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F6A84B7" w14:textId="77777777" w:rsidR="00775B2B" w:rsidRDefault="00000000">
      <w:pPr>
        <w:spacing w:line="700" w:lineRule="exact"/>
        <w:jc w:val="center"/>
        <w:rPr>
          <w:rFonts w:eastAsia="隶书"/>
          <w:b/>
          <w:bCs/>
          <w:sz w:val="56"/>
          <w:szCs w:val="56"/>
        </w:rPr>
      </w:pPr>
      <w:bookmarkStart w:id="0" w:name="_Hlk162881951"/>
      <w:bookmarkStart w:id="1" w:name="_Toc109317041"/>
      <w:bookmarkStart w:id="2" w:name="_Toc207957413"/>
      <w:bookmarkStart w:id="3" w:name="_Toc109532343"/>
      <w:bookmarkStart w:id="4" w:name="_Toc111357128"/>
      <w:bookmarkStart w:id="5" w:name="_Toc323128632"/>
      <w:bookmarkStart w:id="6" w:name="_Toc234663397"/>
      <w:bookmarkStart w:id="7" w:name="_Toc217887087"/>
      <w:bookmarkStart w:id="8" w:name="_Toc233171929"/>
      <w:bookmarkStart w:id="9" w:name="_Toc321568716"/>
      <w:bookmarkStart w:id="10" w:name="_Toc109105578"/>
      <w:bookmarkStart w:id="11" w:name="_Toc323128747"/>
      <w:bookmarkStart w:id="12" w:name="_Toc109315912"/>
      <w:bookmarkStart w:id="13" w:name="_Toc236373671"/>
      <w:bookmarkStart w:id="14" w:name="_Toc235850389"/>
      <w:bookmarkStart w:id="15" w:name="_Toc111544244"/>
      <w:bookmarkStart w:id="16" w:name="_Toc312944521"/>
      <w:bookmarkStart w:id="17" w:name="_Toc234664080"/>
      <w:bookmarkStart w:id="18" w:name="_Toc312944617"/>
      <w:bookmarkStart w:id="19" w:name="_Toc67285822"/>
      <w:bookmarkStart w:id="20" w:name="_Toc107811487"/>
      <w:bookmarkStart w:id="21" w:name="_Toc107813848"/>
      <w:bookmarkStart w:id="22" w:name="_Toc85024386"/>
      <w:bookmarkStart w:id="23" w:name="_Toc107811758"/>
      <w:bookmarkStart w:id="24" w:name="_Toc107760855"/>
      <w:bookmarkStart w:id="25" w:name="_Toc107803135"/>
      <w:bookmarkStart w:id="26" w:name="_Toc107815086"/>
      <w:bookmarkStart w:id="27" w:name="_Toc85024317"/>
      <w:bookmarkStart w:id="28" w:name="_Toc85528888"/>
      <w:bookmarkStart w:id="29" w:name="_Toc67229103"/>
      <w:bookmarkStart w:id="30" w:name="_Toc107813226"/>
      <w:bookmarkStart w:id="31" w:name="_Toc107759739"/>
      <w:bookmarkStart w:id="32" w:name="_Toc108524301"/>
      <w:bookmarkStart w:id="33" w:name="_Toc86921871"/>
      <w:bookmarkStart w:id="34" w:name="_Toc107814611"/>
      <w:bookmarkStart w:id="35" w:name="_Toc66694718"/>
      <w:bookmarkStart w:id="36" w:name="_Toc107815383"/>
      <w:bookmarkStart w:id="37" w:name="_Toc67387928"/>
      <w:bookmarkEnd w:id="0"/>
      <w:r>
        <w:rPr>
          <w:noProof/>
        </w:rPr>
        <w:drawing>
          <wp:anchor distT="0" distB="0" distL="114300" distR="114300" simplePos="0" relativeHeight="251659264" behindDoc="0" locked="0" layoutInCell="1" allowOverlap="1" wp14:anchorId="3F92EA5D" wp14:editId="0235CBC7">
            <wp:simplePos x="0" y="0"/>
            <wp:positionH relativeFrom="margin">
              <wp:posOffset>4975860</wp:posOffset>
            </wp:positionH>
            <wp:positionV relativeFrom="paragraph">
              <wp:posOffset>-12065</wp:posOffset>
            </wp:positionV>
            <wp:extent cx="716280" cy="784860"/>
            <wp:effectExtent l="0" t="0" r="7620" b="15240"/>
            <wp:wrapNone/>
            <wp:docPr id="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pic:cNvPicPr>
                  </pic:nvPicPr>
                  <pic:blipFill>
                    <a:blip r:embed="rId9"/>
                    <a:stretch>
                      <a:fillRect/>
                    </a:stretch>
                  </pic:blipFill>
                  <pic:spPr>
                    <a:xfrm>
                      <a:off x="0" y="0"/>
                      <a:ext cx="716280" cy="784860"/>
                    </a:xfrm>
                    <a:prstGeom prst="rect">
                      <a:avLst/>
                    </a:prstGeom>
                    <a:noFill/>
                    <a:ln>
                      <a:noFill/>
                    </a:ln>
                  </pic:spPr>
                </pic:pic>
              </a:graphicData>
            </a:graphic>
          </wp:anchor>
        </w:drawing>
      </w:r>
    </w:p>
    <w:p w14:paraId="04720D5E" w14:textId="77777777" w:rsidR="00775B2B" w:rsidRDefault="00775B2B">
      <w:pPr>
        <w:spacing w:line="700" w:lineRule="exact"/>
        <w:jc w:val="center"/>
        <w:rPr>
          <w:rFonts w:eastAsia="隶书"/>
          <w:b/>
          <w:bCs/>
          <w:sz w:val="56"/>
          <w:szCs w:val="56"/>
        </w:rPr>
      </w:pPr>
    </w:p>
    <w:p w14:paraId="26777B0F" w14:textId="77777777" w:rsidR="00775B2B" w:rsidRDefault="00775B2B">
      <w:pPr>
        <w:spacing w:line="700" w:lineRule="exact"/>
        <w:jc w:val="center"/>
        <w:rPr>
          <w:rFonts w:eastAsia="隶书"/>
          <w:b/>
          <w:bCs/>
          <w:sz w:val="56"/>
          <w:szCs w:val="56"/>
        </w:rPr>
      </w:pPr>
    </w:p>
    <w:p w14:paraId="50B8B2DC" w14:textId="77777777" w:rsidR="00775B2B" w:rsidRDefault="00000000">
      <w:pPr>
        <w:jc w:val="center"/>
        <w:rPr>
          <w:rFonts w:eastAsia="隶书"/>
          <w:b/>
          <w:bCs/>
          <w:w w:val="90"/>
          <w:sz w:val="70"/>
          <w:szCs w:val="70"/>
        </w:rPr>
      </w:pPr>
      <w:bookmarkStart w:id="38" w:name="_Hlk196133661"/>
      <w:r>
        <w:rPr>
          <w:rFonts w:eastAsia="隶书"/>
          <w:b/>
          <w:bCs/>
          <w:w w:val="90"/>
          <w:sz w:val="70"/>
          <w:szCs w:val="70"/>
        </w:rPr>
        <w:t>巴里坤三塘湖工业园区岔哈泉区公用热岛热电联产项目</w:t>
      </w:r>
      <w:bookmarkEnd w:id="38"/>
    </w:p>
    <w:p w14:paraId="58B2758A" w14:textId="77777777" w:rsidR="00775B2B" w:rsidRDefault="00000000">
      <w:pPr>
        <w:jc w:val="center"/>
        <w:rPr>
          <w:rFonts w:eastAsia="隶书"/>
          <w:b/>
          <w:bCs/>
          <w:spacing w:val="36"/>
          <w:sz w:val="90"/>
          <w:szCs w:val="90"/>
          <w14:shadow w14:blurRad="50800" w14:dist="38100" w14:dir="2700000" w14:sx="100000" w14:sy="100000" w14:kx="0" w14:ky="0" w14:algn="tl">
            <w14:srgbClr w14:val="000000">
              <w14:alpha w14:val="60000"/>
            </w14:srgbClr>
          </w14:shadow>
        </w:rPr>
      </w:pPr>
      <w:r>
        <w:rPr>
          <w:rFonts w:eastAsia="隶书"/>
          <w:b/>
          <w:bCs/>
          <w:spacing w:val="36"/>
          <w:sz w:val="90"/>
          <w:szCs w:val="90"/>
          <w14:shadow w14:blurRad="50800" w14:dist="38100" w14:dir="2700000" w14:sx="100000" w14:sy="100000" w14:kx="0" w14:ky="0" w14:algn="tl">
            <w14:srgbClr w14:val="000000">
              <w14:alpha w14:val="60000"/>
            </w14:srgbClr>
          </w14:shadow>
        </w:rPr>
        <w:t>环境影响报告书</w:t>
      </w:r>
    </w:p>
    <w:p w14:paraId="5154243F" w14:textId="3B830FF3" w:rsidR="00775B2B" w:rsidRDefault="00000000">
      <w:pPr>
        <w:jc w:val="center"/>
        <w:rPr>
          <w:rFonts w:eastAsia="隶书"/>
          <w:b/>
          <w:bCs/>
          <w:sz w:val="44"/>
          <w:szCs w:val="44"/>
        </w:rPr>
      </w:pPr>
      <w:r>
        <w:rPr>
          <w:rFonts w:eastAsia="隶书"/>
          <w:b/>
          <w:bCs/>
          <w:sz w:val="44"/>
          <w:szCs w:val="44"/>
        </w:rPr>
        <w:t>（</w:t>
      </w:r>
      <w:r w:rsidR="00BE62B6">
        <w:rPr>
          <w:rFonts w:eastAsia="隶书" w:hint="eastAsia"/>
          <w:b/>
          <w:bCs/>
          <w:sz w:val="44"/>
          <w:szCs w:val="44"/>
        </w:rPr>
        <w:t>公示</w:t>
      </w:r>
      <w:r>
        <w:rPr>
          <w:rFonts w:eastAsia="隶书"/>
          <w:b/>
          <w:bCs/>
          <w:sz w:val="44"/>
          <w:szCs w:val="44"/>
        </w:rPr>
        <w:t>稿）</w:t>
      </w:r>
    </w:p>
    <w:p w14:paraId="23FF5B0E" w14:textId="2E07B6BE" w:rsidR="00775B2B" w:rsidRDefault="00775B2B">
      <w:pPr>
        <w:jc w:val="center"/>
        <w:rPr>
          <w:rFonts w:eastAsia="隶书"/>
          <w:b/>
          <w:bCs/>
          <w:spacing w:val="36"/>
          <w:sz w:val="44"/>
          <w:szCs w:val="44"/>
          <w14:shadow w14:blurRad="50800" w14:dist="38100" w14:dir="2700000" w14:sx="100000" w14:sy="100000" w14:kx="0" w14:ky="0" w14:algn="tl">
            <w14:srgbClr w14:val="000000">
              <w14:alpha w14:val="60000"/>
            </w14:srgbClr>
          </w14:shadow>
        </w:rPr>
      </w:pPr>
    </w:p>
    <w:p w14:paraId="1654FD95" w14:textId="77777777" w:rsidR="00775B2B" w:rsidRDefault="00775B2B">
      <w:pPr>
        <w:jc w:val="center"/>
        <w:rPr>
          <w:rFonts w:eastAsia="隶书"/>
          <w:b/>
          <w:bCs/>
          <w:spacing w:val="36"/>
          <w:sz w:val="90"/>
          <w:szCs w:val="90"/>
          <w14:shadow w14:blurRad="50800" w14:dist="38100" w14:dir="2700000" w14:sx="100000" w14:sy="100000" w14:kx="0" w14:ky="0" w14:algn="tl">
            <w14:srgbClr w14:val="000000">
              <w14:alpha w14:val="60000"/>
            </w14:srgbClr>
          </w14:shadow>
        </w:rPr>
      </w:pPr>
    </w:p>
    <w:p w14:paraId="5590FA45" w14:textId="77777777" w:rsidR="00775B2B" w:rsidRDefault="00775B2B">
      <w:pPr>
        <w:jc w:val="center"/>
        <w:rPr>
          <w:rFonts w:eastAsia="隶书"/>
          <w:b/>
          <w:bCs/>
          <w:spacing w:val="36"/>
          <w:sz w:val="90"/>
          <w:szCs w:val="90"/>
          <w14:shadow w14:blurRad="50800" w14:dist="38100" w14:dir="2700000" w14:sx="100000" w14:sy="100000" w14:kx="0" w14:ky="0" w14:algn="tl">
            <w14:srgbClr w14:val="000000">
              <w14:alpha w14:val="60000"/>
            </w14:srgbClr>
          </w14:shadow>
        </w:rPr>
      </w:pPr>
    </w:p>
    <w:p w14:paraId="35DE0B4C" w14:textId="77777777" w:rsidR="00775B2B" w:rsidRDefault="00775B2B">
      <w:pPr>
        <w:jc w:val="center"/>
        <w:rPr>
          <w:rFonts w:eastAsia="隶书"/>
          <w:b/>
          <w:bCs/>
          <w:spacing w:val="36"/>
          <w:sz w:val="90"/>
          <w:szCs w:val="90"/>
          <w14:shadow w14:blurRad="50800" w14:dist="38100" w14:dir="2700000" w14:sx="100000" w14:sy="100000" w14:kx="0" w14:ky="0" w14:algn="tl">
            <w14:srgbClr w14:val="000000">
              <w14:alpha w14:val="60000"/>
            </w14:srgbClr>
          </w14:shadow>
        </w:rPr>
      </w:pPr>
    </w:p>
    <w:p w14:paraId="22644179" w14:textId="77777777" w:rsidR="00775B2B" w:rsidRDefault="00775B2B">
      <w:pPr>
        <w:jc w:val="center"/>
        <w:rPr>
          <w:rFonts w:eastAsia="隶书"/>
          <w:b/>
          <w:bCs/>
          <w:spacing w:val="36"/>
          <w:sz w:val="90"/>
          <w:szCs w:val="90"/>
          <w14:shadow w14:blurRad="50800" w14:dist="38100" w14:dir="2700000" w14:sx="100000" w14:sy="100000" w14:kx="0" w14:ky="0" w14:algn="tl">
            <w14:srgbClr w14:val="000000">
              <w14:alpha w14:val="60000"/>
            </w14:srgbClr>
          </w14:shadow>
        </w:rPr>
      </w:pPr>
    </w:p>
    <w:p w14:paraId="7B3070C8" w14:textId="77777777" w:rsidR="00775B2B" w:rsidRDefault="00000000">
      <w:pPr>
        <w:spacing w:line="360" w:lineRule="auto"/>
        <w:jc w:val="center"/>
        <w:rPr>
          <w:b/>
          <w:bCs/>
          <w:sz w:val="32"/>
        </w:rPr>
      </w:pPr>
      <w:r>
        <w:rPr>
          <w:b/>
          <w:bCs/>
          <w:sz w:val="32"/>
        </w:rPr>
        <w:t>建设单位：巴里坤哈萨克自治县三塘湖工业园区管理委员会</w:t>
      </w:r>
    </w:p>
    <w:p w14:paraId="0C63A0D8" w14:textId="77777777" w:rsidR="00775B2B" w:rsidRDefault="00000000">
      <w:pPr>
        <w:spacing w:line="360" w:lineRule="auto"/>
        <w:jc w:val="center"/>
        <w:rPr>
          <w:b/>
          <w:bCs/>
          <w:sz w:val="32"/>
        </w:rPr>
      </w:pPr>
      <w:r>
        <w:rPr>
          <w:b/>
          <w:bCs/>
          <w:sz w:val="32"/>
        </w:rPr>
        <w:t>编制单位：新疆寰宇工程咨询有限公司</w:t>
      </w:r>
    </w:p>
    <w:p w14:paraId="651E3F6E" w14:textId="5BDB7048" w:rsidR="00775B2B" w:rsidRDefault="00000000">
      <w:pPr>
        <w:spacing w:line="360" w:lineRule="auto"/>
        <w:jc w:val="center"/>
        <w:rPr>
          <w:b/>
          <w:bCs/>
          <w:sz w:val="32"/>
        </w:rPr>
        <w:sectPr w:rsidR="00775B2B">
          <w:footerReference w:type="even" r:id="rId10"/>
          <w:pgSz w:w="11906" w:h="16838"/>
          <w:pgMar w:top="1440" w:right="1800" w:bottom="1440" w:left="1800" w:header="1021" w:footer="851" w:gutter="0"/>
          <w:pgNumType w:fmt="numberInDash" w:start="1"/>
          <w:cols w:space="720"/>
          <w:titlePg/>
          <w:docGrid w:linePitch="312"/>
        </w:sectPr>
      </w:pPr>
      <w:r>
        <w:rPr>
          <w:b/>
          <w:bCs/>
          <w:sz w:val="32"/>
        </w:rPr>
        <w:t>二</w:t>
      </w:r>
      <w:r>
        <w:rPr>
          <w:rFonts w:eastAsia="黑体"/>
          <w:bCs/>
          <w:sz w:val="32"/>
          <w:szCs w:val="20"/>
        </w:rPr>
        <w:t>〇</w:t>
      </w:r>
      <w:r>
        <w:rPr>
          <w:b/>
          <w:bCs/>
          <w:sz w:val="32"/>
        </w:rPr>
        <w:t>二五年</w:t>
      </w:r>
      <w:r w:rsidR="000012F4">
        <w:rPr>
          <w:rFonts w:hint="eastAsia"/>
          <w:b/>
          <w:bCs/>
          <w:sz w:val="32"/>
        </w:rPr>
        <w:t>七</w:t>
      </w:r>
      <w:r>
        <w:rPr>
          <w:b/>
          <w:bCs/>
          <w:sz w:val="32"/>
        </w:rPr>
        <w:t>月</w:t>
      </w:r>
    </w:p>
    <w:p w14:paraId="35C95F5B" w14:textId="77777777" w:rsidR="00775B2B" w:rsidRPr="00FD1C8A" w:rsidRDefault="00000000">
      <w:pPr>
        <w:spacing w:before="156"/>
        <w:jc w:val="center"/>
        <w:outlineLvl w:val="0"/>
        <w:rPr>
          <w:rFonts w:eastAsia="黑体"/>
          <w:sz w:val="32"/>
          <w:szCs w:val="32"/>
        </w:rPr>
      </w:pPr>
      <w:bookmarkStart w:id="39" w:name="_Toc190510155"/>
      <w:bookmarkStart w:id="40" w:name="_Toc196392598"/>
      <w:bookmarkStart w:id="41" w:name="_Toc20156"/>
      <w:r w:rsidRPr="00FD1C8A">
        <w:rPr>
          <w:rFonts w:eastAsia="黑体"/>
          <w:sz w:val="32"/>
          <w:szCs w:val="32"/>
        </w:rPr>
        <w:lastRenderedPageBreak/>
        <w:t>目</w:t>
      </w:r>
      <w:r w:rsidRPr="00FD1C8A">
        <w:rPr>
          <w:rFonts w:eastAsia="黑体"/>
          <w:sz w:val="32"/>
          <w:szCs w:val="32"/>
        </w:rPr>
        <w:t xml:space="preserve">  </w:t>
      </w:r>
      <w:r w:rsidRPr="00FD1C8A">
        <w:rPr>
          <w:rFonts w:eastAsia="黑体"/>
          <w:sz w:val="32"/>
          <w:szCs w:val="32"/>
        </w:rPr>
        <w:t>录</w:t>
      </w:r>
      <w:bookmarkEnd w:id="39"/>
      <w:bookmarkEnd w:id="40"/>
      <w:bookmarkEnd w:id="41"/>
    </w:p>
    <w:p w14:paraId="095BEED1" w14:textId="22F0038F" w:rsidR="00775B2B" w:rsidRDefault="00000000">
      <w:pPr>
        <w:pStyle w:val="TOC1"/>
        <w:tabs>
          <w:tab w:val="clear" w:pos="8949"/>
          <w:tab w:val="right" w:leader="dot" w:pos="8307"/>
        </w:tabs>
        <w:rPr>
          <w:noProof/>
        </w:rPr>
      </w:pPr>
      <w:r>
        <w:rPr>
          <w:b/>
          <w:bCs w:val="0"/>
          <w:caps w:val="0"/>
          <w:sz w:val="24"/>
        </w:rPr>
        <w:fldChar w:fldCharType="begin"/>
      </w:r>
      <w:r>
        <w:rPr>
          <w:b/>
          <w:bCs w:val="0"/>
          <w:caps w:val="0"/>
          <w:sz w:val="24"/>
        </w:rPr>
        <w:instrText xml:space="preserve"> TOC \o "1-2" \h \z \u </w:instrText>
      </w:r>
      <w:r>
        <w:rPr>
          <w:b/>
          <w:bCs w:val="0"/>
          <w:caps w:val="0"/>
          <w:sz w:val="24"/>
        </w:rPr>
        <w:fldChar w:fldCharType="separate"/>
      </w:r>
      <w:hyperlink w:anchor="_Toc28355" w:history="1">
        <w:r w:rsidR="00775B2B">
          <w:rPr>
            <w:bCs w:val="0"/>
            <w:noProof/>
            <w:szCs w:val="32"/>
          </w:rPr>
          <w:t>1</w:t>
        </w:r>
        <w:r w:rsidR="00775B2B">
          <w:rPr>
            <w:bCs w:val="0"/>
            <w:noProof/>
            <w:szCs w:val="32"/>
          </w:rPr>
          <w:t>概述</w:t>
        </w:r>
        <w:r w:rsidR="00775B2B">
          <w:rPr>
            <w:noProof/>
          </w:rPr>
          <w:tab/>
        </w:r>
        <w:r w:rsidR="00775B2B">
          <w:rPr>
            <w:noProof/>
          </w:rPr>
          <w:fldChar w:fldCharType="begin"/>
        </w:r>
        <w:r w:rsidR="00775B2B">
          <w:rPr>
            <w:noProof/>
          </w:rPr>
          <w:instrText xml:space="preserve"> PAGEREF _Toc28355 \h </w:instrText>
        </w:r>
        <w:r w:rsidR="00775B2B">
          <w:rPr>
            <w:noProof/>
          </w:rPr>
        </w:r>
        <w:r w:rsidR="00775B2B">
          <w:rPr>
            <w:noProof/>
          </w:rPr>
          <w:fldChar w:fldCharType="separate"/>
        </w:r>
        <w:r w:rsidR="00315AC9">
          <w:rPr>
            <w:noProof/>
          </w:rPr>
          <w:t>- 1 -</w:t>
        </w:r>
        <w:r w:rsidR="00775B2B">
          <w:rPr>
            <w:noProof/>
          </w:rPr>
          <w:fldChar w:fldCharType="end"/>
        </w:r>
      </w:hyperlink>
    </w:p>
    <w:p w14:paraId="26E589B7" w14:textId="520DDF89" w:rsidR="00775B2B" w:rsidRDefault="00775B2B">
      <w:pPr>
        <w:pStyle w:val="TOC2"/>
        <w:tabs>
          <w:tab w:val="right" w:leader="dot" w:pos="8307"/>
        </w:tabs>
        <w:ind w:left="420"/>
        <w:rPr>
          <w:noProof/>
        </w:rPr>
      </w:pPr>
      <w:hyperlink w:anchor="_Toc29984" w:history="1">
        <w:r>
          <w:rPr>
            <w:rFonts w:ascii="Times New Roman" w:hAnsi="Times New Roman"/>
            <w:noProof/>
            <w:szCs w:val="28"/>
          </w:rPr>
          <w:t>1.1</w:t>
        </w:r>
        <w:r>
          <w:rPr>
            <w:rFonts w:ascii="Times New Roman" w:hAnsi="Times New Roman"/>
            <w:noProof/>
            <w:szCs w:val="28"/>
          </w:rPr>
          <w:t>项目实施背景及特点</w:t>
        </w:r>
        <w:r>
          <w:rPr>
            <w:noProof/>
          </w:rPr>
          <w:tab/>
        </w:r>
        <w:r>
          <w:rPr>
            <w:noProof/>
          </w:rPr>
          <w:fldChar w:fldCharType="begin"/>
        </w:r>
        <w:r>
          <w:rPr>
            <w:noProof/>
          </w:rPr>
          <w:instrText xml:space="preserve"> PAGEREF _Toc29984 \h </w:instrText>
        </w:r>
        <w:r>
          <w:rPr>
            <w:noProof/>
          </w:rPr>
        </w:r>
        <w:r>
          <w:rPr>
            <w:noProof/>
          </w:rPr>
          <w:fldChar w:fldCharType="separate"/>
        </w:r>
        <w:r w:rsidR="00315AC9">
          <w:rPr>
            <w:noProof/>
          </w:rPr>
          <w:t>- 1 -</w:t>
        </w:r>
        <w:r>
          <w:rPr>
            <w:noProof/>
          </w:rPr>
          <w:fldChar w:fldCharType="end"/>
        </w:r>
      </w:hyperlink>
    </w:p>
    <w:p w14:paraId="4EE0F763" w14:textId="27BBD277" w:rsidR="00775B2B" w:rsidRDefault="00775B2B">
      <w:pPr>
        <w:pStyle w:val="TOC2"/>
        <w:tabs>
          <w:tab w:val="right" w:leader="dot" w:pos="8307"/>
        </w:tabs>
        <w:ind w:left="420"/>
        <w:rPr>
          <w:noProof/>
        </w:rPr>
      </w:pPr>
      <w:hyperlink w:anchor="_Toc6940" w:history="1">
        <w:r>
          <w:rPr>
            <w:rFonts w:ascii="Times New Roman" w:hAnsi="Times New Roman"/>
            <w:noProof/>
            <w:szCs w:val="28"/>
          </w:rPr>
          <w:t>1.2</w:t>
        </w:r>
        <w:r>
          <w:rPr>
            <w:rFonts w:ascii="Times New Roman" w:hAnsi="Times New Roman"/>
            <w:noProof/>
            <w:szCs w:val="28"/>
          </w:rPr>
          <w:t>环境影响评价的工作过程</w:t>
        </w:r>
        <w:r>
          <w:rPr>
            <w:noProof/>
          </w:rPr>
          <w:tab/>
        </w:r>
        <w:r>
          <w:rPr>
            <w:noProof/>
          </w:rPr>
          <w:fldChar w:fldCharType="begin"/>
        </w:r>
        <w:r>
          <w:rPr>
            <w:noProof/>
          </w:rPr>
          <w:instrText xml:space="preserve"> PAGEREF _Toc6940 \h </w:instrText>
        </w:r>
        <w:r>
          <w:rPr>
            <w:noProof/>
          </w:rPr>
        </w:r>
        <w:r>
          <w:rPr>
            <w:noProof/>
          </w:rPr>
          <w:fldChar w:fldCharType="separate"/>
        </w:r>
        <w:r w:rsidR="00315AC9">
          <w:rPr>
            <w:noProof/>
          </w:rPr>
          <w:t>- 2 -</w:t>
        </w:r>
        <w:r>
          <w:rPr>
            <w:noProof/>
          </w:rPr>
          <w:fldChar w:fldCharType="end"/>
        </w:r>
      </w:hyperlink>
    </w:p>
    <w:p w14:paraId="277F7CDD" w14:textId="181DCF42" w:rsidR="00775B2B" w:rsidRDefault="00775B2B">
      <w:pPr>
        <w:pStyle w:val="TOC2"/>
        <w:tabs>
          <w:tab w:val="right" w:leader="dot" w:pos="8307"/>
        </w:tabs>
        <w:ind w:left="420"/>
        <w:rPr>
          <w:noProof/>
        </w:rPr>
      </w:pPr>
      <w:hyperlink w:anchor="_Toc10590" w:history="1">
        <w:r>
          <w:rPr>
            <w:rFonts w:ascii="Times New Roman" w:hAnsi="Times New Roman"/>
            <w:noProof/>
            <w:szCs w:val="28"/>
          </w:rPr>
          <w:t>1.3</w:t>
        </w:r>
        <w:r>
          <w:rPr>
            <w:rFonts w:ascii="Times New Roman" w:hAnsi="Times New Roman"/>
            <w:noProof/>
            <w:szCs w:val="28"/>
          </w:rPr>
          <w:t>分析判定相关情况</w:t>
        </w:r>
        <w:r>
          <w:rPr>
            <w:noProof/>
          </w:rPr>
          <w:tab/>
        </w:r>
        <w:r>
          <w:rPr>
            <w:noProof/>
          </w:rPr>
          <w:fldChar w:fldCharType="begin"/>
        </w:r>
        <w:r>
          <w:rPr>
            <w:noProof/>
          </w:rPr>
          <w:instrText xml:space="preserve"> PAGEREF _Toc10590 \h </w:instrText>
        </w:r>
        <w:r>
          <w:rPr>
            <w:noProof/>
          </w:rPr>
        </w:r>
        <w:r>
          <w:rPr>
            <w:noProof/>
          </w:rPr>
          <w:fldChar w:fldCharType="separate"/>
        </w:r>
        <w:r w:rsidR="00315AC9">
          <w:rPr>
            <w:noProof/>
          </w:rPr>
          <w:t>- 3 -</w:t>
        </w:r>
        <w:r>
          <w:rPr>
            <w:noProof/>
          </w:rPr>
          <w:fldChar w:fldCharType="end"/>
        </w:r>
      </w:hyperlink>
    </w:p>
    <w:p w14:paraId="60E5F357" w14:textId="1BA2F38E" w:rsidR="00775B2B" w:rsidRDefault="00775B2B">
      <w:pPr>
        <w:pStyle w:val="TOC2"/>
        <w:tabs>
          <w:tab w:val="right" w:leader="dot" w:pos="8307"/>
        </w:tabs>
        <w:ind w:left="420"/>
        <w:rPr>
          <w:noProof/>
        </w:rPr>
      </w:pPr>
      <w:hyperlink w:anchor="_Toc15277" w:history="1">
        <w:r>
          <w:rPr>
            <w:rFonts w:ascii="Times New Roman" w:hAnsi="Times New Roman"/>
            <w:noProof/>
            <w:szCs w:val="28"/>
          </w:rPr>
          <w:t>1.4</w:t>
        </w:r>
        <w:r>
          <w:rPr>
            <w:rFonts w:ascii="Times New Roman" w:hAnsi="Times New Roman"/>
            <w:noProof/>
            <w:szCs w:val="28"/>
          </w:rPr>
          <w:t>关注的主要环境问题及环境影响</w:t>
        </w:r>
        <w:r>
          <w:rPr>
            <w:noProof/>
          </w:rPr>
          <w:tab/>
        </w:r>
        <w:r>
          <w:rPr>
            <w:noProof/>
          </w:rPr>
          <w:fldChar w:fldCharType="begin"/>
        </w:r>
        <w:r>
          <w:rPr>
            <w:noProof/>
          </w:rPr>
          <w:instrText xml:space="preserve"> PAGEREF _Toc15277 \h </w:instrText>
        </w:r>
        <w:r>
          <w:rPr>
            <w:noProof/>
          </w:rPr>
        </w:r>
        <w:r>
          <w:rPr>
            <w:noProof/>
          </w:rPr>
          <w:fldChar w:fldCharType="separate"/>
        </w:r>
        <w:r w:rsidR="00315AC9">
          <w:rPr>
            <w:noProof/>
          </w:rPr>
          <w:t>- 56 -</w:t>
        </w:r>
        <w:r>
          <w:rPr>
            <w:noProof/>
          </w:rPr>
          <w:fldChar w:fldCharType="end"/>
        </w:r>
      </w:hyperlink>
    </w:p>
    <w:p w14:paraId="70B52E43" w14:textId="3CB57763" w:rsidR="00775B2B" w:rsidRDefault="00775B2B">
      <w:pPr>
        <w:pStyle w:val="TOC2"/>
        <w:tabs>
          <w:tab w:val="right" w:leader="dot" w:pos="8307"/>
        </w:tabs>
        <w:ind w:left="420"/>
        <w:rPr>
          <w:noProof/>
        </w:rPr>
      </w:pPr>
      <w:hyperlink w:anchor="_Toc21616" w:history="1">
        <w:r>
          <w:rPr>
            <w:rFonts w:ascii="Times New Roman" w:hAnsi="Times New Roman"/>
            <w:noProof/>
            <w:szCs w:val="28"/>
          </w:rPr>
          <w:t>1.5</w:t>
        </w:r>
        <w:r>
          <w:rPr>
            <w:rFonts w:ascii="Times New Roman" w:hAnsi="Times New Roman"/>
            <w:noProof/>
            <w:szCs w:val="28"/>
          </w:rPr>
          <w:t>环境影响评价的主要结论</w:t>
        </w:r>
        <w:r>
          <w:rPr>
            <w:noProof/>
          </w:rPr>
          <w:tab/>
        </w:r>
        <w:r>
          <w:rPr>
            <w:noProof/>
          </w:rPr>
          <w:fldChar w:fldCharType="begin"/>
        </w:r>
        <w:r>
          <w:rPr>
            <w:noProof/>
          </w:rPr>
          <w:instrText xml:space="preserve"> PAGEREF _Toc21616 \h </w:instrText>
        </w:r>
        <w:r>
          <w:rPr>
            <w:noProof/>
          </w:rPr>
        </w:r>
        <w:r>
          <w:rPr>
            <w:noProof/>
          </w:rPr>
          <w:fldChar w:fldCharType="separate"/>
        </w:r>
        <w:r w:rsidR="00315AC9">
          <w:rPr>
            <w:noProof/>
          </w:rPr>
          <w:t>- 57 -</w:t>
        </w:r>
        <w:r>
          <w:rPr>
            <w:noProof/>
          </w:rPr>
          <w:fldChar w:fldCharType="end"/>
        </w:r>
      </w:hyperlink>
    </w:p>
    <w:p w14:paraId="71BCC27D" w14:textId="0CA75A09" w:rsidR="00775B2B" w:rsidRDefault="00775B2B">
      <w:pPr>
        <w:pStyle w:val="TOC1"/>
        <w:tabs>
          <w:tab w:val="clear" w:pos="8949"/>
          <w:tab w:val="right" w:leader="dot" w:pos="8307"/>
        </w:tabs>
        <w:rPr>
          <w:noProof/>
        </w:rPr>
      </w:pPr>
      <w:hyperlink w:anchor="_Toc17987" w:history="1">
        <w:r>
          <w:rPr>
            <w:bCs w:val="0"/>
            <w:noProof/>
            <w:szCs w:val="32"/>
          </w:rPr>
          <w:t>2</w:t>
        </w:r>
        <w:r>
          <w:rPr>
            <w:bCs w:val="0"/>
            <w:noProof/>
            <w:szCs w:val="32"/>
          </w:rPr>
          <w:t>总则</w:t>
        </w:r>
        <w:r>
          <w:rPr>
            <w:noProof/>
          </w:rPr>
          <w:tab/>
        </w:r>
        <w:r>
          <w:rPr>
            <w:noProof/>
          </w:rPr>
          <w:fldChar w:fldCharType="begin"/>
        </w:r>
        <w:r>
          <w:rPr>
            <w:noProof/>
          </w:rPr>
          <w:instrText xml:space="preserve"> PAGEREF _Toc17987 \h </w:instrText>
        </w:r>
        <w:r>
          <w:rPr>
            <w:noProof/>
          </w:rPr>
        </w:r>
        <w:r>
          <w:rPr>
            <w:noProof/>
          </w:rPr>
          <w:fldChar w:fldCharType="separate"/>
        </w:r>
        <w:r w:rsidR="00315AC9">
          <w:rPr>
            <w:noProof/>
          </w:rPr>
          <w:t>- 58 -</w:t>
        </w:r>
        <w:r>
          <w:rPr>
            <w:noProof/>
          </w:rPr>
          <w:fldChar w:fldCharType="end"/>
        </w:r>
      </w:hyperlink>
    </w:p>
    <w:p w14:paraId="717E22E1" w14:textId="664438A5" w:rsidR="00775B2B" w:rsidRDefault="00775B2B">
      <w:pPr>
        <w:pStyle w:val="TOC2"/>
        <w:tabs>
          <w:tab w:val="right" w:leader="dot" w:pos="8307"/>
        </w:tabs>
        <w:ind w:left="420"/>
        <w:rPr>
          <w:noProof/>
        </w:rPr>
      </w:pPr>
      <w:hyperlink w:anchor="_Toc31460" w:history="1">
        <w:r>
          <w:rPr>
            <w:rFonts w:ascii="Times New Roman" w:hAnsi="Times New Roman"/>
            <w:noProof/>
            <w:szCs w:val="28"/>
          </w:rPr>
          <w:t>2.1</w:t>
        </w:r>
        <w:r>
          <w:rPr>
            <w:rFonts w:ascii="Times New Roman" w:hAnsi="Times New Roman"/>
            <w:noProof/>
            <w:szCs w:val="28"/>
          </w:rPr>
          <w:t>评价总体思路</w:t>
        </w:r>
        <w:r>
          <w:rPr>
            <w:noProof/>
          </w:rPr>
          <w:tab/>
        </w:r>
        <w:r>
          <w:rPr>
            <w:noProof/>
          </w:rPr>
          <w:fldChar w:fldCharType="begin"/>
        </w:r>
        <w:r>
          <w:rPr>
            <w:noProof/>
          </w:rPr>
          <w:instrText xml:space="preserve"> PAGEREF _Toc31460 \h </w:instrText>
        </w:r>
        <w:r>
          <w:rPr>
            <w:noProof/>
          </w:rPr>
        </w:r>
        <w:r>
          <w:rPr>
            <w:noProof/>
          </w:rPr>
          <w:fldChar w:fldCharType="separate"/>
        </w:r>
        <w:r w:rsidR="00315AC9">
          <w:rPr>
            <w:noProof/>
          </w:rPr>
          <w:t>- 58 -</w:t>
        </w:r>
        <w:r>
          <w:rPr>
            <w:noProof/>
          </w:rPr>
          <w:fldChar w:fldCharType="end"/>
        </w:r>
      </w:hyperlink>
    </w:p>
    <w:p w14:paraId="0F0CFA1E" w14:textId="700F7E53" w:rsidR="00775B2B" w:rsidRDefault="00775B2B">
      <w:pPr>
        <w:pStyle w:val="TOC2"/>
        <w:tabs>
          <w:tab w:val="right" w:leader="dot" w:pos="8307"/>
        </w:tabs>
        <w:ind w:left="420"/>
        <w:rPr>
          <w:noProof/>
        </w:rPr>
      </w:pPr>
      <w:hyperlink w:anchor="_Toc17254" w:history="1">
        <w:r>
          <w:rPr>
            <w:rFonts w:ascii="Times New Roman" w:hAnsi="Times New Roman"/>
            <w:noProof/>
            <w:szCs w:val="28"/>
          </w:rPr>
          <w:t>2.2</w:t>
        </w:r>
        <w:r>
          <w:rPr>
            <w:rFonts w:ascii="Times New Roman" w:hAnsi="Times New Roman"/>
            <w:noProof/>
            <w:szCs w:val="28"/>
          </w:rPr>
          <w:t>编制依据</w:t>
        </w:r>
        <w:r>
          <w:rPr>
            <w:noProof/>
          </w:rPr>
          <w:tab/>
        </w:r>
        <w:r>
          <w:rPr>
            <w:noProof/>
          </w:rPr>
          <w:fldChar w:fldCharType="begin"/>
        </w:r>
        <w:r>
          <w:rPr>
            <w:noProof/>
          </w:rPr>
          <w:instrText xml:space="preserve"> PAGEREF _Toc17254 \h </w:instrText>
        </w:r>
        <w:r>
          <w:rPr>
            <w:noProof/>
          </w:rPr>
        </w:r>
        <w:r>
          <w:rPr>
            <w:noProof/>
          </w:rPr>
          <w:fldChar w:fldCharType="separate"/>
        </w:r>
        <w:r w:rsidR="00315AC9">
          <w:rPr>
            <w:noProof/>
          </w:rPr>
          <w:t>- 59 -</w:t>
        </w:r>
        <w:r>
          <w:rPr>
            <w:noProof/>
          </w:rPr>
          <w:fldChar w:fldCharType="end"/>
        </w:r>
      </w:hyperlink>
    </w:p>
    <w:p w14:paraId="7FE4056B" w14:textId="61321778" w:rsidR="00775B2B" w:rsidRDefault="00775B2B">
      <w:pPr>
        <w:pStyle w:val="TOC2"/>
        <w:tabs>
          <w:tab w:val="right" w:leader="dot" w:pos="8307"/>
        </w:tabs>
        <w:ind w:left="420"/>
        <w:rPr>
          <w:noProof/>
        </w:rPr>
      </w:pPr>
      <w:hyperlink w:anchor="_Toc26787" w:history="1">
        <w:r>
          <w:rPr>
            <w:rFonts w:ascii="Times New Roman" w:hAnsi="Times New Roman"/>
            <w:noProof/>
            <w:szCs w:val="28"/>
          </w:rPr>
          <w:t>2.3</w:t>
        </w:r>
        <w:r>
          <w:rPr>
            <w:rFonts w:ascii="Times New Roman" w:hAnsi="Times New Roman"/>
            <w:noProof/>
            <w:szCs w:val="28"/>
          </w:rPr>
          <w:t>环境影响因素识别与评价因子筛选</w:t>
        </w:r>
        <w:r>
          <w:rPr>
            <w:noProof/>
          </w:rPr>
          <w:tab/>
        </w:r>
        <w:r>
          <w:rPr>
            <w:noProof/>
          </w:rPr>
          <w:fldChar w:fldCharType="begin"/>
        </w:r>
        <w:r>
          <w:rPr>
            <w:noProof/>
          </w:rPr>
          <w:instrText xml:space="preserve"> PAGEREF _Toc26787 \h </w:instrText>
        </w:r>
        <w:r>
          <w:rPr>
            <w:noProof/>
          </w:rPr>
        </w:r>
        <w:r>
          <w:rPr>
            <w:noProof/>
          </w:rPr>
          <w:fldChar w:fldCharType="separate"/>
        </w:r>
        <w:r w:rsidR="00315AC9">
          <w:rPr>
            <w:noProof/>
          </w:rPr>
          <w:t>- 65 -</w:t>
        </w:r>
        <w:r>
          <w:rPr>
            <w:noProof/>
          </w:rPr>
          <w:fldChar w:fldCharType="end"/>
        </w:r>
      </w:hyperlink>
    </w:p>
    <w:p w14:paraId="69B0E6BC" w14:textId="4259C167" w:rsidR="00775B2B" w:rsidRDefault="00775B2B">
      <w:pPr>
        <w:pStyle w:val="TOC2"/>
        <w:tabs>
          <w:tab w:val="right" w:leader="dot" w:pos="8307"/>
        </w:tabs>
        <w:ind w:left="420"/>
        <w:rPr>
          <w:noProof/>
        </w:rPr>
      </w:pPr>
      <w:hyperlink w:anchor="_Toc9933" w:history="1">
        <w:r>
          <w:rPr>
            <w:rFonts w:ascii="Times New Roman" w:hAnsi="Times New Roman"/>
            <w:noProof/>
            <w:szCs w:val="28"/>
          </w:rPr>
          <w:t>2.4</w:t>
        </w:r>
        <w:r>
          <w:rPr>
            <w:rFonts w:ascii="Times New Roman" w:hAnsi="Times New Roman"/>
            <w:noProof/>
          </w:rPr>
          <w:t>环境功能区划与评价标准</w:t>
        </w:r>
        <w:r>
          <w:rPr>
            <w:noProof/>
          </w:rPr>
          <w:tab/>
        </w:r>
        <w:r>
          <w:rPr>
            <w:noProof/>
          </w:rPr>
          <w:fldChar w:fldCharType="begin"/>
        </w:r>
        <w:r>
          <w:rPr>
            <w:noProof/>
          </w:rPr>
          <w:instrText xml:space="preserve"> PAGEREF _Toc9933 \h </w:instrText>
        </w:r>
        <w:r>
          <w:rPr>
            <w:noProof/>
          </w:rPr>
        </w:r>
        <w:r>
          <w:rPr>
            <w:noProof/>
          </w:rPr>
          <w:fldChar w:fldCharType="separate"/>
        </w:r>
        <w:r w:rsidR="00315AC9">
          <w:rPr>
            <w:noProof/>
          </w:rPr>
          <w:t>- 67 -</w:t>
        </w:r>
        <w:r>
          <w:rPr>
            <w:noProof/>
          </w:rPr>
          <w:fldChar w:fldCharType="end"/>
        </w:r>
      </w:hyperlink>
    </w:p>
    <w:p w14:paraId="4290A6B8" w14:textId="55C8EB42" w:rsidR="00775B2B" w:rsidRDefault="00775B2B">
      <w:pPr>
        <w:pStyle w:val="TOC2"/>
        <w:tabs>
          <w:tab w:val="right" w:leader="dot" w:pos="8307"/>
        </w:tabs>
        <w:ind w:left="420"/>
        <w:rPr>
          <w:noProof/>
        </w:rPr>
      </w:pPr>
      <w:hyperlink w:anchor="_Toc9244" w:history="1">
        <w:r>
          <w:rPr>
            <w:rFonts w:ascii="Times New Roman" w:hAnsi="Times New Roman"/>
            <w:noProof/>
            <w:szCs w:val="28"/>
          </w:rPr>
          <w:t>2.5</w:t>
        </w:r>
        <w:r>
          <w:rPr>
            <w:rFonts w:ascii="Times New Roman" w:hAnsi="Times New Roman"/>
            <w:noProof/>
            <w:szCs w:val="28"/>
          </w:rPr>
          <w:t>评价工作等级与评价范围</w:t>
        </w:r>
        <w:r>
          <w:rPr>
            <w:noProof/>
          </w:rPr>
          <w:tab/>
        </w:r>
        <w:r>
          <w:rPr>
            <w:noProof/>
          </w:rPr>
          <w:fldChar w:fldCharType="begin"/>
        </w:r>
        <w:r>
          <w:rPr>
            <w:noProof/>
          </w:rPr>
          <w:instrText xml:space="preserve"> PAGEREF _Toc9244 \h </w:instrText>
        </w:r>
        <w:r>
          <w:rPr>
            <w:noProof/>
          </w:rPr>
        </w:r>
        <w:r>
          <w:rPr>
            <w:noProof/>
          </w:rPr>
          <w:fldChar w:fldCharType="separate"/>
        </w:r>
        <w:r w:rsidR="00315AC9">
          <w:rPr>
            <w:noProof/>
          </w:rPr>
          <w:t>- 73 -</w:t>
        </w:r>
        <w:r>
          <w:rPr>
            <w:noProof/>
          </w:rPr>
          <w:fldChar w:fldCharType="end"/>
        </w:r>
      </w:hyperlink>
    </w:p>
    <w:p w14:paraId="4258B450" w14:textId="4AD6B5BF" w:rsidR="00775B2B" w:rsidRDefault="00775B2B">
      <w:pPr>
        <w:pStyle w:val="TOC2"/>
        <w:tabs>
          <w:tab w:val="right" w:leader="dot" w:pos="8307"/>
        </w:tabs>
        <w:ind w:left="420"/>
        <w:rPr>
          <w:noProof/>
        </w:rPr>
      </w:pPr>
      <w:hyperlink w:anchor="_Toc124" w:history="1">
        <w:r>
          <w:rPr>
            <w:rFonts w:ascii="Times New Roman" w:hAnsi="Times New Roman"/>
            <w:noProof/>
            <w:szCs w:val="28"/>
          </w:rPr>
          <w:t>2.6</w:t>
        </w:r>
        <w:r>
          <w:rPr>
            <w:rFonts w:ascii="Times New Roman" w:hAnsi="Times New Roman"/>
            <w:noProof/>
            <w:szCs w:val="28"/>
          </w:rPr>
          <w:t>污染控制</w:t>
        </w:r>
        <w:r>
          <w:rPr>
            <w:noProof/>
          </w:rPr>
          <w:tab/>
        </w:r>
        <w:r>
          <w:rPr>
            <w:noProof/>
          </w:rPr>
          <w:fldChar w:fldCharType="begin"/>
        </w:r>
        <w:r>
          <w:rPr>
            <w:noProof/>
          </w:rPr>
          <w:instrText xml:space="preserve"> PAGEREF _Toc124 \h </w:instrText>
        </w:r>
        <w:r>
          <w:rPr>
            <w:noProof/>
          </w:rPr>
        </w:r>
        <w:r>
          <w:rPr>
            <w:noProof/>
          </w:rPr>
          <w:fldChar w:fldCharType="separate"/>
        </w:r>
        <w:r w:rsidR="00315AC9">
          <w:rPr>
            <w:noProof/>
          </w:rPr>
          <w:t>- 84 -</w:t>
        </w:r>
        <w:r>
          <w:rPr>
            <w:noProof/>
          </w:rPr>
          <w:fldChar w:fldCharType="end"/>
        </w:r>
      </w:hyperlink>
    </w:p>
    <w:p w14:paraId="600A483D" w14:textId="67CE84B4" w:rsidR="00775B2B" w:rsidRDefault="00775B2B">
      <w:pPr>
        <w:pStyle w:val="TOC1"/>
        <w:tabs>
          <w:tab w:val="clear" w:pos="8949"/>
          <w:tab w:val="right" w:leader="dot" w:pos="8307"/>
        </w:tabs>
        <w:rPr>
          <w:noProof/>
        </w:rPr>
      </w:pPr>
      <w:hyperlink w:anchor="_Toc15200" w:history="1">
        <w:r>
          <w:rPr>
            <w:bCs w:val="0"/>
            <w:noProof/>
            <w:szCs w:val="32"/>
          </w:rPr>
          <w:t>3.</w:t>
        </w:r>
        <w:r>
          <w:rPr>
            <w:bCs w:val="0"/>
            <w:noProof/>
            <w:szCs w:val="32"/>
          </w:rPr>
          <w:t>建设项目工程分析</w:t>
        </w:r>
        <w:r>
          <w:rPr>
            <w:noProof/>
          </w:rPr>
          <w:tab/>
        </w:r>
        <w:r>
          <w:rPr>
            <w:noProof/>
          </w:rPr>
          <w:fldChar w:fldCharType="begin"/>
        </w:r>
        <w:r>
          <w:rPr>
            <w:noProof/>
          </w:rPr>
          <w:instrText xml:space="preserve"> PAGEREF _Toc15200 \h </w:instrText>
        </w:r>
        <w:r>
          <w:rPr>
            <w:noProof/>
          </w:rPr>
        </w:r>
        <w:r>
          <w:rPr>
            <w:noProof/>
          </w:rPr>
          <w:fldChar w:fldCharType="separate"/>
        </w:r>
        <w:r w:rsidR="00315AC9">
          <w:rPr>
            <w:noProof/>
          </w:rPr>
          <w:t>- 86 -</w:t>
        </w:r>
        <w:r>
          <w:rPr>
            <w:noProof/>
          </w:rPr>
          <w:fldChar w:fldCharType="end"/>
        </w:r>
      </w:hyperlink>
    </w:p>
    <w:p w14:paraId="05822A93" w14:textId="1FC0851A" w:rsidR="00775B2B" w:rsidRDefault="00775B2B">
      <w:pPr>
        <w:pStyle w:val="TOC2"/>
        <w:tabs>
          <w:tab w:val="right" w:leader="dot" w:pos="8307"/>
        </w:tabs>
        <w:ind w:left="420"/>
        <w:rPr>
          <w:noProof/>
        </w:rPr>
      </w:pPr>
      <w:hyperlink w:anchor="_Toc29655" w:history="1">
        <w:r>
          <w:rPr>
            <w:rFonts w:ascii="Times New Roman" w:hAnsi="Times New Roman"/>
            <w:noProof/>
            <w:szCs w:val="28"/>
          </w:rPr>
          <w:t>3.1</w:t>
        </w:r>
        <w:r>
          <w:rPr>
            <w:rFonts w:ascii="Times New Roman" w:hAnsi="Times New Roman"/>
            <w:noProof/>
            <w:szCs w:val="28"/>
          </w:rPr>
          <w:t>建设项目概况</w:t>
        </w:r>
        <w:r>
          <w:rPr>
            <w:noProof/>
          </w:rPr>
          <w:tab/>
        </w:r>
        <w:r>
          <w:rPr>
            <w:noProof/>
          </w:rPr>
          <w:fldChar w:fldCharType="begin"/>
        </w:r>
        <w:r>
          <w:rPr>
            <w:noProof/>
          </w:rPr>
          <w:instrText xml:space="preserve"> PAGEREF _Toc29655 \h </w:instrText>
        </w:r>
        <w:r>
          <w:rPr>
            <w:noProof/>
          </w:rPr>
        </w:r>
        <w:r>
          <w:rPr>
            <w:noProof/>
          </w:rPr>
          <w:fldChar w:fldCharType="separate"/>
        </w:r>
        <w:r w:rsidR="00315AC9">
          <w:rPr>
            <w:noProof/>
          </w:rPr>
          <w:t>- 86 -</w:t>
        </w:r>
        <w:r>
          <w:rPr>
            <w:noProof/>
          </w:rPr>
          <w:fldChar w:fldCharType="end"/>
        </w:r>
      </w:hyperlink>
    </w:p>
    <w:p w14:paraId="6DA7F7C8" w14:textId="4EC562B4" w:rsidR="00775B2B" w:rsidRDefault="00775B2B">
      <w:pPr>
        <w:pStyle w:val="TOC2"/>
        <w:tabs>
          <w:tab w:val="right" w:leader="dot" w:pos="8307"/>
        </w:tabs>
        <w:ind w:left="420"/>
        <w:rPr>
          <w:noProof/>
        </w:rPr>
      </w:pPr>
      <w:hyperlink w:anchor="_Toc17275" w:history="1">
        <w:r>
          <w:rPr>
            <w:rFonts w:ascii="Times New Roman" w:hAnsi="Times New Roman"/>
            <w:noProof/>
            <w:szCs w:val="28"/>
          </w:rPr>
          <w:t>3.2</w:t>
        </w:r>
        <w:r>
          <w:rPr>
            <w:rFonts w:ascii="Times New Roman" w:hAnsi="Times New Roman"/>
            <w:noProof/>
            <w:szCs w:val="28"/>
          </w:rPr>
          <w:t>原辅材料消耗</w:t>
        </w:r>
        <w:r>
          <w:rPr>
            <w:noProof/>
          </w:rPr>
          <w:tab/>
        </w:r>
        <w:r>
          <w:rPr>
            <w:noProof/>
          </w:rPr>
          <w:fldChar w:fldCharType="begin"/>
        </w:r>
        <w:r>
          <w:rPr>
            <w:noProof/>
          </w:rPr>
          <w:instrText xml:space="preserve"> PAGEREF _Toc17275 \h </w:instrText>
        </w:r>
        <w:r>
          <w:rPr>
            <w:noProof/>
          </w:rPr>
        </w:r>
        <w:r>
          <w:rPr>
            <w:noProof/>
          </w:rPr>
          <w:fldChar w:fldCharType="separate"/>
        </w:r>
        <w:r w:rsidR="00315AC9">
          <w:rPr>
            <w:noProof/>
          </w:rPr>
          <w:t>- 103 -</w:t>
        </w:r>
        <w:r>
          <w:rPr>
            <w:noProof/>
          </w:rPr>
          <w:fldChar w:fldCharType="end"/>
        </w:r>
      </w:hyperlink>
    </w:p>
    <w:p w14:paraId="5FD99E34" w14:textId="2D46CB9E" w:rsidR="00775B2B" w:rsidRDefault="00775B2B">
      <w:pPr>
        <w:pStyle w:val="TOC2"/>
        <w:tabs>
          <w:tab w:val="right" w:leader="dot" w:pos="8307"/>
        </w:tabs>
        <w:ind w:left="420"/>
        <w:rPr>
          <w:noProof/>
        </w:rPr>
      </w:pPr>
      <w:hyperlink w:anchor="_Toc3108" w:history="1">
        <w:r>
          <w:rPr>
            <w:rFonts w:ascii="Times New Roman" w:hAnsi="Times New Roman"/>
            <w:noProof/>
            <w:szCs w:val="28"/>
          </w:rPr>
          <w:t>3.3</w:t>
        </w:r>
        <w:r>
          <w:rPr>
            <w:rFonts w:ascii="Times New Roman" w:hAnsi="Times New Roman"/>
            <w:noProof/>
            <w:szCs w:val="28"/>
          </w:rPr>
          <w:t>公辅工程</w:t>
        </w:r>
        <w:r>
          <w:rPr>
            <w:noProof/>
          </w:rPr>
          <w:tab/>
        </w:r>
        <w:r>
          <w:rPr>
            <w:noProof/>
          </w:rPr>
          <w:fldChar w:fldCharType="begin"/>
        </w:r>
        <w:r>
          <w:rPr>
            <w:noProof/>
          </w:rPr>
          <w:instrText xml:space="preserve"> PAGEREF _Toc3108 \h </w:instrText>
        </w:r>
        <w:r>
          <w:rPr>
            <w:noProof/>
          </w:rPr>
        </w:r>
        <w:r>
          <w:rPr>
            <w:noProof/>
          </w:rPr>
          <w:fldChar w:fldCharType="separate"/>
        </w:r>
        <w:r w:rsidR="00315AC9">
          <w:rPr>
            <w:noProof/>
          </w:rPr>
          <w:t>- 107 -</w:t>
        </w:r>
        <w:r>
          <w:rPr>
            <w:noProof/>
          </w:rPr>
          <w:fldChar w:fldCharType="end"/>
        </w:r>
      </w:hyperlink>
    </w:p>
    <w:p w14:paraId="3A97161F" w14:textId="6CA69217" w:rsidR="00775B2B" w:rsidRDefault="00775B2B">
      <w:pPr>
        <w:pStyle w:val="TOC2"/>
        <w:tabs>
          <w:tab w:val="right" w:leader="dot" w:pos="8307"/>
        </w:tabs>
        <w:ind w:left="420"/>
        <w:rPr>
          <w:noProof/>
        </w:rPr>
      </w:pPr>
      <w:hyperlink w:anchor="_Toc25433" w:history="1">
        <w:r>
          <w:rPr>
            <w:rFonts w:ascii="Times New Roman" w:hAnsi="Times New Roman"/>
            <w:noProof/>
            <w:szCs w:val="28"/>
          </w:rPr>
          <w:t>3.4</w:t>
        </w:r>
        <w:r>
          <w:rPr>
            <w:rFonts w:ascii="Times New Roman" w:hAnsi="Times New Roman"/>
            <w:noProof/>
            <w:szCs w:val="28"/>
          </w:rPr>
          <w:t>工程分析</w:t>
        </w:r>
        <w:r>
          <w:rPr>
            <w:noProof/>
          </w:rPr>
          <w:tab/>
        </w:r>
        <w:r>
          <w:rPr>
            <w:noProof/>
          </w:rPr>
          <w:fldChar w:fldCharType="begin"/>
        </w:r>
        <w:r>
          <w:rPr>
            <w:noProof/>
          </w:rPr>
          <w:instrText xml:space="preserve"> PAGEREF _Toc25433 \h </w:instrText>
        </w:r>
        <w:r>
          <w:rPr>
            <w:noProof/>
          </w:rPr>
        </w:r>
        <w:r>
          <w:rPr>
            <w:noProof/>
          </w:rPr>
          <w:fldChar w:fldCharType="separate"/>
        </w:r>
        <w:r w:rsidR="00315AC9">
          <w:rPr>
            <w:noProof/>
          </w:rPr>
          <w:t>- 119 -</w:t>
        </w:r>
        <w:r>
          <w:rPr>
            <w:noProof/>
          </w:rPr>
          <w:fldChar w:fldCharType="end"/>
        </w:r>
      </w:hyperlink>
    </w:p>
    <w:p w14:paraId="513865F2" w14:textId="40E055E8" w:rsidR="00775B2B" w:rsidRDefault="00775B2B">
      <w:pPr>
        <w:pStyle w:val="TOC2"/>
        <w:tabs>
          <w:tab w:val="right" w:leader="dot" w:pos="8307"/>
        </w:tabs>
        <w:ind w:left="420"/>
        <w:rPr>
          <w:noProof/>
        </w:rPr>
      </w:pPr>
      <w:hyperlink w:anchor="_Toc601" w:history="1">
        <w:r>
          <w:rPr>
            <w:rFonts w:ascii="Times New Roman" w:hAnsi="Times New Roman"/>
            <w:noProof/>
            <w:szCs w:val="28"/>
          </w:rPr>
          <w:t>3.5</w:t>
        </w:r>
        <w:r>
          <w:rPr>
            <w:rFonts w:ascii="Times New Roman" w:hAnsi="Times New Roman"/>
            <w:noProof/>
            <w:szCs w:val="28"/>
          </w:rPr>
          <w:t>平衡核算</w:t>
        </w:r>
        <w:r>
          <w:rPr>
            <w:noProof/>
          </w:rPr>
          <w:tab/>
        </w:r>
        <w:r>
          <w:rPr>
            <w:noProof/>
          </w:rPr>
          <w:fldChar w:fldCharType="begin"/>
        </w:r>
        <w:r>
          <w:rPr>
            <w:noProof/>
          </w:rPr>
          <w:instrText xml:space="preserve"> PAGEREF _Toc601 \h </w:instrText>
        </w:r>
        <w:r>
          <w:rPr>
            <w:noProof/>
          </w:rPr>
        </w:r>
        <w:r>
          <w:rPr>
            <w:noProof/>
          </w:rPr>
          <w:fldChar w:fldCharType="separate"/>
        </w:r>
        <w:r w:rsidR="00315AC9">
          <w:rPr>
            <w:noProof/>
          </w:rPr>
          <w:t>- 142 -</w:t>
        </w:r>
        <w:r>
          <w:rPr>
            <w:noProof/>
          </w:rPr>
          <w:fldChar w:fldCharType="end"/>
        </w:r>
      </w:hyperlink>
    </w:p>
    <w:p w14:paraId="7BABE813" w14:textId="091764EC" w:rsidR="00775B2B" w:rsidRDefault="00775B2B">
      <w:pPr>
        <w:pStyle w:val="TOC2"/>
        <w:tabs>
          <w:tab w:val="right" w:leader="dot" w:pos="8307"/>
        </w:tabs>
        <w:ind w:left="420"/>
        <w:rPr>
          <w:noProof/>
        </w:rPr>
      </w:pPr>
      <w:hyperlink w:anchor="_Toc20204" w:history="1">
        <w:r>
          <w:rPr>
            <w:rFonts w:ascii="Times New Roman" w:hAnsi="Times New Roman"/>
            <w:noProof/>
            <w:szCs w:val="28"/>
          </w:rPr>
          <w:t>3.6</w:t>
        </w:r>
        <w:r>
          <w:rPr>
            <w:rFonts w:ascii="Times New Roman" w:hAnsi="Times New Roman"/>
            <w:noProof/>
            <w:szCs w:val="28"/>
          </w:rPr>
          <w:t>污染源源强核算</w:t>
        </w:r>
        <w:r>
          <w:rPr>
            <w:noProof/>
          </w:rPr>
          <w:tab/>
        </w:r>
        <w:r>
          <w:rPr>
            <w:noProof/>
          </w:rPr>
          <w:fldChar w:fldCharType="begin"/>
        </w:r>
        <w:r>
          <w:rPr>
            <w:noProof/>
          </w:rPr>
          <w:instrText xml:space="preserve"> PAGEREF _Toc20204 \h </w:instrText>
        </w:r>
        <w:r>
          <w:rPr>
            <w:noProof/>
          </w:rPr>
        </w:r>
        <w:r>
          <w:rPr>
            <w:noProof/>
          </w:rPr>
          <w:fldChar w:fldCharType="separate"/>
        </w:r>
        <w:r w:rsidR="00315AC9">
          <w:rPr>
            <w:noProof/>
          </w:rPr>
          <w:t>- 147 -</w:t>
        </w:r>
        <w:r>
          <w:rPr>
            <w:noProof/>
          </w:rPr>
          <w:fldChar w:fldCharType="end"/>
        </w:r>
      </w:hyperlink>
    </w:p>
    <w:p w14:paraId="0CF32814" w14:textId="64714BC6" w:rsidR="00775B2B" w:rsidRDefault="00775B2B">
      <w:pPr>
        <w:pStyle w:val="TOC2"/>
        <w:tabs>
          <w:tab w:val="right" w:leader="dot" w:pos="8307"/>
        </w:tabs>
        <w:ind w:left="420"/>
        <w:rPr>
          <w:noProof/>
        </w:rPr>
      </w:pPr>
      <w:hyperlink w:anchor="_Toc26156" w:history="1">
        <w:r>
          <w:rPr>
            <w:rFonts w:ascii="Times New Roman" w:hAnsi="Times New Roman"/>
            <w:noProof/>
            <w:szCs w:val="28"/>
          </w:rPr>
          <w:t>3.7</w:t>
        </w:r>
        <w:r>
          <w:rPr>
            <w:rFonts w:ascii="Times New Roman" w:hAnsi="Times New Roman"/>
            <w:noProof/>
            <w:szCs w:val="28"/>
          </w:rPr>
          <w:t>主要污染物产排汇总及总量控制</w:t>
        </w:r>
        <w:r>
          <w:rPr>
            <w:noProof/>
          </w:rPr>
          <w:tab/>
        </w:r>
        <w:r>
          <w:rPr>
            <w:noProof/>
          </w:rPr>
          <w:fldChar w:fldCharType="begin"/>
        </w:r>
        <w:r>
          <w:rPr>
            <w:noProof/>
          </w:rPr>
          <w:instrText xml:space="preserve"> PAGEREF _Toc26156 \h </w:instrText>
        </w:r>
        <w:r>
          <w:rPr>
            <w:noProof/>
          </w:rPr>
        </w:r>
        <w:r>
          <w:rPr>
            <w:noProof/>
          </w:rPr>
          <w:fldChar w:fldCharType="separate"/>
        </w:r>
        <w:r w:rsidR="00315AC9">
          <w:rPr>
            <w:noProof/>
          </w:rPr>
          <w:t>- 176 -</w:t>
        </w:r>
        <w:r>
          <w:rPr>
            <w:noProof/>
          </w:rPr>
          <w:fldChar w:fldCharType="end"/>
        </w:r>
      </w:hyperlink>
    </w:p>
    <w:p w14:paraId="67552E73" w14:textId="02CA2262" w:rsidR="00775B2B" w:rsidRDefault="00775B2B">
      <w:pPr>
        <w:pStyle w:val="TOC2"/>
        <w:tabs>
          <w:tab w:val="right" w:leader="dot" w:pos="8307"/>
        </w:tabs>
        <w:ind w:left="420"/>
        <w:rPr>
          <w:noProof/>
        </w:rPr>
      </w:pPr>
      <w:hyperlink w:anchor="_Toc31859" w:history="1">
        <w:r>
          <w:rPr>
            <w:rFonts w:ascii="Times New Roman" w:hAnsi="Times New Roman"/>
            <w:noProof/>
            <w:szCs w:val="28"/>
          </w:rPr>
          <w:t>3.8</w:t>
        </w:r>
        <w:r>
          <w:rPr>
            <w:rFonts w:ascii="Times New Roman" w:hAnsi="Times New Roman"/>
            <w:noProof/>
            <w:szCs w:val="28"/>
          </w:rPr>
          <w:t>清洁生产</w:t>
        </w:r>
        <w:r>
          <w:rPr>
            <w:rFonts w:ascii="Times New Roman" w:hAnsi="Times New Roman" w:hint="eastAsia"/>
            <w:noProof/>
            <w:szCs w:val="28"/>
          </w:rPr>
          <w:t>水平分析</w:t>
        </w:r>
        <w:r>
          <w:rPr>
            <w:noProof/>
          </w:rPr>
          <w:tab/>
        </w:r>
        <w:r>
          <w:rPr>
            <w:noProof/>
          </w:rPr>
          <w:fldChar w:fldCharType="begin"/>
        </w:r>
        <w:r>
          <w:rPr>
            <w:noProof/>
          </w:rPr>
          <w:instrText xml:space="preserve"> PAGEREF _Toc31859 \h </w:instrText>
        </w:r>
        <w:r>
          <w:rPr>
            <w:noProof/>
          </w:rPr>
        </w:r>
        <w:r>
          <w:rPr>
            <w:noProof/>
          </w:rPr>
          <w:fldChar w:fldCharType="separate"/>
        </w:r>
        <w:r w:rsidR="00315AC9">
          <w:rPr>
            <w:noProof/>
          </w:rPr>
          <w:t>- 178 -</w:t>
        </w:r>
        <w:r>
          <w:rPr>
            <w:noProof/>
          </w:rPr>
          <w:fldChar w:fldCharType="end"/>
        </w:r>
      </w:hyperlink>
    </w:p>
    <w:p w14:paraId="49E3F1E8" w14:textId="47F14619" w:rsidR="00775B2B" w:rsidRDefault="00775B2B">
      <w:pPr>
        <w:pStyle w:val="TOC2"/>
        <w:tabs>
          <w:tab w:val="right" w:leader="dot" w:pos="8307"/>
        </w:tabs>
        <w:ind w:left="420"/>
        <w:rPr>
          <w:noProof/>
        </w:rPr>
      </w:pPr>
      <w:hyperlink w:anchor="_Toc27831" w:history="1">
        <w:r>
          <w:rPr>
            <w:rFonts w:ascii="Times New Roman" w:hAnsi="Times New Roman"/>
            <w:noProof/>
            <w:szCs w:val="28"/>
          </w:rPr>
          <w:t>3.</w:t>
        </w:r>
        <w:r>
          <w:rPr>
            <w:rFonts w:ascii="Times New Roman" w:hAnsi="Times New Roman" w:hint="eastAsia"/>
            <w:noProof/>
            <w:szCs w:val="28"/>
          </w:rPr>
          <w:t>9</w:t>
        </w:r>
        <w:r>
          <w:rPr>
            <w:rFonts w:ascii="Times New Roman" w:hAnsi="Times New Roman" w:hint="eastAsia"/>
            <w:noProof/>
            <w:szCs w:val="28"/>
          </w:rPr>
          <w:t>碳排放评价</w:t>
        </w:r>
        <w:r>
          <w:rPr>
            <w:noProof/>
          </w:rPr>
          <w:tab/>
        </w:r>
        <w:r>
          <w:rPr>
            <w:noProof/>
          </w:rPr>
          <w:fldChar w:fldCharType="begin"/>
        </w:r>
        <w:r>
          <w:rPr>
            <w:noProof/>
          </w:rPr>
          <w:instrText xml:space="preserve"> PAGEREF _Toc27831 \h </w:instrText>
        </w:r>
        <w:r>
          <w:rPr>
            <w:noProof/>
          </w:rPr>
        </w:r>
        <w:r>
          <w:rPr>
            <w:noProof/>
          </w:rPr>
          <w:fldChar w:fldCharType="separate"/>
        </w:r>
        <w:r w:rsidR="00315AC9">
          <w:rPr>
            <w:noProof/>
          </w:rPr>
          <w:t>- 186 -</w:t>
        </w:r>
        <w:r>
          <w:rPr>
            <w:noProof/>
          </w:rPr>
          <w:fldChar w:fldCharType="end"/>
        </w:r>
      </w:hyperlink>
    </w:p>
    <w:p w14:paraId="48C41BFC" w14:textId="6372CC04" w:rsidR="00775B2B" w:rsidRDefault="00775B2B">
      <w:pPr>
        <w:pStyle w:val="TOC1"/>
        <w:tabs>
          <w:tab w:val="clear" w:pos="8949"/>
          <w:tab w:val="right" w:leader="dot" w:pos="8307"/>
        </w:tabs>
        <w:rPr>
          <w:noProof/>
        </w:rPr>
      </w:pPr>
      <w:hyperlink w:anchor="_Toc27925" w:history="1">
        <w:r>
          <w:rPr>
            <w:bCs w:val="0"/>
            <w:noProof/>
            <w:szCs w:val="32"/>
          </w:rPr>
          <w:t>4</w:t>
        </w:r>
        <w:r>
          <w:rPr>
            <w:bCs w:val="0"/>
            <w:noProof/>
            <w:szCs w:val="32"/>
          </w:rPr>
          <w:t>环境现状调查与评价</w:t>
        </w:r>
        <w:r>
          <w:rPr>
            <w:noProof/>
          </w:rPr>
          <w:tab/>
        </w:r>
        <w:r>
          <w:rPr>
            <w:noProof/>
          </w:rPr>
          <w:fldChar w:fldCharType="begin"/>
        </w:r>
        <w:r>
          <w:rPr>
            <w:noProof/>
          </w:rPr>
          <w:instrText xml:space="preserve"> PAGEREF _Toc27925 \h </w:instrText>
        </w:r>
        <w:r>
          <w:rPr>
            <w:noProof/>
          </w:rPr>
        </w:r>
        <w:r>
          <w:rPr>
            <w:noProof/>
          </w:rPr>
          <w:fldChar w:fldCharType="separate"/>
        </w:r>
        <w:r w:rsidR="00315AC9">
          <w:rPr>
            <w:noProof/>
          </w:rPr>
          <w:t>- 192 -</w:t>
        </w:r>
        <w:r>
          <w:rPr>
            <w:noProof/>
          </w:rPr>
          <w:fldChar w:fldCharType="end"/>
        </w:r>
      </w:hyperlink>
    </w:p>
    <w:p w14:paraId="2672700F" w14:textId="38972EBD" w:rsidR="00775B2B" w:rsidRDefault="00775B2B">
      <w:pPr>
        <w:pStyle w:val="TOC2"/>
        <w:tabs>
          <w:tab w:val="right" w:leader="dot" w:pos="8307"/>
        </w:tabs>
        <w:ind w:left="420"/>
        <w:rPr>
          <w:noProof/>
        </w:rPr>
      </w:pPr>
      <w:hyperlink w:anchor="_Toc31025" w:history="1">
        <w:r>
          <w:rPr>
            <w:rFonts w:ascii="Times New Roman" w:hAnsi="Times New Roman"/>
            <w:noProof/>
            <w:szCs w:val="28"/>
          </w:rPr>
          <w:t>4.1</w:t>
        </w:r>
        <w:r>
          <w:rPr>
            <w:rFonts w:ascii="Times New Roman" w:hAnsi="Times New Roman"/>
            <w:noProof/>
            <w:szCs w:val="28"/>
          </w:rPr>
          <w:t>自然环境现状调查与评价</w:t>
        </w:r>
        <w:r>
          <w:rPr>
            <w:noProof/>
          </w:rPr>
          <w:tab/>
        </w:r>
        <w:r>
          <w:rPr>
            <w:noProof/>
          </w:rPr>
          <w:fldChar w:fldCharType="begin"/>
        </w:r>
        <w:r>
          <w:rPr>
            <w:noProof/>
          </w:rPr>
          <w:instrText xml:space="preserve"> PAGEREF _Toc31025 \h </w:instrText>
        </w:r>
        <w:r>
          <w:rPr>
            <w:noProof/>
          </w:rPr>
        </w:r>
        <w:r>
          <w:rPr>
            <w:noProof/>
          </w:rPr>
          <w:fldChar w:fldCharType="separate"/>
        </w:r>
        <w:r w:rsidR="00315AC9">
          <w:rPr>
            <w:noProof/>
          </w:rPr>
          <w:t>- 192 -</w:t>
        </w:r>
        <w:r>
          <w:rPr>
            <w:noProof/>
          </w:rPr>
          <w:fldChar w:fldCharType="end"/>
        </w:r>
      </w:hyperlink>
    </w:p>
    <w:p w14:paraId="0F41BD4E" w14:textId="577A8D8A" w:rsidR="00775B2B" w:rsidRDefault="00775B2B">
      <w:pPr>
        <w:pStyle w:val="TOC2"/>
        <w:tabs>
          <w:tab w:val="right" w:leader="dot" w:pos="8307"/>
        </w:tabs>
        <w:ind w:left="420"/>
        <w:rPr>
          <w:noProof/>
        </w:rPr>
      </w:pPr>
      <w:hyperlink w:anchor="_Toc27431" w:history="1">
        <w:r>
          <w:rPr>
            <w:rFonts w:ascii="Times New Roman" w:hAnsi="Times New Roman"/>
            <w:noProof/>
            <w:szCs w:val="28"/>
          </w:rPr>
          <w:t>4.2</w:t>
        </w:r>
        <w:r>
          <w:rPr>
            <w:rFonts w:ascii="Times New Roman" w:hAnsi="Times New Roman"/>
            <w:noProof/>
            <w:szCs w:val="28"/>
          </w:rPr>
          <w:t>巴里坤</w:t>
        </w:r>
        <w:r>
          <w:rPr>
            <w:rFonts w:ascii="Times New Roman" w:hAnsi="Times New Roman" w:hint="eastAsia"/>
            <w:noProof/>
            <w:szCs w:val="28"/>
          </w:rPr>
          <w:t>三塘湖工业</w:t>
        </w:r>
        <w:r>
          <w:rPr>
            <w:rFonts w:ascii="Times New Roman" w:hAnsi="Times New Roman"/>
            <w:noProof/>
            <w:szCs w:val="28"/>
          </w:rPr>
          <w:t>园区概况</w:t>
        </w:r>
        <w:r>
          <w:rPr>
            <w:noProof/>
          </w:rPr>
          <w:tab/>
        </w:r>
        <w:r>
          <w:rPr>
            <w:noProof/>
          </w:rPr>
          <w:fldChar w:fldCharType="begin"/>
        </w:r>
        <w:r>
          <w:rPr>
            <w:noProof/>
          </w:rPr>
          <w:instrText xml:space="preserve"> PAGEREF _Toc27431 \h </w:instrText>
        </w:r>
        <w:r>
          <w:rPr>
            <w:noProof/>
          </w:rPr>
        </w:r>
        <w:r>
          <w:rPr>
            <w:noProof/>
          </w:rPr>
          <w:fldChar w:fldCharType="separate"/>
        </w:r>
        <w:r w:rsidR="00315AC9">
          <w:rPr>
            <w:noProof/>
          </w:rPr>
          <w:t>- 196 -</w:t>
        </w:r>
        <w:r>
          <w:rPr>
            <w:noProof/>
          </w:rPr>
          <w:fldChar w:fldCharType="end"/>
        </w:r>
      </w:hyperlink>
    </w:p>
    <w:p w14:paraId="6808023F" w14:textId="039FDD93" w:rsidR="00775B2B" w:rsidRDefault="00775B2B">
      <w:pPr>
        <w:pStyle w:val="TOC2"/>
        <w:tabs>
          <w:tab w:val="right" w:leader="dot" w:pos="8307"/>
        </w:tabs>
        <w:ind w:left="420"/>
        <w:rPr>
          <w:noProof/>
        </w:rPr>
      </w:pPr>
      <w:hyperlink w:anchor="_Toc22674" w:history="1">
        <w:r>
          <w:rPr>
            <w:rFonts w:ascii="Times New Roman" w:hAnsi="Times New Roman"/>
            <w:noProof/>
            <w:szCs w:val="28"/>
          </w:rPr>
          <w:t>4.3</w:t>
        </w:r>
        <w:r>
          <w:rPr>
            <w:rFonts w:ascii="Times New Roman" w:hAnsi="Times New Roman"/>
            <w:noProof/>
            <w:szCs w:val="28"/>
          </w:rPr>
          <w:t>环境质量现状监测与评价</w:t>
        </w:r>
        <w:r>
          <w:rPr>
            <w:noProof/>
          </w:rPr>
          <w:tab/>
        </w:r>
        <w:r>
          <w:rPr>
            <w:noProof/>
          </w:rPr>
          <w:fldChar w:fldCharType="begin"/>
        </w:r>
        <w:r>
          <w:rPr>
            <w:noProof/>
          </w:rPr>
          <w:instrText xml:space="preserve"> PAGEREF _Toc22674 \h </w:instrText>
        </w:r>
        <w:r>
          <w:rPr>
            <w:noProof/>
          </w:rPr>
        </w:r>
        <w:r>
          <w:rPr>
            <w:noProof/>
          </w:rPr>
          <w:fldChar w:fldCharType="separate"/>
        </w:r>
        <w:r w:rsidR="00315AC9">
          <w:rPr>
            <w:noProof/>
          </w:rPr>
          <w:t>- 210 -</w:t>
        </w:r>
        <w:r>
          <w:rPr>
            <w:noProof/>
          </w:rPr>
          <w:fldChar w:fldCharType="end"/>
        </w:r>
      </w:hyperlink>
    </w:p>
    <w:p w14:paraId="164B0B79" w14:textId="626575C2" w:rsidR="00775B2B" w:rsidRDefault="00775B2B">
      <w:pPr>
        <w:pStyle w:val="TOC1"/>
        <w:tabs>
          <w:tab w:val="clear" w:pos="8949"/>
          <w:tab w:val="right" w:leader="dot" w:pos="8307"/>
        </w:tabs>
        <w:rPr>
          <w:noProof/>
        </w:rPr>
      </w:pPr>
      <w:hyperlink w:anchor="_Toc29659" w:history="1">
        <w:r>
          <w:rPr>
            <w:bCs w:val="0"/>
            <w:noProof/>
            <w:szCs w:val="32"/>
          </w:rPr>
          <w:t>5</w:t>
        </w:r>
        <w:r>
          <w:rPr>
            <w:bCs w:val="0"/>
            <w:noProof/>
            <w:szCs w:val="32"/>
          </w:rPr>
          <w:t>环境影响预测及评价</w:t>
        </w:r>
        <w:r>
          <w:rPr>
            <w:noProof/>
          </w:rPr>
          <w:tab/>
        </w:r>
        <w:r>
          <w:rPr>
            <w:noProof/>
          </w:rPr>
          <w:fldChar w:fldCharType="begin"/>
        </w:r>
        <w:r>
          <w:rPr>
            <w:noProof/>
          </w:rPr>
          <w:instrText xml:space="preserve"> PAGEREF _Toc29659 \h </w:instrText>
        </w:r>
        <w:r>
          <w:rPr>
            <w:noProof/>
          </w:rPr>
        </w:r>
        <w:r>
          <w:rPr>
            <w:noProof/>
          </w:rPr>
          <w:fldChar w:fldCharType="separate"/>
        </w:r>
        <w:r w:rsidR="00315AC9">
          <w:rPr>
            <w:noProof/>
          </w:rPr>
          <w:t>- 224 -</w:t>
        </w:r>
        <w:r>
          <w:rPr>
            <w:noProof/>
          </w:rPr>
          <w:fldChar w:fldCharType="end"/>
        </w:r>
      </w:hyperlink>
    </w:p>
    <w:p w14:paraId="5803D99A" w14:textId="57C28366" w:rsidR="00775B2B" w:rsidRDefault="00775B2B">
      <w:pPr>
        <w:pStyle w:val="TOC2"/>
        <w:tabs>
          <w:tab w:val="right" w:leader="dot" w:pos="8307"/>
        </w:tabs>
        <w:ind w:left="420"/>
        <w:rPr>
          <w:noProof/>
        </w:rPr>
      </w:pPr>
      <w:hyperlink w:anchor="_Toc12050" w:history="1">
        <w:r>
          <w:rPr>
            <w:rFonts w:ascii="Times New Roman" w:hAnsi="Times New Roman"/>
            <w:noProof/>
            <w:szCs w:val="28"/>
          </w:rPr>
          <w:t>5.1</w:t>
        </w:r>
        <w:r>
          <w:rPr>
            <w:rFonts w:ascii="Times New Roman" w:hAnsi="Times New Roman"/>
            <w:noProof/>
            <w:szCs w:val="28"/>
          </w:rPr>
          <w:t>环境空气影响预测及评价</w:t>
        </w:r>
        <w:r>
          <w:rPr>
            <w:noProof/>
          </w:rPr>
          <w:tab/>
        </w:r>
        <w:r>
          <w:rPr>
            <w:noProof/>
          </w:rPr>
          <w:fldChar w:fldCharType="begin"/>
        </w:r>
        <w:r>
          <w:rPr>
            <w:noProof/>
          </w:rPr>
          <w:instrText xml:space="preserve"> PAGEREF _Toc12050 \h </w:instrText>
        </w:r>
        <w:r>
          <w:rPr>
            <w:noProof/>
          </w:rPr>
        </w:r>
        <w:r>
          <w:rPr>
            <w:noProof/>
          </w:rPr>
          <w:fldChar w:fldCharType="separate"/>
        </w:r>
        <w:r w:rsidR="00315AC9">
          <w:rPr>
            <w:noProof/>
          </w:rPr>
          <w:t>- 224 -</w:t>
        </w:r>
        <w:r>
          <w:rPr>
            <w:noProof/>
          </w:rPr>
          <w:fldChar w:fldCharType="end"/>
        </w:r>
      </w:hyperlink>
    </w:p>
    <w:p w14:paraId="26BFCF13" w14:textId="31FBC5E7" w:rsidR="00775B2B" w:rsidRDefault="00775B2B">
      <w:pPr>
        <w:pStyle w:val="TOC2"/>
        <w:tabs>
          <w:tab w:val="right" w:leader="dot" w:pos="8307"/>
        </w:tabs>
        <w:ind w:left="420"/>
        <w:rPr>
          <w:noProof/>
        </w:rPr>
      </w:pPr>
      <w:hyperlink w:anchor="_Toc28456" w:history="1">
        <w:r>
          <w:rPr>
            <w:rFonts w:ascii="Times New Roman" w:hAnsi="Times New Roman"/>
            <w:noProof/>
            <w:szCs w:val="28"/>
          </w:rPr>
          <w:t>5.2</w:t>
        </w:r>
        <w:r>
          <w:rPr>
            <w:rFonts w:ascii="Times New Roman" w:hAnsi="Times New Roman"/>
            <w:noProof/>
            <w:szCs w:val="28"/>
          </w:rPr>
          <w:t>地表水环境影响分析</w:t>
        </w:r>
        <w:r>
          <w:rPr>
            <w:noProof/>
          </w:rPr>
          <w:tab/>
        </w:r>
        <w:r>
          <w:rPr>
            <w:noProof/>
          </w:rPr>
          <w:fldChar w:fldCharType="begin"/>
        </w:r>
        <w:r>
          <w:rPr>
            <w:noProof/>
          </w:rPr>
          <w:instrText xml:space="preserve"> PAGEREF _Toc28456 \h </w:instrText>
        </w:r>
        <w:r>
          <w:rPr>
            <w:noProof/>
          </w:rPr>
        </w:r>
        <w:r>
          <w:rPr>
            <w:noProof/>
          </w:rPr>
          <w:fldChar w:fldCharType="separate"/>
        </w:r>
        <w:r w:rsidR="00315AC9">
          <w:rPr>
            <w:noProof/>
          </w:rPr>
          <w:t>- 261 -</w:t>
        </w:r>
        <w:r>
          <w:rPr>
            <w:noProof/>
          </w:rPr>
          <w:fldChar w:fldCharType="end"/>
        </w:r>
      </w:hyperlink>
    </w:p>
    <w:p w14:paraId="2777D57C" w14:textId="127528D0" w:rsidR="00775B2B" w:rsidRDefault="00775B2B">
      <w:pPr>
        <w:pStyle w:val="TOC2"/>
        <w:tabs>
          <w:tab w:val="right" w:leader="dot" w:pos="8307"/>
        </w:tabs>
        <w:ind w:left="420"/>
        <w:rPr>
          <w:noProof/>
        </w:rPr>
      </w:pPr>
      <w:hyperlink w:anchor="_Toc20196" w:history="1">
        <w:r>
          <w:rPr>
            <w:rFonts w:ascii="Times New Roman" w:hAnsi="Times New Roman"/>
            <w:noProof/>
            <w:szCs w:val="28"/>
          </w:rPr>
          <w:t>5.3</w:t>
        </w:r>
        <w:r>
          <w:rPr>
            <w:rFonts w:ascii="Times New Roman" w:hAnsi="Times New Roman"/>
            <w:noProof/>
            <w:szCs w:val="28"/>
          </w:rPr>
          <w:t>地下水环境影响分析</w:t>
        </w:r>
        <w:r>
          <w:rPr>
            <w:noProof/>
          </w:rPr>
          <w:tab/>
        </w:r>
        <w:r>
          <w:rPr>
            <w:noProof/>
          </w:rPr>
          <w:fldChar w:fldCharType="begin"/>
        </w:r>
        <w:r>
          <w:rPr>
            <w:noProof/>
          </w:rPr>
          <w:instrText xml:space="preserve"> PAGEREF _Toc20196 \h </w:instrText>
        </w:r>
        <w:r>
          <w:rPr>
            <w:noProof/>
          </w:rPr>
        </w:r>
        <w:r>
          <w:rPr>
            <w:noProof/>
          </w:rPr>
          <w:fldChar w:fldCharType="separate"/>
        </w:r>
        <w:r w:rsidR="00315AC9">
          <w:rPr>
            <w:noProof/>
          </w:rPr>
          <w:t>- 264 -</w:t>
        </w:r>
        <w:r>
          <w:rPr>
            <w:noProof/>
          </w:rPr>
          <w:fldChar w:fldCharType="end"/>
        </w:r>
      </w:hyperlink>
    </w:p>
    <w:p w14:paraId="3B45B7C2" w14:textId="1912CDFD" w:rsidR="00775B2B" w:rsidRDefault="00775B2B">
      <w:pPr>
        <w:pStyle w:val="TOC2"/>
        <w:tabs>
          <w:tab w:val="right" w:leader="dot" w:pos="8307"/>
        </w:tabs>
        <w:ind w:left="420"/>
        <w:rPr>
          <w:noProof/>
        </w:rPr>
      </w:pPr>
      <w:hyperlink w:anchor="_Toc12328" w:history="1">
        <w:r>
          <w:rPr>
            <w:rFonts w:ascii="Times New Roman" w:hAnsi="Times New Roman"/>
            <w:noProof/>
            <w:szCs w:val="28"/>
          </w:rPr>
          <w:t>5.</w:t>
        </w:r>
        <w:r>
          <w:rPr>
            <w:rFonts w:ascii="Times New Roman" w:hAnsi="Times New Roman" w:hint="eastAsia"/>
            <w:noProof/>
            <w:szCs w:val="28"/>
          </w:rPr>
          <w:t>4</w:t>
        </w:r>
        <w:r>
          <w:rPr>
            <w:rFonts w:ascii="Times New Roman" w:hAnsi="Times New Roman"/>
            <w:noProof/>
            <w:szCs w:val="28"/>
          </w:rPr>
          <w:t>噪声环境影响预测及评价</w:t>
        </w:r>
        <w:r>
          <w:rPr>
            <w:noProof/>
          </w:rPr>
          <w:tab/>
        </w:r>
        <w:r>
          <w:rPr>
            <w:noProof/>
          </w:rPr>
          <w:fldChar w:fldCharType="begin"/>
        </w:r>
        <w:r>
          <w:rPr>
            <w:noProof/>
          </w:rPr>
          <w:instrText xml:space="preserve"> PAGEREF _Toc12328 \h </w:instrText>
        </w:r>
        <w:r>
          <w:rPr>
            <w:noProof/>
          </w:rPr>
        </w:r>
        <w:r>
          <w:rPr>
            <w:noProof/>
          </w:rPr>
          <w:fldChar w:fldCharType="separate"/>
        </w:r>
        <w:r w:rsidR="00315AC9">
          <w:rPr>
            <w:noProof/>
          </w:rPr>
          <w:t>- 277 -</w:t>
        </w:r>
        <w:r>
          <w:rPr>
            <w:noProof/>
          </w:rPr>
          <w:fldChar w:fldCharType="end"/>
        </w:r>
      </w:hyperlink>
    </w:p>
    <w:p w14:paraId="7CA772C7" w14:textId="6E8D0F07" w:rsidR="00775B2B" w:rsidRDefault="00775B2B">
      <w:pPr>
        <w:pStyle w:val="TOC2"/>
        <w:tabs>
          <w:tab w:val="right" w:leader="dot" w:pos="8307"/>
        </w:tabs>
        <w:ind w:left="420"/>
        <w:rPr>
          <w:noProof/>
        </w:rPr>
      </w:pPr>
      <w:hyperlink w:anchor="_Toc10660" w:history="1">
        <w:r>
          <w:rPr>
            <w:rFonts w:ascii="Times New Roman" w:hAnsi="Times New Roman"/>
            <w:noProof/>
            <w:szCs w:val="28"/>
          </w:rPr>
          <w:t>5.</w:t>
        </w:r>
        <w:r>
          <w:rPr>
            <w:rFonts w:ascii="Times New Roman" w:hAnsi="Times New Roman" w:hint="eastAsia"/>
            <w:noProof/>
            <w:szCs w:val="28"/>
          </w:rPr>
          <w:t>5</w:t>
        </w:r>
        <w:r>
          <w:rPr>
            <w:rFonts w:ascii="Times New Roman" w:hAnsi="Times New Roman"/>
            <w:noProof/>
            <w:szCs w:val="28"/>
          </w:rPr>
          <w:t>固体废物环境影响分析</w:t>
        </w:r>
        <w:r>
          <w:rPr>
            <w:noProof/>
          </w:rPr>
          <w:tab/>
        </w:r>
        <w:r>
          <w:rPr>
            <w:noProof/>
          </w:rPr>
          <w:fldChar w:fldCharType="begin"/>
        </w:r>
        <w:r>
          <w:rPr>
            <w:noProof/>
          </w:rPr>
          <w:instrText xml:space="preserve"> PAGEREF _Toc10660 \h </w:instrText>
        </w:r>
        <w:r>
          <w:rPr>
            <w:noProof/>
          </w:rPr>
        </w:r>
        <w:r>
          <w:rPr>
            <w:noProof/>
          </w:rPr>
          <w:fldChar w:fldCharType="separate"/>
        </w:r>
        <w:r w:rsidR="00315AC9">
          <w:rPr>
            <w:noProof/>
          </w:rPr>
          <w:t>283</w:t>
        </w:r>
        <w:r>
          <w:rPr>
            <w:noProof/>
          </w:rPr>
          <w:fldChar w:fldCharType="end"/>
        </w:r>
      </w:hyperlink>
    </w:p>
    <w:p w14:paraId="3EEB2C50" w14:textId="73C105B1" w:rsidR="00775B2B" w:rsidRDefault="00775B2B">
      <w:pPr>
        <w:pStyle w:val="TOC2"/>
        <w:tabs>
          <w:tab w:val="right" w:leader="dot" w:pos="8307"/>
        </w:tabs>
        <w:ind w:left="420"/>
        <w:rPr>
          <w:noProof/>
        </w:rPr>
      </w:pPr>
      <w:hyperlink w:anchor="_Toc18758" w:history="1">
        <w:r>
          <w:rPr>
            <w:rFonts w:ascii="Times New Roman" w:hAnsi="Times New Roman"/>
            <w:noProof/>
            <w:szCs w:val="28"/>
          </w:rPr>
          <w:t>5.6</w:t>
        </w:r>
        <w:r>
          <w:rPr>
            <w:rFonts w:ascii="Times New Roman" w:hAnsi="Times New Roman"/>
            <w:noProof/>
            <w:szCs w:val="28"/>
          </w:rPr>
          <w:t>煤场扬尘环境影响分析</w:t>
        </w:r>
        <w:r>
          <w:rPr>
            <w:noProof/>
          </w:rPr>
          <w:tab/>
        </w:r>
        <w:r>
          <w:rPr>
            <w:noProof/>
          </w:rPr>
          <w:fldChar w:fldCharType="begin"/>
        </w:r>
        <w:r>
          <w:rPr>
            <w:noProof/>
          </w:rPr>
          <w:instrText xml:space="preserve"> PAGEREF _Toc18758 \h </w:instrText>
        </w:r>
        <w:r>
          <w:rPr>
            <w:noProof/>
          </w:rPr>
        </w:r>
        <w:r>
          <w:rPr>
            <w:noProof/>
          </w:rPr>
          <w:fldChar w:fldCharType="separate"/>
        </w:r>
        <w:r w:rsidR="00315AC9">
          <w:rPr>
            <w:noProof/>
          </w:rPr>
          <w:t>288</w:t>
        </w:r>
        <w:r>
          <w:rPr>
            <w:noProof/>
          </w:rPr>
          <w:fldChar w:fldCharType="end"/>
        </w:r>
      </w:hyperlink>
    </w:p>
    <w:p w14:paraId="5F0FC1D1" w14:textId="19B1330B" w:rsidR="00775B2B" w:rsidRDefault="00775B2B">
      <w:pPr>
        <w:pStyle w:val="TOC2"/>
        <w:tabs>
          <w:tab w:val="right" w:leader="dot" w:pos="8307"/>
        </w:tabs>
        <w:ind w:left="420"/>
        <w:rPr>
          <w:noProof/>
        </w:rPr>
      </w:pPr>
      <w:hyperlink w:anchor="_Toc23116" w:history="1">
        <w:r>
          <w:rPr>
            <w:rFonts w:ascii="Times New Roman" w:hAnsi="Times New Roman"/>
            <w:noProof/>
            <w:szCs w:val="28"/>
          </w:rPr>
          <w:t>5.7</w:t>
        </w:r>
        <w:r>
          <w:rPr>
            <w:rFonts w:ascii="Times New Roman" w:hAnsi="Times New Roman"/>
            <w:noProof/>
            <w:szCs w:val="28"/>
          </w:rPr>
          <w:t>电磁</w:t>
        </w:r>
        <w:r>
          <w:rPr>
            <w:rFonts w:ascii="Times New Roman" w:hAnsi="Times New Roman" w:hint="eastAsia"/>
            <w:noProof/>
            <w:szCs w:val="28"/>
          </w:rPr>
          <w:t>环境</w:t>
        </w:r>
        <w:r>
          <w:rPr>
            <w:rFonts w:ascii="Times New Roman" w:hAnsi="Times New Roman"/>
            <w:noProof/>
            <w:szCs w:val="28"/>
          </w:rPr>
          <w:t>影响分析</w:t>
        </w:r>
        <w:r>
          <w:rPr>
            <w:noProof/>
          </w:rPr>
          <w:tab/>
        </w:r>
        <w:r>
          <w:rPr>
            <w:noProof/>
          </w:rPr>
          <w:fldChar w:fldCharType="begin"/>
        </w:r>
        <w:r>
          <w:rPr>
            <w:noProof/>
          </w:rPr>
          <w:instrText xml:space="preserve"> PAGEREF _Toc23116 \h </w:instrText>
        </w:r>
        <w:r>
          <w:rPr>
            <w:noProof/>
          </w:rPr>
        </w:r>
        <w:r>
          <w:rPr>
            <w:noProof/>
          </w:rPr>
          <w:fldChar w:fldCharType="separate"/>
        </w:r>
        <w:r w:rsidR="00315AC9">
          <w:rPr>
            <w:noProof/>
          </w:rPr>
          <w:t>289</w:t>
        </w:r>
        <w:r>
          <w:rPr>
            <w:noProof/>
          </w:rPr>
          <w:fldChar w:fldCharType="end"/>
        </w:r>
      </w:hyperlink>
    </w:p>
    <w:p w14:paraId="7A8B5713" w14:textId="13DDCC1B" w:rsidR="00775B2B" w:rsidRDefault="00775B2B">
      <w:pPr>
        <w:pStyle w:val="TOC2"/>
        <w:tabs>
          <w:tab w:val="right" w:leader="dot" w:pos="8307"/>
        </w:tabs>
        <w:ind w:left="420"/>
        <w:rPr>
          <w:noProof/>
        </w:rPr>
      </w:pPr>
      <w:hyperlink w:anchor="_Toc23275" w:history="1">
        <w:r>
          <w:rPr>
            <w:rFonts w:ascii="Times New Roman" w:hAnsi="Times New Roman"/>
            <w:noProof/>
            <w:szCs w:val="28"/>
          </w:rPr>
          <w:t>5.8</w:t>
        </w:r>
        <w:r>
          <w:rPr>
            <w:rFonts w:ascii="Times New Roman" w:hAnsi="Times New Roman"/>
            <w:noProof/>
            <w:szCs w:val="28"/>
          </w:rPr>
          <w:t>生态环境影响评价</w:t>
        </w:r>
        <w:r>
          <w:rPr>
            <w:noProof/>
          </w:rPr>
          <w:tab/>
        </w:r>
        <w:r>
          <w:rPr>
            <w:noProof/>
          </w:rPr>
          <w:fldChar w:fldCharType="begin"/>
        </w:r>
        <w:r>
          <w:rPr>
            <w:noProof/>
          </w:rPr>
          <w:instrText xml:space="preserve"> PAGEREF _Toc23275 \h </w:instrText>
        </w:r>
        <w:r>
          <w:rPr>
            <w:noProof/>
          </w:rPr>
        </w:r>
        <w:r>
          <w:rPr>
            <w:noProof/>
          </w:rPr>
          <w:fldChar w:fldCharType="separate"/>
        </w:r>
        <w:r w:rsidR="00315AC9">
          <w:rPr>
            <w:noProof/>
          </w:rPr>
          <w:t>290</w:t>
        </w:r>
        <w:r>
          <w:rPr>
            <w:noProof/>
          </w:rPr>
          <w:fldChar w:fldCharType="end"/>
        </w:r>
      </w:hyperlink>
    </w:p>
    <w:p w14:paraId="4E98602C" w14:textId="4D0C48CD" w:rsidR="00775B2B" w:rsidRDefault="00775B2B">
      <w:pPr>
        <w:pStyle w:val="TOC2"/>
        <w:tabs>
          <w:tab w:val="right" w:leader="dot" w:pos="8307"/>
        </w:tabs>
        <w:ind w:left="420"/>
        <w:rPr>
          <w:noProof/>
        </w:rPr>
      </w:pPr>
      <w:hyperlink w:anchor="_Toc29608" w:history="1">
        <w:r>
          <w:rPr>
            <w:rFonts w:ascii="Times New Roman" w:hAnsi="Times New Roman"/>
            <w:noProof/>
            <w:szCs w:val="28"/>
          </w:rPr>
          <w:t>5.9</w:t>
        </w:r>
        <w:r>
          <w:rPr>
            <w:rFonts w:ascii="Times New Roman" w:hAnsi="Times New Roman"/>
            <w:noProof/>
            <w:szCs w:val="28"/>
          </w:rPr>
          <w:t>土壤环境影响分析</w:t>
        </w:r>
        <w:r>
          <w:rPr>
            <w:noProof/>
          </w:rPr>
          <w:tab/>
        </w:r>
        <w:r>
          <w:rPr>
            <w:noProof/>
          </w:rPr>
          <w:fldChar w:fldCharType="begin"/>
        </w:r>
        <w:r>
          <w:rPr>
            <w:noProof/>
          </w:rPr>
          <w:instrText xml:space="preserve"> PAGEREF _Toc29608 \h </w:instrText>
        </w:r>
        <w:r>
          <w:rPr>
            <w:noProof/>
          </w:rPr>
        </w:r>
        <w:r>
          <w:rPr>
            <w:noProof/>
          </w:rPr>
          <w:fldChar w:fldCharType="separate"/>
        </w:r>
        <w:r w:rsidR="00315AC9">
          <w:rPr>
            <w:noProof/>
          </w:rPr>
          <w:t>294</w:t>
        </w:r>
        <w:r>
          <w:rPr>
            <w:noProof/>
          </w:rPr>
          <w:fldChar w:fldCharType="end"/>
        </w:r>
      </w:hyperlink>
    </w:p>
    <w:p w14:paraId="46AE63F5" w14:textId="1A531F6C" w:rsidR="00775B2B" w:rsidRDefault="00775B2B">
      <w:pPr>
        <w:pStyle w:val="TOC2"/>
        <w:tabs>
          <w:tab w:val="right" w:leader="dot" w:pos="8307"/>
        </w:tabs>
        <w:ind w:left="420"/>
        <w:rPr>
          <w:noProof/>
        </w:rPr>
      </w:pPr>
      <w:hyperlink w:anchor="_Toc30866" w:history="1">
        <w:r>
          <w:rPr>
            <w:rFonts w:ascii="Times New Roman" w:hAnsi="Times New Roman"/>
            <w:noProof/>
            <w:szCs w:val="28"/>
          </w:rPr>
          <w:t>5.10</w:t>
        </w:r>
        <w:r>
          <w:rPr>
            <w:rFonts w:ascii="Times New Roman" w:hAnsi="Times New Roman"/>
            <w:noProof/>
            <w:szCs w:val="28"/>
          </w:rPr>
          <w:t>环境风险评价</w:t>
        </w:r>
        <w:r>
          <w:rPr>
            <w:noProof/>
          </w:rPr>
          <w:tab/>
        </w:r>
        <w:r>
          <w:rPr>
            <w:noProof/>
          </w:rPr>
          <w:fldChar w:fldCharType="begin"/>
        </w:r>
        <w:r>
          <w:rPr>
            <w:noProof/>
          </w:rPr>
          <w:instrText xml:space="preserve"> PAGEREF _Toc30866 \h </w:instrText>
        </w:r>
        <w:r>
          <w:rPr>
            <w:noProof/>
          </w:rPr>
        </w:r>
        <w:r>
          <w:rPr>
            <w:noProof/>
          </w:rPr>
          <w:fldChar w:fldCharType="separate"/>
        </w:r>
        <w:r w:rsidR="00315AC9">
          <w:rPr>
            <w:noProof/>
          </w:rPr>
          <w:t>298</w:t>
        </w:r>
        <w:r>
          <w:rPr>
            <w:noProof/>
          </w:rPr>
          <w:fldChar w:fldCharType="end"/>
        </w:r>
      </w:hyperlink>
    </w:p>
    <w:p w14:paraId="2B3D7E07" w14:textId="0CD27CCD" w:rsidR="00775B2B" w:rsidRDefault="00775B2B">
      <w:pPr>
        <w:pStyle w:val="TOC2"/>
        <w:tabs>
          <w:tab w:val="right" w:leader="dot" w:pos="8307"/>
        </w:tabs>
        <w:ind w:left="420"/>
        <w:rPr>
          <w:noProof/>
        </w:rPr>
      </w:pPr>
      <w:hyperlink w:anchor="_Toc24486" w:history="1">
        <w:r>
          <w:rPr>
            <w:rFonts w:ascii="Times New Roman" w:hAnsi="Times New Roman"/>
            <w:noProof/>
            <w:szCs w:val="28"/>
          </w:rPr>
          <w:t>5.1</w:t>
        </w:r>
        <w:r>
          <w:rPr>
            <w:rFonts w:ascii="Times New Roman" w:hAnsi="Times New Roman" w:hint="eastAsia"/>
            <w:noProof/>
            <w:szCs w:val="28"/>
          </w:rPr>
          <w:t>1</w:t>
        </w:r>
        <w:r>
          <w:rPr>
            <w:rFonts w:ascii="Times New Roman" w:hAnsi="Times New Roman"/>
            <w:noProof/>
            <w:szCs w:val="28"/>
          </w:rPr>
          <w:t>施工期环境影响分析</w:t>
        </w:r>
        <w:r>
          <w:rPr>
            <w:noProof/>
          </w:rPr>
          <w:tab/>
        </w:r>
        <w:r>
          <w:rPr>
            <w:noProof/>
          </w:rPr>
          <w:fldChar w:fldCharType="begin"/>
        </w:r>
        <w:r>
          <w:rPr>
            <w:noProof/>
          </w:rPr>
          <w:instrText xml:space="preserve"> PAGEREF _Toc24486 \h </w:instrText>
        </w:r>
        <w:r>
          <w:rPr>
            <w:noProof/>
          </w:rPr>
        </w:r>
        <w:r>
          <w:rPr>
            <w:noProof/>
          </w:rPr>
          <w:fldChar w:fldCharType="separate"/>
        </w:r>
        <w:r w:rsidR="00315AC9">
          <w:rPr>
            <w:noProof/>
          </w:rPr>
          <w:t>313</w:t>
        </w:r>
        <w:r>
          <w:rPr>
            <w:noProof/>
          </w:rPr>
          <w:fldChar w:fldCharType="end"/>
        </w:r>
      </w:hyperlink>
    </w:p>
    <w:p w14:paraId="7118AC14" w14:textId="0B33253F" w:rsidR="00775B2B" w:rsidRDefault="00775B2B">
      <w:pPr>
        <w:pStyle w:val="TOC1"/>
        <w:tabs>
          <w:tab w:val="clear" w:pos="8949"/>
          <w:tab w:val="right" w:leader="dot" w:pos="8307"/>
        </w:tabs>
        <w:rPr>
          <w:noProof/>
        </w:rPr>
      </w:pPr>
      <w:hyperlink w:anchor="_Toc24417" w:history="1">
        <w:r>
          <w:rPr>
            <w:bCs w:val="0"/>
            <w:noProof/>
            <w:szCs w:val="32"/>
          </w:rPr>
          <w:t>6</w:t>
        </w:r>
        <w:r>
          <w:rPr>
            <w:bCs w:val="0"/>
            <w:noProof/>
            <w:szCs w:val="32"/>
          </w:rPr>
          <w:t>环境保护措施及其可行性论证</w:t>
        </w:r>
        <w:r>
          <w:rPr>
            <w:noProof/>
          </w:rPr>
          <w:tab/>
        </w:r>
        <w:r>
          <w:rPr>
            <w:noProof/>
          </w:rPr>
          <w:fldChar w:fldCharType="begin"/>
        </w:r>
        <w:r>
          <w:rPr>
            <w:noProof/>
          </w:rPr>
          <w:instrText xml:space="preserve"> PAGEREF _Toc24417 \h </w:instrText>
        </w:r>
        <w:r>
          <w:rPr>
            <w:noProof/>
          </w:rPr>
        </w:r>
        <w:r>
          <w:rPr>
            <w:noProof/>
          </w:rPr>
          <w:fldChar w:fldCharType="separate"/>
        </w:r>
        <w:r w:rsidR="00315AC9">
          <w:rPr>
            <w:noProof/>
          </w:rPr>
          <w:t>318</w:t>
        </w:r>
        <w:r>
          <w:rPr>
            <w:noProof/>
          </w:rPr>
          <w:fldChar w:fldCharType="end"/>
        </w:r>
      </w:hyperlink>
    </w:p>
    <w:p w14:paraId="5A8E7DCA" w14:textId="2F90D352" w:rsidR="00775B2B" w:rsidRDefault="00775B2B">
      <w:pPr>
        <w:pStyle w:val="TOC2"/>
        <w:tabs>
          <w:tab w:val="right" w:leader="dot" w:pos="8307"/>
        </w:tabs>
        <w:ind w:left="420"/>
        <w:rPr>
          <w:noProof/>
        </w:rPr>
      </w:pPr>
      <w:hyperlink w:anchor="_Toc15866" w:history="1">
        <w:r>
          <w:rPr>
            <w:rFonts w:ascii="Times New Roman" w:hAnsi="Times New Roman"/>
            <w:noProof/>
            <w:szCs w:val="28"/>
          </w:rPr>
          <w:t>6.1</w:t>
        </w:r>
        <w:r>
          <w:rPr>
            <w:rFonts w:ascii="Times New Roman" w:hAnsi="Times New Roman"/>
            <w:noProof/>
            <w:szCs w:val="28"/>
          </w:rPr>
          <w:t>施工期污染防治措施</w:t>
        </w:r>
        <w:r>
          <w:rPr>
            <w:noProof/>
          </w:rPr>
          <w:tab/>
        </w:r>
        <w:r>
          <w:rPr>
            <w:noProof/>
          </w:rPr>
          <w:fldChar w:fldCharType="begin"/>
        </w:r>
        <w:r>
          <w:rPr>
            <w:noProof/>
          </w:rPr>
          <w:instrText xml:space="preserve"> PAGEREF _Toc15866 \h </w:instrText>
        </w:r>
        <w:r>
          <w:rPr>
            <w:noProof/>
          </w:rPr>
        </w:r>
        <w:r>
          <w:rPr>
            <w:noProof/>
          </w:rPr>
          <w:fldChar w:fldCharType="separate"/>
        </w:r>
        <w:r w:rsidR="00315AC9">
          <w:rPr>
            <w:noProof/>
          </w:rPr>
          <w:t>318</w:t>
        </w:r>
        <w:r>
          <w:rPr>
            <w:noProof/>
          </w:rPr>
          <w:fldChar w:fldCharType="end"/>
        </w:r>
      </w:hyperlink>
    </w:p>
    <w:p w14:paraId="277C9868" w14:textId="6E99B171" w:rsidR="00775B2B" w:rsidRDefault="00775B2B">
      <w:pPr>
        <w:pStyle w:val="TOC2"/>
        <w:tabs>
          <w:tab w:val="right" w:leader="dot" w:pos="8307"/>
        </w:tabs>
        <w:ind w:left="420"/>
        <w:rPr>
          <w:noProof/>
        </w:rPr>
      </w:pPr>
      <w:hyperlink w:anchor="_Toc21187" w:history="1">
        <w:r>
          <w:rPr>
            <w:rFonts w:ascii="Times New Roman" w:hAnsi="Times New Roman"/>
            <w:noProof/>
            <w:szCs w:val="28"/>
          </w:rPr>
          <w:t>6.2</w:t>
        </w:r>
        <w:r>
          <w:rPr>
            <w:rFonts w:ascii="Times New Roman" w:hAnsi="Times New Roman"/>
            <w:noProof/>
            <w:szCs w:val="28"/>
          </w:rPr>
          <w:t>大气污染控制与防治措施</w:t>
        </w:r>
        <w:r>
          <w:rPr>
            <w:noProof/>
          </w:rPr>
          <w:tab/>
        </w:r>
        <w:r>
          <w:rPr>
            <w:noProof/>
          </w:rPr>
          <w:fldChar w:fldCharType="begin"/>
        </w:r>
        <w:r>
          <w:rPr>
            <w:noProof/>
          </w:rPr>
          <w:instrText xml:space="preserve"> PAGEREF _Toc21187 \h </w:instrText>
        </w:r>
        <w:r>
          <w:rPr>
            <w:noProof/>
          </w:rPr>
        </w:r>
        <w:r>
          <w:rPr>
            <w:noProof/>
          </w:rPr>
          <w:fldChar w:fldCharType="separate"/>
        </w:r>
        <w:r w:rsidR="00315AC9">
          <w:rPr>
            <w:noProof/>
          </w:rPr>
          <w:t>321</w:t>
        </w:r>
        <w:r>
          <w:rPr>
            <w:noProof/>
          </w:rPr>
          <w:fldChar w:fldCharType="end"/>
        </w:r>
      </w:hyperlink>
    </w:p>
    <w:p w14:paraId="71EFA871" w14:textId="45AD9446" w:rsidR="00775B2B" w:rsidRDefault="00775B2B">
      <w:pPr>
        <w:pStyle w:val="TOC2"/>
        <w:tabs>
          <w:tab w:val="right" w:leader="dot" w:pos="8307"/>
        </w:tabs>
        <w:ind w:left="420"/>
        <w:rPr>
          <w:noProof/>
        </w:rPr>
      </w:pPr>
      <w:hyperlink w:anchor="_Toc25823" w:history="1">
        <w:r>
          <w:rPr>
            <w:rFonts w:ascii="Times New Roman" w:hAnsi="Times New Roman"/>
            <w:noProof/>
            <w:szCs w:val="28"/>
          </w:rPr>
          <w:t>6.3</w:t>
        </w:r>
        <w:r>
          <w:rPr>
            <w:rFonts w:ascii="Times New Roman" w:hAnsi="Times New Roman"/>
            <w:noProof/>
            <w:szCs w:val="28"/>
          </w:rPr>
          <w:t>水环境保护措施</w:t>
        </w:r>
        <w:r>
          <w:rPr>
            <w:noProof/>
          </w:rPr>
          <w:tab/>
        </w:r>
        <w:r>
          <w:rPr>
            <w:noProof/>
          </w:rPr>
          <w:fldChar w:fldCharType="begin"/>
        </w:r>
        <w:r>
          <w:rPr>
            <w:noProof/>
          </w:rPr>
          <w:instrText xml:space="preserve"> PAGEREF _Toc25823 \h </w:instrText>
        </w:r>
        <w:r>
          <w:rPr>
            <w:noProof/>
          </w:rPr>
        </w:r>
        <w:r>
          <w:rPr>
            <w:noProof/>
          </w:rPr>
          <w:fldChar w:fldCharType="separate"/>
        </w:r>
        <w:r w:rsidR="00315AC9">
          <w:rPr>
            <w:noProof/>
          </w:rPr>
          <w:t>343</w:t>
        </w:r>
        <w:r>
          <w:rPr>
            <w:noProof/>
          </w:rPr>
          <w:fldChar w:fldCharType="end"/>
        </w:r>
      </w:hyperlink>
    </w:p>
    <w:p w14:paraId="121DEF04" w14:textId="37D9505B" w:rsidR="00775B2B" w:rsidRDefault="00775B2B">
      <w:pPr>
        <w:pStyle w:val="TOC2"/>
        <w:tabs>
          <w:tab w:val="right" w:leader="dot" w:pos="8307"/>
        </w:tabs>
        <w:ind w:left="420"/>
        <w:rPr>
          <w:noProof/>
        </w:rPr>
      </w:pPr>
      <w:hyperlink w:anchor="_Toc22164" w:history="1">
        <w:r>
          <w:rPr>
            <w:rFonts w:ascii="Times New Roman" w:hAnsi="Times New Roman"/>
            <w:noProof/>
            <w:szCs w:val="28"/>
          </w:rPr>
          <w:t>6.4</w:t>
        </w:r>
        <w:r>
          <w:rPr>
            <w:rFonts w:ascii="Times New Roman" w:hAnsi="Times New Roman"/>
            <w:noProof/>
            <w:szCs w:val="28"/>
          </w:rPr>
          <w:t>固体废物治理对策</w:t>
        </w:r>
        <w:r>
          <w:rPr>
            <w:noProof/>
          </w:rPr>
          <w:tab/>
        </w:r>
        <w:r>
          <w:rPr>
            <w:noProof/>
          </w:rPr>
          <w:fldChar w:fldCharType="begin"/>
        </w:r>
        <w:r>
          <w:rPr>
            <w:noProof/>
          </w:rPr>
          <w:instrText xml:space="preserve"> PAGEREF _Toc22164 \h </w:instrText>
        </w:r>
        <w:r>
          <w:rPr>
            <w:noProof/>
          </w:rPr>
        </w:r>
        <w:r>
          <w:rPr>
            <w:noProof/>
          </w:rPr>
          <w:fldChar w:fldCharType="separate"/>
        </w:r>
        <w:r w:rsidR="00315AC9">
          <w:rPr>
            <w:noProof/>
          </w:rPr>
          <w:t>354</w:t>
        </w:r>
        <w:r>
          <w:rPr>
            <w:noProof/>
          </w:rPr>
          <w:fldChar w:fldCharType="end"/>
        </w:r>
      </w:hyperlink>
    </w:p>
    <w:p w14:paraId="21671897" w14:textId="27287A9A" w:rsidR="00775B2B" w:rsidRDefault="00775B2B">
      <w:pPr>
        <w:pStyle w:val="TOC2"/>
        <w:tabs>
          <w:tab w:val="right" w:leader="dot" w:pos="8307"/>
        </w:tabs>
        <w:ind w:left="420"/>
        <w:rPr>
          <w:noProof/>
        </w:rPr>
      </w:pPr>
      <w:hyperlink w:anchor="_Toc32011" w:history="1">
        <w:r>
          <w:rPr>
            <w:rFonts w:ascii="Times New Roman" w:hAnsi="Times New Roman"/>
            <w:noProof/>
            <w:szCs w:val="28"/>
          </w:rPr>
          <w:t>6.5</w:t>
        </w:r>
        <w:r>
          <w:rPr>
            <w:rFonts w:ascii="Times New Roman" w:hAnsi="Times New Roman"/>
            <w:noProof/>
            <w:szCs w:val="28"/>
          </w:rPr>
          <w:t>噪声治理设施</w:t>
        </w:r>
        <w:r>
          <w:rPr>
            <w:noProof/>
          </w:rPr>
          <w:tab/>
        </w:r>
        <w:r>
          <w:rPr>
            <w:noProof/>
          </w:rPr>
          <w:fldChar w:fldCharType="begin"/>
        </w:r>
        <w:r>
          <w:rPr>
            <w:noProof/>
          </w:rPr>
          <w:instrText xml:space="preserve"> PAGEREF _Toc32011 \h </w:instrText>
        </w:r>
        <w:r>
          <w:rPr>
            <w:noProof/>
          </w:rPr>
        </w:r>
        <w:r>
          <w:rPr>
            <w:noProof/>
          </w:rPr>
          <w:fldChar w:fldCharType="separate"/>
        </w:r>
        <w:r w:rsidR="00315AC9">
          <w:rPr>
            <w:noProof/>
          </w:rPr>
          <w:t>364</w:t>
        </w:r>
        <w:r>
          <w:rPr>
            <w:noProof/>
          </w:rPr>
          <w:fldChar w:fldCharType="end"/>
        </w:r>
      </w:hyperlink>
    </w:p>
    <w:p w14:paraId="0B270BCF" w14:textId="1F0B8843" w:rsidR="00775B2B" w:rsidRDefault="00775B2B">
      <w:pPr>
        <w:pStyle w:val="TOC2"/>
        <w:tabs>
          <w:tab w:val="right" w:leader="dot" w:pos="8307"/>
        </w:tabs>
        <w:ind w:left="420"/>
        <w:rPr>
          <w:noProof/>
        </w:rPr>
      </w:pPr>
      <w:hyperlink w:anchor="_Toc31704" w:history="1">
        <w:r>
          <w:rPr>
            <w:rFonts w:ascii="Times New Roman" w:hAnsi="Times New Roman"/>
            <w:noProof/>
            <w:szCs w:val="28"/>
          </w:rPr>
          <w:t>6.6</w:t>
        </w:r>
        <w:r>
          <w:rPr>
            <w:rFonts w:ascii="Times New Roman" w:hAnsi="Times New Roman"/>
            <w:noProof/>
            <w:szCs w:val="28"/>
          </w:rPr>
          <w:t>电磁</w:t>
        </w:r>
        <w:r>
          <w:rPr>
            <w:rFonts w:ascii="Times New Roman" w:hAnsi="Times New Roman" w:hint="eastAsia"/>
            <w:noProof/>
            <w:szCs w:val="28"/>
          </w:rPr>
          <w:t>环境影响</w:t>
        </w:r>
        <w:r>
          <w:rPr>
            <w:rFonts w:ascii="Times New Roman" w:hAnsi="Times New Roman"/>
            <w:noProof/>
            <w:szCs w:val="28"/>
          </w:rPr>
          <w:t>预防对策</w:t>
        </w:r>
        <w:r>
          <w:rPr>
            <w:noProof/>
          </w:rPr>
          <w:tab/>
        </w:r>
        <w:r>
          <w:rPr>
            <w:noProof/>
          </w:rPr>
          <w:fldChar w:fldCharType="begin"/>
        </w:r>
        <w:r>
          <w:rPr>
            <w:noProof/>
          </w:rPr>
          <w:instrText xml:space="preserve"> PAGEREF _Toc31704 \h </w:instrText>
        </w:r>
        <w:r>
          <w:rPr>
            <w:noProof/>
          </w:rPr>
        </w:r>
        <w:r>
          <w:rPr>
            <w:noProof/>
          </w:rPr>
          <w:fldChar w:fldCharType="separate"/>
        </w:r>
        <w:r w:rsidR="00315AC9">
          <w:rPr>
            <w:noProof/>
          </w:rPr>
          <w:t>366</w:t>
        </w:r>
        <w:r>
          <w:rPr>
            <w:noProof/>
          </w:rPr>
          <w:fldChar w:fldCharType="end"/>
        </w:r>
      </w:hyperlink>
    </w:p>
    <w:p w14:paraId="73FCCB74" w14:textId="62F137DA" w:rsidR="00775B2B" w:rsidRDefault="00775B2B">
      <w:pPr>
        <w:pStyle w:val="TOC2"/>
        <w:tabs>
          <w:tab w:val="right" w:leader="dot" w:pos="8307"/>
        </w:tabs>
        <w:ind w:left="420"/>
        <w:rPr>
          <w:noProof/>
        </w:rPr>
      </w:pPr>
      <w:hyperlink w:anchor="_Toc14855" w:history="1">
        <w:r>
          <w:rPr>
            <w:rFonts w:ascii="Times New Roman" w:hAnsi="Times New Roman"/>
            <w:noProof/>
            <w:szCs w:val="28"/>
          </w:rPr>
          <w:t>6.7</w:t>
        </w:r>
        <w:r>
          <w:rPr>
            <w:rFonts w:ascii="Times New Roman" w:hAnsi="Times New Roman"/>
            <w:noProof/>
            <w:szCs w:val="28"/>
          </w:rPr>
          <w:t>景观生态保护对策及绿化对策</w:t>
        </w:r>
        <w:r>
          <w:rPr>
            <w:noProof/>
          </w:rPr>
          <w:tab/>
        </w:r>
        <w:r>
          <w:rPr>
            <w:noProof/>
          </w:rPr>
          <w:fldChar w:fldCharType="begin"/>
        </w:r>
        <w:r>
          <w:rPr>
            <w:noProof/>
          </w:rPr>
          <w:instrText xml:space="preserve"> PAGEREF _Toc14855 \h </w:instrText>
        </w:r>
        <w:r>
          <w:rPr>
            <w:noProof/>
          </w:rPr>
        </w:r>
        <w:r>
          <w:rPr>
            <w:noProof/>
          </w:rPr>
          <w:fldChar w:fldCharType="separate"/>
        </w:r>
        <w:r w:rsidR="00315AC9">
          <w:rPr>
            <w:noProof/>
          </w:rPr>
          <w:t>366</w:t>
        </w:r>
        <w:r>
          <w:rPr>
            <w:noProof/>
          </w:rPr>
          <w:fldChar w:fldCharType="end"/>
        </w:r>
      </w:hyperlink>
    </w:p>
    <w:p w14:paraId="44161761" w14:textId="547527D5" w:rsidR="00775B2B" w:rsidRDefault="00775B2B">
      <w:pPr>
        <w:pStyle w:val="TOC2"/>
        <w:tabs>
          <w:tab w:val="right" w:leader="dot" w:pos="8307"/>
        </w:tabs>
        <w:ind w:left="420"/>
        <w:rPr>
          <w:noProof/>
        </w:rPr>
      </w:pPr>
      <w:hyperlink w:anchor="_Toc23585" w:history="1">
        <w:r>
          <w:rPr>
            <w:rFonts w:ascii="Times New Roman" w:hAnsi="Times New Roman"/>
            <w:noProof/>
            <w:szCs w:val="28"/>
          </w:rPr>
          <w:t>6.8</w:t>
        </w:r>
        <w:r>
          <w:rPr>
            <w:rFonts w:ascii="Times New Roman" w:hAnsi="Times New Roman"/>
            <w:noProof/>
            <w:szCs w:val="28"/>
          </w:rPr>
          <w:t>土壤污染控制措施</w:t>
        </w:r>
        <w:r>
          <w:rPr>
            <w:noProof/>
          </w:rPr>
          <w:tab/>
        </w:r>
        <w:r>
          <w:rPr>
            <w:noProof/>
          </w:rPr>
          <w:fldChar w:fldCharType="begin"/>
        </w:r>
        <w:r>
          <w:rPr>
            <w:noProof/>
          </w:rPr>
          <w:instrText xml:space="preserve"> PAGEREF _Toc23585 \h </w:instrText>
        </w:r>
        <w:r>
          <w:rPr>
            <w:noProof/>
          </w:rPr>
        </w:r>
        <w:r>
          <w:rPr>
            <w:noProof/>
          </w:rPr>
          <w:fldChar w:fldCharType="separate"/>
        </w:r>
        <w:r w:rsidR="00315AC9">
          <w:rPr>
            <w:noProof/>
          </w:rPr>
          <w:t>367</w:t>
        </w:r>
        <w:r>
          <w:rPr>
            <w:noProof/>
          </w:rPr>
          <w:fldChar w:fldCharType="end"/>
        </w:r>
      </w:hyperlink>
    </w:p>
    <w:p w14:paraId="1E8BAFFE" w14:textId="62A7D38D" w:rsidR="00775B2B" w:rsidRDefault="00775B2B">
      <w:pPr>
        <w:pStyle w:val="TOC2"/>
        <w:tabs>
          <w:tab w:val="right" w:leader="dot" w:pos="8307"/>
        </w:tabs>
        <w:ind w:left="420"/>
        <w:rPr>
          <w:noProof/>
        </w:rPr>
      </w:pPr>
      <w:hyperlink w:anchor="_Toc31376" w:history="1">
        <w:r>
          <w:rPr>
            <w:rFonts w:ascii="Times New Roman" w:hAnsi="Times New Roman"/>
            <w:noProof/>
            <w:szCs w:val="28"/>
          </w:rPr>
          <w:t>6.9</w:t>
        </w:r>
        <w:r>
          <w:rPr>
            <w:rFonts w:ascii="Times New Roman" w:hAnsi="Times New Roman"/>
            <w:noProof/>
            <w:szCs w:val="28"/>
          </w:rPr>
          <w:t>防沙治沙生态保护措施</w:t>
        </w:r>
        <w:r>
          <w:rPr>
            <w:noProof/>
          </w:rPr>
          <w:tab/>
        </w:r>
        <w:r>
          <w:rPr>
            <w:noProof/>
          </w:rPr>
          <w:fldChar w:fldCharType="begin"/>
        </w:r>
        <w:r>
          <w:rPr>
            <w:noProof/>
          </w:rPr>
          <w:instrText xml:space="preserve"> PAGEREF _Toc31376 \h </w:instrText>
        </w:r>
        <w:r>
          <w:rPr>
            <w:noProof/>
          </w:rPr>
        </w:r>
        <w:r>
          <w:rPr>
            <w:noProof/>
          </w:rPr>
          <w:fldChar w:fldCharType="separate"/>
        </w:r>
        <w:r w:rsidR="00315AC9">
          <w:rPr>
            <w:noProof/>
          </w:rPr>
          <w:t>368</w:t>
        </w:r>
        <w:r>
          <w:rPr>
            <w:noProof/>
          </w:rPr>
          <w:fldChar w:fldCharType="end"/>
        </w:r>
      </w:hyperlink>
    </w:p>
    <w:p w14:paraId="6FEB6F40" w14:textId="23766789" w:rsidR="00775B2B" w:rsidRDefault="00775B2B">
      <w:pPr>
        <w:pStyle w:val="TOC1"/>
        <w:tabs>
          <w:tab w:val="clear" w:pos="8949"/>
          <w:tab w:val="right" w:leader="dot" w:pos="8307"/>
        </w:tabs>
        <w:rPr>
          <w:noProof/>
        </w:rPr>
      </w:pPr>
      <w:hyperlink w:anchor="_Toc255" w:history="1">
        <w:r>
          <w:rPr>
            <w:bCs w:val="0"/>
            <w:noProof/>
            <w:szCs w:val="32"/>
          </w:rPr>
          <w:t>7</w:t>
        </w:r>
        <w:r>
          <w:rPr>
            <w:bCs w:val="0"/>
            <w:noProof/>
            <w:szCs w:val="32"/>
          </w:rPr>
          <w:t>环境经济损益分析</w:t>
        </w:r>
        <w:r>
          <w:rPr>
            <w:noProof/>
          </w:rPr>
          <w:tab/>
        </w:r>
        <w:r>
          <w:rPr>
            <w:noProof/>
          </w:rPr>
          <w:fldChar w:fldCharType="begin"/>
        </w:r>
        <w:r>
          <w:rPr>
            <w:noProof/>
          </w:rPr>
          <w:instrText xml:space="preserve"> PAGEREF _Toc255 \h </w:instrText>
        </w:r>
        <w:r>
          <w:rPr>
            <w:noProof/>
          </w:rPr>
        </w:r>
        <w:r>
          <w:rPr>
            <w:noProof/>
          </w:rPr>
          <w:fldChar w:fldCharType="separate"/>
        </w:r>
        <w:r w:rsidR="00315AC9">
          <w:rPr>
            <w:noProof/>
          </w:rPr>
          <w:t>- 372 -</w:t>
        </w:r>
        <w:r>
          <w:rPr>
            <w:noProof/>
          </w:rPr>
          <w:fldChar w:fldCharType="end"/>
        </w:r>
      </w:hyperlink>
    </w:p>
    <w:p w14:paraId="3617CB22" w14:textId="0144D01B" w:rsidR="00775B2B" w:rsidRDefault="00775B2B">
      <w:pPr>
        <w:pStyle w:val="TOC2"/>
        <w:tabs>
          <w:tab w:val="right" w:leader="dot" w:pos="8307"/>
        </w:tabs>
        <w:ind w:left="420"/>
        <w:rPr>
          <w:noProof/>
        </w:rPr>
      </w:pPr>
      <w:hyperlink w:anchor="_Toc14504" w:history="1">
        <w:r>
          <w:rPr>
            <w:rFonts w:ascii="Times New Roman" w:hAnsi="Times New Roman"/>
            <w:noProof/>
            <w:szCs w:val="28"/>
          </w:rPr>
          <w:t>7.1</w:t>
        </w:r>
        <w:r>
          <w:rPr>
            <w:rFonts w:ascii="Times New Roman" w:hAnsi="Times New Roman"/>
            <w:noProof/>
            <w:szCs w:val="28"/>
          </w:rPr>
          <w:t>社会效益分析</w:t>
        </w:r>
        <w:r>
          <w:rPr>
            <w:noProof/>
          </w:rPr>
          <w:tab/>
        </w:r>
        <w:r>
          <w:rPr>
            <w:noProof/>
          </w:rPr>
          <w:fldChar w:fldCharType="begin"/>
        </w:r>
        <w:r>
          <w:rPr>
            <w:noProof/>
          </w:rPr>
          <w:instrText xml:space="preserve"> PAGEREF _Toc14504 \h </w:instrText>
        </w:r>
        <w:r>
          <w:rPr>
            <w:noProof/>
          </w:rPr>
        </w:r>
        <w:r>
          <w:rPr>
            <w:noProof/>
          </w:rPr>
          <w:fldChar w:fldCharType="separate"/>
        </w:r>
        <w:r w:rsidR="00315AC9">
          <w:rPr>
            <w:noProof/>
          </w:rPr>
          <w:t>- 372 -</w:t>
        </w:r>
        <w:r>
          <w:rPr>
            <w:noProof/>
          </w:rPr>
          <w:fldChar w:fldCharType="end"/>
        </w:r>
      </w:hyperlink>
    </w:p>
    <w:p w14:paraId="49D8ABF2" w14:textId="70B3C690" w:rsidR="00775B2B" w:rsidRDefault="00775B2B">
      <w:pPr>
        <w:pStyle w:val="TOC2"/>
        <w:tabs>
          <w:tab w:val="right" w:leader="dot" w:pos="8307"/>
        </w:tabs>
        <w:ind w:left="420"/>
        <w:rPr>
          <w:noProof/>
        </w:rPr>
      </w:pPr>
      <w:hyperlink w:anchor="_Toc8253" w:history="1">
        <w:r>
          <w:rPr>
            <w:rFonts w:ascii="Times New Roman" w:hAnsi="Times New Roman"/>
            <w:noProof/>
            <w:szCs w:val="28"/>
          </w:rPr>
          <w:t>7.2</w:t>
        </w:r>
        <w:r>
          <w:rPr>
            <w:rFonts w:ascii="Times New Roman" w:hAnsi="Times New Roman"/>
            <w:noProof/>
            <w:szCs w:val="28"/>
          </w:rPr>
          <w:t>经济效益分析</w:t>
        </w:r>
        <w:r>
          <w:rPr>
            <w:noProof/>
          </w:rPr>
          <w:tab/>
        </w:r>
        <w:r>
          <w:rPr>
            <w:noProof/>
          </w:rPr>
          <w:fldChar w:fldCharType="begin"/>
        </w:r>
        <w:r>
          <w:rPr>
            <w:noProof/>
          </w:rPr>
          <w:instrText xml:space="preserve"> PAGEREF _Toc8253 \h </w:instrText>
        </w:r>
        <w:r>
          <w:rPr>
            <w:noProof/>
          </w:rPr>
        </w:r>
        <w:r>
          <w:rPr>
            <w:noProof/>
          </w:rPr>
          <w:fldChar w:fldCharType="separate"/>
        </w:r>
        <w:r w:rsidR="00315AC9">
          <w:rPr>
            <w:noProof/>
          </w:rPr>
          <w:t>- 372 -</w:t>
        </w:r>
        <w:r>
          <w:rPr>
            <w:noProof/>
          </w:rPr>
          <w:fldChar w:fldCharType="end"/>
        </w:r>
      </w:hyperlink>
    </w:p>
    <w:p w14:paraId="18493F87" w14:textId="6A47349A" w:rsidR="00775B2B" w:rsidRDefault="00775B2B">
      <w:pPr>
        <w:pStyle w:val="TOC2"/>
        <w:tabs>
          <w:tab w:val="right" w:leader="dot" w:pos="8307"/>
        </w:tabs>
        <w:ind w:left="420"/>
        <w:rPr>
          <w:noProof/>
        </w:rPr>
      </w:pPr>
      <w:hyperlink w:anchor="_Toc12156" w:history="1">
        <w:r>
          <w:rPr>
            <w:rFonts w:ascii="Times New Roman" w:hAnsi="Times New Roman"/>
            <w:noProof/>
            <w:szCs w:val="28"/>
          </w:rPr>
          <w:t>7.3</w:t>
        </w:r>
        <w:r>
          <w:rPr>
            <w:rFonts w:ascii="Times New Roman" w:hAnsi="Times New Roman"/>
            <w:noProof/>
            <w:szCs w:val="28"/>
          </w:rPr>
          <w:t>环保投资估算</w:t>
        </w:r>
        <w:r>
          <w:rPr>
            <w:noProof/>
          </w:rPr>
          <w:tab/>
        </w:r>
        <w:r>
          <w:rPr>
            <w:noProof/>
          </w:rPr>
          <w:fldChar w:fldCharType="begin"/>
        </w:r>
        <w:r>
          <w:rPr>
            <w:noProof/>
          </w:rPr>
          <w:instrText xml:space="preserve"> PAGEREF _Toc12156 \h </w:instrText>
        </w:r>
        <w:r>
          <w:rPr>
            <w:noProof/>
          </w:rPr>
        </w:r>
        <w:r>
          <w:rPr>
            <w:noProof/>
          </w:rPr>
          <w:fldChar w:fldCharType="separate"/>
        </w:r>
        <w:r w:rsidR="00315AC9">
          <w:rPr>
            <w:noProof/>
          </w:rPr>
          <w:t>- 372 -</w:t>
        </w:r>
        <w:r>
          <w:rPr>
            <w:noProof/>
          </w:rPr>
          <w:fldChar w:fldCharType="end"/>
        </w:r>
      </w:hyperlink>
    </w:p>
    <w:p w14:paraId="4D16E500" w14:textId="762CB688" w:rsidR="00775B2B" w:rsidRDefault="00775B2B">
      <w:pPr>
        <w:pStyle w:val="TOC2"/>
        <w:tabs>
          <w:tab w:val="right" w:leader="dot" w:pos="8307"/>
        </w:tabs>
        <w:ind w:left="420"/>
        <w:rPr>
          <w:noProof/>
        </w:rPr>
      </w:pPr>
      <w:hyperlink w:anchor="_Toc6838" w:history="1">
        <w:r>
          <w:rPr>
            <w:rFonts w:ascii="Times New Roman" w:hAnsi="Times New Roman"/>
            <w:noProof/>
            <w:szCs w:val="28"/>
          </w:rPr>
          <w:t>7.4</w:t>
        </w:r>
        <w:r>
          <w:rPr>
            <w:rFonts w:ascii="Times New Roman" w:hAnsi="Times New Roman"/>
            <w:noProof/>
            <w:szCs w:val="28"/>
          </w:rPr>
          <w:t>环保运行效益</w:t>
        </w:r>
        <w:r>
          <w:rPr>
            <w:noProof/>
          </w:rPr>
          <w:tab/>
        </w:r>
        <w:r>
          <w:rPr>
            <w:noProof/>
          </w:rPr>
          <w:fldChar w:fldCharType="begin"/>
        </w:r>
        <w:r>
          <w:rPr>
            <w:noProof/>
          </w:rPr>
          <w:instrText xml:space="preserve"> PAGEREF _Toc6838 \h </w:instrText>
        </w:r>
        <w:r>
          <w:rPr>
            <w:noProof/>
          </w:rPr>
        </w:r>
        <w:r>
          <w:rPr>
            <w:noProof/>
          </w:rPr>
          <w:fldChar w:fldCharType="separate"/>
        </w:r>
        <w:r w:rsidR="00315AC9">
          <w:rPr>
            <w:noProof/>
          </w:rPr>
          <w:t>- 373 -</w:t>
        </w:r>
        <w:r>
          <w:rPr>
            <w:noProof/>
          </w:rPr>
          <w:fldChar w:fldCharType="end"/>
        </w:r>
      </w:hyperlink>
    </w:p>
    <w:p w14:paraId="025C0B5E" w14:textId="43C4F6D4" w:rsidR="00775B2B" w:rsidRDefault="00775B2B">
      <w:pPr>
        <w:pStyle w:val="TOC1"/>
        <w:tabs>
          <w:tab w:val="clear" w:pos="8949"/>
          <w:tab w:val="right" w:leader="dot" w:pos="8307"/>
        </w:tabs>
        <w:rPr>
          <w:noProof/>
        </w:rPr>
      </w:pPr>
      <w:hyperlink w:anchor="_Toc3415" w:history="1">
        <w:r>
          <w:rPr>
            <w:bCs w:val="0"/>
            <w:noProof/>
            <w:szCs w:val="32"/>
          </w:rPr>
          <w:t>8</w:t>
        </w:r>
        <w:r>
          <w:rPr>
            <w:bCs w:val="0"/>
            <w:noProof/>
            <w:szCs w:val="32"/>
          </w:rPr>
          <w:t>环境管理及环境监测</w:t>
        </w:r>
        <w:r>
          <w:rPr>
            <w:noProof/>
          </w:rPr>
          <w:tab/>
        </w:r>
        <w:r>
          <w:rPr>
            <w:noProof/>
          </w:rPr>
          <w:fldChar w:fldCharType="begin"/>
        </w:r>
        <w:r>
          <w:rPr>
            <w:noProof/>
          </w:rPr>
          <w:instrText xml:space="preserve"> PAGEREF _Toc3415 \h </w:instrText>
        </w:r>
        <w:r>
          <w:rPr>
            <w:noProof/>
          </w:rPr>
        </w:r>
        <w:r>
          <w:rPr>
            <w:noProof/>
          </w:rPr>
          <w:fldChar w:fldCharType="separate"/>
        </w:r>
        <w:r w:rsidR="00315AC9">
          <w:rPr>
            <w:noProof/>
          </w:rPr>
          <w:t>- 374 -</w:t>
        </w:r>
        <w:r>
          <w:rPr>
            <w:noProof/>
          </w:rPr>
          <w:fldChar w:fldCharType="end"/>
        </w:r>
      </w:hyperlink>
    </w:p>
    <w:p w14:paraId="202CCAE0" w14:textId="0411A03B" w:rsidR="00775B2B" w:rsidRDefault="00775B2B">
      <w:pPr>
        <w:pStyle w:val="TOC2"/>
        <w:tabs>
          <w:tab w:val="right" w:leader="dot" w:pos="8307"/>
        </w:tabs>
        <w:ind w:left="420"/>
        <w:rPr>
          <w:noProof/>
        </w:rPr>
      </w:pPr>
      <w:hyperlink w:anchor="_Toc23290" w:history="1">
        <w:r>
          <w:rPr>
            <w:rFonts w:ascii="Times New Roman" w:hAnsi="Times New Roman"/>
            <w:noProof/>
            <w:szCs w:val="28"/>
          </w:rPr>
          <w:t>8.1</w:t>
        </w:r>
        <w:r>
          <w:rPr>
            <w:rFonts w:ascii="Times New Roman" w:hAnsi="Times New Roman"/>
            <w:noProof/>
            <w:szCs w:val="28"/>
          </w:rPr>
          <w:t>环境管理要求及制度</w:t>
        </w:r>
        <w:r>
          <w:rPr>
            <w:noProof/>
          </w:rPr>
          <w:tab/>
        </w:r>
        <w:r>
          <w:rPr>
            <w:noProof/>
          </w:rPr>
          <w:fldChar w:fldCharType="begin"/>
        </w:r>
        <w:r>
          <w:rPr>
            <w:noProof/>
          </w:rPr>
          <w:instrText xml:space="preserve"> PAGEREF _Toc23290 \h </w:instrText>
        </w:r>
        <w:r>
          <w:rPr>
            <w:noProof/>
          </w:rPr>
        </w:r>
        <w:r>
          <w:rPr>
            <w:noProof/>
          </w:rPr>
          <w:fldChar w:fldCharType="separate"/>
        </w:r>
        <w:r w:rsidR="00315AC9">
          <w:rPr>
            <w:noProof/>
          </w:rPr>
          <w:t>- 374 -</w:t>
        </w:r>
        <w:r>
          <w:rPr>
            <w:noProof/>
          </w:rPr>
          <w:fldChar w:fldCharType="end"/>
        </w:r>
      </w:hyperlink>
    </w:p>
    <w:p w14:paraId="716FAFEB" w14:textId="677357C1" w:rsidR="00775B2B" w:rsidRDefault="00775B2B">
      <w:pPr>
        <w:pStyle w:val="TOC2"/>
        <w:tabs>
          <w:tab w:val="right" w:leader="dot" w:pos="8307"/>
        </w:tabs>
        <w:ind w:left="420"/>
        <w:rPr>
          <w:noProof/>
        </w:rPr>
      </w:pPr>
      <w:hyperlink w:anchor="_Toc31276" w:history="1">
        <w:r>
          <w:rPr>
            <w:rFonts w:ascii="Times New Roman" w:hAnsi="Times New Roman"/>
            <w:noProof/>
            <w:szCs w:val="28"/>
          </w:rPr>
          <w:t>8.2</w:t>
        </w:r>
        <w:r>
          <w:rPr>
            <w:rFonts w:ascii="Times New Roman" w:hAnsi="Times New Roman"/>
            <w:noProof/>
            <w:szCs w:val="28"/>
          </w:rPr>
          <w:t>污染物排放清单</w:t>
        </w:r>
        <w:r>
          <w:rPr>
            <w:noProof/>
          </w:rPr>
          <w:tab/>
        </w:r>
        <w:r>
          <w:rPr>
            <w:noProof/>
          </w:rPr>
          <w:fldChar w:fldCharType="begin"/>
        </w:r>
        <w:r>
          <w:rPr>
            <w:noProof/>
          </w:rPr>
          <w:instrText xml:space="preserve"> PAGEREF _Toc31276 \h </w:instrText>
        </w:r>
        <w:r>
          <w:rPr>
            <w:noProof/>
          </w:rPr>
        </w:r>
        <w:r>
          <w:rPr>
            <w:noProof/>
          </w:rPr>
          <w:fldChar w:fldCharType="separate"/>
        </w:r>
        <w:r w:rsidR="00315AC9">
          <w:rPr>
            <w:noProof/>
          </w:rPr>
          <w:t>- 377 -</w:t>
        </w:r>
        <w:r>
          <w:rPr>
            <w:noProof/>
          </w:rPr>
          <w:fldChar w:fldCharType="end"/>
        </w:r>
      </w:hyperlink>
    </w:p>
    <w:p w14:paraId="64BCB238" w14:textId="5B18B85E" w:rsidR="00775B2B" w:rsidRDefault="00775B2B">
      <w:pPr>
        <w:pStyle w:val="TOC2"/>
        <w:tabs>
          <w:tab w:val="right" w:leader="dot" w:pos="8307"/>
        </w:tabs>
        <w:ind w:left="420"/>
        <w:rPr>
          <w:noProof/>
        </w:rPr>
      </w:pPr>
      <w:hyperlink w:anchor="_Toc23088" w:history="1">
        <w:r>
          <w:rPr>
            <w:rFonts w:ascii="Times New Roman" w:hAnsi="Times New Roman"/>
            <w:noProof/>
            <w:szCs w:val="28"/>
          </w:rPr>
          <w:t>8.3</w:t>
        </w:r>
        <w:r>
          <w:rPr>
            <w:rFonts w:ascii="Times New Roman" w:hAnsi="Times New Roman"/>
            <w:noProof/>
            <w:szCs w:val="28"/>
          </w:rPr>
          <w:t>环境监测计划</w:t>
        </w:r>
        <w:r>
          <w:rPr>
            <w:noProof/>
          </w:rPr>
          <w:tab/>
        </w:r>
        <w:r>
          <w:rPr>
            <w:noProof/>
          </w:rPr>
          <w:fldChar w:fldCharType="begin"/>
        </w:r>
        <w:r>
          <w:rPr>
            <w:noProof/>
          </w:rPr>
          <w:instrText xml:space="preserve"> PAGEREF _Toc23088 \h </w:instrText>
        </w:r>
        <w:r>
          <w:rPr>
            <w:noProof/>
          </w:rPr>
        </w:r>
        <w:r>
          <w:rPr>
            <w:noProof/>
          </w:rPr>
          <w:fldChar w:fldCharType="separate"/>
        </w:r>
        <w:r w:rsidR="00315AC9">
          <w:rPr>
            <w:noProof/>
          </w:rPr>
          <w:t>- 383 -</w:t>
        </w:r>
        <w:r>
          <w:rPr>
            <w:noProof/>
          </w:rPr>
          <w:fldChar w:fldCharType="end"/>
        </w:r>
      </w:hyperlink>
    </w:p>
    <w:p w14:paraId="360E0542" w14:textId="463FF9B8" w:rsidR="00775B2B" w:rsidRDefault="00775B2B">
      <w:pPr>
        <w:pStyle w:val="TOC2"/>
        <w:tabs>
          <w:tab w:val="right" w:leader="dot" w:pos="8307"/>
        </w:tabs>
        <w:ind w:left="420"/>
        <w:rPr>
          <w:noProof/>
        </w:rPr>
      </w:pPr>
      <w:hyperlink w:anchor="_Toc16264" w:history="1">
        <w:r>
          <w:rPr>
            <w:rFonts w:ascii="Times New Roman" w:hAnsi="Times New Roman"/>
            <w:noProof/>
            <w:szCs w:val="28"/>
          </w:rPr>
          <w:t>8.4</w:t>
        </w:r>
        <w:r>
          <w:rPr>
            <w:rFonts w:ascii="Times New Roman" w:hAnsi="Times New Roman"/>
            <w:noProof/>
            <w:szCs w:val="28"/>
          </w:rPr>
          <w:t>环保竣工验收内容</w:t>
        </w:r>
        <w:r>
          <w:rPr>
            <w:noProof/>
          </w:rPr>
          <w:tab/>
        </w:r>
        <w:r>
          <w:rPr>
            <w:noProof/>
          </w:rPr>
          <w:fldChar w:fldCharType="begin"/>
        </w:r>
        <w:r>
          <w:rPr>
            <w:noProof/>
          </w:rPr>
          <w:instrText xml:space="preserve"> PAGEREF _Toc16264 \h </w:instrText>
        </w:r>
        <w:r>
          <w:rPr>
            <w:noProof/>
          </w:rPr>
        </w:r>
        <w:r>
          <w:rPr>
            <w:noProof/>
          </w:rPr>
          <w:fldChar w:fldCharType="separate"/>
        </w:r>
        <w:r w:rsidR="00315AC9">
          <w:rPr>
            <w:noProof/>
          </w:rPr>
          <w:t>- 389 -</w:t>
        </w:r>
        <w:r>
          <w:rPr>
            <w:noProof/>
          </w:rPr>
          <w:fldChar w:fldCharType="end"/>
        </w:r>
      </w:hyperlink>
    </w:p>
    <w:p w14:paraId="52EC7291" w14:textId="598F82E0" w:rsidR="00775B2B" w:rsidRDefault="00775B2B">
      <w:pPr>
        <w:pStyle w:val="TOC1"/>
        <w:tabs>
          <w:tab w:val="clear" w:pos="8949"/>
          <w:tab w:val="right" w:leader="dot" w:pos="8307"/>
        </w:tabs>
        <w:rPr>
          <w:noProof/>
        </w:rPr>
      </w:pPr>
      <w:hyperlink w:anchor="_Toc1223" w:history="1">
        <w:r>
          <w:rPr>
            <w:bCs w:val="0"/>
            <w:noProof/>
            <w:szCs w:val="32"/>
          </w:rPr>
          <w:t>9</w:t>
        </w:r>
        <w:r>
          <w:rPr>
            <w:bCs w:val="0"/>
            <w:noProof/>
            <w:szCs w:val="32"/>
          </w:rPr>
          <w:t>评价结论</w:t>
        </w:r>
        <w:r>
          <w:rPr>
            <w:noProof/>
          </w:rPr>
          <w:tab/>
        </w:r>
        <w:r>
          <w:rPr>
            <w:noProof/>
          </w:rPr>
          <w:fldChar w:fldCharType="begin"/>
        </w:r>
        <w:r>
          <w:rPr>
            <w:noProof/>
          </w:rPr>
          <w:instrText xml:space="preserve"> PAGEREF _Toc1223 \h </w:instrText>
        </w:r>
        <w:r>
          <w:rPr>
            <w:noProof/>
          </w:rPr>
        </w:r>
        <w:r>
          <w:rPr>
            <w:noProof/>
          </w:rPr>
          <w:fldChar w:fldCharType="separate"/>
        </w:r>
        <w:r w:rsidR="00315AC9">
          <w:rPr>
            <w:noProof/>
          </w:rPr>
          <w:t>- 392 -</w:t>
        </w:r>
        <w:r>
          <w:rPr>
            <w:noProof/>
          </w:rPr>
          <w:fldChar w:fldCharType="end"/>
        </w:r>
      </w:hyperlink>
    </w:p>
    <w:p w14:paraId="53F40A5A" w14:textId="4A0CAF0A" w:rsidR="00775B2B" w:rsidRDefault="00775B2B">
      <w:pPr>
        <w:pStyle w:val="TOC2"/>
        <w:tabs>
          <w:tab w:val="right" w:leader="dot" w:pos="8307"/>
        </w:tabs>
        <w:ind w:left="420"/>
        <w:rPr>
          <w:noProof/>
        </w:rPr>
      </w:pPr>
      <w:hyperlink w:anchor="_Toc1250" w:history="1">
        <w:r>
          <w:rPr>
            <w:rFonts w:ascii="Times New Roman" w:hAnsi="Times New Roman"/>
            <w:noProof/>
            <w:szCs w:val="28"/>
          </w:rPr>
          <w:t>9.1</w:t>
        </w:r>
        <w:r>
          <w:rPr>
            <w:rFonts w:ascii="Times New Roman" w:hAnsi="Times New Roman"/>
            <w:noProof/>
            <w:szCs w:val="28"/>
          </w:rPr>
          <w:t>建设项目的建设概况</w:t>
        </w:r>
        <w:r>
          <w:rPr>
            <w:noProof/>
          </w:rPr>
          <w:tab/>
        </w:r>
        <w:r>
          <w:rPr>
            <w:noProof/>
          </w:rPr>
          <w:fldChar w:fldCharType="begin"/>
        </w:r>
        <w:r>
          <w:rPr>
            <w:noProof/>
          </w:rPr>
          <w:instrText xml:space="preserve"> PAGEREF _Toc1250 \h </w:instrText>
        </w:r>
        <w:r>
          <w:rPr>
            <w:noProof/>
          </w:rPr>
        </w:r>
        <w:r>
          <w:rPr>
            <w:noProof/>
          </w:rPr>
          <w:fldChar w:fldCharType="separate"/>
        </w:r>
        <w:r w:rsidR="00315AC9">
          <w:rPr>
            <w:noProof/>
          </w:rPr>
          <w:t>- 392 -</w:t>
        </w:r>
        <w:r>
          <w:rPr>
            <w:noProof/>
          </w:rPr>
          <w:fldChar w:fldCharType="end"/>
        </w:r>
      </w:hyperlink>
    </w:p>
    <w:p w14:paraId="543E0B31" w14:textId="5D284185" w:rsidR="00775B2B" w:rsidRDefault="00775B2B">
      <w:pPr>
        <w:pStyle w:val="TOC2"/>
        <w:tabs>
          <w:tab w:val="right" w:leader="dot" w:pos="8307"/>
        </w:tabs>
        <w:ind w:left="420"/>
        <w:rPr>
          <w:noProof/>
        </w:rPr>
      </w:pPr>
      <w:hyperlink w:anchor="_Toc17914" w:history="1">
        <w:r>
          <w:rPr>
            <w:rFonts w:ascii="Times New Roman" w:hAnsi="Times New Roman"/>
            <w:noProof/>
            <w:szCs w:val="28"/>
          </w:rPr>
          <w:t>9.2</w:t>
        </w:r>
        <w:r>
          <w:rPr>
            <w:rFonts w:ascii="Times New Roman" w:hAnsi="Times New Roman"/>
            <w:noProof/>
            <w:szCs w:val="28"/>
          </w:rPr>
          <w:t>环境质量现状</w:t>
        </w:r>
        <w:r>
          <w:rPr>
            <w:noProof/>
          </w:rPr>
          <w:tab/>
        </w:r>
        <w:r>
          <w:rPr>
            <w:noProof/>
          </w:rPr>
          <w:fldChar w:fldCharType="begin"/>
        </w:r>
        <w:r>
          <w:rPr>
            <w:noProof/>
          </w:rPr>
          <w:instrText xml:space="preserve"> PAGEREF _Toc17914 \h </w:instrText>
        </w:r>
        <w:r>
          <w:rPr>
            <w:noProof/>
          </w:rPr>
        </w:r>
        <w:r>
          <w:rPr>
            <w:noProof/>
          </w:rPr>
          <w:fldChar w:fldCharType="separate"/>
        </w:r>
        <w:r w:rsidR="00315AC9">
          <w:rPr>
            <w:noProof/>
          </w:rPr>
          <w:t>- 392 -</w:t>
        </w:r>
        <w:r>
          <w:rPr>
            <w:noProof/>
          </w:rPr>
          <w:fldChar w:fldCharType="end"/>
        </w:r>
      </w:hyperlink>
    </w:p>
    <w:p w14:paraId="6B40313D" w14:textId="50159660" w:rsidR="00775B2B" w:rsidRDefault="00775B2B">
      <w:pPr>
        <w:pStyle w:val="TOC2"/>
        <w:tabs>
          <w:tab w:val="right" w:leader="dot" w:pos="8307"/>
        </w:tabs>
        <w:ind w:left="420"/>
        <w:rPr>
          <w:noProof/>
        </w:rPr>
      </w:pPr>
      <w:hyperlink w:anchor="_Toc27559" w:history="1">
        <w:r>
          <w:rPr>
            <w:rFonts w:ascii="Times New Roman" w:hAnsi="Times New Roman"/>
            <w:noProof/>
            <w:szCs w:val="28"/>
          </w:rPr>
          <w:t>9.3</w:t>
        </w:r>
        <w:r>
          <w:rPr>
            <w:rFonts w:ascii="Times New Roman" w:hAnsi="Times New Roman"/>
            <w:noProof/>
            <w:szCs w:val="28"/>
          </w:rPr>
          <w:t>污染物排放情况</w:t>
        </w:r>
        <w:r>
          <w:rPr>
            <w:noProof/>
          </w:rPr>
          <w:tab/>
        </w:r>
        <w:r>
          <w:rPr>
            <w:noProof/>
          </w:rPr>
          <w:fldChar w:fldCharType="begin"/>
        </w:r>
        <w:r>
          <w:rPr>
            <w:noProof/>
          </w:rPr>
          <w:instrText xml:space="preserve"> PAGEREF _Toc27559 \h </w:instrText>
        </w:r>
        <w:r>
          <w:rPr>
            <w:noProof/>
          </w:rPr>
        </w:r>
        <w:r>
          <w:rPr>
            <w:noProof/>
          </w:rPr>
          <w:fldChar w:fldCharType="separate"/>
        </w:r>
        <w:r w:rsidR="00315AC9">
          <w:rPr>
            <w:noProof/>
          </w:rPr>
          <w:t>- 393 -</w:t>
        </w:r>
        <w:r>
          <w:rPr>
            <w:noProof/>
          </w:rPr>
          <w:fldChar w:fldCharType="end"/>
        </w:r>
      </w:hyperlink>
    </w:p>
    <w:p w14:paraId="18ADD438" w14:textId="00FDBF4C" w:rsidR="00775B2B" w:rsidRDefault="00775B2B">
      <w:pPr>
        <w:pStyle w:val="TOC2"/>
        <w:tabs>
          <w:tab w:val="right" w:leader="dot" w:pos="8307"/>
        </w:tabs>
        <w:ind w:left="420"/>
        <w:rPr>
          <w:noProof/>
        </w:rPr>
      </w:pPr>
      <w:hyperlink w:anchor="_Toc30774" w:history="1">
        <w:r>
          <w:rPr>
            <w:rFonts w:ascii="Times New Roman" w:hAnsi="Times New Roman"/>
            <w:noProof/>
            <w:szCs w:val="28"/>
          </w:rPr>
          <w:t>9.4</w:t>
        </w:r>
        <w:r>
          <w:rPr>
            <w:rFonts w:ascii="Times New Roman" w:hAnsi="Times New Roman"/>
            <w:noProof/>
            <w:szCs w:val="28"/>
          </w:rPr>
          <w:t>主要环境影响</w:t>
        </w:r>
        <w:r>
          <w:rPr>
            <w:noProof/>
          </w:rPr>
          <w:tab/>
        </w:r>
        <w:r>
          <w:rPr>
            <w:noProof/>
          </w:rPr>
          <w:fldChar w:fldCharType="begin"/>
        </w:r>
        <w:r>
          <w:rPr>
            <w:noProof/>
          </w:rPr>
          <w:instrText xml:space="preserve"> PAGEREF _Toc30774 \h </w:instrText>
        </w:r>
        <w:r>
          <w:rPr>
            <w:noProof/>
          </w:rPr>
        </w:r>
        <w:r>
          <w:rPr>
            <w:noProof/>
          </w:rPr>
          <w:fldChar w:fldCharType="separate"/>
        </w:r>
        <w:r w:rsidR="00315AC9">
          <w:rPr>
            <w:noProof/>
          </w:rPr>
          <w:t>- 394 -</w:t>
        </w:r>
        <w:r>
          <w:rPr>
            <w:noProof/>
          </w:rPr>
          <w:fldChar w:fldCharType="end"/>
        </w:r>
      </w:hyperlink>
    </w:p>
    <w:p w14:paraId="5FB320EA" w14:textId="00C8311D" w:rsidR="00775B2B" w:rsidRDefault="00775B2B">
      <w:pPr>
        <w:pStyle w:val="TOC2"/>
        <w:tabs>
          <w:tab w:val="right" w:leader="dot" w:pos="8307"/>
        </w:tabs>
        <w:ind w:left="420"/>
        <w:rPr>
          <w:noProof/>
        </w:rPr>
      </w:pPr>
      <w:hyperlink w:anchor="_Toc28789" w:history="1">
        <w:r>
          <w:rPr>
            <w:rFonts w:ascii="Times New Roman" w:hAnsi="Times New Roman"/>
            <w:noProof/>
            <w:szCs w:val="28"/>
          </w:rPr>
          <w:t>9.5</w:t>
        </w:r>
        <w:r>
          <w:rPr>
            <w:rFonts w:ascii="Times New Roman" w:hAnsi="Times New Roman"/>
            <w:noProof/>
            <w:szCs w:val="28"/>
          </w:rPr>
          <w:t>公众意见采纳情况</w:t>
        </w:r>
        <w:r>
          <w:rPr>
            <w:noProof/>
          </w:rPr>
          <w:tab/>
        </w:r>
        <w:r>
          <w:rPr>
            <w:noProof/>
          </w:rPr>
          <w:fldChar w:fldCharType="begin"/>
        </w:r>
        <w:r>
          <w:rPr>
            <w:noProof/>
          </w:rPr>
          <w:instrText xml:space="preserve"> PAGEREF _Toc28789 \h </w:instrText>
        </w:r>
        <w:r>
          <w:rPr>
            <w:noProof/>
          </w:rPr>
        </w:r>
        <w:r>
          <w:rPr>
            <w:noProof/>
          </w:rPr>
          <w:fldChar w:fldCharType="separate"/>
        </w:r>
        <w:r w:rsidR="00315AC9">
          <w:rPr>
            <w:noProof/>
          </w:rPr>
          <w:t>- 396 -</w:t>
        </w:r>
        <w:r>
          <w:rPr>
            <w:noProof/>
          </w:rPr>
          <w:fldChar w:fldCharType="end"/>
        </w:r>
      </w:hyperlink>
    </w:p>
    <w:p w14:paraId="7602902A" w14:textId="2B392EF3" w:rsidR="00775B2B" w:rsidRDefault="00775B2B">
      <w:pPr>
        <w:pStyle w:val="TOC2"/>
        <w:tabs>
          <w:tab w:val="right" w:leader="dot" w:pos="8307"/>
        </w:tabs>
        <w:ind w:left="420"/>
        <w:rPr>
          <w:noProof/>
        </w:rPr>
      </w:pPr>
      <w:hyperlink w:anchor="_Toc10718" w:history="1">
        <w:r>
          <w:rPr>
            <w:rFonts w:ascii="Times New Roman" w:hAnsi="Times New Roman"/>
            <w:noProof/>
            <w:szCs w:val="28"/>
          </w:rPr>
          <w:t>9.6</w:t>
        </w:r>
        <w:r>
          <w:rPr>
            <w:rFonts w:ascii="Times New Roman" w:hAnsi="Times New Roman"/>
            <w:noProof/>
            <w:szCs w:val="28"/>
          </w:rPr>
          <w:t>环境保护措施</w:t>
        </w:r>
        <w:r>
          <w:rPr>
            <w:noProof/>
          </w:rPr>
          <w:tab/>
        </w:r>
        <w:r>
          <w:rPr>
            <w:noProof/>
          </w:rPr>
          <w:fldChar w:fldCharType="begin"/>
        </w:r>
        <w:r>
          <w:rPr>
            <w:noProof/>
          </w:rPr>
          <w:instrText xml:space="preserve"> PAGEREF _Toc10718 \h </w:instrText>
        </w:r>
        <w:r>
          <w:rPr>
            <w:noProof/>
          </w:rPr>
        </w:r>
        <w:r>
          <w:rPr>
            <w:noProof/>
          </w:rPr>
          <w:fldChar w:fldCharType="separate"/>
        </w:r>
        <w:r w:rsidR="00315AC9">
          <w:rPr>
            <w:noProof/>
          </w:rPr>
          <w:t>- 396 -</w:t>
        </w:r>
        <w:r>
          <w:rPr>
            <w:noProof/>
          </w:rPr>
          <w:fldChar w:fldCharType="end"/>
        </w:r>
      </w:hyperlink>
    </w:p>
    <w:p w14:paraId="5B618F52" w14:textId="23A90A14" w:rsidR="00775B2B" w:rsidRDefault="00775B2B">
      <w:pPr>
        <w:pStyle w:val="TOC2"/>
        <w:tabs>
          <w:tab w:val="right" w:leader="dot" w:pos="8307"/>
        </w:tabs>
        <w:ind w:left="420"/>
        <w:rPr>
          <w:noProof/>
        </w:rPr>
      </w:pPr>
      <w:hyperlink w:anchor="_Toc25444" w:history="1">
        <w:r>
          <w:rPr>
            <w:rFonts w:ascii="Times New Roman" w:hAnsi="Times New Roman"/>
            <w:noProof/>
            <w:szCs w:val="28"/>
          </w:rPr>
          <w:t>9.7</w:t>
        </w:r>
        <w:r>
          <w:rPr>
            <w:rFonts w:ascii="Times New Roman" w:hAnsi="Times New Roman"/>
            <w:noProof/>
            <w:szCs w:val="28"/>
          </w:rPr>
          <w:t>环境影响经济损益分析</w:t>
        </w:r>
        <w:r>
          <w:rPr>
            <w:noProof/>
          </w:rPr>
          <w:tab/>
        </w:r>
        <w:r>
          <w:rPr>
            <w:noProof/>
          </w:rPr>
          <w:fldChar w:fldCharType="begin"/>
        </w:r>
        <w:r>
          <w:rPr>
            <w:noProof/>
          </w:rPr>
          <w:instrText xml:space="preserve"> PAGEREF _Toc25444 \h </w:instrText>
        </w:r>
        <w:r>
          <w:rPr>
            <w:noProof/>
          </w:rPr>
        </w:r>
        <w:r>
          <w:rPr>
            <w:noProof/>
          </w:rPr>
          <w:fldChar w:fldCharType="separate"/>
        </w:r>
        <w:r w:rsidR="00315AC9">
          <w:rPr>
            <w:noProof/>
          </w:rPr>
          <w:t>- 398 -</w:t>
        </w:r>
        <w:r>
          <w:rPr>
            <w:noProof/>
          </w:rPr>
          <w:fldChar w:fldCharType="end"/>
        </w:r>
      </w:hyperlink>
    </w:p>
    <w:p w14:paraId="48C42491" w14:textId="37095AA1" w:rsidR="00775B2B" w:rsidRDefault="00775B2B">
      <w:pPr>
        <w:pStyle w:val="TOC2"/>
        <w:tabs>
          <w:tab w:val="right" w:leader="dot" w:pos="8307"/>
        </w:tabs>
        <w:ind w:left="420"/>
        <w:rPr>
          <w:noProof/>
        </w:rPr>
      </w:pPr>
      <w:hyperlink w:anchor="_Toc24835" w:history="1">
        <w:r>
          <w:rPr>
            <w:rFonts w:ascii="Times New Roman" w:hAnsi="Times New Roman" w:hint="eastAsia"/>
            <w:noProof/>
            <w:szCs w:val="28"/>
          </w:rPr>
          <w:t>9.8</w:t>
        </w:r>
        <w:r>
          <w:rPr>
            <w:rFonts w:ascii="Times New Roman" w:hAnsi="Times New Roman"/>
            <w:noProof/>
            <w:szCs w:val="28"/>
          </w:rPr>
          <w:t>公众参与结论</w:t>
        </w:r>
        <w:r>
          <w:rPr>
            <w:noProof/>
          </w:rPr>
          <w:tab/>
        </w:r>
        <w:r>
          <w:rPr>
            <w:noProof/>
          </w:rPr>
          <w:fldChar w:fldCharType="begin"/>
        </w:r>
        <w:r>
          <w:rPr>
            <w:noProof/>
          </w:rPr>
          <w:instrText xml:space="preserve"> PAGEREF _Toc24835 \h </w:instrText>
        </w:r>
        <w:r>
          <w:rPr>
            <w:noProof/>
          </w:rPr>
        </w:r>
        <w:r>
          <w:rPr>
            <w:noProof/>
          </w:rPr>
          <w:fldChar w:fldCharType="separate"/>
        </w:r>
        <w:r w:rsidR="00315AC9">
          <w:rPr>
            <w:noProof/>
          </w:rPr>
          <w:t>- 398 -</w:t>
        </w:r>
        <w:r>
          <w:rPr>
            <w:noProof/>
          </w:rPr>
          <w:fldChar w:fldCharType="end"/>
        </w:r>
      </w:hyperlink>
    </w:p>
    <w:p w14:paraId="27BB981B" w14:textId="772F5104" w:rsidR="00775B2B" w:rsidRDefault="00775B2B">
      <w:pPr>
        <w:pStyle w:val="TOC2"/>
        <w:tabs>
          <w:tab w:val="right" w:leader="dot" w:pos="8307"/>
        </w:tabs>
        <w:ind w:left="420"/>
        <w:rPr>
          <w:noProof/>
        </w:rPr>
      </w:pPr>
      <w:hyperlink w:anchor="_Toc5959" w:history="1">
        <w:r>
          <w:rPr>
            <w:rFonts w:ascii="Times New Roman" w:hAnsi="Times New Roman"/>
            <w:noProof/>
            <w:szCs w:val="28"/>
          </w:rPr>
          <w:t>9.</w:t>
        </w:r>
        <w:r>
          <w:rPr>
            <w:rFonts w:ascii="Times New Roman" w:hAnsi="Times New Roman" w:hint="eastAsia"/>
            <w:noProof/>
            <w:szCs w:val="28"/>
          </w:rPr>
          <w:t>9</w:t>
        </w:r>
        <w:r>
          <w:rPr>
            <w:rFonts w:ascii="Times New Roman" w:hAnsi="Times New Roman"/>
            <w:noProof/>
            <w:szCs w:val="28"/>
          </w:rPr>
          <w:t>总体评价结论</w:t>
        </w:r>
        <w:r>
          <w:rPr>
            <w:noProof/>
          </w:rPr>
          <w:tab/>
        </w:r>
        <w:r>
          <w:rPr>
            <w:noProof/>
          </w:rPr>
          <w:fldChar w:fldCharType="begin"/>
        </w:r>
        <w:r>
          <w:rPr>
            <w:noProof/>
          </w:rPr>
          <w:instrText xml:space="preserve"> PAGEREF _Toc5959 \h </w:instrText>
        </w:r>
        <w:r>
          <w:rPr>
            <w:noProof/>
          </w:rPr>
        </w:r>
        <w:r>
          <w:rPr>
            <w:noProof/>
          </w:rPr>
          <w:fldChar w:fldCharType="separate"/>
        </w:r>
        <w:r w:rsidR="00315AC9">
          <w:rPr>
            <w:noProof/>
          </w:rPr>
          <w:t>- 398 -</w:t>
        </w:r>
        <w:r>
          <w:rPr>
            <w:noProof/>
          </w:rPr>
          <w:fldChar w:fldCharType="end"/>
        </w:r>
      </w:hyperlink>
    </w:p>
    <w:p w14:paraId="62C71DF2" w14:textId="77777777" w:rsidR="00775B2B" w:rsidRDefault="00000000">
      <w:pPr>
        <w:spacing w:line="360" w:lineRule="auto"/>
        <w:jc w:val="center"/>
        <w:rPr>
          <w:bCs/>
          <w:caps/>
          <w:kern w:val="0"/>
        </w:rPr>
      </w:pPr>
      <w:r>
        <w:rPr>
          <w:rFonts w:eastAsia="黑体"/>
          <w:bCs/>
          <w:caps/>
          <w:spacing w:val="-4"/>
        </w:rPr>
        <w:fldChar w:fldCharType="end"/>
      </w:r>
    </w:p>
    <w:p w14:paraId="0BD4BA76" w14:textId="77777777" w:rsidR="00775B2B" w:rsidRDefault="00775B2B">
      <w:pPr>
        <w:jc w:val="center"/>
        <w:rPr>
          <w:bCs/>
          <w:caps/>
        </w:rPr>
      </w:pPr>
    </w:p>
    <w:p w14:paraId="7B0209C5" w14:textId="77777777" w:rsidR="00775B2B" w:rsidRDefault="00775B2B">
      <w:pPr>
        <w:jc w:val="center"/>
        <w:rPr>
          <w:bCs/>
          <w:caps/>
        </w:rPr>
        <w:sectPr w:rsidR="00775B2B">
          <w:headerReference w:type="even" r:id="rId11"/>
          <w:headerReference w:type="default" r:id="rId12"/>
          <w:footerReference w:type="even" r:id="rId13"/>
          <w:footerReference w:type="default" r:id="rId14"/>
          <w:headerReference w:type="first" r:id="rId15"/>
          <w:footerReference w:type="first" r:id="rId16"/>
          <w:pgSz w:w="11907" w:h="16839"/>
          <w:pgMar w:top="1440" w:right="1800" w:bottom="1440" w:left="1800" w:header="851" w:footer="992" w:gutter="0"/>
          <w:pgNumType w:fmt="upperRoman" w:start="1"/>
          <w:cols w:space="720"/>
          <w:docGrid w:type="linesAndChars" w:linePitch="319"/>
        </w:sectPr>
      </w:pPr>
    </w:p>
    <w:p w14:paraId="7F5B938D" w14:textId="77777777" w:rsidR="00775B2B" w:rsidRDefault="00000000">
      <w:pPr>
        <w:pStyle w:val="1"/>
        <w:keepNext w:val="0"/>
        <w:keepLines w:val="0"/>
        <w:pageBreakBefore/>
        <w:tabs>
          <w:tab w:val="left" w:pos="5745"/>
        </w:tabs>
        <w:spacing w:line="560" w:lineRule="exact"/>
        <w:rPr>
          <w:rStyle w:val="affff1"/>
          <w:rFonts w:eastAsia="黑体"/>
          <w:bCs w:val="0"/>
          <w:color w:val="auto"/>
          <w:sz w:val="32"/>
          <w:szCs w:val="32"/>
          <w:u w:val="none"/>
        </w:rPr>
      </w:pPr>
      <w:bookmarkStart w:id="42" w:name="_Toc28355"/>
      <w:r>
        <w:rPr>
          <w:rStyle w:val="affff1"/>
          <w:rFonts w:eastAsia="黑体"/>
          <w:bCs w:val="0"/>
          <w:color w:val="auto"/>
          <w:sz w:val="32"/>
          <w:szCs w:val="32"/>
          <w:u w:val="none"/>
        </w:rPr>
        <w:lastRenderedPageBreak/>
        <w:t>1</w:t>
      </w:r>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r>
        <w:rPr>
          <w:rStyle w:val="affff1"/>
          <w:rFonts w:eastAsia="黑体"/>
          <w:bCs w:val="0"/>
          <w:color w:val="auto"/>
          <w:sz w:val="32"/>
          <w:szCs w:val="32"/>
          <w:u w:val="none"/>
        </w:rPr>
        <w:t>概述</w:t>
      </w:r>
      <w:bookmarkEnd w:id="42"/>
    </w:p>
    <w:p w14:paraId="773884AD" w14:textId="77777777" w:rsidR="00775B2B" w:rsidRDefault="00000000">
      <w:pPr>
        <w:pStyle w:val="20"/>
        <w:spacing w:before="0" w:after="0" w:line="520" w:lineRule="exact"/>
        <w:rPr>
          <w:rStyle w:val="affff1"/>
          <w:rFonts w:ascii="Times New Roman" w:hAnsi="Times New Roman"/>
          <w:color w:val="auto"/>
          <w:sz w:val="28"/>
          <w:szCs w:val="28"/>
          <w:u w:val="none"/>
        </w:rPr>
      </w:pPr>
      <w:bookmarkStart w:id="43" w:name="_Toc323128748"/>
      <w:bookmarkStart w:id="44" w:name="_Toc234664081"/>
      <w:bookmarkStart w:id="45" w:name="_Toc111544245"/>
      <w:bookmarkStart w:id="46" w:name="_Toc217887088"/>
      <w:bookmarkStart w:id="47" w:name="_Toc323128633"/>
      <w:bookmarkStart w:id="48" w:name="_Toc236373672"/>
      <w:bookmarkStart w:id="49" w:name="_Toc234663398"/>
      <w:bookmarkStart w:id="50" w:name="_Toc321568717"/>
      <w:bookmarkStart w:id="51" w:name="_Toc233171930"/>
      <w:bookmarkStart w:id="52" w:name="_Toc235850390"/>
      <w:bookmarkStart w:id="53" w:name="_Toc111357129"/>
      <w:bookmarkStart w:id="54" w:name="_Toc207957414"/>
      <w:bookmarkStart w:id="55" w:name="_Toc312944618"/>
      <w:bookmarkStart w:id="56" w:name="_Toc312944522"/>
      <w:bookmarkStart w:id="57" w:name="_Toc29984"/>
      <w:r>
        <w:rPr>
          <w:rStyle w:val="affff1"/>
          <w:rFonts w:ascii="Times New Roman" w:hAnsi="Times New Roman"/>
          <w:color w:val="auto"/>
          <w:sz w:val="28"/>
          <w:szCs w:val="28"/>
          <w:u w:val="none"/>
        </w:rPr>
        <w:t>1.1</w:t>
      </w:r>
      <w:bookmarkEnd w:id="43"/>
      <w:bookmarkEnd w:id="44"/>
      <w:bookmarkEnd w:id="45"/>
      <w:bookmarkEnd w:id="46"/>
      <w:bookmarkEnd w:id="47"/>
      <w:bookmarkEnd w:id="48"/>
      <w:bookmarkEnd w:id="49"/>
      <w:bookmarkEnd w:id="50"/>
      <w:bookmarkEnd w:id="51"/>
      <w:bookmarkEnd w:id="52"/>
      <w:bookmarkEnd w:id="53"/>
      <w:bookmarkEnd w:id="54"/>
      <w:bookmarkEnd w:id="55"/>
      <w:bookmarkEnd w:id="56"/>
      <w:r>
        <w:rPr>
          <w:rStyle w:val="affff1"/>
          <w:rFonts w:ascii="Times New Roman" w:hAnsi="Times New Roman"/>
          <w:color w:val="auto"/>
          <w:sz w:val="28"/>
          <w:szCs w:val="28"/>
          <w:u w:val="none"/>
        </w:rPr>
        <w:t>项目实施背景及特点</w:t>
      </w:r>
      <w:bookmarkEnd w:id="57"/>
    </w:p>
    <w:p w14:paraId="4E46D5CF" w14:textId="77777777" w:rsidR="00775B2B" w:rsidRDefault="00000000">
      <w:pPr>
        <w:pStyle w:val="30"/>
        <w:spacing w:before="0" w:after="0" w:line="520" w:lineRule="exact"/>
        <w:rPr>
          <w:sz w:val="24"/>
        </w:rPr>
      </w:pPr>
      <w:r>
        <w:rPr>
          <w:rStyle w:val="affff1"/>
          <w:rFonts w:eastAsia="黑体"/>
          <w:color w:val="auto"/>
          <w:sz w:val="24"/>
          <w:szCs w:val="24"/>
          <w:u w:val="none"/>
        </w:rPr>
        <w:t>1.1.1</w:t>
      </w:r>
      <w:r>
        <w:rPr>
          <w:rStyle w:val="affff1"/>
          <w:rFonts w:eastAsia="黑体"/>
          <w:color w:val="auto"/>
          <w:sz w:val="24"/>
          <w:szCs w:val="24"/>
          <w:u w:val="none"/>
        </w:rPr>
        <w:t>项目建设背景</w:t>
      </w:r>
    </w:p>
    <w:p w14:paraId="0E8554DF" w14:textId="77777777" w:rsidR="00775B2B" w:rsidRDefault="00000000">
      <w:pPr>
        <w:spacing w:line="360" w:lineRule="auto"/>
        <w:ind w:firstLineChars="200" w:firstLine="480"/>
        <w:rPr>
          <w:sz w:val="24"/>
        </w:rPr>
      </w:pPr>
      <w:r>
        <w:rPr>
          <w:sz w:val="24"/>
        </w:rPr>
        <w:t>能源是人类社会生存发展的重要物质基础，攸关国计民生和国家战略竞争。我国正积极推进能源结构调整和产业转型升级，煤炭是我国最主要的一次能源，占我国一次能源消费总量的一半以上。新疆作为</w:t>
      </w:r>
      <w:r>
        <w:rPr>
          <w:sz w:val="24"/>
        </w:rPr>
        <w:t>“</w:t>
      </w:r>
      <w:r>
        <w:rPr>
          <w:sz w:val="24"/>
        </w:rPr>
        <w:t>一带一路</w:t>
      </w:r>
      <w:r>
        <w:rPr>
          <w:sz w:val="24"/>
        </w:rPr>
        <w:t>”</w:t>
      </w:r>
      <w:r>
        <w:rPr>
          <w:sz w:val="24"/>
        </w:rPr>
        <w:t>的一个核心区和一个枢纽地带，在融入国家发展全局中，将实现更好更快发展，同时加快构建体现新疆特色和优势的现代化产业体系。而作为</w:t>
      </w:r>
      <w:r>
        <w:rPr>
          <w:sz w:val="24"/>
        </w:rPr>
        <w:t>“</w:t>
      </w:r>
      <w:r>
        <w:rPr>
          <w:sz w:val="24"/>
        </w:rPr>
        <w:t>一带一路</w:t>
      </w:r>
      <w:r>
        <w:rPr>
          <w:sz w:val="24"/>
        </w:rPr>
        <w:t>”</w:t>
      </w:r>
      <w:r>
        <w:rPr>
          <w:sz w:val="24"/>
        </w:rPr>
        <w:t>核心区重要增长极的哈密市，由于内联外拓和资源禀赋产业优势，大力推进建设现代化能源化工创新项目基地，为推进自治区、本地区经济社会快速发展、保障和改善民生提供有力保障。</w:t>
      </w:r>
    </w:p>
    <w:p w14:paraId="2C15AD5B" w14:textId="77777777" w:rsidR="00775B2B" w:rsidRDefault="00000000">
      <w:pPr>
        <w:spacing w:line="360" w:lineRule="auto"/>
        <w:ind w:firstLineChars="200" w:firstLine="480"/>
        <w:rPr>
          <w:sz w:val="24"/>
        </w:rPr>
      </w:pPr>
      <w:bookmarkStart w:id="58" w:name="_Hlk198314825"/>
      <w:r>
        <w:rPr>
          <w:sz w:val="24"/>
        </w:rPr>
        <w:t>国家能源集团规划在新疆哈密巴里坤三塘湖工业园区岔哈泉区建设哈密能源集成创新基地项目，该项目依托哈密市独特的富油煤资源和丰富的风光资源，旨在建设集煤制油、气、化工耦合新能源于一体的大型能源集成创新基地。哈密能源集成创新基地项目分阶段建设，其中一阶段以</w:t>
      </w:r>
      <w:r>
        <w:rPr>
          <w:sz w:val="24"/>
        </w:rPr>
        <w:t>1500</w:t>
      </w:r>
      <w:r>
        <w:rPr>
          <w:sz w:val="24"/>
        </w:rPr>
        <w:t>万吨</w:t>
      </w:r>
      <w:r>
        <w:rPr>
          <w:sz w:val="24"/>
        </w:rPr>
        <w:t>/</w:t>
      </w:r>
      <w:r>
        <w:rPr>
          <w:sz w:val="24"/>
        </w:rPr>
        <w:t>年岔哈泉一号露天矿为配套煤矿，建设</w:t>
      </w:r>
      <w:r>
        <w:rPr>
          <w:sz w:val="24"/>
        </w:rPr>
        <w:t>400</w:t>
      </w:r>
      <w:r>
        <w:rPr>
          <w:sz w:val="24"/>
        </w:rPr>
        <w:t>万吨</w:t>
      </w:r>
      <w:r>
        <w:rPr>
          <w:sz w:val="24"/>
        </w:rPr>
        <w:t>/</w:t>
      </w:r>
      <w:r>
        <w:rPr>
          <w:sz w:val="24"/>
        </w:rPr>
        <w:t>年煤制油项目及配套项目（以下简称</w:t>
      </w:r>
      <w:r>
        <w:rPr>
          <w:sz w:val="24"/>
        </w:rPr>
        <w:t>“</w:t>
      </w:r>
      <w:r>
        <w:rPr>
          <w:sz w:val="24"/>
        </w:rPr>
        <w:t>煤制油项目</w:t>
      </w:r>
      <w:r>
        <w:rPr>
          <w:sz w:val="24"/>
        </w:rPr>
        <w:t>”</w:t>
      </w:r>
      <w:r>
        <w:rPr>
          <w:sz w:val="24"/>
        </w:rPr>
        <w:t>）；二阶段将延伸产业链生产天然气、烯烃衍生物、生物可降解材料等产品；远期规划建设</w:t>
      </w:r>
      <w:r>
        <w:rPr>
          <w:sz w:val="24"/>
        </w:rPr>
        <w:t>600</w:t>
      </w:r>
      <w:r>
        <w:rPr>
          <w:sz w:val="24"/>
        </w:rPr>
        <w:t>万吨</w:t>
      </w:r>
      <w:r>
        <w:rPr>
          <w:sz w:val="24"/>
        </w:rPr>
        <w:t>/</w:t>
      </w:r>
      <w:r>
        <w:rPr>
          <w:sz w:val="24"/>
        </w:rPr>
        <w:t>年煤制油产能储备。</w:t>
      </w:r>
    </w:p>
    <w:p w14:paraId="56A83454" w14:textId="77777777" w:rsidR="00775B2B" w:rsidRDefault="00000000">
      <w:pPr>
        <w:spacing w:line="360" w:lineRule="auto"/>
        <w:ind w:firstLineChars="200" w:firstLine="480"/>
        <w:rPr>
          <w:sz w:val="24"/>
        </w:rPr>
      </w:pPr>
      <w:r>
        <w:rPr>
          <w:rFonts w:hint="eastAsia"/>
          <w:sz w:val="24"/>
        </w:rPr>
        <w:t>新疆维吾尔自治区人民政府</w:t>
      </w:r>
      <w:r>
        <w:rPr>
          <w:sz w:val="24"/>
        </w:rPr>
        <w:t>于</w:t>
      </w:r>
      <w:r>
        <w:rPr>
          <w:sz w:val="24"/>
        </w:rPr>
        <w:t>202</w:t>
      </w:r>
      <w:r>
        <w:rPr>
          <w:rFonts w:hint="eastAsia"/>
          <w:sz w:val="24"/>
        </w:rPr>
        <w:t>5</w:t>
      </w:r>
      <w:r>
        <w:rPr>
          <w:sz w:val="24"/>
        </w:rPr>
        <w:t>年</w:t>
      </w:r>
      <w:r>
        <w:rPr>
          <w:rFonts w:hint="eastAsia"/>
          <w:sz w:val="24"/>
        </w:rPr>
        <w:t>3</w:t>
      </w:r>
      <w:r>
        <w:rPr>
          <w:sz w:val="24"/>
        </w:rPr>
        <w:t>月</w:t>
      </w:r>
      <w:r>
        <w:rPr>
          <w:rFonts w:hint="eastAsia"/>
          <w:sz w:val="24"/>
        </w:rPr>
        <w:t>4</w:t>
      </w:r>
      <w:r>
        <w:rPr>
          <w:sz w:val="24"/>
        </w:rPr>
        <w:t>日以</w:t>
      </w:r>
      <w:r>
        <w:rPr>
          <w:rFonts w:hint="eastAsia"/>
          <w:sz w:val="24"/>
        </w:rPr>
        <w:t>新政函</w:t>
      </w:r>
      <w:r>
        <w:rPr>
          <w:sz w:val="24"/>
        </w:rPr>
        <w:t>〔</w:t>
      </w:r>
      <w:r>
        <w:rPr>
          <w:sz w:val="24"/>
        </w:rPr>
        <w:t>202</w:t>
      </w:r>
      <w:r>
        <w:rPr>
          <w:rFonts w:hint="eastAsia"/>
          <w:sz w:val="24"/>
        </w:rPr>
        <w:t>5</w:t>
      </w:r>
      <w:r>
        <w:rPr>
          <w:sz w:val="24"/>
        </w:rPr>
        <w:t>〕</w:t>
      </w:r>
      <w:r>
        <w:rPr>
          <w:rFonts w:hint="eastAsia"/>
          <w:sz w:val="24"/>
        </w:rPr>
        <w:t>20</w:t>
      </w:r>
      <w:r>
        <w:rPr>
          <w:sz w:val="24"/>
        </w:rPr>
        <w:t>号文</w:t>
      </w:r>
      <w:r>
        <w:rPr>
          <w:rFonts w:hint="eastAsia"/>
          <w:sz w:val="24"/>
        </w:rPr>
        <w:t>同意</w:t>
      </w:r>
      <w:bookmarkStart w:id="59" w:name="_Hlk198304993"/>
      <w:r>
        <w:rPr>
          <w:rFonts w:hint="eastAsia"/>
          <w:sz w:val="24"/>
        </w:rPr>
        <w:t>巴里坤三塘湖工业园区</w:t>
      </w:r>
      <w:bookmarkEnd w:id="59"/>
      <w:r>
        <w:rPr>
          <w:rFonts w:hint="eastAsia"/>
          <w:sz w:val="24"/>
        </w:rPr>
        <w:t>调扩区</w:t>
      </w:r>
      <w:r>
        <w:rPr>
          <w:sz w:val="24"/>
        </w:rPr>
        <w:t>。</w:t>
      </w:r>
      <w:r>
        <w:rPr>
          <w:rFonts w:hint="eastAsia"/>
          <w:sz w:val="24"/>
        </w:rPr>
        <w:t>扩区后巴里坤三塘湖工业园区总规划用地面积</w:t>
      </w:r>
      <w:r>
        <w:rPr>
          <w:rFonts w:hint="eastAsia"/>
          <w:sz w:val="24"/>
        </w:rPr>
        <w:t>10.87</w:t>
      </w:r>
      <w:r>
        <w:rPr>
          <w:rFonts w:hint="eastAsia"/>
          <w:sz w:val="24"/>
        </w:rPr>
        <w:t>平方公里，按“一园四区”布局，其中岔哈泉区</w:t>
      </w:r>
      <w:r>
        <w:rPr>
          <w:rFonts w:hint="eastAsia"/>
          <w:sz w:val="24"/>
        </w:rPr>
        <w:t>4.11</w:t>
      </w:r>
      <w:r>
        <w:rPr>
          <w:rFonts w:hint="eastAsia"/>
          <w:sz w:val="24"/>
        </w:rPr>
        <w:t>平方公里。岔哈泉区的产业定位按照煤、油、化、新能源一体化模式规划建设，按照“基础产业规模集聚、中下游产业高端提升、新兴产业创新突破”的总体规划思路，以煤直接液化为龙头，煤基特种燃料、煤基生物可降解材料和煤基新型碳材料为主线，通过煤炭分级分质利用，建设以煤直接液化、煤制甲醇、生物可降解材料为主的化工项目，同时配套建设煤矿项目、新能源项目和二氧化碳捕集与封存项目，以实现绿色低碳发展。</w:t>
      </w:r>
      <w:r>
        <w:rPr>
          <w:sz w:val="24"/>
        </w:rPr>
        <w:t>煤制油项目完全占用</w:t>
      </w:r>
      <w:bookmarkStart w:id="60" w:name="_Hlk198305012"/>
      <w:r>
        <w:rPr>
          <w:rFonts w:hint="eastAsia"/>
          <w:sz w:val="24"/>
        </w:rPr>
        <w:t>岔哈泉区</w:t>
      </w:r>
      <w:r>
        <w:rPr>
          <w:sz w:val="24"/>
        </w:rPr>
        <w:t>4.1</w:t>
      </w:r>
      <w:r>
        <w:rPr>
          <w:rFonts w:hint="eastAsia"/>
          <w:sz w:val="24"/>
        </w:rPr>
        <w:t>1</w:t>
      </w:r>
      <w:r>
        <w:rPr>
          <w:sz w:val="24"/>
        </w:rPr>
        <w:t>平方公里</w:t>
      </w:r>
      <w:r>
        <w:rPr>
          <w:rFonts w:hint="eastAsia"/>
          <w:sz w:val="24"/>
        </w:rPr>
        <w:t>规划用地</w:t>
      </w:r>
      <w:r>
        <w:rPr>
          <w:sz w:val="24"/>
        </w:rPr>
        <w:t>。</w:t>
      </w:r>
      <w:bookmarkEnd w:id="60"/>
    </w:p>
    <w:p w14:paraId="0DEC642B" w14:textId="77777777" w:rsidR="00775B2B" w:rsidRDefault="00000000">
      <w:pPr>
        <w:spacing w:line="360" w:lineRule="auto"/>
        <w:ind w:firstLineChars="200" w:firstLine="480"/>
        <w:rPr>
          <w:sz w:val="24"/>
        </w:rPr>
      </w:pPr>
      <w:r>
        <w:rPr>
          <w:sz w:val="24"/>
        </w:rPr>
        <w:t>由于</w:t>
      </w:r>
      <w:r>
        <w:rPr>
          <w:rFonts w:hint="eastAsia"/>
          <w:sz w:val="24"/>
        </w:rPr>
        <w:t>煤制油</w:t>
      </w:r>
      <w:r>
        <w:rPr>
          <w:sz w:val="24"/>
        </w:rPr>
        <w:t>项目的落地，园区及岔哈泉村用汽需求大幅增加，同时也对电力系统也提出了更高要求。为完善</w:t>
      </w:r>
      <w:bookmarkStart w:id="61" w:name="_Hlk198305029"/>
      <w:r>
        <w:rPr>
          <w:sz w:val="24"/>
        </w:rPr>
        <w:t>园区的公共配套设施，解决</w:t>
      </w:r>
      <w:r>
        <w:rPr>
          <w:rFonts w:hint="eastAsia"/>
          <w:sz w:val="24"/>
        </w:rPr>
        <w:t>岔哈泉区</w:t>
      </w:r>
      <w:r>
        <w:rPr>
          <w:sz w:val="24"/>
        </w:rPr>
        <w:t>工业用热</w:t>
      </w:r>
      <w:r>
        <w:rPr>
          <w:rFonts w:hint="eastAsia"/>
          <w:sz w:val="24"/>
        </w:rPr>
        <w:t>迫</w:t>
      </w:r>
      <w:r>
        <w:rPr>
          <w:rFonts w:hint="eastAsia"/>
          <w:sz w:val="24"/>
        </w:rPr>
        <w:lastRenderedPageBreak/>
        <w:t>切</w:t>
      </w:r>
      <w:r>
        <w:rPr>
          <w:sz w:val="24"/>
        </w:rPr>
        <w:t>需要和岔哈泉小镇生活采暖用热需求</w:t>
      </w:r>
      <w:bookmarkEnd w:id="61"/>
      <w:r>
        <w:rPr>
          <w:sz w:val="24"/>
        </w:rPr>
        <w:t>，</w:t>
      </w:r>
      <w:bookmarkStart w:id="62" w:name="_Hlk198305106"/>
      <w:r>
        <w:rPr>
          <w:sz w:val="24"/>
        </w:rPr>
        <w:t>巴里坤哈萨克自治县三塘湖工业园区管理委员会</w:t>
      </w:r>
      <w:bookmarkEnd w:id="62"/>
      <w:r>
        <w:rPr>
          <w:sz w:val="24"/>
        </w:rPr>
        <w:t>（以下简称</w:t>
      </w:r>
      <w:r>
        <w:rPr>
          <w:sz w:val="24"/>
        </w:rPr>
        <w:t>“</w:t>
      </w:r>
      <w:r>
        <w:rPr>
          <w:sz w:val="24"/>
        </w:rPr>
        <w:t>三塘湖工业园区管委会</w:t>
      </w:r>
      <w:r>
        <w:rPr>
          <w:sz w:val="24"/>
        </w:rPr>
        <w:t>”</w:t>
      </w:r>
      <w:r>
        <w:rPr>
          <w:sz w:val="24"/>
        </w:rPr>
        <w:t>）筹备巴里坤三塘湖工业园区岔哈泉区公用热岛热电联产项目（以下简称</w:t>
      </w:r>
      <w:r>
        <w:rPr>
          <w:sz w:val="24"/>
        </w:rPr>
        <w:t>“</w:t>
      </w:r>
      <w:r>
        <w:rPr>
          <w:sz w:val="24"/>
        </w:rPr>
        <w:t>本项目</w:t>
      </w:r>
      <w:r>
        <w:rPr>
          <w:sz w:val="24"/>
        </w:rPr>
        <w:t>”</w:t>
      </w:r>
      <w:r>
        <w:rPr>
          <w:sz w:val="24"/>
        </w:rPr>
        <w:t>），选配高参数、节能环保型、高效率的煤粉锅炉和抽汽背压式汽轮发电机组进行公用热源点建设，保障</w:t>
      </w:r>
      <w:r>
        <w:rPr>
          <w:rFonts w:hint="eastAsia"/>
          <w:sz w:val="24"/>
        </w:rPr>
        <w:t>岔哈泉区</w:t>
      </w:r>
      <w:r>
        <w:rPr>
          <w:sz w:val="24"/>
        </w:rPr>
        <w:t>及周边区域供热能力，实现热能梯级利用，使能量利用达到最优化，符合国家和巴里坤县热电联产和提高热电综合效率的产业政策。</w:t>
      </w:r>
      <w:bookmarkEnd w:id="58"/>
    </w:p>
    <w:p w14:paraId="40CB7D71" w14:textId="77777777" w:rsidR="00775B2B" w:rsidRDefault="00000000">
      <w:pPr>
        <w:spacing w:line="360" w:lineRule="auto"/>
        <w:ind w:firstLineChars="200" w:firstLine="480"/>
        <w:rPr>
          <w:sz w:val="24"/>
        </w:rPr>
      </w:pPr>
      <w:bookmarkStart w:id="63" w:name="_Hlk198309299"/>
      <w:r>
        <w:rPr>
          <w:sz w:val="24"/>
        </w:rPr>
        <w:t>本项目建设内容包括</w:t>
      </w:r>
      <w:r>
        <w:rPr>
          <w:rFonts w:hint="eastAsia"/>
          <w:sz w:val="24"/>
        </w:rPr>
        <w:t>厂内生产装置及厂外供热管网，其中厂内建设</w:t>
      </w:r>
      <w:r>
        <w:rPr>
          <w:sz w:val="24"/>
        </w:rPr>
        <w:t>3×480t/h</w:t>
      </w:r>
      <w:r>
        <w:rPr>
          <w:sz w:val="24"/>
        </w:rPr>
        <w:t>高温高压煤粉锅炉＋</w:t>
      </w:r>
      <w:r>
        <w:rPr>
          <w:sz w:val="24"/>
        </w:rPr>
        <w:t>2×CB30MW</w:t>
      </w:r>
      <w:r>
        <w:rPr>
          <w:sz w:val="24"/>
        </w:rPr>
        <w:t>抽汽背压式汽轮发电机组</w:t>
      </w:r>
      <w:r>
        <w:rPr>
          <w:sz w:val="24"/>
        </w:rPr>
        <w:t>+1×B30MW</w:t>
      </w:r>
      <w:r>
        <w:rPr>
          <w:sz w:val="24"/>
        </w:rPr>
        <w:t>背压式汽轮发电机组及其配套公辅工程，</w:t>
      </w:r>
      <w:r>
        <w:rPr>
          <w:rFonts w:hint="eastAsia"/>
          <w:sz w:val="24"/>
        </w:rPr>
        <w:t>厂内换热首站至岔哈泉小镇生活区热水管道距离约</w:t>
      </w:r>
      <w:r>
        <w:rPr>
          <w:rFonts w:hint="eastAsia"/>
          <w:sz w:val="24"/>
        </w:rPr>
        <w:t>11km</w:t>
      </w:r>
      <w:r>
        <w:rPr>
          <w:rFonts w:hint="eastAsia"/>
          <w:sz w:val="24"/>
        </w:rPr>
        <w:t>，采暖热网循环水供回水管道总长约</w:t>
      </w:r>
      <w:r>
        <w:rPr>
          <w:rFonts w:hint="eastAsia"/>
          <w:sz w:val="24"/>
        </w:rPr>
        <w:t>22km</w:t>
      </w:r>
      <w:r>
        <w:rPr>
          <w:rFonts w:hint="eastAsia"/>
          <w:sz w:val="24"/>
        </w:rPr>
        <w:t>。厂内生产装置与厂外供热管网</w:t>
      </w:r>
      <w:r>
        <w:rPr>
          <w:sz w:val="24"/>
        </w:rPr>
        <w:t>同步规划、同步建设、同步投产。</w:t>
      </w:r>
      <w:bookmarkEnd w:id="63"/>
    </w:p>
    <w:p w14:paraId="59983E40" w14:textId="77777777" w:rsidR="00775B2B" w:rsidRDefault="00000000">
      <w:pPr>
        <w:pStyle w:val="30"/>
        <w:spacing w:before="0" w:after="0" w:line="520" w:lineRule="exact"/>
        <w:rPr>
          <w:sz w:val="24"/>
        </w:rPr>
      </w:pPr>
      <w:r>
        <w:rPr>
          <w:rStyle w:val="affff1"/>
          <w:rFonts w:eastAsia="黑体"/>
          <w:color w:val="auto"/>
          <w:sz w:val="24"/>
          <w:szCs w:val="24"/>
          <w:u w:val="none"/>
        </w:rPr>
        <w:t>1.1.2</w:t>
      </w:r>
      <w:r>
        <w:rPr>
          <w:rStyle w:val="affff1"/>
          <w:rFonts w:eastAsia="黑体"/>
          <w:color w:val="auto"/>
          <w:sz w:val="24"/>
          <w:szCs w:val="24"/>
          <w:u w:val="none"/>
        </w:rPr>
        <w:t>项目特点</w:t>
      </w:r>
    </w:p>
    <w:p w14:paraId="40991429" w14:textId="77777777" w:rsidR="00775B2B" w:rsidRDefault="00000000">
      <w:pPr>
        <w:spacing w:line="360" w:lineRule="auto"/>
        <w:ind w:firstLineChars="200" w:firstLine="480"/>
        <w:rPr>
          <w:sz w:val="24"/>
        </w:rPr>
      </w:pPr>
      <w:r>
        <w:rPr>
          <w:sz w:val="24"/>
        </w:rPr>
        <w:t>（</w:t>
      </w:r>
      <w:r>
        <w:rPr>
          <w:sz w:val="24"/>
        </w:rPr>
        <w:t>1</w:t>
      </w:r>
      <w:r>
        <w:rPr>
          <w:sz w:val="24"/>
        </w:rPr>
        <w:t>）</w:t>
      </w:r>
      <w:r>
        <w:rPr>
          <w:rFonts w:hint="eastAsia"/>
          <w:sz w:val="24"/>
        </w:rPr>
        <w:t>厂内生产装置与厂外供热管网</w:t>
      </w:r>
      <w:r>
        <w:rPr>
          <w:sz w:val="24"/>
        </w:rPr>
        <w:t>同步规划、同步建设、同步投产。</w:t>
      </w:r>
    </w:p>
    <w:p w14:paraId="4BA74CD9" w14:textId="77777777" w:rsidR="00775B2B" w:rsidRDefault="00000000">
      <w:pPr>
        <w:spacing w:line="360" w:lineRule="auto"/>
        <w:ind w:firstLineChars="200" w:firstLine="480"/>
        <w:rPr>
          <w:sz w:val="24"/>
        </w:rPr>
      </w:pPr>
      <w:r>
        <w:rPr>
          <w:sz w:val="24"/>
        </w:rPr>
        <w:t>（</w:t>
      </w:r>
      <w:r>
        <w:rPr>
          <w:sz w:val="24"/>
        </w:rPr>
        <w:t>2</w:t>
      </w:r>
      <w:r>
        <w:rPr>
          <w:sz w:val="24"/>
        </w:rPr>
        <w:t>）本项目主要满足</w:t>
      </w:r>
      <w:r>
        <w:rPr>
          <w:rFonts w:hint="eastAsia"/>
          <w:sz w:val="24"/>
        </w:rPr>
        <w:t>岔哈泉区</w:t>
      </w:r>
      <w:r>
        <w:rPr>
          <w:sz w:val="24"/>
        </w:rPr>
        <w:t>生产用汽，兼顾岔哈泉小镇采暖用热。</w:t>
      </w:r>
    </w:p>
    <w:p w14:paraId="6C3C0682" w14:textId="77777777" w:rsidR="00775B2B" w:rsidRDefault="00000000">
      <w:pPr>
        <w:spacing w:line="360" w:lineRule="auto"/>
        <w:ind w:firstLineChars="200" w:firstLine="480"/>
        <w:rPr>
          <w:sz w:val="24"/>
        </w:rPr>
      </w:pPr>
      <w:r>
        <w:rPr>
          <w:sz w:val="24"/>
        </w:rPr>
        <w:t>（</w:t>
      </w:r>
      <w:r>
        <w:rPr>
          <w:sz w:val="24"/>
        </w:rPr>
        <w:t>3</w:t>
      </w:r>
      <w:r>
        <w:rPr>
          <w:sz w:val="24"/>
        </w:rPr>
        <w:t>）本项目</w:t>
      </w:r>
      <w:r>
        <w:rPr>
          <w:rFonts w:hint="eastAsia"/>
          <w:sz w:val="24"/>
        </w:rPr>
        <w:t>燃料煤、原水、工业水、除盐水、循环水、液氨</w:t>
      </w:r>
      <w:r>
        <w:rPr>
          <w:sz w:val="24"/>
        </w:rPr>
        <w:t>等均依托煤制油项目供应。</w:t>
      </w:r>
    </w:p>
    <w:p w14:paraId="55D295B9" w14:textId="77777777" w:rsidR="00775B2B" w:rsidRDefault="00000000">
      <w:pPr>
        <w:pStyle w:val="20"/>
        <w:spacing w:before="0" w:after="0" w:line="520" w:lineRule="exact"/>
        <w:rPr>
          <w:rStyle w:val="affff1"/>
          <w:rFonts w:ascii="Times New Roman" w:hAnsi="Times New Roman"/>
          <w:color w:val="auto"/>
          <w:sz w:val="28"/>
          <w:szCs w:val="28"/>
          <w:u w:val="none"/>
        </w:rPr>
      </w:pPr>
      <w:bookmarkStart w:id="64" w:name="_Toc6940"/>
      <w:r>
        <w:rPr>
          <w:rStyle w:val="affff1"/>
          <w:rFonts w:ascii="Times New Roman" w:hAnsi="Times New Roman"/>
          <w:color w:val="auto"/>
          <w:sz w:val="28"/>
          <w:szCs w:val="28"/>
          <w:u w:val="none"/>
        </w:rPr>
        <w:t>1.2</w:t>
      </w:r>
      <w:r>
        <w:rPr>
          <w:rStyle w:val="affff1"/>
          <w:rFonts w:ascii="Times New Roman" w:hAnsi="Times New Roman"/>
          <w:color w:val="auto"/>
          <w:sz w:val="28"/>
          <w:szCs w:val="28"/>
          <w:u w:val="none"/>
        </w:rPr>
        <w:t>环境影响评价的工作过程</w:t>
      </w:r>
      <w:bookmarkEnd w:id="64"/>
    </w:p>
    <w:p w14:paraId="0AC6B4A6" w14:textId="77777777" w:rsidR="00775B2B" w:rsidRDefault="00000000">
      <w:pPr>
        <w:spacing w:line="360" w:lineRule="auto"/>
        <w:ind w:firstLineChars="200" w:firstLine="480"/>
        <w:rPr>
          <w:sz w:val="24"/>
        </w:rPr>
      </w:pPr>
      <w:r>
        <w:rPr>
          <w:sz w:val="24"/>
        </w:rPr>
        <w:t>根据《中华人民共和国环境保护法》《中华人民共和国环境影响评价法》《建设项目环境保护管理条例》《建设项目环境影响评价分类管理名录（</w:t>
      </w:r>
      <w:r>
        <w:rPr>
          <w:sz w:val="24"/>
        </w:rPr>
        <w:t>2021</w:t>
      </w:r>
      <w:r>
        <w:rPr>
          <w:sz w:val="24"/>
        </w:rPr>
        <w:t>版）》等国家有关法律法规的要求，</w:t>
      </w:r>
      <w:r>
        <w:rPr>
          <w:sz w:val="24"/>
        </w:rPr>
        <w:t>“</w:t>
      </w:r>
      <w:r>
        <w:rPr>
          <w:sz w:val="24"/>
        </w:rPr>
        <w:t>三塘湖工业园区管委会于</w:t>
      </w:r>
      <w:r>
        <w:rPr>
          <w:sz w:val="24"/>
        </w:rPr>
        <w:t>2024</w:t>
      </w:r>
      <w:r>
        <w:rPr>
          <w:sz w:val="24"/>
        </w:rPr>
        <w:t>年</w:t>
      </w:r>
      <w:r>
        <w:rPr>
          <w:sz w:val="24"/>
        </w:rPr>
        <w:t>11</w:t>
      </w:r>
      <w:r>
        <w:rPr>
          <w:sz w:val="24"/>
        </w:rPr>
        <w:t>月</w:t>
      </w:r>
      <w:r>
        <w:rPr>
          <w:sz w:val="24"/>
        </w:rPr>
        <w:t>26</w:t>
      </w:r>
      <w:r>
        <w:rPr>
          <w:sz w:val="24"/>
        </w:rPr>
        <w:t>日委托新疆寰宇工程咨询有限公司承担本项目环境影响评价工作。</w:t>
      </w:r>
    </w:p>
    <w:p w14:paraId="040D0100" w14:textId="77777777" w:rsidR="00775B2B" w:rsidRDefault="00000000">
      <w:pPr>
        <w:spacing w:line="360" w:lineRule="auto"/>
        <w:ind w:firstLineChars="200" w:firstLine="480"/>
        <w:rPr>
          <w:sz w:val="24"/>
        </w:rPr>
      </w:pPr>
      <w:r>
        <w:rPr>
          <w:sz w:val="24"/>
        </w:rPr>
        <w:t>编制过程说明：接受委托后，评价单位组织人员现场踏勘、资料收集及环境现状调查，开展污染源调查及敏感目标调查，确定监测方案，判定工作等级、评价范围和评价标准；开展工程分析、环境现状调查与环境影响预测和评价；统计污染物排放清单，提出环境保护措施并进行了技术经济论证，综合分析得出建设项目环境影响评价结论，编制完成征求意见稿；协助建设单位开展公众参与调查工作，根据公示情况完善《巴里坤三塘湖工业园区岔哈泉区公用热岛热电联产项目环境影响报告书》。汇集以上工作成果编制完成环境影响报告书后即提交技术评估、分级主管部门预审，最终报送环境主管部门审批。</w:t>
      </w:r>
    </w:p>
    <w:p w14:paraId="01EC156D" w14:textId="77777777" w:rsidR="00775B2B" w:rsidRDefault="00000000">
      <w:pPr>
        <w:spacing w:line="360" w:lineRule="auto"/>
        <w:ind w:firstLineChars="200" w:firstLine="480"/>
        <w:rPr>
          <w:sz w:val="24"/>
          <w:lang w:bidi="en-US"/>
        </w:rPr>
      </w:pPr>
      <w:r>
        <w:rPr>
          <w:sz w:val="24"/>
        </w:rPr>
        <w:lastRenderedPageBreak/>
        <w:t>评价工作见图</w:t>
      </w:r>
      <w:r>
        <w:rPr>
          <w:sz w:val="24"/>
        </w:rPr>
        <w:t>1.2-1</w:t>
      </w:r>
      <w:r>
        <w:rPr>
          <w:sz w:val="24"/>
          <w:lang w:bidi="en-US"/>
        </w:rPr>
        <w:t>。</w:t>
      </w:r>
    </w:p>
    <w:p w14:paraId="58FEA175" w14:textId="77777777" w:rsidR="00775B2B" w:rsidRDefault="00000000">
      <w:pPr>
        <w:jc w:val="center"/>
      </w:pPr>
      <w:r>
        <w:rPr>
          <w:noProof/>
        </w:rPr>
        <w:drawing>
          <wp:inline distT="0" distB="0" distL="114300" distR="114300" wp14:anchorId="32D81BCC" wp14:editId="27AF20CD">
            <wp:extent cx="4987925" cy="5567680"/>
            <wp:effectExtent l="0" t="0" r="3175" b="13970"/>
            <wp:docPr id="8"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36"/>
                    <pic:cNvPicPr>
                      <a:picLocks noChangeAspect="1"/>
                    </pic:cNvPicPr>
                  </pic:nvPicPr>
                  <pic:blipFill>
                    <a:blip r:embed="rId17"/>
                    <a:stretch>
                      <a:fillRect/>
                    </a:stretch>
                  </pic:blipFill>
                  <pic:spPr>
                    <a:xfrm>
                      <a:off x="0" y="0"/>
                      <a:ext cx="4987925" cy="5567680"/>
                    </a:xfrm>
                    <a:prstGeom prst="rect">
                      <a:avLst/>
                    </a:prstGeom>
                    <a:noFill/>
                    <a:ln>
                      <a:noFill/>
                    </a:ln>
                  </pic:spPr>
                </pic:pic>
              </a:graphicData>
            </a:graphic>
          </wp:inline>
        </w:drawing>
      </w:r>
    </w:p>
    <w:p w14:paraId="3B84DB73" w14:textId="6F8FA8D0" w:rsidR="00775B2B" w:rsidRDefault="00000000">
      <w:pPr>
        <w:jc w:val="center"/>
        <w:rPr>
          <w:rFonts w:eastAsia="黑体"/>
          <w:sz w:val="24"/>
        </w:rPr>
      </w:pPr>
      <w:r>
        <w:rPr>
          <w:rFonts w:eastAsia="黑体"/>
          <w:sz w:val="24"/>
        </w:rPr>
        <w:t>图</w:t>
      </w:r>
      <w:r>
        <w:rPr>
          <w:rFonts w:eastAsia="黑体"/>
          <w:sz w:val="24"/>
        </w:rPr>
        <w:t xml:space="preserve">1.2-1   </w:t>
      </w:r>
      <w:r w:rsidR="00652013">
        <w:rPr>
          <w:rFonts w:eastAsia="黑体" w:hint="eastAsia"/>
          <w:sz w:val="24"/>
        </w:rPr>
        <w:t xml:space="preserve"> </w:t>
      </w:r>
      <w:r>
        <w:rPr>
          <w:rFonts w:eastAsia="黑体"/>
          <w:sz w:val="24"/>
        </w:rPr>
        <w:t>评价工作程序图</w:t>
      </w:r>
    </w:p>
    <w:p w14:paraId="72E3A25E" w14:textId="77777777" w:rsidR="00775B2B" w:rsidRDefault="00775B2B">
      <w:pPr>
        <w:spacing w:line="360" w:lineRule="auto"/>
        <w:ind w:firstLineChars="200" w:firstLine="464"/>
        <w:rPr>
          <w:spacing w:val="-4"/>
          <w:sz w:val="24"/>
        </w:rPr>
      </w:pPr>
    </w:p>
    <w:p w14:paraId="21D8D6F4" w14:textId="77777777" w:rsidR="00775B2B" w:rsidRDefault="00000000">
      <w:pPr>
        <w:pStyle w:val="20"/>
        <w:spacing w:before="0" w:after="0" w:line="520" w:lineRule="exact"/>
        <w:rPr>
          <w:rStyle w:val="affff1"/>
          <w:rFonts w:ascii="Times New Roman" w:hAnsi="Times New Roman"/>
          <w:color w:val="auto"/>
          <w:sz w:val="28"/>
          <w:szCs w:val="28"/>
          <w:u w:val="none"/>
        </w:rPr>
      </w:pPr>
      <w:bookmarkStart w:id="65" w:name="_Toc10590"/>
      <w:r>
        <w:rPr>
          <w:rStyle w:val="affff1"/>
          <w:rFonts w:ascii="Times New Roman" w:hAnsi="Times New Roman"/>
          <w:color w:val="auto"/>
          <w:sz w:val="28"/>
          <w:szCs w:val="28"/>
          <w:u w:val="none"/>
        </w:rPr>
        <w:t>1.3</w:t>
      </w:r>
      <w:r>
        <w:rPr>
          <w:rStyle w:val="affff1"/>
          <w:rFonts w:ascii="Times New Roman" w:hAnsi="Times New Roman"/>
          <w:color w:val="auto"/>
          <w:sz w:val="28"/>
          <w:szCs w:val="28"/>
          <w:u w:val="none"/>
        </w:rPr>
        <w:t>分析判定相关情况</w:t>
      </w:r>
      <w:bookmarkEnd w:id="65"/>
    </w:p>
    <w:p w14:paraId="16BB0A36" w14:textId="77777777" w:rsidR="00775B2B" w:rsidRDefault="00000000">
      <w:pPr>
        <w:pStyle w:val="30"/>
        <w:spacing w:before="0" w:after="0" w:line="520" w:lineRule="exact"/>
        <w:rPr>
          <w:sz w:val="24"/>
        </w:rPr>
      </w:pPr>
      <w:r>
        <w:rPr>
          <w:rStyle w:val="affff1"/>
          <w:rFonts w:eastAsia="黑体"/>
          <w:color w:val="auto"/>
          <w:sz w:val="24"/>
          <w:szCs w:val="24"/>
          <w:u w:val="none"/>
        </w:rPr>
        <w:t>1.3.1</w:t>
      </w:r>
      <w:r>
        <w:rPr>
          <w:rStyle w:val="affff1"/>
          <w:rFonts w:eastAsia="黑体"/>
          <w:color w:val="auto"/>
          <w:sz w:val="24"/>
          <w:szCs w:val="24"/>
          <w:u w:val="none"/>
        </w:rPr>
        <w:t>产业政策符合性分析</w:t>
      </w:r>
    </w:p>
    <w:p w14:paraId="20837C9B" w14:textId="77777777" w:rsidR="00775B2B" w:rsidRDefault="00000000">
      <w:pPr>
        <w:pStyle w:val="af4"/>
        <w:topLinePunct/>
        <w:snapToGrid w:val="0"/>
        <w:spacing w:line="360" w:lineRule="auto"/>
        <w:ind w:firstLine="508"/>
        <w:rPr>
          <w:spacing w:val="7"/>
          <w:sz w:val="24"/>
        </w:rPr>
      </w:pPr>
      <w:r>
        <w:rPr>
          <w:spacing w:val="7"/>
          <w:sz w:val="24"/>
        </w:rPr>
        <w:t>根据《国民经济行业分类》（</w:t>
      </w:r>
      <w:r>
        <w:rPr>
          <w:spacing w:val="7"/>
          <w:sz w:val="24"/>
        </w:rPr>
        <w:t>GB/T4754-2017</w:t>
      </w:r>
      <w:r>
        <w:rPr>
          <w:spacing w:val="7"/>
          <w:sz w:val="24"/>
        </w:rPr>
        <w:t>）（</w:t>
      </w:r>
      <w:r>
        <w:rPr>
          <w:spacing w:val="7"/>
          <w:sz w:val="24"/>
        </w:rPr>
        <w:t>2019</w:t>
      </w:r>
      <w:r>
        <w:rPr>
          <w:spacing w:val="7"/>
          <w:sz w:val="24"/>
        </w:rPr>
        <w:t>年修改），本项目属于</w:t>
      </w:r>
      <w:r>
        <w:rPr>
          <w:spacing w:val="7"/>
          <w:sz w:val="24"/>
        </w:rPr>
        <w:t>D4412</w:t>
      </w:r>
      <w:r>
        <w:rPr>
          <w:spacing w:val="7"/>
          <w:sz w:val="24"/>
        </w:rPr>
        <w:t>热电联产</w:t>
      </w:r>
      <w:r>
        <w:rPr>
          <w:rFonts w:hint="eastAsia"/>
          <w:spacing w:val="7"/>
          <w:sz w:val="24"/>
        </w:rPr>
        <w:t>。</w:t>
      </w:r>
    </w:p>
    <w:p w14:paraId="6F50089E" w14:textId="77777777" w:rsidR="00775B2B" w:rsidRDefault="00000000">
      <w:pPr>
        <w:pStyle w:val="af4"/>
        <w:topLinePunct/>
        <w:snapToGrid w:val="0"/>
        <w:spacing w:line="360" w:lineRule="auto"/>
        <w:ind w:firstLine="508"/>
        <w:rPr>
          <w:sz w:val="24"/>
        </w:rPr>
      </w:pPr>
      <w:r>
        <w:rPr>
          <w:rFonts w:hint="eastAsia"/>
          <w:spacing w:val="7"/>
          <w:sz w:val="24"/>
        </w:rPr>
        <w:t>对照</w:t>
      </w:r>
      <w:r>
        <w:rPr>
          <w:spacing w:val="7"/>
          <w:sz w:val="24"/>
        </w:rPr>
        <w:t>国家发展改革委《产业结构调整指导目录（</w:t>
      </w:r>
      <w:r>
        <w:rPr>
          <w:spacing w:val="7"/>
          <w:sz w:val="24"/>
        </w:rPr>
        <w:t>2024</w:t>
      </w:r>
      <w:r>
        <w:rPr>
          <w:spacing w:val="7"/>
          <w:sz w:val="24"/>
        </w:rPr>
        <w:t>年本）》，鼓励类</w:t>
      </w:r>
      <w:r>
        <w:rPr>
          <w:spacing w:val="7"/>
          <w:sz w:val="24"/>
        </w:rPr>
        <w:t>“</w:t>
      </w:r>
      <w:r>
        <w:rPr>
          <w:spacing w:val="7"/>
          <w:sz w:val="24"/>
        </w:rPr>
        <w:t>四、电力</w:t>
      </w:r>
      <w:r>
        <w:rPr>
          <w:spacing w:val="7"/>
          <w:sz w:val="24"/>
        </w:rPr>
        <w:t>”</w:t>
      </w:r>
      <w:r>
        <w:rPr>
          <w:spacing w:val="7"/>
          <w:sz w:val="24"/>
        </w:rPr>
        <w:t>第</w:t>
      </w:r>
      <w:r>
        <w:rPr>
          <w:spacing w:val="7"/>
          <w:sz w:val="24"/>
        </w:rPr>
        <w:t>7</w:t>
      </w:r>
      <w:r>
        <w:rPr>
          <w:spacing w:val="7"/>
          <w:sz w:val="24"/>
        </w:rPr>
        <w:t>项</w:t>
      </w:r>
      <w:r>
        <w:rPr>
          <w:spacing w:val="7"/>
          <w:sz w:val="24"/>
        </w:rPr>
        <w:t>“</w:t>
      </w:r>
      <w:r>
        <w:rPr>
          <w:spacing w:val="7"/>
          <w:sz w:val="24"/>
        </w:rPr>
        <w:t>背压（抽背）型热电联产、热电冷多联产</w:t>
      </w:r>
      <w:r>
        <w:rPr>
          <w:spacing w:val="7"/>
          <w:sz w:val="24"/>
        </w:rPr>
        <w:t>”</w:t>
      </w:r>
      <w:r>
        <w:rPr>
          <w:rFonts w:hint="eastAsia"/>
          <w:spacing w:val="7"/>
          <w:sz w:val="24"/>
        </w:rPr>
        <w:t>，</w:t>
      </w:r>
      <w:r>
        <w:rPr>
          <w:spacing w:val="7"/>
          <w:sz w:val="24"/>
        </w:rPr>
        <w:t>本工程新建</w:t>
      </w:r>
      <w:r>
        <w:rPr>
          <w:spacing w:val="7"/>
          <w:sz w:val="24"/>
        </w:rPr>
        <w:t>3×480t/h</w:t>
      </w:r>
      <w:r>
        <w:rPr>
          <w:spacing w:val="7"/>
          <w:sz w:val="24"/>
        </w:rPr>
        <w:t>高温高压煤粉锅炉＋</w:t>
      </w:r>
      <w:r>
        <w:rPr>
          <w:spacing w:val="7"/>
          <w:sz w:val="24"/>
        </w:rPr>
        <w:t>2×CB30MW</w:t>
      </w:r>
      <w:r>
        <w:rPr>
          <w:spacing w:val="7"/>
          <w:sz w:val="24"/>
        </w:rPr>
        <w:t>抽汽背压式汽轮发电机组</w:t>
      </w:r>
      <w:r>
        <w:rPr>
          <w:spacing w:val="7"/>
          <w:sz w:val="24"/>
        </w:rPr>
        <w:t>+1×B30MW</w:t>
      </w:r>
      <w:r>
        <w:rPr>
          <w:spacing w:val="7"/>
          <w:sz w:val="24"/>
        </w:rPr>
        <w:t>背压式汽轮发电机组，属于鼓励类，符合《产业结构调整指导</w:t>
      </w:r>
      <w:r>
        <w:rPr>
          <w:spacing w:val="7"/>
          <w:sz w:val="24"/>
        </w:rPr>
        <w:lastRenderedPageBreak/>
        <w:t>目录（</w:t>
      </w:r>
      <w:r>
        <w:rPr>
          <w:spacing w:val="7"/>
          <w:sz w:val="24"/>
        </w:rPr>
        <w:t>2024</w:t>
      </w:r>
      <w:r>
        <w:rPr>
          <w:spacing w:val="7"/>
          <w:sz w:val="24"/>
        </w:rPr>
        <w:t>年本）》。</w:t>
      </w:r>
    </w:p>
    <w:p w14:paraId="6C678C15" w14:textId="77777777" w:rsidR="00775B2B" w:rsidRDefault="00000000">
      <w:pPr>
        <w:pStyle w:val="30"/>
        <w:spacing w:before="0" w:after="0" w:line="520" w:lineRule="exact"/>
        <w:rPr>
          <w:rStyle w:val="affff1"/>
          <w:rFonts w:eastAsia="黑体"/>
          <w:color w:val="auto"/>
          <w:sz w:val="24"/>
          <w:szCs w:val="24"/>
          <w:u w:val="none"/>
        </w:rPr>
      </w:pPr>
      <w:r>
        <w:rPr>
          <w:rStyle w:val="affff1"/>
          <w:rFonts w:eastAsia="黑体"/>
          <w:color w:val="auto"/>
          <w:sz w:val="24"/>
          <w:szCs w:val="24"/>
          <w:u w:val="none"/>
        </w:rPr>
        <w:t>1.3.2</w:t>
      </w:r>
      <w:r>
        <w:rPr>
          <w:rStyle w:val="affff1"/>
          <w:rFonts w:eastAsia="黑体"/>
          <w:color w:val="auto"/>
          <w:sz w:val="24"/>
          <w:szCs w:val="24"/>
          <w:u w:val="none"/>
        </w:rPr>
        <w:t>相关法规、政策符合性分析</w:t>
      </w:r>
    </w:p>
    <w:p w14:paraId="5B75F70A" w14:textId="77777777" w:rsidR="00775B2B" w:rsidRDefault="00000000">
      <w:pPr>
        <w:pStyle w:val="40"/>
        <w:spacing w:before="0" w:after="0" w:line="520" w:lineRule="exact"/>
        <w:rPr>
          <w:b/>
          <w:szCs w:val="24"/>
        </w:rPr>
      </w:pPr>
      <w:r>
        <w:rPr>
          <w:b/>
          <w:szCs w:val="24"/>
        </w:rPr>
        <w:t>1.3.2.1</w:t>
      </w:r>
      <w:r>
        <w:rPr>
          <w:b/>
          <w:szCs w:val="24"/>
        </w:rPr>
        <w:t>与《中华人民共和国能源法》符合性分析</w:t>
      </w:r>
    </w:p>
    <w:p w14:paraId="57932CBF" w14:textId="77777777" w:rsidR="00775B2B" w:rsidRDefault="00000000">
      <w:pPr>
        <w:pStyle w:val="af4"/>
        <w:topLinePunct/>
        <w:snapToGrid w:val="0"/>
        <w:spacing w:line="360" w:lineRule="auto"/>
        <w:ind w:firstLine="480"/>
        <w:rPr>
          <w:kern w:val="0"/>
          <w:sz w:val="24"/>
        </w:rPr>
      </w:pPr>
      <w:r>
        <w:rPr>
          <w:kern w:val="0"/>
          <w:sz w:val="24"/>
        </w:rPr>
        <w:t>《中华人民共和国能源法》第四十二条规定，能源主管部门应当采取措施，发展清洁、安全、高效火力发电以及相关技术，提高能效，降低污染物排放，优化火力发电结构，因地制宜发展热电联产、热电冷联产和热电煤气多联供等。</w:t>
      </w:r>
    </w:p>
    <w:p w14:paraId="44288DBA" w14:textId="77777777" w:rsidR="00775B2B" w:rsidRDefault="00000000">
      <w:pPr>
        <w:pStyle w:val="af4"/>
        <w:topLinePunct/>
        <w:snapToGrid w:val="0"/>
        <w:spacing w:line="360" w:lineRule="auto"/>
        <w:ind w:firstLine="480"/>
        <w:rPr>
          <w:kern w:val="0"/>
          <w:sz w:val="24"/>
        </w:rPr>
      </w:pPr>
      <w:r>
        <w:rPr>
          <w:kern w:val="0"/>
          <w:sz w:val="24"/>
        </w:rPr>
        <w:t>本项目为热电联产项目，</w:t>
      </w:r>
      <w:r>
        <w:rPr>
          <w:rFonts w:hint="eastAsia"/>
          <w:kern w:val="0"/>
          <w:sz w:val="24"/>
        </w:rPr>
        <w:t>采用高温高压及以上等级的抽汽背压式和背压式汽轮发电机组</w:t>
      </w:r>
      <w:r>
        <w:rPr>
          <w:kern w:val="0"/>
          <w:sz w:val="24"/>
        </w:rPr>
        <w:t>，主要污染物排放执行超低排放控制要求，符合《中华人民共和国能源法》中火电开发的要求。</w:t>
      </w:r>
    </w:p>
    <w:p w14:paraId="62D1F973" w14:textId="77777777" w:rsidR="00775B2B" w:rsidRDefault="00000000">
      <w:pPr>
        <w:pStyle w:val="40"/>
        <w:spacing w:before="0" w:after="0" w:line="520" w:lineRule="exact"/>
        <w:rPr>
          <w:b/>
          <w:szCs w:val="24"/>
        </w:rPr>
      </w:pPr>
      <w:r>
        <w:rPr>
          <w:b/>
          <w:szCs w:val="24"/>
        </w:rPr>
        <w:t>1.3.2.2</w:t>
      </w:r>
      <w:r>
        <w:rPr>
          <w:b/>
          <w:szCs w:val="24"/>
        </w:rPr>
        <w:t>与《国家发展改革委关于支持</w:t>
      </w:r>
      <w:bookmarkStart w:id="66" w:name="OLE_LINK9"/>
      <w:r>
        <w:rPr>
          <w:b/>
          <w:szCs w:val="24"/>
        </w:rPr>
        <w:t>新疆产业健康发展</w:t>
      </w:r>
      <w:bookmarkEnd w:id="66"/>
      <w:r>
        <w:rPr>
          <w:b/>
          <w:szCs w:val="24"/>
        </w:rPr>
        <w:t>的若干意见》（国家发展和改革委员会</w:t>
      </w:r>
      <w:r>
        <w:rPr>
          <w:b/>
          <w:szCs w:val="24"/>
        </w:rPr>
        <w:t>·</w:t>
      </w:r>
      <w:r>
        <w:rPr>
          <w:b/>
          <w:szCs w:val="24"/>
        </w:rPr>
        <w:t>发改产业〔</w:t>
      </w:r>
      <w:r>
        <w:rPr>
          <w:b/>
          <w:szCs w:val="24"/>
        </w:rPr>
        <w:t>2012</w:t>
      </w:r>
      <w:r>
        <w:rPr>
          <w:b/>
          <w:szCs w:val="24"/>
        </w:rPr>
        <w:t>〕</w:t>
      </w:r>
      <w:r>
        <w:rPr>
          <w:b/>
          <w:szCs w:val="24"/>
        </w:rPr>
        <w:t>1177</w:t>
      </w:r>
      <w:r>
        <w:rPr>
          <w:b/>
          <w:szCs w:val="24"/>
        </w:rPr>
        <w:t>号）符合性分析</w:t>
      </w:r>
    </w:p>
    <w:p w14:paraId="2C5BABA9" w14:textId="77777777" w:rsidR="00775B2B" w:rsidRDefault="00000000">
      <w:pPr>
        <w:pStyle w:val="af4"/>
        <w:topLinePunct/>
        <w:snapToGrid w:val="0"/>
        <w:spacing w:line="360" w:lineRule="auto"/>
        <w:ind w:firstLine="480"/>
        <w:rPr>
          <w:kern w:val="0"/>
          <w:sz w:val="24"/>
        </w:rPr>
      </w:pPr>
      <w:r>
        <w:rPr>
          <w:kern w:val="0"/>
          <w:sz w:val="24"/>
        </w:rPr>
        <w:t>意见中指出：新疆应依托大型煤田，合理布局，有序发展；结合大中城市冬季采暖和较大工业园区用热需求，积极布局热电联产项目；淘汰能耗高、污染重的供热小锅炉；鼓励</w:t>
      </w:r>
      <w:r>
        <w:rPr>
          <w:kern w:val="0"/>
          <w:sz w:val="24"/>
        </w:rPr>
        <w:t>“</w:t>
      </w:r>
      <w:r>
        <w:rPr>
          <w:kern w:val="0"/>
          <w:sz w:val="24"/>
        </w:rPr>
        <w:t>上大压小</w:t>
      </w:r>
      <w:r>
        <w:rPr>
          <w:kern w:val="0"/>
          <w:sz w:val="24"/>
        </w:rPr>
        <w:t>”</w:t>
      </w:r>
      <w:r>
        <w:rPr>
          <w:kern w:val="0"/>
          <w:sz w:val="24"/>
        </w:rPr>
        <w:t>，优化火电结构；在水资源缺乏地区全部采用高效节水</w:t>
      </w:r>
      <w:bookmarkStart w:id="67" w:name="OLE_LINK12"/>
      <w:r>
        <w:rPr>
          <w:kern w:val="0"/>
          <w:sz w:val="24"/>
        </w:rPr>
        <w:t>空冷</w:t>
      </w:r>
      <w:bookmarkEnd w:id="67"/>
      <w:r>
        <w:rPr>
          <w:kern w:val="0"/>
          <w:sz w:val="24"/>
        </w:rPr>
        <w:t>机组；制订新疆电力发展规划，完善布局安排，在此基础上，进一步减少审批环节，加快审批进度，下放审批权限。</w:t>
      </w:r>
    </w:p>
    <w:p w14:paraId="53D54809" w14:textId="77777777" w:rsidR="00775B2B" w:rsidRDefault="00000000">
      <w:pPr>
        <w:pStyle w:val="af4"/>
        <w:topLinePunct/>
        <w:snapToGrid w:val="0"/>
        <w:spacing w:line="360" w:lineRule="auto"/>
        <w:ind w:firstLine="480"/>
        <w:rPr>
          <w:kern w:val="0"/>
          <w:sz w:val="24"/>
        </w:rPr>
      </w:pPr>
      <w:r>
        <w:rPr>
          <w:kern w:val="0"/>
          <w:sz w:val="24"/>
        </w:rPr>
        <w:t>本项目为巴里坤三塘湖工业园区岔哈泉区提供采暖热负荷，</w:t>
      </w:r>
      <w:r>
        <w:rPr>
          <w:rFonts w:hint="eastAsia"/>
          <w:kern w:val="0"/>
          <w:sz w:val="24"/>
        </w:rPr>
        <w:t>依托的煤制油项目循环水系统采用</w:t>
      </w:r>
      <w:r>
        <w:rPr>
          <w:kern w:val="0"/>
          <w:sz w:val="24"/>
        </w:rPr>
        <w:t>高效节水空冷机组</w:t>
      </w:r>
      <w:r>
        <w:rPr>
          <w:rFonts w:hint="eastAsia"/>
          <w:kern w:val="0"/>
          <w:sz w:val="24"/>
        </w:rPr>
        <w:t>，</w:t>
      </w:r>
      <w:r>
        <w:rPr>
          <w:kern w:val="0"/>
          <w:sz w:val="24"/>
        </w:rPr>
        <w:t>符合《国家发展改革委关于支持新疆产业健康发展的若干意见》的要求。</w:t>
      </w:r>
    </w:p>
    <w:p w14:paraId="383972B6" w14:textId="77777777" w:rsidR="00775B2B" w:rsidRDefault="00000000">
      <w:pPr>
        <w:pStyle w:val="40"/>
        <w:spacing w:before="0" w:after="0" w:line="520" w:lineRule="exact"/>
        <w:rPr>
          <w:b/>
          <w:szCs w:val="24"/>
        </w:rPr>
      </w:pPr>
      <w:r>
        <w:rPr>
          <w:b/>
          <w:szCs w:val="24"/>
        </w:rPr>
        <w:t>1.3.2.3</w:t>
      </w:r>
      <w:r>
        <w:rPr>
          <w:b/>
          <w:szCs w:val="24"/>
        </w:rPr>
        <w:t>与《全面实施燃煤电厂</w:t>
      </w:r>
      <w:bookmarkStart w:id="68" w:name="OLE_LINK25"/>
      <w:r>
        <w:rPr>
          <w:b/>
          <w:szCs w:val="24"/>
        </w:rPr>
        <w:t>超低排放和节能改造</w:t>
      </w:r>
      <w:bookmarkEnd w:id="68"/>
      <w:r>
        <w:rPr>
          <w:b/>
          <w:szCs w:val="24"/>
        </w:rPr>
        <w:t>工作方案》（环发〔</w:t>
      </w:r>
      <w:r>
        <w:rPr>
          <w:b/>
          <w:szCs w:val="24"/>
        </w:rPr>
        <w:t>2015</w:t>
      </w:r>
      <w:r>
        <w:rPr>
          <w:b/>
          <w:szCs w:val="24"/>
        </w:rPr>
        <w:t>〕</w:t>
      </w:r>
      <w:r>
        <w:rPr>
          <w:b/>
          <w:szCs w:val="24"/>
        </w:rPr>
        <w:t>164</w:t>
      </w:r>
      <w:r>
        <w:rPr>
          <w:b/>
          <w:szCs w:val="24"/>
        </w:rPr>
        <w:t>号文）符合性分析</w:t>
      </w:r>
    </w:p>
    <w:p w14:paraId="0EF28A1C" w14:textId="77777777" w:rsidR="00775B2B" w:rsidRDefault="00000000">
      <w:pPr>
        <w:pStyle w:val="af4"/>
        <w:topLinePunct/>
        <w:snapToGrid w:val="0"/>
        <w:spacing w:line="360" w:lineRule="auto"/>
        <w:ind w:firstLine="480"/>
        <w:rPr>
          <w:kern w:val="0"/>
          <w:sz w:val="24"/>
        </w:rPr>
      </w:pPr>
      <w:r>
        <w:rPr>
          <w:kern w:val="0"/>
          <w:sz w:val="24"/>
        </w:rPr>
        <w:t>根据《全面实施燃煤电厂超低排放和节能改造工作方案》的通知（环发〔</w:t>
      </w:r>
      <w:r>
        <w:rPr>
          <w:kern w:val="0"/>
          <w:sz w:val="24"/>
        </w:rPr>
        <w:t>2015</w:t>
      </w:r>
      <w:r>
        <w:rPr>
          <w:kern w:val="0"/>
          <w:sz w:val="24"/>
        </w:rPr>
        <w:t>〕</w:t>
      </w:r>
      <w:r>
        <w:rPr>
          <w:kern w:val="0"/>
          <w:sz w:val="24"/>
        </w:rPr>
        <w:t>164</w:t>
      </w:r>
      <w:r>
        <w:rPr>
          <w:kern w:val="0"/>
          <w:sz w:val="24"/>
        </w:rPr>
        <w:t>号），到</w:t>
      </w:r>
      <w:r>
        <w:rPr>
          <w:kern w:val="0"/>
          <w:sz w:val="24"/>
        </w:rPr>
        <w:t>2020</w:t>
      </w:r>
      <w:r>
        <w:rPr>
          <w:kern w:val="0"/>
          <w:sz w:val="24"/>
        </w:rPr>
        <w:t>年，全国所有具备改造条件的燃煤电厂力争实现</w:t>
      </w:r>
      <w:bookmarkStart w:id="69" w:name="OLE_LINK40"/>
      <w:r>
        <w:rPr>
          <w:kern w:val="0"/>
          <w:sz w:val="24"/>
        </w:rPr>
        <w:t>超低排放</w:t>
      </w:r>
      <w:bookmarkEnd w:id="69"/>
      <w:r>
        <w:rPr>
          <w:kern w:val="0"/>
          <w:sz w:val="24"/>
        </w:rPr>
        <w:t>（即在基准氧含量</w:t>
      </w:r>
      <w:r>
        <w:rPr>
          <w:kern w:val="0"/>
          <w:sz w:val="24"/>
        </w:rPr>
        <w:t>6%</w:t>
      </w:r>
      <w:r>
        <w:rPr>
          <w:kern w:val="0"/>
          <w:sz w:val="24"/>
        </w:rPr>
        <w:t>条件下，烟尘、二氧化硫、氮氧化物排放浓度分别不高于</w:t>
      </w:r>
      <w:r>
        <w:rPr>
          <w:kern w:val="0"/>
          <w:sz w:val="24"/>
        </w:rPr>
        <w:t>10mg/m</w:t>
      </w:r>
      <w:r>
        <w:rPr>
          <w:kern w:val="0"/>
          <w:sz w:val="24"/>
          <w:vertAlign w:val="superscript"/>
        </w:rPr>
        <w:t>3</w:t>
      </w:r>
      <w:r>
        <w:rPr>
          <w:kern w:val="0"/>
          <w:sz w:val="24"/>
        </w:rPr>
        <w:t>、</w:t>
      </w:r>
      <w:r>
        <w:rPr>
          <w:kern w:val="0"/>
          <w:sz w:val="24"/>
        </w:rPr>
        <w:t>35mg/m</w:t>
      </w:r>
      <w:r>
        <w:rPr>
          <w:kern w:val="0"/>
          <w:sz w:val="24"/>
          <w:vertAlign w:val="superscript"/>
        </w:rPr>
        <w:t>3</w:t>
      </w:r>
      <w:r>
        <w:rPr>
          <w:kern w:val="0"/>
          <w:sz w:val="24"/>
        </w:rPr>
        <w:t>、</w:t>
      </w:r>
      <w:r>
        <w:rPr>
          <w:kern w:val="0"/>
          <w:sz w:val="24"/>
        </w:rPr>
        <w:t>50mg/m</w:t>
      </w:r>
      <w:r>
        <w:rPr>
          <w:kern w:val="0"/>
          <w:sz w:val="24"/>
          <w:vertAlign w:val="superscript"/>
        </w:rPr>
        <w:t>3</w:t>
      </w:r>
      <w:r>
        <w:rPr>
          <w:kern w:val="0"/>
          <w:sz w:val="24"/>
        </w:rPr>
        <w:t>）全国有条件的新建燃煤发电机组达到超低排放水平。</w:t>
      </w:r>
    </w:p>
    <w:p w14:paraId="09A90D6C" w14:textId="77777777" w:rsidR="00775B2B" w:rsidRDefault="00000000">
      <w:pPr>
        <w:pStyle w:val="af4"/>
        <w:topLinePunct/>
        <w:snapToGrid w:val="0"/>
        <w:spacing w:line="360" w:lineRule="auto"/>
        <w:ind w:firstLine="480"/>
        <w:rPr>
          <w:kern w:val="0"/>
          <w:sz w:val="24"/>
        </w:rPr>
      </w:pPr>
      <w:r>
        <w:rPr>
          <w:kern w:val="0"/>
          <w:sz w:val="24"/>
        </w:rPr>
        <w:t>本项目大气污染物排放按照燃煤电厂大气污染物超低排放要求进行控制，符合《全面实施燃煤电厂超低排放和节能改造工作方案》的相关要求。</w:t>
      </w:r>
    </w:p>
    <w:p w14:paraId="35749305" w14:textId="77777777" w:rsidR="00775B2B" w:rsidRDefault="00000000">
      <w:pPr>
        <w:pStyle w:val="40"/>
        <w:spacing w:before="0" w:after="0" w:line="520" w:lineRule="exact"/>
        <w:rPr>
          <w:b/>
          <w:szCs w:val="24"/>
        </w:rPr>
      </w:pPr>
      <w:r>
        <w:rPr>
          <w:b/>
          <w:szCs w:val="24"/>
        </w:rPr>
        <w:lastRenderedPageBreak/>
        <w:t>1.3.2.4</w:t>
      </w:r>
      <w:r>
        <w:rPr>
          <w:b/>
          <w:szCs w:val="24"/>
        </w:rPr>
        <w:t>与《国务院关于印发</w:t>
      </w:r>
      <w:r>
        <w:rPr>
          <w:b/>
          <w:szCs w:val="24"/>
        </w:rPr>
        <w:t>2030</w:t>
      </w:r>
      <w:r>
        <w:rPr>
          <w:b/>
          <w:szCs w:val="24"/>
        </w:rPr>
        <w:t>年前碳达峰行动方案的通知》（国发〔</w:t>
      </w:r>
      <w:r>
        <w:rPr>
          <w:b/>
          <w:szCs w:val="24"/>
        </w:rPr>
        <w:t>2021</w:t>
      </w:r>
      <w:r>
        <w:rPr>
          <w:b/>
          <w:szCs w:val="24"/>
        </w:rPr>
        <w:t>〕</w:t>
      </w:r>
      <w:r>
        <w:rPr>
          <w:b/>
          <w:szCs w:val="24"/>
        </w:rPr>
        <w:t>23</w:t>
      </w:r>
      <w:r>
        <w:rPr>
          <w:b/>
          <w:szCs w:val="24"/>
        </w:rPr>
        <w:t>号）符合性分析</w:t>
      </w:r>
    </w:p>
    <w:p w14:paraId="5438F5CA" w14:textId="77777777" w:rsidR="00775B2B" w:rsidRDefault="00000000">
      <w:pPr>
        <w:pStyle w:val="af4"/>
        <w:topLinePunct/>
        <w:snapToGrid w:val="0"/>
        <w:spacing w:line="360" w:lineRule="auto"/>
        <w:ind w:firstLine="480"/>
        <w:rPr>
          <w:kern w:val="0"/>
          <w:sz w:val="24"/>
        </w:rPr>
      </w:pPr>
      <w:r>
        <w:rPr>
          <w:kern w:val="0"/>
          <w:sz w:val="24"/>
        </w:rPr>
        <w:t>根据《国务院关于印发</w:t>
      </w:r>
      <w:r>
        <w:rPr>
          <w:kern w:val="0"/>
          <w:sz w:val="24"/>
        </w:rPr>
        <w:t>2030</w:t>
      </w:r>
      <w:r>
        <w:rPr>
          <w:kern w:val="0"/>
          <w:sz w:val="24"/>
        </w:rPr>
        <w:t>年前碳达峰行动方案的通知》（国发〔</w:t>
      </w:r>
      <w:r>
        <w:rPr>
          <w:kern w:val="0"/>
          <w:sz w:val="24"/>
        </w:rPr>
        <w:t>2021</w:t>
      </w:r>
      <w:r>
        <w:rPr>
          <w:kern w:val="0"/>
          <w:sz w:val="24"/>
        </w:rPr>
        <w:t>〕</w:t>
      </w:r>
      <w:r>
        <w:rPr>
          <w:kern w:val="0"/>
          <w:sz w:val="24"/>
        </w:rPr>
        <w:t>23</w:t>
      </w:r>
      <w:r>
        <w:rPr>
          <w:kern w:val="0"/>
          <w:sz w:val="24"/>
        </w:rPr>
        <w:t>号）要求，坚决遏制</w:t>
      </w:r>
      <w:r>
        <w:rPr>
          <w:kern w:val="0"/>
          <w:sz w:val="24"/>
        </w:rPr>
        <w:t>“</w:t>
      </w:r>
      <w:r>
        <w:rPr>
          <w:kern w:val="0"/>
          <w:sz w:val="24"/>
        </w:rPr>
        <w:t>两高</w:t>
      </w:r>
      <w:r>
        <w:rPr>
          <w:kern w:val="0"/>
          <w:sz w:val="24"/>
        </w:rPr>
        <w:t>”</w:t>
      </w:r>
      <w:r>
        <w:rPr>
          <w:kern w:val="0"/>
          <w:sz w:val="24"/>
        </w:rPr>
        <w:t>项目盲目发展。采取强有力措施，对</w:t>
      </w:r>
      <w:r>
        <w:rPr>
          <w:kern w:val="0"/>
          <w:sz w:val="24"/>
        </w:rPr>
        <w:t>“</w:t>
      </w:r>
      <w:r>
        <w:rPr>
          <w:kern w:val="0"/>
          <w:sz w:val="24"/>
        </w:rPr>
        <w:t>两高</w:t>
      </w:r>
      <w:r>
        <w:rPr>
          <w:kern w:val="0"/>
          <w:sz w:val="24"/>
        </w:rPr>
        <w:t>”</w:t>
      </w:r>
      <w:r>
        <w:rPr>
          <w:kern w:val="0"/>
          <w:sz w:val="24"/>
        </w:rPr>
        <w:t>项目实行清单管理、分类处置、动态监控。全面排查在建项目，对能效水平低于本行业能耗限额准入值的，按有关规定停工整改，推动能效水平应提尽提，力争全面达到国内乃至国际先进水平。科学评估拟建项目，对产能已饱和的行业，按照</w:t>
      </w:r>
      <w:r>
        <w:rPr>
          <w:kern w:val="0"/>
          <w:sz w:val="24"/>
        </w:rPr>
        <w:t>“</w:t>
      </w:r>
      <w:r>
        <w:rPr>
          <w:kern w:val="0"/>
          <w:sz w:val="24"/>
        </w:rPr>
        <w:t>减量替代</w:t>
      </w:r>
      <w:r>
        <w:rPr>
          <w:kern w:val="0"/>
          <w:sz w:val="24"/>
        </w:rPr>
        <w:t>”</w:t>
      </w:r>
      <w:r>
        <w:rPr>
          <w:kern w:val="0"/>
          <w:sz w:val="24"/>
        </w:rPr>
        <w:t>原则压减产能；对产能尚未饱和的行业，按照国家布局和审批备案等要求，对标国际先进水平提高准入门槛；对能耗量较大的新兴产业，支持引导企业应用绿色低碳技术，提高能效水平。深入挖潜存量项目，加快淘汰落后产能，通过改造升级挖掘节能减排潜力。强化常态化监管，坚决拿下不符合要求的</w:t>
      </w:r>
      <w:r>
        <w:rPr>
          <w:kern w:val="0"/>
          <w:sz w:val="24"/>
        </w:rPr>
        <w:t>“</w:t>
      </w:r>
      <w:r>
        <w:rPr>
          <w:kern w:val="0"/>
          <w:sz w:val="24"/>
        </w:rPr>
        <w:t>两高</w:t>
      </w:r>
      <w:r>
        <w:rPr>
          <w:kern w:val="0"/>
          <w:sz w:val="24"/>
        </w:rPr>
        <w:t>”</w:t>
      </w:r>
      <w:r>
        <w:rPr>
          <w:kern w:val="0"/>
          <w:sz w:val="24"/>
        </w:rPr>
        <w:t>项目。</w:t>
      </w:r>
    </w:p>
    <w:p w14:paraId="283A3175" w14:textId="77777777" w:rsidR="00775B2B" w:rsidRDefault="00000000">
      <w:pPr>
        <w:pStyle w:val="af4"/>
        <w:topLinePunct/>
        <w:snapToGrid w:val="0"/>
        <w:spacing w:line="360" w:lineRule="auto"/>
        <w:ind w:firstLine="480"/>
        <w:rPr>
          <w:kern w:val="0"/>
          <w:sz w:val="24"/>
        </w:rPr>
      </w:pPr>
      <w:r>
        <w:rPr>
          <w:rFonts w:hint="eastAsia"/>
          <w:kern w:val="0"/>
          <w:sz w:val="24"/>
        </w:rPr>
        <w:t>本项目为热电联产项目，不属于“两高”行业。</w:t>
      </w:r>
      <w:r>
        <w:rPr>
          <w:kern w:val="0"/>
          <w:sz w:val="24"/>
        </w:rPr>
        <w:t>本项目建设规模为新建</w:t>
      </w:r>
      <w:r>
        <w:rPr>
          <w:kern w:val="0"/>
          <w:sz w:val="24"/>
        </w:rPr>
        <w:t>3×480t/h</w:t>
      </w:r>
      <w:r>
        <w:rPr>
          <w:kern w:val="0"/>
          <w:sz w:val="24"/>
        </w:rPr>
        <w:t>高温高压煤粉锅炉＋</w:t>
      </w:r>
      <w:r>
        <w:rPr>
          <w:kern w:val="0"/>
          <w:sz w:val="24"/>
        </w:rPr>
        <w:t>2×CB30MW+1×B30MW</w:t>
      </w:r>
      <w:r>
        <w:rPr>
          <w:kern w:val="0"/>
          <w:sz w:val="24"/>
        </w:rPr>
        <w:t>抽汽背压式和背压式汽轮发电机组，机组单位供电煤耗</w:t>
      </w:r>
      <w:r>
        <w:rPr>
          <w:rFonts w:hint="eastAsia"/>
          <w:sz w:val="24"/>
        </w:rPr>
        <w:t>167.16</w:t>
      </w:r>
      <w:r>
        <w:rPr>
          <w:bCs/>
          <w:sz w:val="24"/>
        </w:rPr>
        <w:t>gce/k</w:t>
      </w:r>
      <w:r>
        <w:rPr>
          <w:rFonts w:hint="eastAsia"/>
          <w:bCs/>
          <w:sz w:val="24"/>
        </w:rPr>
        <w:t>W</w:t>
      </w:r>
      <w:r>
        <w:rPr>
          <w:bCs/>
          <w:sz w:val="24"/>
        </w:rPr>
        <w:t>h</w:t>
      </w:r>
      <w:r>
        <w:rPr>
          <w:kern w:val="0"/>
          <w:sz w:val="24"/>
        </w:rPr>
        <w:t>，低于《煤炭清洁高效利用重点领域标杆水平和基准水平（</w:t>
      </w:r>
      <w:r>
        <w:rPr>
          <w:kern w:val="0"/>
          <w:sz w:val="24"/>
        </w:rPr>
        <w:t>2022</w:t>
      </w:r>
      <w:r>
        <w:rPr>
          <w:kern w:val="0"/>
          <w:sz w:val="24"/>
        </w:rPr>
        <w:t>年版）》规定的新建空冷机组供电标煤耗标杆水平，本项目的建设主要是</w:t>
      </w:r>
      <w:r>
        <w:rPr>
          <w:rFonts w:hint="eastAsia"/>
          <w:kern w:val="0"/>
          <w:sz w:val="24"/>
        </w:rPr>
        <w:t>为园区和周边供应工业蒸汽与采暖供热</w:t>
      </w:r>
      <w:r>
        <w:rPr>
          <w:kern w:val="0"/>
          <w:sz w:val="24"/>
        </w:rPr>
        <w:t>。</w:t>
      </w:r>
    </w:p>
    <w:p w14:paraId="5B881EA2" w14:textId="77777777" w:rsidR="00775B2B" w:rsidRDefault="00000000">
      <w:pPr>
        <w:pStyle w:val="af4"/>
        <w:topLinePunct/>
        <w:snapToGrid w:val="0"/>
        <w:spacing w:line="360" w:lineRule="auto"/>
        <w:ind w:firstLine="480"/>
        <w:rPr>
          <w:kern w:val="0"/>
          <w:sz w:val="24"/>
        </w:rPr>
      </w:pPr>
      <w:r>
        <w:rPr>
          <w:kern w:val="0"/>
          <w:sz w:val="24"/>
        </w:rPr>
        <w:t>综上，本项目与碳达峰行动方案的发展和要求方向相一致。</w:t>
      </w:r>
    </w:p>
    <w:p w14:paraId="100C117C" w14:textId="77777777" w:rsidR="00775B2B" w:rsidRDefault="00000000">
      <w:pPr>
        <w:pStyle w:val="40"/>
        <w:spacing w:before="0" w:after="0" w:line="520" w:lineRule="exact"/>
        <w:rPr>
          <w:b/>
          <w:szCs w:val="24"/>
        </w:rPr>
      </w:pPr>
      <w:r>
        <w:rPr>
          <w:b/>
          <w:szCs w:val="24"/>
        </w:rPr>
        <w:t>1.3.2.5</w:t>
      </w:r>
      <w:r>
        <w:rPr>
          <w:b/>
          <w:szCs w:val="24"/>
        </w:rPr>
        <w:t>与《中共中央</w:t>
      </w:r>
      <w:r>
        <w:rPr>
          <w:rFonts w:hint="eastAsia"/>
          <w:b/>
          <w:szCs w:val="24"/>
          <w:lang w:eastAsia="zh"/>
        </w:rPr>
        <w:t xml:space="preserve"> </w:t>
      </w:r>
      <w:r>
        <w:rPr>
          <w:b/>
          <w:szCs w:val="24"/>
        </w:rPr>
        <w:t>国务院关于完整准确全面贯彻新发展理念做好碳达峰碳中和工作意见》（</w:t>
      </w:r>
      <w:r>
        <w:rPr>
          <w:b/>
          <w:szCs w:val="24"/>
        </w:rPr>
        <w:t>2021</w:t>
      </w:r>
      <w:r>
        <w:rPr>
          <w:b/>
          <w:szCs w:val="24"/>
        </w:rPr>
        <w:t>年</w:t>
      </w:r>
      <w:r>
        <w:rPr>
          <w:b/>
          <w:szCs w:val="24"/>
        </w:rPr>
        <w:t>9</w:t>
      </w:r>
      <w:r>
        <w:rPr>
          <w:b/>
          <w:szCs w:val="24"/>
        </w:rPr>
        <w:t>月</w:t>
      </w:r>
      <w:r>
        <w:rPr>
          <w:b/>
          <w:szCs w:val="24"/>
        </w:rPr>
        <w:t>2</w:t>
      </w:r>
      <w:r>
        <w:rPr>
          <w:b/>
          <w:szCs w:val="24"/>
        </w:rPr>
        <w:t>日）符合性分析</w:t>
      </w:r>
    </w:p>
    <w:p w14:paraId="3A07735A" w14:textId="77777777" w:rsidR="00775B2B" w:rsidRDefault="00000000">
      <w:pPr>
        <w:pStyle w:val="af4"/>
        <w:topLinePunct/>
        <w:snapToGrid w:val="0"/>
        <w:spacing w:line="360" w:lineRule="auto"/>
        <w:ind w:firstLine="480"/>
        <w:rPr>
          <w:kern w:val="0"/>
          <w:sz w:val="24"/>
        </w:rPr>
      </w:pPr>
      <w:r>
        <w:rPr>
          <w:kern w:val="0"/>
          <w:sz w:val="24"/>
        </w:rPr>
        <w:t>根据《中共中央</w:t>
      </w:r>
      <w:r>
        <w:rPr>
          <w:rFonts w:hint="eastAsia"/>
          <w:kern w:val="0"/>
          <w:sz w:val="24"/>
          <w:lang w:eastAsia="zh"/>
        </w:rPr>
        <w:t xml:space="preserve"> </w:t>
      </w:r>
      <w:r>
        <w:rPr>
          <w:kern w:val="0"/>
          <w:sz w:val="24"/>
        </w:rPr>
        <w:t>国务院关于完整准确全面贯彻新发展理念做好碳达峰碳中和工作意见》中加快构建清洁低碳安全高效能源体系：强化能源消费强度和总量双控。坚持节能优先的能源发展战略，严格控制能耗和二氧化碳排放强度，合理控制能源消费总量，统筹建立二氧化碳排放总量控制制度。做好产业布局、结构调整、节能审查与能耗双控的衔接，对能耗强度下降目标完成形势严峻的地区实行项目缓批限批、能耗等量或减量替代。强化节能监察和执法，加强能耗及二氧化碳排放控制目标分析预警严格责任落实和评价考核。加强甲烷等非二氧化碳温室气体管控。严格控制化石能源消费。加快煤炭减量步伐，</w:t>
      </w:r>
      <w:r>
        <w:rPr>
          <w:kern w:val="0"/>
          <w:sz w:val="24"/>
        </w:rPr>
        <w:t>“</w:t>
      </w:r>
      <w:r>
        <w:rPr>
          <w:kern w:val="0"/>
          <w:sz w:val="24"/>
        </w:rPr>
        <w:t>十四五</w:t>
      </w:r>
      <w:r>
        <w:rPr>
          <w:kern w:val="0"/>
          <w:sz w:val="24"/>
        </w:rPr>
        <w:t>”</w:t>
      </w:r>
      <w:r>
        <w:rPr>
          <w:kern w:val="0"/>
          <w:sz w:val="24"/>
        </w:rPr>
        <w:t>时期严控煤炭消费增长，</w:t>
      </w:r>
      <w:r>
        <w:rPr>
          <w:kern w:val="0"/>
          <w:sz w:val="24"/>
        </w:rPr>
        <w:t>“</w:t>
      </w:r>
      <w:r>
        <w:rPr>
          <w:kern w:val="0"/>
          <w:sz w:val="24"/>
        </w:rPr>
        <w:t>十五五</w:t>
      </w:r>
      <w:r>
        <w:rPr>
          <w:kern w:val="0"/>
          <w:sz w:val="24"/>
        </w:rPr>
        <w:t>”</w:t>
      </w:r>
      <w:r>
        <w:rPr>
          <w:kern w:val="0"/>
          <w:sz w:val="24"/>
        </w:rPr>
        <w:t>时期逐步减少。石油消费</w:t>
      </w:r>
      <w:r>
        <w:rPr>
          <w:kern w:val="0"/>
          <w:sz w:val="24"/>
        </w:rPr>
        <w:t>“</w:t>
      </w:r>
      <w:r>
        <w:rPr>
          <w:kern w:val="0"/>
          <w:sz w:val="24"/>
        </w:rPr>
        <w:t>十五五</w:t>
      </w:r>
      <w:r>
        <w:rPr>
          <w:kern w:val="0"/>
          <w:sz w:val="24"/>
        </w:rPr>
        <w:t>”</w:t>
      </w:r>
      <w:r>
        <w:rPr>
          <w:kern w:val="0"/>
          <w:sz w:val="24"/>
        </w:rPr>
        <w:t>时期进入峰值平台期。</w:t>
      </w:r>
      <w:r>
        <w:rPr>
          <w:kern w:val="0"/>
          <w:sz w:val="24"/>
        </w:rPr>
        <w:lastRenderedPageBreak/>
        <w:t>统筹煤电发展和保供调峰，严控煤电装机规模，加快现役煤电机组节能升级和灵活性改造。逐步减少直至禁止煤炭散烧加快推进页岩气、煤层气、致密油气等非常规油气资源规模化开发。强化风险管控，确保能源安全稳定供应和平稳过渡。</w:t>
      </w:r>
    </w:p>
    <w:p w14:paraId="4AE10B1A" w14:textId="77777777" w:rsidR="00775B2B" w:rsidRDefault="00000000">
      <w:pPr>
        <w:pStyle w:val="af4"/>
        <w:topLinePunct/>
        <w:snapToGrid w:val="0"/>
        <w:spacing w:line="360" w:lineRule="auto"/>
        <w:ind w:firstLine="480"/>
        <w:rPr>
          <w:kern w:val="0"/>
          <w:sz w:val="24"/>
        </w:rPr>
      </w:pPr>
      <w:r>
        <w:rPr>
          <w:kern w:val="0"/>
          <w:sz w:val="24"/>
        </w:rPr>
        <w:t>为满足巴里坤三塘湖工业园区岔哈泉区的采暖热负荷需求，采用热电联产供热是一种先进的能源利用形式。与热电分产相比具有降低能源消耗、减少大气污染、提高供热质量、便于综合利用等优点，使能量得到梯级利用，减少能源损失，能量总利用率可以达到</w:t>
      </w:r>
      <w:r>
        <w:rPr>
          <w:kern w:val="0"/>
          <w:sz w:val="24"/>
        </w:rPr>
        <w:t>80%</w:t>
      </w:r>
      <w:r>
        <w:rPr>
          <w:kern w:val="0"/>
          <w:sz w:val="24"/>
        </w:rPr>
        <w:t>以上。本项目建设可有效促进热电联产集中供热，将为实现节能减排目标和温室气体减排做出积极的贡献。符合《中共中央</w:t>
      </w:r>
      <w:r>
        <w:rPr>
          <w:rFonts w:hint="eastAsia"/>
          <w:kern w:val="0"/>
          <w:sz w:val="24"/>
          <w:lang w:eastAsia="zh"/>
        </w:rPr>
        <w:t xml:space="preserve"> </w:t>
      </w:r>
      <w:r>
        <w:rPr>
          <w:kern w:val="0"/>
          <w:sz w:val="24"/>
        </w:rPr>
        <w:t>国务院关于完整准确全面贯彻新发展理念做好碳达峰碳中和工</w:t>
      </w:r>
      <w:r>
        <w:rPr>
          <w:rFonts w:hint="eastAsia"/>
          <w:kern w:val="0"/>
          <w:sz w:val="24"/>
        </w:rPr>
        <w:t>作的</w:t>
      </w:r>
      <w:r>
        <w:rPr>
          <w:kern w:val="0"/>
          <w:sz w:val="24"/>
        </w:rPr>
        <w:t>意见》的相关要求。</w:t>
      </w:r>
    </w:p>
    <w:p w14:paraId="3673C242" w14:textId="77777777" w:rsidR="00775B2B" w:rsidRDefault="00000000">
      <w:pPr>
        <w:pStyle w:val="40"/>
        <w:spacing w:before="0" w:after="0" w:line="520" w:lineRule="exact"/>
        <w:rPr>
          <w:b/>
          <w:szCs w:val="24"/>
        </w:rPr>
      </w:pPr>
      <w:r>
        <w:rPr>
          <w:b/>
          <w:szCs w:val="24"/>
        </w:rPr>
        <w:t>1.3.2.6“</w:t>
      </w:r>
      <w:r>
        <w:rPr>
          <w:b/>
          <w:szCs w:val="24"/>
        </w:rPr>
        <w:t>关于统筹和加强应对气候变化与生态环境保护相关工作的指导意见（环综合</w:t>
      </w:r>
      <w:r>
        <w:rPr>
          <w:kern w:val="0"/>
        </w:rPr>
        <w:t>〔</w:t>
      </w:r>
      <w:r>
        <w:rPr>
          <w:kern w:val="0"/>
        </w:rPr>
        <w:t>2021</w:t>
      </w:r>
      <w:r>
        <w:rPr>
          <w:kern w:val="0"/>
        </w:rPr>
        <w:t>〕</w:t>
      </w:r>
      <w:r>
        <w:rPr>
          <w:b/>
          <w:szCs w:val="24"/>
        </w:rPr>
        <w:t>4</w:t>
      </w:r>
      <w:r>
        <w:rPr>
          <w:b/>
          <w:szCs w:val="24"/>
        </w:rPr>
        <w:t>号）</w:t>
      </w:r>
      <w:r>
        <w:rPr>
          <w:b/>
          <w:szCs w:val="24"/>
        </w:rPr>
        <w:t>”</w:t>
      </w:r>
      <w:r>
        <w:rPr>
          <w:b/>
          <w:szCs w:val="24"/>
        </w:rPr>
        <w:t>协调性分析</w:t>
      </w:r>
    </w:p>
    <w:p w14:paraId="11F02157" w14:textId="77777777" w:rsidR="00775B2B" w:rsidRDefault="00000000">
      <w:pPr>
        <w:pStyle w:val="af4"/>
        <w:topLinePunct/>
        <w:snapToGrid w:val="0"/>
        <w:spacing w:line="360" w:lineRule="auto"/>
        <w:ind w:firstLine="480"/>
        <w:rPr>
          <w:kern w:val="0"/>
          <w:sz w:val="24"/>
        </w:rPr>
      </w:pPr>
      <w:r>
        <w:rPr>
          <w:kern w:val="0"/>
          <w:sz w:val="24"/>
        </w:rPr>
        <w:t>《关于统筹和加强应对气候变化与生态环境保护相关工作的指导意见》（环综合〔</w:t>
      </w:r>
      <w:r>
        <w:rPr>
          <w:kern w:val="0"/>
          <w:sz w:val="24"/>
        </w:rPr>
        <w:t>2021</w:t>
      </w:r>
      <w:r>
        <w:rPr>
          <w:kern w:val="0"/>
          <w:sz w:val="24"/>
        </w:rPr>
        <w:t>〕</w:t>
      </w:r>
      <w:r>
        <w:rPr>
          <w:kern w:val="0"/>
          <w:sz w:val="24"/>
        </w:rPr>
        <w:t>4</w:t>
      </w:r>
      <w:r>
        <w:rPr>
          <w:kern w:val="0"/>
          <w:sz w:val="24"/>
        </w:rPr>
        <w:t>号）提出：（二）基本原则坚持目标导向。围绕落实二氧化碳排放达峰目标与碳中和愿景，统筹推进应对气候变化与生态环境保护相关工作，加强顶层设计，着力解决与新形势新任务新要求不相适应的问题，协同推动经济高质量发展和生态环境高水平保护。强化统筹协调。应对气候变化与生态环境保护相关工作统一谋划、统一布置、统一实施、统一检查，建立健全统筹融合的战略、规划、政策和行动体系。突出协同增效。把降碳作为源头治理的</w:t>
      </w:r>
      <w:r>
        <w:rPr>
          <w:kern w:val="0"/>
          <w:sz w:val="24"/>
        </w:rPr>
        <w:t>“</w:t>
      </w:r>
      <w:r>
        <w:rPr>
          <w:kern w:val="0"/>
          <w:sz w:val="24"/>
        </w:rPr>
        <w:t>牛鼻子</w:t>
      </w:r>
      <w:r>
        <w:rPr>
          <w:kern w:val="0"/>
          <w:sz w:val="24"/>
        </w:rPr>
        <w:t>”</w:t>
      </w:r>
      <w:r>
        <w:rPr>
          <w:kern w:val="0"/>
          <w:sz w:val="24"/>
        </w:rPr>
        <w:t>，协同控制温室气体与污染物排放，协同推进适应气候变化与生态保护修复等工作，支撑深入打好污染防治攻坚战和二氧化碳排放达峰行动。</w:t>
      </w:r>
    </w:p>
    <w:p w14:paraId="443BC565" w14:textId="77777777" w:rsidR="00775B2B" w:rsidRDefault="00000000">
      <w:pPr>
        <w:pStyle w:val="af4"/>
        <w:topLinePunct/>
        <w:snapToGrid w:val="0"/>
        <w:spacing w:line="360" w:lineRule="auto"/>
        <w:ind w:firstLine="480"/>
        <w:rPr>
          <w:kern w:val="0"/>
          <w:sz w:val="24"/>
        </w:rPr>
      </w:pPr>
      <w:r>
        <w:rPr>
          <w:kern w:val="0"/>
          <w:sz w:val="24"/>
        </w:rPr>
        <w:t>本项目大气污染物排放执行对应的超低排放控制要求，采取的废气治理措施符合对应行业的排污许可证申请与核发技术规范所推荐的最佳可行性技术，企业碳排放最终依托自治区碳排放权交易平台进行交易。</w:t>
      </w:r>
    </w:p>
    <w:p w14:paraId="441095C6" w14:textId="77777777" w:rsidR="00775B2B" w:rsidRDefault="00000000">
      <w:pPr>
        <w:pStyle w:val="af4"/>
        <w:topLinePunct/>
        <w:snapToGrid w:val="0"/>
        <w:spacing w:line="360" w:lineRule="auto"/>
        <w:ind w:firstLine="480"/>
        <w:rPr>
          <w:kern w:val="0"/>
          <w:sz w:val="24"/>
        </w:rPr>
      </w:pPr>
      <w:r>
        <w:rPr>
          <w:kern w:val="0"/>
          <w:sz w:val="24"/>
        </w:rPr>
        <w:t>因此，本项目符合《关于统筹和加强应对气候变化与生态环境保护相关工作的指导意见》（环综合〔</w:t>
      </w:r>
      <w:r>
        <w:rPr>
          <w:kern w:val="0"/>
          <w:sz w:val="24"/>
        </w:rPr>
        <w:t>2021</w:t>
      </w:r>
      <w:r>
        <w:rPr>
          <w:kern w:val="0"/>
          <w:sz w:val="24"/>
        </w:rPr>
        <w:t>〕</w:t>
      </w:r>
      <w:r>
        <w:rPr>
          <w:kern w:val="0"/>
          <w:sz w:val="24"/>
        </w:rPr>
        <w:t>4</w:t>
      </w:r>
      <w:r>
        <w:rPr>
          <w:kern w:val="0"/>
          <w:sz w:val="24"/>
        </w:rPr>
        <w:t>号）的要求。</w:t>
      </w:r>
    </w:p>
    <w:p w14:paraId="4B4E9DDA" w14:textId="77777777" w:rsidR="00775B2B" w:rsidRDefault="00000000">
      <w:pPr>
        <w:pStyle w:val="40"/>
        <w:spacing w:before="0" w:after="0" w:line="520" w:lineRule="exact"/>
        <w:rPr>
          <w:b/>
          <w:szCs w:val="24"/>
        </w:rPr>
      </w:pPr>
      <w:r>
        <w:rPr>
          <w:b/>
          <w:szCs w:val="24"/>
        </w:rPr>
        <w:t>1.3.2.7</w:t>
      </w:r>
      <w:r>
        <w:rPr>
          <w:b/>
          <w:szCs w:val="24"/>
        </w:rPr>
        <w:t>与《关于加强高耗能、高排放建设项目源头防控的指导意见》协调性分析</w:t>
      </w:r>
    </w:p>
    <w:p w14:paraId="220A94A1" w14:textId="77777777" w:rsidR="00775B2B" w:rsidRDefault="00000000">
      <w:pPr>
        <w:pStyle w:val="af4"/>
        <w:topLinePunct/>
        <w:snapToGrid w:val="0"/>
        <w:spacing w:line="360" w:lineRule="auto"/>
        <w:ind w:firstLine="480"/>
        <w:rPr>
          <w:kern w:val="0"/>
          <w:sz w:val="24"/>
        </w:rPr>
      </w:pPr>
      <w:bookmarkStart w:id="70" w:name="OLE_LINK30"/>
      <w:r>
        <w:rPr>
          <w:kern w:val="0"/>
          <w:sz w:val="24"/>
        </w:rPr>
        <w:t>《关于加强高耗能、高排放建设项目源头防控的指导意见》（环环评〔</w:t>
      </w:r>
      <w:r>
        <w:rPr>
          <w:kern w:val="0"/>
          <w:sz w:val="24"/>
        </w:rPr>
        <w:t>2021</w:t>
      </w:r>
      <w:r>
        <w:rPr>
          <w:kern w:val="0"/>
          <w:sz w:val="24"/>
        </w:rPr>
        <w:t>〕</w:t>
      </w:r>
      <w:r>
        <w:rPr>
          <w:kern w:val="0"/>
          <w:sz w:val="24"/>
        </w:rPr>
        <w:t>45</w:t>
      </w:r>
      <w:r>
        <w:rPr>
          <w:kern w:val="0"/>
          <w:sz w:val="24"/>
        </w:rPr>
        <w:t>号）</w:t>
      </w:r>
      <w:bookmarkEnd w:id="70"/>
      <w:r>
        <w:rPr>
          <w:kern w:val="0"/>
          <w:sz w:val="24"/>
        </w:rPr>
        <w:t>中指出：</w:t>
      </w:r>
    </w:p>
    <w:p w14:paraId="0AF4B590" w14:textId="77777777" w:rsidR="00775B2B" w:rsidRDefault="00000000">
      <w:pPr>
        <w:pStyle w:val="af4"/>
        <w:topLinePunct/>
        <w:snapToGrid w:val="0"/>
        <w:spacing w:line="360" w:lineRule="auto"/>
        <w:ind w:firstLine="480"/>
        <w:rPr>
          <w:kern w:val="0"/>
          <w:sz w:val="24"/>
        </w:rPr>
      </w:pPr>
      <w:r>
        <w:rPr>
          <w:kern w:val="0"/>
          <w:sz w:val="24"/>
        </w:rPr>
        <w:lastRenderedPageBreak/>
        <w:t>“</w:t>
      </w:r>
      <w:r>
        <w:rPr>
          <w:kern w:val="0"/>
          <w:sz w:val="24"/>
        </w:rPr>
        <w:t>严把建设项目环境准入关。新建、改建、扩建</w:t>
      </w:r>
      <w:r>
        <w:rPr>
          <w:kern w:val="0"/>
          <w:sz w:val="24"/>
        </w:rPr>
        <w:t>“</w:t>
      </w:r>
      <w:r>
        <w:rPr>
          <w:kern w:val="0"/>
          <w:sz w:val="24"/>
        </w:rPr>
        <w:t>两高</w:t>
      </w:r>
      <w:r>
        <w:rPr>
          <w:kern w:val="0"/>
          <w:sz w:val="24"/>
        </w:rPr>
        <w:t>”</w:t>
      </w:r>
      <w:r>
        <w:rPr>
          <w:kern w:val="0"/>
          <w:sz w:val="24"/>
        </w:rPr>
        <w:t>项目须符合生态环境保护法律法规和相关法定规划，满足重点污染物排放总量控制、碳排放达峰目标、生态环境准入清单、相关规划环评和相应行业建设项目环境准入条件、环评文件审批原则要求。石化、现代煤化工项目应纳入国家产业规划。新建、扩建石化、化工、焦化、有色金属冶炼、平板玻璃项目应布设在依法合规设立并经规划环评的产业园区。各级生态环境部门和行政审批部门要严格把关，对于不符合相关法律法规的，依法不予审批。</w:t>
      </w:r>
    </w:p>
    <w:p w14:paraId="68E61D51" w14:textId="77777777" w:rsidR="00775B2B" w:rsidRDefault="00000000">
      <w:pPr>
        <w:pStyle w:val="af4"/>
        <w:topLinePunct/>
        <w:snapToGrid w:val="0"/>
        <w:spacing w:line="360" w:lineRule="auto"/>
        <w:ind w:firstLine="480"/>
        <w:rPr>
          <w:kern w:val="0"/>
          <w:sz w:val="24"/>
        </w:rPr>
      </w:pPr>
      <w:r>
        <w:rPr>
          <w:kern w:val="0"/>
          <w:sz w:val="24"/>
        </w:rPr>
        <w:t>落实区域削减要求。新建</w:t>
      </w:r>
      <w:r>
        <w:rPr>
          <w:kern w:val="0"/>
          <w:sz w:val="24"/>
        </w:rPr>
        <w:t>“</w:t>
      </w:r>
      <w:r>
        <w:rPr>
          <w:kern w:val="0"/>
          <w:sz w:val="24"/>
        </w:rPr>
        <w:t>两高</w:t>
      </w:r>
      <w:r>
        <w:rPr>
          <w:kern w:val="0"/>
          <w:sz w:val="24"/>
        </w:rPr>
        <w:t>”</w:t>
      </w:r>
      <w:r>
        <w:rPr>
          <w:kern w:val="0"/>
          <w:sz w:val="24"/>
        </w:rPr>
        <w:t>项目应按照《关于加强重点行业建设项目区域削减措施监督管理的通知》要求，依据区域环境质量改善目标，制定配套区域污染物削减方案，采取有效的污染物区域削减措施，腾出足够的环境容量。国家大气污染防治重点区域内新建耗煤项目还应严格按规定采取煤炭消费减量替代措施，不得使用高污染燃料作为煤炭减量替代措施。</w:t>
      </w:r>
      <w:r>
        <w:rPr>
          <w:kern w:val="0"/>
          <w:sz w:val="24"/>
        </w:rPr>
        <w:t>”</w:t>
      </w:r>
    </w:p>
    <w:p w14:paraId="5EFF9B9E" w14:textId="77777777" w:rsidR="00775B2B" w:rsidRDefault="00000000">
      <w:pPr>
        <w:pStyle w:val="af4"/>
        <w:topLinePunct/>
        <w:snapToGrid w:val="0"/>
        <w:spacing w:line="360" w:lineRule="auto"/>
        <w:ind w:firstLine="480"/>
        <w:rPr>
          <w:kern w:val="0"/>
          <w:sz w:val="24"/>
        </w:rPr>
      </w:pPr>
      <w:bookmarkStart w:id="71" w:name="OLE_LINK26"/>
      <w:r>
        <w:rPr>
          <w:kern w:val="0"/>
          <w:sz w:val="24"/>
        </w:rPr>
        <w:t>本项目</w:t>
      </w:r>
      <w:bookmarkEnd w:id="71"/>
      <w:r>
        <w:rPr>
          <w:rFonts w:hint="eastAsia"/>
          <w:kern w:val="0"/>
          <w:sz w:val="24"/>
        </w:rPr>
        <w:t>为热电联产项目，不属于指导意见划定的</w:t>
      </w:r>
      <w:r>
        <w:rPr>
          <w:kern w:val="0"/>
          <w:sz w:val="24"/>
        </w:rPr>
        <w:t>石化、化工、焦化、有色金属冶炼、平板玻璃项目</w:t>
      </w:r>
      <w:r>
        <w:rPr>
          <w:rFonts w:hint="eastAsia"/>
          <w:kern w:val="0"/>
          <w:sz w:val="24"/>
        </w:rPr>
        <w:t>。本项目新增污染物排放由哈密市生态环境局在区域内进行平衡，落实</w:t>
      </w:r>
      <w:r>
        <w:rPr>
          <w:kern w:val="0"/>
          <w:sz w:val="24"/>
        </w:rPr>
        <w:t>污染物区域削减</w:t>
      </w:r>
      <w:r>
        <w:rPr>
          <w:rFonts w:hint="eastAsia"/>
          <w:kern w:val="0"/>
          <w:sz w:val="24"/>
        </w:rPr>
        <w:t>方案。此外，本项目所在的巴里坤县不属于</w:t>
      </w:r>
      <w:r>
        <w:rPr>
          <w:kern w:val="0"/>
          <w:sz w:val="24"/>
        </w:rPr>
        <w:t>国家大气污染防治重点区域</w:t>
      </w:r>
      <w:r>
        <w:rPr>
          <w:rFonts w:hint="eastAsia"/>
          <w:kern w:val="0"/>
          <w:sz w:val="24"/>
        </w:rPr>
        <w:t>，不需要落实</w:t>
      </w:r>
      <w:r>
        <w:rPr>
          <w:kern w:val="0"/>
          <w:sz w:val="24"/>
        </w:rPr>
        <w:t>煤炭消费减量替代</w:t>
      </w:r>
      <w:r>
        <w:rPr>
          <w:rFonts w:hint="eastAsia"/>
          <w:kern w:val="0"/>
          <w:sz w:val="24"/>
        </w:rPr>
        <w:t>方案。</w:t>
      </w:r>
    </w:p>
    <w:p w14:paraId="0F01EB85" w14:textId="77777777" w:rsidR="00775B2B" w:rsidRDefault="00000000">
      <w:pPr>
        <w:pStyle w:val="af4"/>
        <w:topLinePunct/>
        <w:snapToGrid w:val="0"/>
        <w:spacing w:line="360" w:lineRule="auto"/>
        <w:ind w:firstLine="480"/>
        <w:rPr>
          <w:kern w:val="0"/>
          <w:sz w:val="24"/>
        </w:rPr>
      </w:pPr>
      <w:r>
        <w:rPr>
          <w:rFonts w:hint="eastAsia"/>
          <w:kern w:val="0"/>
          <w:sz w:val="24"/>
        </w:rPr>
        <w:t>因此，本项目符合</w:t>
      </w:r>
      <w:r>
        <w:rPr>
          <w:kern w:val="0"/>
          <w:sz w:val="24"/>
        </w:rPr>
        <w:t>《关于加强高耗能、高排放建设项目源头防控的指导意见》（环环评〔</w:t>
      </w:r>
      <w:r>
        <w:rPr>
          <w:kern w:val="0"/>
          <w:sz w:val="24"/>
        </w:rPr>
        <w:t>2021</w:t>
      </w:r>
      <w:r>
        <w:rPr>
          <w:kern w:val="0"/>
          <w:sz w:val="24"/>
        </w:rPr>
        <w:t>〕</w:t>
      </w:r>
      <w:r>
        <w:rPr>
          <w:kern w:val="0"/>
          <w:sz w:val="24"/>
        </w:rPr>
        <w:t>45</w:t>
      </w:r>
      <w:r>
        <w:rPr>
          <w:kern w:val="0"/>
          <w:sz w:val="24"/>
        </w:rPr>
        <w:t>号）</w:t>
      </w:r>
      <w:r>
        <w:rPr>
          <w:rFonts w:hint="eastAsia"/>
          <w:kern w:val="0"/>
          <w:sz w:val="24"/>
        </w:rPr>
        <w:t>。</w:t>
      </w:r>
    </w:p>
    <w:p w14:paraId="57B50F1A" w14:textId="77777777" w:rsidR="00775B2B" w:rsidRDefault="00000000">
      <w:pPr>
        <w:pStyle w:val="40"/>
        <w:spacing w:before="0" w:after="0" w:line="520" w:lineRule="exact"/>
        <w:rPr>
          <w:b/>
          <w:szCs w:val="24"/>
        </w:rPr>
      </w:pPr>
      <w:r>
        <w:rPr>
          <w:b/>
          <w:szCs w:val="24"/>
        </w:rPr>
        <w:t>1.3.2.</w:t>
      </w:r>
      <w:r>
        <w:rPr>
          <w:rFonts w:hint="eastAsia"/>
          <w:b/>
          <w:szCs w:val="24"/>
        </w:rPr>
        <w:t>8</w:t>
      </w:r>
      <w:r>
        <w:rPr>
          <w:b/>
          <w:szCs w:val="24"/>
        </w:rPr>
        <w:t>与《关于开展全国煤电机组改造升级的通知》协调性分析</w:t>
      </w:r>
    </w:p>
    <w:p w14:paraId="581144B7" w14:textId="77777777" w:rsidR="00775B2B" w:rsidRDefault="00000000">
      <w:pPr>
        <w:pStyle w:val="af4"/>
        <w:topLinePunct/>
        <w:snapToGrid w:val="0"/>
        <w:spacing w:line="360" w:lineRule="auto"/>
        <w:ind w:firstLine="480"/>
        <w:rPr>
          <w:kern w:val="0"/>
          <w:sz w:val="24"/>
        </w:rPr>
      </w:pPr>
      <w:r>
        <w:rPr>
          <w:kern w:val="0"/>
          <w:sz w:val="24"/>
        </w:rPr>
        <w:t>国家发展改革委国家能源局《关于开展全国煤电机组改造升级的通知》（发改运行〔</w:t>
      </w:r>
      <w:r>
        <w:rPr>
          <w:kern w:val="0"/>
          <w:sz w:val="24"/>
        </w:rPr>
        <w:t>2021</w:t>
      </w:r>
      <w:r>
        <w:rPr>
          <w:kern w:val="0"/>
          <w:sz w:val="24"/>
        </w:rPr>
        <w:t>〕</w:t>
      </w:r>
      <w:r>
        <w:rPr>
          <w:kern w:val="0"/>
          <w:sz w:val="24"/>
        </w:rPr>
        <w:t>1519</w:t>
      </w:r>
      <w:r>
        <w:rPr>
          <w:kern w:val="0"/>
          <w:sz w:val="24"/>
        </w:rPr>
        <w:t>号）的实施方案中指出：</w:t>
      </w:r>
    </w:p>
    <w:p w14:paraId="29860C61" w14:textId="77777777" w:rsidR="00775B2B" w:rsidRDefault="00000000">
      <w:pPr>
        <w:pStyle w:val="af4"/>
        <w:topLinePunct/>
        <w:snapToGrid w:val="0"/>
        <w:spacing w:line="360" w:lineRule="auto"/>
        <w:ind w:firstLine="480"/>
        <w:rPr>
          <w:kern w:val="0"/>
          <w:sz w:val="24"/>
        </w:rPr>
      </w:pPr>
      <w:r>
        <w:rPr>
          <w:kern w:val="0"/>
          <w:sz w:val="24"/>
        </w:rPr>
        <w:t>主要目标：按特定要求新建的煤电机组，除特定需求外，原则上采用超超临界且供电煤耗低于</w:t>
      </w:r>
      <w:r>
        <w:rPr>
          <w:kern w:val="0"/>
          <w:sz w:val="24"/>
        </w:rPr>
        <w:t>270</w:t>
      </w:r>
      <w:r>
        <w:rPr>
          <w:kern w:val="0"/>
          <w:sz w:val="24"/>
        </w:rPr>
        <w:t>克标准煤</w:t>
      </w:r>
      <w:r>
        <w:rPr>
          <w:kern w:val="0"/>
          <w:sz w:val="24"/>
        </w:rPr>
        <w:t>/</w:t>
      </w:r>
      <w:r>
        <w:rPr>
          <w:kern w:val="0"/>
          <w:sz w:val="24"/>
        </w:rPr>
        <w:t>千瓦时的机组。设计工</w:t>
      </w:r>
      <w:r>
        <w:rPr>
          <w:rFonts w:hint="eastAsia"/>
          <w:kern w:val="0"/>
          <w:sz w:val="24"/>
        </w:rPr>
        <w:t>况</w:t>
      </w:r>
      <w:r>
        <w:rPr>
          <w:kern w:val="0"/>
          <w:sz w:val="24"/>
        </w:rPr>
        <w:t>下供电煤耗高于</w:t>
      </w:r>
      <w:r>
        <w:rPr>
          <w:kern w:val="0"/>
          <w:sz w:val="24"/>
        </w:rPr>
        <w:t>285</w:t>
      </w:r>
      <w:r>
        <w:rPr>
          <w:kern w:val="0"/>
          <w:sz w:val="24"/>
        </w:rPr>
        <w:t>克标准煤千瓦时的湿冷煤电机组和高于</w:t>
      </w:r>
      <w:r>
        <w:rPr>
          <w:kern w:val="0"/>
          <w:sz w:val="24"/>
        </w:rPr>
        <w:t>300</w:t>
      </w:r>
      <w:r>
        <w:rPr>
          <w:kern w:val="0"/>
          <w:sz w:val="24"/>
        </w:rPr>
        <w:t>克标准煤</w:t>
      </w:r>
      <w:r>
        <w:rPr>
          <w:kern w:val="0"/>
          <w:sz w:val="24"/>
        </w:rPr>
        <w:t>/</w:t>
      </w:r>
      <w:r>
        <w:rPr>
          <w:kern w:val="0"/>
          <w:sz w:val="24"/>
        </w:rPr>
        <w:t>千瓦时的空冷煤电机组不允许新建。新建机组全部实现灵活性改造。新建煤电机组纯凝工况调峰能力的一般化要求为最小发电出力达到</w:t>
      </w:r>
      <w:r>
        <w:rPr>
          <w:kern w:val="0"/>
          <w:sz w:val="24"/>
        </w:rPr>
        <w:t>35%</w:t>
      </w:r>
      <w:r>
        <w:rPr>
          <w:kern w:val="0"/>
          <w:sz w:val="24"/>
        </w:rPr>
        <w:t>额定负荷，采暖热电机组在供热期运行时要通过热电解耦力争实现单日</w:t>
      </w:r>
      <w:r>
        <w:rPr>
          <w:kern w:val="0"/>
          <w:sz w:val="24"/>
        </w:rPr>
        <w:t>6h</w:t>
      </w:r>
      <w:r>
        <w:rPr>
          <w:kern w:val="0"/>
          <w:sz w:val="24"/>
        </w:rPr>
        <w:t>最小出力达到</w:t>
      </w:r>
      <w:r>
        <w:rPr>
          <w:kern w:val="0"/>
          <w:sz w:val="24"/>
        </w:rPr>
        <w:t>40%</w:t>
      </w:r>
      <w:r>
        <w:rPr>
          <w:kern w:val="0"/>
          <w:sz w:val="24"/>
        </w:rPr>
        <w:t>额定负荷的调峰能力，其他类型机组应采取措施尽量降低最小发电出力。</w:t>
      </w:r>
    </w:p>
    <w:p w14:paraId="1695AE4C" w14:textId="77777777" w:rsidR="00775B2B" w:rsidRDefault="00000000">
      <w:pPr>
        <w:pStyle w:val="af4"/>
        <w:topLinePunct/>
        <w:snapToGrid w:val="0"/>
        <w:spacing w:line="360" w:lineRule="auto"/>
        <w:ind w:firstLine="480"/>
        <w:rPr>
          <w:kern w:val="0"/>
          <w:sz w:val="24"/>
        </w:rPr>
      </w:pPr>
      <w:r>
        <w:rPr>
          <w:kern w:val="0"/>
          <w:sz w:val="24"/>
        </w:rPr>
        <w:t>本项目建设</w:t>
      </w:r>
      <w:r>
        <w:rPr>
          <w:kern w:val="0"/>
          <w:sz w:val="24"/>
        </w:rPr>
        <w:t>3×480t/h</w:t>
      </w:r>
      <w:r>
        <w:rPr>
          <w:kern w:val="0"/>
          <w:sz w:val="24"/>
        </w:rPr>
        <w:t>高温高压煤粉锅炉＋</w:t>
      </w:r>
      <w:r>
        <w:rPr>
          <w:kern w:val="0"/>
          <w:sz w:val="24"/>
        </w:rPr>
        <w:t>2×CB30MW+1×B30MW</w:t>
      </w:r>
      <w:r>
        <w:rPr>
          <w:kern w:val="0"/>
          <w:sz w:val="24"/>
        </w:rPr>
        <w:t>抽汽背压式和背压式汽轮发电机组，项目供电煤耗</w:t>
      </w:r>
      <w:r>
        <w:rPr>
          <w:rFonts w:hint="eastAsia"/>
          <w:kern w:val="0"/>
          <w:sz w:val="24"/>
        </w:rPr>
        <w:t>167.16</w:t>
      </w:r>
      <w:r>
        <w:rPr>
          <w:kern w:val="0"/>
          <w:sz w:val="24"/>
        </w:rPr>
        <w:t>g</w:t>
      </w:r>
      <w:r>
        <w:rPr>
          <w:rFonts w:hint="eastAsia"/>
          <w:kern w:val="0"/>
          <w:sz w:val="24"/>
        </w:rPr>
        <w:t>ce</w:t>
      </w:r>
      <w:r>
        <w:rPr>
          <w:kern w:val="0"/>
          <w:sz w:val="24"/>
        </w:rPr>
        <w:t>/k</w:t>
      </w:r>
      <w:r>
        <w:rPr>
          <w:rFonts w:hint="eastAsia"/>
          <w:kern w:val="0"/>
          <w:sz w:val="24"/>
        </w:rPr>
        <w:t>W</w:t>
      </w:r>
      <w:r>
        <w:rPr>
          <w:kern w:val="0"/>
          <w:sz w:val="24"/>
        </w:rPr>
        <w:t>h</w:t>
      </w:r>
      <w:r>
        <w:rPr>
          <w:kern w:val="0"/>
          <w:sz w:val="24"/>
        </w:rPr>
        <w:t>，小于</w:t>
      </w:r>
      <w:r>
        <w:rPr>
          <w:kern w:val="0"/>
          <w:sz w:val="24"/>
        </w:rPr>
        <w:t>300g</w:t>
      </w:r>
      <w:r>
        <w:rPr>
          <w:rFonts w:hint="eastAsia"/>
          <w:kern w:val="0"/>
          <w:sz w:val="24"/>
        </w:rPr>
        <w:t>ce</w:t>
      </w:r>
      <w:r>
        <w:rPr>
          <w:kern w:val="0"/>
          <w:sz w:val="24"/>
        </w:rPr>
        <w:t>/k</w:t>
      </w:r>
      <w:r>
        <w:rPr>
          <w:rFonts w:hint="eastAsia"/>
          <w:kern w:val="0"/>
          <w:sz w:val="24"/>
        </w:rPr>
        <w:t>W</w:t>
      </w:r>
      <w:r>
        <w:rPr>
          <w:kern w:val="0"/>
          <w:sz w:val="24"/>
        </w:rPr>
        <w:t>h</w:t>
      </w:r>
      <w:r>
        <w:rPr>
          <w:kern w:val="0"/>
          <w:sz w:val="24"/>
        </w:rPr>
        <w:t>，</w:t>
      </w:r>
      <w:r>
        <w:rPr>
          <w:rFonts w:hint="eastAsia"/>
          <w:kern w:val="0"/>
          <w:sz w:val="24"/>
        </w:rPr>
        <w:t>本</w:t>
      </w:r>
      <w:r>
        <w:rPr>
          <w:rFonts w:hint="eastAsia"/>
          <w:kern w:val="0"/>
          <w:sz w:val="24"/>
        </w:rPr>
        <w:lastRenderedPageBreak/>
        <w:t>项目</w:t>
      </w:r>
      <w:r>
        <w:rPr>
          <w:kern w:val="0"/>
          <w:sz w:val="24"/>
        </w:rPr>
        <w:t>热电机组</w:t>
      </w:r>
      <w:r>
        <w:rPr>
          <w:rFonts w:hint="eastAsia"/>
          <w:kern w:val="0"/>
          <w:sz w:val="24"/>
        </w:rPr>
        <w:t>主要为三塘湖工业园区岔哈泉区提供生产热负荷，兼顾冬季采暖，正常生产期间按照额定负荷运行</w:t>
      </w:r>
      <w:r>
        <w:rPr>
          <w:kern w:val="0"/>
          <w:sz w:val="24"/>
        </w:rPr>
        <w:t>。</w:t>
      </w:r>
    </w:p>
    <w:p w14:paraId="074C50E9" w14:textId="77777777" w:rsidR="00775B2B" w:rsidRDefault="00000000">
      <w:pPr>
        <w:pStyle w:val="40"/>
        <w:spacing w:before="0" w:after="0" w:line="520" w:lineRule="exact"/>
        <w:rPr>
          <w:b/>
          <w:szCs w:val="24"/>
        </w:rPr>
      </w:pPr>
      <w:r>
        <w:rPr>
          <w:b/>
          <w:szCs w:val="24"/>
        </w:rPr>
        <w:t>1.3.2.</w:t>
      </w:r>
      <w:r>
        <w:rPr>
          <w:rFonts w:hint="eastAsia"/>
          <w:b/>
          <w:szCs w:val="24"/>
        </w:rPr>
        <w:t>9</w:t>
      </w:r>
      <w:r>
        <w:rPr>
          <w:b/>
          <w:szCs w:val="24"/>
        </w:rPr>
        <w:t>与《</w:t>
      </w:r>
      <w:r>
        <w:rPr>
          <w:rFonts w:hint="eastAsia"/>
          <w:b/>
          <w:szCs w:val="24"/>
        </w:rPr>
        <w:t>新疆维吾尔自治区重点行业生态环境准入条件（</w:t>
      </w:r>
      <w:r>
        <w:rPr>
          <w:rFonts w:hint="eastAsia"/>
          <w:b/>
          <w:szCs w:val="24"/>
        </w:rPr>
        <w:t>2024</w:t>
      </w:r>
      <w:r>
        <w:rPr>
          <w:rFonts w:hint="eastAsia"/>
          <w:b/>
          <w:szCs w:val="24"/>
        </w:rPr>
        <w:t>年）</w:t>
      </w:r>
      <w:r>
        <w:rPr>
          <w:b/>
          <w:szCs w:val="24"/>
        </w:rPr>
        <w:t>》</w:t>
      </w:r>
      <w:r>
        <w:rPr>
          <w:rFonts w:hint="eastAsia"/>
          <w:b/>
          <w:szCs w:val="24"/>
        </w:rPr>
        <w:t>符合性</w:t>
      </w:r>
      <w:r>
        <w:rPr>
          <w:b/>
          <w:szCs w:val="24"/>
        </w:rPr>
        <w:t>分析</w:t>
      </w:r>
    </w:p>
    <w:p w14:paraId="15C8B012" w14:textId="77777777" w:rsidR="00775B2B" w:rsidRDefault="00000000">
      <w:pPr>
        <w:pStyle w:val="af4"/>
        <w:topLinePunct/>
        <w:snapToGrid w:val="0"/>
        <w:spacing w:line="360" w:lineRule="auto"/>
        <w:ind w:firstLine="480"/>
        <w:rPr>
          <w:kern w:val="0"/>
          <w:sz w:val="24"/>
        </w:rPr>
      </w:pPr>
      <w:r>
        <w:rPr>
          <w:rFonts w:hint="eastAsia"/>
          <w:kern w:val="0"/>
          <w:sz w:val="24"/>
        </w:rPr>
        <w:t>本项目与《新疆维吾尔自治区重点行业生态环境准入条件（</w:t>
      </w:r>
      <w:r>
        <w:rPr>
          <w:rFonts w:hint="eastAsia"/>
          <w:kern w:val="0"/>
          <w:sz w:val="24"/>
        </w:rPr>
        <w:t>2024</w:t>
      </w:r>
      <w:r>
        <w:rPr>
          <w:rFonts w:hint="eastAsia"/>
          <w:kern w:val="0"/>
          <w:sz w:val="24"/>
        </w:rPr>
        <w:t>年）》符合性分析见表</w:t>
      </w:r>
      <w:r>
        <w:rPr>
          <w:rFonts w:hint="eastAsia"/>
          <w:kern w:val="0"/>
          <w:sz w:val="24"/>
        </w:rPr>
        <w:t>1.3-1</w:t>
      </w:r>
      <w:r>
        <w:rPr>
          <w:rFonts w:hint="eastAsia"/>
          <w:kern w:val="0"/>
          <w:sz w:val="24"/>
        </w:rPr>
        <w:t>。</w:t>
      </w:r>
    </w:p>
    <w:p w14:paraId="4F176992" w14:textId="77777777" w:rsidR="00775B2B" w:rsidRDefault="00000000">
      <w:pPr>
        <w:pStyle w:val="af4"/>
        <w:topLinePunct/>
        <w:snapToGrid w:val="0"/>
        <w:spacing w:line="360" w:lineRule="auto"/>
        <w:ind w:firstLine="480"/>
        <w:rPr>
          <w:kern w:val="0"/>
          <w:sz w:val="24"/>
        </w:rPr>
      </w:pPr>
      <w:r>
        <w:rPr>
          <w:rFonts w:hint="eastAsia"/>
          <w:kern w:val="0"/>
          <w:sz w:val="24"/>
        </w:rPr>
        <w:t>经参照《新疆维吾尔自治区重点行业生态环境准入条件（</w:t>
      </w:r>
      <w:r>
        <w:rPr>
          <w:rFonts w:hint="eastAsia"/>
          <w:kern w:val="0"/>
          <w:sz w:val="24"/>
        </w:rPr>
        <w:t>2024</w:t>
      </w:r>
      <w:r>
        <w:rPr>
          <w:rFonts w:hint="eastAsia"/>
          <w:kern w:val="0"/>
          <w:sz w:val="24"/>
        </w:rPr>
        <w:t>年）》，评价认为本项目符合新疆维吾尔自治区重点行业准入条件。</w:t>
      </w:r>
    </w:p>
    <w:p w14:paraId="5039E75F" w14:textId="77777777" w:rsidR="00775B2B" w:rsidRDefault="00000000">
      <w:pPr>
        <w:pStyle w:val="40"/>
        <w:spacing w:before="0" w:after="0" w:line="520" w:lineRule="exact"/>
        <w:rPr>
          <w:b/>
          <w:szCs w:val="24"/>
        </w:rPr>
      </w:pPr>
      <w:r>
        <w:rPr>
          <w:b/>
          <w:szCs w:val="24"/>
        </w:rPr>
        <w:t>1.3.2.1</w:t>
      </w:r>
      <w:r>
        <w:rPr>
          <w:rFonts w:hint="eastAsia"/>
          <w:b/>
          <w:szCs w:val="24"/>
        </w:rPr>
        <w:t>0</w:t>
      </w:r>
      <w:r>
        <w:rPr>
          <w:b/>
          <w:szCs w:val="24"/>
        </w:rPr>
        <w:t>与《新疆维吾尔自治区大气污染防治条例》</w:t>
      </w:r>
      <w:r>
        <w:rPr>
          <w:rFonts w:hint="eastAsia"/>
          <w:b/>
          <w:szCs w:val="24"/>
        </w:rPr>
        <w:t>符合</w:t>
      </w:r>
      <w:r>
        <w:rPr>
          <w:b/>
          <w:szCs w:val="24"/>
        </w:rPr>
        <w:t>性分析</w:t>
      </w:r>
    </w:p>
    <w:p w14:paraId="586DFF7A" w14:textId="77777777" w:rsidR="00775B2B" w:rsidRDefault="00000000">
      <w:pPr>
        <w:pStyle w:val="af4"/>
        <w:topLinePunct/>
        <w:snapToGrid w:val="0"/>
        <w:spacing w:line="360" w:lineRule="auto"/>
        <w:ind w:firstLine="480"/>
        <w:rPr>
          <w:kern w:val="0"/>
          <w:sz w:val="24"/>
        </w:rPr>
      </w:pPr>
      <w:r>
        <w:rPr>
          <w:kern w:val="0"/>
          <w:sz w:val="24"/>
        </w:rPr>
        <w:t>《新疆维吾尔自治区大气污染防治条例》指出：</w:t>
      </w:r>
    </w:p>
    <w:p w14:paraId="0EEECE9B" w14:textId="77777777" w:rsidR="00775B2B" w:rsidRDefault="00000000">
      <w:pPr>
        <w:pStyle w:val="af4"/>
        <w:topLinePunct/>
        <w:snapToGrid w:val="0"/>
        <w:spacing w:line="360" w:lineRule="auto"/>
        <w:ind w:firstLine="480"/>
        <w:rPr>
          <w:kern w:val="0"/>
          <w:sz w:val="24"/>
        </w:rPr>
      </w:pPr>
      <w:r>
        <w:rPr>
          <w:kern w:val="0"/>
          <w:sz w:val="24"/>
        </w:rPr>
        <w:t>（</w:t>
      </w:r>
      <w:r>
        <w:rPr>
          <w:kern w:val="0"/>
          <w:sz w:val="24"/>
        </w:rPr>
        <w:t>1</w:t>
      </w:r>
      <w:r>
        <w:rPr>
          <w:kern w:val="0"/>
          <w:sz w:val="24"/>
        </w:rPr>
        <w:t>）推进城市建成区、工业园区实行集中供热，使用清洁燃料。在集中供热管网覆盖区域内，禁止新建、改建、扩建燃煤供热锅炉，集中供热管网覆盖前，已建成使用的燃煤供热锅炉应当限期停止使用。在集中供热未覆盖的区域，鼓励使用清洁能源替代，推广使用高效节能环保型锅炉。城市人民政府应当限期淘汰不符合国家和自治区规定规模的燃煤锅炉。</w:t>
      </w:r>
    </w:p>
    <w:p w14:paraId="7A78B745" w14:textId="77777777" w:rsidR="00775B2B" w:rsidRDefault="00000000">
      <w:pPr>
        <w:pStyle w:val="af4"/>
        <w:topLinePunct/>
        <w:snapToGrid w:val="0"/>
        <w:spacing w:line="360" w:lineRule="auto"/>
        <w:ind w:firstLine="480"/>
        <w:rPr>
          <w:kern w:val="0"/>
          <w:sz w:val="24"/>
        </w:rPr>
      </w:pPr>
      <w:r>
        <w:rPr>
          <w:kern w:val="0"/>
          <w:sz w:val="24"/>
        </w:rPr>
        <w:t>（</w:t>
      </w:r>
      <w:r>
        <w:rPr>
          <w:kern w:val="0"/>
          <w:sz w:val="24"/>
        </w:rPr>
        <w:t>2</w:t>
      </w:r>
      <w:r>
        <w:rPr>
          <w:kern w:val="0"/>
          <w:sz w:val="24"/>
        </w:rPr>
        <w:t>）重点排污单位应当根据所在地重污染天气应急预案，编制本单位重污染天气应急响应方案</w:t>
      </w:r>
      <w:r>
        <w:rPr>
          <w:rFonts w:hint="eastAsia"/>
          <w:kern w:val="0"/>
          <w:sz w:val="24"/>
        </w:rPr>
        <w:t>。</w:t>
      </w:r>
    </w:p>
    <w:p w14:paraId="041BBD4B" w14:textId="77777777" w:rsidR="00775B2B" w:rsidRDefault="00000000">
      <w:pPr>
        <w:pStyle w:val="af4"/>
        <w:topLinePunct/>
        <w:snapToGrid w:val="0"/>
        <w:spacing w:line="360" w:lineRule="auto"/>
        <w:ind w:firstLine="480"/>
        <w:rPr>
          <w:kern w:val="0"/>
          <w:sz w:val="24"/>
        </w:rPr>
      </w:pPr>
      <w:r>
        <w:rPr>
          <w:kern w:val="0"/>
          <w:sz w:val="24"/>
        </w:rPr>
        <w:t>本项目属于巴里坤三塘湖工业园区岔哈泉区供热基础设施，可满足岔哈泉区近、远期采暖热负荷需求</w:t>
      </w:r>
      <w:r>
        <w:rPr>
          <w:rFonts w:hint="eastAsia"/>
          <w:kern w:val="0"/>
          <w:sz w:val="24"/>
        </w:rPr>
        <w:t>。岔哈泉区目前没有已建成及在建的燃煤供热锅炉。本项目建成后，本</w:t>
      </w:r>
      <w:r>
        <w:rPr>
          <w:kern w:val="0"/>
          <w:sz w:val="24"/>
        </w:rPr>
        <w:t>项目集中供热管网覆盖区域内，不再新建、改建、扩建燃煤供热锅炉</w:t>
      </w:r>
      <w:r>
        <w:rPr>
          <w:rFonts w:hint="eastAsia"/>
          <w:kern w:val="0"/>
          <w:sz w:val="24"/>
        </w:rPr>
        <w:t>。本项目将</w:t>
      </w:r>
      <w:r>
        <w:rPr>
          <w:kern w:val="0"/>
          <w:sz w:val="24"/>
        </w:rPr>
        <w:t>根据所在地重污染天气应急预案，编制本单位重污染天气应急响应方案</w:t>
      </w:r>
      <w:r>
        <w:rPr>
          <w:rFonts w:hint="eastAsia"/>
          <w:kern w:val="0"/>
          <w:sz w:val="24"/>
        </w:rPr>
        <w:t>。</w:t>
      </w:r>
    </w:p>
    <w:p w14:paraId="37399706" w14:textId="77777777" w:rsidR="00775B2B" w:rsidRDefault="00000000">
      <w:pPr>
        <w:pStyle w:val="af4"/>
        <w:topLinePunct/>
        <w:snapToGrid w:val="0"/>
        <w:spacing w:line="360" w:lineRule="auto"/>
        <w:ind w:firstLine="480"/>
        <w:rPr>
          <w:kern w:val="0"/>
          <w:sz w:val="24"/>
        </w:rPr>
      </w:pPr>
      <w:r>
        <w:rPr>
          <w:kern w:val="0"/>
          <w:sz w:val="24"/>
        </w:rPr>
        <w:t>因此</w:t>
      </w:r>
      <w:r>
        <w:rPr>
          <w:rFonts w:hint="eastAsia"/>
          <w:kern w:val="0"/>
          <w:sz w:val="24"/>
        </w:rPr>
        <w:t>，</w:t>
      </w:r>
      <w:r>
        <w:rPr>
          <w:kern w:val="0"/>
          <w:sz w:val="24"/>
        </w:rPr>
        <w:t>本项目</w:t>
      </w:r>
      <w:r>
        <w:rPr>
          <w:rFonts w:hint="eastAsia"/>
          <w:kern w:val="0"/>
          <w:sz w:val="24"/>
        </w:rPr>
        <w:t>符合</w:t>
      </w:r>
      <w:r>
        <w:rPr>
          <w:kern w:val="0"/>
          <w:sz w:val="24"/>
        </w:rPr>
        <w:t>《新疆维吾尔自治区大气污染防治条例》要求。</w:t>
      </w:r>
    </w:p>
    <w:p w14:paraId="3763A489" w14:textId="77777777" w:rsidR="00775B2B" w:rsidRDefault="00000000">
      <w:pPr>
        <w:pStyle w:val="40"/>
        <w:spacing w:before="0" w:after="0" w:line="520" w:lineRule="exact"/>
        <w:rPr>
          <w:b/>
          <w:szCs w:val="24"/>
        </w:rPr>
      </w:pPr>
      <w:r>
        <w:rPr>
          <w:b/>
          <w:szCs w:val="24"/>
        </w:rPr>
        <w:t>1.3.2.1</w:t>
      </w:r>
      <w:r>
        <w:rPr>
          <w:rFonts w:hint="eastAsia"/>
          <w:b/>
          <w:szCs w:val="24"/>
        </w:rPr>
        <w:t>1</w:t>
      </w:r>
      <w:r>
        <w:rPr>
          <w:b/>
          <w:szCs w:val="24"/>
        </w:rPr>
        <w:t>与《新疆维吾尔自治区环境保护条例》符合性分析</w:t>
      </w:r>
    </w:p>
    <w:p w14:paraId="04ABF011" w14:textId="77777777" w:rsidR="00775B2B" w:rsidRDefault="00000000">
      <w:pPr>
        <w:spacing w:line="360" w:lineRule="auto"/>
        <w:ind w:firstLineChars="200" w:firstLine="480"/>
        <w:rPr>
          <w:sz w:val="24"/>
        </w:rPr>
      </w:pPr>
      <w:r>
        <w:rPr>
          <w:sz w:val="24"/>
        </w:rPr>
        <w:t>保护条例指出：</w:t>
      </w:r>
      <w:r>
        <w:rPr>
          <w:sz w:val="24"/>
        </w:rPr>
        <w:t>①</w:t>
      </w:r>
      <w:r>
        <w:rPr>
          <w:sz w:val="24"/>
        </w:rPr>
        <w:t>建设单位应当按照下列规定向环境保护行政主管部门，报批建设项目环境影响评价文件；</w:t>
      </w:r>
      <w:r>
        <w:rPr>
          <w:sz w:val="24"/>
        </w:rPr>
        <w:t>②</w:t>
      </w:r>
      <w:r>
        <w:rPr>
          <w:sz w:val="24"/>
        </w:rPr>
        <w:t>建设项目环境影响评价文件中规定建设的环境保护设施，应当与主体工程同时设计、同时施工、同时投入使用；</w:t>
      </w:r>
      <w:r>
        <w:rPr>
          <w:sz w:val="24"/>
        </w:rPr>
        <w:t>③</w:t>
      </w:r>
      <w:r>
        <w:rPr>
          <w:sz w:val="24"/>
        </w:rPr>
        <w:t>各类工业园区应当编制园区规划，合理布局，优化资源配置。园区企业应当采用先进生产工艺和设备，实行清洁生产，实现资源高效利用和循环使用。污染物应当统</w:t>
      </w:r>
      <w:r>
        <w:rPr>
          <w:sz w:val="24"/>
        </w:rPr>
        <w:lastRenderedPageBreak/>
        <w:t>一收集，集中处理，严格控制污染物的产生量和排放量。</w:t>
      </w:r>
    </w:p>
    <w:p w14:paraId="53257CEA" w14:textId="77777777" w:rsidR="00775B2B" w:rsidRDefault="00000000">
      <w:pPr>
        <w:pStyle w:val="af4"/>
        <w:topLinePunct/>
        <w:snapToGrid w:val="0"/>
        <w:spacing w:line="360" w:lineRule="auto"/>
        <w:ind w:firstLine="480"/>
        <w:rPr>
          <w:sz w:val="24"/>
          <w:szCs w:val="20"/>
        </w:rPr>
      </w:pPr>
      <w:r>
        <w:rPr>
          <w:sz w:val="24"/>
          <w:szCs w:val="20"/>
        </w:rPr>
        <w:t>本项目</w:t>
      </w:r>
      <w:r>
        <w:rPr>
          <w:snapToGrid w:val="0"/>
          <w:sz w:val="24"/>
        </w:rPr>
        <w:t>新建</w:t>
      </w:r>
      <w:r>
        <w:rPr>
          <w:snapToGrid w:val="0"/>
          <w:sz w:val="24"/>
        </w:rPr>
        <w:t>3×480t/h</w:t>
      </w:r>
      <w:r>
        <w:rPr>
          <w:snapToGrid w:val="0"/>
          <w:sz w:val="24"/>
        </w:rPr>
        <w:t>高温高压煤粉锅炉＋</w:t>
      </w:r>
      <w:r>
        <w:rPr>
          <w:snapToGrid w:val="0"/>
          <w:sz w:val="24"/>
        </w:rPr>
        <w:t>2×CB30MW</w:t>
      </w:r>
      <w:r>
        <w:rPr>
          <w:snapToGrid w:val="0"/>
          <w:sz w:val="24"/>
        </w:rPr>
        <w:t>抽汽背压式汽轮发电机组</w:t>
      </w:r>
      <w:r>
        <w:rPr>
          <w:snapToGrid w:val="0"/>
          <w:sz w:val="24"/>
        </w:rPr>
        <w:t>+1×B30MW</w:t>
      </w:r>
      <w:r>
        <w:rPr>
          <w:snapToGrid w:val="0"/>
          <w:sz w:val="24"/>
        </w:rPr>
        <w:t>背压式汽轮发电机组</w:t>
      </w:r>
      <w:r>
        <w:rPr>
          <w:sz w:val="24"/>
          <w:szCs w:val="20"/>
        </w:rPr>
        <w:t>，本项目作为岔哈泉区唯一的公共热源点，可有效解决岔哈泉区近期新增的工业热负荷和采暖热负荷。</w:t>
      </w:r>
      <w:r>
        <w:rPr>
          <w:rFonts w:hint="eastAsia"/>
          <w:sz w:val="24"/>
          <w:szCs w:val="20"/>
        </w:rPr>
        <w:t>本项目实行清洁生产管理，可达到国内清洁生产一般水平。本项目废气污染物排放可达到</w:t>
      </w:r>
      <w:r>
        <w:rPr>
          <w:kern w:val="0"/>
          <w:sz w:val="24"/>
        </w:rPr>
        <w:t>超低排放</w:t>
      </w:r>
      <w:r>
        <w:rPr>
          <w:rFonts w:hint="eastAsia"/>
          <w:kern w:val="0"/>
          <w:sz w:val="24"/>
        </w:rPr>
        <w:t>要求</w:t>
      </w:r>
      <w:r>
        <w:rPr>
          <w:rFonts w:hint="eastAsia"/>
          <w:sz w:val="24"/>
          <w:szCs w:val="20"/>
        </w:rPr>
        <w:t>，</w:t>
      </w:r>
      <w:r>
        <w:rPr>
          <w:kern w:val="0"/>
          <w:sz w:val="24"/>
        </w:rPr>
        <w:t>即在基准氧含量</w:t>
      </w:r>
      <w:r>
        <w:rPr>
          <w:kern w:val="0"/>
          <w:sz w:val="24"/>
        </w:rPr>
        <w:t>6%</w:t>
      </w:r>
      <w:r>
        <w:rPr>
          <w:kern w:val="0"/>
          <w:sz w:val="24"/>
        </w:rPr>
        <w:t>条件下，烟尘、二氧化硫、氮氧化物排放浓度分别不高于</w:t>
      </w:r>
      <w:r>
        <w:rPr>
          <w:kern w:val="0"/>
          <w:sz w:val="24"/>
        </w:rPr>
        <w:t>10mg/m</w:t>
      </w:r>
      <w:r>
        <w:rPr>
          <w:kern w:val="0"/>
          <w:sz w:val="24"/>
          <w:vertAlign w:val="superscript"/>
        </w:rPr>
        <w:t>3</w:t>
      </w:r>
      <w:r>
        <w:rPr>
          <w:kern w:val="0"/>
          <w:sz w:val="24"/>
        </w:rPr>
        <w:t>、</w:t>
      </w:r>
      <w:r>
        <w:rPr>
          <w:kern w:val="0"/>
          <w:sz w:val="24"/>
        </w:rPr>
        <w:t>35mg/m</w:t>
      </w:r>
      <w:r>
        <w:rPr>
          <w:kern w:val="0"/>
          <w:sz w:val="24"/>
          <w:vertAlign w:val="superscript"/>
        </w:rPr>
        <w:t>3</w:t>
      </w:r>
      <w:r>
        <w:rPr>
          <w:kern w:val="0"/>
          <w:sz w:val="24"/>
        </w:rPr>
        <w:t>、</w:t>
      </w:r>
      <w:r>
        <w:rPr>
          <w:kern w:val="0"/>
          <w:sz w:val="24"/>
        </w:rPr>
        <w:t>50mg/m</w:t>
      </w:r>
      <w:r>
        <w:rPr>
          <w:kern w:val="0"/>
          <w:sz w:val="24"/>
          <w:vertAlign w:val="superscript"/>
        </w:rPr>
        <w:t>3</w:t>
      </w:r>
      <w:r>
        <w:rPr>
          <w:rFonts w:hint="eastAsia"/>
          <w:kern w:val="0"/>
          <w:sz w:val="24"/>
        </w:rPr>
        <w:t>。本项目废水依托煤制油项目处理后循环使用，粉煤灰（含渣）回填矿山内排土场。</w:t>
      </w:r>
    </w:p>
    <w:p w14:paraId="6035F473" w14:textId="41C5EC8E" w:rsidR="00775B2B" w:rsidRDefault="00000000">
      <w:pPr>
        <w:pStyle w:val="af4"/>
        <w:topLinePunct/>
        <w:snapToGrid w:val="0"/>
        <w:spacing w:line="360" w:lineRule="auto"/>
        <w:ind w:firstLine="480"/>
        <w:rPr>
          <w:sz w:val="24"/>
          <w:szCs w:val="20"/>
        </w:rPr>
      </w:pPr>
      <w:r>
        <w:rPr>
          <w:sz w:val="24"/>
          <w:szCs w:val="20"/>
        </w:rPr>
        <w:t>本项目</w:t>
      </w:r>
      <w:r>
        <w:rPr>
          <w:rFonts w:hint="eastAsia"/>
          <w:sz w:val="24"/>
          <w:szCs w:val="20"/>
        </w:rPr>
        <w:t>符合</w:t>
      </w:r>
      <w:r>
        <w:rPr>
          <w:sz w:val="24"/>
          <w:szCs w:val="20"/>
        </w:rPr>
        <w:t>《新疆维吾尔自治区环境保护条例》的要求。</w:t>
      </w:r>
    </w:p>
    <w:p w14:paraId="10EFB8A5" w14:textId="77777777" w:rsidR="00775B2B" w:rsidRDefault="00000000">
      <w:pPr>
        <w:pStyle w:val="40"/>
        <w:spacing w:before="0" w:after="0" w:line="520" w:lineRule="exact"/>
        <w:rPr>
          <w:b/>
          <w:szCs w:val="24"/>
        </w:rPr>
      </w:pPr>
      <w:r>
        <w:rPr>
          <w:b/>
          <w:szCs w:val="24"/>
        </w:rPr>
        <w:t>1.3.</w:t>
      </w:r>
      <w:r>
        <w:rPr>
          <w:rFonts w:hint="eastAsia"/>
          <w:b/>
          <w:szCs w:val="24"/>
        </w:rPr>
        <w:t>2.12</w:t>
      </w:r>
      <w:r>
        <w:rPr>
          <w:b/>
          <w:szCs w:val="24"/>
        </w:rPr>
        <w:t>与</w:t>
      </w:r>
      <w:r>
        <w:rPr>
          <w:rFonts w:hint="eastAsia"/>
          <w:b/>
          <w:szCs w:val="24"/>
        </w:rPr>
        <w:t>《空气质量持续改善行动计划》</w:t>
      </w:r>
      <w:r>
        <w:rPr>
          <w:rFonts w:hint="eastAsia"/>
          <w:b/>
          <w:szCs w:val="24"/>
        </w:rPr>
        <w:t>(</w:t>
      </w:r>
      <w:r>
        <w:rPr>
          <w:rFonts w:hint="eastAsia"/>
          <w:b/>
          <w:szCs w:val="24"/>
        </w:rPr>
        <w:t>国发〔</w:t>
      </w:r>
      <w:r>
        <w:rPr>
          <w:rFonts w:hint="eastAsia"/>
          <w:b/>
          <w:szCs w:val="24"/>
        </w:rPr>
        <w:t>2023</w:t>
      </w:r>
      <w:r>
        <w:rPr>
          <w:rFonts w:hint="eastAsia"/>
          <w:b/>
          <w:szCs w:val="24"/>
        </w:rPr>
        <w:t>〕</w:t>
      </w:r>
      <w:r>
        <w:rPr>
          <w:rFonts w:hint="eastAsia"/>
          <w:b/>
          <w:szCs w:val="24"/>
        </w:rPr>
        <w:t xml:space="preserve">24 </w:t>
      </w:r>
      <w:r>
        <w:rPr>
          <w:rFonts w:hint="eastAsia"/>
          <w:b/>
          <w:szCs w:val="24"/>
        </w:rPr>
        <w:t>号</w:t>
      </w:r>
      <w:r>
        <w:rPr>
          <w:rFonts w:hint="eastAsia"/>
          <w:b/>
          <w:szCs w:val="24"/>
        </w:rPr>
        <w:t>)</w:t>
      </w:r>
      <w:r>
        <w:rPr>
          <w:rFonts w:hint="eastAsia"/>
          <w:b/>
          <w:szCs w:val="24"/>
        </w:rPr>
        <w:t>符合性分析</w:t>
      </w:r>
    </w:p>
    <w:p w14:paraId="578B55C0" w14:textId="77777777" w:rsidR="00775B2B" w:rsidRDefault="00000000">
      <w:pPr>
        <w:pStyle w:val="af4"/>
        <w:topLinePunct/>
        <w:snapToGrid w:val="0"/>
        <w:spacing w:line="360" w:lineRule="auto"/>
        <w:ind w:firstLine="480"/>
        <w:rPr>
          <w:sz w:val="24"/>
          <w:szCs w:val="20"/>
        </w:rPr>
      </w:pPr>
      <w:r>
        <w:rPr>
          <w:rFonts w:hint="eastAsia"/>
          <w:kern w:val="0"/>
          <w:sz w:val="24"/>
        </w:rPr>
        <w:t>本项目与《空气质量持续改善行动计划》</w:t>
      </w:r>
      <w:r>
        <w:rPr>
          <w:rFonts w:hint="eastAsia"/>
          <w:kern w:val="0"/>
          <w:sz w:val="24"/>
        </w:rPr>
        <w:t>(</w:t>
      </w:r>
      <w:r>
        <w:rPr>
          <w:rFonts w:hint="eastAsia"/>
          <w:kern w:val="0"/>
          <w:sz w:val="24"/>
        </w:rPr>
        <w:t>国发〔</w:t>
      </w:r>
      <w:r>
        <w:rPr>
          <w:rFonts w:hint="eastAsia"/>
          <w:kern w:val="0"/>
          <w:sz w:val="24"/>
        </w:rPr>
        <w:t>2023</w:t>
      </w:r>
      <w:r>
        <w:rPr>
          <w:rFonts w:hint="eastAsia"/>
          <w:kern w:val="0"/>
          <w:sz w:val="24"/>
        </w:rPr>
        <w:t>〕</w:t>
      </w:r>
      <w:r>
        <w:rPr>
          <w:rFonts w:hint="eastAsia"/>
          <w:kern w:val="0"/>
          <w:sz w:val="24"/>
        </w:rPr>
        <w:t>24</w:t>
      </w:r>
      <w:r>
        <w:rPr>
          <w:rFonts w:hint="eastAsia"/>
          <w:kern w:val="0"/>
          <w:sz w:val="24"/>
        </w:rPr>
        <w:t>号</w:t>
      </w:r>
      <w:r>
        <w:rPr>
          <w:rFonts w:hint="eastAsia"/>
          <w:kern w:val="0"/>
          <w:sz w:val="24"/>
        </w:rPr>
        <w:t>)</w:t>
      </w:r>
      <w:r>
        <w:rPr>
          <w:rFonts w:hint="eastAsia"/>
          <w:kern w:val="0"/>
          <w:sz w:val="24"/>
        </w:rPr>
        <w:t>符合性分析见表</w:t>
      </w:r>
      <w:r>
        <w:rPr>
          <w:rFonts w:hint="eastAsia"/>
          <w:kern w:val="0"/>
          <w:sz w:val="24"/>
        </w:rPr>
        <w:t>1.3-2</w:t>
      </w:r>
      <w:r>
        <w:rPr>
          <w:rFonts w:hint="eastAsia"/>
          <w:kern w:val="0"/>
          <w:sz w:val="24"/>
        </w:rPr>
        <w:t>，评价认为本项目符合其要求。</w:t>
      </w:r>
    </w:p>
    <w:p w14:paraId="17658F5A" w14:textId="77777777" w:rsidR="00775B2B" w:rsidRDefault="00000000">
      <w:pPr>
        <w:pStyle w:val="40"/>
        <w:spacing w:before="0" w:after="0" w:line="520" w:lineRule="exact"/>
        <w:rPr>
          <w:b/>
          <w:szCs w:val="24"/>
        </w:rPr>
      </w:pPr>
      <w:r>
        <w:rPr>
          <w:b/>
          <w:szCs w:val="24"/>
        </w:rPr>
        <w:t>1.3.</w:t>
      </w:r>
      <w:r>
        <w:rPr>
          <w:rFonts w:hint="eastAsia"/>
          <w:b/>
          <w:szCs w:val="24"/>
        </w:rPr>
        <w:t>2.13</w:t>
      </w:r>
      <w:r>
        <w:rPr>
          <w:b/>
          <w:szCs w:val="24"/>
        </w:rPr>
        <w:t>与</w:t>
      </w:r>
      <w:r>
        <w:rPr>
          <w:rFonts w:hint="eastAsia"/>
          <w:b/>
          <w:szCs w:val="24"/>
        </w:rPr>
        <w:t>《新疆维吾尔自治区</w:t>
      </w:r>
      <w:r>
        <w:rPr>
          <w:rFonts w:hint="eastAsia"/>
          <w:b/>
          <w:szCs w:val="24"/>
        </w:rPr>
        <w:t>2025</w:t>
      </w:r>
      <w:r>
        <w:rPr>
          <w:rFonts w:hint="eastAsia"/>
          <w:b/>
          <w:szCs w:val="24"/>
        </w:rPr>
        <w:t>年空气质量持续改善行动实施方案》符合性分析</w:t>
      </w:r>
    </w:p>
    <w:p w14:paraId="2E39390D" w14:textId="77777777" w:rsidR="00775B2B" w:rsidRDefault="00000000">
      <w:pPr>
        <w:pStyle w:val="af4"/>
        <w:topLinePunct/>
        <w:snapToGrid w:val="0"/>
        <w:spacing w:line="360" w:lineRule="auto"/>
        <w:ind w:firstLine="480"/>
        <w:rPr>
          <w:kern w:val="0"/>
          <w:sz w:val="24"/>
        </w:rPr>
      </w:pPr>
      <w:r>
        <w:rPr>
          <w:rFonts w:hint="eastAsia"/>
          <w:kern w:val="0"/>
          <w:sz w:val="24"/>
        </w:rPr>
        <w:t>本项目与《新疆维吾尔自治区</w:t>
      </w:r>
      <w:r>
        <w:rPr>
          <w:rFonts w:hint="eastAsia"/>
          <w:kern w:val="0"/>
          <w:sz w:val="24"/>
        </w:rPr>
        <w:t>2025</w:t>
      </w:r>
      <w:r>
        <w:rPr>
          <w:rFonts w:hint="eastAsia"/>
          <w:kern w:val="0"/>
          <w:sz w:val="24"/>
        </w:rPr>
        <w:t>年空气质量持续改善行动实施方案》符合性分析见表</w:t>
      </w:r>
      <w:r>
        <w:rPr>
          <w:rFonts w:hint="eastAsia"/>
          <w:kern w:val="0"/>
          <w:sz w:val="24"/>
        </w:rPr>
        <w:t>1.3-3</w:t>
      </w:r>
      <w:r>
        <w:rPr>
          <w:rFonts w:hint="eastAsia"/>
          <w:kern w:val="0"/>
          <w:sz w:val="24"/>
        </w:rPr>
        <w:t>，本项目符合其要求。</w:t>
      </w:r>
    </w:p>
    <w:p w14:paraId="644E7AE4" w14:textId="77777777" w:rsidR="00775B2B" w:rsidRDefault="00000000">
      <w:pPr>
        <w:pStyle w:val="40"/>
        <w:spacing w:before="0" w:after="0" w:line="520" w:lineRule="exact"/>
        <w:rPr>
          <w:b/>
          <w:szCs w:val="24"/>
        </w:rPr>
      </w:pPr>
      <w:r>
        <w:rPr>
          <w:b/>
          <w:szCs w:val="24"/>
        </w:rPr>
        <w:t>1.3.</w:t>
      </w:r>
      <w:r>
        <w:rPr>
          <w:rFonts w:hint="eastAsia"/>
          <w:b/>
          <w:szCs w:val="24"/>
        </w:rPr>
        <w:t>2.14</w:t>
      </w:r>
      <w:r>
        <w:rPr>
          <w:b/>
          <w:szCs w:val="24"/>
        </w:rPr>
        <w:t>与</w:t>
      </w:r>
      <w:r>
        <w:rPr>
          <w:rFonts w:hint="eastAsia"/>
          <w:b/>
          <w:szCs w:val="24"/>
        </w:rPr>
        <w:t>《哈密市戈壁生态环境保护条例》符合性分析</w:t>
      </w:r>
    </w:p>
    <w:p w14:paraId="31CD6E7F" w14:textId="77777777" w:rsidR="00775B2B" w:rsidRDefault="00000000">
      <w:pPr>
        <w:pStyle w:val="af4"/>
        <w:topLinePunct/>
        <w:snapToGrid w:val="0"/>
        <w:spacing w:line="360" w:lineRule="auto"/>
        <w:ind w:firstLine="480"/>
        <w:rPr>
          <w:kern w:val="0"/>
          <w:sz w:val="24"/>
        </w:rPr>
      </w:pPr>
      <w:r>
        <w:rPr>
          <w:rFonts w:hint="eastAsia"/>
          <w:kern w:val="0"/>
          <w:sz w:val="24"/>
        </w:rPr>
        <w:t>《哈密市戈壁生态环境保护条例》提出：</w:t>
      </w:r>
    </w:p>
    <w:p w14:paraId="3114C6AB" w14:textId="77777777" w:rsidR="00775B2B" w:rsidRDefault="00000000">
      <w:pPr>
        <w:pStyle w:val="af4"/>
        <w:topLinePunct/>
        <w:snapToGrid w:val="0"/>
        <w:spacing w:line="360" w:lineRule="auto"/>
        <w:ind w:firstLine="480"/>
        <w:rPr>
          <w:kern w:val="0"/>
          <w:sz w:val="24"/>
        </w:rPr>
      </w:pPr>
      <w:r>
        <w:rPr>
          <w:rFonts w:hint="eastAsia"/>
          <w:kern w:val="0"/>
          <w:sz w:val="24"/>
        </w:rPr>
        <w:t>第四条</w:t>
      </w:r>
      <w:r>
        <w:rPr>
          <w:rFonts w:hint="eastAsia"/>
          <w:kern w:val="0"/>
          <w:sz w:val="24"/>
        </w:rPr>
        <w:t>--</w:t>
      </w:r>
      <w:r>
        <w:rPr>
          <w:rFonts w:hint="eastAsia"/>
          <w:kern w:val="0"/>
          <w:sz w:val="24"/>
        </w:rPr>
        <w:t>戈壁生态环境保护应当坚持保护优先、科学规划、多方参与、合理利用、可持续发展的原则。第十二条</w:t>
      </w:r>
      <w:r>
        <w:rPr>
          <w:rFonts w:hint="eastAsia"/>
          <w:kern w:val="0"/>
          <w:sz w:val="24"/>
        </w:rPr>
        <w:t>--</w:t>
      </w:r>
      <w:r>
        <w:rPr>
          <w:rFonts w:hint="eastAsia"/>
          <w:kern w:val="0"/>
          <w:sz w:val="24"/>
        </w:rPr>
        <w:t>在戈壁区域进行工程建设、旅游开发、生产经营活动，应当符合戈壁生态环境保护规划。第十六条</w:t>
      </w:r>
      <w:r>
        <w:rPr>
          <w:rFonts w:hint="eastAsia"/>
          <w:kern w:val="0"/>
          <w:sz w:val="24"/>
        </w:rPr>
        <w:t>--</w:t>
      </w:r>
      <w:r>
        <w:rPr>
          <w:rFonts w:hint="eastAsia"/>
          <w:kern w:val="0"/>
          <w:sz w:val="24"/>
        </w:rPr>
        <w:t>因能源、交通、水利、通信等基础设施建设和地质勘探等其他生产建设活动临时占用戈壁，造成戈壁生态功能破坏的，建设单位应当依法履行修复责任。</w:t>
      </w:r>
    </w:p>
    <w:p w14:paraId="0516615F" w14:textId="77777777" w:rsidR="00775B2B" w:rsidRDefault="00000000">
      <w:pPr>
        <w:spacing w:line="360" w:lineRule="auto"/>
        <w:ind w:firstLineChars="200" w:firstLine="480"/>
        <w:rPr>
          <w:kern w:val="0"/>
          <w:sz w:val="24"/>
        </w:rPr>
      </w:pPr>
      <w:r>
        <w:rPr>
          <w:rFonts w:hint="eastAsia"/>
          <w:sz w:val="24"/>
          <w:szCs w:val="20"/>
        </w:rPr>
        <w:t>本项目</w:t>
      </w:r>
      <w:r>
        <w:rPr>
          <w:sz w:val="24"/>
        </w:rPr>
        <w:t>施工期尽量减少对周围地表土层的破坏，最大限度地减少对土壤的影响，并保护原有的植被。及时清运施工中的建筑和生活垃圾，并送到垃圾填埋场进行处置。施工结束后，所有施工场地应拆除临时建筑物，尽可能</w:t>
      </w:r>
      <w:r>
        <w:rPr>
          <w:rFonts w:hint="eastAsia"/>
          <w:sz w:val="24"/>
        </w:rPr>
        <w:t>地</w:t>
      </w:r>
      <w:r>
        <w:rPr>
          <w:sz w:val="24"/>
        </w:rPr>
        <w:t>恢复原有土地的功能。</w:t>
      </w:r>
      <w:r>
        <w:rPr>
          <w:rFonts w:hint="eastAsia"/>
          <w:sz w:val="24"/>
        </w:rPr>
        <w:t>本项目符合</w:t>
      </w:r>
      <w:r>
        <w:rPr>
          <w:rFonts w:hint="eastAsia"/>
          <w:kern w:val="0"/>
          <w:sz w:val="24"/>
        </w:rPr>
        <w:t>《哈密市戈壁生态环境保护条例》相关要求。</w:t>
      </w:r>
    </w:p>
    <w:p w14:paraId="46A2256B" w14:textId="77777777" w:rsidR="00775B2B" w:rsidRDefault="00000000">
      <w:pPr>
        <w:pStyle w:val="40"/>
        <w:spacing w:before="0" w:after="0" w:line="520" w:lineRule="exact"/>
        <w:rPr>
          <w:b/>
          <w:szCs w:val="24"/>
        </w:rPr>
      </w:pPr>
      <w:r>
        <w:rPr>
          <w:b/>
          <w:szCs w:val="24"/>
        </w:rPr>
        <w:t>1.3.</w:t>
      </w:r>
      <w:r>
        <w:rPr>
          <w:rFonts w:hint="eastAsia"/>
          <w:b/>
          <w:szCs w:val="24"/>
        </w:rPr>
        <w:t>2.15</w:t>
      </w:r>
      <w:r>
        <w:rPr>
          <w:b/>
          <w:szCs w:val="24"/>
        </w:rPr>
        <w:t>与</w:t>
      </w:r>
      <w:r>
        <w:rPr>
          <w:rFonts w:hint="eastAsia"/>
          <w:b/>
          <w:szCs w:val="24"/>
        </w:rPr>
        <w:t>《自治区“两高”项目管理目录（</w:t>
      </w:r>
      <w:r>
        <w:rPr>
          <w:rFonts w:hint="eastAsia"/>
          <w:b/>
          <w:szCs w:val="24"/>
        </w:rPr>
        <w:t>2024</w:t>
      </w:r>
      <w:r>
        <w:rPr>
          <w:rFonts w:hint="eastAsia"/>
          <w:b/>
          <w:szCs w:val="24"/>
        </w:rPr>
        <w:t>年版）》对照分析</w:t>
      </w:r>
    </w:p>
    <w:p w14:paraId="558264A5" w14:textId="77777777" w:rsidR="00775B2B" w:rsidRDefault="00000000">
      <w:pPr>
        <w:spacing w:line="360" w:lineRule="auto"/>
        <w:ind w:firstLineChars="200" w:firstLine="480"/>
        <w:rPr>
          <w:sz w:val="24"/>
          <w:szCs w:val="20"/>
        </w:rPr>
      </w:pPr>
      <w:r>
        <w:rPr>
          <w:rFonts w:hint="eastAsia"/>
          <w:sz w:val="24"/>
          <w:szCs w:val="20"/>
        </w:rPr>
        <w:t>本项目为热电联产项目，根据《国民经济行业分类标准》（</w:t>
      </w:r>
      <w:r>
        <w:rPr>
          <w:rFonts w:hint="eastAsia"/>
          <w:sz w:val="24"/>
          <w:szCs w:val="20"/>
        </w:rPr>
        <w:t>GB/T4754</w:t>
      </w:r>
      <w:r>
        <w:rPr>
          <w:rFonts w:hint="eastAsia"/>
          <w:sz w:val="24"/>
          <w:szCs w:val="20"/>
        </w:rPr>
        <w:t>—</w:t>
      </w:r>
      <w:r>
        <w:rPr>
          <w:rFonts w:hint="eastAsia"/>
          <w:sz w:val="24"/>
          <w:szCs w:val="20"/>
        </w:rPr>
        <w:t>2017</w:t>
      </w:r>
      <w:r>
        <w:rPr>
          <w:rFonts w:hint="eastAsia"/>
          <w:sz w:val="24"/>
          <w:szCs w:val="20"/>
        </w:rPr>
        <w:t>），</w:t>
      </w:r>
      <w:r>
        <w:rPr>
          <w:rFonts w:hint="eastAsia"/>
          <w:sz w:val="24"/>
          <w:szCs w:val="20"/>
        </w:rPr>
        <w:lastRenderedPageBreak/>
        <w:t>热电联产属于电力、热力生产和供应业，具体分类为热电联产（代码</w:t>
      </w:r>
      <w:r>
        <w:rPr>
          <w:rFonts w:hint="eastAsia"/>
          <w:sz w:val="24"/>
          <w:szCs w:val="20"/>
        </w:rPr>
        <w:t>4412</w:t>
      </w:r>
      <w:r>
        <w:rPr>
          <w:rFonts w:hint="eastAsia"/>
          <w:sz w:val="24"/>
          <w:szCs w:val="20"/>
        </w:rPr>
        <w:t>）。《自治区“两高”项目管理目录（</w:t>
      </w:r>
      <w:r>
        <w:rPr>
          <w:rFonts w:hint="eastAsia"/>
          <w:sz w:val="24"/>
          <w:szCs w:val="20"/>
        </w:rPr>
        <w:t>2024</w:t>
      </w:r>
      <w:r>
        <w:rPr>
          <w:rFonts w:hint="eastAsia"/>
          <w:sz w:val="24"/>
          <w:szCs w:val="20"/>
        </w:rPr>
        <w:t>年版）》中明确电力、热力生产和供应业行业中仅火力发电（</w:t>
      </w:r>
      <w:r>
        <w:rPr>
          <w:rFonts w:hint="eastAsia"/>
          <w:sz w:val="24"/>
          <w:szCs w:val="20"/>
        </w:rPr>
        <w:t>4411</w:t>
      </w:r>
      <w:r>
        <w:rPr>
          <w:rFonts w:hint="eastAsia"/>
          <w:sz w:val="24"/>
          <w:szCs w:val="20"/>
        </w:rPr>
        <w:t>）为“两高”项目，故本项目不属于自治区“两高”项目。</w:t>
      </w:r>
    </w:p>
    <w:p w14:paraId="065BE191" w14:textId="77777777" w:rsidR="00775B2B" w:rsidRDefault="00775B2B">
      <w:pPr>
        <w:pStyle w:val="af4"/>
        <w:topLinePunct/>
        <w:snapToGrid w:val="0"/>
        <w:spacing w:line="360" w:lineRule="auto"/>
        <w:ind w:firstLine="480"/>
        <w:rPr>
          <w:sz w:val="24"/>
          <w:szCs w:val="20"/>
        </w:rPr>
      </w:pPr>
    </w:p>
    <w:p w14:paraId="0DE92011" w14:textId="77777777" w:rsidR="00775B2B" w:rsidRDefault="00775B2B">
      <w:pPr>
        <w:pStyle w:val="af4"/>
        <w:topLinePunct/>
        <w:snapToGrid w:val="0"/>
        <w:spacing w:line="360" w:lineRule="auto"/>
        <w:ind w:firstLine="480"/>
        <w:rPr>
          <w:sz w:val="24"/>
          <w:szCs w:val="20"/>
        </w:rPr>
      </w:pPr>
    </w:p>
    <w:p w14:paraId="437FDBFB" w14:textId="77777777" w:rsidR="00775B2B" w:rsidRDefault="00775B2B">
      <w:pPr>
        <w:pStyle w:val="af4"/>
        <w:topLinePunct/>
        <w:snapToGrid w:val="0"/>
        <w:spacing w:line="360" w:lineRule="auto"/>
        <w:ind w:firstLine="480"/>
        <w:rPr>
          <w:sz w:val="24"/>
          <w:szCs w:val="20"/>
        </w:rPr>
      </w:pPr>
    </w:p>
    <w:p w14:paraId="1B2701AE" w14:textId="77777777" w:rsidR="00775B2B" w:rsidRDefault="00775B2B">
      <w:pPr>
        <w:pStyle w:val="af4"/>
        <w:topLinePunct/>
        <w:snapToGrid w:val="0"/>
        <w:spacing w:line="360" w:lineRule="auto"/>
        <w:ind w:firstLine="480"/>
        <w:rPr>
          <w:sz w:val="24"/>
          <w:szCs w:val="20"/>
        </w:rPr>
        <w:sectPr w:rsidR="00775B2B">
          <w:headerReference w:type="default" r:id="rId18"/>
          <w:footerReference w:type="default" r:id="rId19"/>
          <w:pgSz w:w="11906" w:h="16838"/>
          <w:pgMar w:top="1440" w:right="1800" w:bottom="1440" w:left="1800" w:header="1021" w:footer="851" w:gutter="0"/>
          <w:pgNumType w:fmt="numberInDash" w:start="1"/>
          <w:cols w:space="720"/>
          <w:docGrid w:linePitch="312"/>
        </w:sectPr>
      </w:pPr>
    </w:p>
    <w:p w14:paraId="42782D5A" w14:textId="31124292" w:rsidR="00775B2B" w:rsidRDefault="00000000" w:rsidP="00652013">
      <w:pPr>
        <w:pStyle w:val="aff5"/>
        <w:jc w:val="center"/>
        <w:rPr>
          <w:rFonts w:ascii="Times New Roman" w:eastAsia="黑体" w:hAnsi="Times New Roman"/>
          <w:bCs/>
          <w:sz w:val="24"/>
          <w:szCs w:val="24"/>
        </w:rPr>
      </w:pPr>
      <w:r>
        <w:rPr>
          <w:rFonts w:ascii="Times New Roman" w:eastAsia="黑体" w:hAnsi="Times New Roman" w:hint="eastAsia"/>
          <w:bCs/>
          <w:sz w:val="24"/>
          <w:szCs w:val="24"/>
        </w:rPr>
        <w:lastRenderedPageBreak/>
        <w:t>表</w:t>
      </w:r>
      <w:r>
        <w:rPr>
          <w:rFonts w:ascii="Times New Roman" w:eastAsia="黑体" w:hAnsi="Times New Roman" w:hint="eastAsia"/>
          <w:bCs/>
          <w:sz w:val="24"/>
          <w:szCs w:val="24"/>
        </w:rPr>
        <w:t xml:space="preserve">1.3-1    </w:t>
      </w:r>
      <w:r>
        <w:rPr>
          <w:rFonts w:ascii="Times New Roman" w:eastAsia="黑体" w:hAnsi="Times New Roman" w:hint="eastAsia"/>
          <w:bCs/>
          <w:sz w:val="24"/>
          <w:szCs w:val="24"/>
        </w:rPr>
        <w:t>本项目与《新疆维吾尔自治区重点行业生态环境准入条件（</w:t>
      </w:r>
      <w:r>
        <w:rPr>
          <w:rFonts w:ascii="Times New Roman" w:eastAsia="黑体" w:hAnsi="Times New Roman" w:hint="eastAsia"/>
          <w:bCs/>
          <w:sz w:val="24"/>
          <w:szCs w:val="24"/>
        </w:rPr>
        <w:t>2024</w:t>
      </w:r>
      <w:r>
        <w:rPr>
          <w:rFonts w:ascii="Times New Roman" w:eastAsia="黑体" w:hAnsi="Times New Roman" w:hint="eastAsia"/>
          <w:bCs/>
          <w:sz w:val="24"/>
          <w:szCs w:val="24"/>
        </w:rPr>
        <w:t>年）》符合性分析</w:t>
      </w: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0" w:type="dxa"/>
          <w:right w:w="0" w:type="dxa"/>
        </w:tblCellMar>
        <w:tblLook w:val="04A0" w:firstRow="1" w:lastRow="0" w:firstColumn="1" w:lastColumn="0" w:noHBand="0" w:noVBand="1"/>
      </w:tblPr>
      <w:tblGrid>
        <w:gridCol w:w="935"/>
        <w:gridCol w:w="7124"/>
        <w:gridCol w:w="4396"/>
        <w:gridCol w:w="753"/>
      </w:tblGrid>
      <w:tr w:rsidR="00775B2B" w14:paraId="0DF1F5E0" w14:textId="77777777" w:rsidTr="006B4C92">
        <w:trPr>
          <w:trHeight w:val="397"/>
        </w:trPr>
        <w:tc>
          <w:tcPr>
            <w:tcW w:w="938" w:type="dxa"/>
            <w:vAlign w:val="center"/>
          </w:tcPr>
          <w:p w14:paraId="1770B7EE" w14:textId="77777777" w:rsidR="00775B2B" w:rsidRDefault="00000000">
            <w:pPr>
              <w:tabs>
                <w:tab w:val="left" w:pos="5308"/>
                <w:tab w:val="center" w:pos="7219"/>
              </w:tabs>
              <w:jc w:val="center"/>
              <w:rPr>
                <w:szCs w:val="21"/>
              </w:rPr>
            </w:pPr>
            <w:r>
              <w:rPr>
                <w:rFonts w:hint="eastAsia"/>
                <w:szCs w:val="21"/>
              </w:rPr>
              <w:t>序号</w:t>
            </w:r>
          </w:p>
        </w:tc>
        <w:tc>
          <w:tcPr>
            <w:tcW w:w="7150" w:type="dxa"/>
            <w:vAlign w:val="center"/>
          </w:tcPr>
          <w:p w14:paraId="5A4CDDF5" w14:textId="77777777" w:rsidR="00775B2B" w:rsidRDefault="00000000">
            <w:pPr>
              <w:tabs>
                <w:tab w:val="left" w:pos="5308"/>
                <w:tab w:val="center" w:pos="7219"/>
              </w:tabs>
              <w:jc w:val="center"/>
              <w:rPr>
                <w:szCs w:val="21"/>
              </w:rPr>
            </w:pPr>
            <w:r>
              <w:rPr>
                <w:rFonts w:hint="eastAsia"/>
                <w:szCs w:val="21"/>
              </w:rPr>
              <w:t>《新疆维吾尔自治区重点行业生态环境准入条件（</w:t>
            </w:r>
            <w:r>
              <w:rPr>
                <w:rFonts w:hint="eastAsia"/>
                <w:szCs w:val="21"/>
              </w:rPr>
              <w:t>2024</w:t>
            </w:r>
            <w:r>
              <w:rPr>
                <w:rFonts w:hint="eastAsia"/>
                <w:szCs w:val="21"/>
              </w:rPr>
              <w:t>年）》</w:t>
            </w:r>
          </w:p>
        </w:tc>
        <w:tc>
          <w:tcPr>
            <w:tcW w:w="4411" w:type="dxa"/>
            <w:vAlign w:val="center"/>
          </w:tcPr>
          <w:p w14:paraId="51EBD832" w14:textId="77777777" w:rsidR="00775B2B" w:rsidRDefault="00000000">
            <w:pPr>
              <w:tabs>
                <w:tab w:val="left" w:pos="5308"/>
                <w:tab w:val="center" w:pos="7219"/>
              </w:tabs>
              <w:jc w:val="center"/>
              <w:rPr>
                <w:szCs w:val="21"/>
              </w:rPr>
            </w:pPr>
            <w:r>
              <w:rPr>
                <w:rFonts w:hint="eastAsia"/>
                <w:szCs w:val="21"/>
              </w:rPr>
              <w:t>本项目</w:t>
            </w:r>
          </w:p>
        </w:tc>
        <w:tc>
          <w:tcPr>
            <w:tcW w:w="755" w:type="dxa"/>
            <w:vAlign w:val="center"/>
          </w:tcPr>
          <w:p w14:paraId="5FD1C7FC" w14:textId="77777777" w:rsidR="00775B2B" w:rsidRDefault="00000000">
            <w:pPr>
              <w:tabs>
                <w:tab w:val="left" w:pos="5308"/>
                <w:tab w:val="center" w:pos="7219"/>
              </w:tabs>
              <w:jc w:val="center"/>
              <w:rPr>
                <w:szCs w:val="21"/>
              </w:rPr>
            </w:pPr>
            <w:r>
              <w:rPr>
                <w:rFonts w:hint="eastAsia"/>
                <w:szCs w:val="21"/>
              </w:rPr>
              <w:t>符合性</w:t>
            </w:r>
          </w:p>
        </w:tc>
      </w:tr>
      <w:tr w:rsidR="00775B2B" w14:paraId="3F4945B7" w14:textId="77777777" w:rsidTr="006B4C92">
        <w:trPr>
          <w:trHeight w:val="397"/>
        </w:trPr>
        <w:tc>
          <w:tcPr>
            <w:tcW w:w="938" w:type="dxa"/>
            <w:vAlign w:val="center"/>
          </w:tcPr>
          <w:p w14:paraId="1672585C" w14:textId="77777777" w:rsidR="00775B2B" w:rsidRDefault="00000000">
            <w:pPr>
              <w:tabs>
                <w:tab w:val="left" w:pos="5308"/>
                <w:tab w:val="center" w:pos="7219"/>
              </w:tabs>
              <w:jc w:val="center"/>
              <w:rPr>
                <w:szCs w:val="21"/>
              </w:rPr>
            </w:pPr>
            <w:r>
              <w:rPr>
                <w:rFonts w:hint="eastAsia"/>
                <w:szCs w:val="21"/>
              </w:rPr>
              <w:t>1</w:t>
            </w:r>
          </w:p>
        </w:tc>
        <w:tc>
          <w:tcPr>
            <w:tcW w:w="7150" w:type="dxa"/>
            <w:vAlign w:val="center"/>
          </w:tcPr>
          <w:p w14:paraId="3BB48DED" w14:textId="77777777" w:rsidR="00775B2B" w:rsidRDefault="00000000">
            <w:pPr>
              <w:tabs>
                <w:tab w:val="left" w:pos="5308"/>
                <w:tab w:val="center" w:pos="7219"/>
              </w:tabs>
              <w:ind w:firstLine="420"/>
              <w:rPr>
                <w:szCs w:val="21"/>
              </w:rPr>
            </w:pPr>
            <w:r>
              <w:rPr>
                <w:rFonts w:hint="eastAsia"/>
                <w:szCs w:val="21"/>
              </w:rPr>
              <w:t>（一）适用范围</w:t>
            </w:r>
          </w:p>
          <w:p w14:paraId="18B58209" w14:textId="77777777" w:rsidR="00775B2B" w:rsidRDefault="00000000">
            <w:pPr>
              <w:tabs>
                <w:tab w:val="left" w:pos="5308"/>
                <w:tab w:val="center" w:pos="7219"/>
              </w:tabs>
              <w:ind w:firstLine="420"/>
              <w:rPr>
                <w:szCs w:val="21"/>
              </w:rPr>
            </w:pPr>
            <w:r>
              <w:rPr>
                <w:rFonts w:hint="eastAsia"/>
                <w:szCs w:val="21"/>
              </w:rPr>
              <w:t>适用于自治区行政区域内新建、改建和扩建电力生产建设项目相关的环境管理活动。包括火力、风力、光伏、垃圾、生物质发电项目。</w:t>
            </w:r>
          </w:p>
        </w:tc>
        <w:tc>
          <w:tcPr>
            <w:tcW w:w="4411" w:type="dxa"/>
            <w:vAlign w:val="center"/>
          </w:tcPr>
          <w:p w14:paraId="064A4AF2" w14:textId="77777777" w:rsidR="00775B2B" w:rsidRDefault="00000000">
            <w:pPr>
              <w:tabs>
                <w:tab w:val="left" w:pos="5308"/>
                <w:tab w:val="center" w:pos="7219"/>
              </w:tabs>
              <w:ind w:firstLineChars="200" w:firstLine="420"/>
              <w:rPr>
                <w:szCs w:val="21"/>
              </w:rPr>
            </w:pPr>
            <w:r>
              <w:rPr>
                <w:rFonts w:hint="eastAsia"/>
                <w:szCs w:val="21"/>
              </w:rPr>
              <w:t>本项目属于新建热电联产建设项目。</w:t>
            </w:r>
          </w:p>
        </w:tc>
        <w:tc>
          <w:tcPr>
            <w:tcW w:w="755" w:type="dxa"/>
            <w:vAlign w:val="center"/>
          </w:tcPr>
          <w:p w14:paraId="6B29D7D0" w14:textId="77777777" w:rsidR="00775B2B" w:rsidRDefault="00000000">
            <w:pPr>
              <w:tabs>
                <w:tab w:val="left" w:pos="5308"/>
                <w:tab w:val="center" w:pos="7219"/>
              </w:tabs>
              <w:jc w:val="center"/>
              <w:rPr>
                <w:szCs w:val="21"/>
              </w:rPr>
            </w:pPr>
            <w:r>
              <w:rPr>
                <w:rFonts w:hint="eastAsia"/>
                <w:szCs w:val="21"/>
              </w:rPr>
              <w:t>符合</w:t>
            </w:r>
          </w:p>
        </w:tc>
      </w:tr>
      <w:tr w:rsidR="00775B2B" w14:paraId="7F4A4B9D" w14:textId="77777777" w:rsidTr="006B4C92">
        <w:trPr>
          <w:trHeight w:val="90"/>
        </w:trPr>
        <w:tc>
          <w:tcPr>
            <w:tcW w:w="938" w:type="dxa"/>
            <w:vAlign w:val="center"/>
          </w:tcPr>
          <w:p w14:paraId="790460C2" w14:textId="77777777" w:rsidR="00775B2B" w:rsidRDefault="00000000">
            <w:pPr>
              <w:tabs>
                <w:tab w:val="left" w:pos="5308"/>
                <w:tab w:val="center" w:pos="7219"/>
              </w:tabs>
              <w:jc w:val="center"/>
              <w:rPr>
                <w:szCs w:val="21"/>
              </w:rPr>
            </w:pPr>
            <w:r>
              <w:rPr>
                <w:rFonts w:hint="eastAsia"/>
                <w:szCs w:val="21"/>
              </w:rPr>
              <w:t>2</w:t>
            </w:r>
          </w:p>
        </w:tc>
        <w:tc>
          <w:tcPr>
            <w:tcW w:w="7150" w:type="dxa"/>
            <w:vAlign w:val="center"/>
          </w:tcPr>
          <w:p w14:paraId="3800E62B" w14:textId="77777777" w:rsidR="00775B2B" w:rsidRDefault="00000000">
            <w:pPr>
              <w:tabs>
                <w:tab w:val="left" w:pos="5308"/>
                <w:tab w:val="center" w:pos="7219"/>
              </w:tabs>
              <w:ind w:firstLine="420"/>
              <w:rPr>
                <w:szCs w:val="21"/>
              </w:rPr>
            </w:pPr>
            <w:r>
              <w:rPr>
                <w:rFonts w:hint="eastAsia"/>
                <w:szCs w:val="21"/>
              </w:rPr>
              <w:t>（二）选址与空间布局</w:t>
            </w:r>
          </w:p>
          <w:p w14:paraId="158AC47C" w14:textId="77777777" w:rsidR="00775B2B" w:rsidRDefault="00000000">
            <w:pPr>
              <w:tabs>
                <w:tab w:val="left" w:pos="5308"/>
                <w:tab w:val="center" w:pos="7219"/>
              </w:tabs>
              <w:ind w:firstLine="420"/>
              <w:rPr>
                <w:szCs w:val="21"/>
              </w:rPr>
            </w:pPr>
            <w:r>
              <w:rPr>
                <w:rFonts w:hint="eastAsia"/>
                <w:szCs w:val="21"/>
              </w:rPr>
              <w:t>1.</w:t>
            </w:r>
            <w:r>
              <w:rPr>
                <w:rFonts w:hint="eastAsia"/>
                <w:szCs w:val="21"/>
              </w:rPr>
              <w:t>新建电力生产项目选址应符合国家和地方的主体功能区规划、环境保护规划、国土空间规划（或城市总体规划）、环境功能区划及其他相关规划要求。严禁在国家政策允许的领域以外新（扩）建自备燃煤机组（《减污降碳协同增效实施方案》）。</w:t>
            </w:r>
          </w:p>
          <w:p w14:paraId="07A079C1" w14:textId="77777777" w:rsidR="00775B2B" w:rsidRDefault="00000000">
            <w:pPr>
              <w:tabs>
                <w:tab w:val="left" w:pos="5308"/>
                <w:tab w:val="center" w:pos="7219"/>
              </w:tabs>
              <w:ind w:firstLine="420"/>
              <w:rPr>
                <w:szCs w:val="21"/>
              </w:rPr>
            </w:pPr>
            <w:r>
              <w:rPr>
                <w:rFonts w:hint="eastAsia"/>
                <w:szCs w:val="21"/>
              </w:rPr>
              <w:t>2.</w:t>
            </w:r>
            <w:r>
              <w:rPr>
                <w:rFonts w:hint="eastAsia"/>
                <w:szCs w:val="21"/>
              </w:rPr>
              <w:t>火力发电项目应符合自治区能源和电力发展规划要求；热电联产项目选址应符合区域热电联产规划、供热专项规划、规划环评及其审查意见要求；城镇生活垃圾焚烧发电项目应符合国家或自治区级城镇生活垃圾无害化处理设施建设规划及其规划环评结论和审查意见。</w:t>
            </w:r>
          </w:p>
          <w:p w14:paraId="326B9723" w14:textId="77777777" w:rsidR="00775B2B" w:rsidRDefault="00000000">
            <w:pPr>
              <w:tabs>
                <w:tab w:val="left" w:pos="5308"/>
                <w:tab w:val="center" w:pos="7219"/>
              </w:tabs>
              <w:ind w:firstLine="420"/>
              <w:rPr>
                <w:szCs w:val="21"/>
              </w:rPr>
            </w:pPr>
            <w:r>
              <w:rPr>
                <w:rFonts w:hint="eastAsia"/>
                <w:szCs w:val="21"/>
              </w:rPr>
              <w:t>3.</w:t>
            </w:r>
            <w:r>
              <w:rPr>
                <w:rFonts w:hint="eastAsia"/>
                <w:szCs w:val="21"/>
              </w:rPr>
              <w:t>灰场选址应符合《一般工业固体废物贮存和填埋污染控制标准》</w:t>
            </w:r>
            <w:r>
              <w:rPr>
                <w:rFonts w:hint="eastAsia"/>
                <w:szCs w:val="21"/>
              </w:rPr>
              <w:t>(GB18599)</w:t>
            </w:r>
            <w:r>
              <w:rPr>
                <w:rFonts w:hint="eastAsia"/>
                <w:szCs w:val="21"/>
              </w:rPr>
              <w:t>要求。</w:t>
            </w:r>
          </w:p>
        </w:tc>
        <w:tc>
          <w:tcPr>
            <w:tcW w:w="4411" w:type="dxa"/>
            <w:vAlign w:val="center"/>
          </w:tcPr>
          <w:p w14:paraId="6491F221" w14:textId="77777777" w:rsidR="00775B2B" w:rsidRDefault="00000000">
            <w:pPr>
              <w:tabs>
                <w:tab w:val="left" w:pos="5308"/>
                <w:tab w:val="center" w:pos="7219"/>
              </w:tabs>
              <w:ind w:firstLine="420"/>
              <w:rPr>
                <w:szCs w:val="21"/>
              </w:rPr>
            </w:pPr>
            <w:r>
              <w:rPr>
                <w:rFonts w:hint="eastAsia"/>
                <w:szCs w:val="21"/>
              </w:rPr>
              <w:t>1.</w:t>
            </w:r>
            <w:r>
              <w:rPr>
                <w:rFonts w:hint="eastAsia"/>
                <w:szCs w:val="21"/>
              </w:rPr>
              <w:t>本项目选址符合国家和新疆的主体功能区规划，符合《哈密市国土空间总体规划（</w:t>
            </w:r>
            <w:r>
              <w:rPr>
                <w:rFonts w:hint="eastAsia"/>
                <w:szCs w:val="21"/>
              </w:rPr>
              <w:t>2021-2035</w:t>
            </w:r>
            <w:r>
              <w:rPr>
                <w:rFonts w:hint="eastAsia"/>
                <w:szCs w:val="21"/>
              </w:rPr>
              <w:t>年）》《巴里坤县国土空间总体规划</w:t>
            </w:r>
            <w:r>
              <w:rPr>
                <w:rFonts w:hint="eastAsia"/>
                <w:szCs w:val="21"/>
              </w:rPr>
              <w:t>(2021-2035</w:t>
            </w:r>
            <w:r>
              <w:rPr>
                <w:rFonts w:hint="eastAsia"/>
                <w:szCs w:val="21"/>
              </w:rPr>
              <w:t>年</w:t>
            </w:r>
            <w:r>
              <w:rPr>
                <w:rFonts w:hint="eastAsia"/>
                <w:szCs w:val="21"/>
              </w:rPr>
              <w:t>)</w:t>
            </w:r>
            <w:r>
              <w:rPr>
                <w:rFonts w:hint="eastAsia"/>
                <w:szCs w:val="21"/>
              </w:rPr>
              <w:t>》《巴里坤三塘湖工业园区国土空间专项规划</w:t>
            </w:r>
            <w:r>
              <w:rPr>
                <w:rFonts w:hint="eastAsia"/>
                <w:szCs w:val="21"/>
              </w:rPr>
              <w:t>(2025-2035</w:t>
            </w:r>
            <w:r>
              <w:rPr>
                <w:rFonts w:hint="eastAsia"/>
                <w:szCs w:val="21"/>
              </w:rPr>
              <w:t>年</w:t>
            </w:r>
            <w:r>
              <w:rPr>
                <w:rFonts w:hint="eastAsia"/>
                <w:szCs w:val="21"/>
              </w:rPr>
              <w:t>)</w:t>
            </w:r>
            <w:r>
              <w:rPr>
                <w:rFonts w:hint="eastAsia"/>
                <w:szCs w:val="21"/>
              </w:rPr>
              <w:t>》《巴里坤县岔哈泉区电力专项规划报告》。</w:t>
            </w:r>
          </w:p>
          <w:p w14:paraId="4E02C2B7" w14:textId="77777777" w:rsidR="00775B2B" w:rsidRDefault="00000000">
            <w:pPr>
              <w:tabs>
                <w:tab w:val="left" w:pos="5308"/>
                <w:tab w:val="center" w:pos="7219"/>
              </w:tabs>
              <w:ind w:firstLine="420"/>
              <w:rPr>
                <w:szCs w:val="21"/>
              </w:rPr>
            </w:pPr>
            <w:r>
              <w:rPr>
                <w:rFonts w:hint="eastAsia"/>
                <w:szCs w:val="21"/>
              </w:rPr>
              <w:t>2.</w:t>
            </w:r>
            <w:r>
              <w:rPr>
                <w:rFonts w:hint="eastAsia"/>
                <w:szCs w:val="21"/>
              </w:rPr>
              <w:t>本项目选址符合城市总规及土地利用规划中的相关要求，符合供热专项规划、热电联产规划的相关要求。</w:t>
            </w:r>
          </w:p>
          <w:p w14:paraId="5AF4C171" w14:textId="77777777" w:rsidR="00775B2B" w:rsidRDefault="00000000">
            <w:pPr>
              <w:tabs>
                <w:tab w:val="left" w:pos="5308"/>
                <w:tab w:val="center" w:pos="7219"/>
              </w:tabs>
              <w:ind w:firstLine="420"/>
              <w:rPr>
                <w:szCs w:val="21"/>
              </w:rPr>
            </w:pPr>
            <w:r>
              <w:rPr>
                <w:rFonts w:hint="eastAsia"/>
                <w:szCs w:val="21"/>
              </w:rPr>
              <w:t>3.</w:t>
            </w:r>
            <w:r>
              <w:rPr>
                <w:rFonts w:hint="eastAsia"/>
                <w:szCs w:val="21"/>
              </w:rPr>
              <w:t>本项目粉煤灰（含渣）回填矿山内排土场。</w:t>
            </w:r>
          </w:p>
        </w:tc>
        <w:tc>
          <w:tcPr>
            <w:tcW w:w="755" w:type="dxa"/>
            <w:vAlign w:val="center"/>
          </w:tcPr>
          <w:p w14:paraId="7AADF985" w14:textId="77777777" w:rsidR="00775B2B" w:rsidRDefault="00000000">
            <w:pPr>
              <w:tabs>
                <w:tab w:val="left" w:pos="5308"/>
                <w:tab w:val="center" w:pos="7219"/>
              </w:tabs>
              <w:jc w:val="center"/>
              <w:rPr>
                <w:szCs w:val="21"/>
              </w:rPr>
            </w:pPr>
            <w:r>
              <w:rPr>
                <w:rFonts w:hint="eastAsia"/>
                <w:szCs w:val="21"/>
              </w:rPr>
              <w:t>符合</w:t>
            </w:r>
          </w:p>
        </w:tc>
      </w:tr>
      <w:tr w:rsidR="00775B2B" w14:paraId="424A1ABF" w14:textId="77777777" w:rsidTr="006B4C92">
        <w:trPr>
          <w:trHeight w:val="397"/>
        </w:trPr>
        <w:tc>
          <w:tcPr>
            <w:tcW w:w="938" w:type="dxa"/>
            <w:vAlign w:val="center"/>
          </w:tcPr>
          <w:p w14:paraId="6043C03E" w14:textId="77777777" w:rsidR="00775B2B" w:rsidRDefault="00000000">
            <w:pPr>
              <w:tabs>
                <w:tab w:val="left" w:pos="5308"/>
                <w:tab w:val="center" w:pos="7219"/>
              </w:tabs>
              <w:jc w:val="center"/>
              <w:rPr>
                <w:szCs w:val="21"/>
              </w:rPr>
            </w:pPr>
            <w:r>
              <w:rPr>
                <w:rFonts w:hint="eastAsia"/>
                <w:szCs w:val="21"/>
              </w:rPr>
              <w:t>3</w:t>
            </w:r>
          </w:p>
        </w:tc>
        <w:tc>
          <w:tcPr>
            <w:tcW w:w="7150" w:type="dxa"/>
            <w:vAlign w:val="center"/>
          </w:tcPr>
          <w:p w14:paraId="2232EE41" w14:textId="77777777" w:rsidR="00775B2B" w:rsidRDefault="00000000">
            <w:pPr>
              <w:tabs>
                <w:tab w:val="left" w:pos="5308"/>
                <w:tab w:val="center" w:pos="7219"/>
              </w:tabs>
              <w:ind w:firstLine="420"/>
              <w:rPr>
                <w:szCs w:val="21"/>
              </w:rPr>
            </w:pPr>
            <w:bookmarkStart w:id="72" w:name="_Toc458415052"/>
            <w:bookmarkStart w:id="73" w:name="_Toc5949"/>
            <w:bookmarkStart w:id="74" w:name="_Toc22110"/>
            <w:bookmarkStart w:id="75" w:name="_Toc163555366"/>
            <w:bookmarkStart w:id="76" w:name="_Toc458147781"/>
            <w:bookmarkStart w:id="77" w:name="_Toc20690"/>
            <w:bookmarkStart w:id="78" w:name="_Toc19430"/>
            <w:r>
              <w:rPr>
                <w:rFonts w:hint="eastAsia"/>
                <w:szCs w:val="21"/>
              </w:rPr>
              <w:t>（三）污染防治与环境影响</w:t>
            </w:r>
            <w:bookmarkEnd w:id="72"/>
            <w:bookmarkEnd w:id="73"/>
            <w:bookmarkEnd w:id="74"/>
            <w:bookmarkEnd w:id="75"/>
            <w:bookmarkEnd w:id="76"/>
            <w:bookmarkEnd w:id="77"/>
            <w:bookmarkEnd w:id="78"/>
          </w:p>
          <w:p w14:paraId="16EB0464" w14:textId="77777777" w:rsidR="00775B2B" w:rsidRDefault="00000000">
            <w:pPr>
              <w:tabs>
                <w:tab w:val="left" w:pos="5308"/>
                <w:tab w:val="center" w:pos="7219"/>
              </w:tabs>
              <w:ind w:firstLine="420"/>
              <w:rPr>
                <w:bCs/>
                <w:szCs w:val="21"/>
              </w:rPr>
            </w:pPr>
            <w:r>
              <w:rPr>
                <w:rFonts w:hint="eastAsia"/>
                <w:bCs/>
                <w:szCs w:val="21"/>
              </w:rPr>
              <w:t>1.</w:t>
            </w:r>
            <w:r>
              <w:rPr>
                <w:rFonts w:hint="eastAsia"/>
                <w:bCs/>
                <w:szCs w:val="21"/>
              </w:rPr>
              <w:t>火力、垃圾、生物质发电</w:t>
            </w:r>
          </w:p>
          <w:p w14:paraId="51141C76" w14:textId="77777777" w:rsidR="00775B2B" w:rsidRDefault="00000000">
            <w:pPr>
              <w:tabs>
                <w:tab w:val="left" w:pos="5308"/>
                <w:tab w:val="center" w:pos="7219"/>
              </w:tabs>
              <w:ind w:firstLine="420"/>
              <w:rPr>
                <w:bCs/>
                <w:szCs w:val="21"/>
              </w:rPr>
            </w:pPr>
            <w:r>
              <w:rPr>
                <w:rFonts w:hint="eastAsia"/>
                <w:bCs/>
                <w:szCs w:val="21"/>
              </w:rPr>
              <w:t>（</w:t>
            </w:r>
            <w:r>
              <w:rPr>
                <w:rFonts w:hint="eastAsia"/>
                <w:bCs/>
                <w:szCs w:val="21"/>
              </w:rPr>
              <w:t>1</w:t>
            </w:r>
            <w:r>
              <w:rPr>
                <w:rFonts w:hint="eastAsia"/>
                <w:bCs/>
                <w:szCs w:val="21"/>
              </w:rPr>
              <w:t>）粉煤灰、石灰石粉等物料应采用厂内封闭储存、密闭输送转移方式；煤炭等大宗物料中长距离运输优先采用铁路运输，厂区内及短途接驳优先采用国六阶段标准的运输工具及新能源车辆、封闭皮带通廊、管道或管状带式输送机等清洁运输方式。规划建设煤矿坑口或矿区电站项目，电厂燃煤应优先采用皮带密闭输送进厂。</w:t>
            </w:r>
          </w:p>
          <w:p w14:paraId="0B94B42F" w14:textId="77777777" w:rsidR="00775B2B" w:rsidRDefault="00000000">
            <w:pPr>
              <w:tabs>
                <w:tab w:val="left" w:pos="5308"/>
                <w:tab w:val="center" w:pos="7219"/>
              </w:tabs>
              <w:ind w:firstLine="420"/>
              <w:rPr>
                <w:bCs/>
                <w:szCs w:val="21"/>
              </w:rPr>
            </w:pPr>
            <w:r>
              <w:rPr>
                <w:rFonts w:hint="eastAsia"/>
                <w:bCs/>
                <w:szCs w:val="21"/>
              </w:rPr>
              <w:t>（</w:t>
            </w:r>
            <w:r>
              <w:rPr>
                <w:rFonts w:hint="eastAsia"/>
                <w:bCs/>
                <w:szCs w:val="21"/>
              </w:rPr>
              <w:t>2</w:t>
            </w:r>
            <w:r>
              <w:rPr>
                <w:rFonts w:hint="eastAsia"/>
                <w:bCs/>
                <w:szCs w:val="21"/>
              </w:rPr>
              <w:t>）火力、垃圾、生物质发电项目应同步建设先进高效的脱硫、脱硝和除尘设施，不得设置烟气旁路烟道，各项污染物排放浓度满足《火电厂大气污染物排放标准》（</w:t>
            </w:r>
            <w:r>
              <w:rPr>
                <w:rFonts w:hint="eastAsia"/>
                <w:bCs/>
                <w:szCs w:val="21"/>
              </w:rPr>
              <w:t>GB13223</w:t>
            </w:r>
            <w:r>
              <w:rPr>
                <w:rFonts w:hint="eastAsia"/>
                <w:bCs/>
                <w:szCs w:val="21"/>
              </w:rPr>
              <w:t>）和其他相关排放标准要求。燃煤电厂应实现超低排放（即在基准氧含量</w:t>
            </w:r>
            <w:r>
              <w:rPr>
                <w:rFonts w:hint="eastAsia"/>
                <w:bCs/>
                <w:szCs w:val="21"/>
              </w:rPr>
              <w:t>6%</w:t>
            </w:r>
            <w:r>
              <w:rPr>
                <w:rFonts w:hint="eastAsia"/>
                <w:bCs/>
                <w:szCs w:val="21"/>
              </w:rPr>
              <w:t>条件下，烟尘、二氧化硫、氮氧化物排放浓度分别不高于</w:t>
            </w:r>
            <w:r>
              <w:rPr>
                <w:rFonts w:hint="eastAsia"/>
                <w:bCs/>
                <w:szCs w:val="21"/>
              </w:rPr>
              <w:t>10</w:t>
            </w:r>
            <w:r>
              <w:rPr>
                <w:rFonts w:hint="eastAsia"/>
                <w:bCs/>
                <w:szCs w:val="21"/>
              </w:rPr>
              <w:t>、</w:t>
            </w:r>
            <w:r>
              <w:rPr>
                <w:rFonts w:hint="eastAsia"/>
                <w:bCs/>
                <w:szCs w:val="21"/>
              </w:rPr>
              <w:t>35</w:t>
            </w:r>
            <w:r>
              <w:rPr>
                <w:rFonts w:hint="eastAsia"/>
                <w:bCs/>
                <w:szCs w:val="21"/>
              </w:rPr>
              <w:t>、</w:t>
            </w:r>
            <w:r>
              <w:rPr>
                <w:rFonts w:hint="eastAsia"/>
                <w:bCs/>
                <w:szCs w:val="21"/>
              </w:rPr>
              <w:t>50</w:t>
            </w:r>
            <w:r>
              <w:rPr>
                <w:rFonts w:hint="eastAsia"/>
                <w:bCs/>
                <w:szCs w:val="21"/>
              </w:rPr>
              <w:t>毫克</w:t>
            </w:r>
            <w:r>
              <w:rPr>
                <w:rFonts w:hint="eastAsia"/>
                <w:bCs/>
                <w:szCs w:val="21"/>
              </w:rPr>
              <w:t>/</w:t>
            </w:r>
            <w:r>
              <w:rPr>
                <w:rFonts w:hint="eastAsia"/>
                <w:bCs/>
                <w:szCs w:val="21"/>
              </w:rPr>
              <w:t>立方米）。垃圾发电项目须满足《生活垃圾焚烧污染控制标准》（</w:t>
            </w:r>
            <w:r>
              <w:rPr>
                <w:rFonts w:hint="eastAsia"/>
                <w:bCs/>
                <w:szCs w:val="21"/>
              </w:rPr>
              <w:t>GB18485</w:t>
            </w:r>
            <w:r>
              <w:rPr>
                <w:rFonts w:hint="eastAsia"/>
                <w:bCs/>
                <w:szCs w:val="21"/>
              </w:rPr>
              <w:t>）的相关要求。</w:t>
            </w:r>
          </w:p>
          <w:p w14:paraId="62D13654" w14:textId="77777777" w:rsidR="00775B2B" w:rsidRDefault="00000000">
            <w:pPr>
              <w:tabs>
                <w:tab w:val="left" w:pos="5308"/>
                <w:tab w:val="center" w:pos="7219"/>
              </w:tabs>
              <w:ind w:firstLine="420"/>
              <w:rPr>
                <w:bCs/>
                <w:szCs w:val="21"/>
              </w:rPr>
            </w:pPr>
            <w:r>
              <w:rPr>
                <w:rFonts w:hint="eastAsia"/>
                <w:bCs/>
                <w:szCs w:val="21"/>
              </w:rPr>
              <w:t>（</w:t>
            </w:r>
            <w:r>
              <w:rPr>
                <w:rFonts w:hint="eastAsia"/>
                <w:bCs/>
                <w:szCs w:val="21"/>
              </w:rPr>
              <w:t>3</w:t>
            </w:r>
            <w:r>
              <w:rPr>
                <w:rFonts w:hint="eastAsia"/>
                <w:bCs/>
                <w:szCs w:val="21"/>
              </w:rPr>
              <w:t>）火力、垃圾、生物质发电项目应建设全封闭燃料贮存场，煤场和灰场应采取有效的抑尘措施，厂界无组织排放应符合相关标准限值要求，灰场等应设置合理的大气环境防护距离，建设运行后环境防护距离范围内不应有居民</w:t>
            </w:r>
            <w:r>
              <w:rPr>
                <w:rFonts w:hint="eastAsia"/>
                <w:bCs/>
                <w:szCs w:val="21"/>
              </w:rPr>
              <w:lastRenderedPageBreak/>
              <w:t>区、学校、医院等环境敏感目标。</w:t>
            </w:r>
          </w:p>
          <w:p w14:paraId="0F1E2AC1" w14:textId="77777777" w:rsidR="00775B2B" w:rsidRDefault="00000000">
            <w:pPr>
              <w:tabs>
                <w:tab w:val="left" w:pos="5308"/>
                <w:tab w:val="center" w:pos="7219"/>
              </w:tabs>
              <w:ind w:firstLine="420"/>
              <w:rPr>
                <w:bCs/>
                <w:szCs w:val="21"/>
              </w:rPr>
            </w:pPr>
            <w:r>
              <w:rPr>
                <w:rFonts w:hint="eastAsia"/>
                <w:bCs/>
                <w:szCs w:val="21"/>
              </w:rPr>
              <w:t>（</w:t>
            </w:r>
            <w:r>
              <w:rPr>
                <w:rFonts w:hint="eastAsia"/>
                <w:bCs/>
                <w:szCs w:val="21"/>
              </w:rPr>
              <w:t>4</w:t>
            </w:r>
            <w:r>
              <w:rPr>
                <w:rFonts w:hint="eastAsia"/>
                <w:bCs/>
                <w:szCs w:val="21"/>
              </w:rPr>
              <w:t>）结合声环境功能区划和厂区总平面布置，采取有效的噪声污染防治措施，满足厂界和声环境保护目标噪声双达标。</w:t>
            </w:r>
          </w:p>
          <w:p w14:paraId="135AF9B8" w14:textId="77777777" w:rsidR="00775B2B" w:rsidRDefault="00000000">
            <w:pPr>
              <w:tabs>
                <w:tab w:val="left" w:pos="5308"/>
                <w:tab w:val="center" w:pos="7219"/>
              </w:tabs>
              <w:ind w:firstLine="420"/>
              <w:rPr>
                <w:bCs/>
                <w:szCs w:val="21"/>
              </w:rPr>
            </w:pPr>
            <w:r>
              <w:rPr>
                <w:rFonts w:hint="eastAsia"/>
                <w:bCs/>
                <w:szCs w:val="21"/>
              </w:rPr>
              <w:t>（</w:t>
            </w:r>
            <w:r>
              <w:rPr>
                <w:rFonts w:hint="eastAsia"/>
                <w:bCs/>
                <w:szCs w:val="21"/>
              </w:rPr>
              <w:t>5</w:t>
            </w:r>
            <w:r>
              <w:rPr>
                <w:rFonts w:hint="eastAsia"/>
                <w:bCs/>
                <w:szCs w:val="21"/>
              </w:rPr>
              <w:t>）灰渣应分类处置（理），粉煤灰、炉渣以及脱硫石膏等固废应优先综合利用，资源综合利用应符合国家发展改革委等</w:t>
            </w:r>
            <w:r>
              <w:rPr>
                <w:rFonts w:hint="eastAsia"/>
                <w:bCs/>
                <w:szCs w:val="21"/>
              </w:rPr>
              <w:t>10</w:t>
            </w:r>
            <w:r>
              <w:rPr>
                <w:rFonts w:hint="eastAsia"/>
                <w:bCs/>
                <w:szCs w:val="21"/>
              </w:rPr>
              <w:t>部门发布的《粉煤灰综合利用管理办法》要求。</w:t>
            </w:r>
          </w:p>
          <w:p w14:paraId="242AC5E3" w14:textId="77777777" w:rsidR="00775B2B" w:rsidRDefault="00000000">
            <w:pPr>
              <w:tabs>
                <w:tab w:val="left" w:pos="5308"/>
                <w:tab w:val="center" w:pos="7219"/>
              </w:tabs>
              <w:ind w:firstLine="420"/>
              <w:rPr>
                <w:bCs/>
                <w:szCs w:val="21"/>
              </w:rPr>
            </w:pPr>
            <w:r>
              <w:rPr>
                <w:rFonts w:hint="eastAsia"/>
                <w:bCs/>
                <w:szCs w:val="21"/>
              </w:rPr>
              <w:t>（</w:t>
            </w:r>
            <w:r>
              <w:rPr>
                <w:rFonts w:hint="eastAsia"/>
                <w:bCs/>
                <w:szCs w:val="21"/>
              </w:rPr>
              <w:t>6</w:t>
            </w:r>
            <w:r>
              <w:rPr>
                <w:rFonts w:hint="eastAsia"/>
                <w:bCs/>
                <w:szCs w:val="21"/>
              </w:rPr>
              <w:t>）火力、垃圾、生物质发电企业应制定并落实环境监测计划和环境管理要求。按规范设置污染物排放口和固体废物堆放场，设置污染物排放连续自动监测系统并与各级生态环境部门联网，烟囱和排气筒应预留永久性监测口和监测平台。</w:t>
            </w:r>
          </w:p>
        </w:tc>
        <w:tc>
          <w:tcPr>
            <w:tcW w:w="4411" w:type="dxa"/>
            <w:vAlign w:val="center"/>
          </w:tcPr>
          <w:p w14:paraId="17F6583B" w14:textId="77777777" w:rsidR="00775B2B" w:rsidRDefault="00000000">
            <w:pPr>
              <w:tabs>
                <w:tab w:val="left" w:pos="5308"/>
                <w:tab w:val="center" w:pos="7219"/>
              </w:tabs>
              <w:ind w:firstLine="420"/>
              <w:rPr>
                <w:szCs w:val="21"/>
              </w:rPr>
            </w:pPr>
            <w:r>
              <w:rPr>
                <w:rFonts w:hint="eastAsia"/>
                <w:szCs w:val="21"/>
              </w:rPr>
              <w:lastRenderedPageBreak/>
              <w:t>1.</w:t>
            </w:r>
            <w:r>
              <w:rPr>
                <w:rFonts w:hint="eastAsia"/>
                <w:szCs w:val="21"/>
              </w:rPr>
              <w:t>本项目不涉及石灰石粉，粉煤灰（含渣）回填矿山内排土场，；</w:t>
            </w:r>
            <w:r>
              <w:rPr>
                <w:kern w:val="0"/>
                <w:szCs w:val="21"/>
              </w:rPr>
              <w:t>灰渣运输、煤炭运输的短途接驳优先采用国六阶段标准的运输工具，签订运输合同时约定相应条款。</w:t>
            </w:r>
            <w:r>
              <w:rPr>
                <w:rFonts w:hint="eastAsia"/>
                <w:kern w:val="0"/>
                <w:szCs w:val="21"/>
              </w:rPr>
              <w:t>本项目</w:t>
            </w:r>
            <w:r>
              <w:rPr>
                <w:rFonts w:hint="eastAsia"/>
                <w:szCs w:val="21"/>
              </w:rPr>
              <w:t>装置内粉煤灰厂内封闭储存。</w:t>
            </w:r>
          </w:p>
          <w:p w14:paraId="60A37CD7" w14:textId="77777777" w:rsidR="00775B2B" w:rsidRDefault="00000000">
            <w:pPr>
              <w:tabs>
                <w:tab w:val="left" w:pos="5308"/>
                <w:tab w:val="center" w:pos="7219"/>
              </w:tabs>
              <w:ind w:firstLine="420"/>
              <w:rPr>
                <w:szCs w:val="21"/>
              </w:rPr>
            </w:pPr>
            <w:r>
              <w:rPr>
                <w:rFonts w:hint="eastAsia"/>
                <w:szCs w:val="21"/>
              </w:rPr>
              <w:t>2.</w:t>
            </w:r>
            <w:r>
              <w:rPr>
                <w:rFonts w:hint="eastAsia"/>
                <w:szCs w:val="21"/>
              </w:rPr>
              <w:t>本项目同步建设氨法脱硫、电袋除尘装置、锅炉采用低氮燃烧技术，同步建设</w:t>
            </w:r>
            <w:r>
              <w:rPr>
                <w:rFonts w:hint="eastAsia"/>
                <w:szCs w:val="21"/>
              </w:rPr>
              <w:t>SCR</w:t>
            </w:r>
            <w:r>
              <w:rPr>
                <w:rFonts w:hint="eastAsia"/>
                <w:szCs w:val="21"/>
              </w:rPr>
              <w:t>脱硝装置，不设置烟气旁路烟道，各项污染物排放浓度满足《关于印发</w:t>
            </w:r>
            <w:r>
              <w:rPr>
                <w:rFonts w:hint="eastAsia"/>
                <w:szCs w:val="21"/>
                <w:lang w:eastAsia="zh"/>
              </w:rPr>
              <w:t>《</w:t>
            </w:r>
            <w:r>
              <w:rPr>
                <w:rFonts w:hint="eastAsia"/>
                <w:szCs w:val="21"/>
              </w:rPr>
              <w:t>全面实施燃煤电厂超低排放和节能改造工作方案</w:t>
            </w:r>
            <w:r>
              <w:rPr>
                <w:rFonts w:hint="eastAsia"/>
                <w:szCs w:val="21"/>
                <w:lang w:eastAsia="zh"/>
              </w:rPr>
              <w:t>》</w:t>
            </w:r>
            <w:r>
              <w:rPr>
                <w:rFonts w:hint="eastAsia"/>
                <w:szCs w:val="21"/>
              </w:rPr>
              <w:t>的通知》（环发</w:t>
            </w:r>
            <w:r>
              <w:rPr>
                <w:kern w:val="0"/>
                <w:sz w:val="24"/>
              </w:rPr>
              <w:t>〔</w:t>
            </w:r>
            <w:r>
              <w:rPr>
                <w:kern w:val="0"/>
                <w:sz w:val="24"/>
              </w:rPr>
              <w:t>2021</w:t>
            </w:r>
            <w:r>
              <w:rPr>
                <w:kern w:val="0"/>
                <w:sz w:val="24"/>
              </w:rPr>
              <w:t>〕</w:t>
            </w:r>
            <w:r>
              <w:rPr>
                <w:rFonts w:hint="eastAsia"/>
                <w:szCs w:val="21"/>
              </w:rPr>
              <w:t>164</w:t>
            </w:r>
            <w:r>
              <w:rPr>
                <w:rFonts w:hint="eastAsia"/>
                <w:szCs w:val="21"/>
              </w:rPr>
              <w:t>号）中燃煤电厂大气污染物超低排放控制要求，烟气可实现超低排放。</w:t>
            </w:r>
          </w:p>
          <w:p w14:paraId="7AF920CA" w14:textId="77777777" w:rsidR="00775B2B" w:rsidRDefault="00000000">
            <w:pPr>
              <w:tabs>
                <w:tab w:val="left" w:pos="5308"/>
                <w:tab w:val="center" w:pos="7219"/>
              </w:tabs>
              <w:ind w:firstLine="420"/>
              <w:rPr>
                <w:szCs w:val="21"/>
              </w:rPr>
            </w:pPr>
            <w:r>
              <w:rPr>
                <w:rFonts w:hint="eastAsia"/>
                <w:szCs w:val="21"/>
              </w:rPr>
              <w:t>3.</w:t>
            </w:r>
            <w:r>
              <w:rPr>
                <w:rFonts w:hint="eastAsia"/>
                <w:szCs w:val="21"/>
              </w:rPr>
              <w:t>本项目设置全封闭煤场，煤场设喷洒水装置，并在栈桥和转运站、筛破楼、煤仓间设水冲洗装置和喷水抑尘装置。</w:t>
            </w:r>
          </w:p>
          <w:p w14:paraId="426BD9AC" w14:textId="77777777" w:rsidR="00775B2B" w:rsidRDefault="00000000">
            <w:pPr>
              <w:tabs>
                <w:tab w:val="left" w:pos="5308"/>
                <w:tab w:val="center" w:pos="7219"/>
              </w:tabs>
              <w:ind w:firstLine="420"/>
              <w:rPr>
                <w:szCs w:val="21"/>
              </w:rPr>
            </w:pPr>
            <w:r>
              <w:rPr>
                <w:rFonts w:hint="eastAsia"/>
                <w:szCs w:val="21"/>
              </w:rPr>
              <w:lastRenderedPageBreak/>
              <w:t>4.</w:t>
            </w:r>
            <w:r>
              <w:rPr>
                <w:rFonts w:hint="eastAsia"/>
                <w:szCs w:val="21"/>
              </w:rPr>
              <w:t>本项目采用低噪声设备，通过合理生产布局减少对厂界外声环境保护的影响，采取降噪措施后厂界噪声可满足</w:t>
            </w:r>
            <w:r>
              <w:rPr>
                <w:rFonts w:hint="eastAsia"/>
                <w:szCs w:val="21"/>
              </w:rPr>
              <w:t>3</w:t>
            </w:r>
            <w:r>
              <w:rPr>
                <w:rFonts w:hint="eastAsia"/>
                <w:szCs w:val="21"/>
              </w:rPr>
              <w:t>类标准要求，周围声环境保护目标也可满足相应声环境功能区标准。</w:t>
            </w:r>
          </w:p>
          <w:p w14:paraId="3E8A71BA" w14:textId="77777777" w:rsidR="00775B2B" w:rsidRDefault="00000000">
            <w:pPr>
              <w:tabs>
                <w:tab w:val="left" w:pos="5308"/>
                <w:tab w:val="center" w:pos="7219"/>
              </w:tabs>
              <w:ind w:firstLine="420"/>
              <w:rPr>
                <w:kern w:val="0"/>
                <w:szCs w:val="21"/>
              </w:rPr>
            </w:pPr>
            <w:r>
              <w:rPr>
                <w:rFonts w:hint="eastAsia"/>
                <w:szCs w:val="21"/>
              </w:rPr>
              <w:t>5.</w:t>
            </w:r>
            <w:r>
              <w:rPr>
                <w:rFonts w:hint="eastAsia"/>
                <w:szCs w:val="21"/>
              </w:rPr>
              <w:t>本项目粉煤灰（含渣）回填矿山内排土场</w:t>
            </w:r>
          </w:p>
          <w:p w14:paraId="6039C908" w14:textId="77777777" w:rsidR="00775B2B" w:rsidRDefault="00000000">
            <w:pPr>
              <w:tabs>
                <w:tab w:val="left" w:pos="5308"/>
                <w:tab w:val="center" w:pos="7219"/>
              </w:tabs>
              <w:ind w:firstLine="420"/>
              <w:rPr>
                <w:kern w:val="0"/>
                <w:szCs w:val="21"/>
              </w:rPr>
            </w:pPr>
            <w:r>
              <w:rPr>
                <w:rFonts w:hint="eastAsia"/>
                <w:kern w:val="0"/>
                <w:szCs w:val="21"/>
              </w:rPr>
              <w:t>6.</w:t>
            </w:r>
            <w:r>
              <w:rPr>
                <w:kern w:val="0"/>
                <w:szCs w:val="21"/>
              </w:rPr>
              <w:t>本项目制定了环境监测计划和环境管理措施设置</w:t>
            </w:r>
            <w:r>
              <w:rPr>
                <w:kern w:val="0"/>
                <w:szCs w:val="21"/>
              </w:rPr>
              <w:t>CEMS</w:t>
            </w:r>
            <w:r>
              <w:rPr>
                <w:kern w:val="0"/>
                <w:szCs w:val="21"/>
              </w:rPr>
              <w:t>、永久性监测口和监测平台。</w:t>
            </w:r>
          </w:p>
          <w:p w14:paraId="23E2174B" w14:textId="77777777" w:rsidR="00775B2B" w:rsidRDefault="00000000">
            <w:pPr>
              <w:tabs>
                <w:tab w:val="left" w:pos="5308"/>
                <w:tab w:val="center" w:pos="7219"/>
              </w:tabs>
              <w:ind w:firstLine="420"/>
              <w:rPr>
                <w:kern w:val="0"/>
                <w:szCs w:val="21"/>
              </w:rPr>
            </w:pPr>
            <w:r>
              <w:rPr>
                <w:rFonts w:hint="eastAsia"/>
                <w:kern w:val="0"/>
                <w:szCs w:val="21"/>
              </w:rPr>
              <w:t>7.</w:t>
            </w:r>
            <w:r>
              <w:rPr>
                <w:rFonts w:hint="eastAsia"/>
                <w:kern w:val="0"/>
                <w:szCs w:val="21"/>
              </w:rPr>
              <w:t>本项目</w:t>
            </w:r>
            <w:r>
              <w:rPr>
                <w:bCs/>
                <w:szCs w:val="21"/>
              </w:rPr>
              <w:t>环境保护距离内无居民区、学校、医院等环境敏感目标。</w:t>
            </w:r>
          </w:p>
        </w:tc>
        <w:tc>
          <w:tcPr>
            <w:tcW w:w="755" w:type="dxa"/>
            <w:vAlign w:val="center"/>
          </w:tcPr>
          <w:p w14:paraId="33A4547D" w14:textId="77777777" w:rsidR="00775B2B" w:rsidRDefault="00000000">
            <w:pPr>
              <w:tabs>
                <w:tab w:val="left" w:pos="5308"/>
                <w:tab w:val="center" w:pos="7219"/>
              </w:tabs>
              <w:jc w:val="center"/>
              <w:rPr>
                <w:szCs w:val="21"/>
              </w:rPr>
            </w:pPr>
            <w:r>
              <w:rPr>
                <w:rFonts w:hint="eastAsia"/>
                <w:szCs w:val="21"/>
              </w:rPr>
              <w:lastRenderedPageBreak/>
              <w:t>符合</w:t>
            </w:r>
          </w:p>
        </w:tc>
      </w:tr>
    </w:tbl>
    <w:p w14:paraId="2FF0FB56" w14:textId="77777777" w:rsidR="00775B2B" w:rsidRDefault="00775B2B">
      <w:pPr>
        <w:pStyle w:val="af4"/>
        <w:topLinePunct/>
        <w:snapToGrid w:val="0"/>
        <w:spacing w:line="360" w:lineRule="auto"/>
        <w:ind w:firstLineChars="0" w:firstLine="0"/>
        <w:rPr>
          <w:sz w:val="24"/>
          <w:szCs w:val="20"/>
        </w:rPr>
      </w:pPr>
    </w:p>
    <w:p w14:paraId="4AE6E5F0" w14:textId="2490ACA3" w:rsidR="00775B2B" w:rsidRDefault="00000000" w:rsidP="00652013">
      <w:pPr>
        <w:pStyle w:val="aff5"/>
        <w:jc w:val="center"/>
        <w:rPr>
          <w:rFonts w:ascii="Times New Roman" w:eastAsia="黑体" w:hAnsi="Times New Roman"/>
          <w:bCs/>
          <w:sz w:val="24"/>
          <w:szCs w:val="24"/>
        </w:rPr>
      </w:pPr>
      <w:r>
        <w:rPr>
          <w:rFonts w:ascii="Times New Roman" w:eastAsia="黑体" w:hAnsi="Times New Roman" w:hint="eastAsia"/>
          <w:bCs/>
          <w:sz w:val="24"/>
          <w:szCs w:val="24"/>
        </w:rPr>
        <w:t>表</w:t>
      </w:r>
      <w:r>
        <w:rPr>
          <w:rFonts w:ascii="Times New Roman" w:eastAsia="黑体" w:hAnsi="Times New Roman" w:hint="eastAsia"/>
          <w:bCs/>
          <w:sz w:val="24"/>
          <w:szCs w:val="24"/>
        </w:rPr>
        <w:t xml:space="preserve">1.3-2    </w:t>
      </w:r>
      <w:r>
        <w:rPr>
          <w:rFonts w:ascii="Times New Roman" w:eastAsia="黑体" w:hAnsi="Times New Roman" w:hint="eastAsia"/>
          <w:bCs/>
          <w:sz w:val="24"/>
          <w:szCs w:val="24"/>
        </w:rPr>
        <w:t>本项目与《空气质量持续改善行动计划》符合性分析</w:t>
      </w:r>
    </w:p>
    <w:tbl>
      <w:tblPr>
        <w:tblW w:w="13246"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0" w:type="dxa"/>
          <w:right w:w="0" w:type="dxa"/>
        </w:tblCellMar>
        <w:tblLook w:val="04A0" w:firstRow="1" w:lastRow="0" w:firstColumn="1" w:lastColumn="0" w:noHBand="0" w:noVBand="1"/>
      </w:tblPr>
      <w:tblGrid>
        <w:gridCol w:w="941"/>
        <w:gridCol w:w="8423"/>
        <w:gridCol w:w="3125"/>
        <w:gridCol w:w="757"/>
      </w:tblGrid>
      <w:tr w:rsidR="00775B2B" w14:paraId="6508821E" w14:textId="77777777" w:rsidTr="006B4C92">
        <w:trPr>
          <w:trHeight w:val="397"/>
        </w:trPr>
        <w:tc>
          <w:tcPr>
            <w:tcW w:w="941" w:type="dxa"/>
            <w:vAlign w:val="center"/>
          </w:tcPr>
          <w:p w14:paraId="170FFDE9" w14:textId="77777777" w:rsidR="00775B2B" w:rsidRDefault="00000000">
            <w:pPr>
              <w:tabs>
                <w:tab w:val="left" w:pos="5308"/>
                <w:tab w:val="center" w:pos="7219"/>
              </w:tabs>
              <w:jc w:val="center"/>
              <w:rPr>
                <w:szCs w:val="21"/>
              </w:rPr>
            </w:pPr>
            <w:r>
              <w:rPr>
                <w:rFonts w:hint="eastAsia"/>
                <w:szCs w:val="21"/>
              </w:rPr>
              <w:t>序号</w:t>
            </w:r>
          </w:p>
        </w:tc>
        <w:tc>
          <w:tcPr>
            <w:tcW w:w="8423" w:type="dxa"/>
            <w:vAlign w:val="center"/>
          </w:tcPr>
          <w:p w14:paraId="5B8C7F54" w14:textId="77777777" w:rsidR="00775B2B" w:rsidRDefault="00000000">
            <w:pPr>
              <w:tabs>
                <w:tab w:val="left" w:pos="5308"/>
                <w:tab w:val="center" w:pos="7219"/>
              </w:tabs>
              <w:jc w:val="center"/>
              <w:rPr>
                <w:szCs w:val="21"/>
              </w:rPr>
            </w:pPr>
            <w:r>
              <w:rPr>
                <w:rFonts w:hint="eastAsia"/>
                <w:szCs w:val="21"/>
              </w:rPr>
              <w:t>《空气质量持续改善行动计划》</w:t>
            </w:r>
            <w:r>
              <w:rPr>
                <w:rFonts w:hint="eastAsia"/>
                <w:szCs w:val="21"/>
              </w:rPr>
              <w:t>(</w:t>
            </w:r>
            <w:r>
              <w:rPr>
                <w:rFonts w:hint="eastAsia"/>
                <w:szCs w:val="21"/>
              </w:rPr>
              <w:t>国发〔</w:t>
            </w:r>
            <w:r>
              <w:rPr>
                <w:rFonts w:hint="eastAsia"/>
                <w:szCs w:val="21"/>
              </w:rPr>
              <w:t>2023</w:t>
            </w:r>
            <w:r>
              <w:rPr>
                <w:rFonts w:hint="eastAsia"/>
                <w:szCs w:val="21"/>
              </w:rPr>
              <w:t>〕</w:t>
            </w:r>
            <w:r>
              <w:rPr>
                <w:rFonts w:hint="eastAsia"/>
                <w:szCs w:val="21"/>
              </w:rPr>
              <w:t>24</w:t>
            </w:r>
            <w:r>
              <w:rPr>
                <w:rFonts w:hint="eastAsia"/>
                <w:szCs w:val="21"/>
              </w:rPr>
              <w:t>号</w:t>
            </w:r>
            <w:r>
              <w:rPr>
                <w:rFonts w:hint="eastAsia"/>
                <w:szCs w:val="21"/>
              </w:rPr>
              <w:t>)</w:t>
            </w:r>
          </w:p>
        </w:tc>
        <w:tc>
          <w:tcPr>
            <w:tcW w:w="3125" w:type="dxa"/>
            <w:vAlign w:val="center"/>
          </w:tcPr>
          <w:p w14:paraId="37FD8F62" w14:textId="77777777" w:rsidR="00775B2B" w:rsidRDefault="00000000">
            <w:pPr>
              <w:tabs>
                <w:tab w:val="left" w:pos="5308"/>
                <w:tab w:val="center" w:pos="7219"/>
              </w:tabs>
              <w:jc w:val="center"/>
              <w:rPr>
                <w:szCs w:val="21"/>
              </w:rPr>
            </w:pPr>
            <w:r>
              <w:rPr>
                <w:rFonts w:hint="eastAsia"/>
                <w:szCs w:val="21"/>
              </w:rPr>
              <w:t>本项目</w:t>
            </w:r>
          </w:p>
        </w:tc>
        <w:tc>
          <w:tcPr>
            <w:tcW w:w="757" w:type="dxa"/>
            <w:vAlign w:val="center"/>
          </w:tcPr>
          <w:p w14:paraId="15728296" w14:textId="77777777" w:rsidR="00775B2B" w:rsidRDefault="00000000">
            <w:pPr>
              <w:tabs>
                <w:tab w:val="left" w:pos="5308"/>
                <w:tab w:val="center" w:pos="7219"/>
              </w:tabs>
              <w:jc w:val="center"/>
              <w:rPr>
                <w:szCs w:val="21"/>
              </w:rPr>
            </w:pPr>
            <w:r>
              <w:rPr>
                <w:rFonts w:hint="eastAsia"/>
                <w:szCs w:val="21"/>
              </w:rPr>
              <w:t>符合性</w:t>
            </w:r>
          </w:p>
        </w:tc>
      </w:tr>
      <w:tr w:rsidR="00775B2B" w14:paraId="68778BF2" w14:textId="77777777" w:rsidTr="006B4C92">
        <w:trPr>
          <w:trHeight w:val="397"/>
        </w:trPr>
        <w:tc>
          <w:tcPr>
            <w:tcW w:w="941" w:type="dxa"/>
            <w:vAlign w:val="center"/>
          </w:tcPr>
          <w:p w14:paraId="127499A2" w14:textId="77777777" w:rsidR="00775B2B" w:rsidRDefault="00000000">
            <w:pPr>
              <w:tabs>
                <w:tab w:val="left" w:pos="5308"/>
                <w:tab w:val="center" w:pos="7219"/>
              </w:tabs>
              <w:jc w:val="center"/>
              <w:rPr>
                <w:szCs w:val="21"/>
              </w:rPr>
            </w:pPr>
            <w:r>
              <w:rPr>
                <w:rFonts w:hint="eastAsia"/>
                <w:szCs w:val="21"/>
              </w:rPr>
              <w:t>1</w:t>
            </w:r>
          </w:p>
        </w:tc>
        <w:tc>
          <w:tcPr>
            <w:tcW w:w="8423" w:type="dxa"/>
            <w:vAlign w:val="center"/>
          </w:tcPr>
          <w:p w14:paraId="1E36A270" w14:textId="77777777" w:rsidR="00775B2B" w:rsidRDefault="00000000">
            <w:pPr>
              <w:tabs>
                <w:tab w:val="left" w:pos="5308"/>
                <w:tab w:val="center" w:pos="7219"/>
              </w:tabs>
              <w:rPr>
                <w:szCs w:val="21"/>
              </w:rPr>
            </w:pPr>
            <w:r>
              <w:rPr>
                <w:szCs w:val="21"/>
              </w:rPr>
              <w:t>（十）严格合理控制煤炭消费总量。</w:t>
            </w:r>
            <w:r>
              <w:rPr>
                <w:rFonts w:hint="eastAsia"/>
                <w:szCs w:val="21"/>
              </w:rPr>
              <w:t>在保障能源安全供应的前提下，重点区域继续实施煤炭消费总量控制。到</w:t>
            </w:r>
            <w:r>
              <w:rPr>
                <w:rFonts w:hint="eastAsia"/>
                <w:szCs w:val="21"/>
              </w:rPr>
              <w:t>2025</w:t>
            </w:r>
            <w:r>
              <w:rPr>
                <w:rFonts w:hint="eastAsia"/>
                <w:szCs w:val="21"/>
              </w:rPr>
              <w:t>年，京津冀及周边地区、长三角地区煤炭消费量较</w:t>
            </w:r>
            <w:r>
              <w:rPr>
                <w:rFonts w:hint="eastAsia"/>
                <w:szCs w:val="21"/>
              </w:rPr>
              <w:t>2020</w:t>
            </w:r>
            <w:r>
              <w:rPr>
                <w:rFonts w:hint="eastAsia"/>
                <w:szCs w:val="21"/>
              </w:rPr>
              <w:t>年分别下降</w:t>
            </w:r>
            <w:r>
              <w:rPr>
                <w:rFonts w:hint="eastAsia"/>
                <w:szCs w:val="21"/>
              </w:rPr>
              <w:t>10%</w:t>
            </w:r>
            <w:r>
              <w:rPr>
                <w:rFonts w:hint="eastAsia"/>
                <w:szCs w:val="21"/>
              </w:rPr>
              <w:t>和</w:t>
            </w:r>
            <w:r>
              <w:rPr>
                <w:rFonts w:hint="eastAsia"/>
                <w:szCs w:val="21"/>
              </w:rPr>
              <w:t>5%</w:t>
            </w:r>
            <w:r>
              <w:rPr>
                <w:rFonts w:hint="eastAsia"/>
                <w:szCs w:val="21"/>
              </w:rPr>
              <w:t>左右，汾渭平原煤炭消费量实现负增长，重点削减非电力用煤。重点区域新改扩建用煤项目，依法实行煤炭等量或减量替代，替代方案不完善的不予审批；不得将使用石油焦、焦炭、兰炭等高污染燃料作为煤炭减量替代措施。完善重点区域煤炭消费减量替代管理办法，煤矸石、原料用煤不纳入煤炭消费总量考核。原则上不再新增自备燃煤机组，支持自备燃煤机组实施清洁能源替代。对支撑电力稳定供应、电网安全运行、清洁能源大规模并网消纳的煤电项目及其用煤量应予以合理保障。</w:t>
            </w:r>
          </w:p>
        </w:tc>
        <w:tc>
          <w:tcPr>
            <w:tcW w:w="3125" w:type="dxa"/>
            <w:vAlign w:val="center"/>
          </w:tcPr>
          <w:p w14:paraId="31025A36" w14:textId="77777777" w:rsidR="00775B2B" w:rsidRDefault="00000000">
            <w:pPr>
              <w:tabs>
                <w:tab w:val="left" w:pos="5308"/>
                <w:tab w:val="center" w:pos="7219"/>
              </w:tabs>
              <w:ind w:firstLineChars="200" w:firstLine="420"/>
              <w:rPr>
                <w:szCs w:val="21"/>
              </w:rPr>
            </w:pPr>
            <w:r>
              <w:rPr>
                <w:rFonts w:hint="eastAsia"/>
                <w:szCs w:val="21"/>
              </w:rPr>
              <w:t>本项目选址位于新疆维吾尔自治区哈密市巴里坤县，不属于《空气质量持续改善行动计划》中的重点区域</w:t>
            </w:r>
            <w:r>
              <w:rPr>
                <w:rFonts w:hint="eastAsia"/>
                <w:szCs w:val="21"/>
              </w:rPr>
              <w:t>(</w:t>
            </w:r>
            <w:r>
              <w:rPr>
                <w:rFonts w:hint="eastAsia"/>
                <w:szCs w:val="21"/>
              </w:rPr>
              <w:t>京津冀及周边地区、长三角地区、汾渭平原</w:t>
            </w:r>
            <w:r>
              <w:rPr>
                <w:rFonts w:hint="eastAsia"/>
                <w:szCs w:val="21"/>
              </w:rPr>
              <w:t>)</w:t>
            </w:r>
            <w:r>
              <w:rPr>
                <w:rFonts w:hint="eastAsia"/>
                <w:szCs w:val="21"/>
              </w:rPr>
              <w:t>。项目属于三塘湖工业园区岔哈泉区规划的热电联产项目，项目可为岔哈泉区提供稳定的电力、热力供应。</w:t>
            </w:r>
          </w:p>
        </w:tc>
        <w:tc>
          <w:tcPr>
            <w:tcW w:w="757" w:type="dxa"/>
            <w:vAlign w:val="center"/>
          </w:tcPr>
          <w:p w14:paraId="424B93F2" w14:textId="77777777" w:rsidR="00775B2B" w:rsidRDefault="00000000">
            <w:pPr>
              <w:tabs>
                <w:tab w:val="left" w:pos="5308"/>
                <w:tab w:val="center" w:pos="7219"/>
              </w:tabs>
              <w:jc w:val="center"/>
              <w:rPr>
                <w:szCs w:val="21"/>
              </w:rPr>
            </w:pPr>
            <w:r>
              <w:rPr>
                <w:rFonts w:hint="eastAsia"/>
                <w:szCs w:val="21"/>
              </w:rPr>
              <w:t>符合</w:t>
            </w:r>
          </w:p>
        </w:tc>
      </w:tr>
      <w:tr w:rsidR="00775B2B" w14:paraId="676BBDCA" w14:textId="77777777" w:rsidTr="006B4C92">
        <w:trPr>
          <w:trHeight w:val="90"/>
        </w:trPr>
        <w:tc>
          <w:tcPr>
            <w:tcW w:w="941" w:type="dxa"/>
            <w:vAlign w:val="center"/>
          </w:tcPr>
          <w:p w14:paraId="4D40A55F" w14:textId="77777777" w:rsidR="00775B2B" w:rsidRDefault="00000000">
            <w:pPr>
              <w:tabs>
                <w:tab w:val="left" w:pos="5308"/>
                <w:tab w:val="center" w:pos="7219"/>
              </w:tabs>
              <w:jc w:val="center"/>
              <w:rPr>
                <w:szCs w:val="21"/>
              </w:rPr>
            </w:pPr>
            <w:r>
              <w:rPr>
                <w:rFonts w:hint="eastAsia"/>
                <w:szCs w:val="21"/>
              </w:rPr>
              <w:t>2</w:t>
            </w:r>
          </w:p>
        </w:tc>
        <w:tc>
          <w:tcPr>
            <w:tcW w:w="8423" w:type="dxa"/>
            <w:vAlign w:val="center"/>
          </w:tcPr>
          <w:p w14:paraId="4414FAEA" w14:textId="77777777" w:rsidR="00775B2B" w:rsidRDefault="00000000">
            <w:pPr>
              <w:tabs>
                <w:tab w:val="left" w:pos="5308"/>
                <w:tab w:val="center" w:pos="7219"/>
              </w:tabs>
              <w:rPr>
                <w:szCs w:val="21"/>
              </w:rPr>
            </w:pPr>
            <w:r>
              <w:rPr>
                <w:szCs w:val="21"/>
              </w:rPr>
              <w:t>（十四）持续优化调整货物运输结构。</w:t>
            </w:r>
            <w:r>
              <w:rPr>
                <w:rFonts w:hint="eastAsia"/>
                <w:szCs w:val="21"/>
              </w:rPr>
              <w:t>大宗货物中长距离运输优先采用铁路、水路运输，短距离运输优先采用封闭式皮带廊道或新能源车船。探索将清洁运输作为煤矿、钢铁、火电、有色、焦化、煤化工等行业新改扩建项目审核和监管重点。重点区域内直辖市、省会城市采取公铁联运等“外集内配”物流方式。到</w:t>
            </w:r>
            <w:r>
              <w:rPr>
                <w:rFonts w:hint="eastAsia"/>
                <w:szCs w:val="21"/>
              </w:rPr>
              <w:t>2025</w:t>
            </w:r>
            <w:r>
              <w:rPr>
                <w:rFonts w:hint="eastAsia"/>
                <w:szCs w:val="21"/>
              </w:rPr>
              <w:t>年，铁路、水路货运量比</w:t>
            </w:r>
            <w:r>
              <w:rPr>
                <w:rFonts w:hint="eastAsia"/>
                <w:szCs w:val="21"/>
              </w:rPr>
              <w:t>2020</w:t>
            </w:r>
            <w:r>
              <w:rPr>
                <w:rFonts w:hint="eastAsia"/>
                <w:szCs w:val="21"/>
              </w:rPr>
              <w:t>年分别增长</w:t>
            </w:r>
            <w:r>
              <w:rPr>
                <w:rFonts w:hint="eastAsia"/>
                <w:szCs w:val="21"/>
              </w:rPr>
              <w:t>10%</w:t>
            </w:r>
            <w:r>
              <w:rPr>
                <w:rFonts w:hint="eastAsia"/>
                <w:szCs w:val="21"/>
              </w:rPr>
              <w:t>和</w:t>
            </w:r>
            <w:r>
              <w:rPr>
                <w:rFonts w:hint="eastAsia"/>
                <w:szCs w:val="21"/>
              </w:rPr>
              <w:t>12%</w:t>
            </w:r>
            <w:r>
              <w:rPr>
                <w:rFonts w:hint="eastAsia"/>
                <w:szCs w:val="21"/>
              </w:rPr>
              <w:t>左右；晋陕蒙新煤炭主产区中长距离运输（运距</w:t>
            </w:r>
            <w:r>
              <w:rPr>
                <w:rFonts w:hint="eastAsia"/>
                <w:szCs w:val="21"/>
              </w:rPr>
              <w:t>500</w:t>
            </w:r>
            <w:r>
              <w:rPr>
                <w:rFonts w:hint="eastAsia"/>
                <w:szCs w:val="21"/>
              </w:rPr>
              <w:t>公里以上）的煤炭和焦炭中，铁路运输比例力争达到</w:t>
            </w:r>
            <w:r>
              <w:rPr>
                <w:rFonts w:hint="eastAsia"/>
                <w:szCs w:val="21"/>
              </w:rPr>
              <w:t>90%</w:t>
            </w:r>
            <w:r>
              <w:rPr>
                <w:rFonts w:hint="eastAsia"/>
                <w:szCs w:val="21"/>
              </w:rPr>
              <w:t>；重点区域和粤港澳大湾区沿海主要港口铁矿石、焦炭等清洁运输（含新能源车）比例力争达到</w:t>
            </w:r>
            <w:r>
              <w:rPr>
                <w:rFonts w:hint="eastAsia"/>
                <w:szCs w:val="21"/>
              </w:rPr>
              <w:t>80%</w:t>
            </w:r>
            <w:r>
              <w:rPr>
                <w:rFonts w:hint="eastAsia"/>
                <w:szCs w:val="21"/>
              </w:rPr>
              <w:t>。</w:t>
            </w:r>
          </w:p>
          <w:p w14:paraId="73EAAED5" w14:textId="77777777" w:rsidR="00775B2B" w:rsidRDefault="00000000">
            <w:pPr>
              <w:tabs>
                <w:tab w:val="left" w:pos="5308"/>
                <w:tab w:val="center" w:pos="7219"/>
              </w:tabs>
              <w:ind w:firstLine="420"/>
              <w:rPr>
                <w:szCs w:val="21"/>
              </w:rPr>
            </w:pPr>
            <w:r>
              <w:rPr>
                <w:rFonts w:hint="eastAsia"/>
                <w:szCs w:val="21"/>
              </w:rPr>
              <w:t>加强铁路专用线和联运转运衔接设施建设，最大程度发挥既有线路效能，重要港区在新建集装箱、大宗干散货作业区时，原则上同步规划建设进港铁路；扩大现有作业区铁路运输能力。对重点区域城市铁路场站进行适货化改造。新建及迁建大宗货物年运量</w:t>
            </w:r>
            <w:r>
              <w:rPr>
                <w:rFonts w:hint="eastAsia"/>
                <w:szCs w:val="21"/>
              </w:rPr>
              <w:t>150</w:t>
            </w:r>
            <w:r>
              <w:rPr>
                <w:rFonts w:hint="eastAsia"/>
                <w:szCs w:val="21"/>
              </w:rPr>
              <w:t>万吨以上</w:t>
            </w:r>
            <w:r>
              <w:rPr>
                <w:rFonts w:hint="eastAsia"/>
                <w:szCs w:val="21"/>
              </w:rPr>
              <w:lastRenderedPageBreak/>
              <w:t>的物流园区、工矿企业和储煤基地，原则上接入铁路专用线或管道。强化用地用海、验收投运、运力调配、铁路运价等措施保障。</w:t>
            </w:r>
          </w:p>
        </w:tc>
        <w:tc>
          <w:tcPr>
            <w:tcW w:w="3125" w:type="dxa"/>
            <w:vAlign w:val="center"/>
          </w:tcPr>
          <w:p w14:paraId="0D421AB1" w14:textId="77777777" w:rsidR="00775B2B" w:rsidRDefault="00000000">
            <w:pPr>
              <w:tabs>
                <w:tab w:val="left" w:pos="5308"/>
                <w:tab w:val="center" w:pos="7219"/>
              </w:tabs>
              <w:ind w:firstLineChars="200" w:firstLine="420"/>
              <w:rPr>
                <w:szCs w:val="21"/>
              </w:rPr>
            </w:pPr>
            <w:r>
              <w:rPr>
                <w:rFonts w:hint="eastAsia"/>
                <w:szCs w:val="21"/>
              </w:rPr>
              <w:lastRenderedPageBreak/>
              <w:t>本项目燃煤运输优先采用国六排放标准的运输工具、新能源车辆，场内采用带式输送机，优化调整了运输结构。</w:t>
            </w:r>
          </w:p>
        </w:tc>
        <w:tc>
          <w:tcPr>
            <w:tcW w:w="757" w:type="dxa"/>
            <w:vAlign w:val="center"/>
          </w:tcPr>
          <w:p w14:paraId="3C06AEC6" w14:textId="77777777" w:rsidR="00775B2B" w:rsidRDefault="00000000">
            <w:pPr>
              <w:tabs>
                <w:tab w:val="left" w:pos="5308"/>
                <w:tab w:val="center" w:pos="7219"/>
              </w:tabs>
              <w:jc w:val="center"/>
              <w:rPr>
                <w:szCs w:val="21"/>
              </w:rPr>
            </w:pPr>
            <w:r>
              <w:rPr>
                <w:rFonts w:hint="eastAsia"/>
                <w:szCs w:val="21"/>
              </w:rPr>
              <w:t>符合</w:t>
            </w:r>
          </w:p>
        </w:tc>
      </w:tr>
      <w:tr w:rsidR="00775B2B" w14:paraId="01AC84DD" w14:textId="77777777" w:rsidTr="006B4C92">
        <w:trPr>
          <w:trHeight w:val="397"/>
        </w:trPr>
        <w:tc>
          <w:tcPr>
            <w:tcW w:w="941" w:type="dxa"/>
            <w:vAlign w:val="center"/>
          </w:tcPr>
          <w:p w14:paraId="2B5CE2BF" w14:textId="77777777" w:rsidR="00775B2B" w:rsidRDefault="00000000">
            <w:pPr>
              <w:tabs>
                <w:tab w:val="left" w:pos="5308"/>
                <w:tab w:val="center" w:pos="7219"/>
              </w:tabs>
              <w:jc w:val="center"/>
              <w:rPr>
                <w:szCs w:val="21"/>
              </w:rPr>
            </w:pPr>
            <w:r>
              <w:rPr>
                <w:rFonts w:hint="eastAsia"/>
                <w:szCs w:val="21"/>
              </w:rPr>
              <w:t>3</w:t>
            </w:r>
          </w:p>
        </w:tc>
        <w:tc>
          <w:tcPr>
            <w:tcW w:w="8423" w:type="dxa"/>
            <w:vAlign w:val="center"/>
          </w:tcPr>
          <w:p w14:paraId="25739699" w14:textId="77777777" w:rsidR="00775B2B" w:rsidRDefault="00000000">
            <w:pPr>
              <w:tabs>
                <w:tab w:val="left" w:pos="5308"/>
                <w:tab w:val="center" w:pos="7219"/>
              </w:tabs>
              <w:rPr>
                <w:bCs/>
                <w:szCs w:val="21"/>
              </w:rPr>
            </w:pPr>
            <w:r>
              <w:rPr>
                <w:bCs/>
                <w:szCs w:val="21"/>
              </w:rPr>
              <w:t>（二十七）完善重污染天气应对机制。</w:t>
            </w:r>
            <w:r>
              <w:rPr>
                <w:rFonts w:hint="eastAsia"/>
                <w:bCs/>
                <w:szCs w:val="21"/>
              </w:rPr>
              <w:t>建立健全省市县三级重污染天气应急预案体系，明确地方各级政府部门责任分工，规范重污染天气预警启动、响应、解除工作流程。优化重污染天气预警启动标准。完善重点行业企业绩效分级指标体系，规范企业绩效分级管理流程，鼓励开展绩效等级提升行动。结合排污许可制度，确保应急减排清单覆盖所有涉气企业。位于同一区域的城市要按照区域预警提示信息，依法依规同步采取应急响应措施。</w:t>
            </w:r>
          </w:p>
        </w:tc>
        <w:tc>
          <w:tcPr>
            <w:tcW w:w="3125" w:type="dxa"/>
            <w:vAlign w:val="center"/>
          </w:tcPr>
          <w:p w14:paraId="5E6543EC" w14:textId="77777777" w:rsidR="00775B2B" w:rsidRDefault="00000000">
            <w:pPr>
              <w:tabs>
                <w:tab w:val="left" w:pos="5308"/>
                <w:tab w:val="center" w:pos="7219"/>
              </w:tabs>
              <w:ind w:firstLine="420"/>
              <w:rPr>
                <w:kern w:val="0"/>
                <w:szCs w:val="21"/>
              </w:rPr>
            </w:pPr>
            <w:r>
              <w:rPr>
                <w:kern w:val="0"/>
                <w:szCs w:val="21"/>
              </w:rPr>
              <w:t>本项目将根据所在地重污染天气应急预案，编制本单位重污染天气应急响应方案。</w:t>
            </w:r>
          </w:p>
        </w:tc>
        <w:tc>
          <w:tcPr>
            <w:tcW w:w="757" w:type="dxa"/>
            <w:vAlign w:val="center"/>
          </w:tcPr>
          <w:p w14:paraId="6DEB947E" w14:textId="77777777" w:rsidR="00775B2B" w:rsidRDefault="00000000">
            <w:pPr>
              <w:tabs>
                <w:tab w:val="left" w:pos="5308"/>
                <w:tab w:val="center" w:pos="7219"/>
              </w:tabs>
              <w:jc w:val="center"/>
              <w:rPr>
                <w:szCs w:val="21"/>
              </w:rPr>
            </w:pPr>
            <w:r>
              <w:rPr>
                <w:rFonts w:hint="eastAsia"/>
                <w:szCs w:val="21"/>
              </w:rPr>
              <w:t>符合</w:t>
            </w:r>
          </w:p>
        </w:tc>
      </w:tr>
    </w:tbl>
    <w:p w14:paraId="5271B2BA" w14:textId="77777777" w:rsidR="00775B2B" w:rsidRDefault="00775B2B">
      <w:pPr>
        <w:pStyle w:val="af4"/>
        <w:topLinePunct/>
        <w:snapToGrid w:val="0"/>
        <w:spacing w:line="360" w:lineRule="auto"/>
        <w:ind w:firstLine="480"/>
        <w:rPr>
          <w:sz w:val="24"/>
          <w:szCs w:val="20"/>
        </w:rPr>
      </w:pPr>
    </w:p>
    <w:p w14:paraId="6EE27C5C" w14:textId="5D3BBBA2" w:rsidR="00775B2B" w:rsidRDefault="00000000" w:rsidP="00652013">
      <w:pPr>
        <w:pStyle w:val="aff5"/>
        <w:jc w:val="center"/>
        <w:rPr>
          <w:rFonts w:ascii="Times New Roman" w:eastAsia="黑体" w:hAnsi="Times New Roman"/>
          <w:bCs/>
          <w:sz w:val="24"/>
          <w:szCs w:val="24"/>
        </w:rPr>
      </w:pPr>
      <w:r>
        <w:rPr>
          <w:rFonts w:ascii="Times New Roman" w:eastAsia="黑体" w:hAnsi="Times New Roman" w:hint="eastAsia"/>
          <w:bCs/>
          <w:sz w:val="24"/>
          <w:szCs w:val="24"/>
        </w:rPr>
        <w:t>表</w:t>
      </w:r>
      <w:r>
        <w:rPr>
          <w:rFonts w:ascii="Times New Roman" w:eastAsia="黑体" w:hAnsi="Times New Roman" w:hint="eastAsia"/>
          <w:bCs/>
          <w:sz w:val="24"/>
          <w:szCs w:val="24"/>
        </w:rPr>
        <w:t xml:space="preserve">1.3-3    </w:t>
      </w:r>
      <w:r>
        <w:rPr>
          <w:rFonts w:ascii="Times New Roman" w:eastAsia="黑体" w:hAnsi="Times New Roman" w:hint="eastAsia"/>
          <w:bCs/>
          <w:sz w:val="24"/>
          <w:szCs w:val="24"/>
        </w:rPr>
        <w:t>本项目与《新疆维吾尔自治区</w:t>
      </w:r>
      <w:r>
        <w:rPr>
          <w:rFonts w:ascii="Times New Roman" w:eastAsia="黑体" w:hAnsi="Times New Roman" w:hint="eastAsia"/>
          <w:bCs/>
          <w:sz w:val="24"/>
          <w:szCs w:val="24"/>
        </w:rPr>
        <w:t>2025</w:t>
      </w:r>
      <w:r>
        <w:rPr>
          <w:rFonts w:ascii="Times New Roman" w:eastAsia="黑体" w:hAnsi="Times New Roman" w:hint="eastAsia"/>
          <w:bCs/>
          <w:sz w:val="24"/>
          <w:szCs w:val="24"/>
        </w:rPr>
        <w:t>年空气质量持续改善行动实施方案》符合性分析</w:t>
      </w:r>
    </w:p>
    <w:tbl>
      <w:tblPr>
        <w:tblW w:w="13246"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0" w:type="dxa"/>
          <w:right w:w="0" w:type="dxa"/>
        </w:tblCellMar>
        <w:tblLook w:val="04A0" w:firstRow="1" w:lastRow="0" w:firstColumn="1" w:lastColumn="0" w:noHBand="0" w:noVBand="1"/>
      </w:tblPr>
      <w:tblGrid>
        <w:gridCol w:w="939"/>
        <w:gridCol w:w="8000"/>
        <w:gridCol w:w="3550"/>
        <w:gridCol w:w="757"/>
      </w:tblGrid>
      <w:tr w:rsidR="00775B2B" w14:paraId="2A43800B" w14:textId="77777777" w:rsidTr="006B4C92">
        <w:trPr>
          <w:trHeight w:val="397"/>
        </w:trPr>
        <w:tc>
          <w:tcPr>
            <w:tcW w:w="939" w:type="dxa"/>
            <w:vAlign w:val="center"/>
          </w:tcPr>
          <w:p w14:paraId="01C9D0C2" w14:textId="77777777" w:rsidR="00775B2B" w:rsidRDefault="00000000">
            <w:pPr>
              <w:tabs>
                <w:tab w:val="left" w:pos="5308"/>
                <w:tab w:val="center" w:pos="7219"/>
              </w:tabs>
              <w:jc w:val="center"/>
              <w:rPr>
                <w:szCs w:val="21"/>
              </w:rPr>
            </w:pPr>
            <w:r>
              <w:rPr>
                <w:rFonts w:hint="eastAsia"/>
                <w:szCs w:val="21"/>
              </w:rPr>
              <w:t>序号</w:t>
            </w:r>
          </w:p>
        </w:tc>
        <w:tc>
          <w:tcPr>
            <w:tcW w:w="8000" w:type="dxa"/>
            <w:vAlign w:val="center"/>
          </w:tcPr>
          <w:p w14:paraId="365A555B" w14:textId="77777777" w:rsidR="00775B2B" w:rsidRDefault="00000000">
            <w:pPr>
              <w:tabs>
                <w:tab w:val="left" w:pos="5308"/>
                <w:tab w:val="center" w:pos="7219"/>
              </w:tabs>
              <w:jc w:val="center"/>
              <w:rPr>
                <w:szCs w:val="21"/>
              </w:rPr>
            </w:pPr>
            <w:r>
              <w:rPr>
                <w:rFonts w:hint="eastAsia"/>
                <w:szCs w:val="21"/>
              </w:rPr>
              <w:t>《新疆维吾尔自治区</w:t>
            </w:r>
            <w:r>
              <w:rPr>
                <w:rFonts w:hint="eastAsia"/>
                <w:szCs w:val="21"/>
              </w:rPr>
              <w:t>2025</w:t>
            </w:r>
            <w:r>
              <w:rPr>
                <w:rFonts w:hint="eastAsia"/>
                <w:szCs w:val="21"/>
              </w:rPr>
              <w:t>年空气质量持续改善行动实施方案》</w:t>
            </w:r>
          </w:p>
        </w:tc>
        <w:tc>
          <w:tcPr>
            <w:tcW w:w="3550" w:type="dxa"/>
            <w:vAlign w:val="center"/>
          </w:tcPr>
          <w:p w14:paraId="42894459" w14:textId="77777777" w:rsidR="00775B2B" w:rsidRDefault="00000000">
            <w:pPr>
              <w:tabs>
                <w:tab w:val="left" w:pos="5308"/>
                <w:tab w:val="center" w:pos="7219"/>
              </w:tabs>
              <w:jc w:val="center"/>
              <w:rPr>
                <w:szCs w:val="21"/>
              </w:rPr>
            </w:pPr>
            <w:r>
              <w:rPr>
                <w:rFonts w:hint="eastAsia"/>
                <w:szCs w:val="21"/>
              </w:rPr>
              <w:t>本项目</w:t>
            </w:r>
          </w:p>
        </w:tc>
        <w:tc>
          <w:tcPr>
            <w:tcW w:w="757" w:type="dxa"/>
            <w:vAlign w:val="center"/>
          </w:tcPr>
          <w:p w14:paraId="270FF555" w14:textId="77777777" w:rsidR="00775B2B" w:rsidRDefault="00000000">
            <w:pPr>
              <w:tabs>
                <w:tab w:val="left" w:pos="5308"/>
                <w:tab w:val="center" w:pos="7219"/>
              </w:tabs>
              <w:jc w:val="center"/>
              <w:rPr>
                <w:szCs w:val="21"/>
              </w:rPr>
            </w:pPr>
            <w:r>
              <w:rPr>
                <w:rFonts w:hint="eastAsia"/>
                <w:szCs w:val="21"/>
              </w:rPr>
              <w:t>符合性</w:t>
            </w:r>
          </w:p>
        </w:tc>
      </w:tr>
      <w:tr w:rsidR="00775B2B" w14:paraId="3FF9789C" w14:textId="77777777" w:rsidTr="006B4C92">
        <w:trPr>
          <w:trHeight w:val="397"/>
        </w:trPr>
        <w:tc>
          <w:tcPr>
            <w:tcW w:w="939" w:type="dxa"/>
            <w:vAlign w:val="center"/>
          </w:tcPr>
          <w:p w14:paraId="7A93E861" w14:textId="77777777" w:rsidR="00775B2B" w:rsidRDefault="00000000">
            <w:pPr>
              <w:tabs>
                <w:tab w:val="left" w:pos="5308"/>
                <w:tab w:val="center" w:pos="7219"/>
              </w:tabs>
              <w:jc w:val="center"/>
              <w:rPr>
                <w:szCs w:val="21"/>
              </w:rPr>
            </w:pPr>
            <w:r>
              <w:rPr>
                <w:rFonts w:hint="eastAsia"/>
                <w:szCs w:val="21"/>
              </w:rPr>
              <w:t>1</w:t>
            </w:r>
          </w:p>
        </w:tc>
        <w:tc>
          <w:tcPr>
            <w:tcW w:w="8000" w:type="dxa"/>
            <w:vAlign w:val="center"/>
          </w:tcPr>
          <w:p w14:paraId="1746CEE5" w14:textId="77777777" w:rsidR="00775B2B" w:rsidRDefault="00000000">
            <w:pPr>
              <w:tabs>
                <w:tab w:val="left" w:pos="5308"/>
                <w:tab w:val="center" w:pos="7219"/>
              </w:tabs>
              <w:rPr>
                <w:szCs w:val="21"/>
              </w:rPr>
            </w:pPr>
            <w:r>
              <w:rPr>
                <w:rFonts w:hint="eastAsia"/>
                <w:szCs w:val="21"/>
              </w:rPr>
              <w:t>总体目标：</w:t>
            </w:r>
            <w:r>
              <w:rPr>
                <w:szCs w:val="21"/>
              </w:rPr>
              <w:t>到</w:t>
            </w:r>
            <w:r>
              <w:rPr>
                <w:szCs w:val="21"/>
              </w:rPr>
              <w:t>2025</w:t>
            </w:r>
            <w:r>
              <w:rPr>
                <w:szCs w:val="21"/>
              </w:rPr>
              <w:t>年，全区优良天数比率达到</w:t>
            </w:r>
            <w:r>
              <w:rPr>
                <w:szCs w:val="21"/>
              </w:rPr>
              <w:t>75.5%</w:t>
            </w:r>
            <w:r>
              <w:rPr>
                <w:szCs w:val="21"/>
              </w:rPr>
              <w:t>以上，重污染天数比率控制在</w:t>
            </w:r>
            <w:r>
              <w:rPr>
                <w:szCs w:val="21"/>
              </w:rPr>
              <w:t>1.1%</w:t>
            </w:r>
            <w:r>
              <w:rPr>
                <w:szCs w:val="21"/>
              </w:rPr>
              <w:t>以内，</w:t>
            </w:r>
            <w:r>
              <w:rPr>
                <w:szCs w:val="21"/>
              </w:rPr>
              <w:t>PM2.5</w:t>
            </w:r>
            <w:r>
              <w:rPr>
                <w:szCs w:val="21"/>
              </w:rPr>
              <w:t>浓度控制在</w:t>
            </w:r>
            <w:r>
              <w:rPr>
                <w:szCs w:val="21"/>
              </w:rPr>
              <w:t>33</w:t>
            </w:r>
            <w:r>
              <w:rPr>
                <w:szCs w:val="21"/>
              </w:rPr>
              <w:t>微克</w:t>
            </w:r>
            <w:r>
              <w:rPr>
                <w:szCs w:val="21"/>
              </w:rPr>
              <w:t>/</w:t>
            </w:r>
            <w:r>
              <w:rPr>
                <w:szCs w:val="21"/>
              </w:rPr>
              <w:t>立方米以下；氮氧化物和</w:t>
            </w:r>
            <w:r>
              <w:rPr>
                <w:szCs w:val="21"/>
              </w:rPr>
              <w:t>VOCs</w:t>
            </w:r>
            <w:r>
              <w:rPr>
                <w:szCs w:val="21"/>
              </w:rPr>
              <w:t>减排量完成国家下达的目标；</w:t>
            </w:r>
            <w:r>
              <w:rPr>
                <w:szCs w:val="21"/>
              </w:rPr>
              <w:t>“</w:t>
            </w:r>
            <w:r>
              <w:rPr>
                <w:szCs w:val="21"/>
              </w:rPr>
              <w:t>乌</w:t>
            </w:r>
            <w:r>
              <w:rPr>
                <w:szCs w:val="21"/>
              </w:rPr>
              <w:t>—</w:t>
            </w:r>
            <w:r>
              <w:rPr>
                <w:szCs w:val="21"/>
              </w:rPr>
              <w:t>昌</w:t>
            </w:r>
            <w:r>
              <w:rPr>
                <w:szCs w:val="21"/>
              </w:rPr>
              <w:t>—</w:t>
            </w:r>
            <w:r>
              <w:rPr>
                <w:szCs w:val="21"/>
              </w:rPr>
              <w:t>石</w:t>
            </w:r>
            <w:r>
              <w:rPr>
                <w:szCs w:val="21"/>
              </w:rPr>
              <w:t>”“</w:t>
            </w:r>
            <w:r>
              <w:rPr>
                <w:szCs w:val="21"/>
              </w:rPr>
              <w:t>奎</w:t>
            </w:r>
            <w:r>
              <w:rPr>
                <w:szCs w:val="21"/>
              </w:rPr>
              <w:t>—</w:t>
            </w:r>
            <w:r>
              <w:rPr>
                <w:szCs w:val="21"/>
              </w:rPr>
              <w:t>独</w:t>
            </w:r>
            <w:r>
              <w:rPr>
                <w:szCs w:val="21"/>
              </w:rPr>
              <w:t>—</w:t>
            </w:r>
            <w:r>
              <w:rPr>
                <w:szCs w:val="21"/>
              </w:rPr>
              <w:t>乌</w:t>
            </w:r>
            <w:r>
              <w:rPr>
                <w:szCs w:val="21"/>
              </w:rPr>
              <w:t>”</w:t>
            </w:r>
            <w:r>
              <w:rPr>
                <w:szCs w:val="21"/>
              </w:rPr>
              <w:t>联防联控区（以下简称</w:t>
            </w:r>
            <w:r>
              <w:rPr>
                <w:szCs w:val="21"/>
              </w:rPr>
              <w:t>“</w:t>
            </w:r>
            <w:r>
              <w:rPr>
                <w:szCs w:val="21"/>
              </w:rPr>
              <w:t>联防联控区</w:t>
            </w:r>
            <w:r>
              <w:rPr>
                <w:szCs w:val="21"/>
              </w:rPr>
              <w:t>”</w:t>
            </w:r>
            <w:r>
              <w:rPr>
                <w:szCs w:val="21"/>
              </w:rPr>
              <w:t>）</w:t>
            </w:r>
            <w:r>
              <w:rPr>
                <w:szCs w:val="21"/>
              </w:rPr>
              <w:t>PM2.5</w:t>
            </w:r>
            <w:r>
              <w:rPr>
                <w:szCs w:val="21"/>
              </w:rPr>
              <w:t>浓度比</w:t>
            </w:r>
            <w:r>
              <w:rPr>
                <w:szCs w:val="21"/>
              </w:rPr>
              <w:t>2020</w:t>
            </w:r>
            <w:r>
              <w:rPr>
                <w:szCs w:val="21"/>
              </w:rPr>
              <w:t>年分别下降</w:t>
            </w:r>
            <w:r>
              <w:rPr>
                <w:szCs w:val="21"/>
              </w:rPr>
              <w:t>20%</w:t>
            </w:r>
            <w:r>
              <w:rPr>
                <w:szCs w:val="21"/>
              </w:rPr>
              <w:t>和</w:t>
            </w:r>
            <w:r>
              <w:rPr>
                <w:szCs w:val="21"/>
              </w:rPr>
              <w:t>15%</w:t>
            </w:r>
            <w:r>
              <w:rPr>
                <w:szCs w:val="21"/>
              </w:rPr>
              <w:t>，重污染天数比率分别控制在</w:t>
            </w:r>
            <w:r>
              <w:rPr>
                <w:szCs w:val="21"/>
              </w:rPr>
              <w:t>5%</w:t>
            </w:r>
            <w:r>
              <w:rPr>
                <w:szCs w:val="21"/>
              </w:rPr>
              <w:t>和</w:t>
            </w:r>
            <w:r>
              <w:rPr>
                <w:szCs w:val="21"/>
              </w:rPr>
              <w:t>2%</w:t>
            </w:r>
            <w:r>
              <w:rPr>
                <w:szCs w:val="21"/>
              </w:rPr>
              <w:t>以内。</w:t>
            </w:r>
          </w:p>
          <w:p w14:paraId="127BF233" w14:textId="77777777" w:rsidR="00775B2B" w:rsidRDefault="00000000">
            <w:pPr>
              <w:tabs>
                <w:tab w:val="left" w:pos="5308"/>
                <w:tab w:val="center" w:pos="7219"/>
              </w:tabs>
              <w:rPr>
                <w:szCs w:val="21"/>
              </w:rPr>
            </w:pPr>
            <w:r>
              <w:rPr>
                <w:szCs w:val="21"/>
              </w:rPr>
              <w:t>（一）坚决遏制高耗能、高排放、低水平项目盲目上马。新改扩建项目严格落实国家和自治区产业规划、产业政策、生态环境分区管控方案、规划环评、项目环评、节能审查、产能置换、重点污染物总量控制、污染物排放区域削减、碳排放达峰目标等相关要求，原则上采用清洁运输方式，达到能效标杆水平、环保绩效</w:t>
            </w:r>
            <w:r>
              <w:rPr>
                <w:szCs w:val="21"/>
              </w:rPr>
              <w:t>A</w:t>
            </w:r>
            <w:r>
              <w:rPr>
                <w:szCs w:val="21"/>
              </w:rPr>
              <w:t>级水平。涉及产能置换的项目，被置换产能及设备关停后，新建项目方可投产。</w:t>
            </w:r>
          </w:p>
        </w:tc>
        <w:tc>
          <w:tcPr>
            <w:tcW w:w="3550" w:type="dxa"/>
            <w:vAlign w:val="center"/>
          </w:tcPr>
          <w:p w14:paraId="38073B2F" w14:textId="77777777" w:rsidR="00775B2B" w:rsidRDefault="00000000">
            <w:pPr>
              <w:tabs>
                <w:tab w:val="left" w:pos="5308"/>
                <w:tab w:val="center" w:pos="7219"/>
              </w:tabs>
              <w:rPr>
                <w:szCs w:val="21"/>
              </w:rPr>
            </w:pPr>
            <w:r>
              <w:rPr>
                <w:kern w:val="0"/>
                <w:szCs w:val="21"/>
              </w:rPr>
              <w:t>本项目属于</w:t>
            </w:r>
            <w:r>
              <w:rPr>
                <w:kern w:val="0"/>
                <w:szCs w:val="21"/>
              </w:rPr>
              <w:t>D4412</w:t>
            </w:r>
            <w:r>
              <w:rPr>
                <w:kern w:val="0"/>
                <w:szCs w:val="21"/>
              </w:rPr>
              <w:t>热电联产，</w:t>
            </w:r>
            <w:r>
              <w:rPr>
                <w:rFonts w:hint="eastAsia"/>
                <w:kern w:val="0"/>
                <w:szCs w:val="21"/>
              </w:rPr>
              <w:t>不</w:t>
            </w:r>
            <w:r>
              <w:rPr>
                <w:kern w:val="0"/>
                <w:szCs w:val="21"/>
              </w:rPr>
              <w:t>属</w:t>
            </w:r>
            <w:r>
              <w:rPr>
                <w:rFonts w:hint="eastAsia"/>
                <w:kern w:val="0"/>
                <w:szCs w:val="21"/>
              </w:rPr>
              <w:t>于</w:t>
            </w:r>
            <w:r>
              <w:rPr>
                <w:kern w:val="0"/>
                <w:szCs w:val="21"/>
              </w:rPr>
              <w:t>“</w:t>
            </w:r>
            <w:r>
              <w:rPr>
                <w:kern w:val="0"/>
                <w:szCs w:val="21"/>
              </w:rPr>
              <w:t>两高</w:t>
            </w:r>
            <w:r>
              <w:rPr>
                <w:kern w:val="0"/>
                <w:szCs w:val="21"/>
              </w:rPr>
              <w:t>”</w:t>
            </w:r>
            <w:r>
              <w:rPr>
                <w:kern w:val="0"/>
                <w:szCs w:val="21"/>
              </w:rPr>
              <w:t>行业</w:t>
            </w:r>
            <w:r>
              <w:rPr>
                <w:rFonts w:hint="eastAsia"/>
                <w:kern w:val="0"/>
                <w:szCs w:val="21"/>
              </w:rPr>
              <w:t>。本项目建设符合国家和自治区产业规划、产业政策、生态环境分区管控方案、规划环评、</w:t>
            </w:r>
            <w:r>
              <w:rPr>
                <w:szCs w:val="21"/>
              </w:rPr>
              <w:t>节能审查、产能置换、重点污染物总量控制、污染物排放区域削减、碳排放达峰目标等相关要求</w:t>
            </w:r>
            <w:r>
              <w:rPr>
                <w:rFonts w:hint="eastAsia"/>
                <w:szCs w:val="21"/>
              </w:rPr>
              <w:t>。</w:t>
            </w:r>
          </w:p>
        </w:tc>
        <w:tc>
          <w:tcPr>
            <w:tcW w:w="757" w:type="dxa"/>
            <w:vAlign w:val="center"/>
          </w:tcPr>
          <w:p w14:paraId="08765DCF" w14:textId="77777777" w:rsidR="00775B2B" w:rsidRDefault="00000000">
            <w:pPr>
              <w:tabs>
                <w:tab w:val="left" w:pos="5308"/>
                <w:tab w:val="center" w:pos="7219"/>
              </w:tabs>
              <w:jc w:val="center"/>
              <w:rPr>
                <w:szCs w:val="21"/>
              </w:rPr>
            </w:pPr>
            <w:r>
              <w:rPr>
                <w:rFonts w:hint="eastAsia"/>
                <w:szCs w:val="21"/>
              </w:rPr>
              <w:t>符合</w:t>
            </w:r>
          </w:p>
        </w:tc>
      </w:tr>
      <w:tr w:rsidR="00775B2B" w14:paraId="2AD46EA3" w14:textId="77777777" w:rsidTr="006B4C92">
        <w:trPr>
          <w:trHeight w:val="90"/>
        </w:trPr>
        <w:tc>
          <w:tcPr>
            <w:tcW w:w="939" w:type="dxa"/>
            <w:vAlign w:val="center"/>
          </w:tcPr>
          <w:p w14:paraId="6094CB2B" w14:textId="77777777" w:rsidR="00775B2B" w:rsidRDefault="00000000">
            <w:pPr>
              <w:tabs>
                <w:tab w:val="left" w:pos="5308"/>
                <w:tab w:val="center" w:pos="7219"/>
              </w:tabs>
              <w:jc w:val="center"/>
              <w:rPr>
                <w:szCs w:val="21"/>
              </w:rPr>
            </w:pPr>
            <w:r>
              <w:rPr>
                <w:rFonts w:hint="eastAsia"/>
                <w:szCs w:val="21"/>
              </w:rPr>
              <w:t>2</w:t>
            </w:r>
          </w:p>
        </w:tc>
        <w:tc>
          <w:tcPr>
            <w:tcW w:w="8000" w:type="dxa"/>
            <w:vAlign w:val="center"/>
          </w:tcPr>
          <w:p w14:paraId="474309EF" w14:textId="77777777" w:rsidR="00775B2B" w:rsidRDefault="00000000">
            <w:pPr>
              <w:tabs>
                <w:tab w:val="left" w:pos="5308"/>
                <w:tab w:val="center" w:pos="7219"/>
              </w:tabs>
              <w:rPr>
                <w:szCs w:val="21"/>
              </w:rPr>
            </w:pPr>
            <w:r>
              <w:rPr>
                <w:bCs/>
                <w:szCs w:val="21"/>
              </w:rPr>
              <w:t>（六）持续开展燃煤锅炉综合整治。县级及以上城市建成区原则上不再新建</w:t>
            </w:r>
            <w:r>
              <w:rPr>
                <w:bCs/>
                <w:szCs w:val="21"/>
              </w:rPr>
              <w:t>35</w:t>
            </w:r>
            <w:r>
              <w:rPr>
                <w:bCs/>
                <w:szCs w:val="21"/>
              </w:rPr>
              <w:t>蒸吨</w:t>
            </w:r>
            <w:r>
              <w:rPr>
                <w:bCs/>
                <w:szCs w:val="21"/>
              </w:rPr>
              <w:t>/</w:t>
            </w:r>
            <w:r>
              <w:rPr>
                <w:bCs/>
                <w:szCs w:val="21"/>
              </w:rPr>
              <w:t>小时及以下燃煤锅炉。到</w:t>
            </w:r>
            <w:r>
              <w:rPr>
                <w:bCs/>
                <w:szCs w:val="21"/>
              </w:rPr>
              <w:t>2025</w:t>
            </w:r>
            <w:r>
              <w:rPr>
                <w:bCs/>
                <w:szCs w:val="21"/>
              </w:rPr>
              <w:t>年，基本淘汰</w:t>
            </w:r>
            <w:r>
              <w:rPr>
                <w:bCs/>
                <w:szCs w:val="21"/>
              </w:rPr>
              <w:t>10</w:t>
            </w:r>
            <w:r>
              <w:rPr>
                <w:bCs/>
                <w:szCs w:val="21"/>
              </w:rPr>
              <w:t>蒸吨</w:t>
            </w:r>
            <w:r>
              <w:rPr>
                <w:bCs/>
                <w:szCs w:val="21"/>
              </w:rPr>
              <w:t>/</w:t>
            </w:r>
            <w:r>
              <w:rPr>
                <w:bCs/>
                <w:szCs w:val="21"/>
              </w:rPr>
              <w:t>小时及以下的燃煤锅炉，联防联控区基本淘汰</w:t>
            </w:r>
            <w:r>
              <w:rPr>
                <w:bCs/>
                <w:szCs w:val="21"/>
              </w:rPr>
              <w:t>65</w:t>
            </w:r>
            <w:r>
              <w:rPr>
                <w:bCs/>
                <w:szCs w:val="21"/>
              </w:rPr>
              <w:t>蒸吨</w:t>
            </w:r>
            <w:r>
              <w:rPr>
                <w:bCs/>
                <w:szCs w:val="21"/>
              </w:rPr>
              <w:t>/</w:t>
            </w:r>
            <w:r>
              <w:rPr>
                <w:bCs/>
                <w:szCs w:val="21"/>
              </w:rPr>
              <w:t>小时以下的燃煤锅炉；基本完成</w:t>
            </w:r>
            <w:r>
              <w:rPr>
                <w:bCs/>
                <w:szCs w:val="21"/>
              </w:rPr>
              <w:t>65</w:t>
            </w:r>
            <w:r>
              <w:rPr>
                <w:bCs/>
                <w:szCs w:val="21"/>
              </w:rPr>
              <w:t>蒸吨</w:t>
            </w:r>
            <w:r>
              <w:rPr>
                <w:bCs/>
                <w:szCs w:val="21"/>
              </w:rPr>
              <w:t>/</w:t>
            </w:r>
            <w:r>
              <w:rPr>
                <w:bCs/>
                <w:szCs w:val="21"/>
              </w:rPr>
              <w:t>小时及以上燃煤锅炉超低排放改造，联防联控区</w:t>
            </w:r>
            <w:r>
              <w:rPr>
                <w:bCs/>
                <w:szCs w:val="21"/>
              </w:rPr>
              <w:t>2024</w:t>
            </w:r>
            <w:r>
              <w:rPr>
                <w:bCs/>
                <w:szCs w:val="21"/>
              </w:rPr>
              <w:t>年完成。实施煤电机组</w:t>
            </w:r>
            <w:r>
              <w:rPr>
                <w:bCs/>
                <w:szCs w:val="21"/>
              </w:rPr>
              <w:t>“</w:t>
            </w:r>
            <w:r>
              <w:rPr>
                <w:bCs/>
                <w:szCs w:val="21"/>
              </w:rPr>
              <w:t>三改联动</w:t>
            </w:r>
            <w:r>
              <w:rPr>
                <w:bCs/>
                <w:szCs w:val="21"/>
              </w:rPr>
              <w:t>”</w:t>
            </w:r>
            <w:r>
              <w:rPr>
                <w:bCs/>
                <w:szCs w:val="21"/>
              </w:rPr>
              <w:t>，推动煤电向基础性、支撑性、调节性电源转型，鼓励拆小建大等容量替代。充分发挥</w:t>
            </w:r>
            <w:r>
              <w:rPr>
                <w:bCs/>
                <w:szCs w:val="21"/>
              </w:rPr>
              <w:t>30</w:t>
            </w:r>
            <w:r>
              <w:rPr>
                <w:bCs/>
                <w:szCs w:val="21"/>
              </w:rPr>
              <w:t>万千瓦及以上热电联产电厂的供热能力，关停或整合其供热半径</w:t>
            </w:r>
            <w:r>
              <w:rPr>
                <w:bCs/>
                <w:szCs w:val="21"/>
              </w:rPr>
              <w:t>15</w:t>
            </w:r>
            <w:r>
              <w:rPr>
                <w:bCs/>
                <w:szCs w:val="21"/>
              </w:rPr>
              <w:t>公里范围内的燃煤锅炉和落后燃煤小热电机组（含自备电厂）。</w:t>
            </w:r>
          </w:p>
        </w:tc>
        <w:tc>
          <w:tcPr>
            <w:tcW w:w="3550" w:type="dxa"/>
            <w:vAlign w:val="center"/>
          </w:tcPr>
          <w:p w14:paraId="71E10371" w14:textId="77777777" w:rsidR="00775B2B" w:rsidRDefault="00000000">
            <w:pPr>
              <w:widowControl/>
              <w:jc w:val="left"/>
              <w:rPr>
                <w:szCs w:val="21"/>
              </w:rPr>
            </w:pPr>
            <w:r>
              <w:rPr>
                <w:szCs w:val="21"/>
              </w:rPr>
              <w:t>本项目新建</w:t>
            </w:r>
            <w:r>
              <w:rPr>
                <w:szCs w:val="21"/>
              </w:rPr>
              <w:t>3×480t/h</w:t>
            </w:r>
            <w:r>
              <w:rPr>
                <w:szCs w:val="21"/>
              </w:rPr>
              <w:t>高温高压煤粉锅炉＋</w:t>
            </w:r>
            <w:r>
              <w:rPr>
                <w:szCs w:val="21"/>
              </w:rPr>
              <w:t>2×CB30MW</w:t>
            </w:r>
            <w:r>
              <w:rPr>
                <w:szCs w:val="21"/>
              </w:rPr>
              <w:t>抽汽背压式汽轮发电机组</w:t>
            </w:r>
            <w:r>
              <w:rPr>
                <w:szCs w:val="21"/>
              </w:rPr>
              <w:t>+1×B30MW</w:t>
            </w:r>
            <w:r>
              <w:rPr>
                <w:szCs w:val="21"/>
              </w:rPr>
              <w:t>背压式汽轮发电机组</w:t>
            </w:r>
            <w:r>
              <w:rPr>
                <w:rFonts w:hint="eastAsia"/>
                <w:szCs w:val="21"/>
              </w:rPr>
              <w:t>。本项目</w:t>
            </w:r>
            <w:r>
              <w:rPr>
                <w:szCs w:val="21"/>
              </w:rPr>
              <w:t>采暖供热半径满足</w:t>
            </w:r>
            <w:r>
              <w:rPr>
                <w:szCs w:val="21"/>
              </w:rPr>
              <w:t>20km</w:t>
            </w:r>
            <w:r>
              <w:rPr>
                <w:szCs w:val="21"/>
              </w:rPr>
              <w:t>的要求，蒸汽供热半径满足</w:t>
            </w:r>
            <w:r>
              <w:rPr>
                <w:szCs w:val="21"/>
              </w:rPr>
              <w:t>10km</w:t>
            </w:r>
            <w:r>
              <w:rPr>
                <w:szCs w:val="21"/>
              </w:rPr>
              <w:t>的要求；供热范围内</w:t>
            </w:r>
            <w:r>
              <w:rPr>
                <w:rFonts w:hint="eastAsia"/>
                <w:szCs w:val="21"/>
              </w:rPr>
              <w:t>无现有热源点，本项目建成后，不</w:t>
            </w:r>
            <w:r>
              <w:rPr>
                <w:szCs w:val="21"/>
              </w:rPr>
              <w:t>再规划建设其他热源点。</w:t>
            </w:r>
          </w:p>
        </w:tc>
        <w:tc>
          <w:tcPr>
            <w:tcW w:w="757" w:type="dxa"/>
            <w:vAlign w:val="center"/>
          </w:tcPr>
          <w:p w14:paraId="604DFC49" w14:textId="77777777" w:rsidR="00775B2B" w:rsidRDefault="00000000">
            <w:pPr>
              <w:tabs>
                <w:tab w:val="left" w:pos="5308"/>
                <w:tab w:val="center" w:pos="7219"/>
              </w:tabs>
              <w:jc w:val="center"/>
              <w:rPr>
                <w:szCs w:val="21"/>
              </w:rPr>
            </w:pPr>
            <w:r>
              <w:rPr>
                <w:rFonts w:hint="eastAsia"/>
                <w:szCs w:val="21"/>
              </w:rPr>
              <w:t>符合</w:t>
            </w:r>
          </w:p>
        </w:tc>
      </w:tr>
      <w:tr w:rsidR="00775B2B" w14:paraId="235025DE" w14:textId="77777777" w:rsidTr="006B4C92">
        <w:trPr>
          <w:trHeight w:val="397"/>
        </w:trPr>
        <w:tc>
          <w:tcPr>
            <w:tcW w:w="939" w:type="dxa"/>
            <w:vAlign w:val="center"/>
          </w:tcPr>
          <w:p w14:paraId="32A52F31" w14:textId="77777777" w:rsidR="00775B2B" w:rsidRDefault="00000000">
            <w:pPr>
              <w:tabs>
                <w:tab w:val="left" w:pos="5308"/>
                <w:tab w:val="center" w:pos="7219"/>
              </w:tabs>
              <w:jc w:val="center"/>
              <w:rPr>
                <w:szCs w:val="21"/>
              </w:rPr>
            </w:pPr>
            <w:r>
              <w:rPr>
                <w:rFonts w:hint="eastAsia"/>
                <w:szCs w:val="21"/>
              </w:rPr>
              <w:t>3</w:t>
            </w:r>
          </w:p>
        </w:tc>
        <w:tc>
          <w:tcPr>
            <w:tcW w:w="8000" w:type="dxa"/>
            <w:vAlign w:val="center"/>
          </w:tcPr>
          <w:p w14:paraId="06104BB0" w14:textId="77777777" w:rsidR="00775B2B" w:rsidRDefault="00000000">
            <w:pPr>
              <w:tabs>
                <w:tab w:val="left" w:pos="5308"/>
                <w:tab w:val="center" w:pos="7219"/>
              </w:tabs>
              <w:rPr>
                <w:bCs/>
                <w:szCs w:val="21"/>
              </w:rPr>
            </w:pPr>
            <w:r>
              <w:rPr>
                <w:bCs/>
                <w:szCs w:val="21"/>
              </w:rPr>
              <w:t>（二十）完善重污染天气应急机制。适时修订重污染天气应急预案，规范预警启动、响应、解除工作流程。加强多部门联合研判会商，提高</w:t>
            </w:r>
            <w:r>
              <w:rPr>
                <w:bCs/>
                <w:szCs w:val="21"/>
              </w:rPr>
              <w:t>7—10</w:t>
            </w:r>
            <w:r>
              <w:rPr>
                <w:bCs/>
                <w:szCs w:val="21"/>
              </w:rPr>
              <w:t>天空气质量的预测预报准确率，适时开展重污染过程成因分析、应对成效评估。核发排污许可证的涉气企业纳入应急减排清单管理。统筹推进大气污染联防联控工作，严格落实重污染天气应对各地属地责任、部门监管责任、企业主体责任。</w:t>
            </w:r>
          </w:p>
        </w:tc>
        <w:tc>
          <w:tcPr>
            <w:tcW w:w="3550" w:type="dxa"/>
            <w:vAlign w:val="center"/>
          </w:tcPr>
          <w:p w14:paraId="3A344D18" w14:textId="77777777" w:rsidR="00775B2B" w:rsidRDefault="00000000">
            <w:pPr>
              <w:tabs>
                <w:tab w:val="left" w:pos="5308"/>
                <w:tab w:val="center" w:pos="7219"/>
              </w:tabs>
              <w:ind w:firstLine="420"/>
              <w:rPr>
                <w:kern w:val="0"/>
                <w:szCs w:val="21"/>
              </w:rPr>
            </w:pPr>
            <w:r>
              <w:rPr>
                <w:kern w:val="0"/>
                <w:szCs w:val="21"/>
              </w:rPr>
              <w:t>本项目将根据所在地重污染天气应急预案，编制本单位重污染天气应急响应方案。</w:t>
            </w:r>
          </w:p>
        </w:tc>
        <w:tc>
          <w:tcPr>
            <w:tcW w:w="757" w:type="dxa"/>
            <w:vAlign w:val="center"/>
          </w:tcPr>
          <w:p w14:paraId="037E675E" w14:textId="77777777" w:rsidR="00775B2B" w:rsidRDefault="00000000">
            <w:pPr>
              <w:tabs>
                <w:tab w:val="left" w:pos="5308"/>
                <w:tab w:val="center" w:pos="7219"/>
              </w:tabs>
              <w:jc w:val="center"/>
              <w:rPr>
                <w:szCs w:val="21"/>
              </w:rPr>
            </w:pPr>
            <w:r>
              <w:rPr>
                <w:rFonts w:hint="eastAsia"/>
                <w:szCs w:val="21"/>
              </w:rPr>
              <w:t>符合</w:t>
            </w:r>
          </w:p>
        </w:tc>
      </w:tr>
    </w:tbl>
    <w:p w14:paraId="06018AC9" w14:textId="77777777" w:rsidR="00775B2B" w:rsidRDefault="00775B2B">
      <w:pPr>
        <w:pStyle w:val="af4"/>
        <w:topLinePunct/>
        <w:snapToGrid w:val="0"/>
        <w:spacing w:line="360" w:lineRule="auto"/>
        <w:ind w:firstLine="480"/>
        <w:rPr>
          <w:sz w:val="24"/>
          <w:szCs w:val="20"/>
        </w:rPr>
        <w:sectPr w:rsidR="00775B2B">
          <w:pgSz w:w="16838" w:h="11906" w:orient="landscape"/>
          <w:pgMar w:top="1440" w:right="1800" w:bottom="1440" w:left="1800" w:header="1021" w:footer="851" w:gutter="0"/>
          <w:pgNumType w:fmt="numberInDash"/>
          <w:cols w:space="720"/>
          <w:docGrid w:linePitch="312"/>
        </w:sectPr>
      </w:pPr>
    </w:p>
    <w:p w14:paraId="0435E9A2" w14:textId="77777777" w:rsidR="00775B2B" w:rsidRDefault="00000000">
      <w:pPr>
        <w:pStyle w:val="30"/>
        <w:spacing w:before="0" w:after="0" w:line="520" w:lineRule="exact"/>
        <w:rPr>
          <w:sz w:val="24"/>
        </w:rPr>
      </w:pPr>
      <w:r>
        <w:rPr>
          <w:rStyle w:val="affff1"/>
          <w:rFonts w:eastAsia="黑体"/>
          <w:color w:val="auto"/>
          <w:sz w:val="24"/>
          <w:szCs w:val="24"/>
          <w:u w:val="none"/>
        </w:rPr>
        <w:lastRenderedPageBreak/>
        <w:t>1.3.3</w:t>
      </w:r>
      <w:r>
        <w:rPr>
          <w:rStyle w:val="affff1"/>
          <w:rFonts w:eastAsia="黑体"/>
          <w:color w:val="auto"/>
          <w:sz w:val="24"/>
          <w:szCs w:val="24"/>
          <w:u w:val="none"/>
        </w:rPr>
        <w:t>热电联产管理办法符合性分析</w:t>
      </w:r>
    </w:p>
    <w:p w14:paraId="2350B090" w14:textId="77777777" w:rsidR="00775B2B" w:rsidRDefault="00000000">
      <w:pPr>
        <w:pStyle w:val="af4"/>
        <w:topLinePunct/>
        <w:snapToGrid w:val="0"/>
        <w:spacing w:line="360" w:lineRule="auto"/>
        <w:ind w:firstLine="480"/>
        <w:rPr>
          <w:spacing w:val="7"/>
          <w:sz w:val="24"/>
        </w:rPr>
      </w:pPr>
      <w:r>
        <w:rPr>
          <w:kern w:val="0"/>
          <w:sz w:val="24"/>
        </w:rPr>
        <w:t>根据国家发展改革委、国家能源局、财政部、住房城乡建设部、</w:t>
      </w:r>
      <w:r>
        <w:rPr>
          <w:rFonts w:hint="eastAsia"/>
          <w:kern w:val="0"/>
          <w:sz w:val="24"/>
          <w:lang w:eastAsia="zh"/>
        </w:rPr>
        <w:t>环境保护部</w:t>
      </w:r>
      <w:r>
        <w:rPr>
          <w:kern w:val="0"/>
          <w:sz w:val="24"/>
        </w:rPr>
        <w:t>联合下发了《关于印发</w:t>
      </w:r>
      <w:r>
        <w:rPr>
          <w:rFonts w:hint="eastAsia"/>
          <w:kern w:val="0"/>
          <w:sz w:val="24"/>
        </w:rPr>
        <w:t>〈</w:t>
      </w:r>
      <w:bookmarkStart w:id="79" w:name="_Hlk193737932"/>
      <w:r>
        <w:rPr>
          <w:kern w:val="0"/>
          <w:sz w:val="24"/>
        </w:rPr>
        <w:t>热电联产管理办法</w:t>
      </w:r>
      <w:bookmarkEnd w:id="79"/>
      <w:r>
        <w:rPr>
          <w:rFonts w:hint="eastAsia"/>
          <w:kern w:val="0"/>
          <w:sz w:val="24"/>
        </w:rPr>
        <w:t>〉</w:t>
      </w:r>
      <w:r>
        <w:rPr>
          <w:kern w:val="0"/>
          <w:sz w:val="24"/>
        </w:rPr>
        <w:t>的通知》（发改能源</w:t>
      </w:r>
      <w:r>
        <w:rPr>
          <w:rFonts w:hint="eastAsia"/>
          <w:kern w:val="0"/>
          <w:sz w:val="24"/>
        </w:rPr>
        <w:t>〔</w:t>
      </w:r>
      <w:r>
        <w:rPr>
          <w:rFonts w:hint="eastAsia"/>
          <w:kern w:val="0"/>
          <w:sz w:val="24"/>
        </w:rPr>
        <w:t>2016</w:t>
      </w:r>
      <w:r>
        <w:rPr>
          <w:rFonts w:hint="eastAsia"/>
          <w:kern w:val="0"/>
          <w:sz w:val="24"/>
        </w:rPr>
        <w:t>〕</w:t>
      </w:r>
      <w:r>
        <w:rPr>
          <w:rFonts w:hint="eastAsia"/>
          <w:kern w:val="0"/>
          <w:sz w:val="24"/>
        </w:rPr>
        <w:t>617</w:t>
      </w:r>
      <w:r>
        <w:rPr>
          <w:rFonts w:hint="eastAsia"/>
          <w:kern w:val="0"/>
          <w:sz w:val="24"/>
        </w:rPr>
        <w:t>号</w:t>
      </w:r>
      <w:r>
        <w:rPr>
          <w:kern w:val="0"/>
          <w:sz w:val="24"/>
        </w:rPr>
        <w:t>），</w:t>
      </w:r>
      <w:r>
        <w:rPr>
          <w:spacing w:val="7"/>
          <w:sz w:val="24"/>
        </w:rPr>
        <w:t>本项目与该文件有关规定的对比分析见表</w:t>
      </w:r>
      <w:r>
        <w:rPr>
          <w:spacing w:val="7"/>
          <w:sz w:val="24"/>
        </w:rPr>
        <w:t>1.3-</w:t>
      </w:r>
      <w:r>
        <w:rPr>
          <w:rFonts w:hint="eastAsia"/>
          <w:spacing w:val="7"/>
          <w:sz w:val="24"/>
        </w:rPr>
        <w:t>4</w:t>
      </w:r>
      <w:r>
        <w:rPr>
          <w:spacing w:val="7"/>
          <w:sz w:val="24"/>
        </w:rPr>
        <w:t>。</w:t>
      </w:r>
    </w:p>
    <w:p w14:paraId="69924D71" w14:textId="579A2E8F" w:rsidR="00775B2B" w:rsidRDefault="00000000" w:rsidP="00652013">
      <w:pPr>
        <w:pStyle w:val="aff5"/>
        <w:jc w:val="center"/>
        <w:rPr>
          <w:rFonts w:ascii="Times New Roman" w:eastAsia="黑体" w:hAnsi="Times New Roman"/>
          <w:bCs/>
          <w:sz w:val="24"/>
          <w:szCs w:val="24"/>
        </w:rPr>
      </w:pPr>
      <w:r>
        <w:rPr>
          <w:rFonts w:ascii="Times New Roman" w:eastAsia="黑体" w:hAnsi="Times New Roman"/>
          <w:bCs/>
          <w:sz w:val="24"/>
          <w:szCs w:val="24"/>
        </w:rPr>
        <w:t>表</w:t>
      </w:r>
      <w:r>
        <w:rPr>
          <w:rFonts w:ascii="Times New Roman" w:eastAsia="黑体" w:hAnsi="Times New Roman"/>
          <w:bCs/>
          <w:sz w:val="24"/>
          <w:szCs w:val="24"/>
        </w:rPr>
        <w:t>1.3-</w:t>
      </w:r>
      <w:r>
        <w:rPr>
          <w:rFonts w:ascii="Times New Roman" w:eastAsia="黑体" w:hAnsi="Times New Roman" w:hint="eastAsia"/>
          <w:bCs/>
          <w:sz w:val="24"/>
          <w:szCs w:val="24"/>
        </w:rPr>
        <w:t>4</w:t>
      </w:r>
      <w:r>
        <w:rPr>
          <w:rFonts w:ascii="Times New Roman" w:eastAsia="黑体" w:hAnsi="Times New Roman"/>
          <w:bCs/>
          <w:sz w:val="24"/>
          <w:szCs w:val="24"/>
        </w:rPr>
        <w:t xml:space="preserve">    </w:t>
      </w:r>
      <w:r>
        <w:rPr>
          <w:rFonts w:ascii="Times New Roman" w:eastAsia="黑体" w:hAnsi="Times New Roman"/>
          <w:bCs/>
          <w:sz w:val="24"/>
          <w:szCs w:val="24"/>
        </w:rPr>
        <w:t>本项目与</w:t>
      </w:r>
      <w:r>
        <w:rPr>
          <w:rFonts w:ascii="Times New Roman" w:eastAsia="黑体" w:hAnsi="Times New Roman"/>
          <w:bCs/>
          <w:sz w:val="24"/>
          <w:szCs w:val="24"/>
        </w:rPr>
        <w:t>“</w:t>
      </w:r>
      <w:r>
        <w:rPr>
          <w:rFonts w:ascii="Times New Roman" w:eastAsia="黑体" w:hAnsi="Times New Roman"/>
          <w:bCs/>
          <w:sz w:val="24"/>
          <w:szCs w:val="24"/>
        </w:rPr>
        <w:t>发改能源</w:t>
      </w:r>
      <w:r>
        <w:rPr>
          <w:rFonts w:ascii="Times New Roman" w:eastAsia="黑体" w:hAnsi="Times New Roman" w:hint="eastAsia"/>
          <w:bCs/>
          <w:sz w:val="24"/>
          <w:szCs w:val="24"/>
        </w:rPr>
        <w:t>〔</w:t>
      </w:r>
      <w:r>
        <w:rPr>
          <w:rFonts w:ascii="Times New Roman" w:eastAsia="黑体" w:hAnsi="Times New Roman" w:hint="eastAsia"/>
          <w:bCs/>
          <w:sz w:val="24"/>
          <w:szCs w:val="24"/>
        </w:rPr>
        <w:t>2016</w:t>
      </w:r>
      <w:r>
        <w:rPr>
          <w:rFonts w:ascii="Times New Roman" w:eastAsia="黑体" w:hAnsi="Times New Roman" w:hint="eastAsia"/>
          <w:bCs/>
          <w:sz w:val="24"/>
          <w:szCs w:val="24"/>
        </w:rPr>
        <w:t>〕</w:t>
      </w:r>
      <w:r>
        <w:rPr>
          <w:rFonts w:ascii="Times New Roman" w:eastAsia="黑体" w:hAnsi="Times New Roman" w:hint="eastAsia"/>
          <w:bCs/>
          <w:sz w:val="24"/>
          <w:szCs w:val="24"/>
        </w:rPr>
        <w:t>617</w:t>
      </w:r>
      <w:r>
        <w:rPr>
          <w:rFonts w:ascii="Times New Roman" w:eastAsia="黑体" w:hAnsi="Times New Roman" w:hint="eastAsia"/>
          <w:bCs/>
          <w:sz w:val="24"/>
          <w:szCs w:val="24"/>
        </w:rPr>
        <w:t>号</w:t>
      </w:r>
      <w:r>
        <w:rPr>
          <w:rFonts w:ascii="Times New Roman" w:eastAsia="黑体" w:hAnsi="Times New Roman"/>
          <w:bCs/>
          <w:sz w:val="24"/>
          <w:szCs w:val="24"/>
        </w:rPr>
        <w:t>”</w:t>
      </w:r>
      <w:r>
        <w:rPr>
          <w:rFonts w:ascii="Times New Roman" w:eastAsia="黑体" w:hAnsi="Times New Roman"/>
          <w:bCs/>
          <w:sz w:val="24"/>
          <w:szCs w:val="24"/>
        </w:rPr>
        <w:t>符合分析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693"/>
        <w:gridCol w:w="4262"/>
        <w:gridCol w:w="2642"/>
        <w:gridCol w:w="679"/>
      </w:tblGrid>
      <w:tr w:rsidR="00775B2B" w14:paraId="6B6F7AF9" w14:textId="77777777" w:rsidTr="006B4C92">
        <w:trPr>
          <w:tblHeader/>
          <w:jc w:val="center"/>
        </w:trPr>
        <w:tc>
          <w:tcPr>
            <w:tcW w:w="419" w:type="pct"/>
            <w:vAlign w:val="center"/>
          </w:tcPr>
          <w:p w14:paraId="2CB1CCAE" w14:textId="77777777" w:rsidR="00775B2B" w:rsidRDefault="00000000">
            <w:pPr>
              <w:adjustRightInd w:val="0"/>
              <w:snapToGrid w:val="0"/>
              <w:jc w:val="center"/>
              <w:rPr>
                <w:szCs w:val="21"/>
              </w:rPr>
            </w:pPr>
            <w:r>
              <w:rPr>
                <w:szCs w:val="21"/>
              </w:rPr>
              <w:t>序列</w:t>
            </w:r>
          </w:p>
        </w:tc>
        <w:tc>
          <w:tcPr>
            <w:tcW w:w="2574" w:type="pct"/>
            <w:vAlign w:val="center"/>
          </w:tcPr>
          <w:p w14:paraId="3C0606E1" w14:textId="77777777" w:rsidR="00775B2B" w:rsidRDefault="00000000">
            <w:pPr>
              <w:adjustRightInd w:val="0"/>
              <w:snapToGrid w:val="0"/>
              <w:jc w:val="center"/>
              <w:rPr>
                <w:szCs w:val="21"/>
              </w:rPr>
            </w:pPr>
            <w:r>
              <w:rPr>
                <w:szCs w:val="21"/>
              </w:rPr>
              <w:t>文件规定</w:t>
            </w:r>
          </w:p>
        </w:tc>
        <w:tc>
          <w:tcPr>
            <w:tcW w:w="1595" w:type="pct"/>
            <w:vAlign w:val="center"/>
          </w:tcPr>
          <w:p w14:paraId="4E42AD25" w14:textId="77777777" w:rsidR="00775B2B" w:rsidRDefault="00000000">
            <w:pPr>
              <w:adjustRightInd w:val="0"/>
              <w:snapToGrid w:val="0"/>
              <w:jc w:val="center"/>
              <w:rPr>
                <w:szCs w:val="21"/>
              </w:rPr>
            </w:pPr>
            <w:r>
              <w:rPr>
                <w:szCs w:val="21"/>
              </w:rPr>
              <w:t>本次热电联产工程分析</w:t>
            </w:r>
          </w:p>
        </w:tc>
        <w:tc>
          <w:tcPr>
            <w:tcW w:w="410" w:type="pct"/>
            <w:vAlign w:val="center"/>
          </w:tcPr>
          <w:p w14:paraId="6EF94240" w14:textId="77777777" w:rsidR="00775B2B" w:rsidRDefault="00000000">
            <w:pPr>
              <w:adjustRightInd w:val="0"/>
              <w:snapToGrid w:val="0"/>
              <w:jc w:val="center"/>
              <w:rPr>
                <w:szCs w:val="21"/>
              </w:rPr>
            </w:pPr>
            <w:r>
              <w:rPr>
                <w:szCs w:val="21"/>
              </w:rPr>
              <w:t>符合情况</w:t>
            </w:r>
          </w:p>
        </w:tc>
      </w:tr>
      <w:tr w:rsidR="00775B2B" w14:paraId="45658D1C" w14:textId="77777777" w:rsidTr="006B4C92">
        <w:trPr>
          <w:jc w:val="center"/>
        </w:trPr>
        <w:tc>
          <w:tcPr>
            <w:tcW w:w="419" w:type="pct"/>
            <w:vAlign w:val="center"/>
          </w:tcPr>
          <w:p w14:paraId="2ECD87B0" w14:textId="77777777" w:rsidR="00775B2B" w:rsidRDefault="00000000">
            <w:pPr>
              <w:adjustRightInd w:val="0"/>
              <w:snapToGrid w:val="0"/>
              <w:jc w:val="center"/>
              <w:rPr>
                <w:szCs w:val="21"/>
              </w:rPr>
            </w:pPr>
            <w:r>
              <w:rPr>
                <w:szCs w:val="21"/>
              </w:rPr>
              <w:t>第四条</w:t>
            </w:r>
          </w:p>
        </w:tc>
        <w:tc>
          <w:tcPr>
            <w:tcW w:w="2574" w:type="pct"/>
            <w:vAlign w:val="center"/>
          </w:tcPr>
          <w:p w14:paraId="1DDB2DB3" w14:textId="77777777" w:rsidR="00775B2B" w:rsidRDefault="00000000">
            <w:pPr>
              <w:adjustRightInd w:val="0"/>
              <w:snapToGrid w:val="0"/>
              <w:jc w:val="left"/>
              <w:rPr>
                <w:szCs w:val="21"/>
              </w:rPr>
            </w:pPr>
            <w:r>
              <w:rPr>
                <w:szCs w:val="21"/>
              </w:rPr>
              <w:t>热电联产规划是热电联产</w:t>
            </w:r>
            <w:r>
              <w:rPr>
                <w:rFonts w:hint="eastAsia"/>
                <w:szCs w:val="21"/>
              </w:rPr>
              <w:t>项目规划</w:t>
            </w:r>
            <w:r>
              <w:rPr>
                <w:szCs w:val="21"/>
              </w:rPr>
              <w:t>建设的必要条件。热电联产规划应依据本地区城市供热规划、环境治理规划和电力规划编制，与当地气候、资源、环境等外部条件相适应，以满足热力需求为首要任务，同步推进燃煤锅炉和落后小热电机组的替代关停。</w:t>
            </w:r>
          </w:p>
        </w:tc>
        <w:tc>
          <w:tcPr>
            <w:tcW w:w="1595" w:type="pct"/>
            <w:vAlign w:val="center"/>
          </w:tcPr>
          <w:p w14:paraId="7C74FFCB" w14:textId="77777777" w:rsidR="00775B2B" w:rsidRDefault="00000000">
            <w:pPr>
              <w:widowControl/>
              <w:jc w:val="left"/>
              <w:rPr>
                <w:spacing w:val="-4"/>
                <w:szCs w:val="21"/>
              </w:rPr>
            </w:pPr>
            <w:r>
              <w:rPr>
                <w:rFonts w:hint="eastAsia"/>
                <w:spacing w:val="-4"/>
                <w:szCs w:val="21"/>
              </w:rPr>
              <w:t>本项目已编制热电联产规划及规划环评。本项目</w:t>
            </w:r>
            <w:r>
              <w:rPr>
                <w:szCs w:val="21"/>
              </w:rPr>
              <w:t>热电联产规划依据本地区城市供热规划、环境治理规划和电力规划编制，与当地气候、资源、环境等外部条件相适应</w:t>
            </w:r>
            <w:r>
              <w:rPr>
                <w:rFonts w:hint="eastAsia"/>
                <w:szCs w:val="21"/>
              </w:rPr>
              <w:t>。</w:t>
            </w:r>
          </w:p>
        </w:tc>
        <w:tc>
          <w:tcPr>
            <w:tcW w:w="410" w:type="pct"/>
            <w:vAlign w:val="center"/>
          </w:tcPr>
          <w:p w14:paraId="2F8611CC" w14:textId="77777777" w:rsidR="00775B2B" w:rsidRDefault="00000000">
            <w:pPr>
              <w:adjustRightInd w:val="0"/>
              <w:snapToGrid w:val="0"/>
              <w:jc w:val="center"/>
              <w:rPr>
                <w:szCs w:val="21"/>
              </w:rPr>
            </w:pPr>
            <w:r>
              <w:rPr>
                <w:szCs w:val="21"/>
              </w:rPr>
              <w:t>符合</w:t>
            </w:r>
          </w:p>
        </w:tc>
      </w:tr>
      <w:tr w:rsidR="00775B2B" w14:paraId="31C9B6D4" w14:textId="77777777" w:rsidTr="006B4C92">
        <w:trPr>
          <w:trHeight w:val="364"/>
          <w:jc w:val="center"/>
        </w:trPr>
        <w:tc>
          <w:tcPr>
            <w:tcW w:w="419" w:type="pct"/>
            <w:vAlign w:val="center"/>
          </w:tcPr>
          <w:p w14:paraId="63E34861" w14:textId="77777777" w:rsidR="00775B2B" w:rsidRDefault="00000000">
            <w:pPr>
              <w:adjustRightInd w:val="0"/>
              <w:snapToGrid w:val="0"/>
              <w:jc w:val="center"/>
              <w:rPr>
                <w:szCs w:val="21"/>
              </w:rPr>
            </w:pPr>
            <w:r>
              <w:rPr>
                <w:szCs w:val="21"/>
              </w:rPr>
              <w:t>第五条</w:t>
            </w:r>
          </w:p>
        </w:tc>
        <w:tc>
          <w:tcPr>
            <w:tcW w:w="2574" w:type="pct"/>
            <w:vAlign w:val="center"/>
          </w:tcPr>
          <w:p w14:paraId="215CAFF2" w14:textId="77777777" w:rsidR="00775B2B" w:rsidRDefault="00000000">
            <w:pPr>
              <w:adjustRightInd w:val="0"/>
              <w:snapToGrid w:val="0"/>
              <w:jc w:val="left"/>
              <w:rPr>
                <w:szCs w:val="21"/>
              </w:rPr>
            </w:pPr>
            <w:r>
              <w:rPr>
                <w:szCs w:val="21"/>
              </w:rPr>
              <w:t>地市级或县级能源主管部门应在省级能源主管部门的指导下，依据当地城市总体规划、供热规划、热力电力需求、资源禀赋、环境约束等条件，编制本地区</w:t>
            </w:r>
            <w:r>
              <w:rPr>
                <w:szCs w:val="21"/>
              </w:rPr>
              <w:t>“</w:t>
            </w:r>
            <w:r>
              <w:rPr>
                <w:szCs w:val="21"/>
              </w:rPr>
              <w:t>城市热电联产规划</w:t>
            </w:r>
            <w:r>
              <w:rPr>
                <w:szCs w:val="21"/>
              </w:rPr>
              <w:t>”</w:t>
            </w:r>
            <w:r>
              <w:rPr>
                <w:szCs w:val="21"/>
              </w:rPr>
              <w:t>或</w:t>
            </w:r>
            <w:r>
              <w:rPr>
                <w:szCs w:val="21"/>
              </w:rPr>
              <w:t>“</w:t>
            </w:r>
            <w:r>
              <w:rPr>
                <w:szCs w:val="21"/>
              </w:rPr>
              <w:t>工业园区热电联产规划</w:t>
            </w:r>
            <w:r>
              <w:rPr>
                <w:szCs w:val="21"/>
              </w:rPr>
              <w:t>”</w:t>
            </w:r>
            <w:r>
              <w:rPr>
                <w:szCs w:val="21"/>
              </w:rPr>
              <w:t>，并在规划中明确配套热网的建设方案。热电联产规划应委托有资质的咨询机构编制。</w:t>
            </w:r>
          </w:p>
        </w:tc>
        <w:tc>
          <w:tcPr>
            <w:tcW w:w="1595" w:type="pct"/>
            <w:vAlign w:val="center"/>
          </w:tcPr>
          <w:p w14:paraId="7BD6904E" w14:textId="77777777" w:rsidR="00775B2B" w:rsidRDefault="00000000">
            <w:pPr>
              <w:adjustRightInd w:val="0"/>
              <w:snapToGrid w:val="0"/>
              <w:jc w:val="center"/>
              <w:rPr>
                <w:spacing w:val="-4"/>
                <w:szCs w:val="21"/>
              </w:rPr>
            </w:pPr>
            <w:r>
              <w:rPr>
                <w:spacing w:val="-4"/>
                <w:szCs w:val="21"/>
              </w:rPr>
              <w:t>本</w:t>
            </w:r>
            <w:r>
              <w:rPr>
                <w:rFonts w:hint="eastAsia"/>
                <w:spacing w:val="-4"/>
                <w:szCs w:val="21"/>
              </w:rPr>
              <w:t>项目</w:t>
            </w:r>
            <w:r>
              <w:rPr>
                <w:spacing w:val="-4"/>
                <w:szCs w:val="21"/>
              </w:rPr>
              <w:t>符合《巴里坤</w:t>
            </w:r>
            <w:r>
              <w:rPr>
                <w:rFonts w:hint="eastAsia"/>
                <w:spacing w:val="-4"/>
                <w:szCs w:val="21"/>
              </w:rPr>
              <w:t>三塘湖工业园区</w:t>
            </w:r>
            <w:r>
              <w:rPr>
                <w:spacing w:val="-4"/>
                <w:szCs w:val="21"/>
              </w:rPr>
              <w:t>国土空间专项规划</w:t>
            </w:r>
            <w:r>
              <w:rPr>
                <w:spacing w:val="-4"/>
                <w:szCs w:val="21"/>
              </w:rPr>
              <w:t>(202</w:t>
            </w:r>
            <w:r>
              <w:rPr>
                <w:rFonts w:hint="eastAsia"/>
                <w:spacing w:val="-4"/>
                <w:szCs w:val="21"/>
              </w:rPr>
              <w:t>5</w:t>
            </w:r>
            <w:r>
              <w:rPr>
                <w:spacing w:val="-4"/>
                <w:szCs w:val="21"/>
              </w:rPr>
              <w:t>-2035</w:t>
            </w:r>
            <w:r>
              <w:rPr>
                <w:spacing w:val="-4"/>
                <w:szCs w:val="21"/>
              </w:rPr>
              <w:t>年</w:t>
            </w:r>
            <w:r>
              <w:rPr>
                <w:spacing w:val="-4"/>
                <w:szCs w:val="21"/>
              </w:rPr>
              <w:t>)</w:t>
            </w:r>
            <w:r>
              <w:rPr>
                <w:spacing w:val="-4"/>
                <w:szCs w:val="21"/>
              </w:rPr>
              <w:t>》《巴里坤县岔哈泉区电力专项规划报告》，规划中明确了热源点、热网的建设方案，已委托资质单位编制</w:t>
            </w:r>
            <w:r>
              <w:rPr>
                <w:rFonts w:hint="eastAsia"/>
                <w:spacing w:val="-4"/>
                <w:szCs w:val="21"/>
              </w:rPr>
              <w:t>完成</w:t>
            </w:r>
            <w:r>
              <w:rPr>
                <w:spacing w:val="-4"/>
                <w:szCs w:val="21"/>
              </w:rPr>
              <w:t>热电联产规划。</w:t>
            </w:r>
          </w:p>
        </w:tc>
        <w:tc>
          <w:tcPr>
            <w:tcW w:w="410" w:type="pct"/>
            <w:vAlign w:val="center"/>
          </w:tcPr>
          <w:p w14:paraId="716B05C8" w14:textId="77777777" w:rsidR="00775B2B" w:rsidRDefault="00000000">
            <w:pPr>
              <w:adjustRightInd w:val="0"/>
              <w:snapToGrid w:val="0"/>
              <w:jc w:val="center"/>
              <w:rPr>
                <w:szCs w:val="21"/>
              </w:rPr>
            </w:pPr>
            <w:r>
              <w:rPr>
                <w:szCs w:val="21"/>
              </w:rPr>
              <w:t>符合</w:t>
            </w:r>
          </w:p>
        </w:tc>
      </w:tr>
      <w:tr w:rsidR="00775B2B" w14:paraId="661BDACF" w14:textId="77777777" w:rsidTr="006B4C92">
        <w:trPr>
          <w:jc w:val="center"/>
        </w:trPr>
        <w:tc>
          <w:tcPr>
            <w:tcW w:w="419" w:type="pct"/>
            <w:vMerge w:val="restart"/>
            <w:vAlign w:val="center"/>
          </w:tcPr>
          <w:p w14:paraId="2277AF85" w14:textId="77777777" w:rsidR="00775B2B" w:rsidRDefault="00000000">
            <w:pPr>
              <w:adjustRightInd w:val="0"/>
              <w:snapToGrid w:val="0"/>
              <w:jc w:val="center"/>
              <w:rPr>
                <w:szCs w:val="21"/>
              </w:rPr>
            </w:pPr>
            <w:r>
              <w:rPr>
                <w:szCs w:val="21"/>
              </w:rPr>
              <w:t>第六条</w:t>
            </w:r>
          </w:p>
        </w:tc>
        <w:tc>
          <w:tcPr>
            <w:tcW w:w="2574" w:type="pct"/>
            <w:vAlign w:val="center"/>
          </w:tcPr>
          <w:p w14:paraId="64954640" w14:textId="77777777" w:rsidR="00775B2B" w:rsidRDefault="00000000">
            <w:pPr>
              <w:adjustRightInd w:val="0"/>
              <w:snapToGrid w:val="0"/>
              <w:jc w:val="left"/>
              <w:rPr>
                <w:szCs w:val="21"/>
              </w:rPr>
            </w:pPr>
            <w:r>
              <w:rPr>
                <w:szCs w:val="21"/>
              </w:rPr>
              <w:t>严格调查核实现状热负荷，科学合理预测近期和远期规划热负荷。现状热负荷为热电联产规划编制年的上一年的热负荷。</w:t>
            </w:r>
          </w:p>
        </w:tc>
        <w:tc>
          <w:tcPr>
            <w:tcW w:w="1595" w:type="pct"/>
            <w:vMerge w:val="restart"/>
            <w:vAlign w:val="center"/>
          </w:tcPr>
          <w:p w14:paraId="4DB4E349" w14:textId="77777777" w:rsidR="00775B2B" w:rsidRDefault="00000000">
            <w:pPr>
              <w:adjustRightInd w:val="0"/>
              <w:snapToGrid w:val="0"/>
              <w:jc w:val="center"/>
              <w:rPr>
                <w:spacing w:val="-4"/>
                <w:szCs w:val="21"/>
              </w:rPr>
            </w:pPr>
            <w:r>
              <w:rPr>
                <w:spacing w:val="-4"/>
                <w:szCs w:val="21"/>
              </w:rPr>
              <w:t>根据《新疆哈密巴里坤县岔哈泉区热电联产规划</w:t>
            </w:r>
            <w:r>
              <w:rPr>
                <w:spacing w:val="-4"/>
                <w:szCs w:val="21"/>
              </w:rPr>
              <w:t>(202</w:t>
            </w:r>
            <w:r>
              <w:rPr>
                <w:rFonts w:hint="eastAsia"/>
                <w:spacing w:val="-4"/>
                <w:szCs w:val="21"/>
              </w:rPr>
              <w:t>5</w:t>
            </w:r>
            <w:r>
              <w:rPr>
                <w:spacing w:val="-4"/>
                <w:szCs w:val="21"/>
              </w:rPr>
              <w:t>-203</w:t>
            </w:r>
            <w:r>
              <w:rPr>
                <w:rFonts w:hint="eastAsia"/>
                <w:spacing w:val="-4"/>
                <w:szCs w:val="21"/>
              </w:rPr>
              <w:t>5</w:t>
            </w:r>
            <w:r>
              <w:rPr>
                <w:spacing w:val="-4"/>
                <w:szCs w:val="21"/>
              </w:rPr>
              <w:t>年</w:t>
            </w:r>
            <w:r>
              <w:rPr>
                <w:spacing w:val="-4"/>
                <w:szCs w:val="21"/>
              </w:rPr>
              <w:t>)</w:t>
            </w:r>
            <w:r>
              <w:rPr>
                <w:spacing w:val="-4"/>
                <w:szCs w:val="21"/>
              </w:rPr>
              <w:t>》，供热区域内无现状热负荷，规划合理预测了近期和远期的规划热负荷。</w:t>
            </w:r>
          </w:p>
        </w:tc>
        <w:tc>
          <w:tcPr>
            <w:tcW w:w="410" w:type="pct"/>
            <w:vMerge w:val="restart"/>
            <w:vAlign w:val="center"/>
          </w:tcPr>
          <w:p w14:paraId="2F803FC9" w14:textId="77777777" w:rsidR="00775B2B" w:rsidRDefault="00000000">
            <w:pPr>
              <w:adjustRightInd w:val="0"/>
              <w:snapToGrid w:val="0"/>
              <w:jc w:val="center"/>
              <w:rPr>
                <w:szCs w:val="21"/>
              </w:rPr>
            </w:pPr>
            <w:r>
              <w:rPr>
                <w:szCs w:val="21"/>
              </w:rPr>
              <w:t>符合</w:t>
            </w:r>
          </w:p>
        </w:tc>
      </w:tr>
      <w:tr w:rsidR="00775B2B" w14:paraId="308C6710" w14:textId="77777777" w:rsidTr="006B4C92">
        <w:trPr>
          <w:jc w:val="center"/>
        </w:trPr>
        <w:tc>
          <w:tcPr>
            <w:tcW w:w="419" w:type="pct"/>
            <w:vMerge/>
            <w:vAlign w:val="center"/>
          </w:tcPr>
          <w:p w14:paraId="55A61A67" w14:textId="77777777" w:rsidR="00775B2B" w:rsidRDefault="00775B2B">
            <w:pPr>
              <w:adjustRightInd w:val="0"/>
              <w:snapToGrid w:val="0"/>
              <w:jc w:val="center"/>
              <w:rPr>
                <w:szCs w:val="21"/>
              </w:rPr>
            </w:pPr>
          </w:p>
        </w:tc>
        <w:tc>
          <w:tcPr>
            <w:tcW w:w="2574" w:type="pct"/>
            <w:vAlign w:val="center"/>
          </w:tcPr>
          <w:p w14:paraId="604FCE23" w14:textId="77777777" w:rsidR="00775B2B" w:rsidRDefault="00000000">
            <w:pPr>
              <w:adjustRightInd w:val="0"/>
              <w:snapToGrid w:val="0"/>
              <w:jc w:val="left"/>
              <w:rPr>
                <w:szCs w:val="21"/>
              </w:rPr>
            </w:pPr>
            <w:r>
              <w:rPr>
                <w:szCs w:val="21"/>
              </w:rPr>
              <w:t>对于工业热电联产规划，现状热负荷应根据现有工业项目的负荷率、用热量和参数、同时率等进行调查核实，近期热负荷应依据现有、在建和经审批的工业项目的热力需求确定，远期工业热负荷应综合考虑工业园区的规模、特性和发展等因素进行预测。</w:t>
            </w:r>
          </w:p>
        </w:tc>
        <w:tc>
          <w:tcPr>
            <w:tcW w:w="1595" w:type="pct"/>
            <w:vMerge/>
            <w:vAlign w:val="center"/>
          </w:tcPr>
          <w:p w14:paraId="70A4040E" w14:textId="77777777" w:rsidR="00775B2B" w:rsidRDefault="00775B2B">
            <w:pPr>
              <w:adjustRightInd w:val="0"/>
              <w:snapToGrid w:val="0"/>
              <w:jc w:val="center"/>
              <w:rPr>
                <w:spacing w:val="-4"/>
                <w:szCs w:val="21"/>
              </w:rPr>
            </w:pPr>
          </w:p>
        </w:tc>
        <w:tc>
          <w:tcPr>
            <w:tcW w:w="410" w:type="pct"/>
            <w:vMerge/>
            <w:vAlign w:val="center"/>
          </w:tcPr>
          <w:p w14:paraId="5F3C8A24" w14:textId="77777777" w:rsidR="00775B2B" w:rsidRDefault="00775B2B">
            <w:pPr>
              <w:adjustRightInd w:val="0"/>
              <w:snapToGrid w:val="0"/>
              <w:jc w:val="center"/>
              <w:rPr>
                <w:szCs w:val="21"/>
              </w:rPr>
            </w:pPr>
          </w:p>
        </w:tc>
      </w:tr>
      <w:tr w:rsidR="00775B2B" w14:paraId="21F9B0E5" w14:textId="77777777" w:rsidTr="006B4C92">
        <w:trPr>
          <w:trHeight w:val="90"/>
          <w:jc w:val="center"/>
        </w:trPr>
        <w:tc>
          <w:tcPr>
            <w:tcW w:w="419" w:type="pct"/>
            <w:vAlign w:val="center"/>
          </w:tcPr>
          <w:p w14:paraId="155A9E71" w14:textId="77777777" w:rsidR="00775B2B" w:rsidRDefault="00000000">
            <w:pPr>
              <w:adjustRightInd w:val="0"/>
              <w:snapToGrid w:val="0"/>
              <w:jc w:val="center"/>
              <w:rPr>
                <w:szCs w:val="21"/>
              </w:rPr>
            </w:pPr>
            <w:r>
              <w:rPr>
                <w:szCs w:val="21"/>
              </w:rPr>
              <w:t>第八条</w:t>
            </w:r>
          </w:p>
        </w:tc>
        <w:tc>
          <w:tcPr>
            <w:tcW w:w="2574" w:type="pct"/>
            <w:vAlign w:val="center"/>
          </w:tcPr>
          <w:p w14:paraId="507D0F6B" w14:textId="77777777" w:rsidR="00775B2B" w:rsidRDefault="00000000">
            <w:pPr>
              <w:adjustRightInd w:val="0"/>
              <w:snapToGrid w:val="0"/>
              <w:jc w:val="left"/>
              <w:rPr>
                <w:szCs w:val="21"/>
              </w:rPr>
            </w:pPr>
            <w:r>
              <w:rPr>
                <w:szCs w:val="21"/>
              </w:rPr>
              <w:t>规划建设热电联产应以集中供热为前提，对于不具备集中供热条件的地区，暂不考虑规划建设热电联产规划。</w:t>
            </w:r>
            <w:r>
              <w:rPr>
                <w:b/>
                <w:szCs w:val="21"/>
              </w:rPr>
              <w:t>以工业热负荷为主的工业园区，应尽可能集中规划建设用热工业项目</w:t>
            </w:r>
            <w:r>
              <w:rPr>
                <w:szCs w:val="21"/>
              </w:rPr>
              <w:t>，通过规划建设公用热电联产规划实现集中供热。</w:t>
            </w:r>
            <w:r>
              <w:rPr>
                <w:b/>
                <w:szCs w:val="21"/>
              </w:rPr>
              <w:t>新建工业项目禁止配套建设自备燃煤热电联产规划。</w:t>
            </w:r>
          </w:p>
        </w:tc>
        <w:tc>
          <w:tcPr>
            <w:tcW w:w="1595" w:type="pct"/>
            <w:vAlign w:val="center"/>
          </w:tcPr>
          <w:p w14:paraId="68C568D1" w14:textId="77777777" w:rsidR="00775B2B" w:rsidRDefault="00000000">
            <w:pPr>
              <w:adjustRightInd w:val="0"/>
              <w:snapToGrid w:val="0"/>
              <w:jc w:val="center"/>
              <w:rPr>
                <w:szCs w:val="21"/>
              </w:rPr>
            </w:pPr>
            <w:r>
              <w:rPr>
                <w:szCs w:val="21"/>
              </w:rPr>
              <w:t>本</w:t>
            </w:r>
            <w:r>
              <w:rPr>
                <w:rFonts w:hint="eastAsia"/>
                <w:szCs w:val="21"/>
              </w:rPr>
              <w:t>项目</w:t>
            </w:r>
            <w:r>
              <w:rPr>
                <w:szCs w:val="21"/>
              </w:rPr>
              <w:t>以集中供热为前提，以热定电。可以满足园区近远期规划的工业项目新增热负荷，同时兼顾</w:t>
            </w:r>
            <w:r>
              <w:rPr>
                <w:rFonts w:hint="eastAsia"/>
                <w:szCs w:val="21"/>
              </w:rPr>
              <w:t>岔哈泉小镇</w:t>
            </w:r>
            <w:r>
              <w:rPr>
                <w:szCs w:val="21"/>
              </w:rPr>
              <w:t>生活采暖用热需求。</w:t>
            </w:r>
          </w:p>
        </w:tc>
        <w:tc>
          <w:tcPr>
            <w:tcW w:w="410" w:type="pct"/>
            <w:vAlign w:val="center"/>
          </w:tcPr>
          <w:p w14:paraId="7852F7CF" w14:textId="77777777" w:rsidR="00775B2B" w:rsidRDefault="00000000">
            <w:pPr>
              <w:adjustRightInd w:val="0"/>
              <w:snapToGrid w:val="0"/>
              <w:jc w:val="center"/>
              <w:rPr>
                <w:szCs w:val="21"/>
              </w:rPr>
            </w:pPr>
            <w:r>
              <w:rPr>
                <w:szCs w:val="21"/>
              </w:rPr>
              <w:t>符合</w:t>
            </w:r>
          </w:p>
        </w:tc>
      </w:tr>
      <w:tr w:rsidR="00775B2B" w14:paraId="20A31707" w14:textId="77777777" w:rsidTr="006B4C92">
        <w:trPr>
          <w:jc w:val="center"/>
        </w:trPr>
        <w:tc>
          <w:tcPr>
            <w:tcW w:w="419" w:type="pct"/>
            <w:vAlign w:val="center"/>
          </w:tcPr>
          <w:p w14:paraId="0303FBDD" w14:textId="77777777" w:rsidR="00775B2B" w:rsidRDefault="00000000">
            <w:pPr>
              <w:adjustRightInd w:val="0"/>
              <w:snapToGrid w:val="0"/>
              <w:jc w:val="center"/>
              <w:rPr>
                <w:szCs w:val="21"/>
              </w:rPr>
            </w:pPr>
            <w:r>
              <w:rPr>
                <w:szCs w:val="21"/>
              </w:rPr>
              <w:t>第九条</w:t>
            </w:r>
          </w:p>
        </w:tc>
        <w:tc>
          <w:tcPr>
            <w:tcW w:w="2574" w:type="pct"/>
            <w:vAlign w:val="center"/>
          </w:tcPr>
          <w:p w14:paraId="4AE20961" w14:textId="77777777" w:rsidR="00775B2B" w:rsidRDefault="00000000">
            <w:pPr>
              <w:adjustRightInd w:val="0"/>
              <w:snapToGrid w:val="0"/>
              <w:jc w:val="left"/>
              <w:rPr>
                <w:szCs w:val="21"/>
              </w:rPr>
            </w:pPr>
            <w:r>
              <w:rPr>
                <w:szCs w:val="21"/>
              </w:rPr>
              <w:t>合理确定热电联产机组供热范围。鼓励热电联产机组在技术经济合理的前提下，扩大供热范围。以热水为供热介质的热电联产机组，供热半径一般按</w:t>
            </w:r>
            <w:r>
              <w:rPr>
                <w:szCs w:val="21"/>
              </w:rPr>
              <w:t>20</w:t>
            </w:r>
            <w:r>
              <w:rPr>
                <w:szCs w:val="21"/>
              </w:rPr>
              <w:t>公里考虑，供热范围内原则上不再另行规划建设抽凝热电联产机组。以蒸汽为供热介质的热电联产机组，供热半径一般按</w:t>
            </w:r>
            <w:r>
              <w:rPr>
                <w:szCs w:val="21"/>
              </w:rPr>
              <w:t>10</w:t>
            </w:r>
            <w:r>
              <w:rPr>
                <w:szCs w:val="21"/>
              </w:rPr>
              <w:t>公里考虑，供热范围内原则上不再另行规划建设热源点（在已有（热）电厂的供热范围内，且已有（热）电厂可满足或改造后可满足工业</w:t>
            </w:r>
            <w:r>
              <w:rPr>
                <w:szCs w:val="21"/>
              </w:rPr>
              <w:lastRenderedPageBreak/>
              <w:t>项目热力需求，原则上不再重复规划建设热电联产项目（含企业自备电厂）。除经充分评估论证后确有必要外，限制规划建设仅为单一企业服务的自备热电联产项目）。</w:t>
            </w:r>
          </w:p>
        </w:tc>
        <w:tc>
          <w:tcPr>
            <w:tcW w:w="1595" w:type="pct"/>
            <w:vAlign w:val="center"/>
          </w:tcPr>
          <w:p w14:paraId="5C8E9BA4" w14:textId="77777777" w:rsidR="00775B2B" w:rsidRDefault="00000000">
            <w:pPr>
              <w:adjustRightInd w:val="0"/>
              <w:snapToGrid w:val="0"/>
              <w:rPr>
                <w:szCs w:val="21"/>
              </w:rPr>
            </w:pPr>
            <w:r>
              <w:rPr>
                <w:szCs w:val="21"/>
              </w:rPr>
              <w:lastRenderedPageBreak/>
              <w:t>本项目位于哈密巴里坤县三塘湖岔哈泉区国家能源集团哈密能源集成创新基地项目的西侧。工业热负荷以蒸汽为供热介质，采暖热负荷以热水为供热介质，采暖供热半径满足</w:t>
            </w:r>
            <w:r>
              <w:rPr>
                <w:szCs w:val="21"/>
              </w:rPr>
              <w:t>20km</w:t>
            </w:r>
            <w:r>
              <w:rPr>
                <w:szCs w:val="21"/>
              </w:rPr>
              <w:t>的要求，蒸汽供热半径满足</w:t>
            </w:r>
            <w:r>
              <w:rPr>
                <w:szCs w:val="21"/>
              </w:rPr>
              <w:t>10km</w:t>
            </w:r>
            <w:r>
              <w:rPr>
                <w:szCs w:val="21"/>
              </w:rPr>
              <w:t>的要求；供热范围内</w:t>
            </w:r>
            <w:r>
              <w:rPr>
                <w:rFonts w:hint="eastAsia"/>
                <w:szCs w:val="21"/>
              </w:rPr>
              <w:t>无现有</w:t>
            </w:r>
            <w:r>
              <w:rPr>
                <w:rFonts w:hint="eastAsia"/>
                <w:szCs w:val="21"/>
              </w:rPr>
              <w:lastRenderedPageBreak/>
              <w:t>热源点，本项目建成后，不</w:t>
            </w:r>
            <w:r>
              <w:rPr>
                <w:szCs w:val="21"/>
              </w:rPr>
              <w:t>再规划建设其他热源点。</w:t>
            </w:r>
          </w:p>
        </w:tc>
        <w:tc>
          <w:tcPr>
            <w:tcW w:w="410" w:type="pct"/>
            <w:vAlign w:val="center"/>
          </w:tcPr>
          <w:p w14:paraId="65F5C568" w14:textId="77777777" w:rsidR="00775B2B" w:rsidRDefault="00000000">
            <w:pPr>
              <w:adjustRightInd w:val="0"/>
              <w:snapToGrid w:val="0"/>
              <w:jc w:val="center"/>
              <w:rPr>
                <w:szCs w:val="21"/>
              </w:rPr>
            </w:pPr>
            <w:r>
              <w:rPr>
                <w:szCs w:val="21"/>
              </w:rPr>
              <w:lastRenderedPageBreak/>
              <w:t>符合</w:t>
            </w:r>
          </w:p>
        </w:tc>
      </w:tr>
      <w:tr w:rsidR="00775B2B" w14:paraId="233A713B" w14:textId="77777777" w:rsidTr="006B4C92">
        <w:trPr>
          <w:jc w:val="center"/>
        </w:trPr>
        <w:tc>
          <w:tcPr>
            <w:tcW w:w="419" w:type="pct"/>
            <w:vAlign w:val="center"/>
          </w:tcPr>
          <w:p w14:paraId="2BB71EC4" w14:textId="77777777" w:rsidR="00775B2B" w:rsidRDefault="00000000">
            <w:pPr>
              <w:adjustRightInd w:val="0"/>
              <w:snapToGrid w:val="0"/>
              <w:jc w:val="center"/>
              <w:rPr>
                <w:szCs w:val="21"/>
              </w:rPr>
            </w:pPr>
            <w:r>
              <w:rPr>
                <w:szCs w:val="21"/>
              </w:rPr>
              <w:t>第十九条</w:t>
            </w:r>
          </w:p>
        </w:tc>
        <w:tc>
          <w:tcPr>
            <w:tcW w:w="2574" w:type="pct"/>
            <w:vAlign w:val="center"/>
          </w:tcPr>
          <w:p w14:paraId="2B241A06" w14:textId="77777777" w:rsidR="00775B2B" w:rsidRDefault="00000000">
            <w:pPr>
              <w:adjustRightInd w:val="0"/>
              <w:snapToGrid w:val="0"/>
              <w:jc w:val="left"/>
              <w:rPr>
                <w:szCs w:val="21"/>
              </w:rPr>
            </w:pPr>
            <w:r>
              <w:rPr>
                <w:szCs w:val="21"/>
              </w:rPr>
              <w:t>工业热电联产规划优先采用高压及以上参数背压热电联产机组。</w:t>
            </w:r>
          </w:p>
        </w:tc>
        <w:tc>
          <w:tcPr>
            <w:tcW w:w="1595" w:type="pct"/>
            <w:vAlign w:val="center"/>
          </w:tcPr>
          <w:p w14:paraId="23072356" w14:textId="77777777" w:rsidR="00775B2B" w:rsidRDefault="00000000">
            <w:pPr>
              <w:adjustRightInd w:val="0"/>
              <w:snapToGrid w:val="0"/>
              <w:jc w:val="center"/>
              <w:rPr>
                <w:szCs w:val="21"/>
              </w:rPr>
            </w:pPr>
            <w:r>
              <w:rPr>
                <w:szCs w:val="21"/>
              </w:rPr>
              <w:t>本项目新建</w:t>
            </w:r>
            <w:r>
              <w:rPr>
                <w:szCs w:val="21"/>
              </w:rPr>
              <w:t>3×480t/h</w:t>
            </w:r>
            <w:r>
              <w:rPr>
                <w:szCs w:val="21"/>
              </w:rPr>
              <w:t>高温高压煤粉锅炉＋</w:t>
            </w:r>
            <w:r>
              <w:rPr>
                <w:szCs w:val="21"/>
              </w:rPr>
              <w:t>2×CB30MW</w:t>
            </w:r>
            <w:r>
              <w:rPr>
                <w:szCs w:val="21"/>
              </w:rPr>
              <w:t>抽汽背压式汽轮发电机组</w:t>
            </w:r>
            <w:r>
              <w:rPr>
                <w:szCs w:val="21"/>
              </w:rPr>
              <w:t>+1×B30MW</w:t>
            </w:r>
            <w:r>
              <w:rPr>
                <w:szCs w:val="21"/>
              </w:rPr>
              <w:t>背压式汽轮发电机组</w:t>
            </w:r>
          </w:p>
        </w:tc>
        <w:tc>
          <w:tcPr>
            <w:tcW w:w="410" w:type="pct"/>
            <w:vAlign w:val="center"/>
          </w:tcPr>
          <w:p w14:paraId="63E354D6" w14:textId="77777777" w:rsidR="00775B2B" w:rsidRDefault="00000000">
            <w:pPr>
              <w:adjustRightInd w:val="0"/>
              <w:snapToGrid w:val="0"/>
              <w:jc w:val="center"/>
              <w:rPr>
                <w:szCs w:val="21"/>
              </w:rPr>
            </w:pPr>
            <w:r>
              <w:rPr>
                <w:szCs w:val="21"/>
              </w:rPr>
              <w:t>符合</w:t>
            </w:r>
          </w:p>
        </w:tc>
      </w:tr>
      <w:tr w:rsidR="00775B2B" w14:paraId="49766DE3" w14:textId="77777777" w:rsidTr="006B4C92">
        <w:trPr>
          <w:jc w:val="center"/>
        </w:trPr>
        <w:tc>
          <w:tcPr>
            <w:tcW w:w="419" w:type="pct"/>
            <w:vAlign w:val="center"/>
          </w:tcPr>
          <w:p w14:paraId="1416B5F5" w14:textId="77777777" w:rsidR="00775B2B" w:rsidRDefault="00000000">
            <w:pPr>
              <w:adjustRightInd w:val="0"/>
              <w:snapToGrid w:val="0"/>
              <w:jc w:val="center"/>
              <w:rPr>
                <w:szCs w:val="21"/>
              </w:rPr>
            </w:pPr>
            <w:r>
              <w:rPr>
                <w:szCs w:val="21"/>
              </w:rPr>
              <w:t>第二十三条</w:t>
            </w:r>
          </w:p>
        </w:tc>
        <w:tc>
          <w:tcPr>
            <w:tcW w:w="2574" w:type="pct"/>
            <w:vAlign w:val="center"/>
          </w:tcPr>
          <w:p w14:paraId="464F4375" w14:textId="77777777" w:rsidR="00775B2B" w:rsidRDefault="00000000">
            <w:pPr>
              <w:adjustRightInd w:val="0"/>
              <w:snapToGrid w:val="0"/>
              <w:jc w:val="left"/>
              <w:rPr>
                <w:szCs w:val="21"/>
              </w:rPr>
            </w:pPr>
            <w:r>
              <w:rPr>
                <w:szCs w:val="21"/>
              </w:rPr>
              <w:t>热电联产规划配套热网应与热电联产规划同步规划、同步建设、同步投产。鼓励热网企业参与投资建设背压热电机组，鼓励热电联产规划投资主体参与热网的建设和经营。</w:t>
            </w:r>
          </w:p>
        </w:tc>
        <w:tc>
          <w:tcPr>
            <w:tcW w:w="1595" w:type="pct"/>
            <w:vAlign w:val="center"/>
          </w:tcPr>
          <w:p w14:paraId="69DBB5F8" w14:textId="77777777" w:rsidR="00775B2B" w:rsidRDefault="00000000">
            <w:pPr>
              <w:adjustRightInd w:val="0"/>
              <w:snapToGrid w:val="0"/>
              <w:jc w:val="left"/>
              <w:rPr>
                <w:szCs w:val="21"/>
              </w:rPr>
            </w:pPr>
            <w:r>
              <w:rPr>
                <w:szCs w:val="21"/>
              </w:rPr>
              <w:t>本项目配套热网与热电联产规划将坚持同步规划、同步建设、同步投产的原则，确保区域实现集中供热。</w:t>
            </w:r>
          </w:p>
        </w:tc>
        <w:tc>
          <w:tcPr>
            <w:tcW w:w="410" w:type="pct"/>
            <w:vAlign w:val="center"/>
          </w:tcPr>
          <w:p w14:paraId="2CE0DC76" w14:textId="77777777" w:rsidR="00775B2B" w:rsidRDefault="00000000">
            <w:pPr>
              <w:adjustRightInd w:val="0"/>
              <w:snapToGrid w:val="0"/>
              <w:jc w:val="center"/>
              <w:rPr>
                <w:szCs w:val="21"/>
              </w:rPr>
            </w:pPr>
            <w:r>
              <w:rPr>
                <w:szCs w:val="21"/>
              </w:rPr>
              <w:t>符合</w:t>
            </w:r>
          </w:p>
        </w:tc>
      </w:tr>
      <w:tr w:rsidR="00775B2B" w14:paraId="69672415" w14:textId="77777777" w:rsidTr="006B4C92">
        <w:trPr>
          <w:jc w:val="center"/>
        </w:trPr>
        <w:tc>
          <w:tcPr>
            <w:tcW w:w="419" w:type="pct"/>
            <w:vAlign w:val="center"/>
          </w:tcPr>
          <w:p w14:paraId="5F628131" w14:textId="77777777" w:rsidR="00775B2B" w:rsidRDefault="00000000">
            <w:pPr>
              <w:adjustRightInd w:val="0"/>
              <w:snapToGrid w:val="0"/>
              <w:jc w:val="center"/>
              <w:rPr>
                <w:szCs w:val="21"/>
              </w:rPr>
            </w:pPr>
            <w:r>
              <w:rPr>
                <w:szCs w:val="21"/>
              </w:rPr>
              <w:t>第二十六条</w:t>
            </w:r>
          </w:p>
        </w:tc>
        <w:tc>
          <w:tcPr>
            <w:tcW w:w="2574" w:type="pct"/>
            <w:vAlign w:val="center"/>
          </w:tcPr>
          <w:p w14:paraId="61032BEF" w14:textId="77777777" w:rsidR="00775B2B" w:rsidRDefault="00000000">
            <w:pPr>
              <w:adjustRightInd w:val="0"/>
              <w:snapToGrid w:val="0"/>
              <w:jc w:val="left"/>
              <w:rPr>
                <w:szCs w:val="21"/>
              </w:rPr>
            </w:pPr>
            <w:r>
              <w:rPr>
                <w:szCs w:val="21"/>
              </w:rPr>
              <w:t>热电联产</w:t>
            </w:r>
            <w:r>
              <w:rPr>
                <w:rFonts w:hint="eastAsia"/>
                <w:szCs w:val="21"/>
                <w:lang w:eastAsia="zh"/>
              </w:rPr>
              <w:t>规划</w:t>
            </w:r>
            <w:r>
              <w:rPr>
                <w:szCs w:val="21"/>
              </w:rPr>
              <w:t>建设应与燃煤锅炉治理同步推进，各地区因地制宜实施燃煤锅炉和落后的热电机替代关停。</w:t>
            </w:r>
          </w:p>
        </w:tc>
        <w:tc>
          <w:tcPr>
            <w:tcW w:w="1595" w:type="pct"/>
            <w:vAlign w:val="center"/>
          </w:tcPr>
          <w:p w14:paraId="51B968AF" w14:textId="77777777" w:rsidR="00775B2B" w:rsidRDefault="00000000">
            <w:pPr>
              <w:adjustRightInd w:val="0"/>
              <w:snapToGrid w:val="0"/>
              <w:jc w:val="center"/>
              <w:rPr>
                <w:spacing w:val="-4"/>
                <w:szCs w:val="21"/>
              </w:rPr>
            </w:pPr>
            <w:r>
              <w:rPr>
                <w:spacing w:val="-4"/>
                <w:szCs w:val="21"/>
              </w:rPr>
              <w:t>本项目实施后，将全面实现热电联产集中供热，集中供热范围内不再建设燃煤小锅炉和小热电机组。</w:t>
            </w:r>
          </w:p>
        </w:tc>
        <w:tc>
          <w:tcPr>
            <w:tcW w:w="410" w:type="pct"/>
            <w:vAlign w:val="center"/>
          </w:tcPr>
          <w:p w14:paraId="50F1DAE3" w14:textId="77777777" w:rsidR="00775B2B" w:rsidRDefault="00000000">
            <w:pPr>
              <w:adjustRightInd w:val="0"/>
              <w:snapToGrid w:val="0"/>
              <w:jc w:val="center"/>
              <w:rPr>
                <w:szCs w:val="21"/>
              </w:rPr>
            </w:pPr>
            <w:r>
              <w:rPr>
                <w:szCs w:val="21"/>
              </w:rPr>
              <w:t>符合</w:t>
            </w:r>
          </w:p>
        </w:tc>
      </w:tr>
      <w:tr w:rsidR="00775B2B" w14:paraId="2E385484" w14:textId="77777777" w:rsidTr="006B4C92">
        <w:trPr>
          <w:trHeight w:val="90"/>
          <w:jc w:val="center"/>
        </w:trPr>
        <w:tc>
          <w:tcPr>
            <w:tcW w:w="419" w:type="pct"/>
            <w:vAlign w:val="center"/>
          </w:tcPr>
          <w:p w14:paraId="34E02FDE" w14:textId="77777777" w:rsidR="00775B2B" w:rsidRDefault="00000000">
            <w:pPr>
              <w:adjustRightInd w:val="0"/>
              <w:snapToGrid w:val="0"/>
              <w:jc w:val="center"/>
              <w:rPr>
                <w:szCs w:val="21"/>
              </w:rPr>
            </w:pPr>
            <w:r>
              <w:rPr>
                <w:szCs w:val="21"/>
              </w:rPr>
              <w:t>第二十八条</w:t>
            </w:r>
          </w:p>
        </w:tc>
        <w:tc>
          <w:tcPr>
            <w:tcW w:w="2574" w:type="pct"/>
            <w:vAlign w:val="center"/>
          </w:tcPr>
          <w:p w14:paraId="17992341" w14:textId="77777777" w:rsidR="00775B2B" w:rsidRDefault="00000000">
            <w:pPr>
              <w:adjustRightInd w:val="0"/>
              <w:snapToGrid w:val="0"/>
              <w:rPr>
                <w:szCs w:val="21"/>
              </w:rPr>
            </w:pPr>
            <w:r>
              <w:rPr>
                <w:szCs w:val="21"/>
              </w:rPr>
              <w:t>严格热电联产机组环保准入门槛，</w:t>
            </w:r>
            <w:r>
              <w:rPr>
                <w:b/>
                <w:szCs w:val="21"/>
              </w:rPr>
              <w:t>新建燃煤热电联产机组原则上达到超低排放水平</w:t>
            </w:r>
            <w:r>
              <w:rPr>
                <w:szCs w:val="21"/>
              </w:rPr>
              <w:t>。严格按照《建设项目主要污染物排放总量指标审核及管理暂行办法》（环发</w:t>
            </w:r>
            <w:r>
              <w:rPr>
                <w:rFonts w:hint="eastAsia"/>
                <w:szCs w:val="21"/>
              </w:rPr>
              <w:t>〔</w:t>
            </w:r>
            <w:r>
              <w:rPr>
                <w:rFonts w:hint="eastAsia"/>
                <w:szCs w:val="21"/>
              </w:rPr>
              <w:t>2014</w:t>
            </w:r>
            <w:r>
              <w:rPr>
                <w:rFonts w:hint="eastAsia"/>
                <w:szCs w:val="21"/>
              </w:rPr>
              <w:t>〕</w:t>
            </w:r>
            <w:r>
              <w:rPr>
                <w:rFonts w:hint="eastAsia"/>
                <w:szCs w:val="21"/>
              </w:rPr>
              <w:t>197</w:t>
            </w:r>
            <w:r>
              <w:rPr>
                <w:rFonts w:hint="eastAsia"/>
                <w:szCs w:val="21"/>
              </w:rPr>
              <w:t>号</w:t>
            </w:r>
            <w:r>
              <w:rPr>
                <w:szCs w:val="21"/>
              </w:rPr>
              <w:t>）实施污染物排放总量指标替代。支持同步开展大气污染物联合协同脱除，减少</w:t>
            </w:r>
            <w:r>
              <w:rPr>
                <w:rFonts w:hint="eastAsia"/>
                <w:szCs w:val="21"/>
              </w:rPr>
              <w:t>二氧化</w:t>
            </w:r>
            <w:r>
              <w:rPr>
                <w:szCs w:val="21"/>
              </w:rPr>
              <w:t>硫、汞、砷等污染物排放。</w:t>
            </w:r>
          </w:p>
        </w:tc>
        <w:tc>
          <w:tcPr>
            <w:tcW w:w="1595" w:type="pct"/>
            <w:vAlign w:val="center"/>
          </w:tcPr>
          <w:p w14:paraId="68EA32A7" w14:textId="77777777" w:rsidR="00775B2B" w:rsidRDefault="00000000">
            <w:pPr>
              <w:adjustRightInd w:val="0"/>
              <w:snapToGrid w:val="0"/>
              <w:rPr>
                <w:spacing w:val="-4"/>
                <w:szCs w:val="21"/>
              </w:rPr>
            </w:pPr>
            <w:r>
              <w:rPr>
                <w:szCs w:val="21"/>
              </w:rPr>
              <w:t>本项目大气污染物排放标准执行《煤电节能减排升级与改造行动计划</w:t>
            </w:r>
            <w:r>
              <w:rPr>
                <w:szCs w:val="21"/>
              </w:rPr>
              <w:t>(2014-2020</w:t>
            </w:r>
            <w:r>
              <w:rPr>
                <w:szCs w:val="21"/>
              </w:rPr>
              <w:t>年</w:t>
            </w:r>
            <w:r>
              <w:rPr>
                <w:szCs w:val="21"/>
              </w:rPr>
              <w:t>)</w:t>
            </w:r>
            <w:r>
              <w:rPr>
                <w:szCs w:val="21"/>
              </w:rPr>
              <w:t>》（发改能源</w:t>
            </w:r>
            <w:r>
              <w:rPr>
                <w:rFonts w:hint="eastAsia"/>
                <w:szCs w:val="21"/>
              </w:rPr>
              <w:t>〔</w:t>
            </w:r>
            <w:r>
              <w:rPr>
                <w:rFonts w:hint="eastAsia"/>
                <w:szCs w:val="21"/>
              </w:rPr>
              <w:t>2014</w:t>
            </w:r>
            <w:r>
              <w:rPr>
                <w:rFonts w:hint="eastAsia"/>
                <w:szCs w:val="21"/>
              </w:rPr>
              <w:t>〕</w:t>
            </w:r>
            <w:r>
              <w:rPr>
                <w:rFonts w:hint="eastAsia"/>
                <w:szCs w:val="21"/>
              </w:rPr>
              <w:t>2093</w:t>
            </w:r>
            <w:r>
              <w:rPr>
                <w:rFonts w:hint="eastAsia"/>
                <w:szCs w:val="21"/>
              </w:rPr>
              <w:t>号</w:t>
            </w:r>
            <w:r>
              <w:rPr>
                <w:szCs w:val="21"/>
              </w:rPr>
              <w:t>）、《关于印发</w:t>
            </w:r>
            <w:r>
              <w:rPr>
                <w:rFonts w:hint="eastAsia"/>
                <w:szCs w:val="21"/>
              </w:rPr>
              <w:t>〈</w:t>
            </w:r>
            <w:r>
              <w:rPr>
                <w:szCs w:val="21"/>
              </w:rPr>
              <w:t>全面实施燃煤电厂超低排放和节能改造工作方案</w:t>
            </w:r>
            <w:r>
              <w:rPr>
                <w:rFonts w:hint="eastAsia"/>
                <w:szCs w:val="21"/>
              </w:rPr>
              <w:t>〉</w:t>
            </w:r>
            <w:r>
              <w:rPr>
                <w:szCs w:val="21"/>
              </w:rPr>
              <w:t>的通知》（环发〔</w:t>
            </w:r>
            <w:r>
              <w:rPr>
                <w:szCs w:val="21"/>
              </w:rPr>
              <w:t>2015</w:t>
            </w:r>
            <w:r>
              <w:rPr>
                <w:szCs w:val="21"/>
              </w:rPr>
              <w:t>〕</w:t>
            </w:r>
            <w:r>
              <w:rPr>
                <w:szCs w:val="21"/>
              </w:rPr>
              <w:t>164</w:t>
            </w:r>
            <w:r>
              <w:rPr>
                <w:szCs w:val="21"/>
              </w:rPr>
              <w:t>号）超低排放要求</w:t>
            </w:r>
            <w:r>
              <w:rPr>
                <w:szCs w:val="21"/>
              </w:rPr>
              <w:t>“</w:t>
            </w:r>
            <w:r>
              <w:rPr>
                <w:szCs w:val="21"/>
              </w:rPr>
              <w:t>烟尘、二氧化硫、氮氧化物排放浓度分别不高于</w:t>
            </w:r>
            <w:r>
              <w:rPr>
                <w:szCs w:val="21"/>
              </w:rPr>
              <w:t>10</w:t>
            </w:r>
            <w:r>
              <w:rPr>
                <w:szCs w:val="21"/>
              </w:rPr>
              <w:t>、</w:t>
            </w:r>
            <w:r>
              <w:rPr>
                <w:szCs w:val="21"/>
              </w:rPr>
              <w:t>35</w:t>
            </w:r>
            <w:r>
              <w:rPr>
                <w:szCs w:val="21"/>
              </w:rPr>
              <w:t>、</w:t>
            </w:r>
            <w:r>
              <w:rPr>
                <w:szCs w:val="21"/>
              </w:rPr>
              <w:t>50</w:t>
            </w:r>
            <w:r>
              <w:rPr>
                <w:szCs w:val="21"/>
              </w:rPr>
              <w:t>毫克</w:t>
            </w:r>
            <w:r>
              <w:rPr>
                <w:szCs w:val="21"/>
              </w:rPr>
              <w:t>/</w:t>
            </w:r>
            <w:r>
              <w:rPr>
                <w:szCs w:val="21"/>
              </w:rPr>
              <w:t>立方米</w:t>
            </w:r>
            <w:r>
              <w:rPr>
                <w:szCs w:val="21"/>
              </w:rPr>
              <w:t>”</w:t>
            </w:r>
            <w:r>
              <w:rPr>
                <w:szCs w:val="21"/>
              </w:rPr>
              <w:t>。</w:t>
            </w:r>
            <w:r>
              <w:rPr>
                <w:kern w:val="0"/>
                <w:szCs w:val="21"/>
              </w:rPr>
              <w:t>本项目</w:t>
            </w:r>
            <w:r>
              <w:rPr>
                <w:rFonts w:hint="eastAsia"/>
                <w:kern w:val="0"/>
                <w:szCs w:val="21"/>
              </w:rPr>
              <w:t>锅炉烟气</w:t>
            </w:r>
            <w:r>
              <w:rPr>
                <w:kern w:val="0"/>
                <w:szCs w:val="21"/>
              </w:rPr>
              <w:t>采用</w:t>
            </w:r>
            <w:r>
              <w:rPr>
                <w:kern w:val="0"/>
                <w:szCs w:val="21"/>
              </w:rPr>
              <w:t>SCR</w:t>
            </w:r>
            <w:r>
              <w:rPr>
                <w:kern w:val="0"/>
                <w:szCs w:val="21"/>
              </w:rPr>
              <w:t>脱硝、</w:t>
            </w:r>
            <w:r>
              <w:rPr>
                <w:rFonts w:hint="eastAsia"/>
                <w:kern w:val="0"/>
                <w:szCs w:val="21"/>
              </w:rPr>
              <w:t>电袋复合除尘器</w:t>
            </w:r>
            <w:r>
              <w:rPr>
                <w:kern w:val="0"/>
                <w:szCs w:val="21"/>
              </w:rPr>
              <w:t>、</w:t>
            </w:r>
            <w:r>
              <w:rPr>
                <w:rFonts w:hint="eastAsia"/>
                <w:kern w:val="0"/>
                <w:szCs w:val="21"/>
              </w:rPr>
              <w:t>氨</w:t>
            </w:r>
            <w:r>
              <w:rPr>
                <w:kern w:val="0"/>
                <w:szCs w:val="21"/>
              </w:rPr>
              <w:t>法脱硫。</w:t>
            </w:r>
          </w:p>
        </w:tc>
        <w:tc>
          <w:tcPr>
            <w:tcW w:w="410" w:type="pct"/>
            <w:vAlign w:val="center"/>
          </w:tcPr>
          <w:p w14:paraId="7BA619CA" w14:textId="77777777" w:rsidR="00775B2B" w:rsidRDefault="00000000">
            <w:pPr>
              <w:adjustRightInd w:val="0"/>
              <w:snapToGrid w:val="0"/>
              <w:jc w:val="center"/>
              <w:rPr>
                <w:szCs w:val="21"/>
              </w:rPr>
            </w:pPr>
            <w:r>
              <w:rPr>
                <w:szCs w:val="21"/>
              </w:rPr>
              <w:t>符合</w:t>
            </w:r>
          </w:p>
        </w:tc>
      </w:tr>
    </w:tbl>
    <w:p w14:paraId="421C7A8A" w14:textId="77777777" w:rsidR="007173DE" w:rsidRDefault="007173DE">
      <w:pPr>
        <w:pStyle w:val="af4"/>
        <w:topLinePunct/>
        <w:snapToGrid w:val="0"/>
        <w:spacing w:line="360" w:lineRule="auto"/>
        <w:ind w:firstLine="480"/>
        <w:rPr>
          <w:kern w:val="0"/>
          <w:sz w:val="24"/>
        </w:rPr>
      </w:pPr>
    </w:p>
    <w:p w14:paraId="420F28CA" w14:textId="74ECF914" w:rsidR="00775B2B" w:rsidRDefault="00000000">
      <w:pPr>
        <w:pStyle w:val="af4"/>
        <w:topLinePunct/>
        <w:snapToGrid w:val="0"/>
        <w:spacing w:line="360" w:lineRule="auto"/>
        <w:ind w:firstLine="480"/>
        <w:rPr>
          <w:kern w:val="0"/>
          <w:sz w:val="24"/>
        </w:rPr>
      </w:pPr>
      <w:r>
        <w:rPr>
          <w:kern w:val="0"/>
          <w:sz w:val="24"/>
        </w:rPr>
        <w:t>本项目与国家关于热电联产、节能减排的产业政策要求的对比分析见表</w:t>
      </w:r>
      <w:r>
        <w:rPr>
          <w:kern w:val="0"/>
          <w:sz w:val="24"/>
        </w:rPr>
        <w:t>1.3-</w:t>
      </w:r>
      <w:r>
        <w:rPr>
          <w:rFonts w:hint="eastAsia"/>
          <w:kern w:val="0"/>
          <w:sz w:val="24"/>
        </w:rPr>
        <w:t>5</w:t>
      </w:r>
      <w:r>
        <w:rPr>
          <w:kern w:val="0"/>
          <w:sz w:val="24"/>
        </w:rPr>
        <w:t>。</w:t>
      </w:r>
    </w:p>
    <w:p w14:paraId="5A9CA93E" w14:textId="77777777" w:rsidR="00775B2B" w:rsidRDefault="00775B2B">
      <w:pPr>
        <w:pStyle w:val="af4"/>
        <w:topLinePunct/>
        <w:snapToGrid w:val="0"/>
        <w:spacing w:line="360" w:lineRule="auto"/>
        <w:ind w:firstLine="480"/>
        <w:rPr>
          <w:kern w:val="0"/>
          <w:sz w:val="24"/>
        </w:rPr>
        <w:sectPr w:rsidR="00775B2B">
          <w:pgSz w:w="11906" w:h="16838"/>
          <w:pgMar w:top="1440" w:right="1800" w:bottom="1440" w:left="1800" w:header="1021" w:footer="851" w:gutter="0"/>
          <w:pgNumType w:fmt="numberInDash"/>
          <w:cols w:space="720"/>
          <w:docGrid w:linePitch="312"/>
        </w:sectPr>
      </w:pPr>
    </w:p>
    <w:p w14:paraId="4715A3E3" w14:textId="50F915B1" w:rsidR="00775B2B" w:rsidRDefault="00000000" w:rsidP="00652013">
      <w:pPr>
        <w:spacing w:line="400" w:lineRule="exact"/>
        <w:jc w:val="center"/>
        <w:rPr>
          <w:rFonts w:eastAsia="黑体"/>
          <w:sz w:val="24"/>
        </w:rPr>
      </w:pPr>
      <w:r>
        <w:rPr>
          <w:rFonts w:eastAsia="黑体"/>
          <w:sz w:val="24"/>
        </w:rPr>
        <w:lastRenderedPageBreak/>
        <w:t>表</w:t>
      </w:r>
      <w:r>
        <w:rPr>
          <w:rFonts w:eastAsia="黑体"/>
          <w:sz w:val="24"/>
        </w:rPr>
        <w:t>1.3-</w:t>
      </w:r>
      <w:r>
        <w:rPr>
          <w:rFonts w:eastAsia="黑体" w:hint="eastAsia"/>
          <w:sz w:val="24"/>
        </w:rPr>
        <w:t>5</w:t>
      </w:r>
      <w:r>
        <w:rPr>
          <w:rFonts w:eastAsia="黑体"/>
          <w:sz w:val="24"/>
        </w:rPr>
        <w:t xml:space="preserve">    </w:t>
      </w:r>
      <w:r>
        <w:rPr>
          <w:rFonts w:eastAsia="黑体"/>
          <w:sz w:val="24"/>
        </w:rPr>
        <w:t>本工程与国家产业政策相符性分析一览表</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4A0" w:firstRow="1" w:lastRow="0" w:firstColumn="1" w:lastColumn="0" w:noHBand="0" w:noVBand="1"/>
      </w:tblPr>
      <w:tblGrid>
        <w:gridCol w:w="2096"/>
        <w:gridCol w:w="1692"/>
        <w:gridCol w:w="6192"/>
        <w:gridCol w:w="2372"/>
        <w:gridCol w:w="856"/>
      </w:tblGrid>
      <w:tr w:rsidR="00775B2B" w14:paraId="334543D0" w14:textId="77777777" w:rsidTr="006B4C92">
        <w:tc>
          <w:tcPr>
            <w:tcW w:w="793" w:type="pct"/>
            <w:vAlign w:val="center"/>
          </w:tcPr>
          <w:p w14:paraId="243D18AD" w14:textId="77777777" w:rsidR="00775B2B" w:rsidRDefault="00000000">
            <w:pPr>
              <w:adjustRightInd w:val="0"/>
              <w:snapToGrid w:val="0"/>
              <w:jc w:val="center"/>
              <w:rPr>
                <w:kern w:val="0"/>
                <w:szCs w:val="21"/>
              </w:rPr>
            </w:pPr>
            <w:r>
              <w:rPr>
                <w:kern w:val="0"/>
                <w:szCs w:val="21"/>
              </w:rPr>
              <w:t>文件名称</w:t>
            </w:r>
          </w:p>
        </w:tc>
        <w:tc>
          <w:tcPr>
            <w:tcW w:w="640" w:type="pct"/>
            <w:vAlign w:val="center"/>
          </w:tcPr>
          <w:p w14:paraId="56E87D30" w14:textId="77777777" w:rsidR="00775B2B" w:rsidRDefault="00000000">
            <w:pPr>
              <w:adjustRightInd w:val="0"/>
              <w:snapToGrid w:val="0"/>
              <w:jc w:val="center"/>
              <w:rPr>
                <w:kern w:val="0"/>
                <w:szCs w:val="21"/>
              </w:rPr>
            </w:pPr>
            <w:r>
              <w:rPr>
                <w:kern w:val="0"/>
                <w:szCs w:val="21"/>
              </w:rPr>
              <w:t>文号</w:t>
            </w:r>
          </w:p>
        </w:tc>
        <w:tc>
          <w:tcPr>
            <w:tcW w:w="2344" w:type="pct"/>
            <w:vAlign w:val="center"/>
          </w:tcPr>
          <w:p w14:paraId="30177A32" w14:textId="77777777" w:rsidR="00775B2B" w:rsidRDefault="00000000">
            <w:pPr>
              <w:adjustRightInd w:val="0"/>
              <w:snapToGrid w:val="0"/>
              <w:jc w:val="center"/>
              <w:rPr>
                <w:kern w:val="0"/>
                <w:szCs w:val="21"/>
              </w:rPr>
            </w:pPr>
            <w:r>
              <w:rPr>
                <w:kern w:val="0"/>
                <w:szCs w:val="21"/>
              </w:rPr>
              <w:t>政策要求</w:t>
            </w:r>
          </w:p>
        </w:tc>
        <w:tc>
          <w:tcPr>
            <w:tcW w:w="898" w:type="pct"/>
            <w:vAlign w:val="center"/>
          </w:tcPr>
          <w:p w14:paraId="0FB7AF40" w14:textId="77777777" w:rsidR="00775B2B" w:rsidRDefault="00000000">
            <w:pPr>
              <w:adjustRightInd w:val="0"/>
              <w:snapToGrid w:val="0"/>
              <w:jc w:val="center"/>
              <w:rPr>
                <w:kern w:val="0"/>
                <w:szCs w:val="21"/>
              </w:rPr>
            </w:pPr>
            <w:r>
              <w:rPr>
                <w:kern w:val="0"/>
                <w:szCs w:val="21"/>
              </w:rPr>
              <w:t>本项目采用工艺</w:t>
            </w:r>
          </w:p>
        </w:tc>
        <w:tc>
          <w:tcPr>
            <w:tcW w:w="324" w:type="pct"/>
            <w:vAlign w:val="center"/>
          </w:tcPr>
          <w:p w14:paraId="14CAF0FC" w14:textId="77777777" w:rsidR="00775B2B" w:rsidRDefault="00000000">
            <w:pPr>
              <w:adjustRightInd w:val="0"/>
              <w:snapToGrid w:val="0"/>
              <w:jc w:val="center"/>
              <w:rPr>
                <w:kern w:val="0"/>
                <w:szCs w:val="21"/>
              </w:rPr>
            </w:pPr>
            <w:r>
              <w:rPr>
                <w:kern w:val="0"/>
                <w:szCs w:val="21"/>
              </w:rPr>
              <w:t>符合</w:t>
            </w:r>
          </w:p>
          <w:p w14:paraId="488BB901" w14:textId="77777777" w:rsidR="00775B2B" w:rsidRDefault="00000000">
            <w:pPr>
              <w:adjustRightInd w:val="0"/>
              <w:snapToGrid w:val="0"/>
              <w:jc w:val="center"/>
              <w:rPr>
                <w:kern w:val="0"/>
                <w:szCs w:val="21"/>
              </w:rPr>
            </w:pPr>
            <w:r>
              <w:rPr>
                <w:kern w:val="0"/>
                <w:szCs w:val="21"/>
              </w:rPr>
              <w:t>与否</w:t>
            </w:r>
          </w:p>
        </w:tc>
      </w:tr>
      <w:tr w:rsidR="00775B2B" w14:paraId="3FCDE0B9" w14:textId="77777777" w:rsidTr="006B4C92">
        <w:tc>
          <w:tcPr>
            <w:tcW w:w="793" w:type="pct"/>
            <w:vAlign w:val="center"/>
          </w:tcPr>
          <w:p w14:paraId="03476459" w14:textId="77777777" w:rsidR="00775B2B" w:rsidRDefault="00000000">
            <w:pPr>
              <w:adjustRightInd w:val="0"/>
              <w:snapToGrid w:val="0"/>
              <w:jc w:val="center"/>
              <w:rPr>
                <w:kern w:val="0"/>
                <w:szCs w:val="21"/>
              </w:rPr>
            </w:pPr>
            <w:r>
              <w:rPr>
                <w:snapToGrid w:val="0"/>
                <w:kern w:val="0"/>
                <w:szCs w:val="21"/>
              </w:rPr>
              <w:t>关于发展热电联产的规定</w:t>
            </w:r>
          </w:p>
        </w:tc>
        <w:tc>
          <w:tcPr>
            <w:tcW w:w="640" w:type="pct"/>
            <w:vAlign w:val="center"/>
          </w:tcPr>
          <w:p w14:paraId="64E15F61" w14:textId="77777777" w:rsidR="00775B2B" w:rsidRDefault="00000000">
            <w:pPr>
              <w:adjustRightInd w:val="0"/>
              <w:snapToGrid w:val="0"/>
              <w:jc w:val="center"/>
              <w:rPr>
                <w:kern w:val="0"/>
                <w:szCs w:val="21"/>
              </w:rPr>
            </w:pPr>
            <w:r>
              <w:rPr>
                <w:snapToGrid w:val="0"/>
                <w:kern w:val="0"/>
                <w:szCs w:val="21"/>
              </w:rPr>
              <w:t>计基础〔</w:t>
            </w:r>
            <w:r>
              <w:rPr>
                <w:rFonts w:hint="eastAsia"/>
                <w:snapToGrid w:val="0"/>
                <w:kern w:val="0"/>
                <w:szCs w:val="21"/>
              </w:rPr>
              <w:t>2000</w:t>
            </w:r>
            <w:r>
              <w:rPr>
                <w:snapToGrid w:val="0"/>
                <w:kern w:val="0"/>
                <w:szCs w:val="21"/>
              </w:rPr>
              <w:t>〕</w:t>
            </w:r>
            <w:r>
              <w:rPr>
                <w:rFonts w:hint="eastAsia"/>
                <w:snapToGrid w:val="0"/>
                <w:kern w:val="0"/>
                <w:szCs w:val="21"/>
              </w:rPr>
              <w:t>1268</w:t>
            </w:r>
            <w:r>
              <w:rPr>
                <w:rFonts w:hint="eastAsia"/>
                <w:snapToGrid w:val="0"/>
                <w:kern w:val="0"/>
                <w:szCs w:val="21"/>
              </w:rPr>
              <w:t>号</w:t>
            </w:r>
          </w:p>
        </w:tc>
        <w:tc>
          <w:tcPr>
            <w:tcW w:w="2344" w:type="pct"/>
            <w:vAlign w:val="center"/>
          </w:tcPr>
          <w:p w14:paraId="3514FD29" w14:textId="77777777" w:rsidR="00775B2B" w:rsidRDefault="00000000">
            <w:pPr>
              <w:adjustRightInd w:val="0"/>
              <w:snapToGrid w:val="0"/>
              <w:jc w:val="left"/>
              <w:rPr>
                <w:szCs w:val="21"/>
              </w:rPr>
            </w:pPr>
            <w:r>
              <w:rPr>
                <w:snapToGrid w:val="0"/>
                <w:kern w:val="0"/>
                <w:szCs w:val="21"/>
              </w:rPr>
              <w:t>1</w:t>
            </w:r>
            <w:r>
              <w:rPr>
                <w:snapToGrid w:val="0"/>
                <w:kern w:val="0"/>
                <w:szCs w:val="21"/>
              </w:rPr>
              <w:t>、各地区</w:t>
            </w:r>
            <w:r>
              <w:rPr>
                <w:snapToGrid w:val="0"/>
                <w:kern w:val="0"/>
                <w:szCs w:val="21"/>
              </w:rPr>
              <w:t>……</w:t>
            </w:r>
            <w:r>
              <w:rPr>
                <w:szCs w:val="21"/>
              </w:rPr>
              <w:t>应结合当地的实际情况，因地制宜</w:t>
            </w:r>
            <w:r>
              <w:rPr>
                <w:rFonts w:hint="eastAsia"/>
                <w:szCs w:val="21"/>
              </w:rPr>
              <w:t>地</w:t>
            </w:r>
            <w:r>
              <w:rPr>
                <w:szCs w:val="21"/>
              </w:rPr>
              <w:t>制定发展和推广热电联产、集中供热的措施。</w:t>
            </w:r>
          </w:p>
          <w:p w14:paraId="0140CE1D" w14:textId="77777777" w:rsidR="00775B2B" w:rsidRDefault="00000000">
            <w:pPr>
              <w:adjustRightInd w:val="0"/>
              <w:snapToGrid w:val="0"/>
              <w:jc w:val="left"/>
              <w:rPr>
                <w:bCs/>
                <w:snapToGrid w:val="0"/>
                <w:kern w:val="0"/>
                <w:szCs w:val="21"/>
              </w:rPr>
            </w:pPr>
            <w:r>
              <w:rPr>
                <w:bCs/>
                <w:snapToGrid w:val="0"/>
                <w:kern w:val="0"/>
                <w:szCs w:val="21"/>
              </w:rPr>
              <w:t>2</w:t>
            </w:r>
            <w:r>
              <w:rPr>
                <w:bCs/>
                <w:snapToGrid w:val="0"/>
                <w:kern w:val="0"/>
                <w:szCs w:val="21"/>
              </w:rPr>
              <w:t>、供热式汽轮发电机组的蒸汽既发电又供热的常规热电联产，应符合下列指标：</w:t>
            </w:r>
          </w:p>
          <w:p w14:paraId="2E2FD533" w14:textId="77777777" w:rsidR="00775B2B" w:rsidRDefault="00000000">
            <w:pPr>
              <w:adjustRightInd w:val="0"/>
              <w:snapToGrid w:val="0"/>
              <w:jc w:val="left"/>
              <w:rPr>
                <w:szCs w:val="21"/>
              </w:rPr>
            </w:pPr>
            <w:r>
              <w:rPr>
                <w:bCs/>
                <w:snapToGrid w:val="0"/>
                <w:kern w:val="0"/>
                <w:szCs w:val="21"/>
              </w:rPr>
              <w:t>(1)</w:t>
            </w:r>
            <w:r>
              <w:rPr>
                <w:szCs w:val="21"/>
              </w:rPr>
              <w:t>总热效率年平均大于</w:t>
            </w:r>
            <w:r>
              <w:rPr>
                <w:szCs w:val="21"/>
              </w:rPr>
              <w:t>45%</w:t>
            </w:r>
            <w:r>
              <w:rPr>
                <w:szCs w:val="21"/>
              </w:rPr>
              <w:t>；</w:t>
            </w:r>
          </w:p>
          <w:p w14:paraId="7C12D4E0" w14:textId="77777777" w:rsidR="00775B2B" w:rsidRDefault="00000000">
            <w:pPr>
              <w:adjustRightInd w:val="0"/>
              <w:snapToGrid w:val="0"/>
              <w:jc w:val="left"/>
              <w:rPr>
                <w:bCs/>
                <w:snapToGrid w:val="0"/>
                <w:kern w:val="0"/>
                <w:szCs w:val="21"/>
              </w:rPr>
            </w:pPr>
            <w:r>
              <w:rPr>
                <w:kern w:val="0"/>
                <w:szCs w:val="21"/>
              </w:rPr>
              <w:t>(2)</w:t>
            </w:r>
            <w:r>
              <w:rPr>
                <w:szCs w:val="21"/>
              </w:rPr>
              <w:t>单机容量在</w:t>
            </w:r>
            <w:r>
              <w:rPr>
                <w:szCs w:val="21"/>
              </w:rPr>
              <w:t>50</w:t>
            </w:r>
            <w:r>
              <w:rPr>
                <w:szCs w:val="21"/>
              </w:rPr>
              <w:t>兆瓦至</w:t>
            </w:r>
            <w:r>
              <w:rPr>
                <w:szCs w:val="21"/>
              </w:rPr>
              <w:t>200</w:t>
            </w:r>
            <w:r>
              <w:rPr>
                <w:szCs w:val="21"/>
              </w:rPr>
              <w:t>兆瓦以下的热电机组，其热电比年平均应大于</w:t>
            </w:r>
            <w:r>
              <w:rPr>
                <w:szCs w:val="21"/>
              </w:rPr>
              <w:t>50%</w:t>
            </w:r>
            <w:r>
              <w:rPr>
                <w:szCs w:val="21"/>
              </w:rPr>
              <w:t>。</w:t>
            </w:r>
          </w:p>
        </w:tc>
        <w:tc>
          <w:tcPr>
            <w:tcW w:w="898" w:type="pct"/>
            <w:vAlign w:val="center"/>
          </w:tcPr>
          <w:p w14:paraId="797D886D" w14:textId="77777777" w:rsidR="00775B2B" w:rsidRDefault="00000000">
            <w:pPr>
              <w:adjustRightInd w:val="0"/>
              <w:snapToGrid w:val="0"/>
              <w:jc w:val="left"/>
              <w:rPr>
                <w:kern w:val="0"/>
                <w:szCs w:val="21"/>
              </w:rPr>
            </w:pPr>
            <w:r>
              <w:rPr>
                <w:kern w:val="0"/>
                <w:szCs w:val="21"/>
              </w:rPr>
              <w:t>1</w:t>
            </w:r>
            <w:r>
              <w:rPr>
                <w:kern w:val="0"/>
                <w:szCs w:val="21"/>
              </w:rPr>
              <w:t>、本工程为热电联产、集中供热；</w:t>
            </w:r>
          </w:p>
          <w:p w14:paraId="5FE7A72C" w14:textId="77777777" w:rsidR="00775B2B" w:rsidRDefault="00000000">
            <w:pPr>
              <w:adjustRightInd w:val="0"/>
              <w:snapToGrid w:val="0"/>
              <w:rPr>
                <w:kern w:val="0"/>
                <w:szCs w:val="21"/>
              </w:rPr>
            </w:pPr>
            <w:r>
              <w:rPr>
                <w:kern w:val="0"/>
                <w:szCs w:val="21"/>
              </w:rPr>
              <w:t>2</w:t>
            </w:r>
            <w:r>
              <w:rPr>
                <w:kern w:val="0"/>
                <w:szCs w:val="21"/>
              </w:rPr>
              <w:t>、</w:t>
            </w:r>
            <w:r>
              <w:rPr>
                <w:szCs w:val="21"/>
              </w:rPr>
              <w:t>本工程为热电联产项目，符合国家</w:t>
            </w:r>
            <w:r>
              <w:rPr>
                <w:szCs w:val="21"/>
              </w:rPr>
              <w:t>“</w:t>
            </w:r>
            <w:r>
              <w:rPr>
                <w:szCs w:val="21"/>
              </w:rPr>
              <w:t>热电联产</w:t>
            </w:r>
            <w:r>
              <w:rPr>
                <w:szCs w:val="21"/>
              </w:rPr>
              <w:t>”</w:t>
            </w:r>
            <w:r>
              <w:rPr>
                <w:szCs w:val="21"/>
              </w:rPr>
              <w:t>的产业政策，全年热电比为</w:t>
            </w:r>
            <w:r>
              <w:rPr>
                <w:rFonts w:hint="eastAsia"/>
                <w:szCs w:val="21"/>
              </w:rPr>
              <w:t>1005.67</w:t>
            </w:r>
            <w:r>
              <w:rPr>
                <w:szCs w:val="21"/>
              </w:rPr>
              <w:t>%</w:t>
            </w:r>
            <w:r>
              <w:rPr>
                <w:szCs w:val="21"/>
              </w:rPr>
              <w:t>，全厂总热效率为</w:t>
            </w:r>
            <w:r>
              <w:rPr>
                <w:szCs w:val="21"/>
              </w:rPr>
              <w:t>84</w:t>
            </w:r>
            <w:r>
              <w:rPr>
                <w:rFonts w:hint="eastAsia"/>
                <w:szCs w:val="21"/>
              </w:rPr>
              <w:t>.54</w:t>
            </w:r>
            <w:r>
              <w:rPr>
                <w:szCs w:val="21"/>
              </w:rPr>
              <w:t>%</w:t>
            </w:r>
            <w:r>
              <w:rPr>
                <w:szCs w:val="21"/>
              </w:rPr>
              <w:t>。</w:t>
            </w:r>
          </w:p>
        </w:tc>
        <w:tc>
          <w:tcPr>
            <w:tcW w:w="324" w:type="pct"/>
            <w:vAlign w:val="center"/>
          </w:tcPr>
          <w:p w14:paraId="55051A46" w14:textId="77777777" w:rsidR="00775B2B" w:rsidRDefault="00000000">
            <w:pPr>
              <w:adjustRightInd w:val="0"/>
              <w:snapToGrid w:val="0"/>
              <w:jc w:val="center"/>
              <w:rPr>
                <w:kern w:val="0"/>
                <w:szCs w:val="21"/>
              </w:rPr>
            </w:pPr>
            <w:r>
              <w:rPr>
                <w:kern w:val="0"/>
                <w:szCs w:val="21"/>
              </w:rPr>
              <w:t>符合</w:t>
            </w:r>
          </w:p>
        </w:tc>
      </w:tr>
      <w:tr w:rsidR="00775B2B" w14:paraId="6F17A1E7" w14:textId="77777777" w:rsidTr="006B4C92">
        <w:trPr>
          <w:trHeight w:val="90"/>
        </w:trPr>
        <w:tc>
          <w:tcPr>
            <w:tcW w:w="793" w:type="pct"/>
            <w:vAlign w:val="center"/>
          </w:tcPr>
          <w:p w14:paraId="5832E542" w14:textId="77777777" w:rsidR="00775B2B" w:rsidRDefault="00000000">
            <w:pPr>
              <w:adjustRightInd w:val="0"/>
              <w:snapToGrid w:val="0"/>
              <w:jc w:val="center"/>
              <w:rPr>
                <w:kern w:val="0"/>
                <w:szCs w:val="21"/>
              </w:rPr>
            </w:pPr>
            <w:r>
              <w:rPr>
                <w:snapToGrid w:val="0"/>
                <w:kern w:val="0"/>
                <w:szCs w:val="21"/>
              </w:rPr>
              <w:t>国家发展改革委关于燃煤电站项目规划和建设有关要求的通知</w:t>
            </w:r>
          </w:p>
        </w:tc>
        <w:tc>
          <w:tcPr>
            <w:tcW w:w="640" w:type="pct"/>
            <w:vAlign w:val="center"/>
          </w:tcPr>
          <w:p w14:paraId="3391FCD4" w14:textId="77777777" w:rsidR="00775B2B" w:rsidRDefault="00000000">
            <w:pPr>
              <w:adjustRightInd w:val="0"/>
              <w:snapToGrid w:val="0"/>
              <w:jc w:val="center"/>
              <w:rPr>
                <w:snapToGrid w:val="0"/>
                <w:kern w:val="0"/>
                <w:szCs w:val="21"/>
              </w:rPr>
            </w:pPr>
            <w:r>
              <w:rPr>
                <w:snapToGrid w:val="0"/>
                <w:kern w:val="0"/>
                <w:szCs w:val="21"/>
              </w:rPr>
              <w:t>发改能源〔</w:t>
            </w:r>
            <w:r>
              <w:rPr>
                <w:snapToGrid w:val="0"/>
                <w:kern w:val="0"/>
                <w:szCs w:val="21"/>
              </w:rPr>
              <w:t>2004</w:t>
            </w:r>
            <w:r>
              <w:rPr>
                <w:snapToGrid w:val="0"/>
                <w:kern w:val="0"/>
                <w:szCs w:val="21"/>
              </w:rPr>
              <w:t>〕</w:t>
            </w:r>
          </w:p>
          <w:p w14:paraId="029D216B" w14:textId="77777777" w:rsidR="00775B2B" w:rsidRDefault="00000000">
            <w:pPr>
              <w:adjustRightInd w:val="0"/>
              <w:snapToGrid w:val="0"/>
              <w:jc w:val="center"/>
              <w:rPr>
                <w:kern w:val="0"/>
                <w:szCs w:val="21"/>
              </w:rPr>
            </w:pPr>
            <w:r>
              <w:rPr>
                <w:snapToGrid w:val="0"/>
                <w:kern w:val="0"/>
                <w:szCs w:val="21"/>
              </w:rPr>
              <w:t>864</w:t>
            </w:r>
            <w:r>
              <w:rPr>
                <w:snapToGrid w:val="0"/>
                <w:kern w:val="0"/>
                <w:szCs w:val="21"/>
              </w:rPr>
              <w:t>号</w:t>
            </w:r>
          </w:p>
        </w:tc>
        <w:tc>
          <w:tcPr>
            <w:tcW w:w="2344" w:type="pct"/>
            <w:vAlign w:val="center"/>
          </w:tcPr>
          <w:p w14:paraId="6117B586" w14:textId="77777777" w:rsidR="00775B2B" w:rsidRDefault="00000000">
            <w:pPr>
              <w:adjustRightInd w:val="0"/>
              <w:snapToGrid w:val="0"/>
              <w:jc w:val="left"/>
              <w:rPr>
                <w:snapToGrid w:val="0"/>
                <w:kern w:val="0"/>
                <w:szCs w:val="21"/>
              </w:rPr>
            </w:pPr>
            <w:r>
              <w:rPr>
                <w:snapToGrid w:val="0"/>
                <w:kern w:val="0"/>
                <w:szCs w:val="21"/>
              </w:rPr>
              <w:t>1</w:t>
            </w:r>
            <w:r>
              <w:rPr>
                <w:snapToGrid w:val="0"/>
                <w:kern w:val="0"/>
                <w:szCs w:val="21"/>
              </w:rPr>
              <w:t>、需要远距离运输燃煤的电厂，原则上规划建设超临界、超超临界机组；</w:t>
            </w:r>
          </w:p>
          <w:p w14:paraId="659BC39A" w14:textId="77777777" w:rsidR="00775B2B" w:rsidRDefault="00000000">
            <w:pPr>
              <w:adjustRightInd w:val="0"/>
              <w:snapToGrid w:val="0"/>
              <w:jc w:val="left"/>
              <w:rPr>
                <w:snapToGrid w:val="0"/>
                <w:kern w:val="0"/>
                <w:szCs w:val="21"/>
              </w:rPr>
            </w:pPr>
            <w:r>
              <w:rPr>
                <w:snapToGrid w:val="0"/>
                <w:kern w:val="0"/>
                <w:szCs w:val="21"/>
              </w:rPr>
              <w:t>2</w:t>
            </w:r>
            <w:r>
              <w:rPr>
                <w:snapToGrid w:val="0"/>
                <w:kern w:val="0"/>
                <w:szCs w:val="21"/>
              </w:rPr>
              <w:t>、新建、扩建燃煤电站项目均应同步建设烟气脱硫设施；</w:t>
            </w:r>
          </w:p>
          <w:p w14:paraId="23ABC755" w14:textId="77777777" w:rsidR="00775B2B" w:rsidRDefault="00000000">
            <w:pPr>
              <w:adjustRightInd w:val="0"/>
              <w:snapToGrid w:val="0"/>
              <w:jc w:val="left"/>
              <w:rPr>
                <w:snapToGrid w:val="0"/>
                <w:kern w:val="0"/>
                <w:szCs w:val="21"/>
              </w:rPr>
            </w:pPr>
            <w:r>
              <w:rPr>
                <w:snapToGrid w:val="0"/>
                <w:kern w:val="0"/>
                <w:szCs w:val="21"/>
              </w:rPr>
              <w:t>3</w:t>
            </w:r>
            <w:r>
              <w:rPr>
                <w:snapToGrid w:val="0"/>
                <w:kern w:val="0"/>
                <w:szCs w:val="21"/>
              </w:rPr>
              <w:t>、在北方缺水地区，新建、扩建电厂禁止取用地下水，严格控制使用地表水，鼓励利用城市污水处理厂的中水或</w:t>
            </w:r>
            <w:r>
              <w:rPr>
                <w:rFonts w:hint="eastAsia"/>
                <w:snapToGrid w:val="0"/>
                <w:kern w:val="0"/>
                <w:szCs w:val="21"/>
              </w:rPr>
              <w:t>其他</w:t>
            </w:r>
            <w:r>
              <w:rPr>
                <w:snapToGrid w:val="0"/>
                <w:kern w:val="0"/>
                <w:szCs w:val="21"/>
              </w:rPr>
              <w:t>废水。原则上应建设大型空冷机组；在热负荷比较集中，或热负荷发展潜力较大的大中型城市，应根据电力和城市热力规划，争取采用单机容量</w:t>
            </w:r>
            <w:r>
              <w:rPr>
                <w:snapToGrid w:val="0"/>
                <w:kern w:val="0"/>
                <w:szCs w:val="21"/>
              </w:rPr>
              <w:t>30</w:t>
            </w:r>
            <w:r>
              <w:rPr>
                <w:snapToGrid w:val="0"/>
                <w:kern w:val="0"/>
                <w:szCs w:val="21"/>
              </w:rPr>
              <w:t>万千瓦及以上的环保、高效发电机组，建设大型发电供热两用电站。</w:t>
            </w:r>
          </w:p>
        </w:tc>
        <w:tc>
          <w:tcPr>
            <w:tcW w:w="898" w:type="pct"/>
            <w:vAlign w:val="center"/>
          </w:tcPr>
          <w:p w14:paraId="100AE04C" w14:textId="77777777" w:rsidR="00775B2B" w:rsidRDefault="00000000">
            <w:pPr>
              <w:adjustRightInd w:val="0"/>
              <w:snapToGrid w:val="0"/>
              <w:jc w:val="left"/>
              <w:rPr>
                <w:snapToGrid w:val="0"/>
                <w:kern w:val="0"/>
                <w:szCs w:val="21"/>
              </w:rPr>
            </w:pPr>
            <w:r>
              <w:rPr>
                <w:snapToGrid w:val="0"/>
                <w:kern w:val="0"/>
                <w:szCs w:val="21"/>
              </w:rPr>
              <w:t>1</w:t>
            </w:r>
            <w:r>
              <w:rPr>
                <w:snapToGrid w:val="0"/>
                <w:kern w:val="0"/>
                <w:szCs w:val="21"/>
              </w:rPr>
              <w:t>、</w:t>
            </w:r>
            <w:r>
              <w:rPr>
                <w:rFonts w:hint="eastAsia"/>
                <w:snapToGrid w:val="0"/>
                <w:kern w:val="0"/>
                <w:szCs w:val="21"/>
              </w:rPr>
              <w:t>本项目用煤来自附近矿区</w:t>
            </w:r>
            <w:r>
              <w:rPr>
                <w:szCs w:val="21"/>
              </w:rPr>
              <w:t>；</w:t>
            </w:r>
          </w:p>
          <w:p w14:paraId="0C4B83FA" w14:textId="77777777" w:rsidR="00775B2B" w:rsidRDefault="00000000">
            <w:pPr>
              <w:adjustRightInd w:val="0"/>
              <w:snapToGrid w:val="0"/>
              <w:jc w:val="left"/>
              <w:rPr>
                <w:snapToGrid w:val="0"/>
                <w:kern w:val="0"/>
                <w:szCs w:val="21"/>
              </w:rPr>
            </w:pPr>
            <w:r>
              <w:rPr>
                <w:snapToGrid w:val="0"/>
                <w:kern w:val="0"/>
                <w:szCs w:val="21"/>
              </w:rPr>
              <w:t>2</w:t>
            </w:r>
            <w:r>
              <w:rPr>
                <w:snapToGrid w:val="0"/>
                <w:kern w:val="0"/>
                <w:szCs w:val="21"/>
              </w:rPr>
              <w:t>、</w:t>
            </w:r>
            <w:r>
              <w:rPr>
                <w:rFonts w:hint="eastAsia"/>
                <w:snapToGrid w:val="0"/>
                <w:kern w:val="0"/>
                <w:szCs w:val="21"/>
              </w:rPr>
              <w:t>本项目</w:t>
            </w:r>
            <w:r>
              <w:rPr>
                <w:snapToGrid w:val="0"/>
                <w:kern w:val="0"/>
                <w:szCs w:val="21"/>
              </w:rPr>
              <w:t>同步建设烟气除尘、脱硫、脱硝设施；</w:t>
            </w:r>
          </w:p>
          <w:p w14:paraId="4812C26B" w14:textId="77777777" w:rsidR="00775B2B" w:rsidRDefault="00000000">
            <w:pPr>
              <w:adjustRightInd w:val="0"/>
              <w:snapToGrid w:val="0"/>
              <w:jc w:val="left"/>
              <w:rPr>
                <w:snapToGrid w:val="0"/>
                <w:color w:val="FF0000"/>
                <w:kern w:val="0"/>
                <w:szCs w:val="21"/>
              </w:rPr>
            </w:pPr>
            <w:r>
              <w:rPr>
                <w:snapToGrid w:val="0"/>
                <w:kern w:val="0"/>
                <w:szCs w:val="21"/>
              </w:rPr>
              <w:t>3</w:t>
            </w:r>
            <w:r>
              <w:rPr>
                <w:snapToGrid w:val="0"/>
                <w:kern w:val="0"/>
                <w:szCs w:val="21"/>
              </w:rPr>
              <w:t>、本项目用水由煤制油项目供水系统供应</w:t>
            </w:r>
            <w:r>
              <w:rPr>
                <w:rFonts w:hint="eastAsia"/>
                <w:snapToGrid w:val="0"/>
                <w:kern w:val="0"/>
                <w:szCs w:val="21"/>
              </w:rPr>
              <w:t>，不取用地下水</w:t>
            </w:r>
            <w:r>
              <w:rPr>
                <w:snapToGrid w:val="0"/>
                <w:kern w:val="0"/>
                <w:szCs w:val="21"/>
              </w:rPr>
              <w:t>。本项目为巴里坤三塘湖工业园区岔哈泉区提供采暖热负荷，</w:t>
            </w:r>
            <w:r>
              <w:rPr>
                <w:rFonts w:hint="eastAsia"/>
                <w:snapToGrid w:val="0"/>
                <w:kern w:val="0"/>
                <w:szCs w:val="21"/>
              </w:rPr>
              <w:t>依托的煤制油项目循环水系统采用</w:t>
            </w:r>
            <w:r>
              <w:rPr>
                <w:snapToGrid w:val="0"/>
                <w:kern w:val="0"/>
                <w:szCs w:val="21"/>
              </w:rPr>
              <w:t>高效节水空冷机组</w:t>
            </w:r>
            <w:r>
              <w:rPr>
                <w:rFonts w:hint="eastAsia"/>
                <w:snapToGrid w:val="0"/>
                <w:kern w:val="0"/>
                <w:szCs w:val="21"/>
              </w:rPr>
              <w:t>。本项目建设</w:t>
            </w:r>
            <w:r>
              <w:rPr>
                <w:rFonts w:hint="eastAsia"/>
                <w:snapToGrid w:val="0"/>
                <w:kern w:val="0"/>
                <w:szCs w:val="21"/>
              </w:rPr>
              <w:t>2</w:t>
            </w:r>
            <w:r>
              <w:rPr>
                <w:rFonts w:hint="eastAsia"/>
                <w:snapToGrid w:val="0"/>
                <w:kern w:val="0"/>
                <w:szCs w:val="21"/>
              </w:rPr>
              <w:t>×</w:t>
            </w:r>
            <w:r>
              <w:rPr>
                <w:rFonts w:hint="eastAsia"/>
                <w:snapToGrid w:val="0"/>
                <w:kern w:val="0"/>
                <w:szCs w:val="21"/>
              </w:rPr>
              <w:t>CB30MW</w:t>
            </w:r>
            <w:r>
              <w:rPr>
                <w:rFonts w:hint="eastAsia"/>
                <w:snapToGrid w:val="0"/>
                <w:kern w:val="0"/>
                <w:szCs w:val="21"/>
              </w:rPr>
              <w:t>抽汽背压式汽轮发电机组</w:t>
            </w:r>
            <w:r>
              <w:rPr>
                <w:rFonts w:hint="eastAsia"/>
                <w:snapToGrid w:val="0"/>
                <w:kern w:val="0"/>
                <w:szCs w:val="21"/>
              </w:rPr>
              <w:t>+1</w:t>
            </w:r>
            <w:r>
              <w:rPr>
                <w:rFonts w:hint="eastAsia"/>
                <w:snapToGrid w:val="0"/>
                <w:kern w:val="0"/>
                <w:szCs w:val="21"/>
              </w:rPr>
              <w:t>×</w:t>
            </w:r>
            <w:r>
              <w:rPr>
                <w:rFonts w:hint="eastAsia"/>
                <w:snapToGrid w:val="0"/>
                <w:kern w:val="0"/>
                <w:szCs w:val="21"/>
              </w:rPr>
              <w:t>B30MW</w:t>
            </w:r>
            <w:r>
              <w:rPr>
                <w:rFonts w:hint="eastAsia"/>
                <w:snapToGrid w:val="0"/>
                <w:kern w:val="0"/>
                <w:szCs w:val="21"/>
              </w:rPr>
              <w:t>背压式汽轮发电机组。</w:t>
            </w:r>
          </w:p>
        </w:tc>
        <w:tc>
          <w:tcPr>
            <w:tcW w:w="324" w:type="pct"/>
            <w:vAlign w:val="center"/>
          </w:tcPr>
          <w:p w14:paraId="12B97058" w14:textId="77777777" w:rsidR="00775B2B" w:rsidRDefault="00000000">
            <w:pPr>
              <w:adjustRightInd w:val="0"/>
              <w:snapToGrid w:val="0"/>
              <w:jc w:val="center"/>
              <w:rPr>
                <w:kern w:val="0"/>
                <w:szCs w:val="21"/>
              </w:rPr>
            </w:pPr>
            <w:r>
              <w:rPr>
                <w:kern w:val="0"/>
                <w:szCs w:val="21"/>
              </w:rPr>
              <w:t>符合</w:t>
            </w:r>
          </w:p>
        </w:tc>
      </w:tr>
      <w:tr w:rsidR="00775B2B" w14:paraId="1E37EC32" w14:textId="77777777" w:rsidTr="006B4C92">
        <w:trPr>
          <w:trHeight w:val="90"/>
        </w:trPr>
        <w:tc>
          <w:tcPr>
            <w:tcW w:w="793" w:type="pct"/>
            <w:vAlign w:val="center"/>
          </w:tcPr>
          <w:p w14:paraId="78AB151F" w14:textId="77777777" w:rsidR="00775B2B" w:rsidRDefault="00000000">
            <w:pPr>
              <w:adjustRightInd w:val="0"/>
              <w:snapToGrid w:val="0"/>
              <w:jc w:val="center"/>
              <w:rPr>
                <w:snapToGrid w:val="0"/>
                <w:kern w:val="0"/>
                <w:szCs w:val="21"/>
              </w:rPr>
            </w:pPr>
            <w:r>
              <w:rPr>
                <w:snapToGrid w:val="0"/>
                <w:kern w:val="0"/>
                <w:szCs w:val="21"/>
              </w:rPr>
              <w:t>粉煤灰综合利用管理办法</w:t>
            </w:r>
          </w:p>
        </w:tc>
        <w:tc>
          <w:tcPr>
            <w:tcW w:w="640" w:type="pct"/>
            <w:vAlign w:val="center"/>
          </w:tcPr>
          <w:p w14:paraId="5656505B" w14:textId="77777777" w:rsidR="00775B2B" w:rsidRDefault="00000000">
            <w:pPr>
              <w:adjustRightInd w:val="0"/>
              <w:snapToGrid w:val="0"/>
              <w:jc w:val="center"/>
              <w:rPr>
                <w:snapToGrid w:val="0"/>
                <w:kern w:val="0"/>
                <w:szCs w:val="21"/>
              </w:rPr>
            </w:pPr>
            <w:r>
              <w:rPr>
                <w:rFonts w:hint="eastAsia"/>
                <w:snapToGrid w:val="0"/>
                <w:kern w:val="0"/>
                <w:szCs w:val="21"/>
              </w:rPr>
              <w:t>国家发改令第</w:t>
            </w:r>
            <w:r>
              <w:rPr>
                <w:rFonts w:hint="eastAsia"/>
                <w:snapToGrid w:val="0"/>
                <w:kern w:val="0"/>
                <w:szCs w:val="21"/>
              </w:rPr>
              <w:t>19</w:t>
            </w:r>
            <w:r>
              <w:rPr>
                <w:rFonts w:hint="eastAsia"/>
                <w:snapToGrid w:val="0"/>
                <w:kern w:val="0"/>
                <w:szCs w:val="21"/>
              </w:rPr>
              <w:t>号</w:t>
            </w:r>
            <w:r>
              <w:rPr>
                <w:rFonts w:hint="eastAsia"/>
                <w:snapToGrid w:val="0"/>
                <w:kern w:val="0"/>
                <w:szCs w:val="21"/>
              </w:rPr>
              <w:t>2013-1-5</w:t>
            </w:r>
          </w:p>
        </w:tc>
        <w:tc>
          <w:tcPr>
            <w:tcW w:w="2344" w:type="pct"/>
            <w:vAlign w:val="center"/>
          </w:tcPr>
          <w:p w14:paraId="485583E8" w14:textId="77777777" w:rsidR="00775B2B" w:rsidRDefault="00000000">
            <w:pPr>
              <w:adjustRightInd w:val="0"/>
              <w:snapToGrid w:val="0"/>
              <w:jc w:val="left"/>
              <w:rPr>
                <w:snapToGrid w:val="0"/>
                <w:kern w:val="0"/>
                <w:szCs w:val="21"/>
              </w:rPr>
            </w:pPr>
            <w:r>
              <w:rPr>
                <w:rFonts w:hint="eastAsia"/>
                <w:snapToGrid w:val="0"/>
                <w:kern w:val="0"/>
                <w:szCs w:val="21"/>
              </w:rPr>
              <w:t>粉煤灰综合利用应遵循“谁产生、谁治理，谁利用，谁受益”的原则，减少粉煤灰堆存，不断扩大粉煤灰综合利用规模提高技术水平和产品附加值。</w:t>
            </w:r>
          </w:p>
          <w:p w14:paraId="13B234C0" w14:textId="77777777" w:rsidR="00775B2B" w:rsidRDefault="00000000">
            <w:pPr>
              <w:adjustRightInd w:val="0"/>
              <w:snapToGrid w:val="0"/>
              <w:jc w:val="left"/>
              <w:rPr>
                <w:snapToGrid w:val="0"/>
                <w:kern w:val="0"/>
                <w:szCs w:val="21"/>
              </w:rPr>
            </w:pPr>
            <w:r>
              <w:rPr>
                <w:rFonts w:hint="eastAsia"/>
                <w:snapToGrid w:val="0"/>
                <w:kern w:val="0"/>
                <w:szCs w:val="21"/>
              </w:rPr>
              <w:t>新建和扩建燃煤电厂，项目可行性研究报告和项目申请报告中须提出粉煤灰综合利用方案，明确粉煤灰综合利用途径和处置方式。</w:t>
            </w:r>
          </w:p>
        </w:tc>
        <w:tc>
          <w:tcPr>
            <w:tcW w:w="898" w:type="pct"/>
            <w:vAlign w:val="center"/>
          </w:tcPr>
          <w:p w14:paraId="369E5895" w14:textId="77777777" w:rsidR="00775B2B" w:rsidRDefault="00000000">
            <w:pPr>
              <w:adjustRightInd w:val="0"/>
              <w:snapToGrid w:val="0"/>
              <w:rPr>
                <w:color w:val="FF0000"/>
                <w:kern w:val="0"/>
                <w:szCs w:val="21"/>
              </w:rPr>
            </w:pPr>
            <w:r>
              <w:rPr>
                <w:rFonts w:hint="eastAsia"/>
                <w:szCs w:val="21"/>
              </w:rPr>
              <w:t>本项目粉煤灰（含渣）回填矿山内排土场</w:t>
            </w:r>
          </w:p>
        </w:tc>
        <w:tc>
          <w:tcPr>
            <w:tcW w:w="324" w:type="pct"/>
            <w:vAlign w:val="center"/>
          </w:tcPr>
          <w:p w14:paraId="73B913C2" w14:textId="77777777" w:rsidR="00775B2B" w:rsidRDefault="00000000">
            <w:pPr>
              <w:adjustRightInd w:val="0"/>
              <w:snapToGrid w:val="0"/>
              <w:jc w:val="center"/>
              <w:rPr>
                <w:kern w:val="0"/>
                <w:szCs w:val="21"/>
              </w:rPr>
            </w:pPr>
            <w:r>
              <w:rPr>
                <w:kern w:val="0"/>
                <w:szCs w:val="21"/>
              </w:rPr>
              <w:t>符合</w:t>
            </w:r>
          </w:p>
        </w:tc>
      </w:tr>
      <w:tr w:rsidR="00775B2B" w14:paraId="375CF158" w14:textId="77777777" w:rsidTr="006B4C92">
        <w:tc>
          <w:tcPr>
            <w:tcW w:w="793" w:type="pct"/>
            <w:vAlign w:val="center"/>
          </w:tcPr>
          <w:p w14:paraId="626CF13C" w14:textId="77777777" w:rsidR="00775B2B" w:rsidRDefault="00000000">
            <w:pPr>
              <w:adjustRightInd w:val="0"/>
              <w:snapToGrid w:val="0"/>
              <w:jc w:val="center"/>
              <w:rPr>
                <w:kern w:val="0"/>
                <w:szCs w:val="21"/>
              </w:rPr>
            </w:pPr>
            <w:r>
              <w:rPr>
                <w:snapToGrid w:val="0"/>
                <w:kern w:val="0"/>
                <w:szCs w:val="21"/>
              </w:rPr>
              <w:t>关于加强燃煤电力二</w:t>
            </w:r>
            <w:r>
              <w:rPr>
                <w:snapToGrid w:val="0"/>
                <w:kern w:val="0"/>
                <w:szCs w:val="21"/>
              </w:rPr>
              <w:lastRenderedPageBreak/>
              <w:t>氧化硫污染</w:t>
            </w:r>
            <w:r>
              <w:rPr>
                <w:rFonts w:hint="eastAsia"/>
                <w:snapToGrid w:val="0"/>
                <w:kern w:val="0"/>
                <w:szCs w:val="21"/>
              </w:rPr>
              <w:t>防治</w:t>
            </w:r>
            <w:r>
              <w:rPr>
                <w:snapToGrid w:val="0"/>
                <w:kern w:val="0"/>
                <w:szCs w:val="21"/>
              </w:rPr>
              <w:t>工作的通知</w:t>
            </w:r>
          </w:p>
        </w:tc>
        <w:tc>
          <w:tcPr>
            <w:tcW w:w="640" w:type="pct"/>
            <w:vAlign w:val="center"/>
          </w:tcPr>
          <w:p w14:paraId="086F780C" w14:textId="77777777" w:rsidR="00775B2B" w:rsidRDefault="00000000">
            <w:pPr>
              <w:adjustRightInd w:val="0"/>
              <w:snapToGrid w:val="0"/>
              <w:jc w:val="center"/>
              <w:rPr>
                <w:spacing w:val="-12"/>
                <w:kern w:val="0"/>
                <w:szCs w:val="21"/>
              </w:rPr>
            </w:pPr>
            <w:r>
              <w:rPr>
                <w:snapToGrid w:val="0"/>
                <w:spacing w:val="-12"/>
                <w:kern w:val="0"/>
                <w:szCs w:val="21"/>
              </w:rPr>
              <w:lastRenderedPageBreak/>
              <w:t>环发〔</w:t>
            </w:r>
            <w:r>
              <w:rPr>
                <w:snapToGrid w:val="0"/>
                <w:spacing w:val="-12"/>
                <w:kern w:val="0"/>
                <w:szCs w:val="21"/>
              </w:rPr>
              <w:t>2003</w:t>
            </w:r>
            <w:r>
              <w:rPr>
                <w:snapToGrid w:val="0"/>
                <w:spacing w:val="-12"/>
                <w:kern w:val="0"/>
                <w:szCs w:val="21"/>
              </w:rPr>
              <w:t>〕</w:t>
            </w:r>
            <w:r>
              <w:rPr>
                <w:snapToGrid w:val="0"/>
                <w:spacing w:val="-12"/>
                <w:kern w:val="0"/>
                <w:szCs w:val="21"/>
              </w:rPr>
              <w:t>159</w:t>
            </w:r>
            <w:r>
              <w:rPr>
                <w:snapToGrid w:val="0"/>
                <w:spacing w:val="-12"/>
                <w:kern w:val="0"/>
                <w:szCs w:val="21"/>
              </w:rPr>
              <w:lastRenderedPageBreak/>
              <w:t>号</w:t>
            </w:r>
          </w:p>
        </w:tc>
        <w:tc>
          <w:tcPr>
            <w:tcW w:w="2344" w:type="pct"/>
            <w:vAlign w:val="center"/>
          </w:tcPr>
          <w:p w14:paraId="375D1164" w14:textId="77777777" w:rsidR="00775B2B" w:rsidRDefault="00000000">
            <w:pPr>
              <w:adjustRightInd w:val="0"/>
              <w:snapToGrid w:val="0"/>
              <w:ind w:left="315"/>
              <w:jc w:val="center"/>
              <w:rPr>
                <w:kern w:val="0"/>
                <w:szCs w:val="21"/>
              </w:rPr>
            </w:pPr>
            <w:r>
              <w:rPr>
                <w:snapToGrid w:val="0"/>
                <w:kern w:val="0"/>
                <w:szCs w:val="21"/>
              </w:rPr>
              <w:lastRenderedPageBreak/>
              <w:t>东、中部地区及西部</w:t>
            </w:r>
            <w:r>
              <w:rPr>
                <w:snapToGrid w:val="0"/>
                <w:kern w:val="0"/>
                <w:szCs w:val="21"/>
              </w:rPr>
              <w:t>“</w:t>
            </w:r>
            <w:r>
              <w:rPr>
                <w:snapToGrid w:val="0"/>
                <w:kern w:val="0"/>
                <w:szCs w:val="21"/>
              </w:rPr>
              <w:t>两控区</w:t>
            </w:r>
            <w:r>
              <w:rPr>
                <w:snapToGrid w:val="0"/>
                <w:kern w:val="0"/>
                <w:szCs w:val="21"/>
              </w:rPr>
              <w:t>”</w:t>
            </w:r>
            <w:r>
              <w:rPr>
                <w:snapToGrid w:val="0"/>
                <w:kern w:val="0"/>
                <w:szCs w:val="21"/>
              </w:rPr>
              <w:t>以内燃煤电厂同步配套建设脱硫设</w:t>
            </w:r>
            <w:r>
              <w:rPr>
                <w:snapToGrid w:val="0"/>
                <w:kern w:val="0"/>
                <w:szCs w:val="21"/>
              </w:rPr>
              <w:lastRenderedPageBreak/>
              <w:t>施。</w:t>
            </w:r>
          </w:p>
        </w:tc>
        <w:tc>
          <w:tcPr>
            <w:tcW w:w="898" w:type="pct"/>
            <w:vAlign w:val="center"/>
          </w:tcPr>
          <w:p w14:paraId="0871098A" w14:textId="77777777" w:rsidR="00775B2B" w:rsidRDefault="00000000">
            <w:pPr>
              <w:adjustRightInd w:val="0"/>
              <w:snapToGrid w:val="0"/>
              <w:jc w:val="center"/>
              <w:rPr>
                <w:color w:val="FF0000"/>
                <w:kern w:val="0"/>
                <w:szCs w:val="21"/>
              </w:rPr>
            </w:pPr>
            <w:r>
              <w:rPr>
                <w:snapToGrid w:val="0"/>
                <w:kern w:val="0"/>
                <w:szCs w:val="21"/>
              </w:rPr>
              <w:lastRenderedPageBreak/>
              <w:t>本工程同步建设烟气脱</w:t>
            </w:r>
            <w:r>
              <w:rPr>
                <w:snapToGrid w:val="0"/>
                <w:kern w:val="0"/>
                <w:szCs w:val="21"/>
              </w:rPr>
              <w:lastRenderedPageBreak/>
              <w:t>硫设施（氨法脱硫）</w:t>
            </w:r>
          </w:p>
        </w:tc>
        <w:tc>
          <w:tcPr>
            <w:tcW w:w="324" w:type="pct"/>
            <w:vAlign w:val="center"/>
          </w:tcPr>
          <w:p w14:paraId="7387AF4C" w14:textId="77777777" w:rsidR="00775B2B" w:rsidRDefault="00000000">
            <w:pPr>
              <w:adjustRightInd w:val="0"/>
              <w:snapToGrid w:val="0"/>
              <w:jc w:val="center"/>
              <w:rPr>
                <w:kern w:val="0"/>
                <w:szCs w:val="21"/>
              </w:rPr>
            </w:pPr>
            <w:r>
              <w:rPr>
                <w:kern w:val="0"/>
                <w:szCs w:val="21"/>
              </w:rPr>
              <w:lastRenderedPageBreak/>
              <w:t>符合</w:t>
            </w:r>
          </w:p>
        </w:tc>
      </w:tr>
      <w:tr w:rsidR="00775B2B" w14:paraId="0E61DD19" w14:textId="77777777" w:rsidTr="006B4C92">
        <w:tc>
          <w:tcPr>
            <w:tcW w:w="793" w:type="pct"/>
            <w:vAlign w:val="center"/>
          </w:tcPr>
          <w:p w14:paraId="03A384D4" w14:textId="77777777" w:rsidR="00775B2B" w:rsidRDefault="00000000">
            <w:pPr>
              <w:adjustRightInd w:val="0"/>
              <w:snapToGrid w:val="0"/>
              <w:jc w:val="center"/>
              <w:rPr>
                <w:snapToGrid w:val="0"/>
                <w:kern w:val="0"/>
                <w:szCs w:val="21"/>
              </w:rPr>
            </w:pPr>
            <w:r>
              <w:rPr>
                <w:spacing w:val="-2"/>
                <w:szCs w:val="21"/>
              </w:rPr>
              <w:t>燃煤二氧化硫排放污染防治技术政策</w:t>
            </w:r>
          </w:p>
        </w:tc>
        <w:tc>
          <w:tcPr>
            <w:tcW w:w="640" w:type="pct"/>
            <w:vAlign w:val="center"/>
          </w:tcPr>
          <w:p w14:paraId="332B73E9" w14:textId="77777777" w:rsidR="00775B2B" w:rsidRDefault="00000000">
            <w:pPr>
              <w:adjustRightInd w:val="0"/>
              <w:snapToGrid w:val="0"/>
              <w:jc w:val="center"/>
              <w:rPr>
                <w:snapToGrid w:val="0"/>
                <w:kern w:val="0"/>
                <w:szCs w:val="21"/>
              </w:rPr>
            </w:pPr>
            <w:r>
              <w:rPr>
                <w:spacing w:val="-2"/>
                <w:szCs w:val="21"/>
              </w:rPr>
              <w:t>环发</w:t>
            </w:r>
            <w:r>
              <w:rPr>
                <w:rFonts w:hint="eastAsia"/>
                <w:spacing w:val="-2"/>
                <w:szCs w:val="21"/>
              </w:rPr>
              <w:t>〔</w:t>
            </w:r>
            <w:r>
              <w:rPr>
                <w:rFonts w:hint="eastAsia"/>
                <w:spacing w:val="-2"/>
                <w:szCs w:val="21"/>
              </w:rPr>
              <w:t>2002</w:t>
            </w:r>
            <w:r>
              <w:rPr>
                <w:rFonts w:hint="eastAsia"/>
                <w:spacing w:val="-2"/>
                <w:szCs w:val="21"/>
              </w:rPr>
              <w:t>〕</w:t>
            </w:r>
            <w:r>
              <w:rPr>
                <w:rFonts w:hint="eastAsia"/>
                <w:spacing w:val="-2"/>
                <w:szCs w:val="21"/>
              </w:rPr>
              <w:t>26</w:t>
            </w:r>
            <w:r>
              <w:rPr>
                <w:rFonts w:hint="eastAsia"/>
                <w:spacing w:val="-2"/>
                <w:szCs w:val="21"/>
              </w:rPr>
              <w:t>号</w:t>
            </w:r>
          </w:p>
        </w:tc>
        <w:tc>
          <w:tcPr>
            <w:tcW w:w="2344" w:type="pct"/>
            <w:vAlign w:val="center"/>
          </w:tcPr>
          <w:p w14:paraId="250A82A5" w14:textId="77777777" w:rsidR="00775B2B" w:rsidRDefault="00000000">
            <w:pPr>
              <w:adjustRightInd w:val="0"/>
              <w:snapToGrid w:val="0"/>
              <w:jc w:val="left"/>
              <w:rPr>
                <w:snapToGrid w:val="0"/>
                <w:kern w:val="0"/>
                <w:szCs w:val="21"/>
              </w:rPr>
            </w:pPr>
            <w:r>
              <w:rPr>
                <w:spacing w:val="-2"/>
                <w:szCs w:val="21"/>
              </w:rPr>
              <w:t>电厂锅炉烟气脱硫的技术路线是：或大容量机组的电厂锅炉建设烟气脱硫设施时，宜优先考虑采用湿式石灰石</w:t>
            </w:r>
            <w:r>
              <w:rPr>
                <w:spacing w:val="-2"/>
                <w:szCs w:val="21"/>
              </w:rPr>
              <w:t>—</w:t>
            </w:r>
            <w:r>
              <w:rPr>
                <w:spacing w:val="-2"/>
                <w:szCs w:val="21"/>
              </w:rPr>
              <w:t>石膏法工艺，脱硫率应保证在</w:t>
            </w:r>
            <w:r>
              <w:rPr>
                <w:spacing w:val="-2"/>
                <w:szCs w:val="21"/>
              </w:rPr>
              <w:t>90%</w:t>
            </w:r>
            <w:r>
              <w:rPr>
                <w:spacing w:val="-2"/>
                <w:szCs w:val="21"/>
              </w:rPr>
              <w:t>以上，</w:t>
            </w:r>
            <w:r>
              <w:rPr>
                <w:spacing w:val="-2"/>
                <w:szCs w:val="21"/>
              </w:rPr>
              <w:t>…</w:t>
            </w:r>
            <w:r>
              <w:rPr>
                <w:spacing w:val="-2"/>
                <w:szCs w:val="21"/>
              </w:rPr>
              <w:t>。</w:t>
            </w:r>
          </w:p>
        </w:tc>
        <w:tc>
          <w:tcPr>
            <w:tcW w:w="898" w:type="pct"/>
            <w:vAlign w:val="center"/>
          </w:tcPr>
          <w:p w14:paraId="1F42B4FB" w14:textId="77777777" w:rsidR="00775B2B" w:rsidRDefault="00000000">
            <w:pPr>
              <w:adjustRightInd w:val="0"/>
              <w:snapToGrid w:val="0"/>
              <w:rPr>
                <w:color w:val="FF0000"/>
                <w:kern w:val="0"/>
                <w:szCs w:val="21"/>
              </w:rPr>
            </w:pPr>
            <w:r>
              <w:rPr>
                <w:spacing w:val="-2"/>
                <w:szCs w:val="21"/>
              </w:rPr>
              <w:t>采用氨法脱硫，脱硫效率</w:t>
            </w:r>
            <w:r>
              <w:rPr>
                <w:spacing w:val="-2"/>
                <w:szCs w:val="21"/>
              </w:rPr>
              <w:t>99.02%</w:t>
            </w:r>
            <w:r>
              <w:rPr>
                <w:spacing w:val="-2"/>
                <w:szCs w:val="21"/>
              </w:rPr>
              <w:t>以上</w:t>
            </w:r>
          </w:p>
        </w:tc>
        <w:tc>
          <w:tcPr>
            <w:tcW w:w="324" w:type="pct"/>
            <w:vAlign w:val="center"/>
          </w:tcPr>
          <w:p w14:paraId="5D25CE22" w14:textId="77777777" w:rsidR="00775B2B" w:rsidRDefault="00000000">
            <w:pPr>
              <w:adjustRightInd w:val="0"/>
              <w:snapToGrid w:val="0"/>
              <w:jc w:val="center"/>
              <w:rPr>
                <w:kern w:val="0"/>
                <w:szCs w:val="21"/>
              </w:rPr>
            </w:pPr>
            <w:r>
              <w:rPr>
                <w:kern w:val="0"/>
                <w:szCs w:val="21"/>
              </w:rPr>
              <w:t>符合</w:t>
            </w:r>
          </w:p>
        </w:tc>
      </w:tr>
      <w:tr w:rsidR="00775B2B" w14:paraId="74522DF8" w14:textId="77777777" w:rsidTr="006B4C92">
        <w:tc>
          <w:tcPr>
            <w:tcW w:w="793" w:type="pct"/>
            <w:vAlign w:val="center"/>
          </w:tcPr>
          <w:p w14:paraId="5B6BCD64" w14:textId="77777777" w:rsidR="00775B2B" w:rsidRDefault="00000000">
            <w:pPr>
              <w:adjustRightInd w:val="0"/>
              <w:snapToGrid w:val="0"/>
              <w:jc w:val="center"/>
              <w:rPr>
                <w:spacing w:val="-2"/>
                <w:szCs w:val="21"/>
              </w:rPr>
            </w:pPr>
            <w:r>
              <w:rPr>
                <w:szCs w:val="21"/>
              </w:rPr>
              <w:t>关于火电企业脱硫设施旁路烟道挡板实施铅封的通知</w:t>
            </w:r>
          </w:p>
        </w:tc>
        <w:tc>
          <w:tcPr>
            <w:tcW w:w="640" w:type="pct"/>
            <w:vAlign w:val="center"/>
          </w:tcPr>
          <w:p w14:paraId="51B34FD7" w14:textId="77777777" w:rsidR="00775B2B" w:rsidRDefault="00000000">
            <w:pPr>
              <w:adjustRightInd w:val="0"/>
              <w:snapToGrid w:val="0"/>
              <w:jc w:val="center"/>
              <w:rPr>
                <w:szCs w:val="21"/>
              </w:rPr>
            </w:pPr>
            <w:r>
              <w:rPr>
                <w:szCs w:val="21"/>
              </w:rPr>
              <w:t>国家</w:t>
            </w:r>
            <w:r>
              <w:rPr>
                <w:rFonts w:hint="eastAsia"/>
                <w:szCs w:val="21"/>
              </w:rPr>
              <w:t>环境保护</w:t>
            </w:r>
            <w:r>
              <w:rPr>
                <w:szCs w:val="21"/>
              </w:rPr>
              <w:t>部办公厅文件环办</w:t>
            </w:r>
            <w:r>
              <w:rPr>
                <w:rFonts w:hint="eastAsia"/>
                <w:szCs w:val="21"/>
              </w:rPr>
              <w:t>〔</w:t>
            </w:r>
            <w:r>
              <w:rPr>
                <w:szCs w:val="21"/>
              </w:rPr>
              <w:t>2010</w:t>
            </w:r>
            <w:r>
              <w:rPr>
                <w:rFonts w:hint="eastAsia"/>
                <w:szCs w:val="21"/>
              </w:rPr>
              <w:t>〕</w:t>
            </w:r>
          </w:p>
          <w:p w14:paraId="670AD520" w14:textId="77777777" w:rsidR="00775B2B" w:rsidRDefault="00000000">
            <w:pPr>
              <w:adjustRightInd w:val="0"/>
              <w:snapToGrid w:val="0"/>
              <w:jc w:val="center"/>
              <w:rPr>
                <w:snapToGrid w:val="0"/>
                <w:kern w:val="0"/>
                <w:szCs w:val="21"/>
              </w:rPr>
            </w:pPr>
            <w:r>
              <w:rPr>
                <w:szCs w:val="21"/>
              </w:rPr>
              <w:t>91</w:t>
            </w:r>
            <w:r>
              <w:rPr>
                <w:szCs w:val="21"/>
              </w:rPr>
              <w:t>号</w:t>
            </w:r>
          </w:p>
        </w:tc>
        <w:tc>
          <w:tcPr>
            <w:tcW w:w="2344" w:type="pct"/>
            <w:vAlign w:val="center"/>
          </w:tcPr>
          <w:p w14:paraId="259F2DA7" w14:textId="77777777" w:rsidR="00775B2B" w:rsidRDefault="00000000">
            <w:pPr>
              <w:adjustRightInd w:val="0"/>
              <w:snapToGrid w:val="0"/>
              <w:ind w:left="315"/>
              <w:jc w:val="center"/>
              <w:rPr>
                <w:snapToGrid w:val="0"/>
                <w:kern w:val="0"/>
                <w:szCs w:val="21"/>
              </w:rPr>
            </w:pPr>
            <w:r>
              <w:rPr>
                <w:szCs w:val="21"/>
              </w:rPr>
              <w:t>所有新建燃煤机组不得设置脱硫旁路烟道。</w:t>
            </w:r>
          </w:p>
        </w:tc>
        <w:tc>
          <w:tcPr>
            <w:tcW w:w="898" w:type="pct"/>
            <w:vAlign w:val="center"/>
          </w:tcPr>
          <w:p w14:paraId="66A73143" w14:textId="77777777" w:rsidR="00775B2B" w:rsidRDefault="00000000">
            <w:pPr>
              <w:adjustRightInd w:val="0"/>
              <w:snapToGrid w:val="0"/>
              <w:jc w:val="center"/>
              <w:rPr>
                <w:color w:val="FF0000"/>
                <w:kern w:val="0"/>
                <w:szCs w:val="21"/>
              </w:rPr>
            </w:pPr>
            <w:r>
              <w:rPr>
                <w:kern w:val="0"/>
                <w:szCs w:val="21"/>
              </w:rPr>
              <w:t>不设置脱硫旁路烟道</w:t>
            </w:r>
          </w:p>
        </w:tc>
        <w:tc>
          <w:tcPr>
            <w:tcW w:w="324" w:type="pct"/>
            <w:vAlign w:val="center"/>
          </w:tcPr>
          <w:p w14:paraId="3719D020" w14:textId="77777777" w:rsidR="00775B2B" w:rsidRDefault="00000000">
            <w:pPr>
              <w:adjustRightInd w:val="0"/>
              <w:snapToGrid w:val="0"/>
              <w:jc w:val="center"/>
              <w:rPr>
                <w:kern w:val="0"/>
                <w:szCs w:val="21"/>
              </w:rPr>
            </w:pPr>
            <w:r>
              <w:rPr>
                <w:kern w:val="0"/>
                <w:szCs w:val="21"/>
              </w:rPr>
              <w:t>符合</w:t>
            </w:r>
          </w:p>
        </w:tc>
      </w:tr>
    </w:tbl>
    <w:p w14:paraId="0FBA74D7" w14:textId="77777777" w:rsidR="00775B2B" w:rsidRDefault="00775B2B">
      <w:pPr>
        <w:pStyle w:val="af4"/>
        <w:topLinePunct/>
        <w:snapToGrid w:val="0"/>
        <w:spacing w:line="360" w:lineRule="auto"/>
        <w:ind w:firstLine="480"/>
        <w:rPr>
          <w:kern w:val="0"/>
          <w:sz w:val="24"/>
        </w:rPr>
        <w:sectPr w:rsidR="00775B2B">
          <w:pgSz w:w="16838" w:h="11906" w:orient="landscape"/>
          <w:pgMar w:top="1440" w:right="1800" w:bottom="1440" w:left="1800" w:header="1021" w:footer="851" w:gutter="0"/>
          <w:pgNumType w:fmt="numberInDash"/>
          <w:cols w:space="720"/>
          <w:docGrid w:linePitch="312"/>
        </w:sectPr>
      </w:pPr>
    </w:p>
    <w:p w14:paraId="7F210563" w14:textId="77777777" w:rsidR="00775B2B" w:rsidRDefault="00000000">
      <w:pPr>
        <w:pStyle w:val="30"/>
        <w:spacing w:before="0" w:after="0" w:line="520" w:lineRule="exact"/>
        <w:rPr>
          <w:sz w:val="24"/>
        </w:rPr>
      </w:pPr>
      <w:r>
        <w:rPr>
          <w:rStyle w:val="affff1"/>
          <w:rFonts w:eastAsia="黑体"/>
          <w:color w:val="auto"/>
          <w:sz w:val="24"/>
          <w:szCs w:val="24"/>
          <w:u w:val="none"/>
        </w:rPr>
        <w:lastRenderedPageBreak/>
        <w:t>1.3.4</w:t>
      </w:r>
      <w:r>
        <w:rPr>
          <w:rStyle w:val="affff1"/>
          <w:rFonts w:eastAsia="黑体"/>
          <w:color w:val="auto"/>
          <w:sz w:val="24"/>
          <w:szCs w:val="24"/>
          <w:u w:val="none"/>
        </w:rPr>
        <w:t>规划符合性分析</w:t>
      </w:r>
    </w:p>
    <w:p w14:paraId="30D8AA64" w14:textId="77777777" w:rsidR="00775B2B" w:rsidRDefault="00000000">
      <w:pPr>
        <w:pStyle w:val="40"/>
        <w:spacing w:before="0" w:after="0" w:line="520" w:lineRule="exact"/>
        <w:rPr>
          <w:b/>
          <w:szCs w:val="24"/>
        </w:rPr>
      </w:pPr>
      <w:r>
        <w:rPr>
          <w:b/>
          <w:szCs w:val="24"/>
        </w:rPr>
        <w:t>1.3.4.1</w:t>
      </w:r>
      <w:r>
        <w:rPr>
          <w:b/>
          <w:szCs w:val="24"/>
        </w:rPr>
        <w:t>与《中华人民共和国国民经济和社会发展第十四个五年规划和</w:t>
      </w:r>
      <w:r>
        <w:rPr>
          <w:b/>
          <w:szCs w:val="24"/>
        </w:rPr>
        <w:t xml:space="preserve"> 2035 </w:t>
      </w:r>
      <w:r>
        <w:rPr>
          <w:b/>
          <w:szCs w:val="24"/>
        </w:rPr>
        <w:t>年远景目标纲要》的协调性分析</w:t>
      </w:r>
    </w:p>
    <w:p w14:paraId="030D88E3" w14:textId="77777777" w:rsidR="00775B2B" w:rsidRDefault="00000000">
      <w:pPr>
        <w:topLinePunct/>
        <w:snapToGrid w:val="0"/>
        <w:spacing w:line="360" w:lineRule="auto"/>
        <w:ind w:firstLineChars="200" w:firstLine="480"/>
        <w:rPr>
          <w:kern w:val="0"/>
          <w:sz w:val="24"/>
        </w:rPr>
      </w:pPr>
      <w:r>
        <w:rPr>
          <w:kern w:val="0"/>
          <w:sz w:val="24"/>
        </w:rPr>
        <w:t>《中华人民共和国国民经济和社会发展第十四个五年规划和</w:t>
      </w:r>
      <w:r>
        <w:rPr>
          <w:kern w:val="0"/>
          <w:sz w:val="24"/>
        </w:rPr>
        <w:t>2035</w:t>
      </w:r>
      <w:r>
        <w:rPr>
          <w:kern w:val="0"/>
          <w:sz w:val="24"/>
        </w:rPr>
        <w:t>年远景目标纲要》中指出：</w:t>
      </w:r>
      <w:r>
        <w:rPr>
          <w:kern w:val="0"/>
          <w:sz w:val="24"/>
        </w:rPr>
        <w:t>“</w:t>
      </w:r>
      <w:r>
        <w:rPr>
          <w:kern w:val="0"/>
          <w:sz w:val="24"/>
        </w:rPr>
        <w:t>国家建设一批多能互补的清洁能源基地，并推动煤炭生产向资源富集地区集中，建设清洁低碳、安全高效的能源体系，提高能源供给保障能力。</w:t>
      </w:r>
      <w:r>
        <w:rPr>
          <w:kern w:val="0"/>
          <w:sz w:val="24"/>
        </w:rPr>
        <w:t>”</w:t>
      </w:r>
    </w:p>
    <w:p w14:paraId="394915AD" w14:textId="77777777" w:rsidR="00775B2B" w:rsidRDefault="00000000">
      <w:pPr>
        <w:topLinePunct/>
        <w:snapToGrid w:val="0"/>
        <w:spacing w:line="360" w:lineRule="auto"/>
        <w:ind w:firstLineChars="200" w:firstLine="480"/>
        <w:rPr>
          <w:kern w:val="0"/>
          <w:sz w:val="24"/>
        </w:rPr>
      </w:pPr>
      <w:r>
        <w:rPr>
          <w:kern w:val="0"/>
          <w:sz w:val="24"/>
        </w:rPr>
        <w:t>本项目建设可以充分发挥本地区资源优势，提高资源配置水平，促进哈密煤炭资源、新能源的开发和利用，带动地方经济的发展，改善地方环境状况，改善区域基础设施和电力供应现状，增强区域经济实力，助力打造产业集聚平台，推动经济社会高质量发展具有重要意义。因此，本项目与《中华人民共和国国民经济和社会发展第十四个五年规划和</w:t>
      </w:r>
      <w:r>
        <w:rPr>
          <w:kern w:val="0"/>
          <w:sz w:val="24"/>
        </w:rPr>
        <w:t>2035</w:t>
      </w:r>
      <w:r>
        <w:rPr>
          <w:kern w:val="0"/>
          <w:sz w:val="24"/>
        </w:rPr>
        <w:t>年远景目标纲要》相协调。</w:t>
      </w:r>
    </w:p>
    <w:p w14:paraId="43D163F1" w14:textId="77777777" w:rsidR="00775B2B" w:rsidRDefault="00000000">
      <w:pPr>
        <w:pStyle w:val="40"/>
        <w:spacing w:before="0" w:after="0" w:line="520" w:lineRule="exact"/>
        <w:rPr>
          <w:b/>
          <w:szCs w:val="24"/>
        </w:rPr>
      </w:pPr>
      <w:r>
        <w:rPr>
          <w:b/>
          <w:szCs w:val="24"/>
        </w:rPr>
        <w:t>1.3.4.2</w:t>
      </w:r>
      <w:r>
        <w:rPr>
          <w:b/>
          <w:szCs w:val="24"/>
        </w:rPr>
        <w:t>与《全国主体功能区规划》的协调性分析</w:t>
      </w:r>
    </w:p>
    <w:p w14:paraId="52F3FA14" w14:textId="77777777" w:rsidR="00775B2B" w:rsidRDefault="00000000">
      <w:pPr>
        <w:topLinePunct/>
        <w:snapToGrid w:val="0"/>
        <w:spacing w:line="360" w:lineRule="auto"/>
        <w:ind w:firstLineChars="200" w:firstLine="480"/>
        <w:rPr>
          <w:kern w:val="0"/>
          <w:sz w:val="24"/>
        </w:rPr>
      </w:pPr>
      <w:r>
        <w:rPr>
          <w:kern w:val="0"/>
          <w:sz w:val="24"/>
        </w:rPr>
        <w:t>根据《全国主体功能区规划》，将我国国土空间分为以下主体功能区：按开发方式，分为优化开发区域、重点开发区域、限制开发区域和禁止开发区域；按开发内容分为城市化地区、农产品主产区和重点生态功能区；按层级，分为国家和省级两个层面。其中，城市化地区、农产品主产区和重点生态功能区，是以提供主体产品的类型为基准划分的。城市化地区是以提供工业品和服务产品为主体功能的地区，也提供农产品和生态产品；农产品主产区是以提供农产品为主体功能的地区，也提供生态产品、服务产品和部分工业品；重点生态功能区是以提供生态产品为主体功能的地区，也提供一定的农产品、服务产品和工业品。另外，本规划的优化开发、重点开发、限制开发、禁止开发中的</w:t>
      </w:r>
      <w:r>
        <w:rPr>
          <w:kern w:val="0"/>
          <w:sz w:val="24"/>
        </w:rPr>
        <w:t>“</w:t>
      </w:r>
      <w:r>
        <w:rPr>
          <w:kern w:val="0"/>
          <w:sz w:val="24"/>
        </w:rPr>
        <w:t>开发</w:t>
      </w:r>
      <w:r>
        <w:rPr>
          <w:kern w:val="0"/>
          <w:sz w:val="24"/>
        </w:rPr>
        <w:t>”</w:t>
      </w:r>
      <w:r>
        <w:rPr>
          <w:kern w:val="0"/>
          <w:sz w:val="24"/>
        </w:rPr>
        <w:t>，特指大规模高强度的工业化城镇化开发。限制开发，特指限制大规模高强度的工业化城镇化开发，并不是限制所有的开发活动。对农产品主产区，要限制大规模高强度的工业化城镇化开发，但仍要鼓励农业开发；对重点生态功能区，要限制大规模高强度的工业化城镇化开发，但仍允许一定程度的能源和矿产资源开发。</w:t>
      </w:r>
    </w:p>
    <w:p w14:paraId="74CDAFD2" w14:textId="77777777" w:rsidR="00775B2B" w:rsidRDefault="00000000">
      <w:pPr>
        <w:topLinePunct/>
        <w:snapToGrid w:val="0"/>
        <w:spacing w:line="360" w:lineRule="auto"/>
        <w:ind w:firstLineChars="200" w:firstLine="480"/>
        <w:rPr>
          <w:kern w:val="0"/>
          <w:sz w:val="24"/>
        </w:rPr>
      </w:pPr>
      <w:r>
        <w:rPr>
          <w:kern w:val="0"/>
          <w:sz w:val="24"/>
        </w:rPr>
        <w:t>根据全国主体功能区规划，本项目所在区域位于巴里坤三塘湖工业园区，不属于主体功能区中的优化开发区域、重点开发区域、限制开发区域和禁止开发区域，属于允许开发区域。</w:t>
      </w:r>
    </w:p>
    <w:p w14:paraId="11DF1456" w14:textId="77777777" w:rsidR="00775B2B" w:rsidRDefault="00000000">
      <w:pPr>
        <w:pStyle w:val="40"/>
        <w:spacing w:before="0" w:after="0" w:line="520" w:lineRule="exact"/>
        <w:rPr>
          <w:b/>
          <w:szCs w:val="24"/>
        </w:rPr>
      </w:pPr>
      <w:r>
        <w:rPr>
          <w:b/>
          <w:szCs w:val="24"/>
        </w:rPr>
        <w:lastRenderedPageBreak/>
        <w:t>1.3.4.</w:t>
      </w:r>
      <w:r>
        <w:rPr>
          <w:rFonts w:hint="eastAsia"/>
          <w:b/>
          <w:szCs w:val="24"/>
        </w:rPr>
        <w:t>3</w:t>
      </w:r>
      <w:r>
        <w:rPr>
          <w:rFonts w:hint="eastAsia"/>
          <w:b/>
          <w:szCs w:val="24"/>
        </w:rPr>
        <w:t>与《新疆维吾尔自治区主体功能区规划》协调性分析</w:t>
      </w:r>
    </w:p>
    <w:p w14:paraId="361BE343" w14:textId="77777777" w:rsidR="00775B2B" w:rsidRDefault="00000000">
      <w:pPr>
        <w:topLinePunct/>
        <w:snapToGrid w:val="0"/>
        <w:spacing w:line="360" w:lineRule="auto"/>
        <w:ind w:firstLineChars="200" w:firstLine="480"/>
        <w:rPr>
          <w:kern w:val="0"/>
          <w:sz w:val="24"/>
        </w:rPr>
      </w:pPr>
      <w:r>
        <w:rPr>
          <w:kern w:val="0"/>
          <w:sz w:val="24"/>
        </w:rPr>
        <w:t>《新疆维吾尔自治区主体功能区规划》提出，根据主体功能区开发的理念，结合新疆独特的自然地理状况和新时期跨越式发展的需要，本规划将新疆国土空间划分为重点开发、限制开发和禁止开发区域</w:t>
      </w:r>
      <w:r>
        <w:rPr>
          <w:rFonts w:hint="eastAsia"/>
          <w:kern w:val="0"/>
          <w:sz w:val="24"/>
        </w:rPr>
        <w:t>：</w:t>
      </w:r>
      <w:r>
        <w:rPr>
          <w:kern w:val="0"/>
          <w:sz w:val="24"/>
        </w:rPr>
        <w:t>按开发内容，分为城市化地区、农产品主产区和重点生态功能区</w:t>
      </w:r>
      <w:r>
        <w:rPr>
          <w:rFonts w:hint="eastAsia"/>
          <w:kern w:val="0"/>
          <w:sz w:val="24"/>
        </w:rPr>
        <w:t>：</w:t>
      </w:r>
      <w:r>
        <w:rPr>
          <w:kern w:val="0"/>
          <w:sz w:val="24"/>
        </w:rPr>
        <w:t>按层级，包括国家和自治区两个层面</w:t>
      </w:r>
      <w:r>
        <w:rPr>
          <w:rFonts w:hint="eastAsia"/>
          <w:kern w:val="0"/>
          <w:sz w:val="24"/>
        </w:rPr>
        <w:t>（</w:t>
      </w:r>
      <w:r>
        <w:rPr>
          <w:kern w:val="0"/>
          <w:sz w:val="24"/>
        </w:rPr>
        <w:t>其中</w:t>
      </w:r>
      <w:r>
        <w:rPr>
          <w:rFonts w:hint="eastAsia"/>
          <w:kern w:val="0"/>
          <w:sz w:val="24"/>
        </w:rPr>
        <w:t>：</w:t>
      </w:r>
      <w:r>
        <w:rPr>
          <w:kern w:val="0"/>
          <w:sz w:val="24"/>
        </w:rPr>
        <w:t>国家层面主体功能区是《全国主体功能区规划》从我国战略全局出发划定的，自治区层面主体功能区是按要求在国家层面以外的区域划定的</w:t>
      </w:r>
      <w:r>
        <w:rPr>
          <w:rFonts w:hint="eastAsia"/>
          <w:kern w:val="0"/>
          <w:sz w:val="24"/>
        </w:rPr>
        <w:t>）</w:t>
      </w:r>
      <w:r>
        <w:rPr>
          <w:kern w:val="0"/>
          <w:sz w:val="24"/>
        </w:rPr>
        <w:t>。</w:t>
      </w:r>
    </w:p>
    <w:p w14:paraId="66EA47C5" w14:textId="77777777" w:rsidR="00775B2B" w:rsidRDefault="00000000">
      <w:pPr>
        <w:topLinePunct/>
        <w:snapToGrid w:val="0"/>
        <w:spacing w:line="360" w:lineRule="auto"/>
        <w:ind w:firstLineChars="200" w:firstLine="480"/>
        <w:rPr>
          <w:kern w:val="0"/>
          <w:sz w:val="24"/>
        </w:rPr>
      </w:pPr>
      <w:r>
        <w:rPr>
          <w:kern w:val="0"/>
          <w:sz w:val="24"/>
        </w:rPr>
        <w:t>重点开发区域是指有一定经济基础，资源环境承载能力较强，发展潜力较大，集聚人口和经济条件较好，从而应该重点进行工业化城镇化开发的城市化地区。新疆重点开发区域包括</w:t>
      </w:r>
      <w:r>
        <w:rPr>
          <w:rFonts w:hint="eastAsia"/>
          <w:kern w:val="0"/>
          <w:sz w:val="24"/>
        </w:rPr>
        <w:t>：</w:t>
      </w:r>
      <w:r>
        <w:rPr>
          <w:kern w:val="0"/>
          <w:sz w:val="24"/>
        </w:rPr>
        <w:t>国家层面重点开发区域主要指天山北坡城市或城区以及县市城关镇和重要工业园区，涉及</w:t>
      </w:r>
      <w:r>
        <w:rPr>
          <w:kern w:val="0"/>
          <w:sz w:val="24"/>
        </w:rPr>
        <w:t>23</w:t>
      </w:r>
      <w:r>
        <w:rPr>
          <w:kern w:val="0"/>
          <w:sz w:val="24"/>
        </w:rPr>
        <w:t>个县市，总面积</w:t>
      </w:r>
      <w:r>
        <w:rPr>
          <w:kern w:val="0"/>
          <w:sz w:val="24"/>
        </w:rPr>
        <w:t>65293.42km</w:t>
      </w:r>
      <w:r>
        <w:rPr>
          <w:rFonts w:hint="eastAsia"/>
          <w:kern w:val="0"/>
          <w:sz w:val="24"/>
          <w:vertAlign w:val="superscript"/>
        </w:rPr>
        <w:t>2</w:t>
      </w:r>
      <w:r>
        <w:rPr>
          <w:kern w:val="0"/>
          <w:sz w:val="24"/>
        </w:rPr>
        <w:t>，占全区总面积的</w:t>
      </w:r>
      <w:r>
        <w:rPr>
          <w:kern w:val="0"/>
          <w:sz w:val="24"/>
        </w:rPr>
        <w:t>3.92%</w:t>
      </w:r>
      <w:r>
        <w:rPr>
          <w:kern w:val="0"/>
          <w:sz w:val="24"/>
        </w:rPr>
        <w:t>，总人口</w:t>
      </w:r>
      <w:r>
        <w:rPr>
          <w:kern w:val="0"/>
          <w:sz w:val="24"/>
        </w:rPr>
        <w:t>590.77</w:t>
      </w:r>
      <w:r>
        <w:rPr>
          <w:kern w:val="0"/>
          <w:sz w:val="24"/>
        </w:rPr>
        <w:t>万人</w:t>
      </w:r>
      <w:r>
        <w:rPr>
          <w:rFonts w:hint="eastAsia"/>
          <w:kern w:val="0"/>
          <w:sz w:val="24"/>
        </w:rPr>
        <w:t>（</w:t>
      </w:r>
      <w:r>
        <w:rPr>
          <w:kern w:val="0"/>
          <w:sz w:val="24"/>
        </w:rPr>
        <w:t>2009</w:t>
      </w:r>
      <w:r>
        <w:rPr>
          <w:kern w:val="0"/>
          <w:sz w:val="24"/>
        </w:rPr>
        <w:t>年</w:t>
      </w:r>
      <w:r>
        <w:rPr>
          <w:rFonts w:hint="eastAsia"/>
          <w:kern w:val="0"/>
          <w:sz w:val="24"/>
        </w:rPr>
        <w:t>）</w:t>
      </w:r>
      <w:r>
        <w:rPr>
          <w:kern w:val="0"/>
          <w:sz w:val="24"/>
        </w:rPr>
        <w:t>，占全区总人口的</w:t>
      </w:r>
      <w:r>
        <w:rPr>
          <w:kern w:val="0"/>
          <w:sz w:val="24"/>
        </w:rPr>
        <w:t>27.85%</w:t>
      </w:r>
      <w:r>
        <w:rPr>
          <w:kern w:val="0"/>
          <w:sz w:val="24"/>
        </w:rPr>
        <w:t>。自治区层面重点开发区域主要指内点状分布的承载绿洲经济发展的县市城关镇和重要工业园区，涉及</w:t>
      </w:r>
      <w:r>
        <w:rPr>
          <w:kern w:val="0"/>
          <w:sz w:val="24"/>
        </w:rPr>
        <w:t>36</w:t>
      </w:r>
      <w:r>
        <w:rPr>
          <w:kern w:val="0"/>
          <w:sz w:val="24"/>
        </w:rPr>
        <w:t>个县市，总面积</w:t>
      </w:r>
      <w:r>
        <w:rPr>
          <w:kern w:val="0"/>
          <w:sz w:val="24"/>
        </w:rPr>
        <w:t>3800.38km</w:t>
      </w:r>
      <w:r>
        <w:rPr>
          <w:rFonts w:hint="eastAsia"/>
          <w:kern w:val="0"/>
          <w:sz w:val="24"/>
          <w:vertAlign w:val="superscript"/>
        </w:rPr>
        <w:t>2</w:t>
      </w:r>
      <w:r>
        <w:rPr>
          <w:kern w:val="0"/>
          <w:sz w:val="24"/>
        </w:rPr>
        <w:t>，占全区总面积的</w:t>
      </w:r>
      <w:r>
        <w:rPr>
          <w:kern w:val="0"/>
          <w:sz w:val="24"/>
        </w:rPr>
        <w:t>0.23%</w:t>
      </w:r>
      <w:r>
        <w:rPr>
          <w:kern w:val="0"/>
          <w:sz w:val="24"/>
        </w:rPr>
        <w:t>，总人口</w:t>
      </w:r>
      <w:r>
        <w:rPr>
          <w:kern w:val="0"/>
          <w:sz w:val="24"/>
        </w:rPr>
        <w:t>250.07</w:t>
      </w:r>
      <w:r>
        <w:rPr>
          <w:kern w:val="0"/>
          <w:sz w:val="24"/>
        </w:rPr>
        <w:t>万人</w:t>
      </w:r>
      <w:r>
        <w:rPr>
          <w:rFonts w:hint="eastAsia"/>
          <w:kern w:val="0"/>
          <w:sz w:val="24"/>
        </w:rPr>
        <w:t>（</w:t>
      </w:r>
      <w:r>
        <w:rPr>
          <w:kern w:val="0"/>
          <w:sz w:val="24"/>
        </w:rPr>
        <w:t>2009</w:t>
      </w:r>
      <w:r>
        <w:rPr>
          <w:kern w:val="0"/>
          <w:sz w:val="24"/>
        </w:rPr>
        <w:t>年</w:t>
      </w:r>
      <w:r>
        <w:rPr>
          <w:rFonts w:hint="eastAsia"/>
          <w:kern w:val="0"/>
          <w:sz w:val="24"/>
        </w:rPr>
        <w:t>）</w:t>
      </w:r>
      <w:r>
        <w:rPr>
          <w:kern w:val="0"/>
          <w:sz w:val="24"/>
        </w:rPr>
        <w:t>，占全区总人口的</w:t>
      </w:r>
      <w:r>
        <w:rPr>
          <w:kern w:val="0"/>
          <w:sz w:val="24"/>
        </w:rPr>
        <w:t>11.78%</w:t>
      </w:r>
      <w:r>
        <w:rPr>
          <w:kern w:val="0"/>
          <w:sz w:val="24"/>
        </w:rPr>
        <w:t>。</w:t>
      </w:r>
    </w:p>
    <w:p w14:paraId="44D046E1" w14:textId="77777777" w:rsidR="00775B2B" w:rsidRDefault="00000000">
      <w:pPr>
        <w:topLinePunct/>
        <w:snapToGrid w:val="0"/>
        <w:spacing w:line="360" w:lineRule="auto"/>
        <w:ind w:firstLineChars="200" w:firstLine="480"/>
        <w:rPr>
          <w:kern w:val="0"/>
          <w:sz w:val="24"/>
        </w:rPr>
      </w:pPr>
      <w:r>
        <w:rPr>
          <w:kern w:val="0"/>
          <w:sz w:val="24"/>
        </w:rPr>
        <w:t>《新疆维吾尔自治区主体功能区规划》按层级，重点开发区域包括国家和自治区两个层面。</w:t>
      </w:r>
    </w:p>
    <w:p w14:paraId="053BF850" w14:textId="77777777" w:rsidR="00775B2B" w:rsidRDefault="00000000">
      <w:pPr>
        <w:topLinePunct/>
        <w:snapToGrid w:val="0"/>
        <w:spacing w:line="360" w:lineRule="auto"/>
        <w:ind w:firstLineChars="200" w:firstLine="480"/>
        <w:rPr>
          <w:kern w:val="0"/>
          <w:sz w:val="24"/>
        </w:rPr>
      </w:pPr>
      <w:r>
        <w:rPr>
          <w:kern w:val="0"/>
          <w:sz w:val="24"/>
        </w:rPr>
        <w:t>自治区级重点开发区域主要是部分县市的城关镇及重要工业园区，主要分两种情况</w:t>
      </w:r>
      <w:r>
        <w:rPr>
          <w:rFonts w:hint="eastAsia"/>
          <w:kern w:val="0"/>
          <w:sz w:val="24"/>
        </w:rPr>
        <w:t>：</w:t>
      </w:r>
    </w:p>
    <w:p w14:paraId="68B1CEFB" w14:textId="77777777" w:rsidR="00775B2B" w:rsidRDefault="00000000">
      <w:pPr>
        <w:topLinePunct/>
        <w:snapToGrid w:val="0"/>
        <w:spacing w:line="360" w:lineRule="auto"/>
        <w:ind w:firstLineChars="200" w:firstLine="480"/>
        <w:rPr>
          <w:kern w:val="0"/>
          <w:sz w:val="24"/>
        </w:rPr>
      </w:pPr>
      <w:r>
        <w:rPr>
          <w:kern w:val="0"/>
          <w:sz w:val="24"/>
        </w:rPr>
        <w:t>1</w:t>
      </w:r>
      <w:r>
        <w:rPr>
          <w:rFonts w:hint="eastAsia"/>
          <w:kern w:val="0"/>
          <w:sz w:val="24"/>
        </w:rPr>
        <w:t>）</w:t>
      </w:r>
      <w:r>
        <w:rPr>
          <w:kern w:val="0"/>
          <w:sz w:val="24"/>
        </w:rPr>
        <w:t>天山南坡的国家级农产品主产区县市，由于借助良好的交通与区位条件，经济发展基础较好，石油天然气加工业、煤化工、纺织业等已形成一定规模，因此将这些国家农产品主产区县</w:t>
      </w:r>
      <w:r>
        <w:rPr>
          <w:rFonts w:hint="eastAsia"/>
          <w:kern w:val="0"/>
          <w:sz w:val="24"/>
        </w:rPr>
        <w:t>（</w:t>
      </w:r>
      <w:r>
        <w:rPr>
          <w:kern w:val="0"/>
          <w:sz w:val="24"/>
        </w:rPr>
        <w:t>市</w:t>
      </w:r>
      <w:r>
        <w:rPr>
          <w:rFonts w:hint="eastAsia"/>
          <w:kern w:val="0"/>
          <w:sz w:val="24"/>
        </w:rPr>
        <w:t>）</w:t>
      </w:r>
      <w:r>
        <w:rPr>
          <w:kern w:val="0"/>
          <w:sz w:val="24"/>
        </w:rPr>
        <w:t>内的城关镇和重点工业园区作为自治区级重点开发区域</w:t>
      </w:r>
      <w:r>
        <w:rPr>
          <w:rFonts w:hint="eastAsia"/>
          <w:kern w:val="0"/>
          <w:sz w:val="24"/>
        </w:rPr>
        <w:t>；</w:t>
      </w:r>
    </w:p>
    <w:p w14:paraId="085E5CB0" w14:textId="77777777" w:rsidR="00775B2B" w:rsidRDefault="00000000">
      <w:pPr>
        <w:topLinePunct/>
        <w:snapToGrid w:val="0"/>
        <w:spacing w:line="360" w:lineRule="auto"/>
        <w:ind w:firstLineChars="200" w:firstLine="480"/>
        <w:rPr>
          <w:kern w:val="0"/>
          <w:sz w:val="24"/>
        </w:rPr>
      </w:pPr>
      <w:r>
        <w:rPr>
          <w:kern w:val="0"/>
          <w:sz w:val="24"/>
        </w:rPr>
        <w:t>2</w:t>
      </w:r>
      <w:r>
        <w:rPr>
          <w:rFonts w:hint="eastAsia"/>
          <w:kern w:val="0"/>
          <w:sz w:val="24"/>
        </w:rPr>
        <w:t>）</w:t>
      </w:r>
      <w:r>
        <w:rPr>
          <w:kern w:val="0"/>
          <w:sz w:val="24"/>
        </w:rPr>
        <w:t>针对为数众多的自治区级重点生态功能区的县、市，考虑到新疆绿洲经济的特点，即很大的行政范围内，仅有绿洲区域内的一小部分为人口与工业的主要承载区，经济发展相对活跃，对周边的乡镇起到一定带动作用，因此，将这类县的城关镇或市的城区</w:t>
      </w:r>
      <w:r>
        <w:rPr>
          <w:kern w:val="0"/>
          <w:sz w:val="24"/>
        </w:rPr>
        <w:t>!</w:t>
      </w:r>
      <w:r>
        <w:rPr>
          <w:kern w:val="0"/>
          <w:sz w:val="24"/>
        </w:rPr>
        <w:t>级重点开</w:t>
      </w:r>
      <w:r>
        <w:rPr>
          <w:rFonts w:hint="eastAsia"/>
          <w:kern w:val="0"/>
          <w:sz w:val="24"/>
          <w:lang w:eastAsia="zh"/>
        </w:rPr>
        <w:t>发</w:t>
      </w:r>
      <w:r>
        <w:rPr>
          <w:kern w:val="0"/>
          <w:sz w:val="24"/>
        </w:rPr>
        <w:t>区域电空新疆维吾尔自治区层面重点开发区域中的其他重点开发城镇提及</w:t>
      </w:r>
      <w:r>
        <w:rPr>
          <w:rFonts w:hint="eastAsia"/>
          <w:kern w:val="0"/>
          <w:sz w:val="24"/>
        </w:rPr>
        <w:t>：</w:t>
      </w:r>
      <w:r>
        <w:rPr>
          <w:rFonts w:hint="eastAsia"/>
          <w:kern w:val="0"/>
          <w:sz w:val="24"/>
        </w:rPr>
        <w:t>......</w:t>
      </w:r>
      <w:r>
        <w:rPr>
          <w:kern w:val="0"/>
          <w:sz w:val="24"/>
        </w:rPr>
        <w:t>巴里坤哈萨克自治县的巴里坤镇、伊吾县的伊吾镇、木垒哈萨克自治县的木垒镇以及这些县市内重要的工业园区。这些城关镇与工业园区是承载人口集中与经济活动的点状区域通过吸引人口、集聚产业、</w:t>
      </w:r>
      <w:r>
        <w:rPr>
          <w:kern w:val="0"/>
          <w:sz w:val="24"/>
        </w:rPr>
        <w:lastRenderedPageBreak/>
        <w:t>创造经济增长来支持所在县市实现新疆维吾尔自治区重点生态功能区的主体功能。</w:t>
      </w:r>
    </w:p>
    <w:p w14:paraId="271675D3" w14:textId="77777777" w:rsidR="00775B2B" w:rsidRDefault="00000000">
      <w:pPr>
        <w:topLinePunct/>
        <w:snapToGrid w:val="0"/>
        <w:spacing w:line="360" w:lineRule="auto"/>
        <w:ind w:firstLineChars="200" w:firstLine="480"/>
        <w:rPr>
          <w:kern w:val="0"/>
          <w:sz w:val="24"/>
        </w:rPr>
      </w:pPr>
      <w:r>
        <w:rPr>
          <w:kern w:val="0"/>
          <w:sz w:val="24"/>
        </w:rPr>
        <w:t>这类区域的功能定位是</w:t>
      </w:r>
      <w:r>
        <w:rPr>
          <w:rFonts w:hint="eastAsia"/>
          <w:kern w:val="0"/>
          <w:sz w:val="24"/>
        </w:rPr>
        <w:t>：</w:t>
      </w:r>
      <w:r>
        <w:rPr>
          <w:kern w:val="0"/>
          <w:sz w:val="24"/>
        </w:rPr>
        <w:t>推进新型工业化、农牧业现代化、新型城镇化的重要节点。</w:t>
      </w:r>
    </w:p>
    <w:p w14:paraId="23B2E7BC" w14:textId="77777777" w:rsidR="00775B2B" w:rsidRDefault="00000000">
      <w:pPr>
        <w:topLinePunct/>
        <w:snapToGrid w:val="0"/>
        <w:spacing w:line="360" w:lineRule="auto"/>
        <w:ind w:firstLineChars="200" w:firstLine="480"/>
        <w:rPr>
          <w:kern w:val="0"/>
          <w:sz w:val="24"/>
        </w:rPr>
      </w:pPr>
      <w:r>
        <w:rPr>
          <w:kern w:val="0"/>
          <w:sz w:val="24"/>
        </w:rPr>
        <w:t>开发原则是</w:t>
      </w:r>
      <w:r>
        <w:rPr>
          <w:rFonts w:hint="eastAsia"/>
          <w:kern w:val="0"/>
          <w:sz w:val="24"/>
        </w:rPr>
        <w:t>：</w:t>
      </w:r>
      <w:r>
        <w:rPr>
          <w:kern w:val="0"/>
          <w:sz w:val="24"/>
        </w:rPr>
        <w:t>加强城市建设，完善城市功能，增强经济实力，实现人口集聚，强化对周边经济发展的辐射带动作用。依托当地生态与资源优势，重点发展优势资源加工业、生态旅游业，鼓励发展新兴产业。加强水土流失综合防治，实施重点生态环境综合治理、退牧还草、水土保持等工程，保护和建设好绿色生态屏障。</w:t>
      </w:r>
    </w:p>
    <w:p w14:paraId="2170E719" w14:textId="77777777" w:rsidR="00775B2B" w:rsidRDefault="00000000">
      <w:pPr>
        <w:topLinePunct/>
        <w:snapToGrid w:val="0"/>
        <w:spacing w:line="360" w:lineRule="auto"/>
        <w:ind w:firstLineChars="200" w:firstLine="480"/>
        <w:rPr>
          <w:kern w:val="0"/>
          <w:sz w:val="24"/>
        </w:rPr>
      </w:pPr>
      <w:r>
        <w:rPr>
          <w:kern w:val="0"/>
          <w:sz w:val="24"/>
        </w:rPr>
        <w:t>《新疆维吾尔自治区主体功能区规划》中的限制开发区域主要为农产品主产区以及国家级和自治区级重点生态功能区。禁止开发区域是指依法设立的各级各类自然文化资源保护区以及其他禁止进行工业化城镇化开发、需要特殊保护的重点生态功能区，如国家级自然保护区、世界文化自然遗产、国家级风景名胜区、国家森林公园和国家地质公园，新疆国家层面禁止开发区域共</w:t>
      </w:r>
      <w:r>
        <w:rPr>
          <w:kern w:val="0"/>
          <w:sz w:val="24"/>
        </w:rPr>
        <w:t>44</w:t>
      </w:r>
      <w:r>
        <w:rPr>
          <w:kern w:val="0"/>
          <w:sz w:val="24"/>
        </w:rPr>
        <w:t>处。本</w:t>
      </w:r>
      <w:r>
        <w:rPr>
          <w:rFonts w:hint="eastAsia"/>
          <w:kern w:val="0"/>
          <w:sz w:val="24"/>
        </w:rPr>
        <w:t>项目</w:t>
      </w:r>
      <w:r>
        <w:rPr>
          <w:kern w:val="0"/>
          <w:sz w:val="24"/>
        </w:rPr>
        <w:t>不在《新疆维吾尔自治区主体功能区规划》中的限制开发区域以及禁止开发区域。</w:t>
      </w:r>
    </w:p>
    <w:p w14:paraId="035E6EB8" w14:textId="77777777" w:rsidR="00775B2B" w:rsidRDefault="00000000">
      <w:pPr>
        <w:topLinePunct/>
        <w:snapToGrid w:val="0"/>
        <w:spacing w:line="360" w:lineRule="auto"/>
        <w:ind w:firstLineChars="200" w:firstLine="480"/>
        <w:rPr>
          <w:kern w:val="0"/>
          <w:sz w:val="24"/>
        </w:rPr>
      </w:pPr>
      <w:r>
        <w:rPr>
          <w:kern w:val="0"/>
          <w:sz w:val="24"/>
        </w:rPr>
        <w:t>本</w:t>
      </w:r>
      <w:r>
        <w:rPr>
          <w:rFonts w:hint="eastAsia"/>
          <w:kern w:val="0"/>
          <w:sz w:val="24"/>
        </w:rPr>
        <w:t>项目</w:t>
      </w:r>
      <w:r>
        <w:rPr>
          <w:kern w:val="0"/>
          <w:sz w:val="24"/>
        </w:rPr>
        <w:t>是以岔哈泉一号露天矿为原料的大型能源集成创新基地，</w:t>
      </w:r>
      <w:r>
        <w:rPr>
          <w:rFonts w:hint="eastAsia"/>
          <w:kern w:val="0"/>
          <w:sz w:val="24"/>
        </w:rPr>
        <w:t>项目</w:t>
      </w:r>
      <w:r>
        <w:rPr>
          <w:kern w:val="0"/>
          <w:sz w:val="24"/>
        </w:rPr>
        <w:t>实施后可为区内大型能源集成创新基地提供电力及热力保障，为当地经济发展提供助力。项目选址不在限制开发区域以及禁止开发区域，其规划选址和发展方向符合《新疆维吾尔自治区主体功能区规划》要求。规划项目在新疆主体功能区划中的位置，见图</w:t>
      </w:r>
      <w:r>
        <w:rPr>
          <w:rFonts w:hint="eastAsia"/>
          <w:kern w:val="0"/>
          <w:sz w:val="24"/>
        </w:rPr>
        <w:t>1</w:t>
      </w:r>
      <w:r>
        <w:rPr>
          <w:kern w:val="0"/>
          <w:sz w:val="24"/>
        </w:rPr>
        <w:t>.3-1</w:t>
      </w:r>
      <w:r>
        <w:rPr>
          <w:kern w:val="0"/>
          <w:sz w:val="24"/>
        </w:rPr>
        <w:t>。</w:t>
      </w:r>
    </w:p>
    <w:p w14:paraId="58CA4B01" w14:textId="77777777" w:rsidR="00775B2B" w:rsidRDefault="00775B2B">
      <w:pPr>
        <w:topLinePunct/>
        <w:snapToGrid w:val="0"/>
        <w:spacing w:line="360" w:lineRule="auto"/>
        <w:ind w:firstLineChars="200" w:firstLine="422"/>
        <w:rPr>
          <w:b/>
        </w:rPr>
        <w:sectPr w:rsidR="00775B2B">
          <w:pgSz w:w="11906" w:h="16838"/>
          <w:pgMar w:top="1440" w:right="1800" w:bottom="1440" w:left="1800" w:header="1021" w:footer="851" w:gutter="0"/>
          <w:pgNumType w:fmt="numberInDash"/>
          <w:cols w:space="720"/>
          <w:docGrid w:linePitch="312"/>
        </w:sectPr>
      </w:pPr>
    </w:p>
    <w:p w14:paraId="63AC4E1C" w14:textId="5D5092F7" w:rsidR="00775B2B" w:rsidRDefault="00775B2B">
      <w:pPr>
        <w:topLinePunct/>
        <w:snapToGrid w:val="0"/>
        <w:spacing w:line="360" w:lineRule="auto"/>
        <w:jc w:val="center"/>
        <w:rPr>
          <w:b/>
        </w:rPr>
      </w:pPr>
    </w:p>
    <w:p w14:paraId="72196FF7" w14:textId="77777777" w:rsidR="00775B2B" w:rsidRDefault="00000000">
      <w:pPr>
        <w:pStyle w:val="40"/>
        <w:spacing w:before="0" w:after="0" w:line="520" w:lineRule="exact"/>
        <w:rPr>
          <w:b/>
          <w:szCs w:val="24"/>
        </w:rPr>
      </w:pPr>
      <w:r>
        <w:rPr>
          <w:b/>
          <w:szCs w:val="24"/>
        </w:rPr>
        <w:t>1.3.4.</w:t>
      </w:r>
      <w:r>
        <w:rPr>
          <w:rFonts w:hint="eastAsia"/>
          <w:b/>
          <w:szCs w:val="24"/>
        </w:rPr>
        <w:t>4</w:t>
      </w:r>
      <w:r>
        <w:rPr>
          <w:b/>
          <w:szCs w:val="24"/>
        </w:rPr>
        <w:t>与《</w:t>
      </w:r>
      <w:r>
        <w:rPr>
          <w:b/>
          <w:szCs w:val="24"/>
        </w:rPr>
        <w:t>“</w:t>
      </w:r>
      <w:r>
        <w:rPr>
          <w:b/>
          <w:szCs w:val="24"/>
        </w:rPr>
        <w:t>十四五</w:t>
      </w:r>
      <w:r>
        <w:rPr>
          <w:b/>
          <w:szCs w:val="24"/>
        </w:rPr>
        <w:t>”</w:t>
      </w:r>
      <w:r>
        <w:rPr>
          <w:b/>
          <w:szCs w:val="24"/>
        </w:rPr>
        <w:t>土壤、地下水和农村生态环境保护规划》的协调性</w:t>
      </w:r>
    </w:p>
    <w:p w14:paraId="54E93E95" w14:textId="77777777" w:rsidR="00775B2B" w:rsidRDefault="00000000">
      <w:pPr>
        <w:topLinePunct/>
        <w:snapToGrid w:val="0"/>
        <w:spacing w:line="360" w:lineRule="auto"/>
        <w:ind w:firstLineChars="200" w:firstLine="480"/>
        <w:rPr>
          <w:kern w:val="0"/>
          <w:sz w:val="24"/>
        </w:rPr>
      </w:pPr>
      <w:r>
        <w:rPr>
          <w:kern w:val="0"/>
          <w:sz w:val="24"/>
        </w:rPr>
        <w:t>《</w:t>
      </w:r>
      <w:r>
        <w:rPr>
          <w:kern w:val="0"/>
          <w:sz w:val="24"/>
        </w:rPr>
        <w:t>“</w:t>
      </w:r>
      <w:r>
        <w:rPr>
          <w:kern w:val="0"/>
          <w:sz w:val="24"/>
        </w:rPr>
        <w:t>十四五</w:t>
      </w:r>
      <w:r>
        <w:rPr>
          <w:kern w:val="0"/>
          <w:sz w:val="24"/>
        </w:rPr>
        <w:t>”</w:t>
      </w:r>
      <w:r>
        <w:rPr>
          <w:kern w:val="0"/>
          <w:sz w:val="24"/>
        </w:rPr>
        <w:t>土壤、地下水和农村生态环境保护规划》中要求：</w:t>
      </w:r>
    </w:p>
    <w:p w14:paraId="1312AAAE" w14:textId="77777777" w:rsidR="00775B2B" w:rsidRDefault="00000000">
      <w:pPr>
        <w:topLinePunct/>
        <w:snapToGrid w:val="0"/>
        <w:spacing w:line="360" w:lineRule="auto"/>
        <w:ind w:firstLineChars="200" w:firstLine="480"/>
        <w:rPr>
          <w:kern w:val="0"/>
          <w:sz w:val="24"/>
        </w:rPr>
      </w:pPr>
      <w:r>
        <w:rPr>
          <w:kern w:val="0"/>
          <w:sz w:val="24"/>
        </w:rPr>
        <w:t>加强地下水污染防治，以保护和改善地下水环境质量为核心，建立健全地下水污染防治管理体系。扭住</w:t>
      </w:r>
      <w:r>
        <w:rPr>
          <w:kern w:val="0"/>
          <w:sz w:val="24"/>
        </w:rPr>
        <w:t>“</w:t>
      </w:r>
      <w:r>
        <w:rPr>
          <w:kern w:val="0"/>
          <w:sz w:val="24"/>
        </w:rPr>
        <w:t>双源</w:t>
      </w:r>
      <w:r>
        <w:rPr>
          <w:kern w:val="0"/>
          <w:sz w:val="24"/>
        </w:rPr>
        <w:t>”</w:t>
      </w:r>
      <w:r>
        <w:rPr>
          <w:kern w:val="0"/>
          <w:sz w:val="24"/>
        </w:rPr>
        <w:t>，加强地下水污染源头预防，控制地下水污染增量，逐步削减存量；强化饮用水水源地保护，保障地下水型饮用水水源环境安全。推动地下水污染防治分区管理，建立地下水污染防治重点排污单位名录。加强污染源头预防</w:t>
      </w:r>
      <w:r>
        <w:rPr>
          <w:rFonts w:hint="eastAsia"/>
          <w:kern w:val="0"/>
          <w:sz w:val="24"/>
        </w:rPr>
        <w:t>、</w:t>
      </w:r>
      <w:r>
        <w:rPr>
          <w:kern w:val="0"/>
          <w:sz w:val="24"/>
        </w:rPr>
        <w:t>风险管控与修复。开展地下水污染状况调查评估。落实地下水</w:t>
      </w:r>
      <w:r>
        <w:rPr>
          <w:rFonts w:hint="eastAsia"/>
          <w:kern w:val="0"/>
          <w:sz w:val="24"/>
        </w:rPr>
        <w:t>污染</w:t>
      </w:r>
      <w:r>
        <w:rPr>
          <w:kern w:val="0"/>
          <w:sz w:val="24"/>
        </w:rPr>
        <w:t>防</w:t>
      </w:r>
      <w:r>
        <w:rPr>
          <w:rFonts w:hint="eastAsia"/>
          <w:kern w:val="0"/>
          <w:sz w:val="24"/>
        </w:rPr>
        <w:t>治</w:t>
      </w:r>
      <w:r>
        <w:rPr>
          <w:kern w:val="0"/>
          <w:sz w:val="24"/>
        </w:rPr>
        <w:t>和监测措施。督促</w:t>
      </w:r>
      <w:r>
        <w:rPr>
          <w:rFonts w:hint="eastAsia"/>
          <w:kern w:val="0"/>
          <w:sz w:val="24"/>
        </w:rPr>
        <w:t>“</w:t>
      </w:r>
      <w:r>
        <w:rPr>
          <w:kern w:val="0"/>
          <w:sz w:val="24"/>
        </w:rPr>
        <w:t>一企一库</w:t>
      </w:r>
      <w:r>
        <w:rPr>
          <w:rFonts w:hint="eastAsia"/>
          <w:kern w:val="0"/>
          <w:sz w:val="24"/>
        </w:rPr>
        <w:t>”“</w:t>
      </w:r>
      <w:r>
        <w:rPr>
          <w:kern w:val="0"/>
          <w:sz w:val="24"/>
        </w:rPr>
        <w:t>两场两区</w:t>
      </w:r>
      <w:r>
        <w:rPr>
          <w:rFonts w:hint="eastAsia"/>
          <w:kern w:val="0"/>
          <w:sz w:val="24"/>
        </w:rPr>
        <w:t>”</w:t>
      </w:r>
      <w:r>
        <w:rPr>
          <w:kern w:val="0"/>
          <w:sz w:val="24"/>
        </w:rPr>
        <w:t>采取防渗漏措施，按要求建设地下水环境监测井，开展地下水环境自行监测。指导地下水污染防治重点排污单位优先开展地下水污染渗漏排查</w:t>
      </w:r>
      <w:r>
        <w:rPr>
          <w:rFonts w:hint="eastAsia"/>
          <w:kern w:val="0"/>
          <w:sz w:val="24"/>
        </w:rPr>
        <w:t>。</w:t>
      </w:r>
      <w:r>
        <w:rPr>
          <w:kern w:val="0"/>
          <w:sz w:val="24"/>
        </w:rPr>
        <w:t>针对存在问题的设施，采取污染防渗改造措施。</w:t>
      </w:r>
    </w:p>
    <w:p w14:paraId="4E2A92CD" w14:textId="77777777" w:rsidR="00775B2B" w:rsidRDefault="00000000">
      <w:pPr>
        <w:topLinePunct/>
        <w:snapToGrid w:val="0"/>
        <w:spacing w:line="360" w:lineRule="auto"/>
        <w:ind w:firstLineChars="200" w:firstLine="480"/>
        <w:rPr>
          <w:kern w:val="0"/>
          <w:sz w:val="24"/>
        </w:rPr>
      </w:pPr>
      <w:r>
        <w:rPr>
          <w:kern w:val="0"/>
          <w:sz w:val="24"/>
        </w:rPr>
        <w:t>本项目在厂内各类罐区、水池均采取分区防渗的措施，防止各液体物料或产品、污染物下渗对地下水、土壤环境造成污染；并按照环评要求设置地下水及土壤跟踪监测井，一旦发现渗漏问题，立即采取整改措施；本项目建设符合《</w:t>
      </w:r>
      <w:r>
        <w:rPr>
          <w:kern w:val="0"/>
          <w:sz w:val="24"/>
        </w:rPr>
        <w:t>“</w:t>
      </w:r>
      <w:r>
        <w:rPr>
          <w:kern w:val="0"/>
          <w:sz w:val="24"/>
        </w:rPr>
        <w:t>十四五</w:t>
      </w:r>
      <w:r>
        <w:rPr>
          <w:kern w:val="0"/>
          <w:sz w:val="24"/>
        </w:rPr>
        <w:t>”</w:t>
      </w:r>
      <w:r>
        <w:rPr>
          <w:kern w:val="0"/>
          <w:sz w:val="24"/>
        </w:rPr>
        <w:t>土壤、地下水和农村生态环境保护规划》中相关要求。</w:t>
      </w:r>
    </w:p>
    <w:p w14:paraId="524EA826" w14:textId="77777777" w:rsidR="00775B2B" w:rsidRDefault="00000000">
      <w:pPr>
        <w:pStyle w:val="40"/>
        <w:spacing w:before="0" w:after="0" w:line="520" w:lineRule="exact"/>
        <w:rPr>
          <w:b/>
          <w:szCs w:val="24"/>
        </w:rPr>
      </w:pPr>
      <w:r>
        <w:rPr>
          <w:b/>
          <w:szCs w:val="24"/>
        </w:rPr>
        <w:t>1.3.4.</w:t>
      </w:r>
      <w:r>
        <w:rPr>
          <w:rFonts w:hint="eastAsia"/>
          <w:b/>
          <w:szCs w:val="24"/>
        </w:rPr>
        <w:t>5</w:t>
      </w:r>
      <w:r>
        <w:rPr>
          <w:b/>
          <w:szCs w:val="24"/>
        </w:rPr>
        <w:t>与《新疆维吾尔自治区国民经济和社会发展第十四个五年规划和</w:t>
      </w:r>
      <w:r>
        <w:rPr>
          <w:b/>
          <w:szCs w:val="24"/>
        </w:rPr>
        <w:t>2035</w:t>
      </w:r>
      <w:r>
        <w:rPr>
          <w:b/>
          <w:szCs w:val="24"/>
        </w:rPr>
        <w:t>年远景目标纲要》协调性分析</w:t>
      </w:r>
    </w:p>
    <w:p w14:paraId="2E95A64D" w14:textId="77777777" w:rsidR="00775B2B" w:rsidRDefault="00000000">
      <w:pPr>
        <w:topLinePunct/>
        <w:snapToGrid w:val="0"/>
        <w:spacing w:line="360" w:lineRule="auto"/>
        <w:ind w:firstLineChars="200" w:firstLine="480"/>
        <w:rPr>
          <w:kern w:val="0"/>
          <w:sz w:val="24"/>
        </w:rPr>
      </w:pPr>
      <w:r>
        <w:rPr>
          <w:kern w:val="0"/>
          <w:sz w:val="24"/>
        </w:rPr>
        <w:t>《纲要》提出：健全生态环境保护机制。实施最严格的生态保护制度，严禁</w:t>
      </w:r>
      <w:r>
        <w:rPr>
          <w:kern w:val="0"/>
          <w:sz w:val="24"/>
        </w:rPr>
        <w:t>“</w:t>
      </w:r>
      <w:r>
        <w:rPr>
          <w:kern w:val="0"/>
          <w:sz w:val="24"/>
        </w:rPr>
        <w:t>三高</w:t>
      </w:r>
      <w:r>
        <w:rPr>
          <w:kern w:val="0"/>
          <w:sz w:val="24"/>
        </w:rPr>
        <w:t>”</w:t>
      </w:r>
      <w:r>
        <w:rPr>
          <w:kern w:val="0"/>
          <w:sz w:val="24"/>
        </w:rPr>
        <w:t>项目进新疆，严格执行能源、矿产资源开发自治区人民政府</w:t>
      </w:r>
      <w:r>
        <w:rPr>
          <w:kern w:val="0"/>
          <w:sz w:val="24"/>
        </w:rPr>
        <w:t>“</w:t>
      </w:r>
      <w:r>
        <w:rPr>
          <w:kern w:val="0"/>
          <w:sz w:val="24"/>
        </w:rPr>
        <w:t>一支笔</w:t>
      </w:r>
      <w:r>
        <w:rPr>
          <w:kern w:val="0"/>
          <w:sz w:val="24"/>
        </w:rPr>
        <w:t>”</w:t>
      </w:r>
      <w:r>
        <w:rPr>
          <w:kern w:val="0"/>
          <w:sz w:val="24"/>
        </w:rPr>
        <w:t>审批制</w:t>
      </w:r>
      <w:r>
        <w:rPr>
          <w:rFonts w:hint="eastAsia"/>
          <w:kern w:val="0"/>
          <w:sz w:val="24"/>
        </w:rPr>
        <w:t>度和</w:t>
      </w:r>
      <w:r>
        <w:rPr>
          <w:kern w:val="0"/>
          <w:sz w:val="24"/>
        </w:rPr>
        <w:t>环境保护</w:t>
      </w:r>
      <w:r>
        <w:rPr>
          <w:kern w:val="0"/>
          <w:sz w:val="24"/>
        </w:rPr>
        <w:t>“</w:t>
      </w:r>
      <w:r>
        <w:rPr>
          <w:kern w:val="0"/>
          <w:sz w:val="24"/>
        </w:rPr>
        <w:t>一票否决</w:t>
      </w:r>
      <w:r>
        <w:rPr>
          <w:kern w:val="0"/>
          <w:sz w:val="24"/>
        </w:rPr>
        <w:t>”</w:t>
      </w:r>
      <w:r>
        <w:rPr>
          <w:kern w:val="0"/>
          <w:sz w:val="24"/>
        </w:rPr>
        <w:t>制度，守住生态保护红线、环境质量底线和自然资源利用上线实行最严格的水资源管理制度，严守水资源开发利用控制、用水效率控制和水功能区限制纳污</w:t>
      </w:r>
      <w:r>
        <w:rPr>
          <w:kern w:val="0"/>
          <w:sz w:val="24"/>
        </w:rPr>
        <w:t>“</w:t>
      </w:r>
      <w:r>
        <w:rPr>
          <w:kern w:val="0"/>
          <w:sz w:val="24"/>
        </w:rPr>
        <w:t>三条红线</w:t>
      </w:r>
      <w:r>
        <w:rPr>
          <w:kern w:val="0"/>
          <w:sz w:val="24"/>
        </w:rPr>
        <w:t>”</w:t>
      </w:r>
      <w:r>
        <w:rPr>
          <w:kern w:val="0"/>
          <w:sz w:val="24"/>
        </w:rPr>
        <w:t>，严格实行区域用水总量和强度控制，强化节水约束性指标管理。全面实行排污许可制，适时开展排污权、用水权、用能权、碳排放权交易。健全国土空间开发保护制度，严格国土空间规划和用途管控。加强生态环境保护综合执法体系和能力建设，依法依规强化生态环境执法，健全生态环境损害赔偿制度。落实中央生态环境保护督察整改要求，开展省级环境保护督察。探索鼓励高环境风险企业投保环境污染强制责任险。严格落实党政领导干部自然资源资产责任离任审计与生态环境损害终身责任追究制度。</w:t>
      </w:r>
    </w:p>
    <w:p w14:paraId="3E19B269" w14:textId="77777777" w:rsidR="00775B2B" w:rsidRDefault="00000000">
      <w:pPr>
        <w:topLinePunct/>
        <w:snapToGrid w:val="0"/>
        <w:spacing w:line="360" w:lineRule="auto"/>
        <w:ind w:firstLineChars="200" w:firstLine="480"/>
        <w:rPr>
          <w:kern w:val="0"/>
          <w:sz w:val="24"/>
        </w:rPr>
      </w:pPr>
      <w:r>
        <w:rPr>
          <w:kern w:val="0"/>
          <w:sz w:val="24"/>
        </w:rPr>
        <w:t>本项目建设可以充分发挥本地区资源优势，提高资源配置水平，促进哈密地</w:t>
      </w:r>
      <w:r>
        <w:rPr>
          <w:kern w:val="0"/>
          <w:sz w:val="24"/>
        </w:rPr>
        <w:lastRenderedPageBreak/>
        <w:t>区煤炭资源、新能源的开发和利用，带动地方经济的发展，改善区域基础设施和电力供应现状。项目</w:t>
      </w:r>
      <w:r>
        <w:rPr>
          <w:rFonts w:hint="eastAsia"/>
          <w:kern w:val="0"/>
          <w:sz w:val="24"/>
        </w:rPr>
        <w:t>用水依托</w:t>
      </w:r>
      <w:r>
        <w:rPr>
          <w:kern w:val="0"/>
          <w:sz w:val="24"/>
        </w:rPr>
        <w:t>煤制油项目供水，对区域水资源的影响较小，未突破</w:t>
      </w:r>
      <w:r>
        <w:rPr>
          <w:kern w:val="0"/>
          <w:sz w:val="24"/>
        </w:rPr>
        <w:t>“</w:t>
      </w:r>
      <w:r>
        <w:rPr>
          <w:kern w:val="0"/>
          <w:sz w:val="24"/>
        </w:rPr>
        <w:t>三条红线</w:t>
      </w:r>
      <w:r>
        <w:rPr>
          <w:kern w:val="0"/>
          <w:sz w:val="24"/>
        </w:rPr>
        <w:t>”</w:t>
      </w:r>
      <w:r>
        <w:rPr>
          <w:kern w:val="0"/>
          <w:sz w:val="24"/>
        </w:rPr>
        <w:t>要求。项目的建设不涉及哈密市生态保护红线。本项目建设符合《新疆维吾尔自治区国民经济和社会发展第十四个五年规划和二〇三五年远景目标纲要》</w:t>
      </w:r>
      <w:r>
        <w:rPr>
          <w:rFonts w:hint="eastAsia"/>
          <w:kern w:val="0"/>
          <w:sz w:val="24"/>
        </w:rPr>
        <w:t>。</w:t>
      </w:r>
    </w:p>
    <w:p w14:paraId="7ADE4932" w14:textId="77777777" w:rsidR="00775B2B" w:rsidRDefault="00000000">
      <w:pPr>
        <w:pStyle w:val="40"/>
        <w:spacing w:before="0" w:after="0" w:line="520" w:lineRule="exact"/>
        <w:rPr>
          <w:b/>
          <w:szCs w:val="24"/>
        </w:rPr>
      </w:pPr>
      <w:r>
        <w:rPr>
          <w:b/>
          <w:szCs w:val="24"/>
        </w:rPr>
        <w:t>1.3.4.</w:t>
      </w:r>
      <w:r>
        <w:rPr>
          <w:rFonts w:hint="eastAsia"/>
          <w:b/>
          <w:szCs w:val="24"/>
        </w:rPr>
        <w:t>6</w:t>
      </w:r>
      <w:r>
        <w:rPr>
          <w:b/>
          <w:szCs w:val="24"/>
        </w:rPr>
        <w:t>与《新疆生态环境保护</w:t>
      </w:r>
      <w:r>
        <w:rPr>
          <w:b/>
          <w:szCs w:val="24"/>
        </w:rPr>
        <w:t>“</w:t>
      </w:r>
      <w:r>
        <w:rPr>
          <w:b/>
          <w:szCs w:val="24"/>
        </w:rPr>
        <w:t>十四五</w:t>
      </w:r>
      <w:r>
        <w:rPr>
          <w:b/>
          <w:szCs w:val="24"/>
        </w:rPr>
        <w:t>”</w:t>
      </w:r>
      <w:r>
        <w:rPr>
          <w:b/>
          <w:szCs w:val="24"/>
        </w:rPr>
        <w:t>规划》协调性分析</w:t>
      </w:r>
    </w:p>
    <w:p w14:paraId="3CAB0850" w14:textId="77777777" w:rsidR="00775B2B" w:rsidRDefault="00000000">
      <w:pPr>
        <w:topLinePunct/>
        <w:snapToGrid w:val="0"/>
        <w:spacing w:line="360" w:lineRule="auto"/>
        <w:ind w:firstLineChars="200" w:firstLine="480"/>
        <w:rPr>
          <w:kern w:val="0"/>
          <w:sz w:val="24"/>
        </w:rPr>
      </w:pPr>
      <w:r>
        <w:rPr>
          <w:kern w:val="0"/>
          <w:sz w:val="24"/>
        </w:rPr>
        <w:t>《新疆生态环境保护</w:t>
      </w:r>
      <w:r>
        <w:rPr>
          <w:rFonts w:hint="eastAsia"/>
          <w:kern w:val="0"/>
          <w:sz w:val="24"/>
        </w:rPr>
        <w:t>“</w:t>
      </w:r>
      <w:r>
        <w:rPr>
          <w:kern w:val="0"/>
          <w:sz w:val="24"/>
        </w:rPr>
        <w:t>十四五</w:t>
      </w:r>
      <w:r>
        <w:rPr>
          <w:rFonts w:hint="eastAsia"/>
          <w:kern w:val="0"/>
          <w:sz w:val="24"/>
        </w:rPr>
        <w:t>”</w:t>
      </w:r>
      <w:r>
        <w:rPr>
          <w:kern w:val="0"/>
          <w:sz w:val="24"/>
        </w:rPr>
        <w:t>规划》中提出：</w:t>
      </w:r>
      <w:r>
        <w:rPr>
          <w:rFonts w:hint="eastAsia"/>
          <w:kern w:val="0"/>
          <w:sz w:val="24"/>
        </w:rPr>
        <w:t>“</w:t>
      </w:r>
      <w:r>
        <w:rPr>
          <w:kern w:val="0"/>
          <w:sz w:val="24"/>
        </w:rPr>
        <w:t>实施最严格的生态保护制度。坚决遏制</w:t>
      </w:r>
      <w:r>
        <w:rPr>
          <w:rFonts w:hint="eastAsia"/>
          <w:kern w:val="0"/>
          <w:sz w:val="24"/>
        </w:rPr>
        <w:t>“</w:t>
      </w:r>
      <w:r>
        <w:rPr>
          <w:kern w:val="0"/>
          <w:sz w:val="24"/>
        </w:rPr>
        <w:t>两高</w:t>
      </w:r>
      <w:r>
        <w:rPr>
          <w:rFonts w:hint="eastAsia"/>
          <w:kern w:val="0"/>
          <w:sz w:val="24"/>
        </w:rPr>
        <w:t>”</w:t>
      </w:r>
      <w:r>
        <w:rPr>
          <w:kern w:val="0"/>
          <w:sz w:val="24"/>
        </w:rPr>
        <w:t>项目盲目发展，严格执行能源、矿产资源开发自治区人民政府</w:t>
      </w:r>
      <w:r>
        <w:rPr>
          <w:rFonts w:hint="eastAsia"/>
          <w:kern w:val="0"/>
          <w:sz w:val="24"/>
        </w:rPr>
        <w:t>“</w:t>
      </w:r>
      <w:r>
        <w:rPr>
          <w:kern w:val="0"/>
          <w:sz w:val="24"/>
        </w:rPr>
        <w:t>一支笔</w:t>
      </w:r>
      <w:r>
        <w:rPr>
          <w:rFonts w:hint="eastAsia"/>
          <w:kern w:val="0"/>
          <w:sz w:val="24"/>
        </w:rPr>
        <w:t>”</w:t>
      </w:r>
      <w:r>
        <w:rPr>
          <w:kern w:val="0"/>
          <w:sz w:val="24"/>
        </w:rPr>
        <w:t>审批制度、环境保护</w:t>
      </w:r>
      <w:r>
        <w:rPr>
          <w:rFonts w:hint="eastAsia"/>
          <w:kern w:val="0"/>
          <w:sz w:val="24"/>
        </w:rPr>
        <w:t>“</w:t>
      </w:r>
      <w:r>
        <w:rPr>
          <w:kern w:val="0"/>
          <w:sz w:val="24"/>
        </w:rPr>
        <w:t>一票否决</w:t>
      </w:r>
      <w:r>
        <w:rPr>
          <w:rFonts w:hint="eastAsia"/>
          <w:kern w:val="0"/>
          <w:sz w:val="24"/>
        </w:rPr>
        <w:t>”</w:t>
      </w:r>
      <w:r>
        <w:rPr>
          <w:kern w:val="0"/>
          <w:sz w:val="24"/>
        </w:rPr>
        <w:t>制度，落</w:t>
      </w:r>
      <w:r>
        <w:rPr>
          <w:rFonts w:hint="eastAsia"/>
          <w:kern w:val="0"/>
          <w:sz w:val="24"/>
        </w:rPr>
        <w:t>实“</w:t>
      </w:r>
      <w:r>
        <w:rPr>
          <w:kern w:val="0"/>
          <w:sz w:val="24"/>
        </w:rPr>
        <w:t>三线一单</w:t>
      </w:r>
      <w:r>
        <w:rPr>
          <w:rFonts w:hint="eastAsia"/>
          <w:kern w:val="0"/>
          <w:sz w:val="24"/>
        </w:rPr>
        <w:t>”</w:t>
      </w:r>
      <w:r>
        <w:rPr>
          <w:kern w:val="0"/>
          <w:sz w:val="24"/>
        </w:rPr>
        <w:t>生态环境分区管控要求，守住生态保护红线、环境质量底线和资源利用上线，实施生态环境准入清单管控。落实最严格的水资源管理制度，科学确定水资源承载能力，严格实行区域用水总量和强度控制，强化节水约束性指标管理。强化地下水超采治理。</w:t>
      </w:r>
      <w:r>
        <w:rPr>
          <w:rFonts w:hint="eastAsia"/>
          <w:kern w:val="0"/>
          <w:sz w:val="24"/>
        </w:rPr>
        <w:t>”</w:t>
      </w:r>
    </w:p>
    <w:p w14:paraId="086AB65D" w14:textId="77777777" w:rsidR="00775B2B" w:rsidRDefault="00000000">
      <w:pPr>
        <w:topLinePunct/>
        <w:snapToGrid w:val="0"/>
        <w:spacing w:line="360" w:lineRule="auto"/>
        <w:ind w:firstLineChars="200" w:firstLine="480"/>
        <w:rPr>
          <w:kern w:val="0"/>
          <w:sz w:val="24"/>
        </w:rPr>
      </w:pPr>
      <w:r>
        <w:rPr>
          <w:rFonts w:hint="eastAsia"/>
          <w:kern w:val="0"/>
          <w:sz w:val="24"/>
        </w:rPr>
        <w:t>“</w:t>
      </w:r>
      <w:r>
        <w:rPr>
          <w:kern w:val="0"/>
          <w:sz w:val="24"/>
        </w:rPr>
        <w:t>严格控制煤炭消费。加强能耗</w:t>
      </w:r>
      <w:r>
        <w:rPr>
          <w:rFonts w:hint="eastAsia"/>
          <w:kern w:val="0"/>
          <w:sz w:val="24"/>
        </w:rPr>
        <w:t>“</w:t>
      </w:r>
      <w:r>
        <w:rPr>
          <w:kern w:val="0"/>
          <w:sz w:val="24"/>
        </w:rPr>
        <w:t>双控</w:t>
      </w:r>
      <w:r>
        <w:rPr>
          <w:rFonts w:hint="eastAsia"/>
          <w:kern w:val="0"/>
          <w:sz w:val="24"/>
        </w:rPr>
        <w:t>”</w:t>
      </w:r>
      <w:r>
        <w:rPr>
          <w:kern w:val="0"/>
          <w:sz w:val="24"/>
        </w:rPr>
        <w:t>管理，合理控制能源消费增量，优化能源消费结构，对</w:t>
      </w:r>
      <w:r>
        <w:rPr>
          <w:rFonts w:hint="eastAsia"/>
          <w:kern w:val="0"/>
          <w:sz w:val="24"/>
        </w:rPr>
        <w:t>“</w:t>
      </w:r>
      <w:r>
        <w:rPr>
          <w:kern w:val="0"/>
          <w:sz w:val="24"/>
        </w:rPr>
        <w:t>乌</w:t>
      </w:r>
      <w:r>
        <w:rPr>
          <w:rFonts w:hint="eastAsia"/>
          <w:kern w:val="0"/>
          <w:sz w:val="24"/>
        </w:rPr>
        <w:t>—</w:t>
      </w:r>
      <w:r>
        <w:rPr>
          <w:kern w:val="0"/>
          <w:sz w:val="24"/>
        </w:rPr>
        <w:t>昌</w:t>
      </w:r>
      <w:r>
        <w:rPr>
          <w:rFonts w:hint="eastAsia"/>
          <w:kern w:val="0"/>
          <w:sz w:val="24"/>
        </w:rPr>
        <w:t>—</w:t>
      </w:r>
      <w:r>
        <w:rPr>
          <w:kern w:val="0"/>
          <w:sz w:val="24"/>
        </w:rPr>
        <w:t>石</w:t>
      </w:r>
      <w:r>
        <w:rPr>
          <w:rFonts w:hint="eastAsia"/>
          <w:kern w:val="0"/>
          <w:sz w:val="24"/>
        </w:rPr>
        <w:t>”“</w:t>
      </w:r>
      <w:r>
        <w:rPr>
          <w:kern w:val="0"/>
          <w:sz w:val="24"/>
        </w:rPr>
        <w:t>奎</w:t>
      </w:r>
      <w:r>
        <w:rPr>
          <w:rFonts w:hint="eastAsia"/>
          <w:kern w:val="0"/>
          <w:sz w:val="24"/>
        </w:rPr>
        <w:t>—</w:t>
      </w:r>
      <w:r>
        <w:rPr>
          <w:kern w:val="0"/>
          <w:sz w:val="24"/>
        </w:rPr>
        <w:t>独</w:t>
      </w:r>
      <w:r>
        <w:rPr>
          <w:rFonts w:hint="eastAsia"/>
          <w:kern w:val="0"/>
          <w:sz w:val="24"/>
        </w:rPr>
        <w:t>—</w:t>
      </w:r>
      <w:r>
        <w:rPr>
          <w:kern w:val="0"/>
          <w:sz w:val="24"/>
        </w:rPr>
        <w:t>乌</w:t>
      </w:r>
      <w:r>
        <w:rPr>
          <w:rFonts w:hint="eastAsia"/>
          <w:kern w:val="0"/>
          <w:sz w:val="24"/>
        </w:rPr>
        <w:t>”</w:t>
      </w:r>
      <w:r>
        <w:rPr>
          <w:kern w:val="0"/>
          <w:sz w:val="24"/>
        </w:rPr>
        <w:t>等重点区域实施新建用煤项目等量或减量替代。合理控制煤电装机规模，有序</w:t>
      </w:r>
      <w:r>
        <w:rPr>
          <w:rFonts w:hint="eastAsia"/>
          <w:kern w:val="0"/>
          <w:sz w:val="24"/>
        </w:rPr>
        <w:t>淘</w:t>
      </w:r>
      <w:r>
        <w:rPr>
          <w:kern w:val="0"/>
          <w:sz w:val="24"/>
        </w:rPr>
        <w:t>汰煤电落后产能，推进燃煤电厂灵活性和供热改造。按照宜电则电、宜气则气的原则，继续推进</w:t>
      </w:r>
      <w:r>
        <w:rPr>
          <w:rFonts w:hint="eastAsia"/>
          <w:kern w:val="0"/>
          <w:sz w:val="24"/>
        </w:rPr>
        <w:t>“</w:t>
      </w:r>
      <w:r>
        <w:rPr>
          <w:kern w:val="0"/>
          <w:sz w:val="24"/>
        </w:rPr>
        <w:t>电气化新疆</w:t>
      </w:r>
      <w:r>
        <w:rPr>
          <w:rFonts w:hint="eastAsia"/>
          <w:kern w:val="0"/>
          <w:sz w:val="24"/>
        </w:rPr>
        <w:t>”</w:t>
      </w:r>
      <w:r>
        <w:rPr>
          <w:kern w:val="0"/>
          <w:sz w:val="24"/>
        </w:rPr>
        <w:t>建设，实施清洁能源行动计划，加快</w:t>
      </w:r>
      <w:r>
        <w:rPr>
          <w:rFonts w:hint="eastAsia"/>
          <w:kern w:val="0"/>
          <w:sz w:val="24"/>
        </w:rPr>
        <w:t>城乡接合部</w:t>
      </w:r>
      <w:r>
        <w:rPr>
          <w:kern w:val="0"/>
          <w:sz w:val="24"/>
        </w:rPr>
        <w:t>、农村民用和农业生产散烧煤的清洁能源替代，加大可再生能源消纳力度。稳步推进</w:t>
      </w:r>
      <w:r>
        <w:rPr>
          <w:rFonts w:hint="eastAsia"/>
          <w:kern w:val="0"/>
          <w:sz w:val="24"/>
        </w:rPr>
        <w:t>“</w:t>
      </w:r>
      <w:r>
        <w:rPr>
          <w:kern w:val="0"/>
          <w:sz w:val="24"/>
        </w:rPr>
        <w:t>煤改电</w:t>
      </w:r>
      <w:r>
        <w:rPr>
          <w:rFonts w:hint="eastAsia"/>
          <w:kern w:val="0"/>
          <w:sz w:val="24"/>
        </w:rPr>
        <w:t>”</w:t>
      </w:r>
      <w:r>
        <w:rPr>
          <w:kern w:val="0"/>
          <w:sz w:val="24"/>
        </w:rPr>
        <w:t>工程，拓展多种清洁供暖方式，提高清洁能源利用水平，暂不能通过清洁供暖替代散煤的地区，严禁使用劣质煤，可利用</w:t>
      </w:r>
      <w:r>
        <w:rPr>
          <w:rFonts w:hint="eastAsia"/>
          <w:kern w:val="0"/>
          <w:sz w:val="24"/>
        </w:rPr>
        <w:t>“</w:t>
      </w:r>
      <w:r>
        <w:rPr>
          <w:kern w:val="0"/>
          <w:sz w:val="24"/>
        </w:rPr>
        <w:t>洁净煤</w:t>
      </w:r>
      <w:r>
        <w:rPr>
          <w:kern w:val="0"/>
          <w:sz w:val="24"/>
        </w:rPr>
        <w:t>+</w:t>
      </w:r>
      <w:r>
        <w:rPr>
          <w:kern w:val="0"/>
          <w:sz w:val="24"/>
        </w:rPr>
        <w:t>节能环保炉具</w:t>
      </w:r>
      <w:r>
        <w:rPr>
          <w:rFonts w:hint="eastAsia"/>
          <w:kern w:val="0"/>
          <w:sz w:val="24"/>
        </w:rPr>
        <w:t>”</w:t>
      </w:r>
      <w:r>
        <w:rPr>
          <w:kern w:val="0"/>
          <w:sz w:val="24"/>
        </w:rPr>
        <w:t>替代散烧煤，或鼓励在小城镇和农村地区用户使用太阳能供暖系统。</w:t>
      </w:r>
    </w:p>
    <w:p w14:paraId="00E2C456" w14:textId="77777777" w:rsidR="00775B2B" w:rsidRDefault="00000000">
      <w:pPr>
        <w:topLinePunct/>
        <w:snapToGrid w:val="0"/>
        <w:spacing w:line="360" w:lineRule="auto"/>
        <w:ind w:firstLineChars="200" w:firstLine="480"/>
        <w:rPr>
          <w:kern w:val="0"/>
          <w:sz w:val="24"/>
        </w:rPr>
      </w:pPr>
      <w:r>
        <w:rPr>
          <w:kern w:val="0"/>
          <w:sz w:val="24"/>
        </w:rPr>
        <w:t>积极开展二氧化碳达峰行动。推动落实</w:t>
      </w:r>
      <w:r>
        <w:rPr>
          <w:rFonts w:hint="eastAsia"/>
          <w:kern w:val="0"/>
          <w:sz w:val="24"/>
        </w:rPr>
        <w:t>“</w:t>
      </w:r>
      <w:r>
        <w:rPr>
          <w:kern w:val="0"/>
          <w:sz w:val="24"/>
        </w:rPr>
        <w:t>碳达峰十大行动</w:t>
      </w:r>
      <w:r>
        <w:rPr>
          <w:rFonts w:hint="eastAsia"/>
          <w:kern w:val="0"/>
          <w:sz w:val="24"/>
        </w:rPr>
        <w:t>”</w:t>
      </w:r>
      <w:r>
        <w:rPr>
          <w:kern w:val="0"/>
          <w:sz w:val="24"/>
        </w:rPr>
        <w:t>，加强对高耗能、高排放的</w:t>
      </w:r>
      <w:r>
        <w:rPr>
          <w:rFonts w:hint="eastAsia"/>
          <w:kern w:val="0"/>
          <w:sz w:val="24"/>
        </w:rPr>
        <w:t>“</w:t>
      </w:r>
      <w:r>
        <w:rPr>
          <w:kern w:val="0"/>
          <w:sz w:val="24"/>
        </w:rPr>
        <w:t>两高</w:t>
      </w:r>
      <w:r>
        <w:rPr>
          <w:rFonts w:hint="eastAsia"/>
          <w:kern w:val="0"/>
          <w:sz w:val="24"/>
        </w:rPr>
        <w:t>”</w:t>
      </w:r>
      <w:r>
        <w:rPr>
          <w:kern w:val="0"/>
          <w:sz w:val="24"/>
        </w:rPr>
        <w:t>项目源头管控，鼓励能源、工业、交通和建筑等领域制定达峰专项行动方案，推动钢铁、建材、有色、化工、电力、煤炭等重点行业制定二氧化碳达峰目标，确定达峰路径。探索开展重点行业企业碳排放对标行动。</w:t>
      </w:r>
    </w:p>
    <w:p w14:paraId="1692D3B6" w14:textId="77777777" w:rsidR="00775B2B" w:rsidRDefault="00000000">
      <w:pPr>
        <w:topLinePunct/>
        <w:snapToGrid w:val="0"/>
        <w:spacing w:line="360" w:lineRule="auto"/>
        <w:ind w:firstLineChars="200" w:firstLine="480"/>
        <w:rPr>
          <w:kern w:val="0"/>
          <w:sz w:val="24"/>
        </w:rPr>
      </w:pPr>
      <w:r>
        <w:rPr>
          <w:kern w:val="0"/>
          <w:sz w:val="24"/>
        </w:rPr>
        <w:t>分区推进环境空气质量改善行动。加大天山北坡区域大气污染同防同治力度，巩固和扩大</w:t>
      </w:r>
      <w:r>
        <w:rPr>
          <w:rFonts w:hint="eastAsia"/>
          <w:kern w:val="0"/>
          <w:sz w:val="24"/>
        </w:rPr>
        <w:t>“</w:t>
      </w:r>
      <w:r>
        <w:rPr>
          <w:kern w:val="0"/>
          <w:sz w:val="24"/>
        </w:rPr>
        <w:t>乌</w:t>
      </w:r>
      <w:r>
        <w:rPr>
          <w:rFonts w:hint="eastAsia"/>
          <w:kern w:val="0"/>
          <w:sz w:val="24"/>
        </w:rPr>
        <w:t>—</w:t>
      </w:r>
      <w:r>
        <w:rPr>
          <w:kern w:val="0"/>
          <w:sz w:val="24"/>
        </w:rPr>
        <w:t>昌</w:t>
      </w:r>
      <w:r>
        <w:rPr>
          <w:rFonts w:hint="eastAsia"/>
          <w:kern w:val="0"/>
          <w:sz w:val="24"/>
        </w:rPr>
        <w:t>—</w:t>
      </w:r>
      <w:r>
        <w:rPr>
          <w:kern w:val="0"/>
          <w:sz w:val="24"/>
        </w:rPr>
        <w:t>石</w:t>
      </w:r>
      <w:r>
        <w:rPr>
          <w:rFonts w:hint="eastAsia"/>
          <w:kern w:val="0"/>
          <w:sz w:val="24"/>
        </w:rPr>
        <w:t>”“</w:t>
      </w:r>
      <w:r>
        <w:rPr>
          <w:kern w:val="0"/>
          <w:sz w:val="24"/>
        </w:rPr>
        <w:t>奎</w:t>
      </w:r>
      <w:r>
        <w:rPr>
          <w:rFonts w:hint="eastAsia"/>
          <w:kern w:val="0"/>
          <w:sz w:val="24"/>
        </w:rPr>
        <w:t>—</w:t>
      </w:r>
      <w:r>
        <w:rPr>
          <w:kern w:val="0"/>
          <w:sz w:val="24"/>
        </w:rPr>
        <w:t>独</w:t>
      </w:r>
      <w:r>
        <w:rPr>
          <w:rFonts w:hint="eastAsia"/>
          <w:kern w:val="0"/>
          <w:sz w:val="24"/>
        </w:rPr>
        <w:t>—</w:t>
      </w:r>
      <w:r>
        <w:rPr>
          <w:kern w:val="0"/>
          <w:sz w:val="24"/>
        </w:rPr>
        <w:t>乌</w:t>
      </w:r>
      <w:r>
        <w:rPr>
          <w:rFonts w:hint="eastAsia"/>
          <w:kern w:val="0"/>
          <w:sz w:val="24"/>
        </w:rPr>
        <w:t>”</w:t>
      </w:r>
      <w:r>
        <w:rPr>
          <w:kern w:val="0"/>
          <w:sz w:val="24"/>
        </w:rPr>
        <w:t>大气污染防治工作成果，推进伊宁市及周边区域大气污染防控，进一步深化工业污染源深度治理，加强采暖季大气污染控制。受自然沙尘影响严重的南疆、东疆区域，因地制宜开展防风固沙生态修</w:t>
      </w:r>
      <w:r>
        <w:rPr>
          <w:kern w:val="0"/>
          <w:sz w:val="24"/>
        </w:rPr>
        <w:lastRenderedPageBreak/>
        <w:t>复工程，强化沙尘天气颗粒物防控。未达标城市制定或修订大气环境质量限期达标规划，加强达标进程管理，明确环境空气质量达标路线图及污染防治重点任务，并向社会公开。克拉玛依市、阿勒泰地区、塔城地区、博州等环境空气质量较好的地区，继续加大污染防治力度，实现环境空气质量稳定达标。</w:t>
      </w:r>
    </w:p>
    <w:p w14:paraId="19D0B700" w14:textId="77777777" w:rsidR="00775B2B" w:rsidRDefault="00000000">
      <w:pPr>
        <w:topLinePunct/>
        <w:snapToGrid w:val="0"/>
        <w:spacing w:line="360" w:lineRule="auto"/>
        <w:ind w:firstLineChars="200" w:firstLine="480"/>
        <w:rPr>
          <w:kern w:val="0"/>
          <w:sz w:val="24"/>
        </w:rPr>
      </w:pPr>
      <w:r>
        <w:rPr>
          <w:kern w:val="0"/>
          <w:sz w:val="24"/>
        </w:rPr>
        <w:t>实施重点行业氮氧化物等污染物深度治理。持续推进钢铁、水泥、焦化行业超低排放改造。推进玻璃、陶瓷、铸造、铁合金、有色、煤化和石化等行业采取清洁生产、提标改造、深度治理等综合措施。加强自备燃煤机组污染治理设施运行管控，确保按照超低排放标准运行。针对铸造、铁合金、焦化、水泥、砖瓦、石灰、耐火材料、金属冶炼以及煤化工、石油化工等行业，严格控制物料储存、输送及生产工艺过程无组织排放。重点涉气排放企业逐步取消烟气旁路，因安全生产无法取消的，安装在线监控系统。</w:t>
      </w:r>
      <w:r>
        <w:rPr>
          <w:rFonts w:hint="eastAsia"/>
          <w:kern w:val="0"/>
          <w:sz w:val="24"/>
        </w:rPr>
        <w:t>”</w:t>
      </w:r>
    </w:p>
    <w:p w14:paraId="77093DB8" w14:textId="77777777" w:rsidR="00775B2B" w:rsidRDefault="00000000">
      <w:pPr>
        <w:topLinePunct/>
        <w:snapToGrid w:val="0"/>
        <w:spacing w:line="360" w:lineRule="auto"/>
        <w:ind w:firstLineChars="200" w:firstLine="480"/>
        <w:rPr>
          <w:kern w:val="0"/>
          <w:sz w:val="24"/>
        </w:rPr>
      </w:pPr>
      <w:r>
        <w:rPr>
          <w:kern w:val="0"/>
          <w:sz w:val="24"/>
        </w:rPr>
        <w:t>本项目不涉及自然保护区、风景名胜区、饮用水源保护区、冰川、森林、湿地、基本农田、基本草原等环境敏感区，不涉及哈密市生态保护红线。本项目未突破</w:t>
      </w:r>
      <w:r>
        <w:rPr>
          <w:rFonts w:hint="eastAsia"/>
          <w:kern w:val="0"/>
          <w:sz w:val="24"/>
        </w:rPr>
        <w:t>“</w:t>
      </w:r>
      <w:r>
        <w:rPr>
          <w:kern w:val="0"/>
          <w:sz w:val="24"/>
        </w:rPr>
        <w:t>三条红线</w:t>
      </w:r>
      <w:r>
        <w:rPr>
          <w:rFonts w:hint="eastAsia"/>
          <w:kern w:val="0"/>
          <w:sz w:val="24"/>
        </w:rPr>
        <w:t>”</w:t>
      </w:r>
      <w:r>
        <w:rPr>
          <w:kern w:val="0"/>
          <w:sz w:val="24"/>
        </w:rPr>
        <w:t>要求。本项目同步建设氨法脱硫、电袋</w:t>
      </w:r>
      <w:r>
        <w:rPr>
          <w:rFonts w:hint="eastAsia"/>
          <w:kern w:val="0"/>
          <w:sz w:val="24"/>
        </w:rPr>
        <w:t>除尘</w:t>
      </w:r>
      <w:r>
        <w:rPr>
          <w:kern w:val="0"/>
          <w:sz w:val="24"/>
        </w:rPr>
        <w:t>装置、锅炉采用低氮燃烧技术，同步建设</w:t>
      </w:r>
      <w:r>
        <w:rPr>
          <w:kern w:val="0"/>
          <w:sz w:val="24"/>
        </w:rPr>
        <w:t>SCR</w:t>
      </w:r>
      <w:r>
        <w:rPr>
          <w:kern w:val="0"/>
          <w:sz w:val="24"/>
        </w:rPr>
        <w:t>脱硝装置，不设置烟气旁路烟道，各项污染物排放浓度满足《关于印发（全面实施燃煤电厂超低排放和节能改造工作方案》的通知》（环发（</w:t>
      </w:r>
      <w:r>
        <w:rPr>
          <w:kern w:val="0"/>
          <w:sz w:val="24"/>
        </w:rPr>
        <w:t>2015</w:t>
      </w:r>
      <w:r>
        <w:rPr>
          <w:kern w:val="0"/>
          <w:sz w:val="24"/>
        </w:rPr>
        <w:t>）</w:t>
      </w:r>
      <w:r>
        <w:rPr>
          <w:kern w:val="0"/>
          <w:sz w:val="24"/>
        </w:rPr>
        <w:t>164</w:t>
      </w:r>
      <w:r>
        <w:rPr>
          <w:kern w:val="0"/>
          <w:sz w:val="24"/>
        </w:rPr>
        <w:t>号）中燃煤电厂大气污染物超低排放控制要求，烟气可实现超低排放</w:t>
      </w:r>
      <w:r>
        <w:rPr>
          <w:rFonts w:hint="eastAsia"/>
          <w:kern w:val="0"/>
          <w:sz w:val="24"/>
        </w:rPr>
        <w:t>。</w:t>
      </w:r>
      <w:r>
        <w:rPr>
          <w:kern w:val="0"/>
          <w:sz w:val="24"/>
        </w:rPr>
        <w:t>综上所述，本项目与《新疆生态环境保护</w:t>
      </w:r>
      <w:r>
        <w:rPr>
          <w:rFonts w:hint="eastAsia"/>
          <w:kern w:val="0"/>
          <w:sz w:val="24"/>
        </w:rPr>
        <w:t>“</w:t>
      </w:r>
      <w:r>
        <w:rPr>
          <w:kern w:val="0"/>
          <w:sz w:val="24"/>
        </w:rPr>
        <w:t>十四五</w:t>
      </w:r>
      <w:r>
        <w:rPr>
          <w:rFonts w:hint="eastAsia"/>
          <w:kern w:val="0"/>
          <w:sz w:val="24"/>
        </w:rPr>
        <w:t>”</w:t>
      </w:r>
      <w:r>
        <w:rPr>
          <w:kern w:val="0"/>
          <w:sz w:val="24"/>
        </w:rPr>
        <w:t>规划》相协调。</w:t>
      </w:r>
    </w:p>
    <w:p w14:paraId="3891C5AD" w14:textId="77777777" w:rsidR="00775B2B" w:rsidRDefault="00000000">
      <w:pPr>
        <w:pStyle w:val="40"/>
        <w:spacing w:before="0" w:after="0" w:line="520" w:lineRule="exact"/>
        <w:rPr>
          <w:b/>
          <w:szCs w:val="24"/>
        </w:rPr>
      </w:pPr>
      <w:r>
        <w:rPr>
          <w:b/>
          <w:szCs w:val="24"/>
        </w:rPr>
        <w:t>1.3.4.</w:t>
      </w:r>
      <w:r>
        <w:rPr>
          <w:rFonts w:hint="eastAsia"/>
          <w:b/>
          <w:szCs w:val="24"/>
        </w:rPr>
        <w:t>7</w:t>
      </w:r>
      <w:r>
        <w:rPr>
          <w:b/>
          <w:szCs w:val="24"/>
        </w:rPr>
        <w:t>与《</w:t>
      </w:r>
      <w:r>
        <w:rPr>
          <w:rFonts w:hint="eastAsia"/>
          <w:b/>
          <w:szCs w:val="24"/>
        </w:rPr>
        <w:t>“十四五”工业绿色发展规划》符合性</w:t>
      </w:r>
      <w:r>
        <w:rPr>
          <w:b/>
          <w:szCs w:val="24"/>
        </w:rPr>
        <w:t>分析</w:t>
      </w:r>
    </w:p>
    <w:p w14:paraId="4B594973" w14:textId="77777777" w:rsidR="00775B2B" w:rsidRDefault="00000000">
      <w:pPr>
        <w:topLinePunct/>
        <w:snapToGrid w:val="0"/>
        <w:spacing w:line="360" w:lineRule="auto"/>
        <w:ind w:firstLineChars="200" w:firstLine="480"/>
        <w:rPr>
          <w:kern w:val="0"/>
          <w:sz w:val="24"/>
        </w:rPr>
      </w:pPr>
      <w:r>
        <w:rPr>
          <w:kern w:val="0"/>
          <w:sz w:val="24"/>
        </w:rPr>
        <w:t>《</w:t>
      </w:r>
      <w:r>
        <w:rPr>
          <w:rFonts w:hint="eastAsia"/>
          <w:kern w:val="0"/>
          <w:sz w:val="24"/>
        </w:rPr>
        <w:t>“十四五”工业绿色发展规划》提出以习近平新时代中国特色社会主义思想为指导，全面贯彻党的十九大和十九届二中、三中、四中、五中、六中全会精神，深入贯彻习近平生态文明思想，立足新发展阶段，完整、准确、全面贯彻新发展理念，构建新发展格局，落实制造强国、网络强国战略，以推动高质量发展为主题，以供给侧结构性改革为主线，以碳达峰碳中和目标为引领，以减污降碳协同增效为总抓手，统筹发展与绿色低碳转型，深入实施绿色制造，加快产业结构优化升级，大力推进工业节能降碳，全面提高资源利用效率，积极推行清洁生产改造，提升绿色低碳技术、绿色产品、服务供给能力，构建工业绿色低碳转型与工业赋能绿色发展相互促进、深度融合的现代化产业格局，支撑碳达峰碳中和目标任务如期实现。坚持总量控制、科学配置、全面节约、循环利用原则，强化资源在生产过程的高效利用，削减工业固废、废水产生量，加强工业资源综合利</w:t>
      </w:r>
      <w:r>
        <w:rPr>
          <w:rFonts w:hint="eastAsia"/>
          <w:kern w:val="0"/>
          <w:sz w:val="24"/>
        </w:rPr>
        <w:lastRenderedPageBreak/>
        <w:t>用，促进生产与生活系统绿色循环链接，大幅提高资源利用效率。推进工业固废规模化综合利用。推进尾矿、粉煤灰、煤矸石、冶炼渣、工业副产石膏、赤泥、化工渣等大宗工业固废规模化综合利用。推动企业建立完善节水管理制度，建立智慧用水管理平台实现水资源高效利用。开展工业废水循环利用试点示范，引导重点行业、重点地区加强工业废水处理后回用。推动生产过程清洁化转型强化源头减量、过程控制和末端高效治理相结合的系统减污理念，大力推行绿色设计，引领增量企业高起点打造更清洁的生产方式，推动存量企业持续实施清洁生产技术改造，引导企业主动提升清洁生产水平。</w:t>
      </w:r>
    </w:p>
    <w:p w14:paraId="3B63A52F" w14:textId="77777777" w:rsidR="00775B2B" w:rsidRDefault="00000000">
      <w:pPr>
        <w:topLinePunct/>
        <w:snapToGrid w:val="0"/>
        <w:spacing w:line="360" w:lineRule="auto"/>
        <w:ind w:firstLineChars="200" w:firstLine="480"/>
        <w:rPr>
          <w:kern w:val="0"/>
          <w:sz w:val="24"/>
        </w:rPr>
      </w:pPr>
      <w:r>
        <w:rPr>
          <w:kern w:val="0"/>
          <w:sz w:val="24"/>
        </w:rPr>
        <w:t>本项目新建新建</w:t>
      </w:r>
      <w:r>
        <w:rPr>
          <w:kern w:val="0"/>
          <w:sz w:val="24"/>
        </w:rPr>
        <w:t>3×480t/h</w:t>
      </w:r>
      <w:r>
        <w:rPr>
          <w:kern w:val="0"/>
          <w:sz w:val="24"/>
        </w:rPr>
        <w:t>高温高压煤粉锅炉＋</w:t>
      </w:r>
      <w:r>
        <w:rPr>
          <w:kern w:val="0"/>
          <w:sz w:val="24"/>
        </w:rPr>
        <w:t>2×CB30MW</w:t>
      </w:r>
      <w:r>
        <w:rPr>
          <w:kern w:val="0"/>
          <w:sz w:val="24"/>
        </w:rPr>
        <w:t>抽汽背压式汽轮发电机组</w:t>
      </w:r>
      <w:r>
        <w:rPr>
          <w:kern w:val="0"/>
          <w:sz w:val="24"/>
        </w:rPr>
        <w:t>+1×B30MW</w:t>
      </w:r>
      <w:r>
        <w:rPr>
          <w:kern w:val="0"/>
          <w:sz w:val="24"/>
        </w:rPr>
        <w:t>背压式汽轮发电机组，同步建设烟气脱硫、脱硝和除尘装置</w:t>
      </w:r>
      <w:r>
        <w:rPr>
          <w:rFonts w:hint="eastAsia"/>
          <w:kern w:val="0"/>
          <w:sz w:val="24"/>
        </w:rPr>
        <w:t>；</w:t>
      </w:r>
      <w:r>
        <w:rPr>
          <w:kern w:val="0"/>
          <w:sz w:val="24"/>
        </w:rPr>
        <w:t>采用国内成熟的高温、高压的背压发电机组，三大主机选型匹配，能源利用效率高，发电标煤耗低。</w:t>
      </w:r>
    </w:p>
    <w:p w14:paraId="78C4BED5" w14:textId="77777777" w:rsidR="00775B2B" w:rsidRDefault="00000000">
      <w:pPr>
        <w:pStyle w:val="40"/>
        <w:spacing w:before="0" w:after="0" w:line="520" w:lineRule="exact"/>
        <w:rPr>
          <w:b/>
          <w:szCs w:val="24"/>
        </w:rPr>
      </w:pPr>
      <w:r>
        <w:rPr>
          <w:b/>
          <w:szCs w:val="24"/>
        </w:rPr>
        <w:t>1.3.</w:t>
      </w:r>
      <w:r>
        <w:rPr>
          <w:rFonts w:hint="eastAsia"/>
          <w:b/>
          <w:szCs w:val="24"/>
        </w:rPr>
        <w:t>4.8</w:t>
      </w:r>
      <w:r>
        <w:rPr>
          <w:b/>
          <w:szCs w:val="24"/>
        </w:rPr>
        <w:t>与《哈密市生态环境保护</w:t>
      </w:r>
      <w:r>
        <w:rPr>
          <w:b/>
          <w:szCs w:val="24"/>
        </w:rPr>
        <w:t>“</w:t>
      </w:r>
      <w:r>
        <w:rPr>
          <w:b/>
          <w:szCs w:val="24"/>
        </w:rPr>
        <w:t>十四五</w:t>
      </w:r>
      <w:r>
        <w:rPr>
          <w:b/>
          <w:szCs w:val="24"/>
        </w:rPr>
        <w:t>”</w:t>
      </w:r>
      <w:r>
        <w:rPr>
          <w:b/>
          <w:szCs w:val="24"/>
        </w:rPr>
        <w:t>规划》符合性分析</w:t>
      </w:r>
    </w:p>
    <w:p w14:paraId="2ED9EB83" w14:textId="77777777" w:rsidR="00775B2B" w:rsidRDefault="00000000">
      <w:pPr>
        <w:topLinePunct/>
        <w:snapToGrid w:val="0"/>
        <w:spacing w:line="360" w:lineRule="auto"/>
        <w:ind w:firstLineChars="200" w:firstLine="480"/>
        <w:rPr>
          <w:kern w:val="0"/>
          <w:sz w:val="24"/>
        </w:rPr>
      </w:pPr>
      <w:r>
        <w:rPr>
          <w:kern w:val="0"/>
          <w:sz w:val="24"/>
        </w:rPr>
        <w:t>实施重点行业</w:t>
      </w:r>
      <w:r>
        <w:rPr>
          <w:kern w:val="0"/>
          <w:sz w:val="24"/>
        </w:rPr>
        <w:t>NOx</w:t>
      </w:r>
      <w:r>
        <w:rPr>
          <w:kern w:val="0"/>
          <w:sz w:val="24"/>
        </w:rPr>
        <w:t>等污染物深度治理。持续推进黑有色金属、水泥、焦化、煤化工等行业和燃煤工业锅炉超低排放改造，推动玻璃、铸造、有色、焦化、煤化工等行业采取清洁生产、提标改造、深度治理等综合措施。加强火电及自备燃煤机组污染治理设施运行管控，确保超低排放稳定运行。针对铸造、焦化、建材、金属冶炼以及煤化工、石油化工等行业，严格控制物料储存、输送及生产工艺过程无组织排放，实现工业大气污染物总量减排。逐步取消重点涉气排放企业烟气旁路，因安全生产无法取消的，安装旁路在线监控系统。</w:t>
      </w:r>
    </w:p>
    <w:p w14:paraId="792CDD6C" w14:textId="77777777" w:rsidR="00775B2B" w:rsidRDefault="00000000">
      <w:pPr>
        <w:topLinePunct/>
        <w:snapToGrid w:val="0"/>
        <w:spacing w:line="360" w:lineRule="auto"/>
        <w:ind w:firstLineChars="200" w:firstLine="480"/>
        <w:rPr>
          <w:kern w:val="0"/>
          <w:sz w:val="24"/>
        </w:rPr>
      </w:pPr>
      <w:r>
        <w:rPr>
          <w:kern w:val="0"/>
          <w:sz w:val="24"/>
        </w:rPr>
        <w:t>协同开展</w:t>
      </w:r>
      <w:r>
        <w:rPr>
          <w:kern w:val="0"/>
          <w:sz w:val="24"/>
        </w:rPr>
        <w:t>PM</w:t>
      </w:r>
      <w:r>
        <w:rPr>
          <w:kern w:val="0"/>
          <w:sz w:val="24"/>
          <w:vertAlign w:val="subscript"/>
        </w:rPr>
        <w:t>2.5</w:t>
      </w:r>
      <w:r>
        <w:rPr>
          <w:kern w:val="0"/>
          <w:sz w:val="24"/>
        </w:rPr>
        <w:t>和</w:t>
      </w:r>
      <w:r>
        <w:rPr>
          <w:kern w:val="0"/>
          <w:sz w:val="24"/>
        </w:rPr>
        <w:t>O</w:t>
      </w:r>
      <w:r>
        <w:rPr>
          <w:kern w:val="0"/>
          <w:sz w:val="24"/>
          <w:vertAlign w:val="subscript"/>
        </w:rPr>
        <w:t>3</w:t>
      </w:r>
      <w:r>
        <w:rPr>
          <w:kern w:val="0"/>
          <w:sz w:val="24"/>
        </w:rPr>
        <w:t>污染防治。以多污染物协同减排和精细化管理为重点，持续深化常规污染源治理，着力推进工业烟（粉）尘、二氧化硫、氮氧化物、挥发性有机物和氨、烟气中汞等多污染物协同控制。推动城市</w:t>
      </w:r>
      <w:r>
        <w:rPr>
          <w:kern w:val="0"/>
          <w:sz w:val="24"/>
        </w:rPr>
        <w:t>PM</w:t>
      </w:r>
      <w:r>
        <w:rPr>
          <w:kern w:val="0"/>
          <w:sz w:val="24"/>
          <w:vertAlign w:val="subscript"/>
        </w:rPr>
        <w:t>2.5</w:t>
      </w:r>
      <w:r>
        <w:rPr>
          <w:kern w:val="0"/>
          <w:sz w:val="24"/>
        </w:rPr>
        <w:t>浓度持续下降，有效遏制</w:t>
      </w:r>
      <w:r>
        <w:rPr>
          <w:kern w:val="0"/>
          <w:sz w:val="24"/>
        </w:rPr>
        <w:t>O</w:t>
      </w:r>
      <w:r>
        <w:rPr>
          <w:kern w:val="0"/>
          <w:sz w:val="24"/>
          <w:vertAlign w:val="subscript"/>
        </w:rPr>
        <w:t>3</w:t>
      </w:r>
      <w:r>
        <w:rPr>
          <w:kern w:val="0"/>
          <w:sz w:val="24"/>
        </w:rPr>
        <w:t>浓度增长趋势。</w:t>
      </w:r>
    </w:p>
    <w:p w14:paraId="49377A76" w14:textId="77777777" w:rsidR="00775B2B" w:rsidRDefault="00000000">
      <w:pPr>
        <w:topLinePunct/>
        <w:snapToGrid w:val="0"/>
        <w:spacing w:line="360" w:lineRule="auto"/>
        <w:ind w:firstLineChars="200" w:firstLine="480"/>
        <w:rPr>
          <w:kern w:val="0"/>
          <w:sz w:val="24"/>
        </w:rPr>
      </w:pPr>
      <w:r>
        <w:rPr>
          <w:kern w:val="0"/>
          <w:sz w:val="24"/>
        </w:rPr>
        <w:t>本项目热电厂严格按照超低排放要求进行设计，同步配套先进高效的脱硫、脱硝和除尘设施，不设烟气旁路烟道。本项目</w:t>
      </w:r>
      <w:r>
        <w:rPr>
          <w:rFonts w:hint="eastAsia"/>
          <w:kern w:val="0"/>
          <w:sz w:val="24"/>
        </w:rPr>
        <w:t>符合</w:t>
      </w:r>
      <w:r>
        <w:rPr>
          <w:kern w:val="0"/>
          <w:sz w:val="24"/>
        </w:rPr>
        <w:t>《哈密市生态环境保护</w:t>
      </w:r>
      <w:r>
        <w:rPr>
          <w:kern w:val="0"/>
          <w:sz w:val="24"/>
        </w:rPr>
        <w:t>“</w:t>
      </w:r>
      <w:r>
        <w:rPr>
          <w:kern w:val="0"/>
          <w:sz w:val="24"/>
        </w:rPr>
        <w:t>十四五</w:t>
      </w:r>
      <w:r>
        <w:rPr>
          <w:kern w:val="0"/>
          <w:sz w:val="24"/>
        </w:rPr>
        <w:t>”</w:t>
      </w:r>
      <w:r>
        <w:rPr>
          <w:kern w:val="0"/>
          <w:sz w:val="24"/>
        </w:rPr>
        <w:t>规划》。</w:t>
      </w:r>
    </w:p>
    <w:p w14:paraId="7061CF04" w14:textId="77777777" w:rsidR="00775B2B" w:rsidRDefault="00000000">
      <w:pPr>
        <w:pStyle w:val="40"/>
        <w:spacing w:before="0" w:after="0" w:line="520" w:lineRule="exact"/>
        <w:rPr>
          <w:b/>
          <w:szCs w:val="24"/>
        </w:rPr>
      </w:pPr>
      <w:r>
        <w:rPr>
          <w:b/>
          <w:szCs w:val="24"/>
        </w:rPr>
        <w:t>1.3.</w:t>
      </w:r>
      <w:r>
        <w:rPr>
          <w:rFonts w:hint="eastAsia"/>
          <w:b/>
          <w:szCs w:val="24"/>
        </w:rPr>
        <w:t>4.9</w:t>
      </w:r>
      <w:r>
        <w:rPr>
          <w:b/>
          <w:szCs w:val="24"/>
        </w:rPr>
        <w:t>与《新疆巴里坤县总体规划</w:t>
      </w:r>
      <w:r>
        <w:rPr>
          <w:b/>
          <w:szCs w:val="24"/>
        </w:rPr>
        <w:t>(2012-2030)</w:t>
      </w:r>
      <w:r>
        <w:rPr>
          <w:b/>
          <w:szCs w:val="24"/>
        </w:rPr>
        <w:t>》符合性分析</w:t>
      </w:r>
    </w:p>
    <w:p w14:paraId="734FB799" w14:textId="77777777" w:rsidR="00775B2B" w:rsidRDefault="00000000">
      <w:pPr>
        <w:topLinePunct/>
        <w:snapToGrid w:val="0"/>
        <w:spacing w:line="360" w:lineRule="auto"/>
        <w:ind w:firstLineChars="200" w:firstLine="480"/>
        <w:rPr>
          <w:kern w:val="0"/>
          <w:sz w:val="24"/>
        </w:rPr>
      </w:pPr>
      <w:r>
        <w:rPr>
          <w:kern w:val="0"/>
          <w:sz w:val="24"/>
        </w:rPr>
        <w:t>《新疆巴里坤县总体规划</w:t>
      </w:r>
      <w:r>
        <w:rPr>
          <w:kern w:val="0"/>
          <w:sz w:val="24"/>
        </w:rPr>
        <w:t>(2012-2030)</w:t>
      </w:r>
      <w:r>
        <w:rPr>
          <w:kern w:val="0"/>
          <w:sz w:val="24"/>
        </w:rPr>
        <w:t>》提出巴里坤县要实施优势资源转换战</w:t>
      </w:r>
      <w:r>
        <w:rPr>
          <w:kern w:val="0"/>
          <w:sz w:val="24"/>
        </w:rPr>
        <w:lastRenderedPageBreak/>
        <w:t>略注重深层次的资源转换，延伸产业链、提高附加值，实现资源优势最大化、效益最大化。以工业园区建设为平台，以工业支柱产业</w:t>
      </w:r>
      <w:r>
        <w:rPr>
          <w:kern w:val="0"/>
          <w:sz w:val="24"/>
        </w:rPr>
        <w:t>(</w:t>
      </w:r>
      <w:r>
        <w:rPr>
          <w:kern w:val="0"/>
          <w:sz w:val="24"/>
        </w:rPr>
        <w:t>煤炭、化工、新能源、石油天然气、优势矿产品采掘加工、特色农牧产品加工</w:t>
      </w:r>
      <w:r>
        <w:rPr>
          <w:kern w:val="0"/>
          <w:sz w:val="24"/>
        </w:rPr>
        <w:t>)</w:t>
      </w:r>
      <w:r>
        <w:rPr>
          <w:kern w:val="0"/>
          <w:sz w:val="24"/>
        </w:rPr>
        <w:t>为重点，坚持</w:t>
      </w:r>
      <w:r>
        <w:rPr>
          <w:kern w:val="0"/>
          <w:sz w:val="24"/>
        </w:rPr>
        <w:t>“</w:t>
      </w:r>
      <w:r>
        <w:rPr>
          <w:kern w:val="0"/>
          <w:sz w:val="24"/>
        </w:rPr>
        <w:t>实力优先、精深加工优先、效益优先、资源节约型优先、低耗水项目优先</w:t>
      </w:r>
      <w:r>
        <w:rPr>
          <w:kern w:val="0"/>
          <w:sz w:val="24"/>
        </w:rPr>
        <w:t>”</w:t>
      </w:r>
      <w:r>
        <w:rPr>
          <w:kern w:val="0"/>
          <w:sz w:val="24"/>
        </w:rPr>
        <w:t>的原则，加快新型工业化进程。第二产业主要布置在园区内，依托丰富的资源，积极发展煤炭产业以及风能、太阳能等新兴产业。</w:t>
      </w:r>
    </w:p>
    <w:p w14:paraId="54435F31" w14:textId="77777777" w:rsidR="00775B2B" w:rsidRDefault="00000000">
      <w:pPr>
        <w:topLinePunct/>
        <w:snapToGrid w:val="0"/>
        <w:spacing w:line="360" w:lineRule="auto"/>
        <w:ind w:firstLineChars="200" w:firstLine="480"/>
        <w:rPr>
          <w:kern w:val="0"/>
          <w:sz w:val="24"/>
        </w:rPr>
      </w:pPr>
      <w:r>
        <w:rPr>
          <w:kern w:val="0"/>
          <w:sz w:val="24"/>
        </w:rPr>
        <w:t>本项目的建设主要是</w:t>
      </w:r>
      <w:r>
        <w:rPr>
          <w:rFonts w:hint="eastAsia"/>
          <w:kern w:val="0"/>
          <w:sz w:val="24"/>
        </w:rPr>
        <w:t>为园区和周边供应工业蒸汽与采暖供热</w:t>
      </w:r>
      <w:r>
        <w:rPr>
          <w:kern w:val="0"/>
          <w:sz w:val="24"/>
        </w:rPr>
        <w:t>，本项目符合《新疆巴里坤县总体规划</w:t>
      </w:r>
      <w:r>
        <w:rPr>
          <w:kern w:val="0"/>
          <w:sz w:val="24"/>
        </w:rPr>
        <w:t>(2012-2030)</w:t>
      </w:r>
      <w:r>
        <w:rPr>
          <w:kern w:val="0"/>
          <w:sz w:val="24"/>
        </w:rPr>
        <w:t>》的要求。</w:t>
      </w:r>
    </w:p>
    <w:p w14:paraId="37A7C952" w14:textId="34101986" w:rsidR="00775B2B" w:rsidRDefault="00000000">
      <w:pPr>
        <w:pStyle w:val="40"/>
        <w:spacing w:before="0" w:after="0" w:line="520" w:lineRule="exact"/>
        <w:rPr>
          <w:b/>
          <w:szCs w:val="24"/>
        </w:rPr>
      </w:pPr>
      <w:r>
        <w:rPr>
          <w:b/>
          <w:szCs w:val="24"/>
        </w:rPr>
        <w:t>1.3.</w:t>
      </w:r>
      <w:r>
        <w:rPr>
          <w:rFonts w:hint="eastAsia"/>
          <w:b/>
          <w:szCs w:val="24"/>
        </w:rPr>
        <w:t>4.10</w:t>
      </w:r>
      <w:r>
        <w:rPr>
          <w:b/>
          <w:szCs w:val="24"/>
        </w:rPr>
        <w:t>与巴里坤</w:t>
      </w:r>
      <w:r>
        <w:rPr>
          <w:rFonts w:hint="eastAsia"/>
          <w:b/>
          <w:szCs w:val="24"/>
        </w:rPr>
        <w:t>三塘湖工</w:t>
      </w:r>
      <w:r>
        <w:rPr>
          <w:b/>
          <w:szCs w:val="24"/>
        </w:rPr>
        <w:t>业园</w:t>
      </w:r>
      <w:r>
        <w:rPr>
          <w:rFonts w:hint="eastAsia"/>
          <w:b/>
          <w:szCs w:val="24"/>
        </w:rPr>
        <w:t>区国土空间专项规划</w:t>
      </w:r>
      <w:r w:rsidR="00C1746B">
        <w:rPr>
          <w:rFonts w:hint="eastAsia"/>
          <w:b/>
          <w:szCs w:val="24"/>
        </w:rPr>
        <w:t>及批复</w:t>
      </w:r>
      <w:r>
        <w:rPr>
          <w:rFonts w:hint="eastAsia"/>
          <w:b/>
          <w:szCs w:val="24"/>
        </w:rPr>
        <w:t>、规划环评及其审查意见</w:t>
      </w:r>
      <w:r>
        <w:rPr>
          <w:b/>
          <w:szCs w:val="24"/>
        </w:rPr>
        <w:t>符合性分析</w:t>
      </w:r>
    </w:p>
    <w:p w14:paraId="2B6752C4" w14:textId="35DEE239" w:rsidR="00C1746B" w:rsidRDefault="00C1746B">
      <w:pPr>
        <w:topLinePunct/>
        <w:snapToGrid w:val="0"/>
        <w:spacing w:line="360" w:lineRule="auto"/>
        <w:ind w:firstLineChars="200" w:firstLine="480"/>
        <w:rPr>
          <w:sz w:val="24"/>
          <w:szCs w:val="20"/>
        </w:rPr>
      </w:pPr>
      <w:r>
        <w:rPr>
          <w:rFonts w:hint="eastAsia"/>
          <w:sz w:val="24"/>
          <w:szCs w:val="20"/>
        </w:rPr>
        <w:t>2025</w:t>
      </w:r>
      <w:r>
        <w:rPr>
          <w:rFonts w:hint="eastAsia"/>
          <w:sz w:val="24"/>
          <w:szCs w:val="20"/>
        </w:rPr>
        <w:t>年</w:t>
      </w:r>
      <w:r>
        <w:rPr>
          <w:rFonts w:hint="eastAsia"/>
          <w:sz w:val="24"/>
          <w:szCs w:val="20"/>
        </w:rPr>
        <w:t>3</w:t>
      </w:r>
      <w:r>
        <w:rPr>
          <w:rFonts w:hint="eastAsia"/>
          <w:sz w:val="24"/>
          <w:szCs w:val="20"/>
        </w:rPr>
        <w:t>月</w:t>
      </w:r>
      <w:r>
        <w:rPr>
          <w:rFonts w:hint="eastAsia"/>
          <w:sz w:val="24"/>
          <w:szCs w:val="20"/>
        </w:rPr>
        <w:t>3</w:t>
      </w:r>
      <w:r>
        <w:rPr>
          <w:rFonts w:hint="eastAsia"/>
          <w:sz w:val="24"/>
          <w:szCs w:val="20"/>
        </w:rPr>
        <w:t>日，新疆维吾尔自治区生态环境厅出具了“关于《巴里坤三塘湖工业园区国土空间专项规划（</w:t>
      </w:r>
      <w:r>
        <w:rPr>
          <w:rFonts w:hint="eastAsia"/>
          <w:sz w:val="24"/>
          <w:szCs w:val="20"/>
        </w:rPr>
        <w:t>2025-2035</w:t>
      </w:r>
      <w:r>
        <w:rPr>
          <w:rFonts w:hint="eastAsia"/>
          <w:sz w:val="24"/>
          <w:szCs w:val="20"/>
        </w:rPr>
        <w:t>年）环境影响报告书》的审查意见”（新环审</w:t>
      </w:r>
      <w:r>
        <w:rPr>
          <w:rFonts w:hint="eastAsia"/>
          <w:sz w:val="24"/>
          <w:szCs w:val="20"/>
        </w:rPr>
        <w:t>[2025]37</w:t>
      </w:r>
      <w:r>
        <w:rPr>
          <w:rFonts w:hint="eastAsia"/>
          <w:sz w:val="24"/>
          <w:szCs w:val="20"/>
        </w:rPr>
        <w:t>号）。</w:t>
      </w:r>
      <w:r>
        <w:rPr>
          <w:rFonts w:hint="eastAsia"/>
          <w:sz w:val="24"/>
          <w:szCs w:val="20"/>
        </w:rPr>
        <w:t>2025</w:t>
      </w:r>
      <w:r>
        <w:rPr>
          <w:rFonts w:hint="eastAsia"/>
          <w:sz w:val="24"/>
          <w:szCs w:val="20"/>
        </w:rPr>
        <w:t>年</w:t>
      </w:r>
      <w:r>
        <w:rPr>
          <w:rFonts w:hint="eastAsia"/>
          <w:sz w:val="24"/>
          <w:szCs w:val="20"/>
        </w:rPr>
        <w:t>4</w:t>
      </w:r>
      <w:r>
        <w:rPr>
          <w:rFonts w:hint="eastAsia"/>
          <w:sz w:val="24"/>
          <w:szCs w:val="20"/>
        </w:rPr>
        <w:t>月</w:t>
      </w:r>
      <w:r>
        <w:rPr>
          <w:rFonts w:hint="eastAsia"/>
          <w:sz w:val="24"/>
          <w:szCs w:val="20"/>
        </w:rPr>
        <w:t>22</w:t>
      </w:r>
      <w:r>
        <w:rPr>
          <w:rFonts w:hint="eastAsia"/>
          <w:sz w:val="24"/>
          <w:szCs w:val="20"/>
        </w:rPr>
        <w:t>日，巴里坤哈萨克自治县人民政府出具了《关于对巴里坤三塘湖工业园区国土空间专项规划（</w:t>
      </w:r>
      <w:r>
        <w:rPr>
          <w:rFonts w:hint="eastAsia"/>
          <w:sz w:val="24"/>
          <w:szCs w:val="20"/>
        </w:rPr>
        <w:t>2025-2035</w:t>
      </w:r>
      <w:r>
        <w:rPr>
          <w:rFonts w:hint="eastAsia"/>
          <w:sz w:val="24"/>
          <w:szCs w:val="20"/>
        </w:rPr>
        <w:t>年）的批复》（巴政复字</w:t>
      </w:r>
      <w:r>
        <w:rPr>
          <w:rFonts w:hint="eastAsia"/>
          <w:sz w:val="24"/>
          <w:szCs w:val="20"/>
        </w:rPr>
        <w:t>[2025]92</w:t>
      </w:r>
      <w:r>
        <w:rPr>
          <w:rFonts w:hint="eastAsia"/>
          <w:sz w:val="24"/>
          <w:szCs w:val="20"/>
        </w:rPr>
        <w:t>号）。</w:t>
      </w:r>
    </w:p>
    <w:p w14:paraId="172551EE" w14:textId="4C3827D1" w:rsidR="00C1746B" w:rsidRDefault="00C1746B">
      <w:pPr>
        <w:topLinePunct/>
        <w:snapToGrid w:val="0"/>
        <w:spacing w:line="360" w:lineRule="auto"/>
        <w:ind w:firstLineChars="200" w:firstLine="480"/>
        <w:rPr>
          <w:sz w:val="24"/>
          <w:szCs w:val="20"/>
        </w:rPr>
      </w:pPr>
      <w:r>
        <w:rPr>
          <w:rFonts w:hint="eastAsia"/>
          <w:sz w:val="24"/>
          <w:szCs w:val="20"/>
        </w:rPr>
        <w:t>（</w:t>
      </w:r>
      <w:r>
        <w:rPr>
          <w:rFonts w:hint="eastAsia"/>
          <w:sz w:val="24"/>
          <w:szCs w:val="20"/>
        </w:rPr>
        <w:t>1</w:t>
      </w:r>
      <w:r>
        <w:rPr>
          <w:rFonts w:hint="eastAsia"/>
          <w:sz w:val="24"/>
          <w:szCs w:val="20"/>
        </w:rPr>
        <w:t>）本项目与</w:t>
      </w:r>
      <w:r w:rsidRPr="00C1746B">
        <w:rPr>
          <w:sz w:val="24"/>
          <w:szCs w:val="20"/>
        </w:rPr>
        <w:t>巴里坤</w:t>
      </w:r>
      <w:r w:rsidRPr="00C1746B">
        <w:rPr>
          <w:rFonts w:hint="eastAsia"/>
          <w:sz w:val="24"/>
          <w:szCs w:val="20"/>
        </w:rPr>
        <w:t>三塘湖工</w:t>
      </w:r>
      <w:r w:rsidRPr="00C1746B">
        <w:rPr>
          <w:sz w:val="24"/>
          <w:szCs w:val="20"/>
        </w:rPr>
        <w:t>业园</w:t>
      </w:r>
      <w:r w:rsidRPr="00C1746B">
        <w:rPr>
          <w:rFonts w:hint="eastAsia"/>
          <w:sz w:val="24"/>
          <w:szCs w:val="20"/>
        </w:rPr>
        <w:t>区国土空间专项规划及批复</w:t>
      </w:r>
      <w:r w:rsidR="005352F5">
        <w:rPr>
          <w:rFonts w:hint="eastAsia"/>
          <w:sz w:val="24"/>
          <w:szCs w:val="20"/>
        </w:rPr>
        <w:t>符合性分析</w:t>
      </w:r>
    </w:p>
    <w:p w14:paraId="3AE3258F" w14:textId="0707BE26" w:rsidR="00775B2B" w:rsidRDefault="00C1746B">
      <w:pPr>
        <w:topLinePunct/>
        <w:snapToGrid w:val="0"/>
        <w:spacing w:line="360" w:lineRule="auto"/>
        <w:ind w:firstLineChars="200" w:firstLine="480"/>
        <w:rPr>
          <w:sz w:val="24"/>
          <w:szCs w:val="20"/>
        </w:rPr>
      </w:pPr>
      <w:r>
        <w:rPr>
          <w:rFonts w:hint="eastAsia"/>
          <w:sz w:val="24"/>
          <w:szCs w:val="20"/>
        </w:rPr>
        <w:t>规划名称：</w:t>
      </w:r>
      <w:r w:rsidRPr="00C1746B">
        <w:rPr>
          <w:sz w:val="24"/>
          <w:szCs w:val="20"/>
        </w:rPr>
        <w:t>巴里坤</w:t>
      </w:r>
      <w:r w:rsidRPr="00C1746B">
        <w:rPr>
          <w:rFonts w:hint="eastAsia"/>
          <w:sz w:val="24"/>
          <w:szCs w:val="20"/>
        </w:rPr>
        <w:t>三塘湖工</w:t>
      </w:r>
      <w:r w:rsidRPr="00C1746B">
        <w:rPr>
          <w:sz w:val="24"/>
          <w:szCs w:val="20"/>
        </w:rPr>
        <w:t>业园</w:t>
      </w:r>
      <w:r w:rsidRPr="00C1746B">
        <w:rPr>
          <w:rFonts w:hint="eastAsia"/>
          <w:sz w:val="24"/>
          <w:szCs w:val="20"/>
        </w:rPr>
        <w:t>区国土空间专项规划</w:t>
      </w:r>
      <w:r w:rsidR="00661DE0">
        <w:rPr>
          <w:rFonts w:hint="eastAsia"/>
          <w:sz w:val="24"/>
          <w:szCs w:val="20"/>
        </w:rPr>
        <w:t>（</w:t>
      </w:r>
      <w:r w:rsidR="00661DE0">
        <w:rPr>
          <w:rFonts w:hint="eastAsia"/>
          <w:sz w:val="24"/>
          <w:szCs w:val="20"/>
        </w:rPr>
        <w:t>2025-2035</w:t>
      </w:r>
      <w:r w:rsidR="00661DE0">
        <w:rPr>
          <w:rFonts w:hint="eastAsia"/>
          <w:sz w:val="24"/>
          <w:szCs w:val="20"/>
        </w:rPr>
        <w:t>年）</w:t>
      </w:r>
    </w:p>
    <w:p w14:paraId="37249F77" w14:textId="77777777" w:rsidR="00775B2B" w:rsidRDefault="00000000">
      <w:pPr>
        <w:topLinePunct/>
        <w:snapToGrid w:val="0"/>
        <w:spacing w:line="360" w:lineRule="auto"/>
        <w:ind w:firstLineChars="200" w:firstLine="480"/>
        <w:rPr>
          <w:kern w:val="0"/>
          <w:sz w:val="24"/>
        </w:rPr>
      </w:pPr>
      <w:r>
        <w:rPr>
          <w:sz w:val="24"/>
          <w:szCs w:val="20"/>
        </w:rPr>
        <w:t>规划期限：</w:t>
      </w:r>
      <w:r>
        <w:rPr>
          <w:sz w:val="24"/>
          <w:szCs w:val="20"/>
        </w:rPr>
        <w:t>202</w:t>
      </w:r>
      <w:r>
        <w:rPr>
          <w:rFonts w:hint="eastAsia"/>
          <w:sz w:val="24"/>
          <w:szCs w:val="20"/>
        </w:rPr>
        <w:t>5</w:t>
      </w:r>
      <w:r>
        <w:rPr>
          <w:sz w:val="24"/>
          <w:szCs w:val="20"/>
        </w:rPr>
        <w:t>年</w:t>
      </w:r>
      <w:r>
        <w:rPr>
          <w:sz w:val="24"/>
          <w:szCs w:val="20"/>
        </w:rPr>
        <w:t>~2035</w:t>
      </w:r>
      <w:r>
        <w:rPr>
          <w:sz w:val="24"/>
          <w:szCs w:val="20"/>
        </w:rPr>
        <w:t>年，</w:t>
      </w:r>
      <w:r>
        <w:rPr>
          <w:kern w:val="0"/>
          <w:sz w:val="24"/>
        </w:rPr>
        <w:t>其中近期</w:t>
      </w:r>
      <w:r>
        <w:rPr>
          <w:kern w:val="0"/>
          <w:sz w:val="24"/>
        </w:rPr>
        <w:t>202</w:t>
      </w:r>
      <w:r>
        <w:rPr>
          <w:rFonts w:hint="eastAsia"/>
          <w:kern w:val="0"/>
          <w:sz w:val="24"/>
        </w:rPr>
        <w:t>5</w:t>
      </w:r>
      <w:r>
        <w:rPr>
          <w:kern w:val="0"/>
          <w:sz w:val="24"/>
        </w:rPr>
        <w:t>~2030</w:t>
      </w:r>
      <w:r>
        <w:rPr>
          <w:kern w:val="0"/>
          <w:sz w:val="24"/>
        </w:rPr>
        <w:t>年，远期</w:t>
      </w:r>
      <w:r>
        <w:rPr>
          <w:kern w:val="0"/>
          <w:sz w:val="24"/>
        </w:rPr>
        <w:t>2031~2035</w:t>
      </w:r>
      <w:r>
        <w:rPr>
          <w:kern w:val="0"/>
          <w:sz w:val="24"/>
        </w:rPr>
        <w:t>年。</w:t>
      </w:r>
    </w:p>
    <w:p w14:paraId="13065AC5" w14:textId="77777777" w:rsidR="00775B2B" w:rsidRDefault="00000000">
      <w:pPr>
        <w:spacing w:line="360" w:lineRule="auto"/>
        <w:ind w:firstLine="482"/>
        <w:rPr>
          <w:sz w:val="24"/>
        </w:rPr>
      </w:pPr>
      <w:r>
        <w:rPr>
          <w:rFonts w:hint="eastAsia"/>
          <w:kern w:val="0"/>
          <w:sz w:val="24"/>
        </w:rPr>
        <w:t>规划面积：</w:t>
      </w:r>
      <w:r>
        <w:rPr>
          <w:rFonts w:hint="eastAsia"/>
          <w:sz w:val="24"/>
        </w:rPr>
        <w:t>巴里坤三塘湖工业园区规划面积为</w:t>
      </w:r>
      <w:r>
        <w:rPr>
          <w:rFonts w:hint="eastAsia"/>
          <w:sz w:val="24"/>
        </w:rPr>
        <w:t>11.9km</w:t>
      </w:r>
      <w:r>
        <w:rPr>
          <w:rFonts w:hint="eastAsia"/>
          <w:sz w:val="24"/>
          <w:vertAlign w:val="superscript"/>
        </w:rPr>
        <w:t>2</w:t>
      </w:r>
      <w:r>
        <w:rPr>
          <w:rFonts w:hint="eastAsia"/>
          <w:sz w:val="24"/>
        </w:rPr>
        <w:t>。其中条湖区</w:t>
      </w:r>
      <w:r>
        <w:rPr>
          <w:rFonts w:hint="eastAsia"/>
          <w:sz w:val="24"/>
        </w:rPr>
        <w:t>5.45km</w:t>
      </w:r>
      <w:r>
        <w:rPr>
          <w:rFonts w:hint="eastAsia"/>
          <w:sz w:val="24"/>
          <w:vertAlign w:val="superscript"/>
        </w:rPr>
        <w:t>2</w:t>
      </w:r>
      <w:r>
        <w:rPr>
          <w:rFonts w:hint="eastAsia"/>
          <w:sz w:val="24"/>
        </w:rPr>
        <w:t>、岔哈泉区</w:t>
      </w:r>
      <w:r>
        <w:rPr>
          <w:rFonts w:hint="eastAsia"/>
          <w:sz w:val="24"/>
        </w:rPr>
        <w:t>4.11km</w:t>
      </w:r>
      <w:r>
        <w:rPr>
          <w:rFonts w:hint="eastAsia"/>
          <w:sz w:val="24"/>
          <w:vertAlign w:val="superscript"/>
        </w:rPr>
        <w:t>2</w:t>
      </w:r>
      <w:r>
        <w:rPr>
          <w:rFonts w:hint="eastAsia"/>
          <w:sz w:val="24"/>
        </w:rPr>
        <w:t>、大河装备制造区</w:t>
      </w:r>
      <w:r>
        <w:rPr>
          <w:rFonts w:hint="eastAsia"/>
          <w:sz w:val="24"/>
        </w:rPr>
        <w:t>1.11km</w:t>
      </w:r>
      <w:r>
        <w:rPr>
          <w:rFonts w:hint="eastAsia"/>
          <w:sz w:val="24"/>
          <w:vertAlign w:val="superscript"/>
        </w:rPr>
        <w:t>2</w:t>
      </w:r>
      <w:r>
        <w:rPr>
          <w:rFonts w:hint="eastAsia"/>
          <w:sz w:val="24"/>
        </w:rPr>
        <w:t>、循环经济产业集聚区</w:t>
      </w:r>
      <w:r>
        <w:rPr>
          <w:rFonts w:hint="eastAsia"/>
          <w:sz w:val="24"/>
        </w:rPr>
        <w:t>1.23km</w:t>
      </w:r>
      <w:r>
        <w:rPr>
          <w:rFonts w:hint="eastAsia"/>
          <w:sz w:val="24"/>
          <w:vertAlign w:val="superscript"/>
        </w:rPr>
        <w:t>2</w:t>
      </w:r>
      <w:r>
        <w:rPr>
          <w:rFonts w:hint="eastAsia"/>
          <w:sz w:val="24"/>
        </w:rPr>
        <w:t>。条湖区远景规划面积</w:t>
      </w:r>
      <w:r>
        <w:rPr>
          <w:rFonts w:hint="eastAsia"/>
          <w:sz w:val="24"/>
        </w:rPr>
        <w:t>42km</w:t>
      </w:r>
      <w:r>
        <w:rPr>
          <w:rFonts w:hint="eastAsia"/>
          <w:sz w:val="24"/>
          <w:vertAlign w:val="superscript"/>
        </w:rPr>
        <w:t>2</w:t>
      </w:r>
      <w:r>
        <w:rPr>
          <w:rFonts w:hint="eastAsia"/>
          <w:sz w:val="24"/>
        </w:rPr>
        <w:t>，岔哈泉区远景规划面积</w:t>
      </w:r>
      <w:r>
        <w:rPr>
          <w:rFonts w:hint="eastAsia"/>
          <w:sz w:val="24"/>
        </w:rPr>
        <w:t>10km</w:t>
      </w:r>
      <w:r>
        <w:rPr>
          <w:rFonts w:hint="eastAsia"/>
          <w:sz w:val="24"/>
          <w:vertAlign w:val="superscript"/>
        </w:rPr>
        <w:t>2</w:t>
      </w:r>
      <w:r>
        <w:rPr>
          <w:rFonts w:hint="eastAsia"/>
          <w:sz w:val="24"/>
        </w:rPr>
        <w:t>，远景扩展区</w:t>
      </w:r>
      <w:r>
        <w:rPr>
          <w:rFonts w:hint="eastAsia"/>
          <w:sz w:val="24"/>
        </w:rPr>
        <w:t>15km</w:t>
      </w:r>
      <w:r>
        <w:rPr>
          <w:rFonts w:hint="eastAsia"/>
          <w:sz w:val="24"/>
          <w:vertAlign w:val="superscript"/>
        </w:rPr>
        <w:t>2</w:t>
      </w:r>
      <w:r>
        <w:rPr>
          <w:rFonts w:hint="eastAsia"/>
          <w:sz w:val="24"/>
        </w:rPr>
        <w:t>，大河装备制造区远景规划面积</w:t>
      </w:r>
      <w:r>
        <w:rPr>
          <w:rFonts w:hint="eastAsia"/>
          <w:sz w:val="24"/>
        </w:rPr>
        <w:t>2.0km</w:t>
      </w:r>
      <w:r>
        <w:rPr>
          <w:rFonts w:hint="eastAsia"/>
          <w:sz w:val="24"/>
          <w:vertAlign w:val="superscript"/>
        </w:rPr>
        <w:t>2</w:t>
      </w:r>
      <w:r>
        <w:rPr>
          <w:rFonts w:hint="eastAsia"/>
          <w:sz w:val="24"/>
        </w:rPr>
        <w:t>，循环经济产业集聚区远景规划面积</w:t>
      </w:r>
      <w:r>
        <w:rPr>
          <w:rFonts w:hint="eastAsia"/>
          <w:sz w:val="24"/>
        </w:rPr>
        <w:t>5.09km</w:t>
      </w:r>
      <w:r>
        <w:rPr>
          <w:rFonts w:hint="eastAsia"/>
          <w:sz w:val="24"/>
          <w:vertAlign w:val="superscript"/>
        </w:rPr>
        <w:t>2</w:t>
      </w:r>
      <w:r>
        <w:rPr>
          <w:rFonts w:hint="eastAsia"/>
          <w:sz w:val="24"/>
        </w:rPr>
        <w:t>。</w:t>
      </w:r>
    </w:p>
    <w:p w14:paraId="75D4F66E" w14:textId="77777777" w:rsidR="00775B2B" w:rsidRDefault="00000000">
      <w:pPr>
        <w:topLinePunct/>
        <w:snapToGrid w:val="0"/>
        <w:spacing w:line="360" w:lineRule="auto"/>
        <w:ind w:firstLineChars="200" w:firstLine="480"/>
        <w:rPr>
          <w:sz w:val="24"/>
          <w:szCs w:val="20"/>
        </w:rPr>
      </w:pPr>
      <w:r>
        <w:rPr>
          <w:rFonts w:hint="eastAsia"/>
          <w:sz w:val="24"/>
          <w:szCs w:val="20"/>
        </w:rPr>
        <w:t>岔哈泉区产业定位</w:t>
      </w:r>
      <w:r>
        <w:rPr>
          <w:sz w:val="24"/>
          <w:szCs w:val="20"/>
        </w:rPr>
        <w:t>：</w:t>
      </w:r>
      <w:r>
        <w:rPr>
          <w:rFonts w:hint="eastAsia"/>
          <w:sz w:val="24"/>
          <w:szCs w:val="20"/>
        </w:rPr>
        <w:t>岔哈泉区按照煤、油、化、新能源一体化模式规划建设，按照“基础产业规模集聚、中下游产业高端提升、新兴产业创新突破”的总体规划思路，以煤直接液化为龙头，煤基特种燃料、煤基生物可降解材料和煤基新型碳材料为主线，通过煤炭分级分质利用，建设以煤直接液化、煤制甲醇、生物可降解材料为主的化工项目，同时配套建设煤矿项目、新能源项目和二氧化碳捕集与封存项目，以实现绿色低碳发展。</w:t>
      </w:r>
    </w:p>
    <w:p w14:paraId="5E21D876" w14:textId="5839336E" w:rsidR="00C1746B" w:rsidRDefault="00C1746B" w:rsidP="00C1746B">
      <w:pPr>
        <w:topLinePunct/>
        <w:snapToGrid w:val="0"/>
        <w:spacing w:line="360" w:lineRule="auto"/>
        <w:ind w:firstLineChars="200" w:firstLine="480"/>
        <w:rPr>
          <w:sz w:val="24"/>
          <w:szCs w:val="20"/>
        </w:rPr>
      </w:pPr>
      <w:r>
        <w:rPr>
          <w:rFonts w:hint="eastAsia"/>
          <w:sz w:val="24"/>
          <w:szCs w:val="20"/>
        </w:rPr>
        <w:lastRenderedPageBreak/>
        <w:t>供热工程规划：</w:t>
      </w:r>
      <w:r>
        <w:rPr>
          <w:kern w:val="0"/>
          <w:sz w:val="24"/>
        </w:rPr>
        <w:t>规划</w:t>
      </w:r>
      <w:r>
        <w:rPr>
          <w:rFonts w:hint="eastAsia"/>
          <w:kern w:val="0"/>
          <w:sz w:val="24"/>
        </w:rPr>
        <w:t>一期建设</w:t>
      </w:r>
      <w:r>
        <w:rPr>
          <w:rFonts w:hint="eastAsia"/>
          <w:kern w:val="0"/>
          <w:sz w:val="24"/>
        </w:rPr>
        <w:t>4</w:t>
      </w:r>
      <w:r>
        <w:rPr>
          <w:rFonts w:ascii="Arial" w:hAnsi="Arial" w:cs="Arial"/>
          <w:kern w:val="0"/>
          <w:sz w:val="24"/>
        </w:rPr>
        <w:t>×</w:t>
      </w:r>
      <w:r>
        <w:rPr>
          <w:kern w:val="0"/>
          <w:sz w:val="24"/>
        </w:rPr>
        <w:t>480t/h</w:t>
      </w:r>
      <w:r>
        <w:rPr>
          <w:rFonts w:hint="eastAsia"/>
          <w:kern w:val="0"/>
          <w:sz w:val="24"/>
        </w:rPr>
        <w:t>燃煤</w:t>
      </w:r>
      <w:r>
        <w:rPr>
          <w:kern w:val="0"/>
          <w:sz w:val="24"/>
        </w:rPr>
        <w:t>锅炉</w:t>
      </w:r>
      <w:r>
        <w:rPr>
          <w:kern w:val="0"/>
          <w:sz w:val="24"/>
        </w:rPr>
        <w:t>+2</w:t>
      </w:r>
      <w:r>
        <w:rPr>
          <w:rFonts w:ascii="Arial" w:hAnsi="Arial" w:cs="Arial"/>
          <w:kern w:val="0"/>
          <w:sz w:val="24"/>
        </w:rPr>
        <w:t>×</w:t>
      </w:r>
      <w:r>
        <w:rPr>
          <w:rFonts w:ascii="Arial" w:hAnsi="Arial" w:cs="Arial" w:hint="eastAsia"/>
          <w:kern w:val="0"/>
          <w:sz w:val="24"/>
        </w:rPr>
        <w:t>CB</w:t>
      </w:r>
      <w:r>
        <w:rPr>
          <w:rFonts w:hint="eastAsia"/>
          <w:kern w:val="0"/>
          <w:sz w:val="24"/>
        </w:rPr>
        <w:t>6</w:t>
      </w:r>
      <w:r>
        <w:rPr>
          <w:kern w:val="0"/>
          <w:sz w:val="24"/>
        </w:rPr>
        <w:t>0MW+1</w:t>
      </w:r>
      <w:r>
        <w:rPr>
          <w:rFonts w:ascii="Arial" w:hAnsi="Arial" w:cs="Arial"/>
          <w:kern w:val="0"/>
          <w:sz w:val="24"/>
        </w:rPr>
        <w:t>×</w:t>
      </w:r>
      <w:r>
        <w:rPr>
          <w:rFonts w:ascii="Arial" w:hAnsi="Arial" w:cs="Arial" w:hint="eastAsia"/>
          <w:kern w:val="0"/>
          <w:sz w:val="24"/>
        </w:rPr>
        <w:t>B</w:t>
      </w:r>
      <w:r>
        <w:rPr>
          <w:kern w:val="0"/>
          <w:sz w:val="24"/>
        </w:rPr>
        <w:t>30MW</w:t>
      </w:r>
      <w:r>
        <w:rPr>
          <w:rFonts w:hint="eastAsia"/>
          <w:kern w:val="0"/>
          <w:sz w:val="24"/>
        </w:rPr>
        <w:t>高温高压气轮发电机组，</w:t>
      </w:r>
      <w:r w:rsidRPr="00C1746B">
        <w:rPr>
          <w:rFonts w:hint="eastAsia"/>
          <w:kern w:val="0"/>
          <w:sz w:val="24"/>
        </w:rPr>
        <w:t>二期建设</w:t>
      </w:r>
      <w:r w:rsidRPr="00C1746B">
        <w:rPr>
          <w:kern w:val="0"/>
          <w:sz w:val="24"/>
        </w:rPr>
        <w:t>2</w:t>
      </w:r>
      <w:r w:rsidRPr="00C1746B">
        <w:rPr>
          <w:rFonts w:hint="eastAsia"/>
          <w:kern w:val="0"/>
          <w:sz w:val="24"/>
        </w:rPr>
        <w:t>×</w:t>
      </w:r>
      <w:r w:rsidRPr="00C1746B">
        <w:rPr>
          <w:kern w:val="0"/>
          <w:sz w:val="24"/>
        </w:rPr>
        <w:t>2000t/h</w:t>
      </w:r>
      <w:r w:rsidRPr="00C1746B">
        <w:rPr>
          <w:rFonts w:hint="eastAsia"/>
          <w:kern w:val="0"/>
          <w:sz w:val="24"/>
        </w:rPr>
        <w:t>超超临界煤粉锅炉</w:t>
      </w:r>
      <w:r w:rsidRPr="00C1746B">
        <w:rPr>
          <w:kern w:val="0"/>
          <w:sz w:val="24"/>
        </w:rPr>
        <w:t>+2</w:t>
      </w:r>
      <w:r w:rsidRPr="00C1746B">
        <w:rPr>
          <w:rFonts w:hint="eastAsia"/>
          <w:kern w:val="0"/>
          <w:sz w:val="24"/>
        </w:rPr>
        <w:t>×</w:t>
      </w:r>
      <w:r w:rsidRPr="00C1746B">
        <w:rPr>
          <w:kern w:val="0"/>
          <w:sz w:val="24"/>
        </w:rPr>
        <w:t>660MW</w:t>
      </w:r>
      <w:r w:rsidRPr="00C1746B">
        <w:rPr>
          <w:rFonts w:hint="eastAsia"/>
          <w:kern w:val="0"/>
          <w:sz w:val="24"/>
        </w:rPr>
        <w:t>抽凝式发电机组，可满足岔哈泉区的热负荷需求。</w:t>
      </w:r>
    </w:p>
    <w:p w14:paraId="6B3069F4" w14:textId="0B6E9DAE" w:rsidR="00C1746B" w:rsidRDefault="00C1746B">
      <w:pPr>
        <w:topLinePunct/>
        <w:snapToGrid w:val="0"/>
        <w:spacing w:line="360" w:lineRule="auto"/>
        <w:ind w:firstLineChars="200" w:firstLine="480"/>
        <w:rPr>
          <w:sz w:val="24"/>
        </w:rPr>
      </w:pPr>
      <w:r>
        <w:rPr>
          <w:rFonts w:hint="eastAsia"/>
          <w:sz w:val="24"/>
          <w:szCs w:val="20"/>
        </w:rPr>
        <w:t>本项目作为</w:t>
      </w:r>
      <w:r>
        <w:rPr>
          <w:rFonts w:hint="eastAsia"/>
          <w:sz w:val="24"/>
        </w:rPr>
        <w:t>巴里坤三塘湖工业园区</w:t>
      </w:r>
      <w:r>
        <w:rPr>
          <w:rFonts w:hint="eastAsia"/>
          <w:sz w:val="24"/>
          <w:szCs w:val="20"/>
        </w:rPr>
        <w:t>岔哈泉区配套的热源点，建设内容为</w:t>
      </w:r>
      <w:r>
        <w:rPr>
          <w:rFonts w:hint="eastAsia"/>
          <w:sz w:val="24"/>
        </w:rPr>
        <w:t>厂内生产装置及厂外供热管网，其中厂内建设</w:t>
      </w:r>
      <w:r>
        <w:rPr>
          <w:sz w:val="24"/>
        </w:rPr>
        <w:t>3×480t/h</w:t>
      </w:r>
      <w:r>
        <w:rPr>
          <w:sz w:val="24"/>
        </w:rPr>
        <w:t>高温高压煤粉锅炉＋</w:t>
      </w:r>
      <w:r>
        <w:rPr>
          <w:sz w:val="24"/>
        </w:rPr>
        <w:t>2×CB30MW</w:t>
      </w:r>
      <w:r>
        <w:rPr>
          <w:sz w:val="24"/>
        </w:rPr>
        <w:t>抽汽背压式汽轮发电机组</w:t>
      </w:r>
      <w:r>
        <w:rPr>
          <w:sz w:val="24"/>
        </w:rPr>
        <w:t>+1×B30MW</w:t>
      </w:r>
      <w:r>
        <w:rPr>
          <w:sz w:val="24"/>
        </w:rPr>
        <w:t>背压式汽轮发电机组及其配套公辅工程，厂</w:t>
      </w:r>
      <w:r>
        <w:rPr>
          <w:rFonts w:hint="eastAsia"/>
          <w:sz w:val="24"/>
        </w:rPr>
        <w:t>内换热首站至岔哈泉小镇生活区热水管道距离约</w:t>
      </w:r>
      <w:r>
        <w:rPr>
          <w:rFonts w:hint="eastAsia"/>
          <w:sz w:val="24"/>
        </w:rPr>
        <w:t>11km</w:t>
      </w:r>
      <w:r>
        <w:rPr>
          <w:rFonts w:hint="eastAsia"/>
          <w:sz w:val="24"/>
        </w:rPr>
        <w:t>，采暖热网循环水供回水管道总长约</w:t>
      </w:r>
      <w:r>
        <w:rPr>
          <w:rFonts w:hint="eastAsia"/>
          <w:sz w:val="24"/>
        </w:rPr>
        <w:t>22km</w:t>
      </w:r>
      <w:r>
        <w:rPr>
          <w:rFonts w:hint="eastAsia"/>
          <w:sz w:val="24"/>
        </w:rPr>
        <w:t>。</w:t>
      </w:r>
      <w:r w:rsidR="00661DE0">
        <w:rPr>
          <w:rFonts w:hint="eastAsia"/>
          <w:sz w:val="24"/>
        </w:rPr>
        <w:t>本项目建设规模未超出供热工程规划的规模。</w:t>
      </w:r>
    </w:p>
    <w:p w14:paraId="023ACF67" w14:textId="4F414A66" w:rsidR="00661DE0" w:rsidRDefault="00661DE0">
      <w:pPr>
        <w:topLinePunct/>
        <w:snapToGrid w:val="0"/>
        <w:spacing w:line="360" w:lineRule="auto"/>
        <w:ind w:firstLineChars="200" w:firstLine="480"/>
        <w:rPr>
          <w:sz w:val="24"/>
          <w:szCs w:val="20"/>
        </w:rPr>
      </w:pPr>
      <w:r>
        <w:rPr>
          <w:rFonts w:hint="eastAsia"/>
          <w:sz w:val="24"/>
        </w:rPr>
        <w:t>综上分析，本项目符合《</w:t>
      </w:r>
      <w:r w:rsidRPr="00C1746B">
        <w:rPr>
          <w:sz w:val="24"/>
          <w:szCs w:val="20"/>
        </w:rPr>
        <w:t>巴里坤</w:t>
      </w:r>
      <w:r w:rsidRPr="00C1746B">
        <w:rPr>
          <w:rFonts w:hint="eastAsia"/>
          <w:sz w:val="24"/>
          <w:szCs w:val="20"/>
        </w:rPr>
        <w:t>三塘湖工</w:t>
      </w:r>
      <w:r w:rsidRPr="00C1746B">
        <w:rPr>
          <w:sz w:val="24"/>
          <w:szCs w:val="20"/>
        </w:rPr>
        <w:t>业园</w:t>
      </w:r>
      <w:r w:rsidRPr="00C1746B">
        <w:rPr>
          <w:rFonts w:hint="eastAsia"/>
          <w:sz w:val="24"/>
          <w:szCs w:val="20"/>
        </w:rPr>
        <w:t>区国土空间专项规划</w:t>
      </w:r>
      <w:r>
        <w:rPr>
          <w:rFonts w:hint="eastAsia"/>
          <w:sz w:val="24"/>
          <w:szCs w:val="20"/>
        </w:rPr>
        <w:t>（</w:t>
      </w:r>
      <w:r>
        <w:rPr>
          <w:rFonts w:hint="eastAsia"/>
          <w:sz w:val="24"/>
          <w:szCs w:val="20"/>
        </w:rPr>
        <w:t>2025-2035</w:t>
      </w:r>
      <w:r>
        <w:rPr>
          <w:rFonts w:hint="eastAsia"/>
          <w:sz w:val="24"/>
          <w:szCs w:val="20"/>
        </w:rPr>
        <w:t>年）</w:t>
      </w:r>
      <w:r>
        <w:rPr>
          <w:rFonts w:hint="eastAsia"/>
          <w:sz w:val="24"/>
        </w:rPr>
        <w:t>》及其批复</w:t>
      </w:r>
      <w:r w:rsidR="005352F5">
        <w:rPr>
          <w:rFonts w:hint="eastAsia"/>
          <w:sz w:val="24"/>
        </w:rPr>
        <w:t>。</w:t>
      </w:r>
    </w:p>
    <w:p w14:paraId="14A2F664" w14:textId="481A1466" w:rsidR="00C1746B" w:rsidRDefault="005352F5">
      <w:pPr>
        <w:topLinePunct/>
        <w:snapToGrid w:val="0"/>
        <w:spacing w:line="360" w:lineRule="auto"/>
        <w:ind w:firstLineChars="200" w:firstLine="480"/>
        <w:rPr>
          <w:sz w:val="24"/>
          <w:szCs w:val="20"/>
        </w:rPr>
      </w:pPr>
      <w:r>
        <w:rPr>
          <w:rFonts w:hint="eastAsia"/>
          <w:sz w:val="24"/>
          <w:szCs w:val="20"/>
        </w:rPr>
        <w:t>（</w:t>
      </w:r>
      <w:r>
        <w:rPr>
          <w:rFonts w:hint="eastAsia"/>
          <w:sz w:val="24"/>
          <w:szCs w:val="20"/>
        </w:rPr>
        <w:t>2</w:t>
      </w:r>
      <w:r>
        <w:rPr>
          <w:rFonts w:hint="eastAsia"/>
          <w:sz w:val="24"/>
          <w:szCs w:val="20"/>
        </w:rPr>
        <w:t>）本项目与</w:t>
      </w:r>
      <w:r>
        <w:rPr>
          <w:rFonts w:hint="eastAsia"/>
          <w:kern w:val="0"/>
          <w:sz w:val="24"/>
        </w:rPr>
        <w:t>《巴里坤三塘湖工业园区国土空间专项规划（</w:t>
      </w:r>
      <w:r>
        <w:rPr>
          <w:rFonts w:hint="eastAsia"/>
          <w:kern w:val="0"/>
          <w:sz w:val="24"/>
        </w:rPr>
        <w:t>2025-2035</w:t>
      </w:r>
      <w:r>
        <w:rPr>
          <w:rFonts w:hint="eastAsia"/>
          <w:kern w:val="0"/>
          <w:sz w:val="24"/>
        </w:rPr>
        <w:t>年）环境影响报告书》及其审查意见符合性分析</w:t>
      </w:r>
    </w:p>
    <w:p w14:paraId="3099B35C" w14:textId="3DE3EAF5" w:rsidR="00775B2B" w:rsidRDefault="00000000">
      <w:pPr>
        <w:topLinePunct/>
        <w:snapToGrid w:val="0"/>
        <w:spacing w:line="360" w:lineRule="auto"/>
        <w:ind w:firstLineChars="200" w:firstLine="480"/>
        <w:rPr>
          <w:kern w:val="0"/>
          <w:sz w:val="24"/>
        </w:rPr>
      </w:pPr>
      <w:r>
        <w:rPr>
          <w:rFonts w:hint="eastAsia"/>
          <w:kern w:val="0"/>
          <w:sz w:val="24"/>
        </w:rPr>
        <w:t>本项目与</w:t>
      </w:r>
      <w:bookmarkStart w:id="80" w:name="_Hlk193737959"/>
      <w:r>
        <w:rPr>
          <w:rFonts w:hint="eastAsia"/>
          <w:kern w:val="0"/>
          <w:sz w:val="24"/>
        </w:rPr>
        <w:t>《</w:t>
      </w:r>
      <w:bookmarkStart w:id="81" w:name="_Hlk155190877"/>
      <w:bookmarkStart w:id="82" w:name="_Hlk155205072"/>
      <w:bookmarkStart w:id="83" w:name="_Hlk155195306"/>
      <w:bookmarkStart w:id="84" w:name="_Hlk148368494"/>
      <w:bookmarkStart w:id="85" w:name="_Hlk148368493"/>
      <w:r>
        <w:rPr>
          <w:rFonts w:hint="eastAsia"/>
          <w:kern w:val="0"/>
          <w:sz w:val="24"/>
        </w:rPr>
        <w:t>巴里坤</w:t>
      </w:r>
      <w:bookmarkEnd w:id="81"/>
      <w:bookmarkEnd w:id="82"/>
      <w:r>
        <w:rPr>
          <w:rFonts w:hint="eastAsia"/>
          <w:kern w:val="0"/>
          <w:sz w:val="24"/>
        </w:rPr>
        <w:t>三塘湖工业园区国土空间专项规划（</w:t>
      </w:r>
      <w:r>
        <w:rPr>
          <w:rFonts w:hint="eastAsia"/>
          <w:kern w:val="0"/>
          <w:sz w:val="24"/>
        </w:rPr>
        <w:t>2025-2035</w:t>
      </w:r>
      <w:r>
        <w:rPr>
          <w:rFonts w:hint="eastAsia"/>
          <w:kern w:val="0"/>
          <w:sz w:val="24"/>
        </w:rPr>
        <w:t>年）</w:t>
      </w:r>
      <w:bookmarkEnd w:id="83"/>
      <w:r>
        <w:rPr>
          <w:rFonts w:hint="eastAsia"/>
          <w:kern w:val="0"/>
          <w:sz w:val="24"/>
        </w:rPr>
        <w:t>环境影响报告书</w:t>
      </w:r>
      <w:bookmarkEnd w:id="84"/>
      <w:bookmarkEnd w:id="85"/>
      <w:r>
        <w:rPr>
          <w:rFonts w:hint="eastAsia"/>
          <w:kern w:val="0"/>
          <w:sz w:val="24"/>
        </w:rPr>
        <w:t>》及其审查意见</w:t>
      </w:r>
      <w:bookmarkEnd w:id="80"/>
      <w:r>
        <w:rPr>
          <w:rFonts w:hint="eastAsia"/>
          <w:kern w:val="0"/>
          <w:sz w:val="24"/>
        </w:rPr>
        <w:t>符合性分析见表</w:t>
      </w:r>
      <w:r>
        <w:rPr>
          <w:rFonts w:hint="eastAsia"/>
          <w:kern w:val="0"/>
          <w:sz w:val="24"/>
        </w:rPr>
        <w:t>1.3-6</w:t>
      </w:r>
      <w:r>
        <w:rPr>
          <w:rFonts w:hint="eastAsia"/>
          <w:kern w:val="0"/>
          <w:sz w:val="24"/>
        </w:rPr>
        <w:t>。</w:t>
      </w:r>
    </w:p>
    <w:p w14:paraId="08B1563E" w14:textId="212CE980" w:rsidR="005352F5" w:rsidRDefault="005352F5">
      <w:pPr>
        <w:topLinePunct/>
        <w:snapToGrid w:val="0"/>
        <w:spacing w:line="360" w:lineRule="auto"/>
        <w:ind w:firstLineChars="200" w:firstLine="480"/>
        <w:rPr>
          <w:kern w:val="0"/>
          <w:sz w:val="24"/>
        </w:rPr>
      </w:pPr>
      <w:r>
        <w:rPr>
          <w:rFonts w:hint="eastAsia"/>
          <w:kern w:val="0"/>
          <w:sz w:val="24"/>
        </w:rPr>
        <w:t>根据分析，</w:t>
      </w:r>
      <w:r>
        <w:rPr>
          <w:kern w:val="0"/>
          <w:sz w:val="24"/>
        </w:rPr>
        <w:t>本项目的建设主要是</w:t>
      </w:r>
      <w:r>
        <w:rPr>
          <w:rFonts w:hint="eastAsia"/>
          <w:kern w:val="0"/>
          <w:sz w:val="24"/>
        </w:rPr>
        <w:t>为园区和周边供应工业蒸汽与采暖供热，采取的各项环境污染防控措施</w:t>
      </w:r>
      <w:r>
        <w:rPr>
          <w:kern w:val="0"/>
          <w:sz w:val="24"/>
        </w:rPr>
        <w:t>符合</w:t>
      </w:r>
      <w:r>
        <w:rPr>
          <w:rFonts w:hint="eastAsia"/>
          <w:kern w:val="0"/>
          <w:sz w:val="24"/>
        </w:rPr>
        <w:t>《巴里坤三塘湖工业园区国土空间专项规划（</w:t>
      </w:r>
      <w:r>
        <w:rPr>
          <w:rFonts w:hint="eastAsia"/>
          <w:kern w:val="0"/>
          <w:sz w:val="24"/>
        </w:rPr>
        <w:t>2025-2035</w:t>
      </w:r>
      <w:r>
        <w:rPr>
          <w:rFonts w:hint="eastAsia"/>
          <w:kern w:val="0"/>
          <w:sz w:val="24"/>
        </w:rPr>
        <w:t>年）环境影响报告书》及其审查意见</w:t>
      </w:r>
      <w:r>
        <w:rPr>
          <w:kern w:val="0"/>
          <w:sz w:val="24"/>
        </w:rPr>
        <w:t>的要求。</w:t>
      </w:r>
    </w:p>
    <w:p w14:paraId="3C3803A7" w14:textId="77777777" w:rsidR="005352F5" w:rsidRPr="005352F5" w:rsidRDefault="005352F5">
      <w:pPr>
        <w:topLinePunct/>
        <w:snapToGrid w:val="0"/>
        <w:spacing w:line="360" w:lineRule="auto"/>
        <w:ind w:firstLineChars="200" w:firstLine="480"/>
        <w:rPr>
          <w:kern w:val="0"/>
          <w:sz w:val="24"/>
        </w:rPr>
      </w:pPr>
    </w:p>
    <w:p w14:paraId="13829150" w14:textId="77777777" w:rsidR="00775B2B" w:rsidRDefault="00775B2B">
      <w:pPr>
        <w:topLinePunct/>
        <w:snapToGrid w:val="0"/>
        <w:spacing w:line="360" w:lineRule="auto"/>
        <w:ind w:firstLineChars="200" w:firstLine="480"/>
        <w:rPr>
          <w:kern w:val="0"/>
          <w:sz w:val="24"/>
        </w:rPr>
        <w:sectPr w:rsidR="00775B2B">
          <w:pgSz w:w="11906" w:h="16838"/>
          <w:pgMar w:top="1440" w:right="1800" w:bottom="1440" w:left="1800" w:header="1021" w:footer="851" w:gutter="0"/>
          <w:pgNumType w:fmt="numberInDash"/>
          <w:cols w:space="720"/>
          <w:docGrid w:linePitch="312"/>
        </w:sectPr>
      </w:pPr>
    </w:p>
    <w:p w14:paraId="130D6915" w14:textId="7225E598" w:rsidR="00775B2B" w:rsidRDefault="00000000" w:rsidP="00652013">
      <w:pPr>
        <w:spacing w:line="400" w:lineRule="exact"/>
        <w:jc w:val="center"/>
        <w:rPr>
          <w:rFonts w:eastAsia="黑体"/>
          <w:sz w:val="24"/>
        </w:rPr>
      </w:pPr>
      <w:r>
        <w:rPr>
          <w:rFonts w:eastAsia="黑体" w:hint="eastAsia"/>
          <w:sz w:val="24"/>
        </w:rPr>
        <w:lastRenderedPageBreak/>
        <w:t>表</w:t>
      </w:r>
      <w:r>
        <w:rPr>
          <w:rFonts w:eastAsia="黑体" w:hint="eastAsia"/>
          <w:sz w:val="24"/>
        </w:rPr>
        <w:t>1</w:t>
      </w:r>
      <w:r>
        <w:rPr>
          <w:rFonts w:eastAsia="黑体"/>
          <w:sz w:val="24"/>
        </w:rPr>
        <w:t>.3-</w:t>
      </w:r>
      <w:r>
        <w:rPr>
          <w:rFonts w:eastAsia="黑体" w:hint="eastAsia"/>
          <w:sz w:val="24"/>
        </w:rPr>
        <w:t xml:space="preserve">6    </w:t>
      </w:r>
      <w:r>
        <w:rPr>
          <w:rFonts w:eastAsia="黑体" w:hint="eastAsia"/>
          <w:sz w:val="24"/>
        </w:rPr>
        <w:t>本项目与《巴里坤三塘湖工业园区国土空间专项规划（</w:t>
      </w:r>
      <w:r>
        <w:rPr>
          <w:rFonts w:eastAsia="黑体" w:hint="eastAsia"/>
          <w:sz w:val="24"/>
        </w:rPr>
        <w:t>2025-2035</w:t>
      </w:r>
      <w:r>
        <w:rPr>
          <w:rFonts w:eastAsia="黑体" w:hint="eastAsia"/>
          <w:sz w:val="24"/>
        </w:rPr>
        <w:t>年）环境影响报告书》及其审查意见符合性</w:t>
      </w:r>
    </w:p>
    <w:tbl>
      <w:tblPr>
        <w:tblW w:w="4976" w:type="pct"/>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4A0" w:firstRow="1" w:lastRow="0" w:firstColumn="1" w:lastColumn="0" w:noHBand="0" w:noVBand="1"/>
      </w:tblPr>
      <w:tblGrid>
        <w:gridCol w:w="426"/>
        <w:gridCol w:w="1639"/>
        <w:gridCol w:w="7430"/>
        <w:gridCol w:w="3135"/>
        <w:gridCol w:w="515"/>
      </w:tblGrid>
      <w:tr w:rsidR="00775B2B" w14:paraId="5BDBB670" w14:textId="77777777" w:rsidTr="006B4C92">
        <w:trPr>
          <w:trHeight w:val="397"/>
          <w:tblHeader/>
          <w:jc w:val="center"/>
        </w:trPr>
        <w:tc>
          <w:tcPr>
            <w:tcW w:w="152" w:type="pct"/>
            <w:vAlign w:val="center"/>
          </w:tcPr>
          <w:p w14:paraId="0484F4E4" w14:textId="77777777" w:rsidR="00775B2B" w:rsidRDefault="00000000">
            <w:pPr>
              <w:jc w:val="center"/>
              <w:rPr>
                <w:szCs w:val="21"/>
              </w:rPr>
            </w:pPr>
            <w:r>
              <w:rPr>
                <w:rFonts w:hint="eastAsia"/>
                <w:szCs w:val="21"/>
              </w:rPr>
              <w:t>序号</w:t>
            </w:r>
          </w:p>
        </w:tc>
        <w:tc>
          <w:tcPr>
            <w:tcW w:w="626" w:type="pct"/>
            <w:vAlign w:val="center"/>
          </w:tcPr>
          <w:p w14:paraId="7BB39362" w14:textId="77777777" w:rsidR="00775B2B" w:rsidRDefault="00000000">
            <w:pPr>
              <w:jc w:val="center"/>
              <w:rPr>
                <w:szCs w:val="21"/>
              </w:rPr>
            </w:pPr>
            <w:r>
              <w:rPr>
                <w:rFonts w:hint="eastAsia"/>
                <w:szCs w:val="21"/>
              </w:rPr>
              <w:t>项目</w:t>
            </w:r>
          </w:p>
        </w:tc>
        <w:tc>
          <w:tcPr>
            <w:tcW w:w="2827" w:type="pct"/>
            <w:vAlign w:val="center"/>
          </w:tcPr>
          <w:p w14:paraId="332A1E86" w14:textId="77777777" w:rsidR="00775B2B" w:rsidRDefault="00000000">
            <w:pPr>
              <w:jc w:val="center"/>
              <w:rPr>
                <w:szCs w:val="21"/>
              </w:rPr>
            </w:pPr>
            <w:r>
              <w:rPr>
                <w:rFonts w:hint="eastAsia"/>
                <w:szCs w:val="21"/>
              </w:rPr>
              <w:t>相关要求</w:t>
            </w:r>
          </w:p>
        </w:tc>
        <w:tc>
          <w:tcPr>
            <w:tcW w:w="1194" w:type="pct"/>
            <w:vAlign w:val="center"/>
          </w:tcPr>
          <w:p w14:paraId="71E1C156" w14:textId="77777777" w:rsidR="00775B2B" w:rsidRDefault="00000000">
            <w:pPr>
              <w:jc w:val="center"/>
              <w:rPr>
                <w:szCs w:val="21"/>
              </w:rPr>
            </w:pPr>
            <w:r>
              <w:rPr>
                <w:szCs w:val="21"/>
              </w:rPr>
              <w:t>本项目情况</w:t>
            </w:r>
          </w:p>
        </w:tc>
        <w:tc>
          <w:tcPr>
            <w:tcW w:w="198" w:type="pct"/>
            <w:vAlign w:val="center"/>
          </w:tcPr>
          <w:p w14:paraId="7CC2E518" w14:textId="77777777" w:rsidR="00775B2B" w:rsidRDefault="00000000">
            <w:pPr>
              <w:jc w:val="center"/>
              <w:rPr>
                <w:szCs w:val="21"/>
              </w:rPr>
            </w:pPr>
            <w:r>
              <w:rPr>
                <w:szCs w:val="21"/>
              </w:rPr>
              <w:t>相符性</w:t>
            </w:r>
          </w:p>
        </w:tc>
      </w:tr>
      <w:tr w:rsidR="00775B2B" w14:paraId="24B9F0AA" w14:textId="77777777" w:rsidTr="006B4C92">
        <w:trPr>
          <w:trHeight w:val="397"/>
          <w:jc w:val="center"/>
        </w:trPr>
        <w:tc>
          <w:tcPr>
            <w:tcW w:w="152" w:type="pct"/>
            <w:vAlign w:val="center"/>
          </w:tcPr>
          <w:p w14:paraId="16F2D61C" w14:textId="77777777" w:rsidR="00775B2B" w:rsidRDefault="00000000">
            <w:pPr>
              <w:jc w:val="center"/>
              <w:rPr>
                <w:szCs w:val="21"/>
              </w:rPr>
            </w:pPr>
            <w:r>
              <w:rPr>
                <w:rFonts w:hint="eastAsia"/>
                <w:szCs w:val="21"/>
              </w:rPr>
              <w:t>1</w:t>
            </w:r>
          </w:p>
        </w:tc>
        <w:tc>
          <w:tcPr>
            <w:tcW w:w="626" w:type="pct"/>
            <w:vMerge w:val="restart"/>
            <w:vAlign w:val="center"/>
          </w:tcPr>
          <w:p w14:paraId="7D0CA777" w14:textId="77777777" w:rsidR="00775B2B" w:rsidRDefault="00000000">
            <w:pPr>
              <w:jc w:val="center"/>
              <w:rPr>
                <w:szCs w:val="21"/>
              </w:rPr>
            </w:pPr>
            <w:r>
              <w:rPr>
                <w:rFonts w:hint="eastAsia"/>
                <w:szCs w:val="21"/>
              </w:rPr>
              <w:t>《巴里坤三塘湖工业园区国土空间专项规划（</w:t>
            </w:r>
            <w:r>
              <w:rPr>
                <w:rFonts w:hint="eastAsia"/>
                <w:szCs w:val="21"/>
              </w:rPr>
              <w:t>2025-2035</w:t>
            </w:r>
            <w:r>
              <w:rPr>
                <w:rFonts w:hint="eastAsia"/>
                <w:szCs w:val="21"/>
              </w:rPr>
              <w:t>年）环境影响报告书》</w:t>
            </w:r>
          </w:p>
        </w:tc>
        <w:tc>
          <w:tcPr>
            <w:tcW w:w="2827" w:type="pct"/>
            <w:vAlign w:val="center"/>
          </w:tcPr>
          <w:p w14:paraId="69818261" w14:textId="77777777" w:rsidR="00775B2B" w:rsidRDefault="00000000">
            <w:pPr>
              <w:rPr>
                <w:szCs w:val="21"/>
              </w:rPr>
            </w:pPr>
            <w:r>
              <w:rPr>
                <w:rFonts w:hint="eastAsia"/>
                <w:szCs w:val="21"/>
              </w:rPr>
              <w:t>大气环境影响减缓措施</w:t>
            </w:r>
          </w:p>
          <w:p w14:paraId="2873B0B6" w14:textId="77777777" w:rsidR="00775B2B" w:rsidRDefault="00000000">
            <w:pPr>
              <w:rPr>
                <w:snapToGrid w:val="0"/>
                <w:lang w:bidi="zh-CN"/>
              </w:rPr>
            </w:pPr>
            <w:r>
              <w:rPr>
                <w:snapToGrid w:val="0"/>
                <w:lang w:bidi="zh-CN"/>
              </w:rPr>
              <w:t>（</w:t>
            </w:r>
            <w:r>
              <w:rPr>
                <w:snapToGrid w:val="0"/>
                <w:lang w:bidi="zh-CN"/>
              </w:rPr>
              <w:t>1</w:t>
            </w:r>
            <w:r>
              <w:rPr>
                <w:snapToGrid w:val="0"/>
                <w:lang w:bidi="zh-CN"/>
              </w:rPr>
              <w:t>）加大二氧化硫、氮氧化物和工业烟粉尘治理力度</w:t>
            </w:r>
          </w:p>
          <w:p w14:paraId="794EF80D" w14:textId="77777777" w:rsidR="00775B2B" w:rsidRDefault="00000000">
            <w:pPr>
              <w:rPr>
                <w:snapToGrid w:val="0"/>
                <w:lang w:bidi="zh-CN"/>
              </w:rPr>
            </w:pPr>
            <w:r>
              <w:rPr>
                <w:snapToGrid w:val="0"/>
                <w:lang w:bidi="zh-CN"/>
              </w:rPr>
              <w:t>强化重点大气污染源排放监管，重点大气污染源全部纳入</w:t>
            </w:r>
            <w:r>
              <w:rPr>
                <w:rFonts w:hint="eastAsia"/>
                <w:snapToGrid w:val="0"/>
                <w:lang w:bidi="zh-CN"/>
              </w:rPr>
              <w:t>环境保护部</w:t>
            </w:r>
            <w:r>
              <w:rPr>
                <w:snapToGrid w:val="0"/>
                <w:lang w:bidi="zh-CN"/>
              </w:rPr>
              <w:t>门在线监控系统，实现实时监控目标。将企业大气污染物排放情况、治污设施运行情况纳入实时企业信息公开和环保信用等级评定的范畴。</w:t>
            </w:r>
          </w:p>
          <w:p w14:paraId="658F04EE" w14:textId="77777777" w:rsidR="00775B2B" w:rsidRDefault="00000000">
            <w:r>
              <w:rPr>
                <w:snapToGrid w:val="0"/>
                <w:lang w:bidi="zh-CN"/>
              </w:rPr>
              <w:t>（</w:t>
            </w:r>
            <w:r>
              <w:rPr>
                <w:snapToGrid w:val="0"/>
                <w:lang w:bidi="zh-CN"/>
              </w:rPr>
              <w:t>2</w:t>
            </w:r>
            <w:r>
              <w:rPr>
                <w:snapToGrid w:val="0"/>
                <w:lang w:bidi="zh-CN"/>
              </w:rPr>
              <w:t>）</w:t>
            </w:r>
            <w:r>
              <w:t>加强</w:t>
            </w:r>
            <w:r>
              <w:t>VOCs</w:t>
            </w:r>
            <w:r>
              <w:t>污染排放控制</w:t>
            </w:r>
          </w:p>
          <w:p w14:paraId="3ABD0231" w14:textId="77777777" w:rsidR="00775B2B" w:rsidRDefault="00000000">
            <w:r>
              <w:rPr>
                <w:rFonts w:hint="eastAsia"/>
              </w:rPr>
              <w:t>巴里坤县三塘湖工业园区</w:t>
            </w:r>
            <w:r>
              <w:t>管理</w:t>
            </w:r>
            <w:r>
              <w:rPr>
                <w:rFonts w:hint="eastAsia"/>
              </w:rPr>
              <w:t>委员会</w:t>
            </w:r>
            <w:r>
              <w:t>应以源头控制、结构优化、综合治理、总量控制为原则，通过采用结构调整以及原料替代、过程管理、末端治理全过程污染控制措施，全面开展</w:t>
            </w:r>
            <w:r>
              <w:t>VOCs</w:t>
            </w:r>
            <w:r>
              <w:t>减排工作。</w:t>
            </w:r>
          </w:p>
          <w:p w14:paraId="0009E294" w14:textId="77777777" w:rsidR="00775B2B" w:rsidRDefault="00000000">
            <w:r>
              <w:rPr>
                <w:snapToGrid w:val="0"/>
                <w:lang w:bidi="zh-CN"/>
              </w:rPr>
              <w:t>（</w:t>
            </w:r>
            <w:r>
              <w:rPr>
                <w:snapToGrid w:val="0"/>
                <w:lang w:bidi="zh-CN"/>
              </w:rPr>
              <w:t>3</w:t>
            </w:r>
            <w:r>
              <w:rPr>
                <w:snapToGrid w:val="0"/>
                <w:lang w:bidi="zh-CN"/>
              </w:rPr>
              <w:t>）</w:t>
            </w:r>
            <w:r>
              <w:t>强化工艺废气治理措施</w:t>
            </w:r>
          </w:p>
          <w:p w14:paraId="1645F3E7" w14:textId="77777777" w:rsidR="00775B2B" w:rsidRDefault="00000000">
            <w:r>
              <w:rPr>
                <w:rFonts w:hint="eastAsia"/>
              </w:rPr>
              <w:t>园区</w:t>
            </w:r>
            <w:r>
              <w:t>内企业应配套建设废气收集处理设施，规范</w:t>
            </w:r>
            <w:r>
              <w:rPr>
                <w:rFonts w:hint="eastAsia"/>
              </w:rPr>
              <w:t>设立</w:t>
            </w:r>
            <w:r>
              <w:t>废气排放口，实现污染物达标排放。规划煤化工</w:t>
            </w:r>
            <w:r>
              <w:rPr>
                <w:rFonts w:hint="eastAsia"/>
              </w:rPr>
              <w:t>产业</w:t>
            </w:r>
            <w:r>
              <w:t>，一般企业生产装置规模较大，因此工艺废气排放量较大。污染物扩散范围较大，虽经高空排放，环境污染仍较严重，因此需要选择可行的污染防治技术，优化改进环保措施。煤化工、现代能源化工企业废气治理主要措施包括：制定重点污染项目的综合整治方案并予以实施，优化企业生产工艺，减少废气排放；加强对排放企业的监督监测，加大监管力度。</w:t>
            </w:r>
          </w:p>
          <w:p w14:paraId="14AA97E0" w14:textId="77777777" w:rsidR="00775B2B" w:rsidRDefault="00000000">
            <w:r>
              <w:t>（</w:t>
            </w:r>
            <w:r>
              <w:t>4</w:t>
            </w:r>
            <w:r>
              <w:t>）无组织废气治理措施</w:t>
            </w:r>
          </w:p>
          <w:p w14:paraId="6F911AEC" w14:textId="77777777" w:rsidR="00775B2B" w:rsidRDefault="00000000">
            <w:r>
              <w:rPr>
                <w:rFonts w:hint="eastAsia"/>
              </w:rPr>
              <w:t>园区</w:t>
            </w:r>
            <w:r>
              <w:t>内企业应严格控制无组织废气排放</w:t>
            </w:r>
            <w:r>
              <w:t xml:space="preserve"> </w:t>
            </w:r>
            <w:r>
              <w:t>，按要求建立挥发性有机物使用、管理台账，定期开展挥发性有机物</w:t>
            </w:r>
            <w:r>
              <w:rPr>
                <w:rFonts w:hint="eastAsia"/>
              </w:rPr>
              <w:t>泄漏检测与修复</w:t>
            </w:r>
            <w:r>
              <w:t>工作。</w:t>
            </w:r>
            <w:r>
              <w:rPr>
                <w:rFonts w:hint="eastAsia"/>
              </w:rPr>
              <w:t>园区</w:t>
            </w:r>
            <w:r>
              <w:t>内企业的废气宜考虑综合利用。</w:t>
            </w:r>
          </w:p>
          <w:p w14:paraId="2CC2C05F" w14:textId="77777777" w:rsidR="00775B2B" w:rsidRDefault="00000000">
            <w:r>
              <w:rPr>
                <w:snapToGrid w:val="0"/>
                <w:lang w:bidi="zh-CN"/>
              </w:rPr>
              <w:t>（</w:t>
            </w:r>
            <w:r>
              <w:rPr>
                <w:snapToGrid w:val="0"/>
                <w:lang w:bidi="zh-CN"/>
              </w:rPr>
              <w:t>5</w:t>
            </w:r>
            <w:r>
              <w:rPr>
                <w:snapToGrid w:val="0"/>
                <w:lang w:bidi="zh-CN"/>
              </w:rPr>
              <w:t>）</w:t>
            </w:r>
            <w:r>
              <w:t>大力推进清洁生产和循环化改造</w:t>
            </w:r>
          </w:p>
          <w:p w14:paraId="465ACEDC" w14:textId="77777777" w:rsidR="00775B2B" w:rsidRDefault="00000000">
            <w:r>
              <w:t>逐步拓展清洁生产审核企业范围，不断扩大清洁生产审核覆盖面，重点覆盖热电等能耗高、污染物产生量大的主要行业。加快推动循环经济发展，构建企业、</w:t>
            </w:r>
            <w:r>
              <w:rPr>
                <w:rFonts w:hint="eastAsia"/>
              </w:rPr>
              <w:t>园区</w:t>
            </w:r>
            <w:r>
              <w:t>、产业循环发展产业链。</w:t>
            </w:r>
          </w:p>
          <w:p w14:paraId="24BE994D" w14:textId="77777777" w:rsidR="00775B2B" w:rsidRDefault="00000000">
            <w:r>
              <w:t>（</w:t>
            </w:r>
            <w:r>
              <w:t>6</w:t>
            </w:r>
            <w:r>
              <w:t>）建设项目采取的生产工艺应为转化率高，废气排放量少的清洁生产工艺。</w:t>
            </w:r>
          </w:p>
          <w:p w14:paraId="3F0BEE79" w14:textId="77777777" w:rsidR="00775B2B" w:rsidRDefault="00000000">
            <w:r>
              <w:t>（</w:t>
            </w:r>
            <w:r>
              <w:t>7</w:t>
            </w:r>
            <w:r>
              <w:t>）对生产装置排放的废气，积极采用回收、吸收、吸附、冷凝、焚烧等处理方法，不能回收的废气全部通过高烟囱排放，增大污染物的扩散，确保治理效果。</w:t>
            </w:r>
          </w:p>
          <w:p w14:paraId="47C86715" w14:textId="77777777" w:rsidR="00775B2B" w:rsidRDefault="00000000">
            <w:r>
              <w:t>（</w:t>
            </w:r>
            <w:r>
              <w:t>8</w:t>
            </w:r>
            <w:r>
              <w:t>）在有组织废气排放点设置在线自动</w:t>
            </w:r>
            <w:r>
              <w:rPr>
                <w:rFonts w:hint="eastAsia"/>
              </w:rPr>
              <w:t>监测</w:t>
            </w:r>
            <w:r>
              <w:t>仪表，对排入大气的污染物实施总量</w:t>
            </w:r>
            <w:r>
              <w:lastRenderedPageBreak/>
              <w:t>控制方法。</w:t>
            </w:r>
          </w:p>
          <w:p w14:paraId="6E276346" w14:textId="77777777" w:rsidR="00775B2B" w:rsidRDefault="00000000">
            <w:r>
              <w:t>（</w:t>
            </w:r>
            <w:r>
              <w:t>9</w:t>
            </w:r>
            <w:r>
              <w:t>）严格控制有毒有害气体排放，并对有毒有害气体排放实行自动监测。</w:t>
            </w:r>
          </w:p>
          <w:p w14:paraId="78185BAE" w14:textId="77777777" w:rsidR="00775B2B" w:rsidRDefault="00000000">
            <w:r>
              <w:t>（</w:t>
            </w:r>
            <w:r>
              <w:t>10</w:t>
            </w:r>
            <w:r>
              <w:t>）入区企业需要做好装置区及厂区周边的绿化规划，保证厂区绿化率达到</w:t>
            </w:r>
            <w:r>
              <w:t>20%</w:t>
            </w:r>
            <w:r>
              <w:t>以上，应选择耐污性强，除尘效果好的树种，以净化空气。</w:t>
            </w:r>
          </w:p>
          <w:p w14:paraId="598207BD" w14:textId="77777777" w:rsidR="00775B2B" w:rsidRDefault="00000000">
            <w:pPr>
              <w:rPr>
                <w:szCs w:val="21"/>
              </w:rPr>
            </w:pPr>
            <w:r>
              <w:t>（</w:t>
            </w:r>
            <w:r>
              <w:t>11</w:t>
            </w:r>
            <w:r>
              <w:t>）煤化工项目严格控制工艺废气排放，原则上不得设置废气旁路，对于确需保留的应急类旁路，应安装流量计等自动监测设备。</w:t>
            </w:r>
          </w:p>
        </w:tc>
        <w:tc>
          <w:tcPr>
            <w:tcW w:w="1194" w:type="pct"/>
            <w:vAlign w:val="center"/>
          </w:tcPr>
          <w:p w14:paraId="6C6FBC4B" w14:textId="77777777" w:rsidR="00775B2B" w:rsidRDefault="00000000">
            <w:pPr>
              <w:rPr>
                <w:szCs w:val="21"/>
              </w:rPr>
            </w:pPr>
            <w:r>
              <w:rPr>
                <w:rFonts w:hint="eastAsia"/>
                <w:szCs w:val="21"/>
              </w:rPr>
              <w:lastRenderedPageBreak/>
              <w:t>（</w:t>
            </w:r>
            <w:r>
              <w:rPr>
                <w:rFonts w:hint="eastAsia"/>
                <w:szCs w:val="21"/>
              </w:rPr>
              <w:t>1</w:t>
            </w:r>
            <w:r>
              <w:rPr>
                <w:rFonts w:hint="eastAsia"/>
                <w:szCs w:val="21"/>
              </w:rPr>
              <w:t>）本项目于锅炉烟囱安装在线监测系统，与工程运行同步启用在线监测系统，确保对烟气量、烟尘浓度、二氧化硫浓度、</w:t>
            </w:r>
            <w:r>
              <w:rPr>
                <w:rFonts w:hint="eastAsia"/>
                <w:szCs w:val="21"/>
              </w:rPr>
              <w:t>NO</w:t>
            </w:r>
            <w:r>
              <w:rPr>
                <w:rFonts w:hint="eastAsia"/>
                <w:szCs w:val="21"/>
                <w:vertAlign w:val="subscript"/>
              </w:rPr>
              <w:t>X</w:t>
            </w:r>
            <w:r>
              <w:rPr>
                <w:rFonts w:hint="eastAsia"/>
                <w:szCs w:val="21"/>
              </w:rPr>
              <w:t>浓度实施自动连续监测，并与生态环境主管部门联网。已制定企业自行监测方案。</w:t>
            </w:r>
          </w:p>
          <w:p w14:paraId="159772E6" w14:textId="77777777" w:rsidR="00775B2B" w:rsidRDefault="00000000">
            <w:pPr>
              <w:rPr>
                <w:szCs w:val="21"/>
              </w:rPr>
            </w:pPr>
            <w:r>
              <w:rPr>
                <w:rFonts w:hint="eastAsia"/>
                <w:szCs w:val="21"/>
              </w:rPr>
              <w:t>（</w:t>
            </w:r>
            <w:r>
              <w:rPr>
                <w:rFonts w:hint="eastAsia"/>
                <w:szCs w:val="21"/>
              </w:rPr>
              <w:t>2</w:t>
            </w:r>
            <w:r>
              <w:rPr>
                <w:rFonts w:hint="eastAsia"/>
                <w:szCs w:val="21"/>
              </w:rPr>
              <w:t>）本项目同步建设氨法脱硫、电袋除尘装置、锅炉采用低氮燃烧技术，同步建设</w:t>
            </w:r>
            <w:r>
              <w:rPr>
                <w:rFonts w:hint="eastAsia"/>
                <w:szCs w:val="21"/>
              </w:rPr>
              <w:t>SCR</w:t>
            </w:r>
            <w:r>
              <w:rPr>
                <w:rFonts w:hint="eastAsia"/>
                <w:szCs w:val="21"/>
              </w:rPr>
              <w:t>脱硝装置，不设置烟气旁路烟道，各项污染物排放浓度满足《关于印发（全面实施燃煤电厂超低排放和节能改造工作方案》的通知》（环发（</w:t>
            </w:r>
            <w:r>
              <w:rPr>
                <w:rFonts w:hint="eastAsia"/>
                <w:szCs w:val="21"/>
              </w:rPr>
              <w:t>2015</w:t>
            </w:r>
            <w:r>
              <w:rPr>
                <w:rFonts w:hint="eastAsia"/>
                <w:szCs w:val="21"/>
              </w:rPr>
              <w:t>）</w:t>
            </w:r>
            <w:r>
              <w:rPr>
                <w:rFonts w:hint="eastAsia"/>
                <w:szCs w:val="21"/>
              </w:rPr>
              <w:t>164</w:t>
            </w:r>
            <w:r>
              <w:rPr>
                <w:rFonts w:hint="eastAsia"/>
                <w:szCs w:val="21"/>
              </w:rPr>
              <w:t>号）中燃煤电厂大气污染物超低排放控制要求，烟气可实现超低排放。本项目设置全封闭型煤场，并配置喷洒水系统。本项目粉煤灰（含渣）回填矿山内排土场。</w:t>
            </w:r>
          </w:p>
          <w:p w14:paraId="6E1F9986" w14:textId="77777777" w:rsidR="00775B2B" w:rsidRDefault="00000000">
            <w:pPr>
              <w:rPr>
                <w:szCs w:val="21"/>
              </w:rPr>
            </w:pPr>
            <w:r>
              <w:rPr>
                <w:rFonts w:hint="eastAsia"/>
                <w:szCs w:val="21"/>
              </w:rPr>
              <w:t>（</w:t>
            </w:r>
            <w:r>
              <w:rPr>
                <w:rFonts w:hint="eastAsia"/>
                <w:szCs w:val="21"/>
              </w:rPr>
              <w:t>3</w:t>
            </w:r>
            <w:r>
              <w:rPr>
                <w:rFonts w:hint="eastAsia"/>
                <w:szCs w:val="21"/>
              </w:rPr>
              <w:t>）本项目在转运站、筛破楼、原煤仓、灰库及渣库分别安装布袋除尘器。</w:t>
            </w:r>
          </w:p>
          <w:p w14:paraId="4D519DD1" w14:textId="77777777" w:rsidR="00775B2B" w:rsidRDefault="00000000">
            <w:pPr>
              <w:rPr>
                <w:szCs w:val="21"/>
              </w:rPr>
            </w:pPr>
            <w:r>
              <w:rPr>
                <w:rFonts w:hint="eastAsia"/>
                <w:szCs w:val="21"/>
              </w:rPr>
              <w:t>（</w:t>
            </w:r>
            <w:r>
              <w:rPr>
                <w:rFonts w:hint="eastAsia"/>
                <w:szCs w:val="21"/>
              </w:rPr>
              <w:t>4</w:t>
            </w:r>
            <w:r>
              <w:rPr>
                <w:rFonts w:hint="eastAsia"/>
                <w:szCs w:val="21"/>
              </w:rPr>
              <w:t>）含煤废水送到煤水处理设备处理，含煤废水经过澄清、过滤等处理后回用，锅炉大修酸洗水由酸洗公司回收处理，锅炉排污及降温排水、空压站凝结水、废</w:t>
            </w:r>
            <w:r>
              <w:rPr>
                <w:rFonts w:hint="eastAsia"/>
                <w:szCs w:val="21"/>
              </w:rPr>
              <w:lastRenderedPageBreak/>
              <w:t>氨水、空预器冲洗废水、换热首站排污及降温排水及生活污水分别排入煤制油项目废水管网进入污水处理站处理。</w:t>
            </w:r>
          </w:p>
        </w:tc>
        <w:tc>
          <w:tcPr>
            <w:tcW w:w="198" w:type="pct"/>
            <w:vAlign w:val="center"/>
          </w:tcPr>
          <w:p w14:paraId="4F2049BE" w14:textId="77777777" w:rsidR="00775B2B" w:rsidRDefault="00000000">
            <w:pPr>
              <w:jc w:val="center"/>
              <w:rPr>
                <w:szCs w:val="21"/>
              </w:rPr>
            </w:pPr>
            <w:r>
              <w:rPr>
                <w:rFonts w:hint="eastAsia"/>
                <w:szCs w:val="21"/>
              </w:rPr>
              <w:lastRenderedPageBreak/>
              <w:t>符合</w:t>
            </w:r>
          </w:p>
        </w:tc>
      </w:tr>
      <w:tr w:rsidR="00775B2B" w14:paraId="3B24702A" w14:textId="77777777" w:rsidTr="006B4C92">
        <w:trPr>
          <w:trHeight w:val="397"/>
          <w:jc w:val="center"/>
        </w:trPr>
        <w:tc>
          <w:tcPr>
            <w:tcW w:w="152" w:type="pct"/>
            <w:vAlign w:val="center"/>
          </w:tcPr>
          <w:p w14:paraId="0C528027" w14:textId="77777777" w:rsidR="00775B2B" w:rsidRDefault="00000000">
            <w:pPr>
              <w:jc w:val="center"/>
              <w:rPr>
                <w:szCs w:val="21"/>
              </w:rPr>
            </w:pPr>
            <w:r>
              <w:rPr>
                <w:rFonts w:hint="eastAsia"/>
                <w:szCs w:val="21"/>
              </w:rPr>
              <w:t>2</w:t>
            </w:r>
          </w:p>
        </w:tc>
        <w:tc>
          <w:tcPr>
            <w:tcW w:w="626" w:type="pct"/>
            <w:vMerge/>
            <w:vAlign w:val="center"/>
          </w:tcPr>
          <w:p w14:paraId="540B1C34" w14:textId="77777777" w:rsidR="00775B2B" w:rsidRDefault="00775B2B">
            <w:pPr>
              <w:jc w:val="center"/>
              <w:rPr>
                <w:szCs w:val="21"/>
              </w:rPr>
            </w:pPr>
          </w:p>
        </w:tc>
        <w:tc>
          <w:tcPr>
            <w:tcW w:w="2827" w:type="pct"/>
            <w:vAlign w:val="center"/>
          </w:tcPr>
          <w:p w14:paraId="4945CE08" w14:textId="77777777" w:rsidR="00775B2B" w:rsidRDefault="00000000">
            <w:pPr>
              <w:rPr>
                <w:szCs w:val="21"/>
              </w:rPr>
            </w:pPr>
            <w:r>
              <w:rPr>
                <w:rFonts w:hint="eastAsia"/>
                <w:szCs w:val="21"/>
              </w:rPr>
              <w:t>水环境影响减缓措施：</w:t>
            </w:r>
          </w:p>
          <w:p w14:paraId="15FDEC44" w14:textId="77777777" w:rsidR="00775B2B" w:rsidRDefault="00000000">
            <w:pPr>
              <w:rPr>
                <w:szCs w:val="21"/>
              </w:rPr>
            </w:pPr>
            <w:r>
              <w:rPr>
                <w:rFonts w:hint="eastAsia"/>
                <w:szCs w:val="21"/>
              </w:rPr>
              <w:t>（</w:t>
            </w:r>
            <w:r>
              <w:rPr>
                <w:rFonts w:hint="eastAsia"/>
                <w:szCs w:val="21"/>
              </w:rPr>
              <w:t>1</w:t>
            </w:r>
            <w:r>
              <w:rPr>
                <w:rFonts w:hint="eastAsia"/>
                <w:szCs w:val="21"/>
              </w:rPr>
              <w:t>）园区环保设施规划布局</w:t>
            </w:r>
          </w:p>
          <w:p w14:paraId="495D9AA2" w14:textId="77777777" w:rsidR="00775B2B" w:rsidRDefault="00000000">
            <w:pPr>
              <w:rPr>
                <w:szCs w:val="21"/>
              </w:rPr>
            </w:pPr>
            <w:r>
              <w:rPr>
                <w:rFonts w:hint="eastAsia"/>
                <w:szCs w:val="21"/>
              </w:rPr>
              <w:t>工业园区严格控制资源节约和环保准入门槛，要求各企业达到清洁生产先进水平。</w:t>
            </w:r>
          </w:p>
          <w:p w14:paraId="27021FF4" w14:textId="77777777" w:rsidR="00775B2B" w:rsidRDefault="00000000">
            <w:pPr>
              <w:rPr>
                <w:szCs w:val="21"/>
              </w:rPr>
            </w:pPr>
            <w:r>
              <w:rPr>
                <w:rFonts w:hint="eastAsia"/>
                <w:szCs w:val="21"/>
              </w:rPr>
              <w:t>（</w:t>
            </w:r>
            <w:r>
              <w:rPr>
                <w:rFonts w:hint="eastAsia"/>
                <w:szCs w:val="21"/>
              </w:rPr>
              <w:t>2</w:t>
            </w:r>
            <w:r>
              <w:rPr>
                <w:rFonts w:hint="eastAsia"/>
                <w:szCs w:val="21"/>
              </w:rPr>
              <w:t>）园区地下水污染防治梳理</w:t>
            </w:r>
          </w:p>
          <w:p w14:paraId="1790AB16" w14:textId="77777777" w:rsidR="00775B2B" w:rsidRDefault="00000000">
            <w:pPr>
              <w:rPr>
                <w:szCs w:val="21"/>
              </w:rPr>
            </w:pPr>
            <w:r>
              <w:rPr>
                <w:rFonts w:hint="eastAsia"/>
                <w:szCs w:val="21"/>
              </w:rPr>
              <w:t>根据工业企业污染物排放情况以及地下水环境质量状况，结合重点行业企业用地调查结果，持续动态更新园区地下水污染重点监管单位名录，在排污许可证中载明地下水污染防治要求。全面落实地下水污染重点监管单位污染隐患排查整改、使用地下水自行监测、设施设备拆除污染防治要求，推动重点监管单位将防治土壤污染防治责任和要求，贯穿到生产经营的全过程和各个环节。</w:t>
            </w:r>
          </w:p>
          <w:p w14:paraId="24001D7F" w14:textId="77777777" w:rsidR="00775B2B" w:rsidRDefault="00000000">
            <w:pPr>
              <w:rPr>
                <w:szCs w:val="21"/>
              </w:rPr>
            </w:pPr>
            <w:r>
              <w:rPr>
                <w:rFonts w:hint="eastAsia"/>
                <w:szCs w:val="21"/>
              </w:rPr>
              <w:t>（</w:t>
            </w:r>
            <w:r>
              <w:rPr>
                <w:rFonts w:hint="eastAsia"/>
                <w:szCs w:val="21"/>
              </w:rPr>
              <w:t>3</w:t>
            </w:r>
            <w:r>
              <w:rPr>
                <w:rFonts w:hint="eastAsia"/>
                <w:szCs w:val="21"/>
              </w:rPr>
              <w:t>）园区推动地下水污染防治分区管理</w:t>
            </w:r>
          </w:p>
          <w:p w14:paraId="337854F3" w14:textId="77777777" w:rsidR="00775B2B" w:rsidRDefault="00000000">
            <w:pPr>
              <w:rPr>
                <w:szCs w:val="21"/>
              </w:rPr>
            </w:pPr>
            <w:r>
              <w:rPr>
                <w:rFonts w:hint="eastAsia"/>
                <w:szCs w:val="21"/>
              </w:rPr>
              <w:t>推动地下水污染防治分区管理结合“三线一单”技术成果，研究推动地下水污染防治重点区域划定，以加强重点区域内污染源环境监管和严格新（改）建企业管控，有序推进地下水污染防治分区管理体系建设。进一步划分二级区域，实施地下水污染防治分区管理、分级防治，明确环境准入、隐患排查、风险管控、修复等差别化环境管理要求。</w:t>
            </w:r>
          </w:p>
          <w:p w14:paraId="2A5FB084" w14:textId="77777777" w:rsidR="00775B2B" w:rsidRDefault="00000000">
            <w:pPr>
              <w:rPr>
                <w:szCs w:val="21"/>
              </w:rPr>
            </w:pPr>
            <w:r>
              <w:rPr>
                <w:rFonts w:hint="eastAsia"/>
                <w:szCs w:val="21"/>
              </w:rPr>
              <w:t>（</w:t>
            </w:r>
            <w:r>
              <w:rPr>
                <w:rFonts w:hint="eastAsia"/>
                <w:szCs w:val="21"/>
              </w:rPr>
              <w:t>4</w:t>
            </w:r>
            <w:r>
              <w:rPr>
                <w:rFonts w:hint="eastAsia"/>
                <w:szCs w:val="21"/>
              </w:rPr>
              <w:t>）园区建立地下水污染重点监管单位名录</w:t>
            </w:r>
          </w:p>
          <w:p w14:paraId="3403814F" w14:textId="77777777" w:rsidR="00775B2B" w:rsidRDefault="00000000">
            <w:pPr>
              <w:rPr>
                <w:szCs w:val="21"/>
              </w:rPr>
            </w:pPr>
            <w:r>
              <w:rPr>
                <w:rFonts w:hint="eastAsia"/>
                <w:szCs w:val="21"/>
              </w:rPr>
              <w:t>建立地下水污染重点监管单位名录，推动纳入排污许可管理，加强防渗、地下水环境监测、执法检查。地下水污染重点监管企业名单实行动态管理，生态环境部门依法对地下水污染重点监管单位污染治理设施运行情况进行检查，督促企业履行环保监测、信息公开等义务。</w:t>
            </w:r>
          </w:p>
          <w:p w14:paraId="058486E0" w14:textId="77777777" w:rsidR="00775B2B" w:rsidRDefault="00000000">
            <w:pPr>
              <w:rPr>
                <w:szCs w:val="21"/>
              </w:rPr>
            </w:pPr>
            <w:r>
              <w:rPr>
                <w:rFonts w:hint="eastAsia"/>
                <w:szCs w:val="21"/>
              </w:rPr>
              <w:t>（</w:t>
            </w:r>
            <w:r>
              <w:rPr>
                <w:rFonts w:hint="eastAsia"/>
                <w:szCs w:val="21"/>
              </w:rPr>
              <w:t>5</w:t>
            </w:r>
            <w:r>
              <w:rPr>
                <w:rFonts w:hint="eastAsia"/>
                <w:szCs w:val="21"/>
              </w:rPr>
              <w:t>）园区范围内的地下水污染防治措施</w:t>
            </w:r>
          </w:p>
          <w:p w14:paraId="4836E451" w14:textId="77777777" w:rsidR="00775B2B" w:rsidRDefault="00000000">
            <w:pPr>
              <w:rPr>
                <w:szCs w:val="21"/>
              </w:rPr>
            </w:pPr>
            <w:r>
              <w:rPr>
                <w:rFonts w:hint="eastAsia"/>
                <w:szCs w:val="21"/>
              </w:rPr>
              <w:t>建议从规划、项目引进以及园区环境管理等方面采取以下措施对地下水污染进行预防。</w:t>
            </w:r>
          </w:p>
          <w:p w14:paraId="7CE1BFF4" w14:textId="77777777" w:rsidR="00775B2B" w:rsidRDefault="00000000">
            <w:pPr>
              <w:rPr>
                <w:szCs w:val="21"/>
              </w:rPr>
            </w:pPr>
            <w:r>
              <w:rPr>
                <w:rFonts w:hint="eastAsia"/>
                <w:szCs w:val="21"/>
              </w:rPr>
              <w:lastRenderedPageBreak/>
              <w:t>（</w:t>
            </w:r>
            <w:r>
              <w:rPr>
                <w:rFonts w:hint="eastAsia"/>
                <w:szCs w:val="21"/>
              </w:rPr>
              <w:t>6</w:t>
            </w:r>
            <w:r>
              <w:rPr>
                <w:rFonts w:hint="eastAsia"/>
                <w:szCs w:val="21"/>
              </w:rPr>
              <w:t>）园区主要的地下水环境敏感目标为地下水取水水源地，园区位于水源地地下水流向的侧面，不在水源地上游，所以不会对地下水源地造成不利影响。</w:t>
            </w:r>
          </w:p>
          <w:p w14:paraId="7B8DED3F" w14:textId="77777777" w:rsidR="00775B2B" w:rsidRDefault="00000000">
            <w:pPr>
              <w:rPr>
                <w:szCs w:val="21"/>
              </w:rPr>
            </w:pPr>
            <w:r>
              <w:rPr>
                <w:rFonts w:hint="eastAsia"/>
                <w:szCs w:val="21"/>
              </w:rPr>
              <w:t>（</w:t>
            </w:r>
            <w:r>
              <w:rPr>
                <w:rFonts w:hint="eastAsia"/>
                <w:szCs w:val="21"/>
              </w:rPr>
              <w:t>7</w:t>
            </w:r>
            <w:r>
              <w:rPr>
                <w:rFonts w:hint="eastAsia"/>
                <w:szCs w:val="21"/>
              </w:rPr>
              <w:t>）园区污水处理厂及各企业内部的污水处理系统均应采取防渗措施，对污水处理构筑物周围地面、池底、污水管管沟及各易发生跑冒滴漏的环节和部位进行分区防控，采取防渗措施，防渗能力需满足</w:t>
            </w:r>
            <w:r>
              <w:rPr>
                <w:rFonts w:hint="eastAsia"/>
                <w:szCs w:val="21"/>
              </w:rPr>
              <w:t>GB16889</w:t>
            </w:r>
            <w:r>
              <w:rPr>
                <w:rFonts w:hint="eastAsia"/>
                <w:szCs w:val="21"/>
              </w:rPr>
              <w:t>和</w:t>
            </w:r>
            <w:r>
              <w:rPr>
                <w:rFonts w:hint="eastAsia"/>
                <w:szCs w:val="21"/>
              </w:rPr>
              <w:t>GB18598</w:t>
            </w:r>
            <w:r>
              <w:rPr>
                <w:rFonts w:hint="eastAsia"/>
                <w:szCs w:val="21"/>
              </w:rPr>
              <w:t>中的相关技术要求，并设置事故池，以处置事故发生时的废水污染物。</w:t>
            </w:r>
          </w:p>
          <w:p w14:paraId="0ED38299" w14:textId="77777777" w:rsidR="00775B2B" w:rsidRDefault="00000000">
            <w:pPr>
              <w:rPr>
                <w:szCs w:val="21"/>
              </w:rPr>
            </w:pPr>
            <w:r>
              <w:rPr>
                <w:rFonts w:hint="eastAsia"/>
                <w:szCs w:val="21"/>
              </w:rPr>
              <w:t>（</w:t>
            </w:r>
            <w:r>
              <w:rPr>
                <w:rFonts w:hint="eastAsia"/>
                <w:szCs w:val="21"/>
              </w:rPr>
              <w:t>8</w:t>
            </w:r>
            <w:r>
              <w:rPr>
                <w:rFonts w:hint="eastAsia"/>
                <w:szCs w:val="21"/>
              </w:rPr>
              <w:t>）在各企业的环境影响评价文件中应结合项目区域水文地质条件对可能造成的地下水环境影响进行详细分析与论证，并按照“源头控制、分区防控、跟踪监测、信息公开”的原则来提出地下水污染防治措施，对生产装置区、污水预处理设施、事故池等采取足够的防渗措施；企业废渣废水排放池的坑底应进行硬化，作防渗处理；对工业生产过程中产生的一般工业固体废物及危险废物，要加强管理，对其临时堆场应分别按照相关标准采取防风、防晒、防渗、防雨等措施，杜绝有毒有害污染物进入地下水；严格控制企业废水的无组织泄漏，避免污水“跑、冒、滴、漏”等情况的发生，杜绝企业长期事故性排放源的存在。</w:t>
            </w:r>
          </w:p>
          <w:p w14:paraId="6345F308" w14:textId="77777777" w:rsidR="00775B2B" w:rsidRDefault="00000000">
            <w:pPr>
              <w:rPr>
                <w:szCs w:val="21"/>
              </w:rPr>
            </w:pPr>
            <w:r>
              <w:rPr>
                <w:rFonts w:hint="eastAsia"/>
                <w:szCs w:val="21"/>
              </w:rPr>
              <w:t>（</w:t>
            </w:r>
            <w:r>
              <w:rPr>
                <w:rFonts w:hint="eastAsia"/>
                <w:szCs w:val="21"/>
              </w:rPr>
              <w:t>9</w:t>
            </w:r>
            <w:r>
              <w:rPr>
                <w:rFonts w:hint="eastAsia"/>
                <w:szCs w:val="21"/>
              </w:rPr>
              <w:t>）在园区内及上下游布设地下水跟踪观测井，对该区域地下水进行定期常态监测，并向社会公布主要污染因子的环境质量监测情况。</w:t>
            </w:r>
          </w:p>
          <w:p w14:paraId="0D8976BD" w14:textId="77777777" w:rsidR="00775B2B" w:rsidRDefault="00000000">
            <w:pPr>
              <w:rPr>
                <w:szCs w:val="21"/>
              </w:rPr>
            </w:pPr>
            <w:r>
              <w:rPr>
                <w:rFonts w:hint="eastAsia"/>
                <w:szCs w:val="21"/>
              </w:rPr>
              <w:t>（</w:t>
            </w:r>
            <w:r>
              <w:rPr>
                <w:rFonts w:hint="eastAsia"/>
                <w:szCs w:val="21"/>
              </w:rPr>
              <w:t>10</w:t>
            </w:r>
            <w:r>
              <w:rPr>
                <w:rFonts w:hint="eastAsia"/>
                <w:szCs w:val="21"/>
              </w:rPr>
              <w:t>）风险方案措施和应急预案</w:t>
            </w:r>
          </w:p>
          <w:p w14:paraId="6D9CFBA9" w14:textId="77777777" w:rsidR="00775B2B" w:rsidRDefault="00000000">
            <w:pPr>
              <w:rPr>
                <w:szCs w:val="21"/>
              </w:rPr>
            </w:pPr>
            <w:r>
              <w:rPr>
                <w:rFonts w:hint="eastAsia"/>
                <w:szCs w:val="21"/>
              </w:rPr>
              <w:t>制定地下水污染事故的风险防范措施和应急预案，并纳入园区的应急预案体系中。</w:t>
            </w:r>
          </w:p>
        </w:tc>
        <w:tc>
          <w:tcPr>
            <w:tcW w:w="1194" w:type="pct"/>
            <w:vAlign w:val="center"/>
          </w:tcPr>
          <w:p w14:paraId="3A6F7BC7" w14:textId="77777777" w:rsidR="00775B2B" w:rsidRDefault="00000000">
            <w:pPr>
              <w:rPr>
                <w:kern w:val="0"/>
                <w:szCs w:val="21"/>
              </w:rPr>
            </w:pPr>
            <w:r>
              <w:rPr>
                <w:rFonts w:hint="eastAsia"/>
                <w:szCs w:val="21"/>
              </w:rPr>
              <w:lastRenderedPageBreak/>
              <w:t>（</w:t>
            </w:r>
            <w:r>
              <w:rPr>
                <w:rFonts w:hint="eastAsia"/>
                <w:szCs w:val="21"/>
              </w:rPr>
              <w:t>1</w:t>
            </w:r>
            <w:r>
              <w:rPr>
                <w:rFonts w:hint="eastAsia"/>
                <w:szCs w:val="21"/>
              </w:rPr>
              <w:t>）</w:t>
            </w:r>
            <w:r>
              <w:rPr>
                <w:kern w:val="0"/>
                <w:szCs w:val="21"/>
              </w:rPr>
              <w:t>本项目煤水及地面冲洗水经煤水处理系统处理后回用，其他废水送至煤制油项目分类处理，处理后尽可能回用。</w:t>
            </w:r>
          </w:p>
          <w:p w14:paraId="61EC6505" w14:textId="77777777" w:rsidR="00775B2B" w:rsidRDefault="00000000">
            <w:pPr>
              <w:rPr>
                <w:kern w:val="0"/>
                <w:szCs w:val="21"/>
              </w:rPr>
            </w:pPr>
            <w:r>
              <w:rPr>
                <w:rFonts w:hint="eastAsia"/>
                <w:kern w:val="0"/>
                <w:szCs w:val="21"/>
              </w:rPr>
              <w:t>（</w:t>
            </w:r>
            <w:r>
              <w:rPr>
                <w:rFonts w:hint="eastAsia"/>
                <w:kern w:val="0"/>
                <w:szCs w:val="21"/>
              </w:rPr>
              <w:t>2</w:t>
            </w:r>
            <w:r>
              <w:rPr>
                <w:rFonts w:hint="eastAsia"/>
                <w:kern w:val="0"/>
                <w:szCs w:val="21"/>
              </w:rPr>
              <w:t>）本项目事故水池依托煤制油项目。</w:t>
            </w:r>
          </w:p>
          <w:p w14:paraId="44EC67F4" w14:textId="77777777" w:rsidR="00775B2B" w:rsidRDefault="00000000">
            <w:pPr>
              <w:rPr>
                <w:kern w:val="0"/>
                <w:szCs w:val="21"/>
              </w:rPr>
            </w:pPr>
            <w:r>
              <w:rPr>
                <w:rFonts w:hint="eastAsia"/>
                <w:kern w:val="0"/>
                <w:szCs w:val="21"/>
              </w:rPr>
              <w:t>（</w:t>
            </w:r>
            <w:r>
              <w:rPr>
                <w:rFonts w:hint="eastAsia"/>
                <w:kern w:val="0"/>
                <w:szCs w:val="21"/>
              </w:rPr>
              <w:t>3</w:t>
            </w:r>
            <w:r>
              <w:rPr>
                <w:rFonts w:hint="eastAsia"/>
                <w:kern w:val="0"/>
                <w:szCs w:val="21"/>
              </w:rPr>
              <w:t>）</w:t>
            </w:r>
            <w:r>
              <w:rPr>
                <w:kern w:val="0"/>
                <w:szCs w:val="21"/>
              </w:rPr>
              <w:t>本项目厂区采取了分区防渗措施，本报告提出了地下水监控方案。</w:t>
            </w:r>
          </w:p>
          <w:p w14:paraId="3C5CCE23" w14:textId="77777777" w:rsidR="00775B2B" w:rsidRDefault="00000000">
            <w:pPr>
              <w:rPr>
                <w:kern w:val="0"/>
                <w:szCs w:val="21"/>
              </w:rPr>
            </w:pPr>
            <w:r>
              <w:rPr>
                <w:rFonts w:hint="eastAsia"/>
                <w:kern w:val="0"/>
                <w:szCs w:val="21"/>
              </w:rPr>
              <w:t>（</w:t>
            </w:r>
            <w:r>
              <w:rPr>
                <w:rFonts w:hint="eastAsia"/>
                <w:kern w:val="0"/>
                <w:szCs w:val="21"/>
              </w:rPr>
              <w:t>4</w:t>
            </w:r>
            <w:r>
              <w:rPr>
                <w:rFonts w:hint="eastAsia"/>
                <w:kern w:val="0"/>
                <w:szCs w:val="21"/>
              </w:rPr>
              <w:t>）本项目用水依托煤制油项目。</w:t>
            </w:r>
          </w:p>
        </w:tc>
        <w:tc>
          <w:tcPr>
            <w:tcW w:w="198" w:type="pct"/>
            <w:vAlign w:val="center"/>
          </w:tcPr>
          <w:p w14:paraId="4F5CEE07" w14:textId="77777777" w:rsidR="00775B2B" w:rsidRDefault="00000000">
            <w:pPr>
              <w:jc w:val="center"/>
              <w:rPr>
                <w:szCs w:val="21"/>
              </w:rPr>
            </w:pPr>
            <w:r>
              <w:rPr>
                <w:rFonts w:hint="eastAsia"/>
                <w:szCs w:val="21"/>
              </w:rPr>
              <w:t>符合</w:t>
            </w:r>
          </w:p>
        </w:tc>
      </w:tr>
      <w:tr w:rsidR="00775B2B" w14:paraId="1B66C52F" w14:textId="77777777" w:rsidTr="006B4C92">
        <w:trPr>
          <w:trHeight w:val="397"/>
          <w:jc w:val="center"/>
        </w:trPr>
        <w:tc>
          <w:tcPr>
            <w:tcW w:w="152" w:type="pct"/>
            <w:vAlign w:val="center"/>
          </w:tcPr>
          <w:p w14:paraId="7FEFCB21" w14:textId="77777777" w:rsidR="00775B2B" w:rsidRDefault="00000000">
            <w:pPr>
              <w:jc w:val="center"/>
              <w:rPr>
                <w:szCs w:val="21"/>
              </w:rPr>
            </w:pPr>
            <w:r>
              <w:rPr>
                <w:rFonts w:hint="eastAsia"/>
                <w:szCs w:val="21"/>
              </w:rPr>
              <w:t>3</w:t>
            </w:r>
          </w:p>
        </w:tc>
        <w:tc>
          <w:tcPr>
            <w:tcW w:w="626" w:type="pct"/>
            <w:vMerge/>
            <w:vAlign w:val="center"/>
          </w:tcPr>
          <w:p w14:paraId="2D50A2F5" w14:textId="77777777" w:rsidR="00775B2B" w:rsidRDefault="00775B2B">
            <w:pPr>
              <w:jc w:val="center"/>
              <w:rPr>
                <w:szCs w:val="21"/>
              </w:rPr>
            </w:pPr>
          </w:p>
        </w:tc>
        <w:tc>
          <w:tcPr>
            <w:tcW w:w="2827" w:type="pct"/>
            <w:vAlign w:val="center"/>
          </w:tcPr>
          <w:p w14:paraId="09884F20" w14:textId="77777777" w:rsidR="00775B2B" w:rsidRDefault="00000000">
            <w:pPr>
              <w:rPr>
                <w:szCs w:val="21"/>
              </w:rPr>
            </w:pPr>
            <w:r>
              <w:rPr>
                <w:rFonts w:hint="eastAsia"/>
                <w:szCs w:val="21"/>
              </w:rPr>
              <w:t>声环境影响减缓措施：</w:t>
            </w:r>
          </w:p>
          <w:p w14:paraId="4D5021FE" w14:textId="77777777" w:rsidR="00775B2B" w:rsidRDefault="00000000">
            <w:pPr>
              <w:rPr>
                <w:szCs w:val="21"/>
              </w:rPr>
            </w:pPr>
            <w:r>
              <w:rPr>
                <w:rFonts w:hint="eastAsia"/>
                <w:szCs w:val="21"/>
              </w:rPr>
              <w:t>（</w:t>
            </w:r>
            <w:r>
              <w:rPr>
                <w:rFonts w:hint="eastAsia"/>
                <w:szCs w:val="21"/>
              </w:rPr>
              <w:t>1</w:t>
            </w:r>
            <w:r>
              <w:rPr>
                <w:rFonts w:hint="eastAsia"/>
                <w:szCs w:val="21"/>
              </w:rPr>
              <w:t>）工业噪声污染控制措施</w:t>
            </w:r>
          </w:p>
          <w:p w14:paraId="1634DCED" w14:textId="77777777" w:rsidR="00775B2B" w:rsidRDefault="00000000">
            <w:pPr>
              <w:rPr>
                <w:szCs w:val="21"/>
              </w:rPr>
            </w:pPr>
            <w:r>
              <w:rPr>
                <w:rFonts w:hint="eastAsia"/>
                <w:szCs w:val="21"/>
              </w:rPr>
              <w:t>对于尚未建设区域首先在初期的规划中要将工业用地、公共设施用地等较嘈杂的用地与居住用地等需要安静的用地分隔开来。</w:t>
            </w:r>
          </w:p>
          <w:p w14:paraId="050C26CD" w14:textId="77777777" w:rsidR="00775B2B" w:rsidRDefault="00000000">
            <w:pPr>
              <w:rPr>
                <w:szCs w:val="21"/>
              </w:rPr>
            </w:pPr>
            <w:r>
              <w:rPr>
                <w:rFonts w:hint="eastAsia"/>
                <w:szCs w:val="21"/>
              </w:rPr>
              <w:t>产业规划入驻项目中涉及高噪声设备或高噪声车间，应远离厂界，并充分利用厂房、建构筑物遮挡隔声，园区内外道路植树绿化，以减轻噪声影响。</w:t>
            </w:r>
          </w:p>
          <w:p w14:paraId="3E392A83" w14:textId="77777777" w:rsidR="00775B2B" w:rsidRDefault="00000000">
            <w:pPr>
              <w:rPr>
                <w:szCs w:val="21"/>
              </w:rPr>
            </w:pPr>
            <w:r>
              <w:rPr>
                <w:rFonts w:hint="eastAsia"/>
                <w:szCs w:val="21"/>
              </w:rPr>
              <w:t>园区在以后的建设过程中应加强对施工噪声的管理，首先选用低噪声的生产工艺，教育施工人员文明施工，减少野蛮施工产生的不必要的噪声污染；合理安排放工时间，尽可能地减少夜间施工造成的危害。</w:t>
            </w:r>
          </w:p>
          <w:p w14:paraId="3220CB97" w14:textId="77777777" w:rsidR="00775B2B" w:rsidRDefault="00000000">
            <w:pPr>
              <w:rPr>
                <w:szCs w:val="21"/>
              </w:rPr>
            </w:pPr>
            <w:r>
              <w:rPr>
                <w:rFonts w:hint="eastAsia"/>
                <w:szCs w:val="21"/>
              </w:rPr>
              <w:t>对噪声污染严重的工业噪声分批地采取控制措施；合理布局声源位置，减少对周围敏感目标的影响；采取声学控制措施，利用消声、吸声、隔声和减振等措施，</w:t>
            </w:r>
            <w:r>
              <w:rPr>
                <w:rFonts w:hint="eastAsia"/>
                <w:szCs w:val="21"/>
              </w:rPr>
              <w:lastRenderedPageBreak/>
              <w:t>降低噪声对外界的干扰。</w:t>
            </w:r>
          </w:p>
          <w:p w14:paraId="2F2F3E31" w14:textId="77777777" w:rsidR="00775B2B" w:rsidRDefault="00000000">
            <w:pPr>
              <w:rPr>
                <w:szCs w:val="21"/>
              </w:rPr>
            </w:pPr>
            <w:r>
              <w:rPr>
                <w:rFonts w:hint="eastAsia"/>
                <w:szCs w:val="21"/>
              </w:rPr>
              <w:t>（</w:t>
            </w:r>
            <w:r>
              <w:rPr>
                <w:rFonts w:hint="eastAsia"/>
                <w:szCs w:val="21"/>
              </w:rPr>
              <w:t>2</w:t>
            </w:r>
            <w:r>
              <w:rPr>
                <w:rFonts w:hint="eastAsia"/>
                <w:szCs w:val="21"/>
              </w:rPr>
              <w:t>）交通噪声污染控制</w:t>
            </w:r>
          </w:p>
          <w:p w14:paraId="4271AB94" w14:textId="77777777" w:rsidR="00775B2B" w:rsidRDefault="00000000">
            <w:pPr>
              <w:rPr>
                <w:szCs w:val="21"/>
              </w:rPr>
            </w:pPr>
            <w:r>
              <w:rPr>
                <w:rFonts w:hint="eastAsia"/>
                <w:szCs w:val="21"/>
              </w:rPr>
              <w:t>巴里坤县三塘湖工业园区管理委员会应加强园区内道路的交通管理，切实执行废旧机动车辆限期淘汰制度，禁止尾气和噪声排放超标的机动车上路。厂内车辆需控制汽车鸣笛和车辆的行驶速度。</w:t>
            </w:r>
          </w:p>
          <w:p w14:paraId="1DD01513" w14:textId="77777777" w:rsidR="00775B2B" w:rsidRDefault="00000000">
            <w:pPr>
              <w:rPr>
                <w:szCs w:val="21"/>
              </w:rPr>
            </w:pPr>
            <w:r>
              <w:rPr>
                <w:rFonts w:hint="eastAsia"/>
                <w:szCs w:val="21"/>
              </w:rPr>
              <w:t>在公路沿线尽可能利用空地，有组织地进行绿化，尽量种植常绿、密集、宽厚的林带，所选用的树种、株、行距等应考虑吸声、降噪的要求，这样即美化环境，又具有隔声功能。</w:t>
            </w:r>
          </w:p>
        </w:tc>
        <w:tc>
          <w:tcPr>
            <w:tcW w:w="1194" w:type="pct"/>
            <w:vAlign w:val="center"/>
          </w:tcPr>
          <w:p w14:paraId="52C5383E" w14:textId="77777777" w:rsidR="00775B2B" w:rsidRDefault="00000000">
            <w:pPr>
              <w:rPr>
                <w:szCs w:val="21"/>
              </w:rPr>
            </w:pPr>
            <w:r>
              <w:rPr>
                <w:kern w:val="0"/>
                <w:szCs w:val="21"/>
              </w:rPr>
              <w:lastRenderedPageBreak/>
              <w:t>本项目采用低噪声设备，</w:t>
            </w:r>
            <w:r>
              <w:rPr>
                <w:rFonts w:hint="eastAsia"/>
                <w:kern w:val="0"/>
                <w:szCs w:val="21"/>
              </w:rPr>
              <w:t>对高噪声设备加装隔音罩、消声器等，</w:t>
            </w:r>
            <w:r>
              <w:rPr>
                <w:kern w:val="0"/>
                <w:szCs w:val="21"/>
              </w:rPr>
              <w:t>通过合理生产布局减少对厂界外声环境保护的影响，采取降噪措施后厂界噪声可满足</w:t>
            </w:r>
            <w:r>
              <w:rPr>
                <w:kern w:val="0"/>
                <w:szCs w:val="21"/>
              </w:rPr>
              <w:t>3</w:t>
            </w:r>
            <w:r>
              <w:rPr>
                <w:kern w:val="0"/>
                <w:szCs w:val="21"/>
              </w:rPr>
              <w:t>类标准要求。</w:t>
            </w:r>
          </w:p>
        </w:tc>
        <w:tc>
          <w:tcPr>
            <w:tcW w:w="198" w:type="pct"/>
            <w:vAlign w:val="center"/>
          </w:tcPr>
          <w:p w14:paraId="730B8128" w14:textId="77777777" w:rsidR="00775B2B" w:rsidRDefault="00000000">
            <w:pPr>
              <w:jc w:val="center"/>
              <w:rPr>
                <w:szCs w:val="21"/>
              </w:rPr>
            </w:pPr>
            <w:r>
              <w:rPr>
                <w:rFonts w:hint="eastAsia"/>
                <w:szCs w:val="21"/>
              </w:rPr>
              <w:t>符合</w:t>
            </w:r>
          </w:p>
        </w:tc>
      </w:tr>
      <w:tr w:rsidR="00775B2B" w14:paraId="5F9008C4" w14:textId="77777777" w:rsidTr="006B4C92">
        <w:trPr>
          <w:trHeight w:val="397"/>
          <w:jc w:val="center"/>
        </w:trPr>
        <w:tc>
          <w:tcPr>
            <w:tcW w:w="152" w:type="pct"/>
            <w:vAlign w:val="center"/>
          </w:tcPr>
          <w:p w14:paraId="50A7540C" w14:textId="77777777" w:rsidR="00775B2B" w:rsidRDefault="00000000">
            <w:pPr>
              <w:jc w:val="center"/>
              <w:rPr>
                <w:szCs w:val="21"/>
              </w:rPr>
            </w:pPr>
            <w:r>
              <w:rPr>
                <w:rFonts w:hint="eastAsia"/>
                <w:szCs w:val="21"/>
              </w:rPr>
              <w:t>4</w:t>
            </w:r>
          </w:p>
        </w:tc>
        <w:tc>
          <w:tcPr>
            <w:tcW w:w="626" w:type="pct"/>
            <w:vMerge/>
            <w:vAlign w:val="center"/>
          </w:tcPr>
          <w:p w14:paraId="3E501E23" w14:textId="77777777" w:rsidR="00775B2B" w:rsidRDefault="00775B2B">
            <w:pPr>
              <w:jc w:val="center"/>
              <w:rPr>
                <w:szCs w:val="21"/>
              </w:rPr>
            </w:pPr>
          </w:p>
        </w:tc>
        <w:tc>
          <w:tcPr>
            <w:tcW w:w="2827" w:type="pct"/>
            <w:vAlign w:val="center"/>
          </w:tcPr>
          <w:p w14:paraId="22A0ED06" w14:textId="77777777" w:rsidR="00775B2B" w:rsidRDefault="00000000">
            <w:pPr>
              <w:rPr>
                <w:szCs w:val="21"/>
              </w:rPr>
            </w:pPr>
            <w:r>
              <w:rPr>
                <w:rFonts w:hint="eastAsia"/>
                <w:szCs w:val="21"/>
              </w:rPr>
              <w:t>固体废物污染防治措施：</w:t>
            </w:r>
          </w:p>
          <w:p w14:paraId="12B1BD86" w14:textId="77777777" w:rsidR="00775B2B" w:rsidRDefault="00000000">
            <w:pPr>
              <w:rPr>
                <w:szCs w:val="21"/>
              </w:rPr>
            </w:pPr>
            <w:r>
              <w:rPr>
                <w:szCs w:val="21"/>
              </w:rPr>
              <w:t>（</w:t>
            </w:r>
            <w:r>
              <w:rPr>
                <w:szCs w:val="21"/>
              </w:rPr>
              <w:t>1</w:t>
            </w:r>
            <w:r>
              <w:rPr>
                <w:szCs w:val="21"/>
              </w:rPr>
              <w:t>）生活垃圾</w:t>
            </w:r>
          </w:p>
          <w:p w14:paraId="47C075F3" w14:textId="77777777" w:rsidR="00775B2B" w:rsidRDefault="00000000">
            <w:pPr>
              <w:rPr>
                <w:szCs w:val="21"/>
              </w:rPr>
            </w:pPr>
            <w:r>
              <w:rPr>
                <w:szCs w:val="21"/>
              </w:rPr>
              <w:t>根据规划，</w:t>
            </w:r>
            <w:r>
              <w:rPr>
                <w:rFonts w:hint="eastAsia"/>
                <w:szCs w:val="21"/>
              </w:rPr>
              <w:t>园区</w:t>
            </w:r>
            <w:r>
              <w:rPr>
                <w:szCs w:val="21"/>
              </w:rPr>
              <w:t>的生活垃圾委托当地环卫部门定期拉运处理。</w:t>
            </w:r>
            <w:r>
              <w:rPr>
                <w:rFonts w:hint="eastAsia"/>
                <w:szCs w:val="21"/>
              </w:rPr>
              <w:t>大河装备制造区生活垃圾统一运送至巴里坤县生活垃圾填埋场处理，条湖区、岔哈泉区和循环经济产业集聚区生活垃圾统一运送至三塘湖镇生活垃圾填埋场处理</w:t>
            </w:r>
            <w:r>
              <w:rPr>
                <w:szCs w:val="21"/>
              </w:rPr>
              <w:t>。</w:t>
            </w:r>
          </w:p>
          <w:p w14:paraId="3D79D4ED" w14:textId="77777777" w:rsidR="00775B2B" w:rsidRDefault="00000000">
            <w:pPr>
              <w:rPr>
                <w:szCs w:val="21"/>
              </w:rPr>
            </w:pPr>
            <w:r>
              <w:rPr>
                <w:szCs w:val="21"/>
              </w:rPr>
              <w:t>（</w:t>
            </w:r>
            <w:r>
              <w:rPr>
                <w:szCs w:val="21"/>
              </w:rPr>
              <w:t>2</w:t>
            </w:r>
            <w:r>
              <w:rPr>
                <w:szCs w:val="21"/>
              </w:rPr>
              <w:t>）一般固体废物</w:t>
            </w:r>
          </w:p>
          <w:p w14:paraId="05EA6649" w14:textId="77777777" w:rsidR="00775B2B" w:rsidRDefault="00000000">
            <w:pPr>
              <w:rPr>
                <w:szCs w:val="21"/>
              </w:rPr>
            </w:pPr>
            <w:r>
              <w:rPr>
                <w:rFonts w:hint="eastAsia"/>
                <w:szCs w:val="21"/>
              </w:rPr>
              <w:t>园区</w:t>
            </w:r>
            <w:r>
              <w:rPr>
                <w:szCs w:val="21"/>
              </w:rPr>
              <w:t>产生的一般固体废物首先实行综合利用，对不可综合利用的一般固体废物，应送往一般工业固体废物处理处置场所，进行安全填埋处置。</w:t>
            </w:r>
          </w:p>
          <w:p w14:paraId="0C62BE5D" w14:textId="77777777" w:rsidR="00775B2B" w:rsidRDefault="00000000">
            <w:pPr>
              <w:rPr>
                <w:szCs w:val="21"/>
              </w:rPr>
            </w:pPr>
            <w:r>
              <w:rPr>
                <w:szCs w:val="21"/>
              </w:rPr>
              <w:t>（</w:t>
            </w:r>
            <w:r>
              <w:rPr>
                <w:szCs w:val="21"/>
              </w:rPr>
              <w:t>3</w:t>
            </w:r>
            <w:r>
              <w:rPr>
                <w:szCs w:val="21"/>
              </w:rPr>
              <w:t>）危险废物</w:t>
            </w:r>
          </w:p>
          <w:p w14:paraId="432D9FF8" w14:textId="77777777" w:rsidR="00775B2B" w:rsidRDefault="00000000">
            <w:pPr>
              <w:rPr>
                <w:szCs w:val="21"/>
              </w:rPr>
            </w:pPr>
            <w:r>
              <w:rPr>
                <w:szCs w:val="21"/>
              </w:rPr>
              <w:t>根据污染源分析，</w:t>
            </w:r>
            <w:r>
              <w:rPr>
                <w:rFonts w:hint="eastAsia"/>
                <w:szCs w:val="21"/>
              </w:rPr>
              <w:t>园区</w:t>
            </w:r>
            <w:r>
              <w:rPr>
                <w:szCs w:val="21"/>
              </w:rPr>
              <w:t>产生的危险固体废物，必须严格按照国家关于危险废物处理处置要求和方法进行处理。园区产生的危险废物必须先由各企业自行收集和临时存放，危险废物临时贮存场要严格执行《危险废物贮存污染控制标准》（</w:t>
            </w:r>
            <w:r>
              <w:rPr>
                <w:szCs w:val="21"/>
              </w:rPr>
              <w:t>GB18597-2023</w:t>
            </w:r>
            <w:r>
              <w:rPr>
                <w:szCs w:val="21"/>
              </w:rPr>
              <w:t>）、环发〔</w:t>
            </w:r>
            <w:r>
              <w:rPr>
                <w:szCs w:val="21"/>
              </w:rPr>
              <w:t>2001</w:t>
            </w:r>
            <w:r>
              <w:rPr>
                <w:szCs w:val="21"/>
              </w:rPr>
              <w:t>〕</w:t>
            </w:r>
            <w:r>
              <w:rPr>
                <w:szCs w:val="21"/>
              </w:rPr>
              <w:t>199</w:t>
            </w:r>
            <w:r>
              <w:rPr>
                <w:szCs w:val="21"/>
              </w:rPr>
              <w:t>号《危险废物污染防治技术政策》和《危险废物转移管理办法》（生态环境部、公安部、交通运输部部令第</w:t>
            </w:r>
            <w:r>
              <w:rPr>
                <w:szCs w:val="21"/>
              </w:rPr>
              <w:t>23</w:t>
            </w:r>
            <w:r>
              <w:rPr>
                <w:szCs w:val="21"/>
              </w:rPr>
              <w:t>号）。按照国家有关规定办理危险废物申报转移的手续，并在贮运过程中严格执行危险化学品贮存、运输和监管的有关规定。</w:t>
            </w:r>
          </w:p>
        </w:tc>
        <w:tc>
          <w:tcPr>
            <w:tcW w:w="1194" w:type="pct"/>
            <w:vAlign w:val="center"/>
          </w:tcPr>
          <w:p w14:paraId="485ED10C" w14:textId="77777777" w:rsidR="00775B2B" w:rsidRDefault="00000000">
            <w:pPr>
              <w:rPr>
                <w:szCs w:val="21"/>
              </w:rPr>
            </w:pPr>
            <w:r>
              <w:rPr>
                <w:szCs w:val="21"/>
              </w:rPr>
              <w:t>厂内固体废物妥善安全处理。一般工业固废贮存执行《一般工业固体废物贮存、处置场污染控制标准》（</w:t>
            </w:r>
            <w:r>
              <w:rPr>
                <w:szCs w:val="21"/>
              </w:rPr>
              <w:t>GB18599-2020</w:t>
            </w:r>
            <w:r>
              <w:rPr>
                <w:szCs w:val="21"/>
              </w:rPr>
              <w:t>）；危险废物贮存执行《危险废物贮存污染控制标准》（</w:t>
            </w:r>
            <w:r>
              <w:rPr>
                <w:szCs w:val="21"/>
              </w:rPr>
              <w:t>GB18597-2023</w:t>
            </w:r>
            <w:r>
              <w:rPr>
                <w:szCs w:val="21"/>
              </w:rPr>
              <w:t>）。</w:t>
            </w:r>
            <w:r>
              <w:rPr>
                <w:rFonts w:hint="eastAsia"/>
                <w:szCs w:val="21"/>
              </w:rPr>
              <w:t>本项目粉煤灰（含渣）回填矿山内排土场。</w:t>
            </w:r>
          </w:p>
        </w:tc>
        <w:tc>
          <w:tcPr>
            <w:tcW w:w="198" w:type="pct"/>
            <w:vAlign w:val="center"/>
          </w:tcPr>
          <w:p w14:paraId="78869F09" w14:textId="77777777" w:rsidR="00775B2B" w:rsidRDefault="00000000">
            <w:pPr>
              <w:jc w:val="center"/>
              <w:rPr>
                <w:szCs w:val="21"/>
              </w:rPr>
            </w:pPr>
            <w:r>
              <w:rPr>
                <w:rFonts w:hint="eastAsia"/>
                <w:szCs w:val="21"/>
              </w:rPr>
              <w:t>符合</w:t>
            </w:r>
          </w:p>
        </w:tc>
      </w:tr>
      <w:tr w:rsidR="00775B2B" w14:paraId="5C93B783" w14:textId="77777777" w:rsidTr="006B4C92">
        <w:trPr>
          <w:trHeight w:val="397"/>
          <w:jc w:val="center"/>
        </w:trPr>
        <w:tc>
          <w:tcPr>
            <w:tcW w:w="152" w:type="pct"/>
            <w:vAlign w:val="center"/>
          </w:tcPr>
          <w:p w14:paraId="33AD21A5" w14:textId="77777777" w:rsidR="00775B2B" w:rsidRDefault="00000000">
            <w:pPr>
              <w:jc w:val="center"/>
              <w:rPr>
                <w:szCs w:val="21"/>
              </w:rPr>
            </w:pPr>
            <w:r>
              <w:rPr>
                <w:rFonts w:hint="eastAsia"/>
                <w:szCs w:val="21"/>
              </w:rPr>
              <w:t>5</w:t>
            </w:r>
          </w:p>
        </w:tc>
        <w:tc>
          <w:tcPr>
            <w:tcW w:w="626" w:type="pct"/>
            <w:vMerge w:val="restart"/>
            <w:vAlign w:val="center"/>
          </w:tcPr>
          <w:p w14:paraId="13F073A3" w14:textId="77777777" w:rsidR="00775B2B" w:rsidRDefault="00000000">
            <w:pPr>
              <w:jc w:val="center"/>
              <w:rPr>
                <w:szCs w:val="21"/>
              </w:rPr>
            </w:pPr>
            <w:r>
              <w:rPr>
                <w:rFonts w:hint="eastAsia"/>
                <w:szCs w:val="21"/>
              </w:rPr>
              <w:t>审查意见</w:t>
            </w:r>
          </w:p>
        </w:tc>
        <w:tc>
          <w:tcPr>
            <w:tcW w:w="2827" w:type="pct"/>
            <w:vAlign w:val="center"/>
          </w:tcPr>
          <w:p w14:paraId="0A90ECA4" w14:textId="77777777" w:rsidR="00775B2B" w:rsidRDefault="00000000">
            <w:pPr>
              <w:rPr>
                <w:szCs w:val="21"/>
              </w:rPr>
            </w:pPr>
            <w:r>
              <w:rPr>
                <w:rFonts w:hint="eastAsia"/>
                <w:szCs w:val="21"/>
              </w:rPr>
              <w:t>（一）坚持绿色发展，优化产业结构、规划布局。坚持以环境质量改善为核心，遵循生态优先、绿色发展原则，依据区域环境和资源禀赋条件，合理确定园区各片区发展定位、产业结构和规划布局。切实落实《报告书》提出的规划优化调整意见和生态环境保护对策措施，促进园区发展和环境保护相协调。严格按照集约开发的原则，优化土地用地布局，促进产业集聚，提高土地集约利用效率。</w:t>
            </w:r>
          </w:p>
        </w:tc>
        <w:tc>
          <w:tcPr>
            <w:tcW w:w="1194" w:type="pct"/>
            <w:vAlign w:val="center"/>
          </w:tcPr>
          <w:p w14:paraId="74D2FA6F" w14:textId="77777777" w:rsidR="00775B2B" w:rsidRDefault="00000000">
            <w:pPr>
              <w:rPr>
                <w:szCs w:val="21"/>
              </w:rPr>
            </w:pPr>
            <w:r>
              <w:rPr>
                <w:rFonts w:hint="eastAsia"/>
                <w:szCs w:val="21"/>
              </w:rPr>
              <w:t>本项目执行环境保护“三同时”制度。</w:t>
            </w:r>
          </w:p>
        </w:tc>
        <w:tc>
          <w:tcPr>
            <w:tcW w:w="198" w:type="pct"/>
            <w:vAlign w:val="center"/>
          </w:tcPr>
          <w:p w14:paraId="5CDE70A1" w14:textId="77777777" w:rsidR="00775B2B" w:rsidRDefault="00000000">
            <w:pPr>
              <w:jc w:val="center"/>
              <w:rPr>
                <w:szCs w:val="21"/>
              </w:rPr>
            </w:pPr>
            <w:r>
              <w:rPr>
                <w:rFonts w:hint="eastAsia"/>
                <w:szCs w:val="21"/>
              </w:rPr>
              <w:t>符合</w:t>
            </w:r>
          </w:p>
        </w:tc>
      </w:tr>
      <w:tr w:rsidR="00775B2B" w14:paraId="3C8B05A3" w14:textId="77777777" w:rsidTr="006B4C92">
        <w:trPr>
          <w:trHeight w:val="397"/>
          <w:jc w:val="center"/>
        </w:trPr>
        <w:tc>
          <w:tcPr>
            <w:tcW w:w="152" w:type="pct"/>
            <w:vAlign w:val="center"/>
          </w:tcPr>
          <w:p w14:paraId="29F4136E" w14:textId="77777777" w:rsidR="00775B2B" w:rsidRDefault="00000000">
            <w:pPr>
              <w:jc w:val="center"/>
              <w:rPr>
                <w:szCs w:val="21"/>
              </w:rPr>
            </w:pPr>
            <w:r>
              <w:rPr>
                <w:rFonts w:hint="eastAsia"/>
                <w:szCs w:val="21"/>
              </w:rPr>
              <w:lastRenderedPageBreak/>
              <w:t>6</w:t>
            </w:r>
          </w:p>
        </w:tc>
        <w:tc>
          <w:tcPr>
            <w:tcW w:w="626" w:type="pct"/>
            <w:vMerge/>
            <w:vAlign w:val="center"/>
          </w:tcPr>
          <w:p w14:paraId="139A1996" w14:textId="77777777" w:rsidR="00775B2B" w:rsidRDefault="00775B2B">
            <w:pPr>
              <w:jc w:val="center"/>
              <w:rPr>
                <w:szCs w:val="21"/>
              </w:rPr>
            </w:pPr>
          </w:p>
        </w:tc>
        <w:tc>
          <w:tcPr>
            <w:tcW w:w="2827" w:type="pct"/>
            <w:vAlign w:val="center"/>
          </w:tcPr>
          <w:p w14:paraId="19D452EE" w14:textId="77777777" w:rsidR="00775B2B" w:rsidRDefault="00000000">
            <w:pPr>
              <w:rPr>
                <w:szCs w:val="21"/>
              </w:rPr>
            </w:pPr>
            <w:r>
              <w:rPr>
                <w:rFonts w:hint="eastAsia"/>
                <w:szCs w:val="21"/>
              </w:rPr>
              <w:t>（二）衔接生态环保要求，严格环境准入。按照规划产业布局入驻企业，结合区域发展定位、开发布局、生态环境保护目标：实行入园企业生态环境准入审核，不符合产业政策、行业准入条件、生态环境准入清单及国家、自治区明令禁止的项目一律不得入驻园区。引进项目的生产工艺、设备、污染治理技术，以及单位产品能耗、物耗、污染物排放和资源利用率均需达到同行业国内先进水平，</w:t>
            </w:r>
          </w:p>
        </w:tc>
        <w:tc>
          <w:tcPr>
            <w:tcW w:w="1194" w:type="pct"/>
            <w:vAlign w:val="center"/>
          </w:tcPr>
          <w:p w14:paraId="017E3A39" w14:textId="77777777" w:rsidR="00775B2B" w:rsidRDefault="00000000">
            <w:pPr>
              <w:rPr>
                <w:szCs w:val="21"/>
              </w:rPr>
            </w:pPr>
            <w:r>
              <w:rPr>
                <w:bCs/>
                <w:snapToGrid w:val="0"/>
                <w:kern w:val="0"/>
                <w:szCs w:val="21"/>
              </w:rPr>
              <w:t>本项目符合生态环境保护相关法律法规、法定规划，符合国家产业政策</w:t>
            </w:r>
            <w:r>
              <w:rPr>
                <w:rFonts w:hint="eastAsia"/>
                <w:bCs/>
                <w:snapToGrid w:val="0"/>
                <w:kern w:val="0"/>
                <w:szCs w:val="21"/>
              </w:rPr>
              <w:t>。</w:t>
            </w:r>
            <w:r>
              <w:rPr>
                <w:rFonts w:hint="eastAsia"/>
                <w:szCs w:val="21"/>
              </w:rPr>
              <w:t>本项目</w:t>
            </w:r>
            <w:r>
              <w:rPr>
                <w:szCs w:val="21"/>
              </w:rPr>
              <w:t>机组单位供电煤耗</w:t>
            </w:r>
            <w:r>
              <w:rPr>
                <w:rFonts w:hint="eastAsia"/>
                <w:szCs w:val="21"/>
              </w:rPr>
              <w:t>167.16</w:t>
            </w:r>
            <w:r>
              <w:rPr>
                <w:szCs w:val="21"/>
              </w:rPr>
              <w:t>gce/k</w:t>
            </w:r>
            <w:r>
              <w:rPr>
                <w:rFonts w:hint="eastAsia"/>
                <w:szCs w:val="21"/>
              </w:rPr>
              <w:t>W</w:t>
            </w:r>
            <w:r>
              <w:rPr>
                <w:szCs w:val="21"/>
              </w:rPr>
              <w:t>h</w:t>
            </w:r>
            <w:r>
              <w:rPr>
                <w:szCs w:val="21"/>
              </w:rPr>
              <w:t>，低于《煤炭清洁高效利用重点领域标杆水平和基准水平（</w:t>
            </w:r>
            <w:r>
              <w:rPr>
                <w:szCs w:val="21"/>
              </w:rPr>
              <w:t>2022</w:t>
            </w:r>
            <w:r>
              <w:rPr>
                <w:szCs w:val="21"/>
              </w:rPr>
              <w:t>年版）》规定的新建空冷机组供电标煤耗标杆水平</w:t>
            </w:r>
            <w:r>
              <w:rPr>
                <w:rFonts w:hint="eastAsia"/>
                <w:szCs w:val="21"/>
              </w:rPr>
              <w:t>。</w:t>
            </w:r>
          </w:p>
        </w:tc>
        <w:tc>
          <w:tcPr>
            <w:tcW w:w="198" w:type="pct"/>
            <w:vAlign w:val="center"/>
          </w:tcPr>
          <w:p w14:paraId="628C544D" w14:textId="77777777" w:rsidR="00775B2B" w:rsidRDefault="00000000">
            <w:pPr>
              <w:jc w:val="center"/>
              <w:rPr>
                <w:szCs w:val="21"/>
              </w:rPr>
            </w:pPr>
            <w:r>
              <w:rPr>
                <w:rFonts w:hint="eastAsia"/>
                <w:szCs w:val="21"/>
              </w:rPr>
              <w:t>符合</w:t>
            </w:r>
          </w:p>
        </w:tc>
      </w:tr>
      <w:tr w:rsidR="00775B2B" w14:paraId="402D65B8" w14:textId="77777777" w:rsidTr="006B4C92">
        <w:trPr>
          <w:trHeight w:val="397"/>
          <w:jc w:val="center"/>
        </w:trPr>
        <w:tc>
          <w:tcPr>
            <w:tcW w:w="152" w:type="pct"/>
            <w:vAlign w:val="center"/>
          </w:tcPr>
          <w:p w14:paraId="3C64003A" w14:textId="77777777" w:rsidR="00775B2B" w:rsidRDefault="00000000">
            <w:pPr>
              <w:jc w:val="center"/>
              <w:rPr>
                <w:szCs w:val="21"/>
              </w:rPr>
            </w:pPr>
            <w:r>
              <w:rPr>
                <w:rFonts w:hint="eastAsia"/>
                <w:szCs w:val="21"/>
              </w:rPr>
              <w:t>7</w:t>
            </w:r>
          </w:p>
        </w:tc>
        <w:tc>
          <w:tcPr>
            <w:tcW w:w="626" w:type="pct"/>
            <w:vMerge/>
            <w:vAlign w:val="center"/>
          </w:tcPr>
          <w:p w14:paraId="63698BE2" w14:textId="77777777" w:rsidR="00775B2B" w:rsidRDefault="00775B2B">
            <w:pPr>
              <w:jc w:val="center"/>
              <w:rPr>
                <w:szCs w:val="21"/>
              </w:rPr>
            </w:pPr>
          </w:p>
        </w:tc>
        <w:tc>
          <w:tcPr>
            <w:tcW w:w="2827" w:type="pct"/>
            <w:vAlign w:val="center"/>
          </w:tcPr>
          <w:p w14:paraId="63283CA2" w14:textId="77777777" w:rsidR="00775B2B" w:rsidRDefault="00000000">
            <w:pPr>
              <w:rPr>
                <w:szCs w:val="21"/>
              </w:rPr>
            </w:pPr>
            <w:r>
              <w:rPr>
                <w:rFonts w:hint="eastAsia"/>
                <w:szCs w:val="21"/>
              </w:rPr>
              <w:t>（三）严守生态保护红线，加强空间管控。街接哈密市国土空间规划及“三线一单”生态环境分区管控动态更新成果，严格控制园区开发范围，明确各功能区用地要求，合理开发利用。重点关注区域大气环境质量、地下水环境、土壤环境、环境风险，对园区内企业提出具体管控要求。根据园区产业结构和产业链</w:t>
            </w:r>
            <w:r>
              <w:rPr>
                <w:rFonts w:hint="eastAsia"/>
                <w:szCs w:val="21"/>
              </w:rPr>
              <w:t>:</w:t>
            </w:r>
            <w:r>
              <w:rPr>
                <w:rFonts w:hint="eastAsia"/>
                <w:szCs w:val="21"/>
              </w:rPr>
              <w:t>完善生态环境准入清单，落实园区所在生态环境管控单元的管控要求，切实保障规划实施不突破区域生态保护红线、环境质量底线和资源利用上线。</w:t>
            </w:r>
          </w:p>
        </w:tc>
        <w:tc>
          <w:tcPr>
            <w:tcW w:w="1194" w:type="pct"/>
            <w:vAlign w:val="center"/>
          </w:tcPr>
          <w:p w14:paraId="19AB0366" w14:textId="77777777" w:rsidR="00775B2B" w:rsidRDefault="00000000">
            <w:pPr>
              <w:rPr>
                <w:szCs w:val="21"/>
              </w:rPr>
            </w:pPr>
            <w:r>
              <w:rPr>
                <w:rFonts w:hint="eastAsia"/>
                <w:szCs w:val="21"/>
              </w:rPr>
              <w:t>本项目为热电联产项目，本项目符合《新疆维吾尔自治区七大片区“三线一单”生态环境分区管控要求》《新疆维吾尔自治区生态环境分区管控动态更新成果》；《关于印发〈哈密市“三线一单”生态环境分区管控方案〉的通知》及动态更新结果。</w:t>
            </w:r>
          </w:p>
        </w:tc>
        <w:tc>
          <w:tcPr>
            <w:tcW w:w="198" w:type="pct"/>
            <w:vAlign w:val="center"/>
          </w:tcPr>
          <w:p w14:paraId="50AE0CC9" w14:textId="77777777" w:rsidR="00775B2B" w:rsidRDefault="00000000">
            <w:pPr>
              <w:jc w:val="center"/>
              <w:rPr>
                <w:szCs w:val="21"/>
              </w:rPr>
            </w:pPr>
            <w:r>
              <w:rPr>
                <w:rFonts w:hint="eastAsia"/>
                <w:szCs w:val="21"/>
              </w:rPr>
              <w:t>符合</w:t>
            </w:r>
          </w:p>
        </w:tc>
      </w:tr>
      <w:tr w:rsidR="00775B2B" w14:paraId="58BBF47B" w14:textId="77777777" w:rsidTr="006B4C92">
        <w:trPr>
          <w:trHeight w:val="397"/>
          <w:jc w:val="center"/>
        </w:trPr>
        <w:tc>
          <w:tcPr>
            <w:tcW w:w="152" w:type="pct"/>
            <w:vAlign w:val="center"/>
          </w:tcPr>
          <w:p w14:paraId="28A4107F" w14:textId="77777777" w:rsidR="00775B2B" w:rsidRDefault="00000000">
            <w:pPr>
              <w:jc w:val="center"/>
              <w:rPr>
                <w:szCs w:val="21"/>
              </w:rPr>
            </w:pPr>
            <w:r>
              <w:rPr>
                <w:rFonts w:hint="eastAsia"/>
                <w:szCs w:val="21"/>
              </w:rPr>
              <w:t>8</w:t>
            </w:r>
          </w:p>
        </w:tc>
        <w:tc>
          <w:tcPr>
            <w:tcW w:w="626" w:type="pct"/>
            <w:vMerge/>
            <w:vAlign w:val="center"/>
          </w:tcPr>
          <w:p w14:paraId="3919AB02" w14:textId="77777777" w:rsidR="00775B2B" w:rsidRDefault="00775B2B">
            <w:pPr>
              <w:jc w:val="center"/>
              <w:rPr>
                <w:szCs w:val="21"/>
              </w:rPr>
            </w:pPr>
          </w:p>
        </w:tc>
        <w:tc>
          <w:tcPr>
            <w:tcW w:w="2827" w:type="pct"/>
            <w:vAlign w:val="center"/>
          </w:tcPr>
          <w:p w14:paraId="28C24185" w14:textId="77777777" w:rsidR="00775B2B" w:rsidRDefault="00000000">
            <w:pPr>
              <w:rPr>
                <w:szCs w:val="21"/>
              </w:rPr>
            </w:pPr>
            <w:r>
              <w:rPr>
                <w:rFonts w:hint="eastAsia"/>
                <w:szCs w:val="21"/>
              </w:rPr>
              <w:t>（四）严格管控区域污染物排放。严格控制开发强度，优化项目建设时序，落实污染物总量控制、减排任务。采取有效措施减少氮氧化物、颗粒物、挥发性有机物等污染物排放量，各类污染物排放须满足国家及自治区最新污染物排放标准要求。严格落实主要污染物区域削减要求，确保实现区域环境空气质量改善目标，将污染物区域削减纳入日常环境管理工作。深入开展应对气候变化工作，提出污染物协同脱除、减污降碳协同控制要求，严格控制温室气体排放。</w:t>
            </w:r>
          </w:p>
        </w:tc>
        <w:tc>
          <w:tcPr>
            <w:tcW w:w="1194" w:type="pct"/>
            <w:vAlign w:val="center"/>
          </w:tcPr>
          <w:p w14:paraId="3F586455" w14:textId="77777777" w:rsidR="00775B2B" w:rsidRDefault="00000000">
            <w:pPr>
              <w:rPr>
                <w:szCs w:val="21"/>
              </w:rPr>
            </w:pPr>
            <w:r>
              <w:rPr>
                <w:rFonts w:hint="eastAsia"/>
                <w:szCs w:val="21"/>
              </w:rPr>
              <w:t>本项目污染物排放量可满足各要素环境影响结论要求，可实现达标规划。</w:t>
            </w:r>
          </w:p>
        </w:tc>
        <w:tc>
          <w:tcPr>
            <w:tcW w:w="198" w:type="pct"/>
            <w:vAlign w:val="center"/>
          </w:tcPr>
          <w:p w14:paraId="3D0DE2A0" w14:textId="77777777" w:rsidR="00775B2B" w:rsidRDefault="00000000">
            <w:pPr>
              <w:jc w:val="center"/>
              <w:rPr>
                <w:szCs w:val="21"/>
              </w:rPr>
            </w:pPr>
            <w:r>
              <w:rPr>
                <w:rFonts w:hint="eastAsia"/>
                <w:szCs w:val="21"/>
              </w:rPr>
              <w:t>符合</w:t>
            </w:r>
          </w:p>
        </w:tc>
      </w:tr>
      <w:tr w:rsidR="00775B2B" w14:paraId="50E642CE" w14:textId="77777777" w:rsidTr="006B4C92">
        <w:trPr>
          <w:trHeight w:val="397"/>
          <w:jc w:val="center"/>
        </w:trPr>
        <w:tc>
          <w:tcPr>
            <w:tcW w:w="152" w:type="pct"/>
            <w:vAlign w:val="center"/>
          </w:tcPr>
          <w:p w14:paraId="3D9F0327" w14:textId="77777777" w:rsidR="00775B2B" w:rsidRDefault="00000000">
            <w:pPr>
              <w:jc w:val="center"/>
              <w:rPr>
                <w:szCs w:val="21"/>
              </w:rPr>
            </w:pPr>
            <w:r>
              <w:rPr>
                <w:rFonts w:hint="eastAsia"/>
                <w:szCs w:val="21"/>
              </w:rPr>
              <w:t>9</w:t>
            </w:r>
          </w:p>
        </w:tc>
        <w:tc>
          <w:tcPr>
            <w:tcW w:w="626" w:type="pct"/>
            <w:vMerge/>
            <w:vAlign w:val="center"/>
          </w:tcPr>
          <w:p w14:paraId="1848BB4C" w14:textId="77777777" w:rsidR="00775B2B" w:rsidRDefault="00775B2B">
            <w:pPr>
              <w:jc w:val="center"/>
              <w:rPr>
                <w:szCs w:val="21"/>
              </w:rPr>
            </w:pPr>
          </w:p>
        </w:tc>
        <w:tc>
          <w:tcPr>
            <w:tcW w:w="2827" w:type="pct"/>
            <w:vAlign w:val="center"/>
          </w:tcPr>
          <w:p w14:paraId="39461B11" w14:textId="77777777" w:rsidR="00775B2B" w:rsidRDefault="00000000">
            <w:pPr>
              <w:rPr>
                <w:szCs w:val="21"/>
              </w:rPr>
            </w:pPr>
            <w:r>
              <w:rPr>
                <w:rFonts w:hint="eastAsia"/>
                <w:szCs w:val="21"/>
              </w:rPr>
              <w:t>（五）严格资源利用总量，加快基础设施建设。以水资源承载力为基础，坚持“以水定产、以水定量”，合理确定园区用水规模，充分挖掘园区可利用的中水资源，优先采用中水作为水源，提高水资源利用率，最大限度节约新鲜水用量，确保园区工业用水满足水资源“三条红线”指标要求；完善园区供排水方案、中水回用方案，加快完成岔哈泉区、条湖区等污水处理厂及污水管网、中水回用系统及回用管网等基础设施建设。加强工业固体废物环境管理，以减量化、资源化、无害化为原则，推进固废资源化利用。</w:t>
            </w:r>
          </w:p>
        </w:tc>
        <w:tc>
          <w:tcPr>
            <w:tcW w:w="1194" w:type="pct"/>
            <w:vAlign w:val="center"/>
          </w:tcPr>
          <w:p w14:paraId="51892774" w14:textId="77777777" w:rsidR="00775B2B" w:rsidRDefault="00000000">
            <w:pPr>
              <w:rPr>
                <w:szCs w:val="21"/>
              </w:rPr>
            </w:pPr>
            <w:r>
              <w:rPr>
                <w:rFonts w:hint="eastAsia"/>
                <w:szCs w:val="21"/>
              </w:rPr>
              <w:t>本项目</w:t>
            </w:r>
            <w:r>
              <w:rPr>
                <w:szCs w:val="21"/>
              </w:rPr>
              <w:t>机组单位供电煤耗</w:t>
            </w:r>
            <w:r>
              <w:rPr>
                <w:rFonts w:hint="eastAsia"/>
                <w:szCs w:val="21"/>
              </w:rPr>
              <w:t>167.16</w:t>
            </w:r>
            <w:r>
              <w:rPr>
                <w:szCs w:val="21"/>
              </w:rPr>
              <w:t>gce/k</w:t>
            </w:r>
            <w:r>
              <w:rPr>
                <w:rFonts w:hint="eastAsia"/>
                <w:szCs w:val="21"/>
              </w:rPr>
              <w:t>W</w:t>
            </w:r>
            <w:r>
              <w:rPr>
                <w:szCs w:val="21"/>
              </w:rPr>
              <w:t>h</w:t>
            </w:r>
            <w:r>
              <w:rPr>
                <w:szCs w:val="21"/>
              </w:rPr>
              <w:t>，低于《煤炭清洁高效利用重点领域标杆水平和基准水平（</w:t>
            </w:r>
            <w:r>
              <w:rPr>
                <w:szCs w:val="21"/>
              </w:rPr>
              <w:t>2022</w:t>
            </w:r>
            <w:r>
              <w:rPr>
                <w:szCs w:val="21"/>
              </w:rPr>
              <w:t>年版）》规定的新建空冷机组供电标煤耗标杆水平</w:t>
            </w:r>
            <w:r>
              <w:rPr>
                <w:rFonts w:hint="eastAsia"/>
                <w:szCs w:val="21"/>
              </w:rPr>
              <w:t>。</w:t>
            </w:r>
          </w:p>
        </w:tc>
        <w:tc>
          <w:tcPr>
            <w:tcW w:w="198" w:type="pct"/>
            <w:vAlign w:val="center"/>
          </w:tcPr>
          <w:p w14:paraId="15BB6389" w14:textId="77777777" w:rsidR="00775B2B" w:rsidRDefault="00000000">
            <w:pPr>
              <w:jc w:val="center"/>
              <w:rPr>
                <w:szCs w:val="21"/>
              </w:rPr>
            </w:pPr>
            <w:r>
              <w:rPr>
                <w:rFonts w:hint="eastAsia"/>
                <w:szCs w:val="21"/>
              </w:rPr>
              <w:t>符合</w:t>
            </w:r>
          </w:p>
        </w:tc>
      </w:tr>
      <w:tr w:rsidR="00775B2B" w14:paraId="2AC60289" w14:textId="77777777" w:rsidTr="006B4C92">
        <w:trPr>
          <w:trHeight w:val="90"/>
          <w:jc w:val="center"/>
        </w:trPr>
        <w:tc>
          <w:tcPr>
            <w:tcW w:w="152" w:type="pct"/>
            <w:vAlign w:val="center"/>
          </w:tcPr>
          <w:p w14:paraId="2C9DAFFB" w14:textId="77777777" w:rsidR="00775B2B" w:rsidRDefault="00000000">
            <w:pPr>
              <w:jc w:val="center"/>
              <w:rPr>
                <w:szCs w:val="21"/>
              </w:rPr>
            </w:pPr>
            <w:r>
              <w:rPr>
                <w:rFonts w:hint="eastAsia"/>
                <w:szCs w:val="21"/>
              </w:rPr>
              <w:lastRenderedPageBreak/>
              <w:t>10</w:t>
            </w:r>
          </w:p>
        </w:tc>
        <w:tc>
          <w:tcPr>
            <w:tcW w:w="626" w:type="pct"/>
            <w:vMerge/>
            <w:vAlign w:val="center"/>
          </w:tcPr>
          <w:p w14:paraId="3874ED2D" w14:textId="77777777" w:rsidR="00775B2B" w:rsidRDefault="00775B2B">
            <w:pPr>
              <w:jc w:val="center"/>
              <w:rPr>
                <w:szCs w:val="21"/>
              </w:rPr>
            </w:pPr>
          </w:p>
        </w:tc>
        <w:tc>
          <w:tcPr>
            <w:tcW w:w="2827" w:type="pct"/>
            <w:vAlign w:val="center"/>
          </w:tcPr>
          <w:p w14:paraId="78BBABA4" w14:textId="77777777" w:rsidR="00775B2B" w:rsidRDefault="00000000">
            <w:pPr>
              <w:rPr>
                <w:szCs w:val="21"/>
              </w:rPr>
            </w:pPr>
            <w:r>
              <w:rPr>
                <w:rFonts w:hint="eastAsia"/>
                <w:szCs w:val="21"/>
              </w:rPr>
              <w:t>（六）强化环境风险监控和管理，健全园区环境风险防控，评估和应急响应体系。强化突发环境事件应急响应联动机制，保障生态环境安全。建立完善的环境空气、地下水、土壤等监控体系，落实园区环境质量跟踪监测计划，定期开展监测和评估，并根据监测评估结果及时对规划进行优化调整。加快编制并不断完善突发环境事件应急预案，足额配备应急物资，定期开展应急演练，提升环境风险防控和应急响应能力，防控园区规划实施可能引发的环境风险，保障区域环境安全。</w:t>
            </w:r>
          </w:p>
        </w:tc>
        <w:tc>
          <w:tcPr>
            <w:tcW w:w="1194" w:type="pct"/>
            <w:vAlign w:val="center"/>
          </w:tcPr>
          <w:p w14:paraId="52B499AE" w14:textId="77777777" w:rsidR="00775B2B" w:rsidRDefault="00000000">
            <w:pPr>
              <w:rPr>
                <w:szCs w:val="21"/>
              </w:rPr>
            </w:pPr>
            <w:r>
              <w:rPr>
                <w:rFonts w:hint="eastAsia"/>
                <w:szCs w:val="21"/>
              </w:rPr>
              <w:t>本项目针对可能产生的突发环境事件制定了合理、有效的环境风险防范措施、事故应急处置措施、与园区衔接的管理体系，提出了运行期突发环境事件应急预案编制要求。</w:t>
            </w:r>
          </w:p>
        </w:tc>
        <w:tc>
          <w:tcPr>
            <w:tcW w:w="198" w:type="pct"/>
            <w:vAlign w:val="center"/>
          </w:tcPr>
          <w:p w14:paraId="75787FA6" w14:textId="77777777" w:rsidR="00775B2B" w:rsidRDefault="00000000">
            <w:pPr>
              <w:jc w:val="center"/>
              <w:rPr>
                <w:szCs w:val="21"/>
              </w:rPr>
            </w:pPr>
            <w:r>
              <w:rPr>
                <w:rFonts w:hint="eastAsia"/>
                <w:szCs w:val="21"/>
              </w:rPr>
              <w:t>符合</w:t>
            </w:r>
          </w:p>
        </w:tc>
      </w:tr>
      <w:tr w:rsidR="00775B2B" w14:paraId="774BC3BE" w14:textId="77777777" w:rsidTr="006B4C92">
        <w:trPr>
          <w:trHeight w:val="90"/>
          <w:jc w:val="center"/>
        </w:trPr>
        <w:tc>
          <w:tcPr>
            <w:tcW w:w="152" w:type="pct"/>
            <w:vAlign w:val="center"/>
          </w:tcPr>
          <w:p w14:paraId="095C05BC" w14:textId="77777777" w:rsidR="00775B2B" w:rsidRDefault="00000000">
            <w:pPr>
              <w:jc w:val="center"/>
              <w:rPr>
                <w:szCs w:val="21"/>
              </w:rPr>
            </w:pPr>
            <w:r>
              <w:rPr>
                <w:rFonts w:hint="eastAsia"/>
                <w:szCs w:val="21"/>
              </w:rPr>
              <w:t>11</w:t>
            </w:r>
          </w:p>
        </w:tc>
        <w:tc>
          <w:tcPr>
            <w:tcW w:w="626" w:type="pct"/>
            <w:vMerge/>
            <w:vAlign w:val="center"/>
          </w:tcPr>
          <w:p w14:paraId="2A54A71C" w14:textId="77777777" w:rsidR="00775B2B" w:rsidRDefault="00775B2B">
            <w:pPr>
              <w:jc w:val="center"/>
              <w:rPr>
                <w:szCs w:val="21"/>
              </w:rPr>
            </w:pPr>
          </w:p>
        </w:tc>
        <w:tc>
          <w:tcPr>
            <w:tcW w:w="2827" w:type="pct"/>
            <w:vAlign w:val="center"/>
          </w:tcPr>
          <w:p w14:paraId="0C9B9E4A" w14:textId="77777777" w:rsidR="00775B2B" w:rsidRDefault="00000000">
            <w:pPr>
              <w:rPr>
                <w:szCs w:val="21"/>
              </w:rPr>
            </w:pPr>
            <w:r>
              <w:rPr>
                <w:rFonts w:hint="eastAsia"/>
                <w:szCs w:val="21"/>
              </w:rPr>
              <w:t>（七）建立环境影响跟踪评价制度。定期对潜在环境危害进行调查分析、跟踪评价，在《规划》实施过程中，应开展环境影响跟踪评价，及时调整优化总体发展布局和相关环保对策措施，实现可持续发展。</w:t>
            </w:r>
          </w:p>
        </w:tc>
        <w:tc>
          <w:tcPr>
            <w:tcW w:w="1194" w:type="pct"/>
            <w:vAlign w:val="center"/>
          </w:tcPr>
          <w:p w14:paraId="49142A70" w14:textId="77777777" w:rsidR="00775B2B" w:rsidRDefault="00000000">
            <w:pPr>
              <w:rPr>
                <w:kern w:val="0"/>
                <w:szCs w:val="21"/>
              </w:rPr>
            </w:pPr>
            <w:r>
              <w:rPr>
                <w:rFonts w:hint="eastAsia"/>
                <w:kern w:val="0"/>
                <w:szCs w:val="21"/>
              </w:rPr>
              <w:t>/</w:t>
            </w:r>
          </w:p>
        </w:tc>
        <w:tc>
          <w:tcPr>
            <w:tcW w:w="198" w:type="pct"/>
            <w:vAlign w:val="center"/>
          </w:tcPr>
          <w:p w14:paraId="25ACF550" w14:textId="77777777" w:rsidR="00775B2B" w:rsidRDefault="00000000">
            <w:pPr>
              <w:jc w:val="center"/>
              <w:rPr>
                <w:szCs w:val="21"/>
              </w:rPr>
            </w:pPr>
            <w:r>
              <w:rPr>
                <w:rFonts w:hint="eastAsia"/>
                <w:szCs w:val="21"/>
              </w:rPr>
              <w:t>符合</w:t>
            </w:r>
          </w:p>
        </w:tc>
      </w:tr>
      <w:tr w:rsidR="00775B2B" w14:paraId="627CBB9F" w14:textId="77777777" w:rsidTr="006B4C92">
        <w:trPr>
          <w:trHeight w:val="90"/>
          <w:jc w:val="center"/>
        </w:trPr>
        <w:tc>
          <w:tcPr>
            <w:tcW w:w="152" w:type="pct"/>
            <w:vAlign w:val="center"/>
          </w:tcPr>
          <w:p w14:paraId="30A14D61" w14:textId="77777777" w:rsidR="00775B2B" w:rsidRDefault="00000000">
            <w:pPr>
              <w:jc w:val="center"/>
              <w:rPr>
                <w:szCs w:val="21"/>
              </w:rPr>
            </w:pPr>
            <w:r>
              <w:rPr>
                <w:rFonts w:hint="eastAsia"/>
                <w:szCs w:val="21"/>
              </w:rPr>
              <w:t>12</w:t>
            </w:r>
          </w:p>
        </w:tc>
        <w:tc>
          <w:tcPr>
            <w:tcW w:w="626" w:type="pct"/>
            <w:vMerge/>
            <w:vAlign w:val="center"/>
          </w:tcPr>
          <w:p w14:paraId="372257BB" w14:textId="77777777" w:rsidR="00775B2B" w:rsidRDefault="00775B2B">
            <w:pPr>
              <w:jc w:val="center"/>
              <w:rPr>
                <w:szCs w:val="21"/>
              </w:rPr>
            </w:pPr>
          </w:p>
        </w:tc>
        <w:tc>
          <w:tcPr>
            <w:tcW w:w="2827" w:type="pct"/>
            <w:vAlign w:val="center"/>
          </w:tcPr>
          <w:p w14:paraId="3B8C8470" w14:textId="77777777" w:rsidR="00775B2B" w:rsidRDefault="00000000">
            <w:pPr>
              <w:rPr>
                <w:szCs w:val="21"/>
              </w:rPr>
            </w:pPr>
            <w:r>
              <w:rPr>
                <w:rFonts w:hint="eastAsia"/>
                <w:szCs w:val="21"/>
              </w:rPr>
              <w:t>（八）建立畅通的公众参与平台，及时解决公众提出的环境问题，满足公众合理的环保诉求；定期发布园区企业环境信息并主动接受社会监督。</w:t>
            </w:r>
          </w:p>
        </w:tc>
        <w:tc>
          <w:tcPr>
            <w:tcW w:w="1194" w:type="pct"/>
            <w:vAlign w:val="center"/>
          </w:tcPr>
          <w:p w14:paraId="18C19EEC" w14:textId="77777777" w:rsidR="00775B2B" w:rsidRDefault="00000000">
            <w:pPr>
              <w:rPr>
                <w:kern w:val="0"/>
                <w:szCs w:val="21"/>
              </w:rPr>
            </w:pPr>
            <w:r>
              <w:rPr>
                <w:szCs w:val="21"/>
              </w:rPr>
              <w:t>建设单位</w:t>
            </w:r>
            <w:r>
              <w:rPr>
                <w:rFonts w:hint="eastAsia"/>
                <w:szCs w:val="21"/>
              </w:rPr>
              <w:t>先后</w:t>
            </w:r>
            <w:r>
              <w:rPr>
                <w:szCs w:val="21"/>
              </w:rPr>
              <w:t>进行</w:t>
            </w:r>
            <w:r>
              <w:rPr>
                <w:rFonts w:hint="eastAsia"/>
                <w:szCs w:val="21"/>
              </w:rPr>
              <w:t>环境影响评价第一次公示、征求意见稿公示，同步在新疆法制报进行两次报纸公示及张贴公示及拟报批公示。公示的主要内容及时限符合《环境影响评价公众参与办法》要求。本项目未收到公众对项目环境影响方面提出的质疑性意见，未开展深度公众参与，符合《环境影响评价公众参与办法》要求。</w:t>
            </w:r>
          </w:p>
        </w:tc>
        <w:tc>
          <w:tcPr>
            <w:tcW w:w="198" w:type="pct"/>
            <w:vAlign w:val="center"/>
          </w:tcPr>
          <w:p w14:paraId="56FA7C3B" w14:textId="77777777" w:rsidR="00775B2B" w:rsidRDefault="00000000">
            <w:pPr>
              <w:jc w:val="center"/>
              <w:rPr>
                <w:szCs w:val="21"/>
              </w:rPr>
            </w:pPr>
            <w:r>
              <w:rPr>
                <w:rFonts w:hint="eastAsia"/>
                <w:szCs w:val="21"/>
              </w:rPr>
              <w:t>符合</w:t>
            </w:r>
          </w:p>
        </w:tc>
      </w:tr>
    </w:tbl>
    <w:p w14:paraId="46C236FB" w14:textId="77777777" w:rsidR="00C1746B" w:rsidRDefault="00C1746B">
      <w:pPr>
        <w:spacing w:line="400" w:lineRule="exact"/>
        <w:rPr>
          <w:rFonts w:eastAsia="黑体"/>
          <w:sz w:val="24"/>
        </w:rPr>
        <w:sectPr w:rsidR="00C1746B">
          <w:pgSz w:w="16838" w:h="11906" w:orient="landscape"/>
          <w:pgMar w:top="1440" w:right="1800" w:bottom="1440" w:left="1800" w:header="1021" w:footer="851" w:gutter="0"/>
          <w:pgNumType w:fmt="numberInDash"/>
          <w:cols w:space="720"/>
          <w:docGrid w:linePitch="312"/>
        </w:sectPr>
      </w:pPr>
    </w:p>
    <w:p w14:paraId="6C14E7A5" w14:textId="22E1BF8E" w:rsidR="00C1746B" w:rsidRDefault="00C1746B" w:rsidP="00C1746B">
      <w:pPr>
        <w:pStyle w:val="40"/>
        <w:spacing w:before="0" w:after="0" w:line="520" w:lineRule="exact"/>
        <w:rPr>
          <w:b/>
          <w:szCs w:val="24"/>
        </w:rPr>
      </w:pPr>
      <w:r>
        <w:rPr>
          <w:b/>
          <w:szCs w:val="24"/>
        </w:rPr>
        <w:lastRenderedPageBreak/>
        <w:t>1.3.</w:t>
      </w:r>
      <w:r>
        <w:rPr>
          <w:rFonts w:hint="eastAsia"/>
          <w:b/>
          <w:szCs w:val="24"/>
        </w:rPr>
        <w:t>4.11</w:t>
      </w:r>
      <w:r>
        <w:rPr>
          <w:b/>
          <w:szCs w:val="24"/>
        </w:rPr>
        <w:t>与</w:t>
      </w:r>
      <w:r>
        <w:rPr>
          <w:rFonts w:hint="eastAsia"/>
          <w:b/>
          <w:szCs w:val="24"/>
        </w:rPr>
        <w:t>哈密巴里坤县岔哈泉区热电联产规划</w:t>
      </w:r>
      <w:r w:rsidR="00960F0A">
        <w:rPr>
          <w:rFonts w:hint="eastAsia"/>
          <w:b/>
          <w:szCs w:val="24"/>
        </w:rPr>
        <w:t>及其批复</w:t>
      </w:r>
      <w:r>
        <w:rPr>
          <w:rFonts w:hint="eastAsia"/>
          <w:b/>
          <w:szCs w:val="24"/>
        </w:rPr>
        <w:t>、规划环评及其审查意见</w:t>
      </w:r>
      <w:r>
        <w:rPr>
          <w:b/>
          <w:szCs w:val="24"/>
        </w:rPr>
        <w:t>符合性分析</w:t>
      </w:r>
    </w:p>
    <w:p w14:paraId="79078F09" w14:textId="497E63C2" w:rsidR="00C1746B" w:rsidRDefault="00C1746B" w:rsidP="00C1746B">
      <w:pPr>
        <w:topLinePunct/>
        <w:snapToGrid w:val="0"/>
        <w:spacing w:line="360" w:lineRule="auto"/>
        <w:ind w:firstLineChars="200" w:firstLine="480"/>
        <w:rPr>
          <w:sz w:val="24"/>
          <w:szCs w:val="20"/>
        </w:rPr>
      </w:pPr>
      <w:r>
        <w:rPr>
          <w:rFonts w:hint="eastAsia"/>
          <w:kern w:val="0"/>
          <w:sz w:val="24"/>
        </w:rPr>
        <w:t>2025</w:t>
      </w:r>
      <w:r>
        <w:rPr>
          <w:rFonts w:hint="eastAsia"/>
          <w:kern w:val="0"/>
          <w:sz w:val="24"/>
        </w:rPr>
        <w:t>年</w:t>
      </w:r>
      <w:r>
        <w:rPr>
          <w:rFonts w:hint="eastAsia"/>
          <w:kern w:val="0"/>
          <w:sz w:val="24"/>
        </w:rPr>
        <w:t>3</w:t>
      </w:r>
      <w:r>
        <w:rPr>
          <w:rFonts w:hint="eastAsia"/>
          <w:kern w:val="0"/>
          <w:sz w:val="24"/>
        </w:rPr>
        <w:t>月</w:t>
      </w:r>
      <w:r>
        <w:rPr>
          <w:rFonts w:hint="eastAsia"/>
          <w:kern w:val="0"/>
          <w:sz w:val="24"/>
        </w:rPr>
        <w:t>10</w:t>
      </w:r>
      <w:r>
        <w:rPr>
          <w:rFonts w:hint="eastAsia"/>
          <w:kern w:val="0"/>
          <w:sz w:val="24"/>
        </w:rPr>
        <w:t>日，</w:t>
      </w:r>
      <w:r>
        <w:rPr>
          <w:rFonts w:hint="eastAsia"/>
          <w:sz w:val="24"/>
          <w:szCs w:val="20"/>
        </w:rPr>
        <w:t>新疆维吾尔自治区生态环境厅出具了“关于《新疆哈密巴里坤县岔哈泉区热电联产规划（</w:t>
      </w:r>
      <w:r>
        <w:rPr>
          <w:rFonts w:hint="eastAsia"/>
          <w:sz w:val="24"/>
          <w:szCs w:val="20"/>
        </w:rPr>
        <w:t>2025-2035</w:t>
      </w:r>
      <w:r>
        <w:rPr>
          <w:rFonts w:hint="eastAsia"/>
          <w:sz w:val="24"/>
          <w:szCs w:val="20"/>
        </w:rPr>
        <w:t>年）环境影响报告书》的审查意见”（新环审</w:t>
      </w:r>
      <w:r>
        <w:rPr>
          <w:rFonts w:hint="eastAsia"/>
          <w:sz w:val="24"/>
          <w:szCs w:val="20"/>
        </w:rPr>
        <w:t>[2025]48</w:t>
      </w:r>
      <w:r>
        <w:rPr>
          <w:rFonts w:hint="eastAsia"/>
          <w:sz w:val="24"/>
          <w:szCs w:val="20"/>
        </w:rPr>
        <w:t>号）。</w:t>
      </w:r>
      <w:r w:rsidR="00960F0A">
        <w:rPr>
          <w:rFonts w:hint="eastAsia"/>
          <w:sz w:val="24"/>
          <w:szCs w:val="20"/>
        </w:rPr>
        <w:t>2025</w:t>
      </w:r>
      <w:r w:rsidR="00960F0A">
        <w:rPr>
          <w:rFonts w:hint="eastAsia"/>
          <w:sz w:val="24"/>
          <w:szCs w:val="20"/>
        </w:rPr>
        <w:t>年</w:t>
      </w:r>
      <w:r w:rsidR="00960F0A">
        <w:rPr>
          <w:rFonts w:hint="eastAsia"/>
          <w:sz w:val="24"/>
          <w:szCs w:val="20"/>
        </w:rPr>
        <w:t>5</w:t>
      </w:r>
      <w:r w:rsidR="00960F0A">
        <w:rPr>
          <w:rFonts w:hint="eastAsia"/>
          <w:sz w:val="24"/>
          <w:szCs w:val="20"/>
        </w:rPr>
        <w:t>月</w:t>
      </w:r>
      <w:r w:rsidR="00960F0A">
        <w:rPr>
          <w:rFonts w:hint="eastAsia"/>
          <w:sz w:val="24"/>
          <w:szCs w:val="20"/>
        </w:rPr>
        <w:t>19</w:t>
      </w:r>
      <w:r w:rsidR="00960F0A">
        <w:rPr>
          <w:rFonts w:hint="eastAsia"/>
          <w:sz w:val="24"/>
          <w:szCs w:val="20"/>
        </w:rPr>
        <w:t>日，自治区发改委出具了《自治区发展改革委关于</w:t>
      </w:r>
      <w:r w:rsidR="00960F0A">
        <w:rPr>
          <w:rFonts w:ascii="宋体" w:hAnsi="宋体" w:hint="eastAsia"/>
          <w:sz w:val="24"/>
          <w:szCs w:val="20"/>
        </w:rPr>
        <w:t>＜哈密</w:t>
      </w:r>
      <w:r w:rsidR="00960F0A">
        <w:rPr>
          <w:rFonts w:hint="eastAsia"/>
          <w:sz w:val="24"/>
          <w:szCs w:val="20"/>
        </w:rPr>
        <w:t>巴里坤县岔哈泉区热电联产规划（</w:t>
      </w:r>
      <w:r w:rsidR="00960F0A">
        <w:rPr>
          <w:rFonts w:hint="eastAsia"/>
          <w:sz w:val="24"/>
          <w:szCs w:val="20"/>
        </w:rPr>
        <w:t>2025-2035</w:t>
      </w:r>
      <w:r w:rsidR="00960F0A">
        <w:rPr>
          <w:rFonts w:hint="eastAsia"/>
          <w:sz w:val="24"/>
          <w:szCs w:val="20"/>
        </w:rPr>
        <w:t>年）</w:t>
      </w:r>
      <w:r w:rsidR="00960F0A">
        <w:rPr>
          <w:rFonts w:ascii="宋体" w:hAnsi="宋体" w:hint="eastAsia"/>
          <w:sz w:val="24"/>
          <w:szCs w:val="20"/>
        </w:rPr>
        <w:t>＞</w:t>
      </w:r>
      <w:r w:rsidR="00960F0A">
        <w:rPr>
          <w:rFonts w:hint="eastAsia"/>
          <w:sz w:val="24"/>
          <w:szCs w:val="20"/>
        </w:rPr>
        <w:t>的复函》，原则同意《</w:t>
      </w:r>
      <w:r w:rsidR="00960F0A">
        <w:rPr>
          <w:rFonts w:ascii="宋体" w:hAnsi="宋体" w:hint="eastAsia"/>
          <w:sz w:val="24"/>
          <w:szCs w:val="20"/>
        </w:rPr>
        <w:t>密</w:t>
      </w:r>
      <w:r w:rsidR="00960F0A">
        <w:rPr>
          <w:rFonts w:hint="eastAsia"/>
          <w:sz w:val="24"/>
          <w:szCs w:val="20"/>
        </w:rPr>
        <w:t>巴里坤县岔哈泉区热电联产规划（</w:t>
      </w:r>
      <w:r w:rsidR="00960F0A">
        <w:rPr>
          <w:rFonts w:hint="eastAsia"/>
          <w:sz w:val="24"/>
          <w:szCs w:val="20"/>
        </w:rPr>
        <w:t>2025-2035</w:t>
      </w:r>
      <w:r w:rsidR="00960F0A">
        <w:rPr>
          <w:rFonts w:hint="eastAsia"/>
          <w:sz w:val="24"/>
          <w:szCs w:val="20"/>
        </w:rPr>
        <w:t>年）》。</w:t>
      </w:r>
    </w:p>
    <w:p w14:paraId="32075444" w14:textId="77777777" w:rsidR="00C1746B" w:rsidRDefault="00C1746B" w:rsidP="00C1746B">
      <w:pPr>
        <w:topLinePunct/>
        <w:snapToGrid w:val="0"/>
        <w:spacing w:line="360" w:lineRule="auto"/>
        <w:ind w:firstLineChars="200" w:firstLine="480"/>
        <w:rPr>
          <w:kern w:val="0"/>
          <w:sz w:val="24"/>
        </w:rPr>
      </w:pPr>
      <w:r>
        <w:rPr>
          <w:kern w:val="0"/>
          <w:sz w:val="24"/>
        </w:rPr>
        <w:t>（</w:t>
      </w:r>
      <w:r>
        <w:rPr>
          <w:kern w:val="0"/>
          <w:sz w:val="24"/>
        </w:rPr>
        <w:t>1</w:t>
      </w:r>
      <w:r>
        <w:rPr>
          <w:kern w:val="0"/>
          <w:sz w:val="24"/>
        </w:rPr>
        <w:t>）规划范围</w:t>
      </w:r>
    </w:p>
    <w:p w14:paraId="5E388241" w14:textId="77777777" w:rsidR="00C1746B" w:rsidRDefault="00C1746B" w:rsidP="00C1746B">
      <w:pPr>
        <w:topLinePunct/>
        <w:snapToGrid w:val="0"/>
        <w:spacing w:line="360" w:lineRule="auto"/>
        <w:ind w:firstLineChars="200" w:firstLine="480"/>
        <w:rPr>
          <w:kern w:val="0"/>
          <w:sz w:val="24"/>
        </w:rPr>
      </w:pPr>
      <w:bookmarkStart w:id="86" w:name="_Hlk193737976"/>
      <w:r>
        <w:rPr>
          <w:kern w:val="0"/>
          <w:sz w:val="24"/>
        </w:rPr>
        <w:t>新疆哈密巴里坤县岔哈泉区热电联产规划（</w:t>
      </w:r>
      <w:r>
        <w:rPr>
          <w:kern w:val="0"/>
          <w:sz w:val="24"/>
        </w:rPr>
        <w:t>202</w:t>
      </w:r>
      <w:r>
        <w:rPr>
          <w:rFonts w:hint="eastAsia"/>
          <w:kern w:val="0"/>
          <w:sz w:val="24"/>
        </w:rPr>
        <w:t>5</w:t>
      </w:r>
      <w:r>
        <w:rPr>
          <w:kern w:val="0"/>
          <w:sz w:val="24"/>
        </w:rPr>
        <w:t>-203</w:t>
      </w:r>
      <w:r>
        <w:rPr>
          <w:rFonts w:hint="eastAsia"/>
          <w:kern w:val="0"/>
          <w:sz w:val="24"/>
        </w:rPr>
        <w:t>5</w:t>
      </w:r>
      <w:r>
        <w:rPr>
          <w:kern w:val="0"/>
          <w:sz w:val="24"/>
        </w:rPr>
        <w:t>年）</w:t>
      </w:r>
      <w:bookmarkEnd w:id="86"/>
      <w:r>
        <w:rPr>
          <w:kern w:val="0"/>
          <w:sz w:val="24"/>
        </w:rPr>
        <w:t>供热片区范围以园区为主，兼顾考虑</w:t>
      </w:r>
      <w:r>
        <w:rPr>
          <w:rFonts w:hint="eastAsia"/>
          <w:kern w:val="0"/>
          <w:sz w:val="24"/>
        </w:rPr>
        <w:t>岔哈泉矿区及小镇</w:t>
      </w:r>
      <w:r>
        <w:rPr>
          <w:kern w:val="0"/>
          <w:sz w:val="24"/>
        </w:rPr>
        <w:t>。</w:t>
      </w:r>
    </w:p>
    <w:p w14:paraId="38E9D161" w14:textId="77777777" w:rsidR="00C1746B" w:rsidRDefault="00C1746B" w:rsidP="00C1746B">
      <w:pPr>
        <w:topLinePunct/>
        <w:snapToGrid w:val="0"/>
        <w:spacing w:line="360" w:lineRule="auto"/>
        <w:ind w:firstLineChars="200" w:firstLine="480"/>
        <w:rPr>
          <w:kern w:val="0"/>
          <w:sz w:val="24"/>
        </w:rPr>
      </w:pPr>
      <w:r>
        <w:rPr>
          <w:kern w:val="0"/>
          <w:sz w:val="24"/>
        </w:rPr>
        <w:t>（</w:t>
      </w:r>
      <w:r>
        <w:rPr>
          <w:kern w:val="0"/>
          <w:sz w:val="24"/>
        </w:rPr>
        <w:t>2</w:t>
      </w:r>
      <w:r>
        <w:rPr>
          <w:kern w:val="0"/>
          <w:sz w:val="24"/>
        </w:rPr>
        <w:t>）规划期限</w:t>
      </w:r>
    </w:p>
    <w:p w14:paraId="7D1240F0" w14:textId="77777777" w:rsidR="00C1746B" w:rsidRDefault="00C1746B" w:rsidP="00C1746B">
      <w:pPr>
        <w:topLinePunct/>
        <w:snapToGrid w:val="0"/>
        <w:spacing w:line="360" w:lineRule="auto"/>
        <w:ind w:firstLineChars="200" w:firstLine="480"/>
        <w:rPr>
          <w:kern w:val="0"/>
          <w:sz w:val="24"/>
        </w:rPr>
      </w:pPr>
      <w:r>
        <w:rPr>
          <w:kern w:val="0"/>
          <w:sz w:val="24"/>
        </w:rPr>
        <w:t>规划期限</w:t>
      </w:r>
      <w:r>
        <w:rPr>
          <w:kern w:val="0"/>
          <w:sz w:val="24"/>
        </w:rPr>
        <w:t>202</w:t>
      </w:r>
      <w:r>
        <w:rPr>
          <w:rFonts w:hint="eastAsia"/>
          <w:kern w:val="0"/>
          <w:sz w:val="24"/>
        </w:rPr>
        <w:t>5</w:t>
      </w:r>
      <w:r>
        <w:rPr>
          <w:kern w:val="0"/>
          <w:sz w:val="24"/>
        </w:rPr>
        <w:t>年</w:t>
      </w:r>
      <w:r>
        <w:rPr>
          <w:kern w:val="0"/>
          <w:sz w:val="24"/>
        </w:rPr>
        <w:t>~2030</w:t>
      </w:r>
      <w:r>
        <w:rPr>
          <w:kern w:val="0"/>
          <w:sz w:val="24"/>
        </w:rPr>
        <w:t>年，其中近期</w:t>
      </w:r>
      <w:r>
        <w:rPr>
          <w:kern w:val="0"/>
          <w:sz w:val="24"/>
        </w:rPr>
        <w:t>202</w:t>
      </w:r>
      <w:r>
        <w:rPr>
          <w:rFonts w:hint="eastAsia"/>
          <w:kern w:val="0"/>
          <w:sz w:val="24"/>
        </w:rPr>
        <w:t>5</w:t>
      </w:r>
      <w:r>
        <w:rPr>
          <w:kern w:val="0"/>
          <w:sz w:val="24"/>
        </w:rPr>
        <w:t>~202</w:t>
      </w:r>
      <w:r>
        <w:rPr>
          <w:rFonts w:hint="eastAsia"/>
          <w:kern w:val="0"/>
          <w:sz w:val="24"/>
        </w:rPr>
        <w:t>8</w:t>
      </w:r>
      <w:r>
        <w:rPr>
          <w:kern w:val="0"/>
          <w:sz w:val="24"/>
        </w:rPr>
        <w:t>年，远期</w:t>
      </w:r>
      <w:r>
        <w:rPr>
          <w:kern w:val="0"/>
          <w:sz w:val="24"/>
        </w:rPr>
        <w:t>202</w:t>
      </w:r>
      <w:r>
        <w:rPr>
          <w:rFonts w:hint="eastAsia"/>
          <w:kern w:val="0"/>
          <w:sz w:val="24"/>
        </w:rPr>
        <w:t>9</w:t>
      </w:r>
      <w:r>
        <w:rPr>
          <w:kern w:val="0"/>
          <w:sz w:val="24"/>
        </w:rPr>
        <w:t>~203</w:t>
      </w:r>
      <w:r>
        <w:rPr>
          <w:rFonts w:hint="eastAsia"/>
          <w:kern w:val="0"/>
          <w:sz w:val="24"/>
        </w:rPr>
        <w:t>5</w:t>
      </w:r>
      <w:r>
        <w:rPr>
          <w:kern w:val="0"/>
          <w:sz w:val="24"/>
        </w:rPr>
        <w:t>年。</w:t>
      </w:r>
    </w:p>
    <w:p w14:paraId="40523B10" w14:textId="77777777" w:rsidR="00C1746B" w:rsidRDefault="00C1746B" w:rsidP="00C1746B">
      <w:pPr>
        <w:topLinePunct/>
        <w:snapToGrid w:val="0"/>
        <w:spacing w:line="360" w:lineRule="auto"/>
        <w:ind w:firstLineChars="200" w:firstLine="480"/>
        <w:rPr>
          <w:kern w:val="0"/>
          <w:sz w:val="24"/>
        </w:rPr>
      </w:pPr>
      <w:r>
        <w:rPr>
          <w:kern w:val="0"/>
          <w:sz w:val="24"/>
        </w:rPr>
        <w:t>（</w:t>
      </w:r>
      <w:r>
        <w:rPr>
          <w:kern w:val="0"/>
          <w:sz w:val="24"/>
        </w:rPr>
        <w:t>3</w:t>
      </w:r>
      <w:r>
        <w:rPr>
          <w:kern w:val="0"/>
          <w:sz w:val="24"/>
        </w:rPr>
        <w:t>）规划内容</w:t>
      </w:r>
    </w:p>
    <w:p w14:paraId="6C5D2308" w14:textId="5204D243" w:rsidR="00C1746B" w:rsidRDefault="00C1746B" w:rsidP="00C1746B">
      <w:pPr>
        <w:topLinePunct/>
        <w:snapToGrid w:val="0"/>
        <w:spacing w:line="360" w:lineRule="auto"/>
        <w:ind w:firstLineChars="200" w:firstLine="480"/>
        <w:rPr>
          <w:kern w:val="0"/>
          <w:sz w:val="24"/>
        </w:rPr>
      </w:pPr>
      <w:r>
        <w:rPr>
          <w:kern w:val="0"/>
          <w:sz w:val="24"/>
        </w:rPr>
        <w:t>近期规划新建</w:t>
      </w:r>
      <w:r>
        <w:rPr>
          <w:rFonts w:hint="eastAsia"/>
          <w:kern w:val="0"/>
          <w:sz w:val="24"/>
        </w:rPr>
        <w:t>3</w:t>
      </w:r>
      <w:r>
        <w:rPr>
          <w:rFonts w:ascii="Arial" w:hAnsi="Arial" w:cs="Arial"/>
          <w:kern w:val="0"/>
          <w:sz w:val="24"/>
        </w:rPr>
        <w:t>×</w:t>
      </w:r>
      <w:r>
        <w:rPr>
          <w:kern w:val="0"/>
          <w:sz w:val="24"/>
        </w:rPr>
        <w:t>480t/h</w:t>
      </w:r>
      <w:r>
        <w:rPr>
          <w:kern w:val="0"/>
          <w:sz w:val="24"/>
        </w:rPr>
        <w:t>高压高温煤粉锅炉</w:t>
      </w:r>
      <w:r>
        <w:rPr>
          <w:kern w:val="0"/>
          <w:sz w:val="24"/>
        </w:rPr>
        <w:t>+2</w:t>
      </w:r>
      <w:r>
        <w:rPr>
          <w:rFonts w:ascii="Arial" w:hAnsi="Arial" w:cs="Arial"/>
          <w:kern w:val="0"/>
          <w:sz w:val="24"/>
        </w:rPr>
        <w:t>×</w:t>
      </w:r>
      <w:r>
        <w:rPr>
          <w:rFonts w:hint="eastAsia"/>
          <w:kern w:val="0"/>
          <w:sz w:val="24"/>
        </w:rPr>
        <w:t>3</w:t>
      </w:r>
      <w:r>
        <w:rPr>
          <w:kern w:val="0"/>
          <w:sz w:val="24"/>
        </w:rPr>
        <w:t>0MW</w:t>
      </w:r>
      <w:r>
        <w:rPr>
          <w:kern w:val="0"/>
          <w:sz w:val="24"/>
        </w:rPr>
        <w:t>抽背机组</w:t>
      </w:r>
      <w:r>
        <w:rPr>
          <w:kern w:val="0"/>
          <w:sz w:val="24"/>
        </w:rPr>
        <w:t>+1</w:t>
      </w:r>
      <w:r>
        <w:rPr>
          <w:rFonts w:ascii="Arial" w:hAnsi="Arial" w:cs="Arial"/>
          <w:kern w:val="0"/>
          <w:sz w:val="24"/>
        </w:rPr>
        <w:t>×</w:t>
      </w:r>
      <w:r>
        <w:rPr>
          <w:kern w:val="0"/>
          <w:sz w:val="24"/>
        </w:rPr>
        <w:t>30MW</w:t>
      </w:r>
      <w:r>
        <w:rPr>
          <w:kern w:val="0"/>
          <w:sz w:val="24"/>
        </w:rPr>
        <w:t>背压机组满足园区供热需求。远期规划扩建</w:t>
      </w:r>
      <w:r>
        <w:rPr>
          <w:kern w:val="0"/>
          <w:sz w:val="24"/>
        </w:rPr>
        <w:t>2</w:t>
      </w:r>
      <w:r>
        <w:rPr>
          <w:rFonts w:ascii="Arial" w:hAnsi="Arial" w:cs="Arial"/>
          <w:kern w:val="0"/>
          <w:sz w:val="24"/>
        </w:rPr>
        <w:t>×</w:t>
      </w:r>
      <w:r>
        <w:rPr>
          <w:kern w:val="0"/>
          <w:sz w:val="24"/>
        </w:rPr>
        <w:t>2000t/h</w:t>
      </w:r>
      <w:r>
        <w:rPr>
          <w:kern w:val="0"/>
          <w:sz w:val="24"/>
        </w:rPr>
        <w:t>超超临界煤粉锅炉</w:t>
      </w:r>
      <w:r>
        <w:rPr>
          <w:kern w:val="0"/>
          <w:sz w:val="24"/>
        </w:rPr>
        <w:t>+2</w:t>
      </w:r>
      <w:r>
        <w:rPr>
          <w:rFonts w:ascii="Arial" w:hAnsi="Arial" w:cs="Arial"/>
          <w:kern w:val="0"/>
          <w:sz w:val="24"/>
        </w:rPr>
        <w:t>×</w:t>
      </w:r>
      <w:r>
        <w:rPr>
          <w:kern w:val="0"/>
          <w:sz w:val="24"/>
        </w:rPr>
        <w:t>660MW</w:t>
      </w:r>
      <w:r>
        <w:rPr>
          <w:kern w:val="0"/>
          <w:sz w:val="24"/>
        </w:rPr>
        <w:t>汽轮发电机组满足园区供热需求。</w:t>
      </w:r>
    </w:p>
    <w:p w14:paraId="4AF271CE" w14:textId="77777777" w:rsidR="00960F0A" w:rsidRDefault="00960F0A" w:rsidP="00960F0A">
      <w:pPr>
        <w:topLinePunct/>
        <w:snapToGrid w:val="0"/>
        <w:spacing w:line="360" w:lineRule="auto"/>
        <w:ind w:firstLineChars="200" w:firstLine="480"/>
        <w:rPr>
          <w:kern w:val="0"/>
          <w:sz w:val="24"/>
        </w:rPr>
      </w:pPr>
      <w:r>
        <w:rPr>
          <w:rFonts w:hint="eastAsia"/>
          <w:kern w:val="0"/>
          <w:sz w:val="24"/>
        </w:rPr>
        <w:t>本项目与新疆哈密巴里坤县岔哈泉区热电联产规划、规划环评及审查意见符合性见表</w:t>
      </w:r>
      <w:r>
        <w:rPr>
          <w:rFonts w:hint="eastAsia"/>
          <w:kern w:val="0"/>
          <w:sz w:val="24"/>
        </w:rPr>
        <w:t>1.3-7</w:t>
      </w:r>
      <w:r>
        <w:rPr>
          <w:rFonts w:hint="eastAsia"/>
          <w:kern w:val="0"/>
          <w:sz w:val="24"/>
        </w:rPr>
        <w:t>。</w:t>
      </w:r>
      <w:r>
        <w:rPr>
          <w:kern w:val="0"/>
          <w:sz w:val="24"/>
        </w:rPr>
        <w:t>热电联产规划范围供热示意图见图</w:t>
      </w:r>
      <w:r>
        <w:rPr>
          <w:kern w:val="0"/>
          <w:sz w:val="24"/>
        </w:rPr>
        <w:t>1.3-</w:t>
      </w:r>
      <w:r>
        <w:rPr>
          <w:rFonts w:hint="eastAsia"/>
          <w:kern w:val="0"/>
          <w:sz w:val="24"/>
        </w:rPr>
        <w:t>2</w:t>
      </w:r>
      <w:r>
        <w:rPr>
          <w:kern w:val="0"/>
          <w:sz w:val="24"/>
        </w:rPr>
        <w:t>。</w:t>
      </w:r>
    </w:p>
    <w:p w14:paraId="4C15CA7D" w14:textId="72BFBFC6" w:rsidR="00C1746B" w:rsidRDefault="00C1746B" w:rsidP="00C1746B">
      <w:pPr>
        <w:topLinePunct/>
        <w:snapToGrid w:val="0"/>
        <w:spacing w:line="360" w:lineRule="auto"/>
        <w:ind w:firstLineChars="200" w:firstLine="480"/>
        <w:rPr>
          <w:kern w:val="0"/>
          <w:sz w:val="24"/>
        </w:rPr>
      </w:pPr>
      <w:r>
        <w:rPr>
          <w:kern w:val="0"/>
          <w:sz w:val="24"/>
        </w:rPr>
        <w:t>本项目属于新疆哈密巴里坤县</w:t>
      </w:r>
      <w:r>
        <w:rPr>
          <w:rFonts w:hint="eastAsia"/>
          <w:kern w:val="0"/>
          <w:sz w:val="24"/>
        </w:rPr>
        <w:t>岔哈泉区</w:t>
      </w:r>
      <w:r>
        <w:rPr>
          <w:kern w:val="0"/>
          <w:sz w:val="24"/>
        </w:rPr>
        <w:t>热电联产规划近期规划建设项目，项目建设规模、</w:t>
      </w:r>
      <w:r w:rsidR="00960F0A">
        <w:rPr>
          <w:rFonts w:hint="eastAsia"/>
          <w:kern w:val="0"/>
          <w:sz w:val="24"/>
        </w:rPr>
        <w:t>供热范围：</w:t>
      </w:r>
      <w:r>
        <w:rPr>
          <w:kern w:val="0"/>
          <w:sz w:val="24"/>
        </w:rPr>
        <w:t>选址位置等</w:t>
      </w:r>
      <w:r w:rsidR="00960F0A">
        <w:rPr>
          <w:rFonts w:hint="eastAsia"/>
          <w:kern w:val="0"/>
          <w:sz w:val="24"/>
        </w:rPr>
        <w:t>均</w:t>
      </w:r>
      <w:r>
        <w:rPr>
          <w:kern w:val="0"/>
          <w:sz w:val="24"/>
        </w:rPr>
        <w:t>符合</w:t>
      </w:r>
      <w:r>
        <w:rPr>
          <w:rFonts w:hint="eastAsia"/>
          <w:kern w:val="0"/>
          <w:sz w:val="24"/>
        </w:rPr>
        <w:t>新疆哈密巴里坤县岔哈泉区热电联产规划</w:t>
      </w:r>
      <w:r w:rsidR="00960F0A">
        <w:rPr>
          <w:rFonts w:hint="eastAsia"/>
          <w:kern w:val="0"/>
          <w:sz w:val="24"/>
        </w:rPr>
        <w:t>及其批复</w:t>
      </w:r>
      <w:r>
        <w:rPr>
          <w:rFonts w:hint="eastAsia"/>
          <w:kern w:val="0"/>
          <w:sz w:val="24"/>
        </w:rPr>
        <w:t>、规划环评及其审查意见</w:t>
      </w:r>
      <w:r>
        <w:rPr>
          <w:kern w:val="0"/>
          <w:sz w:val="24"/>
        </w:rPr>
        <w:t>的相关要求。</w:t>
      </w:r>
    </w:p>
    <w:p w14:paraId="7B05FC7E" w14:textId="77777777" w:rsidR="00C1746B" w:rsidRDefault="00C1746B" w:rsidP="00C1746B">
      <w:pPr>
        <w:pStyle w:val="30"/>
        <w:spacing w:before="0" w:after="0" w:line="520" w:lineRule="exact"/>
        <w:rPr>
          <w:rStyle w:val="affff1"/>
          <w:rFonts w:eastAsia="黑体"/>
          <w:color w:val="auto"/>
          <w:sz w:val="24"/>
          <w:szCs w:val="24"/>
          <w:u w:val="none"/>
        </w:rPr>
      </w:pPr>
      <w:r>
        <w:rPr>
          <w:rStyle w:val="affff1"/>
          <w:rFonts w:eastAsia="黑体"/>
          <w:color w:val="auto"/>
          <w:sz w:val="24"/>
          <w:szCs w:val="24"/>
          <w:u w:val="none"/>
        </w:rPr>
        <w:t>1.3.</w:t>
      </w:r>
      <w:r>
        <w:rPr>
          <w:rStyle w:val="affff1"/>
          <w:rFonts w:eastAsia="黑体" w:hint="eastAsia"/>
          <w:color w:val="auto"/>
          <w:sz w:val="24"/>
          <w:szCs w:val="24"/>
          <w:u w:val="none"/>
        </w:rPr>
        <w:t>5</w:t>
      </w:r>
      <w:r>
        <w:rPr>
          <w:rStyle w:val="affff1"/>
          <w:rFonts w:eastAsia="黑体"/>
          <w:color w:val="auto"/>
          <w:sz w:val="24"/>
          <w:szCs w:val="24"/>
          <w:u w:val="none"/>
        </w:rPr>
        <w:t>与火电行业政策符合性分析</w:t>
      </w:r>
    </w:p>
    <w:p w14:paraId="2FB45ADF" w14:textId="77777777" w:rsidR="00C1746B" w:rsidRDefault="00C1746B" w:rsidP="00C1746B">
      <w:pPr>
        <w:topLinePunct/>
        <w:snapToGrid w:val="0"/>
        <w:spacing w:line="360" w:lineRule="auto"/>
        <w:ind w:firstLineChars="200" w:firstLine="480"/>
        <w:rPr>
          <w:kern w:val="0"/>
          <w:sz w:val="24"/>
        </w:rPr>
      </w:pPr>
      <w:r>
        <w:rPr>
          <w:kern w:val="0"/>
          <w:sz w:val="24"/>
        </w:rPr>
        <w:t>本项目与《火电厂污染防治技术政策》</w:t>
      </w:r>
      <w:r>
        <w:rPr>
          <w:kern w:val="0"/>
          <w:sz w:val="24"/>
        </w:rPr>
        <w:t>(</w:t>
      </w:r>
      <w:r>
        <w:rPr>
          <w:kern w:val="0"/>
          <w:sz w:val="24"/>
        </w:rPr>
        <w:t>原环境保护部公告</w:t>
      </w:r>
      <w:r>
        <w:rPr>
          <w:kern w:val="0"/>
          <w:sz w:val="24"/>
        </w:rPr>
        <w:t>2017</w:t>
      </w:r>
      <w:r>
        <w:rPr>
          <w:kern w:val="0"/>
          <w:sz w:val="24"/>
        </w:rPr>
        <w:t>年第</w:t>
      </w:r>
      <w:r>
        <w:rPr>
          <w:kern w:val="0"/>
          <w:sz w:val="24"/>
        </w:rPr>
        <w:t>1</w:t>
      </w:r>
      <w:r>
        <w:rPr>
          <w:kern w:val="0"/>
          <w:sz w:val="24"/>
        </w:rPr>
        <w:t>号</w:t>
      </w:r>
      <w:r>
        <w:rPr>
          <w:kern w:val="0"/>
          <w:sz w:val="24"/>
        </w:rPr>
        <w:t>)</w:t>
      </w:r>
      <w:r>
        <w:rPr>
          <w:kern w:val="0"/>
          <w:sz w:val="24"/>
        </w:rPr>
        <w:t>的符合性分析见表</w:t>
      </w:r>
      <w:r>
        <w:rPr>
          <w:kern w:val="0"/>
          <w:sz w:val="24"/>
        </w:rPr>
        <w:t>1.3-</w:t>
      </w:r>
      <w:r>
        <w:rPr>
          <w:rFonts w:hint="eastAsia"/>
          <w:kern w:val="0"/>
          <w:sz w:val="24"/>
        </w:rPr>
        <w:t>8</w:t>
      </w:r>
      <w:r>
        <w:rPr>
          <w:kern w:val="0"/>
          <w:sz w:val="24"/>
        </w:rPr>
        <w:t>，与《火电厂污染防治可行技术指南》</w:t>
      </w:r>
      <w:r>
        <w:rPr>
          <w:kern w:val="0"/>
          <w:sz w:val="24"/>
        </w:rPr>
        <w:t>(HJ2301-2017)</w:t>
      </w:r>
      <w:r>
        <w:rPr>
          <w:kern w:val="0"/>
          <w:sz w:val="24"/>
        </w:rPr>
        <w:t>的符合性分析见表</w:t>
      </w:r>
      <w:r>
        <w:rPr>
          <w:kern w:val="0"/>
          <w:sz w:val="24"/>
        </w:rPr>
        <w:t>1.3-</w:t>
      </w:r>
      <w:r>
        <w:rPr>
          <w:rFonts w:hint="eastAsia"/>
          <w:kern w:val="0"/>
          <w:sz w:val="24"/>
        </w:rPr>
        <w:t>9</w:t>
      </w:r>
      <w:r>
        <w:rPr>
          <w:kern w:val="0"/>
          <w:sz w:val="24"/>
        </w:rPr>
        <w:t>，与《关于印发钢铁</w:t>
      </w:r>
      <w:r>
        <w:rPr>
          <w:kern w:val="0"/>
          <w:sz w:val="24"/>
        </w:rPr>
        <w:t>/</w:t>
      </w:r>
      <w:r>
        <w:rPr>
          <w:kern w:val="0"/>
          <w:sz w:val="24"/>
        </w:rPr>
        <w:t>焦化、现代煤化工、石化、火电四个行业建设项目环境影响评价文件审批原则的通知》</w:t>
      </w:r>
      <w:r>
        <w:rPr>
          <w:kern w:val="0"/>
          <w:sz w:val="24"/>
        </w:rPr>
        <w:t>(</w:t>
      </w:r>
      <w:r>
        <w:rPr>
          <w:kern w:val="0"/>
          <w:sz w:val="24"/>
        </w:rPr>
        <w:t>环办环评</w:t>
      </w:r>
      <w:r>
        <w:rPr>
          <w:kern w:val="0"/>
          <w:sz w:val="24"/>
        </w:rPr>
        <w:t>(2022)31</w:t>
      </w:r>
      <w:r>
        <w:rPr>
          <w:kern w:val="0"/>
          <w:sz w:val="24"/>
        </w:rPr>
        <w:t>号</w:t>
      </w:r>
      <w:r>
        <w:rPr>
          <w:kern w:val="0"/>
          <w:sz w:val="24"/>
        </w:rPr>
        <w:t>)</w:t>
      </w:r>
      <w:r>
        <w:rPr>
          <w:kern w:val="0"/>
          <w:sz w:val="24"/>
        </w:rPr>
        <w:t>要求的符合性分析见表</w:t>
      </w:r>
      <w:r>
        <w:rPr>
          <w:kern w:val="0"/>
          <w:sz w:val="24"/>
        </w:rPr>
        <w:t>1.3-</w:t>
      </w:r>
      <w:r>
        <w:rPr>
          <w:rFonts w:hint="eastAsia"/>
          <w:kern w:val="0"/>
          <w:sz w:val="24"/>
        </w:rPr>
        <w:t>10</w:t>
      </w:r>
      <w:r>
        <w:rPr>
          <w:kern w:val="0"/>
          <w:sz w:val="24"/>
        </w:rPr>
        <w:t>。</w:t>
      </w:r>
    </w:p>
    <w:p w14:paraId="23C412ED" w14:textId="350EE279" w:rsidR="00C1746B" w:rsidRDefault="00C1746B" w:rsidP="00C1746B">
      <w:pPr>
        <w:spacing w:line="400" w:lineRule="exact"/>
        <w:rPr>
          <w:rFonts w:eastAsia="黑体"/>
          <w:sz w:val="24"/>
        </w:rPr>
        <w:sectPr w:rsidR="00C1746B" w:rsidSect="00C1746B">
          <w:pgSz w:w="11906" w:h="16838"/>
          <w:pgMar w:top="1800" w:right="1440" w:bottom="1800" w:left="1440" w:header="1021" w:footer="851" w:gutter="0"/>
          <w:pgNumType w:fmt="numberInDash"/>
          <w:cols w:space="720"/>
          <w:docGrid w:linePitch="312"/>
        </w:sectPr>
      </w:pPr>
      <w:r>
        <w:rPr>
          <w:rFonts w:hint="eastAsia"/>
          <w:kern w:val="0"/>
          <w:sz w:val="24"/>
        </w:rPr>
        <w:t>根据对比分析，本项目符合火电行业的管理要求。</w:t>
      </w:r>
    </w:p>
    <w:p w14:paraId="5CAEBD3D" w14:textId="32E5F13B" w:rsidR="00775B2B" w:rsidRDefault="00000000" w:rsidP="00652013">
      <w:pPr>
        <w:spacing w:line="400" w:lineRule="exact"/>
        <w:jc w:val="center"/>
        <w:rPr>
          <w:rFonts w:eastAsia="黑体"/>
          <w:sz w:val="24"/>
        </w:rPr>
      </w:pPr>
      <w:r>
        <w:rPr>
          <w:rFonts w:eastAsia="黑体" w:hint="eastAsia"/>
          <w:sz w:val="24"/>
        </w:rPr>
        <w:lastRenderedPageBreak/>
        <w:t>表</w:t>
      </w:r>
      <w:r>
        <w:rPr>
          <w:rFonts w:eastAsia="黑体" w:hint="eastAsia"/>
          <w:sz w:val="24"/>
        </w:rPr>
        <w:t>1</w:t>
      </w:r>
      <w:r>
        <w:rPr>
          <w:rFonts w:eastAsia="黑体"/>
          <w:sz w:val="24"/>
        </w:rPr>
        <w:t>.3-</w:t>
      </w:r>
      <w:r>
        <w:rPr>
          <w:rFonts w:eastAsia="黑体" w:hint="eastAsia"/>
          <w:sz w:val="24"/>
        </w:rPr>
        <w:t xml:space="preserve">7    </w:t>
      </w:r>
      <w:r>
        <w:rPr>
          <w:rFonts w:eastAsia="黑体" w:hint="eastAsia"/>
          <w:sz w:val="24"/>
        </w:rPr>
        <w:t>本项目与新疆哈密巴里坤县岔哈泉区热电联产规划、规划环评及审查意见符合性分析</w:t>
      </w:r>
    </w:p>
    <w:tbl>
      <w:tblPr>
        <w:tblW w:w="4975" w:type="pct"/>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4A0" w:firstRow="1" w:lastRow="0" w:firstColumn="1" w:lastColumn="0" w:noHBand="0" w:noVBand="1"/>
      </w:tblPr>
      <w:tblGrid>
        <w:gridCol w:w="426"/>
        <w:gridCol w:w="1720"/>
        <w:gridCol w:w="7403"/>
        <w:gridCol w:w="3108"/>
        <w:gridCol w:w="485"/>
      </w:tblGrid>
      <w:tr w:rsidR="00775B2B" w14:paraId="50FD9631" w14:textId="77777777" w:rsidTr="006B4C92">
        <w:trPr>
          <w:trHeight w:val="397"/>
          <w:tblHeader/>
          <w:jc w:val="center"/>
        </w:trPr>
        <w:tc>
          <w:tcPr>
            <w:tcW w:w="159" w:type="pct"/>
            <w:vAlign w:val="center"/>
          </w:tcPr>
          <w:p w14:paraId="369EB982" w14:textId="77777777" w:rsidR="00775B2B" w:rsidRDefault="00000000">
            <w:pPr>
              <w:jc w:val="center"/>
              <w:rPr>
                <w:szCs w:val="21"/>
              </w:rPr>
            </w:pPr>
            <w:r>
              <w:rPr>
                <w:rFonts w:hint="eastAsia"/>
                <w:szCs w:val="21"/>
              </w:rPr>
              <w:t>序号</w:t>
            </w:r>
          </w:p>
        </w:tc>
        <w:tc>
          <w:tcPr>
            <w:tcW w:w="655" w:type="pct"/>
            <w:vAlign w:val="center"/>
          </w:tcPr>
          <w:p w14:paraId="023F7CBC" w14:textId="77777777" w:rsidR="00775B2B" w:rsidRDefault="00000000">
            <w:pPr>
              <w:jc w:val="center"/>
              <w:rPr>
                <w:szCs w:val="21"/>
              </w:rPr>
            </w:pPr>
            <w:r>
              <w:rPr>
                <w:rFonts w:hint="eastAsia"/>
                <w:szCs w:val="21"/>
              </w:rPr>
              <w:t>项目</w:t>
            </w:r>
          </w:p>
        </w:tc>
        <w:tc>
          <w:tcPr>
            <w:tcW w:w="2816" w:type="pct"/>
            <w:vAlign w:val="center"/>
          </w:tcPr>
          <w:p w14:paraId="58A0D6DE" w14:textId="77777777" w:rsidR="00775B2B" w:rsidRDefault="00000000">
            <w:pPr>
              <w:jc w:val="center"/>
              <w:rPr>
                <w:szCs w:val="21"/>
              </w:rPr>
            </w:pPr>
            <w:r>
              <w:rPr>
                <w:rFonts w:hint="eastAsia"/>
                <w:szCs w:val="21"/>
              </w:rPr>
              <w:t>相关要求</w:t>
            </w:r>
          </w:p>
        </w:tc>
        <w:tc>
          <w:tcPr>
            <w:tcW w:w="1183" w:type="pct"/>
            <w:vAlign w:val="center"/>
          </w:tcPr>
          <w:p w14:paraId="2D5FE0B0" w14:textId="77777777" w:rsidR="00775B2B" w:rsidRDefault="00000000">
            <w:pPr>
              <w:jc w:val="center"/>
              <w:rPr>
                <w:szCs w:val="21"/>
              </w:rPr>
            </w:pPr>
            <w:r>
              <w:rPr>
                <w:szCs w:val="21"/>
              </w:rPr>
              <w:t>本项目情况</w:t>
            </w:r>
          </w:p>
        </w:tc>
        <w:tc>
          <w:tcPr>
            <w:tcW w:w="185" w:type="pct"/>
            <w:vAlign w:val="center"/>
          </w:tcPr>
          <w:p w14:paraId="523B88D8" w14:textId="77777777" w:rsidR="00775B2B" w:rsidRDefault="00000000">
            <w:pPr>
              <w:jc w:val="center"/>
              <w:rPr>
                <w:szCs w:val="21"/>
              </w:rPr>
            </w:pPr>
            <w:r>
              <w:rPr>
                <w:szCs w:val="21"/>
              </w:rPr>
              <w:t>相符性</w:t>
            </w:r>
          </w:p>
        </w:tc>
      </w:tr>
      <w:tr w:rsidR="00775B2B" w14:paraId="7BF18B1B" w14:textId="77777777" w:rsidTr="006B4C92">
        <w:trPr>
          <w:trHeight w:val="397"/>
          <w:jc w:val="center"/>
        </w:trPr>
        <w:tc>
          <w:tcPr>
            <w:tcW w:w="159" w:type="pct"/>
            <w:vAlign w:val="center"/>
          </w:tcPr>
          <w:p w14:paraId="2B77B9D5" w14:textId="77777777" w:rsidR="00775B2B" w:rsidRDefault="00000000">
            <w:pPr>
              <w:jc w:val="center"/>
              <w:rPr>
                <w:szCs w:val="21"/>
              </w:rPr>
            </w:pPr>
            <w:r>
              <w:rPr>
                <w:rFonts w:hint="eastAsia"/>
                <w:szCs w:val="21"/>
              </w:rPr>
              <w:t>1</w:t>
            </w:r>
          </w:p>
        </w:tc>
        <w:tc>
          <w:tcPr>
            <w:tcW w:w="655" w:type="pct"/>
            <w:vMerge w:val="restart"/>
            <w:vAlign w:val="center"/>
          </w:tcPr>
          <w:p w14:paraId="2B20E6AA" w14:textId="77777777" w:rsidR="00775B2B" w:rsidRDefault="00000000">
            <w:pPr>
              <w:jc w:val="center"/>
              <w:rPr>
                <w:szCs w:val="21"/>
              </w:rPr>
            </w:pPr>
            <w:r>
              <w:rPr>
                <w:rFonts w:hint="eastAsia"/>
                <w:szCs w:val="21"/>
              </w:rPr>
              <w:t>《</w:t>
            </w:r>
            <w:bookmarkStart w:id="87" w:name="OLE_LINK13"/>
            <w:r>
              <w:rPr>
                <w:rFonts w:hint="eastAsia"/>
                <w:szCs w:val="21"/>
              </w:rPr>
              <w:t>新疆哈密巴里坤县岔哈泉区热电联产规划（</w:t>
            </w:r>
            <w:r>
              <w:rPr>
                <w:rFonts w:hint="eastAsia"/>
                <w:szCs w:val="21"/>
              </w:rPr>
              <w:t>2025-2035</w:t>
            </w:r>
            <w:r>
              <w:rPr>
                <w:rFonts w:hint="eastAsia"/>
                <w:szCs w:val="21"/>
              </w:rPr>
              <w:t>）</w:t>
            </w:r>
            <w:bookmarkEnd w:id="87"/>
            <w:r>
              <w:rPr>
                <w:rFonts w:hint="eastAsia"/>
                <w:szCs w:val="21"/>
              </w:rPr>
              <w:t>》</w:t>
            </w:r>
          </w:p>
        </w:tc>
        <w:tc>
          <w:tcPr>
            <w:tcW w:w="2816" w:type="pct"/>
            <w:vAlign w:val="center"/>
          </w:tcPr>
          <w:p w14:paraId="283DC9C5" w14:textId="77777777" w:rsidR="00775B2B" w:rsidRDefault="00000000">
            <w:pPr>
              <w:rPr>
                <w:szCs w:val="21"/>
              </w:rPr>
            </w:pPr>
            <w:r>
              <w:rPr>
                <w:rFonts w:hint="eastAsia"/>
                <w:szCs w:val="21"/>
              </w:rPr>
              <w:t>本热电联产规划供热片区范围以园区为主，兼顾考虑岔哈泉生活小镇。</w:t>
            </w:r>
          </w:p>
        </w:tc>
        <w:tc>
          <w:tcPr>
            <w:tcW w:w="1183" w:type="pct"/>
            <w:vAlign w:val="center"/>
          </w:tcPr>
          <w:p w14:paraId="65726561" w14:textId="77777777" w:rsidR="00775B2B" w:rsidRDefault="00000000">
            <w:pPr>
              <w:rPr>
                <w:szCs w:val="21"/>
              </w:rPr>
            </w:pPr>
            <w:r>
              <w:rPr>
                <w:szCs w:val="21"/>
              </w:rPr>
              <w:t>本</w:t>
            </w:r>
            <w:r>
              <w:rPr>
                <w:rFonts w:hint="eastAsia"/>
                <w:szCs w:val="21"/>
              </w:rPr>
              <w:t>项目</w:t>
            </w:r>
            <w:r>
              <w:rPr>
                <w:szCs w:val="21"/>
              </w:rPr>
              <w:t>以集中供热为前提，以热定电。可以满足园区近远期规划的工业项目新增热负荷，同时兼顾</w:t>
            </w:r>
            <w:r>
              <w:rPr>
                <w:rFonts w:hint="eastAsia"/>
                <w:szCs w:val="21"/>
              </w:rPr>
              <w:t>岔哈泉小镇</w:t>
            </w:r>
            <w:r>
              <w:rPr>
                <w:szCs w:val="21"/>
              </w:rPr>
              <w:t>生活采暖用热需求。</w:t>
            </w:r>
          </w:p>
        </w:tc>
        <w:tc>
          <w:tcPr>
            <w:tcW w:w="185" w:type="pct"/>
            <w:vAlign w:val="center"/>
          </w:tcPr>
          <w:p w14:paraId="70A819C5" w14:textId="77777777" w:rsidR="00775B2B" w:rsidRDefault="00000000">
            <w:pPr>
              <w:jc w:val="center"/>
              <w:rPr>
                <w:szCs w:val="21"/>
              </w:rPr>
            </w:pPr>
            <w:r>
              <w:rPr>
                <w:rFonts w:hint="eastAsia"/>
                <w:szCs w:val="21"/>
              </w:rPr>
              <w:t>符合</w:t>
            </w:r>
          </w:p>
        </w:tc>
      </w:tr>
      <w:tr w:rsidR="00775B2B" w14:paraId="1752C255" w14:textId="77777777" w:rsidTr="006B4C92">
        <w:trPr>
          <w:trHeight w:val="90"/>
          <w:jc w:val="center"/>
        </w:trPr>
        <w:tc>
          <w:tcPr>
            <w:tcW w:w="159" w:type="pct"/>
            <w:vAlign w:val="center"/>
          </w:tcPr>
          <w:p w14:paraId="7C72846A" w14:textId="77777777" w:rsidR="00775B2B" w:rsidRDefault="00000000">
            <w:pPr>
              <w:jc w:val="center"/>
              <w:rPr>
                <w:szCs w:val="21"/>
              </w:rPr>
            </w:pPr>
            <w:r>
              <w:rPr>
                <w:rFonts w:hint="eastAsia"/>
                <w:szCs w:val="21"/>
              </w:rPr>
              <w:t>2</w:t>
            </w:r>
          </w:p>
        </w:tc>
        <w:tc>
          <w:tcPr>
            <w:tcW w:w="655" w:type="pct"/>
            <w:vMerge/>
            <w:vAlign w:val="center"/>
          </w:tcPr>
          <w:p w14:paraId="504ECF37" w14:textId="77777777" w:rsidR="00775B2B" w:rsidRDefault="00775B2B">
            <w:pPr>
              <w:jc w:val="center"/>
              <w:rPr>
                <w:szCs w:val="21"/>
              </w:rPr>
            </w:pPr>
          </w:p>
        </w:tc>
        <w:tc>
          <w:tcPr>
            <w:tcW w:w="2816" w:type="pct"/>
            <w:vAlign w:val="center"/>
          </w:tcPr>
          <w:p w14:paraId="7A7062CB" w14:textId="77777777" w:rsidR="00775B2B" w:rsidRDefault="00000000">
            <w:pPr>
              <w:rPr>
                <w:szCs w:val="21"/>
              </w:rPr>
            </w:pPr>
            <w:r>
              <w:rPr>
                <w:rFonts w:hint="eastAsia"/>
                <w:szCs w:val="21"/>
              </w:rPr>
              <w:t>本规划的期限为：</w:t>
            </w:r>
            <w:r>
              <w:rPr>
                <w:szCs w:val="21"/>
              </w:rPr>
              <w:t>202</w:t>
            </w:r>
            <w:r>
              <w:rPr>
                <w:rFonts w:hint="eastAsia"/>
                <w:szCs w:val="21"/>
              </w:rPr>
              <w:t>5</w:t>
            </w:r>
            <w:r>
              <w:rPr>
                <w:rFonts w:hint="eastAsia"/>
                <w:szCs w:val="21"/>
              </w:rPr>
              <w:t>年</w:t>
            </w:r>
            <w:r>
              <w:rPr>
                <w:rFonts w:hint="eastAsia"/>
                <w:szCs w:val="21"/>
              </w:rPr>
              <w:t>-</w:t>
            </w:r>
            <w:r>
              <w:rPr>
                <w:szCs w:val="21"/>
              </w:rPr>
              <w:t>2035</w:t>
            </w:r>
            <w:r>
              <w:rPr>
                <w:rFonts w:hint="eastAsia"/>
                <w:szCs w:val="21"/>
              </w:rPr>
              <w:t>年；规划基准年</w:t>
            </w:r>
            <w:r>
              <w:rPr>
                <w:rFonts w:hint="eastAsia"/>
                <w:szCs w:val="21"/>
              </w:rPr>
              <w:t>2</w:t>
            </w:r>
            <w:r>
              <w:rPr>
                <w:szCs w:val="21"/>
              </w:rPr>
              <w:t>02</w:t>
            </w:r>
            <w:r>
              <w:rPr>
                <w:rFonts w:hint="eastAsia"/>
                <w:szCs w:val="21"/>
              </w:rPr>
              <w:t>4</w:t>
            </w:r>
            <w:r>
              <w:rPr>
                <w:rFonts w:hint="eastAsia"/>
                <w:szCs w:val="21"/>
              </w:rPr>
              <w:t>年，近期</w:t>
            </w:r>
            <w:r>
              <w:rPr>
                <w:rFonts w:hint="eastAsia"/>
                <w:szCs w:val="21"/>
              </w:rPr>
              <w:t>2025-2028</w:t>
            </w:r>
            <w:r>
              <w:rPr>
                <w:rFonts w:hint="eastAsia"/>
                <w:szCs w:val="21"/>
              </w:rPr>
              <w:t>年，规划远期</w:t>
            </w:r>
            <w:r>
              <w:rPr>
                <w:rFonts w:hint="eastAsia"/>
                <w:szCs w:val="21"/>
              </w:rPr>
              <w:t>2029-203</w:t>
            </w:r>
            <w:r>
              <w:rPr>
                <w:szCs w:val="21"/>
              </w:rPr>
              <w:t>5</w:t>
            </w:r>
            <w:r>
              <w:rPr>
                <w:rFonts w:hint="eastAsia"/>
                <w:szCs w:val="21"/>
              </w:rPr>
              <w:t>年。</w:t>
            </w:r>
          </w:p>
        </w:tc>
        <w:tc>
          <w:tcPr>
            <w:tcW w:w="1183" w:type="pct"/>
            <w:vAlign w:val="center"/>
          </w:tcPr>
          <w:p w14:paraId="448B0294" w14:textId="77777777" w:rsidR="00775B2B" w:rsidRDefault="00000000">
            <w:pPr>
              <w:rPr>
                <w:szCs w:val="21"/>
              </w:rPr>
            </w:pPr>
            <w:r>
              <w:rPr>
                <w:rFonts w:hint="eastAsia"/>
                <w:szCs w:val="21"/>
              </w:rPr>
              <w:t>本项目处于近期</w:t>
            </w:r>
          </w:p>
        </w:tc>
        <w:tc>
          <w:tcPr>
            <w:tcW w:w="185" w:type="pct"/>
            <w:vAlign w:val="center"/>
          </w:tcPr>
          <w:p w14:paraId="23EEB2EC" w14:textId="77777777" w:rsidR="00775B2B" w:rsidRDefault="00000000">
            <w:pPr>
              <w:jc w:val="center"/>
              <w:rPr>
                <w:szCs w:val="21"/>
              </w:rPr>
            </w:pPr>
            <w:r>
              <w:rPr>
                <w:rFonts w:hint="eastAsia"/>
                <w:szCs w:val="21"/>
              </w:rPr>
              <w:t>符合</w:t>
            </w:r>
          </w:p>
        </w:tc>
      </w:tr>
      <w:tr w:rsidR="00775B2B" w14:paraId="22CA3F03" w14:textId="77777777" w:rsidTr="006B4C92">
        <w:trPr>
          <w:trHeight w:val="90"/>
          <w:jc w:val="center"/>
        </w:trPr>
        <w:tc>
          <w:tcPr>
            <w:tcW w:w="159" w:type="pct"/>
            <w:vAlign w:val="center"/>
          </w:tcPr>
          <w:p w14:paraId="5CF5EC00" w14:textId="77777777" w:rsidR="00775B2B" w:rsidRDefault="00000000">
            <w:pPr>
              <w:jc w:val="center"/>
              <w:rPr>
                <w:szCs w:val="21"/>
              </w:rPr>
            </w:pPr>
            <w:r>
              <w:rPr>
                <w:rFonts w:hint="eastAsia"/>
                <w:szCs w:val="21"/>
              </w:rPr>
              <w:t>3</w:t>
            </w:r>
          </w:p>
        </w:tc>
        <w:tc>
          <w:tcPr>
            <w:tcW w:w="655" w:type="pct"/>
            <w:vMerge/>
            <w:vAlign w:val="center"/>
          </w:tcPr>
          <w:p w14:paraId="616BB3E2" w14:textId="77777777" w:rsidR="00775B2B" w:rsidRDefault="00775B2B">
            <w:pPr>
              <w:jc w:val="center"/>
              <w:rPr>
                <w:szCs w:val="21"/>
              </w:rPr>
            </w:pPr>
          </w:p>
        </w:tc>
        <w:tc>
          <w:tcPr>
            <w:tcW w:w="2816" w:type="pct"/>
            <w:vAlign w:val="center"/>
          </w:tcPr>
          <w:p w14:paraId="7BE0D6EA" w14:textId="77777777" w:rsidR="00775B2B" w:rsidRDefault="00000000">
            <w:pPr>
              <w:rPr>
                <w:szCs w:val="21"/>
              </w:rPr>
            </w:pPr>
            <w:r>
              <w:rPr>
                <w:rFonts w:hint="eastAsia"/>
              </w:rPr>
              <w:t>本规划近期工程拟采用</w:t>
            </w:r>
            <w:r>
              <w:rPr>
                <w:rFonts w:hint="eastAsia"/>
              </w:rPr>
              <w:t>3</w:t>
            </w:r>
            <w:r>
              <w:rPr>
                <w:rFonts w:ascii="Arial" w:hAnsi="Arial" w:cs="Arial"/>
                <w:szCs w:val="21"/>
              </w:rPr>
              <w:t>×</w:t>
            </w:r>
            <w:r>
              <w:rPr>
                <w:rFonts w:hint="eastAsia"/>
              </w:rPr>
              <w:t>480t/h</w:t>
            </w:r>
            <w:r>
              <w:rPr>
                <w:rFonts w:hint="eastAsia"/>
              </w:rPr>
              <w:t>高温高压煤粉锅炉</w:t>
            </w:r>
            <w:r>
              <w:rPr>
                <w:rFonts w:hint="eastAsia"/>
              </w:rPr>
              <w:t>+2</w:t>
            </w:r>
            <w:r>
              <w:rPr>
                <w:rFonts w:ascii="Arial" w:hAnsi="Arial" w:cs="Arial"/>
                <w:szCs w:val="21"/>
              </w:rPr>
              <w:t>×</w:t>
            </w:r>
            <w:r>
              <w:rPr>
                <w:rFonts w:hint="eastAsia"/>
              </w:rPr>
              <w:t>CB30+1</w:t>
            </w:r>
            <w:r>
              <w:rPr>
                <w:rFonts w:ascii="Arial" w:hAnsi="Arial" w:cs="Arial"/>
                <w:szCs w:val="21"/>
              </w:rPr>
              <w:t>×</w:t>
            </w:r>
            <w:r>
              <w:rPr>
                <w:rFonts w:hint="eastAsia"/>
              </w:rPr>
              <w:t>B30</w:t>
            </w:r>
            <w:r>
              <w:rPr>
                <w:rFonts w:hint="eastAsia"/>
              </w:rPr>
              <w:t>汽轮发电机组，作为园区的重要配套公共供热设施，能满足国能哈密化工（一阶段）工程及岔哈泉生活小镇的用热需求。</w:t>
            </w:r>
          </w:p>
        </w:tc>
        <w:tc>
          <w:tcPr>
            <w:tcW w:w="1183" w:type="pct"/>
            <w:vAlign w:val="center"/>
          </w:tcPr>
          <w:p w14:paraId="7BA1CBD6" w14:textId="77777777" w:rsidR="00775B2B" w:rsidRDefault="00000000">
            <w:pPr>
              <w:rPr>
                <w:szCs w:val="21"/>
              </w:rPr>
            </w:pPr>
            <w:r>
              <w:rPr>
                <w:rFonts w:hint="eastAsia"/>
                <w:szCs w:val="21"/>
              </w:rPr>
              <w:t>本项目为近期工程，拟建设</w:t>
            </w:r>
            <w:r>
              <w:rPr>
                <w:rFonts w:hint="eastAsia"/>
                <w:szCs w:val="21"/>
              </w:rPr>
              <w:t>3</w:t>
            </w:r>
            <w:r>
              <w:rPr>
                <w:rFonts w:hint="eastAsia"/>
                <w:szCs w:val="21"/>
              </w:rPr>
              <w:t>×</w:t>
            </w:r>
            <w:r>
              <w:rPr>
                <w:rFonts w:hint="eastAsia"/>
                <w:szCs w:val="21"/>
              </w:rPr>
              <w:t>480t/h</w:t>
            </w:r>
            <w:r>
              <w:rPr>
                <w:rFonts w:hint="eastAsia"/>
                <w:szCs w:val="21"/>
              </w:rPr>
              <w:t>高温高压煤粉锅炉＋</w:t>
            </w:r>
            <w:r>
              <w:rPr>
                <w:rFonts w:hint="eastAsia"/>
                <w:szCs w:val="21"/>
              </w:rPr>
              <w:t>2</w:t>
            </w:r>
            <w:r>
              <w:rPr>
                <w:rFonts w:hint="eastAsia"/>
                <w:szCs w:val="21"/>
              </w:rPr>
              <w:t>×</w:t>
            </w:r>
            <w:r>
              <w:rPr>
                <w:rFonts w:hint="eastAsia"/>
                <w:szCs w:val="21"/>
              </w:rPr>
              <w:t>CB30MW+1</w:t>
            </w:r>
            <w:r>
              <w:rPr>
                <w:rFonts w:hint="eastAsia"/>
                <w:szCs w:val="21"/>
              </w:rPr>
              <w:t>×</w:t>
            </w:r>
            <w:r>
              <w:rPr>
                <w:rFonts w:hint="eastAsia"/>
                <w:szCs w:val="21"/>
              </w:rPr>
              <w:t>B30MW</w:t>
            </w:r>
            <w:r>
              <w:rPr>
                <w:rFonts w:hint="eastAsia"/>
                <w:szCs w:val="21"/>
              </w:rPr>
              <w:t>抽汽背压式和背压式汽轮发电机组</w:t>
            </w:r>
          </w:p>
        </w:tc>
        <w:tc>
          <w:tcPr>
            <w:tcW w:w="185" w:type="pct"/>
            <w:vAlign w:val="center"/>
          </w:tcPr>
          <w:p w14:paraId="0915C243" w14:textId="77777777" w:rsidR="00775B2B" w:rsidRDefault="00000000">
            <w:pPr>
              <w:jc w:val="center"/>
              <w:rPr>
                <w:szCs w:val="21"/>
              </w:rPr>
            </w:pPr>
            <w:r>
              <w:rPr>
                <w:rFonts w:hint="eastAsia"/>
                <w:szCs w:val="21"/>
              </w:rPr>
              <w:t>符合</w:t>
            </w:r>
          </w:p>
        </w:tc>
      </w:tr>
      <w:tr w:rsidR="00775B2B" w14:paraId="29CE9E13" w14:textId="77777777" w:rsidTr="006B4C92">
        <w:trPr>
          <w:trHeight w:val="397"/>
          <w:jc w:val="center"/>
        </w:trPr>
        <w:tc>
          <w:tcPr>
            <w:tcW w:w="159" w:type="pct"/>
            <w:vAlign w:val="center"/>
          </w:tcPr>
          <w:p w14:paraId="43E0122F" w14:textId="77777777" w:rsidR="00775B2B" w:rsidRDefault="00000000">
            <w:pPr>
              <w:jc w:val="center"/>
              <w:rPr>
                <w:szCs w:val="21"/>
              </w:rPr>
            </w:pPr>
            <w:r>
              <w:rPr>
                <w:rFonts w:hint="eastAsia"/>
                <w:szCs w:val="21"/>
              </w:rPr>
              <w:t>3</w:t>
            </w:r>
          </w:p>
        </w:tc>
        <w:tc>
          <w:tcPr>
            <w:tcW w:w="655" w:type="pct"/>
            <w:vMerge w:val="restart"/>
            <w:vAlign w:val="center"/>
          </w:tcPr>
          <w:p w14:paraId="0626627B" w14:textId="77777777" w:rsidR="00775B2B" w:rsidRDefault="00000000">
            <w:pPr>
              <w:jc w:val="center"/>
              <w:rPr>
                <w:szCs w:val="21"/>
              </w:rPr>
            </w:pPr>
            <w:r>
              <w:rPr>
                <w:szCs w:val="21"/>
              </w:rPr>
              <w:t>《</w:t>
            </w:r>
            <w:r>
              <w:rPr>
                <w:rFonts w:hint="eastAsia"/>
                <w:szCs w:val="21"/>
              </w:rPr>
              <w:t>新疆哈密巴里坤县岔哈泉区热电联产规划（</w:t>
            </w:r>
            <w:r>
              <w:rPr>
                <w:rFonts w:hint="eastAsia"/>
                <w:szCs w:val="21"/>
              </w:rPr>
              <w:t>2025-2035</w:t>
            </w:r>
            <w:r>
              <w:rPr>
                <w:rFonts w:hint="eastAsia"/>
                <w:szCs w:val="21"/>
              </w:rPr>
              <w:t>）环境影响报告书</w:t>
            </w:r>
            <w:r>
              <w:rPr>
                <w:szCs w:val="21"/>
              </w:rPr>
              <w:t>》</w:t>
            </w:r>
          </w:p>
        </w:tc>
        <w:tc>
          <w:tcPr>
            <w:tcW w:w="2816" w:type="pct"/>
            <w:vAlign w:val="center"/>
          </w:tcPr>
          <w:p w14:paraId="099CAE27" w14:textId="77777777" w:rsidR="00775B2B" w:rsidRDefault="00000000">
            <w:pPr>
              <w:rPr>
                <w:szCs w:val="21"/>
              </w:rPr>
            </w:pPr>
            <w:r>
              <w:rPr>
                <w:rFonts w:hint="eastAsia"/>
                <w:szCs w:val="21"/>
              </w:rPr>
              <w:t>大气环境影响减缓措施</w:t>
            </w:r>
          </w:p>
          <w:p w14:paraId="5AD1BAC0" w14:textId="77777777" w:rsidR="00775B2B" w:rsidRDefault="00000000">
            <w:pPr>
              <w:rPr>
                <w:szCs w:val="21"/>
              </w:rPr>
            </w:pPr>
            <w:r>
              <w:rPr>
                <w:rFonts w:hint="eastAsia"/>
                <w:szCs w:val="21"/>
              </w:rPr>
              <w:t>（</w:t>
            </w:r>
            <w:r>
              <w:rPr>
                <w:rFonts w:hint="eastAsia"/>
                <w:szCs w:val="21"/>
              </w:rPr>
              <w:t>1</w:t>
            </w:r>
            <w:r>
              <w:rPr>
                <w:rFonts w:hint="eastAsia"/>
                <w:szCs w:val="21"/>
              </w:rPr>
              <w:t>）建立废气排放监控体系</w:t>
            </w:r>
          </w:p>
          <w:p w14:paraId="3AF63483" w14:textId="77777777" w:rsidR="00775B2B" w:rsidRDefault="00000000">
            <w:pPr>
              <w:rPr>
                <w:szCs w:val="21"/>
              </w:rPr>
            </w:pPr>
            <w:r>
              <w:rPr>
                <w:rFonts w:hint="eastAsia"/>
                <w:szCs w:val="21"/>
              </w:rPr>
              <w:t>规划热电项目作为重点大气污染源，按照国家有关规定在烟道上设置烟气检测孔，并安装在线监测系统，与工程运行同步启用在线监测系统，确保对烟气量、烟尘浓度、二氧化硫浓度、</w:t>
            </w:r>
            <w:r>
              <w:rPr>
                <w:rFonts w:hint="eastAsia"/>
                <w:szCs w:val="21"/>
              </w:rPr>
              <w:t>NO</w:t>
            </w:r>
            <w:r>
              <w:rPr>
                <w:rFonts w:hint="eastAsia"/>
                <w:szCs w:val="21"/>
                <w:vertAlign w:val="subscript"/>
              </w:rPr>
              <w:t>X</w:t>
            </w:r>
            <w:r>
              <w:rPr>
                <w:rFonts w:hint="eastAsia"/>
                <w:szCs w:val="21"/>
              </w:rPr>
              <w:t>浓度实施自动连续监测，并与生态环境主管部门联网。同时在烟囱预留监测口及设置监测平台。热电联产项目要根据环评批复及相关污染物排放标准规范制定企业自行监测方案，开展环境监测并公开相关监测信息。</w:t>
            </w:r>
          </w:p>
          <w:p w14:paraId="12495A7D" w14:textId="77777777" w:rsidR="00775B2B" w:rsidRDefault="00000000">
            <w:pPr>
              <w:rPr>
                <w:szCs w:val="21"/>
              </w:rPr>
            </w:pPr>
            <w:r>
              <w:rPr>
                <w:rFonts w:hint="eastAsia"/>
                <w:szCs w:val="21"/>
              </w:rPr>
              <w:t>（</w:t>
            </w:r>
            <w:r>
              <w:rPr>
                <w:rFonts w:hint="eastAsia"/>
                <w:szCs w:val="21"/>
              </w:rPr>
              <w:t>2</w:t>
            </w:r>
            <w:r>
              <w:rPr>
                <w:rFonts w:hint="eastAsia"/>
                <w:szCs w:val="21"/>
              </w:rPr>
              <w:t>）规划热电项目大气污染控制措施</w:t>
            </w:r>
          </w:p>
          <w:p w14:paraId="2321192C" w14:textId="77777777" w:rsidR="00775B2B" w:rsidRDefault="00000000">
            <w:pPr>
              <w:rPr>
                <w:szCs w:val="21"/>
              </w:rPr>
            </w:pPr>
            <w:r>
              <w:rPr>
                <w:rFonts w:hint="eastAsia"/>
                <w:szCs w:val="21"/>
              </w:rPr>
              <w:t>规划热电项目采用高烟囱排放，同时采用满足《关于印发（全面实施燃煤电厂超低排放和节能改造工作方案〉的通知》（环发（</w:t>
            </w:r>
            <w:r>
              <w:rPr>
                <w:rFonts w:hint="eastAsia"/>
                <w:szCs w:val="21"/>
              </w:rPr>
              <w:t>2015</w:t>
            </w:r>
            <w:r>
              <w:rPr>
                <w:rFonts w:hint="eastAsia"/>
                <w:szCs w:val="21"/>
              </w:rPr>
              <w:t>）</w:t>
            </w:r>
            <w:r>
              <w:rPr>
                <w:rFonts w:hint="eastAsia"/>
                <w:szCs w:val="21"/>
              </w:rPr>
              <w:t>164</w:t>
            </w:r>
            <w:r>
              <w:rPr>
                <w:rFonts w:hint="eastAsia"/>
                <w:szCs w:val="21"/>
              </w:rPr>
              <w:t>号）要求的脱硫、除尘和脱硝工艺（烟尘、二氧化硫、氮氧化物排放浓度分别不高于</w:t>
            </w:r>
            <w:r>
              <w:rPr>
                <w:rFonts w:hint="eastAsia"/>
                <w:szCs w:val="21"/>
              </w:rPr>
              <w:t>10mg/m</w:t>
            </w:r>
            <w:r>
              <w:rPr>
                <w:rFonts w:hint="eastAsia"/>
                <w:szCs w:val="21"/>
                <w:vertAlign w:val="superscript"/>
              </w:rPr>
              <w:t>3</w:t>
            </w:r>
            <w:r>
              <w:rPr>
                <w:rFonts w:hint="eastAsia"/>
                <w:szCs w:val="21"/>
              </w:rPr>
              <w:t>、</w:t>
            </w:r>
            <w:r>
              <w:rPr>
                <w:rFonts w:hint="eastAsia"/>
                <w:szCs w:val="21"/>
              </w:rPr>
              <w:t>35mg/m</w:t>
            </w:r>
            <w:r>
              <w:rPr>
                <w:rFonts w:hint="eastAsia"/>
                <w:szCs w:val="21"/>
                <w:vertAlign w:val="superscript"/>
              </w:rPr>
              <w:t>3</w:t>
            </w:r>
            <w:r>
              <w:rPr>
                <w:rFonts w:hint="eastAsia"/>
                <w:szCs w:val="21"/>
              </w:rPr>
              <w:t>、</w:t>
            </w:r>
            <w:r>
              <w:rPr>
                <w:rFonts w:hint="eastAsia"/>
                <w:szCs w:val="21"/>
              </w:rPr>
              <w:t>50mg/m</w:t>
            </w:r>
            <w:r>
              <w:rPr>
                <w:rFonts w:hint="eastAsia"/>
                <w:szCs w:val="21"/>
                <w:vertAlign w:val="superscript"/>
              </w:rPr>
              <w:t>3</w:t>
            </w:r>
            <w:r>
              <w:rPr>
                <w:rFonts w:hint="eastAsia"/>
                <w:szCs w:val="21"/>
              </w:rPr>
              <w:t>）考虑到规划热电项目采用超超临界空冷机组，为满足《关于印发（全面实施燃煤电厂超低排放和节能改造工作方案〉的通知》（环发（</w:t>
            </w:r>
            <w:r>
              <w:rPr>
                <w:rFonts w:hint="eastAsia"/>
                <w:szCs w:val="21"/>
              </w:rPr>
              <w:t>2015</w:t>
            </w:r>
            <w:r>
              <w:rPr>
                <w:rFonts w:hint="eastAsia"/>
                <w:szCs w:val="21"/>
              </w:rPr>
              <w:t>）</w:t>
            </w:r>
            <w:r>
              <w:rPr>
                <w:rFonts w:hint="eastAsia"/>
                <w:szCs w:val="21"/>
              </w:rPr>
              <w:t>164</w:t>
            </w:r>
            <w:r>
              <w:rPr>
                <w:rFonts w:hint="eastAsia"/>
                <w:szCs w:val="21"/>
              </w:rPr>
              <w:t>号）的要求，实现达标排放，本环评建议采用氨法脱硫，电袋除尘器，脱硝采用低氮燃烧</w:t>
            </w:r>
            <w:r>
              <w:rPr>
                <w:rFonts w:hint="eastAsia"/>
                <w:szCs w:val="21"/>
              </w:rPr>
              <w:t>+SCR</w:t>
            </w:r>
            <w:r>
              <w:rPr>
                <w:rFonts w:hint="eastAsia"/>
                <w:szCs w:val="21"/>
              </w:rPr>
              <w:t>联合脱硝，同时考虑到脱硝全工况的问题，必要时推荐外接电源加热系统。</w:t>
            </w:r>
          </w:p>
          <w:p w14:paraId="47CF6375" w14:textId="77777777" w:rsidR="00775B2B" w:rsidRDefault="00000000">
            <w:pPr>
              <w:rPr>
                <w:szCs w:val="21"/>
              </w:rPr>
            </w:pPr>
            <w:r>
              <w:rPr>
                <w:rFonts w:hint="eastAsia"/>
                <w:szCs w:val="21"/>
              </w:rPr>
              <w:lastRenderedPageBreak/>
              <w:t>设置全封闭型煤场，并配置喷洒水系统，降低煤尘污染。灰渣优先考虑综合利用，综合利用不畅时运至依托的园区一般固废填埋场贮存，灰渣采用密闭车运输。</w:t>
            </w:r>
          </w:p>
          <w:p w14:paraId="7A275B5D" w14:textId="77777777" w:rsidR="00775B2B" w:rsidRDefault="00000000">
            <w:pPr>
              <w:rPr>
                <w:szCs w:val="21"/>
              </w:rPr>
            </w:pPr>
            <w:r>
              <w:rPr>
                <w:rFonts w:hint="eastAsia"/>
                <w:szCs w:val="21"/>
              </w:rPr>
              <w:t>支持同步开展大气污染物联合协同脱除，减少三氧化硫、汞等污染物排放。</w:t>
            </w:r>
          </w:p>
          <w:p w14:paraId="52E8F326" w14:textId="77777777" w:rsidR="00775B2B" w:rsidRDefault="00000000">
            <w:pPr>
              <w:rPr>
                <w:szCs w:val="21"/>
              </w:rPr>
            </w:pPr>
            <w:r>
              <w:rPr>
                <w:rFonts w:hint="eastAsia"/>
                <w:szCs w:val="21"/>
              </w:rPr>
              <w:t>（</w:t>
            </w:r>
            <w:r>
              <w:rPr>
                <w:rFonts w:hint="eastAsia"/>
                <w:szCs w:val="21"/>
              </w:rPr>
              <w:t>3</w:t>
            </w:r>
            <w:r>
              <w:rPr>
                <w:rFonts w:hint="eastAsia"/>
                <w:szCs w:val="21"/>
              </w:rPr>
              <w:t>）输煤和储煤场的防尘措施：为防止煤尘飞扬，在碎煤机室设有除尘器；每台带式输送机的头尾部设喷雾抑尘装置。</w:t>
            </w:r>
          </w:p>
          <w:p w14:paraId="4DC4D617" w14:textId="77777777" w:rsidR="00775B2B" w:rsidRDefault="00000000">
            <w:pPr>
              <w:rPr>
                <w:szCs w:val="21"/>
              </w:rPr>
            </w:pPr>
            <w:r>
              <w:rPr>
                <w:rFonts w:hint="eastAsia"/>
                <w:szCs w:val="21"/>
              </w:rPr>
              <w:t>（</w:t>
            </w:r>
            <w:r>
              <w:rPr>
                <w:rFonts w:hint="eastAsia"/>
                <w:szCs w:val="21"/>
              </w:rPr>
              <w:t>4</w:t>
            </w:r>
            <w:r>
              <w:rPr>
                <w:rFonts w:hint="eastAsia"/>
                <w:szCs w:val="21"/>
              </w:rPr>
              <w:t>）栈桥、碎煤机室、煤仓间等地采用水力清扫装置。冲洗水由冲洗水泵房提供。煤泥污水经集水坑由泥沙泵排入煤泥水处理池。集水坑中沉淀的煤泥由人工定时清理：煤泥水处理池中沉淀的煤泥定时用泵打到煤场。</w:t>
            </w:r>
          </w:p>
          <w:p w14:paraId="13560FAB" w14:textId="77777777" w:rsidR="00775B2B" w:rsidRDefault="00000000">
            <w:pPr>
              <w:rPr>
                <w:szCs w:val="21"/>
              </w:rPr>
            </w:pPr>
            <w:r>
              <w:rPr>
                <w:rFonts w:hint="eastAsia"/>
                <w:szCs w:val="21"/>
              </w:rPr>
              <w:t>（</w:t>
            </w:r>
            <w:r>
              <w:rPr>
                <w:rFonts w:hint="eastAsia"/>
                <w:szCs w:val="21"/>
              </w:rPr>
              <w:t>5</w:t>
            </w:r>
            <w:r>
              <w:rPr>
                <w:rFonts w:hint="eastAsia"/>
                <w:szCs w:val="21"/>
              </w:rPr>
              <w:t>）积极推进重点行业污染治理升级改造，并严格落实《关于加强重点行业建设项目区域削减措施监督管理的通知》（环办环评（</w:t>
            </w:r>
            <w:r>
              <w:rPr>
                <w:rFonts w:hint="eastAsia"/>
                <w:szCs w:val="21"/>
              </w:rPr>
              <w:t>2020</w:t>
            </w:r>
            <w:r>
              <w:rPr>
                <w:rFonts w:hint="eastAsia"/>
                <w:szCs w:val="21"/>
              </w:rPr>
              <w:t>）</w:t>
            </w:r>
            <w:r>
              <w:rPr>
                <w:rFonts w:hint="eastAsia"/>
                <w:szCs w:val="21"/>
              </w:rPr>
              <w:t>36</w:t>
            </w:r>
            <w:r>
              <w:rPr>
                <w:rFonts w:hint="eastAsia"/>
                <w:szCs w:val="21"/>
              </w:rPr>
              <w:t>）号），新建重点行业建设项目落实区域削减措施。</w:t>
            </w:r>
          </w:p>
          <w:p w14:paraId="67A3C865" w14:textId="77777777" w:rsidR="00775B2B" w:rsidRDefault="00000000">
            <w:pPr>
              <w:rPr>
                <w:szCs w:val="21"/>
              </w:rPr>
            </w:pPr>
            <w:r>
              <w:rPr>
                <w:rFonts w:hint="eastAsia"/>
                <w:szCs w:val="21"/>
              </w:rPr>
              <w:t>（</w:t>
            </w:r>
            <w:r>
              <w:rPr>
                <w:rFonts w:hint="eastAsia"/>
                <w:szCs w:val="21"/>
              </w:rPr>
              <w:t>6</w:t>
            </w:r>
            <w:r>
              <w:rPr>
                <w:rFonts w:hint="eastAsia"/>
                <w:szCs w:val="21"/>
              </w:rPr>
              <w:t>）减缓交通运输影响。规划热电联产项目大宗物料采用铁路运输，短途接驳优先使用新能源车辆进行运输，降低运输能耗以及二氧化碳排放强度，减少交通运输影响。</w:t>
            </w:r>
          </w:p>
          <w:p w14:paraId="114BAA27" w14:textId="77777777" w:rsidR="00775B2B" w:rsidRDefault="00000000">
            <w:pPr>
              <w:rPr>
                <w:szCs w:val="21"/>
              </w:rPr>
            </w:pPr>
            <w:r>
              <w:rPr>
                <w:rFonts w:hint="eastAsia"/>
                <w:szCs w:val="21"/>
              </w:rPr>
              <w:t>（</w:t>
            </w:r>
            <w:r>
              <w:rPr>
                <w:rFonts w:hint="eastAsia"/>
                <w:szCs w:val="21"/>
              </w:rPr>
              <w:t>7</w:t>
            </w:r>
            <w:r>
              <w:rPr>
                <w:rFonts w:hint="eastAsia"/>
                <w:szCs w:val="21"/>
              </w:rPr>
              <w:t>）优化规划热电联产项目设计点火方式，避免或尽可能减少</w:t>
            </w:r>
            <w:r>
              <w:rPr>
                <w:rFonts w:hint="eastAsia"/>
                <w:szCs w:val="21"/>
              </w:rPr>
              <w:t>VOCs</w:t>
            </w:r>
            <w:r>
              <w:rPr>
                <w:rFonts w:hint="eastAsia"/>
                <w:szCs w:val="21"/>
              </w:rPr>
              <w:t>排放。</w:t>
            </w:r>
          </w:p>
        </w:tc>
        <w:tc>
          <w:tcPr>
            <w:tcW w:w="1183" w:type="pct"/>
            <w:vAlign w:val="center"/>
          </w:tcPr>
          <w:p w14:paraId="1ECB5D62" w14:textId="77777777" w:rsidR="00775B2B" w:rsidRDefault="00000000">
            <w:pPr>
              <w:rPr>
                <w:szCs w:val="21"/>
              </w:rPr>
            </w:pPr>
            <w:r>
              <w:rPr>
                <w:rFonts w:hint="eastAsia"/>
                <w:szCs w:val="21"/>
              </w:rPr>
              <w:lastRenderedPageBreak/>
              <w:t>（</w:t>
            </w:r>
            <w:r>
              <w:rPr>
                <w:rFonts w:hint="eastAsia"/>
                <w:szCs w:val="21"/>
              </w:rPr>
              <w:t>1</w:t>
            </w:r>
            <w:r>
              <w:rPr>
                <w:rFonts w:hint="eastAsia"/>
                <w:szCs w:val="21"/>
              </w:rPr>
              <w:t>）本项目于锅炉烟囱安装在线监测系统，与工程运行同步启用在线监测系统，确保对烟气量、烟尘浓度、二氧化硫浓度、</w:t>
            </w:r>
            <w:r>
              <w:rPr>
                <w:rFonts w:hint="eastAsia"/>
                <w:szCs w:val="21"/>
              </w:rPr>
              <w:t>NO</w:t>
            </w:r>
            <w:r>
              <w:rPr>
                <w:rFonts w:hint="eastAsia"/>
                <w:szCs w:val="21"/>
                <w:vertAlign w:val="subscript"/>
              </w:rPr>
              <w:t>X</w:t>
            </w:r>
            <w:r>
              <w:rPr>
                <w:rFonts w:hint="eastAsia"/>
                <w:szCs w:val="21"/>
              </w:rPr>
              <w:t>浓度实施自动连续监测，并与生态环境主管部门联网。已制定企业自行监测方案。</w:t>
            </w:r>
          </w:p>
          <w:p w14:paraId="7ACA2974" w14:textId="77777777" w:rsidR="00775B2B" w:rsidRDefault="00000000">
            <w:pPr>
              <w:rPr>
                <w:szCs w:val="21"/>
              </w:rPr>
            </w:pPr>
            <w:r>
              <w:rPr>
                <w:rFonts w:hint="eastAsia"/>
                <w:szCs w:val="21"/>
              </w:rPr>
              <w:t>（</w:t>
            </w:r>
            <w:r>
              <w:rPr>
                <w:rFonts w:hint="eastAsia"/>
                <w:szCs w:val="21"/>
              </w:rPr>
              <w:t>2</w:t>
            </w:r>
            <w:r>
              <w:rPr>
                <w:rFonts w:hint="eastAsia"/>
                <w:szCs w:val="21"/>
              </w:rPr>
              <w:t>）本项目同步建设氨法脱硫、电袋除尘装置、锅炉采用低氮燃烧技术，同步建设</w:t>
            </w:r>
            <w:r>
              <w:rPr>
                <w:rFonts w:hint="eastAsia"/>
                <w:szCs w:val="21"/>
              </w:rPr>
              <w:t>SCR</w:t>
            </w:r>
            <w:r>
              <w:rPr>
                <w:rFonts w:hint="eastAsia"/>
                <w:szCs w:val="21"/>
              </w:rPr>
              <w:t>脱硝装置，不设置烟气旁路烟道，各项污染物排放浓度满足《关于印发（全面实施燃煤电厂超低排放和节能改造工作方案》的通知》（环发（</w:t>
            </w:r>
            <w:r>
              <w:rPr>
                <w:rFonts w:hint="eastAsia"/>
                <w:szCs w:val="21"/>
              </w:rPr>
              <w:t>2015</w:t>
            </w:r>
            <w:r>
              <w:rPr>
                <w:rFonts w:hint="eastAsia"/>
                <w:szCs w:val="21"/>
              </w:rPr>
              <w:t>）</w:t>
            </w:r>
            <w:r>
              <w:rPr>
                <w:rFonts w:hint="eastAsia"/>
                <w:szCs w:val="21"/>
              </w:rPr>
              <w:t>164</w:t>
            </w:r>
            <w:r>
              <w:rPr>
                <w:rFonts w:hint="eastAsia"/>
                <w:szCs w:val="21"/>
              </w:rPr>
              <w:t>号）中燃煤电厂大气污染物超低排放控制要求，烟气可实现超低排放。本项目设</w:t>
            </w:r>
            <w:r>
              <w:rPr>
                <w:rFonts w:hint="eastAsia"/>
                <w:szCs w:val="21"/>
              </w:rPr>
              <w:lastRenderedPageBreak/>
              <w:t>置全封闭型煤场，并配置喷洒水系统。本项目粉煤灰（含渣）回填矿山内排土场。</w:t>
            </w:r>
          </w:p>
          <w:p w14:paraId="38A53177" w14:textId="77777777" w:rsidR="00775B2B" w:rsidRDefault="00000000">
            <w:pPr>
              <w:rPr>
                <w:szCs w:val="21"/>
              </w:rPr>
            </w:pPr>
            <w:r>
              <w:rPr>
                <w:rFonts w:hint="eastAsia"/>
                <w:szCs w:val="21"/>
              </w:rPr>
              <w:t>（</w:t>
            </w:r>
            <w:r>
              <w:rPr>
                <w:rFonts w:hint="eastAsia"/>
                <w:szCs w:val="21"/>
              </w:rPr>
              <w:t>3</w:t>
            </w:r>
            <w:r>
              <w:rPr>
                <w:rFonts w:hint="eastAsia"/>
                <w:szCs w:val="21"/>
              </w:rPr>
              <w:t>）本项目在转运站、筛破楼、原煤仓、灰库及渣库分别安装布袋除尘器。</w:t>
            </w:r>
          </w:p>
          <w:p w14:paraId="3467727B" w14:textId="77777777" w:rsidR="00775B2B" w:rsidRDefault="00000000">
            <w:pPr>
              <w:rPr>
                <w:szCs w:val="21"/>
              </w:rPr>
            </w:pPr>
            <w:r>
              <w:rPr>
                <w:rFonts w:hint="eastAsia"/>
                <w:szCs w:val="21"/>
              </w:rPr>
              <w:t>（</w:t>
            </w:r>
            <w:r>
              <w:rPr>
                <w:rFonts w:hint="eastAsia"/>
                <w:szCs w:val="21"/>
              </w:rPr>
              <w:t>4</w:t>
            </w:r>
            <w:r>
              <w:rPr>
                <w:rFonts w:hint="eastAsia"/>
                <w:szCs w:val="21"/>
              </w:rPr>
              <w:t>）含煤废水送到煤水处理设备处理，含煤废水经过澄清、过滤等处理后回用，锅炉大修酸洗水由酸洗公司回收处理，锅炉排污及降温排水、空压站凝结水、废氨水、空预器冲洗废水、换热首站排污及降温排水及生活污水分别排入煤制油项目废水管网进入污水处理站处理后回用。</w:t>
            </w:r>
          </w:p>
          <w:p w14:paraId="7F9FA0C3" w14:textId="77777777" w:rsidR="00775B2B" w:rsidRDefault="00000000">
            <w:pPr>
              <w:rPr>
                <w:szCs w:val="21"/>
              </w:rPr>
            </w:pPr>
            <w:r>
              <w:rPr>
                <w:rFonts w:hint="eastAsia"/>
                <w:szCs w:val="21"/>
              </w:rPr>
              <w:t>（</w:t>
            </w:r>
            <w:r>
              <w:rPr>
                <w:rFonts w:hint="eastAsia"/>
                <w:szCs w:val="21"/>
              </w:rPr>
              <w:t>5</w:t>
            </w:r>
            <w:r>
              <w:rPr>
                <w:rFonts w:hint="eastAsia"/>
                <w:szCs w:val="21"/>
              </w:rPr>
              <w:t>）</w:t>
            </w:r>
            <w:r>
              <w:rPr>
                <w:kern w:val="0"/>
                <w:szCs w:val="21"/>
              </w:rPr>
              <w:t>灰渣运输、煤炭运输的短途接驳优先采用国六阶段标准的运输工具，签订运输合同时约定相应条款。</w:t>
            </w:r>
          </w:p>
        </w:tc>
        <w:tc>
          <w:tcPr>
            <w:tcW w:w="185" w:type="pct"/>
            <w:vAlign w:val="center"/>
          </w:tcPr>
          <w:p w14:paraId="29E74F01" w14:textId="77777777" w:rsidR="00775B2B" w:rsidRDefault="00000000">
            <w:pPr>
              <w:jc w:val="center"/>
              <w:rPr>
                <w:szCs w:val="21"/>
              </w:rPr>
            </w:pPr>
            <w:r>
              <w:rPr>
                <w:rFonts w:hint="eastAsia"/>
                <w:szCs w:val="21"/>
              </w:rPr>
              <w:lastRenderedPageBreak/>
              <w:t>符合</w:t>
            </w:r>
          </w:p>
        </w:tc>
      </w:tr>
      <w:tr w:rsidR="00775B2B" w14:paraId="322EAB5F" w14:textId="77777777" w:rsidTr="006B4C92">
        <w:trPr>
          <w:trHeight w:val="397"/>
          <w:jc w:val="center"/>
        </w:trPr>
        <w:tc>
          <w:tcPr>
            <w:tcW w:w="159" w:type="pct"/>
            <w:vAlign w:val="center"/>
          </w:tcPr>
          <w:p w14:paraId="76930808" w14:textId="77777777" w:rsidR="00775B2B" w:rsidRDefault="00000000">
            <w:pPr>
              <w:jc w:val="center"/>
              <w:rPr>
                <w:szCs w:val="21"/>
              </w:rPr>
            </w:pPr>
            <w:r>
              <w:rPr>
                <w:rFonts w:hint="eastAsia"/>
                <w:szCs w:val="21"/>
              </w:rPr>
              <w:t>4</w:t>
            </w:r>
          </w:p>
        </w:tc>
        <w:tc>
          <w:tcPr>
            <w:tcW w:w="655" w:type="pct"/>
            <w:vMerge/>
            <w:vAlign w:val="center"/>
          </w:tcPr>
          <w:p w14:paraId="01A7FF8A" w14:textId="77777777" w:rsidR="00775B2B" w:rsidRDefault="00775B2B">
            <w:pPr>
              <w:jc w:val="center"/>
              <w:rPr>
                <w:szCs w:val="21"/>
              </w:rPr>
            </w:pPr>
          </w:p>
        </w:tc>
        <w:tc>
          <w:tcPr>
            <w:tcW w:w="2816" w:type="pct"/>
            <w:vAlign w:val="center"/>
          </w:tcPr>
          <w:p w14:paraId="25030283" w14:textId="77777777" w:rsidR="00775B2B" w:rsidRDefault="00000000">
            <w:pPr>
              <w:rPr>
                <w:szCs w:val="21"/>
              </w:rPr>
            </w:pPr>
            <w:r>
              <w:rPr>
                <w:rFonts w:hint="eastAsia"/>
                <w:szCs w:val="21"/>
              </w:rPr>
              <w:t>水环境影响减缓措施：</w:t>
            </w:r>
          </w:p>
          <w:p w14:paraId="7F8429F6" w14:textId="77777777" w:rsidR="00775B2B" w:rsidRDefault="00000000">
            <w:pPr>
              <w:rPr>
                <w:szCs w:val="21"/>
              </w:rPr>
            </w:pPr>
            <w:r>
              <w:rPr>
                <w:rFonts w:hint="eastAsia"/>
                <w:szCs w:val="21"/>
              </w:rPr>
              <w:t>（</w:t>
            </w:r>
            <w:r>
              <w:rPr>
                <w:rFonts w:hint="eastAsia"/>
                <w:szCs w:val="21"/>
              </w:rPr>
              <w:t>1</w:t>
            </w:r>
            <w:r>
              <w:rPr>
                <w:rFonts w:hint="eastAsia"/>
                <w:szCs w:val="21"/>
              </w:rPr>
              <w:t>）规划热电厂设计中应考虑“一水多用，回收利用，节约用水”，使热电厂废水全部得到回用。</w:t>
            </w:r>
          </w:p>
          <w:p w14:paraId="0C4ACDED" w14:textId="77777777" w:rsidR="00775B2B" w:rsidRDefault="00000000">
            <w:pPr>
              <w:rPr>
                <w:szCs w:val="21"/>
              </w:rPr>
            </w:pPr>
            <w:r>
              <w:rPr>
                <w:rFonts w:hint="eastAsia"/>
                <w:szCs w:val="21"/>
              </w:rPr>
              <w:t>（</w:t>
            </w:r>
            <w:r>
              <w:rPr>
                <w:rFonts w:hint="eastAsia"/>
                <w:szCs w:val="21"/>
              </w:rPr>
              <w:t>2</w:t>
            </w:r>
            <w:r>
              <w:rPr>
                <w:rFonts w:hint="eastAsia"/>
                <w:szCs w:val="21"/>
              </w:rPr>
              <w:t>）规划热电厂应建设风险应急事故池，防止事故时废水污染土壤和地下水。</w:t>
            </w:r>
          </w:p>
          <w:p w14:paraId="2CCAA93B" w14:textId="77777777" w:rsidR="00775B2B" w:rsidRDefault="00000000">
            <w:pPr>
              <w:rPr>
                <w:szCs w:val="21"/>
              </w:rPr>
            </w:pPr>
            <w:r>
              <w:rPr>
                <w:rFonts w:hint="eastAsia"/>
                <w:szCs w:val="21"/>
              </w:rPr>
              <w:t>（</w:t>
            </w:r>
            <w:r>
              <w:rPr>
                <w:rFonts w:hint="eastAsia"/>
                <w:szCs w:val="21"/>
              </w:rPr>
              <w:t>3</w:t>
            </w:r>
            <w:r>
              <w:rPr>
                <w:rFonts w:hint="eastAsia"/>
                <w:szCs w:val="21"/>
              </w:rPr>
              <w:t>）规划热电厂根据可能产生的风险强度和污染物入渗影响地下水，将厂区划分为不同区域和等级的防渗要求，并提供不同等级的防渗措施，防渗区域按照一般防渗区和重点防渗区划分，方案需要按照以下区域进行划分：</w:t>
            </w:r>
          </w:p>
          <w:p w14:paraId="75CB15BF" w14:textId="77777777" w:rsidR="00775B2B" w:rsidRDefault="00000000">
            <w:pPr>
              <w:rPr>
                <w:szCs w:val="21"/>
              </w:rPr>
            </w:pPr>
            <w:r>
              <w:rPr>
                <w:rFonts w:hint="eastAsia"/>
                <w:szCs w:val="21"/>
              </w:rPr>
              <w:t>①重点防渗区：包括厂区煤水处理间、事故水池、脱硫区、工业废水处理站、危废暂存间、事故油池等区域。重点防渗区防渗技术要求为等效黏土防渗层</w:t>
            </w:r>
            <w:r>
              <w:rPr>
                <w:rFonts w:hint="eastAsia"/>
                <w:szCs w:val="21"/>
              </w:rPr>
              <w:t>Mb</w:t>
            </w:r>
            <w:r>
              <w:rPr>
                <w:rFonts w:hint="eastAsia"/>
                <w:szCs w:val="21"/>
              </w:rPr>
              <w:t>≥</w:t>
            </w:r>
            <w:r>
              <w:rPr>
                <w:rFonts w:hint="eastAsia"/>
                <w:szCs w:val="21"/>
              </w:rPr>
              <w:t>6.0m</w:t>
            </w:r>
            <w:r>
              <w:rPr>
                <w:rFonts w:hint="eastAsia"/>
                <w:szCs w:val="21"/>
              </w:rPr>
              <w:t>，</w:t>
            </w:r>
            <w:r>
              <w:rPr>
                <w:rFonts w:hint="eastAsia"/>
                <w:szCs w:val="21"/>
              </w:rPr>
              <w:t>K</w:t>
            </w:r>
            <w:r>
              <w:rPr>
                <w:rFonts w:hint="eastAsia"/>
                <w:szCs w:val="21"/>
              </w:rPr>
              <w:t>≤</w:t>
            </w:r>
            <w:r>
              <w:rPr>
                <w:rFonts w:hint="eastAsia"/>
                <w:szCs w:val="21"/>
              </w:rPr>
              <w:t>1</w:t>
            </w:r>
            <w:r>
              <w:rPr>
                <w:rFonts w:ascii="Arial" w:hAnsi="Arial" w:cs="Arial"/>
                <w:szCs w:val="21"/>
              </w:rPr>
              <w:t>×</w:t>
            </w:r>
            <w:r>
              <w:rPr>
                <w:rFonts w:hint="eastAsia"/>
                <w:szCs w:val="21"/>
              </w:rPr>
              <w:t>10</w:t>
            </w:r>
            <w:r>
              <w:rPr>
                <w:rFonts w:hint="eastAsia"/>
                <w:szCs w:val="21"/>
                <w:vertAlign w:val="superscript"/>
              </w:rPr>
              <w:t>-7</w:t>
            </w:r>
            <w:r>
              <w:rPr>
                <w:rFonts w:hint="eastAsia"/>
                <w:szCs w:val="21"/>
              </w:rPr>
              <w:t>cm/s</w:t>
            </w:r>
            <w:r>
              <w:rPr>
                <w:rFonts w:hint="eastAsia"/>
                <w:szCs w:val="21"/>
              </w:rPr>
              <w:t>。</w:t>
            </w:r>
          </w:p>
          <w:p w14:paraId="0B0E2E03" w14:textId="77777777" w:rsidR="00775B2B" w:rsidRDefault="00000000">
            <w:pPr>
              <w:rPr>
                <w:szCs w:val="21"/>
              </w:rPr>
            </w:pPr>
            <w:r>
              <w:rPr>
                <w:rFonts w:hint="eastAsia"/>
                <w:szCs w:val="21"/>
              </w:rPr>
              <w:lastRenderedPageBreak/>
              <w:t>②一般防渗区：厂区其他位置。一般防渗区防渗技术要求为等效黏土防渗层</w:t>
            </w:r>
            <w:r>
              <w:rPr>
                <w:rFonts w:hint="eastAsia"/>
                <w:szCs w:val="21"/>
              </w:rPr>
              <w:t>Mb</w:t>
            </w:r>
            <w:r>
              <w:rPr>
                <w:rFonts w:hint="eastAsia"/>
                <w:szCs w:val="21"/>
              </w:rPr>
              <w:t>≥</w:t>
            </w:r>
            <w:r>
              <w:rPr>
                <w:rFonts w:hint="eastAsia"/>
                <w:szCs w:val="21"/>
              </w:rPr>
              <w:t>1.5m</w:t>
            </w:r>
            <w:r>
              <w:rPr>
                <w:rFonts w:hint="eastAsia"/>
                <w:szCs w:val="21"/>
              </w:rPr>
              <w:t>，</w:t>
            </w:r>
            <w:r>
              <w:rPr>
                <w:rFonts w:hint="eastAsia"/>
                <w:szCs w:val="21"/>
              </w:rPr>
              <w:t>K</w:t>
            </w:r>
            <w:r>
              <w:rPr>
                <w:rFonts w:hint="eastAsia"/>
                <w:szCs w:val="21"/>
              </w:rPr>
              <w:t>≤</w:t>
            </w:r>
            <w:r>
              <w:rPr>
                <w:rFonts w:hint="eastAsia"/>
                <w:szCs w:val="21"/>
              </w:rPr>
              <w:t>1</w:t>
            </w:r>
            <w:r>
              <w:rPr>
                <w:rFonts w:ascii="Arial" w:hAnsi="Arial" w:cs="Arial"/>
                <w:szCs w:val="21"/>
              </w:rPr>
              <w:t>×</w:t>
            </w:r>
            <w:r>
              <w:rPr>
                <w:rFonts w:hint="eastAsia"/>
                <w:szCs w:val="21"/>
              </w:rPr>
              <w:t>10</w:t>
            </w:r>
            <w:r>
              <w:rPr>
                <w:rFonts w:hint="eastAsia"/>
                <w:szCs w:val="21"/>
                <w:vertAlign w:val="superscript"/>
              </w:rPr>
              <w:t>-7</w:t>
            </w:r>
            <w:r>
              <w:rPr>
                <w:rFonts w:hint="eastAsia"/>
                <w:szCs w:val="21"/>
              </w:rPr>
              <w:t>cm/s</w:t>
            </w:r>
            <w:r>
              <w:rPr>
                <w:rFonts w:hint="eastAsia"/>
                <w:szCs w:val="21"/>
              </w:rPr>
              <w:t>。</w:t>
            </w:r>
          </w:p>
        </w:tc>
        <w:tc>
          <w:tcPr>
            <w:tcW w:w="1183" w:type="pct"/>
            <w:vAlign w:val="center"/>
          </w:tcPr>
          <w:p w14:paraId="3A07D2AD" w14:textId="77777777" w:rsidR="00775B2B" w:rsidRDefault="00000000">
            <w:pPr>
              <w:rPr>
                <w:kern w:val="0"/>
                <w:szCs w:val="21"/>
              </w:rPr>
            </w:pPr>
            <w:r>
              <w:rPr>
                <w:rFonts w:hint="eastAsia"/>
                <w:szCs w:val="21"/>
              </w:rPr>
              <w:lastRenderedPageBreak/>
              <w:t>（</w:t>
            </w:r>
            <w:r>
              <w:rPr>
                <w:rFonts w:hint="eastAsia"/>
                <w:szCs w:val="21"/>
              </w:rPr>
              <w:t>1</w:t>
            </w:r>
            <w:r>
              <w:rPr>
                <w:rFonts w:hint="eastAsia"/>
                <w:szCs w:val="21"/>
              </w:rPr>
              <w:t>）</w:t>
            </w:r>
            <w:r>
              <w:rPr>
                <w:kern w:val="0"/>
                <w:szCs w:val="21"/>
              </w:rPr>
              <w:t>本项目煤水及地面冲洗水经煤水处理系统处理后回用，其他废水送至煤制油项目分类处理，处理后尽可能回用。</w:t>
            </w:r>
          </w:p>
          <w:p w14:paraId="592A096B" w14:textId="77777777" w:rsidR="00775B2B" w:rsidRDefault="00000000">
            <w:pPr>
              <w:rPr>
                <w:kern w:val="0"/>
                <w:szCs w:val="21"/>
              </w:rPr>
            </w:pPr>
            <w:r>
              <w:rPr>
                <w:rFonts w:hint="eastAsia"/>
                <w:kern w:val="0"/>
                <w:szCs w:val="21"/>
              </w:rPr>
              <w:t>（</w:t>
            </w:r>
            <w:r>
              <w:rPr>
                <w:rFonts w:hint="eastAsia"/>
                <w:kern w:val="0"/>
                <w:szCs w:val="21"/>
              </w:rPr>
              <w:t>2</w:t>
            </w:r>
            <w:r>
              <w:rPr>
                <w:rFonts w:hint="eastAsia"/>
                <w:kern w:val="0"/>
                <w:szCs w:val="21"/>
              </w:rPr>
              <w:t>）本项目事故水池依托煤制油项目。</w:t>
            </w:r>
          </w:p>
          <w:p w14:paraId="3CB82E28" w14:textId="77777777" w:rsidR="00775B2B" w:rsidRDefault="00000000">
            <w:pPr>
              <w:rPr>
                <w:kern w:val="0"/>
                <w:szCs w:val="21"/>
              </w:rPr>
            </w:pPr>
            <w:r>
              <w:rPr>
                <w:rFonts w:hint="eastAsia"/>
                <w:kern w:val="0"/>
                <w:szCs w:val="21"/>
              </w:rPr>
              <w:t>（</w:t>
            </w:r>
            <w:r>
              <w:rPr>
                <w:rFonts w:hint="eastAsia"/>
                <w:kern w:val="0"/>
                <w:szCs w:val="21"/>
              </w:rPr>
              <w:t>3</w:t>
            </w:r>
            <w:r>
              <w:rPr>
                <w:rFonts w:hint="eastAsia"/>
                <w:kern w:val="0"/>
                <w:szCs w:val="21"/>
              </w:rPr>
              <w:t>）</w:t>
            </w:r>
            <w:r>
              <w:rPr>
                <w:kern w:val="0"/>
                <w:szCs w:val="21"/>
              </w:rPr>
              <w:t>本项目厂区采取了分区防渗措施，本报告提出了地下水监控方案。</w:t>
            </w:r>
          </w:p>
        </w:tc>
        <w:tc>
          <w:tcPr>
            <w:tcW w:w="185" w:type="pct"/>
            <w:vAlign w:val="center"/>
          </w:tcPr>
          <w:p w14:paraId="00CF77AC" w14:textId="77777777" w:rsidR="00775B2B" w:rsidRDefault="00000000">
            <w:pPr>
              <w:jc w:val="center"/>
              <w:rPr>
                <w:szCs w:val="21"/>
              </w:rPr>
            </w:pPr>
            <w:r>
              <w:rPr>
                <w:rFonts w:hint="eastAsia"/>
                <w:szCs w:val="21"/>
              </w:rPr>
              <w:t>符合</w:t>
            </w:r>
          </w:p>
        </w:tc>
      </w:tr>
      <w:tr w:rsidR="00775B2B" w14:paraId="0116C22C" w14:textId="77777777" w:rsidTr="006B4C92">
        <w:trPr>
          <w:trHeight w:val="397"/>
          <w:jc w:val="center"/>
        </w:trPr>
        <w:tc>
          <w:tcPr>
            <w:tcW w:w="159" w:type="pct"/>
            <w:vAlign w:val="center"/>
          </w:tcPr>
          <w:p w14:paraId="43712398" w14:textId="77777777" w:rsidR="00775B2B" w:rsidRDefault="00000000">
            <w:pPr>
              <w:jc w:val="center"/>
              <w:rPr>
                <w:szCs w:val="21"/>
              </w:rPr>
            </w:pPr>
            <w:r>
              <w:rPr>
                <w:rFonts w:hint="eastAsia"/>
                <w:szCs w:val="21"/>
              </w:rPr>
              <w:t>5</w:t>
            </w:r>
          </w:p>
        </w:tc>
        <w:tc>
          <w:tcPr>
            <w:tcW w:w="655" w:type="pct"/>
            <w:vMerge/>
            <w:vAlign w:val="center"/>
          </w:tcPr>
          <w:p w14:paraId="666F5984" w14:textId="77777777" w:rsidR="00775B2B" w:rsidRDefault="00775B2B">
            <w:pPr>
              <w:jc w:val="center"/>
              <w:rPr>
                <w:szCs w:val="21"/>
              </w:rPr>
            </w:pPr>
          </w:p>
        </w:tc>
        <w:tc>
          <w:tcPr>
            <w:tcW w:w="2816" w:type="pct"/>
            <w:vAlign w:val="center"/>
          </w:tcPr>
          <w:p w14:paraId="58CA16A3" w14:textId="77777777" w:rsidR="00775B2B" w:rsidRDefault="00000000">
            <w:pPr>
              <w:rPr>
                <w:szCs w:val="21"/>
              </w:rPr>
            </w:pPr>
            <w:r>
              <w:rPr>
                <w:rFonts w:hint="eastAsia"/>
                <w:szCs w:val="21"/>
              </w:rPr>
              <w:t>声环境影响减缓措施：</w:t>
            </w:r>
          </w:p>
          <w:p w14:paraId="5BD34474" w14:textId="77777777" w:rsidR="00775B2B" w:rsidRDefault="00000000">
            <w:pPr>
              <w:rPr>
                <w:szCs w:val="21"/>
              </w:rPr>
            </w:pPr>
            <w:r>
              <w:rPr>
                <w:rFonts w:hint="eastAsia"/>
                <w:szCs w:val="21"/>
              </w:rPr>
              <w:t>（</w:t>
            </w:r>
            <w:r>
              <w:rPr>
                <w:rFonts w:hint="eastAsia"/>
                <w:szCs w:val="21"/>
              </w:rPr>
              <w:t>1</w:t>
            </w:r>
            <w:r>
              <w:rPr>
                <w:rFonts w:hint="eastAsia"/>
                <w:szCs w:val="21"/>
              </w:rPr>
              <w:t>）通过安装隔音罩、消声器、安装隔声门窗等降低噪声源强。</w:t>
            </w:r>
          </w:p>
          <w:p w14:paraId="52F5FCCB" w14:textId="77777777" w:rsidR="00775B2B" w:rsidRDefault="00000000">
            <w:pPr>
              <w:rPr>
                <w:szCs w:val="21"/>
              </w:rPr>
            </w:pPr>
            <w:r>
              <w:rPr>
                <w:rFonts w:hint="eastAsia"/>
                <w:szCs w:val="21"/>
              </w:rPr>
              <w:t>（</w:t>
            </w:r>
            <w:r>
              <w:rPr>
                <w:rFonts w:hint="eastAsia"/>
                <w:szCs w:val="21"/>
              </w:rPr>
              <w:t>2</w:t>
            </w:r>
            <w:r>
              <w:rPr>
                <w:rFonts w:hint="eastAsia"/>
                <w:szCs w:val="21"/>
              </w:rPr>
              <w:t>）合理安排规划热电项目总平面布置，加强厂区四周绿化，必要时设置隔声屏障，通过控制传播途径降低噪声影响。</w:t>
            </w:r>
          </w:p>
          <w:p w14:paraId="41EFCBBE" w14:textId="77777777" w:rsidR="00775B2B" w:rsidRDefault="00000000">
            <w:pPr>
              <w:rPr>
                <w:szCs w:val="21"/>
              </w:rPr>
            </w:pPr>
            <w:r>
              <w:rPr>
                <w:rFonts w:hint="eastAsia"/>
                <w:szCs w:val="21"/>
              </w:rPr>
              <w:t>（</w:t>
            </w:r>
            <w:r>
              <w:rPr>
                <w:rFonts w:hint="eastAsia"/>
                <w:szCs w:val="21"/>
              </w:rPr>
              <w:t>3</w:t>
            </w:r>
            <w:r>
              <w:rPr>
                <w:rFonts w:hint="eastAsia"/>
                <w:szCs w:val="21"/>
              </w:rPr>
              <w:t>）厂房设计时，应尽量使工作和休息场所远离强噪声源，并加强工作人员个人防护。</w:t>
            </w:r>
          </w:p>
          <w:p w14:paraId="27680341" w14:textId="77777777" w:rsidR="00775B2B" w:rsidRDefault="00000000">
            <w:pPr>
              <w:rPr>
                <w:szCs w:val="21"/>
              </w:rPr>
            </w:pPr>
            <w:r>
              <w:rPr>
                <w:rFonts w:hint="eastAsia"/>
                <w:szCs w:val="21"/>
              </w:rPr>
              <w:t>（</w:t>
            </w:r>
            <w:r>
              <w:rPr>
                <w:rFonts w:hint="eastAsia"/>
                <w:szCs w:val="21"/>
              </w:rPr>
              <w:t>4</w:t>
            </w:r>
            <w:r>
              <w:rPr>
                <w:rFonts w:hint="eastAsia"/>
                <w:szCs w:val="21"/>
              </w:rPr>
              <w:t>）对锅炉对空排汽口安装消声器，减小规划热电项目偶发噪声的影响，并在管理上严格控制锅炉对空排汽时间，禁止夜间锅炉排汽偶发高噪声污染。</w:t>
            </w:r>
          </w:p>
          <w:p w14:paraId="5C51962D" w14:textId="77777777" w:rsidR="00775B2B" w:rsidRDefault="00000000">
            <w:pPr>
              <w:rPr>
                <w:szCs w:val="21"/>
              </w:rPr>
            </w:pPr>
            <w:r>
              <w:rPr>
                <w:rFonts w:hint="eastAsia"/>
                <w:szCs w:val="21"/>
              </w:rPr>
              <w:t>（</w:t>
            </w:r>
            <w:r>
              <w:rPr>
                <w:rFonts w:hint="eastAsia"/>
                <w:szCs w:val="21"/>
              </w:rPr>
              <w:t>5</w:t>
            </w:r>
            <w:r>
              <w:rPr>
                <w:rFonts w:hint="eastAsia"/>
                <w:szCs w:val="21"/>
              </w:rPr>
              <w:t>）合理规划换热站站址，尽可能远离居民区，防止噪声扰民。</w:t>
            </w:r>
          </w:p>
        </w:tc>
        <w:tc>
          <w:tcPr>
            <w:tcW w:w="1183" w:type="pct"/>
            <w:vAlign w:val="center"/>
          </w:tcPr>
          <w:p w14:paraId="40FB13B7" w14:textId="77777777" w:rsidR="00775B2B" w:rsidRDefault="00000000">
            <w:pPr>
              <w:rPr>
                <w:szCs w:val="21"/>
              </w:rPr>
            </w:pPr>
            <w:r>
              <w:rPr>
                <w:kern w:val="0"/>
                <w:szCs w:val="21"/>
              </w:rPr>
              <w:t>本项目采用低噪声设备，</w:t>
            </w:r>
            <w:r>
              <w:rPr>
                <w:rFonts w:hint="eastAsia"/>
                <w:kern w:val="0"/>
                <w:szCs w:val="21"/>
              </w:rPr>
              <w:t>对高噪声设备加装隔音罩、消声器等，</w:t>
            </w:r>
            <w:r>
              <w:rPr>
                <w:kern w:val="0"/>
                <w:szCs w:val="21"/>
              </w:rPr>
              <w:t>通过合理生产布局减少对厂界外声环境保护的影响，采取降噪措施后厂界噪声可满足</w:t>
            </w:r>
            <w:r>
              <w:rPr>
                <w:kern w:val="0"/>
                <w:szCs w:val="21"/>
              </w:rPr>
              <w:t>3</w:t>
            </w:r>
            <w:r>
              <w:rPr>
                <w:kern w:val="0"/>
                <w:szCs w:val="21"/>
              </w:rPr>
              <w:t>类标准要求。</w:t>
            </w:r>
          </w:p>
        </w:tc>
        <w:tc>
          <w:tcPr>
            <w:tcW w:w="185" w:type="pct"/>
            <w:vAlign w:val="center"/>
          </w:tcPr>
          <w:p w14:paraId="7B302560" w14:textId="77777777" w:rsidR="00775B2B" w:rsidRDefault="00000000">
            <w:pPr>
              <w:jc w:val="center"/>
              <w:rPr>
                <w:szCs w:val="21"/>
              </w:rPr>
            </w:pPr>
            <w:r>
              <w:rPr>
                <w:rFonts w:hint="eastAsia"/>
                <w:szCs w:val="21"/>
              </w:rPr>
              <w:t>符合</w:t>
            </w:r>
          </w:p>
        </w:tc>
      </w:tr>
      <w:tr w:rsidR="00775B2B" w14:paraId="790FFC1A" w14:textId="77777777" w:rsidTr="006B4C92">
        <w:trPr>
          <w:trHeight w:val="397"/>
          <w:jc w:val="center"/>
        </w:trPr>
        <w:tc>
          <w:tcPr>
            <w:tcW w:w="159" w:type="pct"/>
            <w:vAlign w:val="center"/>
          </w:tcPr>
          <w:p w14:paraId="6123D3D8" w14:textId="77777777" w:rsidR="00775B2B" w:rsidRDefault="00000000">
            <w:pPr>
              <w:jc w:val="center"/>
              <w:rPr>
                <w:szCs w:val="21"/>
              </w:rPr>
            </w:pPr>
            <w:r>
              <w:rPr>
                <w:rFonts w:hint="eastAsia"/>
                <w:szCs w:val="21"/>
              </w:rPr>
              <w:t>6</w:t>
            </w:r>
          </w:p>
        </w:tc>
        <w:tc>
          <w:tcPr>
            <w:tcW w:w="655" w:type="pct"/>
            <w:vMerge/>
            <w:vAlign w:val="center"/>
          </w:tcPr>
          <w:p w14:paraId="3682F8B6" w14:textId="77777777" w:rsidR="00775B2B" w:rsidRDefault="00775B2B">
            <w:pPr>
              <w:jc w:val="center"/>
              <w:rPr>
                <w:szCs w:val="21"/>
              </w:rPr>
            </w:pPr>
          </w:p>
        </w:tc>
        <w:tc>
          <w:tcPr>
            <w:tcW w:w="2816" w:type="pct"/>
            <w:vAlign w:val="center"/>
          </w:tcPr>
          <w:p w14:paraId="598C2AFE" w14:textId="77777777" w:rsidR="00775B2B" w:rsidRDefault="00000000">
            <w:pPr>
              <w:rPr>
                <w:szCs w:val="21"/>
              </w:rPr>
            </w:pPr>
            <w:r>
              <w:rPr>
                <w:rFonts w:hint="eastAsia"/>
                <w:szCs w:val="21"/>
              </w:rPr>
              <w:t>固体废物污染防治措施：</w:t>
            </w:r>
          </w:p>
          <w:p w14:paraId="715A3A0C" w14:textId="77777777" w:rsidR="00775B2B" w:rsidRDefault="00000000">
            <w:pPr>
              <w:rPr>
                <w:szCs w:val="21"/>
              </w:rPr>
            </w:pPr>
            <w:r>
              <w:rPr>
                <w:rFonts w:hint="eastAsia"/>
                <w:szCs w:val="21"/>
              </w:rPr>
              <w:t>（</w:t>
            </w:r>
            <w:r>
              <w:rPr>
                <w:rFonts w:hint="eastAsia"/>
                <w:szCs w:val="21"/>
              </w:rPr>
              <w:t>1</w:t>
            </w:r>
            <w:r>
              <w:rPr>
                <w:rFonts w:hint="eastAsia"/>
                <w:szCs w:val="21"/>
              </w:rPr>
              <w:t>）规划热电项目工业固体废物优先进行综合利用，综合利用不畅时，工业固体废物依托园区一般固废填埋场暂存，满足《一般工业固体废物贮存和填埋污染控制标准》（</w:t>
            </w:r>
            <w:r>
              <w:rPr>
                <w:rFonts w:hint="eastAsia"/>
                <w:szCs w:val="21"/>
              </w:rPr>
              <w:t>GB18599-2020</w:t>
            </w:r>
            <w:r>
              <w:rPr>
                <w:rFonts w:hint="eastAsia"/>
                <w:szCs w:val="21"/>
              </w:rPr>
              <w:t>）的要求。</w:t>
            </w:r>
          </w:p>
          <w:p w14:paraId="2D71CE27" w14:textId="77777777" w:rsidR="00775B2B" w:rsidRDefault="00000000">
            <w:pPr>
              <w:rPr>
                <w:szCs w:val="21"/>
              </w:rPr>
            </w:pPr>
            <w:r>
              <w:rPr>
                <w:rFonts w:hint="eastAsia"/>
                <w:szCs w:val="21"/>
              </w:rPr>
              <w:t>（</w:t>
            </w:r>
            <w:r>
              <w:rPr>
                <w:rFonts w:hint="eastAsia"/>
                <w:szCs w:val="21"/>
              </w:rPr>
              <w:t>2</w:t>
            </w:r>
            <w:r>
              <w:rPr>
                <w:rFonts w:hint="eastAsia"/>
                <w:szCs w:val="21"/>
              </w:rPr>
              <w:t>）加强灰渣运输管理，防止扬尘影响。</w:t>
            </w:r>
          </w:p>
          <w:p w14:paraId="01FE8850" w14:textId="77777777" w:rsidR="00775B2B" w:rsidRDefault="00000000">
            <w:pPr>
              <w:rPr>
                <w:szCs w:val="21"/>
              </w:rPr>
            </w:pPr>
            <w:r>
              <w:rPr>
                <w:rFonts w:hint="eastAsia"/>
                <w:szCs w:val="21"/>
              </w:rPr>
              <w:t>（</w:t>
            </w:r>
            <w:r>
              <w:rPr>
                <w:rFonts w:hint="eastAsia"/>
                <w:szCs w:val="21"/>
              </w:rPr>
              <w:t>3</w:t>
            </w:r>
            <w:r>
              <w:rPr>
                <w:rFonts w:hint="eastAsia"/>
                <w:szCs w:val="21"/>
              </w:rPr>
              <w:t>）规划热电联产项目产生的危险废物主要包括脱硝系统不定期产生的废催化剂、运营期升压站变压器事故检修时会产生的废油和设备运转产生的废矿物油，均属于危险废物，全部交由资质单位处置，不会对环境产生影响。</w:t>
            </w:r>
          </w:p>
          <w:p w14:paraId="1CC005E2" w14:textId="77777777" w:rsidR="00775B2B" w:rsidRDefault="00000000">
            <w:pPr>
              <w:rPr>
                <w:szCs w:val="21"/>
              </w:rPr>
            </w:pPr>
            <w:r>
              <w:rPr>
                <w:rFonts w:hint="eastAsia"/>
                <w:szCs w:val="21"/>
              </w:rPr>
              <w:t>厂区设危废暂存间，危险废物在厂内暂存须执行《危险废物贮存污染控制标准》（</w:t>
            </w:r>
            <w:r>
              <w:rPr>
                <w:rFonts w:hint="eastAsia"/>
                <w:szCs w:val="21"/>
              </w:rPr>
              <w:t>GB 18597-2023</w:t>
            </w:r>
            <w:r>
              <w:rPr>
                <w:rFonts w:hint="eastAsia"/>
                <w:szCs w:val="21"/>
              </w:rPr>
              <w:t>）中相关要求。</w:t>
            </w:r>
          </w:p>
        </w:tc>
        <w:tc>
          <w:tcPr>
            <w:tcW w:w="1183" w:type="pct"/>
            <w:vAlign w:val="center"/>
          </w:tcPr>
          <w:p w14:paraId="0DAE7803" w14:textId="77777777" w:rsidR="00775B2B" w:rsidRDefault="00000000">
            <w:pPr>
              <w:rPr>
                <w:szCs w:val="21"/>
              </w:rPr>
            </w:pPr>
            <w:r>
              <w:rPr>
                <w:rFonts w:hint="eastAsia"/>
                <w:kern w:val="0"/>
                <w:szCs w:val="21"/>
              </w:rPr>
              <w:t>本项目粉煤灰（含渣）回填矿山内排土场，</w:t>
            </w:r>
            <w:r>
              <w:rPr>
                <w:kern w:val="0"/>
                <w:szCs w:val="21"/>
              </w:rPr>
              <w:t>灰渣运输、煤炭运输的短途接驳优先采用国六阶段标准的运输工具，签订运输合同时约定相应条款；废烟气脱硝催化剂由厂家回收；废机油送有资质单位处置。</w:t>
            </w:r>
            <w:r>
              <w:rPr>
                <w:rFonts w:hint="eastAsia"/>
                <w:kern w:val="0"/>
                <w:szCs w:val="21"/>
              </w:rPr>
              <w:t>厂区设置</w:t>
            </w:r>
            <w:r>
              <w:rPr>
                <w:rFonts w:hint="eastAsia"/>
                <w:kern w:val="0"/>
                <w:szCs w:val="21"/>
              </w:rPr>
              <w:t>25m</w:t>
            </w:r>
            <w:r>
              <w:rPr>
                <w:rFonts w:hint="eastAsia"/>
                <w:kern w:val="0"/>
                <w:szCs w:val="21"/>
                <w:vertAlign w:val="superscript"/>
              </w:rPr>
              <w:t>2</w:t>
            </w:r>
            <w:r>
              <w:rPr>
                <w:rFonts w:hint="eastAsia"/>
                <w:kern w:val="0"/>
                <w:szCs w:val="21"/>
              </w:rPr>
              <w:t>危废暂存间。</w:t>
            </w:r>
          </w:p>
        </w:tc>
        <w:tc>
          <w:tcPr>
            <w:tcW w:w="185" w:type="pct"/>
            <w:vAlign w:val="center"/>
          </w:tcPr>
          <w:p w14:paraId="793ECB73" w14:textId="77777777" w:rsidR="00775B2B" w:rsidRDefault="00000000">
            <w:pPr>
              <w:jc w:val="center"/>
              <w:rPr>
                <w:szCs w:val="21"/>
              </w:rPr>
            </w:pPr>
            <w:r>
              <w:rPr>
                <w:rFonts w:hint="eastAsia"/>
                <w:szCs w:val="21"/>
              </w:rPr>
              <w:t>符合</w:t>
            </w:r>
          </w:p>
        </w:tc>
      </w:tr>
      <w:tr w:rsidR="00775B2B" w14:paraId="2EDED28B" w14:textId="77777777" w:rsidTr="006B4C92">
        <w:trPr>
          <w:trHeight w:val="397"/>
          <w:jc w:val="center"/>
        </w:trPr>
        <w:tc>
          <w:tcPr>
            <w:tcW w:w="159" w:type="pct"/>
            <w:vAlign w:val="center"/>
          </w:tcPr>
          <w:p w14:paraId="75475F10" w14:textId="77777777" w:rsidR="00775B2B" w:rsidRDefault="00000000">
            <w:pPr>
              <w:jc w:val="center"/>
              <w:rPr>
                <w:szCs w:val="21"/>
              </w:rPr>
            </w:pPr>
            <w:r>
              <w:rPr>
                <w:rFonts w:hint="eastAsia"/>
                <w:szCs w:val="21"/>
              </w:rPr>
              <w:t>7</w:t>
            </w:r>
          </w:p>
        </w:tc>
        <w:tc>
          <w:tcPr>
            <w:tcW w:w="655" w:type="pct"/>
            <w:vMerge/>
            <w:vAlign w:val="center"/>
          </w:tcPr>
          <w:p w14:paraId="4E16DF20" w14:textId="77777777" w:rsidR="00775B2B" w:rsidRDefault="00775B2B">
            <w:pPr>
              <w:jc w:val="center"/>
              <w:rPr>
                <w:szCs w:val="21"/>
              </w:rPr>
            </w:pPr>
          </w:p>
        </w:tc>
        <w:tc>
          <w:tcPr>
            <w:tcW w:w="2816" w:type="pct"/>
            <w:vAlign w:val="center"/>
          </w:tcPr>
          <w:p w14:paraId="5E7AA145" w14:textId="77777777" w:rsidR="00775B2B" w:rsidRDefault="00000000">
            <w:pPr>
              <w:rPr>
                <w:szCs w:val="21"/>
              </w:rPr>
            </w:pPr>
            <w:r>
              <w:rPr>
                <w:rFonts w:hint="eastAsia"/>
                <w:szCs w:val="21"/>
              </w:rPr>
              <w:t>土壤环境影响减缓措施：</w:t>
            </w:r>
          </w:p>
          <w:p w14:paraId="2189BB52" w14:textId="77777777" w:rsidR="00775B2B" w:rsidRDefault="00000000">
            <w:pPr>
              <w:rPr>
                <w:szCs w:val="21"/>
              </w:rPr>
            </w:pPr>
            <w:r>
              <w:rPr>
                <w:rFonts w:hint="eastAsia"/>
                <w:szCs w:val="21"/>
              </w:rPr>
              <w:t>（</w:t>
            </w:r>
            <w:r>
              <w:rPr>
                <w:szCs w:val="21"/>
              </w:rPr>
              <w:t>1</w:t>
            </w:r>
            <w:r>
              <w:rPr>
                <w:rFonts w:hint="eastAsia"/>
                <w:szCs w:val="21"/>
              </w:rPr>
              <w:t>）</w:t>
            </w:r>
            <w:r>
              <w:rPr>
                <w:szCs w:val="21"/>
              </w:rPr>
              <w:t>控制拟建项目</w:t>
            </w:r>
            <w:r>
              <w:rPr>
                <w:rFonts w:hint="eastAsia"/>
                <w:szCs w:val="21"/>
              </w:rPr>
              <w:t>“</w:t>
            </w:r>
            <w:r>
              <w:rPr>
                <w:szCs w:val="21"/>
              </w:rPr>
              <w:t>三废</w:t>
            </w:r>
            <w:r>
              <w:rPr>
                <w:rFonts w:hint="eastAsia"/>
                <w:szCs w:val="21"/>
              </w:rPr>
              <w:t>”</w:t>
            </w:r>
            <w:r>
              <w:rPr>
                <w:szCs w:val="21"/>
              </w:rPr>
              <w:t>的排放。大力推广闭路循环、清洁工艺，以减少污染</w:t>
            </w:r>
            <w:r>
              <w:rPr>
                <w:rFonts w:hint="eastAsia"/>
                <w:szCs w:val="21"/>
              </w:rPr>
              <w:t>物；</w:t>
            </w:r>
            <w:r>
              <w:rPr>
                <w:szCs w:val="21"/>
              </w:rPr>
              <w:t>控制污染物排放的数量和浓度，使之符合排放标准和总量要求。</w:t>
            </w:r>
          </w:p>
          <w:p w14:paraId="3BE3F7CE" w14:textId="77777777" w:rsidR="00775B2B" w:rsidRDefault="00000000">
            <w:pPr>
              <w:rPr>
                <w:szCs w:val="21"/>
              </w:rPr>
            </w:pPr>
            <w:r>
              <w:rPr>
                <w:rFonts w:hint="eastAsia"/>
                <w:szCs w:val="21"/>
              </w:rPr>
              <w:t>（</w:t>
            </w:r>
            <w:r>
              <w:rPr>
                <w:szCs w:val="21"/>
              </w:rPr>
              <w:t>2</w:t>
            </w:r>
            <w:r>
              <w:rPr>
                <w:rFonts w:hint="eastAsia"/>
                <w:szCs w:val="21"/>
              </w:rPr>
              <w:t>）</w:t>
            </w:r>
            <w:r>
              <w:rPr>
                <w:szCs w:val="21"/>
              </w:rPr>
              <w:t>规划热电联产项目区采取严格的分区防渗措施，防止因泄漏事故污染土壤环</w:t>
            </w:r>
          </w:p>
          <w:p w14:paraId="33A66A76" w14:textId="77777777" w:rsidR="00775B2B" w:rsidRDefault="00000000">
            <w:pPr>
              <w:rPr>
                <w:szCs w:val="21"/>
              </w:rPr>
            </w:pPr>
            <w:r>
              <w:rPr>
                <w:szCs w:val="21"/>
              </w:rPr>
              <w:t>境。</w:t>
            </w:r>
          </w:p>
          <w:p w14:paraId="124EF56E" w14:textId="77777777" w:rsidR="00775B2B" w:rsidRDefault="00000000">
            <w:pPr>
              <w:rPr>
                <w:szCs w:val="21"/>
              </w:rPr>
            </w:pPr>
            <w:r>
              <w:rPr>
                <w:rFonts w:hint="eastAsia"/>
                <w:szCs w:val="21"/>
              </w:rPr>
              <w:t>（</w:t>
            </w:r>
            <w:r>
              <w:rPr>
                <w:szCs w:val="21"/>
              </w:rPr>
              <w:t>3</w:t>
            </w:r>
            <w:r>
              <w:rPr>
                <w:rFonts w:hint="eastAsia"/>
                <w:szCs w:val="21"/>
              </w:rPr>
              <w:t>）</w:t>
            </w:r>
            <w:r>
              <w:rPr>
                <w:szCs w:val="21"/>
              </w:rPr>
              <w:t>在今后的生产过程中做好对设备的维护、检修，切实杜绝</w:t>
            </w:r>
            <w:r>
              <w:rPr>
                <w:rFonts w:hint="eastAsia"/>
                <w:szCs w:val="21"/>
              </w:rPr>
              <w:t>“</w:t>
            </w:r>
            <w:r>
              <w:rPr>
                <w:szCs w:val="21"/>
              </w:rPr>
              <w:t>跑、冒、滴、漏</w:t>
            </w:r>
            <w:r>
              <w:rPr>
                <w:rFonts w:hint="eastAsia"/>
                <w:szCs w:val="21"/>
              </w:rPr>
              <w:t>”</w:t>
            </w:r>
            <w:r>
              <w:rPr>
                <w:szCs w:val="21"/>
              </w:rPr>
              <w:t>现象发生，同时，应加强关键部位的安全防护、报警措施，以便及时发现事</w:t>
            </w:r>
            <w:r>
              <w:rPr>
                <w:szCs w:val="21"/>
              </w:rPr>
              <w:lastRenderedPageBreak/>
              <w:t>故隐患，采取有效的应对措施以防事故的发生。</w:t>
            </w:r>
          </w:p>
          <w:p w14:paraId="7A2A3827" w14:textId="77777777" w:rsidR="00775B2B" w:rsidRDefault="00000000">
            <w:pPr>
              <w:rPr>
                <w:szCs w:val="21"/>
              </w:rPr>
            </w:pPr>
            <w:r>
              <w:rPr>
                <w:rFonts w:hint="eastAsia"/>
                <w:szCs w:val="21"/>
              </w:rPr>
              <w:t>（</w:t>
            </w:r>
            <w:r>
              <w:rPr>
                <w:szCs w:val="21"/>
              </w:rPr>
              <w:t>4</w:t>
            </w:r>
            <w:r>
              <w:rPr>
                <w:rFonts w:hint="eastAsia"/>
                <w:szCs w:val="21"/>
              </w:rPr>
              <w:t>）</w:t>
            </w:r>
            <w:r>
              <w:rPr>
                <w:szCs w:val="21"/>
              </w:rPr>
              <w:t>进行跟踪监测，规划热电联产项目区周边每</w:t>
            </w:r>
            <w:r>
              <w:rPr>
                <w:szCs w:val="21"/>
              </w:rPr>
              <w:t>3</w:t>
            </w:r>
            <w:r>
              <w:rPr>
                <w:szCs w:val="21"/>
              </w:rPr>
              <w:t>年内开展</w:t>
            </w:r>
            <w:r>
              <w:rPr>
                <w:szCs w:val="21"/>
              </w:rPr>
              <w:t>1</w:t>
            </w:r>
            <w:r>
              <w:rPr>
                <w:szCs w:val="21"/>
              </w:rPr>
              <w:t>次土壤质量环境监测工作，监测项目与现状调查项目相同。</w:t>
            </w:r>
          </w:p>
        </w:tc>
        <w:tc>
          <w:tcPr>
            <w:tcW w:w="1183" w:type="pct"/>
            <w:vAlign w:val="center"/>
          </w:tcPr>
          <w:p w14:paraId="40B91D0A" w14:textId="77777777" w:rsidR="00775B2B" w:rsidRDefault="00000000">
            <w:pPr>
              <w:rPr>
                <w:szCs w:val="21"/>
              </w:rPr>
            </w:pPr>
            <w:r>
              <w:rPr>
                <w:kern w:val="0"/>
                <w:szCs w:val="21"/>
              </w:rPr>
              <w:lastRenderedPageBreak/>
              <w:t>本项目厂区采取了分区防渗措施，本报告提出了</w:t>
            </w:r>
            <w:r>
              <w:rPr>
                <w:rFonts w:hint="eastAsia"/>
                <w:kern w:val="0"/>
                <w:szCs w:val="21"/>
              </w:rPr>
              <w:t>土壤</w:t>
            </w:r>
            <w:r>
              <w:rPr>
                <w:kern w:val="0"/>
                <w:szCs w:val="21"/>
              </w:rPr>
              <w:t>监控方案。</w:t>
            </w:r>
          </w:p>
        </w:tc>
        <w:tc>
          <w:tcPr>
            <w:tcW w:w="185" w:type="pct"/>
            <w:vAlign w:val="center"/>
          </w:tcPr>
          <w:p w14:paraId="189BDFA1" w14:textId="77777777" w:rsidR="00775B2B" w:rsidRDefault="00000000">
            <w:pPr>
              <w:jc w:val="center"/>
              <w:rPr>
                <w:szCs w:val="21"/>
              </w:rPr>
            </w:pPr>
            <w:r>
              <w:rPr>
                <w:rFonts w:hint="eastAsia"/>
                <w:szCs w:val="21"/>
              </w:rPr>
              <w:t>符合</w:t>
            </w:r>
          </w:p>
        </w:tc>
      </w:tr>
      <w:tr w:rsidR="00775B2B" w14:paraId="37BD7E68" w14:textId="77777777" w:rsidTr="006B4C92">
        <w:trPr>
          <w:trHeight w:val="397"/>
          <w:jc w:val="center"/>
        </w:trPr>
        <w:tc>
          <w:tcPr>
            <w:tcW w:w="159" w:type="pct"/>
            <w:vAlign w:val="center"/>
          </w:tcPr>
          <w:p w14:paraId="353FFB09" w14:textId="77777777" w:rsidR="00775B2B" w:rsidRDefault="00000000">
            <w:pPr>
              <w:jc w:val="center"/>
              <w:rPr>
                <w:szCs w:val="21"/>
              </w:rPr>
            </w:pPr>
            <w:r>
              <w:rPr>
                <w:rFonts w:hint="eastAsia"/>
                <w:szCs w:val="21"/>
              </w:rPr>
              <w:t>8</w:t>
            </w:r>
          </w:p>
        </w:tc>
        <w:tc>
          <w:tcPr>
            <w:tcW w:w="655" w:type="pct"/>
            <w:vMerge/>
            <w:vAlign w:val="center"/>
          </w:tcPr>
          <w:p w14:paraId="728E4841" w14:textId="77777777" w:rsidR="00775B2B" w:rsidRDefault="00775B2B">
            <w:pPr>
              <w:jc w:val="center"/>
              <w:rPr>
                <w:szCs w:val="21"/>
              </w:rPr>
            </w:pPr>
          </w:p>
        </w:tc>
        <w:tc>
          <w:tcPr>
            <w:tcW w:w="2816" w:type="pct"/>
            <w:vAlign w:val="center"/>
          </w:tcPr>
          <w:p w14:paraId="5776EA76" w14:textId="77777777" w:rsidR="00775B2B" w:rsidRDefault="00000000">
            <w:pPr>
              <w:rPr>
                <w:szCs w:val="21"/>
              </w:rPr>
            </w:pPr>
            <w:r>
              <w:rPr>
                <w:rFonts w:hint="eastAsia"/>
                <w:szCs w:val="21"/>
              </w:rPr>
              <w:t>电磁环境影响减缓措施：</w:t>
            </w:r>
          </w:p>
          <w:p w14:paraId="080D8CA8" w14:textId="77777777" w:rsidR="00775B2B" w:rsidRDefault="00000000">
            <w:pPr>
              <w:rPr>
                <w:szCs w:val="21"/>
              </w:rPr>
            </w:pPr>
            <w:r>
              <w:rPr>
                <w:szCs w:val="21"/>
              </w:rPr>
              <w:t>规划热电联产项目设备选型、安装及运行时严格按照高压输变电有关的规范进行设计、安装及调试，并在设计中充分考虑到各类</w:t>
            </w:r>
            <w:r>
              <w:rPr>
                <w:rFonts w:hint="eastAsia"/>
                <w:szCs w:val="21"/>
              </w:rPr>
              <w:t>电气设备</w:t>
            </w:r>
            <w:r>
              <w:rPr>
                <w:szCs w:val="21"/>
              </w:rPr>
              <w:t>、输电设施</w:t>
            </w:r>
            <w:r>
              <w:rPr>
                <w:rFonts w:hint="eastAsia"/>
                <w:szCs w:val="21"/>
              </w:rPr>
              <w:t>与其他</w:t>
            </w:r>
            <w:r>
              <w:rPr>
                <w:szCs w:val="21"/>
              </w:rPr>
              <w:t>设施、人</w:t>
            </w:r>
            <w:r>
              <w:rPr>
                <w:rFonts w:hint="eastAsia"/>
                <w:szCs w:val="21"/>
              </w:rPr>
              <w:t>与建筑等的安全防护距离。</w:t>
            </w:r>
          </w:p>
        </w:tc>
        <w:tc>
          <w:tcPr>
            <w:tcW w:w="1183" w:type="pct"/>
            <w:vAlign w:val="center"/>
          </w:tcPr>
          <w:p w14:paraId="0AD9D011" w14:textId="77777777" w:rsidR="00775B2B" w:rsidRDefault="00000000">
            <w:pPr>
              <w:rPr>
                <w:szCs w:val="21"/>
              </w:rPr>
            </w:pPr>
            <w:r>
              <w:rPr>
                <w:rFonts w:hint="eastAsia"/>
                <w:szCs w:val="21"/>
              </w:rPr>
              <w:t>本项目</w:t>
            </w:r>
            <w:r>
              <w:rPr>
                <w:szCs w:val="21"/>
              </w:rPr>
              <w:t>严格按照高压输变电有关的规范进行设计、安装及调试，并在设计中充分</w:t>
            </w:r>
            <w:r>
              <w:rPr>
                <w:rFonts w:hint="eastAsia"/>
                <w:szCs w:val="21"/>
              </w:rPr>
              <w:t>兼顾</w:t>
            </w:r>
            <w:r>
              <w:rPr>
                <w:szCs w:val="21"/>
              </w:rPr>
              <w:t>各类</w:t>
            </w:r>
            <w:r>
              <w:rPr>
                <w:rFonts w:hint="eastAsia"/>
                <w:szCs w:val="21"/>
              </w:rPr>
              <w:t>电气设备</w:t>
            </w:r>
            <w:r>
              <w:rPr>
                <w:szCs w:val="21"/>
              </w:rPr>
              <w:t>、输电设施</w:t>
            </w:r>
            <w:r>
              <w:rPr>
                <w:rFonts w:hint="eastAsia"/>
                <w:szCs w:val="21"/>
              </w:rPr>
              <w:t>与其他</w:t>
            </w:r>
            <w:r>
              <w:rPr>
                <w:szCs w:val="21"/>
              </w:rPr>
              <w:t>设施、人</w:t>
            </w:r>
            <w:r>
              <w:rPr>
                <w:rFonts w:hint="eastAsia"/>
                <w:szCs w:val="21"/>
              </w:rPr>
              <w:t>与建筑等的安全防护距离。</w:t>
            </w:r>
          </w:p>
        </w:tc>
        <w:tc>
          <w:tcPr>
            <w:tcW w:w="185" w:type="pct"/>
            <w:vAlign w:val="center"/>
          </w:tcPr>
          <w:p w14:paraId="610FD725" w14:textId="77777777" w:rsidR="00775B2B" w:rsidRDefault="00000000">
            <w:pPr>
              <w:jc w:val="center"/>
              <w:rPr>
                <w:szCs w:val="21"/>
              </w:rPr>
            </w:pPr>
            <w:r>
              <w:rPr>
                <w:rFonts w:hint="eastAsia"/>
                <w:szCs w:val="21"/>
              </w:rPr>
              <w:t>符合</w:t>
            </w:r>
          </w:p>
        </w:tc>
      </w:tr>
      <w:tr w:rsidR="00775B2B" w14:paraId="15F04B6B" w14:textId="77777777" w:rsidTr="006B4C92">
        <w:trPr>
          <w:trHeight w:val="397"/>
          <w:jc w:val="center"/>
        </w:trPr>
        <w:tc>
          <w:tcPr>
            <w:tcW w:w="159" w:type="pct"/>
            <w:vAlign w:val="center"/>
          </w:tcPr>
          <w:p w14:paraId="7BA73F0F" w14:textId="77777777" w:rsidR="00775B2B" w:rsidRDefault="00000000">
            <w:pPr>
              <w:jc w:val="center"/>
              <w:rPr>
                <w:szCs w:val="21"/>
              </w:rPr>
            </w:pPr>
            <w:r>
              <w:rPr>
                <w:rFonts w:hint="eastAsia"/>
                <w:szCs w:val="21"/>
              </w:rPr>
              <w:t>9</w:t>
            </w:r>
          </w:p>
        </w:tc>
        <w:tc>
          <w:tcPr>
            <w:tcW w:w="655" w:type="pct"/>
            <w:vMerge w:val="restart"/>
            <w:vAlign w:val="center"/>
          </w:tcPr>
          <w:p w14:paraId="5A2B1623" w14:textId="77777777" w:rsidR="00775B2B" w:rsidRDefault="00000000">
            <w:pPr>
              <w:jc w:val="center"/>
              <w:rPr>
                <w:szCs w:val="21"/>
              </w:rPr>
            </w:pPr>
            <w:r>
              <w:rPr>
                <w:rFonts w:hint="eastAsia"/>
                <w:szCs w:val="21"/>
              </w:rPr>
              <w:t>审查意见</w:t>
            </w:r>
          </w:p>
        </w:tc>
        <w:tc>
          <w:tcPr>
            <w:tcW w:w="2816" w:type="pct"/>
            <w:vAlign w:val="center"/>
          </w:tcPr>
          <w:p w14:paraId="41FD27F0" w14:textId="77777777" w:rsidR="00775B2B" w:rsidRDefault="00000000">
            <w:pPr>
              <w:rPr>
                <w:szCs w:val="21"/>
              </w:rPr>
            </w:pPr>
            <w:r>
              <w:rPr>
                <w:rFonts w:hint="eastAsia"/>
                <w:szCs w:val="21"/>
              </w:rPr>
              <w:t>（一）以热定电，优化调整热电联产规划。严格执行《关于印发〈热电联产管理办法〉的通知》（发改能源〔</w:t>
            </w:r>
            <w:r>
              <w:rPr>
                <w:rFonts w:hint="eastAsia"/>
                <w:szCs w:val="21"/>
              </w:rPr>
              <w:t>2016</w:t>
            </w:r>
            <w:r>
              <w:rPr>
                <w:rFonts w:hint="eastAsia"/>
                <w:szCs w:val="21"/>
              </w:rPr>
              <w:t>〕</w:t>
            </w:r>
            <w:r>
              <w:rPr>
                <w:rFonts w:hint="eastAsia"/>
                <w:szCs w:val="21"/>
              </w:rPr>
              <w:t>617</w:t>
            </w:r>
            <w:r>
              <w:rPr>
                <w:rFonts w:hint="eastAsia"/>
                <w:szCs w:val="21"/>
              </w:rPr>
              <w:t>号）要求，热源点项目应坚持以热定电，科学确定近期、远期热负荷，分期制定并逐步落实各规划时段的供热规划。结合规划范围、入驻工业企业的产业类型和热负荷、电负荷分布，对热源形式、供热介质、供热方式以及热网布局等做出合理规划。规划热电联产机组应按照循序渐进方式实施，分期建设、分期验收。</w:t>
            </w:r>
          </w:p>
        </w:tc>
        <w:tc>
          <w:tcPr>
            <w:tcW w:w="1183" w:type="pct"/>
            <w:vAlign w:val="center"/>
          </w:tcPr>
          <w:p w14:paraId="27F1F942" w14:textId="77777777" w:rsidR="00775B2B" w:rsidRDefault="00000000">
            <w:pPr>
              <w:rPr>
                <w:szCs w:val="21"/>
              </w:rPr>
            </w:pPr>
            <w:r>
              <w:rPr>
                <w:szCs w:val="21"/>
              </w:rPr>
              <w:t>本</w:t>
            </w:r>
            <w:r>
              <w:rPr>
                <w:rFonts w:hint="eastAsia"/>
                <w:szCs w:val="21"/>
              </w:rPr>
              <w:t>项目</w:t>
            </w:r>
            <w:r>
              <w:rPr>
                <w:szCs w:val="21"/>
              </w:rPr>
              <w:t>以集中供热为前提，以热定电。可以满足园区近远期规划的工业项目新增热负荷，同时兼顾</w:t>
            </w:r>
            <w:r>
              <w:rPr>
                <w:rFonts w:hint="eastAsia"/>
                <w:szCs w:val="21"/>
              </w:rPr>
              <w:t>岔哈泉小镇</w:t>
            </w:r>
            <w:r>
              <w:rPr>
                <w:szCs w:val="21"/>
              </w:rPr>
              <w:t>生活采暖用热需求。</w:t>
            </w:r>
          </w:p>
        </w:tc>
        <w:tc>
          <w:tcPr>
            <w:tcW w:w="185" w:type="pct"/>
            <w:vAlign w:val="center"/>
          </w:tcPr>
          <w:p w14:paraId="08F40F01" w14:textId="77777777" w:rsidR="00775B2B" w:rsidRDefault="00000000">
            <w:pPr>
              <w:jc w:val="center"/>
              <w:rPr>
                <w:szCs w:val="21"/>
              </w:rPr>
            </w:pPr>
            <w:r>
              <w:rPr>
                <w:rFonts w:hint="eastAsia"/>
                <w:szCs w:val="21"/>
              </w:rPr>
              <w:t>符合</w:t>
            </w:r>
          </w:p>
        </w:tc>
      </w:tr>
      <w:tr w:rsidR="00775B2B" w14:paraId="2BE1F64F" w14:textId="77777777" w:rsidTr="006B4C92">
        <w:trPr>
          <w:trHeight w:val="397"/>
          <w:jc w:val="center"/>
        </w:trPr>
        <w:tc>
          <w:tcPr>
            <w:tcW w:w="159" w:type="pct"/>
            <w:vAlign w:val="center"/>
          </w:tcPr>
          <w:p w14:paraId="3E8A083C" w14:textId="77777777" w:rsidR="00775B2B" w:rsidRDefault="00000000">
            <w:pPr>
              <w:jc w:val="center"/>
              <w:rPr>
                <w:szCs w:val="21"/>
              </w:rPr>
            </w:pPr>
            <w:r>
              <w:rPr>
                <w:rFonts w:hint="eastAsia"/>
                <w:szCs w:val="21"/>
              </w:rPr>
              <w:t>10</w:t>
            </w:r>
          </w:p>
        </w:tc>
        <w:tc>
          <w:tcPr>
            <w:tcW w:w="655" w:type="pct"/>
            <w:vMerge/>
            <w:vAlign w:val="center"/>
          </w:tcPr>
          <w:p w14:paraId="506AC0C2" w14:textId="77777777" w:rsidR="00775B2B" w:rsidRDefault="00775B2B">
            <w:pPr>
              <w:jc w:val="center"/>
              <w:rPr>
                <w:szCs w:val="21"/>
              </w:rPr>
            </w:pPr>
          </w:p>
        </w:tc>
        <w:tc>
          <w:tcPr>
            <w:tcW w:w="2816" w:type="pct"/>
            <w:vAlign w:val="center"/>
          </w:tcPr>
          <w:p w14:paraId="2A71BFF3" w14:textId="77777777" w:rsidR="00775B2B" w:rsidRDefault="00000000">
            <w:pPr>
              <w:rPr>
                <w:szCs w:val="21"/>
              </w:rPr>
            </w:pPr>
            <w:r>
              <w:rPr>
                <w:rFonts w:hint="eastAsia"/>
                <w:szCs w:val="21"/>
              </w:rPr>
              <w:t>（二）坚守环境质量底线，推动低碳绿色发展。规划热电项目应采用先进适用的技术、工艺和装备，达到煤炭清洁高效利用重点领域标杆水平和清洁生产国内先进水平要求。同步建设先进高效的除尘、脱硫、脱硝等废气治理设施，满足最低技术出力以上全负荷范围达到超低排放要求。贯彻“上大压小，节能减排要求，本次规划实施后，集中供热范围内禁止建设分散燃煤供热锅炉。衔接区域碳达峰行动方案，优化减污降碳措施，探索碳捕集、封存、综合利用工程试点示范。</w:t>
            </w:r>
          </w:p>
        </w:tc>
        <w:tc>
          <w:tcPr>
            <w:tcW w:w="1183" w:type="pct"/>
            <w:vAlign w:val="center"/>
          </w:tcPr>
          <w:p w14:paraId="68DD8F36" w14:textId="77777777" w:rsidR="00775B2B" w:rsidRDefault="00000000">
            <w:pPr>
              <w:rPr>
                <w:szCs w:val="21"/>
              </w:rPr>
            </w:pPr>
            <w:r>
              <w:rPr>
                <w:rFonts w:hint="eastAsia"/>
                <w:szCs w:val="21"/>
              </w:rPr>
              <w:t>本项目同步建设氨法脱硫、电袋除尘装置、锅炉采用低氮燃烧技术，同步建设</w:t>
            </w:r>
            <w:r>
              <w:rPr>
                <w:rFonts w:hint="eastAsia"/>
                <w:szCs w:val="21"/>
              </w:rPr>
              <w:t>SCR</w:t>
            </w:r>
            <w:r>
              <w:rPr>
                <w:rFonts w:hint="eastAsia"/>
                <w:szCs w:val="21"/>
              </w:rPr>
              <w:t>脱硝装置，不设置烟气旁路烟道，各项污染物排放浓度满足《关于印发（全面实施燃煤电厂超低排放和节能改造工作方案》的通知》（环发（</w:t>
            </w:r>
            <w:r>
              <w:rPr>
                <w:rFonts w:hint="eastAsia"/>
                <w:szCs w:val="21"/>
              </w:rPr>
              <w:t>2015</w:t>
            </w:r>
            <w:r>
              <w:rPr>
                <w:rFonts w:hint="eastAsia"/>
                <w:szCs w:val="21"/>
              </w:rPr>
              <w:t>）</w:t>
            </w:r>
            <w:r>
              <w:rPr>
                <w:rFonts w:hint="eastAsia"/>
                <w:szCs w:val="21"/>
              </w:rPr>
              <w:t>164</w:t>
            </w:r>
            <w:r>
              <w:rPr>
                <w:rFonts w:hint="eastAsia"/>
                <w:szCs w:val="21"/>
              </w:rPr>
              <w:t>号）中燃煤电厂大气污染物超低排放控制要求，烟气可实现超低排放。本项目设置全封闭型煤场，并配置喷洒水系统。</w:t>
            </w:r>
          </w:p>
        </w:tc>
        <w:tc>
          <w:tcPr>
            <w:tcW w:w="185" w:type="pct"/>
            <w:vAlign w:val="center"/>
          </w:tcPr>
          <w:p w14:paraId="16CC04D4" w14:textId="77777777" w:rsidR="00775B2B" w:rsidRDefault="00000000">
            <w:pPr>
              <w:jc w:val="center"/>
              <w:rPr>
                <w:szCs w:val="21"/>
              </w:rPr>
            </w:pPr>
            <w:r>
              <w:rPr>
                <w:rFonts w:hint="eastAsia"/>
                <w:szCs w:val="21"/>
              </w:rPr>
              <w:t>符合</w:t>
            </w:r>
          </w:p>
        </w:tc>
      </w:tr>
      <w:tr w:rsidR="00775B2B" w14:paraId="04C542E0" w14:textId="77777777" w:rsidTr="006B4C92">
        <w:trPr>
          <w:trHeight w:val="397"/>
          <w:jc w:val="center"/>
        </w:trPr>
        <w:tc>
          <w:tcPr>
            <w:tcW w:w="159" w:type="pct"/>
            <w:vAlign w:val="center"/>
          </w:tcPr>
          <w:p w14:paraId="16B2FE82" w14:textId="77777777" w:rsidR="00775B2B" w:rsidRDefault="00000000">
            <w:pPr>
              <w:jc w:val="center"/>
              <w:rPr>
                <w:szCs w:val="21"/>
              </w:rPr>
            </w:pPr>
            <w:r>
              <w:rPr>
                <w:rFonts w:hint="eastAsia"/>
                <w:szCs w:val="21"/>
              </w:rPr>
              <w:t>11</w:t>
            </w:r>
          </w:p>
        </w:tc>
        <w:tc>
          <w:tcPr>
            <w:tcW w:w="655" w:type="pct"/>
            <w:vMerge/>
            <w:vAlign w:val="center"/>
          </w:tcPr>
          <w:p w14:paraId="6BDA717A" w14:textId="77777777" w:rsidR="00775B2B" w:rsidRDefault="00775B2B">
            <w:pPr>
              <w:jc w:val="center"/>
              <w:rPr>
                <w:szCs w:val="21"/>
              </w:rPr>
            </w:pPr>
          </w:p>
        </w:tc>
        <w:tc>
          <w:tcPr>
            <w:tcW w:w="2816" w:type="pct"/>
            <w:vAlign w:val="center"/>
          </w:tcPr>
          <w:p w14:paraId="364054A0" w14:textId="77777777" w:rsidR="00775B2B" w:rsidRDefault="00000000">
            <w:pPr>
              <w:rPr>
                <w:szCs w:val="21"/>
              </w:rPr>
            </w:pPr>
            <w:r>
              <w:rPr>
                <w:rFonts w:hint="eastAsia"/>
                <w:szCs w:val="21"/>
              </w:rPr>
              <w:t>（三）强化中水回用，提高水资源利用率。充分挖掘区域可利用的中水资源，优先采用中水作为水源，提高水资源利用率，最大限度节约新鲜水。进一步完善热网走向等规划相关内容，加快热网建设，热电联产项目配套热网应与规划热电联</w:t>
            </w:r>
            <w:r>
              <w:rPr>
                <w:rFonts w:hint="eastAsia"/>
                <w:szCs w:val="21"/>
              </w:rPr>
              <w:lastRenderedPageBreak/>
              <w:t>产项目同步规划、同步建设、同步投产。</w:t>
            </w:r>
          </w:p>
        </w:tc>
        <w:tc>
          <w:tcPr>
            <w:tcW w:w="1183" w:type="pct"/>
            <w:vAlign w:val="center"/>
          </w:tcPr>
          <w:p w14:paraId="5CFB48FA" w14:textId="77777777" w:rsidR="00775B2B" w:rsidRDefault="00000000">
            <w:pPr>
              <w:rPr>
                <w:szCs w:val="21"/>
              </w:rPr>
            </w:pPr>
            <w:r>
              <w:rPr>
                <w:rFonts w:hint="eastAsia"/>
                <w:szCs w:val="21"/>
              </w:rPr>
              <w:lastRenderedPageBreak/>
              <w:t>本项目用水依托煤制油项目。</w:t>
            </w:r>
          </w:p>
          <w:p w14:paraId="2F2B8A45" w14:textId="77777777" w:rsidR="00775B2B" w:rsidRDefault="00000000">
            <w:pPr>
              <w:adjustRightInd w:val="0"/>
              <w:snapToGrid w:val="0"/>
              <w:jc w:val="left"/>
              <w:rPr>
                <w:szCs w:val="21"/>
              </w:rPr>
            </w:pPr>
            <w:r>
              <w:rPr>
                <w:szCs w:val="21"/>
              </w:rPr>
              <w:t>本项目配套热网与热电联产</w:t>
            </w:r>
            <w:r>
              <w:rPr>
                <w:rFonts w:hint="eastAsia"/>
                <w:szCs w:val="21"/>
              </w:rPr>
              <w:t>项目</w:t>
            </w:r>
            <w:r>
              <w:rPr>
                <w:szCs w:val="21"/>
              </w:rPr>
              <w:t>同步规划、同步建设、同步投产</w:t>
            </w:r>
            <w:r>
              <w:rPr>
                <w:szCs w:val="21"/>
              </w:rPr>
              <w:lastRenderedPageBreak/>
              <w:t>的原则，确保区域实现集中供热。</w:t>
            </w:r>
          </w:p>
        </w:tc>
        <w:tc>
          <w:tcPr>
            <w:tcW w:w="185" w:type="pct"/>
            <w:vAlign w:val="center"/>
          </w:tcPr>
          <w:p w14:paraId="34643EAD" w14:textId="77777777" w:rsidR="00775B2B" w:rsidRDefault="00000000">
            <w:pPr>
              <w:jc w:val="center"/>
              <w:rPr>
                <w:szCs w:val="21"/>
              </w:rPr>
            </w:pPr>
            <w:r>
              <w:rPr>
                <w:rFonts w:hint="eastAsia"/>
                <w:szCs w:val="21"/>
              </w:rPr>
              <w:lastRenderedPageBreak/>
              <w:t>符合</w:t>
            </w:r>
          </w:p>
        </w:tc>
      </w:tr>
      <w:tr w:rsidR="00775B2B" w14:paraId="7B7E9B16" w14:textId="77777777" w:rsidTr="006B4C92">
        <w:trPr>
          <w:trHeight w:val="397"/>
          <w:jc w:val="center"/>
        </w:trPr>
        <w:tc>
          <w:tcPr>
            <w:tcW w:w="159" w:type="pct"/>
            <w:vAlign w:val="center"/>
          </w:tcPr>
          <w:p w14:paraId="1EA33E8E" w14:textId="77777777" w:rsidR="00775B2B" w:rsidRDefault="00000000">
            <w:pPr>
              <w:jc w:val="center"/>
              <w:rPr>
                <w:szCs w:val="21"/>
              </w:rPr>
            </w:pPr>
            <w:r>
              <w:rPr>
                <w:rFonts w:hint="eastAsia"/>
                <w:szCs w:val="21"/>
              </w:rPr>
              <w:t>12</w:t>
            </w:r>
          </w:p>
        </w:tc>
        <w:tc>
          <w:tcPr>
            <w:tcW w:w="655" w:type="pct"/>
            <w:vMerge/>
            <w:vAlign w:val="center"/>
          </w:tcPr>
          <w:p w14:paraId="77A38362" w14:textId="77777777" w:rsidR="00775B2B" w:rsidRDefault="00775B2B">
            <w:pPr>
              <w:jc w:val="center"/>
              <w:rPr>
                <w:szCs w:val="21"/>
              </w:rPr>
            </w:pPr>
          </w:p>
        </w:tc>
        <w:tc>
          <w:tcPr>
            <w:tcW w:w="2816" w:type="pct"/>
            <w:vAlign w:val="center"/>
          </w:tcPr>
          <w:p w14:paraId="56F43079" w14:textId="77777777" w:rsidR="00775B2B" w:rsidRDefault="00000000">
            <w:pPr>
              <w:rPr>
                <w:szCs w:val="21"/>
              </w:rPr>
            </w:pPr>
            <w:r>
              <w:rPr>
                <w:rFonts w:hint="eastAsia"/>
                <w:szCs w:val="21"/>
              </w:rPr>
              <w:t>（四）提升固体废物综合利用水平。灰渣等固体废物应优先综合利用。结合区域特点，积极拓展灰渣综合利用渠道，提高固废综合利用率。暂不具备综合利用条件需要暂存的，应在规范设置的灰渣场暂存。</w:t>
            </w:r>
          </w:p>
        </w:tc>
        <w:tc>
          <w:tcPr>
            <w:tcW w:w="1183" w:type="pct"/>
            <w:vAlign w:val="center"/>
          </w:tcPr>
          <w:p w14:paraId="70F4851F" w14:textId="77777777" w:rsidR="00775B2B" w:rsidRDefault="00000000">
            <w:pPr>
              <w:rPr>
                <w:szCs w:val="21"/>
              </w:rPr>
            </w:pPr>
            <w:r>
              <w:rPr>
                <w:rFonts w:hint="eastAsia"/>
                <w:szCs w:val="21"/>
              </w:rPr>
              <w:t>本项目粉煤灰（含渣）回填矿山内排土场</w:t>
            </w:r>
          </w:p>
        </w:tc>
        <w:tc>
          <w:tcPr>
            <w:tcW w:w="185" w:type="pct"/>
            <w:vAlign w:val="center"/>
          </w:tcPr>
          <w:p w14:paraId="6FA3D711" w14:textId="77777777" w:rsidR="00775B2B" w:rsidRDefault="00000000">
            <w:pPr>
              <w:jc w:val="center"/>
              <w:rPr>
                <w:szCs w:val="21"/>
              </w:rPr>
            </w:pPr>
            <w:r>
              <w:rPr>
                <w:rFonts w:hint="eastAsia"/>
                <w:szCs w:val="21"/>
              </w:rPr>
              <w:t>符合</w:t>
            </w:r>
          </w:p>
        </w:tc>
      </w:tr>
      <w:tr w:rsidR="00775B2B" w14:paraId="36DE0572" w14:textId="77777777" w:rsidTr="006B4C92">
        <w:trPr>
          <w:trHeight w:val="397"/>
          <w:jc w:val="center"/>
        </w:trPr>
        <w:tc>
          <w:tcPr>
            <w:tcW w:w="159" w:type="pct"/>
            <w:vAlign w:val="center"/>
          </w:tcPr>
          <w:p w14:paraId="43109B32" w14:textId="77777777" w:rsidR="00775B2B" w:rsidRDefault="00000000">
            <w:pPr>
              <w:jc w:val="center"/>
              <w:rPr>
                <w:szCs w:val="21"/>
              </w:rPr>
            </w:pPr>
            <w:r>
              <w:rPr>
                <w:rFonts w:hint="eastAsia"/>
                <w:szCs w:val="21"/>
              </w:rPr>
              <w:t>13</w:t>
            </w:r>
          </w:p>
        </w:tc>
        <w:tc>
          <w:tcPr>
            <w:tcW w:w="655" w:type="pct"/>
            <w:vMerge/>
            <w:vAlign w:val="center"/>
          </w:tcPr>
          <w:p w14:paraId="6F1E9EE9" w14:textId="77777777" w:rsidR="00775B2B" w:rsidRDefault="00775B2B">
            <w:pPr>
              <w:jc w:val="center"/>
              <w:rPr>
                <w:szCs w:val="21"/>
              </w:rPr>
            </w:pPr>
          </w:p>
        </w:tc>
        <w:tc>
          <w:tcPr>
            <w:tcW w:w="2816" w:type="pct"/>
            <w:vAlign w:val="center"/>
          </w:tcPr>
          <w:p w14:paraId="04C33102" w14:textId="77777777" w:rsidR="00775B2B" w:rsidRDefault="00000000">
            <w:pPr>
              <w:rPr>
                <w:szCs w:val="21"/>
              </w:rPr>
            </w:pPr>
            <w:r>
              <w:rPr>
                <w:rFonts w:hint="eastAsia"/>
                <w:szCs w:val="21"/>
              </w:rPr>
              <w:t>（五）强化环境风险防控。构建相关部门共同参与的区域环境风险应急联动平台，完善联动工作机制。不断完善突发环境事件应急预案，配备应急物资，定期开展突发环境事件应急演练，防范规划实施可能引发的环境风险。</w:t>
            </w:r>
          </w:p>
        </w:tc>
        <w:tc>
          <w:tcPr>
            <w:tcW w:w="1183" w:type="pct"/>
            <w:vAlign w:val="center"/>
          </w:tcPr>
          <w:p w14:paraId="4F3BBD9E" w14:textId="77777777" w:rsidR="00775B2B" w:rsidRDefault="00000000">
            <w:pPr>
              <w:rPr>
                <w:szCs w:val="21"/>
              </w:rPr>
            </w:pPr>
            <w:r>
              <w:rPr>
                <w:kern w:val="0"/>
                <w:szCs w:val="21"/>
              </w:rPr>
              <w:t>针对项目涉及的环境风险物质，本次评价提出了相应的环境风险防范措施，环评要求建设单位编制</w:t>
            </w:r>
            <w:r>
              <w:rPr>
                <w:snapToGrid w:val="0"/>
                <w:kern w:val="0"/>
                <w:szCs w:val="21"/>
              </w:rPr>
              <w:t>突发环境事件应急预案</w:t>
            </w:r>
            <w:r>
              <w:rPr>
                <w:kern w:val="0"/>
                <w:szCs w:val="21"/>
              </w:rPr>
              <w:t>。</w:t>
            </w:r>
          </w:p>
        </w:tc>
        <w:tc>
          <w:tcPr>
            <w:tcW w:w="185" w:type="pct"/>
            <w:vAlign w:val="center"/>
          </w:tcPr>
          <w:p w14:paraId="41E63076" w14:textId="77777777" w:rsidR="00775B2B" w:rsidRDefault="00000000">
            <w:pPr>
              <w:jc w:val="center"/>
              <w:rPr>
                <w:szCs w:val="21"/>
              </w:rPr>
            </w:pPr>
            <w:r>
              <w:rPr>
                <w:rFonts w:hint="eastAsia"/>
                <w:szCs w:val="21"/>
              </w:rPr>
              <w:t>符合</w:t>
            </w:r>
          </w:p>
        </w:tc>
      </w:tr>
      <w:tr w:rsidR="00775B2B" w14:paraId="12B60C20" w14:textId="77777777" w:rsidTr="006B4C92">
        <w:trPr>
          <w:trHeight w:val="90"/>
          <w:jc w:val="center"/>
        </w:trPr>
        <w:tc>
          <w:tcPr>
            <w:tcW w:w="159" w:type="pct"/>
            <w:vAlign w:val="center"/>
          </w:tcPr>
          <w:p w14:paraId="7E83B370" w14:textId="77777777" w:rsidR="00775B2B" w:rsidRDefault="00000000">
            <w:pPr>
              <w:jc w:val="center"/>
              <w:rPr>
                <w:szCs w:val="21"/>
              </w:rPr>
            </w:pPr>
            <w:r>
              <w:rPr>
                <w:rFonts w:hint="eastAsia"/>
                <w:szCs w:val="21"/>
              </w:rPr>
              <w:t>14</w:t>
            </w:r>
          </w:p>
        </w:tc>
        <w:tc>
          <w:tcPr>
            <w:tcW w:w="655" w:type="pct"/>
            <w:vMerge/>
            <w:vAlign w:val="center"/>
          </w:tcPr>
          <w:p w14:paraId="1D87C567" w14:textId="77777777" w:rsidR="00775B2B" w:rsidRDefault="00775B2B">
            <w:pPr>
              <w:jc w:val="center"/>
              <w:rPr>
                <w:szCs w:val="21"/>
              </w:rPr>
            </w:pPr>
          </w:p>
        </w:tc>
        <w:tc>
          <w:tcPr>
            <w:tcW w:w="2816" w:type="pct"/>
            <w:vAlign w:val="center"/>
          </w:tcPr>
          <w:p w14:paraId="7CACC1AD" w14:textId="77777777" w:rsidR="00775B2B" w:rsidRDefault="00000000">
            <w:pPr>
              <w:rPr>
                <w:szCs w:val="21"/>
              </w:rPr>
            </w:pPr>
            <w:r>
              <w:rPr>
                <w:rFonts w:hint="eastAsia"/>
                <w:szCs w:val="21"/>
              </w:rPr>
              <w:t>（六）建立健全长期稳定的环境监测体系。根据热电规划实施状况、环境敏感目标的分布等，在区域环境监控体系总体框架下，实施空气、地下水、土壤等环境要素的监控，明确实施时限和责任主体等。</w:t>
            </w:r>
          </w:p>
        </w:tc>
        <w:tc>
          <w:tcPr>
            <w:tcW w:w="1183" w:type="pct"/>
            <w:vAlign w:val="center"/>
          </w:tcPr>
          <w:p w14:paraId="0A8F1212" w14:textId="77777777" w:rsidR="00775B2B" w:rsidRDefault="00000000">
            <w:pPr>
              <w:rPr>
                <w:szCs w:val="21"/>
              </w:rPr>
            </w:pPr>
            <w:r>
              <w:rPr>
                <w:kern w:val="0"/>
                <w:szCs w:val="21"/>
              </w:rPr>
              <w:t>本项目制定了环境监测计划和环境管理措施</w:t>
            </w:r>
            <w:r>
              <w:rPr>
                <w:rFonts w:hint="eastAsia"/>
                <w:kern w:val="0"/>
                <w:szCs w:val="21"/>
              </w:rPr>
              <w:t>，</w:t>
            </w:r>
            <w:r>
              <w:rPr>
                <w:kern w:val="0"/>
                <w:szCs w:val="21"/>
              </w:rPr>
              <w:t>设置</w:t>
            </w:r>
            <w:r>
              <w:rPr>
                <w:kern w:val="0"/>
                <w:szCs w:val="21"/>
              </w:rPr>
              <w:t>CEMS</w:t>
            </w:r>
            <w:r>
              <w:rPr>
                <w:kern w:val="0"/>
                <w:szCs w:val="21"/>
              </w:rPr>
              <w:t>、永久性监测口和监测平台。</w:t>
            </w:r>
          </w:p>
        </w:tc>
        <w:tc>
          <w:tcPr>
            <w:tcW w:w="185" w:type="pct"/>
            <w:vAlign w:val="center"/>
          </w:tcPr>
          <w:p w14:paraId="2DB4F8B5" w14:textId="77777777" w:rsidR="00775B2B" w:rsidRDefault="00000000">
            <w:pPr>
              <w:jc w:val="center"/>
              <w:rPr>
                <w:szCs w:val="21"/>
              </w:rPr>
            </w:pPr>
            <w:r>
              <w:rPr>
                <w:rFonts w:hint="eastAsia"/>
                <w:szCs w:val="21"/>
              </w:rPr>
              <w:t>符合</w:t>
            </w:r>
          </w:p>
        </w:tc>
      </w:tr>
    </w:tbl>
    <w:p w14:paraId="6CFBEF54" w14:textId="77777777" w:rsidR="00775B2B" w:rsidRDefault="00775B2B">
      <w:pPr>
        <w:topLinePunct/>
        <w:snapToGrid w:val="0"/>
        <w:spacing w:line="360" w:lineRule="auto"/>
        <w:rPr>
          <w:kern w:val="0"/>
          <w:sz w:val="24"/>
        </w:rPr>
      </w:pPr>
    </w:p>
    <w:p w14:paraId="18196334" w14:textId="77777777" w:rsidR="00775B2B" w:rsidRDefault="00775B2B">
      <w:pPr>
        <w:topLinePunct/>
        <w:snapToGrid w:val="0"/>
        <w:spacing w:line="360" w:lineRule="auto"/>
        <w:ind w:firstLineChars="200" w:firstLine="480"/>
        <w:rPr>
          <w:kern w:val="0"/>
          <w:sz w:val="24"/>
        </w:rPr>
      </w:pPr>
    </w:p>
    <w:p w14:paraId="20FF74C5" w14:textId="77777777" w:rsidR="00775B2B" w:rsidRDefault="00775B2B">
      <w:pPr>
        <w:topLinePunct/>
        <w:snapToGrid w:val="0"/>
        <w:spacing w:line="360" w:lineRule="auto"/>
        <w:ind w:firstLineChars="200" w:firstLine="480"/>
        <w:rPr>
          <w:kern w:val="0"/>
          <w:sz w:val="24"/>
        </w:rPr>
        <w:sectPr w:rsidR="00775B2B">
          <w:pgSz w:w="16838" w:h="11906" w:orient="landscape"/>
          <w:pgMar w:top="1440" w:right="1800" w:bottom="1440" w:left="1800" w:header="1021" w:footer="851" w:gutter="0"/>
          <w:pgNumType w:fmt="numberInDash"/>
          <w:cols w:space="720"/>
          <w:docGrid w:linePitch="312"/>
        </w:sectPr>
      </w:pPr>
    </w:p>
    <w:p w14:paraId="032F69DC" w14:textId="6D2ADB4E" w:rsidR="00775B2B" w:rsidRDefault="00775B2B">
      <w:pPr>
        <w:pStyle w:val="af4"/>
        <w:topLinePunct/>
        <w:snapToGrid w:val="0"/>
        <w:spacing w:line="360" w:lineRule="auto"/>
        <w:ind w:firstLineChars="0" w:firstLine="0"/>
        <w:jc w:val="center"/>
        <w:rPr>
          <w:sz w:val="24"/>
          <w:szCs w:val="20"/>
        </w:rPr>
      </w:pPr>
    </w:p>
    <w:p w14:paraId="4ED54E7E" w14:textId="3A642566" w:rsidR="00775B2B" w:rsidRDefault="00000000" w:rsidP="00652013">
      <w:pPr>
        <w:spacing w:line="400" w:lineRule="exact"/>
        <w:jc w:val="center"/>
        <w:rPr>
          <w:rFonts w:eastAsia="黑体"/>
          <w:sz w:val="24"/>
        </w:rPr>
      </w:pPr>
      <w:r>
        <w:rPr>
          <w:rFonts w:eastAsia="黑体"/>
          <w:sz w:val="24"/>
        </w:rPr>
        <w:t>表</w:t>
      </w:r>
      <w:r>
        <w:rPr>
          <w:rFonts w:eastAsia="黑体"/>
          <w:sz w:val="24"/>
        </w:rPr>
        <w:t>1.3-</w:t>
      </w:r>
      <w:r>
        <w:rPr>
          <w:rFonts w:eastAsia="黑体" w:hint="eastAsia"/>
          <w:sz w:val="24"/>
        </w:rPr>
        <w:t>8</w:t>
      </w:r>
      <w:r>
        <w:rPr>
          <w:rFonts w:eastAsia="黑体"/>
          <w:sz w:val="24"/>
        </w:rPr>
        <w:t xml:space="preserve">    </w:t>
      </w:r>
      <w:r>
        <w:rPr>
          <w:rFonts w:eastAsia="黑体"/>
          <w:sz w:val="24"/>
        </w:rPr>
        <w:t>与《火电厂污染防治技术政策》</w:t>
      </w:r>
      <w:r>
        <w:rPr>
          <w:rFonts w:eastAsia="黑体"/>
          <w:sz w:val="24"/>
        </w:rPr>
        <w:t>(</w:t>
      </w:r>
      <w:r>
        <w:rPr>
          <w:rFonts w:eastAsia="黑体"/>
          <w:sz w:val="24"/>
        </w:rPr>
        <w:t>原环境保护部公告</w:t>
      </w:r>
      <w:r>
        <w:rPr>
          <w:rFonts w:eastAsia="黑体"/>
          <w:sz w:val="24"/>
        </w:rPr>
        <w:t xml:space="preserve"> 2017 </w:t>
      </w:r>
      <w:r>
        <w:rPr>
          <w:rFonts w:eastAsia="黑体"/>
          <w:sz w:val="24"/>
        </w:rPr>
        <w:t>年第</w:t>
      </w:r>
      <w:r>
        <w:rPr>
          <w:rFonts w:eastAsia="黑体"/>
          <w:sz w:val="24"/>
        </w:rPr>
        <w:t>1</w:t>
      </w:r>
      <w:r>
        <w:rPr>
          <w:rFonts w:eastAsia="黑体"/>
          <w:sz w:val="24"/>
        </w:rPr>
        <w:t>号</w:t>
      </w:r>
      <w:r>
        <w:rPr>
          <w:rFonts w:eastAsia="黑体"/>
          <w:sz w:val="24"/>
        </w:rPr>
        <w:t>)</w:t>
      </w:r>
      <w:r>
        <w:rPr>
          <w:rFonts w:eastAsia="黑体"/>
          <w:sz w:val="24"/>
        </w:rPr>
        <w:t>符合性</w:t>
      </w:r>
    </w:p>
    <w:tbl>
      <w:tblPr>
        <w:tblW w:w="4997"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4A0" w:firstRow="1" w:lastRow="0" w:firstColumn="1" w:lastColumn="0" w:noHBand="0" w:noVBand="1"/>
      </w:tblPr>
      <w:tblGrid>
        <w:gridCol w:w="610"/>
        <w:gridCol w:w="6339"/>
        <w:gridCol w:w="5578"/>
        <w:gridCol w:w="673"/>
      </w:tblGrid>
      <w:tr w:rsidR="00775B2B" w14:paraId="23EA4FC3" w14:textId="77777777">
        <w:tc>
          <w:tcPr>
            <w:tcW w:w="231" w:type="pct"/>
            <w:vAlign w:val="center"/>
          </w:tcPr>
          <w:p w14:paraId="68310612" w14:textId="77777777" w:rsidR="00775B2B" w:rsidRDefault="00000000">
            <w:pPr>
              <w:adjustRightInd w:val="0"/>
              <w:snapToGrid w:val="0"/>
              <w:jc w:val="center"/>
              <w:rPr>
                <w:kern w:val="0"/>
                <w:szCs w:val="21"/>
              </w:rPr>
            </w:pPr>
            <w:r>
              <w:rPr>
                <w:kern w:val="0"/>
                <w:szCs w:val="21"/>
              </w:rPr>
              <w:t>序号</w:t>
            </w:r>
          </w:p>
        </w:tc>
        <w:tc>
          <w:tcPr>
            <w:tcW w:w="2400" w:type="pct"/>
            <w:vAlign w:val="center"/>
          </w:tcPr>
          <w:p w14:paraId="3BC2D9A0" w14:textId="77777777" w:rsidR="00775B2B" w:rsidRDefault="00000000">
            <w:pPr>
              <w:adjustRightInd w:val="0"/>
              <w:snapToGrid w:val="0"/>
              <w:jc w:val="center"/>
              <w:rPr>
                <w:kern w:val="0"/>
                <w:szCs w:val="21"/>
              </w:rPr>
            </w:pPr>
            <w:r>
              <w:rPr>
                <w:kern w:val="0"/>
                <w:szCs w:val="21"/>
              </w:rPr>
              <w:t>文件相关要求</w:t>
            </w:r>
          </w:p>
        </w:tc>
        <w:tc>
          <w:tcPr>
            <w:tcW w:w="2112" w:type="pct"/>
            <w:vAlign w:val="center"/>
          </w:tcPr>
          <w:p w14:paraId="3D2396FB" w14:textId="77777777" w:rsidR="00775B2B" w:rsidRDefault="00000000">
            <w:pPr>
              <w:adjustRightInd w:val="0"/>
              <w:snapToGrid w:val="0"/>
              <w:jc w:val="center"/>
              <w:rPr>
                <w:kern w:val="0"/>
                <w:szCs w:val="21"/>
              </w:rPr>
            </w:pPr>
            <w:r>
              <w:rPr>
                <w:kern w:val="0"/>
                <w:szCs w:val="21"/>
              </w:rPr>
              <w:t>本项目情况</w:t>
            </w:r>
          </w:p>
        </w:tc>
        <w:tc>
          <w:tcPr>
            <w:tcW w:w="255" w:type="pct"/>
            <w:vAlign w:val="center"/>
          </w:tcPr>
          <w:p w14:paraId="1963FC71" w14:textId="77777777" w:rsidR="00775B2B" w:rsidRDefault="00000000">
            <w:pPr>
              <w:adjustRightInd w:val="0"/>
              <w:snapToGrid w:val="0"/>
              <w:jc w:val="center"/>
              <w:rPr>
                <w:kern w:val="0"/>
                <w:szCs w:val="21"/>
              </w:rPr>
            </w:pPr>
            <w:r>
              <w:rPr>
                <w:kern w:val="0"/>
                <w:szCs w:val="21"/>
              </w:rPr>
              <w:t>符合</w:t>
            </w:r>
          </w:p>
          <w:p w14:paraId="2BD84C0D" w14:textId="77777777" w:rsidR="00775B2B" w:rsidRDefault="00000000">
            <w:pPr>
              <w:adjustRightInd w:val="0"/>
              <w:snapToGrid w:val="0"/>
              <w:jc w:val="center"/>
              <w:rPr>
                <w:kern w:val="0"/>
                <w:szCs w:val="21"/>
              </w:rPr>
            </w:pPr>
            <w:r>
              <w:rPr>
                <w:kern w:val="0"/>
                <w:szCs w:val="21"/>
              </w:rPr>
              <w:t>与否</w:t>
            </w:r>
          </w:p>
        </w:tc>
      </w:tr>
      <w:tr w:rsidR="00775B2B" w14:paraId="245CD412" w14:textId="77777777">
        <w:tc>
          <w:tcPr>
            <w:tcW w:w="231" w:type="pct"/>
            <w:vAlign w:val="center"/>
          </w:tcPr>
          <w:p w14:paraId="6F02B8CA" w14:textId="77777777" w:rsidR="00775B2B" w:rsidRDefault="00000000">
            <w:pPr>
              <w:adjustRightInd w:val="0"/>
              <w:snapToGrid w:val="0"/>
              <w:jc w:val="center"/>
              <w:rPr>
                <w:kern w:val="0"/>
                <w:szCs w:val="21"/>
              </w:rPr>
            </w:pPr>
            <w:r>
              <w:rPr>
                <w:kern w:val="0"/>
                <w:szCs w:val="21"/>
              </w:rPr>
              <w:t>1</w:t>
            </w:r>
          </w:p>
        </w:tc>
        <w:tc>
          <w:tcPr>
            <w:tcW w:w="2400" w:type="pct"/>
            <w:vAlign w:val="center"/>
          </w:tcPr>
          <w:p w14:paraId="56780C20" w14:textId="77777777" w:rsidR="00775B2B" w:rsidRDefault="00000000">
            <w:pPr>
              <w:adjustRightInd w:val="0"/>
              <w:snapToGrid w:val="0"/>
              <w:jc w:val="left"/>
              <w:rPr>
                <w:kern w:val="0"/>
                <w:szCs w:val="21"/>
              </w:rPr>
            </w:pPr>
            <w:r>
              <w:rPr>
                <w:kern w:val="0"/>
                <w:szCs w:val="21"/>
              </w:rPr>
              <w:t>全国新建燃煤发电项目原则上应采用</w:t>
            </w:r>
            <w:r>
              <w:rPr>
                <w:kern w:val="0"/>
                <w:szCs w:val="21"/>
              </w:rPr>
              <w:t>60</w:t>
            </w:r>
            <w:r>
              <w:rPr>
                <w:kern w:val="0"/>
                <w:szCs w:val="21"/>
              </w:rPr>
              <w:t>万千瓦以上超超临界机组，平均供电煤耗低于</w:t>
            </w:r>
            <w:r>
              <w:rPr>
                <w:kern w:val="0"/>
                <w:szCs w:val="21"/>
              </w:rPr>
              <w:t>300</w:t>
            </w:r>
            <w:r>
              <w:rPr>
                <w:kern w:val="0"/>
                <w:szCs w:val="21"/>
              </w:rPr>
              <w:t>克标准煤</w:t>
            </w:r>
            <w:r>
              <w:rPr>
                <w:kern w:val="0"/>
                <w:szCs w:val="21"/>
              </w:rPr>
              <w:t>/</w:t>
            </w:r>
            <w:r>
              <w:rPr>
                <w:kern w:val="0"/>
                <w:szCs w:val="21"/>
              </w:rPr>
              <w:t>千瓦时</w:t>
            </w:r>
          </w:p>
        </w:tc>
        <w:tc>
          <w:tcPr>
            <w:tcW w:w="2112" w:type="pct"/>
            <w:vAlign w:val="center"/>
          </w:tcPr>
          <w:p w14:paraId="56761372" w14:textId="77777777" w:rsidR="00775B2B" w:rsidRDefault="00000000">
            <w:pPr>
              <w:adjustRightInd w:val="0"/>
              <w:snapToGrid w:val="0"/>
              <w:jc w:val="left"/>
              <w:rPr>
                <w:bCs/>
                <w:snapToGrid w:val="0"/>
                <w:kern w:val="0"/>
                <w:szCs w:val="21"/>
              </w:rPr>
            </w:pPr>
            <w:r>
              <w:rPr>
                <w:bCs/>
                <w:snapToGrid w:val="0"/>
                <w:kern w:val="0"/>
                <w:szCs w:val="21"/>
              </w:rPr>
              <w:t>本项目建设</w:t>
            </w:r>
            <w:r>
              <w:rPr>
                <w:bCs/>
                <w:snapToGrid w:val="0"/>
                <w:kern w:val="0"/>
                <w:szCs w:val="21"/>
              </w:rPr>
              <w:t>3×480t/h</w:t>
            </w:r>
            <w:r>
              <w:rPr>
                <w:bCs/>
                <w:snapToGrid w:val="0"/>
                <w:kern w:val="0"/>
                <w:szCs w:val="21"/>
              </w:rPr>
              <w:t>高温高压煤粉锅炉＋</w:t>
            </w:r>
            <w:r>
              <w:rPr>
                <w:bCs/>
                <w:snapToGrid w:val="0"/>
                <w:kern w:val="0"/>
                <w:szCs w:val="21"/>
              </w:rPr>
              <w:t>2×CB30MW+1×B30MW</w:t>
            </w:r>
            <w:r>
              <w:rPr>
                <w:bCs/>
                <w:snapToGrid w:val="0"/>
                <w:kern w:val="0"/>
                <w:szCs w:val="21"/>
              </w:rPr>
              <w:t>抽汽背压式和背压式汽轮发电机组，项目供电煤耗</w:t>
            </w:r>
            <w:r>
              <w:rPr>
                <w:rFonts w:hint="eastAsia"/>
                <w:bCs/>
                <w:snapToGrid w:val="0"/>
                <w:kern w:val="0"/>
                <w:szCs w:val="21"/>
              </w:rPr>
              <w:t>167.16</w:t>
            </w:r>
            <w:r>
              <w:rPr>
                <w:bCs/>
                <w:snapToGrid w:val="0"/>
                <w:kern w:val="0"/>
                <w:szCs w:val="21"/>
              </w:rPr>
              <w:t>g</w:t>
            </w:r>
            <w:r>
              <w:rPr>
                <w:rFonts w:hint="eastAsia"/>
                <w:bCs/>
                <w:snapToGrid w:val="0"/>
                <w:kern w:val="0"/>
                <w:szCs w:val="21"/>
              </w:rPr>
              <w:t>ce</w:t>
            </w:r>
            <w:r>
              <w:rPr>
                <w:bCs/>
                <w:snapToGrid w:val="0"/>
                <w:kern w:val="0"/>
                <w:szCs w:val="21"/>
              </w:rPr>
              <w:t>/k</w:t>
            </w:r>
            <w:r>
              <w:rPr>
                <w:rFonts w:hint="eastAsia"/>
                <w:bCs/>
                <w:snapToGrid w:val="0"/>
                <w:kern w:val="0"/>
                <w:szCs w:val="21"/>
              </w:rPr>
              <w:t>W</w:t>
            </w:r>
            <w:r>
              <w:rPr>
                <w:bCs/>
                <w:snapToGrid w:val="0"/>
                <w:kern w:val="0"/>
                <w:szCs w:val="21"/>
              </w:rPr>
              <w:t>h</w:t>
            </w:r>
            <w:r>
              <w:rPr>
                <w:bCs/>
                <w:snapToGrid w:val="0"/>
                <w:kern w:val="0"/>
                <w:szCs w:val="21"/>
              </w:rPr>
              <w:t>，小于</w:t>
            </w:r>
            <w:r>
              <w:rPr>
                <w:bCs/>
                <w:snapToGrid w:val="0"/>
                <w:kern w:val="0"/>
                <w:szCs w:val="21"/>
              </w:rPr>
              <w:t>300g</w:t>
            </w:r>
            <w:r>
              <w:rPr>
                <w:rFonts w:hint="eastAsia"/>
                <w:bCs/>
                <w:snapToGrid w:val="0"/>
                <w:kern w:val="0"/>
                <w:szCs w:val="21"/>
              </w:rPr>
              <w:t>ce</w:t>
            </w:r>
            <w:r>
              <w:rPr>
                <w:bCs/>
                <w:snapToGrid w:val="0"/>
                <w:kern w:val="0"/>
                <w:szCs w:val="21"/>
              </w:rPr>
              <w:t>/k</w:t>
            </w:r>
            <w:r>
              <w:rPr>
                <w:rFonts w:hint="eastAsia"/>
                <w:bCs/>
                <w:snapToGrid w:val="0"/>
                <w:kern w:val="0"/>
                <w:szCs w:val="21"/>
              </w:rPr>
              <w:t>W</w:t>
            </w:r>
            <w:r>
              <w:rPr>
                <w:bCs/>
                <w:snapToGrid w:val="0"/>
                <w:kern w:val="0"/>
                <w:szCs w:val="21"/>
              </w:rPr>
              <w:t>h</w:t>
            </w:r>
          </w:p>
        </w:tc>
        <w:tc>
          <w:tcPr>
            <w:tcW w:w="255" w:type="pct"/>
            <w:vAlign w:val="center"/>
          </w:tcPr>
          <w:p w14:paraId="0AD4E4DE" w14:textId="77777777" w:rsidR="00775B2B" w:rsidRDefault="00000000">
            <w:pPr>
              <w:adjustRightInd w:val="0"/>
              <w:snapToGrid w:val="0"/>
              <w:jc w:val="center"/>
              <w:rPr>
                <w:kern w:val="0"/>
                <w:szCs w:val="21"/>
              </w:rPr>
            </w:pPr>
            <w:r>
              <w:rPr>
                <w:kern w:val="0"/>
                <w:szCs w:val="21"/>
              </w:rPr>
              <w:t>符合</w:t>
            </w:r>
          </w:p>
        </w:tc>
      </w:tr>
      <w:tr w:rsidR="00775B2B" w14:paraId="0549E275" w14:textId="77777777">
        <w:trPr>
          <w:trHeight w:val="90"/>
        </w:trPr>
        <w:tc>
          <w:tcPr>
            <w:tcW w:w="231" w:type="pct"/>
            <w:vAlign w:val="center"/>
          </w:tcPr>
          <w:p w14:paraId="18406B97" w14:textId="77777777" w:rsidR="00775B2B" w:rsidRDefault="00000000">
            <w:pPr>
              <w:adjustRightInd w:val="0"/>
              <w:snapToGrid w:val="0"/>
              <w:jc w:val="center"/>
              <w:rPr>
                <w:kern w:val="0"/>
                <w:szCs w:val="21"/>
              </w:rPr>
            </w:pPr>
            <w:r>
              <w:rPr>
                <w:kern w:val="0"/>
                <w:szCs w:val="21"/>
              </w:rPr>
              <w:t>2</w:t>
            </w:r>
          </w:p>
        </w:tc>
        <w:tc>
          <w:tcPr>
            <w:tcW w:w="2400" w:type="pct"/>
            <w:vAlign w:val="center"/>
          </w:tcPr>
          <w:p w14:paraId="7A6C4A68" w14:textId="77777777" w:rsidR="00775B2B" w:rsidRDefault="00000000">
            <w:pPr>
              <w:adjustRightInd w:val="0"/>
              <w:snapToGrid w:val="0"/>
              <w:jc w:val="left"/>
              <w:rPr>
                <w:kern w:val="0"/>
                <w:szCs w:val="21"/>
              </w:rPr>
            </w:pPr>
            <w:r>
              <w:rPr>
                <w:kern w:val="0"/>
                <w:szCs w:val="21"/>
              </w:rPr>
              <w:t>燃煤电厂大气污染防治应以实施达标排放为基本要求，以全面实施超低排放为目标。</w:t>
            </w:r>
          </w:p>
        </w:tc>
        <w:tc>
          <w:tcPr>
            <w:tcW w:w="2112" w:type="pct"/>
            <w:vAlign w:val="center"/>
          </w:tcPr>
          <w:p w14:paraId="276F6DB8" w14:textId="77777777" w:rsidR="00775B2B" w:rsidRDefault="00000000">
            <w:pPr>
              <w:adjustRightInd w:val="0"/>
              <w:snapToGrid w:val="0"/>
              <w:jc w:val="left"/>
              <w:rPr>
                <w:snapToGrid w:val="0"/>
                <w:kern w:val="0"/>
                <w:szCs w:val="21"/>
              </w:rPr>
            </w:pPr>
            <w:r>
              <w:rPr>
                <w:snapToGrid w:val="0"/>
                <w:kern w:val="0"/>
                <w:szCs w:val="21"/>
              </w:rPr>
              <w:t>本项目锅炉烟气可以满足超低排放。</w:t>
            </w:r>
          </w:p>
        </w:tc>
        <w:tc>
          <w:tcPr>
            <w:tcW w:w="255" w:type="pct"/>
            <w:vAlign w:val="center"/>
          </w:tcPr>
          <w:p w14:paraId="78D10215" w14:textId="77777777" w:rsidR="00775B2B" w:rsidRDefault="00000000">
            <w:pPr>
              <w:adjustRightInd w:val="0"/>
              <w:snapToGrid w:val="0"/>
              <w:jc w:val="center"/>
              <w:rPr>
                <w:kern w:val="0"/>
                <w:szCs w:val="21"/>
              </w:rPr>
            </w:pPr>
            <w:r>
              <w:rPr>
                <w:kern w:val="0"/>
                <w:szCs w:val="21"/>
              </w:rPr>
              <w:t>符合</w:t>
            </w:r>
          </w:p>
        </w:tc>
      </w:tr>
      <w:tr w:rsidR="00775B2B" w14:paraId="0AB04198" w14:textId="77777777">
        <w:tc>
          <w:tcPr>
            <w:tcW w:w="231" w:type="pct"/>
            <w:vAlign w:val="center"/>
          </w:tcPr>
          <w:p w14:paraId="7E815BAC" w14:textId="77777777" w:rsidR="00775B2B" w:rsidRDefault="00000000">
            <w:pPr>
              <w:adjustRightInd w:val="0"/>
              <w:snapToGrid w:val="0"/>
              <w:jc w:val="center"/>
              <w:rPr>
                <w:snapToGrid w:val="0"/>
                <w:kern w:val="0"/>
                <w:szCs w:val="21"/>
              </w:rPr>
            </w:pPr>
            <w:r>
              <w:rPr>
                <w:snapToGrid w:val="0"/>
                <w:kern w:val="0"/>
                <w:szCs w:val="21"/>
              </w:rPr>
              <w:t>3</w:t>
            </w:r>
          </w:p>
        </w:tc>
        <w:tc>
          <w:tcPr>
            <w:tcW w:w="2400" w:type="pct"/>
            <w:vAlign w:val="center"/>
          </w:tcPr>
          <w:p w14:paraId="43A6C607" w14:textId="77777777" w:rsidR="00775B2B" w:rsidRDefault="00000000">
            <w:pPr>
              <w:adjustRightInd w:val="0"/>
              <w:snapToGrid w:val="0"/>
              <w:jc w:val="left"/>
              <w:rPr>
                <w:snapToGrid w:val="0"/>
                <w:kern w:val="0"/>
                <w:szCs w:val="21"/>
              </w:rPr>
            </w:pPr>
            <w:r>
              <w:rPr>
                <w:snapToGrid w:val="0"/>
                <w:kern w:val="0"/>
                <w:szCs w:val="21"/>
              </w:rPr>
              <w:t>火电厂除尘技术包括、电袋复合</w:t>
            </w:r>
            <w:r>
              <w:rPr>
                <w:rFonts w:hint="eastAsia"/>
                <w:snapToGrid w:val="0"/>
                <w:kern w:val="0"/>
                <w:szCs w:val="21"/>
              </w:rPr>
              <w:t>除尘</w:t>
            </w:r>
            <w:r>
              <w:rPr>
                <w:snapToGrid w:val="0"/>
                <w:kern w:val="0"/>
                <w:szCs w:val="21"/>
              </w:rPr>
              <w:t>和袋式除尘。若飞灰工况比</w:t>
            </w:r>
            <w:r>
              <w:rPr>
                <w:rFonts w:hint="eastAsia"/>
                <w:snapToGrid w:val="0"/>
                <w:kern w:val="0"/>
                <w:szCs w:val="21"/>
              </w:rPr>
              <w:t>电阻</w:t>
            </w:r>
            <w:r>
              <w:rPr>
                <w:snapToGrid w:val="0"/>
                <w:kern w:val="0"/>
                <w:szCs w:val="21"/>
              </w:rPr>
              <w:t>超出</w:t>
            </w:r>
            <w:r>
              <w:rPr>
                <w:snapToGrid w:val="0"/>
                <w:kern w:val="0"/>
                <w:szCs w:val="21"/>
              </w:rPr>
              <w:t>1x10</w:t>
            </w:r>
            <w:r>
              <w:rPr>
                <w:snapToGrid w:val="0"/>
                <w:kern w:val="0"/>
                <w:szCs w:val="21"/>
                <w:vertAlign w:val="superscript"/>
              </w:rPr>
              <w:t>4</w:t>
            </w:r>
            <w:r>
              <w:rPr>
                <w:snapToGrid w:val="0"/>
                <w:kern w:val="0"/>
                <w:szCs w:val="21"/>
              </w:rPr>
              <w:t>~1x10</w:t>
            </w:r>
            <w:r>
              <w:rPr>
                <w:snapToGrid w:val="0"/>
                <w:kern w:val="0"/>
                <w:szCs w:val="21"/>
                <w:vertAlign w:val="superscript"/>
              </w:rPr>
              <w:t>11</w:t>
            </w:r>
            <w:r>
              <w:rPr>
                <w:snapToGrid w:val="0"/>
                <w:kern w:val="0"/>
                <w:szCs w:val="21"/>
              </w:rPr>
              <w:t>欧姆</w:t>
            </w:r>
            <w:r>
              <w:rPr>
                <w:snapToGrid w:val="0"/>
                <w:kern w:val="0"/>
                <w:szCs w:val="21"/>
              </w:rPr>
              <w:t>·</w:t>
            </w:r>
            <w:r>
              <w:rPr>
                <w:snapToGrid w:val="0"/>
                <w:kern w:val="0"/>
                <w:szCs w:val="21"/>
              </w:rPr>
              <w:t>厘米范围，建议优先选择电袋复合或袋式技术；否则，应通过技术经济分析，选择适宜的除尘技术</w:t>
            </w:r>
          </w:p>
        </w:tc>
        <w:tc>
          <w:tcPr>
            <w:tcW w:w="2112" w:type="pct"/>
            <w:vAlign w:val="center"/>
          </w:tcPr>
          <w:p w14:paraId="7007CDC9" w14:textId="77777777" w:rsidR="00775B2B" w:rsidRDefault="00000000">
            <w:pPr>
              <w:adjustRightInd w:val="0"/>
              <w:snapToGrid w:val="0"/>
              <w:jc w:val="left"/>
              <w:rPr>
                <w:kern w:val="0"/>
                <w:szCs w:val="21"/>
              </w:rPr>
            </w:pPr>
            <w:r>
              <w:rPr>
                <w:snapToGrid w:val="0"/>
                <w:kern w:val="0"/>
                <w:szCs w:val="21"/>
              </w:rPr>
              <w:t>本项目采用电袋除尘</w:t>
            </w:r>
            <w:r>
              <w:rPr>
                <w:snapToGrid w:val="0"/>
                <w:kern w:val="0"/>
                <w:szCs w:val="21"/>
              </w:rPr>
              <w:t>+</w:t>
            </w:r>
            <w:r>
              <w:rPr>
                <w:snapToGrid w:val="0"/>
                <w:kern w:val="0"/>
                <w:szCs w:val="21"/>
              </w:rPr>
              <w:t>湿法脱硫系统</w:t>
            </w:r>
            <w:r>
              <w:rPr>
                <w:rFonts w:hint="eastAsia"/>
                <w:snapToGrid w:val="0"/>
                <w:kern w:val="0"/>
                <w:szCs w:val="21"/>
              </w:rPr>
              <w:t>两级</w:t>
            </w:r>
            <w:r>
              <w:rPr>
                <w:snapToGrid w:val="0"/>
                <w:kern w:val="0"/>
                <w:szCs w:val="21"/>
              </w:rPr>
              <w:t>除尘，总除尘效率不低于</w:t>
            </w:r>
            <w:r>
              <w:rPr>
                <w:snapToGrid w:val="0"/>
                <w:kern w:val="0"/>
                <w:szCs w:val="21"/>
              </w:rPr>
              <w:t>99.975%</w:t>
            </w:r>
          </w:p>
        </w:tc>
        <w:tc>
          <w:tcPr>
            <w:tcW w:w="255" w:type="pct"/>
            <w:vAlign w:val="center"/>
          </w:tcPr>
          <w:p w14:paraId="766E90A7" w14:textId="77777777" w:rsidR="00775B2B" w:rsidRDefault="00000000">
            <w:pPr>
              <w:adjustRightInd w:val="0"/>
              <w:snapToGrid w:val="0"/>
              <w:jc w:val="center"/>
              <w:rPr>
                <w:kern w:val="0"/>
                <w:szCs w:val="21"/>
              </w:rPr>
            </w:pPr>
            <w:r>
              <w:rPr>
                <w:kern w:val="0"/>
                <w:szCs w:val="21"/>
              </w:rPr>
              <w:t>符合</w:t>
            </w:r>
          </w:p>
        </w:tc>
      </w:tr>
      <w:tr w:rsidR="00775B2B" w14:paraId="2228C365" w14:textId="77777777">
        <w:tc>
          <w:tcPr>
            <w:tcW w:w="231" w:type="pct"/>
            <w:vAlign w:val="center"/>
          </w:tcPr>
          <w:p w14:paraId="26D11F7D" w14:textId="77777777" w:rsidR="00775B2B" w:rsidRDefault="00000000">
            <w:pPr>
              <w:adjustRightInd w:val="0"/>
              <w:snapToGrid w:val="0"/>
              <w:jc w:val="center"/>
              <w:rPr>
                <w:spacing w:val="-12"/>
                <w:kern w:val="0"/>
                <w:szCs w:val="21"/>
              </w:rPr>
            </w:pPr>
            <w:r>
              <w:rPr>
                <w:spacing w:val="-12"/>
                <w:kern w:val="0"/>
                <w:szCs w:val="21"/>
              </w:rPr>
              <w:t>4</w:t>
            </w:r>
          </w:p>
        </w:tc>
        <w:tc>
          <w:tcPr>
            <w:tcW w:w="2400" w:type="pct"/>
            <w:vAlign w:val="center"/>
          </w:tcPr>
          <w:p w14:paraId="3FB1CBE3" w14:textId="77777777" w:rsidR="00775B2B" w:rsidRDefault="00000000">
            <w:pPr>
              <w:adjustRightInd w:val="0"/>
              <w:snapToGrid w:val="0"/>
              <w:jc w:val="left"/>
              <w:rPr>
                <w:spacing w:val="-12"/>
                <w:kern w:val="0"/>
                <w:szCs w:val="21"/>
              </w:rPr>
            </w:pPr>
            <w:r>
              <w:rPr>
                <w:snapToGrid w:val="0"/>
                <w:kern w:val="0"/>
                <w:szCs w:val="21"/>
              </w:rPr>
              <w:t>石灰石一石膏法烟气脱硫技术宜在有稳定石灰石来源的燃煤发电机组建设烟气脱硫设施时选用；氨法烟气脱硫技术宜在环境不</w:t>
            </w:r>
            <w:r>
              <w:rPr>
                <w:rFonts w:hint="eastAsia"/>
                <w:snapToGrid w:val="0"/>
                <w:kern w:val="0"/>
                <w:szCs w:val="21"/>
              </w:rPr>
              <w:t>敏</w:t>
            </w:r>
            <w:r>
              <w:rPr>
                <w:snapToGrid w:val="0"/>
                <w:kern w:val="0"/>
                <w:szCs w:val="21"/>
              </w:rPr>
              <w:t>感、有稳定氨来源地区的</w:t>
            </w:r>
            <w:r>
              <w:rPr>
                <w:snapToGrid w:val="0"/>
                <w:kern w:val="0"/>
                <w:szCs w:val="21"/>
              </w:rPr>
              <w:t>30</w:t>
            </w:r>
            <w:r>
              <w:rPr>
                <w:snapToGrid w:val="0"/>
                <w:kern w:val="0"/>
                <w:szCs w:val="21"/>
              </w:rPr>
              <w:t>万千瓦及以下燃煤发电机组建设烟气脱硫设施时选用，但应采取措施防止氨大量逃逸；烟气循环流化床法脱硫技术宜在干旱缺水及环境容量较大地区，燃用中低硫煤种且容量在</w:t>
            </w:r>
            <w:r>
              <w:rPr>
                <w:snapToGrid w:val="0"/>
                <w:kern w:val="0"/>
                <w:szCs w:val="21"/>
              </w:rPr>
              <w:t>30</w:t>
            </w:r>
            <w:r>
              <w:rPr>
                <w:snapToGrid w:val="0"/>
                <w:kern w:val="0"/>
                <w:szCs w:val="21"/>
              </w:rPr>
              <w:t>万千瓦及以下机组建设烟气脱硫设施时选用</w:t>
            </w:r>
          </w:p>
        </w:tc>
        <w:tc>
          <w:tcPr>
            <w:tcW w:w="2112" w:type="pct"/>
            <w:vAlign w:val="center"/>
          </w:tcPr>
          <w:p w14:paraId="22E79643" w14:textId="77777777" w:rsidR="00775B2B" w:rsidRDefault="00000000">
            <w:pPr>
              <w:adjustRightInd w:val="0"/>
              <w:snapToGrid w:val="0"/>
              <w:jc w:val="left"/>
              <w:rPr>
                <w:kern w:val="0"/>
                <w:szCs w:val="21"/>
              </w:rPr>
            </w:pPr>
            <w:r>
              <w:rPr>
                <w:kern w:val="0"/>
                <w:szCs w:val="21"/>
              </w:rPr>
              <w:t>本项目拟采用氨法脱硫，液氨来源自煤制油项目，由管道输送至本项目。</w:t>
            </w:r>
          </w:p>
        </w:tc>
        <w:tc>
          <w:tcPr>
            <w:tcW w:w="255" w:type="pct"/>
            <w:vAlign w:val="center"/>
          </w:tcPr>
          <w:p w14:paraId="297C572B" w14:textId="77777777" w:rsidR="00775B2B" w:rsidRDefault="00000000">
            <w:pPr>
              <w:adjustRightInd w:val="0"/>
              <w:snapToGrid w:val="0"/>
              <w:jc w:val="center"/>
              <w:rPr>
                <w:kern w:val="0"/>
                <w:szCs w:val="21"/>
              </w:rPr>
            </w:pPr>
            <w:r>
              <w:rPr>
                <w:kern w:val="0"/>
                <w:szCs w:val="21"/>
              </w:rPr>
              <w:t>符合</w:t>
            </w:r>
          </w:p>
        </w:tc>
      </w:tr>
      <w:tr w:rsidR="00775B2B" w14:paraId="45B9B37F" w14:textId="77777777">
        <w:tc>
          <w:tcPr>
            <w:tcW w:w="231" w:type="pct"/>
            <w:vAlign w:val="center"/>
          </w:tcPr>
          <w:p w14:paraId="10DCCB11" w14:textId="77777777" w:rsidR="00775B2B" w:rsidRDefault="00000000">
            <w:pPr>
              <w:adjustRightInd w:val="0"/>
              <w:snapToGrid w:val="0"/>
              <w:jc w:val="center"/>
              <w:rPr>
                <w:snapToGrid w:val="0"/>
                <w:kern w:val="0"/>
                <w:szCs w:val="21"/>
              </w:rPr>
            </w:pPr>
            <w:r>
              <w:rPr>
                <w:snapToGrid w:val="0"/>
                <w:kern w:val="0"/>
                <w:szCs w:val="21"/>
              </w:rPr>
              <w:t>5</w:t>
            </w:r>
          </w:p>
        </w:tc>
        <w:tc>
          <w:tcPr>
            <w:tcW w:w="2400" w:type="pct"/>
            <w:vAlign w:val="center"/>
          </w:tcPr>
          <w:p w14:paraId="016708B2" w14:textId="77777777" w:rsidR="00775B2B" w:rsidRDefault="00000000">
            <w:pPr>
              <w:adjustRightInd w:val="0"/>
              <w:snapToGrid w:val="0"/>
              <w:jc w:val="left"/>
              <w:rPr>
                <w:snapToGrid w:val="0"/>
                <w:kern w:val="0"/>
                <w:szCs w:val="21"/>
              </w:rPr>
            </w:pPr>
            <w:r>
              <w:rPr>
                <w:snapToGrid w:val="0"/>
                <w:kern w:val="0"/>
                <w:szCs w:val="21"/>
              </w:rPr>
              <w:t>火电厂氮氧化物治理应采用低氮燃烧技术与烟气脱硝技术配合使用的技术路线。煤粉锅炉烟气脱硝宜选用选择性催化还原技术</w:t>
            </w:r>
            <w:r>
              <w:rPr>
                <w:snapToGrid w:val="0"/>
                <w:kern w:val="0"/>
                <w:szCs w:val="21"/>
              </w:rPr>
              <w:t>(SCR)</w:t>
            </w:r>
            <w:r>
              <w:rPr>
                <w:snapToGrid w:val="0"/>
                <w:kern w:val="0"/>
                <w:szCs w:val="21"/>
              </w:rPr>
              <w:t>；循环流化床锅炉烟气脱硝宜选用非选择性催化还原技术</w:t>
            </w:r>
            <w:r>
              <w:rPr>
                <w:snapToGrid w:val="0"/>
                <w:kern w:val="0"/>
                <w:szCs w:val="21"/>
              </w:rPr>
              <w:t>(SNCR)</w:t>
            </w:r>
          </w:p>
        </w:tc>
        <w:tc>
          <w:tcPr>
            <w:tcW w:w="2112" w:type="pct"/>
            <w:vAlign w:val="center"/>
          </w:tcPr>
          <w:p w14:paraId="68C54D02" w14:textId="77777777" w:rsidR="00775B2B" w:rsidRDefault="00000000">
            <w:pPr>
              <w:adjustRightInd w:val="0"/>
              <w:snapToGrid w:val="0"/>
              <w:jc w:val="left"/>
              <w:rPr>
                <w:snapToGrid w:val="0"/>
                <w:kern w:val="0"/>
                <w:szCs w:val="21"/>
              </w:rPr>
            </w:pPr>
            <w:r>
              <w:rPr>
                <w:snapToGrid w:val="0"/>
                <w:kern w:val="0"/>
                <w:szCs w:val="21"/>
              </w:rPr>
              <w:t>本项目是煤粉锅炉，采用</w:t>
            </w:r>
            <w:r>
              <w:rPr>
                <w:rFonts w:hint="eastAsia"/>
                <w:snapToGrid w:val="0"/>
                <w:kern w:val="0"/>
                <w:szCs w:val="21"/>
              </w:rPr>
              <w:t>低氮</w:t>
            </w:r>
            <w:r>
              <w:rPr>
                <w:snapToGrid w:val="0"/>
                <w:kern w:val="0"/>
                <w:szCs w:val="21"/>
              </w:rPr>
              <w:t>燃烧技术</w:t>
            </w:r>
            <w:r>
              <w:rPr>
                <w:snapToGrid w:val="0"/>
                <w:kern w:val="0"/>
                <w:szCs w:val="21"/>
              </w:rPr>
              <w:t>+SCR</w:t>
            </w:r>
            <w:r>
              <w:rPr>
                <w:snapToGrid w:val="0"/>
                <w:kern w:val="0"/>
                <w:szCs w:val="21"/>
              </w:rPr>
              <w:t>脱硝。</w:t>
            </w:r>
          </w:p>
        </w:tc>
        <w:tc>
          <w:tcPr>
            <w:tcW w:w="255" w:type="pct"/>
            <w:vAlign w:val="center"/>
          </w:tcPr>
          <w:p w14:paraId="74283658" w14:textId="77777777" w:rsidR="00775B2B" w:rsidRDefault="00000000">
            <w:pPr>
              <w:adjustRightInd w:val="0"/>
              <w:snapToGrid w:val="0"/>
              <w:jc w:val="center"/>
              <w:rPr>
                <w:kern w:val="0"/>
                <w:szCs w:val="21"/>
              </w:rPr>
            </w:pPr>
            <w:r>
              <w:rPr>
                <w:kern w:val="0"/>
                <w:szCs w:val="21"/>
              </w:rPr>
              <w:t>符合</w:t>
            </w:r>
          </w:p>
        </w:tc>
      </w:tr>
      <w:tr w:rsidR="00775B2B" w14:paraId="06431FA4" w14:textId="77777777">
        <w:tc>
          <w:tcPr>
            <w:tcW w:w="231" w:type="pct"/>
            <w:vAlign w:val="center"/>
          </w:tcPr>
          <w:p w14:paraId="0027EDC6" w14:textId="77777777" w:rsidR="00775B2B" w:rsidRDefault="00000000">
            <w:pPr>
              <w:adjustRightInd w:val="0"/>
              <w:snapToGrid w:val="0"/>
              <w:jc w:val="center"/>
              <w:rPr>
                <w:snapToGrid w:val="0"/>
                <w:kern w:val="0"/>
                <w:szCs w:val="21"/>
              </w:rPr>
            </w:pPr>
            <w:r>
              <w:rPr>
                <w:snapToGrid w:val="0"/>
                <w:kern w:val="0"/>
                <w:szCs w:val="21"/>
              </w:rPr>
              <w:t>6</w:t>
            </w:r>
          </w:p>
        </w:tc>
        <w:tc>
          <w:tcPr>
            <w:tcW w:w="2400" w:type="pct"/>
            <w:vAlign w:val="center"/>
          </w:tcPr>
          <w:p w14:paraId="16D98838" w14:textId="77777777" w:rsidR="00775B2B" w:rsidRDefault="00000000">
            <w:pPr>
              <w:adjustRightInd w:val="0"/>
              <w:snapToGrid w:val="0"/>
              <w:jc w:val="left"/>
              <w:rPr>
                <w:snapToGrid w:val="0"/>
                <w:kern w:val="0"/>
                <w:szCs w:val="21"/>
              </w:rPr>
            </w:pPr>
            <w:r>
              <w:rPr>
                <w:snapToGrid w:val="0"/>
                <w:kern w:val="0"/>
                <w:szCs w:val="21"/>
              </w:rPr>
              <w:t>超低排放除尘技术宜选用高效电源电除尘、</w:t>
            </w:r>
            <w:r>
              <w:rPr>
                <w:rFonts w:hint="eastAsia"/>
                <w:snapToGrid w:val="0"/>
                <w:kern w:val="0"/>
                <w:szCs w:val="21"/>
              </w:rPr>
              <w:t>低温</w:t>
            </w:r>
            <w:r>
              <w:rPr>
                <w:snapToGrid w:val="0"/>
                <w:kern w:val="0"/>
                <w:szCs w:val="21"/>
              </w:rPr>
              <w:t>电除尘、超净电袋复合除尘、袋式除尘及移动电极电除尘等，必要时在脱硫装置后增设湿式电除尘</w:t>
            </w:r>
          </w:p>
        </w:tc>
        <w:tc>
          <w:tcPr>
            <w:tcW w:w="2112" w:type="pct"/>
            <w:vAlign w:val="center"/>
          </w:tcPr>
          <w:p w14:paraId="324B842B" w14:textId="77777777" w:rsidR="00775B2B" w:rsidRDefault="00000000">
            <w:pPr>
              <w:adjustRightInd w:val="0"/>
              <w:snapToGrid w:val="0"/>
              <w:jc w:val="left"/>
              <w:rPr>
                <w:snapToGrid w:val="0"/>
                <w:kern w:val="0"/>
                <w:szCs w:val="21"/>
              </w:rPr>
            </w:pPr>
            <w:r>
              <w:rPr>
                <w:snapToGrid w:val="0"/>
                <w:kern w:val="0"/>
                <w:szCs w:val="21"/>
              </w:rPr>
              <w:t>本项目采用电袋除尘</w:t>
            </w:r>
            <w:r>
              <w:rPr>
                <w:snapToGrid w:val="0"/>
                <w:kern w:val="0"/>
                <w:szCs w:val="21"/>
              </w:rPr>
              <w:t>+</w:t>
            </w:r>
            <w:r>
              <w:rPr>
                <w:snapToGrid w:val="0"/>
                <w:kern w:val="0"/>
                <w:szCs w:val="21"/>
              </w:rPr>
              <w:t>湿法脱硫系统附带除尘，总除尘效率不低于</w:t>
            </w:r>
            <w:r>
              <w:rPr>
                <w:snapToGrid w:val="0"/>
                <w:kern w:val="0"/>
                <w:szCs w:val="21"/>
              </w:rPr>
              <w:t>99.975%</w:t>
            </w:r>
            <w:r>
              <w:rPr>
                <w:snapToGrid w:val="0"/>
                <w:kern w:val="0"/>
                <w:szCs w:val="21"/>
              </w:rPr>
              <w:t>，烟尘满足超低排放要求。</w:t>
            </w:r>
          </w:p>
        </w:tc>
        <w:tc>
          <w:tcPr>
            <w:tcW w:w="255" w:type="pct"/>
            <w:vAlign w:val="center"/>
          </w:tcPr>
          <w:p w14:paraId="161A33D5" w14:textId="77777777" w:rsidR="00775B2B" w:rsidRDefault="00000000">
            <w:pPr>
              <w:adjustRightInd w:val="0"/>
              <w:snapToGrid w:val="0"/>
              <w:jc w:val="center"/>
              <w:rPr>
                <w:kern w:val="0"/>
                <w:szCs w:val="21"/>
              </w:rPr>
            </w:pPr>
            <w:r>
              <w:rPr>
                <w:kern w:val="0"/>
                <w:szCs w:val="21"/>
              </w:rPr>
              <w:t>符合</w:t>
            </w:r>
          </w:p>
        </w:tc>
      </w:tr>
      <w:tr w:rsidR="00775B2B" w14:paraId="56052384" w14:textId="77777777">
        <w:tc>
          <w:tcPr>
            <w:tcW w:w="231" w:type="pct"/>
            <w:vAlign w:val="center"/>
          </w:tcPr>
          <w:p w14:paraId="58217EF7" w14:textId="77777777" w:rsidR="00775B2B" w:rsidRDefault="00000000">
            <w:pPr>
              <w:adjustRightInd w:val="0"/>
              <w:snapToGrid w:val="0"/>
              <w:jc w:val="center"/>
              <w:rPr>
                <w:snapToGrid w:val="0"/>
                <w:kern w:val="0"/>
                <w:szCs w:val="21"/>
              </w:rPr>
            </w:pPr>
            <w:r>
              <w:rPr>
                <w:snapToGrid w:val="0"/>
                <w:kern w:val="0"/>
                <w:szCs w:val="21"/>
              </w:rPr>
              <w:t>7</w:t>
            </w:r>
          </w:p>
        </w:tc>
        <w:tc>
          <w:tcPr>
            <w:tcW w:w="2400" w:type="pct"/>
            <w:vAlign w:val="center"/>
          </w:tcPr>
          <w:p w14:paraId="18109FE7" w14:textId="77777777" w:rsidR="00775B2B" w:rsidRDefault="00000000">
            <w:pPr>
              <w:adjustRightInd w:val="0"/>
              <w:snapToGrid w:val="0"/>
              <w:jc w:val="left"/>
              <w:rPr>
                <w:snapToGrid w:val="0"/>
                <w:kern w:val="0"/>
                <w:szCs w:val="21"/>
              </w:rPr>
            </w:pPr>
            <w:r>
              <w:rPr>
                <w:snapToGrid w:val="0"/>
                <w:kern w:val="0"/>
                <w:szCs w:val="21"/>
              </w:rPr>
              <w:t>超低排放脱硫</w:t>
            </w:r>
            <w:r>
              <w:rPr>
                <w:rFonts w:hint="eastAsia"/>
                <w:snapToGrid w:val="0"/>
                <w:kern w:val="0"/>
                <w:szCs w:val="21"/>
              </w:rPr>
              <w:t>技术</w:t>
            </w:r>
            <w:r>
              <w:rPr>
                <w:snapToGrid w:val="0"/>
                <w:kern w:val="0"/>
                <w:szCs w:val="21"/>
              </w:rPr>
              <w:t>选用增效的石灰石</w:t>
            </w:r>
            <w:r>
              <w:rPr>
                <w:snapToGrid w:val="0"/>
                <w:kern w:val="0"/>
                <w:szCs w:val="21"/>
              </w:rPr>
              <w:t>-</w:t>
            </w:r>
            <w:r>
              <w:rPr>
                <w:snapToGrid w:val="0"/>
                <w:kern w:val="0"/>
                <w:szCs w:val="21"/>
              </w:rPr>
              <w:t>石膏法、氨法、海水法及烟气循环流化床法，并注重湿法脱硫技术对颗粒物的协同脱除作用。石灰石</w:t>
            </w:r>
            <w:r>
              <w:rPr>
                <w:snapToGrid w:val="0"/>
                <w:kern w:val="0"/>
                <w:szCs w:val="21"/>
              </w:rPr>
              <w:t>-</w:t>
            </w:r>
            <w:r>
              <w:rPr>
                <w:snapToGrid w:val="0"/>
                <w:kern w:val="0"/>
                <w:szCs w:val="21"/>
              </w:rPr>
              <w:t>石膏法应在传统空塔喷淋技术的基础上，根据煤</w:t>
            </w:r>
            <w:r>
              <w:rPr>
                <w:rFonts w:hint="eastAsia"/>
                <w:snapToGrid w:val="0"/>
                <w:kern w:val="0"/>
                <w:szCs w:val="21"/>
              </w:rPr>
              <w:t>中硫含量</w:t>
            </w:r>
            <w:r>
              <w:rPr>
                <w:snapToGrid w:val="0"/>
                <w:kern w:val="0"/>
                <w:szCs w:val="21"/>
              </w:rPr>
              <w:t>等参数，选择能够改善气液分布和提高传质效率的复合塔技术或可形成物理分区和自然分区的</w:t>
            </w:r>
            <w:r>
              <w:rPr>
                <w:snapToGrid w:val="0"/>
                <w:kern w:val="0"/>
                <w:szCs w:val="21"/>
              </w:rPr>
              <w:t>pH</w:t>
            </w:r>
            <w:r>
              <w:rPr>
                <w:snapToGrid w:val="0"/>
                <w:kern w:val="0"/>
                <w:szCs w:val="21"/>
              </w:rPr>
              <w:t>分区技术。</w:t>
            </w:r>
          </w:p>
        </w:tc>
        <w:tc>
          <w:tcPr>
            <w:tcW w:w="2112" w:type="pct"/>
            <w:vAlign w:val="center"/>
          </w:tcPr>
          <w:p w14:paraId="50D3100C" w14:textId="77777777" w:rsidR="00775B2B" w:rsidRDefault="00000000">
            <w:pPr>
              <w:adjustRightInd w:val="0"/>
              <w:snapToGrid w:val="0"/>
              <w:jc w:val="left"/>
              <w:rPr>
                <w:snapToGrid w:val="0"/>
                <w:kern w:val="0"/>
                <w:szCs w:val="21"/>
              </w:rPr>
            </w:pPr>
            <w:r>
              <w:rPr>
                <w:kern w:val="0"/>
                <w:szCs w:val="21"/>
              </w:rPr>
              <w:t>本项目拟采用氨法脱硫。</w:t>
            </w:r>
          </w:p>
        </w:tc>
        <w:tc>
          <w:tcPr>
            <w:tcW w:w="255" w:type="pct"/>
            <w:vAlign w:val="center"/>
          </w:tcPr>
          <w:p w14:paraId="4C1B7FDD" w14:textId="77777777" w:rsidR="00775B2B" w:rsidRDefault="00000000">
            <w:pPr>
              <w:adjustRightInd w:val="0"/>
              <w:snapToGrid w:val="0"/>
              <w:jc w:val="center"/>
              <w:rPr>
                <w:kern w:val="0"/>
                <w:szCs w:val="21"/>
              </w:rPr>
            </w:pPr>
            <w:r>
              <w:rPr>
                <w:kern w:val="0"/>
                <w:szCs w:val="21"/>
              </w:rPr>
              <w:t>符合</w:t>
            </w:r>
          </w:p>
        </w:tc>
      </w:tr>
      <w:tr w:rsidR="00775B2B" w14:paraId="7C7ED726" w14:textId="77777777">
        <w:tc>
          <w:tcPr>
            <w:tcW w:w="231" w:type="pct"/>
            <w:vAlign w:val="center"/>
          </w:tcPr>
          <w:p w14:paraId="1E305DD1" w14:textId="77777777" w:rsidR="00775B2B" w:rsidRDefault="00000000">
            <w:pPr>
              <w:adjustRightInd w:val="0"/>
              <w:snapToGrid w:val="0"/>
              <w:jc w:val="center"/>
              <w:rPr>
                <w:snapToGrid w:val="0"/>
                <w:kern w:val="0"/>
                <w:szCs w:val="21"/>
              </w:rPr>
            </w:pPr>
            <w:r>
              <w:rPr>
                <w:snapToGrid w:val="0"/>
                <w:kern w:val="0"/>
                <w:szCs w:val="21"/>
              </w:rPr>
              <w:t>8</w:t>
            </w:r>
          </w:p>
        </w:tc>
        <w:tc>
          <w:tcPr>
            <w:tcW w:w="2400" w:type="pct"/>
            <w:vAlign w:val="center"/>
          </w:tcPr>
          <w:p w14:paraId="408BCCC1" w14:textId="77777777" w:rsidR="00775B2B" w:rsidRDefault="00000000">
            <w:pPr>
              <w:adjustRightInd w:val="0"/>
              <w:snapToGrid w:val="0"/>
              <w:jc w:val="left"/>
              <w:rPr>
                <w:snapToGrid w:val="0"/>
                <w:kern w:val="0"/>
                <w:szCs w:val="21"/>
              </w:rPr>
            </w:pPr>
            <w:r>
              <w:rPr>
                <w:snapToGrid w:val="0"/>
                <w:kern w:val="0"/>
                <w:szCs w:val="21"/>
              </w:rPr>
              <w:t>超低排放脱硝技术煤粉锅炉宜选用高效低氮燃烧与</w:t>
            </w:r>
            <w:r>
              <w:rPr>
                <w:snapToGrid w:val="0"/>
                <w:kern w:val="0"/>
                <w:szCs w:val="21"/>
              </w:rPr>
              <w:t>SCR</w:t>
            </w:r>
            <w:r>
              <w:rPr>
                <w:snapToGrid w:val="0"/>
                <w:kern w:val="0"/>
                <w:szCs w:val="21"/>
              </w:rPr>
              <w:t>配合使用的技术路线，若不能满足排放要求，可采用增加催化剂层数、增加喷氨</w:t>
            </w:r>
            <w:r>
              <w:rPr>
                <w:snapToGrid w:val="0"/>
                <w:kern w:val="0"/>
                <w:szCs w:val="21"/>
              </w:rPr>
              <w:lastRenderedPageBreak/>
              <w:t>量等措施，应有效控制氨逃逸；循环流化床锅炉宜优先选用</w:t>
            </w:r>
            <w:r>
              <w:rPr>
                <w:snapToGrid w:val="0"/>
                <w:kern w:val="0"/>
                <w:szCs w:val="21"/>
              </w:rPr>
              <w:t>SNCR</w:t>
            </w:r>
            <w:r>
              <w:rPr>
                <w:snapToGrid w:val="0"/>
                <w:kern w:val="0"/>
                <w:szCs w:val="21"/>
              </w:rPr>
              <w:t>，必要时可采用</w:t>
            </w:r>
            <w:r>
              <w:rPr>
                <w:snapToGrid w:val="0"/>
                <w:kern w:val="0"/>
                <w:szCs w:val="21"/>
              </w:rPr>
              <w:t>SNCR-SCR</w:t>
            </w:r>
            <w:r>
              <w:rPr>
                <w:snapToGrid w:val="0"/>
                <w:kern w:val="0"/>
                <w:szCs w:val="21"/>
              </w:rPr>
              <w:t>联合技术。</w:t>
            </w:r>
          </w:p>
        </w:tc>
        <w:tc>
          <w:tcPr>
            <w:tcW w:w="2112" w:type="pct"/>
            <w:vAlign w:val="center"/>
          </w:tcPr>
          <w:p w14:paraId="4E3AD9EF" w14:textId="77777777" w:rsidR="00775B2B" w:rsidRDefault="00000000">
            <w:pPr>
              <w:adjustRightInd w:val="0"/>
              <w:snapToGrid w:val="0"/>
              <w:jc w:val="left"/>
              <w:rPr>
                <w:kern w:val="0"/>
                <w:szCs w:val="21"/>
              </w:rPr>
            </w:pPr>
            <w:r>
              <w:rPr>
                <w:kern w:val="0"/>
                <w:szCs w:val="21"/>
              </w:rPr>
              <w:lastRenderedPageBreak/>
              <w:t>本项目采用低氮燃烧技术</w:t>
            </w:r>
            <w:r>
              <w:rPr>
                <w:kern w:val="0"/>
                <w:szCs w:val="21"/>
              </w:rPr>
              <w:t>+SCR</w:t>
            </w:r>
            <w:r>
              <w:rPr>
                <w:kern w:val="0"/>
                <w:szCs w:val="21"/>
              </w:rPr>
              <w:t>脱硝，脱硝采用</w:t>
            </w:r>
            <w:r>
              <w:rPr>
                <w:kern w:val="0"/>
                <w:szCs w:val="21"/>
              </w:rPr>
              <w:t>3+1</w:t>
            </w:r>
            <w:r>
              <w:rPr>
                <w:kern w:val="0"/>
                <w:szCs w:val="21"/>
              </w:rPr>
              <w:t>层催化剂方案，脱硝效率</w:t>
            </w:r>
            <w:r>
              <w:rPr>
                <w:kern w:val="0"/>
                <w:szCs w:val="21"/>
              </w:rPr>
              <w:t>≥86%</w:t>
            </w:r>
            <w:r>
              <w:rPr>
                <w:kern w:val="0"/>
                <w:szCs w:val="21"/>
              </w:rPr>
              <w:t>，氨逃逸浓度满足《火电厂污染防治</w:t>
            </w:r>
            <w:r>
              <w:rPr>
                <w:kern w:val="0"/>
                <w:szCs w:val="21"/>
              </w:rPr>
              <w:lastRenderedPageBreak/>
              <w:t>可行技术指南》</w:t>
            </w:r>
            <w:r>
              <w:rPr>
                <w:kern w:val="0"/>
                <w:szCs w:val="21"/>
              </w:rPr>
              <w:t>(HJ2301-2017)</w:t>
            </w:r>
            <w:r>
              <w:rPr>
                <w:kern w:val="0"/>
                <w:szCs w:val="21"/>
              </w:rPr>
              <w:t>中</w:t>
            </w:r>
            <w:r>
              <w:rPr>
                <w:kern w:val="0"/>
                <w:szCs w:val="21"/>
              </w:rPr>
              <w:t>SCR</w:t>
            </w:r>
            <w:r>
              <w:rPr>
                <w:kern w:val="0"/>
                <w:szCs w:val="21"/>
              </w:rPr>
              <w:t>技术主要工艺参数及效果，根据</w:t>
            </w:r>
            <w:r>
              <w:rPr>
                <w:kern w:val="0"/>
                <w:szCs w:val="21"/>
              </w:rPr>
              <w:t>SCR</w:t>
            </w:r>
            <w:r>
              <w:rPr>
                <w:kern w:val="0"/>
                <w:szCs w:val="21"/>
              </w:rPr>
              <w:t>脱硝设计规范要求，</w:t>
            </w:r>
            <w:r>
              <w:rPr>
                <w:kern w:val="0"/>
                <w:szCs w:val="21"/>
              </w:rPr>
              <w:t>SCR</w:t>
            </w:r>
            <w:r>
              <w:rPr>
                <w:kern w:val="0"/>
                <w:szCs w:val="21"/>
              </w:rPr>
              <w:t>脱硝装置的出口氨逃逸浓度应控制在</w:t>
            </w:r>
            <w:r>
              <w:rPr>
                <w:kern w:val="0"/>
                <w:szCs w:val="21"/>
              </w:rPr>
              <w:t>2.5mg/m</w:t>
            </w:r>
            <w:r>
              <w:rPr>
                <w:kern w:val="0"/>
                <w:szCs w:val="21"/>
                <w:vertAlign w:val="superscript"/>
              </w:rPr>
              <w:t>3</w:t>
            </w:r>
            <w:r>
              <w:rPr>
                <w:kern w:val="0"/>
                <w:szCs w:val="21"/>
              </w:rPr>
              <w:t>以下。根据《氨法烟气脱硫工程通用技术规范》（</w:t>
            </w:r>
            <w:r>
              <w:rPr>
                <w:kern w:val="0"/>
                <w:szCs w:val="21"/>
              </w:rPr>
              <w:t>HJ 2001-2018</w:t>
            </w:r>
            <w:r>
              <w:rPr>
                <w:kern w:val="0"/>
                <w:szCs w:val="21"/>
              </w:rPr>
              <w:t>），氨法烟气脱硫氨逃逸浓度小时均值应</w:t>
            </w:r>
            <w:r>
              <w:rPr>
                <w:kern w:val="0"/>
                <w:szCs w:val="21"/>
              </w:rPr>
              <w:t>≤3mg/m³</w:t>
            </w:r>
            <w:r>
              <w:rPr>
                <w:kern w:val="0"/>
                <w:szCs w:val="21"/>
              </w:rPr>
              <w:t>。</w:t>
            </w:r>
          </w:p>
        </w:tc>
        <w:tc>
          <w:tcPr>
            <w:tcW w:w="255" w:type="pct"/>
            <w:vAlign w:val="center"/>
          </w:tcPr>
          <w:p w14:paraId="42C78D27" w14:textId="77777777" w:rsidR="00775B2B" w:rsidRDefault="00000000">
            <w:pPr>
              <w:adjustRightInd w:val="0"/>
              <w:snapToGrid w:val="0"/>
              <w:jc w:val="center"/>
              <w:rPr>
                <w:kern w:val="0"/>
                <w:szCs w:val="21"/>
              </w:rPr>
            </w:pPr>
            <w:r>
              <w:rPr>
                <w:kern w:val="0"/>
                <w:szCs w:val="21"/>
              </w:rPr>
              <w:lastRenderedPageBreak/>
              <w:t>符合</w:t>
            </w:r>
          </w:p>
        </w:tc>
      </w:tr>
      <w:tr w:rsidR="00775B2B" w14:paraId="223E22DB" w14:textId="77777777">
        <w:trPr>
          <w:trHeight w:val="90"/>
        </w:trPr>
        <w:tc>
          <w:tcPr>
            <w:tcW w:w="231" w:type="pct"/>
            <w:vAlign w:val="center"/>
          </w:tcPr>
          <w:p w14:paraId="2910BFAC" w14:textId="77777777" w:rsidR="00775B2B" w:rsidRDefault="00000000">
            <w:pPr>
              <w:adjustRightInd w:val="0"/>
              <w:snapToGrid w:val="0"/>
              <w:jc w:val="center"/>
              <w:rPr>
                <w:snapToGrid w:val="0"/>
                <w:kern w:val="0"/>
                <w:szCs w:val="21"/>
              </w:rPr>
            </w:pPr>
            <w:r>
              <w:rPr>
                <w:snapToGrid w:val="0"/>
                <w:kern w:val="0"/>
                <w:szCs w:val="21"/>
              </w:rPr>
              <w:t>9</w:t>
            </w:r>
          </w:p>
        </w:tc>
        <w:tc>
          <w:tcPr>
            <w:tcW w:w="2400" w:type="pct"/>
            <w:vAlign w:val="center"/>
          </w:tcPr>
          <w:p w14:paraId="0295EE7F" w14:textId="77777777" w:rsidR="00775B2B" w:rsidRDefault="00000000">
            <w:pPr>
              <w:adjustRightInd w:val="0"/>
              <w:snapToGrid w:val="0"/>
              <w:jc w:val="left"/>
              <w:rPr>
                <w:snapToGrid w:val="0"/>
                <w:kern w:val="0"/>
                <w:szCs w:val="21"/>
              </w:rPr>
            </w:pPr>
            <w:r>
              <w:rPr>
                <w:snapToGrid w:val="0"/>
                <w:kern w:val="0"/>
                <w:szCs w:val="21"/>
              </w:rPr>
              <w:t>火电厂灰场及脱硫剂石灰石或石灰在装卸、存储及输送过程中应采取有效措施防治扬尘污染。</w:t>
            </w:r>
          </w:p>
        </w:tc>
        <w:tc>
          <w:tcPr>
            <w:tcW w:w="2112" w:type="pct"/>
            <w:vAlign w:val="center"/>
          </w:tcPr>
          <w:p w14:paraId="4CEB3CC7" w14:textId="77777777" w:rsidR="00775B2B" w:rsidRDefault="00000000">
            <w:pPr>
              <w:adjustRightInd w:val="0"/>
              <w:snapToGrid w:val="0"/>
              <w:jc w:val="left"/>
              <w:rPr>
                <w:kern w:val="0"/>
                <w:szCs w:val="21"/>
              </w:rPr>
            </w:pPr>
            <w:r>
              <w:rPr>
                <w:kern w:val="0"/>
                <w:szCs w:val="21"/>
              </w:rPr>
              <w:t>本项目不涉及灰场及石灰石</w:t>
            </w:r>
            <w:r>
              <w:rPr>
                <w:rFonts w:hint="eastAsia"/>
                <w:kern w:val="0"/>
                <w:szCs w:val="21"/>
              </w:rPr>
              <w:t>。</w:t>
            </w:r>
          </w:p>
        </w:tc>
        <w:tc>
          <w:tcPr>
            <w:tcW w:w="255" w:type="pct"/>
            <w:vAlign w:val="center"/>
          </w:tcPr>
          <w:p w14:paraId="77877270" w14:textId="77777777" w:rsidR="00775B2B" w:rsidRDefault="00000000">
            <w:pPr>
              <w:adjustRightInd w:val="0"/>
              <w:snapToGrid w:val="0"/>
              <w:jc w:val="center"/>
              <w:rPr>
                <w:kern w:val="0"/>
                <w:szCs w:val="21"/>
              </w:rPr>
            </w:pPr>
            <w:r>
              <w:rPr>
                <w:kern w:val="0"/>
                <w:szCs w:val="21"/>
              </w:rPr>
              <w:t>符合</w:t>
            </w:r>
          </w:p>
        </w:tc>
      </w:tr>
      <w:tr w:rsidR="00775B2B" w14:paraId="3A6D6B79" w14:textId="77777777">
        <w:tc>
          <w:tcPr>
            <w:tcW w:w="231" w:type="pct"/>
            <w:vAlign w:val="center"/>
          </w:tcPr>
          <w:p w14:paraId="44CC0240" w14:textId="77777777" w:rsidR="00775B2B" w:rsidRDefault="00000000">
            <w:pPr>
              <w:adjustRightInd w:val="0"/>
              <w:snapToGrid w:val="0"/>
              <w:jc w:val="center"/>
              <w:rPr>
                <w:snapToGrid w:val="0"/>
                <w:kern w:val="0"/>
                <w:szCs w:val="21"/>
              </w:rPr>
            </w:pPr>
            <w:r>
              <w:rPr>
                <w:snapToGrid w:val="0"/>
                <w:kern w:val="0"/>
                <w:szCs w:val="21"/>
              </w:rPr>
              <w:t>10</w:t>
            </w:r>
          </w:p>
        </w:tc>
        <w:tc>
          <w:tcPr>
            <w:tcW w:w="2400" w:type="pct"/>
            <w:vAlign w:val="center"/>
          </w:tcPr>
          <w:p w14:paraId="617F3128" w14:textId="77777777" w:rsidR="00775B2B" w:rsidRDefault="00000000">
            <w:pPr>
              <w:adjustRightInd w:val="0"/>
              <w:snapToGrid w:val="0"/>
              <w:jc w:val="left"/>
              <w:rPr>
                <w:snapToGrid w:val="0"/>
                <w:kern w:val="0"/>
                <w:szCs w:val="21"/>
              </w:rPr>
            </w:pPr>
            <w:r>
              <w:rPr>
                <w:snapToGrid w:val="0"/>
                <w:kern w:val="0"/>
                <w:szCs w:val="21"/>
              </w:rPr>
              <w:t>粉煤灰运输须使用专用封闭罐车，并严格遵守有关部门规定和要求。</w:t>
            </w:r>
          </w:p>
        </w:tc>
        <w:tc>
          <w:tcPr>
            <w:tcW w:w="2112" w:type="pct"/>
            <w:vAlign w:val="center"/>
          </w:tcPr>
          <w:p w14:paraId="678DB88D" w14:textId="77777777" w:rsidR="00775B2B" w:rsidRDefault="00000000">
            <w:pPr>
              <w:adjustRightInd w:val="0"/>
              <w:snapToGrid w:val="0"/>
              <w:jc w:val="left"/>
              <w:rPr>
                <w:kern w:val="0"/>
                <w:szCs w:val="21"/>
              </w:rPr>
            </w:pPr>
            <w:r>
              <w:rPr>
                <w:rFonts w:hint="eastAsia"/>
              </w:rPr>
              <w:t>干灰</w:t>
            </w:r>
            <w:r>
              <w:t>采用</w:t>
            </w:r>
            <w:r>
              <w:rPr>
                <w:kern w:val="0"/>
                <w:szCs w:val="21"/>
              </w:rPr>
              <w:t>专用密闭罐车运输</w:t>
            </w:r>
            <w:r>
              <w:rPr>
                <w:rFonts w:hint="eastAsia"/>
                <w:kern w:val="0"/>
                <w:szCs w:val="21"/>
              </w:rPr>
              <w:t>回填矿山内排土场</w:t>
            </w:r>
          </w:p>
        </w:tc>
        <w:tc>
          <w:tcPr>
            <w:tcW w:w="255" w:type="pct"/>
            <w:vAlign w:val="center"/>
          </w:tcPr>
          <w:p w14:paraId="42EDDE14" w14:textId="77777777" w:rsidR="00775B2B" w:rsidRDefault="00000000">
            <w:pPr>
              <w:adjustRightInd w:val="0"/>
              <w:snapToGrid w:val="0"/>
              <w:jc w:val="center"/>
              <w:rPr>
                <w:kern w:val="0"/>
                <w:szCs w:val="21"/>
              </w:rPr>
            </w:pPr>
            <w:r>
              <w:rPr>
                <w:kern w:val="0"/>
                <w:szCs w:val="21"/>
              </w:rPr>
              <w:t>符合</w:t>
            </w:r>
          </w:p>
        </w:tc>
      </w:tr>
      <w:tr w:rsidR="00775B2B" w14:paraId="04C3FB84" w14:textId="77777777">
        <w:tc>
          <w:tcPr>
            <w:tcW w:w="231" w:type="pct"/>
            <w:vAlign w:val="center"/>
          </w:tcPr>
          <w:p w14:paraId="12C0E25E" w14:textId="77777777" w:rsidR="00775B2B" w:rsidRDefault="00000000">
            <w:pPr>
              <w:adjustRightInd w:val="0"/>
              <w:snapToGrid w:val="0"/>
              <w:jc w:val="center"/>
              <w:rPr>
                <w:snapToGrid w:val="0"/>
                <w:kern w:val="0"/>
                <w:szCs w:val="21"/>
              </w:rPr>
            </w:pPr>
            <w:r>
              <w:rPr>
                <w:snapToGrid w:val="0"/>
                <w:kern w:val="0"/>
                <w:szCs w:val="21"/>
              </w:rPr>
              <w:t>11</w:t>
            </w:r>
          </w:p>
        </w:tc>
        <w:tc>
          <w:tcPr>
            <w:tcW w:w="2400" w:type="pct"/>
            <w:vAlign w:val="center"/>
          </w:tcPr>
          <w:p w14:paraId="0CB8E8B9" w14:textId="77777777" w:rsidR="00775B2B" w:rsidRDefault="00000000">
            <w:pPr>
              <w:adjustRightInd w:val="0"/>
              <w:snapToGrid w:val="0"/>
              <w:jc w:val="left"/>
              <w:rPr>
                <w:snapToGrid w:val="0"/>
                <w:kern w:val="0"/>
                <w:szCs w:val="21"/>
              </w:rPr>
            </w:pPr>
            <w:r>
              <w:rPr>
                <w:snapToGrid w:val="0"/>
                <w:kern w:val="0"/>
                <w:szCs w:val="21"/>
              </w:rPr>
              <w:t>火电厂烟气中汞等重金属的去除应以脱硝、除尘及脱硫等设备的协同脱除作用为首选，若仍未满足排放要求，可采用单项脱汞技术。</w:t>
            </w:r>
          </w:p>
        </w:tc>
        <w:tc>
          <w:tcPr>
            <w:tcW w:w="2112" w:type="pct"/>
            <w:vAlign w:val="center"/>
          </w:tcPr>
          <w:p w14:paraId="2CC4BA01" w14:textId="77777777" w:rsidR="00775B2B" w:rsidRDefault="00000000">
            <w:pPr>
              <w:adjustRightInd w:val="0"/>
              <w:snapToGrid w:val="0"/>
              <w:jc w:val="left"/>
              <w:rPr>
                <w:kern w:val="0"/>
                <w:szCs w:val="21"/>
              </w:rPr>
            </w:pPr>
            <w:r>
              <w:rPr>
                <w:kern w:val="0"/>
                <w:szCs w:val="21"/>
              </w:rPr>
              <w:t>本项目采用脱硝、除尘、脱硫综合控制除汞措施，根据工程分析源强分析，可以满足达标排放要求。</w:t>
            </w:r>
          </w:p>
        </w:tc>
        <w:tc>
          <w:tcPr>
            <w:tcW w:w="255" w:type="pct"/>
            <w:vAlign w:val="center"/>
          </w:tcPr>
          <w:p w14:paraId="12208611" w14:textId="77777777" w:rsidR="00775B2B" w:rsidRDefault="00000000">
            <w:pPr>
              <w:adjustRightInd w:val="0"/>
              <w:snapToGrid w:val="0"/>
              <w:jc w:val="center"/>
              <w:rPr>
                <w:kern w:val="0"/>
                <w:szCs w:val="21"/>
              </w:rPr>
            </w:pPr>
            <w:r>
              <w:rPr>
                <w:kern w:val="0"/>
                <w:szCs w:val="21"/>
              </w:rPr>
              <w:t>符合</w:t>
            </w:r>
          </w:p>
        </w:tc>
      </w:tr>
      <w:tr w:rsidR="00775B2B" w14:paraId="463DA9F4" w14:textId="77777777">
        <w:tc>
          <w:tcPr>
            <w:tcW w:w="231" w:type="pct"/>
            <w:vAlign w:val="center"/>
          </w:tcPr>
          <w:p w14:paraId="6D94B969" w14:textId="77777777" w:rsidR="00775B2B" w:rsidRDefault="00000000">
            <w:pPr>
              <w:adjustRightInd w:val="0"/>
              <w:snapToGrid w:val="0"/>
              <w:jc w:val="center"/>
              <w:rPr>
                <w:snapToGrid w:val="0"/>
                <w:kern w:val="0"/>
                <w:szCs w:val="21"/>
              </w:rPr>
            </w:pPr>
            <w:r>
              <w:rPr>
                <w:snapToGrid w:val="0"/>
                <w:kern w:val="0"/>
                <w:szCs w:val="21"/>
              </w:rPr>
              <w:t>12</w:t>
            </w:r>
          </w:p>
        </w:tc>
        <w:tc>
          <w:tcPr>
            <w:tcW w:w="2400" w:type="pct"/>
            <w:vAlign w:val="center"/>
          </w:tcPr>
          <w:p w14:paraId="7D99F5C4" w14:textId="77777777" w:rsidR="00775B2B" w:rsidRDefault="00000000">
            <w:pPr>
              <w:adjustRightInd w:val="0"/>
              <w:snapToGrid w:val="0"/>
              <w:jc w:val="left"/>
              <w:rPr>
                <w:snapToGrid w:val="0"/>
                <w:kern w:val="0"/>
                <w:szCs w:val="21"/>
              </w:rPr>
            </w:pPr>
            <w:r>
              <w:rPr>
                <w:snapToGrid w:val="0"/>
                <w:kern w:val="0"/>
                <w:szCs w:val="21"/>
              </w:rPr>
              <w:t>火电厂水污染防治应遵循分类处理、一水多用的原则。鼓励火电实现废水的循环使用不外排。</w:t>
            </w:r>
          </w:p>
        </w:tc>
        <w:tc>
          <w:tcPr>
            <w:tcW w:w="2112" w:type="pct"/>
            <w:vAlign w:val="center"/>
          </w:tcPr>
          <w:p w14:paraId="16764D87" w14:textId="77777777" w:rsidR="00775B2B" w:rsidRDefault="00000000">
            <w:pPr>
              <w:adjustRightInd w:val="0"/>
              <w:snapToGrid w:val="0"/>
              <w:jc w:val="left"/>
              <w:rPr>
                <w:kern w:val="0"/>
                <w:szCs w:val="21"/>
              </w:rPr>
            </w:pPr>
            <w:r>
              <w:rPr>
                <w:kern w:val="0"/>
                <w:szCs w:val="21"/>
              </w:rPr>
              <w:t>本项目煤水及地面冲洗水经煤水处理系统处理后回用，其他废水送至煤制油项目分类处理，处理后尽可能回用。</w:t>
            </w:r>
          </w:p>
        </w:tc>
        <w:tc>
          <w:tcPr>
            <w:tcW w:w="255" w:type="pct"/>
            <w:vAlign w:val="center"/>
          </w:tcPr>
          <w:p w14:paraId="5388E81E" w14:textId="77777777" w:rsidR="00775B2B" w:rsidRDefault="00000000">
            <w:pPr>
              <w:adjustRightInd w:val="0"/>
              <w:snapToGrid w:val="0"/>
              <w:jc w:val="center"/>
              <w:rPr>
                <w:kern w:val="0"/>
                <w:szCs w:val="21"/>
              </w:rPr>
            </w:pPr>
            <w:r>
              <w:rPr>
                <w:kern w:val="0"/>
                <w:szCs w:val="21"/>
              </w:rPr>
              <w:t>符合</w:t>
            </w:r>
          </w:p>
        </w:tc>
      </w:tr>
      <w:tr w:rsidR="00775B2B" w14:paraId="2D0CB579" w14:textId="77777777">
        <w:tc>
          <w:tcPr>
            <w:tcW w:w="231" w:type="pct"/>
            <w:vAlign w:val="center"/>
          </w:tcPr>
          <w:p w14:paraId="46ADD46D" w14:textId="77777777" w:rsidR="00775B2B" w:rsidRDefault="00000000">
            <w:pPr>
              <w:adjustRightInd w:val="0"/>
              <w:snapToGrid w:val="0"/>
              <w:jc w:val="center"/>
              <w:rPr>
                <w:snapToGrid w:val="0"/>
                <w:kern w:val="0"/>
                <w:szCs w:val="21"/>
              </w:rPr>
            </w:pPr>
            <w:r>
              <w:rPr>
                <w:snapToGrid w:val="0"/>
                <w:kern w:val="0"/>
                <w:szCs w:val="21"/>
              </w:rPr>
              <w:t>13</w:t>
            </w:r>
          </w:p>
        </w:tc>
        <w:tc>
          <w:tcPr>
            <w:tcW w:w="2400" w:type="pct"/>
            <w:vAlign w:val="center"/>
          </w:tcPr>
          <w:p w14:paraId="15BB2AD3" w14:textId="77777777" w:rsidR="00775B2B" w:rsidRDefault="00000000">
            <w:pPr>
              <w:adjustRightInd w:val="0"/>
              <w:snapToGrid w:val="0"/>
              <w:jc w:val="left"/>
              <w:rPr>
                <w:snapToGrid w:val="0"/>
                <w:kern w:val="0"/>
                <w:szCs w:val="21"/>
              </w:rPr>
            </w:pPr>
            <w:r>
              <w:rPr>
                <w:snapToGrid w:val="0"/>
                <w:kern w:val="0"/>
                <w:szCs w:val="21"/>
              </w:rPr>
              <w:t>煤泥废水、空预器及省煤器冲洗废水等宜采用混凝、沉淀或过滤等方法处理后循环使用。</w:t>
            </w:r>
          </w:p>
        </w:tc>
        <w:tc>
          <w:tcPr>
            <w:tcW w:w="2112" w:type="pct"/>
            <w:vAlign w:val="center"/>
          </w:tcPr>
          <w:p w14:paraId="4866903B" w14:textId="77777777" w:rsidR="00775B2B" w:rsidRDefault="00000000">
            <w:pPr>
              <w:adjustRightInd w:val="0"/>
              <w:snapToGrid w:val="0"/>
              <w:jc w:val="left"/>
              <w:rPr>
                <w:kern w:val="0"/>
                <w:szCs w:val="21"/>
              </w:rPr>
            </w:pPr>
            <w:r>
              <w:rPr>
                <w:kern w:val="0"/>
                <w:szCs w:val="21"/>
              </w:rPr>
              <w:t>煤泥废水、空预器及省煤器冲洗废水采用混凝、沉淀后，回用作为输煤系统的冲洗用水。</w:t>
            </w:r>
          </w:p>
        </w:tc>
        <w:tc>
          <w:tcPr>
            <w:tcW w:w="255" w:type="pct"/>
            <w:vAlign w:val="center"/>
          </w:tcPr>
          <w:p w14:paraId="21B80E63" w14:textId="77777777" w:rsidR="00775B2B" w:rsidRDefault="00000000">
            <w:pPr>
              <w:adjustRightInd w:val="0"/>
              <w:snapToGrid w:val="0"/>
              <w:jc w:val="center"/>
              <w:rPr>
                <w:kern w:val="0"/>
                <w:szCs w:val="21"/>
              </w:rPr>
            </w:pPr>
            <w:r>
              <w:rPr>
                <w:kern w:val="0"/>
                <w:szCs w:val="21"/>
              </w:rPr>
              <w:t>符合</w:t>
            </w:r>
          </w:p>
        </w:tc>
      </w:tr>
      <w:tr w:rsidR="00775B2B" w14:paraId="0C61631D" w14:textId="77777777">
        <w:tc>
          <w:tcPr>
            <w:tcW w:w="231" w:type="pct"/>
            <w:vAlign w:val="center"/>
          </w:tcPr>
          <w:p w14:paraId="5B9A9DB3" w14:textId="77777777" w:rsidR="00775B2B" w:rsidRDefault="00000000">
            <w:pPr>
              <w:adjustRightInd w:val="0"/>
              <w:snapToGrid w:val="0"/>
              <w:jc w:val="center"/>
              <w:rPr>
                <w:snapToGrid w:val="0"/>
                <w:kern w:val="0"/>
                <w:szCs w:val="21"/>
              </w:rPr>
            </w:pPr>
            <w:r>
              <w:rPr>
                <w:snapToGrid w:val="0"/>
                <w:kern w:val="0"/>
                <w:szCs w:val="21"/>
              </w:rPr>
              <w:t>14</w:t>
            </w:r>
          </w:p>
        </w:tc>
        <w:tc>
          <w:tcPr>
            <w:tcW w:w="2400" w:type="pct"/>
            <w:vAlign w:val="center"/>
          </w:tcPr>
          <w:p w14:paraId="55A0C573" w14:textId="77777777" w:rsidR="00775B2B" w:rsidRDefault="00000000">
            <w:pPr>
              <w:adjustRightInd w:val="0"/>
              <w:snapToGrid w:val="0"/>
              <w:jc w:val="left"/>
              <w:rPr>
                <w:snapToGrid w:val="0"/>
                <w:kern w:val="0"/>
                <w:szCs w:val="21"/>
              </w:rPr>
            </w:pPr>
            <w:r>
              <w:rPr>
                <w:snapToGrid w:val="0"/>
                <w:kern w:val="0"/>
                <w:szCs w:val="21"/>
              </w:rPr>
              <w:t>含油废水宜采用隔油或气浮等方式进行处理；化学清洗废水宜采用氧化、混凝、澄清等方法进行处理，应避免与其他废水混合处理。</w:t>
            </w:r>
          </w:p>
        </w:tc>
        <w:tc>
          <w:tcPr>
            <w:tcW w:w="2112" w:type="pct"/>
            <w:vAlign w:val="center"/>
          </w:tcPr>
          <w:p w14:paraId="13C3BC6C" w14:textId="77777777" w:rsidR="00775B2B" w:rsidRDefault="00000000">
            <w:pPr>
              <w:adjustRightInd w:val="0"/>
              <w:snapToGrid w:val="0"/>
              <w:jc w:val="left"/>
              <w:rPr>
                <w:kern w:val="0"/>
                <w:szCs w:val="21"/>
              </w:rPr>
            </w:pPr>
            <w:r>
              <w:rPr>
                <w:kern w:val="0"/>
                <w:szCs w:val="21"/>
              </w:rPr>
              <w:t>本项目煤水及地面冲洗水经煤水处理系统处理后回用，其他废水送至煤制油项目分类处理，处理后尽可能回用。</w:t>
            </w:r>
          </w:p>
        </w:tc>
        <w:tc>
          <w:tcPr>
            <w:tcW w:w="255" w:type="pct"/>
            <w:vAlign w:val="center"/>
          </w:tcPr>
          <w:p w14:paraId="5720476F" w14:textId="77777777" w:rsidR="00775B2B" w:rsidRDefault="00000000">
            <w:pPr>
              <w:adjustRightInd w:val="0"/>
              <w:snapToGrid w:val="0"/>
              <w:jc w:val="center"/>
              <w:rPr>
                <w:kern w:val="0"/>
                <w:szCs w:val="21"/>
              </w:rPr>
            </w:pPr>
            <w:r>
              <w:rPr>
                <w:kern w:val="0"/>
                <w:szCs w:val="21"/>
              </w:rPr>
              <w:t>符合</w:t>
            </w:r>
          </w:p>
        </w:tc>
      </w:tr>
      <w:tr w:rsidR="00775B2B" w14:paraId="493C0ADD" w14:textId="77777777">
        <w:tc>
          <w:tcPr>
            <w:tcW w:w="231" w:type="pct"/>
            <w:vAlign w:val="center"/>
          </w:tcPr>
          <w:p w14:paraId="0F2417B2" w14:textId="77777777" w:rsidR="00775B2B" w:rsidRDefault="00000000">
            <w:pPr>
              <w:adjustRightInd w:val="0"/>
              <w:snapToGrid w:val="0"/>
              <w:jc w:val="center"/>
              <w:rPr>
                <w:snapToGrid w:val="0"/>
                <w:kern w:val="0"/>
                <w:szCs w:val="21"/>
              </w:rPr>
            </w:pPr>
            <w:r>
              <w:rPr>
                <w:snapToGrid w:val="0"/>
                <w:kern w:val="0"/>
                <w:szCs w:val="21"/>
              </w:rPr>
              <w:t>15</w:t>
            </w:r>
          </w:p>
        </w:tc>
        <w:tc>
          <w:tcPr>
            <w:tcW w:w="2400" w:type="pct"/>
            <w:vAlign w:val="center"/>
          </w:tcPr>
          <w:p w14:paraId="76ADB811" w14:textId="77777777" w:rsidR="00775B2B" w:rsidRDefault="00000000">
            <w:pPr>
              <w:adjustRightInd w:val="0"/>
              <w:snapToGrid w:val="0"/>
              <w:jc w:val="left"/>
              <w:rPr>
                <w:snapToGrid w:val="0"/>
                <w:kern w:val="0"/>
                <w:szCs w:val="21"/>
              </w:rPr>
            </w:pPr>
            <w:r>
              <w:rPr>
                <w:snapToGrid w:val="0"/>
                <w:kern w:val="0"/>
                <w:szCs w:val="21"/>
              </w:rPr>
              <w:t>脱硫废水宜经石灰处理、混凝、澄清、中和等工艺处理后回用。鼓励采用蒸发干燥或蒸发</w:t>
            </w:r>
            <w:r>
              <w:rPr>
                <w:rFonts w:hint="eastAsia"/>
                <w:snapToGrid w:val="0"/>
                <w:kern w:val="0"/>
                <w:szCs w:val="21"/>
              </w:rPr>
              <w:t>结晶</w:t>
            </w:r>
            <w:r>
              <w:rPr>
                <w:snapToGrid w:val="0"/>
                <w:kern w:val="0"/>
                <w:szCs w:val="21"/>
              </w:rPr>
              <w:t>等处理工艺，实现脱硫废水不外排。</w:t>
            </w:r>
          </w:p>
        </w:tc>
        <w:tc>
          <w:tcPr>
            <w:tcW w:w="2112" w:type="pct"/>
            <w:vAlign w:val="center"/>
          </w:tcPr>
          <w:p w14:paraId="017B4B0E" w14:textId="77777777" w:rsidR="00775B2B" w:rsidRDefault="00000000">
            <w:pPr>
              <w:adjustRightInd w:val="0"/>
              <w:snapToGrid w:val="0"/>
              <w:jc w:val="left"/>
              <w:rPr>
                <w:kern w:val="0"/>
                <w:szCs w:val="21"/>
              </w:rPr>
            </w:pPr>
            <w:r>
              <w:rPr>
                <w:rFonts w:hint="eastAsia"/>
                <w:kern w:val="0"/>
                <w:szCs w:val="21"/>
              </w:rPr>
              <w:t>本项目不产生脱硫废水。</w:t>
            </w:r>
          </w:p>
        </w:tc>
        <w:tc>
          <w:tcPr>
            <w:tcW w:w="255" w:type="pct"/>
            <w:vAlign w:val="center"/>
          </w:tcPr>
          <w:p w14:paraId="71FB1AB2" w14:textId="77777777" w:rsidR="00775B2B" w:rsidRDefault="00000000">
            <w:pPr>
              <w:adjustRightInd w:val="0"/>
              <w:snapToGrid w:val="0"/>
              <w:jc w:val="center"/>
              <w:rPr>
                <w:kern w:val="0"/>
                <w:szCs w:val="21"/>
              </w:rPr>
            </w:pPr>
            <w:r>
              <w:rPr>
                <w:kern w:val="0"/>
                <w:szCs w:val="21"/>
              </w:rPr>
              <w:t>符合</w:t>
            </w:r>
          </w:p>
        </w:tc>
      </w:tr>
      <w:tr w:rsidR="00775B2B" w14:paraId="23AD577C" w14:textId="77777777">
        <w:tc>
          <w:tcPr>
            <w:tcW w:w="231" w:type="pct"/>
            <w:vAlign w:val="center"/>
          </w:tcPr>
          <w:p w14:paraId="1F798A64" w14:textId="77777777" w:rsidR="00775B2B" w:rsidRDefault="00000000">
            <w:pPr>
              <w:adjustRightInd w:val="0"/>
              <w:snapToGrid w:val="0"/>
              <w:jc w:val="center"/>
              <w:rPr>
                <w:snapToGrid w:val="0"/>
                <w:kern w:val="0"/>
                <w:szCs w:val="21"/>
              </w:rPr>
            </w:pPr>
            <w:r>
              <w:rPr>
                <w:snapToGrid w:val="0"/>
                <w:kern w:val="0"/>
                <w:szCs w:val="21"/>
              </w:rPr>
              <w:t>16</w:t>
            </w:r>
          </w:p>
        </w:tc>
        <w:tc>
          <w:tcPr>
            <w:tcW w:w="2400" w:type="pct"/>
            <w:vAlign w:val="center"/>
          </w:tcPr>
          <w:p w14:paraId="14BEEA75" w14:textId="77777777" w:rsidR="00775B2B" w:rsidRDefault="00000000">
            <w:pPr>
              <w:adjustRightInd w:val="0"/>
              <w:snapToGrid w:val="0"/>
              <w:jc w:val="left"/>
              <w:rPr>
                <w:snapToGrid w:val="0"/>
                <w:kern w:val="0"/>
                <w:szCs w:val="21"/>
              </w:rPr>
            </w:pPr>
            <w:r>
              <w:rPr>
                <w:snapToGrid w:val="0"/>
                <w:kern w:val="0"/>
                <w:szCs w:val="21"/>
              </w:rPr>
              <w:t>火电厂生活污水经收集后，宜采用二级生化处理，经消毒后可采用绿化、冲洗等方式回用。</w:t>
            </w:r>
          </w:p>
        </w:tc>
        <w:tc>
          <w:tcPr>
            <w:tcW w:w="2112" w:type="pct"/>
            <w:vAlign w:val="center"/>
          </w:tcPr>
          <w:p w14:paraId="7B3552F5" w14:textId="77777777" w:rsidR="00775B2B" w:rsidRDefault="00000000">
            <w:pPr>
              <w:adjustRightInd w:val="0"/>
              <w:snapToGrid w:val="0"/>
              <w:jc w:val="left"/>
              <w:rPr>
                <w:kern w:val="0"/>
                <w:szCs w:val="21"/>
              </w:rPr>
            </w:pPr>
            <w:r>
              <w:rPr>
                <w:snapToGrid w:val="0"/>
                <w:kern w:val="0"/>
                <w:szCs w:val="21"/>
              </w:rPr>
              <w:t>生活污水送</w:t>
            </w:r>
            <w:r>
              <w:rPr>
                <w:kern w:val="0"/>
                <w:szCs w:val="21"/>
              </w:rPr>
              <w:t>煤制油项目污水处理系统处理后回用</w:t>
            </w:r>
          </w:p>
        </w:tc>
        <w:tc>
          <w:tcPr>
            <w:tcW w:w="255" w:type="pct"/>
            <w:vAlign w:val="center"/>
          </w:tcPr>
          <w:p w14:paraId="47BC73A5" w14:textId="77777777" w:rsidR="00775B2B" w:rsidRDefault="00000000">
            <w:pPr>
              <w:adjustRightInd w:val="0"/>
              <w:snapToGrid w:val="0"/>
              <w:jc w:val="center"/>
              <w:rPr>
                <w:kern w:val="0"/>
                <w:szCs w:val="21"/>
              </w:rPr>
            </w:pPr>
            <w:r>
              <w:rPr>
                <w:kern w:val="0"/>
                <w:szCs w:val="21"/>
              </w:rPr>
              <w:t>符合</w:t>
            </w:r>
          </w:p>
        </w:tc>
      </w:tr>
      <w:tr w:rsidR="00775B2B" w14:paraId="3DE06047" w14:textId="77777777">
        <w:tc>
          <w:tcPr>
            <w:tcW w:w="231" w:type="pct"/>
            <w:vAlign w:val="center"/>
          </w:tcPr>
          <w:p w14:paraId="4C020205" w14:textId="77777777" w:rsidR="00775B2B" w:rsidRDefault="00000000">
            <w:pPr>
              <w:adjustRightInd w:val="0"/>
              <w:snapToGrid w:val="0"/>
              <w:jc w:val="center"/>
              <w:rPr>
                <w:snapToGrid w:val="0"/>
                <w:kern w:val="0"/>
                <w:szCs w:val="21"/>
              </w:rPr>
            </w:pPr>
            <w:r>
              <w:rPr>
                <w:snapToGrid w:val="0"/>
                <w:kern w:val="0"/>
                <w:szCs w:val="21"/>
              </w:rPr>
              <w:t>17</w:t>
            </w:r>
          </w:p>
        </w:tc>
        <w:tc>
          <w:tcPr>
            <w:tcW w:w="2400" w:type="pct"/>
            <w:vAlign w:val="center"/>
          </w:tcPr>
          <w:p w14:paraId="041448B8" w14:textId="77777777" w:rsidR="00775B2B" w:rsidRDefault="00000000">
            <w:pPr>
              <w:adjustRightInd w:val="0"/>
              <w:snapToGrid w:val="0"/>
              <w:jc w:val="left"/>
              <w:rPr>
                <w:snapToGrid w:val="0"/>
                <w:kern w:val="0"/>
                <w:szCs w:val="21"/>
              </w:rPr>
            </w:pPr>
            <w:r>
              <w:rPr>
                <w:snapToGrid w:val="0"/>
                <w:kern w:val="0"/>
                <w:szCs w:val="21"/>
              </w:rPr>
              <w:t>火电厂固体废物主要包括粉煤灰、脱硫石膏、废旧布袋和废烟气脱硝催化剂等，应遵循优先综合利用的原则。</w:t>
            </w:r>
          </w:p>
        </w:tc>
        <w:tc>
          <w:tcPr>
            <w:tcW w:w="2112" w:type="pct"/>
            <w:vAlign w:val="center"/>
          </w:tcPr>
          <w:p w14:paraId="19367896" w14:textId="77777777" w:rsidR="00775B2B" w:rsidRDefault="00000000">
            <w:pPr>
              <w:adjustRightInd w:val="0"/>
              <w:snapToGrid w:val="0"/>
              <w:jc w:val="left"/>
              <w:rPr>
                <w:kern w:val="0"/>
                <w:szCs w:val="21"/>
              </w:rPr>
            </w:pPr>
            <w:r>
              <w:rPr>
                <w:rFonts w:hint="eastAsia"/>
                <w:kern w:val="0"/>
                <w:szCs w:val="21"/>
              </w:rPr>
              <w:t>本项目粉煤灰（含渣）回填矿山内排土场</w:t>
            </w:r>
            <w:r>
              <w:rPr>
                <w:kern w:val="0"/>
                <w:szCs w:val="21"/>
              </w:rPr>
              <w:t>；废烟气脱硝催化剂由厂家回收；废机油送有资质单位处置。</w:t>
            </w:r>
          </w:p>
        </w:tc>
        <w:tc>
          <w:tcPr>
            <w:tcW w:w="255" w:type="pct"/>
            <w:vAlign w:val="center"/>
          </w:tcPr>
          <w:p w14:paraId="59BCDFBE" w14:textId="77777777" w:rsidR="00775B2B" w:rsidRDefault="00000000">
            <w:pPr>
              <w:adjustRightInd w:val="0"/>
              <w:snapToGrid w:val="0"/>
              <w:jc w:val="center"/>
              <w:rPr>
                <w:kern w:val="0"/>
                <w:szCs w:val="21"/>
              </w:rPr>
            </w:pPr>
            <w:r>
              <w:rPr>
                <w:kern w:val="0"/>
                <w:szCs w:val="21"/>
              </w:rPr>
              <w:t>符合</w:t>
            </w:r>
          </w:p>
        </w:tc>
      </w:tr>
      <w:tr w:rsidR="00775B2B" w14:paraId="0894504D" w14:textId="77777777">
        <w:tc>
          <w:tcPr>
            <w:tcW w:w="231" w:type="pct"/>
            <w:vAlign w:val="center"/>
          </w:tcPr>
          <w:p w14:paraId="63DA5EFB" w14:textId="77777777" w:rsidR="00775B2B" w:rsidRDefault="00000000">
            <w:pPr>
              <w:adjustRightInd w:val="0"/>
              <w:snapToGrid w:val="0"/>
              <w:jc w:val="center"/>
              <w:rPr>
                <w:snapToGrid w:val="0"/>
                <w:kern w:val="0"/>
                <w:szCs w:val="21"/>
              </w:rPr>
            </w:pPr>
            <w:r>
              <w:rPr>
                <w:snapToGrid w:val="0"/>
                <w:kern w:val="0"/>
                <w:szCs w:val="21"/>
              </w:rPr>
              <w:t>18</w:t>
            </w:r>
          </w:p>
        </w:tc>
        <w:tc>
          <w:tcPr>
            <w:tcW w:w="2400" w:type="pct"/>
            <w:vAlign w:val="center"/>
          </w:tcPr>
          <w:p w14:paraId="4B7A9F32" w14:textId="77777777" w:rsidR="00775B2B" w:rsidRDefault="00000000">
            <w:pPr>
              <w:adjustRightInd w:val="0"/>
              <w:snapToGrid w:val="0"/>
              <w:jc w:val="left"/>
              <w:rPr>
                <w:snapToGrid w:val="0"/>
                <w:kern w:val="0"/>
                <w:szCs w:val="21"/>
              </w:rPr>
            </w:pPr>
            <w:r>
              <w:rPr>
                <w:snapToGrid w:val="0"/>
                <w:kern w:val="0"/>
                <w:szCs w:val="21"/>
              </w:rPr>
              <w:t>粉煤灰、脱硫石膏、废旧布袋应使用专门的存放场地，贮存设施应参照《一般工业固体废物贮存、处置场污染控制标准》</w:t>
            </w:r>
            <w:r>
              <w:rPr>
                <w:snapToGrid w:val="0"/>
                <w:kern w:val="0"/>
                <w:szCs w:val="21"/>
              </w:rPr>
              <w:t>(GB 18599)</w:t>
            </w:r>
            <w:r>
              <w:rPr>
                <w:snapToGrid w:val="0"/>
                <w:kern w:val="0"/>
                <w:szCs w:val="21"/>
              </w:rPr>
              <w:t>的相关要求进行管理。</w:t>
            </w:r>
          </w:p>
        </w:tc>
        <w:tc>
          <w:tcPr>
            <w:tcW w:w="2112" w:type="pct"/>
            <w:vAlign w:val="center"/>
          </w:tcPr>
          <w:p w14:paraId="3A3A1D1A" w14:textId="77777777" w:rsidR="00775B2B" w:rsidRDefault="00000000">
            <w:pPr>
              <w:adjustRightInd w:val="0"/>
              <w:snapToGrid w:val="0"/>
              <w:jc w:val="left"/>
              <w:rPr>
                <w:kern w:val="0"/>
                <w:szCs w:val="21"/>
              </w:rPr>
            </w:pPr>
            <w:r>
              <w:rPr>
                <w:rFonts w:hint="eastAsia"/>
                <w:szCs w:val="21"/>
              </w:rPr>
              <w:t>本项目粉煤灰（含渣）回填矿山内排土场。</w:t>
            </w:r>
          </w:p>
          <w:p w14:paraId="627B436A" w14:textId="77777777" w:rsidR="00775B2B" w:rsidRDefault="00000000">
            <w:pPr>
              <w:adjustRightInd w:val="0"/>
              <w:snapToGrid w:val="0"/>
              <w:jc w:val="left"/>
              <w:rPr>
                <w:kern w:val="0"/>
                <w:szCs w:val="21"/>
              </w:rPr>
            </w:pPr>
            <w:r>
              <w:rPr>
                <w:kern w:val="0"/>
                <w:szCs w:val="21"/>
              </w:rPr>
              <w:t>本项目设置一般固废堆场，堆场</w:t>
            </w:r>
            <w:r>
              <w:rPr>
                <w:snapToGrid w:val="0"/>
                <w:kern w:val="0"/>
                <w:szCs w:val="21"/>
              </w:rPr>
              <w:t>参照《一般工业固体废物贮存、处置场污染控制标准》</w:t>
            </w:r>
            <w:r>
              <w:rPr>
                <w:snapToGrid w:val="0"/>
                <w:kern w:val="0"/>
                <w:szCs w:val="21"/>
              </w:rPr>
              <w:t>(GB 18599)</w:t>
            </w:r>
            <w:r>
              <w:rPr>
                <w:snapToGrid w:val="0"/>
                <w:kern w:val="0"/>
                <w:szCs w:val="21"/>
              </w:rPr>
              <w:t>的相关要求。</w:t>
            </w:r>
          </w:p>
        </w:tc>
        <w:tc>
          <w:tcPr>
            <w:tcW w:w="255" w:type="pct"/>
            <w:vAlign w:val="center"/>
          </w:tcPr>
          <w:p w14:paraId="2DD61299" w14:textId="77777777" w:rsidR="00775B2B" w:rsidRDefault="00000000">
            <w:pPr>
              <w:adjustRightInd w:val="0"/>
              <w:snapToGrid w:val="0"/>
              <w:jc w:val="center"/>
              <w:rPr>
                <w:kern w:val="0"/>
                <w:szCs w:val="21"/>
              </w:rPr>
            </w:pPr>
            <w:r>
              <w:rPr>
                <w:kern w:val="0"/>
                <w:szCs w:val="21"/>
              </w:rPr>
              <w:t>符合</w:t>
            </w:r>
          </w:p>
        </w:tc>
      </w:tr>
      <w:tr w:rsidR="00775B2B" w14:paraId="3FE39A43" w14:textId="77777777">
        <w:tc>
          <w:tcPr>
            <w:tcW w:w="231" w:type="pct"/>
            <w:vAlign w:val="center"/>
          </w:tcPr>
          <w:p w14:paraId="3CD94FD9" w14:textId="77777777" w:rsidR="00775B2B" w:rsidRDefault="00000000">
            <w:pPr>
              <w:adjustRightInd w:val="0"/>
              <w:snapToGrid w:val="0"/>
              <w:jc w:val="center"/>
              <w:rPr>
                <w:snapToGrid w:val="0"/>
                <w:kern w:val="0"/>
                <w:szCs w:val="21"/>
              </w:rPr>
            </w:pPr>
            <w:r>
              <w:rPr>
                <w:snapToGrid w:val="0"/>
                <w:kern w:val="0"/>
                <w:szCs w:val="21"/>
              </w:rPr>
              <w:t>19</w:t>
            </w:r>
          </w:p>
        </w:tc>
        <w:tc>
          <w:tcPr>
            <w:tcW w:w="2400" w:type="pct"/>
            <w:vAlign w:val="center"/>
          </w:tcPr>
          <w:p w14:paraId="77D9024F" w14:textId="77777777" w:rsidR="00775B2B" w:rsidRDefault="00000000">
            <w:pPr>
              <w:adjustRightInd w:val="0"/>
              <w:snapToGrid w:val="0"/>
              <w:jc w:val="left"/>
              <w:rPr>
                <w:snapToGrid w:val="0"/>
                <w:kern w:val="0"/>
                <w:szCs w:val="21"/>
              </w:rPr>
            </w:pPr>
            <w:r>
              <w:rPr>
                <w:snapToGrid w:val="0"/>
                <w:kern w:val="0"/>
                <w:szCs w:val="21"/>
              </w:rPr>
              <w:t>应强化脱硫石膏产生、贮存、利用等过程中的环境管理，确保脱硫石膏的综合利用。石灰石</w:t>
            </w:r>
            <w:r>
              <w:rPr>
                <w:snapToGrid w:val="0"/>
                <w:kern w:val="0"/>
                <w:szCs w:val="21"/>
              </w:rPr>
              <w:t>-</w:t>
            </w:r>
            <w:r>
              <w:rPr>
                <w:snapToGrid w:val="0"/>
                <w:kern w:val="0"/>
                <w:szCs w:val="21"/>
              </w:rPr>
              <w:t>石膏法脱硫技术所用的石灰石中碳酸钙含量应不小于</w:t>
            </w:r>
            <w:r>
              <w:rPr>
                <w:snapToGrid w:val="0"/>
                <w:kern w:val="0"/>
                <w:szCs w:val="21"/>
              </w:rPr>
              <w:t xml:space="preserve"> 90%</w:t>
            </w:r>
            <w:r>
              <w:rPr>
                <w:snapToGrid w:val="0"/>
                <w:kern w:val="0"/>
                <w:szCs w:val="21"/>
              </w:rPr>
              <w:t>。燃煤电厂石灰石</w:t>
            </w:r>
            <w:r>
              <w:rPr>
                <w:snapToGrid w:val="0"/>
                <w:kern w:val="0"/>
                <w:szCs w:val="21"/>
              </w:rPr>
              <w:t>-</w:t>
            </w:r>
            <w:r>
              <w:rPr>
                <w:snapToGrid w:val="0"/>
                <w:kern w:val="0"/>
                <w:szCs w:val="21"/>
              </w:rPr>
              <w:t>石膏法烟气脱硫工艺产生的脱硫石膏的技术指标应满足《烟气</w:t>
            </w:r>
            <w:r>
              <w:rPr>
                <w:rFonts w:hint="eastAsia"/>
                <w:snapToGrid w:val="0"/>
                <w:kern w:val="0"/>
                <w:szCs w:val="21"/>
              </w:rPr>
              <w:t>脱硫石膏</w:t>
            </w:r>
            <w:r>
              <w:rPr>
                <w:snapToGrid w:val="0"/>
                <w:kern w:val="0"/>
                <w:szCs w:val="21"/>
              </w:rPr>
              <w:t>》</w:t>
            </w:r>
            <w:r>
              <w:rPr>
                <w:snapToGrid w:val="0"/>
                <w:kern w:val="0"/>
                <w:szCs w:val="21"/>
              </w:rPr>
              <w:t>(JC/T 2074)</w:t>
            </w:r>
            <w:r>
              <w:rPr>
                <w:snapToGrid w:val="0"/>
                <w:kern w:val="0"/>
                <w:szCs w:val="21"/>
              </w:rPr>
              <w:t>的相关要求。脱硫石膏宜优先用于石膏建材产品或水泥调凝剂的生产。</w:t>
            </w:r>
          </w:p>
        </w:tc>
        <w:tc>
          <w:tcPr>
            <w:tcW w:w="2112" w:type="pct"/>
            <w:vAlign w:val="center"/>
          </w:tcPr>
          <w:p w14:paraId="5B3A7FAB" w14:textId="77777777" w:rsidR="00775B2B" w:rsidRDefault="00000000">
            <w:pPr>
              <w:adjustRightInd w:val="0"/>
              <w:snapToGrid w:val="0"/>
              <w:jc w:val="left"/>
              <w:rPr>
                <w:kern w:val="0"/>
                <w:szCs w:val="21"/>
              </w:rPr>
            </w:pPr>
            <w:r>
              <w:rPr>
                <w:kern w:val="0"/>
                <w:szCs w:val="21"/>
              </w:rPr>
              <w:t>本项目采用氨法脱硫，不涉及脱硫石膏</w:t>
            </w:r>
          </w:p>
        </w:tc>
        <w:tc>
          <w:tcPr>
            <w:tcW w:w="255" w:type="pct"/>
            <w:vAlign w:val="center"/>
          </w:tcPr>
          <w:p w14:paraId="6E409D68" w14:textId="77777777" w:rsidR="00775B2B" w:rsidRDefault="00000000">
            <w:pPr>
              <w:adjustRightInd w:val="0"/>
              <w:snapToGrid w:val="0"/>
              <w:jc w:val="center"/>
              <w:rPr>
                <w:kern w:val="0"/>
                <w:szCs w:val="21"/>
              </w:rPr>
            </w:pPr>
            <w:r>
              <w:rPr>
                <w:kern w:val="0"/>
                <w:szCs w:val="21"/>
              </w:rPr>
              <w:t>符合</w:t>
            </w:r>
          </w:p>
        </w:tc>
      </w:tr>
      <w:tr w:rsidR="00775B2B" w14:paraId="65F79D24" w14:textId="77777777">
        <w:tc>
          <w:tcPr>
            <w:tcW w:w="231" w:type="pct"/>
            <w:vAlign w:val="center"/>
          </w:tcPr>
          <w:p w14:paraId="19A1E35E" w14:textId="77777777" w:rsidR="00775B2B" w:rsidRDefault="00000000">
            <w:pPr>
              <w:adjustRightInd w:val="0"/>
              <w:snapToGrid w:val="0"/>
              <w:jc w:val="center"/>
              <w:rPr>
                <w:snapToGrid w:val="0"/>
                <w:kern w:val="0"/>
                <w:szCs w:val="21"/>
              </w:rPr>
            </w:pPr>
            <w:r>
              <w:rPr>
                <w:snapToGrid w:val="0"/>
                <w:kern w:val="0"/>
                <w:szCs w:val="21"/>
              </w:rPr>
              <w:t>20</w:t>
            </w:r>
          </w:p>
        </w:tc>
        <w:tc>
          <w:tcPr>
            <w:tcW w:w="2400" w:type="pct"/>
            <w:vAlign w:val="center"/>
          </w:tcPr>
          <w:p w14:paraId="729C5D9E" w14:textId="77777777" w:rsidR="00775B2B" w:rsidRDefault="00000000">
            <w:pPr>
              <w:adjustRightInd w:val="0"/>
              <w:snapToGrid w:val="0"/>
              <w:jc w:val="left"/>
              <w:rPr>
                <w:snapToGrid w:val="0"/>
                <w:kern w:val="0"/>
                <w:szCs w:val="21"/>
              </w:rPr>
            </w:pPr>
            <w:r>
              <w:rPr>
                <w:snapToGrid w:val="0"/>
                <w:kern w:val="0"/>
                <w:szCs w:val="21"/>
              </w:rPr>
              <w:t>袋式或电袋复合除尘器产生的废旧布袋应进行无害化处理。</w:t>
            </w:r>
          </w:p>
        </w:tc>
        <w:tc>
          <w:tcPr>
            <w:tcW w:w="2112" w:type="pct"/>
            <w:vAlign w:val="center"/>
          </w:tcPr>
          <w:p w14:paraId="73C079BF" w14:textId="77777777" w:rsidR="00775B2B" w:rsidRDefault="00000000">
            <w:pPr>
              <w:adjustRightInd w:val="0"/>
              <w:snapToGrid w:val="0"/>
              <w:jc w:val="left"/>
              <w:rPr>
                <w:kern w:val="0"/>
                <w:szCs w:val="21"/>
              </w:rPr>
            </w:pPr>
            <w:r>
              <w:rPr>
                <w:kern w:val="0"/>
                <w:szCs w:val="21"/>
              </w:rPr>
              <w:t>烟气电袋除尘器定期更换废布袋，根据《污染源源强核算技术指南</w:t>
            </w:r>
            <w:r>
              <w:rPr>
                <w:kern w:val="0"/>
                <w:szCs w:val="21"/>
              </w:rPr>
              <w:t xml:space="preserve"> </w:t>
            </w:r>
            <w:r>
              <w:rPr>
                <w:kern w:val="0"/>
                <w:szCs w:val="21"/>
              </w:rPr>
              <w:t>火电》，废除尘布袋进行鉴别，鉴别前按危险废物进</w:t>
            </w:r>
            <w:r>
              <w:rPr>
                <w:kern w:val="0"/>
                <w:szCs w:val="21"/>
              </w:rPr>
              <w:lastRenderedPageBreak/>
              <w:t>行管理。</w:t>
            </w:r>
          </w:p>
        </w:tc>
        <w:tc>
          <w:tcPr>
            <w:tcW w:w="255" w:type="pct"/>
            <w:vAlign w:val="center"/>
          </w:tcPr>
          <w:p w14:paraId="3A0B7E43" w14:textId="77777777" w:rsidR="00775B2B" w:rsidRDefault="00000000">
            <w:pPr>
              <w:adjustRightInd w:val="0"/>
              <w:snapToGrid w:val="0"/>
              <w:jc w:val="center"/>
              <w:rPr>
                <w:kern w:val="0"/>
                <w:szCs w:val="21"/>
              </w:rPr>
            </w:pPr>
            <w:r>
              <w:rPr>
                <w:kern w:val="0"/>
                <w:szCs w:val="21"/>
              </w:rPr>
              <w:lastRenderedPageBreak/>
              <w:t>符合</w:t>
            </w:r>
          </w:p>
        </w:tc>
      </w:tr>
      <w:tr w:rsidR="00775B2B" w14:paraId="4860CFF2" w14:textId="77777777">
        <w:tc>
          <w:tcPr>
            <w:tcW w:w="231" w:type="pct"/>
            <w:vAlign w:val="center"/>
          </w:tcPr>
          <w:p w14:paraId="67544EE2" w14:textId="77777777" w:rsidR="00775B2B" w:rsidRDefault="00000000">
            <w:pPr>
              <w:adjustRightInd w:val="0"/>
              <w:snapToGrid w:val="0"/>
              <w:jc w:val="center"/>
              <w:rPr>
                <w:snapToGrid w:val="0"/>
                <w:kern w:val="0"/>
                <w:szCs w:val="21"/>
              </w:rPr>
            </w:pPr>
            <w:r>
              <w:rPr>
                <w:snapToGrid w:val="0"/>
                <w:kern w:val="0"/>
                <w:szCs w:val="21"/>
              </w:rPr>
              <w:t>21</w:t>
            </w:r>
          </w:p>
        </w:tc>
        <w:tc>
          <w:tcPr>
            <w:tcW w:w="2400" w:type="pct"/>
            <w:vAlign w:val="center"/>
          </w:tcPr>
          <w:p w14:paraId="28632804" w14:textId="77777777" w:rsidR="00775B2B" w:rsidRDefault="00000000">
            <w:pPr>
              <w:adjustRightInd w:val="0"/>
              <w:snapToGrid w:val="0"/>
              <w:jc w:val="left"/>
              <w:rPr>
                <w:snapToGrid w:val="0"/>
                <w:kern w:val="0"/>
                <w:szCs w:val="21"/>
              </w:rPr>
            </w:pPr>
            <w:r>
              <w:rPr>
                <w:snapToGrid w:val="0"/>
                <w:kern w:val="0"/>
                <w:szCs w:val="21"/>
              </w:rPr>
              <w:t>失活烟气脱硝催化剂</w:t>
            </w:r>
            <w:r>
              <w:rPr>
                <w:snapToGrid w:val="0"/>
                <w:kern w:val="0"/>
                <w:szCs w:val="21"/>
              </w:rPr>
              <w:t>(</w:t>
            </w:r>
            <w:r>
              <w:rPr>
                <w:snapToGrid w:val="0"/>
                <w:kern w:val="0"/>
                <w:szCs w:val="21"/>
              </w:rPr>
              <w:t>钒钛系</w:t>
            </w:r>
            <w:r>
              <w:rPr>
                <w:snapToGrid w:val="0"/>
                <w:kern w:val="0"/>
                <w:szCs w:val="21"/>
              </w:rPr>
              <w:t>)</w:t>
            </w:r>
            <w:r>
              <w:rPr>
                <w:snapToGrid w:val="0"/>
                <w:kern w:val="0"/>
                <w:szCs w:val="21"/>
              </w:rPr>
              <w:t>应优先进行再生，不可再生且无法利用的废烟气脱硝催化剂</w:t>
            </w:r>
            <w:r>
              <w:rPr>
                <w:snapToGrid w:val="0"/>
                <w:kern w:val="0"/>
                <w:szCs w:val="21"/>
              </w:rPr>
              <w:t>(</w:t>
            </w:r>
            <w:r>
              <w:rPr>
                <w:snapToGrid w:val="0"/>
                <w:kern w:val="0"/>
                <w:szCs w:val="21"/>
              </w:rPr>
              <w:t>钒钛系</w:t>
            </w:r>
            <w:r>
              <w:rPr>
                <w:snapToGrid w:val="0"/>
                <w:kern w:val="0"/>
                <w:szCs w:val="21"/>
              </w:rPr>
              <w:t>)</w:t>
            </w:r>
            <w:r>
              <w:rPr>
                <w:snapToGrid w:val="0"/>
                <w:kern w:val="0"/>
                <w:szCs w:val="21"/>
              </w:rPr>
              <w:t>在贮存、转移及处置等过程中应按危险废物进行管理。</w:t>
            </w:r>
          </w:p>
        </w:tc>
        <w:tc>
          <w:tcPr>
            <w:tcW w:w="2112" w:type="pct"/>
            <w:vAlign w:val="center"/>
          </w:tcPr>
          <w:p w14:paraId="7F02FB37" w14:textId="77777777" w:rsidR="00775B2B" w:rsidRDefault="00000000">
            <w:pPr>
              <w:adjustRightInd w:val="0"/>
              <w:snapToGrid w:val="0"/>
              <w:jc w:val="left"/>
              <w:rPr>
                <w:kern w:val="0"/>
                <w:szCs w:val="21"/>
              </w:rPr>
            </w:pPr>
            <w:r>
              <w:rPr>
                <w:kern w:val="0"/>
                <w:szCs w:val="21"/>
              </w:rPr>
              <w:t>废烟气脱硝催化剂送有催化剂回收资质单位处置，在贮存、转移及处置等过程中按危险废物进行管理。</w:t>
            </w:r>
          </w:p>
        </w:tc>
        <w:tc>
          <w:tcPr>
            <w:tcW w:w="255" w:type="pct"/>
            <w:vAlign w:val="center"/>
          </w:tcPr>
          <w:p w14:paraId="306C5E0C" w14:textId="77777777" w:rsidR="00775B2B" w:rsidRDefault="00000000">
            <w:pPr>
              <w:adjustRightInd w:val="0"/>
              <w:snapToGrid w:val="0"/>
              <w:jc w:val="center"/>
              <w:rPr>
                <w:kern w:val="0"/>
                <w:szCs w:val="21"/>
              </w:rPr>
            </w:pPr>
            <w:r>
              <w:rPr>
                <w:kern w:val="0"/>
                <w:szCs w:val="21"/>
              </w:rPr>
              <w:t>符合</w:t>
            </w:r>
          </w:p>
        </w:tc>
      </w:tr>
      <w:tr w:rsidR="00775B2B" w14:paraId="5691858A" w14:textId="77777777">
        <w:tc>
          <w:tcPr>
            <w:tcW w:w="231" w:type="pct"/>
            <w:vAlign w:val="center"/>
          </w:tcPr>
          <w:p w14:paraId="45164BBC" w14:textId="77777777" w:rsidR="00775B2B" w:rsidRDefault="00000000">
            <w:pPr>
              <w:adjustRightInd w:val="0"/>
              <w:snapToGrid w:val="0"/>
              <w:jc w:val="center"/>
              <w:rPr>
                <w:snapToGrid w:val="0"/>
                <w:kern w:val="0"/>
                <w:szCs w:val="21"/>
              </w:rPr>
            </w:pPr>
            <w:r>
              <w:rPr>
                <w:snapToGrid w:val="0"/>
                <w:kern w:val="0"/>
                <w:szCs w:val="21"/>
              </w:rPr>
              <w:t>22</w:t>
            </w:r>
          </w:p>
        </w:tc>
        <w:tc>
          <w:tcPr>
            <w:tcW w:w="2400" w:type="pct"/>
            <w:vAlign w:val="center"/>
          </w:tcPr>
          <w:p w14:paraId="03643674" w14:textId="77777777" w:rsidR="00775B2B" w:rsidRDefault="00000000">
            <w:pPr>
              <w:adjustRightInd w:val="0"/>
              <w:snapToGrid w:val="0"/>
              <w:jc w:val="left"/>
              <w:rPr>
                <w:snapToGrid w:val="0"/>
                <w:kern w:val="0"/>
                <w:szCs w:val="21"/>
              </w:rPr>
            </w:pPr>
            <w:r>
              <w:rPr>
                <w:snapToGrid w:val="0"/>
                <w:kern w:val="0"/>
                <w:szCs w:val="21"/>
              </w:rPr>
              <w:t>火电厂噪声污染防治应遵循</w:t>
            </w:r>
            <w:r>
              <w:rPr>
                <w:snapToGrid w:val="0"/>
                <w:kern w:val="0"/>
                <w:szCs w:val="21"/>
              </w:rPr>
              <w:t>“</w:t>
            </w:r>
            <w:r>
              <w:rPr>
                <w:snapToGrid w:val="0"/>
                <w:kern w:val="0"/>
                <w:szCs w:val="21"/>
              </w:rPr>
              <w:t>合理布局、源头控制</w:t>
            </w:r>
            <w:r>
              <w:rPr>
                <w:snapToGrid w:val="0"/>
                <w:kern w:val="0"/>
                <w:szCs w:val="21"/>
              </w:rPr>
              <w:t>”</w:t>
            </w:r>
            <w:r>
              <w:rPr>
                <w:snapToGrid w:val="0"/>
                <w:kern w:val="0"/>
                <w:szCs w:val="21"/>
              </w:rPr>
              <w:t>的原则。应通过合理的生产布局减少对厂界外噪声敏感目标的影响。鼓励采用低噪声设备，对于噪声较大的各类风机、煤机、冷却塔等应采取隔振、减振、隔声、消声等措施</w:t>
            </w:r>
          </w:p>
        </w:tc>
        <w:tc>
          <w:tcPr>
            <w:tcW w:w="2112" w:type="pct"/>
            <w:vAlign w:val="center"/>
          </w:tcPr>
          <w:p w14:paraId="3689BABC" w14:textId="77777777" w:rsidR="00775B2B" w:rsidRDefault="00000000">
            <w:pPr>
              <w:adjustRightInd w:val="0"/>
              <w:snapToGrid w:val="0"/>
              <w:jc w:val="left"/>
              <w:rPr>
                <w:kern w:val="0"/>
                <w:szCs w:val="21"/>
              </w:rPr>
            </w:pPr>
            <w:r>
              <w:rPr>
                <w:kern w:val="0"/>
                <w:szCs w:val="21"/>
              </w:rPr>
              <w:t>本项目采用低噪声设备，通过合理生产布局减少对厂界外声环境保护的影响，采取降噪措施后厂界噪声可满足</w:t>
            </w:r>
            <w:r>
              <w:rPr>
                <w:kern w:val="0"/>
                <w:szCs w:val="21"/>
              </w:rPr>
              <w:t>3</w:t>
            </w:r>
            <w:r>
              <w:rPr>
                <w:kern w:val="0"/>
                <w:szCs w:val="21"/>
              </w:rPr>
              <w:t>类标准要求，周围声环境保护目标也可满足相应声环境功能区标准。</w:t>
            </w:r>
          </w:p>
        </w:tc>
        <w:tc>
          <w:tcPr>
            <w:tcW w:w="255" w:type="pct"/>
            <w:vAlign w:val="center"/>
          </w:tcPr>
          <w:p w14:paraId="5CCD99C8" w14:textId="77777777" w:rsidR="00775B2B" w:rsidRDefault="00000000">
            <w:pPr>
              <w:adjustRightInd w:val="0"/>
              <w:snapToGrid w:val="0"/>
              <w:jc w:val="center"/>
              <w:rPr>
                <w:kern w:val="0"/>
                <w:szCs w:val="21"/>
              </w:rPr>
            </w:pPr>
            <w:r>
              <w:rPr>
                <w:kern w:val="0"/>
                <w:szCs w:val="21"/>
              </w:rPr>
              <w:t>符合</w:t>
            </w:r>
          </w:p>
        </w:tc>
      </w:tr>
      <w:tr w:rsidR="00775B2B" w14:paraId="497AD710" w14:textId="77777777">
        <w:tc>
          <w:tcPr>
            <w:tcW w:w="231" w:type="pct"/>
            <w:vAlign w:val="center"/>
          </w:tcPr>
          <w:p w14:paraId="27BCF0F3" w14:textId="77777777" w:rsidR="00775B2B" w:rsidRDefault="00000000">
            <w:pPr>
              <w:adjustRightInd w:val="0"/>
              <w:snapToGrid w:val="0"/>
              <w:jc w:val="center"/>
              <w:rPr>
                <w:snapToGrid w:val="0"/>
                <w:kern w:val="0"/>
                <w:szCs w:val="21"/>
              </w:rPr>
            </w:pPr>
            <w:r>
              <w:rPr>
                <w:snapToGrid w:val="0"/>
                <w:kern w:val="0"/>
                <w:szCs w:val="21"/>
              </w:rPr>
              <w:t>23</w:t>
            </w:r>
          </w:p>
        </w:tc>
        <w:tc>
          <w:tcPr>
            <w:tcW w:w="2400" w:type="pct"/>
            <w:vAlign w:val="center"/>
          </w:tcPr>
          <w:p w14:paraId="167470BF" w14:textId="77777777" w:rsidR="00775B2B" w:rsidRDefault="00000000">
            <w:pPr>
              <w:adjustRightInd w:val="0"/>
              <w:snapToGrid w:val="0"/>
              <w:jc w:val="left"/>
              <w:rPr>
                <w:snapToGrid w:val="0"/>
                <w:kern w:val="0"/>
                <w:szCs w:val="21"/>
              </w:rPr>
            </w:pPr>
            <w:r>
              <w:rPr>
                <w:snapToGrid w:val="0"/>
                <w:kern w:val="0"/>
                <w:szCs w:val="21"/>
              </w:rPr>
              <w:t>SCR</w:t>
            </w:r>
            <w:r>
              <w:rPr>
                <w:snapToGrid w:val="0"/>
                <w:kern w:val="0"/>
                <w:szCs w:val="21"/>
              </w:rPr>
              <w:t>、</w:t>
            </w:r>
            <w:r>
              <w:rPr>
                <w:snapToGrid w:val="0"/>
                <w:kern w:val="0"/>
                <w:szCs w:val="21"/>
              </w:rPr>
              <w:t>SNCR-SCR</w:t>
            </w:r>
            <w:r>
              <w:rPr>
                <w:snapToGrid w:val="0"/>
                <w:kern w:val="0"/>
                <w:szCs w:val="21"/>
              </w:rPr>
              <w:t>、</w:t>
            </w:r>
            <w:r>
              <w:rPr>
                <w:snapToGrid w:val="0"/>
                <w:kern w:val="0"/>
                <w:szCs w:val="21"/>
              </w:rPr>
              <w:t>SNCR</w:t>
            </w:r>
            <w:r>
              <w:rPr>
                <w:snapToGrid w:val="0"/>
                <w:kern w:val="0"/>
                <w:szCs w:val="21"/>
              </w:rPr>
              <w:t>脱硝技术及氨法脱硫技术的氨逃逸浓度应满足相关标准要求</w:t>
            </w:r>
          </w:p>
        </w:tc>
        <w:tc>
          <w:tcPr>
            <w:tcW w:w="2112" w:type="pct"/>
            <w:vAlign w:val="center"/>
          </w:tcPr>
          <w:p w14:paraId="0C161A65" w14:textId="77777777" w:rsidR="00775B2B" w:rsidRDefault="00000000">
            <w:pPr>
              <w:adjustRightInd w:val="0"/>
              <w:snapToGrid w:val="0"/>
              <w:jc w:val="left"/>
              <w:rPr>
                <w:kern w:val="0"/>
                <w:szCs w:val="21"/>
              </w:rPr>
            </w:pPr>
            <w:r>
              <w:rPr>
                <w:kern w:val="0"/>
                <w:szCs w:val="21"/>
              </w:rPr>
              <w:t>本项目脱硝还原剂采用氨，氨逃逸指标不超过</w:t>
            </w:r>
            <w:r>
              <w:rPr>
                <w:kern w:val="0"/>
                <w:szCs w:val="21"/>
              </w:rPr>
              <w:t>2.5mg/Nm</w:t>
            </w:r>
            <w:r>
              <w:rPr>
                <w:kern w:val="0"/>
                <w:szCs w:val="21"/>
                <w:vertAlign w:val="superscript"/>
              </w:rPr>
              <w:t>3</w:t>
            </w:r>
            <w:r>
              <w:rPr>
                <w:kern w:val="0"/>
                <w:szCs w:val="21"/>
              </w:rPr>
              <w:t>。根据《环境保护综合名录</w:t>
            </w:r>
            <w:r>
              <w:rPr>
                <w:kern w:val="0"/>
                <w:szCs w:val="21"/>
              </w:rPr>
              <w:t xml:space="preserve">(2021 </w:t>
            </w:r>
            <w:r>
              <w:rPr>
                <w:kern w:val="0"/>
                <w:szCs w:val="21"/>
              </w:rPr>
              <w:t>年版</w:t>
            </w:r>
            <w:r>
              <w:rPr>
                <w:kern w:val="0"/>
                <w:szCs w:val="21"/>
              </w:rPr>
              <w:t>)</w:t>
            </w:r>
            <w:r>
              <w:rPr>
                <w:kern w:val="0"/>
                <w:szCs w:val="21"/>
              </w:rPr>
              <w:t>》</w:t>
            </w:r>
            <w:r>
              <w:rPr>
                <w:kern w:val="0"/>
                <w:szCs w:val="21"/>
              </w:rPr>
              <w:t>(</w:t>
            </w:r>
            <w:r>
              <w:rPr>
                <w:kern w:val="0"/>
                <w:szCs w:val="21"/>
              </w:rPr>
              <w:t>环办综合函</w:t>
            </w:r>
            <w:r>
              <w:rPr>
                <w:kern w:val="0"/>
                <w:szCs w:val="21"/>
              </w:rPr>
              <w:t xml:space="preserve">(2021)495 </w:t>
            </w:r>
            <w:r>
              <w:rPr>
                <w:kern w:val="0"/>
                <w:szCs w:val="21"/>
              </w:rPr>
              <w:t>号</w:t>
            </w:r>
            <w:r>
              <w:rPr>
                <w:kern w:val="0"/>
                <w:szCs w:val="21"/>
              </w:rPr>
              <w:t>)</w:t>
            </w:r>
            <w:r>
              <w:rPr>
                <w:kern w:val="0"/>
                <w:szCs w:val="21"/>
              </w:rPr>
              <w:t>中大气污染防治设备中</w:t>
            </w:r>
            <w:r>
              <w:rPr>
                <w:kern w:val="0"/>
                <w:szCs w:val="21"/>
              </w:rPr>
              <w:t>SCR</w:t>
            </w:r>
            <w:r>
              <w:rPr>
                <w:kern w:val="0"/>
                <w:szCs w:val="21"/>
              </w:rPr>
              <w:t>技术性能参数，</w:t>
            </w:r>
            <w:r>
              <w:rPr>
                <w:kern w:val="0"/>
                <w:szCs w:val="21"/>
              </w:rPr>
              <w:t>SCR</w:t>
            </w:r>
            <w:r>
              <w:rPr>
                <w:kern w:val="0"/>
                <w:szCs w:val="21"/>
              </w:rPr>
              <w:t>脱硝装置的出口氨逃逸质量浓度控制在</w:t>
            </w:r>
            <w:r>
              <w:rPr>
                <w:kern w:val="0"/>
                <w:szCs w:val="21"/>
              </w:rPr>
              <w:t>2.5mg/m</w:t>
            </w:r>
            <w:r>
              <w:rPr>
                <w:kern w:val="0"/>
                <w:szCs w:val="21"/>
                <w:vertAlign w:val="superscript"/>
              </w:rPr>
              <w:t>3</w:t>
            </w:r>
            <w:r>
              <w:rPr>
                <w:kern w:val="0"/>
                <w:szCs w:val="21"/>
              </w:rPr>
              <w:t>以下。根据《氨法烟气脱硫工程通用技术规范》（</w:t>
            </w:r>
            <w:r>
              <w:rPr>
                <w:kern w:val="0"/>
                <w:szCs w:val="21"/>
              </w:rPr>
              <w:t>HJ 2001-2018</w:t>
            </w:r>
            <w:r>
              <w:rPr>
                <w:kern w:val="0"/>
                <w:szCs w:val="21"/>
              </w:rPr>
              <w:t>），氨法烟气脱硫氨逃逸浓度小时均值应</w:t>
            </w:r>
            <w:r>
              <w:rPr>
                <w:kern w:val="0"/>
                <w:szCs w:val="21"/>
              </w:rPr>
              <w:t>≤3mg/m³</w:t>
            </w:r>
            <w:r>
              <w:rPr>
                <w:kern w:val="0"/>
                <w:szCs w:val="21"/>
              </w:rPr>
              <w:t>。</w:t>
            </w:r>
          </w:p>
        </w:tc>
        <w:tc>
          <w:tcPr>
            <w:tcW w:w="255" w:type="pct"/>
            <w:vAlign w:val="center"/>
          </w:tcPr>
          <w:p w14:paraId="46FF4159" w14:textId="77777777" w:rsidR="00775B2B" w:rsidRDefault="00000000">
            <w:pPr>
              <w:adjustRightInd w:val="0"/>
              <w:snapToGrid w:val="0"/>
              <w:jc w:val="center"/>
              <w:rPr>
                <w:kern w:val="0"/>
                <w:szCs w:val="21"/>
              </w:rPr>
            </w:pPr>
            <w:r>
              <w:rPr>
                <w:kern w:val="0"/>
                <w:szCs w:val="21"/>
              </w:rPr>
              <w:t>符合</w:t>
            </w:r>
          </w:p>
        </w:tc>
      </w:tr>
      <w:tr w:rsidR="00775B2B" w14:paraId="075AB665" w14:textId="77777777">
        <w:tc>
          <w:tcPr>
            <w:tcW w:w="231" w:type="pct"/>
            <w:vAlign w:val="center"/>
          </w:tcPr>
          <w:p w14:paraId="08995197" w14:textId="77777777" w:rsidR="00775B2B" w:rsidRDefault="00000000">
            <w:pPr>
              <w:adjustRightInd w:val="0"/>
              <w:snapToGrid w:val="0"/>
              <w:jc w:val="center"/>
              <w:rPr>
                <w:snapToGrid w:val="0"/>
                <w:kern w:val="0"/>
                <w:szCs w:val="21"/>
              </w:rPr>
            </w:pPr>
            <w:r>
              <w:rPr>
                <w:snapToGrid w:val="0"/>
                <w:kern w:val="0"/>
                <w:szCs w:val="21"/>
              </w:rPr>
              <w:t>24</w:t>
            </w:r>
          </w:p>
        </w:tc>
        <w:tc>
          <w:tcPr>
            <w:tcW w:w="2400" w:type="pct"/>
            <w:vAlign w:val="center"/>
          </w:tcPr>
          <w:p w14:paraId="7CDBB9FC" w14:textId="77777777" w:rsidR="00775B2B" w:rsidRDefault="00000000">
            <w:pPr>
              <w:adjustRightInd w:val="0"/>
              <w:snapToGrid w:val="0"/>
              <w:jc w:val="left"/>
              <w:rPr>
                <w:snapToGrid w:val="0"/>
                <w:kern w:val="0"/>
                <w:szCs w:val="21"/>
              </w:rPr>
            </w:pPr>
            <w:r>
              <w:rPr>
                <w:snapToGrid w:val="0"/>
                <w:kern w:val="0"/>
                <w:szCs w:val="21"/>
              </w:rPr>
              <w:t>火电厂应加强脱硝设施运行管理，并注重</w:t>
            </w:r>
            <w:r>
              <w:rPr>
                <w:rFonts w:hint="eastAsia"/>
                <w:snapToGrid w:val="0"/>
                <w:kern w:val="0"/>
                <w:szCs w:val="21"/>
              </w:rPr>
              <w:t>低温</w:t>
            </w:r>
            <w:r>
              <w:rPr>
                <w:snapToGrid w:val="0"/>
                <w:kern w:val="0"/>
                <w:szCs w:val="21"/>
              </w:rPr>
              <w:t>电除尘器、电袋复合除尘器及湿法脱硫等措施对三氧化硫的协同脱除作用。</w:t>
            </w:r>
          </w:p>
        </w:tc>
        <w:tc>
          <w:tcPr>
            <w:tcW w:w="2112" w:type="pct"/>
            <w:vAlign w:val="center"/>
          </w:tcPr>
          <w:p w14:paraId="147AF83A" w14:textId="77777777" w:rsidR="00775B2B" w:rsidRDefault="00000000">
            <w:pPr>
              <w:adjustRightInd w:val="0"/>
              <w:snapToGrid w:val="0"/>
              <w:jc w:val="left"/>
              <w:rPr>
                <w:kern w:val="0"/>
                <w:szCs w:val="21"/>
              </w:rPr>
            </w:pPr>
            <w:r>
              <w:rPr>
                <w:kern w:val="0"/>
                <w:szCs w:val="21"/>
              </w:rPr>
              <w:t>本项目三氧化硫防治采用</w:t>
            </w:r>
            <w:r>
              <w:rPr>
                <w:kern w:val="0"/>
                <w:szCs w:val="21"/>
              </w:rPr>
              <w:t>SCR</w:t>
            </w:r>
            <w:r>
              <w:rPr>
                <w:kern w:val="0"/>
                <w:szCs w:val="21"/>
              </w:rPr>
              <w:t>脱硝、</w:t>
            </w:r>
            <w:r>
              <w:rPr>
                <w:rFonts w:hint="eastAsia"/>
                <w:kern w:val="0"/>
                <w:szCs w:val="21"/>
              </w:rPr>
              <w:t>电袋复合除尘器</w:t>
            </w:r>
            <w:r>
              <w:rPr>
                <w:kern w:val="0"/>
                <w:szCs w:val="21"/>
              </w:rPr>
              <w:t>、湿法脱硫的协同脱除作用。</w:t>
            </w:r>
          </w:p>
        </w:tc>
        <w:tc>
          <w:tcPr>
            <w:tcW w:w="255" w:type="pct"/>
            <w:vAlign w:val="center"/>
          </w:tcPr>
          <w:p w14:paraId="4C919054" w14:textId="77777777" w:rsidR="00775B2B" w:rsidRDefault="00000000">
            <w:pPr>
              <w:adjustRightInd w:val="0"/>
              <w:snapToGrid w:val="0"/>
              <w:jc w:val="center"/>
              <w:rPr>
                <w:kern w:val="0"/>
                <w:szCs w:val="21"/>
              </w:rPr>
            </w:pPr>
            <w:r>
              <w:rPr>
                <w:kern w:val="0"/>
                <w:szCs w:val="21"/>
              </w:rPr>
              <w:t>符合</w:t>
            </w:r>
          </w:p>
        </w:tc>
      </w:tr>
      <w:tr w:rsidR="00775B2B" w14:paraId="0D5C1AD9" w14:textId="77777777">
        <w:tc>
          <w:tcPr>
            <w:tcW w:w="231" w:type="pct"/>
            <w:vAlign w:val="center"/>
          </w:tcPr>
          <w:p w14:paraId="3E13E5EE" w14:textId="77777777" w:rsidR="00775B2B" w:rsidRDefault="00000000">
            <w:pPr>
              <w:adjustRightInd w:val="0"/>
              <w:snapToGrid w:val="0"/>
              <w:jc w:val="center"/>
              <w:rPr>
                <w:snapToGrid w:val="0"/>
                <w:kern w:val="0"/>
                <w:szCs w:val="21"/>
              </w:rPr>
            </w:pPr>
            <w:r>
              <w:rPr>
                <w:snapToGrid w:val="0"/>
                <w:kern w:val="0"/>
                <w:szCs w:val="21"/>
              </w:rPr>
              <w:t>25</w:t>
            </w:r>
          </w:p>
        </w:tc>
        <w:tc>
          <w:tcPr>
            <w:tcW w:w="2400" w:type="pct"/>
            <w:vAlign w:val="center"/>
          </w:tcPr>
          <w:p w14:paraId="1C68BFDE" w14:textId="77777777" w:rsidR="00775B2B" w:rsidRDefault="00000000">
            <w:pPr>
              <w:adjustRightInd w:val="0"/>
              <w:snapToGrid w:val="0"/>
              <w:jc w:val="left"/>
              <w:rPr>
                <w:snapToGrid w:val="0"/>
                <w:kern w:val="0"/>
                <w:szCs w:val="21"/>
              </w:rPr>
            </w:pPr>
            <w:r>
              <w:rPr>
                <w:snapToGrid w:val="0"/>
                <w:kern w:val="0"/>
                <w:szCs w:val="21"/>
              </w:rPr>
              <w:t>脱硫石膏无综合利用条件时，应经脱水贮存，附着水含量</w:t>
            </w:r>
            <w:r>
              <w:rPr>
                <w:snapToGrid w:val="0"/>
                <w:kern w:val="0"/>
                <w:szCs w:val="21"/>
              </w:rPr>
              <w:t>(</w:t>
            </w:r>
            <w:r>
              <w:rPr>
                <w:snapToGrid w:val="0"/>
                <w:kern w:val="0"/>
                <w:szCs w:val="21"/>
              </w:rPr>
              <w:t>湿基</w:t>
            </w:r>
            <w:r>
              <w:rPr>
                <w:snapToGrid w:val="0"/>
                <w:kern w:val="0"/>
                <w:szCs w:val="21"/>
              </w:rPr>
              <w:t>)</w:t>
            </w:r>
            <w:r>
              <w:rPr>
                <w:snapToGrid w:val="0"/>
                <w:kern w:val="0"/>
                <w:szCs w:val="21"/>
              </w:rPr>
              <w:t>不应超过</w:t>
            </w:r>
            <w:r>
              <w:rPr>
                <w:snapToGrid w:val="0"/>
                <w:kern w:val="0"/>
                <w:szCs w:val="21"/>
              </w:rPr>
              <w:t>10%</w:t>
            </w:r>
            <w:r>
              <w:rPr>
                <w:snapToGrid w:val="0"/>
                <w:kern w:val="0"/>
                <w:szCs w:val="21"/>
              </w:rPr>
              <w:t>。若在灰场露天堆放时，应采取措施防治扬尘污染，并按相关要求进行防渗处理。</w:t>
            </w:r>
          </w:p>
        </w:tc>
        <w:tc>
          <w:tcPr>
            <w:tcW w:w="2112" w:type="pct"/>
            <w:vAlign w:val="center"/>
          </w:tcPr>
          <w:p w14:paraId="79956A68" w14:textId="77777777" w:rsidR="00775B2B" w:rsidRDefault="00000000">
            <w:pPr>
              <w:adjustRightInd w:val="0"/>
              <w:snapToGrid w:val="0"/>
              <w:jc w:val="left"/>
              <w:rPr>
                <w:kern w:val="0"/>
                <w:szCs w:val="21"/>
              </w:rPr>
            </w:pPr>
            <w:r>
              <w:rPr>
                <w:kern w:val="0"/>
                <w:szCs w:val="21"/>
              </w:rPr>
              <w:t>本项目采用氨法脱硫，不涉及脱硫石膏。</w:t>
            </w:r>
          </w:p>
        </w:tc>
        <w:tc>
          <w:tcPr>
            <w:tcW w:w="255" w:type="pct"/>
            <w:vAlign w:val="center"/>
          </w:tcPr>
          <w:p w14:paraId="742011E9" w14:textId="77777777" w:rsidR="00775B2B" w:rsidRDefault="00000000">
            <w:pPr>
              <w:adjustRightInd w:val="0"/>
              <w:snapToGrid w:val="0"/>
              <w:jc w:val="center"/>
              <w:rPr>
                <w:kern w:val="0"/>
                <w:szCs w:val="21"/>
              </w:rPr>
            </w:pPr>
            <w:r>
              <w:rPr>
                <w:kern w:val="0"/>
                <w:szCs w:val="21"/>
              </w:rPr>
              <w:t>符合</w:t>
            </w:r>
          </w:p>
        </w:tc>
      </w:tr>
    </w:tbl>
    <w:p w14:paraId="217EAC68" w14:textId="77777777" w:rsidR="00775B2B" w:rsidRDefault="00775B2B">
      <w:pPr>
        <w:pStyle w:val="af4"/>
        <w:topLinePunct/>
        <w:snapToGrid w:val="0"/>
        <w:spacing w:line="360" w:lineRule="auto"/>
        <w:ind w:firstLineChars="0" w:firstLine="0"/>
      </w:pPr>
    </w:p>
    <w:p w14:paraId="13A8E6C1" w14:textId="2EFB800A" w:rsidR="00775B2B" w:rsidRDefault="00000000" w:rsidP="00652013">
      <w:pPr>
        <w:spacing w:line="400" w:lineRule="exact"/>
        <w:jc w:val="center"/>
        <w:rPr>
          <w:rFonts w:eastAsia="黑体"/>
          <w:sz w:val="24"/>
        </w:rPr>
      </w:pPr>
      <w:r>
        <w:rPr>
          <w:rFonts w:eastAsia="黑体"/>
          <w:sz w:val="24"/>
        </w:rPr>
        <w:br w:type="page"/>
      </w:r>
      <w:r>
        <w:rPr>
          <w:rFonts w:eastAsia="黑体"/>
          <w:sz w:val="24"/>
        </w:rPr>
        <w:lastRenderedPageBreak/>
        <w:t>表</w:t>
      </w:r>
      <w:r>
        <w:rPr>
          <w:rFonts w:eastAsia="黑体"/>
          <w:sz w:val="24"/>
        </w:rPr>
        <w:t>1.3-</w:t>
      </w:r>
      <w:r>
        <w:rPr>
          <w:rFonts w:eastAsia="黑体" w:hint="eastAsia"/>
          <w:sz w:val="24"/>
        </w:rPr>
        <w:t>9</w:t>
      </w:r>
      <w:r>
        <w:rPr>
          <w:rFonts w:eastAsia="黑体"/>
          <w:sz w:val="24"/>
        </w:rPr>
        <w:t xml:space="preserve">    </w:t>
      </w:r>
      <w:r>
        <w:rPr>
          <w:rFonts w:eastAsia="黑体"/>
          <w:sz w:val="24"/>
        </w:rPr>
        <w:t>与《火电厂污染防治可行技术指南》</w:t>
      </w:r>
      <w:r>
        <w:rPr>
          <w:rFonts w:eastAsia="黑体"/>
          <w:sz w:val="24"/>
        </w:rPr>
        <w:t>(HJ2301-2017)</w:t>
      </w:r>
      <w:r>
        <w:rPr>
          <w:rFonts w:eastAsia="黑体"/>
          <w:sz w:val="24"/>
        </w:rPr>
        <w:t>的符合性分析</w:t>
      </w:r>
    </w:p>
    <w:tbl>
      <w:tblPr>
        <w:tblW w:w="4997"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4A0" w:firstRow="1" w:lastRow="0" w:firstColumn="1" w:lastColumn="0" w:noHBand="0" w:noVBand="1"/>
      </w:tblPr>
      <w:tblGrid>
        <w:gridCol w:w="608"/>
        <w:gridCol w:w="6341"/>
        <w:gridCol w:w="5565"/>
        <w:gridCol w:w="686"/>
      </w:tblGrid>
      <w:tr w:rsidR="00775B2B" w14:paraId="341987BD" w14:textId="77777777">
        <w:tc>
          <w:tcPr>
            <w:tcW w:w="230" w:type="pct"/>
            <w:vAlign w:val="center"/>
          </w:tcPr>
          <w:p w14:paraId="51A92CD7" w14:textId="77777777" w:rsidR="00775B2B" w:rsidRDefault="00000000">
            <w:pPr>
              <w:adjustRightInd w:val="0"/>
              <w:snapToGrid w:val="0"/>
              <w:spacing w:line="240" w:lineRule="exact"/>
              <w:jc w:val="center"/>
              <w:rPr>
                <w:kern w:val="0"/>
                <w:szCs w:val="21"/>
              </w:rPr>
            </w:pPr>
            <w:r>
              <w:rPr>
                <w:kern w:val="0"/>
                <w:szCs w:val="21"/>
              </w:rPr>
              <w:t>序号</w:t>
            </w:r>
          </w:p>
        </w:tc>
        <w:tc>
          <w:tcPr>
            <w:tcW w:w="2401" w:type="pct"/>
            <w:vAlign w:val="center"/>
          </w:tcPr>
          <w:p w14:paraId="622A0CD2" w14:textId="77777777" w:rsidR="00775B2B" w:rsidRDefault="00000000">
            <w:pPr>
              <w:adjustRightInd w:val="0"/>
              <w:snapToGrid w:val="0"/>
              <w:spacing w:line="240" w:lineRule="exact"/>
              <w:jc w:val="center"/>
              <w:rPr>
                <w:kern w:val="0"/>
                <w:szCs w:val="21"/>
              </w:rPr>
            </w:pPr>
            <w:r>
              <w:rPr>
                <w:kern w:val="0"/>
                <w:szCs w:val="21"/>
              </w:rPr>
              <w:t>文件相关要求</w:t>
            </w:r>
          </w:p>
        </w:tc>
        <w:tc>
          <w:tcPr>
            <w:tcW w:w="2107" w:type="pct"/>
            <w:vAlign w:val="center"/>
          </w:tcPr>
          <w:p w14:paraId="023AB088" w14:textId="77777777" w:rsidR="00775B2B" w:rsidRDefault="00000000">
            <w:pPr>
              <w:adjustRightInd w:val="0"/>
              <w:snapToGrid w:val="0"/>
              <w:spacing w:line="240" w:lineRule="exact"/>
              <w:jc w:val="center"/>
              <w:rPr>
                <w:kern w:val="0"/>
                <w:szCs w:val="21"/>
              </w:rPr>
            </w:pPr>
            <w:r>
              <w:rPr>
                <w:kern w:val="0"/>
                <w:szCs w:val="21"/>
              </w:rPr>
              <w:t>本项目情况</w:t>
            </w:r>
          </w:p>
        </w:tc>
        <w:tc>
          <w:tcPr>
            <w:tcW w:w="260" w:type="pct"/>
            <w:vAlign w:val="center"/>
          </w:tcPr>
          <w:p w14:paraId="2092F586" w14:textId="77777777" w:rsidR="00775B2B" w:rsidRDefault="00000000">
            <w:pPr>
              <w:adjustRightInd w:val="0"/>
              <w:snapToGrid w:val="0"/>
              <w:spacing w:line="240" w:lineRule="exact"/>
              <w:jc w:val="center"/>
              <w:rPr>
                <w:kern w:val="0"/>
                <w:szCs w:val="21"/>
              </w:rPr>
            </w:pPr>
            <w:r>
              <w:rPr>
                <w:kern w:val="0"/>
                <w:szCs w:val="21"/>
              </w:rPr>
              <w:t>符合</w:t>
            </w:r>
          </w:p>
          <w:p w14:paraId="40E1DE4A" w14:textId="77777777" w:rsidR="00775B2B" w:rsidRDefault="00000000">
            <w:pPr>
              <w:adjustRightInd w:val="0"/>
              <w:snapToGrid w:val="0"/>
              <w:spacing w:line="240" w:lineRule="exact"/>
              <w:jc w:val="center"/>
              <w:rPr>
                <w:kern w:val="0"/>
                <w:szCs w:val="21"/>
              </w:rPr>
            </w:pPr>
            <w:r>
              <w:rPr>
                <w:kern w:val="0"/>
                <w:szCs w:val="21"/>
              </w:rPr>
              <w:t>与否</w:t>
            </w:r>
          </w:p>
        </w:tc>
      </w:tr>
      <w:tr w:rsidR="00775B2B" w14:paraId="3E9614FD" w14:textId="77777777">
        <w:tc>
          <w:tcPr>
            <w:tcW w:w="230" w:type="pct"/>
            <w:vAlign w:val="center"/>
          </w:tcPr>
          <w:p w14:paraId="527922BE" w14:textId="77777777" w:rsidR="00775B2B" w:rsidRDefault="00000000">
            <w:pPr>
              <w:adjustRightInd w:val="0"/>
              <w:snapToGrid w:val="0"/>
              <w:spacing w:line="240" w:lineRule="exact"/>
              <w:jc w:val="center"/>
              <w:rPr>
                <w:kern w:val="0"/>
                <w:szCs w:val="21"/>
              </w:rPr>
            </w:pPr>
            <w:r>
              <w:rPr>
                <w:kern w:val="0"/>
                <w:szCs w:val="21"/>
              </w:rPr>
              <w:t>1</w:t>
            </w:r>
          </w:p>
        </w:tc>
        <w:tc>
          <w:tcPr>
            <w:tcW w:w="2401" w:type="pct"/>
            <w:vAlign w:val="center"/>
          </w:tcPr>
          <w:p w14:paraId="0C36BF00" w14:textId="77777777" w:rsidR="00775B2B" w:rsidRDefault="00000000">
            <w:pPr>
              <w:adjustRightInd w:val="0"/>
              <w:snapToGrid w:val="0"/>
              <w:jc w:val="left"/>
              <w:rPr>
                <w:kern w:val="0"/>
                <w:szCs w:val="21"/>
              </w:rPr>
            </w:pPr>
            <w:r>
              <w:rPr>
                <w:kern w:val="0"/>
                <w:szCs w:val="21"/>
              </w:rPr>
              <w:t>燃煤电厂煤炭装卸、输送与贮存设施的设计应按</w:t>
            </w:r>
            <w:r>
              <w:rPr>
                <w:kern w:val="0"/>
                <w:szCs w:val="21"/>
              </w:rPr>
              <w:t xml:space="preserve"> GB 50660 </w:t>
            </w:r>
            <w:r>
              <w:rPr>
                <w:kern w:val="0"/>
                <w:szCs w:val="21"/>
              </w:rPr>
              <w:t>的要求进行。燃煤电厂煤炭的装卸应当采取封闭、喷淋等方式防治扬尘污染。厂内煤炭输送过程中，输煤栈桥、输煤转运站应采用密闭措施，也可采用圆管带式输送机，并根据需要配置除尘器。厂内煤炭贮存宜采取封闭式煤场。</w:t>
            </w:r>
          </w:p>
        </w:tc>
        <w:tc>
          <w:tcPr>
            <w:tcW w:w="2107" w:type="pct"/>
            <w:vAlign w:val="center"/>
          </w:tcPr>
          <w:p w14:paraId="2B4A0CA9" w14:textId="77777777" w:rsidR="00775B2B" w:rsidRDefault="00000000">
            <w:pPr>
              <w:adjustRightInd w:val="0"/>
              <w:snapToGrid w:val="0"/>
              <w:jc w:val="left"/>
              <w:rPr>
                <w:bCs/>
                <w:snapToGrid w:val="0"/>
                <w:kern w:val="0"/>
                <w:szCs w:val="21"/>
              </w:rPr>
            </w:pPr>
            <w:r>
              <w:rPr>
                <w:bCs/>
                <w:snapToGrid w:val="0"/>
                <w:kern w:val="0"/>
                <w:szCs w:val="21"/>
              </w:rPr>
              <w:t>本项目煤场采取封闭煤场，封闭卸煤沟，输煤栈桥采取密闭措施，各转接点、碎煤机室在采取密封措施基础上，设置袋式除尘设施进行除尘。</w:t>
            </w:r>
          </w:p>
        </w:tc>
        <w:tc>
          <w:tcPr>
            <w:tcW w:w="260" w:type="pct"/>
            <w:vAlign w:val="center"/>
          </w:tcPr>
          <w:p w14:paraId="52D488EF" w14:textId="77777777" w:rsidR="00775B2B" w:rsidRDefault="00000000">
            <w:pPr>
              <w:adjustRightInd w:val="0"/>
              <w:snapToGrid w:val="0"/>
              <w:spacing w:line="240" w:lineRule="exact"/>
              <w:jc w:val="center"/>
              <w:rPr>
                <w:kern w:val="0"/>
                <w:szCs w:val="21"/>
              </w:rPr>
            </w:pPr>
            <w:r>
              <w:rPr>
                <w:kern w:val="0"/>
                <w:szCs w:val="21"/>
              </w:rPr>
              <w:t>符合</w:t>
            </w:r>
          </w:p>
        </w:tc>
      </w:tr>
      <w:tr w:rsidR="00775B2B" w14:paraId="21EE2E7D" w14:textId="77777777">
        <w:trPr>
          <w:trHeight w:val="90"/>
        </w:trPr>
        <w:tc>
          <w:tcPr>
            <w:tcW w:w="230" w:type="pct"/>
            <w:vAlign w:val="center"/>
          </w:tcPr>
          <w:p w14:paraId="1EAFF16C" w14:textId="77777777" w:rsidR="00775B2B" w:rsidRDefault="00000000">
            <w:pPr>
              <w:adjustRightInd w:val="0"/>
              <w:snapToGrid w:val="0"/>
              <w:spacing w:line="240" w:lineRule="exact"/>
              <w:jc w:val="center"/>
              <w:rPr>
                <w:kern w:val="0"/>
                <w:szCs w:val="21"/>
              </w:rPr>
            </w:pPr>
            <w:r>
              <w:rPr>
                <w:kern w:val="0"/>
                <w:szCs w:val="21"/>
              </w:rPr>
              <w:t>2</w:t>
            </w:r>
          </w:p>
        </w:tc>
        <w:tc>
          <w:tcPr>
            <w:tcW w:w="2401" w:type="pct"/>
            <w:vAlign w:val="center"/>
          </w:tcPr>
          <w:p w14:paraId="5ECD88F6" w14:textId="77777777" w:rsidR="00775B2B" w:rsidRDefault="00000000">
            <w:pPr>
              <w:adjustRightInd w:val="0"/>
              <w:snapToGrid w:val="0"/>
              <w:jc w:val="left"/>
              <w:rPr>
                <w:kern w:val="0"/>
                <w:szCs w:val="21"/>
              </w:rPr>
            </w:pPr>
            <w:r>
              <w:rPr>
                <w:kern w:val="0"/>
                <w:szCs w:val="21"/>
              </w:rPr>
              <w:t>脱硫剂装卸、输送与贮存的扬尘防治技术：常用脱硫剂为石灰或石灰石粉。装卸作业扬尘防治宜采用密闭罐车配置卸载设备，如罗风机。运输扬尘防治应采用密闭罐车。贮存扬尘防治应采用筒仓贮存配袋式除尘器，受料时排气中粉尘的分离与收集也应采用袋式除尘器。</w:t>
            </w:r>
          </w:p>
        </w:tc>
        <w:tc>
          <w:tcPr>
            <w:tcW w:w="2107" w:type="pct"/>
            <w:vAlign w:val="center"/>
          </w:tcPr>
          <w:p w14:paraId="0E0C1F36" w14:textId="77777777" w:rsidR="00775B2B" w:rsidRDefault="00000000">
            <w:pPr>
              <w:adjustRightInd w:val="0"/>
              <w:snapToGrid w:val="0"/>
              <w:jc w:val="left"/>
              <w:rPr>
                <w:snapToGrid w:val="0"/>
                <w:kern w:val="0"/>
                <w:szCs w:val="21"/>
              </w:rPr>
            </w:pPr>
            <w:r>
              <w:rPr>
                <w:bCs/>
                <w:snapToGrid w:val="0"/>
                <w:kern w:val="0"/>
                <w:szCs w:val="21"/>
              </w:rPr>
              <w:t>本项目使用氨法脱硫</w:t>
            </w:r>
            <w:r>
              <w:rPr>
                <w:rFonts w:hint="eastAsia"/>
                <w:bCs/>
                <w:snapToGrid w:val="0"/>
                <w:kern w:val="0"/>
                <w:szCs w:val="21"/>
              </w:rPr>
              <w:t>，不涉及</w:t>
            </w:r>
            <w:r>
              <w:rPr>
                <w:kern w:val="0"/>
                <w:szCs w:val="21"/>
              </w:rPr>
              <w:t>石灰或石灰石粉</w:t>
            </w:r>
            <w:r>
              <w:rPr>
                <w:rFonts w:hint="eastAsia"/>
                <w:bCs/>
                <w:snapToGrid w:val="0"/>
                <w:kern w:val="0"/>
                <w:szCs w:val="21"/>
              </w:rPr>
              <w:t>。粉煤灰采用</w:t>
            </w:r>
            <w:r>
              <w:rPr>
                <w:kern w:val="0"/>
                <w:szCs w:val="21"/>
              </w:rPr>
              <w:t>专用密闭罐车运输。</w:t>
            </w:r>
          </w:p>
        </w:tc>
        <w:tc>
          <w:tcPr>
            <w:tcW w:w="260" w:type="pct"/>
            <w:vAlign w:val="center"/>
          </w:tcPr>
          <w:p w14:paraId="021605EE" w14:textId="77777777" w:rsidR="00775B2B" w:rsidRDefault="00000000">
            <w:pPr>
              <w:adjustRightInd w:val="0"/>
              <w:snapToGrid w:val="0"/>
              <w:spacing w:line="240" w:lineRule="exact"/>
              <w:jc w:val="center"/>
              <w:rPr>
                <w:kern w:val="0"/>
                <w:szCs w:val="21"/>
              </w:rPr>
            </w:pPr>
            <w:r>
              <w:rPr>
                <w:kern w:val="0"/>
                <w:szCs w:val="21"/>
              </w:rPr>
              <w:t>符合</w:t>
            </w:r>
          </w:p>
        </w:tc>
      </w:tr>
      <w:tr w:rsidR="00775B2B" w14:paraId="4A9725F3" w14:textId="77777777">
        <w:tc>
          <w:tcPr>
            <w:tcW w:w="230" w:type="pct"/>
            <w:vAlign w:val="center"/>
          </w:tcPr>
          <w:p w14:paraId="497A3FA3" w14:textId="77777777" w:rsidR="00775B2B" w:rsidRDefault="00000000">
            <w:pPr>
              <w:adjustRightInd w:val="0"/>
              <w:snapToGrid w:val="0"/>
              <w:spacing w:line="240" w:lineRule="exact"/>
              <w:jc w:val="center"/>
              <w:rPr>
                <w:snapToGrid w:val="0"/>
                <w:kern w:val="0"/>
                <w:szCs w:val="21"/>
              </w:rPr>
            </w:pPr>
            <w:r>
              <w:rPr>
                <w:snapToGrid w:val="0"/>
                <w:kern w:val="0"/>
                <w:szCs w:val="21"/>
              </w:rPr>
              <w:t>3</w:t>
            </w:r>
          </w:p>
        </w:tc>
        <w:tc>
          <w:tcPr>
            <w:tcW w:w="2401" w:type="pct"/>
            <w:vAlign w:val="center"/>
          </w:tcPr>
          <w:p w14:paraId="71E832F8" w14:textId="77777777" w:rsidR="00775B2B" w:rsidRDefault="00000000">
            <w:pPr>
              <w:adjustRightInd w:val="0"/>
              <w:snapToGrid w:val="0"/>
              <w:jc w:val="left"/>
              <w:rPr>
                <w:snapToGrid w:val="0"/>
                <w:kern w:val="0"/>
                <w:szCs w:val="21"/>
              </w:rPr>
            </w:pPr>
            <w:r>
              <w:rPr>
                <w:kern w:val="0"/>
                <w:szCs w:val="21"/>
              </w:rPr>
              <w:t>应从锅炉点火方式、入炉煤的配比、锅炉送风送料及升降负荷速率的控制、烟气治理设施的运行条件等方面，尽可能减少机组启停时烟气污染物的产生与排放。</w:t>
            </w:r>
          </w:p>
        </w:tc>
        <w:tc>
          <w:tcPr>
            <w:tcW w:w="2107" w:type="pct"/>
            <w:vAlign w:val="center"/>
          </w:tcPr>
          <w:p w14:paraId="73F83D5D" w14:textId="77777777" w:rsidR="00775B2B" w:rsidRDefault="00000000">
            <w:pPr>
              <w:adjustRightInd w:val="0"/>
              <w:snapToGrid w:val="0"/>
              <w:jc w:val="left"/>
              <w:rPr>
                <w:kern w:val="0"/>
                <w:szCs w:val="21"/>
              </w:rPr>
            </w:pPr>
            <w:r>
              <w:rPr>
                <w:bCs/>
                <w:snapToGrid w:val="0"/>
                <w:kern w:val="0"/>
                <w:szCs w:val="21"/>
              </w:rPr>
              <w:t>环评要求企业在运行中应按此规定执行</w:t>
            </w:r>
          </w:p>
        </w:tc>
        <w:tc>
          <w:tcPr>
            <w:tcW w:w="260" w:type="pct"/>
            <w:vAlign w:val="center"/>
          </w:tcPr>
          <w:p w14:paraId="155720EF" w14:textId="77777777" w:rsidR="00775B2B" w:rsidRDefault="00000000">
            <w:pPr>
              <w:adjustRightInd w:val="0"/>
              <w:snapToGrid w:val="0"/>
              <w:spacing w:line="240" w:lineRule="exact"/>
              <w:jc w:val="center"/>
              <w:rPr>
                <w:kern w:val="0"/>
                <w:szCs w:val="21"/>
              </w:rPr>
            </w:pPr>
            <w:r>
              <w:rPr>
                <w:kern w:val="0"/>
                <w:szCs w:val="21"/>
              </w:rPr>
              <w:t>符合</w:t>
            </w:r>
          </w:p>
        </w:tc>
      </w:tr>
      <w:tr w:rsidR="00775B2B" w14:paraId="5C10DC3B" w14:textId="77777777">
        <w:tc>
          <w:tcPr>
            <w:tcW w:w="230" w:type="pct"/>
            <w:vAlign w:val="center"/>
          </w:tcPr>
          <w:p w14:paraId="2397ACCD" w14:textId="77777777" w:rsidR="00775B2B" w:rsidRDefault="00000000">
            <w:pPr>
              <w:adjustRightInd w:val="0"/>
              <w:snapToGrid w:val="0"/>
              <w:spacing w:line="240" w:lineRule="exact"/>
              <w:jc w:val="center"/>
              <w:rPr>
                <w:spacing w:val="-12"/>
                <w:kern w:val="0"/>
                <w:szCs w:val="21"/>
              </w:rPr>
            </w:pPr>
            <w:r>
              <w:rPr>
                <w:spacing w:val="-12"/>
                <w:kern w:val="0"/>
                <w:szCs w:val="21"/>
              </w:rPr>
              <w:t>4</w:t>
            </w:r>
          </w:p>
        </w:tc>
        <w:tc>
          <w:tcPr>
            <w:tcW w:w="2401" w:type="pct"/>
            <w:vAlign w:val="center"/>
          </w:tcPr>
          <w:p w14:paraId="0CCCFFEE" w14:textId="77777777" w:rsidR="00775B2B" w:rsidRDefault="00000000">
            <w:pPr>
              <w:adjustRightInd w:val="0"/>
              <w:snapToGrid w:val="0"/>
              <w:jc w:val="left"/>
              <w:rPr>
                <w:spacing w:val="-12"/>
                <w:kern w:val="0"/>
                <w:szCs w:val="21"/>
              </w:rPr>
            </w:pPr>
            <w:r>
              <w:rPr>
                <w:kern w:val="0"/>
                <w:szCs w:val="21"/>
              </w:rPr>
              <w:t>锅炉启动时应使用等离子点火或清洁燃料</w:t>
            </w:r>
            <w:r>
              <w:rPr>
                <w:kern w:val="0"/>
                <w:szCs w:val="21"/>
              </w:rPr>
              <w:t>(</w:t>
            </w:r>
            <w:r>
              <w:rPr>
                <w:kern w:val="0"/>
                <w:szCs w:val="21"/>
              </w:rPr>
              <w:t>如天然气、</w:t>
            </w:r>
            <w:r>
              <w:rPr>
                <w:kern w:val="0"/>
                <w:szCs w:val="21"/>
              </w:rPr>
              <w:t>GB 252-2015</w:t>
            </w:r>
            <w:r>
              <w:rPr>
                <w:kern w:val="0"/>
                <w:szCs w:val="21"/>
              </w:rPr>
              <w:t>中规定的普通柴油</w:t>
            </w:r>
            <w:r>
              <w:rPr>
                <w:kern w:val="0"/>
                <w:szCs w:val="21"/>
              </w:rPr>
              <w:t>)</w:t>
            </w:r>
            <w:r>
              <w:rPr>
                <w:kern w:val="0"/>
                <w:szCs w:val="21"/>
              </w:rPr>
              <w:t>进行点火，一旦开始投入煤粉进行燃烧，除干法烟气脱硫和选择性催化还原法</w:t>
            </w:r>
            <w:r>
              <w:rPr>
                <w:kern w:val="0"/>
                <w:szCs w:val="21"/>
              </w:rPr>
              <w:t>(SCR)</w:t>
            </w:r>
            <w:r>
              <w:rPr>
                <w:kern w:val="0"/>
                <w:szCs w:val="21"/>
              </w:rPr>
              <w:t>烟气脱硝以外的所有烟气治理设施必须运行</w:t>
            </w:r>
          </w:p>
        </w:tc>
        <w:tc>
          <w:tcPr>
            <w:tcW w:w="2107" w:type="pct"/>
            <w:vAlign w:val="center"/>
          </w:tcPr>
          <w:p w14:paraId="2F82FD91" w14:textId="77777777" w:rsidR="00775B2B" w:rsidRDefault="00000000">
            <w:pPr>
              <w:adjustRightInd w:val="0"/>
              <w:snapToGrid w:val="0"/>
              <w:jc w:val="left"/>
              <w:rPr>
                <w:kern w:val="0"/>
                <w:szCs w:val="21"/>
              </w:rPr>
            </w:pPr>
            <w:r>
              <w:rPr>
                <w:bCs/>
                <w:snapToGrid w:val="0"/>
                <w:kern w:val="0"/>
                <w:szCs w:val="21"/>
              </w:rPr>
              <w:t>环评要求企业在运行中应按此规定执行</w:t>
            </w:r>
          </w:p>
        </w:tc>
        <w:tc>
          <w:tcPr>
            <w:tcW w:w="260" w:type="pct"/>
            <w:vAlign w:val="center"/>
          </w:tcPr>
          <w:p w14:paraId="4F466EAE" w14:textId="77777777" w:rsidR="00775B2B" w:rsidRDefault="00000000">
            <w:pPr>
              <w:adjustRightInd w:val="0"/>
              <w:snapToGrid w:val="0"/>
              <w:spacing w:line="240" w:lineRule="exact"/>
              <w:jc w:val="center"/>
              <w:rPr>
                <w:kern w:val="0"/>
                <w:szCs w:val="21"/>
              </w:rPr>
            </w:pPr>
            <w:r>
              <w:rPr>
                <w:kern w:val="0"/>
                <w:szCs w:val="21"/>
              </w:rPr>
              <w:t>符合</w:t>
            </w:r>
          </w:p>
        </w:tc>
      </w:tr>
      <w:tr w:rsidR="00775B2B" w14:paraId="6337EB8D" w14:textId="77777777">
        <w:tc>
          <w:tcPr>
            <w:tcW w:w="230" w:type="pct"/>
            <w:vAlign w:val="center"/>
          </w:tcPr>
          <w:p w14:paraId="0DDDA72B" w14:textId="77777777" w:rsidR="00775B2B" w:rsidRDefault="00000000">
            <w:pPr>
              <w:adjustRightInd w:val="0"/>
              <w:snapToGrid w:val="0"/>
              <w:spacing w:line="240" w:lineRule="exact"/>
              <w:jc w:val="center"/>
              <w:rPr>
                <w:snapToGrid w:val="0"/>
                <w:kern w:val="0"/>
                <w:szCs w:val="21"/>
              </w:rPr>
            </w:pPr>
            <w:r>
              <w:rPr>
                <w:snapToGrid w:val="0"/>
                <w:kern w:val="0"/>
                <w:szCs w:val="21"/>
              </w:rPr>
              <w:t>5</w:t>
            </w:r>
          </w:p>
        </w:tc>
        <w:tc>
          <w:tcPr>
            <w:tcW w:w="2401" w:type="pct"/>
            <w:vAlign w:val="center"/>
          </w:tcPr>
          <w:p w14:paraId="0B62C709" w14:textId="77777777" w:rsidR="00775B2B" w:rsidRDefault="00000000">
            <w:pPr>
              <w:adjustRightInd w:val="0"/>
              <w:snapToGrid w:val="0"/>
              <w:jc w:val="left"/>
              <w:rPr>
                <w:snapToGrid w:val="0"/>
                <w:kern w:val="0"/>
                <w:szCs w:val="21"/>
              </w:rPr>
            </w:pPr>
            <w:r>
              <w:rPr>
                <w:kern w:val="0"/>
                <w:szCs w:val="21"/>
              </w:rPr>
              <w:t>锅炉停机阶段必须保证所有烟气治理设施正常运行。炉内停止投入煤粉等燃料后，在保证机组操作和安全的前提下，仍可运行的烟气治理设施应继续运行。</w:t>
            </w:r>
          </w:p>
        </w:tc>
        <w:tc>
          <w:tcPr>
            <w:tcW w:w="2107" w:type="pct"/>
            <w:vAlign w:val="center"/>
          </w:tcPr>
          <w:p w14:paraId="677A5066" w14:textId="77777777" w:rsidR="00775B2B" w:rsidRDefault="00000000">
            <w:pPr>
              <w:adjustRightInd w:val="0"/>
              <w:snapToGrid w:val="0"/>
              <w:jc w:val="left"/>
              <w:rPr>
                <w:snapToGrid w:val="0"/>
                <w:kern w:val="0"/>
                <w:szCs w:val="21"/>
              </w:rPr>
            </w:pPr>
            <w:r>
              <w:rPr>
                <w:bCs/>
                <w:snapToGrid w:val="0"/>
                <w:kern w:val="0"/>
                <w:szCs w:val="21"/>
              </w:rPr>
              <w:t>环评要求企业在运行中应按此规定执行</w:t>
            </w:r>
          </w:p>
        </w:tc>
        <w:tc>
          <w:tcPr>
            <w:tcW w:w="260" w:type="pct"/>
            <w:vAlign w:val="center"/>
          </w:tcPr>
          <w:p w14:paraId="5A6B58BB" w14:textId="77777777" w:rsidR="00775B2B" w:rsidRDefault="00000000">
            <w:pPr>
              <w:adjustRightInd w:val="0"/>
              <w:snapToGrid w:val="0"/>
              <w:spacing w:line="240" w:lineRule="exact"/>
              <w:jc w:val="center"/>
              <w:rPr>
                <w:kern w:val="0"/>
                <w:szCs w:val="21"/>
              </w:rPr>
            </w:pPr>
            <w:r>
              <w:rPr>
                <w:kern w:val="0"/>
                <w:szCs w:val="21"/>
              </w:rPr>
              <w:t>符合</w:t>
            </w:r>
          </w:p>
        </w:tc>
      </w:tr>
      <w:tr w:rsidR="00775B2B" w14:paraId="40D38880" w14:textId="77777777">
        <w:tc>
          <w:tcPr>
            <w:tcW w:w="230" w:type="pct"/>
            <w:vAlign w:val="center"/>
          </w:tcPr>
          <w:p w14:paraId="73547675" w14:textId="77777777" w:rsidR="00775B2B" w:rsidRDefault="00000000">
            <w:pPr>
              <w:adjustRightInd w:val="0"/>
              <w:snapToGrid w:val="0"/>
              <w:spacing w:line="240" w:lineRule="exact"/>
              <w:jc w:val="center"/>
              <w:rPr>
                <w:snapToGrid w:val="0"/>
                <w:kern w:val="0"/>
                <w:szCs w:val="21"/>
              </w:rPr>
            </w:pPr>
            <w:r>
              <w:rPr>
                <w:snapToGrid w:val="0"/>
                <w:kern w:val="0"/>
                <w:szCs w:val="21"/>
              </w:rPr>
              <w:t>6</w:t>
            </w:r>
          </w:p>
        </w:tc>
        <w:tc>
          <w:tcPr>
            <w:tcW w:w="2401" w:type="pct"/>
            <w:vAlign w:val="center"/>
          </w:tcPr>
          <w:p w14:paraId="0A515879" w14:textId="77777777" w:rsidR="00775B2B" w:rsidRDefault="00000000">
            <w:pPr>
              <w:adjustRightInd w:val="0"/>
              <w:snapToGrid w:val="0"/>
              <w:jc w:val="left"/>
              <w:rPr>
                <w:spacing w:val="-12"/>
                <w:kern w:val="0"/>
                <w:szCs w:val="21"/>
              </w:rPr>
            </w:pPr>
            <w:r>
              <w:rPr>
                <w:kern w:val="0"/>
                <w:szCs w:val="21"/>
              </w:rPr>
              <w:t>除尘技术应根据环保要求、燃煤性质、飞灰性质、现场条件、电厂规模和锅炉类型等进行选择。</w:t>
            </w:r>
          </w:p>
        </w:tc>
        <w:tc>
          <w:tcPr>
            <w:tcW w:w="2107" w:type="pct"/>
            <w:vAlign w:val="center"/>
          </w:tcPr>
          <w:p w14:paraId="6DBBD812" w14:textId="77777777" w:rsidR="00775B2B" w:rsidRDefault="00000000">
            <w:pPr>
              <w:adjustRightInd w:val="0"/>
              <w:snapToGrid w:val="0"/>
              <w:jc w:val="left"/>
              <w:rPr>
                <w:snapToGrid w:val="0"/>
                <w:kern w:val="0"/>
                <w:szCs w:val="21"/>
              </w:rPr>
            </w:pPr>
            <w:r>
              <w:rPr>
                <w:snapToGrid w:val="0"/>
                <w:kern w:val="0"/>
                <w:szCs w:val="21"/>
              </w:rPr>
              <w:t>本项目锅炉烟气一级除尘采用电袋除尘的除尘效率</w:t>
            </w:r>
            <w:r>
              <w:rPr>
                <w:snapToGrid w:val="0"/>
                <w:kern w:val="0"/>
                <w:szCs w:val="21"/>
              </w:rPr>
              <w:t>≥99.95%</w:t>
            </w:r>
            <w:r>
              <w:rPr>
                <w:snapToGrid w:val="0"/>
                <w:kern w:val="0"/>
                <w:szCs w:val="21"/>
              </w:rPr>
              <w:t>，二级除尘采用湿法脱硫的协同除尘效率按</w:t>
            </w:r>
            <w:r>
              <w:rPr>
                <w:snapToGrid w:val="0"/>
                <w:kern w:val="0"/>
                <w:szCs w:val="21"/>
              </w:rPr>
              <w:t>50%</w:t>
            </w:r>
            <w:r>
              <w:rPr>
                <w:snapToGrid w:val="0"/>
                <w:kern w:val="0"/>
                <w:szCs w:val="21"/>
              </w:rPr>
              <w:t>，总除尘效率不低于</w:t>
            </w:r>
            <w:r>
              <w:rPr>
                <w:snapToGrid w:val="0"/>
                <w:kern w:val="0"/>
                <w:szCs w:val="21"/>
              </w:rPr>
              <w:t>99.975%</w:t>
            </w:r>
          </w:p>
        </w:tc>
        <w:tc>
          <w:tcPr>
            <w:tcW w:w="260" w:type="pct"/>
            <w:vAlign w:val="center"/>
          </w:tcPr>
          <w:p w14:paraId="5A5D1AA1" w14:textId="77777777" w:rsidR="00775B2B" w:rsidRDefault="00000000">
            <w:pPr>
              <w:adjustRightInd w:val="0"/>
              <w:snapToGrid w:val="0"/>
              <w:spacing w:line="240" w:lineRule="exact"/>
              <w:jc w:val="center"/>
              <w:rPr>
                <w:kern w:val="0"/>
                <w:szCs w:val="21"/>
              </w:rPr>
            </w:pPr>
            <w:r>
              <w:rPr>
                <w:kern w:val="0"/>
                <w:szCs w:val="21"/>
              </w:rPr>
              <w:t>符合</w:t>
            </w:r>
          </w:p>
        </w:tc>
      </w:tr>
      <w:tr w:rsidR="00775B2B" w14:paraId="6FEF3397" w14:textId="77777777">
        <w:tc>
          <w:tcPr>
            <w:tcW w:w="230" w:type="pct"/>
            <w:vAlign w:val="center"/>
          </w:tcPr>
          <w:p w14:paraId="0E287390" w14:textId="77777777" w:rsidR="00775B2B" w:rsidRDefault="00000000">
            <w:pPr>
              <w:adjustRightInd w:val="0"/>
              <w:snapToGrid w:val="0"/>
              <w:spacing w:line="240" w:lineRule="exact"/>
              <w:jc w:val="center"/>
              <w:rPr>
                <w:snapToGrid w:val="0"/>
                <w:kern w:val="0"/>
                <w:szCs w:val="21"/>
              </w:rPr>
            </w:pPr>
            <w:r>
              <w:rPr>
                <w:snapToGrid w:val="0"/>
                <w:kern w:val="0"/>
                <w:szCs w:val="21"/>
              </w:rPr>
              <w:t>7</w:t>
            </w:r>
          </w:p>
        </w:tc>
        <w:tc>
          <w:tcPr>
            <w:tcW w:w="2401" w:type="pct"/>
            <w:vAlign w:val="center"/>
          </w:tcPr>
          <w:p w14:paraId="40E625B7" w14:textId="77777777" w:rsidR="00775B2B" w:rsidRDefault="00000000">
            <w:pPr>
              <w:adjustRightInd w:val="0"/>
              <w:snapToGrid w:val="0"/>
              <w:jc w:val="left"/>
              <w:rPr>
                <w:snapToGrid w:val="0"/>
                <w:kern w:val="0"/>
                <w:szCs w:val="21"/>
              </w:rPr>
            </w:pPr>
            <w:r>
              <w:rPr>
                <w:kern w:val="0"/>
                <w:szCs w:val="21"/>
              </w:rPr>
              <w:t>湿法脱硫工艺选择使用钙基、镁基、海水和氨等碱性物质作为液态吸收剂，在实现</w:t>
            </w:r>
            <w:r>
              <w:rPr>
                <w:kern w:val="0"/>
                <w:szCs w:val="21"/>
              </w:rPr>
              <w:t>SO</w:t>
            </w:r>
            <w:r>
              <w:rPr>
                <w:kern w:val="0"/>
                <w:szCs w:val="21"/>
                <w:vertAlign w:val="subscript"/>
              </w:rPr>
              <w:t>2</w:t>
            </w:r>
            <w:r>
              <w:rPr>
                <w:kern w:val="0"/>
                <w:szCs w:val="21"/>
              </w:rPr>
              <w:t>达标或超低排放的同时，具有协同除尘功效，辅助实现烟气颗粒物超低排放。</w:t>
            </w:r>
          </w:p>
        </w:tc>
        <w:tc>
          <w:tcPr>
            <w:tcW w:w="2107" w:type="pct"/>
            <w:vAlign w:val="center"/>
          </w:tcPr>
          <w:p w14:paraId="5841C57B" w14:textId="77777777" w:rsidR="00775B2B" w:rsidRDefault="00000000">
            <w:pPr>
              <w:adjustRightInd w:val="0"/>
              <w:snapToGrid w:val="0"/>
              <w:jc w:val="left"/>
              <w:rPr>
                <w:snapToGrid w:val="0"/>
                <w:kern w:val="0"/>
                <w:szCs w:val="21"/>
              </w:rPr>
            </w:pPr>
            <w:r>
              <w:rPr>
                <w:bCs/>
                <w:snapToGrid w:val="0"/>
                <w:kern w:val="0"/>
                <w:szCs w:val="21"/>
              </w:rPr>
              <w:t>本项目采用氨法脱硫，</w:t>
            </w:r>
            <w:r>
              <w:rPr>
                <w:snapToGrid w:val="0"/>
                <w:kern w:val="0"/>
                <w:szCs w:val="21"/>
              </w:rPr>
              <w:t>效率不低于</w:t>
            </w:r>
            <w:r>
              <w:rPr>
                <w:snapToGrid w:val="0"/>
                <w:kern w:val="0"/>
                <w:szCs w:val="21"/>
              </w:rPr>
              <w:t>99.02%</w:t>
            </w:r>
          </w:p>
        </w:tc>
        <w:tc>
          <w:tcPr>
            <w:tcW w:w="260" w:type="pct"/>
            <w:vAlign w:val="center"/>
          </w:tcPr>
          <w:p w14:paraId="6E41DE04" w14:textId="77777777" w:rsidR="00775B2B" w:rsidRDefault="00000000">
            <w:pPr>
              <w:adjustRightInd w:val="0"/>
              <w:snapToGrid w:val="0"/>
              <w:spacing w:line="240" w:lineRule="exact"/>
              <w:jc w:val="center"/>
              <w:rPr>
                <w:kern w:val="0"/>
                <w:szCs w:val="21"/>
              </w:rPr>
            </w:pPr>
            <w:r>
              <w:rPr>
                <w:kern w:val="0"/>
                <w:szCs w:val="21"/>
              </w:rPr>
              <w:t>符合</w:t>
            </w:r>
          </w:p>
        </w:tc>
      </w:tr>
      <w:tr w:rsidR="00775B2B" w14:paraId="25072E8B" w14:textId="77777777">
        <w:tc>
          <w:tcPr>
            <w:tcW w:w="230" w:type="pct"/>
            <w:vAlign w:val="center"/>
          </w:tcPr>
          <w:p w14:paraId="469B16AD" w14:textId="77777777" w:rsidR="00775B2B" w:rsidRDefault="00000000">
            <w:pPr>
              <w:adjustRightInd w:val="0"/>
              <w:snapToGrid w:val="0"/>
              <w:spacing w:line="240" w:lineRule="exact"/>
              <w:jc w:val="center"/>
              <w:rPr>
                <w:snapToGrid w:val="0"/>
                <w:kern w:val="0"/>
                <w:szCs w:val="21"/>
              </w:rPr>
            </w:pPr>
            <w:r>
              <w:rPr>
                <w:snapToGrid w:val="0"/>
                <w:kern w:val="0"/>
                <w:szCs w:val="21"/>
              </w:rPr>
              <w:t>8</w:t>
            </w:r>
          </w:p>
        </w:tc>
        <w:tc>
          <w:tcPr>
            <w:tcW w:w="2401" w:type="pct"/>
            <w:vAlign w:val="center"/>
          </w:tcPr>
          <w:p w14:paraId="46C1B733" w14:textId="77777777" w:rsidR="00775B2B" w:rsidRDefault="00000000">
            <w:pPr>
              <w:adjustRightInd w:val="0"/>
              <w:snapToGrid w:val="0"/>
              <w:jc w:val="left"/>
              <w:rPr>
                <w:snapToGrid w:val="0"/>
                <w:kern w:val="0"/>
                <w:szCs w:val="21"/>
              </w:rPr>
            </w:pPr>
            <w:r>
              <w:rPr>
                <w:snapToGrid w:val="0"/>
                <w:kern w:val="0"/>
                <w:szCs w:val="21"/>
              </w:rPr>
              <w:t>锅炉低氮燃烧技术应作为火电厂</w:t>
            </w:r>
            <w:r>
              <w:rPr>
                <w:snapToGrid w:val="0"/>
                <w:kern w:val="0"/>
                <w:szCs w:val="21"/>
              </w:rPr>
              <w:t>NO</w:t>
            </w:r>
            <w:r>
              <w:rPr>
                <w:snapToGrid w:val="0"/>
                <w:kern w:val="0"/>
                <w:szCs w:val="21"/>
                <w:vertAlign w:val="subscript"/>
              </w:rPr>
              <w:t>X</w:t>
            </w:r>
            <w:r>
              <w:rPr>
                <w:snapToGrid w:val="0"/>
                <w:kern w:val="0"/>
                <w:szCs w:val="21"/>
              </w:rPr>
              <w:t>控制的首选技术，与烟气脱硝技术配合使用实现</w:t>
            </w:r>
            <w:r>
              <w:rPr>
                <w:snapToGrid w:val="0"/>
                <w:kern w:val="0"/>
                <w:szCs w:val="21"/>
              </w:rPr>
              <w:t>NO</w:t>
            </w:r>
            <w:r>
              <w:rPr>
                <w:snapToGrid w:val="0"/>
                <w:kern w:val="0"/>
                <w:szCs w:val="21"/>
                <w:vertAlign w:val="subscript"/>
              </w:rPr>
              <w:t>X</w:t>
            </w:r>
            <w:r>
              <w:rPr>
                <w:snapToGrid w:val="0"/>
                <w:kern w:val="0"/>
                <w:szCs w:val="21"/>
              </w:rPr>
              <w:t>达标排放或超低排放。</w:t>
            </w:r>
          </w:p>
        </w:tc>
        <w:tc>
          <w:tcPr>
            <w:tcW w:w="2107" w:type="pct"/>
            <w:vAlign w:val="center"/>
          </w:tcPr>
          <w:p w14:paraId="109DFCE4" w14:textId="77777777" w:rsidR="00775B2B" w:rsidRDefault="00000000">
            <w:pPr>
              <w:adjustRightInd w:val="0"/>
              <w:snapToGrid w:val="0"/>
              <w:jc w:val="left"/>
              <w:rPr>
                <w:kern w:val="0"/>
                <w:szCs w:val="21"/>
              </w:rPr>
            </w:pPr>
            <w:r>
              <w:rPr>
                <w:kern w:val="0"/>
                <w:szCs w:val="21"/>
              </w:rPr>
              <w:t>本项目采用低氮燃烧技术改变锅炉内的燃烧方式，同时采用</w:t>
            </w:r>
            <w:r>
              <w:rPr>
                <w:kern w:val="0"/>
                <w:szCs w:val="21"/>
              </w:rPr>
              <w:t>SCR</w:t>
            </w:r>
            <w:r>
              <w:rPr>
                <w:kern w:val="0"/>
                <w:szCs w:val="21"/>
              </w:rPr>
              <w:t>脱硝装置</w:t>
            </w:r>
            <w:r>
              <w:rPr>
                <w:kern w:val="0"/>
                <w:szCs w:val="21"/>
              </w:rPr>
              <w:t>SCR</w:t>
            </w:r>
            <w:r>
              <w:rPr>
                <w:kern w:val="0"/>
                <w:szCs w:val="21"/>
              </w:rPr>
              <w:t>系统催化剂按</w:t>
            </w:r>
            <w:r>
              <w:rPr>
                <w:kern w:val="0"/>
                <w:szCs w:val="21"/>
              </w:rPr>
              <w:t>“3+1”</w:t>
            </w:r>
            <w:r>
              <w:rPr>
                <w:kern w:val="0"/>
                <w:szCs w:val="21"/>
              </w:rPr>
              <w:t>层布置（</w:t>
            </w:r>
            <w:r>
              <w:rPr>
                <w:kern w:val="0"/>
                <w:szCs w:val="21"/>
              </w:rPr>
              <w:t>3</w:t>
            </w:r>
            <w:r>
              <w:rPr>
                <w:kern w:val="0"/>
                <w:szCs w:val="21"/>
              </w:rPr>
              <w:t>用</w:t>
            </w:r>
            <w:r>
              <w:rPr>
                <w:kern w:val="0"/>
                <w:szCs w:val="21"/>
              </w:rPr>
              <w:t>1</w:t>
            </w:r>
            <w:r>
              <w:rPr>
                <w:kern w:val="0"/>
                <w:szCs w:val="21"/>
              </w:rPr>
              <w:t>备），设计脱硝效率</w:t>
            </w:r>
            <w:r>
              <w:rPr>
                <w:kern w:val="0"/>
                <w:szCs w:val="21"/>
              </w:rPr>
              <w:t>86%</w:t>
            </w:r>
            <w:r>
              <w:rPr>
                <w:kern w:val="0"/>
                <w:szCs w:val="21"/>
              </w:rPr>
              <w:t>。</w:t>
            </w:r>
          </w:p>
        </w:tc>
        <w:tc>
          <w:tcPr>
            <w:tcW w:w="260" w:type="pct"/>
            <w:vAlign w:val="center"/>
          </w:tcPr>
          <w:p w14:paraId="17FB76BF" w14:textId="77777777" w:rsidR="00775B2B" w:rsidRDefault="00000000">
            <w:pPr>
              <w:adjustRightInd w:val="0"/>
              <w:snapToGrid w:val="0"/>
              <w:spacing w:line="240" w:lineRule="exact"/>
              <w:jc w:val="center"/>
              <w:rPr>
                <w:kern w:val="0"/>
                <w:szCs w:val="21"/>
              </w:rPr>
            </w:pPr>
            <w:r>
              <w:rPr>
                <w:kern w:val="0"/>
                <w:szCs w:val="21"/>
              </w:rPr>
              <w:t>符合</w:t>
            </w:r>
          </w:p>
        </w:tc>
      </w:tr>
      <w:tr w:rsidR="00775B2B" w14:paraId="7BBA6380" w14:textId="77777777">
        <w:tc>
          <w:tcPr>
            <w:tcW w:w="230" w:type="pct"/>
            <w:vAlign w:val="center"/>
          </w:tcPr>
          <w:p w14:paraId="1F9143F8" w14:textId="77777777" w:rsidR="00775B2B" w:rsidRDefault="00000000">
            <w:pPr>
              <w:adjustRightInd w:val="0"/>
              <w:snapToGrid w:val="0"/>
              <w:spacing w:line="240" w:lineRule="exact"/>
              <w:jc w:val="center"/>
              <w:rPr>
                <w:snapToGrid w:val="0"/>
                <w:kern w:val="0"/>
                <w:szCs w:val="21"/>
              </w:rPr>
            </w:pPr>
            <w:r>
              <w:rPr>
                <w:snapToGrid w:val="0"/>
                <w:kern w:val="0"/>
                <w:szCs w:val="21"/>
              </w:rPr>
              <w:t>9</w:t>
            </w:r>
          </w:p>
        </w:tc>
        <w:tc>
          <w:tcPr>
            <w:tcW w:w="2401" w:type="pct"/>
            <w:vAlign w:val="center"/>
          </w:tcPr>
          <w:p w14:paraId="22E940C9" w14:textId="77777777" w:rsidR="00775B2B" w:rsidRDefault="00000000">
            <w:pPr>
              <w:adjustRightInd w:val="0"/>
              <w:snapToGrid w:val="0"/>
              <w:jc w:val="left"/>
              <w:rPr>
                <w:snapToGrid w:val="0"/>
                <w:kern w:val="0"/>
                <w:szCs w:val="21"/>
              </w:rPr>
            </w:pPr>
            <w:r>
              <w:rPr>
                <w:snapToGrid w:val="0"/>
                <w:kern w:val="0"/>
                <w:szCs w:val="21"/>
              </w:rPr>
              <w:t>燃煤电厂在选择超低排放技术路线时，应遵循</w:t>
            </w:r>
            <w:r>
              <w:rPr>
                <w:snapToGrid w:val="0"/>
                <w:kern w:val="0"/>
                <w:szCs w:val="21"/>
              </w:rPr>
              <w:t>“</w:t>
            </w:r>
            <w:r>
              <w:rPr>
                <w:snapToGrid w:val="0"/>
                <w:kern w:val="0"/>
                <w:szCs w:val="21"/>
              </w:rPr>
              <w:t>因煤制宜，因炉制宜，</w:t>
            </w:r>
            <w:r>
              <w:rPr>
                <w:snapToGrid w:val="0"/>
                <w:kern w:val="0"/>
                <w:szCs w:val="21"/>
              </w:rPr>
              <w:lastRenderedPageBreak/>
              <w:t>因地制宜，统筹协同，兼顾发展</w:t>
            </w:r>
            <w:r>
              <w:rPr>
                <w:snapToGrid w:val="0"/>
                <w:kern w:val="0"/>
                <w:szCs w:val="21"/>
              </w:rPr>
              <w:t>”</w:t>
            </w:r>
            <w:r>
              <w:rPr>
                <w:snapToGrid w:val="0"/>
                <w:kern w:val="0"/>
                <w:szCs w:val="21"/>
              </w:rPr>
              <w:t>的基本原则，选择技术成熟可靠、经济合理可行、运行长期稳定、维护管理简单方便、具</w:t>
            </w:r>
            <w:r>
              <w:rPr>
                <w:rFonts w:hint="eastAsia"/>
                <w:snapToGrid w:val="0"/>
                <w:kern w:val="0"/>
                <w:szCs w:val="21"/>
              </w:rPr>
              <w:t>有稳</w:t>
            </w:r>
            <w:r>
              <w:rPr>
                <w:snapToGrid w:val="0"/>
                <w:kern w:val="0"/>
                <w:szCs w:val="21"/>
              </w:rPr>
              <w:t>定节能效果的技术。</w:t>
            </w:r>
          </w:p>
        </w:tc>
        <w:tc>
          <w:tcPr>
            <w:tcW w:w="2107" w:type="pct"/>
            <w:vAlign w:val="center"/>
          </w:tcPr>
          <w:p w14:paraId="696721A1" w14:textId="77777777" w:rsidR="00775B2B" w:rsidRDefault="00000000">
            <w:pPr>
              <w:adjustRightInd w:val="0"/>
              <w:snapToGrid w:val="0"/>
              <w:jc w:val="left"/>
              <w:rPr>
                <w:kern w:val="0"/>
                <w:szCs w:val="21"/>
              </w:rPr>
            </w:pPr>
            <w:r>
              <w:rPr>
                <w:kern w:val="0"/>
                <w:szCs w:val="21"/>
              </w:rPr>
              <w:lastRenderedPageBreak/>
              <w:t>本项目采用氨法脱硫，脱硫装置效率不低于</w:t>
            </w:r>
            <w:r>
              <w:rPr>
                <w:kern w:val="0"/>
                <w:szCs w:val="21"/>
              </w:rPr>
              <w:t>99.02%</w:t>
            </w:r>
            <w:r>
              <w:rPr>
                <w:kern w:val="0"/>
                <w:szCs w:val="21"/>
              </w:rPr>
              <w:t>；脱硝采</w:t>
            </w:r>
            <w:r>
              <w:rPr>
                <w:kern w:val="0"/>
                <w:szCs w:val="21"/>
              </w:rPr>
              <w:lastRenderedPageBreak/>
              <w:t>用选择性催化还原法</w:t>
            </w:r>
            <w:r>
              <w:rPr>
                <w:kern w:val="0"/>
                <w:szCs w:val="21"/>
              </w:rPr>
              <w:t>(SCR)</w:t>
            </w:r>
            <w:r>
              <w:rPr>
                <w:kern w:val="0"/>
                <w:szCs w:val="21"/>
              </w:rPr>
              <w:t>，采用</w:t>
            </w:r>
            <w:r>
              <w:rPr>
                <w:kern w:val="0"/>
                <w:szCs w:val="21"/>
              </w:rPr>
              <w:t>3+1</w:t>
            </w:r>
            <w:r>
              <w:rPr>
                <w:kern w:val="0"/>
                <w:szCs w:val="21"/>
              </w:rPr>
              <w:t>层催化剂，脱硝效率不低于</w:t>
            </w:r>
            <w:r>
              <w:rPr>
                <w:kern w:val="0"/>
                <w:szCs w:val="21"/>
              </w:rPr>
              <w:t>86%</w:t>
            </w:r>
            <w:r>
              <w:rPr>
                <w:kern w:val="0"/>
                <w:szCs w:val="21"/>
              </w:rPr>
              <w:t>；</w:t>
            </w:r>
            <w:r>
              <w:rPr>
                <w:rFonts w:hint="eastAsia"/>
                <w:snapToGrid w:val="0"/>
                <w:kern w:val="0"/>
                <w:szCs w:val="21"/>
              </w:rPr>
              <w:t>除尘</w:t>
            </w:r>
            <w:r>
              <w:rPr>
                <w:snapToGrid w:val="0"/>
                <w:kern w:val="0"/>
                <w:szCs w:val="21"/>
              </w:rPr>
              <w:t>采用电袋除尘</w:t>
            </w:r>
            <w:r>
              <w:rPr>
                <w:snapToGrid w:val="0"/>
                <w:kern w:val="0"/>
                <w:szCs w:val="21"/>
              </w:rPr>
              <w:t>+</w:t>
            </w:r>
            <w:r>
              <w:rPr>
                <w:snapToGrid w:val="0"/>
                <w:kern w:val="0"/>
                <w:szCs w:val="21"/>
              </w:rPr>
              <w:t>湿法脱硫系统附带除尘，总除尘效率不低于</w:t>
            </w:r>
            <w:r>
              <w:rPr>
                <w:snapToGrid w:val="0"/>
                <w:kern w:val="0"/>
                <w:szCs w:val="21"/>
              </w:rPr>
              <w:t>99.975%</w:t>
            </w:r>
            <w:r>
              <w:rPr>
                <w:kern w:val="0"/>
                <w:szCs w:val="21"/>
              </w:rPr>
              <w:t>；以上措施属于指南中推荐的低排放技术路线。</w:t>
            </w:r>
          </w:p>
        </w:tc>
        <w:tc>
          <w:tcPr>
            <w:tcW w:w="260" w:type="pct"/>
            <w:vAlign w:val="center"/>
          </w:tcPr>
          <w:p w14:paraId="348209B0" w14:textId="77777777" w:rsidR="00775B2B" w:rsidRDefault="00000000">
            <w:pPr>
              <w:adjustRightInd w:val="0"/>
              <w:snapToGrid w:val="0"/>
              <w:spacing w:line="240" w:lineRule="exact"/>
              <w:jc w:val="center"/>
              <w:rPr>
                <w:kern w:val="0"/>
                <w:szCs w:val="21"/>
              </w:rPr>
            </w:pPr>
            <w:r>
              <w:rPr>
                <w:kern w:val="0"/>
                <w:szCs w:val="21"/>
              </w:rPr>
              <w:lastRenderedPageBreak/>
              <w:t>符合</w:t>
            </w:r>
          </w:p>
        </w:tc>
      </w:tr>
      <w:tr w:rsidR="00775B2B" w14:paraId="2590F5B3" w14:textId="77777777">
        <w:tc>
          <w:tcPr>
            <w:tcW w:w="230" w:type="pct"/>
            <w:vAlign w:val="center"/>
          </w:tcPr>
          <w:p w14:paraId="3888190A" w14:textId="77777777" w:rsidR="00775B2B" w:rsidRDefault="00000000">
            <w:pPr>
              <w:adjustRightInd w:val="0"/>
              <w:snapToGrid w:val="0"/>
              <w:spacing w:line="240" w:lineRule="exact"/>
              <w:jc w:val="center"/>
              <w:rPr>
                <w:snapToGrid w:val="0"/>
                <w:kern w:val="0"/>
                <w:szCs w:val="21"/>
              </w:rPr>
            </w:pPr>
            <w:r>
              <w:rPr>
                <w:snapToGrid w:val="0"/>
                <w:kern w:val="0"/>
                <w:szCs w:val="21"/>
              </w:rPr>
              <w:t>10</w:t>
            </w:r>
          </w:p>
        </w:tc>
        <w:tc>
          <w:tcPr>
            <w:tcW w:w="2401" w:type="pct"/>
            <w:vAlign w:val="center"/>
          </w:tcPr>
          <w:p w14:paraId="58357211" w14:textId="77777777" w:rsidR="00775B2B" w:rsidRDefault="00000000">
            <w:pPr>
              <w:adjustRightInd w:val="0"/>
              <w:snapToGrid w:val="0"/>
              <w:jc w:val="left"/>
              <w:rPr>
                <w:snapToGrid w:val="0"/>
                <w:kern w:val="0"/>
                <w:szCs w:val="21"/>
              </w:rPr>
            </w:pPr>
            <w:r>
              <w:rPr>
                <w:snapToGrid w:val="0"/>
                <w:kern w:val="0"/>
                <w:szCs w:val="21"/>
              </w:rPr>
              <w:t>对于新建燃煤电厂，由于废水种类多，水质差异大，大多数废水需要处理回用，因此，应采用分类处理与集中处理相结合的处理技术路线。</w:t>
            </w:r>
          </w:p>
        </w:tc>
        <w:tc>
          <w:tcPr>
            <w:tcW w:w="2107" w:type="pct"/>
            <w:vAlign w:val="center"/>
          </w:tcPr>
          <w:p w14:paraId="1565E36D" w14:textId="77777777" w:rsidR="00775B2B" w:rsidRDefault="00000000">
            <w:pPr>
              <w:adjustRightInd w:val="0"/>
              <w:snapToGrid w:val="0"/>
              <w:jc w:val="left"/>
              <w:rPr>
                <w:kern w:val="0"/>
                <w:szCs w:val="21"/>
              </w:rPr>
            </w:pPr>
            <w:r>
              <w:rPr>
                <w:kern w:val="0"/>
                <w:szCs w:val="21"/>
              </w:rPr>
              <w:t>本项目煤水及地面冲洗水经煤水处理系统处理后回用，其他废水送至煤制油项目分类处理，处理后尽可能回用。</w:t>
            </w:r>
          </w:p>
        </w:tc>
        <w:tc>
          <w:tcPr>
            <w:tcW w:w="260" w:type="pct"/>
            <w:vAlign w:val="center"/>
          </w:tcPr>
          <w:p w14:paraId="00D279A2" w14:textId="77777777" w:rsidR="00775B2B" w:rsidRDefault="00000000">
            <w:pPr>
              <w:adjustRightInd w:val="0"/>
              <w:snapToGrid w:val="0"/>
              <w:spacing w:line="240" w:lineRule="exact"/>
              <w:jc w:val="center"/>
              <w:rPr>
                <w:kern w:val="0"/>
                <w:szCs w:val="21"/>
              </w:rPr>
            </w:pPr>
            <w:r>
              <w:rPr>
                <w:kern w:val="0"/>
                <w:szCs w:val="21"/>
              </w:rPr>
              <w:t>符合</w:t>
            </w:r>
          </w:p>
        </w:tc>
      </w:tr>
      <w:tr w:rsidR="00775B2B" w14:paraId="20764F00" w14:textId="77777777">
        <w:trPr>
          <w:trHeight w:val="90"/>
        </w:trPr>
        <w:tc>
          <w:tcPr>
            <w:tcW w:w="230" w:type="pct"/>
            <w:vAlign w:val="center"/>
          </w:tcPr>
          <w:p w14:paraId="452E9032" w14:textId="77777777" w:rsidR="00775B2B" w:rsidRDefault="00000000">
            <w:pPr>
              <w:adjustRightInd w:val="0"/>
              <w:snapToGrid w:val="0"/>
              <w:spacing w:line="240" w:lineRule="exact"/>
              <w:jc w:val="center"/>
              <w:rPr>
                <w:snapToGrid w:val="0"/>
                <w:kern w:val="0"/>
                <w:szCs w:val="21"/>
              </w:rPr>
            </w:pPr>
            <w:r>
              <w:rPr>
                <w:snapToGrid w:val="0"/>
                <w:kern w:val="0"/>
                <w:szCs w:val="21"/>
              </w:rPr>
              <w:t>11</w:t>
            </w:r>
          </w:p>
        </w:tc>
        <w:tc>
          <w:tcPr>
            <w:tcW w:w="2401" w:type="pct"/>
            <w:vAlign w:val="center"/>
          </w:tcPr>
          <w:p w14:paraId="265EAE09" w14:textId="77777777" w:rsidR="00775B2B" w:rsidRDefault="00000000">
            <w:pPr>
              <w:adjustRightInd w:val="0"/>
              <w:snapToGrid w:val="0"/>
              <w:jc w:val="left"/>
              <w:rPr>
                <w:snapToGrid w:val="0"/>
                <w:kern w:val="0"/>
                <w:szCs w:val="21"/>
              </w:rPr>
            </w:pPr>
            <w:r>
              <w:rPr>
                <w:snapToGrid w:val="0"/>
                <w:kern w:val="0"/>
                <w:szCs w:val="21"/>
              </w:rPr>
              <w:t>火电厂应尽量采用低噪声设备，按照环境功能合理布置声源，采取有效的降噪措施，并按时进行设备维护与检修，从而有效控制噪声对周围环境的影响。</w:t>
            </w:r>
          </w:p>
        </w:tc>
        <w:tc>
          <w:tcPr>
            <w:tcW w:w="2107" w:type="pct"/>
            <w:vAlign w:val="center"/>
          </w:tcPr>
          <w:p w14:paraId="19476597" w14:textId="77777777" w:rsidR="00775B2B" w:rsidRDefault="00000000">
            <w:pPr>
              <w:adjustRightInd w:val="0"/>
              <w:snapToGrid w:val="0"/>
              <w:jc w:val="left"/>
              <w:rPr>
                <w:kern w:val="0"/>
                <w:szCs w:val="21"/>
              </w:rPr>
            </w:pPr>
            <w:r>
              <w:rPr>
                <w:kern w:val="0"/>
                <w:szCs w:val="21"/>
              </w:rPr>
              <w:t>本项目采用低噪声设备，采取降噪措施后厂界噪声可满足</w:t>
            </w:r>
            <w:r>
              <w:rPr>
                <w:kern w:val="0"/>
                <w:szCs w:val="21"/>
              </w:rPr>
              <w:t>3</w:t>
            </w:r>
            <w:r>
              <w:rPr>
                <w:kern w:val="0"/>
                <w:szCs w:val="21"/>
              </w:rPr>
              <w:t>类标准要求。</w:t>
            </w:r>
          </w:p>
        </w:tc>
        <w:tc>
          <w:tcPr>
            <w:tcW w:w="260" w:type="pct"/>
            <w:vAlign w:val="center"/>
          </w:tcPr>
          <w:p w14:paraId="63110EEC" w14:textId="77777777" w:rsidR="00775B2B" w:rsidRDefault="00000000">
            <w:pPr>
              <w:adjustRightInd w:val="0"/>
              <w:snapToGrid w:val="0"/>
              <w:spacing w:line="240" w:lineRule="exact"/>
              <w:jc w:val="center"/>
              <w:rPr>
                <w:kern w:val="0"/>
                <w:szCs w:val="21"/>
              </w:rPr>
            </w:pPr>
            <w:r>
              <w:rPr>
                <w:kern w:val="0"/>
                <w:szCs w:val="21"/>
              </w:rPr>
              <w:t>符合</w:t>
            </w:r>
          </w:p>
        </w:tc>
      </w:tr>
      <w:tr w:rsidR="00775B2B" w14:paraId="0A570E5B" w14:textId="77777777">
        <w:tc>
          <w:tcPr>
            <w:tcW w:w="230" w:type="pct"/>
            <w:vAlign w:val="center"/>
          </w:tcPr>
          <w:p w14:paraId="75C16F9D" w14:textId="77777777" w:rsidR="00775B2B" w:rsidRDefault="00000000">
            <w:pPr>
              <w:adjustRightInd w:val="0"/>
              <w:snapToGrid w:val="0"/>
              <w:spacing w:line="240" w:lineRule="exact"/>
              <w:jc w:val="center"/>
              <w:rPr>
                <w:snapToGrid w:val="0"/>
                <w:kern w:val="0"/>
                <w:szCs w:val="21"/>
              </w:rPr>
            </w:pPr>
            <w:r>
              <w:rPr>
                <w:snapToGrid w:val="0"/>
                <w:kern w:val="0"/>
                <w:szCs w:val="21"/>
              </w:rPr>
              <w:t>12</w:t>
            </w:r>
          </w:p>
        </w:tc>
        <w:tc>
          <w:tcPr>
            <w:tcW w:w="2401" w:type="pct"/>
            <w:vAlign w:val="center"/>
          </w:tcPr>
          <w:p w14:paraId="18E3D838" w14:textId="77777777" w:rsidR="00775B2B" w:rsidRDefault="00000000">
            <w:pPr>
              <w:adjustRightInd w:val="0"/>
              <w:snapToGrid w:val="0"/>
              <w:jc w:val="left"/>
              <w:rPr>
                <w:snapToGrid w:val="0"/>
                <w:kern w:val="0"/>
                <w:szCs w:val="21"/>
              </w:rPr>
            </w:pPr>
            <w:r>
              <w:rPr>
                <w:snapToGrid w:val="0"/>
                <w:kern w:val="0"/>
                <w:szCs w:val="21"/>
              </w:rPr>
              <w:t>燃煤电厂产生的固体废物有粉煤灰、脱硫副产物、污水处理污泥、废弃脱硝催化剂、废弃滤袋等，应优先采用有利于资源化利用的处理方法，或采用适当的处置方法，避免二次污染。</w:t>
            </w:r>
          </w:p>
        </w:tc>
        <w:tc>
          <w:tcPr>
            <w:tcW w:w="2107" w:type="pct"/>
            <w:vAlign w:val="center"/>
          </w:tcPr>
          <w:p w14:paraId="77EA8B52" w14:textId="77777777" w:rsidR="00775B2B" w:rsidRDefault="00000000">
            <w:pPr>
              <w:adjustRightInd w:val="0"/>
              <w:snapToGrid w:val="0"/>
              <w:jc w:val="left"/>
              <w:rPr>
                <w:snapToGrid w:val="0"/>
                <w:kern w:val="0"/>
                <w:szCs w:val="21"/>
              </w:rPr>
            </w:pPr>
            <w:r>
              <w:rPr>
                <w:rFonts w:hint="eastAsia"/>
                <w:szCs w:val="21"/>
              </w:rPr>
              <w:t>本项目粉煤灰（含渣）回填矿山内排土场。</w:t>
            </w:r>
            <w:r>
              <w:rPr>
                <w:kern w:val="0"/>
                <w:szCs w:val="21"/>
              </w:rPr>
              <w:t>本项目设置一般固废堆场，堆场</w:t>
            </w:r>
            <w:r>
              <w:rPr>
                <w:snapToGrid w:val="0"/>
                <w:kern w:val="0"/>
                <w:szCs w:val="21"/>
              </w:rPr>
              <w:t>参照《一般工业固体废物贮存、处置场污染控制标准》</w:t>
            </w:r>
            <w:r>
              <w:rPr>
                <w:snapToGrid w:val="0"/>
                <w:kern w:val="0"/>
                <w:szCs w:val="21"/>
              </w:rPr>
              <w:t>(GB 18599)</w:t>
            </w:r>
            <w:r>
              <w:rPr>
                <w:snapToGrid w:val="0"/>
                <w:kern w:val="0"/>
                <w:szCs w:val="21"/>
              </w:rPr>
              <w:t>的相关要求。</w:t>
            </w:r>
          </w:p>
          <w:p w14:paraId="7BEFC4B8" w14:textId="77777777" w:rsidR="00775B2B" w:rsidRDefault="00000000">
            <w:pPr>
              <w:adjustRightInd w:val="0"/>
              <w:snapToGrid w:val="0"/>
              <w:jc w:val="left"/>
              <w:rPr>
                <w:snapToGrid w:val="0"/>
                <w:kern w:val="0"/>
                <w:szCs w:val="21"/>
              </w:rPr>
            </w:pPr>
            <w:r>
              <w:rPr>
                <w:rFonts w:hint="eastAsia"/>
                <w:snapToGrid w:val="0"/>
                <w:kern w:val="0"/>
                <w:szCs w:val="21"/>
              </w:rPr>
              <w:t>本项目危险废物委托有资质单位进行处理。</w:t>
            </w:r>
          </w:p>
        </w:tc>
        <w:tc>
          <w:tcPr>
            <w:tcW w:w="260" w:type="pct"/>
            <w:vAlign w:val="center"/>
          </w:tcPr>
          <w:p w14:paraId="385AB178" w14:textId="77777777" w:rsidR="00775B2B" w:rsidRDefault="00000000">
            <w:pPr>
              <w:adjustRightInd w:val="0"/>
              <w:snapToGrid w:val="0"/>
              <w:spacing w:line="240" w:lineRule="exact"/>
              <w:jc w:val="center"/>
              <w:rPr>
                <w:kern w:val="0"/>
                <w:szCs w:val="21"/>
              </w:rPr>
            </w:pPr>
            <w:r>
              <w:rPr>
                <w:kern w:val="0"/>
                <w:szCs w:val="21"/>
              </w:rPr>
              <w:t>符合</w:t>
            </w:r>
          </w:p>
        </w:tc>
      </w:tr>
    </w:tbl>
    <w:p w14:paraId="48CE70A8" w14:textId="016BCC24" w:rsidR="00775B2B" w:rsidRDefault="00000000" w:rsidP="00652013">
      <w:pPr>
        <w:spacing w:line="400" w:lineRule="exact"/>
        <w:jc w:val="center"/>
        <w:rPr>
          <w:rFonts w:eastAsia="黑体"/>
          <w:sz w:val="24"/>
        </w:rPr>
      </w:pPr>
      <w:r>
        <w:rPr>
          <w:rFonts w:eastAsia="黑体"/>
          <w:sz w:val="24"/>
        </w:rPr>
        <w:br w:type="page"/>
      </w:r>
      <w:r>
        <w:rPr>
          <w:rFonts w:eastAsia="黑体"/>
          <w:sz w:val="24"/>
        </w:rPr>
        <w:lastRenderedPageBreak/>
        <w:t>表</w:t>
      </w:r>
      <w:r>
        <w:rPr>
          <w:rFonts w:eastAsia="黑体"/>
          <w:sz w:val="24"/>
        </w:rPr>
        <w:t>1.3-</w:t>
      </w:r>
      <w:r>
        <w:rPr>
          <w:rFonts w:eastAsia="黑体" w:hint="eastAsia"/>
          <w:sz w:val="24"/>
        </w:rPr>
        <w:t>10</w:t>
      </w:r>
      <w:r>
        <w:rPr>
          <w:rFonts w:eastAsia="黑体"/>
          <w:sz w:val="24"/>
        </w:rPr>
        <w:t xml:space="preserve">    </w:t>
      </w:r>
      <w:r>
        <w:rPr>
          <w:rFonts w:eastAsia="黑体"/>
          <w:sz w:val="24"/>
        </w:rPr>
        <w:t>与《火电建设项目环境影响评价文件审批原则的通知》</w:t>
      </w:r>
      <w:r>
        <w:rPr>
          <w:rFonts w:eastAsia="黑体"/>
          <w:sz w:val="24"/>
        </w:rPr>
        <w:t>(</w:t>
      </w:r>
      <w:r>
        <w:rPr>
          <w:rFonts w:eastAsia="黑体"/>
          <w:sz w:val="24"/>
        </w:rPr>
        <w:t>环办环评</w:t>
      </w:r>
      <w:r>
        <w:rPr>
          <w:rFonts w:eastAsia="黑体"/>
          <w:sz w:val="24"/>
        </w:rPr>
        <w:t xml:space="preserve">(2022)31 </w:t>
      </w:r>
      <w:r>
        <w:rPr>
          <w:rFonts w:eastAsia="黑体"/>
          <w:sz w:val="24"/>
        </w:rPr>
        <w:t>号</w:t>
      </w:r>
      <w:r>
        <w:rPr>
          <w:rFonts w:eastAsia="黑体"/>
          <w:sz w:val="24"/>
        </w:rPr>
        <w:t>)</w:t>
      </w:r>
      <w:r>
        <w:rPr>
          <w:rFonts w:eastAsia="黑体"/>
          <w:sz w:val="24"/>
        </w:rPr>
        <w:t>要求的符合性分析</w:t>
      </w:r>
    </w:p>
    <w:tbl>
      <w:tblPr>
        <w:tblW w:w="4997"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4A0" w:firstRow="1" w:lastRow="0" w:firstColumn="1" w:lastColumn="0" w:noHBand="0" w:noVBand="1"/>
      </w:tblPr>
      <w:tblGrid>
        <w:gridCol w:w="610"/>
        <w:gridCol w:w="7149"/>
        <w:gridCol w:w="4755"/>
        <w:gridCol w:w="686"/>
      </w:tblGrid>
      <w:tr w:rsidR="00775B2B" w14:paraId="00CD3A20" w14:textId="77777777">
        <w:tc>
          <w:tcPr>
            <w:tcW w:w="231" w:type="pct"/>
            <w:vAlign w:val="center"/>
          </w:tcPr>
          <w:p w14:paraId="32C4AE54" w14:textId="77777777" w:rsidR="00775B2B" w:rsidRDefault="00000000">
            <w:pPr>
              <w:adjustRightInd w:val="0"/>
              <w:snapToGrid w:val="0"/>
              <w:spacing w:line="240" w:lineRule="exact"/>
              <w:jc w:val="center"/>
              <w:rPr>
                <w:kern w:val="0"/>
                <w:szCs w:val="21"/>
              </w:rPr>
            </w:pPr>
            <w:r>
              <w:rPr>
                <w:kern w:val="0"/>
                <w:szCs w:val="21"/>
              </w:rPr>
              <w:t>序号</w:t>
            </w:r>
          </w:p>
        </w:tc>
        <w:tc>
          <w:tcPr>
            <w:tcW w:w="2708" w:type="pct"/>
            <w:vAlign w:val="center"/>
          </w:tcPr>
          <w:p w14:paraId="3E60A96D" w14:textId="77777777" w:rsidR="00775B2B" w:rsidRDefault="00000000">
            <w:pPr>
              <w:adjustRightInd w:val="0"/>
              <w:snapToGrid w:val="0"/>
              <w:spacing w:line="240" w:lineRule="exact"/>
              <w:jc w:val="center"/>
              <w:rPr>
                <w:kern w:val="0"/>
                <w:szCs w:val="21"/>
              </w:rPr>
            </w:pPr>
            <w:r>
              <w:rPr>
                <w:kern w:val="0"/>
                <w:szCs w:val="21"/>
              </w:rPr>
              <w:t>文件相关要求</w:t>
            </w:r>
          </w:p>
        </w:tc>
        <w:tc>
          <w:tcPr>
            <w:tcW w:w="1801" w:type="pct"/>
            <w:vAlign w:val="center"/>
          </w:tcPr>
          <w:p w14:paraId="1D509D6E" w14:textId="77777777" w:rsidR="00775B2B" w:rsidRDefault="00000000">
            <w:pPr>
              <w:adjustRightInd w:val="0"/>
              <w:snapToGrid w:val="0"/>
              <w:spacing w:line="240" w:lineRule="exact"/>
              <w:jc w:val="center"/>
              <w:rPr>
                <w:kern w:val="0"/>
                <w:szCs w:val="21"/>
              </w:rPr>
            </w:pPr>
            <w:r>
              <w:rPr>
                <w:kern w:val="0"/>
                <w:szCs w:val="21"/>
              </w:rPr>
              <w:t>本项目情况</w:t>
            </w:r>
          </w:p>
        </w:tc>
        <w:tc>
          <w:tcPr>
            <w:tcW w:w="260" w:type="pct"/>
            <w:vAlign w:val="center"/>
          </w:tcPr>
          <w:p w14:paraId="38B44ED7" w14:textId="77777777" w:rsidR="00775B2B" w:rsidRDefault="00000000">
            <w:pPr>
              <w:adjustRightInd w:val="0"/>
              <w:snapToGrid w:val="0"/>
              <w:spacing w:line="240" w:lineRule="exact"/>
              <w:jc w:val="center"/>
              <w:rPr>
                <w:kern w:val="0"/>
                <w:szCs w:val="21"/>
              </w:rPr>
            </w:pPr>
            <w:r>
              <w:rPr>
                <w:kern w:val="0"/>
                <w:szCs w:val="21"/>
              </w:rPr>
              <w:t>符合</w:t>
            </w:r>
          </w:p>
          <w:p w14:paraId="78416BB0" w14:textId="77777777" w:rsidR="00775B2B" w:rsidRDefault="00000000">
            <w:pPr>
              <w:adjustRightInd w:val="0"/>
              <w:snapToGrid w:val="0"/>
              <w:spacing w:line="240" w:lineRule="exact"/>
              <w:jc w:val="center"/>
              <w:rPr>
                <w:kern w:val="0"/>
                <w:szCs w:val="21"/>
              </w:rPr>
            </w:pPr>
            <w:r>
              <w:rPr>
                <w:kern w:val="0"/>
                <w:szCs w:val="21"/>
              </w:rPr>
              <w:t>与否</w:t>
            </w:r>
          </w:p>
        </w:tc>
      </w:tr>
      <w:tr w:rsidR="00775B2B" w14:paraId="598D5F9D" w14:textId="77777777">
        <w:tc>
          <w:tcPr>
            <w:tcW w:w="231" w:type="pct"/>
            <w:vAlign w:val="center"/>
          </w:tcPr>
          <w:p w14:paraId="5C3B826A" w14:textId="77777777" w:rsidR="00775B2B" w:rsidRDefault="00000000">
            <w:pPr>
              <w:adjustRightInd w:val="0"/>
              <w:snapToGrid w:val="0"/>
              <w:spacing w:line="240" w:lineRule="exact"/>
              <w:jc w:val="center"/>
              <w:rPr>
                <w:kern w:val="0"/>
                <w:szCs w:val="21"/>
              </w:rPr>
            </w:pPr>
            <w:r>
              <w:rPr>
                <w:kern w:val="0"/>
                <w:szCs w:val="21"/>
              </w:rPr>
              <w:t>1</w:t>
            </w:r>
          </w:p>
        </w:tc>
        <w:tc>
          <w:tcPr>
            <w:tcW w:w="2708" w:type="pct"/>
            <w:vAlign w:val="center"/>
          </w:tcPr>
          <w:p w14:paraId="7206FD77" w14:textId="77777777" w:rsidR="00775B2B" w:rsidRDefault="00000000">
            <w:pPr>
              <w:adjustRightInd w:val="0"/>
              <w:snapToGrid w:val="0"/>
              <w:jc w:val="left"/>
              <w:rPr>
                <w:kern w:val="0"/>
                <w:szCs w:val="21"/>
              </w:rPr>
            </w:pPr>
            <w:r>
              <w:rPr>
                <w:kern w:val="0"/>
                <w:szCs w:val="21"/>
              </w:rPr>
              <w:t>项目应符合生态环境保护相关法律法规、法定规划以及相关产业结构调整、区域及行业碳达峰碳中和目标、煤炭消费总量控制、重点污染物排放总量控制等政策要求。</w:t>
            </w:r>
          </w:p>
        </w:tc>
        <w:tc>
          <w:tcPr>
            <w:tcW w:w="1801" w:type="pct"/>
            <w:vAlign w:val="center"/>
          </w:tcPr>
          <w:p w14:paraId="1136A52F" w14:textId="77777777" w:rsidR="00775B2B" w:rsidRDefault="00000000">
            <w:pPr>
              <w:adjustRightInd w:val="0"/>
              <w:snapToGrid w:val="0"/>
              <w:jc w:val="left"/>
              <w:rPr>
                <w:bCs/>
                <w:snapToGrid w:val="0"/>
                <w:kern w:val="0"/>
                <w:szCs w:val="21"/>
              </w:rPr>
            </w:pPr>
            <w:r>
              <w:rPr>
                <w:bCs/>
                <w:snapToGrid w:val="0"/>
                <w:kern w:val="0"/>
                <w:szCs w:val="21"/>
              </w:rPr>
              <w:t>本项目符合生态环境保护相关法律法规、法定规划，符合国家产业政策，项目实施需要落实煤炭消费总量控制、重点污染物总量控制措施。</w:t>
            </w:r>
          </w:p>
        </w:tc>
        <w:tc>
          <w:tcPr>
            <w:tcW w:w="260" w:type="pct"/>
            <w:vAlign w:val="center"/>
          </w:tcPr>
          <w:p w14:paraId="786BC5BA" w14:textId="77777777" w:rsidR="00775B2B" w:rsidRDefault="00000000">
            <w:pPr>
              <w:adjustRightInd w:val="0"/>
              <w:snapToGrid w:val="0"/>
              <w:spacing w:line="240" w:lineRule="exact"/>
              <w:jc w:val="center"/>
              <w:rPr>
                <w:kern w:val="0"/>
                <w:szCs w:val="21"/>
              </w:rPr>
            </w:pPr>
            <w:r>
              <w:rPr>
                <w:kern w:val="0"/>
                <w:szCs w:val="21"/>
              </w:rPr>
              <w:t>符合</w:t>
            </w:r>
          </w:p>
        </w:tc>
      </w:tr>
      <w:tr w:rsidR="00775B2B" w14:paraId="5A7D7957" w14:textId="77777777">
        <w:trPr>
          <w:trHeight w:val="90"/>
        </w:trPr>
        <w:tc>
          <w:tcPr>
            <w:tcW w:w="231" w:type="pct"/>
            <w:vAlign w:val="center"/>
          </w:tcPr>
          <w:p w14:paraId="1F99EB5F" w14:textId="77777777" w:rsidR="00775B2B" w:rsidRDefault="00000000">
            <w:pPr>
              <w:adjustRightInd w:val="0"/>
              <w:snapToGrid w:val="0"/>
              <w:spacing w:line="240" w:lineRule="exact"/>
              <w:jc w:val="center"/>
              <w:rPr>
                <w:kern w:val="0"/>
                <w:szCs w:val="21"/>
              </w:rPr>
            </w:pPr>
            <w:r>
              <w:rPr>
                <w:kern w:val="0"/>
                <w:szCs w:val="21"/>
              </w:rPr>
              <w:t>2</w:t>
            </w:r>
          </w:p>
        </w:tc>
        <w:tc>
          <w:tcPr>
            <w:tcW w:w="2708" w:type="pct"/>
            <w:vAlign w:val="center"/>
          </w:tcPr>
          <w:p w14:paraId="6EE74D1D" w14:textId="77777777" w:rsidR="00775B2B" w:rsidRDefault="00000000">
            <w:pPr>
              <w:adjustRightInd w:val="0"/>
              <w:snapToGrid w:val="0"/>
              <w:jc w:val="left"/>
              <w:rPr>
                <w:kern w:val="0"/>
                <w:szCs w:val="21"/>
              </w:rPr>
            </w:pPr>
            <w:r>
              <w:rPr>
                <w:kern w:val="0"/>
                <w:szCs w:val="21"/>
              </w:rPr>
              <w:t>项目选址应符合生态环境分区管控以及能源、电力建设发展、热电联产等相关规划及规划环境影响评价要求。项目不得位于法律法规明令禁止建设的区域，应避开生态保护红线。</w:t>
            </w:r>
          </w:p>
        </w:tc>
        <w:tc>
          <w:tcPr>
            <w:tcW w:w="1801" w:type="pct"/>
            <w:vAlign w:val="center"/>
          </w:tcPr>
          <w:p w14:paraId="3A8634D1" w14:textId="77777777" w:rsidR="00775B2B" w:rsidRDefault="00000000">
            <w:pPr>
              <w:adjustRightInd w:val="0"/>
              <w:snapToGrid w:val="0"/>
              <w:jc w:val="left"/>
              <w:rPr>
                <w:snapToGrid w:val="0"/>
                <w:kern w:val="0"/>
                <w:szCs w:val="21"/>
              </w:rPr>
            </w:pPr>
            <w:r>
              <w:rPr>
                <w:bCs/>
                <w:snapToGrid w:val="0"/>
                <w:kern w:val="0"/>
                <w:szCs w:val="21"/>
              </w:rPr>
              <w:t>本项目不涉及生态保护红线，不涉及自然保护区、风景名胜区、饮用水水源保护区和永久基本农田等法律法规明令禁止建设的区域，符合生态环境分区管控要求。符合《新疆维吾尔自治区</w:t>
            </w:r>
            <w:r>
              <w:rPr>
                <w:bCs/>
                <w:snapToGrid w:val="0"/>
                <w:kern w:val="0"/>
                <w:szCs w:val="21"/>
              </w:rPr>
              <w:t>“</w:t>
            </w:r>
            <w:r>
              <w:rPr>
                <w:bCs/>
                <w:snapToGrid w:val="0"/>
                <w:kern w:val="0"/>
                <w:szCs w:val="21"/>
              </w:rPr>
              <w:t>十四五</w:t>
            </w:r>
            <w:r>
              <w:rPr>
                <w:bCs/>
                <w:snapToGrid w:val="0"/>
                <w:kern w:val="0"/>
                <w:szCs w:val="21"/>
              </w:rPr>
              <w:t>”</w:t>
            </w:r>
            <w:r>
              <w:rPr>
                <w:bCs/>
                <w:snapToGrid w:val="0"/>
                <w:kern w:val="0"/>
                <w:szCs w:val="21"/>
              </w:rPr>
              <w:t>电力发展规划》，符合《新疆哈密巴里坤县</w:t>
            </w:r>
            <w:r>
              <w:rPr>
                <w:rFonts w:hint="eastAsia"/>
                <w:bCs/>
                <w:snapToGrid w:val="0"/>
                <w:kern w:val="0"/>
                <w:szCs w:val="21"/>
              </w:rPr>
              <w:t>岔哈泉区</w:t>
            </w:r>
            <w:r>
              <w:rPr>
                <w:bCs/>
                <w:snapToGrid w:val="0"/>
                <w:kern w:val="0"/>
                <w:szCs w:val="21"/>
              </w:rPr>
              <w:t>热电联产规划（</w:t>
            </w:r>
            <w:r>
              <w:rPr>
                <w:bCs/>
                <w:snapToGrid w:val="0"/>
                <w:kern w:val="0"/>
                <w:szCs w:val="21"/>
              </w:rPr>
              <w:t>202</w:t>
            </w:r>
            <w:r>
              <w:rPr>
                <w:rFonts w:hint="eastAsia"/>
                <w:bCs/>
                <w:snapToGrid w:val="0"/>
                <w:kern w:val="0"/>
                <w:szCs w:val="21"/>
              </w:rPr>
              <w:t>5</w:t>
            </w:r>
            <w:r>
              <w:rPr>
                <w:bCs/>
                <w:snapToGrid w:val="0"/>
                <w:kern w:val="0"/>
                <w:szCs w:val="21"/>
              </w:rPr>
              <w:t>-203</w:t>
            </w:r>
            <w:r>
              <w:rPr>
                <w:rFonts w:hint="eastAsia"/>
                <w:bCs/>
                <w:snapToGrid w:val="0"/>
                <w:kern w:val="0"/>
                <w:szCs w:val="21"/>
              </w:rPr>
              <w:t>5</w:t>
            </w:r>
            <w:r>
              <w:rPr>
                <w:bCs/>
                <w:snapToGrid w:val="0"/>
                <w:kern w:val="0"/>
                <w:szCs w:val="21"/>
              </w:rPr>
              <w:t>年）环境影响报告书》及审查意见的要求。</w:t>
            </w:r>
          </w:p>
        </w:tc>
        <w:tc>
          <w:tcPr>
            <w:tcW w:w="260" w:type="pct"/>
            <w:vAlign w:val="center"/>
          </w:tcPr>
          <w:p w14:paraId="49A50354" w14:textId="77777777" w:rsidR="00775B2B" w:rsidRDefault="00000000">
            <w:pPr>
              <w:adjustRightInd w:val="0"/>
              <w:snapToGrid w:val="0"/>
              <w:spacing w:line="240" w:lineRule="exact"/>
              <w:jc w:val="center"/>
              <w:rPr>
                <w:kern w:val="0"/>
                <w:szCs w:val="21"/>
              </w:rPr>
            </w:pPr>
            <w:r>
              <w:rPr>
                <w:kern w:val="0"/>
                <w:szCs w:val="21"/>
              </w:rPr>
              <w:t>符合</w:t>
            </w:r>
          </w:p>
        </w:tc>
      </w:tr>
      <w:tr w:rsidR="00775B2B" w14:paraId="0B2038C0" w14:textId="77777777">
        <w:tc>
          <w:tcPr>
            <w:tcW w:w="231" w:type="pct"/>
            <w:vAlign w:val="center"/>
          </w:tcPr>
          <w:p w14:paraId="1AA4F7EB" w14:textId="77777777" w:rsidR="00775B2B" w:rsidRDefault="00000000">
            <w:pPr>
              <w:adjustRightInd w:val="0"/>
              <w:snapToGrid w:val="0"/>
              <w:spacing w:line="240" w:lineRule="exact"/>
              <w:jc w:val="center"/>
              <w:rPr>
                <w:snapToGrid w:val="0"/>
                <w:kern w:val="0"/>
                <w:szCs w:val="21"/>
              </w:rPr>
            </w:pPr>
            <w:r>
              <w:rPr>
                <w:snapToGrid w:val="0"/>
                <w:kern w:val="0"/>
                <w:szCs w:val="21"/>
              </w:rPr>
              <w:t>3</w:t>
            </w:r>
          </w:p>
        </w:tc>
        <w:tc>
          <w:tcPr>
            <w:tcW w:w="2708" w:type="pct"/>
            <w:vAlign w:val="center"/>
          </w:tcPr>
          <w:p w14:paraId="45C7A8C5" w14:textId="77777777" w:rsidR="00775B2B" w:rsidRDefault="00000000">
            <w:pPr>
              <w:adjustRightInd w:val="0"/>
              <w:snapToGrid w:val="0"/>
              <w:jc w:val="left"/>
              <w:rPr>
                <w:snapToGrid w:val="0"/>
                <w:kern w:val="0"/>
                <w:szCs w:val="21"/>
              </w:rPr>
            </w:pPr>
            <w:r>
              <w:rPr>
                <w:kern w:val="0"/>
                <w:szCs w:val="21"/>
              </w:rPr>
              <w:t>新建、扩建煤电项目应采用先进适用的技术、工艺和设备，供电煤耗和大气污染物排放应达到煤炭清洁高效利用标杆水平，单位发电量水耗、废水排放量、资源综合利用等指标应达到清洁生产国内先进水平。强化节水措施，减少新鲜水用量。具备条件的火电建设项目，优先使用再生水、矿井水、海水淡化水等非常规水源。位于缺水地区的，优先采用空冷节水技术。</w:t>
            </w:r>
          </w:p>
        </w:tc>
        <w:tc>
          <w:tcPr>
            <w:tcW w:w="1801" w:type="pct"/>
            <w:vAlign w:val="center"/>
          </w:tcPr>
          <w:p w14:paraId="17A26277" w14:textId="77777777" w:rsidR="00775B2B" w:rsidRDefault="00000000">
            <w:pPr>
              <w:adjustRightInd w:val="0"/>
              <w:snapToGrid w:val="0"/>
              <w:jc w:val="left"/>
              <w:rPr>
                <w:kern w:val="0"/>
                <w:szCs w:val="21"/>
              </w:rPr>
            </w:pPr>
            <w:r>
              <w:rPr>
                <w:bCs/>
                <w:snapToGrid w:val="0"/>
                <w:kern w:val="0"/>
                <w:szCs w:val="21"/>
              </w:rPr>
              <w:t>本项目设计供电煤耗为</w:t>
            </w:r>
            <w:r>
              <w:rPr>
                <w:rFonts w:hint="eastAsia"/>
                <w:bCs/>
                <w:snapToGrid w:val="0"/>
                <w:kern w:val="0"/>
                <w:szCs w:val="21"/>
              </w:rPr>
              <w:t>167.16</w:t>
            </w:r>
            <w:r>
              <w:rPr>
                <w:bCs/>
                <w:snapToGrid w:val="0"/>
                <w:kern w:val="0"/>
                <w:szCs w:val="21"/>
              </w:rPr>
              <w:t>g</w:t>
            </w:r>
            <w:r>
              <w:rPr>
                <w:rFonts w:hint="eastAsia"/>
                <w:bCs/>
                <w:snapToGrid w:val="0"/>
                <w:kern w:val="0"/>
                <w:szCs w:val="21"/>
              </w:rPr>
              <w:t>ce</w:t>
            </w:r>
            <w:r>
              <w:rPr>
                <w:bCs/>
                <w:snapToGrid w:val="0"/>
                <w:kern w:val="0"/>
                <w:szCs w:val="21"/>
              </w:rPr>
              <w:t>/kwh</w:t>
            </w:r>
            <w:r>
              <w:rPr>
                <w:bCs/>
                <w:snapToGrid w:val="0"/>
                <w:kern w:val="0"/>
                <w:szCs w:val="21"/>
              </w:rPr>
              <w:t>，节能效果显著。单位发电量水耗、废水排放量、资源综合利用等指标达到国内先进水平。</w:t>
            </w:r>
          </w:p>
        </w:tc>
        <w:tc>
          <w:tcPr>
            <w:tcW w:w="260" w:type="pct"/>
            <w:vAlign w:val="center"/>
          </w:tcPr>
          <w:p w14:paraId="4BA81AFD" w14:textId="77777777" w:rsidR="00775B2B" w:rsidRDefault="00000000">
            <w:pPr>
              <w:adjustRightInd w:val="0"/>
              <w:snapToGrid w:val="0"/>
              <w:spacing w:line="240" w:lineRule="exact"/>
              <w:jc w:val="center"/>
              <w:rPr>
                <w:kern w:val="0"/>
                <w:szCs w:val="21"/>
              </w:rPr>
            </w:pPr>
            <w:r>
              <w:rPr>
                <w:kern w:val="0"/>
                <w:szCs w:val="21"/>
              </w:rPr>
              <w:t>符合</w:t>
            </w:r>
          </w:p>
        </w:tc>
      </w:tr>
      <w:tr w:rsidR="00775B2B" w14:paraId="07350845" w14:textId="77777777">
        <w:tc>
          <w:tcPr>
            <w:tcW w:w="231" w:type="pct"/>
            <w:vAlign w:val="center"/>
          </w:tcPr>
          <w:p w14:paraId="6E2DD33F" w14:textId="77777777" w:rsidR="00775B2B" w:rsidRDefault="00000000">
            <w:pPr>
              <w:adjustRightInd w:val="0"/>
              <w:snapToGrid w:val="0"/>
              <w:spacing w:line="240" w:lineRule="exact"/>
              <w:jc w:val="center"/>
              <w:rPr>
                <w:spacing w:val="-12"/>
                <w:kern w:val="0"/>
                <w:szCs w:val="21"/>
              </w:rPr>
            </w:pPr>
            <w:r>
              <w:rPr>
                <w:spacing w:val="-12"/>
                <w:kern w:val="0"/>
                <w:szCs w:val="21"/>
              </w:rPr>
              <w:t>4</w:t>
            </w:r>
          </w:p>
        </w:tc>
        <w:tc>
          <w:tcPr>
            <w:tcW w:w="2708" w:type="pct"/>
            <w:vAlign w:val="center"/>
          </w:tcPr>
          <w:p w14:paraId="6F0E0C3F" w14:textId="77777777" w:rsidR="00775B2B" w:rsidRDefault="00000000">
            <w:pPr>
              <w:adjustRightInd w:val="0"/>
              <w:snapToGrid w:val="0"/>
              <w:jc w:val="left"/>
              <w:rPr>
                <w:kern w:val="0"/>
                <w:szCs w:val="21"/>
              </w:rPr>
            </w:pPr>
            <w:r>
              <w:rPr>
                <w:kern w:val="0"/>
                <w:szCs w:val="21"/>
              </w:rPr>
              <w:t>项目应同步建设先进高效的脱硫、脱硝、除尘等废气治理设施，不得设置烟气治理设施旁路烟道，其中新建燃煤发电</w:t>
            </w:r>
            <w:r>
              <w:rPr>
                <w:kern w:val="0"/>
                <w:szCs w:val="21"/>
              </w:rPr>
              <w:t>(</w:t>
            </w:r>
            <w:r>
              <w:rPr>
                <w:kern w:val="0"/>
                <w:szCs w:val="21"/>
              </w:rPr>
              <w:t>含热电</w:t>
            </w:r>
            <w:r>
              <w:rPr>
                <w:kern w:val="0"/>
                <w:szCs w:val="21"/>
              </w:rPr>
              <w:t>)</w:t>
            </w:r>
            <w:r>
              <w:rPr>
                <w:kern w:val="0"/>
                <w:szCs w:val="21"/>
              </w:rPr>
              <w:t>机组确保满足最低技术出力以上全负荷范围达到超低排放要求。项目各项废气污染物排放应符合《火电厂大气污染物排放标准》</w:t>
            </w:r>
            <w:r>
              <w:rPr>
                <w:kern w:val="0"/>
                <w:szCs w:val="21"/>
              </w:rPr>
              <w:t>(GB13223)</w:t>
            </w:r>
          </w:p>
          <w:p w14:paraId="08F8D08A" w14:textId="77777777" w:rsidR="00775B2B" w:rsidRDefault="00000000">
            <w:pPr>
              <w:adjustRightInd w:val="0"/>
              <w:snapToGrid w:val="0"/>
              <w:jc w:val="left"/>
              <w:rPr>
                <w:kern w:val="0"/>
                <w:szCs w:val="21"/>
              </w:rPr>
            </w:pPr>
            <w:r>
              <w:rPr>
                <w:kern w:val="0"/>
                <w:szCs w:val="21"/>
              </w:rPr>
              <w:t>煤场、灰场等应采取有效的无组织排放控制措施，厂</w:t>
            </w:r>
            <w:r>
              <w:rPr>
                <w:kern w:val="0"/>
                <w:szCs w:val="21"/>
              </w:rPr>
              <w:t>(</w:t>
            </w:r>
            <w:r>
              <w:rPr>
                <w:kern w:val="0"/>
                <w:szCs w:val="21"/>
              </w:rPr>
              <w:t>场</w:t>
            </w:r>
            <w:r>
              <w:rPr>
                <w:kern w:val="0"/>
                <w:szCs w:val="21"/>
              </w:rPr>
              <w:t>)</w:t>
            </w:r>
            <w:r>
              <w:rPr>
                <w:kern w:val="0"/>
                <w:szCs w:val="21"/>
              </w:rPr>
              <w:t>界无组织污染物排放应符合《大气污染物综合排放标准》</w:t>
            </w:r>
            <w:r>
              <w:rPr>
                <w:kern w:val="0"/>
                <w:szCs w:val="21"/>
              </w:rPr>
              <w:t>(GB16297)</w:t>
            </w:r>
            <w:r>
              <w:rPr>
                <w:kern w:val="0"/>
                <w:szCs w:val="21"/>
              </w:rPr>
              <w:t>、《恶臭污染物排放标准》</w:t>
            </w:r>
            <w:r>
              <w:rPr>
                <w:kern w:val="0"/>
                <w:szCs w:val="21"/>
              </w:rPr>
              <w:t>(GB14554)</w:t>
            </w:r>
            <w:r>
              <w:rPr>
                <w:kern w:val="0"/>
                <w:szCs w:val="21"/>
              </w:rPr>
              <w:t>等要求。环保约束条件较严格的区域或环境空气颗粒物年均浓度超标地区，优先设置封闭煤场、封闭筒仓等封闭储煤设施。粉煤灰、石灰石粉等物料应采用厂内封闭储存、密闭输送转移方式；煤炭等大宗物料中长距离运输优先采用铁路或水路运输，厂区内及短途接驳优先采用国六阶段标准的运输工具及新能源车辆、封闭皮带通廊、管道或管状带式输送机等清洁运输方式。灰场等应设置合理的大气环境防护距离，建设运行后环境防护距离范围内不应有居民区、学校、医院等环境敏感目标。</w:t>
            </w:r>
          </w:p>
        </w:tc>
        <w:tc>
          <w:tcPr>
            <w:tcW w:w="1801" w:type="pct"/>
            <w:vAlign w:val="center"/>
          </w:tcPr>
          <w:p w14:paraId="4C64F727" w14:textId="77777777" w:rsidR="00775B2B" w:rsidRDefault="00000000">
            <w:pPr>
              <w:adjustRightInd w:val="0"/>
              <w:snapToGrid w:val="0"/>
              <w:jc w:val="left"/>
              <w:rPr>
                <w:kern w:val="0"/>
                <w:szCs w:val="21"/>
              </w:rPr>
            </w:pPr>
            <w:r>
              <w:rPr>
                <w:kern w:val="0"/>
                <w:szCs w:val="21"/>
              </w:rPr>
              <w:t>本项目同步建设</w:t>
            </w:r>
            <w:r>
              <w:rPr>
                <w:kern w:val="0"/>
                <w:szCs w:val="21"/>
              </w:rPr>
              <w:t>SCR</w:t>
            </w:r>
            <w:r>
              <w:rPr>
                <w:kern w:val="0"/>
                <w:szCs w:val="21"/>
              </w:rPr>
              <w:t>脱硝装置、</w:t>
            </w:r>
            <w:r>
              <w:rPr>
                <w:rFonts w:hint="eastAsia"/>
                <w:kern w:val="0"/>
                <w:szCs w:val="21"/>
              </w:rPr>
              <w:t>电袋复合除尘器</w:t>
            </w:r>
            <w:r>
              <w:rPr>
                <w:kern w:val="0"/>
                <w:szCs w:val="21"/>
              </w:rPr>
              <w:t>、氨法脱硫装置，不设烟气旁路烟道，烟气排放满足超低排放限值。本项目储煤采用封闭煤场。</w:t>
            </w:r>
            <w:r>
              <w:rPr>
                <w:rFonts w:hint="eastAsia"/>
                <w:szCs w:val="21"/>
              </w:rPr>
              <w:t>本项目粉煤灰（含渣）回填矿山内排土场。</w:t>
            </w:r>
            <w:r>
              <w:rPr>
                <w:kern w:val="0"/>
                <w:szCs w:val="21"/>
              </w:rPr>
              <w:t>为减少煤尘的产生量，煤场配套设置封闭卸煤沟：封闭卸煤沟和封闭煤场内设置抑尘装置，厂界无组织满足排放标准要求。上述灰渣运输、煤炭运输的短途接驳优先采用国六阶段标准的运输工具，签订运输合同时约定相应条款。</w:t>
            </w:r>
          </w:p>
        </w:tc>
        <w:tc>
          <w:tcPr>
            <w:tcW w:w="260" w:type="pct"/>
            <w:vAlign w:val="center"/>
          </w:tcPr>
          <w:p w14:paraId="586A75C6" w14:textId="77777777" w:rsidR="00775B2B" w:rsidRDefault="00000000">
            <w:pPr>
              <w:adjustRightInd w:val="0"/>
              <w:snapToGrid w:val="0"/>
              <w:spacing w:line="240" w:lineRule="exact"/>
              <w:jc w:val="center"/>
              <w:rPr>
                <w:kern w:val="0"/>
                <w:szCs w:val="21"/>
              </w:rPr>
            </w:pPr>
            <w:r>
              <w:rPr>
                <w:kern w:val="0"/>
                <w:szCs w:val="21"/>
              </w:rPr>
              <w:t>符合</w:t>
            </w:r>
          </w:p>
        </w:tc>
      </w:tr>
      <w:tr w:rsidR="00775B2B" w14:paraId="414F1F96" w14:textId="77777777">
        <w:tc>
          <w:tcPr>
            <w:tcW w:w="231" w:type="pct"/>
            <w:vAlign w:val="center"/>
          </w:tcPr>
          <w:p w14:paraId="188B02A8" w14:textId="77777777" w:rsidR="00775B2B" w:rsidRDefault="00000000">
            <w:pPr>
              <w:adjustRightInd w:val="0"/>
              <w:snapToGrid w:val="0"/>
              <w:spacing w:line="240" w:lineRule="exact"/>
              <w:jc w:val="center"/>
              <w:rPr>
                <w:snapToGrid w:val="0"/>
                <w:kern w:val="0"/>
                <w:szCs w:val="21"/>
              </w:rPr>
            </w:pPr>
            <w:r>
              <w:rPr>
                <w:snapToGrid w:val="0"/>
                <w:kern w:val="0"/>
                <w:szCs w:val="21"/>
              </w:rPr>
              <w:t>5</w:t>
            </w:r>
          </w:p>
        </w:tc>
        <w:tc>
          <w:tcPr>
            <w:tcW w:w="2708" w:type="pct"/>
            <w:vAlign w:val="center"/>
          </w:tcPr>
          <w:p w14:paraId="27F1945D" w14:textId="77777777" w:rsidR="00775B2B" w:rsidRDefault="00000000">
            <w:pPr>
              <w:adjustRightInd w:val="0"/>
              <w:snapToGrid w:val="0"/>
              <w:jc w:val="left"/>
              <w:rPr>
                <w:kern w:val="0"/>
                <w:szCs w:val="21"/>
              </w:rPr>
            </w:pPr>
            <w:r>
              <w:rPr>
                <w:kern w:val="0"/>
                <w:szCs w:val="21"/>
              </w:rPr>
              <w:t>将温室气体排放纳入建设项目环境影响评价，核算建设项目温室气体排放量，</w:t>
            </w:r>
            <w:r>
              <w:rPr>
                <w:kern w:val="0"/>
                <w:szCs w:val="21"/>
              </w:rPr>
              <w:lastRenderedPageBreak/>
              <w:t>推进减污鼓励开展碳捕集、利用及封存工程试点</w:t>
            </w:r>
            <w:r>
              <w:rPr>
                <w:rFonts w:hint="eastAsia"/>
                <w:kern w:val="0"/>
                <w:szCs w:val="21"/>
              </w:rPr>
              <w:t>示范</w:t>
            </w:r>
            <w:r>
              <w:rPr>
                <w:kern w:val="0"/>
                <w:szCs w:val="21"/>
              </w:rPr>
              <w:t>降碳协同增效，推动减碳技术创新示范应用示范。</w:t>
            </w:r>
          </w:p>
        </w:tc>
        <w:tc>
          <w:tcPr>
            <w:tcW w:w="1801" w:type="pct"/>
            <w:vAlign w:val="center"/>
          </w:tcPr>
          <w:p w14:paraId="79D58980" w14:textId="77777777" w:rsidR="00775B2B" w:rsidRDefault="00000000">
            <w:pPr>
              <w:adjustRightInd w:val="0"/>
              <w:snapToGrid w:val="0"/>
              <w:jc w:val="left"/>
              <w:rPr>
                <w:snapToGrid w:val="0"/>
                <w:kern w:val="0"/>
                <w:szCs w:val="21"/>
              </w:rPr>
            </w:pPr>
            <w:r>
              <w:rPr>
                <w:kern w:val="0"/>
                <w:szCs w:val="21"/>
              </w:rPr>
              <w:lastRenderedPageBreak/>
              <w:t>本次评价对温室气体排放进行了分析，核算了温室</w:t>
            </w:r>
            <w:r>
              <w:rPr>
                <w:kern w:val="0"/>
                <w:szCs w:val="21"/>
              </w:rPr>
              <w:lastRenderedPageBreak/>
              <w:t>气体排放量，提出了碳减排措施。</w:t>
            </w:r>
          </w:p>
        </w:tc>
        <w:tc>
          <w:tcPr>
            <w:tcW w:w="260" w:type="pct"/>
            <w:vAlign w:val="center"/>
          </w:tcPr>
          <w:p w14:paraId="1008EBEA" w14:textId="77777777" w:rsidR="00775B2B" w:rsidRDefault="00000000">
            <w:pPr>
              <w:adjustRightInd w:val="0"/>
              <w:snapToGrid w:val="0"/>
              <w:spacing w:line="240" w:lineRule="exact"/>
              <w:jc w:val="center"/>
              <w:rPr>
                <w:kern w:val="0"/>
                <w:szCs w:val="21"/>
              </w:rPr>
            </w:pPr>
            <w:r>
              <w:rPr>
                <w:kern w:val="0"/>
                <w:szCs w:val="21"/>
              </w:rPr>
              <w:lastRenderedPageBreak/>
              <w:t>符合</w:t>
            </w:r>
          </w:p>
        </w:tc>
      </w:tr>
      <w:tr w:rsidR="00775B2B" w14:paraId="573147AA" w14:textId="77777777">
        <w:tc>
          <w:tcPr>
            <w:tcW w:w="231" w:type="pct"/>
            <w:vAlign w:val="center"/>
          </w:tcPr>
          <w:p w14:paraId="137BA472" w14:textId="77777777" w:rsidR="00775B2B" w:rsidRDefault="00000000">
            <w:pPr>
              <w:adjustRightInd w:val="0"/>
              <w:snapToGrid w:val="0"/>
              <w:spacing w:line="240" w:lineRule="exact"/>
              <w:jc w:val="center"/>
              <w:rPr>
                <w:snapToGrid w:val="0"/>
                <w:kern w:val="0"/>
                <w:szCs w:val="21"/>
              </w:rPr>
            </w:pPr>
            <w:r>
              <w:rPr>
                <w:snapToGrid w:val="0"/>
                <w:kern w:val="0"/>
                <w:szCs w:val="21"/>
              </w:rPr>
              <w:t>6</w:t>
            </w:r>
          </w:p>
        </w:tc>
        <w:tc>
          <w:tcPr>
            <w:tcW w:w="2708" w:type="pct"/>
            <w:vAlign w:val="center"/>
          </w:tcPr>
          <w:p w14:paraId="096072EC" w14:textId="77777777" w:rsidR="00775B2B" w:rsidRDefault="00000000">
            <w:pPr>
              <w:adjustRightInd w:val="0"/>
              <w:snapToGrid w:val="0"/>
              <w:jc w:val="left"/>
              <w:rPr>
                <w:kern w:val="0"/>
                <w:szCs w:val="21"/>
              </w:rPr>
            </w:pPr>
            <w:r>
              <w:rPr>
                <w:kern w:val="0"/>
                <w:szCs w:val="21"/>
              </w:rPr>
              <w:t>做好雨污分流、清污分流，明确废水分类收集和处理方案，按照</w:t>
            </w:r>
            <w:r>
              <w:rPr>
                <w:kern w:val="0"/>
                <w:szCs w:val="21"/>
              </w:rPr>
              <w:t>“</w:t>
            </w:r>
            <w:r>
              <w:rPr>
                <w:kern w:val="0"/>
                <w:szCs w:val="21"/>
              </w:rPr>
              <w:t>一水多用</w:t>
            </w:r>
            <w:r>
              <w:rPr>
                <w:kern w:val="0"/>
                <w:szCs w:val="21"/>
              </w:rPr>
              <w:t>”</w:t>
            </w:r>
            <w:r>
              <w:rPr>
                <w:kern w:val="0"/>
                <w:szCs w:val="21"/>
              </w:rPr>
              <w:t>的原则强化水资源的梯级、循环使用要求，提高水重复利用率，鼓励废水循环使用不外排。脱硫</w:t>
            </w:r>
            <w:r>
              <w:rPr>
                <w:rFonts w:hint="eastAsia"/>
                <w:kern w:val="0"/>
                <w:szCs w:val="21"/>
              </w:rPr>
              <w:t>废</w:t>
            </w:r>
            <w:r>
              <w:rPr>
                <w:kern w:val="0"/>
                <w:szCs w:val="21"/>
              </w:rPr>
              <w:t>水单独处理后优先回用，鼓励实现脱硫废水不外排。项目排放的废水污染物应符合《污水综合排放标准》</w:t>
            </w:r>
            <w:r>
              <w:rPr>
                <w:kern w:val="0"/>
                <w:szCs w:val="21"/>
              </w:rPr>
              <w:t>(GB8978)</w:t>
            </w:r>
            <w:r>
              <w:rPr>
                <w:kern w:val="0"/>
                <w:szCs w:val="21"/>
              </w:rPr>
              <w:t>。</w:t>
            </w:r>
          </w:p>
        </w:tc>
        <w:tc>
          <w:tcPr>
            <w:tcW w:w="1801" w:type="pct"/>
            <w:vAlign w:val="center"/>
          </w:tcPr>
          <w:p w14:paraId="5425827A" w14:textId="77777777" w:rsidR="00775B2B" w:rsidRDefault="00000000">
            <w:pPr>
              <w:adjustRightInd w:val="0"/>
              <w:snapToGrid w:val="0"/>
              <w:jc w:val="left"/>
              <w:rPr>
                <w:snapToGrid w:val="0"/>
                <w:kern w:val="0"/>
                <w:szCs w:val="21"/>
              </w:rPr>
            </w:pPr>
            <w:r>
              <w:rPr>
                <w:kern w:val="0"/>
                <w:szCs w:val="21"/>
              </w:rPr>
              <w:t>本项目煤水及地面冲洗水经煤水处理系统处理后回用，其他废水送至煤制油项目分类处理，处理后尽可能回用。</w:t>
            </w:r>
            <w:r>
              <w:rPr>
                <w:rFonts w:hint="eastAsia"/>
                <w:kern w:val="0"/>
                <w:szCs w:val="21"/>
              </w:rPr>
              <w:t>本项目不产生脱硫废水。</w:t>
            </w:r>
          </w:p>
        </w:tc>
        <w:tc>
          <w:tcPr>
            <w:tcW w:w="260" w:type="pct"/>
            <w:vAlign w:val="center"/>
          </w:tcPr>
          <w:p w14:paraId="3E0B6BBF" w14:textId="77777777" w:rsidR="00775B2B" w:rsidRDefault="00000000">
            <w:pPr>
              <w:adjustRightInd w:val="0"/>
              <w:snapToGrid w:val="0"/>
              <w:spacing w:line="240" w:lineRule="exact"/>
              <w:jc w:val="center"/>
              <w:rPr>
                <w:kern w:val="0"/>
                <w:szCs w:val="21"/>
              </w:rPr>
            </w:pPr>
            <w:r>
              <w:rPr>
                <w:kern w:val="0"/>
                <w:szCs w:val="21"/>
              </w:rPr>
              <w:t>符合</w:t>
            </w:r>
          </w:p>
        </w:tc>
      </w:tr>
      <w:tr w:rsidR="00775B2B" w14:paraId="02D24DAB" w14:textId="77777777">
        <w:tc>
          <w:tcPr>
            <w:tcW w:w="231" w:type="pct"/>
            <w:vAlign w:val="center"/>
          </w:tcPr>
          <w:p w14:paraId="18973753" w14:textId="77777777" w:rsidR="00775B2B" w:rsidRDefault="00000000">
            <w:pPr>
              <w:adjustRightInd w:val="0"/>
              <w:snapToGrid w:val="0"/>
              <w:spacing w:line="240" w:lineRule="exact"/>
              <w:jc w:val="center"/>
              <w:rPr>
                <w:snapToGrid w:val="0"/>
                <w:kern w:val="0"/>
                <w:szCs w:val="21"/>
              </w:rPr>
            </w:pPr>
            <w:r>
              <w:rPr>
                <w:snapToGrid w:val="0"/>
                <w:kern w:val="0"/>
                <w:szCs w:val="21"/>
              </w:rPr>
              <w:t>7</w:t>
            </w:r>
          </w:p>
        </w:tc>
        <w:tc>
          <w:tcPr>
            <w:tcW w:w="2708" w:type="pct"/>
            <w:vAlign w:val="center"/>
          </w:tcPr>
          <w:p w14:paraId="7C323A93" w14:textId="77777777" w:rsidR="00775B2B" w:rsidRDefault="00000000">
            <w:pPr>
              <w:adjustRightInd w:val="0"/>
              <w:snapToGrid w:val="0"/>
              <w:jc w:val="left"/>
              <w:rPr>
                <w:kern w:val="0"/>
                <w:szCs w:val="21"/>
              </w:rPr>
            </w:pPr>
            <w:r>
              <w:rPr>
                <w:kern w:val="0"/>
                <w:szCs w:val="21"/>
              </w:rPr>
              <w:t>项目应对涉及有毒有害物质的生产装置、设备设施及场所提出防腐蚀、防渗漏、防流失防扬洒等土壤污染防治具体措施，并根据环境保护目标的敏感程度、建设项目工程平面布局、水文地质条件等采取分区防渗措施，提出有效的土壤和地下水监控和应急方案。第九条按照减量化、资源化、无害化原则，妥善处理处置固体废物。粉煤灰、炉渣、脱硫石膏等一般工业固体废物应优先综合利用，暂不具备综合利用条件的运往灰场分区贮存。灰场选址、建设和运行应符合《一般工业固体废物贮存和填埋污染控制标准》</w:t>
            </w:r>
            <w:r>
              <w:rPr>
                <w:kern w:val="0"/>
                <w:szCs w:val="21"/>
              </w:rPr>
              <w:t>(GB18599)</w:t>
            </w:r>
            <w:r>
              <w:rPr>
                <w:kern w:val="0"/>
                <w:szCs w:val="21"/>
              </w:rPr>
              <w:t>要求。鼓励灰渣综合利用，热电联产项目设置事故备用灰场</w:t>
            </w:r>
            <w:r>
              <w:rPr>
                <w:kern w:val="0"/>
                <w:szCs w:val="21"/>
              </w:rPr>
              <w:t>(</w:t>
            </w:r>
            <w:r>
              <w:rPr>
                <w:kern w:val="0"/>
                <w:szCs w:val="21"/>
              </w:rPr>
              <w:t>库</w:t>
            </w:r>
            <w:r>
              <w:rPr>
                <w:kern w:val="0"/>
                <w:szCs w:val="21"/>
              </w:rPr>
              <w:t>)</w:t>
            </w:r>
            <w:r>
              <w:rPr>
                <w:kern w:val="0"/>
                <w:szCs w:val="21"/>
              </w:rPr>
              <w:t>的储量不宜超过半年。烟气脱硝过程中产生的废钒钛系催化剂等危险废物处理处置应符合国家和地方危险废物法规标准及规范化环境管理要求。</w:t>
            </w:r>
          </w:p>
        </w:tc>
        <w:tc>
          <w:tcPr>
            <w:tcW w:w="1801" w:type="pct"/>
            <w:vAlign w:val="center"/>
          </w:tcPr>
          <w:p w14:paraId="2DFE07EC" w14:textId="77777777" w:rsidR="00775B2B" w:rsidRDefault="00000000">
            <w:pPr>
              <w:adjustRightInd w:val="0"/>
              <w:snapToGrid w:val="0"/>
              <w:jc w:val="left"/>
              <w:rPr>
                <w:kern w:val="0"/>
                <w:szCs w:val="21"/>
              </w:rPr>
            </w:pPr>
            <w:r>
              <w:rPr>
                <w:kern w:val="0"/>
                <w:szCs w:val="21"/>
              </w:rPr>
              <w:t>本项目厂区采取了分区防渗措施，本报告提出了地下水监控方案。</w:t>
            </w:r>
            <w:r>
              <w:rPr>
                <w:rFonts w:hint="eastAsia"/>
                <w:szCs w:val="21"/>
              </w:rPr>
              <w:t>本项目粉煤灰（含渣）回填矿山内排土场。</w:t>
            </w:r>
          </w:p>
          <w:p w14:paraId="0582BF95" w14:textId="77777777" w:rsidR="00775B2B" w:rsidRDefault="00000000">
            <w:pPr>
              <w:adjustRightInd w:val="0"/>
              <w:snapToGrid w:val="0"/>
              <w:jc w:val="left"/>
              <w:rPr>
                <w:snapToGrid w:val="0"/>
                <w:kern w:val="0"/>
                <w:szCs w:val="21"/>
              </w:rPr>
            </w:pPr>
            <w:r>
              <w:rPr>
                <w:kern w:val="0"/>
                <w:szCs w:val="21"/>
              </w:rPr>
              <w:t>脱硝废催化剂按危险废物管理要求提出了妥善的处置措施。</w:t>
            </w:r>
          </w:p>
        </w:tc>
        <w:tc>
          <w:tcPr>
            <w:tcW w:w="260" w:type="pct"/>
            <w:vAlign w:val="center"/>
          </w:tcPr>
          <w:p w14:paraId="03FC5840" w14:textId="77777777" w:rsidR="00775B2B" w:rsidRDefault="00000000">
            <w:pPr>
              <w:adjustRightInd w:val="0"/>
              <w:snapToGrid w:val="0"/>
              <w:spacing w:line="240" w:lineRule="exact"/>
              <w:jc w:val="center"/>
              <w:rPr>
                <w:kern w:val="0"/>
                <w:szCs w:val="21"/>
              </w:rPr>
            </w:pPr>
            <w:r>
              <w:rPr>
                <w:kern w:val="0"/>
                <w:szCs w:val="21"/>
              </w:rPr>
              <w:t>符合</w:t>
            </w:r>
          </w:p>
        </w:tc>
      </w:tr>
      <w:tr w:rsidR="00775B2B" w14:paraId="003377FA" w14:textId="77777777">
        <w:tc>
          <w:tcPr>
            <w:tcW w:w="231" w:type="pct"/>
            <w:vAlign w:val="center"/>
          </w:tcPr>
          <w:p w14:paraId="58FA585C" w14:textId="77777777" w:rsidR="00775B2B" w:rsidRDefault="00000000">
            <w:pPr>
              <w:adjustRightInd w:val="0"/>
              <w:snapToGrid w:val="0"/>
              <w:spacing w:line="240" w:lineRule="exact"/>
              <w:jc w:val="center"/>
              <w:rPr>
                <w:snapToGrid w:val="0"/>
                <w:kern w:val="0"/>
                <w:szCs w:val="21"/>
              </w:rPr>
            </w:pPr>
            <w:r>
              <w:rPr>
                <w:snapToGrid w:val="0"/>
                <w:kern w:val="0"/>
                <w:szCs w:val="21"/>
              </w:rPr>
              <w:t>8</w:t>
            </w:r>
          </w:p>
        </w:tc>
        <w:tc>
          <w:tcPr>
            <w:tcW w:w="2708" w:type="pct"/>
            <w:vAlign w:val="center"/>
          </w:tcPr>
          <w:p w14:paraId="171CA6F4" w14:textId="77777777" w:rsidR="00775B2B" w:rsidRDefault="00000000">
            <w:pPr>
              <w:adjustRightInd w:val="0"/>
              <w:snapToGrid w:val="0"/>
              <w:jc w:val="left"/>
              <w:rPr>
                <w:snapToGrid w:val="0"/>
                <w:kern w:val="0"/>
                <w:szCs w:val="21"/>
              </w:rPr>
            </w:pPr>
            <w:r>
              <w:rPr>
                <w:snapToGrid w:val="0"/>
                <w:kern w:val="0"/>
                <w:szCs w:val="21"/>
              </w:rPr>
              <w:t>优化厂区平面布置，优先选择低噪声设备和工艺，采取减振、隔声、消声等措施有效控制噪声污染，厂界噪声应符合《工业企业厂界环境噪声排放标准》</w:t>
            </w:r>
            <w:r>
              <w:rPr>
                <w:snapToGrid w:val="0"/>
                <w:kern w:val="0"/>
                <w:szCs w:val="21"/>
              </w:rPr>
              <w:t>(GB12348)</w:t>
            </w:r>
            <w:r>
              <w:rPr>
                <w:snapToGrid w:val="0"/>
                <w:kern w:val="0"/>
                <w:szCs w:val="21"/>
              </w:rPr>
              <w:t>要求。位于噪声敏感建筑物集中区域的改建、扩建项目，应强化噪声污染防治措施，防止噪声污染。</w:t>
            </w:r>
          </w:p>
        </w:tc>
        <w:tc>
          <w:tcPr>
            <w:tcW w:w="1801" w:type="pct"/>
            <w:vAlign w:val="center"/>
          </w:tcPr>
          <w:p w14:paraId="413DADD7" w14:textId="77777777" w:rsidR="00775B2B" w:rsidRDefault="00000000">
            <w:pPr>
              <w:adjustRightInd w:val="0"/>
              <w:snapToGrid w:val="0"/>
              <w:jc w:val="left"/>
              <w:rPr>
                <w:kern w:val="0"/>
                <w:szCs w:val="21"/>
              </w:rPr>
            </w:pPr>
            <w:r>
              <w:rPr>
                <w:kern w:val="0"/>
                <w:szCs w:val="21"/>
              </w:rPr>
              <w:t>本项目厂界噪声可达标排放，厂址周边声环境保护目标可满足达标限值要求，噪声影响小。</w:t>
            </w:r>
          </w:p>
        </w:tc>
        <w:tc>
          <w:tcPr>
            <w:tcW w:w="260" w:type="pct"/>
            <w:vAlign w:val="center"/>
          </w:tcPr>
          <w:p w14:paraId="7642EAB7" w14:textId="77777777" w:rsidR="00775B2B" w:rsidRDefault="00000000">
            <w:pPr>
              <w:adjustRightInd w:val="0"/>
              <w:snapToGrid w:val="0"/>
              <w:spacing w:line="240" w:lineRule="exact"/>
              <w:jc w:val="center"/>
              <w:rPr>
                <w:kern w:val="0"/>
                <w:szCs w:val="21"/>
              </w:rPr>
            </w:pPr>
            <w:r>
              <w:rPr>
                <w:kern w:val="0"/>
                <w:szCs w:val="21"/>
              </w:rPr>
              <w:t>符合</w:t>
            </w:r>
          </w:p>
        </w:tc>
      </w:tr>
      <w:tr w:rsidR="00775B2B" w14:paraId="492C9BCB" w14:textId="77777777">
        <w:tc>
          <w:tcPr>
            <w:tcW w:w="231" w:type="pct"/>
            <w:vAlign w:val="center"/>
          </w:tcPr>
          <w:p w14:paraId="518E7149" w14:textId="77777777" w:rsidR="00775B2B" w:rsidRDefault="00000000">
            <w:pPr>
              <w:adjustRightInd w:val="0"/>
              <w:snapToGrid w:val="0"/>
              <w:spacing w:line="240" w:lineRule="exact"/>
              <w:jc w:val="center"/>
              <w:rPr>
                <w:snapToGrid w:val="0"/>
                <w:kern w:val="0"/>
                <w:szCs w:val="21"/>
              </w:rPr>
            </w:pPr>
            <w:r>
              <w:rPr>
                <w:snapToGrid w:val="0"/>
                <w:kern w:val="0"/>
                <w:szCs w:val="21"/>
              </w:rPr>
              <w:t>9</w:t>
            </w:r>
          </w:p>
        </w:tc>
        <w:tc>
          <w:tcPr>
            <w:tcW w:w="2708" w:type="pct"/>
            <w:vAlign w:val="center"/>
          </w:tcPr>
          <w:p w14:paraId="609CD197" w14:textId="77777777" w:rsidR="00775B2B" w:rsidRDefault="00000000">
            <w:pPr>
              <w:adjustRightInd w:val="0"/>
              <w:snapToGrid w:val="0"/>
              <w:jc w:val="left"/>
              <w:rPr>
                <w:snapToGrid w:val="0"/>
                <w:kern w:val="0"/>
                <w:szCs w:val="21"/>
              </w:rPr>
            </w:pPr>
            <w:r>
              <w:rPr>
                <w:snapToGrid w:val="0"/>
                <w:kern w:val="0"/>
                <w:szCs w:val="21"/>
              </w:rPr>
              <w:t>项目应提出合理有效的环境风险防范措施和突发环境事件应急预案编制要求，事故水池等环境风险应急设施设计应符合国家相关标准要求。</w:t>
            </w:r>
          </w:p>
        </w:tc>
        <w:tc>
          <w:tcPr>
            <w:tcW w:w="1801" w:type="pct"/>
            <w:vAlign w:val="center"/>
          </w:tcPr>
          <w:p w14:paraId="7B216E6F" w14:textId="77777777" w:rsidR="00775B2B" w:rsidRDefault="00000000">
            <w:pPr>
              <w:adjustRightInd w:val="0"/>
              <w:snapToGrid w:val="0"/>
              <w:jc w:val="left"/>
              <w:rPr>
                <w:kern w:val="0"/>
                <w:szCs w:val="21"/>
              </w:rPr>
            </w:pPr>
            <w:r>
              <w:rPr>
                <w:kern w:val="0"/>
                <w:szCs w:val="21"/>
              </w:rPr>
              <w:t>针对项目涉及的环境风险物质，本次评价提出了相应的环境风险防范措施，环评要求建设单位编制</w:t>
            </w:r>
            <w:r>
              <w:rPr>
                <w:snapToGrid w:val="0"/>
                <w:kern w:val="0"/>
                <w:szCs w:val="21"/>
              </w:rPr>
              <w:t>突发环境事件应急预案</w:t>
            </w:r>
            <w:r>
              <w:rPr>
                <w:kern w:val="0"/>
                <w:szCs w:val="21"/>
              </w:rPr>
              <w:t>。</w:t>
            </w:r>
          </w:p>
        </w:tc>
        <w:tc>
          <w:tcPr>
            <w:tcW w:w="260" w:type="pct"/>
            <w:vAlign w:val="center"/>
          </w:tcPr>
          <w:p w14:paraId="4C969DB2" w14:textId="77777777" w:rsidR="00775B2B" w:rsidRDefault="00000000">
            <w:pPr>
              <w:adjustRightInd w:val="0"/>
              <w:snapToGrid w:val="0"/>
              <w:spacing w:line="240" w:lineRule="exact"/>
              <w:jc w:val="center"/>
              <w:rPr>
                <w:kern w:val="0"/>
                <w:szCs w:val="21"/>
              </w:rPr>
            </w:pPr>
            <w:r>
              <w:rPr>
                <w:kern w:val="0"/>
                <w:szCs w:val="21"/>
              </w:rPr>
              <w:t>符合</w:t>
            </w:r>
          </w:p>
        </w:tc>
      </w:tr>
      <w:tr w:rsidR="00775B2B" w14:paraId="01306817" w14:textId="77777777">
        <w:tc>
          <w:tcPr>
            <w:tcW w:w="231" w:type="pct"/>
            <w:vAlign w:val="center"/>
          </w:tcPr>
          <w:p w14:paraId="4F618453" w14:textId="77777777" w:rsidR="00775B2B" w:rsidRDefault="00000000">
            <w:pPr>
              <w:adjustRightInd w:val="0"/>
              <w:snapToGrid w:val="0"/>
              <w:spacing w:line="240" w:lineRule="exact"/>
              <w:jc w:val="center"/>
              <w:rPr>
                <w:snapToGrid w:val="0"/>
                <w:kern w:val="0"/>
                <w:szCs w:val="21"/>
              </w:rPr>
            </w:pPr>
            <w:r>
              <w:rPr>
                <w:snapToGrid w:val="0"/>
                <w:kern w:val="0"/>
                <w:szCs w:val="21"/>
              </w:rPr>
              <w:t>10</w:t>
            </w:r>
          </w:p>
        </w:tc>
        <w:tc>
          <w:tcPr>
            <w:tcW w:w="2708" w:type="pct"/>
            <w:vAlign w:val="center"/>
          </w:tcPr>
          <w:p w14:paraId="6B1E4C3A" w14:textId="77777777" w:rsidR="00775B2B" w:rsidRDefault="00000000">
            <w:pPr>
              <w:adjustRightInd w:val="0"/>
              <w:snapToGrid w:val="0"/>
              <w:jc w:val="left"/>
              <w:rPr>
                <w:snapToGrid w:val="0"/>
                <w:kern w:val="0"/>
                <w:szCs w:val="21"/>
              </w:rPr>
            </w:pPr>
            <w:r>
              <w:rPr>
                <w:snapToGrid w:val="0"/>
                <w:kern w:val="0"/>
                <w:szCs w:val="21"/>
              </w:rPr>
              <w:t>新增主要污染物排放量的建设项目应执行《关于加强重点行业建设项目区域削减措施监督管理的通知》</w:t>
            </w:r>
            <w:r>
              <w:rPr>
                <w:snapToGrid w:val="0"/>
                <w:kern w:val="0"/>
                <w:szCs w:val="21"/>
              </w:rPr>
              <w:t>(</w:t>
            </w:r>
            <w:r>
              <w:rPr>
                <w:snapToGrid w:val="0"/>
                <w:kern w:val="0"/>
                <w:szCs w:val="21"/>
              </w:rPr>
              <w:t>环办环评</w:t>
            </w:r>
            <w:r>
              <w:rPr>
                <w:snapToGrid w:val="0"/>
                <w:kern w:val="0"/>
                <w:szCs w:val="21"/>
              </w:rPr>
              <w:t>(2020)36</w:t>
            </w:r>
            <w:r>
              <w:rPr>
                <w:snapToGrid w:val="0"/>
                <w:kern w:val="0"/>
                <w:szCs w:val="21"/>
              </w:rPr>
              <w:t>号</w:t>
            </w:r>
            <w:r>
              <w:rPr>
                <w:snapToGrid w:val="0"/>
                <w:kern w:val="0"/>
                <w:szCs w:val="21"/>
              </w:rPr>
              <w:t>)</w:t>
            </w:r>
            <w:r>
              <w:rPr>
                <w:snapToGrid w:val="0"/>
                <w:kern w:val="0"/>
                <w:szCs w:val="21"/>
              </w:rPr>
              <w:t>。项目所在区域、流域控制单元环境质量达到国家或者地方环境质量标准的因子，原则上其对应的国家实施排放总量管控的重点污染物实行区域等量削减。项目所在区域、流域控制单元环境质量未达到国家或者地方环境质量标准的因子，其对应的主要污染物须进行区域倍量削减。二氧化氮超标的，对应削减</w:t>
            </w:r>
            <w:r>
              <w:rPr>
                <w:rFonts w:hint="eastAsia"/>
                <w:snapToGrid w:val="0"/>
                <w:kern w:val="0"/>
                <w:szCs w:val="21"/>
              </w:rPr>
              <w:t>氮氧</w:t>
            </w:r>
            <w:r>
              <w:rPr>
                <w:snapToGrid w:val="0"/>
                <w:kern w:val="0"/>
                <w:szCs w:val="21"/>
              </w:rPr>
              <w:t>化物；细颗粒物超标的，对应削减二氧化硫、氮氧化物和颗粒物；臭氧超标的，对应削减氮氧化物。区域削减措施原则上应与建设项目位于同一地级市或市级行政区域内同一流域。地级市行政区域内削减量不足时，可来源于省级行政区域或省级行政区域内的同</w:t>
            </w:r>
            <w:r>
              <w:rPr>
                <w:snapToGrid w:val="0"/>
                <w:kern w:val="0"/>
                <w:szCs w:val="21"/>
              </w:rPr>
              <w:lastRenderedPageBreak/>
              <w:t>一流域。配套区域削减措施应为评价基准年后拟采取的措施，且纳入区域重点减排工程的措施不能作为区域削减措施。</w:t>
            </w:r>
          </w:p>
        </w:tc>
        <w:tc>
          <w:tcPr>
            <w:tcW w:w="1801" w:type="pct"/>
            <w:vAlign w:val="center"/>
          </w:tcPr>
          <w:p w14:paraId="045F3261" w14:textId="77777777" w:rsidR="00775B2B" w:rsidRDefault="00000000">
            <w:pPr>
              <w:adjustRightInd w:val="0"/>
              <w:snapToGrid w:val="0"/>
              <w:jc w:val="left"/>
              <w:rPr>
                <w:kern w:val="0"/>
                <w:szCs w:val="21"/>
              </w:rPr>
            </w:pPr>
            <w:r>
              <w:rPr>
                <w:kern w:val="0"/>
                <w:szCs w:val="21"/>
              </w:rPr>
              <w:lastRenderedPageBreak/>
              <w:t>本项目属于重点行业，所在区域属于环境空气质量达标区。</w:t>
            </w:r>
            <w:r>
              <w:rPr>
                <w:rFonts w:hint="eastAsia"/>
                <w:szCs w:val="21"/>
              </w:rPr>
              <w:t>本项目将在哈密市区域内落实污染物排放区域削减要求。</w:t>
            </w:r>
          </w:p>
        </w:tc>
        <w:tc>
          <w:tcPr>
            <w:tcW w:w="260" w:type="pct"/>
            <w:vAlign w:val="center"/>
          </w:tcPr>
          <w:p w14:paraId="531C5687" w14:textId="77777777" w:rsidR="00775B2B" w:rsidRDefault="00000000">
            <w:pPr>
              <w:adjustRightInd w:val="0"/>
              <w:snapToGrid w:val="0"/>
              <w:spacing w:line="240" w:lineRule="exact"/>
              <w:jc w:val="center"/>
              <w:rPr>
                <w:kern w:val="0"/>
                <w:szCs w:val="21"/>
              </w:rPr>
            </w:pPr>
            <w:r>
              <w:rPr>
                <w:kern w:val="0"/>
                <w:szCs w:val="21"/>
              </w:rPr>
              <w:t>符合</w:t>
            </w:r>
          </w:p>
        </w:tc>
      </w:tr>
      <w:tr w:rsidR="00775B2B" w14:paraId="1CB3E807" w14:textId="77777777">
        <w:tc>
          <w:tcPr>
            <w:tcW w:w="231" w:type="pct"/>
            <w:vAlign w:val="center"/>
          </w:tcPr>
          <w:p w14:paraId="3915F52D" w14:textId="77777777" w:rsidR="00775B2B" w:rsidRDefault="00000000">
            <w:pPr>
              <w:adjustRightInd w:val="0"/>
              <w:snapToGrid w:val="0"/>
              <w:spacing w:line="240" w:lineRule="exact"/>
              <w:jc w:val="center"/>
              <w:rPr>
                <w:snapToGrid w:val="0"/>
                <w:kern w:val="0"/>
                <w:szCs w:val="21"/>
              </w:rPr>
            </w:pPr>
            <w:r>
              <w:rPr>
                <w:snapToGrid w:val="0"/>
                <w:kern w:val="0"/>
                <w:szCs w:val="21"/>
              </w:rPr>
              <w:t>11</w:t>
            </w:r>
          </w:p>
        </w:tc>
        <w:tc>
          <w:tcPr>
            <w:tcW w:w="2708" w:type="pct"/>
            <w:vAlign w:val="center"/>
          </w:tcPr>
          <w:p w14:paraId="1A6B8961" w14:textId="77777777" w:rsidR="00775B2B" w:rsidRDefault="00000000">
            <w:pPr>
              <w:adjustRightInd w:val="0"/>
              <w:snapToGrid w:val="0"/>
              <w:jc w:val="left"/>
              <w:rPr>
                <w:snapToGrid w:val="0"/>
                <w:kern w:val="0"/>
                <w:szCs w:val="21"/>
              </w:rPr>
            </w:pPr>
            <w:r>
              <w:rPr>
                <w:snapToGrid w:val="0"/>
                <w:kern w:val="0"/>
                <w:szCs w:val="21"/>
              </w:rPr>
              <w:t>明确项目实施后的环境管理要求和环境监测计划。根据行业自行监测技术指南要求，制定废水、废气污染物排放及厂界环境噪声自行监测方案并开展监测，排污口或监测位置应符合技术规范要求。重点排污单位污染物排放自动监测设备应依法依规与生态环境及有关部门联网，原则上烟气排放连续监测系统应与废气污染物产生设施对应。涉及水、大气有毒有害污染物名录中污染物排放的，还应依法依规制定周边环境的监测计划。</w:t>
            </w:r>
          </w:p>
        </w:tc>
        <w:tc>
          <w:tcPr>
            <w:tcW w:w="1801" w:type="pct"/>
            <w:vAlign w:val="center"/>
          </w:tcPr>
          <w:p w14:paraId="2A821EDD" w14:textId="77777777" w:rsidR="00775B2B" w:rsidRDefault="00000000">
            <w:pPr>
              <w:adjustRightInd w:val="0"/>
              <w:snapToGrid w:val="0"/>
              <w:jc w:val="left"/>
              <w:rPr>
                <w:kern w:val="0"/>
                <w:szCs w:val="21"/>
              </w:rPr>
            </w:pPr>
            <w:r>
              <w:rPr>
                <w:kern w:val="0"/>
                <w:szCs w:val="21"/>
              </w:rPr>
              <w:t>本项目制定了环境监测计划和环境管理措施</w:t>
            </w:r>
            <w:r>
              <w:rPr>
                <w:rFonts w:hint="eastAsia"/>
                <w:kern w:val="0"/>
                <w:szCs w:val="21"/>
              </w:rPr>
              <w:t>，</w:t>
            </w:r>
            <w:r>
              <w:rPr>
                <w:kern w:val="0"/>
                <w:szCs w:val="21"/>
              </w:rPr>
              <w:t>设置</w:t>
            </w:r>
            <w:r>
              <w:rPr>
                <w:kern w:val="0"/>
                <w:szCs w:val="21"/>
              </w:rPr>
              <w:t>CEMS</w:t>
            </w:r>
            <w:r>
              <w:rPr>
                <w:kern w:val="0"/>
                <w:szCs w:val="21"/>
              </w:rPr>
              <w:t>、永久性监测口和监测平台。</w:t>
            </w:r>
          </w:p>
        </w:tc>
        <w:tc>
          <w:tcPr>
            <w:tcW w:w="260" w:type="pct"/>
            <w:vAlign w:val="center"/>
          </w:tcPr>
          <w:p w14:paraId="5CE6C8D8" w14:textId="77777777" w:rsidR="00775B2B" w:rsidRDefault="00000000">
            <w:pPr>
              <w:adjustRightInd w:val="0"/>
              <w:snapToGrid w:val="0"/>
              <w:spacing w:line="240" w:lineRule="exact"/>
              <w:jc w:val="center"/>
              <w:rPr>
                <w:kern w:val="0"/>
                <w:szCs w:val="21"/>
              </w:rPr>
            </w:pPr>
            <w:r>
              <w:rPr>
                <w:kern w:val="0"/>
                <w:szCs w:val="21"/>
              </w:rPr>
              <w:t>符合</w:t>
            </w:r>
          </w:p>
        </w:tc>
      </w:tr>
      <w:tr w:rsidR="00775B2B" w14:paraId="2E766D60" w14:textId="77777777">
        <w:tc>
          <w:tcPr>
            <w:tcW w:w="231" w:type="pct"/>
            <w:vAlign w:val="center"/>
          </w:tcPr>
          <w:p w14:paraId="3CD91B0D" w14:textId="77777777" w:rsidR="00775B2B" w:rsidRDefault="00000000">
            <w:pPr>
              <w:adjustRightInd w:val="0"/>
              <w:snapToGrid w:val="0"/>
              <w:spacing w:line="240" w:lineRule="exact"/>
              <w:jc w:val="center"/>
              <w:rPr>
                <w:snapToGrid w:val="0"/>
                <w:kern w:val="0"/>
                <w:szCs w:val="21"/>
              </w:rPr>
            </w:pPr>
            <w:r>
              <w:rPr>
                <w:snapToGrid w:val="0"/>
                <w:kern w:val="0"/>
                <w:szCs w:val="21"/>
              </w:rPr>
              <w:t>12</w:t>
            </w:r>
          </w:p>
        </w:tc>
        <w:tc>
          <w:tcPr>
            <w:tcW w:w="2708" w:type="pct"/>
            <w:vAlign w:val="center"/>
          </w:tcPr>
          <w:p w14:paraId="6FEF98A3" w14:textId="77777777" w:rsidR="00775B2B" w:rsidRDefault="00000000">
            <w:pPr>
              <w:adjustRightInd w:val="0"/>
              <w:snapToGrid w:val="0"/>
              <w:jc w:val="left"/>
              <w:rPr>
                <w:snapToGrid w:val="0"/>
                <w:kern w:val="0"/>
                <w:szCs w:val="21"/>
              </w:rPr>
            </w:pPr>
            <w:r>
              <w:rPr>
                <w:snapToGrid w:val="0"/>
                <w:kern w:val="0"/>
                <w:szCs w:val="21"/>
              </w:rPr>
              <w:t>按相关规定开展信息公开和公众参与。</w:t>
            </w:r>
          </w:p>
        </w:tc>
        <w:tc>
          <w:tcPr>
            <w:tcW w:w="1801" w:type="pct"/>
            <w:vAlign w:val="center"/>
          </w:tcPr>
          <w:p w14:paraId="55BF9A07" w14:textId="77777777" w:rsidR="00775B2B" w:rsidRDefault="00000000">
            <w:pPr>
              <w:adjustRightInd w:val="0"/>
              <w:snapToGrid w:val="0"/>
              <w:jc w:val="left"/>
              <w:rPr>
                <w:kern w:val="0"/>
                <w:szCs w:val="21"/>
              </w:rPr>
            </w:pPr>
            <w:r>
              <w:rPr>
                <w:kern w:val="0"/>
                <w:szCs w:val="21"/>
              </w:rPr>
              <w:t>本项目按规定进行了公众参与工作。</w:t>
            </w:r>
          </w:p>
        </w:tc>
        <w:tc>
          <w:tcPr>
            <w:tcW w:w="260" w:type="pct"/>
            <w:vAlign w:val="center"/>
          </w:tcPr>
          <w:p w14:paraId="3284DF47" w14:textId="77777777" w:rsidR="00775B2B" w:rsidRDefault="00000000">
            <w:pPr>
              <w:adjustRightInd w:val="0"/>
              <w:snapToGrid w:val="0"/>
              <w:spacing w:line="240" w:lineRule="exact"/>
              <w:jc w:val="center"/>
              <w:rPr>
                <w:kern w:val="0"/>
                <w:szCs w:val="21"/>
              </w:rPr>
            </w:pPr>
            <w:r>
              <w:rPr>
                <w:kern w:val="0"/>
                <w:szCs w:val="21"/>
              </w:rPr>
              <w:t>符合</w:t>
            </w:r>
          </w:p>
        </w:tc>
      </w:tr>
    </w:tbl>
    <w:p w14:paraId="104ED9C3" w14:textId="77777777" w:rsidR="00775B2B" w:rsidRDefault="00775B2B">
      <w:pPr>
        <w:pStyle w:val="af4"/>
        <w:topLinePunct/>
        <w:snapToGrid w:val="0"/>
        <w:spacing w:line="360" w:lineRule="auto"/>
        <w:sectPr w:rsidR="00775B2B">
          <w:pgSz w:w="16838" w:h="11906" w:orient="landscape"/>
          <w:pgMar w:top="1440" w:right="1800" w:bottom="1440" w:left="1800" w:header="1021" w:footer="851" w:gutter="0"/>
          <w:pgNumType w:fmt="numberInDash"/>
          <w:cols w:space="720"/>
          <w:docGrid w:linePitch="312"/>
        </w:sectPr>
      </w:pPr>
    </w:p>
    <w:p w14:paraId="3C04D82B" w14:textId="77777777" w:rsidR="00775B2B" w:rsidRDefault="00000000">
      <w:pPr>
        <w:pStyle w:val="30"/>
        <w:spacing w:before="0" w:after="0" w:line="520" w:lineRule="exact"/>
        <w:rPr>
          <w:sz w:val="24"/>
        </w:rPr>
      </w:pPr>
      <w:r>
        <w:rPr>
          <w:rStyle w:val="affff1"/>
          <w:rFonts w:eastAsia="黑体"/>
          <w:color w:val="auto"/>
          <w:sz w:val="24"/>
          <w:szCs w:val="24"/>
          <w:u w:val="none"/>
        </w:rPr>
        <w:lastRenderedPageBreak/>
        <w:t>1.3.</w:t>
      </w:r>
      <w:r>
        <w:rPr>
          <w:rStyle w:val="affff1"/>
          <w:rFonts w:eastAsia="黑体" w:hint="eastAsia"/>
          <w:color w:val="auto"/>
          <w:sz w:val="24"/>
          <w:szCs w:val="24"/>
          <w:u w:val="none"/>
        </w:rPr>
        <w:t>6</w:t>
      </w:r>
      <w:r>
        <w:rPr>
          <w:rStyle w:val="affff1"/>
          <w:rFonts w:eastAsia="黑体" w:hint="eastAsia"/>
          <w:color w:val="auto"/>
          <w:sz w:val="24"/>
          <w:szCs w:val="24"/>
          <w:u w:val="none"/>
        </w:rPr>
        <w:t>生态环境分区管控的</w:t>
      </w:r>
      <w:r>
        <w:rPr>
          <w:rStyle w:val="affff1"/>
          <w:rFonts w:eastAsia="黑体"/>
          <w:color w:val="auto"/>
          <w:sz w:val="24"/>
          <w:szCs w:val="24"/>
          <w:u w:val="none"/>
        </w:rPr>
        <w:t>符合性分析</w:t>
      </w:r>
    </w:p>
    <w:p w14:paraId="20E5CAA8" w14:textId="77777777" w:rsidR="00775B2B" w:rsidRDefault="00000000">
      <w:pPr>
        <w:pStyle w:val="af4"/>
        <w:topLinePunct/>
        <w:snapToGrid w:val="0"/>
        <w:spacing w:line="360" w:lineRule="auto"/>
        <w:ind w:firstLine="480"/>
        <w:rPr>
          <w:sz w:val="24"/>
          <w:szCs w:val="20"/>
        </w:rPr>
      </w:pPr>
      <w:r>
        <w:rPr>
          <w:sz w:val="24"/>
          <w:szCs w:val="20"/>
        </w:rPr>
        <w:t>（</w:t>
      </w:r>
      <w:r>
        <w:rPr>
          <w:sz w:val="24"/>
          <w:szCs w:val="20"/>
        </w:rPr>
        <w:t>1</w:t>
      </w:r>
      <w:r>
        <w:rPr>
          <w:sz w:val="24"/>
          <w:szCs w:val="20"/>
        </w:rPr>
        <w:t>）与《新疆维吾尔自治区七大片区</w:t>
      </w:r>
      <w:r>
        <w:rPr>
          <w:sz w:val="24"/>
          <w:szCs w:val="20"/>
        </w:rPr>
        <w:t>“</w:t>
      </w:r>
      <w:r>
        <w:rPr>
          <w:sz w:val="24"/>
          <w:szCs w:val="20"/>
        </w:rPr>
        <w:t>三线一单</w:t>
      </w:r>
      <w:r>
        <w:rPr>
          <w:sz w:val="24"/>
          <w:szCs w:val="20"/>
        </w:rPr>
        <w:t>”</w:t>
      </w:r>
      <w:r>
        <w:rPr>
          <w:sz w:val="24"/>
          <w:szCs w:val="20"/>
        </w:rPr>
        <w:t>生态环境分区管控要求》符合性分析</w:t>
      </w:r>
    </w:p>
    <w:p w14:paraId="2A9C4B20" w14:textId="77777777" w:rsidR="00775B2B" w:rsidRDefault="00000000">
      <w:pPr>
        <w:pStyle w:val="af4"/>
        <w:topLinePunct/>
        <w:snapToGrid w:val="0"/>
        <w:spacing w:line="360" w:lineRule="auto"/>
        <w:ind w:firstLine="480"/>
        <w:rPr>
          <w:sz w:val="24"/>
          <w:szCs w:val="20"/>
        </w:rPr>
      </w:pPr>
      <w:r>
        <w:rPr>
          <w:sz w:val="24"/>
          <w:szCs w:val="20"/>
        </w:rPr>
        <w:t>根据《新疆维吾尔自治区</w:t>
      </w:r>
      <w:r>
        <w:rPr>
          <w:sz w:val="24"/>
          <w:szCs w:val="20"/>
        </w:rPr>
        <w:t>“</w:t>
      </w:r>
      <w:r>
        <w:rPr>
          <w:sz w:val="24"/>
          <w:szCs w:val="20"/>
        </w:rPr>
        <w:t>三线一单</w:t>
      </w:r>
      <w:r>
        <w:rPr>
          <w:sz w:val="24"/>
          <w:szCs w:val="20"/>
        </w:rPr>
        <w:t>”</w:t>
      </w:r>
      <w:r>
        <w:rPr>
          <w:sz w:val="24"/>
          <w:szCs w:val="20"/>
        </w:rPr>
        <w:t>生态环境分区管控方案》（新政发〔</w:t>
      </w:r>
      <w:r>
        <w:rPr>
          <w:sz w:val="24"/>
          <w:szCs w:val="20"/>
        </w:rPr>
        <w:t>2021</w:t>
      </w:r>
      <w:r>
        <w:rPr>
          <w:sz w:val="24"/>
          <w:szCs w:val="20"/>
        </w:rPr>
        <w:t>〕</w:t>
      </w:r>
      <w:r>
        <w:rPr>
          <w:sz w:val="24"/>
          <w:szCs w:val="20"/>
        </w:rPr>
        <w:t>18</w:t>
      </w:r>
      <w:r>
        <w:rPr>
          <w:sz w:val="24"/>
          <w:szCs w:val="20"/>
        </w:rPr>
        <w:t>号），全区划分为七大片区，包括北疆北部（塔城地区、阿勒泰地区）、伊犁河谷、克奎乌</w:t>
      </w:r>
      <w:r>
        <w:rPr>
          <w:sz w:val="24"/>
          <w:szCs w:val="20"/>
        </w:rPr>
        <w:t>-</w:t>
      </w:r>
      <w:r>
        <w:rPr>
          <w:sz w:val="24"/>
          <w:szCs w:val="20"/>
        </w:rPr>
        <w:t>博州、乌昌石、吐哈、天山南坡（巴州、阿克苏地区）和南疆三地州片区。根据《新疆维吾尔自治区七大片区</w:t>
      </w:r>
      <w:r>
        <w:rPr>
          <w:sz w:val="24"/>
          <w:szCs w:val="20"/>
        </w:rPr>
        <w:t>“</w:t>
      </w:r>
      <w:r>
        <w:rPr>
          <w:sz w:val="24"/>
          <w:szCs w:val="20"/>
        </w:rPr>
        <w:t>三线一单</w:t>
      </w:r>
      <w:r>
        <w:rPr>
          <w:sz w:val="24"/>
          <w:szCs w:val="20"/>
        </w:rPr>
        <w:t>”</w:t>
      </w:r>
      <w:r>
        <w:rPr>
          <w:sz w:val="24"/>
          <w:szCs w:val="20"/>
        </w:rPr>
        <w:t>生态环境分区管控要求（</w:t>
      </w:r>
      <w:r>
        <w:rPr>
          <w:sz w:val="24"/>
          <w:szCs w:val="20"/>
        </w:rPr>
        <w:t>2021</w:t>
      </w:r>
      <w:r>
        <w:rPr>
          <w:sz w:val="24"/>
          <w:szCs w:val="20"/>
        </w:rPr>
        <w:t>年版）》（新环环评发〔</w:t>
      </w:r>
      <w:r>
        <w:rPr>
          <w:sz w:val="24"/>
          <w:szCs w:val="20"/>
        </w:rPr>
        <w:t>2021</w:t>
      </w:r>
      <w:r>
        <w:rPr>
          <w:sz w:val="24"/>
          <w:szCs w:val="20"/>
        </w:rPr>
        <w:t>〕</w:t>
      </w:r>
      <w:r>
        <w:rPr>
          <w:sz w:val="24"/>
          <w:szCs w:val="20"/>
        </w:rPr>
        <w:t>162</w:t>
      </w:r>
      <w:r>
        <w:rPr>
          <w:sz w:val="24"/>
          <w:szCs w:val="20"/>
        </w:rPr>
        <w:t>号），本项目所在的哈密市，属于吐哈片区。其管控要求为：</w:t>
      </w:r>
    </w:p>
    <w:p w14:paraId="48FAD807" w14:textId="77777777" w:rsidR="00775B2B" w:rsidRDefault="00000000">
      <w:pPr>
        <w:pStyle w:val="af4"/>
        <w:topLinePunct/>
        <w:snapToGrid w:val="0"/>
        <w:spacing w:line="360" w:lineRule="auto"/>
        <w:ind w:firstLine="480"/>
        <w:rPr>
          <w:sz w:val="24"/>
          <w:szCs w:val="20"/>
        </w:rPr>
      </w:pPr>
      <w:r>
        <w:rPr>
          <w:sz w:val="24"/>
          <w:szCs w:val="20"/>
        </w:rPr>
        <w:t>强化吐哈盆地文物古迹、坎儿井、基本农田、荒漠植被、砾幕、城镇人居环境保护。落实最严格的水资源管理制度，提高水资源集约节约高效利用水平。积极推进吐鲁番鄯善超采区、托克逊超采区和哈密超采区的地下水超采治理，逐步压减超采量，实现地下水补采平衡。</w:t>
      </w:r>
    </w:p>
    <w:p w14:paraId="5A3E505E" w14:textId="77777777" w:rsidR="00775B2B" w:rsidRDefault="00000000">
      <w:pPr>
        <w:pStyle w:val="af4"/>
        <w:topLinePunct/>
        <w:snapToGrid w:val="0"/>
        <w:spacing w:line="360" w:lineRule="auto"/>
        <w:ind w:firstLine="480"/>
        <w:rPr>
          <w:sz w:val="24"/>
          <w:szCs w:val="20"/>
        </w:rPr>
      </w:pPr>
      <w:r>
        <w:rPr>
          <w:sz w:val="24"/>
          <w:szCs w:val="20"/>
        </w:rPr>
        <w:t>吐哈片区要求：强化油</w:t>
      </w:r>
      <w:r>
        <w:rPr>
          <w:sz w:val="24"/>
          <w:szCs w:val="20"/>
        </w:rPr>
        <w:t>(</w:t>
      </w:r>
      <w:r>
        <w:rPr>
          <w:sz w:val="24"/>
          <w:szCs w:val="20"/>
        </w:rPr>
        <w:t>气</w:t>
      </w:r>
      <w:r>
        <w:rPr>
          <w:sz w:val="24"/>
          <w:szCs w:val="20"/>
        </w:rPr>
        <w:t>)</w:t>
      </w:r>
      <w:r>
        <w:rPr>
          <w:sz w:val="24"/>
          <w:szCs w:val="20"/>
        </w:rPr>
        <w:t>资源开发区土壤环境污染综合治理。加强涉重金属行业污染防控与工业废物处理处置。</w:t>
      </w:r>
    </w:p>
    <w:p w14:paraId="239E1F76" w14:textId="77777777" w:rsidR="00775B2B" w:rsidRDefault="00000000">
      <w:pPr>
        <w:pStyle w:val="af4"/>
        <w:topLinePunct/>
        <w:snapToGrid w:val="0"/>
        <w:spacing w:line="360" w:lineRule="auto"/>
        <w:ind w:firstLine="480"/>
        <w:rPr>
          <w:sz w:val="24"/>
          <w:szCs w:val="20"/>
        </w:rPr>
      </w:pPr>
      <w:r>
        <w:rPr>
          <w:sz w:val="24"/>
          <w:szCs w:val="20"/>
        </w:rPr>
        <w:t>煤炭、石油、天然气开发单位应当制定生态保护和恢复治理方案，并予以实施。生态保护和恢复治理方案内容应当向社会公布，接受社会监督。</w:t>
      </w:r>
    </w:p>
    <w:p w14:paraId="0429A845" w14:textId="77777777" w:rsidR="00775B2B" w:rsidRDefault="00000000">
      <w:pPr>
        <w:pStyle w:val="af4"/>
        <w:topLinePunct/>
        <w:snapToGrid w:val="0"/>
        <w:spacing w:line="360" w:lineRule="auto"/>
        <w:ind w:firstLine="480"/>
        <w:rPr>
          <w:sz w:val="24"/>
          <w:szCs w:val="20"/>
        </w:rPr>
      </w:pPr>
      <w:r>
        <w:rPr>
          <w:sz w:val="24"/>
          <w:szCs w:val="20"/>
        </w:rPr>
        <w:t>本项目不开采地下水，项目产生的各项固体废物均能得到合理处置，符合《新疆维吾尔自治区七大片区</w:t>
      </w:r>
      <w:r>
        <w:rPr>
          <w:sz w:val="24"/>
          <w:szCs w:val="20"/>
        </w:rPr>
        <w:t>“</w:t>
      </w:r>
      <w:r>
        <w:rPr>
          <w:sz w:val="24"/>
          <w:szCs w:val="20"/>
        </w:rPr>
        <w:t>三线一单</w:t>
      </w:r>
      <w:r>
        <w:rPr>
          <w:sz w:val="24"/>
          <w:szCs w:val="20"/>
        </w:rPr>
        <w:t>”</w:t>
      </w:r>
      <w:r>
        <w:rPr>
          <w:sz w:val="24"/>
          <w:szCs w:val="20"/>
        </w:rPr>
        <w:t>生态环境分区管控要求》。</w:t>
      </w:r>
    </w:p>
    <w:p w14:paraId="4D290D99" w14:textId="77777777" w:rsidR="00775B2B" w:rsidRDefault="00000000">
      <w:pPr>
        <w:pStyle w:val="af4"/>
        <w:topLinePunct/>
        <w:snapToGrid w:val="0"/>
        <w:spacing w:line="360" w:lineRule="auto"/>
        <w:ind w:firstLine="480"/>
        <w:rPr>
          <w:sz w:val="24"/>
          <w:szCs w:val="20"/>
        </w:rPr>
      </w:pPr>
      <w:r>
        <w:rPr>
          <w:sz w:val="24"/>
          <w:szCs w:val="20"/>
        </w:rPr>
        <w:t>（</w:t>
      </w:r>
      <w:r>
        <w:rPr>
          <w:sz w:val="24"/>
          <w:szCs w:val="20"/>
        </w:rPr>
        <w:t>2</w:t>
      </w:r>
      <w:r>
        <w:rPr>
          <w:sz w:val="24"/>
          <w:szCs w:val="20"/>
        </w:rPr>
        <w:t>）与生态环境红线区域保护规划符合性分析</w:t>
      </w:r>
    </w:p>
    <w:p w14:paraId="3AFB78B4" w14:textId="77777777" w:rsidR="00775B2B" w:rsidRDefault="00000000">
      <w:pPr>
        <w:pStyle w:val="af4"/>
        <w:topLinePunct/>
        <w:snapToGrid w:val="0"/>
        <w:spacing w:line="360" w:lineRule="auto"/>
        <w:ind w:firstLine="480"/>
        <w:rPr>
          <w:sz w:val="24"/>
          <w:szCs w:val="20"/>
        </w:rPr>
      </w:pPr>
      <w:r>
        <w:rPr>
          <w:sz w:val="24"/>
          <w:szCs w:val="20"/>
        </w:rPr>
        <w:t>分别根据</w:t>
      </w:r>
      <w:bookmarkStart w:id="88" w:name="_Hlk193738037"/>
      <w:r>
        <w:rPr>
          <w:rFonts w:hint="eastAsia"/>
          <w:sz w:val="24"/>
        </w:rPr>
        <w:t>《新疆维吾尔自治区生态环境分区管控动态更新成果</w:t>
      </w:r>
      <w:r>
        <w:rPr>
          <w:sz w:val="24"/>
        </w:rPr>
        <w:t>》</w:t>
      </w:r>
      <w:r>
        <w:rPr>
          <w:sz w:val="24"/>
          <w:szCs w:val="20"/>
        </w:rPr>
        <w:t>及《哈密市总体管控要求更新情况说明》</w:t>
      </w:r>
      <w:bookmarkEnd w:id="88"/>
      <w:r>
        <w:rPr>
          <w:sz w:val="24"/>
          <w:szCs w:val="20"/>
        </w:rPr>
        <w:t>开展区域生态保护红线、环境质量底线、资源利用上线符合性和协调性分析。</w:t>
      </w:r>
    </w:p>
    <w:p w14:paraId="5C526E3A" w14:textId="77777777" w:rsidR="00775B2B" w:rsidRDefault="00000000">
      <w:pPr>
        <w:pStyle w:val="af4"/>
        <w:topLinePunct/>
        <w:snapToGrid w:val="0"/>
        <w:spacing w:line="360" w:lineRule="auto"/>
        <w:ind w:firstLine="480"/>
        <w:rPr>
          <w:sz w:val="24"/>
          <w:szCs w:val="20"/>
        </w:rPr>
      </w:pPr>
      <w:r>
        <w:rPr>
          <w:sz w:val="24"/>
          <w:szCs w:val="20"/>
        </w:rPr>
        <w:t>1</w:t>
      </w:r>
      <w:r>
        <w:rPr>
          <w:sz w:val="24"/>
          <w:szCs w:val="20"/>
        </w:rPr>
        <w:t>）与《</w:t>
      </w:r>
      <w:r>
        <w:rPr>
          <w:rFonts w:hint="eastAsia"/>
          <w:sz w:val="24"/>
          <w:szCs w:val="20"/>
        </w:rPr>
        <w:t>新疆维吾尔自治区生态环境分区管控动态更新成果</w:t>
      </w:r>
      <w:r>
        <w:rPr>
          <w:sz w:val="24"/>
          <w:szCs w:val="20"/>
        </w:rPr>
        <w:t>》符合性分析</w:t>
      </w:r>
    </w:p>
    <w:p w14:paraId="615B82EE" w14:textId="77777777" w:rsidR="00775B2B" w:rsidRDefault="00000000">
      <w:pPr>
        <w:pStyle w:val="af4"/>
        <w:topLinePunct/>
        <w:snapToGrid w:val="0"/>
        <w:spacing w:line="360" w:lineRule="auto"/>
        <w:ind w:firstLine="480"/>
        <w:rPr>
          <w:sz w:val="24"/>
          <w:szCs w:val="20"/>
        </w:rPr>
      </w:pPr>
      <w:r>
        <w:rPr>
          <w:sz w:val="24"/>
          <w:szCs w:val="20"/>
        </w:rPr>
        <w:t>本项目与《</w:t>
      </w:r>
      <w:r>
        <w:rPr>
          <w:rFonts w:hint="eastAsia"/>
          <w:sz w:val="24"/>
          <w:szCs w:val="20"/>
        </w:rPr>
        <w:t>新疆维吾尔自治区生态环境分区管控动态更新成果</w:t>
      </w:r>
      <w:r>
        <w:rPr>
          <w:sz w:val="24"/>
          <w:szCs w:val="20"/>
        </w:rPr>
        <w:t>》符合性分析见表</w:t>
      </w:r>
      <w:r>
        <w:rPr>
          <w:sz w:val="24"/>
          <w:szCs w:val="20"/>
        </w:rPr>
        <w:t>1.3-</w:t>
      </w:r>
      <w:r>
        <w:rPr>
          <w:rFonts w:hint="eastAsia"/>
          <w:sz w:val="24"/>
          <w:szCs w:val="20"/>
        </w:rPr>
        <w:t>7</w:t>
      </w:r>
      <w:r>
        <w:rPr>
          <w:sz w:val="24"/>
          <w:szCs w:val="20"/>
        </w:rPr>
        <w:t>。</w:t>
      </w:r>
    </w:p>
    <w:p w14:paraId="0EBAD8D4" w14:textId="77777777" w:rsidR="00775B2B" w:rsidRDefault="00000000">
      <w:pPr>
        <w:pStyle w:val="af4"/>
        <w:topLinePunct/>
        <w:snapToGrid w:val="0"/>
        <w:spacing w:line="360" w:lineRule="auto"/>
        <w:ind w:firstLine="480"/>
        <w:rPr>
          <w:sz w:val="24"/>
          <w:szCs w:val="20"/>
        </w:rPr>
      </w:pPr>
      <w:r>
        <w:rPr>
          <w:sz w:val="24"/>
          <w:szCs w:val="20"/>
        </w:rPr>
        <w:t>经分析，本项目符合《</w:t>
      </w:r>
      <w:r>
        <w:rPr>
          <w:rFonts w:hint="eastAsia"/>
          <w:sz w:val="24"/>
          <w:szCs w:val="20"/>
        </w:rPr>
        <w:t>新疆维吾尔自治区生态环境分区管控动态更新成果</w:t>
      </w:r>
      <w:r>
        <w:rPr>
          <w:sz w:val="24"/>
          <w:szCs w:val="20"/>
        </w:rPr>
        <w:t>》。</w:t>
      </w:r>
    </w:p>
    <w:p w14:paraId="311CF3DD" w14:textId="77777777" w:rsidR="00775B2B" w:rsidRDefault="00000000">
      <w:pPr>
        <w:pStyle w:val="af4"/>
        <w:topLinePunct/>
        <w:snapToGrid w:val="0"/>
        <w:spacing w:line="360" w:lineRule="auto"/>
        <w:ind w:firstLine="480"/>
        <w:rPr>
          <w:sz w:val="24"/>
          <w:szCs w:val="20"/>
        </w:rPr>
      </w:pPr>
      <w:r>
        <w:rPr>
          <w:sz w:val="24"/>
          <w:szCs w:val="20"/>
        </w:rPr>
        <w:t>2</w:t>
      </w:r>
      <w:r>
        <w:rPr>
          <w:sz w:val="24"/>
          <w:szCs w:val="20"/>
        </w:rPr>
        <w:t>）与《哈密市总体管控要求更新情况说明》符合性分析</w:t>
      </w:r>
    </w:p>
    <w:p w14:paraId="3EC43DA0" w14:textId="77777777" w:rsidR="00775B2B" w:rsidRDefault="00000000">
      <w:pPr>
        <w:pStyle w:val="af4"/>
        <w:topLinePunct/>
        <w:snapToGrid w:val="0"/>
        <w:spacing w:line="360" w:lineRule="auto"/>
        <w:ind w:firstLine="480"/>
        <w:rPr>
          <w:sz w:val="24"/>
          <w:szCs w:val="20"/>
        </w:rPr>
      </w:pPr>
      <w:r>
        <w:rPr>
          <w:sz w:val="24"/>
          <w:szCs w:val="20"/>
        </w:rPr>
        <w:t>根据《哈密市总体管控要求更新情况说明》，生态环境准入清单更新结果如下：</w:t>
      </w:r>
    </w:p>
    <w:p w14:paraId="097D02E3" w14:textId="77777777" w:rsidR="00775B2B" w:rsidRDefault="00000000">
      <w:pPr>
        <w:pStyle w:val="af4"/>
        <w:topLinePunct/>
        <w:snapToGrid w:val="0"/>
        <w:spacing w:line="360" w:lineRule="auto"/>
        <w:ind w:firstLine="480"/>
        <w:rPr>
          <w:sz w:val="24"/>
          <w:szCs w:val="20"/>
        </w:rPr>
      </w:pPr>
      <w:r>
        <w:rPr>
          <w:sz w:val="24"/>
          <w:szCs w:val="20"/>
        </w:rPr>
        <w:lastRenderedPageBreak/>
        <w:t>（</w:t>
      </w:r>
      <w:r>
        <w:rPr>
          <w:sz w:val="24"/>
          <w:szCs w:val="20"/>
        </w:rPr>
        <w:t>1</w:t>
      </w:r>
      <w:r>
        <w:rPr>
          <w:sz w:val="24"/>
          <w:szCs w:val="20"/>
        </w:rPr>
        <w:t>）更新总体情况</w:t>
      </w:r>
    </w:p>
    <w:p w14:paraId="1BE47730" w14:textId="77777777" w:rsidR="00775B2B" w:rsidRDefault="00000000">
      <w:pPr>
        <w:pStyle w:val="af4"/>
        <w:topLinePunct/>
        <w:snapToGrid w:val="0"/>
        <w:spacing w:line="360" w:lineRule="auto"/>
        <w:ind w:firstLine="480"/>
        <w:rPr>
          <w:sz w:val="24"/>
          <w:szCs w:val="20"/>
        </w:rPr>
      </w:pPr>
      <w:r>
        <w:rPr>
          <w:sz w:val="24"/>
          <w:szCs w:val="20"/>
        </w:rPr>
        <w:t>水环境质量分区管控部分。根据产业园区规划的变化调整水环境</w:t>
      </w:r>
      <w:r>
        <w:rPr>
          <w:rFonts w:hint="eastAsia"/>
          <w:sz w:val="24"/>
          <w:szCs w:val="20"/>
        </w:rPr>
        <w:t>管</w:t>
      </w:r>
      <w:r>
        <w:rPr>
          <w:sz w:val="24"/>
          <w:szCs w:val="20"/>
        </w:rPr>
        <w:t>控分区，具体更新如下：水环境优先保护区数量</w:t>
      </w:r>
      <w:r>
        <w:rPr>
          <w:sz w:val="24"/>
          <w:szCs w:val="20"/>
        </w:rPr>
        <w:t>33</w:t>
      </w:r>
      <w:r>
        <w:rPr>
          <w:sz w:val="24"/>
          <w:szCs w:val="20"/>
        </w:rPr>
        <w:t>个，总面积</w:t>
      </w:r>
      <w:r>
        <w:rPr>
          <w:sz w:val="24"/>
          <w:szCs w:val="20"/>
        </w:rPr>
        <w:t>13471.73km</w:t>
      </w:r>
      <w:r>
        <w:rPr>
          <w:sz w:val="24"/>
          <w:szCs w:val="20"/>
          <w:vertAlign w:val="superscript"/>
        </w:rPr>
        <w:t>2</w:t>
      </w:r>
      <w:r>
        <w:rPr>
          <w:sz w:val="24"/>
          <w:szCs w:val="20"/>
        </w:rPr>
        <w:t>、占全市国土面积的</w:t>
      </w:r>
      <w:r>
        <w:rPr>
          <w:sz w:val="24"/>
          <w:szCs w:val="20"/>
        </w:rPr>
        <w:t>10.42%</w:t>
      </w:r>
      <w:r>
        <w:rPr>
          <w:sz w:val="24"/>
          <w:szCs w:val="20"/>
        </w:rPr>
        <w:t>；水环境重点管控区数量</w:t>
      </w:r>
      <w:r>
        <w:rPr>
          <w:sz w:val="24"/>
          <w:szCs w:val="20"/>
        </w:rPr>
        <w:t>27</w:t>
      </w:r>
      <w:r>
        <w:rPr>
          <w:sz w:val="24"/>
          <w:szCs w:val="20"/>
        </w:rPr>
        <w:t>个，总面积</w:t>
      </w:r>
      <w:r>
        <w:rPr>
          <w:sz w:val="24"/>
          <w:szCs w:val="20"/>
        </w:rPr>
        <w:t>18202.30km</w:t>
      </w:r>
      <w:r>
        <w:rPr>
          <w:sz w:val="24"/>
          <w:szCs w:val="20"/>
          <w:vertAlign w:val="superscript"/>
        </w:rPr>
        <w:t>2</w:t>
      </w:r>
      <w:r>
        <w:rPr>
          <w:sz w:val="24"/>
          <w:szCs w:val="20"/>
        </w:rPr>
        <w:t>、占全市国土面积的</w:t>
      </w:r>
      <w:r>
        <w:rPr>
          <w:sz w:val="24"/>
          <w:szCs w:val="20"/>
        </w:rPr>
        <w:t>14.08%</w:t>
      </w:r>
      <w:r>
        <w:rPr>
          <w:sz w:val="24"/>
          <w:szCs w:val="20"/>
        </w:rPr>
        <w:t>；水环境一般管控区数量</w:t>
      </w:r>
      <w:r>
        <w:rPr>
          <w:sz w:val="24"/>
          <w:szCs w:val="20"/>
        </w:rPr>
        <w:t>9</w:t>
      </w:r>
      <w:r>
        <w:rPr>
          <w:sz w:val="24"/>
          <w:szCs w:val="20"/>
        </w:rPr>
        <w:t>个，总面积</w:t>
      </w:r>
      <w:r>
        <w:rPr>
          <w:sz w:val="24"/>
          <w:szCs w:val="20"/>
        </w:rPr>
        <w:t>97636.65</w:t>
      </w:r>
      <w:r>
        <w:rPr>
          <w:sz w:val="24"/>
          <w:szCs w:val="20"/>
        </w:rPr>
        <w:t>平方千米、占全市国土面积的</w:t>
      </w:r>
      <w:r>
        <w:rPr>
          <w:sz w:val="24"/>
          <w:szCs w:val="20"/>
        </w:rPr>
        <w:t>75.50%</w:t>
      </w:r>
      <w:r>
        <w:rPr>
          <w:rFonts w:hint="eastAsia"/>
          <w:sz w:val="24"/>
          <w:szCs w:val="20"/>
        </w:rPr>
        <w:t>。</w:t>
      </w:r>
      <w:r>
        <w:rPr>
          <w:sz w:val="24"/>
          <w:szCs w:val="20"/>
        </w:rPr>
        <w:t>大气环境质量分区管控部分。根据产业园区规划的变化调整大气环境管控分区，具体更新如下：大气环境优先保护区数量</w:t>
      </w:r>
      <w:r>
        <w:rPr>
          <w:sz w:val="24"/>
          <w:szCs w:val="20"/>
        </w:rPr>
        <w:t>54</w:t>
      </w:r>
      <w:r>
        <w:rPr>
          <w:sz w:val="24"/>
          <w:szCs w:val="20"/>
        </w:rPr>
        <w:t>个，总面积</w:t>
      </w:r>
      <w:r>
        <w:rPr>
          <w:sz w:val="24"/>
          <w:szCs w:val="20"/>
        </w:rPr>
        <w:t>23281.23km</w:t>
      </w:r>
      <w:r>
        <w:rPr>
          <w:sz w:val="24"/>
          <w:szCs w:val="20"/>
          <w:vertAlign w:val="superscript"/>
        </w:rPr>
        <w:t>2</w:t>
      </w:r>
      <w:r>
        <w:rPr>
          <w:sz w:val="24"/>
          <w:szCs w:val="20"/>
        </w:rPr>
        <w:t>，占全市国土面积的</w:t>
      </w:r>
      <w:r>
        <w:rPr>
          <w:sz w:val="24"/>
          <w:szCs w:val="20"/>
        </w:rPr>
        <w:t>18.00%</w:t>
      </w:r>
      <w:r>
        <w:rPr>
          <w:sz w:val="24"/>
          <w:szCs w:val="20"/>
        </w:rPr>
        <w:t>；大气环境重点管控区数量</w:t>
      </w:r>
      <w:r>
        <w:rPr>
          <w:sz w:val="24"/>
          <w:szCs w:val="20"/>
        </w:rPr>
        <w:t>69</w:t>
      </w:r>
      <w:r>
        <w:rPr>
          <w:sz w:val="24"/>
          <w:szCs w:val="20"/>
        </w:rPr>
        <w:t>个，总面积</w:t>
      </w:r>
      <w:r>
        <w:rPr>
          <w:sz w:val="24"/>
          <w:szCs w:val="20"/>
        </w:rPr>
        <w:t>3711.83</w:t>
      </w:r>
      <w:r>
        <w:rPr>
          <w:sz w:val="24"/>
          <w:szCs w:val="20"/>
        </w:rPr>
        <w:t>平方千米、占全市国土面积的</w:t>
      </w:r>
      <w:r>
        <w:rPr>
          <w:sz w:val="24"/>
          <w:szCs w:val="20"/>
        </w:rPr>
        <w:t>2.87%</w:t>
      </w:r>
      <w:r>
        <w:rPr>
          <w:sz w:val="24"/>
          <w:szCs w:val="20"/>
        </w:rPr>
        <w:t>：大气环境一般管控区数量</w:t>
      </w:r>
      <w:r>
        <w:rPr>
          <w:sz w:val="24"/>
          <w:szCs w:val="20"/>
        </w:rPr>
        <w:t>45</w:t>
      </w:r>
      <w:r>
        <w:rPr>
          <w:sz w:val="24"/>
          <w:szCs w:val="20"/>
        </w:rPr>
        <w:t>个，总面积</w:t>
      </w:r>
      <w:r>
        <w:rPr>
          <w:sz w:val="24"/>
          <w:szCs w:val="20"/>
        </w:rPr>
        <w:t>102317.61km</w:t>
      </w:r>
      <w:r>
        <w:rPr>
          <w:sz w:val="24"/>
          <w:szCs w:val="20"/>
          <w:vertAlign w:val="superscript"/>
        </w:rPr>
        <w:t>2</w:t>
      </w:r>
      <w:r>
        <w:rPr>
          <w:sz w:val="24"/>
          <w:szCs w:val="20"/>
        </w:rPr>
        <w:t>、占全市国土面积的</w:t>
      </w:r>
      <w:r>
        <w:rPr>
          <w:sz w:val="24"/>
          <w:szCs w:val="20"/>
        </w:rPr>
        <w:t>79.13%</w:t>
      </w:r>
      <w:r>
        <w:rPr>
          <w:sz w:val="24"/>
          <w:szCs w:val="20"/>
        </w:rPr>
        <w:t>。</w:t>
      </w:r>
    </w:p>
    <w:p w14:paraId="26BD332C" w14:textId="77777777" w:rsidR="00775B2B" w:rsidRDefault="00000000">
      <w:pPr>
        <w:pStyle w:val="af4"/>
        <w:topLinePunct/>
        <w:snapToGrid w:val="0"/>
        <w:spacing w:line="360" w:lineRule="auto"/>
        <w:ind w:firstLine="480"/>
        <w:rPr>
          <w:sz w:val="24"/>
          <w:szCs w:val="20"/>
        </w:rPr>
      </w:pPr>
      <w:r>
        <w:rPr>
          <w:sz w:val="24"/>
          <w:szCs w:val="20"/>
        </w:rPr>
        <w:t>环境管控单元部分。根据本轮更新的水环境优先保护区、水环境重点管控区、大气环境重点管控区，叠加划分环境管控单元。划分后优先保护单元数量</w:t>
      </w:r>
      <w:r>
        <w:rPr>
          <w:sz w:val="24"/>
          <w:szCs w:val="20"/>
        </w:rPr>
        <w:t>129</w:t>
      </w:r>
      <w:r>
        <w:rPr>
          <w:sz w:val="24"/>
          <w:szCs w:val="20"/>
        </w:rPr>
        <w:t>个，总面积</w:t>
      </w:r>
      <w:r>
        <w:rPr>
          <w:sz w:val="24"/>
          <w:szCs w:val="20"/>
        </w:rPr>
        <w:t>50251.03km2</w:t>
      </w:r>
      <w:r>
        <w:rPr>
          <w:sz w:val="24"/>
          <w:szCs w:val="20"/>
        </w:rPr>
        <w:t>、占全市总面积的</w:t>
      </w:r>
      <w:r>
        <w:rPr>
          <w:sz w:val="24"/>
          <w:szCs w:val="20"/>
        </w:rPr>
        <w:t>38.86%</w:t>
      </w:r>
      <w:r>
        <w:rPr>
          <w:sz w:val="24"/>
          <w:szCs w:val="20"/>
        </w:rPr>
        <w:t>，安全格局总体上保持稳定；重点管控单元数量</w:t>
      </w:r>
      <w:r>
        <w:rPr>
          <w:sz w:val="24"/>
          <w:szCs w:val="20"/>
        </w:rPr>
        <w:t>66</w:t>
      </w:r>
      <w:r>
        <w:rPr>
          <w:sz w:val="24"/>
          <w:szCs w:val="20"/>
        </w:rPr>
        <w:t>个，总面积</w:t>
      </w:r>
      <w:r>
        <w:rPr>
          <w:sz w:val="24"/>
          <w:szCs w:val="20"/>
        </w:rPr>
        <w:t>19462.91km2</w:t>
      </w:r>
      <w:r>
        <w:rPr>
          <w:sz w:val="24"/>
          <w:szCs w:val="20"/>
        </w:rPr>
        <w:t>、占全市总面积的</w:t>
      </w:r>
      <w:r>
        <w:rPr>
          <w:sz w:val="24"/>
          <w:szCs w:val="20"/>
        </w:rPr>
        <w:t>15.05%</w:t>
      </w:r>
      <w:r>
        <w:rPr>
          <w:sz w:val="24"/>
          <w:szCs w:val="20"/>
        </w:rPr>
        <w:t>；一般管控单元数量</w:t>
      </w:r>
      <w:r>
        <w:rPr>
          <w:sz w:val="24"/>
          <w:szCs w:val="20"/>
        </w:rPr>
        <w:t>35</w:t>
      </w:r>
      <w:r>
        <w:rPr>
          <w:sz w:val="24"/>
          <w:szCs w:val="20"/>
        </w:rPr>
        <w:t>个总面积</w:t>
      </w:r>
      <w:r>
        <w:rPr>
          <w:sz w:val="24"/>
          <w:szCs w:val="20"/>
        </w:rPr>
        <w:t>59608.72km2</w:t>
      </w:r>
      <w:r>
        <w:rPr>
          <w:sz w:val="24"/>
          <w:szCs w:val="20"/>
        </w:rPr>
        <w:t>、占全市总面积的</w:t>
      </w:r>
      <w:r>
        <w:rPr>
          <w:sz w:val="24"/>
          <w:szCs w:val="20"/>
        </w:rPr>
        <w:t>46.09%</w:t>
      </w:r>
      <w:r>
        <w:rPr>
          <w:sz w:val="24"/>
          <w:szCs w:val="20"/>
        </w:rPr>
        <w:t>。</w:t>
      </w:r>
    </w:p>
    <w:p w14:paraId="4360E471" w14:textId="77777777" w:rsidR="00775B2B" w:rsidRDefault="00000000">
      <w:pPr>
        <w:pStyle w:val="af4"/>
        <w:topLinePunct/>
        <w:snapToGrid w:val="0"/>
        <w:spacing w:line="360" w:lineRule="auto"/>
        <w:ind w:firstLine="480"/>
        <w:rPr>
          <w:sz w:val="24"/>
          <w:szCs w:val="20"/>
        </w:rPr>
      </w:pPr>
      <w:r>
        <w:rPr>
          <w:sz w:val="24"/>
          <w:szCs w:val="20"/>
        </w:rPr>
        <w:t>（</w:t>
      </w:r>
      <w:r>
        <w:rPr>
          <w:sz w:val="24"/>
          <w:szCs w:val="20"/>
        </w:rPr>
        <w:t>2</w:t>
      </w:r>
      <w:r>
        <w:rPr>
          <w:sz w:val="24"/>
          <w:szCs w:val="20"/>
        </w:rPr>
        <w:t>）相关具体管控单元生态环境准入要求</w:t>
      </w:r>
    </w:p>
    <w:p w14:paraId="7728AB7F" w14:textId="77777777" w:rsidR="00775B2B" w:rsidRDefault="00000000">
      <w:pPr>
        <w:pStyle w:val="af4"/>
        <w:topLinePunct/>
        <w:snapToGrid w:val="0"/>
        <w:spacing w:line="360" w:lineRule="auto"/>
        <w:ind w:firstLine="480"/>
        <w:rPr>
          <w:sz w:val="24"/>
          <w:szCs w:val="20"/>
        </w:rPr>
        <w:sectPr w:rsidR="00775B2B">
          <w:pgSz w:w="11906" w:h="16838"/>
          <w:pgMar w:top="1440" w:right="1800" w:bottom="1440" w:left="1800" w:header="1021" w:footer="851" w:gutter="0"/>
          <w:pgNumType w:fmt="numberInDash"/>
          <w:cols w:space="720"/>
          <w:docGrid w:linePitch="312"/>
        </w:sectPr>
      </w:pPr>
      <w:r>
        <w:rPr>
          <w:sz w:val="24"/>
          <w:szCs w:val="20"/>
        </w:rPr>
        <w:t>本规划位于哈密市环境管控单元中的巴里坤哈萨克自治县三塘湖镇一般管控单元</w:t>
      </w:r>
      <w:r>
        <w:rPr>
          <w:sz w:val="24"/>
          <w:szCs w:val="20"/>
        </w:rPr>
        <w:t>(ZH65052130009)</w:t>
      </w:r>
      <w:r>
        <w:rPr>
          <w:sz w:val="24"/>
          <w:szCs w:val="20"/>
        </w:rPr>
        <w:t>。本规划与各管控单元要求的符合性分析见表</w:t>
      </w:r>
      <w:r>
        <w:rPr>
          <w:sz w:val="24"/>
          <w:szCs w:val="20"/>
        </w:rPr>
        <w:t>1.3-</w:t>
      </w:r>
      <w:r>
        <w:rPr>
          <w:rFonts w:hint="eastAsia"/>
          <w:sz w:val="24"/>
          <w:szCs w:val="20"/>
        </w:rPr>
        <w:t>12</w:t>
      </w:r>
      <w:r>
        <w:rPr>
          <w:sz w:val="24"/>
          <w:szCs w:val="20"/>
        </w:rPr>
        <w:t>。</w:t>
      </w:r>
    </w:p>
    <w:p w14:paraId="6E482F47" w14:textId="3642A1AE" w:rsidR="00775B2B" w:rsidRDefault="00775B2B">
      <w:pPr>
        <w:pStyle w:val="af4"/>
        <w:topLinePunct/>
        <w:snapToGrid w:val="0"/>
        <w:spacing w:line="360" w:lineRule="auto"/>
        <w:ind w:firstLineChars="0" w:firstLine="0"/>
        <w:jc w:val="center"/>
        <w:rPr>
          <w:sz w:val="24"/>
          <w:szCs w:val="20"/>
        </w:rPr>
      </w:pPr>
    </w:p>
    <w:p w14:paraId="28E9778E" w14:textId="1F831FA7" w:rsidR="00775B2B" w:rsidRDefault="00000000" w:rsidP="00652013">
      <w:pPr>
        <w:pStyle w:val="af5"/>
        <w:topLinePunct/>
        <w:adjustRightInd w:val="0"/>
        <w:snapToGrid w:val="0"/>
        <w:spacing w:before="0"/>
        <w:rPr>
          <w:rFonts w:eastAsia="黑体"/>
          <w:szCs w:val="24"/>
        </w:rPr>
      </w:pPr>
      <w:r>
        <w:rPr>
          <w:rFonts w:eastAsia="黑体"/>
          <w:szCs w:val="24"/>
        </w:rPr>
        <w:t>表</w:t>
      </w:r>
      <w:r>
        <w:rPr>
          <w:rFonts w:eastAsia="黑体"/>
          <w:szCs w:val="24"/>
        </w:rPr>
        <w:t>1.3-</w:t>
      </w:r>
      <w:r>
        <w:rPr>
          <w:rFonts w:eastAsia="黑体" w:hint="eastAsia"/>
          <w:szCs w:val="24"/>
        </w:rPr>
        <w:t>11</w:t>
      </w:r>
      <w:r>
        <w:rPr>
          <w:rFonts w:eastAsia="黑体"/>
          <w:szCs w:val="24"/>
        </w:rPr>
        <w:t xml:space="preserve">    </w:t>
      </w:r>
      <w:r>
        <w:rPr>
          <w:rFonts w:eastAsia="黑体"/>
          <w:szCs w:val="24"/>
        </w:rPr>
        <w:t>与《</w:t>
      </w:r>
      <w:r>
        <w:rPr>
          <w:rFonts w:eastAsia="黑体" w:hint="eastAsia"/>
          <w:szCs w:val="24"/>
        </w:rPr>
        <w:t>新疆维吾尔自治区生态环境分区管控动态更新成果</w:t>
      </w:r>
      <w:r>
        <w:rPr>
          <w:rFonts w:eastAsia="黑体"/>
          <w:szCs w:val="24"/>
        </w:rPr>
        <w:t>》符合性分析</w:t>
      </w:r>
    </w:p>
    <w:tbl>
      <w:tblPr>
        <w:tblW w:w="5000" w:type="pct"/>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0" w:type="dxa"/>
          <w:right w:w="0" w:type="dxa"/>
        </w:tblCellMar>
        <w:tblLook w:val="04A0" w:firstRow="1" w:lastRow="0" w:firstColumn="1" w:lastColumn="0" w:noHBand="0" w:noVBand="1"/>
      </w:tblPr>
      <w:tblGrid>
        <w:gridCol w:w="449"/>
        <w:gridCol w:w="671"/>
        <w:gridCol w:w="6662"/>
        <w:gridCol w:w="4562"/>
        <w:gridCol w:w="864"/>
      </w:tblGrid>
      <w:tr w:rsidR="00775B2B" w14:paraId="3D777DC9" w14:textId="77777777" w:rsidTr="006B4C92">
        <w:trPr>
          <w:trHeight w:val="397"/>
          <w:tblHeader/>
          <w:jc w:val="center"/>
        </w:trPr>
        <w:tc>
          <w:tcPr>
            <w:tcW w:w="424" w:type="pct"/>
            <w:gridSpan w:val="2"/>
            <w:vAlign w:val="center"/>
          </w:tcPr>
          <w:p w14:paraId="1F9C54EF" w14:textId="77777777" w:rsidR="00775B2B" w:rsidRDefault="00000000">
            <w:pPr>
              <w:jc w:val="center"/>
              <w:rPr>
                <w:kern w:val="0"/>
                <w:szCs w:val="21"/>
              </w:rPr>
            </w:pPr>
            <w:r>
              <w:rPr>
                <w:kern w:val="0"/>
                <w:szCs w:val="21"/>
              </w:rPr>
              <w:t>管控维度</w:t>
            </w:r>
          </w:p>
        </w:tc>
        <w:tc>
          <w:tcPr>
            <w:tcW w:w="2522" w:type="pct"/>
            <w:vAlign w:val="center"/>
          </w:tcPr>
          <w:p w14:paraId="4B732034" w14:textId="77777777" w:rsidR="00775B2B" w:rsidRDefault="00000000">
            <w:pPr>
              <w:ind w:firstLine="420"/>
              <w:jc w:val="center"/>
              <w:rPr>
                <w:kern w:val="0"/>
                <w:szCs w:val="21"/>
              </w:rPr>
            </w:pPr>
            <w:r>
              <w:rPr>
                <w:kern w:val="0"/>
                <w:szCs w:val="21"/>
              </w:rPr>
              <w:t>管控要求</w:t>
            </w:r>
          </w:p>
        </w:tc>
        <w:tc>
          <w:tcPr>
            <w:tcW w:w="1727" w:type="pct"/>
            <w:vAlign w:val="center"/>
          </w:tcPr>
          <w:p w14:paraId="1AA73A64" w14:textId="77777777" w:rsidR="00775B2B" w:rsidRDefault="00000000">
            <w:pPr>
              <w:ind w:firstLine="420"/>
              <w:jc w:val="center"/>
              <w:rPr>
                <w:kern w:val="0"/>
                <w:szCs w:val="21"/>
              </w:rPr>
            </w:pPr>
            <w:r>
              <w:rPr>
                <w:kern w:val="0"/>
                <w:szCs w:val="21"/>
              </w:rPr>
              <w:t>本项目情况</w:t>
            </w:r>
          </w:p>
        </w:tc>
        <w:tc>
          <w:tcPr>
            <w:tcW w:w="327" w:type="pct"/>
            <w:vAlign w:val="center"/>
          </w:tcPr>
          <w:p w14:paraId="1C77DD74" w14:textId="77777777" w:rsidR="00775B2B" w:rsidRDefault="00000000">
            <w:pPr>
              <w:jc w:val="center"/>
              <w:rPr>
                <w:kern w:val="0"/>
                <w:szCs w:val="21"/>
              </w:rPr>
            </w:pPr>
            <w:r>
              <w:rPr>
                <w:kern w:val="0"/>
                <w:szCs w:val="21"/>
              </w:rPr>
              <w:t>符合性</w:t>
            </w:r>
          </w:p>
        </w:tc>
      </w:tr>
      <w:tr w:rsidR="00775B2B" w14:paraId="3B29E5EE" w14:textId="77777777" w:rsidTr="006B4C92">
        <w:trPr>
          <w:trHeight w:val="397"/>
          <w:jc w:val="center"/>
        </w:trPr>
        <w:tc>
          <w:tcPr>
            <w:tcW w:w="170" w:type="pct"/>
            <w:vMerge w:val="restart"/>
            <w:vAlign w:val="center"/>
          </w:tcPr>
          <w:p w14:paraId="2C216F46" w14:textId="77777777" w:rsidR="00775B2B" w:rsidRDefault="00000000">
            <w:pPr>
              <w:jc w:val="center"/>
              <w:rPr>
                <w:kern w:val="0"/>
                <w:szCs w:val="21"/>
              </w:rPr>
            </w:pPr>
            <w:r>
              <w:rPr>
                <w:kern w:val="0"/>
                <w:szCs w:val="21"/>
              </w:rPr>
              <w:t>A1</w:t>
            </w:r>
            <w:r>
              <w:rPr>
                <w:kern w:val="0"/>
                <w:szCs w:val="21"/>
              </w:rPr>
              <w:t>空间布局约束</w:t>
            </w:r>
          </w:p>
        </w:tc>
        <w:tc>
          <w:tcPr>
            <w:tcW w:w="254" w:type="pct"/>
            <w:vMerge w:val="restart"/>
            <w:vAlign w:val="center"/>
          </w:tcPr>
          <w:p w14:paraId="19B68F72" w14:textId="77777777" w:rsidR="00775B2B" w:rsidRDefault="00000000">
            <w:pPr>
              <w:jc w:val="center"/>
              <w:rPr>
                <w:kern w:val="0"/>
                <w:szCs w:val="21"/>
              </w:rPr>
            </w:pPr>
            <w:r>
              <w:rPr>
                <w:kern w:val="0"/>
                <w:szCs w:val="21"/>
              </w:rPr>
              <w:t>A1.1</w:t>
            </w:r>
            <w:r>
              <w:rPr>
                <w:kern w:val="0"/>
                <w:szCs w:val="21"/>
              </w:rPr>
              <w:t>禁止开发建设的活动</w:t>
            </w:r>
          </w:p>
        </w:tc>
        <w:tc>
          <w:tcPr>
            <w:tcW w:w="2522" w:type="pct"/>
            <w:vAlign w:val="center"/>
          </w:tcPr>
          <w:p w14:paraId="0BA9D90A" w14:textId="77777777" w:rsidR="00775B2B" w:rsidRDefault="00000000">
            <w:pPr>
              <w:jc w:val="left"/>
              <w:rPr>
                <w:kern w:val="0"/>
                <w:szCs w:val="21"/>
              </w:rPr>
            </w:pPr>
            <w:r>
              <w:rPr>
                <w:kern w:val="0"/>
                <w:szCs w:val="21"/>
              </w:rPr>
              <w:t>〔</w:t>
            </w:r>
            <w:r>
              <w:rPr>
                <w:kern w:val="0"/>
                <w:szCs w:val="21"/>
              </w:rPr>
              <w:t>A1.1-1</w:t>
            </w:r>
            <w:r>
              <w:rPr>
                <w:kern w:val="0"/>
                <w:szCs w:val="21"/>
              </w:rPr>
              <w:t>〕禁止新建、扩建《产业结构调整指导目录（</w:t>
            </w:r>
            <w:r>
              <w:rPr>
                <w:kern w:val="0"/>
                <w:szCs w:val="21"/>
              </w:rPr>
              <w:t>2024</w:t>
            </w:r>
            <w:r>
              <w:rPr>
                <w:kern w:val="0"/>
                <w:szCs w:val="21"/>
              </w:rPr>
              <w:t>年本）》中淘汰类项目。禁止引入《市场准入负面清单（</w:t>
            </w:r>
            <w:r>
              <w:rPr>
                <w:kern w:val="0"/>
                <w:szCs w:val="21"/>
              </w:rPr>
              <w:t>2022</w:t>
            </w:r>
            <w:r>
              <w:rPr>
                <w:kern w:val="0"/>
                <w:szCs w:val="21"/>
              </w:rPr>
              <w:t>年版）》禁止准入类事项。</w:t>
            </w:r>
          </w:p>
        </w:tc>
        <w:tc>
          <w:tcPr>
            <w:tcW w:w="1727" w:type="pct"/>
            <w:vAlign w:val="center"/>
          </w:tcPr>
          <w:p w14:paraId="0DF81932" w14:textId="77777777" w:rsidR="00775B2B" w:rsidRDefault="00000000">
            <w:pPr>
              <w:jc w:val="left"/>
              <w:rPr>
                <w:kern w:val="0"/>
                <w:szCs w:val="21"/>
              </w:rPr>
            </w:pPr>
            <w:r>
              <w:rPr>
                <w:kern w:val="0"/>
                <w:szCs w:val="21"/>
              </w:rPr>
              <w:t>本项目符合《产业结构调整指导目录（</w:t>
            </w:r>
            <w:r>
              <w:rPr>
                <w:kern w:val="0"/>
                <w:szCs w:val="21"/>
              </w:rPr>
              <w:t>2024</w:t>
            </w:r>
            <w:r>
              <w:rPr>
                <w:kern w:val="0"/>
                <w:szCs w:val="21"/>
              </w:rPr>
              <w:t>年本）》《</w:t>
            </w:r>
            <w:r>
              <w:rPr>
                <w:rFonts w:hint="eastAsia"/>
                <w:kern w:val="0"/>
                <w:szCs w:val="21"/>
              </w:rPr>
              <w:t>新疆维吾尔自治区重点行业生态环境准入条件（</w:t>
            </w:r>
            <w:r>
              <w:rPr>
                <w:rFonts w:hint="eastAsia"/>
                <w:kern w:val="0"/>
                <w:szCs w:val="21"/>
              </w:rPr>
              <w:t>2024</w:t>
            </w:r>
            <w:r>
              <w:rPr>
                <w:rFonts w:hint="eastAsia"/>
                <w:kern w:val="0"/>
                <w:szCs w:val="21"/>
              </w:rPr>
              <w:t>年）</w:t>
            </w:r>
            <w:r>
              <w:rPr>
                <w:kern w:val="0"/>
                <w:szCs w:val="21"/>
              </w:rPr>
              <w:t>》。</w:t>
            </w:r>
          </w:p>
        </w:tc>
        <w:tc>
          <w:tcPr>
            <w:tcW w:w="327" w:type="pct"/>
            <w:vAlign w:val="center"/>
          </w:tcPr>
          <w:p w14:paraId="01EB4E5D" w14:textId="77777777" w:rsidR="00775B2B" w:rsidRDefault="00000000">
            <w:pPr>
              <w:jc w:val="center"/>
              <w:rPr>
                <w:kern w:val="0"/>
                <w:szCs w:val="21"/>
              </w:rPr>
            </w:pPr>
            <w:r>
              <w:rPr>
                <w:kern w:val="0"/>
                <w:szCs w:val="21"/>
              </w:rPr>
              <w:t>符合</w:t>
            </w:r>
          </w:p>
        </w:tc>
      </w:tr>
      <w:tr w:rsidR="00775B2B" w14:paraId="4780D81C" w14:textId="77777777" w:rsidTr="006B4C92">
        <w:trPr>
          <w:trHeight w:val="397"/>
          <w:jc w:val="center"/>
        </w:trPr>
        <w:tc>
          <w:tcPr>
            <w:tcW w:w="170" w:type="pct"/>
            <w:vMerge/>
            <w:vAlign w:val="center"/>
          </w:tcPr>
          <w:p w14:paraId="5166B261" w14:textId="77777777" w:rsidR="00775B2B" w:rsidRDefault="00775B2B">
            <w:pPr>
              <w:jc w:val="center"/>
              <w:rPr>
                <w:kern w:val="0"/>
                <w:szCs w:val="21"/>
              </w:rPr>
            </w:pPr>
          </w:p>
        </w:tc>
        <w:tc>
          <w:tcPr>
            <w:tcW w:w="254" w:type="pct"/>
            <w:vMerge/>
            <w:vAlign w:val="center"/>
          </w:tcPr>
          <w:p w14:paraId="6BD618B0" w14:textId="77777777" w:rsidR="00775B2B" w:rsidRDefault="00775B2B">
            <w:pPr>
              <w:jc w:val="center"/>
              <w:rPr>
                <w:kern w:val="0"/>
                <w:szCs w:val="21"/>
              </w:rPr>
            </w:pPr>
          </w:p>
        </w:tc>
        <w:tc>
          <w:tcPr>
            <w:tcW w:w="2522" w:type="pct"/>
            <w:vAlign w:val="center"/>
          </w:tcPr>
          <w:p w14:paraId="0F7E15E5" w14:textId="77777777" w:rsidR="00775B2B" w:rsidRDefault="00000000">
            <w:pPr>
              <w:jc w:val="left"/>
              <w:rPr>
                <w:kern w:val="0"/>
                <w:szCs w:val="21"/>
              </w:rPr>
            </w:pPr>
            <w:r>
              <w:rPr>
                <w:kern w:val="0"/>
                <w:szCs w:val="21"/>
              </w:rPr>
              <w:t>〔</w:t>
            </w:r>
            <w:r>
              <w:rPr>
                <w:kern w:val="0"/>
                <w:szCs w:val="21"/>
              </w:rPr>
              <w:t>A1.1-2</w:t>
            </w:r>
            <w:r>
              <w:rPr>
                <w:kern w:val="0"/>
                <w:szCs w:val="21"/>
              </w:rPr>
              <w:t>〕禁止建设不符合国家和自治区环境保护标准的项目。</w:t>
            </w:r>
          </w:p>
        </w:tc>
        <w:tc>
          <w:tcPr>
            <w:tcW w:w="1727" w:type="pct"/>
            <w:vAlign w:val="center"/>
          </w:tcPr>
          <w:p w14:paraId="731AB2B4" w14:textId="77777777" w:rsidR="00775B2B" w:rsidRDefault="00000000">
            <w:pPr>
              <w:jc w:val="left"/>
              <w:rPr>
                <w:kern w:val="0"/>
                <w:szCs w:val="21"/>
              </w:rPr>
            </w:pPr>
            <w:r>
              <w:rPr>
                <w:kern w:val="0"/>
                <w:szCs w:val="21"/>
              </w:rPr>
              <w:t>本项目符合《新疆维吾尔自治区环境保护条例（</w:t>
            </w:r>
            <w:r>
              <w:rPr>
                <w:kern w:val="0"/>
                <w:szCs w:val="21"/>
              </w:rPr>
              <w:t>2018</w:t>
            </w:r>
            <w:r>
              <w:rPr>
                <w:kern w:val="0"/>
                <w:szCs w:val="21"/>
              </w:rPr>
              <w:t>年</w:t>
            </w:r>
            <w:r>
              <w:rPr>
                <w:rFonts w:hint="eastAsia"/>
                <w:kern w:val="0"/>
                <w:szCs w:val="21"/>
              </w:rPr>
              <w:t>修订</w:t>
            </w:r>
            <w:r>
              <w:rPr>
                <w:kern w:val="0"/>
                <w:szCs w:val="21"/>
              </w:rPr>
              <w:t>）》。</w:t>
            </w:r>
          </w:p>
        </w:tc>
        <w:tc>
          <w:tcPr>
            <w:tcW w:w="327" w:type="pct"/>
            <w:vAlign w:val="center"/>
          </w:tcPr>
          <w:p w14:paraId="62468C4A" w14:textId="77777777" w:rsidR="00775B2B" w:rsidRDefault="00000000">
            <w:pPr>
              <w:jc w:val="center"/>
              <w:rPr>
                <w:kern w:val="0"/>
                <w:szCs w:val="21"/>
              </w:rPr>
            </w:pPr>
            <w:r>
              <w:rPr>
                <w:kern w:val="0"/>
                <w:szCs w:val="21"/>
              </w:rPr>
              <w:t>符合</w:t>
            </w:r>
          </w:p>
        </w:tc>
      </w:tr>
      <w:tr w:rsidR="00775B2B" w14:paraId="2A2C6DCB" w14:textId="77777777" w:rsidTr="006B4C92">
        <w:trPr>
          <w:trHeight w:val="397"/>
          <w:jc w:val="center"/>
        </w:trPr>
        <w:tc>
          <w:tcPr>
            <w:tcW w:w="170" w:type="pct"/>
            <w:vMerge/>
            <w:vAlign w:val="center"/>
          </w:tcPr>
          <w:p w14:paraId="34EF9339" w14:textId="77777777" w:rsidR="00775B2B" w:rsidRDefault="00775B2B">
            <w:pPr>
              <w:jc w:val="center"/>
              <w:rPr>
                <w:kern w:val="0"/>
                <w:szCs w:val="21"/>
              </w:rPr>
            </w:pPr>
          </w:p>
        </w:tc>
        <w:tc>
          <w:tcPr>
            <w:tcW w:w="254" w:type="pct"/>
            <w:vMerge/>
            <w:vAlign w:val="center"/>
          </w:tcPr>
          <w:p w14:paraId="65EFBE82" w14:textId="77777777" w:rsidR="00775B2B" w:rsidRDefault="00775B2B">
            <w:pPr>
              <w:jc w:val="center"/>
              <w:rPr>
                <w:kern w:val="0"/>
                <w:szCs w:val="21"/>
              </w:rPr>
            </w:pPr>
          </w:p>
        </w:tc>
        <w:tc>
          <w:tcPr>
            <w:tcW w:w="2522" w:type="pct"/>
            <w:vAlign w:val="center"/>
          </w:tcPr>
          <w:p w14:paraId="396C6209" w14:textId="77777777" w:rsidR="00775B2B" w:rsidRDefault="00000000">
            <w:pPr>
              <w:jc w:val="left"/>
              <w:rPr>
                <w:kern w:val="0"/>
                <w:szCs w:val="21"/>
              </w:rPr>
            </w:pPr>
            <w:r>
              <w:rPr>
                <w:kern w:val="0"/>
                <w:szCs w:val="21"/>
              </w:rPr>
              <w:t>〔</w:t>
            </w:r>
            <w:r>
              <w:rPr>
                <w:kern w:val="0"/>
                <w:szCs w:val="21"/>
              </w:rPr>
              <w:t>A1.1-7</w:t>
            </w:r>
            <w:r>
              <w:rPr>
                <w:kern w:val="0"/>
                <w:szCs w:val="21"/>
              </w:rPr>
              <w:t>〕坚决遏制高耗能高排放低水平项目盲目发展。严把高耗能高排放低水平项目准入关口，严格落实污染物排放区域削减要求，对不符合规定的项目坚决停批停建。依法依规淘汰落后产能和化解过剩产能。</w:t>
            </w:r>
          </w:p>
        </w:tc>
        <w:tc>
          <w:tcPr>
            <w:tcW w:w="1727" w:type="pct"/>
            <w:vAlign w:val="center"/>
          </w:tcPr>
          <w:p w14:paraId="0DF9C0D3" w14:textId="77777777" w:rsidR="00775B2B" w:rsidRDefault="00000000">
            <w:pPr>
              <w:jc w:val="left"/>
              <w:rPr>
                <w:kern w:val="0"/>
                <w:szCs w:val="21"/>
              </w:rPr>
            </w:pPr>
            <w:r>
              <w:rPr>
                <w:kern w:val="0"/>
                <w:szCs w:val="21"/>
              </w:rPr>
              <w:t>本项目属于</w:t>
            </w:r>
            <w:r>
              <w:rPr>
                <w:kern w:val="0"/>
                <w:szCs w:val="21"/>
              </w:rPr>
              <w:t>D4412</w:t>
            </w:r>
            <w:r>
              <w:rPr>
                <w:kern w:val="0"/>
                <w:szCs w:val="21"/>
              </w:rPr>
              <w:t>热电联产，</w:t>
            </w:r>
            <w:r>
              <w:rPr>
                <w:rFonts w:hint="eastAsia"/>
                <w:kern w:val="0"/>
                <w:szCs w:val="21"/>
              </w:rPr>
              <w:t>不</w:t>
            </w:r>
            <w:r>
              <w:rPr>
                <w:kern w:val="0"/>
                <w:szCs w:val="21"/>
              </w:rPr>
              <w:t>属</w:t>
            </w:r>
            <w:r>
              <w:rPr>
                <w:rFonts w:hint="eastAsia"/>
                <w:kern w:val="0"/>
                <w:szCs w:val="21"/>
              </w:rPr>
              <w:t>于</w:t>
            </w:r>
            <w:r>
              <w:rPr>
                <w:kern w:val="0"/>
                <w:szCs w:val="21"/>
              </w:rPr>
              <w:t>“</w:t>
            </w:r>
            <w:r>
              <w:rPr>
                <w:kern w:val="0"/>
                <w:szCs w:val="21"/>
              </w:rPr>
              <w:t>两高</w:t>
            </w:r>
            <w:r>
              <w:rPr>
                <w:kern w:val="0"/>
                <w:szCs w:val="21"/>
              </w:rPr>
              <w:t>”</w:t>
            </w:r>
            <w:r>
              <w:rPr>
                <w:kern w:val="0"/>
                <w:szCs w:val="21"/>
              </w:rPr>
              <w:t>行业，其节能报告已委托有资质单位编制，项目建设符合热电联产规划和规划环评的要求。</w:t>
            </w:r>
            <w:r>
              <w:rPr>
                <w:rFonts w:hint="eastAsia"/>
                <w:szCs w:val="21"/>
              </w:rPr>
              <w:t>本项目将在哈密市区域内落实污染物排放区域削减要求。</w:t>
            </w:r>
          </w:p>
        </w:tc>
        <w:tc>
          <w:tcPr>
            <w:tcW w:w="327" w:type="pct"/>
            <w:vAlign w:val="center"/>
          </w:tcPr>
          <w:p w14:paraId="4167120E" w14:textId="77777777" w:rsidR="00775B2B" w:rsidRDefault="00000000">
            <w:pPr>
              <w:jc w:val="center"/>
              <w:rPr>
                <w:kern w:val="0"/>
                <w:szCs w:val="21"/>
              </w:rPr>
            </w:pPr>
            <w:r>
              <w:rPr>
                <w:kern w:val="0"/>
                <w:szCs w:val="21"/>
              </w:rPr>
              <w:t>符合</w:t>
            </w:r>
          </w:p>
        </w:tc>
      </w:tr>
      <w:tr w:rsidR="00775B2B" w14:paraId="3B451D62" w14:textId="77777777" w:rsidTr="006B4C92">
        <w:trPr>
          <w:trHeight w:val="397"/>
          <w:jc w:val="center"/>
        </w:trPr>
        <w:tc>
          <w:tcPr>
            <w:tcW w:w="170" w:type="pct"/>
            <w:vMerge/>
            <w:vAlign w:val="center"/>
          </w:tcPr>
          <w:p w14:paraId="057CBBE6" w14:textId="77777777" w:rsidR="00775B2B" w:rsidRDefault="00775B2B">
            <w:pPr>
              <w:jc w:val="center"/>
              <w:rPr>
                <w:kern w:val="0"/>
                <w:szCs w:val="21"/>
              </w:rPr>
            </w:pPr>
          </w:p>
        </w:tc>
        <w:tc>
          <w:tcPr>
            <w:tcW w:w="254" w:type="pct"/>
            <w:vMerge/>
            <w:vAlign w:val="center"/>
          </w:tcPr>
          <w:p w14:paraId="1D410E0B" w14:textId="77777777" w:rsidR="00775B2B" w:rsidRDefault="00775B2B">
            <w:pPr>
              <w:jc w:val="center"/>
              <w:rPr>
                <w:kern w:val="0"/>
                <w:szCs w:val="21"/>
              </w:rPr>
            </w:pPr>
          </w:p>
        </w:tc>
        <w:tc>
          <w:tcPr>
            <w:tcW w:w="2522" w:type="pct"/>
            <w:vAlign w:val="center"/>
          </w:tcPr>
          <w:p w14:paraId="63C48B45" w14:textId="77777777" w:rsidR="00775B2B" w:rsidRDefault="00000000">
            <w:pPr>
              <w:jc w:val="left"/>
              <w:rPr>
                <w:kern w:val="0"/>
                <w:szCs w:val="21"/>
              </w:rPr>
            </w:pPr>
            <w:r>
              <w:rPr>
                <w:kern w:val="0"/>
                <w:szCs w:val="21"/>
              </w:rPr>
              <w:t>〔</w:t>
            </w:r>
            <w:r>
              <w:rPr>
                <w:kern w:val="0"/>
                <w:szCs w:val="21"/>
              </w:rPr>
              <w:t>A1.1-8</w:t>
            </w:r>
            <w:r>
              <w:rPr>
                <w:kern w:val="0"/>
                <w:szCs w:val="21"/>
              </w:rPr>
              <w:t>〕严格执行危险化学品</w:t>
            </w:r>
            <w:r>
              <w:rPr>
                <w:kern w:val="0"/>
                <w:szCs w:val="21"/>
              </w:rPr>
              <w:t>“</w:t>
            </w:r>
            <w:r>
              <w:rPr>
                <w:kern w:val="0"/>
                <w:szCs w:val="21"/>
              </w:rPr>
              <w:t>禁限控</w:t>
            </w:r>
            <w:r>
              <w:rPr>
                <w:kern w:val="0"/>
                <w:szCs w:val="21"/>
              </w:rPr>
              <w:t>”</w:t>
            </w:r>
            <w:r>
              <w:rPr>
                <w:kern w:val="0"/>
                <w:szCs w:val="21"/>
              </w:rPr>
              <w:t>目录，新建危险化学品生产项目必须进入一般或较低安全风险的化工园区（与其他行业生产装置配套建设的项目除外），引导其他石化化工项目在化工园区发展。</w:t>
            </w:r>
          </w:p>
        </w:tc>
        <w:tc>
          <w:tcPr>
            <w:tcW w:w="1727" w:type="pct"/>
            <w:vAlign w:val="center"/>
          </w:tcPr>
          <w:p w14:paraId="061FB6A7" w14:textId="77777777" w:rsidR="00775B2B" w:rsidRDefault="00000000">
            <w:pPr>
              <w:jc w:val="left"/>
              <w:rPr>
                <w:kern w:val="0"/>
                <w:szCs w:val="21"/>
              </w:rPr>
            </w:pPr>
            <w:r>
              <w:rPr>
                <w:kern w:val="0"/>
                <w:szCs w:val="21"/>
              </w:rPr>
              <w:t>（</w:t>
            </w:r>
            <w:r>
              <w:rPr>
                <w:kern w:val="0"/>
                <w:szCs w:val="21"/>
              </w:rPr>
              <w:t>1</w:t>
            </w:r>
            <w:r>
              <w:rPr>
                <w:kern w:val="0"/>
                <w:szCs w:val="21"/>
              </w:rPr>
              <w:t>）本项目为热电联产项目。</w:t>
            </w:r>
          </w:p>
          <w:p w14:paraId="09AEDD51" w14:textId="77777777" w:rsidR="00775B2B" w:rsidRDefault="00000000">
            <w:pPr>
              <w:jc w:val="left"/>
              <w:rPr>
                <w:kern w:val="0"/>
                <w:szCs w:val="21"/>
              </w:rPr>
            </w:pPr>
            <w:r>
              <w:rPr>
                <w:kern w:val="0"/>
                <w:szCs w:val="21"/>
              </w:rPr>
              <w:t>（</w:t>
            </w:r>
            <w:r>
              <w:rPr>
                <w:kern w:val="0"/>
                <w:szCs w:val="21"/>
              </w:rPr>
              <w:t>2</w:t>
            </w:r>
            <w:r>
              <w:rPr>
                <w:kern w:val="0"/>
                <w:szCs w:val="21"/>
              </w:rPr>
              <w:t>）</w:t>
            </w:r>
            <w:r>
              <w:rPr>
                <w:rFonts w:hint="eastAsia"/>
                <w:kern w:val="0"/>
                <w:szCs w:val="21"/>
              </w:rPr>
              <w:t>本项目符合</w:t>
            </w:r>
            <w:r>
              <w:rPr>
                <w:kern w:val="0"/>
                <w:szCs w:val="21"/>
              </w:rPr>
              <w:t>《巴里坤</w:t>
            </w:r>
            <w:r>
              <w:rPr>
                <w:rFonts w:hint="eastAsia"/>
                <w:kern w:val="0"/>
                <w:szCs w:val="21"/>
              </w:rPr>
              <w:t>三塘湖工业园区</w:t>
            </w:r>
            <w:r>
              <w:rPr>
                <w:kern w:val="0"/>
                <w:szCs w:val="21"/>
              </w:rPr>
              <w:t>国土空间专项规划（</w:t>
            </w:r>
            <w:r>
              <w:rPr>
                <w:kern w:val="0"/>
                <w:szCs w:val="21"/>
              </w:rPr>
              <w:t>202</w:t>
            </w:r>
            <w:r>
              <w:rPr>
                <w:rFonts w:hint="eastAsia"/>
                <w:kern w:val="0"/>
                <w:szCs w:val="21"/>
              </w:rPr>
              <w:t>5</w:t>
            </w:r>
            <w:r>
              <w:rPr>
                <w:kern w:val="0"/>
                <w:szCs w:val="21"/>
              </w:rPr>
              <w:t>-2035</w:t>
            </w:r>
            <w:r>
              <w:rPr>
                <w:kern w:val="0"/>
                <w:szCs w:val="21"/>
              </w:rPr>
              <w:t>）环境影响报告书》《新疆哈密巴里坤县</w:t>
            </w:r>
            <w:r>
              <w:rPr>
                <w:rFonts w:hint="eastAsia"/>
                <w:kern w:val="0"/>
                <w:szCs w:val="21"/>
              </w:rPr>
              <w:t>岔哈泉区</w:t>
            </w:r>
            <w:r>
              <w:rPr>
                <w:kern w:val="0"/>
                <w:szCs w:val="21"/>
              </w:rPr>
              <w:t>热电联产规划（</w:t>
            </w:r>
            <w:r>
              <w:rPr>
                <w:kern w:val="0"/>
                <w:szCs w:val="21"/>
              </w:rPr>
              <w:t>202</w:t>
            </w:r>
            <w:r>
              <w:rPr>
                <w:rFonts w:hint="eastAsia"/>
                <w:kern w:val="0"/>
                <w:szCs w:val="21"/>
              </w:rPr>
              <w:t>5</w:t>
            </w:r>
            <w:r>
              <w:rPr>
                <w:kern w:val="0"/>
                <w:szCs w:val="21"/>
              </w:rPr>
              <w:t>-203</w:t>
            </w:r>
            <w:r>
              <w:rPr>
                <w:rFonts w:hint="eastAsia"/>
                <w:kern w:val="0"/>
                <w:szCs w:val="21"/>
              </w:rPr>
              <w:t>5</w:t>
            </w:r>
            <w:r>
              <w:rPr>
                <w:kern w:val="0"/>
                <w:szCs w:val="21"/>
              </w:rPr>
              <w:t>年）环境影响报告书》。</w:t>
            </w:r>
          </w:p>
        </w:tc>
        <w:tc>
          <w:tcPr>
            <w:tcW w:w="327" w:type="pct"/>
            <w:vAlign w:val="center"/>
          </w:tcPr>
          <w:p w14:paraId="146D2C31" w14:textId="77777777" w:rsidR="00775B2B" w:rsidRDefault="00000000">
            <w:pPr>
              <w:jc w:val="center"/>
              <w:rPr>
                <w:kern w:val="0"/>
                <w:szCs w:val="21"/>
              </w:rPr>
            </w:pPr>
            <w:r>
              <w:rPr>
                <w:kern w:val="0"/>
                <w:szCs w:val="21"/>
              </w:rPr>
              <w:t>符合</w:t>
            </w:r>
          </w:p>
        </w:tc>
      </w:tr>
      <w:tr w:rsidR="00775B2B" w14:paraId="3C46DBBF" w14:textId="77777777" w:rsidTr="006B4C92">
        <w:trPr>
          <w:trHeight w:val="397"/>
          <w:jc w:val="center"/>
        </w:trPr>
        <w:tc>
          <w:tcPr>
            <w:tcW w:w="170" w:type="pct"/>
            <w:vMerge/>
            <w:vAlign w:val="center"/>
          </w:tcPr>
          <w:p w14:paraId="6584FA50" w14:textId="77777777" w:rsidR="00775B2B" w:rsidRDefault="00775B2B">
            <w:pPr>
              <w:jc w:val="center"/>
              <w:rPr>
                <w:kern w:val="0"/>
                <w:szCs w:val="21"/>
              </w:rPr>
            </w:pPr>
          </w:p>
        </w:tc>
        <w:tc>
          <w:tcPr>
            <w:tcW w:w="254" w:type="pct"/>
            <w:vMerge w:val="restart"/>
            <w:vAlign w:val="center"/>
          </w:tcPr>
          <w:p w14:paraId="3983B45E" w14:textId="77777777" w:rsidR="00775B2B" w:rsidRDefault="00000000">
            <w:pPr>
              <w:jc w:val="center"/>
              <w:rPr>
                <w:kern w:val="0"/>
                <w:szCs w:val="21"/>
              </w:rPr>
            </w:pPr>
            <w:r>
              <w:rPr>
                <w:kern w:val="0"/>
                <w:szCs w:val="21"/>
              </w:rPr>
              <w:t>A1.2</w:t>
            </w:r>
            <w:r>
              <w:rPr>
                <w:kern w:val="0"/>
                <w:szCs w:val="21"/>
              </w:rPr>
              <w:t>限制开发建设的活动</w:t>
            </w:r>
          </w:p>
        </w:tc>
        <w:tc>
          <w:tcPr>
            <w:tcW w:w="2522" w:type="pct"/>
            <w:vAlign w:val="center"/>
          </w:tcPr>
          <w:p w14:paraId="0CAB43CE" w14:textId="77777777" w:rsidR="00775B2B" w:rsidRDefault="00000000">
            <w:pPr>
              <w:jc w:val="left"/>
              <w:rPr>
                <w:kern w:val="0"/>
                <w:szCs w:val="21"/>
              </w:rPr>
            </w:pPr>
            <w:r>
              <w:rPr>
                <w:kern w:val="0"/>
                <w:szCs w:val="21"/>
              </w:rPr>
              <w:t>〔</w:t>
            </w:r>
            <w:r>
              <w:rPr>
                <w:kern w:val="0"/>
                <w:szCs w:val="21"/>
              </w:rPr>
              <w:t>A1.2-1</w:t>
            </w:r>
            <w:r>
              <w:rPr>
                <w:kern w:val="0"/>
                <w:szCs w:val="21"/>
              </w:rPr>
              <w:t>〕严格控制缺水地区、水污染严重区域和敏感区域高耗水、高污染行业发展。</w:t>
            </w:r>
          </w:p>
        </w:tc>
        <w:tc>
          <w:tcPr>
            <w:tcW w:w="1727" w:type="pct"/>
            <w:vAlign w:val="center"/>
          </w:tcPr>
          <w:p w14:paraId="2154FE85" w14:textId="77777777" w:rsidR="00775B2B" w:rsidRDefault="00000000">
            <w:pPr>
              <w:jc w:val="left"/>
              <w:rPr>
                <w:kern w:val="0"/>
                <w:szCs w:val="21"/>
              </w:rPr>
            </w:pPr>
            <w:r>
              <w:rPr>
                <w:kern w:val="0"/>
                <w:szCs w:val="21"/>
              </w:rPr>
              <w:t>本项目不属于缺水地区、水污染严重区域和敏感区域高耗水、高污染行业。</w:t>
            </w:r>
          </w:p>
        </w:tc>
        <w:tc>
          <w:tcPr>
            <w:tcW w:w="327" w:type="pct"/>
            <w:vAlign w:val="center"/>
          </w:tcPr>
          <w:p w14:paraId="54B4EF22" w14:textId="77777777" w:rsidR="00775B2B" w:rsidRDefault="00000000">
            <w:pPr>
              <w:jc w:val="center"/>
              <w:rPr>
                <w:kern w:val="0"/>
                <w:szCs w:val="21"/>
              </w:rPr>
            </w:pPr>
            <w:r>
              <w:rPr>
                <w:kern w:val="0"/>
                <w:szCs w:val="21"/>
              </w:rPr>
              <w:t>符合</w:t>
            </w:r>
          </w:p>
        </w:tc>
      </w:tr>
      <w:tr w:rsidR="00775B2B" w14:paraId="44CF1F86" w14:textId="77777777" w:rsidTr="006B4C92">
        <w:trPr>
          <w:trHeight w:val="397"/>
          <w:jc w:val="center"/>
        </w:trPr>
        <w:tc>
          <w:tcPr>
            <w:tcW w:w="170" w:type="pct"/>
            <w:vMerge/>
            <w:vAlign w:val="center"/>
          </w:tcPr>
          <w:p w14:paraId="0568F38D" w14:textId="77777777" w:rsidR="00775B2B" w:rsidRDefault="00775B2B">
            <w:pPr>
              <w:jc w:val="center"/>
              <w:rPr>
                <w:kern w:val="0"/>
                <w:szCs w:val="21"/>
              </w:rPr>
            </w:pPr>
          </w:p>
        </w:tc>
        <w:tc>
          <w:tcPr>
            <w:tcW w:w="254" w:type="pct"/>
            <w:vMerge/>
            <w:vAlign w:val="center"/>
          </w:tcPr>
          <w:p w14:paraId="26540E70" w14:textId="77777777" w:rsidR="00775B2B" w:rsidRDefault="00775B2B">
            <w:pPr>
              <w:jc w:val="center"/>
              <w:rPr>
                <w:kern w:val="0"/>
                <w:szCs w:val="21"/>
              </w:rPr>
            </w:pPr>
          </w:p>
        </w:tc>
        <w:tc>
          <w:tcPr>
            <w:tcW w:w="2522" w:type="pct"/>
            <w:vAlign w:val="center"/>
          </w:tcPr>
          <w:p w14:paraId="01BAAA98" w14:textId="77777777" w:rsidR="00775B2B" w:rsidRDefault="00000000">
            <w:pPr>
              <w:jc w:val="left"/>
              <w:rPr>
                <w:kern w:val="0"/>
                <w:szCs w:val="21"/>
              </w:rPr>
            </w:pPr>
            <w:r>
              <w:rPr>
                <w:kern w:val="0"/>
                <w:szCs w:val="21"/>
              </w:rPr>
              <w:t>〔</w:t>
            </w:r>
            <w:r>
              <w:rPr>
                <w:kern w:val="0"/>
                <w:szCs w:val="21"/>
              </w:rPr>
              <w:t>A1.2-2</w:t>
            </w:r>
            <w:r>
              <w:rPr>
                <w:kern w:val="0"/>
                <w:szCs w:val="21"/>
              </w:rPr>
              <w:t>〕建设项目用地原则上不得占用永久基本农田，确需占用永久基本农田的建设项目须符合《中华人民共和国基本农田保护条例》中相关要求，占用耕地、林地或草地的建设项目须按照国家、自治区相关补偿要求进行补偿。</w:t>
            </w:r>
          </w:p>
        </w:tc>
        <w:tc>
          <w:tcPr>
            <w:tcW w:w="1727" w:type="pct"/>
            <w:vAlign w:val="center"/>
          </w:tcPr>
          <w:p w14:paraId="712F3CC4" w14:textId="77777777" w:rsidR="00775B2B" w:rsidRDefault="00000000">
            <w:pPr>
              <w:jc w:val="left"/>
              <w:rPr>
                <w:kern w:val="0"/>
                <w:szCs w:val="21"/>
              </w:rPr>
            </w:pPr>
            <w:r>
              <w:rPr>
                <w:kern w:val="0"/>
                <w:szCs w:val="21"/>
              </w:rPr>
              <w:t>本项目位于巴里坤三塘湖工业园区岔哈泉区，不占用耕地及农田。</w:t>
            </w:r>
          </w:p>
        </w:tc>
        <w:tc>
          <w:tcPr>
            <w:tcW w:w="327" w:type="pct"/>
            <w:vAlign w:val="center"/>
          </w:tcPr>
          <w:p w14:paraId="3C3B2A36" w14:textId="77777777" w:rsidR="00775B2B" w:rsidRDefault="00000000">
            <w:pPr>
              <w:jc w:val="center"/>
              <w:rPr>
                <w:kern w:val="0"/>
                <w:szCs w:val="21"/>
              </w:rPr>
            </w:pPr>
            <w:r>
              <w:rPr>
                <w:kern w:val="0"/>
                <w:szCs w:val="21"/>
              </w:rPr>
              <w:t>符合</w:t>
            </w:r>
          </w:p>
        </w:tc>
      </w:tr>
      <w:tr w:rsidR="00775B2B" w14:paraId="6F9F73DC" w14:textId="77777777" w:rsidTr="006B4C92">
        <w:trPr>
          <w:trHeight w:val="397"/>
          <w:jc w:val="center"/>
        </w:trPr>
        <w:tc>
          <w:tcPr>
            <w:tcW w:w="170" w:type="pct"/>
            <w:vMerge/>
            <w:vAlign w:val="center"/>
          </w:tcPr>
          <w:p w14:paraId="58F94393" w14:textId="77777777" w:rsidR="00775B2B" w:rsidRDefault="00775B2B">
            <w:pPr>
              <w:jc w:val="center"/>
              <w:rPr>
                <w:kern w:val="0"/>
                <w:szCs w:val="21"/>
              </w:rPr>
            </w:pPr>
          </w:p>
        </w:tc>
        <w:tc>
          <w:tcPr>
            <w:tcW w:w="254" w:type="pct"/>
            <w:vMerge w:val="restart"/>
            <w:vAlign w:val="center"/>
          </w:tcPr>
          <w:p w14:paraId="6DA24DD1" w14:textId="77777777" w:rsidR="00775B2B" w:rsidRDefault="00000000">
            <w:pPr>
              <w:jc w:val="center"/>
              <w:rPr>
                <w:kern w:val="0"/>
                <w:szCs w:val="21"/>
              </w:rPr>
            </w:pPr>
            <w:r>
              <w:rPr>
                <w:kern w:val="0"/>
                <w:szCs w:val="21"/>
              </w:rPr>
              <w:t>A1.4</w:t>
            </w:r>
            <w:r>
              <w:rPr>
                <w:kern w:val="0"/>
                <w:szCs w:val="21"/>
              </w:rPr>
              <w:t>其他布局要求</w:t>
            </w:r>
          </w:p>
        </w:tc>
        <w:tc>
          <w:tcPr>
            <w:tcW w:w="2522" w:type="pct"/>
            <w:vAlign w:val="center"/>
          </w:tcPr>
          <w:p w14:paraId="06904EF4" w14:textId="77777777" w:rsidR="00775B2B" w:rsidRDefault="00000000">
            <w:pPr>
              <w:jc w:val="left"/>
              <w:rPr>
                <w:kern w:val="0"/>
                <w:szCs w:val="21"/>
              </w:rPr>
            </w:pPr>
            <w:r>
              <w:rPr>
                <w:kern w:val="0"/>
                <w:szCs w:val="21"/>
              </w:rPr>
              <w:t>〔</w:t>
            </w:r>
            <w:r>
              <w:rPr>
                <w:kern w:val="0"/>
                <w:szCs w:val="21"/>
              </w:rPr>
              <w:t>A1.4-1</w:t>
            </w:r>
            <w:r>
              <w:rPr>
                <w:kern w:val="0"/>
                <w:szCs w:val="21"/>
              </w:rPr>
              <w:t>〕一切开发建设活动应符合国家、自治区主体功能区规划、自治区和各地颁布实施的生态环境功能区划、国民经济发展规划、产业发展规划、国土空间规划等相关规划及重点生态功能区负面清单要求，符合区域或产业规划环评要求。</w:t>
            </w:r>
          </w:p>
        </w:tc>
        <w:tc>
          <w:tcPr>
            <w:tcW w:w="1727" w:type="pct"/>
            <w:vMerge w:val="restart"/>
            <w:vAlign w:val="center"/>
          </w:tcPr>
          <w:p w14:paraId="69319C36" w14:textId="77777777" w:rsidR="00775B2B" w:rsidRDefault="00000000">
            <w:pPr>
              <w:jc w:val="left"/>
              <w:rPr>
                <w:kern w:val="0"/>
                <w:szCs w:val="21"/>
              </w:rPr>
            </w:pPr>
            <w:r>
              <w:rPr>
                <w:kern w:val="0"/>
                <w:szCs w:val="21"/>
              </w:rPr>
              <w:t>（</w:t>
            </w:r>
            <w:r>
              <w:rPr>
                <w:kern w:val="0"/>
                <w:szCs w:val="21"/>
              </w:rPr>
              <w:t>1</w:t>
            </w:r>
            <w:r>
              <w:rPr>
                <w:kern w:val="0"/>
                <w:szCs w:val="21"/>
              </w:rPr>
              <w:t>）本项目符合《巴里坤</w:t>
            </w:r>
            <w:r>
              <w:rPr>
                <w:rFonts w:hint="eastAsia"/>
                <w:kern w:val="0"/>
                <w:szCs w:val="21"/>
              </w:rPr>
              <w:t>三塘湖工业园区</w:t>
            </w:r>
            <w:r>
              <w:rPr>
                <w:kern w:val="0"/>
                <w:szCs w:val="21"/>
              </w:rPr>
              <w:t>国土空间专项规划（</w:t>
            </w:r>
            <w:r>
              <w:rPr>
                <w:kern w:val="0"/>
                <w:szCs w:val="21"/>
              </w:rPr>
              <w:t>202</w:t>
            </w:r>
            <w:r>
              <w:rPr>
                <w:rFonts w:hint="eastAsia"/>
                <w:kern w:val="0"/>
                <w:szCs w:val="21"/>
              </w:rPr>
              <w:t>5</w:t>
            </w:r>
            <w:r>
              <w:rPr>
                <w:kern w:val="0"/>
                <w:szCs w:val="21"/>
              </w:rPr>
              <w:t>-2035</w:t>
            </w:r>
            <w:r>
              <w:rPr>
                <w:kern w:val="0"/>
                <w:szCs w:val="21"/>
              </w:rPr>
              <w:t>）环境影响报告书》</w:t>
            </w:r>
          </w:p>
          <w:p w14:paraId="2F42BEF3" w14:textId="77777777" w:rsidR="00775B2B" w:rsidRDefault="00000000">
            <w:pPr>
              <w:jc w:val="left"/>
              <w:rPr>
                <w:kern w:val="0"/>
                <w:szCs w:val="21"/>
              </w:rPr>
            </w:pPr>
            <w:r>
              <w:rPr>
                <w:kern w:val="0"/>
                <w:szCs w:val="21"/>
              </w:rPr>
              <w:t>（</w:t>
            </w:r>
            <w:r>
              <w:rPr>
                <w:kern w:val="0"/>
                <w:szCs w:val="21"/>
              </w:rPr>
              <w:t>2</w:t>
            </w:r>
            <w:r>
              <w:rPr>
                <w:kern w:val="0"/>
                <w:szCs w:val="21"/>
              </w:rPr>
              <w:t>）本项目符合《产业结构调整指导目录（</w:t>
            </w:r>
            <w:r>
              <w:rPr>
                <w:kern w:val="0"/>
                <w:szCs w:val="21"/>
              </w:rPr>
              <w:t>2024</w:t>
            </w:r>
            <w:r>
              <w:rPr>
                <w:rFonts w:hint="eastAsia"/>
                <w:kern w:val="0"/>
                <w:szCs w:val="21"/>
              </w:rPr>
              <w:t>年</w:t>
            </w:r>
            <w:r>
              <w:rPr>
                <w:kern w:val="0"/>
                <w:szCs w:val="21"/>
              </w:rPr>
              <w:t>本）》，符合国家及地方的相关产业政策。</w:t>
            </w:r>
          </w:p>
        </w:tc>
        <w:tc>
          <w:tcPr>
            <w:tcW w:w="327" w:type="pct"/>
            <w:vMerge w:val="restart"/>
            <w:vAlign w:val="center"/>
          </w:tcPr>
          <w:p w14:paraId="2EA4495E" w14:textId="77777777" w:rsidR="00775B2B" w:rsidRDefault="00000000">
            <w:pPr>
              <w:jc w:val="center"/>
              <w:rPr>
                <w:kern w:val="0"/>
                <w:szCs w:val="21"/>
              </w:rPr>
            </w:pPr>
            <w:r>
              <w:rPr>
                <w:kern w:val="0"/>
                <w:szCs w:val="21"/>
              </w:rPr>
              <w:t>符合</w:t>
            </w:r>
          </w:p>
        </w:tc>
      </w:tr>
      <w:tr w:rsidR="00775B2B" w14:paraId="31DA6DCA" w14:textId="77777777" w:rsidTr="006B4C92">
        <w:trPr>
          <w:trHeight w:val="397"/>
          <w:jc w:val="center"/>
        </w:trPr>
        <w:tc>
          <w:tcPr>
            <w:tcW w:w="170" w:type="pct"/>
            <w:vMerge/>
            <w:vAlign w:val="center"/>
          </w:tcPr>
          <w:p w14:paraId="532CC185" w14:textId="77777777" w:rsidR="00775B2B" w:rsidRDefault="00775B2B">
            <w:pPr>
              <w:jc w:val="center"/>
              <w:rPr>
                <w:kern w:val="0"/>
                <w:szCs w:val="21"/>
              </w:rPr>
            </w:pPr>
          </w:p>
        </w:tc>
        <w:tc>
          <w:tcPr>
            <w:tcW w:w="254" w:type="pct"/>
            <w:vMerge/>
            <w:vAlign w:val="center"/>
          </w:tcPr>
          <w:p w14:paraId="7708FC3B" w14:textId="77777777" w:rsidR="00775B2B" w:rsidRDefault="00775B2B">
            <w:pPr>
              <w:jc w:val="center"/>
              <w:rPr>
                <w:kern w:val="0"/>
                <w:szCs w:val="21"/>
              </w:rPr>
            </w:pPr>
          </w:p>
        </w:tc>
        <w:tc>
          <w:tcPr>
            <w:tcW w:w="2522" w:type="pct"/>
            <w:vAlign w:val="center"/>
          </w:tcPr>
          <w:p w14:paraId="2EC1595F" w14:textId="77777777" w:rsidR="00775B2B" w:rsidRDefault="00000000">
            <w:pPr>
              <w:jc w:val="left"/>
              <w:rPr>
                <w:kern w:val="0"/>
                <w:szCs w:val="21"/>
              </w:rPr>
            </w:pPr>
            <w:r>
              <w:rPr>
                <w:kern w:val="0"/>
                <w:szCs w:val="21"/>
              </w:rPr>
              <w:t>〔</w:t>
            </w:r>
            <w:r>
              <w:rPr>
                <w:kern w:val="0"/>
                <w:szCs w:val="21"/>
              </w:rPr>
              <w:t>A1.4-2</w:t>
            </w:r>
            <w:r>
              <w:rPr>
                <w:kern w:val="0"/>
                <w:szCs w:val="21"/>
              </w:rPr>
              <w:t>〕新建、扩建石化、化工、焦化、有色金属冶炼、平板玻璃项目应布设在依法合规设立并经规划环评的产业园区。</w:t>
            </w:r>
          </w:p>
        </w:tc>
        <w:tc>
          <w:tcPr>
            <w:tcW w:w="1727" w:type="pct"/>
            <w:vMerge/>
            <w:vAlign w:val="center"/>
          </w:tcPr>
          <w:p w14:paraId="4A8E67C1" w14:textId="77777777" w:rsidR="00775B2B" w:rsidRDefault="00775B2B">
            <w:pPr>
              <w:jc w:val="left"/>
              <w:rPr>
                <w:kern w:val="0"/>
                <w:szCs w:val="21"/>
              </w:rPr>
            </w:pPr>
          </w:p>
        </w:tc>
        <w:tc>
          <w:tcPr>
            <w:tcW w:w="327" w:type="pct"/>
            <w:vMerge/>
            <w:vAlign w:val="center"/>
          </w:tcPr>
          <w:p w14:paraId="542F3393" w14:textId="77777777" w:rsidR="00775B2B" w:rsidRDefault="00775B2B">
            <w:pPr>
              <w:jc w:val="center"/>
              <w:rPr>
                <w:kern w:val="0"/>
                <w:szCs w:val="21"/>
              </w:rPr>
            </w:pPr>
          </w:p>
        </w:tc>
      </w:tr>
      <w:tr w:rsidR="00775B2B" w14:paraId="230F21BB" w14:textId="77777777" w:rsidTr="006B4C92">
        <w:trPr>
          <w:trHeight w:val="397"/>
          <w:jc w:val="center"/>
        </w:trPr>
        <w:tc>
          <w:tcPr>
            <w:tcW w:w="170" w:type="pct"/>
            <w:vMerge/>
            <w:vAlign w:val="center"/>
          </w:tcPr>
          <w:p w14:paraId="23B29AA1" w14:textId="77777777" w:rsidR="00775B2B" w:rsidRDefault="00775B2B">
            <w:pPr>
              <w:jc w:val="center"/>
              <w:rPr>
                <w:kern w:val="0"/>
                <w:szCs w:val="21"/>
              </w:rPr>
            </w:pPr>
          </w:p>
        </w:tc>
        <w:tc>
          <w:tcPr>
            <w:tcW w:w="254" w:type="pct"/>
            <w:vMerge/>
            <w:vAlign w:val="center"/>
          </w:tcPr>
          <w:p w14:paraId="15E2C777" w14:textId="77777777" w:rsidR="00775B2B" w:rsidRDefault="00775B2B">
            <w:pPr>
              <w:jc w:val="center"/>
              <w:rPr>
                <w:kern w:val="0"/>
                <w:szCs w:val="21"/>
              </w:rPr>
            </w:pPr>
          </w:p>
        </w:tc>
        <w:tc>
          <w:tcPr>
            <w:tcW w:w="2522" w:type="pct"/>
            <w:vAlign w:val="center"/>
          </w:tcPr>
          <w:p w14:paraId="380AE3D1" w14:textId="77777777" w:rsidR="00775B2B" w:rsidRDefault="00000000">
            <w:pPr>
              <w:jc w:val="left"/>
              <w:rPr>
                <w:kern w:val="0"/>
                <w:szCs w:val="21"/>
              </w:rPr>
            </w:pPr>
            <w:r>
              <w:rPr>
                <w:kern w:val="0"/>
                <w:szCs w:val="21"/>
              </w:rPr>
              <w:t>〔</w:t>
            </w:r>
            <w:r>
              <w:rPr>
                <w:kern w:val="0"/>
                <w:szCs w:val="21"/>
              </w:rPr>
              <w:t>A1.4-3</w:t>
            </w:r>
            <w:r>
              <w:rPr>
                <w:kern w:val="0"/>
                <w:szCs w:val="21"/>
              </w:rPr>
              <w:t>〕危险化学品生产企业搬迁改造及新建化工项目必须进入国家及自治区各级人民政府正式批准设立，规划环评通过审查，规划通过审批且</w:t>
            </w:r>
            <w:r>
              <w:rPr>
                <w:kern w:val="0"/>
                <w:szCs w:val="21"/>
              </w:rPr>
              <w:lastRenderedPageBreak/>
              <w:t>环保基础设施完善的工业园区，并符合国土空间规划、产业发展规划和生态红线管控要求。</w:t>
            </w:r>
          </w:p>
        </w:tc>
        <w:tc>
          <w:tcPr>
            <w:tcW w:w="1727" w:type="pct"/>
            <w:vMerge/>
            <w:vAlign w:val="center"/>
          </w:tcPr>
          <w:p w14:paraId="14D29CA0" w14:textId="77777777" w:rsidR="00775B2B" w:rsidRDefault="00775B2B">
            <w:pPr>
              <w:jc w:val="left"/>
              <w:rPr>
                <w:kern w:val="0"/>
                <w:szCs w:val="21"/>
              </w:rPr>
            </w:pPr>
          </w:p>
        </w:tc>
        <w:tc>
          <w:tcPr>
            <w:tcW w:w="327" w:type="pct"/>
            <w:vMerge/>
            <w:vAlign w:val="center"/>
          </w:tcPr>
          <w:p w14:paraId="6ECF557A" w14:textId="77777777" w:rsidR="00775B2B" w:rsidRDefault="00775B2B">
            <w:pPr>
              <w:jc w:val="center"/>
              <w:rPr>
                <w:kern w:val="0"/>
                <w:szCs w:val="21"/>
              </w:rPr>
            </w:pPr>
          </w:p>
        </w:tc>
      </w:tr>
      <w:tr w:rsidR="00775B2B" w14:paraId="0CA1292E" w14:textId="77777777" w:rsidTr="006B4C92">
        <w:trPr>
          <w:trHeight w:val="397"/>
          <w:jc w:val="center"/>
        </w:trPr>
        <w:tc>
          <w:tcPr>
            <w:tcW w:w="170" w:type="pct"/>
            <w:vMerge w:val="restart"/>
            <w:vAlign w:val="center"/>
          </w:tcPr>
          <w:p w14:paraId="168DD8E1" w14:textId="77777777" w:rsidR="00775B2B" w:rsidRDefault="00000000">
            <w:pPr>
              <w:jc w:val="center"/>
              <w:rPr>
                <w:kern w:val="0"/>
                <w:szCs w:val="21"/>
              </w:rPr>
            </w:pPr>
            <w:r>
              <w:rPr>
                <w:kern w:val="0"/>
                <w:szCs w:val="21"/>
              </w:rPr>
              <w:t>A2</w:t>
            </w:r>
            <w:r>
              <w:rPr>
                <w:kern w:val="0"/>
                <w:szCs w:val="21"/>
              </w:rPr>
              <w:t>污染物排放管控</w:t>
            </w:r>
          </w:p>
        </w:tc>
        <w:tc>
          <w:tcPr>
            <w:tcW w:w="254" w:type="pct"/>
            <w:vMerge w:val="restart"/>
            <w:vAlign w:val="center"/>
          </w:tcPr>
          <w:p w14:paraId="5AC5F053" w14:textId="77777777" w:rsidR="00775B2B" w:rsidRDefault="00000000">
            <w:pPr>
              <w:jc w:val="center"/>
              <w:rPr>
                <w:kern w:val="0"/>
                <w:szCs w:val="21"/>
              </w:rPr>
            </w:pPr>
            <w:r>
              <w:rPr>
                <w:kern w:val="0"/>
                <w:szCs w:val="21"/>
              </w:rPr>
              <w:t>A2.1</w:t>
            </w:r>
            <w:r>
              <w:rPr>
                <w:kern w:val="0"/>
                <w:szCs w:val="21"/>
              </w:rPr>
              <w:t>污染物削减</w:t>
            </w:r>
            <w:r>
              <w:rPr>
                <w:kern w:val="0"/>
                <w:szCs w:val="21"/>
              </w:rPr>
              <w:t>/</w:t>
            </w:r>
            <w:r>
              <w:rPr>
                <w:kern w:val="0"/>
                <w:szCs w:val="21"/>
              </w:rPr>
              <w:t>替代要求</w:t>
            </w:r>
          </w:p>
        </w:tc>
        <w:tc>
          <w:tcPr>
            <w:tcW w:w="2522" w:type="pct"/>
            <w:vAlign w:val="center"/>
          </w:tcPr>
          <w:p w14:paraId="76A19004" w14:textId="77777777" w:rsidR="00775B2B" w:rsidRDefault="00000000">
            <w:pPr>
              <w:jc w:val="left"/>
              <w:rPr>
                <w:kern w:val="0"/>
                <w:szCs w:val="21"/>
              </w:rPr>
            </w:pPr>
            <w:r>
              <w:rPr>
                <w:kern w:val="0"/>
                <w:szCs w:val="21"/>
              </w:rPr>
              <w:t>〔</w:t>
            </w:r>
            <w:r>
              <w:rPr>
                <w:kern w:val="0"/>
                <w:szCs w:val="21"/>
              </w:rPr>
              <w:t>A2.1-2</w:t>
            </w:r>
            <w:r>
              <w:rPr>
                <w:kern w:val="0"/>
                <w:szCs w:val="21"/>
              </w:rPr>
              <w:t>〕以石化、化工、涂装、医药、包装印刷、油品储运销等行业领域为重点，安全高效推进挥发性有机物综合治理，实施原辅材料和产品源头替代工程。</w:t>
            </w:r>
          </w:p>
        </w:tc>
        <w:tc>
          <w:tcPr>
            <w:tcW w:w="1727" w:type="pct"/>
            <w:vAlign w:val="center"/>
          </w:tcPr>
          <w:p w14:paraId="2F1EF0ED" w14:textId="77777777" w:rsidR="00775B2B" w:rsidRDefault="00000000">
            <w:pPr>
              <w:jc w:val="left"/>
              <w:rPr>
                <w:kern w:val="0"/>
                <w:szCs w:val="21"/>
              </w:rPr>
            </w:pPr>
            <w:r>
              <w:rPr>
                <w:kern w:val="0"/>
                <w:szCs w:val="21"/>
              </w:rPr>
              <w:t>本项目废气已配备相应的处理措施，经核算，废气经处理后可以达标排放，对周围环境影响较小。</w:t>
            </w:r>
          </w:p>
        </w:tc>
        <w:tc>
          <w:tcPr>
            <w:tcW w:w="327" w:type="pct"/>
            <w:vAlign w:val="center"/>
          </w:tcPr>
          <w:p w14:paraId="510D7728" w14:textId="77777777" w:rsidR="00775B2B" w:rsidRDefault="00000000">
            <w:pPr>
              <w:jc w:val="center"/>
              <w:rPr>
                <w:kern w:val="0"/>
                <w:szCs w:val="21"/>
              </w:rPr>
            </w:pPr>
            <w:r>
              <w:rPr>
                <w:kern w:val="0"/>
                <w:szCs w:val="21"/>
              </w:rPr>
              <w:t>符合</w:t>
            </w:r>
          </w:p>
        </w:tc>
      </w:tr>
      <w:tr w:rsidR="00775B2B" w14:paraId="743C8978" w14:textId="77777777" w:rsidTr="006B4C92">
        <w:trPr>
          <w:trHeight w:val="397"/>
          <w:jc w:val="center"/>
        </w:trPr>
        <w:tc>
          <w:tcPr>
            <w:tcW w:w="170" w:type="pct"/>
            <w:vMerge/>
            <w:vAlign w:val="center"/>
          </w:tcPr>
          <w:p w14:paraId="1DB56F8D" w14:textId="77777777" w:rsidR="00775B2B" w:rsidRDefault="00775B2B">
            <w:pPr>
              <w:jc w:val="center"/>
              <w:rPr>
                <w:kern w:val="0"/>
                <w:szCs w:val="21"/>
              </w:rPr>
            </w:pPr>
          </w:p>
        </w:tc>
        <w:tc>
          <w:tcPr>
            <w:tcW w:w="254" w:type="pct"/>
            <w:vMerge/>
            <w:vAlign w:val="center"/>
          </w:tcPr>
          <w:p w14:paraId="548543A5" w14:textId="77777777" w:rsidR="00775B2B" w:rsidRDefault="00775B2B">
            <w:pPr>
              <w:ind w:firstLine="420"/>
              <w:jc w:val="center"/>
              <w:rPr>
                <w:kern w:val="0"/>
                <w:szCs w:val="21"/>
              </w:rPr>
            </w:pPr>
          </w:p>
        </w:tc>
        <w:tc>
          <w:tcPr>
            <w:tcW w:w="2522" w:type="pct"/>
            <w:vAlign w:val="center"/>
          </w:tcPr>
          <w:p w14:paraId="1780FF77" w14:textId="77777777" w:rsidR="00775B2B" w:rsidRDefault="00000000">
            <w:pPr>
              <w:jc w:val="left"/>
              <w:rPr>
                <w:kern w:val="0"/>
                <w:szCs w:val="21"/>
              </w:rPr>
            </w:pPr>
            <w:r>
              <w:rPr>
                <w:kern w:val="0"/>
                <w:szCs w:val="21"/>
              </w:rPr>
              <w:t>〔</w:t>
            </w:r>
            <w:r>
              <w:rPr>
                <w:kern w:val="0"/>
                <w:szCs w:val="21"/>
              </w:rPr>
              <w:t>A2.1-4</w:t>
            </w:r>
            <w:r>
              <w:rPr>
                <w:kern w:val="0"/>
                <w:szCs w:val="21"/>
              </w:rPr>
              <w:t>〕严控建材、铸造、冶炼等行业无组织排放，推进石化、化工、涂装、医药、包装印刷、油品储运销等行业项目挥发性有机物（</w:t>
            </w:r>
            <w:r>
              <w:rPr>
                <w:kern w:val="0"/>
                <w:szCs w:val="21"/>
              </w:rPr>
              <w:t>VOCs</w:t>
            </w:r>
            <w:r>
              <w:rPr>
                <w:kern w:val="0"/>
                <w:szCs w:val="21"/>
              </w:rPr>
              <w:t>）防治。严格有色金属冶炼、石油加工、化工、焦化等行业项目的土壤、地下水污染防治措施要求。推进工业园区和企业集群建设涉</w:t>
            </w:r>
            <w:r>
              <w:rPr>
                <w:kern w:val="0"/>
                <w:szCs w:val="21"/>
              </w:rPr>
              <w:t>VOCs“</w:t>
            </w:r>
            <w:r>
              <w:rPr>
                <w:kern w:val="0"/>
                <w:szCs w:val="21"/>
              </w:rPr>
              <w:t>绿岛</w:t>
            </w:r>
            <w:r>
              <w:rPr>
                <w:kern w:val="0"/>
                <w:szCs w:val="21"/>
              </w:rPr>
              <w:t>”</w:t>
            </w:r>
            <w:r>
              <w:rPr>
                <w:kern w:val="0"/>
                <w:szCs w:val="21"/>
              </w:rPr>
              <w:t>项目，统筹规划建设一批集中涂装中心、活性炭集中处理中心、溶剂回收中心等，实现</w:t>
            </w:r>
            <w:r>
              <w:rPr>
                <w:kern w:val="0"/>
                <w:szCs w:val="21"/>
              </w:rPr>
              <w:t>VOCs</w:t>
            </w:r>
            <w:r>
              <w:rPr>
                <w:kern w:val="0"/>
                <w:szCs w:val="21"/>
              </w:rPr>
              <w:t>集中高效处理。</w:t>
            </w:r>
          </w:p>
        </w:tc>
        <w:tc>
          <w:tcPr>
            <w:tcW w:w="1727" w:type="pct"/>
            <w:vAlign w:val="center"/>
          </w:tcPr>
          <w:p w14:paraId="4AD528A2" w14:textId="77777777" w:rsidR="00775B2B" w:rsidRDefault="00000000">
            <w:pPr>
              <w:jc w:val="left"/>
              <w:rPr>
                <w:kern w:val="0"/>
                <w:szCs w:val="21"/>
              </w:rPr>
            </w:pPr>
            <w:r>
              <w:rPr>
                <w:kern w:val="0"/>
                <w:szCs w:val="21"/>
              </w:rPr>
              <w:t>厂内采用土壤、地下水污染防治措施，并提出有效的土壤、地下水监控和应急方案，符合《环境影响评价技术导则地下水环境》（</w:t>
            </w:r>
            <w:r>
              <w:rPr>
                <w:kern w:val="0"/>
                <w:szCs w:val="21"/>
              </w:rPr>
              <w:t>HJ610-2016</w:t>
            </w:r>
            <w:r>
              <w:rPr>
                <w:kern w:val="0"/>
                <w:szCs w:val="21"/>
              </w:rPr>
              <w:t>）分区防渗处理要求。</w:t>
            </w:r>
          </w:p>
        </w:tc>
        <w:tc>
          <w:tcPr>
            <w:tcW w:w="327" w:type="pct"/>
            <w:vAlign w:val="center"/>
          </w:tcPr>
          <w:p w14:paraId="6E84B5BA" w14:textId="77777777" w:rsidR="00775B2B" w:rsidRDefault="00000000">
            <w:pPr>
              <w:jc w:val="center"/>
              <w:rPr>
                <w:kern w:val="0"/>
                <w:szCs w:val="21"/>
              </w:rPr>
            </w:pPr>
            <w:r>
              <w:rPr>
                <w:kern w:val="0"/>
                <w:szCs w:val="21"/>
              </w:rPr>
              <w:t>符合</w:t>
            </w:r>
          </w:p>
        </w:tc>
      </w:tr>
      <w:tr w:rsidR="00775B2B" w14:paraId="17A902EB" w14:textId="77777777" w:rsidTr="006B4C92">
        <w:trPr>
          <w:trHeight w:val="397"/>
          <w:jc w:val="center"/>
        </w:trPr>
        <w:tc>
          <w:tcPr>
            <w:tcW w:w="170" w:type="pct"/>
            <w:vMerge/>
            <w:vAlign w:val="center"/>
          </w:tcPr>
          <w:p w14:paraId="5172A5D2" w14:textId="77777777" w:rsidR="00775B2B" w:rsidRDefault="00775B2B">
            <w:pPr>
              <w:jc w:val="center"/>
              <w:rPr>
                <w:kern w:val="0"/>
                <w:szCs w:val="21"/>
              </w:rPr>
            </w:pPr>
          </w:p>
        </w:tc>
        <w:tc>
          <w:tcPr>
            <w:tcW w:w="254" w:type="pct"/>
            <w:vMerge/>
            <w:vAlign w:val="center"/>
          </w:tcPr>
          <w:p w14:paraId="3650526A" w14:textId="77777777" w:rsidR="00775B2B" w:rsidRDefault="00775B2B">
            <w:pPr>
              <w:ind w:firstLine="420"/>
              <w:jc w:val="center"/>
              <w:rPr>
                <w:kern w:val="0"/>
                <w:szCs w:val="21"/>
              </w:rPr>
            </w:pPr>
          </w:p>
        </w:tc>
        <w:tc>
          <w:tcPr>
            <w:tcW w:w="2522" w:type="pct"/>
            <w:vAlign w:val="center"/>
          </w:tcPr>
          <w:p w14:paraId="42768047" w14:textId="77777777" w:rsidR="00775B2B" w:rsidRDefault="00000000">
            <w:pPr>
              <w:jc w:val="left"/>
              <w:rPr>
                <w:kern w:val="0"/>
                <w:szCs w:val="21"/>
              </w:rPr>
            </w:pPr>
            <w:r>
              <w:rPr>
                <w:kern w:val="0"/>
                <w:szCs w:val="21"/>
              </w:rPr>
              <w:t>〔</w:t>
            </w:r>
            <w:r>
              <w:rPr>
                <w:kern w:val="0"/>
                <w:szCs w:val="21"/>
              </w:rPr>
              <w:t>A2.2-2</w:t>
            </w:r>
            <w:r>
              <w:rPr>
                <w:kern w:val="0"/>
                <w:szCs w:val="21"/>
              </w:rPr>
              <w:t>〕实施重点行业氮氧化物等污染物深度治理。持续推进钢铁、水泥、焦化行业超低排放改造。推进玻璃、陶瓷、铸造、铁合金、有色、煤化和石化等行业采取清洁生产、提标改造、深度治理等综合措施。加强自备燃煤机组污染治理设施运行管控，确保按照超低排放标准运行。针对铸造、铁合金、焦化、水泥、砖瓦、石灰、耐火材料、金属冶炼以及煤化工、石油化工等行业，严格控制物料储存、输送及生产工艺过程无组织排放。重点涉气排放企业逐步取消烟气旁路，因安全生产无法取消的，安装在线监控系统。</w:t>
            </w:r>
          </w:p>
        </w:tc>
        <w:tc>
          <w:tcPr>
            <w:tcW w:w="1727" w:type="pct"/>
            <w:vAlign w:val="center"/>
          </w:tcPr>
          <w:p w14:paraId="5724007A" w14:textId="77777777" w:rsidR="00775B2B" w:rsidRDefault="00000000">
            <w:pPr>
              <w:jc w:val="left"/>
              <w:rPr>
                <w:kern w:val="0"/>
                <w:szCs w:val="21"/>
              </w:rPr>
            </w:pPr>
            <w:r>
              <w:rPr>
                <w:kern w:val="0"/>
                <w:szCs w:val="21"/>
              </w:rPr>
              <w:t>本项目控制物料储存、输送及生产工艺过程无组织排放均采取了严格控制。</w:t>
            </w:r>
          </w:p>
        </w:tc>
        <w:tc>
          <w:tcPr>
            <w:tcW w:w="327" w:type="pct"/>
            <w:vAlign w:val="center"/>
          </w:tcPr>
          <w:p w14:paraId="1B333C9D" w14:textId="77777777" w:rsidR="00775B2B" w:rsidRDefault="00000000">
            <w:pPr>
              <w:jc w:val="center"/>
              <w:rPr>
                <w:kern w:val="0"/>
                <w:szCs w:val="21"/>
              </w:rPr>
            </w:pPr>
            <w:r>
              <w:rPr>
                <w:kern w:val="0"/>
                <w:szCs w:val="21"/>
              </w:rPr>
              <w:t>符合</w:t>
            </w:r>
          </w:p>
        </w:tc>
      </w:tr>
      <w:tr w:rsidR="00775B2B" w14:paraId="02CA13A1" w14:textId="77777777" w:rsidTr="006B4C92">
        <w:trPr>
          <w:trHeight w:val="397"/>
          <w:jc w:val="center"/>
        </w:trPr>
        <w:tc>
          <w:tcPr>
            <w:tcW w:w="170" w:type="pct"/>
            <w:vMerge/>
            <w:vAlign w:val="center"/>
          </w:tcPr>
          <w:p w14:paraId="49E1A778" w14:textId="77777777" w:rsidR="00775B2B" w:rsidRDefault="00775B2B">
            <w:pPr>
              <w:jc w:val="center"/>
              <w:rPr>
                <w:kern w:val="0"/>
                <w:szCs w:val="21"/>
              </w:rPr>
            </w:pPr>
          </w:p>
        </w:tc>
        <w:tc>
          <w:tcPr>
            <w:tcW w:w="254" w:type="pct"/>
            <w:vMerge/>
            <w:vAlign w:val="center"/>
          </w:tcPr>
          <w:p w14:paraId="70E285FA" w14:textId="77777777" w:rsidR="00775B2B" w:rsidRDefault="00775B2B">
            <w:pPr>
              <w:ind w:firstLine="420"/>
              <w:jc w:val="center"/>
              <w:rPr>
                <w:kern w:val="0"/>
                <w:szCs w:val="21"/>
              </w:rPr>
            </w:pPr>
          </w:p>
        </w:tc>
        <w:tc>
          <w:tcPr>
            <w:tcW w:w="2522" w:type="pct"/>
            <w:vAlign w:val="center"/>
          </w:tcPr>
          <w:p w14:paraId="3D3AAA6D" w14:textId="77777777" w:rsidR="00775B2B" w:rsidRDefault="00000000">
            <w:pPr>
              <w:jc w:val="left"/>
              <w:rPr>
                <w:kern w:val="0"/>
                <w:szCs w:val="21"/>
              </w:rPr>
            </w:pPr>
            <w:r>
              <w:rPr>
                <w:kern w:val="0"/>
                <w:szCs w:val="21"/>
              </w:rPr>
              <w:t>〔</w:t>
            </w:r>
            <w:r>
              <w:rPr>
                <w:kern w:val="0"/>
                <w:szCs w:val="21"/>
              </w:rPr>
              <w:t>A3.1-3</w:t>
            </w:r>
            <w:r>
              <w:rPr>
                <w:kern w:val="0"/>
                <w:szCs w:val="21"/>
              </w:rPr>
              <w:t>〕强化重污染天气监测预报预警能力，建立和完善重污染天气兵地联合应急预案、预警应急机制和会商联动机制，加强轻、中度污染天气管控。</w:t>
            </w:r>
          </w:p>
        </w:tc>
        <w:tc>
          <w:tcPr>
            <w:tcW w:w="1727" w:type="pct"/>
            <w:vAlign w:val="center"/>
          </w:tcPr>
          <w:p w14:paraId="0EA8F2F0" w14:textId="77777777" w:rsidR="00775B2B" w:rsidRDefault="00000000">
            <w:pPr>
              <w:jc w:val="left"/>
              <w:rPr>
                <w:kern w:val="0"/>
                <w:szCs w:val="21"/>
              </w:rPr>
            </w:pPr>
            <w:r>
              <w:rPr>
                <w:kern w:val="0"/>
                <w:szCs w:val="21"/>
              </w:rPr>
              <w:t>本项目环评批复后，应建立污染天气联合应急预案、预报预警应急机制和会商联动机制，加强轻、中度污染天气管控。</w:t>
            </w:r>
          </w:p>
        </w:tc>
        <w:tc>
          <w:tcPr>
            <w:tcW w:w="327" w:type="pct"/>
            <w:vAlign w:val="center"/>
          </w:tcPr>
          <w:p w14:paraId="027CA4C7" w14:textId="77777777" w:rsidR="00775B2B" w:rsidRDefault="00000000">
            <w:pPr>
              <w:jc w:val="center"/>
              <w:rPr>
                <w:kern w:val="0"/>
                <w:szCs w:val="21"/>
              </w:rPr>
            </w:pPr>
            <w:r>
              <w:rPr>
                <w:kern w:val="0"/>
                <w:szCs w:val="21"/>
              </w:rPr>
              <w:t>符合</w:t>
            </w:r>
          </w:p>
        </w:tc>
      </w:tr>
      <w:tr w:rsidR="00775B2B" w14:paraId="1153637F" w14:textId="77777777" w:rsidTr="006B4C92">
        <w:trPr>
          <w:trHeight w:val="397"/>
          <w:jc w:val="center"/>
        </w:trPr>
        <w:tc>
          <w:tcPr>
            <w:tcW w:w="170" w:type="pct"/>
            <w:vMerge/>
            <w:vAlign w:val="center"/>
          </w:tcPr>
          <w:p w14:paraId="1D5FB6D9" w14:textId="77777777" w:rsidR="00775B2B" w:rsidRDefault="00775B2B">
            <w:pPr>
              <w:jc w:val="center"/>
              <w:rPr>
                <w:kern w:val="0"/>
                <w:szCs w:val="21"/>
              </w:rPr>
            </w:pPr>
          </w:p>
        </w:tc>
        <w:tc>
          <w:tcPr>
            <w:tcW w:w="254" w:type="pct"/>
            <w:vMerge/>
            <w:vAlign w:val="center"/>
          </w:tcPr>
          <w:p w14:paraId="7BF66583" w14:textId="77777777" w:rsidR="00775B2B" w:rsidRDefault="00775B2B">
            <w:pPr>
              <w:ind w:firstLine="420"/>
              <w:jc w:val="center"/>
              <w:rPr>
                <w:kern w:val="0"/>
                <w:szCs w:val="21"/>
              </w:rPr>
            </w:pPr>
          </w:p>
        </w:tc>
        <w:tc>
          <w:tcPr>
            <w:tcW w:w="2522" w:type="pct"/>
            <w:vAlign w:val="center"/>
          </w:tcPr>
          <w:p w14:paraId="36A13E1D" w14:textId="77777777" w:rsidR="00775B2B" w:rsidRDefault="00000000">
            <w:pPr>
              <w:jc w:val="left"/>
              <w:rPr>
                <w:kern w:val="0"/>
                <w:szCs w:val="21"/>
              </w:rPr>
            </w:pPr>
            <w:r>
              <w:rPr>
                <w:kern w:val="0"/>
                <w:szCs w:val="21"/>
              </w:rPr>
              <w:t>〔</w:t>
            </w:r>
            <w:r>
              <w:rPr>
                <w:kern w:val="0"/>
                <w:szCs w:val="21"/>
              </w:rPr>
              <w:t>A3.2-4</w:t>
            </w:r>
            <w:r>
              <w:rPr>
                <w:kern w:val="0"/>
                <w:szCs w:val="21"/>
              </w:rPr>
              <w:t>〕加强环境风险预警防控。加强涉危险废物企业、涉重金属企业、化工园区、集中式饮用水水源地及重点流域环境风险调查评估，实施分类分级风险管控，协同推进重点区域、流域生态环境污染综合防治、风险防控与生态修复。</w:t>
            </w:r>
          </w:p>
        </w:tc>
        <w:tc>
          <w:tcPr>
            <w:tcW w:w="1727" w:type="pct"/>
            <w:vAlign w:val="center"/>
          </w:tcPr>
          <w:p w14:paraId="62D8AB2F" w14:textId="77777777" w:rsidR="00775B2B" w:rsidRDefault="00000000">
            <w:pPr>
              <w:jc w:val="left"/>
              <w:rPr>
                <w:kern w:val="0"/>
                <w:szCs w:val="21"/>
              </w:rPr>
            </w:pPr>
            <w:r>
              <w:rPr>
                <w:kern w:val="0"/>
                <w:szCs w:val="21"/>
              </w:rPr>
              <w:t>本项目危险废物的收集、贮存、转移、运输环节应按危险废物环境管理要求进行严格管理。</w:t>
            </w:r>
          </w:p>
        </w:tc>
        <w:tc>
          <w:tcPr>
            <w:tcW w:w="327" w:type="pct"/>
            <w:vAlign w:val="center"/>
          </w:tcPr>
          <w:p w14:paraId="2D2C234F" w14:textId="77777777" w:rsidR="00775B2B" w:rsidRDefault="00000000">
            <w:pPr>
              <w:jc w:val="center"/>
              <w:rPr>
                <w:kern w:val="0"/>
                <w:szCs w:val="21"/>
              </w:rPr>
            </w:pPr>
            <w:r>
              <w:rPr>
                <w:kern w:val="0"/>
                <w:szCs w:val="21"/>
              </w:rPr>
              <w:t>符合</w:t>
            </w:r>
          </w:p>
        </w:tc>
      </w:tr>
      <w:tr w:rsidR="00775B2B" w14:paraId="6D6C9C40" w14:textId="77777777" w:rsidTr="006B4C92">
        <w:trPr>
          <w:trHeight w:val="397"/>
          <w:jc w:val="center"/>
        </w:trPr>
        <w:tc>
          <w:tcPr>
            <w:tcW w:w="170" w:type="pct"/>
            <w:vMerge/>
            <w:vAlign w:val="center"/>
          </w:tcPr>
          <w:p w14:paraId="471CB1CA" w14:textId="77777777" w:rsidR="00775B2B" w:rsidRDefault="00775B2B">
            <w:pPr>
              <w:jc w:val="center"/>
              <w:rPr>
                <w:kern w:val="0"/>
                <w:szCs w:val="21"/>
              </w:rPr>
            </w:pPr>
          </w:p>
        </w:tc>
        <w:tc>
          <w:tcPr>
            <w:tcW w:w="254" w:type="pct"/>
            <w:vMerge/>
            <w:vAlign w:val="center"/>
          </w:tcPr>
          <w:p w14:paraId="32DD6421" w14:textId="77777777" w:rsidR="00775B2B" w:rsidRDefault="00775B2B">
            <w:pPr>
              <w:ind w:firstLine="420"/>
              <w:jc w:val="center"/>
              <w:rPr>
                <w:kern w:val="0"/>
                <w:szCs w:val="21"/>
              </w:rPr>
            </w:pPr>
          </w:p>
        </w:tc>
        <w:tc>
          <w:tcPr>
            <w:tcW w:w="2522" w:type="pct"/>
            <w:vAlign w:val="center"/>
          </w:tcPr>
          <w:p w14:paraId="72572658" w14:textId="77777777" w:rsidR="00775B2B" w:rsidRDefault="00000000">
            <w:pPr>
              <w:jc w:val="left"/>
              <w:rPr>
                <w:kern w:val="0"/>
                <w:szCs w:val="21"/>
              </w:rPr>
            </w:pPr>
            <w:r>
              <w:rPr>
                <w:kern w:val="0"/>
                <w:szCs w:val="21"/>
              </w:rPr>
              <w:t>〔</w:t>
            </w:r>
            <w:r>
              <w:rPr>
                <w:kern w:val="0"/>
                <w:szCs w:val="21"/>
              </w:rPr>
              <w:t>A3.2-5</w:t>
            </w:r>
            <w:r>
              <w:rPr>
                <w:kern w:val="0"/>
                <w:szCs w:val="21"/>
              </w:rPr>
              <w:t>〕强化生态环境应急管理。实施企业突发生态环境应急预案电子化备案，完成县级以上政府突发环境事件应急预案修编。完善区域和企业应急处置物资储备系统，结合新疆各地特征污染物的特性，加强应急物资储备及应急物资信息化建设，掌握社会应急物资储备动态信息，妥善应对各类突发生态环境事件。加强应急监测装备配置，定期开展应急演练，增</w:t>
            </w:r>
            <w:r>
              <w:rPr>
                <w:kern w:val="0"/>
                <w:szCs w:val="21"/>
              </w:rPr>
              <w:lastRenderedPageBreak/>
              <w:t>强实战能力。</w:t>
            </w:r>
          </w:p>
        </w:tc>
        <w:tc>
          <w:tcPr>
            <w:tcW w:w="1727" w:type="pct"/>
            <w:vAlign w:val="center"/>
          </w:tcPr>
          <w:p w14:paraId="1466EE70" w14:textId="77777777" w:rsidR="00775B2B" w:rsidRDefault="00000000">
            <w:pPr>
              <w:jc w:val="left"/>
              <w:rPr>
                <w:kern w:val="0"/>
                <w:szCs w:val="21"/>
              </w:rPr>
            </w:pPr>
            <w:r>
              <w:rPr>
                <w:kern w:val="0"/>
                <w:szCs w:val="21"/>
              </w:rPr>
              <w:lastRenderedPageBreak/>
              <w:t>本项目环评批复后，企业应按环评及批复要求编制完成环境管理制度及突发环境事件应急预案。</w:t>
            </w:r>
          </w:p>
        </w:tc>
        <w:tc>
          <w:tcPr>
            <w:tcW w:w="327" w:type="pct"/>
            <w:vAlign w:val="center"/>
          </w:tcPr>
          <w:p w14:paraId="4BD60AE4" w14:textId="77777777" w:rsidR="00775B2B" w:rsidRDefault="00000000">
            <w:pPr>
              <w:jc w:val="center"/>
              <w:rPr>
                <w:kern w:val="0"/>
                <w:szCs w:val="21"/>
              </w:rPr>
            </w:pPr>
            <w:r>
              <w:rPr>
                <w:kern w:val="0"/>
                <w:szCs w:val="21"/>
              </w:rPr>
              <w:t>符合</w:t>
            </w:r>
          </w:p>
        </w:tc>
      </w:tr>
      <w:tr w:rsidR="00775B2B" w14:paraId="335FD0CA" w14:textId="77777777" w:rsidTr="006B4C92">
        <w:trPr>
          <w:trHeight w:val="397"/>
          <w:jc w:val="center"/>
        </w:trPr>
        <w:tc>
          <w:tcPr>
            <w:tcW w:w="170" w:type="pct"/>
            <w:vMerge w:val="restart"/>
            <w:vAlign w:val="center"/>
          </w:tcPr>
          <w:p w14:paraId="7AB331C4" w14:textId="77777777" w:rsidR="00775B2B" w:rsidRDefault="00000000">
            <w:pPr>
              <w:jc w:val="center"/>
              <w:rPr>
                <w:kern w:val="0"/>
                <w:szCs w:val="21"/>
              </w:rPr>
            </w:pPr>
            <w:r>
              <w:rPr>
                <w:kern w:val="0"/>
                <w:szCs w:val="21"/>
              </w:rPr>
              <w:t>A4</w:t>
            </w:r>
            <w:r>
              <w:rPr>
                <w:kern w:val="0"/>
                <w:szCs w:val="21"/>
              </w:rPr>
              <w:t>资源利用要求</w:t>
            </w:r>
          </w:p>
        </w:tc>
        <w:tc>
          <w:tcPr>
            <w:tcW w:w="254" w:type="pct"/>
            <w:vAlign w:val="center"/>
          </w:tcPr>
          <w:p w14:paraId="47892968" w14:textId="77777777" w:rsidR="00775B2B" w:rsidRDefault="00000000">
            <w:pPr>
              <w:jc w:val="center"/>
              <w:rPr>
                <w:kern w:val="0"/>
                <w:szCs w:val="21"/>
              </w:rPr>
            </w:pPr>
            <w:r>
              <w:rPr>
                <w:kern w:val="0"/>
                <w:szCs w:val="21"/>
              </w:rPr>
              <w:t>A4.1</w:t>
            </w:r>
            <w:r>
              <w:rPr>
                <w:kern w:val="0"/>
                <w:szCs w:val="21"/>
              </w:rPr>
              <w:t>水资源</w:t>
            </w:r>
          </w:p>
        </w:tc>
        <w:tc>
          <w:tcPr>
            <w:tcW w:w="2522" w:type="pct"/>
            <w:vAlign w:val="center"/>
          </w:tcPr>
          <w:p w14:paraId="740668B3" w14:textId="77777777" w:rsidR="00775B2B" w:rsidRDefault="00000000">
            <w:pPr>
              <w:jc w:val="left"/>
              <w:rPr>
                <w:kern w:val="0"/>
                <w:szCs w:val="21"/>
              </w:rPr>
            </w:pPr>
            <w:r>
              <w:rPr>
                <w:kern w:val="0"/>
                <w:szCs w:val="21"/>
              </w:rPr>
              <w:t>〔</w:t>
            </w:r>
            <w:r>
              <w:rPr>
                <w:kern w:val="0"/>
                <w:szCs w:val="21"/>
              </w:rPr>
              <w:t>A4.1-4</w:t>
            </w:r>
            <w:r>
              <w:rPr>
                <w:kern w:val="0"/>
                <w:szCs w:val="21"/>
              </w:rPr>
              <w:t>〕地下水资源利用实行总量控制和水位控制。取用地下水资源，应当按照国家和自治区有关规定申请取水许可。地下水利用应当以浅层地下水为主。</w:t>
            </w:r>
          </w:p>
        </w:tc>
        <w:tc>
          <w:tcPr>
            <w:tcW w:w="1727" w:type="pct"/>
            <w:vAlign w:val="center"/>
          </w:tcPr>
          <w:p w14:paraId="34EB86C6" w14:textId="77777777" w:rsidR="00775B2B" w:rsidRDefault="00000000">
            <w:pPr>
              <w:jc w:val="left"/>
              <w:rPr>
                <w:kern w:val="0"/>
                <w:szCs w:val="21"/>
              </w:rPr>
            </w:pPr>
            <w:r>
              <w:rPr>
                <w:kern w:val="0"/>
                <w:szCs w:val="21"/>
              </w:rPr>
              <w:t>本项目不利用地下水。</w:t>
            </w:r>
          </w:p>
        </w:tc>
        <w:tc>
          <w:tcPr>
            <w:tcW w:w="327" w:type="pct"/>
            <w:vAlign w:val="center"/>
          </w:tcPr>
          <w:p w14:paraId="4A9E3B90" w14:textId="77777777" w:rsidR="00775B2B" w:rsidRDefault="00000000">
            <w:pPr>
              <w:jc w:val="center"/>
              <w:rPr>
                <w:kern w:val="0"/>
                <w:szCs w:val="21"/>
              </w:rPr>
            </w:pPr>
            <w:r>
              <w:rPr>
                <w:kern w:val="0"/>
                <w:szCs w:val="21"/>
              </w:rPr>
              <w:t>符合</w:t>
            </w:r>
          </w:p>
        </w:tc>
      </w:tr>
      <w:tr w:rsidR="00775B2B" w14:paraId="38C27792" w14:textId="77777777" w:rsidTr="006B4C92">
        <w:trPr>
          <w:trHeight w:val="397"/>
          <w:jc w:val="center"/>
        </w:trPr>
        <w:tc>
          <w:tcPr>
            <w:tcW w:w="170" w:type="pct"/>
            <w:vMerge/>
            <w:vAlign w:val="center"/>
          </w:tcPr>
          <w:p w14:paraId="7DD9A82D" w14:textId="77777777" w:rsidR="00775B2B" w:rsidRDefault="00775B2B">
            <w:pPr>
              <w:ind w:firstLine="420"/>
              <w:jc w:val="center"/>
              <w:rPr>
                <w:kern w:val="0"/>
                <w:szCs w:val="21"/>
              </w:rPr>
            </w:pPr>
          </w:p>
        </w:tc>
        <w:tc>
          <w:tcPr>
            <w:tcW w:w="254" w:type="pct"/>
            <w:vAlign w:val="center"/>
          </w:tcPr>
          <w:p w14:paraId="2215BB8A" w14:textId="77777777" w:rsidR="00775B2B" w:rsidRDefault="00000000">
            <w:pPr>
              <w:jc w:val="center"/>
              <w:rPr>
                <w:kern w:val="0"/>
                <w:szCs w:val="21"/>
              </w:rPr>
            </w:pPr>
            <w:r>
              <w:rPr>
                <w:kern w:val="0"/>
                <w:szCs w:val="21"/>
              </w:rPr>
              <w:t>A4.2</w:t>
            </w:r>
            <w:r>
              <w:rPr>
                <w:kern w:val="0"/>
                <w:szCs w:val="21"/>
              </w:rPr>
              <w:t>土地资源</w:t>
            </w:r>
          </w:p>
        </w:tc>
        <w:tc>
          <w:tcPr>
            <w:tcW w:w="2522" w:type="pct"/>
            <w:vAlign w:val="center"/>
          </w:tcPr>
          <w:p w14:paraId="36C853E8" w14:textId="77777777" w:rsidR="00775B2B" w:rsidRDefault="00000000">
            <w:pPr>
              <w:jc w:val="left"/>
              <w:rPr>
                <w:kern w:val="0"/>
                <w:szCs w:val="21"/>
              </w:rPr>
            </w:pPr>
            <w:r>
              <w:rPr>
                <w:kern w:val="0"/>
                <w:szCs w:val="21"/>
              </w:rPr>
              <w:t>〔</w:t>
            </w:r>
            <w:r>
              <w:rPr>
                <w:kern w:val="0"/>
                <w:szCs w:val="21"/>
              </w:rPr>
              <w:t>A4.2-1</w:t>
            </w:r>
            <w:r>
              <w:rPr>
                <w:kern w:val="0"/>
                <w:szCs w:val="21"/>
              </w:rPr>
              <w:t>〕土地资源上线指标控制在最终批复的国土空间规划控制指标内。</w:t>
            </w:r>
          </w:p>
        </w:tc>
        <w:tc>
          <w:tcPr>
            <w:tcW w:w="1727" w:type="pct"/>
            <w:vAlign w:val="center"/>
          </w:tcPr>
          <w:p w14:paraId="3E47BCA7" w14:textId="77777777" w:rsidR="00775B2B" w:rsidRDefault="00000000">
            <w:pPr>
              <w:jc w:val="left"/>
              <w:rPr>
                <w:kern w:val="0"/>
                <w:szCs w:val="21"/>
              </w:rPr>
            </w:pPr>
            <w:r>
              <w:rPr>
                <w:kern w:val="0"/>
                <w:szCs w:val="21"/>
              </w:rPr>
              <w:t>本项目符合《巴里坤</w:t>
            </w:r>
            <w:r>
              <w:rPr>
                <w:rFonts w:hint="eastAsia"/>
                <w:kern w:val="0"/>
                <w:szCs w:val="21"/>
              </w:rPr>
              <w:t>三塘湖工业园区</w:t>
            </w:r>
            <w:r>
              <w:rPr>
                <w:kern w:val="0"/>
                <w:szCs w:val="21"/>
              </w:rPr>
              <w:t>国土空间专项规划（</w:t>
            </w:r>
            <w:r>
              <w:rPr>
                <w:kern w:val="0"/>
                <w:szCs w:val="21"/>
              </w:rPr>
              <w:t>202</w:t>
            </w:r>
            <w:r>
              <w:rPr>
                <w:rFonts w:hint="eastAsia"/>
                <w:kern w:val="0"/>
                <w:szCs w:val="21"/>
              </w:rPr>
              <w:t>5</w:t>
            </w:r>
            <w:r>
              <w:rPr>
                <w:kern w:val="0"/>
                <w:szCs w:val="21"/>
              </w:rPr>
              <w:t>-2035</w:t>
            </w:r>
            <w:r>
              <w:rPr>
                <w:kern w:val="0"/>
                <w:szCs w:val="21"/>
              </w:rPr>
              <w:t>）》</w:t>
            </w:r>
          </w:p>
        </w:tc>
        <w:tc>
          <w:tcPr>
            <w:tcW w:w="327" w:type="pct"/>
            <w:vAlign w:val="center"/>
          </w:tcPr>
          <w:p w14:paraId="611D368C" w14:textId="77777777" w:rsidR="00775B2B" w:rsidRDefault="00000000">
            <w:pPr>
              <w:jc w:val="center"/>
              <w:rPr>
                <w:kern w:val="0"/>
                <w:szCs w:val="21"/>
              </w:rPr>
            </w:pPr>
            <w:r>
              <w:rPr>
                <w:kern w:val="0"/>
                <w:szCs w:val="21"/>
              </w:rPr>
              <w:t>符合</w:t>
            </w:r>
          </w:p>
        </w:tc>
      </w:tr>
      <w:tr w:rsidR="00775B2B" w14:paraId="2F4575C4" w14:textId="77777777" w:rsidTr="006B4C92">
        <w:trPr>
          <w:trHeight w:val="397"/>
          <w:jc w:val="center"/>
        </w:trPr>
        <w:tc>
          <w:tcPr>
            <w:tcW w:w="170" w:type="pct"/>
            <w:vMerge/>
            <w:vAlign w:val="center"/>
          </w:tcPr>
          <w:p w14:paraId="1771E64C" w14:textId="77777777" w:rsidR="00775B2B" w:rsidRDefault="00775B2B">
            <w:pPr>
              <w:ind w:firstLine="420"/>
              <w:jc w:val="center"/>
              <w:rPr>
                <w:kern w:val="0"/>
                <w:szCs w:val="21"/>
              </w:rPr>
            </w:pPr>
          </w:p>
        </w:tc>
        <w:tc>
          <w:tcPr>
            <w:tcW w:w="254" w:type="pct"/>
            <w:vAlign w:val="center"/>
          </w:tcPr>
          <w:p w14:paraId="079CA550" w14:textId="77777777" w:rsidR="00775B2B" w:rsidRDefault="00000000">
            <w:pPr>
              <w:jc w:val="center"/>
              <w:rPr>
                <w:kern w:val="0"/>
                <w:szCs w:val="21"/>
              </w:rPr>
            </w:pPr>
            <w:r>
              <w:rPr>
                <w:kern w:val="0"/>
                <w:szCs w:val="21"/>
              </w:rPr>
              <w:t>A4.3</w:t>
            </w:r>
            <w:r>
              <w:rPr>
                <w:kern w:val="0"/>
                <w:szCs w:val="21"/>
              </w:rPr>
              <w:t>能源利用</w:t>
            </w:r>
          </w:p>
        </w:tc>
        <w:tc>
          <w:tcPr>
            <w:tcW w:w="2522" w:type="pct"/>
            <w:vAlign w:val="center"/>
          </w:tcPr>
          <w:p w14:paraId="1F7EAE47" w14:textId="77777777" w:rsidR="00775B2B" w:rsidRDefault="00000000">
            <w:pPr>
              <w:jc w:val="left"/>
              <w:rPr>
                <w:kern w:val="0"/>
                <w:szCs w:val="21"/>
              </w:rPr>
            </w:pPr>
            <w:r>
              <w:rPr>
                <w:kern w:val="0"/>
                <w:szCs w:val="21"/>
              </w:rPr>
              <w:t>〔</w:t>
            </w:r>
            <w:r>
              <w:rPr>
                <w:kern w:val="0"/>
                <w:szCs w:val="21"/>
              </w:rPr>
              <w:t>A4.3-4</w:t>
            </w:r>
            <w:r>
              <w:rPr>
                <w:kern w:val="0"/>
                <w:szCs w:val="21"/>
              </w:rPr>
              <w:t>〕鼓励使用清洁能源或电厂热力、工业余热等</w:t>
            </w:r>
            <w:bookmarkStart w:id="89" w:name="OLE_LINK41"/>
            <w:r>
              <w:rPr>
                <w:kern w:val="0"/>
                <w:szCs w:val="21"/>
              </w:rPr>
              <w:t>替代锅炉、炉窑燃料用煤。</w:t>
            </w:r>
            <w:bookmarkEnd w:id="89"/>
          </w:p>
        </w:tc>
        <w:tc>
          <w:tcPr>
            <w:tcW w:w="1727" w:type="pct"/>
            <w:vAlign w:val="center"/>
          </w:tcPr>
          <w:p w14:paraId="59F0A6D1" w14:textId="77777777" w:rsidR="00775B2B" w:rsidRDefault="00000000">
            <w:pPr>
              <w:jc w:val="left"/>
              <w:rPr>
                <w:kern w:val="0"/>
                <w:szCs w:val="21"/>
              </w:rPr>
            </w:pPr>
            <w:r>
              <w:rPr>
                <w:kern w:val="0"/>
                <w:szCs w:val="21"/>
              </w:rPr>
              <w:t>本项目为巴里坤三塘湖工业园区岔哈泉区提供采暖热负荷，</w:t>
            </w:r>
            <w:r>
              <w:rPr>
                <w:rFonts w:hint="eastAsia"/>
                <w:kern w:val="0"/>
                <w:szCs w:val="21"/>
              </w:rPr>
              <w:t>是园区内企业使用电厂热力，替代企业自建锅炉，减少</w:t>
            </w:r>
            <w:r>
              <w:rPr>
                <w:kern w:val="0"/>
                <w:szCs w:val="21"/>
              </w:rPr>
              <w:t>锅炉、炉窑燃料用煤。</w:t>
            </w:r>
          </w:p>
        </w:tc>
        <w:tc>
          <w:tcPr>
            <w:tcW w:w="327" w:type="pct"/>
            <w:vAlign w:val="center"/>
          </w:tcPr>
          <w:p w14:paraId="003C95A4" w14:textId="77777777" w:rsidR="00775B2B" w:rsidRDefault="00000000">
            <w:pPr>
              <w:jc w:val="center"/>
              <w:rPr>
                <w:kern w:val="0"/>
                <w:szCs w:val="21"/>
              </w:rPr>
            </w:pPr>
            <w:r>
              <w:rPr>
                <w:kern w:val="0"/>
                <w:szCs w:val="21"/>
              </w:rPr>
              <w:t>符合</w:t>
            </w:r>
          </w:p>
        </w:tc>
      </w:tr>
      <w:tr w:rsidR="00775B2B" w14:paraId="4828DEC4" w14:textId="77777777" w:rsidTr="006B4C92">
        <w:trPr>
          <w:trHeight w:val="397"/>
          <w:jc w:val="center"/>
        </w:trPr>
        <w:tc>
          <w:tcPr>
            <w:tcW w:w="170" w:type="pct"/>
            <w:vMerge/>
            <w:vAlign w:val="center"/>
          </w:tcPr>
          <w:p w14:paraId="16C3BB18" w14:textId="77777777" w:rsidR="00775B2B" w:rsidRDefault="00775B2B">
            <w:pPr>
              <w:ind w:firstLine="420"/>
              <w:jc w:val="center"/>
              <w:rPr>
                <w:kern w:val="0"/>
                <w:szCs w:val="21"/>
              </w:rPr>
            </w:pPr>
          </w:p>
        </w:tc>
        <w:tc>
          <w:tcPr>
            <w:tcW w:w="254" w:type="pct"/>
            <w:vAlign w:val="center"/>
          </w:tcPr>
          <w:p w14:paraId="6DED563E" w14:textId="77777777" w:rsidR="00775B2B" w:rsidRDefault="00000000">
            <w:pPr>
              <w:jc w:val="center"/>
              <w:rPr>
                <w:kern w:val="0"/>
                <w:szCs w:val="21"/>
              </w:rPr>
            </w:pPr>
            <w:r>
              <w:rPr>
                <w:kern w:val="0"/>
                <w:szCs w:val="21"/>
              </w:rPr>
              <w:t>A4.4</w:t>
            </w:r>
            <w:r>
              <w:rPr>
                <w:kern w:val="0"/>
                <w:szCs w:val="21"/>
              </w:rPr>
              <w:t>禁燃区要求</w:t>
            </w:r>
          </w:p>
        </w:tc>
        <w:tc>
          <w:tcPr>
            <w:tcW w:w="2522" w:type="pct"/>
            <w:vAlign w:val="center"/>
          </w:tcPr>
          <w:p w14:paraId="45127026" w14:textId="77777777" w:rsidR="00775B2B" w:rsidRDefault="00000000">
            <w:pPr>
              <w:jc w:val="left"/>
              <w:rPr>
                <w:kern w:val="0"/>
                <w:szCs w:val="21"/>
              </w:rPr>
            </w:pPr>
            <w:r>
              <w:rPr>
                <w:kern w:val="0"/>
                <w:szCs w:val="21"/>
              </w:rPr>
              <w:t>〔</w:t>
            </w:r>
            <w:r>
              <w:rPr>
                <w:kern w:val="0"/>
                <w:szCs w:val="21"/>
              </w:rPr>
              <w:t>A4.4-1</w:t>
            </w:r>
            <w:r>
              <w:rPr>
                <w:kern w:val="0"/>
                <w:szCs w:val="21"/>
              </w:rPr>
              <w:t>〕在禁燃区内，禁止销售、燃用高污染燃料；禁止新建、扩建燃用高污染燃料的设施。已建成的，应当在规定期限内改用清洁能源。</w:t>
            </w:r>
          </w:p>
        </w:tc>
        <w:tc>
          <w:tcPr>
            <w:tcW w:w="1727" w:type="pct"/>
            <w:vAlign w:val="center"/>
          </w:tcPr>
          <w:p w14:paraId="6F6543BC" w14:textId="77777777" w:rsidR="00775B2B" w:rsidRDefault="00000000">
            <w:pPr>
              <w:jc w:val="left"/>
              <w:rPr>
                <w:kern w:val="0"/>
                <w:szCs w:val="21"/>
              </w:rPr>
            </w:pPr>
            <w:r>
              <w:rPr>
                <w:kern w:val="0"/>
                <w:szCs w:val="21"/>
              </w:rPr>
              <w:t>本项目所处位置不属于禁燃区。</w:t>
            </w:r>
          </w:p>
        </w:tc>
        <w:tc>
          <w:tcPr>
            <w:tcW w:w="327" w:type="pct"/>
            <w:vAlign w:val="center"/>
          </w:tcPr>
          <w:p w14:paraId="1AE46CA6" w14:textId="77777777" w:rsidR="00775B2B" w:rsidRDefault="00000000">
            <w:pPr>
              <w:jc w:val="center"/>
              <w:rPr>
                <w:kern w:val="0"/>
                <w:szCs w:val="21"/>
              </w:rPr>
            </w:pPr>
            <w:r>
              <w:rPr>
                <w:kern w:val="0"/>
                <w:szCs w:val="21"/>
              </w:rPr>
              <w:t>符合</w:t>
            </w:r>
          </w:p>
        </w:tc>
      </w:tr>
      <w:tr w:rsidR="00775B2B" w14:paraId="5BBFF1AB" w14:textId="77777777" w:rsidTr="006B4C92">
        <w:trPr>
          <w:trHeight w:val="397"/>
          <w:jc w:val="center"/>
        </w:trPr>
        <w:tc>
          <w:tcPr>
            <w:tcW w:w="170" w:type="pct"/>
            <w:vMerge/>
            <w:vAlign w:val="center"/>
          </w:tcPr>
          <w:p w14:paraId="62F6E376" w14:textId="77777777" w:rsidR="00775B2B" w:rsidRDefault="00775B2B">
            <w:pPr>
              <w:ind w:firstLine="420"/>
              <w:jc w:val="center"/>
              <w:rPr>
                <w:kern w:val="0"/>
                <w:szCs w:val="21"/>
              </w:rPr>
            </w:pPr>
          </w:p>
        </w:tc>
        <w:tc>
          <w:tcPr>
            <w:tcW w:w="254" w:type="pct"/>
            <w:vAlign w:val="center"/>
          </w:tcPr>
          <w:p w14:paraId="3481130A" w14:textId="77777777" w:rsidR="00775B2B" w:rsidRDefault="00000000">
            <w:pPr>
              <w:jc w:val="center"/>
              <w:rPr>
                <w:kern w:val="0"/>
                <w:szCs w:val="21"/>
              </w:rPr>
            </w:pPr>
            <w:r>
              <w:rPr>
                <w:kern w:val="0"/>
                <w:szCs w:val="21"/>
              </w:rPr>
              <w:t>A4.5</w:t>
            </w:r>
            <w:r>
              <w:rPr>
                <w:kern w:val="0"/>
                <w:szCs w:val="21"/>
              </w:rPr>
              <w:t>资源综合利用</w:t>
            </w:r>
          </w:p>
        </w:tc>
        <w:tc>
          <w:tcPr>
            <w:tcW w:w="2522" w:type="pct"/>
            <w:vAlign w:val="center"/>
          </w:tcPr>
          <w:p w14:paraId="56C4330F" w14:textId="77777777" w:rsidR="00775B2B" w:rsidRDefault="00000000">
            <w:pPr>
              <w:jc w:val="left"/>
              <w:rPr>
                <w:kern w:val="0"/>
                <w:szCs w:val="21"/>
              </w:rPr>
            </w:pPr>
            <w:r>
              <w:rPr>
                <w:kern w:val="0"/>
                <w:szCs w:val="21"/>
              </w:rPr>
              <w:t>〔</w:t>
            </w:r>
            <w:r>
              <w:rPr>
                <w:kern w:val="0"/>
                <w:szCs w:val="21"/>
              </w:rPr>
              <w:t>A4.5-1</w:t>
            </w:r>
            <w:r>
              <w:rPr>
                <w:kern w:val="0"/>
                <w:szCs w:val="21"/>
              </w:rPr>
              <w:t>〕加强固体废物源头减量、资源化利用和无害化处置，最大限度减少填埋量。推进工业固体废物精细化、名录化环境管理，促进大宗工业固废综合利用、主要农业废弃物全量利用。加快构建废旧物资回收和循环利用体系，健全强制报废制度和废旧家电、消费电子等耐用消费品回收处理体系，推行生产企业</w:t>
            </w:r>
            <w:r>
              <w:rPr>
                <w:kern w:val="0"/>
                <w:szCs w:val="21"/>
              </w:rPr>
              <w:t>“</w:t>
            </w:r>
            <w:r>
              <w:rPr>
                <w:kern w:val="0"/>
                <w:szCs w:val="21"/>
              </w:rPr>
              <w:t>逆向回收</w:t>
            </w:r>
            <w:r>
              <w:rPr>
                <w:kern w:val="0"/>
                <w:szCs w:val="21"/>
              </w:rPr>
              <w:t>”</w:t>
            </w:r>
            <w:r>
              <w:rPr>
                <w:kern w:val="0"/>
                <w:szCs w:val="21"/>
              </w:rPr>
              <w:t>等模式。以尾矿和共伴生矿、煤矸石、炉渣、粉煤灰、脱硫石膏、冶炼渣、建筑垃圾等为重点，持续推进固体废物综合利用和环境整治，不断提高大宗固体废物资源化利用水平。推行生活垃圾分类，加快建设县（市）生活垃圾处理设施，到</w:t>
            </w:r>
            <w:r>
              <w:rPr>
                <w:kern w:val="0"/>
                <w:szCs w:val="21"/>
              </w:rPr>
              <w:t>2025</w:t>
            </w:r>
            <w:r>
              <w:rPr>
                <w:kern w:val="0"/>
                <w:szCs w:val="21"/>
              </w:rPr>
              <w:t>年，全疆城市生活垃圾无害化处理率达到</w:t>
            </w:r>
            <w:r>
              <w:rPr>
                <w:kern w:val="0"/>
                <w:szCs w:val="21"/>
              </w:rPr>
              <w:t>99%</w:t>
            </w:r>
            <w:r>
              <w:rPr>
                <w:kern w:val="0"/>
                <w:szCs w:val="21"/>
              </w:rPr>
              <w:t>以上。</w:t>
            </w:r>
          </w:p>
        </w:tc>
        <w:tc>
          <w:tcPr>
            <w:tcW w:w="1727" w:type="pct"/>
            <w:vAlign w:val="center"/>
          </w:tcPr>
          <w:p w14:paraId="3FE7AAC7" w14:textId="77777777" w:rsidR="00775B2B" w:rsidRDefault="00000000">
            <w:pPr>
              <w:jc w:val="left"/>
              <w:rPr>
                <w:kern w:val="0"/>
                <w:szCs w:val="21"/>
              </w:rPr>
            </w:pPr>
            <w:r>
              <w:rPr>
                <w:kern w:val="0"/>
                <w:szCs w:val="21"/>
              </w:rPr>
              <w:t>厂内固体废物妥善安全处理。一般工业固废贮存执行《一般工业固体废物贮存、处置场污染控制标准》（</w:t>
            </w:r>
            <w:r>
              <w:rPr>
                <w:kern w:val="0"/>
                <w:szCs w:val="21"/>
              </w:rPr>
              <w:t>GB18599-2020</w:t>
            </w:r>
            <w:r>
              <w:rPr>
                <w:kern w:val="0"/>
                <w:szCs w:val="21"/>
              </w:rPr>
              <w:t>）；危险废物贮存执行《危险废物贮存污染控制标准》（</w:t>
            </w:r>
            <w:r>
              <w:rPr>
                <w:kern w:val="0"/>
                <w:szCs w:val="21"/>
              </w:rPr>
              <w:t>GB18597-2023</w:t>
            </w:r>
            <w:r>
              <w:rPr>
                <w:kern w:val="0"/>
                <w:szCs w:val="21"/>
              </w:rPr>
              <w:t>）。</w:t>
            </w:r>
            <w:r>
              <w:rPr>
                <w:rFonts w:hint="eastAsia"/>
                <w:kern w:val="0"/>
                <w:szCs w:val="21"/>
              </w:rPr>
              <w:t>本项目粉煤灰（含渣）回填矿山内排土场。</w:t>
            </w:r>
          </w:p>
        </w:tc>
        <w:tc>
          <w:tcPr>
            <w:tcW w:w="327" w:type="pct"/>
            <w:vAlign w:val="center"/>
          </w:tcPr>
          <w:p w14:paraId="358F7673" w14:textId="77777777" w:rsidR="00775B2B" w:rsidRDefault="00000000">
            <w:pPr>
              <w:jc w:val="center"/>
              <w:rPr>
                <w:kern w:val="0"/>
                <w:szCs w:val="21"/>
              </w:rPr>
            </w:pPr>
            <w:r>
              <w:rPr>
                <w:kern w:val="0"/>
                <w:szCs w:val="21"/>
              </w:rPr>
              <w:t>符合</w:t>
            </w:r>
          </w:p>
        </w:tc>
      </w:tr>
    </w:tbl>
    <w:p w14:paraId="6DA7096E" w14:textId="77777777" w:rsidR="00775B2B" w:rsidRDefault="00775B2B">
      <w:pPr>
        <w:pStyle w:val="af5"/>
      </w:pPr>
    </w:p>
    <w:p w14:paraId="3C21B8C6" w14:textId="04620158" w:rsidR="00775B2B" w:rsidRDefault="00000000" w:rsidP="00652013">
      <w:pPr>
        <w:jc w:val="center"/>
        <w:rPr>
          <w:color w:val="FF0000"/>
        </w:rPr>
      </w:pPr>
      <w:r>
        <w:br w:type="page"/>
      </w:r>
      <w:r w:rsidRPr="00652013">
        <w:rPr>
          <w:rFonts w:eastAsia="黑体"/>
          <w:sz w:val="24"/>
        </w:rPr>
        <w:lastRenderedPageBreak/>
        <w:t>表</w:t>
      </w:r>
      <w:r w:rsidRPr="00652013">
        <w:rPr>
          <w:rFonts w:eastAsia="黑体"/>
          <w:sz w:val="24"/>
        </w:rPr>
        <w:t>1.3-</w:t>
      </w:r>
      <w:r w:rsidRPr="00652013">
        <w:rPr>
          <w:rFonts w:eastAsia="黑体" w:hint="eastAsia"/>
          <w:sz w:val="24"/>
        </w:rPr>
        <w:t>12</w:t>
      </w:r>
      <w:r w:rsidRPr="00652013">
        <w:rPr>
          <w:rFonts w:eastAsia="黑体"/>
          <w:sz w:val="24"/>
        </w:rPr>
        <w:t xml:space="preserve">    </w:t>
      </w:r>
      <w:r w:rsidRPr="00652013">
        <w:rPr>
          <w:rFonts w:eastAsia="黑体"/>
          <w:sz w:val="24"/>
        </w:rPr>
        <w:t>与《哈密市总体管控要求更新情况说明》符合性分析表</w:t>
      </w:r>
    </w:p>
    <w:tbl>
      <w:tblPr>
        <w:tblW w:w="13818"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0" w:type="dxa"/>
          <w:right w:w="0" w:type="dxa"/>
        </w:tblCellMar>
        <w:tblLook w:val="04A0" w:firstRow="1" w:lastRow="0" w:firstColumn="1" w:lastColumn="0" w:noHBand="0" w:noVBand="1"/>
      </w:tblPr>
      <w:tblGrid>
        <w:gridCol w:w="1878"/>
        <w:gridCol w:w="971"/>
        <w:gridCol w:w="5536"/>
        <w:gridCol w:w="4727"/>
        <w:gridCol w:w="706"/>
      </w:tblGrid>
      <w:tr w:rsidR="00775B2B" w14:paraId="7D730683" w14:textId="77777777" w:rsidTr="006B4C92">
        <w:trPr>
          <w:trHeight w:val="397"/>
        </w:trPr>
        <w:tc>
          <w:tcPr>
            <w:tcW w:w="2843" w:type="dxa"/>
            <w:gridSpan w:val="2"/>
            <w:vAlign w:val="center"/>
          </w:tcPr>
          <w:p w14:paraId="74BA487C" w14:textId="77777777" w:rsidR="00775B2B" w:rsidRDefault="00000000">
            <w:pPr>
              <w:jc w:val="center"/>
              <w:rPr>
                <w:szCs w:val="21"/>
              </w:rPr>
            </w:pPr>
            <w:r>
              <w:rPr>
                <w:szCs w:val="21"/>
              </w:rPr>
              <w:t>管控维度</w:t>
            </w:r>
          </w:p>
        </w:tc>
        <w:tc>
          <w:tcPr>
            <w:tcW w:w="5539" w:type="dxa"/>
            <w:vAlign w:val="center"/>
          </w:tcPr>
          <w:p w14:paraId="297BC4F8" w14:textId="77777777" w:rsidR="00775B2B" w:rsidRDefault="00000000">
            <w:pPr>
              <w:jc w:val="center"/>
              <w:rPr>
                <w:szCs w:val="21"/>
              </w:rPr>
            </w:pPr>
            <w:r>
              <w:rPr>
                <w:szCs w:val="21"/>
              </w:rPr>
              <w:t>管控要求</w:t>
            </w:r>
          </w:p>
        </w:tc>
        <w:tc>
          <w:tcPr>
            <w:tcW w:w="4730" w:type="dxa"/>
            <w:vAlign w:val="center"/>
          </w:tcPr>
          <w:p w14:paraId="0C4024C1" w14:textId="77777777" w:rsidR="00775B2B" w:rsidRDefault="00000000">
            <w:pPr>
              <w:jc w:val="center"/>
              <w:rPr>
                <w:szCs w:val="21"/>
              </w:rPr>
            </w:pPr>
            <w:r>
              <w:rPr>
                <w:szCs w:val="21"/>
              </w:rPr>
              <w:t>本项目情况</w:t>
            </w:r>
          </w:p>
        </w:tc>
        <w:tc>
          <w:tcPr>
            <w:tcW w:w="706" w:type="dxa"/>
            <w:vAlign w:val="center"/>
          </w:tcPr>
          <w:p w14:paraId="13CEBE9B" w14:textId="77777777" w:rsidR="00775B2B" w:rsidRDefault="00000000">
            <w:pPr>
              <w:jc w:val="center"/>
              <w:rPr>
                <w:szCs w:val="21"/>
              </w:rPr>
            </w:pPr>
            <w:r>
              <w:rPr>
                <w:szCs w:val="21"/>
              </w:rPr>
              <w:t>符合性分析</w:t>
            </w:r>
          </w:p>
        </w:tc>
      </w:tr>
      <w:tr w:rsidR="00775B2B" w14:paraId="006812AD" w14:textId="77777777" w:rsidTr="006B4C92">
        <w:trPr>
          <w:trHeight w:val="397"/>
        </w:trPr>
        <w:tc>
          <w:tcPr>
            <w:tcW w:w="1871" w:type="dxa"/>
            <w:vMerge w:val="restart"/>
            <w:vAlign w:val="center"/>
          </w:tcPr>
          <w:p w14:paraId="40CDD75C" w14:textId="77777777" w:rsidR="00775B2B" w:rsidRDefault="00000000">
            <w:pPr>
              <w:jc w:val="center"/>
              <w:rPr>
                <w:szCs w:val="21"/>
              </w:rPr>
            </w:pPr>
            <w:r>
              <w:rPr>
                <w:szCs w:val="21"/>
              </w:rPr>
              <w:t>巴里坤哈萨克自治县三塘湖镇一般管控单元（</w:t>
            </w:r>
            <w:r>
              <w:rPr>
                <w:szCs w:val="21"/>
              </w:rPr>
              <w:t>ZH65052130009</w:t>
            </w:r>
            <w:r>
              <w:rPr>
                <w:szCs w:val="21"/>
              </w:rPr>
              <w:t>）</w:t>
            </w:r>
          </w:p>
        </w:tc>
        <w:tc>
          <w:tcPr>
            <w:tcW w:w="972" w:type="dxa"/>
            <w:vAlign w:val="center"/>
          </w:tcPr>
          <w:p w14:paraId="33CBC35B" w14:textId="77777777" w:rsidR="00775B2B" w:rsidRDefault="00000000">
            <w:pPr>
              <w:jc w:val="center"/>
              <w:rPr>
                <w:szCs w:val="21"/>
              </w:rPr>
            </w:pPr>
            <w:r>
              <w:rPr>
                <w:szCs w:val="21"/>
              </w:rPr>
              <w:t>空间布局约束</w:t>
            </w:r>
          </w:p>
        </w:tc>
        <w:tc>
          <w:tcPr>
            <w:tcW w:w="5539" w:type="dxa"/>
            <w:vAlign w:val="center"/>
          </w:tcPr>
          <w:p w14:paraId="2B125938" w14:textId="77777777" w:rsidR="00775B2B" w:rsidRDefault="00000000">
            <w:pPr>
              <w:rPr>
                <w:szCs w:val="21"/>
              </w:rPr>
            </w:pPr>
            <w:r>
              <w:rPr>
                <w:szCs w:val="21"/>
              </w:rPr>
              <w:t>执行《山北片区总体准入要求》第二条</w:t>
            </w:r>
            <w:r>
              <w:rPr>
                <w:szCs w:val="21"/>
              </w:rPr>
              <w:t xml:space="preserve"> </w:t>
            </w:r>
            <w:r>
              <w:rPr>
                <w:szCs w:val="21"/>
              </w:rPr>
              <w:t>关于山北片区矿产布局约束的要求；第三条</w:t>
            </w:r>
            <w:r>
              <w:rPr>
                <w:szCs w:val="21"/>
              </w:rPr>
              <w:t xml:space="preserve"> </w:t>
            </w:r>
            <w:r>
              <w:rPr>
                <w:szCs w:val="21"/>
              </w:rPr>
              <w:t>关于山北片区重点产业空间布局约束的要求。拟开发为农用地的，县级人民政府要组织开展土壤环境质量状况评估：不符合标准的，不得种植食用农产品。要加强纳入耕地后备资源的未利用地保护，定期开展巡查。</w:t>
            </w:r>
          </w:p>
        </w:tc>
        <w:tc>
          <w:tcPr>
            <w:tcW w:w="4730" w:type="dxa"/>
            <w:vAlign w:val="center"/>
          </w:tcPr>
          <w:p w14:paraId="79F5870B" w14:textId="77777777" w:rsidR="00775B2B" w:rsidRDefault="00000000">
            <w:pPr>
              <w:rPr>
                <w:szCs w:val="21"/>
              </w:rPr>
            </w:pPr>
            <w:r>
              <w:rPr>
                <w:szCs w:val="21"/>
              </w:rPr>
              <w:t>本项目位于巴里坤县</w:t>
            </w:r>
            <w:r>
              <w:rPr>
                <w:rFonts w:hint="eastAsia"/>
                <w:kern w:val="0"/>
                <w:szCs w:val="21"/>
              </w:rPr>
              <w:t>三塘湖工业园区</w:t>
            </w:r>
            <w:r>
              <w:rPr>
                <w:szCs w:val="21"/>
              </w:rPr>
              <w:t>岔哈泉区，</w:t>
            </w:r>
            <w:r>
              <w:rPr>
                <w:rFonts w:hint="eastAsia"/>
                <w:szCs w:val="21"/>
              </w:rPr>
              <w:t>是工业园区为产业布局配套的公共设施。本项目不涉及生态保护红线，占地为裸岩石砾地，不对区域矿产资源进行开发。项目应编制水土保持方案，并按照方案实施建设。</w:t>
            </w:r>
          </w:p>
          <w:p w14:paraId="5B4A98B2" w14:textId="77777777" w:rsidR="00775B2B" w:rsidRDefault="00000000">
            <w:pPr>
              <w:rPr>
                <w:szCs w:val="21"/>
              </w:rPr>
            </w:pPr>
            <w:r>
              <w:rPr>
                <w:szCs w:val="21"/>
              </w:rPr>
              <w:t>本热电联产工程属于</w:t>
            </w:r>
            <w:r>
              <w:rPr>
                <w:szCs w:val="21"/>
              </w:rPr>
              <w:t>“</w:t>
            </w:r>
            <w:r>
              <w:rPr>
                <w:szCs w:val="21"/>
              </w:rPr>
              <w:t>采用背压（抽背）型热电联产</w:t>
            </w:r>
            <w:r>
              <w:rPr>
                <w:szCs w:val="21"/>
              </w:rPr>
              <w:t>”</w:t>
            </w:r>
            <w:r>
              <w:rPr>
                <w:szCs w:val="21"/>
              </w:rPr>
              <w:t>，符合国家《产业结构调整指导</w:t>
            </w:r>
            <w:r>
              <w:rPr>
                <w:rFonts w:hint="eastAsia"/>
                <w:szCs w:val="21"/>
              </w:rPr>
              <w:t>目录</w:t>
            </w:r>
            <w:r>
              <w:rPr>
                <w:szCs w:val="21"/>
              </w:rPr>
              <w:t>（</w:t>
            </w:r>
            <w:r>
              <w:rPr>
                <w:szCs w:val="21"/>
              </w:rPr>
              <w:t>2024</w:t>
            </w:r>
            <w:r>
              <w:rPr>
                <w:szCs w:val="21"/>
              </w:rPr>
              <w:t>年本）》的相关要求。</w:t>
            </w:r>
            <w:r>
              <w:rPr>
                <w:rFonts w:hint="eastAsia"/>
                <w:szCs w:val="21"/>
              </w:rPr>
              <w:t>本项目将在哈密市区域内落实污染物排放区域削减要求。</w:t>
            </w:r>
          </w:p>
        </w:tc>
        <w:tc>
          <w:tcPr>
            <w:tcW w:w="706" w:type="dxa"/>
            <w:vAlign w:val="center"/>
          </w:tcPr>
          <w:p w14:paraId="57D0CD7D" w14:textId="77777777" w:rsidR="00775B2B" w:rsidRDefault="00000000">
            <w:pPr>
              <w:jc w:val="center"/>
              <w:rPr>
                <w:szCs w:val="21"/>
              </w:rPr>
            </w:pPr>
            <w:r>
              <w:rPr>
                <w:szCs w:val="21"/>
              </w:rPr>
              <w:t>符合</w:t>
            </w:r>
          </w:p>
        </w:tc>
      </w:tr>
      <w:tr w:rsidR="00775B2B" w14:paraId="7FD4DC89" w14:textId="77777777" w:rsidTr="006B4C92">
        <w:trPr>
          <w:trHeight w:val="397"/>
        </w:trPr>
        <w:tc>
          <w:tcPr>
            <w:tcW w:w="1871" w:type="dxa"/>
            <w:vMerge/>
            <w:vAlign w:val="center"/>
          </w:tcPr>
          <w:p w14:paraId="33A1174B" w14:textId="77777777" w:rsidR="00775B2B" w:rsidRDefault="00775B2B">
            <w:pPr>
              <w:jc w:val="center"/>
              <w:rPr>
                <w:szCs w:val="21"/>
              </w:rPr>
            </w:pPr>
          </w:p>
        </w:tc>
        <w:tc>
          <w:tcPr>
            <w:tcW w:w="972" w:type="dxa"/>
            <w:vAlign w:val="center"/>
          </w:tcPr>
          <w:p w14:paraId="460764AD" w14:textId="77777777" w:rsidR="00775B2B" w:rsidRDefault="00000000">
            <w:pPr>
              <w:jc w:val="center"/>
              <w:rPr>
                <w:szCs w:val="21"/>
              </w:rPr>
            </w:pPr>
            <w:r>
              <w:rPr>
                <w:szCs w:val="21"/>
              </w:rPr>
              <w:t>污染物排放管理</w:t>
            </w:r>
          </w:p>
        </w:tc>
        <w:tc>
          <w:tcPr>
            <w:tcW w:w="5539" w:type="dxa"/>
            <w:vAlign w:val="center"/>
          </w:tcPr>
          <w:p w14:paraId="24AE0D34" w14:textId="77777777" w:rsidR="00775B2B" w:rsidRDefault="00000000">
            <w:pPr>
              <w:rPr>
                <w:szCs w:val="21"/>
              </w:rPr>
            </w:pPr>
            <w:r>
              <w:rPr>
                <w:szCs w:val="21"/>
              </w:rPr>
              <w:t>执行《哈密市全市总体准入要求》第十六条</w:t>
            </w:r>
            <w:r>
              <w:rPr>
                <w:szCs w:val="21"/>
              </w:rPr>
              <w:t xml:space="preserve"> </w:t>
            </w:r>
            <w:r>
              <w:rPr>
                <w:szCs w:val="21"/>
              </w:rPr>
              <w:t>关于污染物排放管控的要求：第十八条</w:t>
            </w:r>
            <w:r>
              <w:rPr>
                <w:szCs w:val="21"/>
              </w:rPr>
              <w:t xml:space="preserve"> </w:t>
            </w:r>
            <w:r>
              <w:rPr>
                <w:szCs w:val="21"/>
              </w:rPr>
              <w:t>关于环境质量管控的要求。执行《山北片区总体准入要求》第四条</w:t>
            </w:r>
            <w:r>
              <w:rPr>
                <w:szCs w:val="21"/>
              </w:rPr>
              <w:t xml:space="preserve"> </w:t>
            </w:r>
            <w:r>
              <w:rPr>
                <w:szCs w:val="21"/>
              </w:rPr>
              <w:t>关于山北片区水污染排放管控的要求：第五条关于山北片区无组织污染物排放管控的要求。</w:t>
            </w:r>
          </w:p>
        </w:tc>
        <w:tc>
          <w:tcPr>
            <w:tcW w:w="4730" w:type="dxa"/>
            <w:vAlign w:val="center"/>
          </w:tcPr>
          <w:p w14:paraId="443D3AE3" w14:textId="77777777" w:rsidR="00775B2B" w:rsidRDefault="00000000">
            <w:pPr>
              <w:rPr>
                <w:szCs w:val="21"/>
              </w:rPr>
            </w:pPr>
            <w:r>
              <w:rPr>
                <w:szCs w:val="21"/>
              </w:rPr>
              <w:t>本项目</w:t>
            </w:r>
            <w:r>
              <w:rPr>
                <w:rFonts w:hint="eastAsia"/>
                <w:szCs w:val="21"/>
              </w:rPr>
              <w:t>符合</w:t>
            </w:r>
            <w:r>
              <w:rPr>
                <w:szCs w:val="21"/>
              </w:rPr>
              <w:t>《哈密市生态环境保护</w:t>
            </w:r>
            <w:r>
              <w:rPr>
                <w:szCs w:val="21"/>
              </w:rPr>
              <w:t>“</w:t>
            </w:r>
            <w:r>
              <w:rPr>
                <w:szCs w:val="21"/>
              </w:rPr>
              <w:t>十四五</w:t>
            </w:r>
            <w:r>
              <w:rPr>
                <w:szCs w:val="21"/>
              </w:rPr>
              <w:t>”</w:t>
            </w:r>
            <w:r>
              <w:rPr>
                <w:szCs w:val="21"/>
              </w:rPr>
              <w:t>规划》</w:t>
            </w:r>
            <w:r>
              <w:rPr>
                <w:rFonts w:hint="eastAsia"/>
                <w:szCs w:val="21"/>
              </w:rPr>
              <w:t>。</w:t>
            </w:r>
            <w:r>
              <w:rPr>
                <w:szCs w:val="21"/>
              </w:rPr>
              <w:t>本</w:t>
            </w:r>
            <w:r>
              <w:rPr>
                <w:rFonts w:hint="eastAsia"/>
                <w:szCs w:val="21"/>
              </w:rPr>
              <w:t>项目</w:t>
            </w:r>
            <w:r>
              <w:rPr>
                <w:szCs w:val="21"/>
              </w:rPr>
              <w:t>主要大气污染物执行超低排放标准，可以做到稳定达标排放。本项目地面冲洗废水经煤水处理站处理后回用于输煤系统，其他生产废水排入煤制油项目废水管网，经煤制油项目污水</w:t>
            </w:r>
            <w:r>
              <w:rPr>
                <w:rFonts w:hint="eastAsia"/>
                <w:szCs w:val="21"/>
              </w:rPr>
              <w:t>处理厂</w:t>
            </w:r>
            <w:r>
              <w:rPr>
                <w:szCs w:val="21"/>
              </w:rPr>
              <w:t>处理后尽可能回用。</w:t>
            </w:r>
          </w:p>
        </w:tc>
        <w:tc>
          <w:tcPr>
            <w:tcW w:w="706" w:type="dxa"/>
            <w:vAlign w:val="center"/>
          </w:tcPr>
          <w:p w14:paraId="7C08FCBD" w14:textId="77777777" w:rsidR="00775B2B" w:rsidRDefault="00000000">
            <w:pPr>
              <w:jc w:val="center"/>
              <w:rPr>
                <w:szCs w:val="21"/>
              </w:rPr>
            </w:pPr>
            <w:r>
              <w:rPr>
                <w:szCs w:val="21"/>
              </w:rPr>
              <w:t>符合</w:t>
            </w:r>
          </w:p>
        </w:tc>
      </w:tr>
      <w:tr w:rsidR="00775B2B" w14:paraId="209EEE69" w14:textId="77777777" w:rsidTr="006B4C92">
        <w:trPr>
          <w:trHeight w:val="397"/>
        </w:trPr>
        <w:tc>
          <w:tcPr>
            <w:tcW w:w="1871" w:type="dxa"/>
            <w:vMerge/>
            <w:vAlign w:val="center"/>
          </w:tcPr>
          <w:p w14:paraId="241D79F8" w14:textId="77777777" w:rsidR="00775B2B" w:rsidRDefault="00775B2B">
            <w:pPr>
              <w:jc w:val="center"/>
              <w:rPr>
                <w:szCs w:val="21"/>
              </w:rPr>
            </w:pPr>
          </w:p>
        </w:tc>
        <w:tc>
          <w:tcPr>
            <w:tcW w:w="972" w:type="dxa"/>
            <w:vAlign w:val="center"/>
          </w:tcPr>
          <w:p w14:paraId="19DCDEDC" w14:textId="77777777" w:rsidR="00775B2B" w:rsidRDefault="00000000">
            <w:pPr>
              <w:jc w:val="center"/>
              <w:rPr>
                <w:szCs w:val="21"/>
              </w:rPr>
            </w:pPr>
            <w:r>
              <w:rPr>
                <w:szCs w:val="21"/>
              </w:rPr>
              <w:t>环境风险防控</w:t>
            </w:r>
          </w:p>
        </w:tc>
        <w:tc>
          <w:tcPr>
            <w:tcW w:w="5539" w:type="dxa"/>
            <w:vAlign w:val="center"/>
          </w:tcPr>
          <w:p w14:paraId="495E6780" w14:textId="77777777" w:rsidR="00775B2B" w:rsidRDefault="00000000">
            <w:pPr>
              <w:rPr>
                <w:szCs w:val="21"/>
              </w:rPr>
            </w:pPr>
            <w:r>
              <w:rPr>
                <w:szCs w:val="21"/>
              </w:rPr>
              <w:t>执行《山北片区总体准入要求》第六条</w:t>
            </w:r>
            <w:r>
              <w:rPr>
                <w:szCs w:val="21"/>
              </w:rPr>
              <w:t xml:space="preserve"> </w:t>
            </w:r>
            <w:r>
              <w:rPr>
                <w:szCs w:val="21"/>
              </w:rPr>
              <w:t>关于矿山土壤污染风险防控的要求：参照执行《山南片区总体准入要求》第八条</w:t>
            </w:r>
            <w:r>
              <w:rPr>
                <w:szCs w:val="21"/>
              </w:rPr>
              <w:t xml:space="preserve"> </w:t>
            </w:r>
            <w:r>
              <w:rPr>
                <w:szCs w:val="21"/>
              </w:rPr>
              <w:t>关于土壤治理与修复重点的要求。</w:t>
            </w:r>
          </w:p>
        </w:tc>
        <w:tc>
          <w:tcPr>
            <w:tcW w:w="4730" w:type="dxa"/>
            <w:vAlign w:val="center"/>
          </w:tcPr>
          <w:p w14:paraId="45B58193" w14:textId="77777777" w:rsidR="00775B2B" w:rsidRDefault="00000000">
            <w:pPr>
              <w:rPr>
                <w:szCs w:val="21"/>
              </w:rPr>
            </w:pPr>
            <w:r>
              <w:rPr>
                <w:szCs w:val="21"/>
              </w:rPr>
              <w:t>本项目位于巴里坤三塘湖工业园区岔哈泉区，不属于矿产资源开发项目</w:t>
            </w:r>
            <w:r>
              <w:rPr>
                <w:rFonts w:hint="eastAsia"/>
                <w:szCs w:val="21"/>
              </w:rPr>
              <w:t>，不对区域矿产资源进行开发，不涉及尾矿库等治理与修复。</w:t>
            </w:r>
          </w:p>
        </w:tc>
        <w:tc>
          <w:tcPr>
            <w:tcW w:w="706" w:type="dxa"/>
            <w:vAlign w:val="center"/>
          </w:tcPr>
          <w:p w14:paraId="5F38C9B4" w14:textId="77777777" w:rsidR="00775B2B" w:rsidRDefault="00000000">
            <w:pPr>
              <w:jc w:val="center"/>
              <w:rPr>
                <w:szCs w:val="21"/>
              </w:rPr>
            </w:pPr>
            <w:r>
              <w:rPr>
                <w:szCs w:val="21"/>
              </w:rPr>
              <w:t>符合</w:t>
            </w:r>
          </w:p>
        </w:tc>
      </w:tr>
      <w:tr w:rsidR="00775B2B" w14:paraId="15AB43BB" w14:textId="77777777" w:rsidTr="006B4C92">
        <w:trPr>
          <w:trHeight w:val="397"/>
        </w:trPr>
        <w:tc>
          <w:tcPr>
            <w:tcW w:w="1871" w:type="dxa"/>
            <w:vMerge/>
            <w:vAlign w:val="center"/>
          </w:tcPr>
          <w:p w14:paraId="0C2CFAD4" w14:textId="77777777" w:rsidR="00775B2B" w:rsidRDefault="00775B2B">
            <w:pPr>
              <w:jc w:val="center"/>
              <w:rPr>
                <w:szCs w:val="21"/>
              </w:rPr>
            </w:pPr>
          </w:p>
        </w:tc>
        <w:tc>
          <w:tcPr>
            <w:tcW w:w="972" w:type="dxa"/>
            <w:vAlign w:val="center"/>
          </w:tcPr>
          <w:p w14:paraId="349F51D6" w14:textId="77777777" w:rsidR="00775B2B" w:rsidRDefault="00000000">
            <w:pPr>
              <w:jc w:val="center"/>
              <w:rPr>
                <w:szCs w:val="21"/>
              </w:rPr>
            </w:pPr>
            <w:r>
              <w:rPr>
                <w:szCs w:val="21"/>
              </w:rPr>
              <w:t>资源开发利用</w:t>
            </w:r>
          </w:p>
        </w:tc>
        <w:tc>
          <w:tcPr>
            <w:tcW w:w="5539" w:type="dxa"/>
            <w:vAlign w:val="center"/>
          </w:tcPr>
          <w:p w14:paraId="5F1348C5" w14:textId="77777777" w:rsidR="00775B2B" w:rsidRDefault="00000000">
            <w:pPr>
              <w:jc w:val="center"/>
              <w:rPr>
                <w:szCs w:val="21"/>
              </w:rPr>
            </w:pPr>
            <w:r>
              <w:rPr>
                <w:szCs w:val="21"/>
              </w:rPr>
              <w:t>/</w:t>
            </w:r>
          </w:p>
        </w:tc>
        <w:tc>
          <w:tcPr>
            <w:tcW w:w="4730" w:type="dxa"/>
            <w:vAlign w:val="center"/>
          </w:tcPr>
          <w:p w14:paraId="01DB9918" w14:textId="77777777" w:rsidR="00775B2B" w:rsidRDefault="00000000">
            <w:pPr>
              <w:jc w:val="center"/>
              <w:rPr>
                <w:szCs w:val="21"/>
              </w:rPr>
            </w:pPr>
            <w:r>
              <w:rPr>
                <w:szCs w:val="21"/>
              </w:rPr>
              <w:t>/</w:t>
            </w:r>
          </w:p>
        </w:tc>
        <w:tc>
          <w:tcPr>
            <w:tcW w:w="706" w:type="dxa"/>
            <w:vAlign w:val="center"/>
          </w:tcPr>
          <w:p w14:paraId="608CD3EE" w14:textId="77777777" w:rsidR="00775B2B" w:rsidRDefault="00000000">
            <w:pPr>
              <w:jc w:val="center"/>
              <w:rPr>
                <w:szCs w:val="21"/>
              </w:rPr>
            </w:pPr>
            <w:r>
              <w:rPr>
                <w:szCs w:val="21"/>
              </w:rPr>
              <w:t>符合</w:t>
            </w:r>
          </w:p>
        </w:tc>
      </w:tr>
    </w:tbl>
    <w:p w14:paraId="6652277C" w14:textId="77777777" w:rsidR="00775B2B" w:rsidRDefault="00775B2B">
      <w:pPr>
        <w:pStyle w:val="af4"/>
        <w:topLinePunct/>
        <w:snapToGrid w:val="0"/>
        <w:spacing w:line="360" w:lineRule="auto"/>
        <w:ind w:firstLine="480"/>
        <w:rPr>
          <w:sz w:val="24"/>
          <w:szCs w:val="20"/>
        </w:rPr>
        <w:sectPr w:rsidR="00775B2B">
          <w:pgSz w:w="16838" w:h="11906" w:orient="landscape"/>
          <w:pgMar w:top="1440" w:right="1800" w:bottom="1440" w:left="1800" w:header="1021" w:footer="851" w:gutter="0"/>
          <w:pgNumType w:fmt="numberInDash"/>
          <w:cols w:space="720"/>
          <w:docGrid w:linePitch="312"/>
        </w:sectPr>
      </w:pPr>
    </w:p>
    <w:p w14:paraId="78C1B5FB" w14:textId="77777777" w:rsidR="00775B2B" w:rsidRDefault="00000000">
      <w:pPr>
        <w:pStyle w:val="30"/>
        <w:spacing w:before="0" w:after="0" w:line="520" w:lineRule="exact"/>
        <w:rPr>
          <w:sz w:val="24"/>
        </w:rPr>
      </w:pPr>
      <w:r>
        <w:rPr>
          <w:rStyle w:val="affff1"/>
          <w:rFonts w:eastAsia="黑体"/>
          <w:color w:val="auto"/>
          <w:sz w:val="24"/>
          <w:szCs w:val="24"/>
          <w:u w:val="none"/>
        </w:rPr>
        <w:lastRenderedPageBreak/>
        <w:t>1.3.8</w:t>
      </w:r>
      <w:r>
        <w:rPr>
          <w:rStyle w:val="affff1"/>
          <w:rFonts w:eastAsia="黑体"/>
          <w:color w:val="auto"/>
          <w:sz w:val="24"/>
          <w:szCs w:val="24"/>
          <w:u w:val="none"/>
        </w:rPr>
        <w:t>选址合理性分析</w:t>
      </w:r>
    </w:p>
    <w:p w14:paraId="3A6F5AA4" w14:textId="77777777" w:rsidR="00775B2B" w:rsidRDefault="00000000">
      <w:pPr>
        <w:topLinePunct/>
        <w:snapToGrid w:val="0"/>
        <w:spacing w:line="360" w:lineRule="auto"/>
        <w:ind w:firstLineChars="200" w:firstLine="480"/>
        <w:rPr>
          <w:sz w:val="24"/>
        </w:rPr>
      </w:pPr>
      <w:bookmarkStart w:id="90" w:name="_Hlk198314951"/>
      <w:bookmarkStart w:id="91" w:name="_Hlk198315228"/>
      <w:r>
        <w:rPr>
          <w:sz w:val="24"/>
        </w:rPr>
        <w:t>（</w:t>
      </w:r>
      <w:r>
        <w:rPr>
          <w:sz w:val="24"/>
        </w:rPr>
        <w:t>1</w:t>
      </w:r>
      <w:r>
        <w:rPr>
          <w:sz w:val="24"/>
        </w:rPr>
        <w:t>）用地符合性</w:t>
      </w:r>
    </w:p>
    <w:p w14:paraId="5CF5142D" w14:textId="77777777" w:rsidR="00775B2B" w:rsidRDefault="00000000">
      <w:pPr>
        <w:topLinePunct/>
        <w:snapToGrid w:val="0"/>
        <w:spacing w:line="360" w:lineRule="auto"/>
        <w:ind w:firstLineChars="200" w:firstLine="480"/>
        <w:rPr>
          <w:sz w:val="24"/>
        </w:rPr>
      </w:pPr>
      <w:r>
        <w:rPr>
          <w:sz w:val="24"/>
        </w:rPr>
        <w:t>本项目位于哈密巴里坤三塘湖工业园区岔哈泉区</w:t>
      </w:r>
      <w:r>
        <w:rPr>
          <w:rFonts w:hint="eastAsia"/>
          <w:sz w:val="24"/>
        </w:rPr>
        <w:t>。根据</w:t>
      </w:r>
      <w:bookmarkStart w:id="92" w:name="_Hlk198306662"/>
      <w:r>
        <w:rPr>
          <w:sz w:val="24"/>
        </w:rPr>
        <w:t>《巴里坤县三塘湖工业园区总体规划（</w:t>
      </w:r>
      <w:r>
        <w:rPr>
          <w:rFonts w:hint="eastAsia"/>
          <w:sz w:val="24"/>
        </w:rPr>
        <w:t>2025-2035</w:t>
      </w:r>
      <w:r>
        <w:rPr>
          <w:sz w:val="24"/>
        </w:rPr>
        <w:t>）》</w:t>
      </w:r>
      <w:bookmarkEnd w:id="92"/>
      <w:r>
        <w:rPr>
          <w:rFonts w:hint="eastAsia"/>
          <w:sz w:val="24"/>
        </w:rPr>
        <w:t>，本</w:t>
      </w:r>
      <w:r>
        <w:rPr>
          <w:sz w:val="24"/>
        </w:rPr>
        <w:t>项目用地为园区规划的</w:t>
      </w:r>
      <w:r>
        <w:rPr>
          <w:rFonts w:hint="eastAsia"/>
          <w:sz w:val="24"/>
        </w:rPr>
        <w:t>公供热</w:t>
      </w:r>
      <w:r>
        <w:rPr>
          <w:sz w:val="24"/>
        </w:rPr>
        <w:t>用地，</w:t>
      </w:r>
      <w:r>
        <w:rPr>
          <w:rFonts w:hint="eastAsia"/>
          <w:sz w:val="24"/>
        </w:rPr>
        <w:t>园区土地利用</w:t>
      </w:r>
      <w:r>
        <w:rPr>
          <w:sz w:val="24"/>
        </w:rPr>
        <w:t>规划</w:t>
      </w:r>
      <w:r>
        <w:rPr>
          <w:rFonts w:hint="eastAsia"/>
          <w:sz w:val="24"/>
        </w:rPr>
        <w:t>符合</w:t>
      </w:r>
      <w:r>
        <w:rPr>
          <w:sz w:val="24"/>
        </w:rPr>
        <w:t>《巴里坤县三塘湖工业园区总体规划（</w:t>
      </w:r>
      <w:r>
        <w:rPr>
          <w:rFonts w:hint="eastAsia"/>
          <w:sz w:val="24"/>
        </w:rPr>
        <w:t>2025-2035</w:t>
      </w:r>
      <w:r>
        <w:rPr>
          <w:sz w:val="24"/>
        </w:rPr>
        <w:t>）》。</w:t>
      </w:r>
      <w:bookmarkEnd w:id="90"/>
    </w:p>
    <w:p w14:paraId="4113F0F1" w14:textId="77777777" w:rsidR="00775B2B" w:rsidRDefault="00000000">
      <w:pPr>
        <w:topLinePunct/>
        <w:snapToGrid w:val="0"/>
        <w:spacing w:line="360" w:lineRule="auto"/>
        <w:ind w:firstLineChars="200" w:firstLine="480"/>
        <w:rPr>
          <w:sz w:val="24"/>
        </w:rPr>
      </w:pPr>
      <w:r>
        <w:rPr>
          <w:sz w:val="24"/>
        </w:rPr>
        <w:t>（</w:t>
      </w:r>
      <w:r>
        <w:rPr>
          <w:sz w:val="24"/>
        </w:rPr>
        <w:t>2</w:t>
      </w:r>
      <w:r>
        <w:rPr>
          <w:sz w:val="24"/>
        </w:rPr>
        <w:t>）与周边环境相容性</w:t>
      </w:r>
    </w:p>
    <w:p w14:paraId="350F2B49" w14:textId="77777777" w:rsidR="00775B2B" w:rsidRDefault="00000000">
      <w:pPr>
        <w:topLinePunct/>
        <w:snapToGrid w:val="0"/>
        <w:spacing w:line="360" w:lineRule="auto"/>
        <w:ind w:firstLineChars="200" w:firstLine="480"/>
        <w:rPr>
          <w:sz w:val="24"/>
        </w:rPr>
      </w:pPr>
      <w:r>
        <w:rPr>
          <w:sz w:val="24"/>
        </w:rPr>
        <w:t>经调查本项目建设范围不属于特殊保护地区、社会关注区和特殊地貌景观区，也无重点保护生态品种及濒危生物物种，文物古迹等。根据现状监测结果显示，本项目所在区域属于环境空气质量达标区，特征污染物有一定的环境容量，区域未因本项目及同类型煤化工生产企业的建设运行出现明显恶化，因此项目与周边环境具备相容性。</w:t>
      </w:r>
    </w:p>
    <w:p w14:paraId="21FC7247" w14:textId="77777777" w:rsidR="00775B2B" w:rsidRDefault="00000000">
      <w:pPr>
        <w:topLinePunct/>
        <w:snapToGrid w:val="0"/>
        <w:spacing w:line="360" w:lineRule="auto"/>
        <w:ind w:firstLineChars="200" w:firstLine="480"/>
        <w:rPr>
          <w:sz w:val="24"/>
        </w:rPr>
      </w:pPr>
      <w:r>
        <w:rPr>
          <w:sz w:val="24"/>
        </w:rPr>
        <w:t>（</w:t>
      </w:r>
      <w:r>
        <w:rPr>
          <w:sz w:val="24"/>
        </w:rPr>
        <w:t>3</w:t>
      </w:r>
      <w:r>
        <w:rPr>
          <w:sz w:val="24"/>
        </w:rPr>
        <w:t>）</w:t>
      </w:r>
      <w:r>
        <w:rPr>
          <w:rFonts w:hint="eastAsia"/>
          <w:sz w:val="24"/>
        </w:rPr>
        <w:t>与《新疆哈密巴里坤县岔哈泉区热电联产规划（</w:t>
      </w:r>
      <w:r>
        <w:rPr>
          <w:rFonts w:hint="eastAsia"/>
          <w:sz w:val="24"/>
        </w:rPr>
        <w:t>2</w:t>
      </w:r>
      <w:r>
        <w:rPr>
          <w:sz w:val="24"/>
        </w:rPr>
        <w:t>025-2035</w:t>
      </w:r>
      <w:r>
        <w:rPr>
          <w:rFonts w:hint="eastAsia"/>
          <w:sz w:val="24"/>
        </w:rPr>
        <w:t>年）》选址要求符合性</w:t>
      </w:r>
    </w:p>
    <w:p w14:paraId="6CB8D0B4" w14:textId="77777777" w:rsidR="00775B2B" w:rsidRDefault="00000000">
      <w:pPr>
        <w:topLinePunct/>
        <w:snapToGrid w:val="0"/>
        <w:spacing w:line="360" w:lineRule="auto"/>
        <w:ind w:firstLineChars="200" w:firstLine="480"/>
        <w:rPr>
          <w:sz w:val="24"/>
        </w:rPr>
      </w:pPr>
      <w:bookmarkStart w:id="93" w:name="_Hlk198304837"/>
      <w:r>
        <w:rPr>
          <w:sz w:val="24"/>
        </w:rPr>
        <w:t>集中热源点的厂址选择应根据集中供热规划、热用户分布情况、水源条件、交通运输条件、对周边环境的影响要求等综合因素全面考虑，同时应在满足城市规划要求的前提下，通过技术经济比较来确定。</w:t>
      </w:r>
    </w:p>
    <w:p w14:paraId="092B6B1A" w14:textId="77777777" w:rsidR="00775B2B" w:rsidRDefault="00000000">
      <w:pPr>
        <w:topLinePunct/>
        <w:snapToGrid w:val="0"/>
        <w:spacing w:line="360" w:lineRule="auto"/>
        <w:ind w:firstLineChars="200" w:firstLine="480"/>
        <w:rPr>
          <w:sz w:val="24"/>
        </w:rPr>
      </w:pPr>
      <w:r>
        <w:rPr>
          <w:rFonts w:hint="eastAsia"/>
          <w:sz w:val="24"/>
        </w:rPr>
        <w:t>根据《新疆哈密巴里坤县岔哈泉区热电联产规划（</w:t>
      </w:r>
      <w:r>
        <w:rPr>
          <w:rFonts w:hint="eastAsia"/>
          <w:sz w:val="24"/>
        </w:rPr>
        <w:t>2</w:t>
      </w:r>
      <w:r>
        <w:rPr>
          <w:sz w:val="24"/>
        </w:rPr>
        <w:t>025-2035</w:t>
      </w:r>
      <w:r>
        <w:rPr>
          <w:rFonts w:hint="eastAsia"/>
          <w:sz w:val="24"/>
        </w:rPr>
        <w:t>年）》的热源点项目选址原则及布局，热源点的</w:t>
      </w:r>
      <w:r>
        <w:rPr>
          <w:sz w:val="24"/>
        </w:rPr>
        <w:t>主要供热对象为岔哈泉区和</w:t>
      </w:r>
      <w:r>
        <w:rPr>
          <w:rFonts w:hint="eastAsia"/>
          <w:sz w:val="24"/>
        </w:rPr>
        <w:t>岔哈泉村（含</w:t>
      </w:r>
      <w:r>
        <w:rPr>
          <w:sz w:val="24"/>
        </w:rPr>
        <w:t>岔哈泉生活小镇</w:t>
      </w:r>
      <w:r>
        <w:rPr>
          <w:rFonts w:hint="eastAsia"/>
          <w:sz w:val="24"/>
        </w:rPr>
        <w:t>）</w:t>
      </w:r>
      <w:r>
        <w:rPr>
          <w:sz w:val="24"/>
        </w:rPr>
        <w:t>。</w:t>
      </w:r>
      <w:r>
        <w:rPr>
          <w:rFonts w:hint="eastAsia"/>
          <w:sz w:val="24"/>
        </w:rPr>
        <w:t>岔哈泉区</w:t>
      </w:r>
      <w:r>
        <w:rPr>
          <w:sz w:val="24"/>
        </w:rPr>
        <w:t>距离岔哈泉村</w:t>
      </w:r>
      <w:r>
        <w:rPr>
          <w:rFonts w:hint="eastAsia"/>
          <w:sz w:val="24"/>
        </w:rPr>
        <w:t>直线距离</w:t>
      </w:r>
      <w:r>
        <w:rPr>
          <w:sz w:val="24"/>
        </w:rPr>
        <w:t>约</w:t>
      </w:r>
      <w:r>
        <w:rPr>
          <w:sz w:val="24"/>
        </w:rPr>
        <w:t>8.5km</w:t>
      </w:r>
      <w:r>
        <w:rPr>
          <w:sz w:val="24"/>
        </w:rPr>
        <w:t>。热负荷以工业热负荷为主，宜靠近工业热负荷布局，根据《巴里坤县三塘湖工业园区总体规划（</w:t>
      </w:r>
      <w:r>
        <w:rPr>
          <w:rFonts w:hint="eastAsia"/>
          <w:sz w:val="24"/>
        </w:rPr>
        <w:t>2025-2035</w:t>
      </w:r>
      <w:r>
        <w:rPr>
          <w:sz w:val="24"/>
        </w:rPr>
        <w:t>）》，拟新建一处集中热源点位于化工聚集区西南角。</w:t>
      </w:r>
    </w:p>
    <w:p w14:paraId="61B87286" w14:textId="77777777" w:rsidR="00775B2B" w:rsidRDefault="00000000">
      <w:pPr>
        <w:topLinePunct/>
        <w:snapToGrid w:val="0"/>
        <w:spacing w:line="360" w:lineRule="auto"/>
        <w:ind w:firstLineChars="200" w:firstLine="480"/>
        <w:rPr>
          <w:sz w:val="24"/>
          <w:szCs w:val="20"/>
        </w:rPr>
      </w:pPr>
      <w:r>
        <w:rPr>
          <w:rFonts w:hint="eastAsia"/>
          <w:sz w:val="24"/>
        </w:rPr>
        <w:t>本项目符合《新疆哈密巴里坤县岔哈泉区热电联产规划（</w:t>
      </w:r>
      <w:r>
        <w:rPr>
          <w:rFonts w:hint="eastAsia"/>
          <w:sz w:val="24"/>
        </w:rPr>
        <w:t>2</w:t>
      </w:r>
      <w:r>
        <w:rPr>
          <w:sz w:val="24"/>
        </w:rPr>
        <w:t>025-2035</w:t>
      </w:r>
      <w:r>
        <w:rPr>
          <w:rFonts w:hint="eastAsia"/>
          <w:sz w:val="24"/>
        </w:rPr>
        <w:t>年）》选址要求。</w:t>
      </w:r>
      <w:bookmarkEnd w:id="91"/>
      <w:bookmarkEnd w:id="93"/>
    </w:p>
    <w:p w14:paraId="7C0E73B7" w14:textId="77777777" w:rsidR="00775B2B" w:rsidRDefault="00000000">
      <w:pPr>
        <w:pStyle w:val="20"/>
        <w:spacing w:before="0" w:after="0" w:line="520" w:lineRule="exact"/>
        <w:rPr>
          <w:rStyle w:val="affff1"/>
          <w:rFonts w:ascii="Times New Roman" w:hAnsi="Times New Roman"/>
          <w:color w:val="auto"/>
          <w:sz w:val="28"/>
          <w:szCs w:val="28"/>
          <w:u w:val="none"/>
        </w:rPr>
      </w:pPr>
      <w:bookmarkStart w:id="94" w:name="_Toc15277"/>
      <w:r>
        <w:rPr>
          <w:rStyle w:val="affff1"/>
          <w:rFonts w:ascii="Times New Roman" w:hAnsi="Times New Roman"/>
          <w:color w:val="auto"/>
          <w:sz w:val="28"/>
          <w:szCs w:val="28"/>
          <w:u w:val="none"/>
        </w:rPr>
        <w:t>1.4</w:t>
      </w:r>
      <w:r>
        <w:rPr>
          <w:rStyle w:val="affff1"/>
          <w:rFonts w:ascii="Times New Roman" w:hAnsi="Times New Roman"/>
          <w:color w:val="auto"/>
          <w:sz w:val="28"/>
          <w:szCs w:val="28"/>
          <w:u w:val="none"/>
        </w:rPr>
        <w:t>关注的主要环境问题及环境影响</w:t>
      </w:r>
      <w:bookmarkEnd w:id="94"/>
    </w:p>
    <w:p w14:paraId="517A290B" w14:textId="77777777" w:rsidR="00775B2B" w:rsidRDefault="00000000">
      <w:pPr>
        <w:topLinePunct/>
        <w:snapToGrid w:val="0"/>
        <w:spacing w:line="360" w:lineRule="auto"/>
        <w:ind w:firstLineChars="200" w:firstLine="480"/>
        <w:rPr>
          <w:spacing w:val="7"/>
          <w:sz w:val="24"/>
        </w:rPr>
      </w:pPr>
      <w:r>
        <w:rPr>
          <w:sz w:val="24"/>
          <w:szCs w:val="20"/>
        </w:rPr>
        <w:t>本项目以废气与固废排放为主要污染特征，采取的污染防治措施是否可行可靠，各有组织废气、无组织废气的控制措施是否符合国家技术规范并保障稳定达标排放，环境风险是否可以接受，工程取水是否可以保障这些是环评重点分析的主要问题。</w:t>
      </w:r>
    </w:p>
    <w:p w14:paraId="568564AF" w14:textId="77777777" w:rsidR="00775B2B" w:rsidRDefault="00000000">
      <w:pPr>
        <w:pStyle w:val="20"/>
        <w:spacing w:before="0" w:after="0" w:line="520" w:lineRule="exact"/>
        <w:rPr>
          <w:rStyle w:val="affff1"/>
          <w:rFonts w:ascii="Times New Roman" w:hAnsi="Times New Roman"/>
          <w:color w:val="auto"/>
          <w:sz w:val="28"/>
          <w:szCs w:val="28"/>
          <w:u w:val="none"/>
        </w:rPr>
      </w:pPr>
      <w:bookmarkStart w:id="95" w:name="_Toc21616"/>
      <w:r>
        <w:rPr>
          <w:rStyle w:val="affff1"/>
          <w:rFonts w:ascii="Times New Roman" w:hAnsi="Times New Roman"/>
          <w:color w:val="auto"/>
          <w:sz w:val="28"/>
          <w:szCs w:val="28"/>
          <w:u w:val="none"/>
        </w:rPr>
        <w:lastRenderedPageBreak/>
        <w:t>1.5</w:t>
      </w:r>
      <w:r>
        <w:rPr>
          <w:rStyle w:val="affff1"/>
          <w:rFonts w:ascii="Times New Roman" w:hAnsi="Times New Roman"/>
          <w:color w:val="auto"/>
          <w:sz w:val="28"/>
          <w:szCs w:val="28"/>
          <w:u w:val="none"/>
        </w:rPr>
        <w:t>环境影响评价的主要结论</w:t>
      </w:r>
      <w:bookmarkEnd w:id="95"/>
    </w:p>
    <w:p w14:paraId="567477AC" w14:textId="77777777" w:rsidR="00775B2B" w:rsidRDefault="00000000">
      <w:pPr>
        <w:topLinePunct/>
        <w:snapToGrid w:val="0"/>
        <w:spacing w:line="360" w:lineRule="auto"/>
        <w:ind w:firstLineChars="200" w:firstLine="480"/>
        <w:rPr>
          <w:sz w:val="24"/>
          <w:szCs w:val="20"/>
        </w:rPr>
      </w:pPr>
      <w:r>
        <w:rPr>
          <w:sz w:val="24"/>
          <w:szCs w:val="20"/>
        </w:rPr>
        <w:t>本项目位于</w:t>
      </w:r>
      <w:r>
        <w:rPr>
          <w:sz w:val="24"/>
        </w:rPr>
        <w:t>巴里坤三塘湖工业园区岔哈泉区，</w:t>
      </w:r>
      <w:r>
        <w:rPr>
          <w:sz w:val="24"/>
          <w:szCs w:val="20"/>
        </w:rPr>
        <w:t>具有外部建厂条件优越、煤源距离较近且可靠、节地节水、交通运输便捷、电力、热力送出畅通、发电成本低、环保效益好等优势；同时具有热效率高、节能降耗的优势，符合国家的能源产业政策。</w:t>
      </w:r>
      <w:bookmarkStart w:id="96" w:name="_Hlk69803004"/>
      <w:r>
        <w:rPr>
          <w:sz w:val="24"/>
          <w:szCs w:val="20"/>
        </w:rPr>
        <w:t>工程拟建设</w:t>
      </w:r>
      <w:bookmarkStart w:id="97" w:name="_Hlk183774702"/>
      <w:r>
        <w:rPr>
          <w:sz w:val="24"/>
        </w:rPr>
        <w:t>3×480t/h</w:t>
      </w:r>
      <w:r>
        <w:rPr>
          <w:sz w:val="24"/>
        </w:rPr>
        <w:t>高温高压煤粉锅炉＋</w:t>
      </w:r>
      <w:r>
        <w:rPr>
          <w:sz w:val="24"/>
        </w:rPr>
        <w:t>2×CB30MW+1×B30MW</w:t>
      </w:r>
      <w:r>
        <w:rPr>
          <w:sz w:val="24"/>
        </w:rPr>
        <w:t>抽汽背压式和背压式汽轮发电机组</w:t>
      </w:r>
      <w:bookmarkEnd w:id="97"/>
      <w:r>
        <w:rPr>
          <w:sz w:val="24"/>
          <w:szCs w:val="20"/>
        </w:rPr>
        <w:t>。</w:t>
      </w:r>
      <w:bookmarkEnd w:id="96"/>
    </w:p>
    <w:p w14:paraId="4D1FE31E" w14:textId="589F0B34" w:rsidR="00775B2B" w:rsidRDefault="00000000">
      <w:pPr>
        <w:topLinePunct/>
        <w:snapToGrid w:val="0"/>
        <w:spacing w:line="360" w:lineRule="auto"/>
        <w:ind w:firstLineChars="200" w:firstLine="480"/>
        <w:rPr>
          <w:sz w:val="24"/>
          <w:szCs w:val="20"/>
        </w:rPr>
      </w:pPr>
      <w:r>
        <w:rPr>
          <w:sz w:val="24"/>
          <w:szCs w:val="20"/>
        </w:rPr>
        <w:t>本项目总投资为</w:t>
      </w:r>
      <w:r w:rsidR="00314B30">
        <w:rPr>
          <w:rFonts w:hint="eastAsia"/>
          <w:sz w:val="24"/>
          <w:szCs w:val="20"/>
        </w:rPr>
        <w:t>170008</w:t>
      </w:r>
      <w:r>
        <w:rPr>
          <w:sz w:val="24"/>
          <w:szCs w:val="20"/>
        </w:rPr>
        <w:t>万元，环保投资为</w:t>
      </w:r>
      <w:r>
        <w:rPr>
          <w:rFonts w:hint="eastAsia"/>
          <w:sz w:val="24"/>
          <w:szCs w:val="20"/>
        </w:rPr>
        <w:t>19800</w:t>
      </w:r>
      <w:r>
        <w:rPr>
          <w:sz w:val="24"/>
          <w:szCs w:val="20"/>
        </w:rPr>
        <w:t>万元，环保投资占总投资的</w:t>
      </w:r>
      <w:r>
        <w:rPr>
          <w:rFonts w:hint="eastAsia"/>
          <w:sz w:val="24"/>
          <w:szCs w:val="20"/>
        </w:rPr>
        <w:t>11.</w:t>
      </w:r>
      <w:r w:rsidR="00314B30">
        <w:rPr>
          <w:rFonts w:hint="eastAsia"/>
          <w:sz w:val="24"/>
          <w:szCs w:val="20"/>
        </w:rPr>
        <w:t>6</w:t>
      </w:r>
      <w:r>
        <w:rPr>
          <w:rFonts w:hint="eastAsia"/>
          <w:sz w:val="24"/>
          <w:szCs w:val="20"/>
        </w:rPr>
        <w:t>5</w:t>
      </w:r>
      <w:r>
        <w:rPr>
          <w:sz w:val="24"/>
          <w:szCs w:val="20"/>
        </w:rPr>
        <w:t>%</w:t>
      </w:r>
      <w:r>
        <w:rPr>
          <w:sz w:val="24"/>
          <w:szCs w:val="20"/>
        </w:rPr>
        <w:t>。项目区处于巴里坤三塘湖工业园区岔哈泉区规划的工业用地范围内，环境单一，周边</w:t>
      </w:r>
      <w:r>
        <w:rPr>
          <w:sz w:val="24"/>
          <w:szCs w:val="20"/>
        </w:rPr>
        <w:t>2km</w:t>
      </w:r>
      <w:r>
        <w:rPr>
          <w:sz w:val="24"/>
          <w:szCs w:val="20"/>
        </w:rPr>
        <w:t>范围内没有居民点等环境敏感点分布。</w:t>
      </w:r>
    </w:p>
    <w:p w14:paraId="5B58C35F" w14:textId="77777777" w:rsidR="00775B2B" w:rsidRDefault="00000000">
      <w:pPr>
        <w:topLinePunct/>
        <w:snapToGrid w:val="0"/>
        <w:spacing w:line="360" w:lineRule="auto"/>
        <w:ind w:firstLineChars="200" w:firstLine="480"/>
        <w:rPr>
          <w:sz w:val="24"/>
          <w:szCs w:val="20"/>
        </w:rPr>
      </w:pPr>
      <w:bookmarkStart w:id="98" w:name="_Hlk69841310"/>
      <w:r>
        <w:rPr>
          <w:sz w:val="24"/>
          <w:szCs w:val="20"/>
        </w:rPr>
        <w:t>本项目锅炉烟气采用氨法脱硫除尘一体化系统，不设</w:t>
      </w:r>
      <w:r>
        <w:rPr>
          <w:sz w:val="24"/>
          <w:szCs w:val="20"/>
        </w:rPr>
        <w:t>GGH</w:t>
      </w:r>
      <w:r>
        <w:rPr>
          <w:sz w:val="24"/>
          <w:szCs w:val="20"/>
        </w:rPr>
        <w:t>和烟气旁路，保证脱硫效率不低于</w:t>
      </w:r>
      <w:r>
        <w:rPr>
          <w:sz w:val="24"/>
          <w:szCs w:val="20"/>
        </w:rPr>
        <w:t>99.02%</w:t>
      </w:r>
      <w:r>
        <w:rPr>
          <w:sz w:val="24"/>
          <w:szCs w:val="20"/>
        </w:rPr>
        <w:t>；除尘器采用电袋复合式除尘</w:t>
      </w:r>
      <w:r>
        <w:rPr>
          <w:sz w:val="24"/>
          <w:szCs w:val="20"/>
        </w:rPr>
        <w:t>+</w:t>
      </w:r>
      <w:r>
        <w:rPr>
          <w:sz w:val="24"/>
          <w:szCs w:val="20"/>
        </w:rPr>
        <w:t>脱硫塔顶深度除尘装置两级除尘，总除尘效率不低于</w:t>
      </w:r>
      <w:r>
        <w:rPr>
          <w:sz w:val="24"/>
          <w:szCs w:val="20"/>
        </w:rPr>
        <w:t>99.975%</w:t>
      </w:r>
      <w:r>
        <w:rPr>
          <w:sz w:val="24"/>
          <w:szCs w:val="20"/>
        </w:rPr>
        <w:t>；采用低氮燃烧技术＋</w:t>
      </w:r>
      <w:r>
        <w:rPr>
          <w:sz w:val="24"/>
          <w:szCs w:val="20"/>
        </w:rPr>
        <w:t>SCR</w:t>
      </w:r>
      <w:r>
        <w:rPr>
          <w:sz w:val="24"/>
          <w:szCs w:val="20"/>
        </w:rPr>
        <w:t>脱硝装置，催化剂按</w:t>
      </w:r>
      <w:r>
        <w:rPr>
          <w:sz w:val="24"/>
          <w:szCs w:val="20"/>
        </w:rPr>
        <w:t>“3+1”</w:t>
      </w:r>
      <w:r>
        <w:rPr>
          <w:sz w:val="24"/>
          <w:szCs w:val="20"/>
        </w:rPr>
        <w:t>层布置（</w:t>
      </w:r>
      <w:r>
        <w:rPr>
          <w:sz w:val="24"/>
          <w:szCs w:val="20"/>
        </w:rPr>
        <w:t>3</w:t>
      </w:r>
      <w:r>
        <w:rPr>
          <w:sz w:val="24"/>
          <w:szCs w:val="20"/>
        </w:rPr>
        <w:t>用</w:t>
      </w:r>
      <w:r>
        <w:rPr>
          <w:sz w:val="24"/>
          <w:szCs w:val="20"/>
        </w:rPr>
        <w:t>1</w:t>
      </w:r>
      <w:r>
        <w:rPr>
          <w:sz w:val="24"/>
          <w:szCs w:val="20"/>
        </w:rPr>
        <w:t>备），脱硝效率不低于</w:t>
      </w:r>
      <w:r>
        <w:rPr>
          <w:sz w:val="24"/>
          <w:szCs w:val="20"/>
        </w:rPr>
        <w:t>86%</w:t>
      </w:r>
      <w:r>
        <w:rPr>
          <w:sz w:val="24"/>
          <w:szCs w:val="20"/>
        </w:rPr>
        <w:t>；采用烟气脱硝＋电袋除尘＋湿法脱硫除尘一体化的组合技术对烟气中汞及其化合物的排放进行协同控制，总去除效率可达</w:t>
      </w:r>
      <w:r>
        <w:rPr>
          <w:sz w:val="24"/>
          <w:szCs w:val="20"/>
        </w:rPr>
        <w:t>70%</w:t>
      </w:r>
      <w:r>
        <w:rPr>
          <w:sz w:val="24"/>
          <w:szCs w:val="20"/>
        </w:rPr>
        <w:t>。</w:t>
      </w:r>
      <w:bookmarkEnd w:id="98"/>
      <w:r>
        <w:rPr>
          <w:sz w:val="24"/>
          <w:szCs w:val="20"/>
        </w:rPr>
        <w:t>锅炉烟气中各污染物满足</w:t>
      </w:r>
      <w:r>
        <w:rPr>
          <w:sz w:val="24"/>
          <w:lang w:bidi="en-US"/>
        </w:rPr>
        <w:t>环发〔</w:t>
      </w:r>
      <w:r>
        <w:rPr>
          <w:sz w:val="24"/>
          <w:lang w:bidi="en-US"/>
        </w:rPr>
        <w:t>2015</w:t>
      </w:r>
      <w:r>
        <w:rPr>
          <w:sz w:val="24"/>
          <w:lang w:bidi="en-US"/>
        </w:rPr>
        <w:t>〕</w:t>
      </w:r>
      <w:r>
        <w:rPr>
          <w:sz w:val="24"/>
          <w:lang w:bidi="en-US"/>
        </w:rPr>
        <w:t>164</w:t>
      </w:r>
      <w:r>
        <w:rPr>
          <w:sz w:val="24"/>
          <w:lang w:bidi="en-US"/>
        </w:rPr>
        <w:t>号中燃煤电厂大气污染物超低排放控制要求，（即在基准含氧量</w:t>
      </w:r>
      <w:r>
        <w:rPr>
          <w:sz w:val="24"/>
          <w:lang w:bidi="en-US"/>
        </w:rPr>
        <w:t>6%</w:t>
      </w:r>
      <w:r>
        <w:rPr>
          <w:sz w:val="24"/>
          <w:lang w:bidi="en-US"/>
        </w:rPr>
        <w:t>条件下，烟尘、二氧化硫、氮氧化物排放浓度分别不高于</w:t>
      </w:r>
      <w:r>
        <w:rPr>
          <w:sz w:val="24"/>
          <w:lang w:bidi="en-US"/>
        </w:rPr>
        <w:t>10mg/m³</w:t>
      </w:r>
      <w:r>
        <w:rPr>
          <w:sz w:val="24"/>
          <w:lang w:bidi="en-US"/>
        </w:rPr>
        <w:t>、</w:t>
      </w:r>
      <w:r>
        <w:rPr>
          <w:sz w:val="24"/>
          <w:lang w:bidi="en-US"/>
        </w:rPr>
        <w:t>35mg/m³</w:t>
      </w:r>
      <w:r>
        <w:rPr>
          <w:sz w:val="24"/>
          <w:lang w:bidi="en-US"/>
        </w:rPr>
        <w:t>、</w:t>
      </w:r>
      <w:r>
        <w:rPr>
          <w:sz w:val="24"/>
          <w:lang w:bidi="en-US"/>
        </w:rPr>
        <w:t>50mg/m³</w:t>
      </w:r>
      <w:r>
        <w:rPr>
          <w:sz w:val="24"/>
          <w:lang w:bidi="en-US"/>
        </w:rPr>
        <w:t>），</w:t>
      </w:r>
      <w:r>
        <w:rPr>
          <w:kern w:val="0"/>
          <w:sz w:val="24"/>
        </w:rPr>
        <w:t>汞及其化合物满足</w:t>
      </w:r>
      <w:r>
        <w:rPr>
          <w:sz w:val="24"/>
        </w:rPr>
        <w:t>《燃煤电厂烟气汞污染物排放标准》（</w:t>
      </w:r>
      <w:r>
        <w:rPr>
          <w:sz w:val="24"/>
        </w:rPr>
        <w:t>DB65/T3909-2016</w:t>
      </w:r>
      <w:r>
        <w:rPr>
          <w:sz w:val="24"/>
        </w:rPr>
        <w:t>）表</w:t>
      </w:r>
      <w:r>
        <w:rPr>
          <w:sz w:val="24"/>
        </w:rPr>
        <w:t>1</w:t>
      </w:r>
      <w:r>
        <w:rPr>
          <w:sz w:val="24"/>
        </w:rPr>
        <w:t>新建燃煤电厂标准限值要求（</w:t>
      </w:r>
      <w:r>
        <w:rPr>
          <w:sz w:val="24"/>
        </w:rPr>
        <w:t>0.02mg/m³</w:t>
      </w:r>
      <w:r>
        <w:rPr>
          <w:sz w:val="24"/>
        </w:rPr>
        <w:t>），氨逃逸浓度满足</w:t>
      </w:r>
      <w:r>
        <w:rPr>
          <w:sz w:val="24"/>
          <w:lang w:bidi="en-US"/>
        </w:rPr>
        <w:t>《氨法烟气脱硫工程通用技术规范》</w:t>
      </w:r>
      <w:r>
        <w:rPr>
          <w:sz w:val="24"/>
          <w:lang w:bidi="en-US"/>
        </w:rPr>
        <w:t>(HJ2001-2018)</w:t>
      </w:r>
      <w:r>
        <w:rPr>
          <w:sz w:val="24"/>
        </w:rPr>
        <w:t xml:space="preserve"> </w:t>
      </w:r>
      <w:r>
        <w:rPr>
          <w:sz w:val="24"/>
        </w:rPr>
        <w:t>（</w:t>
      </w:r>
      <w:r>
        <w:rPr>
          <w:rFonts w:hint="eastAsia"/>
          <w:sz w:val="24"/>
        </w:rPr>
        <w:t>3.0</w:t>
      </w:r>
      <w:r>
        <w:rPr>
          <w:sz w:val="24"/>
        </w:rPr>
        <w:t>mg/m³</w:t>
      </w:r>
      <w:r>
        <w:rPr>
          <w:sz w:val="24"/>
        </w:rPr>
        <w:t>）；厂界大气污染物满足《大气污染物综合排放标</w:t>
      </w:r>
      <w:r>
        <w:rPr>
          <w:sz w:val="24"/>
          <w:szCs w:val="20"/>
        </w:rPr>
        <w:t>准》（</w:t>
      </w:r>
      <w:r>
        <w:rPr>
          <w:sz w:val="24"/>
          <w:szCs w:val="20"/>
        </w:rPr>
        <w:t>GB16297-1996</w:t>
      </w:r>
      <w:r>
        <w:rPr>
          <w:sz w:val="24"/>
          <w:szCs w:val="20"/>
        </w:rPr>
        <w:t>）中无组织排放监控浓度限值要求。工程各类废水</w:t>
      </w:r>
      <w:r>
        <w:rPr>
          <w:rFonts w:hint="eastAsia"/>
          <w:sz w:val="24"/>
          <w:szCs w:val="20"/>
        </w:rPr>
        <w:t>依托煤制油项目处理后</w:t>
      </w:r>
      <w:r>
        <w:rPr>
          <w:sz w:val="24"/>
          <w:szCs w:val="20"/>
        </w:rPr>
        <w:t>全部回用，不外排。对高噪声设备采取隔声、消声、减震等降噪措施以降低设备对项目区厂界的噪声贡献值。</w:t>
      </w:r>
    </w:p>
    <w:p w14:paraId="774C0CAB" w14:textId="77777777" w:rsidR="00775B2B" w:rsidRDefault="00000000">
      <w:pPr>
        <w:topLinePunct/>
        <w:snapToGrid w:val="0"/>
        <w:spacing w:line="360" w:lineRule="auto"/>
        <w:ind w:firstLineChars="200" w:firstLine="480"/>
        <w:rPr>
          <w:sz w:val="24"/>
        </w:rPr>
      </w:pPr>
      <w:r>
        <w:rPr>
          <w:sz w:val="24"/>
        </w:rPr>
        <w:t>巴里坤三塘湖工业园区岔哈泉区公用热岛热电联产项目</w:t>
      </w:r>
      <w:r>
        <w:rPr>
          <w:snapToGrid w:val="0"/>
          <w:sz w:val="24"/>
        </w:rPr>
        <w:t>符合国家产业政策要求，选址符合当地环境功能区划和巴里坤</w:t>
      </w:r>
      <w:r>
        <w:rPr>
          <w:sz w:val="24"/>
        </w:rPr>
        <w:t>三塘湖工业园区</w:t>
      </w:r>
      <w:r>
        <w:rPr>
          <w:snapToGrid w:val="0"/>
          <w:sz w:val="24"/>
        </w:rPr>
        <w:t>总体规划要求，采用工艺技术成熟可行，符合清洁生产要求。项目建设切实落实本报告书提出的各项环保治理措施，严格执行</w:t>
      </w:r>
      <w:r>
        <w:rPr>
          <w:snapToGrid w:val="0"/>
          <w:sz w:val="24"/>
        </w:rPr>
        <w:t>“</w:t>
      </w:r>
      <w:r>
        <w:rPr>
          <w:snapToGrid w:val="0"/>
          <w:sz w:val="24"/>
        </w:rPr>
        <w:t>三同时</w:t>
      </w:r>
      <w:r>
        <w:rPr>
          <w:snapToGrid w:val="0"/>
          <w:sz w:val="24"/>
        </w:rPr>
        <w:t>”</w:t>
      </w:r>
      <w:r>
        <w:rPr>
          <w:snapToGrid w:val="0"/>
          <w:sz w:val="24"/>
        </w:rPr>
        <w:t>制度，加强环境管理前提下，从项目满足当地环境质量目标要求的角度分析，本工程建设是可行的。</w:t>
      </w:r>
      <w:bookmarkStart w:id="99" w:name="_Toc111357133"/>
      <w:bookmarkStart w:id="100" w:name="_Toc109317042"/>
      <w:bookmarkStart w:id="101" w:name="_Toc111544249"/>
      <w:bookmarkStart w:id="102" w:name="_Toc109315913"/>
      <w:bookmarkStart w:id="103" w:name="_Toc109105579"/>
      <w:bookmarkStart w:id="104" w:name="_Toc109532344"/>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p>
    <w:p w14:paraId="3B8EF14F" w14:textId="77777777" w:rsidR="00775B2B" w:rsidRDefault="00775B2B">
      <w:pPr>
        <w:pStyle w:val="affff5"/>
        <w:spacing w:line="520" w:lineRule="exact"/>
        <w:ind w:firstLineChars="200" w:firstLine="480"/>
        <w:rPr>
          <w:rFonts w:ascii="Times New Roman"/>
          <w:sz w:val="24"/>
        </w:rPr>
        <w:sectPr w:rsidR="00775B2B">
          <w:headerReference w:type="default" r:id="rId20"/>
          <w:footerReference w:type="default" r:id="rId21"/>
          <w:pgSz w:w="11906" w:h="16838"/>
          <w:pgMar w:top="1440" w:right="1800" w:bottom="1440" w:left="1800" w:header="1021" w:footer="851" w:gutter="0"/>
          <w:pgNumType w:fmt="numberInDash"/>
          <w:cols w:space="720"/>
          <w:docGrid w:linePitch="312"/>
        </w:sectPr>
      </w:pPr>
    </w:p>
    <w:p w14:paraId="75CC40D5" w14:textId="77777777" w:rsidR="00775B2B" w:rsidRDefault="00000000">
      <w:pPr>
        <w:pStyle w:val="1"/>
        <w:keepNext w:val="0"/>
        <w:keepLines w:val="0"/>
        <w:pageBreakBefore/>
        <w:tabs>
          <w:tab w:val="left" w:pos="5745"/>
        </w:tabs>
        <w:spacing w:line="560" w:lineRule="exact"/>
        <w:rPr>
          <w:rStyle w:val="affff1"/>
          <w:rFonts w:eastAsia="黑体"/>
          <w:bCs w:val="0"/>
          <w:color w:val="auto"/>
          <w:sz w:val="32"/>
          <w:szCs w:val="32"/>
          <w:u w:val="none"/>
        </w:rPr>
      </w:pPr>
      <w:bookmarkStart w:id="105" w:name="_Toc312944526"/>
      <w:bookmarkStart w:id="106" w:name="_Toc323128638"/>
      <w:bookmarkStart w:id="107" w:name="_Toc312944622"/>
      <w:bookmarkStart w:id="108" w:name="_Toc323128753"/>
      <w:bookmarkStart w:id="109" w:name="_Toc321568721"/>
      <w:bookmarkStart w:id="110" w:name="_Toc17987"/>
      <w:bookmarkStart w:id="111" w:name="_Toc107815088"/>
      <w:bookmarkStart w:id="112" w:name="_Toc67229105"/>
      <w:bookmarkStart w:id="113" w:name="_Toc107803137"/>
      <w:bookmarkStart w:id="114" w:name="_Toc107811760"/>
      <w:bookmarkStart w:id="115" w:name="_Toc107760857"/>
      <w:bookmarkStart w:id="116" w:name="_Toc107759741"/>
      <w:bookmarkStart w:id="117" w:name="_Toc321568722"/>
      <w:bookmarkStart w:id="118" w:name="_Toc312944527"/>
      <w:bookmarkStart w:id="119" w:name="_Toc312944623"/>
      <w:bookmarkStart w:id="120" w:name="_Toc86921873"/>
      <w:bookmarkStart w:id="121" w:name="_Toc85024388"/>
      <w:bookmarkStart w:id="122" w:name="_Toc323128639"/>
      <w:bookmarkStart w:id="123" w:name="_Toc107813850"/>
      <w:bookmarkStart w:id="124" w:name="_Toc85024319"/>
      <w:bookmarkStart w:id="125" w:name="_Toc66694720"/>
      <w:bookmarkStart w:id="126" w:name="_Toc107815385"/>
      <w:bookmarkStart w:id="127" w:name="_Toc323128754"/>
      <w:bookmarkStart w:id="128" w:name="_Toc107811489"/>
      <w:bookmarkStart w:id="129" w:name="_Toc85528890"/>
      <w:bookmarkStart w:id="130" w:name="_Toc67387930"/>
      <w:bookmarkStart w:id="131" w:name="_Toc107813228"/>
      <w:bookmarkStart w:id="132" w:name="_Toc108524303"/>
      <w:bookmarkStart w:id="133" w:name="_Toc107814613"/>
      <w:bookmarkStart w:id="134" w:name="_Toc67285824"/>
      <w:bookmarkEnd w:id="99"/>
      <w:bookmarkEnd w:id="100"/>
      <w:bookmarkEnd w:id="101"/>
      <w:bookmarkEnd w:id="102"/>
      <w:bookmarkEnd w:id="103"/>
      <w:bookmarkEnd w:id="104"/>
      <w:r>
        <w:rPr>
          <w:rStyle w:val="affff1"/>
          <w:rFonts w:eastAsia="黑体"/>
          <w:bCs w:val="0"/>
          <w:color w:val="auto"/>
          <w:sz w:val="32"/>
          <w:szCs w:val="32"/>
          <w:u w:val="none"/>
        </w:rPr>
        <w:lastRenderedPageBreak/>
        <w:t>2</w:t>
      </w:r>
      <w:bookmarkEnd w:id="105"/>
      <w:bookmarkEnd w:id="106"/>
      <w:bookmarkEnd w:id="107"/>
      <w:bookmarkEnd w:id="108"/>
      <w:bookmarkEnd w:id="109"/>
      <w:r>
        <w:rPr>
          <w:rStyle w:val="affff1"/>
          <w:rFonts w:eastAsia="黑体"/>
          <w:bCs w:val="0"/>
          <w:color w:val="auto"/>
          <w:sz w:val="32"/>
          <w:szCs w:val="32"/>
          <w:u w:val="none"/>
        </w:rPr>
        <w:t>总则</w:t>
      </w:r>
      <w:bookmarkEnd w:id="110"/>
    </w:p>
    <w:p w14:paraId="37E0231D" w14:textId="77777777" w:rsidR="00775B2B" w:rsidRDefault="00000000">
      <w:pPr>
        <w:pStyle w:val="20"/>
        <w:spacing w:before="0" w:after="0" w:line="520" w:lineRule="exact"/>
        <w:rPr>
          <w:rStyle w:val="affff1"/>
          <w:rFonts w:ascii="Times New Roman" w:hAnsi="Times New Roman"/>
          <w:color w:val="auto"/>
          <w:sz w:val="28"/>
          <w:szCs w:val="28"/>
          <w:u w:val="none"/>
        </w:rPr>
      </w:pPr>
      <w:bookmarkStart w:id="135" w:name="_Toc31460"/>
      <w:bookmarkStart w:id="136" w:name="_Toc217887094"/>
      <w:bookmarkStart w:id="137" w:name="_Toc111544251"/>
      <w:bookmarkStart w:id="138" w:name="_Toc235850396"/>
      <w:bookmarkStart w:id="139" w:name="_Toc234664087"/>
      <w:bookmarkStart w:id="140" w:name="_Toc236373678"/>
      <w:bookmarkStart w:id="141" w:name="_Toc233171936"/>
      <w:bookmarkStart w:id="142" w:name="_Toc312944624"/>
      <w:bookmarkStart w:id="143" w:name="_Toc323128640"/>
      <w:bookmarkStart w:id="144" w:name="_Toc323128755"/>
      <w:bookmarkStart w:id="145" w:name="_Toc111357135"/>
      <w:bookmarkStart w:id="146" w:name="_Toc321568723"/>
      <w:bookmarkStart w:id="147" w:name="_Toc207957420"/>
      <w:bookmarkStart w:id="148" w:name="_Toc312944528"/>
      <w:bookmarkStart w:id="149" w:name="_Toc234663404"/>
      <w:r>
        <w:rPr>
          <w:rStyle w:val="affff1"/>
          <w:rFonts w:ascii="Times New Roman" w:hAnsi="Times New Roman"/>
          <w:color w:val="auto"/>
          <w:sz w:val="28"/>
          <w:szCs w:val="28"/>
          <w:u w:val="none"/>
        </w:rPr>
        <w:t>2.1</w:t>
      </w:r>
      <w:r>
        <w:rPr>
          <w:rStyle w:val="affff1"/>
          <w:rFonts w:ascii="Times New Roman" w:hAnsi="Times New Roman"/>
          <w:color w:val="auto"/>
          <w:sz w:val="28"/>
          <w:szCs w:val="28"/>
          <w:u w:val="none"/>
        </w:rPr>
        <w:t>评价总体思路</w:t>
      </w:r>
      <w:bookmarkEnd w:id="135"/>
    </w:p>
    <w:p w14:paraId="2CAFF391" w14:textId="77777777" w:rsidR="00775B2B" w:rsidRDefault="00000000">
      <w:pPr>
        <w:pStyle w:val="30"/>
        <w:spacing w:before="0" w:after="0" w:line="520" w:lineRule="exact"/>
        <w:rPr>
          <w:rStyle w:val="affff1"/>
          <w:rFonts w:eastAsia="黑体"/>
          <w:color w:val="auto"/>
          <w:sz w:val="24"/>
          <w:szCs w:val="24"/>
          <w:u w:val="none"/>
        </w:rPr>
      </w:pPr>
      <w:r>
        <w:rPr>
          <w:rStyle w:val="affff1"/>
          <w:rFonts w:eastAsia="黑体"/>
          <w:color w:val="auto"/>
          <w:sz w:val="24"/>
          <w:szCs w:val="24"/>
          <w:u w:val="none"/>
        </w:rPr>
        <w:t>2.1.1</w:t>
      </w:r>
      <w:r>
        <w:rPr>
          <w:rStyle w:val="affff1"/>
          <w:rFonts w:eastAsia="黑体"/>
          <w:color w:val="auto"/>
          <w:sz w:val="24"/>
          <w:szCs w:val="24"/>
          <w:u w:val="none"/>
        </w:rPr>
        <w:t>评价目的</w:t>
      </w:r>
    </w:p>
    <w:p w14:paraId="751FC7F5" w14:textId="77777777" w:rsidR="00775B2B" w:rsidRDefault="00000000">
      <w:pPr>
        <w:topLinePunct/>
        <w:snapToGrid w:val="0"/>
        <w:spacing w:line="360" w:lineRule="auto"/>
        <w:ind w:firstLineChars="200" w:firstLine="480"/>
        <w:rPr>
          <w:rStyle w:val="affff1"/>
          <w:color w:val="auto"/>
          <w:sz w:val="24"/>
          <w:u w:val="none"/>
        </w:rPr>
      </w:pPr>
      <w:r>
        <w:rPr>
          <w:rStyle w:val="affff1"/>
          <w:color w:val="auto"/>
          <w:sz w:val="24"/>
          <w:u w:val="none"/>
        </w:rPr>
        <w:t>通过本次环评工作，拟达到如下目的：</w:t>
      </w:r>
    </w:p>
    <w:p w14:paraId="5F46EA61" w14:textId="77777777" w:rsidR="00775B2B" w:rsidRDefault="00000000">
      <w:pPr>
        <w:topLinePunct/>
        <w:snapToGrid w:val="0"/>
        <w:spacing w:line="360" w:lineRule="auto"/>
        <w:ind w:firstLineChars="200" w:firstLine="480"/>
        <w:rPr>
          <w:rStyle w:val="affff1"/>
          <w:color w:val="auto"/>
          <w:sz w:val="24"/>
          <w:u w:val="none"/>
        </w:rPr>
      </w:pPr>
      <w:r>
        <w:rPr>
          <w:rStyle w:val="affff1"/>
          <w:color w:val="auto"/>
          <w:sz w:val="24"/>
          <w:u w:val="none"/>
        </w:rPr>
        <w:t>（</w:t>
      </w:r>
      <w:r>
        <w:rPr>
          <w:rStyle w:val="affff1"/>
          <w:color w:val="auto"/>
          <w:sz w:val="24"/>
          <w:u w:val="none"/>
        </w:rPr>
        <w:t>1</w:t>
      </w:r>
      <w:r>
        <w:rPr>
          <w:rStyle w:val="affff1"/>
          <w:color w:val="auto"/>
          <w:sz w:val="24"/>
          <w:u w:val="none"/>
        </w:rPr>
        <w:t>）通过资料收集及环境监测，评价区域的环境质量现状变化情况。</w:t>
      </w:r>
    </w:p>
    <w:p w14:paraId="3E9A6620" w14:textId="77777777" w:rsidR="00775B2B" w:rsidRDefault="00000000">
      <w:pPr>
        <w:topLinePunct/>
        <w:snapToGrid w:val="0"/>
        <w:spacing w:line="360" w:lineRule="auto"/>
        <w:ind w:firstLineChars="200" w:firstLine="480"/>
        <w:rPr>
          <w:rStyle w:val="affff1"/>
          <w:color w:val="auto"/>
          <w:sz w:val="24"/>
          <w:u w:val="none"/>
        </w:rPr>
      </w:pPr>
      <w:r>
        <w:rPr>
          <w:rStyle w:val="affff1"/>
          <w:color w:val="auto"/>
          <w:sz w:val="24"/>
          <w:u w:val="none"/>
        </w:rPr>
        <w:t>（</w:t>
      </w:r>
      <w:r>
        <w:rPr>
          <w:rStyle w:val="affff1"/>
          <w:color w:val="auto"/>
          <w:sz w:val="24"/>
          <w:u w:val="none"/>
        </w:rPr>
        <w:t>2</w:t>
      </w:r>
      <w:r>
        <w:rPr>
          <w:rStyle w:val="affff1"/>
          <w:color w:val="auto"/>
          <w:sz w:val="24"/>
          <w:u w:val="none"/>
        </w:rPr>
        <w:t>）通过详细的工程分析，并通过类比调查、物料衡算，核算污染源源强，预测项目污染物排放对周围环境的影响程度，判断其是否满足环境质量标准，并提出总量控制要求。</w:t>
      </w:r>
    </w:p>
    <w:p w14:paraId="444CC021" w14:textId="77777777" w:rsidR="00775B2B" w:rsidRDefault="00000000">
      <w:pPr>
        <w:topLinePunct/>
        <w:snapToGrid w:val="0"/>
        <w:spacing w:line="360" w:lineRule="auto"/>
        <w:ind w:firstLineChars="200" w:firstLine="480"/>
        <w:rPr>
          <w:rStyle w:val="affff1"/>
          <w:color w:val="auto"/>
          <w:sz w:val="24"/>
          <w:u w:val="none"/>
        </w:rPr>
      </w:pPr>
      <w:r>
        <w:rPr>
          <w:rStyle w:val="affff1"/>
          <w:color w:val="auto"/>
          <w:sz w:val="24"/>
          <w:u w:val="none"/>
        </w:rPr>
        <w:t>（</w:t>
      </w:r>
      <w:r>
        <w:rPr>
          <w:rStyle w:val="affff1"/>
          <w:color w:val="auto"/>
          <w:sz w:val="24"/>
          <w:u w:val="none"/>
        </w:rPr>
        <w:t>3</w:t>
      </w:r>
      <w:r>
        <w:rPr>
          <w:rStyle w:val="affff1"/>
          <w:color w:val="auto"/>
          <w:sz w:val="24"/>
          <w:u w:val="none"/>
        </w:rPr>
        <w:t>）通过对生产装置及配套公用工程与环保工程的设计规模与工艺分析，论证配套公用工程与环保工程的可行性。</w:t>
      </w:r>
    </w:p>
    <w:p w14:paraId="4F73780C" w14:textId="77777777" w:rsidR="00775B2B" w:rsidRDefault="00000000">
      <w:pPr>
        <w:topLinePunct/>
        <w:snapToGrid w:val="0"/>
        <w:spacing w:line="360" w:lineRule="auto"/>
        <w:ind w:firstLineChars="200" w:firstLine="480"/>
        <w:rPr>
          <w:rStyle w:val="affff1"/>
          <w:color w:val="auto"/>
          <w:sz w:val="24"/>
          <w:u w:val="none"/>
        </w:rPr>
      </w:pPr>
      <w:r>
        <w:rPr>
          <w:rStyle w:val="affff1"/>
          <w:color w:val="auto"/>
          <w:sz w:val="24"/>
          <w:u w:val="none"/>
        </w:rPr>
        <w:t>（</w:t>
      </w:r>
      <w:r>
        <w:rPr>
          <w:rStyle w:val="affff1"/>
          <w:color w:val="auto"/>
          <w:sz w:val="24"/>
          <w:u w:val="none"/>
        </w:rPr>
        <w:t>4</w:t>
      </w:r>
      <w:r>
        <w:rPr>
          <w:rStyle w:val="affff1"/>
          <w:color w:val="auto"/>
          <w:sz w:val="24"/>
          <w:u w:val="none"/>
        </w:rPr>
        <w:t>）通过风险识别和预测，分析项目采取风险防控措施后是否确保环境风险可防可控，提出风险防范措施和区域联动应急预案。</w:t>
      </w:r>
    </w:p>
    <w:p w14:paraId="1BD137D5" w14:textId="77777777" w:rsidR="00775B2B" w:rsidRDefault="00000000">
      <w:pPr>
        <w:topLinePunct/>
        <w:snapToGrid w:val="0"/>
        <w:spacing w:line="360" w:lineRule="auto"/>
        <w:ind w:firstLineChars="200" w:firstLine="480"/>
        <w:rPr>
          <w:rStyle w:val="affff1"/>
          <w:color w:val="auto"/>
          <w:sz w:val="24"/>
          <w:u w:val="none"/>
        </w:rPr>
      </w:pPr>
      <w:r>
        <w:rPr>
          <w:rStyle w:val="affff1"/>
          <w:color w:val="auto"/>
          <w:sz w:val="24"/>
          <w:u w:val="none"/>
        </w:rPr>
        <w:t>（</w:t>
      </w:r>
      <w:r>
        <w:rPr>
          <w:rStyle w:val="affff1"/>
          <w:color w:val="auto"/>
          <w:sz w:val="24"/>
          <w:u w:val="none"/>
        </w:rPr>
        <w:t>5</w:t>
      </w:r>
      <w:r>
        <w:rPr>
          <w:rStyle w:val="affff1"/>
          <w:color w:val="auto"/>
          <w:sz w:val="24"/>
          <w:u w:val="none"/>
        </w:rPr>
        <w:t>）从环保法规、产业政策、环境特点、污染防治等方面进行综合分析，对项目的环境可行性</w:t>
      </w:r>
      <w:r>
        <w:rPr>
          <w:rStyle w:val="affff1"/>
          <w:rFonts w:hint="eastAsia"/>
          <w:color w:val="auto"/>
          <w:sz w:val="24"/>
          <w:u w:val="none"/>
        </w:rPr>
        <w:t>作出</w:t>
      </w:r>
      <w:r>
        <w:rPr>
          <w:rStyle w:val="affff1"/>
          <w:color w:val="auto"/>
          <w:sz w:val="24"/>
          <w:u w:val="none"/>
        </w:rPr>
        <w:t>明确结论。</w:t>
      </w:r>
    </w:p>
    <w:p w14:paraId="4457A731" w14:textId="77777777" w:rsidR="00775B2B" w:rsidRDefault="00000000">
      <w:pPr>
        <w:pStyle w:val="30"/>
        <w:spacing w:before="0" w:after="0" w:line="520" w:lineRule="exact"/>
        <w:rPr>
          <w:rStyle w:val="affff1"/>
          <w:rFonts w:eastAsia="黑体"/>
          <w:color w:val="auto"/>
          <w:sz w:val="24"/>
          <w:szCs w:val="24"/>
          <w:u w:val="none"/>
        </w:rPr>
      </w:pPr>
      <w:r>
        <w:rPr>
          <w:rStyle w:val="affff1"/>
          <w:rFonts w:eastAsia="黑体"/>
          <w:color w:val="auto"/>
          <w:sz w:val="24"/>
          <w:szCs w:val="24"/>
          <w:u w:val="none"/>
        </w:rPr>
        <w:t>2.1.2</w:t>
      </w:r>
      <w:r>
        <w:rPr>
          <w:rStyle w:val="affff1"/>
          <w:rFonts w:eastAsia="黑体"/>
          <w:color w:val="auto"/>
          <w:sz w:val="24"/>
          <w:szCs w:val="24"/>
          <w:u w:val="none"/>
        </w:rPr>
        <w:t>评价原则</w:t>
      </w:r>
    </w:p>
    <w:p w14:paraId="71B5E135" w14:textId="77777777" w:rsidR="00775B2B" w:rsidRDefault="00000000">
      <w:pPr>
        <w:topLinePunct/>
        <w:snapToGrid w:val="0"/>
        <w:spacing w:line="360" w:lineRule="auto"/>
        <w:ind w:firstLineChars="200" w:firstLine="480"/>
        <w:rPr>
          <w:rStyle w:val="affff1"/>
          <w:color w:val="auto"/>
          <w:sz w:val="24"/>
          <w:u w:val="none"/>
        </w:rPr>
      </w:pPr>
      <w:r>
        <w:rPr>
          <w:rStyle w:val="affff1"/>
          <w:color w:val="auto"/>
          <w:sz w:val="24"/>
          <w:u w:val="none"/>
        </w:rPr>
        <w:t>（</w:t>
      </w:r>
      <w:r>
        <w:rPr>
          <w:rStyle w:val="affff1"/>
          <w:color w:val="auto"/>
          <w:sz w:val="24"/>
          <w:u w:val="none"/>
        </w:rPr>
        <w:t>1</w:t>
      </w:r>
      <w:r>
        <w:rPr>
          <w:rStyle w:val="affff1"/>
          <w:color w:val="auto"/>
          <w:sz w:val="24"/>
          <w:u w:val="none"/>
        </w:rPr>
        <w:t>）依法评价</w:t>
      </w:r>
    </w:p>
    <w:p w14:paraId="698DA95C" w14:textId="77777777" w:rsidR="00775B2B" w:rsidRDefault="00000000">
      <w:pPr>
        <w:topLinePunct/>
        <w:snapToGrid w:val="0"/>
        <w:spacing w:line="360" w:lineRule="auto"/>
        <w:ind w:firstLineChars="200" w:firstLine="480"/>
        <w:rPr>
          <w:rStyle w:val="affff1"/>
          <w:color w:val="auto"/>
          <w:sz w:val="24"/>
          <w:u w:val="none"/>
        </w:rPr>
      </w:pPr>
      <w:r>
        <w:rPr>
          <w:rStyle w:val="affff1"/>
          <w:color w:val="auto"/>
          <w:sz w:val="24"/>
          <w:u w:val="none"/>
        </w:rPr>
        <w:t>贯彻执行我国环境保护相关法律法规、标准、政策和规划等，优化项目建设，服务环境管理。</w:t>
      </w:r>
    </w:p>
    <w:p w14:paraId="7AA7190B" w14:textId="77777777" w:rsidR="00775B2B" w:rsidRDefault="00000000">
      <w:pPr>
        <w:topLinePunct/>
        <w:snapToGrid w:val="0"/>
        <w:spacing w:line="360" w:lineRule="auto"/>
        <w:ind w:firstLineChars="200" w:firstLine="480"/>
        <w:rPr>
          <w:rStyle w:val="affff1"/>
          <w:color w:val="auto"/>
          <w:sz w:val="24"/>
          <w:u w:val="none"/>
        </w:rPr>
      </w:pPr>
      <w:r>
        <w:rPr>
          <w:rStyle w:val="affff1"/>
          <w:color w:val="auto"/>
          <w:sz w:val="24"/>
          <w:u w:val="none"/>
        </w:rPr>
        <w:t>（</w:t>
      </w:r>
      <w:r>
        <w:rPr>
          <w:rStyle w:val="affff1"/>
          <w:color w:val="auto"/>
          <w:sz w:val="24"/>
          <w:u w:val="none"/>
        </w:rPr>
        <w:t>2</w:t>
      </w:r>
      <w:r>
        <w:rPr>
          <w:rStyle w:val="affff1"/>
          <w:color w:val="auto"/>
          <w:sz w:val="24"/>
          <w:u w:val="none"/>
        </w:rPr>
        <w:t>）科学评价</w:t>
      </w:r>
    </w:p>
    <w:p w14:paraId="7778A70A" w14:textId="77777777" w:rsidR="00775B2B" w:rsidRDefault="00000000">
      <w:pPr>
        <w:topLinePunct/>
        <w:snapToGrid w:val="0"/>
        <w:spacing w:line="360" w:lineRule="auto"/>
        <w:ind w:firstLineChars="200" w:firstLine="480"/>
        <w:rPr>
          <w:rStyle w:val="affff1"/>
          <w:color w:val="auto"/>
          <w:sz w:val="24"/>
          <w:u w:val="none"/>
        </w:rPr>
      </w:pPr>
      <w:r>
        <w:rPr>
          <w:rStyle w:val="affff1"/>
          <w:color w:val="auto"/>
          <w:sz w:val="24"/>
          <w:u w:val="none"/>
        </w:rPr>
        <w:t>规范环境影响评价方法，科学分析项目建设对环境质量的影响。</w:t>
      </w:r>
    </w:p>
    <w:p w14:paraId="6AAD2823" w14:textId="77777777" w:rsidR="00775B2B" w:rsidRDefault="00000000">
      <w:pPr>
        <w:topLinePunct/>
        <w:snapToGrid w:val="0"/>
        <w:spacing w:line="360" w:lineRule="auto"/>
        <w:ind w:firstLineChars="200" w:firstLine="480"/>
        <w:rPr>
          <w:rStyle w:val="affff1"/>
          <w:color w:val="auto"/>
          <w:sz w:val="24"/>
          <w:u w:val="none"/>
        </w:rPr>
      </w:pPr>
      <w:r>
        <w:rPr>
          <w:rStyle w:val="affff1"/>
          <w:color w:val="auto"/>
          <w:sz w:val="24"/>
          <w:u w:val="none"/>
        </w:rPr>
        <w:t>（</w:t>
      </w:r>
      <w:r>
        <w:rPr>
          <w:rStyle w:val="affff1"/>
          <w:color w:val="auto"/>
          <w:sz w:val="24"/>
          <w:u w:val="none"/>
        </w:rPr>
        <w:t>3</w:t>
      </w:r>
      <w:r>
        <w:rPr>
          <w:rStyle w:val="affff1"/>
          <w:color w:val="auto"/>
          <w:sz w:val="24"/>
          <w:u w:val="none"/>
        </w:rPr>
        <w:t>）突出重点</w:t>
      </w:r>
    </w:p>
    <w:p w14:paraId="0FE9AA26" w14:textId="77777777" w:rsidR="00775B2B" w:rsidRDefault="00000000">
      <w:pPr>
        <w:topLinePunct/>
        <w:snapToGrid w:val="0"/>
        <w:spacing w:line="360" w:lineRule="auto"/>
        <w:ind w:firstLineChars="200" w:firstLine="480"/>
        <w:rPr>
          <w:rStyle w:val="affff1"/>
          <w:color w:val="auto"/>
          <w:sz w:val="24"/>
          <w:u w:val="none"/>
        </w:rPr>
      </w:pPr>
      <w:r>
        <w:rPr>
          <w:rStyle w:val="affff1"/>
          <w:color w:val="auto"/>
          <w:sz w:val="24"/>
          <w:u w:val="none"/>
        </w:rPr>
        <w:t>根据建设项目的工程内容及其特点，明确与环境要素间的作用效应关系，根据规划环境影响评价结论和审查意见，充分利用符合时效的数据资料及成果，对建设项目主要环境影响予以重点分析和评价。</w:t>
      </w:r>
    </w:p>
    <w:p w14:paraId="123128B5" w14:textId="77777777" w:rsidR="00775B2B" w:rsidRDefault="00000000">
      <w:pPr>
        <w:pStyle w:val="30"/>
        <w:spacing w:before="0" w:after="0" w:line="520" w:lineRule="exact"/>
        <w:rPr>
          <w:rStyle w:val="affff1"/>
          <w:rFonts w:eastAsia="黑体"/>
          <w:color w:val="auto"/>
          <w:sz w:val="24"/>
          <w:szCs w:val="24"/>
          <w:u w:val="none"/>
        </w:rPr>
      </w:pPr>
      <w:r>
        <w:rPr>
          <w:rStyle w:val="affff1"/>
          <w:rFonts w:eastAsia="黑体"/>
          <w:color w:val="auto"/>
          <w:sz w:val="24"/>
          <w:szCs w:val="24"/>
          <w:u w:val="none"/>
        </w:rPr>
        <w:t>2.1.3</w:t>
      </w:r>
      <w:r>
        <w:rPr>
          <w:rStyle w:val="affff1"/>
          <w:rFonts w:eastAsia="黑体"/>
          <w:color w:val="auto"/>
          <w:sz w:val="24"/>
          <w:szCs w:val="24"/>
          <w:u w:val="none"/>
        </w:rPr>
        <w:t>评价内容</w:t>
      </w:r>
    </w:p>
    <w:p w14:paraId="02F36460" w14:textId="77777777" w:rsidR="00775B2B" w:rsidRDefault="00000000">
      <w:pPr>
        <w:topLinePunct/>
        <w:snapToGrid w:val="0"/>
        <w:spacing w:line="360" w:lineRule="auto"/>
        <w:ind w:firstLineChars="200" w:firstLine="480"/>
        <w:rPr>
          <w:rStyle w:val="affff1"/>
          <w:color w:val="auto"/>
          <w:sz w:val="24"/>
          <w:u w:val="none"/>
        </w:rPr>
      </w:pPr>
      <w:r>
        <w:rPr>
          <w:rStyle w:val="affff1"/>
          <w:color w:val="auto"/>
          <w:sz w:val="24"/>
          <w:u w:val="none"/>
        </w:rPr>
        <w:t>评价在分析工程方案设计资料的基础上，通过工艺流程及产排污环节分析、物料平衡及污染源强核算等工作开展工程分析；根据建设项目特点开展区域环境调查及环境质量评价，确定主要环境保护目标和评价重点，对当地的环境质量水</w:t>
      </w:r>
      <w:r>
        <w:rPr>
          <w:rStyle w:val="affff1"/>
          <w:color w:val="auto"/>
          <w:sz w:val="24"/>
          <w:u w:val="none"/>
        </w:rPr>
        <w:lastRenderedPageBreak/>
        <w:t>平给出明确的结论；在工程分析及环境质量现状评价的基础上提出技术可行的环境保护措施，论证污染物达标排放及环境可行性，结合规划、政策符合性及选址合理性分析结论，从环境保护角度对项目建设的环境可行性做出明确结论，为管理部门决策、建设单位环境管理提供科学依据。</w:t>
      </w:r>
    </w:p>
    <w:p w14:paraId="4E5E6854" w14:textId="77777777" w:rsidR="00775B2B" w:rsidRDefault="00000000">
      <w:pPr>
        <w:pStyle w:val="30"/>
        <w:spacing w:before="0" w:after="0" w:line="520" w:lineRule="exact"/>
        <w:rPr>
          <w:rStyle w:val="affff1"/>
          <w:rFonts w:eastAsia="黑体"/>
          <w:color w:val="auto"/>
          <w:sz w:val="24"/>
          <w:szCs w:val="24"/>
          <w:u w:val="none"/>
        </w:rPr>
      </w:pPr>
      <w:r>
        <w:rPr>
          <w:rStyle w:val="affff1"/>
          <w:rFonts w:eastAsia="黑体"/>
          <w:color w:val="auto"/>
          <w:sz w:val="24"/>
          <w:szCs w:val="24"/>
          <w:u w:val="none"/>
        </w:rPr>
        <w:t>2.1.4</w:t>
      </w:r>
      <w:r>
        <w:rPr>
          <w:rStyle w:val="affff1"/>
          <w:rFonts w:eastAsia="黑体"/>
          <w:color w:val="auto"/>
          <w:sz w:val="24"/>
          <w:szCs w:val="24"/>
          <w:u w:val="none"/>
        </w:rPr>
        <w:t>评价重点</w:t>
      </w:r>
    </w:p>
    <w:p w14:paraId="16D533DD" w14:textId="77777777" w:rsidR="00775B2B" w:rsidRDefault="00000000">
      <w:pPr>
        <w:topLinePunct/>
        <w:snapToGrid w:val="0"/>
        <w:spacing w:line="360" w:lineRule="auto"/>
        <w:ind w:firstLineChars="200" w:firstLine="480"/>
        <w:rPr>
          <w:rStyle w:val="affff1"/>
          <w:color w:val="auto"/>
          <w:sz w:val="24"/>
          <w:u w:val="none"/>
        </w:rPr>
      </w:pPr>
      <w:r>
        <w:rPr>
          <w:rStyle w:val="affff1"/>
          <w:color w:val="auto"/>
          <w:sz w:val="24"/>
          <w:u w:val="none"/>
        </w:rPr>
        <w:t>根据项目的环境影响特征及当地的环境特征，通过工程分析和环境影响识别，确定本次评价重点为：</w:t>
      </w:r>
    </w:p>
    <w:p w14:paraId="0C336B7F" w14:textId="77777777" w:rsidR="00775B2B" w:rsidRDefault="00000000">
      <w:pPr>
        <w:topLinePunct/>
        <w:snapToGrid w:val="0"/>
        <w:spacing w:line="360" w:lineRule="auto"/>
        <w:ind w:firstLineChars="200" w:firstLine="480"/>
        <w:rPr>
          <w:rStyle w:val="affff1"/>
          <w:color w:val="auto"/>
          <w:sz w:val="24"/>
          <w:u w:val="none"/>
        </w:rPr>
      </w:pPr>
      <w:r>
        <w:rPr>
          <w:rStyle w:val="affff1"/>
          <w:color w:val="auto"/>
          <w:sz w:val="24"/>
          <w:u w:val="none"/>
        </w:rPr>
        <w:t>（</w:t>
      </w:r>
      <w:r>
        <w:rPr>
          <w:rStyle w:val="affff1"/>
          <w:color w:val="auto"/>
          <w:sz w:val="24"/>
          <w:u w:val="none"/>
        </w:rPr>
        <w:t>1</w:t>
      </w:r>
      <w:r>
        <w:rPr>
          <w:rStyle w:val="affff1"/>
          <w:color w:val="auto"/>
          <w:sz w:val="24"/>
          <w:u w:val="none"/>
        </w:rPr>
        <w:t>）工程分析</w:t>
      </w:r>
    </w:p>
    <w:p w14:paraId="2BAFA22F" w14:textId="77777777" w:rsidR="00775B2B" w:rsidRDefault="00000000">
      <w:pPr>
        <w:topLinePunct/>
        <w:snapToGrid w:val="0"/>
        <w:spacing w:line="360" w:lineRule="auto"/>
        <w:ind w:firstLineChars="200" w:firstLine="480"/>
        <w:rPr>
          <w:rStyle w:val="affff1"/>
          <w:color w:val="auto"/>
          <w:sz w:val="24"/>
          <w:u w:val="none"/>
        </w:rPr>
      </w:pPr>
      <w:r>
        <w:rPr>
          <w:rStyle w:val="affff1"/>
          <w:color w:val="auto"/>
          <w:sz w:val="24"/>
          <w:u w:val="none"/>
        </w:rPr>
        <w:t>结合工艺过程，对水、硫及蒸汽进行平衡计算，重点分析生产过程中产排污情况。</w:t>
      </w:r>
    </w:p>
    <w:p w14:paraId="0BED9DA6" w14:textId="77777777" w:rsidR="00775B2B" w:rsidRDefault="00000000">
      <w:pPr>
        <w:topLinePunct/>
        <w:snapToGrid w:val="0"/>
        <w:spacing w:line="360" w:lineRule="auto"/>
        <w:ind w:firstLineChars="200" w:firstLine="480"/>
        <w:rPr>
          <w:rStyle w:val="affff1"/>
          <w:color w:val="auto"/>
          <w:sz w:val="24"/>
          <w:u w:val="none"/>
        </w:rPr>
      </w:pPr>
      <w:r>
        <w:rPr>
          <w:rStyle w:val="affff1"/>
          <w:color w:val="auto"/>
          <w:sz w:val="24"/>
          <w:u w:val="none"/>
        </w:rPr>
        <w:t>（</w:t>
      </w:r>
      <w:r>
        <w:rPr>
          <w:rStyle w:val="affff1"/>
          <w:color w:val="auto"/>
          <w:sz w:val="24"/>
          <w:u w:val="none"/>
        </w:rPr>
        <w:t>2</w:t>
      </w:r>
      <w:r>
        <w:rPr>
          <w:rStyle w:val="affff1"/>
          <w:color w:val="auto"/>
          <w:sz w:val="24"/>
          <w:u w:val="none"/>
        </w:rPr>
        <w:t>）污染防治措施分析</w:t>
      </w:r>
    </w:p>
    <w:p w14:paraId="35C5A21A" w14:textId="77777777" w:rsidR="00775B2B" w:rsidRDefault="00000000">
      <w:pPr>
        <w:topLinePunct/>
        <w:snapToGrid w:val="0"/>
        <w:spacing w:line="360" w:lineRule="auto"/>
        <w:ind w:firstLineChars="200" w:firstLine="480"/>
        <w:rPr>
          <w:rStyle w:val="affff1"/>
          <w:color w:val="auto"/>
          <w:sz w:val="24"/>
          <w:u w:val="none"/>
        </w:rPr>
      </w:pPr>
      <w:r>
        <w:rPr>
          <w:rStyle w:val="affff1"/>
          <w:color w:val="auto"/>
          <w:sz w:val="24"/>
          <w:u w:val="none"/>
        </w:rPr>
        <w:t>根据工程产污及排污情况，结合同类企业实际治理经验，重点对污染治理措施进行可行性论证并提出建议，确保各项污染物达标排放。</w:t>
      </w:r>
    </w:p>
    <w:p w14:paraId="79E88D25" w14:textId="77777777" w:rsidR="00775B2B" w:rsidRDefault="00000000">
      <w:pPr>
        <w:topLinePunct/>
        <w:snapToGrid w:val="0"/>
        <w:spacing w:line="360" w:lineRule="auto"/>
        <w:ind w:firstLineChars="200" w:firstLine="480"/>
        <w:rPr>
          <w:rStyle w:val="affff1"/>
          <w:color w:val="auto"/>
          <w:sz w:val="24"/>
          <w:u w:val="none"/>
        </w:rPr>
      </w:pPr>
      <w:r>
        <w:rPr>
          <w:rStyle w:val="affff1"/>
          <w:color w:val="auto"/>
          <w:sz w:val="24"/>
          <w:u w:val="none"/>
        </w:rPr>
        <w:t>（</w:t>
      </w:r>
      <w:r>
        <w:rPr>
          <w:rStyle w:val="affff1"/>
          <w:color w:val="auto"/>
          <w:sz w:val="24"/>
          <w:u w:val="none"/>
        </w:rPr>
        <w:t>3</w:t>
      </w:r>
      <w:r>
        <w:rPr>
          <w:rStyle w:val="affff1"/>
          <w:color w:val="auto"/>
          <w:sz w:val="24"/>
          <w:u w:val="none"/>
        </w:rPr>
        <w:t>）环境影响预测及评价</w:t>
      </w:r>
    </w:p>
    <w:p w14:paraId="697BAC24" w14:textId="77777777" w:rsidR="00775B2B" w:rsidRDefault="00000000">
      <w:pPr>
        <w:topLinePunct/>
        <w:snapToGrid w:val="0"/>
        <w:spacing w:line="360" w:lineRule="auto"/>
        <w:ind w:firstLineChars="200" w:firstLine="480"/>
        <w:rPr>
          <w:rStyle w:val="affff1"/>
          <w:color w:val="auto"/>
          <w:sz w:val="24"/>
          <w:u w:val="none"/>
        </w:rPr>
      </w:pPr>
      <w:r>
        <w:rPr>
          <w:rStyle w:val="affff1"/>
          <w:color w:val="auto"/>
          <w:sz w:val="24"/>
          <w:u w:val="none"/>
        </w:rPr>
        <w:t>结合区域环境质量现状，综合</w:t>
      </w:r>
      <w:r>
        <w:rPr>
          <w:rStyle w:val="affff1"/>
          <w:rFonts w:hint="eastAsia"/>
          <w:color w:val="auto"/>
          <w:sz w:val="24"/>
          <w:u w:val="none"/>
        </w:rPr>
        <w:t>分析</w:t>
      </w:r>
      <w:r>
        <w:rPr>
          <w:rStyle w:val="affff1"/>
          <w:color w:val="auto"/>
          <w:sz w:val="24"/>
          <w:u w:val="none"/>
        </w:rPr>
        <w:t>污染源及污染物排放情况，重点评价对环境的影响程度和范围。</w:t>
      </w:r>
    </w:p>
    <w:p w14:paraId="4887C9E7" w14:textId="77777777" w:rsidR="00775B2B" w:rsidRDefault="00000000">
      <w:pPr>
        <w:topLinePunct/>
        <w:snapToGrid w:val="0"/>
        <w:spacing w:line="360" w:lineRule="auto"/>
        <w:ind w:firstLineChars="200" w:firstLine="480"/>
        <w:rPr>
          <w:rStyle w:val="affff1"/>
          <w:color w:val="auto"/>
          <w:sz w:val="24"/>
          <w:u w:val="none"/>
        </w:rPr>
      </w:pPr>
      <w:r>
        <w:rPr>
          <w:rStyle w:val="affff1"/>
          <w:color w:val="auto"/>
          <w:sz w:val="24"/>
          <w:u w:val="none"/>
        </w:rPr>
        <w:t>（</w:t>
      </w:r>
      <w:r>
        <w:rPr>
          <w:rStyle w:val="affff1"/>
          <w:color w:val="auto"/>
          <w:sz w:val="24"/>
          <w:u w:val="none"/>
        </w:rPr>
        <w:t>4</w:t>
      </w:r>
      <w:r>
        <w:rPr>
          <w:rStyle w:val="affff1"/>
          <w:color w:val="auto"/>
          <w:sz w:val="24"/>
          <w:u w:val="none"/>
        </w:rPr>
        <w:t>）环境风险评价</w:t>
      </w:r>
    </w:p>
    <w:p w14:paraId="1C59812E" w14:textId="77777777" w:rsidR="00775B2B" w:rsidRDefault="00000000">
      <w:pPr>
        <w:topLinePunct/>
        <w:snapToGrid w:val="0"/>
        <w:spacing w:line="360" w:lineRule="auto"/>
        <w:ind w:firstLineChars="200" w:firstLine="480"/>
        <w:rPr>
          <w:rStyle w:val="affff1"/>
          <w:color w:val="auto"/>
          <w:sz w:val="24"/>
          <w:u w:val="none"/>
        </w:rPr>
      </w:pPr>
      <w:r>
        <w:rPr>
          <w:rStyle w:val="affff1"/>
          <w:color w:val="auto"/>
          <w:sz w:val="24"/>
          <w:u w:val="none"/>
        </w:rPr>
        <w:t>结合生产工艺特点，分析确定各项目风险因素，预测风险发生时对环境造成的危害，重点提出环境风险防范措施并编制应急预案。</w:t>
      </w:r>
    </w:p>
    <w:p w14:paraId="30BD8885" w14:textId="77777777" w:rsidR="00775B2B" w:rsidRDefault="00000000">
      <w:pPr>
        <w:topLinePunct/>
        <w:snapToGrid w:val="0"/>
        <w:spacing w:line="360" w:lineRule="auto"/>
        <w:ind w:firstLineChars="200" w:firstLine="480"/>
        <w:rPr>
          <w:rStyle w:val="affff1"/>
          <w:color w:val="auto"/>
          <w:sz w:val="24"/>
          <w:u w:val="none"/>
        </w:rPr>
      </w:pPr>
      <w:r>
        <w:rPr>
          <w:rStyle w:val="affff1"/>
          <w:color w:val="auto"/>
          <w:sz w:val="24"/>
          <w:u w:val="none"/>
        </w:rPr>
        <w:t>（</w:t>
      </w:r>
      <w:r>
        <w:rPr>
          <w:rStyle w:val="affff1"/>
          <w:color w:val="auto"/>
          <w:sz w:val="24"/>
          <w:u w:val="none"/>
        </w:rPr>
        <w:t>5</w:t>
      </w:r>
      <w:r>
        <w:rPr>
          <w:rStyle w:val="affff1"/>
          <w:color w:val="auto"/>
          <w:sz w:val="24"/>
          <w:u w:val="none"/>
        </w:rPr>
        <w:t>）环境管理与验收分析</w:t>
      </w:r>
    </w:p>
    <w:p w14:paraId="722B22BE" w14:textId="77777777" w:rsidR="00775B2B" w:rsidRDefault="00000000">
      <w:pPr>
        <w:topLinePunct/>
        <w:snapToGrid w:val="0"/>
        <w:spacing w:line="360" w:lineRule="auto"/>
        <w:ind w:firstLineChars="200" w:firstLine="480"/>
        <w:rPr>
          <w:rStyle w:val="affff1"/>
          <w:color w:val="auto"/>
          <w:sz w:val="24"/>
          <w:u w:val="none"/>
        </w:rPr>
      </w:pPr>
      <w:r>
        <w:rPr>
          <w:rStyle w:val="affff1"/>
          <w:color w:val="auto"/>
          <w:sz w:val="24"/>
          <w:u w:val="none"/>
        </w:rPr>
        <w:t>结合环境管理要求，提出污染物排放清单，对环境管理与监测计划、竣工验收管理进行重点评价。</w:t>
      </w:r>
    </w:p>
    <w:p w14:paraId="7BE0B759" w14:textId="77777777" w:rsidR="00775B2B" w:rsidRDefault="00000000">
      <w:pPr>
        <w:pStyle w:val="20"/>
        <w:spacing w:before="0" w:after="0" w:line="520" w:lineRule="exact"/>
        <w:rPr>
          <w:rStyle w:val="affff1"/>
          <w:rFonts w:ascii="Times New Roman" w:hAnsi="Times New Roman"/>
          <w:color w:val="auto"/>
          <w:sz w:val="28"/>
          <w:szCs w:val="28"/>
          <w:u w:val="none"/>
        </w:rPr>
      </w:pPr>
      <w:bookmarkStart w:id="150" w:name="_Toc17254"/>
      <w:r>
        <w:rPr>
          <w:rStyle w:val="affff1"/>
          <w:rFonts w:ascii="Times New Roman" w:hAnsi="Times New Roman"/>
          <w:color w:val="auto"/>
          <w:sz w:val="28"/>
          <w:szCs w:val="28"/>
          <w:u w:val="none"/>
        </w:rPr>
        <w:t>2.2</w:t>
      </w:r>
      <w:r>
        <w:rPr>
          <w:rStyle w:val="affff1"/>
          <w:rFonts w:ascii="Times New Roman" w:hAnsi="Times New Roman"/>
          <w:color w:val="auto"/>
          <w:sz w:val="28"/>
          <w:szCs w:val="28"/>
          <w:u w:val="none"/>
        </w:rPr>
        <w:t>编制依据</w:t>
      </w:r>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p>
    <w:p w14:paraId="76E6D9EC" w14:textId="77777777" w:rsidR="00775B2B" w:rsidRDefault="00000000">
      <w:pPr>
        <w:pStyle w:val="30"/>
        <w:spacing w:before="0" w:after="0" w:line="520" w:lineRule="exact"/>
        <w:rPr>
          <w:rStyle w:val="affff1"/>
          <w:rFonts w:eastAsia="黑体"/>
          <w:color w:val="auto"/>
          <w:sz w:val="24"/>
          <w:szCs w:val="24"/>
          <w:u w:val="none"/>
        </w:rPr>
      </w:pPr>
      <w:bookmarkStart w:id="151" w:name="_Toc107814614"/>
      <w:bookmarkStart w:id="152" w:name="_Toc107815386"/>
      <w:bookmarkStart w:id="153" w:name="_Toc109532347"/>
      <w:bookmarkStart w:id="154" w:name="_Toc312945125"/>
      <w:bookmarkStart w:id="155" w:name="_Toc109317045"/>
      <w:bookmarkStart w:id="156" w:name="_Toc109315916"/>
      <w:bookmarkStart w:id="157" w:name="_Toc107813851"/>
      <w:bookmarkStart w:id="158" w:name="_Toc323128756"/>
      <w:bookmarkStart w:id="159" w:name="_Toc312944625"/>
      <w:bookmarkStart w:id="160" w:name="_Toc108524304"/>
      <w:bookmarkStart w:id="161" w:name="_Toc107815089"/>
      <w:r>
        <w:rPr>
          <w:rStyle w:val="affff1"/>
          <w:rFonts w:eastAsia="黑体"/>
          <w:color w:val="auto"/>
          <w:sz w:val="24"/>
          <w:szCs w:val="24"/>
          <w:u w:val="none"/>
        </w:rPr>
        <w:t>2.2.1</w:t>
      </w:r>
      <w:r>
        <w:rPr>
          <w:rStyle w:val="affff1"/>
          <w:rFonts w:eastAsia="黑体"/>
          <w:color w:val="auto"/>
          <w:sz w:val="24"/>
          <w:szCs w:val="24"/>
          <w:u w:val="none"/>
        </w:rPr>
        <w:t>环境保护法律</w:t>
      </w:r>
      <w:bookmarkEnd w:id="151"/>
      <w:bookmarkEnd w:id="152"/>
      <w:bookmarkEnd w:id="153"/>
      <w:bookmarkEnd w:id="154"/>
      <w:bookmarkEnd w:id="155"/>
      <w:bookmarkEnd w:id="156"/>
      <w:bookmarkEnd w:id="157"/>
      <w:bookmarkEnd w:id="158"/>
      <w:bookmarkEnd w:id="159"/>
      <w:bookmarkEnd w:id="160"/>
      <w:bookmarkEnd w:id="161"/>
    </w:p>
    <w:p w14:paraId="11433809" w14:textId="77777777" w:rsidR="00775B2B" w:rsidRDefault="00000000">
      <w:pPr>
        <w:topLinePunct/>
        <w:snapToGrid w:val="0"/>
        <w:spacing w:line="360" w:lineRule="auto"/>
        <w:ind w:firstLineChars="200" w:firstLine="480"/>
        <w:rPr>
          <w:sz w:val="24"/>
        </w:rPr>
      </w:pPr>
      <w:bookmarkStart w:id="162" w:name="_Hlk71630461"/>
      <w:r>
        <w:rPr>
          <w:sz w:val="24"/>
        </w:rPr>
        <w:t>（</w:t>
      </w:r>
      <w:r>
        <w:rPr>
          <w:sz w:val="24"/>
        </w:rPr>
        <w:t>1</w:t>
      </w:r>
      <w:r>
        <w:rPr>
          <w:sz w:val="24"/>
        </w:rPr>
        <w:t>）《中华人民共和国环境保护法》</w:t>
      </w:r>
      <w:r>
        <w:rPr>
          <w:rFonts w:hint="eastAsia"/>
          <w:sz w:val="24"/>
        </w:rPr>
        <w:t>（</w:t>
      </w:r>
      <w:r>
        <w:rPr>
          <w:sz w:val="24"/>
        </w:rPr>
        <w:t>2015</w:t>
      </w:r>
      <w:r>
        <w:rPr>
          <w:sz w:val="24"/>
        </w:rPr>
        <w:t>年</w:t>
      </w:r>
      <w:r>
        <w:rPr>
          <w:sz w:val="24"/>
        </w:rPr>
        <w:t>1</w:t>
      </w:r>
      <w:r>
        <w:rPr>
          <w:sz w:val="24"/>
        </w:rPr>
        <w:t>月</w:t>
      </w:r>
      <w:r>
        <w:rPr>
          <w:sz w:val="24"/>
        </w:rPr>
        <w:t>1</w:t>
      </w:r>
      <w:r>
        <w:rPr>
          <w:sz w:val="24"/>
        </w:rPr>
        <w:t>日实施</w:t>
      </w:r>
      <w:r>
        <w:rPr>
          <w:rFonts w:hint="eastAsia"/>
          <w:sz w:val="24"/>
        </w:rPr>
        <w:t>）</w:t>
      </w:r>
      <w:r>
        <w:rPr>
          <w:sz w:val="24"/>
        </w:rPr>
        <w:t>；</w:t>
      </w:r>
    </w:p>
    <w:p w14:paraId="5AC96A24" w14:textId="77777777" w:rsidR="00775B2B" w:rsidRDefault="00000000">
      <w:pPr>
        <w:topLinePunct/>
        <w:snapToGrid w:val="0"/>
        <w:spacing w:line="360" w:lineRule="auto"/>
        <w:ind w:firstLineChars="200" w:firstLine="480"/>
        <w:rPr>
          <w:sz w:val="24"/>
        </w:rPr>
      </w:pPr>
      <w:r>
        <w:rPr>
          <w:sz w:val="24"/>
        </w:rPr>
        <w:t>（</w:t>
      </w:r>
      <w:r>
        <w:rPr>
          <w:sz w:val="24"/>
        </w:rPr>
        <w:t>2</w:t>
      </w:r>
      <w:r>
        <w:rPr>
          <w:sz w:val="24"/>
        </w:rPr>
        <w:t>）《中华人民共和国环境影响评价法》</w:t>
      </w:r>
      <w:r>
        <w:rPr>
          <w:rFonts w:hint="eastAsia"/>
          <w:sz w:val="24"/>
        </w:rPr>
        <w:t>（</w:t>
      </w:r>
      <w:r>
        <w:rPr>
          <w:sz w:val="24"/>
        </w:rPr>
        <w:t>2018</w:t>
      </w:r>
      <w:r>
        <w:rPr>
          <w:sz w:val="24"/>
        </w:rPr>
        <w:t>年</w:t>
      </w:r>
      <w:r>
        <w:rPr>
          <w:sz w:val="24"/>
        </w:rPr>
        <w:t>12</w:t>
      </w:r>
      <w:r>
        <w:rPr>
          <w:sz w:val="24"/>
        </w:rPr>
        <w:t>月</w:t>
      </w:r>
      <w:r>
        <w:rPr>
          <w:sz w:val="24"/>
        </w:rPr>
        <w:t>29</w:t>
      </w:r>
      <w:r>
        <w:rPr>
          <w:sz w:val="24"/>
        </w:rPr>
        <w:t>日实施</w:t>
      </w:r>
      <w:r>
        <w:rPr>
          <w:rFonts w:hint="eastAsia"/>
          <w:sz w:val="24"/>
        </w:rPr>
        <w:t>）</w:t>
      </w:r>
      <w:r>
        <w:rPr>
          <w:sz w:val="24"/>
        </w:rPr>
        <w:t>；</w:t>
      </w:r>
    </w:p>
    <w:p w14:paraId="7BF9BBBE" w14:textId="77777777" w:rsidR="00775B2B" w:rsidRDefault="00000000">
      <w:pPr>
        <w:topLinePunct/>
        <w:snapToGrid w:val="0"/>
        <w:spacing w:line="360" w:lineRule="auto"/>
        <w:ind w:firstLineChars="200" w:firstLine="480"/>
        <w:rPr>
          <w:sz w:val="24"/>
        </w:rPr>
      </w:pPr>
      <w:r>
        <w:rPr>
          <w:sz w:val="24"/>
        </w:rPr>
        <w:t>（</w:t>
      </w:r>
      <w:r>
        <w:rPr>
          <w:sz w:val="24"/>
        </w:rPr>
        <w:t>3</w:t>
      </w:r>
      <w:r>
        <w:rPr>
          <w:sz w:val="24"/>
        </w:rPr>
        <w:t>）《中华人民共和国大气污染防治法》</w:t>
      </w:r>
      <w:r>
        <w:rPr>
          <w:rFonts w:hint="eastAsia"/>
          <w:sz w:val="24"/>
        </w:rPr>
        <w:t>（</w:t>
      </w:r>
      <w:r>
        <w:rPr>
          <w:sz w:val="24"/>
        </w:rPr>
        <w:t>2018</w:t>
      </w:r>
      <w:r>
        <w:rPr>
          <w:sz w:val="24"/>
        </w:rPr>
        <w:t>年</w:t>
      </w:r>
      <w:r>
        <w:rPr>
          <w:sz w:val="24"/>
        </w:rPr>
        <w:t>10</w:t>
      </w:r>
      <w:r>
        <w:rPr>
          <w:sz w:val="24"/>
        </w:rPr>
        <w:t>月</w:t>
      </w:r>
      <w:r>
        <w:rPr>
          <w:sz w:val="24"/>
        </w:rPr>
        <w:t>26</w:t>
      </w:r>
      <w:r>
        <w:rPr>
          <w:sz w:val="24"/>
        </w:rPr>
        <w:t>日实施</w:t>
      </w:r>
      <w:r>
        <w:rPr>
          <w:rFonts w:hint="eastAsia"/>
          <w:sz w:val="24"/>
        </w:rPr>
        <w:t>）</w:t>
      </w:r>
      <w:r>
        <w:rPr>
          <w:sz w:val="24"/>
        </w:rPr>
        <w:t>；</w:t>
      </w:r>
    </w:p>
    <w:p w14:paraId="36A471F8" w14:textId="77777777" w:rsidR="00775B2B" w:rsidRDefault="00000000">
      <w:pPr>
        <w:topLinePunct/>
        <w:snapToGrid w:val="0"/>
        <w:spacing w:line="360" w:lineRule="auto"/>
        <w:ind w:firstLineChars="200" w:firstLine="480"/>
        <w:rPr>
          <w:sz w:val="24"/>
        </w:rPr>
      </w:pPr>
      <w:r>
        <w:rPr>
          <w:sz w:val="24"/>
        </w:rPr>
        <w:t>（</w:t>
      </w:r>
      <w:r>
        <w:rPr>
          <w:sz w:val="24"/>
        </w:rPr>
        <w:t>4</w:t>
      </w:r>
      <w:r>
        <w:rPr>
          <w:sz w:val="24"/>
        </w:rPr>
        <w:t>）《中华人民共和国水污染防治法》</w:t>
      </w:r>
      <w:r>
        <w:rPr>
          <w:rFonts w:hint="eastAsia"/>
          <w:sz w:val="24"/>
        </w:rPr>
        <w:t>（</w:t>
      </w:r>
      <w:r>
        <w:rPr>
          <w:sz w:val="24"/>
        </w:rPr>
        <w:t>2018</w:t>
      </w:r>
      <w:r>
        <w:rPr>
          <w:sz w:val="24"/>
        </w:rPr>
        <w:t>年</w:t>
      </w:r>
      <w:r>
        <w:rPr>
          <w:sz w:val="24"/>
        </w:rPr>
        <w:t>1</w:t>
      </w:r>
      <w:r>
        <w:rPr>
          <w:sz w:val="24"/>
        </w:rPr>
        <w:t>月</w:t>
      </w:r>
      <w:r>
        <w:rPr>
          <w:sz w:val="24"/>
        </w:rPr>
        <w:t>1</w:t>
      </w:r>
      <w:r>
        <w:rPr>
          <w:sz w:val="24"/>
        </w:rPr>
        <w:t>日实施</w:t>
      </w:r>
      <w:r>
        <w:rPr>
          <w:rFonts w:hint="eastAsia"/>
          <w:sz w:val="24"/>
        </w:rPr>
        <w:t>）</w:t>
      </w:r>
      <w:r>
        <w:rPr>
          <w:sz w:val="24"/>
        </w:rPr>
        <w:t>；</w:t>
      </w:r>
    </w:p>
    <w:p w14:paraId="5DB4FA01" w14:textId="77777777" w:rsidR="00775B2B" w:rsidRDefault="00000000">
      <w:pPr>
        <w:topLinePunct/>
        <w:snapToGrid w:val="0"/>
        <w:spacing w:line="360" w:lineRule="auto"/>
        <w:ind w:firstLineChars="200" w:firstLine="480"/>
        <w:rPr>
          <w:sz w:val="24"/>
        </w:rPr>
      </w:pPr>
      <w:r>
        <w:rPr>
          <w:sz w:val="24"/>
        </w:rPr>
        <w:t>（</w:t>
      </w:r>
      <w:r>
        <w:rPr>
          <w:sz w:val="24"/>
        </w:rPr>
        <w:t>5</w:t>
      </w:r>
      <w:r>
        <w:rPr>
          <w:sz w:val="24"/>
        </w:rPr>
        <w:t>）《中华人民共和国安全生产法》</w:t>
      </w:r>
      <w:r>
        <w:rPr>
          <w:rFonts w:hint="eastAsia"/>
          <w:sz w:val="24"/>
        </w:rPr>
        <w:t>（</w:t>
      </w:r>
      <w:r>
        <w:rPr>
          <w:sz w:val="24"/>
        </w:rPr>
        <w:t>2021</w:t>
      </w:r>
      <w:r>
        <w:rPr>
          <w:sz w:val="24"/>
        </w:rPr>
        <w:t>年</w:t>
      </w:r>
      <w:r>
        <w:rPr>
          <w:sz w:val="24"/>
        </w:rPr>
        <w:t>9</w:t>
      </w:r>
      <w:r>
        <w:rPr>
          <w:sz w:val="24"/>
        </w:rPr>
        <w:t>月</w:t>
      </w:r>
      <w:r>
        <w:rPr>
          <w:sz w:val="24"/>
        </w:rPr>
        <w:t>1</w:t>
      </w:r>
      <w:r>
        <w:rPr>
          <w:sz w:val="24"/>
        </w:rPr>
        <w:t>日实施</w:t>
      </w:r>
      <w:r>
        <w:rPr>
          <w:rFonts w:hint="eastAsia"/>
          <w:sz w:val="24"/>
        </w:rPr>
        <w:t>）</w:t>
      </w:r>
      <w:r>
        <w:rPr>
          <w:sz w:val="24"/>
        </w:rPr>
        <w:t>；</w:t>
      </w:r>
    </w:p>
    <w:p w14:paraId="02E7DA13" w14:textId="77777777" w:rsidR="00775B2B" w:rsidRDefault="00000000">
      <w:pPr>
        <w:topLinePunct/>
        <w:snapToGrid w:val="0"/>
        <w:spacing w:line="360" w:lineRule="auto"/>
        <w:ind w:firstLineChars="200" w:firstLine="480"/>
        <w:rPr>
          <w:sz w:val="24"/>
        </w:rPr>
      </w:pPr>
      <w:r>
        <w:rPr>
          <w:sz w:val="24"/>
        </w:rPr>
        <w:lastRenderedPageBreak/>
        <w:t>（</w:t>
      </w:r>
      <w:r>
        <w:rPr>
          <w:sz w:val="24"/>
        </w:rPr>
        <w:t>6</w:t>
      </w:r>
      <w:r>
        <w:rPr>
          <w:sz w:val="24"/>
        </w:rPr>
        <w:t>）《中华人民共和国固体废物污染环境防治法》</w:t>
      </w:r>
      <w:r>
        <w:rPr>
          <w:rFonts w:hint="eastAsia"/>
          <w:sz w:val="24"/>
        </w:rPr>
        <w:t>（</w:t>
      </w:r>
      <w:r>
        <w:rPr>
          <w:sz w:val="24"/>
        </w:rPr>
        <w:t>2020</w:t>
      </w:r>
      <w:r>
        <w:rPr>
          <w:sz w:val="24"/>
        </w:rPr>
        <w:t>年</w:t>
      </w:r>
      <w:r>
        <w:rPr>
          <w:sz w:val="24"/>
        </w:rPr>
        <w:t>9</w:t>
      </w:r>
      <w:r>
        <w:rPr>
          <w:sz w:val="24"/>
        </w:rPr>
        <w:t>月</w:t>
      </w:r>
      <w:r>
        <w:rPr>
          <w:sz w:val="24"/>
        </w:rPr>
        <w:t>1</w:t>
      </w:r>
      <w:r>
        <w:rPr>
          <w:sz w:val="24"/>
        </w:rPr>
        <w:t>日实施</w:t>
      </w:r>
      <w:r>
        <w:rPr>
          <w:rFonts w:hint="eastAsia"/>
          <w:sz w:val="24"/>
        </w:rPr>
        <w:t>）</w:t>
      </w:r>
      <w:r>
        <w:rPr>
          <w:sz w:val="24"/>
        </w:rPr>
        <w:t>；</w:t>
      </w:r>
    </w:p>
    <w:p w14:paraId="13A5B8FC" w14:textId="77777777" w:rsidR="00775B2B" w:rsidRDefault="00000000">
      <w:pPr>
        <w:topLinePunct/>
        <w:snapToGrid w:val="0"/>
        <w:spacing w:line="360" w:lineRule="auto"/>
        <w:ind w:firstLineChars="200" w:firstLine="480"/>
        <w:rPr>
          <w:sz w:val="24"/>
        </w:rPr>
      </w:pPr>
      <w:r>
        <w:rPr>
          <w:sz w:val="24"/>
        </w:rPr>
        <w:t>（</w:t>
      </w:r>
      <w:r>
        <w:rPr>
          <w:sz w:val="24"/>
        </w:rPr>
        <w:t>7</w:t>
      </w:r>
      <w:r>
        <w:rPr>
          <w:sz w:val="24"/>
        </w:rPr>
        <w:t>）《中华人民共和国噪声污染防治法》</w:t>
      </w:r>
      <w:r>
        <w:rPr>
          <w:rFonts w:hint="eastAsia"/>
          <w:sz w:val="24"/>
        </w:rPr>
        <w:t>（</w:t>
      </w:r>
      <w:r>
        <w:rPr>
          <w:sz w:val="24"/>
        </w:rPr>
        <w:t>2022</w:t>
      </w:r>
      <w:r>
        <w:rPr>
          <w:sz w:val="24"/>
        </w:rPr>
        <w:t>年</w:t>
      </w:r>
      <w:r>
        <w:rPr>
          <w:sz w:val="24"/>
        </w:rPr>
        <w:t>6</w:t>
      </w:r>
      <w:r>
        <w:rPr>
          <w:sz w:val="24"/>
        </w:rPr>
        <w:t>月</w:t>
      </w:r>
      <w:r>
        <w:rPr>
          <w:sz w:val="24"/>
        </w:rPr>
        <w:t>25</w:t>
      </w:r>
      <w:r>
        <w:rPr>
          <w:sz w:val="24"/>
        </w:rPr>
        <w:t>日实施</w:t>
      </w:r>
      <w:r>
        <w:rPr>
          <w:rFonts w:hint="eastAsia"/>
          <w:sz w:val="24"/>
        </w:rPr>
        <w:t>）</w:t>
      </w:r>
      <w:r>
        <w:rPr>
          <w:sz w:val="24"/>
        </w:rPr>
        <w:t>；</w:t>
      </w:r>
    </w:p>
    <w:p w14:paraId="57B66A39" w14:textId="77777777" w:rsidR="00775B2B" w:rsidRDefault="00000000">
      <w:pPr>
        <w:topLinePunct/>
        <w:snapToGrid w:val="0"/>
        <w:spacing w:line="360" w:lineRule="auto"/>
        <w:ind w:firstLineChars="200" w:firstLine="480"/>
        <w:rPr>
          <w:sz w:val="24"/>
        </w:rPr>
      </w:pPr>
      <w:r>
        <w:rPr>
          <w:sz w:val="24"/>
        </w:rPr>
        <w:t>（</w:t>
      </w:r>
      <w:r>
        <w:rPr>
          <w:sz w:val="24"/>
        </w:rPr>
        <w:t>8</w:t>
      </w:r>
      <w:r>
        <w:rPr>
          <w:sz w:val="24"/>
        </w:rPr>
        <w:t>）《中华人民共和国土壤污染防治法》</w:t>
      </w:r>
      <w:r>
        <w:rPr>
          <w:rFonts w:hint="eastAsia"/>
          <w:sz w:val="24"/>
        </w:rPr>
        <w:t>（</w:t>
      </w:r>
      <w:r>
        <w:rPr>
          <w:sz w:val="24"/>
        </w:rPr>
        <w:t>2019</w:t>
      </w:r>
      <w:r>
        <w:rPr>
          <w:sz w:val="24"/>
        </w:rPr>
        <w:t>年</w:t>
      </w:r>
      <w:r>
        <w:rPr>
          <w:sz w:val="24"/>
        </w:rPr>
        <w:t>1</w:t>
      </w:r>
      <w:r>
        <w:rPr>
          <w:sz w:val="24"/>
        </w:rPr>
        <w:t>月</w:t>
      </w:r>
      <w:r>
        <w:rPr>
          <w:sz w:val="24"/>
        </w:rPr>
        <w:t>1</w:t>
      </w:r>
      <w:r>
        <w:rPr>
          <w:sz w:val="24"/>
        </w:rPr>
        <w:t>日实施</w:t>
      </w:r>
      <w:r>
        <w:rPr>
          <w:rFonts w:hint="eastAsia"/>
          <w:sz w:val="24"/>
        </w:rPr>
        <w:t>）</w:t>
      </w:r>
      <w:r>
        <w:rPr>
          <w:sz w:val="24"/>
        </w:rPr>
        <w:t>；</w:t>
      </w:r>
    </w:p>
    <w:p w14:paraId="0C15F2EA" w14:textId="77777777" w:rsidR="00775B2B" w:rsidRDefault="00000000">
      <w:pPr>
        <w:topLinePunct/>
        <w:snapToGrid w:val="0"/>
        <w:spacing w:line="360" w:lineRule="auto"/>
        <w:ind w:firstLineChars="200" w:firstLine="480"/>
        <w:rPr>
          <w:sz w:val="24"/>
        </w:rPr>
      </w:pPr>
      <w:r>
        <w:rPr>
          <w:sz w:val="24"/>
        </w:rPr>
        <w:t>（</w:t>
      </w:r>
      <w:r>
        <w:rPr>
          <w:sz w:val="24"/>
        </w:rPr>
        <w:t>9</w:t>
      </w:r>
      <w:r>
        <w:rPr>
          <w:sz w:val="24"/>
        </w:rPr>
        <w:t>）《中华人民共和国清洁生产促进法》</w:t>
      </w:r>
      <w:r>
        <w:rPr>
          <w:rFonts w:hint="eastAsia"/>
          <w:sz w:val="24"/>
        </w:rPr>
        <w:t>（</w:t>
      </w:r>
      <w:r>
        <w:rPr>
          <w:sz w:val="24"/>
        </w:rPr>
        <w:t>2012</w:t>
      </w:r>
      <w:r>
        <w:rPr>
          <w:sz w:val="24"/>
        </w:rPr>
        <w:t>年</w:t>
      </w:r>
      <w:r>
        <w:rPr>
          <w:sz w:val="24"/>
        </w:rPr>
        <w:t>7</w:t>
      </w:r>
      <w:r>
        <w:rPr>
          <w:sz w:val="24"/>
        </w:rPr>
        <w:t>月</w:t>
      </w:r>
      <w:r>
        <w:rPr>
          <w:sz w:val="24"/>
        </w:rPr>
        <w:t>1</w:t>
      </w:r>
      <w:r>
        <w:rPr>
          <w:sz w:val="24"/>
        </w:rPr>
        <w:t>日实施</w:t>
      </w:r>
      <w:r>
        <w:rPr>
          <w:rFonts w:hint="eastAsia"/>
          <w:sz w:val="24"/>
        </w:rPr>
        <w:t>）</w:t>
      </w:r>
      <w:r>
        <w:rPr>
          <w:sz w:val="24"/>
        </w:rPr>
        <w:t>；</w:t>
      </w:r>
    </w:p>
    <w:p w14:paraId="4114A531" w14:textId="77777777" w:rsidR="00775B2B" w:rsidRDefault="00000000">
      <w:pPr>
        <w:topLinePunct/>
        <w:snapToGrid w:val="0"/>
        <w:spacing w:line="360" w:lineRule="auto"/>
        <w:ind w:firstLineChars="200" w:firstLine="480"/>
        <w:rPr>
          <w:sz w:val="24"/>
        </w:rPr>
      </w:pPr>
      <w:r>
        <w:rPr>
          <w:sz w:val="24"/>
        </w:rPr>
        <w:t>（</w:t>
      </w:r>
      <w:r>
        <w:rPr>
          <w:sz w:val="24"/>
        </w:rPr>
        <w:t>10</w:t>
      </w:r>
      <w:r>
        <w:rPr>
          <w:sz w:val="24"/>
        </w:rPr>
        <w:t>）《中华人民共和国节约能源法》</w:t>
      </w:r>
      <w:r>
        <w:rPr>
          <w:rFonts w:hint="eastAsia"/>
          <w:sz w:val="24"/>
        </w:rPr>
        <w:t>（</w:t>
      </w:r>
      <w:r>
        <w:rPr>
          <w:sz w:val="24"/>
        </w:rPr>
        <w:t>2018</w:t>
      </w:r>
      <w:r>
        <w:rPr>
          <w:sz w:val="24"/>
        </w:rPr>
        <w:t>年</w:t>
      </w:r>
      <w:r>
        <w:rPr>
          <w:sz w:val="24"/>
        </w:rPr>
        <w:t>10</w:t>
      </w:r>
      <w:r>
        <w:rPr>
          <w:sz w:val="24"/>
        </w:rPr>
        <w:t>月</w:t>
      </w:r>
      <w:r>
        <w:rPr>
          <w:sz w:val="24"/>
        </w:rPr>
        <w:t>26</w:t>
      </w:r>
      <w:r>
        <w:rPr>
          <w:sz w:val="24"/>
        </w:rPr>
        <w:t>日修正</w:t>
      </w:r>
      <w:r>
        <w:rPr>
          <w:rFonts w:hint="eastAsia"/>
          <w:sz w:val="24"/>
        </w:rPr>
        <w:t>）</w:t>
      </w:r>
      <w:r>
        <w:rPr>
          <w:sz w:val="24"/>
        </w:rPr>
        <w:t>；</w:t>
      </w:r>
    </w:p>
    <w:p w14:paraId="50122CC1" w14:textId="77777777" w:rsidR="00775B2B" w:rsidRDefault="00000000">
      <w:pPr>
        <w:topLinePunct/>
        <w:snapToGrid w:val="0"/>
        <w:spacing w:line="360" w:lineRule="auto"/>
        <w:ind w:firstLineChars="200" w:firstLine="480"/>
        <w:rPr>
          <w:sz w:val="24"/>
        </w:rPr>
      </w:pPr>
      <w:r>
        <w:rPr>
          <w:sz w:val="24"/>
        </w:rPr>
        <w:t>（</w:t>
      </w:r>
      <w:r>
        <w:rPr>
          <w:sz w:val="24"/>
        </w:rPr>
        <w:t>11</w:t>
      </w:r>
      <w:r>
        <w:rPr>
          <w:sz w:val="24"/>
        </w:rPr>
        <w:t>）《中华人民共和国循环经济促进法》</w:t>
      </w:r>
      <w:r>
        <w:rPr>
          <w:rFonts w:hint="eastAsia"/>
          <w:sz w:val="24"/>
        </w:rPr>
        <w:t>（</w:t>
      </w:r>
      <w:r>
        <w:rPr>
          <w:sz w:val="24"/>
        </w:rPr>
        <w:t>2018</w:t>
      </w:r>
      <w:r>
        <w:rPr>
          <w:sz w:val="24"/>
        </w:rPr>
        <w:t>年</w:t>
      </w:r>
      <w:r>
        <w:rPr>
          <w:sz w:val="24"/>
        </w:rPr>
        <w:t>10</w:t>
      </w:r>
      <w:r>
        <w:rPr>
          <w:sz w:val="24"/>
        </w:rPr>
        <w:t>月</w:t>
      </w:r>
      <w:r>
        <w:rPr>
          <w:sz w:val="24"/>
        </w:rPr>
        <w:t>26</w:t>
      </w:r>
      <w:r>
        <w:rPr>
          <w:sz w:val="24"/>
        </w:rPr>
        <w:t>日实施</w:t>
      </w:r>
      <w:r>
        <w:rPr>
          <w:rFonts w:hint="eastAsia"/>
          <w:sz w:val="24"/>
        </w:rPr>
        <w:t>）</w:t>
      </w:r>
      <w:r>
        <w:rPr>
          <w:sz w:val="24"/>
        </w:rPr>
        <w:t>；</w:t>
      </w:r>
    </w:p>
    <w:p w14:paraId="644BCDCA" w14:textId="77777777" w:rsidR="00775B2B" w:rsidRDefault="00000000">
      <w:pPr>
        <w:topLinePunct/>
        <w:snapToGrid w:val="0"/>
        <w:spacing w:line="360" w:lineRule="auto"/>
        <w:ind w:firstLineChars="200" w:firstLine="480"/>
        <w:rPr>
          <w:sz w:val="24"/>
        </w:rPr>
      </w:pPr>
      <w:r>
        <w:rPr>
          <w:sz w:val="24"/>
        </w:rPr>
        <w:t>（</w:t>
      </w:r>
      <w:r>
        <w:rPr>
          <w:sz w:val="24"/>
        </w:rPr>
        <w:t>12</w:t>
      </w:r>
      <w:r>
        <w:rPr>
          <w:sz w:val="24"/>
        </w:rPr>
        <w:t>）《中华人民共和国水土保持法》</w:t>
      </w:r>
      <w:r>
        <w:rPr>
          <w:rFonts w:hint="eastAsia"/>
          <w:sz w:val="24"/>
        </w:rPr>
        <w:t>（</w:t>
      </w:r>
      <w:r>
        <w:rPr>
          <w:sz w:val="24"/>
        </w:rPr>
        <w:t>2011</w:t>
      </w:r>
      <w:r>
        <w:rPr>
          <w:sz w:val="24"/>
        </w:rPr>
        <w:t>年</w:t>
      </w:r>
      <w:r>
        <w:rPr>
          <w:sz w:val="24"/>
        </w:rPr>
        <w:t>3</w:t>
      </w:r>
      <w:r>
        <w:rPr>
          <w:sz w:val="24"/>
        </w:rPr>
        <w:t>月</w:t>
      </w:r>
      <w:r>
        <w:rPr>
          <w:sz w:val="24"/>
        </w:rPr>
        <w:t>1</w:t>
      </w:r>
      <w:r>
        <w:rPr>
          <w:sz w:val="24"/>
        </w:rPr>
        <w:t>日实施</w:t>
      </w:r>
      <w:r>
        <w:rPr>
          <w:rFonts w:hint="eastAsia"/>
          <w:sz w:val="24"/>
        </w:rPr>
        <w:t>）</w:t>
      </w:r>
      <w:r>
        <w:rPr>
          <w:sz w:val="24"/>
        </w:rPr>
        <w:t>；</w:t>
      </w:r>
    </w:p>
    <w:p w14:paraId="4B22AAE1" w14:textId="77777777" w:rsidR="00775B2B" w:rsidRDefault="00000000">
      <w:pPr>
        <w:topLinePunct/>
        <w:snapToGrid w:val="0"/>
        <w:spacing w:line="360" w:lineRule="auto"/>
        <w:ind w:firstLineChars="200" w:firstLine="480"/>
        <w:rPr>
          <w:sz w:val="24"/>
        </w:rPr>
      </w:pPr>
      <w:r>
        <w:rPr>
          <w:sz w:val="24"/>
        </w:rPr>
        <w:t>（</w:t>
      </w:r>
      <w:r>
        <w:rPr>
          <w:sz w:val="24"/>
        </w:rPr>
        <w:t>13</w:t>
      </w:r>
      <w:r>
        <w:rPr>
          <w:sz w:val="24"/>
        </w:rPr>
        <w:t>）《中华人民共和国环境保护税法》</w:t>
      </w:r>
      <w:r>
        <w:rPr>
          <w:rFonts w:hint="eastAsia"/>
          <w:sz w:val="24"/>
        </w:rPr>
        <w:t>（</w:t>
      </w:r>
      <w:r>
        <w:rPr>
          <w:sz w:val="24"/>
        </w:rPr>
        <w:t>2018</w:t>
      </w:r>
      <w:r>
        <w:rPr>
          <w:sz w:val="24"/>
        </w:rPr>
        <w:t>年</w:t>
      </w:r>
      <w:r>
        <w:rPr>
          <w:sz w:val="24"/>
        </w:rPr>
        <w:t>1</w:t>
      </w:r>
      <w:r>
        <w:rPr>
          <w:sz w:val="24"/>
        </w:rPr>
        <w:t>月</w:t>
      </w:r>
      <w:r>
        <w:rPr>
          <w:sz w:val="24"/>
        </w:rPr>
        <w:t>1</w:t>
      </w:r>
      <w:r>
        <w:rPr>
          <w:sz w:val="24"/>
        </w:rPr>
        <w:t>日实施</w:t>
      </w:r>
      <w:r>
        <w:rPr>
          <w:rFonts w:hint="eastAsia"/>
          <w:sz w:val="24"/>
        </w:rPr>
        <w:t>）</w:t>
      </w:r>
      <w:r>
        <w:rPr>
          <w:sz w:val="24"/>
        </w:rPr>
        <w:t>；</w:t>
      </w:r>
    </w:p>
    <w:p w14:paraId="0C02542E" w14:textId="77777777" w:rsidR="00775B2B" w:rsidRDefault="00000000">
      <w:pPr>
        <w:topLinePunct/>
        <w:snapToGrid w:val="0"/>
        <w:spacing w:line="360" w:lineRule="auto"/>
        <w:ind w:firstLineChars="200" w:firstLine="480"/>
        <w:rPr>
          <w:sz w:val="24"/>
        </w:rPr>
      </w:pPr>
      <w:r>
        <w:rPr>
          <w:sz w:val="24"/>
        </w:rPr>
        <w:t>（</w:t>
      </w:r>
      <w:r>
        <w:rPr>
          <w:sz w:val="24"/>
        </w:rPr>
        <w:t>1</w:t>
      </w:r>
      <w:r>
        <w:rPr>
          <w:rFonts w:hint="eastAsia"/>
          <w:sz w:val="24"/>
        </w:rPr>
        <w:t>4</w:t>
      </w:r>
      <w:r>
        <w:rPr>
          <w:sz w:val="24"/>
        </w:rPr>
        <w:t>）《中华人民共和国突发事件应对法》</w:t>
      </w:r>
      <w:r>
        <w:rPr>
          <w:rFonts w:hint="eastAsia"/>
          <w:sz w:val="24"/>
        </w:rPr>
        <w:t>（</w:t>
      </w:r>
      <w:r>
        <w:rPr>
          <w:rFonts w:hint="eastAsia"/>
          <w:sz w:val="24"/>
        </w:rPr>
        <w:t>2024</w:t>
      </w:r>
      <w:r>
        <w:rPr>
          <w:rFonts w:hint="eastAsia"/>
          <w:sz w:val="24"/>
        </w:rPr>
        <w:t>年</w:t>
      </w:r>
      <w:r>
        <w:rPr>
          <w:rFonts w:hint="eastAsia"/>
          <w:sz w:val="24"/>
        </w:rPr>
        <w:t>11</w:t>
      </w:r>
      <w:r>
        <w:rPr>
          <w:rFonts w:hint="eastAsia"/>
          <w:sz w:val="24"/>
        </w:rPr>
        <w:t>月</w:t>
      </w:r>
      <w:r>
        <w:rPr>
          <w:rFonts w:hint="eastAsia"/>
          <w:sz w:val="24"/>
        </w:rPr>
        <w:t>1</w:t>
      </w:r>
      <w:r>
        <w:rPr>
          <w:rFonts w:hint="eastAsia"/>
          <w:sz w:val="24"/>
        </w:rPr>
        <w:t>日实施）</w:t>
      </w:r>
      <w:r>
        <w:rPr>
          <w:sz w:val="24"/>
        </w:rPr>
        <w:t>。</w:t>
      </w:r>
    </w:p>
    <w:p w14:paraId="50642567" w14:textId="77777777" w:rsidR="00775B2B" w:rsidRDefault="00000000">
      <w:pPr>
        <w:pStyle w:val="30"/>
        <w:spacing w:before="0" w:after="0" w:line="520" w:lineRule="exact"/>
        <w:rPr>
          <w:rStyle w:val="affff1"/>
          <w:rFonts w:eastAsia="黑体"/>
          <w:color w:val="auto"/>
          <w:sz w:val="24"/>
          <w:szCs w:val="24"/>
          <w:u w:val="none"/>
        </w:rPr>
      </w:pPr>
      <w:bookmarkStart w:id="163" w:name="_Toc107815387"/>
      <w:bookmarkStart w:id="164" w:name="_Toc312944626"/>
      <w:bookmarkStart w:id="165" w:name="_Toc109315917"/>
      <w:bookmarkStart w:id="166" w:name="_Toc312945126"/>
      <w:bookmarkStart w:id="167" w:name="_Toc107813852"/>
      <w:bookmarkStart w:id="168" w:name="_Toc323128757"/>
      <w:bookmarkStart w:id="169" w:name="_Toc107814615"/>
      <w:bookmarkStart w:id="170" w:name="_Toc109317046"/>
      <w:bookmarkStart w:id="171" w:name="_Toc108524305"/>
      <w:bookmarkStart w:id="172" w:name="_Toc109532348"/>
      <w:bookmarkStart w:id="173" w:name="_Toc107815090"/>
      <w:bookmarkEnd w:id="162"/>
      <w:r>
        <w:rPr>
          <w:rStyle w:val="affff1"/>
          <w:rFonts w:eastAsia="黑体"/>
          <w:color w:val="auto"/>
          <w:sz w:val="24"/>
          <w:szCs w:val="24"/>
          <w:u w:val="none"/>
        </w:rPr>
        <w:t>2.2.2</w:t>
      </w:r>
      <w:bookmarkEnd w:id="163"/>
      <w:bookmarkEnd w:id="164"/>
      <w:bookmarkEnd w:id="165"/>
      <w:bookmarkEnd w:id="166"/>
      <w:bookmarkEnd w:id="167"/>
      <w:bookmarkEnd w:id="168"/>
      <w:bookmarkEnd w:id="169"/>
      <w:bookmarkEnd w:id="170"/>
      <w:bookmarkEnd w:id="171"/>
      <w:bookmarkEnd w:id="172"/>
      <w:bookmarkEnd w:id="173"/>
      <w:r>
        <w:rPr>
          <w:rStyle w:val="affff1"/>
          <w:rFonts w:eastAsia="黑体"/>
          <w:color w:val="auto"/>
          <w:sz w:val="24"/>
          <w:szCs w:val="24"/>
          <w:u w:val="none"/>
        </w:rPr>
        <w:t>环境保护法规</w:t>
      </w:r>
    </w:p>
    <w:p w14:paraId="2CFBBF34" w14:textId="77777777" w:rsidR="00775B2B" w:rsidRDefault="00000000">
      <w:pPr>
        <w:topLinePunct/>
        <w:snapToGrid w:val="0"/>
        <w:spacing w:line="360" w:lineRule="auto"/>
        <w:ind w:firstLineChars="200" w:firstLine="480"/>
        <w:rPr>
          <w:sz w:val="24"/>
        </w:rPr>
      </w:pPr>
      <w:r>
        <w:rPr>
          <w:sz w:val="24"/>
        </w:rPr>
        <w:t>（</w:t>
      </w:r>
      <w:r>
        <w:rPr>
          <w:sz w:val="24"/>
        </w:rPr>
        <w:t>1</w:t>
      </w:r>
      <w:r>
        <w:rPr>
          <w:sz w:val="24"/>
        </w:rPr>
        <w:t>）《国务院关于加强环境保护重点工作的意见》（国发</w:t>
      </w:r>
      <w:r>
        <w:rPr>
          <w:rFonts w:hint="eastAsia"/>
          <w:sz w:val="24"/>
        </w:rPr>
        <w:t>〔</w:t>
      </w:r>
      <w:r>
        <w:rPr>
          <w:rFonts w:hint="eastAsia"/>
          <w:sz w:val="24"/>
        </w:rPr>
        <w:t>2011</w:t>
      </w:r>
      <w:r>
        <w:rPr>
          <w:rFonts w:hint="eastAsia"/>
          <w:sz w:val="24"/>
        </w:rPr>
        <w:t>〕</w:t>
      </w:r>
      <w:r>
        <w:rPr>
          <w:rFonts w:hint="eastAsia"/>
          <w:sz w:val="24"/>
        </w:rPr>
        <w:t>35</w:t>
      </w:r>
      <w:r>
        <w:rPr>
          <w:rFonts w:hint="eastAsia"/>
          <w:sz w:val="24"/>
        </w:rPr>
        <w:t>号</w:t>
      </w:r>
      <w:r>
        <w:rPr>
          <w:sz w:val="24"/>
        </w:rPr>
        <w:t>，</w:t>
      </w:r>
      <w:r>
        <w:rPr>
          <w:sz w:val="24"/>
        </w:rPr>
        <w:t>2011</w:t>
      </w:r>
      <w:r>
        <w:rPr>
          <w:sz w:val="24"/>
        </w:rPr>
        <w:t>年</w:t>
      </w:r>
      <w:r>
        <w:rPr>
          <w:sz w:val="24"/>
        </w:rPr>
        <w:t>10</w:t>
      </w:r>
      <w:r>
        <w:rPr>
          <w:sz w:val="24"/>
        </w:rPr>
        <w:t>月</w:t>
      </w:r>
      <w:r>
        <w:rPr>
          <w:sz w:val="24"/>
        </w:rPr>
        <w:t>17</w:t>
      </w:r>
      <w:r>
        <w:rPr>
          <w:sz w:val="24"/>
        </w:rPr>
        <w:t>日发布）；</w:t>
      </w:r>
    </w:p>
    <w:p w14:paraId="50E2FF1D" w14:textId="77777777" w:rsidR="00775B2B" w:rsidRDefault="00000000">
      <w:pPr>
        <w:topLinePunct/>
        <w:snapToGrid w:val="0"/>
        <w:spacing w:line="360" w:lineRule="auto"/>
        <w:ind w:firstLineChars="200" w:firstLine="480"/>
        <w:rPr>
          <w:sz w:val="24"/>
        </w:rPr>
      </w:pPr>
      <w:r>
        <w:rPr>
          <w:sz w:val="24"/>
        </w:rPr>
        <w:t>（</w:t>
      </w:r>
      <w:r>
        <w:rPr>
          <w:sz w:val="24"/>
        </w:rPr>
        <w:t>2</w:t>
      </w:r>
      <w:r>
        <w:rPr>
          <w:sz w:val="24"/>
        </w:rPr>
        <w:t>）《国务院关于实行最严格水资源管理制度的意见》（国发</w:t>
      </w:r>
      <w:r>
        <w:rPr>
          <w:rFonts w:hint="eastAsia"/>
          <w:sz w:val="24"/>
        </w:rPr>
        <w:t>〔</w:t>
      </w:r>
      <w:r>
        <w:rPr>
          <w:rFonts w:hint="eastAsia"/>
          <w:sz w:val="24"/>
        </w:rPr>
        <w:t>2012</w:t>
      </w:r>
      <w:r>
        <w:rPr>
          <w:rFonts w:hint="eastAsia"/>
          <w:sz w:val="24"/>
        </w:rPr>
        <w:t>〕</w:t>
      </w:r>
      <w:r>
        <w:rPr>
          <w:rFonts w:hint="eastAsia"/>
          <w:sz w:val="24"/>
        </w:rPr>
        <w:t>3</w:t>
      </w:r>
      <w:r>
        <w:rPr>
          <w:rFonts w:hint="eastAsia"/>
          <w:sz w:val="24"/>
        </w:rPr>
        <w:t>号</w:t>
      </w:r>
      <w:r>
        <w:rPr>
          <w:sz w:val="24"/>
        </w:rPr>
        <w:t>，</w:t>
      </w:r>
      <w:r>
        <w:rPr>
          <w:sz w:val="24"/>
        </w:rPr>
        <w:t>2012</w:t>
      </w:r>
      <w:r>
        <w:rPr>
          <w:sz w:val="24"/>
        </w:rPr>
        <w:t>年</w:t>
      </w:r>
      <w:r>
        <w:rPr>
          <w:sz w:val="24"/>
        </w:rPr>
        <w:t>1</w:t>
      </w:r>
      <w:r>
        <w:rPr>
          <w:sz w:val="24"/>
        </w:rPr>
        <w:t>月</w:t>
      </w:r>
      <w:r>
        <w:rPr>
          <w:sz w:val="24"/>
        </w:rPr>
        <w:t>12</w:t>
      </w:r>
      <w:r>
        <w:rPr>
          <w:sz w:val="24"/>
        </w:rPr>
        <w:t>日发布）；</w:t>
      </w:r>
    </w:p>
    <w:p w14:paraId="2F61D17B" w14:textId="77777777" w:rsidR="00775B2B" w:rsidRDefault="00000000">
      <w:pPr>
        <w:topLinePunct/>
        <w:snapToGrid w:val="0"/>
        <w:spacing w:line="360" w:lineRule="auto"/>
        <w:ind w:firstLineChars="200" w:firstLine="480"/>
        <w:rPr>
          <w:sz w:val="24"/>
        </w:rPr>
      </w:pPr>
      <w:r>
        <w:rPr>
          <w:sz w:val="24"/>
        </w:rPr>
        <w:t>（</w:t>
      </w:r>
      <w:r>
        <w:rPr>
          <w:sz w:val="24"/>
        </w:rPr>
        <w:t>3</w:t>
      </w:r>
      <w:r>
        <w:rPr>
          <w:sz w:val="24"/>
        </w:rPr>
        <w:t>）《</w:t>
      </w:r>
      <w:r>
        <w:rPr>
          <w:sz w:val="24"/>
        </w:rPr>
        <w:t>&lt;</w:t>
      </w:r>
      <w:r>
        <w:rPr>
          <w:sz w:val="24"/>
        </w:rPr>
        <w:t>国务院关于印发循环经济发展战略及近期行动计划的通知》（国发</w:t>
      </w:r>
      <w:r>
        <w:rPr>
          <w:rFonts w:hint="eastAsia"/>
          <w:sz w:val="24"/>
        </w:rPr>
        <w:t>〔</w:t>
      </w:r>
      <w:r>
        <w:rPr>
          <w:sz w:val="24"/>
        </w:rPr>
        <w:t>2013</w:t>
      </w:r>
      <w:r>
        <w:rPr>
          <w:rFonts w:hint="eastAsia"/>
          <w:sz w:val="24"/>
        </w:rPr>
        <w:t>〕</w:t>
      </w:r>
      <w:r>
        <w:rPr>
          <w:sz w:val="24"/>
        </w:rPr>
        <w:t>5</w:t>
      </w:r>
      <w:r>
        <w:rPr>
          <w:sz w:val="24"/>
        </w:rPr>
        <w:t>号，</w:t>
      </w:r>
      <w:r>
        <w:rPr>
          <w:sz w:val="24"/>
        </w:rPr>
        <w:t>2013</w:t>
      </w:r>
      <w:r>
        <w:rPr>
          <w:sz w:val="24"/>
        </w:rPr>
        <w:t>年</w:t>
      </w:r>
      <w:r>
        <w:rPr>
          <w:sz w:val="24"/>
        </w:rPr>
        <w:t>3</w:t>
      </w:r>
      <w:r>
        <w:rPr>
          <w:sz w:val="24"/>
        </w:rPr>
        <w:t>月</w:t>
      </w:r>
      <w:r>
        <w:rPr>
          <w:sz w:val="24"/>
        </w:rPr>
        <w:t>1</w:t>
      </w:r>
      <w:r>
        <w:rPr>
          <w:sz w:val="24"/>
        </w:rPr>
        <w:t>日实施）；</w:t>
      </w:r>
    </w:p>
    <w:p w14:paraId="56AE1C45" w14:textId="77777777" w:rsidR="00775B2B" w:rsidRDefault="00000000">
      <w:pPr>
        <w:topLinePunct/>
        <w:snapToGrid w:val="0"/>
        <w:spacing w:line="360" w:lineRule="auto"/>
        <w:ind w:firstLineChars="200" w:firstLine="480"/>
        <w:rPr>
          <w:sz w:val="24"/>
        </w:rPr>
      </w:pPr>
      <w:r>
        <w:rPr>
          <w:sz w:val="24"/>
        </w:rPr>
        <w:t>（</w:t>
      </w:r>
      <w:r>
        <w:rPr>
          <w:sz w:val="24"/>
        </w:rPr>
        <w:t>4</w:t>
      </w:r>
      <w:r>
        <w:rPr>
          <w:sz w:val="24"/>
        </w:rPr>
        <w:t>）《国务院关于加快发展节能环保产业的意见》（国发</w:t>
      </w:r>
      <w:r>
        <w:rPr>
          <w:rFonts w:hint="eastAsia"/>
          <w:sz w:val="24"/>
        </w:rPr>
        <w:t>〔</w:t>
      </w:r>
      <w:r>
        <w:rPr>
          <w:rFonts w:hint="eastAsia"/>
          <w:sz w:val="24"/>
        </w:rPr>
        <w:t>2013</w:t>
      </w:r>
      <w:r>
        <w:rPr>
          <w:rFonts w:hint="eastAsia"/>
          <w:sz w:val="24"/>
        </w:rPr>
        <w:t>〕</w:t>
      </w:r>
      <w:r>
        <w:rPr>
          <w:rFonts w:hint="eastAsia"/>
          <w:sz w:val="24"/>
        </w:rPr>
        <w:t>30</w:t>
      </w:r>
      <w:r>
        <w:rPr>
          <w:rFonts w:hint="eastAsia"/>
          <w:sz w:val="24"/>
        </w:rPr>
        <w:t>号</w:t>
      </w:r>
      <w:r>
        <w:rPr>
          <w:sz w:val="24"/>
        </w:rPr>
        <w:t>，</w:t>
      </w:r>
      <w:r>
        <w:rPr>
          <w:sz w:val="24"/>
        </w:rPr>
        <w:t>2013</w:t>
      </w:r>
      <w:r>
        <w:rPr>
          <w:sz w:val="24"/>
        </w:rPr>
        <w:t>年</w:t>
      </w:r>
      <w:r>
        <w:rPr>
          <w:sz w:val="24"/>
        </w:rPr>
        <w:t>8</w:t>
      </w:r>
      <w:r>
        <w:rPr>
          <w:sz w:val="24"/>
        </w:rPr>
        <w:t>月</w:t>
      </w:r>
      <w:r>
        <w:rPr>
          <w:sz w:val="24"/>
        </w:rPr>
        <w:t>1</w:t>
      </w:r>
      <w:r>
        <w:rPr>
          <w:sz w:val="24"/>
        </w:rPr>
        <w:t>日实施）；</w:t>
      </w:r>
    </w:p>
    <w:p w14:paraId="707F72EF" w14:textId="77777777" w:rsidR="00775B2B" w:rsidRDefault="00000000">
      <w:pPr>
        <w:topLinePunct/>
        <w:snapToGrid w:val="0"/>
        <w:spacing w:line="360" w:lineRule="auto"/>
        <w:ind w:firstLineChars="200" w:firstLine="480"/>
        <w:rPr>
          <w:sz w:val="24"/>
        </w:rPr>
      </w:pPr>
      <w:r>
        <w:rPr>
          <w:sz w:val="24"/>
        </w:rPr>
        <w:t>（</w:t>
      </w:r>
      <w:r>
        <w:rPr>
          <w:sz w:val="24"/>
        </w:rPr>
        <w:t>5</w:t>
      </w:r>
      <w:r>
        <w:rPr>
          <w:sz w:val="24"/>
        </w:rPr>
        <w:t>）《国务院关于印发大气污染防治行动计划的通知》（国发〔</w:t>
      </w:r>
      <w:r>
        <w:rPr>
          <w:sz w:val="24"/>
        </w:rPr>
        <w:t>2013</w:t>
      </w:r>
      <w:r>
        <w:rPr>
          <w:sz w:val="24"/>
        </w:rPr>
        <w:t>〕</w:t>
      </w:r>
      <w:r>
        <w:rPr>
          <w:sz w:val="24"/>
        </w:rPr>
        <w:t>37</w:t>
      </w:r>
      <w:r>
        <w:rPr>
          <w:sz w:val="24"/>
        </w:rPr>
        <w:t>号）（</w:t>
      </w:r>
      <w:r>
        <w:rPr>
          <w:sz w:val="24"/>
        </w:rPr>
        <w:t>2013</w:t>
      </w:r>
      <w:r>
        <w:rPr>
          <w:sz w:val="24"/>
        </w:rPr>
        <w:t>年</w:t>
      </w:r>
      <w:r>
        <w:rPr>
          <w:sz w:val="24"/>
        </w:rPr>
        <w:t>9</w:t>
      </w:r>
      <w:r>
        <w:rPr>
          <w:rFonts w:hint="eastAsia"/>
          <w:sz w:val="24"/>
        </w:rPr>
        <w:t>月</w:t>
      </w:r>
      <w:r>
        <w:rPr>
          <w:sz w:val="24"/>
        </w:rPr>
        <w:t>10</w:t>
      </w:r>
      <w:r>
        <w:rPr>
          <w:rFonts w:hint="eastAsia"/>
          <w:sz w:val="24"/>
        </w:rPr>
        <w:t>日</w:t>
      </w:r>
      <w:r>
        <w:rPr>
          <w:sz w:val="24"/>
        </w:rPr>
        <w:t>）；</w:t>
      </w:r>
    </w:p>
    <w:p w14:paraId="64691BEE" w14:textId="77777777" w:rsidR="00775B2B" w:rsidRDefault="00000000">
      <w:pPr>
        <w:topLinePunct/>
        <w:snapToGrid w:val="0"/>
        <w:spacing w:line="360" w:lineRule="auto"/>
        <w:ind w:firstLineChars="200" w:firstLine="480"/>
        <w:rPr>
          <w:sz w:val="24"/>
        </w:rPr>
      </w:pPr>
      <w:r>
        <w:rPr>
          <w:sz w:val="24"/>
        </w:rPr>
        <w:t>（</w:t>
      </w:r>
      <w:r>
        <w:rPr>
          <w:sz w:val="24"/>
        </w:rPr>
        <w:t>6</w:t>
      </w:r>
      <w:r>
        <w:rPr>
          <w:sz w:val="24"/>
        </w:rPr>
        <w:t>）《</w:t>
      </w:r>
      <w:hyperlink r:id="rId22" w:tgtFrame="_self" w:history="1">
        <w:r w:rsidR="00775B2B">
          <w:rPr>
            <w:sz w:val="24"/>
          </w:rPr>
          <w:t>国务院关于印发水污染防治行动计划的通知</w:t>
        </w:r>
      </w:hyperlink>
      <w:r>
        <w:rPr>
          <w:sz w:val="24"/>
        </w:rPr>
        <w:t>》（国发〔</w:t>
      </w:r>
      <w:r>
        <w:rPr>
          <w:sz w:val="24"/>
        </w:rPr>
        <w:t>2015</w:t>
      </w:r>
      <w:r>
        <w:rPr>
          <w:sz w:val="24"/>
        </w:rPr>
        <w:t>〕</w:t>
      </w:r>
      <w:r>
        <w:rPr>
          <w:sz w:val="24"/>
        </w:rPr>
        <w:t>17</w:t>
      </w:r>
      <w:r>
        <w:rPr>
          <w:sz w:val="24"/>
        </w:rPr>
        <w:t>号）（</w:t>
      </w:r>
      <w:r>
        <w:rPr>
          <w:sz w:val="24"/>
        </w:rPr>
        <w:t>2015</w:t>
      </w:r>
      <w:r>
        <w:rPr>
          <w:sz w:val="24"/>
        </w:rPr>
        <w:t>年</w:t>
      </w:r>
      <w:r>
        <w:rPr>
          <w:sz w:val="24"/>
        </w:rPr>
        <w:t>4</w:t>
      </w:r>
      <w:r>
        <w:rPr>
          <w:rFonts w:hint="eastAsia"/>
          <w:sz w:val="24"/>
        </w:rPr>
        <w:t>月</w:t>
      </w:r>
      <w:r>
        <w:rPr>
          <w:sz w:val="24"/>
        </w:rPr>
        <w:t>2</w:t>
      </w:r>
      <w:r>
        <w:rPr>
          <w:rFonts w:hint="eastAsia"/>
          <w:sz w:val="24"/>
        </w:rPr>
        <w:t>日</w:t>
      </w:r>
      <w:r>
        <w:rPr>
          <w:sz w:val="24"/>
        </w:rPr>
        <w:t>）；</w:t>
      </w:r>
    </w:p>
    <w:p w14:paraId="2F6162E3" w14:textId="77777777" w:rsidR="00775B2B" w:rsidRDefault="00000000">
      <w:pPr>
        <w:topLinePunct/>
        <w:snapToGrid w:val="0"/>
        <w:spacing w:line="360" w:lineRule="auto"/>
        <w:ind w:firstLineChars="200" w:firstLine="480"/>
        <w:rPr>
          <w:sz w:val="24"/>
        </w:rPr>
      </w:pPr>
      <w:r>
        <w:rPr>
          <w:sz w:val="24"/>
        </w:rPr>
        <w:t>（</w:t>
      </w:r>
      <w:r>
        <w:rPr>
          <w:sz w:val="24"/>
        </w:rPr>
        <w:t>7</w:t>
      </w:r>
      <w:r>
        <w:rPr>
          <w:sz w:val="24"/>
        </w:rPr>
        <w:t>）《国务院关于印发土壤污染防治行动计划的通知》（国发〔</w:t>
      </w:r>
      <w:r>
        <w:rPr>
          <w:sz w:val="24"/>
        </w:rPr>
        <w:t>2016</w:t>
      </w:r>
      <w:r>
        <w:rPr>
          <w:sz w:val="24"/>
        </w:rPr>
        <w:t>〕</w:t>
      </w:r>
      <w:r>
        <w:rPr>
          <w:sz w:val="24"/>
        </w:rPr>
        <w:t>31</w:t>
      </w:r>
      <w:r>
        <w:rPr>
          <w:sz w:val="24"/>
        </w:rPr>
        <w:t>号）（</w:t>
      </w:r>
      <w:r>
        <w:rPr>
          <w:sz w:val="24"/>
        </w:rPr>
        <w:t>2016</w:t>
      </w:r>
      <w:r>
        <w:rPr>
          <w:sz w:val="24"/>
        </w:rPr>
        <w:t>年</w:t>
      </w:r>
      <w:r>
        <w:rPr>
          <w:sz w:val="24"/>
        </w:rPr>
        <w:t>5</w:t>
      </w:r>
      <w:r>
        <w:rPr>
          <w:rFonts w:hint="eastAsia"/>
          <w:sz w:val="24"/>
        </w:rPr>
        <w:t>月</w:t>
      </w:r>
      <w:r>
        <w:rPr>
          <w:sz w:val="24"/>
        </w:rPr>
        <w:t>28</w:t>
      </w:r>
      <w:r>
        <w:rPr>
          <w:rFonts w:hint="eastAsia"/>
          <w:sz w:val="24"/>
        </w:rPr>
        <w:t>日</w:t>
      </w:r>
      <w:r>
        <w:rPr>
          <w:sz w:val="24"/>
        </w:rPr>
        <w:t>）；</w:t>
      </w:r>
    </w:p>
    <w:p w14:paraId="461B67BF" w14:textId="77777777" w:rsidR="00775B2B" w:rsidRDefault="00000000">
      <w:pPr>
        <w:topLinePunct/>
        <w:snapToGrid w:val="0"/>
        <w:spacing w:line="360" w:lineRule="auto"/>
        <w:ind w:firstLineChars="200" w:firstLine="480"/>
        <w:rPr>
          <w:sz w:val="24"/>
        </w:rPr>
      </w:pPr>
      <w:r>
        <w:rPr>
          <w:sz w:val="24"/>
        </w:rPr>
        <w:t>（</w:t>
      </w:r>
      <w:r>
        <w:rPr>
          <w:sz w:val="24"/>
        </w:rPr>
        <w:t>8</w:t>
      </w:r>
      <w:r>
        <w:rPr>
          <w:sz w:val="24"/>
        </w:rPr>
        <w:t>）《国务院关于印发</w:t>
      </w:r>
      <w:r>
        <w:rPr>
          <w:sz w:val="24"/>
        </w:rPr>
        <w:t>“</w:t>
      </w:r>
      <w:r>
        <w:rPr>
          <w:sz w:val="24"/>
        </w:rPr>
        <w:t>十四五</w:t>
      </w:r>
      <w:r>
        <w:rPr>
          <w:sz w:val="24"/>
        </w:rPr>
        <w:t>”</w:t>
      </w:r>
      <w:r>
        <w:rPr>
          <w:sz w:val="24"/>
        </w:rPr>
        <w:t>节能减排综合工作方案的通知》</w:t>
      </w:r>
      <w:r>
        <w:rPr>
          <w:rFonts w:hint="eastAsia"/>
          <w:sz w:val="24"/>
        </w:rPr>
        <w:t>（</w:t>
      </w:r>
      <w:r>
        <w:rPr>
          <w:sz w:val="24"/>
        </w:rPr>
        <w:t>国发</w:t>
      </w:r>
      <w:r>
        <w:rPr>
          <w:rFonts w:hint="eastAsia"/>
          <w:sz w:val="24"/>
        </w:rPr>
        <w:t>（</w:t>
      </w:r>
      <w:r>
        <w:rPr>
          <w:sz w:val="24"/>
        </w:rPr>
        <w:t>2021</w:t>
      </w:r>
      <w:r>
        <w:rPr>
          <w:rFonts w:hint="eastAsia"/>
          <w:sz w:val="24"/>
        </w:rPr>
        <w:t>）</w:t>
      </w:r>
      <w:r>
        <w:rPr>
          <w:sz w:val="24"/>
        </w:rPr>
        <w:t>33</w:t>
      </w:r>
      <w:r>
        <w:rPr>
          <w:sz w:val="24"/>
        </w:rPr>
        <w:t>号</w:t>
      </w:r>
      <w:r>
        <w:rPr>
          <w:rFonts w:hint="eastAsia"/>
          <w:sz w:val="24"/>
        </w:rPr>
        <w:t>）</w:t>
      </w:r>
      <w:r>
        <w:rPr>
          <w:sz w:val="24"/>
        </w:rPr>
        <w:t>；</w:t>
      </w:r>
    </w:p>
    <w:p w14:paraId="2467D697" w14:textId="77777777" w:rsidR="00775B2B" w:rsidRDefault="00000000">
      <w:pPr>
        <w:topLinePunct/>
        <w:snapToGrid w:val="0"/>
        <w:spacing w:line="360" w:lineRule="auto"/>
        <w:ind w:firstLineChars="200" w:firstLine="480"/>
        <w:rPr>
          <w:sz w:val="24"/>
        </w:rPr>
      </w:pPr>
      <w:r>
        <w:rPr>
          <w:sz w:val="24"/>
        </w:rPr>
        <w:t>（</w:t>
      </w:r>
      <w:r>
        <w:rPr>
          <w:sz w:val="24"/>
        </w:rPr>
        <w:t>9</w:t>
      </w:r>
      <w:r>
        <w:rPr>
          <w:sz w:val="24"/>
        </w:rPr>
        <w:t>）《排污许可管理条例》</w:t>
      </w:r>
      <w:r>
        <w:rPr>
          <w:rFonts w:hint="eastAsia"/>
          <w:sz w:val="24"/>
        </w:rPr>
        <w:t>（</w:t>
      </w:r>
      <w:r>
        <w:rPr>
          <w:sz w:val="24"/>
        </w:rPr>
        <w:t>国令第</w:t>
      </w:r>
      <w:r>
        <w:rPr>
          <w:sz w:val="24"/>
        </w:rPr>
        <w:t xml:space="preserve"> 736</w:t>
      </w:r>
      <w:r>
        <w:rPr>
          <w:sz w:val="24"/>
        </w:rPr>
        <w:t>号，</w:t>
      </w:r>
      <w:r>
        <w:rPr>
          <w:sz w:val="24"/>
        </w:rPr>
        <w:t>2021</w:t>
      </w:r>
      <w:r>
        <w:rPr>
          <w:sz w:val="24"/>
        </w:rPr>
        <w:t>年</w:t>
      </w:r>
      <w:r>
        <w:rPr>
          <w:sz w:val="24"/>
        </w:rPr>
        <w:t>3</w:t>
      </w:r>
      <w:r>
        <w:rPr>
          <w:sz w:val="24"/>
        </w:rPr>
        <w:t>月</w:t>
      </w:r>
      <w:r>
        <w:rPr>
          <w:sz w:val="24"/>
        </w:rPr>
        <w:t>1</w:t>
      </w:r>
      <w:r>
        <w:rPr>
          <w:sz w:val="24"/>
        </w:rPr>
        <w:t>日施行</w:t>
      </w:r>
      <w:r>
        <w:rPr>
          <w:rFonts w:hint="eastAsia"/>
          <w:sz w:val="24"/>
        </w:rPr>
        <w:t>）</w:t>
      </w:r>
      <w:r>
        <w:rPr>
          <w:sz w:val="24"/>
        </w:rPr>
        <w:t>。</w:t>
      </w:r>
    </w:p>
    <w:p w14:paraId="3EA02E48" w14:textId="77777777" w:rsidR="00775B2B" w:rsidRDefault="00000000">
      <w:pPr>
        <w:topLinePunct/>
        <w:snapToGrid w:val="0"/>
        <w:spacing w:line="360" w:lineRule="auto"/>
        <w:ind w:firstLineChars="200" w:firstLine="480"/>
        <w:rPr>
          <w:sz w:val="24"/>
        </w:rPr>
      </w:pPr>
      <w:r>
        <w:rPr>
          <w:sz w:val="24"/>
        </w:rPr>
        <w:t>（</w:t>
      </w:r>
      <w:r>
        <w:rPr>
          <w:sz w:val="24"/>
        </w:rPr>
        <w:t>10</w:t>
      </w:r>
      <w:r>
        <w:rPr>
          <w:sz w:val="24"/>
        </w:rPr>
        <w:t>）《排污许可管理办法》</w:t>
      </w:r>
      <w:r>
        <w:rPr>
          <w:rFonts w:hint="eastAsia"/>
          <w:sz w:val="24"/>
        </w:rPr>
        <w:t>（</w:t>
      </w:r>
      <w:r>
        <w:rPr>
          <w:sz w:val="24"/>
        </w:rPr>
        <w:t>生态环境部，部令第</w:t>
      </w:r>
      <w:r>
        <w:rPr>
          <w:rFonts w:hint="eastAsia"/>
          <w:sz w:val="24"/>
        </w:rPr>
        <w:t>32</w:t>
      </w:r>
      <w:r>
        <w:rPr>
          <w:sz w:val="24"/>
        </w:rPr>
        <w:t>号，</w:t>
      </w:r>
      <w:r>
        <w:rPr>
          <w:sz w:val="24"/>
        </w:rPr>
        <w:t>20</w:t>
      </w:r>
      <w:r>
        <w:rPr>
          <w:rFonts w:hint="eastAsia"/>
          <w:sz w:val="24"/>
        </w:rPr>
        <w:t>24</w:t>
      </w:r>
      <w:r>
        <w:rPr>
          <w:sz w:val="24"/>
        </w:rPr>
        <w:t>年</w:t>
      </w:r>
      <w:r>
        <w:rPr>
          <w:rFonts w:hint="eastAsia"/>
          <w:sz w:val="24"/>
        </w:rPr>
        <w:t>7</w:t>
      </w:r>
      <w:r>
        <w:rPr>
          <w:sz w:val="24"/>
        </w:rPr>
        <w:t>月</w:t>
      </w:r>
      <w:r>
        <w:rPr>
          <w:rFonts w:hint="eastAsia"/>
          <w:sz w:val="24"/>
        </w:rPr>
        <w:t>1</w:t>
      </w:r>
      <w:r>
        <w:rPr>
          <w:sz w:val="24"/>
        </w:rPr>
        <w:t>日</w:t>
      </w:r>
      <w:r>
        <w:rPr>
          <w:rFonts w:hint="eastAsia"/>
          <w:sz w:val="24"/>
        </w:rPr>
        <w:t>）</w:t>
      </w:r>
      <w:r>
        <w:rPr>
          <w:sz w:val="24"/>
        </w:rPr>
        <w:t>；</w:t>
      </w:r>
    </w:p>
    <w:p w14:paraId="221C4850" w14:textId="77777777" w:rsidR="00775B2B" w:rsidRDefault="00000000">
      <w:pPr>
        <w:topLinePunct/>
        <w:snapToGrid w:val="0"/>
        <w:spacing w:line="360" w:lineRule="auto"/>
        <w:ind w:firstLineChars="200" w:firstLine="480"/>
        <w:rPr>
          <w:sz w:val="24"/>
        </w:rPr>
      </w:pPr>
      <w:r>
        <w:rPr>
          <w:sz w:val="24"/>
        </w:rPr>
        <w:t>（</w:t>
      </w:r>
      <w:r>
        <w:rPr>
          <w:sz w:val="24"/>
        </w:rPr>
        <w:t>11</w:t>
      </w:r>
      <w:r>
        <w:rPr>
          <w:sz w:val="24"/>
        </w:rPr>
        <w:t>）关于印发《环评与排污许可监管行动计划</w:t>
      </w:r>
      <w:r>
        <w:rPr>
          <w:rFonts w:hint="eastAsia"/>
          <w:sz w:val="24"/>
        </w:rPr>
        <w:t>（</w:t>
      </w:r>
      <w:r>
        <w:rPr>
          <w:sz w:val="24"/>
        </w:rPr>
        <w:t>2021-2030</w:t>
      </w:r>
      <w:r>
        <w:rPr>
          <w:sz w:val="24"/>
        </w:rPr>
        <w:t>年</w:t>
      </w:r>
      <w:r>
        <w:rPr>
          <w:rFonts w:hint="eastAsia"/>
          <w:sz w:val="24"/>
        </w:rPr>
        <w:t>）</w:t>
      </w:r>
      <w:r>
        <w:rPr>
          <w:sz w:val="24"/>
        </w:rPr>
        <w:t>》《生态环</w:t>
      </w:r>
      <w:r>
        <w:rPr>
          <w:sz w:val="24"/>
        </w:rPr>
        <w:lastRenderedPageBreak/>
        <w:t>境部</w:t>
      </w:r>
      <w:r>
        <w:rPr>
          <w:sz w:val="24"/>
        </w:rPr>
        <w:t>2021</w:t>
      </w:r>
      <w:r>
        <w:rPr>
          <w:sz w:val="24"/>
        </w:rPr>
        <w:t>年度环评与排污许可监管工作方案》的通知</w:t>
      </w:r>
      <w:r>
        <w:rPr>
          <w:rFonts w:hint="eastAsia"/>
          <w:sz w:val="24"/>
        </w:rPr>
        <w:t>（</w:t>
      </w:r>
      <w:r>
        <w:rPr>
          <w:sz w:val="24"/>
        </w:rPr>
        <w:t>环办环评函</w:t>
      </w:r>
      <w:r>
        <w:rPr>
          <w:rFonts w:hint="eastAsia"/>
          <w:sz w:val="24"/>
        </w:rPr>
        <w:t>（</w:t>
      </w:r>
      <w:r>
        <w:rPr>
          <w:sz w:val="24"/>
        </w:rPr>
        <w:t>2020</w:t>
      </w:r>
      <w:r>
        <w:rPr>
          <w:rFonts w:hint="eastAsia"/>
          <w:sz w:val="24"/>
        </w:rPr>
        <w:t>）</w:t>
      </w:r>
      <w:r>
        <w:rPr>
          <w:sz w:val="24"/>
        </w:rPr>
        <w:t>463</w:t>
      </w:r>
      <w:r>
        <w:rPr>
          <w:sz w:val="24"/>
        </w:rPr>
        <w:t>号</w:t>
      </w:r>
      <w:r>
        <w:rPr>
          <w:rFonts w:hint="eastAsia"/>
          <w:sz w:val="24"/>
        </w:rPr>
        <w:t>）</w:t>
      </w:r>
    </w:p>
    <w:p w14:paraId="320EFBD5" w14:textId="77777777" w:rsidR="00775B2B" w:rsidRDefault="00000000">
      <w:pPr>
        <w:topLinePunct/>
        <w:snapToGrid w:val="0"/>
        <w:spacing w:line="360" w:lineRule="auto"/>
        <w:ind w:firstLineChars="200" w:firstLine="480"/>
        <w:rPr>
          <w:sz w:val="24"/>
        </w:rPr>
      </w:pPr>
      <w:r>
        <w:rPr>
          <w:sz w:val="24"/>
        </w:rPr>
        <w:t>（</w:t>
      </w:r>
      <w:r>
        <w:rPr>
          <w:sz w:val="24"/>
        </w:rPr>
        <w:t>1</w:t>
      </w:r>
      <w:r>
        <w:rPr>
          <w:rFonts w:hint="eastAsia"/>
          <w:sz w:val="24"/>
        </w:rPr>
        <w:t>2</w:t>
      </w:r>
      <w:r>
        <w:rPr>
          <w:sz w:val="24"/>
        </w:rPr>
        <w:t>）《</w:t>
      </w:r>
      <w:r>
        <w:rPr>
          <w:rFonts w:hint="eastAsia"/>
          <w:sz w:val="24"/>
        </w:rPr>
        <w:t>中共中央</w:t>
      </w:r>
      <w:r>
        <w:rPr>
          <w:rFonts w:hint="eastAsia"/>
          <w:sz w:val="24"/>
        </w:rPr>
        <w:t xml:space="preserve"> </w:t>
      </w:r>
      <w:r>
        <w:rPr>
          <w:rFonts w:hint="eastAsia"/>
          <w:sz w:val="24"/>
        </w:rPr>
        <w:t>国务院</w:t>
      </w:r>
      <w:r>
        <w:rPr>
          <w:sz w:val="24"/>
        </w:rPr>
        <w:t>关于全面加强生态环境保护坚决打好污染防治攻坚战的意见》（中发〔</w:t>
      </w:r>
      <w:r>
        <w:rPr>
          <w:sz w:val="24"/>
        </w:rPr>
        <w:t>2018</w:t>
      </w:r>
      <w:r>
        <w:rPr>
          <w:sz w:val="24"/>
        </w:rPr>
        <w:t>〕</w:t>
      </w:r>
      <w:r>
        <w:rPr>
          <w:sz w:val="24"/>
        </w:rPr>
        <w:t>17</w:t>
      </w:r>
      <w:r>
        <w:rPr>
          <w:sz w:val="24"/>
        </w:rPr>
        <w:t>号</w:t>
      </w:r>
      <w:r>
        <w:rPr>
          <w:rFonts w:hint="eastAsia"/>
          <w:sz w:val="24"/>
        </w:rPr>
        <w:t>，</w:t>
      </w:r>
      <w:r>
        <w:rPr>
          <w:sz w:val="24"/>
        </w:rPr>
        <w:t>2018</w:t>
      </w:r>
      <w:r>
        <w:rPr>
          <w:sz w:val="24"/>
        </w:rPr>
        <w:t>年</w:t>
      </w:r>
      <w:r>
        <w:rPr>
          <w:sz w:val="24"/>
        </w:rPr>
        <w:t>6</w:t>
      </w:r>
      <w:r>
        <w:rPr>
          <w:sz w:val="24"/>
        </w:rPr>
        <w:t>月</w:t>
      </w:r>
      <w:r>
        <w:rPr>
          <w:sz w:val="24"/>
        </w:rPr>
        <w:t>16</w:t>
      </w:r>
      <w:r>
        <w:rPr>
          <w:sz w:val="24"/>
        </w:rPr>
        <w:t>日）；</w:t>
      </w:r>
    </w:p>
    <w:p w14:paraId="03DFDAE5" w14:textId="77777777" w:rsidR="00775B2B" w:rsidRDefault="00000000">
      <w:pPr>
        <w:topLinePunct/>
        <w:snapToGrid w:val="0"/>
        <w:spacing w:line="360" w:lineRule="auto"/>
        <w:ind w:firstLineChars="200" w:firstLine="480"/>
        <w:rPr>
          <w:sz w:val="24"/>
        </w:rPr>
      </w:pPr>
      <w:r>
        <w:rPr>
          <w:sz w:val="24"/>
        </w:rPr>
        <w:t>（</w:t>
      </w:r>
      <w:r>
        <w:rPr>
          <w:sz w:val="24"/>
        </w:rPr>
        <w:t>1</w:t>
      </w:r>
      <w:r>
        <w:rPr>
          <w:rFonts w:hint="eastAsia"/>
          <w:sz w:val="24"/>
        </w:rPr>
        <w:t>3</w:t>
      </w:r>
      <w:r>
        <w:rPr>
          <w:sz w:val="24"/>
        </w:rPr>
        <w:t>）《产业结构调整指导目录</w:t>
      </w:r>
      <w:r>
        <w:rPr>
          <w:rFonts w:hint="eastAsia"/>
          <w:sz w:val="24"/>
        </w:rPr>
        <w:t>（</w:t>
      </w:r>
      <w:r>
        <w:rPr>
          <w:rFonts w:hint="eastAsia"/>
          <w:sz w:val="24"/>
        </w:rPr>
        <w:t>2024</w:t>
      </w:r>
      <w:r>
        <w:rPr>
          <w:sz w:val="24"/>
        </w:rPr>
        <w:t>年本</w:t>
      </w:r>
      <w:r>
        <w:rPr>
          <w:rFonts w:hint="eastAsia"/>
          <w:sz w:val="24"/>
        </w:rPr>
        <w:t>）</w:t>
      </w:r>
      <w:r>
        <w:rPr>
          <w:sz w:val="24"/>
        </w:rPr>
        <w:t>》</w:t>
      </w:r>
      <w:r>
        <w:rPr>
          <w:rFonts w:hint="eastAsia"/>
          <w:sz w:val="24"/>
        </w:rPr>
        <w:t>（</w:t>
      </w:r>
      <w:r>
        <w:rPr>
          <w:sz w:val="24"/>
        </w:rPr>
        <w:t>202</w:t>
      </w:r>
      <w:r>
        <w:rPr>
          <w:rFonts w:hint="eastAsia"/>
          <w:sz w:val="24"/>
        </w:rPr>
        <w:t>4</w:t>
      </w:r>
      <w:r>
        <w:rPr>
          <w:sz w:val="24"/>
        </w:rPr>
        <w:t>年</w:t>
      </w:r>
      <w:r>
        <w:rPr>
          <w:sz w:val="24"/>
        </w:rPr>
        <w:t>2</w:t>
      </w:r>
      <w:r>
        <w:rPr>
          <w:sz w:val="24"/>
        </w:rPr>
        <w:t>月</w:t>
      </w:r>
      <w:r>
        <w:rPr>
          <w:rFonts w:hint="eastAsia"/>
          <w:sz w:val="24"/>
        </w:rPr>
        <w:t>1</w:t>
      </w:r>
      <w:r>
        <w:rPr>
          <w:sz w:val="24"/>
        </w:rPr>
        <w:t>日实施</w:t>
      </w:r>
      <w:r>
        <w:rPr>
          <w:rFonts w:hint="eastAsia"/>
          <w:sz w:val="24"/>
        </w:rPr>
        <w:t>）</w:t>
      </w:r>
      <w:r>
        <w:rPr>
          <w:sz w:val="24"/>
        </w:rPr>
        <w:t>；</w:t>
      </w:r>
    </w:p>
    <w:p w14:paraId="3DDD45BA" w14:textId="7A0B5F56" w:rsidR="00775B2B" w:rsidRDefault="00000000">
      <w:pPr>
        <w:topLinePunct/>
        <w:snapToGrid w:val="0"/>
        <w:spacing w:line="360" w:lineRule="auto"/>
        <w:ind w:firstLineChars="200" w:firstLine="480"/>
        <w:rPr>
          <w:sz w:val="24"/>
        </w:rPr>
      </w:pPr>
      <w:r>
        <w:rPr>
          <w:sz w:val="24"/>
        </w:rPr>
        <w:t>（</w:t>
      </w:r>
      <w:r>
        <w:rPr>
          <w:sz w:val="24"/>
        </w:rPr>
        <w:t>1</w:t>
      </w:r>
      <w:r>
        <w:rPr>
          <w:rFonts w:hint="eastAsia"/>
          <w:sz w:val="24"/>
        </w:rPr>
        <w:t>4</w:t>
      </w:r>
      <w:r>
        <w:rPr>
          <w:sz w:val="24"/>
        </w:rPr>
        <w:t>）</w:t>
      </w:r>
      <w:r w:rsidR="00612B17">
        <w:rPr>
          <w:sz w:val="24"/>
        </w:rPr>
        <w:t>《关于加强重点行业建设项目区域削减措施监督管理的通知》</w:t>
      </w:r>
      <w:r w:rsidR="00612B17">
        <w:rPr>
          <w:rFonts w:hint="eastAsia"/>
          <w:sz w:val="24"/>
        </w:rPr>
        <w:t>（</w:t>
      </w:r>
      <w:r w:rsidR="00612B17">
        <w:rPr>
          <w:sz w:val="24"/>
        </w:rPr>
        <w:t>环办环评</w:t>
      </w:r>
      <w:r w:rsidR="00612B17">
        <w:rPr>
          <w:rFonts w:hint="eastAsia"/>
          <w:sz w:val="24"/>
        </w:rPr>
        <w:t>〔</w:t>
      </w:r>
      <w:r w:rsidR="00612B17">
        <w:rPr>
          <w:sz w:val="24"/>
        </w:rPr>
        <w:t>2020</w:t>
      </w:r>
      <w:r w:rsidR="00612B17">
        <w:rPr>
          <w:rFonts w:hint="eastAsia"/>
          <w:sz w:val="24"/>
        </w:rPr>
        <w:t>〕</w:t>
      </w:r>
      <w:r w:rsidR="00612B17">
        <w:rPr>
          <w:sz w:val="24"/>
        </w:rPr>
        <w:t>36</w:t>
      </w:r>
      <w:r w:rsidR="00612B17">
        <w:rPr>
          <w:sz w:val="24"/>
        </w:rPr>
        <w:t>号</w:t>
      </w:r>
      <w:r w:rsidR="00612B17">
        <w:rPr>
          <w:rFonts w:hint="eastAsia"/>
          <w:sz w:val="24"/>
        </w:rPr>
        <w:t>）</w:t>
      </w:r>
      <w:r w:rsidR="00612B17">
        <w:rPr>
          <w:sz w:val="24"/>
        </w:rPr>
        <w:t>；</w:t>
      </w:r>
    </w:p>
    <w:p w14:paraId="6CC8D5CC" w14:textId="77777777" w:rsidR="00775B2B" w:rsidRDefault="00000000">
      <w:pPr>
        <w:topLinePunct/>
        <w:snapToGrid w:val="0"/>
        <w:spacing w:line="360" w:lineRule="auto"/>
        <w:ind w:firstLineChars="200" w:firstLine="480"/>
        <w:rPr>
          <w:sz w:val="24"/>
        </w:rPr>
      </w:pPr>
      <w:r>
        <w:rPr>
          <w:sz w:val="24"/>
        </w:rPr>
        <w:t>（</w:t>
      </w:r>
      <w:r>
        <w:rPr>
          <w:sz w:val="24"/>
        </w:rPr>
        <w:t>15</w:t>
      </w:r>
      <w:r>
        <w:rPr>
          <w:sz w:val="24"/>
        </w:rPr>
        <w:t>）《关于加强沙区建设项目环境影响评价工作的通知》（新环环评发</w:t>
      </w:r>
      <w:r>
        <w:rPr>
          <w:rFonts w:hint="eastAsia"/>
          <w:sz w:val="24"/>
        </w:rPr>
        <w:t>〔</w:t>
      </w:r>
      <w:r>
        <w:rPr>
          <w:rFonts w:hint="eastAsia"/>
          <w:sz w:val="24"/>
        </w:rPr>
        <w:t>2020</w:t>
      </w:r>
      <w:r>
        <w:rPr>
          <w:rFonts w:hint="eastAsia"/>
          <w:sz w:val="24"/>
        </w:rPr>
        <w:t>〕</w:t>
      </w:r>
      <w:r>
        <w:rPr>
          <w:rFonts w:hint="eastAsia"/>
          <w:sz w:val="24"/>
        </w:rPr>
        <w:t>138</w:t>
      </w:r>
      <w:r>
        <w:rPr>
          <w:rFonts w:hint="eastAsia"/>
          <w:sz w:val="24"/>
        </w:rPr>
        <w:t>号</w:t>
      </w:r>
      <w:r>
        <w:rPr>
          <w:sz w:val="24"/>
        </w:rPr>
        <w:t>，</w:t>
      </w:r>
      <w:r>
        <w:rPr>
          <w:sz w:val="24"/>
        </w:rPr>
        <w:t>2020</w:t>
      </w:r>
      <w:r>
        <w:rPr>
          <w:sz w:val="24"/>
        </w:rPr>
        <w:t>年</w:t>
      </w:r>
      <w:r>
        <w:rPr>
          <w:sz w:val="24"/>
        </w:rPr>
        <w:t>9</w:t>
      </w:r>
      <w:r>
        <w:rPr>
          <w:rFonts w:hint="eastAsia"/>
          <w:sz w:val="24"/>
        </w:rPr>
        <w:t>月</w:t>
      </w:r>
      <w:r>
        <w:rPr>
          <w:sz w:val="24"/>
        </w:rPr>
        <w:t>4</w:t>
      </w:r>
      <w:r>
        <w:rPr>
          <w:rFonts w:hint="eastAsia"/>
          <w:sz w:val="24"/>
        </w:rPr>
        <w:t>日</w:t>
      </w:r>
      <w:r>
        <w:rPr>
          <w:sz w:val="24"/>
        </w:rPr>
        <w:t>）；</w:t>
      </w:r>
    </w:p>
    <w:p w14:paraId="6FBEDC28" w14:textId="77777777" w:rsidR="00775B2B" w:rsidRDefault="00000000">
      <w:pPr>
        <w:topLinePunct/>
        <w:snapToGrid w:val="0"/>
        <w:spacing w:line="360" w:lineRule="auto"/>
        <w:ind w:firstLineChars="200" w:firstLine="480"/>
        <w:rPr>
          <w:sz w:val="24"/>
        </w:rPr>
      </w:pPr>
      <w:r>
        <w:rPr>
          <w:sz w:val="24"/>
        </w:rPr>
        <w:t>（</w:t>
      </w:r>
      <w:r>
        <w:rPr>
          <w:sz w:val="24"/>
        </w:rPr>
        <w:t>16</w:t>
      </w:r>
      <w:r>
        <w:rPr>
          <w:sz w:val="24"/>
        </w:rPr>
        <w:t>）《关于印发钢铁</w:t>
      </w:r>
      <w:r>
        <w:rPr>
          <w:sz w:val="24"/>
        </w:rPr>
        <w:t>/</w:t>
      </w:r>
      <w:r>
        <w:rPr>
          <w:sz w:val="24"/>
        </w:rPr>
        <w:t>焦化、现代煤化工、石化、火电四个行业建设项目环境影响评价文件审批原则的通知》</w:t>
      </w:r>
      <w:r>
        <w:rPr>
          <w:rFonts w:hint="eastAsia"/>
          <w:sz w:val="24"/>
        </w:rPr>
        <w:t>（</w:t>
      </w:r>
      <w:r>
        <w:rPr>
          <w:sz w:val="24"/>
        </w:rPr>
        <w:t>环办环评</w:t>
      </w:r>
      <w:r>
        <w:rPr>
          <w:rFonts w:hint="eastAsia"/>
          <w:sz w:val="24"/>
        </w:rPr>
        <w:t>（</w:t>
      </w:r>
      <w:r>
        <w:rPr>
          <w:sz w:val="24"/>
        </w:rPr>
        <w:t>2022</w:t>
      </w:r>
      <w:r>
        <w:rPr>
          <w:rFonts w:hint="eastAsia"/>
          <w:sz w:val="24"/>
        </w:rPr>
        <w:t>）</w:t>
      </w:r>
      <w:r>
        <w:rPr>
          <w:sz w:val="24"/>
        </w:rPr>
        <w:t>31</w:t>
      </w:r>
      <w:r>
        <w:rPr>
          <w:sz w:val="24"/>
        </w:rPr>
        <w:t>号</w:t>
      </w:r>
      <w:r>
        <w:rPr>
          <w:rFonts w:hint="eastAsia"/>
          <w:sz w:val="24"/>
        </w:rPr>
        <w:t>，</w:t>
      </w:r>
      <w:r>
        <w:rPr>
          <w:rFonts w:hint="eastAsia"/>
          <w:sz w:val="24"/>
        </w:rPr>
        <w:t>2022</w:t>
      </w:r>
      <w:r>
        <w:rPr>
          <w:rFonts w:hint="eastAsia"/>
          <w:sz w:val="24"/>
        </w:rPr>
        <w:t>年</w:t>
      </w:r>
      <w:r>
        <w:rPr>
          <w:rFonts w:hint="eastAsia"/>
          <w:sz w:val="24"/>
        </w:rPr>
        <w:t>12</w:t>
      </w:r>
      <w:r>
        <w:rPr>
          <w:rFonts w:hint="eastAsia"/>
          <w:sz w:val="24"/>
        </w:rPr>
        <w:t>月</w:t>
      </w:r>
      <w:r>
        <w:rPr>
          <w:rFonts w:hint="eastAsia"/>
          <w:sz w:val="24"/>
        </w:rPr>
        <w:t>5</w:t>
      </w:r>
      <w:r>
        <w:rPr>
          <w:rFonts w:hint="eastAsia"/>
          <w:sz w:val="24"/>
        </w:rPr>
        <w:t>日）</w:t>
      </w:r>
      <w:r>
        <w:rPr>
          <w:sz w:val="24"/>
        </w:rPr>
        <w:t>；</w:t>
      </w:r>
    </w:p>
    <w:p w14:paraId="0810DDDA" w14:textId="77777777" w:rsidR="00775B2B" w:rsidRDefault="00000000">
      <w:pPr>
        <w:topLinePunct/>
        <w:snapToGrid w:val="0"/>
        <w:spacing w:line="360" w:lineRule="auto"/>
        <w:ind w:firstLineChars="200" w:firstLine="480"/>
        <w:rPr>
          <w:sz w:val="24"/>
        </w:rPr>
      </w:pPr>
      <w:r>
        <w:rPr>
          <w:sz w:val="24"/>
        </w:rPr>
        <w:t>（</w:t>
      </w:r>
      <w:r>
        <w:rPr>
          <w:sz w:val="24"/>
        </w:rPr>
        <w:t>17</w:t>
      </w:r>
      <w:r>
        <w:rPr>
          <w:sz w:val="24"/>
        </w:rPr>
        <w:t>）《粉煤灰综合利用管理办法》发改委等</w:t>
      </w:r>
      <w:r>
        <w:rPr>
          <w:sz w:val="24"/>
        </w:rPr>
        <w:t>10</w:t>
      </w:r>
      <w:r>
        <w:rPr>
          <w:sz w:val="24"/>
        </w:rPr>
        <w:t>部门第</w:t>
      </w:r>
      <w:r>
        <w:rPr>
          <w:sz w:val="24"/>
        </w:rPr>
        <w:t>19</w:t>
      </w:r>
      <w:r>
        <w:rPr>
          <w:sz w:val="24"/>
        </w:rPr>
        <w:t>号令</w:t>
      </w:r>
      <w:r>
        <w:rPr>
          <w:rFonts w:hint="eastAsia"/>
          <w:sz w:val="24"/>
        </w:rPr>
        <w:t>（</w:t>
      </w:r>
      <w:r>
        <w:rPr>
          <w:sz w:val="24"/>
        </w:rPr>
        <w:t>2013</w:t>
      </w:r>
      <w:r>
        <w:rPr>
          <w:sz w:val="24"/>
        </w:rPr>
        <w:t>年</w:t>
      </w:r>
      <w:r>
        <w:rPr>
          <w:sz w:val="24"/>
        </w:rPr>
        <w:t>3</w:t>
      </w:r>
      <w:r>
        <w:rPr>
          <w:sz w:val="24"/>
        </w:rPr>
        <w:t>月</w:t>
      </w:r>
      <w:r>
        <w:rPr>
          <w:sz w:val="24"/>
        </w:rPr>
        <w:t>1</w:t>
      </w:r>
      <w:r>
        <w:rPr>
          <w:sz w:val="24"/>
        </w:rPr>
        <w:t>日施行</w:t>
      </w:r>
      <w:r>
        <w:rPr>
          <w:rFonts w:hint="eastAsia"/>
          <w:sz w:val="24"/>
        </w:rPr>
        <w:t>）</w:t>
      </w:r>
      <w:r>
        <w:rPr>
          <w:sz w:val="24"/>
        </w:rPr>
        <w:t>；</w:t>
      </w:r>
    </w:p>
    <w:p w14:paraId="0A1B964B" w14:textId="77777777" w:rsidR="00775B2B" w:rsidRDefault="00000000">
      <w:pPr>
        <w:topLinePunct/>
        <w:snapToGrid w:val="0"/>
        <w:spacing w:line="360" w:lineRule="auto"/>
        <w:ind w:firstLineChars="200" w:firstLine="480"/>
        <w:rPr>
          <w:sz w:val="24"/>
        </w:rPr>
      </w:pPr>
      <w:r>
        <w:rPr>
          <w:sz w:val="24"/>
        </w:rPr>
        <w:t>（</w:t>
      </w:r>
      <w:r>
        <w:rPr>
          <w:sz w:val="24"/>
        </w:rPr>
        <w:t>18</w:t>
      </w:r>
      <w:r>
        <w:rPr>
          <w:sz w:val="24"/>
        </w:rPr>
        <w:t>）《关于印发《煤电节能减排升级与改造行动计划</w:t>
      </w:r>
      <w:r>
        <w:rPr>
          <w:rFonts w:hint="eastAsia"/>
          <w:sz w:val="24"/>
        </w:rPr>
        <w:t>（</w:t>
      </w:r>
      <w:r>
        <w:rPr>
          <w:sz w:val="24"/>
        </w:rPr>
        <w:t>2014-2020</w:t>
      </w:r>
      <w:r>
        <w:rPr>
          <w:sz w:val="24"/>
        </w:rPr>
        <w:t>年</w:t>
      </w:r>
      <w:r>
        <w:rPr>
          <w:rFonts w:hint="eastAsia"/>
          <w:sz w:val="24"/>
        </w:rPr>
        <w:t>）</w:t>
      </w:r>
      <w:r>
        <w:rPr>
          <w:sz w:val="24"/>
        </w:rPr>
        <w:t>》的通知》</w:t>
      </w:r>
      <w:r>
        <w:rPr>
          <w:rFonts w:hint="eastAsia"/>
          <w:sz w:val="24"/>
        </w:rPr>
        <w:t>（</w:t>
      </w:r>
      <w:r>
        <w:rPr>
          <w:sz w:val="24"/>
        </w:rPr>
        <w:t>发改能源</w:t>
      </w:r>
      <w:r>
        <w:rPr>
          <w:rFonts w:hint="eastAsia"/>
          <w:sz w:val="24"/>
        </w:rPr>
        <w:t>〔</w:t>
      </w:r>
      <w:r>
        <w:rPr>
          <w:sz w:val="24"/>
        </w:rPr>
        <w:t>2014</w:t>
      </w:r>
      <w:r>
        <w:rPr>
          <w:rFonts w:hint="eastAsia"/>
          <w:sz w:val="24"/>
        </w:rPr>
        <w:t>〕</w:t>
      </w:r>
      <w:r>
        <w:rPr>
          <w:sz w:val="24"/>
        </w:rPr>
        <w:t>2093</w:t>
      </w:r>
      <w:r>
        <w:rPr>
          <w:sz w:val="24"/>
        </w:rPr>
        <w:t>号</w:t>
      </w:r>
      <w:r>
        <w:rPr>
          <w:rFonts w:hint="eastAsia"/>
          <w:sz w:val="24"/>
        </w:rPr>
        <w:t>）（</w:t>
      </w:r>
      <w:r>
        <w:rPr>
          <w:sz w:val="24"/>
        </w:rPr>
        <w:t>2014</w:t>
      </w:r>
      <w:r>
        <w:rPr>
          <w:sz w:val="24"/>
        </w:rPr>
        <w:t>年</w:t>
      </w:r>
      <w:r>
        <w:rPr>
          <w:sz w:val="24"/>
        </w:rPr>
        <w:t>9</w:t>
      </w:r>
      <w:r>
        <w:rPr>
          <w:sz w:val="24"/>
        </w:rPr>
        <w:t>月</w:t>
      </w:r>
      <w:r>
        <w:rPr>
          <w:sz w:val="24"/>
        </w:rPr>
        <w:t>9</w:t>
      </w:r>
      <w:r>
        <w:rPr>
          <w:sz w:val="24"/>
        </w:rPr>
        <w:t>日发布</w:t>
      </w:r>
      <w:r>
        <w:rPr>
          <w:rFonts w:hint="eastAsia"/>
          <w:sz w:val="24"/>
        </w:rPr>
        <w:t>）</w:t>
      </w:r>
      <w:r>
        <w:rPr>
          <w:sz w:val="24"/>
        </w:rPr>
        <w:t>；</w:t>
      </w:r>
    </w:p>
    <w:p w14:paraId="5F616129" w14:textId="77777777" w:rsidR="00775B2B" w:rsidRDefault="00000000">
      <w:pPr>
        <w:topLinePunct/>
        <w:snapToGrid w:val="0"/>
        <w:spacing w:line="360" w:lineRule="auto"/>
        <w:ind w:firstLineChars="200" w:firstLine="480"/>
        <w:rPr>
          <w:sz w:val="24"/>
        </w:rPr>
      </w:pPr>
      <w:r>
        <w:rPr>
          <w:sz w:val="24"/>
        </w:rPr>
        <w:t>（</w:t>
      </w:r>
      <w:r>
        <w:rPr>
          <w:sz w:val="24"/>
        </w:rPr>
        <w:t>19</w:t>
      </w:r>
      <w:r>
        <w:rPr>
          <w:sz w:val="24"/>
        </w:rPr>
        <w:t>）《国家工业固体废物资源综合利用产品目录》</w:t>
      </w:r>
      <w:r>
        <w:rPr>
          <w:rFonts w:hint="eastAsia"/>
          <w:sz w:val="24"/>
        </w:rPr>
        <w:t>（</w:t>
      </w:r>
      <w:r>
        <w:rPr>
          <w:sz w:val="24"/>
        </w:rPr>
        <w:t>国家工信部公告</w:t>
      </w:r>
      <w:r>
        <w:rPr>
          <w:sz w:val="24"/>
        </w:rPr>
        <w:t>2018</w:t>
      </w:r>
      <w:r>
        <w:rPr>
          <w:rFonts w:hint="eastAsia"/>
          <w:sz w:val="24"/>
        </w:rPr>
        <w:t>年第</w:t>
      </w:r>
      <w:r>
        <w:rPr>
          <w:sz w:val="24"/>
        </w:rPr>
        <w:t>26</w:t>
      </w:r>
      <w:r>
        <w:rPr>
          <w:sz w:val="24"/>
        </w:rPr>
        <w:t>号，</w:t>
      </w:r>
      <w:r>
        <w:rPr>
          <w:sz w:val="24"/>
        </w:rPr>
        <w:t>2018</w:t>
      </w:r>
      <w:r>
        <w:rPr>
          <w:sz w:val="24"/>
        </w:rPr>
        <w:t>年</w:t>
      </w:r>
      <w:r>
        <w:rPr>
          <w:sz w:val="24"/>
        </w:rPr>
        <w:t>5</w:t>
      </w:r>
      <w:r>
        <w:rPr>
          <w:sz w:val="24"/>
        </w:rPr>
        <w:t>月</w:t>
      </w:r>
      <w:r>
        <w:rPr>
          <w:sz w:val="24"/>
        </w:rPr>
        <w:t>25</w:t>
      </w:r>
      <w:r>
        <w:rPr>
          <w:sz w:val="24"/>
        </w:rPr>
        <w:t>日起施行</w:t>
      </w:r>
      <w:r>
        <w:rPr>
          <w:rFonts w:hint="eastAsia"/>
          <w:sz w:val="24"/>
        </w:rPr>
        <w:t>）</w:t>
      </w:r>
      <w:r>
        <w:rPr>
          <w:sz w:val="24"/>
        </w:rPr>
        <w:t>；</w:t>
      </w:r>
    </w:p>
    <w:p w14:paraId="35D9384A" w14:textId="77777777" w:rsidR="00775B2B" w:rsidRDefault="00000000">
      <w:pPr>
        <w:topLinePunct/>
        <w:snapToGrid w:val="0"/>
        <w:spacing w:line="360" w:lineRule="auto"/>
        <w:ind w:firstLineChars="200" w:firstLine="480"/>
        <w:rPr>
          <w:sz w:val="24"/>
        </w:rPr>
      </w:pPr>
      <w:r>
        <w:rPr>
          <w:sz w:val="24"/>
        </w:rPr>
        <w:t>（</w:t>
      </w:r>
      <w:r>
        <w:rPr>
          <w:sz w:val="24"/>
        </w:rPr>
        <w:t>20</w:t>
      </w:r>
      <w:r>
        <w:rPr>
          <w:sz w:val="24"/>
        </w:rPr>
        <w:t>）关于发布《建设项目危险废物环境影响评价指南》的公告</w:t>
      </w:r>
      <w:r>
        <w:rPr>
          <w:rFonts w:hint="eastAsia"/>
          <w:sz w:val="24"/>
        </w:rPr>
        <w:t>（</w:t>
      </w:r>
      <w:r>
        <w:rPr>
          <w:sz w:val="24"/>
        </w:rPr>
        <w:t>环境保护部公告</w:t>
      </w:r>
      <w:r>
        <w:rPr>
          <w:sz w:val="24"/>
        </w:rPr>
        <w:t>2017</w:t>
      </w:r>
      <w:r>
        <w:rPr>
          <w:sz w:val="24"/>
        </w:rPr>
        <w:t>年第</w:t>
      </w:r>
      <w:r>
        <w:rPr>
          <w:sz w:val="24"/>
        </w:rPr>
        <w:t>43</w:t>
      </w:r>
      <w:r>
        <w:rPr>
          <w:sz w:val="24"/>
        </w:rPr>
        <w:t>号</w:t>
      </w:r>
      <w:r>
        <w:rPr>
          <w:rFonts w:hint="eastAsia"/>
          <w:sz w:val="24"/>
        </w:rPr>
        <w:t>）</w:t>
      </w:r>
      <w:r>
        <w:rPr>
          <w:sz w:val="24"/>
        </w:rPr>
        <w:t>；</w:t>
      </w:r>
    </w:p>
    <w:p w14:paraId="695132EA" w14:textId="77777777" w:rsidR="00775B2B" w:rsidRDefault="00000000">
      <w:pPr>
        <w:topLinePunct/>
        <w:snapToGrid w:val="0"/>
        <w:spacing w:line="360" w:lineRule="auto"/>
        <w:ind w:firstLineChars="200" w:firstLine="480"/>
        <w:rPr>
          <w:sz w:val="24"/>
        </w:rPr>
      </w:pPr>
      <w:r>
        <w:rPr>
          <w:sz w:val="24"/>
        </w:rPr>
        <w:t>（</w:t>
      </w:r>
      <w:r>
        <w:rPr>
          <w:sz w:val="24"/>
        </w:rPr>
        <w:t>21</w:t>
      </w:r>
      <w:r>
        <w:rPr>
          <w:sz w:val="24"/>
        </w:rPr>
        <w:t>）《煤电机组改造升级实施方案》</w:t>
      </w:r>
      <w:r>
        <w:rPr>
          <w:rFonts w:hint="eastAsia"/>
          <w:sz w:val="24"/>
        </w:rPr>
        <w:t>（</w:t>
      </w:r>
      <w:r>
        <w:rPr>
          <w:sz w:val="24"/>
        </w:rPr>
        <w:t>发改运行</w:t>
      </w:r>
      <w:r>
        <w:rPr>
          <w:rFonts w:hint="eastAsia"/>
          <w:sz w:val="24"/>
        </w:rPr>
        <w:t>（</w:t>
      </w:r>
      <w:r>
        <w:rPr>
          <w:sz w:val="24"/>
        </w:rPr>
        <w:t>2021</w:t>
      </w:r>
      <w:r>
        <w:rPr>
          <w:rFonts w:hint="eastAsia"/>
          <w:sz w:val="24"/>
        </w:rPr>
        <w:t>）</w:t>
      </w:r>
      <w:r>
        <w:rPr>
          <w:sz w:val="24"/>
        </w:rPr>
        <w:t>1519</w:t>
      </w:r>
      <w:r>
        <w:rPr>
          <w:sz w:val="24"/>
        </w:rPr>
        <w:t>号</w:t>
      </w:r>
      <w:r>
        <w:rPr>
          <w:rFonts w:hint="eastAsia"/>
          <w:sz w:val="24"/>
        </w:rPr>
        <w:t>）</w:t>
      </w:r>
      <w:r>
        <w:rPr>
          <w:sz w:val="24"/>
        </w:rPr>
        <w:t>；</w:t>
      </w:r>
    </w:p>
    <w:p w14:paraId="6B1B3883" w14:textId="77777777" w:rsidR="00775B2B" w:rsidRDefault="00000000">
      <w:pPr>
        <w:topLinePunct/>
        <w:snapToGrid w:val="0"/>
        <w:spacing w:line="360" w:lineRule="auto"/>
        <w:ind w:firstLineChars="200" w:firstLine="480"/>
        <w:rPr>
          <w:sz w:val="24"/>
        </w:rPr>
      </w:pPr>
      <w:r>
        <w:rPr>
          <w:sz w:val="24"/>
        </w:rPr>
        <w:t>（</w:t>
      </w:r>
      <w:r>
        <w:rPr>
          <w:sz w:val="24"/>
        </w:rPr>
        <w:t>22</w:t>
      </w:r>
      <w:r>
        <w:rPr>
          <w:sz w:val="24"/>
        </w:rPr>
        <w:t>）《关于印发</w:t>
      </w:r>
      <w:r>
        <w:rPr>
          <w:rFonts w:hint="eastAsia"/>
          <w:sz w:val="24"/>
        </w:rPr>
        <w:t>（</w:t>
      </w:r>
      <w:r>
        <w:rPr>
          <w:sz w:val="24"/>
        </w:rPr>
        <w:t>全面实施燃煤电厂超低排放和节能改造工作方案〉的通知》</w:t>
      </w:r>
      <w:r>
        <w:rPr>
          <w:rFonts w:hint="eastAsia"/>
          <w:sz w:val="24"/>
        </w:rPr>
        <w:t>（</w:t>
      </w:r>
      <w:r>
        <w:rPr>
          <w:sz w:val="24"/>
        </w:rPr>
        <w:t>环发</w:t>
      </w:r>
      <w:r>
        <w:rPr>
          <w:rFonts w:hint="eastAsia"/>
          <w:sz w:val="24"/>
        </w:rPr>
        <w:t>〔</w:t>
      </w:r>
      <w:r>
        <w:rPr>
          <w:sz w:val="24"/>
        </w:rPr>
        <w:t>2015</w:t>
      </w:r>
      <w:r>
        <w:rPr>
          <w:rFonts w:hint="eastAsia"/>
          <w:sz w:val="24"/>
        </w:rPr>
        <w:t>〕</w:t>
      </w:r>
      <w:r>
        <w:rPr>
          <w:sz w:val="24"/>
        </w:rPr>
        <w:t>164</w:t>
      </w:r>
      <w:r>
        <w:rPr>
          <w:sz w:val="24"/>
        </w:rPr>
        <w:t>号</w:t>
      </w:r>
      <w:r>
        <w:rPr>
          <w:rFonts w:hint="eastAsia"/>
          <w:sz w:val="24"/>
        </w:rPr>
        <w:t>）</w:t>
      </w:r>
      <w:r>
        <w:rPr>
          <w:sz w:val="24"/>
        </w:rPr>
        <w:t>；</w:t>
      </w:r>
    </w:p>
    <w:p w14:paraId="0E53DCF3" w14:textId="77777777" w:rsidR="00775B2B" w:rsidRDefault="00000000">
      <w:pPr>
        <w:topLinePunct/>
        <w:snapToGrid w:val="0"/>
        <w:spacing w:line="360" w:lineRule="auto"/>
        <w:ind w:firstLineChars="200" w:firstLine="480"/>
        <w:rPr>
          <w:sz w:val="24"/>
        </w:rPr>
      </w:pPr>
      <w:r>
        <w:rPr>
          <w:sz w:val="24"/>
        </w:rPr>
        <w:t>（</w:t>
      </w:r>
      <w:r>
        <w:rPr>
          <w:sz w:val="24"/>
        </w:rPr>
        <w:t>23</w:t>
      </w:r>
      <w:r>
        <w:rPr>
          <w:sz w:val="24"/>
        </w:rPr>
        <w:t>）《关于印发</w:t>
      </w:r>
      <w:r>
        <w:rPr>
          <w:rFonts w:hint="eastAsia"/>
          <w:sz w:val="24"/>
        </w:rPr>
        <w:t>&lt;</w:t>
      </w:r>
      <w:r>
        <w:rPr>
          <w:sz w:val="24"/>
        </w:rPr>
        <w:t>热电联产管理办法</w:t>
      </w:r>
      <w:r>
        <w:rPr>
          <w:rFonts w:hint="eastAsia"/>
          <w:sz w:val="24"/>
        </w:rPr>
        <w:t>&gt;</w:t>
      </w:r>
      <w:r>
        <w:rPr>
          <w:sz w:val="24"/>
        </w:rPr>
        <w:t>的通知》（发改能源</w:t>
      </w:r>
      <w:r>
        <w:rPr>
          <w:rFonts w:hint="eastAsia"/>
          <w:sz w:val="24"/>
        </w:rPr>
        <w:t>〔</w:t>
      </w:r>
      <w:r>
        <w:rPr>
          <w:sz w:val="24"/>
        </w:rPr>
        <w:t>2016</w:t>
      </w:r>
      <w:r>
        <w:rPr>
          <w:rFonts w:hint="eastAsia"/>
          <w:sz w:val="24"/>
        </w:rPr>
        <w:t>〕</w:t>
      </w:r>
      <w:r>
        <w:rPr>
          <w:sz w:val="24"/>
        </w:rPr>
        <w:t>617</w:t>
      </w:r>
      <w:r>
        <w:rPr>
          <w:sz w:val="24"/>
        </w:rPr>
        <w:t>号）；</w:t>
      </w:r>
    </w:p>
    <w:p w14:paraId="12C40C1A" w14:textId="62EC24E2" w:rsidR="00775B2B" w:rsidRDefault="00000000">
      <w:pPr>
        <w:topLinePunct/>
        <w:snapToGrid w:val="0"/>
        <w:spacing w:line="360" w:lineRule="auto"/>
        <w:ind w:firstLineChars="200" w:firstLine="480"/>
        <w:rPr>
          <w:sz w:val="24"/>
        </w:rPr>
      </w:pPr>
      <w:r>
        <w:rPr>
          <w:sz w:val="24"/>
        </w:rPr>
        <w:t>（</w:t>
      </w:r>
      <w:r>
        <w:rPr>
          <w:sz w:val="24"/>
        </w:rPr>
        <w:t>24</w:t>
      </w:r>
      <w:r>
        <w:rPr>
          <w:sz w:val="24"/>
        </w:rPr>
        <w:t>）《关于</w:t>
      </w:r>
      <w:r>
        <w:rPr>
          <w:rFonts w:hint="eastAsia"/>
          <w:sz w:val="24"/>
        </w:rPr>
        <w:t>将巴音郭楞蒙古自治州</w:t>
      </w:r>
      <w:r>
        <w:rPr>
          <w:rFonts w:hint="eastAsia"/>
          <w:sz w:val="24"/>
        </w:rPr>
        <w:t xml:space="preserve"> </w:t>
      </w:r>
      <w:r>
        <w:rPr>
          <w:rFonts w:hint="eastAsia"/>
          <w:sz w:val="24"/>
        </w:rPr>
        <w:t>吐鲁番市</w:t>
      </w:r>
      <w:r>
        <w:rPr>
          <w:rFonts w:hint="eastAsia"/>
          <w:sz w:val="24"/>
        </w:rPr>
        <w:t xml:space="preserve"> </w:t>
      </w:r>
      <w:r>
        <w:rPr>
          <w:rFonts w:hint="eastAsia"/>
          <w:sz w:val="24"/>
        </w:rPr>
        <w:t>哈密市纳入执行</w:t>
      </w:r>
      <w:r>
        <w:rPr>
          <w:rFonts w:hint="eastAsia"/>
          <w:sz w:val="24"/>
        </w:rPr>
        <w:t>&lt;</w:t>
      </w:r>
      <w:r>
        <w:rPr>
          <w:rFonts w:hint="eastAsia"/>
          <w:sz w:val="24"/>
        </w:rPr>
        <w:t>环境影响评价技术导则</w:t>
      </w:r>
      <w:r>
        <w:rPr>
          <w:rFonts w:hint="eastAsia"/>
          <w:sz w:val="24"/>
        </w:rPr>
        <w:t xml:space="preserve"> </w:t>
      </w:r>
      <w:r>
        <w:rPr>
          <w:rFonts w:hint="eastAsia"/>
          <w:sz w:val="24"/>
        </w:rPr>
        <w:t>大气环境（</w:t>
      </w:r>
      <w:r>
        <w:rPr>
          <w:rFonts w:hint="eastAsia"/>
          <w:sz w:val="24"/>
        </w:rPr>
        <w:t>HJ2.2-2018</w:t>
      </w:r>
      <w:r>
        <w:rPr>
          <w:rFonts w:hint="eastAsia"/>
          <w:sz w:val="24"/>
        </w:rPr>
        <w:t>）</w:t>
      </w:r>
      <w:r>
        <w:rPr>
          <w:rFonts w:hint="eastAsia"/>
          <w:sz w:val="24"/>
        </w:rPr>
        <w:t>&gt;</w:t>
      </w:r>
      <w:r>
        <w:rPr>
          <w:rFonts w:hint="eastAsia"/>
          <w:sz w:val="24"/>
        </w:rPr>
        <w:t>差别化政策政策范围的复函》（环办环评函</w:t>
      </w:r>
      <w:r>
        <w:rPr>
          <w:rFonts w:hint="eastAsia"/>
          <w:sz w:val="24"/>
        </w:rPr>
        <w:t>[2020]341</w:t>
      </w:r>
      <w:r>
        <w:rPr>
          <w:rFonts w:hint="eastAsia"/>
          <w:sz w:val="24"/>
        </w:rPr>
        <w:t>号）</w:t>
      </w:r>
      <w:r w:rsidR="00612B17">
        <w:rPr>
          <w:rFonts w:hint="eastAsia"/>
          <w:sz w:val="24"/>
        </w:rPr>
        <w:t>。</w:t>
      </w:r>
    </w:p>
    <w:p w14:paraId="0610EA49" w14:textId="77777777" w:rsidR="00775B2B" w:rsidRDefault="00000000">
      <w:pPr>
        <w:pStyle w:val="30"/>
        <w:spacing w:before="0" w:after="0" w:line="520" w:lineRule="exact"/>
        <w:rPr>
          <w:rStyle w:val="affff1"/>
          <w:rFonts w:eastAsia="黑体"/>
          <w:color w:val="auto"/>
          <w:sz w:val="24"/>
          <w:szCs w:val="24"/>
          <w:u w:val="none"/>
        </w:rPr>
      </w:pPr>
      <w:r>
        <w:rPr>
          <w:rStyle w:val="affff1"/>
          <w:rFonts w:eastAsia="黑体"/>
          <w:color w:val="auto"/>
          <w:sz w:val="24"/>
          <w:szCs w:val="24"/>
          <w:u w:val="none"/>
        </w:rPr>
        <w:t>2.2.3</w:t>
      </w:r>
      <w:r>
        <w:rPr>
          <w:rStyle w:val="affff1"/>
          <w:rFonts w:eastAsia="黑体"/>
          <w:color w:val="auto"/>
          <w:sz w:val="24"/>
          <w:szCs w:val="24"/>
          <w:u w:val="none"/>
        </w:rPr>
        <w:t>环境保护规章</w:t>
      </w:r>
    </w:p>
    <w:p w14:paraId="51F8A5C5" w14:textId="77777777" w:rsidR="00775B2B" w:rsidRDefault="00000000">
      <w:pPr>
        <w:topLinePunct/>
        <w:snapToGrid w:val="0"/>
        <w:spacing w:line="360" w:lineRule="auto"/>
        <w:ind w:firstLineChars="200" w:firstLine="480"/>
        <w:rPr>
          <w:sz w:val="24"/>
        </w:rPr>
      </w:pPr>
      <w:r>
        <w:rPr>
          <w:sz w:val="24"/>
        </w:rPr>
        <w:t>（</w:t>
      </w:r>
      <w:r>
        <w:rPr>
          <w:sz w:val="24"/>
        </w:rPr>
        <w:t>1</w:t>
      </w:r>
      <w:r>
        <w:rPr>
          <w:sz w:val="24"/>
        </w:rPr>
        <w:t>）《关于进一步加强环境影响评价管理防范环境风险的通知》（环发</w:t>
      </w:r>
      <w:r>
        <w:rPr>
          <w:rFonts w:hint="eastAsia"/>
          <w:sz w:val="24"/>
        </w:rPr>
        <w:t>〔</w:t>
      </w:r>
      <w:r>
        <w:rPr>
          <w:sz w:val="24"/>
        </w:rPr>
        <w:t>2012</w:t>
      </w:r>
      <w:r>
        <w:rPr>
          <w:rFonts w:hint="eastAsia"/>
          <w:sz w:val="24"/>
        </w:rPr>
        <w:t>〕</w:t>
      </w:r>
      <w:r>
        <w:rPr>
          <w:sz w:val="24"/>
        </w:rPr>
        <w:t>77</w:t>
      </w:r>
      <w:r>
        <w:rPr>
          <w:sz w:val="24"/>
        </w:rPr>
        <w:t>号，</w:t>
      </w:r>
      <w:r>
        <w:rPr>
          <w:sz w:val="24"/>
        </w:rPr>
        <w:t>2012</w:t>
      </w:r>
      <w:r>
        <w:rPr>
          <w:sz w:val="24"/>
        </w:rPr>
        <w:t>年</w:t>
      </w:r>
      <w:r>
        <w:rPr>
          <w:sz w:val="24"/>
        </w:rPr>
        <w:t>7</w:t>
      </w:r>
      <w:r>
        <w:rPr>
          <w:sz w:val="24"/>
        </w:rPr>
        <w:t>月</w:t>
      </w:r>
      <w:r>
        <w:rPr>
          <w:sz w:val="24"/>
        </w:rPr>
        <w:t>3</w:t>
      </w:r>
      <w:r>
        <w:rPr>
          <w:sz w:val="24"/>
        </w:rPr>
        <w:t>日发布）；</w:t>
      </w:r>
    </w:p>
    <w:p w14:paraId="4AFC59B2" w14:textId="77777777" w:rsidR="00775B2B" w:rsidRDefault="00000000">
      <w:pPr>
        <w:topLinePunct/>
        <w:snapToGrid w:val="0"/>
        <w:spacing w:line="360" w:lineRule="auto"/>
        <w:ind w:firstLineChars="200" w:firstLine="480"/>
        <w:rPr>
          <w:sz w:val="24"/>
        </w:rPr>
      </w:pPr>
      <w:r>
        <w:rPr>
          <w:sz w:val="24"/>
        </w:rPr>
        <w:lastRenderedPageBreak/>
        <w:t>（</w:t>
      </w:r>
      <w:r>
        <w:rPr>
          <w:sz w:val="24"/>
        </w:rPr>
        <w:t>2</w:t>
      </w:r>
      <w:r>
        <w:rPr>
          <w:sz w:val="24"/>
        </w:rPr>
        <w:t>）《关于切实加强风险防范严格环境影响评价管理的通知》（环发</w:t>
      </w:r>
      <w:r>
        <w:rPr>
          <w:rFonts w:hint="eastAsia"/>
          <w:sz w:val="24"/>
        </w:rPr>
        <w:t>〔</w:t>
      </w:r>
      <w:r>
        <w:rPr>
          <w:sz w:val="24"/>
        </w:rPr>
        <w:t>2012</w:t>
      </w:r>
      <w:r>
        <w:rPr>
          <w:rFonts w:hint="eastAsia"/>
          <w:sz w:val="24"/>
        </w:rPr>
        <w:t>〕</w:t>
      </w:r>
      <w:r>
        <w:rPr>
          <w:sz w:val="24"/>
        </w:rPr>
        <w:t>98</w:t>
      </w:r>
      <w:r>
        <w:rPr>
          <w:sz w:val="24"/>
        </w:rPr>
        <w:t>号，</w:t>
      </w:r>
      <w:r>
        <w:rPr>
          <w:sz w:val="24"/>
        </w:rPr>
        <w:t>2012</w:t>
      </w:r>
      <w:r>
        <w:rPr>
          <w:sz w:val="24"/>
        </w:rPr>
        <w:t>年</w:t>
      </w:r>
      <w:r>
        <w:rPr>
          <w:sz w:val="24"/>
        </w:rPr>
        <w:t>8</w:t>
      </w:r>
      <w:r>
        <w:rPr>
          <w:sz w:val="24"/>
        </w:rPr>
        <w:t>月</w:t>
      </w:r>
      <w:r>
        <w:rPr>
          <w:sz w:val="24"/>
        </w:rPr>
        <w:t>7</w:t>
      </w:r>
      <w:r>
        <w:rPr>
          <w:sz w:val="24"/>
        </w:rPr>
        <w:t>日发布）；</w:t>
      </w:r>
    </w:p>
    <w:p w14:paraId="4E09E76B" w14:textId="77777777" w:rsidR="00775B2B" w:rsidRDefault="00000000">
      <w:pPr>
        <w:topLinePunct/>
        <w:snapToGrid w:val="0"/>
        <w:spacing w:line="360" w:lineRule="auto"/>
        <w:ind w:firstLineChars="200" w:firstLine="480"/>
        <w:rPr>
          <w:sz w:val="24"/>
        </w:rPr>
      </w:pPr>
      <w:r>
        <w:rPr>
          <w:sz w:val="24"/>
        </w:rPr>
        <w:t>（</w:t>
      </w:r>
      <w:r>
        <w:rPr>
          <w:sz w:val="24"/>
        </w:rPr>
        <w:t>3</w:t>
      </w:r>
      <w:r>
        <w:rPr>
          <w:sz w:val="24"/>
        </w:rPr>
        <w:t>）《关于发布</w:t>
      </w:r>
      <w:r>
        <w:rPr>
          <w:sz w:val="24"/>
        </w:rPr>
        <w:t>&lt;</w:t>
      </w:r>
      <w:r>
        <w:rPr>
          <w:sz w:val="24"/>
        </w:rPr>
        <w:t>建设项目环境影响评价政府信息公开指南（试行）</w:t>
      </w:r>
      <w:r>
        <w:rPr>
          <w:sz w:val="24"/>
        </w:rPr>
        <w:t>&gt;</w:t>
      </w:r>
      <w:r>
        <w:rPr>
          <w:sz w:val="24"/>
        </w:rPr>
        <w:t>的通知》（环办</w:t>
      </w:r>
      <w:r>
        <w:rPr>
          <w:rFonts w:hint="eastAsia"/>
          <w:sz w:val="24"/>
        </w:rPr>
        <w:t>〔</w:t>
      </w:r>
      <w:r>
        <w:rPr>
          <w:sz w:val="24"/>
        </w:rPr>
        <w:t>2013</w:t>
      </w:r>
      <w:r>
        <w:rPr>
          <w:rFonts w:hint="eastAsia"/>
          <w:sz w:val="24"/>
        </w:rPr>
        <w:t>〕</w:t>
      </w:r>
      <w:r>
        <w:rPr>
          <w:sz w:val="24"/>
        </w:rPr>
        <w:t>103</w:t>
      </w:r>
      <w:r>
        <w:rPr>
          <w:sz w:val="24"/>
        </w:rPr>
        <w:t>号</w:t>
      </w:r>
      <w:r>
        <w:rPr>
          <w:rFonts w:hint="eastAsia"/>
          <w:sz w:val="24"/>
        </w:rPr>
        <w:t>，</w:t>
      </w:r>
      <w:r>
        <w:rPr>
          <w:rFonts w:hint="eastAsia"/>
          <w:sz w:val="24"/>
        </w:rPr>
        <w:t>2013</w:t>
      </w:r>
      <w:r>
        <w:rPr>
          <w:rFonts w:hint="eastAsia"/>
          <w:sz w:val="24"/>
        </w:rPr>
        <w:t>年</w:t>
      </w:r>
      <w:r>
        <w:rPr>
          <w:rFonts w:hint="eastAsia"/>
          <w:sz w:val="24"/>
        </w:rPr>
        <w:t>11</w:t>
      </w:r>
      <w:r>
        <w:rPr>
          <w:rFonts w:hint="eastAsia"/>
          <w:sz w:val="24"/>
        </w:rPr>
        <w:t>月</w:t>
      </w:r>
      <w:r>
        <w:rPr>
          <w:rFonts w:hint="eastAsia"/>
          <w:sz w:val="24"/>
        </w:rPr>
        <w:t>14</w:t>
      </w:r>
      <w:r>
        <w:rPr>
          <w:rFonts w:hint="eastAsia"/>
          <w:sz w:val="24"/>
        </w:rPr>
        <w:t>日</w:t>
      </w:r>
      <w:r>
        <w:rPr>
          <w:sz w:val="24"/>
        </w:rPr>
        <w:t>）；</w:t>
      </w:r>
    </w:p>
    <w:p w14:paraId="6CFFC0F8" w14:textId="77777777" w:rsidR="00775B2B" w:rsidRDefault="00000000">
      <w:pPr>
        <w:topLinePunct/>
        <w:snapToGrid w:val="0"/>
        <w:spacing w:line="360" w:lineRule="auto"/>
        <w:ind w:firstLineChars="200" w:firstLine="480"/>
        <w:rPr>
          <w:sz w:val="24"/>
        </w:rPr>
      </w:pPr>
      <w:r>
        <w:rPr>
          <w:sz w:val="24"/>
        </w:rPr>
        <w:t>（</w:t>
      </w:r>
      <w:r>
        <w:rPr>
          <w:sz w:val="24"/>
        </w:rPr>
        <w:t>4</w:t>
      </w:r>
      <w:r>
        <w:rPr>
          <w:sz w:val="24"/>
        </w:rPr>
        <w:t>）《关于落实大气污染防治行动计划严格环境影响评价准入的通知》（环办</w:t>
      </w:r>
      <w:r>
        <w:rPr>
          <w:rFonts w:hint="eastAsia"/>
          <w:sz w:val="24"/>
        </w:rPr>
        <w:t>〔</w:t>
      </w:r>
      <w:r>
        <w:rPr>
          <w:sz w:val="24"/>
        </w:rPr>
        <w:t>2014</w:t>
      </w:r>
      <w:r>
        <w:rPr>
          <w:rFonts w:hint="eastAsia"/>
          <w:sz w:val="24"/>
        </w:rPr>
        <w:t>〕</w:t>
      </w:r>
      <w:r>
        <w:rPr>
          <w:sz w:val="24"/>
        </w:rPr>
        <w:t>30</w:t>
      </w:r>
      <w:r>
        <w:rPr>
          <w:sz w:val="24"/>
        </w:rPr>
        <w:t>号</w:t>
      </w:r>
      <w:r>
        <w:rPr>
          <w:rFonts w:hint="eastAsia"/>
          <w:sz w:val="24"/>
        </w:rPr>
        <w:t>，</w:t>
      </w:r>
      <w:r>
        <w:rPr>
          <w:rFonts w:hint="eastAsia"/>
          <w:sz w:val="24"/>
        </w:rPr>
        <w:t>2014</w:t>
      </w:r>
      <w:r>
        <w:rPr>
          <w:rFonts w:hint="eastAsia"/>
          <w:sz w:val="24"/>
        </w:rPr>
        <w:t>年</w:t>
      </w:r>
      <w:r>
        <w:rPr>
          <w:rFonts w:hint="eastAsia"/>
          <w:sz w:val="24"/>
        </w:rPr>
        <w:t>3</w:t>
      </w:r>
      <w:r>
        <w:rPr>
          <w:rFonts w:hint="eastAsia"/>
          <w:sz w:val="24"/>
        </w:rPr>
        <w:t>月</w:t>
      </w:r>
      <w:r>
        <w:rPr>
          <w:rFonts w:hint="eastAsia"/>
          <w:sz w:val="24"/>
        </w:rPr>
        <w:t>25</w:t>
      </w:r>
      <w:r>
        <w:rPr>
          <w:rFonts w:hint="eastAsia"/>
          <w:sz w:val="24"/>
        </w:rPr>
        <w:t>日</w:t>
      </w:r>
      <w:r>
        <w:rPr>
          <w:sz w:val="24"/>
        </w:rPr>
        <w:t>）；</w:t>
      </w:r>
    </w:p>
    <w:p w14:paraId="2A9AE6C7" w14:textId="77777777" w:rsidR="00775B2B" w:rsidRDefault="00000000">
      <w:pPr>
        <w:topLinePunct/>
        <w:snapToGrid w:val="0"/>
        <w:spacing w:line="360" w:lineRule="auto"/>
        <w:ind w:firstLineChars="200" w:firstLine="480"/>
        <w:rPr>
          <w:sz w:val="24"/>
        </w:rPr>
      </w:pPr>
      <w:r>
        <w:rPr>
          <w:sz w:val="24"/>
        </w:rPr>
        <w:t>（</w:t>
      </w:r>
      <w:r>
        <w:rPr>
          <w:sz w:val="24"/>
        </w:rPr>
        <w:t>5</w:t>
      </w:r>
      <w:r>
        <w:rPr>
          <w:sz w:val="24"/>
        </w:rPr>
        <w:t>）《环境影响评价公众参与办法》（部令第</w:t>
      </w:r>
      <w:r>
        <w:rPr>
          <w:sz w:val="24"/>
        </w:rPr>
        <w:t>4</w:t>
      </w:r>
      <w:r>
        <w:rPr>
          <w:sz w:val="24"/>
        </w:rPr>
        <w:t>号</w:t>
      </w:r>
      <w:r>
        <w:rPr>
          <w:sz w:val="24"/>
        </w:rPr>
        <w:t>2019</w:t>
      </w:r>
      <w:r>
        <w:rPr>
          <w:sz w:val="24"/>
        </w:rPr>
        <w:t>年</w:t>
      </w:r>
      <w:r>
        <w:rPr>
          <w:rFonts w:hint="eastAsia"/>
          <w:sz w:val="24"/>
        </w:rPr>
        <w:t>1</w:t>
      </w:r>
      <w:r>
        <w:rPr>
          <w:rFonts w:hint="eastAsia"/>
          <w:sz w:val="24"/>
        </w:rPr>
        <w:t>月</w:t>
      </w:r>
      <w:r>
        <w:rPr>
          <w:rFonts w:hint="eastAsia"/>
          <w:sz w:val="24"/>
        </w:rPr>
        <w:t>1</w:t>
      </w:r>
      <w:r>
        <w:rPr>
          <w:rFonts w:hint="eastAsia"/>
          <w:sz w:val="24"/>
        </w:rPr>
        <w:t>日</w:t>
      </w:r>
      <w:r>
        <w:rPr>
          <w:sz w:val="24"/>
        </w:rPr>
        <w:t>）；</w:t>
      </w:r>
    </w:p>
    <w:p w14:paraId="13941D5D" w14:textId="77777777" w:rsidR="00775B2B" w:rsidRDefault="00000000">
      <w:pPr>
        <w:topLinePunct/>
        <w:snapToGrid w:val="0"/>
        <w:spacing w:line="360" w:lineRule="auto"/>
        <w:ind w:firstLineChars="200" w:firstLine="480"/>
        <w:rPr>
          <w:sz w:val="24"/>
        </w:rPr>
      </w:pPr>
      <w:r>
        <w:rPr>
          <w:sz w:val="24"/>
        </w:rPr>
        <w:t>（</w:t>
      </w:r>
      <w:r>
        <w:rPr>
          <w:sz w:val="24"/>
        </w:rPr>
        <w:t>6</w:t>
      </w:r>
      <w:r>
        <w:rPr>
          <w:sz w:val="24"/>
        </w:rPr>
        <w:t>）《建设项目主要污染物排放总量指标审核及管理暂行办法》（环发</w:t>
      </w:r>
      <w:r>
        <w:rPr>
          <w:rFonts w:hint="eastAsia"/>
          <w:sz w:val="24"/>
        </w:rPr>
        <w:t>〔</w:t>
      </w:r>
      <w:r>
        <w:rPr>
          <w:sz w:val="24"/>
        </w:rPr>
        <w:t>2014</w:t>
      </w:r>
      <w:r>
        <w:rPr>
          <w:rFonts w:hint="eastAsia"/>
          <w:sz w:val="24"/>
        </w:rPr>
        <w:t>〕</w:t>
      </w:r>
      <w:r>
        <w:rPr>
          <w:sz w:val="24"/>
        </w:rPr>
        <w:t>197</w:t>
      </w:r>
      <w:r>
        <w:rPr>
          <w:sz w:val="24"/>
        </w:rPr>
        <w:t>号，</w:t>
      </w:r>
      <w:r>
        <w:rPr>
          <w:sz w:val="24"/>
        </w:rPr>
        <w:t>2014</w:t>
      </w:r>
      <w:r>
        <w:rPr>
          <w:sz w:val="24"/>
        </w:rPr>
        <w:t>年</w:t>
      </w:r>
      <w:r>
        <w:rPr>
          <w:sz w:val="24"/>
        </w:rPr>
        <w:t>12</w:t>
      </w:r>
      <w:r>
        <w:rPr>
          <w:sz w:val="24"/>
        </w:rPr>
        <w:t>月</w:t>
      </w:r>
      <w:r>
        <w:rPr>
          <w:sz w:val="24"/>
        </w:rPr>
        <w:t>30</w:t>
      </w:r>
      <w:r>
        <w:rPr>
          <w:sz w:val="24"/>
        </w:rPr>
        <w:t>日）；</w:t>
      </w:r>
    </w:p>
    <w:p w14:paraId="34372DB0" w14:textId="77777777" w:rsidR="00775B2B" w:rsidRDefault="00000000">
      <w:pPr>
        <w:topLinePunct/>
        <w:snapToGrid w:val="0"/>
        <w:spacing w:line="360" w:lineRule="auto"/>
        <w:ind w:firstLineChars="200" w:firstLine="480"/>
        <w:rPr>
          <w:sz w:val="24"/>
        </w:rPr>
      </w:pPr>
      <w:r>
        <w:rPr>
          <w:sz w:val="24"/>
        </w:rPr>
        <w:t>（</w:t>
      </w:r>
      <w:r>
        <w:rPr>
          <w:sz w:val="24"/>
        </w:rPr>
        <w:t>7</w:t>
      </w:r>
      <w:r>
        <w:rPr>
          <w:sz w:val="24"/>
        </w:rPr>
        <w:t>）关于印发《企业事业单位突发环境事件应急预案备案管理办法（试行）》（</w:t>
      </w:r>
      <w:r>
        <w:rPr>
          <w:rFonts w:hint="eastAsia"/>
          <w:sz w:val="24"/>
        </w:rPr>
        <w:t>环境保护部</w:t>
      </w:r>
      <w:r>
        <w:rPr>
          <w:sz w:val="24"/>
        </w:rPr>
        <w:t xml:space="preserve"> </w:t>
      </w:r>
      <w:r>
        <w:rPr>
          <w:sz w:val="24"/>
        </w:rPr>
        <w:t>环发</w:t>
      </w:r>
      <w:r>
        <w:rPr>
          <w:rFonts w:hint="eastAsia"/>
          <w:sz w:val="24"/>
        </w:rPr>
        <w:t>〔</w:t>
      </w:r>
      <w:r>
        <w:rPr>
          <w:sz w:val="24"/>
        </w:rPr>
        <w:t>2015</w:t>
      </w:r>
      <w:r>
        <w:rPr>
          <w:rFonts w:hint="eastAsia"/>
          <w:sz w:val="24"/>
        </w:rPr>
        <w:t>〕</w:t>
      </w:r>
      <w:r>
        <w:rPr>
          <w:sz w:val="24"/>
        </w:rPr>
        <w:t>4</w:t>
      </w:r>
      <w:r>
        <w:rPr>
          <w:sz w:val="24"/>
        </w:rPr>
        <w:t>号，</w:t>
      </w:r>
      <w:r>
        <w:rPr>
          <w:sz w:val="24"/>
        </w:rPr>
        <w:t>2015</w:t>
      </w:r>
      <w:r>
        <w:rPr>
          <w:sz w:val="24"/>
        </w:rPr>
        <w:t>年</w:t>
      </w:r>
      <w:r>
        <w:rPr>
          <w:sz w:val="24"/>
        </w:rPr>
        <w:t>1</w:t>
      </w:r>
      <w:r>
        <w:rPr>
          <w:sz w:val="24"/>
        </w:rPr>
        <w:t>月</w:t>
      </w:r>
      <w:r>
        <w:rPr>
          <w:sz w:val="24"/>
        </w:rPr>
        <w:t>9</w:t>
      </w:r>
      <w:r>
        <w:rPr>
          <w:sz w:val="24"/>
        </w:rPr>
        <w:t>日）；</w:t>
      </w:r>
    </w:p>
    <w:p w14:paraId="43E0758E" w14:textId="77777777" w:rsidR="00775B2B" w:rsidRDefault="00000000">
      <w:pPr>
        <w:topLinePunct/>
        <w:snapToGrid w:val="0"/>
        <w:spacing w:line="360" w:lineRule="auto"/>
        <w:ind w:firstLineChars="200" w:firstLine="480"/>
        <w:rPr>
          <w:sz w:val="24"/>
        </w:rPr>
      </w:pPr>
      <w:r>
        <w:rPr>
          <w:sz w:val="24"/>
        </w:rPr>
        <w:t>（</w:t>
      </w:r>
      <w:r>
        <w:rPr>
          <w:sz w:val="24"/>
        </w:rPr>
        <w:t>8</w:t>
      </w:r>
      <w:r>
        <w:rPr>
          <w:sz w:val="24"/>
        </w:rPr>
        <w:t>）《突发环境事件应急管理办法》（环境保护部令第</w:t>
      </w:r>
      <w:r>
        <w:rPr>
          <w:sz w:val="24"/>
        </w:rPr>
        <w:t>34</w:t>
      </w:r>
      <w:r>
        <w:rPr>
          <w:sz w:val="24"/>
        </w:rPr>
        <w:t>号</w:t>
      </w:r>
      <w:r>
        <w:rPr>
          <w:rFonts w:hint="eastAsia"/>
          <w:sz w:val="24"/>
        </w:rPr>
        <w:t>，</w:t>
      </w:r>
      <w:r>
        <w:rPr>
          <w:sz w:val="24"/>
        </w:rPr>
        <w:t>2015</w:t>
      </w:r>
      <w:r>
        <w:rPr>
          <w:sz w:val="24"/>
        </w:rPr>
        <w:t>年</w:t>
      </w:r>
      <w:r>
        <w:rPr>
          <w:sz w:val="24"/>
        </w:rPr>
        <w:t>3</w:t>
      </w:r>
      <w:r>
        <w:rPr>
          <w:rFonts w:hint="eastAsia"/>
          <w:sz w:val="24"/>
        </w:rPr>
        <w:t>月</w:t>
      </w:r>
      <w:r>
        <w:rPr>
          <w:rFonts w:hint="eastAsia"/>
          <w:sz w:val="24"/>
        </w:rPr>
        <w:t>19</w:t>
      </w:r>
      <w:r>
        <w:rPr>
          <w:rFonts w:hint="eastAsia"/>
          <w:sz w:val="24"/>
        </w:rPr>
        <w:t>日</w:t>
      </w:r>
      <w:r>
        <w:rPr>
          <w:sz w:val="24"/>
        </w:rPr>
        <w:t>）；</w:t>
      </w:r>
    </w:p>
    <w:p w14:paraId="150AA068" w14:textId="77777777" w:rsidR="00775B2B" w:rsidRDefault="00000000">
      <w:pPr>
        <w:topLinePunct/>
        <w:snapToGrid w:val="0"/>
        <w:spacing w:line="360" w:lineRule="auto"/>
        <w:ind w:firstLineChars="200" w:firstLine="480"/>
        <w:rPr>
          <w:sz w:val="24"/>
        </w:rPr>
      </w:pPr>
      <w:r>
        <w:rPr>
          <w:sz w:val="24"/>
        </w:rPr>
        <w:t>（</w:t>
      </w:r>
      <w:r>
        <w:rPr>
          <w:sz w:val="24"/>
        </w:rPr>
        <w:t>9</w:t>
      </w:r>
      <w:r>
        <w:rPr>
          <w:sz w:val="24"/>
        </w:rPr>
        <w:t>）《关于进一步加强环境影响评价违法项目责任追究的通知》（环办函</w:t>
      </w:r>
      <w:r>
        <w:rPr>
          <w:rFonts w:hint="eastAsia"/>
          <w:sz w:val="24"/>
        </w:rPr>
        <w:t>〔</w:t>
      </w:r>
      <w:r>
        <w:rPr>
          <w:sz w:val="24"/>
        </w:rPr>
        <w:t>2015</w:t>
      </w:r>
      <w:r>
        <w:rPr>
          <w:rFonts w:hint="eastAsia"/>
          <w:sz w:val="24"/>
        </w:rPr>
        <w:t>〕</w:t>
      </w:r>
      <w:r>
        <w:rPr>
          <w:sz w:val="24"/>
        </w:rPr>
        <w:t>389</w:t>
      </w:r>
      <w:r>
        <w:rPr>
          <w:sz w:val="24"/>
        </w:rPr>
        <w:t>号）；</w:t>
      </w:r>
    </w:p>
    <w:p w14:paraId="53B864C3" w14:textId="77777777" w:rsidR="00775B2B" w:rsidRDefault="00000000">
      <w:pPr>
        <w:topLinePunct/>
        <w:snapToGrid w:val="0"/>
        <w:spacing w:line="360" w:lineRule="auto"/>
        <w:ind w:firstLineChars="200" w:firstLine="480"/>
        <w:rPr>
          <w:sz w:val="24"/>
        </w:rPr>
      </w:pPr>
      <w:r>
        <w:rPr>
          <w:sz w:val="24"/>
        </w:rPr>
        <w:t>（</w:t>
      </w:r>
      <w:r>
        <w:rPr>
          <w:sz w:val="24"/>
        </w:rPr>
        <w:t>10</w:t>
      </w:r>
      <w:r>
        <w:rPr>
          <w:sz w:val="24"/>
        </w:rPr>
        <w:t>）《国家危险废物名录》</w:t>
      </w:r>
      <w:r>
        <w:rPr>
          <w:rFonts w:hint="eastAsia"/>
          <w:sz w:val="24"/>
        </w:rPr>
        <w:t>（</w:t>
      </w:r>
      <w:r>
        <w:rPr>
          <w:rFonts w:hint="eastAsia"/>
          <w:sz w:val="24"/>
        </w:rPr>
        <w:t>2025</w:t>
      </w:r>
      <w:r>
        <w:rPr>
          <w:rFonts w:hint="eastAsia"/>
          <w:sz w:val="24"/>
        </w:rPr>
        <w:t>年版）（环境保护部</w:t>
      </w:r>
      <w:r>
        <w:rPr>
          <w:sz w:val="24"/>
        </w:rPr>
        <w:t>令第</w:t>
      </w:r>
      <w:r>
        <w:rPr>
          <w:rFonts w:hint="eastAsia"/>
          <w:sz w:val="24"/>
        </w:rPr>
        <w:t>36</w:t>
      </w:r>
      <w:r>
        <w:rPr>
          <w:sz w:val="24"/>
        </w:rPr>
        <w:t>号</w:t>
      </w:r>
      <w:r>
        <w:rPr>
          <w:rFonts w:hint="eastAsia"/>
          <w:sz w:val="24"/>
        </w:rPr>
        <w:t>，</w:t>
      </w:r>
      <w:r>
        <w:rPr>
          <w:rFonts w:hint="eastAsia"/>
          <w:sz w:val="24"/>
        </w:rPr>
        <w:t>2025</w:t>
      </w:r>
      <w:r>
        <w:rPr>
          <w:rFonts w:hint="eastAsia"/>
          <w:sz w:val="24"/>
        </w:rPr>
        <w:t>年</w:t>
      </w:r>
      <w:r>
        <w:rPr>
          <w:rFonts w:hint="eastAsia"/>
          <w:sz w:val="24"/>
        </w:rPr>
        <w:t>1</w:t>
      </w:r>
      <w:r>
        <w:rPr>
          <w:rFonts w:hint="eastAsia"/>
          <w:sz w:val="24"/>
        </w:rPr>
        <w:t>月</w:t>
      </w:r>
      <w:r>
        <w:rPr>
          <w:rFonts w:hint="eastAsia"/>
          <w:sz w:val="24"/>
        </w:rPr>
        <w:t>1</w:t>
      </w:r>
      <w:r>
        <w:rPr>
          <w:rFonts w:hint="eastAsia"/>
          <w:sz w:val="24"/>
        </w:rPr>
        <w:t>日）</w:t>
      </w:r>
      <w:r>
        <w:rPr>
          <w:sz w:val="24"/>
        </w:rPr>
        <w:t>；</w:t>
      </w:r>
    </w:p>
    <w:p w14:paraId="63FE6268" w14:textId="77777777" w:rsidR="00775B2B" w:rsidRDefault="00000000">
      <w:pPr>
        <w:topLinePunct/>
        <w:snapToGrid w:val="0"/>
        <w:spacing w:line="360" w:lineRule="auto"/>
        <w:ind w:firstLineChars="200" w:firstLine="480"/>
        <w:rPr>
          <w:sz w:val="24"/>
        </w:rPr>
      </w:pPr>
      <w:r>
        <w:rPr>
          <w:sz w:val="24"/>
        </w:rPr>
        <w:t>（</w:t>
      </w:r>
      <w:r>
        <w:rPr>
          <w:sz w:val="24"/>
        </w:rPr>
        <w:t>11</w:t>
      </w:r>
      <w:r>
        <w:rPr>
          <w:sz w:val="24"/>
        </w:rPr>
        <w:t>）</w:t>
      </w:r>
      <w:bookmarkStart w:id="174" w:name="_Hlk190861437"/>
      <w:r>
        <w:rPr>
          <w:rFonts w:hint="eastAsia"/>
          <w:sz w:val="24"/>
        </w:rPr>
        <w:t>《固体废物分类与代码目录》（</w:t>
      </w:r>
      <w:r>
        <w:rPr>
          <w:rFonts w:hint="eastAsia"/>
          <w:sz w:val="24"/>
        </w:rPr>
        <w:t>2024</w:t>
      </w:r>
      <w:r>
        <w:rPr>
          <w:rFonts w:hint="eastAsia"/>
          <w:sz w:val="24"/>
        </w:rPr>
        <w:t>年第</w:t>
      </w:r>
      <w:r>
        <w:rPr>
          <w:rFonts w:hint="eastAsia"/>
          <w:sz w:val="24"/>
        </w:rPr>
        <w:t>4</w:t>
      </w:r>
      <w:r>
        <w:rPr>
          <w:rFonts w:hint="eastAsia"/>
          <w:sz w:val="24"/>
        </w:rPr>
        <w:t>号）</w:t>
      </w:r>
      <w:r>
        <w:rPr>
          <w:sz w:val="24"/>
        </w:rPr>
        <w:t>；</w:t>
      </w:r>
      <w:bookmarkEnd w:id="174"/>
    </w:p>
    <w:p w14:paraId="31121A41" w14:textId="77777777" w:rsidR="00775B2B" w:rsidRDefault="00000000">
      <w:pPr>
        <w:topLinePunct/>
        <w:snapToGrid w:val="0"/>
        <w:spacing w:line="360" w:lineRule="auto"/>
        <w:ind w:firstLineChars="200" w:firstLine="480"/>
        <w:rPr>
          <w:sz w:val="24"/>
        </w:rPr>
      </w:pPr>
      <w:r>
        <w:rPr>
          <w:sz w:val="24"/>
        </w:rPr>
        <w:t>（</w:t>
      </w:r>
      <w:r>
        <w:rPr>
          <w:sz w:val="24"/>
        </w:rPr>
        <w:t>12</w:t>
      </w:r>
      <w:r>
        <w:rPr>
          <w:sz w:val="24"/>
        </w:rPr>
        <w:t>）《工矿用地土壤环境管理办法（试行）》；</w:t>
      </w:r>
    </w:p>
    <w:p w14:paraId="1E860DBA" w14:textId="77777777" w:rsidR="00775B2B" w:rsidRDefault="00000000">
      <w:pPr>
        <w:topLinePunct/>
        <w:snapToGrid w:val="0"/>
        <w:spacing w:line="360" w:lineRule="auto"/>
        <w:ind w:firstLineChars="200" w:firstLine="480"/>
        <w:rPr>
          <w:sz w:val="24"/>
        </w:rPr>
      </w:pPr>
      <w:r>
        <w:rPr>
          <w:sz w:val="24"/>
        </w:rPr>
        <w:t>（</w:t>
      </w:r>
      <w:r>
        <w:rPr>
          <w:sz w:val="24"/>
        </w:rPr>
        <w:t>13</w:t>
      </w:r>
      <w:r>
        <w:rPr>
          <w:sz w:val="24"/>
        </w:rPr>
        <w:t>）《关于印发能源行业加强大气污染防治工作方案的通知》（发改能源</w:t>
      </w:r>
      <w:r>
        <w:rPr>
          <w:rFonts w:hint="eastAsia"/>
          <w:sz w:val="24"/>
        </w:rPr>
        <w:t>〔</w:t>
      </w:r>
      <w:r>
        <w:rPr>
          <w:sz w:val="24"/>
        </w:rPr>
        <w:t>2014</w:t>
      </w:r>
      <w:r>
        <w:rPr>
          <w:rFonts w:hint="eastAsia"/>
          <w:sz w:val="24"/>
        </w:rPr>
        <w:t>〕</w:t>
      </w:r>
      <w:r>
        <w:rPr>
          <w:sz w:val="24"/>
        </w:rPr>
        <w:t>506</w:t>
      </w:r>
      <w:r>
        <w:rPr>
          <w:sz w:val="24"/>
        </w:rPr>
        <w:t>号，</w:t>
      </w:r>
      <w:r>
        <w:rPr>
          <w:sz w:val="24"/>
        </w:rPr>
        <w:t>2014</w:t>
      </w:r>
      <w:r>
        <w:rPr>
          <w:sz w:val="24"/>
        </w:rPr>
        <w:t>年</w:t>
      </w:r>
      <w:r>
        <w:rPr>
          <w:sz w:val="24"/>
        </w:rPr>
        <w:t>3</w:t>
      </w:r>
      <w:r>
        <w:rPr>
          <w:sz w:val="24"/>
        </w:rPr>
        <w:t>月</w:t>
      </w:r>
      <w:r>
        <w:rPr>
          <w:sz w:val="24"/>
        </w:rPr>
        <w:t>24</w:t>
      </w:r>
      <w:r>
        <w:rPr>
          <w:sz w:val="24"/>
        </w:rPr>
        <w:t>日发布）；</w:t>
      </w:r>
    </w:p>
    <w:p w14:paraId="17C95172" w14:textId="77777777" w:rsidR="00775B2B" w:rsidRDefault="00000000">
      <w:pPr>
        <w:topLinePunct/>
        <w:snapToGrid w:val="0"/>
        <w:spacing w:line="360" w:lineRule="auto"/>
        <w:ind w:firstLineChars="200" w:firstLine="480"/>
        <w:rPr>
          <w:sz w:val="24"/>
        </w:rPr>
      </w:pPr>
      <w:r>
        <w:rPr>
          <w:sz w:val="24"/>
        </w:rPr>
        <w:t>（</w:t>
      </w:r>
      <w:r>
        <w:rPr>
          <w:sz w:val="24"/>
        </w:rPr>
        <w:t>14</w:t>
      </w:r>
      <w:r>
        <w:rPr>
          <w:sz w:val="24"/>
        </w:rPr>
        <w:t>）《市场准入负面清单（</w:t>
      </w:r>
      <w:r>
        <w:rPr>
          <w:sz w:val="24"/>
        </w:rPr>
        <w:t>20</w:t>
      </w:r>
      <w:r>
        <w:rPr>
          <w:rFonts w:hint="eastAsia"/>
          <w:sz w:val="24"/>
        </w:rPr>
        <w:t>25</w:t>
      </w:r>
      <w:r>
        <w:rPr>
          <w:sz w:val="24"/>
        </w:rPr>
        <w:t>年版）》；</w:t>
      </w:r>
    </w:p>
    <w:p w14:paraId="214630B9" w14:textId="77777777" w:rsidR="00775B2B" w:rsidRDefault="00000000">
      <w:pPr>
        <w:topLinePunct/>
        <w:snapToGrid w:val="0"/>
        <w:spacing w:line="360" w:lineRule="auto"/>
        <w:ind w:firstLineChars="200" w:firstLine="480"/>
        <w:rPr>
          <w:sz w:val="24"/>
        </w:rPr>
      </w:pPr>
      <w:r>
        <w:rPr>
          <w:sz w:val="24"/>
        </w:rPr>
        <w:t>（</w:t>
      </w:r>
      <w:r>
        <w:rPr>
          <w:sz w:val="24"/>
        </w:rPr>
        <w:t>15</w:t>
      </w:r>
      <w:r>
        <w:rPr>
          <w:sz w:val="24"/>
        </w:rPr>
        <w:t>）《关于加强高耗能、高排放建设项目生态环境源头防控的指导意见》（环环评</w:t>
      </w:r>
      <w:r>
        <w:rPr>
          <w:rFonts w:hint="eastAsia"/>
          <w:sz w:val="24"/>
        </w:rPr>
        <w:t>〔</w:t>
      </w:r>
      <w:r>
        <w:rPr>
          <w:sz w:val="24"/>
        </w:rPr>
        <w:t>2021</w:t>
      </w:r>
      <w:r>
        <w:rPr>
          <w:rFonts w:hint="eastAsia"/>
          <w:sz w:val="24"/>
        </w:rPr>
        <w:t>〕</w:t>
      </w:r>
      <w:r>
        <w:rPr>
          <w:sz w:val="24"/>
        </w:rPr>
        <w:t>45</w:t>
      </w:r>
      <w:r>
        <w:rPr>
          <w:sz w:val="24"/>
        </w:rPr>
        <w:t>号）（</w:t>
      </w:r>
      <w:r>
        <w:rPr>
          <w:sz w:val="24"/>
        </w:rPr>
        <w:t>2021</w:t>
      </w:r>
      <w:r>
        <w:rPr>
          <w:sz w:val="24"/>
        </w:rPr>
        <w:t>年</w:t>
      </w:r>
      <w:r>
        <w:rPr>
          <w:sz w:val="24"/>
        </w:rPr>
        <w:t>5</w:t>
      </w:r>
      <w:r>
        <w:rPr>
          <w:sz w:val="24"/>
        </w:rPr>
        <w:t>月</w:t>
      </w:r>
      <w:r>
        <w:rPr>
          <w:sz w:val="24"/>
        </w:rPr>
        <w:t>31</w:t>
      </w:r>
      <w:r>
        <w:rPr>
          <w:sz w:val="24"/>
        </w:rPr>
        <w:t>日）；</w:t>
      </w:r>
    </w:p>
    <w:p w14:paraId="1CC7E66D" w14:textId="77777777" w:rsidR="00775B2B" w:rsidRDefault="00000000">
      <w:pPr>
        <w:topLinePunct/>
        <w:snapToGrid w:val="0"/>
        <w:spacing w:line="360" w:lineRule="auto"/>
        <w:ind w:firstLineChars="200" w:firstLine="480"/>
        <w:rPr>
          <w:sz w:val="24"/>
        </w:rPr>
      </w:pPr>
      <w:r>
        <w:rPr>
          <w:rFonts w:hint="eastAsia"/>
          <w:sz w:val="24"/>
        </w:rPr>
        <w:t>（</w:t>
      </w:r>
      <w:r>
        <w:rPr>
          <w:rFonts w:hint="eastAsia"/>
          <w:sz w:val="24"/>
        </w:rPr>
        <w:t>16</w:t>
      </w:r>
      <w:r>
        <w:rPr>
          <w:rFonts w:hint="eastAsia"/>
          <w:sz w:val="24"/>
        </w:rPr>
        <w:t>）关于印发《火电行业建设项目温室气体排放环境影响评价技术指南》的通知（环办环评函〔</w:t>
      </w:r>
      <w:r>
        <w:rPr>
          <w:rFonts w:hint="eastAsia"/>
          <w:sz w:val="24"/>
        </w:rPr>
        <w:t>2024</w:t>
      </w:r>
      <w:r>
        <w:rPr>
          <w:rFonts w:hint="eastAsia"/>
          <w:sz w:val="24"/>
        </w:rPr>
        <w:t>〕</w:t>
      </w:r>
      <w:r>
        <w:rPr>
          <w:rFonts w:hint="eastAsia"/>
          <w:sz w:val="24"/>
        </w:rPr>
        <w:t>200</w:t>
      </w:r>
      <w:r>
        <w:rPr>
          <w:rFonts w:hint="eastAsia"/>
          <w:sz w:val="24"/>
        </w:rPr>
        <w:t>号）</w:t>
      </w:r>
    </w:p>
    <w:p w14:paraId="3BDFA66F" w14:textId="77777777" w:rsidR="00775B2B" w:rsidRDefault="00000000">
      <w:pPr>
        <w:pStyle w:val="30"/>
        <w:spacing w:before="0" w:after="0" w:line="520" w:lineRule="exact"/>
        <w:rPr>
          <w:rStyle w:val="affff1"/>
          <w:rFonts w:eastAsia="黑体"/>
          <w:color w:val="auto"/>
          <w:sz w:val="24"/>
          <w:szCs w:val="24"/>
          <w:u w:val="none"/>
        </w:rPr>
      </w:pPr>
      <w:r>
        <w:rPr>
          <w:rStyle w:val="affff1"/>
          <w:rFonts w:eastAsia="黑体"/>
          <w:color w:val="auto"/>
          <w:sz w:val="24"/>
          <w:szCs w:val="24"/>
          <w:u w:val="none"/>
        </w:rPr>
        <w:t>2.2.4</w:t>
      </w:r>
      <w:r>
        <w:rPr>
          <w:rStyle w:val="affff1"/>
          <w:rFonts w:eastAsia="黑体"/>
          <w:color w:val="auto"/>
          <w:sz w:val="24"/>
          <w:szCs w:val="24"/>
          <w:u w:val="none"/>
        </w:rPr>
        <w:t>地方法规及政策</w:t>
      </w:r>
    </w:p>
    <w:p w14:paraId="0E00CB11" w14:textId="77777777" w:rsidR="00775B2B" w:rsidRDefault="00000000">
      <w:pPr>
        <w:pStyle w:val="1fff6"/>
        <w:numPr>
          <w:ilvl w:val="0"/>
          <w:numId w:val="18"/>
        </w:numPr>
        <w:spacing w:line="360" w:lineRule="auto"/>
        <w:ind w:left="0" w:firstLine="480"/>
        <w:rPr>
          <w:sz w:val="24"/>
          <w:szCs w:val="24"/>
        </w:rPr>
      </w:pPr>
      <w:r>
        <w:rPr>
          <w:sz w:val="24"/>
          <w:szCs w:val="24"/>
        </w:rPr>
        <w:t>《新疆维吾尔自治区环境保护条例》</w:t>
      </w:r>
      <w:r>
        <w:rPr>
          <w:rFonts w:hint="eastAsia"/>
          <w:sz w:val="24"/>
          <w:szCs w:val="24"/>
        </w:rPr>
        <w:t>（</w:t>
      </w:r>
      <w:r>
        <w:rPr>
          <w:sz w:val="24"/>
          <w:szCs w:val="24"/>
        </w:rPr>
        <w:t>2018</w:t>
      </w:r>
      <w:r>
        <w:rPr>
          <w:sz w:val="24"/>
          <w:szCs w:val="24"/>
        </w:rPr>
        <w:t>修订</w:t>
      </w:r>
      <w:r>
        <w:rPr>
          <w:rFonts w:hint="eastAsia"/>
          <w:sz w:val="24"/>
          <w:szCs w:val="24"/>
        </w:rPr>
        <w:t>）（</w:t>
      </w:r>
      <w:r>
        <w:rPr>
          <w:sz w:val="24"/>
          <w:szCs w:val="24"/>
        </w:rPr>
        <w:t>2018</w:t>
      </w:r>
      <w:r>
        <w:rPr>
          <w:sz w:val="24"/>
          <w:szCs w:val="24"/>
        </w:rPr>
        <w:t>年</w:t>
      </w:r>
      <w:r>
        <w:rPr>
          <w:sz w:val="24"/>
          <w:szCs w:val="24"/>
        </w:rPr>
        <w:t>9</w:t>
      </w:r>
      <w:r>
        <w:rPr>
          <w:sz w:val="24"/>
          <w:szCs w:val="24"/>
        </w:rPr>
        <w:t>月</w:t>
      </w:r>
      <w:r>
        <w:rPr>
          <w:sz w:val="24"/>
          <w:szCs w:val="24"/>
        </w:rPr>
        <w:t>21</w:t>
      </w:r>
      <w:r>
        <w:rPr>
          <w:sz w:val="24"/>
          <w:szCs w:val="24"/>
        </w:rPr>
        <w:t>日实施</w:t>
      </w:r>
      <w:r>
        <w:rPr>
          <w:rFonts w:hint="eastAsia"/>
          <w:sz w:val="24"/>
          <w:szCs w:val="24"/>
        </w:rPr>
        <w:t>）</w:t>
      </w:r>
      <w:r>
        <w:rPr>
          <w:sz w:val="24"/>
          <w:szCs w:val="24"/>
        </w:rPr>
        <w:t>；</w:t>
      </w:r>
    </w:p>
    <w:p w14:paraId="4F7AFD61" w14:textId="77777777" w:rsidR="00775B2B" w:rsidRDefault="00000000">
      <w:pPr>
        <w:pStyle w:val="1fff6"/>
        <w:numPr>
          <w:ilvl w:val="0"/>
          <w:numId w:val="18"/>
        </w:numPr>
        <w:spacing w:line="360" w:lineRule="auto"/>
        <w:ind w:left="0" w:firstLine="480"/>
        <w:rPr>
          <w:sz w:val="24"/>
          <w:szCs w:val="24"/>
        </w:rPr>
      </w:pPr>
      <w:r>
        <w:rPr>
          <w:sz w:val="24"/>
          <w:szCs w:val="24"/>
        </w:rPr>
        <w:t>《新疆维吾尔自治区重点行业生态环境准入条件（</w:t>
      </w:r>
      <w:r>
        <w:rPr>
          <w:sz w:val="24"/>
          <w:szCs w:val="24"/>
        </w:rPr>
        <w:t>2024</w:t>
      </w:r>
      <w:r>
        <w:rPr>
          <w:sz w:val="24"/>
          <w:szCs w:val="24"/>
        </w:rPr>
        <w:t>年）》</w:t>
      </w:r>
      <w:r>
        <w:rPr>
          <w:rFonts w:hint="eastAsia"/>
          <w:sz w:val="24"/>
          <w:szCs w:val="24"/>
        </w:rPr>
        <w:t>（</w:t>
      </w:r>
      <w:r>
        <w:rPr>
          <w:sz w:val="24"/>
          <w:szCs w:val="24"/>
        </w:rPr>
        <w:t>2024</w:t>
      </w:r>
      <w:r>
        <w:rPr>
          <w:sz w:val="24"/>
          <w:szCs w:val="24"/>
        </w:rPr>
        <w:lastRenderedPageBreak/>
        <w:t>年</w:t>
      </w:r>
      <w:r>
        <w:rPr>
          <w:sz w:val="24"/>
          <w:szCs w:val="24"/>
        </w:rPr>
        <w:t>6</w:t>
      </w:r>
      <w:r>
        <w:rPr>
          <w:sz w:val="24"/>
          <w:szCs w:val="24"/>
        </w:rPr>
        <w:t>月</w:t>
      </w:r>
      <w:r>
        <w:rPr>
          <w:rFonts w:hint="eastAsia"/>
          <w:sz w:val="24"/>
          <w:szCs w:val="24"/>
        </w:rPr>
        <w:t>）</w:t>
      </w:r>
      <w:r>
        <w:rPr>
          <w:sz w:val="24"/>
          <w:szCs w:val="24"/>
        </w:rPr>
        <w:t>；</w:t>
      </w:r>
    </w:p>
    <w:p w14:paraId="3C57408A" w14:textId="77777777" w:rsidR="00775B2B" w:rsidRDefault="00000000">
      <w:pPr>
        <w:pStyle w:val="1fff6"/>
        <w:numPr>
          <w:ilvl w:val="0"/>
          <w:numId w:val="18"/>
        </w:numPr>
        <w:spacing w:line="360" w:lineRule="auto"/>
        <w:ind w:left="0" w:firstLine="480"/>
        <w:rPr>
          <w:sz w:val="24"/>
          <w:szCs w:val="24"/>
        </w:rPr>
      </w:pPr>
      <w:r>
        <w:rPr>
          <w:sz w:val="24"/>
          <w:szCs w:val="24"/>
        </w:rPr>
        <w:t>《新疆维吾尔自治区水污染防治工作方案》</w:t>
      </w:r>
      <w:r>
        <w:rPr>
          <w:rFonts w:hint="eastAsia"/>
          <w:sz w:val="24"/>
          <w:szCs w:val="24"/>
        </w:rPr>
        <w:t>（</w:t>
      </w:r>
      <w:r>
        <w:rPr>
          <w:sz w:val="24"/>
          <w:szCs w:val="24"/>
        </w:rPr>
        <w:t>新疆维吾尔自治区人民政府，</w:t>
      </w:r>
      <w:r>
        <w:rPr>
          <w:sz w:val="24"/>
          <w:szCs w:val="24"/>
        </w:rPr>
        <w:t>2016</w:t>
      </w:r>
      <w:r>
        <w:rPr>
          <w:sz w:val="24"/>
          <w:szCs w:val="24"/>
        </w:rPr>
        <w:t>年</w:t>
      </w:r>
      <w:r>
        <w:rPr>
          <w:sz w:val="24"/>
          <w:szCs w:val="24"/>
        </w:rPr>
        <w:t>1</w:t>
      </w:r>
      <w:r>
        <w:rPr>
          <w:sz w:val="24"/>
          <w:szCs w:val="24"/>
        </w:rPr>
        <w:t>月</w:t>
      </w:r>
      <w:r>
        <w:rPr>
          <w:sz w:val="24"/>
          <w:szCs w:val="24"/>
        </w:rPr>
        <w:t>29</w:t>
      </w:r>
      <w:r>
        <w:rPr>
          <w:sz w:val="24"/>
          <w:szCs w:val="24"/>
        </w:rPr>
        <w:t>日发布</w:t>
      </w:r>
      <w:r>
        <w:rPr>
          <w:rFonts w:hint="eastAsia"/>
          <w:sz w:val="24"/>
          <w:szCs w:val="24"/>
        </w:rPr>
        <w:t>）</w:t>
      </w:r>
      <w:r>
        <w:rPr>
          <w:sz w:val="24"/>
          <w:szCs w:val="24"/>
        </w:rPr>
        <w:t>；</w:t>
      </w:r>
    </w:p>
    <w:p w14:paraId="7A53C0DA" w14:textId="77777777" w:rsidR="00775B2B" w:rsidRDefault="00000000">
      <w:pPr>
        <w:pStyle w:val="1fff6"/>
        <w:numPr>
          <w:ilvl w:val="0"/>
          <w:numId w:val="18"/>
        </w:numPr>
        <w:spacing w:line="360" w:lineRule="auto"/>
        <w:ind w:left="0" w:firstLine="480"/>
        <w:rPr>
          <w:sz w:val="24"/>
          <w:szCs w:val="24"/>
        </w:rPr>
      </w:pPr>
      <w:r>
        <w:rPr>
          <w:sz w:val="24"/>
          <w:szCs w:val="24"/>
        </w:rPr>
        <w:t>《新疆维吾尔自治区土壤污染防治工作方案》</w:t>
      </w:r>
      <w:r>
        <w:rPr>
          <w:rFonts w:hint="eastAsia"/>
          <w:sz w:val="24"/>
          <w:szCs w:val="24"/>
        </w:rPr>
        <w:t>（</w:t>
      </w:r>
      <w:r>
        <w:rPr>
          <w:sz w:val="24"/>
          <w:szCs w:val="24"/>
        </w:rPr>
        <w:t>新疆维吾尔自治区人民政府，</w:t>
      </w:r>
      <w:r>
        <w:rPr>
          <w:sz w:val="24"/>
          <w:szCs w:val="24"/>
        </w:rPr>
        <w:t>2017</w:t>
      </w:r>
      <w:r>
        <w:rPr>
          <w:sz w:val="24"/>
          <w:szCs w:val="24"/>
        </w:rPr>
        <w:t>年</w:t>
      </w:r>
      <w:r>
        <w:rPr>
          <w:sz w:val="24"/>
          <w:szCs w:val="24"/>
        </w:rPr>
        <w:t>3</w:t>
      </w:r>
      <w:r>
        <w:rPr>
          <w:sz w:val="24"/>
          <w:szCs w:val="24"/>
        </w:rPr>
        <w:t>月</w:t>
      </w:r>
      <w:r>
        <w:rPr>
          <w:sz w:val="24"/>
          <w:szCs w:val="24"/>
        </w:rPr>
        <w:t>1</w:t>
      </w:r>
      <w:r>
        <w:rPr>
          <w:sz w:val="24"/>
          <w:szCs w:val="24"/>
        </w:rPr>
        <w:t>日发布</w:t>
      </w:r>
      <w:r>
        <w:rPr>
          <w:rFonts w:hint="eastAsia"/>
          <w:sz w:val="24"/>
          <w:szCs w:val="24"/>
        </w:rPr>
        <w:t>）</w:t>
      </w:r>
      <w:r>
        <w:rPr>
          <w:sz w:val="24"/>
          <w:szCs w:val="24"/>
        </w:rPr>
        <w:t>；</w:t>
      </w:r>
    </w:p>
    <w:p w14:paraId="7A1A5969" w14:textId="77777777" w:rsidR="00775B2B" w:rsidRDefault="00000000">
      <w:pPr>
        <w:pStyle w:val="1fff6"/>
        <w:numPr>
          <w:ilvl w:val="0"/>
          <w:numId w:val="18"/>
        </w:numPr>
        <w:spacing w:line="360" w:lineRule="auto"/>
        <w:ind w:left="0" w:firstLine="480"/>
        <w:rPr>
          <w:sz w:val="24"/>
          <w:szCs w:val="24"/>
        </w:rPr>
      </w:pPr>
      <w:r>
        <w:rPr>
          <w:sz w:val="24"/>
          <w:szCs w:val="24"/>
        </w:rPr>
        <w:t>《中国新疆水环境功能区划》</w:t>
      </w:r>
      <w:r>
        <w:rPr>
          <w:rFonts w:hint="eastAsia"/>
          <w:sz w:val="24"/>
          <w:szCs w:val="24"/>
        </w:rPr>
        <w:t>（</w:t>
      </w:r>
      <w:r>
        <w:rPr>
          <w:sz w:val="24"/>
          <w:szCs w:val="24"/>
        </w:rPr>
        <w:t>新政函〔</w:t>
      </w:r>
      <w:r>
        <w:rPr>
          <w:sz w:val="24"/>
          <w:szCs w:val="24"/>
        </w:rPr>
        <w:t>2002</w:t>
      </w:r>
      <w:r>
        <w:rPr>
          <w:sz w:val="24"/>
          <w:szCs w:val="24"/>
        </w:rPr>
        <w:t>〕</w:t>
      </w:r>
      <w:r>
        <w:rPr>
          <w:sz w:val="24"/>
          <w:szCs w:val="24"/>
        </w:rPr>
        <w:t>194</w:t>
      </w:r>
      <w:r>
        <w:rPr>
          <w:sz w:val="24"/>
          <w:szCs w:val="24"/>
        </w:rPr>
        <w:t>号文，</w:t>
      </w:r>
      <w:r>
        <w:rPr>
          <w:sz w:val="24"/>
          <w:szCs w:val="24"/>
        </w:rPr>
        <w:t>2002</w:t>
      </w:r>
      <w:r>
        <w:rPr>
          <w:sz w:val="24"/>
          <w:szCs w:val="24"/>
        </w:rPr>
        <w:t>年</w:t>
      </w:r>
      <w:r>
        <w:rPr>
          <w:sz w:val="24"/>
          <w:szCs w:val="24"/>
        </w:rPr>
        <w:t>1</w:t>
      </w:r>
      <w:r>
        <w:rPr>
          <w:sz w:val="24"/>
          <w:szCs w:val="24"/>
        </w:rPr>
        <w:t>月</w:t>
      </w:r>
      <w:r>
        <w:rPr>
          <w:sz w:val="24"/>
          <w:szCs w:val="24"/>
        </w:rPr>
        <w:t>16</w:t>
      </w:r>
      <w:r>
        <w:rPr>
          <w:sz w:val="24"/>
          <w:szCs w:val="24"/>
        </w:rPr>
        <w:t>日</w:t>
      </w:r>
      <w:r>
        <w:rPr>
          <w:rFonts w:hint="eastAsia"/>
          <w:sz w:val="24"/>
          <w:szCs w:val="24"/>
        </w:rPr>
        <w:t>）</w:t>
      </w:r>
      <w:r>
        <w:rPr>
          <w:sz w:val="24"/>
          <w:szCs w:val="24"/>
        </w:rPr>
        <w:t>；</w:t>
      </w:r>
    </w:p>
    <w:p w14:paraId="5FE518D7" w14:textId="77777777" w:rsidR="00775B2B" w:rsidRDefault="00000000">
      <w:pPr>
        <w:pStyle w:val="1fff6"/>
        <w:numPr>
          <w:ilvl w:val="0"/>
          <w:numId w:val="18"/>
        </w:numPr>
        <w:spacing w:line="360" w:lineRule="auto"/>
        <w:ind w:left="0" w:firstLine="480"/>
        <w:rPr>
          <w:sz w:val="24"/>
          <w:szCs w:val="24"/>
        </w:rPr>
      </w:pPr>
      <w:r>
        <w:rPr>
          <w:sz w:val="24"/>
          <w:szCs w:val="24"/>
        </w:rPr>
        <w:t>《新疆维吾尔自治区大气污染防治条例（</w:t>
      </w:r>
      <w:r>
        <w:rPr>
          <w:sz w:val="24"/>
          <w:szCs w:val="24"/>
        </w:rPr>
        <w:t>2019</w:t>
      </w:r>
      <w:r>
        <w:rPr>
          <w:sz w:val="24"/>
          <w:szCs w:val="24"/>
        </w:rPr>
        <w:t>年）》</w:t>
      </w:r>
      <w:r>
        <w:rPr>
          <w:rFonts w:hint="eastAsia"/>
          <w:sz w:val="24"/>
          <w:szCs w:val="24"/>
        </w:rPr>
        <w:t>（</w:t>
      </w:r>
      <w:r>
        <w:rPr>
          <w:sz w:val="24"/>
          <w:szCs w:val="24"/>
        </w:rPr>
        <w:t>新疆维吾尔自治区第十三届人民代表大会常务委员会公告（第</w:t>
      </w:r>
      <w:r>
        <w:rPr>
          <w:sz w:val="24"/>
          <w:szCs w:val="24"/>
        </w:rPr>
        <w:t>15</w:t>
      </w:r>
      <w:r>
        <w:rPr>
          <w:sz w:val="24"/>
          <w:szCs w:val="24"/>
        </w:rPr>
        <w:t>号），</w:t>
      </w:r>
      <w:r>
        <w:rPr>
          <w:sz w:val="24"/>
          <w:szCs w:val="24"/>
        </w:rPr>
        <w:t>2019</w:t>
      </w:r>
      <w:r>
        <w:rPr>
          <w:sz w:val="24"/>
          <w:szCs w:val="24"/>
        </w:rPr>
        <w:t>年</w:t>
      </w:r>
      <w:r>
        <w:rPr>
          <w:sz w:val="24"/>
          <w:szCs w:val="24"/>
        </w:rPr>
        <w:t>1</w:t>
      </w:r>
      <w:r>
        <w:rPr>
          <w:sz w:val="24"/>
          <w:szCs w:val="24"/>
        </w:rPr>
        <w:t>月</w:t>
      </w:r>
      <w:r>
        <w:rPr>
          <w:sz w:val="24"/>
          <w:szCs w:val="24"/>
        </w:rPr>
        <w:t>1</w:t>
      </w:r>
      <w:r>
        <w:rPr>
          <w:sz w:val="24"/>
          <w:szCs w:val="24"/>
        </w:rPr>
        <w:t>日实施</w:t>
      </w:r>
      <w:r>
        <w:rPr>
          <w:rFonts w:hint="eastAsia"/>
          <w:sz w:val="24"/>
          <w:szCs w:val="24"/>
        </w:rPr>
        <w:t>）</w:t>
      </w:r>
      <w:r>
        <w:rPr>
          <w:sz w:val="24"/>
          <w:szCs w:val="24"/>
        </w:rPr>
        <w:t>；</w:t>
      </w:r>
    </w:p>
    <w:p w14:paraId="72F6C825" w14:textId="77777777" w:rsidR="00775B2B" w:rsidRDefault="00000000">
      <w:pPr>
        <w:pStyle w:val="1fff6"/>
        <w:numPr>
          <w:ilvl w:val="0"/>
          <w:numId w:val="18"/>
        </w:numPr>
        <w:spacing w:line="360" w:lineRule="auto"/>
        <w:ind w:left="0" w:firstLine="480"/>
        <w:rPr>
          <w:sz w:val="24"/>
          <w:szCs w:val="24"/>
        </w:rPr>
      </w:pPr>
      <w:r>
        <w:rPr>
          <w:sz w:val="24"/>
          <w:szCs w:val="24"/>
        </w:rPr>
        <w:t>《关于重点区域执行大气污染物特别排放限值的公告》</w:t>
      </w:r>
      <w:r>
        <w:rPr>
          <w:rFonts w:hint="eastAsia"/>
          <w:sz w:val="24"/>
          <w:szCs w:val="24"/>
        </w:rPr>
        <w:t>（</w:t>
      </w:r>
      <w:r>
        <w:rPr>
          <w:sz w:val="24"/>
          <w:szCs w:val="24"/>
        </w:rPr>
        <w:t>生态环境厅公告</w:t>
      </w:r>
      <w:r>
        <w:rPr>
          <w:sz w:val="24"/>
          <w:szCs w:val="24"/>
        </w:rPr>
        <w:t>2016</w:t>
      </w:r>
      <w:r>
        <w:rPr>
          <w:sz w:val="24"/>
          <w:szCs w:val="24"/>
        </w:rPr>
        <w:t>年第</w:t>
      </w:r>
      <w:r>
        <w:rPr>
          <w:sz w:val="24"/>
          <w:szCs w:val="24"/>
        </w:rPr>
        <w:t>45</w:t>
      </w:r>
      <w:r>
        <w:rPr>
          <w:sz w:val="24"/>
          <w:szCs w:val="24"/>
        </w:rPr>
        <w:t>号，</w:t>
      </w:r>
      <w:r>
        <w:rPr>
          <w:sz w:val="24"/>
          <w:szCs w:val="24"/>
        </w:rPr>
        <w:t>2016</w:t>
      </w:r>
      <w:r>
        <w:rPr>
          <w:sz w:val="24"/>
          <w:szCs w:val="24"/>
        </w:rPr>
        <w:t>年</w:t>
      </w:r>
      <w:r>
        <w:rPr>
          <w:sz w:val="24"/>
          <w:szCs w:val="24"/>
        </w:rPr>
        <w:t>8</w:t>
      </w:r>
      <w:r>
        <w:rPr>
          <w:sz w:val="24"/>
          <w:szCs w:val="24"/>
        </w:rPr>
        <w:t>月</w:t>
      </w:r>
      <w:r>
        <w:rPr>
          <w:sz w:val="24"/>
          <w:szCs w:val="24"/>
        </w:rPr>
        <w:t>25</w:t>
      </w:r>
      <w:r>
        <w:rPr>
          <w:sz w:val="24"/>
          <w:szCs w:val="24"/>
        </w:rPr>
        <w:t>日发布</w:t>
      </w:r>
      <w:r>
        <w:rPr>
          <w:rFonts w:hint="eastAsia"/>
          <w:sz w:val="24"/>
          <w:szCs w:val="24"/>
        </w:rPr>
        <w:t>）</w:t>
      </w:r>
      <w:r>
        <w:rPr>
          <w:sz w:val="24"/>
          <w:szCs w:val="24"/>
        </w:rPr>
        <w:t>；</w:t>
      </w:r>
    </w:p>
    <w:p w14:paraId="00691DB2" w14:textId="77777777" w:rsidR="00775B2B" w:rsidRDefault="00000000">
      <w:pPr>
        <w:pStyle w:val="1fff6"/>
        <w:numPr>
          <w:ilvl w:val="0"/>
          <w:numId w:val="18"/>
        </w:numPr>
        <w:spacing w:line="360" w:lineRule="auto"/>
        <w:ind w:left="0" w:firstLine="480"/>
        <w:rPr>
          <w:sz w:val="24"/>
          <w:szCs w:val="24"/>
        </w:rPr>
      </w:pPr>
      <w:r>
        <w:rPr>
          <w:sz w:val="24"/>
          <w:szCs w:val="24"/>
        </w:rPr>
        <w:t>《关于印发</w:t>
      </w:r>
      <w:r>
        <w:rPr>
          <w:sz w:val="24"/>
          <w:szCs w:val="24"/>
        </w:rPr>
        <w:t>&lt;</w:t>
      </w:r>
      <w:r>
        <w:rPr>
          <w:sz w:val="24"/>
          <w:szCs w:val="24"/>
        </w:rPr>
        <w:t>自治区减污降碳协同增效实施方案</w:t>
      </w:r>
      <w:r>
        <w:rPr>
          <w:sz w:val="24"/>
          <w:szCs w:val="24"/>
        </w:rPr>
        <w:t>&gt;</w:t>
      </w:r>
      <w:r>
        <w:rPr>
          <w:sz w:val="24"/>
          <w:szCs w:val="24"/>
        </w:rPr>
        <w:t>的通知》</w:t>
      </w:r>
      <w:r>
        <w:rPr>
          <w:rFonts w:hint="eastAsia"/>
          <w:sz w:val="24"/>
          <w:szCs w:val="24"/>
        </w:rPr>
        <w:t>（</w:t>
      </w:r>
      <w:r>
        <w:rPr>
          <w:sz w:val="24"/>
          <w:szCs w:val="24"/>
        </w:rPr>
        <w:t>新环气候发〔</w:t>
      </w:r>
      <w:r>
        <w:rPr>
          <w:sz w:val="24"/>
          <w:szCs w:val="24"/>
        </w:rPr>
        <w:t>2023</w:t>
      </w:r>
      <w:r>
        <w:rPr>
          <w:sz w:val="24"/>
          <w:szCs w:val="24"/>
        </w:rPr>
        <w:t>〕</w:t>
      </w:r>
      <w:r>
        <w:rPr>
          <w:sz w:val="24"/>
          <w:szCs w:val="24"/>
        </w:rPr>
        <w:t>19</w:t>
      </w:r>
      <w:r>
        <w:rPr>
          <w:sz w:val="24"/>
          <w:szCs w:val="24"/>
        </w:rPr>
        <w:t>号，</w:t>
      </w:r>
      <w:r>
        <w:rPr>
          <w:sz w:val="24"/>
          <w:szCs w:val="24"/>
        </w:rPr>
        <w:t>2023</w:t>
      </w:r>
      <w:r>
        <w:rPr>
          <w:sz w:val="24"/>
          <w:szCs w:val="24"/>
        </w:rPr>
        <w:t>年</w:t>
      </w:r>
      <w:r>
        <w:rPr>
          <w:sz w:val="24"/>
          <w:szCs w:val="24"/>
        </w:rPr>
        <w:t>2</w:t>
      </w:r>
      <w:r>
        <w:rPr>
          <w:sz w:val="24"/>
          <w:szCs w:val="24"/>
        </w:rPr>
        <w:t>月</w:t>
      </w:r>
      <w:r>
        <w:rPr>
          <w:sz w:val="24"/>
          <w:szCs w:val="24"/>
        </w:rPr>
        <w:t>22</w:t>
      </w:r>
      <w:r>
        <w:rPr>
          <w:sz w:val="24"/>
          <w:szCs w:val="24"/>
        </w:rPr>
        <w:t>日发布</w:t>
      </w:r>
      <w:r>
        <w:rPr>
          <w:rFonts w:hint="eastAsia"/>
          <w:sz w:val="24"/>
          <w:szCs w:val="24"/>
        </w:rPr>
        <w:t>）</w:t>
      </w:r>
      <w:r>
        <w:rPr>
          <w:sz w:val="24"/>
          <w:szCs w:val="24"/>
        </w:rPr>
        <w:t>；</w:t>
      </w:r>
    </w:p>
    <w:p w14:paraId="5BA4D8A7" w14:textId="77777777" w:rsidR="00775B2B" w:rsidRDefault="00000000">
      <w:pPr>
        <w:pStyle w:val="1fff6"/>
        <w:numPr>
          <w:ilvl w:val="0"/>
          <w:numId w:val="18"/>
        </w:numPr>
        <w:spacing w:line="360" w:lineRule="auto"/>
        <w:ind w:left="0" w:firstLine="480"/>
        <w:rPr>
          <w:sz w:val="24"/>
          <w:szCs w:val="24"/>
        </w:rPr>
      </w:pPr>
      <w:bookmarkStart w:id="175" w:name="_Hlk145010660"/>
      <w:r>
        <w:rPr>
          <w:sz w:val="24"/>
          <w:szCs w:val="24"/>
        </w:rPr>
        <w:t>《新疆维吾尔自治区工业领域碳达峰实施方案》</w:t>
      </w:r>
      <w:r>
        <w:rPr>
          <w:rFonts w:hint="eastAsia"/>
          <w:sz w:val="24"/>
          <w:szCs w:val="24"/>
        </w:rPr>
        <w:t>（</w:t>
      </w:r>
      <w:r>
        <w:rPr>
          <w:sz w:val="24"/>
          <w:szCs w:val="24"/>
        </w:rPr>
        <w:t>自治区工业和信息化厅、发展改革委、生态环境厅联合印发，</w:t>
      </w:r>
      <w:r>
        <w:rPr>
          <w:sz w:val="24"/>
          <w:szCs w:val="24"/>
        </w:rPr>
        <w:t>2023</w:t>
      </w:r>
      <w:r>
        <w:rPr>
          <w:sz w:val="24"/>
          <w:szCs w:val="24"/>
        </w:rPr>
        <w:t>年</w:t>
      </w:r>
      <w:r>
        <w:rPr>
          <w:sz w:val="24"/>
          <w:szCs w:val="24"/>
        </w:rPr>
        <w:t>7</w:t>
      </w:r>
      <w:r>
        <w:rPr>
          <w:sz w:val="24"/>
          <w:szCs w:val="24"/>
        </w:rPr>
        <w:t>月</w:t>
      </w:r>
      <w:r>
        <w:rPr>
          <w:sz w:val="24"/>
          <w:szCs w:val="24"/>
        </w:rPr>
        <w:t>26</w:t>
      </w:r>
      <w:r>
        <w:rPr>
          <w:sz w:val="24"/>
          <w:szCs w:val="24"/>
        </w:rPr>
        <w:t>日发布</w:t>
      </w:r>
      <w:r>
        <w:rPr>
          <w:rFonts w:hint="eastAsia"/>
          <w:sz w:val="24"/>
          <w:szCs w:val="24"/>
        </w:rPr>
        <w:t>）</w:t>
      </w:r>
      <w:r>
        <w:rPr>
          <w:sz w:val="24"/>
          <w:szCs w:val="24"/>
        </w:rPr>
        <w:t>；</w:t>
      </w:r>
      <w:bookmarkEnd w:id="175"/>
    </w:p>
    <w:p w14:paraId="5E187834" w14:textId="77777777" w:rsidR="00775B2B" w:rsidRDefault="00000000">
      <w:pPr>
        <w:pStyle w:val="1fff6"/>
        <w:numPr>
          <w:ilvl w:val="0"/>
          <w:numId w:val="18"/>
        </w:numPr>
        <w:spacing w:line="360" w:lineRule="auto"/>
        <w:ind w:left="0" w:firstLine="480"/>
        <w:rPr>
          <w:sz w:val="24"/>
          <w:szCs w:val="24"/>
        </w:rPr>
      </w:pPr>
      <w:r>
        <w:rPr>
          <w:sz w:val="24"/>
          <w:szCs w:val="24"/>
        </w:rPr>
        <w:t>《关于深入打好污染防治攻坚战的实施方案》</w:t>
      </w:r>
      <w:r>
        <w:rPr>
          <w:rFonts w:hint="eastAsia"/>
          <w:sz w:val="24"/>
          <w:szCs w:val="24"/>
        </w:rPr>
        <w:t>（</w:t>
      </w:r>
      <w:r>
        <w:rPr>
          <w:sz w:val="24"/>
          <w:szCs w:val="24"/>
        </w:rPr>
        <w:t>2022</w:t>
      </w:r>
      <w:r>
        <w:rPr>
          <w:sz w:val="24"/>
          <w:szCs w:val="24"/>
        </w:rPr>
        <w:t>年</w:t>
      </w:r>
      <w:r>
        <w:rPr>
          <w:sz w:val="24"/>
          <w:szCs w:val="24"/>
        </w:rPr>
        <w:t>7</w:t>
      </w:r>
      <w:r>
        <w:rPr>
          <w:sz w:val="24"/>
          <w:szCs w:val="24"/>
        </w:rPr>
        <w:t>月</w:t>
      </w:r>
      <w:r>
        <w:rPr>
          <w:sz w:val="24"/>
          <w:szCs w:val="24"/>
        </w:rPr>
        <w:t>26</w:t>
      </w:r>
      <w:r>
        <w:rPr>
          <w:sz w:val="24"/>
          <w:szCs w:val="24"/>
        </w:rPr>
        <w:t>日发布</w:t>
      </w:r>
      <w:r>
        <w:rPr>
          <w:rFonts w:hint="eastAsia"/>
          <w:sz w:val="24"/>
          <w:szCs w:val="24"/>
        </w:rPr>
        <w:t>）</w:t>
      </w:r>
      <w:r>
        <w:rPr>
          <w:sz w:val="24"/>
          <w:szCs w:val="24"/>
        </w:rPr>
        <w:t>；</w:t>
      </w:r>
    </w:p>
    <w:p w14:paraId="6BC83C94" w14:textId="77777777" w:rsidR="00775B2B" w:rsidRDefault="00000000">
      <w:pPr>
        <w:pStyle w:val="1fff6"/>
        <w:numPr>
          <w:ilvl w:val="0"/>
          <w:numId w:val="18"/>
        </w:numPr>
        <w:spacing w:line="360" w:lineRule="auto"/>
        <w:ind w:left="0" w:firstLine="480"/>
        <w:rPr>
          <w:sz w:val="24"/>
          <w:szCs w:val="24"/>
        </w:rPr>
      </w:pPr>
      <w:r>
        <w:rPr>
          <w:sz w:val="24"/>
          <w:szCs w:val="24"/>
        </w:rPr>
        <w:t>《自治区生态环境厅落实高耗能</w:t>
      </w:r>
      <w:r>
        <w:rPr>
          <w:sz w:val="24"/>
          <w:szCs w:val="24"/>
        </w:rPr>
        <w:t xml:space="preserve"> </w:t>
      </w:r>
      <w:r>
        <w:rPr>
          <w:sz w:val="24"/>
          <w:szCs w:val="24"/>
        </w:rPr>
        <w:t>高排放项目生态环境源头防控的措施》</w:t>
      </w:r>
      <w:r>
        <w:rPr>
          <w:rFonts w:hint="eastAsia"/>
          <w:sz w:val="24"/>
          <w:szCs w:val="24"/>
        </w:rPr>
        <w:t>（</w:t>
      </w:r>
      <w:r>
        <w:rPr>
          <w:sz w:val="24"/>
          <w:szCs w:val="24"/>
        </w:rPr>
        <w:t>新环环评发〔</w:t>
      </w:r>
      <w:r>
        <w:rPr>
          <w:sz w:val="24"/>
          <w:szCs w:val="24"/>
        </w:rPr>
        <w:t>2021</w:t>
      </w:r>
      <w:r>
        <w:rPr>
          <w:sz w:val="24"/>
          <w:szCs w:val="24"/>
        </w:rPr>
        <w:t>〕</w:t>
      </w:r>
      <w:r>
        <w:rPr>
          <w:sz w:val="24"/>
          <w:szCs w:val="24"/>
        </w:rPr>
        <w:t>179</w:t>
      </w:r>
      <w:r>
        <w:rPr>
          <w:sz w:val="24"/>
          <w:szCs w:val="24"/>
        </w:rPr>
        <w:t>号，</w:t>
      </w:r>
      <w:r>
        <w:rPr>
          <w:sz w:val="24"/>
          <w:szCs w:val="24"/>
        </w:rPr>
        <w:t>2021</w:t>
      </w:r>
      <w:r>
        <w:rPr>
          <w:sz w:val="24"/>
          <w:szCs w:val="24"/>
        </w:rPr>
        <w:t>年</w:t>
      </w:r>
      <w:r>
        <w:rPr>
          <w:sz w:val="24"/>
          <w:szCs w:val="24"/>
        </w:rPr>
        <w:t>8</w:t>
      </w:r>
      <w:r>
        <w:rPr>
          <w:sz w:val="24"/>
          <w:szCs w:val="24"/>
        </w:rPr>
        <w:t>月</w:t>
      </w:r>
      <w:r>
        <w:rPr>
          <w:sz w:val="24"/>
          <w:szCs w:val="24"/>
        </w:rPr>
        <w:t>16</w:t>
      </w:r>
      <w:r>
        <w:rPr>
          <w:sz w:val="24"/>
          <w:szCs w:val="24"/>
        </w:rPr>
        <w:t>日发布</w:t>
      </w:r>
      <w:r>
        <w:rPr>
          <w:rFonts w:hint="eastAsia"/>
          <w:sz w:val="24"/>
          <w:szCs w:val="24"/>
        </w:rPr>
        <w:t>）</w:t>
      </w:r>
      <w:r>
        <w:rPr>
          <w:sz w:val="24"/>
          <w:szCs w:val="24"/>
        </w:rPr>
        <w:t>；</w:t>
      </w:r>
    </w:p>
    <w:p w14:paraId="7BC8E3DC" w14:textId="77777777" w:rsidR="00775B2B" w:rsidRDefault="00000000">
      <w:pPr>
        <w:pStyle w:val="1fff6"/>
        <w:numPr>
          <w:ilvl w:val="0"/>
          <w:numId w:val="18"/>
        </w:numPr>
        <w:spacing w:line="360" w:lineRule="auto"/>
        <w:ind w:left="0" w:firstLine="480"/>
        <w:rPr>
          <w:sz w:val="24"/>
          <w:szCs w:val="24"/>
        </w:rPr>
      </w:pPr>
      <w:r>
        <w:rPr>
          <w:rFonts w:hint="eastAsia"/>
          <w:sz w:val="24"/>
          <w:szCs w:val="24"/>
        </w:rPr>
        <w:t>《新疆维吾尔自治区生态环境分区管控动态更新成果</w:t>
      </w:r>
      <w:r>
        <w:rPr>
          <w:sz w:val="24"/>
          <w:szCs w:val="24"/>
        </w:rPr>
        <w:t>》</w:t>
      </w:r>
      <w:r>
        <w:rPr>
          <w:rFonts w:hint="eastAsia"/>
          <w:sz w:val="24"/>
          <w:szCs w:val="24"/>
        </w:rPr>
        <w:t>（新环环评发</w:t>
      </w:r>
      <w:r>
        <w:rPr>
          <w:rFonts w:hint="eastAsia"/>
          <w:sz w:val="24"/>
          <w:szCs w:val="24"/>
        </w:rPr>
        <w:t>[2024]157</w:t>
      </w:r>
      <w:r>
        <w:rPr>
          <w:rFonts w:hint="eastAsia"/>
          <w:sz w:val="24"/>
          <w:szCs w:val="24"/>
        </w:rPr>
        <w:t>号）</w:t>
      </w:r>
      <w:r>
        <w:rPr>
          <w:sz w:val="24"/>
          <w:szCs w:val="24"/>
        </w:rPr>
        <w:t>；</w:t>
      </w:r>
    </w:p>
    <w:p w14:paraId="64DA76EA" w14:textId="77777777" w:rsidR="00775B2B" w:rsidRDefault="00000000">
      <w:pPr>
        <w:pStyle w:val="1fff6"/>
        <w:numPr>
          <w:ilvl w:val="0"/>
          <w:numId w:val="18"/>
        </w:numPr>
        <w:spacing w:line="360" w:lineRule="auto"/>
        <w:ind w:left="0" w:firstLine="480"/>
        <w:rPr>
          <w:sz w:val="24"/>
          <w:szCs w:val="24"/>
        </w:rPr>
      </w:pPr>
      <w:bookmarkStart w:id="176" w:name="OLE_LINK47"/>
      <w:r>
        <w:rPr>
          <w:rFonts w:hint="eastAsia"/>
          <w:sz w:val="24"/>
          <w:szCs w:val="24"/>
        </w:rPr>
        <w:t>《哈密市生态环境分区管控动态更新成果（</w:t>
      </w:r>
      <w:r>
        <w:rPr>
          <w:sz w:val="24"/>
          <w:szCs w:val="24"/>
        </w:rPr>
        <w:t>2024</w:t>
      </w:r>
      <w:r>
        <w:rPr>
          <w:rFonts w:hint="eastAsia"/>
          <w:sz w:val="24"/>
          <w:szCs w:val="24"/>
        </w:rPr>
        <w:t>版）》</w:t>
      </w:r>
      <w:bookmarkEnd w:id="176"/>
      <w:r>
        <w:rPr>
          <w:sz w:val="24"/>
          <w:szCs w:val="24"/>
        </w:rPr>
        <w:t>；</w:t>
      </w:r>
    </w:p>
    <w:p w14:paraId="2C10E2EC" w14:textId="77777777" w:rsidR="00775B2B" w:rsidRDefault="00000000">
      <w:pPr>
        <w:pStyle w:val="1fff6"/>
        <w:numPr>
          <w:ilvl w:val="0"/>
          <w:numId w:val="18"/>
        </w:numPr>
        <w:spacing w:line="360" w:lineRule="auto"/>
        <w:ind w:left="0" w:firstLine="480"/>
        <w:rPr>
          <w:sz w:val="24"/>
        </w:rPr>
      </w:pPr>
      <w:r>
        <w:rPr>
          <w:sz w:val="24"/>
          <w:szCs w:val="24"/>
        </w:rPr>
        <w:t>《新疆维吾尔自治区七大片区</w:t>
      </w:r>
      <w:r>
        <w:rPr>
          <w:sz w:val="24"/>
          <w:szCs w:val="24"/>
        </w:rPr>
        <w:t>“</w:t>
      </w:r>
      <w:r>
        <w:rPr>
          <w:sz w:val="24"/>
          <w:szCs w:val="24"/>
        </w:rPr>
        <w:t>三线一单</w:t>
      </w:r>
      <w:r>
        <w:rPr>
          <w:sz w:val="24"/>
          <w:szCs w:val="24"/>
        </w:rPr>
        <w:t>”</w:t>
      </w:r>
      <w:r>
        <w:rPr>
          <w:sz w:val="24"/>
          <w:szCs w:val="24"/>
        </w:rPr>
        <w:t>生态环境分区管控要求（</w:t>
      </w:r>
      <w:r>
        <w:rPr>
          <w:sz w:val="24"/>
          <w:szCs w:val="24"/>
        </w:rPr>
        <w:t>2021</w:t>
      </w:r>
      <w:r>
        <w:rPr>
          <w:sz w:val="24"/>
          <w:szCs w:val="24"/>
        </w:rPr>
        <w:t>年版）》</w:t>
      </w:r>
      <w:r>
        <w:rPr>
          <w:rFonts w:hint="eastAsia"/>
          <w:sz w:val="24"/>
          <w:szCs w:val="24"/>
        </w:rPr>
        <w:t>（</w:t>
      </w:r>
      <w:r>
        <w:rPr>
          <w:sz w:val="24"/>
          <w:szCs w:val="24"/>
        </w:rPr>
        <w:t>新环环评发〔</w:t>
      </w:r>
      <w:r>
        <w:rPr>
          <w:sz w:val="24"/>
          <w:szCs w:val="24"/>
        </w:rPr>
        <w:t>2021</w:t>
      </w:r>
      <w:r>
        <w:rPr>
          <w:sz w:val="24"/>
          <w:szCs w:val="24"/>
        </w:rPr>
        <w:t>〕</w:t>
      </w:r>
      <w:r>
        <w:rPr>
          <w:sz w:val="24"/>
          <w:szCs w:val="24"/>
        </w:rPr>
        <w:t>162</w:t>
      </w:r>
      <w:r>
        <w:rPr>
          <w:sz w:val="24"/>
          <w:szCs w:val="24"/>
        </w:rPr>
        <w:t>号，</w:t>
      </w:r>
      <w:r>
        <w:rPr>
          <w:sz w:val="24"/>
          <w:szCs w:val="24"/>
        </w:rPr>
        <w:t>2021</w:t>
      </w:r>
      <w:r>
        <w:rPr>
          <w:sz w:val="24"/>
          <w:szCs w:val="24"/>
        </w:rPr>
        <w:t>年</w:t>
      </w:r>
      <w:r>
        <w:rPr>
          <w:sz w:val="24"/>
          <w:szCs w:val="24"/>
        </w:rPr>
        <w:t>7</w:t>
      </w:r>
      <w:r>
        <w:rPr>
          <w:sz w:val="24"/>
          <w:szCs w:val="24"/>
        </w:rPr>
        <w:t>月</w:t>
      </w:r>
      <w:r>
        <w:rPr>
          <w:sz w:val="24"/>
          <w:szCs w:val="24"/>
        </w:rPr>
        <w:t>26</w:t>
      </w:r>
      <w:r>
        <w:rPr>
          <w:sz w:val="24"/>
          <w:szCs w:val="24"/>
        </w:rPr>
        <w:t>日发布</w:t>
      </w:r>
      <w:r>
        <w:rPr>
          <w:rFonts w:hint="eastAsia"/>
          <w:sz w:val="24"/>
          <w:szCs w:val="24"/>
        </w:rPr>
        <w:t>）</w:t>
      </w:r>
      <w:r>
        <w:rPr>
          <w:sz w:val="24"/>
          <w:szCs w:val="24"/>
        </w:rPr>
        <w:t>；</w:t>
      </w:r>
    </w:p>
    <w:p w14:paraId="1EDE5180" w14:textId="77777777" w:rsidR="00775B2B" w:rsidRDefault="00000000">
      <w:pPr>
        <w:pStyle w:val="30"/>
        <w:spacing w:before="0" w:after="0" w:line="520" w:lineRule="exact"/>
        <w:rPr>
          <w:rStyle w:val="affff1"/>
          <w:rFonts w:eastAsia="黑体"/>
          <w:color w:val="auto"/>
          <w:sz w:val="24"/>
          <w:szCs w:val="24"/>
          <w:u w:val="none"/>
        </w:rPr>
      </w:pPr>
      <w:r>
        <w:rPr>
          <w:rStyle w:val="affff1"/>
          <w:rFonts w:eastAsia="黑体"/>
          <w:color w:val="auto"/>
          <w:sz w:val="24"/>
          <w:szCs w:val="24"/>
          <w:u w:val="none"/>
        </w:rPr>
        <w:t>2.2.5</w:t>
      </w:r>
      <w:r>
        <w:rPr>
          <w:rStyle w:val="affff1"/>
          <w:rFonts w:eastAsia="黑体"/>
          <w:color w:val="auto"/>
          <w:sz w:val="24"/>
          <w:szCs w:val="24"/>
          <w:u w:val="none"/>
        </w:rPr>
        <w:t>环境保护技术导则</w:t>
      </w:r>
    </w:p>
    <w:p w14:paraId="51E96634" w14:textId="77777777" w:rsidR="00775B2B" w:rsidRDefault="00000000">
      <w:pPr>
        <w:spacing w:line="360" w:lineRule="auto"/>
        <w:ind w:firstLineChars="200" w:firstLine="480"/>
        <w:rPr>
          <w:sz w:val="24"/>
        </w:rPr>
      </w:pPr>
      <w:r>
        <w:rPr>
          <w:sz w:val="24"/>
        </w:rPr>
        <w:t>（</w:t>
      </w:r>
      <w:r>
        <w:rPr>
          <w:sz w:val="24"/>
        </w:rPr>
        <w:t>1</w:t>
      </w:r>
      <w:r>
        <w:rPr>
          <w:sz w:val="24"/>
        </w:rPr>
        <w:t>）《建设项目环境影响评价技术导则</w:t>
      </w:r>
      <w:r>
        <w:rPr>
          <w:sz w:val="24"/>
        </w:rPr>
        <w:t xml:space="preserve"> </w:t>
      </w:r>
      <w:r>
        <w:rPr>
          <w:sz w:val="24"/>
        </w:rPr>
        <w:t>总纲》（</w:t>
      </w:r>
      <w:r>
        <w:rPr>
          <w:sz w:val="24"/>
        </w:rPr>
        <w:t>HJ2.1-2016</w:t>
      </w:r>
      <w:r>
        <w:rPr>
          <w:sz w:val="24"/>
        </w:rPr>
        <w:t>）；</w:t>
      </w:r>
    </w:p>
    <w:p w14:paraId="0202B668" w14:textId="77777777" w:rsidR="00775B2B" w:rsidRDefault="00000000">
      <w:pPr>
        <w:spacing w:line="360" w:lineRule="auto"/>
        <w:ind w:firstLineChars="200" w:firstLine="480"/>
        <w:rPr>
          <w:sz w:val="24"/>
        </w:rPr>
      </w:pPr>
      <w:r>
        <w:rPr>
          <w:sz w:val="24"/>
        </w:rPr>
        <w:t>（</w:t>
      </w:r>
      <w:r>
        <w:rPr>
          <w:sz w:val="24"/>
        </w:rPr>
        <w:t>2</w:t>
      </w:r>
      <w:r>
        <w:rPr>
          <w:sz w:val="24"/>
        </w:rPr>
        <w:t>）《环境影响评价技术导则</w:t>
      </w:r>
      <w:r>
        <w:rPr>
          <w:sz w:val="24"/>
        </w:rPr>
        <w:t xml:space="preserve"> </w:t>
      </w:r>
      <w:r>
        <w:rPr>
          <w:sz w:val="24"/>
        </w:rPr>
        <w:t>大气环境》（</w:t>
      </w:r>
      <w:r>
        <w:rPr>
          <w:sz w:val="24"/>
        </w:rPr>
        <w:t>HJ2.2-2018</w:t>
      </w:r>
      <w:r>
        <w:rPr>
          <w:sz w:val="24"/>
        </w:rPr>
        <w:t>）；</w:t>
      </w:r>
    </w:p>
    <w:p w14:paraId="3D1C5B45" w14:textId="77777777" w:rsidR="00775B2B" w:rsidRDefault="00000000">
      <w:pPr>
        <w:spacing w:line="360" w:lineRule="auto"/>
        <w:ind w:firstLineChars="200" w:firstLine="480"/>
        <w:rPr>
          <w:sz w:val="24"/>
        </w:rPr>
      </w:pPr>
      <w:r>
        <w:rPr>
          <w:sz w:val="24"/>
        </w:rPr>
        <w:t>（</w:t>
      </w:r>
      <w:r>
        <w:rPr>
          <w:sz w:val="24"/>
        </w:rPr>
        <w:t>3</w:t>
      </w:r>
      <w:r>
        <w:rPr>
          <w:sz w:val="24"/>
        </w:rPr>
        <w:t>）《环境影响评价技术导则</w:t>
      </w:r>
      <w:r>
        <w:rPr>
          <w:sz w:val="24"/>
        </w:rPr>
        <w:t xml:space="preserve"> </w:t>
      </w:r>
      <w:r>
        <w:rPr>
          <w:sz w:val="24"/>
        </w:rPr>
        <w:t>地表水环境》（</w:t>
      </w:r>
      <w:r>
        <w:rPr>
          <w:sz w:val="24"/>
        </w:rPr>
        <w:t>HJ2.3-2018</w:t>
      </w:r>
      <w:r>
        <w:rPr>
          <w:sz w:val="24"/>
        </w:rPr>
        <w:t>）；</w:t>
      </w:r>
    </w:p>
    <w:p w14:paraId="03E63559" w14:textId="77777777" w:rsidR="00775B2B" w:rsidRDefault="00000000">
      <w:pPr>
        <w:spacing w:line="360" w:lineRule="auto"/>
        <w:ind w:firstLineChars="200" w:firstLine="480"/>
        <w:rPr>
          <w:sz w:val="24"/>
        </w:rPr>
      </w:pPr>
      <w:r>
        <w:rPr>
          <w:sz w:val="24"/>
        </w:rPr>
        <w:t>（</w:t>
      </w:r>
      <w:r>
        <w:rPr>
          <w:sz w:val="24"/>
        </w:rPr>
        <w:t>4</w:t>
      </w:r>
      <w:r>
        <w:rPr>
          <w:sz w:val="24"/>
        </w:rPr>
        <w:t>）《环境影响评价技术导则</w:t>
      </w:r>
      <w:r>
        <w:rPr>
          <w:sz w:val="24"/>
        </w:rPr>
        <w:t xml:space="preserve"> </w:t>
      </w:r>
      <w:r>
        <w:rPr>
          <w:sz w:val="24"/>
        </w:rPr>
        <w:t>地下水环境》（</w:t>
      </w:r>
      <w:r>
        <w:rPr>
          <w:sz w:val="24"/>
        </w:rPr>
        <w:t>HJ610-2016</w:t>
      </w:r>
      <w:r>
        <w:rPr>
          <w:sz w:val="24"/>
        </w:rPr>
        <w:t>）；</w:t>
      </w:r>
    </w:p>
    <w:p w14:paraId="31994231" w14:textId="77777777" w:rsidR="00775B2B" w:rsidRDefault="00000000">
      <w:pPr>
        <w:spacing w:line="360" w:lineRule="auto"/>
        <w:ind w:firstLineChars="200" w:firstLine="480"/>
        <w:rPr>
          <w:sz w:val="24"/>
        </w:rPr>
      </w:pPr>
      <w:r>
        <w:rPr>
          <w:sz w:val="24"/>
        </w:rPr>
        <w:lastRenderedPageBreak/>
        <w:t>（</w:t>
      </w:r>
      <w:r>
        <w:rPr>
          <w:sz w:val="24"/>
        </w:rPr>
        <w:t>5</w:t>
      </w:r>
      <w:r>
        <w:rPr>
          <w:sz w:val="24"/>
        </w:rPr>
        <w:t>）《环境影响评价技术导则</w:t>
      </w:r>
      <w:r>
        <w:rPr>
          <w:sz w:val="24"/>
        </w:rPr>
        <w:t xml:space="preserve"> </w:t>
      </w:r>
      <w:r>
        <w:rPr>
          <w:sz w:val="24"/>
        </w:rPr>
        <w:t>声环境》（</w:t>
      </w:r>
      <w:r>
        <w:rPr>
          <w:sz w:val="24"/>
        </w:rPr>
        <w:t>HJ2.4-2021</w:t>
      </w:r>
      <w:r>
        <w:rPr>
          <w:sz w:val="24"/>
        </w:rPr>
        <w:t>）；</w:t>
      </w:r>
    </w:p>
    <w:p w14:paraId="5F8D27BE" w14:textId="77777777" w:rsidR="00775B2B" w:rsidRDefault="00000000">
      <w:pPr>
        <w:spacing w:line="360" w:lineRule="auto"/>
        <w:ind w:firstLineChars="200" w:firstLine="480"/>
        <w:rPr>
          <w:sz w:val="24"/>
        </w:rPr>
      </w:pPr>
      <w:r>
        <w:rPr>
          <w:sz w:val="24"/>
        </w:rPr>
        <w:t>（</w:t>
      </w:r>
      <w:r>
        <w:rPr>
          <w:sz w:val="24"/>
        </w:rPr>
        <w:t>6</w:t>
      </w:r>
      <w:r>
        <w:rPr>
          <w:sz w:val="24"/>
        </w:rPr>
        <w:t>）《环境影响评价技术导则</w:t>
      </w:r>
      <w:r>
        <w:rPr>
          <w:sz w:val="24"/>
        </w:rPr>
        <w:t xml:space="preserve"> </w:t>
      </w:r>
      <w:r>
        <w:rPr>
          <w:sz w:val="24"/>
        </w:rPr>
        <w:t>生态</w:t>
      </w:r>
      <w:r>
        <w:rPr>
          <w:rFonts w:hint="eastAsia"/>
          <w:sz w:val="24"/>
        </w:rPr>
        <w:t>影响</w:t>
      </w:r>
      <w:r>
        <w:rPr>
          <w:sz w:val="24"/>
        </w:rPr>
        <w:t>》（</w:t>
      </w:r>
      <w:r>
        <w:rPr>
          <w:sz w:val="24"/>
        </w:rPr>
        <w:t>HJ19-2022</w:t>
      </w:r>
      <w:r>
        <w:rPr>
          <w:sz w:val="24"/>
        </w:rPr>
        <w:t>）；</w:t>
      </w:r>
    </w:p>
    <w:p w14:paraId="453A8AFA" w14:textId="77777777" w:rsidR="00775B2B" w:rsidRDefault="00000000">
      <w:pPr>
        <w:spacing w:line="360" w:lineRule="auto"/>
        <w:ind w:firstLineChars="200" w:firstLine="480"/>
        <w:rPr>
          <w:sz w:val="24"/>
        </w:rPr>
      </w:pPr>
      <w:r>
        <w:rPr>
          <w:sz w:val="24"/>
        </w:rPr>
        <w:t>（</w:t>
      </w:r>
      <w:r>
        <w:rPr>
          <w:sz w:val="24"/>
        </w:rPr>
        <w:t>7</w:t>
      </w:r>
      <w:r>
        <w:rPr>
          <w:sz w:val="24"/>
        </w:rPr>
        <w:t>）《环境影响评价技术导则</w:t>
      </w:r>
      <w:r>
        <w:rPr>
          <w:sz w:val="24"/>
        </w:rPr>
        <w:t xml:space="preserve"> </w:t>
      </w:r>
      <w:r>
        <w:rPr>
          <w:sz w:val="24"/>
        </w:rPr>
        <w:t>土壤环境（试行）》</w:t>
      </w:r>
      <w:r>
        <w:rPr>
          <w:rFonts w:hint="eastAsia"/>
          <w:sz w:val="24"/>
        </w:rPr>
        <w:t>（</w:t>
      </w:r>
      <w:r>
        <w:rPr>
          <w:sz w:val="24"/>
        </w:rPr>
        <w:t>HJ 964-2018</w:t>
      </w:r>
      <w:r>
        <w:rPr>
          <w:rFonts w:hint="eastAsia"/>
          <w:sz w:val="24"/>
        </w:rPr>
        <w:t>）</w:t>
      </w:r>
      <w:r>
        <w:rPr>
          <w:sz w:val="24"/>
        </w:rPr>
        <w:t>；</w:t>
      </w:r>
    </w:p>
    <w:p w14:paraId="71F26252" w14:textId="77777777" w:rsidR="00775B2B" w:rsidRDefault="00000000">
      <w:pPr>
        <w:spacing w:line="360" w:lineRule="auto"/>
        <w:ind w:firstLineChars="200" w:firstLine="480"/>
        <w:rPr>
          <w:sz w:val="24"/>
        </w:rPr>
      </w:pPr>
      <w:r>
        <w:rPr>
          <w:sz w:val="24"/>
        </w:rPr>
        <w:t>（</w:t>
      </w:r>
      <w:r>
        <w:rPr>
          <w:sz w:val="24"/>
        </w:rPr>
        <w:t>8</w:t>
      </w:r>
      <w:r>
        <w:rPr>
          <w:sz w:val="24"/>
        </w:rPr>
        <w:t>）《建设项目环境风险评价技术导则》（</w:t>
      </w:r>
      <w:r>
        <w:rPr>
          <w:sz w:val="24"/>
        </w:rPr>
        <w:t>HJ169-2018</w:t>
      </w:r>
      <w:r>
        <w:rPr>
          <w:sz w:val="24"/>
        </w:rPr>
        <w:t>）；</w:t>
      </w:r>
    </w:p>
    <w:p w14:paraId="7AB2EB42" w14:textId="77777777" w:rsidR="00775B2B" w:rsidRDefault="00000000">
      <w:pPr>
        <w:spacing w:line="360" w:lineRule="auto"/>
        <w:ind w:firstLineChars="200" w:firstLine="480"/>
        <w:rPr>
          <w:sz w:val="24"/>
        </w:rPr>
      </w:pPr>
      <w:r>
        <w:rPr>
          <w:sz w:val="24"/>
        </w:rPr>
        <w:t>（</w:t>
      </w:r>
      <w:r>
        <w:rPr>
          <w:sz w:val="24"/>
        </w:rPr>
        <w:t>9</w:t>
      </w:r>
      <w:r>
        <w:rPr>
          <w:sz w:val="24"/>
        </w:rPr>
        <w:t>）《环境噪声与振动控制工程技术导则》（</w:t>
      </w:r>
      <w:r>
        <w:rPr>
          <w:sz w:val="24"/>
        </w:rPr>
        <w:t>HJ2034-2013</w:t>
      </w:r>
      <w:r>
        <w:rPr>
          <w:sz w:val="24"/>
        </w:rPr>
        <w:t>）；</w:t>
      </w:r>
    </w:p>
    <w:p w14:paraId="3CF82C67" w14:textId="77777777" w:rsidR="00775B2B" w:rsidRDefault="00000000">
      <w:pPr>
        <w:spacing w:line="360" w:lineRule="auto"/>
        <w:ind w:firstLineChars="200" w:firstLine="480"/>
        <w:rPr>
          <w:sz w:val="24"/>
        </w:rPr>
      </w:pPr>
      <w:r>
        <w:rPr>
          <w:sz w:val="24"/>
        </w:rPr>
        <w:t>（</w:t>
      </w:r>
      <w:r>
        <w:rPr>
          <w:sz w:val="24"/>
        </w:rPr>
        <w:t>10</w:t>
      </w:r>
      <w:r>
        <w:rPr>
          <w:sz w:val="24"/>
        </w:rPr>
        <w:t>）《固体废物处理处置工程技术导则》（</w:t>
      </w:r>
      <w:r>
        <w:rPr>
          <w:sz w:val="24"/>
        </w:rPr>
        <w:t>HJ2035-2013</w:t>
      </w:r>
      <w:r>
        <w:rPr>
          <w:sz w:val="24"/>
        </w:rPr>
        <w:t>）；</w:t>
      </w:r>
    </w:p>
    <w:p w14:paraId="17CC34C7" w14:textId="77777777" w:rsidR="00775B2B" w:rsidRDefault="00000000">
      <w:pPr>
        <w:pStyle w:val="aff5"/>
        <w:spacing w:line="360" w:lineRule="auto"/>
        <w:ind w:firstLineChars="200" w:firstLine="480"/>
        <w:rPr>
          <w:rFonts w:ascii="Times New Roman" w:hAnsi="Times New Roman"/>
          <w:sz w:val="24"/>
          <w:szCs w:val="24"/>
        </w:rPr>
      </w:pPr>
      <w:r>
        <w:rPr>
          <w:rFonts w:ascii="Times New Roman" w:hAnsi="Times New Roman"/>
          <w:sz w:val="24"/>
          <w:szCs w:val="24"/>
        </w:rPr>
        <w:t>（</w:t>
      </w:r>
      <w:r>
        <w:rPr>
          <w:rFonts w:ascii="Times New Roman" w:hAnsi="Times New Roman"/>
          <w:sz w:val="24"/>
          <w:szCs w:val="24"/>
        </w:rPr>
        <w:t>1</w:t>
      </w:r>
      <w:r>
        <w:rPr>
          <w:rFonts w:ascii="Times New Roman" w:hAnsi="Times New Roman" w:hint="eastAsia"/>
          <w:sz w:val="24"/>
          <w:szCs w:val="24"/>
        </w:rPr>
        <w:t>1</w:t>
      </w:r>
      <w:r>
        <w:rPr>
          <w:rFonts w:ascii="Times New Roman" w:hAnsi="Times New Roman"/>
          <w:sz w:val="24"/>
          <w:szCs w:val="24"/>
        </w:rPr>
        <w:t>）《环境影响评价技术导则</w:t>
      </w:r>
      <w:r>
        <w:rPr>
          <w:rFonts w:ascii="Times New Roman" w:hAnsi="Times New Roman"/>
          <w:sz w:val="24"/>
          <w:szCs w:val="24"/>
        </w:rPr>
        <w:t xml:space="preserve"> </w:t>
      </w:r>
      <w:r>
        <w:rPr>
          <w:rFonts w:ascii="Times New Roman" w:hAnsi="Times New Roman"/>
          <w:sz w:val="24"/>
          <w:szCs w:val="24"/>
        </w:rPr>
        <w:t>输变电</w:t>
      </w:r>
      <w:r>
        <w:rPr>
          <w:rFonts w:ascii="Times New Roman" w:hAnsi="Times New Roman"/>
          <w:sz w:val="24"/>
        </w:rPr>
        <w:t>》（</w:t>
      </w:r>
      <w:r>
        <w:rPr>
          <w:rFonts w:ascii="Times New Roman" w:hAnsi="Times New Roman"/>
          <w:sz w:val="24"/>
        </w:rPr>
        <w:t>HJ 24-2020</w:t>
      </w:r>
      <w:r>
        <w:rPr>
          <w:rFonts w:ascii="Times New Roman" w:hAnsi="Times New Roman"/>
          <w:sz w:val="24"/>
        </w:rPr>
        <w:t>）</w:t>
      </w:r>
      <w:r>
        <w:rPr>
          <w:rFonts w:ascii="Times New Roman" w:hAnsi="Times New Roman"/>
          <w:sz w:val="24"/>
          <w:szCs w:val="24"/>
        </w:rPr>
        <w:t>；</w:t>
      </w:r>
    </w:p>
    <w:p w14:paraId="1011631A" w14:textId="77777777" w:rsidR="00775B2B" w:rsidRDefault="00000000">
      <w:pPr>
        <w:pStyle w:val="aff5"/>
        <w:spacing w:line="360" w:lineRule="auto"/>
        <w:ind w:firstLineChars="200" w:firstLine="480"/>
        <w:rPr>
          <w:rFonts w:ascii="Times New Roman" w:hAnsi="Times New Roman"/>
          <w:sz w:val="24"/>
          <w:szCs w:val="24"/>
        </w:rPr>
      </w:pPr>
      <w:r>
        <w:rPr>
          <w:rFonts w:ascii="Times New Roman" w:hAnsi="Times New Roman"/>
          <w:sz w:val="24"/>
          <w:szCs w:val="24"/>
        </w:rPr>
        <w:t>（</w:t>
      </w:r>
      <w:r>
        <w:rPr>
          <w:rFonts w:ascii="Times New Roman" w:hAnsi="Times New Roman"/>
          <w:sz w:val="24"/>
          <w:szCs w:val="24"/>
        </w:rPr>
        <w:t>1</w:t>
      </w:r>
      <w:r>
        <w:rPr>
          <w:rFonts w:ascii="Times New Roman" w:hAnsi="Times New Roman" w:hint="eastAsia"/>
          <w:sz w:val="24"/>
          <w:szCs w:val="24"/>
        </w:rPr>
        <w:t>2</w:t>
      </w:r>
      <w:r>
        <w:rPr>
          <w:rFonts w:ascii="Times New Roman" w:hAnsi="Times New Roman"/>
          <w:sz w:val="24"/>
          <w:szCs w:val="24"/>
        </w:rPr>
        <w:t>）《大气有害物质无组织排放卫生防护距离推导技术导则》（</w:t>
      </w:r>
      <w:r>
        <w:rPr>
          <w:rFonts w:ascii="Times New Roman" w:hAnsi="Times New Roman"/>
          <w:sz w:val="24"/>
          <w:szCs w:val="24"/>
        </w:rPr>
        <w:t>GB/T39499-2020</w:t>
      </w:r>
      <w:r>
        <w:rPr>
          <w:rFonts w:ascii="Times New Roman" w:hAnsi="Times New Roman"/>
          <w:sz w:val="24"/>
          <w:szCs w:val="24"/>
        </w:rPr>
        <w:t>）；</w:t>
      </w:r>
    </w:p>
    <w:p w14:paraId="0613A7C1" w14:textId="77777777" w:rsidR="00775B2B" w:rsidRDefault="00000000">
      <w:pPr>
        <w:pStyle w:val="aff5"/>
        <w:spacing w:line="360" w:lineRule="auto"/>
        <w:ind w:firstLineChars="200" w:firstLine="480"/>
        <w:rPr>
          <w:rFonts w:ascii="Times New Roman" w:hAnsi="Times New Roman"/>
          <w:sz w:val="24"/>
          <w:szCs w:val="24"/>
        </w:rPr>
      </w:pPr>
      <w:r>
        <w:rPr>
          <w:rFonts w:ascii="Times New Roman" w:hAnsi="Times New Roman"/>
          <w:sz w:val="24"/>
          <w:szCs w:val="24"/>
        </w:rPr>
        <w:t>（</w:t>
      </w:r>
      <w:r>
        <w:rPr>
          <w:rFonts w:ascii="Times New Roman" w:hAnsi="Times New Roman"/>
          <w:sz w:val="24"/>
          <w:szCs w:val="24"/>
        </w:rPr>
        <w:t>1</w:t>
      </w:r>
      <w:r>
        <w:rPr>
          <w:rFonts w:ascii="Times New Roman" w:hAnsi="Times New Roman" w:hint="eastAsia"/>
          <w:sz w:val="24"/>
          <w:szCs w:val="24"/>
        </w:rPr>
        <w:t>3</w:t>
      </w:r>
      <w:r>
        <w:rPr>
          <w:rFonts w:ascii="Times New Roman" w:hAnsi="Times New Roman"/>
          <w:sz w:val="24"/>
          <w:szCs w:val="24"/>
        </w:rPr>
        <w:t>）《</w:t>
      </w:r>
      <w:r>
        <w:rPr>
          <w:rFonts w:ascii="Times New Roman" w:hAnsi="Times New Roman" w:hint="eastAsia"/>
          <w:sz w:val="24"/>
          <w:szCs w:val="24"/>
        </w:rPr>
        <w:t>企业</w:t>
      </w:r>
      <w:r>
        <w:rPr>
          <w:rFonts w:ascii="Times New Roman" w:hAnsi="Times New Roman"/>
          <w:sz w:val="24"/>
          <w:szCs w:val="24"/>
        </w:rPr>
        <w:t>温室气体</w:t>
      </w:r>
      <w:r>
        <w:rPr>
          <w:rFonts w:ascii="Times New Roman" w:hAnsi="Times New Roman" w:hint="eastAsia"/>
          <w:sz w:val="24"/>
          <w:szCs w:val="24"/>
        </w:rPr>
        <w:t>排放核算与报告指南</w:t>
      </w:r>
      <w:r>
        <w:rPr>
          <w:rFonts w:ascii="Times New Roman" w:hAnsi="Times New Roman"/>
          <w:sz w:val="24"/>
          <w:szCs w:val="24"/>
        </w:rPr>
        <w:t xml:space="preserve"> </w:t>
      </w:r>
      <w:r>
        <w:rPr>
          <w:rFonts w:ascii="Times New Roman" w:hAnsi="Times New Roman" w:hint="eastAsia"/>
          <w:sz w:val="24"/>
          <w:szCs w:val="24"/>
        </w:rPr>
        <w:t>发电设施</w:t>
      </w:r>
      <w:r>
        <w:rPr>
          <w:rFonts w:ascii="Times New Roman" w:hAnsi="Times New Roman"/>
          <w:sz w:val="24"/>
          <w:szCs w:val="24"/>
        </w:rPr>
        <w:t>》（</w:t>
      </w:r>
      <w:r>
        <w:rPr>
          <w:rFonts w:ascii="Times New Roman" w:hAnsi="Times New Roman" w:hint="eastAsia"/>
          <w:sz w:val="24"/>
          <w:szCs w:val="24"/>
        </w:rPr>
        <w:t>环办气候函</w:t>
      </w:r>
      <w:r>
        <w:rPr>
          <w:rFonts w:ascii="Times New Roman" w:hAnsi="Times New Roman" w:hint="eastAsia"/>
          <w:sz w:val="24"/>
          <w:szCs w:val="24"/>
        </w:rPr>
        <w:t>[2022]485</w:t>
      </w:r>
      <w:r>
        <w:rPr>
          <w:rFonts w:ascii="Times New Roman" w:hAnsi="Times New Roman" w:hint="eastAsia"/>
          <w:sz w:val="24"/>
          <w:szCs w:val="24"/>
        </w:rPr>
        <w:t>号</w:t>
      </w:r>
      <w:r>
        <w:rPr>
          <w:rFonts w:ascii="Times New Roman" w:hAnsi="Times New Roman"/>
          <w:sz w:val="24"/>
          <w:szCs w:val="24"/>
        </w:rPr>
        <w:t>）；</w:t>
      </w:r>
    </w:p>
    <w:p w14:paraId="3B173948" w14:textId="77777777" w:rsidR="00775B2B" w:rsidRDefault="00000000">
      <w:pPr>
        <w:pStyle w:val="30"/>
        <w:spacing w:before="0" w:after="0" w:line="520" w:lineRule="exact"/>
        <w:rPr>
          <w:rStyle w:val="affff1"/>
          <w:rFonts w:eastAsia="黑体"/>
          <w:color w:val="auto"/>
          <w:sz w:val="24"/>
          <w:szCs w:val="24"/>
          <w:u w:val="none"/>
        </w:rPr>
      </w:pPr>
      <w:r>
        <w:rPr>
          <w:rStyle w:val="affff1"/>
          <w:rFonts w:eastAsia="黑体"/>
          <w:color w:val="auto"/>
          <w:sz w:val="24"/>
          <w:szCs w:val="24"/>
          <w:u w:val="none"/>
        </w:rPr>
        <w:t>2.2.6</w:t>
      </w:r>
      <w:r>
        <w:rPr>
          <w:rStyle w:val="affff1"/>
          <w:rFonts w:eastAsia="黑体"/>
          <w:color w:val="auto"/>
          <w:sz w:val="24"/>
          <w:szCs w:val="24"/>
          <w:u w:val="none"/>
        </w:rPr>
        <w:t>环境保护技术规范</w:t>
      </w:r>
    </w:p>
    <w:p w14:paraId="04FD5268" w14:textId="77777777" w:rsidR="00775B2B" w:rsidRDefault="00000000">
      <w:pPr>
        <w:spacing w:line="360" w:lineRule="auto"/>
        <w:ind w:firstLineChars="200" w:firstLine="480"/>
        <w:rPr>
          <w:sz w:val="24"/>
        </w:rPr>
      </w:pPr>
      <w:r>
        <w:rPr>
          <w:sz w:val="24"/>
        </w:rPr>
        <w:t>（</w:t>
      </w:r>
      <w:r>
        <w:rPr>
          <w:sz w:val="24"/>
        </w:rPr>
        <w:t>1</w:t>
      </w:r>
      <w:r>
        <w:rPr>
          <w:sz w:val="24"/>
        </w:rPr>
        <w:t>）</w:t>
      </w:r>
      <w:r>
        <w:rPr>
          <w:rFonts w:hint="eastAsia"/>
          <w:kern w:val="0"/>
          <w:sz w:val="24"/>
        </w:rPr>
        <w:t>《固体废物分类与代码目录》（生态环境部公告</w:t>
      </w:r>
      <w:r>
        <w:rPr>
          <w:rFonts w:hint="eastAsia"/>
          <w:kern w:val="0"/>
          <w:sz w:val="24"/>
        </w:rPr>
        <w:t>2024</w:t>
      </w:r>
      <w:r>
        <w:rPr>
          <w:rFonts w:hint="eastAsia"/>
          <w:kern w:val="0"/>
          <w:sz w:val="24"/>
        </w:rPr>
        <w:t>年</w:t>
      </w:r>
      <w:r>
        <w:rPr>
          <w:rFonts w:hint="eastAsia"/>
          <w:kern w:val="0"/>
          <w:sz w:val="24"/>
        </w:rPr>
        <w:t>4</w:t>
      </w:r>
      <w:r>
        <w:rPr>
          <w:rFonts w:hint="eastAsia"/>
          <w:kern w:val="0"/>
          <w:sz w:val="24"/>
        </w:rPr>
        <w:t>号）</w:t>
      </w:r>
      <w:r>
        <w:rPr>
          <w:sz w:val="24"/>
        </w:rPr>
        <w:t>；</w:t>
      </w:r>
    </w:p>
    <w:p w14:paraId="054F0BB1" w14:textId="77777777" w:rsidR="00775B2B" w:rsidRDefault="00000000">
      <w:pPr>
        <w:spacing w:line="360" w:lineRule="auto"/>
        <w:ind w:firstLineChars="200" w:firstLine="480"/>
        <w:rPr>
          <w:sz w:val="24"/>
        </w:rPr>
      </w:pPr>
      <w:r>
        <w:rPr>
          <w:sz w:val="24"/>
        </w:rPr>
        <w:t>（</w:t>
      </w:r>
      <w:r>
        <w:rPr>
          <w:sz w:val="24"/>
        </w:rPr>
        <w:t>2</w:t>
      </w:r>
      <w:r>
        <w:rPr>
          <w:sz w:val="24"/>
        </w:rPr>
        <w:t>）《危险化学品重大危险源辨识》（</w:t>
      </w:r>
      <w:r>
        <w:rPr>
          <w:sz w:val="24"/>
        </w:rPr>
        <w:t>GB18218-2018</w:t>
      </w:r>
      <w:r>
        <w:rPr>
          <w:sz w:val="24"/>
        </w:rPr>
        <w:t>）；</w:t>
      </w:r>
    </w:p>
    <w:p w14:paraId="448049B6" w14:textId="77777777" w:rsidR="00775B2B" w:rsidRDefault="00000000">
      <w:pPr>
        <w:spacing w:line="360" w:lineRule="auto"/>
        <w:ind w:firstLineChars="200" w:firstLine="480"/>
        <w:rPr>
          <w:sz w:val="24"/>
        </w:rPr>
      </w:pPr>
      <w:r>
        <w:rPr>
          <w:sz w:val="24"/>
        </w:rPr>
        <w:t>（</w:t>
      </w:r>
      <w:r>
        <w:rPr>
          <w:sz w:val="24"/>
        </w:rPr>
        <w:t>3</w:t>
      </w:r>
      <w:r>
        <w:rPr>
          <w:sz w:val="24"/>
        </w:rPr>
        <w:t>）《危险废物收集</w:t>
      </w:r>
      <w:r>
        <w:rPr>
          <w:sz w:val="24"/>
        </w:rPr>
        <w:t xml:space="preserve"> </w:t>
      </w:r>
      <w:r>
        <w:rPr>
          <w:sz w:val="24"/>
        </w:rPr>
        <w:t>贮存</w:t>
      </w:r>
      <w:r>
        <w:rPr>
          <w:sz w:val="24"/>
        </w:rPr>
        <w:t xml:space="preserve"> </w:t>
      </w:r>
      <w:r>
        <w:rPr>
          <w:sz w:val="24"/>
        </w:rPr>
        <w:t>运输技术规范》（</w:t>
      </w:r>
      <w:r>
        <w:rPr>
          <w:sz w:val="24"/>
        </w:rPr>
        <w:t>HJ2025-2012</w:t>
      </w:r>
      <w:r>
        <w:rPr>
          <w:sz w:val="24"/>
        </w:rPr>
        <w:t>）；</w:t>
      </w:r>
    </w:p>
    <w:p w14:paraId="08989EBE" w14:textId="77777777" w:rsidR="00775B2B" w:rsidRDefault="00000000">
      <w:pPr>
        <w:spacing w:line="360" w:lineRule="auto"/>
        <w:ind w:firstLineChars="200" w:firstLine="480"/>
        <w:rPr>
          <w:sz w:val="24"/>
        </w:rPr>
      </w:pPr>
      <w:r>
        <w:rPr>
          <w:sz w:val="24"/>
        </w:rPr>
        <w:t>（</w:t>
      </w:r>
      <w:r>
        <w:rPr>
          <w:sz w:val="24"/>
        </w:rPr>
        <w:t>4</w:t>
      </w:r>
      <w:r>
        <w:rPr>
          <w:sz w:val="24"/>
        </w:rPr>
        <w:t>）《建设项目危险废物环境影响评价指南》（公告</w:t>
      </w:r>
      <w:r>
        <w:rPr>
          <w:sz w:val="24"/>
        </w:rPr>
        <w:t>2017</w:t>
      </w:r>
      <w:r>
        <w:rPr>
          <w:sz w:val="24"/>
        </w:rPr>
        <w:t>年第</w:t>
      </w:r>
      <w:r>
        <w:rPr>
          <w:sz w:val="24"/>
        </w:rPr>
        <w:t>43</w:t>
      </w:r>
      <w:r>
        <w:rPr>
          <w:sz w:val="24"/>
        </w:rPr>
        <w:t>号，</w:t>
      </w:r>
      <w:r>
        <w:rPr>
          <w:sz w:val="24"/>
        </w:rPr>
        <w:t>2017</w:t>
      </w:r>
      <w:r>
        <w:rPr>
          <w:rFonts w:hint="eastAsia"/>
          <w:sz w:val="24"/>
        </w:rPr>
        <w:t>年</w:t>
      </w:r>
      <w:r>
        <w:rPr>
          <w:rFonts w:hint="eastAsia"/>
          <w:sz w:val="24"/>
        </w:rPr>
        <w:t>10</w:t>
      </w:r>
      <w:r>
        <w:rPr>
          <w:rFonts w:hint="eastAsia"/>
          <w:sz w:val="24"/>
        </w:rPr>
        <w:t>月</w:t>
      </w:r>
      <w:r>
        <w:rPr>
          <w:rFonts w:hint="eastAsia"/>
          <w:sz w:val="24"/>
        </w:rPr>
        <w:t>1</w:t>
      </w:r>
      <w:r>
        <w:rPr>
          <w:rFonts w:hint="eastAsia"/>
          <w:sz w:val="24"/>
        </w:rPr>
        <w:t>日</w:t>
      </w:r>
      <w:r>
        <w:rPr>
          <w:sz w:val="24"/>
        </w:rPr>
        <w:t>；</w:t>
      </w:r>
    </w:p>
    <w:p w14:paraId="620E8768" w14:textId="77777777" w:rsidR="00775B2B" w:rsidRDefault="00000000">
      <w:pPr>
        <w:spacing w:line="360" w:lineRule="auto"/>
        <w:ind w:firstLineChars="200" w:firstLine="480"/>
        <w:rPr>
          <w:sz w:val="24"/>
        </w:rPr>
      </w:pPr>
      <w:r>
        <w:rPr>
          <w:sz w:val="24"/>
        </w:rPr>
        <w:t>（</w:t>
      </w:r>
      <w:r>
        <w:rPr>
          <w:sz w:val="24"/>
        </w:rPr>
        <w:t>5</w:t>
      </w:r>
      <w:r>
        <w:rPr>
          <w:sz w:val="24"/>
        </w:rPr>
        <w:t>）《突发环境事件应急监测技术规范》（</w:t>
      </w:r>
      <w:r>
        <w:rPr>
          <w:sz w:val="24"/>
        </w:rPr>
        <w:t>HJ589-2010</w:t>
      </w:r>
      <w:r>
        <w:rPr>
          <w:sz w:val="24"/>
        </w:rPr>
        <w:t>）；</w:t>
      </w:r>
    </w:p>
    <w:p w14:paraId="626D9D4F" w14:textId="77777777" w:rsidR="00775B2B" w:rsidRDefault="00000000">
      <w:pPr>
        <w:spacing w:line="360" w:lineRule="auto"/>
        <w:ind w:firstLineChars="200" w:firstLine="480"/>
        <w:rPr>
          <w:sz w:val="24"/>
        </w:rPr>
      </w:pPr>
      <w:r>
        <w:rPr>
          <w:sz w:val="24"/>
        </w:rPr>
        <w:t>（</w:t>
      </w:r>
      <w:r>
        <w:rPr>
          <w:sz w:val="24"/>
        </w:rPr>
        <w:t>6</w:t>
      </w:r>
      <w:r>
        <w:rPr>
          <w:sz w:val="24"/>
        </w:rPr>
        <w:t>）《电力行业（燃煤发电企业）清洁生产评价指标体系》（中华人民共和国国家发展和改革委员会</w:t>
      </w:r>
      <w:r>
        <w:rPr>
          <w:sz w:val="24"/>
        </w:rPr>
        <w:t xml:space="preserve"> </w:t>
      </w:r>
      <w:r>
        <w:rPr>
          <w:sz w:val="24"/>
        </w:rPr>
        <w:t>中华人民共和国环境保护部</w:t>
      </w:r>
      <w:r>
        <w:rPr>
          <w:sz w:val="24"/>
        </w:rPr>
        <w:t xml:space="preserve"> </w:t>
      </w:r>
      <w:r>
        <w:rPr>
          <w:sz w:val="24"/>
        </w:rPr>
        <w:t>中华人民共和国工业和信息化部</w:t>
      </w:r>
      <w:r>
        <w:rPr>
          <w:sz w:val="24"/>
        </w:rPr>
        <w:t xml:space="preserve"> </w:t>
      </w:r>
      <w:r>
        <w:rPr>
          <w:sz w:val="24"/>
        </w:rPr>
        <w:t>公告</w:t>
      </w:r>
      <w:r>
        <w:rPr>
          <w:sz w:val="24"/>
        </w:rPr>
        <w:t xml:space="preserve"> 2015</w:t>
      </w:r>
      <w:r>
        <w:rPr>
          <w:sz w:val="24"/>
        </w:rPr>
        <w:t>年第</w:t>
      </w:r>
      <w:r>
        <w:rPr>
          <w:sz w:val="24"/>
        </w:rPr>
        <w:t>9</w:t>
      </w:r>
      <w:r>
        <w:rPr>
          <w:sz w:val="24"/>
        </w:rPr>
        <w:t>号）；</w:t>
      </w:r>
    </w:p>
    <w:p w14:paraId="2238DB8F" w14:textId="77777777" w:rsidR="00775B2B" w:rsidRDefault="00000000">
      <w:pPr>
        <w:spacing w:line="360" w:lineRule="auto"/>
        <w:ind w:firstLineChars="200" w:firstLine="480"/>
        <w:rPr>
          <w:sz w:val="24"/>
        </w:rPr>
      </w:pPr>
      <w:r>
        <w:rPr>
          <w:sz w:val="24"/>
        </w:rPr>
        <w:t>（</w:t>
      </w:r>
      <w:r>
        <w:rPr>
          <w:sz w:val="24"/>
        </w:rPr>
        <w:t>7</w:t>
      </w:r>
      <w:r>
        <w:rPr>
          <w:sz w:val="24"/>
        </w:rPr>
        <w:t>）《火电厂环境监测技术规范》（</w:t>
      </w:r>
      <w:r>
        <w:rPr>
          <w:sz w:val="24"/>
        </w:rPr>
        <w:t>DL/T414-2004</w:t>
      </w:r>
      <w:r>
        <w:rPr>
          <w:sz w:val="24"/>
        </w:rPr>
        <w:t>）；</w:t>
      </w:r>
    </w:p>
    <w:p w14:paraId="7A4BBA16" w14:textId="77777777" w:rsidR="00775B2B" w:rsidRDefault="00000000">
      <w:pPr>
        <w:spacing w:line="360" w:lineRule="auto"/>
        <w:ind w:firstLineChars="200" w:firstLine="480"/>
        <w:rPr>
          <w:sz w:val="24"/>
        </w:rPr>
      </w:pPr>
      <w:r>
        <w:rPr>
          <w:sz w:val="24"/>
        </w:rPr>
        <w:t>（</w:t>
      </w:r>
      <w:r>
        <w:rPr>
          <w:sz w:val="24"/>
        </w:rPr>
        <w:t>8</w:t>
      </w:r>
      <w:r>
        <w:rPr>
          <w:sz w:val="24"/>
        </w:rPr>
        <w:t>）《火电厂烟气脱硝工程技术规范</w:t>
      </w:r>
      <w:r>
        <w:rPr>
          <w:sz w:val="24"/>
        </w:rPr>
        <w:t xml:space="preserve"> </w:t>
      </w:r>
      <w:r>
        <w:rPr>
          <w:sz w:val="24"/>
        </w:rPr>
        <w:t>选择性催化还原法》（</w:t>
      </w:r>
      <w:r>
        <w:rPr>
          <w:sz w:val="24"/>
        </w:rPr>
        <w:t>HJ562-2010</w:t>
      </w:r>
      <w:r>
        <w:rPr>
          <w:sz w:val="24"/>
        </w:rPr>
        <w:t>）；</w:t>
      </w:r>
    </w:p>
    <w:p w14:paraId="462EE696" w14:textId="77777777" w:rsidR="00775B2B" w:rsidRDefault="00000000">
      <w:pPr>
        <w:spacing w:line="360" w:lineRule="auto"/>
        <w:ind w:firstLineChars="200" w:firstLine="480"/>
        <w:rPr>
          <w:sz w:val="24"/>
        </w:rPr>
      </w:pPr>
      <w:r>
        <w:rPr>
          <w:sz w:val="24"/>
        </w:rPr>
        <w:t>（</w:t>
      </w:r>
      <w:r>
        <w:rPr>
          <w:sz w:val="24"/>
        </w:rPr>
        <w:t>9</w:t>
      </w:r>
      <w:r>
        <w:rPr>
          <w:sz w:val="24"/>
        </w:rPr>
        <w:t>）《火电行业排污许可证申请与核发技术规范》（环水体</w:t>
      </w:r>
      <w:r>
        <w:rPr>
          <w:rFonts w:hint="eastAsia"/>
          <w:sz w:val="24"/>
        </w:rPr>
        <w:t>〔</w:t>
      </w:r>
      <w:r>
        <w:rPr>
          <w:sz w:val="24"/>
        </w:rPr>
        <w:t>2016</w:t>
      </w:r>
      <w:r>
        <w:rPr>
          <w:rFonts w:hint="eastAsia"/>
          <w:sz w:val="24"/>
        </w:rPr>
        <w:t>〕</w:t>
      </w:r>
      <w:r>
        <w:rPr>
          <w:sz w:val="24"/>
        </w:rPr>
        <w:t>189</w:t>
      </w:r>
      <w:r>
        <w:rPr>
          <w:sz w:val="24"/>
        </w:rPr>
        <w:t>号）</w:t>
      </w:r>
    </w:p>
    <w:p w14:paraId="1050E76E" w14:textId="77777777" w:rsidR="00775B2B" w:rsidRDefault="00000000">
      <w:pPr>
        <w:spacing w:line="360" w:lineRule="auto"/>
        <w:ind w:firstLineChars="200" w:firstLine="480"/>
        <w:rPr>
          <w:sz w:val="24"/>
        </w:rPr>
      </w:pPr>
      <w:r>
        <w:rPr>
          <w:sz w:val="24"/>
        </w:rPr>
        <w:t>（</w:t>
      </w:r>
      <w:r>
        <w:rPr>
          <w:sz w:val="24"/>
        </w:rPr>
        <w:t>10</w:t>
      </w:r>
      <w:r>
        <w:rPr>
          <w:sz w:val="24"/>
        </w:rPr>
        <w:t>）《火电厂污染防治技术政策》（</w:t>
      </w:r>
      <w:r>
        <w:rPr>
          <w:rFonts w:hint="eastAsia"/>
          <w:sz w:val="24"/>
        </w:rPr>
        <w:t>环境保护部</w:t>
      </w:r>
      <w:r>
        <w:rPr>
          <w:sz w:val="24"/>
        </w:rPr>
        <w:t>公告</w:t>
      </w:r>
      <w:r>
        <w:rPr>
          <w:sz w:val="24"/>
        </w:rPr>
        <w:t xml:space="preserve"> 2017</w:t>
      </w:r>
      <w:r>
        <w:rPr>
          <w:sz w:val="24"/>
        </w:rPr>
        <w:t>年第</w:t>
      </w:r>
      <w:r>
        <w:rPr>
          <w:sz w:val="24"/>
        </w:rPr>
        <w:t>1</w:t>
      </w:r>
      <w:r>
        <w:rPr>
          <w:sz w:val="24"/>
        </w:rPr>
        <w:t>号）；</w:t>
      </w:r>
    </w:p>
    <w:p w14:paraId="0ACB1FC3" w14:textId="77777777" w:rsidR="00775B2B" w:rsidRDefault="00000000">
      <w:pPr>
        <w:spacing w:line="360" w:lineRule="auto"/>
        <w:ind w:firstLineChars="200" w:firstLine="480"/>
        <w:rPr>
          <w:sz w:val="24"/>
        </w:rPr>
      </w:pPr>
      <w:r>
        <w:rPr>
          <w:sz w:val="24"/>
        </w:rPr>
        <w:t>（</w:t>
      </w:r>
      <w:r>
        <w:rPr>
          <w:sz w:val="24"/>
        </w:rPr>
        <w:t>11</w:t>
      </w:r>
      <w:r>
        <w:rPr>
          <w:sz w:val="24"/>
        </w:rPr>
        <w:t>）《小型火力发电厂设计规范》（</w:t>
      </w:r>
      <w:r>
        <w:rPr>
          <w:sz w:val="24"/>
        </w:rPr>
        <w:t>GB50049-2011</w:t>
      </w:r>
      <w:r>
        <w:rPr>
          <w:sz w:val="24"/>
        </w:rPr>
        <w:t>）；</w:t>
      </w:r>
    </w:p>
    <w:p w14:paraId="2D8E232E" w14:textId="77777777" w:rsidR="00775B2B" w:rsidRDefault="00000000">
      <w:pPr>
        <w:spacing w:line="360" w:lineRule="auto"/>
        <w:ind w:firstLineChars="200" w:firstLine="480"/>
        <w:rPr>
          <w:sz w:val="24"/>
        </w:rPr>
      </w:pPr>
      <w:r>
        <w:rPr>
          <w:sz w:val="24"/>
        </w:rPr>
        <w:t>（</w:t>
      </w:r>
      <w:r>
        <w:rPr>
          <w:sz w:val="24"/>
        </w:rPr>
        <w:t>12</w:t>
      </w:r>
      <w:r>
        <w:rPr>
          <w:sz w:val="24"/>
        </w:rPr>
        <w:t>）《火力发电厂节水导则》（</w:t>
      </w:r>
      <w:r>
        <w:rPr>
          <w:sz w:val="24"/>
        </w:rPr>
        <w:t>DL/T783-2018</w:t>
      </w:r>
      <w:r>
        <w:rPr>
          <w:sz w:val="24"/>
        </w:rPr>
        <w:t>）；</w:t>
      </w:r>
    </w:p>
    <w:p w14:paraId="40E85D0C" w14:textId="77777777" w:rsidR="00775B2B" w:rsidRDefault="00000000">
      <w:pPr>
        <w:spacing w:line="360" w:lineRule="auto"/>
        <w:ind w:firstLineChars="200" w:firstLine="480"/>
        <w:rPr>
          <w:sz w:val="24"/>
        </w:rPr>
      </w:pPr>
      <w:r>
        <w:rPr>
          <w:sz w:val="24"/>
        </w:rPr>
        <w:t>（</w:t>
      </w:r>
      <w:r>
        <w:rPr>
          <w:sz w:val="24"/>
        </w:rPr>
        <w:t>13</w:t>
      </w:r>
      <w:r>
        <w:rPr>
          <w:sz w:val="24"/>
        </w:rPr>
        <w:t>）《辐射环境保护管理导则</w:t>
      </w:r>
      <w:r>
        <w:rPr>
          <w:sz w:val="24"/>
        </w:rPr>
        <w:t>—</w:t>
      </w:r>
      <w:r>
        <w:rPr>
          <w:sz w:val="24"/>
        </w:rPr>
        <w:t>电磁辐射环境影响评价方法与标准》</w:t>
      </w:r>
      <w:r>
        <w:rPr>
          <w:rFonts w:hint="eastAsia"/>
          <w:sz w:val="24"/>
        </w:rPr>
        <w:t>（</w:t>
      </w:r>
      <w:r>
        <w:rPr>
          <w:sz w:val="24"/>
        </w:rPr>
        <w:t>HJ/T10.3-1996</w:t>
      </w:r>
      <w:r>
        <w:rPr>
          <w:rFonts w:hint="eastAsia"/>
          <w:sz w:val="24"/>
        </w:rPr>
        <w:t>）</w:t>
      </w:r>
      <w:r>
        <w:rPr>
          <w:sz w:val="24"/>
        </w:rPr>
        <w:t>；</w:t>
      </w:r>
    </w:p>
    <w:p w14:paraId="2D467E2F" w14:textId="77777777" w:rsidR="00775B2B" w:rsidRDefault="00000000">
      <w:pPr>
        <w:spacing w:line="360" w:lineRule="auto"/>
        <w:ind w:firstLineChars="200" w:firstLine="480"/>
        <w:rPr>
          <w:sz w:val="24"/>
        </w:rPr>
      </w:pPr>
      <w:r>
        <w:rPr>
          <w:sz w:val="24"/>
        </w:rPr>
        <w:lastRenderedPageBreak/>
        <w:t>（</w:t>
      </w:r>
      <w:r>
        <w:rPr>
          <w:sz w:val="24"/>
        </w:rPr>
        <w:t>14</w:t>
      </w:r>
      <w:r>
        <w:rPr>
          <w:sz w:val="24"/>
        </w:rPr>
        <w:t>）《开发建设项目水土保持技术规范》（</w:t>
      </w:r>
      <w:r>
        <w:rPr>
          <w:sz w:val="24"/>
        </w:rPr>
        <w:t>GB50433-2008</w:t>
      </w:r>
      <w:r>
        <w:rPr>
          <w:sz w:val="24"/>
        </w:rPr>
        <w:t>）；</w:t>
      </w:r>
    </w:p>
    <w:p w14:paraId="0463AF57" w14:textId="77777777" w:rsidR="00775B2B" w:rsidRDefault="00000000">
      <w:pPr>
        <w:spacing w:line="360" w:lineRule="auto"/>
        <w:ind w:firstLineChars="200" w:firstLine="480"/>
        <w:rPr>
          <w:sz w:val="24"/>
        </w:rPr>
      </w:pPr>
      <w:r>
        <w:rPr>
          <w:sz w:val="24"/>
        </w:rPr>
        <w:t>（</w:t>
      </w:r>
      <w:r>
        <w:rPr>
          <w:sz w:val="24"/>
        </w:rPr>
        <w:t>15</w:t>
      </w:r>
      <w:r>
        <w:rPr>
          <w:sz w:val="24"/>
        </w:rPr>
        <w:t>）《火电厂污染防治可行技术指南》（</w:t>
      </w:r>
      <w:r>
        <w:rPr>
          <w:sz w:val="24"/>
        </w:rPr>
        <w:t>HJ2301-2017</w:t>
      </w:r>
      <w:r>
        <w:rPr>
          <w:sz w:val="24"/>
        </w:rPr>
        <w:t>）；</w:t>
      </w:r>
    </w:p>
    <w:p w14:paraId="7F4A3D0C" w14:textId="77777777" w:rsidR="00775B2B" w:rsidRDefault="00000000">
      <w:pPr>
        <w:spacing w:line="360" w:lineRule="auto"/>
        <w:ind w:firstLineChars="200" w:firstLine="480"/>
        <w:rPr>
          <w:sz w:val="24"/>
        </w:rPr>
      </w:pPr>
      <w:r>
        <w:rPr>
          <w:sz w:val="24"/>
        </w:rPr>
        <w:t>（</w:t>
      </w:r>
      <w:r>
        <w:rPr>
          <w:sz w:val="24"/>
        </w:rPr>
        <w:t>16</w:t>
      </w:r>
      <w:r>
        <w:rPr>
          <w:sz w:val="24"/>
        </w:rPr>
        <w:t>）《污染源强核算技术指南</w:t>
      </w:r>
      <w:r>
        <w:rPr>
          <w:sz w:val="24"/>
        </w:rPr>
        <w:t xml:space="preserve"> </w:t>
      </w:r>
      <w:r>
        <w:rPr>
          <w:sz w:val="24"/>
        </w:rPr>
        <w:t>火电》（</w:t>
      </w:r>
      <w:r>
        <w:rPr>
          <w:sz w:val="24"/>
        </w:rPr>
        <w:t>HJ888-2018</w:t>
      </w:r>
      <w:r>
        <w:rPr>
          <w:sz w:val="24"/>
        </w:rPr>
        <w:t>）；</w:t>
      </w:r>
    </w:p>
    <w:p w14:paraId="5E14E826" w14:textId="77777777" w:rsidR="00775B2B" w:rsidRDefault="00000000">
      <w:pPr>
        <w:spacing w:line="360" w:lineRule="auto"/>
        <w:ind w:firstLineChars="200" w:firstLine="480"/>
        <w:rPr>
          <w:sz w:val="24"/>
        </w:rPr>
      </w:pPr>
      <w:r>
        <w:rPr>
          <w:sz w:val="24"/>
        </w:rPr>
        <w:t>（</w:t>
      </w:r>
      <w:r>
        <w:rPr>
          <w:sz w:val="24"/>
        </w:rPr>
        <w:t>17</w:t>
      </w:r>
      <w:r>
        <w:rPr>
          <w:sz w:val="24"/>
        </w:rPr>
        <w:t>）《燃煤电厂污染防治最佳可行技术指南（试行）》（环发</w:t>
      </w:r>
      <w:r>
        <w:rPr>
          <w:rFonts w:hint="eastAsia"/>
          <w:sz w:val="24"/>
        </w:rPr>
        <w:t>〔</w:t>
      </w:r>
      <w:r>
        <w:rPr>
          <w:sz w:val="24"/>
        </w:rPr>
        <w:t>2010</w:t>
      </w:r>
      <w:r>
        <w:rPr>
          <w:rFonts w:hint="eastAsia"/>
          <w:sz w:val="24"/>
        </w:rPr>
        <w:t>〕</w:t>
      </w:r>
      <w:r>
        <w:rPr>
          <w:sz w:val="24"/>
        </w:rPr>
        <w:t>23</w:t>
      </w:r>
      <w:r>
        <w:rPr>
          <w:sz w:val="24"/>
        </w:rPr>
        <w:t>号）；</w:t>
      </w:r>
    </w:p>
    <w:p w14:paraId="631ADE22" w14:textId="77777777" w:rsidR="00775B2B" w:rsidRDefault="00000000">
      <w:pPr>
        <w:spacing w:line="360" w:lineRule="auto"/>
        <w:ind w:firstLineChars="200" w:firstLine="480"/>
        <w:rPr>
          <w:sz w:val="24"/>
        </w:rPr>
      </w:pPr>
      <w:r>
        <w:rPr>
          <w:sz w:val="24"/>
        </w:rPr>
        <w:t>（</w:t>
      </w:r>
      <w:r>
        <w:rPr>
          <w:sz w:val="24"/>
        </w:rPr>
        <w:t>18</w:t>
      </w:r>
      <w:r>
        <w:rPr>
          <w:sz w:val="24"/>
        </w:rPr>
        <w:t>）《排污单位自行监测技术指南</w:t>
      </w:r>
      <w:r>
        <w:rPr>
          <w:sz w:val="24"/>
        </w:rPr>
        <w:t xml:space="preserve"> </w:t>
      </w:r>
      <w:r>
        <w:rPr>
          <w:sz w:val="24"/>
        </w:rPr>
        <w:t>火力发电及锅炉》（</w:t>
      </w:r>
      <w:r>
        <w:rPr>
          <w:sz w:val="24"/>
        </w:rPr>
        <w:t>HJ820-2017</w:t>
      </w:r>
      <w:r>
        <w:rPr>
          <w:sz w:val="24"/>
        </w:rPr>
        <w:t>）；</w:t>
      </w:r>
    </w:p>
    <w:p w14:paraId="18C8A083" w14:textId="77777777" w:rsidR="00775B2B" w:rsidRDefault="00000000">
      <w:pPr>
        <w:spacing w:line="360" w:lineRule="auto"/>
        <w:ind w:firstLineChars="200" w:firstLine="480"/>
        <w:rPr>
          <w:kern w:val="0"/>
          <w:sz w:val="24"/>
        </w:rPr>
      </w:pPr>
      <w:r>
        <w:rPr>
          <w:sz w:val="24"/>
        </w:rPr>
        <w:t>（</w:t>
      </w:r>
      <w:r>
        <w:rPr>
          <w:sz w:val="24"/>
        </w:rPr>
        <w:t>19</w:t>
      </w:r>
      <w:r>
        <w:rPr>
          <w:sz w:val="24"/>
        </w:rPr>
        <w:t>）</w:t>
      </w:r>
      <w:r>
        <w:rPr>
          <w:kern w:val="0"/>
          <w:sz w:val="24"/>
        </w:rPr>
        <w:t>《燃煤电厂超低排放烟气治理工程技术规范》（</w:t>
      </w:r>
      <w:r>
        <w:rPr>
          <w:kern w:val="0"/>
          <w:sz w:val="24"/>
        </w:rPr>
        <w:t>HJ2053-2018</w:t>
      </w:r>
      <w:r>
        <w:rPr>
          <w:kern w:val="0"/>
          <w:sz w:val="24"/>
        </w:rPr>
        <w:t>）</w:t>
      </w:r>
      <w:r>
        <w:rPr>
          <w:rFonts w:hint="eastAsia"/>
          <w:kern w:val="0"/>
          <w:sz w:val="24"/>
        </w:rPr>
        <w:t>；</w:t>
      </w:r>
    </w:p>
    <w:p w14:paraId="63C2731E" w14:textId="77777777" w:rsidR="00775B2B" w:rsidRDefault="00000000">
      <w:pPr>
        <w:spacing w:line="360" w:lineRule="auto"/>
        <w:ind w:firstLineChars="200" w:firstLine="480"/>
        <w:rPr>
          <w:kern w:val="0"/>
          <w:sz w:val="24"/>
        </w:rPr>
      </w:pPr>
      <w:r>
        <w:rPr>
          <w:rFonts w:hint="eastAsia"/>
          <w:sz w:val="24"/>
        </w:rPr>
        <w:t>（</w:t>
      </w:r>
      <w:r>
        <w:rPr>
          <w:rFonts w:hint="eastAsia"/>
          <w:sz w:val="24"/>
        </w:rPr>
        <w:t>20</w:t>
      </w:r>
      <w:r>
        <w:rPr>
          <w:rFonts w:hint="eastAsia"/>
          <w:sz w:val="24"/>
        </w:rPr>
        <w:t>）《氨法烟气脱硫工程通用技术规范》</w:t>
      </w:r>
      <w:r>
        <w:rPr>
          <w:sz w:val="24"/>
        </w:rPr>
        <w:t>（</w:t>
      </w:r>
      <w:r>
        <w:rPr>
          <w:sz w:val="24"/>
        </w:rPr>
        <w:t>HJ</w:t>
      </w:r>
      <w:r>
        <w:rPr>
          <w:rFonts w:hint="eastAsia"/>
          <w:sz w:val="24"/>
        </w:rPr>
        <w:t xml:space="preserve"> 2001</w:t>
      </w:r>
      <w:r>
        <w:rPr>
          <w:sz w:val="24"/>
        </w:rPr>
        <w:t>-201</w:t>
      </w:r>
      <w:r>
        <w:rPr>
          <w:rFonts w:hint="eastAsia"/>
          <w:sz w:val="24"/>
        </w:rPr>
        <w:t>8</w:t>
      </w:r>
      <w:r>
        <w:rPr>
          <w:sz w:val="24"/>
        </w:rPr>
        <w:t>）</w:t>
      </w:r>
      <w:r>
        <w:rPr>
          <w:kern w:val="0"/>
          <w:sz w:val="24"/>
        </w:rPr>
        <w:t>。</w:t>
      </w:r>
    </w:p>
    <w:p w14:paraId="35C72236" w14:textId="77777777" w:rsidR="00775B2B" w:rsidRDefault="00000000">
      <w:pPr>
        <w:pStyle w:val="30"/>
        <w:spacing w:before="0" w:after="0" w:line="520" w:lineRule="exact"/>
        <w:rPr>
          <w:rStyle w:val="affff1"/>
          <w:rFonts w:eastAsia="黑体"/>
          <w:color w:val="auto"/>
          <w:sz w:val="24"/>
          <w:szCs w:val="24"/>
          <w:u w:val="none"/>
        </w:rPr>
      </w:pPr>
      <w:r>
        <w:rPr>
          <w:rStyle w:val="affff1"/>
          <w:rFonts w:eastAsia="黑体"/>
          <w:color w:val="auto"/>
          <w:sz w:val="24"/>
          <w:szCs w:val="24"/>
          <w:u w:val="none"/>
        </w:rPr>
        <w:t>2.2.7</w:t>
      </w:r>
      <w:r>
        <w:rPr>
          <w:rStyle w:val="affff1"/>
          <w:rFonts w:eastAsia="黑体"/>
          <w:color w:val="auto"/>
          <w:sz w:val="24"/>
          <w:szCs w:val="24"/>
          <w:u w:val="none"/>
        </w:rPr>
        <w:t>相关工程技术文件</w:t>
      </w:r>
    </w:p>
    <w:p w14:paraId="33784311" w14:textId="77777777" w:rsidR="00775B2B" w:rsidRDefault="00000000">
      <w:pPr>
        <w:topLinePunct/>
        <w:snapToGrid w:val="0"/>
        <w:spacing w:line="360" w:lineRule="auto"/>
        <w:ind w:firstLineChars="200" w:firstLine="480"/>
        <w:rPr>
          <w:sz w:val="24"/>
        </w:rPr>
      </w:pPr>
      <w:r>
        <w:rPr>
          <w:sz w:val="24"/>
        </w:rPr>
        <w:t>（</w:t>
      </w:r>
      <w:r>
        <w:rPr>
          <w:sz w:val="24"/>
        </w:rPr>
        <w:t>1</w:t>
      </w:r>
      <w:r>
        <w:rPr>
          <w:sz w:val="24"/>
        </w:rPr>
        <w:t>）建设单位关于本项目环境影响评价工作委托书；</w:t>
      </w:r>
    </w:p>
    <w:p w14:paraId="27B1A7A9" w14:textId="77777777" w:rsidR="00775B2B" w:rsidRDefault="00000000">
      <w:pPr>
        <w:topLinePunct/>
        <w:snapToGrid w:val="0"/>
        <w:spacing w:line="360" w:lineRule="auto"/>
        <w:ind w:firstLineChars="200" w:firstLine="480"/>
        <w:rPr>
          <w:sz w:val="24"/>
        </w:rPr>
      </w:pPr>
      <w:r>
        <w:rPr>
          <w:sz w:val="24"/>
        </w:rPr>
        <w:t>（</w:t>
      </w:r>
      <w:r>
        <w:rPr>
          <w:sz w:val="24"/>
        </w:rPr>
        <w:t>2</w:t>
      </w:r>
      <w:r>
        <w:rPr>
          <w:sz w:val="24"/>
        </w:rPr>
        <w:t>）《巴里坤三塘湖工业园区岔哈泉区公用热岛热电联产项目可行性研究报告》；</w:t>
      </w:r>
    </w:p>
    <w:p w14:paraId="6579D8FB" w14:textId="77777777" w:rsidR="00775B2B" w:rsidRDefault="00000000">
      <w:pPr>
        <w:topLinePunct/>
        <w:snapToGrid w:val="0"/>
        <w:spacing w:line="360" w:lineRule="auto"/>
        <w:ind w:firstLineChars="200" w:firstLine="480"/>
        <w:rPr>
          <w:sz w:val="24"/>
        </w:rPr>
      </w:pPr>
      <w:r>
        <w:rPr>
          <w:sz w:val="24"/>
        </w:rPr>
        <w:t>（</w:t>
      </w:r>
      <w:r>
        <w:rPr>
          <w:sz w:val="24"/>
        </w:rPr>
        <w:t>3</w:t>
      </w:r>
      <w:r>
        <w:rPr>
          <w:sz w:val="24"/>
        </w:rPr>
        <w:t>）《</w:t>
      </w:r>
      <w:r>
        <w:rPr>
          <w:rFonts w:hint="eastAsia"/>
          <w:sz w:val="24"/>
        </w:rPr>
        <w:t>巴里坤三塘湖工业园区国土空间专项规划</w:t>
      </w:r>
      <w:r>
        <w:rPr>
          <w:sz w:val="24"/>
        </w:rPr>
        <w:t>》；</w:t>
      </w:r>
    </w:p>
    <w:p w14:paraId="0E86062E" w14:textId="77777777" w:rsidR="00775B2B" w:rsidRDefault="00000000">
      <w:pPr>
        <w:topLinePunct/>
        <w:snapToGrid w:val="0"/>
        <w:spacing w:line="360" w:lineRule="auto"/>
        <w:ind w:firstLineChars="200" w:firstLine="480"/>
        <w:rPr>
          <w:sz w:val="24"/>
        </w:rPr>
      </w:pPr>
      <w:r>
        <w:rPr>
          <w:rFonts w:hint="eastAsia"/>
          <w:sz w:val="24"/>
        </w:rPr>
        <w:t>（</w:t>
      </w:r>
      <w:r>
        <w:rPr>
          <w:rFonts w:hint="eastAsia"/>
          <w:sz w:val="24"/>
        </w:rPr>
        <w:t>4</w:t>
      </w:r>
      <w:r>
        <w:rPr>
          <w:rFonts w:hint="eastAsia"/>
          <w:sz w:val="24"/>
        </w:rPr>
        <w:t>）《新疆哈密巴里坤县岔哈泉区热电联产规划（</w:t>
      </w:r>
      <w:r>
        <w:rPr>
          <w:rFonts w:hint="eastAsia"/>
          <w:sz w:val="24"/>
        </w:rPr>
        <w:t>2025-2030</w:t>
      </w:r>
      <w:r>
        <w:rPr>
          <w:rFonts w:hint="eastAsia"/>
          <w:sz w:val="24"/>
        </w:rPr>
        <w:t>年）》</w:t>
      </w:r>
    </w:p>
    <w:p w14:paraId="46A7C2E4" w14:textId="77777777" w:rsidR="00775B2B" w:rsidRDefault="00000000">
      <w:pPr>
        <w:topLinePunct/>
        <w:snapToGrid w:val="0"/>
        <w:spacing w:line="360" w:lineRule="auto"/>
        <w:ind w:firstLineChars="200" w:firstLine="480"/>
        <w:rPr>
          <w:sz w:val="24"/>
        </w:rPr>
      </w:pPr>
      <w:r>
        <w:rPr>
          <w:sz w:val="24"/>
        </w:rPr>
        <w:t>（</w:t>
      </w:r>
      <w:r>
        <w:rPr>
          <w:rFonts w:hint="eastAsia"/>
          <w:sz w:val="24"/>
        </w:rPr>
        <w:t>5</w:t>
      </w:r>
      <w:r>
        <w:rPr>
          <w:sz w:val="24"/>
        </w:rPr>
        <w:t>）《新疆哈密巴里坤县岔哈泉区热电联产规划</w:t>
      </w:r>
      <w:r>
        <w:rPr>
          <w:rFonts w:hint="eastAsia"/>
          <w:sz w:val="24"/>
        </w:rPr>
        <w:t>（</w:t>
      </w:r>
      <w:r>
        <w:rPr>
          <w:sz w:val="24"/>
        </w:rPr>
        <w:t>202</w:t>
      </w:r>
      <w:r>
        <w:rPr>
          <w:rFonts w:hint="eastAsia"/>
          <w:sz w:val="24"/>
        </w:rPr>
        <w:t>5</w:t>
      </w:r>
      <w:r>
        <w:rPr>
          <w:sz w:val="24"/>
        </w:rPr>
        <w:t>-203</w:t>
      </w:r>
      <w:r>
        <w:rPr>
          <w:rFonts w:hint="eastAsia"/>
          <w:sz w:val="24"/>
        </w:rPr>
        <w:t>5</w:t>
      </w:r>
      <w:r>
        <w:rPr>
          <w:sz w:val="24"/>
        </w:rPr>
        <w:t>年</w:t>
      </w:r>
      <w:r>
        <w:rPr>
          <w:rFonts w:hint="eastAsia"/>
          <w:sz w:val="24"/>
        </w:rPr>
        <w:t>）</w:t>
      </w:r>
      <w:r>
        <w:rPr>
          <w:sz w:val="24"/>
        </w:rPr>
        <w:t>环境影响报告书》；</w:t>
      </w:r>
    </w:p>
    <w:p w14:paraId="2CEC76CD" w14:textId="77777777" w:rsidR="00775B2B" w:rsidRDefault="00000000">
      <w:pPr>
        <w:topLinePunct/>
        <w:snapToGrid w:val="0"/>
        <w:spacing w:line="360" w:lineRule="auto"/>
        <w:ind w:firstLineChars="200" w:firstLine="480"/>
        <w:rPr>
          <w:sz w:val="24"/>
        </w:rPr>
      </w:pPr>
      <w:r>
        <w:rPr>
          <w:sz w:val="24"/>
        </w:rPr>
        <w:t>（</w:t>
      </w:r>
      <w:r>
        <w:rPr>
          <w:rFonts w:hint="eastAsia"/>
          <w:sz w:val="24"/>
        </w:rPr>
        <w:t>6</w:t>
      </w:r>
      <w:r>
        <w:rPr>
          <w:sz w:val="24"/>
        </w:rPr>
        <w:t>）《巴里坤</w:t>
      </w:r>
      <w:r>
        <w:rPr>
          <w:rFonts w:hint="eastAsia"/>
          <w:sz w:val="24"/>
        </w:rPr>
        <w:t>三塘湖工业园区</w:t>
      </w:r>
      <w:r>
        <w:rPr>
          <w:sz w:val="24"/>
        </w:rPr>
        <w:t>国土空间专项规划（</w:t>
      </w:r>
      <w:r>
        <w:rPr>
          <w:sz w:val="24"/>
        </w:rPr>
        <w:t>202</w:t>
      </w:r>
      <w:r>
        <w:rPr>
          <w:rFonts w:hint="eastAsia"/>
          <w:sz w:val="24"/>
        </w:rPr>
        <w:t>5</w:t>
      </w:r>
      <w:r>
        <w:rPr>
          <w:sz w:val="24"/>
        </w:rPr>
        <w:t>-2035</w:t>
      </w:r>
      <w:r>
        <w:rPr>
          <w:sz w:val="24"/>
        </w:rPr>
        <w:t>）环境影响报告书》；</w:t>
      </w:r>
    </w:p>
    <w:p w14:paraId="06966560" w14:textId="77777777" w:rsidR="00775B2B" w:rsidRDefault="00000000">
      <w:pPr>
        <w:topLinePunct/>
        <w:snapToGrid w:val="0"/>
        <w:spacing w:line="360" w:lineRule="auto"/>
        <w:ind w:firstLineChars="200" w:firstLine="480"/>
        <w:rPr>
          <w:sz w:val="24"/>
        </w:rPr>
      </w:pPr>
      <w:r>
        <w:rPr>
          <w:sz w:val="24"/>
        </w:rPr>
        <w:t>（</w:t>
      </w:r>
      <w:r>
        <w:rPr>
          <w:rFonts w:hint="eastAsia"/>
          <w:sz w:val="24"/>
        </w:rPr>
        <w:t>7</w:t>
      </w:r>
      <w:r>
        <w:rPr>
          <w:sz w:val="24"/>
        </w:rPr>
        <w:t>）建设单位提供的其他技术文件。</w:t>
      </w:r>
    </w:p>
    <w:p w14:paraId="52BBD19D" w14:textId="77777777" w:rsidR="00775B2B" w:rsidRDefault="00000000">
      <w:pPr>
        <w:pStyle w:val="20"/>
        <w:spacing w:before="0" w:after="0" w:line="520" w:lineRule="exact"/>
        <w:rPr>
          <w:rStyle w:val="affff1"/>
          <w:rFonts w:ascii="Times New Roman" w:hAnsi="Times New Roman"/>
          <w:color w:val="auto"/>
          <w:sz w:val="28"/>
          <w:szCs w:val="28"/>
          <w:u w:val="none"/>
        </w:rPr>
      </w:pPr>
      <w:bookmarkStart w:id="177" w:name="_Toc26787"/>
      <w:r>
        <w:rPr>
          <w:rStyle w:val="affff1"/>
          <w:rFonts w:ascii="Times New Roman" w:hAnsi="Times New Roman"/>
          <w:color w:val="auto"/>
          <w:sz w:val="28"/>
          <w:szCs w:val="28"/>
          <w:u w:val="none"/>
        </w:rPr>
        <w:t>2.</w:t>
      </w:r>
      <w:bookmarkStart w:id="178" w:name="_Toc175155719"/>
      <w:bookmarkStart w:id="179" w:name="_Toc175154636"/>
      <w:r>
        <w:rPr>
          <w:rStyle w:val="affff1"/>
          <w:rFonts w:ascii="Times New Roman" w:hAnsi="Times New Roman"/>
          <w:color w:val="auto"/>
          <w:sz w:val="28"/>
          <w:szCs w:val="28"/>
          <w:u w:val="none"/>
        </w:rPr>
        <w:t>3</w:t>
      </w:r>
      <w:r>
        <w:rPr>
          <w:rStyle w:val="affff1"/>
          <w:rFonts w:ascii="Times New Roman" w:hAnsi="Times New Roman"/>
          <w:color w:val="auto"/>
          <w:sz w:val="28"/>
          <w:szCs w:val="28"/>
          <w:u w:val="none"/>
        </w:rPr>
        <w:t>环境影响因素识别与评价因子筛选</w:t>
      </w:r>
      <w:bookmarkEnd w:id="177"/>
      <w:bookmarkEnd w:id="178"/>
      <w:bookmarkEnd w:id="179"/>
    </w:p>
    <w:p w14:paraId="0A6567A7" w14:textId="77777777" w:rsidR="00775B2B" w:rsidRDefault="00000000">
      <w:pPr>
        <w:pStyle w:val="30"/>
        <w:spacing w:before="0" w:after="0" w:line="520" w:lineRule="exact"/>
        <w:rPr>
          <w:rStyle w:val="affff1"/>
          <w:rFonts w:eastAsia="黑体"/>
          <w:color w:val="auto"/>
          <w:sz w:val="24"/>
          <w:szCs w:val="24"/>
          <w:u w:val="none"/>
        </w:rPr>
      </w:pPr>
      <w:r>
        <w:rPr>
          <w:rStyle w:val="affff1"/>
          <w:rFonts w:eastAsia="黑体"/>
          <w:color w:val="auto"/>
          <w:sz w:val="24"/>
          <w:szCs w:val="24"/>
          <w:u w:val="none"/>
        </w:rPr>
        <w:t>2.3.1</w:t>
      </w:r>
      <w:r>
        <w:rPr>
          <w:rStyle w:val="affff1"/>
          <w:rFonts w:eastAsia="黑体"/>
          <w:color w:val="auto"/>
          <w:sz w:val="24"/>
          <w:szCs w:val="24"/>
          <w:u w:val="none"/>
        </w:rPr>
        <w:t>环境影响因素识别</w:t>
      </w:r>
    </w:p>
    <w:p w14:paraId="6F462F8E" w14:textId="77777777" w:rsidR="00775B2B" w:rsidRDefault="00000000">
      <w:pPr>
        <w:topLinePunct/>
        <w:snapToGrid w:val="0"/>
        <w:spacing w:line="360" w:lineRule="auto"/>
        <w:ind w:firstLineChars="200" w:firstLine="480"/>
        <w:rPr>
          <w:sz w:val="24"/>
        </w:rPr>
      </w:pPr>
      <w:r>
        <w:rPr>
          <w:sz w:val="24"/>
        </w:rPr>
        <w:t>项目施工期和运营期可能对环境产生的污染因素包括：废气、废水、噪声、工业固体废弃物，这些因素可能导致的环境影响涉及环境空气、地下水环境、声环境、社会环境等。</w:t>
      </w:r>
    </w:p>
    <w:p w14:paraId="729B5C22" w14:textId="77777777" w:rsidR="00775B2B" w:rsidRDefault="00000000">
      <w:pPr>
        <w:topLinePunct/>
        <w:snapToGrid w:val="0"/>
        <w:spacing w:line="360" w:lineRule="auto"/>
        <w:ind w:firstLineChars="200" w:firstLine="480"/>
        <w:rPr>
          <w:sz w:val="24"/>
        </w:rPr>
      </w:pPr>
      <w:r>
        <w:rPr>
          <w:sz w:val="24"/>
        </w:rPr>
        <w:t>项目施工期间对环境的影响很大程度上取决于项目特点、施工季节以及项目所处的地形、地貌等环境因素。</w:t>
      </w:r>
    </w:p>
    <w:p w14:paraId="4D2A86CD" w14:textId="77777777" w:rsidR="00775B2B" w:rsidRDefault="00000000">
      <w:pPr>
        <w:topLinePunct/>
        <w:snapToGrid w:val="0"/>
        <w:spacing w:line="360" w:lineRule="auto"/>
        <w:ind w:firstLineChars="200" w:firstLine="480"/>
        <w:rPr>
          <w:sz w:val="24"/>
        </w:rPr>
      </w:pPr>
      <w:r>
        <w:rPr>
          <w:sz w:val="24"/>
        </w:rPr>
        <w:t>项目运行期对环境要素的不利影响主要表现在环境空气、地下水、土壤和环境风险等方面，产生的影响是中等程度或轻微的。</w:t>
      </w:r>
    </w:p>
    <w:p w14:paraId="73824973" w14:textId="77777777" w:rsidR="00775B2B" w:rsidRDefault="00000000">
      <w:pPr>
        <w:topLinePunct/>
        <w:snapToGrid w:val="0"/>
        <w:spacing w:line="360" w:lineRule="auto"/>
        <w:ind w:firstLineChars="200" w:firstLine="480"/>
        <w:rPr>
          <w:sz w:val="24"/>
        </w:rPr>
      </w:pPr>
      <w:r>
        <w:rPr>
          <w:sz w:val="24"/>
        </w:rPr>
        <w:t>根据项目情况和污染物排放特征，以及项目所处地区环境状况，采用矩阵法</w:t>
      </w:r>
      <w:r>
        <w:rPr>
          <w:sz w:val="24"/>
        </w:rPr>
        <w:lastRenderedPageBreak/>
        <w:t>对该项目可能产生的环境影响活动、其受该过程影响的环境要素进行识别，其结果见表</w:t>
      </w:r>
      <w:r>
        <w:rPr>
          <w:sz w:val="24"/>
        </w:rPr>
        <w:t>2.3-1</w:t>
      </w:r>
      <w:r>
        <w:rPr>
          <w:sz w:val="24"/>
        </w:rPr>
        <w:t>。</w:t>
      </w:r>
    </w:p>
    <w:p w14:paraId="6848BEF4" w14:textId="77777777" w:rsidR="00775B2B" w:rsidRDefault="00000000">
      <w:pPr>
        <w:jc w:val="center"/>
        <w:rPr>
          <w:rFonts w:eastAsia="黑体"/>
        </w:rPr>
      </w:pPr>
      <w:bookmarkStart w:id="180" w:name="_Hlk190863213"/>
      <w:r w:rsidRPr="00652013">
        <w:rPr>
          <w:rFonts w:eastAsia="黑体"/>
          <w:sz w:val="24"/>
        </w:rPr>
        <w:t>表</w:t>
      </w:r>
      <w:r w:rsidRPr="00652013">
        <w:rPr>
          <w:rFonts w:eastAsia="黑体"/>
          <w:sz w:val="24"/>
        </w:rPr>
        <w:t xml:space="preserve">2.3-1    </w:t>
      </w:r>
      <w:r w:rsidRPr="00652013">
        <w:rPr>
          <w:rFonts w:eastAsia="黑体"/>
          <w:sz w:val="24"/>
        </w:rPr>
        <w:t>项目主要环境影响因素识别表</w:t>
      </w:r>
      <w:bookmarkEnd w:id="180"/>
    </w:p>
    <w:tbl>
      <w:tblPr>
        <w:tblW w:w="5003" w:type="pct"/>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0" w:type="dxa"/>
          <w:right w:w="0" w:type="dxa"/>
        </w:tblCellMar>
        <w:tblLook w:val="04A0" w:firstRow="1" w:lastRow="0" w:firstColumn="1" w:lastColumn="0" w:noHBand="0" w:noVBand="1"/>
      </w:tblPr>
      <w:tblGrid>
        <w:gridCol w:w="637"/>
        <w:gridCol w:w="1258"/>
        <w:gridCol w:w="381"/>
        <w:gridCol w:w="381"/>
        <w:gridCol w:w="371"/>
        <w:gridCol w:w="381"/>
        <w:gridCol w:w="447"/>
        <w:gridCol w:w="386"/>
        <w:gridCol w:w="386"/>
        <w:gridCol w:w="388"/>
        <w:gridCol w:w="386"/>
        <w:gridCol w:w="464"/>
        <w:gridCol w:w="397"/>
        <w:gridCol w:w="386"/>
        <w:gridCol w:w="386"/>
        <w:gridCol w:w="386"/>
        <w:gridCol w:w="386"/>
        <w:gridCol w:w="474"/>
      </w:tblGrid>
      <w:tr w:rsidR="00775B2B" w14:paraId="215119F2" w14:textId="77777777" w:rsidTr="006B4C92">
        <w:trPr>
          <w:trHeight w:val="20"/>
          <w:jc w:val="center"/>
        </w:trPr>
        <w:tc>
          <w:tcPr>
            <w:tcW w:w="385" w:type="pct"/>
            <w:vMerge w:val="restart"/>
            <w:vAlign w:val="center"/>
          </w:tcPr>
          <w:p w14:paraId="49D29259" w14:textId="77777777" w:rsidR="00775B2B" w:rsidRDefault="00000000">
            <w:pPr>
              <w:pStyle w:val="affffffffffffffffffffffffffffffffffffffffffffff6"/>
              <w:rPr>
                <w:szCs w:val="21"/>
              </w:rPr>
            </w:pPr>
            <w:r>
              <w:rPr>
                <w:szCs w:val="21"/>
              </w:rPr>
              <w:t>评价</w:t>
            </w:r>
          </w:p>
          <w:p w14:paraId="2E4535E7" w14:textId="77777777" w:rsidR="00775B2B" w:rsidRDefault="00000000">
            <w:pPr>
              <w:pStyle w:val="affffffffffffffffffffffffffffffffffffffffffffff6"/>
              <w:rPr>
                <w:szCs w:val="21"/>
              </w:rPr>
            </w:pPr>
            <w:r>
              <w:rPr>
                <w:szCs w:val="21"/>
              </w:rPr>
              <w:t>时段</w:t>
            </w:r>
          </w:p>
        </w:tc>
        <w:tc>
          <w:tcPr>
            <w:tcW w:w="760" w:type="pct"/>
            <w:vMerge w:val="restart"/>
            <w:vAlign w:val="center"/>
          </w:tcPr>
          <w:p w14:paraId="3031A307" w14:textId="77777777" w:rsidR="00775B2B" w:rsidRDefault="00000000">
            <w:pPr>
              <w:pStyle w:val="affffffffffffffffffffffffffffffffffffffffffffff6"/>
              <w:rPr>
                <w:szCs w:val="21"/>
              </w:rPr>
            </w:pPr>
            <w:r>
              <w:rPr>
                <w:szCs w:val="21"/>
              </w:rPr>
              <w:t>建设</w:t>
            </w:r>
          </w:p>
          <w:p w14:paraId="7B4821A6" w14:textId="77777777" w:rsidR="00775B2B" w:rsidRDefault="00000000">
            <w:pPr>
              <w:pStyle w:val="affffffffffffffffffffffffffffffffffffffffffffff6"/>
              <w:rPr>
                <w:szCs w:val="21"/>
              </w:rPr>
            </w:pPr>
            <w:r>
              <w:rPr>
                <w:szCs w:val="21"/>
              </w:rPr>
              <w:t>生产</w:t>
            </w:r>
          </w:p>
          <w:p w14:paraId="193FE2E8" w14:textId="77777777" w:rsidR="00775B2B" w:rsidRDefault="00000000">
            <w:pPr>
              <w:pStyle w:val="affffffffffffffffffffffffffffffffffffffffffffff6"/>
              <w:rPr>
                <w:szCs w:val="21"/>
              </w:rPr>
            </w:pPr>
            <w:r>
              <w:rPr>
                <w:szCs w:val="21"/>
              </w:rPr>
              <w:t>活动</w:t>
            </w:r>
          </w:p>
        </w:tc>
        <w:tc>
          <w:tcPr>
            <w:tcW w:w="3854" w:type="pct"/>
            <w:gridSpan w:val="16"/>
          </w:tcPr>
          <w:p w14:paraId="42F08CA9" w14:textId="77777777" w:rsidR="00775B2B" w:rsidRDefault="00000000">
            <w:pPr>
              <w:pStyle w:val="affffffffffffffffffffffffffffffffffffffffffffff6"/>
              <w:rPr>
                <w:szCs w:val="21"/>
              </w:rPr>
            </w:pPr>
            <w:r>
              <w:rPr>
                <w:szCs w:val="21"/>
              </w:rPr>
              <w:t>可能受到环境影响的领域（环境受体）</w:t>
            </w:r>
          </w:p>
        </w:tc>
      </w:tr>
      <w:tr w:rsidR="00775B2B" w14:paraId="05C37B72" w14:textId="77777777" w:rsidTr="006B4C92">
        <w:trPr>
          <w:trHeight w:val="20"/>
          <w:jc w:val="center"/>
        </w:trPr>
        <w:tc>
          <w:tcPr>
            <w:tcW w:w="385" w:type="pct"/>
            <w:vMerge/>
            <w:vAlign w:val="center"/>
          </w:tcPr>
          <w:p w14:paraId="3F5D17A1" w14:textId="77777777" w:rsidR="00775B2B" w:rsidRDefault="00775B2B">
            <w:pPr>
              <w:pStyle w:val="affffffffffffffffffffffffffffffffffffffffffffff6"/>
              <w:rPr>
                <w:szCs w:val="21"/>
              </w:rPr>
            </w:pPr>
          </w:p>
        </w:tc>
        <w:tc>
          <w:tcPr>
            <w:tcW w:w="760" w:type="pct"/>
            <w:vMerge/>
            <w:vAlign w:val="center"/>
          </w:tcPr>
          <w:p w14:paraId="71605699" w14:textId="77777777" w:rsidR="00775B2B" w:rsidRDefault="00775B2B">
            <w:pPr>
              <w:pStyle w:val="affffffffffffffffffffffffffffffffffffffffffffff6"/>
              <w:rPr>
                <w:szCs w:val="21"/>
              </w:rPr>
            </w:pPr>
          </w:p>
        </w:tc>
        <w:tc>
          <w:tcPr>
            <w:tcW w:w="1184" w:type="pct"/>
            <w:gridSpan w:val="5"/>
            <w:vAlign w:val="center"/>
          </w:tcPr>
          <w:p w14:paraId="17E726FE" w14:textId="77777777" w:rsidR="00775B2B" w:rsidRDefault="00000000">
            <w:pPr>
              <w:pStyle w:val="affffffffffffffffffffffffffffffffffffffffffffff6"/>
              <w:rPr>
                <w:szCs w:val="21"/>
              </w:rPr>
            </w:pPr>
            <w:r>
              <w:rPr>
                <w:szCs w:val="21"/>
              </w:rPr>
              <w:t>自然环境</w:t>
            </w:r>
          </w:p>
        </w:tc>
        <w:tc>
          <w:tcPr>
            <w:tcW w:w="1213" w:type="pct"/>
            <w:gridSpan w:val="5"/>
          </w:tcPr>
          <w:p w14:paraId="19CF980C" w14:textId="77777777" w:rsidR="00775B2B" w:rsidRDefault="00000000">
            <w:pPr>
              <w:pStyle w:val="affffffffffffffffffffffffffffffffffffffffffffff6"/>
              <w:rPr>
                <w:szCs w:val="21"/>
              </w:rPr>
            </w:pPr>
            <w:r>
              <w:rPr>
                <w:szCs w:val="21"/>
              </w:rPr>
              <w:t>环境质量</w:t>
            </w:r>
          </w:p>
        </w:tc>
        <w:tc>
          <w:tcPr>
            <w:tcW w:w="1455" w:type="pct"/>
            <w:gridSpan w:val="6"/>
          </w:tcPr>
          <w:p w14:paraId="4C08B98F" w14:textId="77777777" w:rsidR="00775B2B" w:rsidRDefault="00000000">
            <w:pPr>
              <w:pStyle w:val="affffffffffffffffffffffffffffffffffffffffffffff6"/>
              <w:rPr>
                <w:szCs w:val="21"/>
              </w:rPr>
            </w:pPr>
            <w:r>
              <w:rPr>
                <w:szCs w:val="21"/>
              </w:rPr>
              <w:t>生态环境</w:t>
            </w:r>
          </w:p>
        </w:tc>
      </w:tr>
      <w:tr w:rsidR="00775B2B" w14:paraId="2B605E63" w14:textId="77777777" w:rsidTr="006B4C92">
        <w:trPr>
          <w:trHeight w:val="20"/>
          <w:jc w:val="center"/>
        </w:trPr>
        <w:tc>
          <w:tcPr>
            <w:tcW w:w="385" w:type="pct"/>
            <w:vMerge/>
            <w:vAlign w:val="center"/>
          </w:tcPr>
          <w:p w14:paraId="37636562" w14:textId="77777777" w:rsidR="00775B2B" w:rsidRDefault="00775B2B">
            <w:pPr>
              <w:pStyle w:val="affffffffffffffffffffffffffffffffffffffffffffff6"/>
              <w:rPr>
                <w:szCs w:val="21"/>
              </w:rPr>
            </w:pPr>
          </w:p>
        </w:tc>
        <w:tc>
          <w:tcPr>
            <w:tcW w:w="760" w:type="pct"/>
            <w:vMerge/>
            <w:vAlign w:val="center"/>
          </w:tcPr>
          <w:p w14:paraId="7B353771" w14:textId="77777777" w:rsidR="00775B2B" w:rsidRDefault="00775B2B">
            <w:pPr>
              <w:pStyle w:val="affffffffffffffffffffffffffffffffffffffffffffff6"/>
              <w:rPr>
                <w:szCs w:val="21"/>
              </w:rPr>
            </w:pPr>
          </w:p>
        </w:tc>
        <w:tc>
          <w:tcPr>
            <w:tcW w:w="230" w:type="pct"/>
            <w:vAlign w:val="center"/>
          </w:tcPr>
          <w:p w14:paraId="439CD7E5" w14:textId="77777777" w:rsidR="00775B2B" w:rsidRDefault="00000000">
            <w:pPr>
              <w:pStyle w:val="affffffffffffffffffffffffffffffffffffffffffffff6"/>
              <w:rPr>
                <w:szCs w:val="21"/>
              </w:rPr>
            </w:pPr>
            <w:r>
              <w:rPr>
                <w:szCs w:val="21"/>
              </w:rPr>
              <w:t>地形地貌</w:t>
            </w:r>
          </w:p>
        </w:tc>
        <w:tc>
          <w:tcPr>
            <w:tcW w:w="230" w:type="pct"/>
            <w:vAlign w:val="center"/>
          </w:tcPr>
          <w:p w14:paraId="7313511E" w14:textId="77777777" w:rsidR="00775B2B" w:rsidRDefault="00000000">
            <w:pPr>
              <w:pStyle w:val="affffffffffffffffffffffffffffffffffffffffffffff6"/>
              <w:rPr>
                <w:szCs w:val="21"/>
              </w:rPr>
            </w:pPr>
            <w:r>
              <w:rPr>
                <w:szCs w:val="21"/>
              </w:rPr>
              <w:t>气候气象</w:t>
            </w:r>
          </w:p>
        </w:tc>
        <w:tc>
          <w:tcPr>
            <w:tcW w:w="224" w:type="pct"/>
            <w:vAlign w:val="center"/>
          </w:tcPr>
          <w:p w14:paraId="471BDF70" w14:textId="77777777" w:rsidR="00775B2B" w:rsidRDefault="00000000">
            <w:pPr>
              <w:pStyle w:val="affffffffffffffffffffffffffffffffffffffffffffff6"/>
              <w:rPr>
                <w:szCs w:val="21"/>
              </w:rPr>
            </w:pPr>
            <w:r>
              <w:rPr>
                <w:szCs w:val="21"/>
              </w:rPr>
              <w:t>河流水系</w:t>
            </w:r>
          </w:p>
        </w:tc>
        <w:tc>
          <w:tcPr>
            <w:tcW w:w="230" w:type="pct"/>
            <w:vAlign w:val="center"/>
          </w:tcPr>
          <w:p w14:paraId="1357A920" w14:textId="77777777" w:rsidR="00775B2B" w:rsidRDefault="00000000">
            <w:pPr>
              <w:pStyle w:val="affffffffffffffffffffffffffffffffffffffffffffff6"/>
              <w:rPr>
                <w:szCs w:val="21"/>
              </w:rPr>
            </w:pPr>
            <w:r>
              <w:rPr>
                <w:szCs w:val="21"/>
              </w:rPr>
              <w:t>水文地质</w:t>
            </w:r>
          </w:p>
        </w:tc>
        <w:tc>
          <w:tcPr>
            <w:tcW w:w="267" w:type="pct"/>
            <w:vAlign w:val="center"/>
          </w:tcPr>
          <w:p w14:paraId="24FFF782" w14:textId="77777777" w:rsidR="00775B2B" w:rsidRDefault="00000000">
            <w:pPr>
              <w:pStyle w:val="affffffffffffffffffffffffffffffffffffffffffffff6"/>
              <w:rPr>
                <w:szCs w:val="21"/>
              </w:rPr>
            </w:pPr>
            <w:r>
              <w:rPr>
                <w:szCs w:val="21"/>
              </w:rPr>
              <w:t>土壤类型</w:t>
            </w:r>
          </w:p>
        </w:tc>
        <w:tc>
          <w:tcPr>
            <w:tcW w:w="233" w:type="pct"/>
            <w:vAlign w:val="center"/>
          </w:tcPr>
          <w:p w14:paraId="0AC709A0" w14:textId="77777777" w:rsidR="00775B2B" w:rsidRDefault="00000000">
            <w:pPr>
              <w:pStyle w:val="affffffffffffffffffffffffffffffffffffffffffffff6"/>
              <w:rPr>
                <w:szCs w:val="21"/>
              </w:rPr>
            </w:pPr>
            <w:r>
              <w:rPr>
                <w:szCs w:val="21"/>
              </w:rPr>
              <w:t>环境空气</w:t>
            </w:r>
          </w:p>
        </w:tc>
        <w:tc>
          <w:tcPr>
            <w:tcW w:w="233" w:type="pct"/>
            <w:vAlign w:val="center"/>
          </w:tcPr>
          <w:p w14:paraId="10C8F8F9" w14:textId="77777777" w:rsidR="00775B2B" w:rsidRDefault="00000000">
            <w:pPr>
              <w:pStyle w:val="affffffffffffffffffffffffffffffffffffffffffffff6"/>
              <w:rPr>
                <w:szCs w:val="21"/>
              </w:rPr>
            </w:pPr>
            <w:r>
              <w:rPr>
                <w:szCs w:val="21"/>
              </w:rPr>
              <w:t>地表水</w:t>
            </w:r>
          </w:p>
        </w:tc>
        <w:tc>
          <w:tcPr>
            <w:tcW w:w="234" w:type="pct"/>
            <w:vAlign w:val="center"/>
          </w:tcPr>
          <w:p w14:paraId="090424A1" w14:textId="77777777" w:rsidR="00775B2B" w:rsidRDefault="00000000">
            <w:pPr>
              <w:pStyle w:val="affffffffffffffffffffffffffffffffffffffffffffff6"/>
              <w:rPr>
                <w:szCs w:val="21"/>
              </w:rPr>
            </w:pPr>
            <w:r>
              <w:rPr>
                <w:szCs w:val="21"/>
              </w:rPr>
              <w:t>地下水</w:t>
            </w:r>
          </w:p>
        </w:tc>
        <w:tc>
          <w:tcPr>
            <w:tcW w:w="233" w:type="pct"/>
            <w:vAlign w:val="center"/>
          </w:tcPr>
          <w:p w14:paraId="7EFDE27E" w14:textId="77777777" w:rsidR="00775B2B" w:rsidRDefault="00000000">
            <w:pPr>
              <w:pStyle w:val="affffffffffffffffffffffffffffffffffffffffffffff6"/>
              <w:rPr>
                <w:szCs w:val="21"/>
              </w:rPr>
            </w:pPr>
            <w:r>
              <w:rPr>
                <w:szCs w:val="21"/>
              </w:rPr>
              <w:t>声环境</w:t>
            </w:r>
          </w:p>
        </w:tc>
        <w:tc>
          <w:tcPr>
            <w:tcW w:w="278" w:type="pct"/>
            <w:vAlign w:val="center"/>
          </w:tcPr>
          <w:p w14:paraId="6CE6E9D7" w14:textId="77777777" w:rsidR="00775B2B" w:rsidRDefault="00000000">
            <w:pPr>
              <w:pStyle w:val="affffffffffffffffffffffffffffffffffffffffffffff6"/>
              <w:rPr>
                <w:szCs w:val="21"/>
              </w:rPr>
            </w:pPr>
            <w:r>
              <w:rPr>
                <w:szCs w:val="21"/>
              </w:rPr>
              <w:t>土壤环境</w:t>
            </w:r>
          </w:p>
        </w:tc>
        <w:tc>
          <w:tcPr>
            <w:tcW w:w="240" w:type="pct"/>
            <w:vAlign w:val="center"/>
          </w:tcPr>
          <w:p w14:paraId="71A5D6DC" w14:textId="77777777" w:rsidR="00775B2B" w:rsidRDefault="00000000">
            <w:pPr>
              <w:pStyle w:val="affffffffffffffffffffffffffffffffffffffffffffff6"/>
              <w:rPr>
                <w:szCs w:val="21"/>
              </w:rPr>
            </w:pPr>
            <w:r>
              <w:rPr>
                <w:szCs w:val="21"/>
              </w:rPr>
              <w:t>生态系统</w:t>
            </w:r>
          </w:p>
        </w:tc>
        <w:tc>
          <w:tcPr>
            <w:tcW w:w="233" w:type="pct"/>
            <w:vAlign w:val="center"/>
          </w:tcPr>
          <w:p w14:paraId="0230BC92" w14:textId="77777777" w:rsidR="00775B2B" w:rsidRDefault="00000000">
            <w:pPr>
              <w:pStyle w:val="affffffffffffffffffffffffffffffffffffffffffffff6"/>
              <w:rPr>
                <w:szCs w:val="21"/>
              </w:rPr>
            </w:pPr>
            <w:r>
              <w:rPr>
                <w:szCs w:val="21"/>
              </w:rPr>
              <w:t>植被类型</w:t>
            </w:r>
          </w:p>
        </w:tc>
        <w:tc>
          <w:tcPr>
            <w:tcW w:w="233" w:type="pct"/>
            <w:vAlign w:val="center"/>
          </w:tcPr>
          <w:p w14:paraId="22BEF040" w14:textId="77777777" w:rsidR="00775B2B" w:rsidRDefault="00000000">
            <w:pPr>
              <w:pStyle w:val="affffffffffffffffffffffffffffffffffffffffffffff6"/>
              <w:rPr>
                <w:szCs w:val="21"/>
              </w:rPr>
            </w:pPr>
            <w:r>
              <w:rPr>
                <w:szCs w:val="21"/>
              </w:rPr>
              <w:t>植物物种</w:t>
            </w:r>
          </w:p>
        </w:tc>
        <w:tc>
          <w:tcPr>
            <w:tcW w:w="233" w:type="pct"/>
            <w:vAlign w:val="center"/>
          </w:tcPr>
          <w:p w14:paraId="12139E79" w14:textId="77777777" w:rsidR="00775B2B" w:rsidRDefault="00000000">
            <w:pPr>
              <w:pStyle w:val="affffffffffffffffffffffffffffffffffffffffffffff6"/>
              <w:rPr>
                <w:szCs w:val="21"/>
              </w:rPr>
            </w:pPr>
            <w:r>
              <w:rPr>
                <w:szCs w:val="21"/>
              </w:rPr>
              <w:t>水土流失</w:t>
            </w:r>
          </w:p>
        </w:tc>
        <w:tc>
          <w:tcPr>
            <w:tcW w:w="233" w:type="pct"/>
            <w:vAlign w:val="center"/>
          </w:tcPr>
          <w:p w14:paraId="15B33C8F" w14:textId="77777777" w:rsidR="00775B2B" w:rsidRDefault="00000000">
            <w:pPr>
              <w:pStyle w:val="affffffffffffffffffffffffffffffffffffffffffffff6"/>
              <w:rPr>
                <w:szCs w:val="21"/>
              </w:rPr>
            </w:pPr>
            <w:r>
              <w:rPr>
                <w:szCs w:val="21"/>
              </w:rPr>
              <w:t>野生动物</w:t>
            </w:r>
          </w:p>
        </w:tc>
        <w:tc>
          <w:tcPr>
            <w:tcW w:w="282" w:type="pct"/>
            <w:vAlign w:val="center"/>
          </w:tcPr>
          <w:p w14:paraId="1827010F" w14:textId="77777777" w:rsidR="00775B2B" w:rsidRDefault="00000000">
            <w:pPr>
              <w:pStyle w:val="affffffffffffffffffffffffffffffffffffffffffffff6"/>
              <w:rPr>
                <w:szCs w:val="21"/>
              </w:rPr>
            </w:pPr>
            <w:r>
              <w:rPr>
                <w:szCs w:val="21"/>
              </w:rPr>
              <w:t>水生生物</w:t>
            </w:r>
          </w:p>
        </w:tc>
      </w:tr>
      <w:tr w:rsidR="00775B2B" w14:paraId="0E58A854" w14:textId="77777777" w:rsidTr="006B4C92">
        <w:trPr>
          <w:trHeight w:val="20"/>
          <w:jc w:val="center"/>
        </w:trPr>
        <w:tc>
          <w:tcPr>
            <w:tcW w:w="385" w:type="pct"/>
            <w:vMerge w:val="restart"/>
            <w:vAlign w:val="center"/>
          </w:tcPr>
          <w:p w14:paraId="2B11CFD0" w14:textId="77777777" w:rsidR="00775B2B" w:rsidRDefault="00000000">
            <w:pPr>
              <w:pStyle w:val="affffffffffffffffffffffffffffffffffffffffffffff6"/>
              <w:rPr>
                <w:szCs w:val="21"/>
              </w:rPr>
            </w:pPr>
            <w:r>
              <w:rPr>
                <w:szCs w:val="21"/>
              </w:rPr>
              <w:t>施</w:t>
            </w:r>
          </w:p>
          <w:p w14:paraId="655E1BDA" w14:textId="77777777" w:rsidR="00775B2B" w:rsidRDefault="00000000">
            <w:pPr>
              <w:pStyle w:val="affffffffffffffffffffffffffffffffffffffffffffff6"/>
              <w:rPr>
                <w:szCs w:val="21"/>
              </w:rPr>
            </w:pPr>
            <w:r>
              <w:rPr>
                <w:szCs w:val="21"/>
              </w:rPr>
              <w:t>工</w:t>
            </w:r>
          </w:p>
          <w:p w14:paraId="665F6A5C" w14:textId="77777777" w:rsidR="00775B2B" w:rsidRDefault="00000000">
            <w:pPr>
              <w:pStyle w:val="affffffffffffffffffffffffffffffffffffffffffffff6"/>
              <w:rPr>
                <w:szCs w:val="21"/>
              </w:rPr>
            </w:pPr>
            <w:r>
              <w:rPr>
                <w:szCs w:val="21"/>
              </w:rPr>
              <w:t>期</w:t>
            </w:r>
          </w:p>
        </w:tc>
        <w:tc>
          <w:tcPr>
            <w:tcW w:w="760" w:type="pct"/>
            <w:vAlign w:val="center"/>
          </w:tcPr>
          <w:p w14:paraId="75804866" w14:textId="77777777" w:rsidR="00775B2B" w:rsidRDefault="00000000">
            <w:pPr>
              <w:pStyle w:val="affffffffffffffffffffffffffffffffffffffffffffff6"/>
              <w:rPr>
                <w:szCs w:val="21"/>
              </w:rPr>
            </w:pPr>
            <w:r>
              <w:rPr>
                <w:szCs w:val="21"/>
              </w:rPr>
              <w:t>场地清理</w:t>
            </w:r>
          </w:p>
        </w:tc>
        <w:tc>
          <w:tcPr>
            <w:tcW w:w="230" w:type="pct"/>
            <w:vAlign w:val="center"/>
          </w:tcPr>
          <w:p w14:paraId="5566705B" w14:textId="77777777" w:rsidR="00775B2B" w:rsidRDefault="00000000">
            <w:pPr>
              <w:pStyle w:val="affffffffffffffffffffffffffffffffffffffffffffff6"/>
              <w:rPr>
                <w:szCs w:val="21"/>
              </w:rPr>
            </w:pPr>
            <w:r>
              <w:rPr>
                <w:szCs w:val="21"/>
              </w:rPr>
              <w:t>-1</w:t>
            </w:r>
          </w:p>
        </w:tc>
        <w:tc>
          <w:tcPr>
            <w:tcW w:w="230" w:type="pct"/>
            <w:vAlign w:val="center"/>
          </w:tcPr>
          <w:p w14:paraId="55F14446" w14:textId="77777777" w:rsidR="00775B2B" w:rsidRDefault="00775B2B">
            <w:pPr>
              <w:pStyle w:val="affffffffffffffffffffffffffffffffffffffffffffff6"/>
              <w:rPr>
                <w:szCs w:val="21"/>
              </w:rPr>
            </w:pPr>
          </w:p>
        </w:tc>
        <w:tc>
          <w:tcPr>
            <w:tcW w:w="224" w:type="pct"/>
            <w:vAlign w:val="center"/>
          </w:tcPr>
          <w:p w14:paraId="23D51CE1" w14:textId="77777777" w:rsidR="00775B2B" w:rsidRDefault="00775B2B">
            <w:pPr>
              <w:pStyle w:val="affffffffffffffffffffffffffffffffffffffffffffff6"/>
              <w:rPr>
                <w:szCs w:val="21"/>
              </w:rPr>
            </w:pPr>
          </w:p>
        </w:tc>
        <w:tc>
          <w:tcPr>
            <w:tcW w:w="230" w:type="pct"/>
            <w:vAlign w:val="center"/>
          </w:tcPr>
          <w:p w14:paraId="41C1A959" w14:textId="77777777" w:rsidR="00775B2B" w:rsidRDefault="00775B2B">
            <w:pPr>
              <w:pStyle w:val="affffffffffffffffffffffffffffffffffffffffffffff6"/>
              <w:rPr>
                <w:szCs w:val="21"/>
              </w:rPr>
            </w:pPr>
          </w:p>
        </w:tc>
        <w:tc>
          <w:tcPr>
            <w:tcW w:w="267" w:type="pct"/>
            <w:vAlign w:val="center"/>
          </w:tcPr>
          <w:p w14:paraId="3D8A8B5B" w14:textId="77777777" w:rsidR="00775B2B" w:rsidRDefault="00775B2B">
            <w:pPr>
              <w:pStyle w:val="affffffffffffffffffffffffffffffffffffffffffffff6"/>
              <w:rPr>
                <w:szCs w:val="21"/>
              </w:rPr>
            </w:pPr>
          </w:p>
        </w:tc>
        <w:tc>
          <w:tcPr>
            <w:tcW w:w="233" w:type="pct"/>
            <w:vAlign w:val="center"/>
          </w:tcPr>
          <w:p w14:paraId="0710FB9A" w14:textId="77777777" w:rsidR="00775B2B" w:rsidRDefault="00000000">
            <w:pPr>
              <w:pStyle w:val="affffffffffffffffffffffffffffffffffffffffffffff6"/>
              <w:rPr>
                <w:szCs w:val="21"/>
              </w:rPr>
            </w:pPr>
            <w:r>
              <w:rPr>
                <w:szCs w:val="21"/>
              </w:rPr>
              <w:t>-1</w:t>
            </w:r>
          </w:p>
        </w:tc>
        <w:tc>
          <w:tcPr>
            <w:tcW w:w="233" w:type="pct"/>
            <w:vAlign w:val="center"/>
          </w:tcPr>
          <w:p w14:paraId="3190F8BF" w14:textId="77777777" w:rsidR="00775B2B" w:rsidRDefault="00775B2B">
            <w:pPr>
              <w:pStyle w:val="affffffffffffffffffffffffffffffffffffffffffffff6"/>
              <w:rPr>
                <w:szCs w:val="21"/>
              </w:rPr>
            </w:pPr>
          </w:p>
        </w:tc>
        <w:tc>
          <w:tcPr>
            <w:tcW w:w="234" w:type="pct"/>
            <w:vAlign w:val="center"/>
          </w:tcPr>
          <w:p w14:paraId="21A37AE6" w14:textId="77777777" w:rsidR="00775B2B" w:rsidRDefault="00775B2B">
            <w:pPr>
              <w:pStyle w:val="affffffffffffffffffffffffffffffffffffffffffffff6"/>
              <w:rPr>
                <w:szCs w:val="21"/>
              </w:rPr>
            </w:pPr>
          </w:p>
        </w:tc>
        <w:tc>
          <w:tcPr>
            <w:tcW w:w="233" w:type="pct"/>
          </w:tcPr>
          <w:p w14:paraId="17AE9649" w14:textId="77777777" w:rsidR="00775B2B" w:rsidRDefault="00000000">
            <w:pPr>
              <w:pStyle w:val="affffffffffffffffffffffffffffffffffffffffffffff6"/>
              <w:rPr>
                <w:szCs w:val="21"/>
              </w:rPr>
            </w:pPr>
            <w:r>
              <w:rPr>
                <w:szCs w:val="21"/>
              </w:rPr>
              <w:t>-1</w:t>
            </w:r>
          </w:p>
        </w:tc>
        <w:tc>
          <w:tcPr>
            <w:tcW w:w="278" w:type="pct"/>
            <w:vAlign w:val="center"/>
          </w:tcPr>
          <w:p w14:paraId="1FC821FF" w14:textId="77777777" w:rsidR="00775B2B" w:rsidRDefault="00775B2B">
            <w:pPr>
              <w:pStyle w:val="affffffffffffffffffffffffffffffffffffffffffffff6"/>
              <w:rPr>
                <w:szCs w:val="21"/>
              </w:rPr>
            </w:pPr>
          </w:p>
        </w:tc>
        <w:tc>
          <w:tcPr>
            <w:tcW w:w="240" w:type="pct"/>
            <w:vAlign w:val="center"/>
          </w:tcPr>
          <w:p w14:paraId="5BCD054F" w14:textId="77777777" w:rsidR="00775B2B" w:rsidRDefault="00775B2B">
            <w:pPr>
              <w:pStyle w:val="affffffffffffffffffffffffffffffffffffffffffffff6"/>
              <w:rPr>
                <w:szCs w:val="21"/>
              </w:rPr>
            </w:pPr>
          </w:p>
        </w:tc>
        <w:tc>
          <w:tcPr>
            <w:tcW w:w="233" w:type="pct"/>
            <w:vAlign w:val="center"/>
          </w:tcPr>
          <w:p w14:paraId="63518116" w14:textId="77777777" w:rsidR="00775B2B" w:rsidRDefault="00775B2B">
            <w:pPr>
              <w:pStyle w:val="affffffffffffffffffffffffffffffffffffffffffffff6"/>
              <w:rPr>
                <w:szCs w:val="21"/>
              </w:rPr>
            </w:pPr>
          </w:p>
        </w:tc>
        <w:tc>
          <w:tcPr>
            <w:tcW w:w="233" w:type="pct"/>
            <w:vAlign w:val="center"/>
          </w:tcPr>
          <w:p w14:paraId="48D21D95" w14:textId="77777777" w:rsidR="00775B2B" w:rsidRDefault="00000000">
            <w:pPr>
              <w:pStyle w:val="affffffffffffffffffffffffffffffffffffffffffffff6"/>
              <w:rPr>
                <w:szCs w:val="21"/>
              </w:rPr>
            </w:pPr>
            <w:r>
              <w:rPr>
                <w:szCs w:val="21"/>
              </w:rPr>
              <w:t>-1</w:t>
            </w:r>
          </w:p>
        </w:tc>
        <w:tc>
          <w:tcPr>
            <w:tcW w:w="233" w:type="pct"/>
            <w:vAlign w:val="center"/>
          </w:tcPr>
          <w:p w14:paraId="3FC5A8E2" w14:textId="77777777" w:rsidR="00775B2B" w:rsidRDefault="00775B2B">
            <w:pPr>
              <w:pStyle w:val="affffffffffffffffffffffffffffffffffffffffffffff6"/>
              <w:rPr>
                <w:szCs w:val="21"/>
              </w:rPr>
            </w:pPr>
          </w:p>
        </w:tc>
        <w:tc>
          <w:tcPr>
            <w:tcW w:w="233" w:type="pct"/>
            <w:vAlign w:val="center"/>
          </w:tcPr>
          <w:p w14:paraId="1CECB215" w14:textId="77777777" w:rsidR="00775B2B" w:rsidRDefault="00775B2B">
            <w:pPr>
              <w:pStyle w:val="affffffffffffffffffffffffffffffffffffffffffffff6"/>
              <w:rPr>
                <w:szCs w:val="21"/>
              </w:rPr>
            </w:pPr>
          </w:p>
        </w:tc>
        <w:tc>
          <w:tcPr>
            <w:tcW w:w="282" w:type="pct"/>
            <w:vAlign w:val="center"/>
          </w:tcPr>
          <w:p w14:paraId="3F788A26" w14:textId="77777777" w:rsidR="00775B2B" w:rsidRDefault="00775B2B">
            <w:pPr>
              <w:pStyle w:val="affffffffffffffffffffffffffffffffffffffffffffff6"/>
              <w:rPr>
                <w:szCs w:val="21"/>
              </w:rPr>
            </w:pPr>
          </w:p>
        </w:tc>
      </w:tr>
      <w:tr w:rsidR="00775B2B" w14:paraId="18E6F850" w14:textId="77777777" w:rsidTr="006B4C92">
        <w:trPr>
          <w:trHeight w:val="20"/>
          <w:jc w:val="center"/>
        </w:trPr>
        <w:tc>
          <w:tcPr>
            <w:tcW w:w="385" w:type="pct"/>
            <w:vMerge/>
            <w:vAlign w:val="center"/>
          </w:tcPr>
          <w:p w14:paraId="7A3E4DCB" w14:textId="77777777" w:rsidR="00775B2B" w:rsidRDefault="00775B2B">
            <w:pPr>
              <w:pStyle w:val="affffffffffffffffffffffffffffffffffffffffffffff6"/>
              <w:rPr>
                <w:szCs w:val="21"/>
              </w:rPr>
            </w:pPr>
          </w:p>
        </w:tc>
        <w:tc>
          <w:tcPr>
            <w:tcW w:w="760" w:type="pct"/>
            <w:vAlign w:val="center"/>
          </w:tcPr>
          <w:p w14:paraId="433B5630" w14:textId="77777777" w:rsidR="00775B2B" w:rsidRDefault="00000000">
            <w:pPr>
              <w:pStyle w:val="affffffffffffffffffffffffffffffffffffffffffffff6"/>
              <w:rPr>
                <w:szCs w:val="21"/>
              </w:rPr>
            </w:pPr>
            <w:r>
              <w:rPr>
                <w:szCs w:val="21"/>
              </w:rPr>
              <w:t>基础工程</w:t>
            </w:r>
          </w:p>
        </w:tc>
        <w:tc>
          <w:tcPr>
            <w:tcW w:w="230" w:type="pct"/>
            <w:vAlign w:val="center"/>
          </w:tcPr>
          <w:p w14:paraId="56664993" w14:textId="77777777" w:rsidR="00775B2B" w:rsidRDefault="00775B2B">
            <w:pPr>
              <w:pStyle w:val="affffffffffffffffffffffffffffffffffffffffffffff6"/>
              <w:rPr>
                <w:szCs w:val="21"/>
              </w:rPr>
            </w:pPr>
          </w:p>
        </w:tc>
        <w:tc>
          <w:tcPr>
            <w:tcW w:w="230" w:type="pct"/>
            <w:vAlign w:val="center"/>
          </w:tcPr>
          <w:p w14:paraId="2D2179F3" w14:textId="77777777" w:rsidR="00775B2B" w:rsidRDefault="00775B2B">
            <w:pPr>
              <w:pStyle w:val="affffffffffffffffffffffffffffffffffffffffffffff6"/>
              <w:rPr>
                <w:szCs w:val="21"/>
              </w:rPr>
            </w:pPr>
          </w:p>
        </w:tc>
        <w:tc>
          <w:tcPr>
            <w:tcW w:w="224" w:type="pct"/>
            <w:vAlign w:val="center"/>
          </w:tcPr>
          <w:p w14:paraId="7850282E" w14:textId="77777777" w:rsidR="00775B2B" w:rsidRDefault="00775B2B">
            <w:pPr>
              <w:pStyle w:val="affffffffffffffffffffffffffffffffffffffffffffff6"/>
              <w:rPr>
                <w:szCs w:val="21"/>
              </w:rPr>
            </w:pPr>
          </w:p>
        </w:tc>
        <w:tc>
          <w:tcPr>
            <w:tcW w:w="230" w:type="pct"/>
            <w:vAlign w:val="center"/>
          </w:tcPr>
          <w:p w14:paraId="362262CD" w14:textId="77777777" w:rsidR="00775B2B" w:rsidRDefault="00775B2B">
            <w:pPr>
              <w:pStyle w:val="affffffffffffffffffffffffffffffffffffffffffffff6"/>
              <w:rPr>
                <w:szCs w:val="21"/>
              </w:rPr>
            </w:pPr>
          </w:p>
        </w:tc>
        <w:tc>
          <w:tcPr>
            <w:tcW w:w="267" w:type="pct"/>
            <w:vAlign w:val="center"/>
          </w:tcPr>
          <w:p w14:paraId="60351023" w14:textId="77777777" w:rsidR="00775B2B" w:rsidRDefault="00775B2B">
            <w:pPr>
              <w:pStyle w:val="affffffffffffffffffffffffffffffffffffffffffffff6"/>
              <w:rPr>
                <w:szCs w:val="21"/>
              </w:rPr>
            </w:pPr>
          </w:p>
        </w:tc>
        <w:tc>
          <w:tcPr>
            <w:tcW w:w="233" w:type="pct"/>
            <w:vAlign w:val="center"/>
          </w:tcPr>
          <w:p w14:paraId="6EB8FB5C" w14:textId="77777777" w:rsidR="00775B2B" w:rsidRDefault="00775B2B">
            <w:pPr>
              <w:pStyle w:val="affffffffffffffffffffffffffffffffffffffffffffff6"/>
              <w:rPr>
                <w:szCs w:val="21"/>
              </w:rPr>
            </w:pPr>
          </w:p>
        </w:tc>
        <w:tc>
          <w:tcPr>
            <w:tcW w:w="233" w:type="pct"/>
            <w:vAlign w:val="center"/>
          </w:tcPr>
          <w:p w14:paraId="498FE0CC" w14:textId="77777777" w:rsidR="00775B2B" w:rsidRDefault="00775B2B">
            <w:pPr>
              <w:pStyle w:val="affffffffffffffffffffffffffffffffffffffffffffff6"/>
              <w:rPr>
                <w:szCs w:val="21"/>
              </w:rPr>
            </w:pPr>
          </w:p>
        </w:tc>
        <w:tc>
          <w:tcPr>
            <w:tcW w:w="234" w:type="pct"/>
            <w:vAlign w:val="center"/>
          </w:tcPr>
          <w:p w14:paraId="2FAFCD00" w14:textId="77777777" w:rsidR="00775B2B" w:rsidRDefault="00775B2B">
            <w:pPr>
              <w:pStyle w:val="affffffffffffffffffffffffffffffffffffffffffffff6"/>
              <w:rPr>
                <w:szCs w:val="21"/>
              </w:rPr>
            </w:pPr>
          </w:p>
        </w:tc>
        <w:tc>
          <w:tcPr>
            <w:tcW w:w="233" w:type="pct"/>
          </w:tcPr>
          <w:p w14:paraId="06583924" w14:textId="77777777" w:rsidR="00775B2B" w:rsidRDefault="00000000">
            <w:pPr>
              <w:pStyle w:val="affffffffffffffffffffffffffffffffffffffffffffff6"/>
              <w:rPr>
                <w:szCs w:val="21"/>
              </w:rPr>
            </w:pPr>
            <w:r>
              <w:rPr>
                <w:szCs w:val="21"/>
              </w:rPr>
              <w:t>-1</w:t>
            </w:r>
          </w:p>
        </w:tc>
        <w:tc>
          <w:tcPr>
            <w:tcW w:w="278" w:type="pct"/>
            <w:vAlign w:val="center"/>
          </w:tcPr>
          <w:p w14:paraId="0194E024" w14:textId="77777777" w:rsidR="00775B2B" w:rsidRDefault="00775B2B">
            <w:pPr>
              <w:pStyle w:val="affffffffffffffffffffffffffffffffffffffffffffff6"/>
              <w:rPr>
                <w:szCs w:val="21"/>
              </w:rPr>
            </w:pPr>
          </w:p>
        </w:tc>
        <w:tc>
          <w:tcPr>
            <w:tcW w:w="240" w:type="pct"/>
            <w:vAlign w:val="center"/>
          </w:tcPr>
          <w:p w14:paraId="4767722F" w14:textId="77777777" w:rsidR="00775B2B" w:rsidRDefault="00775B2B">
            <w:pPr>
              <w:pStyle w:val="affffffffffffffffffffffffffffffffffffffffffffff6"/>
              <w:rPr>
                <w:szCs w:val="21"/>
              </w:rPr>
            </w:pPr>
          </w:p>
        </w:tc>
        <w:tc>
          <w:tcPr>
            <w:tcW w:w="233" w:type="pct"/>
            <w:vAlign w:val="center"/>
          </w:tcPr>
          <w:p w14:paraId="66945C40" w14:textId="77777777" w:rsidR="00775B2B" w:rsidRDefault="00775B2B">
            <w:pPr>
              <w:pStyle w:val="affffffffffffffffffffffffffffffffffffffffffffff6"/>
              <w:rPr>
                <w:szCs w:val="21"/>
              </w:rPr>
            </w:pPr>
          </w:p>
        </w:tc>
        <w:tc>
          <w:tcPr>
            <w:tcW w:w="233" w:type="pct"/>
            <w:vAlign w:val="center"/>
          </w:tcPr>
          <w:p w14:paraId="64A3ED1F" w14:textId="77777777" w:rsidR="00775B2B" w:rsidRDefault="00775B2B">
            <w:pPr>
              <w:pStyle w:val="affffffffffffffffffffffffffffffffffffffffffffff6"/>
              <w:rPr>
                <w:szCs w:val="21"/>
              </w:rPr>
            </w:pPr>
          </w:p>
        </w:tc>
        <w:tc>
          <w:tcPr>
            <w:tcW w:w="233" w:type="pct"/>
            <w:vAlign w:val="center"/>
          </w:tcPr>
          <w:p w14:paraId="7FCCB159" w14:textId="77777777" w:rsidR="00775B2B" w:rsidRDefault="00775B2B">
            <w:pPr>
              <w:pStyle w:val="affffffffffffffffffffffffffffffffffffffffffffff6"/>
              <w:rPr>
                <w:szCs w:val="21"/>
              </w:rPr>
            </w:pPr>
          </w:p>
        </w:tc>
        <w:tc>
          <w:tcPr>
            <w:tcW w:w="233" w:type="pct"/>
            <w:vAlign w:val="center"/>
          </w:tcPr>
          <w:p w14:paraId="6ABCA388" w14:textId="77777777" w:rsidR="00775B2B" w:rsidRDefault="00775B2B">
            <w:pPr>
              <w:pStyle w:val="affffffffffffffffffffffffffffffffffffffffffffff6"/>
              <w:rPr>
                <w:szCs w:val="21"/>
              </w:rPr>
            </w:pPr>
          </w:p>
        </w:tc>
        <w:tc>
          <w:tcPr>
            <w:tcW w:w="282" w:type="pct"/>
            <w:vAlign w:val="center"/>
          </w:tcPr>
          <w:p w14:paraId="61DA9084" w14:textId="77777777" w:rsidR="00775B2B" w:rsidRDefault="00775B2B">
            <w:pPr>
              <w:pStyle w:val="affffffffffffffffffffffffffffffffffffffffffffff6"/>
              <w:rPr>
                <w:szCs w:val="21"/>
              </w:rPr>
            </w:pPr>
          </w:p>
        </w:tc>
      </w:tr>
      <w:tr w:rsidR="00775B2B" w14:paraId="71E481AF" w14:textId="77777777" w:rsidTr="006B4C92">
        <w:trPr>
          <w:trHeight w:val="20"/>
          <w:jc w:val="center"/>
        </w:trPr>
        <w:tc>
          <w:tcPr>
            <w:tcW w:w="385" w:type="pct"/>
            <w:vMerge/>
            <w:vAlign w:val="center"/>
          </w:tcPr>
          <w:p w14:paraId="6FD0DF2A" w14:textId="77777777" w:rsidR="00775B2B" w:rsidRDefault="00775B2B">
            <w:pPr>
              <w:pStyle w:val="affffffffffffffffffffffffffffffffffffffffffffff6"/>
              <w:rPr>
                <w:szCs w:val="21"/>
              </w:rPr>
            </w:pPr>
          </w:p>
        </w:tc>
        <w:tc>
          <w:tcPr>
            <w:tcW w:w="760" w:type="pct"/>
            <w:vAlign w:val="center"/>
          </w:tcPr>
          <w:p w14:paraId="3B0E40C0" w14:textId="77777777" w:rsidR="00775B2B" w:rsidRDefault="00000000">
            <w:pPr>
              <w:pStyle w:val="affffffffffffffffffffffffffffffffffffffffffffff6"/>
              <w:rPr>
                <w:szCs w:val="21"/>
              </w:rPr>
            </w:pPr>
            <w:r>
              <w:rPr>
                <w:szCs w:val="21"/>
              </w:rPr>
              <w:t>建筑施工</w:t>
            </w:r>
          </w:p>
        </w:tc>
        <w:tc>
          <w:tcPr>
            <w:tcW w:w="230" w:type="pct"/>
            <w:vAlign w:val="center"/>
          </w:tcPr>
          <w:p w14:paraId="2CD6CE35" w14:textId="77777777" w:rsidR="00775B2B" w:rsidRDefault="00775B2B">
            <w:pPr>
              <w:pStyle w:val="affffffffffffffffffffffffffffffffffffffffffffff6"/>
              <w:rPr>
                <w:szCs w:val="21"/>
              </w:rPr>
            </w:pPr>
          </w:p>
        </w:tc>
        <w:tc>
          <w:tcPr>
            <w:tcW w:w="230" w:type="pct"/>
            <w:vAlign w:val="center"/>
          </w:tcPr>
          <w:p w14:paraId="47B19388" w14:textId="77777777" w:rsidR="00775B2B" w:rsidRDefault="00775B2B">
            <w:pPr>
              <w:pStyle w:val="affffffffffffffffffffffffffffffffffffffffffffff6"/>
              <w:rPr>
                <w:szCs w:val="21"/>
              </w:rPr>
            </w:pPr>
          </w:p>
        </w:tc>
        <w:tc>
          <w:tcPr>
            <w:tcW w:w="224" w:type="pct"/>
            <w:vAlign w:val="center"/>
          </w:tcPr>
          <w:p w14:paraId="02759ECD" w14:textId="77777777" w:rsidR="00775B2B" w:rsidRDefault="00775B2B">
            <w:pPr>
              <w:pStyle w:val="affffffffffffffffffffffffffffffffffffffffffffff6"/>
              <w:rPr>
                <w:szCs w:val="21"/>
              </w:rPr>
            </w:pPr>
          </w:p>
        </w:tc>
        <w:tc>
          <w:tcPr>
            <w:tcW w:w="230" w:type="pct"/>
            <w:vAlign w:val="center"/>
          </w:tcPr>
          <w:p w14:paraId="7559E281" w14:textId="77777777" w:rsidR="00775B2B" w:rsidRDefault="00775B2B">
            <w:pPr>
              <w:pStyle w:val="affffffffffffffffffffffffffffffffffffffffffffff6"/>
              <w:rPr>
                <w:szCs w:val="21"/>
              </w:rPr>
            </w:pPr>
          </w:p>
        </w:tc>
        <w:tc>
          <w:tcPr>
            <w:tcW w:w="267" w:type="pct"/>
            <w:vAlign w:val="center"/>
          </w:tcPr>
          <w:p w14:paraId="14536C60" w14:textId="77777777" w:rsidR="00775B2B" w:rsidRDefault="00775B2B">
            <w:pPr>
              <w:pStyle w:val="affffffffffffffffffffffffffffffffffffffffffffff6"/>
              <w:rPr>
                <w:szCs w:val="21"/>
              </w:rPr>
            </w:pPr>
          </w:p>
        </w:tc>
        <w:tc>
          <w:tcPr>
            <w:tcW w:w="233" w:type="pct"/>
            <w:vAlign w:val="center"/>
          </w:tcPr>
          <w:p w14:paraId="5F714C81" w14:textId="77777777" w:rsidR="00775B2B" w:rsidRDefault="00000000">
            <w:pPr>
              <w:pStyle w:val="affffffffffffffffffffffffffffffffffffffffffffff6"/>
              <w:rPr>
                <w:szCs w:val="21"/>
              </w:rPr>
            </w:pPr>
            <w:r>
              <w:rPr>
                <w:szCs w:val="21"/>
              </w:rPr>
              <w:t>-1</w:t>
            </w:r>
          </w:p>
        </w:tc>
        <w:tc>
          <w:tcPr>
            <w:tcW w:w="233" w:type="pct"/>
            <w:vAlign w:val="center"/>
          </w:tcPr>
          <w:p w14:paraId="1890E275" w14:textId="77777777" w:rsidR="00775B2B" w:rsidRDefault="00775B2B">
            <w:pPr>
              <w:pStyle w:val="affffffffffffffffffffffffffffffffffffffffffffff6"/>
              <w:rPr>
                <w:szCs w:val="21"/>
              </w:rPr>
            </w:pPr>
          </w:p>
        </w:tc>
        <w:tc>
          <w:tcPr>
            <w:tcW w:w="234" w:type="pct"/>
            <w:vAlign w:val="center"/>
          </w:tcPr>
          <w:p w14:paraId="094C6412" w14:textId="77777777" w:rsidR="00775B2B" w:rsidRDefault="00775B2B">
            <w:pPr>
              <w:pStyle w:val="affffffffffffffffffffffffffffffffffffffffffffff6"/>
              <w:rPr>
                <w:szCs w:val="21"/>
              </w:rPr>
            </w:pPr>
          </w:p>
        </w:tc>
        <w:tc>
          <w:tcPr>
            <w:tcW w:w="233" w:type="pct"/>
          </w:tcPr>
          <w:p w14:paraId="52A7B78B" w14:textId="77777777" w:rsidR="00775B2B" w:rsidRDefault="00775B2B">
            <w:pPr>
              <w:pStyle w:val="affffffffffffffffffffffffffffffffffffffffffffff6"/>
              <w:rPr>
                <w:szCs w:val="21"/>
              </w:rPr>
            </w:pPr>
          </w:p>
        </w:tc>
        <w:tc>
          <w:tcPr>
            <w:tcW w:w="278" w:type="pct"/>
            <w:vAlign w:val="center"/>
          </w:tcPr>
          <w:p w14:paraId="07392166" w14:textId="77777777" w:rsidR="00775B2B" w:rsidRDefault="00775B2B">
            <w:pPr>
              <w:pStyle w:val="affffffffffffffffffffffffffffffffffffffffffffff6"/>
              <w:rPr>
                <w:szCs w:val="21"/>
              </w:rPr>
            </w:pPr>
          </w:p>
        </w:tc>
        <w:tc>
          <w:tcPr>
            <w:tcW w:w="240" w:type="pct"/>
            <w:vAlign w:val="center"/>
          </w:tcPr>
          <w:p w14:paraId="35C2E7A0" w14:textId="77777777" w:rsidR="00775B2B" w:rsidRDefault="00775B2B">
            <w:pPr>
              <w:pStyle w:val="affffffffffffffffffffffffffffffffffffffffffffff6"/>
              <w:rPr>
                <w:szCs w:val="21"/>
              </w:rPr>
            </w:pPr>
          </w:p>
        </w:tc>
        <w:tc>
          <w:tcPr>
            <w:tcW w:w="233" w:type="pct"/>
            <w:vAlign w:val="center"/>
          </w:tcPr>
          <w:p w14:paraId="113CA6FD" w14:textId="77777777" w:rsidR="00775B2B" w:rsidRDefault="00775B2B">
            <w:pPr>
              <w:pStyle w:val="affffffffffffffffffffffffffffffffffffffffffffff6"/>
              <w:rPr>
                <w:szCs w:val="21"/>
              </w:rPr>
            </w:pPr>
          </w:p>
        </w:tc>
        <w:tc>
          <w:tcPr>
            <w:tcW w:w="233" w:type="pct"/>
            <w:vAlign w:val="center"/>
          </w:tcPr>
          <w:p w14:paraId="5EDF04C9" w14:textId="77777777" w:rsidR="00775B2B" w:rsidRDefault="00775B2B">
            <w:pPr>
              <w:pStyle w:val="affffffffffffffffffffffffffffffffffffffffffffff6"/>
              <w:rPr>
                <w:szCs w:val="21"/>
              </w:rPr>
            </w:pPr>
          </w:p>
        </w:tc>
        <w:tc>
          <w:tcPr>
            <w:tcW w:w="233" w:type="pct"/>
            <w:vAlign w:val="center"/>
          </w:tcPr>
          <w:p w14:paraId="2CC77ACC" w14:textId="77777777" w:rsidR="00775B2B" w:rsidRDefault="00775B2B">
            <w:pPr>
              <w:pStyle w:val="affffffffffffffffffffffffffffffffffffffffffffff6"/>
              <w:rPr>
                <w:szCs w:val="21"/>
              </w:rPr>
            </w:pPr>
          </w:p>
        </w:tc>
        <w:tc>
          <w:tcPr>
            <w:tcW w:w="233" w:type="pct"/>
            <w:vAlign w:val="center"/>
          </w:tcPr>
          <w:p w14:paraId="7BBEAD89" w14:textId="77777777" w:rsidR="00775B2B" w:rsidRDefault="00775B2B">
            <w:pPr>
              <w:pStyle w:val="affffffffffffffffffffffffffffffffffffffffffffff6"/>
              <w:rPr>
                <w:szCs w:val="21"/>
              </w:rPr>
            </w:pPr>
          </w:p>
        </w:tc>
        <w:tc>
          <w:tcPr>
            <w:tcW w:w="282" w:type="pct"/>
            <w:vAlign w:val="center"/>
          </w:tcPr>
          <w:p w14:paraId="5D146145" w14:textId="77777777" w:rsidR="00775B2B" w:rsidRDefault="00775B2B">
            <w:pPr>
              <w:pStyle w:val="affffffffffffffffffffffffffffffffffffffffffffff6"/>
              <w:rPr>
                <w:szCs w:val="21"/>
              </w:rPr>
            </w:pPr>
          </w:p>
        </w:tc>
      </w:tr>
      <w:tr w:rsidR="00775B2B" w14:paraId="1C1781B1" w14:textId="77777777" w:rsidTr="006B4C92">
        <w:trPr>
          <w:trHeight w:val="20"/>
          <w:jc w:val="center"/>
        </w:trPr>
        <w:tc>
          <w:tcPr>
            <w:tcW w:w="385" w:type="pct"/>
            <w:vMerge/>
            <w:vAlign w:val="center"/>
          </w:tcPr>
          <w:p w14:paraId="66500CCF" w14:textId="77777777" w:rsidR="00775B2B" w:rsidRDefault="00775B2B">
            <w:pPr>
              <w:pStyle w:val="affffffffffffffffffffffffffffffffffffffffffffff6"/>
              <w:rPr>
                <w:szCs w:val="21"/>
              </w:rPr>
            </w:pPr>
          </w:p>
        </w:tc>
        <w:tc>
          <w:tcPr>
            <w:tcW w:w="760" w:type="pct"/>
            <w:vAlign w:val="center"/>
          </w:tcPr>
          <w:p w14:paraId="28085351" w14:textId="77777777" w:rsidR="00775B2B" w:rsidRDefault="00000000">
            <w:pPr>
              <w:pStyle w:val="affffffffffffffffffffffffffffffffffffffffffffff6"/>
              <w:rPr>
                <w:szCs w:val="21"/>
              </w:rPr>
            </w:pPr>
            <w:r>
              <w:rPr>
                <w:szCs w:val="21"/>
              </w:rPr>
              <w:t>安装施工</w:t>
            </w:r>
          </w:p>
        </w:tc>
        <w:tc>
          <w:tcPr>
            <w:tcW w:w="230" w:type="pct"/>
            <w:vAlign w:val="center"/>
          </w:tcPr>
          <w:p w14:paraId="62711667" w14:textId="77777777" w:rsidR="00775B2B" w:rsidRDefault="00775B2B">
            <w:pPr>
              <w:pStyle w:val="affffffffffffffffffffffffffffffffffffffffffffff6"/>
              <w:rPr>
                <w:szCs w:val="21"/>
              </w:rPr>
            </w:pPr>
          </w:p>
        </w:tc>
        <w:tc>
          <w:tcPr>
            <w:tcW w:w="230" w:type="pct"/>
            <w:vAlign w:val="center"/>
          </w:tcPr>
          <w:p w14:paraId="27754E4D" w14:textId="77777777" w:rsidR="00775B2B" w:rsidRDefault="00775B2B">
            <w:pPr>
              <w:pStyle w:val="affffffffffffffffffffffffffffffffffffffffffffff6"/>
              <w:rPr>
                <w:szCs w:val="21"/>
              </w:rPr>
            </w:pPr>
          </w:p>
        </w:tc>
        <w:tc>
          <w:tcPr>
            <w:tcW w:w="224" w:type="pct"/>
            <w:vAlign w:val="center"/>
          </w:tcPr>
          <w:p w14:paraId="5A49B47E" w14:textId="77777777" w:rsidR="00775B2B" w:rsidRDefault="00775B2B">
            <w:pPr>
              <w:pStyle w:val="affffffffffffffffffffffffffffffffffffffffffffff6"/>
              <w:rPr>
                <w:szCs w:val="21"/>
              </w:rPr>
            </w:pPr>
          </w:p>
        </w:tc>
        <w:tc>
          <w:tcPr>
            <w:tcW w:w="230" w:type="pct"/>
            <w:vAlign w:val="center"/>
          </w:tcPr>
          <w:p w14:paraId="589E1B6A" w14:textId="77777777" w:rsidR="00775B2B" w:rsidRDefault="00775B2B">
            <w:pPr>
              <w:pStyle w:val="affffffffffffffffffffffffffffffffffffffffffffff6"/>
              <w:rPr>
                <w:szCs w:val="21"/>
              </w:rPr>
            </w:pPr>
          </w:p>
        </w:tc>
        <w:tc>
          <w:tcPr>
            <w:tcW w:w="267" w:type="pct"/>
            <w:vAlign w:val="center"/>
          </w:tcPr>
          <w:p w14:paraId="448EA2F3" w14:textId="77777777" w:rsidR="00775B2B" w:rsidRDefault="00775B2B">
            <w:pPr>
              <w:pStyle w:val="affffffffffffffffffffffffffffffffffffffffffffff6"/>
              <w:rPr>
                <w:szCs w:val="21"/>
              </w:rPr>
            </w:pPr>
          </w:p>
        </w:tc>
        <w:tc>
          <w:tcPr>
            <w:tcW w:w="233" w:type="pct"/>
            <w:vAlign w:val="center"/>
          </w:tcPr>
          <w:p w14:paraId="2F0E1E45" w14:textId="77777777" w:rsidR="00775B2B" w:rsidRDefault="00775B2B">
            <w:pPr>
              <w:pStyle w:val="affffffffffffffffffffffffffffffffffffffffffffff6"/>
              <w:rPr>
                <w:szCs w:val="21"/>
              </w:rPr>
            </w:pPr>
          </w:p>
        </w:tc>
        <w:tc>
          <w:tcPr>
            <w:tcW w:w="233" w:type="pct"/>
            <w:vAlign w:val="center"/>
          </w:tcPr>
          <w:p w14:paraId="4BABF650" w14:textId="77777777" w:rsidR="00775B2B" w:rsidRDefault="00775B2B">
            <w:pPr>
              <w:pStyle w:val="affffffffffffffffffffffffffffffffffffffffffffff6"/>
              <w:rPr>
                <w:szCs w:val="21"/>
              </w:rPr>
            </w:pPr>
          </w:p>
        </w:tc>
        <w:tc>
          <w:tcPr>
            <w:tcW w:w="234" w:type="pct"/>
            <w:vAlign w:val="center"/>
          </w:tcPr>
          <w:p w14:paraId="1F152C36" w14:textId="77777777" w:rsidR="00775B2B" w:rsidRDefault="00775B2B">
            <w:pPr>
              <w:pStyle w:val="affffffffffffffffffffffffffffffffffffffffffffff6"/>
              <w:rPr>
                <w:szCs w:val="21"/>
              </w:rPr>
            </w:pPr>
          </w:p>
        </w:tc>
        <w:tc>
          <w:tcPr>
            <w:tcW w:w="233" w:type="pct"/>
          </w:tcPr>
          <w:p w14:paraId="0A4DE298" w14:textId="77777777" w:rsidR="00775B2B" w:rsidRDefault="00775B2B">
            <w:pPr>
              <w:pStyle w:val="affffffffffffffffffffffffffffffffffffffffffffff6"/>
              <w:rPr>
                <w:szCs w:val="21"/>
              </w:rPr>
            </w:pPr>
          </w:p>
        </w:tc>
        <w:tc>
          <w:tcPr>
            <w:tcW w:w="278" w:type="pct"/>
            <w:vAlign w:val="center"/>
          </w:tcPr>
          <w:p w14:paraId="68FAA5ED" w14:textId="77777777" w:rsidR="00775B2B" w:rsidRDefault="00775B2B">
            <w:pPr>
              <w:pStyle w:val="affffffffffffffffffffffffffffffffffffffffffffff6"/>
              <w:rPr>
                <w:szCs w:val="21"/>
              </w:rPr>
            </w:pPr>
          </w:p>
        </w:tc>
        <w:tc>
          <w:tcPr>
            <w:tcW w:w="240" w:type="pct"/>
            <w:vAlign w:val="center"/>
          </w:tcPr>
          <w:p w14:paraId="72BC6497" w14:textId="77777777" w:rsidR="00775B2B" w:rsidRDefault="00775B2B">
            <w:pPr>
              <w:pStyle w:val="affffffffffffffffffffffffffffffffffffffffffffff6"/>
              <w:rPr>
                <w:szCs w:val="21"/>
              </w:rPr>
            </w:pPr>
          </w:p>
        </w:tc>
        <w:tc>
          <w:tcPr>
            <w:tcW w:w="233" w:type="pct"/>
            <w:vAlign w:val="center"/>
          </w:tcPr>
          <w:p w14:paraId="406BD97C" w14:textId="77777777" w:rsidR="00775B2B" w:rsidRDefault="00775B2B">
            <w:pPr>
              <w:pStyle w:val="affffffffffffffffffffffffffffffffffffffffffffff6"/>
              <w:rPr>
                <w:szCs w:val="21"/>
              </w:rPr>
            </w:pPr>
          </w:p>
        </w:tc>
        <w:tc>
          <w:tcPr>
            <w:tcW w:w="233" w:type="pct"/>
            <w:vAlign w:val="center"/>
          </w:tcPr>
          <w:p w14:paraId="048341CB" w14:textId="77777777" w:rsidR="00775B2B" w:rsidRDefault="00775B2B">
            <w:pPr>
              <w:pStyle w:val="affffffffffffffffffffffffffffffffffffffffffffff6"/>
              <w:rPr>
                <w:szCs w:val="21"/>
              </w:rPr>
            </w:pPr>
          </w:p>
        </w:tc>
        <w:tc>
          <w:tcPr>
            <w:tcW w:w="233" w:type="pct"/>
            <w:vAlign w:val="center"/>
          </w:tcPr>
          <w:p w14:paraId="3A7FB0C2" w14:textId="77777777" w:rsidR="00775B2B" w:rsidRDefault="00775B2B">
            <w:pPr>
              <w:pStyle w:val="affffffffffffffffffffffffffffffffffffffffffffff6"/>
              <w:rPr>
                <w:szCs w:val="21"/>
              </w:rPr>
            </w:pPr>
          </w:p>
        </w:tc>
        <w:tc>
          <w:tcPr>
            <w:tcW w:w="233" w:type="pct"/>
            <w:vAlign w:val="center"/>
          </w:tcPr>
          <w:p w14:paraId="4FACDC2A" w14:textId="77777777" w:rsidR="00775B2B" w:rsidRDefault="00775B2B">
            <w:pPr>
              <w:pStyle w:val="affffffffffffffffffffffffffffffffffffffffffffff6"/>
              <w:rPr>
                <w:szCs w:val="21"/>
              </w:rPr>
            </w:pPr>
          </w:p>
        </w:tc>
        <w:tc>
          <w:tcPr>
            <w:tcW w:w="282" w:type="pct"/>
            <w:vAlign w:val="center"/>
          </w:tcPr>
          <w:p w14:paraId="3587215B" w14:textId="77777777" w:rsidR="00775B2B" w:rsidRDefault="00775B2B">
            <w:pPr>
              <w:pStyle w:val="affffffffffffffffffffffffffffffffffffffffffffff6"/>
              <w:rPr>
                <w:szCs w:val="21"/>
              </w:rPr>
            </w:pPr>
          </w:p>
        </w:tc>
      </w:tr>
      <w:tr w:rsidR="00775B2B" w14:paraId="2568787B" w14:textId="77777777" w:rsidTr="006B4C92">
        <w:trPr>
          <w:trHeight w:val="20"/>
          <w:jc w:val="center"/>
        </w:trPr>
        <w:tc>
          <w:tcPr>
            <w:tcW w:w="385" w:type="pct"/>
            <w:vMerge/>
            <w:vAlign w:val="center"/>
          </w:tcPr>
          <w:p w14:paraId="4CD730C7" w14:textId="77777777" w:rsidR="00775B2B" w:rsidRDefault="00775B2B">
            <w:pPr>
              <w:pStyle w:val="affffffffffffffffffffffffffffffffffffffffffffff6"/>
              <w:rPr>
                <w:szCs w:val="21"/>
              </w:rPr>
            </w:pPr>
          </w:p>
        </w:tc>
        <w:tc>
          <w:tcPr>
            <w:tcW w:w="760" w:type="pct"/>
            <w:vAlign w:val="center"/>
          </w:tcPr>
          <w:p w14:paraId="76771516" w14:textId="77777777" w:rsidR="00775B2B" w:rsidRDefault="00000000">
            <w:pPr>
              <w:pStyle w:val="affffffffffffffffffffffffffffffffffffffffffffff6"/>
              <w:rPr>
                <w:szCs w:val="21"/>
              </w:rPr>
            </w:pPr>
            <w:r>
              <w:rPr>
                <w:szCs w:val="21"/>
              </w:rPr>
              <w:t>运输</w:t>
            </w:r>
          </w:p>
        </w:tc>
        <w:tc>
          <w:tcPr>
            <w:tcW w:w="230" w:type="pct"/>
            <w:vAlign w:val="center"/>
          </w:tcPr>
          <w:p w14:paraId="5170E22E" w14:textId="77777777" w:rsidR="00775B2B" w:rsidRDefault="00775B2B">
            <w:pPr>
              <w:pStyle w:val="affffffffffffffffffffffffffffffffffffffffffffff6"/>
              <w:rPr>
                <w:szCs w:val="21"/>
              </w:rPr>
            </w:pPr>
          </w:p>
        </w:tc>
        <w:tc>
          <w:tcPr>
            <w:tcW w:w="230" w:type="pct"/>
            <w:vAlign w:val="center"/>
          </w:tcPr>
          <w:p w14:paraId="72A1DBD8" w14:textId="77777777" w:rsidR="00775B2B" w:rsidRDefault="00775B2B">
            <w:pPr>
              <w:pStyle w:val="affffffffffffffffffffffffffffffffffffffffffffff6"/>
              <w:rPr>
                <w:szCs w:val="21"/>
              </w:rPr>
            </w:pPr>
          </w:p>
        </w:tc>
        <w:tc>
          <w:tcPr>
            <w:tcW w:w="224" w:type="pct"/>
            <w:vAlign w:val="center"/>
          </w:tcPr>
          <w:p w14:paraId="467BE534" w14:textId="77777777" w:rsidR="00775B2B" w:rsidRDefault="00775B2B">
            <w:pPr>
              <w:pStyle w:val="affffffffffffffffffffffffffffffffffffffffffffff6"/>
              <w:rPr>
                <w:szCs w:val="21"/>
              </w:rPr>
            </w:pPr>
          </w:p>
        </w:tc>
        <w:tc>
          <w:tcPr>
            <w:tcW w:w="230" w:type="pct"/>
            <w:vAlign w:val="center"/>
          </w:tcPr>
          <w:p w14:paraId="1A14DFEC" w14:textId="77777777" w:rsidR="00775B2B" w:rsidRDefault="00775B2B">
            <w:pPr>
              <w:pStyle w:val="affffffffffffffffffffffffffffffffffffffffffffff6"/>
              <w:rPr>
                <w:szCs w:val="21"/>
              </w:rPr>
            </w:pPr>
          </w:p>
        </w:tc>
        <w:tc>
          <w:tcPr>
            <w:tcW w:w="267" w:type="pct"/>
            <w:vAlign w:val="center"/>
          </w:tcPr>
          <w:p w14:paraId="2DDF2705" w14:textId="77777777" w:rsidR="00775B2B" w:rsidRDefault="00775B2B">
            <w:pPr>
              <w:pStyle w:val="affffffffffffffffffffffffffffffffffffffffffffff6"/>
              <w:rPr>
                <w:szCs w:val="21"/>
              </w:rPr>
            </w:pPr>
          </w:p>
        </w:tc>
        <w:tc>
          <w:tcPr>
            <w:tcW w:w="233" w:type="pct"/>
            <w:vAlign w:val="center"/>
          </w:tcPr>
          <w:p w14:paraId="64E8ACD4" w14:textId="77777777" w:rsidR="00775B2B" w:rsidRDefault="00000000">
            <w:pPr>
              <w:pStyle w:val="affffffffffffffffffffffffffffffffffffffffffffff6"/>
              <w:rPr>
                <w:szCs w:val="21"/>
              </w:rPr>
            </w:pPr>
            <w:r>
              <w:rPr>
                <w:szCs w:val="21"/>
              </w:rPr>
              <w:t>-1</w:t>
            </w:r>
          </w:p>
        </w:tc>
        <w:tc>
          <w:tcPr>
            <w:tcW w:w="233" w:type="pct"/>
            <w:vAlign w:val="center"/>
          </w:tcPr>
          <w:p w14:paraId="4D3B1BD4" w14:textId="77777777" w:rsidR="00775B2B" w:rsidRDefault="00775B2B">
            <w:pPr>
              <w:pStyle w:val="affffffffffffffffffffffffffffffffffffffffffffff6"/>
              <w:rPr>
                <w:szCs w:val="21"/>
              </w:rPr>
            </w:pPr>
          </w:p>
        </w:tc>
        <w:tc>
          <w:tcPr>
            <w:tcW w:w="234" w:type="pct"/>
            <w:vAlign w:val="center"/>
          </w:tcPr>
          <w:p w14:paraId="6FA7738C" w14:textId="77777777" w:rsidR="00775B2B" w:rsidRDefault="00775B2B">
            <w:pPr>
              <w:pStyle w:val="affffffffffffffffffffffffffffffffffffffffffffff6"/>
              <w:rPr>
                <w:szCs w:val="21"/>
              </w:rPr>
            </w:pPr>
          </w:p>
        </w:tc>
        <w:tc>
          <w:tcPr>
            <w:tcW w:w="233" w:type="pct"/>
          </w:tcPr>
          <w:p w14:paraId="0608B268" w14:textId="77777777" w:rsidR="00775B2B" w:rsidRDefault="00775B2B">
            <w:pPr>
              <w:pStyle w:val="affffffffffffffffffffffffffffffffffffffffffffff6"/>
              <w:rPr>
                <w:szCs w:val="21"/>
              </w:rPr>
            </w:pPr>
          </w:p>
        </w:tc>
        <w:tc>
          <w:tcPr>
            <w:tcW w:w="278" w:type="pct"/>
            <w:vAlign w:val="center"/>
          </w:tcPr>
          <w:p w14:paraId="16B0ECAB" w14:textId="77777777" w:rsidR="00775B2B" w:rsidRDefault="00775B2B">
            <w:pPr>
              <w:pStyle w:val="affffffffffffffffffffffffffffffffffffffffffffff6"/>
              <w:rPr>
                <w:szCs w:val="21"/>
              </w:rPr>
            </w:pPr>
          </w:p>
        </w:tc>
        <w:tc>
          <w:tcPr>
            <w:tcW w:w="240" w:type="pct"/>
            <w:vAlign w:val="center"/>
          </w:tcPr>
          <w:p w14:paraId="1C740808" w14:textId="77777777" w:rsidR="00775B2B" w:rsidRDefault="00775B2B">
            <w:pPr>
              <w:pStyle w:val="affffffffffffffffffffffffffffffffffffffffffffff6"/>
              <w:rPr>
                <w:szCs w:val="21"/>
              </w:rPr>
            </w:pPr>
          </w:p>
        </w:tc>
        <w:tc>
          <w:tcPr>
            <w:tcW w:w="233" w:type="pct"/>
            <w:vAlign w:val="center"/>
          </w:tcPr>
          <w:p w14:paraId="2A64DF51" w14:textId="77777777" w:rsidR="00775B2B" w:rsidRDefault="00775B2B">
            <w:pPr>
              <w:pStyle w:val="affffffffffffffffffffffffffffffffffffffffffffff6"/>
              <w:rPr>
                <w:szCs w:val="21"/>
              </w:rPr>
            </w:pPr>
          </w:p>
        </w:tc>
        <w:tc>
          <w:tcPr>
            <w:tcW w:w="233" w:type="pct"/>
            <w:vAlign w:val="center"/>
          </w:tcPr>
          <w:p w14:paraId="7AD7FA0B" w14:textId="77777777" w:rsidR="00775B2B" w:rsidRDefault="00775B2B">
            <w:pPr>
              <w:pStyle w:val="affffffffffffffffffffffffffffffffffffffffffffff6"/>
              <w:rPr>
                <w:szCs w:val="21"/>
              </w:rPr>
            </w:pPr>
          </w:p>
        </w:tc>
        <w:tc>
          <w:tcPr>
            <w:tcW w:w="233" w:type="pct"/>
            <w:vAlign w:val="center"/>
          </w:tcPr>
          <w:p w14:paraId="4AA06D1C" w14:textId="77777777" w:rsidR="00775B2B" w:rsidRDefault="00775B2B">
            <w:pPr>
              <w:pStyle w:val="affffffffffffffffffffffffffffffffffffffffffffff6"/>
              <w:rPr>
                <w:szCs w:val="21"/>
              </w:rPr>
            </w:pPr>
          </w:p>
        </w:tc>
        <w:tc>
          <w:tcPr>
            <w:tcW w:w="233" w:type="pct"/>
            <w:vAlign w:val="center"/>
          </w:tcPr>
          <w:p w14:paraId="0786A16B" w14:textId="77777777" w:rsidR="00775B2B" w:rsidRDefault="00775B2B">
            <w:pPr>
              <w:pStyle w:val="affffffffffffffffffffffffffffffffffffffffffffff6"/>
              <w:rPr>
                <w:szCs w:val="21"/>
              </w:rPr>
            </w:pPr>
          </w:p>
        </w:tc>
        <w:tc>
          <w:tcPr>
            <w:tcW w:w="282" w:type="pct"/>
            <w:vAlign w:val="center"/>
          </w:tcPr>
          <w:p w14:paraId="52EB3BF8" w14:textId="77777777" w:rsidR="00775B2B" w:rsidRDefault="00775B2B">
            <w:pPr>
              <w:pStyle w:val="affffffffffffffffffffffffffffffffffffffffffffff6"/>
              <w:rPr>
                <w:szCs w:val="21"/>
              </w:rPr>
            </w:pPr>
          </w:p>
        </w:tc>
      </w:tr>
      <w:tr w:rsidR="00775B2B" w14:paraId="7FA7AAD8" w14:textId="77777777" w:rsidTr="006B4C92">
        <w:trPr>
          <w:trHeight w:val="20"/>
          <w:jc w:val="center"/>
        </w:trPr>
        <w:tc>
          <w:tcPr>
            <w:tcW w:w="385" w:type="pct"/>
            <w:vMerge/>
            <w:vAlign w:val="center"/>
          </w:tcPr>
          <w:p w14:paraId="33E2C2ED" w14:textId="77777777" w:rsidR="00775B2B" w:rsidRDefault="00775B2B">
            <w:pPr>
              <w:pStyle w:val="affffffffffffffffffffffffffffffffffffffffffffff6"/>
              <w:rPr>
                <w:szCs w:val="21"/>
              </w:rPr>
            </w:pPr>
          </w:p>
        </w:tc>
        <w:tc>
          <w:tcPr>
            <w:tcW w:w="760" w:type="pct"/>
            <w:vAlign w:val="center"/>
          </w:tcPr>
          <w:p w14:paraId="1D5CD970" w14:textId="77777777" w:rsidR="00775B2B" w:rsidRDefault="00000000">
            <w:pPr>
              <w:pStyle w:val="affffffffffffffffffffffffffffffffffffffffffffff6"/>
              <w:rPr>
                <w:szCs w:val="21"/>
              </w:rPr>
            </w:pPr>
            <w:r>
              <w:rPr>
                <w:szCs w:val="21"/>
              </w:rPr>
              <w:t>物料堆存</w:t>
            </w:r>
          </w:p>
        </w:tc>
        <w:tc>
          <w:tcPr>
            <w:tcW w:w="230" w:type="pct"/>
            <w:vAlign w:val="center"/>
          </w:tcPr>
          <w:p w14:paraId="0E0E6147" w14:textId="77777777" w:rsidR="00775B2B" w:rsidRDefault="00775B2B">
            <w:pPr>
              <w:pStyle w:val="affffffffffffffffffffffffffffffffffffffffffffff6"/>
              <w:rPr>
                <w:szCs w:val="21"/>
              </w:rPr>
            </w:pPr>
          </w:p>
        </w:tc>
        <w:tc>
          <w:tcPr>
            <w:tcW w:w="230" w:type="pct"/>
            <w:vAlign w:val="center"/>
          </w:tcPr>
          <w:p w14:paraId="58B68E20" w14:textId="77777777" w:rsidR="00775B2B" w:rsidRDefault="00775B2B">
            <w:pPr>
              <w:pStyle w:val="affffffffffffffffffffffffffffffffffffffffffffff6"/>
              <w:rPr>
                <w:szCs w:val="21"/>
              </w:rPr>
            </w:pPr>
          </w:p>
        </w:tc>
        <w:tc>
          <w:tcPr>
            <w:tcW w:w="224" w:type="pct"/>
            <w:vAlign w:val="center"/>
          </w:tcPr>
          <w:p w14:paraId="6E773757" w14:textId="77777777" w:rsidR="00775B2B" w:rsidRDefault="00775B2B">
            <w:pPr>
              <w:pStyle w:val="affffffffffffffffffffffffffffffffffffffffffffff6"/>
              <w:rPr>
                <w:szCs w:val="21"/>
              </w:rPr>
            </w:pPr>
          </w:p>
        </w:tc>
        <w:tc>
          <w:tcPr>
            <w:tcW w:w="230" w:type="pct"/>
            <w:vAlign w:val="center"/>
          </w:tcPr>
          <w:p w14:paraId="6E92FD03" w14:textId="77777777" w:rsidR="00775B2B" w:rsidRDefault="00775B2B">
            <w:pPr>
              <w:pStyle w:val="affffffffffffffffffffffffffffffffffffffffffffff6"/>
              <w:rPr>
                <w:szCs w:val="21"/>
              </w:rPr>
            </w:pPr>
          </w:p>
        </w:tc>
        <w:tc>
          <w:tcPr>
            <w:tcW w:w="267" w:type="pct"/>
            <w:vAlign w:val="center"/>
          </w:tcPr>
          <w:p w14:paraId="18015866" w14:textId="77777777" w:rsidR="00775B2B" w:rsidRDefault="00775B2B">
            <w:pPr>
              <w:pStyle w:val="affffffffffffffffffffffffffffffffffffffffffffff6"/>
              <w:rPr>
                <w:szCs w:val="21"/>
              </w:rPr>
            </w:pPr>
          </w:p>
        </w:tc>
        <w:tc>
          <w:tcPr>
            <w:tcW w:w="233" w:type="pct"/>
            <w:vAlign w:val="center"/>
          </w:tcPr>
          <w:p w14:paraId="06A901B9" w14:textId="77777777" w:rsidR="00775B2B" w:rsidRDefault="00000000">
            <w:pPr>
              <w:pStyle w:val="affffffffffffffffffffffffffffffffffffffffffffff6"/>
              <w:rPr>
                <w:szCs w:val="21"/>
              </w:rPr>
            </w:pPr>
            <w:r>
              <w:rPr>
                <w:szCs w:val="21"/>
              </w:rPr>
              <w:t>-1</w:t>
            </w:r>
          </w:p>
        </w:tc>
        <w:tc>
          <w:tcPr>
            <w:tcW w:w="233" w:type="pct"/>
            <w:vAlign w:val="center"/>
          </w:tcPr>
          <w:p w14:paraId="1CB3C052" w14:textId="77777777" w:rsidR="00775B2B" w:rsidRDefault="00775B2B">
            <w:pPr>
              <w:pStyle w:val="affffffffffffffffffffffffffffffffffffffffffffff6"/>
              <w:rPr>
                <w:szCs w:val="21"/>
              </w:rPr>
            </w:pPr>
          </w:p>
        </w:tc>
        <w:tc>
          <w:tcPr>
            <w:tcW w:w="234" w:type="pct"/>
            <w:vAlign w:val="center"/>
          </w:tcPr>
          <w:p w14:paraId="36E5C06A" w14:textId="77777777" w:rsidR="00775B2B" w:rsidRDefault="00775B2B">
            <w:pPr>
              <w:pStyle w:val="affffffffffffffffffffffffffffffffffffffffffffff6"/>
              <w:rPr>
                <w:szCs w:val="21"/>
              </w:rPr>
            </w:pPr>
          </w:p>
        </w:tc>
        <w:tc>
          <w:tcPr>
            <w:tcW w:w="233" w:type="pct"/>
          </w:tcPr>
          <w:p w14:paraId="271365F2" w14:textId="77777777" w:rsidR="00775B2B" w:rsidRDefault="00775B2B">
            <w:pPr>
              <w:pStyle w:val="affffffffffffffffffffffffffffffffffffffffffffff6"/>
              <w:rPr>
                <w:szCs w:val="21"/>
              </w:rPr>
            </w:pPr>
          </w:p>
        </w:tc>
        <w:tc>
          <w:tcPr>
            <w:tcW w:w="278" w:type="pct"/>
            <w:vAlign w:val="center"/>
          </w:tcPr>
          <w:p w14:paraId="2E3ABAAC" w14:textId="77777777" w:rsidR="00775B2B" w:rsidRDefault="00775B2B">
            <w:pPr>
              <w:pStyle w:val="affffffffffffffffffffffffffffffffffffffffffffff6"/>
              <w:rPr>
                <w:szCs w:val="21"/>
              </w:rPr>
            </w:pPr>
          </w:p>
        </w:tc>
        <w:tc>
          <w:tcPr>
            <w:tcW w:w="240" w:type="pct"/>
            <w:vAlign w:val="center"/>
          </w:tcPr>
          <w:p w14:paraId="1E183672" w14:textId="77777777" w:rsidR="00775B2B" w:rsidRDefault="00775B2B">
            <w:pPr>
              <w:pStyle w:val="affffffffffffffffffffffffffffffffffffffffffffff6"/>
              <w:rPr>
                <w:szCs w:val="21"/>
              </w:rPr>
            </w:pPr>
          </w:p>
        </w:tc>
        <w:tc>
          <w:tcPr>
            <w:tcW w:w="233" w:type="pct"/>
            <w:vAlign w:val="center"/>
          </w:tcPr>
          <w:p w14:paraId="21ED84B7" w14:textId="77777777" w:rsidR="00775B2B" w:rsidRDefault="00775B2B">
            <w:pPr>
              <w:pStyle w:val="affffffffffffffffffffffffffffffffffffffffffffff6"/>
              <w:rPr>
                <w:szCs w:val="21"/>
              </w:rPr>
            </w:pPr>
          </w:p>
        </w:tc>
        <w:tc>
          <w:tcPr>
            <w:tcW w:w="233" w:type="pct"/>
            <w:vAlign w:val="center"/>
          </w:tcPr>
          <w:p w14:paraId="30091708" w14:textId="77777777" w:rsidR="00775B2B" w:rsidRDefault="00775B2B">
            <w:pPr>
              <w:pStyle w:val="affffffffffffffffffffffffffffffffffffffffffffff6"/>
              <w:rPr>
                <w:szCs w:val="21"/>
              </w:rPr>
            </w:pPr>
          </w:p>
        </w:tc>
        <w:tc>
          <w:tcPr>
            <w:tcW w:w="233" w:type="pct"/>
            <w:vAlign w:val="center"/>
          </w:tcPr>
          <w:p w14:paraId="67C54A5F" w14:textId="77777777" w:rsidR="00775B2B" w:rsidRDefault="00775B2B">
            <w:pPr>
              <w:pStyle w:val="affffffffffffffffffffffffffffffffffffffffffffff6"/>
              <w:rPr>
                <w:szCs w:val="21"/>
              </w:rPr>
            </w:pPr>
          </w:p>
        </w:tc>
        <w:tc>
          <w:tcPr>
            <w:tcW w:w="233" w:type="pct"/>
            <w:vAlign w:val="center"/>
          </w:tcPr>
          <w:p w14:paraId="16C30EC2" w14:textId="77777777" w:rsidR="00775B2B" w:rsidRDefault="00775B2B">
            <w:pPr>
              <w:pStyle w:val="affffffffffffffffffffffffffffffffffffffffffffff6"/>
              <w:rPr>
                <w:szCs w:val="21"/>
              </w:rPr>
            </w:pPr>
          </w:p>
        </w:tc>
        <w:tc>
          <w:tcPr>
            <w:tcW w:w="282" w:type="pct"/>
            <w:vAlign w:val="center"/>
          </w:tcPr>
          <w:p w14:paraId="5419DFB3" w14:textId="77777777" w:rsidR="00775B2B" w:rsidRDefault="00775B2B">
            <w:pPr>
              <w:pStyle w:val="affffffffffffffffffffffffffffffffffffffffffffff6"/>
              <w:rPr>
                <w:szCs w:val="21"/>
              </w:rPr>
            </w:pPr>
          </w:p>
        </w:tc>
      </w:tr>
      <w:tr w:rsidR="00775B2B" w14:paraId="4E715ABB" w14:textId="77777777" w:rsidTr="006B4C92">
        <w:trPr>
          <w:trHeight w:val="20"/>
          <w:jc w:val="center"/>
        </w:trPr>
        <w:tc>
          <w:tcPr>
            <w:tcW w:w="385" w:type="pct"/>
            <w:vMerge w:val="restart"/>
            <w:vAlign w:val="center"/>
          </w:tcPr>
          <w:p w14:paraId="5E5211FC" w14:textId="77777777" w:rsidR="00775B2B" w:rsidRDefault="00000000">
            <w:pPr>
              <w:pStyle w:val="affffffffffffffffffffffffffffffffffffffffffffff6"/>
              <w:rPr>
                <w:szCs w:val="21"/>
              </w:rPr>
            </w:pPr>
            <w:r>
              <w:rPr>
                <w:szCs w:val="21"/>
              </w:rPr>
              <w:t>运</w:t>
            </w:r>
          </w:p>
          <w:p w14:paraId="0D88D195" w14:textId="77777777" w:rsidR="00775B2B" w:rsidRDefault="00000000">
            <w:pPr>
              <w:pStyle w:val="affffffffffffffffffffffffffffffffffffffffffffff6"/>
              <w:rPr>
                <w:szCs w:val="21"/>
              </w:rPr>
            </w:pPr>
            <w:r>
              <w:rPr>
                <w:szCs w:val="21"/>
              </w:rPr>
              <w:t>行</w:t>
            </w:r>
          </w:p>
          <w:p w14:paraId="54DCFD38" w14:textId="77777777" w:rsidR="00775B2B" w:rsidRDefault="00000000">
            <w:pPr>
              <w:pStyle w:val="affffffffffffffffffffffffffffffffffffffffffffff6"/>
              <w:rPr>
                <w:szCs w:val="21"/>
              </w:rPr>
            </w:pPr>
            <w:r>
              <w:rPr>
                <w:szCs w:val="21"/>
              </w:rPr>
              <w:t>期</w:t>
            </w:r>
          </w:p>
        </w:tc>
        <w:tc>
          <w:tcPr>
            <w:tcW w:w="760" w:type="pct"/>
            <w:vAlign w:val="center"/>
          </w:tcPr>
          <w:p w14:paraId="3CEB411C" w14:textId="77777777" w:rsidR="00775B2B" w:rsidRDefault="00000000">
            <w:pPr>
              <w:pStyle w:val="affffffffffffffffffffffffffffffffffffffffffffff6"/>
              <w:rPr>
                <w:szCs w:val="21"/>
              </w:rPr>
            </w:pPr>
            <w:r>
              <w:rPr>
                <w:szCs w:val="21"/>
              </w:rPr>
              <w:t>废气排放</w:t>
            </w:r>
          </w:p>
        </w:tc>
        <w:tc>
          <w:tcPr>
            <w:tcW w:w="230" w:type="pct"/>
            <w:vAlign w:val="center"/>
          </w:tcPr>
          <w:p w14:paraId="282D9B00" w14:textId="77777777" w:rsidR="00775B2B" w:rsidRDefault="00775B2B">
            <w:pPr>
              <w:pStyle w:val="affffffffffffffffffffffffffffffffffffffffffffff6"/>
              <w:rPr>
                <w:szCs w:val="21"/>
              </w:rPr>
            </w:pPr>
          </w:p>
        </w:tc>
        <w:tc>
          <w:tcPr>
            <w:tcW w:w="230" w:type="pct"/>
            <w:vAlign w:val="center"/>
          </w:tcPr>
          <w:p w14:paraId="78A021F1" w14:textId="77777777" w:rsidR="00775B2B" w:rsidRDefault="00775B2B">
            <w:pPr>
              <w:pStyle w:val="affffffffffffffffffffffffffffffffffffffffffffff6"/>
              <w:rPr>
                <w:szCs w:val="21"/>
              </w:rPr>
            </w:pPr>
          </w:p>
        </w:tc>
        <w:tc>
          <w:tcPr>
            <w:tcW w:w="224" w:type="pct"/>
            <w:vAlign w:val="center"/>
          </w:tcPr>
          <w:p w14:paraId="32431DAD" w14:textId="77777777" w:rsidR="00775B2B" w:rsidRDefault="00775B2B">
            <w:pPr>
              <w:pStyle w:val="affffffffffffffffffffffffffffffffffffffffffffff6"/>
              <w:rPr>
                <w:szCs w:val="21"/>
              </w:rPr>
            </w:pPr>
          </w:p>
        </w:tc>
        <w:tc>
          <w:tcPr>
            <w:tcW w:w="230" w:type="pct"/>
            <w:vAlign w:val="center"/>
          </w:tcPr>
          <w:p w14:paraId="53D64AE4" w14:textId="77777777" w:rsidR="00775B2B" w:rsidRDefault="00775B2B">
            <w:pPr>
              <w:pStyle w:val="affffffffffffffffffffffffffffffffffffffffffffff6"/>
              <w:rPr>
                <w:szCs w:val="21"/>
              </w:rPr>
            </w:pPr>
          </w:p>
        </w:tc>
        <w:tc>
          <w:tcPr>
            <w:tcW w:w="267" w:type="pct"/>
            <w:vAlign w:val="center"/>
          </w:tcPr>
          <w:p w14:paraId="5F03ECE2" w14:textId="77777777" w:rsidR="00775B2B" w:rsidRDefault="00775B2B">
            <w:pPr>
              <w:pStyle w:val="affffffffffffffffffffffffffffffffffffffffffffff6"/>
              <w:rPr>
                <w:szCs w:val="21"/>
              </w:rPr>
            </w:pPr>
          </w:p>
        </w:tc>
        <w:tc>
          <w:tcPr>
            <w:tcW w:w="233" w:type="pct"/>
            <w:vAlign w:val="center"/>
          </w:tcPr>
          <w:p w14:paraId="34A3950F" w14:textId="77777777" w:rsidR="00775B2B" w:rsidRDefault="00000000">
            <w:pPr>
              <w:pStyle w:val="affffffffffffffffffffffffffffffffffffffffffffff6"/>
              <w:rPr>
                <w:szCs w:val="21"/>
              </w:rPr>
            </w:pPr>
            <w:r>
              <w:rPr>
                <w:szCs w:val="21"/>
              </w:rPr>
              <w:t>-2</w:t>
            </w:r>
          </w:p>
        </w:tc>
        <w:tc>
          <w:tcPr>
            <w:tcW w:w="233" w:type="pct"/>
            <w:vAlign w:val="center"/>
          </w:tcPr>
          <w:p w14:paraId="029A3D11" w14:textId="77777777" w:rsidR="00775B2B" w:rsidRDefault="00775B2B">
            <w:pPr>
              <w:pStyle w:val="affffffffffffffffffffffffffffffffffffffffffffff6"/>
              <w:rPr>
                <w:szCs w:val="21"/>
              </w:rPr>
            </w:pPr>
          </w:p>
        </w:tc>
        <w:tc>
          <w:tcPr>
            <w:tcW w:w="234" w:type="pct"/>
            <w:vAlign w:val="center"/>
          </w:tcPr>
          <w:p w14:paraId="722555C4" w14:textId="77777777" w:rsidR="00775B2B" w:rsidRDefault="00775B2B">
            <w:pPr>
              <w:pStyle w:val="affffffffffffffffffffffffffffffffffffffffffffff6"/>
              <w:rPr>
                <w:szCs w:val="21"/>
              </w:rPr>
            </w:pPr>
          </w:p>
        </w:tc>
        <w:tc>
          <w:tcPr>
            <w:tcW w:w="233" w:type="pct"/>
          </w:tcPr>
          <w:p w14:paraId="1D5840EF" w14:textId="77777777" w:rsidR="00775B2B" w:rsidRDefault="00775B2B">
            <w:pPr>
              <w:pStyle w:val="affffffffffffffffffffffffffffffffffffffffffffff6"/>
              <w:rPr>
                <w:szCs w:val="21"/>
              </w:rPr>
            </w:pPr>
          </w:p>
        </w:tc>
        <w:tc>
          <w:tcPr>
            <w:tcW w:w="278" w:type="pct"/>
            <w:vAlign w:val="center"/>
          </w:tcPr>
          <w:p w14:paraId="5DBFDDA0" w14:textId="77777777" w:rsidR="00775B2B" w:rsidRDefault="00000000">
            <w:pPr>
              <w:pStyle w:val="affffffffffffffffffffffffffffffffffffffffffffff6"/>
              <w:rPr>
                <w:szCs w:val="21"/>
              </w:rPr>
            </w:pPr>
            <w:r>
              <w:rPr>
                <w:szCs w:val="21"/>
              </w:rPr>
              <w:t>-1</w:t>
            </w:r>
          </w:p>
        </w:tc>
        <w:tc>
          <w:tcPr>
            <w:tcW w:w="240" w:type="pct"/>
            <w:vAlign w:val="center"/>
          </w:tcPr>
          <w:p w14:paraId="24A623EF" w14:textId="77777777" w:rsidR="00775B2B" w:rsidRDefault="00775B2B">
            <w:pPr>
              <w:pStyle w:val="affffffffffffffffffffffffffffffffffffffffffffff6"/>
              <w:rPr>
                <w:szCs w:val="21"/>
              </w:rPr>
            </w:pPr>
          </w:p>
        </w:tc>
        <w:tc>
          <w:tcPr>
            <w:tcW w:w="233" w:type="pct"/>
            <w:vAlign w:val="center"/>
          </w:tcPr>
          <w:p w14:paraId="14BD5561" w14:textId="77777777" w:rsidR="00775B2B" w:rsidRDefault="00775B2B">
            <w:pPr>
              <w:pStyle w:val="affffffffffffffffffffffffffffffffffffffffffffff6"/>
              <w:rPr>
                <w:szCs w:val="21"/>
              </w:rPr>
            </w:pPr>
          </w:p>
        </w:tc>
        <w:tc>
          <w:tcPr>
            <w:tcW w:w="233" w:type="pct"/>
            <w:vAlign w:val="center"/>
          </w:tcPr>
          <w:p w14:paraId="3E811DA4" w14:textId="77777777" w:rsidR="00775B2B" w:rsidRDefault="00775B2B">
            <w:pPr>
              <w:pStyle w:val="affffffffffffffffffffffffffffffffffffffffffffff6"/>
              <w:rPr>
                <w:szCs w:val="21"/>
              </w:rPr>
            </w:pPr>
          </w:p>
        </w:tc>
        <w:tc>
          <w:tcPr>
            <w:tcW w:w="233" w:type="pct"/>
            <w:vAlign w:val="center"/>
          </w:tcPr>
          <w:p w14:paraId="7A5AE747" w14:textId="77777777" w:rsidR="00775B2B" w:rsidRDefault="00775B2B">
            <w:pPr>
              <w:pStyle w:val="affffffffffffffffffffffffffffffffffffffffffffff6"/>
              <w:rPr>
                <w:szCs w:val="21"/>
              </w:rPr>
            </w:pPr>
          </w:p>
        </w:tc>
        <w:tc>
          <w:tcPr>
            <w:tcW w:w="233" w:type="pct"/>
            <w:vAlign w:val="center"/>
          </w:tcPr>
          <w:p w14:paraId="0C6792AC" w14:textId="77777777" w:rsidR="00775B2B" w:rsidRDefault="00775B2B">
            <w:pPr>
              <w:pStyle w:val="affffffffffffffffffffffffffffffffffffffffffffff6"/>
              <w:rPr>
                <w:szCs w:val="21"/>
              </w:rPr>
            </w:pPr>
          </w:p>
        </w:tc>
        <w:tc>
          <w:tcPr>
            <w:tcW w:w="282" w:type="pct"/>
            <w:vAlign w:val="center"/>
          </w:tcPr>
          <w:p w14:paraId="7C7277F8" w14:textId="77777777" w:rsidR="00775B2B" w:rsidRDefault="00775B2B">
            <w:pPr>
              <w:pStyle w:val="affffffffffffffffffffffffffffffffffffffffffffff6"/>
              <w:rPr>
                <w:szCs w:val="21"/>
              </w:rPr>
            </w:pPr>
          </w:p>
        </w:tc>
      </w:tr>
      <w:tr w:rsidR="00775B2B" w14:paraId="07533329" w14:textId="77777777" w:rsidTr="006B4C92">
        <w:trPr>
          <w:trHeight w:val="20"/>
          <w:jc w:val="center"/>
        </w:trPr>
        <w:tc>
          <w:tcPr>
            <w:tcW w:w="385" w:type="pct"/>
            <w:vMerge/>
            <w:vAlign w:val="center"/>
          </w:tcPr>
          <w:p w14:paraId="6DB298AA" w14:textId="77777777" w:rsidR="00775B2B" w:rsidRDefault="00775B2B">
            <w:pPr>
              <w:pStyle w:val="affffffffffffffffffffffffffffffffffffffffffffff6"/>
              <w:rPr>
                <w:szCs w:val="21"/>
              </w:rPr>
            </w:pPr>
          </w:p>
        </w:tc>
        <w:tc>
          <w:tcPr>
            <w:tcW w:w="760" w:type="pct"/>
            <w:vAlign w:val="center"/>
          </w:tcPr>
          <w:p w14:paraId="77979EB3" w14:textId="77777777" w:rsidR="00775B2B" w:rsidRDefault="00000000">
            <w:pPr>
              <w:pStyle w:val="affffffffffffffffffffffffffffffffffffffffffffff6"/>
              <w:rPr>
                <w:szCs w:val="21"/>
              </w:rPr>
            </w:pPr>
            <w:r>
              <w:rPr>
                <w:szCs w:val="21"/>
              </w:rPr>
              <w:t>废水排放</w:t>
            </w:r>
          </w:p>
        </w:tc>
        <w:tc>
          <w:tcPr>
            <w:tcW w:w="230" w:type="pct"/>
            <w:vAlign w:val="center"/>
          </w:tcPr>
          <w:p w14:paraId="0EB03D6E" w14:textId="77777777" w:rsidR="00775B2B" w:rsidRDefault="00775B2B">
            <w:pPr>
              <w:pStyle w:val="affffffffffffffffffffffffffffffffffffffffffffff6"/>
              <w:rPr>
                <w:szCs w:val="21"/>
              </w:rPr>
            </w:pPr>
          </w:p>
        </w:tc>
        <w:tc>
          <w:tcPr>
            <w:tcW w:w="230" w:type="pct"/>
            <w:vAlign w:val="center"/>
          </w:tcPr>
          <w:p w14:paraId="1A3156F1" w14:textId="77777777" w:rsidR="00775B2B" w:rsidRDefault="00775B2B">
            <w:pPr>
              <w:pStyle w:val="affffffffffffffffffffffffffffffffffffffffffffff6"/>
              <w:rPr>
                <w:szCs w:val="21"/>
              </w:rPr>
            </w:pPr>
          </w:p>
        </w:tc>
        <w:tc>
          <w:tcPr>
            <w:tcW w:w="224" w:type="pct"/>
            <w:vAlign w:val="center"/>
          </w:tcPr>
          <w:p w14:paraId="71E114F1" w14:textId="77777777" w:rsidR="00775B2B" w:rsidRDefault="00775B2B">
            <w:pPr>
              <w:pStyle w:val="affffffffffffffffffffffffffffffffffffffffffffff6"/>
              <w:rPr>
                <w:szCs w:val="21"/>
              </w:rPr>
            </w:pPr>
          </w:p>
        </w:tc>
        <w:tc>
          <w:tcPr>
            <w:tcW w:w="230" w:type="pct"/>
            <w:vAlign w:val="center"/>
          </w:tcPr>
          <w:p w14:paraId="62ED66FF" w14:textId="77777777" w:rsidR="00775B2B" w:rsidRDefault="00775B2B">
            <w:pPr>
              <w:pStyle w:val="affffffffffffffffffffffffffffffffffffffffffffff6"/>
              <w:rPr>
                <w:szCs w:val="21"/>
              </w:rPr>
            </w:pPr>
          </w:p>
        </w:tc>
        <w:tc>
          <w:tcPr>
            <w:tcW w:w="267" w:type="pct"/>
            <w:vAlign w:val="center"/>
          </w:tcPr>
          <w:p w14:paraId="489531CF" w14:textId="77777777" w:rsidR="00775B2B" w:rsidRDefault="00775B2B">
            <w:pPr>
              <w:pStyle w:val="affffffffffffffffffffffffffffffffffffffffffffff6"/>
              <w:rPr>
                <w:szCs w:val="21"/>
              </w:rPr>
            </w:pPr>
          </w:p>
        </w:tc>
        <w:tc>
          <w:tcPr>
            <w:tcW w:w="233" w:type="pct"/>
            <w:vAlign w:val="center"/>
          </w:tcPr>
          <w:p w14:paraId="1EA49EA1" w14:textId="77777777" w:rsidR="00775B2B" w:rsidRDefault="00000000">
            <w:pPr>
              <w:pStyle w:val="affffffffffffffffffffffffffffffffffffffffffffff6"/>
              <w:rPr>
                <w:szCs w:val="21"/>
              </w:rPr>
            </w:pPr>
            <w:r>
              <w:rPr>
                <w:szCs w:val="21"/>
              </w:rPr>
              <w:t>-1</w:t>
            </w:r>
          </w:p>
        </w:tc>
        <w:tc>
          <w:tcPr>
            <w:tcW w:w="233" w:type="pct"/>
            <w:vAlign w:val="center"/>
          </w:tcPr>
          <w:p w14:paraId="2C664475" w14:textId="77777777" w:rsidR="00775B2B" w:rsidRDefault="00775B2B">
            <w:pPr>
              <w:pStyle w:val="affffffffffffffffffffffffffffffffffffffffffffff6"/>
              <w:rPr>
                <w:szCs w:val="21"/>
              </w:rPr>
            </w:pPr>
          </w:p>
        </w:tc>
        <w:tc>
          <w:tcPr>
            <w:tcW w:w="234" w:type="pct"/>
            <w:vAlign w:val="center"/>
          </w:tcPr>
          <w:p w14:paraId="6A5CF84B" w14:textId="77777777" w:rsidR="00775B2B" w:rsidRDefault="00000000">
            <w:pPr>
              <w:pStyle w:val="affffffffffffffffffffffffffffffffffffffffffffff6"/>
              <w:rPr>
                <w:szCs w:val="21"/>
              </w:rPr>
            </w:pPr>
            <w:r>
              <w:rPr>
                <w:szCs w:val="21"/>
              </w:rPr>
              <w:t>-1</w:t>
            </w:r>
          </w:p>
        </w:tc>
        <w:tc>
          <w:tcPr>
            <w:tcW w:w="233" w:type="pct"/>
          </w:tcPr>
          <w:p w14:paraId="0BAE5381" w14:textId="77777777" w:rsidR="00775B2B" w:rsidRDefault="00775B2B">
            <w:pPr>
              <w:pStyle w:val="affffffffffffffffffffffffffffffffffffffffffffff6"/>
              <w:rPr>
                <w:szCs w:val="21"/>
              </w:rPr>
            </w:pPr>
          </w:p>
        </w:tc>
        <w:tc>
          <w:tcPr>
            <w:tcW w:w="278" w:type="pct"/>
            <w:vAlign w:val="center"/>
          </w:tcPr>
          <w:p w14:paraId="39C631D0" w14:textId="77777777" w:rsidR="00775B2B" w:rsidRDefault="00000000">
            <w:pPr>
              <w:pStyle w:val="affffffffffffffffffffffffffffffffffffffffffffff6"/>
              <w:rPr>
                <w:szCs w:val="21"/>
              </w:rPr>
            </w:pPr>
            <w:r>
              <w:rPr>
                <w:szCs w:val="21"/>
              </w:rPr>
              <w:t>-1</w:t>
            </w:r>
          </w:p>
        </w:tc>
        <w:tc>
          <w:tcPr>
            <w:tcW w:w="240" w:type="pct"/>
            <w:vAlign w:val="center"/>
          </w:tcPr>
          <w:p w14:paraId="0371CA03" w14:textId="77777777" w:rsidR="00775B2B" w:rsidRDefault="00775B2B">
            <w:pPr>
              <w:pStyle w:val="affffffffffffffffffffffffffffffffffffffffffffff6"/>
              <w:rPr>
                <w:szCs w:val="21"/>
              </w:rPr>
            </w:pPr>
          </w:p>
        </w:tc>
        <w:tc>
          <w:tcPr>
            <w:tcW w:w="233" w:type="pct"/>
            <w:vAlign w:val="center"/>
          </w:tcPr>
          <w:p w14:paraId="3F5F9993" w14:textId="77777777" w:rsidR="00775B2B" w:rsidRDefault="00775B2B">
            <w:pPr>
              <w:pStyle w:val="affffffffffffffffffffffffffffffffffffffffffffff6"/>
              <w:rPr>
                <w:szCs w:val="21"/>
              </w:rPr>
            </w:pPr>
          </w:p>
        </w:tc>
        <w:tc>
          <w:tcPr>
            <w:tcW w:w="233" w:type="pct"/>
            <w:vAlign w:val="center"/>
          </w:tcPr>
          <w:p w14:paraId="519376FD" w14:textId="77777777" w:rsidR="00775B2B" w:rsidRDefault="00775B2B">
            <w:pPr>
              <w:pStyle w:val="affffffffffffffffffffffffffffffffffffffffffffff6"/>
              <w:rPr>
                <w:szCs w:val="21"/>
              </w:rPr>
            </w:pPr>
          </w:p>
        </w:tc>
        <w:tc>
          <w:tcPr>
            <w:tcW w:w="233" w:type="pct"/>
            <w:vAlign w:val="center"/>
          </w:tcPr>
          <w:p w14:paraId="2148B8E7" w14:textId="77777777" w:rsidR="00775B2B" w:rsidRDefault="00775B2B">
            <w:pPr>
              <w:pStyle w:val="affffffffffffffffffffffffffffffffffffffffffffff6"/>
              <w:rPr>
                <w:szCs w:val="21"/>
              </w:rPr>
            </w:pPr>
          </w:p>
        </w:tc>
        <w:tc>
          <w:tcPr>
            <w:tcW w:w="233" w:type="pct"/>
            <w:vAlign w:val="center"/>
          </w:tcPr>
          <w:p w14:paraId="7DEA4C75" w14:textId="77777777" w:rsidR="00775B2B" w:rsidRDefault="00775B2B">
            <w:pPr>
              <w:pStyle w:val="affffffffffffffffffffffffffffffffffffffffffffff6"/>
              <w:rPr>
                <w:szCs w:val="21"/>
              </w:rPr>
            </w:pPr>
          </w:p>
        </w:tc>
        <w:tc>
          <w:tcPr>
            <w:tcW w:w="282" w:type="pct"/>
            <w:vAlign w:val="center"/>
          </w:tcPr>
          <w:p w14:paraId="20841CD7" w14:textId="77777777" w:rsidR="00775B2B" w:rsidRDefault="00775B2B">
            <w:pPr>
              <w:pStyle w:val="affffffffffffffffffffffffffffffffffffffffffffff6"/>
              <w:rPr>
                <w:szCs w:val="21"/>
              </w:rPr>
            </w:pPr>
          </w:p>
        </w:tc>
      </w:tr>
      <w:tr w:rsidR="00775B2B" w14:paraId="5BFA8F02" w14:textId="77777777" w:rsidTr="006B4C92">
        <w:trPr>
          <w:trHeight w:val="20"/>
          <w:jc w:val="center"/>
        </w:trPr>
        <w:tc>
          <w:tcPr>
            <w:tcW w:w="385" w:type="pct"/>
            <w:vMerge/>
            <w:vAlign w:val="center"/>
          </w:tcPr>
          <w:p w14:paraId="1DDE5136" w14:textId="77777777" w:rsidR="00775B2B" w:rsidRDefault="00775B2B">
            <w:pPr>
              <w:pStyle w:val="affffffffffffffffffffffffffffffffffffffffffffff6"/>
              <w:rPr>
                <w:szCs w:val="21"/>
              </w:rPr>
            </w:pPr>
          </w:p>
        </w:tc>
        <w:tc>
          <w:tcPr>
            <w:tcW w:w="760" w:type="pct"/>
            <w:vAlign w:val="center"/>
          </w:tcPr>
          <w:p w14:paraId="74DE49A0" w14:textId="77777777" w:rsidR="00775B2B" w:rsidRDefault="00000000">
            <w:pPr>
              <w:pStyle w:val="affffffffffffffffffffffffffffffffffffffffffffff6"/>
              <w:rPr>
                <w:szCs w:val="21"/>
              </w:rPr>
            </w:pPr>
            <w:r>
              <w:rPr>
                <w:szCs w:val="21"/>
              </w:rPr>
              <w:t>固废排放</w:t>
            </w:r>
          </w:p>
        </w:tc>
        <w:tc>
          <w:tcPr>
            <w:tcW w:w="230" w:type="pct"/>
            <w:vAlign w:val="center"/>
          </w:tcPr>
          <w:p w14:paraId="0EBB6422" w14:textId="77777777" w:rsidR="00775B2B" w:rsidRDefault="00775B2B">
            <w:pPr>
              <w:pStyle w:val="affffffffffffffffffffffffffffffffffffffffffffff6"/>
              <w:rPr>
                <w:szCs w:val="21"/>
              </w:rPr>
            </w:pPr>
          </w:p>
        </w:tc>
        <w:tc>
          <w:tcPr>
            <w:tcW w:w="230" w:type="pct"/>
            <w:vAlign w:val="center"/>
          </w:tcPr>
          <w:p w14:paraId="45FD1A22" w14:textId="77777777" w:rsidR="00775B2B" w:rsidRDefault="00775B2B">
            <w:pPr>
              <w:pStyle w:val="affffffffffffffffffffffffffffffffffffffffffffff6"/>
              <w:rPr>
                <w:szCs w:val="21"/>
              </w:rPr>
            </w:pPr>
          </w:p>
        </w:tc>
        <w:tc>
          <w:tcPr>
            <w:tcW w:w="224" w:type="pct"/>
            <w:vAlign w:val="center"/>
          </w:tcPr>
          <w:p w14:paraId="19E06385" w14:textId="77777777" w:rsidR="00775B2B" w:rsidRDefault="00775B2B">
            <w:pPr>
              <w:pStyle w:val="affffffffffffffffffffffffffffffffffffffffffffff6"/>
              <w:rPr>
                <w:szCs w:val="21"/>
              </w:rPr>
            </w:pPr>
          </w:p>
        </w:tc>
        <w:tc>
          <w:tcPr>
            <w:tcW w:w="230" w:type="pct"/>
            <w:vAlign w:val="center"/>
          </w:tcPr>
          <w:p w14:paraId="50569EA3" w14:textId="77777777" w:rsidR="00775B2B" w:rsidRDefault="00775B2B">
            <w:pPr>
              <w:pStyle w:val="affffffffffffffffffffffffffffffffffffffffffffff6"/>
              <w:rPr>
                <w:szCs w:val="21"/>
              </w:rPr>
            </w:pPr>
          </w:p>
        </w:tc>
        <w:tc>
          <w:tcPr>
            <w:tcW w:w="267" w:type="pct"/>
            <w:vAlign w:val="center"/>
          </w:tcPr>
          <w:p w14:paraId="2610AB55" w14:textId="77777777" w:rsidR="00775B2B" w:rsidRDefault="00775B2B">
            <w:pPr>
              <w:pStyle w:val="affffffffffffffffffffffffffffffffffffffffffffff6"/>
              <w:rPr>
                <w:szCs w:val="21"/>
              </w:rPr>
            </w:pPr>
          </w:p>
        </w:tc>
        <w:tc>
          <w:tcPr>
            <w:tcW w:w="233" w:type="pct"/>
            <w:vAlign w:val="center"/>
          </w:tcPr>
          <w:p w14:paraId="6889A6BB" w14:textId="77777777" w:rsidR="00775B2B" w:rsidRDefault="00000000">
            <w:pPr>
              <w:pStyle w:val="affffffffffffffffffffffffffffffffffffffffffffff6"/>
              <w:rPr>
                <w:szCs w:val="21"/>
              </w:rPr>
            </w:pPr>
            <w:r>
              <w:rPr>
                <w:szCs w:val="21"/>
              </w:rPr>
              <w:t>-1</w:t>
            </w:r>
          </w:p>
        </w:tc>
        <w:tc>
          <w:tcPr>
            <w:tcW w:w="233" w:type="pct"/>
            <w:vAlign w:val="center"/>
          </w:tcPr>
          <w:p w14:paraId="03CE3F62" w14:textId="77777777" w:rsidR="00775B2B" w:rsidRDefault="00775B2B">
            <w:pPr>
              <w:pStyle w:val="affffffffffffffffffffffffffffffffffffffffffffff6"/>
              <w:rPr>
                <w:szCs w:val="21"/>
              </w:rPr>
            </w:pPr>
          </w:p>
        </w:tc>
        <w:tc>
          <w:tcPr>
            <w:tcW w:w="234" w:type="pct"/>
            <w:vAlign w:val="center"/>
          </w:tcPr>
          <w:p w14:paraId="1A625836" w14:textId="77777777" w:rsidR="00775B2B" w:rsidRDefault="00000000">
            <w:pPr>
              <w:pStyle w:val="affffffffffffffffffffffffffffffffffffffffffffff6"/>
              <w:rPr>
                <w:szCs w:val="21"/>
              </w:rPr>
            </w:pPr>
            <w:r>
              <w:rPr>
                <w:szCs w:val="21"/>
              </w:rPr>
              <w:t>-1</w:t>
            </w:r>
          </w:p>
        </w:tc>
        <w:tc>
          <w:tcPr>
            <w:tcW w:w="233" w:type="pct"/>
          </w:tcPr>
          <w:p w14:paraId="49DEDFA4" w14:textId="77777777" w:rsidR="00775B2B" w:rsidRDefault="00775B2B">
            <w:pPr>
              <w:pStyle w:val="affffffffffffffffffffffffffffffffffffffffffffff6"/>
              <w:rPr>
                <w:szCs w:val="21"/>
              </w:rPr>
            </w:pPr>
          </w:p>
        </w:tc>
        <w:tc>
          <w:tcPr>
            <w:tcW w:w="278" w:type="pct"/>
            <w:vAlign w:val="center"/>
          </w:tcPr>
          <w:p w14:paraId="0636701F" w14:textId="77777777" w:rsidR="00775B2B" w:rsidRDefault="00000000">
            <w:pPr>
              <w:pStyle w:val="affffffffffffffffffffffffffffffffffffffffffffff6"/>
              <w:rPr>
                <w:szCs w:val="21"/>
              </w:rPr>
            </w:pPr>
            <w:r>
              <w:rPr>
                <w:szCs w:val="21"/>
              </w:rPr>
              <w:t>-1</w:t>
            </w:r>
          </w:p>
        </w:tc>
        <w:tc>
          <w:tcPr>
            <w:tcW w:w="240" w:type="pct"/>
            <w:vAlign w:val="center"/>
          </w:tcPr>
          <w:p w14:paraId="71780B0F" w14:textId="77777777" w:rsidR="00775B2B" w:rsidRDefault="00775B2B">
            <w:pPr>
              <w:pStyle w:val="affffffffffffffffffffffffffffffffffffffffffffff6"/>
              <w:rPr>
                <w:szCs w:val="21"/>
              </w:rPr>
            </w:pPr>
          </w:p>
        </w:tc>
        <w:tc>
          <w:tcPr>
            <w:tcW w:w="233" w:type="pct"/>
            <w:vAlign w:val="center"/>
          </w:tcPr>
          <w:p w14:paraId="254D2853" w14:textId="77777777" w:rsidR="00775B2B" w:rsidRDefault="00775B2B">
            <w:pPr>
              <w:pStyle w:val="affffffffffffffffffffffffffffffffffffffffffffff6"/>
              <w:rPr>
                <w:szCs w:val="21"/>
              </w:rPr>
            </w:pPr>
          </w:p>
        </w:tc>
        <w:tc>
          <w:tcPr>
            <w:tcW w:w="233" w:type="pct"/>
            <w:vAlign w:val="center"/>
          </w:tcPr>
          <w:p w14:paraId="1C10C4F5" w14:textId="77777777" w:rsidR="00775B2B" w:rsidRDefault="00775B2B">
            <w:pPr>
              <w:pStyle w:val="affffffffffffffffffffffffffffffffffffffffffffff6"/>
              <w:rPr>
                <w:szCs w:val="21"/>
              </w:rPr>
            </w:pPr>
          </w:p>
        </w:tc>
        <w:tc>
          <w:tcPr>
            <w:tcW w:w="233" w:type="pct"/>
            <w:vAlign w:val="center"/>
          </w:tcPr>
          <w:p w14:paraId="4A60A573" w14:textId="77777777" w:rsidR="00775B2B" w:rsidRDefault="00775B2B">
            <w:pPr>
              <w:pStyle w:val="affffffffffffffffffffffffffffffffffffffffffffff6"/>
              <w:rPr>
                <w:szCs w:val="21"/>
              </w:rPr>
            </w:pPr>
          </w:p>
        </w:tc>
        <w:tc>
          <w:tcPr>
            <w:tcW w:w="233" w:type="pct"/>
            <w:vAlign w:val="center"/>
          </w:tcPr>
          <w:p w14:paraId="78B7FA53" w14:textId="77777777" w:rsidR="00775B2B" w:rsidRDefault="00775B2B">
            <w:pPr>
              <w:pStyle w:val="affffffffffffffffffffffffffffffffffffffffffffff6"/>
              <w:rPr>
                <w:szCs w:val="21"/>
              </w:rPr>
            </w:pPr>
          </w:p>
        </w:tc>
        <w:tc>
          <w:tcPr>
            <w:tcW w:w="282" w:type="pct"/>
            <w:vAlign w:val="center"/>
          </w:tcPr>
          <w:p w14:paraId="450B4248" w14:textId="77777777" w:rsidR="00775B2B" w:rsidRDefault="00775B2B">
            <w:pPr>
              <w:pStyle w:val="affffffffffffffffffffffffffffffffffffffffffffff6"/>
              <w:rPr>
                <w:szCs w:val="21"/>
              </w:rPr>
            </w:pPr>
          </w:p>
        </w:tc>
      </w:tr>
      <w:tr w:rsidR="00775B2B" w14:paraId="3C5D168A" w14:textId="77777777" w:rsidTr="006B4C92">
        <w:trPr>
          <w:trHeight w:val="20"/>
          <w:jc w:val="center"/>
        </w:trPr>
        <w:tc>
          <w:tcPr>
            <w:tcW w:w="385" w:type="pct"/>
            <w:vMerge/>
            <w:vAlign w:val="center"/>
          </w:tcPr>
          <w:p w14:paraId="364D2B2D" w14:textId="77777777" w:rsidR="00775B2B" w:rsidRDefault="00775B2B">
            <w:pPr>
              <w:pStyle w:val="affffffffffffffffffffffffffffffffffffffffffffff6"/>
              <w:rPr>
                <w:szCs w:val="21"/>
              </w:rPr>
            </w:pPr>
          </w:p>
        </w:tc>
        <w:tc>
          <w:tcPr>
            <w:tcW w:w="760" w:type="pct"/>
            <w:vAlign w:val="center"/>
          </w:tcPr>
          <w:p w14:paraId="497E22F5" w14:textId="77777777" w:rsidR="00775B2B" w:rsidRDefault="00000000">
            <w:pPr>
              <w:pStyle w:val="affffffffffffffffffffffffffffffffffffffffffffff6"/>
              <w:rPr>
                <w:szCs w:val="21"/>
              </w:rPr>
            </w:pPr>
            <w:r>
              <w:rPr>
                <w:szCs w:val="21"/>
              </w:rPr>
              <w:t>噪声排放</w:t>
            </w:r>
          </w:p>
        </w:tc>
        <w:tc>
          <w:tcPr>
            <w:tcW w:w="230" w:type="pct"/>
            <w:vAlign w:val="center"/>
          </w:tcPr>
          <w:p w14:paraId="070FE108" w14:textId="77777777" w:rsidR="00775B2B" w:rsidRDefault="00775B2B">
            <w:pPr>
              <w:pStyle w:val="affffffffffffffffffffffffffffffffffffffffffffff6"/>
              <w:rPr>
                <w:szCs w:val="21"/>
              </w:rPr>
            </w:pPr>
          </w:p>
        </w:tc>
        <w:tc>
          <w:tcPr>
            <w:tcW w:w="230" w:type="pct"/>
            <w:vAlign w:val="center"/>
          </w:tcPr>
          <w:p w14:paraId="0738A316" w14:textId="77777777" w:rsidR="00775B2B" w:rsidRDefault="00775B2B">
            <w:pPr>
              <w:pStyle w:val="affffffffffffffffffffffffffffffffffffffffffffff6"/>
              <w:rPr>
                <w:szCs w:val="21"/>
              </w:rPr>
            </w:pPr>
          </w:p>
        </w:tc>
        <w:tc>
          <w:tcPr>
            <w:tcW w:w="224" w:type="pct"/>
            <w:vAlign w:val="center"/>
          </w:tcPr>
          <w:p w14:paraId="22D538CB" w14:textId="77777777" w:rsidR="00775B2B" w:rsidRDefault="00775B2B">
            <w:pPr>
              <w:pStyle w:val="affffffffffffffffffffffffffffffffffffffffffffff6"/>
              <w:rPr>
                <w:szCs w:val="21"/>
              </w:rPr>
            </w:pPr>
          </w:p>
        </w:tc>
        <w:tc>
          <w:tcPr>
            <w:tcW w:w="230" w:type="pct"/>
            <w:vAlign w:val="center"/>
          </w:tcPr>
          <w:p w14:paraId="68F08741" w14:textId="77777777" w:rsidR="00775B2B" w:rsidRDefault="00775B2B">
            <w:pPr>
              <w:pStyle w:val="affffffffffffffffffffffffffffffffffffffffffffff6"/>
              <w:rPr>
                <w:szCs w:val="21"/>
              </w:rPr>
            </w:pPr>
          </w:p>
        </w:tc>
        <w:tc>
          <w:tcPr>
            <w:tcW w:w="267" w:type="pct"/>
            <w:vAlign w:val="center"/>
          </w:tcPr>
          <w:p w14:paraId="6E81BBB3" w14:textId="77777777" w:rsidR="00775B2B" w:rsidRDefault="00775B2B">
            <w:pPr>
              <w:pStyle w:val="affffffffffffffffffffffffffffffffffffffffffffff6"/>
              <w:rPr>
                <w:szCs w:val="21"/>
              </w:rPr>
            </w:pPr>
          </w:p>
        </w:tc>
        <w:tc>
          <w:tcPr>
            <w:tcW w:w="233" w:type="pct"/>
            <w:vAlign w:val="center"/>
          </w:tcPr>
          <w:p w14:paraId="020AC23C" w14:textId="77777777" w:rsidR="00775B2B" w:rsidRDefault="00775B2B">
            <w:pPr>
              <w:pStyle w:val="affffffffffffffffffffffffffffffffffffffffffffff6"/>
              <w:rPr>
                <w:szCs w:val="21"/>
              </w:rPr>
            </w:pPr>
          </w:p>
        </w:tc>
        <w:tc>
          <w:tcPr>
            <w:tcW w:w="233" w:type="pct"/>
            <w:vAlign w:val="center"/>
          </w:tcPr>
          <w:p w14:paraId="71CA232D" w14:textId="77777777" w:rsidR="00775B2B" w:rsidRDefault="00775B2B">
            <w:pPr>
              <w:pStyle w:val="affffffffffffffffffffffffffffffffffffffffffffff6"/>
              <w:rPr>
                <w:szCs w:val="21"/>
              </w:rPr>
            </w:pPr>
          </w:p>
        </w:tc>
        <w:tc>
          <w:tcPr>
            <w:tcW w:w="234" w:type="pct"/>
            <w:vAlign w:val="center"/>
          </w:tcPr>
          <w:p w14:paraId="72B47C11" w14:textId="77777777" w:rsidR="00775B2B" w:rsidRDefault="00775B2B">
            <w:pPr>
              <w:pStyle w:val="affffffffffffffffffffffffffffffffffffffffffffff6"/>
              <w:rPr>
                <w:szCs w:val="21"/>
              </w:rPr>
            </w:pPr>
          </w:p>
        </w:tc>
        <w:tc>
          <w:tcPr>
            <w:tcW w:w="233" w:type="pct"/>
          </w:tcPr>
          <w:p w14:paraId="11089FB9" w14:textId="77777777" w:rsidR="00775B2B" w:rsidRDefault="00000000">
            <w:pPr>
              <w:pStyle w:val="affffffffffffffffffffffffffffffffffffffffffffff6"/>
              <w:rPr>
                <w:szCs w:val="21"/>
              </w:rPr>
            </w:pPr>
            <w:r>
              <w:rPr>
                <w:szCs w:val="21"/>
              </w:rPr>
              <w:t>-1</w:t>
            </w:r>
          </w:p>
        </w:tc>
        <w:tc>
          <w:tcPr>
            <w:tcW w:w="278" w:type="pct"/>
            <w:vAlign w:val="center"/>
          </w:tcPr>
          <w:p w14:paraId="12E44650" w14:textId="77777777" w:rsidR="00775B2B" w:rsidRDefault="00775B2B">
            <w:pPr>
              <w:pStyle w:val="affffffffffffffffffffffffffffffffffffffffffffff6"/>
              <w:rPr>
                <w:szCs w:val="21"/>
              </w:rPr>
            </w:pPr>
          </w:p>
        </w:tc>
        <w:tc>
          <w:tcPr>
            <w:tcW w:w="240" w:type="pct"/>
            <w:vAlign w:val="center"/>
          </w:tcPr>
          <w:p w14:paraId="5A6A3730" w14:textId="77777777" w:rsidR="00775B2B" w:rsidRDefault="00775B2B">
            <w:pPr>
              <w:pStyle w:val="affffffffffffffffffffffffffffffffffffffffffffff6"/>
              <w:rPr>
                <w:szCs w:val="21"/>
              </w:rPr>
            </w:pPr>
          </w:p>
        </w:tc>
        <w:tc>
          <w:tcPr>
            <w:tcW w:w="233" w:type="pct"/>
            <w:vAlign w:val="center"/>
          </w:tcPr>
          <w:p w14:paraId="37D41B42" w14:textId="77777777" w:rsidR="00775B2B" w:rsidRDefault="00775B2B">
            <w:pPr>
              <w:pStyle w:val="affffffffffffffffffffffffffffffffffffffffffffff6"/>
              <w:rPr>
                <w:szCs w:val="21"/>
              </w:rPr>
            </w:pPr>
          </w:p>
        </w:tc>
        <w:tc>
          <w:tcPr>
            <w:tcW w:w="233" w:type="pct"/>
            <w:vAlign w:val="center"/>
          </w:tcPr>
          <w:p w14:paraId="5F267F41" w14:textId="77777777" w:rsidR="00775B2B" w:rsidRDefault="00775B2B">
            <w:pPr>
              <w:pStyle w:val="affffffffffffffffffffffffffffffffffffffffffffff6"/>
              <w:rPr>
                <w:szCs w:val="21"/>
              </w:rPr>
            </w:pPr>
          </w:p>
        </w:tc>
        <w:tc>
          <w:tcPr>
            <w:tcW w:w="233" w:type="pct"/>
            <w:vAlign w:val="center"/>
          </w:tcPr>
          <w:p w14:paraId="62ECB701" w14:textId="77777777" w:rsidR="00775B2B" w:rsidRDefault="00775B2B">
            <w:pPr>
              <w:pStyle w:val="affffffffffffffffffffffffffffffffffffffffffffff6"/>
              <w:rPr>
                <w:szCs w:val="21"/>
              </w:rPr>
            </w:pPr>
          </w:p>
        </w:tc>
        <w:tc>
          <w:tcPr>
            <w:tcW w:w="233" w:type="pct"/>
            <w:vAlign w:val="center"/>
          </w:tcPr>
          <w:p w14:paraId="2E358BC3" w14:textId="77777777" w:rsidR="00775B2B" w:rsidRDefault="00775B2B">
            <w:pPr>
              <w:pStyle w:val="affffffffffffffffffffffffffffffffffffffffffffff6"/>
              <w:rPr>
                <w:szCs w:val="21"/>
              </w:rPr>
            </w:pPr>
          </w:p>
        </w:tc>
        <w:tc>
          <w:tcPr>
            <w:tcW w:w="282" w:type="pct"/>
            <w:vAlign w:val="center"/>
          </w:tcPr>
          <w:p w14:paraId="573F8EFB" w14:textId="77777777" w:rsidR="00775B2B" w:rsidRDefault="00775B2B">
            <w:pPr>
              <w:pStyle w:val="affffffffffffffffffffffffffffffffffffffffffffff6"/>
              <w:rPr>
                <w:szCs w:val="21"/>
              </w:rPr>
            </w:pPr>
          </w:p>
        </w:tc>
      </w:tr>
      <w:tr w:rsidR="00775B2B" w14:paraId="5CF8F678" w14:textId="77777777" w:rsidTr="006B4C92">
        <w:trPr>
          <w:trHeight w:val="20"/>
          <w:jc w:val="center"/>
        </w:trPr>
        <w:tc>
          <w:tcPr>
            <w:tcW w:w="5000" w:type="pct"/>
            <w:gridSpan w:val="18"/>
          </w:tcPr>
          <w:p w14:paraId="5A36806D" w14:textId="77777777" w:rsidR="00775B2B" w:rsidRDefault="00000000">
            <w:pPr>
              <w:pStyle w:val="affffffffffffffffffffffffffffffffffffffffffffff6"/>
              <w:rPr>
                <w:szCs w:val="21"/>
              </w:rPr>
            </w:pPr>
            <w:r>
              <w:rPr>
                <w:szCs w:val="21"/>
              </w:rPr>
              <w:t>注：</w:t>
            </w:r>
            <w:r>
              <w:rPr>
                <w:szCs w:val="21"/>
              </w:rPr>
              <w:t>3—</w:t>
            </w:r>
            <w:r>
              <w:rPr>
                <w:szCs w:val="21"/>
              </w:rPr>
              <w:t>重大影响；</w:t>
            </w:r>
            <w:r>
              <w:rPr>
                <w:szCs w:val="21"/>
              </w:rPr>
              <w:t>2—</w:t>
            </w:r>
            <w:r>
              <w:rPr>
                <w:szCs w:val="21"/>
              </w:rPr>
              <w:t>中等影响；</w:t>
            </w:r>
            <w:r>
              <w:rPr>
                <w:szCs w:val="21"/>
              </w:rPr>
              <w:t>1—</w:t>
            </w:r>
            <w:r>
              <w:rPr>
                <w:szCs w:val="21"/>
              </w:rPr>
              <w:t>轻微影响；</w:t>
            </w:r>
          </w:p>
          <w:p w14:paraId="77E9BCB2" w14:textId="77777777" w:rsidR="00775B2B" w:rsidRDefault="00000000">
            <w:pPr>
              <w:pStyle w:val="affffffffffffffffffffffffffffffffffffffffffffff6"/>
              <w:rPr>
                <w:szCs w:val="21"/>
              </w:rPr>
            </w:pPr>
            <w:r>
              <w:rPr>
                <w:szCs w:val="21"/>
              </w:rPr>
              <w:t>“+”——</w:t>
            </w:r>
            <w:r>
              <w:rPr>
                <w:szCs w:val="21"/>
              </w:rPr>
              <w:t>表示有利影响；</w:t>
            </w:r>
            <w:r>
              <w:rPr>
                <w:szCs w:val="21"/>
              </w:rPr>
              <w:t>“-”——</w:t>
            </w:r>
            <w:r>
              <w:rPr>
                <w:szCs w:val="21"/>
              </w:rPr>
              <w:t>表示不利影响</w:t>
            </w:r>
          </w:p>
        </w:tc>
      </w:tr>
    </w:tbl>
    <w:p w14:paraId="56143288" w14:textId="77777777" w:rsidR="00775B2B" w:rsidRDefault="00000000">
      <w:pPr>
        <w:pStyle w:val="30"/>
        <w:spacing w:before="0" w:after="0" w:line="520" w:lineRule="exact"/>
        <w:rPr>
          <w:rStyle w:val="affff1"/>
          <w:rFonts w:eastAsia="黑体"/>
          <w:color w:val="auto"/>
          <w:sz w:val="24"/>
          <w:szCs w:val="24"/>
          <w:u w:val="none"/>
        </w:rPr>
      </w:pPr>
      <w:r>
        <w:rPr>
          <w:rStyle w:val="affff1"/>
          <w:rFonts w:eastAsia="黑体"/>
          <w:color w:val="auto"/>
          <w:sz w:val="24"/>
          <w:szCs w:val="24"/>
          <w:u w:val="none"/>
        </w:rPr>
        <w:t>2.3.2</w:t>
      </w:r>
      <w:r>
        <w:rPr>
          <w:rStyle w:val="affff1"/>
          <w:rFonts w:eastAsia="黑体"/>
          <w:color w:val="auto"/>
          <w:sz w:val="24"/>
          <w:szCs w:val="24"/>
          <w:u w:val="none"/>
        </w:rPr>
        <w:t>评价因子筛选</w:t>
      </w:r>
    </w:p>
    <w:p w14:paraId="5FE37C8C" w14:textId="77777777" w:rsidR="00775B2B" w:rsidRDefault="00000000">
      <w:pPr>
        <w:pStyle w:val="af4"/>
        <w:topLinePunct/>
        <w:adjustRightInd w:val="0"/>
        <w:snapToGrid w:val="0"/>
        <w:spacing w:line="360" w:lineRule="auto"/>
        <w:ind w:firstLine="456"/>
        <w:rPr>
          <w:spacing w:val="-6"/>
          <w:sz w:val="24"/>
        </w:rPr>
      </w:pPr>
      <w:r>
        <w:rPr>
          <w:spacing w:val="-6"/>
          <w:sz w:val="24"/>
        </w:rPr>
        <w:t>在营运期的不利影响主要表现在对环境空气、噪声、土壤、地下水、环境风险等方面。项目各环境要素的污染因子筛选结果列于表</w:t>
      </w:r>
      <w:r>
        <w:rPr>
          <w:spacing w:val="-6"/>
          <w:sz w:val="24"/>
        </w:rPr>
        <w:t>2.3-2</w:t>
      </w:r>
      <w:r>
        <w:rPr>
          <w:spacing w:val="-6"/>
          <w:sz w:val="24"/>
        </w:rPr>
        <w:t>。</w:t>
      </w:r>
    </w:p>
    <w:p w14:paraId="352DEB57" w14:textId="1CA43A09" w:rsidR="00775B2B" w:rsidRPr="00652013" w:rsidRDefault="00000000" w:rsidP="00652013">
      <w:pPr>
        <w:jc w:val="center"/>
        <w:rPr>
          <w:rFonts w:eastAsia="黑体"/>
          <w:sz w:val="24"/>
        </w:rPr>
      </w:pPr>
      <w:r w:rsidRPr="00652013">
        <w:rPr>
          <w:rFonts w:eastAsia="黑体"/>
          <w:sz w:val="24"/>
        </w:rPr>
        <w:t>表</w:t>
      </w:r>
      <w:r w:rsidRPr="00652013">
        <w:rPr>
          <w:rFonts w:eastAsia="黑体"/>
          <w:sz w:val="24"/>
        </w:rPr>
        <w:t>2.</w:t>
      </w:r>
      <w:r w:rsidRPr="00652013">
        <w:rPr>
          <w:rFonts w:eastAsia="黑体" w:hint="eastAsia"/>
          <w:sz w:val="24"/>
        </w:rPr>
        <w:t>3-2</w:t>
      </w:r>
      <w:r w:rsidRPr="00652013">
        <w:rPr>
          <w:rFonts w:eastAsia="黑体"/>
          <w:sz w:val="24"/>
        </w:rPr>
        <w:t xml:space="preserve">    </w:t>
      </w:r>
      <w:r w:rsidRPr="00652013">
        <w:rPr>
          <w:rFonts w:eastAsia="黑体"/>
          <w:sz w:val="24"/>
        </w:rPr>
        <w:t>环境影响污染因子识别</w:t>
      </w:r>
    </w:p>
    <w:tbl>
      <w:tblPr>
        <w:tblW w:w="4998"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0" w:type="dxa"/>
          <w:right w:w="0" w:type="dxa"/>
        </w:tblCellMar>
        <w:tblLook w:val="04A0" w:firstRow="1" w:lastRow="0" w:firstColumn="1" w:lastColumn="0" w:noHBand="0" w:noVBand="1"/>
      </w:tblPr>
      <w:tblGrid>
        <w:gridCol w:w="1297"/>
        <w:gridCol w:w="1281"/>
        <w:gridCol w:w="5695"/>
      </w:tblGrid>
      <w:tr w:rsidR="00775B2B" w14:paraId="65483C3B" w14:textId="77777777" w:rsidTr="006B4C92">
        <w:trPr>
          <w:trHeight w:val="283"/>
        </w:trPr>
        <w:tc>
          <w:tcPr>
            <w:tcW w:w="783" w:type="pct"/>
            <w:vAlign w:val="center"/>
          </w:tcPr>
          <w:p w14:paraId="3DAA3256" w14:textId="77777777" w:rsidR="00775B2B" w:rsidRDefault="00000000">
            <w:pPr>
              <w:pStyle w:val="affffffffffffffffffffffffffffffffffffffffffffff6"/>
              <w:rPr>
                <w:color w:val="auto"/>
                <w:szCs w:val="21"/>
              </w:rPr>
            </w:pPr>
            <w:r>
              <w:rPr>
                <w:color w:val="auto"/>
                <w:szCs w:val="21"/>
              </w:rPr>
              <w:t>评价要素</w:t>
            </w:r>
          </w:p>
        </w:tc>
        <w:tc>
          <w:tcPr>
            <w:tcW w:w="774" w:type="pct"/>
            <w:vAlign w:val="center"/>
          </w:tcPr>
          <w:p w14:paraId="4559DCE4" w14:textId="77777777" w:rsidR="00775B2B" w:rsidRDefault="00000000">
            <w:pPr>
              <w:pStyle w:val="affffffffffffffffffffffffffffffffffffffffffffff6"/>
              <w:rPr>
                <w:color w:val="auto"/>
                <w:szCs w:val="21"/>
              </w:rPr>
            </w:pPr>
            <w:r>
              <w:rPr>
                <w:color w:val="auto"/>
                <w:szCs w:val="21"/>
              </w:rPr>
              <w:t>评价专题</w:t>
            </w:r>
          </w:p>
        </w:tc>
        <w:tc>
          <w:tcPr>
            <w:tcW w:w="3441" w:type="pct"/>
            <w:vAlign w:val="center"/>
          </w:tcPr>
          <w:p w14:paraId="237BF3E4" w14:textId="77777777" w:rsidR="00775B2B" w:rsidRDefault="00000000">
            <w:pPr>
              <w:pStyle w:val="affffffffffffffffffffffffffffffffffffffffffffff6"/>
              <w:rPr>
                <w:color w:val="auto"/>
                <w:szCs w:val="21"/>
              </w:rPr>
            </w:pPr>
            <w:r>
              <w:rPr>
                <w:color w:val="auto"/>
                <w:szCs w:val="21"/>
              </w:rPr>
              <w:t>评价因子</w:t>
            </w:r>
          </w:p>
        </w:tc>
      </w:tr>
      <w:tr w:rsidR="00775B2B" w14:paraId="643E944A" w14:textId="77777777" w:rsidTr="006B4C92">
        <w:trPr>
          <w:trHeight w:val="283"/>
        </w:trPr>
        <w:tc>
          <w:tcPr>
            <w:tcW w:w="783" w:type="pct"/>
            <w:vMerge w:val="restart"/>
            <w:vAlign w:val="center"/>
          </w:tcPr>
          <w:p w14:paraId="1F3B8B70" w14:textId="77777777" w:rsidR="00775B2B" w:rsidRDefault="00000000">
            <w:pPr>
              <w:pStyle w:val="affffffffffffffffffffffffffffffffffffffffffffff6"/>
              <w:rPr>
                <w:color w:val="auto"/>
                <w:szCs w:val="21"/>
              </w:rPr>
            </w:pPr>
            <w:r>
              <w:rPr>
                <w:color w:val="auto"/>
                <w:szCs w:val="21"/>
              </w:rPr>
              <w:t>环境空气</w:t>
            </w:r>
          </w:p>
        </w:tc>
        <w:tc>
          <w:tcPr>
            <w:tcW w:w="774" w:type="pct"/>
            <w:vAlign w:val="center"/>
          </w:tcPr>
          <w:p w14:paraId="4A60FFA9" w14:textId="77777777" w:rsidR="00775B2B" w:rsidRDefault="00000000">
            <w:pPr>
              <w:pStyle w:val="affffffffffffffffffffffffffffffffffffffffffffff6"/>
              <w:rPr>
                <w:color w:val="auto"/>
                <w:szCs w:val="21"/>
              </w:rPr>
            </w:pPr>
            <w:r>
              <w:rPr>
                <w:color w:val="auto"/>
                <w:szCs w:val="21"/>
              </w:rPr>
              <w:t>环境现状</w:t>
            </w:r>
          </w:p>
        </w:tc>
        <w:tc>
          <w:tcPr>
            <w:tcW w:w="3441" w:type="pct"/>
            <w:vAlign w:val="center"/>
          </w:tcPr>
          <w:p w14:paraId="063CC42D" w14:textId="77777777" w:rsidR="00775B2B" w:rsidRDefault="00000000">
            <w:pPr>
              <w:pStyle w:val="affffffffffffffffffffffffffffffffffffffffffffff6"/>
              <w:rPr>
                <w:color w:val="auto"/>
                <w:szCs w:val="21"/>
              </w:rPr>
            </w:pPr>
            <w:r>
              <w:rPr>
                <w:color w:val="auto"/>
                <w:szCs w:val="21"/>
              </w:rPr>
              <w:t>SO</w:t>
            </w:r>
            <w:r>
              <w:rPr>
                <w:color w:val="auto"/>
                <w:szCs w:val="21"/>
                <w:vertAlign w:val="subscript"/>
              </w:rPr>
              <w:t>2</w:t>
            </w:r>
            <w:r>
              <w:rPr>
                <w:color w:val="auto"/>
                <w:szCs w:val="21"/>
              </w:rPr>
              <w:t>、</w:t>
            </w:r>
            <w:r>
              <w:rPr>
                <w:color w:val="auto"/>
                <w:szCs w:val="21"/>
              </w:rPr>
              <w:t>NO</w:t>
            </w:r>
            <w:r>
              <w:rPr>
                <w:color w:val="auto"/>
                <w:szCs w:val="21"/>
                <w:vertAlign w:val="subscript"/>
              </w:rPr>
              <w:t>2</w:t>
            </w:r>
            <w:r>
              <w:rPr>
                <w:color w:val="auto"/>
                <w:szCs w:val="21"/>
              </w:rPr>
              <w:t>、</w:t>
            </w:r>
            <w:r>
              <w:rPr>
                <w:color w:val="auto"/>
                <w:szCs w:val="21"/>
              </w:rPr>
              <w:t>PM</w:t>
            </w:r>
            <w:r>
              <w:rPr>
                <w:color w:val="auto"/>
                <w:szCs w:val="21"/>
                <w:vertAlign w:val="subscript"/>
              </w:rPr>
              <w:t>10</w:t>
            </w:r>
            <w:r>
              <w:rPr>
                <w:color w:val="auto"/>
                <w:szCs w:val="21"/>
              </w:rPr>
              <w:t>、</w:t>
            </w:r>
            <w:r>
              <w:rPr>
                <w:color w:val="auto"/>
                <w:szCs w:val="21"/>
              </w:rPr>
              <w:t>PM</w:t>
            </w:r>
            <w:r>
              <w:rPr>
                <w:color w:val="auto"/>
                <w:szCs w:val="21"/>
                <w:vertAlign w:val="subscript"/>
              </w:rPr>
              <w:t>2.5</w:t>
            </w:r>
            <w:r>
              <w:rPr>
                <w:color w:val="auto"/>
                <w:szCs w:val="21"/>
              </w:rPr>
              <w:t>、</w:t>
            </w:r>
            <w:r>
              <w:rPr>
                <w:color w:val="auto"/>
                <w:szCs w:val="21"/>
              </w:rPr>
              <w:t>O</w:t>
            </w:r>
            <w:r>
              <w:rPr>
                <w:color w:val="auto"/>
                <w:szCs w:val="21"/>
                <w:vertAlign w:val="subscript"/>
              </w:rPr>
              <w:t>3</w:t>
            </w:r>
            <w:r>
              <w:rPr>
                <w:color w:val="auto"/>
                <w:szCs w:val="21"/>
              </w:rPr>
              <w:t>、</w:t>
            </w:r>
            <w:r>
              <w:rPr>
                <w:color w:val="auto"/>
                <w:szCs w:val="21"/>
              </w:rPr>
              <w:t>CO</w:t>
            </w:r>
            <w:r>
              <w:rPr>
                <w:color w:val="auto"/>
                <w:szCs w:val="21"/>
              </w:rPr>
              <w:t>、</w:t>
            </w:r>
            <w:r>
              <w:rPr>
                <w:color w:val="auto"/>
                <w:szCs w:val="21"/>
              </w:rPr>
              <w:t>TSP</w:t>
            </w:r>
            <w:r>
              <w:rPr>
                <w:color w:val="auto"/>
                <w:szCs w:val="21"/>
              </w:rPr>
              <w:t>、氨、汞、非甲烷总烃</w:t>
            </w:r>
          </w:p>
        </w:tc>
      </w:tr>
      <w:tr w:rsidR="00775B2B" w14:paraId="090CB89E" w14:textId="77777777" w:rsidTr="006B4C92">
        <w:trPr>
          <w:trHeight w:val="283"/>
        </w:trPr>
        <w:tc>
          <w:tcPr>
            <w:tcW w:w="783" w:type="pct"/>
            <w:vMerge/>
            <w:vAlign w:val="center"/>
          </w:tcPr>
          <w:p w14:paraId="4FCBBF96" w14:textId="77777777" w:rsidR="00775B2B" w:rsidRDefault="00775B2B">
            <w:pPr>
              <w:pStyle w:val="affffffffffffffffffffffffffffffffffffffffffffff6"/>
              <w:rPr>
                <w:color w:val="auto"/>
                <w:szCs w:val="21"/>
              </w:rPr>
            </w:pPr>
          </w:p>
        </w:tc>
        <w:tc>
          <w:tcPr>
            <w:tcW w:w="774" w:type="pct"/>
            <w:vAlign w:val="center"/>
          </w:tcPr>
          <w:p w14:paraId="5681BC20" w14:textId="77777777" w:rsidR="00775B2B" w:rsidRDefault="00000000">
            <w:pPr>
              <w:pStyle w:val="affffffffffffffffffffffffffffffffffffffffffffff6"/>
              <w:rPr>
                <w:color w:val="auto"/>
                <w:szCs w:val="21"/>
              </w:rPr>
            </w:pPr>
            <w:r>
              <w:rPr>
                <w:color w:val="auto"/>
                <w:szCs w:val="21"/>
              </w:rPr>
              <w:t>环境影响</w:t>
            </w:r>
          </w:p>
        </w:tc>
        <w:tc>
          <w:tcPr>
            <w:tcW w:w="3441" w:type="pct"/>
            <w:vAlign w:val="center"/>
          </w:tcPr>
          <w:p w14:paraId="4A1B0146" w14:textId="77777777" w:rsidR="00775B2B" w:rsidRDefault="00000000">
            <w:pPr>
              <w:pStyle w:val="affffffffffffffffffffffffffffffffffffffffffffff6"/>
              <w:rPr>
                <w:color w:val="auto"/>
                <w:szCs w:val="21"/>
              </w:rPr>
            </w:pPr>
            <w:r>
              <w:rPr>
                <w:color w:val="auto"/>
                <w:szCs w:val="21"/>
              </w:rPr>
              <w:t>SO</w:t>
            </w:r>
            <w:r>
              <w:rPr>
                <w:color w:val="auto"/>
                <w:szCs w:val="21"/>
                <w:vertAlign w:val="subscript"/>
              </w:rPr>
              <w:t>2</w:t>
            </w:r>
            <w:r>
              <w:rPr>
                <w:color w:val="auto"/>
                <w:szCs w:val="21"/>
              </w:rPr>
              <w:t>、</w:t>
            </w:r>
            <w:r>
              <w:rPr>
                <w:color w:val="auto"/>
                <w:szCs w:val="21"/>
              </w:rPr>
              <w:t>NO</w:t>
            </w:r>
            <w:r>
              <w:rPr>
                <w:color w:val="auto"/>
                <w:szCs w:val="21"/>
                <w:vertAlign w:val="subscript"/>
              </w:rPr>
              <w:t>2</w:t>
            </w:r>
            <w:r>
              <w:rPr>
                <w:color w:val="auto"/>
                <w:szCs w:val="21"/>
              </w:rPr>
              <w:t>、</w:t>
            </w:r>
            <w:r>
              <w:rPr>
                <w:color w:val="auto"/>
                <w:szCs w:val="21"/>
              </w:rPr>
              <w:t>PM</w:t>
            </w:r>
            <w:r>
              <w:rPr>
                <w:color w:val="auto"/>
                <w:szCs w:val="21"/>
                <w:vertAlign w:val="subscript"/>
              </w:rPr>
              <w:t>10</w:t>
            </w:r>
            <w:r>
              <w:rPr>
                <w:color w:val="auto"/>
                <w:szCs w:val="21"/>
              </w:rPr>
              <w:t>、</w:t>
            </w:r>
            <w:r>
              <w:rPr>
                <w:color w:val="auto"/>
                <w:szCs w:val="21"/>
              </w:rPr>
              <w:t>PM</w:t>
            </w:r>
            <w:r>
              <w:rPr>
                <w:color w:val="auto"/>
                <w:szCs w:val="21"/>
                <w:vertAlign w:val="subscript"/>
              </w:rPr>
              <w:t>2.5</w:t>
            </w:r>
            <w:r>
              <w:rPr>
                <w:color w:val="auto"/>
                <w:szCs w:val="21"/>
              </w:rPr>
              <w:t>、</w:t>
            </w:r>
            <w:r>
              <w:rPr>
                <w:color w:val="auto"/>
                <w:szCs w:val="21"/>
              </w:rPr>
              <w:t>TSP</w:t>
            </w:r>
            <w:r>
              <w:rPr>
                <w:color w:val="auto"/>
                <w:szCs w:val="21"/>
              </w:rPr>
              <w:t>、氨、汞、非甲烷总烃</w:t>
            </w:r>
          </w:p>
        </w:tc>
      </w:tr>
      <w:tr w:rsidR="00775B2B" w14:paraId="43CC096F" w14:textId="77777777" w:rsidTr="006B4C92">
        <w:trPr>
          <w:trHeight w:val="283"/>
        </w:trPr>
        <w:tc>
          <w:tcPr>
            <w:tcW w:w="783" w:type="pct"/>
            <w:vMerge/>
            <w:vAlign w:val="center"/>
          </w:tcPr>
          <w:p w14:paraId="4813453D" w14:textId="77777777" w:rsidR="00775B2B" w:rsidRDefault="00775B2B">
            <w:pPr>
              <w:pStyle w:val="affffffffffffffffffffffffffffffffffffffffffffff6"/>
              <w:rPr>
                <w:color w:val="auto"/>
                <w:szCs w:val="21"/>
              </w:rPr>
            </w:pPr>
          </w:p>
        </w:tc>
        <w:tc>
          <w:tcPr>
            <w:tcW w:w="774" w:type="pct"/>
            <w:vAlign w:val="center"/>
          </w:tcPr>
          <w:p w14:paraId="265405B6" w14:textId="77777777" w:rsidR="00775B2B" w:rsidRDefault="00000000">
            <w:pPr>
              <w:pStyle w:val="affffffffffffffffffffffffffffffffffffffffffffff6"/>
              <w:rPr>
                <w:color w:val="auto"/>
                <w:szCs w:val="21"/>
              </w:rPr>
            </w:pPr>
            <w:r>
              <w:rPr>
                <w:color w:val="auto"/>
                <w:szCs w:val="21"/>
              </w:rPr>
              <w:t>总量控制</w:t>
            </w:r>
          </w:p>
        </w:tc>
        <w:tc>
          <w:tcPr>
            <w:tcW w:w="3441" w:type="pct"/>
            <w:vAlign w:val="center"/>
          </w:tcPr>
          <w:p w14:paraId="006BD4B6" w14:textId="77777777" w:rsidR="00775B2B" w:rsidRDefault="00000000">
            <w:pPr>
              <w:pStyle w:val="affffffffffffffffffffffffffffffffffffffffffffff6"/>
              <w:rPr>
                <w:color w:val="auto"/>
                <w:szCs w:val="21"/>
              </w:rPr>
            </w:pPr>
            <w:r>
              <w:rPr>
                <w:color w:val="auto"/>
                <w:szCs w:val="21"/>
              </w:rPr>
              <w:t>NOx</w:t>
            </w:r>
            <w:r>
              <w:rPr>
                <w:color w:val="auto"/>
                <w:szCs w:val="21"/>
              </w:rPr>
              <w:t>、挥发性有机物</w:t>
            </w:r>
          </w:p>
        </w:tc>
      </w:tr>
      <w:tr w:rsidR="00775B2B" w14:paraId="4B40B55D" w14:textId="77777777" w:rsidTr="006B4C92">
        <w:trPr>
          <w:trHeight w:val="283"/>
        </w:trPr>
        <w:tc>
          <w:tcPr>
            <w:tcW w:w="783" w:type="pct"/>
            <w:vAlign w:val="center"/>
          </w:tcPr>
          <w:p w14:paraId="0592AD76" w14:textId="77777777" w:rsidR="00775B2B" w:rsidRDefault="00000000">
            <w:pPr>
              <w:pStyle w:val="affffffffffffffffffffffffffffffffffffffffffffff6"/>
              <w:rPr>
                <w:color w:val="auto"/>
                <w:szCs w:val="21"/>
              </w:rPr>
            </w:pPr>
            <w:r>
              <w:rPr>
                <w:color w:val="auto"/>
                <w:szCs w:val="21"/>
              </w:rPr>
              <w:t>地表水</w:t>
            </w:r>
          </w:p>
        </w:tc>
        <w:tc>
          <w:tcPr>
            <w:tcW w:w="774" w:type="pct"/>
            <w:vAlign w:val="center"/>
          </w:tcPr>
          <w:p w14:paraId="67154768" w14:textId="77777777" w:rsidR="00775B2B" w:rsidRDefault="00000000">
            <w:pPr>
              <w:pStyle w:val="affffffffffffffffffffffffffffffffffffffffffffff6"/>
              <w:rPr>
                <w:color w:val="auto"/>
                <w:szCs w:val="21"/>
              </w:rPr>
            </w:pPr>
            <w:r>
              <w:rPr>
                <w:color w:val="auto"/>
                <w:szCs w:val="21"/>
              </w:rPr>
              <w:t>现状评价</w:t>
            </w:r>
          </w:p>
        </w:tc>
        <w:tc>
          <w:tcPr>
            <w:tcW w:w="3441" w:type="pct"/>
            <w:vAlign w:val="center"/>
          </w:tcPr>
          <w:p w14:paraId="36613BD2" w14:textId="77777777" w:rsidR="00775B2B" w:rsidRDefault="00000000">
            <w:pPr>
              <w:pStyle w:val="affffffffffffffffffffffffffffffffffffffffffffff6"/>
              <w:rPr>
                <w:color w:val="auto"/>
                <w:szCs w:val="21"/>
              </w:rPr>
            </w:pPr>
            <w:r>
              <w:rPr>
                <w:color w:val="auto"/>
                <w:szCs w:val="21"/>
              </w:rPr>
              <w:t>/</w:t>
            </w:r>
          </w:p>
        </w:tc>
      </w:tr>
      <w:tr w:rsidR="00775B2B" w14:paraId="59E22CB5" w14:textId="77777777" w:rsidTr="006B4C92">
        <w:trPr>
          <w:trHeight w:val="283"/>
        </w:trPr>
        <w:tc>
          <w:tcPr>
            <w:tcW w:w="783" w:type="pct"/>
            <w:vMerge w:val="restart"/>
            <w:vAlign w:val="center"/>
          </w:tcPr>
          <w:p w14:paraId="0C7A94F8" w14:textId="77777777" w:rsidR="00775B2B" w:rsidRDefault="00000000">
            <w:pPr>
              <w:pStyle w:val="affffffffffffffffffffffffffffffffffffffffffffff6"/>
              <w:rPr>
                <w:color w:val="auto"/>
                <w:szCs w:val="21"/>
              </w:rPr>
            </w:pPr>
            <w:r>
              <w:rPr>
                <w:color w:val="auto"/>
                <w:szCs w:val="21"/>
              </w:rPr>
              <w:t>地下水</w:t>
            </w:r>
          </w:p>
        </w:tc>
        <w:tc>
          <w:tcPr>
            <w:tcW w:w="774" w:type="pct"/>
            <w:vAlign w:val="center"/>
          </w:tcPr>
          <w:p w14:paraId="55B19BF3" w14:textId="77777777" w:rsidR="00775B2B" w:rsidRDefault="00000000">
            <w:pPr>
              <w:pStyle w:val="affffffffffffffffffffffffffffffffffffffffffffff6"/>
              <w:rPr>
                <w:color w:val="auto"/>
                <w:szCs w:val="21"/>
              </w:rPr>
            </w:pPr>
            <w:r>
              <w:rPr>
                <w:color w:val="auto"/>
                <w:szCs w:val="21"/>
              </w:rPr>
              <w:t>环境现状</w:t>
            </w:r>
          </w:p>
        </w:tc>
        <w:tc>
          <w:tcPr>
            <w:tcW w:w="3441" w:type="pct"/>
            <w:vAlign w:val="center"/>
          </w:tcPr>
          <w:p w14:paraId="19B8996A" w14:textId="77777777" w:rsidR="00775B2B" w:rsidRDefault="00000000">
            <w:pPr>
              <w:pStyle w:val="affffffffffffffffffffffffffffffffffffffffffffff6"/>
              <w:jc w:val="both"/>
              <w:rPr>
                <w:szCs w:val="21"/>
              </w:rPr>
            </w:pPr>
            <w:r>
              <w:rPr>
                <w:color w:val="auto"/>
                <w:szCs w:val="21"/>
              </w:rPr>
              <w:t>K</w:t>
            </w:r>
            <w:r>
              <w:rPr>
                <w:color w:val="auto"/>
                <w:szCs w:val="21"/>
                <w:vertAlign w:val="superscript"/>
              </w:rPr>
              <w:t>+</w:t>
            </w:r>
            <w:r>
              <w:rPr>
                <w:color w:val="auto"/>
                <w:szCs w:val="21"/>
              </w:rPr>
              <w:t>、</w:t>
            </w:r>
            <w:r>
              <w:rPr>
                <w:color w:val="auto"/>
                <w:szCs w:val="21"/>
              </w:rPr>
              <w:t>Na</w:t>
            </w:r>
            <w:r>
              <w:rPr>
                <w:color w:val="auto"/>
                <w:szCs w:val="21"/>
                <w:vertAlign w:val="superscript"/>
              </w:rPr>
              <w:t>+</w:t>
            </w:r>
            <w:r>
              <w:rPr>
                <w:color w:val="auto"/>
                <w:szCs w:val="21"/>
              </w:rPr>
              <w:t>、</w:t>
            </w:r>
            <w:r>
              <w:rPr>
                <w:color w:val="auto"/>
                <w:szCs w:val="21"/>
              </w:rPr>
              <w:t>Ca</w:t>
            </w:r>
            <w:r>
              <w:rPr>
                <w:color w:val="auto"/>
                <w:szCs w:val="21"/>
                <w:vertAlign w:val="superscript"/>
              </w:rPr>
              <w:t>2+</w:t>
            </w:r>
            <w:r>
              <w:rPr>
                <w:color w:val="auto"/>
                <w:szCs w:val="21"/>
              </w:rPr>
              <w:t>、</w:t>
            </w:r>
            <w:r>
              <w:rPr>
                <w:color w:val="auto"/>
                <w:szCs w:val="21"/>
              </w:rPr>
              <w:t>Mg</w:t>
            </w:r>
            <w:r>
              <w:rPr>
                <w:color w:val="auto"/>
                <w:szCs w:val="21"/>
                <w:vertAlign w:val="superscript"/>
              </w:rPr>
              <w:t>2+</w:t>
            </w:r>
            <w:r>
              <w:rPr>
                <w:color w:val="auto"/>
                <w:szCs w:val="21"/>
              </w:rPr>
              <w:t>、</w:t>
            </w:r>
            <w:r>
              <w:rPr>
                <w:color w:val="auto"/>
                <w:szCs w:val="21"/>
              </w:rPr>
              <w:t>CO</w:t>
            </w:r>
            <w:r>
              <w:rPr>
                <w:color w:val="auto"/>
                <w:szCs w:val="21"/>
                <w:vertAlign w:val="subscript"/>
              </w:rPr>
              <w:t>3</w:t>
            </w:r>
            <w:r>
              <w:rPr>
                <w:color w:val="auto"/>
                <w:szCs w:val="21"/>
                <w:vertAlign w:val="superscript"/>
              </w:rPr>
              <w:t>2-</w:t>
            </w:r>
            <w:r>
              <w:rPr>
                <w:color w:val="auto"/>
                <w:szCs w:val="21"/>
              </w:rPr>
              <w:t>、</w:t>
            </w:r>
            <w:r>
              <w:rPr>
                <w:color w:val="auto"/>
                <w:szCs w:val="21"/>
              </w:rPr>
              <w:t>HCO</w:t>
            </w:r>
            <w:r>
              <w:rPr>
                <w:color w:val="auto"/>
                <w:szCs w:val="21"/>
                <w:vertAlign w:val="subscript"/>
              </w:rPr>
              <w:t>3</w:t>
            </w:r>
            <w:r>
              <w:rPr>
                <w:color w:val="auto"/>
                <w:szCs w:val="21"/>
                <w:vertAlign w:val="superscript"/>
              </w:rPr>
              <w:t>-</w:t>
            </w:r>
            <w:r>
              <w:rPr>
                <w:color w:val="auto"/>
                <w:szCs w:val="21"/>
              </w:rPr>
              <w:t>、</w:t>
            </w:r>
            <w:r>
              <w:rPr>
                <w:color w:val="auto"/>
                <w:szCs w:val="21"/>
              </w:rPr>
              <w:t>Cl</w:t>
            </w:r>
            <w:r>
              <w:rPr>
                <w:color w:val="auto"/>
                <w:szCs w:val="21"/>
                <w:vertAlign w:val="superscript"/>
              </w:rPr>
              <w:t>-</w:t>
            </w:r>
            <w:r>
              <w:rPr>
                <w:color w:val="auto"/>
                <w:szCs w:val="21"/>
              </w:rPr>
              <w:t>、</w:t>
            </w:r>
            <w:r>
              <w:rPr>
                <w:color w:val="auto"/>
                <w:szCs w:val="21"/>
              </w:rPr>
              <w:t>SO</w:t>
            </w:r>
            <w:r>
              <w:rPr>
                <w:color w:val="auto"/>
                <w:szCs w:val="21"/>
                <w:vertAlign w:val="subscript"/>
              </w:rPr>
              <w:t>4</w:t>
            </w:r>
            <w:r>
              <w:rPr>
                <w:color w:val="auto"/>
                <w:szCs w:val="21"/>
                <w:vertAlign w:val="superscript"/>
              </w:rPr>
              <w:t>2-</w:t>
            </w:r>
            <w:r>
              <w:rPr>
                <w:color w:val="auto"/>
                <w:szCs w:val="21"/>
              </w:rPr>
              <w:t>、</w:t>
            </w:r>
            <w:r>
              <w:rPr>
                <w:color w:val="auto"/>
                <w:szCs w:val="21"/>
              </w:rPr>
              <w:t>pH</w:t>
            </w:r>
            <w:r>
              <w:rPr>
                <w:color w:val="auto"/>
                <w:szCs w:val="21"/>
              </w:rPr>
              <w:t>、</w:t>
            </w:r>
            <w:r>
              <w:rPr>
                <w:rFonts w:hint="eastAsia"/>
                <w:color w:val="auto"/>
                <w:szCs w:val="21"/>
              </w:rPr>
              <w:t>总硬度、溶解性总固体、铁、锰、铜、锌、铝、挥发酚、硫化物、氨氮、镍、总大肠菌群、菌落总数、亚硝酸盐、氰化物、硝酸盐、氟化物、汞、砷、硒、镉、六价铬、铅、石油类。</w:t>
            </w:r>
          </w:p>
        </w:tc>
      </w:tr>
      <w:tr w:rsidR="00775B2B" w14:paraId="173823EC" w14:textId="77777777" w:rsidTr="006B4C92">
        <w:trPr>
          <w:trHeight w:val="283"/>
        </w:trPr>
        <w:tc>
          <w:tcPr>
            <w:tcW w:w="783" w:type="pct"/>
            <w:vMerge/>
            <w:vAlign w:val="center"/>
          </w:tcPr>
          <w:p w14:paraId="54D9F43E" w14:textId="77777777" w:rsidR="00775B2B" w:rsidRDefault="00775B2B">
            <w:pPr>
              <w:pStyle w:val="affffffffffffffffffffffffffffffffffffffffffffff6"/>
              <w:rPr>
                <w:color w:val="auto"/>
                <w:szCs w:val="21"/>
              </w:rPr>
            </w:pPr>
          </w:p>
        </w:tc>
        <w:tc>
          <w:tcPr>
            <w:tcW w:w="774" w:type="pct"/>
            <w:vAlign w:val="center"/>
          </w:tcPr>
          <w:p w14:paraId="487BDC38" w14:textId="77777777" w:rsidR="00775B2B" w:rsidRDefault="00000000">
            <w:pPr>
              <w:pStyle w:val="affffffffffffffffffffffffffffffffffffffffffffff6"/>
              <w:rPr>
                <w:color w:val="auto"/>
                <w:szCs w:val="21"/>
              </w:rPr>
            </w:pPr>
            <w:r>
              <w:rPr>
                <w:color w:val="auto"/>
                <w:szCs w:val="21"/>
              </w:rPr>
              <w:t>环境影响</w:t>
            </w:r>
          </w:p>
        </w:tc>
        <w:tc>
          <w:tcPr>
            <w:tcW w:w="3441" w:type="pct"/>
            <w:vAlign w:val="center"/>
          </w:tcPr>
          <w:p w14:paraId="52BC272F" w14:textId="77777777" w:rsidR="00775B2B" w:rsidRDefault="00000000">
            <w:pPr>
              <w:pStyle w:val="affffffffffffffffffffffffffffffffffffffffffffff6"/>
              <w:rPr>
                <w:color w:val="auto"/>
                <w:szCs w:val="21"/>
              </w:rPr>
            </w:pPr>
            <w:r>
              <w:rPr>
                <w:rFonts w:hint="eastAsia"/>
                <w:color w:val="auto"/>
                <w:szCs w:val="21"/>
              </w:rPr>
              <w:t>硫酸盐</w:t>
            </w:r>
          </w:p>
        </w:tc>
      </w:tr>
      <w:tr w:rsidR="00775B2B" w14:paraId="6F811242" w14:textId="77777777" w:rsidTr="006B4C92">
        <w:trPr>
          <w:trHeight w:val="283"/>
        </w:trPr>
        <w:tc>
          <w:tcPr>
            <w:tcW w:w="783" w:type="pct"/>
            <w:vAlign w:val="center"/>
          </w:tcPr>
          <w:p w14:paraId="5FC6D326" w14:textId="77777777" w:rsidR="00775B2B" w:rsidRDefault="00000000">
            <w:pPr>
              <w:pStyle w:val="affffffffffffffffffffffffffffffffffffffffffffff6"/>
              <w:rPr>
                <w:color w:val="auto"/>
                <w:szCs w:val="21"/>
              </w:rPr>
            </w:pPr>
            <w:r>
              <w:rPr>
                <w:color w:val="auto"/>
                <w:szCs w:val="21"/>
              </w:rPr>
              <w:t>声环境</w:t>
            </w:r>
          </w:p>
        </w:tc>
        <w:tc>
          <w:tcPr>
            <w:tcW w:w="774" w:type="pct"/>
            <w:vAlign w:val="center"/>
          </w:tcPr>
          <w:p w14:paraId="699F3E68" w14:textId="77777777" w:rsidR="00775B2B" w:rsidRDefault="00000000">
            <w:pPr>
              <w:pStyle w:val="affffffffffffffffffffffffffffffffffffffffffffff6"/>
              <w:rPr>
                <w:color w:val="auto"/>
                <w:szCs w:val="21"/>
              </w:rPr>
            </w:pPr>
            <w:r>
              <w:rPr>
                <w:color w:val="auto"/>
                <w:szCs w:val="21"/>
              </w:rPr>
              <w:t>现状及影响</w:t>
            </w:r>
          </w:p>
        </w:tc>
        <w:tc>
          <w:tcPr>
            <w:tcW w:w="3441" w:type="pct"/>
            <w:vAlign w:val="center"/>
          </w:tcPr>
          <w:p w14:paraId="1D2A0150" w14:textId="77777777" w:rsidR="00775B2B" w:rsidRDefault="00000000">
            <w:pPr>
              <w:pStyle w:val="affffffffffffffffffffffffffffffffffffffffffffff6"/>
              <w:rPr>
                <w:color w:val="auto"/>
                <w:szCs w:val="21"/>
              </w:rPr>
            </w:pPr>
            <w:r>
              <w:rPr>
                <w:color w:val="auto"/>
                <w:szCs w:val="21"/>
              </w:rPr>
              <w:t>厂界噪声的等效连续</w:t>
            </w:r>
            <w:r>
              <w:rPr>
                <w:color w:val="auto"/>
                <w:szCs w:val="21"/>
              </w:rPr>
              <w:t>A</w:t>
            </w:r>
            <w:r>
              <w:rPr>
                <w:color w:val="auto"/>
                <w:szCs w:val="21"/>
              </w:rPr>
              <w:t>声级</w:t>
            </w:r>
            <w:r>
              <w:rPr>
                <w:color w:val="auto"/>
                <w:szCs w:val="21"/>
              </w:rPr>
              <w:t>Leq(A)</w:t>
            </w:r>
          </w:p>
        </w:tc>
      </w:tr>
      <w:tr w:rsidR="00775B2B" w14:paraId="0B3E4C81" w14:textId="77777777" w:rsidTr="006B4C92">
        <w:trPr>
          <w:trHeight w:val="283"/>
        </w:trPr>
        <w:tc>
          <w:tcPr>
            <w:tcW w:w="783" w:type="pct"/>
            <w:vMerge w:val="restart"/>
            <w:vAlign w:val="center"/>
          </w:tcPr>
          <w:p w14:paraId="45A650A8" w14:textId="77777777" w:rsidR="00775B2B" w:rsidRDefault="00000000">
            <w:pPr>
              <w:pStyle w:val="affffffffffffffffffffffffffffffffffffffffffffff6"/>
              <w:rPr>
                <w:color w:val="auto"/>
                <w:szCs w:val="21"/>
              </w:rPr>
            </w:pPr>
            <w:r>
              <w:rPr>
                <w:color w:val="auto"/>
                <w:szCs w:val="21"/>
              </w:rPr>
              <w:t>土壤环境</w:t>
            </w:r>
          </w:p>
        </w:tc>
        <w:tc>
          <w:tcPr>
            <w:tcW w:w="774" w:type="pct"/>
            <w:vAlign w:val="center"/>
          </w:tcPr>
          <w:p w14:paraId="18711F6A" w14:textId="77777777" w:rsidR="00775B2B" w:rsidRDefault="00000000">
            <w:pPr>
              <w:pStyle w:val="affffffffffffffffffffffffffffffffffffffffffffff6"/>
              <w:rPr>
                <w:color w:val="auto"/>
                <w:szCs w:val="21"/>
              </w:rPr>
            </w:pPr>
            <w:r>
              <w:rPr>
                <w:color w:val="auto"/>
                <w:szCs w:val="21"/>
              </w:rPr>
              <w:t>环境现状</w:t>
            </w:r>
          </w:p>
        </w:tc>
        <w:tc>
          <w:tcPr>
            <w:tcW w:w="3441" w:type="pct"/>
            <w:vAlign w:val="center"/>
          </w:tcPr>
          <w:p w14:paraId="46CEEBF1" w14:textId="77777777" w:rsidR="00775B2B" w:rsidRDefault="00000000">
            <w:pPr>
              <w:pStyle w:val="affffffffffffffffffffffffffffffffffffffffffffff6"/>
              <w:rPr>
                <w:color w:val="auto"/>
                <w:szCs w:val="21"/>
              </w:rPr>
            </w:pPr>
            <w:r>
              <w:rPr>
                <w:color w:val="auto"/>
                <w:szCs w:val="21"/>
              </w:rPr>
              <w:t>pH</w:t>
            </w:r>
            <w:r>
              <w:rPr>
                <w:color w:val="auto"/>
                <w:szCs w:val="21"/>
              </w:rPr>
              <w:t>、砷、镉、铬（六价）、铜、铅、汞、镍、四氯化碳、氯仿、氯甲烷、</w:t>
            </w:r>
            <w:r>
              <w:rPr>
                <w:color w:val="auto"/>
                <w:szCs w:val="21"/>
              </w:rPr>
              <w:t>1</w:t>
            </w:r>
            <w:r>
              <w:rPr>
                <w:color w:val="auto"/>
                <w:szCs w:val="21"/>
              </w:rPr>
              <w:t>，</w:t>
            </w:r>
            <w:r>
              <w:rPr>
                <w:color w:val="auto"/>
                <w:szCs w:val="21"/>
              </w:rPr>
              <w:t>1-</w:t>
            </w:r>
            <w:r>
              <w:rPr>
                <w:color w:val="auto"/>
                <w:szCs w:val="21"/>
              </w:rPr>
              <w:t>二氯乙烷、</w:t>
            </w:r>
            <w:r>
              <w:rPr>
                <w:color w:val="auto"/>
                <w:szCs w:val="21"/>
              </w:rPr>
              <w:t>1</w:t>
            </w:r>
            <w:r>
              <w:rPr>
                <w:color w:val="auto"/>
                <w:szCs w:val="21"/>
              </w:rPr>
              <w:t>，</w:t>
            </w:r>
            <w:r>
              <w:rPr>
                <w:color w:val="auto"/>
                <w:szCs w:val="21"/>
              </w:rPr>
              <w:t>2-</w:t>
            </w:r>
            <w:r>
              <w:rPr>
                <w:color w:val="auto"/>
                <w:szCs w:val="21"/>
              </w:rPr>
              <w:t>二氯乙烷、</w:t>
            </w:r>
            <w:r>
              <w:rPr>
                <w:color w:val="auto"/>
                <w:szCs w:val="21"/>
              </w:rPr>
              <w:t>1</w:t>
            </w:r>
            <w:r>
              <w:rPr>
                <w:color w:val="auto"/>
                <w:szCs w:val="21"/>
              </w:rPr>
              <w:t>，</w:t>
            </w:r>
            <w:r>
              <w:rPr>
                <w:color w:val="auto"/>
                <w:szCs w:val="21"/>
              </w:rPr>
              <w:t>1-</w:t>
            </w:r>
            <w:r>
              <w:rPr>
                <w:color w:val="auto"/>
                <w:szCs w:val="21"/>
              </w:rPr>
              <w:t>二氯乙烯、顺</w:t>
            </w:r>
            <w:r>
              <w:rPr>
                <w:color w:val="auto"/>
                <w:szCs w:val="21"/>
              </w:rPr>
              <w:t>-1</w:t>
            </w:r>
            <w:r>
              <w:rPr>
                <w:color w:val="auto"/>
                <w:szCs w:val="21"/>
              </w:rPr>
              <w:t>，</w:t>
            </w:r>
            <w:r>
              <w:rPr>
                <w:color w:val="auto"/>
                <w:szCs w:val="21"/>
              </w:rPr>
              <w:t>2-</w:t>
            </w:r>
            <w:r>
              <w:rPr>
                <w:color w:val="auto"/>
                <w:szCs w:val="21"/>
              </w:rPr>
              <w:t>二氯乙烯、反</w:t>
            </w:r>
            <w:r>
              <w:rPr>
                <w:color w:val="auto"/>
                <w:szCs w:val="21"/>
              </w:rPr>
              <w:t>-1</w:t>
            </w:r>
            <w:r>
              <w:rPr>
                <w:color w:val="auto"/>
                <w:szCs w:val="21"/>
              </w:rPr>
              <w:t>，</w:t>
            </w:r>
            <w:r>
              <w:rPr>
                <w:color w:val="auto"/>
                <w:szCs w:val="21"/>
              </w:rPr>
              <w:t>2-</w:t>
            </w:r>
            <w:r>
              <w:rPr>
                <w:color w:val="auto"/>
                <w:szCs w:val="21"/>
              </w:rPr>
              <w:t>二氯乙烯、二氯甲烷、</w:t>
            </w:r>
            <w:r>
              <w:rPr>
                <w:color w:val="auto"/>
                <w:szCs w:val="21"/>
              </w:rPr>
              <w:t>1</w:t>
            </w:r>
            <w:r>
              <w:rPr>
                <w:color w:val="auto"/>
                <w:szCs w:val="21"/>
              </w:rPr>
              <w:t>，</w:t>
            </w:r>
            <w:r>
              <w:rPr>
                <w:color w:val="auto"/>
                <w:szCs w:val="21"/>
              </w:rPr>
              <w:t>2-</w:t>
            </w:r>
            <w:r>
              <w:rPr>
                <w:color w:val="auto"/>
                <w:szCs w:val="21"/>
              </w:rPr>
              <w:t>二氯丙烷、</w:t>
            </w:r>
            <w:r>
              <w:rPr>
                <w:color w:val="auto"/>
                <w:szCs w:val="21"/>
              </w:rPr>
              <w:t>1</w:t>
            </w:r>
            <w:r>
              <w:rPr>
                <w:color w:val="auto"/>
                <w:szCs w:val="21"/>
              </w:rPr>
              <w:t>，</w:t>
            </w:r>
            <w:r>
              <w:rPr>
                <w:color w:val="auto"/>
                <w:szCs w:val="21"/>
              </w:rPr>
              <w:t>1</w:t>
            </w:r>
            <w:r>
              <w:rPr>
                <w:color w:val="auto"/>
                <w:szCs w:val="21"/>
              </w:rPr>
              <w:t>，</w:t>
            </w:r>
            <w:r>
              <w:rPr>
                <w:color w:val="auto"/>
                <w:szCs w:val="21"/>
              </w:rPr>
              <w:t>1</w:t>
            </w:r>
            <w:r>
              <w:rPr>
                <w:color w:val="auto"/>
                <w:szCs w:val="21"/>
              </w:rPr>
              <w:t>，</w:t>
            </w:r>
            <w:r>
              <w:rPr>
                <w:color w:val="auto"/>
                <w:szCs w:val="21"/>
              </w:rPr>
              <w:t>2-</w:t>
            </w:r>
            <w:r>
              <w:rPr>
                <w:color w:val="auto"/>
                <w:szCs w:val="21"/>
              </w:rPr>
              <w:t>四氯乙烷、</w:t>
            </w:r>
            <w:r>
              <w:rPr>
                <w:color w:val="auto"/>
                <w:szCs w:val="21"/>
              </w:rPr>
              <w:t>1</w:t>
            </w:r>
            <w:r>
              <w:rPr>
                <w:color w:val="auto"/>
                <w:szCs w:val="21"/>
              </w:rPr>
              <w:t>，</w:t>
            </w:r>
            <w:r>
              <w:rPr>
                <w:color w:val="auto"/>
                <w:szCs w:val="21"/>
              </w:rPr>
              <w:t>1</w:t>
            </w:r>
            <w:r>
              <w:rPr>
                <w:color w:val="auto"/>
                <w:szCs w:val="21"/>
              </w:rPr>
              <w:t>，</w:t>
            </w:r>
            <w:r>
              <w:rPr>
                <w:color w:val="auto"/>
                <w:szCs w:val="21"/>
              </w:rPr>
              <w:t>2</w:t>
            </w:r>
            <w:r>
              <w:rPr>
                <w:color w:val="auto"/>
                <w:szCs w:val="21"/>
              </w:rPr>
              <w:t>，</w:t>
            </w:r>
            <w:r>
              <w:rPr>
                <w:color w:val="auto"/>
                <w:szCs w:val="21"/>
              </w:rPr>
              <w:t>2-</w:t>
            </w:r>
            <w:r>
              <w:rPr>
                <w:color w:val="auto"/>
                <w:szCs w:val="21"/>
              </w:rPr>
              <w:t>四氯乙烷、四氯乙烯、</w:t>
            </w:r>
            <w:r>
              <w:rPr>
                <w:color w:val="auto"/>
                <w:szCs w:val="21"/>
              </w:rPr>
              <w:t>1</w:t>
            </w:r>
            <w:r>
              <w:rPr>
                <w:color w:val="auto"/>
                <w:szCs w:val="21"/>
              </w:rPr>
              <w:t>，</w:t>
            </w:r>
            <w:r>
              <w:rPr>
                <w:color w:val="auto"/>
                <w:szCs w:val="21"/>
              </w:rPr>
              <w:t>1</w:t>
            </w:r>
            <w:r>
              <w:rPr>
                <w:color w:val="auto"/>
                <w:szCs w:val="21"/>
              </w:rPr>
              <w:t>，</w:t>
            </w:r>
            <w:r>
              <w:rPr>
                <w:color w:val="auto"/>
                <w:szCs w:val="21"/>
              </w:rPr>
              <w:t>1-</w:t>
            </w:r>
            <w:r>
              <w:rPr>
                <w:color w:val="auto"/>
                <w:szCs w:val="21"/>
              </w:rPr>
              <w:t>三氯乙烷、</w:t>
            </w:r>
            <w:r>
              <w:rPr>
                <w:color w:val="auto"/>
                <w:szCs w:val="21"/>
              </w:rPr>
              <w:t>1</w:t>
            </w:r>
            <w:r>
              <w:rPr>
                <w:color w:val="auto"/>
                <w:szCs w:val="21"/>
              </w:rPr>
              <w:t>，</w:t>
            </w:r>
            <w:r>
              <w:rPr>
                <w:color w:val="auto"/>
                <w:szCs w:val="21"/>
              </w:rPr>
              <w:t>1</w:t>
            </w:r>
            <w:r>
              <w:rPr>
                <w:color w:val="auto"/>
                <w:szCs w:val="21"/>
              </w:rPr>
              <w:t>，</w:t>
            </w:r>
            <w:r>
              <w:rPr>
                <w:color w:val="auto"/>
                <w:szCs w:val="21"/>
              </w:rPr>
              <w:t>2-</w:t>
            </w:r>
            <w:r>
              <w:rPr>
                <w:color w:val="auto"/>
                <w:szCs w:val="21"/>
              </w:rPr>
              <w:t>三氯乙烷、三氯乙烯、</w:t>
            </w:r>
            <w:r>
              <w:rPr>
                <w:color w:val="auto"/>
                <w:szCs w:val="21"/>
              </w:rPr>
              <w:t>1</w:t>
            </w:r>
            <w:r>
              <w:rPr>
                <w:color w:val="auto"/>
                <w:szCs w:val="21"/>
              </w:rPr>
              <w:t>，</w:t>
            </w:r>
            <w:r>
              <w:rPr>
                <w:color w:val="auto"/>
                <w:szCs w:val="21"/>
              </w:rPr>
              <w:t>2</w:t>
            </w:r>
            <w:r>
              <w:rPr>
                <w:color w:val="auto"/>
                <w:szCs w:val="21"/>
              </w:rPr>
              <w:t>，</w:t>
            </w:r>
            <w:r>
              <w:rPr>
                <w:color w:val="auto"/>
                <w:szCs w:val="21"/>
              </w:rPr>
              <w:t>3-</w:t>
            </w:r>
            <w:r>
              <w:rPr>
                <w:color w:val="auto"/>
                <w:szCs w:val="21"/>
              </w:rPr>
              <w:t>三氯丙烷、氯乙烯、苯、氯苯、</w:t>
            </w:r>
            <w:r>
              <w:rPr>
                <w:color w:val="auto"/>
                <w:szCs w:val="21"/>
              </w:rPr>
              <w:t>1</w:t>
            </w:r>
            <w:r>
              <w:rPr>
                <w:color w:val="auto"/>
                <w:szCs w:val="21"/>
              </w:rPr>
              <w:t>，</w:t>
            </w:r>
            <w:r>
              <w:rPr>
                <w:color w:val="auto"/>
                <w:szCs w:val="21"/>
              </w:rPr>
              <w:t>2-</w:t>
            </w:r>
            <w:r>
              <w:rPr>
                <w:color w:val="auto"/>
                <w:szCs w:val="21"/>
              </w:rPr>
              <w:t>二氯苯、</w:t>
            </w:r>
            <w:r>
              <w:rPr>
                <w:color w:val="auto"/>
                <w:szCs w:val="21"/>
              </w:rPr>
              <w:t>1</w:t>
            </w:r>
            <w:r>
              <w:rPr>
                <w:color w:val="auto"/>
                <w:szCs w:val="21"/>
              </w:rPr>
              <w:t>，</w:t>
            </w:r>
            <w:r>
              <w:rPr>
                <w:color w:val="auto"/>
                <w:szCs w:val="21"/>
              </w:rPr>
              <w:t>4-</w:t>
            </w:r>
            <w:r>
              <w:rPr>
                <w:color w:val="auto"/>
                <w:szCs w:val="21"/>
              </w:rPr>
              <w:t>二氯苯、乙苯、苯乙烯、甲苯、间二甲苯</w:t>
            </w:r>
            <w:r>
              <w:rPr>
                <w:color w:val="auto"/>
                <w:szCs w:val="21"/>
              </w:rPr>
              <w:t>+</w:t>
            </w:r>
            <w:r>
              <w:rPr>
                <w:color w:val="auto"/>
                <w:szCs w:val="21"/>
              </w:rPr>
              <w:t>对二甲苯、邻二甲苯、硝基苯、苯胺、</w:t>
            </w:r>
            <w:r>
              <w:rPr>
                <w:color w:val="auto"/>
                <w:szCs w:val="21"/>
              </w:rPr>
              <w:t>2-</w:t>
            </w:r>
            <w:r>
              <w:rPr>
                <w:color w:val="auto"/>
                <w:szCs w:val="21"/>
              </w:rPr>
              <w:t>氯酚、苯并〔</w:t>
            </w:r>
            <w:r>
              <w:rPr>
                <w:color w:val="auto"/>
                <w:szCs w:val="21"/>
              </w:rPr>
              <w:t>a</w:t>
            </w:r>
            <w:r>
              <w:rPr>
                <w:color w:val="auto"/>
                <w:szCs w:val="21"/>
              </w:rPr>
              <w:t>〕蒽、苯并〔</w:t>
            </w:r>
            <w:r>
              <w:rPr>
                <w:color w:val="auto"/>
                <w:szCs w:val="21"/>
              </w:rPr>
              <w:t>a</w:t>
            </w:r>
            <w:r>
              <w:rPr>
                <w:color w:val="auto"/>
                <w:szCs w:val="21"/>
              </w:rPr>
              <w:t>〕芘、苯并〔</w:t>
            </w:r>
            <w:r>
              <w:rPr>
                <w:color w:val="auto"/>
                <w:szCs w:val="21"/>
              </w:rPr>
              <w:t>b</w:t>
            </w:r>
            <w:r>
              <w:rPr>
                <w:color w:val="auto"/>
                <w:szCs w:val="21"/>
              </w:rPr>
              <w:t>〕荧蒽、苯并〔</w:t>
            </w:r>
            <w:r>
              <w:rPr>
                <w:color w:val="auto"/>
                <w:szCs w:val="21"/>
              </w:rPr>
              <w:t>k</w:t>
            </w:r>
            <w:r>
              <w:rPr>
                <w:color w:val="auto"/>
                <w:szCs w:val="21"/>
              </w:rPr>
              <w:t>〕荧蒽、</w:t>
            </w:r>
            <w:r>
              <w:rPr>
                <w:color w:val="auto"/>
                <w:szCs w:val="21"/>
              </w:rPr>
              <w:lastRenderedPageBreak/>
              <w:t>䓛、二苯并〔</w:t>
            </w:r>
            <w:r>
              <w:rPr>
                <w:color w:val="auto"/>
                <w:szCs w:val="21"/>
              </w:rPr>
              <w:t>a</w:t>
            </w:r>
            <w:r>
              <w:rPr>
                <w:color w:val="auto"/>
                <w:szCs w:val="21"/>
              </w:rPr>
              <w:t>，</w:t>
            </w:r>
            <w:r>
              <w:rPr>
                <w:color w:val="auto"/>
                <w:szCs w:val="21"/>
              </w:rPr>
              <w:t>b</w:t>
            </w:r>
            <w:r>
              <w:rPr>
                <w:color w:val="auto"/>
                <w:szCs w:val="21"/>
              </w:rPr>
              <w:t>〕蒽、茚并〔</w:t>
            </w:r>
            <w:r>
              <w:rPr>
                <w:color w:val="auto"/>
                <w:szCs w:val="21"/>
              </w:rPr>
              <w:t>1</w:t>
            </w:r>
            <w:r>
              <w:rPr>
                <w:color w:val="auto"/>
                <w:szCs w:val="21"/>
              </w:rPr>
              <w:t>，</w:t>
            </w:r>
            <w:r>
              <w:rPr>
                <w:color w:val="auto"/>
                <w:szCs w:val="21"/>
              </w:rPr>
              <w:t>2</w:t>
            </w:r>
            <w:r>
              <w:rPr>
                <w:color w:val="auto"/>
                <w:szCs w:val="21"/>
              </w:rPr>
              <w:t>，</w:t>
            </w:r>
            <w:r>
              <w:rPr>
                <w:color w:val="auto"/>
                <w:szCs w:val="21"/>
              </w:rPr>
              <w:t>3-cd</w:t>
            </w:r>
            <w:r>
              <w:rPr>
                <w:color w:val="auto"/>
                <w:szCs w:val="21"/>
              </w:rPr>
              <w:t>〕芘、萘、邻苯二甲酸二（</w:t>
            </w:r>
            <w:r>
              <w:rPr>
                <w:color w:val="auto"/>
                <w:szCs w:val="21"/>
              </w:rPr>
              <w:t>2-</w:t>
            </w:r>
            <w:r>
              <w:rPr>
                <w:color w:val="auto"/>
                <w:szCs w:val="21"/>
              </w:rPr>
              <w:t>乙基己基）酯、邻苯二甲酸丁基苄</w:t>
            </w:r>
            <w:r>
              <w:rPr>
                <w:rFonts w:hint="eastAsia"/>
                <w:color w:val="auto"/>
                <w:szCs w:val="21"/>
              </w:rPr>
              <w:t>酯</w:t>
            </w:r>
            <w:r>
              <w:rPr>
                <w:color w:val="auto"/>
                <w:szCs w:val="21"/>
              </w:rPr>
              <w:t>、邻苯二甲酸二正辛酯、氰化物、石油烃（</w:t>
            </w:r>
            <w:r>
              <w:rPr>
                <w:color w:val="auto"/>
                <w:szCs w:val="21"/>
              </w:rPr>
              <w:t>C10-C40</w:t>
            </w:r>
            <w:r>
              <w:rPr>
                <w:color w:val="auto"/>
                <w:szCs w:val="21"/>
              </w:rPr>
              <w:t>）等</w:t>
            </w:r>
          </w:p>
        </w:tc>
      </w:tr>
      <w:tr w:rsidR="00775B2B" w14:paraId="568EE580" w14:textId="77777777" w:rsidTr="006B4C92">
        <w:trPr>
          <w:trHeight w:val="283"/>
        </w:trPr>
        <w:tc>
          <w:tcPr>
            <w:tcW w:w="783" w:type="pct"/>
            <w:vMerge/>
            <w:vAlign w:val="center"/>
          </w:tcPr>
          <w:p w14:paraId="70099D12" w14:textId="77777777" w:rsidR="00775B2B" w:rsidRDefault="00775B2B">
            <w:pPr>
              <w:pStyle w:val="affffffffffffffffffffffffffffffffffffffffffffff6"/>
              <w:rPr>
                <w:color w:val="auto"/>
                <w:szCs w:val="21"/>
              </w:rPr>
            </w:pPr>
          </w:p>
        </w:tc>
        <w:tc>
          <w:tcPr>
            <w:tcW w:w="774" w:type="pct"/>
            <w:vAlign w:val="center"/>
          </w:tcPr>
          <w:p w14:paraId="3BDB9BD3" w14:textId="77777777" w:rsidR="00775B2B" w:rsidRDefault="00000000">
            <w:pPr>
              <w:pStyle w:val="affffffffffffffffffffffffffffffffffffffffffffff6"/>
              <w:rPr>
                <w:color w:val="auto"/>
                <w:szCs w:val="21"/>
              </w:rPr>
            </w:pPr>
            <w:r>
              <w:rPr>
                <w:color w:val="auto"/>
                <w:szCs w:val="21"/>
              </w:rPr>
              <w:t>环境影响</w:t>
            </w:r>
          </w:p>
        </w:tc>
        <w:tc>
          <w:tcPr>
            <w:tcW w:w="3441" w:type="pct"/>
            <w:vAlign w:val="center"/>
          </w:tcPr>
          <w:p w14:paraId="72F5B0DC" w14:textId="77777777" w:rsidR="00775B2B" w:rsidRDefault="00000000">
            <w:pPr>
              <w:pStyle w:val="affffffffffffffffffffffffffffffffffffffffffffff6"/>
              <w:rPr>
                <w:color w:val="auto"/>
                <w:szCs w:val="21"/>
              </w:rPr>
            </w:pPr>
            <w:r>
              <w:rPr>
                <w:color w:val="auto"/>
                <w:szCs w:val="21"/>
              </w:rPr>
              <w:t>汞</w:t>
            </w:r>
          </w:p>
        </w:tc>
      </w:tr>
      <w:tr w:rsidR="00775B2B" w14:paraId="76673EE8" w14:textId="77777777" w:rsidTr="006B4C92">
        <w:trPr>
          <w:trHeight w:val="283"/>
        </w:trPr>
        <w:tc>
          <w:tcPr>
            <w:tcW w:w="783" w:type="pct"/>
            <w:vMerge w:val="restart"/>
            <w:vAlign w:val="center"/>
          </w:tcPr>
          <w:p w14:paraId="430749D3" w14:textId="77777777" w:rsidR="00775B2B" w:rsidRDefault="00000000">
            <w:pPr>
              <w:pStyle w:val="affffffffffffffffffffffffffffffffffffffffffffff6"/>
              <w:rPr>
                <w:color w:val="auto"/>
                <w:szCs w:val="21"/>
              </w:rPr>
            </w:pPr>
            <w:r>
              <w:rPr>
                <w:color w:val="auto"/>
                <w:szCs w:val="21"/>
              </w:rPr>
              <w:t>环境风险</w:t>
            </w:r>
          </w:p>
        </w:tc>
        <w:tc>
          <w:tcPr>
            <w:tcW w:w="774" w:type="pct"/>
            <w:vAlign w:val="center"/>
          </w:tcPr>
          <w:p w14:paraId="09A7F3D4" w14:textId="77777777" w:rsidR="00775B2B" w:rsidRDefault="00000000">
            <w:pPr>
              <w:pStyle w:val="affffffffffffffffffffffffffffffffffffffffffffff6"/>
              <w:rPr>
                <w:color w:val="auto"/>
                <w:szCs w:val="21"/>
              </w:rPr>
            </w:pPr>
            <w:r>
              <w:rPr>
                <w:color w:val="auto"/>
                <w:szCs w:val="21"/>
              </w:rPr>
              <w:t>大气环境</w:t>
            </w:r>
          </w:p>
        </w:tc>
        <w:tc>
          <w:tcPr>
            <w:tcW w:w="3441" w:type="pct"/>
            <w:vAlign w:val="center"/>
          </w:tcPr>
          <w:p w14:paraId="0B41CD22" w14:textId="77777777" w:rsidR="00775B2B" w:rsidRDefault="00000000">
            <w:pPr>
              <w:pStyle w:val="affffffffffffffffffffffffffffffffffffffffffffff6"/>
              <w:rPr>
                <w:color w:val="auto"/>
                <w:szCs w:val="21"/>
              </w:rPr>
            </w:pPr>
            <w:r>
              <w:rPr>
                <w:color w:val="auto"/>
                <w:szCs w:val="21"/>
              </w:rPr>
              <w:t>0#</w:t>
            </w:r>
            <w:r>
              <w:rPr>
                <w:color w:val="auto"/>
                <w:szCs w:val="21"/>
              </w:rPr>
              <w:t>柴油、</w:t>
            </w:r>
            <w:r>
              <w:rPr>
                <w:color w:val="auto"/>
                <w:szCs w:val="21"/>
              </w:rPr>
              <w:t>NH</w:t>
            </w:r>
            <w:r>
              <w:rPr>
                <w:color w:val="auto"/>
                <w:szCs w:val="21"/>
                <w:vertAlign w:val="subscript"/>
              </w:rPr>
              <w:t>3</w:t>
            </w:r>
          </w:p>
        </w:tc>
      </w:tr>
      <w:tr w:rsidR="00775B2B" w14:paraId="1E7B9F64" w14:textId="77777777" w:rsidTr="006B4C92">
        <w:trPr>
          <w:trHeight w:val="283"/>
        </w:trPr>
        <w:tc>
          <w:tcPr>
            <w:tcW w:w="783" w:type="pct"/>
            <w:vMerge/>
            <w:vAlign w:val="center"/>
          </w:tcPr>
          <w:p w14:paraId="71E534E7" w14:textId="77777777" w:rsidR="00775B2B" w:rsidRDefault="00775B2B">
            <w:pPr>
              <w:pStyle w:val="affffffffffffffffffffffffffffffffffffffffffffff6"/>
              <w:rPr>
                <w:color w:val="auto"/>
                <w:szCs w:val="21"/>
              </w:rPr>
            </w:pPr>
          </w:p>
        </w:tc>
        <w:tc>
          <w:tcPr>
            <w:tcW w:w="774" w:type="pct"/>
            <w:vAlign w:val="center"/>
          </w:tcPr>
          <w:p w14:paraId="012B6E0B" w14:textId="77777777" w:rsidR="00775B2B" w:rsidRDefault="00000000">
            <w:pPr>
              <w:pStyle w:val="affffffffffffffffffffffffffffffffffffffffffffff6"/>
              <w:rPr>
                <w:color w:val="auto"/>
                <w:szCs w:val="21"/>
              </w:rPr>
            </w:pPr>
            <w:r>
              <w:rPr>
                <w:color w:val="auto"/>
                <w:szCs w:val="21"/>
              </w:rPr>
              <w:t>水环境</w:t>
            </w:r>
          </w:p>
        </w:tc>
        <w:tc>
          <w:tcPr>
            <w:tcW w:w="3441" w:type="pct"/>
            <w:vAlign w:val="center"/>
          </w:tcPr>
          <w:p w14:paraId="7A2953AA" w14:textId="77777777" w:rsidR="00775B2B" w:rsidRDefault="00000000">
            <w:pPr>
              <w:pStyle w:val="affffffffffffffffffffffffffffffffffffffffffffff6"/>
              <w:rPr>
                <w:color w:val="auto"/>
                <w:szCs w:val="21"/>
              </w:rPr>
            </w:pPr>
            <w:r>
              <w:rPr>
                <w:color w:val="auto"/>
                <w:szCs w:val="21"/>
              </w:rPr>
              <w:t>0#</w:t>
            </w:r>
            <w:r>
              <w:rPr>
                <w:color w:val="auto"/>
                <w:szCs w:val="21"/>
              </w:rPr>
              <w:t>柴油</w:t>
            </w:r>
          </w:p>
        </w:tc>
      </w:tr>
      <w:tr w:rsidR="00775B2B" w14:paraId="5B7C4602" w14:textId="77777777" w:rsidTr="006B4C92">
        <w:trPr>
          <w:trHeight w:val="283"/>
        </w:trPr>
        <w:tc>
          <w:tcPr>
            <w:tcW w:w="783" w:type="pct"/>
            <w:vMerge/>
            <w:vAlign w:val="center"/>
          </w:tcPr>
          <w:p w14:paraId="079E7D4C" w14:textId="77777777" w:rsidR="00775B2B" w:rsidRDefault="00775B2B">
            <w:pPr>
              <w:pStyle w:val="affffffffffffffffffffffffffffffffffffffffffffff6"/>
              <w:rPr>
                <w:color w:val="auto"/>
                <w:szCs w:val="21"/>
              </w:rPr>
            </w:pPr>
          </w:p>
        </w:tc>
        <w:tc>
          <w:tcPr>
            <w:tcW w:w="774" w:type="pct"/>
            <w:vAlign w:val="center"/>
          </w:tcPr>
          <w:p w14:paraId="66398866" w14:textId="77777777" w:rsidR="00775B2B" w:rsidRDefault="00000000">
            <w:pPr>
              <w:pStyle w:val="affffffffffffffffffffffffffffffffffffffffffffff6"/>
              <w:rPr>
                <w:color w:val="auto"/>
                <w:szCs w:val="21"/>
              </w:rPr>
            </w:pPr>
            <w:r>
              <w:rPr>
                <w:color w:val="auto"/>
                <w:szCs w:val="21"/>
              </w:rPr>
              <w:t>土壤环境</w:t>
            </w:r>
          </w:p>
        </w:tc>
        <w:tc>
          <w:tcPr>
            <w:tcW w:w="3441" w:type="pct"/>
            <w:vAlign w:val="center"/>
          </w:tcPr>
          <w:p w14:paraId="4832AF4F" w14:textId="77777777" w:rsidR="00775B2B" w:rsidRDefault="00000000">
            <w:pPr>
              <w:pStyle w:val="affffffffffffffffffffffffffffffffffffffffffffff6"/>
              <w:rPr>
                <w:color w:val="auto"/>
                <w:szCs w:val="21"/>
              </w:rPr>
            </w:pPr>
            <w:r>
              <w:rPr>
                <w:color w:val="auto"/>
                <w:szCs w:val="21"/>
              </w:rPr>
              <w:t>0#</w:t>
            </w:r>
            <w:r>
              <w:rPr>
                <w:color w:val="auto"/>
                <w:szCs w:val="21"/>
              </w:rPr>
              <w:t>柴油</w:t>
            </w:r>
          </w:p>
        </w:tc>
      </w:tr>
      <w:tr w:rsidR="00775B2B" w14:paraId="50EFBB8A" w14:textId="77777777" w:rsidTr="006B4C92">
        <w:trPr>
          <w:trHeight w:val="314"/>
        </w:trPr>
        <w:tc>
          <w:tcPr>
            <w:tcW w:w="783" w:type="pct"/>
            <w:vMerge w:val="restart"/>
            <w:vAlign w:val="center"/>
          </w:tcPr>
          <w:p w14:paraId="4996B289" w14:textId="77777777" w:rsidR="00775B2B" w:rsidRDefault="00000000">
            <w:pPr>
              <w:pStyle w:val="affffffffffffffffffffffffffffffffffffffffffffff6"/>
              <w:rPr>
                <w:color w:val="auto"/>
                <w:szCs w:val="21"/>
              </w:rPr>
            </w:pPr>
            <w:r>
              <w:rPr>
                <w:color w:val="auto"/>
                <w:szCs w:val="21"/>
              </w:rPr>
              <w:t>电磁环境</w:t>
            </w:r>
          </w:p>
        </w:tc>
        <w:tc>
          <w:tcPr>
            <w:tcW w:w="774" w:type="pct"/>
            <w:vAlign w:val="center"/>
          </w:tcPr>
          <w:p w14:paraId="354C1C9E" w14:textId="77777777" w:rsidR="00775B2B" w:rsidRDefault="00000000">
            <w:pPr>
              <w:pStyle w:val="affffffffffffffffffffffffffffffffffffffffffffff6"/>
              <w:rPr>
                <w:color w:val="auto"/>
                <w:szCs w:val="21"/>
              </w:rPr>
            </w:pPr>
            <w:r>
              <w:rPr>
                <w:color w:val="auto"/>
                <w:szCs w:val="21"/>
              </w:rPr>
              <w:t>环境现状</w:t>
            </w:r>
          </w:p>
        </w:tc>
        <w:tc>
          <w:tcPr>
            <w:tcW w:w="3441" w:type="pct"/>
            <w:vAlign w:val="center"/>
          </w:tcPr>
          <w:p w14:paraId="43F2B3FD" w14:textId="77777777" w:rsidR="00775B2B" w:rsidRDefault="00000000">
            <w:pPr>
              <w:pStyle w:val="affffffffffffffffffffffffffffffffffffffffffffff6"/>
              <w:rPr>
                <w:color w:val="auto"/>
                <w:szCs w:val="21"/>
              </w:rPr>
            </w:pPr>
            <w:r>
              <w:rPr>
                <w:color w:val="auto"/>
                <w:szCs w:val="21"/>
              </w:rPr>
              <w:t>工频电场、工频磁场</w:t>
            </w:r>
          </w:p>
        </w:tc>
      </w:tr>
      <w:tr w:rsidR="00775B2B" w14:paraId="25214D9E" w14:textId="77777777" w:rsidTr="006B4C92">
        <w:trPr>
          <w:trHeight w:val="283"/>
        </w:trPr>
        <w:tc>
          <w:tcPr>
            <w:tcW w:w="783" w:type="pct"/>
            <w:vMerge/>
            <w:vAlign w:val="center"/>
          </w:tcPr>
          <w:p w14:paraId="17FA73AE" w14:textId="77777777" w:rsidR="00775B2B" w:rsidRDefault="00775B2B">
            <w:pPr>
              <w:pStyle w:val="affffffffffffffffffffffffffffffffffffffffffffff6"/>
              <w:rPr>
                <w:color w:val="auto"/>
                <w:szCs w:val="21"/>
              </w:rPr>
            </w:pPr>
          </w:p>
        </w:tc>
        <w:tc>
          <w:tcPr>
            <w:tcW w:w="774" w:type="pct"/>
            <w:vAlign w:val="center"/>
          </w:tcPr>
          <w:p w14:paraId="7E3485D1" w14:textId="77777777" w:rsidR="00775B2B" w:rsidRDefault="00000000">
            <w:pPr>
              <w:pStyle w:val="affffffffffffffffffffffffffffffffffffffffffffff6"/>
              <w:rPr>
                <w:color w:val="auto"/>
                <w:szCs w:val="21"/>
              </w:rPr>
            </w:pPr>
            <w:r>
              <w:rPr>
                <w:color w:val="auto"/>
                <w:szCs w:val="21"/>
              </w:rPr>
              <w:t>环境影响</w:t>
            </w:r>
          </w:p>
        </w:tc>
        <w:tc>
          <w:tcPr>
            <w:tcW w:w="3441" w:type="pct"/>
            <w:vAlign w:val="center"/>
          </w:tcPr>
          <w:p w14:paraId="3FFE9830" w14:textId="77777777" w:rsidR="00775B2B" w:rsidRDefault="00000000">
            <w:pPr>
              <w:pStyle w:val="affffffffffffffffffffffffffffffffffffffffffffff6"/>
              <w:rPr>
                <w:color w:val="auto"/>
                <w:szCs w:val="21"/>
              </w:rPr>
            </w:pPr>
            <w:r>
              <w:rPr>
                <w:color w:val="auto"/>
                <w:szCs w:val="21"/>
              </w:rPr>
              <w:t>工频电场、工频磁场</w:t>
            </w:r>
          </w:p>
        </w:tc>
      </w:tr>
    </w:tbl>
    <w:p w14:paraId="09AB7A9F" w14:textId="77777777" w:rsidR="00775B2B" w:rsidRDefault="00775B2B">
      <w:pPr>
        <w:rPr>
          <w:rFonts w:eastAsia="黑体"/>
        </w:rPr>
      </w:pPr>
    </w:p>
    <w:p w14:paraId="128BDF89" w14:textId="77777777" w:rsidR="00775B2B" w:rsidRDefault="00000000">
      <w:pPr>
        <w:pStyle w:val="20"/>
        <w:spacing w:before="0" w:after="0" w:line="520" w:lineRule="exact"/>
        <w:rPr>
          <w:rStyle w:val="affff1"/>
          <w:rFonts w:ascii="Times New Roman" w:hAnsi="Times New Roman"/>
          <w:color w:val="auto"/>
          <w:sz w:val="28"/>
          <w:szCs w:val="28"/>
          <w:u w:val="none"/>
        </w:rPr>
      </w:pPr>
      <w:bookmarkStart w:id="181" w:name="_Toc9933"/>
      <w:r>
        <w:rPr>
          <w:rStyle w:val="affff1"/>
          <w:rFonts w:ascii="Times New Roman" w:hAnsi="Times New Roman"/>
          <w:color w:val="auto"/>
          <w:sz w:val="28"/>
          <w:szCs w:val="28"/>
          <w:u w:val="none"/>
        </w:rPr>
        <w:t>2.4</w:t>
      </w:r>
      <w:bookmarkStart w:id="182" w:name="_Toc175155720"/>
      <w:bookmarkStart w:id="183" w:name="_Toc175154637"/>
      <w:r>
        <w:rPr>
          <w:rFonts w:ascii="Times New Roman" w:hAnsi="Times New Roman"/>
        </w:rPr>
        <w:t>环境功能区划与评价标准</w:t>
      </w:r>
      <w:bookmarkEnd w:id="181"/>
      <w:bookmarkEnd w:id="182"/>
      <w:bookmarkEnd w:id="183"/>
    </w:p>
    <w:p w14:paraId="1B0B3FF9" w14:textId="77777777" w:rsidR="00775B2B" w:rsidRDefault="00000000">
      <w:pPr>
        <w:pStyle w:val="30"/>
        <w:spacing w:before="0" w:after="0" w:line="520" w:lineRule="exact"/>
        <w:rPr>
          <w:rStyle w:val="affff1"/>
          <w:rFonts w:eastAsia="黑体"/>
          <w:color w:val="auto"/>
          <w:sz w:val="24"/>
          <w:szCs w:val="24"/>
          <w:u w:val="none"/>
        </w:rPr>
      </w:pPr>
      <w:r>
        <w:rPr>
          <w:rStyle w:val="affff1"/>
          <w:rFonts w:eastAsia="黑体"/>
          <w:color w:val="auto"/>
          <w:sz w:val="24"/>
          <w:szCs w:val="24"/>
          <w:u w:val="none"/>
        </w:rPr>
        <w:t>2.4.1</w:t>
      </w:r>
      <w:r>
        <w:rPr>
          <w:rStyle w:val="affff1"/>
          <w:rFonts w:eastAsia="黑体"/>
          <w:color w:val="auto"/>
          <w:sz w:val="24"/>
          <w:szCs w:val="24"/>
          <w:u w:val="none"/>
        </w:rPr>
        <w:t>环境功能区划</w:t>
      </w:r>
    </w:p>
    <w:p w14:paraId="19A1E596" w14:textId="77777777" w:rsidR="00775B2B" w:rsidRDefault="00000000">
      <w:pPr>
        <w:spacing w:line="360" w:lineRule="auto"/>
        <w:ind w:firstLineChars="200" w:firstLine="480"/>
        <w:rPr>
          <w:sz w:val="24"/>
        </w:rPr>
      </w:pPr>
      <w:r>
        <w:rPr>
          <w:sz w:val="24"/>
        </w:rPr>
        <w:t>（</w:t>
      </w:r>
      <w:r>
        <w:rPr>
          <w:sz w:val="24"/>
        </w:rPr>
        <w:t>1</w:t>
      </w:r>
      <w:r>
        <w:rPr>
          <w:sz w:val="24"/>
        </w:rPr>
        <w:t>）环境空气质量功能区划</w:t>
      </w:r>
    </w:p>
    <w:p w14:paraId="72F172D2" w14:textId="77777777" w:rsidR="00775B2B" w:rsidRDefault="00000000">
      <w:pPr>
        <w:spacing w:line="360" w:lineRule="auto"/>
        <w:ind w:firstLineChars="200" w:firstLine="480"/>
        <w:rPr>
          <w:sz w:val="24"/>
        </w:rPr>
      </w:pPr>
      <w:r>
        <w:rPr>
          <w:sz w:val="24"/>
        </w:rPr>
        <w:t>按照《环境空气质量标准》（</w:t>
      </w:r>
      <w:r>
        <w:rPr>
          <w:sz w:val="24"/>
        </w:rPr>
        <w:t>GB3095-2012</w:t>
      </w:r>
      <w:r>
        <w:rPr>
          <w:sz w:val="24"/>
        </w:rPr>
        <w:t>）中的规定，现状该区域的环境空气质量功能区划属二类功能区；环境空气质量执行《环境空气质量标准》（</w:t>
      </w:r>
      <w:r>
        <w:rPr>
          <w:sz w:val="24"/>
        </w:rPr>
        <w:t>GB3095-2012</w:t>
      </w:r>
      <w:r>
        <w:rPr>
          <w:sz w:val="24"/>
        </w:rPr>
        <w:t>）二级标准。</w:t>
      </w:r>
    </w:p>
    <w:p w14:paraId="33CEDF7F" w14:textId="77777777" w:rsidR="00775B2B" w:rsidRDefault="00000000">
      <w:pPr>
        <w:spacing w:line="360" w:lineRule="auto"/>
        <w:ind w:firstLineChars="200" w:firstLine="480"/>
        <w:rPr>
          <w:sz w:val="24"/>
        </w:rPr>
      </w:pPr>
      <w:r>
        <w:rPr>
          <w:sz w:val="24"/>
        </w:rPr>
        <w:t>（</w:t>
      </w:r>
      <w:r>
        <w:rPr>
          <w:sz w:val="24"/>
        </w:rPr>
        <w:t>2</w:t>
      </w:r>
      <w:r>
        <w:rPr>
          <w:sz w:val="24"/>
        </w:rPr>
        <w:t>）地表水环境质量功能</w:t>
      </w:r>
    </w:p>
    <w:p w14:paraId="2260D2B2" w14:textId="77777777" w:rsidR="00775B2B" w:rsidRDefault="00000000">
      <w:pPr>
        <w:spacing w:line="360" w:lineRule="auto"/>
        <w:ind w:firstLineChars="200" w:firstLine="480"/>
        <w:rPr>
          <w:sz w:val="24"/>
        </w:rPr>
      </w:pPr>
      <w:r>
        <w:rPr>
          <w:sz w:val="24"/>
        </w:rPr>
        <w:t>项目区周边无常年地表水体。</w:t>
      </w:r>
    </w:p>
    <w:p w14:paraId="777FBC0B" w14:textId="77777777" w:rsidR="00775B2B" w:rsidRDefault="00000000">
      <w:pPr>
        <w:spacing w:line="360" w:lineRule="auto"/>
        <w:ind w:firstLineChars="200" w:firstLine="480"/>
        <w:rPr>
          <w:sz w:val="24"/>
        </w:rPr>
      </w:pPr>
      <w:bookmarkStart w:id="184" w:name="_Hlk177584483"/>
      <w:r>
        <w:rPr>
          <w:sz w:val="24"/>
        </w:rPr>
        <w:t>（</w:t>
      </w:r>
      <w:r>
        <w:rPr>
          <w:sz w:val="24"/>
        </w:rPr>
        <w:t>3</w:t>
      </w:r>
      <w:r>
        <w:rPr>
          <w:sz w:val="24"/>
        </w:rPr>
        <w:t>）地下水环境</w:t>
      </w:r>
    </w:p>
    <w:p w14:paraId="7A5DF9D6" w14:textId="77777777" w:rsidR="00775B2B" w:rsidRDefault="00000000">
      <w:pPr>
        <w:spacing w:line="360" w:lineRule="auto"/>
        <w:ind w:firstLineChars="200" w:firstLine="480"/>
        <w:rPr>
          <w:sz w:val="24"/>
        </w:rPr>
      </w:pPr>
      <w:r>
        <w:rPr>
          <w:sz w:val="24"/>
        </w:rPr>
        <w:t>根据《地下水质量标准》</w:t>
      </w:r>
      <w:r>
        <w:rPr>
          <w:sz w:val="24"/>
        </w:rPr>
        <w:t>(GB/T14848-2017)</w:t>
      </w:r>
      <w:r>
        <w:rPr>
          <w:sz w:val="24"/>
        </w:rPr>
        <w:t>，区域地下水主要适用于集中式生活饮用水水源及工农业用水，项目区域地下水属</w:t>
      </w:r>
      <w:r>
        <w:rPr>
          <w:sz w:val="24"/>
        </w:rPr>
        <w:t>Ⅲ</w:t>
      </w:r>
      <w:r>
        <w:rPr>
          <w:sz w:val="24"/>
        </w:rPr>
        <w:t>类质量功能区。根据《哈密市</w:t>
      </w:r>
      <w:r>
        <w:rPr>
          <w:sz w:val="24"/>
        </w:rPr>
        <w:t>“</w:t>
      </w:r>
      <w:r>
        <w:rPr>
          <w:sz w:val="24"/>
        </w:rPr>
        <w:t>十四五</w:t>
      </w:r>
      <w:r>
        <w:rPr>
          <w:sz w:val="24"/>
        </w:rPr>
        <w:t>”</w:t>
      </w:r>
      <w:r>
        <w:rPr>
          <w:sz w:val="24"/>
        </w:rPr>
        <w:t>土壤、地下水和农村生态环境保护规划》，到</w:t>
      </w:r>
      <w:r>
        <w:rPr>
          <w:sz w:val="24"/>
        </w:rPr>
        <w:t>2025</w:t>
      </w:r>
      <w:r>
        <w:rPr>
          <w:sz w:val="24"/>
        </w:rPr>
        <w:t>年，哈密市地下水环境质量总体保持稳定，地下水水质保持稳定，地下水风险得到进一步管控。到</w:t>
      </w:r>
      <w:r>
        <w:rPr>
          <w:sz w:val="24"/>
        </w:rPr>
        <w:t>2035</w:t>
      </w:r>
      <w:r>
        <w:rPr>
          <w:sz w:val="24"/>
        </w:rPr>
        <w:t>年，哈密市地下水环境质量持续提升，全市地下水环境质量稳步提升。</w:t>
      </w:r>
      <w:bookmarkEnd w:id="184"/>
    </w:p>
    <w:p w14:paraId="02469316" w14:textId="77777777" w:rsidR="00775B2B" w:rsidRDefault="00000000">
      <w:pPr>
        <w:spacing w:line="360" w:lineRule="auto"/>
        <w:ind w:firstLineChars="200" w:firstLine="480"/>
        <w:rPr>
          <w:sz w:val="24"/>
        </w:rPr>
      </w:pPr>
      <w:r>
        <w:rPr>
          <w:sz w:val="24"/>
        </w:rPr>
        <w:t>（</w:t>
      </w:r>
      <w:r>
        <w:rPr>
          <w:sz w:val="24"/>
        </w:rPr>
        <w:t>4</w:t>
      </w:r>
      <w:r>
        <w:rPr>
          <w:sz w:val="24"/>
        </w:rPr>
        <w:t>）声环境功能区划</w:t>
      </w:r>
    </w:p>
    <w:p w14:paraId="68856EB5" w14:textId="77777777" w:rsidR="00775B2B" w:rsidRDefault="00000000">
      <w:pPr>
        <w:spacing w:line="360" w:lineRule="auto"/>
        <w:ind w:firstLineChars="200" w:firstLine="480"/>
        <w:rPr>
          <w:sz w:val="24"/>
        </w:rPr>
      </w:pPr>
      <w:r>
        <w:rPr>
          <w:sz w:val="24"/>
        </w:rPr>
        <w:t>根据《声环境功能区划分技术规范》（</w:t>
      </w:r>
      <w:r>
        <w:rPr>
          <w:sz w:val="24"/>
        </w:rPr>
        <w:t>GB/T 15190-2014</w:t>
      </w:r>
      <w:r>
        <w:rPr>
          <w:sz w:val="24"/>
        </w:rPr>
        <w:t>）中各类标准的适用区域，规划的工业用地划分为《声环境质量标准》（</w:t>
      </w:r>
      <w:r>
        <w:rPr>
          <w:sz w:val="24"/>
        </w:rPr>
        <w:t>GB3096-2008</w:t>
      </w:r>
      <w:r>
        <w:rPr>
          <w:sz w:val="24"/>
        </w:rPr>
        <w:t>）</w:t>
      </w:r>
      <w:r>
        <w:rPr>
          <w:sz w:val="24"/>
        </w:rPr>
        <w:t>3</w:t>
      </w:r>
      <w:r>
        <w:rPr>
          <w:sz w:val="24"/>
        </w:rPr>
        <w:t>类声环境标准功能区。</w:t>
      </w:r>
    </w:p>
    <w:p w14:paraId="61F50D0A" w14:textId="77777777" w:rsidR="00775B2B" w:rsidRDefault="00000000">
      <w:pPr>
        <w:spacing w:line="360" w:lineRule="auto"/>
        <w:ind w:firstLineChars="200" w:firstLine="480"/>
        <w:rPr>
          <w:sz w:val="24"/>
        </w:rPr>
      </w:pPr>
      <w:r>
        <w:rPr>
          <w:sz w:val="24"/>
        </w:rPr>
        <w:t>（</w:t>
      </w:r>
      <w:r>
        <w:rPr>
          <w:sz w:val="24"/>
        </w:rPr>
        <w:t>5</w:t>
      </w:r>
      <w:r>
        <w:rPr>
          <w:sz w:val="24"/>
        </w:rPr>
        <w:t>）土壤环境功能区划</w:t>
      </w:r>
    </w:p>
    <w:p w14:paraId="11023012" w14:textId="77777777" w:rsidR="00775B2B" w:rsidRDefault="00000000">
      <w:pPr>
        <w:spacing w:line="360" w:lineRule="auto"/>
        <w:ind w:firstLineChars="200" w:firstLine="480"/>
        <w:rPr>
          <w:sz w:val="24"/>
        </w:rPr>
      </w:pPr>
      <w:r>
        <w:rPr>
          <w:sz w:val="24"/>
        </w:rPr>
        <w:t>土壤环境质量执行《土壤环境质量标准</w:t>
      </w:r>
      <w:r>
        <w:rPr>
          <w:rFonts w:hint="eastAsia"/>
          <w:sz w:val="24"/>
        </w:rPr>
        <w:t xml:space="preserve"> </w:t>
      </w:r>
      <w:r>
        <w:rPr>
          <w:sz w:val="24"/>
        </w:rPr>
        <w:t>建设用地土壤污染风险管控标准（试行）》（</w:t>
      </w:r>
      <w:r>
        <w:rPr>
          <w:sz w:val="24"/>
        </w:rPr>
        <w:t>GB36600-2018</w:t>
      </w:r>
      <w:r>
        <w:rPr>
          <w:sz w:val="24"/>
        </w:rPr>
        <w:t>）第二类用地筛选值。</w:t>
      </w:r>
    </w:p>
    <w:p w14:paraId="1BFAEA8C" w14:textId="77777777" w:rsidR="00775B2B" w:rsidRDefault="00000000">
      <w:pPr>
        <w:spacing w:line="360" w:lineRule="auto"/>
        <w:ind w:firstLineChars="200" w:firstLine="480"/>
        <w:rPr>
          <w:sz w:val="24"/>
        </w:rPr>
      </w:pPr>
      <w:r>
        <w:rPr>
          <w:sz w:val="24"/>
        </w:rPr>
        <w:t>（</w:t>
      </w:r>
      <w:r>
        <w:rPr>
          <w:sz w:val="24"/>
        </w:rPr>
        <w:t>6</w:t>
      </w:r>
      <w:r>
        <w:rPr>
          <w:sz w:val="24"/>
        </w:rPr>
        <w:t>）生态功能区划</w:t>
      </w:r>
    </w:p>
    <w:p w14:paraId="0404C5B2" w14:textId="77777777" w:rsidR="00775B2B" w:rsidRDefault="00000000">
      <w:pPr>
        <w:spacing w:line="360" w:lineRule="auto"/>
        <w:ind w:firstLineChars="200" w:firstLine="480"/>
        <w:rPr>
          <w:sz w:val="24"/>
        </w:rPr>
      </w:pPr>
      <w:r>
        <w:rPr>
          <w:sz w:val="24"/>
        </w:rPr>
        <w:t>根据《新疆生态功能区划》，项目区属于戈壁荒漠化敏感生态功能区。</w:t>
      </w:r>
    </w:p>
    <w:p w14:paraId="4620E00E" w14:textId="77777777" w:rsidR="00775B2B" w:rsidRDefault="00000000">
      <w:pPr>
        <w:pStyle w:val="30"/>
        <w:spacing w:before="0" w:after="0" w:line="520" w:lineRule="exact"/>
        <w:rPr>
          <w:rStyle w:val="affff1"/>
          <w:rFonts w:eastAsia="黑体"/>
          <w:color w:val="auto"/>
          <w:sz w:val="24"/>
          <w:szCs w:val="24"/>
          <w:u w:val="none"/>
        </w:rPr>
      </w:pPr>
      <w:r>
        <w:rPr>
          <w:rStyle w:val="affff1"/>
          <w:rFonts w:eastAsia="黑体"/>
          <w:color w:val="auto"/>
          <w:sz w:val="24"/>
          <w:szCs w:val="24"/>
          <w:u w:val="none"/>
        </w:rPr>
        <w:lastRenderedPageBreak/>
        <w:t>2.4.2</w:t>
      </w:r>
      <w:r>
        <w:rPr>
          <w:rStyle w:val="affff1"/>
          <w:rFonts w:eastAsia="黑体"/>
          <w:color w:val="auto"/>
          <w:sz w:val="24"/>
          <w:szCs w:val="24"/>
          <w:u w:val="none"/>
        </w:rPr>
        <w:t>评价标准</w:t>
      </w:r>
    </w:p>
    <w:p w14:paraId="7640613C" w14:textId="77777777" w:rsidR="00775B2B" w:rsidRDefault="00000000">
      <w:pPr>
        <w:pStyle w:val="40"/>
        <w:spacing w:before="0" w:after="0" w:line="520" w:lineRule="exact"/>
        <w:rPr>
          <w:b/>
          <w:szCs w:val="24"/>
        </w:rPr>
      </w:pPr>
      <w:r>
        <w:rPr>
          <w:b/>
          <w:szCs w:val="24"/>
        </w:rPr>
        <w:t>2.4.2.1</w:t>
      </w:r>
      <w:r>
        <w:rPr>
          <w:b/>
          <w:szCs w:val="24"/>
        </w:rPr>
        <w:t>环境质量标准</w:t>
      </w:r>
    </w:p>
    <w:p w14:paraId="1EDF2712" w14:textId="77777777" w:rsidR="00775B2B" w:rsidRDefault="00000000">
      <w:pPr>
        <w:spacing w:line="360" w:lineRule="auto"/>
        <w:ind w:firstLineChars="200" w:firstLine="480"/>
        <w:rPr>
          <w:sz w:val="24"/>
        </w:rPr>
      </w:pPr>
      <w:r>
        <w:rPr>
          <w:sz w:val="24"/>
        </w:rPr>
        <w:t>（</w:t>
      </w:r>
      <w:r>
        <w:rPr>
          <w:sz w:val="24"/>
        </w:rPr>
        <w:t>1</w:t>
      </w:r>
      <w:r>
        <w:rPr>
          <w:sz w:val="24"/>
        </w:rPr>
        <w:t>）环境空气质量标准</w:t>
      </w:r>
    </w:p>
    <w:p w14:paraId="71EAA325" w14:textId="77777777" w:rsidR="00775B2B" w:rsidRDefault="00000000">
      <w:pPr>
        <w:pStyle w:val="af4"/>
        <w:topLinePunct/>
        <w:adjustRightInd w:val="0"/>
        <w:snapToGrid w:val="0"/>
        <w:spacing w:line="360" w:lineRule="auto"/>
        <w:ind w:firstLine="480"/>
        <w:rPr>
          <w:b/>
          <w:sz w:val="24"/>
          <w:szCs w:val="20"/>
        </w:rPr>
      </w:pPr>
      <w:bookmarkStart w:id="185" w:name="_Toc247448050"/>
      <w:bookmarkStart w:id="186" w:name="_Toc246436442"/>
      <w:bookmarkStart w:id="187" w:name="_Toc247338675"/>
      <w:r>
        <w:rPr>
          <w:sz w:val="24"/>
        </w:rPr>
        <w:t>依据《环境空气质量标准》（</w:t>
      </w:r>
      <w:r>
        <w:rPr>
          <w:sz w:val="24"/>
        </w:rPr>
        <w:t>GB3095-2012</w:t>
      </w:r>
      <w:r>
        <w:rPr>
          <w:sz w:val="24"/>
        </w:rPr>
        <w:t>），项目所处区域为环境空气质量二类功能区。</w:t>
      </w:r>
      <w:r>
        <w:rPr>
          <w:sz w:val="24"/>
        </w:rPr>
        <w:t>SO</w:t>
      </w:r>
      <w:r>
        <w:rPr>
          <w:sz w:val="24"/>
          <w:vertAlign w:val="subscript"/>
        </w:rPr>
        <w:t>2</w:t>
      </w:r>
      <w:r>
        <w:rPr>
          <w:sz w:val="24"/>
        </w:rPr>
        <w:t>、</w:t>
      </w:r>
      <w:r>
        <w:rPr>
          <w:sz w:val="24"/>
        </w:rPr>
        <w:t>NO</w:t>
      </w:r>
      <w:r>
        <w:rPr>
          <w:sz w:val="24"/>
          <w:vertAlign w:val="subscript"/>
        </w:rPr>
        <w:t>2</w:t>
      </w:r>
      <w:r>
        <w:rPr>
          <w:sz w:val="24"/>
        </w:rPr>
        <w:t>、</w:t>
      </w:r>
      <w:r>
        <w:rPr>
          <w:sz w:val="24"/>
        </w:rPr>
        <w:t>PM</w:t>
      </w:r>
      <w:r>
        <w:rPr>
          <w:sz w:val="24"/>
          <w:vertAlign w:val="subscript"/>
        </w:rPr>
        <w:t>10</w:t>
      </w:r>
      <w:r>
        <w:rPr>
          <w:sz w:val="24"/>
        </w:rPr>
        <w:t>、</w:t>
      </w:r>
      <w:r>
        <w:rPr>
          <w:sz w:val="24"/>
        </w:rPr>
        <w:t>PM</w:t>
      </w:r>
      <w:r>
        <w:rPr>
          <w:sz w:val="24"/>
          <w:vertAlign w:val="subscript"/>
        </w:rPr>
        <w:t>2.5</w:t>
      </w:r>
      <w:r>
        <w:rPr>
          <w:sz w:val="24"/>
        </w:rPr>
        <w:t>、</w:t>
      </w:r>
      <w:r>
        <w:rPr>
          <w:sz w:val="24"/>
        </w:rPr>
        <w:t>CO</w:t>
      </w:r>
      <w:r>
        <w:rPr>
          <w:sz w:val="24"/>
        </w:rPr>
        <w:t>、</w:t>
      </w:r>
      <w:r>
        <w:rPr>
          <w:sz w:val="24"/>
        </w:rPr>
        <w:t>O</w:t>
      </w:r>
      <w:r>
        <w:rPr>
          <w:sz w:val="24"/>
          <w:vertAlign w:val="subscript"/>
        </w:rPr>
        <w:t>3</w:t>
      </w:r>
      <w:r>
        <w:rPr>
          <w:sz w:val="24"/>
        </w:rPr>
        <w:t>、</w:t>
      </w:r>
      <w:r>
        <w:rPr>
          <w:sz w:val="24"/>
        </w:rPr>
        <w:t>TSP</w:t>
      </w:r>
      <w:r>
        <w:rPr>
          <w:sz w:val="24"/>
        </w:rPr>
        <w:t>和汞等污染因子执行《环境空气质量标准》（</w:t>
      </w:r>
      <w:r>
        <w:rPr>
          <w:sz w:val="24"/>
        </w:rPr>
        <w:t>GB3095-2012</w:t>
      </w:r>
      <w:r>
        <w:rPr>
          <w:sz w:val="24"/>
        </w:rPr>
        <w:t>）及修改单中的二级标准。氨</w:t>
      </w:r>
      <w:r>
        <w:rPr>
          <w:sz w:val="24"/>
          <w:lang w:val="zh-CN"/>
        </w:rPr>
        <w:t>执行</w:t>
      </w:r>
      <w:r>
        <w:rPr>
          <w:sz w:val="24"/>
        </w:rPr>
        <w:t>《环境影响评价技术导则大气环境》</w:t>
      </w:r>
      <w:r>
        <w:rPr>
          <w:sz w:val="24"/>
        </w:rPr>
        <w:t>(HJ2.2-2018)</w:t>
      </w:r>
      <w:r>
        <w:rPr>
          <w:sz w:val="24"/>
        </w:rPr>
        <w:t>附录</w:t>
      </w:r>
      <w:r>
        <w:rPr>
          <w:sz w:val="24"/>
        </w:rPr>
        <w:t>D</w:t>
      </w:r>
      <w:r>
        <w:rPr>
          <w:sz w:val="24"/>
        </w:rPr>
        <w:t>其他污染物空气质量浓度参考限值，非甲烷总烃参照《大气污染物综合排放标准详解》中相关要求。具体标准值见表</w:t>
      </w:r>
      <w:r>
        <w:rPr>
          <w:sz w:val="24"/>
        </w:rPr>
        <w:t>2.4-1</w:t>
      </w:r>
      <w:r>
        <w:rPr>
          <w:sz w:val="24"/>
        </w:rPr>
        <w:t>。</w:t>
      </w:r>
    </w:p>
    <w:p w14:paraId="5181B8D4" w14:textId="603C1B96" w:rsidR="00775B2B" w:rsidRDefault="00000000">
      <w:pPr>
        <w:jc w:val="center"/>
        <w:rPr>
          <w:rFonts w:eastAsia="黑体"/>
        </w:rPr>
      </w:pPr>
      <w:bookmarkStart w:id="188" w:name="_Toc247448051"/>
      <w:bookmarkStart w:id="189" w:name="_Toc246436443"/>
      <w:bookmarkStart w:id="190" w:name="_Toc247338676"/>
      <w:r w:rsidRPr="00652013">
        <w:rPr>
          <w:rFonts w:eastAsia="黑体"/>
          <w:sz w:val="24"/>
        </w:rPr>
        <w:t>表</w:t>
      </w:r>
      <w:r w:rsidRPr="00652013">
        <w:rPr>
          <w:rFonts w:eastAsia="黑体"/>
          <w:sz w:val="24"/>
        </w:rPr>
        <w:t xml:space="preserve">2.4-1    </w:t>
      </w:r>
      <w:r w:rsidRPr="00652013">
        <w:rPr>
          <w:rFonts w:eastAsia="黑体"/>
          <w:sz w:val="24"/>
        </w:rPr>
        <w:t>环境空气质量标准汇总</w:t>
      </w:r>
      <w:bookmarkEnd w:id="188"/>
      <w:bookmarkEnd w:id="189"/>
      <w:bookmarkEnd w:id="190"/>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4A0" w:firstRow="1" w:lastRow="0" w:firstColumn="1" w:lastColumn="0" w:noHBand="0" w:noVBand="1"/>
      </w:tblPr>
      <w:tblGrid>
        <w:gridCol w:w="561"/>
        <w:gridCol w:w="931"/>
        <w:gridCol w:w="899"/>
        <w:gridCol w:w="746"/>
        <w:gridCol w:w="1442"/>
        <w:gridCol w:w="873"/>
        <w:gridCol w:w="2824"/>
      </w:tblGrid>
      <w:tr w:rsidR="00775B2B" w14:paraId="1ECCEACC" w14:textId="77777777">
        <w:tc>
          <w:tcPr>
            <w:tcW w:w="352" w:type="pct"/>
            <w:vMerge w:val="restart"/>
            <w:tcBorders>
              <w:top w:val="single" w:sz="12" w:space="0" w:color="000000"/>
              <w:left w:val="single" w:sz="12" w:space="0" w:color="000000"/>
              <w:bottom w:val="single" w:sz="6" w:space="0" w:color="000000"/>
              <w:right w:val="single" w:sz="6" w:space="0" w:color="000000"/>
            </w:tcBorders>
            <w:vAlign w:val="center"/>
          </w:tcPr>
          <w:p w14:paraId="789C768D" w14:textId="77777777" w:rsidR="00775B2B" w:rsidRDefault="00000000">
            <w:pPr>
              <w:topLinePunct/>
              <w:adjustRightInd w:val="0"/>
              <w:snapToGrid w:val="0"/>
              <w:jc w:val="center"/>
              <w:rPr>
                <w:szCs w:val="21"/>
              </w:rPr>
            </w:pPr>
            <w:r>
              <w:rPr>
                <w:szCs w:val="21"/>
              </w:rPr>
              <w:t>序号</w:t>
            </w:r>
          </w:p>
        </w:tc>
        <w:tc>
          <w:tcPr>
            <w:tcW w:w="576" w:type="pct"/>
            <w:vMerge w:val="restart"/>
            <w:tcBorders>
              <w:top w:val="single" w:sz="12" w:space="0" w:color="000000"/>
              <w:left w:val="single" w:sz="6" w:space="0" w:color="000000"/>
              <w:bottom w:val="single" w:sz="6" w:space="0" w:color="000000"/>
              <w:right w:val="single" w:sz="6" w:space="0" w:color="000000"/>
            </w:tcBorders>
            <w:vAlign w:val="center"/>
          </w:tcPr>
          <w:p w14:paraId="257D01C0" w14:textId="77777777" w:rsidR="00775B2B" w:rsidRDefault="00000000">
            <w:pPr>
              <w:topLinePunct/>
              <w:adjustRightInd w:val="0"/>
              <w:snapToGrid w:val="0"/>
              <w:jc w:val="center"/>
              <w:rPr>
                <w:szCs w:val="21"/>
              </w:rPr>
            </w:pPr>
            <w:r>
              <w:rPr>
                <w:szCs w:val="21"/>
              </w:rPr>
              <w:t>污染因子</w:t>
            </w:r>
          </w:p>
        </w:tc>
        <w:tc>
          <w:tcPr>
            <w:tcW w:w="2352" w:type="pct"/>
            <w:gridSpan w:val="4"/>
            <w:tcBorders>
              <w:top w:val="single" w:sz="12" w:space="0" w:color="000000"/>
              <w:left w:val="single" w:sz="6" w:space="0" w:color="000000"/>
              <w:bottom w:val="single" w:sz="6" w:space="0" w:color="000000"/>
              <w:right w:val="single" w:sz="6" w:space="0" w:color="000000"/>
            </w:tcBorders>
            <w:vAlign w:val="center"/>
          </w:tcPr>
          <w:p w14:paraId="47B8E669" w14:textId="77777777" w:rsidR="00775B2B" w:rsidRDefault="00000000">
            <w:pPr>
              <w:topLinePunct/>
              <w:adjustRightInd w:val="0"/>
              <w:snapToGrid w:val="0"/>
              <w:jc w:val="center"/>
              <w:rPr>
                <w:szCs w:val="21"/>
              </w:rPr>
            </w:pPr>
            <w:r>
              <w:rPr>
                <w:szCs w:val="21"/>
              </w:rPr>
              <w:t>标准限值（</w:t>
            </w:r>
            <w:r>
              <w:rPr>
                <w:szCs w:val="21"/>
              </w:rPr>
              <w:t>mg/m³</w:t>
            </w:r>
            <w:r>
              <w:rPr>
                <w:szCs w:val="21"/>
              </w:rPr>
              <w:t>）</w:t>
            </w:r>
          </w:p>
        </w:tc>
        <w:tc>
          <w:tcPr>
            <w:tcW w:w="1718" w:type="pct"/>
            <w:vMerge w:val="restart"/>
            <w:tcBorders>
              <w:top w:val="single" w:sz="12" w:space="0" w:color="000000"/>
              <w:left w:val="single" w:sz="6" w:space="0" w:color="000000"/>
              <w:bottom w:val="single" w:sz="6" w:space="0" w:color="000000"/>
              <w:right w:val="single" w:sz="12" w:space="0" w:color="000000"/>
            </w:tcBorders>
            <w:vAlign w:val="center"/>
          </w:tcPr>
          <w:p w14:paraId="1B6C24CF" w14:textId="77777777" w:rsidR="00775B2B" w:rsidRDefault="00000000">
            <w:pPr>
              <w:topLinePunct/>
              <w:adjustRightInd w:val="0"/>
              <w:snapToGrid w:val="0"/>
              <w:jc w:val="center"/>
              <w:rPr>
                <w:szCs w:val="21"/>
              </w:rPr>
            </w:pPr>
            <w:r>
              <w:rPr>
                <w:szCs w:val="21"/>
              </w:rPr>
              <w:t>标准来源</w:t>
            </w:r>
          </w:p>
        </w:tc>
      </w:tr>
      <w:tr w:rsidR="00775B2B" w14:paraId="071D65E6" w14:textId="77777777">
        <w:trPr>
          <w:trHeight w:val="65"/>
        </w:trPr>
        <w:tc>
          <w:tcPr>
            <w:tcW w:w="352" w:type="pct"/>
            <w:vMerge/>
            <w:tcBorders>
              <w:top w:val="single" w:sz="12" w:space="0" w:color="000000"/>
              <w:left w:val="single" w:sz="12" w:space="0" w:color="000000"/>
              <w:bottom w:val="single" w:sz="6" w:space="0" w:color="000000"/>
              <w:right w:val="single" w:sz="6" w:space="0" w:color="000000"/>
            </w:tcBorders>
            <w:vAlign w:val="center"/>
          </w:tcPr>
          <w:p w14:paraId="36586688" w14:textId="77777777" w:rsidR="00775B2B" w:rsidRDefault="00775B2B">
            <w:pPr>
              <w:widowControl/>
              <w:jc w:val="left"/>
              <w:rPr>
                <w:szCs w:val="21"/>
              </w:rPr>
            </w:pPr>
          </w:p>
        </w:tc>
        <w:tc>
          <w:tcPr>
            <w:tcW w:w="576" w:type="pct"/>
            <w:vMerge/>
            <w:tcBorders>
              <w:top w:val="single" w:sz="12" w:space="0" w:color="000000"/>
              <w:left w:val="single" w:sz="6" w:space="0" w:color="000000"/>
              <w:bottom w:val="single" w:sz="6" w:space="0" w:color="000000"/>
              <w:right w:val="single" w:sz="6" w:space="0" w:color="000000"/>
            </w:tcBorders>
            <w:vAlign w:val="center"/>
          </w:tcPr>
          <w:p w14:paraId="786241C0" w14:textId="77777777" w:rsidR="00775B2B" w:rsidRDefault="00775B2B">
            <w:pPr>
              <w:widowControl/>
              <w:jc w:val="left"/>
              <w:rPr>
                <w:szCs w:val="21"/>
              </w:rPr>
            </w:pPr>
          </w:p>
        </w:tc>
        <w:tc>
          <w:tcPr>
            <w:tcW w:w="464" w:type="pct"/>
            <w:tcBorders>
              <w:top w:val="single" w:sz="6" w:space="0" w:color="000000"/>
              <w:left w:val="single" w:sz="6" w:space="0" w:color="000000"/>
              <w:bottom w:val="single" w:sz="6" w:space="0" w:color="000000"/>
              <w:right w:val="single" w:sz="6" w:space="0" w:color="000000"/>
            </w:tcBorders>
            <w:vAlign w:val="center"/>
          </w:tcPr>
          <w:p w14:paraId="6C81547D" w14:textId="77777777" w:rsidR="00775B2B" w:rsidRDefault="00000000">
            <w:pPr>
              <w:topLinePunct/>
              <w:adjustRightInd w:val="0"/>
              <w:snapToGrid w:val="0"/>
              <w:jc w:val="center"/>
              <w:rPr>
                <w:szCs w:val="21"/>
              </w:rPr>
            </w:pPr>
            <w:r>
              <w:rPr>
                <w:szCs w:val="21"/>
              </w:rPr>
              <w:t>年平均</w:t>
            </w:r>
          </w:p>
        </w:tc>
        <w:tc>
          <w:tcPr>
            <w:tcW w:w="464" w:type="pct"/>
            <w:tcBorders>
              <w:top w:val="single" w:sz="6" w:space="0" w:color="000000"/>
              <w:left w:val="single" w:sz="6" w:space="0" w:color="000000"/>
              <w:bottom w:val="single" w:sz="6" w:space="0" w:color="000000"/>
              <w:right w:val="single" w:sz="6" w:space="0" w:color="000000"/>
            </w:tcBorders>
            <w:vAlign w:val="center"/>
          </w:tcPr>
          <w:p w14:paraId="3893356C" w14:textId="77777777" w:rsidR="00775B2B" w:rsidRDefault="00000000">
            <w:pPr>
              <w:topLinePunct/>
              <w:adjustRightInd w:val="0"/>
              <w:snapToGrid w:val="0"/>
              <w:jc w:val="center"/>
              <w:rPr>
                <w:szCs w:val="21"/>
              </w:rPr>
            </w:pPr>
            <w:r>
              <w:rPr>
                <w:szCs w:val="21"/>
              </w:rPr>
              <w:t>日平均</w:t>
            </w:r>
          </w:p>
        </w:tc>
        <w:tc>
          <w:tcPr>
            <w:tcW w:w="884" w:type="pct"/>
            <w:tcBorders>
              <w:top w:val="single" w:sz="6" w:space="0" w:color="000000"/>
              <w:left w:val="single" w:sz="6" w:space="0" w:color="000000"/>
              <w:bottom w:val="single" w:sz="6" w:space="0" w:color="000000"/>
              <w:right w:val="single" w:sz="6" w:space="0" w:color="000000"/>
            </w:tcBorders>
            <w:vAlign w:val="center"/>
          </w:tcPr>
          <w:p w14:paraId="02754D60" w14:textId="77777777" w:rsidR="00775B2B" w:rsidRDefault="00000000">
            <w:pPr>
              <w:topLinePunct/>
              <w:adjustRightInd w:val="0"/>
              <w:snapToGrid w:val="0"/>
              <w:jc w:val="center"/>
              <w:rPr>
                <w:szCs w:val="21"/>
              </w:rPr>
            </w:pPr>
            <w:r>
              <w:rPr>
                <w:szCs w:val="21"/>
              </w:rPr>
              <w:t>日最大</w:t>
            </w:r>
            <w:r>
              <w:rPr>
                <w:szCs w:val="21"/>
              </w:rPr>
              <w:t>8</w:t>
            </w:r>
            <w:r>
              <w:rPr>
                <w:szCs w:val="21"/>
              </w:rPr>
              <w:t>小时平均</w:t>
            </w:r>
          </w:p>
        </w:tc>
        <w:tc>
          <w:tcPr>
            <w:tcW w:w="539" w:type="pct"/>
            <w:tcBorders>
              <w:top w:val="single" w:sz="6" w:space="0" w:color="000000"/>
              <w:left w:val="single" w:sz="6" w:space="0" w:color="000000"/>
              <w:bottom w:val="single" w:sz="6" w:space="0" w:color="000000"/>
              <w:right w:val="single" w:sz="6" w:space="0" w:color="000000"/>
            </w:tcBorders>
            <w:vAlign w:val="center"/>
          </w:tcPr>
          <w:p w14:paraId="692606E2" w14:textId="77777777" w:rsidR="00775B2B" w:rsidRDefault="00000000">
            <w:pPr>
              <w:topLinePunct/>
              <w:adjustRightInd w:val="0"/>
              <w:snapToGrid w:val="0"/>
              <w:jc w:val="center"/>
              <w:rPr>
                <w:szCs w:val="21"/>
              </w:rPr>
            </w:pPr>
            <w:r>
              <w:rPr>
                <w:szCs w:val="21"/>
              </w:rPr>
              <w:t>小时平均</w:t>
            </w:r>
          </w:p>
        </w:tc>
        <w:tc>
          <w:tcPr>
            <w:tcW w:w="1718" w:type="pct"/>
            <w:vMerge/>
            <w:tcBorders>
              <w:top w:val="single" w:sz="12" w:space="0" w:color="000000"/>
              <w:left w:val="single" w:sz="6" w:space="0" w:color="000000"/>
              <w:bottom w:val="single" w:sz="6" w:space="0" w:color="000000"/>
              <w:right w:val="single" w:sz="12" w:space="0" w:color="000000"/>
            </w:tcBorders>
            <w:vAlign w:val="center"/>
          </w:tcPr>
          <w:p w14:paraId="72E2EFFB" w14:textId="77777777" w:rsidR="00775B2B" w:rsidRDefault="00775B2B">
            <w:pPr>
              <w:widowControl/>
              <w:jc w:val="left"/>
              <w:rPr>
                <w:szCs w:val="21"/>
              </w:rPr>
            </w:pPr>
          </w:p>
        </w:tc>
      </w:tr>
      <w:bookmarkEnd w:id="185"/>
      <w:bookmarkEnd w:id="186"/>
      <w:bookmarkEnd w:id="187"/>
      <w:tr w:rsidR="00775B2B" w14:paraId="460EFBEA" w14:textId="77777777">
        <w:tc>
          <w:tcPr>
            <w:tcW w:w="352" w:type="pct"/>
            <w:tcBorders>
              <w:top w:val="single" w:sz="6" w:space="0" w:color="000000"/>
              <w:left w:val="single" w:sz="12" w:space="0" w:color="000000"/>
              <w:bottom w:val="single" w:sz="6" w:space="0" w:color="000000"/>
              <w:right w:val="single" w:sz="6" w:space="0" w:color="000000"/>
            </w:tcBorders>
            <w:vAlign w:val="center"/>
          </w:tcPr>
          <w:p w14:paraId="0DDAE9D2" w14:textId="77777777" w:rsidR="00775B2B" w:rsidRDefault="00000000">
            <w:pPr>
              <w:topLinePunct/>
              <w:adjustRightInd w:val="0"/>
              <w:snapToGrid w:val="0"/>
              <w:jc w:val="center"/>
              <w:rPr>
                <w:szCs w:val="21"/>
              </w:rPr>
            </w:pPr>
            <w:r>
              <w:rPr>
                <w:szCs w:val="21"/>
              </w:rPr>
              <w:t>1</w:t>
            </w:r>
          </w:p>
        </w:tc>
        <w:tc>
          <w:tcPr>
            <w:tcW w:w="576" w:type="pct"/>
            <w:tcBorders>
              <w:top w:val="single" w:sz="6" w:space="0" w:color="000000"/>
              <w:left w:val="single" w:sz="6" w:space="0" w:color="000000"/>
              <w:bottom w:val="single" w:sz="6" w:space="0" w:color="000000"/>
              <w:right w:val="single" w:sz="6" w:space="0" w:color="000000"/>
            </w:tcBorders>
            <w:vAlign w:val="center"/>
          </w:tcPr>
          <w:p w14:paraId="2248D8C9" w14:textId="77777777" w:rsidR="00775B2B" w:rsidRDefault="00000000">
            <w:pPr>
              <w:topLinePunct/>
              <w:adjustRightInd w:val="0"/>
              <w:snapToGrid w:val="0"/>
              <w:jc w:val="center"/>
              <w:rPr>
                <w:szCs w:val="21"/>
              </w:rPr>
            </w:pPr>
            <w:r>
              <w:rPr>
                <w:szCs w:val="21"/>
              </w:rPr>
              <w:t>SO</w:t>
            </w:r>
            <w:r>
              <w:rPr>
                <w:szCs w:val="21"/>
                <w:vertAlign w:val="subscript"/>
              </w:rPr>
              <w:t>2</w:t>
            </w:r>
          </w:p>
        </w:tc>
        <w:tc>
          <w:tcPr>
            <w:tcW w:w="464" w:type="pct"/>
            <w:tcBorders>
              <w:top w:val="single" w:sz="6" w:space="0" w:color="000000"/>
              <w:left w:val="single" w:sz="6" w:space="0" w:color="000000"/>
              <w:bottom w:val="single" w:sz="6" w:space="0" w:color="000000"/>
              <w:right w:val="single" w:sz="6" w:space="0" w:color="000000"/>
            </w:tcBorders>
            <w:vAlign w:val="center"/>
          </w:tcPr>
          <w:p w14:paraId="5FB15309" w14:textId="77777777" w:rsidR="00775B2B" w:rsidRDefault="00000000">
            <w:pPr>
              <w:topLinePunct/>
              <w:adjustRightInd w:val="0"/>
              <w:snapToGrid w:val="0"/>
              <w:jc w:val="center"/>
              <w:rPr>
                <w:szCs w:val="21"/>
              </w:rPr>
            </w:pPr>
            <w:r>
              <w:rPr>
                <w:szCs w:val="21"/>
              </w:rPr>
              <w:t>0.06</w:t>
            </w:r>
          </w:p>
        </w:tc>
        <w:tc>
          <w:tcPr>
            <w:tcW w:w="464" w:type="pct"/>
            <w:tcBorders>
              <w:top w:val="single" w:sz="6" w:space="0" w:color="000000"/>
              <w:left w:val="single" w:sz="6" w:space="0" w:color="000000"/>
              <w:bottom w:val="single" w:sz="6" w:space="0" w:color="000000"/>
              <w:right w:val="single" w:sz="6" w:space="0" w:color="000000"/>
            </w:tcBorders>
            <w:vAlign w:val="center"/>
          </w:tcPr>
          <w:p w14:paraId="30CB6D11" w14:textId="77777777" w:rsidR="00775B2B" w:rsidRDefault="00000000">
            <w:pPr>
              <w:topLinePunct/>
              <w:adjustRightInd w:val="0"/>
              <w:snapToGrid w:val="0"/>
              <w:jc w:val="center"/>
              <w:rPr>
                <w:szCs w:val="21"/>
              </w:rPr>
            </w:pPr>
            <w:r>
              <w:rPr>
                <w:szCs w:val="21"/>
              </w:rPr>
              <w:t>0.15</w:t>
            </w:r>
          </w:p>
        </w:tc>
        <w:tc>
          <w:tcPr>
            <w:tcW w:w="884" w:type="pct"/>
            <w:tcBorders>
              <w:top w:val="single" w:sz="6" w:space="0" w:color="000000"/>
              <w:left w:val="single" w:sz="6" w:space="0" w:color="000000"/>
              <w:bottom w:val="single" w:sz="6" w:space="0" w:color="000000"/>
              <w:right w:val="single" w:sz="6" w:space="0" w:color="000000"/>
            </w:tcBorders>
            <w:vAlign w:val="center"/>
          </w:tcPr>
          <w:p w14:paraId="0723F521" w14:textId="77777777" w:rsidR="00775B2B" w:rsidRDefault="00000000">
            <w:pPr>
              <w:topLinePunct/>
              <w:adjustRightInd w:val="0"/>
              <w:snapToGrid w:val="0"/>
              <w:jc w:val="center"/>
              <w:rPr>
                <w:szCs w:val="21"/>
              </w:rPr>
            </w:pPr>
            <w:r>
              <w:rPr>
                <w:szCs w:val="21"/>
              </w:rPr>
              <w:t>--</w:t>
            </w:r>
          </w:p>
        </w:tc>
        <w:tc>
          <w:tcPr>
            <w:tcW w:w="539" w:type="pct"/>
            <w:tcBorders>
              <w:top w:val="single" w:sz="6" w:space="0" w:color="000000"/>
              <w:left w:val="single" w:sz="6" w:space="0" w:color="000000"/>
              <w:bottom w:val="single" w:sz="6" w:space="0" w:color="000000"/>
              <w:right w:val="single" w:sz="6" w:space="0" w:color="000000"/>
            </w:tcBorders>
            <w:vAlign w:val="center"/>
          </w:tcPr>
          <w:p w14:paraId="097F9F33" w14:textId="77777777" w:rsidR="00775B2B" w:rsidRDefault="00000000">
            <w:pPr>
              <w:topLinePunct/>
              <w:adjustRightInd w:val="0"/>
              <w:snapToGrid w:val="0"/>
              <w:jc w:val="center"/>
              <w:rPr>
                <w:szCs w:val="21"/>
              </w:rPr>
            </w:pPr>
            <w:r>
              <w:rPr>
                <w:szCs w:val="21"/>
              </w:rPr>
              <w:t>0.50</w:t>
            </w:r>
          </w:p>
        </w:tc>
        <w:tc>
          <w:tcPr>
            <w:tcW w:w="1718" w:type="pct"/>
            <w:vMerge w:val="restart"/>
            <w:tcBorders>
              <w:top w:val="single" w:sz="6" w:space="0" w:color="000000"/>
              <w:left w:val="single" w:sz="6" w:space="0" w:color="000000"/>
              <w:right w:val="single" w:sz="12" w:space="0" w:color="000000"/>
            </w:tcBorders>
            <w:vAlign w:val="center"/>
          </w:tcPr>
          <w:p w14:paraId="000B2173" w14:textId="77777777" w:rsidR="00775B2B" w:rsidRDefault="00000000">
            <w:pPr>
              <w:topLinePunct/>
              <w:adjustRightInd w:val="0"/>
              <w:snapToGrid w:val="0"/>
              <w:jc w:val="center"/>
              <w:rPr>
                <w:szCs w:val="21"/>
              </w:rPr>
            </w:pPr>
            <w:r>
              <w:rPr>
                <w:szCs w:val="21"/>
              </w:rPr>
              <w:t>《环境空气质量标准》（</w:t>
            </w:r>
            <w:r>
              <w:rPr>
                <w:szCs w:val="21"/>
              </w:rPr>
              <w:t>GB3095-2012</w:t>
            </w:r>
            <w:r>
              <w:rPr>
                <w:szCs w:val="21"/>
              </w:rPr>
              <w:t>）及修改单二级</w:t>
            </w:r>
          </w:p>
        </w:tc>
      </w:tr>
      <w:tr w:rsidR="00775B2B" w14:paraId="01964089" w14:textId="77777777">
        <w:tc>
          <w:tcPr>
            <w:tcW w:w="352" w:type="pct"/>
            <w:tcBorders>
              <w:top w:val="single" w:sz="6" w:space="0" w:color="000000"/>
              <w:left w:val="single" w:sz="12" w:space="0" w:color="000000"/>
              <w:bottom w:val="single" w:sz="6" w:space="0" w:color="000000"/>
              <w:right w:val="single" w:sz="6" w:space="0" w:color="000000"/>
            </w:tcBorders>
            <w:vAlign w:val="center"/>
          </w:tcPr>
          <w:p w14:paraId="47E31042" w14:textId="77777777" w:rsidR="00775B2B" w:rsidRDefault="00000000">
            <w:pPr>
              <w:topLinePunct/>
              <w:adjustRightInd w:val="0"/>
              <w:snapToGrid w:val="0"/>
              <w:jc w:val="center"/>
              <w:rPr>
                <w:szCs w:val="21"/>
              </w:rPr>
            </w:pPr>
            <w:r>
              <w:rPr>
                <w:szCs w:val="21"/>
              </w:rPr>
              <w:t>2</w:t>
            </w:r>
          </w:p>
        </w:tc>
        <w:tc>
          <w:tcPr>
            <w:tcW w:w="576" w:type="pct"/>
            <w:tcBorders>
              <w:top w:val="single" w:sz="6" w:space="0" w:color="000000"/>
              <w:left w:val="single" w:sz="6" w:space="0" w:color="000000"/>
              <w:bottom w:val="single" w:sz="6" w:space="0" w:color="000000"/>
              <w:right w:val="single" w:sz="6" w:space="0" w:color="000000"/>
            </w:tcBorders>
            <w:vAlign w:val="center"/>
          </w:tcPr>
          <w:p w14:paraId="6CF389B1" w14:textId="77777777" w:rsidR="00775B2B" w:rsidRDefault="00000000">
            <w:pPr>
              <w:topLinePunct/>
              <w:adjustRightInd w:val="0"/>
              <w:snapToGrid w:val="0"/>
              <w:jc w:val="center"/>
              <w:rPr>
                <w:szCs w:val="21"/>
              </w:rPr>
            </w:pPr>
            <w:r>
              <w:rPr>
                <w:szCs w:val="21"/>
              </w:rPr>
              <w:t>NO</w:t>
            </w:r>
            <w:r>
              <w:rPr>
                <w:szCs w:val="21"/>
                <w:vertAlign w:val="subscript"/>
              </w:rPr>
              <w:t>2</w:t>
            </w:r>
          </w:p>
        </w:tc>
        <w:tc>
          <w:tcPr>
            <w:tcW w:w="464" w:type="pct"/>
            <w:tcBorders>
              <w:top w:val="single" w:sz="6" w:space="0" w:color="000000"/>
              <w:left w:val="single" w:sz="6" w:space="0" w:color="000000"/>
              <w:bottom w:val="single" w:sz="6" w:space="0" w:color="000000"/>
              <w:right w:val="single" w:sz="6" w:space="0" w:color="000000"/>
            </w:tcBorders>
            <w:vAlign w:val="center"/>
          </w:tcPr>
          <w:p w14:paraId="55F643B6" w14:textId="77777777" w:rsidR="00775B2B" w:rsidRDefault="00000000">
            <w:pPr>
              <w:topLinePunct/>
              <w:adjustRightInd w:val="0"/>
              <w:snapToGrid w:val="0"/>
              <w:jc w:val="center"/>
              <w:rPr>
                <w:szCs w:val="21"/>
              </w:rPr>
            </w:pPr>
            <w:r>
              <w:rPr>
                <w:szCs w:val="21"/>
              </w:rPr>
              <w:t>0.04</w:t>
            </w:r>
          </w:p>
        </w:tc>
        <w:tc>
          <w:tcPr>
            <w:tcW w:w="464" w:type="pct"/>
            <w:tcBorders>
              <w:top w:val="single" w:sz="6" w:space="0" w:color="000000"/>
              <w:left w:val="single" w:sz="6" w:space="0" w:color="000000"/>
              <w:bottom w:val="single" w:sz="6" w:space="0" w:color="000000"/>
              <w:right w:val="single" w:sz="6" w:space="0" w:color="000000"/>
            </w:tcBorders>
            <w:vAlign w:val="center"/>
          </w:tcPr>
          <w:p w14:paraId="6390730F" w14:textId="77777777" w:rsidR="00775B2B" w:rsidRDefault="00000000">
            <w:pPr>
              <w:topLinePunct/>
              <w:adjustRightInd w:val="0"/>
              <w:snapToGrid w:val="0"/>
              <w:jc w:val="center"/>
              <w:rPr>
                <w:szCs w:val="21"/>
              </w:rPr>
            </w:pPr>
            <w:r>
              <w:rPr>
                <w:szCs w:val="21"/>
              </w:rPr>
              <w:t>0.08</w:t>
            </w:r>
          </w:p>
        </w:tc>
        <w:tc>
          <w:tcPr>
            <w:tcW w:w="884" w:type="pct"/>
            <w:tcBorders>
              <w:top w:val="single" w:sz="6" w:space="0" w:color="000000"/>
              <w:left w:val="single" w:sz="6" w:space="0" w:color="000000"/>
              <w:bottom w:val="single" w:sz="6" w:space="0" w:color="000000"/>
              <w:right w:val="single" w:sz="6" w:space="0" w:color="000000"/>
            </w:tcBorders>
            <w:vAlign w:val="center"/>
          </w:tcPr>
          <w:p w14:paraId="379AED67" w14:textId="77777777" w:rsidR="00775B2B" w:rsidRDefault="00000000">
            <w:pPr>
              <w:topLinePunct/>
              <w:adjustRightInd w:val="0"/>
              <w:snapToGrid w:val="0"/>
              <w:jc w:val="center"/>
              <w:rPr>
                <w:szCs w:val="21"/>
              </w:rPr>
            </w:pPr>
            <w:r>
              <w:rPr>
                <w:szCs w:val="21"/>
              </w:rPr>
              <w:t>--</w:t>
            </w:r>
          </w:p>
        </w:tc>
        <w:tc>
          <w:tcPr>
            <w:tcW w:w="539" w:type="pct"/>
            <w:tcBorders>
              <w:top w:val="single" w:sz="6" w:space="0" w:color="000000"/>
              <w:left w:val="single" w:sz="6" w:space="0" w:color="000000"/>
              <w:bottom w:val="single" w:sz="6" w:space="0" w:color="000000"/>
              <w:right w:val="single" w:sz="6" w:space="0" w:color="000000"/>
            </w:tcBorders>
            <w:vAlign w:val="center"/>
          </w:tcPr>
          <w:p w14:paraId="4D9251EC" w14:textId="77777777" w:rsidR="00775B2B" w:rsidRDefault="00000000">
            <w:pPr>
              <w:topLinePunct/>
              <w:adjustRightInd w:val="0"/>
              <w:snapToGrid w:val="0"/>
              <w:jc w:val="center"/>
              <w:rPr>
                <w:szCs w:val="21"/>
              </w:rPr>
            </w:pPr>
            <w:r>
              <w:rPr>
                <w:szCs w:val="21"/>
              </w:rPr>
              <w:t>0.20</w:t>
            </w:r>
          </w:p>
        </w:tc>
        <w:tc>
          <w:tcPr>
            <w:tcW w:w="1718" w:type="pct"/>
            <w:vMerge/>
            <w:tcBorders>
              <w:left w:val="single" w:sz="6" w:space="0" w:color="000000"/>
              <w:right w:val="single" w:sz="12" w:space="0" w:color="000000"/>
            </w:tcBorders>
            <w:vAlign w:val="center"/>
          </w:tcPr>
          <w:p w14:paraId="015DABD8" w14:textId="77777777" w:rsidR="00775B2B" w:rsidRDefault="00775B2B">
            <w:pPr>
              <w:widowControl/>
              <w:jc w:val="left"/>
              <w:rPr>
                <w:szCs w:val="21"/>
              </w:rPr>
            </w:pPr>
          </w:p>
        </w:tc>
      </w:tr>
      <w:tr w:rsidR="00775B2B" w14:paraId="62EA8F74" w14:textId="77777777">
        <w:tc>
          <w:tcPr>
            <w:tcW w:w="352" w:type="pct"/>
            <w:tcBorders>
              <w:top w:val="single" w:sz="6" w:space="0" w:color="000000"/>
              <w:left w:val="single" w:sz="12" w:space="0" w:color="000000"/>
              <w:bottom w:val="single" w:sz="6" w:space="0" w:color="000000"/>
              <w:right w:val="single" w:sz="6" w:space="0" w:color="000000"/>
            </w:tcBorders>
            <w:vAlign w:val="center"/>
          </w:tcPr>
          <w:p w14:paraId="7C366AAF" w14:textId="77777777" w:rsidR="00775B2B" w:rsidRDefault="00000000">
            <w:pPr>
              <w:topLinePunct/>
              <w:adjustRightInd w:val="0"/>
              <w:snapToGrid w:val="0"/>
              <w:jc w:val="center"/>
              <w:rPr>
                <w:szCs w:val="21"/>
              </w:rPr>
            </w:pPr>
            <w:r>
              <w:rPr>
                <w:szCs w:val="21"/>
              </w:rPr>
              <w:t>3</w:t>
            </w:r>
          </w:p>
        </w:tc>
        <w:tc>
          <w:tcPr>
            <w:tcW w:w="576" w:type="pct"/>
            <w:tcBorders>
              <w:top w:val="single" w:sz="6" w:space="0" w:color="000000"/>
              <w:left w:val="single" w:sz="6" w:space="0" w:color="000000"/>
              <w:bottom w:val="single" w:sz="6" w:space="0" w:color="000000"/>
              <w:right w:val="single" w:sz="6" w:space="0" w:color="000000"/>
            </w:tcBorders>
            <w:vAlign w:val="center"/>
          </w:tcPr>
          <w:p w14:paraId="4EA7B9A3" w14:textId="77777777" w:rsidR="00775B2B" w:rsidRDefault="00000000">
            <w:pPr>
              <w:topLinePunct/>
              <w:adjustRightInd w:val="0"/>
              <w:snapToGrid w:val="0"/>
              <w:jc w:val="center"/>
              <w:rPr>
                <w:szCs w:val="21"/>
              </w:rPr>
            </w:pPr>
            <w:r>
              <w:rPr>
                <w:szCs w:val="21"/>
              </w:rPr>
              <w:t>PM</w:t>
            </w:r>
            <w:r>
              <w:rPr>
                <w:szCs w:val="21"/>
                <w:vertAlign w:val="subscript"/>
              </w:rPr>
              <w:t>10</w:t>
            </w:r>
          </w:p>
        </w:tc>
        <w:tc>
          <w:tcPr>
            <w:tcW w:w="464" w:type="pct"/>
            <w:tcBorders>
              <w:top w:val="single" w:sz="6" w:space="0" w:color="000000"/>
              <w:left w:val="single" w:sz="6" w:space="0" w:color="000000"/>
              <w:bottom w:val="single" w:sz="6" w:space="0" w:color="000000"/>
              <w:right w:val="single" w:sz="6" w:space="0" w:color="000000"/>
            </w:tcBorders>
            <w:vAlign w:val="center"/>
          </w:tcPr>
          <w:p w14:paraId="13898FB0" w14:textId="77777777" w:rsidR="00775B2B" w:rsidRDefault="00000000">
            <w:pPr>
              <w:topLinePunct/>
              <w:adjustRightInd w:val="0"/>
              <w:snapToGrid w:val="0"/>
              <w:jc w:val="center"/>
              <w:rPr>
                <w:szCs w:val="21"/>
              </w:rPr>
            </w:pPr>
            <w:r>
              <w:rPr>
                <w:szCs w:val="21"/>
              </w:rPr>
              <w:t>0.07</w:t>
            </w:r>
          </w:p>
        </w:tc>
        <w:tc>
          <w:tcPr>
            <w:tcW w:w="464" w:type="pct"/>
            <w:tcBorders>
              <w:top w:val="single" w:sz="6" w:space="0" w:color="000000"/>
              <w:left w:val="single" w:sz="6" w:space="0" w:color="000000"/>
              <w:bottom w:val="single" w:sz="6" w:space="0" w:color="000000"/>
              <w:right w:val="single" w:sz="6" w:space="0" w:color="000000"/>
            </w:tcBorders>
            <w:vAlign w:val="center"/>
          </w:tcPr>
          <w:p w14:paraId="1F5A14E0" w14:textId="77777777" w:rsidR="00775B2B" w:rsidRDefault="00000000">
            <w:pPr>
              <w:topLinePunct/>
              <w:adjustRightInd w:val="0"/>
              <w:snapToGrid w:val="0"/>
              <w:jc w:val="center"/>
              <w:rPr>
                <w:szCs w:val="21"/>
              </w:rPr>
            </w:pPr>
            <w:r>
              <w:rPr>
                <w:szCs w:val="21"/>
              </w:rPr>
              <w:t>0.15</w:t>
            </w:r>
          </w:p>
        </w:tc>
        <w:tc>
          <w:tcPr>
            <w:tcW w:w="884" w:type="pct"/>
            <w:tcBorders>
              <w:top w:val="single" w:sz="6" w:space="0" w:color="000000"/>
              <w:left w:val="single" w:sz="6" w:space="0" w:color="000000"/>
              <w:bottom w:val="single" w:sz="6" w:space="0" w:color="000000"/>
              <w:right w:val="single" w:sz="6" w:space="0" w:color="000000"/>
            </w:tcBorders>
            <w:vAlign w:val="center"/>
          </w:tcPr>
          <w:p w14:paraId="5DDFA938" w14:textId="77777777" w:rsidR="00775B2B" w:rsidRDefault="00000000">
            <w:pPr>
              <w:topLinePunct/>
              <w:adjustRightInd w:val="0"/>
              <w:snapToGrid w:val="0"/>
              <w:jc w:val="center"/>
              <w:rPr>
                <w:szCs w:val="21"/>
              </w:rPr>
            </w:pPr>
            <w:r>
              <w:rPr>
                <w:szCs w:val="21"/>
              </w:rPr>
              <w:t>--</w:t>
            </w:r>
          </w:p>
        </w:tc>
        <w:tc>
          <w:tcPr>
            <w:tcW w:w="539" w:type="pct"/>
            <w:tcBorders>
              <w:top w:val="single" w:sz="6" w:space="0" w:color="000000"/>
              <w:left w:val="single" w:sz="6" w:space="0" w:color="000000"/>
              <w:bottom w:val="single" w:sz="6" w:space="0" w:color="000000"/>
              <w:right w:val="single" w:sz="6" w:space="0" w:color="000000"/>
            </w:tcBorders>
            <w:vAlign w:val="center"/>
          </w:tcPr>
          <w:p w14:paraId="686BACFF" w14:textId="77777777" w:rsidR="00775B2B" w:rsidRDefault="00000000">
            <w:pPr>
              <w:topLinePunct/>
              <w:adjustRightInd w:val="0"/>
              <w:snapToGrid w:val="0"/>
              <w:jc w:val="center"/>
              <w:rPr>
                <w:szCs w:val="21"/>
              </w:rPr>
            </w:pPr>
            <w:r>
              <w:rPr>
                <w:szCs w:val="21"/>
              </w:rPr>
              <w:t>--</w:t>
            </w:r>
          </w:p>
        </w:tc>
        <w:tc>
          <w:tcPr>
            <w:tcW w:w="1718" w:type="pct"/>
            <w:vMerge/>
            <w:tcBorders>
              <w:left w:val="single" w:sz="6" w:space="0" w:color="000000"/>
              <w:right w:val="single" w:sz="12" w:space="0" w:color="000000"/>
            </w:tcBorders>
            <w:vAlign w:val="center"/>
          </w:tcPr>
          <w:p w14:paraId="05D8A2CF" w14:textId="77777777" w:rsidR="00775B2B" w:rsidRDefault="00775B2B">
            <w:pPr>
              <w:widowControl/>
              <w:jc w:val="left"/>
              <w:rPr>
                <w:szCs w:val="21"/>
              </w:rPr>
            </w:pPr>
          </w:p>
        </w:tc>
      </w:tr>
      <w:tr w:rsidR="00775B2B" w14:paraId="72CA897D" w14:textId="77777777">
        <w:tc>
          <w:tcPr>
            <w:tcW w:w="352" w:type="pct"/>
            <w:tcBorders>
              <w:top w:val="single" w:sz="6" w:space="0" w:color="000000"/>
              <w:left w:val="single" w:sz="12" w:space="0" w:color="000000"/>
              <w:bottom w:val="single" w:sz="6" w:space="0" w:color="000000"/>
              <w:right w:val="single" w:sz="6" w:space="0" w:color="000000"/>
            </w:tcBorders>
            <w:vAlign w:val="center"/>
          </w:tcPr>
          <w:p w14:paraId="5B8E2E14" w14:textId="77777777" w:rsidR="00775B2B" w:rsidRDefault="00000000">
            <w:pPr>
              <w:topLinePunct/>
              <w:adjustRightInd w:val="0"/>
              <w:snapToGrid w:val="0"/>
              <w:jc w:val="center"/>
              <w:rPr>
                <w:szCs w:val="21"/>
              </w:rPr>
            </w:pPr>
            <w:r>
              <w:rPr>
                <w:szCs w:val="21"/>
              </w:rPr>
              <w:t>4</w:t>
            </w:r>
          </w:p>
        </w:tc>
        <w:tc>
          <w:tcPr>
            <w:tcW w:w="576" w:type="pct"/>
            <w:tcBorders>
              <w:top w:val="single" w:sz="6" w:space="0" w:color="000000"/>
              <w:left w:val="single" w:sz="6" w:space="0" w:color="000000"/>
              <w:bottom w:val="single" w:sz="6" w:space="0" w:color="000000"/>
              <w:right w:val="single" w:sz="6" w:space="0" w:color="000000"/>
            </w:tcBorders>
            <w:vAlign w:val="center"/>
          </w:tcPr>
          <w:p w14:paraId="788AA667" w14:textId="77777777" w:rsidR="00775B2B" w:rsidRDefault="00000000">
            <w:pPr>
              <w:topLinePunct/>
              <w:adjustRightInd w:val="0"/>
              <w:snapToGrid w:val="0"/>
              <w:jc w:val="center"/>
              <w:rPr>
                <w:szCs w:val="21"/>
              </w:rPr>
            </w:pPr>
            <w:r>
              <w:rPr>
                <w:szCs w:val="21"/>
              </w:rPr>
              <w:t>PM</w:t>
            </w:r>
            <w:r>
              <w:rPr>
                <w:spacing w:val="-1"/>
                <w:szCs w:val="21"/>
                <w:vertAlign w:val="subscript"/>
              </w:rPr>
              <w:t>2.5</w:t>
            </w:r>
          </w:p>
        </w:tc>
        <w:tc>
          <w:tcPr>
            <w:tcW w:w="464" w:type="pct"/>
            <w:tcBorders>
              <w:top w:val="single" w:sz="6" w:space="0" w:color="000000"/>
              <w:left w:val="single" w:sz="6" w:space="0" w:color="000000"/>
              <w:bottom w:val="single" w:sz="6" w:space="0" w:color="000000"/>
              <w:right w:val="single" w:sz="6" w:space="0" w:color="000000"/>
            </w:tcBorders>
            <w:vAlign w:val="center"/>
          </w:tcPr>
          <w:p w14:paraId="7A1EC842" w14:textId="77777777" w:rsidR="00775B2B" w:rsidRDefault="00000000">
            <w:pPr>
              <w:adjustRightInd w:val="0"/>
              <w:snapToGrid w:val="0"/>
              <w:jc w:val="center"/>
              <w:rPr>
                <w:szCs w:val="21"/>
              </w:rPr>
            </w:pPr>
            <w:r>
              <w:rPr>
                <w:szCs w:val="21"/>
              </w:rPr>
              <w:t>0.035</w:t>
            </w:r>
          </w:p>
        </w:tc>
        <w:tc>
          <w:tcPr>
            <w:tcW w:w="464" w:type="pct"/>
            <w:tcBorders>
              <w:top w:val="single" w:sz="6" w:space="0" w:color="000000"/>
              <w:left w:val="single" w:sz="6" w:space="0" w:color="000000"/>
              <w:bottom w:val="single" w:sz="6" w:space="0" w:color="000000"/>
              <w:right w:val="single" w:sz="6" w:space="0" w:color="000000"/>
            </w:tcBorders>
            <w:vAlign w:val="center"/>
          </w:tcPr>
          <w:p w14:paraId="09F57C26" w14:textId="77777777" w:rsidR="00775B2B" w:rsidRDefault="00000000">
            <w:pPr>
              <w:adjustRightInd w:val="0"/>
              <w:snapToGrid w:val="0"/>
              <w:jc w:val="center"/>
              <w:rPr>
                <w:szCs w:val="21"/>
              </w:rPr>
            </w:pPr>
            <w:r>
              <w:rPr>
                <w:szCs w:val="21"/>
              </w:rPr>
              <w:t>0.075</w:t>
            </w:r>
          </w:p>
        </w:tc>
        <w:tc>
          <w:tcPr>
            <w:tcW w:w="884" w:type="pct"/>
            <w:tcBorders>
              <w:top w:val="single" w:sz="6" w:space="0" w:color="000000"/>
              <w:left w:val="single" w:sz="6" w:space="0" w:color="000000"/>
              <w:bottom w:val="single" w:sz="6" w:space="0" w:color="000000"/>
              <w:right w:val="single" w:sz="6" w:space="0" w:color="000000"/>
            </w:tcBorders>
            <w:vAlign w:val="center"/>
          </w:tcPr>
          <w:p w14:paraId="29A86E23" w14:textId="77777777" w:rsidR="00775B2B" w:rsidRDefault="00000000">
            <w:pPr>
              <w:topLinePunct/>
              <w:adjustRightInd w:val="0"/>
              <w:snapToGrid w:val="0"/>
              <w:jc w:val="center"/>
              <w:rPr>
                <w:szCs w:val="21"/>
              </w:rPr>
            </w:pPr>
            <w:r>
              <w:rPr>
                <w:szCs w:val="21"/>
              </w:rPr>
              <w:t>--</w:t>
            </w:r>
          </w:p>
        </w:tc>
        <w:tc>
          <w:tcPr>
            <w:tcW w:w="539" w:type="pct"/>
            <w:tcBorders>
              <w:top w:val="single" w:sz="6" w:space="0" w:color="000000"/>
              <w:left w:val="single" w:sz="6" w:space="0" w:color="000000"/>
              <w:bottom w:val="single" w:sz="6" w:space="0" w:color="000000"/>
              <w:right w:val="single" w:sz="6" w:space="0" w:color="000000"/>
            </w:tcBorders>
            <w:vAlign w:val="center"/>
          </w:tcPr>
          <w:p w14:paraId="3D95EE43" w14:textId="77777777" w:rsidR="00775B2B" w:rsidRDefault="00000000">
            <w:pPr>
              <w:topLinePunct/>
              <w:adjustRightInd w:val="0"/>
              <w:snapToGrid w:val="0"/>
              <w:jc w:val="center"/>
              <w:rPr>
                <w:szCs w:val="21"/>
              </w:rPr>
            </w:pPr>
            <w:r>
              <w:rPr>
                <w:szCs w:val="21"/>
              </w:rPr>
              <w:t>--</w:t>
            </w:r>
          </w:p>
        </w:tc>
        <w:tc>
          <w:tcPr>
            <w:tcW w:w="1718" w:type="pct"/>
            <w:vMerge/>
            <w:tcBorders>
              <w:left w:val="single" w:sz="6" w:space="0" w:color="000000"/>
              <w:right w:val="single" w:sz="12" w:space="0" w:color="000000"/>
            </w:tcBorders>
            <w:vAlign w:val="center"/>
          </w:tcPr>
          <w:p w14:paraId="3BE246FF" w14:textId="77777777" w:rsidR="00775B2B" w:rsidRDefault="00775B2B">
            <w:pPr>
              <w:widowControl/>
              <w:jc w:val="left"/>
              <w:rPr>
                <w:szCs w:val="21"/>
              </w:rPr>
            </w:pPr>
          </w:p>
        </w:tc>
      </w:tr>
      <w:tr w:rsidR="00775B2B" w14:paraId="30F1F396" w14:textId="77777777">
        <w:tc>
          <w:tcPr>
            <w:tcW w:w="352" w:type="pct"/>
            <w:tcBorders>
              <w:top w:val="single" w:sz="6" w:space="0" w:color="000000"/>
              <w:left w:val="single" w:sz="12" w:space="0" w:color="000000"/>
              <w:bottom w:val="single" w:sz="6" w:space="0" w:color="000000"/>
              <w:right w:val="single" w:sz="6" w:space="0" w:color="000000"/>
            </w:tcBorders>
            <w:vAlign w:val="center"/>
          </w:tcPr>
          <w:p w14:paraId="5F096CFB" w14:textId="77777777" w:rsidR="00775B2B" w:rsidRDefault="00000000">
            <w:pPr>
              <w:topLinePunct/>
              <w:adjustRightInd w:val="0"/>
              <w:snapToGrid w:val="0"/>
              <w:jc w:val="center"/>
              <w:rPr>
                <w:szCs w:val="21"/>
              </w:rPr>
            </w:pPr>
            <w:r>
              <w:rPr>
                <w:szCs w:val="21"/>
              </w:rPr>
              <w:t>5</w:t>
            </w:r>
          </w:p>
        </w:tc>
        <w:tc>
          <w:tcPr>
            <w:tcW w:w="576" w:type="pct"/>
            <w:tcBorders>
              <w:top w:val="single" w:sz="6" w:space="0" w:color="000000"/>
              <w:left w:val="single" w:sz="6" w:space="0" w:color="000000"/>
              <w:bottom w:val="single" w:sz="6" w:space="0" w:color="000000"/>
              <w:right w:val="single" w:sz="6" w:space="0" w:color="000000"/>
            </w:tcBorders>
            <w:vAlign w:val="center"/>
          </w:tcPr>
          <w:p w14:paraId="07A6BAAB" w14:textId="77777777" w:rsidR="00775B2B" w:rsidRDefault="00000000">
            <w:pPr>
              <w:topLinePunct/>
              <w:adjustRightInd w:val="0"/>
              <w:snapToGrid w:val="0"/>
              <w:jc w:val="center"/>
              <w:rPr>
                <w:szCs w:val="21"/>
              </w:rPr>
            </w:pPr>
            <w:r>
              <w:rPr>
                <w:szCs w:val="21"/>
              </w:rPr>
              <w:t>CO</w:t>
            </w:r>
          </w:p>
        </w:tc>
        <w:tc>
          <w:tcPr>
            <w:tcW w:w="464" w:type="pct"/>
            <w:tcBorders>
              <w:top w:val="single" w:sz="6" w:space="0" w:color="000000"/>
              <w:left w:val="single" w:sz="6" w:space="0" w:color="000000"/>
              <w:bottom w:val="single" w:sz="6" w:space="0" w:color="000000"/>
              <w:right w:val="single" w:sz="6" w:space="0" w:color="000000"/>
            </w:tcBorders>
            <w:vAlign w:val="center"/>
          </w:tcPr>
          <w:p w14:paraId="2253F1AA" w14:textId="77777777" w:rsidR="00775B2B" w:rsidRDefault="00000000">
            <w:pPr>
              <w:adjustRightInd w:val="0"/>
              <w:snapToGrid w:val="0"/>
              <w:jc w:val="center"/>
              <w:rPr>
                <w:szCs w:val="21"/>
              </w:rPr>
            </w:pPr>
            <w:r>
              <w:rPr>
                <w:szCs w:val="21"/>
              </w:rPr>
              <w:t>--</w:t>
            </w:r>
          </w:p>
        </w:tc>
        <w:tc>
          <w:tcPr>
            <w:tcW w:w="464" w:type="pct"/>
            <w:tcBorders>
              <w:top w:val="single" w:sz="6" w:space="0" w:color="000000"/>
              <w:left w:val="single" w:sz="6" w:space="0" w:color="000000"/>
              <w:bottom w:val="single" w:sz="6" w:space="0" w:color="000000"/>
              <w:right w:val="single" w:sz="6" w:space="0" w:color="000000"/>
            </w:tcBorders>
            <w:vAlign w:val="center"/>
          </w:tcPr>
          <w:p w14:paraId="096ABB70" w14:textId="77777777" w:rsidR="00775B2B" w:rsidRDefault="00000000">
            <w:pPr>
              <w:adjustRightInd w:val="0"/>
              <w:snapToGrid w:val="0"/>
              <w:jc w:val="center"/>
              <w:rPr>
                <w:szCs w:val="21"/>
              </w:rPr>
            </w:pPr>
            <w:r>
              <w:rPr>
                <w:szCs w:val="21"/>
              </w:rPr>
              <w:t>4</w:t>
            </w:r>
          </w:p>
        </w:tc>
        <w:tc>
          <w:tcPr>
            <w:tcW w:w="884" w:type="pct"/>
            <w:tcBorders>
              <w:top w:val="single" w:sz="6" w:space="0" w:color="000000"/>
              <w:left w:val="single" w:sz="6" w:space="0" w:color="000000"/>
              <w:bottom w:val="single" w:sz="6" w:space="0" w:color="000000"/>
              <w:right w:val="single" w:sz="6" w:space="0" w:color="000000"/>
            </w:tcBorders>
            <w:vAlign w:val="center"/>
          </w:tcPr>
          <w:p w14:paraId="5EA55F66" w14:textId="77777777" w:rsidR="00775B2B" w:rsidRDefault="00000000">
            <w:pPr>
              <w:topLinePunct/>
              <w:adjustRightInd w:val="0"/>
              <w:snapToGrid w:val="0"/>
              <w:jc w:val="center"/>
              <w:rPr>
                <w:szCs w:val="21"/>
              </w:rPr>
            </w:pPr>
            <w:r>
              <w:rPr>
                <w:szCs w:val="21"/>
              </w:rPr>
              <w:t>--</w:t>
            </w:r>
          </w:p>
        </w:tc>
        <w:tc>
          <w:tcPr>
            <w:tcW w:w="539" w:type="pct"/>
            <w:tcBorders>
              <w:top w:val="single" w:sz="6" w:space="0" w:color="000000"/>
              <w:left w:val="single" w:sz="6" w:space="0" w:color="000000"/>
              <w:bottom w:val="single" w:sz="6" w:space="0" w:color="000000"/>
              <w:right w:val="single" w:sz="6" w:space="0" w:color="000000"/>
            </w:tcBorders>
            <w:vAlign w:val="center"/>
          </w:tcPr>
          <w:p w14:paraId="0949B03D" w14:textId="77777777" w:rsidR="00775B2B" w:rsidRDefault="00000000">
            <w:pPr>
              <w:topLinePunct/>
              <w:adjustRightInd w:val="0"/>
              <w:snapToGrid w:val="0"/>
              <w:jc w:val="center"/>
              <w:rPr>
                <w:szCs w:val="21"/>
              </w:rPr>
            </w:pPr>
            <w:r>
              <w:rPr>
                <w:szCs w:val="21"/>
              </w:rPr>
              <w:t>10</w:t>
            </w:r>
          </w:p>
        </w:tc>
        <w:tc>
          <w:tcPr>
            <w:tcW w:w="1718" w:type="pct"/>
            <w:vMerge/>
            <w:tcBorders>
              <w:left w:val="single" w:sz="6" w:space="0" w:color="000000"/>
              <w:right w:val="single" w:sz="12" w:space="0" w:color="000000"/>
            </w:tcBorders>
            <w:vAlign w:val="center"/>
          </w:tcPr>
          <w:p w14:paraId="6AFAC204" w14:textId="77777777" w:rsidR="00775B2B" w:rsidRDefault="00775B2B">
            <w:pPr>
              <w:widowControl/>
              <w:jc w:val="left"/>
              <w:rPr>
                <w:szCs w:val="21"/>
              </w:rPr>
            </w:pPr>
          </w:p>
        </w:tc>
      </w:tr>
      <w:tr w:rsidR="00775B2B" w14:paraId="224FA64C" w14:textId="77777777">
        <w:tc>
          <w:tcPr>
            <w:tcW w:w="352" w:type="pct"/>
            <w:tcBorders>
              <w:top w:val="single" w:sz="6" w:space="0" w:color="000000"/>
              <w:left w:val="single" w:sz="12" w:space="0" w:color="000000"/>
              <w:bottom w:val="single" w:sz="6" w:space="0" w:color="000000"/>
              <w:right w:val="single" w:sz="6" w:space="0" w:color="000000"/>
            </w:tcBorders>
            <w:vAlign w:val="center"/>
          </w:tcPr>
          <w:p w14:paraId="4D1A9D21" w14:textId="77777777" w:rsidR="00775B2B" w:rsidRDefault="00000000">
            <w:pPr>
              <w:topLinePunct/>
              <w:adjustRightInd w:val="0"/>
              <w:snapToGrid w:val="0"/>
              <w:jc w:val="center"/>
              <w:rPr>
                <w:szCs w:val="21"/>
              </w:rPr>
            </w:pPr>
            <w:r>
              <w:rPr>
                <w:szCs w:val="21"/>
              </w:rPr>
              <w:t>6</w:t>
            </w:r>
          </w:p>
        </w:tc>
        <w:tc>
          <w:tcPr>
            <w:tcW w:w="576" w:type="pct"/>
            <w:tcBorders>
              <w:top w:val="single" w:sz="6" w:space="0" w:color="000000"/>
              <w:left w:val="single" w:sz="6" w:space="0" w:color="000000"/>
              <w:bottom w:val="single" w:sz="6" w:space="0" w:color="000000"/>
              <w:right w:val="single" w:sz="6" w:space="0" w:color="000000"/>
            </w:tcBorders>
            <w:vAlign w:val="center"/>
          </w:tcPr>
          <w:p w14:paraId="110ADA73" w14:textId="77777777" w:rsidR="00775B2B" w:rsidRDefault="00000000">
            <w:pPr>
              <w:topLinePunct/>
              <w:adjustRightInd w:val="0"/>
              <w:snapToGrid w:val="0"/>
              <w:jc w:val="center"/>
              <w:rPr>
                <w:szCs w:val="21"/>
              </w:rPr>
            </w:pPr>
            <w:r>
              <w:rPr>
                <w:szCs w:val="21"/>
              </w:rPr>
              <w:t>O</w:t>
            </w:r>
            <w:r>
              <w:rPr>
                <w:szCs w:val="21"/>
                <w:vertAlign w:val="subscript"/>
              </w:rPr>
              <w:t>3</w:t>
            </w:r>
          </w:p>
        </w:tc>
        <w:tc>
          <w:tcPr>
            <w:tcW w:w="464" w:type="pct"/>
            <w:tcBorders>
              <w:top w:val="single" w:sz="6" w:space="0" w:color="000000"/>
              <w:left w:val="single" w:sz="6" w:space="0" w:color="000000"/>
              <w:bottom w:val="single" w:sz="6" w:space="0" w:color="000000"/>
              <w:right w:val="single" w:sz="6" w:space="0" w:color="000000"/>
            </w:tcBorders>
            <w:vAlign w:val="center"/>
          </w:tcPr>
          <w:p w14:paraId="686B30FC" w14:textId="77777777" w:rsidR="00775B2B" w:rsidRDefault="00000000">
            <w:pPr>
              <w:adjustRightInd w:val="0"/>
              <w:snapToGrid w:val="0"/>
              <w:jc w:val="center"/>
              <w:rPr>
                <w:szCs w:val="21"/>
              </w:rPr>
            </w:pPr>
            <w:r>
              <w:rPr>
                <w:szCs w:val="21"/>
              </w:rPr>
              <w:t>--</w:t>
            </w:r>
          </w:p>
        </w:tc>
        <w:tc>
          <w:tcPr>
            <w:tcW w:w="464" w:type="pct"/>
            <w:tcBorders>
              <w:top w:val="single" w:sz="6" w:space="0" w:color="000000"/>
              <w:left w:val="single" w:sz="6" w:space="0" w:color="000000"/>
              <w:bottom w:val="single" w:sz="6" w:space="0" w:color="000000"/>
              <w:right w:val="single" w:sz="6" w:space="0" w:color="000000"/>
            </w:tcBorders>
            <w:vAlign w:val="center"/>
          </w:tcPr>
          <w:p w14:paraId="73433120" w14:textId="77777777" w:rsidR="00775B2B" w:rsidRDefault="00000000">
            <w:pPr>
              <w:adjustRightInd w:val="0"/>
              <w:snapToGrid w:val="0"/>
              <w:jc w:val="center"/>
              <w:rPr>
                <w:szCs w:val="21"/>
              </w:rPr>
            </w:pPr>
            <w:r>
              <w:rPr>
                <w:szCs w:val="21"/>
              </w:rPr>
              <w:t>--</w:t>
            </w:r>
          </w:p>
        </w:tc>
        <w:tc>
          <w:tcPr>
            <w:tcW w:w="884" w:type="pct"/>
            <w:tcBorders>
              <w:top w:val="single" w:sz="6" w:space="0" w:color="000000"/>
              <w:left w:val="single" w:sz="6" w:space="0" w:color="000000"/>
              <w:bottom w:val="single" w:sz="6" w:space="0" w:color="000000"/>
              <w:right w:val="single" w:sz="6" w:space="0" w:color="000000"/>
            </w:tcBorders>
            <w:vAlign w:val="center"/>
          </w:tcPr>
          <w:p w14:paraId="73C082F2" w14:textId="77777777" w:rsidR="00775B2B" w:rsidRDefault="00000000">
            <w:pPr>
              <w:topLinePunct/>
              <w:adjustRightInd w:val="0"/>
              <w:snapToGrid w:val="0"/>
              <w:jc w:val="center"/>
              <w:rPr>
                <w:szCs w:val="21"/>
              </w:rPr>
            </w:pPr>
            <w:r>
              <w:rPr>
                <w:szCs w:val="21"/>
              </w:rPr>
              <w:t>0.16</w:t>
            </w:r>
          </w:p>
        </w:tc>
        <w:tc>
          <w:tcPr>
            <w:tcW w:w="539" w:type="pct"/>
            <w:tcBorders>
              <w:top w:val="single" w:sz="6" w:space="0" w:color="000000"/>
              <w:left w:val="single" w:sz="6" w:space="0" w:color="000000"/>
              <w:bottom w:val="single" w:sz="6" w:space="0" w:color="000000"/>
              <w:right w:val="single" w:sz="6" w:space="0" w:color="000000"/>
            </w:tcBorders>
            <w:vAlign w:val="center"/>
          </w:tcPr>
          <w:p w14:paraId="3B6C7487" w14:textId="77777777" w:rsidR="00775B2B" w:rsidRDefault="00000000">
            <w:pPr>
              <w:topLinePunct/>
              <w:adjustRightInd w:val="0"/>
              <w:snapToGrid w:val="0"/>
              <w:jc w:val="center"/>
              <w:rPr>
                <w:szCs w:val="21"/>
              </w:rPr>
            </w:pPr>
            <w:r>
              <w:rPr>
                <w:szCs w:val="21"/>
              </w:rPr>
              <w:t>0.2</w:t>
            </w:r>
          </w:p>
        </w:tc>
        <w:tc>
          <w:tcPr>
            <w:tcW w:w="1718" w:type="pct"/>
            <w:vMerge/>
            <w:tcBorders>
              <w:left w:val="single" w:sz="6" w:space="0" w:color="000000"/>
              <w:right w:val="single" w:sz="12" w:space="0" w:color="000000"/>
            </w:tcBorders>
            <w:vAlign w:val="center"/>
          </w:tcPr>
          <w:p w14:paraId="4ABF2733" w14:textId="77777777" w:rsidR="00775B2B" w:rsidRDefault="00775B2B">
            <w:pPr>
              <w:widowControl/>
              <w:jc w:val="left"/>
              <w:rPr>
                <w:szCs w:val="21"/>
              </w:rPr>
            </w:pPr>
          </w:p>
        </w:tc>
      </w:tr>
      <w:tr w:rsidR="00775B2B" w14:paraId="15D8CAE9" w14:textId="77777777">
        <w:tc>
          <w:tcPr>
            <w:tcW w:w="352" w:type="pct"/>
            <w:tcBorders>
              <w:top w:val="single" w:sz="6" w:space="0" w:color="000000"/>
              <w:left w:val="single" w:sz="12" w:space="0" w:color="000000"/>
              <w:bottom w:val="single" w:sz="6" w:space="0" w:color="000000"/>
              <w:right w:val="single" w:sz="6" w:space="0" w:color="000000"/>
            </w:tcBorders>
            <w:vAlign w:val="center"/>
          </w:tcPr>
          <w:p w14:paraId="64AB721F" w14:textId="77777777" w:rsidR="00775B2B" w:rsidRDefault="00000000">
            <w:pPr>
              <w:topLinePunct/>
              <w:adjustRightInd w:val="0"/>
              <w:snapToGrid w:val="0"/>
              <w:jc w:val="center"/>
              <w:rPr>
                <w:szCs w:val="21"/>
              </w:rPr>
            </w:pPr>
            <w:r>
              <w:rPr>
                <w:szCs w:val="21"/>
              </w:rPr>
              <w:t>7</w:t>
            </w:r>
          </w:p>
        </w:tc>
        <w:tc>
          <w:tcPr>
            <w:tcW w:w="576" w:type="pct"/>
            <w:tcBorders>
              <w:top w:val="single" w:sz="6" w:space="0" w:color="000000"/>
              <w:left w:val="single" w:sz="6" w:space="0" w:color="000000"/>
              <w:bottom w:val="single" w:sz="6" w:space="0" w:color="000000"/>
              <w:right w:val="single" w:sz="6" w:space="0" w:color="000000"/>
            </w:tcBorders>
            <w:vAlign w:val="center"/>
          </w:tcPr>
          <w:p w14:paraId="2045F82A" w14:textId="77777777" w:rsidR="00775B2B" w:rsidRDefault="00000000">
            <w:pPr>
              <w:topLinePunct/>
              <w:adjustRightInd w:val="0"/>
              <w:snapToGrid w:val="0"/>
              <w:jc w:val="center"/>
              <w:rPr>
                <w:szCs w:val="21"/>
              </w:rPr>
            </w:pPr>
            <w:r>
              <w:rPr>
                <w:szCs w:val="21"/>
              </w:rPr>
              <w:t>TSP</w:t>
            </w:r>
          </w:p>
        </w:tc>
        <w:tc>
          <w:tcPr>
            <w:tcW w:w="464" w:type="pct"/>
            <w:tcBorders>
              <w:top w:val="single" w:sz="6" w:space="0" w:color="000000"/>
              <w:left w:val="single" w:sz="6" w:space="0" w:color="000000"/>
              <w:bottom w:val="single" w:sz="6" w:space="0" w:color="000000"/>
              <w:right w:val="single" w:sz="6" w:space="0" w:color="000000"/>
            </w:tcBorders>
            <w:vAlign w:val="center"/>
          </w:tcPr>
          <w:p w14:paraId="374E2220" w14:textId="77777777" w:rsidR="00775B2B" w:rsidRDefault="00000000">
            <w:pPr>
              <w:topLinePunct/>
              <w:adjustRightInd w:val="0"/>
              <w:snapToGrid w:val="0"/>
              <w:jc w:val="center"/>
              <w:rPr>
                <w:szCs w:val="21"/>
              </w:rPr>
            </w:pPr>
            <w:r>
              <w:rPr>
                <w:szCs w:val="21"/>
              </w:rPr>
              <w:t>0.20</w:t>
            </w:r>
          </w:p>
        </w:tc>
        <w:tc>
          <w:tcPr>
            <w:tcW w:w="464" w:type="pct"/>
            <w:tcBorders>
              <w:top w:val="single" w:sz="6" w:space="0" w:color="000000"/>
              <w:left w:val="single" w:sz="6" w:space="0" w:color="000000"/>
              <w:bottom w:val="single" w:sz="6" w:space="0" w:color="000000"/>
              <w:right w:val="single" w:sz="6" w:space="0" w:color="000000"/>
            </w:tcBorders>
            <w:vAlign w:val="center"/>
          </w:tcPr>
          <w:p w14:paraId="4B7FE850" w14:textId="77777777" w:rsidR="00775B2B" w:rsidRDefault="00000000">
            <w:pPr>
              <w:topLinePunct/>
              <w:adjustRightInd w:val="0"/>
              <w:snapToGrid w:val="0"/>
              <w:jc w:val="center"/>
              <w:rPr>
                <w:szCs w:val="21"/>
              </w:rPr>
            </w:pPr>
            <w:r>
              <w:rPr>
                <w:szCs w:val="21"/>
              </w:rPr>
              <w:t>0.30</w:t>
            </w:r>
          </w:p>
        </w:tc>
        <w:tc>
          <w:tcPr>
            <w:tcW w:w="884" w:type="pct"/>
            <w:tcBorders>
              <w:top w:val="single" w:sz="6" w:space="0" w:color="000000"/>
              <w:left w:val="single" w:sz="6" w:space="0" w:color="000000"/>
              <w:bottom w:val="single" w:sz="6" w:space="0" w:color="000000"/>
              <w:right w:val="single" w:sz="6" w:space="0" w:color="000000"/>
            </w:tcBorders>
            <w:vAlign w:val="center"/>
          </w:tcPr>
          <w:p w14:paraId="050011DE" w14:textId="77777777" w:rsidR="00775B2B" w:rsidRDefault="00000000">
            <w:pPr>
              <w:topLinePunct/>
              <w:adjustRightInd w:val="0"/>
              <w:snapToGrid w:val="0"/>
              <w:jc w:val="center"/>
              <w:rPr>
                <w:szCs w:val="21"/>
              </w:rPr>
            </w:pPr>
            <w:r>
              <w:rPr>
                <w:szCs w:val="21"/>
              </w:rPr>
              <w:t>--</w:t>
            </w:r>
          </w:p>
        </w:tc>
        <w:tc>
          <w:tcPr>
            <w:tcW w:w="539" w:type="pct"/>
            <w:tcBorders>
              <w:top w:val="single" w:sz="6" w:space="0" w:color="000000"/>
              <w:left w:val="single" w:sz="6" w:space="0" w:color="000000"/>
              <w:bottom w:val="single" w:sz="6" w:space="0" w:color="000000"/>
              <w:right w:val="single" w:sz="6" w:space="0" w:color="000000"/>
            </w:tcBorders>
            <w:vAlign w:val="center"/>
          </w:tcPr>
          <w:p w14:paraId="6EBA2C17" w14:textId="77777777" w:rsidR="00775B2B" w:rsidRDefault="00000000">
            <w:pPr>
              <w:topLinePunct/>
              <w:adjustRightInd w:val="0"/>
              <w:snapToGrid w:val="0"/>
              <w:jc w:val="center"/>
              <w:rPr>
                <w:szCs w:val="21"/>
              </w:rPr>
            </w:pPr>
            <w:r>
              <w:rPr>
                <w:szCs w:val="21"/>
              </w:rPr>
              <w:t>--</w:t>
            </w:r>
          </w:p>
        </w:tc>
        <w:tc>
          <w:tcPr>
            <w:tcW w:w="1718" w:type="pct"/>
            <w:vMerge/>
            <w:tcBorders>
              <w:left w:val="single" w:sz="6" w:space="0" w:color="000000"/>
              <w:right w:val="single" w:sz="12" w:space="0" w:color="000000"/>
            </w:tcBorders>
            <w:vAlign w:val="center"/>
          </w:tcPr>
          <w:p w14:paraId="773A6244" w14:textId="77777777" w:rsidR="00775B2B" w:rsidRDefault="00775B2B">
            <w:pPr>
              <w:widowControl/>
              <w:jc w:val="left"/>
              <w:rPr>
                <w:szCs w:val="21"/>
              </w:rPr>
            </w:pPr>
          </w:p>
        </w:tc>
      </w:tr>
      <w:tr w:rsidR="00775B2B" w14:paraId="00341068" w14:textId="77777777">
        <w:tc>
          <w:tcPr>
            <w:tcW w:w="352" w:type="pct"/>
            <w:tcBorders>
              <w:top w:val="single" w:sz="6" w:space="0" w:color="000000"/>
              <w:left w:val="single" w:sz="12" w:space="0" w:color="000000"/>
              <w:bottom w:val="single" w:sz="6" w:space="0" w:color="000000"/>
              <w:right w:val="single" w:sz="6" w:space="0" w:color="000000"/>
            </w:tcBorders>
            <w:vAlign w:val="center"/>
          </w:tcPr>
          <w:p w14:paraId="38ECF807" w14:textId="77777777" w:rsidR="00775B2B" w:rsidRDefault="00000000">
            <w:pPr>
              <w:topLinePunct/>
              <w:adjustRightInd w:val="0"/>
              <w:snapToGrid w:val="0"/>
              <w:jc w:val="center"/>
              <w:rPr>
                <w:szCs w:val="21"/>
              </w:rPr>
            </w:pPr>
            <w:r>
              <w:rPr>
                <w:szCs w:val="21"/>
              </w:rPr>
              <w:t>8</w:t>
            </w:r>
          </w:p>
        </w:tc>
        <w:tc>
          <w:tcPr>
            <w:tcW w:w="576" w:type="pct"/>
            <w:tcBorders>
              <w:top w:val="single" w:sz="6" w:space="0" w:color="000000"/>
              <w:left w:val="single" w:sz="6" w:space="0" w:color="000000"/>
              <w:bottom w:val="single" w:sz="6" w:space="0" w:color="000000"/>
              <w:right w:val="single" w:sz="6" w:space="0" w:color="000000"/>
            </w:tcBorders>
            <w:vAlign w:val="center"/>
          </w:tcPr>
          <w:p w14:paraId="75F404E6" w14:textId="77777777" w:rsidR="00775B2B" w:rsidRDefault="00000000">
            <w:pPr>
              <w:topLinePunct/>
              <w:adjustRightInd w:val="0"/>
              <w:snapToGrid w:val="0"/>
              <w:jc w:val="center"/>
              <w:rPr>
                <w:szCs w:val="21"/>
              </w:rPr>
            </w:pPr>
            <w:r>
              <w:rPr>
                <w:szCs w:val="21"/>
              </w:rPr>
              <w:t>汞</w:t>
            </w:r>
          </w:p>
        </w:tc>
        <w:tc>
          <w:tcPr>
            <w:tcW w:w="464" w:type="pct"/>
            <w:tcBorders>
              <w:top w:val="single" w:sz="6" w:space="0" w:color="000000"/>
              <w:left w:val="single" w:sz="6" w:space="0" w:color="000000"/>
              <w:bottom w:val="single" w:sz="6" w:space="0" w:color="000000"/>
              <w:right w:val="single" w:sz="6" w:space="0" w:color="000000"/>
            </w:tcBorders>
            <w:vAlign w:val="center"/>
          </w:tcPr>
          <w:p w14:paraId="2D6CDC06" w14:textId="77777777" w:rsidR="00775B2B" w:rsidRDefault="00000000">
            <w:pPr>
              <w:topLinePunct/>
              <w:adjustRightInd w:val="0"/>
              <w:snapToGrid w:val="0"/>
              <w:jc w:val="center"/>
              <w:rPr>
                <w:szCs w:val="21"/>
              </w:rPr>
            </w:pPr>
            <w:r>
              <w:rPr>
                <w:szCs w:val="21"/>
              </w:rPr>
              <w:t>0.00005</w:t>
            </w:r>
          </w:p>
        </w:tc>
        <w:tc>
          <w:tcPr>
            <w:tcW w:w="464" w:type="pct"/>
            <w:tcBorders>
              <w:top w:val="single" w:sz="6" w:space="0" w:color="000000"/>
              <w:left w:val="single" w:sz="6" w:space="0" w:color="000000"/>
              <w:bottom w:val="single" w:sz="6" w:space="0" w:color="000000"/>
              <w:right w:val="single" w:sz="6" w:space="0" w:color="000000"/>
            </w:tcBorders>
            <w:vAlign w:val="center"/>
          </w:tcPr>
          <w:p w14:paraId="44419E62" w14:textId="77777777" w:rsidR="00775B2B" w:rsidRDefault="00000000">
            <w:pPr>
              <w:topLinePunct/>
              <w:adjustRightInd w:val="0"/>
              <w:snapToGrid w:val="0"/>
              <w:jc w:val="center"/>
              <w:rPr>
                <w:szCs w:val="21"/>
              </w:rPr>
            </w:pPr>
            <w:r>
              <w:rPr>
                <w:szCs w:val="21"/>
              </w:rPr>
              <w:t>--</w:t>
            </w:r>
          </w:p>
        </w:tc>
        <w:tc>
          <w:tcPr>
            <w:tcW w:w="884" w:type="pct"/>
            <w:tcBorders>
              <w:top w:val="single" w:sz="6" w:space="0" w:color="000000"/>
              <w:left w:val="single" w:sz="6" w:space="0" w:color="000000"/>
              <w:bottom w:val="single" w:sz="6" w:space="0" w:color="000000"/>
              <w:right w:val="single" w:sz="6" w:space="0" w:color="000000"/>
            </w:tcBorders>
            <w:vAlign w:val="center"/>
          </w:tcPr>
          <w:p w14:paraId="2465E507" w14:textId="77777777" w:rsidR="00775B2B" w:rsidRDefault="00000000">
            <w:pPr>
              <w:topLinePunct/>
              <w:adjustRightInd w:val="0"/>
              <w:snapToGrid w:val="0"/>
              <w:jc w:val="center"/>
              <w:rPr>
                <w:szCs w:val="21"/>
              </w:rPr>
            </w:pPr>
            <w:r>
              <w:rPr>
                <w:szCs w:val="21"/>
              </w:rPr>
              <w:t>--</w:t>
            </w:r>
          </w:p>
        </w:tc>
        <w:tc>
          <w:tcPr>
            <w:tcW w:w="539" w:type="pct"/>
            <w:tcBorders>
              <w:top w:val="single" w:sz="6" w:space="0" w:color="000000"/>
              <w:left w:val="single" w:sz="6" w:space="0" w:color="000000"/>
              <w:bottom w:val="single" w:sz="6" w:space="0" w:color="000000"/>
              <w:right w:val="single" w:sz="6" w:space="0" w:color="000000"/>
            </w:tcBorders>
            <w:vAlign w:val="center"/>
          </w:tcPr>
          <w:p w14:paraId="741005B2" w14:textId="77777777" w:rsidR="00775B2B" w:rsidRDefault="00000000">
            <w:pPr>
              <w:topLinePunct/>
              <w:adjustRightInd w:val="0"/>
              <w:snapToGrid w:val="0"/>
              <w:jc w:val="center"/>
              <w:rPr>
                <w:szCs w:val="21"/>
              </w:rPr>
            </w:pPr>
            <w:r>
              <w:rPr>
                <w:szCs w:val="21"/>
              </w:rPr>
              <w:t>0.0003</w:t>
            </w:r>
          </w:p>
          <w:p w14:paraId="25B77ACC" w14:textId="77777777" w:rsidR="00775B2B" w:rsidRDefault="00000000">
            <w:pPr>
              <w:topLinePunct/>
              <w:adjustRightInd w:val="0"/>
              <w:snapToGrid w:val="0"/>
              <w:jc w:val="center"/>
              <w:rPr>
                <w:szCs w:val="21"/>
              </w:rPr>
            </w:pPr>
            <w:r>
              <w:rPr>
                <w:szCs w:val="21"/>
              </w:rPr>
              <w:t>（折算值）</w:t>
            </w:r>
          </w:p>
        </w:tc>
        <w:tc>
          <w:tcPr>
            <w:tcW w:w="1718" w:type="pct"/>
            <w:vMerge/>
            <w:tcBorders>
              <w:left w:val="single" w:sz="6" w:space="0" w:color="000000"/>
              <w:right w:val="single" w:sz="12" w:space="0" w:color="000000"/>
            </w:tcBorders>
            <w:vAlign w:val="center"/>
          </w:tcPr>
          <w:p w14:paraId="0AEEA4C7" w14:textId="77777777" w:rsidR="00775B2B" w:rsidRDefault="00775B2B">
            <w:pPr>
              <w:widowControl/>
              <w:jc w:val="left"/>
              <w:rPr>
                <w:szCs w:val="21"/>
              </w:rPr>
            </w:pPr>
          </w:p>
        </w:tc>
      </w:tr>
      <w:tr w:rsidR="00775B2B" w14:paraId="3C602AA1" w14:textId="77777777">
        <w:tc>
          <w:tcPr>
            <w:tcW w:w="352" w:type="pct"/>
            <w:tcBorders>
              <w:top w:val="single" w:sz="6" w:space="0" w:color="000000"/>
              <w:left w:val="single" w:sz="12" w:space="0" w:color="000000"/>
              <w:bottom w:val="single" w:sz="6" w:space="0" w:color="000000"/>
              <w:right w:val="single" w:sz="6" w:space="0" w:color="000000"/>
            </w:tcBorders>
            <w:vAlign w:val="center"/>
          </w:tcPr>
          <w:p w14:paraId="68661C67" w14:textId="77777777" w:rsidR="00775B2B" w:rsidRDefault="00000000">
            <w:pPr>
              <w:topLinePunct/>
              <w:adjustRightInd w:val="0"/>
              <w:snapToGrid w:val="0"/>
              <w:jc w:val="center"/>
              <w:rPr>
                <w:szCs w:val="21"/>
              </w:rPr>
            </w:pPr>
            <w:r>
              <w:rPr>
                <w:szCs w:val="21"/>
              </w:rPr>
              <w:t>9</w:t>
            </w:r>
          </w:p>
        </w:tc>
        <w:tc>
          <w:tcPr>
            <w:tcW w:w="576" w:type="pct"/>
            <w:tcBorders>
              <w:top w:val="single" w:sz="6" w:space="0" w:color="000000"/>
              <w:left w:val="single" w:sz="6" w:space="0" w:color="000000"/>
              <w:bottom w:val="single" w:sz="6" w:space="0" w:color="000000"/>
              <w:right w:val="single" w:sz="6" w:space="0" w:color="000000"/>
            </w:tcBorders>
            <w:vAlign w:val="center"/>
          </w:tcPr>
          <w:p w14:paraId="305C8538" w14:textId="77777777" w:rsidR="00775B2B" w:rsidRDefault="00000000">
            <w:pPr>
              <w:topLinePunct/>
              <w:adjustRightInd w:val="0"/>
              <w:snapToGrid w:val="0"/>
              <w:jc w:val="center"/>
              <w:rPr>
                <w:szCs w:val="21"/>
              </w:rPr>
            </w:pPr>
            <w:r>
              <w:rPr>
                <w:szCs w:val="21"/>
              </w:rPr>
              <w:t>氨</w:t>
            </w:r>
          </w:p>
        </w:tc>
        <w:tc>
          <w:tcPr>
            <w:tcW w:w="464" w:type="pct"/>
            <w:tcBorders>
              <w:top w:val="single" w:sz="6" w:space="0" w:color="000000"/>
              <w:left w:val="single" w:sz="6" w:space="0" w:color="000000"/>
              <w:bottom w:val="single" w:sz="6" w:space="0" w:color="000000"/>
              <w:right w:val="single" w:sz="6" w:space="0" w:color="000000"/>
            </w:tcBorders>
            <w:vAlign w:val="center"/>
          </w:tcPr>
          <w:p w14:paraId="686F897C" w14:textId="77777777" w:rsidR="00775B2B" w:rsidRDefault="00000000">
            <w:pPr>
              <w:adjustRightInd w:val="0"/>
              <w:snapToGrid w:val="0"/>
              <w:jc w:val="center"/>
              <w:rPr>
                <w:szCs w:val="21"/>
              </w:rPr>
            </w:pPr>
            <w:r>
              <w:rPr>
                <w:szCs w:val="21"/>
              </w:rPr>
              <w:t>--</w:t>
            </w:r>
          </w:p>
        </w:tc>
        <w:tc>
          <w:tcPr>
            <w:tcW w:w="464" w:type="pct"/>
            <w:tcBorders>
              <w:top w:val="single" w:sz="6" w:space="0" w:color="000000"/>
              <w:left w:val="single" w:sz="6" w:space="0" w:color="000000"/>
              <w:bottom w:val="single" w:sz="6" w:space="0" w:color="000000"/>
              <w:right w:val="single" w:sz="6" w:space="0" w:color="000000"/>
            </w:tcBorders>
            <w:vAlign w:val="center"/>
          </w:tcPr>
          <w:p w14:paraId="19FA5994" w14:textId="77777777" w:rsidR="00775B2B" w:rsidRDefault="00000000">
            <w:pPr>
              <w:adjustRightInd w:val="0"/>
              <w:snapToGrid w:val="0"/>
              <w:jc w:val="center"/>
              <w:rPr>
                <w:szCs w:val="21"/>
              </w:rPr>
            </w:pPr>
            <w:r>
              <w:rPr>
                <w:szCs w:val="21"/>
              </w:rPr>
              <w:t>--</w:t>
            </w:r>
          </w:p>
        </w:tc>
        <w:tc>
          <w:tcPr>
            <w:tcW w:w="884" w:type="pct"/>
            <w:tcBorders>
              <w:top w:val="single" w:sz="6" w:space="0" w:color="000000"/>
              <w:left w:val="single" w:sz="6" w:space="0" w:color="000000"/>
              <w:bottom w:val="single" w:sz="6" w:space="0" w:color="000000"/>
              <w:right w:val="single" w:sz="6" w:space="0" w:color="000000"/>
            </w:tcBorders>
            <w:vAlign w:val="center"/>
          </w:tcPr>
          <w:p w14:paraId="344B3C16" w14:textId="77777777" w:rsidR="00775B2B" w:rsidRDefault="00000000">
            <w:pPr>
              <w:topLinePunct/>
              <w:adjustRightInd w:val="0"/>
              <w:snapToGrid w:val="0"/>
              <w:jc w:val="center"/>
              <w:rPr>
                <w:szCs w:val="21"/>
              </w:rPr>
            </w:pPr>
            <w:r>
              <w:rPr>
                <w:szCs w:val="21"/>
              </w:rPr>
              <w:t>--</w:t>
            </w:r>
          </w:p>
        </w:tc>
        <w:tc>
          <w:tcPr>
            <w:tcW w:w="539" w:type="pct"/>
            <w:tcBorders>
              <w:top w:val="single" w:sz="6" w:space="0" w:color="000000"/>
              <w:left w:val="single" w:sz="6" w:space="0" w:color="000000"/>
              <w:bottom w:val="single" w:sz="6" w:space="0" w:color="000000"/>
              <w:right w:val="single" w:sz="6" w:space="0" w:color="000000"/>
            </w:tcBorders>
            <w:vAlign w:val="center"/>
          </w:tcPr>
          <w:p w14:paraId="454CF01C" w14:textId="77777777" w:rsidR="00775B2B" w:rsidRDefault="00000000">
            <w:pPr>
              <w:topLinePunct/>
              <w:adjustRightInd w:val="0"/>
              <w:snapToGrid w:val="0"/>
              <w:jc w:val="center"/>
              <w:rPr>
                <w:szCs w:val="21"/>
              </w:rPr>
            </w:pPr>
            <w:r>
              <w:rPr>
                <w:szCs w:val="21"/>
              </w:rPr>
              <w:t>0.2</w:t>
            </w:r>
          </w:p>
        </w:tc>
        <w:tc>
          <w:tcPr>
            <w:tcW w:w="1718" w:type="pct"/>
            <w:tcBorders>
              <w:left w:val="single" w:sz="6" w:space="0" w:color="000000"/>
              <w:right w:val="single" w:sz="12" w:space="0" w:color="000000"/>
            </w:tcBorders>
            <w:vAlign w:val="center"/>
          </w:tcPr>
          <w:p w14:paraId="33A42D07" w14:textId="77777777" w:rsidR="00775B2B" w:rsidRDefault="00000000">
            <w:pPr>
              <w:widowControl/>
              <w:jc w:val="left"/>
              <w:rPr>
                <w:szCs w:val="21"/>
              </w:rPr>
            </w:pPr>
            <w:r>
              <w:rPr>
                <w:szCs w:val="21"/>
              </w:rPr>
              <w:t>《环境影响评价技术导则大气环境》</w:t>
            </w:r>
            <w:r>
              <w:rPr>
                <w:szCs w:val="21"/>
              </w:rPr>
              <w:t>(HJ2.2-2018)</w:t>
            </w:r>
            <w:r>
              <w:rPr>
                <w:szCs w:val="21"/>
              </w:rPr>
              <w:t>附录</w:t>
            </w:r>
            <w:r>
              <w:rPr>
                <w:szCs w:val="21"/>
              </w:rPr>
              <w:t>D</w:t>
            </w:r>
          </w:p>
        </w:tc>
      </w:tr>
      <w:tr w:rsidR="00775B2B" w14:paraId="2D334B77" w14:textId="77777777">
        <w:tc>
          <w:tcPr>
            <w:tcW w:w="352" w:type="pct"/>
            <w:tcBorders>
              <w:top w:val="single" w:sz="6" w:space="0" w:color="000000"/>
              <w:left w:val="single" w:sz="12" w:space="0" w:color="000000"/>
              <w:bottom w:val="single" w:sz="12" w:space="0" w:color="000000"/>
              <w:right w:val="single" w:sz="6" w:space="0" w:color="000000"/>
            </w:tcBorders>
            <w:vAlign w:val="center"/>
          </w:tcPr>
          <w:p w14:paraId="50502819" w14:textId="77777777" w:rsidR="00775B2B" w:rsidRDefault="00000000">
            <w:pPr>
              <w:topLinePunct/>
              <w:adjustRightInd w:val="0"/>
              <w:snapToGrid w:val="0"/>
              <w:jc w:val="center"/>
              <w:rPr>
                <w:szCs w:val="21"/>
              </w:rPr>
            </w:pPr>
            <w:r>
              <w:rPr>
                <w:szCs w:val="21"/>
              </w:rPr>
              <w:t>10</w:t>
            </w:r>
          </w:p>
        </w:tc>
        <w:tc>
          <w:tcPr>
            <w:tcW w:w="576" w:type="pct"/>
            <w:tcBorders>
              <w:top w:val="single" w:sz="6" w:space="0" w:color="000000"/>
              <w:left w:val="single" w:sz="6" w:space="0" w:color="000000"/>
              <w:bottom w:val="single" w:sz="12" w:space="0" w:color="000000"/>
              <w:right w:val="single" w:sz="6" w:space="0" w:color="000000"/>
            </w:tcBorders>
            <w:vAlign w:val="center"/>
          </w:tcPr>
          <w:p w14:paraId="2E1F171B" w14:textId="77777777" w:rsidR="00775B2B" w:rsidRDefault="00000000">
            <w:pPr>
              <w:topLinePunct/>
              <w:adjustRightInd w:val="0"/>
              <w:snapToGrid w:val="0"/>
              <w:jc w:val="center"/>
              <w:rPr>
                <w:szCs w:val="21"/>
              </w:rPr>
            </w:pPr>
            <w:r>
              <w:rPr>
                <w:szCs w:val="21"/>
              </w:rPr>
              <w:t>非甲烷总烃</w:t>
            </w:r>
          </w:p>
        </w:tc>
        <w:tc>
          <w:tcPr>
            <w:tcW w:w="464" w:type="pct"/>
            <w:tcBorders>
              <w:top w:val="single" w:sz="6" w:space="0" w:color="000000"/>
              <w:left w:val="single" w:sz="6" w:space="0" w:color="000000"/>
              <w:bottom w:val="single" w:sz="12" w:space="0" w:color="000000"/>
              <w:right w:val="single" w:sz="6" w:space="0" w:color="000000"/>
            </w:tcBorders>
            <w:vAlign w:val="center"/>
          </w:tcPr>
          <w:p w14:paraId="79C64058" w14:textId="77777777" w:rsidR="00775B2B" w:rsidRDefault="00000000">
            <w:pPr>
              <w:adjustRightInd w:val="0"/>
              <w:snapToGrid w:val="0"/>
              <w:jc w:val="center"/>
              <w:rPr>
                <w:szCs w:val="21"/>
              </w:rPr>
            </w:pPr>
            <w:r>
              <w:rPr>
                <w:szCs w:val="21"/>
              </w:rPr>
              <w:t>--</w:t>
            </w:r>
          </w:p>
        </w:tc>
        <w:tc>
          <w:tcPr>
            <w:tcW w:w="464" w:type="pct"/>
            <w:tcBorders>
              <w:top w:val="single" w:sz="6" w:space="0" w:color="000000"/>
              <w:left w:val="single" w:sz="6" w:space="0" w:color="000000"/>
              <w:bottom w:val="single" w:sz="12" w:space="0" w:color="000000"/>
              <w:right w:val="single" w:sz="6" w:space="0" w:color="000000"/>
            </w:tcBorders>
            <w:vAlign w:val="center"/>
          </w:tcPr>
          <w:p w14:paraId="459F727E" w14:textId="77777777" w:rsidR="00775B2B" w:rsidRDefault="00000000">
            <w:pPr>
              <w:adjustRightInd w:val="0"/>
              <w:snapToGrid w:val="0"/>
              <w:jc w:val="center"/>
              <w:rPr>
                <w:szCs w:val="21"/>
              </w:rPr>
            </w:pPr>
            <w:r>
              <w:rPr>
                <w:szCs w:val="21"/>
              </w:rPr>
              <w:t>--</w:t>
            </w:r>
          </w:p>
        </w:tc>
        <w:tc>
          <w:tcPr>
            <w:tcW w:w="884" w:type="pct"/>
            <w:tcBorders>
              <w:top w:val="single" w:sz="6" w:space="0" w:color="000000"/>
              <w:left w:val="single" w:sz="6" w:space="0" w:color="000000"/>
              <w:bottom w:val="single" w:sz="12" w:space="0" w:color="000000"/>
              <w:right w:val="single" w:sz="6" w:space="0" w:color="000000"/>
            </w:tcBorders>
            <w:vAlign w:val="center"/>
          </w:tcPr>
          <w:p w14:paraId="10F835CD" w14:textId="77777777" w:rsidR="00775B2B" w:rsidRDefault="00000000">
            <w:pPr>
              <w:topLinePunct/>
              <w:adjustRightInd w:val="0"/>
              <w:snapToGrid w:val="0"/>
              <w:jc w:val="center"/>
              <w:rPr>
                <w:szCs w:val="21"/>
              </w:rPr>
            </w:pPr>
            <w:r>
              <w:rPr>
                <w:szCs w:val="21"/>
              </w:rPr>
              <w:t>--</w:t>
            </w:r>
          </w:p>
        </w:tc>
        <w:tc>
          <w:tcPr>
            <w:tcW w:w="539" w:type="pct"/>
            <w:tcBorders>
              <w:top w:val="single" w:sz="6" w:space="0" w:color="000000"/>
              <w:left w:val="single" w:sz="6" w:space="0" w:color="000000"/>
              <w:bottom w:val="single" w:sz="12" w:space="0" w:color="000000"/>
              <w:right w:val="single" w:sz="6" w:space="0" w:color="000000"/>
            </w:tcBorders>
            <w:vAlign w:val="center"/>
          </w:tcPr>
          <w:p w14:paraId="1D34ADC6" w14:textId="77777777" w:rsidR="00775B2B" w:rsidRDefault="00000000">
            <w:pPr>
              <w:topLinePunct/>
              <w:adjustRightInd w:val="0"/>
              <w:snapToGrid w:val="0"/>
              <w:jc w:val="center"/>
              <w:rPr>
                <w:szCs w:val="21"/>
              </w:rPr>
            </w:pPr>
            <w:r>
              <w:rPr>
                <w:rFonts w:hint="eastAsia"/>
                <w:szCs w:val="21"/>
              </w:rPr>
              <w:t>2</w:t>
            </w:r>
          </w:p>
        </w:tc>
        <w:tc>
          <w:tcPr>
            <w:tcW w:w="1718" w:type="pct"/>
            <w:tcBorders>
              <w:left w:val="single" w:sz="6" w:space="0" w:color="000000"/>
              <w:bottom w:val="single" w:sz="12" w:space="0" w:color="000000"/>
              <w:right w:val="single" w:sz="12" w:space="0" w:color="000000"/>
            </w:tcBorders>
            <w:vAlign w:val="center"/>
          </w:tcPr>
          <w:p w14:paraId="08FB5688" w14:textId="77777777" w:rsidR="00775B2B" w:rsidRDefault="00000000">
            <w:pPr>
              <w:pStyle w:val="affffffffffffffffffffffffffffffffffffffffffffff6"/>
              <w:rPr>
                <w:color w:val="auto"/>
                <w:szCs w:val="21"/>
              </w:rPr>
            </w:pPr>
            <w:r>
              <w:rPr>
                <w:color w:val="auto"/>
                <w:szCs w:val="21"/>
              </w:rPr>
              <w:t>参照《大气污染物综合排放标准详解》中的环境背景浓度取值</w:t>
            </w:r>
          </w:p>
        </w:tc>
      </w:tr>
    </w:tbl>
    <w:p w14:paraId="23E2E694" w14:textId="77777777" w:rsidR="00775B2B" w:rsidRDefault="00000000">
      <w:pPr>
        <w:spacing w:line="360" w:lineRule="auto"/>
        <w:ind w:firstLineChars="200" w:firstLine="480"/>
        <w:rPr>
          <w:sz w:val="24"/>
        </w:rPr>
      </w:pPr>
      <w:r>
        <w:rPr>
          <w:sz w:val="24"/>
        </w:rPr>
        <w:t>（</w:t>
      </w:r>
      <w:r>
        <w:rPr>
          <w:sz w:val="24"/>
        </w:rPr>
        <w:t>2</w:t>
      </w:r>
      <w:r>
        <w:rPr>
          <w:sz w:val="24"/>
        </w:rPr>
        <w:t>）地下水</w:t>
      </w:r>
    </w:p>
    <w:p w14:paraId="52B48725" w14:textId="77777777" w:rsidR="00775B2B" w:rsidRDefault="00000000">
      <w:pPr>
        <w:spacing w:line="360" w:lineRule="auto"/>
        <w:ind w:firstLineChars="200" w:firstLine="480"/>
        <w:rPr>
          <w:sz w:val="24"/>
        </w:rPr>
      </w:pPr>
      <w:r>
        <w:rPr>
          <w:sz w:val="24"/>
        </w:rPr>
        <w:t>评价区域地下水环境评价执行《地下水质量标准》</w:t>
      </w:r>
      <w:r>
        <w:rPr>
          <w:sz w:val="24"/>
        </w:rPr>
        <w:t>(GB/T14848-2017)</w:t>
      </w:r>
      <w:r>
        <w:rPr>
          <w:sz w:val="24"/>
        </w:rPr>
        <w:t>中的</w:t>
      </w:r>
      <w:r>
        <w:rPr>
          <w:sz w:val="24"/>
        </w:rPr>
        <w:t>Ⅲ</w:t>
      </w:r>
      <w:r>
        <w:rPr>
          <w:sz w:val="24"/>
        </w:rPr>
        <w:t>类标准。石油类参照《地表水环境质量标准》（</w:t>
      </w:r>
      <w:r>
        <w:rPr>
          <w:sz w:val="24"/>
        </w:rPr>
        <w:t>GB3838-2002</w:t>
      </w:r>
      <w:r>
        <w:rPr>
          <w:sz w:val="24"/>
        </w:rPr>
        <w:t>）中的</w:t>
      </w:r>
      <w:r>
        <w:rPr>
          <w:sz w:val="24"/>
        </w:rPr>
        <w:t>Ⅲ</w:t>
      </w:r>
      <w:r>
        <w:rPr>
          <w:sz w:val="24"/>
        </w:rPr>
        <w:t>类标准。标准值见表</w:t>
      </w:r>
      <w:r>
        <w:rPr>
          <w:sz w:val="24"/>
        </w:rPr>
        <w:t>2.4-2</w:t>
      </w:r>
      <w:r>
        <w:rPr>
          <w:sz w:val="24"/>
        </w:rPr>
        <w:t>。</w:t>
      </w:r>
    </w:p>
    <w:p w14:paraId="72B165F0" w14:textId="7CFB3A08" w:rsidR="00775B2B" w:rsidRDefault="00000000">
      <w:pPr>
        <w:jc w:val="center"/>
        <w:rPr>
          <w:rFonts w:eastAsia="黑体"/>
        </w:rPr>
      </w:pPr>
      <w:r w:rsidRPr="00652013">
        <w:rPr>
          <w:rFonts w:eastAsia="黑体"/>
          <w:sz w:val="24"/>
        </w:rPr>
        <w:t>表</w:t>
      </w:r>
      <w:r w:rsidRPr="00652013">
        <w:rPr>
          <w:rFonts w:eastAsia="黑体"/>
          <w:sz w:val="24"/>
        </w:rPr>
        <w:t xml:space="preserve">2.4-2    </w:t>
      </w:r>
      <w:r w:rsidRPr="00652013">
        <w:rPr>
          <w:rFonts w:eastAsia="黑体"/>
          <w:sz w:val="24"/>
        </w:rPr>
        <w:t>地下水质量标准</w:t>
      </w:r>
    </w:p>
    <w:tbl>
      <w:tblPr>
        <w:tblW w:w="8505" w:type="dxa"/>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4A0" w:firstRow="1" w:lastRow="0" w:firstColumn="1" w:lastColumn="0" w:noHBand="0" w:noVBand="1"/>
      </w:tblPr>
      <w:tblGrid>
        <w:gridCol w:w="1148"/>
        <w:gridCol w:w="1956"/>
        <w:gridCol w:w="1373"/>
        <w:gridCol w:w="1587"/>
        <w:gridCol w:w="2441"/>
      </w:tblGrid>
      <w:tr w:rsidR="00775B2B" w14:paraId="6699E9F6" w14:textId="77777777" w:rsidTr="006B4C92">
        <w:trPr>
          <w:trHeight w:val="284"/>
          <w:jc w:val="center"/>
        </w:trPr>
        <w:tc>
          <w:tcPr>
            <w:tcW w:w="675" w:type="pct"/>
            <w:vAlign w:val="center"/>
          </w:tcPr>
          <w:p w14:paraId="1AA09DAD" w14:textId="77777777" w:rsidR="00775B2B" w:rsidRDefault="00000000">
            <w:pPr>
              <w:pStyle w:val="Affffffffffffffffffffffffffffffffffffffffffffff5"/>
              <w:rPr>
                <w:kern w:val="2"/>
                <w:sz w:val="21"/>
                <w:szCs w:val="21"/>
                <w:lang w:val="zh-CN"/>
              </w:rPr>
            </w:pPr>
            <w:r>
              <w:rPr>
                <w:kern w:val="2"/>
                <w:sz w:val="21"/>
                <w:szCs w:val="21"/>
                <w:lang w:val="zh-CN"/>
              </w:rPr>
              <w:t>序号</w:t>
            </w:r>
          </w:p>
        </w:tc>
        <w:tc>
          <w:tcPr>
            <w:tcW w:w="1150" w:type="pct"/>
            <w:vAlign w:val="center"/>
          </w:tcPr>
          <w:p w14:paraId="1ECDC87F" w14:textId="77777777" w:rsidR="00775B2B" w:rsidRDefault="00000000">
            <w:pPr>
              <w:pStyle w:val="Affffffffffffffffffffffffffffffffffffffffffffff5"/>
              <w:rPr>
                <w:kern w:val="2"/>
                <w:sz w:val="21"/>
                <w:szCs w:val="21"/>
                <w:lang w:val="zh-CN"/>
              </w:rPr>
            </w:pPr>
            <w:r>
              <w:rPr>
                <w:kern w:val="2"/>
                <w:sz w:val="21"/>
                <w:szCs w:val="21"/>
                <w:lang w:val="zh-CN"/>
              </w:rPr>
              <w:t>项目</w:t>
            </w:r>
          </w:p>
        </w:tc>
        <w:tc>
          <w:tcPr>
            <w:tcW w:w="807" w:type="pct"/>
            <w:vAlign w:val="center"/>
          </w:tcPr>
          <w:p w14:paraId="57917106" w14:textId="77777777" w:rsidR="00775B2B" w:rsidRDefault="00000000">
            <w:pPr>
              <w:pStyle w:val="Affffffffffffffffffffffffffffffffffffffffffffff5"/>
              <w:rPr>
                <w:kern w:val="2"/>
                <w:sz w:val="21"/>
                <w:szCs w:val="21"/>
                <w:lang w:val="zh-CN"/>
              </w:rPr>
            </w:pPr>
            <w:r>
              <w:rPr>
                <w:kern w:val="2"/>
                <w:sz w:val="21"/>
                <w:szCs w:val="21"/>
                <w:lang w:val="zh-CN"/>
              </w:rPr>
              <w:t>单位</w:t>
            </w:r>
          </w:p>
        </w:tc>
        <w:tc>
          <w:tcPr>
            <w:tcW w:w="933" w:type="pct"/>
            <w:vAlign w:val="center"/>
          </w:tcPr>
          <w:p w14:paraId="01A9D890" w14:textId="77777777" w:rsidR="00775B2B" w:rsidRDefault="00000000">
            <w:pPr>
              <w:pStyle w:val="Affffffffffffffffffffffffffffffffffffffffffffff5"/>
              <w:rPr>
                <w:kern w:val="2"/>
                <w:sz w:val="21"/>
                <w:szCs w:val="21"/>
                <w:lang w:val="zh-CN"/>
              </w:rPr>
            </w:pPr>
            <w:r>
              <w:rPr>
                <w:kern w:val="2"/>
                <w:sz w:val="21"/>
                <w:szCs w:val="21"/>
                <w:lang w:val="zh-CN"/>
              </w:rPr>
              <w:t>标准限值</w:t>
            </w:r>
          </w:p>
        </w:tc>
        <w:tc>
          <w:tcPr>
            <w:tcW w:w="1435" w:type="pct"/>
            <w:vAlign w:val="center"/>
          </w:tcPr>
          <w:p w14:paraId="6BE5B692" w14:textId="77777777" w:rsidR="00775B2B" w:rsidRDefault="00000000">
            <w:pPr>
              <w:pStyle w:val="Affffffffffffffffffffffffffffffffffffffffffffff5"/>
              <w:rPr>
                <w:kern w:val="2"/>
                <w:sz w:val="21"/>
                <w:szCs w:val="21"/>
                <w:lang w:val="zh-CN"/>
              </w:rPr>
            </w:pPr>
            <w:r>
              <w:rPr>
                <w:kern w:val="2"/>
                <w:sz w:val="21"/>
                <w:szCs w:val="21"/>
                <w:lang w:val="zh-CN"/>
              </w:rPr>
              <w:t>标准来源</w:t>
            </w:r>
          </w:p>
        </w:tc>
      </w:tr>
      <w:tr w:rsidR="00775B2B" w14:paraId="1E5AABEF" w14:textId="77777777" w:rsidTr="006B4C92">
        <w:trPr>
          <w:trHeight w:val="284"/>
          <w:jc w:val="center"/>
        </w:trPr>
        <w:tc>
          <w:tcPr>
            <w:tcW w:w="675" w:type="pct"/>
            <w:vAlign w:val="center"/>
          </w:tcPr>
          <w:p w14:paraId="39B16F8A" w14:textId="77777777" w:rsidR="00775B2B" w:rsidRDefault="00000000">
            <w:pPr>
              <w:pStyle w:val="Affffffffffffffffffffffffffffffffffffffffffffff5"/>
              <w:rPr>
                <w:kern w:val="2"/>
                <w:sz w:val="21"/>
                <w:szCs w:val="21"/>
                <w:lang w:val="zh-CN"/>
              </w:rPr>
            </w:pPr>
            <w:r>
              <w:rPr>
                <w:kern w:val="2"/>
                <w:sz w:val="21"/>
                <w:szCs w:val="21"/>
                <w:lang w:val="zh-CN"/>
              </w:rPr>
              <w:t>1</w:t>
            </w:r>
          </w:p>
        </w:tc>
        <w:tc>
          <w:tcPr>
            <w:tcW w:w="1150" w:type="pct"/>
            <w:vAlign w:val="center"/>
          </w:tcPr>
          <w:p w14:paraId="6710CD8F" w14:textId="77777777" w:rsidR="00775B2B" w:rsidRDefault="00000000">
            <w:pPr>
              <w:pStyle w:val="Affffffffffffffffffffffffffffffffffffffffffffff5"/>
              <w:rPr>
                <w:kern w:val="2"/>
                <w:sz w:val="21"/>
                <w:szCs w:val="21"/>
                <w:lang w:val="zh-CN"/>
              </w:rPr>
            </w:pPr>
            <w:r>
              <w:rPr>
                <w:kern w:val="2"/>
                <w:sz w:val="21"/>
                <w:szCs w:val="21"/>
                <w:lang w:val="zh-CN"/>
              </w:rPr>
              <w:t>pH</w:t>
            </w:r>
          </w:p>
        </w:tc>
        <w:tc>
          <w:tcPr>
            <w:tcW w:w="807" w:type="pct"/>
            <w:vAlign w:val="center"/>
          </w:tcPr>
          <w:p w14:paraId="0AAACB48" w14:textId="77777777" w:rsidR="00775B2B" w:rsidRDefault="00000000">
            <w:pPr>
              <w:pStyle w:val="Affffffffffffffffffffffffffffffffffffffffffffff5"/>
              <w:rPr>
                <w:kern w:val="2"/>
                <w:sz w:val="21"/>
                <w:szCs w:val="21"/>
                <w:lang w:val="zh-CN"/>
              </w:rPr>
            </w:pPr>
            <w:r>
              <w:rPr>
                <w:kern w:val="2"/>
                <w:sz w:val="21"/>
                <w:szCs w:val="21"/>
                <w:lang w:val="zh-CN"/>
              </w:rPr>
              <w:t>--</w:t>
            </w:r>
          </w:p>
        </w:tc>
        <w:tc>
          <w:tcPr>
            <w:tcW w:w="933" w:type="pct"/>
            <w:vAlign w:val="center"/>
          </w:tcPr>
          <w:p w14:paraId="554544F3" w14:textId="77777777" w:rsidR="00775B2B" w:rsidRDefault="00000000">
            <w:pPr>
              <w:pStyle w:val="Affffffffffffffffffffffffffffffffffffffffffffff5"/>
              <w:rPr>
                <w:kern w:val="2"/>
                <w:sz w:val="21"/>
                <w:szCs w:val="21"/>
                <w:lang w:val="zh-CN"/>
              </w:rPr>
            </w:pPr>
            <w:r>
              <w:rPr>
                <w:kern w:val="2"/>
                <w:sz w:val="21"/>
                <w:szCs w:val="21"/>
                <w:lang w:val="zh-CN"/>
              </w:rPr>
              <w:t>6</w:t>
            </w:r>
            <w:r>
              <w:rPr>
                <w:rFonts w:hint="eastAsia"/>
                <w:kern w:val="2"/>
                <w:sz w:val="21"/>
                <w:szCs w:val="21"/>
                <w:lang w:val="zh-CN"/>
              </w:rPr>
              <w:t>.5~8.5</w:t>
            </w:r>
          </w:p>
        </w:tc>
        <w:tc>
          <w:tcPr>
            <w:tcW w:w="1435" w:type="pct"/>
            <w:vMerge w:val="restart"/>
            <w:vAlign w:val="center"/>
          </w:tcPr>
          <w:p w14:paraId="5D72F62B" w14:textId="77777777" w:rsidR="00775B2B" w:rsidRDefault="00000000">
            <w:pPr>
              <w:pStyle w:val="Affffffffffffffffffffffffffffffffffffffffffffff5"/>
              <w:rPr>
                <w:kern w:val="2"/>
                <w:sz w:val="21"/>
                <w:szCs w:val="21"/>
                <w:lang w:val="zh-CN"/>
              </w:rPr>
            </w:pPr>
            <w:r>
              <w:rPr>
                <w:kern w:val="2"/>
                <w:sz w:val="21"/>
                <w:szCs w:val="21"/>
                <w:lang w:val="zh-CN"/>
              </w:rPr>
              <w:t>《地下水质量标准》（</w:t>
            </w:r>
            <w:r>
              <w:rPr>
                <w:kern w:val="2"/>
                <w:sz w:val="21"/>
                <w:szCs w:val="21"/>
                <w:lang w:val="zh-CN"/>
              </w:rPr>
              <w:t>GB/T14848-2017</w:t>
            </w:r>
            <w:r>
              <w:rPr>
                <w:kern w:val="2"/>
                <w:sz w:val="21"/>
                <w:szCs w:val="21"/>
                <w:lang w:val="zh-CN"/>
              </w:rPr>
              <w:t>）</w:t>
            </w:r>
            <w:r>
              <w:rPr>
                <w:rFonts w:ascii="宋体" w:hAnsi="宋体" w:hint="eastAsia"/>
                <w:kern w:val="2"/>
                <w:sz w:val="21"/>
                <w:szCs w:val="21"/>
                <w:lang w:val="zh-CN"/>
              </w:rPr>
              <w:t>Ⅲ</w:t>
            </w:r>
            <w:r>
              <w:rPr>
                <w:kern w:val="2"/>
                <w:sz w:val="21"/>
                <w:szCs w:val="21"/>
                <w:lang w:val="zh-CN"/>
              </w:rPr>
              <w:t>类标准</w:t>
            </w:r>
          </w:p>
        </w:tc>
      </w:tr>
      <w:tr w:rsidR="00775B2B" w14:paraId="3C5839DE" w14:textId="77777777" w:rsidTr="006B4C92">
        <w:trPr>
          <w:trHeight w:val="284"/>
          <w:jc w:val="center"/>
        </w:trPr>
        <w:tc>
          <w:tcPr>
            <w:tcW w:w="675" w:type="pct"/>
            <w:vAlign w:val="center"/>
          </w:tcPr>
          <w:p w14:paraId="1782C146" w14:textId="77777777" w:rsidR="00775B2B" w:rsidRDefault="00000000">
            <w:pPr>
              <w:pStyle w:val="Affffffffffffffffffffffffffffffffffffffffffffff5"/>
              <w:rPr>
                <w:kern w:val="2"/>
                <w:sz w:val="21"/>
                <w:szCs w:val="21"/>
                <w:lang w:val="zh-CN"/>
              </w:rPr>
            </w:pPr>
            <w:r>
              <w:rPr>
                <w:kern w:val="2"/>
                <w:sz w:val="21"/>
                <w:szCs w:val="21"/>
                <w:lang w:val="zh-CN"/>
              </w:rPr>
              <w:t>2</w:t>
            </w:r>
          </w:p>
        </w:tc>
        <w:tc>
          <w:tcPr>
            <w:tcW w:w="1150" w:type="pct"/>
            <w:vAlign w:val="center"/>
          </w:tcPr>
          <w:p w14:paraId="0E3D5EEB" w14:textId="77777777" w:rsidR="00775B2B" w:rsidRDefault="00000000">
            <w:pPr>
              <w:pStyle w:val="Affffffffffffffffffffffffffffffffffffffffffffff5"/>
              <w:rPr>
                <w:kern w:val="2"/>
                <w:sz w:val="21"/>
                <w:szCs w:val="21"/>
                <w:lang w:val="zh-CN"/>
              </w:rPr>
            </w:pPr>
            <w:r>
              <w:rPr>
                <w:rFonts w:hint="eastAsia"/>
                <w:kern w:val="2"/>
                <w:sz w:val="21"/>
                <w:szCs w:val="21"/>
                <w:lang w:val="zh-CN"/>
              </w:rPr>
              <w:t>总硬度</w:t>
            </w:r>
          </w:p>
        </w:tc>
        <w:tc>
          <w:tcPr>
            <w:tcW w:w="807" w:type="pct"/>
            <w:vAlign w:val="center"/>
          </w:tcPr>
          <w:p w14:paraId="636F1198" w14:textId="77777777" w:rsidR="00775B2B" w:rsidRDefault="00000000">
            <w:pPr>
              <w:pStyle w:val="Affffffffffffffffffffffffffffffffffffffffffffff5"/>
              <w:rPr>
                <w:kern w:val="2"/>
                <w:sz w:val="21"/>
                <w:szCs w:val="21"/>
                <w:lang w:val="zh-CN"/>
              </w:rPr>
            </w:pPr>
            <w:r>
              <w:rPr>
                <w:kern w:val="2"/>
                <w:sz w:val="21"/>
                <w:szCs w:val="21"/>
                <w:lang w:val="zh-CN"/>
              </w:rPr>
              <w:t>mg/L</w:t>
            </w:r>
          </w:p>
        </w:tc>
        <w:tc>
          <w:tcPr>
            <w:tcW w:w="933" w:type="pct"/>
            <w:vAlign w:val="center"/>
          </w:tcPr>
          <w:p w14:paraId="3702E536" w14:textId="77777777" w:rsidR="00775B2B" w:rsidRDefault="00000000">
            <w:pPr>
              <w:pStyle w:val="Affffffffffffffffffffffffffffffffffffffffffffff5"/>
              <w:rPr>
                <w:kern w:val="2"/>
                <w:sz w:val="21"/>
                <w:szCs w:val="21"/>
                <w:lang w:val="zh-CN"/>
              </w:rPr>
            </w:pPr>
            <w:r>
              <w:rPr>
                <w:kern w:val="2"/>
                <w:sz w:val="21"/>
                <w:szCs w:val="21"/>
                <w:lang w:val="zh-CN"/>
              </w:rPr>
              <w:t>≤4</w:t>
            </w:r>
            <w:r>
              <w:rPr>
                <w:rFonts w:hint="eastAsia"/>
                <w:kern w:val="2"/>
                <w:sz w:val="21"/>
                <w:szCs w:val="21"/>
                <w:lang w:val="zh-CN"/>
              </w:rPr>
              <w:t>50</w:t>
            </w:r>
          </w:p>
        </w:tc>
        <w:tc>
          <w:tcPr>
            <w:tcW w:w="1435" w:type="pct"/>
            <w:vMerge/>
            <w:vAlign w:val="center"/>
          </w:tcPr>
          <w:p w14:paraId="05201F2A" w14:textId="77777777" w:rsidR="00775B2B" w:rsidRDefault="00775B2B">
            <w:pPr>
              <w:pStyle w:val="Affffffffffffffffffffffffffffffffffffffffffffff5"/>
              <w:rPr>
                <w:kern w:val="2"/>
                <w:sz w:val="21"/>
                <w:szCs w:val="21"/>
                <w:lang w:val="zh-CN"/>
              </w:rPr>
            </w:pPr>
          </w:p>
        </w:tc>
      </w:tr>
      <w:tr w:rsidR="00775B2B" w14:paraId="41036363" w14:textId="77777777" w:rsidTr="006B4C92">
        <w:trPr>
          <w:trHeight w:val="284"/>
          <w:jc w:val="center"/>
        </w:trPr>
        <w:tc>
          <w:tcPr>
            <w:tcW w:w="675" w:type="pct"/>
            <w:vAlign w:val="center"/>
          </w:tcPr>
          <w:p w14:paraId="1FB0C88D" w14:textId="77777777" w:rsidR="00775B2B" w:rsidRDefault="00000000">
            <w:pPr>
              <w:pStyle w:val="Affffffffffffffffffffffffffffffffffffffffffffff5"/>
              <w:rPr>
                <w:kern w:val="2"/>
                <w:sz w:val="21"/>
                <w:szCs w:val="21"/>
                <w:lang w:val="zh-CN"/>
              </w:rPr>
            </w:pPr>
            <w:r>
              <w:rPr>
                <w:kern w:val="2"/>
                <w:sz w:val="21"/>
                <w:szCs w:val="21"/>
                <w:lang w:val="zh-CN"/>
              </w:rPr>
              <w:t>3</w:t>
            </w:r>
          </w:p>
        </w:tc>
        <w:tc>
          <w:tcPr>
            <w:tcW w:w="1150" w:type="pct"/>
            <w:vAlign w:val="center"/>
          </w:tcPr>
          <w:p w14:paraId="5C0A86F6" w14:textId="77777777" w:rsidR="00775B2B" w:rsidRDefault="00000000">
            <w:pPr>
              <w:pStyle w:val="Affffffffffffffffffffffffffffffffffffffffffffff5"/>
              <w:rPr>
                <w:kern w:val="2"/>
                <w:sz w:val="21"/>
                <w:szCs w:val="21"/>
                <w:lang w:val="zh-CN"/>
              </w:rPr>
            </w:pPr>
            <w:r>
              <w:rPr>
                <w:kern w:val="2"/>
                <w:sz w:val="21"/>
                <w:szCs w:val="21"/>
                <w:lang w:val="zh-CN"/>
              </w:rPr>
              <w:t>溶解性总固体</w:t>
            </w:r>
          </w:p>
        </w:tc>
        <w:tc>
          <w:tcPr>
            <w:tcW w:w="807" w:type="pct"/>
            <w:vAlign w:val="center"/>
          </w:tcPr>
          <w:p w14:paraId="1AE87EFC" w14:textId="77777777" w:rsidR="00775B2B" w:rsidRDefault="00000000">
            <w:pPr>
              <w:pStyle w:val="Affffffffffffffffffffffffffffffffffffffffffffff5"/>
              <w:rPr>
                <w:kern w:val="2"/>
                <w:sz w:val="21"/>
                <w:szCs w:val="21"/>
                <w:lang w:val="zh-CN"/>
              </w:rPr>
            </w:pPr>
            <w:r>
              <w:rPr>
                <w:kern w:val="2"/>
                <w:sz w:val="21"/>
                <w:szCs w:val="21"/>
                <w:lang w:val="zh-CN"/>
              </w:rPr>
              <w:t>mg/L</w:t>
            </w:r>
          </w:p>
        </w:tc>
        <w:tc>
          <w:tcPr>
            <w:tcW w:w="933" w:type="pct"/>
            <w:vAlign w:val="center"/>
          </w:tcPr>
          <w:p w14:paraId="645C4770" w14:textId="77777777" w:rsidR="00775B2B" w:rsidRDefault="00000000">
            <w:pPr>
              <w:pStyle w:val="Affffffffffffffffffffffffffffffffffffffffffffff5"/>
              <w:rPr>
                <w:kern w:val="2"/>
                <w:sz w:val="21"/>
                <w:szCs w:val="21"/>
                <w:lang w:val="zh-CN"/>
              </w:rPr>
            </w:pPr>
            <w:r>
              <w:rPr>
                <w:kern w:val="2"/>
                <w:sz w:val="21"/>
                <w:szCs w:val="21"/>
                <w:lang w:val="zh-CN"/>
              </w:rPr>
              <w:t>≤</w:t>
            </w:r>
            <w:r>
              <w:rPr>
                <w:rFonts w:hint="eastAsia"/>
                <w:kern w:val="2"/>
                <w:sz w:val="21"/>
                <w:szCs w:val="21"/>
                <w:lang w:val="zh-CN"/>
              </w:rPr>
              <w:t>1000</w:t>
            </w:r>
          </w:p>
        </w:tc>
        <w:tc>
          <w:tcPr>
            <w:tcW w:w="1435" w:type="pct"/>
            <w:vMerge/>
            <w:vAlign w:val="center"/>
          </w:tcPr>
          <w:p w14:paraId="432D6EE0" w14:textId="77777777" w:rsidR="00775B2B" w:rsidRDefault="00775B2B">
            <w:pPr>
              <w:pStyle w:val="Affffffffffffffffffffffffffffffffffffffffffffff5"/>
              <w:rPr>
                <w:kern w:val="2"/>
                <w:sz w:val="21"/>
                <w:szCs w:val="21"/>
                <w:lang w:val="zh-CN"/>
              </w:rPr>
            </w:pPr>
          </w:p>
        </w:tc>
      </w:tr>
      <w:tr w:rsidR="00775B2B" w14:paraId="795764FC" w14:textId="77777777" w:rsidTr="006B4C92">
        <w:trPr>
          <w:trHeight w:val="284"/>
          <w:jc w:val="center"/>
        </w:trPr>
        <w:tc>
          <w:tcPr>
            <w:tcW w:w="675" w:type="pct"/>
            <w:vAlign w:val="center"/>
          </w:tcPr>
          <w:p w14:paraId="3A08A8E7" w14:textId="77777777" w:rsidR="00775B2B" w:rsidRDefault="00000000">
            <w:pPr>
              <w:pStyle w:val="Affffffffffffffffffffffffffffffffffffffffffffff5"/>
              <w:rPr>
                <w:kern w:val="2"/>
                <w:sz w:val="21"/>
                <w:szCs w:val="21"/>
                <w:lang w:val="zh-CN"/>
              </w:rPr>
            </w:pPr>
            <w:r>
              <w:rPr>
                <w:rFonts w:hint="eastAsia"/>
                <w:kern w:val="2"/>
                <w:sz w:val="21"/>
                <w:szCs w:val="21"/>
                <w:lang w:val="zh-CN"/>
              </w:rPr>
              <w:t>4</w:t>
            </w:r>
          </w:p>
        </w:tc>
        <w:tc>
          <w:tcPr>
            <w:tcW w:w="1150" w:type="pct"/>
            <w:vAlign w:val="center"/>
          </w:tcPr>
          <w:p w14:paraId="79447AE2" w14:textId="77777777" w:rsidR="00775B2B" w:rsidRDefault="00000000">
            <w:pPr>
              <w:pStyle w:val="Affffffffffffffffffffffffffffffffffffffffffffff5"/>
              <w:rPr>
                <w:kern w:val="2"/>
                <w:sz w:val="21"/>
                <w:szCs w:val="21"/>
                <w:lang w:val="zh-CN"/>
              </w:rPr>
            </w:pPr>
            <w:r>
              <w:rPr>
                <w:rFonts w:hint="eastAsia"/>
                <w:kern w:val="2"/>
                <w:sz w:val="21"/>
                <w:szCs w:val="21"/>
                <w:lang w:val="zh-CN"/>
              </w:rPr>
              <w:t>硫酸盐</w:t>
            </w:r>
          </w:p>
        </w:tc>
        <w:tc>
          <w:tcPr>
            <w:tcW w:w="807" w:type="pct"/>
            <w:vAlign w:val="center"/>
          </w:tcPr>
          <w:p w14:paraId="532B2F8E" w14:textId="77777777" w:rsidR="00775B2B" w:rsidRDefault="00000000">
            <w:pPr>
              <w:pStyle w:val="Affffffffffffffffffffffffffffffffffffffffffffff5"/>
              <w:rPr>
                <w:kern w:val="2"/>
                <w:sz w:val="21"/>
                <w:szCs w:val="21"/>
                <w:lang w:val="zh-CN"/>
              </w:rPr>
            </w:pPr>
            <w:r>
              <w:rPr>
                <w:kern w:val="2"/>
                <w:sz w:val="21"/>
                <w:szCs w:val="21"/>
                <w:lang w:val="zh-CN"/>
              </w:rPr>
              <w:t>mg/L</w:t>
            </w:r>
          </w:p>
        </w:tc>
        <w:tc>
          <w:tcPr>
            <w:tcW w:w="933" w:type="pct"/>
            <w:vAlign w:val="center"/>
          </w:tcPr>
          <w:p w14:paraId="3ACC3360" w14:textId="77777777" w:rsidR="00775B2B" w:rsidRDefault="00000000">
            <w:pPr>
              <w:pStyle w:val="Affffffffffffffffffffffffffffffffffffffffffffff5"/>
              <w:rPr>
                <w:kern w:val="2"/>
                <w:sz w:val="21"/>
                <w:szCs w:val="21"/>
                <w:lang w:val="zh-CN"/>
              </w:rPr>
            </w:pPr>
            <w:r>
              <w:rPr>
                <w:kern w:val="2"/>
                <w:sz w:val="21"/>
                <w:szCs w:val="21"/>
                <w:lang w:val="zh-CN"/>
              </w:rPr>
              <w:t>≤</w:t>
            </w:r>
            <w:r>
              <w:rPr>
                <w:rFonts w:hint="eastAsia"/>
                <w:kern w:val="2"/>
                <w:sz w:val="21"/>
                <w:szCs w:val="21"/>
                <w:lang w:val="zh-CN"/>
              </w:rPr>
              <w:t>250</w:t>
            </w:r>
          </w:p>
        </w:tc>
        <w:tc>
          <w:tcPr>
            <w:tcW w:w="1435" w:type="pct"/>
            <w:vMerge/>
            <w:vAlign w:val="center"/>
          </w:tcPr>
          <w:p w14:paraId="46DBCD14" w14:textId="77777777" w:rsidR="00775B2B" w:rsidRDefault="00775B2B">
            <w:pPr>
              <w:pStyle w:val="Affffffffffffffffffffffffffffffffffffffffffffff5"/>
              <w:rPr>
                <w:kern w:val="2"/>
                <w:sz w:val="21"/>
                <w:szCs w:val="21"/>
                <w:lang w:val="zh-CN"/>
              </w:rPr>
            </w:pPr>
          </w:p>
        </w:tc>
      </w:tr>
      <w:tr w:rsidR="00775B2B" w14:paraId="59C5D28B" w14:textId="77777777" w:rsidTr="006B4C92">
        <w:trPr>
          <w:trHeight w:val="284"/>
          <w:jc w:val="center"/>
        </w:trPr>
        <w:tc>
          <w:tcPr>
            <w:tcW w:w="675" w:type="pct"/>
            <w:vAlign w:val="center"/>
          </w:tcPr>
          <w:p w14:paraId="28CA06E4" w14:textId="77777777" w:rsidR="00775B2B" w:rsidRDefault="00000000">
            <w:pPr>
              <w:pStyle w:val="Affffffffffffffffffffffffffffffffffffffffffffff5"/>
              <w:rPr>
                <w:kern w:val="2"/>
                <w:sz w:val="21"/>
                <w:szCs w:val="21"/>
                <w:lang w:val="zh-CN"/>
              </w:rPr>
            </w:pPr>
            <w:r>
              <w:rPr>
                <w:rFonts w:hint="eastAsia"/>
                <w:kern w:val="2"/>
                <w:sz w:val="21"/>
                <w:szCs w:val="21"/>
                <w:lang w:val="zh-CN"/>
              </w:rPr>
              <w:t>5</w:t>
            </w:r>
          </w:p>
        </w:tc>
        <w:tc>
          <w:tcPr>
            <w:tcW w:w="1150" w:type="pct"/>
            <w:vAlign w:val="center"/>
          </w:tcPr>
          <w:p w14:paraId="69772FAB" w14:textId="77777777" w:rsidR="00775B2B" w:rsidRDefault="00000000">
            <w:pPr>
              <w:pStyle w:val="Affffffffffffffffffffffffffffffffffffffffffffff5"/>
              <w:rPr>
                <w:kern w:val="2"/>
                <w:sz w:val="21"/>
                <w:szCs w:val="21"/>
                <w:lang w:val="zh-CN"/>
              </w:rPr>
            </w:pPr>
            <w:r>
              <w:rPr>
                <w:kern w:val="2"/>
                <w:sz w:val="21"/>
                <w:szCs w:val="21"/>
                <w:lang w:val="zh-CN"/>
              </w:rPr>
              <w:t>氯化物</w:t>
            </w:r>
          </w:p>
        </w:tc>
        <w:tc>
          <w:tcPr>
            <w:tcW w:w="807" w:type="pct"/>
            <w:vAlign w:val="center"/>
          </w:tcPr>
          <w:p w14:paraId="1C6CA0F8" w14:textId="77777777" w:rsidR="00775B2B" w:rsidRDefault="00000000">
            <w:pPr>
              <w:pStyle w:val="Affffffffffffffffffffffffffffffffffffffffffffff5"/>
              <w:rPr>
                <w:kern w:val="2"/>
                <w:sz w:val="21"/>
                <w:szCs w:val="21"/>
                <w:lang w:val="zh-CN"/>
              </w:rPr>
            </w:pPr>
            <w:r>
              <w:rPr>
                <w:kern w:val="2"/>
                <w:sz w:val="21"/>
                <w:szCs w:val="21"/>
                <w:lang w:val="zh-CN"/>
              </w:rPr>
              <w:t>mg/L</w:t>
            </w:r>
          </w:p>
        </w:tc>
        <w:tc>
          <w:tcPr>
            <w:tcW w:w="933" w:type="pct"/>
            <w:vAlign w:val="center"/>
          </w:tcPr>
          <w:p w14:paraId="0E680883" w14:textId="77777777" w:rsidR="00775B2B" w:rsidRDefault="00000000">
            <w:pPr>
              <w:pStyle w:val="Affffffffffffffffffffffffffffffffffffffffffffff5"/>
              <w:rPr>
                <w:kern w:val="2"/>
                <w:sz w:val="21"/>
                <w:szCs w:val="21"/>
                <w:lang w:val="zh-CN"/>
              </w:rPr>
            </w:pPr>
            <w:r>
              <w:rPr>
                <w:kern w:val="2"/>
                <w:sz w:val="21"/>
                <w:szCs w:val="21"/>
                <w:lang w:val="zh-CN"/>
              </w:rPr>
              <w:t>≤</w:t>
            </w:r>
            <w:r>
              <w:rPr>
                <w:rFonts w:hint="eastAsia"/>
                <w:kern w:val="2"/>
                <w:sz w:val="21"/>
                <w:szCs w:val="21"/>
                <w:lang w:val="zh-CN"/>
              </w:rPr>
              <w:t>250</w:t>
            </w:r>
          </w:p>
        </w:tc>
        <w:tc>
          <w:tcPr>
            <w:tcW w:w="1435" w:type="pct"/>
            <w:vMerge/>
            <w:vAlign w:val="center"/>
          </w:tcPr>
          <w:p w14:paraId="481B48D4" w14:textId="77777777" w:rsidR="00775B2B" w:rsidRDefault="00775B2B">
            <w:pPr>
              <w:pStyle w:val="Affffffffffffffffffffffffffffffffffffffffffffff5"/>
              <w:rPr>
                <w:kern w:val="2"/>
                <w:sz w:val="21"/>
                <w:szCs w:val="21"/>
                <w:lang w:val="zh-CN"/>
              </w:rPr>
            </w:pPr>
          </w:p>
        </w:tc>
      </w:tr>
      <w:tr w:rsidR="00775B2B" w14:paraId="76217BB9" w14:textId="77777777" w:rsidTr="006B4C92">
        <w:trPr>
          <w:trHeight w:val="284"/>
          <w:jc w:val="center"/>
        </w:trPr>
        <w:tc>
          <w:tcPr>
            <w:tcW w:w="675" w:type="pct"/>
            <w:vAlign w:val="center"/>
          </w:tcPr>
          <w:p w14:paraId="152AFD0F" w14:textId="77777777" w:rsidR="00775B2B" w:rsidRDefault="00000000">
            <w:pPr>
              <w:pStyle w:val="Affffffffffffffffffffffffffffffffffffffffffffff5"/>
              <w:rPr>
                <w:kern w:val="2"/>
                <w:sz w:val="21"/>
                <w:szCs w:val="21"/>
                <w:lang w:val="zh-CN"/>
              </w:rPr>
            </w:pPr>
            <w:r>
              <w:rPr>
                <w:rFonts w:hint="eastAsia"/>
                <w:kern w:val="2"/>
                <w:sz w:val="21"/>
                <w:szCs w:val="21"/>
                <w:lang w:val="zh-CN"/>
              </w:rPr>
              <w:t>6</w:t>
            </w:r>
          </w:p>
        </w:tc>
        <w:tc>
          <w:tcPr>
            <w:tcW w:w="1150" w:type="pct"/>
            <w:vAlign w:val="center"/>
          </w:tcPr>
          <w:p w14:paraId="2D3AE4C5" w14:textId="77777777" w:rsidR="00775B2B" w:rsidRDefault="00000000">
            <w:pPr>
              <w:pStyle w:val="Affffffffffffffffffffffffffffffffffffffffffffff5"/>
              <w:rPr>
                <w:kern w:val="2"/>
                <w:sz w:val="21"/>
                <w:szCs w:val="21"/>
                <w:lang w:val="zh-CN"/>
              </w:rPr>
            </w:pPr>
            <w:r>
              <w:rPr>
                <w:rFonts w:hint="eastAsia"/>
                <w:kern w:val="2"/>
                <w:sz w:val="21"/>
                <w:szCs w:val="21"/>
                <w:lang w:val="zh-CN"/>
              </w:rPr>
              <w:t>铁</w:t>
            </w:r>
          </w:p>
        </w:tc>
        <w:tc>
          <w:tcPr>
            <w:tcW w:w="807" w:type="pct"/>
            <w:vAlign w:val="center"/>
          </w:tcPr>
          <w:p w14:paraId="47671582" w14:textId="77777777" w:rsidR="00775B2B" w:rsidRDefault="00000000">
            <w:pPr>
              <w:pStyle w:val="Affffffffffffffffffffffffffffffffffffffffffffff5"/>
              <w:rPr>
                <w:kern w:val="2"/>
                <w:sz w:val="21"/>
                <w:szCs w:val="21"/>
                <w:lang w:val="zh-CN"/>
              </w:rPr>
            </w:pPr>
            <w:r>
              <w:rPr>
                <w:kern w:val="2"/>
                <w:sz w:val="21"/>
                <w:szCs w:val="21"/>
                <w:lang w:val="zh-CN"/>
              </w:rPr>
              <w:t>mg/L</w:t>
            </w:r>
          </w:p>
        </w:tc>
        <w:tc>
          <w:tcPr>
            <w:tcW w:w="933" w:type="pct"/>
            <w:vAlign w:val="center"/>
          </w:tcPr>
          <w:p w14:paraId="58B1020E" w14:textId="77777777" w:rsidR="00775B2B" w:rsidRDefault="00000000">
            <w:pPr>
              <w:pStyle w:val="Affffffffffffffffffffffffffffffffffffffffffffff5"/>
              <w:rPr>
                <w:kern w:val="2"/>
                <w:sz w:val="21"/>
                <w:szCs w:val="21"/>
                <w:lang w:val="zh-CN"/>
              </w:rPr>
            </w:pPr>
            <w:r>
              <w:rPr>
                <w:kern w:val="2"/>
                <w:sz w:val="21"/>
                <w:szCs w:val="21"/>
                <w:lang w:val="zh-CN"/>
              </w:rPr>
              <w:t>≤0.</w:t>
            </w:r>
            <w:r>
              <w:rPr>
                <w:rFonts w:hint="eastAsia"/>
                <w:kern w:val="2"/>
                <w:sz w:val="21"/>
                <w:szCs w:val="21"/>
                <w:lang w:val="zh-CN"/>
              </w:rPr>
              <w:t>3</w:t>
            </w:r>
          </w:p>
        </w:tc>
        <w:tc>
          <w:tcPr>
            <w:tcW w:w="1435" w:type="pct"/>
            <w:vMerge/>
            <w:vAlign w:val="center"/>
          </w:tcPr>
          <w:p w14:paraId="19A8A728" w14:textId="77777777" w:rsidR="00775B2B" w:rsidRDefault="00775B2B">
            <w:pPr>
              <w:pStyle w:val="Affffffffffffffffffffffffffffffffffffffffffffff5"/>
              <w:rPr>
                <w:kern w:val="2"/>
                <w:sz w:val="21"/>
                <w:szCs w:val="21"/>
                <w:lang w:val="zh-CN"/>
              </w:rPr>
            </w:pPr>
          </w:p>
        </w:tc>
      </w:tr>
      <w:tr w:rsidR="00775B2B" w14:paraId="5D38CD0B" w14:textId="77777777" w:rsidTr="006B4C92">
        <w:trPr>
          <w:trHeight w:val="284"/>
          <w:jc w:val="center"/>
        </w:trPr>
        <w:tc>
          <w:tcPr>
            <w:tcW w:w="675" w:type="pct"/>
            <w:vAlign w:val="center"/>
          </w:tcPr>
          <w:p w14:paraId="7D94725F" w14:textId="77777777" w:rsidR="00775B2B" w:rsidRDefault="00000000">
            <w:pPr>
              <w:pStyle w:val="Affffffffffffffffffffffffffffffffffffffffffffff5"/>
              <w:rPr>
                <w:kern w:val="2"/>
                <w:sz w:val="21"/>
                <w:szCs w:val="21"/>
                <w:lang w:val="zh-CN"/>
              </w:rPr>
            </w:pPr>
            <w:r>
              <w:rPr>
                <w:rFonts w:hint="eastAsia"/>
                <w:kern w:val="2"/>
                <w:sz w:val="21"/>
                <w:szCs w:val="21"/>
                <w:lang w:val="zh-CN"/>
              </w:rPr>
              <w:lastRenderedPageBreak/>
              <w:t>7</w:t>
            </w:r>
          </w:p>
        </w:tc>
        <w:tc>
          <w:tcPr>
            <w:tcW w:w="1150" w:type="pct"/>
            <w:vAlign w:val="center"/>
          </w:tcPr>
          <w:p w14:paraId="42F4A49E" w14:textId="77777777" w:rsidR="00775B2B" w:rsidRDefault="00000000">
            <w:pPr>
              <w:pStyle w:val="Affffffffffffffffffffffffffffffffffffffffffffff5"/>
              <w:rPr>
                <w:kern w:val="2"/>
                <w:sz w:val="21"/>
                <w:szCs w:val="21"/>
                <w:lang w:val="zh-CN"/>
              </w:rPr>
            </w:pPr>
            <w:r>
              <w:rPr>
                <w:rFonts w:hint="eastAsia"/>
                <w:kern w:val="2"/>
                <w:sz w:val="21"/>
                <w:szCs w:val="21"/>
                <w:lang w:val="zh-CN"/>
              </w:rPr>
              <w:t>锰</w:t>
            </w:r>
          </w:p>
        </w:tc>
        <w:tc>
          <w:tcPr>
            <w:tcW w:w="807" w:type="pct"/>
            <w:vAlign w:val="center"/>
          </w:tcPr>
          <w:p w14:paraId="3E5C0FD9" w14:textId="77777777" w:rsidR="00775B2B" w:rsidRDefault="00000000">
            <w:pPr>
              <w:pStyle w:val="Affffffffffffffffffffffffffffffffffffffffffffff5"/>
              <w:rPr>
                <w:kern w:val="2"/>
                <w:sz w:val="21"/>
                <w:szCs w:val="21"/>
                <w:lang w:val="zh-CN"/>
              </w:rPr>
            </w:pPr>
            <w:r>
              <w:rPr>
                <w:kern w:val="2"/>
                <w:sz w:val="21"/>
                <w:szCs w:val="21"/>
                <w:lang w:val="zh-CN"/>
              </w:rPr>
              <w:t>mg/L</w:t>
            </w:r>
          </w:p>
        </w:tc>
        <w:tc>
          <w:tcPr>
            <w:tcW w:w="933" w:type="pct"/>
            <w:vAlign w:val="center"/>
          </w:tcPr>
          <w:p w14:paraId="6CD8D87D" w14:textId="77777777" w:rsidR="00775B2B" w:rsidRDefault="00000000">
            <w:pPr>
              <w:pStyle w:val="Affffffffffffffffffffffffffffffffffffffffffffff5"/>
              <w:rPr>
                <w:kern w:val="2"/>
                <w:sz w:val="21"/>
                <w:szCs w:val="21"/>
                <w:lang w:val="zh-CN"/>
              </w:rPr>
            </w:pPr>
            <w:r>
              <w:rPr>
                <w:kern w:val="2"/>
                <w:sz w:val="21"/>
                <w:szCs w:val="21"/>
                <w:lang w:val="zh-CN"/>
              </w:rPr>
              <w:t>≤0</w:t>
            </w:r>
            <w:r>
              <w:rPr>
                <w:rFonts w:hint="eastAsia"/>
                <w:kern w:val="2"/>
                <w:sz w:val="21"/>
                <w:szCs w:val="21"/>
                <w:lang w:val="zh-CN"/>
              </w:rPr>
              <w:t>.10</w:t>
            </w:r>
          </w:p>
        </w:tc>
        <w:tc>
          <w:tcPr>
            <w:tcW w:w="1435" w:type="pct"/>
            <w:vMerge/>
            <w:vAlign w:val="center"/>
          </w:tcPr>
          <w:p w14:paraId="55F61963" w14:textId="77777777" w:rsidR="00775B2B" w:rsidRDefault="00775B2B">
            <w:pPr>
              <w:pStyle w:val="Affffffffffffffffffffffffffffffffffffffffffffff5"/>
              <w:rPr>
                <w:kern w:val="2"/>
                <w:sz w:val="21"/>
                <w:szCs w:val="21"/>
                <w:lang w:val="zh-CN"/>
              </w:rPr>
            </w:pPr>
          </w:p>
        </w:tc>
      </w:tr>
      <w:tr w:rsidR="00775B2B" w14:paraId="3036315B" w14:textId="77777777" w:rsidTr="006B4C92">
        <w:trPr>
          <w:trHeight w:val="284"/>
          <w:jc w:val="center"/>
        </w:trPr>
        <w:tc>
          <w:tcPr>
            <w:tcW w:w="675" w:type="pct"/>
            <w:vAlign w:val="center"/>
          </w:tcPr>
          <w:p w14:paraId="671F1648" w14:textId="77777777" w:rsidR="00775B2B" w:rsidRDefault="00000000">
            <w:pPr>
              <w:pStyle w:val="Affffffffffffffffffffffffffffffffffffffffffffff5"/>
              <w:rPr>
                <w:kern w:val="2"/>
                <w:sz w:val="21"/>
                <w:szCs w:val="21"/>
                <w:lang w:val="zh-CN"/>
              </w:rPr>
            </w:pPr>
            <w:r>
              <w:rPr>
                <w:rFonts w:hint="eastAsia"/>
                <w:kern w:val="2"/>
                <w:sz w:val="21"/>
                <w:szCs w:val="21"/>
                <w:lang w:val="zh-CN"/>
              </w:rPr>
              <w:t>8</w:t>
            </w:r>
          </w:p>
        </w:tc>
        <w:tc>
          <w:tcPr>
            <w:tcW w:w="1150" w:type="pct"/>
            <w:vAlign w:val="center"/>
          </w:tcPr>
          <w:p w14:paraId="2EA6A897" w14:textId="77777777" w:rsidR="00775B2B" w:rsidRDefault="00000000">
            <w:pPr>
              <w:pStyle w:val="Affffffffffffffffffffffffffffffffffffffffffffff5"/>
              <w:rPr>
                <w:kern w:val="2"/>
                <w:sz w:val="21"/>
                <w:szCs w:val="21"/>
                <w:lang w:val="zh-CN"/>
              </w:rPr>
            </w:pPr>
            <w:r>
              <w:rPr>
                <w:rFonts w:hint="eastAsia"/>
                <w:kern w:val="2"/>
                <w:sz w:val="21"/>
                <w:szCs w:val="21"/>
                <w:lang w:val="zh-CN"/>
              </w:rPr>
              <w:t>铜</w:t>
            </w:r>
          </w:p>
        </w:tc>
        <w:tc>
          <w:tcPr>
            <w:tcW w:w="807" w:type="pct"/>
            <w:vAlign w:val="center"/>
          </w:tcPr>
          <w:p w14:paraId="4A9E79ED" w14:textId="77777777" w:rsidR="00775B2B" w:rsidRDefault="00000000">
            <w:pPr>
              <w:pStyle w:val="Affffffffffffffffffffffffffffffffffffffffffffff5"/>
              <w:rPr>
                <w:kern w:val="2"/>
                <w:sz w:val="21"/>
                <w:szCs w:val="21"/>
                <w:lang w:val="zh-CN"/>
              </w:rPr>
            </w:pPr>
            <w:r>
              <w:rPr>
                <w:kern w:val="2"/>
                <w:sz w:val="21"/>
                <w:szCs w:val="21"/>
                <w:lang w:val="zh-CN"/>
              </w:rPr>
              <w:t>mg/L</w:t>
            </w:r>
          </w:p>
        </w:tc>
        <w:tc>
          <w:tcPr>
            <w:tcW w:w="933" w:type="pct"/>
            <w:vAlign w:val="center"/>
          </w:tcPr>
          <w:p w14:paraId="3CB86778" w14:textId="77777777" w:rsidR="00775B2B" w:rsidRDefault="00000000">
            <w:pPr>
              <w:pStyle w:val="Affffffffffffffffffffffffffffffffffffffffffffff5"/>
              <w:rPr>
                <w:kern w:val="2"/>
                <w:sz w:val="21"/>
                <w:szCs w:val="21"/>
                <w:lang w:val="zh-CN"/>
              </w:rPr>
            </w:pPr>
            <w:r>
              <w:rPr>
                <w:kern w:val="2"/>
                <w:sz w:val="21"/>
                <w:szCs w:val="21"/>
                <w:lang w:val="zh-CN"/>
              </w:rPr>
              <w:t>≤</w:t>
            </w:r>
            <w:r>
              <w:rPr>
                <w:rFonts w:hint="eastAsia"/>
                <w:kern w:val="2"/>
                <w:sz w:val="21"/>
                <w:szCs w:val="21"/>
                <w:lang w:val="zh-CN"/>
              </w:rPr>
              <w:t>1.00</w:t>
            </w:r>
          </w:p>
        </w:tc>
        <w:tc>
          <w:tcPr>
            <w:tcW w:w="1435" w:type="pct"/>
            <w:vMerge/>
            <w:vAlign w:val="center"/>
          </w:tcPr>
          <w:p w14:paraId="09662F6D" w14:textId="77777777" w:rsidR="00775B2B" w:rsidRDefault="00775B2B">
            <w:pPr>
              <w:pStyle w:val="Affffffffffffffffffffffffffffffffffffffffffffff5"/>
              <w:rPr>
                <w:kern w:val="2"/>
                <w:sz w:val="21"/>
                <w:szCs w:val="21"/>
                <w:lang w:val="zh-CN"/>
              </w:rPr>
            </w:pPr>
          </w:p>
        </w:tc>
      </w:tr>
      <w:tr w:rsidR="00775B2B" w14:paraId="1CCF621F" w14:textId="77777777" w:rsidTr="006B4C92">
        <w:trPr>
          <w:trHeight w:val="284"/>
          <w:jc w:val="center"/>
        </w:trPr>
        <w:tc>
          <w:tcPr>
            <w:tcW w:w="675" w:type="pct"/>
            <w:vAlign w:val="center"/>
          </w:tcPr>
          <w:p w14:paraId="2A1031D9" w14:textId="77777777" w:rsidR="00775B2B" w:rsidRDefault="00000000">
            <w:pPr>
              <w:pStyle w:val="Affffffffffffffffffffffffffffffffffffffffffffff5"/>
              <w:rPr>
                <w:kern w:val="2"/>
                <w:sz w:val="21"/>
                <w:szCs w:val="21"/>
                <w:lang w:val="zh-CN"/>
              </w:rPr>
            </w:pPr>
            <w:r>
              <w:rPr>
                <w:rFonts w:hint="eastAsia"/>
                <w:kern w:val="2"/>
                <w:sz w:val="21"/>
                <w:szCs w:val="21"/>
                <w:lang w:val="zh-CN"/>
              </w:rPr>
              <w:t>9</w:t>
            </w:r>
          </w:p>
        </w:tc>
        <w:tc>
          <w:tcPr>
            <w:tcW w:w="1150" w:type="pct"/>
            <w:vAlign w:val="center"/>
          </w:tcPr>
          <w:p w14:paraId="4A5517BD" w14:textId="77777777" w:rsidR="00775B2B" w:rsidRDefault="00000000">
            <w:pPr>
              <w:pStyle w:val="Affffffffffffffffffffffffffffffffffffffffffffff5"/>
              <w:rPr>
                <w:kern w:val="2"/>
                <w:sz w:val="21"/>
                <w:szCs w:val="21"/>
                <w:lang w:val="zh-CN"/>
              </w:rPr>
            </w:pPr>
            <w:r>
              <w:rPr>
                <w:rFonts w:hint="eastAsia"/>
                <w:kern w:val="2"/>
                <w:sz w:val="21"/>
                <w:szCs w:val="21"/>
                <w:lang w:val="zh-CN"/>
              </w:rPr>
              <w:t>锌</w:t>
            </w:r>
          </w:p>
        </w:tc>
        <w:tc>
          <w:tcPr>
            <w:tcW w:w="807" w:type="pct"/>
            <w:vAlign w:val="center"/>
          </w:tcPr>
          <w:p w14:paraId="3D7C998F" w14:textId="77777777" w:rsidR="00775B2B" w:rsidRDefault="00000000">
            <w:pPr>
              <w:pStyle w:val="Affffffffffffffffffffffffffffffffffffffffffffff5"/>
              <w:rPr>
                <w:kern w:val="2"/>
                <w:sz w:val="21"/>
                <w:szCs w:val="21"/>
                <w:lang w:val="zh-CN"/>
              </w:rPr>
            </w:pPr>
            <w:r>
              <w:rPr>
                <w:kern w:val="2"/>
                <w:sz w:val="21"/>
                <w:szCs w:val="21"/>
                <w:lang w:val="zh-CN"/>
              </w:rPr>
              <w:t>mg/L</w:t>
            </w:r>
          </w:p>
        </w:tc>
        <w:tc>
          <w:tcPr>
            <w:tcW w:w="933" w:type="pct"/>
            <w:vAlign w:val="center"/>
          </w:tcPr>
          <w:p w14:paraId="701BCC00" w14:textId="77777777" w:rsidR="00775B2B" w:rsidRDefault="00000000">
            <w:pPr>
              <w:pStyle w:val="Affffffffffffffffffffffffffffffffffffffffffffff5"/>
              <w:rPr>
                <w:kern w:val="2"/>
                <w:sz w:val="21"/>
                <w:szCs w:val="21"/>
                <w:lang w:val="zh-CN"/>
              </w:rPr>
            </w:pPr>
            <w:r>
              <w:rPr>
                <w:kern w:val="2"/>
                <w:sz w:val="21"/>
                <w:szCs w:val="21"/>
                <w:lang w:val="zh-CN"/>
              </w:rPr>
              <w:t>≤1.0</w:t>
            </w:r>
            <w:r>
              <w:rPr>
                <w:rFonts w:hint="eastAsia"/>
                <w:kern w:val="2"/>
                <w:sz w:val="21"/>
                <w:szCs w:val="21"/>
                <w:lang w:val="zh-CN"/>
              </w:rPr>
              <w:t>0</w:t>
            </w:r>
          </w:p>
        </w:tc>
        <w:tc>
          <w:tcPr>
            <w:tcW w:w="1435" w:type="pct"/>
            <w:vMerge/>
            <w:vAlign w:val="center"/>
          </w:tcPr>
          <w:p w14:paraId="756E2005" w14:textId="77777777" w:rsidR="00775B2B" w:rsidRDefault="00775B2B">
            <w:pPr>
              <w:pStyle w:val="Affffffffffffffffffffffffffffffffffffffffffffff5"/>
              <w:rPr>
                <w:kern w:val="2"/>
                <w:sz w:val="21"/>
                <w:szCs w:val="21"/>
                <w:lang w:val="zh-CN"/>
              </w:rPr>
            </w:pPr>
          </w:p>
        </w:tc>
      </w:tr>
      <w:tr w:rsidR="00775B2B" w14:paraId="175BBFF8" w14:textId="77777777" w:rsidTr="006B4C92">
        <w:trPr>
          <w:trHeight w:val="284"/>
          <w:jc w:val="center"/>
        </w:trPr>
        <w:tc>
          <w:tcPr>
            <w:tcW w:w="675" w:type="pct"/>
            <w:vAlign w:val="center"/>
          </w:tcPr>
          <w:p w14:paraId="5AF3EDF1" w14:textId="77777777" w:rsidR="00775B2B" w:rsidRDefault="00000000">
            <w:pPr>
              <w:pStyle w:val="Affffffffffffffffffffffffffffffffffffffffffffff5"/>
              <w:rPr>
                <w:kern w:val="2"/>
                <w:sz w:val="21"/>
                <w:szCs w:val="21"/>
                <w:lang w:val="zh-CN"/>
              </w:rPr>
            </w:pPr>
            <w:r>
              <w:rPr>
                <w:rFonts w:hint="eastAsia"/>
                <w:kern w:val="2"/>
                <w:sz w:val="21"/>
                <w:szCs w:val="21"/>
                <w:lang w:val="zh-CN"/>
              </w:rPr>
              <w:t>10</w:t>
            </w:r>
          </w:p>
        </w:tc>
        <w:tc>
          <w:tcPr>
            <w:tcW w:w="1150" w:type="pct"/>
            <w:vAlign w:val="center"/>
          </w:tcPr>
          <w:p w14:paraId="5AFC169C" w14:textId="77777777" w:rsidR="00775B2B" w:rsidRDefault="00000000">
            <w:pPr>
              <w:pStyle w:val="Affffffffffffffffffffffffffffffffffffffffffffff5"/>
              <w:rPr>
                <w:kern w:val="2"/>
                <w:sz w:val="21"/>
                <w:szCs w:val="21"/>
                <w:lang w:val="zh-CN"/>
              </w:rPr>
            </w:pPr>
            <w:r>
              <w:rPr>
                <w:rFonts w:hint="eastAsia"/>
                <w:kern w:val="2"/>
                <w:sz w:val="21"/>
                <w:szCs w:val="21"/>
                <w:lang w:val="zh-CN"/>
              </w:rPr>
              <w:t>铝</w:t>
            </w:r>
          </w:p>
        </w:tc>
        <w:tc>
          <w:tcPr>
            <w:tcW w:w="807" w:type="pct"/>
            <w:vAlign w:val="center"/>
          </w:tcPr>
          <w:p w14:paraId="13FC3345" w14:textId="77777777" w:rsidR="00775B2B" w:rsidRDefault="00000000">
            <w:pPr>
              <w:pStyle w:val="Affffffffffffffffffffffffffffffffffffffffffffff5"/>
              <w:rPr>
                <w:kern w:val="2"/>
                <w:sz w:val="21"/>
                <w:szCs w:val="21"/>
                <w:lang w:val="zh-CN"/>
              </w:rPr>
            </w:pPr>
            <w:r>
              <w:rPr>
                <w:kern w:val="2"/>
                <w:sz w:val="21"/>
                <w:szCs w:val="21"/>
                <w:lang w:val="zh-CN"/>
              </w:rPr>
              <w:t>mg/L</w:t>
            </w:r>
          </w:p>
        </w:tc>
        <w:tc>
          <w:tcPr>
            <w:tcW w:w="933" w:type="pct"/>
            <w:vAlign w:val="center"/>
          </w:tcPr>
          <w:p w14:paraId="4D479450" w14:textId="77777777" w:rsidR="00775B2B" w:rsidRDefault="00000000">
            <w:pPr>
              <w:pStyle w:val="Affffffffffffffffffffffffffffffffffffffffffffff5"/>
              <w:rPr>
                <w:kern w:val="2"/>
                <w:sz w:val="21"/>
                <w:szCs w:val="21"/>
                <w:lang w:val="zh-CN"/>
              </w:rPr>
            </w:pPr>
            <w:r>
              <w:rPr>
                <w:kern w:val="2"/>
                <w:sz w:val="21"/>
                <w:szCs w:val="21"/>
                <w:lang w:val="zh-CN"/>
              </w:rPr>
              <w:t>≤</w:t>
            </w:r>
            <w:r>
              <w:rPr>
                <w:rFonts w:hint="eastAsia"/>
                <w:kern w:val="2"/>
                <w:sz w:val="21"/>
                <w:szCs w:val="21"/>
                <w:lang w:val="zh-CN"/>
              </w:rPr>
              <w:t>0.20</w:t>
            </w:r>
          </w:p>
        </w:tc>
        <w:tc>
          <w:tcPr>
            <w:tcW w:w="1435" w:type="pct"/>
            <w:vMerge/>
            <w:vAlign w:val="center"/>
          </w:tcPr>
          <w:p w14:paraId="4E11AE62" w14:textId="77777777" w:rsidR="00775B2B" w:rsidRDefault="00775B2B">
            <w:pPr>
              <w:pStyle w:val="Affffffffffffffffffffffffffffffffffffffffffffff5"/>
              <w:rPr>
                <w:kern w:val="2"/>
                <w:sz w:val="21"/>
                <w:szCs w:val="21"/>
                <w:lang w:val="zh-CN"/>
              </w:rPr>
            </w:pPr>
          </w:p>
        </w:tc>
      </w:tr>
      <w:tr w:rsidR="00775B2B" w14:paraId="4CE13541" w14:textId="77777777" w:rsidTr="006B4C92">
        <w:trPr>
          <w:trHeight w:val="284"/>
          <w:jc w:val="center"/>
        </w:trPr>
        <w:tc>
          <w:tcPr>
            <w:tcW w:w="675" w:type="pct"/>
            <w:vAlign w:val="center"/>
          </w:tcPr>
          <w:p w14:paraId="35E042D1" w14:textId="77777777" w:rsidR="00775B2B" w:rsidRDefault="00000000">
            <w:pPr>
              <w:pStyle w:val="Affffffffffffffffffffffffffffffffffffffffffffff5"/>
              <w:rPr>
                <w:kern w:val="2"/>
                <w:sz w:val="21"/>
                <w:szCs w:val="21"/>
                <w:lang w:val="zh-CN"/>
              </w:rPr>
            </w:pPr>
            <w:r>
              <w:rPr>
                <w:rFonts w:hint="eastAsia"/>
                <w:kern w:val="2"/>
                <w:sz w:val="21"/>
                <w:szCs w:val="21"/>
                <w:lang w:val="zh-CN"/>
              </w:rPr>
              <w:t>11</w:t>
            </w:r>
          </w:p>
        </w:tc>
        <w:tc>
          <w:tcPr>
            <w:tcW w:w="1150" w:type="pct"/>
            <w:vAlign w:val="center"/>
          </w:tcPr>
          <w:p w14:paraId="77702ED4" w14:textId="77777777" w:rsidR="00775B2B" w:rsidRDefault="00000000">
            <w:pPr>
              <w:pStyle w:val="Affffffffffffffffffffffffffffffffffffffffffffff5"/>
              <w:rPr>
                <w:kern w:val="2"/>
                <w:sz w:val="21"/>
                <w:szCs w:val="21"/>
                <w:lang w:val="zh-CN"/>
              </w:rPr>
            </w:pPr>
            <w:r>
              <w:rPr>
                <w:rFonts w:hint="eastAsia"/>
                <w:kern w:val="2"/>
                <w:sz w:val="21"/>
                <w:szCs w:val="21"/>
                <w:lang w:val="zh-CN"/>
              </w:rPr>
              <w:t>挥发性酚类</w:t>
            </w:r>
          </w:p>
        </w:tc>
        <w:tc>
          <w:tcPr>
            <w:tcW w:w="807" w:type="pct"/>
            <w:vAlign w:val="center"/>
          </w:tcPr>
          <w:p w14:paraId="25C1723A" w14:textId="77777777" w:rsidR="00775B2B" w:rsidRDefault="00000000">
            <w:pPr>
              <w:pStyle w:val="Affffffffffffffffffffffffffffffffffffffffffffff5"/>
              <w:rPr>
                <w:kern w:val="2"/>
                <w:sz w:val="21"/>
                <w:szCs w:val="21"/>
                <w:lang w:val="zh-CN"/>
              </w:rPr>
            </w:pPr>
            <w:r>
              <w:rPr>
                <w:kern w:val="2"/>
                <w:sz w:val="21"/>
                <w:szCs w:val="21"/>
                <w:lang w:val="zh-CN"/>
              </w:rPr>
              <w:t>mg/L</w:t>
            </w:r>
          </w:p>
        </w:tc>
        <w:tc>
          <w:tcPr>
            <w:tcW w:w="933" w:type="pct"/>
            <w:vAlign w:val="center"/>
          </w:tcPr>
          <w:p w14:paraId="0947F49D" w14:textId="77777777" w:rsidR="00775B2B" w:rsidRDefault="00000000">
            <w:pPr>
              <w:pStyle w:val="Affffffffffffffffffffffffffffffffffffffffffffff5"/>
              <w:rPr>
                <w:kern w:val="2"/>
                <w:sz w:val="21"/>
                <w:szCs w:val="21"/>
                <w:lang w:val="zh-CN"/>
              </w:rPr>
            </w:pPr>
            <w:r>
              <w:rPr>
                <w:kern w:val="2"/>
                <w:sz w:val="21"/>
                <w:szCs w:val="21"/>
                <w:lang w:val="zh-CN"/>
              </w:rPr>
              <w:t>≤</w:t>
            </w:r>
            <w:r>
              <w:rPr>
                <w:rFonts w:hint="eastAsia"/>
                <w:kern w:val="2"/>
                <w:sz w:val="21"/>
                <w:szCs w:val="21"/>
                <w:lang w:val="zh-CN"/>
              </w:rPr>
              <w:t>0.002</w:t>
            </w:r>
          </w:p>
        </w:tc>
        <w:tc>
          <w:tcPr>
            <w:tcW w:w="1435" w:type="pct"/>
            <w:vMerge/>
            <w:vAlign w:val="center"/>
          </w:tcPr>
          <w:p w14:paraId="287FE0D6" w14:textId="77777777" w:rsidR="00775B2B" w:rsidRDefault="00775B2B">
            <w:pPr>
              <w:pStyle w:val="Affffffffffffffffffffffffffffffffffffffffffffff5"/>
              <w:rPr>
                <w:kern w:val="2"/>
                <w:sz w:val="21"/>
                <w:szCs w:val="21"/>
                <w:lang w:val="zh-CN"/>
              </w:rPr>
            </w:pPr>
          </w:p>
        </w:tc>
      </w:tr>
      <w:tr w:rsidR="00775B2B" w14:paraId="671085DC" w14:textId="77777777" w:rsidTr="006B4C92">
        <w:trPr>
          <w:trHeight w:val="284"/>
          <w:jc w:val="center"/>
        </w:trPr>
        <w:tc>
          <w:tcPr>
            <w:tcW w:w="675" w:type="pct"/>
            <w:vAlign w:val="center"/>
          </w:tcPr>
          <w:p w14:paraId="76C4CB56" w14:textId="77777777" w:rsidR="00775B2B" w:rsidRDefault="00000000">
            <w:pPr>
              <w:pStyle w:val="Affffffffffffffffffffffffffffffffffffffffffffff5"/>
              <w:rPr>
                <w:kern w:val="2"/>
                <w:sz w:val="21"/>
                <w:szCs w:val="21"/>
                <w:lang w:val="zh-CN"/>
              </w:rPr>
            </w:pPr>
            <w:r>
              <w:rPr>
                <w:rFonts w:hint="eastAsia"/>
                <w:kern w:val="2"/>
                <w:sz w:val="21"/>
                <w:szCs w:val="21"/>
                <w:lang w:val="zh-CN"/>
              </w:rPr>
              <w:t>12</w:t>
            </w:r>
          </w:p>
        </w:tc>
        <w:tc>
          <w:tcPr>
            <w:tcW w:w="1150" w:type="pct"/>
            <w:vAlign w:val="center"/>
          </w:tcPr>
          <w:p w14:paraId="76B9A271" w14:textId="77777777" w:rsidR="00775B2B" w:rsidRDefault="00000000">
            <w:pPr>
              <w:pStyle w:val="Affffffffffffffffffffffffffffffffffffffffffffff5"/>
              <w:rPr>
                <w:kern w:val="2"/>
                <w:sz w:val="21"/>
                <w:szCs w:val="21"/>
                <w:lang w:val="zh-CN"/>
              </w:rPr>
            </w:pPr>
            <w:r>
              <w:rPr>
                <w:rFonts w:hint="eastAsia"/>
                <w:kern w:val="2"/>
                <w:sz w:val="21"/>
                <w:szCs w:val="21"/>
                <w:lang w:val="zh-CN"/>
              </w:rPr>
              <w:t>耗氧量</w:t>
            </w:r>
          </w:p>
        </w:tc>
        <w:tc>
          <w:tcPr>
            <w:tcW w:w="807" w:type="pct"/>
            <w:vAlign w:val="center"/>
          </w:tcPr>
          <w:p w14:paraId="4A99C129" w14:textId="77777777" w:rsidR="00775B2B" w:rsidRDefault="00000000">
            <w:pPr>
              <w:pStyle w:val="Affffffffffffffffffffffffffffffffffffffffffffff5"/>
              <w:rPr>
                <w:kern w:val="2"/>
                <w:sz w:val="21"/>
                <w:szCs w:val="21"/>
                <w:lang w:val="zh-CN"/>
              </w:rPr>
            </w:pPr>
            <w:r>
              <w:rPr>
                <w:kern w:val="2"/>
                <w:sz w:val="21"/>
                <w:szCs w:val="21"/>
                <w:lang w:val="zh-CN"/>
              </w:rPr>
              <w:t>mg/L</w:t>
            </w:r>
          </w:p>
        </w:tc>
        <w:tc>
          <w:tcPr>
            <w:tcW w:w="933" w:type="pct"/>
            <w:vAlign w:val="center"/>
          </w:tcPr>
          <w:p w14:paraId="07942255" w14:textId="77777777" w:rsidR="00775B2B" w:rsidRDefault="00000000">
            <w:pPr>
              <w:pStyle w:val="Affffffffffffffffffffffffffffffffffffffffffffff5"/>
              <w:rPr>
                <w:kern w:val="2"/>
                <w:sz w:val="21"/>
                <w:szCs w:val="21"/>
                <w:lang w:val="zh-CN"/>
              </w:rPr>
            </w:pPr>
            <w:r>
              <w:rPr>
                <w:kern w:val="2"/>
                <w:sz w:val="21"/>
                <w:szCs w:val="21"/>
                <w:lang w:val="zh-CN"/>
              </w:rPr>
              <w:t>≤</w:t>
            </w:r>
            <w:r>
              <w:rPr>
                <w:rFonts w:hint="eastAsia"/>
                <w:kern w:val="2"/>
                <w:sz w:val="21"/>
                <w:szCs w:val="21"/>
                <w:lang w:val="zh-CN"/>
              </w:rPr>
              <w:t>3.0</w:t>
            </w:r>
          </w:p>
        </w:tc>
        <w:tc>
          <w:tcPr>
            <w:tcW w:w="1435" w:type="pct"/>
            <w:vMerge/>
            <w:vAlign w:val="center"/>
          </w:tcPr>
          <w:p w14:paraId="58F5C196" w14:textId="77777777" w:rsidR="00775B2B" w:rsidRDefault="00775B2B">
            <w:pPr>
              <w:pStyle w:val="Affffffffffffffffffffffffffffffffffffffffffffff5"/>
              <w:rPr>
                <w:kern w:val="2"/>
                <w:sz w:val="21"/>
                <w:szCs w:val="21"/>
                <w:lang w:val="zh-CN"/>
              </w:rPr>
            </w:pPr>
          </w:p>
        </w:tc>
      </w:tr>
      <w:tr w:rsidR="00775B2B" w14:paraId="752E2411" w14:textId="77777777" w:rsidTr="006B4C92">
        <w:trPr>
          <w:trHeight w:val="284"/>
          <w:jc w:val="center"/>
        </w:trPr>
        <w:tc>
          <w:tcPr>
            <w:tcW w:w="675" w:type="pct"/>
            <w:vAlign w:val="center"/>
          </w:tcPr>
          <w:p w14:paraId="7FEC381D" w14:textId="77777777" w:rsidR="00775B2B" w:rsidRDefault="00000000">
            <w:pPr>
              <w:pStyle w:val="Affffffffffffffffffffffffffffffffffffffffffffff5"/>
              <w:rPr>
                <w:kern w:val="2"/>
                <w:sz w:val="21"/>
                <w:szCs w:val="21"/>
                <w:lang w:val="zh-CN"/>
              </w:rPr>
            </w:pPr>
            <w:r>
              <w:rPr>
                <w:rFonts w:hint="eastAsia"/>
                <w:kern w:val="2"/>
                <w:sz w:val="21"/>
                <w:szCs w:val="21"/>
                <w:lang w:val="zh-CN"/>
              </w:rPr>
              <w:t>13</w:t>
            </w:r>
          </w:p>
        </w:tc>
        <w:tc>
          <w:tcPr>
            <w:tcW w:w="1150" w:type="pct"/>
            <w:vAlign w:val="center"/>
          </w:tcPr>
          <w:p w14:paraId="24319FA8" w14:textId="77777777" w:rsidR="00775B2B" w:rsidRDefault="00000000">
            <w:pPr>
              <w:pStyle w:val="Affffffffffffffffffffffffffffffffffffffffffffff5"/>
              <w:rPr>
                <w:kern w:val="2"/>
                <w:sz w:val="21"/>
                <w:szCs w:val="21"/>
                <w:lang w:val="zh-CN"/>
              </w:rPr>
            </w:pPr>
            <w:r>
              <w:rPr>
                <w:rFonts w:hint="eastAsia"/>
                <w:kern w:val="2"/>
                <w:sz w:val="21"/>
                <w:szCs w:val="21"/>
                <w:lang w:val="zh-CN"/>
              </w:rPr>
              <w:t>氨氮</w:t>
            </w:r>
          </w:p>
        </w:tc>
        <w:tc>
          <w:tcPr>
            <w:tcW w:w="807" w:type="pct"/>
            <w:vAlign w:val="center"/>
          </w:tcPr>
          <w:p w14:paraId="1EC6B1E5" w14:textId="77777777" w:rsidR="00775B2B" w:rsidRDefault="00000000">
            <w:pPr>
              <w:pStyle w:val="Affffffffffffffffffffffffffffffffffffffffffffff5"/>
              <w:rPr>
                <w:kern w:val="2"/>
                <w:sz w:val="21"/>
                <w:szCs w:val="21"/>
                <w:lang w:val="zh-CN"/>
              </w:rPr>
            </w:pPr>
            <w:r>
              <w:rPr>
                <w:kern w:val="2"/>
                <w:sz w:val="21"/>
                <w:szCs w:val="21"/>
                <w:lang w:val="zh-CN"/>
              </w:rPr>
              <w:t>mg/L</w:t>
            </w:r>
          </w:p>
        </w:tc>
        <w:tc>
          <w:tcPr>
            <w:tcW w:w="933" w:type="pct"/>
            <w:vAlign w:val="center"/>
          </w:tcPr>
          <w:p w14:paraId="47A36B11" w14:textId="77777777" w:rsidR="00775B2B" w:rsidRDefault="00000000">
            <w:pPr>
              <w:pStyle w:val="Affffffffffffffffffffffffffffffffffffffffffffff5"/>
              <w:rPr>
                <w:kern w:val="2"/>
                <w:sz w:val="21"/>
                <w:szCs w:val="21"/>
                <w:lang w:val="zh-CN"/>
              </w:rPr>
            </w:pPr>
            <w:r>
              <w:rPr>
                <w:kern w:val="2"/>
                <w:sz w:val="21"/>
                <w:szCs w:val="21"/>
                <w:lang w:val="zh-CN"/>
              </w:rPr>
              <w:t>≤</w:t>
            </w:r>
            <w:r>
              <w:rPr>
                <w:rFonts w:hint="eastAsia"/>
                <w:kern w:val="2"/>
                <w:sz w:val="21"/>
                <w:szCs w:val="21"/>
                <w:lang w:val="zh-CN"/>
              </w:rPr>
              <w:t>0.50</w:t>
            </w:r>
          </w:p>
        </w:tc>
        <w:tc>
          <w:tcPr>
            <w:tcW w:w="1435" w:type="pct"/>
            <w:vMerge/>
            <w:vAlign w:val="center"/>
          </w:tcPr>
          <w:p w14:paraId="634F52F3" w14:textId="77777777" w:rsidR="00775B2B" w:rsidRDefault="00775B2B">
            <w:pPr>
              <w:pStyle w:val="Affffffffffffffffffffffffffffffffffffffffffffff5"/>
              <w:rPr>
                <w:kern w:val="2"/>
                <w:sz w:val="21"/>
                <w:szCs w:val="21"/>
                <w:lang w:val="zh-CN"/>
              </w:rPr>
            </w:pPr>
          </w:p>
        </w:tc>
      </w:tr>
      <w:tr w:rsidR="00775B2B" w14:paraId="2BC46DBF" w14:textId="77777777" w:rsidTr="006B4C92">
        <w:trPr>
          <w:trHeight w:val="284"/>
          <w:jc w:val="center"/>
        </w:trPr>
        <w:tc>
          <w:tcPr>
            <w:tcW w:w="675" w:type="pct"/>
            <w:vAlign w:val="center"/>
          </w:tcPr>
          <w:p w14:paraId="062AA0AF" w14:textId="77777777" w:rsidR="00775B2B" w:rsidRDefault="00000000">
            <w:pPr>
              <w:pStyle w:val="Affffffffffffffffffffffffffffffffffffffffffffff5"/>
              <w:rPr>
                <w:kern w:val="2"/>
                <w:sz w:val="21"/>
                <w:szCs w:val="21"/>
                <w:lang w:val="zh-CN"/>
              </w:rPr>
            </w:pPr>
            <w:r>
              <w:rPr>
                <w:rFonts w:hint="eastAsia"/>
                <w:kern w:val="2"/>
                <w:sz w:val="21"/>
                <w:szCs w:val="21"/>
                <w:lang w:val="zh-CN"/>
              </w:rPr>
              <w:t>14</w:t>
            </w:r>
          </w:p>
        </w:tc>
        <w:tc>
          <w:tcPr>
            <w:tcW w:w="1150" w:type="pct"/>
            <w:vAlign w:val="center"/>
          </w:tcPr>
          <w:p w14:paraId="2C62FA78" w14:textId="77777777" w:rsidR="00775B2B" w:rsidRDefault="00000000">
            <w:pPr>
              <w:pStyle w:val="Affffffffffffffffffffffffffffffffffffffffffffff5"/>
              <w:rPr>
                <w:kern w:val="2"/>
                <w:sz w:val="21"/>
                <w:szCs w:val="21"/>
                <w:lang w:val="zh-CN"/>
              </w:rPr>
            </w:pPr>
            <w:r>
              <w:rPr>
                <w:rFonts w:hint="eastAsia"/>
                <w:kern w:val="2"/>
                <w:sz w:val="21"/>
                <w:szCs w:val="21"/>
                <w:lang w:val="zh-CN"/>
              </w:rPr>
              <w:t>硫化物</w:t>
            </w:r>
          </w:p>
        </w:tc>
        <w:tc>
          <w:tcPr>
            <w:tcW w:w="807" w:type="pct"/>
            <w:vAlign w:val="center"/>
          </w:tcPr>
          <w:p w14:paraId="6C2F9D77" w14:textId="77777777" w:rsidR="00775B2B" w:rsidRDefault="00000000">
            <w:pPr>
              <w:pStyle w:val="Affffffffffffffffffffffffffffffffffffffffffffff5"/>
              <w:rPr>
                <w:kern w:val="2"/>
                <w:sz w:val="21"/>
                <w:szCs w:val="21"/>
                <w:lang w:val="zh-CN"/>
              </w:rPr>
            </w:pPr>
            <w:r>
              <w:rPr>
                <w:kern w:val="2"/>
                <w:sz w:val="21"/>
                <w:szCs w:val="21"/>
                <w:lang w:val="zh-CN"/>
              </w:rPr>
              <w:t>mg/L</w:t>
            </w:r>
          </w:p>
        </w:tc>
        <w:tc>
          <w:tcPr>
            <w:tcW w:w="933" w:type="pct"/>
            <w:vAlign w:val="center"/>
          </w:tcPr>
          <w:p w14:paraId="79B8D031" w14:textId="77777777" w:rsidR="00775B2B" w:rsidRDefault="00000000">
            <w:pPr>
              <w:pStyle w:val="Affffffffffffffffffffffffffffffffffffffffffffff5"/>
              <w:rPr>
                <w:kern w:val="2"/>
                <w:sz w:val="21"/>
                <w:szCs w:val="21"/>
                <w:lang w:val="zh-CN"/>
              </w:rPr>
            </w:pPr>
            <w:r>
              <w:rPr>
                <w:kern w:val="2"/>
                <w:sz w:val="21"/>
                <w:szCs w:val="21"/>
                <w:lang w:val="zh-CN"/>
              </w:rPr>
              <w:t>≤</w:t>
            </w:r>
            <w:r>
              <w:rPr>
                <w:rFonts w:hint="eastAsia"/>
                <w:kern w:val="2"/>
                <w:sz w:val="21"/>
                <w:szCs w:val="21"/>
                <w:lang w:val="zh-CN"/>
              </w:rPr>
              <w:t>0.02</w:t>
            </w:r>
          </w:p>
        </w:tc>
        <w:tc>
          <w:tcPr>
            <w:tcW w:w="1435" w:type="pct"/>
            <w:vMerge/>
            <w:vAlign w:val="center"/>
          </w:tcPr>
          <w:p w14:paraId="4217F2A5" w14:textId="77777777" w:rsidR="00775B2B" w:rsidRDefault="00775B2B">
            <w:pPr>
              <w:pStyle w:val="Affffffffffffffffffffffffffffffffffffffffffffff5"/>
              <w:rPr>
                <w:kern w:val="2"/>
                <w:sz w:val="21"/>
                <w:szCs w:val="21"/>
                <w:lang w:val="zh-CN"/>
              </w:rPr>
            </w:pPr>
          </w:p>
        </w:tc>
      </w:tr>
      <w:tr w:rsidR="00775B2B" w14:paraId="6DC80F97" w14:textId="77777777" w:rsidTr="006B4C92">
        <w:trPr>
          <w:trHeight w:val="284"/>
          <w:jc w:val="center"/>
        </w:trPr>
        <w:tc>
          <w:tcPr>
            <w:tcW w:w="675" w:type="pct"/>
            <w:vAlign w:val="center"/>
          </w:tcPr>
          <w:p w14:paraId="29B30F01" w14:textId="77777777" w:rsidR="00775B2B" w:rsidRDefault="00000000">
            <w:pPr>
              <w:pStyle w:val="Affffffffffffffffffffffffffffffffffffffffffffff5"/>
              <w:rPr>
                <w:kern w:val="2"/>
                <w:sz w:val="21"/>
                <w:szCs w:val="21"/>
                <w:lang w:val="zh-CN"/>
              </w:rPr>
            </w:pPr>
            <w:r>
              <w:rPr>
                <w:rFonts w:hint="eastAsia"/>
                <w:kern w:val="2"/>
                <w:sz w:val="21"/>
                <w:szCs w:val="21"/>
                <w:lang w:val="zh-CN"/>
              </w:rPr>
              <w:t>15</w:t>
            </w:r>
          </w:p>
        </w:tc>
        <w:tc>
          <w:tcPr>
            <w:tcW w:w="1150" w:type="pct"/>
            <w:vAlign w:val="center"/>
          </w:tcPr>
          <w:p w14:paraId="5553724D" w14:textId="77777777" w:rsidR="00775B2B" w:rsidRDefault="00000000">
            <w:pPr>
              <w:pStyle w:val="Affffffffffffffffffffffffffffffffffffffffffffff5"/>
              <w:rPr>
                <w:kern w:val="2"/>
                <w:sz w:val="21"/>
                <w:szCs w:val="21"/>
                <w:lang w:val="zh-CN"/>
              </w:rPr>
            </w:pPr>
            <w:r>
              <w:rPr>
                <w:rFonts w:hint="eastAsia"/>
                <w:kern w:val="2"/>
                <w:sz w:val="21"/>
                <w:szCs w:val="21"/>
                <w:lang w:val="zh-CN"/>
              </w:rPr>
              <w:t>总大肠菌群</w:t>
            </w:r>
          </w:p>
        </w:tc>
        <w:tc>
          <w:tcPr>
            <w:tcW w:w="807" w:type="pct"/>
            <w:vAlign w:val="center"/>
          </w:tcPr>
          <w:p w14:paraId="7D54E51C" w14:textId="77777777" w:rsidR="00775B2B" w:rsidRDefault="00000000">
            <w:pPr>
              <w:pStyle w:val="Affffffffffffffffffffffffffffffffffffffffffffff5"/>
              <w:rPr>
                <w:kern w:val="2"/>
                <w:sz w:val="21"/>
                <w:szCs w:val="21"/>
                <w:lang w:val="zh-CN"/>
              </w:rPr>
            </w:pPr>
            <w:r>
              <w:rPr>
                <w:rFonts w:hint="eastAsia"/>
                <w:kern w:val="2"/>
                <w:sz w:val="21"/>
                <w:szCs w:val="21"/>
                <w:lang w:val="zh-CN"/>
              </w:rPr>
              <w:t>MPN/100mL</w:t>
            </w:r>
          </w:p>
        </w:tc>
        <w:tc>
          <w:tcPr>
            <w:tcW w:w="933" w:type="pct"/>
            <w:vAlign w:val="center"/>
          </w:tcPr>
          <w:p w14:paraId="3CE66E04" w14:textId="77777777" w:rsidR="00775B2B" w:rsidRDefault="00000000">
            <w:pPr>
              <w:pStyle w:val="Affffffffffffffffffffffffffffffffffffffffffffff5"/>
              <w:rPr>
                <w:kern w:val="2"/>
                <w:sz w:val="21"/>
                <w:szCs w:val="21"/>
                <w:lang w:val="zh-CN"/>
              </w:rPr>
            </w:pPr>
            <w:r>
              <w:rPr>
                <w:kern w:val="2"/>
                <w:sz w:val="21"/>
                <w:szCs w:val="21"/>
                <w:lang w:val="zh-CN"/>
              </w:rPr>
              <w:t>≤</w:t>
            </w:r>
            <w:r>
              <w:rPr>
                <w:rFonts w:hint="eastAsia"/>
                <w:kern w:val="2"/>
                <w:sz w:val="21"/>
                <w:szCs w:val="21"/>
                <w:lang w:val="zh-CN"/>
              </w:rPr>
              <w:t>3</w:t>
            </w:r>
            <w:r>
              <w:rPr>
                <w:kern w:val="2"/>
                <w:sz w:val="21"/>
                <w:szCs w:val="21"/>
                <w:lang w:val="zh-CN"/>
              </w:rPr>
              <w:t>.0</w:t>
            </w:r>
          </w:p>
        </w:tc>
        <w:tc>
          <w:tcPr>
            <w:tcW w:w="1435" w:type="pct"/>
            <w:vMerge/>
            <w:vAlign w:val="center"/>
          </w:tcPr>
          <w:p w14:paraId="6F175941" w14:textId="77777777" w:rsidR="00775B2B" w:rsidRDefault="00775B2B">
            <w:pPr>
              <w:pStyle w:val="Affffffffffffffffffffffffffffffffffffffffffffff5"/>
              <w:rPr>
                <w:kern w:val="2"/>
                <w:sz w:val="21"/>
                <w:szCs w:val="21"/>
                <w:lang w:val="zh-CN"/>
              </w:rPr>
            </w:pPr>
          </w:p>
        </w:tc>
      </w:tr>
      <w:tr w:rsidR="00775B2B" w14:paraId="20603F63" w14:textId="77777777" w:rsidTr="006B4C92">
        <w:trPr>
          <w:trHeight w:val="284"/>
          <w:jc w:val="center"/>
        </w:trPr>
        <w:tc>
          <w:tcPr>
            <w:tcW w:w="675" w:type="pct"/>
            <w:vAlign w:val="center"/>
          </w:tcPr>
          <w:p w14:paraId="2F0B1329" w14:textId="77777777" w:rsidR="00775B2B" w:rsidRDefault="00000000">
            <w:pPr>
              <w:pStyle w:val="Affffffffffffffffffffffffffffffffffffffffffffff5"/>
              <w:rPr>
                <w:kern w:val="2"/>
                <w:sz w:val="21"/>
                <w:szCs w:val="21"/>
                <w:lang w:val="zh-CN"/>
              </w:rPr>
            </w:pPr>
            <w:r>
              <w:rPr>
                <w:rFonts w:hint="eastAsia"/>
                <w:kern w:val="2"/>
                <w:sz w:val="21"/>
                <w:szCs w:val="21"/>
                <w:lang w:val="zh-CN"/>
              </w:rPr>
              <w:t>16</w:t>
            </w:r>
          </w:p>
        </w:tc>
        <w:tc>
          <w:tcPr>
            <w:tcW w:w="1150" w:type="pct"/>
            <w:vAlign w:val="center"/>
          </w:tcPr>
          <w:p w14:paraId="56EAD6BF" w14:textId="77777777" w:rsidR="00775B2B" w:rsidRDefault="00000000">
            <w:pPr>
              <w:pStyle w:val="Affffffffffffffffffffffffffffffffffffffffffffff5"/>
              <w:rPr>
                <w:kern w:val="2"/>
                <w:sz w:val="21"/>
                <w:szCs w:val="21"/>
                <w:lang w:val="zh-CN"/>
              </w:rPr>
            </w:pPr>
            <w:r>
              <w:rPr>
                <w:rFonts w:hint="eastAsia"/>
                <w:kern w:val="2"/>
                <w:sz w:val="21"/>
                <w:szCs w:val="21"/>
                <w:lang w:val="zh-CN"/>
              </w:rPr>
              <w:t>菌落总数</w:t>
            </w:r>
          </w:p>
        </w:tc>
        <w:tc>
          <w:tcPr>
            <w:tcW w:w="807" w:type="pct"/>
            <w:vAlign w:val="center"/>
          </w:tcPr>
          <w:p w14:paraId="0A3D48D6" w14:textId="77777777" w:rsidR="00775B2B" w:rsidRDefault="00000000">
            <w:pPr>
              <w:pStyle w:val="Affffffffffffffffffffffffffffffffffffffffffffff5"/>
              <w:rPr>
                <w:kern w:val="2"/>
                <w:sz w:val="21"/>
                <w:szCs w:val="21"/>
                <w:lang w:val="zh-CN"/>
              </w:rPr>
            </w:pPr>
            <w:r>
              <w:rPr>
                <w:rFonts w:hint="eastAsia"/>
                <w:kern w:val="2"/>
                <w:sz w:val="21"/>
                <w:szCs w:val="21"/>
                <w:lang w:val="zh-CN"/>
              </w:rPr>
              <w:t>CFU/mL</w:t>
            </w:r>
          </w:p>
        </w:tc>
        <w:tc>
          <w:tcPr>
            <w:tcW w:w="933" w:type="pct"/>
            <w:vAlign w:val="center"/>
          </w:tcPr>
          <w:p w14:paraId="6C1FFF59" w14:textId="77777777" w:rsidR="00775B2B" w:rsidRDefault="00000000">
            <w:pPr>
              <w:pStyle w:val="Affffffffffffffffffffffffffffffffffffffffffffff5"/>
              <w:rPr>
                <w:kern w:val="2"/>
                <w:sz w:val="21"/>
                <w:szCs w:val="21"/>
                <w:lang w:val="zh-CN"/>
              </w:rPr>
            </w:pPr>
            <w:r>
              <w:rPr>
                <w:kern w:val="2"/>
                <w:sz w:val="21"/>
                <w:szCs w:val="21"/>
                <w:lang w:val="zh-CN"/>
              </w:rPr>
              <w:t>≤</w:t>
            </w:r>
            <w:r>
              <w:rPr>
                <w:rFonts w:hint="eastAsia"/>
                <w:kern w:val="2"/>
                <w:sz w:val="21"/>
                <w:szCs w:val="21"/>
                <w:lang w:val="zh-CN"/>
              </w:rPr>
              <w:t>100</w:t>
            </w:r>
          </w:p>
        </w:tc>
        <w:tc>
          <w:tcPr>
            <w:tcW w:w="1435" w:type="pct"/>
            <w:vMerge/>
            <w:vAlign w:val="center"/>
          </w:tcPr>
          <w:p w14:paraId="2293EFB9" w14:textId="77777777" w:rsidR="00775B2B" w:rsidRDefault="00775B2B">
            <w:pPr>
              <w:pStyle w:val="Affffffffffffffffffffffffffffffffffffffffffffff5"/>
              <w:rPr>
                <w:kern w:val="2"/>
                <w:sz w:val="21"/>
                <w:szCs w:val="21"/>
                <w:lang w:val="zh-CN"/>
              </w:rPr>
            </w:pPr>
          </w:p>
        </w:tc>
      </w:tr>
      <w:tr w:rsidR="00775B2B" w14:paraId="268F6FB8" w14:textId="77777777" w:rsidTr="006B4C92">
        <w:trPr>
          <w:trHeight w:val="284"/>
          <w:jc w:val="center"/>
        </w:trPr>
        <w:tc>
          <w:tcPr>
            <w:tcW w:w="675" w:type="pct"/>
            <w:vAlign w:val="center"/>
          </w:tcPr>
          <w:p w14:paraId="276C6EC4" w14:textId="77777777" w:rsidR="00775B2B" w:rsidRDefault="00000000">
            <w:pPr>
              <w:pStyle w:val="Affffffffffffffffffffffffffffffffffffffffffffff5"/>
              <w:rPr>
                <w:kern w:val="2"/>
                <w:sz w:val="21"/>
                <w:szCs w:val="21"/>
                <w:lang w:val="zh-CN"/>
              </w:rPr>
            </w:pPr>
            <w:r>
              <w:rPr>
                <w:rFonts w:hint="eastAsia"/>
                <w:kern w:val="2"/>
                <w:sz w:val="21"/>
                <w:szCs w:val="21"/>
                <w:lang w:val="zh-CN"/>
              </w:rPr>
              <w:t>17</w:t>
            </w:r>
          </w:p>
        </w:tc>
        <w:tc>
          <w:tcPr>
            <w:tcW w:w="1150" w:type="pct"/>
            <w:vAlign w:val="center"/>
          </w:tcPr>
          <w:p w14:paraId="05E218B8" w14:textId="77777777" w:rsidR="00775B2B" w:rsidRDefault="00000000">
            <w:pPr>
              <w:pStyle w:val="Affffffffffffffffffffffffffffffffffffffffffffff5"/>
              <w:rPr>
                <w:kern w:val="2"/>
                <w:sz w:val="21"/>
                <w:szCs w:val="21"/>
                <w:lang w:val="zh-CN"/>
              </w:rPr>
            </w:pPr>
            <w:r>
              <w:rPr>
                <w:rFonts w:hint="eastAsia"/>
                <w:kern w:val="2"/>
                <w:sz w:val="21"/>
                <w:szCs w:val="21"/>
                <w:lang w:val="zh-CN"/>
              </w:rPr>
              <w:t>亚硝酸盐</w:t>
            </w:r>
          </w:p>
        </w:tc>
        <w:tc>
          <w:tcPr>
            <w:tcW w:w="807" w:type="pct"/>
            <w:vAlign w:val="center"/>
          </w:tcPr>
          <w:p w14:paraId="4DDAF135" w14:textId="77777777" w:rsidR="00775B2B" w:rsidRDefault="00000000">
            <w:pPr>
              <w:pStyle w:val="Affffffffffffffffffffffffffffffffffffffffffffff5"/>
              <w:rPr>
                <w:kern w:val="2"/>
                <w:sz w:val="21"/>
                <w:szCs w:val="21"/>
                <w:lang w:val="zh-CN"/>
              </w:rPr>
            </w:pPr>
            <w:r>
              <w:rPr>
                <w:kern w:val="2"/>
                <w:sz w:val="21"/>
                <w:szCs w:val="21"/>
                <w:lang w:val="zh-CN"/>
              </w:rPr>
              <w:t>mg/L</w:t>
            </w:r>
          </w:p>
        </w:tc>
        <w:tc>
          <w:tcPr>
            <w:tcW w:w="933" w:type="pct"/>
            <w:vAlign w:val="center"/>
          </w:tcPr>
          <w:p w14:paraId="63645817" w14:textId="77777777" w:rsidR="00775B2B" w:rsidRDefault="00000000">
            <w:pPr>
              <w:pStyle w:val="Affffffffffffffffffffffffffffffffffffffffffffff5"/>
              <w:rPr>
                <w:kern w:val="2"/>
                <w:sz w:val="21"/>
                <w:szCs w:val="21"/>
                <w:lang w:val="zh-CN"/>
              </w:rPr>
            </w:pPr>
            <w:r>
              <w:rPr>
                <w:kern w:val="2"/>
                <w:sz w:val="21"/>
                <w:szCs w:val="21"/>
                <w:lang w:val="zh-CN"/>
              </w:rPr>
              <w:t>≤1.0</w:t>
            </w:r>
          </w:p>
        </w:tc>
        <w:tc>
          <w:tcPr>
            <w:tcW w:w="1435" w:type="pct"/>
            <w:vMerge/>
            <w:vAlign w:val="center"/>
          </w:tcPr>
          <w:p w14:paraId="1B946265" w14:textId="77777777" w:rsidR="00775B2B" w:rsidRDefault="00775B2B">
            <w:pPr>
              <w:pStyle w:val="Affffffffffffffffffffffffffffffffffffffffffffff5"/>
              <w:rPr>
                <w:kern w:val="2"/>
                <w:sz w:val="21"/>
                <w:szCs w:val="21"/>
                <w:lang w:val="zh-CN"/>
              </w:rPr>
            </w:pPr>
          </w:p>
        </w:tc>
      </w:tr>
      <w:tr w:rsidR="00775B2B" w14:paraId="7F5F3F4C" w14:textId="77777777" w:rsidTr="006B4C92">
        <w:trPr>
          <w:trHeight w:val="284"/>
          <w:jc w:val="center"/>
        </w:trPr>
        <w:tc>
          <w:tcPr>
            <w:tcW w:w="675" w:type="pct"/>
            <w:vAlign w:val="center"/>
          </w:tcPr>
          <w:p w14:paraId="67BDB411" w14:textId="77777777" w:rsidR="00775B2B" w:rsidRDefault="00000000">
            <w:pPr>
              <w:pStyle w:val="Affffffffffffffffffffffffffffffffffffffffffffff5"/>
              <w:rPr>
                <w:kern w:val="2"/>
                <w:sz w:val="21"/>
                <w:szCs w:val="21"/>
                <w:lang w:val="zh-CN"/>
              </w:rPr>
            </w:pPr>
            <w:r>
              <w:rPr>
                <w:rFonts w:hint="eastAsia"/>
                <w:kern w:val="2"/>
                <w:sz w:val="21"/>
                <w:szCs w:val="21"/>
                <w:lang w:val="zh-CN"/>
              </w:rPr>
              <w:t>18</w:t>
            </w:r>
          </w:p>
        </w:tc>
        <w:tc>
          <w:tcPr>
            <w:tcW w:w="1150" w:type="pct"/>
            <w:vAlign w:val="center"/>
          </w:tcPr>
          <w:p w14:paraId="73B1E24A" w14:textId="77777777" w:rsidR="00775B2B" w:rsidRDefault="00000000">
            <w:pPr>
              <w:pStyle w:val="Affffffffffffffffffffffffffffffffffffffffffffff5"/>
              <w:rPr>
                <w:kern w:val="2"/>
                <w:sz w:val="21"/>
                <w:szCs w:val="21"/>
                <w:lang w:val="zh-CN"/>
              </w:rPr>
            </w:pPr>
            <w:r>
              <w:rPr>
                <w:rFonts w:hint="eastAsia"/>
                <w:kern w:val="2"/>
                <w:sz w:val="21"/>
                <w:szCs w:val="21"/>
                <w:lang w:val="zh-CN"/>
              </w:rPr>
              <w:t>硝酸盐</w:t>
            </w:r>
          </w:p>
        </w:tc>
        <w:tc>
          <w:tcPr>
            <w:tcW w:w="807" w:type="pct"/>
            <w:vAlign w:val="center"/>
          </w:tcPr>
          <w:p w14:paraId="0A43233A" w14:textId="77777777" w:rsidR="00775B2B" w:rsidRDefault="00000000">
            <w:pPr>
              <w:pStyle w:val="Affffffffffffffffffffffffffffffffffffffffffffff5"/>
              <w:rPr>
                <w:kern w:val="2"/>
                <w:sz w:val="21"/>
                <w:szCs w:val="21"/>
                <w:lang w:val="zh-CN"/>
              </w:rPr>
            </w:pPr>
            <w:r>
              <w:rPr>
                <w:kern w:val="2"/>
                <w:sz w:val="21"/>
                <w:szCs w:val="21"/>
                <w:lang w:val="zh-CN"/>
              </w:rPr>
              <w:t>mg/L</w:t>
            </w:r>
          </w:p>
        </w:tc>
        <w:tc>
          <w:tcPr>
            <w:tcW w:w="933" w:type="pct"/>
            <w:vAlign w:val="center"/>
          </w:tcPr>
          <w:p w14:paraId="4CAB22BD" w14:textId="77777777" w:rsidR="00775B2B" w:rsidRDefault="00000000">
            <w:pPr>
              <w:pStyle w:val="Affffffffffffffffffffffffffffffffffffffffffffff5"/>
              <w:rPr>
                <w:kern w:val="2"/>
                <w:sz w:val="21"/>
                <w:szCs w:val="21"/>
                <w:lang w:val="zh-CN"/>
              </w:rPr>
            </w:pPr>
            <w:r>
              <w:rPr>
                <w:kern w:val="2"/>
                <w:sz w:val="21"/>
                <w:szCs w:val="21"/>
                <w:lang w:val="zh-CN"/>
              </w:rPr>
              <w:t>≤</w:t>
            </w:r>
            <w:r>
              <w:rPr>
                <w:rFonts w:hint="eastAsia"/>
                <w:kern w:val="2"/>
                <w:sz w:val="21"/>
                <w:szCs w:val="21"/>
                <w:lang w:val="zh-CN"/>
              </w:rPr>
              <w:t>20</w:t>
            </w:r>
            <w:r>
              <w:rPr>
                <w:kern w:val="2"/>
                <w:sz w:val="21"/>
                <w:szCs w:val="21"/>
                <w:lang w:val="zh-CN"/>
              </w:rPr>
              <w:t>.0</w:t>
            </w:r>
          </w:p>
        </w:tc>
        <w:tc>
          <w:tcPr>
            <w:tcW w:w="1435" w:type="pct"/>
            <w:vMerge/>
            <w:vAlign w:val="center"/>
          </w:tcPr>
          <w:p w14:paraId="5C608F1D" w14:textId="77777777" w:rsidR="00775B2B" w:rsidRDefault="00775B2B">
            <w:pPr>
              <w:pStyle w:val="Affffffffffffffffffffffffffffffffffffffffffffff5"/>
              <w:rPr>
                <w:kern w:val="2"/>
                <w:sz w:val="21"/>
                <w:szCs w:val="21"/>
                <w:lang w:val="zh-CN"/>
              </w:rPr>
            </w:pPr>
          </w:p>
        </w:tc>
      </w:tr>
      <w:tr w:rsidR="00775B2B" w14:paraId="2F6A43EF" w14:textId="77777777" w:rsidTr="006B4C92">
        <w:trPr>
          <w:trHeight w:val="284"/>
          <w:jc w:val="center"/>
        </w:trPr>
        <w:tc>
          <w:tcPr>
            <w:tcW w:w="675" w:type="pct"/>
            <w:vAlign w:val="center"/>
          </w:tcPr>
          <w:p w14:paraId="040C38CE" w14:textId="77777777" w:rsidR="00775B2B" w:rsidRDefault="00000000">
            <w:pPr>
              <w:pStyle w:val="Affffffffffffffffffffffffffffffffffffffffffffff5"/>
              <w:rPr>
                <w:kern w:val="2"/>
                <w:sz w:val="21"/>
                <w:szCs w:val="21"/>
                <w:lang w:val="zh-CN"/>
              </w:rPr>
            </w:pPr>
            <w:r>
              <w:rPr>
                <w:rFonts w:hint="eastAsia"/>
                <w:kern w:val="2"/>
                <w:sz w:val="21"/>
                <w:szCs w:val="21"/>
                <w:lang w:val="zh-CN"/>
              </w:rPr>
              <w:t>19</w:t>
            </w:r>
          </w:p>
        </w:tc>
        <w:tc>
          <w:tcPr>
            <w:tcW w:w="1150" w:type="pct"/>
            <w:vAlign w:val="center"/>
          </w:tcPr>
          <w:p w14:paraId="63EBE36B" w14:textId="77777777" w:rsidR="00775B2B" w:rsidRDefault="00000000">
            <w:pPr>
              <w:pStyle w:val="Affffffffffffffffffffffffffffffffffffffffffffff5"/>
              <w:rPr>
                <w:kern w:val="2"/>
                <w:sz w:val="21"/>
                <w:szCs w:val="21"/>
                <w:lang w:val="zh-CN"/>
              </w:rPr>
            </w:pPr>
            <w:r>
              <w:rPr>
                <w:rFonts w:hint="eastAsia"/>
                <w:kern w:val="2"/>
                <w:sz w:val="21"/>
                <w:szCs w:val="21"/>
                <w:lang w:val="zh-CN"/>
              </w:rPr>
              <w:t>氰化物</w:t>
            </w:r>
          </w:p>
        </w:tc>
        <w:tc>
          <w:tcPr>
            <w:tcW w:w="807" w:type="pct"/>
            <w:vAlign w:val="center"/>
          </w:tcPr>
          <w:p w14:paraId="6B805CA1" w14:textId="77777777" w:rsidR="00775B2B" w:rsidRDefault="00000000">
            <w:pPr>
              <w:pStyle w:val="Affffffffffffffffffffffffffffffffffffffffffffff5"/>
              <w:rPr>
                <w:kern w:val="2"/>
                <w:sz w:val="21"/>
                <w:szCs w:val="21"/>
                <w:lang w:val="zh-CN"/>
              </w:rPr>
            </w:pPr>
            <w:r>
              <w:rPr>
                <w:kern w:val="2"/>
                <w:sz w:val="21"/>
                <w:szCs w:val="21"/>
                <w:lang w:val="zh-CN"/>
              </w:rPr>
              <w:t>mg/L</w:t>
            </w:r>
          </w:p>
        </w:tc>
        <w:tc>
          <w:tcPr>
            <w:tcW w:w="933" w:type="pct"/>
            <w:vAlign w:val="center"/>
          </w:tcPr>
          <w:p w14:paraId="366E87BF" w14:textId="77777777" w:rsidR="00775B2B" w:rsidRDefault="00000000">
            <w:pPr>
              <w:pStyle w:val="Affffffffffffffffffffffffffffffffffffffffffffff5"/>
              <w:rPr>
                <w:kern w:val="2"/>
                <w:sz w:val="21"/>
                <w:szCs w:val="21"/>
                <w:lang w:val="zh-CN"/>
              </w:rPr>
            </w:pPr>
            <w:r>
              <w:rPr>
                <w:kern w:val="2"/>
                <w:sz w:val="21"/>
                <w:szCs w:val="21"/>
                <w:lang w:val="zh-CN"/>
              </w:rPr>
              <w:t>≤0.</w:t>
            </w:r>
            <w:r>
              <w:rPr>
                <w:rFonts w:hint="eastAsia"/>
                <w:kern w:val="2"/>
                <w:sz w:val="21"/>
                <w:szCs w:val="21"/>
                <w:lang w:val="zh-CN"/>
              </w:rPr>
              <w:t>05</w:t>
            </w:r>
          </w:p>
        </w:tc>
        <w:tc>
          <w:tcPr>
            <w:tcW w:w="1435" w:type="pct"/>
            <w:vMerge/>
            <w:vAlign w:val="center"/>
          </w:tcPr>
          <w:p w14:paraId="495A7C95" w14:textId="77777777" w:rsidR="00775B2B" w:rsidRDefault="00775B2B">
            <w:pPr>
              <w:pStyle w:val="Affffffffffffffffffffffffffffffffffffffffffffff5"/>
              <w:rPr>
                <w:kern w:val="2"/>
                <w:sz w:val="21"/>
                <w:szCs w:val="21"/>
                <w:lang w:val="zh-CN"/>
              </w:rPr>
            </w:pPr>
          </w:p>
        </w:tc>
      </w:tr>
      <w:tr w:rsidR="00775B2B" w14:paraId="4BEC0615" w14:textId="77777777" w:rsidTr="006B4C92">
        <w:trPr>
          <w:trHeight w:val="284"/>
          <w:jc w:val="center"/>
        </w:trPr>
        <w:tc>
          <w:tcPr>
            <w:tcW w:w="675" w:type="pct"/>
            <w:vAlign w:val="center"/>
          </w:tcPr>
          <w:p w14:paraId="1ABCFF91" w14:textId="77777777" w:rsidR="00775B2B" w:rsidRDefault="00000000">
            <w:pPr>
              <w:pStyle w:val="Affffffffffffffffffffffffffffffffffffffffffffff5"/>
              <w:rPr>
                <w:kern w:val="2"/>
                <w:sz w:val="21"/>
                <w:szCs w:val="21"/>
                <w:lang w:val="zh-CN"/>
              </w:rPr>
            </w:pPr>
            <w:r>
              <w:rPr>
                <w:rFonts w:hint="eastAsia"/>
                <w:kern w:val="2"/>
                <w:sz w:val="21"/>
                <w:szCs w:val="21"/>
                <w:lang w:val="zh-CN"/>
              </w:rPr>
              <w:t>20</w:t>
            </w:r>
          </w:p>
        </w:tc>
        <w:tc>
          <w:tcPr>
            <w:tcW w:w="1150" w:type="pct"/>
            <w:vAlign w:val="center"/>
          </w:tcPr>
          <w:p w14:paraId="5FA52C0D" w14:textId="77777777" w:rsidR="00775B2B" w:rsidRDefault="00000000">
            <w:pPr>
              <w:pStyle w:val="Affffffffffffffffffffffffffffffffffffffffffffff5"/>
              <w:rPr>
                <w:kern w:val="2"/>
                <w:sz w:val="21"/>
                <w:szCs w:val="21"/>
                <w:lang w:val="zh-CN"/>
              </w:rPr>
            </w:pPr>
            <w:r>
              <w:rPr>
                <w:rFonts w:hint="eastAsia"/>
                <w:kern w:val="2"/>
                <w:sz w:val="21"/>
                <w:szCs w:val="21"/>
                <w:lang w:val="zh-CN"/>
              </w:rPr>
              <w:t>氟化物</w:t>
            </w:r>
          </w:p>
        </w:tc>
        <w:tc>
          <w:tcPr>
            <w:tcW w:w="807" w:type="pct"/>
            <w:vAlign w:val="center"/>
          </w:tcPr>
          <w:p w14:paraId="5E97C869" w14:textId="77777777" w:rsidR="00775B2B" w:rsidRDefault="00000000">
            <w:pPr>
              <w:pStyle w:val="Affffffffffffffffffffffffffffffffffffffffffffff5"/>
              <w:rPr>
                <w:kern w:val="2"/>
                <w:sz w:val="21"/>
                <w:szCs w:val="21"/>
                <w:lang w:val="zh-CN"/>
              </w:rPr>
            </w:pPr>
            <w:r>
              <w:rPr>
                <w:kern w:val="2"/>
                <w:sz w:val="21"/>
                <w:szCs w:val="21"/>
                <w:lang w:val="zh-CN"/>
              </w:rPr>
              <w:t>mg/L</w:t>
            </w:r>
          </w:p>
        </w:tc>
        <w:tc>
          <w:tcPr>
            <w:tcW w:w="933" w:type="pct"/>
            <w:vAlign w:val="center"/>
          </w:tcPr>
          <w:p w14:paraId="7FF04E3D" w14:textId="77777777" w:rsidR="00775B2B" w:rsidRDefault="00000000">
            <w:pPr>
              <w:pStyle w:val="Affffffffffffffffffffffffffffffffffffffffffffff5"/>
              <w:rPr>
                <w:kern w:val="2"/>
                <w:sz w:val="21"/>
                <w:szCs w:val="21"/>
                <w:lang w:val="zh-CN"/>
              </w:rPr>
            </w:pPr>
            <w:r>
              <w:rPr>
                <w:kern w:val="2"/>
                <w:sz w:val="21"/>
                <w:szCs w:val="21"/>
                <w:lang w:val="zh-CN"/>
              </w:rPr>
              <w:t>≤</w:t>
            </w:r>
            <w:r>
              <w:rPr>
                <w:rFonts w:hint="eastAsia"/>
                <w:kern w:val="2"/>
                <w:sz w:val="21"/>
                <w:szCs w:val="21"/>
                <w:lang w:val="zh-CN"/>
              </w:rPr>
              <w:t>1.00</w:t>
            </w:r>
          </w:p>
        </w:tc>
        <w:tc>
          <w:tcPr>
            <w:tcW w:w="1435" w:type="pct"/>
            <w:vMerge/>
            <w:vAlign w:val="center"/>
          </w:tcPr>
          <w:p w14:paraId="40F68228" w14:textId="77777777" w:rsidR="00775B2B" w:rsidRDefault="00775B2B">
            <w:pPr>
              <w:pStyle w:val="Affffffffffffffffffffffffffffffffffffffffffffff5"/>
              <w:rPr>
                <w:kern w:val="2"/>
                <w:sz w:val="21"/>
                <w:szCs w:val="21"/>
                <w:lang w:val="zh-CN"/>
              </w:rPr>
            </w:pPr>
          </w:p>
        </w:tc>
      </w:tr>
      <w:tr w:rsidR="00775B2B" w14:paraId="4ADDEA31" w14:textId="77777777" w:rsidTr="006B4C92">
        <w:trPr>
          <w:trHeight w:val="284"/>
          <w:jc w:val="center"/>
        </w:trPr>
        <w:tc>
          <w:tcPr>
            <w:tcW w:w="675" w:type="pct"/>
            <w:vAlign w:val="center"/>
          </w:tcPr>
          <w:p w14:paraId="38B22D65" w14:textId="77777777" w:rsidR="00775B2B" w:rsidRDefault="00000000">
            <w:pPr>
              <w:pStyle w:val="Affffffffffffffffffffffffffffffffffffffffffffff5"/>
              <w:rPr>
                <w:kern w:val="2"/>
                <w:sz w:val="21"/>
                <w:szCs w:val="21"/>
                <w:lang w:val="zh-CN"/>
              </w:rPr>
            </w:pPr>
            <w:r>
              <w:rPr>
                <w:rFonts w:hint="eastAsia"/>
                <w:kern w:val="2"/>
                <w:sz w:val="21"/>
                <w:szCs w:val="21"/>
                <w:lang w:val="zh-CN"/>
              </w:rPr>
              <w:t>21</w:t>
            </w:r>
          </w:p>
        </w:tc>
        <w:tc>
          <w:tcPr>
            <w:tcW w:w="1150" w:type="pct"/>
            <w:vAlign w:val="center"/>
          </w:tcPr>
          <w:p w14:paraId="26844666" w14:textId="77777777" w:rsidR="00775B2B" w:rsidRDefault="00000000">
            <w:pPr>
              <w:pStyle w:val="Affffffffffffffffffffffffffffffffffffffffffffff5"/>
              <w:rPr>
                <w:kern w:val="2"/>
                <w:sz w:val="21"/>
                <w:szCs w:val="21"/>
                <w:lang w:val="zh-CN"/>
              </w:rPr>
            </w:pPr>
            <w:r>
              <w:rPr>
                <w:rFonts w:hint="eastAsia"/>
                <w:kern w:val="2"/>
                <w:sz w:val="21"/>
                <w:szCs w:val="21"/>
                <w:lang w:val="zh-CN"/>
              </w:rPr>
              <w:t>碘化物</w:t>
            </w:r>
          </w:p>
        </w:tc>
        <w:tc>
          <w:tcPr>
            <w:tcW w:w="807" w:type="pct"/>
            <w:vAlign w:val="center"/>
          </w:tcPr>
          <w:p w14:paraId="3B8D6E34" w14:textId="77777777" w:rsidR="00775B2B" w:rsidRDefault="00000000">
            <w:pPr>
              <w:pStyle w:val="Affffffffffffffffffffffffffffffffffffffffffffff5"/>
              <w:rPr>
                <w:kern w:val="2"/>
                <w:sz w:val="21"/>
                <w:szCs w:val="21"/>
                <w:lang w:val="zh-CN"/>
              </w:rPr>
            </w:pPr>
            <w:r>
              <w:rPr>
                <w:kern w:val="2"/>
                <w:sz w:val="21"/>
                <w:szCs w:val="21"/>
                <w:lang w:val="zh-CN"/>
              </w:rPr>
              <w:t>mg/L</w:t>
            </w:r>
          </w:p>
        </w:tc>
        <w:tc>
          <w:tcPr>
            <w:tcW w:w="933" w:type="pct"/>
            <w:vAlign w:val="center"/>
          </w:tcPr>
          <w:p w14:paraId="3BC98EBE" w14:textId="77777777" w:rsidR="00775B2B" w:rsidRDefault="00000000">
            <w:pPr>
              <w:pStyle w:val="Affffffffffffffffffffffffffffffffffffffffffffff5"/>
              <w:rPr>
                <w:kern w:val="2"/>
                <w:sz w:val="21"/>
                <w:szCs w:val="21"/>
                <w:lang w:val="zh-CN"/>
              </w:rPr>
            </w:pPr>
            <w:r>
              <w:rPr>
                <w:kern w:val="2"/>
                <w:sz w:val="21"/>
                <w:szCs w:val="21"/>
                <w:lang w:val="zh-CN"/>
              </w:rPr>
              <w:t>≤</w:t>
            </w:r>
            <w:r>
              <w:rPr>
                <w:rFonts w:hint="eastAsia"/>
                <w:kern w:val="2"/>
                <w:sz w:val="21"/>
                <w:szCs w:val="21"/>
                <w:lang w:val="zh-CN"/>
              </w:rPr>
              <w:t>0.08</w:t>
            </w:r>
          </w:p>
        </w:tc>
        <w:tc>
          <w:tcPr>
            <w:tcW w:w="1435" w:type="pct"/>
            <w:vMerge/>
            <w:vAlign w:val="center"/>
          </w:tcPr>
          <w:p w14:paraId="3E75DE4C" w14:textId="77777777" w:rsidR="00775B2B" w:rsidRDefault="00775B2B">
            <w:pPr>
              <w:pStyle w:val="Affffffffffffffffffffffffffffffffffffffffffffff5"/>
              <w:rPr>
                <w:kern w:val="2"/>
                <w:sz w:val="21"/>
                <w:szCs w:val="21"/>
                <w:lang w:val="zh-CN"/>
              </w:rPr>
            </w:pPr>
          </w:p>
        </w:tc>
      </w:tr>
      <w:tr w:rsidR="00775B2B" w14:paraId="58563C60" w14:textId="77777777" w:rsidTr="006B4C92">
        <w:trPr>
          <w:trHeight w:val="284"/>
          <w:jc w:val="center"/>
        </w:trPr>
        <w:tc>
          <w:tcPr>
            <w:tcW w:w="675" w:type="pct"/>
            <w:vAlign w:val="center"/>
          </w:tcPr>
          <w:p w14:paraId="3E6E38CF" w14:textId="77777777" w:rsidR="00775B2B" w:rsidRDefault="00000000">
            <w:pPr>
              <w:pStyle w:val="Affffffffffffffffffffffffffffffffffffffffffffff5"/>
              <w:rPr>
                <w:kern w:val="2"/>
                <w:sz w:val="21"/>
                <w:szCs w:val="21"/>
                <w:lang w:val="zh-CN"/>
              </w:rPr>
            </w:pPr>
            <w:r>
              <w:rPr>
                <w:rFonts w:hint="eastAsia"/>
                <w:kern w:val="2"/>
                <w:sz w:val="21"/>
                <w:szCs w:val="21"/>
                <w:lang w:val="zh-CN"/>
              </w:rPr>
              <w:t>22</w:t>
            </w:r>
          </w:p>
        </w:tc>
        <w:tc>
          <w:tcPr>
            <w:tcW w:w="1150" w:type="pct"/>
            <w:vAlign w:val="center"/>
          </w:tcPr>
          <w:p w14:paraId="25864354" w14:textId="77777777" w:rsidR="00775B2B" w:rsidRDefault="00000000">
            <w:pPr>
              <w:pStyle w:val="Affffffffffffffffffffffffffffffffffffffffffffff5"/>
              <w:rPr>
                <w:kern w:val="2"/>
                <w:sz w:val="21"/>
                <w:szCs w:val="21"/>
                <w:lang w:val="zh-CN"/>
              </w:rPr>
            </w:pPr>
            <w:r>
              <w:rPr>
                <w:rFonts w:hint="eastAsia"/>
                <w:kern w:val="2"/>
                <w:sz w:val="21"/>
                <w:szCs w:val="21"/>
                <w:lang w:val="zh-CN"/>
              </w:rPr>
              <w:t>汞</w:t>
            </w:r>
          </w:p>
        </w:tc>
        <w:tc>
          <w:tcPr>
            <w:tcW w:w="807" w:type="pct"/>
            <w:vAlign w:val="center"/>
          </w:tcPr>
          <w:p w14:paraId="2AD1B719" w14:textId="77777777" w:rsidR="00775B2B" w:rsidRDefault="00000000">
            <w:pPr>
              <w:pStyle w:val="Affffffffffffffffffffffffffffffffffffffffffffff5"/>
              <w:rPr>
                <w:kern w:val="2"/>
                <w:sz w:val="21"/>
                <w:szCs w:val="21"/>
                <w:lang w:val="zh-CN"/>
              </w:rPr>
            </w:pPr>
            <w:r>
              <w:rPr>
                <w:kern w:val="2"/>
                <w:sz w:val="21"/>
                <w:szCs w:val="21"/>
                <w:lang w:val="zh-CN"/>
              </w:rPr>
              <w:t>mg/L</w:t>
            </w:r>
          </w:p>
        </w:tc>
        <w:tc>
          <w:tcPr>
            <w:tcW w:w="933" w:type="pct"/>
            <w:vAlign w:val="center"/>
          </w:tcPr>
          <w:p w14:paraId="4A69FBCB" w14:textId="77777777" w:rsidR="00775B2B" w:rsidRDefault="00000000">
            <w:pPr>
              <w:pStyle w:val="Affffffffffffffffffffffffffffffffffffffffffffff5"/>
              <w:rPr>
                <w:kern w:val="2"/>
                <w:sz w:val="21"/>
                <w:szCs w:val="21"/>
                <w:lang w:val="zh-CN"/>
              </w:rPr>
            </w:pPr>
            <w:r>
              <w:rPr>
                <w:kern w:val="2"/>
                <w:sz w:val="21"/>
                <w:szCs w:val="21"/>
                <w:lang w:val="zh-CN"/>
              </w:rPr>
              <w:t>≤0.001</w:t>
            </w:r>
          </w:p>
        </w:tc>
        <w:tc>
          <w:tcPr>
            <w:tcW w:w="1435" w:type="pct"/>
            <w:vMerge/>
            <w:vAlign w:val="center"/>
          </w:tcPr>
          <w:p w14:paraId="5EED800C" w14:textId="77777777" w:rsidR="00775B2B" w:rsidRDefault="00775B2B">
            <w:pPr>
              <w:pStyle w:val="Affffffffffffffffffffffffffffffffffffffffffffff5"/>
              <w:rPr>
                <w:kern w:val="2"/>
                <w:sz w:val="21"/>
                <w:szCs w:val="21"/>
                <w:lang w:val="zh-CN"/>
              </w:rPr>
            </w:pPr>
          </w:p>
        </w:tc>
      </w:tr>
      <w:tr w:rsidR="00775B2B" w14:paraId="1B0FB127" w14:textId="77777777" w:rsidTr="006B4C92">
        <w:trPr>
          <w:trHeight w:val="284"/>
          <w:jc w:val="center"/>
        </w:trPr>
        <w:tc>
          <w:tcPr>
            <w:tcW w:w="675" w:type="pct"/>
            <w:vAlign w:val="center"/>
          </w:tcPr>
          <w:p w14:paraId="7F571DEA" w14:textId="77777777" w:rsidR="00775B2B" w:rsidRDefault="00000000">
            <w:pPr>
              <w:pStyle w:val="Affffffffffffffffffffffffffffffffffffffffffffff5"/>
              <w:rPr>
                <w:kern w:val="2"/>
                <w:sz w:val="21"/>
                <w:szCs w:val="21"/>
                <w:lang w:val="zh-CN"/>
              </w:rPr>
            </w:pPr>
            <w:r>
              <w:rPr>
                <w:rFonts w:hint="eastAsia"/>
                <w:kern w:val="2"/>
                <w:sz w:val="21"/>
                <w:szCs w:val="21"/>
                <w:lang w:val="zh-CN"/>
              </w:rPr>
              <w:t>23</w:t>
            </w:r>
          </w:p>
        </w:tc>
        <w:tc>
          <w:tcPr>
            <w:tcW w:w="1150" w:type="pct"/>
            <w:vAlign w:val="center"/>
          </w:tcPr>
          <w:p w14:paraId="4C23A18D" w14:textId="77777777" w:rsidR="00775B2B" w:rsidRDefault="00000000">
            <w:pPr>
              <w:pStyle w:val="Affffffffffffffffffffffffffffffffffffffffffffff5"/>
              <w:rPr>
                <w:kern w:val="2"/>
                <w:sz w:val="21"/>
                <w:szCs w:val="21"/>
                <w:lang w:val="zh-CN"/>
              </w:rPr>
            </w:pPr>
            <w:r>
              <w:rPr>
                <w:rFonts w:hint="eastAsia"/>
                <w:kern w:val="2"/>
                <w:sz w:val="21"/>
                <w:szCs w:val="21"/>
                <w:lang w:val="zh-CN"/>
              </w:rPr>
              <w:t>砷</w:t>
            </w:r>
          </w:p>
        </w:tc>
        <w:tc>
          <w:tcPr>
            <w:tcW w:w="807" w:type="pct"/>
            <w:vAlign w:val="center"/>
          </w:tcPr>
          <w:p w14:paraId="0DF98EB2" w14:textId="77777777" w:rsidR="00775B2B" w:rsidRDefault="00000000">
            <w:pPr>
              <w:pStyle w:val="Affffffffffffffffffffffffffffffffffffffffffffff5"/>
              <w:rPr>
                <w:kern w:val="2"/>
                <w:sz w:val="21"/>
                <w:szCs w:val="21"/>
                <w:lang w:val="zh-CN"/>
              </w:rPr>
            </w:pPr>
            <w:r>
              <w:rPr>
                <w:kern w:val="2"/>
                <w:sz w:val="21"/>
                <w:szCs w:val="21"/>
                <w:lang w:val="zh-CN"/>
              </w:rPr>
              <w:t>mg/L</w:t>
            </w:r>
          </w:p>
        </w:tc>
        <w:tc>
          <w:tcPr>
            <w:tcW w:w="933" w:type="pct"/>
            <w:vAlign w:val="center"/>
          </w:tcPr>
          <w:p w14:paraId="39E3E86E" w14:textId="77777777" w:rsidR="00775B2B" w:rsidRDefault="00000000">
            <w:pPr>
              <w:pStyle w:val="Affffffffffffffffffffffffffffffffffffffffffffff5"/>
              <w:rPr>
                <w:kern w:val="2"/>
                <w:sz w:val="21"/>
                <w:szCs w:val="21"/>
                <w:lang w:val="zh-CN"/>
              </w:rPr>
            </w:pPr>
            <w:r>
              <w:rPr>
                <w:kern w:val="2"/>
                <w:sz w:val="21"/>
                <w:szCs w:val="21"/>
                <w:lang w:val="zh-CN"/>
              </w:rPr>
              <w:t>≤0.0</w:t>
            </w:r>
            <w:r>
              <w:rPr>
                <w:rFonts w:hint="eastAsia"/>
                <w:kern w:val="2"/>
                <w:sz w:val="21"/>
                <w:szCs w:val="21"/>
                <w:lang w:val="zh-CN"/>
              </w:rPr>
              <w:t>1</w:t>
            </w:r>
          </w:p>
        </w:tc>
        <w:tc>
          <w:tcPr>
            <w:tcW w:w="1435" w:type="pct"/>
            <w:vMerge/>
            <w:vAlign w:val="center"/>
          </w:tcPr>
          <w:p w14:paraId="77588C6A" w14:textId="77777777" w:rsidR="00775B2B" w:rsidRDefault="00775B2B">
            <w:pPr>
              <w:pStyle w:val="Affffffffffffffffffffffffffffffffffffffffffffff5"/>
              <w:rPr>
                <w:kern w:val="2"/>
                <w:sz w:val="21"/>
                <w:szCs w:val="21"/>
                <w:lang w:val="zh-CN"/>
              </w:rPr>
            </w:pPr>
          </w:p>
        </w:tc>
      </w:tr>
      <w:tr w:rsidR="00775B2B" w14:paraId="42FF31E0" w14:textId="77777777" w:rsidTr="006B4C92">
        <w:trPr>
          <w:trHeight w:val="284"/>
          <w:jc w:val="center"/>
        </w:trPr>
        <w:tc>
          <w:tcPr>
            <w:tcW w:w="675" w:type="pct"/>
            <w:vAlign w:val="center"/>
          </w:tcPr>
          <w:p w14:paraId="440BD559" w14:textId="77777777" w:rsidR="00775B2B" w:rsidRDefault="00000000">
            <w:pPr>
              <w:pStyle w:val="Affffffffffffffffffffffffffffffffffffffffffffff5"/>
              <w:rPr>
                <w:kern w:val="2"/>
                <w:sz w:val="21"/>
                <w:szCs w:val="21"/>
                <w:lang w:val="zh-CN"/>
              </w:rPr>
            </w:pPr>
            <w:r>
              <w:rPr>
                <w:rFonts w:hint="eastAsia"/>
                <w:kern w:val="2"/>
                <w:sz w:val="21"/>
                <w:szCs w:val="21"/>
                <w:lang w:val="zh-CN"/>
              </w:rPr>
              <w:t>24</w:t>
            </w:r>
          </w:p>
        </w:tc>
        <w:tc>
          <w:tcPr>
            <w:tcW w:w="1150" w:type="pct"/>
            <w:vAlign w:val="center"/>
          </w:tcPr>
          <w:p w14:paraId="1504894E" w14:textId="77777777" w:rsidR="00775B2B" w:rsidRDefault="00000000">
            <w:pPr>
              <w:pStyle w:val="Affffffffffffffffffffffffffffffffffffffffffffff5"/>
              <w:rPr>
                <w:kern w:val="2"/>
                <w:sz w:val="21"/>
                <w:szCs w:val="21"/>
                <w:lang w:val="zh-CN"/>
              </w:rPr>
            </w:pPr>
            <w:r>
              <w:rPr>
                <w:rFonts w:hint="eastAsia"/>
                <w:kern w:val="2"/>
                <w:sz w:val="21"/>
                <w:szCs w:val="21"/>
                <w:lang w:val="zh-CN"/>
              </w:rPr>
              <w:t>硒</w:t>
            </w:r>
          </w:p>
        </w:tc>
        <w:tc>
          <w:tcPr>
            <w:tcW w:w="807" w:type="pct"/>
            <w:vAlign w:val="center"/>
          </w:tcPr>
          <w:p w14:paraId="6A14443C" w14:textId="77777777" w:rsidR="00775B2B" w:rsidRDefault="00000000">
            <w:pPr>
              <w:pStyle w:val="Affffffffffffffffffffffffffffffffffffffffffffff5"/>
              <w:rPr>
                <w:kern w:val="2"/>
                <w:sz w:val="21"/>
                <w:szCs w:val="21"/>
                <w:lang w:val="zh-CN"/>
              </w:rPr>
            </w:pPr>
            <w:r>
              <w:rPr>
                <w:kern w:val="2"/>
                <w:sz w:val="21"/>
                <w:szCs w:val="21"/>
                <w:lang w:val="zh-CN"/>
              </w:rPr>
              <w:t>mg/L</w:t>
            </w:r>
          </w:p>
        </w:tc>
        <w:tc>
          <w:tcPr>
            <w:tcW w:w="933" w:type="pct"/>
            <w:vAlign w:val="center"/>
          </w:tcPr>
          <w:p w14:paraId="268A95E7" w14:textId="77777777" w:rsidR="00775B2B" w:rsidRDefault="00000000">
            <w:pPr>
              <w:pStyle w:val="Affffffffffffffffffffffffffffffffffffffffffffff5"/>
              <w:rPr>
                <w:kern w:val="2"/>
                <w:sz w:val="21"/>
                <w:szCs w:val="21"/>
                <w:lang w:val="zh-CN"/>
              </w:rPr>
            </w:pPr>
            <w:r>
              <w:rPr>
                <w:kern w:val="2"/>
                <w:sz w:val="21"/>
                <w:szCs w:val="21"/>
                <w:lang w:val="zh-CN"/>
              </w:rPr>
              <w:t>≤0.0</w:t>
            </w:r>
            <w:r>
              <w:rPr>
                <w:rFonts w:hint="eastAsia"/>
                <w:kern w:val="2"/>
                <w:sz w:val="21"/>
                <w:szCs w:val="21"/>
                <w:lang w:val="zh-CN"/>
              </w:rPr>
              <w:t>1</w:t>
            </w:r>
          </w:p>
        </w:tc>
        <w:tc>
          <w:tcPr>
            <w:tcW w:w="1435" w:type="pct"/>
            <w:vMerge/>
            <w:vAlign w:val="center"/>
          </w:tcPr>
          <w:p w14:paraId="2DA58C2C" w14:textId="77777777" w:rsidR="00775B2B" w:rsidRDefault="00775B2B">
            <w:pPr>
              <w:pStyle w:val="Affffffffffffffffffffffffffffffffffffffffffffff5"/>
              <w:rPr>
                <w:kern w:val="2"/>
                <w:sz w:val="21"/>
                <w:szCs w:val="21"/>
                <w:lang w:val="zh-CN"/>
              </w:rPr>
            </w:pPr>
          </w:p>
        </w:tc>
      </w:tr>
      <w:tr w:rsidR="00775B2B" w14:paraId="51A68221" w14:textId="77777777" w:rsidTr="006B4C92">
        <w:trPr>
          <w:trHeight w:val="284"/>
          <w:jc w:val="center"/>
        </w:trPr>
        <w:tc>
          <w:tcPr>
            <w:tcW w:w="675" w:type="pct"/>
            <w:vAlign w:val="center"/>
          </w:tcPr>
          <w:p w14:paraId="53293990" w14:textId="77777777" w:rsidR="00775B2B" w:rsidRDefault="00000000">
            <w:pPr>
              <w:pStyle w:val="Affffffffffffffffffffffffffffffffffffffffffffff5"/>
              <w:rPr>
                <w:kern w:val="2"/>
                <w:sz w:val="21"/>
                <w:szCs w:val="21"/>
                <w:lang w:val="zh-CN"/>
              </w:rPr>
            </w:pPr>
            <w:r>
              <w:rPr>
                <w:rFonts w:hint="eastAsia"/>
                <w:kern w:val="2"/>
                <w:sz w:val="21"/>
                <w:szCs w:val="21"/>
                <w:lang w:val="zh-CN"/>
              </w:rPr>
              <w:t>25</w:t>
            </w:r>
          </w:p>
        </w:tc>
        <w:tc>
          <w:tcPr>
            <w:tcW w:w="1150" w:type="pct"/>
            <w:vAlign w:val="center"/>
          </w:tcPr>
          <w:p w14:paraId="6F922552" w14:textId="77777777" w:rsidR="00775B2B" w:rsidRDefault="00000000">
            <w:pPr>
              <w:pStyle w:val="Affffffffffffffffffffffffffffffffffffffffffffff5"/>
              <w:rPr>
                <w:kern w:val="2"/>
                <w:sz w:val="21"/>
                <w:szCs w:val="21"/>
                <w:lang w:val="zh-CN"/>
              </w:rPr>
            </w:pPr>
            <w:r>
              <w:rPr>
                <w:rFonts w:hint="eastAsia"/>
                <w:kern w:val="2"/>
                <w:sz w:val="21"/>
                <w:szCs w:val="21"/>
                <w:lang w:val="zh-CN"/>
              </w:rPr>
              <w:t>镉</w:t>
            </w:r>
          </w:p>
        </w:tc>
        <w:tc>
          <w:tcPr>
            <w:tcW w:w="807" w:type="pct"/>
            <w:vAlign w:val="center"/>
          </w:tcPr>
          <w:p w14:paraId="54AEBD17" w14:textId="77777777" w:rsidR="00775B2B" w:rsidRDefault="00000000">
            <w:pPr>
              <w:pStyle w:val="Affffffffffffffffffffffffffffffffffffffffffffff5"/>
              <w:rPr>
                <w:kern w:val="2"/>
                <w:sz w:val="21"/>
                <w:szCs w:val="21"/>
                <w:lang w:val="zh-CN"/>
              </w:rPr>
            </w:pPr>
            <w:r>
              <w:rPr>
                <w:kern w:val="2"/>
                <w:sz w:val="21"/>
                <w:szCs w:val="21"/>
                <w:lang w:val="zh-CN"/>
              </w:rPr>
              <w:t>mg/L</w:t>
            </w:r>
          </w:p>
        </w:tc>
        <w:tc>
          <w:tcPr>
            <w:tcW w:w="933" w:type="pct"/>
            <w:vAlign w:val="center"/>
          </w:tcPr>
          <w:p w14:paraId="4E98F066" w14:textId="77777777" w:rsidR="00775B2B" w:rsidRDefault="00000000">
            <w:pPr>
              <w:pStyle w:val="Affffffffffffffffffffffffffffffffffffffffffffff5"/>
              <w:rPr>
                <w:kern w:val="2"/>
                <w:sz w:val="21"/>
                <w:szCs w:val="21"/>
                <w:lang w:val="zh-CN"/>
              </w:rPr>
            </w:pPr>
            <w:r>
              <w:rPr>
                <w:kern w:val="2"/>
                <w:sz w:val="21"/>
                <w:szCs w:val="21"/>
                <w:lang w:val="zh-CN"/>
              </w:rPr>
              <w:t>≤0.005</w:t>
            </w:r>
          </w:p>
        </w:tc>
        <w:tc>
          <w:tcPr>
            <w:tcW w:w="1435" w:type="pct"/>
            <w:vMerge/>
            <w:vAlign w:val="center"/>
          </w:tcPr>
          <w:p w14:paraId="5C4B591D" w14:textId="77777777" w:rsidR="00775B2B" w:rsidRDefault="00775B2B">
            <w:pPr>
              <w:pStyle w:val="Affffffffffffffffffffffffffffffffffffffffffffff5"/>
              <w:rPr>
                <w:kern w:val="2"/>
                <w:sz w:val="21"/>
                <w:szCs w:val="21"/>
                <w:lang w:val="zh-CN"/>
              </w:rPr>
            </w:pPr>
          </w:p>
        </w:tc>
      </w:tr>
      <w:tr w:rsidR="00775B2B" w14:paraId="23940603" w14:textId="77777777" w:rsidTr="006B4C92">
        <w:trPr>
          <w:trHeight w:val="284"/>
          <w:jc w:val="center"/>
        </w:trPr>
        <w:tc>
          <w:tcPr>
            <w:tcW w:w="675" w:type="pct"/>
            <w:vAlign w:val="center"/>
          </w:tcPr>
          <w:p w14:paraId="7BDB0899" w14:textId="77777777" w:rsidR="00775B2B" w:rsidRDefault="00000000">
            <w:pPr>
              <w:pStyle w:val="Affffffffffffffffffffffffffffffffffffffffffffff5"/>
              <w:rPr>
                <w:kern w:val="2"/>
                <w:sz w:val="21"/>
                <w:szCs w:val="21"/>
                <w:lang w:val="zh-CN"/>
              </w:rPr>
            </w:pPr>
            <w:r>
              <w:rPr>
                <w:rFonts w:hint="eastAsia"/>
                <w:kern w:val="2"/>
                <w:sz w:val="21"/>
                <w:szCs w:val="21"/>
                <w:lang w:val="zh-CN"/>
              </w:rPr>
              <w:t>26</w:t>
            </w:r>
          </w:p>
        </w:tc>
        <w:tc>
          <w:tcPr>
            <w:tcW w:w="1150" w:type="pct"/>
            <w:vAlign w:val="center"/>
          </w:tcPr>
          <w:p w14:paraId="1CE5C2E8" w14:textId="77777777" w:rsidR="00775B2B" w:rsidRDefault="00000000">
            <w:pPr>
              <w:pStyle w:val="Affffffffffffffffffffffffffffffffffffffffffffff5"/>
              <w:rPr>
                <w:kern w:val="2"/>
                <w:sz w:val="21"/>
                <w:szCs w:val="21"/>
                <w:lang w:val="zh-CN"/>
              </w:rPr>
            </w:pPr>
            <w:r>
              <w:rPr>
                <w:rFonts w:hint="eastAsia"/>
                <w:kern w:val="2"/>
                <w:sz w:val="21"/>
                <w:szCs w:val="21"/>
                <w:lang w:val="zh-CN"/>
              </w:rPr>
              <w:t>铬（六价）</w:t>
            </w:r>
          </w:p>
        </w:tc>
        <w:tc>
          <w:tcPr>
            <w:tcW w:w="807" w:type="pct"/>
            <w:vAlign w:val="center"/>
          </w:tcPr>
          <w:p w14:paraId="3572F25B" w14:textId="77777777" w:rsidR="00775B2B" w:rsidRDefault="00000000">
            <w:pPr>
              <w:pStyle w:val="Affffffffffffffffffffffffffffffffffffffffffffff5"/>
              <w:rPr>
                <w:kern w:val="2"/>
                <w:sz w:val="21"/>
                <w:szCs w:val="21"/>
                <w:lang w:val="zh-CN"/>
              </w:rPr>
            </w:pPr>
            <w:r>
              <w:rPr>
                <w:kern w:val="2"/>
                <w:sz w:val="21"/>
                <w:szCs w:val="21"/>
                <w:lang w:val="zh-CN"/>
              </w:rPr>
              <w:t>mg/L</w:t>
            </w:r>
          </w:p>
        </w:tc>
        <w:tc>
          <w:tcPr>
            <w:tcW w:w="933" w:type="pct"/>
            <w:vAlign w:val="center"/>
          </w:tcPr>
          <w:p w14:paraId="15C8701E" w14:textId="77777777" w:rsidR="00775B2B" w:rsidRDefault="00000000">
            <w:pPr>
              <w:pStyle w:val="Affffffffffffffffffffffffffffffffffffffffffffff5"/>
              <w:rPr>
                <w:kern w:val="2"/>
                <w:sz w:val="21"/>
                <w:szCs w:val="21"/>
                <w:lang w:val="zh-CN"/>
              </w:rPr>
            </w:pPr>
            <w:r>
              <w:rPr>
                <w:kern w:val="2"/>
                <w:sz w:val="21"/>
                <w:szCs w:val="21"/>
                <w:lang w:val="zh-CN"/>
              </w:rPr>
              <w:t>≤0.</w:t>
            </w:r>
            <w:r>
              <w:rPr>
                <w:rFonts w:hint="eastAsia"/>
                <w:kern w:val="2"/>
                <w:sz w:val="21"/>
                <w:szCs w:val="21"/>
                <w:lang w:val="zh-CN"/>
              </w:rPr>
              <w:t>05</w:t>
            </w:r>
          </w:p>
        </w:tc>
        <w:tc>
          <w:tcPr>
            <w:tcW w:w="1435" w:type="pct"/>
            <w:vMerge/>
            <w:vAlign w:val="center"/>
          </w:tcPr>
          <w:p w14:paraId="4581E752" w14:textId="77777777" w:rsidR="00775B2B" w:rsidRDefault="00775B2B">
            <w:pPr>
              <w:pStyle w:val="Affffffffffffffffffffffffffffffffffffffffffffff5"/>
              <w:rPr>
                <w:kern w:val="2"/>
                <w:sz w:val="21"/>
                <w:szCs w:val="21"/>
                <w:lang w:val="zh-CN"/>
              </w:rPr>
            </w:pPr>
          </w:p>
        </w:tc>
      </w:tr>
      <w:tr w:rsidR="00775B2B" w14:paraId="2BB5027D" w14:textId="77777777" w:rsidTr="006B4C92">
        <w:trPr>
          <w:trHeight w:val="284"/>
          <w:jc w:val="center"/>
        </w:trPr>
        <w:tc>
          <w:tcPr>
            <w:tcW w:w="675" w:type="pct"/>
            <w:vAlign w:val="center"/>
          </w:tcPr>
          <w:p w14:paraId="00B77709" w14:textId="77777777" w:rsidR="00775B2B" w:rsidRDefault="00000000">
            <w:pPr>
              <w:pStyle w:val="Affffffffffffffffffffffffffffffffffffffffffffff5"/>
              <w:rPr>
                <w:kern w:val="2"/>
                <w:sz w:val="21"/>
                <w:szCs w:val="21"/>
                <w:lang w:val="zh-CN"/>
              </w:rPr>
            </w:pPr>
            <w:r>
              <w:rPr>
                <w:rFonts w:hint="eastAsia"/>
                <w:kern w:val="2"/>
                <w:sz w:val="21"/>
                <w:szCs w:val="21"/>
                <w:lang w:val="zh-CN"/>
              </w:rPr>
              <w:t>27</w:t>
            </w:r>
          </w:p>
        </w:tc>
        <w:tc>
          <w:tcPr>
            <w:tcW w:w="1150" w:type="pct"/>
            <w:vAlign w:val="center"/>
          </w:tcPr>
          <w:p w14:paraId="195E54DC" w14:textId="77777777" w:rsidR="00775B2B" w:rsidRDefault="00000000">
            <w:pPr>
              <w:pStyle w:val="Affffffffffffffffffffffffffffffffffffffffffffff5"/>
              <w:rPr>
                <w:kern w:val="2"/>
                <w:sz w:val="21"/>
                <w:szCs w:val="21"/>
                <w:lang w:val="zh-CN"/>
              </w:rPr>
            </w:pPr>
            <w:r>
              <w:rPr>
                <w:rFonts w:hint="eastAsia"/>
                <w:kern w:val="2"/>
                <w:sz w:val="21"/>
                <w:szCs w:val="21"/>
                <w:lang w:val="zh-CN"/>
              </w:rPr>
              <w:t>铅</w:t>
            </w:r>
          </w:p>
        </w:tc>
        <w:tc>
          <w:tcPr>
            <w:tcW w:w="807" w:type="pct"/>
            <w:vAlign w:val="center"/>
          </w:tcPr>
          <w:p w14:paraId="52EA456D" w14:textId="77777777" w:rsidR="00775B2B" w:rsidRDefault="00000000">
            <w:pPr>
              <w:pStyle w:val="Affffffffffffffffffffffffffffffffffffffffffffff5"/>
              <w:rPr>
                <w:kern w:val="2"/>
                <w:sz w:val="21"/>
                <w:szCs w:val="21"/>
                <w:lang w:val="zh-CN"/>
              </w:rPr>
            </w:pPr>
            <w:r>
              <w:rPr>
                <w:kern w:val="2"/>
                <w:sz w:val="21"/>
                <w:szCs w:val="21"/>
                <w:lang w:val="zh-CN"/>
              </w:rPr>
              <w:t>mg/L</w:t>
            </w:r>
          </w:p>
        </w:tc>
        <w:tc>
          <w:tcPr>
            <w:tcW w:w="933" w:type="pct"/>
            <w:vAlign w:val="center"/>
          </w:tcPr>
          <w:p w14:paraId="00765336" w14:textId="77777777" w:rsidR="00775B2B" w:rsidRDefault="00000000">
            <w:pPr>
              <w:pStyle w:val="Affffffffffffffffffffffffffffffffffffffffffffff5"/>
              <w:rPr>
                <w:kern w:val="2"/>
                <w:sz w:val="21"/>
                <w:szCs w:val="21"/>
                <w:lang w:val="zh-CN"/>
              </w:rPr>
            </w:pPr>
            <w:r>
              <w:rPr>
                <w:kern w:val="2"/>
                <w:sz w:val="21"/>
                <w:szCs w:val="21"/>
                <w:lang w:val="zh-CN"/>
              </w:rPr>
              <w:t>≤0.</w:t>
            </w:r>
            <w:r>
              <w:rPr>
                <w:rFonts w:hint="eastAsia"/>
                <w:kern w:val="2"/>
                <w:sz w:val="21"/>
                <w:szCs w:val="21"/>
                <w:lang w:val="zh-CN"/>
              </w:rPr>
              <w:t>01</w:t>
            </w:r>
          </w:p>
        </w:tc>
        <w:tc>
          <w:tcPr>
            <w:tcW w:w="1435" w:type="pct"/>
            <w:vMerge/>
            <w:vAlign w:val="center"/>
          </w:tcPr>
          <w:p w14:paraId="5662E9ED" w14:textId="77777777" w:rsidR="00775B2B" w:rsidRDefault="00775B2B">
            <w:pPr>
              <w:pStyle w:val="Affffffffffffffffffffffffffffffffffffffffffffff5"/>
              <w:rPr>
                <w:kern w:val="2"/>
                <w:sz w:val="21"/>
                <w:szCs w:val="21"/>
                <w:lang w:val="zh-CN"/>
              </w:rPr>
            </w:pPr>
          </w:p>
        </w:tc>
      </w:tr>
      <w:tr w:rsidR="00775B2B" w14:paraId="2C34CD71" w14:textId="77777777" w:rsidTr="006B4C92">
        <w:trPr>
          <w:trHeight w:val="284"/>
          <w:jc w:val="center"/>
        </w:trPr>
        <w:tc>
          <w:tcPr>
            <w:tcW w:w="675" w:type="pct"/>
            <w:vAlign w:val="center"/>
          </w:tcPr>
          <w:p w14:paraId="5A2D4F19" w14:textId="77777777" w:rsidR="00775B2B" w:rsidRDefault="00000000">
            <w:pPr>
              <w:pStyle w:val="Affffffffffffffffffffffffffffffffffffffffffffff5"/>
              <w:rPr>
                <w:kern w:val="2"/>
                <w:sz w:val="21"/>
                <w:szCs w:val="21"/>
                <w:lang w:val="zh-CN"/>
              </w:rPr>
            </w:pPr>
            <w:r>
              <w:rPr>
                <w:rFonts w:hint="eastAsia"/>
                <w:kern w:val="2"/>
                <w:sz w:val="21"/>
                <w:szCs w:val="21"/>
                <w:lang w:val="zh-CN"/>
              </w:rPr>
              <w:t>28</w:t>
            </w:r>
          </w:p>
        </w:tc>
        <w:tc>
          <w:tcPr>
            <w:tcW w:w="1150" w:type="pct"/>
            <w:vAlign w:val="center"/>
          </w:tcPr>
          <w:p w14:paraId="17405C2F" w14:textId="77777777" w:rsidR="00775B2B" w:rsidRDefault="00000000">
            <w:pPr>
              <w:pStyle w:val="Affffffffffffffffffffffffffffffffffffffffffffff5"/>
              <w:rPr>
                <w:kern w:val="2"/>
                <w:sz w:val="21"/>
                <w:szCs w:val="21"/>
                <w:lang w:val="zh-CN"/>
              </w:rPr>
            </w:pPr>
            <w:r>
              <w:rPr>
                <w:rFonts w:hint="eastAsia"/>
                <w:kern w:val="2"/>
                <w:sz w:val="21"/>
                <w:szCs w:val="21"/>
                <w:lang w:val="zh-CN"/>
              </w:rPr>
              <w:t>苯</w:t>
            </w:r>
          </w:p>
        </w:tc>
        <w:tc>
          <w:tcPr>
            <w:tcW w:w="807" w:type="pct"/>
            <w:vAlign w:val="center"/>
          </w:tcPr>
          <w:p w14:paraId="1B1D3258" w14:textId="77777777" w:rsidR="00775B2B" w:rsidRDefault="00000000">
            <w:pPr>
              <w:pStyle w:val="Affffffffffffffffffffffffffffffffffffffffffffff5"/>
              <w:rPr>
                <w:kern w:val="2"/>
                <w:sz w:val="21"/>
                <w:szCs w:val="21"/>
                <w:lang w:val="zh-CN"/>
              </w:rPr>
            </w:pPr>
            <w:r>
              <w:rPr>
                <w:kern w:val="2"/>
                <w:sz w:val="21"/>
                <w:szCs w:val="21"/>
                <w:lang w:val="zh-CN"/>
              </w:rPr>
              <w:t>μg/L</w:t>
            </w:r>
          </w:p>
        </w:tc>
        <w:tc>
          <w:tcPr>
            <w:tcW w:w="933" w:type="pct"/>
            <w:vAlign w:val="center"/>
          </w:tcPr>
          <w:p w14:paraId="4A212772" w14:textId="77777777" w:rsidR="00775B2B" w:rsidRDefault="00000000">
            <w:pPr>
              <w:pStyle w:val="Affffffffffffffffffffffffffffffffffffffffffffff5"/>
              <w:rPr>
                <w:kern w:val="2"/>
                <w:sz w:val="21"/>
                <w:szCs w:val="21"/>
                <w:lang w:val="zh-CN"/>
              </w:rPr>
            </w:pPr>
            <w:r>
              <w:rPr>
                <w:kern w:val="2"/>
                <w:sz w:val="21"/>
                <w:szCs w:val="21"/>
                <w:lang w:val="zh-CN"/>
              </w:rPr>
              <w:t>≤</w:t>
            </w:r>
            <w:r>
              <w:rPr>
                <w:rFonts w:hint="eastAsia"/>
                <w:kern w:val="2"/>
                <w:sz w:val="21"/>
                <w:szCs w:val="21"/>
                <w:lang w:val="zh-CN"/>
              </w:rPr>
              <w:t>10.0</w:t>
            </w:r>
          </w:p>
        </w:tc>
        <w:tc>
          <w:tcPr>
            <w:tcW w:w="1435" w:type="pct"/>
            <w:vMerge/>
            <w:vAlign w:val="center"/>
          </w:tcPr>
          <w:p w14:paraId="74F31335" w14:textId="77777777" w:rsidR="00775B2B" w:rsidRDefault="00775B2B">
            <w:pPr>
              <w:pStyle w:val="Affffffffffffffffffffffffffffffffffffffffffffff5"/>
              <w:rPr>
                <w:kern w:val="2"/>
                <w:sz w:val="21"/>
                <w:szCs w:val="21"/>
                <w:lang w:val="zh-CN"/>
              </w:rPr>
            </w:pPr>
          </w:p>
        </w:tc>
      </w:tr>
      <w:tr w:rsidR="00775B2B" w14:paraId="090EE29A" w14:textId="77777777" w:rsidTr="006B4C92">
        <w:trPr>
          <w:trHeight w:val="284"/>
          <w:jc w:val="center"/>
        </w:trPr>
        <w:tc>
          <w:tcPr>
            <w:tcW w:w="675" w:type="pct"/>
            <w:vAlign w:val="center"/>
          </w:tcPr>
          <w:p w14:paraId="00BA4531" w14:textId="77777777" w:rsidR="00775B2B" w:rsidRDefault="00000000">
            <w:pPr>
              <w:pStyle w:val="Affffffffffffffffffffffffffffffffffffffffffffff5"/>
              <w:rPr>
                <w:kern w:val="2"/>
                <w:sz w:val="21"/>
                <w:szCs w:val="21"/>
                <w:lang w:val="zh-CN"/>
              </w:rPr>
            </w:pPr>
            <w:r>
              <w:rPr>
                <w:rFonts w:hint="eastAsia"/>
                <w:kern w:val="2"/>
                <w:sz w:val="21"/>
                <w:szCs w:val="21"/>
                <w:lang w:val="zh-CN"/>
              </w:rPr>
              <w:t>29</w:t>
            </w:r>
          </w:p>
        </w:tc>
        <w:tc>
          <w:tcPr>
            <w:tcW w:w="1150" w:type="pct"/>
            <w:vAlign w:val="center"/>
          </w:tcPr>
          <w:p w14:paraId="04FD13D0" w14:textId="77777777" w:rsidR="00775B2B" w:rsidRDefault="00000000">
            <w:pPr>
              <w:pStyle w:val="Affffffffffffffffffffffffffffffffffffffffffffff5"/>
              <w:rPr>
                <w:kern w:val="2"/>
                <w:sz w:val="21"/>
                <w:szCs w:val="21"/>
                <w:lang w:val="zh-CN"/>
              </w:rPr>
            </w:pPr>
            <w:r>
              <w:rPr>
                <w:rFonts w:hint="eastAsia"/>
                <w:kern w:val="2"/>
                <w:sz w:val="21"/>
                <w:szCs w:val="21"/>
                <w:lang w:val="zh-CN"/>
              </w:rPr>
              <w:t>甲苯</w:t>
            </w:r>
          </w:p>
        </w:tc>
        <w:tc>
          <w:tcPr>
            <w:tcW w:w="807" w:type="pct"/>
            <w:vAlign w:val="center"/>
          </w:tcPr>
          <w:p w14:paraId="7BEDD014" w14:textId="77777777" w:rsidR="00775B2B" w:rsidRDefault="00000000">
            <w:pPr>
              <w:pStyle w:val="Affffffffffffffffffffffffffffffffffffffffffffff5"/>
              <w:rPr>
                <w:kern w:val="2"/>
                <w:sz w:val="21"/>
                <w:szCs w:val="21"/>
                <w:lang w:val="zh-CN"/>
              </w:rPr>
            </w:pPr>
            <w:r>
              <w:rPr>
                <w:kern w:val="2"/>
                <w:sz w:val="21"/>
                <w:szCs w:val="21"/>
                <w:lang w:val="zh-CN"/>
              </w:rPr>
              <w:t>μg/L</w:t>
            </w:r>
          </w:p>
        </w:tc>
        <w:tc>
          <w:tcPr>
            <w:tcW w:w="933" w:type="pct"/>
            <w:vAlign w:val="center"/>
          </w:tcPr>
          <w:p w14:paraId="6D547978" w14:textId="77777777" w:rsidR="00775B2B" w:rsidRDefault="00000000">
            <w:pPr>
              <w:pStyle w:val="Affffffffffffffffffffffffffffffffffffffffffffff5"/>
              <w:rPr>
                <w:kern w:val="2"/>
                <w:sz w:val="21"/>
                <w:szCs w:val="21"/>
                <w:lang w:val="zh-CN"/>
              </w:rPr>
            </w:pPr>
            <w:r>
              <w:rPr>
                <w:kern w:val="2"/>
                <w:sz w:val="21"/>
                <w:szCs w:val="21"/>
                <w:lang w:val="zh-CN"/>
              </w:rPr>
              <w:t>≤</w:t>
            </w:r>
            <w:r>
              <w:rPr>
                <w:rFonts w:hint="eastAsia"/>
                <w:kern w:val="2"/>
                <w:sz w:val="21"/>
                <w:szCs w:val="21"/>
                <w:lang w:val="zh-CN"/>
              </w:rPr>
              <w:t>700</w:t>
            </w:r>
          </w:p>
        </w:tc>
        <w:tc>
          <w:tcPr>
            <w:tcW w:w="1435" w:type="pct"/>
            <w:vMerge/>
            <w:vAlign w:val="center"/>
          </w:tcPr>
          <w:p w14:paraId="5CC4E841" w14:textId="77777777" w:rsidR="00775B2B" w:rsidRDefault="00775B2B">
            <w:pPr>
              <w:pStyle w:val="Affffffffffffffffffffffffffffffffffffffffffffff5"/>
              <w:rPr>
                <w:kern w:val="2"/>
                <w:sz w:val="21"/>
                <w:szCs w:val="21"/>
                <w:lang w:val="zh-CN"/>
              </w:rPr>
            </w:pPr>
          </w:p>
        </w:tc>
      </w:tr>
      <w:tr w:rsidR="00775B2B" w14:paraId="5E386D46" w14:textId="77777777" w:rsidTr="006B4C92">
        <w:trPr>
          <w:trHeight w:val="284"/>
          <w:jc w:val="center"/>
        </w:trPr>
        <w:tc>
          <w:tcPr>
            <w:tcW w:w="675" w:type="pct"/>
            <w:vAlign w:val="center"/>
          </w:tcPr>
          <w:p w14:paraId="1B17F162" w14:textId="77777777" w:rsidR="00775B2B" w:rsidRDefault="00000000">
            <w:pPr>
              <w:pStyle w:val="Affffffffffffffffffffffffffffffffffffffffffffff5"/>
              <w:rPr>
                <w:kern w:val="2"/>
                <w:sz w:val="21"/>
                <w:szCs w:val="21"/>
                <w:lang w:val="zh-CN"/>
              </w:rPr>
            </w:pPr>
            <w:r>
              <w:rPr>
                <w:rFonts w:hint="eastAsia"/>
                <w:kern w:val="2"/>
                <w:sz w:val="21"/>
                <w:szCs w:val="21"/>
                <w:lang w:val="zh-CN"/>
              </w:rPr>
              <w:t>30</w:t>
            </w:r>
          </w:p>
        </w:tc>
        <w:tc>
          <w:tcPr>
            <w:tcW w:w="1150" w:type="pct"/>
            <w:vAlign w:val="center"/>
          </w:tcPr>
          <w:p w14:paraId="0094025D" w14:textId="77777777" w:rsidR="00775B2B" w:rsidRDefault="00000000">
            <w:pPr>
              <w:pStyle w:val="Affffffffffffffffffffffffffffffffffffffffffffff5"/>
              <w:rPr>
                <w:kern w:val="2"/>
                <w:sz w:val="21"/>
                <w:szCs w:val="21"/>
                <w:lang w:val="zh-CN"/>
              </w:rPr>
            </w:pPr>
            <w:r>
              <w:rPr>
                <w:rFonts w:hint="eastAsia"/>
                <w:kern w:val="2"/>
                <w:sz w:val="21"/>
                <w:szCs w:val="21"/>
                <w:lang w:val="zh-CN"/>
              </w:rPr>
              <w:t>石油类</w:t>
            </w:r>
          </w:p>
        </w:tc>
        <w:tc>
          <w:tcPr>
            <w:tcW w:w="807" w:type="pct"/>
            <w:vAlign w:val="center"/>
          </w:tcPr>
          <w:p w14:paraId="492B6162" w14:textId="77777777" w:rsidR="00775B2B" w:rsidRDefault="00000000">
            <w:pPr>
              <w:pStyle w:val="Affffffffffffffffffffffffffffffffffffffffffffff5"/>
              <w:rPr>
                <w:kern w:val="2"/>
                <w:sz w:val="21"/>
                <w:szCs w:val="21"/>
                <w:lang w:val="zh-CN"/>
              </w:rPr>
            </w:pPr>
            <w:r>
              <w:rPr>
                <w:kern w:val="2"/>
                <w:sz w:val="21"/>
                <w:szCs w:val="21"/>
              </w:rPr>
              <w:t>mg/L</w:t>
            </w:r>
          </w:p>
        </w:tc>
        <w:tc>
          <w:tcPr>
            <w:tcW w:w="933" w:type="pct"/>
            <w:vAlign w:val="center"/>
          </w:tcPr>
          <w:p w14:paraId="2043BDE7" w14:textId="77777777" w:rsidR="00775B2B" w:rsidRDefault="00000000">
            <w:pPr>
              <w:pStyle w:val="Affffffffffffffffffffffffffffffffffffffffffffff5"/>
              <w:rPr>
                <w:kern w:val="2"/>
                <w:sz w:val="21"/>
                <w:szCs w:val="21"/>
                <w:lang w:val="zh-CN"/>
              </w:rPr>
            </w:pPr>
            <w:r>
              <w:rPr>
                <w:kern w:val="2"/>
                <w:sz w:val="21"/>
                <w:szCs w:val="21"/>
              </w:rPr>
              <w:t>≤0.05</w:t>
            </w:r>
          </w:p>
        </w:tc>
        <w:tc>
          <w:tcPr>
            <w:tcW w:w="1435" w:type="pct"/>
            <w:vAlign w:val="center"/>
          </w:tcPr>
          <w:p w14:paraId="61D908EE" w14:textId="77777777" w:rsidR="00775B2B" w:rsidRDefault="00000000">
            <w:pPr>
              <w:pStyle w:val="Affffffffffffffffffffffffffffffffffffffffffffff5"/>
              <w:rPr>
                <w:kern w:val="2"/>
                <w:sz w:val="21"/>
                <w:szCs w:val="21"/>
                <w:lang w:val="zh-CN"/>
              </w:rPr>
            </w:pPr>
            <w:r>
              <w:rPr>
                <w:rFonts w:hint="eastAsia"/>
                <w:kern w:val="2"/>
                <w:sz w:val="21"/>
                <w:szCs w:val="21"/>
              </w:rPr>
              <w:t>《地表水环境质量标准》（</w:t>
            </w:r>
            <w:r>
              <w:rPr>
                <w:rFonts w:hint="eastAsia"/>
                <w:kern w:val="2"/>
                <w:sz w:val="21"/>
                <w:szCs w:val="21"/>
              </w:rPr>
              <w:t>GB3838-2002</w:t>
            </w:r>
            <w:r>
              <w:rPr>
                <w:rFonts w:hint="eastAsia"/>
                <w:kern w:val="2"/>
                <w:sz w:val="21"/>
                <w:szCs w:val="21"/>
              </w:rPr>
              <w:t>）中</w:t>
            </w:r>
            <w:r>
              <w:rPr>
                <w:kern w:val="2"/>
                <w:sz w:val="21"/>
                <w:szCs w:val="21"/>
              </w:rPr>
              <w:t>的</w:t>
            </w:r>
            <w:r>
              <w:rPr>
                <w:rFonts w:hint="eastAsia"/>
                <w:kern w:val="2"/>
                <w:sz w:val="21"/>
                <w:szCs w:val="21"/>
              </w:rPr>
              <w:t>Ⅲ</w:t>
            </w:r>
            <w:r>
              <w:rPr>
                <w:kern w:val="2"/>
                <w:sz w:val="21"/>
                <w:szCs w:val="21"/>
              </w:rPr>
              <w:t>类标准</w:t>
            </w:r>
          </w:p>
        </w:tc>
      </w:tr>
    </w:tbl>
    <w:p w14:paraId="35C4F5F7" w14:textId="77777777" w:rsidR="00775B2B" w:rsidRDefault="00000000">
      <w:pPr>
        <w:spacing w:line="360" w:lineRule="auto"/>
        <w:ind w:firstLine="420"/>
        <w:rPr>
          <w:sz w:val="24"/>
        </w:rPr>
      </w:pPr>
      <w:r>
        <w:rPr>
          <w:sz w:val="24"/>
        </w:rPr>
        <w:t>（</w:t>
      </w:r>
      <w:r>
        <w:rPr>
          <w:sz w:val="24"/>
        </w:rPr>
        <w:t>3</w:t>
      </w:r>
      <w:r>
        <w:rPr>
          <w:sz w:val="24"/>
        </w:rPr>
        <w:t>）声环境质量标准</w:t>
      </w:r>
    </w:p>
    <w:p w14:paraId="601CCEE8" w14:textId="77777777" w:rsidR="00775B2B" w:rsidRDefault="00000000">
      <w:pPr>
        <w:spacing w:line="360" w:lineRule="auto"/>
        <w:ind w:firstLine="420"/>
        <w:rPr>
          <w:sz w:val="24"/>
        </w:rPr>
      </w:pPr>
      <w:r>
        <w:rPr>
          <w:sz w:val="24"/>
        </w:rPr>
        <w:t>厂址区环境噪声现状执行《声环境噪声标准》（</w:t>
      </w:r>
      <w:r>
        <w:rPr>
          <w:sz w:val="24"/>
        </w:rPr>
        <w:t>GB3096-2008</w:t>
      </w:r>
      <w:r>
        <w:rPr>
          <w:sz w:val="24"/>
        </w:rPr>
        <w:t>）</w:t>
      </w:r>
      <w:r>
        <w:rPr>
          <w:sz w:val="24"/>
        </w:rPr>
        <w:t>3</w:t>
      </w:r>
      <w:r>
        <w:rPr>
          <w:sz w:val="24"/>
        </w:rPr>
        <w:t>类标准，其标准限值为昼间</w:t>
      </w:r>
      <w:r>
        <w:rPr>
          <w:sz w:val="24"/>
        </w:rPr>
        <w:t>65dB</w:t>
      </w:r>
      <w:r>
        <w:rPr>
          <w:sz w:val="24"/>
        </w:rPr>
        <w:t>（</w:t>
      </w:r>
      <w:r>
        <w:rPr>
          <w:sz w:val="24"/>
        </w:rPr>
        <w:t>A</w:t>
      </w:r>
      <w:r>
        <w:rPr>
          <w:sz w:val="24"/>
        </w:rPr>
        <w:t>），夜间</w:t>
      </w:r>
      <w:r>
        <w:rPr>
          <w:sz w:val="24"/>
        </w:rPr>
        <w:t>55dB</w:t>
      </w:r>
      <w:r>
        <w:rPr>
          <w:sz w:val="24"/>
        </w:rPr>
        <w:t>（</w:t>
      </w:r>
      <w:r>
        <w:rPr>
          <w:sz w:val="24"/>
        </w:rPr>
        <w:t>A</w:t>
      </w:r>
      <w:r>
        <w:rPr>
          <w:sz w:val="24"/>
        </w:rPr>
        <w:t>）。</w:t>
      </w:r>
    </w:p>
    <w:p w14:paraId="4C3A93BD" w14:textId="77777777" w:rsidR="00775B2B" w:rsidRDefault="00000000">
      <w:pPr>
        <w:spacing w:line="360" w:lineRule="auto"/>
        <w:ind w:firstLine="420"/>
        <w:rPr>
          <w:sz w:val="24"/>
        </w:rPr>
      </w:pPr>
      <w:r>
        <w:rPr>
          <w:sz w:val="24"/>
        </w:rPr>
        <w:t>（</w:t>
      </w:r>
      <w:r>
        <w:rPr>
          <w:sz w:val="24"/>
        </w:rPr>
        <w:t>4</w:t>
      </w:r>
      <w:r>
        <w:rPr>
          <w:sz w:val="24"/>
        </w:rPr>
        <w:t>）土壤环境</w:t>
      </w:r>
    </w:p>
    <w:p w14:paraId="7E42A45B" w14:textId="77777777" w:rsidR="00775B2B" w:rsidRDefault="00000000">
      <w:pPr>
        <w:spacing w:line="360" w:lineRule="auto"/>
        <w:ind w:firstLine="420"/>
        <w:rPr>
          <w:sz w:val="24"/>
        </w:rPr>
      </w:pPr>
      <w:r>
        <w:rPr>
          <w:sz w:val="24"/>
        </w:rPr>
        <w:t>工业用地土壤环境现状执行《土壤环境质量建设用地土壤污染风险管控标准》</w:t>
      </w:r>
      <w:r>
        <w:rPr>
          <w:sz w:val="24"/>
        </w:rPr>
        <w:t>(</w:t>
      </w:r>
      <w:r>
        <w:rPr>
          <w:sz w:val="24"/>
        </w:rPr>
        <w:t>试行</w:t>
      </w:r>
      <w:r>
        <w:rPr>
          <w:sz w:val="24"/>
        </w:rPr>
        <w:t>)(GB36600-2018)</w:t>
      </w:r>
      <w:r>
        <w:rPr>
          <w:sz w:val="24"/>
        </w:rPr>
        <w:t>中的表</w:t>
      </w:r>
      <w:r>
        <w:rPr>
          <w:sz w:val="24"/>
        </w:rPr>
        <w:t>1</w:t>
      </w:r>
      <w:r>
        <w:rPr>
          <w:sz w:val="24"/>
        </w:rPr>
        <w:t>及表</w:t>
      </w:r>
      <w:r>
        <w:rPr>
          <w:sz w:val="24"/>
        </w:rPr>
        <w:t>2</w:t>
      </w:r>
      <w:r>
        <w:rPr>
          <w:sz w:val="24"/>
        </w:rPr>
        <w:t>第二类用地土壤污染风险筛选值。检测项目及执行的质量标准，见表</w:t>
      </w:r>
      <w:r>
        <w:rPr>
          <w:sz w:val="24"/>
        </w:rPr>
        <w:t>2.4-3</w:t>
      </w:r>
      <w:r>
        <w:rPr>
          <w:sz w:val="24"/>
        </w:rPr>
        <w:t>。</w:t>
      </w:r>
    </w:p>
    <w:p w14:paraId="5DA82A12" w14:textId="4CEE3E5D" w:rsidR="00775B2B" w:rsidRDefault="00000000" w:rsidP="00652013">
      <w:pPr>
        <w:jc w:val="center"/>
        <w:rPr>
          <w:rFonts w:eastAsia="黑体"/>
          <w:sz w:val="24"/>
        </w:rPr>
      </w:pPr>
      <w:r>
        <w:rPr>
          <w:rFonts w:eastAsia="黑体"/>
          <w:sz w:val="24"/>
        </w:rPr>
        <w:t>表</w:t>
      </w:r>
      <w:r>
        <w:rPr>
          <w:rFonts w:eastAsia="黑体"/>
          <w:sz w:val="24"/>
        </w:rPr>
        <w:t xml:space="preserve">2.4-3  </w:t>
      </w:r>
      <w:r w:rsidR="00184F59">
        <w:rPr>
          <w:rFonts w:eastAsia="黑体" w:hint="eastAsia"/>
          <w:sz w:val="24"/>
        </w:rPr>
        <w:t xml:space="preserve"> </w:t>
      </w:r>
      <w:r>
        <w:rPr>
          <w:rFonts w:eastAsia="黑体"/>
          <w:sz w:val="24"/>
        </w:rPr>
        <w:t xml:space="preserve"> </w:t>
      </w:r>
      <w:bookmarkStart w:id="191" w:name="_Hlk64818185"/>
      <w:r>
        <w:rPr>
          <w:rFonts w:eastAsia="黑体"/>
          <w:sz w:val="24"/>
        </w:rPr>
        <w:t>建设用地土壤污染风险筛选值和管制值（基本项目</w:t>
      </w:r>
      <w:r>
        <w:rPr>
          <w:rFonts w:eastAsia="黑体" w:hint="eastAsia"/>
          <w:sz w:val="24"/>
        </w:rPr>
        <w:t>+</w:t>
      </w:r>
      <w:r>
        <w:rPr>
          <w:rFonts w:eastAsia="黑体" w:hint="eastAsia"/>
          <w:sz w:val="24"/>
        </w:rPr>
        <w:t>其他项目</w:t>
      </w:r>
      <w:r>
        <w:rPr>
          <w:rFonts w:eastAsia="黑体"/>
          <w:sz w:val="24"/>
        </w:rPr>
        <w:t>）</w:t>
      </w:r>
      <w:bookmarkEnd w:id="191"/>
    </w:p>
    <w:p w14:paraId="1762EDDA" w14:textId="77777777" w:rsidR="00775B2B" w:rsidRDefault="00000000">
      <w:pPr>
        <w:pStyle w:val="af5"/>
        <w:adjustRightInd w:val="0"/>
        <w:snapToGrid w:val="0"/>
        <w:spacing w:before="0"/>
        <w:jc w:val="right"/>
        <w:rPr>
          <w:rFonts w:eastAsia="黑体"/>
          <w:szCs w:val="24"/>
        </w:rPr>
      </w:pPr>
      <w:bookmarkStart w:id="192" w:name="_Hlk64818202"/>
      <w:r>
        <w:rPr>
          <w:rFonts w:eastAsia="黑体"/>
          <w:szCs w:val="24"/>
        </w:rPr>
        <w:t>单位：</w:t>
      </w:r>
      <w:r>
        <w:rPr>
          <w:rFonts w:eastAsia="黑体"/>
          <w:szCs w:val="24"/>
        </w:rPr>
        <w:t>mg/kg</w:t>
      </w:r>
      <w:bookmarkEnd w:id="192"/>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791"/>
        <w:gridCol w:w="2064"/>
        <w:gridCol w:w="1236"/>
        <w:gridCol w:w="1399"/>
        <w:gridCol w:w="1392"/>
        <w:gridCol w:w="1394"/>
      </w:tblGrid>
      <w:tr w:rsidR="00775B2B" w14:paraId="42180583" w14:textId="77777777">
        <w:trPr>
          <w:tblHeader/>
        </w:trPr>
        <w:tc>
          <w:tcPr>
            <w:tcW w:w="478" w:type="pct"/>
            <w:vMerge w:val="restart"/>
            <w:tcBorders>
              <w:top w:val="single" w:sz="12" w:space="0" w:color="auto"/>
              <w:left w:val="single" w:sz="12" w:space="0" w:color="auto"/>
              <w:bottom w:val="single" w:sz="6" w:space="0" w:color="auto"/>
              <w:right w:val="single" w:sz="6" w:space="0" w:color="auto"/>
            </w:tcBorders>
            <w:vAlign w:val="center"/>
          </w:tcPr>
          <w:p w14:paraId="494B7A98" w14:textId="77777777" w:rsidR="00775B2B" w:rsidRDefault="00000000">
            <w:pPr>
              <w:pStyle w:val="AA2"/>
              <w:rPr>
                <w:rFonts w:cs="Times New Roman"/>
                <w:szCs w:val="21"/>
              </w:rPr>
            </w:pPr>
            <w:r>
              <w:rPr>
                <w:rFonts w:cs="Times New Roman"/>
                <w:szCs w:val="21"/>
              </w:rPr>
              <w:t>序号</w:t>
            </w:r>
          </w:p>
        </w:tc>
        <w:tc>
          <w:tcPr>
            <w:tcW w:w="1247" w:type="pct"/>
            <w:vMerge w:val="restart"/>
            <w:tcBorders>
              <w:top w:val="single" w:sz="12" w:space="0" w:color="auto"/>
              <w:left w:val="single" w:sz="6" w:space="0" w:color="auto"/>
              <w:bottom w:val="single" w:sz="6" w:space="0" w:color="auto"/>
              <w:right w:val="single" w:sz="6" w:space="0" w:color="auto"/>
            </w:tcBorders>
            <w:vAlign w:val="center"/>
          </w:tcPr>
          <w:p w14:paraId="6FAAEE1C" w14:textId="77777777" w:rsidR="00775B2B" w:rsidRDefault="00000000">
            <w:pPr>
              <w:pStyle w:val="AA2"/>
              <w:rPr>
                <w:rFonts w:cs="Times New Roman"/>
                <w:szCs w:val="21"/>
              </w:rPr>
            </w:pPr>
            <w:r>
              <w:rPr>
                <w:rFonts w:cs="Times New Roman"/>
                <w:szCs w:val="21"/>
              </w:rPr>
              <w:t>污染物项目</w:t>
            </w:r>
          </w:p>
        </w:tc>
        <w:tc>
          <w:tcPr>
            <w:tcW w:w="1592" w:type="pct"/>
            <w:gridSpan w:val="2"/>
            <w:tcBorders>
              <w:top w:val="single" w:sz="12" w:space="0" w:color="auto"/>
              <w:left w:val="single" w:sz="6" w:space="0" w:color="auto"/>
              <w:bottom w:val="single" w:sz="6" w:space="0" w:color="auto"/>
              <w:right w:val="single" w:sz="6" w:space="0" w:color="auto"/>
            </w:tcBorders>
            <w:vAlign w:val="center"/>
          </w:tcPr>
          <w:p w14:paraId="0B7DA0A9" w14:textId="77777777" w:rsidR="00775B2B" w:rsidRDefault="00000000">
            <w:pPr>
              <w:pStyle w:val="AA2"/>
              <w:rPr>
                <w:rFonts w:cs="Times New Roman"/>
                <w:szCs w:val="21"/>
              </w:rPr>
            </w:pPr>
            <w:r>
              <w:rPr>
                <w:rFonts w:cs="Times New Roman"/>
                <w:szCs w:val="21"/>
              </w:rPr>
              <w:t>筛选值</w:t>
            </w:r>
          </w:p>
        </w:tc>
        <w:tc>
          <w:tcPr>
            <w:tcW w:w="1683" w:type="pct"/>
            <w:gridSpan w:val="2"/>
            <w:tcBorders>
              <w:top w:val="single" w:sz="12" w:space="0" w:color="auto"/>
              <w:left w:val="single" w:sz="6" w:space="0" w:color="auto"/>
              <w:bottom w:val="single" w:sz="6" w:space="0" w:color="auto"/>
              <w:right w:val="single" w:sz="12" w:space="0" w:color="auto"/>
            </w:tcBorders>
            <w:vAlign w:val="center"/>
          </w:tcPr>
          <w:p w14:paraId="6D8929DD" w14:textId="77777777" w:rsidR="00775B2B" w:rsidRDefault="00000000">
            <w:pPr>
              <w:pStyle w:val="AA2"/>
              <w:rPr>
                <w:rFonts w:cs="Times New Roman"/>
                <w:szCs w:val="21"/>
              </w:rPr>
            </w:pPr>
            <w:r>
              <w:rPr>
                <w:rFonts w:cs="Times New Roman"/>
                <w:szCs w:val="21"/>
              </w:rPr>
              <w:t>管制值</w:t>
            </w:r>
          </w:p>
        </w:tc>
      </w:tr>
      <w:tr w:rsidR="00775B2B" w14:paraId="534CC70B" w14:textId="77777777">
        <w:trPr>
          <w:tblHeader/>
        </w:trPr>
        <w:tc>
          <w:tcPr>
            <w:tcW w:w="0" w:type="auto"/>
            <w:vMerge/>
            <w:tcBorders>
              <w:top w:val="single" w:sz="12" w:space="0" w:color="auto"/>
              <w:left w:val="single" w:sz="12" w:space="0" w:color="auto"/>
              <w:bottom w:val="single" w:sz="6" w:space="0" w:color="auto"/>
              <w:right w:val="single" w:sz="6" w:space="0" w:color="auto"/>
            </w:tcBorders>
            <w:vAlign w:val="center"/>
          </w:tcPr>
          <w:p w14:paraId="2E9840BE" w14:textId="77777777" w:rsidR="00775B2B" w:rsidRDefault="00775B2B">
            <w:pPr>
              <w:pStyle w:val="AA2"/>
              <w:rPr>
                <w:rFonts w:cs="Times New Roman"/>
                <w:szCs w:val="21"/>
              </w:rPr>
            </w:pPr>
          </w:p>
        </w:tc>
        <w:tc>
          <w:tcPr>
            <w:tcW w:w="0" w:type="auto"/>
            <w:vMerge/>
            <w:tcBorders>
              <w:top w:val="single" w:sz="12" w:space="0" w:color="auto"/>
              <w:left w:val="single" w:sz="6" w:space="0" w:color="auto"/>
              <w:bottom w:val="single" w:sz="6" w:space="0" w:color="auto"/>
              <w:right w:val="single" w:sz="6" w:space="0" w:color="auto"/>
            </w:tcBorders>
            <w:vAlign w:val="center"/>
          </w:tcPr>
          <w:p w14:paraId="21F87DCF" w14:textId="77777777" w:rsidR="00775B2B" w:rsidRDefault="00775B2B">
            <w:pPr>
              <w:pStyle w:val="AA2"/>
              <w:rPr>
                <w:rFonts w:cs="Times New Roman"/>
                <w:szCs w:val="21"/>
              </w:rPr>
            </w:pPr>
          </w:p>
        </w:tc>
        <w:tc>
          <w:tcPr>
            <w:tcW w:w="747" w:type="pct"/>
            <w:tcBorders>
              <w:top w:val="single" w:sz="6" w:space="0" w:color="auto"/>
              <w:left w:val="single" w:sz="6" w:space="0" w:color="auto"/>
              <w:bottom w:val="single" w:sz="6" w:space="0" w:color="auto"/>
              <w:right w:val="single" w:sz="6" w:space="0" w:color="auto"/>
            </w:tcBorders>
            <w:vAlign w:val="center"/>
          </w:tcPr>
          <w:p w14:paraId="54FF3E4C" w14:textId="77777777" w:rsidR="00775B2B" w:rsidRDefault="00000000">
            <w:pPr>
              <w:pStyle w:val="AA2"/>
              <w:rPr>
                <w:rFonts w:cs="Times New Roman"/>
                <w:szCs w:val="21"/>
              </w:rPr>
            </w:pPr>
            <w:r>
              <w:rPr>
                <w:rFonts w:cs="Times New Roman"/>
                <w:szCs w:val="21"/>
              </w:rPr>
              <w:t>第一类用地</w:t>
            </w:r>
          </w:p>
        </w:tc>
        <w:tc>
          <w:tcPr>
            <w:tcW w:w="845" w:type="pct"/>
            <w:tcBorders>
              <w:top w:val="single" w:sz="6" w:space="0" w:color="auto"/>
              <w:left w:val="single" w:sz="6" w:space="0" w:color="auto"/>
              <w:bottom w:val="single" w:sz="6" w:space="0" w:color="auto"/>
              <w:right w:val="single" w:sz="6" w:space="0" w:color="auto"/>
            </w:tcBorders>
            <w:vAlign w:val="center"/>
          </w:tcPr>
          <w:p w14:paraId="5F05CA1E" w14:textId="77777777" w:rsidR="00775B2B" w:rsidRDefault="00000000">
            <w:pPr>
              <w:pStyle w:val="AA2"/>
              <w:rPr>
                <w:rFonts w:cs="Times New Roman"/>
                <w:szCs w:val="21"/>
              </w:rPr>
            </w:pPr>
            <w:r>
              <w:rPr>
                <w:rFonts w:cs="Times New Roman"/>
                <w:szCs w:val="21"/>
              </w:rPr>
              <w:t>第二类用地</w:t>
            </w:r>
          </w:p>
        </w:tc>
        <w:tc>
          <w:tcPr>
            <w:tcW w:w="841" w:type="pct"/>
            <w:tcBorders>
              <w:top w:val="single" w:sz="6" w:space="0" w:color="auto"/>
              <w:left w:val="single" w:sz="6" w:space="0" w:color="auto"/>
              <w:bottom w:val="single" w:sz="6" w:space="0" w:color="auto"/>
              <w:right w:val="single" w:sz="6" w:space="0" w:color="auto"/>
            </w:tcBorders>
            <w:vAlign w:val="center"/>
          </w:tcPr>
          <w:p w14:paraId="7C27B8F0" w14:textId="77777777" w:rsidR="00775B2B" w:rsidRDefault="00000000">
            <w:pPr>
              <w:pStyle w:val="AA2"/>
              <w:rPr>
                <w:rFonts w:cs="Times New Roman"/>
                <w:szCs w:val="21"/>
              </w:rPr>
            </w:pPr>
            <w:r>
              <w:rPr>
                <w:rFonts w:cs="Times New Roman"/>
                <w:szCs w:val="21"/>
              </w:rPr>
              <w:t>第一类用地</w:t>
            </w:r>
          </w:p>
        </w:tc>
        <w:tc>
          <w:tcPr>
            <w:tcW w:w="842" w:type="pct"/>
            <w:tcBorders>
              <w:top w:val="single" w:sz="6" w:space="0" w:color="auto"/>
              <w:left w:val="single" w:sz="6" w:space="0" w:color="auto"/>
              <w:bottom w:val="single" w:sz="6" w:space="0" w:color="auto"/>
              <w:right w:val="single" w:sz="12" w:space="0" w:color="auto"/>
            </w:tcBorders>
            <w:vAlign w:val="center"/>
          </w:tcPr>
          <w:p w14:paraId="1AEEB970" w14:textId="77777777" w:rsidR="00775B2B" w:rsidRDefault="00000000">
            <w:pPr>
              <w:pStyle w:val="AA2"/>
              <w:rPr>
                <w:rFonts w:cs="Times New Roman"/>
                <w:szCs w:val="21"/>
              </w:rPr>
            </w:pPr>
            <w:r>
              <w:rPr>
                <w:rFonts w:cs="Times New Roman"/>
                <w:szCs w:val="21"/>
              </w:rPr>
              <w:t>第二类用地</w:t>
            </w:r>
          </w:p>
        </w:tc>
      </w:tr>
      <w:tr w:rsidR="00775B2B" w14:paraId="247E70ED" w14:textId="77777777">
        <w:tc>
          <w:tcPr>
            <w:tcW w:w="5000" w:type="pct"/>
            <w:gridSpan w:val="6"/>
            <w:tcBorders>
              <w:top w:val="single" w:sz="6" w:space="0" w:color="auto"/>
              <w:left w:val="single" w:sz="12" w:space="0" w:color="auto"/>
              <w:bottom w:val="single" w:sz="6" w:space="0" w:color="auto"/>
              <w:right w:val="single" w:sz="12" w:space="0" w:color="auto"/>
            </w:tcBorders>
            <w:vAlign w:val="center"/>
          </w:tcPr>
          <w:p w14:paraId="437CC42B" w14:textId="77777777" w:rsidR="00775B2B" w:rsidRDefault="00000000">
            <w:pPr>
              <w:pStyle w:val="AA2"/>
              <w:rPr>
                <w:rFonts w:cs="Times New Roman"/>
                <w:szCs w:val="21"/>
              </w:rPr>
            </w:pPr>
            <w:r>
              <w:rPr>
                <w:rFonts w:cs="Times New Roman"/>
                <w:szCs w:val="21"/>
              </w:rPr>
              <w:t>重金属和无机物</w:t>
            </w:r>
          </w:p>
        </w:tc>
      </w:tr>
      <w:tr w:rsidR="00775B2B" w14:paraId="0F0B6AE6" w14:textId="77777777">
        <w:tc>
          <w:tcPr>
            <w:tcW w:w="478" w:type="pct"/>
            <w:tcBorders>
              <w:top w:val="single" w:sz="6" w:space="0" w:color="auto"/>
              <w:left w:val="single" w:sz="12" w:space="0" w:color="auto"/>
              <w:bottom w:val="single" w:sz="6" w:space="0" w:color="auto"/>
              <w:right w:val="single" w:sz="6" w:space="0" w:color="auto"/>
            </w:tcBorders>
            <w:vAlign w:val="center"/>
          </w:tcPr>
          <w:p w14:paraId="21BEFCA1" w14:textId="77777777" w:rsidR="00775B2B" w:rsidRDefault="00000000">
            <w:pPr>
              <w:pStyle w:val="AA2"/>
              <w:rPr>
                <w:rFonts w:cs="Times New Roman"/>
                <w:szCs w:val="21"/>
              </w:rPr>
            </w:pPr>
            <w:r>
              <w:rPr>
                <w:rFonts w:cs="Times New Roman"/>
                <w:szCs w:val="21"/>
              </w:rPr>
              <w:t>1</w:t>
            </w:r>
          </w:p>
        </w:tc>
        <w:tc>
          <w:tcPr>
            <w:tcW w:w="1247" w:type="pct"/>
            <w:tcBorders>
              <w:top w:val="single" w:sz="6" w:space="0" w:color="auto"/>
              <w:left w:val="single" w:sz="6" w:space="0" w:color="auto"/>
              <w:bottom w:val="single" w:sz="6" w:space="0" w:color="auto"/>
              <w:right w:val="single" w:sz="6" w:space="0" w:color="auto"/>
            </w:tcBorders>
            <w:vAlign w:val="center"/>
          </w:tcPr>
          <w:p w14:paraId="36EE7FBC" w14:textId="77777777" w:rsidR="00775B2B" w:rsidRDefault="00000000">
            <w:pPr>
              <w:pStyle w:val="AA2"/>
              <w:rPr>
                <w:rFonts w:cs="Times New Roman"/>
                <w:szCs w:val="21"/>
              </w:rPr>
            </w:pPr>
            <w:r>
              <w:rPr>
                <w:rFonts w:cs="Times New Roman"/>
                <w:szCs w:val="21"/>
              </w:rPr>
              <w:t>砷</w:t>
            </w:r>
          </w:p>
        </w:tc>
        <w:tc>
          <w:tcPr>
            <w:tcW w:w="747" w:type="pct"/>
            <w:tcBorders>
              <w:top w:val="single" w:sz="6" w:space="0" w:color="auto"/>
              <w:left w:val="single" w:sz="6" w:space="0" w:color="auto"/>
              <w:bottom w:val="single" w:sz="6" w:space="0" w:color="auto"/>
              <w:right w:val="single" w:sz="6" w:space="0" w:color="auto"/>
            </w:tcBorders>
            <w:vAlign w:val="center"/>
          </w:tcPr>
          <w:p w14:paraId="76A72191" w14:textId="77777777" w:rsidR="00775B2B" w:rsidRDefault="00000000">
            <w:pPr>
              <w:pStyle w:val="AA2"/>
              <w:rPr>
                <w:rFonts w:cs="Times New Roman"/>
                <w:szCs w:val="21"/>
              </w:rPr>
            </w:pPr>
            <w:r>
              <w:rPr>
                <w:rFonts w:cs="Times New Roman"/>
                <w:szCs w:val="21"/>
              </w:rPr>
              <w:t>20</w:t>
            </w:r>
          </w:p>
        </w:tc>
        <w:tc>
          <w:tcPr>
            <w:tcW w:w="845" w:type="pct"/>
            <w:tcBorders>
              <w:top w:val="single" w:sz="6" w:space="0" w:color="auto"/>
              <w:left w:val="single" w:sz="6" w:space="0" w:color="auto"/>
              <w:bottom w:val="single" w:sz="6" w:space="0" w:color="auto"/>
              <w:right w:val="single" w:sz="6" w:space="0" w:color="auto"/>
            </w:tcBorders>
            <w:vAlign w:val="center"/>
          </w:tcPr>
          <w:p w14:paraId="04BFA274" w14:textId="77777777" w:rsidR="00775B2B" w:rsidRDefault="00000000">
            <w:pPr>
              <w:pStyle w:val="AA2"/>
              <w:rPr>
                <w:rFonts w:cs="Times New Roman"/>
                <w:szCs w:val="21"/>
              </w:rPr>
            </w:pPr>
            <w:r>
              <w:rPr>
                <w:rFonts w:cs="Times New Roman"/>
                <w:szCs w:val="21"/>
              </w:rPr>
              <w:t>60</w:t>
            </w:r>
          </w:p>
        </w:tc>
        <w:tc>
          <w:tcPr>
            <w:tcW w:w="841" w:type="pct"/>
            <w:tcBorders>
              <w:top w:val="single" w:sz="6" w:space="0" w:color="auto"/>
              <w:left w:val="single" w:sz="6" w:space="0" w:color="auto"/>
              <w:bottom w:val="single" w:sz="6" w:space="0" w:color="auto"/>
              <w:right w:val="single" w:sz="6" w:space="0" w:color="auto"/>
            </w:tcBorders>
            <w:vAlign w:val="center"/>
          </w:tcPr>
          <w:p w14:paraId="46C7E979" w14:textId="77777777" w:rsidR="00775B2B" w:rsidRDefault="00000000">
            <w:pPr>
              <w:pStyle w:val="AA2"/>
              <w:rPr>
                <w:rFonts w:cs="Times New Roman"/>
                <w:szCs w:val="21"/>
              </w:rPr>
            </w:pPr>
            <w:r>
              <w:rPr>
                <w:rFonts w:cs="Times New Roman"/>
                <w:szCs w:val="21"/>
              </w:rPr>
              <w:t>120</w:t>
            </w:r>
          </w:p>
        </w:tc>
        <w:tc>
          <w:tcPr>
            <w:tcW w:w="842" w:type="pct"/>
            <w:tcBorders>
              <w:top w:val="single" w:sz="6" w:space="0" w:color="auto"/>
              <w:left w:val="single" w:sz="6" w:space="0" w:color="auto"/>
              <w:bottom w:val="single" w:sz="6" w:space="0" w:color="auto"/>
              <w:right w:val="single" w:sz="12" w:space="0" w:color="auto"/>
            </w:tcBorders>
          </w:tcPr>
          <w:p w14:paraId="7E549CAC" w14:textId="77777777" w:rsidR="00775B2B" w:rsidRDefault="00000000">
            <w:pPr>
              <w:pStyle w:val="AA2"/>
              <w:rPr>
                <w:rFonts w:cs="Times New Roman"/>
                <w:szCs w:val="21"/>
              </w:rPr>
            </w:pPr>
            <w:r>
              <w:rPr>
                <w:rFonts w:cs="Times New Roman"/>
                <w:szCs w:val="21"/>
              </w:rPr>
              <w:t>140</w:t>
            </w:r>
          </w:p>
        </w:tc>
      </w:tr>
      <w:tr w:rsidR="00775B2B" w14:paraId="22FB6626" w14:textId="77777777">
        <w:tc>
          <w:tcPr>
            <w:tcW w:w="478" w:type="pct"/>
            <w:tcBorders>
              <w:top w:val="single" w:sz="6" w:space="0" w:color="auto"/>
              <w:left w:val="single" w:sz="12" w:space="0" w:color="auto"/>
              <w:bottom w:val="single" w:sz="6" w:space="0" w:color="auto"/>
              <w:right w:val="single" w:sz="6" w:space="0" w:color="auto"/>
            </w:tcBorders>
            <w:vAlign w:val="center"/>
          </w:tcPr>
          <w:p w14:paraId="4410A922" w14:textId="77777777" w:rsidR="00775B2B" w:rsidRDefault="00000000">
            <w:pPr>
              <w:pStyle w:val="AA2"/>
              <w:rPr>
                <w:rFonts w:cs="Times New Roman"/>
                <w:szCs w:val="21"/>
              </w:rPr>
            </w:pPr>
            <w:r>
              <w:rPr>
                <w:rFonts w:cs="Times New Roman"/>
                <w:szCs w:val="21"/>
              </w:rPr>
              <w:t>2</w:t>
            </w:r>
          </w:p>
        </w:tc>
        <w:tc>
          <w:tcPr>
            <w:tcW w:w="1247" w:type="pct"/>
            <w:tcBorders>
              <w:top w:val="single" w:sz="6" w:space="0" w:color="auto"/>
              <w:left w:val="single" w:sz="6" w:space="0" w:color="auto"/>
              <w:bottom w:val="single" w:sz="6" w:space="0" w:color="auto"/>
              <w:right w:val="single" w:sz="6" w:space="0" w:color="auto"/>
            </w:tcBorders>
            <w:vAlign w:val="center"/>
          </w:tcPr>
          <w:p w14:paraId="4E35644D" w14:textId="77777777" w:rsidR="00775B2B" w:rsidRDefault="00000000">
            <w:pPr>
              <w:pStyle w:val="AA2"/>
              <w:rPr>
                <w:rFonts w:cs="Times New Roman"/>
                <w:szCs w:val="21"/>
              </w:rPr>
            </w:pPr>
            <w:r>
              <w:rPr>
                <w:rFonts w:cs="Times New Roman"/>
                <w:szCs w:val="21"/>
              </w:rPr>
              <w:t>镉</w:t>
            </w:r>
          </w:p>
        </w:tc>
        <w:tc>
          <w:tcPr>
            <w:tcW w:w="747" w:type="pct"/>
            <w:tcBorders>
              <w:top w:val="single" w:sz="6" w:space="0" w:color="auto"/>
              <w:left w:val="single" w:sz="6" w:space="0" w:color="auto"/>
              <w:bottom w:val="single" w:sz="6" w:space="0" w:color="auto"/>
              <w:right w:val="single" w:sz="6" w:space="0" w:color="auto"/>
            </w:tcBorders>
            <w:vAlign w:val="center"/>
          </w:tcPr>
          <w:p w14:paraId="7155CDD7" w14:textId="77777777" w:rsidR="00775B2B" w:rsidRDefault="00000000">
            <w:pPr>
              <w:pStyle w:val="AA2"/>
              <w:rPr>
                <w:rFonts w:cs="Times New Roman"/>
                <w:szCs w:val="21"/>
              </w:rPr>
            </w:pPr>
            <w:r>
              <w:rPr>
                <w:rFonts w:cs="Times New Roman"/>
                <w:szCs w:val="21"/>
              </w:rPr>
              <w:t>20</w:t>
            </w:r>
          </w:p>
        </w:tc>
        <w:tc>
          <w:tcPr>
            <w:tcW w:w="845" w:type="pct"/>
            <w:tcBorders>
              <w:top w:val="single" w:sz="6" w:space="0" w:color="auto"/>
              <w:left w:val="single" w:sz="6" w:space="0" w:color="auto"/>
              <w:bottom w:val="single" w:sz="6" w:space="0" w:color="auto"/>
              <w:right w:val="single" w:sz="6" w:space="0" w:color="auto"/>
            </w:tcBorders>
            <w:vAlign w:val="center"/>
          </w:tcPr>
          <w:p w14:paraId="03C69237" w14:textId="77777777" w:rsidR="00775B2B" w:rsidRDefault="00000000">
            <w:pPr>
              <w:pStyle w:val="AA2"/>
              <w:rPr>
                <w:rFonts w:cs="Times New Roman"/>
                <w:szCs w:val="21"/>
              </w:rPr>
            </w:pPr>
            <w:r>
              <w:rPr>
                <w:rFonts w:cs="Times New Roman"/>
                <w:szCs w:val="21"/>
              </w:rPr>
              <w:t>65</w:t>
            </w:r>
          </w:p>
        </w:tc>
        <w:tc>
          <w:tcPr>
            <w:tcW w:w="841" w:type="pct"/>
            <w:tcBorders>
              <w:top w:val="single" w:sz="6" w:space="0" w:color="auto"/>
              <w:left w:val="single" w:sz="6" w:space="0" w:color="auto"/>
              <w:bottom w:val="single" w:sz="6" w:space="0" w:color="auto"/>
              <w:right w:val="single" w:sz="6" w:space="0" w:color="auto"/>
            </w:tcBorders>
            <w:vAlign w:val="center"/>
          </w:tcPr>
          <w:p w14:paraId="73E40B0A" w14:textId="77777777" w:rsidR="00775B2B" w:rsidRDefault="00000000">
            <w:pPr>
              <w:pStyle w:val="AA2"/>
              <w:rPr>
                <w:rFonts w:cs="Times New Roman"/>
                <w:szCs w:val="21"/>
              </w:rPr>
            </w:pPr>
            <w:r>
              <w:rPr>
                <w:rFonts w:cs="Times New Roman"/>
                <w:szCs w:val="21"/>
              </w:rPr>
              <w:t>47</w:t>
            </w:r>
          </w:p>
        </w:tc>
        <w:tc>
          <w:tcPr>
            <w:tcW w:w="842" w:type="pct"/>
            <w:tcBorders>
              <w:top w:val="single" w:sz="6" w:space="0" w:color="auto"/>
              <w:left w:val="single" w:sz="6" w:space="0" w:color="auto"/>
              <w:bottom w:val="single" w:sz="6" w:space="0" w:color="auto"/>
              <w:right w:val="single" w:sz="12" w:space="0" w:color="auto"/>
            </w:tcBorders>
          </w:tcPr>
          <w:p w14:paraId="0E886E48" w14:textId="77777777" w:rsidR="00775B2B" w:rsidRDefault="00000000">
            <w:pPr>
              <w:pStyle w:val="AA2"/>
              <w:rPr>
                <w:rFonts w:cs="Times New Roman"/>
                <w:szCs w:val="21"/>
              </w:rPr>
            </w:pPr>
            <w:r>
              <w:rPr>
                <w:rFonts w:cs="Times New Roman"/>
                <w:szCs w:val="21"/>
              </w:rPr>
              <w:t>172</w:t>
            </w:r>
          </w:p>
        </w:tc>
      </w:tr>
      <w:tr w:rsidR="00775B2B" w14:paraId="4D3A1189" w14:textId="77777777">
        <w:tc>
          <w:tcPr>
            <w:tcW w:w="478" w:type="pct"/>
            <w:tcBorders>
              <w:top w:val="single" w:sz="6" w:space="0" w:color="auto"/>
              <w:left w:val="single" w:sz="12" w:space="0" w:color="auto"/>
              <w:bottom w:val="single" w:sz="6" w:space="0" w:color="auto"/>
              <w:right w:val="single" w:sz="6" w:space="0" w:color="auto"/>
            </w:tcBorders>
            <w:vAlign w:val="center"/>
          </w:tcPr>
          <w:p w14:paraId="218A76CE" w14:textId="77777777" w:rsidR="00775B2B" w:rsidRDefault="00000000">
            <w:pPr>
              <w:pStyle w:val="AA2"/>
              <w:rPr>
                <w:rFonts w:cs="Times New Roman"/>
                <w:szCs w:val="21"/>
              </w:rPr>
            </w:pPr>
            <w:r>
              <w:rPr>
                <w:rFonts w:cs="Times New Roman"/>
                <w:szCs w:val="21"/>
              </w:rPr>
              <w:t>3</w:t>
            </w:r>
          </w:p>
        </w:tc>
        <w:tc>
          <w:tcPr>
            <w:tcW w:w="1247" w:type="pct"/>
            <w:tcBorders>
              <w:top w:val="single" w:sz="6" w:space="0" w:color="auto"/>
              <w:left w:val="single" w:sz="6" w:space="0" w:color="auto"/>
              <w:bottom w:val="single" w:sz="6" w:space="0" w:color="auto"/>
              <w:right w:val="single" w:sz="6" w:space="0" w:color="auto"/>
            </w:tcBorders>
            <w:vAlign w:val="center"/>
          </w:tcPr>
          <w:p w14:paraId="57FC7CC0" w14:textId="77777777" w:rsidR="00775B2B" w:rsidRDefault="00000000">
            <w:pPr>
              <w:pStyle w:val="AA2"/>
              <w:rPr>
                <w:rFonts w:cs="Times New Roman"/>
                <w:szCs w:val="21"/>
              </w:rPr>
            </w:pPr>
            <w:r>
              <w:rPr>
                <w:rFonts w:cs="Times New Roman"/>
                <w:szCs w:val="21"/>
              </w:rPr>
              <w:t>铬（六价）</w:t>
            </w:r>
          </w:p>
        </w:tc>
        <w:tc>
          <w:tcPr>
            <w:tcW w:w="747" w:type="pct"/>
            <w:tcBorders>
              <w:top w:val="single" w:sz="6" w:space="0" w:color="auto"/>
              <w:left w:val="single" w:sz="6" w:space="0" w:color="auto"/>
              <w:bottom w:val="single" w:sz="6" w:space="0" w:color="auto"/>
              <w:right w:val="single" w:sz="6" w:space="0" w:color="auto"/>
            </w:tcBorders>
            <w:vAlign w:val="center"/>
          </w:tcPr>
          <w:p w14:paraId="0C4AA945" w14:textId="77777777" w:rsidR="00775B2B" w:rsidRDefault="00000000">
            <w:pPr>
              <w:pStyle w:val="AA2"/>
              <w:rPr>
                <w:rFonts w:cs="Times New Roman"/>
                <w:szCs w:val="21"/>
              </w:rPr>
            </w:pPr>
            <w:r>
              <w:rPr>
                <w:rFonts w:cs="Times New Roman"/>
                <w:szCs w:val="21"/>
              </w:rPr>
              <w:t>3.0</w:t>
            </w:r>
          </w:p>
        </w:tc>
        <w:tc>
          <w:tcPr>
            <w:tcW w:w="845" w:type="pct"/>
            <w:tcBorders>
              <w:top w:val="single" w:sz="6" w:space="0" w:color="auto"/>
              <w:left w:val="single" w:sz="6" w:space="0" w:color="auto"/>
              <w:bottom w:val="single" w:sz="6" w:space="0" w:color="auto"/>
              <w:right w:val="single" w:sz="6" w:space="0" w:color="auto"/>
            </w:tcBorders>
            <w:vAlign w:val="center"/>
          </w:tcPr>
          <w:p w14:paraId="274C758A" w14:textId="77777777" w:rsidR="00775B2B" w:rsidRDefault="00000000">
            <w:pPr>
              <w:pStyle w:val="AA2"/>
              <w:rPr>
                <w:rFonts w:cs="Times New Roman"/>
                <w:szCs w:val="21"/>
              </w:rPr>
            </w:pPr>
            <w:r>
              <w:rPr>
                <w:rFonts w:cs="Times New Roman"/>
                <w:szCs w:val="21"/>
              </w:rPr>
              <w:t>5.7</w:t>
            </w:r>
          </w:p>
        </w:tc>
        <w:tc>
          <w:tcPr>
            <w:tcW w:w="841" w:type="pct"/>
            <w:tcBorders>
              <w:top w:val="single" w:sz="6" w:space="0" w:color="auto"/>
              <w:left w:val="single" w:sz="6" w:space="0" w:color="auto"/>
              <w:bottom w:val="single" w:sz="6" w:space="0" w:color="auto"/>
              <w:right w:val="single" w:sz="6" w:space="0" w:color="auto"/>
            </w:tcBorders>
            <w:vAlign w:val="center"/>
          </w:tcPr>
          <w:p w14:paraId="3B45EED3" w14:textId="77777777" w:rsidR="00775B2B" w:rsidRDefault="00000000">
            <w:pPr>
              <w:pStyle w:val="AA2"/>
              <w:rPr>
                <w:rFonts w:cs="Times New Roman"/>
                <w:szCs w:val="21"/>
              </w:rPr>
            </w:pPr>
            <w:r>
              <w:rPr>
                <w:rFonts w:cs="Times New Roman"/>
                <w:szCs w:val="21"/>
              </w:rPr>
              <w:t>30</w:t>
            </w:r>
          </w:p>
        </w:tc>
        <w:tc>
          <w:tcPr>
            <w:tcW w:w="842" w:type="pct"/>
            <w:tcBorders>
              <w:top w:val="single" w:sz="6" w:space="0" w:color="auto"/>
              <w:left w:val="single" w:sz="6" w:space="0" w:color="auto"/>
              <w:bottom w:val="single" w:sz="6" w:space="0" w:color="auto"/>
              <w:right w:val="single" w:sz="12" w:space="0" w:color="auto"/>
            </w:tcBorders>
          </w:tcPr>
          <w:p w14:paraId="04E7D744" w14:textId="77777777" w:rsidR="00775B2B" w:rsidRDefault="00000000">
            <w:pPr>
              <w:pStyle w:val="AA2"/>
              <w:rPr>
                <w:rFonts w:cs="Times New Roman"/>
                <w:szCs w:val="21"/>
              </w:rPr>
            </w:pPr>
            <w:r>
              <w:rPr>
                <w:rFonts w:cs="Times New Roman"/>
                <w:szCs w:val="21"/>
              </w:rPr>
              <w:t>78</w:t>
            </w:r>
          </w:p>
        </w:tc>
      </w:tr>
      <w:tr w:rsidR="00775B2B" w14:paraId="6071CC57" w14:textId="77777777">
        <w:tc>
          <w:tcPr>
            <w:tcW w:w="478" w:type="pct"/>
            <w:tcBorders>
              <w:top w:val="single" w:sz="6" w:space="0" w:color="auto"/>
              <w:left w:val="single" w:sz="12" w:space="0" w:color="auto"/>
              <w:bottom w:val="single" w:sz="6" w:space="0" w:color="auto"/>
              <w:right w:val="single" w:sz="6" w:space="0" w:color="auto"/>
            </w:tcBorders>
            <w:vAlign w:val="center"/>
          </w:tcPr>
          <w:p w14:paraId="47BF99B3" w14:textId="77777777" w:rsidR="00775B2B" w:rsidRDefault="00000000">
            <w:pPr>
              <w:pStyle w:val="AA2"/>
              <w:rPr>
                <w:rFonts w:cs="Times New Roman"/>
                <w:szCs w:val="21"/>
              </w:rPr>
            </w:pPr>
            <w:r>
              <w:rPr>
                <w:rFonts w:cs="Times New Roman"/>
                <w:szCs w:val="21"/>
              </w:rPr>
              <w:t>4</w:t>
            </w:r>
          </w:p>
        </w:tc>
        <w:tc>
          <w:tcPr>
            <w:tcW w:w="1247" w:type="pct"/>
            <w:tcBorders>
              <w:top w:val="single" w:sz="6" w:space="0" w:color="auto"/>
              <w:left w:val="single" w:sz="6" w:space="0" w:color="auto"/>
              <w:bottom w:val="single" w:sz="6" w:space="0" w:color="auto"/>
              <w:right w:val="single" w:sz="6" w:space="0" w:color="auto"/>
            </w:tcBorders>
            <w:vAlign w:val="center"/>
          </w:tcPr>
          <w:p w14:paraId="1C783535" w14:textId="77777777" w:rsidR="00775B2B" w:rsidRDefault="00000000">
            <w:pPr>
              <w:pStyle w:val="AA2"/>
              <w:rPr>
                <w:rFonts w:cs="Times New Roman"/>
                <w:szCs w:val="21"/>
              </w:rPr>
            </w:pPr>
            <w:r>
              <w:rPr>
                <w:rFonts w:cs="Times New Roman"/>
                <w:szCs w:val="21"/>
              </w:rPr>
              <w:t>铜</w:t>
            </w:r>
          </w:p>
        </w:tc>
        <w:tc>
          <w:tcPr>
            <w:tcW w:w="747" w:type="pct"/>
            <w:tcBorders>
              <w:top w:val="single" w:sz="6" w:space="0" w:color="auto"/>
              <w:left w:val="single" w:sz="6" w:space="0" w:color="auto"/>
              <w:bottom w:val="single" w:sz="6" w:space="0" w:color="auto"/>
              <w:right w:val="single" w:sz="6" w:space="0" w:color="auto"/>
            </w:tcBorders>
            <w:vAlign w:val="center"/>
          </w:tcPr>
          <w:p w14:paraId="4A9DE92D" w14:textId="77777777" w:rsidR="00775B2B" w:rsidRDefault="00000000">
            <w:pPr>
              <w:pStyle w:val="AA2"/>
              <w:rPr>
                <w:rFonts w:cs="Times New Roman"/>
                <w:szCs w:val="21"/>
              </w:rPr>
            </w:pPr>
            <w:r>
              <w:rPr>
                <w:rFonts w:cs="Times New Roman"/>
                <w:szCs w:val="21"/>
              </w:rPr>
              <w:t>2000</w:t>
            </w:r>
          </w:p>
        </w:tc>
        <w:tc>
          <w:tcPr>
            <w:tcW w:w="845" w:type="pct"/>
            <w:tcBorders>
              <w:top w:val="single" w:sz="6" w:space="0" w:color="auto"/>
              <w:left w:val="single" w:sz="6" w:space="0" w:color="auto"/>
              <w:bottom w:val="single" w:sz="6" w:space="0" w:color="auto"/>
              <w:right w:val="single" w:sz="6" w:space="0" w:color="auto"/>
            </w:tcBorders>
            <w:vAlign w:val="center"/>
          </w:tcPr>
          <w:p w14:paraId="270742A9" w14:textId="77777777" w:rsidR="00775B2B" w:rsidRDefault="00000000">
            <w:pPr>
              <w:pStyle w:val="AA2"/>
              <w:rPr>
                <w:rFonts w:cs="Times New Roman"/>
                <w:szCs w:val="21"/>
              </w:rPr>
            </w:pPr>
            <w:r>
              <w:rPr>
                <w:rFonts w:cs="Times New Roman"/>
                <w:szCs w:val="21"/>
              </w:rPr>
              <w:t>18000</w:t>
            </w:r>
          </w:p>
        </w:tc>
        <w:tc>
          <w:tcPr>
            <w:tcW w:w="841" w:type="pct"/>
            <w:tcBorders>
              <w:top w:val="single" w:sz="6" w:space="0" w:color="auto"/>
              <w:left w:val="single" w:sz="6" w:space="0" w:color="auto"/>
              <w:bottom w:val="single" w:sz="6" w:space="0" w:color="auto"/>
              <w:right w:val="single" w:sz="6" w:space="0" w:color="auto"/>
            </w:tcBorders>
            <w:vAlign w:val="center"/>
          </w:tcPr>
          <w:p w14:paraId="5C9502AB" w14:textId="77777777" w:rsidR="00775B2B" w:rsidRDefault="00000000">
            <w:pPr>
              <w:pStyle w:val="AA2"/>
              <w:rPr>
                <w:rFonts w:cs="Times New Roman"/>
                <w:szCs w:val="21"/>
              </w:rPr>
            </w:pPr>
            <w:r>
              <w:rPr>
                <w:rFonts w:cs="Times New Roman"/>
                <w:szCs w:val="21"/>
              </w:rPr>
              <w:t>8000</w:t>
            </w:r>
          </w:p>
        </w:tc>
        <w:tc>
          <w:tcPr>
            <w:tcW w:w="842" w:type="pct"/>
            <w:tcBorders>
              <w:top w:val="single" w:sz="6" w:space="0" w:color="auto"/>
              <w:left w:val="single" w:sz="6" w:space="0" w:color="auto"/>
              <w:bottom w:val="single" w:sz="6" w:space="0" w:color="auto"/>
              <w:right w:val="single" w:sz="12" w:space="0" w:color="auto"/>
            </w:tcBorders>
          </w:tcPr>
          <w:p w14:paraId="5B943994" w14:textId="77777777" w:rsidR="00775B2B" w:rsidRDefault="00000000">
            <w:pPr>
              <w:pStyle w:val="AA2"/>
              <w:rPr>
                <w:rFonts w:cs="Times New Roman"/>
                <w:szCs w:val="21"/>
              </w:rPr>
            </w:pPr>
            <w:r>
              <w:rPr>
                <w:rFonts w:cs="Times New Roman"/>
                <w:szCs w:val="21"/>
              </w:rPr>
              <w:t>36000</w:t>
            </w:r>
          </w:p>
        </w:tc>
      </w:tr>
      <w:tr w:rsidR="00775B2B" w14:paraId="11E53D2E" w14:textId="77777777">
        <w:tc>
          <w:tcPr>
            <w:tcW w:w="478" w:type="pct"/>
            <w:tcBorders>
              <w:top w:val="single" w:sz="6" w:space="0" w:color="auto"/>
              <w:left w:val="single" w:sz="12" w:space="0" w:color="auto"/>
              <w:bottom w:val="single" w:sz="6" w:space="0" w:color="auto"/>
              <w:right w:val="single" w:sz="6" w:space="0" w:color="auto"/>
            </w:tcBorders>
            <w:vAlign w:val="center"/>
          </w:tcPr>
          <w:p w14:paraId="08B8FCD3" w14:textId="77777777" w:rsidR="00775B2B" w:rsidRDefault="00000000">
            <w:pPr>
              <w:pStyle w:val="AA2"/>
              <w:rPr>
                <w:rFonts w:cs="Times New Roman"/>
                <w:szCs w:val="21"/>
              </w:rPr>
            </w:pPr>
            <w:r>
              <w:rPr>
                <w:rFonts w:cs="Times New Roman"/>
                <w:szCs w:val="21"/>
              </w:rPr>
              <w:lastRenderedPageBreak/>
              <w:t>5</w:t>
            </w:r>
          </w:p>
        </w:tc>
        <w:tc>
          <w:tcPr>
            <w:tcW w:w="1247" w:type="pct"/>
            <w:tcBorders>
              <w:top w:val="single" w:sz="6" w:space="0" w:color="auto"/>
              <w:left w:val="single" w:sz="6" w:space="0" w:color="auto"/>
              <w:bottom w:val="single" w:sz="6" w:space="0" w:color="auto"/>
              <w:right w:val="single" w:sz="6" w:space="0" w:color="auto"/>
            </w:tcBorders>
            <w:vAlign w:val="center"/>
          </w:tcPr>
          <w:p w14:paraId="3BC7EE9D" w14:textId="77777777" w:rsidR="00775B2B" w:rsidRDefault="00000000">
            <w:pPr>
              <w:pStyle w:val="AA2"/>
              <w:rPr>
                <w:rFonts w:cs="Times New Roman"/>
                <w:szCs w:val="21"/>
              </w:rPr>
            </w:pPr>
            <w:r>
              <w:rPr>
                <w:rFonts w:cs="Times New Roman"/>
                <w:szCs w:val="21"/>
              </w:rPr>
              <w:t>铝</w:t>
            </w:r>
          </w:p>
        </w:tc>
        <w:tc>
          <w:tcPr>
            <w:tcW w:w="747" w:type="pct"/>
            <w:tcBorders>
              <w:top w:val="single" w:sz="6" w:space="0" w:color="auto"/>
              <w:left w:val="single" w:sz="6" w:space="0" w:color="auto"/>
              <w:bottom w:val="single" w:sz="6" w:space="0" w:color="auto"/>
              <w:right w:val="single" w:sz="6" w:space="0" w:color="auto"/>
            </w:tcBorders>
            <w:vAlign w:val="center"/>
          </w:tcPr>
          <w:p w14:paraId="0019CD36" w14:textId="77777777" w:rsidR="00775B2B" w:rsidRDefault="00000000">
            <w:pPr>
              <w:pStyle w:val="AA2"/>
              <w:rPr>
                <w:rFonts w:cs="Times New Roman"/>
                <w:szCs w:val="21"/>
              </w:rPr>
            </w:pPr>
            <w:r>
              <w:rPr>
                <w:rFonts w:cs="Times New Roman"/>
                <w:szCs w:val="21"/>
              </w:rPr>
              <w:t>400</w:t>
            </w:r>
          </w:p>
        </w:tc>
        <w:tc>
          <w:tcPr>
            <w:tcW w:w="845" w:type="pct"/>
            <w:tcBorders>
              <w:top w:val="single" w:sz="6" w:space="0" w:color="auto"/>
              <w:left w:val="single" w:sz="6" w:space="0" w:color="auto"/>
              <w:bottom w:val="single" w:sz="6" w:space="0" w:color="auto"/>
              <w:right w:val="single" w:sz="6" w:space="0" w:color="auto"/>
            </w:tcBorders>
            <w:vAlign w:val="center"/>
          </w:tcPr>
          <w:p w14:paraId="78E251BA" w14:textId="77777777" w:rsidR="00775B2B" w:rsidRDefault="00000000">
            <w:pPr>
              <w:pStyle w:val="AA2"/>
              <w:rPr>
                <w:rFonts w:cs="Times New Roman"/>
                <w:szCs w:val="21"/>
              </w:rPr>
            </w:pPr>
            <w:r>
              <w:rPr>
                <w:rFonts w:cs="Times New Roman"/>
                <w:szCs w:val="21"/>
              </w:rPr>
              <w:t>800</w:t>
            </w:r>
          </w:p>
        </w:tc>
        <w:tc>
          <w:tcPr>
            <w:tcW w:w="841" w:type="pct"/>
            <w:tcBorders>
              <w:top w:val="single" w:sz="6" w:space="0" w:color="auto"/>
              <w:left w:val="single" w:sz="6" w:space="0" w:color="auto"/>
              <w:bottom w:val="single" w:sz="6" w:space="0" w:color="auto"/>
              <w:right w:val="single" w:sz="6" w:space="0" w:color="auto"/>
            </w:tcBorders>
            <w:vAlign w:val="center"/>
          </w:tcPr>
          <w:p w14:paraId="1D6646DB" w14:textId="77777777" w:rsidR="00775B2B" w:rsidRDefault="00000000">
            <w:pPr>
              <w:pStyle w:val="AA2"/>
              <w:rPr>
                <w:rFonts w:cs="Times New Roman"/>
                <w:szCs w:val="21"/>
              </w:rPr>
            </w:pPr>
            <w:r>
              <w:rPr>
                <w:rFonts w:cs="Times New Roman"/>
                <w:szCs w:val="21"/>
              </w:rPr>
              <w:t>800</w:t>
            </w:r>
          </w:p>
        </w:tc>
        <w:tc>
          <w:tcPr>
            <w:tcW w:w="842" w:type="pct"/>
            <w:tcBorders>
              <w:top w:val="single" w:sz="6" w:space="0" w:color="auto"/>
              <w:left w:val="single" w:sz="6" w:space="0" w:color="auto"/>
              <w:bottom w:val="single" w:sz="6" w:space="0" w:color="auto"/>
              <w:right w:val="single" w:sz="12" w:space="0" w:color="auto"/>
            </w:tcBorders>
          </w:tcPr>
          <w:p w14:paraId="77B9119A" w14:textId="77777777" w:rsidR="00775B2B" w:rsidRDefault="00000000">
            <w:pPr>
              <w:pStyle w:val="AA2"/>
              <w:rPr>
                <w:rFonts w:cs="Times New Roman"/>
                <w:szCs w:val="21"/>
              </w:rPr>
            </w:pPr>
            <w:r>
              <w:rPr>
                <w:rFonts w:cs="Times New Roman"/>
                <w:szCs w:val="21"/>
              </w:rPr>
              <w:t>2500</w:t>
            </w:r>
          </w:p>
        </w:tc>
      </w:tr>
      <w:tr w:rsidR="00775B2B" w14:paraId="25C3F2E9" w14:textId="77777777">
        <w:tc>
          <w:tcPr>
            <w:tcW w:w="478" w:type="pct"/>
            <w:tcBorders>
              <w:top w:val="single" w:sz="6" w:space="0" w:color="auto"/>
              <w:left w:val="single" w:sz="12" w:space="0" w:color="auto"/>
              <w:bottom w:val="single" w:sz="6" w:space="0" w:color="auto"/>
              <w:right w:val="single" w:sz="6" w:space="0" w:color="auto"/>
            </w:tcBorders>
            <w:vAlign w:val="center"/>
          </w:tcPr>
          <w:p w14:paraId="2268C77C" w14:textId="77777777" w:rsidR="00775B2B" w:rsidRDefault="00000000">
            <w:pPr>
              <w:pStyle w:val="AA2"/>
              <w:rPr>
                <w:rFonts w:cs="Times New Roman"/>
                <w:szCs w:val="21"/>
              </w:rPr>
            </w:pPr>
            <w:r>
              <w:rPr>
                <w:rFonts w:cs="Times New Roman"/>
                <w:szCs w:val="21"/>
              </w:rPr>
              <w:t>6</w:t>
            </w:r>
          </w:p>
        </w:tc>
        <w:tc>
          <w:tcPr>
            <w:tcW w:w="1247" w:type="pct"/>
            <w:tcBorders>
              <w:top w:val="single" w:sz="6" w:space="0" w:color="auto"/>
              <w:left w:val="single" w:sz="6" w:space="0" w:color="auto"/>
              <w:bottom w:val="single" w:sz="6" w:space="0" w:color="auto"/>
              <w:right w:val="single" w:sz="6" w:space="0" w:color="auto"/>
            </w:tcBorders>
            <w:vAlign w:val="center"/>
          </w:tcPr>
          <w:p w14:paraId="28B9953F" w14:textId="77777777" w:rsidR="00775B2B" w:rsidRDefault="00000000">
            <w:pPr>
              <w:pStyle w:val="AA2"/>
              <w:rPr>
                <w:rFonts w:cs="Times New Roman"/>
                <w:szCs w:val="21"/>
              </w:rPr>
            </w:pPr>
            <w:r>
              <w:rPr>
                <w:rFonts w:cs="Times New Roman"/>
                <w:szCs w:val="21"/>
              </w:rPr>
              <w:t>汞</w:t>
            </w:r>
          </w:p>
        </w:tc>
        <w:tc>
          <w:tcPr>
            <w:tcW w:w="747" w:type="pct"/>
            <w:tcBorders>
              <w:top w:val="single" w:sz="6" w:space="0" w:color="auto"/>
              <w:left w:val="single" w:sz="6" w:space="0" w:color="auto"/>
              <w:bottom w:val="single" w:sz="6" w:space="0" w:color="auto"/>
              <w:right w:val="single" w:sz="6" w:space="0" w:color="auto"/>
            </w:tcBorders>
            <w:vAlign w:val="center"/>
          </w:tcPr>
          <w:p w14:paraId="729F6A60" w14:textId="77777777" w:rsidR="00775B2B" w:rsidRDefault="00000000">
            <w:pPr>
              <w:pStyle w:val="AA2"/>
              <w:rPr>
                <w:rFonts w:cs="Times New Roman"/>
                <w:szCs w:val="21"/>
              </w:rPr>
            </w:pPr>
            <w:r>
              <w:rPr>
                <w:rFonts w:cs="Times New Roman"/>
                <w:szCs w:val="21"/>
              </w:rPr>
              <w:t>8</w:t>
            </w:r>
          </w:p>
        </w:tc>
        <w:tc>
          <w:tcPr>
            <w:tcW w:w="845" w:type="pct"/>
            <w:tcBorders>
              <w:top w:val="single" w:sz="6" w:space="0" w:color="auto"/>
              <w:left w:val="single" w:sz="6" w:space="0" w:color="auto"/>
              <w:bottom w:val="single" w:sz="6" w:space="0" w:color="auto"/>
              <w:right w:val="single" w:sz="6" w:space="0" w:color="auto"/>
            </w:tcBorders>
            <w:vAlign w:val="center"/>
          </w:tcPr>
          <w:p w14:paraId="68C0D291" w14:textId="77777777" w:rsidR="00775B2B" w:rsidRDefault="00000000">
            <w:pPr>
              <w:pStyle w:val="AA2"/>
              <w:rPr>
                <w:rFonts w:cs="Times New Roman"/>
                <w:szCs w:val="21"/>
              </w:rPr>
            </w:pPr>
            <w:r>
              <w:rPr>
                <w:rFonts w:cs="Times New Roman"/>
                <w:szCs w:val="21"/>
              </w:rPr>
              <w:t>38</w:t>
            </w:r>
          </w:p>
        </w:tc>
        <w:tc>
          <w:tcPr>
            <w:tcW w:w="841" w:type="pct"/>
            <w:tcBorders>
              <w:top w:val="single" w:sz="6" w:space="0" w:color="auto"/>
              <w:left w:val="single" w:sz="6" w:space="0" w:color="auto"/>
              <w:bottom w:val="single" w:sz="6" w:space="0" w:color="auto"/>
              <w:right w:val="single" w:sz="6" w:space="0" w:color="auto"/>
            </w:tcBorders>
            <w:vAlign w:val="center"/>
          </w:tcPr>
          <w:p w14:paraId="485B01E1" w14:textId="77777777" w:rsidR="00775B2B" w:rsidRDefault="00000000">
            <w:pPr>
              <w:pStyle w:val="AA2"/>
              <w:rPr>
                <w:rFonts w:cs="Times New Roman"/>
                <w:szCs w:val="21"/>
              </w:rPr>
            </w:pPr>
            <w:r>
              <w:rPr>
                <w:rFonts w:cs="Times New Roman"/>
                <w:szCs w:val="21"/>
              </w:rPr>
              <w:t>33</w:t>
            </w:r>
          </w:p>
        </w:tc>
        <w:tc>
          <w:tcPr>
            <w:tcW w:w="842" w:type="pct"/>
            <w:tcBorders>
              <w:top w:val="single" w:sz="6" w:space="0" w:color="auto"/>
              <w:left w:val="single" w:sz="6" w:space="0" w:color="auto"/>
              <w:bottom w:val="single" w:sz="6" w:space="0" w:color="auto"/>
              <w:right w:val="single" w:sz="12" w:space="0" w:color="auto"/>
            </w:tcBorders>
          </w:tcPr>
          <w:p w14:paraId="66640295" w14:textId="77777777" w:rsidR="00775B2B" w:rsidRDefault="00000000">
            <w:pPr>
              <w:pStyle w:val="AA2"/>
              <w:rPr>
                <w:rFonts w:cs="Times New Roman"/>
                <w:szCs w:val="21"/>
              </w:rPr>
            </w:pPr>
            <w:r>
              <w:rPr>
                <w:rFonts w:cs="Times New Roman"/>
                <w:szCs w:val="21"/>
              </w:rPr>
              <w:t>82</w:t>
            </w:r>
          </w:p>
        </w:tc>
      </w:tr>
      <w:tr w:rsidR="00775B2B" w14:paraId="7120FBED" w14:textId="77777777">
        <w:tc>
          <w:tcPr>
            <w:tcW w:w="478" w:type="pct"/>
            <w:tcBorders>
              <w:top w:val="single" w:sz="6" w:space="0" w:color="auto"/>
              <w:left w:val="single" w:sz="12" w:space="0" w:color="auto"/>
              <w:bottom w:val="single" w:sz="6" w:space="0" w:color="auto"/>
              <w:right w:val="single" w:sz="6" w:space="0" w:color="auto"/>
            </w:tcBorders>
            <w:vAlign w:val="center"/>
          </w:tcPr>
          <w:p w14:paraId="694A93E2" w14:textId="77777777" w:rsidR="00775B2B" w:rsidRDefault="00000000">
            <w:pPr>
              <w:pStyle w:val="AA2"/>
              <w:rPr>
                <w:rFonts w:cs="Times New Roman"/>
                <w:szCs w:val="21"/>
              </w:rPr>
            </w:pPr>
            <w:r>
              <w:rPr>
                <w:rFonts w:cs="Times New Roman"/>
                <w:szCs w:val="21"/>
              </w:rPr>
              <w:t>7</w:t>
            </w:r>
          </w:p>
        </w:tc>
        <w:tc>
          <w:tcPr>
            <w:tcW w:w="1247" w:type="pct"/>
            <w:tcBorders>
              <w:top w:val="single" w:sz="6" w:space="0" w:color="auto"/>
              <w:left w:val="single" w:sz="6" w:space="0" w:color="auto"/>
              <w:bottom w:val="single" w:sz="6" w:space="0" w:color="auto"/>
              <w:right w:val="single" w:sz="6" w:space="0" w:color="auto"/>
            </w:tcBorders>
            <w:vAlign w:val="center"/>
          </w:tcPr>
          <w:p w14:paraId="6D182AA1" w14:textId="77777777" w:rsidR="00775B2B" w:rsidRDefault="00000000">
            <w:pPr>
              <w:pStyle w:val="AA2"/>
              <w:rPr>
                <w:rFonts w:cs="Times New Roman"/>
                <w:szCs w:val="21"/>
              </w:rPr>
            </w:pPr>
            <w:r>
              <w:rPr>
                <w:rFonts w:cs="Times New Roman"/>
                <w:szCs w:val="21"/>
              </w:rPr>
              <w:t>镍</w:t>
            </w:r>
          </w:p>
        </w:tc>
        <w:tc>
          <w:tcPr>
            <w:tcW w:w="747" w:type="pct"/>
            <w:tcBorders>
              <w:top w:val="single" w:sz="6" w:space="0" w:color="auto"/>
              <w:left w:val="single" w:sz="6" w:space="0" w:color="auto"/>
              <w:bottom w:val="single" w:sz="6" w:space="0" w:color="auto"/>
              <w:right w:val="single" w:sz="6" w:space="0" w:color="auto"/>
            </w:tcBorders>
            <w:vAlign w:val="center"/>
          </w:tcPr>
          <w:p w14:paraId="5328410C" w14:textId="77777777" w:rsidR="00775B2B" w:rsidRDefault="00000000">
            <w:pPr>
              <w:pStyle w:val="AA2"/>
              <w:rPr>
                <w:rFonts w:cs="Times New Roman"/>
                <w:szCs w:val="21"/>
              </w:rPr>
            </w:pPr>
            <w:r>
              <w:rPr>
                <w:rFonts w:cs="Times New Roman"/>
                <w:szCs w:val="21"/>
              </w:rPr>
              <w:t>150</w:t>
            </w:r>
          </w:p>
        </w:tc>
        <w:tc>
          <w:tcPr>
            <w:tcW w:w="845" w:type="pct"/>
            <w:tcBorders>
              <w:top w:val="single" w:sz="6" w:space="0" w:color="auto"/>
              <w:left w:val="single" w:sz="6" w:space="0" w:color="auto"/>
              <w:bottom w:val="single" w:sz="6" w:space="0" w:color="auto"/>
              <w:right w:val="single" w:sz="6" w:space="0" w:color="auto"/>
            </w:tcBorders>
            <w:vAlign w:val="center"/>
          </w:tcPr>
          <w:p w14:paraId="4A544C31" w14:textId="77777777" w:rsidR="00775B2B" w:rsidRDefault="00000000">
            <w:pPr>
              <w:pStyle w:val="AA2"/>
              <w:rPr>
                <w:rFonts w:cs="Times New Roman"/>
                <w:szCs w:val="21"/>
              </w:rPr>
            </w:pPr>
            <w:r>
              <w:rPr>
                <w:rFonts w:cs="Times New Roman"/>
                <w:szCs w:val="21"/>
              </w:rPr>
              <w:t>900</w:t>
            </w:r>
          </w:p>
        </w:tc>
        <w:tc>
          <w:tcPr>
            <w:tcW w:w="841" w:type="pct"/>
            <w:tcBorders>
              <w:top w:val="single" w:sz="6" w:space="0" w:color="auto"/>
              <w:left w:val="single" w:sz="6" w:space="0" w:color="auto"/>
              <w:bottom w:val="single" w:sz="6" w:space="0" w:color="auto"/>
              <w:right w:val="single" w:sz="6" w:space="0" w:color="auto"/>
            </w:tcBorders>
            <w:vAlign w:val="center"/>
          </w:tcPr>
          <w:p w14:paraId="1EFBBDAF" w14:textId="77777777" w:rsidR="00775B2B" w:rsidRDefault="00000000">
            <w:pPr>
              <w:pStyle w:val="AA2"/>
              <w:rPr>
                <w:rFonts w:cs="Times New Roman"/>
                <w:szCs w:val="21"/>
              </w:rPr>
            </w:pPr>
            <w:r>
              <w:rPr>
                <w:rFonts w:cs="Times New Roman"/>
                <w:szCs w:val="21"/>
              </w:rPr>
              <w:t>600</w:t>
            </w:r>
          </w:p>
        </w:tc>
        <w:tc>
          <w:tcPr>
            <w:tcW w:w="842" w:type="pct"/>
            <w:tcBorders>
              <w:top w:val="single" w:sz="6" w:space="0" w:color="auto"/>
              <w:left w:val="single" w:sz="6" w:space="0" w:color="auto"/>
              <w:bottom w:val="single" w:sz="6" w:space="0" w:color="auto"/>
              <w:right w:val="single" w:sz="12" w:space="0" w:color="auto"/>
            </w:tcBorders>
          </w:tcPr>
          <w:p w14:paraId="3AA899CC" w14:textId="77777777" w:rsidR="00775B2B" w:rsidRDefault="00000000">
            <w:pPr>
              <w:pStyle w:val="AA2"/>
              <w:rPr>
                <w:rFonts w:cs="Times New Roman"/>
                <w:szCs w:val="21"/>
              </w:rPr>
            </w:pPr>
            <w:r>
              <w:rPr>
                <w:rFonts w:cs="Times New Roman"/>
                <w:szCs w:val="21"/>
              </w:rPr>
              <w:t>2000</w:t>
            </w:r>
          </w:p>
        </w:tc>
      </w:tr>
      <w:tr w:rsidR="00775B2B" w14:paraId="1E50FC12" w14:textId="77777777">
        <w:tc>
          <w:tcPr>
            <w:tcW w:w="5000" w:type="pct"/>
            <w:gridSpan w:val="6"/>
            <w:tcBorders>
              <w:top w:val="single" w:sz="6" w:space="0" w:color="auto"/>
              <w:left w:val="single" w:sz="12" w:space="0" w:color="auto"/>
              <w:bottom w:val="single" w:sz="6" w:space="0" w:color="auto"/>
              <w:right w:val="single" w:sz="12" w:space="0" w:color="auto"/>
            </w:tcBorders>
            <w:vAlign w:val="center"/>
          </w:tcPr>
          <w:p w14:paraId="196DA49E" w14:textId="77777777" w:rsidR="00775B2B" w:rsidRDefault="00000000">
            <w:pPr>
              <w:pStyle w:val="AA2"/>
              <w:rPr>
                <w:rFonts w:cs="Times New Roman"/>
                <w:szCs w:val="21"/>
              </w:rPr>
            </w:pPr>
            <w:r>
              <w:rPr>
                <w:rFonts w:cs="Times New Roman"/>
                <w:szCs w:val="21"/>
              </w:rPr>
              <w:t>挥发性有机物</w:t>
            </w:r>
          </w:p>
        </w:tc>
      </w:tr>
      <w:tr w:rsidR="00775B2B" w14:paraId="480BFC24" w14:textId="77777777">
        <w:tc>
          <w:tcPr>
            <w:tcW w:w="478" w:type="pct"/>
            <w:tcBorders>
              <w:top w:val="single" w:sz="6" w:space="0" w:color="auto"/>
              <w:left w:val="single" w:sz="12" w:space="0" w:color="auto"/>
              <w:bottom w:val="single" w:sz="6" w:space="0" w:color="auto"/>
              <w:right w:val="single" w:sz="6" w:space="0" w:color="auto"/>
            </w:tcBorders>
            <w:vAlign w:val="center"/>
          </w:tcPr>
          <w:p w14:paraId="23E2FAA2" w14:textId="77777777" w:rsidR="00775B2B" w:rsidRDefault="00000000">
            <w:pPr>
              <w:pStyle w:val="AA2"/>
              <w:rPr>
                <w:rFonts w:cs="Times New Roman"/>
                <w:szCs w:val="21"/>
              </w:rPr>
            </w:pPr>
            <w:r>
              <w:rPr>
                <w:rFonts w:cs="Times New Roman"/>
                <w:szCs w:val="21"/>
              </w:rPr>
              <w:t>8</w:t>
            </w:r>
          </w:p>
        </w:tc>
        <w:tc>
          <w:tcPr>
            <w:tcW w:w="1247" w:type="pct"/>
            <w:tcBorders>
              <w:top w:val="single" w:sz="6" w:space="0" w:color="auto"/>
              <w:left w:val="single" w:sz="6" w:space="0" w:color="auto"/>
              <w:bottom w:val="single" w:sz="6" w:space="0" w:color="auto"/>
              <w:right w:val="single" w:sz="6" w:space="0" w:color="auto"/>
            </w:tcBorders>
            <w:vAlign w:val="center"/>
          </w:tcPr>
          <w:p w14:paraId="55B5E640" w14:textId="77777777" w:rsidR="00775B2B" w:rsidRDefault="00000000">
            <w:pPr>
              <w:pStyle w:val="AA2"/>
              <w:rPr>
                <w:rFonts w:cs="Times New Roman"/>
                <w:szCs w:val="21"/>
              </w:rPr>
            </w:pPr>
            <w:r>
              <w:rPr>
                <w:rFonts w:cs="Times New Roman"/>
                <w:szCs w:val="21"/>
              </w:rPr>
              <w:t>四氯化碳</w:t>
            </w:r>
          </w:p>
        </w:tc>
        <w:tc>
          <w:tcPr>
            <w:tcW w:w="747" w:type="pct"/>
            <w:tcBorders>
              <w:top w:val="single" w:sz="6" w:space="0" w:color="auto"/>
              <w:left w:val="single" w:sz="6" w:space="0" w:color="auto"/>
              <w:bottom w:val="single" w:sz="6" w:space="0" w:color="auto"/>
              <w:right w:val="single" w:sz="6" w:space="0" w:color="auto"/>
            </w:tcBorders>
            <w:vAlign w:val="center"/>
          </w:tcPr>
          <w:p w14:paraId="3E4F1771" w14:textId="77777777" w:rsidR="00775B2B" w:rsidRDefault="00000000">
            <w:pPr>
              <w:pStyle w:val="AA2"/>
              <w:rPr>
                <w:rFonts w:cs="Times New Roman"/>
                <w:szCs w:val="21"/>
              </w:rPr>
            </w:pPr>
            <w:r>
              <w:rPr>
                <w:rFonts w:cs="Times New Roman"/>
                <w:szCs w:val="21"/>
              </w:rPr>
              <w:t>0.9</w:t>
            </w:r>
          </w:p>
        </w:tc>
        <w:tc>
          <w:tcPr>
            <w:tcW w:w="845" w:type="pct"/>
            <w:tcBorders>
              <w:top w:val="single" w:sz="6" w:space="0" w:color="auto"/>
              <w:left w:val="single" w:sz="6" w:space="0" w:color="auto"/>
              <w:bottom w:val="single" w:sz="6" w:space="0" w:color="auto"/>
              <w:right w:val="single" w:sz="6" w:space="0" w:color="auto"/>
            </w:tcBorders>
            <w:vAlign w:val="center"/>
          </w:tcPr>
          <w:p w14:paraId="7B431CFE" w14:textId="77777777" w:rsidR="00775B2B" w:rsidRDefault="00000000">
            <w:pPr>
              <w:pStyle w:val="AA2"/>
              <w:rPr>
                <w:rFonts w:cs="Times New Roman"/>
                <w:szCs w:val="21"/>
              </w:rPr>
            </w:pPr>
            <w:r>
              <w:rPr>
                <w:rFonts w:cs="Times New Roman"/>
                <w:szCs w:val="21"/>
              </w:rPr>
              <w:t>2.8</w:t>
            </w:r>
          </w:p>
        </w:tc>
        <w:tc>
          <w:tcPr>
            <w:tcW w:w="841" w:type="pct"/>
            <w:tcBorders>
              <w:top w:val="single" w:sz="6" w:space="0" w:color="auto"/>
              <w:left w:val="single" w:sz="6" w:space="0" w:color="auto"/>
              <w:bottom w:val="single" w:sz="6" w:space="0" w:color="auto"/>
              <w:right w:val="single" w:sz="6" w:space="0" w:color="auto"/>
            </w:tcBorders>
            <w:vAlign w:val="center"/>
          </w:tcPr>
          <w:p w14:paraId="58BC3F66" w14:textId="77777777" w:rsidR="00775B2B" w:rsidRDefault="00000000">
            <w:pPr>
              <w:pStyle w:val="AA2"/>
              <w:rPr>
                <w:rFonts w:cs="Times New Roman"/>
                <w:szCs w:val="21"/>
              </w:rPr>
            </w:pPr>
            <w:r>
              <w:rPr>
                <w:rFonts w:cs="Times New Roman"/>
                <w:szCs w:val="21"/>
              </w:rPr>
              <w:t>9</w:t>
            </w:r>
          </w:p>
        </w:tc>
        <w:tc>
          <w:tcPr>
            <w:tcW w:w="842" w:type="pct"/>
            <w:tcBorders>
              <w:top w:val="single" w:sz="6" w:space="0" w:color="auto"/>
              <w:left w:val="single" w:sz="6" w:space="0" w:color="auto"/>
              <w:bottom w:val="single" w:sz="6" w:space="0" w:color="auto"/>
              <w:right w:val="single" w:sz="12" w:space="0" w:color="auto"/>
            </w:tcBorders>
          </w:tcPr>
          <w:p w14:paraId="48D90119" w14:textId="77777777" w:rsidR="00775B2B" w:rsidRDefault="00000000">
            <w:pPr>
              <w:pStyle w:val="AA2"/>
              <w:rPr>
                <w:rFonts w:cs="Times New Roman"/>
                <w:szCs w:val="21"/>
              </w:rPr>
            </w:pPr>
            <w:r>
              <w:rPr>
                <w:rFonts w:cs="Times New Roman"/>
                <w:szCs w:val="21"/>
              </w:rPr>
              <w:t>36</w:t>
            </w:r>
          </w:p>
        </w:tc>
      </w:tr>
      <w:tr w:rsidR="00775B2B" w14:paraId="0BE43E63" w14:textId="77777777">
        <w:tc>
          <w:tcPr>
            <w:tcW w:w="478" w:type="pct"/>
            <w:tcBorders>
              <w:top w:val="single" w:sz="6" w:space="0" w:color="auto"/>
              <w:left w:val="single" w:sz="12" w:space="0" w:color="auto"/>
              <w:bottom w:val="single" w:sz="6" w:space="0" w:color="auto"/>
              <w:right w:val="single" w:sz="6" w:space="0" w:color="auto"/>
            </w:tcBorders>
            <w:vAlign w:val="center"/>
          </w:tcPr>
          <w:p w14:paraId="0ED4C5AD" w14:textId="77777777" w:rsidR="00775B2B" w:rsidRDefault="00000000">
            <w:pPr>
              <w:pStyle w:val="AA2"/>
              <w:rPr>
                <w:rFonts w:cs="Times New Roman"/>
                <w:szCs w:val="21"/>
              </w:rPr>
            </w:pPr>
            <w:r>
              <w:rPr>
                <w:rFonts w:cs="Times New Roman"/>
                <w:szCs w:val="21"/>
              </w:rPr>
              <w:t>9</w:t>
            </w:r>
          </w:p>
        </w:tc>
        <w:tc>
          <w:tcPr>
            <w:tcW w:w="1247" w:type="pct"/>
            <w:tcBorders>
              <w:top w:val="single" w:sz="6" w:space="0" w:color="auto"/>
              <w:left w:val="single" w:sz="6" w:space="0" w:color="auto"/>
              <w:bottom w:val="single" w:sz="6" w:space="0" w:color="auto"/>
              <w:right w:val="single" w:sz="6" w:space="0" w:color="auto"/>
            </w:tcBorders>
            <w:vAlign w:val="center"/>
          </w:tcPr>
          <w:p w14:paraId="13B03419" w14:textId="77777777" w:rsidR="00775B2B" w:rsidRDefault="00000000">
            <w:pPr>
              <w:pStyle w:val="AA2"/>
              <w:rPr>
                <w:rFonts w:cs="Times New Roman"/>
                <w:szCs w:val="21"/>
              </w:rPr>
            </w:pPr>
            <w:r>
              <w:rPr>
                <w:rFonts w:cs="Times New Roman"/>
                <w:szCs w:val="21"/>
              </w:rPr>
              <w:t>氯仿</w:t>
            </w:r>
          </w:p>
        </w:tc>
        <w:tc>
          <w:tcPr>
            <w:tcW w:w="747" w:type="pct"/>
            <w:tcBorders>
              <w:top w:val="single" w:sz="6" w:space="0" w:color="auto"/>
              <w:left w:val="single" w:sz="6" w:space="0" w:color="auto"/>
              <w:bottom w:val="single" w:sz="6" w:space="0" w:color="auto"/>
              <w:right w:val="single" w:sz="6" w:space="0" w:color="auto"/>
            </w:tcBorders>
            <w:vAlign w:val="center"/>
          </w:tcPr>
          <w:p w14:paraId="69CB6A09" w14:textId="77777777" w:rsidR="00775B2B" w:rsidRDefault="00000000">
            <w:pPr>
              <w:pStyle w:val="AA2"/>
              <w:rPr>
                <w:rFonts w:cs="Times New Roman"/>
                <w:szCs w:val="21"/>
              </w:rPr>
            </w:pPr>
            <w:r>
              <w:rPr>
                <w:rFonts w:cs="Times New Roman"/>
                <w:szCs w:val="21"/>
              </w:rPr>
              <w:t>0.3</w:t>
            </w:r>
          </w:p>
        </w:tc>
        <w:tc>
          <w:tcPr>
            <w:tcW w:w="845" w:type="pct"/>
            <w:tcBorders>
              <w:top w:val="single" w:sz="6" w:space="0" w:color="auto"/>
              <w:left w:val="single" w:sz="6" w:space="0" w:color="auto"/>
              <w:bottom w:val="single" w:sz="6" w:space="0" w:color="auto"/>
              <w:right w:val="single" w:sz="6" w:space="0" w:color="auto"/>
            </w:tcBorders>
            <w:vAlign w:val="center"/>
          </w:tcPr>
          <w:p w14:paraId="3BAFDBFF" w14:textId="77777777" w:rsidR="00775B2B" w:rsidRDefault="00000000">
            <w:pPr>
              <w:pStyle w:val="AA2"/>
              <w:rPr>
                <w:rFonts w:cs="Times New Roman"/>
                <w:szCs w:val="21"/>
              </w:rPr>
            </w:pPr>
            <w:r>
              <w:rPr>
                <w:rFonts w:cs="Times New Roman"/>
                <w:szCs w:val="21"/>
              </w:rPr>
              <w:t>0.9</w:t>
            </w:r>
          </w:p>
        </w:tc>
        <w:tc>
          <w:tcPr>
            <w:tcW w:w="841" w:type="pct"/>
            <w:tcBorders>
              <w:top w:val="single" w:sz="6" w:space="0" w:color="auto"/>
              <w:left w:val="single" w:sz="6" w:space="0" w:color="auto"/>
              <w:bottom w:val="single" w:sz="6" w:space="0" w:color="auto"/>
              <w:right w:val="single" w:sz="6" w:space="0" w:color="auto"/>
            </w:tcBorders>
            <w:vAlign w:val="center"/>
          </w:tcPr>
          <w:p w14:paraId="6497A1B9" w14:textId="77777777" w:rsidR="00775B2B" w:rsidRDefault="00000000">
            <w:pPr>
              <w:pStyle w:val="AA2"/>
              <w:rPr>
                <w:rFonts w:cs="Times New Roman"/>
                <w:szCs w:val="21"/>
              </w:rPr>
            </w:pPr>
            <w:r>
              <w:rPr>
                <w:rFonts w:cs="Times New Roman"/>
                <w:szCs w:val="21"/>
              </w:rPr>
              <w:t>5</w:t>
            </w:r>
          </w:p>
        </w:tc>
        <w:tc>
          <w:tcPr>
            <w:tcW w:w="842" w:type="pct"/>
            <w:tcBorders>
              <w:top w:val="single" w:sz="6" w:space="0" w:color="auto"/>
              <w:left w:val="single" w:sz="6" w:space="0" w:color="auto"/>
              <w:bottom w:val="single" w:sz="6" w:space="0" w:color="auto"/>
              <w:right w:val="single" w:sz="12" w:space="0" w:color="auto"/>
            </w:tcBorders>
          </w:tcPr>
          <w:p w14:paraId="2824191D" w14:textId="77777777" w:rsidR="00775B2B" w:rsidRDefault="00000000">
            <w:pPr>
              <w:pStyle w:val="AA2"/>
              <w:rPr>
                <w:rFonts w:cs="Times New Roman"/>
                <w:szCs w:val="21"/>
              </w:rPr>
            </w:pPr>
            <w:r>
              <w:rPr>
                <w:rFonts w:cs="Times New Roman"/>
                <w:szCs w:val="21"/>
              </w:rPr>
              <w:t>10</w:t>
            </w:r>
          </w:p>
        </w:tc>
      </w:tr>
      <w:tr w:rsidR="00775B2B" w14:paraId="26579996" w14:textId="77777777">
        <w:tc>
          <w:tcPr>
            <w:tcW w:w="478" w:type="pct"/>
            <w:tcBorders>
              <w:top w:val="single" w:sz="6" w:space="0" w:color="auto"/>
              <w:left w:val="single" w:sz="12" w:space="0" w:color="auto"/>
              <w:bottom w:val="single" w:sz="6" w:space="0" w:color="auto"/>
              <w:right w:val="single" w:sz="6" w:space="0" w:color="auto"/>
            </w:tcBorders>
            <w:vAlign w:val="center"/>
          </w:tcPr>
          <w:p w14:paraId="4E3A0F11" w14:textId="77777777" w:rsidR="00775B2B" w:rsidRDefault="00000000">
            <w:pPr>
              <w:pStyle w:val="AA2"/>
              <w:rPr>
                <w:rFonts w:cs="Times New Roman"/>
                <w:szCs w:val="21"/>
              </w:rPr>
            </w:pPr>
            <w:r>
              <w:rPr>
                <w:rFonts w:cs="Times New Roman"/>
                <w:szCs w:val="21"/>
              </w:rPr>
              <w:t>10</w:t>
            </w:r>
          </w:p>
        </w:tc>
        <w:tc>
          <w:tcPr>
            <w:tcW w:w="1247" w:type="pct"/>
            <w:tcBorders>
              <w:top w:val="single" w:sz="6" w:space="0" w:color="auto"/>
              <w:left w:val="single" w:sz="6" w:space="0" w:color="auto"/>
              <w:bottom w:val="single" w:sz="6" w:space="0" w:color="auto"/>
              <w:right w:val="single" w:sz="6" w:space="0" w:color="auto"/>
            </w:tcBorders>
            <w:vAlign w:val="center"/>
          </w:tcPr>
          <w:p w14:paraId="2460D45F" w14:textId="77777777" w:rsidR="00775B2B" w:rsidRDefault="00000000">
            <w:pPr>
              <w:pStyle w:val="AA2"/>
              <w:rPr>
                <w:rFonts w:cs="Times New Roman"/>
                <w:szCs w:val="21"/>
              </w:rPr>
            </w:pPr>
            <w:r>
              <w:rPr>
                <w:rFonts w:cs="Times New Roman"/>
                <w:szCs w:val="21"/>
              </w:rPr>
              <w:t>氯甲烷</w:t>
            </w:r>
          </w:p>
        </w:tc>
        <w:tc>
          <w:tcPr>
            <w:tcW w:w="747" w:type="pct"/>
            <w:tcBorders>
              <w:top w:val="single" w:sz="6" w:space="0" w:color="auto"/>
              <w:left w:val="single" w:sz="6" w:space="0" w:color="auto"/>
              <w:bottom w:val="single" w:sz="6" w:space="0" w:color="auto"/>
              <w:right w:val="single" w:sz="6" w:space="0" w:color="auto"/>
            </w:tcBorders>
            <w:vAlign w:val="center"/>
          </w:tcPr>
          <w:p w14:paraId="31C00825" w14:textId="77777777" w:rsidR="00775B2B" w:rsidRDefault="00000000">
            <w:pPr>
              <w:pStyle w:val="AA2"/>
              <w:rPr>
                <w:rFonts w:cs="Times New Roman"/>
                <w:szCs w:val="21"/>
              </w:rPr>
            </w:pPr>
            <w:r>
              <w:rPr>
                <w:rFonts w:cs="Times New Roman"/>
                <w:szCs w:val="21"/>
              </w:rPr>
              <w:t>12</w:t>
            </w:r>
          </w:p>
        </w:tc>
        <w:tc>
          <w:tcPr>
            <w:tcW w:w="845" w:type="pct"/>
            <w:tcBorders>
              <w:top w:val="single" w:sz="6" w:space="0" w:color="auto"/>
              <w:left w:val="single" w:sz="6" w:space="0" w:color="auto"/>
              <w:bottom w:val="single" w:sz="6" w:space="0" w:color="auto"/>
              <w:right w:val="single" w:sz="6" w:space="0" w:color="auto"/>
            </w:tcBorders>
            <w:vAlign w:val="center"/>
          </w:tcPr>
          <w:p w14:paraId="2F053FCB" w14:textId="77777777" w:rsidR="00775B2B" w:rsidRDefault="00000000">
            <w:pPr>
              <w:pStyle w:val="AA2"/>
              <w:rPr>
                <w:rFonts w:cs="Times New Roman"/>
                <w:szCs w:val="21"/>
              </w:rPr>
            </w:pPr>
            <w:r>
              <w:rPr>
                <w:rFonts w:cs="Times New Roman"/>
                <w:szCs w:val="21"/>
              </w:rPr>
              <w:t>37</w:t>
            </w:r>
          </w:p>
        </w:tc>
        <w:tc>
          <w:tcPr>
            <w:tcW w:w="841" w:type="pct"/>
            <w:tcBorders>
              <w:top w:val="single" w:sz="6" w:space="0" w:color="auto"/>
              <w:left w:val="single" w:sz="6" w:space="0" w:color="auto"/>
              <w:bottom w:val="single" w:sz="6" w:space="0" w:color="auto"/>
              <w:right w:val="single" w:sz="6" w:space="0" w:color="auto"/>
            </w:tcBorders>
            <w:vAlign w:val="center"/>
          </w:tcPr>
          <w:p w14:paraId="776D2C1B" w14:textId="77777777" w:rsidR="00775B2B" w:rsidRDefault="00000000">
            <w:pPr>
              <w:pStyle w:val="AA2"/>
              <w:rPr>
                <w:rFonts w:cs="Times New Roman"/>
                <w:szCs w:val="21"/>
              </w:rPr>
            </w:pPr>
            <w:r>
              <w:rPr>
                <w:rFonts w:cs="Times New Roman"/>
                <w:szCs w:val="21"/>
              </w:rPr>
              <w:t>21</w:t>
            </w:r>
          </w:p>
        </w:tc>
        <w:tc>
          <w:tcPr>
            <w:tcW w:w="842" w:type="pct"/>
            <w:tcBorders>
              <w:top w:val="single" w:sz="6" w:space="0" w:color="auto"/>
              <w:left w:val="single" w:sz="6" w:space="0" w:color="auto"/>
              <w:bottom w:val="single" w:sz="6" w:space="0" w:color="auto"/>
              <w:right w:val="single" w:sz="12" w:space="0" w:color="auto"/>
            </w:tcBorders>
          </w:tcPr>
          <w:p w14:paraId="3241EE16" w14:textId="77777777" w:rsidR="00775B2B" w:rsidRDefault="00000000">
            <w:pPr>
              <w:pStyle w:val="AA2"/>
              <w:rPr>
                <w:rFonts w:cs="Times New Roman"/>
                <w:szCs w:val="21"/>
              </w:rPr>
            </w:pPr>
            <w:r>
              <w:rPr>
                <w:rFonts w:cs="Times New Roman"/>
                <w:szCs w:val="21"/>
              </w:rPr>
              <w:t>120</w:t>
            </w:r>
          </w:p>
        </w:tc>
      </w:tr>
      <w:tr w:rsidR="00775B2B" w14:paraId="43E06D2F" w14:textId="77777777">
        <w:tc>
          <w:tcPr>
            <w:tcW w:w="478" w:type="pct"/>
            <w:tcBorders>
              <w:top w:val="single" w:sz="6" w:space="0" w:color="auto"/>
              <w:left w:val="single" w:sz="12" w:space="0" w:color="auto"/>
              <w:bottom w:val="single" w:sz="6" w:space="0" w:color="auto"/>
              <w:right w:val="single" w:sz="6" w:space="0" w:color="auto"/>
            </w:tcBorders>
            <w:vAlign w:val="center"/>
          </w:tcPr>
          <w:p w14:paraId="09ABCFEF" w14:textId="77777777" w:rsidR="00775B2B" w:rsidRDefault="00000000">
            <w:pPr>
              <w:pStyle w:val="AA2"/>
              <w:rPr>
                <w:rFonts w:cs="Times New Roman"/>
                <w:szCs w:val="21"/>
              </w:rPr>
            </w:pPr>
            <w:r>
              <w:rPr>
                <w:rFonts w:cs="Times New Roman"/>
                <w:szCs w:val="21"/>
              </w:rPr>
              <w:t>11</w:t>
            </w:r>
          </w:p>
        </w:tc>
        <w:tc>
          <w:tcPr>
            <w:tcW w:w="1247" w:type="pct"/>
            <w:tcBorders>
              <w:top w:val="single" w:sz="6" w:space="0" w:color="auto"/>
              <w:left w:val="single" w:sz="6" w:space="0" w:color="auto"/>
              <w:bottom w:val="single" w:sz="6" w:space="0" w:color="auto"/>
              <w:right w:val="single" w:sz="6" w:space="0" w:color="auto"/>
            </w:tcBorders>
            <w:vAlign w:val="center"/>
          </w:tcPr>
          <w:p w14:paraId="1F54BF65" w14:textId="77777777" w:rsidR="00775B2B" w:rsidRDefault="00000000">
            <w:pPr>
              <w:pStyle w:val="AA2"/>
              <w:rPr>
                <w:rFonts w:cs="Times New Roman"/>
                <w:szCs w:val="21"/>
              </w:rPr>
            </w:pPr>
            <w:r>
              <w:rPr>
                <w:rFonts w:cs="Times New Roman"/>
                <w:szCs w:val="21"/>
              </w:rPr>
              <w:t>1</w:t>
            </w:r>
            <w:r>
              <w:rPr>
                <w:rFonts w:cs="Times New Roman"/>
                <w:szCs w:val="21"/>
              </w:rPr>
              <w:t>，</w:t>
            </w:r>
            <w:r>
              <w:rPr>
                <w:rFonts w:cs="Times New Roman"/>
                <w:szCs w:val="21"/>
              </w:rPr>
              <w:t>1-</w:t>
            </w:r>
            <w:r>
              <w:rPr>
                <w:rFonts w:cs="Times New Roman"/>
                <w:szCs w:val="21"/>
              </w:rPr>
              <w:t>二氯乙烷</w:t>
            </w:r>
          </w:p>
        </w:tc>
        <w:tc>
          <w:tcPr>
            <w:tcW w:w="747" w:type="pct"/>
            <w:tcBorders>
              <w:top w:val="single" w:sz="6" w:space="0" w:color="auto"/>
              <w:left w:val="single" w:sz="6" w:space="0" w:color="auto"/>
              <w:bottom w:val="single" w:sz="6" w:space="0" w:color="auto"/>
              <w:right w:val="single" w:sz="6" w:space="0" w:color="auto"/>
            </w:tcBorders>
            <w:vAlign w:val="center"/>
          </w:tcPr>
          <w:p w14:paraId="113F48AE" w14:textId="77777777" w:rsidR="00775B2B" w:rsidRDefault="00000000">
            <w:pPr>
              <w:pStyle w:val="AA2"/>
              <w:rPr>
                <w:rFonts w:cs="Times New Roman"/>
                <w:szCs w:val="21"/>
              </w:rPr>
            </w:pPr>
            <w:r>
              <w:rPr>
                <w:rFonts w:cs="Times New Roman"/>
                <w:szCs w:val="21"/>
              </w:rPr>
              <w:t>3</w:t>
            </w:r>
          </w:p>
        </w:tc>
        <w:tc>
          <w:tcPr>
            <w:tcW w:w="845" w:type="pct"/>
            <w:tcBorders>
              <w:top w:val="single" w:sz="6" w:space="0" w:color="auto"/>
              <w:left w:val="single" w:sz="6" w:space="0" w:color="auto"/>
              <w:bottom w:val="single" w:sz="6" w:space="0" w:color="auto"/>
              <w:right w:val="single" w:sz="6" w:space="0" w:color="auto"/>
            </w:tcBorders>
            <w:vAlign w:val="center"/>
          </w:tcPr>
          <w:p w14:paraId="43D3FD86" w14:textId="77777777" w:rsidR="00775B2B" w:rsidRDefault="00000000">
            <w:pPr>
              <w:pStyle w:val="AA2"/>
              <w:rPr>
                <w:rFonts w:cs="Times New Roman"/>
                <w:szCs w:val="21"/>
              </w:rPr>
            </w:pPr>
            <w:r>
              <w:rPr>
                <w:rFonts w:cs="Times New Roman"/>
                <w:szCs w:val="21"/>
              </w:rPr>
              <w:t>9</w:t>
            </w:r>
          </w:p>
        </w:tc>
        <w:tc>
          <w:tcPr>
            <w:tcW w:w="841" w:type="pct"/>
            <w:tcBorders>
              <w:top w:val="single" w:sz="6" w:space="0" w:color="auto"/>
              <w:left w:val="single" w:sz="6" w:space="0" w:color="auto"/>
              <w:bottom w:val="single" w:sz="6" w:space="0" w:color="auto"/>
              <w:right w:val="single" w:sz="6" w:space="0" w:color="auto"/>
            </w:tcBorders>
            <w:vAlign w:val="center"/>
          </w:tcPr>
          <w:p w14:paraId="36B1CE01" w14:textId="77777777" w:rsidR="00775B2B" w:rsidRDefault="00000000">
            <w:pPr>
              <w:pStyle w:val="AA2"/>
              <w:rPr>
                <w:rFonts w:cs="Times New Roman"/>
                <w:szCs w:val="21"/>
              </w:rPr>
            </w:pPr>
            <w:r>
              <w:rPr>
                <w:rFonts w:cs="Times New Roman"/>
                <w:szCs w:val="21"/>
              </w:rPr>
              <w:t>20</w:t>
            </w:r>
          </w:p>
        </w:tc>
        <w:tc>
          <w:tcPr>
            <w:tcW w:w="842" w:type="pct"/>
            <w:tcBorders>
              <w:top w:val="single" w:sz="6" w:space="0" w:color="auto"/>
              <w:left w:val="single" w:sz="6" w:space="0" w:color="auto"/>
              <w:bottom w:val="single" w:sz="6" w:space="0" w:color="auto"/>
              <w:right w:val="single" w:sz="12" w:space="0" w:color="auto"/>
            </w:tcBorders>
          </w:tcPr>
          <w:p w14:paraId="5E38CB69" w14:textId="77777777" w:rsidR="00775B2B" w:rsidRDefault="00000000">
            <w:pPr>
              <w:pStyle w:val="AA2"/>
              <w:rPr>
                <w:rFonts w:cs="Times New Roman"/>
                <w:szCs w:val="21"/>
              </w:rPr>
            </w:pPr>
            <w:r>
              <w:rPr>
                <w:rFonts w:cs="Times New Roman"/>
                <w:szCs w:val="21"/>
              </w:rPr>
              <w:t>100</w:t>
            </w:r>
          </w:p>
        </w:tc>
      </w:tr>
      <w:tr w:rsidR="00775B2B" w14:paraId="10E4EC06" w14:textId="77777777">
        <w:tc>
          <w:tcPr>
            <w:tcW w:w="478" w:type="pct"/>
            <w:tcBorders>
              <w:top w:val="single" w:sz="6" w:space="0" w:color="auto"/>
              <w:left w:val="single" w:sz="12" w:space="0" w:color="auto"/>
              <w:bottom w:val="single" w:sz="6" w:space="0" w:color="auto"/>
              <w:right w:val="single" w:sz="6" w:space="0" w:color="auto"/>
            </w:tcBorders>
            <w:vAlign w:val="center"/>
          </w:tcPr>
          <w:p w14:paraId="13C98F73" w14:textId="77777777" w:rsidR="00775B2B" w:rsidRDefault="00000000">
            <w:pPr>
              <w:pStyle w:val="AA2"/>
              <w:rPr>
                <w:rFonts w:cs="Times New Roman"/>
                <w:szCs w:val="21"/>
              </w:rPr>
            </w:pPr>
            <w:r>
              <w:rPr>
                <w:rFonts w:cs="Times New Roman"/>
                <w:szCs w:val="21"/>
              </w:rPr>
              <w:t>12</w:t>
            </w:r>
          </w:p>
        </w:tc>
        <w:tc>
          <w:tcPr>
            <w:tcW w:w="1247" w:type="pct"/>
            <w:tcBorders>
              <w:top w:val="single" w:sz="6" w:space="0" w:color="auto"/>
              <w:left w:val="single" w:sz="6" w:space="0" w:color="auto"/>
              <w:bottom w:val="single" w:sz="6" w:space="0" w:color="auto"/>
              <w:right w:val="single" w:sz="6" w:space="0" w:color="auto"/>
            </w:tcBorders>
            <w:vAlign w:val="center"/>
          </w:tcPr>
          <w:p w14:paraId="3690ED6B" w14:textId="77777777" w:rsidR="00775B2B" w:rsidRDefault="00000000">
            <w:pPr>
              <w:pStyle w:val="AA2"/>
              <w:rPr>
                <w:rFonts w:cs="Times New Roman"/>
                <w:szCs w:val="21"/>
              </w:rPr>
            </w:pPr>
            <w:r>
              <w:rPr>
                <w:rFonts w:cs="Times New Roman"/>
                <w:szCs w:val="21"/>
              </w:rPr>
              <w:t>1</w:t>
            </w:r>
            <w:r>
              <w:rPr>
                <w:rFonts w:cs="Times New Roman"/>
                <w:szCs w:val="21"/>
              </w:rPr>
              <w:t>，</w:t>
            </w:r>
            <w:r>
              <w:rPr>
                <w:rFonts w:cs="Times New Roman"/>
                <w:szCs w:val="21"/>
              </w:rPr>
              <w:t>2</w:t>
            </w:r>
            <w:r>
              <w:rPr>
                <w:rFonts w:cs="Times New Roman"/>
                <w:szCs w:val="21"/>
              </w:rPr>
              <w:t>二氯乙烷</w:t>
            </w:r>
          </w:p>
        </w:tc>
        <w:tc>
          <w:tcPr>
            <w:tcW w:w="747" w:type="pct"/>
            <w:tcBorders>
              <w:top w:val="single" w:sz="6" w:space="0" w:color="auto"/>
              <w:left w:val="single" w:sz="6" w:space="0" w:color="auto"/>
              <w:bottom w:val="single" w:sz="6" w:space="0" w:color="auto"/>
              <w:right w:val="single" w:sz="6" w:space="0" w:color="auto"/>
            </w:tcBorders>
            <w:vAlign w:val="center"/>
          </w:tcPr>
          <w:p w14:paraId="70F0F603" w14:textId="77777777" w:rsidR="00775B2B" w:rsidRDefault="00000000">
            <w:pPr>
              <w:pStyle w:val="AA2"/>
              <w:rPr>
                <w:rFonts w:cs="Times New Roman"/>
                <w:szCs w:val="21"/>
              </w:rPr>
            </w:pPr>
            <w:r>
              <w:rPr>
                <w:rFonts w:cs="Times New Roman"/>
                <w:szCs w:val="21"/>
              </w:rPr>
              <w:t>0.52</w:t>
            </w:r>
          </w:p>
        </w:tc>
        <w:tc>
          <w:tcPr>
            <w:tcW w:w="845" w:type="pct"/>
            <w:tcBorders>
              <w:top w:val="single" w:sz="6" w:space="0" w:color="auto"/>
              <w:left w:val="single" w:sz="6" w:space="0" w:color="auto"/>
              <w:bottom w:val="single" w:sz="6" w:space="0" w:color="auto"/>
              <w:right w:val="single" w:sz="6" w:space="0" w:color="auto"/>
            </w:tcBorders>
            <w:vAlign w:val="center"/>
          </w:tcPr>
          <w:p w14:paraId="671AD09E" w14:textId="77777777" w:rsidR="00775B2B" w:rsidRDefault="00000000">
            <w:pPr>
              <w:pStyle w:val="AA2"/>
              <w:rPr>
                <w:rFonts w:cs="Times New Roman"/>
                <w:szCs w:val="21"/>
              </w:rPr>
            </w:pPr>
            <w:r>
              <w:rPr>
                <w:rFonts w:cs="Times New Roman"/>
                <w:szCs w:val="21"/>
              </w:rPr>
              <w:t>5</w:t>
            </w:r>
          </w:p>
        </w:tc>
        <w:tc>
          <w:tcPr>
            <w:tcW w:w="841" w:type="pct"/>
            <w:tcBorders>
              <w:top w:val="single" w:sz="6" w:space="0" w:color="auto"/>
              <w:left w:val="single" w:sz="6" w:space="0" w:color="auto"/>
              <w:bottom w:val="single" w:sz="6" w:space="0" w:color="auto"/>
              <w:right w:val="single" w:sz="6" w:space="0" w:color="auto"/>
            </w:tcBorders>
            <w:vAlign w:val="center"/>
          </w:tcPr>
          <w:p w14:paraId="0AC21D3C" w14:textId="77777777" w:rsidR="00775B2B" w:rsidRDefault="00000000">
            <w:pPr>
              <w:pStyle w:val="AA2"/>
              <w:rPr>
                <w:rFonts w:cs="Times New Roman"/>
                <w:szCs w:val="21"/>
              </w:rPr>
            </w:pPr>
            <w:r>
              <w:rPr>
                <w:rFonts w:cs="Times New Roman"/>
                <w:szCs w:val="21"/>
              </w:rPr>
              <w:t>6</w:t>
            </w:r>
          </w:p>
        </w:tc>
        <w:tc>
          <w:tcPr>
            <w:tcW w:w="842" w:type="pct"/>
            <w:tcBorders>
              <w:top w:val="single" w:sz="6" w:space="0" w:color="auto"/>
              <w:left w:val="single" w:sz="6" w:space="0" w:color="auto"/>
              <w:bottom w:val="single" w:sz="6" w:space="0" w:color="auto"/>
              <w:right w:val="single" w:sz="12" w:space="0" w:color="auto"/>
            </w:tcBorders>
          </w:tcPr>
          <w:p w14:paraId="53E8467C" w14:textId="77777777" w:rsidR="00775B2B" w:rsidRDefault="00000000">
            <w:pPr>
              <w:pStyle w:val="AA2"/>
              <w:rPr>
                <w:rFonts w:cs="Times New Roman"/>
                <w:szCs w:val="21"/>
              </w:rPr>
            </w:pPr>
            <w:r>
              <w:rPr>
                <w:rFonts w:cs="Times New Roman"/>
                <w:szCs w:val="21"/>
              </w:rPr>
              <w:t>21</w:t>
            </w:r>
          </w:p>
        </w:tc>
      </w:tr>
      <w:tr w:rsidR="00775B2B" w14:paraId="63BECB91" w14:textId="77777777">
        <w:tc>
          <w:tcPr>
            <w:tcW w:w="478" w:type="pct"/>
            <w:tcBorders>
              <w:top w:val="single" w:sz="6" w:space="0" w:color="auto"/>
              <w:left w:val="single" w:sz="12" w:space="0" w:color="auto"/>
              <w:bottom w:val="single" w:sz="6" w:space="0" w:color="auto"/>
              <w:right w:val="single" w:sz="6" w:space="0" w:color="auto"/>
            </w:tcBorders>
            <w:vAlign w:val="center"/>
          </w:tcPr>
          <w:p w14:paraId="393F6803" w14:textId="77777777" w:rsidR="00775B2B" w:rsidRDefault="00000000">
            <w:pPr>
              <w:pStyle w:val="AA2"/>
              <w:rPr>
                <w:rFonts w:cs="Times New Roman"/>
                <w:szCs w:val="21"/>
              </w:rPr>
            </w:pPr>
            <w:r>
              <w:rPr>
                <w:rFonts w:cs="Times New Roman"/>
                <w:szCs w:val="21"/>
              </w:rPr>
              <w:t>13</w:t>
            </w:r>
          </w:p>
        </w:tc>
        <w:tc>
          <w:tcPr>
            <w:tcW w:w="1247" w:type="pct"/>
            <w:tcBorders>
              <w:top w:val="single" w:sz="6" w:space="0" w:color="auto"/>
              <w:left w:val="single" w:sz="6" w:space="0" w:color="auto"/>
              <w:bottom w:val="single" w:sz="6" w:space="0" w:color="auto"/>
              <w:right w:val="single" w:sz="6" w:space="0" w:color="auto"/>
            </w:tcBorders>
            <w:vAlign w:val="center"/>
          </w:tcPr>
          <w:p w14:paraId="50862004" w14:textId="77777777" w:rsidR="00775B2B" w:rsidRDefault="00000000">
            <w:pPr>
              <w:pStyle w:val="AA2"/>
              <w:rPr>
                <w:rFonts w:cs="Times New Roman"/>
                <w:szCs w:val="21"/>
              </w:rPr>
            </w:pPr>
            <w:r>
              <w:rPr>
                <w:rFonts w:cs="Times New Roman"/>
                <w:szCs w:val="21"/>
              </w:rPr>
              <w:t>1</w:t>
            </w:r>
            <w:r>
              <w:rPr>
                <w:rFonts w:cs="Times New Roman"/>
                <w:szCs w:val="21"/>
              </w:rPr>
              <w:t>，</w:t>
            </w:r>
            <w:r>
              <w:rPr>
                <w:rFonts w:cs="Times New Roman"/>
                <w:szCs w:val="21"/>
              </w:rPr>
              <w:t>1-</w:t>
            </w:r>
            <w:r>
              <w:rPr>
                <w:rFonts w:cs="Times New Roman"/>
                <w:szCs w:val="21"/>
              </w:rPr>
              <w:t>二氯乙烯</w:t>
            </w:r>
          </w:p>
        </w:tc>
        <w:tc>
          <w:tcPr>
            <w:tcW w:w="747" w:type="pct"/>
            <w:tcBorders>
              <w:top w:val="single" w:sz="6" w:space="0" w:color="auto"/>
              <w:left w:val="single" w:sz="6" w:space="0" w:color="auto"/>
              <w:bottom w:val="single" w:sz="6" w:space="0" w:color="auto"/>
              <w:right w:val="single" w:sz="6" w:space="0" w:color="auto"/>
            </w:tcBorders>
            <w:vAlign w:val="center"/>
          </w:tcPr>
          <w:p w14:paraId="44872CFE" w14:textId="77777777" w:rsidR="00775B2B" w:rsidRDefault="00000000">
            <w:pPr>
              <w:pStyle w:val="AA2"/>
              <w:rPr>
                <w:rFonts w:cs="Times New Roman"/>
                <w:szCs w:val="21"/>
              </w:rPr>
            </w:pPr>
            <w:r>
              <w:rPr>
                <w:rFonts w:cs="Times New Roman"/>
                <w:szCs w:val="21"/>
              </w:rPr>
              <w:t>12</w:t>
            </w:r>
          </w:p>
        </w:tc>
        <w:tc>
          <w:tcPr>
            <w:tcW w:w="845" w:type="pct"/>
            <w:tcBorders>
              <w:top w:val="single" w:sz="6" w:space="0" w:color="auto"/>
              <w:left w:val="single" w:sz="6" w:space="0" w:color="auto"/>
              <w:bottom w:val="single" w:sz="6" w:space="0" w:color="auto"/>
              <w:right w:val="single" w:sz="6" w:space="0" w:color="auto"/>
            </w:tcBorders>
            <w:vAlign w:val="center"/>
          </w:tcPr>
          <w:p w14:paraId="10D5E990" w14:textId="77777777" w:rsidR="00775B2B" w:rsidRDefault="00000000">
            <w:pPr>
              <w:pStyle w:val="AA2"/>
              <w:rPr>
                <w:rFonts w:cs="Times New Roman"/>
                <w:szCs w:val="21"/>
              </w:rPr>
            </w:pPr>
            <w:r>
              <w:rPr>
                <w:rFonts w:cs="Times New Roman"/>
                <w:szCs w:val="21"/>
              </w:rPr>
              <w:t>66</w:t>
            </w:r>
          </w:p>
        </w:tc>
        <w:tc>
          <w:tcPr>
            <w:tcW w:w="841" w:type="pct"/>
            <w:tcBorders>
              <w:top w:val="single" w:sz="6" w:space="0" w:color="auto"/>
              <w:left w:val="single" w:sz="6" w:space="0" w:color="auto"/>
              <w:bottom w:val="single" w:sz="6" w:space="0" w:color="auto"/>
              <w:right w:val="single" w:sz="6" w:space="0" w:color="auto"/>
            </w:tcBorders>
            <w:vAlign w:val="center"/>
          </w:tcPr>
          <w:p w14:paraId="796DF241" w14:textId="77777777" w:rsidR="00775B2B" w:rsidRDefault="00000000">
            <w:pPr>
              <w:pStyle w:val="AA2"/>
              <w:rPr>
                <w:rFonts w:cs="Times New Roman"/>
                <w:szCs w:val="21"/>
              </w:rPr>
            </w:pPr>
            <w:r>
              <w:rPr>
                <w:rFonts w:cs="Times New Roman"/>
                <w:szCs w:val="21"/>
              </w:rPr>
              <w:t>40</w:t>
            </w:r>
          </w:p>
        </w:tc>
        <w:tc>
          <w:tcPr>
            <w:tcW w:w="842" w:type="pct"/>
            <w:tcBorders>
              <w:top w:val="single" w:sz="6" w:space="0" w:color="auto"/>
              <w:left w:val="single" w:sz="6" w:space="0" w:color="auto"/>
              <w:bottom w:val="single" w:sz="6" w:space="0" w:color="auto"/>
              <w:right w:val="single" w:sz="12" w:space="0" w:color="auto"/>
            </w:tcBorders>
          </w:tcPr>
          <w:p w14:paraId="09F3A99E" w14:textId="77777777" w:rsidR="00775B2B" w:rsidRDefault="00000000">
            <w:pPr>
              <w:pStyle w:val="AA2"/>
              <w:rPr>
                <w:rFonts w:cs="Times New Roman"/>
                <w:szCs w:val="21"/>
              </w:rPr>
            </w:pPr>
            <w:r>
              <w:rPr>
                <w:rFonts w:cs="Times New Roman"/>
                <w:szCs w:val="21"/>
              </w:rPr>
              <w:t>200</w:t>
            </w:r>
          </w:p>
        </w:tc>
      </w:tr>
      <w:tr w:rsidR="00775B2B" w14:paraId="00539EAF" w14:textId="77777777">
        <w:tc>
          <w:tcPr>
            <w:tcW w:w="478" w:type="pct"/>
            <w:tcBorders>
              <w:top w:val="single" w:sz="6" w:space="0" w:color="auto"/>
              <w:left w:val="single" w:sz="12" w:space="0" w:color="auto"/>
              <w:bottom w:val="single" w:sz="6" w:space="0" w:color="auto"/>
              <w:right w:val="single" w:sz="6" w:space="0" w:color="auto"/>
            </w:tcBorders>
            <w:vAlign w:val="center"/>
          </w:tcPr>
          <w:p w14:paraId="29946A38" w14:textId="77777777" w:rsidR="00775B2B" w:rsidRDefault="00000000">
            <w:pPr>
              <w:pStyle w:val="AA2"/>
              <w:rPr>
                <w:rFonts w:cs="Times New Roman"/>
                <w:szCs w:val="21"/>
              </w:rPr>
            </w:pPr>
            <w:r>
              <w:rPr>
                <w:rFonts w:cs="Times New Roman"/>
                <w:szCs w:val="21"/>
              </w:rPr>
              <w:t>14</w:t>
            </w:r>
          </w:p>
        </w:tc>
        <w:tc>
          <w:tcPr>
            <w:tcW w:w="1247" w:type="pct"/>
            <w:tcBorders>
              <w:top w:val="single" w:sz="6" w:space="0" w:color="auto"/>
              <w:left w:val="single" w:sz="6" w:space="0" w:color="auto"/>
              <w:bottom w:val="single" w:sz="6" w:space="0" w:color="auto"/>
              <w:right w:val="single" w:sz="6" w:space="0" w:color="auto"/>
            </w:tcBorders>
            <w:vAlign w:val="center"/>
          </w:tcPr>
          <w:p w14:paraId="3DBBB971" w14:textId="77777777" w:rsidR="00775B2B" w:rsidRDefault="00000000">
            <w:pPr>
              <w:pStyle w:val="AA2"/>
              <w:rPr>
                <w:rFonts w:cs="Times New Roman"/>
                <w:szCs w:val="21"/>
              </w:rPr>
            </w:pPr>
            <w:r>
              <w:rPr>
                <w:rFonts w:cs="Times New Roman"/>
                <w:szCs w:val="21"/>
              </w:rPr>
              <w:t>顺</w:t>
            </w:r>
            <w:r>
              <w:rPr>
                <w:rFonts w:cs="Times New Roman"/>
                <w:szCs w:val="21"/>
              </w:rPr>
              <w:t>-1</w:t>
            </w:r>
            <w:r>
              <w:rPr>
                <w:rFonts w:cs="Times New Roman"/>
                <w:szCs w:val="21"/>
              </w:rPr>
              <w:t>，</w:t>
            </w:r>
            <w:r>
              <w:rPr>
                <w:rFonts w:cs="Times New Roman"/>
                <w:szCs w:val="21"/>
              </w:rPr>
              <w:t>2-</w:t>
            </w:r>
            <w:r>
              <w:rPr>
                <w:rFonts w:cs="Times New Roman"/>
                <w:szCs w:val="21"/>
              </w:rPr>
              <w:t>二氯乙烯</w:t>
            </w:r>
          </w:p>
        </w:tc>
        <w:tc>
          <w:tcPr>
            <w:tcW w:w="747" w:type="pct"/>
            <w:tcBorders>
              <w:top w:val="single" w:sz="6" w:space="0" w:color="auto"/>
              <w:left w:val="single" w:sz="6" w:space="0" w:color="auto"/>
              <w:bottom w:val="single" w:sz="6" w:space="0" w:color="auto"/>
              <w:right w:val="single" w:sz="6" w:space="0" w:color="auto"/>
            </w:tcBorders>
            <w:vAlign w:val="center"/>
          </w:tcPr>
          <w:p w14:paraId="65C5E862" w14:textId="77777777" w:rsidR="00775B2B" w:rsidRDefault="00000000">
            <w:pPr>
              <w:pStyle w:val="AA2"/>
              <w:rPr>
                <w:rFonts w:cs="Times New Roman"/>
                <w:szCs w:val="21"/>
              </w:rPr>
            </w:pPr>
            <w:r>
              <w:rPr>
                <w:rFonts w:cs="Times New Roman"/>
                <w:szCs w:val="21"/>
              </w:rPr>
              <w:t>66</w:t>
            </w:r>
          </w:p>
        </w:tc>
        <w:tc>
          <w:tcPr>
            <w:tcW w:w="845" w:type="pct"/>
            <w:tcBorders>
              <w:top w:val="single" w:sz="6" w:space="0" w:color="auto"/>
              <w:left w:val="single" w:sz="6" w:space="0" w:color="auto"/>
              <w:bottom w:val="single" w:sz="6" w:space="0" w:color="auto"/>
              <w:right w:val="single" w:sz="6" w:space="0" w:color="auto"/>
            </w:tcBorders>
            <w:vAlign w:val="center"/>
          </w:tcPr>
          <w:p w14:paraId="7470EA9D" w14:textId="77777777" w:rsidR="00775B2B" w:rsidRDefault="00000000">
            <w:pPr>
              <w:pStyle w:val="AA2"/>
              <w:rPr>
                <w:rFonts w:cs="Times New Roman"/>
                <w:szCs w:val="21"/>
              </w:rPr>
            </w:pPr>
            <w:r>
              <w:rPr>
                <w:rFonts w:cs="Times New Roman"/>
                <w:szCs w:val="21"/>
              </w:rPr>
              <w:t>596</w:t>
            </w:r>
          </w:p>
        </w:tc>
        <w:tc>
          <w:tcPr>
            <w:tcW w:w="841" w:type="pct"/>
            <w:tcBorders>
              <w:top w:val="single" w:sz="6" w:space="0" w:color="auto"/>
              <w:left w:val="single" w:sz="6" w:space="0" w:color="auto"/>
              <w:bottom w:val="single" w:sz="6" w:space="0" w:color="auto"/>
              <w:right w:val="single" w:sz="6" w:space="0" w:color="auto"/>
            </w:tcBorders>
            <w:vAlign w:val="center"/>
          </w:tcPr>
          <w:p w14:paraId="2AE58245" w14:textId="77777777" w:rsidR="00775B2B" w:rsidRDefault="00000000">
            <w:pPr>
              <w:pStyle w:val="AA2"/>
              <w:rPr>
                <w:rFonts w:cs="Times New Roman"/>
                <w:szCs w:val="21"/>
              </w:rPr>
            </w:pPr>
            <w:r>
              <w:rPr>
                <w:rFonts w:cs="Times New Roman"/>
                <w:szCs w:val="21"/>
              </w:rPr>
              <w:t>200</w:t>
            </w:r>
          </w:p>
        </w:tc>
        <w:tc>
          <w:tcPr>
            <w:tcW w:w="842" w:type="pct"/>
            <w:tcBorders>
              <w:top w:val="single" w:sz="6" w:space="0" w:color="auto"/>
              <w:left w:val="single" w:sz="6" w:space="0" w:color="auto"/>
              <w:bottom w:val="single" w:sz="6" w:space="0" w:color="auto"/>
              <w:right w:val="single" w:sz="12" w:space="0" w:color="auto"/>
            </w:tcBorders>
          </w:tcPr>
          <w:p w14:paraId="41C36702" w14:textId="77777777" w:rsidR="00775B2B" w:rsidRDefault="00000000">
            <w:pPr>
              <w:pStyle w:val="AA2"/>
              <w:rPr>
                <w:rFonts w:cs="Times New Roman"/>
                <w:szCs w:val="21"/>
              </w:rPr>
            </w:pPr>
            <w:r>
              <w:rPr>
                <w:rFonts w:cs="Times New Roman"/>
                <w:szCs w:val="21"/>
              </w:rPr>
              <w:t>2000</w:t>
            </w:r>
          </w:p>
        </w:tc>
      </w:tr>
      <w:tr w:rsidR="00775B2B" w14:paraId="748F99B0" w14:textId="77777777">
        <w:tc>
          <w:tcPr>
            <w:tcW w:w="478" w:type="pct"/>
            <w:tcBorders>
              <w:top w:val="single" w:sz="6" w:space="0" w:color="auto"/>
              <w:left w:val="single" w:sz="12" w:space="0" w:color="auto"/>
              <w:bottom w:val="single" w:sz="6" w:space="0" w:color="auto"/>
              <w:right w:val="single" w:sz="6" w:space="0" w:color="auto"/>
            </w:tcBorders>
            <w:vAlign w:val="center"/>
          </w:tcPr>
          <w:p w14:paraId="22FB42B8" w14:textId="77777777" w:rsidR="00775B2B" w:rsidRDefault="00000000">
            <w:pPr>
              <w:pStyle w:val="AA2"/>
              <w:rPr>
                <w:rFonts w:cs="Times New Roman"/>
                <w:szCs w:val="21"/>
              </w:rPr>
            </w:pPr>
            <w:r>
              <w:rPr>
                <w:rFonts w:cs="Times New Roman"/>
                <w:szCs w:val="21"/>
              </w:rPr>
              <w:t>15</w:t>
            </w:r>
          </w:p>
        </w:tc>
        <w:tc>
          <w:tcPr>
            <w:tcW w:w="1247" w:type="pct"/>
            <w:tcBorders>
              <w:top w:val="single" w:sz="6" w:space="0" w:color="auto"/>
              <w:left w:val="single" w:sz="6" w:space="0" w:color="auto"/>
              <w:bottom w:val="single" w:sz="6" w:space="0" w:color="auto"/>
              <w:right w:val="single" w:sz="6" w:space="0" w:color="auto"/>
            </w:tcBorders>
            <w:vAlign w:val="center"/>
          </w:tcPr>
          <w:p w14:paraId="1C3B4797" w14:textId="77777777" w:rsidR="00775B2B" w:rsidRDefault="00000000">
            <w:pPr>
              <w:pStyle w:val="AA2"/>
              <w:rPr>
                <w:rFonts w:cs="Times New Roman"/>
                <w:szCs w:val="21"/>
              </w:rPr>
            </w:pPr>
            <w:r>
              <w:rPr>
                <w:rFonts w:cs="Times New Roman"/>
                <w:szCs w:val="21"/>
              </w:rPr>
              <w:t>反</w:t>
            </w:r>
            <w:r>
              <w:rPr>
                <w:rFonts w:cs="Times New Roman"/>
                <w:szCs w:val="21"/>
              </w:rPr>
              <w:t>-1</w:t>
            </w:r>
            <w:r>
              <w:rPr>
                <w:rFonts w:cs="Times New Roman"/>
                <w:szCs w:val="21"/>
              </w:rPr>
              <w:t>，</w:t>
            </w:r>
            <w:r>
              <w:rPr>
                <w:rFonts w:cs="Times New Roman"/>
                <w:szCs w:val="21"/>
              </w:rPr>
              <w:t>2-</w:t>
            </w:r>
            <w:r>
              <w:rPr>
                <w:rFonts w:cs="Times New Roman"/>
                <w:szCs w:val="21"/>
              </w:rPr>
              <w:t>二氯乙烯</w:t>
            </w:r>
          </w:p>
        </w:tc>
        <w:tc>
          <w:tcPr>
            <w:tcW w:w="747" w:type="pct"/>
            <w:tcBorders>
              <w:top w:val="single" w:sz="6" w:space="0" w:color="auto"/>
              <w:left w:val="single" w:sz="6" w:space="0" w:color="auto"/>
              <w:bottom w:val="single" w:sz="6" w:space="0" w:color="auto"/>
              <w:right w:val="single" w:sz="6" w:space="0" w:color="auto"/>
            </w:tcBorders>
            <w:vAlign w:val="center"/>
          </w:tcPr>
          <w:p w14:paraId="29363D4E" w14:textId="77777777" w:rsidR="00775B2B" w:rsidRDefault="00000000">
            <w:pPr>
              <w:pStyle w:val="AA2"/>
              <w:rPr>
                <w:rFonts w:cs="Times New Roman"/>
                <w:szCs w:val="21"/>
              </w:rPr>
            </w:pPr>
            <w:r>
              <w:rPr>
                <w:rFonts w:cs="Times New Roman"/>
                <w:szCs w:val="21"/>
              </w:rPr>
              <w:t>10</w:t>
            </w:r>
          </w:p>
        </w:tc>
        <w:tc>
          <w:tcPr>
            <w:tcW w:w="845" w:type="pct"/>
            <w:tcBorders>
              <w:top w:val="single" w:sz="6" w:space="0" w:color="auto"/>
              <w:left w:val="single" w:sz="6" w:space="0" w:color="auto"/>
              <w:bottom w:val="single" w:sz="6" w:space="0" w:color="auto"/>
              <w:right w:val="single" w:sz="6" w:space="0" w:color="auto"/>
            </w:tcBorders>
            <w:vAlign w:val="center"/>
          </w:tcPr>
          <w:p w14:paraId="20DA9DD3" w14:textId="77777777" w:rsidR="00775B2B" w:rsidRDefault="00000000">
            <w:pPr>
              <w:pStyle w:val="AA2"/>
              <w:rPr>
                <w:rFonts w:cs="Times New Roman"/>
                <w:szCs w:val="21"/>
              </w:rPr>
            </w:pPr>
            <w:r>
              <w:rPr>
                <w:rFonts w:cs="Times New Roman"/>
                <w:szCs w:val="21"/>
              </w:rPr>
              <w:t>54</w:t>
            </w:r>
          </w:p>
        </w:tc>
        <w:tc>
          <w:tcPr>
            <w:tcW w:w="841" w:type="pct"/>
            <w:tcBorders>
              <w:top w:val="single" w:sz="6" w:space="0" w:color="auto"/>
              <w:left w:val="single" w:sz="6" w:space="0" w:color="auto"/>
              <w:bottom w:val="single" w:sz="6" w:space="0" w:color="auto"/>
              <w:right w:val="single" w:sz="6" w:space="0" w:color="auto"/>
            </w:tcBorders>
            <w:vAlign w:val="center"/>
          </w:tcPr>
          <w:p w14:paraId="7DE55BE0" w14:textId="77777777" w:rsidR="00775B2B" w:rsidRDefault="00000000">
            <w:pPr>
              <w:pStyle w:val="AA2"/>
              <w:rPr>
                <w:rFonts w:cs="Times New Roman"/>
                <w:szCs w:val="21"/>
              </w:rPr>
            </w:pPr>
            <w:r>
              <w:rPr>
                <w:rFonts w:cs="Times New Roman"/>
                <w:szCs w:val="21"/>
              </w:rPr>
              <w:t>31</w:t>
            </w:r>
          </w:p>
        </w:tc>
        <w:tc>
          <w:tcPr>
            <w:tcW w:w="842" w:type="pct"/>
            <w:tcBorders>
              <w:top w:val="single" w:sz="6" w:space="0" w:color="auto"/>
              <w:left w:val="single" w:sz="6" w:space="0" w:color="auto"/>
              <w:bottom w:val="single" w:sz="6" w:space="0" w:color="auto"/>
              <w:right w:val="single" w:sz="12" w:space="0" w:color="auto"/>
            </w:tcBorders>
          </w:tcPr>
          <w:p w14:paraId="6302915D" w14:textId="77777777" w:rsidR="00775B2B" w:rsidRDefault="00000000">
            <w:pPr>
              <w:pStyle w:val="AA2"/>
              <w:rPr>
                <w:rFonts w:cs="Times New Roman"/>
                <w:szCs w:val="21"/>
              </w:rPr>
            </w:pPr>
            <w:r>
              <w:rPr>
                <w:rFonts w:cs="Times New Roman"/>
                <w:szCs w:val="21"/>
              </w:rPr>
              <w:t>163</w:t>
            </w:r>
          </w:p>
        </w:tc>
      </w:tr>
      <w:tr w:rsidR="00775B2B" w14:paraId="5DA3F8A7" w14:textId="77777777">
        <w:tc>
          <w:tcPr>
            <w:tcW w:w="478" w:type="pct"/>
            <w:tcBorders>
              <w:top w:val="single" w:sz="6" w:space="0" w:color="auto"/>
              <w:left w:val="single" w:sz="12" w:space="0" w:color="auto"/>
              <w:bottom w:val="single" w:sz="6" w:space="0" w:color="auto"/>
              <w:right w:val="single" w:sz="6" w:space="0" w:color="auto"/>
            </w:tcBorders>
            <w:vAlign w:val="center"/>
          </w:tcPr>
          <w:p w14:paraId="4407ED46" w14:textId="77777777" w:rsidR="00775B2B" w:rsidRDefault="00000000">
            <w:pPr>
              <w:pStyle w:val="AA2"/>
              <w:rPr>
                <w:rFonts w:cs="Times New Roman"/>
                <w:szCs w:val="21"/>
              </w:rPr>
            </w:pPr>
            <w:r>
              <w:rPr>
                <w:rFonts w:cs="Times New Roman"/>
                <w:szCs w:val="21"/>
              </w:rPr>
              <w:t>16</w:t>
            </w:r>
          </w:p>
        </w:tc>
        <w:tc>
          <w:tcPr>
            <w:tcW w:w="1247" w:type="pct"/>
            <w:tcBorders>
              <w:top w:val="single" w:sz="6" w:space="0" w:color="auto"/>
              <w:left w:val="single" w:sz="6" w:space="0" w:color="auto"/>
              <w:bottom w:val="single" w:sz="6" w:space="0" w:color="auto"/>
              <w:right w:val="single" w:sz="6" w:space="0" w:color="auto"/>
            </w:tcBorders>
            <w:vAlign w:val="center"/>
          </w:tcPr>
          <w:p w14:paraId="7F26657A" w14:textId="77777777" w:rsidR="00775B2B" w:rsidRDefault="00000000">
            <w:pPr>
              <w:pStyle w:val="AA2"/>
              <w:rPr>
                <w:rFonts w:cs="Times New Roman"/>
                <w:szCs w:val="21"/>
              </w:rPr>
            </w:pPr>
            <w:r>
              <w:rPr>
                <w:rFonts w:cs="Times New Roman"/>
                <w:szCs w:val="21"/>
              </w:rPr>
              <w:t>二氯甲烷</w:t>
            </w:r>
          </w:p>
        </w:tc>
        <w:tc>
          <w:tcPr>
            <w:tcW w:w="747" w:type="pct"/>
            <w:tcBorders>
              <w:top w:val="single" w:sz="6" w:space="0" w:color="auto"/>
              <w:left w:val="single" w:sz="6" w:space="0" w:color="auto"/>
              <w:bottom w:val="single" w:sz="6" w:space="0" w:color="auto"/>
              <w:right w:val="single" w:sz="6" w:space="0" w:color="auto"/>
            </w:tcBorders>
            <w:vAlign w:val="center"/>
          </w:tcPr>
          <w:p w14:paraId="7F0FEB5C" w14:textId="77777777" w:rsidR="00775B2B" w:rsidRDefault="00000000">
            <w:pPr>
              <w:pStyle w:val="AA2"/>
              <w:rPr>
                <w:rFonts w:cs="Times New Roman"/>
                <w:szCs w:val="21"/>
              </w:rPr>
            </w:pPr>
            <w:r>
              <w:rPr>
                <w:rFonts w:cs="Times New Roman"/>
                <w:szCs w:val="21"/>
              </w:rPr>
              <w:t>94</w:t>
            </w:r>
          </w:p>
        </w:tc>
        <w:tc>
          <w:tcPr>
            <w:tcW w:w="845" w:type="pct"/>
            <w:tcBorders>
              <w:top w:val="single" w:sz="6" w:space="0" w:color="auto"/>
              <w:left w:val="single" w:sz="6" w:space="0" w:color="auto"/>
              <w:bottom w:val="single" w:sz="6" w:space="0" w:color="auto"/>
              <w:right w:val="single" w:sz="6" w:space="0" w:color="auto"/>
            </w:tcBorders>
            <w:vAlign w:val="center"/>
          </w:tcPr>
          <w:p w14:paraId="20C513F2" w14:textId="77777777" w:rsidR="00775B2B" w:rsidRDefault="00000000">
            <w:pPr>
              <w:pStyle w:val="AA2"/>
              <w:rPr>
                <w:rFonts w:cs="Times New Roman"/>
                <w:szCs w:val="21"/>
              </w:rPr>
            </w:pPr>
            <w:r>
              <w:rPr>
                <w:rFonts w:cs="Times New Roman"/>
                <w:szCs w:val="21"/>
              </w:rPr>
              <w:t>616</w:t>
            </w:r>
          </w:p>
        </w:tc>
        <w:tc>
          <w:tcPr>
            <w:tcW w:w="841" w:type="pct"/>
            <w:tcBorders>
              <w:top w:val="single" w:sz="6" w:space="0" w:color="auto"/>
              <w:left w:val="single" w:sz="6" w:space="0" w:color="auto"/>
              <w:bottom w:val="single" w:sz="6" w:space="0" w:color="auto"/>
              <w:right w:val="single" w:sz="6" w:space="0" w:color="auto"/>
            </w:tcBorders>
            <w:vAlign w:val="center"/>
          </w:tcPr>
          <w:p w14:paraId="439AF791" w14:textId="77777777" w:rsidR="00775B2B" w:rsidRDefault="00000000">
            <w:pPr>
              <w:pStyle w:val="AA2"/>
              <w:rPr>
                <w:rFonts w:cs="Times New Roman"/>
                <w:szCs w:val="21"/>
              </w:rPr>
            </w:pPr>
            <w:r>
              <w:rPr>
                <w:rFonts w:cs="Times New Roman"/>
                <w:szCs w:val="21"/>
              </w:rPr>
              <w:t>300</w:t>
            </w:r>
          </w:p>
        </w:tc>
        <w:tc>
          <w:tcPr>
            <w:tcW w:w="842" w:type="pct"/>
            <w:tcBorders>
              <w:top w:val="single" w:sz="6" w:space="0" w:color="auto"/>
              <w:left w:val="single" w:sz="6" w:space="0" w:color="auto"/>
              <w:bottom w:val="single" w:sz="6" w:space="0" w:color="auto"/>
              <w:right w:val="single" w:sz="12" w:space="0" w:color="auto"/>
            </w:tcBorders>
          </w:tcPr>
          <w:p w14:paraId="2B18488C" w14:textId="77777777" w:rsidR="00775B2B" w:rsidRDefault="00000000">
            <w:pPr>
              <w:pStyle w:val="AA2"/>
              <w:rPr>
                <w:rFonts w:cs="Times New Roman"/>
                <w:szCs w:val="21"/>
              </w:rPr>
            </w:pPr>
            <w:r>
              <w:rPr>
                <w:rFonts w:cs="Times New Roman"/>
                <w:szCs w:val="21"/>
              </w:rPr>
              <w:t>2000</w:t>
            </w:r>
          </w:p>
        </w:tc>
      </w:tr>
      <w:tr w:rsidR="00775B2B" w14:paraId="5931829C" w14:textId="77777777">
        <w:tc>
          <w:tcPr>
            <w:tcW w:w="478" w:type="pct"/>
            <w:tcBorders>
              <w:top w:val="single" w:sz="6" w:space="0" w:color="auto"/>
              <w:left w:val="single" w:sz="12" w:space="0" w:color="auto"/>
              <w:bottom w:val="single" w:sz="6" w:space="0" w:color="auto"/>
              <w:right w:val="single" w:sz="6" w:space="0" w:color="auto"/>
            </w:tcBorders>
            <w:vAlign w:val="center"/>
          </w:tcPr>
          <w:p w14:paraId="7686F7AE" w14:textId="77777777" w:rsidR="00775B2B" w:rsidRDefault="00000000">
            <w:pPr>
              <w:pStyle w:val="AA2"/>
              <w:rPr>
                <w:rFonts w:cs="Times New Roman"/>
                <w:szCs w:val="21"/>
              </w:rPr>
            </w:pPr>
            <w:r>
              <w:rPr>
                <w:rFonts w:cs="Times New Roman"/>
                <w:szCs w:val="21"/>
              </w:rPr>
              <w:t>17</w:t>
            </w:r>
          </w:p>
        </w:tc>
        <w:tc>
          <w:tcPr>
            <w:tcW w:w="1247" w:type="pct"/>
            <w:tcBorders>
              <w:top w:val="single" w:sz="6" w:space="0" w:color="auto"/>
              <w:left w:val="single" w:sz="6" w:space="0" w:color="auto"/>
              <w:bottom w:val="single" w:sz="6" w:space="0" w:color="auto"/>
              <w:right w:val="single" w:sz="6" w:space="0" w:color="auto"/>
            </w:tcBorders>
            <w:vAlign w:val="center"/>
          </w:tcPr>
          <w:p w14:paraId="32D8C652" w14:textId="77777777" w:rsidR="00775B2B" w:rsidRDefault="00000000">
            <w:pPr>
              <w:pStyle w:val="AA2"/>
              <w:rPr>
                <w:rFonts w:cs="Times New Roman"/>
                <w:szCs w:val="21"/>
              </w:rPr>
            </w:pPr>
            <w:r>
              <w:rPr>
                <w:rFonts w:cs="Times New Roman"/>
                <w:szCs w:val="21"/>
              </w:rPr>
              <w:t>1</w:t>
            </w:r>
            <w:r>
              <w:rPr>
                <w:rFonts w:cs="Times New Roman"/>
                <w:szCs w:val="21"/>
              </w:rPr>
              <w:t>，</w:t>
            </w:r>
            <w:r>
              <w:rPr>
                <w:rFonts w:cs="Times New Roman"/>
                <w:szCs w:val="21"/>
              </w:rPr>
              <w:t>2-</w:t>
            </w:r>
            <w:r>
              <w:rPr>
                <w:rFonts w:cs="Times New Roman"/>
                <w:szCs w:val="21"/>
              </w:rPr>
              <w:t>二氯丙烷</w:t>
            </w:r>
          </w:p>
        </w:tc>
        <w:tc>
          <w:tcPr>
            <w:tcW w:w="747" w:type="pct"/>
            <w:tcBorders>
              <w:top w:val="single" w:sz="6" w:space="0" w:color="auto"/>
              <w:left w:val="single" w:sz="6" w:space="0" w:color="auto"/>
              <w:bottom w:val="single" w:sz="6" w:space="0" w:color="auto"/>
              <w:right w:val="single" w:sz="6" w:space="0" w:color="auto"/>
            </w:tcBorders>
            <w:vAlign w:val="center"/>
          </w:tcPr>
          <w:p w14:paraId="413D1839" w14:textId="77777777" w:rsidR="00775B2B" w:rsidRDefault="00000000">
            <w:pPr>
              <w:pStyle w:val="AA2"/>
              <w:rPr>
                <w:rFonts w:cs="Times New Roman"/>
                <w:szCs w:val="21"/>
              </w:rPr>
            </w:pPr>
            <w:r>
              <w:rPr>
                <w:rFonts w:cs="Times New Roman"/>
                <w:szCs w:val="21"/>
              </w:rPr>
              <w:t>1</w:t>
            </w:r>
          </w:p>
        </w:tc>
        <w:tc>
          <w:tcPr>
            <w:tcW w:w="845" w:type="pct"/>
            <w:tcBorders>
              <w:top w:val="single" w:sz="6" w:space="0" w:color="auto"/>
              <w:left w:val="single" w:sz="6" w:space="0" w:color="auto"/>
              <w:bottom w:val="single" w:sz="6" w:space="0" w:color="auto"/>
              <w:right w:val="single" w:sz="6" w:space="0" w:color="auto"/>
            </w:tcBorders>
            <w:vAlign w:val="center"/>
          </w:tcPr>
          <w:p w14:paraId="5FD713C7" w14:textId="77777777" w:rsidR="00775B2B" w:rsidRDefault="00000000">
            <w:pPr>
              <w:pStyle w:val="AA2"/>
              <w:rPr>
                <w:rFonts w:cs="Times New Roman"/>
                <w:szCs w:val="21"/>
              </w:rPr>
            </w:pPr>
            <w:r>
              <w:rPr>
                <w:rFonts w:cs="Times New Roman"/>
                <w:szCs w:val="21"/>
              </w:rPr>
              <w:t>5</w:t>
            </w:r>
          </w:p>
        </w:tc>
        <w:tc>
          <w:tcPr>
            <w:tcW w:w="841" w:type="pct"/>
            <w:tcBorders>
              <w:top w:val="single" w:sz="6" w:space="0" w:color="auto"/>
              <w:left w:val="single" w:sz="6" w:space="0" w:color="auto"/>
              <w:bottom w:val="single" w:sz="6" w:space="0" w:color="auto"/>
              <w:right w:val="single" w:sz="6" w:space="0" w:color="auto"/>
            </w:tcBorders>
            <w:vAlign w:val="center"/>
          </w:tcPr>
          <w:p w14:paraId="591EA7A9" w14:textId="77777777" w:rsidR="00775B2B" w:rsidRDefault="00000000">
            <w:pPr>
              <w:pStyle w:val="AA2"/>
              <w:rPr>
                <w:rFonts w:cs="Times New Roman"/>
                <w:szCs w:val="21"/>
              </w:rPr>
            </w:pPr>
            <w:r>
              <w:rPr>
                <w:rFonts w:cs="Times New Roman"/>
                <w:szCs w:val="21"/>
              </w:rPr>
              <w:t>5</w:t>
            </w:r>
          </w:p>
        </w:tc>
        <w:tc>
          <w:tcPr>
            <w:tcW w:w="842" w:type="pct"/>
            <w:tcBorders>
              <w:top w:val="single" w:sz="6" w:space="0" w:color="auto"/>
              <w:left w:val="single" w:sz="6" w:space="0" w:color="auto"/>
              <w:bottom w:val="single" w:sz="6" w:space="0" w:color="auto"/>
              <w:right w:val="single" w:sz="12" w:space="0" w:color="auto"/>
            </w:tcBorders>
          </w:tcPr>
          <w:p w14:paraId="0812ED98" w14:textId="77777777" w:rsidR="00775B2B" w:rsidRDefault="00000000">
            <w:pPr>
              <w:pStyle w:val="AA2"/>
              <w:rPr>
                <w:rFonts w:cs="Times New Roman"/>
                <w:szCs w:val="21"/>
              </w:rPr>
            </w:pPr>
            <w:r>
              <w:rPr>
                <w:rFonts w:cs="Times New Roman"/>
                <w:szCs w:val="21"/>
              </w:rPr>
              <w:t>47</w:t>
            </w:r>
          </w:p>
        </w:tc>
      </w:tr>
      <w:tr w:rsidR="00775B2B" w14:paraId="66E88060" w14:textId="77777777">
        <w:tc>
          <w:tcPr>
            <w:tcW w:w="478" w:type="pct"/>
            <w:tcBorders>
              <w:top w:val="single" w:sz="6" w:space="0" w:color="auto"/>
              <w:left w:val="single" w:sz="12" w:space="0" w:color="auto"/>
              <w:bottom w:val="single" w:sz="6" w:space="0" w:color="auto"/>
              <w:right w:val="single" w:sz="6" w:space="0" w:color="auto"/>
            </w:tcBorders>
            <w:vAlign w:val="center"/>
          </w:tcPr>
          <w:p w14:paraId="5B6C82D2" w14:textId="77777777" w:rsidR="00775B2B" w:rsidRDefault="00000000">
            <w:pPr>
              <w:pStyle w:val="AA2"/>
              <w:rPr>
                <w:rFonts w:cs="Times New Roman"/>
                <w:szCs w:val="21"/>
              </w:rPr>
            </w:pPr>
            <w:r>
              <w:rPr>
                <w:rFonts w:cs="Times New Roman"/>
                <w:szCs w:val="21"/>
              </w:rPr>
              <w:t>18</w:t>
            </w:r>
          </w:p>
        </w:tc>
        <w:tc>
          <w:tcPr>
            <w:tcW w:w="1247" w:type="pct"/>
            <w:tcBorders>
              <w:top w:val="single" w:sz="6" w:space="0" w:color="auto"/>
              <w:left w:val="single" w:sz="6" w:space="0" w:color="auto"/>
              <w:bottom w:val="single" w:sz="6" w:space="0" w:color="auto"/>
              <w:right w:val="single" w:sz="6" w:space="0" w:color="auto"/>
            </w:tcBorders>
            <w:vAlign w:val="center"/>
          </w:tcPr>
          <w:p w14:paraId="6CE39E8F" w14:textId="77777777" w:rsidR="00775B2B" w:rsidRDefault="00000000">
            <w:pPr>
              <w:pStyle w:val="AA2"/>
              <w:rPr>
                <w:rFonts w:cs="Times New Roman"/>
                <w:szCs w:val="21"/>
              </w:rPr>
            </w:pPr>
            <w:r>
              <w:rPr>
                <w:rFonts w:cs="Times New Roman"/>
                <w:szCs w:val="21"/>
              </w:rPr>
              <w:t>1</w:t>
            </w:r>
            <w:r>
              <w:rPr>
                <w:rFonts w:cs="Times New Roman"/>
                <w:szCs w:val="21"/>
              </w:rPr>
              <w:t>，</w:t>
            </w:r>
            <w:r>
              <w:rPr>
                <w:rFonts w:cs="Times New Roman"/>
                <w:szCs w:val="21"/>
              </w:rPr>
              <w:t>1</w:t>
            </w:r>
            <w:r>
              <w:rPr>
                <w:rFonts w:cs="Times New Roman"/>
                <w:szCs w:val="21"/>
              </w:rPr>
              <w:t>，</w:t>
            </w:r>
            <w:r>
              <w:rPr>
                <w:rFonts w:cs="Times New Roman"/>
                <w:szCs w:val="21"/>
              </w:rPr>
              <w:t>1</w:t>
            </w:r>
            <w:r>
              <w:rPr>
                <w:rFonts w:cs="Times New Roman"/>
                <w:szCs w:val="21"/>
              </w:rPr>
              <w:t>，</w:t>
            </w:r>
            <w:r>
              <w:rPr>
                <w:rFonts w:cs="Times New Roman"/>
                <w:szCs w:val="21"/>
              </w:rPr>
              <w:t>2-</w:t>
            </w:r>
            <w:r>
              <w:rPr>
                <w:rFonts w:cs="Times New Roman"/>
                <w:szCs w:val="21"/>
              </w:rPr>
              <w:t>四氯乙烷</w:t>
            </w:r>
          </w:p>
        </w:tc>
        <w:tc>
          <w:tcPr>
            <w:tcW w:w="747" w:type="pct"/>
            <w:tcBorders>
              <w:top w:val="single" w:sz="6" w:space="0" w:color="auto"/>
              <w:left w:val="single" w:sz="6" w:space="0" w:color="auto"/>
              <w:bottom w:val="single" w:sz="6" w:space="0" w:color="auto"/>
              <w:right w:val="single" w:sz="6" w:space="0" w:color="auto"/>
            </w:tcBorders>
            <w:vAlign w:val="center"/>
          </w:tcPr>
          <w:p w14:paraId="7346BFD8" w14:textId="77777777" w:rsidR="00775B2B" w:rsidRDefault="00000000">
            <w:pPr>
              <w:pStyle w:val="AA2"/>
              <w:rPr>
                <w:rFonts w:cs="Times New Roman"/>
                <w:szCs w:val="21"/>
              </w:rPr>
            </w:pPr>
            <w:r>
              <w:rPr>
                <w:rFonts w:cs="Times New Roman"/>
                <w:szCs w:val="21"/>
              </w:rPr>
              <w:t>2.6</w:t>
            </w:r>
          </w:p>
        </w:tc>
        <w:tc>
          <w:tcPr>
            <w:tcW w:w="845" w:type="pct"/>
            <w:tcBorders>
              <w:top w:val="single" w:sz="6" w:space="0" w:color="auto"/>
              <w:left w:val="single" w:sz="6" w:space="0" w:color="auto"/>
              <w:bottom w:val="single" w:sz="6" w:space="0" w:color="auto"/>
              <w:right w:val="single" w:sz="6" w:space="0" w:color="auto"/>
            </w:tcBorders>
            <w:vAlign w:val="center"/>
          </w:tcPr>
          <w:p w14:paraId="7C3AB0E2" w14:textId="77777777" w:rsidR="00775B2B" w:rsidRDefault="00000000">
            <w:pPr>
              <w:pStyle w:val="AA2"/>
              <w:rPr>
                <w:rFonts w:cs="Times New Roman"/>
                <w:szCs w:val="21"/>
              </w:rPr>
            </w:pPr>
            <w:r>
              <w:rPr>
                <w:rFonts w:cs="Times New Roman"/>
                <w:szCs w:val="21"/>
              </w:rPr>
              <w:t>10</w:t>
            </w:r>
          </w:p>
        </w:tc>
        <w:tc>
          <w:tcPr>
            <w:tcW w:w="841" w:type="pct"/>
            <w:tcBorders>
              <w:top w:val="single" w:sz="6" w:space="0" w:color="auto"/>
              <w:left w:val="single" w:sz="6" w:space="0" w:color="auto"/>
              <w:bottom w:val="single" w:sz="6" w:space="0" w:color="auto"/>
              <w:right w:val="single" w:sz="6" w:space="0" w:color="auto"/>
            </w:tcBorders>
            <w:vAlign w:val="center"/>
          </w:tcPr>
          <w:p w14:paraId="72A0D233" w14:textId="77777777" w:rsidR="00775B2B" w:rsidRDefault="00000000">
            <w:pPr>
              <w:pStyle w:val="AA2"/>
              <w:rPr>
                <w:rFonts w:cs="Times New Roman"/>
                <w:szCs w:val="21"/>
              </w:rPr>
            </w:pPr>
            <w:r>
              <w:rPr>
                <w:rFonts w:cs="Times New Roman"/>
                <w:szCs w:val="21"/>
              </w:rPr>
              <w:t>26</w:t>
            </w:r>
          </w:p>
        </w:tc>
        <w:tc>
          <w:tcPr>
            <w:tcW w:w="842" w:type="pct"/>
            <w:tcBorders>
              <w:top w:val="single" w:sz="6" w:space="0" w:color="auto"/>
              <w:left w:val="single" w:sz="6" w:space="0" w:color="auto"/>
              <w:bottom w:val="single" w:sz="6" w:space="0" w:color="auto"/>
              <w:right w:val="single" w:sz="12" w:space="0" w:color="auto"/>
            </w:tcBorders>
          </w:tcPr>
          <w:p w14:paraId="1EACD15C" w14:textId="77777777" w:rsidR="00775B2B" w:rsidRDefault="00000000">
            <w:pPr>
              <w:pStyle w:val="AA2"/>
              <w:rPr>
                <w:rFonts w:cs="Times New Roman"/>
                <w:szCs w:val="21"/>
              </w:rPr>
            </w:pPr>
            <w:r>
              <w:rPr>
                <w:rFonts w:cs="Times New Roman"/>
                <w:szCs w:val="21"/>
              </w:rPr>
              <w:t>100</w:t>
            </w:r>
          </w:p>
        </w:tc>
      </w:tr>
      <w:tr w:rsidR="00775B2B" w14:paraId="3EF5BB6E" w14:textId="77777777">
        <w:tc>
          <w:tcPr>
            <w:tcW w:w="478" w:type="pct"/>
            <w:tcBorders>
              <w:top w:val="single" w:sz="6" w:space="0" w:color="auto"/>
              <w:left w:val="single" w:sz="12" w:space="0" w:color="auto"/>
              <w:bottom w:val="single" w:sz="6" w:space="0" w:color="auto"/>
              <w:right w:val="single" w:sz="6" w:space="0" w:color="auto"/>
            </w:tcBorders>
            <w:vAlign w:val="center"/>
          </w:tcPr>
          <w:p w14:paraId="0091C76F" w14:textId="77777777" w:rsidR="00775B2B" w:rsidRDefault="00000000">
            <w:pPr>
              <w:pStyle w:val="AA2"/>
              <w:rPr>
                <w:rFonts w:cs="Times New Roman"/>
                <w:szCs w:val="21"/>
              </w:rPr>
            </w:pPr>
            <w:r>
              <w:rPr>
                <w:rFonts w:cs="Times New Roman"/>
                <w:szCs w:val="21"/>
              </w:rPr>
              <w:t>19</w:t>
            </w:r>
          </w:p>
        </w:tc>
        <w:tc>
          <w:tcPr>
            <w:tcW w:w="1247" w:type="pct"/>
            <w:tcBorders>
              <w:top w:val="single" w:sz="6" w:space="0" w:color="auto"/>
              <w:left w:val="single" w:sz="6" w:space="0" w:color="auto"/>
              <w:bottom w:val="single" w:sz="6" w:space="0" w:color="auto"/>
              <w:right w:val="single" w:sz="6" w:space="0" w:color="auto"/>
            </w:tcBorders>
            <w:vAlign w:val="center"/>
          </w:tcPr>
          <w:p w14:paraId="739C97A8" w14:textId="77777777" w:rsidR="00775B2B" w:rsidRDefault="00000000">
            <w:pPr>
              <w:pStyle w:val="AA2"/>
              <w:rPr>
                <w:rFonts w:cs="Times New Roman"/>
                <w:szCs w:val="21"/>
              </w:rPr>
            </w:pPr>
            <w:r>
              <w:rPr>
                <w:rFonts w:cs="Times New Roman"/>
                <w:szCs w:val="21"/>
              </w:rPr>
              <w:t>1</w:t>
            </w:r>
            <w:r>
              <w:rPr>
                <w:rFonts w:cs="Times New Roman"/>
                <w:szCs w:val="21"/>
              </w:rPr>
              <w:t>，</w:t>
            </w:r>
            <w:r>
              <w:rPr>
                <w:rFonts w:cs="Times New Roman"/>
                <w:szCs w:val="21"/>
              </w:rPr>
              <w:t>1</w:t>
            </w:r>
            <w:r>
              <w:rPr>
                <w:rFonts w:cs="Times New Roman"/>
                <w:szCs w:val="21"/>
              </w:rPr>
              <w:t>，</w:t>
            </w:r>
            <w:r>
              <w:rPr>
                <w:rFonts w:cs="Times New Roman"/>
                <w:szCs w:val="21"/>
              </w:rPr>
              <w:t>2</w:t>
            </w:r>
            <w:r>
              <w:rPr>
                <w:rFonts w:cs="Times New Roman"/>
                <w:szCs w:val="21"/>
              </w:rPr>
              <w:t>，</w:t>
            </w:r>
            <w:r>
              <w:rPr>
                <w:rFonts w:cs="Times New Roman"/>
                <w:szCs w:val="21"/>
              </w:rPr>
              <w:t>2-</w:t>
            </w:r>
            <w:r>
              <w:rPr>
                <w:rFonts w:cs="Times New Roman"/>
                <w:szCs w:val="21"/>
              </w:rPr>
              <w:t>四氯乙烷</w:t>
            </w:r>
          </w:p>
        </w:tc>
        <w:tc>
          <w:tcPr>
            <w:tcW w:w="747" w:type="pct"/>
            <w:tcBorders>
              <w:top w:val="single" w:sz="6" w:space="0" w:color="auto"/>
              <w:left w:val="single" w:sz="6" w:space="0" w:color="auto"/>
              <w:bottom w:val="single" w:sz="6" w:space="0" w:color="auto"/>
              <w:right w:val="single" w:sz="6" w:space="0" w:color="auto"/>
            </w:tcBorders>
            <w:vAlign w:val="center"/>
          </w:tcPr>
          <w:p w14:paraId="5972F9EC" w14:textId="77777777" w:rsidR="00775B2B" w:rsidRDefault="00000000">
            <w:pPr>
              <w:pStyle w:val="AA2"/>
              <w:rPr>
                <w:rFonts w:cs="Times New Roman"/>
                <w:szCs w:val="21"/>
              </w:rPr>
            </w:pPr>
            <w:r>
              <w:rPr>
                <w:rFonts w:cs="Times New Roman"/>
                <w:szCs w:val="21"/>
              </w:rPr>
              <w:t>1.6</w:t>
            </w:r>
          </w:p>
        </w:tc>
        <w:tc>
          <w:tcPr>
            <w:tcW w:w="845" w:type="pct"/>
            <w:tcBorders>
              <w:top w:val="single" w:sz="6" w:space="0" w:color="auto"/>
              <w:left w:val="single" w:sz="6" w:space="0" w:color="auto"/>
              <w:bottom w:val="single" w:sz="6" w:space="0" w:color="auto"/>
              <w:right w:val="single" w:sz="6" w:space="0" w:color="auto"/>
            </w:tcBorders>
            <w:vAlign w:val="center"/>
          </w:tcPr>
          <w:p w14:paraId="2AEABBB6" w14:textId="77777777" w:rsidR="00775B2B" w:rsidRDefault="00000000">
            <w:pPr>
              <w:pStyle w:val="AA2"/>
              <w:rPr>
                <w:rFonts w:cs="Times New Roman"/>
                <w:szCs w:val="21"/>
              </w:rPr>
            </w:pPr>
            <w:r>
              <w:rPr>
                <w:rFonts w:cs="Times New Roman"/>
                <w:szCs w:val="21"/>
              </w:rPr>
              <w:t>10</w:t>
            </w:r>
          </w:p>
        </w:tc>
        <w:tc>
          <w:tcPr>
            <w:tcW w:w="841" w:type="pct"/>
            <w:tcBorders>
              <w:top w:val="single" w:sz="6" w:space="0" w:color="auto"/>
              <w:left w:val="single" w:sz="6" w:space="0" w:color="auto"/>
              <w:bottom w:val="single" w:sz="6" w:space="0" w:color="auto"/>
              <w:right w:val="single" w:sz="6" w:space="0" w:color="auto"/>
            </w:tcBorders>
            <w:vAlign w:val="center"/>
          </w:tcPr>
          <w:p w14:paraId="0A2FFAF4" w14:textId="77777777" w:rsidR="00775B2B" w:rsidRDefault="00000000">
            <w:pPr>
              <w:pStyle w:val="AA2"/>
              <w:rPr>
                <w:rFonts w:cs="Times New Roman"/>
                <w:szCs w:val="21"/>
              </w:rPr>
            </w:pPr>
            <w:r>
              <w:rPr>
                <w:rFonts w:cs="Times New Roman"/>
                <w:szCs w:val="21"/>
              </w:rPr>
              <w:t>26</w:t>
            </w:r>
          </w:p>
        </w:tc>
        <w:tc>
          <w:tcPr>
            <w:tcW w:w="842" w:type="pct"/>
            <w:tcBorders>
              <w:top w:val="single" w:sz="6" w:space="0" w:color="auto"/>
              <w:left w:val="single" w:sz="6" w:space="0" w:color="auto"/>
              <w:bottom w:val="single" w:sz="6" w:space="0" w:color="auto"/>
              <w:right w:val="single" w:sz="12" w:space="0" w:color="auto"/>
            </w:tcBorders>
          </w:tcPr>
          <w:p w14:paraId="6DBB2134" w14:textId="77777777" w:rsidR="00775B2B" w:rsidRDefault="00000000">
            <w:pPr>
              <w:pStyle w:val="AA2"/>
              <w:rPr>
                <w:rFonts w:cs="Times New Roman"/>
                <w:szCs w:val="21"/>
              </w:rPr>
            </w:pPr>
            <w:r>
              <w:rPr>
                <w:rFonts w:cs="Times New Roman"/>
                <w:szCs w:val="21"/>
              </w:rPr>
              <w:t>100</w:t>
            </w:r>
          </w:p>
        </w:tc>
      </w:tr>
      <w:tr w:rsidR="00775B2B" w14:paraId="36EB066B" w14:textId="77777777">
        <w:tc>
          <w:tcPr>
            <w:tcW w:w="478" w:type="pct"/>
            <w:tcBorders>
              <w:top w:val="single" w:sz="6" w:space="0" w:color="auto"/>
              <w:left w:val="single" w:sz="12" w:space="0" w:color="auto"/>
              <w:bottom w:val="single" w:sz="6" w:space="0" w:color="auto"/>
              <w:right w:val="single" w:sz="6" w:space="0" w:color="auto"/>
            </w:tcBorders>
            <w:vAlign w:val="center"/>
          </w:tcPr>
          <w:p w14:paraId="74244865" w14:textId="77777777" w:rsidR="00775B2B" w:rsidRDefault="00000000">
            <w:pPr>
              <w:pStyle w:val="AA2"/>
              <w:rPr>
                <w:rFonts w:cs="Times New Roman"/>
                <w:szCs w:val="21"/>
              </w:rPr>
            </w:pPr>
            <w:r>
              <w:rPr>
                <w:rFonts w:cs="Times New Roman"/>
                <w:szCs w:val="21"/>
              </w:rPr>
              <w:t>20</w:t>
            </w:r>
          </w:p>
        </w:tc>
        <w:tc>
          <w:tcPr>
            <w:tcW w:w="1247" w:type="pct"/>
            <w:tcBorders>
              <w:top w:val="single" w:sz="6" w:space="0" w:color="auto"/>
              <w:left w:val="single" w:sz="6" w:space="0" w:color="auto"/>
              <w:bottom w:val="single" w:sz="6" w:space="0" w:color="auto"/>
              <w:right w:val="single" w:sz="6" w:space="0" w:color="auto"/>
            </w:tcBorders>
            <w:vAlign w:val="center"/>
          </w:tcPr>
          <w:p w14:paraId="2EFA37F0" w14:textId="77777777" w:rsidR="00775B2B" w:rsidRDefault="00000000">
            <w:pPr>
              <w:pStyle w:val="AA2"/>
              <w:rPr>
                <w:rFonts w:cs="Times New Roman"/>
                <w:szCs w:val="21"/>
              </w:rPr>
            </w:pPr>
            <w:r>
              <w:rPr>
                <w:rFonts w:cs="Times New Roman"/>
                <w:szCs w:val="21"/>
              </w:rPr>
              <w:t>四氯乙烯</w:t>
            </w:r>
          </w:p>
        </w:tc>
        <w:tc>
          <w:tcPr>
            <w:tcW w:w="747" w:type="pct"/>
            <w:tcBorders>
              <w:top w:val="single" w:sz="6" w:space="0" w:color="auto"/>
              <w:left w:val="single" w:sz="6" w:space="0" w:color="auto"/>
              <w:bottom w:val="single" w:sz="6" w:space="0" w:color="auto"/>
              <w:right w:val="single" w:sz="6" w:space="0" w:color="auto"/>
            </w:tcBorders>
            <w:vAlign w:val="center"/>
          </w:tcPr>
          <w:p w14:paraId="5040C5BB" w14:textId="77777777" w:rsidR="00775B2B" w:rsidRDefault="00000000">
            <w:pPr>
              <w:pStyle w:val="AA2"/>
              <w:rPr>
                <w:rFonts w:cs="Times New Roman"/>
                <w:szCs w:val="21"/>
              </w:rPr>
            </w:pPr>
            <w:r>
              <w:rPr>
                <w:rFonts w:cs="Times New Roman"/>
                <w:szCs w:val="21"/>
              </w:rPr>
              <w:t>11</w:t>
            </w:r>
          </w:p>
        </w:tc>
        <w:tc>
          <w:tcPr>
            <w:tcW w:w="845" w:type="pct"/>
            <w:tcBorders>
              <w:top w:val="single" w:sz="6" w:space="0" w:color="auto"/>
              <w:left w:val="single" w:sz="6" w:space="0" w:color="auto"/>
              <w:bottom w:val="single" w:sz="6" w:space="0" w:color="auto"/>
              <w:right w:val="single" w:sz="6" w:space="0" w:color="auto"/>
            </w:tcBorders>
            <w:vAlign w:val="center"/>
          </w:tcPr>
          <w:p w14:paraId="5FEE8514" w14:textId="77777777" w:rsidR="00775B2B" w:rsidRDefault="00000000">
            <w:pPr>
              <w:pStyle w:val="AA2"/>
              <w:rPr>
                <w:rFonts w:cs="Times New Roman"/>
                <w:szCs w:val="21"/>
              </w:rPr>
            </w:pPr>
            <w:r>
              <w:rPr>
                <w:rFonts w:cs="Times New Roman"/>
                <w:szCs w:val="21"/>
              </w:rPr>
              <w:t>53</w:t>
            </w:r>
          </w:p>
        </w:tc>
        <w:tc>
          <w:tcPr>
            <w:tcW w:w="841" w:type="pct"/>
            <w:tcBorders>
              <w:top w:val="single" w:sz="6" w:space="0" w:color="auto"/>
              <w:left w:val="single" w:sz="6" w:space="0" w:color="auto"/>
              <w:bottom w:val="single" w:sz="6" w:space="0" w:color="auto"/>
              <w:right w:val="single" w:sz="6" w:space="0" w:color="auto"/>
            </w:tcBorders>
            <w:vAlign w:val="center"/>
          </w:tcPr>
          <w:p w14:paraId="5C742A8E" w14:textId="77777777" w:rsidR="00775B2B" w:rsidRDefault="00000000">
            <w:pPr>
              <w:pStyle w:val="AA2"/>
              <w:rPr>
                <w:rFonts w:cs="Times New Roman"/>
                <w:szCs w:val="21"/>
              </w:rPr>
            </w:pPr>
            <w:r>
              <w:rPr>
                <w:rFonts w:cs="Times New Roman"/>
                <w:szCs w:val="21"/>
              </w:rPr>
              <w:t>34</w:t>
            </w:r>
          </w:p>
        </w:tc>
        <w:tc>
          <w:tcPr>
            <w:tcW w:w="842" w:type="pct"/>
            <w:tcBorders>
              <w:top w:val="single" w:sz="6" w:space="0" w:color="auto"/>
              <w:left w:val="single" w:sz="6" w:space="0" w:color="auto"/>
              <w:bottom w:val="single" w:sz="6" w:space="0" w:color="auto"/>
              <w:right w:val="single" w:sz="12" w:space="0" w:color="auto"/>
            </w:tcBorders>
          </w:tcPr>
          <w:p w14:paraId="6F915EB4" w14:textId="77777777" w:rsidR="00775B2B" w:rsidRDefault="00000000">
            <w:pPr>
              <w:pStyle w:val="AA2"/>
              <w:rPr>
                <w:rFonts w:cs="Times New Roman"/>
                <w:szCs w:val="21"/>
              </w:rPr>
            </w:pPr>
            <w:r>
              <w:rPr>
                <w:rFonts w:cs="Times New Roman"/>
                <w:szCs w:val="21"/>
              </w:rPr>
              <w:t>183</w:t>
            </w:r>
          </w:p>
        </w:tc>
      </w:tr>
      <w:tr w:rsidR="00775B2B" w14:paraId="11BD259C" w14:textId="77777777">
        <w:tc>
          <w:tcPr>
            <w:tcW w:w="478" w:type="pct"/>
            <w:tcBorders>
              <w:top w:val="single" w:sz="6" w:space="0" w:color="auto"/>
              <w:left w:val="single" w:sz="12" w:space="0" w:color="auto"/>
              <w:bottom w:val="single" w:sz="6" w:space="0" w:color="auto"/>
              <w:right w:val="single" w:sz="6" w:space="0" w:color="auto"/>
            </w:tcBorders>
            <w:vAlign w:val="center"/>
          </w:tcPr>
          <w:p w14:paraId="7162076B" w14:textId="77777777" w:rsidR="00775B2B" w:rsidRDefault="00000000">
            <w:pPr>
              <w:pStyle w:val="AA2"/>
              <w:rPr>
                <w:rFonts w:cs="Times New Roman"/>
                <w:szCs w:val="21"/>
              </w:rPr>
            </w:pPr>
            <w:r>
              <w:rPr>
                <w:rFonts w:cs="Times New Roman"/>
                <w:szCs w:val="21"/>
              </w:rPr>
              <w:t>21</w:t>
            </w:r>
          </w:p>
        </w:tc>
        <w:tc>
          <w:tcPr>
            <w:tcW w:w="1247" w:type="pct"/>
            <w:tcBorders>
              <w:top w:val="single" w:sz="6" w:space="0" w:color="auto"/>
              <w:left w:val="single" w:sz="6" w:space="0" w:color="auto"/>
              <w:bottom w:val="single" w:sz="6" w:space="0" w:color="auto"/>
              <w:right w:val="single" w:sz="6" w:space="0" w:color="auto"/>
            </w:tcBorders>
            <w:vAlign w:val="center"/>
          </w:tcPr>
          <w:p w14:paraId="58C377D3" w14:textId="77777777" w:rsidR="00775B2B" w:rsidRDefault="00000000">
            <w:pPr>
              <w:pStyle w:val="AA2"/>
              <w:rPr>
                <w:rFonts w:cs="Times New Roman"/>
                <w:szCs w:val="21"/>
              </w:rPr>
            </w:pPr>
            <w:r>
              <w:rPr>
                <w:rFonts w:cs="Times New Roman"/>
                <w:szCs w:val="21"/>
              </w:rPr>
              <w:t>1</w:t>
            </w:r>
            <w:r>
              <w:rPr>
                <w:rFonts w:cs="Times New Roman"/>
                <w:szCs w:val="21"/>
              </w:rPr>
              <w:t>，</w:t>
            </w:r>
            <w:r>
              <w:rPr>
                <w:rFonts w:cs="Times New Roman"/>
                <w:szCs w:val="21"/>
              </w:rPr>
              <w:t>1</w:t>
            </w:r>
            <w:r>
              <w:rPr>
                <w:rFonts w:cs="Times New Roman"/>
                <w:szCs w:val="21"/>
              </w:rPr>
              <w:t>，</w:t>
            </w:r>
            <w:r>
              <w:rPr>
                <w:rFonts w:cs="Times New Roman"/>
                <w:szCs w:val="21"/>
              </w:rPr>
              <w:t>1-</w:t>
            </w:r>
            <w:r>
              <w:rPr>
                <w:rFonts w:cs="Times New Roman"/>
                <w:szCs w:val="21"/>
              </w:rPr>
              <w:t>三氯乙烷</w:t>
            </w:r>
          </w:p>
        </w:tc>
        <w:tc>
          <w:tcPr>
            <w:tcW w:w="747" w:type="pct"/>
            <w:tcBorders>
              <w:top w:val="single" w:sz="6" w:space="0" w:color="auto"/>
              <w:left w:val="single" w:sz="6" w:space="0" w:color="auto"/>
              <w:bottom w:val="single" w:sz="6" w:space="0" w:color="auto"/>
              <w:right w:val="single" w:sz="6" w:space="0" w:color="auto"/>
            </w:tcBorders>
            <w:vAlign w:val="center"/>
          </w:tcPr>
          <w:p w14:paraId="5DD8BF7A" w14:textId="77777777" w:rsidR="00775B2B" w:rsidRDefault="00000000">
            <w:pPr>
              <w:pStyle w:val="AA2"/>
              <w:rPr>
                <w:rFonts w:cs="Times New Roman"/>
                <w:szCs w:val="21"/>
              </w:rPr>
            </w:pPr>
            <w:r>
              <w:rPr>
                <w:rFonts w:cs="Times New Roman"/>
                <w:szCs w:val="21"/>
              </w:rPr>
              <w:t>701</w:t>
            </w:r>
          </w:p>
        </w:tc>
        <w:tc>
          <w:tcPr>
            <w:tcW w:w="845" w:type="pct"/>
            <w:tcBorders>
              <w:top w:val="single" w:sz="6" w:space="0" w:color="auto"/>
              <w:left w:val="single" w:sz="6" w:space="0" w:color="auto"/>
              <w:bottom w:val="single" w:sz="6" w:space="0" w:color="auto"/>
              <w:right w:val="single" w:sz="6" w:space="0" w:color="auto"/>
            </w:tcBorders>
            <w:vAlign w:val="center"/>
          </w:tcPr>
          <w:p w14:paraId="5F36A5C0" w14:textId="77777777" w:rsidR="00775B2B" w:rsidRDefault="00000000">
            <w:pPr>
              <w:pStyle w:val="AA2"/>
              <w:rPr>
                <w:rFonts w:cs="Times New Roman"/>
                <w:szCs w:val="21"/>
              </w:rPr>
            </w:pPr>
            <w:r>
              <w:rPr>
                <w:rFonts w:cs="Times New Roman"/>
                <w:szCs w:val="21"/>
              </w:rPr>
              <w:t>840</w:t>
            </w:r>
          </w:p>
        </w:tc>
        <w:tc>
          <w:tcPr>
            <w:tcW w:w="841" w:type="pct"/>
            <w:tcBorders>
              <w:top w:val="single" w:sz="6" w:space="0" w:color="auto"/>
              <w:left w:val="single" w:sz="6" w:space="0" w:color="auto"/>
              <w:bottom w:val="single" w:sz="6" w:space="0" w:color="auto"/>
              <w:right w:val="single" w:sz="6" w:space="0" w:color="auto"/>
            </w:tcBorders>
            <w:vAlign w:val="center"/>
          </w:tcPr>
          <w:p w14:paraId="4E81AF4F" w14:textId="77777777" w:rsidR="00775B2B" w:rsidRDefault="00000000">
            <w:pPr>
              <w:pStyle w:val="AA2"/>
              <w:rPr>
                <w:rFonts w:cs="Times New Roman"/>
                <w:szCs w:val="21"/>
              </w:rPr>
            </w:pPr>
            <w:r>
              <w:rPr>
                <w:rFonts w:cs="Times New Roman"/>
                <w:szCs w:val="21"/>
              </w:rPr>
              <w:t>840</w:t>
            </w:r>
          </w:p>
        </w:tc>
        <w:tc>
          <w:tcPr>
            <w:tcW w:w="842" w:type="pct"/>
            <w:tcBorders>
              <w:top w:val="single" w:sz="6" w:space="0" w:color="auto"/>
              <w:left w:val="single" w:sz="6" w:space="0" w:color="auto"/>
              <w:bottom w:val="single" w:sz="6" w:space="0" w:color="auto"/>
              <w:right w:val="single" w:sz="12" w:space="0" w:color="auto"/>
            </w:tcBorders>
          </w:tcPr>
          <w:p w14:paraId="602F4D81" w14:textId="77777777" w:rsidR="00775B2B" w:rsidRDefault="00000000">
            <w:pPr>
              <w:pStyle w:val="AA2"/>
              <w:rPr>
                <w:rFonts w:cs="Times New Roman"/>
                <w:szCs w:val="21"/>
              </w:rPr>
            </w:pPr>
            <w:r>
              <w:rPr>
                <w:rFonts w:cs="Times New Roman"/>
                <w:szCs w:val="21"/>
              </w:rPr>
              <w:t>840</w:t>
            </w:r>
          </w:p>
        </w:tc>
      </w:tr>
      <w:tr w:rsidR="00775B2B" w14:paraId="25FE1167" w14:textId="77777777">
        <w:tc>
          <w:tcPr>
            <w:tcW w:w="478" w:type="pct"/>
            <w:tcBorders>
              <w:top w:val="single" w:sz="6" w:space="0" w:color="auto"/>
              <w:left w:val="single" w:sz="12" w:space="0" w:color="auto"/>
              <w:bottom w:val="single" w:sz="6" w:space="0" w:color="auto"/>
              <w:right w:val="single" w:sz="6" w:space="0" w:color="auto"/>
            </w:tcBorders>
            <w:vAlign w:val="center"/>
          </w:tcPr>
          <w:p w14:paraId="205879B0" w14:textId="77777777" w:rsidR="00775B2B" w:rsidRDefault="00000000">
            <w:pPr>
              <w:pStyle w:val="AA2"/>
              <w:rPr>
                <w:rFonts w:cs="Times New Roman"/>
                <w:szCs w:val="21"/>
              </w:rPr>
            </w:pPr>
            <w:r>
              <w:rPr>
                <w:rFonts w:cs="Times New Roman"/>
                <w:szCs w:val="21"/>
              </w:rPr>
              <w:t>22</w:t>
            </w:r>
          </w:p>
        </w:tc>
        <w:tc>
          <w:tcPr>
            <w:tcW w:w="1247" w:type="pct"/>
            <w:tcBorders>
              <w:top w:val="single" w:sz="6" w:space="0" w:color="auto"/>
              <w:left w:val="single" w:sz="6" w:space="0" w:color="auto"/>
              <w:bottom w:val="single" w:sz="6" w:space="0" w:color="auto"/>
              <w:right w:val="single" w:sz="6" w:space="0" w:color="auto"/>
            </w:tcBorders>
            <w:vAlign w:val="center"/>
          </w:tcPr>
          <w:p w14:paraId="7D410843" w14:textId="77777777" w:rsidR="00775B2B" w:rsidRDefault="00000000">
            <w:pPr>
              <w:pStyle w:val="AA2"/>
              <w:rPr>
                <w:rFonts w:cs="Times New Roman"/>
                <w:szCs w:val="21"/>
              </w:rPr>
            </w:pPr>
            <w:r>
              <w:rPr>
                <w:rFonts w:cs="Times New Roman"/>
                <w:szCs w:val="21"/>
              </w:rPr>
              <w:t>1</w:t>
            </w:r>
            <w:r>
              <w:rPr>
                <w:rFonts w:cs="Times New Roman"/>
                <w:szCs w:val="21"/>
              </w:rPr>
              <w:t>，</w:t>
            </w:r>
            <w:r>
              <w:rPr>
                <w:rFonts w:cs="Times New Roman"/>
                <w:szCs w:val="21"/>
              </w:rPr>
              <w:t>1</w:t>
            </w:r>
            <w:r>
              <w:rPr>
                <w:rFonts w:cs="Times New Roman"/>
                <w:szCs w:val="21"/>
              </w:rPr>
              <w:t>，</w:t>
            </w:r>
            <w:r>
              <w:rPr>
                <w:rFonts w:cs="Times New Roman"/>
                <w:szCs w:val="21"/>
              </w:rPr>
              <w:t>2-</w:t>
            </w:r>
            <w:r>
              <w:rPr>
                <w:rFonts w:cs="Times New Roman"/>
                <w:szCs w:val="21"/>
              </w:rPr>
              <w:t>三氯乙烷</w:t>
            </w:r>
          </w:p>
        </w:tc>
        <w:tc>
          <w:tcPr>
            <w:tcW w:w="747" w:type="pct"/>
            <w:tcBorders>
              <w:top w:val="single" w:sz="6" w:space="0" w:color="auto"/>
              <w:left w:val="single" w:sz="6" w:space="0" w:color="auto"/>
              <w:bottom w:val="single" w:sz="6" w:space="0" w:color="auto"/>
              <w:right w:val="single" w:sz="6" w:space="0" w:color="auto"/>
            </w:tcBorders>
            <w:vAlign w:val="center"/>
          </w:tcPr>
          <w:p w14:paraId="42E6DC70" w14:textId="77777777" w:rsidR="00775B2B" w:rsidRDefault="00000000">
            <w:pPr>
              <w:pStyle w:val="AA2"/>
              <w:rPr>
                <w:rFonts w:cs="Times New Roman"/>
                <w:szCs w:val="21"/>
              </w:rPr>
            </w:pPr>
            <w:r>
              <w:rPr>
                <w:rFonts w:cs="Times New Roman"/>
                <w:szCs w:val="21"/>
              </w:rPr>
              <w:t>0.6</w:t>
            </w:r>
          </w:p>
        </w:tc>
        <w:tc>
          <w:tcPr>
            <w:tcW w:w="845" w:type="pct"/>
            <w:tcBorders>
              <w:top w:val="single" w:sz="6" w:space="0" w:color="auto"/>
              <w:left w:val="single" w:sz="6" w:space="0" w:color="auto"/>
              <w:bottom w:val="single" w:sz="6" w:space="0" w:color="auto"/>
              <w:right w:val="single" w:sz="6" w:space="0" w:color="auto"/>
            </w:tcBorders>
            <w:vAlign w:val="center"/>
          </w:tcPr>
          <w:p w14:paraId="2DA39652" w14:textId="77777777" w:rsidR="00775B2B" w:rsidRDefault="00000000">
            <w:pPr>
              <w:pStyle w:val="AA2"/>
              <w:rPr>
                <w:rFonts w:cs="Times New Roman"/>
                <w:szCs w:val="21"/>
              </w:rPr>
            </w:pPr>
            <w:r>
              <w:rPr>
                <w:rFonts w:cs="Times New Roman"/>
                <w:szCs w:val="21"/>
              </w:rPr>
              <w:t>2.8</w:t>
            </w:r>
          </w:p>
        </w:tc>
        <w:tc>
          <w:tcPr>
            <w:tcW w:w="841" w:type="pct"/>
            <w:tcBorders>
              <w:top w:val="single" w:sz="6" w:space="0" w:color="auto"/>
              <w:left w:val="single" w:sz="6" w:space="0" w:color="auto"/>
              <w:bottom w:val="single" w:sz="6" w:space="0" w:color="auto"/>
              <w:right w:val="single" w:sz="6" w:space="0" w:color="auto"/>
            </w:tcBorders>
            <w:vAlign w:val="center"/>
          </w:tcPr>
          <w:p w14:paraId="77CA9543" w14:textId="77777777" w:rsidR="00775B2B" w:rsidRDefault="00000000">
            <w:pPr>
              <w:pStyle w:val="AA2"/>
              <w:rPr>
                <w:rFonts w:cs="Times New Roman"/>
                <w:szCs w:val="21"/>
              </w:rPr>
            </w:pPr>
            <w:r>
              <w:rPr>
                <w:rFonts w:cs="Times New Roman"/>
                <w:szCs w:val="21"/>
              </w:rPr>
              <w:t>5</w:t>
            </w:r>
          </w:p>
        </w:tc>
        <w:tc>
          <w:tcPr>
            <w:tcW w:w="842" w:type="pct"/>
            <w:tcBorders>
              <w:top w:val="single" w:sz="6" w:space="0" w:color="auto"/>
              <w:left w:val="single" w:sz="6" w:space="0" w:color="auto"/>
              <w:bottom w:val="single" w:sz="6" w:space="0" w:color="auto"/>
              <w:right w:val="single" w:sz="12" w:space="0" w:color="auto"/>
            </w:tcBorders>
          </w:tcPr>
          <w:p w14:paraId="31CD2480" w14:textId="77777777" w:rsidR="00775B2B" w:rsidRDefault="00000000">
            <w:pPr>
              <w:pStyle w:val="AA2"/>
              <w:rPr>
                <w:rFonts w:cs="Times New Roman"/>
                <w:szCs w:val="21"/>
              </w:rPr>
            </w:pPr>
            <w:r>
              <w:rPr>
                <w:rFonts w:cs="Times New Roman"/>
                <w:szCs w:val="21"/>
              </w:rPr>
              <w:t>15</w:t>
            </w:r>
          </w:p>
        </w:tc>
      </w:tr>
      <w:tr w:rsidR="00775B2B" w14:paraId="2E16BAC5" w14:textId="77777777">
        <w:tc>
          <w:tcPr>
            <w:tcW w:w="478" w:type="pct"/>
            <w:tcBorders>
              <w:top w:val="single" w:sz="6" w:space="0" w:color="auto"/>
              <w:left w:val="single" w:sz="12" w:space="0" w:color="auto"/>
              <w:bottom w:val="single" w:sz="6" w:space="0" w:color="auto"/>
              <w:right w:val="single" w:sz="6" w:space="0" w:color="auto"/>
            </w:tcBorders>
            <w:vAlign w:val="center"/>
          </w:tcPr>
          <w:p w14:paraId="1EEE5A29" w14:textId="77777777" w:rsidR="00775B2B" w:rsidRDefault="00000000">
            <w:pPr>
              <w:pStyle w:val="AA2"/>
              <w:rPr>
                <w:rFonts w:cs="Times New Roman"/>
                <w:szCs w:val="21"/>
              </w:rPr>
            </w:pPr>
            <w:r>
              <w:rPr>
                <w:rFonts w:cs="Times New Roman"/>
                <w:szCs w:val="21"/>
              </w:rPr>
              <w:t>23</w:t>
            </w:r>
          </w:p>
        </w:tc>
        <w:tc>
          <w:tcPr>
            <w:tcW w:w="1247" w:type="pct"/>
            <w:tcBorders>
              <w:top w:val="single" w:sz="6" w:space="0" w:color="auto"/>
              <w:left w:val="single" w:sz="6" w:space="0" w:color="auto"/>
              <w:bottom w:val="single" w:sz="6" w:space="0" w:color="auto"/>
              <w:right w:val="single" w:sz="6" w:space="0" w:color="auto"/>
            </w:tcBorders>
            <w:vAlign w:val="center"/>
          </w:tcPr>
          <w:p w14:paraId="3905A425" w14:textId="77777777" w:rsidR="00775B2B" w:rsidRDefault="00000000">
            <w:pPr>
              <w:pStyle w:val="AA2"/>
              <w:rPr>
                <w:rFonts w:cs="Times New Roman"/>
                <w:szCs w:val="21"/>
              </w:rPr>
            </w:pPr>
            <w:r>
              <w:rPr>
                <w:rFonts w:cs="Times New Roman"/>
                <w:szCs w:val="21"/>
              </w:rPr>
              <w:t>三氯乙烯</w:t>
            </w:r>
          </w:p>
        </w:tc>
        <w:tc>
          <w:tcPr>
            <w:tcW w:w="747" w:type="pct"/>
            <w:tcBorders>
              <w:top w:val="single" w:sz="6" w:space="0" w:color="auto"/>
              <w:left w:val="single" w:sz="6" w:space="0" w:color="auto"/>
              <w:bottom w:val="single" w:sz="6" w:space="0" w:color="auto"/>
              <w:right w:val="single" w:sz="6" w:space="0" w:color="auto"/>
            </w:tcBorders>
            <w:vAlign w:val="center"/>
          </w:tcPr>
          <w:p w14:paraId="287703B2" w14:textId="77777777" w:rsidR="00775B2B" w:rsidRDefault="00000000">
            <w:pPr>
              <w:pStyle w:val="AA2"/>
              <w:rPr>
                <w:rFonts w:cs="Times New Roman"/>
                <w:szCs w:val="21"/>
              </w:rPr>
            </w:pPr>
            <w:r>
              <w:rPr>
                <w:rFonts w:cs="Times New Roman"/>
                <w:szCs w:val="21"/>
              </w:rPr>
              <w:t>0.7</w:t>
            </w:r>
          </w:p>
        </w:tc>
        <w:tc>
          <w:tcPr>
            <w:tcW w:w="845" w:type="pct"/>
            <w:tcBorders>
              <w:top w:val="single" w:sz="6" w:space="0" w:color="auto"/>
              <w:left w:val="single" w:sz="6" w:space="0" w:color="auto"/>
              <w:bottom w:val="single" w:sz="6" w:space="0" w:color="auto"/>
              <w:right w:val="single" w:sz="6" w:space="0" w:color="auto"/>
            </w:tcBorders>
            <w:vAlign w:val="center"/>
          </w:tcPr>
          <w:p w14:paraId="78D59ED9" w14:textId="77777777" w:rsidR="00775B2B" w:rsidRDefault="00000000">
            <w:pPr>
              <w:pStyle w:val="AA2"/>
              <w:rPr>
                <w:rFonts w:cs="Times New Roman"/>
                <w:szCs w:val="21"/>
              </w:rPr>
            </w:pPr>
            <w:r>
              <w:rPr>
                <w:rFonts w:cs="Times New Roman"/>
                <w:szCs w:val="21"/>
              </w:rPr>
              <w:t>2.8</w:t>
            </w:r>
          </w:p>
        </w:tc>
        <w:tc>
          <w:tcPr>
            <w:tcW w:w="841" w:type="pct"/>
            <w:tcBorders>
              <w:top w:val="single" w:sz="6" w:space="0" w:color="auto"/>
              <w:left w:val="single" w:sz="6" w:space="0" w:color="auto"/>
              <w:bottom w:val="single" w:sz="6" w:space="0" w:color="auto"/>
              <w:right w:val="single" w:sz="6" w:space="0" w:color="auto"/>
            </w:tcBorders>
            <w:vAlign w:val="center"/>
          </w:tcPr>
          <w:p w14:paraId="363BED35" w14:textId="77777777" w:rsidR="00775B2B" w:rsidRDefault="00000000">
            <w:pPr>
              <w:pStyle w:val="AA2"/>
              <w:rPr>
                <w:rFonts w:cs="Times New Roman"/>
                <w:szCs w:val="21"/>
              </w:rPr>
            </w:pPr>
            <w:r>
              <w:rPr>
                <w:rFonts w:cs="Times New Roman"/>
                <w:szCs w:val="21"/>
              </w:rPr>
              <w:t>7</w:t>
            </w:r>
          </w:p>
        </w:tc>
        <w:tc>
          <w:tcPr>
            <w:tcW w:w="842" w:type="pct"/>
            <w:tcBorders>
              <w:top w:val="single" w:sz="6" w:space="0" w:color="auto"/>
              <w:left w:val="single" w:sz="6" w:space="0" w:color="auto"/>
              <w:bottom w:val="single" w:sz="6" w:space="0" w:color="auto"/>
              <w:right w:val="single" w:sz="12" w:space="0" w:color="auto"/>
            </w:tcBorders>
          </w:tcPr>
          <w:p w14:paraId="3407E631" w14:textId="77777777" w:rsidR="00775B2B" w:rsidRDefault="00000000">
            <w:pPr>
              <w:pStyle w:val="AA2"/>
              <w:rPr>
                <w:rFonts w:cs="Times New Roman"/>
                <w:szCs w:val="21"/>
              </w:rPr>
            </w:pPr>
            <w:r>
              <w:rPr>
                <w:rFonts w:cs="Times New Roman"/>
                <w:szCs w:val="21"/>
              </w:rPr>
              <w:t>20</w:t>
            </w:r>
          </w:p>
        </w:tc>
      </w:tr>
      <w:tr w:rsidR="00775B2B" w14:paraId="160BE322" w14:textId="77777777">
        <w:tc>
          <w:tcPr>
            <w:tcW w:w="478" w:type="pct"/>
            <w:tcBorders>
              <w:top w:val="single" w:sz="6" w:space="0" w:color="auto"/>
              <w:left w:val="single" w:sz="12" w:space="0" w:color="auto"/>
              <w:bottom w:val="single" w:sz="6" w:space="0" w:color="auto"/>
              <w:right w:val="single" w:sz="6" w:space="0" w:color="auto"/>
            </w:tcBorders>
            <w:vAlign w:val="center"/>
          </w:tcPr>
          <w:p w14:paraId="3907F0A8" w14:textId="77777777" w:rsidR="00775B2B" w:rsidRDefault="00000000">
            <w:pPr>
              <w:pStyle w:val="AA2"/>
              <w:rPr>
                <w:rFonts w:cs="Times New Roman"/>
                <w:szCs w:val="21"/>
              </w:rPr>
            </w:pPr>
            <w:r>
              <w:rPr>
                <w:rFonts w:cs="Times New Roman"/>
                <w:szCs w:val="21"/>
              </w:rPr>
              <w:t>24</w:t>
            </w:r>
          </w:p>
        </w:tc>
        <w:tc>
          <w:tcPr>
            <w:tcW w:w="1247" w:type="pct"/>
            <w:tcBorders>
              <w:top w:val="single" w:sz="6" w:space="0" w:color="auto"/>
              <w:left w:val="single" w:sz="6" w:space="0" w:color="auto"/>
              <w:bottom w:val="single" w:sz="6" w:space="0" w:color="auto"/>
              <w:right w:val="single" w:sz="6" w:space="0" w:color="auto"/>
            </w:tcBorders>
            <w:vAlign w:val="center"/>
          </w:tcPr>
          <w:p w14:paraId="00A835C0" w14:textId="77777777" w:rsidR="00775B2B" w:rsidRDefault="00000000">
            <w:pPr>
              <w:pStyle w:val="AA2"/>
              <w:rPr>
                <w:rFonts w:cs="Times New Roman"/>
                <w:szCs w:val="21"/>
              </w:rPr>
            </w:pPr>
            <w:r>
              <w:rPr>
                <w:rFonts w:cs="Times New Roman"/>
                <w:szCs w:val="21"/>
              </w:rPr>
              <w:t>1</w:t>
            </w:r>
            <w:r>
              <w:rPr>
                <w:rFonts w:cs="Times New Roman"/>
                <w:szCs w:val="21"/>
              </w:rPr>
              <w:t>，</w:t>
            </w:r>
            <w:r>
              <w:rPr>
                <w:rFonts w:cs="Times New Roman"/>
                <w:szCs w:val="21"/>
              </w:rPr>
              <w:t>2</w:t>
            </w:r>
            <w:r>
              <w:rPr>
                <w:rFonts w:cs="Times New Roman"/>
                <w:szCs w:val="21"/>
              </w:rPr>
              <w:t>，</w:t>
            </w:r>
            <w:r>
              <w:rPr>
                <w:rFonts w:cs="Times New Roman"/>
                <w:szCs w:val="21"/>
              </w:rPr>
              <w:t>3-</w:t>
            </w:r>
            <w:r>
              <w:rPr>
                <w:rFonts w:cs="Times New Roman"/>
                <w:szCs w:val="21"/>
              </w:rPr>
              <w:t>三氯丙烷</w:t>
            </w:r>
          </w:p>
        </w:tc>
        <w:tc>
          <w:tcPr>
            <w:tcW w:w="747" w:type="pct"/>
            <w:tcBorders>
              <w:top w:val="single" w:sz="6" w:space="0" w:color="auto"/>
              <w:left w:val="single" w:sz="6" w:space="0" w:color="auto"/>
              <w:bottom w:val="single" w:sz="6" w:space="0" w:color="auto"/>
              <w:right w:val="single" w:sz="6" w:space="0" w:color="auto"/>
            </w:tcBorders>
            <w:vAlign w:val="center"/>
          </w:tcPr>
          <w:p w14:paraId="5022BC9F" w14:textId="77777777" w:rsidR="00775B2B" w:rsidRDefault="00000000">
            <w:pPr>
              <w:pStyle w:val="AA2"/>
              <w:rPr>
                <w:rFonts w:cs="Times New Roman"/>
                <w:szCs w:val="21"/>
              </w:rPr>
            </w:pPr>
            <w:r>
              <w:rPr>
                <w:rFonts w:cs="Times New Roman"/>
                <w:szCs w:val="21"/>
              </w:rPr>
              <w:t>0.05</w:t>
            </w:r>
          </w:p>
        </w:tc>
        <w:tc>
          <w:tcPr>
            <w:tcW w:w="845" w:type="pct"/>
            <w:tcBorders>
              <w:top w:val="single" w:sz="6" w:space="0" w:color="auto"/>
              <w:left w:val="single" w:sz="6" w:space="0" w:color="auto"/>
              <w:bottom w:val="single" w:sz="6" w:space="0" w:color="auto"/>
              <w:right w:val="single" w:sz="6" w:space="0" w:color="auto"/>
            </w:tcBorders>
            <w:vAlign w:val="center"/>
          </w:tcPr>
          <w:p w14:paraId="5FAB109A" w14:textId="77777777" w:rsidR="00775B2B" w:rsidRDefault="00000000">
            <w:pPr>
              <w:pStyle w:val="AA2"/>
              <w:rPr>
                <w:rFonts w:cs="Times New Roman"/>
                <w:szCs w:val="21"/>
              </w:rPr>
            </w:pPr>
            <w:r>
              <w:rPr>
                <w:rFonts w:cs="Times New Roman"/>
                <w:szCs w:val="21"/>
              </w:rPr>
              <w:t>0.5</w:t>
            </w:r>
          </w:p>
        </w:tc>
        <w:tc>
          <w:tcPr>
            <w:tcW w:w="841" w:type="pct"/>
            <w:tcBorders>
              <w:top w:val="single" w:sz="6" w:space="0" w:color="auto"/>
              <w:left w:val="single" w:sz="6" w:space="0" w:color="auto"/>
              <w:bottom w:val="single" w:sz="6" w:space="0" w:color="auto"/>
              <w:right w:val="single" w:sz="6" w:space="0" w:color="auto"/>
            </w:tcBorders>
            <w:vAlign w:val="center"/>
          </w:tcPr>
          <w:p w14:paraId="40A8DE61" w14:textId="77777777" w:rsidR="00775B2B" w:rsidRDefault="00000000">
            <w:pPr>
              <w:pStyle w:val="AA2"/>
              <w:rPr>
                <w:rFonts w:cs="Times New Roman"/>
                <w:szCs w:val="21"/>
              </w:rPr>
            </w:pPr>
            <w:r>
              <w:rPr>
                <w:rFonts w:cs="Times New Roman"/>
                <w:szCs w:val="21"/>
              </w:rPr>
              <w:t>0.5</w:t>
            </w:r>
          </w:p>
        </w:tc>
        <w:tc>
          <w:tcPr>
            <w:tcW w:w="842" w:type="pct"/>
            <w:tcBorders>
              <w:top w:val="single" w:sz="6" w:space="0" w:color="auto"/>
              <w:left w:val="single" w:sz="6" w:space="0" w:color="auto"/>
              <w:bottom w:val="single" w:sz="6" w:space="0" w:color="auto"/>
              <w:right w:val="single" w:sz="12" w:space="0" w:color="auto"/>
            </w:tcBorders>
          </w:tcPr>
          <w:p w14:paraId="29680170" w14:textId="77777777" w:rsidR="00775B2B" w:rsidRDefault="00000000">
            <w:pPr>
              <w:pStyle w:val="AA2"/>
              <w:rPr>
                <w:rFonts w:cs="Times New Roman"/>
                <w:szCs w:val="21"/>
              </w:rPr>
            </w:pPr>
            <w:r>
              <w:rPr>
                <w:rFonts w:cs="Times New Roman"/>
                <w:szCs w:val="21"/>
              </w:rPr>
              <w:t>5</w:t>
            </w:r>
          </w:p>
        </w:tc>
      </w:tr>
      <w:tr w:rsidR="00775B2B" w14:paraId="1F11D903" w14:textId="77777777">
        <w:tc>
          <w:tcPr>
            <w:tcW w:w="478" w:type="pct"/>
            <w:tcBorders>
              <w:top w:val="single" w:sz="6" w:space="0" w:color="auto"/>
              <w:left w:val="single" w:sz="12" w:space="0" w:color="auto"/>
              <w:bottom w:val="single" w:sz="6" w:space="0" w:color="auto"/>
              <w:right w:val="single" w:sz="6" w:space="0" w:color="auto"/>
            </w:tcBorders>
            <w:vAlign w:val="center"/>
          </w:tcPr>
          <w:p w14:paraId="611540BA" w14:textId="77777777" w:rsidR="00775B2B" w:rsidRDefault="00000000">
            <w:pPr>
              <w:pStyle w:val="AA2"/>
              <w:rPr>
                <w:rFonts w:cs="Times New Roman"/>
                <w:szCs w:val="21"/>
              </w:rPr>
            </w:pPr>
            <w:r>
              <w:rPr>
                <w:rFonts w:cs="Times New Roman"/>
                <w:szCs w:val="21"/>
              </w:rPr>
              <w:t>25</w:t>
            </w:r>
          </w:p>
        </w:tc>
        <w:tc>
          <w:tcPr>
            <w:tcW w:w="1247" w:type="pct"/>
            <w:tcBorders>
              <w:top w:val="single" w:sz="6" w:space="0" w:color="auto"/>
              <w:left w:val="single" w:sz="6" w:space="0" w:color="auto"/>
              <w:bottom w:val="single" w:sz="6" w:space="0" w:color="auto"/>
              <w:right w:val="single" w:sz="6" w:space="0" w:color="auto"/>
            </w:tcBorders>
            <w:vAlign w:val="center"/>
          </w:tcPr>
          <w:p w14:paraId="07611450" w14:textId="77777777" w:rsidR="00775B2B" w:rsidRDefault="00000000">
            <w:pPr>
              <w:pStyle w:val="AA2"/>
              <w:rPr>
                <w:rFonts w:cs="Times New Roman"/>
                <w:szCs w:val="21"/>
              </w:rPr>
            </w:pPr>
            <w:r>
              <w:rPr>
                <w:rFonts w:cs="Times New Roman"/>
                <w:szCs w:val="21"/>
              </w:rPr>
              <w:t>氯乙烯</w:t>
            </w:r>
          </w:p>
        </w:tc>
        <w:tc>
          <w:tcPr>
            <w:tcW w:w="747" w:type="pct"/>
            <w:tcBorders>
              <w:top w:val="single" w:sz="6" w:space="0" w:color="auto"/>
              <w:left w:val="single" w:sz="6" w:space="0" w:color="auto"/>
              <w:bottom w:val="single" w:sz="6" w:space="0" w:color="auto"/>
              <w:right w:val="single" w:sz="6" w:space="0" w:color="auto"/>
            </w:tcBorders>
            <w:vAlign w:val="center"/>
          </w:tcPr>
          <w:p w14:paraId="3254F464" w14:textId="77777777" w:rsidR="00775B2B" w:rsidRDefault="00000000">
            <w:pPr>
              <w:pStyle w:val="AA2"/>
              <w:rPr>
                <w:rFonts w:cs="Times New Roman"/>
                <w:szCs w:val="21"/>
              </w:rPr>
            </w:pPr>
            <w:r>
              <w:rPr>
                <w:rFonts w:cs="Times New Roman"/>
                <w:szCs w:val="21"/>
              </w:rPr>
              <w:t>0.12</w:t>
            </w:r>
          </w:p>
        </w:tc>
        <w:tc>
          <w:tcPr>
            <w:tcW w:w="845" w:type="pct"/>
            <w:tcBorders>
              <w:top w:val="single" w:sz="6" w:space="0" w:color="auto"/>
              <w:left w:val="single" w:sz="6" w:space="0" w:color="auto"/>
              <w:bottom w:val="single" w:sz="6" w:space="0" w:color="auto"/>
              <w:right w:val="single" w:sz="6" w:space="0" w:color="auto"/>
            </w:tcBorders>
            <w:vAlign w:val="center"/>
          </w:tcPr>
          <w:p w14:paraId="00306411" w14:textId="77777777" w:rsidR="00775B2B" w:rsidRDefault="00000000">
            <w:pPr>
              <w:pStyle w:val="AA2"/>
              <w:rPr>
                <w:rFonts w:cs="Times New Roman"/>
                <w:szCs w:val="21"/>
              </w:rPr>
            </w:pPr>
            <w:r>
              <w:rPr>
                <w:rFonts w:cs="Times New Roman"/>
                <w:szCs w:val="21"/>
              </w:rPr>
              <w:t>0.43</w:t>
            </w:r>
          </w:p>
        </w:tc>
        <w:tc>
          <w:tcPr>
            <w:tcW w:w="841" w:type="pct"/>
            <w:tcBorders>
              <w:top w:val="single" w:sz="6" w:space="0" w:color="auto"/>
              <w:left w:val="single" w:sz="6" w:space="0" w:color="auto"/>
              <w:bottom w:val="single" w:sz="6" w:space="0" w:color="auto"/>
              <w:right w:val="single" w:sz="6" w:space="0" w:color="auto"/>
            </w:tcBorders>
            <w:vAlign w:val="center"/>
          </w:tcPr>
          <w:p w14:paraId="5B7B9B71" w14:textId="77777777" w:rsidR="00775B2B" w:rsidRDefault="00000000">
            <w:pPr>
              <w:pStyle w:val="AA2"/>
              <w:rPr>
                <w:rFonts w:cs="Times New Roman"/>
                <w:szCs w:val="21"/>
              </w:rPr>
            </w:pPr>
            <w:r>
              <w:rPr>
                <w:rFonts w:cs="Times New Roman"/>
                <w:szCs w:val="21"/>
              </w:rPr>
              <w:t>1.2</w:t>
            </w:r>
          </w:p>
        </w:tc>
        <w:tc>
          <w:tcPr>
            <w:tcW w:w="842" w:type="pct"/>
            <w:tcBorders>
              <w:top w:val="single" w:sz="6" w:space="0" w:color="auto"/>
              <w:left w:val="single" w:sz="6" w:space="0" w:color="auto"/>
              <w:bottom w:val="single" w:sz="6" w:space="0" w:color="auto"/>
              <w:right w:val="single" w:sz="12" w:space="0" w:color="auto"/>
            </w:tcBorders>
          </w:tcPr>
          <w:p w14:paraId="300731E5" w14:textId="77777777" w:rsidR="00775B2B" w:rsidRDefault="00000000">
            <w:pPr>
              <w:pStyle w:val="AA2"/>
              <w:rPr>
                <w:rFonts w:cs="Times New Roman"/>
                <w:szCs w:val="21"/>
              </w:rPr>
            </w:pPr>
            <w:r>
              <w:rPr>
                <w:rFonts w:cs="Times New Roman"/>
                <w:szCs w:val="21"/>
              </w:rPr>
              <w:t>4.3</w:t>
            </w:r>
          </w:p>
        </w:tc>
      </w:tr>
      <w:tr w:rsidR="00775B2B" w14:paraId="48E0C1CA" w14:textId="77777777">
        <w:tc>
          <w:tcPr>
            <w:tcW w:w="478" w:type="pct"/>
            <w:tcBorders>
              <w:top w:val="single" w:sz="6" w:space="0" w:color="auto"/>
              <w:left w:val="single" w:sz="12" w:space="0" w:color="auto"/>
              <w:bottom w:val="single" w:sz="6" w:space="0" w:color="auto"/>
              <w:right w:val="single" w:sz="6" w:space="0" w:color="auto"/>
            </w:tcBorders>
            <w:vAlign w:val="center"/>
          </w:tcPr>
          <w:p w14:paraId="0ABF121F" w14:textId="77777777" w:rsidR="00775B2B" w:rsidRDefault="00000000">
            <w:pPr>
              <w:pStyle w:val="AA2"/>
              <w:rPr>
                <w:rFonts w:cs="Times New Roman"/>
                <w:szCs w:val="21"/>
              </w:rPr>
            </w:pPr>
            <w:r>
              <w:rPr>
                <w:rFonts w:cs="Times New Roman"/>
                <w:szCs w:val="21"/>
              </w:rPr>
              <w:t>26</w:t>
            </w:r>
          </w:p>
        </w:tc>
        <w:tc>
          <w:tcPr>
            <w:tcW w:w="1247" w:type="pct"/>
            <w:tcBorders>
              <w:top w:val="single" w:sz="6" w:space="0" w:color="auto"/>
              <w:left w:val="single" w:sz="6" w:space="0" w:color="auto"/>
              <w:bottom w:val="single" w:sz="6" w:space="0" w:color="auto"/>
              <w:right w:val="single" w:sz="6" w:space="0" w:color="auto"/>
            </w:tcBorders>
            <w:vAlign w:val="center"/>
          </w:tcPr>
          <w:p w14:paraId="5F26F46B" w14:textId="77777777" w:rsidR="00775B2B" w:rsidRDefault="00000000">
            <w:pPr>
              <w:pStyle w:val="AA2"/>
              <w:rPr>
                <w:rFonts w:cs="Times New Roman"/>
                <w:szCs w:val="21"/>
              </w:rPr>
            </w:pPr>
            <w:r>
              <w:rPr>
                <w:rFonts w:cs="Times New Roman"/>
                <w:szCs w:val="21"/>
              </w:rPr>
              <w:t>苯</w:t>
            </w:r>
          </w:p>
        </w:tc>
        <w:tc>
          <w:tcPr>
            <w:tcW w:w="747" w:type="pct"/>
            <w:tcBorders>
              <w:top w:val="single" w:sz="6" w:space="0" w:color="auto"/>
              <w:left w:val="single" w:sz="6" w:space="0" w:color="auto"/>
              <w:bottom w:val="single" w:sz="6" w:space="0" w:color="auto"/>
              <w:right w:val="single" w:sz="6" w:space="0" w:color="auto"/>
            </w:tcBorders>
            <w:vAlign w:val="center"/>
          </w:tcPr>
          <w:p w14:paraId="747B9FCF" w14:textId="77777777" w:rsidR="00775B2B" w:rsidRDefault="00000000">
            <w:pPr>
              <w:pStyle w:val="AA2"/>
              <w:rPr>
                <w:rFonts w:cs="Times New Roman"/>
                <w:szCs w:val="21"/>
              </w:rPr>
            </w:pPr>
            <w:r>
              <w:rPr>
                <w:rFonts w:cs="Times New Roman"/>
                <w:szCs w:val="21"/>
              </w:rPr>
              <w:t>1</w:t>
            </w:r>
          </w:p>
        </w:tc>
        <w:tc>
          <w:tcPr>
            <w:tcW w:w="845" w:type="pct"/>
            <w:tcBorders>
              <w:top w:val="single" w:sz="6" w:space="0" w:color="auto"/>
              <w:left w:val="single" w:sz="6" w:space="0" w:color="auto"/>
              <w:bottom w:val="single" w:sz="6" w:space="0" w:color="auto"/>
              <w:right w:val="single" w:sz="6" w:space="0" w:color="auto"/>
            </w:tcBorders>
            <w:vAlign w:val="center"/>
          </w:tcPr>
          <w:p w14:paraId="45AEBA77" w14:textId="77777777" w:rsidR="00775B2B" w:rsidRDefault="00000000">
            <w:pPr>
              <w:pStyle w:val="AA2"/>
              <w:rPr>
                <w:rFonts w:cs="Times New Roman"/>
                <w:szCs w:val="21"/>
              </w:rPr>
            </w:pPr>
            <w:r>
              <w:rPr>
                <w:rFonts w:cs="Times New Roman"/>
                <w:szCs w:val="21"/>
              </w:rPr>
              <w:t>4</w:t>
            </w:r>
          </w:p>
        </w:tc>
        <w:tc>
          <w:tcPr>
            <w:tcW w:w="841" w:type="pct"/>
            <w:tcBorders>
              <w:top w:val="single" w:sz="6" w:space="0" w:color="auto"/>
              <w:left w:val="single" w:sz="6" w:space="0" w:color="auto"/>
              <w:bottom w:val="single" w:sz="6" w:space="0" w:color="auto"/>
              <w:right w:val="single" w:sz="6" w:space="0" w:color="auto"/>
            </w:tcBorders>
            <w:vAlign w:val="center"/>
          </w:tcPr>
          <w:p w14:paraId="5B344138" w14:textId="77777777" w:rsidR="00775B2B" w:rsidRDefault="00000000">
            <w:pPr>
              <w:pStyle w:val="AA2"/>
              <w:rPr>
                <w:rFonts w:cs="Times New Roman"/>
                <w:szCs w:val="21"/>
              </w:rPr>
            </w:pPr>
            <w:r>
              <w:rPr>
                <w:rFonts w:cs="Times New Roman"/>
                <w:szCs w:val="21"/>
              </w:rPr>
              <w:t>10</w:t>
            </w:r>
          </w:p>
        </w:tc>
        <w:tc>
          <w:tcPr>
            <w:tcW w:w="842" w:type="pct"/>
            <w:tcBorders>
              <w:top w:val="single" w:sz="6" w:space="0" w:color="auto"/>
              <w:left w:val="single" w:sz="6" w:space="0" w:color="auto"/>
              <w:bottom w:val="single" w:sz="6" w:space="0" w:color="auto"/>
              <w:right w:val="single" w:sz="12" w:space="0" w:color="auto"/>
            </w:tcBorders>
          </w:tcPr>
          <w:p w14:paraId="7EB6E0F3" w14:textId="77777777" w:rsidR="00775B2B" w:rsidRDefault="00000000">
            <w:pPr>
              <w:pStyle w:val="AA2"/>
              <w:rPr>
                <w:rFonts w:cs="Times New Roman"/>
                <w:szCs w:val="21"/>
              </w:rPr>
            </w:pPr>
            <w:r>
              <w:rPr>
                <w:rFonts w:cs="Times New Roman"/>
                <w:szCs w:val="21"/>
              </w:rPr>
              <w:t>40</w:t>
            </w:r>
          </w:p>
        </w:tc>
      </w:tr>
      <w:tr w:rsidR="00775B2B" w14:paraId="0525A618" w14:textId="77777777">
        <w:tc>
          <w:tcPr>
            <w:tcW w:w="478" w:type="pct"/>
            <w:tcBorders>
              <w:top w:val="single" w:sz="6" w:space="0" w:color="auto"/>
              <w:left w:val="single" w:sz="12" w:space="0" w:color="auto"/>
              <w:bottom w:val="single" w:sz="6" w:space="0" w:color="auto"/>
              <w:right w:val="single" w:sz="6" w:space="0" w:color="auto"/>
            </w:tcBorders>
            <w:vAlign w:val="center"/>
          </w:tcPr>
          <w:p w14:paraId="7177316E" w14:textId="77777777" w:rsidR="00775B2B" w:rsidRDefault="00000000">
            <w:pPr>
              <w:pStyle w:val="AA2"/>
              <w:rPr>
                <w:rFonts w:cs="Times New Roman"/>
                <w:szCs w:val="21"/>
              </w:rPr>
            </w:pPr>
            <w:r>
              <w:rPr>
                <w:rFonts w:cs="Times New Roman"/>
                <w:szCs w:val="21"/>
              </w:rPr>
              <w:t>27</w:t>
            </w:r>
          </w:p>
        </w:tc>
        <w:tc>
          <w:tcPr>
            <w:tcW w:w="1247" w:type="pct"/>
            <w:tcBorders>
              <w:top w:val="single" w:sz="6" w:space="0" w:color="auto"/>
              <w:left w:val="single" w:sz="6" w:space="0" w:color="auto"/>
              <w:bottom w:val="single" w:sz="6" w:space="0" w:color="auto"/>
              <w:right w:val="single" w:sz="6" w:space="0" w:color="auto"/>
            </w:tcBorders>
            <w:vAlign w:val="center"/>
          </w:tcPr>
          <w:p w14:paraId="04B03B01" w14:textId="77777777" w:rsidR="00775B2B" w:rsidRDefault="00000000">
            <w:pPr>
              <w:pStyle w:val="AA2"/>
              <w:rPr>
                <w:rFonts w:cs="Times New Roman"/>
                <w:szCs w:val="21"/>
              </w:rPr>
            </w:pPr>
            <w:r>
              <w:rPr>
                <w:rFonts w:cs="Times New Roman"/>
                <w:szCs w:val="21"/>
              </w:rPr>
              <w:t>氯苯</w:t>
            </w:r>
          </w:p>
        </w:tc>
        <w:tc>
          <w:tcPr>
            <w:tcW w:w="747" w:type="pct"/>
            <w:tcBorders>
              <w:top w:val="single" w:sz="6" w:space="0" w:color="auto"/>
              <w:left w:val="single" w:sz="6" w:space="0" w:color="auto"/>
              <w:bottom w:val="single" w:sz="6" w:space="0" w:color="auto"/>
              <w:right w:val="single" w:sz="6" w:space="0" w:color="auto"/>
            </w:tcBorders>
            <w:vAlign w:val="center"/>
          </w:tcPr>
          <w:p w14:paraId="77D45A85" w14:textId="77777777" w:rsidR="00775B2B" w:rsidRDefault="00000000">
            <w:pPr>
              <w:pStyle w:val="AA2"/>
              <w:rPr>
                <w:rFonts w:cs="Times New Roman"/>
                <w:szCs w:val="21"/>
              </w:rPr>
            </w:pPr>
            <w:r>
              <w:rPr>
                <w:rFonts w:cs="Times New Roman"/>
                <w:szCs w:val="21"/>
              </w:rPr>
              <w:t>68</w:t>
            </w:r>
          </w:p>
        </w:tc>
        <w:tc>
          <w:tcPr>
            <w:tcW w:w="845" w:type="pct"/>
            <w:tcBorders>
              <w:top w:val="single" w:sz="6" w:space="0" w:color="auto"/>
              <w:left w:val="single" w:sz="6" w:space="0" w:color="auto"/>
              <w:bottom w:val="single" w:sz="6" w:space="0" w:color="auto"/>
              <w:right w:val="single" w:sz="6" w:space="0" w:color="auto"/>
            </w:tcBorders>
            <w:vAlign w:val="center"/>
          </w:tcPr>
          <w:p w14:paraId="28A19342" w14:textId="77777777" w:rsidR="00775B2B" w:rsidRDefault="00000000">
            <w:pPr>
              <w:pStyle w:val="AA2"/>
              <w:rPr>
                <w:rFonts w:cs="Times New Roman"/>
                <w:szCs w:val="21"/>
              </w:rPr>
            </w:pPr>
            <w:r>
              <w:rPr>
                <w:rFonts w:cs="Times New Roman"/>
                <w:szCs w:val="21"/>
              </w:rPr>
              <w:t>270</w:t>
            </w:r>
          </w:p>
        </w:tc>
        <w:tc>
          <w:tcPr>
            <w:tcW w:w="841" w:type="pct"/>
            <w:tcBorders>
              <w:top w:val="single" w:sz="6" w:space="0" w:color="auto"/>
              <w:left w:val="single" w:sz="6" w:space="0" w:color="auto"/>
              <w:bottom w:val="single" w:sz="6" w:space="0" w:color="auto"/>
              <w:right w:val="single" w:sz="6" w:space="0" w:color="auto"/>
            </w:tcBorders>
            <w:vAlign w:val="center"/>
          </w:tcPr>
          <w:p w14:paraId="599B1707" w14:textId="77777777" w:rsidR="00775B2B" w:rsidRDefault="00000000">
            <w:pPr>
              <w:pStyle w:val="AA2"/>
              <w:rPr>
                <w:rFonts w:cs="Times New Roman"/>
                <w:szCs w:val="21"/>
              </w:rPr>
            </w:pPr>
            <w:r>
              <w:rPr>
                <w:rFonts w:cs="Times New Roman"/>
                <w:szCs w:val="21"/>
              </w:rPr>
              <w:t>200</w:t>
            </w:r>
          </w:p>
        </w:tc>
        <w:tc>
          <w:tcPr>
            <w:tcW w:w="842" w:type="pct"/>
            <w:tcBorders>
              <w:top w:val="single" w:sz="6" w:space="0" w:color="auto"/>
              <w:left w:val="single" w:sz="6" w:space="0" w:color="auto"/>
              <w:bottom w:val="single" w:sz="6" w:space="0" w:color="auto"/>
              <w:right w:val="single" w:sz="12" w:space="0" w:color="auto"/>
            </w:tcBorders>
          </w:tcPr>
          <w:p w14:paraId="2DCF4F65" w14:textId="77777777" w:rsidR="00775B2B" w:rsidRDefault="00000000">
            <w:pPr>
              <w:pStyle w:val="AA2"/>
              <w:rPr>
                <w:rFonts w:cs="Times New Roman"/>
                <w:szCs w:val="21"/>
              </w:rPr>
            </w:pPr>
            <w:r>
              <w:rPr>
                <w:rFonts w:cs="Times New Roman"/>
                <w:szCs w:val="21"/>
              </w:rPr>
              <w:t>1000</w:t>
            </w:r>
          </w:p>
        </w:tc>
      </w:tr>
      <w:tr w:rsidR="00775B2B" w14:paraId="017B6F42" w14:textId="77777777">
        <w:tc>
          <w:tcPr>
            <w:tcW w:w="478" w:type="pct"/>
            <w:tcBorders>
              <w:top w:val="single" w:sz="6" w:space="0" w:color="auto"/>
              <w:left w:val="single" w:sz="12" w:space="0" w:color="auto"/>
              <w:bottom w:val="single" w:sz="6" w:space="0" w:color="auto"/>
              <w:right w:val="single" w:sz="6" w:space="0" w:color="auto"/>
            </w:tcBorders>
            <w:vAlign w:val="center"/>
          </w:tcPr>
          <w:p w14:paraId="10619660" w14:textId="77777777" w:rsidR="00775B2B" w:rsidRDefault="00000000">
            <w:pPr>
              <w:pStyle w:val="AA2"/>
              <w:rPr>
                <w:rFonts w:cs="Times New Roman"/>
                <w:szCs w:val="21"/>
              </w:rPr>
            </w:pPr>
            <w:r>
              <w:rPr>
                <w:rFonts w:cs="Times New Roman"/>
                <w:szCs w:val="21"/>
              </w:rPr>
              <w:t>28</w:t>
            </w:r>
          </w:p>
        </w:tc>
        <w:tc>
          <w:tcPr>
            <w:tcW w:w="1247" w:type="pct"/>
            <w:tcBorders>
              <w:top w:val="single" w:sz="6" w:space="0" w:color="auto"/>
              <w:left w:val="single" w:sz="6" w:space="0" w:color="auto"/>
              <w:bottom w:val="single" w:sz="6" w:space="0" w:color="auto"/>
              <w:right w:val="single" w:sz="6" w:space="0" w:color="auto"/>
            </w:tcBorders>
            <w:vAlign w:val="center"/>
          </w:tcPr>
          <w:p w14:paraId="0AD2A86F" w14:textId="77777777" w:rsidR="00775B2B" w:rsidRDefault="00000000">
            <w:pPr>
              <w:pStyle w:val="AA2"/>
              <w:rPr>
                <w:rFonts w:cs="Times New Roman"/>
                <w:szCs w:val="21"/>
              </w:rPr>
            </w:pPr>
            <w:r>
              <w:rPr>
                <w:rFonts w:cs="Times New Roman"/>
                <w:szCs w:val="21"/>
              </w:rPr>
              <w:t>1</w:t>
            </w:r>
            <w:r>
              <w:rPr>
                <w:rFonts w:cs="Times New Roman"/>
                <w:szCs w:val="21"/>
              </w:rPr>
              <w:t>，</w:t>
            </w:r>
            <w:r>
              <w:rPr>
                <w:rFonts w:cs="Times New Roman"/>
                <w:szCs w:val="21"/>
              </w:rPr>
              <w:t>2-</w:t>
            </w:r>
            <w:r>
              <w:rPr>
                <w:rFonts w:cs="Times New Roman"/>
                <w:szCs w:val="21"/>
              </w:rPr>
              <w:t>二氯苯</w:t>
            </w:r>
          </w:p>
        </w:tc>
        <w:tc>
          <w:tcPr>
            <w:tcW w:w="747" w:type="pct"/>
            <w:tcBorders>
              <w:top w:val="single" w:sz="6" w:space="0" w:color="auto"/>
              <w:left w:val="single" w:sz="6" w:space="0" w:color="auto"/>
              <w:bottom w:val="single" w:sz="6" w:space="0" w:color="auto"/>
              <w:right w:val="single" w:sz="6" w:space="0" w:color="auto"/>
            </w:tcBorders>
            <w:vAlign w:val="center"/>
          </w:tcPr>
          <w:p w14:paraId="4E946FB5" w14:textId="77777777" w:rsidR="00775B2B" w:rsidRDefault="00000000">
            <w:pPr>
              <w:pStyle w:val="AA2"/>
              <w:rPr>
                <w:rFonts w:cs="Times New Roman"/>
                <w:szCs w:val="21"/>
              </w:rPr>
            </w:pPr>
            <w:r>
              <w:rPr>
                <w:rFonts w:cs="Times New Roman"/>
                <w:szCs w:val="21"/>
              </w:rPr>
              <w:t>560</w:t>
            </w:r>
          </w:p>
        </w:tc>
        <w:tc>
          <w:tcPr>
            <w:tcW w:w="845" w:type="pct"/>
            <w:tcBorders>
              <w:top w:val="single" w:sz="6" w:space="0" w:color="auto"/>
              <w:left w:val="single" w:sz="6" w:space="0" w:color="auto"/>
              <w:bottom w:val="single" w:sz="6" w:space="0" w:color="auto"/>
              <w:right w:val="single" w:sz="6" w:space="0" w:color="auto"/>
            </w:tcBorders>
            <w:vAlign w:val="center"/>
          </w:tcPr>
          <w:p w14:paraId="2F8E543D" w14:textId="77777777" w:rsidR="00775B2B" w:rsidRDefault="00000000">
            <w:pPr>
              <w:pStyle w:val="AA2"/>
              <w:rPr>
                <w:rFonts w:cs="Times New Roman"/>
                <w:szCs w:val="21"/>
              </w:rPr>
            </w:pPr>
            <w:r>
              <w:rPr>
                <w:rFonts w:cs="Times New Roman"/>
                <w:szCs w:val="21"/>
              </w:rPr>
              <w:t>560</w:t>
            </w:r>
          </w:p>
        </w:tc>
        <w:tc>
          <w:tcPr>
            <w:tcW w:w="841" w:type="pct"/>
            <w:tcBorders>
              <w:top w:val="single" w:sz="6" w:space="0" w:color="auto"/>
              <w:left w:val="single" w:sz="6" w:space="0" w:color="auto"/>
              <w:bottom w:val="single" w:sz="6" w:space="0" w:color="auto"/>
              <w:right w:val="single" w:sz="6" w:space="0" w:color="auto"/>
            </w:tcBorders>
            <w:vAlign w:val="center"/>
          </w:tcPr>
          <w:p w14:paraId="024267B4" w14:textId="77777777" w:rsidR="00775B2B" w:rsidRDefault="00000000">
            <w:pPr>
              <w:pStyle w:val="AA2"/>
              <w:rPr>
                <w:rFonts w:cs="Times New Roman"/>
                <w:szCs w:val="21"/>
              </w:rPr>
            </w:pPr>
            <w:r>
              <w:rPr>
                <w:rFonts w:cs="Times New Roman"/>
                <w:szCs w:val="21"/>
              </w:rPr>
              <w:t>560</w:t>
            </w:r>
          </w:p>
        </w:tc>
        <w:tc>
          <w:tcPr>
            <w:tcW w:w="842" w:type="pct"/>
            <w:tcBorders>
              <w:top w:val="single" w:sz="6" w:space="0" w:color="auto"/>
              <w:left w:val="single" w:sz="6" w:space="0" w:color="auto"/>
              <w:bottom w:val="single" w:sz="6" w:space="0" w:color="auto"/>
              <w:right w:val="single" w:sz="12" w:space="0" w:color="auto"/>
            </w:tcBorders>
          </w:tcPr>
          <w:p w14:paraId="48911911" w14:textId="77777777" w:rsidR="00775B2B" w:rsidRDefault="00000000">
            <w:pPr>
              <w:pStyle w:val="AA2"/>
              <w:rPr>
                <w:rFonts w:cs="Times New Roman"/>
                <w:szCs w:val="21"/>
              </w:rPr>
            </w:pPr>
            <w:r>
              <w:rPr>
                <w:rFonts w:cs="Times New Roman"/>
                <w:szCs w:val="21"/>
              </w:rPr>
              <w:t>560</w:t>
            </w:r>
          </w:p>
        </w:tc>
      </w:tr>
      <w:tr w:rsidR="00775B2B" w14:paraId="4EAF496B" w14:textId="77777777">
        <w:tc>
          <w:tcPr>
            <w:tcW w:w="478" w:type="pct"/>
            <w:tcBorders>
              <w:top w:val="single" w:sz="6" w:space="0" w:color="auto"/>
              <w:left w:val="single" w:sz="12" w:space="0" w:color="auto"/>
              <w:bottom w:val="single" w:sz="6" w:space="0" w:color="auto"/>
              <w:right w:val="single" w:sz="6" w:space="0" w:color="auto"/>
            </w:tcBorders>
            <w:vAlign w:val="center"/>
          </w:tcPr>
          <w:p w14:paraId="7767E56E" w14:textId="77777777" w:rsidR="00775B2B" w:rsidRDefault="00000000">
            <w:pPr>
              <w:pStyle w:val="AA2"/>
              <w:rPr>
                <w:rFonts w:cs="Times New Roman"/>
                <w:szCs w:val="21"/>
              </w:rPr>
            </w:pPr>
            <w:r>
              <w:rPr>
                <w:rFonts w:cs="Times New Roman"/>
                <w:szCs w:val="21"/>
              </w:rPr>
              <w:t>29</w:t>
            </w:r>
          </w:p>
        </w:tc>
        <w:tc>
          <w:tcPr>
            <w:tcW w:w="1247" w:type="pct"/>
            <w:tcBorders>
              <w:top w:val="single" w:sz="6" w:space="0" w:color="auto"/>
              <w:left w:val="single" w:sz="6" w:space="0" w:color="auto"/>
              <w:bottom w:val="single" w:sz="6" w:space="0" w:color="auto"/>
              <w:right w:val="single" w:sz="6" w:space="0" w:color="auto"/>
            </w:tcBorders>
            <w:vAlign w:val="center"/>
          </w:tcPr>
          <w:p w14:paraId="67D99E7A" w14:textId="77777777" w:rsidR="00775B2B" w:rsidRDefault="00000000">
            <w:pPr>
              <w:pStyle w:val="AA2"/>
              <w:rPr>
                <w:rFonts w:cs="Times New Roman"/>
                <w:szCs w:val="21"/>
              </w:rPr>
            </w:pPr>
            <w:r>
              <w:rPr>
                <w:rFonts w:cs="Times New Roman"/>
                <w:szCs w:val="21"/>
              </w:rPr>
              <w:t>1</w:t>
            </w:r>
            <w:r>
              <w:rPr>
                <w:rFonts w:cs="Times New Roman"/>
                <w:szCs w:val="21"/>
              </w:rPr>
              <w:t>，</w:t>
            </w:r>
            <w:r>
              <w:rPr>
                <w:rFonts w:cs="Times New Roman"/>
                <w:szCs w:val="21"/>
              </w:rPr>
              <w:t>4-</w:t>
            </w:r>
            <w:r>
              <w:rPr>
                <w:rFonts w:cs="Times New Roman"/>
                <w:szCs w:val="21"/>
              </w:rPr>
              <w:t>二氯苯</w:t>
            </w:r>
          </w:p>
        </w:tc>
        <w:tc>
          <w:tcPr>
            <w:tcW w:w="747" w:type="pct"/>
            <w:tcBorders>
              <w:top w:val="single" w:sz="6" w:space="0" w:color="auto"/>
              <w:left w:val="single" w:sz="6" w:space="0" w:color="auto"/>
              <w:bottom w:val="single" w:sz="6" w:space="0" w:color="auto"/>
              <w:right w:val="single" w:sz="6" w:space="0" w:color="auto"/>
            </w:tcBorders>
            <w:vAlign w:val="center"/>
          </w:tcPr>
          <w:p w14:paraId="22A19AE5" w14:textId="77777777" w:rsidR="00775B2B" w:rsidRDefault="00000000">
            <w:pPr>
              <w:pStyle w:val="AA2"/>
              <w:rPr>
                <w:rFonts w:cs="Times New Roman"/>
                <w:szCs w:val="21"/>
              </w:rPr>
            </w:pPr>
            <w:r>
              <w:rPr>
                <w:rFonts w:cs="Times New Roman"/>
                <w:szCs w:val="21"/>
              </w:rPr>
              <w:t>5.6</w:t>
            </w:r>
          </w:p>
        </w:tc>
        <w:tc>
          <w:tcPr>
            <w:tcW w:w="845" w:type="pct"/>
            <w:tcBorders>
              <w:top w:val="single" w:sz="6" w:space="0" w:color="auto"/>
              <w:left w:val="single" w:sz="6" w:space="0" w:color="auto"/>
              <w:bottom w:val="single" w:sz="6" w:space="0" w:color="auto"/>
              <w:right w:val="single" w:sz="6" w:space="0" w:color="auto"/>
            </w:tcBorders>
            <w:vAlign w:val="center"/>
          </w:tcPr>
          <w:p w14:paraId="2CBFFE3D" w14:textId="77777777" w:rsidR="00775B2B" w:rsidRDefault="00000000">
            <w:pPr>
              <w:pStyle w:val="AA2"/>
              <w:rPr>
                <w:rFonts w:cs="Times New Roman"/>
                <w:szCs w:val="21"/>
              </w:rPr>
            </w:pPr>
            <w:r>
              <w:rPr>
                <w:rFonts w:cs="Times New Roman"/>
                <w:szCs w:val="21"/>
              </w:rPr>
              <w:t>20</w:t>
            </w:r>
          </w:p>
        </w:tc>
        <w:tc>
          <w:tcPr>
            <w:tcW w:w="841" w:type="pct"/>
            <w:tcBorders>
              <w:top w:val="single" w:sz="6" w:space="0" w:color="auto"/>
              <w:left w:val="single" w:sz="6" w:space="0" w:color="auto"/>
              <w:bottom w:val="single" w:sz="6" w:space="0" w:color="auto"/>
              <w:right w:val="single" w:sz="6" w:space="0" w:color="auto"/>
            </w:tcBorders>
            <w:vAlign w:val="center"/>
          </w:tcPr>
          <w:p w14:paraId="5C8922BB" w14:textId="77777777" w:rsidR="00775B2B" w:rsidRDefault="00000000">
            <w:pPr>
              <w:pStyle w:val="AA2"/>
              <w:rPr>
                <w:rFonts w:cs="Times New Roman"/>
                <w:szCs w:val="21"/>
              </w:rPr>
            </w:pPr>
            <w:r>
              <w:rPr>
                <w:rFonts w:cs="Times New Roman"/>
                <w:szCs w:val="21"/>
              </w:rPr>
              <w:t>56</w:t>
            </w:r>
          </w:p>
        </w:tc>
        <w:tc>
          <w:tcPr>
            <w:tcW w:w="842" w:type="pct"/>
            <w:tcBorders>
              <w:top w:val="single" w:sz="6" w:space="0" w:color="auto"/>
              <w:left w:val="single" w:sz="6" w:space="0" w:color="auto"/>
              <w:bottom w:val="single" w:sz="6" w:space="0" w:color="auto"/>
              <w:right w:val="single" w:sz="12" w:space="0" w:color="auto"/>
            </w:tcBorders>
          </w:tcPr>
          <w:p w14:paraId="14063F18" w14:textId="77777777" w:rsidR="00775B2B" w:rsidRDefault="00000000">
            <w:pPr>
              <w:pStyle w:val="AA2"/>
              <w:rPr>
                <w:rFonts w:cs="Times New Roman"/>
                <w:szCs w:val="21"/>
              </w:rPr>
            </w:pPr>
            <w:r>
              <w:rPr>
                <w:rFonts w:cs="Times New Roman"/>
                <w:szCs w:val="21"/>
              </w:rPr>
              <w:t>200</w:t>
            </w:r>
          </w:p>
        </w:tc>
      </w:tr>
      <w:tr w:rsidR="00775B2B" w14:paraId="06944F7D" w14:textId="77777777">
        <w:tc>
          <w:tcPr>
            <w:tcW w:w="478" w:type="pct"/>
            <w:tcBorders>
              <w:top w:val="single" w:sz="6" w:space="0" w:color="auto"/>
              <w:left w:val="single" w:sz="12" w:space="0" w:color="auto"/>
              <w:bottom w:val="single" w:sz="6" w:space="0" w:color="auto"/>
              <w:right w:val="single" w:sz="6" w:space="0" w:color="auto"/>
            </w:tcBorders>
            <w:vAlign w:val="center"/>
          </w:tcPr>
          <w:p w14:paraId="35A07593" w14:textId="77777777" w:rsidR="00775B2B" w:rsidRDefault="00000000">
            <w:pPr>
              <w:pStyle w:val="AA2"/>
              <w:rPr>
                <w:rFonts w:cs="Times New Roman"/>
                <w:szCs w:val="21"/>
              </w:rPr>
            </w:pPr>
            <w:r>
              <w:rPr>
                <w:rFonts w:cs="Times New Roman"/>
                <w:szCs w:val="21"/>
              </w:rPr>
              <w:t>30</w:t>
            </w:r>
          </w:p>
        </w:tc>
        <w:tc>
          <w:tcPr>
            <w:tcW w:w="1247" w:type="pct"/>
            <w:tcBorders>
              <w:top w:val="single" w:sz="6" w:space="0" w:color="auto"/>
              <w:left w:val="single" w:sz="6" w:space="0" w:color="auto"/>
              <w:bottom w:val="single" w:sz="6" w:space="0" w:color="auto"/>
              <w:right w:val="single" w:sz="6" w:space="0" w:color="auto"/>
            </w:tcBorders>
            <w:vAlign w:val="center"/>
          </w:tcPr>
          <w:p w14:paraId="67CB4ADD" w14:textId="77777777" w:rsidR="00775B2B" w:rsidRDefault="00000000">
            <w:pPr>
              <w:pStyle w:val="AA2"/>
              <w:rPr>
                <w:rFonts w:cs="Times New Roman"/>
                <w:szCs w:val="21"/>
              </w:rPr>
            </w:pPr>
            <w:r>
              <w:rPr>
                <w:rFonts w:cs="Times New Roman"/>
                <w:szCs w:val="21"/>
              </w:rPr>
              <w:t>乙苯</w:t>
            </w:r>
          </w:p>
        </w:tc>
        <w:tc>
          <w:tcPr>
            <w:tcW w:w="747" w:type="pct"/>
            <w:tcBorders>
              <w:top w:val="single" w:sz="6" w:space="0" w:color="auto"/>
              <w:left w:val="single" w:sz="6" w:space="0" w:color="auto"/>
              <w:bottom w:val="single" w:sz="6" w:space="0" w:color="auto"/>
              <w:right w:val="single" w:sz="6" w:space="0" w:color="auto"/>
            </w:tcBorders>
            <w:vAlign w:val="center"/>
          </w:tcPr>
          <w:p w14:paraId="7D03DE8B" w14:textId="77777777" w:rsidR="00775B2B" w:rsidRDefault="00000000">
            <w:pPr>
              <w:pStyle w:val="AA2"/>
              <w:rPr>
                <w:rFonts w:cs="Times New Roman"/>
                <w:szCs w:val="21"/>
              </w:rPr>
            </w:pPr>
            <w:r>
              <w:rPr>
                <w:rFonts w:cs="Times New Roman"/>
                <w:szCs w:val="21"/>
              </w:rPr>
              <w:t>7.2</w:t>
            </w:r>
          </w:p>
        </w:tc>
        <w:tc>
          <w:tcPr>
            <w:tcW w:w="845" w:type="pct"/>
            <w:tcBorders>
              <w:top w:val="single" w:sz="6" w:space="0" w:color="auto"/>
              <w:left w:val="single" w:sz="6" w:space="0" w:color="auto"/>
              <w:bottom w:val="single" w:sz="6" w:space="0" w:color="auto"/>
              <w:right w:val="single" w:sz="6" w:space="0" w:color="auto"/>
            </w:tcBorders>
            <w:vAlign w:val="center"/>
          </w:tcPr>
          <w:p w14:paraId="187D67AB" w14:textId="77777777" w:rsidR="00775B2B" w:rsidRDefault="00000000">
            <w:pPr>
              <w:pStyle w:val="AA2"/>
              <w:rPr>
                <w:rFonts w:cs="Times New Roman"/>
                <w:szCs w:val="21"/>
              </w:rPr>
            </w:pPr>
            <w:r>
              <w:rPr>
                <w:rFonts w:cs="Times New Roman"/>
                <w:szCs w:val="21"/>
              </w:rPr>
              <w:t>28</w:t>
            </w:r>
          </w:p>
        </w:tc>
        <w:tc>
          <w:tcPr>
            <w:tcW w:w="841" w:type="pct"/>
            <w:tcBorders>
              <w:top w:val="single" w:sz="6" w:space="0" w:color="auto"/>
              <w:left w:val="single" w:sz="6" w:space="0" w:color="auto"/>
              <w:bottom w:val="single" w:sz="6" w:space="0" w:color="auto"/>
              <w:right w:val="single" w:sz="6" w:space="0" w:color="auto"/>
            </w:tcBorders>
            <w:vAlign w:val="center"/>
          </w:tcPr>
          <w:p w14:paraId="1DFED7A0" w14:textId="77777777" w:rsidR="00775B2B" w:rsidRDefault="00000000">
            <w:pPr>
              <w:pStyle w:val="AA2"/>
              <w:rPr>
                <w:rFonts w:cs="Times New Roman"/>
                <w:szCs w:val="21"/>
              </w:rPr>
            </w:pPr>
            <w:r>
              <w:rPr>
                <w:rFonts w:cs="Times New Roman"/>
                <w:szCs w:val="21"/>
              </w:rPr>
              <w:t>72</w:t>
            </w:r>
          </w:p>
        </w:tc>
        <w:tc>
          <w:tcPr>
            <w:tcW w:w="842" w:type="pct"/>
            <w:tcBorders>
              <w:top w:val="single" w:sz="6" w:space="0" w:color="auto"/>
              <w:left w:val="single" w:sz="6" w:space="0" w:color="auto"/>
              <w:bottom w:val="single" w:sz="6" w:space="0" w:color="auto"/>
              <w:right w:val="single" w:sz="12" w:space="0" w:color="auto"/>
            </w:tcBorders>
          </w:tcPr>
          <w:p w14:paraId="54A2DA0F" w14:textId="77777777" w:rsidR="00775B2B" w:rsidRDefault="00000000">
            <w:pPr>
              <w:pStyle w:val="AA2"/>
              <w:rPr>
                <w:rFonts w:cs="Times New Roman"/>
                <w:szCs w:val="21"/>
              </w:rPr>
            </w:pPr>
            <w:r>
              <w:rPr>
                <w:rFonts w:cs="Times New Roman"/>
                <w:szCs w:val="21"/>
              </w:rPr>
              <w:t>280</w:t>
            </w:r>
          </w:p>
        </w:tc>
      </w:tr>
      <w:tr w:rsidR="00775B2B" w14:paraId="0648326C" w14:textId="77777777">
        <w:tc>
          <w:tcPr>
            <w:tcW w:w="478" w:type="pct"/>
            <w:tcBorders>
              <w:top w:val="single" w:sz="6" w:space="0" w:color="auto"/>
              <w:left w:val="single" w:sz="12" w:space="0" w:color="auto"/>
              <w:bottom w:val="single" w:sz="6" w:space="0" w:color="auto"/>
              <w:right w:val="single" w:sz="6" w:space="0" w:color="auto"/>
            </w:tcBorders>
            <w:vAlign w:val="center"/>
          </w:tcPr>
          <w:p w14:paraId="02BA2051" w14:textId="77777777" w:rsidR="00775B2B" w:rsidRDefault="00000000">
            <w:pPr>
              <w:pStyle w:val="AA2"/>
              <w:rPr>
                <w:rFonts w:cs="Times New Roman"/>
                <w:szCs w:val="21"/>
              </w:rPr>
            </w:pPr>
            <w:r>
              <w:rPr>
                <w:rFonts w:cs="Times New Roman"/>
                <w:szCs w:val="21"/>
              </w:rPr>
              <w:t>31</w:t>
            </w:r>
          </w:p>
        </w:tc>
        <w:tc>
          <w:tcPr>
            <w:tcW w:w="1247" w:type="pct"/>
            <w:tcBorders>
              <w:top w:val="single" w:sz="6" w:space="0" w:color="auto"/>
              <w:left w:val="single" w:sz="6" w:space="0" w:color="auto"/>
              <w:bottom w:val="single" w:sz="6" w:space="0" w:color="auto"/>
              <w:right w:val="single" w:sz="6" w:space="0" w:color="auto"/>
            </w:tcBorders>
            <w:vAlign w:val="center"/>
          </w:tcPr>
          <w:p w14:paraId="397675DA" w14:textId="77777777" w:rsidR="00775B2B" w:rsidRDefault="00000000">
            <w:pPr>
              <w:pStyle w:val="AA2"/>
              <w:rPr>
                <w:rFonts w:cs="Times New Roman"/>
                <w:szCs w:val="21"/>
              </w:rPr>
            </w:pPr>
            <w:r>
              <w:rPr>
                <w:rFonts w:cs="Times New Roman"/>
                <w:szCs w:val="21"/>
              </w:rPr>
              <w:t>苯乙烯</w:t>
            </w:r>
          </w:p>
        </w:tc>
        <w:tc>
          <w:tcPr>
            <w:tcW w:w="747" w:type="pct"/>
            <w:tcBorders>
              <w:top w:val="single" w:sz="6" w:space="0" w:color="auto"/>
              <w:left w:val="single" w:sz="6" w:space="0" w:color="auto"/>
              <w:bottom w:val="single" w:sz="6" w:space="0" w:color="auto"/>
              <w:right w:val="single" w:sz="6" w:space="0" w:color="auto"/>
            </w:tcBorders>
            <w:vAlign w:val="center"/>
          </w:tcPr>
          <w:p w14:paraId="10940F68" w14:textId="77777777" w:rsidR="00775B2B" w:rsidRDefault="00000000">
            <w:pPr>
              <w:pStyle w:val="AA2"/>
              <w:rPr>
                <w:rFonts w:cs="Times New Roman"/>
                <w:szCs w:val="21"/>
              </w:rPr>
            </w:pPr>
            <w:r>
              <w:rPr>
                <w:rFonts w:cs="Times New Roman"/>
                <w:szCs w:val="21"/>
              </w:rPr>
              <w:t>1290</w:t>
            </w:r>
          </w:p>
        </w:tc>
        <w:tc>
          <w:tcPr>
            <w:tcW w:w="845" w:type="pct"/>
            <w:tcBorders>
              <w:top w:val="single" w:sz="6" w:space="0" w:color="auto"/>
              <w:left w:val="single" w:sz="6" w:space="0" w:color="auto"/>
              <w:bottom w:val="single" w:sz="6" w:space="0" w:color="auto"/>
              <w:right w:val="single" w:sz="6" w:space="0" w:color="auto"/>
            </w:tcBorders>
            <w:vAlign w:val="center"/>
          </w:tcPr>
          <w:p w14:paraId="1B1FBFC8" w14:textId="77777777" w:rsidR="00775B2B" w:rsidRDefault="00000000">
            <w:pPr>
              <w:pStyle w:val="AA2"/>
              <w:rPr>
                <w:rFonts w:cs="Times New Roman"/>
                <w:szCs w:val="21"/>
              </w:rPr>
            </w:pPr>
            <w:r>
              <w:rPr>
                <w:rFonts w:cs="Times New Roman"/>
                <w:szCs w:val="21"/>
              </w:rPr>
              <w:t>1290</w:t>
            </w:r>
          </w:p>
        </w:tc>
        <w:tc>
          <w:tcPr>
            <w:tcW w:w="841" w:type="pct"/>
            <w:tcBorders>
              <w:top w:val="single" w:sz="6" w:space="0" w:color="auto"/>
              <w:left w:val="single" w:sz="6" w:space="0" w:color="auto"/>
              <w:bottom w:val="single" w:sz="6" w:space="0" w:color="auto"/>
              <w:right w:val="single" w:sz="6" w:space="0" w:color="auto"/>
            </w:tcBorders>
            <w:vAlign w:val="center"/>
          </w:tcPr>
          <w:p w14:paraId="2C0D1B92" w14:textId="77777777" w:rsidR="00775B2B" w:rsidRDefault="00000000">
            <w:pPr>
              <w:pStyle w:val="AA2"/>
              <w:rPr>
                <w:rFonts w:cs="Times New Roman"/>
                <w:szCs w:val="21"/>
              </w:rPr>
            </w:pPr>
            <w:r>
              <w:rPr>
                <w:rFonts w:cs="Times New Roman"/>
                <w:szCs w:val="21"/>
              </w:rPr>
              <w:t>1290</w:t>
            </w:r>
          </w:p>
        </w:tc>
        <w:tc>
          <w:tcPr>
            <w:tcW w:w="842" w:type="pct"/>
            <w:tcBorders>
              <w:top w:val="single" w:sz="6" w:space="0" w:color="auto"/>
              <w:left w:val="single" w:sz="6" w:space="0" w:color="auto"/>
              <w:bottom w:val="single" w:sz="6" w:space="0" w:color="auto"/>
              <w:right w:val="single" w:sz="12" w:space="0" w:color="auto"/>
            </w:tcBorders>
            <w:vAlign w:val="center"/>
          </w:tcPr>
          <w:p w14:paraId="0DE7878F" w14:textId="77777777" w:rsidR="00775B2B" w:rsidRDefault="00000000">
            <w:pPr>
              <w:pStyle w:val="AA2"/>
              <w:rPr>
                <w:rFonts w:cs="Times New Roman"/>
                <w:szCs w:val="21"/>
              </w:rPr>
            </w:pPr>
            <w:r>
              <w:rPr>
                <w:rFonts w:cs="Times New Roman"/>
                <w:szCs w:val="21"/>
              </w:rPr>
              <w:t>1290</w:t>
            </w:r>
          </w:p>
        </w:tc>
      </w:tr>
      <w:tr w:rsidR="00775B2B" w14:paraId="43F77F32" w14:textId="77777777">
        <w:tc>
          <w:tcPr>
            <w:tcW w:w="478" w:type="pct"/>
            <w:tcBorders>
              <w:top w:val="single" w:sz="6" w:space="0" w:color="auto"/>
              <w:left w:val="single" w:sz="12" w:space="0" w:color="auto"/>
              <w:bottom w:val="single" w:sz="6" w:space="0" w:color="auto"/>
              <w:right w:val="single" w:sz="6" w:space="0" w:color="auto"/>
            </w:tcBorders>
            <w:vAlign w:val="center"/>
          </w:tcPr>
          <w:p w14:paraId="1AC318ED" w14:textId="77777777" w:rsidR="00775B2B" w:rsidRDefault="00000000">
            <w:pPr>
              <w:pStyle w:val="AA2"/>
              <w:rPr>
                <w:rFonts w:cs="Times New Roman"/>
                <w:szCs w:val="21"/>
              </w:rPr>
            </w:pPr>
            <w:r>
              <w:rPr>
                <w:rFonts w:cs="Times New Roman"/>
                <w:szCs w:val="21"/>
              </w:rPr>
              <w:t>32</w:t>
            </w:r>
          </w:p>
        </w:tc>
        <w:tc>
          <w:tcPr>
            <w:tcW w:w="1247" w:type="pct"/>
            <w:tcBorders>
              <w:top w:val="single" w:sz="6" w:space="0" w:color="auto"/>
              <w:left w:val="single" w:sz="6" w:space="0" w:color="auto"/>
              <w:bottom w:val="single" w:sz="6" w:space="0" w:color="auto"/>
              <w:right w:val="single" w:sz="6" w:space="0" w:color="auto"/>
            </w:tcBorders>
            <w:vAlign w:val="center"/>
          </w:tcPr>
          <w:p w14:paraId="499FFEB5" w14:textId="77777777" w:rsidR="00775B2B" w:rsidRDefault="00000000">
            <w:pPr>
              <w:pStyle w:val="AA2"/>
              <w:rPr>
                <w:rFonts w:cs="Times New Roman"/>
                <w:szCs w:val="21"/>
              </w:rPr>
            </w:pPr>
            <w:r>
              <w:rPr>
                <w:rFonts w:cs="Times New Roman"/>
                <w:szCs w:val="21"/>
              </w:rPr>
              <w:t>甲苯</w:t>
            </w:r>
          </w:p>
        </w:tc>
        <w:tc>
          <w:tcPr>
            <w:tcW w:w="747" w:type="pct"/>
            <w:tcBorders>
              <w:top w:val="single" w:sz="6" w:space="0" w:color="auto"/>
              <w:left w:val="single" w:sz="6" w:space="0" w:color="auto"/>
              <w:bottom w:val="single" w:sz="6" w:space="0" w:color="auto"/>
              <w:right w:val="single" w:sz="6" w:space="0" w:color="auto"/>
            </w:tcBorders>
            <w:vAlign w:val="center"/>
          </w:tcPr>
          <w:p w14:paraId="19FB51F4" w14:textId="77777777" w:rsidR="00775B2B" w:rsidRDefault="00000000">
            <w:pPr>
              <w:pStyle w:val="AA2"/>
              <w:rPr>
                <w:rFonts w:cs="Times New Roman"/>
                <w:szCs w:val="21"/>
              </w:rPr>
            </w:pPr>
            <w:r>
              <w:rPr>
                <w:rFonts w:cs="Times New Roman"/>
                <w:szCs w:val="21"/>
              </w:rPr>
              <w:t>1200</w:t>
            </w:r>
          </w:p>
        </w:tc>
        <w:tc>
          <w:tcPr>
            <w:tcW w:w="845" w:type="pct"/>
            <w:tcBorders>
              <w:top w:val="single" w:sz="6" w:space="0" w:color="auto"/>
              <w:left w:val="single" w:sz="6" w:space="0" w:color="auto"/>
              <w:bottom w:val="single" w:sz="6" w:space="0" w:color="auto"/>
              <w:right w:val="single" w:sz="6" w:space="0" w:color="auto"/>
            </w:tcBorders>
            <w:vAlign w:val="center"/>
          </w:tcPr>
          <w:p w14:paraId="5983BC34" w14:textId="77777777" w:rsidR="00775B2B" w:rsidRDefault="00000000">
            <w:pPr>
              <w:pStyle w:val="AA2"/>
              <w:rPr>
                <w:rFonts w:cs="Times New Roman"/>
                <w:szCs w:val="21"/>
              </w:rPr>
            </w:pPr>
            <w:r>
              <w:rPr>
                <w:rFonts w:cs="Times New Roman"/>
                <w:szCs w:val="21"/>
              </w:rPr>
              <w:t>1200</w:t>
            </w:r>
          </w:p>
        </w:tc>
        <w:tc>
          <w:tcPr>
            <w:tcW w:w="841" w:type="pct"/>
            <w:tcBorders>
              <w:top w:val="single" w:sz="6" w:space="0" w:color="auto"/>
              <w:left w:val="single" w:sz="6" w:space="0" w:color="auto"/>
              <w:bottom w:val="single" w:sz="6" w:space="0" w:color="auto"/>
              <w:right w:val="single" w:sz="6" w:space="0" w:color="auto"/>
            </w:tcBorders>
            <w:vAlign w:val="center"/>
          </w:tcPr>
          <w:p w14:paraId="2DD80A6E" w14:textId="77777777" w:rsidR="00775B2B" w:rsidRDefault="00000000">
            <w:pPr>
              <w:pStyle w:val="AA2"/>
              <w:rPr>
                <w:rFonts w:cs="Times New Roman"/>
                <w:szCs w:val="21"/>
              </w:rPr>
            </w:pPr>
            <w:r>
              <w:rPr>
                <w:rFonts w:cs="Times New Roman"/>
                <w:szCs w:val="21"/>
              </w:rPr>
              <w:t>1200</w:t>
            </w:r>
          </w:p>
        </w:tc>
        <w:tc>
          <w:tcPr>
            <w:tcW w:w="842" w:type="pct"/>
            <w:tcBorders>
              <w:top w:val="single" w:sz="6" w:space="0" w:color="auto"/>
              <w:left w:val="single" w:sz="6" w:space="0" w:color="auto"/>
              <w:bottom w:val="single" w:sz="6" w:space="0" w:color="auto"/>
              <w:right w:val="single" w:sz="12" w:space="0" w:color="auto"/>
            </w:tcBorders>
          </w:tcPr>
          <w:p w14:paraId="5414FB3F" w14:textId="77777777" w:rsidR="00775B2B" w:rsidRDefault="00000000">
            <w:pPr>
              <w:pStyle w:val="AA2"/>
              <w:rPr>
                <w:rFonts w:cs="Times New Roman"/>
                <w:szCs w:val="21"/>
              </w:rPr>
            </w:pPr>
            <w:r>
              <w:rPr>
                <w:rFonts w:cs="Times New Roman"/>
                <w:szCs w:val="21"/>
              </w:rPr>
              <w:t>1200</w:t>
            </w:r>
          </w:p>
        </w:tc>
      </w:tr>
      <w:tr w:rsidR="00775B2B" w14:paraId="5A45DF0D" w14:textId="77777777">
        <w:tc>
          <w:tcPr>
            <w:tcW w:w="478" w:type="pct"/>
            <w:tcBorders>
              <w:top w:val="single" w:sz="6" w:space="0" w:color="auto"/>
              <w:left w:val="single" w:sz="12" w:space="0" w:color="auto"/>
              <w:bottom w:val="single" w:sz="6" w:space="0" w:color="auto"/>
              <w:right w:val="single" w:sz="6" w:space="0" w:color="auto"/>
            </w:tcBorders>
            <w:vAlign w:val="center"/>
          </w:tcPr>
          <w:p w14:paraId="08D77CCE" w14:textId="77777777" w:rsidR="00775B2B" w:rsidRDefault="00000000">
            <w:pPr>
              <w:pStyle w:val="AA2"/>
              <w:rPr>
                <w:rFonts w:cs="Times New Roman"/>
                <w:szCs w:val="21"/>
              </w:rPr>
            </w:pPr>
            <w:r>
              <w:rPr>
                <w:rFonts w:cs="Times New Roman"/>
                <w:szCs w:val="21"/>
              </w:rPr>
              <w:t>33</w:t>
            </w:r>
          </w:p>
        </w:tc>
        <w:tc>
          <w:tcPr>
            <w:tcW w:w="1247" w:type="pct"/>
            <w:tcBorders>
              <w:top w:val="single" w:sz="6" w:space="0" w:color="auto"/>
              <w:left w:val="single" w:sz="6" w:space="0" w:color="auto"/>
              <w:bottom w:val="single" w:sz="6" w:space="0" w:color="auto"/>
              <w:right w:val="single" w:sz="6" w:space="0" w:color="auto"/>
            </w:tcBorders>
            <w:vAlign w:val="center"/>
          </w:tcPr>
          <w:p w14:paraId="4DDBA3EE" w14:textId="77777777" w:rsidR="00775B2B" w:rsidRDefault="00000000">
            <w:pPr>
              <w:pStyle w:val="AA2"/>
              <w:rPr>
                <w:rFonts w:cs="Times New Roman"/>
                <w:szCs w:val="21"/>
              </w:rPr>
            </w:pPr>
            <w:r>
              <w:rPr>
                <w:rFonts w:cs="Times New Roman"/>
                <w:szCs w:val="21"/>
              </w:rPr>
              <w:t>间二甲苯</w:t>
            </w:r>
            <w:r>
              <w:rPr>
                <w:rFonts w:cs="Times New Roman"/>
                <w:szCs w:val="21"/>
              </w:rPr>
              <w:t>+</w:t>
            </w:r>
            <w:r>
              <w:rPr>
                <w:rFonts w:cs="Times New Roman"/>
                <w:szCs w:val="21"/>
              </w:rPr>
              <w:t>对二甲苯</w:t>
            </w:r>
          </w:p>
        </w:tc>
        <w:tc>
          <w:tcPr>
            <w:tcW w:w="747" w:type="pct"/>
            <w:tcBorders>
              <w:top w:val="single" w:sz="6" w:space="0" w:color="auto"/>
              <w:left w:val="single" w:sz="6" w:space="0" w:color="auto"/>
              <w:bottom w:val="single" w:sz="6" w:space="0" w:color="auto"/>
              <w:right w:val="single" w:sz="6" w:space="0" w:color="auto"/>
            </w:tcBorders>
            <w:vAlign w:val="center"/>
          </w:tcPr>
          <w:p w14:paraId="7E2CCB08" w14:textId="77777777" w:rsidR="00775B2B" w:rsidRDefault="00000000">
            <w:pPr>
              <w:pStyle w:val="AA2"/>
              <w:rPr>
                <w:rFonts w:cs="Times New Roman"/>
                <w:szCs w:val="21"/>
              </w:rPr>
            </w:pPr>
            <w:r>
              <w:rPr>
                <w:rFonts w:cs="Times New Roman"/>
                <w:szCs w:val="21"/>
              </w:rPr>
              <w:t>163</w:t>
            </w:r>
          </w:p>
        </w:tc>
        <w:tc>
          <w:tcPr>
            <w:tcW w:w="845" w:type="pct"/>
            <w:tcBorders>
              <w:top w:val="single" w:sz="6" w:space="0" w:color="auto"/>
              <w:left w:val="single" w:sz="6" w:space="0" w:color="auto"/>
              <w:bottom w:val="single" w:sz="6" w:space="0" w:color="auto"/>
              <w:right w:val="single" w:sz="6" w:space="0" w:color="auto"/>
            </w:tcBorders>
            <w:vAlign w:val="center"/>
          </w:tcPr>
          <w:p w14:paraId="1775EF7D" w14:textId="77777777" w:rsidR="00775B2B" w:rsidRDefault="00000000">
            <w:pPr>
              <w:pStyle w:val="AA2"/>
              <w:rPr>
                <w:rFonts w:cs="Times New Roman"/>
                <w:szCs w:val="21"/>
              </w:rPr>
            </w:pPr>
            <w:r>
              <w:rPr>
                <w:rFonts w:cs="Times New Roman"/>
                <w:szCs w:val="21"/>
              </w:rPr>
              <w:t>570</w:t>
            </w:r>
          </w:p>
        </w:tc>
        <w:tc>
          <w:tcPr>
            <w:tcW w:w="841" w:type="pct"/>
            <w:tcBorders>
              <w:top w:val="single" w:sz="6" w:space="0" w:color="auto"/>
              <w:left w:val="single" w:sz="6" w:space="0" w:color="auto"/>
              <w:bottom w:val="single" w:sz="6" w:space="0" w:color="auto"/>
              <w:right w:val="single" w:sz="6" w:space="0" w:color="auto"/>
            </w:tcBorders>
            <w:vAlign w:val="center"/>
          </w:tcPr>
          <w:p w14:paraId="2271525F" w14:textId="77777777" w:rsidR="00775B2B" w:rsidRDefault="00000000">
            <w:pPr>
              <w:pStyle w:val="AA2"/>
              <w:rPr>
                <w:rFonts w:cs="Times New Roman"/>
                <w:szCs w:val="21"/>
              </w:rPr>
            </w:pPr>
            <w:r>
              <w:rPr>
                <w:rFonts w:cs="Times New Roman"/>
                <w:szCs w:val="21"/>
              </w:rPr>
              <w:t>500</w:t>
            </w:r>
          </w:p>
        </w:tc>
        <w:tc>
          <w:tcPr>
            <w:tcW w:w="842" w:type="pct"/>
            <w:tcBorders>
              <w:top w:val="single" w:sz="6" w:space="0" w:color="auto"/>
              <w:left w:val="single" w:sz="6" w:space="0" w:color="auto"/>
              <w:bottom w:val="single" w:sz="6" w:space="0" w:color="auto"/>
              <w:right w:val="single" w:sz="12" w:space="0" w:color="auto"/>
            </w:tcBorders>
          </w:tcPr>
          <w:p w14:paraId="7071D6AF" w14:textId="77777777" w:rsidR="00775B2B" w:rsidRDefault="00000000">
            <w:pPr>
              <w:pStyle w:val="AA2"/>
              <w:rPr>
                <w:rFonts w:cs="Times New Roman"/>
                <w:szCs w:val="21"/>
              </w:rPr>
            </w:pPr>
            <w:r>
              <w:rPr>
                <w:rFonts w:cs="Times New Roman"/>
                <w:szCs w:val="21"/>
              </w:rPr>
              <w:t>570</w:t>
            </w:r>
          </w:p>
        </w:tc>
      </w:tr>
      <w:tr w:rsidR="00775B2B" w14:paraId="46195B4D" w14:textId="77777777">
        <w:tc>
          <w:tcPr>
            <w:tcW w:w="478" w:type="pct"/>
            <w:tcBorders>
              <w:top w:val="single" w:sz="6" w:space="0" w:color="auto"/>
              <w:left w:val="single" w:sz="12" w:space="0" w:color="auto"/>
              <w:bottom w:val="single" w:sz="6" w:space="0" w:color="auto"/>
              <w:right w:val="single" w:sz="6" w:space="0" w:color="auto"/>
            </w:tcBorders>
            <w:vAlign w:val="center"/>
          </w:tcPr>
          <w:p w14:paraId="458AC9B8" w14:textId="77777777" w:rsidR="00775B2B" w:rsidRDefault="00000000">
            <w:pPr>
              <w:pStyle w:val="AA2"/>
              <w:rPr>
                <w:rFonts w:cs="Times New Roman"/>
                <w:szCs w:val="21"/>
              </w:rPr>
            </w:pPr>
            <w:r>
              <w:rPr>
                <w:rFonts w:cs="Times New Roman"/>
                <w:szCs w:val="21"/>
              </w:rPr>
              <w:t>34</w:t>
            </w:r>
          </w:p>
        </w:tc>
        <w:tc>
          <w:tcPr>
            <w:tcW w:w="1247" w:type="pct"/>
            <w:tcBorders>
              <w:top w:val="single" w:sz="6" w:space="0" w:color="auto"/>
              <w:left w:val="single" w:sz="6" w:space="0" w:color="auto"/>
              <w:bottom w:val="single" w:sz="6" w:space="0" w:color="auto"/>
              <w:right w:val="single" w:sz="6" w:space="0" w:color="auto"/>
            </w:tcBorders>
            <w:vAlign w:val="center"/>
          </w:tcPr>
          <w:p w14:paraId="78696312" w14:textId="77777777" w:rsidR="00775B2B" w:rsidRDefault="00000000">
            <w:pPr>
              <w:pStyle w:val="AA2"/>
              <w:rPr>
                <w:rFonts w:cs="Times New Roman"/>
                <w:szCs w:val="21"/>
              </w:rPr>
            </w:pPr>
            <w:r>
              <w:rPr>
                <w:rFonts w:cs="Times New Roman"/>
                <w:szCs w:val="21"/>
              </w:rPr>
              <w:t>邻二甲苯</w:t>
            </w:r>
          </w:p>
        </w:tc>
        <w:tc>
          <w:tcPr>
            <w:tcW w:w="747" w:type="pct"/>
            <w:tcBorders>
              <w:top w:val="single" w:sz="6" w:space="0" w:color="auto"/>
              <w:left w:val="single" w:sz="6" w:space="0" w:color="auto"/>
              <w:bottom w:val="single" w:sz="6" w:space="0" w:color="auto"/>
              <w:right w:val="single" w:sz="6" w:space="0" w:color="auto"/>
            </w:tcBorders>
            <w:vAlign w:val="center"/>
          </w:tcPr>
          <w:p w14:paraId="7E0A9176" w14:textId="77777777" w:rsidR="00775B2B" w:rsidRDefault="00000000">
            <w:pPr>
              <w:pStyle w:val="AA2"/>
              <w:rPr>
                <w:rFonts w:cs="Times New Roman"/>
                <w:szCs w:val="21"/>
              </w:rPr>
            </w:pPr>
            <w:r>
              <w:rPr>
                <w:rFonts w:cs="Times New Roman"/>
                <w:szCs w:val="21"/>
              </w:rPr>
              <w:t>222</w:t>
            </w:r>
          </w:p>
        </w:tc>
        <w:tc>
          <w:tcPr>
            <w:tcW w:w="845" w:type="pct"/>
            <w:tcBorders>
              <w:top w:val="single" w:sz="6" w:space="0" w:color="auto"/>
              <w:left w:val="single" w:sz="6" w:space="0" w:color="auto"/>
              <w:bottom w:val="single" w:sz="6" w:space="0" w:color="auto"/>
              <w:right w:val="single" w:sz="6" w:space="0" w:color="auto"/>
            </w:tcBorders>
            <w:vAlign w:val="center"/>
          </w:tcPr>
          <w:p w14:paraId="767B59AB" w14:textId="77777777" w:rsidR="00775B2B" w:rsidRDefault="00000000">
            <w:pPr>
              <w:pStyle w:val="AA2"/>
              <w:rPr>
                <w:rFonts w:cs="Times New Roman"/>
                <w:szCs w:val="21"/>
              </w:rPr>
            </w:pPr>
            <w:r>
              <w:rPr>
                <w:rFonts w:cs="Times New Roman"/>
                <w:szCs w:val="21"/>
              </w:rPr>
              <w:t>640</w:t>
            </w:r>
          </w:p>
        </w:tc>
        <w:tc>
          <w:tcPr>
            <w:tcW w:w="841" w:type="pct"/>
            <w:tcBorders>
              <w:top w:val="single" w:sz="6" w:space="0" w:color="auto"/>
              <w:left w:val="single" w:sz="6" w:space="0" w:color="auto"/>
              <w:bottom w:val="single" w:sz="6" w:space="0" w:color="auto"/>
              <w:right w:val="single" w:sz="6" w:space="0" w:color="auto"/>
            </w:tcBorders>
            <w:vAlign w:val="center"/>
          </w:tcPr>
          <w:p w14:paraId="752BF46C" w14:textId="77777777" w:rsidR="00775B2B" w:rsidRDefault="00000000">
            <w:pPr>
              <w:pStyle w:val="AA2"/>
              <w:rPr>
                <w:rFonts w:cs="Times New Roman"/>
                <w:szCs w:val="21"/>
              </w:rPr>
            </w:pPr>
            <w:r>
              <w:rPr>
                <w:rFonts w:cs="Times New Roman"/>
                <w:szCs w:val="21"/>
              </w:rPr>
              <w:t>640</w:t>
            </w:r>
          </w:p>
        </w:tc>
        <w:tc>
          <w:tcPr>
            <w:tcW w:w="842" w:type="pct"/>
            <w:tcBorders>
              <w:top w:val="single" w:sz="6" w:space="0" w:color="auto"/>
              <w:left w:val="single" w:sz="6" w:space="0" w:color="auto"/>
              <w:bottom w:val="single" w:sz="6" w:space="0" w:color="auto"/>
              <w:right w:val="single" w:sz="12" w:space="0" w:color="auto"/>
            </w:tcBorders>
            <w:vAlign w:val="center"/>
          </w:tcPr>
          <w:p w14:paraId="324CC474" w14:textId="77777777" w:rsidR="00775B2B" w:rsidRDefault="00000000">
            <w:pPr>
              <w:pStyle w:val="AA2"/>
              <w:rPr>
                <w:rFonts w:cs="Times New Roman"/>
                <w:szCs w:val="21"/>
              </w:rPr>
            </w:pPr>
            <w:r>
              <w:rPr>
                <w:rFonts w:cs="Times New Roman"/>
                <w:szCs w:val="21"/>
              </w:rPr>
              <w:t>640</w:t>
            </w:r>
          </w:p>
        </w:tc>
      </w:tr>
      <w:tr w:rsidR="00775B2B" w14:paraId="36D49E20" w14:textId="77777777">
        <w:tc>
          <w:tcPr>
            <w:tcW w:w="5000" w:type="pct"/>
            <w:gridSpan w:val="6"/>
            <w:tcBorders>
              <w:top w:val="single" w:sz="6" w:space="0" w:color="auto"/>
              <w:left w:val="single" w:sz="12" w:space="0" w:color="auto"/>
              <w:bottom w:val="single" w:sz="6" w:space="0" w:color="auto"/>
              <w:right w:val="single" w:sz="12" w:space="0" w:color="auto"/>
            </w:tcBorders>
            <w:vAlign w:val="center"/>
          </w:tcPr>
          <w:p w14:paraId="55D0658C" w14:textId="77777777" w:rsidR="00775B2B" w:rsidRDefault="00000000">
            <w:pPr>
              <w:pStyle w:val="AA2"/>
              <w:rPr>
                <w:rFonts w:cs="Times New Roman"/>
                <w:szCs w:val="21"/>
              </w:rPr>
            </w:pPr>
            <w:r>
              <w:rPr>
                <w:rFonts w:cs="Times New Roman"/>
                <w:szCs w:val="21"/>
              </w:rPr>
              <w:t>半挥发性有机物</w:t>
            </w:r>
          </w:p>
        </w:tc>
      </w:tr>
      <w:tr w:rsidR="00775B2B" w14:paraId="0FB0376E" w14:textId="77777777">
        <w:tc>
          <w:tcPr>
            <w:tcW w:w="478" w:type="pct"/>
            <w:tcBorders>
              <w:top w:val="single" w:sz="6" w:space="0" w:color="auto"/>
              <w:left w:val="single" w:sz="12" w:space="0" w:color="auto"/>
              <w:bottom w:val="single" w:sz="6" w:space="0" w:color="auto"/>
              <w:right w:val="single" w:sz="6" w:space="0" w:color="auto"/>
            </w:tcBorders>
            <w:vAlign w:val="center"/>
          </w:tcPr>
          <w:p w14:paraId="15C30B8B" w14:textId="77777777" w:rsidR="00775B2B" w:rsidRDefault="00000000">
            <w:pPr>
              <w:pStyle w:val="AA2"/>
              <w:rPr>
                <w:rFonts w:cs="Times New Roman"/>
                <w:szCs w:val="21"/>
              </w:rPr>
            </w:pPr>
            <w:r>
              <w:rPr>
                <w:rFonts w:cs="Times New Roman"/>
                <w:szCs w:val="21"/>
              </w:rPr>
              <w:t>35</w:t>
            </w:r>
          </w:p>
        </w:tc>
        <w:tc>
          <w:tcPr>
            <w:tcW w:w="1247" w:type="pct"/>
            <w:tcBorders>
              <w:top w:val="single" w:sz="6" w:space="0" w:color="auto"/>
              <w:left w:val="single" w:sz="6" w:space="0" w:color="auto"/>
              <w:bottom w:val="single" w:sz="6" w:space="0" w:color="auto"/>
              <w:right w:val="single" w:sz="6" w:space="0" w:color="auto"/>
            </w:tcBorders>
            <w:vAlign w:val="center"/>
          </w:tcPr>
          <w:p w14:paraId="769E85C5" w14:textId="77777777" w:rsidR="00775B2B" w:rsidRDefault="00000000">
            <w:pPr>
              <w:pStyle w:val="AA2"/>
              <w:rPr>
                <w:rFonts w:cs="Times New Roman"/>
                <w:szCs w:val="21"/>
              </w:rPr>
            </w:pPr>
            <w:r>
              <w:rPr>
                <w:rFonts w:cs="Times New Roman"/>
                <w:szCs w:val="21"/>
              </w:rPr>
              <w:t>硝基苯</w:t>
            </w:r>
          </w:p>
        </w:tc>
        <w:tc>
          <w:tcPr>
            <w:tcW w:w="747" w:type="pct"/>
            <w:tcBorders>
              <w:top w:val="single" w:sz="6" w:space="0" w:color="auto"/>
              <w:left w:val="single" w:sz="6" w:space="0" w:color="auto"/>
              <w:bottom w:val="single" w:sz="6" w:space="0" w:color="auto"/>
              <w:right w:val="single" w:sz="6" w:space="0" w:color="auto"/>
            </w:tcBorders>
            <w:vAlign w:val="center"/>
          </w:tcPr>
          <w:p w14:paraId="3A7ED233" w14:textId="77777777" w:rsidR="00775B2B" w:rsidRDefault="00000000">
            <w:pPr>
              <w:pStyle w:val="AA2"/>
              <w:rPr>
                <w:rFonts w:cs="Times New Roman"/>
                <w:szCs w:val="21"/>
              </w:rPr>
            </w:pPr>
            <w:r>
              <w:rPr>
                <w:rFonts w:cs="Times New Roman"/>
                <w:szCs w:val="21"/>
              </w:rPr>
              <w:t>34</w:t>
            </w:r>
          </w:p>
        </w:tc>
        <w:tc>
          <w:tcPr>
            <w:tcW w:w="845" w:type="pct"/>
            <w:tcBorders>
              <w:top w:val="single" w:sz="6" w:space="0" w:color="auto"/>
              <w:left w:val="single" w:sz="6" w:space="0" w:color="auto"/>
              <w:bottom w:val="single" w:sz="6" w:space="0" w:color="auto"/>
              <w:right w:val="single" w:sz="6" w:space="0" w:color="auto"/>
            </w:tcBorders>
            <w:vAlign w:val="center"/>
          </w:tcPr>
          <w:p w14:paraId="2E52BD47" w14:textId="77777777" w:rsidR="00775B2B" w:rsidRDefault="00000000">
            <w:pPr>
              <w:pStyle w:val="AA2"/>
              <w:rPr>
                <w:rFonts w:cs="Times New Roman"/>
                <w:szCs w:val="21"/>
              </w:rPr>
            </w:pPr>
            <w:r>
              <w:rPr>
                <w:rFonts w:cs="Times New Roman"/>
                <w:szCs w:val="21"/>
              </w:rPr>
              <w:t>76</w:t>
            </w:r>
          </w:p>
        </w:tc>
        <w:tc>
          <w:tcPr>
            <w:tcW w:w="841" w:type="pct"/>
            <w:tcBorders>
              <w:top w:val="single" w:sz="6" w:space="0" w:color="auto"/>
              <w:left w:val="single" w:sz="6" w:space="0" w:color="auto"/>
              <w:bottom w:val="single" w:sz="6" w:space="0" w:color="auto"/>
              <w:right w:val="single" w:sz="6" w:space="0" w:color="auto"/>
            </w:tcBorders>
            <w:vAlign w:val="center"/>
          </w:tcPr>
          <w:p w14:paraId="373422F6" w14:textId="77777777" w:rsidR="00775B2B" w:rsidRDefault="00000000">
            <w:pPr>
              <w:pStyle w:val="AA2"/>
              <w:rPr>
                <w:rFonts w:cs="Times New Roman"/>
                <w:szCs w:val="21"/>
              </w:rPr>
            </w:pPr>
            <w:r>
              <w:rPr>
                <w:rFonts w:cs="Times New Roman"/>
                <w:szCs w:val="21"/>
              </w:rPr>
              <w:t>190</w:t>
            </w:r>
          </w:p>
        </w:tc>
        <w:tc>
          <w:tcPr>
            <w:tcW w:w="842" w:type="pct"/>
            <w:tcBorders>
              <w:top w:val="single" w:sz="6" w:space="0" w:color="auto"/>
              <w:left w:val="single" w:sz="6" w:space="0" w:color="auto"/>
              <w:bottom w:val="single" w:sz="6" w:space="0" w:color="auto"/>
              <w:right w:val="single" w:sz="12" w:space="0" w:color="auto"/>
            </w:tcBorders>
          </w:tcPr>
          <w:p w14:paraId="662E0CDC" w14:textId="77777777" w:rsidR="00775B2B" w:rsidRDefault="00000000">
            <w:pPr>
              <w:pStyle w:val="AA2"/>
              <w:rPr>
                <w:rFonts w:cs="Times New Roman"/>
                <w:szCs w:val="21"/>
              </w:rPr>
            </w:pPr>
            <w:r>
              <w:rPr>
                <w:rFonts w:cs="Times New Roman"/>
                <w:szCs w:val="21"/>
              </w:rPr>
              <w:t>760</w:t>
            </w:r>
          </w:p>
        </w:tc>
      </w:tr>
      <w:tr w:rsidR="00775B2B" w14:paraId="7E2AED37" w14:textId="77777777">
        <w:tc>
          <w:tcPr>
            <w:tcW w:w="478" w:type="pct"/>
            <w:tcBorders>
              <w:top w:val="single" w:sz="6" w:space="0" w:color="auto"/>
              <w:left w:val="single" w:sz="12" w:space="0" w:color="auto"/>
              <w:bottom w:val="single" w:sz="6" w:space="0" w:color="auto"/>
              <w:right w:val="single" w:sz="6" w:space="0" w:color="auto"/>
            </w:tcBorders>
            <w:vAlign w:val="center"/>
          </w:tcPr>
          <w:p w14:paraId="764B32D3" w14:textId="77777777" w:rsidR="00775B2B" w:rsidRDefault="00000000">
            <w:pPr>
              <w:pStyle w:val="AA2"/>
              <w:rPr>
                <w:rFonts w:cs="Times New Roman"/>
                <w:szCs w:val="21"/>
              </w:rPr>
            </w:pPr>
            <w:r>
              <w:rPr>
                <w:rFonts w:cs="Times New Roman"/>
                <w:szCs w:val="21"/>
              </w:rPr>
              <w:t>36</w:t>
            </w:r>
          </w:p>
        </w:tc>
        <w:tc>
          <w:tcPr>
            <w:tcW w:w="1247" w:type="pct"/>
            <w:tcBorders>
              <w:top w:val="single" w:sz="6" w:space="0" w:color="auto"/>
              <w:left w:val="single" w:sz="6" w:space="0" w:color="auto"/>
              <w:bottom w:val="single" w:sz="6" w:space="0" w:color="auto"/>
              <w:right w:val="single" w:sz="6" w:space="0" w:color="auto"/>
            </w:tcBorders>
            <w:vAlign w:val="center"/>
          </w:tcPr>
          <w:p w14:paraId="3DE9CDE0" w14:textId="77777777" w:rsidR="00775B2B" w:rsidRDefault="00000000">
            <w:pPr>
              <w:pStyle w:val="AA2"/>
              <w:rPr>
                <w:rFonts w:cs="Times New Roman"/>
                <w:szCs w:val="21"/>
              </w:rPr>
            </w:pPr>
            <w:r>
              <w:rPr>
                <w:rFonts w:cs="Times New Roman"/>
                <w:szCs w:val="21"/>
              </w:rPr>
              <w:t>苯胺</w:t>
            </w:r>
          </w:p>
        </w:tc>
        <w:tc>
          <w:tcPr>
            <w:tcW w:w="747" w:type="pct"/>
            <w:tcBorders>
              <w:top w:val="single" w:sz="6" w:space="0" w:color="auto"/>
              <w:left w:val="single" w:sz="6" w:space="0" w:color="auto"/>
              <w:bottom w:val="single" w:sz="6" w:space="0" w:color="auto"/>
              <w:right w:val="single" w:sz="6" w:space="0" w:color="auto"/>
            </w:tcBorders>
            <w:vAlign w:val="center"/>
          </w:tcPr>
          <w:p w14:paraId="4D8BE2B7" w14:textId="77777777" w:rsidR="00775B2B" w:rsidRDefault="00000000">
            <w:pPr>
              <w:pStyle w:val="AA2"/>
              <w:rPr>
                <w:rFonts w:cs="Times New Roman"/>
                <w:szCs w:val="21"/>
              </w:rPr>
            </w:pPr>
            <w:r>
              <w:rPr>
                <w:rFonts w:cs="Times New Roman"/>
                <w:szCs w:val="21"/>
              </w:rPr>
              <w:t>92</w:t>
            </w:r>
          </w:p>
        </w:tc>
        <w:tc>
          <w:tcPr>
            <w:tcW w:w="845" w:type="pct"/>
            <w:tcBorders>
              <w:top w:val="single" w:sz="6" w:space="0" w:color="auto"/>
              <w:left w:val="single" w:sz="6" w:space="0" w:color="auto"/>
              <w:bottom w:val="single" w:sz="6" w:space="0" w:color="auto"/>
              <w:right w:val="single" w:sz="6" w:space="0" w:color="auto"/>
            </w:tcBorders>
            <w:vAlign w:val="center"/>
          </w:tcPr>
          <w:p w14:paraId="0A85663E" w14:textId="77777777" w:rsidR="00775B2B" w:rsidRDefault="00000000">
            <w:pPr>
              <w:pStyle w:val="AA2"/>
              <w:rPr>
                <w:rFonts w:cs="Times New Roman"/>
                <w:szCs w:val="21"/>
              </w:rPr>
            </w:pPr>
            <w:r>
              <w:rPr>
                <w:rFonts w:cs="Times New Roman"/>
                <w:szCs w:val="21"/>
              </w:rPr>
              <w:t>260</w:t>
            </w:r>
          </w:p>
        </w:tc>
        <w:tc>
          <w:tcPr>
            <w:tcW w:w="841" w:type="pct"/>
            <w:tcBorders>
              <w:top w:val="single" w:sz="6" w:space="0" w:color="auto"/>
              <w:left w:val="single" w:sz="6" w:space="0" w:color="auto"/>
              <w:bottom w:val="single" w:sz="6" w:space="0" w:color="auto"/>
              <w:right w:val="single" w:sz="6" w:space="0" w:color="auto"/>
            </w:tcBorders>
            <w:vAlign w:val="center"/>
          </w:tcPr>
          <w:p w14:paraId="3AB0113F" w14:textId="77777777" w:rsidR="00775B2B" w:rsidRDefault="00000000">
            <w:pPr>
              <w:pStyle w:val="AA2"/>
              <w:rPr>
                <w:rFonts w:cs="Times New Roman"/>
                <w:szCs w:val="21"/>
              </w:rPr>
            </w:pPr>
            <w:r>
              <w:rPr>
                <w:rFonts w:cs="Times New Roman"/>
                <w:szCs w:val="21"/>
              </w:rPr>
              <w:t>211</w:t>
            </w:r>
          </w:p>
        </w:tc>
        <w:tc>
          <w:tcPr>
            <w:tcW w:w="842" w:type="pct"/>
            <w:tcBorders>
              <w:top w:val="single" w:sz="6" w:space="0" w:color="auto"/>
              <w:left w:val="single" w:sz="6" w:space="0" w:color="auto"/>
              <w:bottom w:val="single" w:sz="6" w:space="0" w:color="auto"/>
              <w:right w:val="single" w:sz="12" w:space="0" w:color="auto"/>
            </w:tcBorders>
          </w:tcPr>
          <w:p w14:paraId="0F92649F" w14:textId="77777777" w:rsidR="00775B2B" w:rsidRDefault="00000000">
            <w:pPr>
              <w:pStyle w:val="AA2"/>
              <w:rPr>
                <w:rFonts w:cs="Times New Roman"/>
                <w:szCs w:val="21"/>
              </w:rPr>
            </w:pPr>
            <w:r>
              <w:rPr>
                <w:rFonts w:cs="Times New Roman"/>
                <w:szCs w:val="21"/>
              </w:rPr>
              <w:t>663</w:t>
            </w:r>
          </w:p>
        </w:tc>
      </w:tr>
      <w:tr w:rsidR="00775B2B" w14:paraId="2E6109A9" w14:textId="77777777">
        <w:tc>
          <w:tcPr>
            <w:tcW w:w="478" w:type="pct"/>
            <w:tcBorders>
              <w:top w:val="single" w:sz="6" w:space="0" w:color="auto"/>
              <w:left w:val="single" w:sz="12" w:space="0" w:color="auto"/>
              <w:bottom w:val="single" w:sz="6" w:space="0" w:color="auto"/>
              <w:right w:val="single" w:sz="6" w:space="0" w:color="auto"/>
            </w:tcBorders>
            <w:vAlign w:val="center"/>
          </w:tcPr>
          <w:p w14:paraId="4FDB65CB" w14:textId="77777777" w:rsidR="00775B2B" w:rsidRDefault="00000000">
            <w:pPr>
              <w:pStyle w:val="AA2"/>
              <w:rPr>
                <w:rFonts w:cs="Times New Roman"/>
                <w:szCs w:val="21"/>
              </w:rPr>
            </w:pPr>
            <w:r>
              <w:rPr>
                <w:rFonts w:cs="Times New Roman"/>
                <w:szCs w:val="21"/>
              </w:rPr>
              <w:t>37</w:t>
            </w:r>
          </w:p>
        </w:tc>
        <w:tc>
          <w:tcPr>
            <w:tcW w:w="1247" w:type="pct"/>
            <w:tcBorders>
              <w:top w:val="single" w:sz="6" w:space="0" w:color="auto"/>
              <w:left w:val="single" w:sz="6" w:space="0" w:color="auto"/>
              <w:bottom w:val="single" w:sz="6" w:space="0" w:color="auto"/>
              <w:right w:val="single" w:sz="6" w:space="0" w:color="auto"/>
            </w:tcBorders>
            <w:vAlign w:val="center"/>
          </w:tcPr>
          <w:p w14:paraId="2EDCFEAE" w14:textId="77777777" w:rsidR="00775B2B" w:rsidRDefault="00000000">
            <w:pPr>
              <w:pStyle w:val="AA2"/>
              <w:rPr>
                <w:rFonts w:cs="Times New Roman"/>
                <w:szCs w:val="21"/>
              </w:rPr>
            </w:pPr>
            <w:r>
              <w:rPr>
                <w:rFonts w:cs="Times New Roman"/>
                <w:szCs w:val="21"/>
              </w:rPr>
              <w:t>2-</w:t>
            </w:r>
            <w:r>
              <w:rPr>
                <w:rFonts w:cs="Times New Roman"/>
                <w:szCs w:val="21"/>
              </w:rPr>
              <w:t>氯酚</w:t>
            </w:r>
          </w:p>
        </w:tc>
        <w:tc>
          <w:tcPr>
            <w:tcW w:w="747" w:type="pct"/>
            <w:tcBorders>
              <w:top w:val="single" w:sz="6" w:space="0" w:color="auto"/>
              <w:left w:val="single" w:sz="6" w:space="0" w:color="auto"/>
              <w:bottom w:val="single" w:sz="6" w:space="0" w:color="auto"/>
              <w:right w:val="single" w:sz="6" w:space="0" w:color="auto"/>
            </w:tcBorders>
            <w:vAlign w:val="center"/>
          </w:tcPr>
          <w:p w14:paraId="6F231C32" w14:textId="77777777" w:rsidR="00775B2B" w:rsidRDefault="00000000">
            <w:pPr>
              <w:pStyle w:val="AA2"/>
              <w:rPr>
                <w:rFonts w:cs="Times New Roman"/>
                <w:szCs w:val="21"/>
              </w:rPr>
            </w:pPr>
            <w:r>
              <w:rPr>
                <w:rFonts w:cs="Times New Roman"/>
                <w:szCs w:val="21"/>
              </w:rPr>
              <w:t>250</w:t>
            </w:r>
          </w:p>
        </w:tc>
        <w:tc>
          <w:tcPr>
            <w:tcW w:w="845" w:type="pct"/>
            <w:tcBorders>
              <w:top w:val="single" w:sz="6" w:space="0" w:color="auto"/>
              <w:left w:val="single" w:sz="6" w:space="0" w:color="auto"/>
              <w:bottom w:val="single" w:sz="6" w:space="0" w:color="auto"/>
              <w:right w:val="single" w:sz="6" w:space="0" w:color="auto"/>
            </w:tcBorders>
            <w:vAlign w:val="center"/>
          </w:tcPr>
          <w:p w14:paraId="30FD92D7" w14:textId="77777777" w:rsidR="00775B2B" w:rsidRDefault="00000000">
            <w:pPr>
              <w:pStyle w:val="AA2"/>
              <w:rPr>
                <w:rFonts w:cs="Times New Roman"/>
                <w:szCs w:val="21"/>
              </w:rPr>
            </w:pPr>
            <w:r>
              <w:rPr>
                <w:rFonts w:cs="Times New Roman"/>
                <w:szCs w:val="21"/>
              </w:rPr>
              <w:t>2256</w:t>
            </w:r>
          </w:p>
        </w:tc>
        <w:tc>
          <w:tcPr>
            <w:tcW w:w="841" w:type="pct"/>
            <w:tcBorders>
              <w:top w:val="single" w:sz="6" w:space="0" w:color="auto"/>
              <w:left w:val="single" w:sz="6" w:space="0" w:color="auto"/>
              <w:bottom w:val="single" w:sz="6" w:space="0" w:color="auto"/>
              <w:right w:val="single" w:sz="6" w:space="0" w:color="auto"/>
            </w:tcBorders>
            <w:vAlign w:val="center"/>
          </w:tcPr>
          <w:p w14:paraId="0AF71282" w14:textId="77777777" w:rsidR="00775B2B" w:rsidRDefault="00000000">
            <w:pPr>
              <w:pStyle w:val="AA2"/>
              <w:rPr>
                <w:rFonts w:cs="Times New Roman"/>
                <w:szCs w:val="21"/>
              </w:rPr>
            </w:pPr>
            <w:r>
              <w:rPr>
                <w:rFonts w:cs="Times New Roman"/>
                <w:szCs w:val="21"/>
              </w:rPr>
              <w:t>500</w:t>
            </w:r>
          </w:p>
        </w:tc>
        <w:tc>
          <w:tcPr>
            <w:tcW w:w="842" w:type="pct"/>
            <w:tcBorders>
              <w:top w:val="single" w:sz="6" w:space="0" w:color="auto"/>
              <w:left w:val="single" w:sz="6" w:space="0" w:color="auto"/>
              <w:bottom w:val="single" w:sz="6" w:space="0" w:color="auto"/>
              <w:right w:val="single" w:sz="12" w:space="0" w:color="auto"/>
            </w:tcBorders>
          </w:tcPr>
          <w:p w14:paraId="438DB4E2" w14:textId="77777777" w:rsidR="00775B2B" w:rsidRDefault="00000000">
            <w:pPr>
              <w:pStyle w:val="AA2"/>
              <w:rPr>
                <w:rFonts w:cs="Times New Roman"/>
                <w:szCs w:val="21"/>
              </w:rPr>
            </w:pPr>
            <w:r>
              <w:rPr>
                <w:rFonts w:cs="Times New Roman"/>
                <w:szCs w:val="21"/>
              </w:rPr>
              <w:t>4500</w:t>
            </w:r>
          </w:p>
        </w:tc>
      </w:tr>
      <w:tr w:rsidR="00775B2B" w14:paraId="261605F1" w14:textId="77777777">
        <w:tc>
          <w:tcPr>
            <w:tcW w:w="478" w:type="pct"/>
            <w:tcBorders>
              <w:top w:val="single" w:sz="6" w:space="0" w:color="auto"/>
              <w:left w:val="single" w:sz="12" w:space="0" w:color="auto"/>
              <w:bottom w:val="single" w:sz="6" w:space="0" w:color="auto"/>
              <w:right w:val="single" w:sz="6" w:space="0" w:color="auto"/>
            </w:tcBorders>
            <w:vAlign w:val="center"/>
          </w:tcPr>
          <w:p w14:paraId="5BBC5DC7" w14:textId="77777777" w:rsidR="00775B2B" w:rsidRDefault="00000000">
            <w:pPr>
              <w:pStyle w:val="AA2"/>
              <w:rPr>
                <w:rFonts w:cs="Times New Roman"/>
                <w:szCs w:val="21"/>
              </w:rPr>
            </w:pPr>
            <w:r>
              <w:rPr>
                <w:rFonts w:cs="Times New Roman"/>
                <w:szCs w:val="21"/>
              </w:rPr>
              <w:t>38</w:t>
            </w:r>
          </w:p>
        </w:tc>
        <w:tc>
          <w:tcPr>
            <w:tcW w:w="1247" w:type="pct"/>
            <w:tcBorders>
              <w:top w:val="single" w:sz="6" w:space="0" w:color="auto"/>
              <w:left w:val="single" w:sz="6" w:space="0" w:color="auto"/>
              <w:bottom w:val="single" w:sz="6" w:space="0" w:color="auto"/>
              <w:right w:val="single" w:sz="6" w:space="0" w:color="auto"/>
            </w:tcBorders>
            <w:vAlign w:val="center"/>
          </w:tcPr>
          <w:p w14:paraId="64667CC6" w14:textId="77777777" w:rsidR="00775B2B" w:rsidRDefault="00000000">
            <w:pPr>
              <w:pStyle w:val="AA2"/>
              <w:rPr>
                <w:rFonts w:cs="Times New Roman"/>
                <w:szCs w:val="21"/>
              </w:rPr>
            </w:pPr>
            <w:r>
              <w:rPr>
                <w:rFonts w:cs="Times New Roman"/>
                <w:szCs w:val="21"/>
              </w:rPr>
              <w:t>苯并</w:t>
            </w:r>
            <w:r>
              <w:rPr>
                <w:rFonts w:cs="Times New Roman" w:hint="eastAsia"/>
                <w:szCs w:val="21"/>
              </w:rPr>
              <w:t>〔</w:t>
            </w:r>
            <w:r>
              <w:rPr>
                <w:rFonts w:cs="Times New Roman"/>
                <w:szCs w:val="21"/>
              </w:rPr>
              <w:t>a</w:t>
            </w:r>
            <w:r>
              <w:rPr>
                <w:rFonts w:cs="Times New Roman" w:hint="eastAsia"/>
                <w:szCs w:val="21"/>
              </w:rPr>
              <w:t>〕</w:t>
            </w:r>
            <w:r>
              <w:rPr>
                <w:rFonts w:cs="Times New Roman"/>
                <w:szCs w:val="21"/>
              </w:rPr>
              <w:t>蒽</w:t>
            </w:r>
          </w:p>
        </w:tc>
        <w:tc>
          <w:tcPr>
            <w:tcW w:w="747" w:type="pct"/>
            <w:tcBorders>
              <w:top w:val="single" w:sz="6" w:space="0" w:color="auto"/>
              <w:left w:val="single" w:sz="6" w:space="0" w:color="auto"/>
              <w:bottom w:val="single" w:sz="6" w:space="0" w:color="auto"/>
              <w:right w:val="single" w:sz="6" w:space="0" w:color="auto"/>
            </w:tcBorders>
            <w:vAlign w:val="center"/>
          </w:tcPr>
          <w:p w14:paraId="4ACD9DD5" w14:textId="77777777" w:rsidR="00775B2B" w:rsidRDefault="00000000">
            <w:pPr>
              <w:pStyle w:val="AA2"/>
              <w:rPr>
                <w:rFonts w:cs="Times New Roman"/>
                <w:szCs w:val="21"/>
              </w:rPr>
            </w:pPr>
            <w:r>
              <w:rPr>
                <w:rFonts w:cs="Times New Roman"/>
                <w:szCs w:val="21"/>
              </w:rPr>
              <w:t>5.5</w:t>
            </w:r>
          </w:p>
        </w:tc>
        <w:tc>
          <w:tcPr>
            <w:tcW w:w="845" w:type="pct"/>
            <w:tcBorders>
              <w:top w:val="single" w:sz="6" w:space="0" w:color="auto"/>
              <w:left w:val="single" w:sz="6" w:space="0" w:color="auto"/>
              <w:bottom w:val="single" w:sz="6" w:space="0" w:color="auto"/>
              <w:right w:val="single" w:sz="6" w:space="0" w:color="auto"/>
            </w:tcBorders>
            <w:vAlign w:val="center"/>
          </w:tcPr>
          <w:p w14:paraId="4D2CCF6B" w14:textId="77777777" w:rsidR="00775B2B" w:rsidRDefault="00000000">
            <w:pPr>
              <w:pStyle w:val="AA2"/>
              <w:rPr>
                <w:rFonts w:cs="Times New Roman"/>
                <w:szCs w:val="21"/>
              </w:rPr>
            </w:pPr>
            <w:r>
              <w:rPr>
                <w:rFonts w:cs="Times New Roman"/>
                <w:szCs w:val="21"/>
              </w:rPr>
              <w:t>15</w:t>
            </w:r>
          </w:p>
        </w:tc>
        <w:tc>
          <w:tcPr>
            <w:tcW w:w="841" w:type="pct"/>
            <w:tcBorders>
              <w:top w:val="single" w:sz="6" w:space="0" w:color="auto"/>
              <w:left w:val="single" w:sz="6" w:space="0" w:color="auto"/>
              <w:bottom w:val="single" w:sz="6" w:space="0" w:color="auto"/>
              <w:right w:val="single" w:sz="6" w:space="0" w:color="auto"/>
            </w:tcBorders>
            <w:vAlign w:val="center"/>
          </w:tcPr>
          <w:p w14:paraId="4B1E09F2" w14:textId="77777777" w:rsidR="00775B2B" w:rsidRDefault="00000000">
            <w:pPr>
              <w:pStyle w:val="AA2"/>
              <w:rPr>
                <w:rFonts w:cs="Times New Roman"/>
                <w:szCs w:val="21"/>
              </w:rPr>
            </w:pPr>
            <w:r>
              <w:rPr>
                <w:rFonts w:cs="Times New Roman"/>
                <w:szCs w:val="21"/>
              </w:rPr>
              <w:t>55</w:t>
            </w:r>
          </w:p>
        </w:tc>
        <w:tc>
          <w:tcPr>
            <w:tcW w:w="842" w:type="pct"/>
            <w:tcBorders>
              <w:top w:val="single" w:sz="6" w:space="0" w:color="auto"/>
              <w:left w:val="single" w:sz="6" w:space="0" w:color="auto"/>
              <w:bottom w:val="single" w:sz="6" w:space="0" w:color="auto"/>
              <w:right w:val="single" w:sz="12" w:space="0" w:color="auto"/>
            </w:tcBorders>
          </w:tcPr>
          <w:p w14:paraId="5A706D18" w14:textId="77777777" w:rsidR="00775B2B" w:rsidRDefault="00000000">
            <w:pPr>
              <w:pStyle w:val="AA2"/>
              <w:rPr>
                <w:rFonts w:cs="Times New Roman"/>
                <w:szCs w:val="21"/>
              </w:rPr>
            </w:pPr>
            <w:r>
              <w:rPr>
                <w:rFonts w:cs="Times New Roman"/>
                <w:szCs w:val="21"/>
              </w:rPr>
              <w:t>151</w:t>
            </w:r>
          </w:p>
        </w:tc>
      </w:tr>
      <w:tr w:rsidR="00775B2B" w14:paraId="783897E7" w14:textId="77777777">
        <w:tc>
          <w:tcPr>
            <w:tcW w:w="478" w:type="pct"/>
            <w:tcBorders>
              <w:top w:val="single" w:sz="6" w:space="0" w:color="auto"/>
              <w:left w:val="single" w:sz="12" w:space="0" w:color="auto"/>
              <w:bottom w:val="single" w:sz="6" w:space="0" w:color="auto"/>
              <w:right w:val="single" w:sz="6" w:space="0" w:color="auto"/>
            </w:tcBorders>
            <w:vAlign w:val="center"/>
          </w:tcPr>
          <w:p w14:paraId="35EEA852" w14:textId="77777777" w:rsidR="00775B2B" w:rsidRDefault="00000000">
            <w:pPr>
              <w:pStyle w:val="AA2"/>
              <w:rPr>
                <w:rFonts w:cs="Times New Roman"/>
                <w:szCs w:val="21"/>
              </w:rPr>
            </w:pPr>
            <w:r>
              <w:rPr>
                <w:rFonts w:cs="Times New Roman"/>
                <w:szCs w:val="21"/>
              </w:rPr>
              <w:t>39</w:t>
            </w:r>
          </w:p>
        </w:tc>
        <w:tc>
          <w:tcPr>
            <w:tcW w:w="1247" w:type="pct"/>
            <w:tcBorders>
              <w:top w:val="single" w:sz="6" w:space="0" w:color="auto"/>
              <w:left w:val="single" w:sz="6" w:space="0" w:color="auto"/>
              <w:bottom w:val="single" w:sz="6" w:space="0" w:color="auto"/>
              <w:right w:val="single" w:sz="6" w:space="0" w:color="auto"/>
            </w:tcBorders>
            <w:vAlign w:val="center"/>
          </w:tcPr>
          <w:p w14:paraId="1FBC2D5B" w14:textId="77777777" w:rsidR="00775B2B" w:rsidRDefault="00000000">
            <w:pPr>
              <w:pStyle w:val="AA2"/>
              <w:rPr>
                <w:rFonts w:cs="Times New Roman"/>
                <w:szCs w:val="21"/>
              </w:rPr>
            </w:pPr>
            <w:r>
              <w:rPr>
                <w:rFonts w:cs="Times New Roman"/>
                <w:szCs w:val="21"/>
              </w:rPr>
              <w:t>苯并</w:t>
            </w:r>
            <w:r>
              <w:rPr>
                <w:rFonts w:cs="Times New Roman" w:hint="eastAsia"/>
                <w:szCs w:val="21"/>
              </w:rPr>
              <w:t>〔</w:t>
            </w:r>
            <w:r>
              <w:rPr>
                <w:rFonts w:cs="Times New Roman"/>
                <w:szCs w:val="21"/>
              </w:rPr>
              <w:t>a</w:t>
            </w:r>
            <w:r>
              <w:rPr>
                <w:rFonts w:cs="Times New Roman" w:hint="eastAsia"/>
                <w:szCs w:val="21"/>
              </w:rPr>
              <w:t>〕</w:t>
            </w:r>
            <w:r>
              <w:rPr>
                <w:rFonts w:cs="Times New Roman"/>
                <w:szCs w:val="21"/>
              </w:rPr>
              <w:t>芘</w:t>
            </w:r>
          </w:p>
        </w:tc>
        <w:tc>
          <w:tcPr>
            <w:tcW w:w="747" w:type="pct"/>
            <w:tcBorders>
              <w:top w:val="single" w:sz="6" w:space="0" w:color="auto"/>
              <w:left w:val="single" w:sz="6" w:space="0" w:color="auto"/>
              <w:bottom w:val="single" w:sz="6" w:space="0" w:color="auto"/>
              <w:right w:val="single" w:sz="6" w:space="0" w:color="auto"/>
            </w:tcBorders>
            <w:vAlign w:val="center"/>
          </w:tcPr>
          <w:p w14:paraId="1124AE30" w14:textId="77777777" w:rsidR="00775B2B" w:rsidRDefault="00000000">
            <w:pPr>
              <w:pStyle w:val="AA2"/>
              <w:rPr>
                <w:rFonts w:cs="Times New Roman"/>
                <w:szCs w:val="21"/>
              </w:rPr>
            </w:pPr>
            <w:r>
              <w:rPr>
                <w:rFonts w:cs="Times New Roman"/>
                <w:szCs w:val="21"/>
              </w:rPr>
              <w:t>0.55</w:t>
            </w:r>
          </w:p>
        </w:tc>
        <w:tc>
          <w:tcPr>
            <w:tcW w:w="845" w:type="pct"/>
            <w:tcBorders>
              <w:top w:val="single" w:sz="6" w:space="0" w:color="auto"/>
              <w:left w:val="single" w:sz="6" w:space="0" w:color="auto"/>
              <w:bottom w:val="single" w:sz="6" w:space="0" w:color="auto"/>
              <w:right w:val="single" w:sz="6" w:space="0" w:color="auto"/>
            </w:tcBorders>
            <w:vAlign w:val="center"/>
          </w:tcPr>
          <w:p w14:paraId="473B2EC5" w14:textId="77777777" w:rsidR="00775B2B" w:rsidRDefault="00000000">
            <w:pPr>
              <w:pStyle w:val="AA2"/>
              <w:rPr>
                <w:rFonts w:cs="Times New Roman"/>
                <w:szCs w:val="21"/>
              </w:rPr>
            </w:pPr>
            <w:r>
              <w:rPr>
                <w:rFonts w:cs="Times New Roman"/>
                <w:szCs w:val="21"/>
              </w:rPr>
              <w:t>1.5</w:t>
            </w:r>
          </w:p>
        </w:tc>
        <w:tc>
          <w:tcPr>
            <w:tcW w:w="841" w:type="pct"/>
            <w:tcBorders>
              <w:top w:val="single" w:sz="6" w:space="0" w:color="auto"/>
              <w:left w:val="single" w:sz="6" w:space="0" w:color="auto"/>
              <w:bottom w:val="single" w:sz="6" w:space="0" w:color="auto"/>
              <w:right w:val="single" w:sz="6" w:space="0" w:color="auto"/>
            </w:tcBorders>
            <w:vAlign w:val="center"/>
          </w:tcPr>
          <w:p w14:paraId="447E1269" w14:textId="77777777" w:rsidR="00775B2B" w:rsidRDefault="00000000">
            <w:pPr>
              <w:pStyle w:val="AA2"/>
              <w:rPr>
                <w:rFonts w:cs="Times New Roman"/>
                <w:szCs w:val="21"/>
              </w:rPr>
            </w:pPr>
            <w:r>
              <w:rPr>
                <w:rFonts w:cs="Times New Roman"/>
                <w:szCs w:val="21"/>
              </w:rPr>
              <w:t>5.5</w:t>
            </w:r>
          </w:p>
        </w:tc>
        <w:tc>
          <w:tcPr>
            <w:tcW w:w="842" w:type="pct"/>
            <w:tcBorders>
              <w:top w:val="single" w:sz="6" w:space="0" w:color="auto"/>
              <w:left w:val="single" w:sz="6" w:space="0" w:color="auto"/>
              <w:bottom w:val="single" w:sz="6" w:space="0" w:color="auto"/>
              <w:right w:val="single" w:sz="12" w:space="0" w:color="auto"/>
            </w:tcBorders>
          </w:tcPr>
          <w:p w14:paraId="33950DA1" w14:textId="77777777" w:rsidR="00775B2B" w:rsidRDefault="00000000">
            <w:pPr>
              <w:pStyle w:val="AA2"/>
              <w:rPr>
                <w:rFonts w:cs="Times New Roman"/>
                <w:szCs w:val="21"/>
              </w:rPr>
            </w:pPr>
            <w:r>
              <w:rPr>
                <w:rFonts w:cs="Times New Roman"/>
                <w:szCs w:val="21"/>
              </w:rPr>
              <w:t>15</w:t>
            </w:r>
          </w:p>
        </w:tc>
      </w:tr>
      <w:tr w:rsidR="00775B2B" w14:paraId="06F70DBE" w14:textId="77777777">
        <w:tc>
          <w:tcPr>
            <w:tcW w:w="478" w:type="pct"/>
            <w:tcBorders>
              <w:top w:val="single" w:sz="6" w:space="0" w:color="auto"/>
              <w:left w:val="single" w:sz="12" w:space="0" w:color="auto"/>
              <w:bottom w:val="single" w:sz="6" w:space="0" w:color="auto"/>
              <w:right w:val="single" w:sz="6" w:space="0" w:color="auto"/>
            </w:tcBorders>
            <w:vAlign w:val="center"/>
          </w:tcPr>
          <w:p w14:paraId="2E285E86" w14:textId="77777777" w:rsidR="00775B2B" w:rsidRDefault="00000000">
            <w:pPr>
              <w:pStyle w:val="AA2"/>
              <w:rPr>
                <w:rFonts w:cs="Times New Roman"/>
                <w:szCs w:val="21"/>
              </w:rPr>
            </w:pPr>
            <w:r>
              <w:rPr>
                <w:rFonts w:cs="Times New Roman"/>
                <w:szCs w:val="21"/>
              </w:rPr>
              <w:t>40</w:t>
            </w:r>
          </w:p>
        </w:tc>
        <w:tc>
          <w:tcPr>
            <w:tcW w:w="1247" w:type="pct"/>
            <w:tcBorders>
              <w:top w:val="single" w:sz="6" w:space="0" w:color="auto"/>
              <w:left w:val="single" w:sz="6" w:space="0" w:color="auto"/>
              <w:bottom w:val="single" w:sz="6" w:space="0" w:color="auto"/>
              <w:right w:val="single" w:sz="6" w:space="0" w:color="auto"/>
            </w:tcBorders>
            <w:vAlign w:val="center"/>
          </w:tcPr>
          <w:p w14:paraId="5DBEF9D8" w14:textId="77777777" w:rsidR="00775B2B" w:rsidRDefault="00000000">
            <w:pPr>
              <w:pStyle w:val="AA2"/>
              <w:rPr>
                <w:rFonts w:cs="Times New Roman"/>
                <w:szCs w:val="21"/>
              </w:rPr>
            </w:pPr>
            <w:r>
              <w:rPr>
                <w:rFonts w:cs="Times New Roman"/>
                <w:szCs w:val="21"/>
              </w:rPr>
              <w:t>苯并</w:t>
            </w:r>
            <w:r>
              <w:rPr>
                <w:rFonts w:cs="Times New Roman" w:hint="eastAsia"/>
                <w:szCs w:val="21"/>
              </w:rPr>
              <w:t>〔</w:t>
            </w:r>
            <w:r>
              <w:rPr>
                <w:rFonts w:cs="Times New Roman"/>
                <w:szCs w:val="21"/>
              </w:rPr>
              <w:t>b</w:t>
            </w:r>
            <w:r>
              <w:rPr>
                <w:rFonts w:cs="Times New Roman" w:hint="eastAsia"/>
                <w:szCs w:val="21"/>
              </w:rPr>
              <w:t>〕</w:t>
            </w:r>
            <w:r>
              <w:rPr>
                <w:rFonts w:cs="Times New Roman"/>
                <w:szCs w:val="21"/>
              </w:rPr>
              <w:t>荧蒽</w:t>
            </w:r>
          </w:p>
        </w:tc>
        <w:tc>
          <w:tcPr>
            <w:tcW w:w="747" w:type="pct"/>
            <w:tcBorders>
              <w:top w:val="single" w:sz="6" w:space="0" w:color="auto"/>
              <w:left w:val="single" w:sz="6" w:space="0" w:color="auto"/>
              <w:bottom w:val="single" w:sz="6" w:space="0" w:color="auto"/>
              <w:right w:val="single" w:sz="6" w:space="0" w:color="auto"/>
            </w:tcBorders>
            <w:vAlign w:val="center"/>
          </w:tcPr>
          <w:p w14:paraId="0283B208" w14:textId="77777777" w:rsidR="00775B2B" w:rsidRDefault="00000000">
            <w:pPr>
              <w:pStyle w:val="AA2"/>
              <w:rPr>
                <w:rFonts w:cs="Times New Roman"/>
                <w:szCs w:val="21"/>
              </w:rPr>
            </w:pPr>
            <w:r>
              <w:rPr>
                <w:rFonts w:cs="Times New Roman"/>
                <w:szCs w:val="21"/>
              </w:rPr>
              <w:t>5.5</w:t>
            </w:r>
          </w:p>
        </w:tc>
        <w:tc>
          <w:tcPr>
            <w:tcW w:w="845" w:type="pct"/>
            <w:tcBorders>
              <w:top w:val="single" w:sz="6" w:space="0" w:color="auto"/>
              <w:left w:val="single" w:sz="6" w:space="0" w:color="auto"/>
              <w:bottom w:val="single" w:sz="6" w:space="0" w:color="auto"/>
              <w:right w:val="single" w:sz="6" w:space="0" w:color="auto"/>
            </w:tcBorders>
            <w:vAlign w:val="center"/>
          </w:tcPr>
          <w:p w14:paraId="1151993A" w14:textId="77777777" w:rsidR="00775B2B" w:rsidRDefault="00000000">
            <w:pPr>
              <w:pStyle w:val="AA2"/>
              <w:rPr>
                <w:rFonts w:cs="Times New Roman"/>
                <w:szCs w:val="21"/>
              </w:rPr>
            </w:pPr>
            <w:r>
              <w:rPr>
                <w:rFonts w:cs="Times New Roman"/>
                <w:szCs w:val="21"/>
              </w:rPr>
              <w:t>15</w:t>
            </w:r>
          </w:p>
        </w:tc>
        <w:tc>
          <w:tcPr>
            <w:tcW w:w="841" w:type="pct"/>
            <w:tcBorders>
              <w:top w:val="single" w:sz="6" w:space="0" w:color="auto"/>
              <w:left w:val="single" w:sz="6" w:space="0" w:color="auto"/>
              <w:bottom w:val="single" w:sz="6" w:space="0" w:color="auto"/>
              <w:right w:val="single" w:sz="6" w:space="0" w:color="auto"/>
            </w:tcBorders>
            <w:vAlign w:val="center"/>
          </w:tcPr>
          <w:p w14:paraId="02700205" w14:textId="77777777" w:rsidR="00775B2B" w:rsidRDefault="00000000">
            <w:pPr>
              <w:pStyle w:val="AA2"/>
              <w:rPr>
                <w:rFonts w:cs="Times New Roman"/>
                <w:szCs w:val="21"/>
              </w:rPr>
            </w:pPr>
            <w:r>
              <w:rPr>
                <w:rFonts w:cs="Times New Roman"/>
                <w:szCs w:val="21"/>
              </w:rPr>
              <w:t>55</w:t>
            </w:r>
          </w:p>
        </w:tc>
        <w:tc>
          <w:tcPr>
            <w:tcW w:w="842" w:type="pct"/>
            <w:tcBorders>
              <w:top w:val="single" w:sz="6" w:space="0" w:color="auto"/>
              <w:left w:val="single" w:sz="6" w:space="0" w:color="auto"/>
              <w:bottom w:val="single" w:sz="6" w:space="0" w:color="auto"/>
              <w:right w:val="single" w:sz="12" w:space="0" w:color="auto"/>
            </w:tcBorders>
          </w:tcPr>
          <w:p w14:paraId="1E0A29EC" w14:textId="77777777" w:rsidR="00775B2B" w:rsidRDefault="00000000">
            <w:pPr>
              <w:pStyle w:val="AA2"/>
              <w:rPr>
                <w:rFonts w:cs="Times New Roman"/>
                <w:szCs w:val="21"/>
              </w:rPr>
            </w:pPr>
            <w:r>
              <w:rPr>
                <w:rFonts w:cs="Times New Roman"/>
                <w:szCs w:val="21"/>
              </w:rPr>
              <w:t>151</w:t>
            </w:r>
          </w:p>
        </w:tc>
      </w:tr>
      <w:tr w:rsidR="00775B2B" w14:paraId="0E499343" w14:textId="77777777">
        <w:tc>
          <w:tcPr>
            <w:tcW w:w="478" w:type="pct"/>
            <w:tcBorders>
              <w:top w:val="single" w:sz="6" w:space="0" w:color="auto"/>
              <w:left w:val="single" w:sz="12" w:space="0" w:color="auto"/>
              <w:bottom w:val="single" w:sz="6" w:space="0" w:color="auto"/>
              <w:right w:val="single" w:sz="6" w:space="0" w:color="auto"/>
            </w:tcBorders>
            <w:vAlign w:val="center"/>
          </w:tcPr>
          <w:p w14:paraId="4ED6F5AF" w14:textId="77777777" w:rsidR="00775B2B" w:rsidRDefault="00000000">
            <w:pPr>
              <w:pStyle w:val="AA2"/>
              <w:rPr>
                <w:rFonts w:cs="Times New Roman"/>
                <w:szCs w:val="21"/>
              </w:rPr>
            </w:pPr>
            <w:r>
              <w:rPr>
                <w:rFonts w:cs="Times New Roman"/>
                <w:szCs w:val="21"/>
              </w:rPr>
              <w:t>41</w:t>
            </w:r>
          </w:p>
        </w:tc>
        <w:tc>
          <w:tcPr>
            <w:tcW w:w="1247" w:type="pct"/>
            <w:tcBorders>
              <w:top w:val="single" w:sz="6" w:space="0" w:color="auto"/>
              <w:left w:val="single" w:sz="6" w:space="0" w:color="auto"/>
              <w:bottom w:val="single" w:sz="6" w:space="0" w:color="auto"/>
              <w:right w:val="single" w:sz="6" w:space="0" w:color="auto"/>
            </w:tcBorders>
            <w:vAlign w:val="center"/>
          </w:tcPr>
          <w:p w14:paraId="279C153D" w14:textId="77777777" w:rsidR="00775B2B" w:rsidRDefault="00000000">
            <w:pPr>
              <w:pStyle w:val="AA2"/>
              <w:rPr>
                <w:rFonts w:cs="Times New Roman"/>
                <w:szCs w:val="21"/>
              </w:rPr>
            </w:pPr>
            <w:r>
              <w:rPr>
                <w:rFonts w:cs="Times New Roman"/>
                <w:szCs w:val="21"/>
              </w:rPr>
              <w:t>苯并</w:t>
            </w:r>
            <w:r>
              <w:rPr>
                <w:rFonts w:cs="Times New Roman" w:hint="eastAsia"/>
                <w:szCs w:val="21"/>
              </w:rPr>
              <w:t>〔</w:t>
            </w:r>
            <w:r>
              <w:rPr>
                <w:rFonts w:cs="Times New Roman"/>
                <w:szCs w:val="21"/>
              </w:rPr>
              <w:t>k</w:t>
            </w:r>
            <w:r>
              <w:rPr>
                <w:rFonts w:cs="Times New Roman" w:hint="eastAsia"/>
                <w:szCs w:val="21"/>
              </w:rPr>
              <w:t>〕</w:t>
            </w:r>
            <w:r>
              <w:rPr>
                <w:rFonts w:cs="Times New Roman"/>
                <w:szCs w:val="21"/>
              </w:rPr>
              <w:t>荧蒽</w:t>
            </w:r>
          </w:p>
        </w:tc>
        <w:tc>
          <w:tcPr>
            <w:tcW w:w="747" w:type="pct"/>
            <w:tcBorders>
              <w:top w:val="single" w:sz="6" w:space="0" w:color="auto"/>
              <w:left w:val="single" w:sz="6" w:space="0" w:color="auto"/>
              <w:bottom w:val="single" w:sz="6" w:space="0" w:color="auto"/>
              <w:right w:val="single" w:sz="6" w:space="0" w:color="auto"/>
            </w:tcBorders>
            <w:vAlign w:val="center"/>
          </w:tcPr>
          <w:p w14:paraId="29E796C2" w14:textId="77777777" w:rsidR="00775B2B" w:rsidRDefault="00000000">
            <w:pPr>
              <w:pStyle w:val="AA2"/>
              <w:rPr>
                <w:rFonts w:cs="Times New Roman"/>
                <w:szCs w:val="21"/>
              </w:rPr>
            </w:pPr>
            <w:r>
              <w:rPr>
                <w:rFonts w:cs="Times New Roman"/>
                <w:szCs w:val="21"/>
              </w:rPr>
              <w:t>55</w:t>
            </w:r>
          </w:p>
        </w:tc>
        <w:tc>
          <w:tcPr>
            <w:tcW w:w="845" w:type="pct"/>
            <w:tcBorders>
              <w:top w:val="single" w:sz="6" w:space="0" w:color="auto"/>
              <w:left w:val="single" w:sz="6" w:space="0" w:color="auto"/>
              <w:bottom w:val="single" w:sz="6" w:space="0" w:color="auto"/>
              <w:right w:val="single" w:sz="6" w:space="0" w:color="auto"/>
            </w:tcBorders>
            <w:vAlign w:val="center"/>
          </w:tcPr>
          <w:p w14:paraId="348F62E6" w14:textId="77777777" w:rsidR="00775B2B" w:rsidRDefault="00000000">
            <w:pPr>
              <w:pStyle w:val="AA2"/>
              <w:rPr>
                <w:rFonts w:cs="Times New Roman"/>
                <w:szCs w:val="21"/>
              </w:rPr>
            </w:pPr>
            <w:r>
              <w:rPr>
                <w:rFonts w:cs="Times New Roman"/>
                <w:szCs w:val="21"/>
              </w:rPr>
              <w:t>151</w:t>
            </w:r>
          </w:p>
        </w:tc>
        <w:tc>
          <w:tcPr>
            <w:tcW w:w="841" w:type="pct"/>
            <w:tcBorders>
              <w:top w:val="single" w:sz="6" w:space="0" w:color="auto"/>
              <w:left w:val="single" w:sz="6" w:space="0" w:color="auto"/>
              <w:bottom w:val="single" w:sz="6" w:space="0" w:color="auto"/>
              <w:right w:val="single" w:sz="6" w:space="0" w:color="auto"/>
            </w:tcBorders>
            <w:vAlign w:val="center"/>
          </w:tcPr>
          <w:p w14:paraId="7BD1E3E6" w14:textId="77777777" w:rsidR="00775B2B" w:rsidRDefault="00000000">
            <w:pPr>
              <w:pStyle w:val="AA2"/>
              <w:rPr>
                <w:rFonts w:cs="Times New Roman"/>
                <w:szCs w:val="21"/>
              </w:rPr>
            </w:pPr>
            <w:r>
              <w:rPr>
                <w:rFonts w:cs="Times New Roman"/>
                <w:szCs w:val="21"/>
              </w:rPr>
              <w:t>550</w:t>
            </w:r>
          </w:p>
        </w:tc>
        <w:tc>
          <w:tcPr>
            <w:tcW w:w="842" w:type="pct"/>
            <w:tcBorders>
              <w:top w:val="single" w:sz="6" w:space="0" w:color="auto"/>
              <w:left w:val="single" w:sz="6" w:space="0" w:color="auto"/>
              <w:bottom w:val="single" w:sz="6" w:space="0" w:color="auto"/>
              <w:right w:val="single" w:sz="12" w:space="0" w:color="auto"/>
            </w:tcBorders>
          </w:tcPr>
          <w:p w14:paraId="3E20E04C" w14:textId="77777777" w:rsidR="00775B2B" w:rsidRDefault="00000000">
            <w:pPr>
              <w:pStyle w:val="AA2"/>
              <w:rPr>
                <w:rFonts w:cs="Times New Roman"/>
                <w:szCs w:val="21"/>
              </w:rPr>
            </w:pPr>
            <w:r>
              <w:rPr>
                <w:rFonts w:cs="Times New Roman"/>
                <w:szCs w:val="21"/>
              </w:rPr>
              <w:t>1500</w:t>
            </w:r>
          </w:p>
        </w:tc>
      </w:tr>
      <w:tr w:rsidR="00775B2B" w14:paraId="01BCB74D" w14:textId="77777777">
        <w:tc>
          <w:tcPr>
            <w:tcW w:w="478" w:type="pct"/>
            <w:tcBorders>
              <w:top w:val="single" w:sz="6" w:space="0" w:color="auto"/>
              <w:left w:val="single" w:sz="12" w:space="0" w:color="auto"/>
              <w:bottom w:val="single" w:sz="6" w:space="0" w:color="auto"/>
              <w:right w:val="single" w:sz="6" w:space="0" w:color="auto"/>
            </w:tcBorders>
            <w:vAlign w:val="center"/>
          </w:tcPr>
          <w:p w14:paraId="37A3280A" w14:textId="77777777" w:rsidR="00775B2B" w:rsidRDefault="00000000">
            <w:pPr>
              <w:pStyle w:val="AA2"/>
              <w:rPr>
                <w:rFonts w:cs="Times New Roman"/>
                <w:szCs w:val="21"/>
              </w:rPr>
            </w:pPr>
            <w:r>
              <w:rPr>
                <w:rFonts w:cs="Times New Roman"/>
                <w:szCs w:val="21"/>
              </w:rPr>
              <w:t>42</w:t>
            </w:r>
          </w:p>
        </w:tc>
        <w:tc>
          <w:tcPr>
            <w:tcW w:w="1247" w:type="pct"/>
            <w:tcBorders>
              <w:top w:val="single" w:sz="6" w:space="0" w:color="auto"/>
              <w:left w:val="single" w:sz="6" w:space="0" w:color="auto"/>
              <w:bottom w:val="single" w:sz="6" w:space="0" w:color="auto"/>
              <w:right w:val="single" w:sz="6" w:space="0" w:color="auto"/>
            </w:tcBorders>
            <w:vAlign w:val="center"/>
          </w:tcPr>
          <w:p w14:paraId="0943D20A" w14:textId="77777777" w:rsidR="00775B2B" w:rsidRDefault="00000000">
            <w:pPr>
              <w:pStyle w:val="AA2"/>
              <w:rPr>
                <w:rFonts w:cs="Times New Roman"/>
                <w:szCs w:val="21"/>
              </w:rPr>
            </w:pPr>
            <w:r>
              <w:rPr>
                <w:rFonts w:cs="Times New Roman"/>
                <w:noProof/>
                <w:szCs w:val="21"/>
              </w:rPr>
              <w:drawing>
                <wp:inline distT="0" distB="0" distL="114300" distR="114300" wp14:anchorId="1DFB5226" wp14:editId="4D8B5040">
                  <wp:extent cx="190500" cy="160020"/>
                  <wp:effectExtent l="0" t="0" r="0" b="11430"/>
                  <wp:docPr id="12" name="图片 104" descr="土壤监测因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04" descr="土壤监测因子"/>
                          <pic:cNvPicPr>
                            <a:picLocks noChangeAspect="1"/>
                          </pic:cNvPicPr>
                        </pic:nvPicPr>
                        <pic:blipFill>
                          <a:blip r:embed="rId23"/>
                          <a:stretch>
                            <a:fillRect/>
                          </a:stretch>
                        </pic:blipFill>
                        <pic:spPr>
                          <a:xfrm>
                            <a:off x="0" y="0"/>
                            <a:ext cx="190500" cy="160020"/>
                          </a:xfrm>
                          <a:prstGeom prst="rect">
                            <a:avLst/>
                          </a:prstGeom>
                          <a:noFill/>
                          <a:ln>
                            <a:noFill/>
                          </a:ln>
                        </pic:spPr>
                      </pic:pic>
                    </a:graphicData>
                  </a:graphic>
                </wp:inline>
              </w:drawing>
            </w:r>
          </w:p>
        </w:tc>
        <w:tc>
          <w:tcPr>
            <w:tcW w:w="747" w:type="pct"/>
            <w:tcBorders>
              <w:top w:val="single" w:sz="6" w:space="0" w:color="auto"/>
              <w:left w:val="single" w:sz="6" w:space="0" w:color="auto"/>
              <w:bottom w:val="single" w:sz="6" w:space="0" w:color="auto"/>
              <w:right w:val="single" w:sz="6" w:space="0" w:color="auto"/>
            </w:tcBorders>
            <w:vAlign w:val="center"/>
          </w:tcPr>
          <w:p w14:paraId="09DD8B46" w14:textId="77777777" w:rsidR="00775B2B" w:rsidRDefault="00000000">
            <w:pPr>
              <w:pStyle w:val="AA2"/>
              <w:rPr>
                <w:rFonts w:cs="Times New Roman"/>
                <w:szCs w:val="21"/>
              </w:rPr>
            </w:pPr>
            <w:r>
              <w:rPr>
                <w:rFonts w:cs="Times New Roman"/>
                <w:szCs w:val="21"/>
              </w:rPr>
              <w:t>490</w:t>
            </w:r>
          </w:p>
        </w:tc>
        <w:tc>
          <w:tcPr>
            <w:tcW w:w="845" w:type="pct"/>
            <w:tcBorders>
              <w:top w:val="single" w:sz="6" w:space="0" w:color="auto"/>
              <w:left w:val="single" w:sz="6" w:space="0" w:color="auto"/>
              <w:bottom w:val="single" w:sz="6" w:space="0" w:color="auto"/>
              <w:right w:val="single" w:sz="6" w:space="0" w:color="auto"/>
            </w:tcBorders>
            <w:vAlign w:val="center"/>
          </w:tcPr>
          <w:p w14:paraId="1334B467" w14:textId="77777777" w:rsidR="00775B2B" w:rsidRDefault="00000000">
            <w:pPr>
              <w:pStyle w:val="AA2"/>
              <w:rPr>
                <w:rFonts w:cs="Times New Roman"/>
                <w:szCs w:val="21"/>
              </w:rPr>
            </w:pPr>
            <w:r>
              <w:rPr>
                <w:rFonts w:cs="Times New Roman"/>
                <w:szCs w:val="21"/>
              </w:rPr>
              <w:t>1293</w:t>
            </w:r>
          </w:p>
        </w:tc>
        <w:tc>
          <w:tcPr>
            <w:tcW w:w="841" w:type="pct"/>
            <w:tcBorders>
              <w:top w:val="single" w:sz="6" w:space="0" w:color="auto"/>
              <w:left w:val="single" w:sz="6" w:space="0" w:color="auto"/>
              <w:bottom w:val="single" w:sz="6" w:space="0" w:color="auto"/>
              <w:right w:val="single" w:sz="6" w:space="0" w:color="auto"/>
            </w:tcBorders>
            <w:vAlign w:val="center"/>
          </w:tcPr>
          <w:p w14:paraId="67F9A131" w14:textId="77777777" w:rsidR="00775B2B" w:rsidRDefault="00000000">
            <w:pPr>
              <w:pStyle w:val="AA2"/>
              <w:rPr>
                <w:rFonts w:cs="Times New Roman"/>
                <w:szCs w:val="21"/>
              </w:rPr>
            </w:pPr>
            <w:r>
              <w:rPr>
                <w:rFonts w:cs="Times New Roman"/>
                <w:szCs w:val="21"/>
              </w:rPr>
              <w:t>4900</w:t>
            </w:r>
          </w:p>
        </w:tc>
        <w:tc>
          <w:tcPr>
            <w:tcW w:w="842" w:type="pct"/>
            <w:tcBorders>
              <w:top w:val="single" w:sz="6" w:space="0" w:color="auto"/>
              <w:left w:val="single" w:sz="6" w:space="0" w:color="auto"/>
              <w:bottom w:val="single" w:sz="6" w:space="0" w:color="auto"/>
              <w:right w:val="single" w:sz="12" w:space="0" w:color="auto"/>
            </w:tcBorders>
          </w:tcPr>
          <w:p w14:paraId="6EA9C378" w14:textId="77777777" w:rsidR="00775B2B" w:rsidRDefault="00000000">
            <w:pPr>
              <w:pStyle w:val="AA2"/>
              <w:rPr>
                <w:rFonts w:cs="Times New Roman"/>
                <w:szCs w:val="21"/>
              </w:rPr>
            </w:pPr>
            <w:r>
              <w:rPr>
                <w:rFonts w:cs="Times New Roman"/>
                <w:szCs w:val="21"/>
              </w:rPr>
              <w:t>12900</w:t>
            </w:r>
          </w:p>
        </w:tc>
      </w:tr>
      <w:tr w:rsidR="00775B2B" w14:paraId="1B2A3589" w14:textId="77777777">
        <w:tc>
          <w:tcPr>
            <w:tcW w:w="478" w:type="pct"/>
            <w:tcBorders>
              <w:top w:val="single" w:sz="6" w:space="0" w:color="auto"/>
              <w:left w:val="single" w:sz="12" w:space="0" w:color="auto"/>
              <w:bottom w:val="single" w:sz="6" w:space="0" w:color="auto"/>
              <w:right w:val="single" w:sz="6" w:space="0" w:color="auto"/>
            </w:tcBorders>
            <w:vAlign w:val="center"/>
          </w:tcPr>
          <w:p w14:paraId="3FD0BD3F" w14:textId="77777777" w:rsidR="00775B2B" w:rsidRDefault="00000000">
            <w:pPr>
              <w:pStyle w:val="AA2"/>
              <w:rPr>
                <w:rFonts w:cs="Times New Roman"/>
                <w:szCs w:val="21"/>
              </w:rPr>
            </w:pPr>
            <w:r>
              <w:rPr>
                <w:rFonts w:cs="Times New Roman"/>
                <w:szCs w:val="21"/>
              </w:rPr>
              <w:t>43</w:t>
            </w:r>
          </w:p>
        </w:tc>
        <w:tc>
          <w:tcPr>
            <w:tcW w:w="1247" w:type="pct"/>
            <w:tcBorders>
              <w:top w:val="single" w:sz="6" w:space="0" w:color="auto"/>
              <w:left w:val="single" w:sz="6" w:space="0" w:color="auto"/>
              <w:bottom w:val="single" w:sz="6" w:space="0" w:color="auto"/>
              <w:right w:val="single" w:sz="6" w:space="0" w:color="auto"/>
            </w:tcBorders>
            <w:vAlign w:val="center"/>
          </w:tcPr>
          <w:p w14:paraId="45F8DD2D" w14:textId="77777777" w:rsidR="00775B2B" w:rsidRDefault="00000000">
            <w:pPr>
              <w:pStyle w:val="AA2"/>
              <w:rPr>
                <w:rFonts w:cs="Times New Roman"/>
                <w:szCs w:val="21"/>
              </w:rPr>
            </w:pPr>
            <w:r>
              <w:rPr>
                <w:rFonts w:cs="Times New Roman"/>
                <w:szCs w:val="21"/>
              </w:rPr>
              <w:t>二苯并</w:t>
            </w:r>
            <w:r>
              <w:rPr>
                <w:rFonts w:cs="Times New Roman" w:hint="eastAsia"/>
                <w:szCs w:val="21"/>
              </w:rPr>
              <w:t>〔</w:t>
            </w:r>
            <w:r>
              <w:rPr>
                <w:rFonts w:cs="Times New Roman"/>
                <w:szCs w:val="21"/>
              </w:rPr>
              <w:t>a</w:t>
            </w:r>
            <w:r>
              <w:rPr>
                <w:rFonts w:cs="Times New Roman"/>
                <w:szCs w:val="21"/>
              </w:rPr>
              <w:t>，</w:t>
            </w:r>
            <w:r>
              <w:rPr>
                <w:rFonts w:cs="Times New Roman"/>
                <w:szCs w:val="21"/>
              </w:rPr>
              <w:t>h</w:t>
            </w:r>
            <w:r>
              <w:rPr>
                <w:rFonts w:cs="Times New Roman" w:hint="eastAsia"/>
                <w:szCs w:val="21"/>
              </w:rPr>
              <w:t>〕</w:t>
            </w:r>
            <w:r>
              <w:rPr>
                <w:rFonts w:cs="Times New Roman"/>
                <w:szCs w:val="21"/>
              </w:rPr>
              <w:t>蒽</w:t>
            </w:r>
          </w:p>
        </w:tc>
        <w:tc>
          <w:tcPr>
            <w:tcW w:w="747" w:type="pct"/>
            <w:tcBorders>
              <w:top w:val="single" w:sz="6" w:space="0" w:color="auto"/>
              <w:left w:val="single" w:sz="6" w:space="0" w:color="auto"/>
              <w:bottom w:val="single" w:sz="6" w:space="0" w:color="auto"/>
              <w:right w:val="single" w:sz="6" w:space="0" w:color="auto"/>
            </w:tcBorders>
            <w:vAlign w:val="center"/>
          </w:tcPr>
          <w:p w14:paraId="7749D62B" w14:textId="77777777" w:rsidR="00775B2B" w:rsidRDefault="00000000">
            <w:pPr>
              <w:pStyle w:val="AA2"/>
              <w:rPr>
                <w:rFonts w:cs="Times New Roman"/>
                <w:szCs w:val="21"/>
              </w:rPr>
            </w:pPr>
            <w:r>
              <w:rPr>
                <w:rFonts w:cs="Times New Roman"/>
                <w:szCs w:val="21"/>
              </w:rPr>
              <w:t>0.55</w:t>
            </w:r>
          </w:p>
        </w:tc>
        <w:tc>
          <w:tcPr>
            <w:tcW w:w="845" w:type="pct"/>
            <w:tcBorders>
              <w:top w:val="single" w:sz="6" w:space="0" w:color="auto"/>
              <w:left w:val="single" w:sz="6" w:space="0" w:color="auto"/>
              <w:bottom w:val="single" w:sz="6" w:space="0" w:color="auto"/>
              <w:right w:val="single" w:sz="6" w:space="0" w:color="auto"/>
            </w:tcBorders>
            <w:vAlign w:val="center"/>
          </w:tcPr>
          <w:p w14:paraId="66AA331E" w14:textId="77777777" w:rsidR="00775B2B" w:rsidRDefault="00000000">
            <w:pPr>
              <w:pStyle w:val="AA2"/>
              <w:rPr>
                <w:rFonts w:cs="Times New Roman"/>
                <w:szCs w:val="21"/>
              </w:rPr>
            </w:pPr>
            <w:r>
              <w:rPr>
                <w:rFonts w:cs="Times New Roman"/>
                <w:szCs w:val="21"/>
              </w:rPr>
              <w:t>1.5</w:t>
            </w:r>
          </w:p>
        </w:tc>
        <w:tc>
          <w:tcPr>
            <w:tcW w:w="841" w:type="pct"/>
            <w:tcBorders>
              <w:top w:val="single" w:sz="6" w:space="0" w:color="auto"/>
              <w:left w:val="single" w:sz="6" w:space="0" w:color="auto"/>
              <w:bottom w:val="single" w:sz="6" w:space="0" w:color="auto"/>
              <w:right w:val="single" w:sz="6" w:space="0" w:color="auto"/>
            </w:tcBorders>
            <w:vAlign w:val="center"/>
          </w:tcPr>
          <w:p w14:paraId="2A77FDB6" w14:textId="77777777" w:rsidR="00775B2B" w:rsidRDefault="00000000">
            <w:pPr>
              <w:pStyle w:val="AA2"/>
              <w:rPr>
                <w:rFonts w:cs="Times New Roman"/>
                <w:szCs w:val="21"/>
              </w:rPr>
            </w:pPr>
            <w:r>
              <w:rPr>
                <w:rFonts w:cs="Times New Roman"/>
                <w:szCs w:val="21"/>
              </w:rPr>
              <w:t>5.5</w:t>
            </w:r>
          </w:p>
        </w:tc>
        <w:tc>
          <w:tcPr>
            <w:tcW w:w="842" w:type="pct"/>
            <w:tcBorders>
              <w:top w:val="single" w:sz="6" w:space="0" w:color="auto"/>
              <w:left w:val="single" w:sz="6" w:space="0" w:color="auto"/>
              <w:bottom w:val="single" w:sz="6" w:space="0" w:color="auto"/>
              <w:right w:val="single" w:sz="12" w:space="0" w:color="auto"/>
            </w:tcBorders>
          </w:tcPr>
          <w:p w14:paraId="584CF39A" w14:textId="77777777" w:rsidR="00775B2B" w:rsidRDefault="00000000">
            <w:pPr>
              <w:pStyle w:val="AA2"/>
              <w:rPr>
                <w:rFonts w:cs="Times New Roman"/>
                <w:szCs w:val="21"/>
              </w:rPr>
            </w:pPr>
            <w:r>
              <w:rPr>
                <w:rFonts w:cs="Times New Roman"/>
                <w:szCs w:val="21"/>
              </w:rPr>
              <w:t>15</w:t>
            </w:r>
          </w:p>
        </w:tc>
      </w:tr>
      <w:tr w:rsidR="00775B2B" w14:paraId="2565EA88" w14:textId="77777777">
        <w:tc>
          <w:tcPr>
            <w:tcW w:w="478" w:type="pct"/>
            <w:tcBorders>
              <w:top w:val="single" w:sz="6" w:space="0" w:color="auto"/>
              <w:left w:val="single" w:sz="12" w:space="0" w:color="auto"/>
              <w:bottom w:val="single" w:sz="6" w:space="0" w:color="auto"/>
              <w:right w:val="single" w:sz="6" w:space="0" w:color="auto"/>
            </w:tcBorders>
            <w:vAlign w:val="center"/>
          </w:tcPr>
          <w:p w14:paraId="3D549366" w14:textId="77777777" w:rsidR="00775B2B" w:rsidRDefault="00000000">
            <w:pPr>
              <w:pStyle w:val="AA2"/>
              <w:rPr>
                <w:rFonts w:cs="Times New Roman"/>
                <w:szCs w:val="21"/>
              </w:rPr>
            </w:pPr>
            <w:r>
              <w:rPr>
                <w:rFonts w:cs="Times New Roman"/>
                <w:szCs w:val="21"/>
              </w:rPr>
              <w:t>44</w:t>
            </w:r>
          </w:p>
        </w:tc>
        <w:tc>
          <w:tcPr>
            <w:tcW w:w="1247" w:type="pct"/>
            <w:tcBorders>
              <w:top w:val="single" w:sz="6" w:space="0" w:color="auto"/>
              <w:left w:val="single" w:sz="6" w:space="0" w:color="auto"/>
              <w:bottom w:val="single" w:sz="6" w:space="0" w:color="auto"/>
              <w:right w:val="single" w:sz="6" w:space="0" w:color="auto"/>
            </w:tcBorders>
            <w:vAlign w:val="center"/>
          </w:tcPr>
          <w:p w14:paraId="70A78698" w14:textId="77777777" w:rsidR="00775B2B" w:rsidRDefault="00000000">
            <w:pPr>
              <w:pStyle w:val="AA2"/>
              <w:rPr>
                <w:rFonts w:cs="Times New Roman"/>
                <w:szCs w:val="21"/>
              </w:rPr>
            </w:pPr>
            <w:r>
              <w:rPr>
                <w:rFonts w:cs="Times New Roman"/>
                <w:szCs w:val="21"/>
              </w:rPr>
              <w:t>茚并</w:t>
            </w:r>
            <w:r>
              <w:rPr>
                <w:rFonts w:cs="Times New Roman" w:hint="eastAsia"/>
                <w:szCs w:val="21"/>
              </w:rPr>
              <w:t>〔</w:t>
            </w:r>
            <w:r>
              <w:rPr>
                <w:rFonts w:cs="Times New Roman"/>
                <w:szCs w:val="21"/>
              </w:rPr>
              <w:t>1</w:t>
            </w:r>
            <w:r>
              <w:rPr>
                <w:rFonts w:cs="Times New Roman"/>
                <w:szCs w:val="21"/>
              </w:rPr>
              <w:t>，</w:t>
            </w:r>
            <w:r>
              <w:rPr>
                <w:rFonts w:cs="Times New Roman"/>
                <w:szCs w:val="21"/>
              </w:rPr>
              <w:t>2</w:t>
            </w:r>
            <w:r>
              <w:rPr>
                <w:rFonts w:cs="Times New Roman"/>
                <w:szCs w:val="21"/>
              </w:rPr>
              <w:t>，</w:t>
            </w:r>
            <w:r>
              <w:rPr>
                <w:rFonts w:cs="Times New Roman"/>
                <w:szCs w:val="21"/>
              </w:rPr>
              <w:t>3-cd</w:t>
            </w:r>
            <w:r>
              <w:rPr>
                <w:rFonts w:cs="Times New Roman" w:hint="eastAsia"/>
                <w:szCs w:val="21"/>
              </w:rPr>
              <w:t>〕</w:t>
            </w:r>
            <w:r>
              <w:rPr>
                <w:rFonts w:cs="Times New Roman"/>
                <w:szCs w:val="21"/>
              </w:rPr>
              <w:t>芘</w:t>
            </w:r>
          </w:p>
        </w:tc>
        <w:tc>
          <w:tcPr>
            <w:tcW w:w="747" w:type="pct"/>
            <w:tcBorders>
              <w:top w:val="single" w:sz="6" w:space="0" w:color="auto"/>
              <w:left w:val="single" w:sz="6" w:space="0" w:color="auto"/>
              <w:bottom w:val="single" w:sz="6" w:space="0" w:color="auto"/>
              <w:right w:val="single" w:sz="6" w:space="0" w:color="auto"/>
            </w:tcBorders>
            <w:vAlign w:val="center"/>
          </w:tcPr>
          <w:p w14:paraId="65E36D8D" w14:textId="77777777" w:rsidR="00775B2B" w:rsidRDefault="00000000">
            <w:pPr>
              <w:pStyle w:val="AA2"/>
              <w:rPr>
                <w:rFonts w:cs="Times New Roman"/>
                <w:szCs w:val="21"/>
              </w:rPr>
            </w:pPr>
            <w:r>
              <w:rPr>
                <w:rFonts w:cs="Times New Roman"/>
                <w:szCs w:val="21"/>
              </w:rPr>
              <w:t>5.5</w:t>
            </w:r>
          </w:p>
        </w:tc>
        <w:tc>
          <w:tcPr>
            <w:tcW w:w="845" w:type="pct"/>
            <w:tcBorders>
              <w:top w:val="single" w:sz="6" w:space="0" w:color="auto"/>
              <w:left w:val="single" w:sz="6" w:space="0" w:color="auto"/>
              <w:bottom w:val="single" w:sz="6" w:space="0" w:color="auto"/>
              <w:right w:val="single" w:sz="6" w:space="0" w:color="auto"/>
            </w:tcBorders>
            <w:vAlign w:val="center"/>
          </w:tcPr>
          <w:p w14:paraId="60EEAFA2" w14:textId="77777777" w:rsidR="00775B2B" w:rsidRDefault="00000000">
            <w:pPr>
              <w:pStyle w:val="AA2"/>
              <w:rPr>
                <w:rFonts w:cs="Times New Roman"/>
                <w:szCs w:val="21"/>
              </w:rPr>
            </w:pPr>
            <w:r>
              <w:rPr>
                <w:rFonts w:cs="Times New Roman"/>
                <w:szCs w:val="21"/>
              </w:rPr>
              <w:t>15</w:t>
            </w:r>
          </w:p>
        </w:tc>
        <w:tc>
          <w:tcPr>
            <w:tcW w:w="841" w:type="pct"/>
            <w:tcBorders>
              <w:top w:val="single" w:sz="6" w:space="0" w:color="auto"/>
              <w:left w:val="single" w:sz="6" w:space="0" w:color="auto"/>
              <w:bottom w:val="single" w:sz="6" w:space="0" w:color="auto"/>
              <w:right w:val="single" w:sz="6" w:space="0" w:color="auto"/>
            </w:tcBorders>
            <w:vAlign w:val="center"/>
          </w:tcPr>
          <w:p w14:paraId="3FD4CBE5" w14:textId="77777777" w:rsidR="00775B2B" w:rsidRDefault="00000000">
            <w:pPr>
              <w:pStyle w:val="AA2"/>
              <w:rPr>
                <w:rFonts w:cs="Times New Roman"/>
                <w:szCs w:val="21"/>
              </w:rPr>
            </w:pPr>
            <w:r>
              <w:rPr>
                <w:rFonts w:cs="Times New Roman"/>
                <w:szCs w:val="21"/>
              </w:rPr>
              <w:t>55</w:t>
            </w:r>
          </w:p>
        </w:tc>
        <w:tc>
          <w:tcPr>
            <w:tcW w:w="842" w:type="pct"/>
            <w:tcBorders>
              <w:top w:val="single" w:sz="6" w:space="0" w:color="auto"/>
              <w:left w:val="single" w:sz="6" w:space="0" w:color="auto"/>
              <w:bottom w:val="single" w:sz="6" w:space="0" w:color="auto"/>
              <w:right w:val="single" w:sz="12" w:space="0" w:color="auto"/>
            </w:tcBorders>
          </w:tcPr>
          <w:p w14:paraId="619ED533" w14:textId="77777777" w:rsidR="00775B2B" w:rsidRDefault="00000000">
            <w:pPr>
              <w:pStyle w:val="AA2"/>
              <w:rPr>
                <w:rFonts w:cs="Times New Roman"/>
                <w:szCs w:val="21"/>
              </w:rPr>
            </w:pPr>
            <w:r>
              <w:rPr>
                <w:rFonts w:cs="Times New Roman"/>
                <w:szCs w:val="21"/>
              </w:rPr>
              <w:t>151</w:t>
            </w:r>
          </w:p>
        </w:tc>
      </w:tr>
      <w:tr w:rsidR="00775B2B" w14:paraId="485C0788" w14:textId="77777777">
        <w:tc>
          <w:tcPr>
            <w:tcW w:w="478" w:type="pct"/>
            <w:tcBorders>
              <w:top w:val="single" w:sz="6" w:space="0" w:color="auto"/>
              <w:left w:val="single" w:sz="12" w:space="0" w:color="auto"/>
              <w:bottom w:val="single" w:sz="6" w:space="0" w:color="auto"/>
              <w:right w:val="single" w:sz="6" w:space="0" w:color="auto"/>
            </w:tcBorders>
            <w:vAlign w:val="center"/>
          </w:tcPr>
          <w:p w14:paraId="51E3378D" w14:textId="77777777" w:rsidR="00775B2B" w:rsidRDefault="00000000">
            <w:pPr>
              <w:pStyle w:val="AA2"/>
              <w:rPr>
                <w:rFonts w:cs="Times New Roman"/>
                <w:szCs w:val="21"/>
              </w:rPr>
            </w:pPr>
            <w:r>
              <w:rPr>
                <w:rFonts w:cs="Times New Roman"/>
                <w:szCs w:val="21"/>
              </w:rPr>
              <w:t>45</w:t>
            </w:r>
          </w:p>
        </w:tc>
        <w:tc>
          <w:tcPr>
            <w:tcW w:w="1247" w:type="pct"/>
            <w:tcBorders>
              <w:top w:val="single" w:sz="6" w:space="0" w:color="auto"/>
              <w:left w:val="single" w:sz="6" w:space="0" w:color="auto"/>
              <w:bottom w:val="single" w:sz="6" w:space="0" w:color="auto"/>
              <w:right w:val="single" w:sz="6" w:space="0" w:color="auto"/>
            </w:tcBorders>
            <w:vAlign w:val="center"/>
          </w:tcPr>
          <w:p w14:paraId="14D6F564" w14:textId="77777777" w:rsidR="00775B2B" w:rsidRDefault="00000000">
            <w:pPr>
              <w:pStyle w:val="AA2"/>
              <w:rPr>
                <w:rFonts w:cs="Times New Roman"/>
                <w:szCs w:val="21"/>
              </w:rPr>
            </w:pPr>
            <w:r>
              <w:rPr>
                <w:rFonts w:cs="Times New Roman"/>
                <w:szCs w:val="21"/>
              </w:rPr>
              <w:t>萘</w:t>
            </w:r>
          </w:p>
        </w:tc>
        <w:tc>
          <w:tcPr>
            <w:tcW w:w="747" w:type="pct"/>
            <w:tcBorders>
              <w:top w:val="single" w:sz="6" w:space="0" w:color="auto"/>
              <w:left w:val="single" w:sz="6" w:space="0" w:color="auto"/>
              <w:bottom w:val="single" w:sz="6" w:space="0" w:color="auto"/>
              <w:right w:val="single" w:sz="6" w:space="0" w:color="auto"/>
            </w:tcBorders>
            <w:vAlign w:val="center"/>
          </w:tcPr>
          <w:p w14:paraId="1590B6A7" w14:textId="77777777" w:rsidR="00775B2B" w:rsidRDefault="00000000">
            <w:pPr>
              <w:pStyle w:val="AA2"/>
              <w:rPr>
                <w:rFonts w:cs="Times New Roman"/>
                <w:szCs w:val="21"/>
              </w:rPr>
            </w:pPr>
            <w:r>
              <w:rPr>
                <w:rFonts w:cs="Times New Roman"/>
                <w:szCs w:val="21"/>
              </w:rPr>
              <w:t>25</w:t>
            </w:r>
          </w:p>
        </w:tc>
        <w:tc>
          <w:tcPr>
            <w:tcW w:w="845" w:type="pct"/>
            <w:tcBorders>
              <w:top w:val="single" w:sz="6" w:space="0" w:color="auto"/>
              <w:left w:val="single" w:sz="6" w:space="0" w:color="auto"/>
              <w:bottom w:val="single" w:sz="6" w:space="0" w:color="auto"/>
              <w:right w:val="single" w:sz="6" w:space="0" w:color="auto"/>
            </w:tcBorders>
            <w:vAlign w:val="center"/>
          </w:tcPr>
          <w:p w14:paraId="6BBBD66B" w14:textId="77777777" w:rsidR="00775B2B" w:rsidRDefault="00000000">
            <w:pPr>
              <w:pStyle w:val="AA2"/>
              <w:rPr>
                <w:rFonts w:cs="Times New Roman"/>
                <w:szCs w:val="21"/>
              </w:rPr>
            </w:pPr>
            <w:r>
              <w:rPr>
                <w:rFonts w:cs="Times New Roman"/>
                <w:szCs w:val="21"/>
              </w:rPr>
              <w:t>70</w:t>
            </w:r>
          </w:p>
        </w:tc>
        <w:tc>
          <w:tcPr>
            <w:tcW w:w="841" w:type="pct"/>
            <w:tcBorders>
              <w:top w:val="single" w:sz="6" w:space="0" w:color="auto"/>
              <w:left w:val="single" w:sz="6" w:space="0" w:color="auto"/>
              <w:bottom w:val="single" w:sz="6" w:space="0" w:color="auto"/>
              <w:right w:val="single" w:sz="6" w:space="0" w:color="auto"/>
            </w:tcBorders>
            <w:vAlign w:val="center"/>
          </w:tcPr>
          <w:p w14:paraId="201DB817" w14:textId="77777777" w:rsidR="00775B2B" w:rsidRDefault="00000000">
            <w:pPr>
              <w:pStyle w:val="AA2"/>
              <w:rPr>
                <w:rFonts w:cs="Times New Roman"/>
                <w:szCs w:val="21"/>
              </w:rPr>
            </w:pPr>
            <w:r>
              <w:rPr>
                <w:rFonts w:cs="Times New Roman"/>
                <w:szCs w:val="21"/>
              </w:rPr>
              <w:t>255</w:t>
            </w:r>
          </w:p>
        </w:tc>
        <w:tc>
          <w:tcPr>
            <w:tcW w:w="842" w:type="pct"/>
            <w:tcBorders>
              <w:top w:val="single" w:sz="6" w:space="0" w:color="auto"/>
              <w:left w:val="single" w:sz="6" w:space="0" w:color="auto"/>
              <w:bottom w:val="single" w:sz="6" w:space="0" w:color="auto"/>
              <w:right w:val="single" w:sz="12" w:space="0" w:color="auto"/>
            </w:tcBorders>
          </w:tcPr>
          <w:p w14:paraId="2F2C0F84" w14:textId="77777777" w:rsidR="00775B2B" w:rsidRDefault="00000000">
            <w:pPr>
              <w:pStyle w:val="AA2"/>
              <w:rPr>
                <w:rFonts w:cs="Times New Roman"/>
                <w:szCs w:val="21"/>
              </w:rPr>
            </w:pPr>
            <w:r>
              <w:rPr>
                <w:rFonts w:cs="Times New Roman"/>
                <w:szCs w:val="21"/>
              </w:rPr>
              <w:t>700</w:t>
            </w:r>
          </w:p>
        </w:tc>
      </w:tr>
      <w:tr w:rsidR="00775B2B" w14:paraId="5D40889D" w14:textId="77777777">
        <w:tc>
          <w:tcPr>
            <w:tcW w:w="5000" w:type="pct"/>
            <w:gridSpan w:val="6"/>
            <w:tcBorders>
              <w:top w:val="single" w:sz="6" w:space="0" w:color="auto"/>
              <w:left w:val="single" w:sz="12" w:space="0" w:color="auto"/>
              <w:bottom w:val="single" w:sz="6" w:space="0" w:color="auto"/>
              <w:right w:val="single" w:sz="12" w:space="0" w:color="auto"/>
            </w:tcBorders>
            <w:vAlign w:val="center"/>
          </w:tcPr>
          <w:p w14:paraId="0D99B850" w14:textId="77777777" w:rsidR="00775B2B" w:rsidRDefault="00000000">
            <w:pPr>
              <w:pStyle w:val="AA2"/>
              <w:rPr>
                <w:rFonts w:cs="Times New Roman"/>
                <w:szCs w:val="21"/>
              </w:rPr>
            </w:pPr>
            <w:r>
              <w:rPr>
                <w:rFonts w:cs="Times New Roman" w:hint="eastAsia"/>
                <w:szCs w:val="21"/>
              </w:rPr>
              <w:t>石油烃类（其他项目）</w:t>
            </w:r>
          </w:p>
        </w:tc>
      </w:tr>
      <w:tr w:rsidR="00775B2B" w14:paraId="146DA3A7" w14:textId="77777777">
        <w:tc>
          <w:tcPr>
            <w:tcW w:w="478" w:type="pct"/>
            <w:tcBorders>
              <w:top w:val="single" w:sz="6" w:space="0" w:color="auto"/>
              <w:left w:val="single" w:sz="12" w:space="0" w:color="auto"/>
              <w:bottom w:val="single" w:sz="12" w:space="0" w:color="auto"/>
              <w:right w:val="single" w:sz="6" w:space="0" w:color="auto"/>
            </w:tcBorders>
            <w:vAlign w:val="center"/>
          </w:tcPr>
          <w:p w14:paraId="0FC5C7AE" w14:textId="77777777" w:rsidR="00775B2B" w:rsidRDefault="00000000">
            <w:pPr>
              <w:pStyle w:val="AA2"/>
              <w:rPr>
                <w:rFonts w:cs="Times New Roman"/>
                <w:szCs w:val="21"/>
              </w:rPr>
            </w:pPr>
            <w:r>
              <w:rPr>
                <w:rFonts w:cs="Times New Roman" w:hint="eastAsia"/>
                <w:szCs w:val="21"/>
              </w:rPr>
              <w:t>46</w:t>
            </w:r>
          </w:p>
        </w:tc>
        <w:tc>
          <w:tcPr>
            <w:tcW w:w="1247" w:type="pct"/>
            <w:tcBorders>
              <w:top w:val="single" w:sz="6" w:space="0" w:color="auto"/>
              <w:left w:val="single" w:sz="6" w:space="0" w:color="auto"/>
              <w:bottom w:val="single" w:sz="12" w:space="0" w:color="auto"/>
              <w:right w:val="single" w:sz="6" w:space="0" w:color="auto"/>
            </w:tcBorders>
            <w:vAlign w:val="center"/>
          </w:tcPr>
          <w:p w14:paraId="318A0D1E" w14:textId="77777777" w:rsidR="00775B2B" w:rsidRDefault="00000000">
            <w:pPr>
              <w:pStyle w:val="AA2"/>
              <w:rPr>
                <w:rFonts w:cs="Times New Roman"/>
                <w:szCs w:val="21"/>
              </w:rPr>
            </w:pPr>
            <w:r>
              <w:rPr>
                <w:rFonts w:cs="Times New Roman" w:hint="eastAsia"/>
                <w:szCs w:val="21"/>
              </w:rPr>
              <w:t>石油烃（</w:t>
            </w:r>
            <w:r>
              <w:rPr>
                <w:rFonts w:cs="Times New Roman" w:hint="eastAsia"/>
                <w:szCs w:val="21"/>
              </w:rPr>
              <w:t>C</w:t>
            </w:r>
            <w:r>
              <w:rPr>
                <w:rFonts w:cs="Times New Roman" w:hint="eastAsia"/>
                <w:szCs w:val="21"/>
                <w:vertAlign w:val="subscript"/>
              </w:rPr>
              <w:t>10</w:t>
            </w:r>
            <w:r>
              <w:rPr>
                <w:rFonts w:cs="Times New Roman" w:hint="eastAsia"/>
                <w:szCs w:val="21"/>
              </w:rPr>
              <w:t>-C</w:t>
            </w:r>
            <w:r>
              <w:rPr>
                <w:rFonts w:cs="Times New Roman" w:hint="eastAsia"/>
                <w:szCs w:val="21"/>
                <w:vertAlign w:val="subscript"/>
              </w:rPr>
              <w:t>40</w:t>
            </w:r>
            <w:r>
              <w:rPr>
                <w:rFonts w:cs="Times New Roman" w:hint="eastAsia"/>
                <w:szCs w:val="21"/>
              </w:rPr>
              <w:t>）</w:t>
            </w:r>
          </w:p>
        </w:tc>
        <w:tc>
          <w:tcPr>
            <w:tcW w:w="747" w:type="pct"/>
            <w:tcBorders>
              <w:top w:val="single" w:sz="6" w:space="0" w:color="auto"/>
              <w:left w:val="single" w:sz="6" w:space="0" w:color="auto"/>
              <w:bottom w:val="single" w:sz="12" w:space="0" w:color="auto"/>
              <w:right w:val="single" w:sz="6" w:space="0" w:color="auto"/>
            </w:tcBorders>
            <w:vAlign w:val="center"/>
          </w:tcPr>
          <w:p w14:paraId="18260680" w14:textId="77777777" w:rsidR="00775B2B" w:rsidRDefault="00000000">
            <w:pPr>
              <w:pStyle w:val="AA2"/>
              <w:rPr>
                <w:rFonts w:cs="Times New Roman"/>
                <w:szCs w:val="21"/>
              </w:rPr>
            </w:pPr>
            <w:r>
              <w:rPr>
                <w:rFonts w:cs="Times New Roman" w:hint="eastAsia"/>
                <w:szCs w:val="21"/>
              </w:rPr>
              <w:t>826</w:t>
            </w:r>
          </w:p>
        </w:tc>
        <w:tc>
          <w:tcPr>
            <w:tcW w:w="845" w:type="pct"/>
            <w:tcBorders>
              <w:top w:val="single" w:sz="6" w:space="0" w:color="auto"/>
              <w:left w:val="single" w:sz="6" w:space="0" w:color="auto"/>
              <w:bottom w:val="single" w:sz="12" w:space="0" w:color="auto"/>
              <w:right w:val="single" w:sz="6" w:space="0" w:color="auto"/>
            </w:tcBorders>
            <w:vAlign w:val="center"/>
          </w:tcPr>
          <w:p w14:paraId="05D424BC" w14:textId="77777777" w:rsidR="00775B2B" w:rsidRDefault="00000000">
            <w:pPr>
              <w:pStyle w:val="AA2"/>
              <w:rPr>
                <w:rFonts w:cs="Times New Roman"/>
                <w:szCs w:val="21"/>
              </w:rPr>
            </w:pPr>
            <w:r>
              <w:rPr>
                <w:rFonts w:cs="Times New Roman" w:hint="eastAsia"/>
                <w:szCs w:val="21"/>
              </w:rPr>
              <w:t>4500</w:t>
            </w:r>
          </w:p>
        </w:tc>
        <w:tc>
          <w:tcPr>
            <w:tcW w:w="841" w:type="pct"/>
            <w:tcBorders>
              <w:top w:val="single" w:sz="6" w:space="0" w:color="auto"/>
              <w:left w:val="single" w:sz="6" w:space="0" w:color="auto"/>
              <w:bottom w:val="single" w:sz="12" w:space="0" w:color="auto"/>
              <w:right w:val="single" w:sz="6" w:space="0" w:color="auto"/>
            </w:tcBorders>
            <w:vAlign w:val="center"/>
          </w:tcPr>
          <w:p w14:paraId="3691F7AB" w14:textId="77777777" w:rsidR="00775B2B" w:rsidRDefault="00000000">
            <w:pPr>
              <w:pStyle w:val="AA2"/>
              <w:rPr>
                <w:rFonts w:cs="Times New Roman"/>
                <w:szCs w:val="21"/>
              </w:rPr>
            </w:pPr>
            <w:r>
              <w:rPr>
                <w:rFonts w:cs="Times New Roman" w:hint="eastAsia"/>
                <w:szCs w:val="21"/>
              </w:rPr>
              <w:t>5000</w:t>
            </w:r>
          </w:p>
        </w:tc>
        <w:tc>
          <w:tcPr>
            <w:tcW w:w="842" w:type="pct"/>
            <w:tcBorders>
              <w:top w:val="single" w:sz="6" w:space="0" w:color="auto"/>
              <w:left w:val="single" w:sz="6" w:space="0" w:color="auto"/>
              <w:bottom w:val="single" w:sz="12" w:space="0" w:color="auto"/>
              <w:right w:val="single" w:sz="12" w:space="0" w:color="auto"/>
            </w:tcBorders>
          </w:tcPr>
          <w:p w14:paraId="18D73DE1" w14:textId="77777777" w:rsidR="00775B2B" w:rsidRDefault="00000000">
            <w:pPr>
              <w:pStyle w:val="AA2"/>
              <w:rPr>
                <w:rFonts w:cs="Times New Roman"/>
                <w:szCs w:val="21"/>
              </w:rPr>
            </w:pPr>
            <w:r>
              <w:rPr>
                <w:rFonts w:cs="Times New Roman" w:hint="eastAsia"/>
                <w:szCs w:val="21"/>
              </w:rPr>
              <w:t>9000</w:t>
            </w:r>
          </w:p>
        </w:tc>
      </w:tr>
    </w:tbl>
    <w:p w14:paraId="4D2BF903" w14:textId="77777777" w:rsidR="00775B2B" w:rsidRDefault="00000000">
      <w:pPr>
        <w:spacing w:line="360" w:lineRule="auto"/>
        <w:ind w:firstLineChars="200" w:firstLine="480"/>
        <w:rPr>
          <w:sz w:val="24"/>
        </w:rPr>
      </w:pPr>
      <w:bookmarkStart w:id="193" w:name="_Hlk64818280"/>
      <w:r>
        <w:rPr>
          <w:sz w:val="24"/>
        </w:rPr>
        <w:lastRenderedPageBreak/>
        <w:t>根据《环境影响评价技术导则</w:t>
      </w:r>
      <w:r>
        <w:rPr>
          <w:sz w:val="24"/>
        </w:rPr>
        <w:t xml:space="preserve"> </w:t>
      </w:r>
      <w:r>
        <w:rPr>
          <w:sz w:val="24"/>
        </w:rPr>
        <w:t>土壤环境</w:t>
      </w:r>
      <w:r>
        <w:rPr>
          <w:sz w:val="24"/>
        </w:rPr>
        <w:t>(</w:t>
      </w:r>
      <w:r>
        <w:rPr>
          <w:sz w:val="24"/>
        </w:rPr>
        <w:t>试行</w:t>
      </w:r>
      <w:r>
        <w:rPr>
          <w:sz w:val="24"/>
        </w:rPr>
        <w:t>)</w:t>
      </w:r>
      <w:r>
        <w:rPr>
          <w:sz w:val="24"/>
        </w:rPr>
        <w:t>》</w:t>
      </w:r>
      <w:r>
        <w:rPr>
          <w:sz w:val="24"/>
        </w:rPr>
        <w:t>(HJ964-2018)</w:t>
      </w:r>
      <w:r>
        <w:rPr>
          <w:sz w:val="24"/>
        </w:rPr>
        <w:t>中附录</w:t>
      </w:r>
      <w:r>
        <w:rPr>
          <w:sz w:val="24"/>
        </w:rPr>
        <w:t>D</w:t>
      </w:r>
      <w:r>
        <w:rPr>
          <w:sz w:val="24"/>
        </w:rPr>
        <w:t>，土壤盐分分级标准和土壤酸化、碱化分级标准分别见表</w:t>
      </w:r>
      <w:r>
        <w:rPr>
          <w:sz w:val="24"/>
        </w:rPr>
        <w:t>2.4-4</w:t>
      </w:r>
      <w:r>
        <w:rPr>
          <w:sz w:val="24"/>
        </w:rPr>
        <w:t>和表</w:t>
      </w:r>
      <w:r>
        <w:rPr>
          <w:sz w:val="24"/>
        </w:rPr>
        <w:t>2.4-5</w:t>
      </w:r>
      <w:r>
        <w:rPr>
          <w:sz w:val="24"/>
        </w:rPr>
        <w:t>。</w:t>
      </w:r>
    </w:p>
    <w:p w14:paraId="2AFCBC89" w14:textId="6ADB608E" w:rsidR="00775B2B" w:rsidRDefault="00000000">
      <w:pPr>
        <w:jc w:val="center"/>
        <w:rPr>
          <w:rFonts w:eastAsia="黑体"/>
          <w:sz w:val="24"/>
        </w:rPr>
      </w:pPr>
      <w:r>
        <w:rPr>
          <w:rFonts w:eastAsia="黑体"/>
          <w:sz w:val="24"/>
        </w:rPr>
        <w:t>表</w:t>
      </w:r>
      <w:r>
        <w:rPr>
          <w:rFonts w:eastAsia="黑体"/>
          <w:sz w:val="24"/>
        </w:rPr>
        <w:t xml:space="preserve">2.4-4    </w:t>
      </w:r>
      <w:r>
        <w:rPr>
          <w:rFonts w:eastAsia="黑体"/>
          <w:sz w:val="24"/>
        </w:rPr>
        <w:t>土壤盐化分级标准</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686"/>
        <w:gridCol w:w="2785"/>
        <w:gridCol w:w="2805"/>
      </w:tblGrid>
      <w:tr w:rsidR="00775B2B" w14:paraId="365266A6" w14:textId="77777777">
        <w:tc>
          <w:tcPr>
            <w:tcW w:w="3228" w:type="dxa"/>
            <w:vMerge w:val="restart"/>
            <w:tcBorders>
              <w:top w:val="single" w:sz="12" w:space="0" w:color="auto"/>
              <w:left w:val="single" w:sz="12" w:space="0" w:color="auto"/>
              <w:bottom w:val="single" w:sz="6" w:space="0" w:color="auto"/>
              <w:right w:val="single" w:sz="6" w:space="0" w:color="auto"/>
            </w:tcBorders>
            <w:vAlign w:val="center"/>
          </w:tcPr>
          <w:p w14:paraId="3CD9A272" w14:textId="77777777" w:rsidR="00775B2B" w:rsidRDefault="00000000">
            <w:pPr>
              <w:pStyle w:val="AA2"/>
              <w:rPr>
                <w:rFonts w:cs="Times New Roman"/>
                <w:szCs w:val="21"/>
              </w:rPr>
            </w:pPr>
            <w:r>
              <w:rPr>
                <w:rFonts w:cs="Times New Roman"/>
                <w:szCs w:val="21"/>
              </w:rPr>
              <w:t>分级</w:t>
            </w:r>
          </w:p>
        </w:tc>
        <w:tc>
          <w:tcPr>
            <w:tcW w:w="6518" w:type="dxa"/>
            <w:gridSpan w:val="2"/>
            <w:tcBorders>
              <w:top w:val="single" w:sz="12" w:space="0" w:color="auto"/>
              <w:left w:val="single" w:sz="6" w:space="0" w:color="auto"/>
              <w:bottom w:val="single" w:sz="6" w:space="0" w:color="auto"/>
              <w:right w:val="single" w:sz="12" w:space="0" w:color="auto"/>
            </w:tcBorders>
            <w:vAlign w:val="center"/>
          </w:tcPr>
          <w:p w14:paraId="0439BE9E" w14:textId="77777777" w:rsidR="00775B2B" w:rsidRDefault="00000000">
            <w:pPr>
              <w:pStyle w:val="AA2"/>
              <w:rPr>
                <w:rFonts w:cs="Times New Roman"/>
                <w:szCs w:val="21"/>
              </w:rPr>
            </w:pPr>
            <w:r>
              <w:rPr>
                <w:rFonts w:cs="Times New Roman"/>
                <w:szCs w:val="21"/>
              </w:rPr>
              <w:t>土壤含盐量（</w:t>
            </w:r>
            <w:r>
              <w:rPr>
                <w:rFonts w:cs="Times New Roman"/>
                <w:szCs w:val="21"/>
              </w:rPr>
              <w:t>SSC</w:t>
            </w:r>
            <w:r>
              <w:rPr>
                <w:rFonts w:cs="Times New Roman"/>
                <w:szCs w:val="21"/>
              </w:rPr>
              <w:t>）</w:t>
            </w:r>
            <w:r>
              <w:rPr>
                <w:rFonts w:cs="Times New Roman"/>
                <w:szCs w:val="21"/>
              </w:rPr>
              <w:t>/</w:t>
            </w:r>
            <w:r>
              <w:rPr>
                <w:rFonts w:cs="Times New Roman"/>
                <w:szCs w:val="21"/>
              </w:rPr>
              <w:t>（</w:t>
            </w:r>
            <w:r>
              <w:rPr>
                <w:rFonts w:cs="Times New Roman"/>
                <w:szCs w:val="21"/>
              </w:rPr>
              <w:t>g/kg</w:t>
            </w:r>
            <w:r>
              <w:rPr>
                <w:rFonts w:cs="Times New Roman"/>
                <w:szCs w:val="21"/>
              </w:rPr>
              <w:t>）</w:t>
            </w:r>
          </w:p>
        </w:tc>
      </w:tr>
      <w:tr w:rsidR="00775B2B" w14:paraId="591BE577" w14:textId="77777777">
        <w:tc>
          <w:tcPr>
            <w:tcW w:w="0" w:type="auto"/>
            <w:vMerge/>
            <w:tcBorders>
              <w:top w:val="single" w:sz="12" w:space="0" w:color="auto"/>
              <w:left w:val="single" w:sz="12" w:space="0" w:color="auto"/>
              <w:bottom w:val="single" w:sz="6" w:space="0" w:color="auto"/>
              <w:right w:val="single" w:sz="6" w:space="0" w:color="auto"/>
            </w:tcBorders>
            <w:vAlign w:val="center"/>
          </w:tcPr>
          <w:p w14:paraId="1238D170" w14:textId="77777777" w:rsidR="00775B2B" w:rsidRDefault="00775B2B">
            <w:pPr>
              <w:pStyle w:val="AA2"/>
              <w:rPr>
                <w:rFonts w:cs="Times New Roman"/>
                <w:szCs w:val="21"/>
              </w:rPr>
            </w:pPr>
          </w:p>
        </w:tc>
        <w:tc>
          <w:tcPr>
            <w:tcW w:w="3259" w:type="dxa"/>
            <w:tcBorders>
              <w:top w:val="single" w:sz="6" w:space="0" w:color="auto"/>
              <w:left w:val="single" w:sz="6" w:space="0" w:color="auto"/>
              <w:bottom w:val="single" w:sz="6" w:space="0" w:color="auto"/>
              <w:right w:val="single" w:sz="6" w:space="0" w:color="auto"/>
            </w:tcBorders>
          </w:tcPr>
          <w:p w14:paraId="28C77514" w14:textId="77777777" w:rsidR="00775B2B" w:rsidRDefault="00000000">
            <w:pPr>
              <w:pStyle w:val="AA2"/>
              <w:rPr>
                <w:rFonts w:cs="Times New Roman"/>
                <w:szCs w:val="21"/>
              </w:rPr>
            </w:pPr>
            <w:r>
              <w:rPr>
                <w:rFonts w:cs="Times New Roman"/>
                <w:szCs w:val="21"/>
              </w:rPr>
              <w:t>滨海、半湿润和半干旱地区</w:t>
            </w:r>
          </w:p>
        </w:tc>
        <w:tc>
          <w:tcPr>
            <w:tcW w:w="3259" w:type="dxa"/>
            <w:tcBorders>
              <w:top w:val="single" w:sz="6" w:space="0" w:color="auto"/>
              <w:left w:val="single" w:sz="6" w:space="0" w:color="auto"/>
              <w:bottom w:val="single" w:sz="6" w:space="0" w:color="auto"/>
              <w:right w:val="single" w:sz="12" w:space="0" w:color="auto"/>
            </w:tcBorders>
          </w:tcPr>
          <w:p w14:paraId="06E34D5F" w14:textId="77777777" w:rsidR="00775B2B" w:rsidRDefault="00000000">
            <w:pPr>
              <w:pStyle w:val="AA2"/>
              <w:rPr>
                <w:rFonts w:cs="Times New Roman"/>
                <w:szCs w:val="21"/>
              </w:rPr>
            </w:pPr>
            <w:r>
              <w:rPr>
                <w:rFonts w:cs="Times New Roman"/>
                <w:szCs w:val="21"/>
              </w:rPr>
              <w:t>干旱、半荒漠和荒漠地区</w:t>
            </w:r>
          </w:p>
        </w:tc>
      </w:tr>
      <w:tr w:rsidR="00775B2B" w14:paraId="3973C5FB" w14:textId="77777777">
        <w:tc>
          <w:tcPr>
            <w:tcW w:w="3228" w:type="dxa"/>
            <w:tcBorders>
              <w:top w:val="single" w:sz="6" w:space="0" w:color="auto"/>
              <w:left w:val="single" w:sz="12" w:space="0" w:color="auto"/>
              <w:bottom w:val="single" w:sz="6" w:space="0" w:color="auto"/>
              <w:right w:val="single" w:sz="6" w:space="0" w:color="auto"/>
            </w:tcBorders>
          </w:tcPr>
          <w:p w14:paraId="1E3EE9AA" w14:textId="77777777" w:rsidR="00775B2B" w:rsidRDefault="00000000">
            <w:pPr>
              <w:pStyle w:val="AA2"/>
              <w:rPr>
                <w:rFonts w:cs="Times New Roman"/>
                <w:szCs w:val="21"/>
              </w:rPr>
            </w:pPr>
            <w:r>
              <w:rPr>
                <w:rFonts w:cs="Times New Roman"/>
                <w:szCs w:val="21"/>
              </w:rPr>
              <w:t>未盐化</w:t>
            </w:r>
          </w:p>
        </w:tc>
        <w:tc>
          <w:tcPr>
            <w:tcW w:w="3259" w:type="dxa"/>
            <w:tcBorders>
              <w:top w:val="single" w:sz="6" w:space="0" w:color="auto"/>
              <w:left w:val="single" w:sz="6" w:space="0" w:color="auto"/>
              <w:bottom w:val="single" w:sz="6" w:space="0" w:color="auto"/>
              <w:right w:val="single" w:sz="6" w:space="0" w:color="auto"/>
            </w:tcBorders>
          </w:tcPr>
          <w:p w14:paraId="6E96D3A8" w14:textId="77777777" w:rsidR="00775B2B" w:rsidRDefault="00000000">
            <w:pPr>
              <w:pStyle w:val="AA2"/>
              <w:rPr>
                <w:rFonts w:cs="Times New Roman"/>
                <w:szCs w:val="21"/>
              </w:rPr>
            </w:pPr>
            <w:r>
              <w:rPr>
                <w:rFonts w:cs="Times New Roman"/>
                <w:szCs w:val="21"/>
              </w:rPr>
              <w:t>SSC</w:t>
            </w:r>
            <w:r>
              <w:rPr>
                <w:rFonts w:cs="Times New Roman"/>
                <w:szCs w:val="21"/>
              </w:rPr>
              <w:t>＜</w:t>
            </w:r>
            <w:r>
              <w:rPr>
                <w:rFonts w:cs="Times New Roman"/>
                <w:szCs w:val="21"/>
              </w:rPr>
              <w:t>1</w:t>
            </w:r>
          </w:p>
        </w:tc>
        <w:tc>
          <w:tcPr>
            <w:tcW w:w="3259" w:type="dxa"/>
            <w:tcBorders>
              <w:top w:val="single" w:sz="6" w:space="0" w:color="auto"/>
              <w:left w:val="single" w:sz="6" w:space="0" w:color="auto"/>
              <w:bottom w:val="single" w:sz="6" w:space="0" w:color="auto"/>
              <w:right w:val="single" w:sz="12" w:space="0" w:color="auto"/>
            </w:tcBorders>
          </w:tcPr>
          <w:p w14:paraId="2B42B703" w14:textId="77777777" w:rsidR="00775B2B" w:rsidRDefault="00000000">
            <w:pPr>
              <w:pStyle w:val="AA2"/>
              <w:rPr>
                <w:rFonts w:cs="Times New Roman"/>
                <w:szCs w:val="21"/>
              </w:rPr>
            </w:pPr>
            <w:r>
              <w:rPr>
                <w:rFonts w:cs="Times New Roman"/>
                <w:szCs w:val="21"/>
              </w:rPr>
              <w:t>SSC</w:t>
            </w:r>
            <w:r>
              <w:rPr>
                <w:rFonts w:cs="Times New Roman"/>
                <w:szCs w:val="21"/>
              </w:rPr>
              <w:t>＜</w:t>
            </w:r>
            <w:r>
              <w:rPr>
                <w:rFonts w:cs="Times New Roman"/>
                <w:szCs w:val="21"/>
              </w:rPr>
              <w:t>2</w:t>
            </w:r>
          </w:p>
        </w:tc>
      </w:tr>
      <w:tr w:rsidR="00775B2B" w14:paraId="35B56A69" w14:textId="77777777">
        <w:tc>
          <w:tcPr>
            <w:tcW w:w="3228" w:type="dxa"/>
            <w:tcBorders>
              <w:top w:val="single" w:sz="6" w:space="0" w:color="auto"/>
              <w:left w:val="single" w:sz="12" w:space="0" w:color="auto"/>
              <w:bottom w:val="single" w:sz="6" w:space="0" w:color="auto"/>
              <w:right w:val="single" w:sz="6" w:space="0" w:color="auto"/>
            </w:tcBorders>
          </w:tcPr>
          <w:p w14:paraId="297F0A7F" w14:textId="77777777" w:rsidR="00775B2B" w:rsidRDefault="00000000">
            <w:pPr>
              <w:pStyle w:val="AA2"/>
              <w:rPr>
                <w:rFonts w:cs="Times New Roman"/>
                <w:szCs w:val="21"/>
              </w:rPr>
            </w:pPr>
            <w:r>
              <w:rPr>
                <w:rFonts w:cs="Times New Roman"/>
                <w:szCs w:val="21"/>
              </w:rPr>
              <w:t>轻度盐化</w:t>
            </w:r>
          </w:p>
        </w:tc>
        <w:tc>
          <w:tcPr>
            <w:tcW w:w="3259" w:type="dxa"/>
            <w:tcBorders>
              <w:top w:val="single" w:sz="6" w:space="0" w:color="auto"/>
              <w:left w:val="single" w:sz="6" w:space="0" w:color="auto"/>
              <w:bottom w:val="single" w:sz="6" w:space="0" w:color="auto"/>
              <w:right w:val="single" w:sz="6" w:space="0" w:color="auto"/>
            </w:tcBorders>
          </w:tcPr>
          <w:p w14:paraId="09C27B96" w14:textId="77777777" w:rsidR="00775B2B" w:rsidRDefault="00000000">
            <w:pPr>
              <w:pStyle w:val="AA2"/>
              <w:rPr>
                <w:rFonts w:cs="Times New Roman"/>
                <w:szCs w:val="21"/>
              </w:rPr>
            </w:pPr>
            <w:r>
              <w:rPr>
                <w:rFonts w:cs="Times New Roman"/>
                <w:szCs w:val="21"/>
              </w:rPr>
              <w:t>1≤SSC</w:t>
            </w:r>
            <w:r>
              <w:rPr>
                <w:rFonts w:cs="Times New Roman"/>
                <w:szCs w:val="21"/>
              </w:rPr>
              <w:t>＜</w:t>
            </w:r>
            <w:r>
              <w:rPr>
                <w:rFonts w:cs="Times New Roman"/>
                <w:szCs w:val="21"/>
              </w:rPr>
              <w:t>2</w:t>
            </w:r>
          </w:p>
        </w:tc>
        <w:tc>
          <w:tcPr>
            <w:tcW w:w="3259" w:type="dxa"/>
            <w:tcBorders>
              <w:top w:val="single" w:sz="6" w:space="0" w:color="auto"/>
              <w:left w:val="single" w:sz="6" w:space="0" w:color="auto"/>
              <w:bottom w:val="single" w:sz="6" w:space="0" w:color="auto"/>
              <w:right w:val="single" w:sz="12" w:space="0" w:color="auto"/>
            </w:tcBorders>
          </w:tcPr>
          <w:p w14:paraId="050BEDFB" w14:textId="77777777" w:rsidR="00775B2B" w:rsidRDefault="00000000">
            <w:pPr>
              <w:pStyle w:val="AA2"/>
              <w:rPr>
                <w:rFonts w:cs="Times New Roman"/>
                <w:szCs w:val="21"/>
              </w:rPr>
            </w:pPr>
            <w:r>
              <w:rPr>
                <w:rFonts w:cs="Times New Roman"/>
                <w:szCs w:val="21"/>
              </w:rPr>
              <w:t>2≤SSC</w:t>
            </w:r>
            <w:r>
              <w:rPr>
                <w:rFonts w:cs="Times New Roman"/>
                <w:szCs w:val="21"/>
              </w:rPr>
              <w:t>＜</w:t>
            </w:r>
            <w:r>
              <w:rPr>
                <w:rFonts w:cs="Times New Roman"/>
                <w:szCs w:val="21"/>
              </w:rPr>
              <w:t>3</w:t>
            </w:r>
          </w:p>
        </w:tc>
      </w:tr>
      <w:tr w:rsidR="00775B2B" w14:paraId="1ADAFA5D" w14:textId="77777777">
        <w:tc>
          <w:tcPr>
            <w:tcW w:w="3228" w:type="dxa"/>
            <w:tcBorders>
              <w:top w:val="single" w:sz="6" w:space="0" w:color="auto"/>
              <w:left w:val="single" w:sz="12" w:space="0" w:color="auto"/>
              <w:bottom w:val="single" w:sz="6" w:space="0" w:color="auto"/>
              <w:right w:val="single" w:sz="6" w:space="0" w:color="auto"/>
            </w:tcBorders>
          </w:tcPr>
          <w:p w14:paraId="0BC008C7" w14:textId="77777777" w:rsidR="00775B2B" w:rsidRDefault="00000000">
            <w:pPr>
              <w:pStyle w:val="AA2"/>
              <w:rPr>
                <w:rFonts w:cs="Times New Roman"/>
                <w:szCs w:val="21"/>
              </w:rPr>
            </w:pPr>
            <w:r>
              <w:rPr>
                <w:rFonts w:cs="Times New Roman"/>
                <w:szCs w:val="21"/>
              </w:rPr>
              <w:t>中度盐化</w:t>
            </w:r>
          </w:p>
        </w:tc>
        <w:tc>
          <w:tcPr>
            <w:tcW w:w="3259" w:type="dxa"/>
            <w:tcBorders>
              <w:top w:val="single" w:sz="6" w:space="0" w:color="auto"/>
              <w:left w:val="single" w:sz="6" w:space="0" w:color="auto"/>
              <w:bottom w:val="single" w:sz="6" w:space="0" w:color="auto"/>
              <w:right w:val="single" w:sz="6" w:space="0" w:color="auto"/>
            </w:tcBorders>
          </w:tcPr>
          <w:p w14:paraId="611D6A78" w14:textId="77777777" w:rsidR="00775B2B" w:rsidRDefault="00000000">
            <w:pPr>
              <w:pStyle w:val="AA2"/>
              <w:rPr>
                <w:rFonts w:cs="Times New Roman"/>
                <w:szCs w:val="21"/>
              </w:rPr>
            </w:pPr>
            <w:r>
              <w:rPr>
                <w:rFonts w:cs="Times New Roman"/>
                <w:szCs w:val="21"/>
              </w:rPr>
              <w:t>2≤SSC</w:t>
            </w:r>
            <w:r>
              <w:rPr>
                <w:rFonts w:cs="Times New Roman"/>
                <w:szCs w:val="21"/>
              </w:rPr>
              <w:t>＜</w:t>
            </w:r>
            <w:r>
              <w:rPr>
                <w:rFonts w:cs="Times New Roman"/>
                <w:szCs w:val="21"/>
              </w:rPr>
              <w:t>4</w:t>
            </w:r>
          </w:p>
        </w:tc>
        <w:tc>
          <w:tcPr>
            <w:tcW w:w="3259" w:type="dxa"/>
            <w:tcBorders>
              <w:top w:val="single" w:sz="6" w:space="0" w:color="auto"/>
              <w:left w:val="single" w:sz="6" w:space="0" w:color="auto"/>
              <w:bottom w:val="single" w:sz="6" w:space="0" w:color="auto"/>
              <w:right w:val="single" w:sz="12" w:space="0" w:color="auto"/>
            </w:tcBorders>
          </w:tcPr>
          <w:p w14:paraId="408A75EE" w14:textId="77777777" w:rsidR="00775B2B" w:rsidRDefault="00000000">
            <w:pPr>
              <w:pStyle w:val="AA2"/>
              <w:rPr>
                <w:rFonts w:cs="Times New Roman"/>
                <w:szCs w:val="21"/>
              </w:rPr>
            </w:pPr>
            <w:r>
              <w:rPr>
                <w:rFonts w:cs="Times New Roman"/>
                <w:szCs w:val="21"/>
              </w:rPr>
              <w:t>3≤SSC</w:t>
            </w:r>
            <w:r>
              <w:rPr>
                <w:rFonts w:cs="Times New Roman"/>
                <w:szCs w:val="21"/>
              </w:rPr>
              <w:t>＜</w:t>
            </w:r>
            <w:r>
              <w:rPr>
                <w:rFonts w:cs="Times New Roman"/>
                <w:szCs w:val="21"/>
              </w:rPr>
              <w:t>5</w:t>
            </w:r>
          </w:p>
        </w:tc>
      </w:tr>
      <w:tr w:rsidR="00775B2B" w14:paraId="6CAAC9AF" w14:textId="77777777">
        <w:tc>
          <w:tcPr>
            <w:tcW w:w="3228" w:type="dxa"/>
            <w:tcBorders>
              <w:top w:val="single" w:sz="6" w:space="0" w:color="auto"/>
              <w:left w:val="single" w:sz="12" w:space="0" w:color="auto"/>
              <w:bottom w:val="single" w:sz="6" w:space="0" w:color="auto"/>
              <w:right w:val="single" w:sz="6" w:space="0" w:color="auto"/>
            </w:tcBorders>
          </w:tcPr>
          <w:p w14:paraId="5DC37F86" w14:textId="77777777" w:rsidR="00775B2B" w:rsidRDefault="00000000">
            <w:pPr>
              <w:pStyle w:val="AA2"/>
              <w:rPr>
                <w:rFonts w:cs="Times New Roman"/>
                <w:szCs w:val="21"/>
              </w:rPr>
            </w:pPr>
            <w:r>
              <w:rPr>
                <w:rFonts w:cs="Times New Roman"/>
                <w:szCs w:val="21"/>
              </w:rPr>
              <w:t>重度盐化</w:t>
            </w:r>
          </w:p>
        </w:tc>
        <w:tc>
          <w:tcPr>
            <w:tcW w:w="3259" w:type="dxa"/>
            <w:tcBorders>
              <w:top w:val="single" w:sz="6" w:space="0" w:color="auto"/>
              <w:left w:val="single" w:sz="6" w:space="0" w:color="auto"/>
              <w:bottom w:val="single" w:sz="6" w:space="0" w:color="auto"/>
              <w:right w:val="single" w:sz="6" w:space="0" w:color="auto"/>
            </w:tcBorders>
          </w:tcPr>
          <w:p w14:paraId="30002B4C" w14:textId="77777777" w:rsidR="00775B2B" w:rsidRDefault="00000000">
            <w:pPr>
              <w:pStyle w:val="AA2"/>
              <w:rPr>
                <w:rFonts w:cs="Times New Roman"/>
                <w:szCs w:val="21"/>
              </w:rPr>
            </w:pPr>
            <w:r>
              <w:rPr>
                <w:rFonts w:cs="Times New Roman"/>
                <w:szCs w:val="21"/>
              </w:rPr>
              <w:t>4≤SSC</w:t>
            </w:r>
            <w:r>
              <w:rPr>
                <w:rFonts w:cs="Times New Roman"/>
                <w:szCs w:val="21"/>
              </w:rPr>
              <w:t>＜</w:t>
            </w:r>
            <w:r>
              <w:rPr>
                <w:rFonts w:cs="Times New Roman"/>
                <w:szCs w:val="21"/>
              </w:rPr>
              <w:t>6</w:t>
            </w:r>
          </w:p>
        </w:tc>
        <w:tc>
          <w:tcPr>
            <w:tcW w:w="3259" w:type="dxa"/>
            <w:tcBorders>
              <w:top w:val="single" w:sz="6" w:space="0" w:color="auto"/>
              <w:left w:val="single" w:sz="6" w:space="0" w:color="auto"/>
              <w:bottom w:val="single" w:sz="6" w:space="0" w:color="auto"/>
              <w:right w:val="single" w:sz="12" w:space="0" w:color="auto"/>
            </w:tcBorders>
          </w:tcPr>
          <w:p w14:paraId="1189C081" w14:textId="77777777" w:rsidR="00775B2B" w:rsidRDefault="00000000">
            <w:pPr>
              <w:pStyle w:val="AA2"/>
              <w:rPr>
                <w:rFonts w:cs="Times New Roman"/>
                <w:szCs w:val="21"/>
              </w:rPr>
            </w:pPr>
            <w:r>
              <w:rPr>
                <w:rFonts w:cs="Times New Roman"/>
                <w:szCs w:val="21"/>
              </w:rPr>
              <w:t>5≤SSC</w:t>
            </w:r>
            <w:r>
              <w:rPr>
                <w:rFonts w:cs="Times New Roman"/>
                <w:szCs w:val="21"/>
              </w:rPr>
              <w:t>＜</w:t>
            </w:r>
            <w:r>
              <w:rPr>
                <w:rFonts w:cs="Times New Roman"/>
                <w:szCs w:val="21"/>
              </w:rPr>
              <w:t>10</w:t>
            </w:r>
          </w:p>
        </w:tc>
      </w:tr>
      <w:tr w:rsidR="00775B2B" w14:paraId="640EE33C" w14:textId="77777777">
        <w:tc>
          <w:tcPr>
            <w:tcW w:w="3228" w:type="dxa"/>
            <w:tcBorders>
              <w:top w:val="single" w:sz="6" w:space="0" w:color="auto"/>
              <w:left w:val="single" w:sz="12" w:space="0" w:color="auto"/>
              <w:bottom w:val="single" w:sz="6" w:space="0" w:color="auto"/>
              <w:right w:val="single" w:sz="6" w:space="0" w:color="auto"/>
            </w:tcBorders>
          </w:tcPr>
          <w:p w14:paraId="6F0840F2" w14:textId="77777777" w:rsidR="00775B2B" w:rsidRDefault="00000000">
            <w:pPr>
              <w:pStyle w:val="AA2"/>
              <w:rPr>
                <w:rFonts w:cs="Times New Roman"/>
                <w:szCs w:val="21"/>
              </w:rPr>
            </w:pPr>
            <w:r>
              <w:rPr>
                <w:rFonts w:cs="Times New Roman"/>
                <w:szCs w:val="21"/>
              </w:rPr>
              <w:t>极重度盐化</w:t>
            </w:r>
          </w:p>
        </w:tc>
        <w:tc>
          <w:tcPr>
            <w:tcW w:w="3259" w:type="dxa"/>
            <w:tcBorders>
              <w:top w:val="single" w:sz="6" w:space="0" w:color="auto"/>
              <w:left w:val="single" w:sz="6" w:space="0" w:color="auto"/>
              <w:bottom w:val="single" w:sz="6" w:space="0" w:color="auto"/>
              <w:right w:val="single" w:sz="6" w:space="0" w:color="auto"/>
            </w:tcBorders>
          </w:tcPr>
          <w:p w14:paraId="2AB08637" w14:textId="77777777" w:rsidR="00775B2B" w:rsidRDefault="00000000">
            <w:pPr>
              <w:pStyle w:val="AA2"/>
              <w:rPr>
                <w:rFonts w:cs="Times New Roman"/>
                <w:szCs w:val="21"/>
              </w:rPr>
            </w:pPr>
            <w:r>
              <w:rPr>
                <w:rFonts w:cs="Times New Roman"/>
                <w:szCs w:val="21"/>
              </w:rPr>
              <w:t>SSC≥6</w:t>
            </w:r>
          </w:p>
        </w:tc>
        <w:tc>
          <w:tcPr>
            <w:tcW w:w="3259" w:type="dxa"/>
            <w:tcBorders>
              <w:top w:val="single" w:sz="6" w:space="0" w:color="auto"/>
              <w:left w:val="single" w:sz="6" w:space="0" w:color="auto"/>
              <w:bottom w:val="single" w:sz="6" w:space="0" w:color="auto"/>
              <w:right w:val="single" w:sz="12" w:space="0" w:color="auto"/>
            </w:tcBorders>
          </w:tcPr>
          <w:p w14:paraId="5119C106" w14:textId="77777777" w:rsidR="00775B2B" w:rsidRDefault="00000000">
            <w:pPr>
              <w:pStyle w:val="AA2"/>
              <w:rPr>
                <w:rFonts w:cs="Times New Roman"/>
                <w:szCs w:val="21"/>
              </w:rPr>
            </w:pPr>
            <w:r>
              <w:rPr>
                <w:rFonts w:cs="Times New Roman"/>
                <w:szCs w:val="21"/>
              </w:rPr>
              <w:t>SSC≥10</w:t>
            </w:r>
          </w:p>
        </w:tc>
      </w:tr>
      <w:tr w:rsidR="00775B2B" w14:paraId="1F3C1BBA" w14:textId="77777777">
        <w:tc>
          <w:tcPr>
            <w:tcW w:w="9746" w:type="dxa"/>
            <w:gridSpan w:val="3"/>
            <w:tcBorders>
              <w:top w:val="single" w:sz="6" w:space="0" w:color="auto"/>
              <w:left w:val="single" w:sz="12" w:space="0" w:color="auto"/>
              <w:bottom w:val="single" w:sz="12" w:space="0" w:color="auto"/>
              <w:right w:val="single" w:sz="12" w:space="0" w:color="auto"/>
            </w:tcBorders>
            <w:vAlign w:val="center"/>
          </w:tcPr>
          <w:p w14:paraId="2A306FC1" w14:textId="77777777" w:rsidR="00775B2B" w:rsidRDefault="00000000">
            <w:pPr>
              <w:pStyle w:val="AA2"/>
              <w:rPr>
                <w:rFonts w:cs="Times New Roman"/>
                <w:szCs w:val="21"/>
              </w:rPr>
            </w:pPr>
            <w:r>
              <w:rPr>
                <w:rFonts w:cs="Times New Roman"/>
                <w:szCs w:val="21"/>
              </w:rPr>
              <w:t>注：根据区域自然背景状况适当调整。</w:t>
            </w:r>
          </w:p>
        </w:tc>
      </w:tr>
    </w:tbl>
    <w:p w14:paraId="60007587" w14:textId="7D142191" w:rsidR="00775B2B" w:rsidRDefault="00000000">
      <w:pPr>
        <w:jc w:val="center"/>
        <w:rPr>
          <w:rFonts w:eastAsia="黑体"/>
          <w:sz w:val="24"/>
        </w:rPr>
      </w:pPr>
      <w:r>
        <w:rPr>
          <w:rFonts w:eastAsia="黑体"/>
          <w:sz w:val="24"/>
        </w:rPr>
        <w:t>表</w:t>
      </w:r>
      <w:r>
        <w:rPr>
          <w:rFonts w:eastAsia="黑体"/>
          <w:sz w:val="24"/>
        </w:rPr>
        <w:t xml:space="preserve">2.4-5    </w:t>
      </w:r>
      <w:r>
        <w:rPr>
          <w:rFonts w:eastAsia="黑体"/>
          <w:sz w:val="24"/>
        </w:rPr>
        <w:t>土壤酸化、碱化分级标准</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4146"/>
        <w:gridCol w:w="4130"/>
      </w:tblGrid>
      <w:tr w:rsidR="00775B2B" w14:paraId="3C2DFA8E" w14:textId="77777777">
        <w:trPr>
          <w:tblHeader/>
        </w:trPr>
        <w:tc>
          <w:tcPr>
            <w:tcW w:w="4575" w:type="dxa"/>
            <w:tcBorders>
              <w:top w:val="single" w:sz="12" w:space="0" w:color="auto"/>
              <w:left w:val="single" w:sz="12" w:space="0" w:color="auto"/>
              <w:bottom w:val="single" w:sz="6" w:space="0" w:color="auto"/>
              <w:right w:val="single" w:sz="6" w:space="0" w:color="auto"/>
            </w:tcBorders>
          </w:tcPr>
          <w:p w14:paraId="0CA99669" w14:textId="77777777" w:rsidR="00775B2B" w:rsidRDefault="00000000">
            <w:pPr>
              <w:pStyle w:val="AA2"/>
              <w:rPr>
                <w:rFonts w:cs="Times New Roman"/>
                <w:szCs w:val="21"/>
              </w:rPr>
            </w:pPr>
            <w:r>
              <w:rPr>
                <w:rFonts w:cs="Times New Roman"/>
                <w:szCs w:val="21"/>
              </w:rPr>
              <w:t>土壤</w:t>
            </w:r>
            <w:r>
              <w:rPr>
                <w:rFonts w:cs="Times New Roman"/>
                <w:szCs w:val="21"/>
              </w:rPr>
              <w:t>pH</w:t>
            </w:r>
            <w:r>
              <w:rPr>
                <w:rFonts w:cs="Times New Roman"/>
                <w:szCs w:val="21"/>
              </w:rPr>
              <w:t>值</w:t>
            </w:r>
          </w:p>
        </w:tc>
        <w:tc>
          <w:tcPr>
            <w:tcW w:w="4599" w:type="dxa"/>
            <w:tcBorders>
              <w:top w:val="single" w:sz="12" w:space="0" w:color="auto"/>
              <w:left w:val="single" w:sz="6" w:space="0" w:color="auto"/>
              <w:bottom w:val="single" w:sz="6" w:space="0" w:color="auto"/>
              <w:right w:val="single" w:sz="12" w:space="0" w:color="auto"/>
            </w:tcBorders>
          </w:tcPr>
          <w:p w14:paraId="60FBEFDE" w14:textId="77777777" w:rsidR="00775B2B" w:rsidRDefault="00000000">
            <w:pPr>
              <w:pStyle w:val="AA2"/>
              <w:rPr>
                <w:rFonts w:cs="Times New Roman"/>
                <w:szCs w:val="21"/>
              </w:rPr>
            </w:pPr>
            <w:r>
              <w:rPr>
                <w:rFonts w:cs="Times New Roman"/>
                <w:szCs w:val="21"/>
              </w:rPr>
              <w:t>土壤酸化、碱化强度</w:t>
            </w:r>
          </w:p>
        </w:tc>
      </w:tr>
      <w:tr w:rsidR="00775B2B" w14:paraId="5CD58393" w14:textId="77777777">
        <w:tc>
          <w:tcPr>
            <w:tcW w:w="4575" w:type="dxa"/>
            <w:tcBorders>
              <w:top w:val="single" w:sz="6" w:space="0" w:color="auto"/>
              <w:left w:val="single" w:sz="12" w:space="0" w:color="auto"/>
              <w:bottom w:val="single" w:sz="6" w:space="0" w:color="auto"/>
              <w:right w:val="single" w:sz="6" w:space="0" w:color="auto"/>
            </w:tcBorders>
          </w:tcPr>
          <w:p w14:paraId="4AF1EA6F" w14:textId="77777777" w:rsidR="00775B2B" w:rsidRDefault="00000000">
            <w:pPr>
              <w:pStyle w:val="AA2"/>
              <w:rPr>
                <w:rFonts w:cs="Times New Roman"/>
                <w:szCs w:val="21"/>
              </w:rPr>
            </w:pPr>
            <w:r>
              <w:rPr>
                <w:rFonts w:cs="Times New Roman"/>
                <w:szCs w:val="21"/>
              </w:rPr>
              <w:t>pH</w:t>
            </w:r>
            <w:r>
              <w:rPr>
                <w:rFonts w:cs="Times New Roman"/>
                <w:szCs w:val="21"/>
              </w:rPr>
              <w:t>＜</w:t>
            </w:r>
            <w:r>
              <w:rPr>
                <w:rFonts w:cs="Times New Roman"/>
                <w:szCs w:val="21"/>
              </w:rPr>
              <w:t>3.5</w:t>
            </w:r>
          </w:p>
        </w:tc>
        <w:tc>
          <w:tcPr>
            <w:tcW w:w="4599" w:type="dxa"/>
            <w:tcBorders>
              <w:top w:val="single" w:sz="6" w:space="0" w:color="auto"/>
              <w:left w:val="single" w:sz="6" w:space="0" w:color="auto"/>
              <w:bottom w:val="single" w:sz="6" w:space="0" w:color="auto"/>
              <w:right w:val="single" w:sz="12" w:space="0" w:color="auto"/>
            </w:tcBorders>
          </w:tcPr>
          <w:p w14:paraId="3DBB7DCA" w14:textId="77777777" w:rsidR="00775B2B" w:rsidRDefault="00000000">
            <w:pPr>
              <w:pStyle w:val="AA2"/>
              <w:rPr>
                <w:rFonts w:cs="Times New Roman"/>
                <w:szCs w:val="21"/>
              </w:rPr>
            </w:pPr>
            <w:r>
              <w:rPr>
                <w:rFonts w:cs="Times New Roman"/>
                <w:szCs w:val="21"/>
              </w:rPr>
              <w:t>极重度酸化</w:t>
            </w:r>
          </w:p>
        </w:tc>
      </w:tr>
      <w:tr w:rsidR="00775B2B" w14:paraId="1F450025" w14:textId="77777777">
        <w:tc>
          <w:tcPr>
            <w:tcW w:w="4575" w:type="dxa"/>
            <w:tcBorders>
              <w:top w:val="single" w:sz="6" w:space="0" w:color="auto"/>
              <w:left w:val="single" w:sz="12" w:space="0" w:color="auto"/>
              <w:bottom w:val="single" w:sz="6" w:space="0" w:color="auto"/>
              <w:right w:val="single" w:sz="6" w:space="0" w:color="auto"/>
            </w:tcBorders>
          </w:tcPr>
          <w:p w14:paraId="06258C67" w14:textId="77777777" w:rsidR="00775B2B" w:rsidRDefault="00000000">
            <w:pPr>
              <w:pStyle w:val="AA2"/>
              <w:rPr>
                <w:rFonts w:cs="Times New Roman"/>
                <w:szCs w:val="21"/>
              </w:rPr>
            </w:pPr>
            <w:r>
              <w:rPr>
                <w:rFonts w:cs="Times New Roman"/>
                <w:szCs w:val="21"/>
              </w:rPr>
              <w:t>3.5≤pH</w:t>
            </w:r>
            <w:r>
              <w:rPr>
                <w:rFonts w:cs="Times New Roman"/>
                <w:szCs w:val="21"/>
              </w:rPr>
              <w:t>＜</w:t>
            </w:r>
            <w:r>
              <w:rPr>
                <w:rFonts w:cs="Times New Roman"/>
                <w:szCs w:val="21"/>
              </w:rPr>
              <w:t>4.0</w:t>
            </w:r>
          </w:p>
        </w:tc>
        <w:tc>
          <w:tcPr>
            <w:tcW w:w="4599" w:type="dxa"/>
            <w:tcBorders>
              <w:top w:val="single" w:sz="6" w:space="0" w:color="auto"/>
              <w:left w:val="single" w:sz="6" w:space="0" w:color="auto"/>
              <w:bottom w:val="single" w:sz="6" w:space="0" w:color="auto"/>
              <w:right w:val="single" w:sz="12" w:space="0" w:color="auto"/>
            </w:tcBorders>
          </w:tcPr>
          <w:p w14:paraId="6987F168" w14:textId="77777777" w:rsidR="00775B2B" w:rsidRDefault="00000000">
            <w:pPr>
              <w:pStyle w:val="AA2"/>
              <w:rPr>
                <w:rFonts w:cs="Times New Roman"/>
                <w:szCs w:val="21"/>
              </w:rPr>
            </w:pPr>
            <w:r>
              <w:rPr>
                <w:rFonts w:cs="Times New Roman"/>
                <w:szCs w:val="21"/>
              </w:rPr>
              <w:t>重度酸化</w:t>
            </w:r>
          </w:p>
        </w:tc>
      </w:tr>
      <w:tr w:rsidR="00775B2B" w14:paraId="1DF21C3D" w14:textId="77777777">
        <w:tc>
          <w:tcPr>
            <w:tcW w:w="4575" w:type="dxa"/>
            <w:tcBorders>
              <w:top w:val="single" w:sz="6" w:space="0" w:color="auto"/>
              <w:left w:val="single" w:sz="12" w:space="0" w:color="auto"/>
              <w:bottom w:val="single" w:sz="6" w:space="0" w:color="auto"/>
              <w:right w:val="single" w:sz="6" w:space="0" w:color="auto"/>
            </w:tcBorders>
          </w:tcPr>
          <w:p w14:paraId="35234B5B" w14:textId="77777777" w:rsidR="00775B2B" w:rsidRDefault="00000000">
            <w:pPr>
              <w:pStyle w:val="AA2"/>
              <w:rPr>
                <w:rFonts w:cs="Times New Roman"/>
                <w:szCs w:val="21"/>
              </w:rPr>
            </w:pPr>
            <w:r>
              <w:rPr>
                <w:rFonts w:cs="Times New Roman"/>
                <w:szCs w:val="21"/>
              </w:rPr>
              <w:t>4.0≤pH</w:t>
            </w:r>
            <w:r>
              <w:rPr>
                <w:rFonts w:cs="Times New Roman"/>
                <w:szCs w:val="21"/>
              </w:rPr>
              <w:t>＜</w:t>
            </w:r>
            <w:r>
              <w:rPr>
                <w:rFonts w:cs="Times New Roman"/>
                <w:szCs w:val="21"/>
              </w:rPr>
              <w:t>4.5</w:t>
            </w:r>
          </w:p>
        </w:tc>
        <w:tc>
          <w:tcPr>
            <w:tcW w:w="4599" w:type="dxa"/>
            <w:tcBorders>
              <w:top w:val="single" w:sz="6" w:space="0" w:color="auto"/>
              <w:left w:val="single" w:sz="6" w:space="0" w:color="auto"/>
              <w:bottom w:val="single" w:sz="6" w:space="0" w:color="auto"/>
              <w:right w:val="single" w:sz="12" w:space="0" w:color="auto"/>
            </w:tcBorders>
          </w:tcPr>
          <w:p w14:paraId="260EB994" w14:textId="77777777" w:rsidR="00775B2B" w:rsidRDefault="00000000">
            <w:pPr>
              <w:pStyle w:val="AA2"/>
              <w:rPr>
                <w:rFonts w:cs="Times New Roman"/>
                <w:szCs w:val="21"/>
              </w:rPr>
            </w:pPr>
            <w:r>
              <w:rPr>
                <w:rFonts w:cs="Times New Roman"/>
                <w:szCs w:val="21"/>
              </w:rPr>
              <w:t>中度酸化</w:t>
            </w:r>
          </w:p>
        </w:tc>
      </w:tr>
      <w:tr w:rsidR="00775B2B" w14:paraId="523B2B1B" w14:textId="77777777">
        <w:tc>
          <w:tcPr>
            <w:tcW w:w="4575" w:type="dxa"/>
            <w:tcBorders>
              <w:top w:val="single" w:sz="6" w:space="0" w:color="auto"/>
              <w:left w:val="single" w:sz="12" w:space="0" w:color="auto"/>
              <w:bottom w:val="single" w:sz="6" w:space="0" w:color="auto"/>
              <w:right w:val="single" w:sz="6" w:space="0" w:color="auto"/>
            </w:tcBorders>
          </w:tcPr>
          <w:p w14:paraId="6C320FD9" w14:textId="77777777" w:rsidR="00775B2B" w:rsidRDefault="00000000">
            <w:pPr>
              <w:pStyle w:val="AA2"/>
              <w:rPr>
                <w:rFonts w:cs="Times New Roman"/>
                <w:szCs w:val="21"/>
              </w:rPr>
            </w:pPr>
            <w:r>
              <w:rPr>
                <w:rFonts w:cs="Times New Roman"/>
                <w:szCs w:val="21"/>
              </w:rPr>
              <w:t>4.5≤pH</w:t>
            </w:r>
            <w:r>
              <w:rPr>
                <w:rFonts w:cs="Times New Roman"/>
                <w:szCs w:val="21"/>
              </w:rPr>
              <w:t>＜</w:t>
            </w:r>
            <w:r>
              <w:rPr>
                <w:rFonts w:cs="Times New Roman"/>
                <w:szCs w:val="21"/>
              </w:rPr>
              <w:t>5.5</w:t>
            </w:r>
          </w:p>
        </w:tc>
        <w:tc>
          <w:tcPr>
            <w:tcW w:w="4599" w:type="dxa"/>
            <w:tcBorders>
              <w:top w:val="single" w:sz="6" w:space="0" w:color="auto"/>
              <w:left w:val="single" w:sz="6" w:space="0" w:color="auto"/>
              <w:bottom w:val="single" w:sz="6" w:space="0" w:color="auto"/>
              <w:right w:val="single" w:sz="12" w:space="0" w:color="auto"/>
            </w:tcBorders>
          </w:tcPr>
          <w:p w14:paraId="5796E0CE" w14:textId="77777777" w:rsidR="00775B2B" w:rsidRDefault="00000000">
            <w:pPr>
              <w:pStyle w:val="AA2"/>
              <w:rPr>
                <w:rFonts w:cs="Times New Roman"/>
                <w:szCs w:val="21"/>
              </w:rPr>
            </w:pPr>
            <w:r>
              <w:rPr>
                <w:rFonts w:cs="Times New Roman"/>
                <w:szCs w:val="21"/>
              </w:rPr>
              <w:t>轻度酸化</w:t>
            </w:r>
          </w:p>
        </w:tc>
      </w:tr>
      <w:tr w:rsidR="00775B2B" w14:paraId="3A87F0DC" w14:textId="77777777">
        <w:tc>
          <w:tcPr>
            <w:tcW w:w="4575" w:type="dxa"/>
            <w:tcBorders>
              <w:top w:val="single" w:sz="6" w:space="0" w:color="auto"/>
              <w:left w:val="single" w:sz="12" w:space="0" w:color="auto"/>
              <w:bottom w:val="single" w:sz="6" w:space="0" w:color="auto"/>
              <w:right w:val="single" w:sz="6" w:space="0" w:color="auto"/>
            </w:tcBorders>
          </w:tcPr>
          <w:p w14:paraId="42F196B5" w14:textId="77777777" w:rsidR="00775B2B" w:rsidRDefault="00000000">
            <w:pPr>
              <w:pStyle w:val="AA2"/>
              <w:rPr>
                <w:rFonts w:cs="Times New Roman"/>
                <w:szCs w:val="21"/>
              </w:rPr>
            </w:pPr>
            <w:r>
              <w:rPr>
                <w:rFonts w:cs="Times New Roman"/>
                <w:szCs w:val="21"/>
              </w:rPr>
              <w:t>5.5≤pH</w:t>
            </w:r>
            <w:r>
              <w:rPr>
                <w:rFonts w:cs="Times New Roman"/>
                <w:szCs w:val="21"/>
              </w:rPr>
              <w:t>＜</w:t>
            </w:r>
            <w:r>
              <w:rPr>
                <w:rFonts w:cs="Times New Roman"/>
                <w:szCs w:val="21"/>
              </w:rPr>
              <w:t>8.5</w:t>
            </w:r>
          </w:p>
        </w:tc>
        <w:tc>
          <w:tcPr>
            <w:tcW w:w="4599" w:type="dxa"/>
            <w:tcBorders>
              <w:top w:val="single" w:sz="6" w:space="0" w:color="auto"/>
              <w:left w:val="single" w:sz="6" w:space="0" w:color="auto"/>
              <w:bottom w:val="single" w:sz="6" w:space="0" w:color="auto"/>
              <w:right w:val="single" w:sz="12" w:space="0" w:color="auto"/>
            </w:tcBorders>
          </w:tcPr>
          <w:p w14:paraId="492F66CF" w14:textId="77777777" w:rsidR="00775B2B" w:rsidRDefault="00000000">
            <w:pPr>
              <w:pStyle w:val="AA2"/>
              <w:rPr>
                <w:rFonts w:cs="Times New Roman"/>
                <w:szCs w:val="21"/>
              </w:rPr>
            </w:pPr>
            <w:r>
              <w:rPr>
                <w:rFonts w:cs="Times New Roman"/>
                <w:szCs w:val="21"/>
              </w:rPr>
              <w:t>无酸化或碱化</w:t>
            </w:r>
          </w:p>
        </w:tc>
      </w:tr>
      <w:tr w:rsidR="00775B2B" w14:paraId="2B76A723" w14:textId="77777777">
        <w:tc>
          <w:tcPr>
            <w:tcW w:w="4575" w:type="dxa"/>
            <w:tcBorders>
              <w:top w:val="single" w:sz="6" w:space="0" w:color="auto"/>
              <w:left w:val="single" w:sz="12" w:space="0" w:color="auto"/>
              <w:bottom w:val="single" w:sz="6" w:space="0" w:color="auto"/>
              <w:right w:val="single" w:sz="6" w:space="0" w:color="auto"/>
            </w:tcBorders>
          </w:tcPr>
          <w:p w14:paraId="0C3003B6" w14:textId="77777777" w:rsidR="00775B2B" w:rsidRDefault="00000000">
            <w:pPr>
              <w:pStyle w:val="AA2"/>
              <w:rPr>
                <w:rFonts w:cs="Times New Roman"/>
                <w:szCs w:val="21"/>
              </w:rPr>
            </w:pPr>
            <w:r>
              <w:rPr>
                <w:rFonts w:cs="Times New Roman"/>
                <w:szCs w:val="21"/>
              </w:rPr>
              <w:t>8.5≤pH</w:t>
            </w:r>
            <w:r>
              <w:rPr>
                <w:rFonts w:cs="Times New Roman"/>
                <w:szCs w:val="21"/>
              </w:rPr>
              <w:t>＜</w:t>
            </w:r>
            <w:r>
              <w:rPr>
                <w:rFonts w:cs="Times New Roman"/>
                <w:szCs w:val="21"/>
              </w:rPr>
              <w:t>9.0</w:t>
            </w:r>
          </w:p>
        </w:tc>
        <w:tc>
          <w:tcPr>
            <w:tcW w:w="4599" w:type="dxa"/>
            <w:tcBorders>
              <w:top w:val="single" w:sz="6" w:space="0" w:color="auto"/>
              <w:left w:val="single" w:sz="6" w:space="0" w:color="auto"/>
              <w:bottom w:val="single" w:sz="6" w:space="0" w:color="auto"/>
              <w:right w:val="single" w:sz="12" w:space="0" w:color="auto"/>
            </w:tcBorders>
          </w:tcPr>
          <w:p w14:paraId="290B2427" w14:textId="77777777" w:rsidR="00775B2B" w:rsidRDefault="00000000">
            <w:pPr>
              <w:pStyle w:val="AA2"/>
              <w:rPr>
                <w:rFonts w:cs="Times New Roman"/>
                <w:szCs w:val="21"/>
              </w:rPr>
            </w:pPr>
            <w:r>
              <w:rPr>
                <w:rFonts w:cs="Times New Roman"/>
                <w:szCs w:val="21"/>
              </w:rPr>
              <w:t>轻度碱化</w:t>
            </w:r>
          </w:p>
        </w:tc>
      </w:tr>
      <w:tr w:rsidR="00775B2B" w14:paraId="77059619" w14:textId="77777777">
        <w:tc>
          <w:tcPr>
            <w:tcW w:w="4575" w:type="dxa"/>
            <w:tcBorders>
              <w:top w:val="single" w:sz="6" w:space="0" w:color="auto"/>
              <w:left w:val="single" w:sz="12" w:space="0" w:color="auto"/>
              <w:bottom w:val="single" w:sz="6" w:space="0" w:color="auto"/>
              <w:right w:val="single" w:sz="6" w:space="0" w:color="auto"/>
            </w:tcBorders>
          </w:tcPr>
          <w:p w14:paraId="01F6C1AF" w14:textId="77777777" w:rsidR="00775B2B" w:rsidRDefault="00000000">
            <w:pPr>
              <w:pStyle w:val="AA2"/>
              <w:rPr>
                <w:rFonts w:cs="Times New Roman"/>
                <w:szCs w:val="21"/>
              </w:rPr>
            </w:pPr>
            <w:r>
              <w:rPr>
                <w:rFonts w:cs="Times New Roman"/>
                <w:szCs w:val="21"/>
              </w:rPr>
              <w:t>9.0≤pH</w:t>
            </w:r>
            <w:r>
              <w:rPr>
                <w:rFonts w:cs="Times New Roman"/>
                <w:szCs w:val="21"/>
              </w:rPr>
              <w:t>＜</w:t>
            </w:r>
            <w:r>
              <w:rPr>
                <w:rFonts w:cs="Times New Roman"/>
                <w:szCs w:val="21"/>
              </w:rPr>
              <w:t>9.5</w:t>
            </w:r>
          </w:p>
        </w:tc>
        <w:tc>
          <w:tcPr>
            <w:tcW w:w="4599" w:type="dxa"/>
            <w:tcBorders>
              <w:top w:val="single" w:sz="6" w:space="0" w:color="auto"/>
              <w:left w:val="single" w:sz="6" w:space="0" w:color="auto"/>
              <w:bottom w:val="single" w:sz="6" w:space="0" w:color="auto"/>
              <w:right w:val="single" w:sz="12" w:space="0" w:color="auto"/>
            </w:tcBorders>
          </w:tcPr>
          <w:p w14:paraId="7271137D" w14:textId="77777777" w:rsidR="00775B2B" w:rsidRDefault="00000000">
            <w:pPr>
              <w:pStyle w:val="AA2"/>
              <w:rPr>
                <w:rFonts w:cs="Times New Roman"/>
                <w:szCs w:val="21"/>
              </w:rPr>
            </w:pPr>
            <w:r>
              <w:rPr>
                <w:rFonts w:cs="Times New Roman"/>
                <w:szCs w:val="21"/>
              </w:rPr>
              <w:t>中度碱化</w:t>
            </w:r>
          </w:p>
        </w:tc>
      </w:tr>
      <w:tr w:rsidR="00775B2B" w14:paraId="79AD04FF" w14:textId="77777777">
        <w:tc>
          <w:tcPr>
            <w:tcW w:w="4575" w:type="dxa"/>
            <w:tcBorders>
              <w:top w:val="single" w:sz="6" w:space="0" w:color="auto"/>
              <w:left w:val="single" w:sz="12" w:space="0" w:color="auto"/>
              <w:bottom w:val="single" w:sz="6" w:space="0" w:color="auto"/>
              <w:right w:val="single" w:sz="6" w:space="0" w:color="auto"/>
            </w:tcBorders>
          </w:tcPr>
          <w:p w14:paraId="2C5C3F62" w14:textId="77777777" w:rsidR="00775B2B" w:rsidRDefault="00000000">
            <w:pPr>
              <w:pStyle w:val="AA2"/>
              <w:rPr>
                <w:rFonts w:cs="Times New Roman"/>
                <w:szCs w:val="21"/>
              </w:rPr>
            </w:pPr>
            <w:r>
              <w:rPr>
                <w:rFonts w:cs="Times New Roman"/>
                <w:szCs w:val="21"/>
              </w:rPr>
              <w:t>9.5≤pH</w:t>
            </w:r>
            <w:r>
              <w:rPr>
                <w:rFonts w:cs="Times New Roman"/>
                <w:szCs w:val="21"/>
              </w:rPr>
              <w:t>＜</w:t>
            </w:r>
            <w:r>
              <w:rPr>
                <w:rFonts w:cs="Times New Roman"/>
                <w:szCs w:val="21"/>
              </w:rPr>
              <w:t>10.0</w:t>
            </w:r>
          </w:p>
        </w:tc>
        <w:tc>
          <w:tcPr>
            <w:tcW w:w="4599" w:type="dxa"/>
            <w:tcBorders>
              <w:top w:val="single" w:sz="6" w:space="0" w:color="auto"/>
              <w:left w:val="single" w:sz="6" w:space="0" w:color="auto"/>
              <w:bottom w:val="single" w:sz="6" w:space="0" w:color="auto"/>
              <w:right w:val="single" w:sz="12" w:space="0" w:color="auto"/>
            </w:tcBorders>
          </w:tcPr>
          <w:p w14:paraId="69F867A5" w14:textId="77777777" w:rsidR="00775B2B" w:rsidRDefault="00000000">
            <w:pPr>
              <w:pStyle w:val="AA2"/>
              <w:rPr>
                <w:rFonts w:cs="Times New Roman"/>
                <w:szCs w:val="21"/>
              </w:rPr>
            </w:pPr>
            <w:r>
              <w:rPr>
                <w:rFonts w:cs="Times New Roman"/>
                <w:szCs w:val="21"/>
              </w:rPr>
              <w:t>重度碱化</w:t>
            </w:r>
          </w:p>
        </w:tc>
      </w:tr>
      <w:tr w:rsidR="00775B2B" w14:paraId="4E335648" w14:textId="77777777">
        <w:tc>
          <w:tcPr>
            <w:tcW w:w="4575" w:type="dxa"/>
            <w:tcBorders>
              <w:top w:val="single" w:sz="6" w:space="0" w:color="auto"/>
              <w:left w:val="single" w:sz="12" w:space="0" w:color="auto"/>
              <w:bottom w:val="single" w:sz="6" w:space="0" w:color="auto"/>
              <w:right w:val="single" w:sz="6" w:space="0" w:color="auto"/>
            </w:tcBorders>
          </w:tcPr>
          <w:p w14:paraId="7DA5A597" w14:textId="77777777" w:rsidR="00775B2B" w:rsidRDefault="00000000">
            <w:pPr>
              <w:pStyle w:val="AA2"/>
              <w:rPr>
                <w:rFonts w:cs="Times New Roman"/>
                <w:szCs w:val="21"/>
              </w:rPr>
            </w:pPr>
            <w:r>
              <w:rPr>
                <w:rFonts w:cs="Times New Roman"/>
                <w:szCs w:val="21"/>
              </w:rPr>
              <w:t>pH≥10.0</w:t>
            </w:r>
          </w:p>
        </w:tc>
        <w:tc>
          <w:tcPr>
            <w:tcW w:w="4599" w:type="dxa"/>
            <w:tcBorders>
              <w:top w:val="single" w:sz="6" w:space="0" w:color="auto"/>
              <w:left w:val="single" w:sz="6" w:space="0" w:color="auto"/>
              <w:bottom w:val="single" w:sz="6" w:space="0" w:color="auto"/>
              <w:right w:val="single" w:sz="12" w:space="0" w:color="auto"/>
            </w:tcBorders>
          </w:tcPr>
          <w:p w14:paraId="56CE94E7" w14:textId="77777777" w:rsidR="00775B2B" w:rsidRDefault="00000000">
            <w:pPr>
              <w:pStyle w:val="AA2"/>
              <w:rPr>
                <w:rFonts w:cs="Times New Roman"/>
                <w:szCs w:val="21"/>
              </w:rPr>
            </w:pPr>
            <w:r>
              <w:rPr>
                <w:rFonts w:cs="Times New Roman"/>
                <w:szCs w:val="21"/>
              </w:rPr>
              <w:t>极重度碱化</w:t>
            </w:r>
          </w:p>
        </w:tc>
      </w:tr>
      <w:tr w:rsidR="00775B2B" w14:paraId="6C491F7D" w14:textId="77777777">
        <w:tc>
          <w:tcPr>
            <w:tcW w:w="9174" w:type="dxa"/>
            <w:gridSpan w:val="2"/>
            <w:tcBorders>
              <w:top w:val="single" w:sz="6" w:space="0" w:color="auto"/>
              <w:left w:val="single" w:sz="12" w:space="0" w:color="auto"/>
              <w:bottom w:val="single" w:sz="12" w:space="0" w:color="auto"/>
              <w:right w:val="single" w:sz="12" w:space="0" w:color="auto"/>
            </w:tcBorders>
          </w:tcPr>
          <w:p w14:paraId="2281E55F" w14:textId="77777777" w:rsidR="00775B2B" w:rsidRDefault="00000000">
            <w:pPr>
              <w:pStyle w:val="AA2"/>
              <w:rPr>
                <w:rFonts w:cs="Times New Roman"/>
                <w:szCs w:val="21"/>
              </w:rPr>
            </w:pPr>
            <w:r>
              <w:rPr>
                <w:rFonts w:cs="Times New Roman"/>
                <w:szCs w:val="21"/>
              </w:rPr>
              <w:t>注：土壤酸化、碱化强度指受人为影响后呈现的土壤</w:t>
            </w:r>
            <w:r>
              <w:rPr>
                <w:rFonts w:cs="Times New Roman"/>
                <w:szCs w:val="21"/>
              </w:rPr>
              <w:t>pH</w:t>
            </w:r>
            <w:r>
              <w:rPr>
                <w:rFonts w:cs="Times New Roman"/>
                <w:szCs w:val="21"/>
              </w:rPr>
              <w:t>值，可根据区域自然背景状况适当调整。</w:t>
            </w:r>
          </w:p>
        </w:tc>
        <w:bookmarkEnd w:id="193"/>
      </w:tr>
    </w:tbl>
    <w:p w14:paraId="4C49DE2B" w14:textId="77777777" w:rsidR="00775B2B" w:rsidRDefault="00000000">
      <w:pPr>
        <w:spacing w:line="360" w:lineRule="auto"/>
        <w:ind w:firstLine="420"/>
        <w:rPr>
          <w:sz w:val="24"/>
        </w:rPr>
      </w:pPr>
      <w:r>
        <w:rPr>
          <w:sz w:val="24"/>
        </w:rPr>
        <w:t>（</w:t>
      </w:r>
      <w:r>
        <w:rPr>
          <w:sz w:val="24"/>
        </w:rPr>
        <w:t>5</w:t>
      </w:r>
      <w:r>
        <w:rPr>
          <w:sz w:val="24"/>
        </w:rPr>
        <w:t>）电磁环境</w:t>
      </w:r>
    </w:p>
    <w:p w14:paraId="48DCF6DB" w14:textId="77777777" w:rsidR="00775B2B" w:rsidRDefault="00000000">
      <w:pPr>
        <w:spacing w:line="360" w:lineRule="auto"/>
        <w:ind w:firstLine="420"/>
        <w:rPr>
          <w:sz w:val="24"/>
        </w:rPr>
      </w:pPr>
      <w:r>
        <w:rPr>
          <w:spacing w:val="-8"/>
          <w:sz w:val="24"/>
        </w:rPr>
        <w:t>电磁环境质量采用《电磁环境控制限值》（</w:t>
      </w:r>
      <w:r>
        <w:rPr>
          <w:spacing w:val="-8"/>
          <w:sz w:val="24"/>
        </w:rPr>
        <w:t>GB8702-2014</w:t>
      </w:r>
      <w:r>
        <w:rPr>
          <w:spacing w:val="-8"/>
          <w:sz w:val="24"/>
        </w:rPr>
        <w:t>），见表</w:t>
      </w:r>
      <w:r>
        <w:rPr>
          <w:spacing w:val="-8"/>
          <w:sz w:val="24"/>
        </w:rPr>
        <w:t>2.4-6</w:t>
      </w:r>
      <w:r>
        <w:rPr>
          <w:spacing w:val="-8"/>
          <w:sz w:val="24"/>
        </w:rPr>
        <w:t>。</w:t>
      </w:r>
    </w:p>
    <w:p w14:paraId="5FF7043A" w14:textId="0858ACCB" w:rsidR="00775B2B" w:rsidRDefault="00000000">
      <w:pPr>
        <w:jc w:val="center"/>
        <w:rPr>
          <w:rFonts w:eastAsia="黑体"/>
          <w:sz w:val="24"/>
        </w:rPr>
      </w:pPr>
      <w:r>
        <w:rPr>
          <w:rFonts w:eastAsia="黑体"/>
          <w:sz w:val="24"/>
        </w:rPr>
        <w:t>表</w:t>
      </w:r>
      <w:r>
        <w:rPr>
          <w:rFonts w:eastAsia="黑体"/>
          <w:sz w:val="24"/>
        </w:rPr>
        <w:t xml:space="preserve">2.4-6    </w:t>
      </w:r>
      <w:r>
        <w:rPr>
          <w:rFonts w:eastAsia="黑体"/>
          <w:sz w:val="24"/>
        </w:rPr>
        <w:t>公众</w:t>
      </w:r>
      <w:r>
        <w:rPr>
          <w:rFonts w:eastAsia="黑体" w:hint="eastAsia"/>
          <w:sz w:val="24"/>
        </w:rPr>
        <w:t>暴露</w:t>
      </w:r>
      <w:r>
        <w:rPr>
          <w:rFonts w:eastAsia="黑体"/>
          <w:sz w:val="24"/>
        </w:rPr>
        <w:t>控制限值</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862"/>
        <w:gridCol w:w="1739"/>
        <w:gridCol w:w="1560"/>
        <w:gridCol w:w="1560"/>
        <w:gridCol w:w="1555"/>
      </w:tblGrid>
      <w:tr w:rsidR="00775B2B" w14:paraId="36F65EAE" w14:textId="77777777">
        <w:tc>
          <w:tcPr>
            <w:tcW w:w="2065" w:type="dxa"/>
            <w:vAlign w:val="center"/>
          </w:tcPr>
          <w:p w14:paraId="226A08A7" w14:textId="77777777" w:rsidR="00775B2B" w:rsidRDefault="00000000">
            <w:pPr>
              <w:pStyle w:val="AA2"/>
              <w:rPr>
                <w:rFonts w:cs="Times New Roman"/>
              </w:rPr>
            </w:pPr>
            <w:r>
              <w:rPr>
                <w:rFonts w:cs="Times New Roman"/>
              </w:rPr>
              <w:t>频率范围</w:t>
            </w:r>
          </w:p>
        </w:tc>
        <w:tc>
          <w:tcPr>
            <w:tcW w:w="1952" w:type="dxa"/>
            <w:vAlign w:val="center"/>
          </w:tcPr>
          <w:p w14:paraId="58DAB181" w14:textId="77777777" w:rsidR="00775B2B" w:rsidRDefault="00000000">
            <w:pPr>
              <w:pStyle w:val="AA2"/>
              <w:rPr>
                <w:rFonts w:cs="Times New Roman"/>
              </w:rPr>
            </w:pPr>
            <w:r>
              <w:rPr>
                <w:rFonts w:cs="Times New Roman"/>
              </w:rPr>
              <w:t>电场强度</w:t>
            </w:r>
            <w:r>
              <w:rPr>
                <w:rFonts w:cs="Times New Roman"/>
              </w:rPr>
              <w:t>E</w:t>
            </w:r>
          </w:p>
          <w:p w14:paraId="58D87C9A" w14:textId="77777777" w:rsidR="00775B2B" w:rsidRDefault="00000000">
            <w:pPr>
              <w:pStyle w:val="AA2"/>
              <w:rPr>
                <w:rFonts w:cs="Times New Roman"/>
              </w:rPr>
            </w:pPr>
            <w:r>
              <w:rPr>
                <w:rFonts w:cs="Times New Roman"/>
              </w:rPr>
              <w:t>（</w:t>
            </w:r>
            <w:r>
              <w:rPr>
                <w:rFonts w:cs="Times New Roman"/>
              </w:rPr>
              <w:t>V/m</w:t>
            </w:r>
            <w:r>
              <w:rPr>
                <w:rFonts w:cs="Times New Roman"/>
              </w:rPr>
              <w:t>）</w:t>
            </w:r>
          </w:p>
        </w:tc>
        <w:tc>
          <w:tcPr>
            <w:tcW w:w="1719" w:type="dxa"/>
            <w:vAlign w:val="center"/>
          </w:tcPr>
          <w:p w14:paraId="0430F884" w14:textId="77777777" w:rsidR="00775B2B" w:rsidRDefault="00000000">
            <w:pPr>
              <w:pStyle w:val="AA2"/>
              <w:rPr>
                <w:rFonts w:cs="Times New Roman"/>
              </w:rPr>
            </w:pPr>
            <w:r>
              <w:rPr>
                <w:rFonts w:cs="Times New Roman"/>
              </w:rPr>
              <w:t>磁场强度</w:t>
            </w:r>
            <w:r>
              <w:rPr>
                <w:rFonts w:cs="Times New Roman"/>
              </w:rPr>
              <w:t>H</w:t>
            </w:r>
          </w:p>
          <w:p w14:paraId="65BA87E3" w14:textId="77777777" w:rsidR="00775B2B" w:rsidRDefault="00000000">
            <w:pPr>
              <w:pStyle w:val="AA2"/>
              <w:rPr>
                <w:rFonts w:cs="Times New Roman"/>
              </w:rPr>
            </w:pPr>
            <w:r>
              <w:rPr>
                <w:rFonts w:cs="Times New Roman"/>
              </w:rPr>
              <w:t>（</w:t>
            </w:r>
            <w:r>
              <w:rPr>
                <w:rFonts w:cs="Times New Roman"/>
              </w:rPr>
              <w:t>A/m</w:t>
            </w:r>
            <w:r>
              <w:rPr>
                <w:rFonts w:cs="Times New Roman"/>
              </w:rPr>
              <w:t>）</w:t>
            </w:r>
          </w:p>
        </w:tc>
        <w:tc>
          <w:tcPr>
            <w:tcW w:w="1719" w:type="dxa"/>
            <w:vAlign w:val="center"/>
          </w:tcPr>
          <w:p w14:paraId="3FFC088D" w14:textId="77777777" w:rsidR="00775B2B" w:rsidRDefault="00000000">
            <w:pPr>
              <w:pStyle w:val="AA2"/>
              <w:rPr>
                <w:rFonts w:cs="Times New Roman"/>
              </w:rPr>
            </w:pPr>
            <w:r>
              <w:rPr>
                <w:rFonts w:cs="Times New Roman"/>
              </w:rPr>
              <w:t>磁感应强度</w:t>
            </w:r>
            <w:r>
              <w:rPr>
                <w:rFonts w:cs="Times New Roman"/>
              </w:rPr>
              <w:t>B</w:t>
            </w:r>
          </w:p>
          <w:p w14:paraId="42E0D114" w14:textId="77777777" w:rsidR="00775B2B" w:rsidRDefault="00000000">
            <w:pPr>
              <w:pStyle w:val="AA2"/>
              <w:rPr>
                <w:rFonts w:cs="Times New Roman"/>
              </w:rPr>
            </w:pPr>
            <w:r>
              <w:rPr>
                <w:rFonts w:cs="Times New Roman"/>
              </w:rPr>
              <w:t>（</w:t>
            </w:r>
            <w:r>
              <w:rPr>
                <w:rFonts w:cs="Times New Roman"/>
              </w:rPr>
              <w:t>μT</w:t>
            </w:r>
            <w:r>
              <w:rPr>
                <w:rFonts w:cs="Times New Roman"/>
              </w:rPr>
              <w:t>）</w:t>
            </w:r>
          </w:p>
        </w:tc>
        <w:tc>
          <w:tcPr>
            <w:tcW w:w="1719" w:type="dxa"/>
            <w:vAlign w:val="center"/>
          </w:tcPr>
          <w:p w14:paraId="45C1CD86" w14:textId="77777777" w:rsidR="00775B2B" w:rsidRDefault="00000000">
            <w:pPr>
              <w:spacing w:line="200" w:lineRule="exact"/>
              <w:jc w:val="center"/>
              <w:rPr>
                <w:sz w:val="18"/>
              </w:rPr>
            </w:pPr>
            <w:r>
              <w:rPr>
                <w:sz w:val="18"/>
              </w:rPr>
              <w:t>等效平面波功率密度</w:t>
            </w:r>
            <w:r>
              <w:rPr>
                <w:sz w:val="18"/>
              </w:rPr>
              <w:t>S</w:t>
            </w:r>
            <w:r>
              <w:rPr>
                <w:sz w:val="18"/>
                <w:vertAlign w:val="subscript"/>
              </w:rPr>
              <w:t>eq</w:t>
            </w:r>
            <w:r>
              <w:rPr>
                <w:sz w:val="18"/>
              </w:rPr>
              <w:t>（</w:t>
            </w:r>
            <w:r>
              <w:rPr>
                <w:sz w:val="18"/>
              </w:rPr>
              <w:t>W/m</w:t>
            </w:r>
            <w:r>
              <w:rPr>
                <w:sz w:val="18"/>
                <w:vertAlign w:val="superscript"/>
              </w:rPr>
              <w:t>2</w:t>
            </w:r>
            <w:r>
              <w:rPr>
                <w:sz w:val="18"/>
              </w:rPr>
              <w:t>）</w:t>
            </w:r>
          </w:p>
        </w:tc>
      </w:tr>
      <w:tr w:rsidR="00775B2B" w14:paraId="468A81E1" w14:textId="77777777">
        <w:tc>
          <w:tcPr>
            <w:tcW w:w="2065" w:type="dxa"/>
            <w:vAlign w:val="center"/>
          </w:tcPr>
          <w:p w14:paraId="249AFA40" w14:textId="77777777" w:rsidR="00775B2B" w:rsidRDefault="00000000">
            <w:pPr>
              <w:pStyle w:val="AA2"/>
              <w:rPr>
                <w:rFonts w:cs="Times New Roman"/>
              </w:rPr>
            </w:pPr>
            <w:r>
              <w:rPr>
                <w:rFonts w:cs="Times New Roman"/>
              </w:rPr>
              <w:t>1Hz-8Hz</w:t>
            </w:r>
          </w:p>
        </w:tc>
        <w:tc>
          <w:tcPr>
            <w:tcW w:w="1952" w:type="dxa"/>
            <w:vAlign w:val="center"/>
          </w:tcPr>
          <w:p w14:paraId="687F3633" w14:textId="77777777" w:rsidR="00775B2B" w:rsidRDefault="00000000">
            <w:pPr>
              <w:pStyle w:val="AA2"/>
              <w:rPr>
                <w:rFonts w:cs="Times New Roman"/>
              </w:rPr>
            </w:pPr>
            <w:r>
              <w:rPr>
                <w:rFonts w:cs="Times New Roman"/>
              </w:rPr>
              <w:t>8000</w:t>
            </w:r>
          </w:p>
        </w:tc>
        <w:tc>
          <w:tcPr>
            <w:tcW w:w="1719" w:type="dxa"/>
            <w:vAlign w:val="center"/>
          </w:tcPr>
          <w:p w14:paraId="734F3145" w14:textId="77777777" w:rsidR="00775B2B" w:rsidRDefault="00000000">
            <w:pPr>
              <w:spacing w:line="200" w:lineRule="exact"/>
              <w:jc w:val="center"/>
              <w:rPr>
                <w:sz w:val="18"/>
              </w:rPr>
            </w:pPr>
            <w:r>
              <w:rPr>
                <w:sz w:val="18"/>
              </w:rPr>
              <w:t>32000/f</w:t>
            </w:r>
            <w:r>
              <w:rPr>
                <w:sz w:val="18"/>
                <w:vertAlign w:val="superscript"/>
              </w:rPr>
              <w:t>2</w:t>
            </w:r>
          </w:p>
        </w:tc>
        <w:tc>
          <w:tcPr>
            <w:tcW w:w="1719" w:type="dxa"/>
            <w:vAlign w:val="center"/>
          </w:tcPr>
          <w:p w14:paraId="40220FBD" w14:textId="77777777" w:rsidR="00775B2B" w:rsidRDefault="00000000">
            <w:pPr>
              <w:spacing w:line="200" w:lineRule="exact"/>
              <w:jc w:val="center"/>
              <w:rPr>
                <w:sz w:val="18"/>
              </w:rPr>
            </w:pPr>
            <w:r>
              <w:rPr>
                <w:sz w:val="18"/>
              </w:rPr>
              <w:t>40000/f</w:t>
            </w:r>
            <w:r>
              <w:rPr>
                <w:sz w:val="18"/>
                <w:vertAlign w:val="superscript"/>
              </w:rPr>
              <w:t>2</w:t>
            </w:r>
          </w:p>
        </w:tc>
        <w:tc>
          <w:tcPr>
            <w:tcW w:w="1719" w:type="dxa"/>
            <w:vAlign w:val="center"/>
          </w:tcPr>
          <w:p w14:paraId="75C2A03F" w14:textId="77777777" w:rsidR="00775B2B" w:rsidRDefault="00000000">
            <w:pPr>
              <w:pStyle w:val="AA2"/>
              <w:rPr>
                <w:rFonts w:cs="Times New Roman"/>
              </w:rPr>
            </w:pPr>
            <w:r>
              <w:rPr>
                <w:rFonts w:cs="Times New Roman"/>
              </w:rPr>
              <w:t>-</w:t>
            </w:r>
          </w:p>
        </w:tc>
      </w:tr>
      <w:tr w:rsidR="00775B2B" w14:paraId="40BC8423" w14:textId="77777777">
        <w:tc>
          <w:tcPr>
            <w:tcW w:w="2065" w:type="dxa"/>
            <w:vAlign w:val="center"/>
          </w:tcPr>
          <w:p w14:paraId="4AA56B48" w14:textId="77777777" w:rsidR="00775B2B" w:rsidRDefault="00000000">
            <w:pPr>
              <w:pStyle w:val="AA2"/>
              <w:rPr>
                <w:rFonts w:cs="Times New Roman"/>
              </w:rPr>
            </w:pPr>
            <w:r>
              <w:rPr>
                <w:rFonts w:cs="Times New Roman"/>
              </w:rPr>
              <w:t>8Hz-25Hz</w:t>
            </w:r>
          </w:p>
        </w:tc>
        <w:tc>
          <w:tcPr>
            <w:tcW w:w="1952" w:type="dxa"/>
            <w:vAlign w:val="center"/>
          </w:tcPr>
          <w:p w14:paraId="47117B21" w14:textId="77777777" w:rsidR="00775B2B" w:rsidRDefault="00000000">
            <w:pPr>
              <w:pStyle w:val="AA2"/>
              <w:rPr>
                <w:rFonts w:cs="Times New Roman"/>
              </w:rPr>
            </w:pPr>
            <w:r>
              <w:rPr>
                <w:rFonts w:cs="Times New Roman"/>
              </w:rPr>
              <w:t>800</w:t>
            </w:r>
          </w:p>
        </w:tc>
        <w:tc>
          <w:tcPr>
            <w:tcW w:w="1719" w:type="dxa"/>
          </w:tcPr>
          <w:p w14:paraId="04AD6FE4" w14:textId="77777777" w:rsidR="00775B2B" w:rsidRDefault="00000000">
            <w:pPr>
              <w:pStyle w:val="AA2"/>
              <w:rPr>
                <w:rFonts w:cs="Times New Roman"/>
              </w:rPr>
            </w:pPr>
            <w:r>
              <w:rPr>
                <w:rFonts w:cs="Times New Roman"/>
              </w:rPr>
              <w:t>4000/f</w:t>
            </w:r>
          </w:p>
        </w:tc>
        <w:tc>
          <w:tcPr>
            <w:tcW w:w="1719" w:type="dxa"/>
          </w:tcPr>
          <w:p w14:paraId="0CAA3B93" w14:textId="77777777" w:rsidR="00775B2B" w:rsidRDefault="00000000">
            <w:pPr>
              <w:pStyle w:val="AA2"/>
              <w:rPr>
                <w:rFonts w:cs="Times New Roman"/>
              </w:rPr>
            </w:pPr>
            <w:r>
              <w:rPr>
                <w:rFonts w:cs="Times New Roman"/>
              </w:rPr>
              <w:t>5000/f</w:t>
            </w:r>
          </w:p>
        </w:tc>
        <w:tc>
          <w:tcPr>
            <w:tcW w:w="1719" w:type="dxa"/>
            <w:vAlign w:val="center"/>
          </w:tcPr>
          <w:p w14:paraId="79BC1D49" w14:textId="77777777" w:rsidR="00775B2B" w:rsidRDefault="00000000">
            <w:pPr>
              <w:pStyle w:val="AA2"/>
              <w:rPr>
                <w:rFonts w:cs="Times New Roman"/>
              </w:rPr>
            </w:pPr>
            <w:r>
              <w:rPr>
                <w:rFonts w:cs="Times New Roman"/>
              </w:rPr>
              <w:t>-</w:t>
            </w:r>
          </w:p>
        </w:tc>
      </w:tr>
      <w:tr w:rsidR="00775B2B" w14:paraId="2F4F1699" w14:textId="77777777">
        <w:tc>
          <w:tcPr>
            <w:tcW w:w="2065" w:type="dxa"/>
            <w:vAlign w:val="center"/>
          </w:tcPr>
          <w:p w14:paraId="1B260E0E" w14:textId="77777777" w:rsidR="00775B2B" w:rsidRDefault="00000000">
            <w:pPr>
              <w:spacing w:line="200" w:lineRule="exact"/>
              <w:jc w:val="center"/>
              <w:rPr>
                <w:b/>
                <w:bCs/>
                <w:sz w:val="18"/>
              </w:rPr>
            </w:pPr>
            <w:r>
              <w:rPr>
                <w:b/>
                <w:bCs/>
                <w:sz w:val="18"/>
              </w:rPr>
              <w:t>0.025kHz-1.2kHz</w:t>
            </w:r>
          </w:p>
        </w:tc>
        <w:tc>
          <w:tcPr>
            <w:tcW w:w="1952" w:type="dxa"/>
            <w:vAlign w:val="center"/>
          </w:tcPr>
          <w:p w14:paraId="1DF5F2AC" w14:textId="77777777" w:rsidR="00775B2B" w:rsidRDefault="00000000">
            <w:pPr>
              <w:spacing w:line="200" w:lineRule="exact"/>
              <w:jc w:val="center"/>
              <w:rPr>
                <w:b/>
                <w:bCs/>
                <w:sz w:val="18"/>
              </w:rPr>
            </w:pPr>
            <w:r>
              <w:rPr>
                <w:b/>
                <w:bCs/>
                <w:sz w:val="18"/>
              </w:rPr>
              <w:t>200/f</w:t>
            </w:r>
          </w:p>
        </w:tc>
        <w:tc>
          <w:tcPr>
            <w:tcW w:w="1719" w:type="dxa"/>
          </w:tcPr>
          <w:p w14:paraId="7F6B842D" w14:textId="77777777" w:rsidR="00775B2B" w:rsidRDefault="00000000">
            <w:pPr>
              <w:pStyle w:val="AA2"/>
              <w:rPr>
                <w:rFonts w:cs="Times New Roman"/>
              </w:rPr>
            </w:pPr>
            <w:r>
              <w:rPr>
                <w:rFonts w:cs="Times New Roman"/>
              </w:rPr>
              <w:t>4/f</w:t>
            </w:r>
          </w:p>
        </w:tc>
        <w:tc>
          <w:tcPr>
            <w:tcW w:w="1719" w:type="dxa"/>
          </w:tcPr>
          <w:p w14:paraId="5ABAAE6D" w14:textId="77777777" w:rsidR="00775B2B" w:rsidRDefault="00000000">
            <w:pPr>
              <w:spacing w:line="200" w:lineRule="exact"/>
              <w:jc w:val="center"/>
              <w:rPr>
                <w:b/>
                <w:bCs/>
                <w:sz w:val="18"/>
              </w:rPr>
            </w:pPr>
            <w:r>
              <w:rPr>
                <w:b/>
                <w:bCs/>
                <w:sz w:val="18"/>
              </w:rPr>
              <w:t>5/f</w:t>
            </w:r>
          </w:p>
        </w:tc>
        <w:tc>
          <w:tcPr>
            <w:tcW w:w="1719" w:type="dxa"/>
            <w:vAlign w:val="center"/>
          </w:tcPr>
          <w:p w14:paraId="46C28402" w14:textId="77777777" w:rsidR="00775B2B" w:rsidRDefault="00000000">
            <w:pPr>
              <w:pStyle w:val="AA2"/>
              <w:rPr>
                <w:rFonts w:cs="Times New Roman"/>
              </w:rPr>
            </w:pPr>
            <w:r>
              <w:rPr>
                <w:rFonts w:cs="Times New Roman"/>
              </w:rPr>
              <w:t>-</w:t>
            </w:r>
          </w:p>
        </w:tc>
      </w:tr>
      <w:tr w:rsidR="00775B2B" w14:paraId="6E2BA838" w14:textId="77777777">
        <w:tc>
          <w:tcPr>
            <w:tcW w:w="2065" w:type="dxa"/>
            <w:vAlign w:val="center"/>
          </w:tcPr>
          <w:p w14:paraId="0822A535" w14:textId="77777777" w:rsidR="00775B2B" w:rsidRDefault="00000000">
            <w:pPr>
              <w:pStyle w:val="AA2"/>
              <w:rPr>
                <w:rFonts w:cs="Times New Roman"/>
              </w:rPr>
            </w:pPr>
            <w:r>
              <w:rPr>
                <w:rFonts w:cs="Times New Roman"/>
              </w:rPr>
              <w:t>1.2kHz-2.9kHz</w:t>
            </w:r>
          </w:p>
        </w:tc>
        <w:tc>
          <w:tcPr>
            <w:tcW w:w="1952" w:type="dxa"/>
          </w:tcPr>
          <w:p w14:paraId="34288984" w14:textId="77777777" w:rsidR="00775B2B" w:rsidRDefault="00000000">
            <w:pPr>
              <w:pStyle w:val="AA2"/>
              <w:rPr>
                <w:rFonts w:cs="Times New Roman"/>
              </w:rPr>
            </w:pPr>
            <w:r>
              <w:rPr>
                <w:rFonts w:cs="Times New Roman"/>
              </w:rPr>
              <w:t>200/f</w:t>
            </w:r>
          </w:p>
        </w:tc>
        <w:tc>
          <w:tcPr>
            <w:tcW w:w="1719" w:type="dxa"/>
          </w:tcPr>
          <w:p w14:paraId="12306DB0" w14:textId="77777777" w:rsidR="00775B2B" w:rsidRDefault="00000000">
            <w:pPr>
              <w:pStyle w:val="AA2"/>
              <w:rPr>
                <w:rFonts w:cs="Times New Roman"/>
              </w:rPr>
            </w:pPr>
            <w:r>
              <w:rPr>
                <w:rFonts w:cs="Times New Roman"/>
              </w:rPr>
              <w:t>3.3</w:t>
            </w:r>
          </w:p>
        </w:tc>
        <w:tc>
          <w:tcPr>
            <w:tcW w:w="1719" w:type="dxa"/>
          </w:tcPr>
          <w:p w14:paraId="66ECBF85" w14:textId="77777777" w:rsidR="00775B2B" w:rsidRDefault="00000000">
            <w:pPr>
              <w:pStyle w:val="AA2"/>
              <w:rPr>
                <w:rFonts w:cs="Times New Roman"/>
              </w:rPr>
            </w:pPr>
            <w:r>
              <w:rPr>
                <w:rFonts w:cs="Times New Roman"/>
              </w:rPr>
              <w:t>4.1</w:t>
            </w:r>
          </w:p>
        </w:tc>
        <w:tc>
          <w:tcPr>
            <w:tcW w:w="1719" w:type="dxa"/>
            <w:vAlign w:val="center"/>
          </w:tcPr>
          <w:p w14:paraId="237C2F34" w14:textId="77777777" w:rsidR="00775B2B" w:rsidRDefault="00000000">
            <w:pPr>
              <w:pStyle w:val="AA2"/>
              <w:rPr>
                <w:rFonts w:cs="Times New Roman"/>
              </w:rPr>
            </w:pPr>
            <w:r>
              <w:rPr>
                <w:rFonts w:cs="Times New Roman"/>
              </w:rPr>
              <w:t>-</w:t>
            </w:r>
          </w:p>
        </w:tc>
      </w:tr>
      <w:tr w:rsidR="00775B2B" w14:paraId="6C6060E7" w14:textId="77777777">
        <w:tc>
          <w:tcPr>
            <w:tcW w:w="2065" w:type="dxa"/>
            <w:vAlign w:val="center"/>
          </w:tcPr>
          <w:p w14:paraId="1BE14D61" w14:textId="77777777" w:rsidR="00775B2B" w:rsidRDefault="00000000">
            <w:pPr>
              <w:pStyle w:val="AA2"/>
              <w:rPr>
                <w:rFonts w:cs="Times New Roman"/>
              </w:rPr>
            </w:pPr>
            <w:r>
              <w:rPr>
                <w:rFonts w:cs="Times New Roman"/>
              </w:rPr>
              <w:t>2.9kHz-57kHz</w:t>
            </w:r>
          </w:p>
        </w:tc>
        <w:tc>
          <w:tcPr>
            <w:tcW w:w="1952" w:type="dxa"/>
          </w:tcPr>
          <w:p w14:paraId="2D623E68" w14:textId="77777777" w:rsidR="00775B2B" w:rsidRDefault="00000000">
            <w:pPr>
              <w:pStyle w:val="AA2"/>
              <w:rPr>
                <w:rFonts w:cs="Times New Roman"/>
              </w:rPr>
            </w:pPr>
            <w:r>
              <w:rPr>
                <w:rFonts w:cs="Times New Roman"/>
              </w:rPr>
              <w:t>70</w:t>
            </w:r>
          </w:p>
        </w:tc>
        <w:tc>
          <w:tcPr>
            <w:tcW w:w="1719" w:type="dxa"/>
          </w:tcPr>
          <w:p w14:paraId="2D00F027" w14:textId="77777777" w:rsidR="00775B2B" w:rsidRDefault="00000000">
            <w:pPr>
              <w:pStyle w:val="AA2"/>
              <w:rPr>
                <w:rFonts w:cs="Times New Roman"/>
              </w:rPr>
            </w:pPr>
            <w:r>
              <w:rPr>
                <w:rFonts w:cs="Times New Roman"/>
              </w:rPr>
              <w:t>10/f</w:t>
            </w:r>
          </w:p>
        </w:tc>
        <w:tc>
          <w:tcPr>
            <w:tcW w:w="1719" w:type="dxa"/>
          </w:tcPr>
          <w:p w14:paraId="1809CFE1" w14:textId="77777777" w:rsidR="00775B2B" w:rsidRDefault="00000000">
            <w:pPr>
              <w:pStyle w:val="AA2"/>
              <w:rPr>
                <w:rFonts w:cs="Times New Roman"/>
              </w:rPr>
            </w:pPr>
            <w:r>
              <w:rPr>
                <w:rFonts w:cs="Times New Roman"/>
              </w:rPr>
              <w:t>12/f</w:t>
            </w:r>
          </w:p>
        </w:tc>
        <w:tc>
          <w:tcPr>
            <w:tcW w:w="1719" w:type="dxa"/>
            <w:vAlign w:val="center"/>
          </w:tcPr>
          <w:p w14:paraId="4B7897B2" w14:textId="77777777" w:rsidR="00775B2B" w:rsidRDefault="00000000">
            <w:pPr>
              <w:pStyle w:val="AA2"/>
              <w:rPr>
                <w:rFonts w:cs="Times New Roman"/>
              </w:rPr>
            </w:pPr>
            <w:r>
              <w:rPr>
                <w:rFonts w:cs="Times New Roman"/>
              </w:rPr>
              <w:t>-</w:t>
            </w:r>
          </w:p>
        </w:tc>
      </w:tr>
      <w:tr w:rsidR="00775B2B" w14:paraId="39160B59" w14:textId="77777777">
        <w:tc>
          <w:tcPr>
            <w:tcW w:w="2065" w:type="dxa"/>
            <w:vAlign w:val="center"/>
          </w:tcPr>
          <w:p w14:paraId="48726492" w14:textId="77777777" w:rsidR="00775B2B" w:rsidRDefault="00000000">
            <w:pPr>
              <w:pStyle w:val="AA2"/>
              <w:rPr>
                <w:rFonts w:cs="Times New Roman"/>
              </w:rPr>
            </w:pPr>
            <w:r>
              <w:rPr>
                <w:rFonts w:cs="Times New Roman"/>
              </w:rPr>
              <w:t>57kHz-100kHz</w:t>
            </w:r>
          </w:p>
        </w:tc>
        <w:tc>
          <w:tcPr>
            <w:tcW w:w="1952" w:type="dxa"/>
          </w:tcPr>
          <w:p w14:paraId="6789092E" w14:textId="77777777" w:rsidR="00775B2B" w:rsidRDefault="00000000">
            <w:pPr>
              <w:pStyle w:val="AA2"/>
              <w:rPr>
                <w:rFonts w:cs="Times New Roman"/>
              </w:rPr>
            </w:pPr>
            <w:r>
              <w:rPr>
                <w:rFonts w:cs="Times New Roman"/>
              </w:rPr>
              <w:t>4000/f</w:t>
            </w:r>
          </w:p>
        </w:tc>
        <w:tc>
          <w:tcPr>
            <w:tcW w:w="1719" w:type="dxa"/>
          </w:tcPr>
          <w:p w14:paraId="0F32293E" w14:textId="77777777" w:rsidR="00775B2B" w:rsidRDefault="00000000">
            <w:pPr>
              <w:pStyle w:val="AA2"/>
              <w:rPr>
                <w:rFonts w:cs="Times New Roman"/>
              </w:rPr>
            </w:pPr>
            <w:r>
              <w:rPr>
                <w:rFonts w:cs="Times New Roman"/>
              </w:rPr>
              <w:t>10/f</w:t>
            </w:r>
          </w:p>
        </w:tc>
        <w:tc>
          <w:tcPr>
            <w:tcW w:w="1719" w:type="dxa"/>
          </w:tcPr>
          <w:p w14:paraId="1264E8D9" w14:textId="77777777" w:rsidR="00775B2B" w:rsidRDefault="00000000">
            <w:pPr>
              <w:pStyle w:val="AA2"/>
              <w:rPr>
                <w:rFonts w:cs="Times New Roman"/>
              </w:rPr>
            </w:pPr>
            <w:r>
              <w:rPr>
                <w:rFonts w:cs="Times New Roman"/>
              </w:rPr>
              <w:t>12/f</w:t>
            </w:r>
          </w:p>
        </w:tc>
        <w:tc>
          <w:tcPr>
            <w:tcW w:w="1719" w:type="dxa"/>
            <w:vAlign w:val="center"/>
          </w:tcPr>
          <w:p w14:paraId="44457E96" w14:textId="77777777" w:rsidR="00775B2B" w:rsidRDefault="00000000">
            <w:pPr>
              <w:pStyle w:val="AA2"/>
              <w:rPr>
                <w:rFonts w:cs="Times New Roman"/>
              </w:rPr>
            </w:pPr>
            <w:r>
              <w:rPr>
                <w:rFonts w:cs="Times New Roman"/>
              </w:rPr>
              <w:t>-</w:t>
            </w:r>
          </w:p>
        </w:tc>
      </w:tr>
      <w:tr w:rsidR="00775B2B" w14:paraId="76538BA7" w14:textId="77777777">
        <w:tc>
          <w:tcPr>
            <w:tcW w:w="2065" w:type="dxa"/>
            <w:vAlign w:val="center"/>
          </w:tcPr>
          <w:p w14:paraId="1DBE1A6B" w14:textId="77777777" w:rsidR="00775B2B" w:rsidRDefault="00000000">
            <w:pPr>
              <w:pStyle w:val="AA2"/>
              <w:rPr>
                <w:rFonts w:cs="Times New Roman"/>
              </w:rPr>
            </w:pPr>
            <w:r>
              <w:rPr>
                <w:rFonts w:cs="Times New Roman"/>
              </w:rPr>
              <w:t>0.1MHz-3MHz</w:t>
            </w:r>
          </w:p>
        </w:tc>
        <w:tc>
          <w:tcPr>
            <w:tcW w:w="1952" w:type="dxa"/>
          </w:tcPr>
          <w:p w14:paraId="2108407B" w14:textId="77777777" w:rsidR="00775B2B" w:rsidRDefault="00000000">
            <w:pPr>
              <w:pStyle w:val="AA2"/>
              <w:rPr>
                <w:rFonts w:cs="Times New Roman"/>
              </w:rPr>
            </w:pPr>
            <w:r>
              <w:rPr>
                <w:rFonts w:cs="Times New Roman"/>
              </w:rPr>
              <w:t>40</w:t>
            </w:r>
          </w:p>
        </w:tc>
        <w:tc>
          <w:tcPr>
            <w:tcW w:w="1719" w:type="dxa"/>
          </w:tcPr>
          <w:p w14:paraId="549E7EB5" w14:textId="77777777" w:rsidR="00775B2B" w:rsidRDefault="00000000">
            <w:pPr>
              <w:pStyle w:val="AA2"/>
              <w:rPr>
                <w:rFonts w:cs="Times New Roman"/>
              </w:rPr>
            </w:pPr>
            <w:r>
              <w:rPr>
                <w:rFonts w:cs="Times New Roman"/>
              </w:rPr>
              <w:t>0.1</w:t>
            </w:r>
          </w:p>
        </w:tc>
        <w:tc>
          <w:tcPr>
            <w:tcW w:w="1719" w:type="dxa"/>
          </w:tcPr>
          <w:p w14:paraId="5F6FBF4B" w14:textId="77777777" w:rsidR="00775B2B" w:rsidRDefault="00000000">
            <w:pPr>
              <w:pStyle w:val="AA2"/>
              <w:rPr>
                <w:rFonts w:cs="Times New Roman"/>
              </w:rPr>
            </w:pPr>
            <w:r>
              <w:rPr>
                <w:rFonts w:cs="Times New Roman"/>
              </w:rPr>
              <w:t>0.12</w:t>
            </w:r>
          </w:p>
        </w:tc>
        <w:tc>
          <w:tcPr>
            <w:tcW w:w="1719" w:type="dxa"/>
            <w:vAlign w:val="center"/>
          </w:tcPr>
          <w:p w14:paraId="5D0A7C68" w14:textId="77777777" w:rsidR="00775B2B" w:rsidRDefault="00000000">
            <w:pPr>
              <w:pStyle w:val="AA2"/>
              <w:rPr>
                <w:rFonts w:cs="Times New Roman"/>
              </w:rPr>
            </w:pPr>
            <w:r>
              <w:rPr>
                <w:rFonts w:cs="Times New Roman"/>
              </w:rPr>
              <w:t>4</w:t>
            </w:r>
          </w:p>
        </w:tc>
      </w:tr>
      <w:tr w:rsidR="00775B2B" w14:paraId="62B0FBC5" w14:textId="77777777">
        <w:tc>
          <w:tcPr>
            <w:tcW w:w="2065" w:type="dxa"/>
            <w:vAlign w:val="center"/>
          </w:tcPr>
          <w:p w14:paraId="7E2178C1" w14:textId="77777777" w:rsidR="00775B2B" w:rsidRDefault="00000000">
            <w:pPr>
              <w:pStyle w:val="AA2"/>
              <w:rPr>
                <w:rFonts w:cs="Times New Roman"/>
              </w:rPr>
            </w:pPr>
            <w:r>
              <w:rPr>
                <w:rFonts w:cs="Times New Roman"/>
              </w:rPr>
              <w:t>3MHz-30MHz</w:t>
            </w:r>
          </w:p>
        </w:tc>
        <w:tc>
          <w:tcPr>
            <w:tcW w:w="1952" w:type="dxa"/>
          </w:tcPr>
          <w:p w14:paraId="65228450" w14:textId="77777777" w:rsidR="00775B2B" w:rsidRDefault="00000000">
            <w:pPr>
              <w:spacing w:line="200" w:lineRule="exact"/>
              <w:jc w:val="center"/>
              <w:rPr>
                <w:sz w:val="18"/>
              </w:rPr>
            </w:pPr>
            <w:r>
              <w:rPr>
                <w:sz w:val="18"/>
              </w:rPr>
              <w:t>67/f</w:t>
            </w:r>
            <w:r>
              <w:rPr>
                <w:sz w:val="18"/>
                <w:vertAlign w:val="superscript"/>
              </w:rPr>
              <w:t>1/2</w:t>
            </w:r>
          </w:p>
        </w:tc>
        <w:tc>
          <w:tcPr>
            <w:tcW w:w="1719" w:type="dxa"/>
          </w:tcPr>
          <w:p w14:paraId="783AE92B" w14:textId="77777777" w:rsidR="00775B2B" w:rsidRDefault="00000000">
            <w:pPr>
              <w:spacing w:line="200" w:lineRule="exact"/>
              <w:jc w:val="center"/>
              <w:rPr>
                <w:sz w:val="18"/>
              </w:rPr>
            </w:pPr>
            <w:r>
              <w:rPr>
                <w:sz w:val="18"/>
              </w:rPr>
              <w:t>0.17/f</w:t>
            </w:r>
            <w:r>
              <w:rPr>
                <w:sz w:val="18"/>
                <w:vertAlign w:val="superscript"/>
              </w:rPr>
              <w:t>1/2</w:t>
            </w:r>
          </w:p>
        </w:tc>
        <w:tc>
          <w:tcPr>
            <w:tcW w:w="1719" w:type="dxa"/>
          </w:tcPr>
          <w:p w14:paraId="07101D59" w14:textId="77777777" w:rsidR="00775B2B" w:rsidRDefault="00000000">
            <w:pPr>
              <w:spacing w:line="200" w:lineRule="exact"/>
              <w:jc w:val="center"/>
              <w:rPr>
                <w:sz w:val="18"/>
              </w:rPr>
            </w:pPr>
            <w:r>
              <w:rPr>
                <w:sz w:val="18"/>
              </w:rPr>
              <w:t>0.21/f</w:t>
            </w:r>
            <w:r>
              <w:rPr>
                <w:sz w:val="18"/>
                <w:vertAlign w:val="superscript"/>
              </w:rPr>
              <w:t>1/2</w:t>
            </w:r>
          </w:p>
        </w:tc>
        <w:tc>
          <w:tcPr>
            <w:tcW w:w="1719" w:type="dxa"/>
            <w:vAlign w:val="center"/>
          </w:tcPr>
          <w:p w14:paraId="1042833A" w14:textId="77777777" w:rsidR="00775B2B" w:rsidRDefault="00000000">
            <w:pPr>
              <w:pStyle w:val="AA2"/>
              <w:rPr>
                <w:rFonts w:cs="Times New Roman"/>
              </w:rPr>
            </w:pPr>
            <w:r>
              <w:rPr>
                <w:rFonts w:cs="Times New Roman"/>
              </w:rPr>
              <w:t>12/f</w:t>
            </w:r>
          </w:p>
        </w:tc>
      </w:tr>
      <w:tr w:rsidR="00775B2B" w14:paraId="4C7D591F" w14:textId="77777777">
        <w:tc>
          <w:tcPr>
            <w:tcW w:w="2065" w:type="dxa"/>
            <w:vAlign w:val="center"/>
          </w:tcPr>
          <w:p w14:paraId="3AB79B25" w14:textId="77777777" w:rsidR="00775B2B" w:rsidRDefault="00000000">
            <w:pPr>
              <w:pStyle w:val="AA2"/>
              <w:rPr>
                <w:rFonts w:cs="Times New Roman"/>
              </w:rPr>
            </w:pPr>
            <w:r>
              <w:rPr>
                <w:rFonts w:cs="Times New Roman"/>
              </w:rPr>
              <w:t>30MHz-3000MHz</w:t>
            </w:r>
          </w:p>
        </w:tc>
        <w:tc>
          <w:tcPr>
            <w:tcW w:w="1952" w:type="dxa"/>
          </w:tcPr>
          <w:p w14:paraId="30C7A778" w14:textId="77777777" w:rsidR="00775B2B" w:rsidRDefault="00000000">
            <w:pPr>
              <w:pStyle w:val="AA2"/>
              <w:rPr>
                <w:rFonts w:cs="Times New Roman"/>
              </w:rPr>
            </w:pPr>
            <w:r>
              <w:rPr>
                <w:rFonts w:cs="Times New Roman"/>
              </w:rPr>
              <w:t>12</w:t>
            </w:r>
          </w:p>
        </w:tc>
        <w:tc>
          <w:tcPr>
            <w:tcW w:w="1719" w:type="dxa"/>
          </w:tcPr>
          <w:p w14:paraId="767075F1" w14:textId="77777777" w:rsidR="00775B2B" w:rsidRDefault="00000000">
            <w:pPr>
              <w:pStyle w:val="AA2"/>
              <w:rPr>
                <w:rFonts w:cs="Times New Roman"/>
              </w:rPr>
            </w:pPr>
            <w:r>
              <w:rPr>
                <w:rFonts w:cs="Times New Roman"/>
              </w:rPr>
              <w:t>0.032</w:t>
            </w:r>
          </w:p>
        </w:tc>
        <w:tc>
          <w:tcPr>
            <w:tcW w:w="1719" w:type="dxa"/>
          </w:tcPr>
          <w:p w14:paraId="5369861A" w14:textId="77777777" w:rsidR="00775B2B" w:rsidRDefault="00000000">
            <w:pPr>
              <w:pStyle w:val="AA2"/>
              <w:rPr>
                <w:rFonts w:cs="Times New Roman"/>
              </w:rPr>
            </w:pPr>
            <w:r>
              <w:rPr>
                <w:rFonts w:cs="Times New Roman"/>
              </w:rPr>
              <w:t>0.04</w:t>
            </w:r>
          </w:p>
        </w:tc>
        <w:tc>
          <w:tcPr>
            <w:tcW w:w="1719" w:type="dxa"/>
            <w:vAlign w:val="center"/>
          </w:tcPr>
          <w:p w14:paraId="124A6E7C" w14:textId="77777777" w:rsidR="00775B2B" w:rsidRDefault="00000000">
            <w:pPr>
              <w:pStyle w:val="AA2"/>
              <w:rPr>
                <w:rFonts w:cs="Times New Roman"/>
              </w:rPr>
            </w:pPr>
            <w:r>
              <w:rPr>
                <w:rFonts w:cs="Times New Roman"/>
              </w:rPr>
              <w:t>0.4</w:t>
            </w:r>
          </w:p>
        </w:tc>
      </w:tr>
      <w:tr w:rsidR="00775B2B" w14:paraId="583F7A2A" w14:textId="77777777">
        <w:tc>
          <w:tcPr>
            <w:tcW w:w="2065" w:type="dxa"/>
            <w:vAlign w:val="center"/>
          </w:tcPr>
          <w:p w14:paraId="7FD0DE70" w14:textId="77777777" w:rsidR="00775B2B" w:rsidRDefault="00000000">
            <w:pPr>
              <w:pStyle w:val="AA2"/>
              <w:rPr>
                <w:rFonts w:cs="Times New Roman"/>
              </w:rPr>
            </w:pPr>
            <w:r>
              <w:rPr>
                <w:rFonts w:cs="Times New Roman"/>
              </w:rPr>
              <w:t>3000MHz-15000MHz</w:t>
            </w:r>
          </w:p>
        </w:tc>
        <w:tc>
          <w:tcPr>
            <w:tcW w:w="1952" w:type="dxa"/>
          </w:tcPr>
          <w:p w14:paraId="0AF26946" w14:textId="77777777" w:rsidR="00775B2B" w:rsidRDefault="00000000">
            <w:pPr>
              <w:spacing w:line="200" w:lineRule="exact"/>
              <w:jc w:val="center"/>
              <w:rPr>
                <w:sz w:val="18"/>
              </w:rPr>
            </w:pPr>
            <w:r>
              <w:rPr>
                <w:sz w:val="18"/>
              </w:rPr>
              <w:t>0.22f</w:t>
            </w:r>
            <w:r>
              <w:rPr>
                <w:sz w:val="18"/>
                <w:vertAlign w:val="superscript"/>
              </w:rPr>
              <w:t>1/2</w:t>
            </w:r>
          </w:p>
        </w:tc>
        <w:tc>
          <w:tcPr>
            <w:tcW w:w="1719" w:type="dxa"/>
          </w:tcPr>
          <w:p w14:paraId="10BD5C34" w14:textId="77777777" w:rsidR="00775B2B" w:rsidRDefault="00000000">
            <w:pPr>
              <w:spacing w:line="200" w:lineRule="exact"/>
              <w:jc w:val="center"/>
              <w:rPr>
                <w:sz w:val="18"/>
              </w:rPr>
            </w:pPr>
            <w:r>
              <w:rPr>
                <w:sz w:val="18"/>
              </w:rPr>
              <w:t>0.00059f</w:t>
            </w:r>
            <w:r>
              <w:rPr>
                <w:sz w:val="18"/>
                <w:vertAlign w:val="superscript"/>
              </w:rPr>
              <w:t>1/2</w:t>
            </w:r>
          </w:p>
        </w:tc>
        <w:tc>
          <w:tcPr>
            <w:tcW w:w="1719" w:type="dxa"/>
          </w:tcPr>
          <w:p w14:paraId="4B86EC17" w14:textId="77777777" w:rsidR="00775B2B" w:rsidRDefault="00000000">
            <w:pPr>
              <w:spacing w:line="200" w:lineRule="exact"/>
              <w:jc w:val="center"/>
              <w:rPr>
                <w:sz w:val="18"/>
              </w:rPr>
            </w:pPr>
            <w:r>
              <w:rPr>
                <w:sz w:val="18"/>
              </w:rPr>
              <w:t>0.00074f</w:t>
            </w:r>
            <w:r>
              <w:rPr>
                <w:sz w:val="18"/>
                <w:vertAlign w:val="superscript"/>
              </w:rPr>
              <w:t>1/2</w:t>
            </w:r>
          </w:p>
        </w:tc>
        <w:tc>
          <w:tcPr>
            <w:tcW w:w="1719" w:type="dxa"/>
            <w:vAlign w:val="center"/>
          </w:tcPr>
          <w:p w14:paraId="121C06D9" w14:textId="77777777" w:rsidR="00775B2B" w:rsidRDefault="00000000">
            <w:pPr>
              <w:pStyle w:val="AA2"/>
              <w:rPr>
                <w:rFonts w:cs="Times New Roman"/>
              </w:rPr>
            </w:pPr>
            <w:r>
              <w:rPr>
                <w:rFonts w:cs="Times New Roman"/>
              </w:rPr>
              <w:t>f/7500</w:t>
            </w:r>
          </w:p>
        </w:tc>
      </w:tr>
      <w:tr w:rsidR="00775B2B" w14:paraId="3EF088C8" w14:textId="77777777">
        <w:tc>
          <w:tcPr>
            <w:tcW w:w="2065" w:type="dxa"/>
            <w:vAlign w:val="center"/>
          </w:tcPr>
          <w:p w14:paraId="163E741A" w14:textId="77777777" w:rsidR="00775B2B" w:rsidRDefault="00000000">
            <w:pPr>
              <w:pStyle w:val="AA2"/>
              <w:rPr>
                <w:rFonts w:cs="Times New Roman"/>
              </w:rPr>
            </w:pPr>
            <w:r>
              <w:rPr>
                <w:rFonts w:cs="Times New Roman"/>
              </w:rPr>
              <w:t>15GHz-300GHz</w:t>
            </w:r>
          </w:p>
        </w:tc>
        <w:tc>
          <w:tcPr>
            <w:tcW w:w="1952" w:type="dxa"/>
          </w:tcPr>
          <w:p w14:paraId="74F8D0ED" w14:textId="77777777" w:rsidR="00775B2B" w:rsidRDefault="00000000">
            <w:pPr>
              <w:pStyle w:val="AA2"/>
              <w:rPr>
                <w:rFonts w:cs="Times New Roman"/>
              </w:rPr>
            </w:pPr>
            <w:r>
              <w:rPr>
                <w:rFonts w:cs="Times New Roman"/>
              </w:rPr>
              <w:t>27</w:t>
            </w:r>
          </w:p>
        </w:tc>
        <w:tc>
          <w:tcPr>
            <w:tcW w:w="1719" w:type="dxa"/>
          </w:tcPr>
          <w:p w14:paraId="0873F8E1" w14:textId="77777777" w:rsidR="00775B2B" w:rsidRDefault="00000000">
            <w:pPr>
              <w:pStyle w:val="AA2"/>
              <w:rPr>
                <w:rFonts w:cs="Times New Roman"/>
              </w:rPr>
            </w:pPr>
            <w:r>
              <w:rPr>
                <w:rFonts w:cs="Times New Roman"/>
              </w:rPr>
              <w:t>0.073</w:t>
            </w:r>
          </w:p>
        </w:tc>
        <w:tc>
          <w:tcPr>
            <w:tcW w:w="1719" w:type="dxa"/>
          </w:tcPr>
          <w:p w14:paraId="641F8F0D" w14:textId="77777777" w:rsidR="00775B2B" w:rsidRDefault="00000000">
            <w:pPr>
              <w:pStyle w:val="AA2"/>
              <w:rPr>
                <w:rFonts w:cs="Times New Roman"/>
              </w:rPr>
            </w:pPr>
            <w:r>
              <w:rPr>
                <w:rFonts w:cs="Times New Roman"/>
              </w:rPr>
              <w:t>0.092</w:t>
            </w:r>
          </w:p>
        </w:tc>
        <w:tc>
          <w:tcPr>
            <w:tcW w:w="1719" w:type="dxa"/>
            <w:vAlign w:val="center"/>
          </w:tcPr>
          <w:p w14:paraId="29BFD238" w14:textId="77777777" w:rsidR="00775B2B" w:rsidRDefault="00000000">
            <w:pPr>
              <w:pStyle w:val="AA2"/>
              <w:rPr>
                <w:rFonts w:cs="Times New Roman"/>
              </w:rPr>
            </w:pPr>
            <w:r>
              <w:rPr>
                <w:rFonts w:cs="Times New Roman"/>
              </w:rPr>
              <w:t>2</w:t>
            </w:r>
          </w:p>
        </w:tc>
      </w:tr>
      <w:tr w:rsidR="00775B2B" w14:paraId="0830A3C6" w14:textId="77777777">
        <w:tc>
          <w:tcPr>
            <w:tcW w:w="9174" w:type="dxa"/>
            <w:gridSpan w:val="5"/>
            <w:vAlign w:val="center"/>
          </w:tcPr>
          <w:p w14:paraId="2CBC43B7" w14:textId="77777777" w:rsidR="00775B2B" w:rsidRDefault="00000000">
            <w:pPr>
              <w:spacing w:line="200" w:lineRule="exact"/>
              <w:rPr>
                <w:sz w:val="18"/>
              </w:rPr>
            </w:pPr>
            <w:r>
              <w:rPr>
                <w:sz w:val="18"/>
              </w:rPr>
              <w:t>注</w:t>
            </w:r>
            <w:r>
              <w:rPr>
                <w:sz w:val="18"/>
              </w:rPr>
              <w:t>1</w:t>
            </w:r>
            <w:r>
              <w:rPr>
                <w:sz w:val="18"/>
              </w:rPr>
              <w:t>：频率</w:t>
            </w:r>
            <w:r>
              <w:rPr>
                <w:sz w:val="18"/>
              </w:rPr>
              <w:t>f</w:t>
            </w:r>
            <w:r>
              <w:rPr>
                <w:sz w:val="18"/>
              </w:rPr>
              <w:t>的单位为所在行中第一栏的单位。电场强度限值与频率变化关系见图</w:t>
            </w:r>
            <w:r>
              <w:rPr>
                <w:sz w:val="18"/>
              </w:rPr>
              <w:t>1</w:t>
            </w:r>
            <w:r>
              <w:rPr>
                <w:sz w:val="18"/>
              </w:rPr>
              <w:t>，磁感应强度限值与频率变化关系图见图</w:t>
            </w:r>
            <w:r>
              <w:rPr>
                <w:sz w:val="18"/>
              </w:rPr>
              <w:t>2.</w:t>
            </w:r>
          </w:p>
          <w:p w14:paraId="4D7E7BE7" w14:textId="77777777" w:rsidR="00775B2B" w:rsidRDefault="00000000">
            <w:pPr>
              <w:spacing w:line="200" w:lineRule="exact"/>
              <w:rPr>
                <w:sz w:val="18"/>
              </w:rPr>
            </w:pPr>
            <w:r>
              <w:rPr>
                <w:sz w:val="18"/>
              </w:rPr>
              <w:t>注</w:t>
            </w:r>
            <w:r>
              <w:rPr>
                <w:sz w:val="18"/>
              </w:rPr>
              <w:t>2</w:t>
            </w:r>
            <w:r>
              <w:rPr>
                <w:sz w:val="18"/>
              </w:rPr>
              <w:t>：</w:t>
            </w:r>
            <w:r>
              <w:rPr>
                <w:sz w:val="18"/>
              </w:rPr>
              <w:t>0.1MHz-300GHz</w:t>
            </w:r>
            <w:r>
              <w:rPr>
                <w:sz w:val="18"/>
              </w:rPr>
              <w:t>频率，场量参数是任意连续</w:t>
            </w:r>
            <w:r>
              <w:rPr>
                <w:sz w:val="18"/>
              </w:rPr>
              <w:t>6</w:t>
            </w:r>
            <w:r>
              <w:rPr>
                <w:sz w:val="18"/>
              </w:rPr>
              <w:t>分钟内的</w:t>
            </w:r>
            <w:r>
              <w:rPr>
                <w:rFonts w:hint="eastAsia"/>
                <w:sz w:val="18"/>
              </w:rPr>
              <w:t>平均</w:t>
            </w:r>
            <w:r>
              <w:rPr>
                <w:sz w:val="18"/>
              </w:rPr>
              <w:t>根值。</w:t>
            </w:r>
          </w:p>
          <w:p w14:paraId="08641E25" w14:textId="77777777" w:rsidR="00775B2B" w:rsidRDefault="00000000">
            <w:pPr>
              <w:spacing w:line="200" w:lineRule="exact"/>
              <w:rPr>
                <w:sz w:val="18"/>
              </w:rPr>
            </w:pPr>
            <w:r>
              <w:rPr>
                <w:sz w:val="18"/>
              </w:rPr>
              <w:t>注</w:t>
            </w:r>
            <w:r>
              <w:rPr>
                <w:sz w:val="18"/>
              </w:rPr>
              <w:t>3</w:t>
            </w:r>
            <w:r>
              <w:rPr>
                <w:sz w:val="18"/>
              </w:rPr>
              <w:t>：</w:t>
            </w:r>
            <w:r>
              <w:rPr>
                <w:sz w:val="18"/>
              </w:rPr>
              <w:t>100kHz</w:t>
            </w:r>
            <w:r>
              <w:rPr>
                <w:sz w:val="18"/>
              </w:rPr>
              <w:t>以下频率，需同时限制电场强度和磁感应强度；</w:t>
            </w:r>
            <w:r>
              <w:rPr>
                <w:sz w:val="18"/>
              </w:rPr>
              <w:t>100kHz</w:t>
            </w:r>
            <w:r>
              <w:rPr>
                <w:sz w:val="18"/>
              </w:rPr>
              <w:t>以上频率，在远场区，可以只限制电场强度或磁场强度，或等效平面波功率密度，在近场区，需同时限制电场强度和磁场强度。</w:t>
            </w:r>
          </w:p>
          <w:p w14:paraId="03E52106" w14:textId="77777777" w:rsidR="00775B2B" w:rsidRDefault="00000000">
            <w:pPr>
              <w:spacing w:line="200" w:lineRule="exact"/>
              <w:rPr>
                <w:sz w:val="18"/>
              </w:rPr>
            </w:pPr>
            <w:r>
              <w:rPr>
                <w:sz w:val="18"/>
              </w:rPr>
              <w:t>注</w:t>
            </w:r>
            <w:r>
              <w:rPr>
                <w:sz w:val="18"/>
              </w:rPr>
              <w:t>4</w:t>
            </w:r>
            <w:r>
              <w:rPr>
                <w:sz w:val="18"/>
              </w:rPr>
              <w:t>：架空输电线路线下的耕地、园地、牧草地、畜禽饲养地、养殖水面、道路等场所，其频率</w:t>
            </w:r>
            <w:r>
              <w:rPr>
                <w:sz w:val="18"/>
              </w:rPr>
              <w:t>50Hz</w:t>
            </w:r>
            <w:r>
              <w:rPr>
                <w:sz w:val="18"/>
              </w:rPr>
              <w:t>的电场强度控制限值为</w:t>
            </w:r>
            <w:r>
              <w:rPr>
                <w:sz w:val="18"/>
              </w:rPr>
              <w:t>10kV/m</w:t>
            </w:r>
            <w:r>
              <w:rPr>
                <w:sz w:val="18"/>
              </w:rPr>
              <w:t>，且应给出警示和防护指示标志。</w:t>
            </w:r>
          </w:p>
        </w:tc>
      </w:tr>
    </w:tbl>
    <w:p w14:paraId="4D078612" w14:textId="77777777" w:rsidR="00775B2B" w:rsidRDefault="00000000">
      <w:pPr>
        <w:topLinePunct/>
        <w:snapToGrid w:val="0"/>
        <w:spacing w:line="360" w:lineRule="auto"/>
        <w:ind w:firstLineChars="200" w:firstLine="480"/>
        <w:rPr>
          <w:sz w:val="24"/>
        </w:rPr>
      </w:pPr>
      <w:r>
        <w:rPr>
          <w:sz w:val="24"/>
        </w:rPr>
        <w:t>本工程</w:t>
      </w:r>
      <w:r>
        <w:rPr>
          <w:sz w:val="24"/>
        </w:rPr>
        <w:t>110kV</w:t>
      </w:r>
      <w:r>
        <w:rPr>
          <w:sz w:val="24"/>
        </w:rPr>
        <w:t>升压站产生工频为</w:t>
      </w:r>
      <w:r>
        <w:rPr>
          <w:sz w:val="24"/>
        </w:rPr>
        <w:t>50Hz</w:t>
      </w:r>
      <w:r>
        <w:rPr>
          <w:sz w:val="24"/>
        </w:rPr>
        <w:t>的电场、磁场，公众曝露工频电场强</w:t>
      </w:r>
      <w:r>
        <w:rPr>
          <w:sz w:val="24"/>
        </w:rPr>
        <w:lastRenderedPageBreak/>
        <w:t>度（</w:t>
      </w:r>
      <w:r>
        <w:rPr>
          <w:sz w:val="24"/>
        </w:rPr>
        <w:t>E</w:t>
      </w:r>
      <w:r>
        <w:rPr>
          <w:sz w:val="24"/>
        </w:rPr>
        <w:t>）为</w:t>
      </w:r>
      <w:r>
        <w:rPr>
          <w:sz w:val="24"/>
        </w:rPr>
        <w:t>4kV/m</w:t>
      </w:r>
      <w:r>
        <w:rPr>
          <w:sz w:val="24"/>
        </w:rPr>
        <w:t>，公众曝露工频磁感应强度（</w:t>
      </w:r>
      <w:r>
        <w:rPr>
          <w:sz w:val="24"/>
        </w:rPr>
        <w:t>B</w:t>
      </w:r>
      <w:r>
        <w:rPr>
          <w:sz w:val="24"/>
        </w:rPr>
        <w:t>）为</w:t>
      </w:r>
      <w:r>
        <w:rPr>
          <w:sz w:val="24"/>
        </w:rPr>
        <w:t>0.1mT</w:t>
      </w:r>
      <w:r>
        <w:rPr>
          <w:sz w:val="24"/>
        </w:rPr>
        <w:t>。</w:t>
      </w:r>
    </w:p>
    <w:p w14:paraId="34AF41A6" w14:textId="77777777" w:rsidR="00775B2B" w:rsidRDefault="00000000">
      <w:pPr>
        <w:pStyle w:val="40"/>
        <w:spacing w:before="0" w:after="0" w:line="520" w:lineRule="exact"/>
        <w:rPr>
          <w:b/>
          <w:szCs w:val="24"/>
        </w:rPr>
      </w:pPr>
      <w:r>
        <w:rPr>
          <w:b/>
          <w:szCs w:val="24"/>
        </w:rPr>
        <w:t>2.4.2.2</w:t>
      </w:r>
      <w:r>
        <w:rPr>
          <w:b/>
          <w:szCs w:val="24"/>
        </w:rPr>
        <w:t>污染物排放标准</w:t>
      </w:r>
    </w:p>
    <w:p w14:paraId="4276405E" w14:textId="77777777" w:rsidR="00775B2B" w:rsidRDefault="00000000">
      <w:pPr>
        <w:spacing w:line="360" w:lineRule="auto"/>
        <w:ind w:firstLineChars="200" w:firstLine="480"/>
        <w:rPr>
          <w:sz w:val="24"/>
        </w:rPr>
      </w:pPr>
      <w:r>
        <w:rPr>
          <w:sz w:val="24"/>
        </w:rPr>
        <w:t>（</w:t>
      </w:r>
      <w:r>
        <w:rPr>
          <w:sz w:val="24"/>
        </w:rPr>
        <w:t>1</w:t>
      </w:r>
      <w:r>
        <w:rPr>
          <w:sz w:val="24"/>
        </w:rPr>
        <w:t>）废气</w:t>
      </w:r>
    </w:p>
    <w:p w14:paraId="4D901F6E" w14:textId="77777777" w:rsidR="00775B2B" w:rsidRDefault="00000000">
      <w:pPr>
        <w:spacing w:line="360" w:lineRule="auto"/>
        <w:ind w:firstLineChars="200" w:firstLine="480"/>
        <w:rPr>
          <w:sz w:val="24"/>
        </w:rPr>
      </w:pPr>
      <w:r>
        <w:rPr>
          <w:sz w:val="24"/>
        </w:rPr>
        <w:t>①</w:t>
      </w:r>
      <w:r>
        <w:rPr>
          <w:sz w:val="24"/>
        </w:rPr>
        <w:t>锅炉烟气</w:t>
      </w:r>
    </w:p>
    <w:p w14:paraId="2D128B2A" w14:textId="526ADD0C" w:rsidR="00775B2B" w:rsidRDefault="00000000">
      <w:pPr>
        <w:topLinePunct/>
        <w:snapToGrid w:val="0"/>
        <w:spacing w:line="360" w:lineRule="auto"/>
        <w:ind w:firstLineChars="200" w:firstLine="480"/>
        <w:rPr>
          <w:sz w:val="24"/>
        </w:rPr>
      </w:pPr>
      <w:r>
        <w:rPr>
          <w:sz w:val="24"/>
        </w:rPr>
        <w:t>锅炉排放的大气污染物执行</w:t>
      </w:r>
      <w:r>
        <w:rPr>
          <w:sz w:val="24"/>
        </w:rPr>
        <w:t>“</w:t>
      </w:r>
      <w:r>
        <w:rPr>
          <w:sz w:val="24"/>
        </w:rPr>
        <w:t>关于印发《全面实施燃煤电厂超低排放和节能改造工作方案》的通知</w:t>
      </w:r>
      <w:r>
        <w:rPr>
          <w:sz w:val="24"/>
        </w:rPr>
        <w:t>”</w:t>
      </w:r>
      <w:r>
        <w:rPr>
          <w:sz w:val="24"/>
        </w:rPr>
        <w:t>（环发</w:t>
      </w:r>
      <w:r>
        <w:rPr>
          <w:rFonts w:hint="eastAsia"/>
          <w:sz w:val="24"/>
        </w:rPr>
        <w:t>〔</w:t>
      </w:r>
      <w:r>
        <w:rPr>
          <w:sz w:val="24"/>
        </w:rPr>
        <w:t>2015</w:t>
      </w:r>
      <w:r>
        <w:rPr>
          <w:rFonts w:hint="eastAsia"/>
          <w:sz w:val="24"/>
        </w:rPr>
        <w:t>〕</w:t>
      </w:r>
      <w:r>
        <w:rPr>
          <w:sz w:val="24"/>
        </w:rPr>
        <w:t>164</w:t>
      </w:r>
      <w:r>
        <w:rPr>
          <w:sz w:val="24"/>
        </w:rPr>
        <w:t>号）</w:t>
      </w:r>
      <w:r>
        <w:rPr>
          <w:sz w:val="24"/>
          <w:lang w:bidi="en-US"/>
        </w:rPr>
        <w:t>（即在基准含氧量</w:t>
      </w:r>
      <w:r>
        <w:rPr>
          <w:sz w:val="24"/>
          <w:lang w:bidi="en-US"/>
        </w:rPr>
        <w:t>6%</w:t>
      </w:r>
      <w:r>
        <w:rPr>
          <w:sz w:val="24"/>
          <w:lang w:bidi="en-US"/>
        </w:rPr>
        <w:t>条件下，烟尘、二氧化硫、氮氧化物排放浓度分别不高于</w:t>
      </w:r>
      <w:r>
        <w:rPr>
          <w:sz w:val="24"/>
          <w:lang w:bidi="en-US"/>
        </w:rPr>
        <w:t>10mg/m³</w:t>
      </w:r>
      <w:r>
        <w:rPr>
          <w:sz w:val="24"/>
          <w:lang w:bidi="en-US"/>
        </w:rPr>
        <w:t>、</w:t>
      </w:r>
      <w:r>
        <w:rPr>
          <w:sz w:val="24"/>
          <w:lang w:bidi="en-US"/>
        </w:rPr>
        <w:t>35mg/m³</w:t>
      </w:r>
      <w:r>
        <w:rPr>
          <w:sz w:val="24"/>
          <w:lang w:bidi="en-US"/>
        </w:rPr>
        <w:t>、</w:t>
      </w:r>
      <w:r>
        <w:rPr>
          <w:sz w:val="24"/>
          <w:lang w:bidi="en-US"/>
        </w:rPr>
        <w:t>50mg/m³</w:t>
      </w:r>
      <w:r>
        <w:rPr>
          <w:sz w:val="24"/>
          <w:lang w:bidi="en-US"/>
        </w:rPr>
        <w:t>）</w:t>
      </w:r>
      <w:r>
        <w:rPr>
          <w:rFonts w:hint="eastAsia"/>
          <w:sz w:val="24"/>
        </w:rPr>
        <w:t>；烟气黑度执行《火电厂大气污染物排放标准》</w:t>
      </w:r>
      <w:r>
        <w:rPr>
          <w:sz w:val="24"/>
          <w:lang w:bidi="en-US"/>
        </w:rPr>
        <w:t>（</w:t>
      </w:r>
      <w:r>
        <w:rPr>
          <w:rFonts w:hint="eastAsia"/>
          <w:sz w:val="24"/>
          <w:lang w:bidi="en-US"/>
        </w:rPr>
        <w:t>GB 13223</w:t>
      </w:r>
      <w:r>
        <w:rPr>
          <w:sz w:val="24"/>
          <w:lang w:bidi="en-US"/>
        </w:rPr>
        <w:t>-201</w:t>
      </w:r>
      <w:r>
        <w:rPr>
          <w:rFonts w:hint="eastAsia"/>
          <w:sz w:val="24"/>
          <w:lang w:bidi="en-US"/>
        </w:rPr>
        <w:t>1</w:t>
      </w:r>
      <w:r>
        <w:rPr>
          <w:sz w:val="24"/>
          <w:lang w:bidi="en-US"/>
        </w:rPr>
        <w:t>）</w:t>
      </w:r>
      <w:r>
        <w:rPr>
          <w:rFonts w:hint="eastAsia"/>
          <w:sz w:val="24"/>
          <w:lang w:bidi="en-US"/>
        </w:rPr>
        <w:t>，</w:t>
      </w:r>
      <w:r>
        <w:rPr>
          <w:sz w:val="24"/>
          <w:lang w:bidi="en-US"/>
        </w:rPr>
        <w:t>汞及其化合物执行《燃煤电厂烟气汞污染物排放标准》（</w:t>
      </w:r>
      <w:r>
        <w:rPr>
          <w:sz w:val="24"/>
          <w:lang w:bidi="en-US"/>
        </w:rPr>
        <w:t>DB65/T3909-2016</w:t>
      </w:r>
      <w:r>
        <w:rPr>
          <w:sz w:val="24"/>
          <w:lang w:bidi="en-US"/>
        </w:rPr>
        <w:t>）表</w:t>
      </w:r>
      <w:r>
        <w:rPr>
          <w:sz w:val="24"/>
          <w:lang w:bidi="en-US"/>
        </w:rPr>
        <w:t>1</w:t>
      </w:r>
      <w:r>
        <w:rPr>
          <w:sz w:val="24"/>
          <w:lang w:bidi="en-US"/>
        </w:rPr>
        <w:t>新建燃煤电厂标准限值要求（</w:t>
      </w:r>
      <w:r>
        <w:rPr>
          <w:sz w:val="24"/>
          <w:lang w:bidi="en-US"/>
        </w:rPr>
        <w:t>0.02mg/m³</w:t>
      </w:r>
      <w:r>
        <w:rPr>
          <w:sz w:val="24"/>
          <w:lang w:bidi="en-US"/>
        </w:rPr>
        <w:t>）</w:t>
      </w:r>
      <w:r>
        <w:rPr>
          <w:rFonts w:hint="eastAsia"/>
          <w:sz w:val="24"/>
          <w:lang w:bidi="en-US"/>
        </w:rPr>
        <w:t>，</w:t>
      </w:r>
      <w:r>
        <w:rPr>
          <w:sz w:val="24"/>
          <w:lang w:bidi="en-US"/>
        </w:rPr>
        <w:t>氨执行《氨法烟气脱硫工程通用技术规范》</w:t>
      </w:r>
      <w:r>
        <w:rPr>
          <w:sz w:val="24"/>
          <w:lang w:bidi="en-US"/>
        </w:rPr>
        <w:t>(HJ2001-2018)</w:t>
      </w:r>
      <w:r>
        <w:rPr>
          <w:sz w:val="24"/>
          <w:lang w:bidi="en-US"/>
        </w:rPr>
        <w:t>。</w:t>
      </w:r>
      <w:r>
        <w:rPr>
          <w:sz w:val="24"/>
        </w:rPr>
        <w:t>具体标准限值见表</w:t>
      </w:r>
      <w:r>
        <w:rPr>
          <w:sz w:val="24"/>
        </w:rPr>
        <w:t>2.4-7</w:t>
      </w:r>
      <w:r>
        <w:rPr>
          <w:sz w:val="24"/>
        </w:rPr>
        <w:t>。</w:t>
      </w:r>
    </w:p>
    <w:p w14:paraId="3B7199AF" w14:textId="4CE997A0" w:rsidR="00775B2B" w:rsidRDefault="00000000">
      <w:pPr>
        <w:jc w:val="center"/>
        <w:rPr>
          <w:rFonts w:eastAsia="黑体"/>
          <w:sz w:val="24"/>
        </w:rPr>
      </w:pPr>
      <w:r>
        <w:rPr>
          <w:rFonts w:eastAsia="黑体"/>
          <w:sz w:val="24"/>
        </w:rPr>
        <w:t>表</w:t>
      </w:r>
      <w:r>
        <w:rPr>
          <w:sz w:val="24"/>
        </w:rPr>
        <w:t xml:space="preserve">2.4-7  </w:t>
      </w:r>
      <w:r>
        <w:rPr>
          <w:rFonts w:eastAsia="黑体"/>
          <w:sz w:val="24"/>
        </w:rPr>
        <w:t xml:space="preserve">  </w:t>
      </w:r>
      <w:r>
        <w:rPr>
          <w:rFonts w:eastAsia="黑体"/>
          <w:sz w:val="24"/>
        </w:rPr>
        <w:t>锅炉排放的大气污染物执行标准</w:t>
      </w:r>
    </w:p>
    <w:tbl>
      <w:tblPr>
        <w:tblW w:w="5000" w:type="pct"/>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4A0" w:firstRow="1" w:lastRow="0" w:firstColumn="1" w:lastColumn="0" w:noHBand="0" w:noVBand="1"/>
      </w:tblPr>
      <w:tblGrid>
        <w:gridCol w:w="637"/>
        <w:gridCol w:w="980"/>
        <w:gridCol w:w="980"/>
        <w:gridCol w:w="982"/>
        <w:gridCol w:w="1817"/>
        <w:gridCol w:w="1362"/>
        <w:gridCol w:w="1518"/>
      </w:tblGrid>
      <w:tr w:rsidR="00775B2B" w14:paraId="12DC017E" w14:textId="77777777">
        <w:trPr>
          <w:jc w:val="center"/>
        </w:trPr>
        <w:tc>
          <w:tcPr>
            <w:tcW w:w="385" w:type="pct"/>
            <w:vAlign w:val="center"/>
          </w:tcPr>
          <w:p w14:paraId="102196BC" w14:textId="77777777" w:rsidR="00775B2B" w:rsidRDefault="00000000">
            <w:pPr>
              <w:snapToGrid w:val="0"/>
              <w:jc w:val="center"/>
              <w:rPr>
                <w:szCs w:val="21"/>
              </w:rPr>
            </w:pPr>
            <w:r>
              <w:rPr>
                <w:szCs w:val="21"/>
              </w:rPr>
              <w:t>项目</w:t>
            </w:r>
          </w:p>
        </w:tc>
        <w:tc>
          <w:tcPr>
            <w:tcW w:w="592" w:type="pct"/>
            <w:vAlign w:val="center"/>
          </w:tcPr>
          <w:p w14:paraId="73A05AB3" w14:textId="77777777" w:rsidR="00775B2B" w:rsidRDefault="00000000">
            <w:pPr>
              <w:snapToGrid w:val="0"/>
              <w:jc w:val="center"/>
              <w:rPr>
                <w:szCs w:val="21"/>
              </w:rPr>
            </w:pPr>
            <w:r>
              <w:rPr>
                <w:szCs w:val="21"/>
              </w:rPr>
              <w:t>SO</w:t>
            </w:r>
            <w:r>
              <w:rPr>
                <w:szCs w:val="21"/>
                <w:vertAlign w:val="subscript"/>
              </w:rPr>
              <w:t>2</w:t>
            </w:r>
          </w:p>
        </w:tc>
        <w:tc>
          <w:tcPr>
            <w:tcW w:w="592" w:type="pct"/>
            <w:vAlign w:val="center"/>
          </w:tcPr>
          <w:p w14:paraId="69C46BE7" w14:textId="77777777" w:rsidR="00775B2B" w:rsidRDefault="00000000">
            <w:pPr>
              <w:snapToGrid w:val="0"/>
              <w:jc w:val="center"/>
              <w:rPr>
                <w:szCs w:val="21"/>
              </w:rPr>
            </w:pPr>
            <w:r>
              <w:rPr>
                <w:szCs w:val="21"/>
              </w:rPr>
              <w:t>NO</w:t>
            </w:r>
            <w:r>
              <w:rPr>
                <w:szCs w:val="21"/>
                <w:vertAlign w:val="subscript"/>
              </w:rPr>
              <w:t>x</w:t>
            </w:r>
          </w:p>
        </w:tc>
        <w:tc>
          <w:tcPr>
            <w:tcW w:w="592" w:type="pct"/>
            <w:vAlign w:val="center"/>
          </w:tcPr>
          <w:p w14:paraId="2F6C65E5" w14:textId="77777777" w:rsidR="00775B2B" w:rsidRDefault="00000000">
            <w:pPr>
              <w:snapToGrid w:val="0"/>
              <w:jc w:val="center"/>
              <w:rPr>
                <w:szCs w:val="21"/>
              </w:rPr>
            </w:pPr>
            <w:r>
              <w:rPr>
                <w:szCs w:val="21"/>
              </w:rPr>
              <w:t>烟尘</w:t>
            </w:r>
          </w:p>
        </w:tc>
        <w:tc>
          <w:tcPr>
            <w:tcW w:w="1098" w:type="pct"/>
            <w:vAlign w:val="center"/>
          </w:tcPr>
          <w:p w14:paraId="6C8DC806" w14:textId="77777777" w:rsidR="00775B2B" w:rsidRDefault="00000000">
            <w:pPr>
              <w:snapToGrid w:val="0"/>
              <w:jc w:val="center"/>
              <w:rPr>
                <w:szCs w:val="21"/>
              </w:rPr>
            </w:pPr>
            <w:r>
              <w:rPr>
                <w:szCs w:val="21"/>
              </w:rPr>
              <w:t>汞及其化合物</w:t>
            </w:r>
          </w:p>
        </w:tc>
        <w:tc>
          <w:tcPr>
            <w:tcW w:w="823" w:type="pct"/>
            <w:vAlign w:val="center"/>
          </w:tcPr>
          <w:p w14:paraId="163F731C" w14:textId="77777777" w:rsidR="00775B2B" w:rsidRDefault="00000000">
            <w:pPr>
              <w:snapToGrid w:val="0"/>
              <w:jc w:val="center"/>
              <w:rPr>
                <w:szCs w:val="21"/>
              </w:rPr>
            </w:pPr>
            <w:r>
              <w:rPr>
                <w:szCs w:val="21"/>
              </w:rPr>
              <w:t>氨</w:t>
            </w:r>
          </w:p>
        </w:tc>
        <w:tc>
          <w:tcPr>
            <w:tcW w:w="917" w:type="pct"/>
            <w:vAlign w:val="center"/>
          </w:tcPr>
          <w:p w14:paraId="1B2FC66D" w14:textId="77777777" w:rsidR="00775B2B" w:rsidRDefault="00000000">
            <w:pPr>
              <w:snapToGrid w:val="0"/>
              <w:jc w:val="center"/>
              <w:rPr>
                <w:szCs w:val="21"/>
              </w:rPr>
            </w:pPr>
            <w:r>
              <w:rPr>
                <w:szCs w:val="21"/>
              </w:rPr>
              <w:t>烟气黑度</w:t>
            </w:r>
          </w:p>
        </w:tc>
      </w:tr>
      <w:tr w:rsidR="00775B2B" w14:paraId="4FE4F545" w14:textId="77777777">
        <w:trPr>
          <w:jc w:val="center"/>
        </w:trPr>
        <w:tc>
          <w:tcPr>
            <w:tcW w:w="385" w:type="pct"/>
            <w:vAlign w:val="center"/>
          </w:tcPr>
          <w:p w14:paraId="1D31F39A" w14:textId="77777777" w:rsidR="00775B2B" w:rsidRDefault="00000000">
            <w:pPr>
              <w:snapToGrid w:val="0"/>
              <w:jc w:val="center"/>
              <w:rPr>
                <w:szCs w:val="21"/>
              </w:rPr>
            </w:pPr>
            <w:r>
              <w:rPr>
                <w:szCs w:val="21"/>
              </w:rPr>
              <w:t>数值</w:t>
            </w:r>
          </w:p>
        </w:tc>
        <w:tc>
          <w:tcPr>
            <w:tcW w:w="592" w:type="pct"/>
            <w:vAlign w:val="center"/>
          </w:tcPr>
          <w:p w14:paraId="205B1099" w14:textId="77777777" w:rsidR="00775B2B" w:rsidRDefault="00000000">
            <w:pPr>
              <w:snapToGrid w:val="0"/>
              <w:jc w:val="center"/>
              <w:rPr>
                <w:szCs w:val="21"/>
              </w:rPr>
            </w:pPr>
            <w:r>
              <w:rPr>
                <w:szCs w:val="21"/>
              </w:rPr>
              <w:t>35mg/m³</w:t>
            </w:r>
          </w:p>
        </w:tc>
        <w:tc>
          <w:tcPr>
            <w:tcW w:w="592" w:type="pct"/>
            <w:vAlign w:val="center"/>
          </w:tcPr>
          <w:p w14:paraId="60987327" w14:textId="77777777" w:rsidR="00775B2B" w:rsidRDefault="00000000">
            <w:pPr>
              <w:snapToGrid w:val="0"/>
              <w:jc w:val="center"/>
              <w:rPr>
                <w:szCs w:val="21"/>
              </w:rPr>
            </w:pPr>
            <w:r>
              <w:rPr>
                <w:szCs w:val="21"/>
              </w:rPr>
              <w:t>50mg/m³</w:t>
            </w:r>
          </w:p>
        </w:tc>
        <w:tc>
          <w:tcPr>
            <w:tcW w:w="592" w:type="pct"/>
            <w:vAlign w:val="center"/>
          </w:tcPr>
          <w:p w14:paraId="53869A80" w14:textId="77777777" w:rsidR="00775B2B" w:rsidRDefault="00000000">
            <w:pPr>
              <w:snapToGrid w:val="0"/>
              <w:jc w:val="center"/>
              <w:rPr>
                <w:szCs w:val="21"/>
              </w:rPr>
            </w:pPr>
            <w:bookmarkStart w:id="194" w:name="OLE_LINK48"/>
            <w:r>
              <w:rPr>
                <w:szCs w:val="21"/>
              </w:rPr>
              <w:t>10mg/m³</w:t>
            </w:r>
            <w:bookmarkEnd w:id="194"/>
          </w:p>
        </w:tc>
        <w:tc>
          <w:tcPr>
            <w:tcW w:w="1098" w:type="pct"/>
            <w:vAlign w:val="center"/>
          </w:tcPr>
          <w:p w14:paraId="6DE1F996" w14:textId="77777777" w:rsidR="00775B2B" w:rsidRDefault="00000000">
            <w:pPr>
              <w:snapToGrid w:val="0"/>
              <w:jc w:val="center"/>
              <w:rPr>
                <w:szCs w:val="21"/>
                <w:vertAlign w:val="superscript"/>
              </w:rPr>
            </w:pPr>
            <w:r>
              <w:rPr>
                <w:szCs w:val="21"/>
              </w:rPr>
              <w:t>0.02mg/m³</w:t>
            </w:r>
          </w:p>
        </w:tc>
        <w:tc>
          <w:tcPr>
            <w:tcW w:w="823" w:type="pct"/>
            <w:vAlign w:val="center"/>
          </w:tcPr>
          <w:p w14:paraId="1130EE93" w14:textId="77777777" w:rsidR="00775B2B" w:rsidRDefault="00000000">
            <w:pPr>
              <w:snapToGrid w:val="0"/>
              <w:jc w:val="center"/>
              <w:rPr>
                <w:szCs w:val="21"/>
              </w:rPr>
            </w:pPr>
            <w:r>
              <w:rPr>
                <w:rFonts w:hint="eastAsia"/>
                <w:szCs w:val="21"/>
              </w:rPr>
              <w:t>3</w:t>
            </w:r>
            <w:r>
              <w:rPr>
                <w:szCs w:val="21"/>
              </w:rPr>
              <w:t>mg/m³</w:t>
            </w:r>
          </w:p>
        </w:tc>
        <w:tc>
          <w:tcPr>
            <w:tcW w:w="917" w:type="pct"/>
            <w:vAlign w:val="center"/>
          </w:tcPr>
          <w:p w14:paraId="1D3D3347" w14:textId="77777777" w:rsidR="00775B2B" w:rsidRDefault="00000000">
            <w:pPr>
              <w:snapToGrid w:val="0"/>
              <w:jc w:val="center"/>
              <w:rPr>
                <w:szCs w:val="21"/>
              </w:rPr>
            </w:pPr>
            <w:r>
              <w:rPr>
                <w:szCs w:val="21"/>
              </w:rPr>
              <w:t>1</w:t>
            </w:r>
          </w:p>
        </w:tc>
      </w:tr>
      <w:tr w:rsidR="00775B2B" w14:paraId="6BC6A64A" w14:textId="77777777">
        <w:trPr>
          <w:jc w:val="center"/>
        </w:trPr>
        <w:tc>
          <w:tcPr>
            <w:tcW w:w="385" w:type="pct"/>
            <w:vAlign w:val="center"/>
          </w:tcPr>
          <w:p w14:paraId="1DA2470A" w14:textId="77777777" w:rsidR="00775B2B" w:rsidRDefault="00000000">
            <w:pPr>
              <w:snapToGrid w:val="0"/>
              <w:jc w:val="center"/>
              <w:rPr>
                <w:szCs w:val="21"/>
              </w:rPr>
            </w:pPr>
            <w:r>
              <w:rPr>
                <w:szCs w:val="21"/>
              </w:rPr>
              <w:t>标准</w:t>
            </w:r>
          </w:p>
        </w:tc>
        <w:tc>
          <w:tcPr>
            <w:tcW w:w="1777" w:type="pct"/>
            <w:gridSpan w:val="3"/>
            <w:vAlign w:val="center"/>
          </w:tcPr>
          <w:p w14:paraId="758BFE7B" w14:textId="77777777" w:rsidR="00775B2B" w:rsidRDefault="00000000">
            <w:pPr>
              <w:snapToGrid w:val="0"/>
              <w:jc w:val="center"/>
              <w:rPr>
                <w:szCs w:val="21"/>
              </w:rPr>
            </w:pPr>
            <w:r>
              <w:rPr>
                <w:szCs w:val="21"/>
              </w:rPr>
              <w:t>新环发</w:t>
            </w:r>
            <w:r>
              <w:rPr>
                <w:rFonts w:hint="eastAsia"/>
                <w:szCs w:val="21"/>
              </w:rPr>
              <w:t>〔</w:t>
            </w:r>
            <w:r>
              <w:rPr>
                <w:szCs w:val="21"/>
              </w:rPr>
              <w:t>2016</w:t>
            </w:r>
            <w:r>
              <w:rPr>
                <w:rFonts w:hint="eastAsia"/>
                <w:szCs w:val="21"/>
              </w:rPr>
              <w:t>〕</w:t>
            </w:r>
            <w:r>
              <w:rPr>
                <w:szCs w:val="21"/>
              </w:rPr>
              <w:t>379</w:t>
            </w:r>
            <w:r>
              <w:rPr>
                <w:szCs w:val="21"/>
              </w:rPr>
              <w:t>号</w:t>
            </w:r>
          </w:p>
        </w:tc>
        <w:tc>
          <w:tcPr>
            <w:tcW w:w="1098" w:type="pct"/>
            <w:vAlign w:val="center"/>
          </w:tcPr>
          <w:p w14:paraId="16AEA933" w14:textId="77777777" w:rsidR="00775B2B" w:rsidRDefault="00000000">
            <w:pPr>
              <w:snapToGrid w:val="0"/>
              <w:jc w:val="center"/>
              <w:rPr>
                <w:szCs w:val="21"/>
              </w:rPr>
            </w:pPr>
            <w:r>
              <w:rPr>
                <w:szCs w:val="21"/>
              </w:rPr>
              <w:t>DB65/T3909-2016</w:t>
            </w:r>
          </w:p>
        </w:tc>
        <w:tc>
          <w:tcPr>
            <w:tcW w:w="823" w:type="pct"/>
            <w:vAlign w:val="center"/>
          </w:tcPr>
          <w:p w14:paraId="459DCE63" w14:textId="77777777" w:rsidR="00775B2B" w:rsidRDefault="00000000">
            <w:pPr>
              <w:snapToGrid w:val="0"/>
              <w:jc w:val="center"/>
              <w:rPr>
                <w:szCs w:val="21"/>
              </w:rPr>
            </w:pPr>
            <w:r>
              <w:rPr>
                <w:szCs w:val="21"/>
              </w:rPr>
              <w:t>HJ2001-2018</w:t>
            </w:r>
          </w:p>
        </w:tc>
        <w:tc>
          <w:tcPr>
            <w:tcW w:w="917" w:type="pct"/>
            <w:vAlign w:val="center"/>
          </w:tcPr>
          <w:p w14:paraId="52038308" w14:textId="77777777" w:rsidR="00775B2B" w:rsidRDefault="00000000">
            <w:pPr>
              <w:snapToGrid w:val="0"/>
              <w:jc w:val="center"/>
              <w:rPr>
                <w:szCs w:val="21"/>
              </w:rPr>
            </w:pPr>
            <w:r>
              <w:rPr>
                <w:rFonts w:hint="eastAsia"/>
                <w:szCs w:val="21"/>
                <w:lang w:bidi="en-US"/>
              </w:rPr>
              <w:t>GB13223</w:t>
            </w:r>
            <w:r>
              <w:rPr>
                <w:szCs w:val="21"/>
                <w:lang w:bidi="en-US"/>
              </w:rPr>
              <w:t>-201</w:t>
            </w:r>
            <w:r>
              <w:rPr>
                <w:rFonts w:hint="eastAsia"/>
                <w:szCs w:val="21"/>
                <w:lang w:bidi="en-US"/>
              </w:rPr>
              <w:t>1</w:t>
            </w:r>
          </w:p>
        </w:tc>
      </w:tr>
    </w:tbl>
    <w:p w14:paraId="3EE663A9" w14:textId="77777777" w:rsidR="00775B2B" w:rsidRDefault="00000000">
      <w:pPr>
        <w:spacing w:line="360" w:lineRule="auto"/>
        <w:ind w:firstLineChars="200" w:firstLine="480"/>
        <w:rPr>
          <w:sz w:val="24"/>
        </w:rPr>
      </w:pPr>
      <w:r>
        <w:rPr>
          <w:sz w:val="24"/>
        </w:rPr>
        <w:t>②</w:t>
      </w:r>
      <w:r>
        <w:rPr>
          <w:sz w:val="24"/>
        </w:rPr>
        <w:t>有组织排放颗粒物</w:t>
      </w:r>
    </w:p>
    <w:p w14:paraId="278A311F" w14:textId="77777777" w:rsidR="00775B2B" w:rsidRDefault="00000000">
      <w:pPr>
        <w:spacing w:line="360" w:lineRule="auto"/>
        <w:ind w:firstLineChars="200" w:firstLine="480"/>
        <w:rPr>
          <w:sz w:val="24"/>
        </w:rPr>
      </w:pPr>
      <w:r>
        <w:rPr>
          <w:sz w:val="24"/>
        </w:rPr>
        <w:t>项目转运废气、筛破废气、煤仓废气、灰库废气</w:t>
      </w:r>
      <w:r>
        <w:rPr>
          <w:rFonts w:hint="eastAsia"/>
          <w:sz w:val="24"/>
        </w:rPr>
        <w:t>、</w:t>
      </w:r>
      <w:r>
        <w:rPr>
          <w:sz w:val="24"/>
        </w:rPr>
        <w:t>渣库及</w:t>
      </w:r>
      <w:r>
        <w:rPr>
          <w:rFonts w:hint="eastAsia"/>
          <w:sz w:val="24"/>
        </w:rPr>
        <w:t>硫酸铵包装有组织</w:t>
      </w:r>
      <w:r>
        <w:rPr>
          <w:sz w:val="24"/>
        </w:rPr>
        <w:t>废气中颗粒物执行《大气污染物综合排放标准》（</w:t>
      </w:r>
      <w:r>
        <w:rPr>
          <w:sz w:val="24"/>
        </w:rPr>
        <w:t>GB16297-1996</w:t>
      </w:r>
      <w:r>
        <w:rPr>
          <w:sz w:val="24"/>
        </w:rPr>
        <w:t>）表</w:t>
      </w:r>
      <w:r>
        <w:rPr>
          <w:sz w:val="24"/>
        </w:rPr>
        <w:t>2</w:t>
      </w:r>
      <w:r>
        <w:rPr>
          <w:rFonts w:hint="eastAsia"/>
          <w:sz w:val="24"/>
        </w:rPr>
        <w:t>新污染源大气污染物排放限值</w:t>
      </w:r>
      <w:r>
        <w:rPr>
          <w:sz w:val="24"/>
        </w:rPr>
        <w:t>。</w:t>
      </w:r>
      <w:r>
        <w:rPr>
          <w:rFonts w:hint="eastAsia"/>
          <w:sz w:val="24"/>
        </w:rPr>
        <w:t>由于排气筒高度未高于</w:t>
      </w:r>
      <w:r>
        <w:rPr>
          <w:rFonts w:hint="eastAsia"/>
          <w:sz w:val="24"/>
        </w:rPr>
        <w:t>200m</w:t>
      </w:r>
      <w:r>
        <w:rPr>
          <w:rFonts w:hint="eastAsia"/>
          <w:sz w:val="24"/>
        </w:rPr>
        <w:t>范围内建筑物</w:t>
      </w:r>
      <w:r>
        <w:rPr>
          <w:rFonts w:hint="eastAsia"/>
          <w:sz w:val="24"/>
        </w:rPr>
        <w:t>5m</w:t>
      </w:r>
      <w:r>
        <w:rPr>
          <w:rFonts w:hint="eastAsia"/>
          <w:sz w:val="24"/>
        </w:rPr>
        <w:t>以上，故排放速率严格</w:t>
      </w:r>
      <w:r>
        <w:rPr>
          <w:rFonts w:hint="eastAsia"/>
          <w:sz w:val="24"/>
        </w:rPr>
        <w:t>50%</w:t>
      </w:r>
      <w:r>
        <w:rPr>
          <w:rFonts w:hint="eastAsia"/>
          <w:sz w:val="24"/>
        </w:rPr>
        <w:t>执行。</w:t>
      </w:r>
    </w:p>
    <w:p w14:paraId="7B8B4D39" w14:textId="77777777" w:rsidR="00775B2B" w:rsidRDefault="00000000">
      <w:pPr>
        <w:spacing w:line="360" w:lineRule="auto"/>
        <w:ind w:firstLineChars="200" w:firstLine="480"/>
        <w:rPr>
          <w:sz w:val="24"/>
        </w:rPr>
      </w:pPr>
      <w:r>
        <w:rPr>
          <w:sz w:val="24"/>
        </w:rPr>
        <w:t>③</w:t>
      </w:r>
      <w:r>
        <w:rPr>
          <w:sz w:val="24"/>
        </w:rPr>
        <w:t>无组织废气</w:t>
      </w:r>
    </w:p>
    <w:p w14:paraId="2A1E712E" w14:textId="77777777" w:rsidR="00775B2B" w:rsidRDefault="00000000">
      <w:pPr>
        <w:spacing w:line="360" w:lineRule="auto"/>
        <w:ind w:firstLineChars="200" w:firstLine="480"/>
        <w:rPr>
          <w:sz w:val="24"/>
        </w:rPr>
      </w:pPr>
      <w:r>
        <w:rPr>
          <w:sz w:val="24"/>
        </w:rPr>
        <w:t>对于热电厂卸煤站及干煤棚无组织排放颗粒物</w:t>
      </w:r>
      <w:r>
        <w:rPr>
          <w:rFonts w:hint="eastAsia"/>
          <w:sz w:val="24"/>
        </w:rPr>
        <w:t>及点火油库排放挥发性有机物废气</w:t>
      </w:r>
      <w:r>
        <w:rPr>
          <w:sz w:val="24"/>
        </w:rPr>
        <w:t>执行《大气污染物综合排放标准》（</w:t>
      </w:r>
      <w:r>
        <w:rPr>
          <w:sz w:val="24"/>
        </w:rPr>
        <w:t>GB16297-1996</w:t>
      </w:r>
      <w:r>
        <w:rPr>
          <w:sz w:val="24"/>
        </w:rPr>
        <w:t>）表</w:t>
      </w:r>
      <w:r>
        <w:rPr>
          <w:sz w:val="24"/>
        </w:rPr>
        <w:t>2</w:t>
      </w:r>
      <w:r>
        <w:rPr>
          <w:rFonts w:hint="eastAsia"/>
          <w:sz w:val="24"/>
        </w:rPr>
        <w:t>新污染源大气污染物排放限值</w:t>
      </w:r>
      <w:r>
        <w:rPr>
          <w:sz w:val="24"/>
        </w:rPr>
        <w:t>中</w:t>
      </w:r>
      <w:r>
        <w:rPr>
          <w:rFonts w:hint="eastAsia"/>
          <w:sz w:val="24"/>
        </w:rPr>
        <w:t>的</w:t>
      </w:r>
      <w:r>
        <w:rPr>
          <w:sz w:val="24"/>
        </w:rPr>
        <w:t>无组织排放限值要求，即周界外颗粒物浓度最高点</w:t>
      </w:r>
      <w:r>
        <w:rPr>
          <w:sz w:val="24"/>
        </w:rPr>
        <w:t>1.0mg/m</w:t>
      </w:r>
      <w:r>
        <w:rPr>
          <w:sz w:val="24"/>
          <w:vertAlign w:val="superscript"/>
        </w:rPr>
        <w:t>3</w:t>
      </w:r>
      <w:r>
        <w:rPr>
          <w:sz w:val="24"/>
        </w:rPr>
        <w:t>限值</w:t>
      </w:r>
      <w:r>
        <w:rPr>
          <w:rFonts w:hint="eastAsia"/>
          <w:sz w:val="24"/>
        </w:rPr>
        <w:t>，</w:t>
      </w:r>
      <w:r>
        <w:rPr>
          <w:sz w:val="24"/>
        </w:rPr>
        <w:t>周界外</w:t>
      </w:r>
      <w:r>
        <w:rPr>
          <w:rFonts w:hint="eastAsia"/>
          <w:sz w:val="24"/>
        </w:rPr>
        <w:t>非甲烷总烃</w:t>
      </w:r>
      <w:r>
        <w:rPr>
          <w:sz w:val="24"/>
        </w:rPr>
        <w:t>浓度最高点</w:t>
      </w:r>
      <w:r>
        <w:rPr>
          <w:rFonts w:hint="eastAsia"/>
          <w:sz w:val="24"/>
        </w:rPr>
        <w:t>4</w:t>
      </w:r>
      <w:r>
        <w:rPr>
          <w:sz w:val="24"/>
        </w:rPr>
        <w:t>.0mg/m</w:t>
      </w:r>
      <w:r>
        <w:rPr>
          <w:sz w:val="24"/>
          <w:vertAlign w:val="superscript"/>
        </w:rPr>
        <w:t>3</w:t>
      </w:r>
      <w:r>
        <w:rPr>
          <w:sz w:val="24"/>
        </w:rPr>
        <w:t>限值。</w:t>
      </w:r>
      <w:r>
        <w:rPr>
          <w:rFonts w:hint="eastAsia"/>
          <w:sz w:val="24"/>
        </w:rPr>
        <w:t>厂内挥发性有机物废气排放执行《挥发性有机物无组织排放控制标准》（</w:t>
      </w:r>
      <w:r>
        <w:rPr>
          <w:sz w:val="24"/>
        </w:rPr>
        <w:t>GB 37822</w:t>
      </w:r>
      <w:r>
        <w:rPr>
          <w:rFonts w:hint="eastAsia"/>
          <w:sz w:val="24"/>
        </w:rPr>
        <w:t>-</w:t>
      </w:r>
      <w:r>
        <w:rPr>
          <w:sz w:val="24"/>
        </w:rPr>
        <w:t>2019</w:t>
      </w:r>
      <w:r>
        <w:rPr>
          <w:rFonts w:hint="eastAsia"/>
          <w:sz w:val="24"/>
        </w:rPr>
        <w:t>）。</w:t>
      </w:r>
    </w:p>
    <w:p w14:paraId="6CE8B3B8" w14:textId="77777777" w:rsidR="00775B2B" w:rsidRDefault="00000000">
      <w:pPr>
        <w:spacing w:line="360" w:lineRule="auto"/>
        <w:ind w:firstLineChars="200" w:firstLine="480"/>
        <w:rPr>
          <w:sz w:val="24"/>
        </w:rPr>
      </w:pPr>
      <w:r>
        <w:rPr>
          <w:sz w:val="24"/>
        </w:rPr>
        <w:t>（</w:t>
      </w:r>
      <w:r>
        <w:rPr>
          <w:sz w:val="24"/>
        </w:rPr>
        <w:t>2</w:t>
      </w:r>
      <w:r>
        <w:rPr>
          <w:sz w:val="24"/>
        </w:rPr>
        <w:t>）废水</w:t>
      </w:r>
    </w:p>
    <w:p w14:paraId="36439B05" w14:textId="4E75D256" w:rsidR="00775B2B" w:rsidRDefault="00000000">
      <w:pPr>
        <w:spacing w:line="360" w:lineRule="auto"/>
        <w:ind w:firstLineChars="200" w:firstLine="480"/>
        <w:rPr>
          <w:sz w:val="24"/>
        </w:rPr>
      </w:pPr>
      <w:r>
        <w:rPr>
          <w:sz w:val="24"/>
        </w:rPr>
        <w:t>本工程在正常生产工况下，厂区煤水及地面冲洗水经煤水处理系统处理后回用，其他各类废水排入煤制油项目废水管网，经煤制油项目污水处理系统处理后，回用于厂区</w:t>
      </w:r>
      <w:r>
        <w:rPr>
          <w:rFonts w:hint="eastAsia"/>
          <w:sz w:val="24"/>
        </w:rPr>
        <w:t>。煤水处理站出水执行《城市污水再生利用</w:t>
      </w:r>
      <w:r w:rsidR="003B6724">
        <w:rPr>
          <w:rFonts w:hint="eastAsia"/>
          <w:sz w:val="24"/>
        </w:rPr>
        <w:t xml:space="preserve"> </w:t>
      </w:r>
      <w:r>
        <w:rPr>
          <w:rFonts w:hint="eastAsia"/>
          <w:sz w:val="24"/>
        </w:rPr>
        <w:t>工业用水</w:t>
      </w:r>
      <w:r w:rsidR="003B6724">
        <w:rPr>
          <w:rFonts w:hint="eastAsia"/>
          <w:sz w:val="24"/>
        </w:rPr>
        <w:t>水质</w:t>
      </w:r>
      <w:r>
        <w:rPr>
          <w:rFonts w:hint="eastAsia"/>
          <w:sz w:val="24"/>
        </w:rPr>
        <w:t>》（</w:t>
      </w:r>
      <w:r>
        <w:rPr>
          <w:rFonts w:hint="eastAsia"/>
          <w:sz w:val="24"/>
        </w:rPr>
        <w:t>GB/T 19923-2024</w:t>
      </w:r>
      <w:r>
        <w:rPr>
          <w:rFonts w:hint="eastAsia"/>
          <w:sz w:val="24"/>
        </w:rPr>
        <w:t>）中洗涤用水限值。</w:t>
      </w:r>
    </w:p>
    <w:p w14:paraId="5A9EEE59" w14:textId="77777777" w:rsidR="00775B2B" w:rsidRDefault="00000000">
      <w:pPr>
        <w:spacing w:line="360" w:lineRule="auto"/>
        <w:ind w:firstLineChars="200" w:firstLine="480"/>
        <w:rPr>
          <w:sz w:val="24"/>
        </w:rPr>
      </w:pPr>
      <w:r>
        <w:rPr>
          <w:sz w:val="24"/>
        </w:rPr>
        <w:lastRenderedPageBreak/>
        <w:t>（</w:t>
      </w:r>
      <w:r>
        <w:rPr>
          <w:sz w:val="24"/>
        </w:rPr>
        <w:t>3</w:t>
      </w:r>
      <w:r>
        <w:rPr>
          <w:sz w:val="24"/>
        </w:rPr>
        <w:t>）噪声</w:t>
      </w:r>
    </w:p>
    <w:p w14:paraId="1E2ABCE0" w14:textId="77777777" w:rsidR="00775B2B" w:rsidRDefault="00000000">
      <w:pPr>
        <w:spacing w:line="360" w:lineRule="auto"/>
        <w:ind w:firstLineChars="200" w:firstLine="480"/>
        <w:rPr>
          <w:sz w:val="24"/>
        </w:rPr>
      </w:pPr>
      <w:r>
        <w:rPr>
          <w:sz w:val="24"/>
        </w:rPr>
        <w:t>施工期</w:t>
      </w:r>
      <w:r>
        <w:rPr>
          <w:rFonts w:hint="eastAsia"/>
          <w:sz w:val="24"/>
        </w:rPr>
        <w:t>噪声</w:t>
      </w:r>
      <w:r>
        <w:rPr>
          <w:sz w:val="24"/>
        </w:rPr>
        <w:t>执行《建筑施工场界环境噪声排放标准》（</w:t>
      </w:r>
      <w:r>
        <w:rPr>
          <w:sz w:val="24"/>
        </w:rPr>
        <w:t>GB12523-2011</w:t>
      </w:r>
      <w:r>
        <w:rPr>
          <w:sz w:val="24"/>
        </w:rPr>
        <w:t>）。运营期厂界</w:t>
      </w:r>
      <w:r>
        <w:rPr>
          <w:rFonts w:hint="eastAsia"/>
          <w:sz w:val="24"/>
        </w:rPr>
        <w:t>噪声</w:t>
      </w:r>
      <w:r>
        <w:rPr>
          <w:sz w:val="24"/>
        </w:rPr>
        <w:t>执行《工业企业厂界环境噪声排放标准》（</w:t>
      </w:r>
      <w:r>
        <w:rPr>
          <w:sz w:val="24"/>
        </w:rPr>
        <w:t>GB12348-2008</w:t>
      </w:r>
      <w:r>
        <w:rPr>
          <w:sz w:val="24"/>
        </w:rPr>
        <w:t>）表</w:t>
      </w:r>
      <w:r>
        <w:rPr>
          <w:sz w:val="24"/>
        </w:rPr>
        <w:t>1</w:t>
      </w:r>
      <w:r>
        <w:rPr>
          <w:sz w:val="24"/>
        </w:rPr>
        <w:t>工业企业厂界环境噪声排放限值中</w:t>
      </w:r>
      <w:r>
        <w:rPr>
          <w:sz w:val="24"/>
        </w:rPr>
        <w:t>3</w:t>
      </w:r>
      <w:r>
        <w:rPr>
          <w:sz w:val="24"/>
        </w:rPr>
        <w:t>类声环境功能区噪声排放限值。具体指标见表</w:t>
      </w:r>
      <w:r>
        <w:rPr>
          <w:sz w:val="24"/>
        </w:rPr>
        <w:t>2.4-8</w:t>
      </w:r>
      <w:r>
        <w:rPr>
          <w:sz w:val="24"/>
        </w:rPr>
        <w:t>。</w:t>
      </w:r>
    </w:p>
    <w:p w14:paraId="689CB078" w14:textId="386AB196" w:rsidR="00775B2B" w:rsidRDefault="00000000">
      <w:pPr>
        <w:jc w:val="center"/>
        <w:rPr>
          <w:rFonts w:eastAsia="黑体"/>
          <w:sz w:val="24"/>
        </w:rPr>
      </w:pPr>
      <w:r>
        <w:rPr>
          <w:rFonts w:eastAsia="黑体"/>
          <w:sz w:val="24"/>
        </w:rPr>
        <w:t>表</w:t>
      </w:r>
      <w:r>
        <w:rPr>
          <w:sz w:val="24"/>
        </w:rPr>
        <w:t>2.4-8</w:t>
      </w:r>
      <w:r>
        <w:rPr>
          <w:rFonts w:eastAsia="黑体"/>
          <w:sz w:val="24"/>
        </w:rPr>
        <w:t xml:space="preserve">    </w:t>
      </w:r>
      <w:r>
        <w:rPr>
          <w:rFonts w:eastAsia="黑体"/>
          <w:sz w:val="24"/>
        </w:rPr>
        <w:t>建筑施工场界环境噪声排放标准</w:t>
      </w:r>
      <w:r>
        <w:rPr>
          <w:rFonts w:eastAsia="黑体"/>
          <w:sz w:val="24"/>
        </w:rPr>
        <w:t xml:space="preserve">           </w:t>
      </w:r>
      <w:r>
        <w:rPr>
          <w:rFonts w:eastAsia="黑体"/>
          <w:sz w:val="24"/>
        </w:rPr>
        <w:t>单位：</w:t>
      </w:r>
      <w:r>
        <w:rPr>
          <w:rFonts w:eastAsia="黑体"/>
          <w:sz w:val="24"/>
        </w:rPr>
        <w:t>dB</w:t>
      </w:r>
      <w:r>
        <w:rPr>
          <w:rFonts w:eastAsia="黑体"/>
          <w:sz w:val="24"/>
        </w:rPr>
        <w:t>（</w:t>
      </w:r>
      <w:r>
        <w:rPr>
          <w:rFonts w:eastAsia="黑体"/>
          <w:sz w:val="24"/>
        </w:rPr>
        <w:t>A</w:t>
      </w:r>
      <w:r>
        <w:rPr>
          <w:rFonts w:eastAsia="黑体"/>
          <w:sz w:val="24"/>
        </w:rPr>
        <w:t>）</w:t>
      </w:r>
    </w:p>
    <w:tbl>
      <w:tblPr>
        <w:tblW w:w="4998"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0" w:type="dxa"/>
          <w:right w:w="0" w:type="dxa"/>
        </w:tblCellMar>
        <w:tblLook w:val="04A0" w:firstRow="1" w:lastRow="0" w:firstColumn="1" w:lastColumn="0" w:noHBand="0" w:noVBand="1"/>
      </w:tblPr>
      <w:tblGrid>
        <w:gridCol w:w="1773"/>
        <w:gridCol w:w="1819"/>
        <w:gridCol w:w="1941"/>
        <w:gridCol w:w="2740"/>
      </w:tblGrid>
      <w:tr w:rsidR="00775B2B" w14:paraId="576C7158" w14:textId="77777777" w:rsidTr="006B4C92">
        <w:trPr>
          <w:trHeight w:val="90"/>
        </w:trPr>
        <w:tc>
          <w:tcPr>
            <w:tcW w:w="1071" w:type="pct"/>
            <w:tcMar>
              <w:left w:w="0" w:type="dxa"/>
              <w:right w:w="0" w:type="dxa"/>
            </w:tcMar>
            <w:vAlign w:val="center"/>
          </w:tcPr>
          <w:p w14:paraId="5E2AD64A" w14:textId="77777777" w:rsidR="00775B2B" w:rsidRDefault="00000000">
            <w:pPr>
              <w:pStyle w:val="affffffffffffffffffffffffffffffffffffffffffffff6"/>
              <w:rPr>
                <w:color w:val="auto"/>
                <w:szCs w:val="21"/>
              </w:rPr>
            </w:pPr>
            <w:r>
              <w:rPr>
                <w:color w:val="auto"/>
                <w:szCs w:val="21"/>
              </w:rPr>
              <w:t>时段</w:t>
            </w:r>
          </w:p>
        </w:tc>
        <w:tc>
          <w:tcPr>
            <w:tcW w:w="1099" w:type="pct"/>
            <w:vAlign w:val="center"/>
          </w:tcPr>
          <w:p w14:paraId="2C6BC7E6" w14:textId="77777777" w:rsidR="00775B2B" w:rsidRDefault="00000000">
            <w:pPr>
              <w:pStyle w:val="affffffffffffffffffffffffffffffffffffffffffffff6"/>
              <w:rPr>
                <w:color w:val="auto"/>
                <w:szCs w:val="21"/>
              </w:rPr>
            </w:pPr>
            <w:r>
              <w:rPr>
                <w:color w:val="auto"/>
                <w:szCs w:val="21"/>
              </w:rPr>
              <w:t>昼间</w:t>
            </w:r>
          </w:p>
        </w:tc>
        <w:tc>
          <w:tcPr>
            <w:tcW w:w="1172" w:type="pct"/>
            <w:vAlign w:val="center"/>
          </w:tcPr>
          <w:p w14:paraId="3DE0956D" w14:textId="77777777" w:rsidR="00775B2B" w:rsidRDefault="00000000">
            <w:pPr>
              <w:pStyle w:val="affffffffffffffffffffffffffffffffffffffffffffff6"/>
              <w:rPr>
                <w:color w:val="auto"/>
                <w:szCs w:val="21"/>
              </w:rPr>
            </w:pPr>
            <w:r>
              <w:rPr>
                <w:color w:val="auto"/>
                <w:szCs w:val="21"/>
              </w:rPr>
              <w:t>夜间</w:t>
            </w:r>
          </w:p>
        </w:tc>
        <w:tc>
          <w:tcPr>
            <w:tcW w:w="1655" w:type="pct"/>
            <w:vAlign w:val="center"/>
          </w:tcPr>
          <w:p w14:paraId="6BD14C63" w14:textId="77777777" w:rsidR="00775B2B" w:rsidRDefault="00000000">
            <w:pPr>
              <w:pStyle w:val="affffffffffffffffffffffffffffffffffffffffffffff6"/>
              <w:rPr>
                <w:color w:val="auto"/>
                <w:szCs w:val="21"/>
              </w:rPr>
            </w:pPr>
            <w:r>
              <w:rPr>
                <w:color w:val="auto"/>
                <w:szCs w:val="21"/>
              </w:rPr>
              <w:t>使用标准</w:t>
            </w:r>
          </w:p>
        </w:tc>
      </w:tr>
      <w:tr w:rsidR="00775B2B" w14:paraId="34FB2EA0" w14:textId="77777777" w:rsidTr="006B4C92">
        <w:tc>
          <w:tcPr>
            <w:tcW w:w="1071" w:type="pct"/>
            <w:tcMar>
              <w:left w:w="0" w:type="dxa"/>
              <w:right w:w="0" w:type="dxa"/>
            </w:tcMar>
            <w:vAlign w:val="center"/>
          </w:tcPr>
          <w:p w14:paraId="76450EB6" w14:textId="77777777" w:rsidR="00775B2B" w:rsidRDefault="00000000">
            <w:pPr>
              <w:pStyle w:val="affffffffffffffffffffffffffffffffffffffffffffff6"/>
              <w:rPr>
                <w:color w:val="auto"/>
                <w:szCs w:val="21"/>
              </w:rPr>
            </w:pPr>
            <w:r>
              <w:rPr>
                <w:color w:val="auto"/>
                <w:szCs w:val="21"/>
              </w:rPr>
              <w:t>施工期</w:t>
            </w:r>
          </w:p>
        </w:tc>
        <w:tc>
          <w:tcPr>
            <w:tcW w:w="1099" w:type="pct"/>
            <w:vAlign w:val="center"/>
          </w:tcPr>
          <w:p w14:paraId="525262D6" w14:textId="77777777" w:rsidR="00775B2B" w:rsidRDefault="00000000">
            <w:pPr>
              <w:pStyle w:val="affffffffffffffffffffffffffffffffffffffffffffff6"/>
              <w:rPr>
                <w:color w:val="auto"/>
                <w:szCs w:val="21"/>
              </w:rPr>
            </w:pPr>
            <w:r>
              <w:rPr>
                <w:color w:val="auto"/>
                <w:szCs w:val="21"/>
              </w:rPr>
              <w:t>70</w:t>
            </w:r>
          </w:p>
        </w:tc>
        <w:tc>
          <w:tcPr>
            <w:tcW w:w="1172" w:type="pct"/>
            <w:vAlign w:val="center"/>
          </w:tcPr>
          <w:p w14:paraId="3DA69C5C" w14:textId="77777777" w:rsidR="00775B2B" w:rsidRDefault="00000000">
            <w:pPr>
              <w:pStyle w:val="affffffffffffffffffffffffffffffffffffffffffffff6"/>
              <w:rPr>
                <w:color w:val="auto"/>
                <w:szCs w:val="21"/>
              </w:rPr>
            </w:pPr>
            <w:r>
              <w:rPr>
                <w:color w:val="auto"/>
                <w:szCs w:val="21"/>
              </w:rPr>
              <w:t>55</w:t>
            </w:r>
          </w:p>
        </w:tc>
        <w:tc>
          <w:tcPr>
            <w:tcW w:w="1655" w:type="pct"/>
            <w:vAlign w:val="center"/>
          </w:tcPr>
          <w:p w14:paraId="3BC94F7C" w14:textId="77777777" w:rsidR="00775B2B" w:rsidRDefault="00000000">
            <w:pPr>
              <w:pStyle w:val="affffffffffffffffffffffffffffffffffffffffffffff6"/>
              <w:rPr>
                <w:color w:val="auto"/>
                <w:szCs w:val="21"/>
              </w:rPr>
            </w:pPr>
            <w:r>
              <w:rPr>
                <w:color w:val="auto"/>
                <w:szCs w:val="21"/>
              </w:rPr>
              <w:t>GB12523-2011</w:t>
            </w:r>
          </w:p>
        </w:tc>
      </w:tr>
      <w:tr w:rsidR="00775B2B" w14:paraId="15EF7641" w14:textId="77777777" w:rsidTr="006B4C92">
        <w:tc>
          <w:tcPr>
            <w:tcW w:w="1071" w:type="pct"/>
            <w:tcMar>
              <w:left w:w="0" w:type="dxa"/>
              <w:right w:w="0" w:type="dxa"/>
            </w:tcMar>
            <w:vAlign w:val="center"/>
          </w:tcPr>
          <w:p w14:paraId="23387D27" w14:textId="77777777" w:rsidR="00775B2B" w:rsidRDefault="00000000">
            <w:pPr>
              <w:pStyle w:val="affffffffffffffffffffffffffffffffffffffffffffff6"/>
              <w:rPr>
                <w:color w:val="auto"/>
                <w:szCs w:val="21"/>
              </w:rPr>
            </w:pPr>
            <w:r>
              <w:rPr>
                <w:color w:val="auto"/>
                <w:szCs w:val="21"/>
              </w:rPr>
              <w:t>运营期</w:t>
            </w:r>
          </w:p>
        </w:tc>
        <w:tc>
          <w:tcPr>
            <w:tcW w:w="1099" w:type="pct"/>
            <w:vAlign w:val="center"/>
          </w:tcPr>
          <w:p w14:paraId="49261084" w14:textId="77777777" w:rsidR="00775B2B" w:rsidRDefault="00000000">
            <w:pPr>
              <w:pStyle w:val="affffffffffffffffffffffffffffffffffffffffffffff6"/>
              <w:rPr>
                <w:color w:val="auto"/>
                <w:szCs w:val="21"/>
              </w:rPr>
            </w:pPr>
            <w:r>
              <w:rPr>
                <w:color w:val="auto"/>
                <w:szCs w:val="21"/>
              </w:rPr>
              <w:t>65</w:t>
            </w:r>
          </w:p>
        </w:tc>
        <w:tc>
          <w:tcPr>
            <w:tcW w:w="1172" w:type="pct"/>
            <w:vAlign w:val="center"/>
          </w:tcPr>
          <w:p w14:paraId="54547F81" w14:textId="77777777" w:rsidR="00775B2B" w:rsidRDefault="00000000">
            <w:pPr>
              <w:pStyle w:val="affffffffffffffffffffffffffffffffffffffffffffff6"/>
              <w:rPr>
                <w:color w:val="auto"/>
                <w:szCs w:val="21"/>
              </w:rPr>
            </w:pPr>
            <w:r>
              <w:rPr>
                <w:color w:val="auto"/>
                <w:szCs w:val="21"/>
              </w:rPr>
              <w:t>55</w:t>
            </w:r>
          </w:p>
        </w:tc>
        <w:tc>
          <w:tcPr>
            <w:tcW w:w="1655" w:type="pct"/>
            <w:vAlign w:val="center"/>
          </w:tcPr>
          <w:p w14:paraId="48AC52C0" w14:textId="77777777" w:rsidR="00775B2B" w:rsidRDefault="00000000">
            <w:pPr>
              <w:pStyle w:val="affffffffffffffffffffffffffffffffffffffffffffff6"/>
              <w:rPr>
                <w:color w:val="auto"/>
                <w:szCs w:val="21"/>
              </w:rPr>
            </w:pPr>
            <w:r>
              <w:rPr>
                <w:color w:val="auto"/>
                <w:szCs w:val="21"/>
              </w:rPr>
              <w:t>GB12348-2008</w:t>
            </w:r>
          </w:p>
        </w:tc>
      </w:tr>
    </w:tbl>
    <w:p w14:paraId="1E9861AC" w14:textId="77777777" w:rsidR="00775B2B" w:rsidRDefault="00000000">
      <w:pPr>
        <w:spacing w:line="360" w:lineRule="auto"/>
        <w:ind w:firstLineChars="200" w:firstLine="480"/>
        <w:rPr>
          <w:sz w:val="24"/>
        </w:rPr>
      </w:pPr>
      <w:r>
        <w:rPr>
          <w:sz w:val="24"/>
        </w:rPr>
        <w:t>（</w:t>
      </w:r>
      <w:r>
        <w:rPr>
          <w:sz w:val="24"/>
        </w:rPr>
        <w:t>4</w:t>
      </w:r>
      <w:r>
        <w:rPr>
          <w:sz w:val="24"/>
        </w:rPr>
        <w:t>）固体废物</w:t>
      </w:r>
    </w:p>
    <w:p w14:paraId="56E7D6F4" w14:textId="77777777" w:rsidR="00775B2B" w:rsidRDefault="00000000">
      <w:pPr>
        <w:spacing w:line="360" w:lineRule="auto"/>
        <w:ind w:firstLineChars="200" w:firstLine="480"/>
        <w:rPr>
          <w:sz w:val="24"/>
        </w:rPr>
      </w:pPr>
      <w:r>
        <w:rPr>
          <w:sz w:val="24"/>
        </w:rPr>
        <w:t>一般工业固废贮存执行《一般工业固体废物贮存、处置场污染控制标准》（</w:t>
      </w:r>
      <w:r>
        <w:rPr>
          <w:sz w:val="24"/>
        </w:rPr>
        <w:t>GB18599-2020</w:t>
      </w:r>
      <w:r>
        <w:rPr>
          <w:sz w:val="24"/>
        </w:rPr>
        <w:t>）。</w:t>
      </w:r>
    </w:p>
    <w:p w14:paraId="172E35D2" w14:textId="77777777" w:rsidR="00775B2B" w:rsidRDefault="00000000">
      <w:pPr>
        <w:spacing w:line="360" w:lineRule="auto"/>
        <w:ind w:firstLineChars="200" w:firstLine="480"/>
        <w:rPr>
          <w:sz w:val="24"/>
        </w:rPr>
      </w:pPr>
      <w:r>
        <w:rPr>
          <w:sz w:val="24"/>
        </w:rPr>
        <w:t>危险废物贮存执行《危险废物贮存污染控制标准》（</w:t>
      </w:r>
      <w:r>
        <w:rPr>
          <w:sz w:val="24"/>
        </w:rPr>
        <w:t>GB18597-2023</w:t>
      </w:r>
      <w:r>
        <w:rPr>
          <w:sz w:val="24"/>
        </w:rPr>
        <w:t>）。</w:t>
      </w:r>
    </w:p>
    <w:p w14:paraId="62D37155" w14:textId="77777777" w:rsidR="00775B2B" w:rsidRDefault="00000000">
      <w:pPr>
        <w:spacing w:line="360" w:lineRule="auto"/>
        <w:ind w:firstLineChars="200" w:firstLine="480"/>
        <w:rPr>
          <w:sz w:val="24"/>
        </w:rPr>
      </w:pPr>
      <w:r>
        <w:rPr>
          <w:sz w:val="24"/>
        </w:rPr>
        <w:t>（</w:t>
      </w:r>
      <w:r>
        <w:rPr>
          <w:sz w:val="24"/>
        </w:rPr>
        <w:t>5</w:t>
      </w:r>
      <w:r>
        <w:rPr>
          <w:sz w:val="24"/>
        </w:rPr>
        <w:t>）电磁</w:t>
      </w:r>
      <w:r>
        <w:rPr>
          <w:rFonts w:hint="eastAsia"/>
          <w:sz w:val="24"/>
        </w:rPr>
        <w:t>环境影响</w:t>
      </w:r>
    </w:p>
    <w:p w14:paraId="64AFC4FC" w14:textId="77777777" w:rsidR="00775B2B" w:rsidRDefault="00000000">
      <w:pPr>
        <w:spacing w:line="360" w:lineRule="auto"/>
        <w:ind w:firstLineChars="200" w:firstLine="480"/>
        <w:rPr>
          <w:sz w:val="24"/>
        </w:rPr>
      </w:pPr>
      <w:bookmarkStart w:id="195" w:name="_Hlk70354059"/>
      <w:r>
        <w:rPr>
          <w:sz w:val="24"/>
        </w:rPr>
        <w:t>工频电场、工频磁场执行《电磁环境控制限值》（</w:t>
      </w:r>
      <w:r>
        <w:rPr>
          <w:sz w:val="24"/>
        </w:rPr>
        <w:t>GB8702-2014</w:t>
      </w:r>
      <w:r>
        <w:rPr>
          <w:sz w:val="24"/>
        </w:rPr>
        <w:t>）表</w:t>
      </w:r>
      <w:r>
        <w:rPr>
          <w:sz w:val="24"/>
        </w:rPr>
        <w:t>1“</w:t>
      </w:r>
      <w:r>
        <w:rPr>
          <w:sz w:val="24"/>
        </w:rPr>
        <w:t>公众</w:t>
      </w:r>
      <w:r>
        <w:rPr>
          <w:rFonts w:hint="eastAsia"/>
          <w:sz w:val="24"/>
        </w:rPr>
        <w:t>暴露</w:t>
      </w:r>
      <w:r>
        <w:rPr>
          <w:sz w:val="24"/>
        </w:rPr>
        <w:t>控制限值</w:t>
      </w:r>
      <w:r>
        <w:rPr>
          <w:sz w:val="24"/>
        </w:rPr>
        <w:t>”</w:t>
      </w:r>
      <w:r>
        <w:rPr>
          <w:sz w:val="24"/>
        </w:rPr>
        <w:t>的要求：为控制本工程工频（</w:t>
      </w:r>
      <w:r>
        <w:rPr>
          <w:sz w:val="24"/>
        </w:rPr>
        <w:t>50Hz</w:t>
      </w:r>
      <w:r>
        <w:rPr>
          <w:sz w:val="24"/>
        </w:rPr>
        <w:t>）电场、磁场所致公众</w:t>
      </w:r>
      <w:r>
        <w:rPr>
          <w:rFonts w:hint="eastAsia"/>
          <w:sz w:val="24"/>
        </w:rPr>
        <w:t>暴露</w:t>
      </w:r>
      <w:r>
        <w:rPr>
          <w:sz w:val="24"/>
        </w:rPr>
        <w:t>，环境中电场强度控制限值为</w:t>
      </w:r>
      <w:r>
        <w:rPr>
          <w:sz w:val="24"/>
        </w:rPr>
        <w:t>4000V/m</w:t>
      </w:r>
      <w:r>
        <w:rPr>
          <w:sz w:val="24"/>
        </w:rPr>
        <w:t>，磁感应强度控制限值为</w:t>
      </w:r>
      <w:r>
        <w:rPr>
          <w:sz w:val="24"/>
        </w:rPr>
        <w:t>100μT</w:t>
      </w:r>
      <w:r>
        <w:rPr>
          <w:sz w:val="24"/>
        </w:rPr>
        <w:t>。</w:t>
      </w:r>
      <w:bookmarkEnd w:id="195"/>
    </w:p>
    <w:p w14:paraId="4624E218" w14:textId="77777777" w:rsidR="00775B2B" w:rsidRDefault="00000000">
      <w:pPr>
        <w:pStyle w:val="20"/>
        <w:spacing w:before="0" w:after="0" w:line="520" w:lineRule="exact"/>
        <w:rPr>
          <w:rStyle w:val="affff1"/>
          <w:rFonts w:ascii="Times New Roman" w:hAnsi="Times New Roman"/>
          <w:color w:val="auto"/>
          <w:sz w:val="28"/>
          <w:szCs w:val="28"/>
          <w:u w:val="none"/>
        </w:rPr>
      </w:pPr>
      <w:bookmarkStart w:id="196" w:name="_Toc9244"/>
      <w:r>
        <w:rPr>
          <w:rStyle w:val="affff1"/>
          <w:rFonts w:ascii="Times New Roman" w:hAnsi="Times New Roman"/>
          <w:color w:val="auto"/>
          <w:sz w:val="28"/>
          <w:szCs w:val="28"/>
          <w:u w:val="none"/>
        </w:rPr>
        <w:t>2.5</w:t>
      </w:r>
      <w:r>
        <w:rPr>
          <w:rStyle w:val="affff1"/>
          <w:rFonts w:ascii="Times New Roman" w:hAnsi="Times New Roman"/>
          <w:color w:val="auto"/>
          <w:sz w:val="28"/>
          <w:szCs w:val="28"/>
          <w:u w:val="none"/>
        </w:rPr>
        <w:t>评价工作等级与评价范围</w:t>
      </w:r>
      <w:bookmarkEnd w:id="196"/>
    </w:p>
    <w:p w14:paraId="100297CD" w14:textId="77777777" w:rsidR="00775B2B" w:rsidRDefault="00000000">
      <w:pPr>
        <w:pStyle w:val="30"/>
        <w:spacing w:before="0" w:after="0" w:line="520" w:lineRule="exact"/>
        <w:rPr>
          <w:rStyle w:val="affff1"/>
          <w:rFonts w:eastAsia="黑体"/>
          <w:color w:val="auto"/>
          <w:sz w:val="24"/>
          <w:szCs w:val="24"/>
          <w:u w:val="none"/>
        </w:rPr>
      </w:pPr>
      <w:r>
        <w:rPr>
          <w:rStyle w:val="affff1"/>
          <w:rFonts w:eastAsia="黑体"/>
          <w:color w:val="auto"/>
          <w:sz w:val="24"/>
          <w:szCs w:val="24"/>
          <w:u w:val="none"/>
        </w:rPr>
        <w:t>2.5.1</w:t>
      </w:r>
      <w:r>
        <w:rPr>
          <w:rStyle w:val="affff1"/>
          <w:rFonts w:eastAsia="黑体"/>
          <w:color w:val="auto"/>
          <w:sz w:val="24"/>
          <w:szCs w:val="24"/>
          <w:u w:val="none"/>
        </w:rPr>
        <w:t>评价工作等级</w:t>
      </w:r>
    </w:p>
    <w:p w14:paraId="4E864839" w14:textId="77777777" w:rsidR="00775B2B" w:rsidRDefault="00000000">
      <w:pPr>
        <w:pStyle w:val="40"/>
        <w:spacing w:beforeLines="50" w:after="0"/>
        <w:rPr>
          <w:b/>
          <w:bCs w:val="0"/>
        </w:rPr>
      </w:pPr>
      <w:r>
        <w:rPr>
          <w:b/>
          <w:bCs w:val="0"/>
        </w:rPr>
        <w:t>2.5.1.1</w:t>
      </w:r>
      <w:r>
        <w:rPr>
          <w:b/>
          <w:bCs w:val="0"/>
        </w:rPr>
        <w:t>环境空气</w:t>
      </w:r>
    </w:p>
    <w:p w14:paraId="108D87C1" w14:textId="77777777" w:rsidR="00775B2B" w:rsidRDefault="00000000">
      <w:pPr>
        <w:spacing w:line="360" w:lineRule="auto"/>
        <w:ind w:firstLineChars="200" w:firstLine="480"/>
        <w:rPr>
          <w:sz w:val="24"/>
        </w:rPr>
      </w:pPr>
      <w:r>
        <w:rPr>
          <w:sz w:val="24"/>
        </w:rPr>
        <w:t>根据项目特点和污染特征以及周围环境状况，采用《环境影响评价技术导则大气环境》（</w:t>
      </w:r>
      <w:r>
        <w:rPr>
          <w:sz w:val="24"/>
        </w:rPr>
        <w:t>HJ2.2-2018</w:t>
      </w:r>
      <w:r>
        <w:rPr>
          <w:sz w:val="24"/>
        </w:rPr>
        <w:t>）中的推荐的估算模型</w:t>
      </w:r>
      <w:r>
        <w:rPr>
          <w:sz w:val="24"/>
        </w:rPr>
        <w:t>AERSCREEN</w:t>
      </w:r>
      <w:r>
        <w:rPr>
          <w:sz w:val="24"/>
        </w:rPr>
        <w:t>，选择拟建项目排放的污染物，</w:t>
      </w:r>
      <w:bookmarkStart w:id="197" w:name="_Hlk149299085"/>
      <w:r>
        <w:rPr>
          <w:sz w:val="24"/>
        </w:rPr>
        <w:t>计算最大地面浓度占标率</w:t>
      </w:r>
      <w:r>
        <w:rPr>
          <w:sz w:val="24"/>
        </w:rPr>
        <w:t>Pi</w:t>
      </w:r>
      <w:r>
        <w:rPr>
          <w:sz w:val="24"/>
        </w:rPr>
        <w:t>及其地面浓度达标准限值</w:t>
      </w:r>
      <w:r>
        <w:rPr>
          <w:sz w:val="24"/>
        </w:rPr>
        <w:t>10%</w:t>
      </w:r>
      <w:r>
        <w:rPr>
          <w:sz w:val="24"/>
        </w:rPr>
        <w:t>时所对应的最远距离</w:t>
      </w:r>
      <w:r>
        <w:rPr>
          <w:sz w:val="24"/>
        </w:rPr>
        <w:t>D10%</w:t>
      </w:r>
      <w:bookmarkEnd w:id="197"/>
      <w:r>
        <w:rPr>
          <w:sz w:val="24"/>
        </w:rPr>
        <w:t>。其中</w:t>
      </w:r>
      <w:r>
        <w:rPr>
          <w:sz w:val="24"/>
        </w:rPr>
        <w:t>Pi</w:t>
      </w:r>
      <w:r>
        <w:rPr>
          <w:sz w:val="24"/>
        </w:rPr>
        <w:t>定义为：</w:t>
      </w:r>
    </w:p>
    <w:p w14:paraId="209DB0CF" w14:textId="77777777" w:rsidR="00775B2B" w:rsidRDefault="00000000">
      <w:pPr>
        <w:spacing w:line="360" w:lineRule="auto"/>
        <w:ind w:firstLineChars="200" w:firstLine="480"/>
        <w:jc w:val="center"/>
        <w:rPr>
          <w:sz w:val="24"/>
        </w:rPr>
      </w:pPr>
      <w:r>
        <w:rPr>
          <w:sz w:val="24"/>
        </w:rPr>
        <w:t>Pi=</w:t>
      </w:r>
      <w:r>
        <w:rPr>
          <w:sz w:val="24"/>
        </w:rPr>
        <w:t>（</w:t>
      </w:r>
      <w:r>
        <w:rPr>
          <w:sz w:val="24"/>
        </w:rPr>
        <w:t>Ci/C0i</w:t>
      </w:r>
      <w:r>
        <w:rPr>
          <w:sz w:val="24"/>
        </w:rPr>
        <w:t>）</w:t>
      </w:r>
      <w:r>
        <w:rPr>
          <w:sz w:val="24"/>
        </w:rPr>
        <w:t>×100%</w:t>
      </w:r>
    </w:p>
    <w:p w14:paraId="5C94C9CB" w14:textId="77777777" w:rsidR="00775B2B" w:rsidRDefault="00000000">
      <w:pPr>
        <w:spacing w:line="360" w:lineRule="auto"/>
        <w:ind w:firstLineChars="200" w:firstLine="480"/>
        <w:rPr>
          <w:sz w:val="24"/>
        </w:rPr>
      </w:pPr>
      <w:r>
        <w:rPr>
          <w:sz w:val="24"/>
        </w:rPr>
        <w:t>式中：</w:t>
      </w:r>
      <w:r>
        <w:rPr>
          <w:sz w:val="24"/>
        </w:rPr>
        <w:t>P</w:t>
      </w:r>
      <w:r>
        <w:rPr>
          <w:sz w:val="24"/>
          <w:vertAlign w:val="subscript"/>
        </w:rPr>
        <w:t>i</w:t>
      </w:r>
      <w:r>
        <w:rPr>
          <w:sz w:val="24"/>
        </w:rPr>
        <w:t>——</w:t>
      </w:r>
      <w:r>
        <w:rPr>
          <w:sz w:val="24"/>
        </w:rPr>
        <w:t>第</w:t>
      </w:r>
      <w:r>
        <w:rPr>
          <w:sz w:val="24"/>
        </w:rPr>
        <w:t>i</w:t>
      </w:r>
      <w:r>
        <w:rPr>
          <w:sz w:val="24"/>
        </w:rPr>
        <w:t>个污染物的最大地面浓度占标率，</w:t>
      </w:r>
      <w:r>
        <w:rPr>
          <w:sz w:val="24"/>
        </w:rPr>
        <w:t>%</w:t>
      </w:r>
      <w:r>
        <w:rPr>
          <w:sz w:val="24"/>
        </w:rPr>
        <w:t>；</w:t>
      </w:r>
    </w:p>
    <w:p w14:paraId="530E4D5B" w14:textId="77777777" w:rsidR="00775B2B" w:rsidRDefault="00000000">
      <w:pPr>
        <w:spacing w:line="360" w:lineRule="auto"/>
        <w:ind w:firstLineChars="200" w:firstLine="480"/>
        <w:rPr>
          <w:sz w:val="24"/>
        </w:rPr>
      </w:pPr>
      <w:r>
        <w:rPr>
          <w:sz w:val="24"/>
        </w:rPr>
        <w:t>C</w:t>
      </w:r>
      <w:r>
        <w:rPr>
          <w:sz w:val="24"/>
          <w:vertAlign w:val="subscript"/>
        </w:rPr>
        <w:t>i</w:t>
      </w:r>
      <w:r>
        <w:rPr>
          <w:sz w:val="24"/>
        </w:rPr>
        <w:t>——</w:t>
      </w:r>
      <w:r>
        <w:rPr>
          <w:sz w:val="24"/>
        </w:rPr>
        <w:t>采用估算模式计算出的第</w:t>
      </w:r>
      <w:r>
        <w:rPr>
          <w:sz w:val="24"/>
        </w:rPr>
        <w:t>i</w:t>
      </w:r>
      <w:r>
        <w:rPr>
          <w:sz w:val="24"/>
        </w:rPr>
        <w:t>个污染物的最大地面浓度，</w:t>
      </w:r>
      <w:r>
        <w:rPr>
          <w:sz w:val="24"/>
        </w:rPr>
        <w:t>mg/m</w:t>
      </w:r>
      <w:r>
        <w:rPr>
          <w:sz w:val="24"/>
          <w:vertAlign w:val="superscript"/>
        </w:rPr>
        <w:t>3</w:t>
      </w:r>
      <w:r>
        <w:rPr>
          <w:sz w:val="24"/>
        </w:rPr>
        <w:t>；</w:t>
      </w:r>
    </w:p>
    <w:p w14:paraId="66BA8960" w14:textId="77777777" w:rsidR="00775B2B" w:rsidRDefault="00000000">
      <w:pPr>
        <w:spacing w:line="360" w:lineRule="auto"/>
        <w:ind w:firstLineChars="200" w:firstLine="480"/>
        <w:rPr>
          <w:sz w:val="24"/>
        </w:rPr>
      </w:pPr>
      <w:r>
        <w:rPr>
          <w:sz w:val="24"/>
        </w:rPr>
        <w:t>C</w:t>
      </w:r>
      <w:r>
        <w:rPr>
          <w:sz w:val="24"/>
          <w:vertAlign w:val="subscript"/>
        </w:rPr>
        <w:t>0i</w:t>
      </w:r>
      <w:r>
        <w:rPr>
          <w:sz w:val="24"/>
        </w:rPr>
        <w:t>——</w:t>
      </w:r>
      <w:r>
        <w:rPr>
          <w:sz w:val="24"/>
        </w:rPr>
        <w:t>第</w:t>
      </w:r>
      <w:r>
        <w:rPr>
          <w:sz w:val="24"/>
        </w:rPr>
        <w:t>i</w:t>
      </w:r>
      <w:r>
        <w:rPr>
          <w:sz w:val="24"/>
        </w:rPr>
        <w:t>个污染物的环境空气质量标准，</w:t>
      </w:r>
      <w:r>
        <w:rPr>
          <w:sz w:val="24"/>
        </w:rPr>
        <w:t>mg/m</w:t>
      </w:r>
      <w:r>
        <w:rPr>
          <w:sz w:val="24"/>
          <w:vertAlign w:val="superscript"/>
        </w:rPr>
        <w:t>3</w:t>
      </w:r>
      <w:r>
        <w:rPr>
          <w:sz w:val="24"/>
        </w:rPr>
        <w:t>；</w:t>
      </w:r>
    </w:p>
    <w:p w14:paraId="1D35289B" w14:textId="77777777" w:rsidR="00775B2B" w:rsidRDefault="00000000">
      <w:pPr>
        <w:spacing w:line="360" w:lineRule="auto"/>
        <w:ind w:firstLineChars="200" w:firstLine="480"/>
        <w:rPr>
          <w:sz w:val="24"/>
        </w:rPr>
      </w:pPr>
      <w:r>
        <w:rPr>
          <w:sz w:val="24"/>
        </w:rPr>
        <w:t>C</w:t>
      </w:r>
      <w:r>
        <w:rPr>
          <w:sz w:val="24"/>
          <w:vertAlign w:val="subscript"/>
        </w:rPr>
        <w:t>0i</w:t>
      </w:r>
      <w:r>
        <w:rPr>
          <w:sz w:val="24"/>
        </w:rPr>
        <w:t>一般选用《环境空气质量标准》（</w:t>
      </w:r>
      <w:r>
        <w:rPr>
          <w:sz w:val="24"/>
        </w:rPr>
        <w:t>GB3095-2012</w:t>
      </w:r>
      <w:r>
        <w:rPr>
          <w:sz w:val="24"/>
        </w:rPr>
        <w:t>）中</w:t>
      </w:r>
      <w:r>
        <w:rPr>
          <w:sz w:val="24"/>
        </w:rPr>
        <w:t>1</w:t>
      </w:r>
      <w:r>
        <w:rPr>
          <w:sz w:val="24"/>
        </w:rPr>
        <w:t>小时平均取样时间的二级标准浓度限值，对于无小时浓度限值的污染物可取日平均浓度限值的</w:t>
      </w:r>
      <w:r>
        <w:rPr>
          <w:sz w:val="24"/>
        </w:rPr>
        <w:t>3</w:t>
      </w:r>
      <w:r>
        <w:rPr>
          <w:sz w:val="24"/>
        </w:rPr>
        <w:t>倍。</w:t>
      </w:r>
    </w:p>
    <w:p w14:paraId="1B637809" w14:textId="77777777" w:rsidR="00775B2B" w:rsidRDefault="00000000">
      <w:pPr>
        <w:spacing w:line="360" w:lineRule="auto"/>
        <w:ind w:firstLineChars="200" w:firstLine="480"/>
        <w:rPr>
          <w:sz w:val="24"/>
        </w:rPr>
      </w:pPr>
      <w:r>
        <w:rPr>
          <w:sz w:val="24"/>
        </w:rPr>
        <w:lastRenderedPageBreak/>
        <w:t>《环境影响评价技术导则</w:t>
      </w:r>
      <w:r>
        <w:rPr>
          <w:sz w:val="24"/>
        </w:rPr>
        <w:t xml:space="preserve"> </w:t>
      </w:r>
      <w:r>
        <w:rPr>
          <w:sz w:val="24"/>
        </w:rPr>
        <w:t>大气环境》（</w:t>
      </w:r>
      <w:r>
        <w:rPr>
          <w:sz w:val="24"/>
        </w:rPr>
        <w:t>HJ2.2-2018</w:t>
      </w:r>
      <w:r>
        <w:rPr>
          <w:sz w:val="24"/>
        </w:rPr>
        <w:t>）中评价等级判据见表</w:t>
      </w:r>
      <w:r>
        <w:rPr>
          <w:sz w:val="24"/>
        </w:rPr>
        <w:t>2.5-1</w:t>
      </w:r>
      <w:r>
        <w:rPr>
          <w:sz w:val="24"/>
        </w:rPr>
        <w:t>。</w:t>
      </w:r>
    </w:p>
    <w:p w14:paraId="5200ADD0" w14:textId="702BA6E0" w:rsidR="00775B2B" w:rsidRDefault="00000000">
      <w:pPr>
        <w:jc w:val="center"/>
        <w:rPr>
          <w:rFonts w:eastAsia="黑体"/>
          <w:sz w:val="24"/>
        </w:rPr>
      </w:pPr>
      <w:r>
        <w:rPr>
          <w:rFonts w:eastAsia="黑体"/>
          <w:sz w:val="24"/>
        </w:rPr>
        <w:t>表</w:t>
      </w:r>
      <w:r>
        <w:rPr>
          <w:rFonts w:eastAsia="黑体"/>
          <w:sz w:val="24"/>
        </w:rPr>
        <w:t xml:space="preserve">2.5-1    </w:t>
      </w:r>
      <w:r>
        <w:rPr>
          <w:rFonts w:eastAsia="黑体"/>
          <w:sz w:val="24"/>
        </w:rPr>
        <w:t>评价等级判别表</w:t>
      </w:r>
    </w:p>
    <w:tbl>
      <w:tblPr>
        <w:tblW w:w="5000" w:type="pct"/>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4A0" w:firstRow="1" w:lastRow="0" w:firstColumn="1" w:lastColumn="0" w:noHBand="0" w:noVBand="1"/>
      </w:tblPr>
      <w:tblGrid>
        <w:gridCol w:w="2827"/>
        <w:gridCol w:w="5449"/>
      </w:tblGrid>
      <w:tr w:rsidR="00775B2B" w14:paraId="3D649404" w14:textId="77777777">
        <w:trPr>
          <w:jc w:val="center"/>
        </w:trPr>
        <w:tc>
          <w:tcPr>
            <w:tcW w:w="1708" w:type="pct"/>
            <w:tcBorders>
              <w:top w:val="single" w:sz="12" w:space="0" w:color="000000"/>
              <w:left w:val="single" w:sz="12" w:space="0" w:color="000000"/>
              <w:bottom w:val="single" w:sz="6" w:space="0" w:color="000000"/>
              <w:right w:val="single" w:sz="6" w:space="0" w:color="000000"/>
            </w:tcBorders>
            <w:vAlign w:val="center"/>
          </w:tcPr>
          <w:p w14:paraId="7F18D568" w14:textId="77777777" w:rsidR="00775B2B" w:rsidRDefault="00000000">
            <w:pPr>
              <w:autoSpaceDE w:val="0"/>
              <w:autoSpaceDN w:val="0"/>
              <w:adjustRightInd w:val="0"/>
              <w:jc w:val="center"/>
              <w:rPr>
                <w:szCs w:val="21"/>
              </w:rPr>
            </w:pPr>
            <w:r>
              <w:rPr>
                <w:szCs w:val="21"/>
              </w:rPr>
              <w:t>评价工作等级</w:t>
            </w:r>
          </w:p>
        </w:tc>
        <w:tc>
          <w:tcPr>
            <w:tcW w:w="3292" w:type="pct"/>
            <w:tcBorders>
              <w:top w:val="single" w:sz="12" w:space="0" w:color="000000"/>
              <w:left w:val="single" w:sz="6" w:space="0" w:color="000000"/>
              <w:bottom w:val="single" w:sz="6" w:space="0" w:color="000000"/>
              <w:right w:val="single" w:sz="12" w:space="0" w:color="000000"/>
            </w:tcBorders>
            <w:vAlign w:val="center"/>
          </w:tcPr>
          <w:p w14:paraId="76BFF69B" w14:textId="77777777" w:rsidR="00775B2B" w:rsidRDefault="00000000">
            <w:pPr>
              <w:autoSpaceDE w:val="0"/>
              <w:autoSpaceDN w:val="0"/>
              <w:adjustRightInd w:val="0"/>
              <w:jc w:val="center"/>
              <w:rPr>
                <w:szCs w:val="21"/>
              </w:rPr>
            </w:pPr>
            <w:r>
              <w:rPr>
                <w:szCs w:val="21"/>
              </w:rPr>
              <w:t>评价工作分级判据</w:t>
            </w:r>
          </w:p>
        </w:tc>
      </w:tr>
      <w:tr w:rsidR="00775B2B" w14:paraId="20A72BE3" w14:textId="77777777">
        <w:trPr>
          <w:jc w:val="center"/>
        </w:trPr>
        <w:tc>
          <w:tcPr>
            <w:tcW w:w="1708" w:type="pct"/>
            <w:tcBorders>
              <w:top w:val="single" w:sz="6" w:space="0" w:color="000000"/>
              <w:left w:val="single" w:sz="12" w:space="0" w:color="000000"/>
              <w:bottom w:val="single" w:sz="6" w:space="0" w:color="000000"/>
              <w:right w:val="single" w:sz="6" w:space="0" w:color="000000"/>
            </w:tcBorders>
            <w:vAlign w:val="center"/>
          </w:tcPr>
          <w:p w14:paraId="568F3318" w14:textId="77777777" w:rsidR="00775B2B" w:rsidRDefault="00000000">
            <w:pPr>
              <w:autoSpaceDE w:val="0"/>
              <w:autoSpaceDN w:val="0"/>
              <w:adjustRightInd w:val="0"/>
              <w:jc w:val="center"/>
              <w:rPr>
                <w:szCs w:val="21"/>
              </w:rPr>
            </w:pPr>
            <w:r>
              <w:rPr>
                <w:szCs w:val="21"/>
              </w:rPr>
              <w:t>一级</w:t>
            </w:r>
          </w:p>
        </w:tc>
        <w:tc>
          <w:tcPr>
            <w:tcW w:w="3292" w:type="pct"/>
            <w:tcBorders>
              <w:top w:val="single" w:sz="6" w:space="0" w:color="000000"/>
              <w:left w:val="single" w:sz="6" w:space="0" w:color="000000"/>
              <w:bottom w:val="single" w:sz="6" w:space="0" w:color="000000"/>
              <w:right w:val="single" w:sz="12" w:space="0" w:color="000000"/>
            </w:tcBorders>
            <w:vAlign w:val="center"/>
          </w:tcPr>
          <w:p w14:paraId="4EA81129" w14:textId="77777777" w:rsidR="00775B2B" w:rsidRDefault="00000000">
            <w:pPr>
              <w:autoSpaceDE w:val="0"/>
              <w:autoSpaceDN w:val="0"/>
              <w:adjustRightInd w:val="0"/>
              <w:jc w:val="center"/>
              <w:rPr>
                <w:szCs w:val="21"/>
              </w:rPr>
            </w:pPr>
            <w:r>
              <w:rPr>
                <w:szCs w:val="21"/>
              </w:rPr>
              <w:t>P</w:t>
            </w:r>
            <w:r>
              <w:rPr>
                <w:szCs w:val="21"/>
                <w:vertAlign w:val="subscript"/>
              </w:rPr>
              <w:t>max</w:t>
            </w:r>
            <w:r>
              <w:rPr>
                <w:szCs w:val="21"/>
              </w:rPr>
              <w:t>≥10%</w:t>
            </w:r>
          </w:p>
        </w:tc>
      </w:tr>
      <w:tr w:rsidR="00775B2B" w14:paraId="762896AD" w14:textId="77777777">
        <w:trPr>
          <w:jc w:val="center"/>
        </w:trPr>
        <w:tc>
          <w:tcPr>
            <w:tcW w:w="1708" w:type="pct"/>
            <w:tcBorders>
              <w:top w:val="single" w:sz="6" w:space="0" w:color="000000"/>
              <w:left w:val="single" w:sz="12" w:space="0" w:color="000000"/>
              <w:bottom w:val="single" w:sz="6" w:space="0" w:color="000000"/>
              <w:right w:val="single" w:sz="6" w:space="0" w:color="000000"/>
            </w:tcBorders>
            <w:vAlign w:val="center"/>
          </w:tcPr>
          <w:p w14:paraId="484B5CB6" w14:textId="77777777" w:rsidR="00775B2B" w:rsidRDefault="00000000">
            <w:pPr>
              <w:autoSpaceDE w:val="0"/>
              <w:autoSpaceDN w:val="0"/>
              <w:adjustRightInd w:val="0"/>
              <w:jc w:val="center"/>
              <w:rPr>
                <w:szCs w:val="21"/>
              </w:rPr>
            </w:pPr>
            <w:r>
              <w:rPr>
                <w:szCs w:val="21"/>
              </w:rPr>
              <w:t>二级</w:t>
            </w:r>
          </w:p>
        </w:tc>
        <w:tc>
          <w:tcPr>
            <w:tcW w:w="3292" w:type="pct"/>
            <w:tcBorders>
              <w:top w:val="single" w:sz="6" w:space="0" w:color="000000"/>
              <w:left w:val="single" w:sz="6" w:space="0" w:color="000000"/>
              <w:bottom w:val="single" w:sz="6" w:space="0" w:color="000000"/>
              <w:right w:val="single" w:sz="12" w:space="0" w:color="000000"/>
            </w:tcBorders>
            <w:vAlign w:val="center"/>
          </w:tcPr>
          <w:p w14:paraId="0E308345" w14:textId="77777777" w:rsidR="00775B2B" w:rsidRDefault="00000000">
            <w:pPr>
              <w:autoSpaceDE w:val="0"/>
              <w:autoSpaceDN w:val="0"/>
              <w:adjustRightInd w:val="0"/>
              <w:jc w:val="center"/>
              <w:rPr>
                <w:szCs w:val="21"/>
              </w:rPr>
            </w:pPr>
            <w:r>
              <w:rPr>
                <w:szCs w:val="21"/>
              </w:rPr>
              <w:t>1%≦P</w:t>
            </w:r>
            <w:r>
              <w:rPr>
                <w:szCs w:val="21"/>
                <w:vertAlign w:val="subscript"/>
              </w:rPr>
              <w:t>max</w:t>
            </w:r>
            <w:r>
              <w:rPr>
                <w:szCs w:val="21"/>
              </w:rPr>
              <w:t>﹤</w:t>
            </w:r>
            <w:r>
              <w:rPr>
                <w:szCs w:val="21"/>
              </w:rPr>
              <w:t>10%</w:t>
            </w:r>
          </w:p>
        </w:tc>
      </w:tr>
      <w:tr w:rsidR="00775B2B" w14:paraId="2E876DC9" w14:textId="77777777">
        <w:trPr>
          <w:jc w:val="center"/>
        </w:trPr>
        <w:tc>
          <w:tcPr>
            <w:tcW w:w="1708" w:type="pct"/>
            <w:tcBorders>
              <w:top w:val="single" w:sz="6" w:space="0" w:color="000000"/>
              <w:left w:val="single" w:sz="12" w:space="0" w:color="000000"/>
              <w:bottom w:val="single" w:sz="12" w:space="0" w:color="000000"/>
              <w:right w:val="single" w:sz="6" w:space="0" w:color="000000"/>
            </w:tcBorders>
            <w:vAlign w:val="center"/>
          </w:tcPr>
          <w:p w14:paraId="0E2955EC" w14:textId="77777777" w:rsidR="00775B2B" w:rsidRDefault="00000000">
            <w:pPr>
              <w:autoSpaceDE w:val="0"/>
              <w:autoSpaceDN w:val="0"/>
              <w:adjustRightInd w:val="0"/>
              <w:jc w:val="center"/>
              <w:rPr>
                <w:szCs w:val="21"/>
              </w:rPr>
            </w:pPr>
            <w:r>
              <w:rPr>
                <w:szCs w:val="21"/>
              </w:rPr>
              <w:t>三级</w:t>
            </w:r>
          </w:p>
        </w:tc>
        <w:tc>
          <w:tcPr>
            <w:tcW w:w="3292" w:type="pct"/>
            <w:tcBorders>
              <w:top w:val="single" w:sz="6" w:space="0" w:color="000000"/>
              <w:left w:val="single" w:sz="6" w:space="0" w:color="000000"/>
              <w:bottom w:val="single" w:sz="12" w:space="0" w:color="000000"/>
              <w:right w:val="single" w:sz="12" w:space="0" w:color="000000"/>
            </w:tcBorders>
            <w:vAlign w:val="center"/>
          </w:tcPr>
          <w:p w14:paraId="62D207F0" w14:textId="77777777" w:rsidR="00775B2B" w:rsidRDefault="00000000">
            <w:pPr>
              <w:autoSpaceDE w:val="0"/>
              <w:autoSpaceDN w:val="0"/>
              <w:adjustRightInd w:val="0"/>
              <w:jc w:val="center"/>
              <w:rPr>
                <w:szCs w:val="21"/>
              </w:rPr>
            </w:pPr>
            <w:r>
              <w:rPr>
                <w:szCs w:val="21"/>
              </w:rPr>
              <w:t>P</w:t>
            </w:r>
            <w:r>
              <w:rPr>
                <w:szCs w:val="21"/>
                <w:vertAlign w:val="subscript"/>
              </w:rPr>
              <w:t>max</w:t>
            </w:r>
            <w:r>
              <w:rPr>
                <w:szCs w:val="21"/>
              </w:rPr>
              <w:t>＜</w:t>
            </w:r>
            <w:r>
              <w:rPr>
                <w:szCs w:val="21"/>
              </w:rPr>
              <w:t>1%</w:t>
            </w:r>
          </w:p>
        </w:tc>
      </w:tr>
    </w:tbl>
    <w:p w14:paraId="1C8B8B91" w14:textId="77777777" w:rsidR="00775B2B" w:rsidRDefault="00000000">
      <w:pPr>
        <w:spacing w:line="360" w:lineRule="auto"/>
        <w:ind w:firstLineChars="200" w:firstLine="480"/>
        <w:rPr>
          <w:sz w:val="24"/>
        </w:rPr>
      </w:pPr>
      <w:r>
        <w:rPr>
          <w:sz w:val="24"/>
        </w:rPr>
        <w:t>估算模型参数见表</w:t>
      </w:r>
      <w:r>
        <w:rPr>
          <w:sz w:val="24"/>
        </w:rPr>
        <w:t>2.5-2</w:t>
      </w:r>
      <w:r>
        <w:rPr>
          <w:sz w:val="24"/>
        </w:rPr>
        <w:t>。</w:t>
      </w:r>
    </w:p>
    <w:p w14:paraId="30760175" w14:textId="55ADC1FB" w:rsidR="00775B2B" w:rsidRDefault="00000000">
      <w:pPr>
        <w:jc w:val="center"/>
        <w:rPr>
          <w:rFonts w:eastAsia="黑体"/>
          <w:sz w:val="24"/>
        </w:rPr>
      </w:pPr>
      <w:r>
        <w:rPr>
          <w:rFonts w:eastAsia="黑体"/>
          <w:sz w:val="24"/>
        </w:rPr>
        <w:t>表</w:t>
      </w:r>
      <w:r>
        <w:rPr>
          <w:rFonts w:eastAsia="黑体"/>
          <w:sz w:val="24"/>
        </w:rPr>
        <w:t xml:space="preserve">2.5-2    </w:t>
      </w:r>
      <w:r>
        <w:rPr>
          <w:rFonts w:eastAsia="黑体"/>
          <w:sz w:val="24"/>
        </w:rPr>
        <w:t>估算模型参数表</w:t>
      </w:r>
    </w:p>
    <w:tbl>
      <w:tblPr>
        <w:tblW w:w="4999"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2760"/>
        <w:gridCol w:w="2896"/>
        <w:gridCol w:w="2618"/>
      </w:tblGrid>
      <w:tr w:rsidR="00775B2B" w14:paraId="32AF3C50" w14:textId="77777777">
        <w:trPr>
          <w:trHeight w:val="369"/>
          <w:jc w:val="center"/>
        </w:trPr>
        <w:tc>
          <w:tcPr>
            <w:tcW w:w="3417" w:type="pct"/>
            <w:gridSpan w:val="2"/>
            <w:vAlign w:val="center"/>
          </w:tcPr>
          <w:p w14:paraId="3A22BFCB" w14:textId="77777777" w:rsidR="00775B2B" w:rsidRDefault="00000000">
            <w:pPr>
              <w:widowControl/>
              <w:jc w:val="center"/>
              <w:rPr>
                <w:color w:val="000000"/>
                <w:kern w:val="0"/>
                <w:szCs w:val="21"/>
              </w:rPr>
            </w:pPr>
            <w:r>
              <w:rPr>
                <w:color w:val="000000"/>
                <w:kern w:val="0"/>
                <w:szCs w:val="21"/>
              </w:rPr>
              <w:t>参数</w:t>
            </w:r>
          </w:p>
        </w:tc>
        <w:tc>
          <w:tcPr>
            <w:tcW w:w="1582" w:type="pct"/>
            <w:vAlign w:val="center"/>
          </w:tcPr>
          <w:p w14:paraId="6224A3DD" w14:textId="77777777" w:rsidR="00775B2B" w:rsidRDefault="00000000">
            <w:pPr>
              <w:widowControl/>
              <w:jc w:val="center"/>
              <w:rPr>
                <w:color w:val="000000"/>
                <w:kern w:val="0"/>
                <w:szCs w:val="21"/>
              </w:rPr>
            </w:pPr>
            <w:r>
              <w:rPr>
                <w:color w:val="000000"/>
                <w:kern w:val="0"/>
                <w:szCs w:val="21"/>
              </w:rPr>
              <w:t>取值</w:t>
            </w:r>
          </w:p>
        </w:tc>
      </w:tr>
      <w:tr w:rsidR="00775B2B" w14:paraId="7FE3B8C3" w14:textId="77777777">
        <w:trPr>
          <w:trHeight w:val="369"/>
          <w:jc w:val="center"/>
        </w:trPr>
        <w:tc>
          <w:tcPr>
            <w:tcW w:w="1667" w:type="pct"/>
            <w:vMerge w:val="restart"/>
            <w:vAlign w:val="center"/>
          </w:tcPr>
          <w:p w14:paraId="07A9998A" w14:textId="77777777" w:rsidR="00775B2B" w:rsidRDefault="00000000">
            <w:pPr>
              <w:widowControl/>
              <w:jc w:val="center"/>
              <w:rPr>
                <w:color w:val="000000"/>
                <w:kern w:val="0"/>
                <w:szCs w:val="21"/>
              </w:rPr>
            </w:pPr>
            <w:r>
              <w:rPr>
                <w:color w:val="000000"/>
                <w:kern w:val="0"/>
                <w:szCs w:val="21"/>
              </w:rPr>
              <w:t>城市</w:t>
            </w:r>
            <w:r>
              <w:rPr>
                <w:color w:val="000000"/>
                <w:kern w:val="0"/>
                <w:szCs w:val="21"/>
              </w:rPr>
              <w:t>/</w:t>
            </w:r>
            <w:r>
              <w:rPr>
                <w:color w:val="000000"/>
                <w:kern w:val="0"/>
                <w:szCs w:val="21"/>
              </w:rPr>
              <w:t>农村选项</w:t>
            </w:r>
          </w:p>
        </w:tc>
        <w:tc>
          <w:tcPr>
            <w:tcW w:w="1749" w:type="pct"/>
            <w:vAlign w:val="center"/>
          </w:tcPr>
          <w:p w14:paraId="1073F9C2" w14:textId="77777777" w:rsidR="00775B2B" w:rsidRDefault="00000000">
            <w:pPr>
              <w:widowControl/>
              <w:jc w:val="center"/>
              <w:rPr>
                <w:color w:val="000000"/>
                <w:kern w:val="0"/>
                <w:szCs w:val="21"/>
              </w:rPr>
            </w:pPr>
            <w:r>
              <w:rPr>
                <w:color w:val="000000"/>
                <w:kern w:val="0"/>
                <w:szCs w:val="21"/>
              </w:rPr>
              <w:t>城市</w:t>
            </w:r>
            <w:r>
              <w:rPr>
                <w:color w:val="000000"/>
                <w:kern w:val="0"/>
                <w:szCs w:val="21"/>
              </w:rPr>
              <w:t>/</w:t>
            </w:r>
            <w:r>
              <w:rPr>
                <w:color w:val="000000"/>
                <w:kern w:val="0"/>
                <w:szCs w:val="21"/>
              </w:rPr>
              <w:t>农村</w:t>
            </w:r>
          </w:p>
        </w:tc>
        <w:tc>
          <w:tcPr>
            <w:tcW w:w="1582" w:type="pct"/>
            <w:vAlign w:val="center"/>
          </w:tcPr>
          <w:p w14:paraId="4C414AE9" w14:textId="77777777" w:rsidR="00775B2B" w:rsidRDefault="00000000">
            <w:pPr>
              <w:widowControl/>
              <w:jc w:val="center"/>
              <w:rPr>
                <w:color w:val="000000"/>
                <w:kern w:val="0"/>
                <w:szCs w:val="21"/>
              </w:rPr>
            </w:pPr>
            <w:r>
              <w:rPr>
                <w:color w:val="000000"/>
                <w:kern w:val="0"/>
                <w:szCs w:val="21"/>
              </w:rPr>
              <w:t>农村</w:t>
            </w:r>
          </w:p>
        </w:tc>
      </w:tr>
      <w:tr w:rsidR="00775B2B" w14:paraId="7C8537BF" w14:textId="77777777">
        <w:trPr>
          <w:trHeight w:val="369"/>
          <w:jc w:val="center"/>
        </w:trPr>
        <w:tc>
          <w:tcPr>
            <w:tcW w:w="1667" w:type="pct"/>
            <w:vMerge/>
            <w:vAlign w:val="center"/>
          </w:tcPr>
          <w:p w14:paraId="5E341529" w14:textId="77777777" w:rsidR="00775B2B" w:rsidRDefault="00775B2B">
            <w:pPr>
              <w:widowControl/>
              <w:jc w:val="center"/>
              <w:rPr>
                <w:color w:val="000000"/>
                <w:kern w:val="0"/>
                <w:szCs w:val="21"/>
              </w:rPr>
            </w:pPr>
          </w:p>
        </w:tc>
        <w:tc>
          <w:tcPr>
            <w:tcW w:w="1749" w:type="pct"/>
            <w:vAlign w:val="center"/>
          </w:tcPr>
          <w:p w14:paraId="0F1CBDB5" w14:textId="77777777" w:rsidR="00775B2B" w:rsidRDefault="00000000">
            <w:pPr>
              <w:widowControl/>
              <w:jc w:val="center"/>
              <w:rPr>
                <w:color w:val="000000"/>
                <w:kern w:val="0"/>
                <w:szCs w:val="21"/>
              </w:rPr>
            </w:pPr>
            <w:r>
              <w:rPr>
                <w:color w:val="000000"/>
                <w:kern w:val="0"/>
                <w:szCs w:val="21"/>
              </w:rPr>
              <w:t>人口数（城市选项时）</w:t>
            </w:r>
          </w:p>
        </w:tc>
        <w:tc>
          <w:tcPr>
            <w:tcW w:w="1582" w:type="pct"/>
            <w:vAlign w:val="center"/>
          </w:tcPr>
          <w:p w14:paraId="5CA68D3D" w14:textId="77777777" w:rsidR="00775B2B" w:rsidRDefault="00000000">
            <w:pPr>
              <w:widowControl/>
              <w:jc w:val="center"/>
              <w:rPr>
                <w:color w:val="000000"/>
                <w:kern w:val="0"/>
                <w:szCs w:val="21"/>
              </w:rPr>
            </w:pPr>
            <w:r>
              <w:rPr>
                <w:color w:val="000000"/>
                <w:kern w:val="0"/>
                <w:szCs w:val="21"/>
              </w:rPr>
              <w:t>/</w:t>
            </w:r>
          </w:p>
        </w:tc>
      </w:tr>
      <w:tr w:rsidR="00775B2B" w14:paraId="4DBA70A1" w14:textId="77777777">
        <w:trPr>
          <w:trHeight w:val="369"/>
          <w:jc w:val="center"/>
        </w:trPr>
        <w:tc>
          <w:tcPr>
            <w:tcW w:w="3417" w:type="pct"/>
            <w:gridSpan w:val="2"/>
            <w:vAlign w:val="center"/>
          </w:tcPr>
          <w:p w14:paraId="1DB88B62" w14:textId="77777777" w:rsidR="00775B2B" w:rsidRDefault="00000000">
            <w:pPr>
              <w:widowControl/>
              <w:jc w:val="center"/>
              <w:rPr>
                <w:color w:val="000000"/>
                <w:kern w:val="0"/>
                <w:szCs w:val="21"/>
              </w:rPr>
            </w:pPr>
            <w:r>
              <w:rPr>
                <w:color w:val="000000"/>
                <w:kern w:val="0"/>
                <w:szCs w:val="21"/>
              </w:rPr>
              <w:t>最高环境温度</w:t>
            </w:r>
            <w:r>
              <w:rPr>
                <w:color w:val="000000"/>
                <w:kern w:val="0"/>
                <w:szCs w:val="21"/>
              </w:rPr>
              <w:t>/℃</w:t>
            </w:r>
          </w:p>
        </w:tc>
        <w:tc>
          <w:tcPr>
            <w:tcW w:w="1582" w:type="pct"/>
            <w:vAlign w:val="center"/>
          </w:tcPr>
          <w:p w14:paraId="4BC7DEC8" w14:textId="77777777" w:rsidR="00775B2B" w:rsidRDefault="00000000">
            <w:pPr>
              <w:widowControl/>
              <w:jc w:val="center"/>
              <w:rPr>
                <w:color w:val="000000"/>
                <w:kern w:val="0"/>
                <w:szCs w:val="21"/>
              </w:rPr>
            </w:pPr>
            <w:r>
              <w:rPr>
                <w:color w:val="000000"/>
                <w:kern w:val="0"/>
                <w:szCs w:val="21"/>
              </w:rPr>
              <w:t>32.7</w:t>
            </w:r>
          </w:p>
        </w:tc>
      </w:tr>
      <w:tr w:rsidR="00775B2B" w14:paraId="7354E8CA" w14:textId="77777777">
        <w:trPr>
          <w:trHeight w:val="369"/>
          <w:jc w:val="center"/>
        </w:trPr>
        <w:tc>
          <w:tcPr>
            <w:tcW w:w="3417" w:type="pct"/>
            <w:gridSpan w:val="2"/>
            <w:vAlign w:val="center"/>
          </w:tcPr>
          <w:p w14:paraId="047F9F64" w14:textId="77777777" w:rsidR="00775B2B" w:rsidRDefault="00000000">
            <w:pPr>
              <w:widowControl/>
              <w:jc w:val="center"/>
              <w:rPr>
                <w:color w:val="000000"/>
                <w:kern w:val="0"/>
                <w:szCs w:val="21"/>
              </w:rPr>
            </w:pPr>
            <w:r>
              <w:rPr>
                <w:color w:val="000000"/>
                <w:kern w:val="0"/>
                <w:szCs w:val="21"/>
              </w:rPr>
              <w:t>最低环境温度</w:t>
            </w:r>
            <w:r>
              <w:rPr>
                <w:color w:val="000000"/>
                <w:kern w:val="0"/>
                <w:szCs w:val="21"/>
              </w:rPr>
              <w:t>/℃</w:t>
            </w:r>
          </w:p>
        </w:tc>
        <w:tc>
          <w:tcPr>
            <w:tcW w:w="1582" w:type="pct"/>
            <w:vAlign w:val="center"/>
          </w:tcPr>
          <w:p w14:paraId="2F127D12" w14:textId="77777777" w:rsidR="00775B2B" w:rsidRDefault="00000000">
            <w:pPr>
              <w:widowControl/>
              <w:jc w:val="center"/>
              <w:rPr>
                <w:color w:val="000000"/>
                <w:kern w:val="0"/>
                <w:szCs w:val="21"/>
              </w:rPr>
            </w:pPr>
            <w:r>
              <w:rPr>
                <w:color w:val="000000"/>
                <w:kern w:val="0"/>
                <w:szCs w:val="21"/>
              </w:rPr>
              <w:t>-31.2</w:t>
            </w:r>
          </w:p>
        </w:tc>
      </w:tr>
      <w:tr w:rsidR="00775B2B" w14:paraId="176DEC2D" w14:textId="77777777">
        <w:trPr>
          <w:trHeight w:val="369"/>
          <w:jc w:val="center"/>
        </w:trPr>
        <w:tc>
          <w:tcPr>
            <w:tcW w:w="3417" w:type="pct"/>
            <w:gridSpan w:val="2"/>
            <w:vAlign w:val="center"/>
          </w:tcPr>
          <w:p w14:paraId="1B7371A4" w14:textId="77777777" w:rsidR="00775B2B" w:rsidRDefault="00000000">
            <w:pPr>
              <w:widowControl/>
              <w:jc w:val="center"/>
              <w:rPr>
                <w:color w:val="000000"/>
                <w:kern w:val="0"/>
                <w:szCs w:val="21"/>
              </w:rPr>
            </w:pPr>
            <w:r>
              <w:rPr>
                <w:color w:val="000000"/>
                <w:kern w:val="0"/>
                <w:szCs w:val="21"/>
              </w:rPr>
              <w:t>土地利用类型</w:t>
            </w:r>
          </w:p>
        </w:tc>
        <w:tc>
          <w:tcPr>
            <w:tcW w:w="1582" w:type="pct"/>
            <w:vAlign w:val="center"/>
          </w:tcPr>
          <w:p w14:paraId="36DB558E" w14:textId="77777777" w:rsidR="00775B2B" w:rsidRDefault="00000000">
            <w:pPr>
              <w:widowControl/>
              <w:jc w:val="center"/>
              <w:rPr>
                <w:color w:val="000000"/>
                <w:kern w:val="0"/>
                <w:szCs w:val="21"/>
              </w:rPr>
            </w:pPr>
            <w:r>
              <w:rPr>
                <w:color w:val="000000"/>
                <w:kern w:val="0"/>
                <w:szCs w:val="21"/>
              </w:rPr>
              <w:t>沙漠</w:t>
            </w:r>
            <w:r>
              <w:rPr>
                <w:rFonts w:hint="eastAsia"/>
                <w:color w:val="000000"/>
                <w:kern w:val="0"/>
                <w:szCs w:val="21"/>
              </w:rPr>
              <w:t>化</w:t>
            </w:r>
            <w:r>
              <w:rPr>
                <w:color w:val="000000"/>
                <w:kern w:val="0"/>
                <w:szCs w:val="21"/>
              </w:rPr>
              <w:t>荒地</w:t>
            </w:r>
          </w:p>
        </w:tc>
      </w:tr>
      <w:tr w:rsidR="00775B2B" w14:paraId="05866383" w14:textId="77777777">
        <w:trPr>
          <w:trHeight w:val="369"/>
          <w:jc w:val="center"/>
        </w:trPr>
        <w:tc>
          <w:tcPr>
            <w:tcW w:w="3417" w:type="pct"/>
            <w:gridSpan w:val="2"/>
            <w:vAlign w:val="center"/>
          </w:tcPr>
          <w:p w14:paraId="6F0A27AD" w14:textId="77777777" w:rsidR="00775B2B" w:rsidRDefault="00000000">
            <w:pPr>
              <w:widowControl/>
              <w:jc w:val="center"/>
              <w:rPr>
                <w:color w:val="000000"/>
                <w:kern w:val="0"/>
                <w:szCs w:val="21"/>
              </w:rPr>
            </w:pPr>
            <w:r>
              <w:rPr>
                <w:color w:val="000000"/>
                <w:kern w:val="0"/>
                <w:szCs w:val="21"/>
              </w:rPr>
              <w:t>区域湿度条件</w:t>
            </w:r>
          </w:p>
        </w:tc>
        <w:tc>
          <w:tcPr>
            <w:tcW w:w="1582" w:type="pct"/>
            <w:vAlign w:val="center"/>
          </w:tcPr>
          <w:p w14:paraId="73A113ED" w14:textId="77777777" w:rsidR="00775B2B" w:rsidRDefault="00000000">
            <w:pPr>
              <w:widowControl/>
              <w:jc w:val="center"/>
              <w:rPr>
                <w:color w:val="000000"/>
                <w:kern w:val="0"/>
                <w:szCs w:val="21"/>
              </w:rPr>
            </w:pPr>
            <w:r>
              <w:rPr>
                <w:color w:val="000000"/>
                <w:kern w:val="0"/>
                <w:szCs w:val="21"/>
              </w:rPr>
              <w:t>干燥气候</w:t>
            </w:r>
          </w:p>
        </w:tc>
      </w:tr>
      <w:tr w:rsidR="00775B2B" w14:paraId="5252B563" w14:textId="77777777">
        <w:trPr>
          <w:trHeight w:val="369"/>
          <w:jc w:val="center"/>
        </w:trPr>
        <w:tc>
          <w:tcPr>
            <w:tcW w:w="1667" w:type="pct"/>
            <w:vMerge w:val="restart"/>
            <w:vAlign w:val="center"/>
          </w:tcPr>
          <w:p w14:paraId="0FA4482C" w14:textId="77777777" w:rsidR="00775B2B" w:rsidRDefault="00000000">
            <w:pPr>
              <w:widowControl/>
              <w:jc w:val="center"/>
              <w:rPr>
                <w:color w:val="000000"/>
                <w:kern w:val="0"/>
                <w:szCs w:val="21"/>
              </w:rPr>
            </w:pPr>
            <w:r>
              <w:rPr>
                <w:color w:val="000000"/>
                <w:kern w:val="0"/>
                <w:szCs w:val="21"/>
              </w:rPr>
              <w:t>是否考虑地形</w:t>
            </w:r>
          </w:p>
        </w:tc>
        <w:tc>
          <w:tcPr>
            <w:tcW w:w="1749" w:type="pct"/>
            <w:vAlign w:val="center"/>
          </w:tcPr>
          <w:p w14:paraId="2C718093" w14:textId="77777777" w:rsidR="00775B2B" w:rsidRDefault="00000000">
            <w:pPr>
              <w:widowControl/>
              <w:jc w:val="center"/>
              <w:rPr>
                <w:color w:val="000000"/>
                <w:kern w:val="0"/>
                <w:szCs w:val="21"/>
              </w:rPr>
            </w:pPr>
            <w:r>
              <w:rPr>
                <w:color w:val="000000"/>
                <w:kern w:val="0"/>
                <w:szCs w:val="21"/>
              </w:rPr>
              <w:t>考虑地形</w:t>
            </w:r>
          </w:p>
        </w:tc>
        <w:tc>
          <w:tcPr>
            <w:tcW w:w="1582" w:type="pct"/>
            <w:vAlign w:val="center"/>
          </w:tcPr>
          <w:p w14:paraId="195E50E9" w14:textId="77777777" w:rsidR="00775B2B" w:rsidRDefault="00000000">
            <w:pPr>
              <w:widowControl/>
              <w:jc w:val="center"/>
              <w:rPr>
                <w:color w:val="000000"/>
                <w:kern w:val="0"/>
                <w:szCs w:val="21"/>
              </w:rPr>
            </w:pPr>
            <w:r>
              <w:rPr>
                <w:color w:val="000000"/>
                <w:kern w:val="0"/>
                <w:szCs w:val="21"/>
              </w:rPr>
              <w:t>是</w:t>
            </w:r>
          </w:p>
        </w:tc>
      </w:tr>
      <w:tr w:rsidR="00775B2B" w14:paraId="583489CC" w14:textId="77777777">
        <w:trPr>
          <w:trHeight w:val="369"/>
          <w:jc w:val="center"/>
        </w:trPr>
        <w:tc>
          <w:tcPr>
            <w:tcW w:w="1667" w:type="pct"/>
            <w:vMerge/>
            <w:vAlign w:val="center"/>
          </w:tcPr>
          <w:p w14:paraId="4A058063" w14:textId="77777777" w:rsidR="00775B2B" w:rsidRDefault="00775B2B">
            <w:pPr>
              <w:widowControl/>
              <w:jc w:val="center"/>
              <w:rPr>
                <w:color w:val="000000"/>
                <w:kern w:val="0"/>
                <w:szCs w:val="21"/>
              </w:rPr>
            </w:pPr>
          </w:p>
        </w:tc>
        <w:tc>
          <w:tcPr>
            <w:tcW w:w="1749" w:type="pct"/>
            <w:vAlign w:val="center"/>
          </w:tcPr>
          <w:p w14:paraId="501B459B" w14:textId="77777777" w:rsidR="00775B2B" w:rsidRDefault="00000000">
            <w:pPr>
              <w:widowControl/>
              <w:jc w:val="center"/>
              <w:rPr>
                <w:color w:val="000000"/>
                <w:kern w:val="0"/>
                <w:szCs w:val="21"/>
              </w:rPr>
            </w:pPr>
            <w:r>
              <w:rPr>
                <w:color w:val="000000"/>
                <w:kern w:val="0"/>
                <w:szCs w:val="21"/>
              </w:rPr>
              <w:t>地形数据分辨率</w:t>
            </w:r>
            <w:r>
              <w:rPr>
                <w:color w:val="000000"/>
                <w:kern w:val="0"/>
                <w:szCs w:val="21"/>
              </w:rPr>
              <w:t>/m</w:t>
            </w:r>
          </w:p>
        </w:tc>
        <w:tc>
          <w:tcPr>
            <w:tcW w:w="1582" w:type="pct"/>
            <w:vAlign w:val="center"/>
          </w:tcPr>
          <w:p w14:paraId="414A3DE0" w14:textId="77777777" w:rsidR="00775B2B" w:rsidRDefault="00000000">
            <w:pPr>
              <w:widowControl/>
              <w:jc w:val="center"/>
              <w:rPr>
                <w:color w:val="000000"/>
                <w:kern w:val="0"/>
                <w:szCs w:val="21"/>
              </w:rPr>
            </w:pPr>
            <w:r>
              <w:rPr>
                <w:color w:val="000000"/>
                <w:kern w:val="0"/>
                <w:szCs w:val="21"/>
              </w:rPr>
              <w:t>90m</w:t>
            </w:r>
          </w:p>
        </w:tc>
      </w:tr>
      <w:tr w:rsidR="00775B2B" w14:paraId="7BF4400C" w14:textId="77777777">
        <w:trPr>
          <w:trHeight w:val="369"/>
          <w:jc w:val="center"/>
        </w:trPr>
        <w:tc>
          <w:tcPr>
            <w:tcW w:w="1667" w:type="pct"/>
            <w:vMerge w:val="restart"/>
            <w:vAlign w:val="center"/>
          </w:tcPr>
          <w:p w14:paraId="729745A0" w14:textId="77777777" w:rsidR="00775B2B" w:rsidRDefault="00000000">
            <w:pPr>
              <w:widowControl/>
              <w:jc w:val="center"/>
              <w:rPr>
                <w:color w:val="000000"/>
                <w:kern w:val="0"/>
                <w:szCs w:val="21"/>
              </w:rPr>
            </w:pPr>
            <w:r>
              <w:rPr>
                <w:color w:val="000000"/>
                <w:kern w:val="0"/>
                <w:szCs w:val="21"/>
              </w:rPr>
              <w:t>是否考虑岸线熏烟</w:t>
            </w:r>
          </w:p>
        </w:tc>
        <w:tc>
          <w:tcPr>
            <w:tcW w:w="1749" w:type="pct"/>
            <w:vAlign w:val="center"/>
          </w:tcPr>
          <w:p w14:paraId="30570842" w14:textId="77777777" w:rsidR="00775B2B" w:rsidRDefault="00000000">
            <w:pPr>
              <w:widowControl/>
              <w:jc w:val="center"/>
              <w:rPr>
                <w:color w:val="000000"/>
                <w:kern w:val="0"/>
                <w:szCs w:val="21"/>
              </w:rPr>
            </w:pPr>
            <w:r>
              <w:rPr>
                <w:color w:val="000000"/>
                <w:kern w:val="0"/>
                <w:szCs w:val="21"/>
              </w:rPr>
              <w:t>考虑岸线熏烟</w:t>
            </w:r>
          </w:p>
        </w:tc>
        <w:tc>
          <w:tcPr>
            <w:tcW w:w="1582" w:type="pct"/>
            <w:vAlign w:val="center"/>
          </w:tcPr>
          <w:p w14:paraId="15E48CA4" w14:textId="77777777" w:rsidR="00775B2B" w:rsidRDefault="00000000">
            <w:pPr>
              <w:widowControl/>
              <w:jc w:val="center"/>
              <w:rPr>
                <w:color w:val="000000"/>
                <w:kern w:val="0"/>
                <w:szCs w:val="21"/>
              </w:rPr>
            </w:pPr>
            <w:r>
              <w:rPr>
                <w:color w:val="000000"/>
                <w:kern w:val="0"/>
                <w:szCs w:val="21"/>
              </w:rPr>
              <w:t>否</w:t>
            </w:r>
          </w:p>
        </w:tc>
      </w:tr>
      <w:tr w:rsidR="00775B2B" w14:paraId="38EB8CD2" w14:textId="77777777">
        <w:trPr>
          <w:trHeight w:val="369"/>
          <w:jc w:val="center"/>
        </w:trPr>
        <w:tc>
          <w:tcPr>
            <w:tcW w:w="1667" w:type="pct"/>
            <w:vMerge/>
            <w:vAlign w:val="center"/>
          </w:tcPr>
          <w:p w14:paraId="644A0FB5" w14:textId="77777777" w:rsidR="00775B2B" w:rsidRDefault="00775B2B">
            <w:pPr>
              <w:widowControl/>
              <w:jc w:val="center"/>
              <w:rPr>
                <w:color w:val="000000"/>
                <w:kern w:val="0"/>
                <w:szCs w:val="21"/>
              </w:rPr>
            </w:pPr>
          </w:p>
        </w:tc>
        <w:tc>
          <w:tcPr>
            <w:tcW w:w="1749" w:type="pct"/>
            <w:vAlign w:val="center"/>
          </w:tcPr>
          <w:p w14:paraId="08497CA2" w14:textId="77777777" w:rsidR="00775B2B" w:rsidRDefault="00000000">
            <w:pPr>
              <w:widowControl/>
              <w:jc w:val="center"/>
              <w:rPr>
                <w:color w:val="000000"/>
                <w:kern w:val="0"/>
                <w:szCs w:val="21"/>
              </w:rPr>
            </w:pPr>
            <w:r>
              <w:rPr>
                <w:color w:val="000000"/>
                <w:kern w:val="0"/>
                <w:szCs w:val="21"/>
              </w:rPr>
              <w:t>岸线距离</w:t>
            </w:r>
            <w:r>
              <w:rPr>
                <w:color w:val="000000"/>
                <w:kern w:val="0"/>
                <w:szCs w:val="21"/>
              </w:rPr>
              <w:t>/km</w:t>
            </w:r>
          </w:p>
        </w:tc>
        <w:tc>
          <w:tcPr>
            <w:tcW w:w="1582" w:type="pct"/>
            <w:vAlign w:val="center"/>
          </w:tcPr>
          <w:p w14:paraId="063EF938" w14:textId="77777777" w:rsidR="00775B2B" w:rsidRDefault="00000000">
            <w:pPr>
              <w:widowControl/>
              <w:jc w:val="center"/>
              <w:rPr>
                <w:color w:val="000000"/>
                <w:kern w:val="0"/>
                <w:szCs w:val="21"/>
              </w:rPr>
            </w:pPr>
            <w:r>
              <w:rPr>
                <w:color w:val="000000"/>
                <w:kern w:val="0"/>
                <w:szCs w:val="21"/>
              </w:rPr>
              <w:t>/</w:t>
            </w:r>
          </w:p>
        </w:tc>
      </w:tr>
      <w:tr w:rsidR="00775B2B" w14:paraId="118AC425" w14:textId="77777777">
        <w:trPr>
          <w:trHeight w:val="369"/>
          <w:jc w:val="center"/>
        </w:trPr>
        <w:tc>
          <w:tcPr>
            <w:tcW w:w="1667" w:type="pct"/>
            <w:vMerge/>
            <w:vAlign w:val="center"/>
          </w:tcPr>
          <w:p w14:paraId="3F8625F6" w14:textId="77777777" w:rsidR="00775B2B" w:rsidRDefault="00775B2B">
            <w:pPr>
              <w:widowControl/>
              <w:jc w:val="center"/>
              <w:rPr>
                <w:color w:val="000000"/>
                <w:kern w:val="0"/>
                <w:szCs w:val="21"/>
              </w:rPr>
            </w:pPr>
          </w:p>
        </w:tc>
        <w:tc>
          <w:tcPr>
            <w:tcW w:w="1749" w:type="pct"/>
            <w:vAlign w:val="center"/>
          </w:tcPr>
          <w:p w14:paraId="186B27C2" w14:textId="77777777" w:rsidR="00775B2B" w:rsidRDefault="00000000">
            <w:pPr>
              <w:widowControl/>
              <w:jc w:val="center"/>
              <w:rPr>
                <w:color w:val="000000"/>
                <w:kern w:val="0"/>
                <w:szCs w:val="21"/>
              </w:rPr>
            </w:pPr>
            <w:r>
              <w:rPr>
                <w:color w:val="000000"/>
                <w:kern w:val="0"/>
                <w:szCs w:val="21"/>
              </w:rPr>
              <w:t>岸线方向</w:t>
            </w:r>
            <w:r>
              <w:rPr>
                <w:color w:val="000000"/>
                <w:kern w:val="0"/>
                <w:szCs w:val="21"/>
              </w:rPr>
              <w:t>/°</w:t>
            </w:r>
          </w:p>
        </w:tc>
        <w:tc>
          <w:tcPr>
            <w:tcW w:w="1582" w:type="pct"/>
            <w:vAlign w:val="center"/>
          </w:tcPr>
          <w:p w14:paraId="61E10BB3" w14:textId="77777777" w:rsidR="00775B2B" w:rsidRDefault="00000000">
            <w:pPr>
              <w:widowControl/>
              <w:jc w:val="center"/>
              <w:rPr>
                <w:color w:val="000000"/>
                <w:kern w:val="0"/>
                <w:szCs w:val="21"/>
              </w:rPr>
            </w:pPr>
            <w:r>
              <w:rPr>
                <w:color w:val="000000"/>
                <w:kern w:val="0"/>
                <w:szCs w:val="21"/>
              </w:rPr>
              <w:t>/</w:t>
            </w:r>
          </w:p>
        </w:tc>
      </w:tr>
    </w:tbl>
    <w:p w14:paraId="13938B6C" w14:textId="77777777" w:rsidR="00775B2B" w:rsidRDefault="00000000">
      <w:pPr>
        <w:spacing w:line="360" w:lineRule="auto"/>
        <w:ind w:firstLineChars="200" w:firstLine="480"/>
        <w:rPr>
          <w:sz w:val="24"/>
        </w:rPr>
      </w:pPr>
      <w:r>
        <w:rPr>
          <w:sz w:val="24"/>
        </w:rPr>
        <w:t>本项目污染源参数见表</w:t>
      </w:r>
      <w:r>
        <w:rPr>
          <w:sz w:val="24"/>
        </w:rPr>
        <w:t>2.5-3</w:t>
      </w:r>
      <w:r>
        <w:rPr>
          <w:sz w:val="24"/>
        </w:rPr>
        <w:t>和表</w:t>
      </w:r>
      <w:r>
        <w:rPr>
          <w:sz w:val="24"/>
        </w:rPr>
        <w:t>2.5-4</w:t>
      </w:r>
      <w:r>
        <w:rPr>
          <w:sz w:val="24"/>
        </w:rPr>
        <w:t>。</w:t>
      </w:r>
    </w:p>
    <w:p w14:paraId="1E5868C1" w14:textId="77777777" w:rsidR="00775B2B" w:rsidRDefault="00000000">
      <w:pPr>
        <w:spacing w:line="360" w:lineRule="auto"/>
        <w:ind w:firstLineChars="200" w:firstLine="480"/>
        <w:rPr>
          <w:sz w:val="24"/>
        </w:rPr>
      </w:pPr>
      <w:r>
        <w:rPr>
          <w:sz w:val="24"/>
        </w:rPr>
        <w:t>污染物扩散的估算结果见表</w:t>
      </w:r>
      <w:r>
        <w:rPr>
          <w:sz w:val="24"/>
        </w:rPr>
        <w:t>2.5-5</w:t>
      </w:r>
      <w:r>
        <w:rPr>
          <w:sz w:val="24"/>
        </w:rPr>
        <w:t>。</w:t>
      </w:r>
    </w:p>
    <w:p w14:paraId="40B788A2" w14:textId="77777777" w:rsidR="00775B2B" w:rsidRDefault="00000000">
      <w:pPr>
        <w:spacing w:line="360" w:lineRule="auto"/>
        <w:ind w:firstLineChars="200" w:firstLine="480"/>
        <w:rPr>
          <w:sz w:val="24"/>
        </w:rPr>
      </w:pPr>
      <w:r>
        <w:rPr>
          <w:sz w:val="24"/>
        </w:rPr>
        <w:t>根据</w:t>
      </w:r>
      <w:r>
        <w:rPr>
          <w:sz w:val="24"/>
        </w:rPr>
        <w:t>Aerscreen</w:t>
      </w:r>
      <w:r>
        <w:rPr>
          <w:sz w:val="24"/>
        </w:rPr>
        <w:t>模式估算结果，项目排放的废气中各污染物最大地面空气质量浓度占标率为</w:t>
      </w:r>
      <w:r>
        <w:rPr>
          <w:rFonts w:hint="eastAsia"/>
          <w:sz w:val="24"/>
        </w:rPr>
        <w:t>45.18</w:t>
      </w:r>
      <w:r>
        <w:rPr>
          <w:sz w:val="24"/>
        </w:rPr>
        <w:t>%</w:t>
      </w:r>
      <w:r>
        <w:rPr>
          <w:sz w:val="24"/>
        </w:rPr>
        <w:t>（锅炉烟气</w:t>
      </w:r>
      <w:r>
        <w:rPr>
          <w:rFonts w:hint="eastAsia"/>
          <w:sz w:val="24"/>
        </w:rPr>
        <w:t>G10</w:t>
      </w:r>
      <w:r>
        <w:rPr>
          <w:sz w:val="24"/>
        </w:rPr>
        <w:t>的</w:t>
      </w:r>
      <w:r>
        <w:rPr>
          <w:sz w:val="24"/>
        </w:rPr>
        <w:t>NO</w:t>
      </w:r>
      <w:r>
        <w:rPr>
          <w:sz w:val="24"/>
          <w:vertAlign w:val="subscript"/>
        </w:rPr>
        <w:t>2</w:t>
      </w:r>
      <w:r>
        <w:rPr>
          <w:sz w:val="24"/>
        </w:rPr>
        <w:t>），确定评价工作等级为一级，占标率</w:t>
      </w:r>
      <w:r>
        <w:rPr>
          <w:sz w:val="24"/>
        </w:rPr>
        <w:t>10%</w:t>
      </w:r>
      <w:r>
        <w:rPr>
          <w:sz w:val="24"/>
        </w:rPr>
        <w:t>的最远距离</w:t>
      </w:r>
      <w:r>
        <w:rPr>
          <w:sz w:val="24"/>
        </w:rPr>
        <w:t>D10%</w:t>
      </w:r>
      <w:r>
        <w:rPr>
          <w:rFonts w:hint="eastAsia"/>
          <w:sz w:val="24"/>
        </w:rPr>
        <w:t>为</w:t>
      </w:r>
      <w:r>
        <w:rPr>
          <w:rFonts w:hint="eastAsia"/>
          <w:sz w:val="24"/>
        </w:rPr>
        <w:t>18985</w:t>
      </w:r>
      <w:r>
        <w:rPr>
          <w:sz w:val="24"/>
        </w:rPr>
        <w:t>m</w:t>
      </w:r>
      <w:r>
        <w:rPr>
          <w:sz w:val="24"/>
        </w:rPr>
        <w:t>（锅炉烟气</w:t>
      </w:r>
      <w:bookmarkStart w:id="198" w:name="OLE_LINK49"/>
      <w:r>
        <w:rPr>
          <w:rFonts w:hint="eastAsia"/>
          <w:sz w:val="24"/>
        </w:rPr>
        <w:t>G10</w:t>
      </w:r>
      <w:r>
        <w:rPr>
          <w:sz w:val="24"/>
        </w:rPr>
        <w:t>的</w:t>
      </w:r>
      <w:bookmarkEnd w:id="198"/>
      <w:r>
        <w:rPr>
          <w:sz w:val="24"/>
        </w:rPr>
        <w:t>NO</w:t>
      </w:r>
      <w:r>
        <w:rPr>
          <w:sz w:val="24"/>
          <w:vertAlign w:val="subscript"/>
        </w:rPr>
        <w:t>2</w:t>
      </w:r>
      <w:r>
        <w:rPr>
          <w:sz w:val="24"/>
        </w:rPr>
        <w:t>）。</w:t>
      </w:r>
    </w:p>
    <w:p w14:paraId="5C01847E" w14:textId="77777777" w:rsidR="00775B2B" w:rsidRDefault="00000000">
      <w:pPr>
        <w:spacing w:line="360" w:lineRule="auto"/>
        <w:ind w:firstLineChars="200" w:firstLine="480"/>
        <w:rPr>
          <w:rFonts w:eastAsia="黑体"/>
          <w:sz w:val="24"/>
        </w:rPr>
      </w:pPr>
      <w:r>
        <w:rPr>
          <w:sz w:val="24"/>
        </w:rPr>
        <w:t>评价范围：以项目区为中心，自厂界外延</w:t>
      </w:r>
      <w:r>
        <w:rPr>
          <w:sz w:val="24"/>
        </w:rPr>
        <w:t>1</w:t>
      </w:r>
      <w:r>
        <w:rPr>
          <w:rFonts w:hint="eastAsia"/>
          <w:sz w:val="24"/>
        </w:rPr>
        <w:t>8985</w:t>
      </w:r>
      <w:r>
        <w:rPr>
          <w:sz w:val="24"/>
        </w:rPr>
        <w:t>m</w:t>
      </w:r>
      <w:r>
        <w:rPr>
          <w:sz w:val="24"/>
        </w:rPr>
        <w:t>的矩形区域，即</w:t>
      </w:r>
      <w:r>
        <w:rPr>
          <w:rFonts w:hint="eastAsia"/>
          <w:sz w:val="24"/>
        </w:rPr>
        <w:t>38.6</w:t>
      </w:r>
      <w:r>
        <w:rPr>
          <w:sz w:val="24"/>
        </w:rPr>
        <w:t>km×</w:t>
      </w:r>
      <w:r>
        <w:rPr>
          <w:rFonts w:hint="eastAsia"/>
          <w:sz w:val="24"/>
        </w:rPr>
        <w:t>38.4</w:t>
      </w:r>
      <w:r>
        <w:rPr>
          <w:sz w:val="24"/>
        </w:rPr>
        <w:t>km</w:t>
      </w:r>
      <w:r>
        <w:rPr>
          <w:sz w:val="24"/>
        </w:rPr>
        <w:t>的矩形区域。</w:t>
      </w:r>
    </w:p>
    <w:p w14:paraId="4144C737" w14:textId="77777777" w:rsidR="00775B2B" w:rsidRDefault="00775B2B">
      <w:pPr>
        <w:rPr>
          <w:rFonts w:eastAsia="黑体"/>
          <w:sz w:val="24"/>
        </w:rPr>
        <w:sectPr w:rsidR="00775B2B">
          <w:pgSz w:w="11906" w:h="16838"/>
          <w:pgMar w:top="1440" w:right="1800" w:bottom="1440" w:left="1800" w:header="1021" w:footer="851" w:gutter="0"/>
          <w:pgNumType w:fmt="numberInDash"/>
          <w:cols w:space="720"/>
          <w:docGrid w:linePitch="312"/>
        </w:sectPr>
      </w:pPr>
    </w:p>
    <w:p w14:paraId="069B62F9" w14:textId="05F79586" w:rsidR="00775B2B" w:rsidRDefault="00000000">
      <w:pPr>
        <w:jc w:val="center"/>
        <w:rPr>
          <w:rFonts w:eastAsia="黑体"/>
          <w:kern w:val="0"/>
          <w:sz w:val="24"/>
        </w:rPr>
      </w:pPr>
      <w:bookmarkStart w:id="199" w:name="_Hlk73736113"/>
      <w:bookmarkStart w:id="200" w:name="_Hlk73736146"/>
      <w:bookmarkStart w:id="201" w:name="_Hlk73707353"/>
      <w:r>
        <w:rPr>
          <w:rFonts w:eastAsia="黑体"/>
          <w:sz w:val="24"/>
        </w:rPr>
        <w:lastRenderedPageBreak/>
        <w:t>表</w:t>
      </w:r>
      <w:r>
        <w:rPr>
          <w:rFonts w:eastAsia="黑体"/>
          <w:sz w:val="24"/>
        </w:rPr>
        <w:t xml:space="preserve">2.5-3  </w:t>
      </w:r>
      <w:bookmarkEnd w:id="199"/>
      <w:r>
        <w:rPr>
          <w:rFonts w:eastAsia="黑体"/>
          <w:sz w:val="24"/>
        </w:rPr>
        <w:t xml:space="preserve">  </w:t>
      </w:r>
      <w:r>
        <w:rPr>
          <w:rFonts w:eastAsia="黑体"/>
          <w:sz w:val="24"/>
        </w:rPr>
        <w:t>项目有组织污染物计算参数选取值一览表</w:t>
      </w:r>
    </w:p>
    <w:tbl>
      <w:tblPr>
        <w:tblW w:w="4997" w:type="pct"/>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4A0" w:firstRow="1" w:lastRow="0" w:firstColumn="1" w:lastColumn="0" w:noHBand="0" w:noVBand="1"/>
      </w:tblPr>
      <w:tblGrid>
        <w:gridCol w:w="661"/>
        <w:gridCol w:w="1334"/>
        <w:gridCol w:w="550"/>
        <w:gridCol w:w="551"/>
        <w:gridCol w:w="875"/>
        <w:gridCol w:w="875"/>
        <w:gridCol w:w="849"/>
        <w:gridCol w:w="1380"/>
        <w:gridCol w:w="767"/>
        <w:gridCol w:w="794"/>
        <w:gridCol w:w="656"/>
        <w:gridCol w:w="767"/>
        <w:gridCol w:w="759"/>
        <w:gridCol w:w="815"/>
        <w:gridCol w:w="1567"/>
      </w:tblGrid>
      <w:tr w:rsidR="00775B2B" w14:paraId="79BE6CE1" w14:textId="77777777" w:rsidTr="006B4C92">
        <w:trPr>
          <w:jc w:val="center"/>
        </w:trPr>
        <w:tc>
          <w:tcPr>
            <w:tcW w:w="251" w:type="pct"/>
            <w:noWrap/>
            <w:vAlign w:val="center"/>
          </w:tcPr>
          <w:bookmarkEnd w:id="200"/>
          <w:bookmarkEnd w:id="201"/>
          <w:p w14:paraId="1230A3B5" w14:textId="77777777" w:rsidR="00775B2B" w:rsidRDefault="00000000">
            <w:pPr>
              <w:widowControl/>
              <w:jc w:val="center"/>
              <w:textAlignment w:val="center"/>
              <w:rPr>
                <w:color w:val="000000"/>
                <w:szCs w:val="21"/>
              </w:rPr>
            </w:pPr>
            <w:r>
              <w:rPr>
                <w:color w:val="000000"/>
                <w:kern w:val="0"/>
                <w:szCs w:val="21"/>
                <w:lang w:bidi="ar"/>
              </w:rPr>
              <w:t>序号</w:t>
            </w:r>
          </w:p>
        </w:tc>
        <w:tc>
          <w:tcPr>
            <w:tcW w:w="506" w:type="pct"/>
            <w:noWrap/>
            <w:vAlign w:val="center"/>
          </w:tcPr>
          <w:p w14:paraId="6F050189" w14:textId="77777777" w:rsidR="00775B2B" w:rsidRDefault="00000000">
            <w:pPr>
              <w:widowControl/>
              <w:jc w:val="center"/>
              <w:textAlignment w:val="center"/>
              <w:rPr>
                <w:color w:val="000000"/>
                <w:szCs w:val="21"/>
              </w:rPr>
            </w:pPr>
            <w:r>
              <w:rPr>
                <w:color w:val="000000"/>
                <w:kern w:val="0"/>
                <w:szCs w:val="21"/>
                <w:lang w:bidi="ar"/>
              </w:rPr>
              <w:t>污染源名称</w:t>
            </w:r>
          </w:p>
        </w:tc>
        <w:tc>
          <w:tcPr>
            <w:tcW w:w="209" w:type="pct"/>
            <w:noWrap/>
            <w:vAlign w:val="center"/>
          </w:tcPr>
          <w:p w14:paraId="2E18DA1C" w14:textId="77777777" w:rsidR="00775B2B" w:rsidRDefault="00000000">
            <w:pPr>
              <w:widowControl/>
              <w:jc w:val="center"/>
              <w:textAlignment w:val="center"/>
              <w:rPr>
                <w:color w:val="000000"/>
                <w:szCs w:val="21"/>
              </w:rPr>
            </w:pPr>
            <w:r>
              <w:rPr>
                <w:color w:val="000000"/>
                <w:kern w:val="0"/>
                <w:szCs w:val="21"/>
                <w:lang w:bidi="ar"/>
              </w:rPr>
              <w:t>X</w:t>
            </w:r>
          </w:p>
        </w:tc>
        <w:tc>
          <w:tcPr>
            <w:tcW w:w="209" w:type="pct"/>
            <w:noWrap/>
            <w:vAlign w:val="center"/>
          </w:tcPr>
          <w:p w14:paraId="0A742909" w14:textId="77777777" w:rsidR="00775B2B" w:rsidRDefault="00000000">
            <w:pPr>
              <w:widowControl/>
              <w:jc w:val="center"/>
              <w:textAlignment w:val="center"/>
              <w:rPr>
                <w:color w:val="000000"/>
                <w:szCs w:val="21"/>
              </w:rPr>
            </w:pPr>
            <w:r>
              <w:rPr>
                <w:color w:val="000000"/>
                <w:kern w:val="0"/>
                <w:szCs w:val="21"/>
                <w:lang w:bidi="ar"/>
              </w:rPr>
              <w:t>Y</w:t>
            </w:r>
          </w:p>
        </w:tc>
        <w:tc>
          <w:tcPr>
            <w:tcW w:w="332" w:type="pct"/>
            <w:noWrap/>
            <w:vAlign w:val="center"/>
          </w:tcPr>
          <w:p w14:paraId="2556EEFA" w14:textId="77777777" w:rsidR="00775B2B" w:rsidRDefault="00000000">
            <w:pPr>
              <w:widowControl/>
              <w:jc w:val="center"/>
              <w:textAlignment w:val="center"/>
              <w:rPr>
                <w:color w:val="000000"/>
                <w:szCs w:val="21"/>
              </w:rPr>
            </w:pPr>
            <w:r>
              <w:rPr>
                <w:color w:val="000000"/>
                <w:kern w:val="0"/>
                <w:szCs w:val="21"/>
                <w:lang w:bidi="ar"/>
              </w:rPr>
              <w:t>点源</w:t>
            </w:r>
            <w:r>
              <w:rPr>
                <w:color w:val="000000"/>
                <w:kern w:val="0"/>
                <w:szCs w:val="21"/>
                <w:lang w:bidi="ar"/>
              </w:rPr>
              <w:t>H</w:t>
            </w:r>
          </w:p>
        </w:tc>
        <w:tc>
          <w:tcPr>
            <w:tcW w:w="332" w:type="pct"/>
            <w:noWrap/>
            <w:vAlign w:val="center"/>
          </w:tcPr>
          <w:p w14:paraId="131AA2D9" w14:textId="77777777" w:rsidR="00775B2B" w:rsidRDefault="00000000">
            <w:pPr>
              <w:widowControl/>
              <w:jc w:val="center"/>
              <w:textAlignment w:val="center"/>
              <w:rPr>
                <w:color w:val="000000"/>
                <w:szCs w:val="21"/>
              </w:rPr>
            </w:pPr>
            <w:r>
              <w:rPr>
                <w:color w:val="000000"/>
                <w:kern w:val="0"/>
                <w:szCs w:val="21"/>
                <w:lang w:bidi="ar"/>
              </w:rPr>
              <w:t>点源</w:t>
            </w:r>
            <w:r>
              <w:rPr>
                <w:color w:val="000000"/>
                <w:kern w:val="0"/>
                <w:szCs w:val="21"/>
                <w:lang w:bidi="ar"/>
              </w:rPr>
              <w:t>D</w:t>
            </w:r>
          </w:p>
        </w:tc>
        <w:tc>
          <w:tcPr>
            <w:tcW w:w="322" w:type="pct"/>
            <w:noWrap/>
            <w:vAlign w:val="center"/>
          </w:tcPr>
          <w:p w14:paraId="7FE610E1" w14:textId="77777777" w:rsidR="00775B2B" w:rsidRDefault="00000000">
            <w:pPr>
              <w:widowControl/>
              <w:jc w:val="center"/>
              <w:textAlignment w:val="center"/>
              <w:rPr>
                <w:color w:val="000000"/>
                <w:szCs w:val="21"/>
              </w:rPr>
            </w:pPr>
            <w:r>
              <w:rPr>
                <w:color w:val="000000"/>
                <w:kern w:val="0"/>
                <w:szCs w:val="21"/>
                <w:lang w:bidi="ar"/>
              </w:rPr>
              <w:t>点源</w:t>
            </w:r>
            <w:r>
              <w:rPr>
                <w:color w:val="000000"/>
                <w:kern w:val="0"/>
                <w:szCs w:val="21"/>
                <w:lang w:bidi="ar"/>
              </w:rPr>
              <w:t>T</w:t>
            </w:r>
          </w:p>
        </w:tc>
        <w:tc>
          <w:tcPr>
            <w:tcW w:w="523" w:type="pct"/>
            <w:noWrap/>
            <w:vAlign w:val="center"/>
          </w:tcPr>
          <w:p w14:paraId="382294D4" w14:textId="77777777" w:rsidR="00775B2B" w:rsidRDefault="00000000">
            <w:pPr>
              <w:widowControl/>
              <w:jc w:val="center"/>
              <w:textAlignment w:val="center"/>
              <w:rPr>
                <w:color w:val="000000"/>
                <w:szCs w:val="21"/>
              </w:rPr>
            </w:pPr>
            <w:r>
              <w:rPr>
                <w:color w:val="000000"/>
                <w:kern w:val="0"/>
                <w:szCs w:val="21"/>
                <w:lang w:bidi="ar"/>
              </w:rPr>
              <w:t>烟气量</w:t>
            </w:r>
            <w:r>
              <w:rPr>
                <w:color w:val="000000"/>
                <w:kern w:val="0"/>
                <w:szCs w:val="21"/>
                <w:lang w:bidi="ar"/>
              </w:rPr>
              <w:t>Qvol</w:t>
            </w:r>
          </w:p>
        </w:tc>
        <w:tc>
          <w:tcPr>
            <w:tcW w:w="291" w:type="pct"/>
            <w:noWrap/>
            <w:vAlign w:val="center"/>
          </w:tcPr>
          <w:p w14:paraId="21B4640E" w14:textId="77777777" w:rsidR="00775B2B" w:rsidRDefault="00000000">
            <w:pPr>
              <w:widowControl/>
              <w:jc w:val="center"/>
              <w:textAlignment w:val="center"/>
              <w:rPr>
                <w:color w:val="000000"/>
                <w:szCs w:val="21"/>
              </w:rPr>
            </w:pPr>
            <w:r>
              <w:rPr>
                <w:color w:val="000000"/>
                <w:kern w:val="0"/>
                <w:szCs w:val="21"/>
                <w:lang w:bidi="ar"/>
              </w:rPr>
              <w:t>SO</w:t>
            </w:r>
            <w:r>
              <w:rPr>
                <w:color w:val="000000"/>
                <w:kern w:val="0"/>
                <w:szCs w:val="21"/>
                <w:vertAlign w:val="subscript"/>
                <w:lang w:bidi="ar"/>
              </w:rPr>
              <w:t>2</w:t>
            </w:r>
          </w:p>
        </w:tc>
        <w:tc>
          <w:tcPr>
            <w:tcW w:w="291" w:type="pct"/>
            <w:noWrap/>
            <w:vAlign w:val="center"/>
          </w:tcPr>
          <w:p w14:paraId="206F3B2A" w14:textId="77777777" w:rsidR="00775B2B" w:rsidRDefault="00000000">
            <w:pPr>
              <w:widowControl/>
              <w:jc w:val="center"/>
              <w:textAlignment w:val="center"/>
              <w:rPr>
                <w:color w:val="000000"/>
                <w:szCs w:val="21"/>
              </w:rPr>
            </w:pPr>
            <w:r>
              <w:rPr>
                <w:color w:val="000000"/>
                <w:kern w:val="0"/>
                <w:szCs w:val="21"/>
                <w:lang w:bidi="ar"/>
              </w:rPr>
              <w:t>NO</w:t>
            </w:r>
            <w:r>
              <w:rPr>
                <w:color w:val="000000"/>
                <w:kern w:val="0"/>
                <w:szCs w:val="21"/>
                <w:vertAlign w:val="subscript"/>
                <w:lang w:bidi="ar"/>
              </w:rPr>
              <w:t>2</w:t>
            </w:r>
          </w:p>
        </w:tc>
        <w:tc>
          <w:tcPr>
            <w:tcW w:w="249" w:type="pct"/>
            <w:noWrap/>
            <w:vAlign w:val="center"/>
          </w:tcPr>
          <w:p w14:paraId="663D7812" w14:textId="77777777" w:rsidR="00775B2B" w:rsidRDefault="00000000">
            <w:pPr>
              <w:widowControl/>
              <w:jc w:val="center"/>
              <w:textAlignment w:val="center"/>
              <w:rPr>
                <w:color w:val="000000"/>
                <w:szCs w:val="21"/>
              </w:rPr>
            </w:pPr>
            <w:r>
              <w:rPr>
                <w:color w:val="000000"/>
                <w:kern w:val="0"/>
                <w:szCs w:val="21"/>
                <w:lang w:bidi="ar"/>
              </w:rPr>
              <w:t>氨</w:t>
            </w:r>
          </w:p>
        </w:tc>
        <w:tc>
          <w:tcPr>
            <w:tcW w:w="291" w:type="pct"/>
            <w:noWrap/>
            <w:vAlign w:val="center"/>
          </w:tcPr>
          <w:p w14:paraId="5F34451F" w14:textId="77777777" w:rsidR="00775B2B" w:rsidRDefault="00000000">
            <w:pPr>
              <w:widowControl/>
              <w:jc w:val="center"/>
              <w:textAlignment w:val="center"/>
              <w:rPr>
                <w:color w:val="000000"/>
                <w:szCs w:val="21"/>
              </w:rPr>
            </w:pPr>
            <w:r>
              <w:rPr>
                <w:color w:val="000000"/>
                <w:kern w:val="0"/>
                <w:szCs w:val="21"/>
                <w:lang w:bidi="ar"/>
              </w:rPr>
              <w:t>汞</w:t>
            </w:r>
          </w:p>
        </w:tc>
        <w:tc>
          <w:tcPr>
            <w:tcW w:w="288" w:type="pct"/>
            <w:noWrap/>
            <w:vAlign w:val="center"/>
          </w:tcPr>
          <w:p w14:paraId="734C9664" w14:textId="77777777" w:rsidR="00775B2B" w:rsidRDefault="00000000">
            <w:pPr>
              <w:widowControl/>
              <w:jc w:val="center"/>
              <w:textAlignment w:val="center"/>
              <w:rPr>
                <w:color w:val="000000"/>
                <w:szCs w:val="21"/>
              </w:rPr>
            </w:pPr>
            <w:r>
              <w:rPr>
                <w:color w:val="000000"/>
                <w:kern w:val="0"/>
                <w:szCs w:val="21"/>
                <w:lang w:bidi="ar"/>
              </w:rPr>
              <w:t>PM</w:t>
            </w:r>
            <w:r>
              <w:rPr>
                <w:color w:val="000000"/>
                <w:kern w:val="0"/>
                <w:szCs w:val="21"/>
                <w:vertAlign w:val="subscript"/>
                <w:lang w:bidi="ar"/>
              </w:rPr>
              <w:t>10</w:t>
            </w:r>
          </w:p>
        </w:tc>
        <w:tc>
          <w:tcPr>
            <w:tcW w:w="309" w:type="pct"/>
            <w:noWrap/>
            <w:vAlign w:val="center"/>
          </w:tcPr>
          <w:p w14:paraId="5C327C41" w14:textId="77777777" w:rsidR="00775B2B" w:rsidRDefault="00000000">
            <w:pPr>
              <w:widowControl/>
              <w:jc w:val="center"/>
              <w:textAlignment w:val="center"/>
              <w:rPr>
                <w:color w:val="000000"/>
                <w:szCs w:val="21"/>
              </w:rPr>
            </w:pPr>
            <w:r>
              <w:rPr>
                <w:color w:val="000000"/>
                <w:kern w:val="0"/>
                <w:szCs w:val="21"/>
                <w:lang w:bidi="ar"/>
              </w:rPr>
              <w:t>PM</w:t>
            </w:r>
            <w:r>
              <w:rPr>
                <w:color w:val="000000"/>
                <w:kern w:val="0"/>
                <w:szCs w:val="21"/>
                <w:vertAlign w:val="subscript"/>
                <w:lang w:bidi="ar"/>
              </w:rPr>
              <w:t>2.5</w:t>
            </w:r>
          </w:p>
        </w:tc>
        <w:tc>
          <w:tcPr>
            <w:tcW w:w="594" w:type="pct"/>
            <w:noWrap/>
            <w:vAlign w:val="center"/>
          </w:tcPr>
          <w:p w14:paraId="17D5A242" w14:textId="77777777" w:rsidR="00775B2B" w:rsidRDefault="00000000">
            <w:pPr>
              <w:widowControl/>
              <w:jc w:val="center"/>
              <w:textAlignment w:val="center"/>
              <w:rPr>
                <w:color w:val="000000"/>
                <w:szCs w:val="21"/>
              </w:rPr>
            </w:pPr>
            <w:r>
              <w:rPr>
                <w:color w:val="000000"/>
                <w:kern w:val="0"/>
                <w:szCs w:val="21"/>
                <w:lang w:bidi="ar"/>
              </w:rPr>
              <w:t>排放强度单位</w:t>
            </w:r>
          </w:p>
        </w:tc>
      </w:tr>
      <w:tr w:rsidR="00775B2B" w14:paraId="004564DB" w14:textId="77777777" w:rsidTr="006B4C92">
        <w:trPr>
          <w:jc w:val="center"/>
        </w:trPr>
        <w:tc>
          <w:tcPr>
            <w:tcW w:w="251" w:type="pct"/>
            <w:noWrap/>
            <w:vAlign w:val="center"/>
          </w:tcPr>
          <w:p w14:paraId="1963E8B4" w14:textId="77777777" w:rsidR="00775B2B" w:rsidRDefault="00000000">
            <w:pPr>
              <w:widowControl/>
              <w:jc w:val="center"/>
              <w:textAlignment w:val="center"/>
              <w:rPr>
                <w:color w:val="000000"/>
                <w:szCs w:val="21"/>
              </w:rPr>
            </w:pPr>
            <w:r>
              <w:rPr>
                <w:color w:val="000000"/>
                <w:kern w:val="0"/>
                <w:szCs w:val="21"/>
                <w:lang w:bidi="ar"/>
              </w:rPr>
              <w:t>1</w:t>
            </w:r>
          </w:p>
        </w:tc>
        <w:tc>
          <w:tcPr>
            <w:tcW w:w="506" w:type="pct"/>
            <w:noWrap/>
            <w:vAlign w:val="center"/>
          </w:tcPr>
          <w:p w14:paraId="28E309B3" w14:textId="77777777" w:rsidR="00775B2B" w:rsidRDefault="00000000">
            <w:pPr>
              <w:widowControl/>
              <w:jc w:val="center"/>
              <w:textAlignment w:val="center"/>
              <w:rPr>
                <w:color w:val="000000"/>
                <w:szCs w:val="21"/>
              </w:rPr>
            </w:pPr>
            <w:r>
              <w:rPr>
                <w:color w:val="000000"/>
                <w:kern w:val="0"/>
                <w:szCs w:val="21"/>
                <w:lang w:bidi="ar"/>
              </w:rPr>
              <w:t>G1</w:t>
            </w:r>
          </w:p>
        </w:tc>
        <w:tc>
          <w:tcPr>
            <w:tcW w:w="209" w:type="pct"/>
            <w:noWrap/>
            <w:vAlign w:val="center"/>
          </w:tcPr>
          <w:p w14:paraId="28F7D65F" w14:textId="77777777" w:rsidR="00775B2B" w:rsidRDefault="00000000">
            <w:pPr>
              <w:widowControl/>
              <w:jc w:val="center"/>
              <w:textAlignment w:val="center"/>
              <w:rPr>
                <w:color w:val="000000"/>
                <w:szCs w:val="21"/>
              </w:rPr>
            </w:pPr>
            <w:r>
              <w:rPr>
                <w:rFonts w:hint="eastAsia"/>
              </w:rPr>
              <w:t>139</w:t>
            </w:r>
          </w:p>
        </w:tc>
        <w:tc>
          <w:tcPr>
            <w:tcW w:w="209" w:type="pct"/>
            <w:noWrap/>
            <w:vAlign w:val="center"/>
          </w:tcPr>
          <w:p w14:paraId="46E7B2C8" w14:textId="77777777" w:rsidR="00775B2B" w:rsidRDefault="00000000">
            <w:pPr>
              <w:widowControl/>
              <w:jc w:val="center"/>
              <w:textAlignment w:val="center"/>
              <w:rPr>
                <w:color w:val="000000"/>
                <w:szCs w:val="21"/>
              </w:rPr>
            </w:pPr>
            <w:r>
              <w:rPr>
                <w:rFonts w:hint="eastAsia"/>
              </w:rPr>
              <w:t>49</w:t>
            </w:r>
          </w:p>
        </w:tc>
        <w:tc>
          <w:tcPr>
            <w:tcW w:w="332" w:type="pct"/>
            <w:noWrap/>
            <w:vAlign w:val="center"/>
          </w:tcPr>
          <w:p w14:paraId="41C28C4E" w14:textId="77777777" w:rsidR="00775B2B" w:rsidRDefault="00000000">
            <w:pPr>
              <w:widowControl/>
              <w:jc w:val="center"/>
              <w:textAlignment w:val="center"/>
              <w:rPr>
                <w:color w:val="000000"/>
                <w:szCs w:val="21"/>
              </w:rPr>
            </w:pPr>
            <w:r>
              <w:rPr>
                <w:rFonts w:hint="eastAsia"/>
              </w:rPr>
              <w:t>15</w:t>
            </w:r>
          </w:p>
        </w:tc>
        <w:tc>
          <w:tcPr>
            <w:tcW w:w="332" w:type="pct"/>
            <w:noWrap/>
            <w:vAlign w:val="center"/>
          </w:tcPr>
          <w:p w14:paraId="5F8D6A85" w14:textId="77777777" w:rsidR="00775B2B" w:rsidRDefault="00000000">
            <w:pPr>
              <w:widowControl/>
              <w:jc w:val="center"/>
              <w:textAlignment w:val="center"/>
              <w:rPr>
                <w:color w:val="000000"/>
                <w:szCs w:val="21"/>
              </w:rPr>
            </w:pPr>
            <w:r>
              <w:rPr>
                <w:rFonts w:hint="eastAsia"/>
              </w:rPr>
              <w:t>0.5</w:t>
            </w:r>
          </w:p>
        </w:tc>
        <w:tc>
          <w:tcPr>
            <w:tcW w:w="322" w:type="pct"/>
            <w:noWrap/>
            <w:vAlign w:val="center"/>
          </w:tcPr>
          <w:p w14:paraId="4F3C5685" w14:textId="77777777" w:rsidR="00775B2B" w:rsidRDefault="00000000">
            <w:pPr>
              <w:widowControl/>
              <w:jc w:val="center"/>
              <w:textAlignment w:val="center"/>
              <w:rPr>
                <w:color w:val="000000"/>
                <w:szCs w:val="21"/>
              </w:rPr>
            </w:pPr>
            <w:r>
              <w:rPr>
                <w:rFonts w:hint="eastAsia"/>
              </w:rPr>
              <w:t>25</w:t>
            </w:r>
          </w:p>
        </w:tc>
        <w:tc>
          <w:tcPr>
            <w:tcW w:w="523" w:type="pct"/>
            <w:noWrap/>
            <w:vAlign w:val="center"/>
          </w:tcPr>
          <w:p w14:paraId="58CFFCDD" w14:textId="77777777" w:rsidR="00775B2B" w:rsidRDefault="00000000">
            <w:pPr>
              <w:widowControl/>
              <w:jc w:val="center"/>
              <w:textAlignment w:val="center"/>
              <w:rPr>
                <w:color w:val="000000"/>
                <w:szCs w:val="21"/>
              </w:rPr>
            </w:pPr>
            <w:r>
              <w:rPr>
                <w:rFonts w:hint="eastAsia"/>
              </w:rPr>
              <w:t>8000</w:t>
            </w:r>
          </w:p>
        </w:tc>
        <w:tc>
          <w:tcPr>
            <w:tcW w:w="291" w:type="pct"/>
            <w:noWrap/>
            <w:vAlign w:val="center"/>
          </w:tcPr>
          <w:p w14:paraId="3E248E3D" w14:textId="77777777" w:rsidR="00775B2B" w:rsidRDefault="00000000">
            <w:pPr>
              <w:widowControl/>
              <w:jc w:val="center"/>
              <w:textAlignment w:val="center"/>
              <w:rPr>
                <w:color w:val="000000"/>
                <w:szCs w:val="21"/>
              </w:rPr>
            </w:pPr>
            <w:r>
              <w:rPr>
                <w:rFonts w:hint="eastAsia"/>
              </w:rPr>
              <w:t>0</w:t>
            </w:r>
          </w:p>
        </w:tc>
        <w:tc>
          <w:tcPr>
            <w:tcW w:w="291" w:type="pct"/>
            <w:noWrap/>
            <w:vAlign w:val="center"/>
          </w:tcPr>
          <w:p w14:paraId="1B719FD7" w14:textId="77777777" w:rsidR="00775B2B" w:rsidRDefault="00000000">
            <w:pPr>
              <w:widowControl/>
              <w:jc w:val="center"/>
              <w:textAlignment w:val="center"/>
              <w:rPr>
                <w:color w:val="000000"/>
                <w:szCs w:val="21"/>
              </w:rPr>
            </w:pPr>
            <w:r>
              <w:rPr>
                <w:rFonts w:hint="eastAsia"/>
              </w:rPr>
              <w:t>0</w:t>
            </w:r>
          </w:p>
        </w:tc>
        <w:tc>
          <w:tcPr>
            <w:tcW w:w="249" w:type="pct"/>
            <w:noWrap/>
            <w:vAlign w:val="center"/>
          </w:tcPr>
          <w:p w14:paraId="710DC13C" w14:textId="77777777" w:rsidR="00775B2B" w:rsidRDefault="00000000">
            <w:pPr>
              <w:jc w:val="center"/>
              <w:rPr>
                <w:color w:val="000000"/>
                <w:szCs w:val="21"/>
              </w:rPr>
            </w:pPr>
            <w:r>
              <w:rPr>
                <w:color w:val="000000"/>
                <w:kern w:val="0"/>
                <w:szCs w:val="21"/>
                <w:lang w:bidi="ar"/>
              </w:rPr>
              <w:t>-</w:t>
            </w:r>
          </w:p>
        </w:tc>
        <w:tc>
          <w:tcPr>
            <w:tcW w:w="291" w:type="pct"/>
            <w:noWrap/>
            <w:vAlign w:val="center"/>
          </w:tcPr>
          <w:p w14:paraId="37BB1B99" w14:textId="77777777" w:rsidR="00775B2B" w:rsidRDefault="00000000">
            <w:pPr>
              <w:jc w:val="center"/>
              <w:rPr>
                <w:color w:val="000000"/>
                <w:szCs w:val="21"/>
              </w:rPr>
            </w:pPr>
            <w:r>
              <w:rPr>
                <w:color w:val="000000"/>
                <w:kern w:val="0"/>
                <w:szCs w:val="21"/>
                <w:lang w:bidi="ar"/>
              </w:rPr>
              <w:t>-</w:t>
            </w:r>
          </w:p>
        </w:tc>
        <w:tc>
          <w:tcPr>
            <w:tcW w:w="288" w:type="pct"/>
            <w:noWrap/>
            <w:vAlign w:val="center"/>
          </w:tcPr>
          <w:p w14:paraId="201E9FB7" w14:textId="77777777" w:rsidR="00775B2B" w:rsidRDefault="00000000">
            <w:pPr>
              <w:widowControl/>
              <w:jc w:val="center"/>
              <w:textAlignment w:val="center"/>
              <w:rPr>
                <w:color w:val="000000"/>
                <w:szCs w:val="21"/>
              </w:rPr>
            </w:pPr>
            <w:r>
              <w:rPr>
                <w:rFonts w:hint="eastAsia"/>
              </w:rPr>
              <w:t>0.16</w:t>
            </w:r>
          </w:p>
        </w:tc>
        <w:tc>
          <w:tcPr>
            <w:tcW w:w="309" w:type="pct"/>
            <w:noWrap/>
            <w:vAlign w:val="center"/>
          </w:tcPr>
          <w:p w14:paraId="51E1EEDE" w14:textId="77777777" w:rsidR="00775B2B" w:rsidRDefault="00000000">
            <w:pPr>
              <w:widowControl/>
              <w:jc w:val="center"/>
              <w:textAlignment w:val="center"/>
              <w:rPr>
                <w:color w:val="000000"/>
                <w:szCs w:val="21"/>
              </w:rPr>
            </w:pPr>
            <w:r>
              <w:rPr>
                <w:rFonts w:hint="eastAsia"/>
              </w:rPr>
              <w:t>0.08</w:t>
            </w:r>
          </w:p>
        </w:tc>
        <w:tc>
          <w:tcPr>
            <w:tcW w:w="594" w:type="pct"/>
            <w:noWrap/>
            <w:vAlign w:val="center"/>
          </w:tcPr>
          <w:p w14:paraId="6395AE1C" w14:textId="77777777" w:rsidR="00775B2B" w:rsidRDefault="00000000">
            <w:pPr>
              <w:widowControl/>
              <w:jc w:val="center"/>
              <w:textAlignment w:val="center"/>
              <w:rPr>
                <w:color w:val="000000"/>
                <w:szCs w:val="21"/>
              </w:rPr>
            </w:pPr>
            <w:r>
              <w:rPr>
                <w:color w:val="000000"/>
                <w:kern w:val="0"/>
                <w:szCs w:val="21"/>
                <w:lang w:bidi="ar"/>
              </w:rPr>
              <w:t>kg/hr</w:t>
            </w:r>
          </w:p>
        </w:tc>
      </w:tr>
      <w:tr w:rsidR="00775B2B" w14:paraId="60971879" w14:textId="77777777" w:rsidTr="006B4C92">
        <w:trPr>
          <w:jc w:val="center"/>
        </w:trPr>
        <w:tc>
          <w:tcPr>
            <w:tcW w:w="251" w:type="pct"/>
            <w:noWrap/>
            <w:vAlign w:val="center"/>
          </w:tcPr>
          <w:p w14:paraId="013AE2A1" w14:textId="77777777" w:rsidR="00775B2B" w:rsidRDefault="00000000">
            <w:pPr>
              <w:widowControl/>
              <w:jc w:val="center"/>
              <w:textAlignment w:val="center"/>
              <w:rPr>
                <w:color w:val="000000"/>
                <w:szCs w:val="21"/>
              </w:rPr>
            </w:pPr>
            <w:r>
              <w:rPr>
                <w:color w:val="000000"/>
                <w:kern w:val="0"/>
                <w:szCs w:val="21"/>
                <w:lang w:bidi="ar"/>
              </w:rPr>
              <w:t>2</w:t>
            </w:r>
          </w:p>
        </w:tc>
        <w:tc>
          <w:tcPr>
            <w:tcW w:w="506" w:type="pct"/>
            <w:noWrap/>
            <w:vAlign w:val="center"/>
          </w:tcPr>
          <w:p w14:paraId="4B14EF64" w14:textId="77777777" w:rsidR="00775B2B" w:rsidRDefault="00000000">
            <w:pPr>
              <w:widowControl/>
              <w:jc w:val="center"/>
              <w:textAlignment w:val="center"/>
              <w:rPr>
                <w:color w:val="000000"/>
                <w:szCs w:val="21"/>
              </w:rPr>
            </w:pPr>
            <w:r>
              <w:rPr>
                <w:color w:val="000000"/>
                <w:kern w:val="0"/>
                <w:szCs w:val="21"/>
                <w:lang w:bidi="ar"/>
              </w:rPr>
              <w:t>G2</w:t>
            </w:r>
          </w:p>
        </w:tc>
        <w:tc>
          <w:tcPr>
            <w:tcW w:w="209" w:type="pct"/>
            <w:noWrap/>
            <w:vAlign w:val="center"/>
          </w:tcPr>
          <w:p w14:paraId="7D309A51" w14:textId="77777777" w:rsidR="00775B2B" w:rsidRDefault="00000000">
            <w:pPr>
              <w:widowControl/>
              <w:jc w:val="center"/>
              <w:textAlignment w:val="center"/>
              <w:rPr>
                <w:color w:val="000000"/>
                <w:szCs w:val="21"/>
              </w:rPr>
            </w:pPr>
            <w:r>
              <w:rPr>
                <w:rFonts w:hint="eastAsia"/>
              </w:rPr>
              <w:t>35</w:t>
            </w:r>
          </w:p>
        </w:tc>
        <w:tc>
          <w:tcPr>
            <w:tcW w:w="209" w:type="pct"/>
            <w:noWrap/>
            <w:vAlign w:val="center"/>
          </w:tcPr>
          <w:p w14:paraId="4C9D036C" w14:textId="77777777" w:rsidR="00775B2B" w:rsidRDefault="00000000">
            <w:pPr>
              <w:widowControl/>
              <w:jc w:val="center"/>
              <w:textAlignment w:val="center"/>
              <w:rPr>
                <w:color w:val="000000"/>
                <w:szCs w:val="21"/>
              </w:rPr>
            </w:pPr>
            <w:r>
              <w:rPr>
                <w:rFonts w:hint="eastAsia"/>
              </w:rPr>
              <w:t>42</w:t>
            </w:r>
          </w:p>
        </w:tc>
        <w:tc>
          <w:tcPr>
            <w:tcW w:w="332" w:type="pct"/>
            <w:noWrap/>
            <w:vAlign w:val="center"/>
          </w:tcPr>
          <w:p w14:paraId="3E991296" w14:textId="77777777" w:rsidR="00775B2B" w:rsidRDefault="00000000">
            <w:pPr>
              <w:widowControl/>
              <w:jc w:val="center"/>
              <w:textAlignment w:val="center"/>
              <w:rPr>
                <w:color w:val="000000"/>
                <w:szCs w:val="21"/>
              </w:rPr>
            </w:pPr>
            <w:r>
              <w:rPr>
                <w:rFonts w:hint="eastAsia"/>
              </w:rPr>
              <w:t>15</w:t>
            </w:r>
          </w:p>
        </w:tc>
        <w:tc>
          <w:tcPr>
            <w:tcW w:w="332" w:type="pct"/>
            <w:noWrap/>
            <w:vAlign w:val="center"/>
          </w:tcPr>
          <w:p w14:paraId="116AE1DB" w14:textId="77777777" w:rsidR="00775B2B" w:rsidRDefault="00000000">
            <w:pPr>
              <w:widowControl/>
              <w:jc w:val="center"/>
              <w:textAlignment w:val="center"/>
              <w:rPr>
                <w:color w:val="000000"/>
                <w:szCs w:val="21"/>
              </w:rPr>
            </w:pPr>
            <w:r>
              <w:rPr>
                <w:rFonts w:hint="eastAsia"/>
              </w:rPr>
              <w:t>0.5</w:t>
            </w:r>
          </w:p>
        </w:tc>
        <w:tc>
          <w:tcPr>
            <w:tcW w:w="322" w:type="pct"/>
            <w:noWrap/>
            <w:vAlign w:val="center"/>
          </w:tcPr>
          <w:p w14:paraId="4C674E79" w14:textId="77777777" w:rsidR="00775B2B" w:rsidRDefault="00000000">
            <w:pPr>
              <w:widowControl/>
              <w:jc w:val="center"/>
              <w:textAlignment w:val="center"/>
              <w:rPr>
                <w:color w:val="000000"/>
                <w:szCs w:val="21"/>
              </w:rPr>
            </w:pPr>
            <w:r>
              <w:rPr>
                <w:rFonts w:hint="eastAsia"/>
              </w:rPr>
              <w:t>25</w:t>
            </w:r>
          </w:p>
        </w:tc>
        <w:tc>
          <w:tcPr>
            <w:tcW w:w="523" w:type="pct"/>
            <w:noWrap/>
            <w:vAlign w:val="center"/>
          </w:tcPr>
          <w:p w14:paraId="323A4F79" w14:textId="77777777" w:rsidR="00775B2B" w:rsidRDefault="00000000">
            <w:pPr>
              <w:widowControl/>
              <w:jc w:val="center"/>
              <w:textAlignment w:val="center"/>
              <w:rPr>
                <w:color w:val="000000"/>
                <w:szCs w:val="21"/>
              </w:rPr>
            </w:pPr>
            <w:r>
              <w:rPr>
                <w:rFonts w:hint="eastAsia"/>
              </w:rPr>
              <w:t>8000</w:t>
            </w:r>
          </w:p>
        </w:tc>
        <w:tc>
          <w:tcPr>
            <w:tcW w:w="291" w:type="pct"/>
            <w:noWrap/>
            <w:vAlign w:val="center"/>
          </w:tcPr>
          <w:p w14:paraId="0207B4CB" w14:textId="77777777" w:rsidR="00775B2B" w:rsidRDefault="00000000">
            <w:pPr>
              <w:widowControl/>
              <w:jc w:val="center"/>
              <w:textAlignment w:val="center"/>
              <w:rPr>
                <w:color w:val="000000"/>
                <w:szCs w:val="21"/>
              </w:rPr>
            </w:pPr>
            <w:r>
              <w:rPr>
                <w:rFonts w:hint="eastAsia"/>
              </w:rPr>
              <w:t>0</w:t>
            </w:r>
          </w:p>
        </w:tc>
        <w:tc>
          <w:tcPr>
            <w:tcW w:w="291" w:type="pct"/>
            <w:noWrap/>
            <w:vAlign w:val="center"/>
          </w:tcPr>
          <w:p w14:paraId="7CAF8F6F" w14:textId="77777777" w:rsidR="00775B2B" w:rsidRDefault="00000000">
            <w:pPr>
              <w:widowControl/>
              <w:jc w:val="center"/>
              <w:textAlignment w:val="center"/>
              <w:rPr>
                <w:color w:val="000000"/>
                <w:szCs w:val="21"/>
              </w:rPr>
            </w:pPr>
            <w:r>
              <w:rPr>
                <w:rFonts w:hint="eastAsia"/>
              </w:rPr>
              <w:t>0</w:t>
            </w:r>
          </w:p>
        </w:tc>
        <w:tc>
          <w:tcPr>
            <w:tcW w:w="249" w:type="pct"/>
            <w:noWrap/>
            <w:vAlign w:val="center"/>
          </w:tcPr>
          <w:p w14:paraId="761E7E4C" w14:textId="77777777" w:rsidR="00775B2B" w:rsidRDefault="00000000">
            <w:pPr>
              <w:jc w:val="center"/>
              <w:rPr>
                <w:color w:val="000000"/>
                <w:szCs w:val="21"/>
              </w:rPr>
            </w:pPr>
            <w:r>
              <w:rPr>
                <w:color w:val="000000"/>
                <w:kern w:val="0"/>
                <w:szCs w:val="21"/>
                <w:lang w:bidi="ar"/>
              </w:rPr>
              <w:t>-</w:t>
            </w:r>
          </w:p>
        </w:tc>
        <w:tc>
          <w:tcPr>
            <w:tcW w:w="291" w:type="pct"/>
            <w:noWrap/>
            <w:vAlign w:val="center"/>
          </w:tcPr>
          <w:p w14:paraId="0AE02CD0" w14:textId="77777777" w:rsidR="00775B2B" w:rsidRDefault="00000000">
            <w:pPr>
              <w:jc w:val="center"/>
              <w:rPr>
                <w:color w:val="000000"/>
                <w:szCs w:val="21"/>
              </w:rPr>
            </w:pPr>
            <w:r>
              <w:rPr>
                <w:color w:val="000000"/>
                <w:kern w:val="0"/>
                <w:szCs w:val="21"/>
                <w:lang w:bidi="ar"/>
              </w:rPr>
              <w:t>-</w:t>
            </w:r>
          </w:p>
        </w:tc>
        <w:tc>
          <w:tcPr>
            <w:tcW w:w="288" w:type="pct"/>
            <w:noWrap/>
            <w:vAlign w:val="center"/>
          </w:tcPr>
          <w:p w14:paraId="5523DD23" w14:textId="77777777" w:rsidR="00775B2B" w:rsidRDefault="00000000">
            <w:pPr>
              <w:widowControl/>
              <w:jc w:val="center"/>
              <w:textAlignment w:val="center"/>
              <w:rPr>
                <w:color w:val="000000"/>
                <w:szCs w:val="21"/>
              </w:rPr>
            </w:pPr>
            <w:r>
              <w:rPr>
                <w:rFonts w:hint="eastAsia"/>
              </w:rPr>
              <w:t>0.16</w:t>
            </w:r>
          </w:p>
        </w:tc>
        <w:tc>
          <w:tcPr>
            <w:tcW w:w="309" w:type="pct"/>
            <w:noWrap/>
            <w:vAlign w:val="center"/>
          </w:tcPr>
          <w:p w14:paraId="5BE75CAF" w14:textId="77777777" w:rsidR="00775B2B" w:rsidRDefault="00000000">
            <w:pPr>
              <w:widowControl/>
              <w:jc w:val="center"/>
              <w:textAlignment w:val="center"/>
              <w:rPr>
                <w:color w:val="000000"/>
                <w:szCs w:val="21"/>
              </w:rPr>
            </w:pPr>
            <w:r>
              <w:rPr>
                <w:rFonts w:hint="eastAsia"/>
              </w:rPr>
              <w:t>0.08</w:t>
            </w:r>
          </w:p>
        </w:tc>
        <w:tc>
          <w:tcPr>
            <w:tcW w:w="594" w:type="pct"/>
            <w:noWrap/>
            <w:vAlign w:val="center"/>
          </w:tcPr>
          <w:p w14:paraId="55DB7EAA" w14:textId="77777777" w:rsidR="00775B2B" w:rsidRDefault="00000000">
            <w:pPr>
              <w:widowControl/>
              <w:jc w:val="center"/>
              <w:textAlignment w:val="center"/>
              <w:rPr>
                <w:color w:val="000000"/>
                <w:szCs w:val="21"/>
              </w:rPr>
            </w:pPr>
            <w:r>
              <w:rPr>
                <w:color w:val="000000"/>
                <w:kern w:val="0"/>
                <w:szCs w:val="21"/>
                <w:lang w:bidi="ar"/>
              </w:rPr>
              <w:t>kg/hr</w:t>
            </w:r>
          </w:p>
        </w:tc>
      </w:tr>
      <w:tr w:rsidR="00775B2B" w14:paraId="7E99AA50" w14:textId="77777777" w:rsidTr="006B4C92">
        <w:trPr>
          <w:jc w:val="center"/>
        </w:trPr>
        <w:tc>
          <w:tcPr>
            <w:tcW w:w="251" w:type="pct"/>
            <w:noWrap/>
            <w:vAlign w:val="center"/>
          </w:tcPr>
          <w:p w14:paraId="1F92B632" w14:textId="77777777" w:rsidR="00775B2B" w:rsidRDefault="00000000">
            <w:pPr>
              <w:widowControl/>
              <w:jc w:val="center"/>
              <w:textAlignment w:val="center"/>
              <w:rPr>
                <w:color w:val="000000"/>
                <w:szCs w:val="21"/>
              </w:rPr>
            </w:pPr>
            <w:r>
              <w:rPr>
                <w:color w:val="000000"/>
                <w:kern w:val="0"/>
                <w:szCs w:val="21"/>
                <w:lang w:bidi="ar"/>
              </w:rPr>
              <w:t>3</w:t>
            </w:r>
          </w:p>
        </w:tc>
        <w:tc>
          <w:tcPr>
            <w:tcW w:w="506" w:type="pct"/>
            <w:noWrap/>
            <w:vAlign w:val="center"/>
          </w:tcPr>
          <w:p w14:paraId="5A6466A4" w14:textId="77777777" w:rsidR="00775B2B" w:rsidRDefault="00000000">
            <w:pPr>
              <w:widowControl/>
              <w:jc w:val="center"/>
              <w:textAlignment w:val="center"/>
              <w:rPr>
                <w:color w:val="000000"/>
                <w:szCs w:val="21"/>
              </w:rPr>
            </w:pPr>
            <w:r>
              <w:rPr>
                <w:color w:val="000000"/>
                <w:kern w:val="0"/>
                <w:szCs w:val="21"/>
                <w:lang w:bidi="ar"/>
              </w:rPr>
              <w:t>G3</w:t>
            </w:r>
          </w:p>
        </w:tc>
        <w:tc>
          <w:tcPr>
            <w:tcW w:w="209" w:type="pct"/>
            <w:noWrap/>
            <w:vAlign w:val="center"/>
          </w:tcPr>
          <w:p w14:paraId="58C2908C" w14:textId="77777777" w:rsidR="00775B2B" w:rsidRDefault="00000000">
            <w:pPr>
              <w:widowControl/>
              <w:jc w:val="center"/>
              <w:textAlignment w:val="center"/>
              <w:rPr>
                <w:color w:val="000000"/>
                <w:szCs w:val="21"/>
              </w:rPr>
            </w:pPr>
            <w:r>
              <w:rPr>
                <w:rFonts w:hint="eastAsia"/>
              </w:rPr>
              <w:t>49</w:t>
            </w:r>
          </w:p>
        </w:tc>
        <w:tc>
          <w:tcPr>
            <w:tcW w:w="209" w:type="pct"/>
            <w:noWrap/>
            <w:vAlign w:val="center"/>
          </w:tcPr>
          <w:p w14:paraId="3B302513" w14:textId="77777777" w:rsidR="00775B2B" w:rsidRDefault="00000000">
            <w:pPr>
              <w:widowControl/>
              <w:jc w:val="center"/>
              <w:textAlignment w:val="center"/>
              <w:rPr>
                <w:color w:val="000000"/>
                <w:szCs w:val="21"/>
              </w:rPr>
            </w:pPr>
            <w:r>
              <w:rPr>
                <w:rFonts w:hint="eastAsia"/>
              </w:rPr>
              <w:t>305</w:t>
            </w:r>
          </w:p>
        </w:tc>
        <w:tc>
          <w:tcPr>
            <w:tcW w:w="332" w:type="pct"/>
            <w:noWrap/>
            <w:vAlign w:val="center"/>
          </w:tcPr>
          <w:p w14:paraId="410B180E" w14:textId="77777777" w:rsidR="00775B2B" w:rsidRDefault="00000000">
            <w:pPr>
              <w:widowControl/>
              <w:jc w:val="center"/>
              <w:textAlignment w:val="center"/>
              <w:rPr>
                <w:color w:val="000000"/>
                <w:szCs w:val="21"/>
              </w:rPr>
            </w:pPr>
            <w:r>
              <w:rPr>
                <w:rFonts w:hint="eastAsia"/>
              </w:rPr>
              <w:t>15</w:t>
            </w:r>
          </w:p>
        </w:tc>
        <w:tc>
          <w:tcPr>
            <w:tcW w:w="332" w:type="pct"/>
            <w:noWrap/>
            <w:vAlign w:val="center"/>
          </w:tcPr>
          <w:p w14:paraId="61A695DE" w14:textId="77777777" w:rsidR="00775B2B" w:rsidRDefault="00000000">
            <w:pPr>
              <w:widowControl/>
              <w:jc w:val="center"/>
              <w:textAlignment w:val="center"/>
              <w:rPr>
                <w:color w:val="000000"/>
                <w:szCs w:val="21"/>
              </w:rPr>
            </w:pPr>
            <w:r>
              <w:rPr>
                <w:rFonts w:hint="eastAsia"/>
              </w:rPr>
              <w:t>0.5</w:t>
            </w:r>
          </w:p>
        </w:tc>
        <w:tc>
          <w:tcPr>
            <w:tcW w:w="322" w:type="pct"/>
            <w:noWrap/>
            <w:vAlign w:val="center"/>
          </w:tcPr>
          <w:p w14:paraId="4ED05C1C" w14:textId="77777777" w:rsidR="00775B2B" w:rsidRDefault="00000000">
            <w:pPr>
              <w:widowControl/>
              <w:jc w:val="center"/>
              <w:textAlignment w:val="center"/>
              <w:rPr>
                <w:color w:val="000000"/>
                <w:szCs w:val="21"/>
              </w:rPr>
            </w:pPr>
            <w:r>
              <w:rPr>
                <w:rFonts w:hint="eastAsia"/>
              </w:rPr>
              <w:t>25</w:t>
            </w:r>
          </w:p>
        </w:tc>
        <w:tc>
          <w:tcPr>
            <w:tcW w:w="523" w:type="pct"/>
            <w:noWrap/>
            <w:vAlign w:val="center"/>
          </w:tcPr>
          <w:p w14:paraId="2A6A7EAE" w14:textId="77777777" w:rsidR="00775B2B" w:rsidRDefault="00000000">
            <w:pPr>
              <w:widowControl/>
              <w:jc w:val="center"/>
              <w:textAlignment w:val="center"/>
              <w:rPr>
                <w:color w:val="000000"/>
                <w:szCs w:val="21"/>
              </w:rPr>
            </w:pPr>
            <w:r>
              <w:rPr>
                <w:rFonts w:hint="eastAsia"/>
              </w:rPr>
              <w:t>8000</w:t>
            </w:r>
          </w:p>
        </w:tc>
        <w:tc>
          <w:tcPr>
            <w:tcW w:w="291" w:type="pct"/>
            <w:noWrap/>
            <w:vAlign w:val="center"/>
          </w:tcPr>
          <w:p w14:paraId="528AB140" w14:textId="77777777" w:rsidR="00775B2B" w:rsidRDefault="00000000">
            <w:pPr>
              <w:widowControl/>
              <w:jc w:val="center"/>
              <w:textAlignment w:val="center"/>
              <w:rPr>
                <w:color w:val="000000"/>
                <w:szCs w:val="21"/>
              </w:rPr>
            </w:pPr>
            <w:r>
              <w:rPr>
                <w:rFonts w:hint="eastAsia"/>
              </w:rPr>
              <w:t>0</w:t>
            </w:r>
          </w:p>
        </w:tc>
        <w:tc>
          <w:tcPr>
            <w:tcW w:w="291" w:type="pct"/>
            <w:noWrap/>
            <w:vAlign w:val="center"/>
          </w:tcPr>
          <w:p w14:paraId="2DBECE80" w14:textId="77777777" w:rsidR="00775B2B" w:rsidRDefault="00000000">
            <w:pPr>
              <w:widowControl/>
              <w:jc w:val="center"/>
              <w:textAlignment w:val="center"/>
              <w:rPr>
                <w:color w:val="000000"/>
                <w:szCs w:val="21"/>
              </w:rPr>
            </w:pPr>
            <w:r>
              <w:rPr>
                <w:rFonts w:hint="eastAsia"/>
              </w:rPr>
              <w:t>0</w:t>
            </w:r>
          </w:p>
        </w:tc>
        <w:tc>
          <w:tcPr>
            <w:tcW w:w="249" w:type="pct"/>
            <w:noWrap/>
            <w:vAlign w:val="center"/>
          </w:tcPr>
          <w:p w14:paraId="0C04CDB5" w14:textId="77777777" w:rsidR="00775B2B" w:rsidRDefault="00000000">
            <w:pPr>
              <w:jc w:val="center"/>
              <w:rPr>
                <w:color w:val="000000"/>
                <w:szCs w:val="21"/>
              </w:rPr>
            </w:pPr>
            <w:r>
              <w:rPr>
                <w:color w:val="000000"/>
                <w:kern w:val="0"/>
                <w:szCs w:val="21"/>
                <w:lang w:bidi="ar"/>
              </w:rPr>
              <w:t>-</w:t>
            </w:r>
          </w:p>
        </w:tc>
        <w:tc>
          <w:tcPr>
            <w:tcW w:w="291" w:type="pct"/>
            <w:noWrap/>
            <w:vAlign w:val="center"/>
          </w:tcPr>
          <w:p w14:paraId="2F545DFD" w14:textId="77777777" w:rsidR="00775B2B" w:rsidRDefault="00000000">
            <w:pPr>
              <w:jc w:val="center"/>
              <w:rPr>
                <w:color w:val="000000"/>
                <w:szCs w:val="21"/>
              </w:rPr>
            </w:pPr>
            <w:r>
              <w:rPr>
                <w:color w:val="000000"/>
                <w:kern w:val="0"/>
                <w:szCs w:val="21"/>
                <w:lang w:bidi="ar"/>
              </w:rPr>
              <w:t>-</w:t>
            </w:r>
          </w:p>
        </w:tc>
        <w:tc>
          <w:tcPr>
            <w:tcW w:w="288" w:type="pct"/>
            <w:noWrap/>
            <w:vAlign w:val="center"/>
          </w:tcPr>
          <w:p w14:paraId="52A68674" w14:textId="77777777" w:rsidR="00775B2B" w:rsidRDefault="00000000">
            <w:pPr>
              <w:widowControl/>
              <w:jc w:val="center"/>
              <w:textAlignment w:val="center"/>
              <w:rPr>
                <w:color w:val="000000"/>
                <w:szCs w:val="21"/>
              </w:rPr>
            </w:pPr>
            <w:r>
              <w:rPr>
                <w:rFonts w:hint="eastAsia"/>
              </w:rPr>
              <w:t>0.16</w:t>
            </w:r>
          </w:p>
        </w:tc>
        <w:tc>
          <w:tcPr>
            <w:tcW w:w="309" w:type="pct"/>
            <w:noWrap/>
            <w:vAlign w:val="center"/>
          </w:tcPr>
          <w:p w14:paraId="5980FE49" w14:textId="77777777" w:rsidR="00775B2B" w:rsidRDefault="00000000">
            <w:pPr>
              <w:widowControl/>
              <w:jc w:val="center"/>
              <w:textAlignment w:val="center"/>
              <w:rPr>
                <w:color w:val="000000"/>
                <w:szCs w:val="21"/>
              </w:rPr>
            </w:pPr>
            <w:r>
              <w:rPr>
                <w:rFonts w:hint="eastAsia"/>
              </w:rPr>
              <w:t>0.08</w:t>
            </w:r>
          </w:p>
        </w:tc>
        <w:tc>
          <w:tcPr>
            <w:tcW w:w="594" w:type="pct"/>
            <w:noWrap/>
            <w:vAlign w:val="center"/>
          </w:tcPr>
          <w:p w14:paraId="44A810CF" w14:textId="77777777" w:rsidR="00775B2B" w:rsidRDefault="00000000">
            <w:pPr>
              <w:widowControl/>
              <w:jc w:val="center"/>
              <w:textAlignment w:val="center"/>
              <w:rPr>
                <w:color w:val="000000"/>
                <w:szCs w:val="21"/>
              </w:rPr>
            </w:pPr>
            <w:r>
              <w:rPr>
                <w:color w:val="000000"/>
                <w:kern w:val="0"/>
                <w:szCs w:val="21"/>
                <w:lang w:bidi="ar"/>
              </w:rPr>
              <w:t>kg/hr</w:t>
            </w:r>
          </w:p>
        </w:tc>
      </w:tr>
      <w:tr w:rsidR="00775B2B" w14:paraId="7D94DC5D" w14:textId="77777777" w:rsidTr="006B4C92">
        <w:trPr>
          <w:jc w:val="center"/>
        </w:trPr>
        <w:tc>
          <w:tcPr>
            <w:tcW w:w="251" w:type="pct"/>
            <w:noWrap/>
            <w:vAlign w:val="center"/>
          </w:tcPr>
          <w:p w14:paraId="6827CC73" w14:textId="77777777" w:rsidR="00775B2B" w:rsidRDefault="00000000">
            <w:pPr>
              <w:widowControl/>
              <w:jc w:val="center"/>
              <w:textAlignment w:val="center"/>
              <w:rPr>
                <w:color w:val="000000"/>
                <w:szCs w:val="21"/>
              </w:rPr>
            </w:pPr>
            <w:r>
              <w:rPr>
                <w:color w:val="000000"/>
                <w:kern w:val="0"/>
                <w:szCs w:val="21"/>
                <w:lang w:bidi="ar"/>
              </w:rPr>
              <w:t>4</w:t>
            </w:r>
          </w:p>
        </w:tc>
        <w:tc>
          <w:tcPr>
            <w:tcW w:w="506" w:type="pct"/>
            <w:noWrap/>
            <w:vAlign w:val="center"/>
          </w:tcPr>
          <w:p w14:paraId="59DB4EB0" w14:textId="77777777" w:rsidR="00775B2B" w:rsidRDefault="00000000">
            <w:pPr>
              <w:widowControl/>
              <w:jc w:val="center"/>
              <w:textAlignment w:val="center"/>
              <w:rPr>
                <w:color w:val="000000"/>
                <w:szCs w:val="21"/>
              </w:rPr>
            </w:pPr>
            <w:r>
              <w:rPr>
                <w:color w:val="000000"/>
                <w:kern w:val="0"/>
                <w:szCs w:val="21"/>
                <w:lang w:bidi="ar"/>
              </w:rPr>
              <w:t>G4</w:t>
            </w:r>
          </w:p>
        </w:tc>
        <w:tc>
          <w:tcPr>
            <w:tcW w:w="209" w:type="pct"/>
            <w:noWrap/>
            <w:vAlign w:val="center"/>
          </w:tcPr>
          <w:p w14:paraId="4D6699E4" w14:textId="77777777" w:rsidR="00775B2B" w:rsidRDefault="00000000">
            <w:pPr>
              <w:widowControl/>
              <w:jc w:val="center"/>
              <w:textAlignment w:val="center"/>
              <w:rPr>
                <w:color w:val="000000"/>
                <w:szCs w:val="21"/>
              </w:rPr>
            </w:pPr>
            <w:r>
              <w:rPr>
                <w:rFonts w:hint="eastAsia"/>
              </w:rPr>
              <w:t>125</w:t>
            </w:r>
          </w:p>
        </w:tc>
        <w:tc>
          <w:tcPr>
            <w:tcW w:w="209" w:type="pct"/>
            <w:noWrap/>
            <w:vAlign w:val="center"/>
          </w:tcPr>
          <w:p w14:paraId="742AA581" w14:textId="77777777" w:rsidR="00775B2B" w:rsidRDefault="00000000">
            <w:pPr>
              <w:widowControl/>
              <w:jc w:val="center"/>
              <w:textAlignment w:val="center"/>
              <w:rPr>
                <w:color w:val="000000"/>
                <w:szCs w:val="21"/>
              </w:rPr>
            </w:pPr>
            <w:r>
              <w:rPr>
                <w:rFonts w:hint="eastAsia"/>
              </w:rPr>
              <w:t>319</w:t>
            </w:r>
          </w:p>
        </w:tc>
        <w:tc>
          <w:tcPr>
            <w:tcW w:w="332" w:type="pct"/>
            <w:noWrap/>
            <w:vAlign w:val="center"/>
          </w:tcPr>
          <w:p w14:paraId="231C325D" w14:textId="77777777" w:rsidR="00775B2B" w:rsidRDefault="00000000">
            <w:pPr>
              <w:widowControl/>
              <w:jc w:val="center"/>
              <w:textAlignment w:val="center"/>
              <w:rPr>
                <w:color w:val="000000"/>
                <w:szCs w:val="21"/>
              </w:rPr>
            </w:pPr>
            <w:r>
              <w:rPr>
                <w:rFonts w:hint="eastAsia"/>
              </w:rPr>
              <w:t>15</w:t>
            </w:r>
          </w:p>
        </w:tc>
        <w:tc>
          <w:tcPr>
            <w:tcW w:w="332" w:type="pct"/>
            <w:noWrap/>
            <w:vAlign w:val="center"/>
          </w:tcPr>
          <w:p w14:paraId="0BC4CDDD" w14:textId="77777777" w:rsidR="00775B2B" w:rsidRDefault="00000000">
            <w:pPr>
              <w:widowControl/>
              <w:jc w:val="center"/>
              <w:textAlignment w:val="center"/>
              <w:rPr>
                <w:color w:val="000000"/>
                <w:szCs w:val="21"/>
              </w:rPr>
            </w:pPr>
            <w:r>
              <w:rPr>
                <w:rFonts w:hint="eastAsia"/>
              </w:rPr>
              <w:t>0.5</w:t>
            </w:r>
          </w:p>
        </w:tc>
        <w:tc>
          <w:tcPr>
            <w:tcW w:w="322" w:type="pct"/>
            <w:noWrap/>
            <w:vAlign w:val="center"/>
          </w:tcPr>
          <w:p w14:paraId="181A53FB" w14:textId="77777777" w:rsidR="00775B2B" w:rsidRDefault="00000000">
            <w:pPr>
              <w:widowControl/>
              <w:jc w:val="center"/>
              <w:textAlignment w:val="center"/>
              <w:rPr>
                <w:color w:val="000000"/>
                <w:szCs w:val="21"/>
              </w:rPr>
            </w:pPr>
            <w:r>
              <w:rPr>
                <w:rFonts w:hint="eastAsia"/>
              </w:rPr>
              <w:t>25</w:t>
            </w:r>
          </w:p>
        </w:tc>
        <w:tc>
          <w:tcPr>
            <w:tcW w:w="523" w:type="pct"/>
            <w:noWrap/>
            <w:vAlign w:val="center"/>
          </w:tcPr>
          <w:p w14:paraId="45147C9B" w14:textId="77777777" w:rsidR="00775B2B" w:rsidRDefault="00000000">
            <w:pPr>
              <w:widowControl/>
              <w:jc w:val="center"/>
              <w:textAlignment w:val="center"/>
              <w:rPr>
                <w:color w:val="000000"/>
                <w:szCs w:val="21"/>
              </w:rPr>
            </w:pPr>
            <w:r>
              <w:rPr>
                <w:rFonts w:hint="eastAsia"/>
              </w:rPr>
              <w:t>8000</w:t>
            </w:r>
          </w:p>
        </w:tc>
        <w:tc>
          <w:tcPr>
            <w:tcW w:w="291" w:type="pct"/>
            <w:noWrap/>
            <w:vAlign w:val="center"/>
          </w:tcPr>
          <w:p w14:paraId="3DFD1788" w14:textId="77777777" w:rsidR="00775B2B" w:rsidRDefault="00000000">
            <w:pPr>
              <w:widowControl/>
              <w:jc w:val="center"/>
              <w:textAlignment w:val="center"/>
              <w:rPr>
                <w:color w:val="000000"/>
                <w:szCs w:val="21"/>
              </w:rPr>
            </w:pPr>
            <w:r>
              <w:rPr>
                <w:rFonts w:hint="eastAsia"/>
              </w:rPr>
              <w:t>0</w:t>
            </w:r>
          </w:p>
        </w:tc>
        <w:tc>
          <w:tcPr>
            <w:tcW w:w="291" w:type="pct"/>
            <w:noWrap/>
            <w:vAlign w:val="center"/>
          </w:tcPr>
          <w:p w14:paraId="317C925A" w14:textId="77777777" w:rsidR="00775B2B" w:rsidRDefault="00000000">
            <w:pPr>
              <w:widowControl/>
              <w:jc w:val="center"/>
              <w:textAlignment w:val="center"/>
              <w:rPr>
                <w:color w:val="000000"/>
                <w:szCs w:val="21"/>
              </w:rPr>
            </w:pPr>
            <w:r>
              <w:rPr>
                <w:rFonts w:hint="eastAsia"/>
              </w:rPr>
              <w:t>0</w:t>
            </w:r>
          </w:p>
        </w:tc>
        <w:tc>
          <w:tcPr>
            <w:tcW w:w="249" w:type="pct"/>
            <w:noWrap/>
            <w:vAlign w:val="center"/>
          </w:tcPr>
          <w:p w14:paraId="13074749" w14:textId="77777777" w:rsidR="00775B2B" w:rsidRDefault="00000000">
            <w:pPr>
              <w:jc w:val="center"/>
              <w:rPr>
                <w:color w:val="000000"/>
                <w:szCs w:val="21"/>
              </w:rPr>
            </w:pPr>
            <w:r>
              <w:rPr>
                <w:color w:val="000000"/>
                <w:kern w:val="0"/>
                <w:szCs w:val="21"/>
                <w:lang w:bidi="ar"/>
              </w:rPr>
              <w:t>-</w:t>
            </w:r>
          </w:p>
        </w:tc>
        <w:tc>
          <w:tcPr>
            <w:tcW w:w="291" w:type="pct"/>
            <w:noWrap/>
            <w:vAlign w:val="center"/>
          </w:tcPr>
          <w:p w14:paraId="19468507" w14:textId="77777777" w:rsidR="00775B2B" w:rsidRDefault="00000000">
            <w:pPr>
              <w:jc w:val="center"/>
              <w:rPr>
                <w:color w:val="000000"/>
                <w:szCs w:val="21"/>
              </w:rPr>
            </w:pPr>
            <w:r>
              <w:rPr>
                <w:color w:val="000000"/>
                <w:kern w:val="0"/>
                <w:szCs w:val="21"/>
                <w:lang w:bidi="ar"/>
              </w:rPr>
              <w:t>-</w:t>
            </w:r>
          </w:p>
        </w:tc>
        <w:tc>
          <w:tcPr>
            <w:tcW w:w="288" w:type="pct"/>
            <w:noWrap/>
            <w:vAlign w:val="center"/>
          </w:tcPr>
          <w:p w14:paraId="416A1849" w14:textId="77777777" w:rsidR="00775B2B" w:rsidRDefault="00000000">
            <w:pPr>
              <w:widowControl/>
              <w:jc w:val="center"/>
              <w:textAlignment w:val="center"/>
              <w:rPr>
                <w:color w:val="000000"/>
                <w:szCs w:val="21"/>
              </w:rPr>
            </w:pPr>
            <w:r>
              <w:rPr>
                <w:rFonts w:hint="eastAsia"/>
              </w:rPr>
              <w:t>0.16</w:t>
            </w:r>
          </w:p>
        </w:tc>
        <w:tc>
          <w:tcPr>
            <w:tcW w:w="309" w:type="pct"/>
            <w:noWrap/>
            <w:vAlign w:val="center"/>
          </w:tcPr>
          <w:p w14:paraId="1E3291F2" w14:textId="77777777" w:rsidR="00775B2B" w:rsidRDefault="00000000">
            <w:pPr>
              <w:widowControl/>
              <w:jc w:val="center"/>
              <w:textAlignment w:val="center"/>
              <w:rPr>
                <w:color w:val="000000"/>
                <w:szCs w:val="21"/>
              </w:rPr>
            </w:pPr>
            <w:r>
              <w:rPr>
                <w:rFonts w:hint="eastAsia"/>
              </w:rPr>
              <w:t>0.08</w:t>
            </w:r>
          </w:p>
        </w:tc>
        <w:tc>
          <w:tcPr>
            <w:tcW w:w="594" w:type="pct"/>
            <w:noWrap/>
            <w:vAlign w:val="center"/>
          </w:tcPr>
          <w:p w14:paraId="1515BA32" w14:textId="77777777" w:rsidR="00775B2B" w:rsidRDefault="00000000">
            <w:pPr>
              <w:widowControl/>
              <w:jc w:val="center"/>
              <w:textAlignment w:val="center"/>
              <w:rPr>
                <w:color w:val="000000"/>
                <w:szCs w:val="21"/>
              </w:rPr>
            </w:pPr>
            <w:r>
              <w:rPr>
                <w:color w:val="000000"/>
                <w:kern w:val="0"/>
                <w:szCs w:val="21"/>
                <w:lang w:bidi="ar"/>
              </w:rPr>
              <w:t>kg/hr</w:t>
            </w:r>
          </w:p>
        </w:tc>
      </w:tr>
      <w:tr w:rsidR="00775B2B" w14:paraId="71AECC9C" w14:textId="77777777" w:rsidTr="006B4C92">
        <w:trPr>
          <w:jc w:val="center"/>
        </w:trPr>
        <w:tc>
          <w:tcPr>
            <w:tcW w:w="251" w:type="pct"/>
            <w:noWrap/>
            <w:vAlign w:val="center"/>
          </w:tcPr>
          <w:p w14:paraId="52D6D192" w14:textId="77777777" w:rsidR="00775B2B" w:rsidRDefault="00000000">
            <w:pPr>
              <w:widowControl/>
              <w:jc w:val="center"/>
              <w:textAlignment w:val="center"/>
              <w:rPr>
                <w:color w:val="000000"/>
                <w:szCs w:val="21"/>
              </w:rPr>
            </w:pPr>
            <w:r>
              <w:rPr>
                <w:color w:val="000000"/>
                <w:kern w:val="0"/>
                <w:szCs w:val="21"/>
                <w:lang w:bidi="ar"/>
              </w:rPr>
              <w:t>5</w:t>
            </w:r>
          </w:p>
        </w:tc>
        <w:tc>
          <w:tcPr>
            <w:tcW w:w="506" w:type="pct"/>
            <w:noWrap/>
            <w:vAlign w:val="center"/>
          </w:tcPr>
          <w:p w14:paraId="1632BC90" w14:textId="77777777" w:rsidR="00775B2B" w:rsidRDefault="00000000">
            <w:pPr>
              <w:widowControl/>
              <w:jc w:val="center"/>
              <w:textAlignment w:val="center"/>
              <w:rPr>
                <w:color w:val="000000"/>
                <w:szCs w:val="21"/>
              </w:rPr>
            </w:pPr>
            <w:r>
              <w:rPr>
                <w:color w:val="000000"/>
                <w:kern w:val="0"/>
                <w:szCs w:val="21"/>
                <w:lang w:bidi="ar"/>
              </w:rPr>
              <w:t>G5</w:t>
            </w:r>
          </w:p>
        </w:tc>
        <w:tc>
          <w:tcPr>
            <w:tcW w:w="209" w:type="pct"/>
            <w:noWrap/>
            <w:vAlign w:val="center"/>
          </w:tcPr>
          <w:p w14:paraId="337890B8" w14:textId="77777777" w:rsidR="00775B2B" w:rsidRDefault="00000000">
            <w:pPr>
              <w:widowControl/>
              <w:jc w:val="center"/>
              <w:textAlignment w:val="center"/>
              <w:rPr>
                <w:color w:val="000000"/>
                <w:szCs w:val="21"/>
              </w:rPr>
            </w:pPr>
            <w:r>
              <w:rPr>
                <w:rFonts w:hint="eastAsia"/>
              </w:rPr>
              <w:t>402</w:t>
            </w:r>
          </w:p>
        </w:tc>
        <w:tc>
          <w:tcPr>
            <w:tcW w:w="209" w:type="pct"/>
            <w:noWrap/>
            <w:vAlign w:val="center"/>
          </w:tcPr>
          <w:p w14:paraId="3354A35C" w14:textId="77777777" w:rsidR="00775B2B" w:rsidRDefault="00000000">
            <w:pPr>
              <w:widowControl/>
              <w:jc w:val="center"/>
              <w:textAlignment w:val="center"/>
              <w:rPr>
                <w:color w:val="000000"/>
                <w:szCs w:val="21"/>
              </w:rPr>
            </w:pPr>
            <w:r>
              <w:rPr>
                <w:rFonts w:hint="eastAsia"/>
              </w:rPr>
              <w:t>222</w:t>
            </w:r>
          </w:p>
        </w:tc>
        <w:tc>
          <w:tcPr>
            <w:tcW w:w="332" w:type="pct"/>
            <w:noWrap/>
            <w:vAlign w:val="center"/>
          </w:tcPr>
          <w:p w14:paraId="510BC2F5" w14:textId="77777777" w:rsidR="00775B2B" w:rsidRDefault="00000000">
            <w:pPr>
              <w:widowControl/>
              <w:jc w:val="center"/>
              <w:textAlignment w:val="center"/>
              <w:rPr>
                <w:color w:val="000000"/>
                <w:szCs w:val="21"/>
              </w:rPr>
            </w:pPr>
            <w:r>
              <w:rPr>
                <w:rFonts w:hint="eastAsia"/>
              </w:rPr>
              <w:t>37</w:t>
            </w:r>
          </w:p>
        </w:tc>
        <w:tc>
          <w:tcPr>
            <w:tcW w:w="332" w:type="pct"/>
            <w:noWrap/>
            <w:vAlign w:val="center"/>
          </w:tcPr>
          <w:p w14:paraId="4B43163B" w14:textId="77777777" w:rsidR="00775B2B" w:rsidRDefault="00000000">
            <w:pPr>
              <w:widowControl/>
              <w:jc w:val="center"/>
              <w:textAlignment w:val="center"/>
              <w:rPr>
                <w:color w:val="000000"/>
                <w:szCs w:val="21"/>
              </w:rPr>
            </w:pPr>
            <w:r>
              <w:rPr>
                <w:rFonts w:hint="eastAsia"/>
              </w:rPr>
              <w:t>0.5</w:t>
            </w:r>
          </w:p>
        </w:tc>
        <w:tc>
          <w:tcPr>
            <w:tcW w:w="322" w:type="pct"/>
            <w:noWrap/>
            <w:vAlign w:val="center"/>
          </w:tcPr>
          <w:p w14:paraId="67B8BE7B" w14:textId="77777777" w:rsidR="00775B2B" w:rsidRDefault="00000000">
            <w:pPr>
              <w:widowControl/>
              <w:jc w:val="center"/>
              <w:textAlignment w:val="center"/>
              <w:rPr>
                <w:color w:val="000000"/>
                <w:szCs w:val="21"/>
              </w:rPr>
            </w:pPr>
            <w:r>
              <w:rPr>
                <w:rFonts w:hint="eastAsia"/>
              </w:rPr>
              <w:t>25</w:t>
            </w:r>
          </w:p>
        </w:tc>
        <w:tc>
          <w:tcPr>
            <w:tcW w:w="523" w:type="pct"/>
            <w:noWrap/>
            <w:vAlign w:val="center"/>
          </w:tcPr>
          <w:p w14:paraId="357067D9" w14:textId="77777777" w:rsidR="00775B2B" w:rsidRDefault="00000000">
            <w:pPr>
              <w:widowControl/>
              <w:jc w:val="center"/>
              <w:textAlignment w:val="center"/>
              <w:rPr>
                <w:color w:val="000000"/>
                <w:szCs w:val="21"/>
              </w:rPr>
            </w:pPr>
            <w:r>
              <w:rPr>
                <w:rFonts w:hint="eastAsia"/>
              </w:rPr>
              <w:t>8000</w:t>
            </w:r>
          </w:p>
        </w:tc>
        <w:tc>
          <w:tcPr>
            <w:tcW w:w="291" w:type="pct"/>
            <w:noWrap/>
            <w:vAlign w:val="center"/>
          </w:tcPr>
          <w:p w14:paraId="344CD0A4" w14:textId="77777777" w:rsidR="00775B2B" w:rsidRDefault="00000000">
            <w:pPr>
              <w:widowControl/>
              <w:jc w:val="center"/>
              <w:textAlignment w:val="center"/>
              <w:rPr>
                <w:color w:val="000000"/>
                <w:szCs w:val="21"/>
              </w:rPr>
            </w:pPr>
            <w:r>
              <w:rPr>
                <w:rFonts w:hint="eastAsia"/>
              </w:rPr>
              <w:t>0</w:t>
            </w:r>
          </w:p>
        </w:tc>
        <w:tc>
          <w:tcPr>
            <w:tcW w:w="291" w:type="pct"/>
            <w:noWrap/>
            <w:vAlign w:val="center"/>
          </w:tcPr>
          <w:p w14:paraId="01ECF122" w14:textId="77777777" w:rsidR="00775B2B" w:rsidRDefault="00000000">
            <w:pPr>
              <w:widowControl/>
              <w:jc w:val="center"/>
              <w:textAlignment w:val="center"/>
              <w:rPr>
                <w:color w:val="000000"/>
                <w:szCs w:val="21"/>
              </w:rPr>
            </w:pPr>
            <w:r>
              <w:rPr>
                <w:rFonts w:hint="eastAsia"/>
              </w:rPr>
              <w:t>0</w:t>
            </w:r>
          </w:p>
        </w:tc>
        <w:tc>
          <w:tcPr>
            <w:tcW w:w="249" w:type="pct"/>
            <w:noWrap/>
            <w:vAlign w:val="center"/>
          </w:tcPr>
          <w:p w14:paraId="79EB58C0" w14:textId="77777777" w:rsidR="00775B2B" w:rsidRDefault="00000000">
            <w:pPr>
              <w:jc w:val="center"/>
              <w:rPr>
                <w:color w:val="000000"/>
                <w:szCs w:val="21"/>
              </w:rPr>
            </w:pPr>
            <w:r>
              <w:rPr>
                <w:color w:val="000000"/>
                <w:kern w:val="0"/>
                <w:szCs w:val="21"/>
                <w:lang w:bidi="ar"/>
              </w:rPr>
              <w:t>-</w:t>
            </w:r>
          </w:p>
        </w:tc>
        <w:tc>
          <w:tcPr>
            <w:tcW w:w="291" w:type="pct"/>
            <w:noWrap/>
            <w:vAlign w:val="center"/>
          </w:tcPr>
          <w:p w14:paraId="54B8AED1" w14:textId="77777777" w:rsidR="00775B2B" w:rsidRDefault="00000000">
            <w:pPr>
              <w:jc w:val="center"/>
              <w:rPr>
                <w:color w:val="000000"/>
                <w:szCs w:val="21"/>
              </w:rPr>
            </w:pPr>
            <w:r>
              <w:rPr>
                <w:color w:val="000000"/>
                <w:kern w:val="0"/>
                <w:szCs w:val="21"/>
                <w:lang w:bidi="ar"/>
              </w:rPr>
              <w:t>-</w:t>
            </w:r>
          </w:p>
        </w:tc>
        <w:tc>
          <w:tcPr>
            <w:tcW w:w="288" w:type="pct"/>
            <w:noWrap/>
            <w:vAlign w:val="center"/>
          </w:tcPr>
          <w:p w14:paraId="4C177C70" w14:textId="77777777" w:rsidR="00775B2B" w:rsidRDefault="00000000">
            <w:pPr>
              <w:widowControl/>
              <w:jc w:val="center"/>
              <w:textAlignment w:val="center"/>
              <w:rPr>
                <w:color w:val="000000"/>
                <w:szCs w:val="21"/>
              </w:rPr>
            </w:pPr>
            <w:r>
              <w:rPr>
                <w:rFonts w:hint="eastAsia"/>
              </w:rPr>
              <w:t>0.16</w:t>
            </w:r>
          </w:p>
        </w:tc>
        <w:tc>
          <w:tcPr>
            <w:tcW w:w="309" w:type="pct"/>
            <w:noWrap/>
            <w:vAlign w:val="center"/>
          </w:tcPr>
          <w:p w14:paraId="3C0DBFD6" w14:textId="77777777" w:rsidR="00775B2B" w:rsidRDefault="00000000">
            <w:pPr>
              <w:widowControl/>
              <w:jc w:val="center"/>
              <w:textAlignment w:val="center"/>
              <w:rPr>
                <w:color w:val="000000"/>
                <w:szCs w:val="21"/>
              </w:rPr>
            </w:pPr>
            <w:r>
              <w:rPr>
                <w:rFonts w:hint="eastAsia"/>
              </w:rPr>
              <w:t>0.08</w:t>
            </w:r>
          </w:p>
        </w:tc>
        <w:tc>
          <w:tcPr>
            <w:tcW w:w="594" w:type="pct"/>
            <w:noWrap/>
            <w:vAlign w:val="center"/>
          </w:tcPr>
          <w:p w14:paraId="768544D6" w14:textId="77777777" w:rsidR="00775B2B" w:rsidRDefault="00000000">
            <w:pPr>
              <w:widowControl/>
              <w:jc w:val="center"/>
              <w:textAlignment w:val="center"/>
              <w:rPr>
                <w:color w:val="000000"/>
                <w:szCs w:val="21"/>
              </w:rPr>
            </w:pPr>
            <w:r>
              <w:rPr>
                <w:color w:val="000000"/>
                <w:kern w:val="0"/>
                <w:szCs w:val="21"/>
                <w:lang w:bidi="ar"/>
              </w:rPr>
              <w:t>kg/hr</w:t>
            </w:r>
          </w:p>
        </w:tc>
      </w:tr>
      <w:tr w:rsidR="00775B2B" w14:paraId="1B594D91" w14:textId="77777777" w:rsidTr="006B4C92">
        <w:trPr>
          <w:jc w:val="center"/>
        </w:trPr>
        <w:tc>
          <w:tcPr>
            <w:tcW w:w="251" w:type="pct"/>
            <w:noWrap/>
            <w:vAlign w:val="center"/>
          </w:tcPr>
          <w:p w14:paraId="59EC7B13" w14:textId="77777777" w:rsidR="00775B2B" w:rsidRDefault="00000000">
            <w:pPr>
              <w:widowControl/>
              <w:jc w:val="center"/>
              <w:textAlignment w:val="center"/>
              <w:rPr>
                <w:color w:val="000000"/>
                <w:szCs w:val="21"/>
              </w:rPr>
            </w:pPr>
            <w:r>
              <w:rPr>
                <w:color w:val="000000"/>
                <w:kern w:val="0"/>
                <w:szCs w:val="21"/>
                <w:lang w:bidi="ar"/>
              </w:rPr>
              <w:t>6</w:t>
            </w:r>
          </w:p>
        </w:tc>
        <w:tc>
          <w:tcPr>
            <w:tcW w:w="506" w:type="pct"/>
            <w:noWrap/>
            <w:vAlign w:val="center"/>
          </w:tcPr>
          <w:p w14:paraId="603A7239" w14:textId="77777777" w:rsidR="00775B2B" w:rsidRDefault="00000000">
            <w:pPr>
              <w:widowControl/>
              <w:jc w:val="center"/>
              <w:textAlignment w:val="center"/>
              <w:rPr>
                <w:color w:val="000000"/>
                <w:szCs w:val="21"/>
              </w:rPr>
            </w:pPr>
            <w:r>
              <w:rPr>
                <w:color w:val="000000"/>
                <w:kern w:val="0"/>
                <w:szCs w:val="21"/>
                <w:lang w:bidi="ar"/>
              </w:rPr>
              <w:t>G6</w:t>
            </w:r>
          </w:p>
        </w:tc>
        <w:tc>
          <w:tcPr>
            <w:tcW w:w="209" w:type="pct"/>
            <w:noWrap/>
            <w:vAlign w:val="center"/>
          </w:tcPr>
          <w:p w14:paraId="3D3CEB3E" w14:textId="77777777" w:rsidR="00775B2B" w:rsidRDefault="00000000">
            <w:pPr>
              <w:widowControl/>
              <w:jc w:val="center"/>
              <w:textAlignment w:val="center"/>
              <w:rPr>
                <w:color w:val="000000"/>
                <w:szCs w:val="21"/>
              </w:rPr>
            </w:pPr>
            <w:r>
              <w:rPr>
                <w:rFonts w:hint="eastAsia"/>
              </w:rPr>
              <w:t>319</w:t>
            </w:r>
          </w:p>
        </w:tc>
        <w:tc>
          <w:tcPr>
            <w:tcW w:w="209" w:type="pct"/>
            <w:noWrap/>
            <w:vAlign w:val="center"/>
          </w:tcPr>
          <w:p w14:paraId="651990FF" w14:textId="77777777" w:rsidR="00775B2B" w:rsidRDefault="00000000">
            <w:pPr>
              <w:widowControl/>
              <w:jc w:val="center"/>
              <w:textAlignment w:val="center"/>
              <w:rPr>
                <w:color w:val="000000"/>
                <w:szCs w:val="21"/>
              </w:rPr>
            </w:pPr>
            <w:r>
              <w:rPr>
                <w:rFonts w:hint="eastAsia"/>
              </w:rPr>
              <w:t>291</w:t>
            </w:r>
          </w:p>
        </w:tc>
        <w:tc>
          <w:tcPr>
            <w:tcW w:w="332" w:type="pct"/>
            <w:noWrap/>
            <w:vAlign w:val="center"/>
          </w:tcPr>
          <w:p w14:paraId="20DC80EC" w14:textId="77777777" w:rsidR="00775B2B" w:rsidRDefault="00000000">
            <w:pPr>
              <w:widowControl/>
              <w:jc w:val="center"/>
              <w:textAlignment w:val="center"/>
              <w:rPr>
                <w:color w:val="000000"/>
                <w:szCs w:val="21"/>
              </w:rPr>
            </w:pPr>
            <w:r>
              <w:rPr>
                <w:rFonts w:hint="eastAsia"/>
              </w:rPr>
              <w:t>24</w:t>
            </w:r>
          </w:p>
        </w:tc>
        <w:tc>
          <w:tcPr>
            <w:tcW w:w="332" w:type="pct"/>
            <w:noWrap/>
            <w:vAlign w:val="center"/>
          </w:tcPr>
          <w:p w14:paraId="464AA1FE" w14:textId="77777777" w:rsidR="00775B2B" w:rsidRDefault="00000000">
            <w:pPr>
              <w:widowControl/>
              <w:jc w:val="center"/>
              <w:textAlignment w:val="center"/>
              <w:rPr>
                <w:color w:val="000000"/>
                <w:szCs w:val="21"/>
              </w:rPr>
            </w:pPr>
            <w:r>
              <w:rPr>
                <w:rFonts w:hint="eastAsia"/>
              </w:rPr>
              <w:t>0.5</w:t>
            </w:r>
          </w:p>
        </w:tc>
        <w:tc>
          <w:tcPr>
            <w:tcW w:w="322" w:type="pct"/>
            <w:noWrap/>
            <w:vAlign w:val="center"/>
          </w:tcPr>
          <w:p w14:paraId="38357952" w14:textId="77777777" w:rsidR="00775B2B" w:rsidRDefault="00000000">
            <w:pPr>
              <w:widowControl/>
              <w:jc w:val="center"/>
              <w:textAlignment w:val="center"/>
              <w:rPr>
                <w:color w:val="000000"/>
                <w:szCs w:val="21"/>
              </w:rPr>
            </w:pPr>
            <w:r>
              <w:rPr>
                <w:rFonts w:hint="eastAsia"/>
              </w:rPr>
              <w:t>25</w:t>
            </w:r>
          </w:p>
        </w:tc>
        <w:tc>
          <w:tcPr>
            <w:tcW w:w="523" w:type="pct"/>
            <w:noWrap/>
            <w:vAlign w:val="center"/>
          </w:tcPr>
          <w:p w14:paraId="767C15C7" w14:textId="77777777" w:rsidR="00775B2B" w:rsidRDefault="00000000">
            <w:pPr>
              <w:widowControl/>
              <w:jc w:val="center"/>
              <w:textAlignment w:val="center"/>
              <w:rPr>
                <w:color w:val="000000"/>
                <w:szCs w:val="21"/>
              </w:rPr>
            </w:pPr>
            <w:r>
              <w:rPr>
                <w:rFonts w:hint="eastAsia"/>
              </w:rPr>
              <w:t>15000</w:t>
            </w:r>
          </w:p>
        </w:tc>
        <w:tc>
          <w:tcPr>
            <w:tcW w:w="291" w:type="pct"/>
            <w:noWrap/>
            <w:vAlign w:val="center"/>
          </w:tcPr>
          <w:p w14:paraId="115C6F14" w14:textId="77777777" w:rsidR="00775B2B" w:rsidRDefault="00000000">
            <w:pPr>
              <w:widowControl/>
              <w:jc w:val="center"/>
              <w:textAlignment w:val="center"/>
              <w:rPr>
                <w:color w:val="000000"/>
                <w:szCs w:val="21"/>
              </w:rPr>
            </w:pPr>
            <w:r>
              <w:rPr>
                <w:rFonts w:hint="eastAsia"/>
              </w:rPr>
              <w:t>0</w:t>
            </w:r>
          </w:p>
        </w:tc>
        <w:tc>
          <w:tcPr>
            <w:tcW w:w="291" w:type="pct"/>
            <w:noWrap/>
            <w:vAlign w:val="center"/>
          </w:tcPr>
          <w:p w14:paraId="221E0871" w14:textId="77777777" w:rsidR="00775B2B" w:rsidRDefault="00000000">
            <w:pPr>
              <w:widowControl/>
              <w:jc w:val="center"/>
              <w:textAlignment w:val="center"/>
              <w:rPr>
                <w:color w:val="000000"/>
                <w:szCs w:val="21"/>
              </w:rPr>
            </w:pPr>
            <w:r>
              <w:rPr>
                <w:rFonts w:hint="eastAsia"/>
              </w:rPr>
              <w:t>0</w:t>
            </w:r>
          </w:p>
        </w:tc>
        <w:tc>
          <w:tcPr>
            <w:tcW w:w="249" w:type="pct"/>
            <w:noWrap/>
            <w:vAlign w:val="center"/>
          </w:tcPr>
          <w:p w14:paraId="75369709" w14:textId="77777777" w:rsidR="00775B2B" w:rsidRDefault="00000000">
            <w:pPr>
              <w:jc w:val="center"/>
              <w:rPr>
                <w:color w:val="000000"/>
                <w:szCs w:val="21"/>
              </w:rPr>
            </w:pPr>
            <w:r>
              <w:rPr>
                <w:color w:val="000000"/>
                <w:kern w:val="0"/>
                <w:szCs w:val="21"/>
                <w:lang w:bidi="ar"/>
              </w:rPr>
              <w:t>-</w:t>
            </w:r>
          </w:p>
        </w:tc>
        <w:tc>
          <w:tcPr>
            <w:tcW w:w="291" w:type="pct"/>
            <w:noWrap/>
            <w:vAlign w:val="center"/>
          </w:tcPr>
          <w:p w14:paraId="4A4D391E" w14:textId="77777777" w:rsidR="00775B2B" w:rsidRDefault="00000000">
            <w:pPr>
              <w:jc w:val="center"/>
              <w:rPr>
                <w:color w:val="000000"/>
                <w:szCs w:val="21"/>
              </w:rPr>
            </w:pPr>
            <w:r>
              <w:rPr>
                <w:color w:val="000000"/>
                <w:kern w:val="0"/>
                <w:szCs w:val="21"/>
                <w:lang w:bidi="ar"/>
              </w:rPr>
              <w:t>-</w:t>
            </w:r>
          </w:p>
        </w:tc>
        <w:tc>
          <w:tcPr>
            <w:tcW w:w="288" w:type="pct"/>
            <w:noWrap/>
            <w:vAlign w:val="center"/>
          </w:tcPr>
          <w:p w14:paraId="0F950FB0" w14:textId="77777777" w:rsidR="00775B2B" w:rsidRDefault="00000000">
            <w:pPr>
              <w:widowControl/>
              <w:jc w:val="center"/>
              <w:textAlignment w:val="center"/>
              <w:rPr>
                <w:color w:val="000000"/>
                <w:szCs w:val="21"/>
              </w:rPr>
            </w:pPr>
            <w:r>
              <w:rPr>
                <w:rFonts w:hint="eastAsia"/>
              </w:rPr>
              <w:t>0.3</w:t>
            </w:r>
          </w:p>
        </w:tc>
        <w:tc>
          <w:tcPr>
            <w:tcW w:w="309" w:type="pct"/>
            <w:noWrap/>
            <w:vAlign w:val="center"/>
          </w:tcPr>
          <w:p w14:paraId="648799F8" w14:textId="77777777" w:rsidR="00775B2B" w:rsidRDefault="00000000">
            <w:pPr>
              <w:widowControl/>
              <w:jc w:val="center"/>
              <w:textAlignment w:val="center"/>
              <w:rPr>
                <w:color w:val="000000"/>
                <w:szCs w:val="21"/>
              </w:rPr>
            </w:pPr>
            <w:r>
              <w:rPr>
                <w:rFonts w:hint="eastAsia"/>
              </w:rPr>
              <w:t>0.15</w:t>
            </w:r>
          </w:p>
        </w:tc>
        <w:tc>
          <w:tcPr>
            <w:tcW w:w="594" w:type="pct"/>
            <w:noWrap/>
            <w:vAlign w:val="center"/>
          </w:tcPr>
          <w:p w14:paraId="412AA06D" w14:textId="77777777" w:rsidR="00775B2B" w:rsidRDefault="00000000">
            <w:pPr>
              <w:widowControl/>
              <w:jc w:val="center"/>
              <w:textAlignment w:val="center"/>
              <w:rPr>
                <w:color w:val="000000"/>
                <w:szCs w:val="21"/>
              </w:rPr>
            </w:pPr>
            <w:r>
              <w:rPr>
                <w:color w:val="000000"/>
                <w:kern w:val="0"/>
                <w:szCs w:val="21"/>
                <w:lang w:bidi="ar"/>
              </w:rPr>
              <w:t>kg/hr</w:t>
            </w:r>
          </w:p>
        </w:tc>
      </w:tr>
      <w:tr w:rsidR="00775B2B" w14:paraId="4969AC4F" w14:textId="77777777" w:rsidTr="006B4C92">
        <w:trPr>
          <w:jc w:val="center"/>
        </w:trPr>
        <w:tc>
          <w:tcPr>
            <w:tcW w:w="251" w:type="pct"/>
            <w:noWrap/>
            <w:vAlign w:val="center"/>
          </w:tcPr>
          <w:p w14:paraId="4C017098" w14:textId="77777777" w:rsidR="00775B2B" w:rsidRDefault="00000000">
            <w:pPr>
              <w:widowControl/>
              <w:jc w:val="center"/>
              <w:textAlignment w:val="center"/>
              <w:rPr>
                <w:color w:val="000000"/>
                <w:szCs w:val="21"/>
              </w:rPr>
            </w:pPr>
            <w:r>
              <w:rPr>
                <w:color w:val="000000"/>
                <w:kern w:val="0"/>
                <w:szCs w:val="21"/>
                <w:lang w:bidi="ar"/>
              </w:rPr>
              <w:t>7</w:t>
            </w:r>
          </w:p>
        </w:tc>
        <w:tc>
          <w:tcPr>
            <w:tcW w:w="506" w:type="pct"/>
            <w:noWrap/>
            <w:vAlign w:val="center"/>
          </w:tcPr>
          <w:p w14:paraId="6E49448B" w14:textId="77777777" w:rsidR="00775B2B" w:rsidRDefault="00000000">
            <w:pPr>
              <w:widowControl/>
              <w:jc w:val="center"/>
              <w:textAlignment w:val="center"/>
              <w:rPr>
                <w:color w:val="000000"/>
                <w:szCs w:val="21"/>
              </w:rPr>
            </w:pPr>
            <w:r>
              <w:rPr>
                <w:color w:val="000000"/>
                <w:kern w:val="0"/>
                <w:szCs w:val="21"/>
                <w:lang w:bidi="ar"/>
              </w:rPr>
              <w:t>G7</w:t>
            </w:r>
          </w:p>
        </w:tc>
        <w:tc>
          <w:tcPr>
            <w:tcW w:w="209" w:type="pct"/>
            <w:noWrap/>
            <w:vAlign w:val="center"/>
          </w:tcPr>
          <w:p w14:paraId="0BD773B9" w14:textId="77777777" w:rsidR="00775B2B" w:rsidRDefault="00000000">
            <w:pPr>
              <w:widowControl/>
              <w:jc w:val="center"/>
              <w:textAlignment w:val="center"/>
              <w:rPr>
                <w:color w:val="000000"/>
                <w:szCs w:val="21"/>
              </w:rPr>
            </w:pPr>
            <w:r>
              <w:rPr>
                <w:rFonts w:hint="eastAsia"/>
              </w:rPr>
              <w:t>111</w:t>
            </w:r>
          </w:p>
        </w:tc>
        <w:tc>
          <w:tcPr>
            <w:tcW w:w="209" w:type="pct"/>
            <w:noWrap/>
            <w:vAlign w:val="center"/>
          </w:tcPr>
          <w:p w14:paraId="637F30FC" w14:textId="77777777" w:rsidR="00775B2B" w:rsidRDefault="00000000">
            <w:pPr>
              <w:widowControl/>
              <w:jc w:val="center"/>
              <w:textAlignment w:val="center"/>
              <w:rPr>
                <w:color w:val="000000"/>
                <w:szCs w:val="21"/>
              </w:rPr>
            </w:pPr>
            <w:r>
              <w:rPr>
                <w:rFonts w:hint="eastAsia"/>
              </w:rPr>
              <w:t>132</w:t>
            </w:r>
          </w:p>
        </w:tc>
        <w:tc>
          <w:tcPr>
            <w:tcW w:w="332" w:type="pct"/>
            <w:noWrap/>
            <w:vAlign w:val="center"/>
          </w:tcPr>
          <w:p w14:paraId="218716E7" w14:textId="77777777" w:rsidR="00775B2B" w:rsidRDefault="00000000">
            <w:pPr>
              <w:widowControl/>
              <w:jc w:val="center"/>
              <w:textAlignment w:val="center"/>
              <w:rPr>
                <w:color w:val="000000"/>
                <w:szCs w:val="21"/>
              </w:rPr>
            </w:pPr>
            <w:r>
              <w:rPr>
                <w:rFonts w:hint="eastAsia"/>
              </w:rPr>
              <w:t>32</w:t>
            </w:r>
          </w:p>
        </w:tc>
        <w:tc>
          <w:tcPr>
            <w:tcW w:w="332" w:type="pct"/>
            <w:noWrap/>
            <w:vAlign w:val="center"/>
          </w:tcPr>
          <w:p w14:paraId="56867036" w14:textId="77777777" w:rsidR="00775B2B" w:rsidRDefault="00000000">
            <w:pPr>
              <w:widowControl/>
              <w:jc w:val="center"/>
              <w:textAlignment w:val="center"/>
              <w:rPr>
                <w:color w:val="000000"/>
                <w:szCs w:val="21"/>
              </w:rPr>
            </w:pPr>
            <w:r>
              <w:rPr>
                <w:rFonts w:hint="eastAsia"/>
              </w:rPr>
              <w:t>0.45</w:t>
            </w:r>
          </w:p>
        </w:tc>
        <w:tc>
          <w:tcPr>
            <w:tcW w:w="322" w:type="pct"/>
            <w:noWrap/>
            <w:vAlign w:val="center"/>
          </w:tcPr>
          <w:p w14:paraId="7E8BAEB7" w14:textId="77777777" w:rsidR="00775B2B" w:rsidRDefault="00000000">
            <w:pPr>
              <w:widowControl/>
              <w:jc w:val="center"/>
              <w:textAlignment w:val="center"/>
              <w:rPr>
                <w:color w:val="000000"/>
                <w:szCs w:val="21"/>
              </w:rPr>
            </w:pPr>
            <w:r>
              <w:rPr>
                <w:rFonts w:hint="eastAsia"/>
              </w:rPr>
              <w:t>25</w:t>
            </w:r>
          </w:p>
        </w:tc>
        <w:tc>
          <w:tcPr>
            <w:tcW w:w="523" w:type="pct"/>
            <w:noWrap/>
            <w:vAlign w:val="center"/>
          </w:tcPr>
          <w:p w14:paraId="4FBAA049" w14:textId="77777777" w:rsidR="00775B2B" w:rsidRDefault="00000000">
            <w:pPr>
              <w:widowControl/>
              <w:jc w:val="center"/>
              <w:textAlignment w:val="center"/>
              <w:rPr>
                <w:color w:val="000000"/>
                <w:szCs w:val="21"/>
              </w:rPr>
            </w:pPr>
            <w:r>
              <w:rPr>
                <w:rFonts w:hint="eastAsia"/>
              </w:rPr>
              <w:t>6000</w:t>
            </w:r>
          </w:p>
        </w:tc>
        <w:tc>
          <w:tcPr>
            <w:tcW w:w="291" w:type="pct"/>
            <w:noWrap/>
            <w:vAlign w:val="center"/>
          </w:tcPr>
          <w:p w14:paraId="45A3E976" w14:textId="77777777" w:rsidR="00775B2B" w:rsidRDefault="00000000">
            <w:pPr>
              <w:widowControl/>
              <w:jc w:val="center"/>
              <w:textAlignment w:val="center"/>
              <w:rPr>
                <w:color w:val="000000"/>
                <w:szCs w:val="21"/>
              </w:rPr>
            </w:pPr>
            <w:r>
              <w:rPr>
                <w:rFonts w:hint="eastAsia"/>
              </w:rPr>
              <w:t>0</w:t>
            </w:r>
          </w:p>
        </w:tc>
        <w:tc>
          <w:tcPr>
            <w:tcW w:w="291" w:type="pct"/>
            <w:noWrap/>
            <w:vAlign w:val="center"/>
          </w:tcPr>
          <w:p w14:paraId="3C401EA5" w14:textId="77777777" w:rsidR="00775B2B" w:rsidRDefault="00000000">
            <w:pPr>
              <w:widowControl/>
              <w:jc w:val="center"/>
              <w:textAlignment w:val="center"/>
              <w:rPr>
                <w:color w:val="000000"/>
                <w:szCs w:val="21"/>
              </w:rPr>
            </w:pPr>
            <w:r>
              <w:rPr>
                <w:rFonts w:hint="eastAsia"/>
              </w:rPr>
              <w:t>0</w:t>
            </w:r>
          </w:p>
        </w:tc>
        <w:tc>
          <w:tcPr>
            <w:tcW w:w="249" w:type="pct"/>
            <w:noWrap/>
            <w:vAlign w:val="center"/>
          </w:tcPr>
          <w:p w14:paraId="02E4846D" w14:textId="77777777" w:rsidR="00775B2B" w:rsidRDefault="00000000">
            <w:pPr>
              <w:jc w:val="center"/>
              <w:rPr>
                <w:color w:val="000000"/>
                <w:szCs w:val="21"/>
              </w:rPr>
            </w:pPr>
            <w:r>
              <w:rPr>
                <w:color w:val="000000"/>
                <w:kern w:val="0"/>
                <w:szCs w:val="21"/>
                <w:lang w:bidi="ar"/>
              </w:rPr>
              <w:t>-</w:t>
            </w:r>
          </w:p>
        </w:tc>
        <w:tc>
          <w:tcPr>
            <w:tcW w:w="291" w:type="pct"/>
            <w:noWrap/>
            <w:vAlign w:val="center"/>
          </w:tcPr>
          <w:p w14:paraId="13B8ECF8" w14:textId="77777777" w:rsidR="00775B2B" w:rsidRDefault="00000000">
            <w:pPr>
              <w:jc w:val="center"/>
              <w:rPr>
                <w:color w:val="000000"/>
                <w:szCs w:val="21"/>
              </w:rPr>
            </w:pPr>
            <w:r>
              <w:rPr>
                <w:color w:val="000000"/>
                <w:kern w:val="0"/>
                <w:szCs w:val="21"/>
                <w:lang w:bidi="ar"/>
              </w:rPr>
              <w:t>-</w:t>
            </w:r>
          </w:p>
        </w:tc>
        <w:tc>
          <w:tcPr>
            <w:tcW w:w="288" w:type="pct"/>
            <w:noWrap/>
            <w:vAlign w:val="center"/>
          </w:tcPr>
          <w:p w14:paraId="38678F62" w14:textId="77777777" w:rsidR="00775B2B" w:rsidRDefault="00000000">
            <w:pPr>
              <w:widowControl/>
              <w:jc w:val="center"/>
              <w:textAlignment w:val="center"/>
              <w:rPr>
                <w:color w:val="000000"/>
                <w:szCs w:val="21"/>
              </w:rPr>
            </w:pPr>
            <w:r>
              <w:rPr>
                <w:rFonts w:hint="eastAsia"/>
              </w:rPr>
              <w:t>0.12</w:t>
            </w:r>
          </w:p>
        </w:tc>
        <w:tc>
          <w:tcPr>
            <w:tcW w:w="309" w:type="pct"/>
            <w:noWrap/>
            <w:vAlign w:val="center"/>
          </w:tcPr>
          <w:p w14:paraId="77F4704D" w14:textId="77777777" w:rsidR="00775B2B" w:rsidRDefault="00000000">
            <w:pPr>
              <w:widowControl/>
              <w:jc w:val="center"/>
              <w:textAlignment w:val="center"/>
              <w:rPr>
                <w:color w:val="000000"/>
                <w:szCs w:val="21"/>
              </w:rPr>
            </w:pPr>
            <w:r>
              <w:rPr>
                <w:rFonts w:hint="eastAsia"/>
              </w:rPr>
              <w:t>0.06</w:t>
            </w:r>
          </w:p>
        </w:tc>
        <w:tc>
          <w:tcPr>
            <w:tcW w:w="594" w:type="pct"/>
            <w:noWrap/>
            <w:vAlign w:val="center"/>
          </w:tcPr>
          <w:p w14:paraId="778521AC" w14:textId="77777777" w:rsidR="00775B2B" w:rsidRDefault="00000000">
            <w:pPr>
              <w:widowControl/>
              <w:jc w:val="center"/>
              <w:textAlignment w:val="center"/>
              <w:rPr>
                <w:color w:val="000000"/>
                <w:szCs w:val="21"/>
              </w:rPr>
            </w:pPr>
            <w:r>
              <w:rPr>
                <w:color w:val="000000"/>
                <w:kern w:val="0"/>
                <w:szCs w:val="21"/>
                <w:lang w:bidi="ar"/>
              </w:rPr>
              <w:t>kg/hr</w:t>
            </w:r>
          </w:p>
        </w:tc>
      </w:tr>
      <w:tr w:rsidR="00775B2B" w14:paraId="044BB296" w14:textId="77777777" w:rsidTr="006B4C92">
        <w:trPr>
          <w:jc w:val="center"/>
        </w:trPr>
        <w:tc>
          <w:tcPr>
            <w:tcW w:w="251" w:type="pct"/>
            <w:noWrap/>
            <w:vAlign w:val="center"/>
          </w:tcPr>
          <w:p w14:paraId="76043108" w14:textId="77777777" w:rsidR="00775B2B" w:rsidRDefault="00000000">
            <w:pPr>
              <w:widowControl/>
              <w:jc w:val="center"/>
              <w:textAlignment w:val="center"/>
              <w:rPr>
                <w:color w:val="000000"/>
                <w:szCs w:val="21"/>
              </w:rPr>
            </w:pPr>
            <w:r>
              <w:rPr>
                <w:color w:val="000000"/>
                <w:kern w:val="0"/>
                <w:szCs w:val="21"/>
                <w:lang w:bidi="ar"/>
              </w:rPr>
              <w:t>8</w:t>
            </w:r>
          </w:p>
        </w:tc>
        <w:tc>
          <w:tcPr>
            <w:tcW w:w="506" w:type="pct"/>
            <w:noWrap/>
            <w:vAlign w:val="center"/>
          </w:tcPr>
          <w:p w14:paraId="19D9F40C" w14:textId="77777777" w:rsidR="00775B2B" w:rsidRDefault="00000000">
            <w:pPr>
              <w:widowControl/>
              <w:jc w:val="center"/>
              <w:textAlignment w:val="center"/>
              <w:rPr>
                <w:color w:val="000000"/>
                <w:szCs w:val="21"/>
              </w:rPr>
            </w:pPr>
            <w:r>
              <w:rPr>
                <w:color w:val="000000"/>
                <w:kern w:val="0"/>
                <w:szCs w:val="21"/>
                <w:lang w:bidi="ar"/>
              </w:rPr>
              <w:t>G8</w:t>
            </w:r>
          </w:p>
        </w:tc>
        <w:tc>
          <w:tcPr>
            <w:tcW w:w="209" w:type="pct"/>
            <w:noWrap/>
            <w:vAlign w:val="center"/>
          </w:tcPr>
          <w:p w14:paraId="597438D0" w14:textId="77777777" w:rsidR="00775B2B" w:rsidRDefault="00000000">
            <w:pPr>
              <w:widowControl/>
              <w:jc w:val="center"/>
              <w:textAlignment w:val="center"/>
              <w:rPr>
                <w:color w:val="000000"/>
                <w:szCs w:val="21"/>
              </w:rPr>
            </w:pPr>
            <w:r>
              <w:rPr>
                <w:rFonts w:hint="eastAsia"/>
              </w:rPr>
              <w:t>90</w:t>
            </w:r>
          </w:p>
        </w:tc>
        <w:tc>
          <w:tcPr>
            <w:tcW w:w="209" w:type="pct"/>
            <w:noWrap/>
            <w:vAlign w:val="center"/>
          </w:tcPr>
          <w:p w14:paraId="5AB47634" w14:textId="77777777" w:rsidR="00775B2B" w:rsidRDefault="00000000">
            <w:pPr>
              <w:widowControl/>
              <w:jc w:val="center"/>
              <w:textAlignment w:val="center"/>
              <w:rPr>
                <w:color w:val="000000"/>
                <w:szCs w:val="21"/>
              </w:rPr>
            </w:pPr>
            <w:r>
              <w:rPr>
                <w:rFonts w:hint="eastAsia"/>
              </w:rPr>
              <w:t>243</w:t>
            </w:r>
          </w:p>
        </w:tc>
        <w:tc>
          <w:tcPr>
            <w:tcW w:w="332" w:type="pct"/>
            <w:noWrap/>
            <w:vAlign w:val="center"/>
          </w:tcPr>
          <w:p w14:paraId="58277F48" w14:textId="77777777" w:rsidR="00775B2B" w:rsidRDefault="00000000">
            <w:pPr>
              <w:widowControl/>
              <w:jc w:val="center"/>
              <w:textAlignment w:val="center"/>
              <w:rPr>
                <w:color w:val="000000"/>
                <w:szCs w:val="21"/>
              </w:rPr>
            </w:pPr>
            <w:r>
              <w:rPr>
                <w:rFonts w:hint="eastAsia"/>
              </w:rPr>
              <w:t>32</w:t>
            </w:r>
          </w:p>
        </w:tc>
        <w:tc>
          <w:tcPr>
            <w:tcW w:w="332" w:type="pct"/>
            <w:noWrap/>
            <w:vAlign w:val="center"/>
          </w:tcPr>
          <w:p w14:paraId="7E4AD78D" w14:textId="77777777" w:rsidR="00775B2B" w:rsidRDefault="00000000">
            <w:pPr>
              <w:widowControl/>
              <w:jc w:val="center"/>
              <w:textAlignment w:val="center"/>
              <w:rPr>
                <w:color w:val="000000"/>
                <w:szCs w:val="21"/>
              </w:rPr>
            </w:pPr>
            <w:r>
              <w:rPr>
                <w:rFonts w:hint="eastAsia"/>
              </w:rPr>
              <w:t>0.45</w:t>
            </w:r>
          </w:p>
        </w:tc>
        <w:tc>
          <w:tcPr>
            <w:tcW w:w="322" w:type="pct"/>
            <w:noWrap/>
            <w:vAlign w:val="center"/>
          </w:tcPr>
          <w:p w14:paraId="183C39BB" w14:textId="77777777" w:rsidR="00775B2B" w:rsidRDefault="00000000">
            <w:pPr>
              <w:widowControl/>
              <w:jc w:val="center"/>
              <w:textAlignment w:val="center"/>
              <w:rPr>
                <w:color w:val="000000"/>
                <w:szCs w:val="21"/>
              </w:rPr>
            </w:pPr>
            <w:r>
              <w:rPr>
                <w:rFonts w:hint="eastAsia"/>
              </w:rPr>
              <w:t>25</w:t>
            </w:r>
          </w:p>
        </w:tc>
        <w:tc>
          <w:tcPr>
            <w:tcW w:w="523" w:type="pct"/>
            <w:noWrap/>
            <w:vAlign w:val="center"/>
          </w:tcPr>
          <w:p w14:paraId="597F7800" w14:textId="77777777" w:rsidR="00775B2B" w:rsidRDefault="00000000">
            <w:pPr>
              <w:widowControl/>
              <w:jc w:val="center"/>
              <w:textAlignment w:val="center"/>
              <w:rPr>
                <w:color w:val="000000"/>
                <w:szCs w:val="21"/>
              </w:rPr>
            </w:pPr>
            <w:r>
              <w:rPr>
                <w:rFonts w:hint="eastAsia"/>
              </w:rPr>
              <w:t>6000</w:t>
            </w:r>
          </w:p>
        </w:tc>
        <w:tc>
          <w:tcPr>
            <w:tcW w:w="291" w:type="pct"/>
            <w:noWrap/>
            <w:vAlign w:val="center"/>
          </w:tcPr>
          <w:p w14:paraId="0A2B7344" w14:textId="77777777" w:rsidR="00775B2B" w:rsidRDefault="00000000">
            <w:pPr>
              <w:widowControl/>
              <w:jc w:val="center"/>
              <w:textAlignment w:val="center"/>
              <w:rPr>
                <w:color w:val="000000"/>
                <w:szCs w:val="21"/>
              </w:rPr>
            </w:pPr>
            <w:r>
              <w:rPr>
                <w:rFonts w:hint="eastAsia"/>
              </w:rPr>
              <w:t>0</w:t>
            </w:r>
          </w:p>
        </w:tc>
        <w:tc>
          <w:tcPr>
            <w:tcW w:w="291" w:type="pct"/>
            <w:noWrap/>
            <w:vAlign w:val="center"/>
          </w:tcPr>
          <w:p w14:paraId="3FF1B452" w14:textId="77777777" w:rsidR="00775B2B" w:rsidRDefault="00000000">
            <w:pPr>
              <w:widowControl/>
              <w:jc w:val="center"/>
              <w:textAlignment w:val="center"/>
              <w:rPr>
                <w:color w:val="000000"/>
                <w:szCs w:val="21"/>
              </w:rPr>
            </w:pPr>
            <w:r>
              <w:rPr>
                <w:rFonts w:hint="eastAsia"/>
              </w:rPr>
              <w:t>0</w:t>
            </w:r>
          </w:p>
        </w:tc>
        <w:tc>
          <w:tcPr>
            <w:tcW w:w="249" w:type="pct"/>
            <w:noWrap/>
            <w:vAlign w:val="center"/>
          </w:tcPr>
          <w:p w14:paraId="369F859B" w14:textId="77777777" w:rsidR="00775B2B" w:rsidRDefault="00000000">
            <w:pPr>
              <w:jc w:val="center"/>
              <w:rPr>
                <w:color w:val="000000"/>
                <w:szCs w:val="21"/>
              </w:rPr>
            </w:pPr>
            <w:r>
              <w:rPr>
                <w:color w:val="000000"/>
                <w:kern w:val="0"/>
                <w:szCs w:val="21"/>
                <w:lang w:bidi="ar"/>
              </w:rPr>
              <w:t>-</w:t>
            </w:r>
          </w:p>
        </w:tc>
        <w:tc>
          <w:tcPr>
            <w:tcW w:w="291" w:type="pct"/>
            <w:noWrap/>
            <w:vAlign w:val="center"/>
          </w:tcPr>
          <w:p w14:paraId="20D560A7" w14:textId="77777777" w:rsidR="00775B2B" w:rsidRDefault="00000000">
            <w:pPr>
              <w:jc w:val="center"/>
              <w:rPr>
                <w:color w:val="000000"/>
                <w:szCs w:val="21"/>
              </w:rPr>
            </w:pPr>
            <w:r>
              <w:rPr>
                <w:color w:val="000000"/>
                <w:kern w:val="0"/>
                <w:szCs w:val="21"/>
                <w:lang w:bidi="ar"/>
              </w:rPr>
              <w:t>-</w:t>
            </w:r>
          </w:p>
        </w:tc>
        <w:tc>
          <w:tcPr>
            <w:tcW w:w="288" w:type="pct"/>
            <w:noWrap/>
            <w:vAlign w:val="center"/>
          </w:tcPr>
          <w:p w14:paraId="34E9BC3D" w14:textId="77777777" w:rsidR="00775B2B" w:rsidRDefault="00000000">
            <w:pPr>
              <w:widowControl/>
              <w:jc w:val="center"/>
              <w:textAlignment w:val="center"/>
              <w:rPr>
                <w:color w:val="000000"/>
                <w:szCs w:val="21"/>
              </w:rPr>
            </w:pPr>
            <w:r>
              <w:rPr>
                <w:rFonts w:hint="eastAsia"/>
              </w:rPr>
              <w:t>0.12</w:t>
            </w:r>
          </w:p>
        </w:tc>
        <w:tc>
          <w:tcPr>
            <w:tcW w:w="309" w:type="pct"/>
            <w:noWrap/>
            <w:vAlign w:val="center"/>
          </w:tcPr>
          <w:p w14:paraId="05E73446" w14:textId="77777777" w:rsidR="00775B2B" w:rsidRDefault="00000000">
            <w:pPr>
              <w:widowControl/>
              <w:jc w:val="center"/>
              <w:textAlignment w:val="center"/>
              <w:rPr>
                <w:color w:val="000000"/>
                <w:szCs w:val="21"/>
              </w:rPr>
            </w:pPr>
            <w:r>
              <w:rPr>
                <w:rFonts w:hint="eastAsia"/>
              </w:rPr>
              <w:t>0.06</w:t>
            </w:r>
          </w:p>
        </w:tc>
        <w:tc>
          <w:tcPr>
            <w:tcW w:w="594" w:type="pct"/>
            <w:noWrap/>
            <w:vAlign w:val="center"/>
          </w:tcPr>
          <w:p w14:paraId="11CD192E" w14:textId="77777777" w:rsidR="00775B2B" w:rsidRDefault="00000000">
            <w:pPr>
              <w:widowControl/>
              <w:jc w:val="center"/>
              <w:textAlignment w:val="center"/>
              <w:rPr>
                <w:color w:val="000000"/>
                <w:szCs w:val="21"/>
              </w:rPr>
            </w:pPr>
            <w:r>
              <w:rPr>
                <w:color w:val="000000"/>
                <w:kern w:val="0"/>
                <w:szCs w:val="21"/>
                <w:lang w:bidi="ar"/>
              </w:rPr>
              <w:t>kg/hr</w:t>
            </w:r>
          </w:p>
        </w:tc>
      </w:tr>
      <w:tr w:rsidR="00775B2B" w14:paraId="103A0581" w14:textId="77777777" w:rsidTr="006B4C92">
        <w:trPr>
          <w:jc w:val="center"/>
        </w:trPr>
        <w:tc>
          <w:tcPr>
            <w:tcW w:w="251" w:type="pct"/>
            <w:noWrap/>
            <w:vAlign w:val="center"/>
          </w:tcPr>
          <w:p w14:paraId="670ED2CC" w14:textId="77777777" w:rsidR="00775B2B" w:rsidRDefault="00000000">
            <w:pPr>
              <w:widowControl/>
              <w:jc w:val="center"/>
              <w:textAlignment w:val="center"/>
              <w:rPr>
                <w:color w:val="000000"/>
                <w:szCs w:val="21"/>
              </w:rPr>
            </w:pPr>
            <w:r>
              <w:rPr>
                <w:color w:val="000000"/>
                <w:kern w:val="0"/>
                <w:szCs w:val="21"/>
                <w:lang w:bidi="ar"/>
              </w:rPr>
              <w:t>9</w:t>
            </w:r>
          </w:p>
        </w:tc>
        <w:tc>
          <w:tcPr>
            <w:tcW w:w="506" w:type="pct"/>
            <w:noWrap/>
            <w:vAlign w:val="center"/>
          </w:tcPr>
          <w:p w14:paraId="3EB9BFB1" w14:textId="77777777" w:rsidR="00775B2B" w:rsidRDefault="00000000">
            <w:pPr>
              <w:widowControl/>
              <w:jc w:val="center"/>
              <w:textAlignment w:val="center"/>
              <w:rPr>
                <w:color w:val="000000"/>
                <w:szCs w:val="21"/>
              </w:rPr>
            </w:pPr>
            <w:r>
              <w:rPr>
                <w:color w:val="000000"/>
                <w:kern w:val="0"/>
                <w:szCs w:val="21"/>
                <w:lang w:bidi="ar"/>
              </w:rPr>
              <w:t>G9</w:t>
            </w:r>
          </w:p>
        </w:tc>
        <w:tc>
          <w:tcPr>
            <w:tcW w:w="209" w:type="pct"/>
            <w:noWrap/>
            <w:vAlign w:val="center"/>
          </w:tcPr>
          <w:p w14:paraId="76FBAC22" w14:textId="77777777" w:rsidR="00775B2B" w:rsidRDefault="00000000">
            <w:pPr>
              <w:widowControl/>
              <w:jc w:val="center"/>
              <w:textAlignment w:val="center"/>
              <w:rPr>
                <w:color w:val="000000"/>
                <w:szCs w:val="21"/>
              </w:rPr>
            </w:pPr>
            <w:r>
              <w:rPr>
                <w:rFonts w:hint="eastAsia"/>
              </w:rPr>
              <w:t>153</w:t>
            </w:r>
          </w:p>
        </w:tc>
        <w:tc>
          <w:tcPr>
            <w:tcW w:w="209" w:type="pct"/>
            <w:noWrap/>
            <w:vAlign w:val="center"/>
          </w:tcPr>
          <w:p w14:paraId="30079574" w14:textId="77777777" w:rsidR="00775B2B" w:rsidRDefault="00000000">
            <w:pPr>
              <w:widowControl/>
              <w:jc w:val="center"/>
              <w:textAlignment w:val="center"/>
              <w:rPr>
                <w:color w:val="000000"/>
                <w:szCs w:val="21"/>
              </w:rPr>
            </w:pPr>
            <w:r>
              <w:rPr>
                <w:rFonts w:hint="eastAsia"/>
              </w:rPr>
              <w:t>243</w:t>
            </w:r>
          </w:p>
        </w:tc>
        <w:tc>
          <w:tcPr>
            <w:tcW w:w="332" w:type="pct"/>
            <w:noWrap/>
            <w:vAlign w:val="center"/>
          </w:tcPr>
          <w:p w14:paraId="2DFD5BC8" w14:textId="77777777" w:rsidR="00775B2B" w:rsidRDefault="00000000">
            <w:pPr>
              <w:widowControl/>
              <w:jc w:val="center"/>
              <w:textAlignment w:val="center"/>
              <w:rPr>
                <w:color w:val="000000"/>
                <w:szCs w:val="21"/>
              </w:rPr>
            </w:pPr>
            <w:r>
              <w:rPr>
                <w:rFonts w:hint="eastAsia"/>
              </w:rPr>
              <w:t>32</w:t>
            </w:r>
          </w:p>
        </w:tc>
        <w:tc>
          <w:tcPr>
            <w:tcW w:w="332" w:type="pct"/>
            <w:noWrap/>
            <w:vAlign w:val="center"/>
          </w:tcPr>
          <w:p w14:paraId="6BB6DCEC" w14:textId="77777777" w:rsidR="00775B2B" w:rsidRDefault="00000000">
            <w:pPr>
              <w:widowControl/>
              <w:jc w:val="center"/>
              <w:textAlignment w:val="center"/>
              <w:rPr>
                <w:color w:val="000000"/>
                <w:szCs w:val="21"/>
              </w:rPr>
            </w:pPr>
            <w:r>
              <w:rPr>
                <w:rFonts w:hint="eastAsia"/>
              </w:rPr>
              <w:t>0.45</w:t>
            </w:r>
          </w:p>
        </w:tc>
        <w:tc>
          <w:tcPr>
            <w:tcW w:w="322" w:type="pct"/>
            <w:noWrap/>
            <w:vAlign w:val="center"/>
          </w:tcPr>
          <w:p w14:paraId="61463EB2" w14:textId="77777777" w:rsidR="00775B2B" w:rsidRDefault="00000000">
            <w:pPr>
              <w:widowControl/>
              <w:jc w:val="center"/>
              <w:textAlignment w:val="center"/>
              <w:rPr>
                <w:color w:val="000000"/>
                <w:szCs w:val="21"/>
              </w:rPr>
            </w:pPr>
            <w:r>
              <w:rPr>
                <w:rFonts w:hint="eastAsia"/>
              </w:rPr>
              <w:t>25</w:t>
            </w:r>
          </w:p>
        </w:tc>
        <w:tc>
          <w:tcPr>
            <w:tcW w:w="523" w:type="pct"/>
            <w:noWrap/>
            <w:vAlign w:val="center"/>
          </w:tcPr>
          <w:p w14:paraId="5EE02155" w14:textId="77777777" w:rsidR="00775B2B" w:rsidRDefault="00000000">
            <w:pPr>
              <w:widowControl/>
              <w:jc w:val="center"/>
              <w:textAlignment w:val="center"/>
              <w:rPr>
                <w:color w:val="000000"/>
                <w:szCs w:val="21"/>
              </w:rPr>
            </w:pPr>
            <w:r>
              <w:rPr>
                <w:rFonts w:hint="eastAsia"/>
              </w:rPr>
              <w:t>6000</w:t>
            </w:r>
          </w:p>
        </w:tc>
        <w:tc>
          <w:tcPr>
            <w:tcW w:w="291" w:type="pct"/>
            <w:noWrap/>
            <w:vAlign w:val="center"/>
          </w:tcPr>
          <w:p w14:paraId="576B9E95" w14:textId="77777777" w:rsidR="00775B2B" w:rsidRDefault="00000000">
            <w:pPr>
              <w:widowControl/>
              <w:jc w:val="center"/>
              <w:textAlignment w:val="center"/>
              <w:rPr>
                <w:color w:val="000000"/>
                <w:szCs w:val="21"/>
              </w:rPr>
            </w:pPr>
            <w:r>
              <w:rPr>
                <w:rFonts w:hint="eastAsia"/>
              </w:rPr>
              <w:t>0</w:t>
            </w:r>
          </w:p>
        </w:tc>
        <w:tc>
          <w:tcPr>
            <w:tcW w:w="291" w:type="pct"/>
            <w:noWrap/>
            <w:vAlign w:val="center"/>
          </w:tcPr>
          <w:p w14:paraId="56AF98C3" w14:textId="77777777" w:rsidR="00775B2B" w:rsidRDefault="00000000">
            <w:pPr>
              <w:widowControl/>
              <w:jc w:val="center"/>
              <w:textAlignment w:val="center"/>
              <w:rPr>
                <w:color w:val="000000"/>
                <w:szCs w:val="21"/>
              </w:rPr>
            </w:pPr>
            <w:r>
              <w:rPr>
                <w:rFonts w:hint="eastAsia"/>
              </w:rPr>
              <w:t>0</w:t>
            </w:r>
          </w:p>
        </w:tc>
        <w:tc>
          <w:tcPr>
            <w:tcW w:w="249" w:type="pct"/>
            <w:noWrap/>
            <w:vAlign w:val="center"/>
          </w:tcPr>
          <w:p w14:paraId="29845A7E" w14:textId="77777777" w:rsidR="00775B2B" w:rsidRDefault="00000000">
            <w:pPr>
              <w:jc w:val="center"/>
              <w:rPr>
                <w:color w:val="000000"/>
                <w:szCs w:val="21"/>
              </w:rPr>
            </w:pPr>
            <w:r>
              <w:rPr>
                <w:color w:val="000000"/>
                <w:kern w:val="0"/>
                <w:szCs w:val="21"/>
                <w:lang w:bidi="ar"/>
              </w:rPr>
              <w:t>-</w:t>
            </w:r>
          </w:p>
        </w:tc>
        <w:tc>
          <w:tcPr>
            <w:tcW w:w="291" w:type="pct"/>
            <w:noWrap/>
            <w:vAlign w:val="center"/>
          </w:tcPr>
          <w:p w14:paraId="55904B98" w14:textId="77777777" w:rsidR="00775B2B" w:rsidRDefault="00000000">
            <w:pPr>
              <w:jc w:val="center"/>
              <w:rPr>
                <w:color w:val="000000"/>
                <w:szCs w:val="21"/>
              </w:rPr>
            </w:pPr>
            <w:r>
              <w:rPr>
                <w:color w:val="000000"/>
                <w:kern w:val="0"/>
                <w:szCs w:val="21"/>
                <w:lang w:bidi="ar"/>
              </w:rPr>
              <w:t>-</w:t>
            </w:r>
          </w:p>
        </w:tc>
        <w:tc>
          <w:tcPr>
            <w:tcW w:w="288" w:type="pct"/>
            <w:noWrap/>
            <w:vAlign w:val="center"/>
          </w:tcPr>
          <w:p w14:paraId="1BB0EC6C" w14:textId="77777777" w:rsidR="00775B2B" w:rsidRDefault="00000000">
            <w:pPr>
              <w:widowControl/>
              <w:jc w:val="center"/>
              <w:textAlignment w:val="center"/>
              <w:rPr>
                <w:color w:val="000000"/>
                <w:szCs w:val="21"/>
              </w:rPr>
            </w:pPr>
            <w:r>
              <w:rPr>
                <w:rFonts w:hint="eastAsia"/>
              </w:rPr>
              <w:t>0.12</w:t>
            </w:r>
          </w:p>
        </w:tc>
        <w:tc>
          <w:tcPr>
            <w:tcW w:w="309" w:type="pct"/>
            <w:noWrap/>
            <w:vAlign w:val="center"/>
          </w:tcPr>
          <w:p w14:paraId="6D6ABBC8" w14:textId="77777777" w:rsidR="00775B2B" w:rsidRDefault="00000000">
            <w:pPr>
              <w:widowControl/>
              <w:jc w:val="center"/>
              <w:textAlignment w:val="center"/>
              <w:rPr>
                <w:color w:val="000000"/>
                <w:szCs w:val="21"/>
              </w:rPr>
            </w:pPr>
            <w:r>
              <w:rPr>
                <w:rFonts w:hint="eastAsia"/>
              </w:rPr>
              <w:t>0.06</w:t>
            </w:r>
          </w:p>
        </w:tc>
        <w:tc>
          <w:tcPr>
            <w:tcW w:w="594" w:type="pct"/>
            <w:noWrap/>
            <w:vAlign w:val="center"/>
          </w:tcPr>
          <w:p w14:paraId="32B2CB9D" w14:textId="77777777" w:rsidR="00775B2B" w:rsidRDefault="00000000">
            <w:pPr>
              <w:widowControl/>
              <w:jc w:val="center"/>
              <w:textAlignment w:val="center"/>
              <w:rPr>
                <w:color w:val="000000"/>
                <w:szCs w:val="21"/>
              </w:rPr>
            </w:pPr>
            <w:r>
              <w:rPr>
                <w:color w:val="000000"/>
                <w:kern w:val="0"/>
                <w:szCs w:val="21"/>
                <w:lang w:bidi="ar"/>
              </w:rPr>
              <w:t>kg/hr</w:t>
            </w:r>
          </w:p>
        </w:tc>
      </w:tr>
      <w:tr w:rsidR="00775B2B" w14:paraId="31F71D7A" w14:textId="77777777" w:rsidTr="006B4C92">
        <w:trPr>
          <w:jc w:val="center"/>
        </w:trPr>
        <w:tc>
          <w:tcPr>
            <w:tcW w:w="251" w:type="pct"/>
            <w:noWrap/>
            <w:vAlign w:val="center"/>
          </w:tcPr>
          <w:p w14:paraId="1CF1D392" w14:textId="77777777" w:rsidR="00775B2B" w:rsidRDefault="00000000">
            <w:pPr>
              <w:widowControl/>
              <w:jc w:val="center"/>
              <w:textAlignment w:val="center"/>
              <w:rPr>
                <w:color w:val="000000"/>
                <w:szCs w:val="21"/>
              </w:rPr>
            </w:pPr>
            <w:r>
              <w:rPr>
                <w:color w:val="000000"/>
                <w:kern w:val="0"/>
                <w:szCs w:val="21"/>
                <w:lang w:bidi="ar"/>
              </w:rPr>
              <w:t>10</w:t>
            </w:r>
          </w:p>
        </w:tc>
        <w:tc>
          <w:tcPr>
            <w:tcW w:w="506" w:type="pct"/>
            <w:noWrap/>
            <w:vAlign w:val="center"/>
          </w:tcPr>
          <w:p w14:paraId="044E5A3D" w14:textId="77777777" w:rsidR="00775B2B" w:rsidRDefault="00000000">
            <w:pPr>
              <w:widowControl/>
              <w:jc w:val="center"/>
              <w:textAlignment w:val="center"/>
              <w:rPr>
                <w:color w:val="000000"/>
                <w:szCs w:val="21"/>
              </w:rPr>
            </w:pPr>
            <w:r>
              <w:rPr>
                <w:color w:val="000000"/>
                <w:kern w:val="0"/>
                <w:szCs w:val="21"/>
                <w:lang w:bidi="ar"/>
              </w:rPr>
              <w:t>G10</w:t>
            </w:r>
          </w:p>
        </w:tc>
        <w:tc>
          <w:tcPr>
            <w:tcW w:w="209" w:type="pct"/>
            <w:noWrap/>
            <w:vAlign w:val="center"/>
          </w:tcPr>
          <w:p w14:paraId="4CE8939A" w14:textId="77777777" w:rsidR="00775B2B" w:rsidRDefault="00000000">
            <w:pPr>
              <w:widowControl/>
              <w:jc w:val="center"/>
              <w:textAlignment w:val="center"/>
              <w:rPr>
                <w:color w:val="000000"/>
                <w:szCs w:val="21"/>
              </w:rPr>
            </w:pPr>
            <w:r>
              <w:rPr>
                <w:rFonts w:hint="eastAsia"/>
              </w:rPr>
              <w:t>243</w:t>
            </w:r>
          </w:p>
        </w:tc>
        <w:tc>
          <w:tcPr>
            <w:tcW w:w="209" w:type="pct"/>
            <w:noWrap/>
            <w:vAlign w:val="center"/>
          </w:tcPr>
          <w:p w14:paraId="117352B1" w14:textId="77777777" w:rsidR="00775B2B" w:rsidRDefault="00000000">
            <w:pPr>
              <w:widowControl/>
              <w:jc w:val="center"/>
              <w:textAlignment w:val="center"/>
              <w:rPr>
                <w:color w:val="000000"/>
                <w:szCs w:val="21"/>
              </w:rPr>
            </w:pPr>
            <w:r>
              <w:rPr>
                <w:rFonts w:hint="eastAsia"/>
              </w:rPr>
              <w:t>194</w:t>
            </w:r>
          </w:p>
        </w:tc>
        <w:tc>
          <w:tcPr>
            <w:tcW w:w="332" w:type="pct"/>
            <w:noWrap/>
            <w:vAlign w:val="center"/>
          </w:tcPr>
          <w:p w14:paraId="1037F851" w14:textId="77777777" w:rsidR="00775B2B" w:rsidRDefault="00000000">
            <w:pPr>
              <w:widowControl/>
              <w:jc w:val="center"/>
              <w:textAlignment w:val="center"/>
              <w:rPr>
                <w:color w:val="000000"/>
                <w:szCs w:val="21"/>
              </w:rPr>
            </w:pPr>
            <w:r>
              <w:rPr>
                <w:rFonts w:hint="eastAsia"/>
              </w:rPr>
              <w:t>180</w:t>
            </w:r>
          </w:p>
        </w:tc>
        <w:tc>
          <w:tcPr>
            <w:tcW w:w="332" w:type="pct"/>
            <w:noWrap/>
            <w:vAlign w:val="center"/>
          </w:tcPr>
          <w:p w14:paraId="4E3DEEC0" w14:textId="77777777" w:rsidR="00775B2B" w:rsidRDefault="00000000">
            <w:pPr>
              <w:widowControl/>
              <w:jc w:val="center"/>
              <w:textAlignment w:val="center"/>
              <w:rPr>
                <w:color w:val="000000"/>
                <w:szCs w:val="21"/>
              </w:rPr>
            </w:pPr>
            <w:r>
              <w:rPr>
                <w:rFonts w:hint="eastAsia"/>
              </w:rPr>
              <w:t>5.9</w:t>
            </w:r>
          </w:p>
        </w:tc>
        <w:tc>
          <w:tcPr>
            <w:tcW w:w="322" w:type="pct"/>
            <w:noWrap/>
            <w:vAlign w:val="center"/>
          </w:tcPr>
          <w:p w14:paraId="38FD25D9" w14:textId="77777777" w:rsidR="00775B2B" w:rsidRDefault="00000000">
            <w:pPr>
              <w:widowControl/>
              <w:jc w:val="center"/>
              <w:textAlignment w:val="center"/>
              <w:rPr>
                <w:color w:val="000000"/>
                <w:szCs w:val="21"/>
              </w:rPr>
            </w:pPr>
            <w:r>
              <w:rPr>
                <w:rFonts w:hint="eastAsia"/>
              </w:rPr>
              <w:t>50</w:t>
            </w:r>
          </w:p>
        </w:tc>
        <w:tc>
          <w:tcPr>
            <w:tcW w:w="523" w:type="pct"/>
            <w:noWrap/>
            <w:vAlign w:val="center"/>
          </w:tcPr>
          <w:p w14:paraId="62A1D776" w14:textId="77777777" w:rsidR="00775B2B" w:rsidRDefault="00000000">
            <w:pPr>
              <w:widowControl/>
              <w:jc w:val="center"/>
              <w:textAlignment w:val="center"/>
              <w:rPr>
                <w:color w:val="000000"/>
                <w:szCs w:val="21"/>
              </w:rPr>
            </w:pPr>
            <w:r>
              <w:rPr>
                <w:rFonts w:hint="eastAsia"/>
              </w:rPr>
              <w:t>1153222</w:t>
            </w:r>
          </w:p>
        </w:tc>
        <w:tc>
          <w:tcPr>
            <w:tcW w:w="291" w:type="pct"/>
            <w:noWrap/>
            <w:vAlign w:val="center"/>
          </w:tcPr>
          <w:p w14:paraId="75D3BDB4" w14:textId="77777777" w:rsidR="00775B2B" w:rsidRDefault="00000000">
            <w:pPr>
              <w:widowControl/>
              <w:jc w:val="center"/>
              <w:textAlignment w:val="center"/>
              <w:rPr>
                <w:color w:val="000000"/>
                <w:szCs w:val="21"/>
              </w:rPr>
            </w:pPr>
            <w:r>
              <w:rPr>
                <w:rFonts w:hint="eastAsia"/>
              </w:rPr>
              <w:t>39.39</w:t>
            </w:r>
          </w:p>
        </w:tc>
        <w:tc>
          <w:tcPr>
            <w:tcW w:w="291" w:type="pct"/>
            <w:noWrap/>
            <w:vAlign w:val="center"/>
          </w:tcPr>
          <w:p w14:paraId="57219B8C" w14:textId="77777777" w:rsidR="00775B2B" w:rsidRDefault="00000000">
            <w:pPr>
              <w:widowControl/>
              <w:jc w:val="center"/>
              <w:textAlignment w:val="center"/>
              <w:rPr>
                <w:color w:val="000000"/>
                <w:szCs w:val="21"/>
              </w:rPr>
            </w:pPr>
            <w:r>
              <w:rPr>
                <w:rFonts w:hint="eastAsia"/>
              </w:rPr>
              <w:t>45.045</w:t>
            </w:r>
          </w:p>
        </w:tc>
        <w:tc>
          <w:tcPr>
            <w:tcW w:w="249" w:type="pct"/>
            <w:noWrap/>
            <w:vAlign w:val="center"/>
          </w:tcPr>
          <w:p w14:paraId="3F593F1F" w14:textId="77777777" w:rsidR="00775B2B" w:rsidRDefault="00000000">
            <w:pPr>
              <w:widowControl/>
              <w:jc w:val="center"/>
              <w:textAlignment w:val="center"/>
              <w:rPr>
                <w:color w:val="000000"/>
                <w:szCs w:val="21"/>
              </w:rPr>
            </w:pPr>
            <w:r>
              <w:rPr>
                <w:rFonts w:hint="eastAsia"/>
              </w:rPr>
              <w:t>2.31</w:t>
            </w:r>
          </w:p>
        </w:tc>
        <w:tc>
          <w:tcPr>
            <w:tcW w:w="291" w:type="pct"/>
            <w:noWrap/>
            <w:vAlign w:val="center"/>
          </w:tcPr>
          <w:p w14:paraId="5DD76C5D" w14:textId="77777777" w:rsidR="00775B2B" w:rsidRDefault="00000000">
            <w:pPr>
              <w:widowControl/>
              <w:jc w:val="center"/>
              <w:textAlignment w:val="center"/>
              <w:rPr>
                <w:color w:val="000000"/>
                <w:szCs w:val="21"/>
              </w:rPr>
            </w:pPr>
            <w:r>
              <w:rPr>
                <w:rFonts w:hint="eastAsia"/>
              </w:rPr>
              <w:t>0.002</w:t>
            </w:r>
          </w:p>
        </w:tc>
        <w:tc>
          <w:tcPr>
            <w:tcW w:w="288" w:type="pct"/>
            <w:noWrap/>
            <w:vAlign w:val="center"/>
          </w:tcPr>
          <w:p w14:paraId="2C651F67" w14:textId="77777777" w:rsidR="00775B2B" w:rsidRDefault="00000000">
            <w:pPr>
              <w:widowControl/>
              <w:jc w:val="center"/>
              <w:textAlignment w:val="center"/>
              <w:rPr>
                <w:color w:val="000000"/>
                <w:szCs w:val="21"/>
              </w:rPr>
            </w:pPr>
            <w:r>
              <w:rPr>
                <w:rFonts w:hint="eastAsia"/>
              </w:rPr>
              <w:t>9.8</w:t>
            </w:r>
          </w:p>
        </w:tc>
        <w:tc>
          <w:tcPr>
            <w:tcW w:w="309" w:type="pct"/>
            <w:noWrap/>
            <w:vAlign w:val="center"/>
          </w:tcPr>
          <w:p w14:paraId="3E72704F" w14:textId="77777777" w:rsidR="00775B2B" w:rsidRDefault="00000000">
            <w:pPr>
              <w:widowControl/>
              <w:jc w:val="center"/>
              <w:textAlignment w:val="center"/>
              <w:rPr>
                <w:color w:val="000000"/>
                <w:szCs w:val="21"/>
              </w:rPr>
            </w:pPr>
            <w:r>
              <w:rPr>
                <w:rFonts w:hint="eastAsia"/>
              </w:rPr>
              <w:t>4.9</w:t>
            </w:r>
          </w:p>
        </w:tc>
        <w:tc>
          <w:tcPr>
            <w:tcW w:w="594" w:type="pct"/>
            <w:noWrap/>
            <w:vAlign w:val="center"/>
          </w:tcPr>
          <w:p w14:paraId="474B61E3" w14:textId="77777777" w:rsidR="00775B2B" w:rsidRDefault="00000000">
            <w:pPr>
              <w:widowControl/>
              <w:jc w:val="center"/>
              <w:textAlignment w:val="center"/>
              <w:rPr>
                <w:color w:val="000000"/>
                <w:szCs w:val="21"/>
              </w:rPr>
            </w:pPr>
            <w:r>
              <w:rPr>
                <w:color w:val="000000"/>
                <w:kern w:val="0"/>
                <w:szCs w:val="21"/>
                <w:lang w:bidi="ar"/>
              </w:rPr>
              <w:t>kg/hr</w:t>
            </w:r>
          </w:p>
        </w:tc>
      </w:tr>
      <w:tr w:rsidR="00775B2B" w14:paraId="78164760" w14:textId="77777777" w:rsidTr="006B4C92">
        <w:trPr>
          <w:jc w:val="center"/>
        </w:trPr>
        <w:tc>
          <w:tcPr>
            <w:tcW w:w="251" w:type="pct"/>
            <w:noWrap/>
            <w:vAlign w:val="center"/>
          </w:tcPr>
          <w:p w14:paraId="7032AD41" w14:textId="77777777" w:rsidR="00775B2B" w:rsidRDefault="00000000">
            <w:pPr>
              <w:widowControl/>
              <w:jc w:val="center"/>
              <w:textAlignment w:val="center"/>
              <w:rPr>
                <w:color w:val="000000"/>
                <w:szCs w:val="21"/>
              </w:rPr>
            </w:pPr>
            <w:r>
              <w:rPr>
                <w:color w:val="000000"/>
                <w:kern w:val="0"/>
                <w:szCs w:val="21"/>
                <w:lang w:bidi="ar"/>
              </w:rPr>
              <w:t>11</w:t>
            </w:r>
          </w:p>
        </w:tc>
        <w:tc>
          <w:tcPr>
            <w:tcW w:w="506" w:type="pct"/>
            <w:noWrap/>
            <w:vAlign w:val="center"/>
          </w:tcPr>
          <w:p w14:paraId="632D91F2" w14:textId="77777777" w:rsidR="00775B2B" w:rsidRDefault="00000000">
            <w:pPr>
              <w:widowControl/>
              <w:jc w:val="center"/>
              <w:textAlignment w:val="center"/>
              <w:rPr>
                <w:color w:val="000000"/>
                <w:szCs w:val="21"/>
              </w:rPr>
            </w:pPr>
            <w:r>
              <w:rPr>
                <w:color w:val="000000"/>
                <w:kern w:val="0"/>
                <w:szCs w:val="21"/>
                <w:lang w:bidi="ar"/>
              </w:rPr>
              <w:t>G11</w:t>
            </w:r>
          </w:p>
        </w:tc>
        <w:tc>
          <w:tcPr>
            <w:tcW w:w="209" w:type="pct"/>
            <w:noWrap/>
            <w:vAlign w:val="center"/>
          </w:tcPr>
          <w:p w14:paraId="6644CA27" w14:textId="77777777" w:rsidR="00775B2B" w:rsidRDefault="00000000">
            <w:pPr>
              <w:widowControl/>
              <w:jc w:val="center"/>
              <w:textAlignment w:val="center"/>
              <w:rPr>
                <w:color w:val="000000"/>
                <w:szCs w:val="21"/>
              </w:rPr>
            </w:pPr>
            <w:r>
              <w:rPr>
                <w:rFonts w:hint="eastAsia"/>
              </w:rPr>
              <w:t>257</w:t>
            </w:r>
          </w:p>
        </w:tc>
        <w:tc>
          <w:tcPr>
            <w:tcW w:w="209" w:type="pct"/>
            <w:noWrap/>
            <w:vAlign w:val="center"/>
          </w:tcPr>
          <w:p w14:paraId="780C20D1" w14:textId="77777777" w:rsidR="00775B2B" w:rsidRDefault="00000000">
            <w:pPr>
              <w:widowControl/>
              <w:jc w:val="center"/>
              <w:textAlignment w:val="center"/>
              <w:rPr>
                <w:color w:val="000000"/>
                <w:szCs w:val="21"/>
              </w:rPr>
            </w:pPr>
            <w:r>
              <w:rPr>
                <w:rFonts w:hint="eastAsia"/>
              </w:rPr>
              <w:t>153</w:t>
            </w:r>
          </w:p>
        </w:tc>
        <w:tc>
          <w:tcPr>
            <w:tcW w:w="332" w:type="pct"/>
            <w:noWrap/>
            <w:vAlign w:val="center"/>
          </w:tcPr>
          <w:p w14:paraId="0453EC4A" w14:textId="77777777" w:rsidR="00775B2B" w:rsidRDefault="00000000">
            <w:pPr>
              <w:widowControl/>
              <w:jc w:val="center"/>
              <w:textAlignment w:val="center"/>
              <w:rPr>
                <w:color w:val="000000"/>
                <w:szCs w:val="21"/>
              </w:rPr>
            </w:pPr>
            <w:r>
              <w:rPr>
                <w:rFonts w:hint="eastAsia"/>
              </w:rPr>
              <w:t>180</w:t>
            </w:r>
          </w:p>
        </w:tc>
        <w:tc>
          <w:tcPr>
            <w:tcW w:w="332" w:type="pct"/>
            <w:noWrap/>
            <w:vAlign w:val="center"/>
          </w:tcPr>
          <w:p w14:paraId="229C77D3" w14:textId="77777777" w:rsidR="00775B2B" w:rsidRDefault="00000000">
            <w:pPr>
              <w:widowControl/>
              <w:jc w:val="center"/>
              <w:textAlignment w:val="center"/>
              <w:rPr>
                <w:color w:val="000000"/>
                <w:szCs w:val="21"/>
              </w:rPr>
            </w:pPr>
            <w:r>
              <w:rPr>
                <w:rFonts w:hint="eastAsia"/>
              </w:rPr>
              <w:t>4.2</w:t>
            </w:r>
          </w:p>
        </w:tc>
        <w:tc>
          <w:tcPr>
            <w:tcW w:w="322" w:type="pct"/>
            <w:noWrap/>
            <w:vAlign w:val="center"/>
          </w:tcPr>
          <w:p w14:paraId="67ADA22E" w14:textId="77777777" w:rsidR="00775B2B" w:rsidRDefault="00000000">
            <w:pPr>
              <w:widowControl/>
              <w:jc w:val="center"/>
              <w:textAlignment w:val="center"/>
              <w:rPr>
                <w:color w:val="000000"/>
                <w:szCs w:val="21"/>
              </w:rPr>
            </w:pPr>
            <w:r>
              <w:rPr>
                <w:rFonts w:hint="eastAsia"/>
              </w:rPr>
              <w:t>50</w:t>
            </w:r>
          </w:p>
        </w:tc>
        <w:tc>
          <w:tcPr>
            <w:tcW w:w="523" w:type="pct"/>
            <w:noWrap/>
            <w:vAlign w:val="center"/>
          </w:tcPr>
          <w:p w14:paraId="0B33B853" w14:textId="77777777" w:rsidR="00775B2B" w:rsidRDefault="00000000">
            <w:pPr>
              <w:widowControl/>
              <w:jc w:val="center"/>
              <w:textAlignment w:val="center"/>
              <w:rPr>
                <w:color w:val="000000"/>
                <w:szCs w:val="21"/>
              </w:rPr>
            </w:pPr>
            <w:r>
              <w:rPr>
                <w:rFonts w:hint="eastAsia"/>
              </w:rPr>
              <w:t>576611</w:t>
            </w:r>
          </w:p>
        </w:tc>
        <w:tc>
          <w:tcPr>
            <w:tcW w:w="291" w:type="pct"/>
            <w:noWrap/>
            <w:vAlign w:val="center"/>
          </w:tcPr>
          <w:p w14:paraId="5A32F40F" w14:textId="77777777" w:rsidR="00775B2B" w:rsidRDefault="00000000">
            <w:pPr>
              <w:widowControl/>
              <w:jc w:val="center"/>
              <w:textAlignment w:val="center"/>
              <w:rPr>
                <w:color w:val="000000"/>
                <w:szCs w:val="21"/>
              </w:rPr>
            </w:pPr>
            <w:r>
              <w:rPr>
                <w:rFonts w:hint="eastAsia"/>
              </w:rPr>
              <w:t>19.69</w:t>
            </w:r>
          </w:p>
        </w:tc>
        <w:tc>
          <w:tcPr>
            <w:tcW w:w="291" w:type="pct"/>
            <w:noWrap/>
            <w:vAlign w:val="center"/>
          </w:tcPr>
          <w:p w14:paraId="6FC9CE38" w14:textId="77777777" w:rsidR="00775B2B" w:rsidRDefault="00000000">
            <w:pPr>
              <w:widowControl/>
              <w:jc w:val="center"/>
              <w:textAlignment w:val="center"/>
              <w:rPr>
                <w:color w:val="000000"/>
                <w:szCs w:val="21"/>
              </w:rPr>
            </w:pPr>
            <w:r>
              <w:rPr>
                <w:rFonts w:hint="eastAsia"/>
              </w:rPr>
              <w:t>22.518</w:t>
            </w:r>
          </w:p>
        </w:tc>
        <w:tc>
          <w:tcPr>
            <w:tcW w:w="249" w:type="pct"/>
            <w:noWrap/>
            <w:vAlign w:val="center"/>
          </w:tcPr>
          <w:p w14:paraId="2BF93454" w14:textId="77777777" w:rsidR="00775B2B" w:rsidRDefault="00000000">
            <w:pPr>
              <w:widowControl/>
              <w:jc w:val="center"/>
              <w:textAlignment w:val="center"/>
              <w:rPr>
                <w:color w:val="000000"/>
                <w:szCs w:val="21"/>
              </w:rPr>
            </w:pPr>
            <w:r>
              <w:rPr>
                <w:rFonts w:hint="eastAsia"/>
              </w:rPr>
              <w:t>1.15</w:t>
            </w:r>
          </w:p>
        </w:tc>
        <w:tc>
          <w:tcPr>
            <w:tcW w:w="291" w:type="pct"/>
            <w:noWrap/>
            <w:vAlign w:val="center"/>
          </w:tcPr>
          <w:p w14:paraId="12594945" w14:textId="77777777" w:rsidR="00775B2B" w:rsidRDefault="00000000">
            <w:pPr>
              <w:widowControl/>
              <w:jc w:val="center"/>
              <w:textAlignment w:val="center"/>
              <w:rPr>
                <w:color w:val="000000"/>
                <w:szCs w:val="21"/>
              </w:rPr>
            </w:pPr>
            <w:r>
              <w:rPr>
                <w:rFonts w:hint="eastAsia"/>
              </w:rPr>
              <w:t>0.001</w:t>
            </w:r>
          </w:p>
        </w:tc>
        <w:tc>
          <w:tcPr>
            <w:tcW w:w="288" w:type="pct"/>
            <w:noWrap/>
            <w:vAlign w:val="center"/>
          </w:tcPr>
          <w:p w14:paraId="065C8BE0" w14:textId="77777777" w:rsidR="00775B2B" w:rsidRDefault="00000000">
            <w:pPr>
              <w:widowControl/>
              <w:jc w:val="center"/>
              <w:textAlignment w:val="center"/>
              <w:rPr>
                <w:color w:val="000000"/>
                <w:szCs w:val="21"/>
              </w:rPr>
            </w:pPr>
            <w:r>
              <w:rPr>
                <w:rFonts w:hint="eastAsia"/>
              </w:rPr>
              <w:t>4.9</w:t>
            </w:r>
          </w:p>
        </w:tc>
        <w:tc>
          <w:tcPr>
            <w:tcW w:w="309" w:type="pct"/>
            <w:noWrap/>
            <w:vAlign w:val="center"/>
          </w:tcPr>
          <w:p w14:paraId="276EBF82" w14:textId="77777777" w:rsidR="00775B2B" w:rsidRDefault="00000000">
            <w:pPr>
              <w:widowControl/>
              <w:jc w:val="center"/>
              <w:textAlignment w:val="center"/>
              <w:rPr>
                <w:color w:val="000000"/>
                <w:szCs w:val="21"/>
              </w:rPr>
            </w:pPr>
            <w:r>
              <w:rPr>
                <w:rFonts w:hint="eastAsia"/>
              </w:rPr>
              <w:t>2.45</w:t>
            </w:r>
          </w:p>
        </w:tc>
        <w:tc>
          <w:tcPr>
            <w:tcW w:w="594" w:type="pct"/>
            <w:noWrap/>
            <w:vAlign w:val="center"/>
          </w:tcPr>
          <w:p w14:paraId="5EB59B5E" w14:textId="77777777" w:rsidR="00775B2B" w:rsidRDefault="00000000">
            <w:pPr>
              <w:widowControl/>
              <w:jc w:val="center"/>
              <w:textAlignment w:val="center"/>
              <w:rPr>
                <w:color w:val="000000"/>
                <w:szCs w:val="21"/>
              </w:rPr>
            </w:pPr>
            <w:r>
              <w:rPr>
                <w:color w:val="000000"/>
                <w:kern w:val="0"/>
                <w:szCs w:val="21"/>
                <w:lang w:bidi="ar"/>
              </w:rPr>
              <w:t>kg/hr</w:t>
            </w:r>
          </w:p>
        </w:tc>
      </w:tr>
      <w:tr w:rsidR="00775B2B" w14:paraId="5757050E" w14:textId="77777777" w:rsidTr="006B4C92">
        <w:trPr>
          <w:jc w:val="center"/>
        </w:trPr>
        <w:tc>
          <w:tcPr>
            <w:tcW w:w="251" w:type="pct"/>
            <w:noWrap/>
            <w:vAlign w:val="center"/>
          </w:tcPr>
          <w:p w14:paraId="09BD331A" w14:textId="77777777" w:rsidR="00775B2B" w:rsidRDefault="00000000">
            <w:pPr>
              <w:widowControl/>
              <w:jc w:val="center"/>
              <w:textAlignment w:val="center"/>
              <w:rPr>
                <w:color w:val="000000"/>
                <w:szCs w:val="21"/>
              </w:rPr>
            </w:pPr>
            <w:r>
              <w:rPr>
                <w:color w:val="000000"/>
                <w:kern w:val="0"/>
                <w:szCs w:val="21"/>
                <w:lang w:bidi="ar"/>
              </w:rPr>
              <w:t>12</w:t>
            </w:r>
          </w:p>
        </w:tc>
        <w:tc>
          <w:tcPr>
            <w:tcW w:w="506" w:type="pct"/>
            <w:noWrap/>
            <w:vAlign w:val="center"/>
          </w:tcPr>
          <w:p w14:paraId="3A5E1E6C" w14:textId="77777777" w:rsidR="00775B2B" w:rsidRDefault="00000000">
            <w:pPr>
              <w:widowControl/>
              <w:jc w:val="center"/>
              <w:textAlignment w:val="center"/>
              <w:rPr>
                <w:color w:val="000000"/>
                <w:szCs w:val="21"/>
              </w:rPr>
            </w:pPr>
            <w:r>
              <w:rPr>
                <w:color w:val="000000"/>
                <w:kern w:val="0"/>
                <w:szCs w:val="21"/>
                <w:lang w:bidi="ar"/>
              </w:rPr>
              <w:t>G12</w:t>
            </w:r>
          </w:p>
        </w:tc>
        <w:tc>
          <w:tcPr>
            <w:tcW w:w="209" w:type="pct"/>
            <w:noWrap/>
            <w:vAlign w:val="center"/>
          </w:tcPr>
          <w:p w14:paraId="47C1F4FE" w14:textId="77777777" w:rsidR="00775B2B" w:rsidRDefault="00000000">
            <w:pPr>
              <w:widowControl/>
              <w:jc w:val="center"/>
              <w:textAlignment w:val="center"/>
              <w:rPr>
                <w:color w:val="000000"/>
                <w:szCs w:val="21"/>
              </w:rPr>
            </w:pPr>
            <w:r>
              <w:rPr>
                <w:rFonts w:hint="eastAsia"/>
              </w:rPr>
              <w:t>187</w:t>
            </w:r>
          </w:p>
        </w:tc>
        <w:tc>
          <w:tcPr>
            <w:tcW w:w="209" w:type="pct"/>
            <w:noWrap/>
            <w:vAlign w:val="center"/>
          </w:tcPr>
          <w:p w14:paraId="76E0935B" w14:textId="77777777" w:rsidR="00775B2B" w:rsidRDefault="00000000">
            <w:pPr>
              <w:widowControl/>
              <w:jc w:val="center"/>
              <w:textAlignment w:val="center"/>
              <w:rPr>
                <w:color w:val="000000"/>
                <w:szCs w:val="21"/>
              </w:rPr>
            </w:pPr>
            <w:r>
              <w:rPr>
                <w:rFonts w:hint="eastAsia"/>
              </w:rPr>
              <w:t>180</w:t>
            </w:r>
          </w:p>
        </w:tc>
        <w:tc>
          <w:tcPr>
            <w:tcW w:w="332" w:type="pct"/>
            <w:noWrap/>
            <w:vAlign w:val="center"/>
          </w:tcPr>
          <w:p w14:paraId="2081F728" w14:textId="77777777" w:rsidR="00775B2B" w:rsidRDefault="00000000">
            <w:pPr>
              <w:widowControl/>
              <w:jc w:val="center"/>
              <w:textAlignment w:val="center"/>
              <w:rPr>
                <w:color w:val="000000"/>
                <w:szCs w:val="21"/>
              </w:rPr>
            </w:pPr>
            <w:r>
              <w:rPr>
                <w:rFonts w:hint="eastAsia"/>
              </w:rPr>
              <w:t>37</w:t>
            </w:r>
          </w:p>
        </w:tc>
        <w:tc>
          <w:tcPr>
            <w:tcW w:w="332" w:type="pct"/>
            <w:noWrap/>
            <w:vAlign w:val="center"/>
          </w:tcPr>
          <w:p w14:paraId="34F37EFE" w14:textId="77777777" w:rsidR="00775B2B" w:rsidRDefault="00000000">
            <w:pPr>
              <w:widowControl/>
              <w:jc w:val="center"/>
              <w:textAlignment w:val="center"/>
              <w:rPr>
                <w:color w:val="000000"/>
                <w:szCs w:val="21"/>
              </w:rPr>
            </w:pPr>
            <w:r>
              <w:rPr>
                <w:rFonts w:hint="eastAsia"/>
              </w:rPr>
              <w:t>0.6</w:t>
            </w:r>
          </w:p>
        </w:tc>
        <w:tc>
          <w:tcPr>
            <w:tcW w:w="322" w:type="pct"/>
            <w:noWrap/>
            <w:vAlign w:val="center"/>
          </w:tcPr>
          <w:p w14:paraId="7C5B985B" w14:textId="77777777" w:rsidR="00775B2B" w:rsidRDefault="00000000">
            <w:pPr>
              <w:widowControl/>
              <w:jc w:val="center"/>
              <w:textAlignment w:val="center"/>
              <w:rPr>
                <w:color w:val="000000"/>
                <w:szCs w:val="21"/>
              </w:rPr>
            </w:pPr>
            <w:r>
              <w:rPr>
                <w:rFonts w:hint="eastAsia"/>
              </w:rPr>
              <w:t>25</w:t>
            </w:r>
          </w:p>
        </w:tc>
        <w:tc>
          <w:tcPr>
            <w:tcW w:w="523" w:type="pct"/>
            <w:noWrap/>
            <w:vAlign w:val="center"/>
          </w:tcPr>
          <w:p w14:paraId="60F0E334" w14:textId="77777777" w:rsidR="00775B2B" w:rsidRDefault="00000000">
            <w:pPr>
              <w:widowControl/>
              <w:jc w:val="center"/>
              <w:textAlignment w:val="center"/>
              <w:rPr>
                <w:color w:val="000000"/>
                <w:szCs w:val="21"/>
              </w:rPr>
            </w:pPr>
            <w:r>
              <w:rPr>
                <w:rFonts w:hint="eastAsia"/>
              </w:rPr>
              <w:t>10400</w:t>
            </w:r>
          </w:p>
        </w:tc>
        <w:tc>
          <w:tcPr>
            <w:tcW w:w="291" w:type="pct"/>
            <w:noWrap/>
            <w:vAlign w:val="center"/>
          </w:tcPr>
          <w:p w14:paraId="14491D62" w14:textId="77777777" w:rsidR="00775B2B" w:rsidRDefault="00000000">
            <w:pPr>
              <w:widowControl/>
              <w:jc w:val="center"/>
              <w:textAlignment w:val="center"/>
              <w:rPr>
                <w:color w:val="000000"/>
                <w:szCs w:val="21"/>
              </w:rPr>
            </w:pPr>
            <w:r>
              <w:rPr>
                <w:rFonts w:hint="eastAsia"/>
              </w:rPr>
              <w:t>0</w:t>
            </w:r>
          </w:p>
        </w:tc>
        <w:tc>
          <w:tcPr>
            <w:tcW w:w="291" w:type="pct"/>
            <w:noWrap/>
            <w:vAlign w:val="center"/>
          </w:tcPr>
          <w:p w14:paraId="53F8E3C2" w14:textId="77777777" w:rsidR="00775B2B" w:rsidRDefault="00000000">
            <w:pPr>
              <w:widowControl/>
              <w:jc w:val="center"/>
              <w:textAlignment w:val="center"/>
              <w:rPr>
                <w:color w:val="000000"/>
                <w:szCs w:val="21"/>
              </w:rPr>
            </w:pPr>
            <w:r>
              <w:rPr>
                <w:rFonts w:hint="eastAsia"/>
              </w:rPr>
              <w:t>0</w:t>
            </w:r>
          </w:p>
        </w:tc>
        <w:tc>
          <w:tcPr>
            <w:tcW w:w="249" w:type="pct"/>
            <w:noWrap/>
            <w:vAlign w:val="center"/>
          </w:tcPr>
          <w:p w14:paraId="0E467B4C" w14:textId="77777777" w:rsidR="00775B2B" w:rsidRDefault="00000000">
            <w:pPr>
              <w:widowControl/>
              <w:jc w:val="center"/>
              <w:textAlignment w:val="center"/>
              <w:rPr>
                <w:color w:val="000000"/>
                <w:szCs w:val="21"/>
              </w:rPr>
            </w:pPr>
            <w:r>
              <w:rPr>
                <w:color w:val="000000"/>
                <w:kern w:val="0"/>
                <w:szCs w:val="21"/>
                <w:lang w:bidi="ar"/>
              </w:rPr>
              <w:t>-</w:t>
            </w:r>
          </w:p>
        </w:tc>
        <w:tc>
          <w:tcPr>
            <w:tcW w:w="291" w:type="pct"/>
            <w:noWrap/>
            <w:vAlign w:val="center"/>
          </w:tcPr>
          <w:p w14:paraId="40F4C2B7" w14:textId="77777777" w:rsidR="00775B2B" w:rsidRDefault="00000000">
            <w:pPr>
              <w:widowControl/>
              <w:jc w:val="center"/>
              <w:textAlignment w:val="center"/>
              <w:rPr>
                <w:color w:val="000000"/>
                <w:szCs w:val="21"/>
              </w:rPr>
            </w:pPr>
            <w:r>
              <w:rPr>
                <w:color w:val="000000"/>
                <w:kern w:val="0"/>
                <w:szCs w:val="21"/>
                <w:lang w:bidi="ar"/>
              </w:rPr>
              <w:t>-</w:t>
            </w:r>
          </w:p>
        </w:tc>
        <w:tc>
          <w:tcPr>
            <w:tcW w:w="288" w:type="pct"/>
            <w:noWrap/>
            <w:vAlign w:val="center"/>
          </w:tcPr>
          <w:p w14:paraId="08DEB17D" w14:textId="77777777" w:rsidR="00775B2B" w:rsidRDefault="00000000">
            <w:pPr>
              <w:widowControl/>
              <w:jc w:val="center"/>
              <w:textAlignment w:val="center"/>
              <w:rPr>
                <w:color w:val="000000"/>
                <w:szCs w:val="21"/>
              </w:rPr>
            </w:pPr>
            <w:r>
              <w:rPr>
                <w:rFonts w:hint="eastAsia"/>
              </w:rPr>
              <w:t>0.21</w:t>
            </w:r>
          </w:p>
        </w:tc>
        <w:tc>
          <w:tcPr>
            <w:tcW w:w="309" w:type="pct"/>
            <w:noWrap/>
            <w:vAlign w:val="center"/>
          </w:tcPr>
          <w:p w14:paraId="624BB511" w14:textId="77777777" w:rsidR="00775B2B" w:rsidRDefault="00000000">
            <w:pPr>
              <w:widowControl/>
              <w:jc w:val="center"/>
              <w:textAlignment w:val="center"/>
              <w:rPr>
                <w:color w:val="000000"/>
                <w:szCs w:val="21"/>
              </w:rPr>
            </w:pPr>
            <w:r>
              <w:rPr>
                <w:rFonts w:hint="eastAsia"/>
              </w:rPr>
              <w:t>0.105</w:t>
            </w:r>
          </w:p>
        </w:tc>
        <w:tc>
          <w:tcPr>
            <w:tcW w:w="594" w:type="pct"/>
            <w:noWrap/>
            <w:vAlign w:val="center"/>
          </w:tcPr>
          <w:p w14:paraId="0D6E30E9" w14:textId="77777777" w:rsidR="00775B2B" w:rsidRDefault="00000000">
            <w:pPr>
              <w:widowControl/>
              <w:jc w:val="center"/>
              <w:textAlignment w:val="center"/>
              <w:rPr>
                <w:color w:val="000000"/>
                <w:szCs w:val="21"/>
              </w:rPr>
            </w:pPr>
            <w:r>
              <w:rPr>
                <w:color w:val="000000"/>
                <w:kern w:val="0"/>
                <w:szCs w:val="21"/>
                <w:lang w:bidi="ar"/>
              </w:rPr>
              <w:t>kg/hr</w:t>
            </w:r>
          </w:p>
        </w:tc>
      </w:tr>
      <w:tr w:rsidR="00775B2B" w14:paraId="6BB8279F" w14:textId="77777777" w:rsidTr="006B4C92">
        <w:trPr>
          <w:jc w:val="center"/>
        </w:trPr>
        <w:tc>
          <w:tcPr>
            <w:tcW w:w="251" w:type="pct"/>
            <w:noWrap/>
            <w:vAlign w:val="center"/>
          </w:tcPr>
          <w:p w14:paraId="4069BC95" w14:textId="77777777" w:rsidR="00775B2B" w:rsidRDefault="00000000">
            <w:pPr>
              <w:widowControl/>
              <w:jc w:val="center"/>
              <w:textAlignment w:val="center"/>
              <w:rPr>
                <w:color w:val="000000"/>
                <w:szCs w:val="21"/>
              </w:rPr>
            </w:pPr>
            <w:r>
              <w:rPr>
                <w:color w:val="000000"/>
                <w:kern w:val="0"/>
                <w:szCs w:val="21"/>
                <w:lang w:bidi="ar"/>
              </w:rPr>
              <w:t>13</w:t>
            </w:r>
          </w:p>
        </w:tc>
        <w:tc>
          <w:tcPr>
            <w:tcW w:w="506" w:type="pct"/>
            <w:noWrap/>
            <w:vAlign w:val="center"/>
          </w:tcPr>
          <w:p w14:paraId="33747972" w14:textId="77777777" w:rsidR="00775B2B" w:rsidRDefault="00000000">
            <w:pPr>
              <w:widowControl/>
              <w:jc w:val="center"/>
              <w:textAlignment w:val="center"/>
              <w:rPr>
                <w:color w:val="000000"/>
                <w:szCs w:val="21"/>
              </w:rPr>
            </w:pPr>
            <w:r>
              <w:rPr>
                <w:color w:val="000000"/>
                <w:kern w:val="0"/>
                <w:szCs w:val="21"/>
                <w:lang w:bidi="ar"/>
              </w:rPr>
              <w:t>G13</w:t>
            </w:r>
          </w:p>
        </w:tc>
        <w:tc>
          <w:tcPr>
            <w:tcW w:w="209" w:type="pct"/>
            <w:noWrap/>
            <w:vAlign w:val="center"/>
          </w:tcPr>
          <w:p w14:paraId="1663D1AC" w14:textId="77777777" w:rsidR="00775B2B" w:rsidRDefault="00000000">
            <w:pPr>
              <w:widowControl/>
              <w:jc w:val="center"/>
              <w:textAlignment w:val="center"/>
              <w:rPr>
                <w:color w:val="000000"/>
                <w:szCs w:val="21"/>
              </w:rPr>
            </w:pPr>
            <w:r>
              <w:rPr>
                <w:rFonts w:hint="eastAsia"/>
              </w:rPr>
              <w:t>187</w:t>
            </w:r>
          </w:p>
        </w:tc>
        <w:tc>
          <w:tcPr>
            <w:tcW w:w="209" w:type="pct"/>
            <w:noWrap/>
            <w:vAlign w:val="center"/>
          </w:tcPr>
          <w:p w14:paraId="0E6F835C" w14:textId="77777777" w:rsidR="00775B2B" w:rsidRDefault="00000000">
            <w:pPr>
              <w:widowControl/>
              <w:jc w:val="center"/>
              <w:textAlignment w:val="center"/>
              <w:rPr>
                <w:color w:val="000000"/>
                <w:szCs w:val="21"/>
              </w:rPr>
            </w:pPr>
            <w:r>
              <w:rPr>
                <w:rFonts w:hint="eastAsia"/>
              </w:rPr>
              <w:t>146</w:t>
            </w:r>
          </w:p>
        </w:tc>
        <w:tc>
          <w:tcPr>
            <w:tcW w:w="332" w:type="pct"/>
            <w:noWrap/>
            <w:vAlign w:val="center"/>
          </w:tcPr>
          <w:p w14:paraId="670F2C06" w14:textId="77777777" w:rsidR="00775B2B" w:rsidRDefault="00000000">
            <w:pPr>
              <w:widowControl/>
              <w:jc w:val="center"/>
              <w:textAlignment w:val="center"/>
              <w:rPr>
                <w:color w:val="000000"/>
                <w:szCs w:val="21"/>
              </w:rPr>
            </w:pPr>
            <w:r>
              <w:rPr>
                <w:rFonts w:hint="eastAsia"/>
              </w:rPr>
              <w:t>37</w:t>
            </w:r>
          </w:p>
        </w:tc>
        <w:tc>
          <w:tcPr>
            <w:tcW w:w="332" w:type="pct"/>
            <w:noWrap/>
            <w:vAlign w:val="center"/>
          </w:tcPr>
          <w:p w14:paraId="4C18C695" w14:textId="77777777" w:rsidR="00775B2B" w:rsidRDefault="00000000">
            <w:pPr>
              <w:widowControl/>
              <w:jc w:val="center"/>
              <w:textAlignment w:val="center"/>
              <w:rPr>
                <w:color w:val="000000"/>
                <w:szCs w:val="21"/>
              </w:rPr>
            </w:pPr>
            <w:r>
              <w:rPr>
                <w:rFonts w:hint="eastAsia"/>
              </w:rPr>
              <w:t>0.6</w:t>
            </w:r>
          </w:p>
        </w:tc>
        <w:tc>
          <w:tcPr>
            <w:tcW w:w="322" w:type="pct"/>
            <w:noWrap/>
            <w:vAlign w:val="center"/>
          </w:tcPr>
          <w:p w14:paraId="6D872B40" w14:textId="77777777" w:rsidR="00775B2B" w:rsidRDefault="00000000">
            <w:pPr>
              <w:widowControl/>
              <w:jc w:val="center"/>
              <w:textAlignment w:val="center"/>
              <w:rPr>
                <w:color w:val="000000"/>
                <w:szCs w:val="21"/>
              </w:rPr>
            </w:pPr>
            <w:r>
              <w:rPr>
                <w:rFonts w:hint="eastAsia"/>
              </w:rPr>
              <w:t>25</w:t>
            </w:r>
          </w:p>
        </w:tc>
        <w:tc>
          <w:tcPr>
            <w:tcW w:w="523" w:type="pct"/>
            <w:noWrap/>
            <w:vAlign w:val="center"/>
          </w:tcPr>
          <w:p w14:paraId="75933061" w14:textId="77777777" w:rsidR="00775B2B" w:rsidRDefault="00000000">
            <w:pPr>
              <w:widowControl/>
              <w:jc w:val="center"/>
              <w:textAlignment w:val="center"/>
              <w:rPr>
                <w:color w:val="000000"/>
                <w:szCs w:val="21"/>
              </w:rPr>
            </w:pPr>
            <w:r>
              <w:rPr>
                <w:rFonts w:hint="eastAsia"/>
              </w:rPr>
              <w:t>10400</w:t>
            </w:r>
          </w:p>
        </w:tc>
        <w:tc>
          <w:tcPr>
            <w:tcW w:w="291" w:type="pct"/>
            <w:noWrap/>
            <w:vAlign w:val="center"/>
          </w:tcPr>
          <w:p w14:paraId="2AB3FC70" w14:textId="77777777" w:rsidR="00775B2B" w:rsidRDefault="00000000">
            <w:pPr>
              <w:widowControl/>
              <w:jc w:val="center"/>
              <w:textAlignment w:val="center"/>
              <w:rPr>
                <w:color w:val="000000"/>
                <w:szCs w:val="21"/>
              </w:rPr>
            </w:pPr>
            <w:r>
              <w:rPr>
                <w:rFonts w:hint="eastAsia"/>
              </w:rPr>
              <w:t>0</w:t>
            </w:r>
          </w:p>
        </w:tc>
        <w:tc>
          <w:tcPr>
            <w:tcW w:w="291" w:type="pct"/>
            <w:noWrap/>
            <w:vAlign w:val="center"/>
          </w:tcPr>
          <w:p w14:paraId="55E830A0" w14:textId="77777777" w:rsidR="00775B2B" w:rsidRDefault="00000000">
            <w:pPr>
              <w:widowControl/>
              <w:jc w:val="center"/>
              <w:textAlignment w:val="center"/>
              <w:rPr>
                <w:color w:val="000000"/>
                <w:szCs w:val="21"/>
              </w:rPr>
            </w:pPr>
            <w:r>
              <w:rPr>
                <w:rFonts w:hint="eastAsia"/>
              </w:rPr>
              <w:t>0</w:t>
            </w:r>
          </w:p>
        </w:tc>
        <w:tc>
          <w:tcPr>
            <w:tcW w:w="249" w:type="pct"/>
            <w:noWrap/>
            <w:vAlign w:val="center"/>
          </w:tcPr>
          <w:p w14:paraId="479E3F18" w14:textId="77777777" w:rsidR="00775B2B" w:rsidRDefault="00000000">
            <w:pPr>
              <w:widowControl/>
              <w:jc w:val="center"/>
              <w:textAlignment w:val="center"/>
              <w:rPr>
                <w:color w:val="000000"/>
                <w:szCs w:val="21"/>
              </w:rPr>
            </w:pPr>
            <w:r>
              <w:rPr>
                <w:color w:val="000000"/>
                <w:kern w:val="0"/>
                <w:szCs w:val="21"/>
                <w:lang w:bidi="ar"/>
              </w:rPr>
              <w:t>-</w:t>
            </w:r>
          </w:p>
        </w:tc>
        <w:tc>
          <w:tcPr>
            <w:tcW w:w="291" w:type="pct"/>
            <w:noWrap/>
            <w:vAlign w:val="center"/>
          </w:tcPr>
          <w:p w14:paraId="1CE754D0" w14:textId="77777777" w:rsidR="00775B2B" w:rsidRDefault="00000000">
            <w:pPr>
              <w:widowControl/>
              <w:jc w:val="center"/>
              <w:textAlignment w:val="center"/>
              <w:rPr>
                <w:color w:val="000000"/>
                <w:szCs w:val="21"/>
              </w:rPr>
            </w:pPr>
            <w:r>
              <w:rPr>
                <w:color w:val="000000"/>
                <w:kern w:val="0"/>
                <w:szCs w:val="21"/>
                <w:lang w:bidi="ar"/>
              </w:rPr>
              <w:t>-</w:t>
            </w:r>
          </w:p>
        </w:tc>
        <w:tc>
          <w:tcPr>
            <w:tcW w:w="288" w:type="pct"/>
            <w:noWrap/>
            <w:vAlign w:val="center"/>
          </w:tcPr>
          <w:p w14:paraId="71AD61E9" w14:textId="77777777" w:rsidR="00775B2B" w:rsidRDefault="00000000">
            <w:pPr>
              <w:widowControl/>
              <w:jc w:val="center"/>
              <w:textAlignment w:val="center"/>
              <w:rPr>
                <w:color w:val="000000"/>
                <w:szCs w:val="21"/>
              </w:rPr>
            </w:pPr>
            <w:r>
              <w:rPr>
                <w:rFonts w:hint="eastAsia"/>
              </w:rPr>
              <w:t>0.21</w:t>
            </w:r>
          </w:p>
        </w:tc>
        <w:tc>
          <w:tcPr>
            <w:tcW w:w="309" w:type="pct"/>
            <w:noWrap/>
            <w:vAlign w:val="center"/>
          </w:tcPr>
          <w:p w14:paraId="23922A3F" w14:textId="77777777" w:rsidR="00775B2B" w:rsidRDefault="00000000">
            <w:pPr>
              <w:widowControl/>
              <w:jc w:val="center"/>
              <w:textAlignment w:val="center"/>
              <w:rPr>
                <w:color w:val="000000"/>
                <w:szCs w:val="21"/>
              </w:rPr>
            </w:pPr>
            <w:r>
              <w:rPr>
                <w:rFonts w:hint="eastAsia"/>
              </w:rPr>
              <w:t>0.105</w:t>
            </w:r>
          </w:p>
        </w:tc>
        <w:tc>
          <w:tcPr>
            <w:tcW w:w="594" w:type="pct"/>
            <w:noWrap/>
            <w:vAlign w:val="center"/>
          </w:tcPr>
          <w:p w14:paraId="396B7D71" w14:textId="77777777" w:rsidR="00775B2B" w:rsidRDefault="00000000">
            <w:pPr>
              <w:widowControl/>
              <w:jc w:val="center"/>
              <w:textAlignment w:val="center"/>
              <w:rPr>
                <w:color w:val="000000"/>
                <w:szCs w:val="21"/>
              </w:rPr>
            </w:pPr>
            <w:r>
              <w:rPr>
                <w:color w:val="000000"/>
                <w:kern w:val="0"/>
                <w:szCs w:val="21"/>
                <w:lang w:bidi="ar"/>
              </w:rPr>
              <w:t>kg/hr</w:t>
            </w:r>
          </w:p>
        </w:tc>
      </w:tr>
      <w:tr w:rsidR="00775B2B" w14:paraId="755DD4EA" w14:textId="77777777" w:rsidTr="006B4C92">
        <w:trPr>
          <w:jc w:val="center"/>
        </w:trPr>
        <w:tc>
          <w:tcPr>
            <w:tcW w:w="251" w:type="pct"/>
            <w:noWrap/>
            <w:vAlign w:val="center"/>
          </w:tcPr>
          <w:p w14:paraId="12D4FB38" w14:textId="77777777" w:rsidR="00775B2B" w:rsidRDefault="00000000">
            <w:pPr>
              <w:widowControl/>
              <w:jc w:val="center"/>
              <w:textAlignment w:val="center"/>
              <w:rPr>
                <w:color w:val="000000"/>
                <w:szCs w:val="21"/>
              </w:rPr>
            </w:pPr>
            <w:r>
              <w:rPr>
                <w:color w:val="000000"/>
                <w:kern w:val="0"/>
                <w:szCs w:val="21"/>
                <w:lang w:bidi="ar"/>
              </w:rPr>
              <w:t>14</w:t>
            </w:r>
          </w:p>
        </w:tc>
        <w:tc>
          <w:tcPr>
            <w:tcW w:w="506" w:type="pct"/>
            <w:noWrap/>
            <w:vAlign w:val="center"/>
          </w:tcPr>
          <w:p w14:paraId="0FB661F2" w14:textId="77777777" w:rsidR="00775B2B" w:rsidRDefault="00000000">
            <w:pPr>
              <w:widowControl/>
              <w:jc w:val="center"/>
              <w:textAlignment w:val="center"/>
              <w:rPr>
                <w:color w:val="000000"/>
                <w:szCs w:val="21"/>
              </w:rPr>
            </w:pPr>
            <w:r>
              <w:rPr>
                <w:color w:val="000000"/>
                <w:kern w:val="0"/>
                <w:szCs w:val="21"/>
                <w:lang w:bidi="ar"/>
              </w:rPr>
              <w:t>G14</w:t>
            </w:r>
          </w:p>
        </w:tc>
        <w:tc>
          <w:tcPr>
            <w:tcW w:w="209" w:type="pct"/>
            <w:noWrap/>
            <w:vAlign w:val="center"/>
          </w:tcPr>
          <w:p w14:paraId="62D84925" w14:textId="77777777" w:rsidR="00775B2B" w:rsidRDefault="00000000">
            <w:pPr>
              <w:widowControl/>
              <w:jc w:val="center"/>
              <w:textAlignment w:val="center"/>
              <w:rPr>
                <w:color w:val="000000"/>
                <w:szCs w:val="21"/>
              </w:rPr>
            </w:pPr>
            <w:r>
              <w:rPr>
                <w:rFonts w:hint="eastAsia"/>
              </w:rPr>
              <w:t>187</w:t>
            </w:r>
          </w:p>
        </w:tc>
        <w:tc>
          <w:tcPr>
            <w:tcW w:w="209" w:type="pct"/>
            <w:noWrap/>
            <w:vAlign w:val="center"/>
          </w:tcPr>
          <w:p w14:paraId="1E7AEE2E" w14:textId="77777777" w:rsidR="00775B2B" w:rsidRDefault="00000000">
            <w:pPr>
              <w:widowControl/>
              <w:jc w:val="center"/>
              <w:textAlignment w:val="center"/>
              <w:rPr>
                <w:color w:val="000000"/>
                <w:szCs w:val="21"/>
              </w:rPr>
            </w:pPr>
            <w:r>
              <w:rPr>
                <w:rFonts w:hint="eastAsia"/>
              </w:rPr>
              <w:t>139</w:t>
            </w:r>
          </w:p>
        </w:tc>
        <w:tc>
          <w:tcPr>
            <w:tcW w:w="332" w:type="pct"/>
            <w:noWrap/>
            <w:vAlign w:val="center"/>
          </w:tcPr>
          <w:p w14:paraId="6D10171A" w14:textId="77777777" w:rsidR="00775B2B" w:rsidRDefault="00000000">
            <w:pPr>
              <w:widowControl/>
              <w:jc w:val="center"/>
              <w:textAlignment w:val="center"/>
              <w:rPr>
                <w:color w:val="000000"/>
                <w:szCs w:val="21"/>
              </w:rPr>
            </w:pPr>
            <w:r>
              <w:rPr>
                <w:rFonts w:hint="eastAsia"/>
              </w:rPr>
              <w:t>37</w:t>
            </w:r>
          </w:p>
        </w:tc>
        <w:tc>
          <w:tcPr>
            <w:tcW w:w="332" w:type="pct"/>
            <w:noWrap/>
            <w:vAlign w:val="center"/>
          </w:tcPr>
          <w:p w14:paraId="1D5329B9" w14:textId="77777777" w:rsidR="00775B2B" w:rsidRDefault="00000000">
            <w:pPr>
              <w:widowControl/>
              <w:jc w:val="center"/>
              <w:textAlignment w:val="center"/>
              <w:rPr>
                <w:color w:val="000000"/>
                <w:szCs w:val="21"/>
              </w:rPr>
            </w:pPr>
            <w:r>
              <w:rPr>
                <w:rFonts w:hint="eastAsia"/>
              </w:rPr>
              <w:t>0.6</w:t>
            </w:r>
          </w:p>
        </w:tc>
        <w:tc>
          <w:tcPr>
            <w:tcW w:w="322" w:type="pct"/>
            <w:noWrap/>
            <w:vAlign w:val="center"/>
          </w:tcPr>
          <w:p w14:paraId="1A7459A1" w14:textId="77777777" w:rsidR="00775B2B" w:rsidRDefault="00000000">
            <w:pPr>
              <w:widowControl/>
              <w:jc w:val="center"/>
              <w:textAlignment w:val="center"/>
              <w:rPr>
                <w:color w:val="000000"/>
                <w:szCs w:val="21"/>
              </w:rPr>
            </w:pPr>
            <w:r>
              <w:rPr>
                <w:rFonts w:hint="eastAsia"/>
              </w:rPr>
              <w:t>25</w:t>
            </w:r>
          </w:p>
        </w:tc>
        <w:tc>
          <w:tcPr>
            <w:tcW w:w="523" w:type="pct"/>
            <w:noWrap/>
            <w:vAlign w:val="center"/>
          </w:tcPr>
          <w:p w14:paraId="7C9F2A89" w14:textId="77777777" w:rsidR="00775B2B" w:rsidRDefault="00000000">
            <w:pPr>
              <w:widowControl/>
              <w:jc w:val="center"/>
              <w:textAlignment w:val="center"/>
              <w:rPr>
                <w:color w:val="000000"/>
                <w:szCs w:val="21"/>
              </w:rPr>
            </w:pPr>
            <w:r>
              <w:rPr>
                <w:rFonts w:hint="eastAsia"/>
              </w:rPr>
              <w:t>10400</w:t>
            </w:r>
          </w:p>
        </w:tc>
        <w:tc>
          <w:tcPr>
            <w:tcW w:w="291" w:type="pct"/>
            <w:noWrap/>
            <w:vAlign w:val="center"/>
          </w:tcPr>
          <w:p w14:paraId="012FBAB1" w14:textId="77777777" w:rsidR="00775B2B" w:rsidRDefault="00000000">
            <w:pPr>
              <w:widowControl/>
              <w:jc w:val="center"/>
              <w:textAlignment w:val="center"/>
              <w:rPr>
                <w:color w:val="000000"/>
                <w:szCs w:val="21"/>
              </w:rPr>
            </w:pPr>
            <w:r>
              <w:rPr>
                <w:rFonts w:hint="eastAsia"/>
              </w:rPr>
              <w:t>0</w:t>
            </w:r>
          </w:p>
        </w:tc>
        <w:tc>
          <w:tcPr>
            <w:tcW w:w="291" w:type="pct"/>
            <w:noWrap/>
            <w:vAlign w:val="center"/>
          </w:tcPr>
          <w:p w14:paraId="1F19C197" w14:textId="77777777" w:rsidR="00775B2B" w:rsidRDefault="00000000">
            <w:pPr>
              <w:widowControl/>
              <w:jc w:val="center"/>
              <w:textAlignment w:val="center"/>
              <w:rPr>
                <w:color w:val="000000"/>
                <w:szCs w:val="21"/>
              </w:rPr>
            </w:pPr>
            <w:r>
              <w:rPr>
                <w:rFonts w:hint="eastAsia"/>
              </w:rPr>
              <w:t>0</w:t>
            </w:r>
          </w:p>
        </w:tc>
        <w:tc>
          <w:tcPr>
            <w:tcW w:w="249" w:type="pct"/>
            <w:noWrap/>
            <w:vAlign w:val="center"/>
          </w:tcPr>
          <w:p w14:paraId="3A24748E" w14:textId="77777777" w:rsidR="00775B2B" w:rsidRDefault="00000000">
            <w:pPr>
              <w:widowControl/>
              <w:jc w:val="center"/>
              <w:textAlignment w:val="center"/>
              <w:rPr>
                <w:color w:val="000000"/>
                <w:szCs w:val="21"/>
              </w:rPr>
            </w:pPr>
            <w:r>
              <w:rPr>
                <w:color w:val="000000"/>
                <w:kern w:val="0"/>
                <w:szCs w:val="21"/>
                <w:lang w:bidi="ar"/>
              </w:rPr>
              <w:t>-</w:t>
            </w:r>
          </w:p>
        </w:tc>
        <w:tc>
          <w:tcPr>
            <w:tcW w:w="291" w:type="pct"/>
            <w:noWrap/>
            <w:vAlign w:val="center"/>
          </w:tcPr>
          <w:p w14:paraId="2398417E" w14:textId="77777777" w:rsidR="00775B2B" w:rsidRDefault="00000000">
            <w:pPr>
              <w:widowControl/>
              <w:jc w:val="center"/>
              <w:textAlignment w:val="center"/>
              <w:rPr>
                <w:color w:val="000000"/>
                <w:szCs w:val="21"/>
              </w:rPr>
            </w:pPr>
            <w:r>
              <w:rPr>
                <w:color w:val="000000"/>
                <w:kern w:val="0"/>
                <w:szCs w:val="21"/>
                <w:lang w:bidi="ar"/>
              </w:rPr>
              <w:t>-</w:t>
            </w:r>
          </w:p>
        </w:tc>
        <w:tc>
          <w:tcPr>
            <w:tcW w:w="288" w:type="pct"/>
            <w:noWrap/>
            <w:vAlign w:val="center"/>
          </w:tcPr>
          <w:p w14:paraId="23154F19" w14:textId="77777777" w:rsidR="00775B2B" w:rsidRDefault="00000000">
            <w:pPr>
              <w:widowControl/>
              <w:jc w:val="center"/>
              <w:textAlignment w:val="center"/>
              <w:rPr>
                <w:color w:val="000000"/>
                <w:szCs w:val="21"/>
              </w:rPr>
            </w:pPr>
            <w:r>
              <w:rPr>
                <w:rFonts w:hint="eastAsia"/>
              </w:rPr>
              <w:t>0.21</w:t>
            </w:r>
          </w:p>
        </w:tc>
        <w:tc>
          <w:tcPr>
            <w:tcW w:w="309" w:type="pct"/>
            <w:noWrap/>
            <w:vAlign w:val="center"/>
          </w:tcPr>
          <w:p w14:paraId="03884123" w14:textId="77777777" w:rsidR="00775B2B" w:rsidRDefault="00000000">
            <w:pPr>
              <w:widowControl/>
              <w:jc w:val="center"/>
              <w:textAlignment w:val="center"/>
              <w:rPr>
                <w:color w:val="000000"/>
                <w:szCs w:val="21"/>
              </w:rPr>
            </w:pPr>
            <w:r>
              <w:rPr>
                <w:rFonts w:hint="eastAsia"/>
              </w:rPr>
              <w:t>0.105</w:t>
            </w:r>
          </w:p>
        </w:tc>
        <w:tc>
          <w:tcPr>
            <w:tcW w:w="594" w:type="pct"/>
            <w:noWrap/>
            <w:vAlign w:val="center"/>
          </w:tcPr>
          <w:p w14:paraId="1D378108" w14:textId="77777777" w:rsidR="00775B2B" w:rsidRDefault="00000000">
            <w:pPr>
              <w:widowControl/>
              <w:jc w:val="center"/>
              <w:textAlignment w:val="center"/>
              <w:rPr>
                <w:color w:val="000000"/>
                <w:szCs w:val="21"/>
              </w:rPr>
            </w:pPr>
            <w:r>
              <w:rPr>
                <w:color w:val="000000"/>
                <w:kern w:val="0"/>
                <w:szCs w:val="21"/>
                <w:lang w:bidi="ar"/>
              </w:rPr>
              <w:t>kg/hr</w:t>
            </w:r>
          </w:p>
        </w:tc>
      </w:tr>
      <w:tr w:rsidR="00775B2B" w14:paraId="7A85ADC4" w14:textId="77777777" w:rsidTr="006B4C92">
        <w:trPr>
          <w:jc w:val="center"/>
        </w:trPr>
        <w:tc>
          <w:tcPr>
            <w:tcW w:w="251" w:type="pct"/>
            <w:noWrap/>
            <w:vAlign w:val="center"/>
          </w:tcPr>
          <w:p w14:paraId="2BBDFA03" w14:textId="77777777" w:rsidR="00775B2B" w:rsidRDefault="00000000">
            <w:pPr>
              <w:widowControl/>
              <w:jc w:val="center"/>
              <w:textAlignment w:val="center"/>
              <w:rPr>
                <w:color w:val="000000"/>
                <w:szCs w:val="21"/>
              </w:rPr>
            </w:pPr>
            <w:r>
              <w:rPr>
                <w:color w:val="000000"/>
                <w:kern w:val="0"/>
                <w:szCs w:val="21"/>
                <w:lang w:bidi="ar"/>
              </w:rPr>
              <w:t>15</w:t>
            </w:r>
          </w:p>
        </w:tc>
        <w:tc>
          <w:tcPr>
            <w:tcW w:w="506" w:type="pct"/>
            <w:noWrap/>
            <w:vAlign w:val="center"/>
          </w:tcPr>
          <w:p w14:paraId="322D193C" w14:textId="77777777" w:rsidR="00775B2B" w:rsidRDefault="00000000">
            <w:pPr>
              <w:widowControl/>
              <w:jc w:val="center"/>
              <w:textAlignment w:val="center"/>
              <w:rPr>
                <w:color w:val="000000"/>
                <w:szCs w:val="21"/>
              </w:rPr>
            </w:pPr>
            <w:r>
              <w:rPr>
                <w:color w:val="000000"/>
                <w:kern w:val="0"/>
                <w:szCs w:val="21"/>
                <w:lang w:bidi="ar"/>
              </w:rPr>
              <w:t>G15</w:t>
            </w:r>
          </w:p>
        </w:tc>
        <w:tc>
          <w:tcPr>
            <w:tcW w:w="209" w:type="pct"/>
            <w:noWrap/>
            <w:vAlign w:val="center"/>
          </w:tcPr>
          <w:p w14:paraId="072DEBF7" w14:textId="77777777" w:rsidR="00775B2B" w:rsidRDefault="00000000">
            <w:pPr>
              <w:widowControl/>
              <w:jc w:val="center"/>
              <w:textAlignment w:val="center"/>
              <w:rPr>
                <w:color w:val="000000"/>
                <w:szCs w:val="21"/>
              </w:rPr>
            </w:pPr>
            <w:r>
              <w:rPr>
                <w:rFonts w:hint="eastAsia"/>
              </w:rPr>
              <w:t>173</w:t>
            </w:r>
          </w:p>
        </w:tc>
        <w:tc>
          <w:tcPr>
            <w:tcW w:w="209" w:type="pct"/>
            <w:noWrap/>
            <w:vAlign w:val="center"/>
          </w:tcPr>
          <w:p w14:paraId="07C21C0E" w14:textId="77777777" w:rsidR="00775B2B" w:rsidRDefault="00000000">
            <w:pPr>
              <w:widowControl/>
              <w:jc w:val="center"/>
              <w:textAlignment w:val="center"/>
              <w:rPr>
                <w:color w:val="000000"/>
                <w:szCs w:val="21"/>
              </w:rPr>
            </w:pPr>
            <w:r>
              <w:rPr>
                <w:rFonts w:hint="eastAsia"/>
              </w:rPr>
              <w:t>62</w:t>
            </w:r>
          </w:p>
        </w:tc>
        <w:tc>
          <w:tcPr>
            <w:tcW w:w="332" w:type="pct"/>
            <w:noWrap/>
            <w:vAlign w:val="center"/>
          </w:tcPr>
          <w:p w14:paraId="3CBAF6D7" w14:textId="77777777" w:rsidR="00775B2B" w:rsidRDefault="00000000">
            <w:pPr>
              <w:widowControl/>
              <w:jc w:val="center"/>
              <w:textAlignment w:val="center"/>
              <w:rPr>
                <w:color w:val="000000"/>
                <w:szCs w:val="21"/>
              </w:rPr>
            </w:pPr>
            <w:r>
              <w:rPr>
                <w:rFonts w:hint="eastAsia"/>
              </w:rPr>
              <w:t>30</w:t>
            </w:r>
          </w:p>
        </w:tc>
        <w:tc>
          <w:tcPr>
            <w:tcW w:w="332" w:type="pct"/>
            <w:noWrap/>
            <w:vAlign w:val="center"/>
          </w:tcPr>
          <w:p w14:paraId="6B9C60F5" w14:textId="77777777" w:rsidR="00775B2B" w:rsidRDefault="00000000">
            <w:pPr>
              <w:widowControl/>
              <w:jc w:val="center"/>
              <w:textAlignment w:val="center"/>
              <w:rPr>
                <w:color w:val="000000"/>
                <w:szCs w:val="21"/>
              </w:rPr>
            </w:pPr>
            <w:r>
              <w:rPr>
                <w:rFonts w:hint="eastAsia"/>
              </w:rPr>
              <w:t>0.25</w:t>
            </w:r>
          </w:p>
        </w:tc>
        <w:tc>
          <w:tcPr>
            <w:tcW w:w="322" w:type="pct"/>
            <w:noWrap/>
            <w:vAlign w:val="center"/>
          </w:tcPr>
          <w:p w14:paraId="69408273" w14:textId="77777777" w:rsidR="00775B2B" w:rsidRDefault="00000000">
            <w:pPr>
              <w:widowControl/>
              <w:jc w:val="center"/>
              <w:textAlignment w:val="center"/>
              <w:rPr>
                <w:color w:val="000000"/>
                <w:szCs w:val="21"/>
              </w:rPr>
            </w:pPr>
            <w:r>
              <w:rPr>
                <w:rFonts w:hint="eastAsia"/>
              </w:rPr>
              <w:t>25</w:t>
            </w:r>
          </w:p>
        </w:tc>
        <w:tc>
          <w:tcPr>
            <w:tcW w:w="523" w:type="pct"/>
            <w:noWrap/>
            <w:vAlign w:val="center"/>
          </w:tcPr>
          <w:p w14:paraId="6AD961E6" w14:textId="77777777" w:rsidR="00775B2B" w:rsidRDefault="00000000">
            <w:pPr>
              <w:widowControl/>
              <w:jc w:val="center"/>
              <w:textAlignment w:val="center"/>
              <w:rPr>
                <w:color w:val="000000"/>
                <w:szCs w:val="21"/>
              </w:rPr>
            </w:pPr>
            <w:r>
              <w:rPr>
                <w:rFonts w:hint="eastAsia"/>
              </w:rPr>
              <w:t>2520</w:t>
            </w:r>
          </w:p>
        </w:tc>
        <w:tc>
          <w:tcPr>
            <w:tcW w:w="291" w:type="pct"/>
            <w:noWrap/>
            <w:vAlign w:val="center"/>
          </w:tcPr>
          <w:p w14:paraId="308D9284" w14:textId="77777777" w:rsidR="00775B2B" w:rsidRDefault="00000000">
            <w:pPr>
              <w:widowControl/>
              <w:jc w:val="center"/>
              <w:textAlignment w:val="center"/>
              <w:rPr>
                <w:color w:val="000000"/>
                <w:szCs w:val="21"/>
              </w:rPr>
            </w:pPr>
            <w:r>
              <w:rPr>
                <w:rFonts w:hint="eastAsia"/>
              </w:rPr>
              <w:t>0</w:t>
            </w:r>
          </w:p>
        </w:tc>
        <w:tc>
          <w:tcPr>
            <w:tcW w:w="291" w:type="pct"/>
            <w:noWrap/>
            <w:vAlign w:val="center"/>
          </w:tcPr>
          <w:p w14:paraId="423AA366" w14:textId="77777777" w:rsidR="00775B2B" w:rsidRDefault="00000000">
            <w:pPr>
              <w:widowControl/>
              <w:jc w:val="center"/>
              <w:textAlignment w:val="center"/>
              <w:rPr>
                <w:color w:val="000000"/>
                <w:szCs w:val="21"/>
              </w:rPr>
            </w:pPr>
            <w:r>
              <w:rPr>
                <w:rFonts w:hint="eastAsia"/>
              </w:rPr>
              <w:t>0</w:t>
            </w:r>
          </w:p>
        </w:tc>
        <w:tc>
          <w:tcPr>
            <w:tcW w:w="249" w:type="pct"/>
            <w:noWrap/>
            <w:vAlign w:val="center"/>
          </w:tcPr>
          <w:p w14:paraId="5E9B6AE7" w14:textId="77777777" w:rsidR="00775B2B" w:rsidRDefault="00000000">
            <w:pPr>
              <w:widowControl/>
              <w:jc w:val="center"/>
              <w:textAlignment w:val="center"/>
              <w:rPr>
                <w:color w:val="000000"/>
                <w:szCs w:val="21"/>
              </w:rPr>
            </w:pPr>
            <w:r>
              <w:rPr>
                <w:color w:val="000000"/>
                <w:kern w:val="0"/>
                <w:szCs w:val="21"/>
                <w:lang w:bidi="ar"/>
              </w:rPr>
              <w:t>-</w:t>
            </w:r>
          </w:p>
        </w:tc>
        <w:tc>
          <w:tcPr>
            <w:tcW w:w="291" w:type="pct"/>
            <w:noWrap/>
            <w:vAlign w:val="center"/>
          </w:tcPr>
          <w:p w14:paraId="0B60FA83" w14:textId="77777777" w:rsidR="00775B2B" w:rsidRDefault="00000000">
            <w:pPr>
              <w:widowControl/>
              <w:jc w:val="center"/>
              <w:textAlignment w:val="center"/>
              <w:rPr>
                <w:color w:val="000000"/>
                <w:szCs w:val="21"/>
              </w:rPr>
            </w:pPr>
            <w:r>
              <w:rPr>
                <w:color w:val="000000"/>
                <w:kern w:val="0"/>
                <w:szCs w:val="21"/>
                <w:lang w:bidi="ar"/>
              </w:rPr>
              <w:t>-</w:t>
            </w:r>
          </w:p>
        </w:tc>
        <w:tc>
          <w:tcPr>
            <w:tcW w:w="288" w:type="pct"/>
            <w:noWrap/>
            <w:vAlign w:val="center"/>
          </w:tcPr>
          <w:p w14:paraId="227717DB" w14:textId="77777777" w:rsidR="00775B2B" w:rsidRDefault="00000000">
            <w:pPr>
              <w:widowControl/>
              <w:jc w:val="center"/>
              <w:textAlignment w:val="center"/>
              <w:rPr>
                <w:color w:val="000000"/>
                <w:szCs w:val="21"/>
              </w:rPr>
            </w:pPr>
            <w:r>
              <w:rPr>
                <w:rFonts w:hint="eastAsia"/>
              </w:rPr>
              <w:t>0.05</w:t>
            </w:r>
          </w:p>
        </w:tc>
        <w:tc>
          <w:tcPr>
            <w:tcW w:w="309" w:type="pct"/>
            <w:noWrap/>
            <w:vAlign w:val="center"/>
          </w:tcPr>
          <w:p w14:paraId="4DDB031A" w14:textId="77777777" w:rsidR="00775B2B" w:rsidRDefault="00000000">
            <w:pPr>
              <w:widowControl/>
              <w:jc w:val="center"/>
              <w:textAlignment w:val="center"/>
              <w:rPr>
                <w:color w:val="000000"/>
                <w:szCs w:val="21"/>
              </w:rPr>
            </w:pPr>
            <w:r>
              <w:rPr>
                <w:rFonts w:hint="eastAsia"/>
              </w:rPr>
              <w:t>0.025</w:t>
            </w:r>
          </w:p>
        </w:tc>
        <w:tc>
          <w:tcPr>
            <w:tcW w:w="594" w:type="pct"/>
            <w:noWrap/>
            <w:vAlign w:val="center"/>
          </w:tcPr>
          <w:p w14:paraId="6612CE6A" w14:textId="77777777" w:rsidR="00775B2B" w:rsidRDefault="00000000">
            <w:pPr>
              <w:widowControl/>
              <w:jc w:val="center"/>
              <w:textAlignment w:val="center"/>
              <w:rPr>
                <w:color w:val="000000"/>
                <w:szCs w:val="21"/>
              </w:rPr>
            </w:pPr>
            <w:r>
              <w:rPr>
                <w:color w:val="000000"/>
                <w:kern w:val="0"/>
                <w:szCs w:val="21"/>
                <w:lang w:bidi="ar"/>
              </w:rPr>
              <w:t>kg/hr</w:t>
            </w:r>
          </w:p>
        </w:tc>
      </w:tr>
      <w:tr w:rsidR="00775B2B" w14:paraId="466F9605" w14:textId="77777777" w:rsidTr="006B4C92">
        <w:trPr>
          <w:jc w:val="center"/>
        </w:trPr>
        <w:tc>
          <w:tcPr>
            <w:tcW w:w="251" w:type="pct"/>
            <w:noWrap/>
            <w:vAlign w:val="center"/>
          </w:tcPr>
          <w:p w14:paraId="756842AB" w14:textId="77777777" w:rsidR="00775B2B" w:rsidRDefault="00000000">
            <w:pPr>
              <w:widowControl/>
              <w:jc w:val="center"/>
              <w:textAlignment w:val="center"/>
              <w:rPr>
                <w:color w:val="000000"/>
                <w:szCs w:val="21"/>
              </w:rPr>
            </w:pPr>
            <w:r>
              <w:rPr>
                <w:color w:val="000000"/>
                <w:kern w:val="0"/>
                <w:szCs w:val="21"/>
                <w:lang w:bidi="ar"/>
              </w:rPr>
              <w:t>16</w:t>
            </w:r>
          </w:p>
        </w:tc>
        <w:tc>
          <w:tcPr>
            <w:tcW w:w="506" w:type="pct"/>
            <w:noWrap/>
            <w:vAlign w:val="center"/>
          </w:tcPr>
          <w:p w14:paraId="3BD28DBC" w14:textId="77777777" w:rsidR="00775B2B" w:rsidRDefault="00000000">
            <w:pPr>
              <w:widowControl/>
              <w:jc w:val="center"/>
              <w:textAlignment w:val="center"/>
              <w:rPr>
                <w:color w:val="000000"/>
                <w:szCs w:val="21"/>
              </w:rPr>
            </w:pPr>
            <w:r>
              <w:rPr>
                <w:color w:val="000000"/>
                <w:kern w:val="0"/>
                <w:szCs w:val="21"/>
                <w:lang w:bidi="ar"/>
              </w:rPr>
              <w:t>G16</w:t>
            </w:r>
          </w:p>
        </w:tc>
        <w:tc>
          <w:tcPr>
            <w:tcW w:w="209" w:type="pct"/>
            <w:noWrap/>
            <w:vAlign w:val="center"/>
          </w:tcPr>
          <w:p w14:paraId="179449A1" w14:textId="77777777" w:rsidR="00775B2B" w:rsidRDefault="00000000">
            <w:pPr>
              <w:widowControl/>
              <w:jc w:val="center"/>
              <w:textAlignment w:val="center"/>
              <w:rPr>
                <w:color w:val="000000"/>
                <w:szCs w:val="21"/>
              </w:rPr>
            </w:pPr>
            <w:r>
              <w:rPr>
                <w:rFonts w:hint="eastAsia"/>
              </w:rPr>
              <w:t>215</w:t>
            </w:r>
          </w:p>
        </w:tc>
        <w:tc>
          <w:tcPr>
            <w:tcW w:w="209" w:type="pct"/>
            <w:noWrap/>
            <w:vAlign w:val="center"/>
          </w:tcPr>
          <w:p w14:paraId="2ED96148" w14:textId="77777777" w:rsidR="00775B2B" w:rsidRDefault="00000000">
            <w:pPr>
              <w:widowControl/>
              <w:jc w:val="center"/>
              <w:textAlignment w:val="center"/>
              <w:rPr>
                <w:color w:val="000000"/>
                <w:szCs w:val="21"/>
              </w:rPr>
            </w:pPr>
            <w:r>
              <w:rPr>
                <w:rFonts w:hint="eastAsia"/>
              </w:rPr>
              <w:t>62</w:t>
            </w:r>
          </w:p>
        </w:tc>
        <w:tc>
          <w:tcPr>
            <w:tcW w:w="332" w:type="pct"/>
            <w:noWrap/>
            <w:vAlign w:val="center"/>
          </w:tcPr>
          <w:p w14:paraId="6475DF0C" w14:textId="77777777" w:rsidR="00775B2B" w:rsidRDefault="00000000">
            <w:pPr>
              <w:widowControl/>
              <w:jc w:val="center"/>
              <w:textAlignment w:val="center"/>
              <w:rPr>
                <w:color w:val="000000"/>
                <w:szCs w:val="21"/>
              </w:rPr>
            </w:pPr>
            <w:r>
              <w:rPr>
                <w:rFonts w:hint="eastAsia"/>
              </w:rPr>
              <w:t>30</w:t>
            </w:r>
          </w:p>
        </w:tc>
        <w:tc>
          <w:tcPr>
            <w:tcW w:w="332" w:type="pct"/>
            <w:noWrap/>
            <w:vAlign w:val="center"/>
          </w:tcPr>
          <w:p w14:paraId="18FAABAC" w14:textId="77777777" w:rsidR="00775B2B" w:rsidRDefault="00000000">
            <w:pPr>
              <w:widowControl/>
              <w:jc w:val="center"/>
              <w:textAlignment w:val="center"/>
              <w:rPr>
                <w:color w:val="000000"/>
                <w:szCs w:val="21"/>
              </w:rPr>
            </w:pPr>
            <w:r>
              <w:rPr>
                <w:rFonts w:hint="eastAsia"/>
              </w:rPr>
              <w:t>0.25</w:t>
            </w:r>
          </w:p>
        </w:tc>
        <w:tc>
          <w:tcPr>
            <w:tcW w:w="322" w:type="pct"/>
            <w:noWrap/>
            <w:vAlign w:val="center"/>
          </w:tcPr>
          <w:p w14:paraId="6398B6EE" w14:textId="77777777" w:rsidR="00775B2B" w:rsidRDefault="00000000">
            <w:pPr>
              <w:widowControl/>
              <w:jc w:val="center"/>
              <w:textAlignment w:val="center"/>
              <w:rPr>
                <w:color w:val="000000"/>
                <w:szCs w:val="21"/>
              </w:rPr>
            </w:pPr>
            <w:r>
              <w:rPr>
                <w:rFonts w:hint="eastAsia"/>
              </w:rPr>
              <w:t>25</w:t>
            </w:r>
          </w:p>
        </w:tc>
        <w:tc>
          <w:tcPr>
            <w:tcW w:w="523" w:type="pct"/>
            <w:noWrap/>
            <w:vAlign w:val="center"/>
          </w:tcPr>
          <w:p w14:paraId="74AEB34E" w14:textId="77777777" w:rsidR="00775B2B" w:rsidRDefault="00000000">
            <w:pPr>
              <w:widowControl/>
              <w:jc w:val="center"/>
              <w:textAlignment w:val="center"/>
              <w:rPr>
                <w:color w:val="000000"/>
                <w:szCs w:val="21"/>
              </w:rPr>
            </w:pPr>
            <w:r>
              <w:rPr>
                <w:rFonts w:hint="eastAsia"/>
              </w:rPr>
              <w:t>2520</w:t>
            </w:r>
          </w:p>
        </w:tc>
        <w:tc>
          <w:tcPr>
            <w:tcW w:w="291" w:type="pct"/>
            <w:noWrap/>
            <w:vAlign w:val="center"/>
          </w:tcPr>
          <w:p w14:paraId="6D21B849" w14:textId="77777777" w:rsidR="00775B2B" w:rsidRDefault="00000000">
            <w:pPr>
              <w:widowControl/>
              <w:jc w:val="center"/>
              <w:textAlignment w:val="center"/>
              <w:rPr>
                <w:color w:val="000000"/>
                <w:szCs w:val="21"/>
              </w:rPr>
            </w:pPr>
            <w:r>
              <w:rPr>
                <w:rFonts w:hint="eastAsia"/>
              </w:rPr>
              <w:t>0</w:t>
            </w:r>
          </w:p>
        </w:tc>
        <w:tc>
          <w:tcPr>
            <w:tcW w:w="291" w:type="pct"/>
            <w:noWrap/>
            <w:vAlign w:val="center"/>
          </w:tcPr>
          <w:p w14:paraId="41A7B996" w14:textId="77777777" w:rsidR="00775B2B" w:rsidRDefault="00000000">
            <w:pPr>
              <w:widowControl/>
              <w:jc w:val="center"/>
              <w:textAlignment w:val="center"/>
              <w:rPr>
                <w:color w:val="000000"/>
                <w:szCs w:val="21"/>
              </w:rPr>
            </w:pPr>
            <w:r>
              <w:rPr>
                <w:rFonts w:hint="eastAsia"/>
              </w:rPr>
              <w:t>0</w:t>
            </w:r>
          </w:p>
        </w:tc>
        <w:tc>
          <w:tcPr>
            <w:tcW w:w="249" w:type="pct"/>
            <w:noWrap/>
            <w:vAlign w:val="center"/>
          </w:tcPr>
          <w:p w14:paraId="5A878D14" w14:textId="77777777" w:rsidR="00775B2B" w:rsidRDefault="00000000">
            <w:pPr>
              <w:widowControl/>
              <w:jc w:val="center"/>
              <w:textAlignment w:val="center"/>
              <w:rPr>
                <w:color w:val="000000"/>
                <w:szCs w:val="21"/>
              </w:rPr>
            </w:pPr>
            <w:r>
              <w:rPr>
                <w:color w:val="000000"/>
                <w:kern w:val="0"/>
                <w:szCs w:val="21"/>
                <w:lang w:bidi="ar"/>
              </w:rPr>
              <w:t>-</w:t>
            </w:r>
          </w:p>
        </w:tc>
        <w:tc>
          <w:tcPr>
            <w:tcW w:w="291" w:type="pct"/>
            <w:noWrap/>
            <w:vAlign w:val="center"/>
          </w:tcPr>
          <w:p w14:paraId="1D3C0D16" w14:textId="77777777" w:rsidR="00775B2B" w:rsidRDefault="00000000">
            <w:pPr>
              <w:widowControl/>
              <w:jc w:val="center"/>
              <w:textAlignment w:val="center"/>
              <w:rPr>
                <w:color w:val="000000"/>
                <w:szCs w:val="21"/>
              </w:rPr>
            </w:pPr>
            <w:r>
              <w:rPr>
                <w:color w:val="000000"/>
                <w:kern w:val="0"/>
                <w:szCs w:val="21"/>
                <w:lang w:bidi="ar"/>
              </w:rPr>
              <w:t>-</w:t>
            </w:r>
          </w:p>
        </w:tc>
        <w:tc>
          <w:tcPr>
            <w:tcW w:w="288" w:type="pct"/>
            <w:noWrap/>
            <w:vAlign w:val="center"/>
          </w:tcPr>
          <w:p w14:paraId="23CED026" w14:textId="77777777" w:rsidR="00775B2B" w:rsidRDefault="00000000">
            <w:pPr>
              <w:widowControl/>
              <w:jc w:val="center"/>
              <w:textAlignment w:val="center"/>
              <w:rPr>
                <w:color w:val="000000"/>
                <w:szCs w:val="21"/>
              </w:rPr>
            </w:pPr>
            <w:r>
              <w:rPr>
                <w:rFonts w:hint="eastAsia"/>
              </w:rPr>
              <w:t>0.05</w:t>
            </w:r>
          </w:p>
        </w:tc>
        <w:tc>
          <w:tcPr>
            <w:tcW w:w="309" w:type="pct"/>
            <w:noWrap/>
            <w:vAlign w:val="center"/>
          </w:tcPr>
          <w:p w14:paraId="5013FC66" w14:textId="77777777" w:rsidR="00775B2B" w:rsidRDefault="00000000">
            <w:pPr>
              <w:widowControl/>
              <w:jc w:val="center"/>
              <w:textAlignment w:val="center"/>
              <w:rPr>
                <w:color w:val="000000"/>
                <w:szCs w:val="21"/>
              </w:rPr>
            </w:pPr>
            <w:r>
              <w:rPr>
                <w:rFonts w:hint="eastAsia"/>
              </w:rPr>
              <w:t>0.025</w:t>
            </w:r>
          </w:p>
        </w:tc>
        <w:tc>
          <w:tcPr>
            <w:tcW w:w="594" w:type="pct"/>
            <w:noWrap/>
            <w:vAlign w:val="center"/>
          </w:tcPr>
          <w:p w14:paraId="29C6B08B" w14:textId="77777777" w:rsidR="00775B2B" w:rsidRDefault="00000000">
            <w:pPr>
              <w:widowControl/>
              <w:jc w:val="center"/>
              <w:textAlignment w:val="center"/>
              <w:rPr>
                <w:color w:val="000000"/>
                <w:szCs w:val="21"/>
              </w:rPr>
            </w:pPr>
            <w:r>
              <w:rPr>
                <w:color w:val="000000"/>
                <w:kern w:val="0"/>
                <w:szCs w:val="21"/>
                <w:lang w:bidi="ar"/>
              </w:rPr>
              <w:t>kg/hr</w:t>
            </w:r>
          </w:p>
        </w:tc>
      </w:tr>
      <w:tr w:rsidR="00775B2B" w14:paraId="323D75A7" w14:textId="77777777" w:rsidTr="006B4C92">
        <w:trPr>
          <w:jc w:val="center"/>
        </w:trPr>
        <w:tc>
          <w:tcPr>
            <w:tcW w:w="251" w:type="pct"/>
            <w:noWrap/>
            <w:vAlign w:val="center"/>
          </w:tcPr>
          <w:p w14:paraId="41DB0945" w14:textId="77777777" w:rsidR="00775B2B" w:rsidRDefault="00000000">
            <w:pPr>
              <w:widowControl/>
              <w:jc w:val="center"/>
              <w:textAlignment w:val="center"/>
              <w:rPr>
                <w:color w:val="000000"/>
                <w:kern w:val="0"/>
                <w:szCs w:val="21"/>
                <w:lang w:bidi="ar"/>
              </w:rPr>
            </w:pPr>
            <w:r>
              <w:rPr>
                <w:color w:val="000000"/>
                <w:kern w:val="0"/>
                <w:szCs w:val="21"/>
                <w:lang w:bidi="ar"/>
              </w:rPr>
              <w:t>1</w:t>
            </w:r>
            <w:r>
              <w:rPr>
                <w:rFonts w:hint="eastAsia"/>
                <w:color w:val="000000"/>
                <w:kern w:val="0"/>
                <w:szCs w:val="21"/>
                <w:lang w:bidi="ar"/>
              </w:rPr>
              <w:t>7</w:t>
            </w:r>
          </w:p>
        </w:tc>
        <w:tc>
          <w:tcPr>
            <w:tcW w:w="506" w:type="pct"/>
            <w:noWrap/>
            <w:vAlign w:val="center"/>
          </w:tcPr>
          <w:p w14:paraId="0AFF728A" w14:textId="77777777" w:rsidR="00775B2B" w:rsidRDefault="00000000">
            <w:pPr>
              <w:widowControl/>
              <w:jc w:val="center"/>
              <w:textAlignment w:val="center"/>
              <w:rPr>
                <w:color w:val="000000"/>
                <w:kern w:val="0"/>
                <w:szCs w:val="21"/>
                <w:lang w:bidi="ar"/>
              </w:rPr>
            </w:pPr>
            <w:r>
              <w:rPr>
                <w:color w:val="000000"/>
                <w:kern w:val="0"/>
                <w:szCs w:val="21"/>
                <w:lang w:bidi="ar"/>
              </w:rPr>
              <w:t>G1</w:t>
            </w:r>
            <w:r>
              <w:rPr>
                <w:rFonts w:hint="eastAsia"/>
                <w:color w:val="000000"/>
                <w:kern w:val="0"/>
                <w:szCs w:val="21"/>
                <w:lang w:bidi="ar"/>
              </w:rPr>
              <w:t>7</w:t>
            </w:r>
          </w:p>
        </w:tc>
        <w:tc>
          <w:tcPr>
            <w:tcW w:w="209" w:type="pct"/>
            <w:noWrap/>
            <w:vAlign w:val="center"/>
          </w:tcPr>
          <w:p w14:paraId="04D9BCC7" w14:textId="77777777" w:rsidR="00775B2B" w:rsidRDefault="00000000">
            <w:pPr>
              <w:widowControl/>
              <w:jc w:val="center"/>
              <w:textAlignment w:val="center"/>
              <w:rPr>
                <w:color w:val="000000"/>
                <w:kern w:val="0"/>
                <w:szCs w:val="21"/>
                <w:lang w:bidi="ar"/>
              </w:rPr>
            </w:pPr>
            <w:r>
              <w:rPr>
                <w:rFonts w:hint="eastAsia"/>
              </w:rPr>
              <w:t>389</w:t>
            </w:r>
          </w:p>
        </w:tc>
        <w:tc>
          <w:tcPr>
            <w:tcW w:w="209" w:type="pct"/>
            <w:noWrap/>
            <w:vAlign w:val="center"/>
          </w:tcPr>
          <w:p w14:paraId="302BCAF4" w14:textId="77777777" w:rsidR="00775B2B" w:rsidRDefault="00000000">
            <w:pPr>
              <w:widowControl/>
              <w:jc w:val="center"/>
              <w:textAlignment w:val="center"/>
              <w:rPr>
                <w:color w:val="000000"/>
                <w:kern w:val="0"/>
                <w:szCs w:val="21"/>
                <w:lang w:bidi="ar"/>
              </w:rPr>
            </w:pPr>
            <w:r>
              <w:rPr>
                <w:rFonts w:hint="eastAsia"/>
              </w:rPr>
              <w:t>223</w:t>
            </w:r>
          </w:p>
        </w:tc>
        <w:tc>
          <w:tcPr>
            <w:tcW w:w="332" w:type="pct"/>
            <w:noWrap/>
            <w:vAlign w:val="center"/>
          </w:tcPr>
          <w:p w14:paraId="1B15B002" w14:textId="77777777" w:rsidR="00775B2B" w:rsidRDefault="00000000">
            <w:pPr>
              <w:widowControl/>
              <w:jc w:val="center"/>
              <w:textAlignment w:val="center"/>
              <w:rPr>
                <w:color w:val="000000"/>
                <w:kern w:val="0"/>
                <w:szCs w:val="21"/>
                <w:lang w:bidi="ar"/>
              </w:rPr>
            </w:pPr>
            <w:r>
              <w:rPr>
                <w:rFonts w:hint="eastAsia"/>
              </w:rPr>
              <w:t>15</w:t>
            </w:r>
          </w:p>
        </w:tc>
        <w:tc>
          <w:tcPr>
            <w:tcW w:w="332" w:type="pct"/>
            <w:noWrap/>
            <w:vAlign w:val="center"/>
          </w:tcPr>
          <w:p w14:paraId="2A0E0D80" w14:textId="77777777" w:rsidR="00775B2B" w:rsidRDefault="00000000">
            <w:pPr>
              <w:widowControl/>
              <w:jc w:val="center"/>
              <w:textAlignment w:val="center"/>
              <w:rPr>
                <w:color w:val="000000"/>
                <w:kern w:val="0"/>
                <w:szCs w:val="21"/>
                <w:lang w:bidi="ar"/>
              </w:rPr>
            </w:pPr>
            <w:r>
              <w:rPr>
                <w:rFonts w:hint="eastAsia"/>
              </w:rPr>
              <w:t>0.5</w:t>
            </w:r>
          </w:p>
        </w:tc>
        <w:tc>
          <w:tcPr>
            <w:tcW w:w="322" w:type="pct"/>
            <w:noWrap/>
            <w:vAlign w:val="center"/>
          </w:tcPr>
          <w:p w14:paraId="7828B9FE" w14:textId="77777777" w:rsidR="00775B2B" w:rsidRDefault="00000000">
            <w:pPr>
              <w:widowControl/>
              <w:jc w:val="center"/>
              <w:textAlignment w:val="center"/>
              <w:rPr>
                <w:color w:val="000000"/>
                <w:kern w:val="0"/>
                <w:szCs w:val="21"/>
                <w:lang w:bidi="ar"/>
              </w:rPr>
            </w:pPr>
            <w:r>
              <w:rPr>
                <w:rFonts w:hint="eastAsia"/>
              </w:rPr>
              <w:t>25</w:t>
            </w:r>
          </w:p>
        </w:tc>
        <w:tc>
          <w:tcPr>
            <w:tcW w:w="523" w:type="pct"/>
            <w:noWrap/>
            <w:vAlign w:val="center"/>
          </w:tcPr>
          <w:p w14:paraId="4D7444F3" w14:textId="77777777" w:rsidR="00775B2B" w:rsidRDefault="00000000">
            <w:pPr>
              <w:widowControl/>
              <w:jc w:val="center"/>
              <w:textAlignment w:val="center"/>
              <w:rPr>
                <w:color w:val="000000"/>
                <w:kern w:val="0"/>
                <w:szCs w:val="21"/>
                <w:lang w:bidi="ar"/>
              </w:rPr>
            </w:pPr>
            <w:r>
              <w:rPr>
                <w:rFonts w:hint="eastAsia"/>
              </w:rPr>
              <w:t>8000</w:t>
            </w:r>
          </w:p>
        </w:tc>
        <w:tc>
          <w:tcPr>
            <w:tcW w:w="291" w:type="pct"/>
            <w:noWrap/>
            <w:vAlign w:val="center"/>
          </w:tcPr>
          <w:p w14:paraId="00860BE7" w14:textId="77777777" w:rsidR="00775B2B" w:rsidRDefault="00000000">
            <w:pPr>
              <w:widowControl/>
              <w:jc w:val="center"/>
              <w:textAlignment w:val="center"/>
              <w:rPr>
                <w:color w:val="000000"/>
                <w:kern w:val="0"/>
                <w:szCs w:val="21"/>
                <w:lang w:bidi="ar"/>
              </w:rPr>
            </w:pPr>
            <w:r>
              <w:rPr>
                <w:rFonts w:hint="eastAsia"/>
              </w:rPr>
              <w:t>0</w:t>
            </w:r>
          </w:p>
        </w:tc>
        <w:tc>
          <w:tcPr>
            <w:tcW w:w="291" w:type="pct"/>
            <w:noWrap/>
            <w:vAlign w:val="center"/>
          </w:tcPr>
          <w:p w14:paraId="3183466E" w14:textId="77777777" w:rsidR="00775B2B" w:rsidRDefault="00000000">
            <w:pPr>
              <w:widowControl/>
              <w:jc w:val="center"/>
              <w:textAlignment w:val="center"/>
              <w:rPr>
                <w:color w:val="000000"/>
                <w:kern w:val="0"/>
                <w:szCs w:val="21"/>
                <w:lang w:bidi="ar"/>
              </w:rPr>
            </w:pPr>
            <w:r>
              <w:rPr>
                <w:rFonts w:hint="eastAsia"/>
              </w:rPr>
              <w:t>0</w:t>
            </w:r>
          </w:p>
        </w:tc>
        <w:tc>
          <w:tcPr>
            <w:tcW w:w="249" w:type="pct"/>
            <w:noWrap/>
            <w:vAlign w:val="center"/>
          </w:tcPr>
          <w:p w14:paraId="1431B591" w14:textId="77777777" w:rsidR="00775B2B" w:rsidRDefault="00000000">
            <w:pPr>
              <w:widowControl/>
              <w:jc w:val="center"/>
              <w:textAlignment w:val="center"/>
              <w:rPr>
                <w:color w:val="000000"/>
                <w:kern w:val="0"/>
                <w:szCs w:val="21"/>
                <w:lang w:bidi="ar"/>
              </w:rPr>
            </w:pPr>
            <w:r>
              <w:rPr>
                <w:color w:val="000000"/>
                <w:kern w:val="0"/>
                <w:szCs w:val="21"/>
                <w:lang w:bidi="ar"/>
              </w:rPr>
              <w:t>-</w:t>
            </w:r>
          </w:p>
        </w:tc>
        <w:tc>
          <w:tcPr>
            <w:tcW w:w="291" w:type="pct"/>
            <w:noWrap/>
            <w:vAlign w:val="center"/>
          </w:tcPr>
          <w:p w14:paraId="520F4538" w14:textId="77777777" w:rsidR="00775B2B" w:rsidRDefault="00000000">
            <w:pPr>
              <w:widowControl/>
              <w:jc w:val="center"/>
              <w:textAlignment w:val="center"/>
              <w:rPr>
                <w:color w:val="000000"/>
                <w:kern w:val="0"/>
                <w:szCs w:val="21"/>
                <w:lang w:bidi="ar"/>
              </w:rPr>
            </w:pPr>
            <w:r>
              <w:rPr>
                <w:color w:val="000000"/>
                <w:kern w:val="0"/>
                <w:szCs w:val="21"/>
                <w:lang w:bidi="ar"/>
              </w:rPr>
              <w:t>-</w:t>
            </w:r>
          </w:p>
        </w:tc>
        <w:tc>
          <w:tcPr>
            <w:tcW w:w="288" w:type="pct"/>
            <w:noWrap/>
            <w:vAlign w:val="center"/>
          </w:tcPr>
          <w:p w14:paraId="2EDF46C1" w14:textId="77777777" w:rsidR="00775B2B" w:rsidRDefault="00000000">
            <w:pPr>
              <w:widowControl/>
              <w:jc w:val="center"/>
              <w:textAlignment w:val="center"/>
              <w:rPr>
                <w:color w:val="000000"/>
                <w:kern w:val="0"/>
                <w:szCs w:val="21"/>
                <w:lang w:bidi="ar"/>
              </w:rPr>
            </w:pPr>
            <w:r>
              <w:rPr>
                <w:rFonts w:hint="eastAsia"/>
              </w:rPr>
              <w:t>0.16</w:t>
            </w:r>
          </w:p>
        </w:tc>
        <w:tc>
          <w:tcPr>
            <w:tcW w:w="309" w:type="pct"/>
            <w:noWrap/>
            <w:vAlign w:val="center"/>
          </w:tcPr>
          <w:p w14:paraId="46AA2E55" w14:textId="77777777" w:rsidR="00775B2B" w:rsidRDefault="00000000">
            <w:pPr>
              <w:widowControl/>
              <w:jc w:val="center"/>
              <w:textAlignment w:val="center"/>
              <w:rPr>
                <w:color w:val="000000"/>
                <w:kern w:val="0"/>
                <w:szCs w:val="21"/>
                <w:lang w:bidi="ar"/>
              </w:rPr>
            </w:pPr>
            <w:r>
              <w:rPr>
                <w:rFonts w:hint="eastAsia"/>
              </w:rPr>
              <w:t>0.08</w:t>
            </w:r>
          </w:p>
        </w:tc>
        <w:tc>
          <w:tcPr>
            <w:tcW w:w="594" w:type="pct"/>
            <w:noWrap/>
            <w:vAlign w:val="center"/>
          </w:tcPr>
          <w:p w14:paraId="09C05304" w14:textId="77777777" w:rsidR="00775B2B" w:rsidRDefault="00000000">
            <w:pPr>
              <w:widowControl/>
              <w:jc w:val="center"/>
              <w:textAlignment w:val="center"/>
              <w:rPr>
                <w:color w:val="000000"/>
                <w:kern w:val="0"/>
                <w:szCs w:val="21"/>
                <w:lang w:bidi="ar"/>
              </w:rPr>
            </w:pPr>
            <w:r>
              <w:rPr>
                <w:color w:val="000000"/>
                <w:kern w:val="0"/>
                <w:szCs w:val="21"/>
                <w:lang w:bidi="ar"/>
              </w:rPr>
              <w:t>kg/hr</w:t>
            </w:r>
          </w:p>
        </w:tc>
      </w:tr>
    </w:tbl>
    <w:p w14:paraId="7AD76028" w14:textId="062FF945" w:rsidR="00775B2B" w:rsidRDefault="00000000">
      <w:pPr>
        <w:jc w:val="center"/>
        <w:rPr>
          <w:rFonts w:eastAsia="黑体"/>
          <w:sz w:val="24"/>
        </w:rPr>
      </w:pPr>
      <w:r>
        <w:rPr>
          <w:rFonts w:eastAsia="黑体"/>
          <w:sz w:val="24"/>
        </w:rPr>
        <w:t>表</w:t>
      </w:r>
      <w:r>
        <w:rPr>
          <w:rFonts w:eastAsia="黑体"/>
          <w:sz w:val="24"/>
        </w:rPr>
        <w:t xml:space="preserve">2.5-4    </w:t>
      </w:r>
      <w:r>
        <w:rPr>
          <w:rFonts w:eastAsia="黑体"/>
          <w:sz w:val="24"/>
        </w:rPr>
        <w:t>项目无组织污染物计算参数选取值一览表</w:t>
      </w:r>
    </w:p>
    <w:tbl>
      <w:tblPr>
        <w:tblW w:w="4998"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4A0" w:firstRow="1" w:lastRow="0" w:firstColumn="1" w:lastColumn="0" w:noHBand="0" w:noVBand="1"/>
      </w:tblPr>
      <w:tblGrid>
        <w:gridCol w:w="658"/>
        <w:gridCol w:w="658"/>
        <w:gridCol w:w="1312"/>
        <w:gridCol w:w="549"/>
        <w:gridCol w:w="549"/>
        <w:gridCol w:w="1534"/>
        <w:gridCol w:w="1534"/>
        <w:gridCol w:w="1534"/>
        <w:gridCol w:w="1149"/>
        <w:gridCol w:w="658"/>
        <w:gridCol w:w="1534"/>
        <w:gridCol w:w="1534"/>
      </w:tblGrid>
      <w:tr w:rsidR="00775B2B" w:rsidRPr="009B3FD6" w14:paraId="0AB2B97E" w14:textId="77777777" w:rsidTr="006B4C92">
        <w:trPr>
          <w:trHeight w:val="270"/>
        </w:trPr>
        <w:tc>
          <w:tcPr>
            <w:tcW w:w="249" w:type="pct"/>
            <w:noWrap/>
            <w:vAlign w:val="center"/>
          </w:tcPr>
          <w:p w14:paraId="3390CC3A" w14:textId="77777777" w:rsidR="00775B2B" w:rsidRPr="009B3FD6" w:rsidRDefault="00000000">
            <w:pPr>
              <w:widowControl/>
              <w:jc w:val="center"/>
              <w:textAlignment w:val="center"/>
              <w:rPr>
                <w:color w:val="000000"/>
                <w:szCs w:val="21"/>
              </w:rPr>
            </w:pPr>
            <w:r w:rsidRPr="009B3FD6">
              <w:rPr>
                <w:color w:val="000000"/>
                <w:kern w:val="0"/>
                <w:szCs w:val="21"/>
                <w:lang w:bidi="ar"/>
              </w:rPr>
              <w:t>序号</w:t>
            </w:r>
          </w:p>
        </w:tc>
        <w:tc>
          <w:tcPr>
            <w:tcW w:w="249" w:type="pct"/>
            <w:noWrap/>
            <w:vAlign w:val="center"/>
          </w:tcPr>
          <w:p w14:paraId="54F7A3E9" w14:textId="77777777" w:rsidR="00775B2B" w:rsidRPr="009B3FD6" w:rsidRDefault="00000000">
            <w:pPr>
              <w:widowControl/>
              <w:jc w:val="center"/>
              <w:textAlignment w:val="center"/>
              <w:rPr>
                <w:color w:val="000000"/>
                <w:szCs w:val="21"/>
              </w:rPr>
            </w:pPr>
            <w:r w:rsidRPr="009B3FD6">
              <w:rPr>
                <w:color w:val="000000"/>
                <w:kern w:val="0"/>
                <w:szCs w:val="21"/>
                <w:lang w:bidi="ar"/>
              </w:rPr>
              <w:t>类型</w:t>
            </w:r>
          </w:p>
        </w:tc>
        <w:tc>
          <w:tcPr>
            <w:tcW w:w="497" w:type="pct"/>
            <w:noWrap/>
            <w:vAlign w:val="center"/>
          </w:tcPr>
          <w:p w14:paraId="3B580F7D" w14:textId="77777777" w:rsidR="00775B2B" w:rsidRPr="009B3FD6" w:rsidRDefault="00000000">
            <w:pPr>
              <w:widowControl/>
              <w:jc w:val="center"/>
              <w:textAlignment w:val="center"/>
              <w:rPr>
                <w:color w:val="000000"/>
                <w:szCs w:val="21"/>
              </w:rPr>
            </w:pPr>
            <w:r w:rsidRPr="009B3FD6">
              <w:rPr>
                <w:color w:val="000000"/>
                <w:kern w:val="0"/>
                <w:szCs w:val="21"/>
                <w:lang w:bidi="ar"/>
              </w:rPr>
              <w:t>污染源名称</w:t>
            </w:r>
          </w:p>
        </w:tc>
        <w:tc>
          <w:tcPr>
            <w:tcW w:w="208" w:type="pct"/>
            <w:noWrap/>
            <w:vAlign w:val="center"/>
          </w:tcPr>
          <w:p w14:paraId="3C571330" w14:textId="77777777" w:rsidR="00775B2B" w:rsidRPr="009B3FD6" w:rsidRDefault="00000000">
            <w:pPr>
              <w:widowControl/>
              <w:jc w:val="center"/>
              <w:textAlignment w:val="center"/>
              <w:rPr>
                <w:color w:val="000000"/>
                <w:szCs w:val="21"/>
              </w:rPr>
            </w:pPr>
            <w:r w:rsidRPr="009B3FD6">
              <w:rPr>
                <w:color w:val="000000"/>
                <w:kern w:val="0"/>
                <w:szCs w:val="21"/>
                <w:lang w:bidi="ar"/>
              </w:rPr>
              <w:t>X</w:t>
            </w:r>
          </w:p>
        </w:tc>
        <w:tc>
          <w:tcPr>
            <w:tcW w:w="208" w:type="pct"/>
            <w:noWrap/>
            <w:vAlign w:val="center"/>
          </w:tcPr>
          <w:p w14:paraId="7387FE0A" w14:textId="77777777" w:rsidR="00775B2B" w:rsidRPr="009B3FD6" w:rsidRDefault="00000000">
            <w:pPr>
              <w:widowControl/>
              <w:jc w:val="center"/>
              <w:textAlignment w:val="center"/>
              <w:rPr>
                <w:color w:val="000000"/>
                <w:szCs w:val="21"/>
              </w:rPr>
            </w:pPr>
            <w:r w:rsidRPr="009B3FD6">
              <w:rPr>
                <w:color w:val="000000"/>
                <w:kern w:val="0"/>
                <w:szCs w:val="21"/>
                <w:lang w:bidi="ar"/>
              </w:rPr>
              <w:t>Y</w:t>
            </w:r>
          </w:p>
        </w:tc>
        <w:tc>
          <w:tcPr>
            <w:tcW w:w="580" w:type="pct"/>
            <w:noWrap/>
            <w:vAlign w:val="center"/>
          </w:tcPr>
          <w:p w14:paraId="4329AB29" w14:textId="77777777" w:rsidR="00775B2B" w:rsidRPr="009B3FD6" w:rsidRDefault="00000000">
            <w:pPr>
              <w:widowControl/>
              <w:jc w:val="center"/>
              <w:textAlignment w:val="center"/>
              <w:rPr>
                <w:color w:val="000000"/>
                <w:szCs w:val="21"/>
              </w:rPr>
            </w:pPr>
            <w:r w:rsidRPr="009B3FD6">
              <w:rPr>
                <w:color w:val="000000"/>
                <w:kern w:val="0"/>
                <w:szCs w:val="21"/>
                <w:lang w:bidi="ar"/>
              </w:rPr>
              <w:t>面</w:t>
            </w:r>
            <w:r w:rsidRPr="009B3FD6">
              <w:rPr>
                <w:color w:val="000000"/>
                <w:kern w:val="0"/>
                <w:szCs w:val="21"/>
                <w:lang w:bidi="ar"/>
              </w:rPr>
              <w:t>(</w:t>
            </w:r>
            <w:r w:rsidRPr="009B3FD6">
              <w:rPr>
                <w:color w:val="000000"/>
                <w:kern w:val="0"/>
                <w:szCs w:val="21"/>
                <w:lang w:bidi="ar"/>
              </w:rPr>
              <w:t>体</w:t>
            </w:r>
            <w:r w:rsidRPr="009B3FD6">
              <w:rPr>
                <w:color w:val="000000"/>
                <w:kern w:val="0"/>
                <w:szCs w:val="21"/>
                <w:lang w:bidi="ar"/>
              </w:rPr>
              <w:t>)</w:t>
            </w:r>
            <w:r w:rsidRPr="009B3FD6">
              <w:rPr>
                <w:color w:val="000000"/>
                <w:kern w:val="0"/>
                <w:szCs w:val="21"/>
                <w:lang w:bidi="ar"/>
              </w:rPr>
              <w:t>源宽度</w:t>
            </w:r>
          </w:p>
        </w:tc>
        <w:tc>
          <w:tcPr>
            <w:tcW w:w="580" w:type="pct"/>
            <w:noWrap/>
            <w:vAlign w:val="center"/>
          </w:tcPr>
          <w:p w14:paraId="30982288" w14:textId="77777777" w:rsidR="00775B2B" w:rsidRPr="009B3FD6" w:rsidRDefault="00000000">
            <w:pPr>
              <w:widowControl/>
              <w:jc w:val="center"/>
              <w:textAlignment w:val="center"/>
              <w:rPr>
                <w:color w:val="000000"/>
                <w:szCs w:val="21"/>
              </w:rPr>
            </w:pPr>
            <w:r w:rsidRPr="009B3FD6">
              <w:rPr>
                <w:color w:val="000000"/>
                <w:kern w:val="0"/>
                <w:szCs w:val="21"/>
                <w:lang w:bidi="ar"/>
              </w:rPr>
              <w:t>面</w:t>
            </w:r>
            <w:r w:rsidRPr="009B3FD6">
              <w:rPr>
                <w:color w:val="000000"/>
                <w:kern w:val="0"/>
                <w:szCs w:val="21"/>
                <w:lang w:bidi="ar"/>
              </w:rPr>
              <w:t>(</w:t>
            </w:r>
            <w:r w:rsidRPr="009B3FD6">
              <w:rPr>
                <w:color w:val="000000"/>
                <w:kern w:val="0"/>
                <w:szCs w:val="21"/>
                <w:lang w:bidi="ar"/>
              </w:rPr>
              <w:t>体</w:t>
            </w:r>
            <w:r w:rsidRPr="009B3FD6">
              <w:rPr>
                <w:color w:val="000000"/>
                <w:kern w:val="0"/>
                <w:szCs w:val="21"/>
                <w:lang w:bidi="ar"/>
              </w:rPr>
              <w:t>)</w:t>
            </w:r>
            <w:r w:rsidRPr="009B3FD6">
              <w:rPr>
                <w:color w:val="000000"/>
                <w:kern w:val="0"/>
                <w:szCs w:val="21"/>
                <w:lang w:bidi="ar"/>
              </w:rPr>
              <w:t>源长度</w:t>
            </w:r>
          </w:p>
        </w:tc>
        <w:tc>
          <w:tcPr>
            <w:tcW w:w="580" w:type="pct"/>
            <w:noWrap/>
            <w:vAlign w:val="center"/>
          </w:tcPr>
          <w:p w14:paraId="57717EB1" w14:textId="77777777" w:rsidR="00775B2B" w:rsidRPr="009B3FD6" w:rsidRDefault="00000000">
            <w:pPr>
              <w:widowControl/>
              <w:jc w:val="center"/>
              <w:textAlignment w:val="center"/>
              <w:rPr>
                <w:color w:val="000000"/>
                <w:szCs w:val="21"/>
              </w:rPr>
            </w:pPr>
            <w:r w:rsidRPr="009B3FD6">
              <w:rPr>
                <w:color w:val="000000"/>
                <w:kern w:val="0"/>
                <w:szCs w:val="21"/>
                <w:lang w:bidi="ar"/>
              </w:rPr>
              <w:t>面</w:t>
            </w:r>
            <w:r w:rsidRPr="009B3FD6">
              <w:rPr>
                <w:color w:val="000000"/>
                <w:kern w:val="0"/>
                <w:szCs w:val="21"/>
                <w:lang w:bidi="ar"/>
              </w:rPr>
              <w:t>(</w:t>
            </w:r>
            <w:r w:rsidRPr="009B3FD6">
              <w:rPr>
                <w:color w:val="000000"/>
                <w:kern w:val="0"/>
                <w:szCs w:val="21"/>
                <w:lang w:bidi="ar"/>
              </w:rPr>
              <w:t>体</w:t>
            </w:r>
            <w:r w:rsidRPr="009B3FD6">
              <w:rPr>
                <w:color w:val="000000"/>
                <w:kern w:val="0"/>
                <w:szCs w:val="21"/>
                <w:lang w:bidi="ar"/>
              </w:rPr>
              <w:t>)</w:t>
            </w:r>
            <w:r w:rsidRPr="009B3FD6">
              <w:rPr>
                <w:color w:val="000000"/>
                <w:kern w:val="0"/>
                <w:szCs w:val="21"/>
                <w:lang w:bidi="ar"/>
              </w:rPr>
              <w:t>源角度</w:t>
            </w:r>
          </w:p>
        </w:tc>
        <w:tc>
          <w:tcPr>
            <w:tcW w:w="435" w:type="pct"/>
            <w:noWrap/>
            <w:vAlign w:val="center"/>
          </w:tcPr>
          <w:p w14:paraId="38162A7D" w14:textId="77777777" w:rsidR="00775B2B" w:rsidRPr="009B3FD6" w:rsidRDefault="00000000">
            <w:pPr>
              <w:widowControl/>
              <w:jc w:val="center"/>
              <w:textAlignment w:val="center"/>
              <w:rPr>
                <w:color w:val="000000"/>
                <w:szCs w:val="21"/>
              </w:rPr>
            </w:pPr>
            <w:r w:rsidRPr="009B3FD6">
              <w:rPr>
                <w:color w:val="000000"/>
                <w:kern w:val="0"/>
                <w:szCs w:val="21"/>
                <w:lang w:bidi="ar"/>
              </w:rPr>
              <w:t>有效高</w:t>
            </w:r>
            <w:r w:rsidRPr="009B3FD6">
              <w:rPr>
                <w:color w:val="000000"/>
                <w:kern w:val="0"/>
                <w:szCs w:val="21"/>
                <w:lang w:bidi="ar"/>
              </w:rPr>
              <w:t>He</w:t>
            </w:r>
          </w:p>
        </w:tc>
        <w:tc>
          <w:tcPr>
            <w:tcW w:w="249" w:type="pct"/>
            <w:noWrap/>
            <w:vAlign w:val="center"/>
          </w:tcPr>
          <w:p w14:paraId="4568BD40" w14:textId="77777777" w:rsidR="00775B2B" w:rsidRPr="009B3FD6" w:rsidRDefault="00000000">
            <w:pPr>
              <w:widowControl/>
              <w:jc w:val="center"/>
              <w:textAlignment w:val="center"/>
              <w:rPr>
                <w:color w:val="000000"/>
                <w:szCs w:val="21"/>
              </w:rPr>
            </w:pPr>
            <w:r w:rsidRPr="009B3FD6">
              <w:rPr>
                <w:color w:val="000000"/>
                <w:kern w:val="0"/>
                <w:szCs w:val="21"/>
                <w:lang w:bidi="ar"/>
              </w:rPr>
              <w:t>TSP</w:t>
            </w:r>
          </w:p>
        </w:tc>
        <w:tc>
          <w:tcPr>
            <w:tcW w:w="580" w:type="pct"/>
            <w:noWrap/>
            <w:vAlign w:val="center"/>
          </w:tcPr>
          <w:p w14:paraId="5E3110CC" w14:textId="77777777" w:rsidR="00775B2B" w:rsidRPr="009B3FD6" w:rsidRDefault="00000000">
            <w:pPr>
              <w:widowControl/>
              <w:jc w:val="center"/>
              <w:textAlignment w:val="center"/>
              <w:rPr>
                <w:color w:val="000000"/>
                <w:szCs w:val="21"/>
              </w:rPr>
            </w:pPr>
            <w:r w:rsidRPr="009B3FD6">
              <w:rPr>
                <w:color w:val="000000"/>
                <w:kern w:val="0"/>
                <w:szCs w:val="21"/>
                <w:lang w:bidi="ar"/>
              </w:rPr>
              <w:t>挥发性有机物</w:t>
            </w:r>
          </w:p>
        </w:tc>
        <w:tc>
          <w:tcPr>
            <w:tcW w:w="580" w:type="pct"/>
            <w:noWrap/>
            <w:vAlign w:val="center"/>
          </w:tcPr>
          <w:p w14:paraId="1B5E4611" w14:textId="77777777" w:rsidR="00775B2B" w:rsidRPr="009B3FD6" w:rsidRDefault="00000000">
            <w:pPr>
              <w:widowControl/>
              <w:jc w:val="center"/>
              <w:textAlignment w:val="center"/>
              <w:rPr>
                <w:color w:val="000000"/>
                <w:szCs w:val="21"/>
              </w:rPr>
            </w:pPr>
            <w:r w:rsidRPr="009B3FD6">
              <w:rPr>
                <w:color w:val="000000"/>
                <w:kern w:val="0"/>
                <w:szCs w:val="21"/>
                <w:lang w:bidi="ar"/>
              </w:rPr>
              <w:t>排放强度单位</w:t>
            </w:r>
          </w:p>
        </w:tc>
      </w:tr>
      <w:tr w:rsidR="00775B2B" w:rsidRPr="009B3FD6" w14:paraId="281ECDA8" w14:textId="77777777" w:rsidTr="006B4C92">
        <w:trPr>
          <w:trHeight w:val="270"/>
        </w:trPr>
        <w:tc>
          <w:tcPr>
            <w:tcW w:w="249" w:type="pct"/>
            <w:noWrap/>
            <w:vAlign w:val="center"/>
          </w:tcPr>
          <w:p w14:paraId="0582DCE9" w14:textId="77777777" w:rsidR="00775B2B" w:rsidRPr="009B3FD6" w:rsidRDefault="00000000">
            <w:pPr>
              <w:widowControl/>
              <w:jc w:val="center"/>
              <w:textAlignment w:val="center"/>
              <w:rPr>
                <w:color w:val="000000"/>
                <w:szCs w:val="21"/>
              </w:rPr>
            </w:pPr>
            <w:r w:rsidRPr="009B3FD6">
              <w:rPr>
                <w:color w:val="000000"/>
                <w:kern w:val="0"/>
                <w:szCs w:val="21"/>
                <w:lang w:bidi="ar"/>
              </w:rPr>
              <w:t>1</w:t>
            </w:r>
          </w:p>
        </w:tc>
        <w:tc>
          <w:tcPr>
            <w:tcW w:w="249" w:type="pct"/>
            <w:noWrap/>
            <w:vAlign w:val="center"/>
          </w:tcPr>
          <w:p w14:paraId="08618AB9" w14:textId="77777777" w:rsidR="00775B2B" w:rsidRPr="009B3FD6" w:rsidRDefault="00000000">
            <w:pPr>
              <w:widowControl/>
              <w:jc w:val="center"/>
              <w:textAlignment w:val="center"/>
              <w:rPr>
                <w:color w:val="000000"/>
                <w:szCs w:val="21"/>
              </w:rPr>
            </w:pPr>
            <w:r w:rsidRPr="009B3FD6">
              <w:rPr>
                <w:color w:val="000000"/>
                <w:kern w:val="0"/>
                <w:szCs w:val="21"/>
                <w:lang w:bidi="ar"/>
              </w:rPr>
              <w:t>面源</w:t>
            </w:r>
          </w:p>
        </w:tc>
        <w:tc>
          <w:tcPr>
            <w:tcW w:w="497" w:type="pct"/>
            <w:noWrap/>
            <w:vAlign w:val="center"/>
          </w:tcPr>
          <w:p w14:paraId="211397E7" w14:textId="77777777" w:rsidR="00775B2B" w:rsidRPr="009B3FD6" w:rsidRDefault="00000000">
            <w:pPr>
              <w:widowControl/>
              <w:jc w:val="center"/>
              <w:textAlignment w:val="center"/>
              <w:rPr>
                <w:color w:val="000000"/>
                <w:szCs w:val="21"/>
              </w:rPr>
            </w:pPr>
            <w:r w:rsidRPr="009B3FD6">
              <w:rPr>
                <w:color w:val="000000"/>
                <w:kern w:val="0"/>
                <w:szCs w:val="21"/>
                <w:lang w:bidi="ar"/>
              </w:rPr>
              <w:t>卸煤站</w:t>
            </w:r>
          </w:p>
        </w:tc>
        <w:tc>
          <w:tcPr>
            <w:tcW w:w="208" w:type="pct"/>
            <w:noWrap/>
            <w:vAlign w:val="center"/>
          </w:tcPr>
          <w:p w14:paraId="07B73158" w14:textId="77777777" w:rsidR="00775B2B" w:rsidRPr="009B3FD6" w:rsidRDefault="00000000">
            <w:pPr>
              <w:widowControl/>
              <w:jc w:val="center"/>
              <w:textAlignment w:val="center"/>
              <w:rPr>
                <w:color w:val="000000"/>
                <w:szCs w:val="21"/>
              </w:rPr>
            </w:pPr>
            <w:r w:rsidRPr="009B3FD6">
              <w:rPr>
                <w:color w:val="000000"/>
                <w:kern w:val="0"/>
                <w:szCs w:val="21"/>
                <w:lang w:bidi="ar"/>
              </w:rPr>
              <w:t>104</w:t>
            </w:r>
          </w:p>
        </w:tc>
        <w:tc>
          <w:tcPr>
            <w:tcW w:w="208" w:type="pct"/>
            <w:noWrap/>
            <w:vAlign w:val="center"/>
          </w:tcPr>
          <w:p w14:paraId="19ECA7D5" w14:textId="77777777" w:rsidR="00775B2B" w:rsidRPr="009B3FD6" w:rsidRDefault="00000000">
            <w:pPr>
              <w:widowControl/>
              <w:jc w:val="center"/>
              <w:textAlignment w:val="center"/>
              <w:rPr>
                <w:color w:val="000000"/>
                <w:szCs w:val="21"/>
              </w:rPr>
            </w:pPr>
            <w:r w:rsidRPr="009B3FD6">
              <w:rPr>
                <w:color w:val="000000"/>
                <w:kern w:val="0"/>
                <w:szCs w:val="21"/>
                <w:lang w:bidi="ar"/>
              </w:rPr>
              <w:t>7</w:t>
            </w:r>
          </w:p>
        </w:tc>
        <w:tc>
          <w:tcPr>
            <w:tcW w:w="580" w:type="pct"/>
            <w:noWrap/>
            <w:vAlign w:val="center"/>
          </w:tcPr>
          <w:p w14:paraId="26EF45F6" w14:textId="77777777" w:rsidR="00775B2B" w:rsidRPr="009B3FD6" w:rsidRDefault="00000000">
            <w:pPr>
              <w:widowControl/>
              <w:jc w:val="center"/>
              <w:textAlignment w:val="center"/>
              <w:rPr>
                <w:color w:val="000000"/>
                <w:szCs w:val="21"/>
              </w:rPr>
            </w:pPr>
            <w:r w:rsidRPr="009B3FD6">
              <w:rPr>
                <w:rFonts w:hint="eastAsia"/>
              </w:rPr>
              <w:t>12</w:t>
            </w:r>
          </w:p>
        </w:tc>
        <w:tc>
          <w:tcPr>
            <w:tcW w:w="580" w:type="pct"/>
            <w:noWrap/>
            <w:vAlign w:val="center"/>
          </w:tcPr>
          <w:p w14:paraId="445BAEF5" w14:textId="77777777" w:rsidR="00775B2B" w:rsidRPr="009B3FD6" w:rsidRDefault="00000000">
            <w:pPr>
              <w:widowControl/>
              <w:jc w:val="center"/>
              <w:textAlignment w:val="center"/>
              <w:rPr>
                <w:color w:val="000000"/>
                <w:szCs w:val="21"/>
              </w:rPr>
            </w:pPr>
            <w:r w:rsidRPr="009B3FD6">
              <w:rPr>
                <w:rFonts w:hint="eastAsia"/>
              </w:rPr>
              <w:t>61</w:t>
            </w:r>
          </w:p>
        </w:tc>
        <w:tc>
          <w:tcPr>
            <w:tcW w:w="580" w:type="pct"/>
            <w:noWrap/>
            <w:vAlign w:val="center"/>
          </w:tcPr>
          <w:p w14:paraId="0C53B683" w14:textId="77777777" w:rsidR="00775B2B" w:rsidRPr="009B3FD6" w:rsidRDefault="00000000">
            <w:pPr>
              <w:widowControl/>
              <w:jc w:val="center"/>
              <w:textAlignment w:val="center"/>
              <w:rPr>
                <w:color w:val="000000"/>
                <w:szCs w:val="21"/>
              </w:rPr>
            </w:pPr>
            <w:r w:rsidRPr="009B3FD6">
              <w:rPr>
                <w:rFonts w:hint="eastAsia"/>
              </w:rPr>
              <w:t>0</w:t>
            </w:r>
          </w:p>
        </w:tc>
        <w:tc>
          <w:tcPr>
            <w:tcW w:w="435" w:type="pct"/>
            <w:noWrap/>
            <w:vAlign w:val="center"/>
          </w:tcPr>
          <w:p w14:paraId="028D7A56" w14:textId="77777777" w:rsidR="00775B2B" w:rsidRPr="009B3FD6" w:rsidRDefault="00000000">
            <w:pPr>
              <w:widowControl/>
              <w:jc w:val="center"/>
              <w:textAlignment w:val="center"/>
              <w:rPr>
                <w:color w:val="000000"/>
                <w:szCs w:val="21"/>
              </w:rPr>
            </w:pPr>
            <w:r w:rsidRPr="009B3FD6">
              <w:rPr>
                <w:rFonts w:hint="eastAsia"/>
              </w:rPr>
              <w:t>10</w:t>
            </w:r>
          </w:p>
        </w:tc>
        <w:tc>
          <w:tcPr>
            <w:tcW w:w="249" w:type="pct"/>
            <w:noWrap/>
            <w:vAlign w:val="center"/>
          </w:tcPr>
          <w:p w14:paraId="089AF84F" w14:textId="77777777" w:rsidR="00775B2B" w:rsidRPr="009B3FD6" w:rsidRDefault="00000000">
            <w:pPr>
              <w:widowControl/>
              <w:jc w:val="center"/>
              <w:textAlignment w:val="center"/>
              <w:rPr>
                <w:color w:val="000000"/>
                <w:szCs w:val="21"/>
              </w:rPr>
            </w:pPr>
            <w:r w:rsidRPr="009B3FD6">
              <w:rPr>
                <w:rFonts w:hint="eastAsia"/>
              </w:rPr>
              <w:t>1</w:t>
            </w:r>
          </w:p>
        </w:tc>
        <w:tc>
          <w:tcPr>
            <w:tcW w:w="580" w:type="pct"/>
            <w:noWrap/>
            <w:vAlign w:val="center"/>
          </w:tcPr>
          <w:p w14:paraId="3C34919E" w14:textId="77777777" w:rsidR="00775B2B" w:rsidRPr="009B3FD6" w:rsidRDefault="00000000">
            <w:pPr>
              <w:jc w:val="center"/>
              <w:rPr>
                <w:color w:val="000000"/>
                <w:szCs w:val="21"/>
              </w:rPr>
            </w:pPr>
            <w:r w:rsidRPr="009B3FD6">
              <w:rPr>
                <w:rFonts w:hint="eastAsia"/>
                <w:color w:val="000000"/>
                <w:szCs w:val="21"/>
              </w:rPr>
              <w:t>-</w:t>
            </w:r>
          </w:p>
        </w:tc>
        <w:tc>
          <w:tcPr>
            <w:tcW w:w="580" w:type="pct"/>
            <w:noWrap/>
            <w:vAlign w:val="center"/>
          </w:tcPr>
          <w:p w14:paraId="47C33D98" w14:textId="77777777" w:rsidR="00775B2B" w:rsidRPr="009B3FD6" w:rsidRDefault="00000000">
            <w:pPr>
              <w:widowControl/>
              <w:jc w:val="center"/>
              <w:textAlignment w:val="center"/>
              <w:rPr>
                <w:color w:val="000000"/>
                <w:szCs w:val="21"/>
              </w:rPr>
            </w:pPr>
            <w:r w:rsidRPr="009B3FD6">
              <w:rPr>
                <w:color w:val="000000"/>
                <w:kern w:val="0"/>
                <w:szCs w:val="21"/>
                <w:lang w:bidi="ar"/>
              </w:rPr>
              <w:t>t/a</w:t>
            </w:r>
          </w:p>
        </w:tc>
      </w:tr>
      <w:tr w:rsidR="00775B2B" w:rsidRPr="009B3FD6" w14:paraId="46A72A6E" w14:textId="77777777" w:rsidTr="006B4C92">
        <w:trPr>
          <w:trHeight w:val="270"/>
        </w:trPr>
        <w:tc>
          <w:tcPr>
            <w:tcW w:w="249" w:type="pct"/>
            <w:noWrap/>
            <w:vAlign w:val="center"/>
          </w:tcPr>
          <w:p w14:paraId="40C46CEA" w14:textId="77777777" w:rsidR="00775B2B" w:rsidRPr="009B3FD6" w:rsidRDefault="00000000">
            <w:pPr>
              <w:widowControl/>
              <w:jc w:val="center"/>
              <w:textAlignment w:val="center"/>
              <w:rPr>
                <w:color w:val="000000"/>
                <w:szCs w:val="21"/>
              </w:rPr>
            </w:pPr>
            <w:r w:rsidRPr="009B3FD6">
              <w:rPr>
                <w:color w:val="000000"/>
                <w:kern w:val="0"/>
                <w:szCs w:val="21"/>
                <w:lang w:bidi="ar"/>
              </w:rPr>
              <w:t>2</w:t>
            </w:r>
          </w:p>
        </w:tc>
        <w:tc>
          <w:tcPr>
            <w:tcW w:w="249" w:type="pct"/>
            <w:noWrap/>
            <w:vAlign w:val="center"/>
          </w:tcPr>
          <w:p w14:paraId="4A932067" w14:textId="77777777" w:rsidR="00775B2B" w:rsidRPr="009B3FD6" w:rsidRDefault="00000000">
            <w:pPr>
              <w:widowControl/>
              <w:jc w:val="center"/>
              <w:textAlignment w:val="center"/>
              <w:rPr>
                <w:color w:val="000000"/>
                <w:szCs w:val="21"/>
              </w:rPr>
            </w:pPr>
            <w:r w:rsidRPr="009B3FD6">
              <w:rPr>
                <w:color w:val="000000"/>
                <w:kern w:val="0"/>
                <w:szCs w:val="21"/>
                <w:lang w:bidi="ar"/>
              </w:rPr>
              <w:t>面源</w:t>
            </w:r>
          </w:p>
        </w:tc>
        <w:tc>
          <w:tcPr>
            <w:tcW w:w="497" w:type="pct"/>
            <w:noWrap/>
            <w:vAlign w:val="center"/>
          </w:tcPr>
          <w:p w14:paraId="094EEFA1" w14:textId="77777777" w:rsidR="00775B2B" w:rsidRPr="009B3FD6" w:rsidRDefault="00000000">
            <w:pPr>
              <w:widowControl/>
              <w:jc w:val="center"/>
              <w:textAlignment w:val="center"/>
              <w:rPr>
                <w:color w:val="000000"/>
                <w:szCs w:val="21"/>
              </w:rPr>
            </w:pPr>
            <w:r w:rsidRPr="009B3FD6">
              <w:rPr>
                <w:color w:val="000000"/>
                <w:kern w:val="0"/>
                <w:szCs w:val="21"/>
                <w:lang w:bidi="ar"/>
              </w:rPr>
              <w:t>干煤棚</w:t>
            </w:r>
          </w:p>
        </w:tc>
        <w:tc>
          <w:tcPr>
            <w:tcW w:w="208" w:type="pct"/>
            <w:noWrap/>
            <w:vAlign w:val="center"/>
          </w:tcPr>
          <w:p w14:paraId="344BAFA8" w14:textId="77777777" w:rsidR="00775B2B" w:rsidRPr="009B3FD6" w:rsidRDefault="00000000">
            <w:pPr>
              <w:widowControl/>
              <w:jc w:val="center"/>
              <w:textAlignment w:val="center"/>
              <w:rPr>
                <w:color w:val="000000"/>
                <w:szCs w:val="21"/>
              </w:rPr>
            </w:pPr>
            <w:r w:rsidRPr="009B3FD6">
              <w:rPr>
                <w:color w:val="000000"/>
                <w:kern w:val="0"/>
                <w:szCs w:val="21"/>
                <w:lang w:bidi="ar"/>
              </w:rPr>
              <w:t>125</w:t>
            </w:r>
          </w:p>
        </w:tc>
        <w:tc>
          <w:tcPr>
            <w:tcW w:w="208" w:type="pct"/>
            <w:noWrap/>
            <w:vAlign w:val="center"/>
          </w:tcPr>
          <w:p w14:paraId="569E9466" w14:textId="77777777" w:rsidR="00775B2B" w:rsidRPr="009B3FD6" w:rsidRDefault="00000000">
            <w:pPr>
              <w:widowControl/>
              <w:jc w:val="center"/>
              <w:textAlignment w:val="center"/>
              <w:rPr>
                <w:color w:val="000000"/>
                <w:szCs w:val="21"/>
              </w:rPr>
            </w:pPr>
            <w:r w:rsidRPr="009B3FD6">
              <w:rPr>
                <w:color w:val="000000"/>
                <w:kern w:val="0"/>
                <w:szCs w:val="21"/>
                <w:lang w:bidi="ar"/>
              </w:rPr>
              <w:t>180</w:t>
            </w:r>
          </w:p>
        </w:tc>
        <w:tc>
          <w:tcPr>
            <w:tcW w:w="580" w:type="pct"/>
            <w:noWrap/>
            <w:vAlign w:val="center"/>
          </w:tcPr>
          <w:p w14:paraId="1CAFFB20" w14:textId="2FAB58F2" w:rsidR="00775B2B" w:rsidRPr="009B3FD6" w:rsidRDefault="00000000">
            <w:pPr>
              <w:widowControl/>
              <w:jc w:val="center"/>
              <w:textAlignment w:val="center"/>
              <w:rPr>
                <w:color w:val="000000"/>
                <w:szCs w:val="21"/>
              </w:rPr>
            </w:pPr>
            <w:r w:rsidRPr="009B3FD6">
              <w:rPr>
                <w:rFonts w:hint="eastAsia"/>
              </w:rPr>
              <w:t>1</w:t>
            </w:r>
            <w:r w:rsidR="00002770" w:rsidRPr="009B3FD6">
              <w:rPr>
                <w:rFonts w:hint="eastAsia"/>
              </w:rPr>
              <w:t>00</w:t>
            </w:r>
          </w:p>
        </w:tc>
        <w:tc>
          <w:tcPr>
            <w:tcW w:w="580" w:type="pct"/>
            <w:noWrap/>
            <w:vAlign w:val="center"/>
          </w:tcPr>
          <w:p w14:paraId="2641CDF2" w14:textId="6C4E7F0B" w:rsidR="00775B2B" w:rsidRPr="009B3FD6" w:rsidRDefault="00000000">
            <w:pPr>
              <w:widowControl/>
              <w:jc w:val="center"/>
              <w:textAlignment w:val="center"/>
              <w:rPr>
                <w:color w:val="000000"/>
                <w:szCs w:val="21"/>
              </w:rPr>
            </w:pPr>
            <w:r w:rsidRPr="009B3FD6">
              <w:rPr>
                <w:rFonts w:hint="eastAsia"/>
              </w:rPr>
              <w:t>1</w:t>
            </w:r>
            <w:r w:rsidR="00002770" w:rsidRPr="009B3FD6">
              <w:rPr>
                <w:rFonts w:hint="eastAsia"/>
              </w:rPr>
              <w:t>16</w:t>
            </w:r>
          </w:p>
        </w:tc>
        <w:tc>
          <w:tcPr>
            <w:tcW w:w="580" w:type="pct"/>
            <w:noWrap/>
            <w:vAlign w:val="center"/>
          </w:tcPr>
          <w:p w14:paraId="45869627" w14:textId="77777777" w:rsidR="00775B2B" w:rsidRPr="009B3FD6" w:rsidRDefault="00000000">
            <w:pPr>
              <w:widowControl/>
              <w:jc w:val="center"/>
              <w:textAlignment w:val="center"/>
              <w:rPr>
                <w:color w:val="000000"/>
                <w:szCs w:val="21"/>
              </w:rPr>
            </w:pPr>
            <w:r w:rsidRPr="009B3FD6">
              <w:rPr>
                <w:rFonts w:hint="eastAsia"/>
              </w:rPr>
              <w:t>0</w:t>
            </w:r>
          </w:p>
        </w:tc>
        <w:tc>
          <w:tcPr>
            <w:tcW w:w="435" w:type="pct"/>
            <w:noWrap/>
            <w:vAlign w:val="center"/>
          </w:tcPr>
          <w:p w14:paraId="573B3CD2" w14:textId="77777777" w:rsidR="00775B2B" w:rsidRPr="009B3FD6" w:rsidRDefault="00000000">
            <w:pPr>
              <w:widowControl/>
              <w:jc w:val="center"/>
              <w:textAlignment w:val="center"/>
              <w:rPr>
                <w:color w:val="000000"/>
                <w:szCs w:val="21"/>
              </w:rPr>
            </w:pPr>
            <w:r w:rsidRPr="009B3FD6">
              <w:rPr>
                <w:rFonts w:hint="eastAsia"/>
              </w:rPr>
              <w:t>10</w:t>
            </w:r>
          </w:p>
        </w:tc>
        <w:tc>
          <w:tcPr>
            <w:tcW w:w="249" w:type="pct"/>
            <w:noWrap/>
            <w:vAlign w:val="center"/>
          </w:tcPr>
          <w:p w14:paraId="16991849" w14:textId="77777777" w:rsidR="00775B2B" w:rsidRPr="009B3FD6" w:rsidRDefault="00000000">
            <w:pPr>
              <w:widowControl/>
              <w:jc w:val="center"/>
              <w:textAlignment w:val="center"/>
              <w:rPr>
                <w:color w:val="000000"/>
                <w:szCs w:val="21"/>
              </w:rPr>
            </w:pPr>
            <w:r w:rsidRPr="009B3FD6">
              <w:rPr>
                <w:rFonts w:hint="eastAsia"/>
              </w:rPr>
              <w:t>3.48</w:t>
            </w:r>
          </w:p>
        </w:tc>
        <w:tc>
          <w:tcPr>
            <w:tcW w:w="580" w:type="pct"/>
            <w:noWrap/>
            <w:vAlign w:val="center"/>
          </w:tcPr>
          <w:p w14:paraId="0A4573C0" w14:textId="77777777" w:rsidR="00775B2B" w:rsidRPr="009B3FD6" w:rsidRDefault="00000000">
            <w:pPr>
              <w:jc w:val="center"/>
              <w:rPr>
                <w:color w:val="000000"/>
                <w:szCs w:val="21"/>
              </w:rPr>
            </w:pPr>
            <w:r w:rsidRPr="009B3FD6">
              <w:rPr>
                <w:rFonts w:hint="eastAsia"/>
                <w:color w:val="000000"/>
                <w:szCs w:val="21"/>
              </w:rPr>
              <w:t>-</w:t>
            </w:r>
          </w:p>
        </w:tc>
        <w:tc>
          <w:tcPr>
            <w:tcW w:w="580" w:type="pct"/>
            <w:noWrap/>
            <w:vAlign w:val="center"/>
          </w:tcPr>
          <w:p w14:paraId="25764E50" w14:textId="77777777" w:rsidR="00775B2B" w:rsidRPr="009B3FD6" w:rsidRDefault="00000000">
            <w:pPr>
              <w:widowControl/>
              <w:jc w:val="center"/>
              <w:textAlignment w:val="center"/>
              <w:rPr>
                <w:color w:val="000000"/>
                <w:szCs w:val="21"/>
              </w:rPr>
            </w:pPr>
            <w:r w:rsidRPr="009B3FD6">
              <w:rPr>
                <w:color w:val="000000"/>
                <w:kern w:val="0"/>
                <w:szCs w:val="21"/>
                <w:lang w:bidi="ar"/>
              </w:rPr>
              <w:t>t/a</w:t>
            </w:r>
          </w:p>
        </w:tc>
      </w:tr>
      <w:tr w:rsidR="00775B2B" w:rsidRPr="009B3FD6" w14:paraId="2BFEBCE2" w14:textId="77777777" w:rsidTr="006B4C92">
        <w:trPr>
          <w:trHeight w:val="270"/>
        </w:trPr>
        <w:tc>
          <w:tcPr>
            <w:tcW w:w="249" w:type="pct"/>
            <w:noWrap/>
            <w:vAlign w:val="center"/>
          </w:tcPr>
          <w:p w14:paraId="16138FDC" w14:textId="77777777" w:rsidR="00775B2B" w:rsidRPr="009B3FD6" w:rsidRDefault="00000000">
            <w:pPr>
              <w:widowControl/>
              <w:jc w:val="center"/>
              <w:textAlignment w:val="center"/>
              <w:rPr>
                <w:color w:val="000000"/>
                <w:szCs w:val="21"/>
              </w:rPr>
            </w:pPr>
            <w:r w:rsidRPr="009B3FD6">
              <w:rPr>
                <w:color w:val="000000"/>
                <w:kern w:val="0"/>
                <w:szCs w:val="21"/>
                <w:lang w:bidi="ar"/>
              </w:rPr>
              <w:t>3</w:t>
            </w:r>
          </w:p>
        </w:tc>
        <w:tc>
          <w:tcPr>
            <w:tcW w:w="249" w:type="pct"/>
            <w:noWrap/>
            <w:vAlign w:val="center"/>
          </w:tcPr>
          <w:p w14:paraId="0782B2DB" w14:textId="77777777" w:rsidR="00775B2B" w:rsidRPr="009B3FD6" w:rsidRDefault="00000000">
            <w:pPr>
              <w:widowControl/>
              <w:jc w:val="center"/>
              <w:textAlignment w:val="center"/>
              <w:rPr>
                <w:color w:val="000000"/>
                <w:szCs w:val="21"/>
              </w:rPr>
            </w:pPr>
            <w:r w:rsidRPr="009B3FD6">
              <w:rPr>
                <w:color w:val="000000"/>
                <w:kern w:val="0"/>
                <w:szCs w:val="21"/>
                <w:lang w:bidi="ar"/>
              </w:rPr>
              <w:t>面源</w:t>
            </w:r>
          </w:p>
        </w:tc>
        <w:tc>
          <w:tcPr>
            <w:tcW w:w="497" w:type="pct"/>
            <w:noWrap/>
            <w:vAlign w:val="center"/>
          </w:tcPr>
          <w:p w14:paraId="3C143D6C" w14:textId="704F87C8" w:rsidR="00775B2B" w:rsidRPr="009B3FD6" w:rsidRDefault="009B3FD6">
            <w:pPr>
              <w:widowControl/>
              <w:jc w:val="center"/>
              <w:textAlignment w:val="center"/>
              <w:rPr>
                <w:color w:val="000000"/>
                <w:szCs w:val="21"/>
              </w:rPr>
            </w:pPr>
            <w:r w:rsidRPr="009B3FD6">
              <w:rPr>
                <w:rFonts w:hint="eastAsia"/>
              </w:rPr>
              <w:t>1#</w:t>
            </w:r>
            <w:r w:rsidRPr="009B3FD6">
              <w:rPr>
                <w:rFonts w:hint="eastAsia"/>
              </w:rPr>
              <w:t>转运站</w:t>
            </w:r>
          </w:p>
        </w:tc>
        <w:tc>
          <w:tcPr>
            <w:tcW w:w="208" w:type="pct"/>
            <w:noWrap/>
            <w:vAlign w:val="center"/>
          </w:tcPr>
          <w:p w14:paraId="6F85251C" w14:textId="77777777" w:rsidR="00775B2B" w:rsidRPr="009B3FD6" w:rsidRDefault="00000000">
            <w:pPr>
              <w:widowControl/>
              <w:jc w:val="center"/>
              <w:textAlignment w:val="center"/>
              <w:rPr>
                <w:color w:val="000000"/>
                <w:szCs w:val="21"/>
              </w:rPr>
            </w:pPr>
            <w:r w:rsidRPr="009B3FD6">
              <w:rPr>
                <w:rFonts w:hint="eastAsia"/>
              </w:rPr>
              <w:t>104</w:t>
            </w:r>
          </w:p>
        </w:tc>
        <w:tc>
          <w:tcPr>
            <w:tcW w:w="208" w:type="pct"/>
            <w:noWrap/>
            <w:vAlign w:val="center"/>
          </w:tcPr>
          <w:p w14:paraId="61ED8AF2" w14:textId="77777777" w:rsidR="00775B2B" w:rsidRPr="009B3FD6" w:rsidRDefault="00000000">
            <w:pPr>
              <w:widowControl/>
              <w:jc w:val="center"/>
              <w:textAlignment w:val="center"/>
              <w:rPr>
                <w:color w:val="000000"/>
                <w:szCs w:val="21"/>
              </w:rPr>
            </w:pPr>
            <w:r w:rsidRPr="009B3FD6">
              <w:rPr>
                <w:rFonts w:hint="eastAsia"/>
              </w:rPr>
              <w:t>7</w:t>
            </w:r>
          </w:p>
        </w:tc>
        <w:tc>
          <w:tcPr>
            <w:tcW w:w="580" w:type="pct"/>
            <w:noWrap/>
            <w:vAlign w:val="center"/>
          </w:tcPr>
          <w:p w14:paraId="70F855C8" w14:textId="77777777" w:rsidR="00775B2B" w:rsidRPr="009B3FD6" w:rsidRDefault="00000000">
            <w:pPr>
              <w:widowControl/>
              <w:jc w:val="center"/>
              <w:textAlignment w:val="center"/>
              <w:rPr>
                <w:color w:val="000000"/>
                <w:szCs w:val="21"/>
              </w:rPr>
            </w:pPr>
            <w:r w:rsidRPr="009B3FD6">
              <w:rPr>
                <w:rFonts w:hint="eastAsia"/>
              </w:rPr>
              <w:t>14</w:t>
            </w:r>
          </w:p>
        </w:tc>
        <w:tc>
          <w:tcPr>
            <w:tcW w:w="580" w:type="pct"/>
            <w:noWrap/>
            <w:vAlign w:val="center"/>
          </w:tcPr>
          <w:p w14:paraId="01FFBAC4" w14:textId="77777777" w:rsidR="00775B2B" w:rsidRPr="009B3FD6" w:rsidRDefault="00000000">
            <w:pPr>
              <w:widowControl/>
              <w:jc w:val="center"/>
              <w:textAlignment w:val="center"/>
              <w:rPr>
                <w:color w:val="000000"/>
                <w:szCs w:val="21"/>
              </w:rPr>
            </w:pPr>
            <w:r w:rsidRPr="009B3FD6">
              <w:rPr>
                <w:rFonts w:hint="eastAsia"/>
              </w:rPr>
              <w:t>22</w:t>
            </w:r>
          </w:p>
        </w:tc>
        <w:tc>
          <w:tcPr>
            <w:tcW w:w="580" w:type="pct"/>
            <w:noWrap/>
            <w:vAlign w:val="center"/>
          </w:tcPr>
          <w:p w14:paraId="4AACB443" w14:textId="77777777" w:rsidR="00775B2B" w:rsidRPr="009B3FD6" w:rsidRDefault="00000000">
            <w:pPr>
              <w:widowControl/>
              <w:jc w:val="center"/>
              <w:textAlignment w:val="center"/>
              <w:rPr>
                <w:color w:val="000000"/>
                <w:szCs w:val="21"/>
              </w:rPr>
            </w:pPr>
            <w:r w:rsidRPr="009B3FD6">
              <w:rPr>
                <w:rFonts w:hint="eastAsia"/>
              </w:rPr>
              <w:t>0</w:t>
            </w:r>
          </w:p>
        </w:tc>
        <w:tc>
          <w:tcPr>
            <w:tcW w:w="435" w:type="pct"/>
            <w:noWrap/>
            <w:vAlign w:val="center"/>
          </w:tcPr>
          <w:p w14:paraId="5E8C5DFC" w14:textId="77777777" w:rsidR="00775B2B" w:rsidRPr="009B3FD6" w:rsidRDefault="00000000">
            <w:pPr>
              <w:widowControl/>
              <w:jc w:val="center"/>
              <w:textAlignment w:val="center"/>
              <w:rPr>
                <w:color w:val="000000"/>
                <w:szCs w:val="21"/>
              </w:rPr>
            </w:pPr>
            <w:r w:rsidRPr="009B3FD6">
              <w:rPr>
                <w:rFonts w:hint="eastAsia"/>
              </w:rPr>
              <w:t>25</w:t>
            </w:r>
          </w:p>
        </w:tc>
        <w:tc>
          <w:tcPr>
            <w:tcW w:w="249" w:type="pct"/>
            <w:noWrap/>
            <w:vAlign w:val="center"/>
          </w:tcPr>
          <w:p w14:paraId="49FE6FC0" w14:textId="77777777" w:rsidR="00775B2B" w:rsidRPr="009B3FD6" w:rsidRDefault="00000000">
            <w:pPr>
              <w:widowControl/>
              <w:jc w:val="center"/>
              <w:textAlignment w:val="center"/>
              <w:rPr>
                <w:color w:val="000000"/>
                <w:szCs w:val="21"/>
              </w:rPr>
            </w:pPr>
            <w:r w:rsidRPr="009B3FD6">
              <w:rPr>
                <w:rFonts w:hint="eastAsia"/>
              </w:rPr>
              <w:t>0.04</w:t>
            </w:r>
          </w:p>
        </w:tc>
        <w:tc>
          <w:tcPr>
            <w:tcW w:w="580" w:type="pct"/>
            <w:noWrap/>
            <w:vAlign w:val="center"/>
          </w:tcPr>
          <w:p w14:paraId="41120579" w14:textId="77777777" w:rsidR="00775B2B" w:rsidRPr="009B3FD6" w:rsidRDefault="00000000">
            <w:pPr>
              <w:widowControl/>
              <w:jc w:val="center"/>
              <w:textAlignment w:val="center"/>
              <w:rPr>
                <w:color w:val="000000"/>
                <w:szCs w:val="21"/>
              </w:rPr>
            </w:pPr>
            <w:r w:rsidRPr="009B3FD6">
              <w:rPr>
                <w:rFonts w:hint="eastAsia"/>
                <w:color w:val="000000"/>
                <w:szCs w:val="21"/>
              </w:rPr>
              <w:t>-</w:t>
            </w:r>
          </w:p>
        </w:tc>
        <w:tc>
          <w:tcPr>
            <w:tcW w:w="580" w:type="pct"/>
            <w:noWrap/>
            <w:vAlign w:val="center"/>
          </w:tcPr>
          <w:p w14:paraId="6B68BBEF" w14:textId="77777777" w:rsidR="00775B2B" w:rsidRPr="009B3FD6" w:rsidRDefault="00000000">
            <w:pPr>
              <w:widowControl/>
              <w:jc w:val="center"/>
              <w:textAlignment w:val="center"/>
              <w:rPr>
                <w:color w:val="000000"/>
                <w:szCs w:val="21"/>
              </w:rPr>
            </w:pPr>
            <w:r w:rsidRPr="009B3FD6">
              <w:rPr>
                <w:color w:val="000000"/>
                <w:kern w:val="0"/>
                <w:szCs w:val="21"/>
                <w:lang w:bidi="ar"/>
              </w:rPr>
              <w:t>t/a</w:t>
            </w:r>
          </w:p>
        </w:tc>
      </w:tr>
      <w:tr w:rsidR="00775B2B" w:rsidRPr="009B3FD6" w14:paraId="7F957E55" w14:textId="77777777" w:rsidTr="006B4C92">
        <w:trPr>
          <w:trHeight w:val="270"/>
        </w:trPr>
        <w:tc>
          <w:tcPr>
            <w:tcW w:w="249" w:type="pct"/>
            <w:noWrap/>
            <w:vAlign w:val="center"/>
          </w:tcPr>
          <w:p w14:paraId="66A0E3B8" w14:textId="77777777" w:rsidR="00775B2B" w:rsidRPr="009B3FD6" w:rsidRDefault="00000000">
            <w:pPr>
              <w:widowControl/>
              <w:jc w:val="center"/>
              <w:textAlignment w:val="center"/>
              <w:rPr>
                <w:color w:val="000000"/>
                <w:kern w:val="0"/>
                <w:szCs w:val="21"/>
                <w:lang w:bidi="ar"/>
              </w:rPr>
            </w:pPr>
            <w:r w:rsidRPr="009B3FD6">
              <w:rPr>
                <w:rFonts w:hint="eastAsia"/>
                <w:color w:val="000000"/>
                <w:kern w:val="0"/>
                <w:szCs w:val="21"/>
                <w:lang w:bidi="ar"/>
              </w:rPr>
              <w:t>4</w:t>
            </w:r>
          </w:p>
        </w:tc>
        <w:tc>
          <w:tcPr>
            <w:tcW w:w="249" w:type="pct"/>
            <w:noWrap/>
            <w:vAlign w:val="center"/>
          </w:tcPr>
          <w:p w14:paraId="454CFDD5" w14:textId="77777777" w:rsidR="00775B2B" w:rsidRPr="009B3FD6" w:rsidRDefault="00000000">
            <w:pPr>
              <w:widowControl/>
              <w:jc w:val="center"/>
              <w:textAlignment w:val="center"/>
              <w:rPr>
                <w:color w:val="000000"/>
                <w:kern w:val="0"/>
                <w:szCs w:val="21"/>
                <w:lang w:bidi="ar"/>
              </w:rPr>
            </w:pPr>
            <w:r w:rsidRPr="009B3FD6">
              <w:rPr>
                <w:color w:val="000000"/>
                <w:kern w:val="0"/>
                <w:szCs w:val="21"/>
                <w:lang w:bidi="ar"/>
              </w:rPr>
              <w:t>面源</w:t>
            </w:r>
          </w:p>
        </w:tc>
        <w:tc>
          <w:tcPr>
            <w:tcW w:w="497" w:type="pct"/>
            <w:noWrap/>
            <w:vAlign w:val="center"/>
          </w:tcPr>
          <w:p w14:paraId="35B2B51D" w14:textId="6ABA496A" w:rsidR="00775B2B" w:rsidRPr="009B3FD6" w:rsidRDefault="009B3FD6">
            <w:pPr>
              <w:widowControl/>
              <w:jc w:val="center"/>
              <w:textAlignment w:val="center"/>
              <w:rPr>
                <w:color w:val="000000"/>
                <w:kern w:val="0"/>
                <w:szCs w:val="21"/>
                <w:lang w:bidi="ar"/>
              </w:rPr>
            </w:pPr>
            <w:r w:rsidRPr="009B3FD6">
              <w:rPr>
                <w:rFonts w:hint="eastAsia"/>
              </w:rPr>
              <w:t>2#</w:t>
            </w:r>
            <w:r w:rsidRPr="009B3FD6">
              <w:rPr>
                <w:rFonts w:hint="eastAsia"/>
              </w:rPr>
              <w:t>转运站</w:t>
            </w:r>
          </w:p>
        </w:tc>
        <w:tc>
          <w:tcPr>
            <w:tcW w:w="208" w:type="pct"/>
            <w:noWrap/>
            <w:vAlign w:val="center"/>
          </w:tcPr>
          <w:p w14:paraId="23DAE01F" w14:textId="77777777" w:rsidR="00775B2B" w:rsidRPr="009B3FD6" w:rsidRDefault="00000000">
            <w:pPr>
              <w:widowControl/>
              <w:jc w:val="center"/>
              <w:textAlignment w:val="center"/>
              <w:rPr>
                <w:color w:val="000000"/>
                <w:kern w:val="0"/>
                <w:szCs w:val="21"/>
                <w:lang w:bidi="ar"/>
              </w:rPr>
            </w:pPr>
            <w:r w:rsidRPr="009B3FD6">
              <w:rPr>
                <w:rFonts w:hint="eastAsia"/>
              </w:rPr>
              <w:t>125</w:t>
            </w:r>
          </w:p>
        </w:tc>
        <w:tc>
          <w:tcPr>
            <w:tcW w:w="208" w:type="pct"/>
            <w:noWrap/>
            <w:vAlign w:val="center"/>
          </w:tcPr>
          <w:p w14:paraId="1ED4BCC9" w14:textId="77777777" w:rsidR="00775B2B" w:rsidRPr="009B3FD6" w:rsidRDefault="00000000">
            <w:pPr>
              <w:widowControl/>
              <w:jc w:val="center"/>
              <w:textAlignment w:val="center"/>
              <w:rPr>
                <w:color w:val="000000"/>
                <w:kern w:val="0"/>
                <w:szCs w:val="21"/>
                <w:lang w:bidi="ar"/>
              </w:rPr>
            </w:pPr>
            <w:r w:rsidRPr="009B3FD6">
              <w:rPr>
                <w:rFonts w:hint="eastAsia"/>
              </w:rPr>
              <w:t>180</w:t>
            </w:r>
          </w:p>
        </w:tc>
        <w:tc>
          <w:tcPr>
            <w:tcW w:w="580" w:type="pct"/>
            <w:noWrap/>
            <w:vAlign w:val="center"/>
          </w:tcPr>
          <w:p w14:paraId="625B3559" w14:textId="77777777" w:rsidR="00775B2B" w:rsidRPr="009B3FD6" w:rsidRDefault="00000000">
            <w:pPr>
              <w:widowControl/>
              <w:jc w:val="center"/>
              <w:textAlignment w:val="center"/>
              <w:rPr>
                <w:color w:val="000000"/>
                <w:kern w:val="0"/>
                <w:szCs w:val="21"/>
                <w:lang w:bidi="ar"/>
              </w:rPr>
            </w:pPr>
            <w:r w:rsidRPr="009B3FD6">
              <w:rPr>
                <w:rFonts w:hint="eastAsia"/>
              </w:rPr>
              <w:t>10</w:t>
            </w:r>
          </w:p>
        </w:tc>
        <w:tc>
          <w:tcPr>
            <w:tcW w:w="580" w:type="pct"/>
            <w:noWrap/>
            <w:vAlign w:val="center"/>
          </w:tcPr>
          <w:p w14:paraId="601A785D" w14:textId="77777777" w:rsidR="00775B2B" w:rsidRPr="009B3FD6" w:rsidRDefault="00000000">
            <w:pPr>
              <w:widowControl/>
              <w:jc w:val="center"/>
              <w:textAlignment w:val="center"/>
              <w:rPr>
                <w:color w:val="000000"/>
                <w:kern w:val="0"/>
                <w:szCs w:val="21"/>
                <w:lang w:bidi="ar"/>
              </w:rPr>
            </w:pPr>
            <w:r w:rsidRPr="009B3FD6">
              <w:rPr>
                <w:rFonts w:hint="eastAsia"/>
              </w:rPr>
              <w:t>10</w:t>
            </w:r>
          </w:p>
        </w:tc>
        <w:tc>
          <w:tcPr>
            <w:tcW w:w="580" w:type="pct"/>
            <w:noWrap/>
            <w:vAlign w:val="center"/>
          </w:tcPr>
          <w:p w14:paraId="72886A3D" w14:textId="77777777" w:rsidR="00775B2B" w:rsidRPr="009B3FD6" w:rsidRDefault="00000000">
            <w:pPr>
              <w:widowControl/>
              <w:jc w:val="center"/>
              <w:textAlignment w:val="center"/>
              <w:rPr>
                <w:color w:val="000000"/>
                <w:kern w:val="0"/>
                <w:szCs w:val="21"/>
                <w:lang w:bidi="ar"/>
              </w:rPr>
            </w:pPr>
            <w:r w:rsidRPr="009B3FD6">
              <w:rPr>
                <w:rFonts w:hint="eastAsia"/>
              </w:rPr>
              <w:t>0</w:t>
            </w:r>
          </w:p>
        </w:tc>
        <w:tc>
          <w:tcPr>
            <w:tcW w:w="435" w:type="pct"/>
            <w:noWrap/>
            <w:vAlign w:val="center"/>
          </w:tcPr>
          <w:p w14:paraId="766099EC" w14:textId="77777777" w:rsidR="00775B2B" w:rsidRPr="009B3FD6" w:rsidRDefault="00000000">
            <w:pPr>
              <w:widowControl/>
              <w:jc w:val="center"/>
              <w:textAlignment w:val="center"/>
              <w:rPr>
                <w:color w:val="000000"/>
                <w:kern w:val="0"/>
                <w:szCs w:val="21"/>
                <w:lang w:bidi="ar"/>
              </w:rPr>
            </w:pPr>
            <w:r w:rsidRPr="009B3FD6">
              <w:rPr>
                <w:rFonts w:hint="eastAsia"/>
              </w:rPr>
              <w:t>5</w:t>
            </w:r>
          </w:p>
        </w:tc>
        <w:tc>
          <w:tcPr>
            <w:tcW w:w="249" w:type="pct"/>
            <w:noWrap/>
            <w:vAlign w:val="center"/>
          </w:tcPr>
          <w:p w14:paraId="72FDE4FF" w14:textId="77777777" w:rsidR="00775B2B" w:rsidRPr="009B3FD6" w:rsidRDefault="00000000">
            <w:pPr>
              <w:widowControl/>
              <w:jc w:val="center"/>
              <w:textAlignment w:val="center"/>
              <w:rPr>
                <w:color w:val="000000"/>
                <w:kern w:val="0"/>
                <w:szCs w:val="21"/>
                <w:lang w:bidi="ar"/>
              </w:rPr>
            </w:pPr>
            <w:r w:rsidRPr="009B3FD6">
              <w:rPr>
                <w:rFonts w:hint="eastAsia"/>
              </w:rPr>
              <w:t>0.04</w:t>
            </w:r>
          </w:p>
        </w:tc>
        <w:tc>
          <w:tcPr>
            <w:tcW w:w="580" w:type="pct"/>
            <w:noWrap/>
            <w:vAlign w:val="center"/>
          </w:tcPr>
          <w:p w14:paraId="11470AFE" w14:textId="77777777" w:rsidR="00775B2B" w:rsidRPr="009B3FD6" w:rsidRDefault="00000000">
            <w:pPr>
              <w:widowControl/>
              <w:jc w:val="center"/>
              <w:textAlignment w:val="center"/>
              <w:rPr>
                <w:color w:val="000000"/>
                <w:kern w:val="0"/>
                <w:szCs w:val="21"/>
                <w:lang w:bidi="ar"/>
              </w:rPr>
            </w:pPr>
            <w:r w:rsidRPr="009B3FD6">
              <w:rPr>
                <w:rFonts w:hint="eastAsia"/>
                <w:color w:val="000000"/>
                <w:kern w:val="0"/>
                <w:szCs w:val="21"/>
                <w:lang w:bidi="ar"/>
              </w:rPr>
              <w:t>-</w:t>
            </w:r>
          </w:p>
        </w:tc>
        <w:tc>
          <w:tcPr>
            <w:tcW w:w="580" w:type="pct"/>
            <w:noWrap/>
            <w:vAlign w:val="center"/>
          </w:tcPr>
          <w:p w14:paraId="6D7D6B97" w14:textId="77777777" w:rsidR="00775B2B" w:rsidRPr="009B3FD6" w:rsidRDefault="00000000">
            <w:pPr>
              <w:widowControl/>
              <w:jc w:val="center"/>
              <w:textAlignment w:val="center"/>
              <w:rPr>
                <w:color w:val="000000"/>
                <w:kern w:val="0"/>
                <w:szCs w:val="21"/>
                <w:lang w:bidi="ar"/>
              </w:rPr>
            </w:pPr>
            <w:r w:rsidRPr="009B3FD6">
              <w:rPr>
                <w:color w:val="000000"/>
                <w:kern w:val="0"/>
                <w:szCs w:val="21"/>
                <w:lang w:bidi="ar"/>
              </w:rPr>
              <w:t>t/a</w:t>
            </w:r>
          </w:p>
        </w:tc>
      </w:tr>
      <w:tr w:rsidR="00775B2B" w:rsidRPr="009B3FD6" w14:paraId="2CC7618B" w14:textId="77777777" w:rsidTr="006B4C92">
        <w:trPr>
          <w:trHeight w:val="270"/>
        </w:trPr>
        <w:tc>
          <w:tcPr>
            <w:tcW w:w="249" w:type="pct"/>
            <w:noWrap/>
            <w:vAlign w:val="center"/>
          </w:tcPr>
          <w:p w14:paraId="251C7419" w14:textId="77777777" w:rsidR="00775B2B" w:rsidRPr="009B3FD6" w:rsidRDefault="00000000">
            <w:pPr>
              <w:widowControl/>
              <w:jc w:val="center"/>
              <w:textAlignment w:val="center"/>
              <w:rPr>
                <w:color w:val="000000"/>
                <w:kern w:val="0"/>
                <w:szCs w:val="21"/>
                <w:lang w:bidi="ar"/>
              </w:rPr>
            </w:pPr>
            <w:r w:rsidRPr="009B3FD6">
              <w:rPr>
                <w:rFonts w:hint="eastAsia"/>
                <w:color w:val="000000"/>
                <w:kern w:val="0"/>
                <w:szCs w:val="21"/>
                <w:lang w:bidi="ar"/>
              </w:rPr>
              <w:t>5</w:t>
            </w:r>
          </w:p>
        </w:tc>
        <w:tc>
          <w:tcPr>
            <w:tcW w:w="249" w:type="pct"/>
            <w:noWrap/>
            <w:vAlign w:val="center"/>
          </w:tcPr>
          <w:p w14:paraId="4F9EA83D" w14:textId="77777777" w:rsidR="00775B2B" w:rsidRPr="009B3FD6" w:rsidRDefault="00000000">
            <w:pPr>
              <w:widowControl/>
              <w:jc w:val="center"/>
              <w:textAlignment w:val="center"/>
              <w:rPr>
                <w:color w:val="000000"/>
                <w:kern w:val="0"/>
                <w:szCs w:val="21"/>
                <w:lang w:bidi="ar"/>
              </w:rPr>
            </w:pPr>
            <w:r w:rsidRPr="009B3FD6">
              <w:rPr>
                <w:color w:val="000000"/>
                <w:kern w:val="0"/>
                <w:szCs w:val="21"/>
                <w:lang w:bidi="ar"/>
              </w:rPr>
              <w:t>面源</w:t>
            </w:r>
          </w:p>
        </w:tc>
        <w:tc>
          <w:tcPr>
            <w:tcW w:w="497" w:type="pct"/>
            <w:noWrap/>
            <w:vAlign w:val="center"/>
          </w:tcPr>
          <w:p w14:paraId="14A91F1A" w14:textId="04445D61" w:rsidR="00775B2B" w:rsidRPr="009B3FD6" w:rsidRDefault="009B3FD6">
            <w:pPr>
              <w:widowControl/>
              <w:jc w:val="center"/>
              <w:textAlignment w:val="center"/>
              <w:rPr>
                <w:color w:val="000000"/>
                <w:kern w:val="0"/>
                <w:szCs w:val="21"/>
                <w:lang w:bidi="ar"/>
              </w:rPr>
            </w:pPr>
            <w:r w:rsidRPr="009B3FD6">
              <w:rPr>
                <w:rFonts w:hint="eastAsia"/>
              </w:rPr>
              <w:t>3#</w:t>
            </w:r>
            <w:r w:rsidRPr="009B3FD6">
              <w:rPr>
                <w:rFonts w:hint="eastAsia"/>
              </w:rPr>
              <w:t>转运站</w:t>
            </w:r>
          </w:p>
        </w:tc>
        <w:tc>
          <w:tcPr>
            <w:tcW w:w="208" w:type="pct"/>
            <w:noWrap/>
            <w:vAlign w:val="center"/>
          </w:tcPr>
          <w:p w14:paraId="371AF459" w14:textId="77777777" w:rsidR="00775B2B" w:rsidRPr="009B3FD6" w:rsidRDefault="00000000">
            <w:pPr>
              <w:widowControl/>
              <w:jc w:val="center"/>
              <w:textAlignment w:val="center"/>
              <w:rPr>
                <w:color w:val="000000"/>
                <w:kern w:val="0"/>
                <w:szCs w:val="21"/>
                <w:lang w:bidi="ar"/>
              </w:rPr>
            </w:pPr>
            <w:r w:rsidRPr="009B3FD6">
              <w:rPr>
                <w:rFonts w:hint="eastAsia"/>
              </w:rPr>
              <w:t>139</w:t>
            </w:r>
          </w:p>
        </w:tc>
        <w:tc>
          <w:tcPr>
            <w:tcW w:w="208" w:type="pct"/>
            <w:noWrap/>
            <w:vAlign w:val="center"/>
          </w:tcPr>
          <w:p w14:paraId="201CD440" w14:textId="77777777" w:rsidR="00775B2B" w:rsidRPr="009B3FD6" w:rsidRDefault="00000000">
            <w:pPr>
              <w:widowControl/>
              <w:jc w:val="center"/>
              <w:textAlignment w:val="center"/>
              <w:rPr>
                <w:color w:val="000000"/>
                <w:kern w:val="0"/>
                <w:szCs w:val="21"/>
                <w:lang w:bidi="ar"/>
              </w:rPr>
            </w:pPr>
            <w:r w:rsidRPr="009B3FD6">
              <w:rPr>
                <w:rFonts w:hint="eastAsia"/>
              </w:rPr>
              <w:t>49</w:t>
            </w:r>
          </w:p>
        </w:tc>
        <w:tc>
          <w:tcPr>
            <w:tcW w:w="580" w:type="pct"/>
            <w:noWrap/>
            <w:vAlign w:val="center"/>
          </w:tcPr>
          <w:p w14:paraId="0D074D88" w14:textId="77777777" w:rsidR="00775B2B" w:rsidRPr="009B3FD6" w:rsidRDefault="00000000">
            <w:pPr>
              <w:widowControl/>
              <w:jc w:val="center"/>
              <w:textAlignment w:val="center"/>
              <w:rPr>
                <w:color w:val="000000"/>
                <w:kern w:val="0"/>
                <w:szCs w:val="21"/>
                <w:lang w:bidi="ar"/>
              </w:rPr>
            </w:pPr>
            <w:r w:rsidRPr="009B3FD6">
              <w:rPr>
                <w:rFonts w:hint="eastAsia"/>
              </w:rPr>
              <w:t>16</w:t>
            </w:r>
          </w:p>
        </w:tc>
        <w:tc>
          <w:tcPr>
            <w:tcW w:w="580" w:type="pct"/>
            <w:noWrap/>
            <w:vAlign w:val="center"/>
          </w:tcPr>
          <w:p w14:paraId="6C36094F" w14:textId="77777777" w:rsidR="00775B2B" w:rsidRPr="009B3FD6" w:rsidRDefault="00000000">
            <w:pPr>
              <w:widowControl/>
              <w:jc w:val="center"/>
              <w:textAlignment w:val="center"/>
              <w:rPr>
                <w:color w:val="000000"/>
                <w:kern w:val="0"/>
                <w:szCs w:val="21"/>
                <w:lang w:bidi="ar"/>
              </w:rPr>
            </w:pPr>
            <w:r w:rsidRPr="009B3FD6">
              <w:rPr>
                <w:rFonts w:hint="eastAsia"/>
              </w:rPr>
              <w:t>16</w:t>
            </w:r>
          </w:p>
        </w:tc>
        <w:tc>
          <w:tcPr>
            <w:tcW w:w="580" w:type="pct"/>
            <w:noWrap/>
            <w:vAlign w:val="center"/>
          </w:tcPr>
          <w:p w14:paraId="701010A9" w14:textId="77777777" w:rsidR="00775B2B" w:rsidRPr="009B3FD6" w:rsidRDefault="00000000">
            <w:pPr>
              <w:widowControl/>
              <w:jc w:val="center"/>
              <w:textAlignment w:val="center"/>
              <w:rPr>
                <w:color w:val="000000"/>
                <w:kern w:val="0"/>
                <w:szCs w:val="21"/>
                <w:lang w:bidi="ar"/>
              </w:rPr>
            </w:pPr>
            <w:r w:rsidRPr="009B3FD6">
              <w:rPr>
                <w:rFonts w:hint="eastAsia"/>
              </w:rPr>
              <w:t>0</w:t>
            </w:r>
          </w:p>
        </w:tc>
        <w:tc>
          <w:tcPr>
            <w:tcW w:w="435" w:type="pct"/>
            <w:noWrap/>
            <w:vAlign w:val="center"/>
          </w:tcPr>
          <w:p w14:paraId="335C1211" w14:textId="77777777" w:rsidR="00775B2B" w:rsidRPr="009B3FD6" w:rsidRDefault="00000000">
            <w:pPr>
              <w:widowControl/>
              <w:jc w:val="center"/>
              <w:textAlignment w:val="center"/>
              <w:rPr>
                <w:color w:val="000000"/>
                <w:kern w:val="0"/>
                <w:szCs w:val="21"/>
                <w:lang w:bidi="ar"/>
              </w:rPr>
            </w:pPr>
            <w:r w:rsidRPr="009B3FD6">
              <w:rPr>
                <w:rFonts w:hint="eastAsia"/>
              </w:rPr>
              <w:t>5</w:t>
            </w:r>
          </w:p>
        </w:tc>
        <w:tc>
          <w:tcPr>
            <w:tcW w:w="249" w:type="pct"/>
            <w:noWrap/>
            <w:vAlign w:val="center"/>
          </w:tcPr>
          <w:p w14:paraId="6E2DD497" w14:textId="77777777" w:rsidR="00775B2B" w:rsidRPr="009B3FD6" w:rsidRDefault="00000000">
            <w:pPr>
              <w:widowControl/>
              <w:jc w:val="center"/>
              <w:textAlignment w:val="center"/>
              <w:rPr>
                <w:color w:val="000000"/>
                <w:kern w:val="0"/>
                <w:szCs w:val="21"/>
                <w:lang w:bidi="ar"/>
              </w:rPr>
            </w:pPr>
            <w:r w:rsidRPr="009B3FD6">
              <w:rPr>
                <w:rFonts w:hint="eastAsia"/>
              </w:rPr>
              <w:t>0.04</w:t>
            </w:r>
          </w:p>
        </w:tc>
        <w:tc>
          <w:tcPr>
            <w:tcW w:w="580" w:type="pct"/>
            <w:noWrap/>
            <w:vAlign w:val="center"/>
          </w:tcPr>
          <w:p w14:paraId="6F418A75" w14:textId="77777777" w:rsidR="00775B2B" w:rsidRPr="009B3FD6" w:rsidRDefault="00000000">
            <w:pPr>
              <w:widowControl/>
              <w:jc w:val="center"/>
              <w:textAlignment w:val="center"/>
              <w:rPr>
                <w:color w:val="000000"/>
                <w:kern w:val="0"/>
                <w:szCs w:val="21"/>
                <w:lang w:bidi="ar"/>
              </w:rPr>
            </w:pPr>
            <w:r w:rsidRPr="009B3FD6">
              <w:rPr>
                <w:rFonts w:hint="eastAsia"/>
                <w:color w:val="000000"/>
                <w:kern w:val="0"/>
                <w:szCs w:val="21"/>
                <w:lang w:bidi="ar"/>
              </w:rPr>
              <w:t>-</w:t>
            </w:r>
          </w:p>
        </w:tc>
        <w:tc>
          <w:tcPr>
            <w:tcW w:w="580" w:type="pct"/>
            <w:noWrap/>
            <w:vAlign w:val="center"/>
          </w:tcPr>
          <w:p w14:paraId="40699008" w14:textId="77777777" w:rsidR="00775B2B" w:rsidRPr="009B3FD6" w:rsidRDefault="00000000">
            <w:pPr>
              <w:widowControl/>
              <w:jc w:val="center"/>
              <w:textAlignment w:val="center"/>
              <w:rPr>
                <w:color w:val="000000"/>
                <w:kern w:val="0"/>
                <w:szCs w:val="21"/>
                <w:lang w:bidi="ar"/>
              </w:rPr>
            </w:pPr>
            <w:r w:rsidRPr="009B3FD6">
              <w:rPr>
                <w:color w:val="000000"/>
                <w:kern w:val="0"/>
                <w:szCs w:val="21"/>
                <w:lang w:bidi="ar"/>
              </w:rPr>
              <w:t>t/a</w:t>
            </w:r>
          </w:p>
        </w:tc>
      </w:tr>
      <w:tr w:rsidR="00775B2B" w:rsidRPr="009B3FD6" w14:paraId="79D7AD13" w14:textId="77777777" w:rsidTr="006B4C92">
        <w:trPr>
          <w:trHeight w:val="270"/>
        </w:trPr>
        <w:tc>
          <w:tcPr>
            <w:tcW w:w="249" w:type="pct"/>
            <w:noWrap/>
            <w:vAlign w:val="center"/>
          </w:tcPr>
          <w:p w14:paraId="77F5D4C7" w14:textId="77777777" w:rsidR="00775B2B" w:rsidRPr="009B3FD6" w:rsidRDefault="00000000">
            <w:pPr>
              <w:widowControl/>
              <w:jc w:val="center"/>
              <w:textAlignment w:val="center"/>
              <w:rPr>
                <w:color w:val="000000"/>
                <w:kern w:val="0"/>
                <w:szCs w:val="21"/>
                <w:lang w:bidi="ar"/>
              </w:rPr>
            </w:pPr>
            <w:r w:rsidRPr="009B3FD6">
              <w:rPr>
                <w:rFonts w:hint="eastAsia"/>
                <w:color w:val="000000"/>
                <w:kern w:val="0"/>
                <w:szCs w:val="21"/>
                <w:lang w:bidi="ar"/>
              </w:rPr>
              <w:lastRenderedPageBreak/>
              <w:t>6</w:t>
            </w:r>
          </w:p>
        </w:tc>
        <w:tc>
          <w:tcPr>
            <w:tcW w:w="249" w:type="pct"/>
            <w:noWrap/>
            <w:vAlign w:val="center"/>
          </w:tcPr>
          <w:p w14:paraId="2CF0DAD8" w14:textId="77777777" w:rsidR="00775B2B" w:rsidRPr="009B3FD6" w:rsidRDefault="00000000">
            <w:pPr>
              <w:widowControl/>
              <w:jc w:val="center"/>
              <w:textAlignment w:val="center"/>
              <w:rPr>
                <w:color w:val="000000"/>
                <w:kern w:val="0"/>
                <w:szCs w:val="21"/>
                <w:lang w:bidi="ar"/>
              </w:rPr>
            </w:pPr>
            <w:r w:rsidRPr="009B3FD6">
              <w:rPr>
                <w:color w:val="000000"/>
                <w:kern w:val="0"/>
                <w:szCs w:val="21"/>
                <w:lang w:bidi="ar"/>
              </w:rPr>
              <w:t>面源</w:t>
            </w:r>
          </w:p>
        </w:tc>
        <w:tc>
          <w:tcPr>
            <w:tcW w:w="497" w:type="pct"/>
            <w:noWrap/>
            <w:vAlign w:val="center"/>
          </w:tcPr>
          <w:p w14:paraId="2F085062" w14:textId="3248864E" w:rsidR="00775B2B" w:rsidRPr="009B3FD6" w:rsidRDefault="009B3FD6">
            <w:pPr>
              <w:widowControl/>
              <w:jc w:val="center"/>
              <w:textAlignment w:val="center"/>
              <w:rPr>
                <w:color w:val="000000"/>
                <w:kern w:val="0"/>
                <w:szCs w:val="21"/>
                <w:lang w:bidi="ar"/>
              </w:rPr>
            </w:pPr>
            <w:r w:rsidRPr="009B3FD6">
              <w:rPr>
                <w:rFonts w:hint="eastAsia"/>
              </w:rPr>
              <w:t>4#</w:t>
            </w:r>
            <w:r w:rsidRPr="009B3FD6">
              <w:rPr>
                <w:rFonts w:hint="eastAsia"/>
              </w:rPr>
              <w:t>转运站</w:t>
            </w:r>
          </w:p>
        </w:tc>
        <w:tc>
          <w:tcPr>
            <w:tcW w:w="208" w:type="pct"/>
            <w:noWrap/>
            <w:vAlign w:val="center"/>
          </w:tcPr>
          <w:p w14:paraId="6D00971E" w14:textId="77777777" w:rsidR="00775B2B" w:rsidRPr="009B3FD6" w:rsidRDefault="00000000">
            <w:pPr>
              <w:widowControl/>
              <w:jc w:val="center"/>
              <w:textAlignment w:val="center"/>
              <w:rPr>
                <w:color w:val="000000"/>
                <w:kern w:val="0"/>
                <w:szCs w:val="21"/>
                <w:lang w:bidi="ar"/>
              </w:rPr>
            </w:pPr>
            <w:r w:rsidRPr="009B3FD6">
              <w:rPr>
                <w:rFonts w:hint="eastAsia"/>
              </w:rPr>
              <w:t>35</w:t>
            </w:r>
          </w:p>
        </w:tc>
        <w:tc>
          <w:tcPr>
            <w:tcW w:w="208" w:type="pct"/>
            <w:noWrap/>
            <w:vAlign w:val="center"/>
          </w:tcPr>
          <w:p w14:paraId="4AB239BB" w14:textId="77777777" w:rsidR="00775B2B" w:rsidRPr="009B3FD6" w:rsidRDefault="00000000">
            <w:pPr>
              <w:widowControl/>
              <w:jc w:val="center"/>
              <w:textAlignment w:val="center"/>
              <w:rPr>
                <w:color w:val="000000"/>
                <w:kern w:val="0"/>
                <w:szCs w:val="21"/>
                <w:lang w:bidi="ar"/>
              </w:rPr>
            </w:pPr>
            <w:r w:rsidRPr="009B3FD6">
              <w:rPr>
                <w:rFonts w:hint="eastAsia"/>
              </w:rPr>
              <w:t>42</w:t>
            </w:r>
          </w:p>
        </w:tc>
        <w:tc>
          <w:tcPr>
            <w:tcW w:w="580" w:type="pct"/>
            <w:noWrap/>
            <w:vAlign w:val="center"/>
          </w:tcPr>
          <w:p w14:paraId="325DA110" w14:textId="77777777" w:rsidR="00775B2B" w:rsidRPr="009B3FD6" w:rsidRDefault="00000000">
            <w:pPr>
              <w:widowControl/>
              <w:jc w:val="center"/>
              <w:textAlignment w:val="center"/>
              <w:rPr>
                <w:color w:val="000000"/>
                <w:kern w:val="0"/>
                <w:szCs w:val="21"/>
                <w:lang w:bidi="ar"/>
              </w:rPr>
            </w:pPr>
            <w:r w:rsidRPr="009B3FD6">
              <w:rPr>
                <w:rFonts w:hint="eastAsia"/>
              </w:rPr>
              <w:t>16</w:t>
            </w:r>
          </w:p>
        </w:tc>
        <w:tc>
          <w:tcPr>
            <w:tcW w:w="580" w:type="pct"/>
            <w:noWrap/>
            <w:vAlign w:val="center"/>
          </w:tcPr>
          <w:p w14:paraId="4CF8AC64" w14:textId="77777777" w:rsidR="00775B2B" w:rsidRPr="009B3FD6" w:rsidRDefault="00000000">
            <w:pPr>
              <w:widowControl/>
              <w:jc w:val="center"/>
              <w:textAlignment w:val="center"/>
              <w:rPr>
                <w:color w:val="000000"/>
                <w:kern w:val="0"/>
                <w:szCs w:val="21"/>
                <w:lang w:bidi="ar"/>
              </w:rPr>
            </w:pPr>
            <w:r w:rsidRPr="009B3FD6">
              <w:rPr>
                <w:rFonts w:hint="eastAsia"/>
              </w:rPr>
              <w:t>16</w:t>
            </w:r>
          </w:p>
        </w:tc>
        <w:tc>
          <w:tcPr>
            <w:tcW w:w="580" w:type="pct"/>
            <w:noWrap/>
            <w:vAlign w:val="center"/>
          </w:tcPr>
          <w:p w14:paraId="7AFA6066" w14:textId="77777777" w:rsidR="00775B2B" w:rsidRPr="009B3FD6" w:rsidRDefault="00000000">
            <w:pPr>
              <w:widowControl/>
              <w:jc w:val="center"/>
              <w:textAlignment w:val="center"/>
              <w:rPr>
                <w:color w:val="000000"/>
                <w:kern w:val="0"/>
                <w:szCs w:val="21"/>
                <w:lang w:bidi="ar"/>
              </w:rPr>
            </w:pPr>
            <w:r w:rsidRPr="009B3FD6">
              <w:rPr>
                <w:rFonts w:hint="eastAsia"/>
              </w:rPr>
              <w:t>0</w:t>
            </w:r>
          </w:p>
        </w:tc>
        <w:tc>
          <w:tcPr>
            <w:tcW w:w="435" w:type="pct"/>
            <w:noWrap/>
            <w:vAlign w:val="center"/>
          </w:tcPr>
          <w:p w14:paraId="725134B8" w14:textId="77777777" w:rsidR="00775B2B" w:rsidRPr="009B3FD6" w:rsidRDefault="00000000">
            <w:pPr>
              <w:widowControl/>
              <w:jc w:val="center"/>
              <w:textAlignment w:val="center"/>
              <w:rPr>
                <w:color w:val="000000"/>
                <w:kern w:val="0"/>
                <w:szCs w:val="21"/>
                <w:lang w:bidi="ar"/>
              </w:rPr>
            </w:pPr>
            <w:r w:rsidRPr="009B3FD6">
              <w:rPr>
                <w:rFonts w:hint="eastAsia"/>
              </w:rPr>
              <w:t>5</w:t>
            </w:r>
          </w:p>
        </w:tc>
        <w:tc>
          <w:tcPr>
            <w:tcW w:w="249" w:type="pct"/>
            <w:noWrap/>
            <w:vAlign w:val="center"/>
          </w:tcPr>
          <w:p w14:paraId="306066DD" w14:textId="77777777" w:rsidR="00775B2B" w:rsidRPr="009B3FD6" w:rsidRDefault="00000000">
            <w:pPr>
              <w:widowControl/>
              <w:jc w:val="center"/>
              <w:textAlignment w:val="center"/>
              <w:rPr>
                <w:color w:val="000000"/>
                <w:kern w:val="0"/>
                <w:szCs w:val="21"/>
                <w:lang w:bidi="ar"/>
              </w:rPr>
            </w:pPr>
            <w:r w:rsidRPr="009B3FD6">
              <w:rPr>
                <w:rFonts w:hint="eastAsia"/>
              </w:rPr>
              <w:t>0.04</w:t>
            </w:r>
          </w:p>
        </w:tc>
        <w:tc>
          <w:tcPr>
            <w:tcW w:w="580" w:type="pct"/>
            <w:noWrap/>
            <w:vAlign w:val="center"/>
          </w:tcPr>
          <w:p w14:paraId="7D56F50A" w14:textId="77777777" w:rsidR="00775B2B" w:rsidRPr="009B3FD6" w:rsidRDefault="00000000">
            <w:pPr>
              <w:widowControl/>
              <w:jc w:val="center"/>
              <w:textAlignment w:val="center"/>
              <w:rPr>
                <w:color w:val="000000"/>
                <w:kern w:val="0"/>
                <w:szCs w:val="21"/>
                <w:lang w:bidi="ar"/>
              </w:rPr>
            </w:pPr>
            <w:r w:rsidRPr="009B3FD6">
              <w:rPr>
                <w:rFonts w:hint="eastAsia"/>
                <w:color w:val="000000"/>
                <w:kern w:val="0"/>
                <w:szCs w:val="21"/>
                <w:lang w:bidi="ar"/>
              </w:rPr>
              <w:t>-</w:t>
            </w:r>
          </w:p>
        </w:tc>
        <w:tc>
          <w:tcPr>
            <w:tcW w:w="580" w:type="pct"/>
            <w:noWrap/>
            <w:vAlign w:val="center"/>
          </w:tcPr>
          <w:p w14:paraId="0C0368C9" w14:textId="77777777" w:rsidR="00775B2B" w:rsidRPr="009B3FD6" w:rsidRDefault="00000000">
            <w:pPr>
              <w:widowControl/>
              <w:jc w:val="center"/>
              <w:textAlignment w:val="center"/>
              <w:rPr>
                <w:color w:val="000000"/>
                <w:kern w:val="0"/>
                <w:szCs w:val="21"/>
                <w:lang w:bidi="ar"/>
              </w:rPr>
            </w:pPr>
            <w:r w:rsidRPr="009B3FD6">
              <w:rPr>
                <w:color w:val="000000"/>
                <w:kern w:val="0"/>
                <w:szCs w:val="21"/>
                <w:lang w:bidi="ar"/>
              </w:rPr>
              <w:t>t/a</w:t>
            </w:r>
          </w:p>
        </w:tc>
      </w:tr>
      <w:tr w:rsidR="00775B2B" w:rsidRPr="009B3FD6" w14:paraId="5C647EF9" w14:textId="77777777" w:rsidTr="006B4C92">
        <w:trPr>
          <w:trHeight w:val="90"/>
        </w:trPr>
        <w:tc>
          <w:tcPr>
            <w:tcW w:w="249" w:type="pct"/>
            <w:noWrap/>
            <w:vAlign w:val="center"/>
          </w:tcPr>
          <w:p w14:paraId="6217ABBC" w14:textId="77777777" w:rsidR="00775B2B" w:rsidRPr="009B3FD6" w:rsidRDefault="00000000">
            <w:pPr>
              <w:widowControl/>
              <w:jc w:val="center"/>
              <w:textAlignment w:val="center"/>
              <w:rPr>
                <w:color w:val="000000"/>
                <w:kern w:val="0"/>
                <w:szCs w:val="21"/>
                <w:lang w:bidi="ar"/>
              </w:rPr>
            </w:pPr>
            <w:r w:rsidRPr="009B3FD6">
              <w:rPr>
                <w:rFonts w:hint="eastAsia"/>
                <w:color w:val="000000"/>
                <w:kern w:val="0"/>
                <w:szCs w:val="21"/>
                <w:lang w:bidi="ar"/>
              </w:rPr>
              <w:t>7</w:t>
            </w:r>
          </w:p>
        </w:tc>
        <w:tc>
          <w:tcPr>
            <w:tcW w:w="249" w:type="pct"/>
            <w:noWrap/>
            <w:vAlign w:val="center"/>
          </w:tcPr>
          <w:p w14:paraId="412432A0" w14:textId="77777777" w:rsidR="00775B2B" w:rsidRPr="009B3FD6" w:rsidRDefault="00000000">
            <w:pPr>
              <w:widowControl/>
              <w:jc w:val="center"/>
              <w:textAlignment w:val="center"/>
              <w:rPr>
                <w:color w:val="000000"/>
                <w:kern w:val="0"/>
                <w:szCs w:val="21"/>
                <w:lang w:bidi="ar"/>
              </w:rPr>
            </w:pPr>
            <w:r w:rsidRPr="009B3FD6">
              <w:rPr>
                <w:color w:val="000000"/>
                <w:kern w:val="0"/>
                <w:szCs w:val="21"/>
                <w:lang w:bidi="ar"/>
              </w:rPr>
              <w:t>面源</w:t>
            </w:r>
          </w:p>
        </w:tc>
        <w:tc>
          <w:tcPr>
            <w:tcW w:w="497" w:type="pct"/>
            <w:noWrap/>
            <w:vAlign w:val="center"/>
          </w:tcPr>
          <w:p w14:paraId="24B6EA1C" w14:textId="12D83BE2" w:rsidR="00775B2B" w:rsidRPr="009B3FD6" w:rsidRDefault="009B3FD6">
            <w:pPr>
              <w:widowControl/>
              <w:jc w:val="center"/>
              <w:textAlignment w:val="center"/>
              <w:rPr>
                <w:color w:val="000000"/>
                <w:kern w:val="0"/>
                <w:szCs w:val="21"/>
                <w:lang w:bidi="ar"/>
              </w:rPr>
            </w:pPr>
            <w:r w:rsidRPr="009B3FD6">
              <w:rPr>
                <w:rFonts w:hint="eastAsia"/>
              </w:rPr>
              <w:t>筛破楼</w:t>
            </w:r>
          </w:p>
        </w:tc>
        <w:tc>
          <w:tcPr>
            <w:tcW w:w="208" w:type="pct"/>
            <w:noWrap/>
            <w:vAlign w:val="center"/>
          </w:tcPr>
          <w:p w14:paraId="184000AD" w14:textId="77777777" w:rsidR="00775B2B" w:rsidRPr="009B3FD6" w:rsidRDefault="00000000">
            <w:pPr>
              <w:widowControl/>
              <w:jc w:val="center"/>
              <w:textAlignment w:val="center"/>
              <w:rPr>
                <w:color w:val="000000"/>
                <w:kern w:val="0"/>
                <w:szCs w:val="21"/>
                <w:lang w:bidi="ar"/>
              </w:rPr>
            </w:pPr>
            <w:r w:rsidRPr="009B3FD6">
              <w:rPr>
                <w:rFonts w:hint="eastAsia"/>
              </w:rPr>
              <w:t>49</w:t>
            </w:r>
          </w:p>
        </w:tc>
        <w:tc>
          <w:tcPr>
            <w:tcW w:w="208" w:type="pct"/>
            <w:noWrap/>
            <w:vAlign w:val="center"/>
          </w:tcPr>
          <w:p w14:paraId="6A66B1C8" w14:textId="77777777" w:rsidR="00775B2B" w:rsidRPr="009B3FD6" w:rsidRDefault="00000000">
            <w:pPr>
              <w:widowControl/>
              <w:jc w:val="center"/>
              <w:textAlignment w:val="center"/>
              <w:rPr>
                <w:color w:val="000000"/>
                <w:kern w:val="0"/>
                <w:szCs w:val="21"/>
                <w:lang w:bidi="ar"/>
              </w:rPr>
            </w:pPr>
            <w:r w:rsidRPr="009B3FD6">
              <w:rPr>
                <w:rFonts w:hint="eastAsia"/>
              </w:rPr>
              <w:t>305</w:t>
            </w:r>
          </w:p>
        </w:tc>
        <w:tc>
          <w:tcPr>
            <w:tcW w:w="580" w:type="pct"/>
            <w:noWrap/>
            <w:vAlign w:val="center"/>
          </w:tcPr>
          <w:p w14:paraId="00BF23B2" w14:textId="77777777" w:rsidR="00775B2B" w:rsidRPr="009B3FD6" w:rsidRDefault="00000000">
            <w:pPr>
              <w:widowControl/>
              <w:jc w:val="center"/>
              <w:textAlignment w:val="center"/>
              <w:rPr>
                <w:color w:val="000000"/>
                <w:kern w:val="0"/>
                <w:szCs w:val="21"/>
                <w:lang w:bidi="ar"/>
              </w:rPr>
            </w:pPr>
            <w:r w:rsidRPr="009B3FD6">
              <w:rPr>
                <w:rFonts w:hint="eastAsia"/>
              </w:rPr>
              <w:t>22</w:t>
            </w:r>
          </w:p>
        </w:tc>
        <w:tc>
          <w:tcPr>
            <w:tcW w:w="580" w:type="pct"/>
            <w:noWrap/>
            <w:vAlign w:val="center"/>
          </w:tcPr>
          <w:p w14:paraId="3FC91591" w14:textId="77777777" w:rsidR="00775B2B" w:rsidRPr="009B3FD6" w:rsidRDefault="00000000">
            <w:pPr>
              <w:widowControl/>
              <w:jc w:val="center"/>
              <w:textAlignment w:val="center"/>
              <w:rPr>
                <w:color w:val="000000"/>
                <w:kern w:val="0"/>
                <w:szCs w:val="21"/>
                <w:lang w:bidi="ar"/>
              </w:rPr>
            </w:pPr>
            <w:r w:rsidRPr="009B3FD6">
              <w:rPr>
                <w:rFonts w:hint="eastAsia"/>
              </w:rPr>
              <w:t>45</w:t>
            </w:r>
          </w:p>
        </w:tc>
        <w:tc>
          <w:tcPr>
            <w:tcW w:w="580" w:type="pct"/>
            <w:noWrap/>
            <w:vAlign w:val="center"/>
          </w:tcPr>
          <w:p w14:paraId="204D3478" w14:textId="77777777" w:rsidR="00775B2B" w:rsidRPr="009B3FD6" w:rsidRDefault="00000000">
            <w:pPr>
              <w:widowControl/>
              <w:jc w:val="center"/>
              <w:textAlignment w:val="center"/>
              <w:rPr>
                <w:color w:val="000000"/>
                <w:kern w:val="0"/>
                <w:szCs w:val="21"/>
                <w:lang w:bidi="ar"/>
              </w:rPr>
            </w:pPr>
            <w:r w:rsidRPr="009B3FD6">
              <w:rPr>
                <w:rFonts w:hint="eastAsia"/>
              </w:rPr>
              <w:t>0</w:t>
            </w:r>
          </w:p>
        </w:tc>
        <w:tc>
          <w:tcPr>
            <w:tcW w:w="435" w:type="pct"/>
            <w:noWrap/>
            <w:vAlign w:val="center"/>
          </w:tcPr>
          <w:p w14:paraId="4CE2A7E6" w14:textId="77777777" w:rsidR="00775B2B" w:rsidRPr="009B3FD6" w:rsidRDefault="00000000">
            <w:pPr>
              <w:widowControl/>
              <w:jc w:val="center"/>
              <w:textAlignment w:val="center"/>
              <w:rPr>
                <w:color w:val="000000"/>
                <w:kern w:val="0"/>
                <w:szCs w:val="21"/>
                <w:lang w:bidi="ar"/>
              </w:rPr>
            </w:pPr>
            <w:r w:rsidRPr="009B3FD6">
              <w:rPr>
                <w:rFonts w:hint="eastAsia"/>
              </w:rPr>
              <w:t>15</w:t>
            </w:r>
          </w:p>
        </w:tc>
        <w:tc>
          <w:tcPr>
            <w:tcW w:w="249" w:type="pct"/>
            <w:noWrap/>
            <w:vAlign w:val="center"/>
          </w:tcPr>
          <w:p w14:paraId="2E500742" w14:textId="77777777" w:rsidR="00775B2B" w:rsidRPr="009B3FD6" w:rsidRDefault="00000000">
            <w:pPr>
              <w:widowControl/>
              <w:jc w:val="center"/>
              <w:textAlignment w:val="center"/>
              <w:rPr>
                <w:color w:val="000000"/>
                <w:kern w:val="0"/>
                <w:szCs w:val="21"/>
                <w:lang w:bidi="ar"/>
              </w:rPr>
            </w:pPr>
            <w:r w:rsidRPr="009B3FD6">
              <w:rPr>
                <w:rFonts w:hint="eastAsia"/>
              </w:rPr>
              <w:t>0.08</w:t>
            </w:r>
          </w:p>
        </w:tc>
        <w:tc>
          <w:tcPr>
            <w:tcW w:w="580" w:type="pct"/>
            <w:noWrap/>
            <w:vAlign w:val="center"/>
          </w:tcPr>
          <w:p w14:paraId="4F334D9C" w14:textId="77777777" w:rsidR="00775B2B" w:rsidRPr="009B3FD6" w:rsidRDefault="00000000">
            <w:pPr>
              <w:widowControl/>
              <w:jc w:val="center"/>
              <w:textAlignment w:val="center"/>
              <w:rPr>
                <w:color w:val="000000"/>
                <w:kern w:val="0"/>
                <w:szCs w:val="21"/>
                <w:lang w:bidi="ar"/>
              </w:rPr>
            </w:pPr>
            <w:r w:rsidRPr="009B3FD6">
              <w:rPr>
                <w:rFonts w:hint="eastAsia"/>
                <w:color w:val="000000"/>
                <w:kern w:val="0"/>
                <w:szCs w:val="21"/>
                <w:lang w:bidi="ar"/>
              </w:rPr>
              <w:t>-</w:t>
            </w:r>
          </w:p>
        </w:tc>
        <w:tc>
          <w:tcPr>
            <w:tcW w:w="580" w:type="pct"/>
            <w:noWrap/>
            <w:vAlign w:val="center"/>
          </w:tcPr>
          <w:p w14:paraId="7E354351" w14:textId="77777777" w:rsidR="00775B2B" w:rsidRPr="009B3FD6" w:rsidRDefault="00000000">
            <w:pPr>
              <w:widowControl/>
              <w:jc w:val="center"/>
              <w:textAlignment w:val="center"/>
              <w:rPr>
                <w:color w:val="000000"/>
                <w:kern w:val="0"/>
                <w:szCs w:val="21"/>
                <w:lang w:bidi="ar"/>
              </w:rPr>
            </w:pPr>
            <w:r w:rsidRPr="009B3FD6">
              <w:rPr>
                <w:color w:val="000000"/>
                <w:kern w:val="0"/>
                <w:szCs w:val="21"/>
                <w:lang w:bidi="ar"/>
              </w:rPr>
              <w:t>t/a</w:t>
            </w:r>
          </w:p>
        </w:tc>
      </w:tr>
      <w:tr w:rsidR="00775B2B" w14:paraId="2BF6D474" w14:textId="77777777" w:rsidTr="006B4C92">
        <w:trPr>
          <w:trHeight w:val="270"/>
        </w:trPr>
        <w:tc>
          <w:tcPr>
            <w:tcW w:w="249" w:type="pct"/>
            <w:noWrap/>
            <w:vAlign w:val="center"/>
          </w:tcPr>
          <w:p w14:paraId="1667FCBD" w14:textId="77777777" w:rsidR="00775B2B" w:rsidRPr="009B3FD6" w:rsidRDefault="00000000">
            <w:pPr>
              <w:widowControl/>
              <w:jc w:val="center"/>
              <w:textAlignment w:val="center"/>
              <w:rPr>
                <w:color w:val="000000"/>
                <w:kern w:val="0"/>
                <w:szCs w:val="21"/>
                <w:lang w:bidi="ar"/>
              </w:rPr>
            </w:pPr>
            <w:r w:rsidRPr="009B3FD6">
              <w:rPr>
                <w:rFonts w:hint="eastAsia"/>
                <w:color w:val="000000"/>
                <w:kern w:val="0"/>
                <w:szCs w:val="21"/>
                <w:lang w:bidi="ar"/>
              </w:rPr>
              <w:t>8</w:t>
            </w:r>
          </w:p>
        </w:tc>
        <w:tc>
          <w:tcPr>
            <w:tcW w:w="249" w:type="pct"/>
            <w:noWrap/>
            <w:vAlign w:val="center"/>
          </w:tcPr>
          <w:p w14:paraId="2E578FD1" w14:textId="77777777" w:rsidR="00775B2B" w:rsidRPr="009B3FD6" w:rsidRDefault="00000000">
            <w:pPr>
              <w:widowControl/>
              <w:jc w:val="center"/>
              <w:textAlignment w:val="center"/>
              <w:rPr>
                <w:color w:val="000000"/>
                <w:kern w:val="0"/>
                <w:szCs w:val="21"/>
                <w:lang w:bidi="ar"/>
              </w:rPr>
            </w:pPr>
            <w:r w:rsidRPr="009B3FD6">
              <w:rPr>
                <w:color w:val="000000"/>
                <w:kern w:val="0"/>
                <w:szCs w:val="21"/>
                <w:lang w:bidi="ar"/>
              </w:rPr>
              <w:t>面源</w:t>
            </w:r>
          </w:p>
        </w:tc>
        <w:tc>
          <w:tcPr>
            <w:tcW w:w="497" w:type="pct"/>
            <w:noWrap/>
            <w:vAlign w:val="center"/>
          </w:tcPr>
          <w:p w14:paraId="7034FE65" w14:textId="77777777" w:rsidR="00775B2B" w:rsidRPr="009B3FD6" w:rsidRDefault="00000000">
            <w:pPr>
              <w:widowControl/>
              <w:jc w:val="center"/>
              <w:textAlignment w:val="center"/>
              <w:rPr>
                <w:color w:val="000000"/>
                <w:szCs w:val="21"/>
              </w:rPr>
            </w:pPr>
            <w:r w:rsidRPr="009B3FD6">
              <w:rPr>
                <w:color w:val="000000"/>
                <w:kern w:val="0"/>
                <w:szCs w:val="21"/>
                <w:lang w:bidi="ar"/>
              </w:rPr>
              <w:t>点火油库</w:t>
            </w:r>
          </w:p>
        </w:tc>
        <w:tc>
          <w:tcPr>
            <w:tcW w:w="208" w:type="pct"/>
            <w:noWrap/>
            <w:vAlign w:val="center"/>
          </w:tcPr>
          <w:p w14:paraId="3C104EBF" w14:textId="77777777" w:rsidR="00775B2B" w:rsidRPr="009B3FD6" w:rsidRDefault="00000000">
            <w:pPr>
              <w:widowControl/>
              <w:jc w:val="center"/>
              <w:textAlignment w:val="center"/>
              <w:rPr>
                <w:color w:val="000000"/>
                <w:szCs w:val="21"/>
              </w:rPr>
            </w:pPr>
            <w:r w:rsidRPr="009B3FD6">
              <w:rPr>
                <w:color w:val="000000"/>
                <w:kern w:val="0"/>
                <w:szCs w:val="21"/>
                <w:lang w:bidi="ar"/>
              </w:rPr>
              <w:t>194</w:t>
            </w:r>
          </w:p>
        </w:tc>
        <w:tc>
          <w:tcPr>
            <w:tcW w:w="208" w:type="pct"/>
            <w:noWrap/>
            <w:vAlign w:val="center"/>
          </w:tcPr>
          <w:p w14:paraId="58A9B826" w14:textId="77777777" w:rsidR="00775B2B" w:rsidRPr="009B3FD6" w:rsidRDefault="00000000">
            <w:pPr>
              <w:widowControl/>
              <w:jc w:val="center"/>
              <w:textAlignment w:val="center"/>
              <w:rPr>
                <w:color w:val="000000"/>
                <w:szCs w:val="21"/>
              </w:rPr>
            </w:pPr>
            <w:r w:rsidRPr="009B3FD6">
              <w:rPr>
                <w:color w:val="000000"/>
                <w:kern w:val="0"/>
                <w:szCs w:val="21"/>
                <w:lang w:bidi="ar"/>
              </w:rPr>
              <w:t>55</w:t>
            </w:r>
          </w:p>
        </w:tc>
        <w:tc>
          <w:tcPr>
            <w:tcW w:w="580" w:type="pct"/>
            <w:noWrap/>
            <w:vAlign w:val="center"/>
          </w:tcPr>
          <w:p w14:paraId="020A5D94" w14:textId="77777777" w:rsidR="00775B2B" w:rsidRPr="009B3FD6" w:rsidRDefault="00000000">
            <w:pPr>
              <w:widowControl/>
              <w:jc w:val="center"/>
              <w:textAlignment w:val="center"/>
              <w:rPr>
                <w:color w:val="000000"/>
                <w:szCs w:val="21"/>
              </w:rPr>
            </w:pPr>
            <w:r w:rsidRPr="009B3FD6">
              <w:rPr>
                <w:rFonts w:hint="eastAsia"/>
              </w:rPr>
              <w:t>16</w:t>
            </w:r>
          </w:p>
        </w:tc>
        <w:tc>
          <w:tcPr>
            <w:tcW w:w="580" w:type="pct"/>
            <w:noWrap/>
            <w:vAlign w:val="center"/>
          </w:tcPr>
          <w:p w14:paraId="62B4AD16" w14:textId="77777777" w:rsidR="00775B2B" w:rsidRPr="009B3FD6" w:rsidRDefault="00000000">
            <w:pPr>
              <w:widowControl/>
              <w:jc w:val="center"/>
              <w:textAlignment w:val="center"/>
              <w:rPr>
                <w:color w:val="000000"/>
                <w:szCs w:val="21"/>
              </w:rPr>
            </w:pPr>
            <w:r w:rsidRPr="009B3FD6">
              <w:rPr>
                <w:rFonts w:hint="eastAsia"/>
              </w:rPr>
              <w:t>30</w:t>
            </w:r>
          </w:p>
        </w:tc>
        <w:tc>
          <w:tcPr>
            <w:tcW w:w="580" w:type="pct"/>
            <w:noWrap/>
            <w:vAlign w:val="center"/>
          </w:tcPr>
          <w:p w14:paraId="48611948" w14:textId="77777777" w:rsidR="00775B2B" w:rsidRPr="009B3FD6" w:rsidRDefault="00000000">
            <w:pPr>
              <w:widowControl/>
              <w:jc w:val="center"/>
              <w:textAlignment w:val="center"/>
              <w:rPr>
                <w:color w:val="000000"/>
                <w:szCs w:val="21"/>
              </w:rPr>
            </w:pPr>
            <w:r w:rsidRPr="009B3FD6">
              <w:rPr>
                <w:rFonts w:hint="eastAsia"/>
              </w:rPr>
              <w:t>0</w:t>
            </w:r>
          </w:p>
        </w:tc>
        <w:tc>
          <w:tcPr>
            <w:tcW w:w="435" w:type="pct"/>
            <w:noWrap/>
            <w:vAlign w:val="center"/>
          </w:tcPr>
          <w:p w14:paraId="5013CC67" w14:textId="77777777" w:rsidR="00775B2B" w:rsidRPr="009B3FD6" w:rsidRDefault="00000000">
            <w:pPr>
              <w:widowControl/>
              <w:jc w:val="center"/>
              <w:textAlignment w:val="center"/>
              <w:rPr>
                <w:color w:val="000000"/>
                <w:szCs w:val="21"/>
              </w:rPr>
            </w:pPr>
            <w:r w:rsidRPr="009B3FD6">
              <w:rPr>
                <w:rFonts w:hint="eastAsia"/>
              </w:rPr>
              <w:t>8</w:t>
            </w:r>
          </w:p>
        </w:tc>
        <w:tc>
          <w:tcPr>
            <w:tcW w:w="249" w:type="pct"/>
            <w:noWrap/>
            <w:vAlign w:val="center"/>
          </w:tcPr>
          <w:p w14:paraId="22955ED1" w14:textId="77777777" w:rsidR="00775B2B" w:rsidRPr="009B3FD6" w:rsidRDefault="00000000">
            <w:pPr>
              <w:widowControl/>
              <w:jc w:val="center"/>
              <w:textAlignment w:val="center"/>
              <w:rPr>
                <w:color w:val="000000"/>
                <w:szCs w:val="21"/>
              </w:rPr>
            </w:pPr>
            <w:r w:rsidRPr="009B3FD6">
              <w:rPr>
                <w:rFonts w:hint="eastAsia"/>
              </w:rPr>
              <w:t>0</w:t>
            </w:r>
          </w:p>
        </w:tc>
        <w:tc>
          <w:tcPr>
            <w:tcW w:w="580" w:type="pct"/>
            <w:noWrap/>
            <w:vAlign w:val="center"/>
          </w:tcPr>
          <w:p w14:paraId="576331C5" w14:textId="77777777" w:rsidR="00775B2B" w:rsidRPr="009B3FD6" w:rsidRDefault="00000000">
            <w:pPr>
              <w:widowControl/>
              <w:jc w:val="center"/>
              <w:textAlignment w:val="center"/>
              <w:rPr>
                <w:color w:val="000000"/>
                <w:szCs w:val="21"/>
              </w:rPr>
            </w:pPr>
            <w:r w:rsidRPr="009B3FD6">
              <w:rPr>
                <w:color w:val="000000"/>
                <w:kern w:val="0"/>
                <w:szCs w:val="21"/>
                <w:lang w:bidi="ar"/>
              </w:rPr>
              <w:t>0.451</w:t>
            </w:r>
          </w:p>
        </w:tc>
        <w:tc>
          <w:tcPr>
            <w:tcW w:w="580" w:type="pct"/>
            <w:noWrap/>
            <w:vAlign w:val="center"/>
          </w:tcPr>
          <w:p w14:paraId="1379351A" w14:textId="77777777" w:rsidR="00775B2B" w:rsidRDefault="00000000">
            <w:pPr>
              <w:widowControl/>
              <w:jc w:val="center"/>
              <w:textAlignment w:val="center"/>
              <w:rPr>
                <w:color w:val="000000"/>
                <w:szCs w:val="21"/>
              </w:rPr>
            </w:pPr>
            <w:r w:rsidRPr="009B3FD6">
              <w:rPr>
                <w:color w:val="000000"/>
                <w:kern w:val="0"/>
                <w:szCs w:val="21"/>
                <w:lang w:bidi="ar"/>
              </w:rPr>
              <w:t>t/a</w:t>
            </w:r>
          </w:p>
        </w:tc>
      </w:tr>
    </w:tbl>
    <w:p w14:paraId="37412DD9" w14:textId="797A7965" w:rsidR="00775B2B" w:rsidRDefault="00000000">
      <w:pPr>
        <w:jc w:val="center"/>
        <w:rPr>
          <w:rFonts w:eastAsia="黑体"/>
        </w:rPr>
      </w:pPr>
      <w:r>
        <w:rPr>
          <w:rFonts w:eastAsia="黑体"/>
          <w:sz w:val="24"/>
        </w:rPr>
        <w:t>表</w:t>
      </w:r>
      <w:r>
        <w:rPr>
          <w:rFonts w:eastAsia="黑体"/>
          <w:sz w:val="24"/>
        </w:rPr>
        <w:t xml:space="preserve">2.5-5    </w:t>
      </w:r>
      <w:r>
        <w:rPr>
          <w:rFonts w:eastAsia="黑体"/>
          <w:sz w:val="24"/>
        </w:rPr>
        <w:t>污染物扩散估算结果表</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558"/>
        <w:gridCol w:w="1079"/>
        <w:gridCol w:w="1195"/>
        <w:gridCol w:w="904"/>
        <w:gridCol w:w="1158"/>
        <w:gridCol w:w="1073"/>
        <w:gridCol w:w="1104"/>
        <w:gridCol w:w="1094"/>
        <w:gridCol w:w="967"/>
        <w:gridCol w:w="1392"/>
        <w:gridCol w:w="906"/>
        <w:gridCol w:w="906"/>
        <w:gridCol w:w="872"/>
      </w:tblGrid>
      <w:tr w:rsidR="00775B2B" w14:paraId="1DD24249" w14:textId="77777777" w:rsidTr="006B4C92">
        <w:trPr>
          <w:trHeight w:val="270"/>
        </w:trPr>
        <w:tc>
          <w:tcPr>
            <w:tcW w:w="211" w:type="pct"/>
            <w:noWrap/>
            <w:vAlign w:val="center"/>
          </w:tcPr>
          <w:p w14:paraId="5A88B127" w14:textId="77777777" w:rsidR="00775B2B" w:rsidRDefault="00000000">
            <w:pPr>
              <w:widowControl/>
              <w:snapToGrid w:val="0"/>
              <w:jc w:val="center"/>
              <w:textAlignment w:val="center"/>
              <w:rPr>
                <w:color w:val="000000"/>
                <w:szCs w:val="21"/>
              </w:rPr>
            </w:pPr>
            <w:r>
              <w:rPr>
                <w:color w:val="000000"/>
                <w:kern w:val="0"/>
                <w:szCs w:val="21"/>
                <w:lang w:bidi="ar"/>
              </w:rPr>
              <w:t>序号</w:t>
            </w:r>
          </w:p>
        </w:tc>
        <w:tc>
          <w:tcPr>
            <w:tcW w:w="408" w:type="pct"/>
            <w:noWrap/>
            <w:vAlign w:val="center"/>
          </w:tcPr>
          <w:p w14:paraId="4900FE68" w14:textId="77777777" w:rsidR="00775B2B" w:rsidRDefault="00000000">
            <w:pPr>
              <w:widowControl/>
              <w:snapToGrid w:val="0"/>
              <w:jc w:val="center"/>
              <w:textAlignment w:val="center"/>
              <w:rPr>
                <w:color w:val="000000"/>
                <w:szCs w:val="21"/>
              </w:rPr>
            </w:pPr>
            <w:r>
              <w:rPr>
                <w:color w:val="000000"/>
                <w:kern w:val="0"/>
                <w:szCs w:val="21"/>
                <w:lang w:bidi="ar"/>
              </w:rPr>
              <w:t>污染源名称</w:t>
            </w:r>
          </w:p>
        </w:tc>
        <w:tc>
          <w:tcPr>
            <w:tcW w:w="451" w:type="pct"/>
            <w:noWrap/>
            <w:vAlign w:val="center"/>
          </w:tcPr>
          <w:p w14:paraId="462CC26F" w14:textId="77777777" w:rsidR="00775B2B" w:rsidRDefault="00000000">
            <w:pPr>
              <w:widowControl/>
              <w:snapToGrid w:val="0"/>
              <w:jc w:val="center"/>
              <w:textAlignment w:val="center"/>
              <w:rPr>
                <w:color w:val="000000"/>
                <w:szCs w:val="21"/>
              </w:rPr>
            </w:pPr>
            <w:r>
              <w:rPr>
                <w:color w:val="000000"/>
                <w:kern w:val="0"/>
                <w:szCs w:val="21"/>
                <w:lang w:bidi="ar"/>
              </w:rPr>
              <w:t>方位角度</w:t>
            </w:r>
            <w:r>
              <w:rPr>
                <w:color w:val="000000"/>
                <w:kern w:val="0"/>
                <w:szCs w:val="21"/>
                <w:lang w:bidi="ar"/>
              </w:rPr>
              <w:t>(</w:t>
            </w:r>
            <w:r>
              <w:rPr>
                <w:color w:val="000000"/>
                <w:kern w:val="0"/>
                <w:szCs w:val="21"/>
                <w:lang w:bidi="ar"/>
              </w:rPr>
              <w:t>度</w:t>
            </w:r>
            <w:r>
              <w:rPr>
                <w:color w:val="000000"/>
                <w:kern w:val="0"/>
                <w:szCs w:val="21"/>
                <w:lang w:bidi="ar"/>
              </w:rPr>
              <w:t>)</w:t>
            </w:r>
          </w:p>
        </w:tc>
        <w:tc>
          <w:tcPr>
            <w:tcW w:w="342" w:type="pct"/>
            <w:noWrap/>
            <w:vAlign w:val="center"/>
          </w:tcPr>
          <w:p w14:paraId="3E2BF052" w14:textId="77777777" w:rsidR="00775B2B" w:rsidRDefault="00000000">
            <w:pPr>
              <w:widowControl/>
              <w:snapToGrid w:val="0"/>
              <w:jc w:val="center"/>
              <w:textAlignment w:val="center"/>
              <w:rPr>
                <w:color w:val="000000"/>
                <w:kern w:val="0"/>
                <w:szCs w:val="21"/>
                <w:lang w:bidi="ar"/>
              </w:rPr>
            </w:pPr>
            <w:r>
              <w:rPr>
                <w:color w:val="000000"/>
                <w:kern w:val="0"/>
                <w:szCs w:val="21"/>
                <w:lang w:bidi="ar"/>
              </w:rPr>
              <w:t>离源距离</w:t>
            </w:r>
          </w:p>
          <w:p w14:paraId="36AF4505" w14:textId="77777777" w:rsidR="00775B2B" w:rsidRDefault="00000000">
            <w:pPr>
              <w:widowControl/>
              <w:snapToGrid w:val="0"/>
              <w:jc w:val="center"/>
              <w:textAlignment w:val="center"/>
              <w:rPr>
                <w:color w:val="000000"/>
                <w:szCs w:val="21"/>
              </w:rPr>
            </w:pPr>
            <w:r>
              <w:rPr>
                <w:color w:val="000000"/>
                <w:kern w:val="0"/>
                <w:szCs w:val="21"/>
                <w:lang w:bidi="ar"/>
              </w:rPr>
              <w:t>(m)</w:t>
            </w:r>
          </w:p>
        </w:tc>
        <w:tc>
          <w:tcPr>
            <w:tcW w:w="437" w:type="pct"/>
            <w:noWrap/>
            <w:vAlign w:val="center"/>
          </w:tcPr>
          <w:p w14:paraId="7CF79260" w14:textId="77777777" w:rsidR="00775B2B" w:rsidRDefault="00000000">
            <w:pPr>
              <w:widowControl/>
              <w:snapToGrid w:val="0"/>
              <w:jc w:val="center"/>
              <w:textAlignment w:val="center"/>
              <w:rPr>
                <w:color w:val="000000"/>
                <w:szCs w:val="21"/>
              </w:rPr>
            </w:pPr>
            <w:r>
              <w:rPr>
                <w:color w:val="000000"/>
                <w:kern w:val="0"/>
                <w:szCs w:val="21"/>
                <w:lang w:bidi="ar"/>
              </w:rPr>
              <w:t>相对源高</w:t>
            </w:r>
            <w:r>
              <w:rPr>
                <w:color w:val="000000"/>
                <w:kern w:val="0"/>
                <w:szCs w:val="21"/>
                <w:lang w:bidi="ar"/>
              </w:rPr>
              <w:t>(m)</w:t>
            </w:r>
          </w:p>
        </w:tc>
        <w:tc>
          <w:tcPr>
            <w:tcW w:w="406" w:type="pct"/>
            <w:noWrap/>
            <w:vAlign w:val="center"/>
          </w:tcPr>
          <w:p w14:paraId="40B76A9B" w14:textId="77777777" w:rsidR="00775B2B" w:rsidRDefault="00000000">
            <w:pPr>
              <w:widowControl/>
              <w:snapToGrid w:val="0"/>
              <w:jc w:val="center"/>
              <w:textAlignment w:val="center"/>
              <w:rPr>
                <w:color w:val="000000"/>
                <w:szCs w:val="21"/>
              </w:rPr>
            </w:pPr>
            <w:r>
              <w:rPr>
                <w:color w:val="000000"/>
                <w:kern w:val="0"/>
                <w:szCs w:val="21"/>
                <w:lang w:bidi="ar"/>
              </w:rPr>
              <w:t>SO</w:t>
            </w:r>
            <w:r>
              <w:rPr>
                <w:color w:val="000000"/>
                <w:kern w:val="0"/>
                <w:szCs w:val="21"/>
                <w:vertAlign w:val="subscript"/>
                <w:lang w:bidi="ar"/>
              </w:rPr>
              <w:t>2</w:t>
            </w:r>
            <w:r>
              <w:rPr>
                <w:color w:val="000000"/>
                <w:kern w:val="0"/>
                <w:szCs w:val="21"/>
                <w:lang w:bidi="ar"/>
              </w:rPr>
              <w:t>|D10(m)</w:t>
            </w:r>
          </w:p>
        </w:tc>
        <w:tc>
          <w:tcPr>
            <w:tcW w:w="417" w:type="pct"/>
            <w:noWrap/>
            <w:vAlign w:val="center"/>
          </w:tcPr>
          <w:p w14:paraId="57818E5B" w14:textId="77777777" w:rsidR="00775B2B" w:rsidRDefault="00000000">
            <w:pPr>
              <w:widowControl/>
              <w:snapToGrid w:val="0"/>
              <w:jc w:val="center"/>
              <w:textAlignment w:val="center"/>
              <w:rPr>
                <w:color w:val="000000"/>
                <w:szCs w:val="21"/>
              </w:rPr>
            </w:pPr>
            <w:r>
              <w:rPr>
                <w:color w:val="000000"/>
                <w:kern w:val="0"/>
                <w:szCs w:val="21"/>
                <w:lang w:bidi="ar"/>
              </w:rPr>
              <w:t>NO</w:t>
            </w:r>
            <w:r>
              <w:rPr>
                <w:color w:val="000000"/>
                <w:kern w:val="0"/>
                <w:szCs w:val="21"/>
                <w:vertAlign w:val="subscript"/>
                <w:lang w:bidi="ar"/>
              </w:rPr>
              <w:t>2</w:t>
            </w:r>
            <w:r>
              <w:rPr>
                <w:color w:val="000000"/>
                <w:kern w:val="0"/>
                <w:szCs w:val="21"/>
                <w:lang w:bidi="ar"/>
              </w:rPr>
              <w:t>|D10(m)</w:t>
            </w:r>
          </w:p>
        </w:tc>
        <w:tc>
          <w:tcPr>
            <w:tcW w:w="414" w:type="pct"/>
            <w:noWrap/>
            <w:vAlign w:val="center"/>
          </w:tcPr>
          <w:p w14:paraId="203F0EEE" w14:textId="77777777" w:rsidR="00775B2B" w:rsidRDefault="00000000">
            <w:pPr>
              <w:widowControl/>
              <w:snapToGrid w:val="0"/>
              <w:jc w:val="center"/>
              <w:textAlignment w:val="center"/>
              <w:rPr>
                <w:color w:val="000000"/>
                <w:szCs w:val="21"/>
              </w:rPr>
            </w:pPr>
            <w:r>
              <w:rPr>
                <w:color w:val="000000"/>
                <w:kern w:val="0"/>
                <w:szCs w:val="21"/>
                <w:lang w:bidi="ar"/>
              </w:rPr>
              <w:t>TSP|D10(m)</w:t>
            </w:r>
          </w:p>
        </w:tc>
        <w:tc>
          <w:tcPr>
            <w:tcW w:w="366" w:type="pct"/>
            <w:noWrap/>
            <w:vAlign w:val="center"/>
          </w:tcPr>
          <w:p w14:paraId="2E2C7A15" w14:textId="77777777" w:rsidR="00775B2B" w:rsidRDefault="00000000">
            <w:pPr>
              <w:widowControl/>
              <w:snapToGrid w:val="0"/>
              <w:jc w:val="center"/>
              <w:textAlignment w:val="center"/>
              <w:rPr>
                <w:color w:val="000000"/>
                <w:szCs w:val="21"/>
              </w:rPr>
            </w:pPr>
            <w:r>
              <w:rPr>
                <w:color w:val="000000"/>
                <w:kern w:val="0"/>
                <w:szCs w:val="21"/>
                <w:lang w:bidi="ar"/>
              </w:rPr>
              <w:t>氨</w:t>
            </w:r>
            <w:r>
              <w:rPr>
                <w:color w:val="000000"/>
                <w:kern w:val="0"/>
                <w:szCs w:val="21"/>
                <w:lang w:bidi="ar"/>
              </w:rPr>
              <w:t>|D10(m)</w:t>
            </w:r>
          </w:p>
        </w:tc>
        <w:tc>
          <w:tcPr>
            <w:tcW w:w="526" w:type="pct"/>
            <w:noWrap/>
            <w:vAlign w:val="center"/>
          </w:tcPr>
          <w:p w14:paraId="7B544540" w14:textId="77777777" w:rsidR="00775B2B" w:rsidRDefault="00000000">
            <w:pPr>
              <w:widowControl/>
              <w:snapToGrid w:val="0"/>
              <w:jc w:val="center"/>
              <w:textAlignment w:val="center"/>
              <w:rPr>
                <w:color w:val="000000"/>
                <w:szCs w:val="21"/>
              </w:rPr>
            </w:pPr>
            <w:r>
              <w:rPr>
                <w:color w:val="000000"/>
                <w:kern w:val="0"/>
                <w:szCs w:val="21"/>
                <w:lang w:bidi="ar"/>
              </w:rPr>
              <w:t>挥发性有机物</w:t>
            </w:r>
            <w:r>
              <w:rPr>
                <w:color w:val="000000"/>
                <w:kern w:val="0"/>
                <w:szCs w:val="21"/>
                <w:lang w:bidi="ar"/>
              </w:rPr>
              <w:t>|D10(m)</w:t>
            </w:r>
          </w:p>
        </w:tc>
        <w:tc>
          <w:tcPr>
            <w:tcW w:w="343" w:type="pct"/>
            <w:noWrap/>
            <w:vAlign w:val="center"/>
          </w:tcPr>
          <w:p w14:paraId="6AF1AF58" w14:textId="77777777" w:rsidR="00775B2B" w:rsidRDefault="00000000">
            <w:pPr>
              <w:widowControl/>
              <w:snapToGrid w:val="0"/>
              <w:jc w:val="center"/>
              <w:textAlignment w:val="center"/>
              <w:rPr>
                <w:color w:val="000000"/>
                <w:szCs w:val="21"/>
              </w:rPr>
            </w:pPr>
            <w:r>
              <w:rPr>
                <w:color w:val="000000"/>
                <w:kern w:val="0"/>
                <w:szCs w:val="21"/>
                <w:lang w:bidi="ar"/>
              </w:rPr>
              <w:t>汞</w:t>
            </w:r>
            <w:r>
              <w:rPr>
                <w:color w:val="000000"/>
                <w:kern w:val="0"/>
                <w:szCs w:val="21"/>
                <w:lang w:bidi="ar"/>
              </w:rPr>
              <w:t>|D10(m)</w:t>
            </w:r>
          </w:p>
        </w:tc>
        <w:tc>
          <w:tcPr>
            <w:tcW w:w="343" w:type="pct"/>
            <w:noWrap/>
            <w:vAlign w:val="center"/>
          </w:tcPr>
          <w:p w14:paraId="54E0AFFD" w14:textId="77777777" w:rsidR="00775B2B" w:rsidRDefault="00000000">
            <w:pPr>
              <w:widowControl/>
              <w:snapToGrid w:val="0"/>
              <w:jc w:val="center"/>
              <w:textAlignment w:val="center"/>
              <w:rPr>
                <w:color w:val="000000"/>
                <w:kern w:val="0"/>
                <w:szCs w:val="21"/>
                <w:lang w:bidi="ar"/>
              </w:rPr>
            </w:pPr>
            <w:r>
              <w:rPr>
                <w:rFonts w:hint="eastAsia"/>
                <w:color w:val="000000"/>
                <w:kern w:val="0"/>
                <w:szCs w:val="21"/>
                <w:lang w:bidi="ar"/>
              </w:rPr>
              <w:t>PM10</w:t>
            </w:r>
            <w:r>
              <w:rPr>
                <w:color w:val="000000"/>
                <w:kern w:val="0"/>
                <w:szCs w:val="21"/>
                <w:lang w:bidi="ar"/>
              </w:rPr>
              <w:t>|D10(m)</w:t>
            </w:r>
          </w:p>
        </w:tc>
        <w:tc>
          <w:tcPr>
            <w:tcW w:w="330" w:type="pct"/>
            <w:noWrap/>
            <w:vAlign w:val="center"/>
          </w:tcPr>
          <w:p w14:paraId="4ACC61D7" w14:textId="77777777" w:rsidR="00775B2B" w:rsidRDefault="00000000">
            <w:pPr>
              <w:widowControl/>
              <w:snapToGrid w:val="0"/>
              <w:jc w:val="center"/>
              <w:textAlignment w:val="center"/>
              <w:rPr>
                <w:color w:val="000000"/>
                <w:kern w:val="0"/>
                <w:szCs w:val="21"/>
                <w:lang w:bidi="ar"/>
              </w:rPr>
            </w:pPr>
            <w:r>
              <w:rPr>
                <w:rFonts w:hint="eastAsia"/>
                <w:color w:val="000000"/>
                <w:kern w:val="0"/>
                <w:szCs w:val="21"/>
                <w:lang w:bidi="ar"/>
              </w:rPr>
              <w:t>PM2.5</w:t>
            </w:r>
            <w:r>
              <w:rPr>
                <w:color w:val="000000"/>
                <w:kern w:val="0"/>
                <w:szCs w:val="21"/>
                <w:lang w:bidi="ar"/>
              </w:rPr>
              <w:t>|D10(m)</w:t>
            </w:r>
          </w:p>
        </w:tc>
      </w:tr>
      <w:tr w:rsidR="00775B2B" w14:paraId="12602902" w14:textId="77777777" w:rsidTr="006B4C92">
        <w:trPr>
          <w:trHeight w:val="270"/>
        </w:trPr>
        <w:tc>
          <w:tcPr>
            <w:tcW w:w="211" w:type="pct"/>
            <w:noWrap/>
            <w:vAlign w:val="center"/>
          </w:tcPr>
          <w:p w14:paraId="2645A172" w14:textId="77777777" w:rsidR="00775B2B" w:rsidRDefault="00000000">
            <w:pPr>
              <w:widowControl/>
              <w:jc w:val="center"/>
              <w:textAlignment w:val="center"/>
              <w:rPr>
                <w:color w:val="000000"/>
                <w:szCs w:val="21"/>
              </w:rPr>
            </w:pPr>
            <w:r>
              <w:rPr>
                <w:color w:val="000000"/>
                <w:kern w:val="0"/>
                <w:szCs w:val="21"/>
                <w:lang w:bidi="ar"/>
              </w:rPr>
              <w:t>1</w:t>
            </w:r>
          </w:p>
        </w:tc>
        <w:tc>
          <w:tcPr>
            <w:tcW w:w="408" w:type="pct"/>
            <w:noWrap/>
            <w:vAlign w:val="center"/>
          </w:tcPr>
          <w:p w14:paraId="584F4B5C" w14:textId="77777777" w:rsidR="00775B2B" w:rsidRDefault="00000000">
            <w:pPr>
              <w:widowControl/>
              <w:jc w:val="center"/>
              <w:textAlignment w:val="center"/>
              <w:rPr>
                <w:color w:val="000000"/>
                <w:szCs w:val="21"/>
              </w:rPr>
            </w:pPr>
            <w:r>
              <w:rPr>
                <w:color w:val="000000"/>
                <w:kern w:val="0"/>
                <w:szCs w:val="21"/>
                <w:lang w:bidi="ar"/>
              </w:rPr>
              <w:t>G1</w:t>
            </w:r>
          </w:p>
        </w:tc>
        <w:tc>
          <w:tcPr>
            <w:tcW w:w="451" w:type="pct"/>
            <w:noWrap/>
            <w:vAlign w:val="center"/>
          </w:tcPr>
          <w:p w14:paraId="750AE40E" w14:textId="77777777" w:rsidR="00775B2B" w:rsidRDefault="00000000">
            <w:pPr>
              <w:widowControl/>
              <w:jc w:val="center"/>
              <w:textAlignment w:val="center"/>
              <w:rPr>
                <w:color w:val="000000"/>
                <w:szCs w:val="21"/>
              </w:rPr>
            </w:pPr>
            <w:r>
              <w:rPr>
                <w:color w:val="000000"/>
                <w:kern w:val="0"/>
                <w:szCs w:val="21"/>
                <w:lang w:bidi="ar"/>
              </w:rPr>
              <w:t>210</w:t>
            </w:r>
          </w:p>
        </w:tc>
        <w:tc>
          <w:tcPr>
            <w:tcW w:w="342" w:type="pct"/>
            <w:noWrap/>
            <w:vAlign w:val="center"/>
          </w:tcPr>
          <w:p w14:paraId="3DDBF2E9" w14:textId="77777777" w:rsidR="00775B2B" w:rsidRDefault="00000000">
            <w:pPr>
              <w:widowControl/>
              <w:jc w:val="center"/>
              <w:textAlignment w:val="center"/>
              <w:rPr>
                <w:color w:val="000000"/>
                <w:szCs w:val="21"/>
              </w:rPr>
            </w:pPr>
            <w:r>
              <w:rPr>
                <w:color w:val="000000"/>
                <w:kern w:val="0"/>
                <w:szCs w:val="21"/>
                <w:lang w:bidi="ar"/>
              </w:rPr>
              <w:t>623</w:t>
            </w:r>
          </w:p>
        </w:tc>
        <w:tc>
          <w:tcPr>
            <w:tcW w:w="437" w:type="pct"/>
            <w:noWrap/>
            <w:vAlign w:val="center"/>
          </w:tcPr>
          <w:p w14:paraId="3A029801" w14:textId="77777777" w:rsidR="00775B2B" w:rsidRDefault="00000000">
            <w:pPr>
              <w:widowControl/>
              <w:jc w:val="center"/>
              <w:textAlignment w:val="center"/>
              <w:rPr>
                <w:color w:val="000000"/>
                <w:szCs w:val="21"/>
              </w:rPr>
            </w:pPr>
            <w:r>
              <w:rPr>
                <w:color w:val="000000"/>
                <w:kern w:val="0"/>
                <w:szCs w:val="21"/>
                <w:lang w:bidi="ar"/>
              </w:rPr>
              <w:t>14.64</w:t>
            </w:r>
          </w:p>
        </w:tc>
        <w:tc>
          <w:tcPr>
            <w:tcW w:w="406" w:type="pct"/>
            <w:noWrap/>
            <w:vAlign w:val="center"/>
          </w:tcPr>
          <w:p w14:paraId="108E4385" w14:textId="77777777" w:rsidR="00775B2B" w:rsidRDefault="00000000">
            <w:pPr>
              <w:widowControl/>
              <w:jc w:val="center"/>
              <w:textAlignment w:val="center"/>
              <w:rPr>
                <w:color w:val="000000"/>
                <w:szCs w:val="21"/>
              </w:rPr>
            </w:pPr>
            <w:r>
              <w:rPr>
                <w:color w:val="000000"/>
                <w:kern w:val="0"/>
                <w:szCs w:val="21"/>
                <w:lang w:bidi="ar"/>
              </w:rPr>
              <w:t>0.00|0</w:t>
            </w:r>
          </w:p>
        </w:tc>
        <w:tc>
          <w:tcPr>
            <w:tcW w:w="417" w:type="pct"/>
            <w:noWrap/>
            <w:vAlign w:val="center"/>
          </w:tcPr>
          <w:p w14:paraId="3CC10109" w14:textId="77777777" w:rsidR="00775B2B" w:rsidRDefault="00000000">
            <w:pPr>
              <w:widowControl/>
              <w:jc w:val="center"/>
              <w:textAlignment w:val="center"/>
              <w:rPr>
                <w:color w:val="000000"/>
                <w:szCs w:val="21"/>
              </w:rPr>
            </w:pPr>
            <w:r>
              <w:rPr>
                <w:color w:val="000000"/>
                <w:kern w:val="0"/>
                <w:szCs w:val="21"/>
                <w:lang w:bidi="ar"/>
              </w:rPr>
              <w:t>0.00|0</w:t>
            </w:r>
          </w:p>
        </w:tc>
        <w:tc>
          <w:tcPr>
            <w:tcW w:w="414" w:type="pct"/>
            <w:noWrap/>
            <w:vAlign w:val="center"/>
          </w:tcPr>
          <w:p w14:paraId="53518731" w14:textId="77777777" w:rsidR="00775B2B" w:rsidRDefault="00000000">
            <w:pPr>
              <w:widowControl/>
              <w:jc w:val="center"/>
              <w:textAlignment w:val="center"/>
              <w:rPr>
                <w:color w:val="000000"/>
                <w:szCs w:val="21"/>
              </w:rPr>
            </w:pPr>
            <w:r>
              <w:rPr>
                <w:color w:val="000000"/>
                <w:kern w:val="0"/>
                <w:szCs w:val="21"/>
                <w:lang w:bidi="ar"/>
              </w:rPr>
              <w:t>3.60|0</w:t>
            </w:r>
          </w:p>
        </w:tc>
        <w:tc>
          <w:tcPr>
            <w:tcW w:w="366" w:type="pct"/>
            <w:noWrap/>
            <w:vAlign w:val="center"/>
          </w:tcPr>
          <w:p w14:paraId="79BC433B" w14:textId="77777777" w:rsidR="00775B2B" w:rsidRDefault="00000000">
            <w:pPr>
              <w:widowControl/>
              <w:jc w:val="center"/>
              <w:textAlignment w:val="center"/>
              <w:rPr>
                <w:color w:val="000000"/>
                <w:szCs w:val="21"/>
              </w:rPr>
            </w:pPr>
            <w:r>
              <w:rPr>
                <w:color w:val="000000"/>
                <w:kern w:val="0"/>
                <w:szCs w:val="21"/>
                <w:lang w:bidi="ar"/>
              </w:rPr>
              <w:t>0.00|0</w:t>
            </w:r>
          </w:p>
        </w:tc>
        <w:tc>
          <w:tcPr>
            <w:tcW w:w="526" w:type="pct"/>
            <w:noWrap/>
            <w:vAlign w:val="center"/>
          </w:tcPr>
          <w:p w14:paraId="466C25DF" w14:textId="77777777" w:rsidR="00775B2B" w:rsidRDefault="00000000">
            <w:pPr>
              <w:widowControl/>
              <w:jc w:val="center"/>
              <w:textAlignment w:val="center"/>
              <w:rPr>
                <w:color w:val="000000"/>
                <w:szCs w:val="21"/>
              </w:rPr>
            </w:pPr>
            <w:r>
              <w:rPr>
                <w:color w:val="000000"/>
                <w:kern w:val="0"/>
                <w:szCs w:val="21"/>
                <w:lang w:bidi="ar"/>
              </w:rPr>
              <w:t>0.00|0</w:t>
            </w:r>
          </w:p>
        </w:tc>
        <w:tc>
          <w:tcPr>
            <w:tcW w:w="343" w:type="pct"/>
            <w:noWrap/>
            <w:vAlign w:val="center"/>
          </w:tcPr>
          <w:p w14:paraId="3DF5A42B" w14:textId="77777777" w:rsidR="00775B2B" w:rsidRDefault="00000000">
            <w:pPr>
              <w:widowControl/>
              <w:jc w:val="center"/>
              <w:textAlignment w:val="center"/>
              <w:rPr>
                <w:color w:val="000000"/>
                <w:szCs w:val="21"/>
              </w:rPr>
            </w:pPr>
            <w:r>
              <w:rPr>
                <w:color w:val="000000"/>
                <w:kern w:val="0"/>
                <w:szCs w:val="21"/>
                <w:lang w:bidi="ar"/>
              </w:rPr>
              <w:t>0.00|0</w:t>
            </w:r>
          </w:p>
        </w:tc>
        <w:tc>
          <w:tcPr>
            <w:tcW w:w="343" w:type="pct"/>
            <w:noWrap/>
            <w:vAlign w:val="center"/>
          </w:tcPr>
          <w:p w14:paraId="13A7DC64" w14:textId="77777777" w:rsidR="00775B2B" w:rsidRDefault="00000000">
            <w:pPr>
              <w:widowControl/>
              <w:jc w:val="center"/>
              <w:textAlignment w:val="center"/>
              <w:rPr>
                <w:color w:val="000000"/>
                <w:kern w:val="0"/>
                <w:szCs w:val="21"/>
                <w:lang w:bidi="ar"/>
              </w:rPr>
            </w:pPr>
            <w:r>
              <w:rPr>
                <w:color w:val="000000"/>
                <w:kern w:val="0"/>
                <w:szCs w:val="21"/>
                <w:lang w:bidi="ar"/>
              </w:rPr>
              <w:t>7.20|0</w:t>
            </w:r>
          </w:p>
        </w:tc>
        <w:tc>
          <w:tcPr>
            <w:tcW w:w="330" w:type="pct"/>
            <w:noWrap/>
            <w:vAlign w:val="center"/>
          </w:tcPr>
          <w:p w14:paraId="29BEA8D8" w14:textId="77777777" w:rsidR="00775B2B" w:rsidRDefault="00000000">
            <w:pPr>
              <w:widowControl/>
              <w:jc w:val="center"/>
              <w:textAlignment w:val="center"/>
              <w:rPr>
                <w:color w:val="000000"/>
                <w:kern w:val="0"/>
                <w:szCs w:val="21"/>
                <w:lang w:bidi="ar"/>
              </w:rPr>
            </w:pPr>
            <w:r>
              <w:rPr>
                <w:color w:val="000000"/>
                <w:kern w:val="0"/>
                <w:szCs w:val="21"/>
                <w:lang w:bidi="ar"/>
              </w:rPr>
              <w:t>7.20|0</w:t>
            </w:r>
          </w:p>
        </w:tc>
      </w:tr>
      <w:tr w:rsidR="00775B2B" w14:paraId="61892B0D" w14:textId="77777777" w:rsidTr="006B4C92">
        <w:trPr>
          <w:trHeight w:val="270"/>
        </w:trPr>
        <w:tc>
          <w:tcPr>
            <w:tcW w:w="211" w:type="pct"/>
            <w:noWrap/>
            <w:vAlign w:val="center"/>
          </w:tcPr>
          <w:p w14:paraId="0E11F098" w14:textId="77777777" w:rsidR="00775B2B" w:rsidRDefault="00000000">
            <w:pPr>
              <w:widowControl/>
              <w:jc w:val="center"/>
              <w:textAlignment w:val="center"/>
              <w:rPr>
                <w:color w:val="000000"/>
                <w:szCs w:val="21"/>
              </w:rPr>
            </w:pPr>
            <w:r>
              <w:rPr>
                <w:color w:val="000000"/>
                <w:kern w:val="0"/>
                <w:szCs w:val="21"/>
                <w:lang w:bidi="ar"/>
              </w:rPr>
              <w:t>2</w:t>
            </w:r>
          </w:p>
        </w:tc>
        <w:tc>
          <w:tcPr>
            <w:tcW w:w="408" w:type="pct"/>
            <w:noWrap/>
            <w:vAlign w:val="center"/>
          </w:tcPr>
          <w:p w14:paraId="6147B9E7" w14:textId="77777777" w:rsidR="00775B2B" w:rsidRDefault="00000000">
            <w:pPr>
              <w:widowControl/>
              <w:jc w:val="center"/>
              <w:textAlignment w:val="center"/>
              <w:rPr>
                <w:color w:val="000000"/>
                <w:szCs w:val="21"/>
              </w:rPr>
            </w:pPr>
            <w:r>
              <w:rPr>
                <w:color w:val="000000"/>
                <w:kern w:val="0"/>
                <w:szCs w:val="21"/>
                <w:lang w:bidi="ar"/>
              </w:rPr>
              <w:t>G2</w:t>
            </w:r>
          </w:p>
        </w:tc>
        <w:tc>
          <w:tcPr>
            <w:tcW w:w="451" w:type="pct"/>
            <w:noWrap/>
            <w:vAlign w:val="center"/>
          </w:tcPr>
          <w:p w14:paraId="17B3C616" w14:textId="77777777" w:rsidR="00775B2B" w:rsidRDefault="00000000">
            <w:pPr>
              <w:widowControl/>
              <w:jc w:val="center"/>
              <w:textAlignment w:val="center"/>
              <w:rPr>
                <w:color w:val="000000"/>
                <w:szCs w:val="21"/>
              </w:rPr>
            </w:pPr>
            <w:r>
              <w:rPr>
                <w:color w:val="000000"/>
                <w:kern w:val="0"/>
                <w:szCs w:val="21"/>
                <w:lang w:bidi="ar"/>
              </w:rPr>
              <w:t>210</w:t>
            </w:r>
          </w:p>
        </w:tc>
        <w:tc>
          <w:tcPr>
            <w:tcW w:w="342" w:type="pct"/>
            <w:noWrap/>
            <w:vAlign w:val="center"/>
          </w:tcPr>
          <w:p w14:paraId="66C2F46F" w14:textId="77777777" w:rsidR="00775B2B" w:rsidRDefault="00000000">
            <w:pPr>
              <w:widowControl/>
              <w:jc w:val="center"/>
              <w:textAlignment w:val="center"/>
              <w:rPr>
                <w:color w:val="000000"/>
                <w:szCs w:val="21"/>
              </w:rPr>
            </w:pPr>
            <w:r>
              <w:rPr>
                <w:color w:val="000000"/>
                <w:kern w:val="0"/>
                <w:szCs w:val="21"/>
                <w:lang w:bidi="ar"/>
              </w:rPr>
              <w:t>623</w:t>
            </w:r>
          </w:p>
        </w:tc>
        <w:tc>
          <w:tcPr>
            <w:tcW w:w="437" w:type="pct"/>
            <w:noWrap/>
            <w:vAlign w:val="center"/>
          </w:tcPr>
          <w:p w14:paraId="60283A3D" w14:textId="77777777" w:rsidR="00775B2B" w:rsidRDefault="00000000">
            <w:pPr>
              <w:widowControl/>
              <w:jc w:val="center"/>
              <w:textAlignment w:val="center"/>
              <w:rPr>
                <w:color w:val="000000"/>
                <w:szCs w:val="21"/>
              </w:rPr>
            </w:pPr>
            <w:r>
              <w:rPr>
                <w:color w:val="000000"/>
                <w:kern w:val="0"/>
                <w:szCs w:val="21"/>
                <w:lang w:bidi="ar"/>
              </w:rPr>
              <w:t>14.64</w:t>
            </w:r>
          </w:p>
        </w:tc>
        <w:tc>
          <w:tcPr>
            <w:tcW w:w="406" w:type="pct"/>
            <w:noWrap/>
            <w:vAlign w:val="center"/>
          </w:tcPr>
          <w:p w14:paraId="024F0FEE" w14:textId="77777777" w:rsidR="00775B2B" w:rsidRDefault="00000000">
            <w:pPr>
              <w:widowControl/>
              <w:jc w:val="center"/>
              <w:textAlignment w:val="center"/>
              <w:rPr>
                <w:color w:val="000000"/>
                <w:szCs w:val="21"/>
              </w:rPr>
            </w:pPr>
            <w:r>
              <w:rPr>
                <w:color w:val="000000"/>
                <w:kern w:val="0"/>
                <w:szCs w:val="21"/>
                <w:lang w:bidi="ar"/>
              </w:rPr>
              <w:t>0.00|0</w:t>
            </w:r>
          </w:p>
        </w:tc>
        <w:tc>
          <w:tcPr>
            <w:tcW w:w="417" w:type="pct"/>
            <w:noWrap/>
            <w:vAlign w:val="center"/>
          </w:tcPr>
          <w:p w14:paraId="2E22C1CD" w14:textId="77777777" w:rsidR="00775B2B" w:rsidRDefault="00000000">
            <w:pPr>
              <w:widowControl/>
              <w:jc w:val="center"/>
              <w:textAlignment w:val="center"/>
              <w:rPr>
                <w:color w:val="000000"/>
                <w:szCs w:val="21"/>
              </w:rPr>
            </w:pPr>
            <w:r>
              <w:rPr>
                <w:color w:val="000000"/>
                <w:kern w:val="0"/>
                <w:szCs w:val="21"/>
                <w:lang w:bidi="ar"/>
              </w:rPr>
              <w:t>0.00|0</w:t>
            </w:r>
          </w:p>
        </w:tc>
        <w:tc>
          <w:tcPr>
            <w:tcW w:w="414" w:type="pct"/>
            <w:noWrap/>
            <w:vAlign w:val="center"/>
          </w:tcPr>
          <w:p w14:paraId="0671B2FD" w14:textId="77777777" w:rsidR="00775B2B" w:rsidRDefault="00000000">
            <w:pPr>
              <w:widowControl/>
              <w:jc w:val="center"/>
              <w:textAlignment w:val="center"/>
              <w:rPr>
                <w:color w:val="000000"/>
                <w:szCs w:val="21"/>
              </w:rPr>
            </w:pPr>
            <w:r>
              <w:rPr>
                <w:color w:val="000000"/>
                <w:kern w:val="0"/>
                <w:szCs w:val="21"/>
                <w:lang w:bidi="ar"/>
              </w:rPr>
              <w:t>3.60|0</w:t>
            </w:r>
          </w:p>
        </w:tc>
        <w:tc>
          <w:tcPr>
            <w:tcW w:w="366" w:type="pct"/>
            <w:noWrap/>
            <w:vAlign w:val="center"/>
          </w:tcPr>
          <w:p w14:paraId="52EC5266" w14:textId="77777777" w:rsidR="00775B2B" w:rsidRDefault="00000000">
            <w:pPr>
              <w:widowControl/>
              <w:jc w:val="center"/>
              <w:textAlignment w:val="center"/>
              <w:rPr>
                <w:color w:val="000000"/>
                <w:szCs w:val="21"/>
              </w:rPr>
            </w:pPr>
            <w:r>
              <w:rPr>
                <w:color w:val="000000"/>
                <w:kern w:val="0"/>
                <w:szCs w:val="21"/>
                <w:lang w:bidi="ar"/>
              </w:rPr>
              <w:t>0.00|0</w:t>
            </w:r>
          </w:p>
        </w:tc>
        <w:tc>
          <w:tcPr>
            <w:tcW w:w="526" w:type="pct"/>
            <w:noWrap/>
            <w:vAlign w:val="center"/>
          </w:tcPr>
          <w:p w14:paraId="4F21FFA0" w14:textId="77777777" w:rsidR="00775B2B" w:rsidRDefault="00000000">
            <w:pPr>
              <w:widowControl/>
              <w:jc w:val="center"/>
              <w:textAlignment w:val="center"/>
              <w:rPr>
                <w:color w:val="000000"/>
                <w:szCs w:val="21"/>
              </w:rPr>
            </w:pPr>
            <w:r>
              <w:rPr>
                <w:color w:val="000000"/>
                <w:kern w:val="0"/>
                <w:szCs w:val="21"/>
                <w:lang w:bidi="ar"/>
              </w:rPr>
              <w:t>0.00|0</w:t>
            </w:r>
          </w:p>
        </w:tc>
        <w:tc>
          <w:tcPr>
            <w:tcW w:w="343" w:type="pct"/>
            <w:noWrap/>
            <w:vAlign w:val="center"/>
          </w:tcPr>
          <w:p w14:paraId="66587E88" w14:textId="77777777" w:rsidR="00775B2B" w:rsidRDefault="00000000">
            <w:pPr>
              <w:widowControl/>
              <w:jc w:val="center"/>
              <w:textAlignment w:val="center"/>
              <w:rPr>
                <w:color w:val="000000"/>
                <w:szCs w:val="21"/>
              </w:rPr>
            </w:pPr>
            <w:r>
              <w:rPr>
                <w:color w:val="000000"/>
                <w:kern w:val="0"/>
                <w:szCs w:val="21"/>
                <w:lang w:bidi="ar"/>
              </w:rPr>
              <w:t>0.00|0</w:t>
            </w:r>
          </w:p>
        </w:tc>
        <w:tc>
          <w:tcPr>
            <w:tcW w:w="343" w:type="pct"/>
            <w:noWrap/>
            <w:vAlign w:val="center"/>
          </w:tcPr>
          <w:p w14:paraId="6BFB0657" w14:textId="77777777" w:rsidR="00775B2B" w:rsidRDefault="00000000">
            <w:pPr>
              <w:widowControl/>
              <w:jc w:val="center"/>
              <w:textAlignment w:val="center"/>
              <w:rPr>
                <w:color w:val="000000"/>
                <w:kern w:val="0"/>
                <w:szCs w:val="21"/>
                <w:lang w:bidi="ar"/>
              </w:rPr>
            </w:pPr>
            <w:r>
              <w:rPr>
                <w:color w:val="000000"/>
                <w:kern w:val="0"/>
                <w:szCs w:val="21"/>
                <w:lang w:bidi="ar"/>
              </w:rPr>
              <w:t>7.20|0</w:t>
            </w:r>
          </w:p>
        </w:tc>
        <w:tc>
          <w:tcPr>
            <w:tcW w:w="330" w:type="pct"/>
            <w:noWrap/>
            <w:vAlign w:val="center"/>
          </w:tcPr>
          <w:p w14:paraId="182F16C4" w14:textId="77777777" w:rsidR="00775B2B" w:rsidRDefault="00000000">
            <w:pPr>
              <w:widowControl/>
              <w:jc w:val="center"/>
              <w:textAlignment w:val="center"/>
              <w:rPr>
                <w:color w:val="000000"/>
                <w:kern w:val="0"/>
                <w:szCs w:val="21"/>
                <w:lang w:bidi="ar"/>
              </w:rPr>
            </w:pPr>
            <w:r>
              <w:rPr>
                <w:color w:val="000000"/>
                <w:kern w:val="0"/>
                <w:szCs w:val="21"/>
                <w:lang w:bidi="ar"/>
              </w:rPr>
              <w:t>7.20|0</w:t>
            </w:r>
          </w:p>
        </w:tc>
      </w:tr>
      <w:tr w:rsidR="00775B2B" w14:paraId="0068D6F7" w14:textId="77777777" w:rsidTr="006B4C92">
        <w:trPr>
          <w:trHeight w:val="270"/>
        </w:trPr>
        <w:tc>
          <w:tcPr>
            <w:tcW w:w="211" w:type="pct"/>
            <w:noWrap/>
            <w:vAlign w:val="center"/>
          </w:tcPr>
          <w:p w14:paraId="6645875C" w14:textId="77777777" w:rsidR="00775B2B" w:rsidRDefault="00000000">
            <w:pPr>
              <w:widowControl/>
              <w:jc w:val="center"/>
              <w:textAlignment w:val="center"/>
              <w:rPr>
                <w:color w:val="000000"/>
                <w:szCs w:val="21"/>
              </w:rPr>
            </w:pPr>
            <w:r>
              <w:rPr>
                <w:color w:val="000000"/>
                <w:kern w:val="0"/>
                <w:szCs w:val="21"/>
                <w:lang w:bidi="ar"/>
              </w:rPr>
              <w:t>3</w:t>
            </w:r>
          </w:p>
        </w:tc>
        <w:tc>
          <w:tcPr>
            <w:tcW w:w="408" w:type="pct"/>
            <w:noWrap/>
            <w:vAlign w:val="center"/>
          </w:tcPr>
          <w:p w14:paraId="1466B502" w14:textId="77777777" w:rsidR="00775B2B" w:rsidRDefault="00000000">
            <w:pPr>
              <w:widowControl/>
              <w:jc w:val="center"/>
              <w:textAlignment w:val="center"/>
              <w:rPr>
                <w:color w:val="000000"/>
                <w:szCs w:val="21"/>
              </w:rPr>
            </w:pPr>
            <w:r>
              <w:rPr>
                <w:color w:val="000000"/>
                <w:kern w:val="0"/>
                <w:szCs w:val="21"/>
                <w:lang w:bidi="ar"/>
              </w:rPr>
              <w:t>G3</w:t>
            </w:r>
          </w:p>
        </w:tc>
        <w:tc>
          <w:tcPr>
            <w:tcW w:w="451" w:type="pct"/>
            <w:noWrap/>
            <w:vAlign w:val="center"/>
          </w:tcPr>
          <w:p w14:paraId="433AC65F" w14:textId="77777777" w:rsidR="00775B2B" w:rsidRDefault="00000000">
            <w:pPr>
              <w:widowControl/>
              <w:jc w:val="center"/>
              <w:textAlignment w:val="center"/>
              <w:rPr>
                <w:color w:val="000000"/>
                <w:szCs w:val="21"/>
              </w:rPr>
            </w:pPr>
            <w:r>
              <w:rPr>
                <w:color w:val="000000"/>
                <w:kern w:val="0"/>
                <w:szCs w:val="21"/>
                <w:lang w:bidi="ar"/>
              </w:rPr>
              <w:t>210</w:t>
            </w:r>
          </w:p>
        </w:tc>
        <w:tc>
          <w:tcPr>
            <w:tcW w:w="342" w:type="pct"/>
            <w:noWrap/>
            <w:vAlign w:val="center"/>
          </w:tcPr>
          <w:p w14:paraId="40D910A4" w14:textId="77777777" w:rsidR="00775B2B" w:rsidRDefault="00000000">
            <w:pPr>
              <w:widowControl/>
              <w:jc w:val="center"/>
              <w:textAlignment w:val="center"/>
              <w:rPr>
                <w:color w:val="000000"/>
                <w:szCs w:val="21"/>
              </w:rPr>
            </w:pPr>
            <w:r>
              <w:rPr>
                <w:color w:val="000000"/>
                <w:kern w:val="0"/>
                <w:szCs w:val="21"/>
                <w:lang w:bidi="ar"/>
              </w:rPr>
              <w:t>623</w:t>
            </w:r>
          </w:p>
        </w:tc>
        <w:tc>
          <w:tcPr>
            <w:tcW w:w="437" w:type="pct"/>
            <w:noWrap/>
            <w:vAlign w:val="center"/>
          </w:tcPr>
          <w:p w14:paraId="62602D28" w14:textId="77777777" w:rsidR="00775B2B" w:rsidRDefault="00000000">
            <w:pPr>
              <w:widowControl/>
              <w:jc w:val="center"/>
              <w:textAlignment w:val="center"/>
              <w:rPr>
                <w:color w:val="000000"/>
                <w:szCs w:val="21"/>
              </w:rPr>
            </w:pPr>
            <w:r>
              <w:rPr>
                <w:color w:val="000000"/>
                <w:kern w:val="0"/>
                <w:szCs w:val="21"/>
                <w:lang w:bidi="ar"/>
              </w:rPr>
              <w:t>14.64</w:t>
            </w:r>
          </w:p>
        </w:tc>
        <w:tc>
          <w:tcPr>
            <w:tcW w:w="406" w:type="pct"/>
            <w:noWrap/>
            <w:vAlign w:val="center"/>
          </w:tcPr>
          <w:p w14:paraId="1EB13F9C" w14:textId="77777777" w:rsidR="00775B2B" w:rsidRDefault="00000000">
            <w:pPr>
              <w:widowControl/>
              <w:jc w:val="center"/>
              <w:textAlignment w:val="center"/>
              <w:rPr>
                <w:color w:val="000000"/>
                <w:szCs w:val="21"/>
              </w:rPr>
            </w:pPr>
            <w:r>
              <w:rPr>
                <w:color w:val="000000"/>
                <w:kern w:val="0"/>
                <w:szCs w:val="21"/>
                <w:lang w:bidi="ar"/>
              </w:rPr>
              <w:t>0.00|0</w:t>
            </w:r>
          </w:p>
        </w:tc>
        <w:tc>
          <w:tcPr>
            <w:tcW w:w="417" w:type="pct"/>
            <w:noWrap/>
            <w:vAlign w:val="center"/>
          </w:tcPr>
          <w:p w14:paraId="10E2029D" w14:textId="77777777" w:rsidR="00775B2B" w:rsidRDefault="00000000">
            <w:pPr>
              <w:widowControl/>
              <w:jc w:val="center"/>
              <w:textAlignment w:val="center"/>
              <w:rPr>
                <w:color w:val="000000"/>
                <w:szCs w:val="21"/>
              </w:rPr>
            </w:pPr>
            <w:r>
              <w:rPr>
                <w:color w:val="000000"/>
                <w:kern w:val="0"/>
                <w:szCs w:val="21"/>
                <w:lang w:bidi="ar"/>
              </w:rPr>
              <w:t>0.00|0</w:t>
            </w:r>
          </w:p>
        </w:tc>
        <w:tc>
          <w:tcPr>
            <w:tcW w:w="414" w:type="pct"/>
            <w:noWrap/>
            <w:vAlign w:val="center"/>
          </w:tcPr>
          <w:p w14:paraId="498B0AB0" w14:textId="77777777" w:rsidR="00775B2B" w:rsidRDefault="00000000">
            <w:pPr>
              <w:widowControl/>
              <w:jc w:val="center"/>
              <w:textAlignment w:val="center"/>
              <w:rPr>
                <w:color w:val="000000"/>
                <w:szCs w:val="21"/>
              </w:rPr>
            </w:pPr>
            <w:r>
              <w:rPr>
                <w:color w:val="000000"/>
                <w:kern w:val="0"/>
                <w:szCs w:val="21"/>
                <w:lang w:bidi="ar"/>
              </w:rPr>
              <w:t>3.60|0</w:t>
            </w:r>
          </w:p>
        </w:tc>
        <w:tc>
          <w:tcPr>
            <w:tcW w:w="366" w:type="pct"/>
            <w:noWrap/>
            <w:vAlign w:val="center"/>
          </w:tcPr>
          <w:p w14:paraId="7625F0FA" w14:textId="77777777" w:rsidR="00775B2B" w:rsidRDefault="00000000">
            <w:pPr>
              <w:widowControl/>
              <w:jc w:val="center"/>
              <w:textAlignment w:val="center"/>
              <w:rPr>
                <w:color w:val="000000"/>
                <w:szCs w:val="21"/>
              </w:rPr>
            </w:pPr>
            <w:r>
              <w:rPr>
                <w:color w:val="000000"/>
                <w:kern w:val="0"/>
                <w:szCs w:val="21"/>
                <w:lang w:bidi="ar"/>
              </w:rPr>
              <w:t>0.00|0</w:t>
            </w:r>
          </w:p>
        </w:tc>
        <w:tc>
          <w:tcPr>
            <w:tcW w:w="526" w:type="pct"/>
            <w:noWrap/>
            <w:vAlign w:val="center"/>
          </w:tcPr>
          <w:p w14:paraId="289AAE5E" w14:textId="77777777" w:rsidR="00775B2B" w:rsidRDefault="00000000">
            <w:pPr>
              <w:widowControl/>
              <w:jc w:val="center"/>
              <w:textAlignment w:val="center"/>
              <w:rPr>
                <w:color w:val="000000"/>
                <w:szCs w:val="21"/>
              </w:rPr>
            </w:pPr>
            <w:r>
              <w:rPr>
                <w:color w:val="000000"/>
                <w:kern w:val="0"/>
                <w:szCs w:val="21"/>
                <w:lang w:bidi="ar"/>
              </w:rPr>
              <w:t>0.00|0</w:t>
            </w:r>
          </w:p>
        </w:tc>
        <w:tc>
          <w:tcPr>
            <w:tcW w:w="343" w:type="pct"/>
            <w:noWrap/>
            <w:vAlign w:val="center"/>
          </w:tcPr>
          <w:p w14:paraId="51201640" w14:textId="77777777" w:rsidR="00775B2B" w:rsidRDefault="00000000">
            <w:pPr>
              <w:widowControl/>
              <w:jc w:val="center"/>
              <w:textAlignment w:val="center"/>
              <w:rPr>
                <w:color w:val="000000"/>
                <w:szCs w:val="21"/>
              </w:rPr>
            </w:pPr>
            <w:r>
              <w:rPr>
                <w:color w:val="000000"/>
                <w:kern w:val="0"/>
                <w:szCs w:val="21"/>
                <w:lang w:bidi="ar"/>
              </w:rPr>
              <w:t>0.00|0</w:t>
            </w:r>
          </w:p>
        </w:tc>
        <w:tc>
          <w:tcPr>
            <w:tcW w:w="343" w:type="pct"/>
            <w:noWrap/>
            <w:vAlign w:val="center"/>
          </w:tcPr>
          <w:p w14:paraId="570287BD" w14:textId="77777777" w:rsidR="00775B2B" w:rsidRDefault="00000000">
            <w:pPr>
              <w:widowControl/>
              <w:jc w:val="center"/>
              <w:textAlignment w:val="center"/>
              <w:rPr>
                <w:color w:val="000000"/>
                <w:kern w:val="0"/>
                <w:szCs w:val="21"/>
                <w:lang w:bidi="ar"/>
              </w:rPr>
            </w:pPr>
            <w:r>
              <w:rPr>
                <w:color w:val="000000"/>
                <w:kern w:val="0"/>
                <w:szCs w:val="21"/>
                <w:lang w:bidi="ar"/>
              </w:rPr>
              <w:t>7.20|0</w:t>
            </w:r>
          </w:p>
        </w:tc>
        <w:tc>
          <w:tcPr>
            <w:tcW w:w="330" w:type="pct"/>
            <w:noWrap/>
            <w:vAlign w:val="center"/>
          </w:tcPr>
          <w:p w14:paraId="171E4C7B" w14:textId="77777777" w:rsidR="00775B2B" w:rsidRDefault="00000000">
            <w:pPr>
              <w:widowControl/>
              <w:jc w:val="center"/>
              <w:textAlignment w:val="center"/>
              <w:rPr>
                <w:color w:val="000000"/>
                <w:kern w:val="0"/>
                <w:szCs w:val="21"/>
                <w:lang w:bidi="ar"/>
              </w:rPr>
            </w:pPr>
            <w:r>
              <w:rPr>
                <w:color w:val="000000"/>
                <w:kern w:val="0"/>
                <w:szCs w:val="21"/>
                <w:lang w:bidi="ar"/>
              </w:rPr>
              <w:t>7.20|0</w:t>
            </w:r>
          </w:p>
        </w:tc>
      </w:tr>
      <w:tr w:rsidR="00775B2B" w14:paraId="4DA3552A" w14:textId="77777777" w:rsidTr="006B4C92">
        <w:trPr>
          <w:trHeight w:val="270"/>
        </w:trPr>
        <w:tc>
          <w:tcPr>
            <w:tcW w:w="211" w:type="pct"/>
            <w:noWrap/>
            <w:vAlign w:val="center"/>
          </w:tcPr>
          <w:p w14:paraId="510B71C2" w14:textId="77777777" w:rsidR="00775B2B" w:rsidRDefault="00000000">
            <w:pPr>
              <w:widowControl/>
              <w:jc w:val="center"/>
              <w:textAlignment w:val="center"/>
              <w:rPr>
                <w:color w:val="000000"/>
                <w:szCs w:val="21"/>
              </w:rPr>
            </w:pPr>
            <w:r>
              <w:rPr>
                <w:color w:val="000000"/>
                <w:kern w:val="0"/>
                <w:szCs w:val="21"/>
                <w:lang w:bidi="ar"/>
              </w:rPr>
              <w:t>4</w:t>
            </w:r>
          </w:p>
        </w:tc>
        <w:tc>
          <w:tcPr>
            <w:tcW w:w="408" w:type="pct"/>
            <w:noWrap/>
            <w:vAlign w:val="center"/>
          </w:tcPr>
          <w:p w14:paraId="3F1809E0" w14:textId="77777777" w:rsidR="00775B2B" w:rsidRDefault="00000000">
            <w:pPr>
              <w:widowControl/>
              <w:jc w:val="center"/>
              <w:textAlignment w:val="center"/>
              <w:rPr>
                <w:color w:val="000000"/>
                <w:szCs w:val="21"/>
              </w:rPr>
            </w:pPr>
            <w:r>
              <w:rPr>
                <w:color w:val="000000"/>
                <w:kern w:val="0"/>
                <w:szCs w:val="21"/>
                <w:lang w:bidi="ar"/>
              </w:rPr>
              <w:t>G4</w:t>
            </w:r>
          </w:p>
        </w:tc>
        <w:tc>
          <w:tcPr>
            <w:tcW w:w="451" w:type="pct"/>
            <w:noWrap/>
            <w:vAlign w:val="center"/>
          </w:tcPr>
          <w:p w14:paraId="183FBBE8" w14:textId="77777777" w:rsidR="00775B2B" w:rsidRDefault="00000000">
            <w:pPr>
              <w:widowControl/>
              <w:jc w:val="center"/>
              <w:textAlignment w:val="center"/>
              <w:rPr>
                <w:color w:val="000000"/>
                <w:szCs w:val="21"/>
              </w:rPr>
            </w:pPr>
            <w:r>
              <w:rPr>
                <w:color w:val="000000"/>
                <w:kern w:val="0"/>
                <w:szCs w:val="21"/>
                <w:lang w:bidi="ar"/>
              </w:rPr>
              <w:t>210</w:t>
            </w:r>
          </w:p>
        </w:tc>
        <w:tc>
          <w:tcPr>
            <w:tcW w:w="342" w:type="pct"/>
            <w:noWrap/>
            <w:vAlign w:val="center"/>
          </w:tcPr>
          <w:p w14:paraId="60186B7A" w14:textId="77777777" w:rsidR="00775B2B" w:rsidRDefault="00000000">
            <w:pPr>
              <w:widowControl/>
              <w:jc w:val="center"/>
              <w:textAlignment w:val="center"/>
              <w:rPr>
                <w:color w:val="000000"/>
                <w:szCs w:val="21"/>
              </w:rPr>
            </w:pPr>
            <w:r>
              <w:rPr>
                <w:color w:val="000000"/>
                <w:kern w:val="0"/>
                <w:szCs w:val="21"/>
                <w:lang w:bidi="ar"/>
              </w:rPr>
              <w:t>623</w:t>
            </w:r>
          </w:p>
        </w:tc>
        <w:tc>
          <w:tcPr>
            <w:tcW w:w="437" w:type="pct"/>
            <w:noWrap/>
            <w:vAlign w:val="center"/>
          </w:tcPr>
          <w:p w14:paraId="23E00A01" w14:textId="77777777" w:rsidR="00775B2B" w:rsidRDefault="00000000">
            <w:pPr>
              <w:widowControl/>
              <w:jc w:val="center"/>
              <w:textAlignment w:val="center"/>
              <w:rPr>
                <w:color w:val="000000"/>
                <w:szCs w:val="21"/>
              </w:rPr>
            </w:pPr>
            <w:r>
              <w:rPr>
                <w:color w:val="000000"/>
                <w:kern w:val="0"/>
                <w:szCs w:val="21"/>
                <w:lang w:bidi="ar"/>
              </w:rPr>
              <w:t>14.64</w:t>
            </w:r>
          </w:p>
        </w:tc>
        <w:tc>
          <w:tcPr>
            <w:tcW w:w="406" w:type="pct"/>
            <w:noWrap/>
            <w:vAlign w:val="center"/>
          </w:tcPr>
          <w:p w14:paraId="64EC844E" w14:textId="77777777" w:rsidR="00775B2B" w:rsidRDefault="00000000">
            <w:pPr>
              <w:widowControl/>
              <w:jc w:val="center"/>
              <w:textAlignment w:val="center"/>
              <w:rPr>
                <w:color w:val="000000"/>
                <w:szCs w:val="21"/>
              </w:rPr>
            </w:pPr>
            <w:r>
              <w:rPr>
                <w:color w:val="000000"/>
                <w:kern w:val="0"/>
                <w:szCs w:val="21"/>
                <w:lang w:bidi="ar"/>
              </w:rPr>
              <w:t>0.00|0</w:t>
            </w:r>
          </w:p>
        </w:tc>
        <w:tc>
          <w:tcPr>
            <w:tcW w:w="417" w:type="pct"/>
            <w:noWrap/>
            <w:vAlign w:val="center"/>
          </w:tcPr>
          <w:p w14:paraId="609C8A29" w14:textId="77777777" w:rsidR="00775B2B" w:rsidRDefault="00000000">
            <w:pPr>
              <w:widowControl/>
              <w:jc w:val="center"/>
              <w:textAlignment w:val="center"/>
              <w:rPr>
                <w:color w:val="000000"/>
                <w:szCs w:val="21"/>
              </w:rPr>
            </w:pPr>
            <w:r>
              <w:rPr>
                <w:color w:val="000000"/>
                <w:kern w:val="0"/>
                <w:szCs w:val="21"/>
                <w:lang w:bidi="ar"/>
              </w:rPr>
              <w:t>0.00|0</w:t>
            </w:r>
          </w:p>
        </w:tc>
        <w:tc>
          <w:tcPr>
            <w:tcW w:w="414" w:type="pct"/>
            <w:noWrap/>
            <w:vAlign w:val="center"/>
          </w:tcPr>
          <w:p w14:paraId="706D4153" w14:textId="77777777" w:rsidR="00775B2B" w:rsidRDefault="00000000">
            <w:pPr>
              <w:widowControl/>
              <w:jc w:val="center"/>
              <w:textAlignment w:val="center"/>
              <w:rPr>
                <w:color w:val="000000"/>
                <w:szCs w:val="21"/>
              </w:rPr>
            </w:pPr>
            <w:r>
              <w:rPr>
                <w:color w:val="000000"/>
                <w:kern w:val="0"/>
                <w:szCs w:val="21"/>
                <w:lang w:bidi="ar"/>
              </w:rPr>
              <w:t>3.60|0</w:t>
            </w:r>
          </w:p>
        </w:tc>
        <w:tc>
          <w:tcPr>
            <w:tcW w:w="366" w:type="pct"/>
            <w:noWrap/>
            <w:vAlign w:val="center"/>
          </w:tcPr>
          <w:p w14:paraId="2A7005B7" w14:textId="77777777" w:rsidR="00775B2B" w:rsidRDefault="00000000">
            <w:pPr>
              <w:widowControl/>
              <w:jc w:val="center"/>
              <w:textAlignment w:val="center"/>
              <w:rPr>
                <w:color w:val="000000"/>
                <w:szCs w:val="21"/>
              </w:rPr>
            </w:pPr>
            <w:r>
              <w:rPr>
                <w:color w:val="000000"/>
                <w:kern w:val="0"/>
                <w:szCs w:val="21"/>
                <w:lang w:bidi="ar"/>
              </w:rPr>
              <w:t>0.00|0</w:t>
            </w:r>
          </w:p>
        </w:tc>
        <w:tc>
          <w:tcPr>
            <w:tcW w:w="526" w:type="pct"/>
            <w:noWrap/>
            <w:vAlign w:val="center"/>
          </w:tcPr>
          <w:p w14:paraId="2697FB00" w14:textId="77777777" w:rsidR="00775B2B" w:rsidRDefault="00000000">
            <w:pPr>
              <w:widowControl/>
              <w:jc w:val="center"/>
              <w:textAlignment w:val="center"/>
              <w:rPr>
                <w:color w:val="000000"/>
                <w:szCs w:val="21"/>
              </w:rPr>
            </w:pPr>
            <w:r>
              <w:rPr>
                <w:color w:val="000000"/>
                <w:kern w:val="0"/>
                <w:szCs w:val="21"/>
                <w:lang w:bidi="ar"/>
              </w:rPr>
              <w:t>0.00|0</w:t>
            </w:r>
          </w:p>
        </w:tc>
        <w:tc>
          <w:tcPr>
            <w:tcW w:w="343" w:type="pct"/>
            <w:noWrap/>
            <w:vAlign w:val="center"/>
          </w:tcPr>
          <w:p w14:paraId="2F84E759" w14:textId="77777777" w:rsidR="00775B2B" w:rsidRDefault="00000000">
            <w:pPr>
              <w:widowControl/>
              <w:jc w:val="center"/>
              <w:textAlignment w:val="center"/>
              <w:rPr>
                <w:color w:val="000000"/>
                <w:szCs w:val="21"/>
              </w:rPr>
            </w:pPr>
            <w:r>
              <w:rPr>
                <w:color w:val="000000"/>
                <w:kern w:val="0"/>
                <w:szCs w:val="21"/>
                <w:lang w:bidi="ar"/>
              </w:rPr>
              <w:t>0.00|0</w:t>
            </w:r>
          </w:p>
        </w:tc>
        <w:tc>
          <w:tcPr>
            <w:tcW w:w="343" w:type="pct"/>
            <w:noWrap/>
            <w:vAlign w:val="center"/>
          </w:tcPr>
          <w:p w14:paraId="18AC0B97" w14:textId="77777777" w:rsidR="00775B2B" w:rsidRDefault="00000000">
            <w:pPr>
              <w:widowControl/>
              <w:jc w:val="center"/>
              <w:textAlignment w:val="center"/>
              <w:rPr>
                <w:color w:val="000000"/>
                <w:kern w:val="0"/>
                <w:szCs w:val="21"/>
                <w:lang w:bidi="ar"/>
              </w:rPr>
            </w:pPr>
            <w:r>
              <w:rPr>
                <w:color w:val="000000"/>
                <w:kern w:val="0"/>
                <w:szCs w:val="21"/>
                <w:lang w:bidi="ar"/>
              </w:rPr>
              <w:t>7.20|0</w:t>
            </w:r>
          </w:p>
        </w:tc>
        <w:tc>
          <w:tcPr>
            <w:tcW w:w="330" w:type="pct"/>
            <w:noWrap/>
            <w:vAlign w:val="center"/>
          </w:tcPr>
          <w:p w14:paraId="1B45538F" w14:textId="77777777" w:rsidR="00775B2B" w:rsidRDefault="00000000">
            <w:pPr>
              <w:widowControl/>
              <w:jc w:val="center"/>
              <w:textAlignment w:val="center"/>
              <w:rPr>
                <w:color w:val="000000"/>
                <w:kern w:val="0"/>
                <w:szCs w:val="21"/>
                <w:lang w:bidi="ar"/>
              </w:rPr>
            </w:pPr>
            <w:r>
              <w:rPr>
                <w:color w:val="000000"/>
                <w:kern w:val="0"/>
                <w:szCs w:val="21"/>
                <w:lang w:bidi="ar"/>
              </w:rPr>
              <w:t>7.20|0</w:t>
            </w:r>
          </w:p>
        </w:tc>
      </w:tr>
      <w:tr w:rsidR="00775B2B" w14:paraId="0E02877B" w14:textId="77777777" w:rsidTr="006B4C92">
        <w:trPr>
          <w:trHeight w:val="270"/>
        </w:trPr>
        <w:tc>
          <w:tcPr>
            <w:tcW w:w="211" w:type="pct"/>
            <w:noWrap/>
            <w:vAlign w:val="center"/>
          </w:tcPr>
          <w:p w14:paraId="0E06F94A" w14:textId="77777777" w:rsidR="00775B2B" w:rsidRDefault="00000000">
            <w:pPr>
              <w:widowControl/>
              <w:jc w:val="center"/>
              <w:textAlignment w:val="center"/>
              <w:rPr>
                <w:color w:val="000000"/>
                <w:szCs w:val="21"/>
              </w:rPr>
            </w:pPr>
            <w:r>
              <w:rPr>
                <w:color w:val="000000"/>
                <w:kern w:val="0"/>
                <w:szCs w:val="21"/>
                <w:lang w:bidi="ar"/>
              </w:rPr>
              <w:t>5</w:t>
            </w:r>
          </w:p>
        </w:tc>
        <w:tc>
          <w:tcPr>
            <w:tcW w:w="408" w:type="pct"/>
            <w:noWrap/>
            <w:vAlign w:val="center"/>
          </w:tcPr>
          <w:p w14:paraId="3C9634DE" w14:textId="77777777" w:rsidR="00775B2B" w:rsidRDefault="00000000">
            <w:pPr>
              <w:widowControl/>
              <w:jc w:val="center"/>
              <w:textAlignment w:val="center"/>
              <w:rPr>
                <w:color w:val="000000"/>
                <w:szCs w:val="21"/>
              </w:rPr>
            </w:pPr>
            <w:r>
              <w:rPr>
                <w:color w:val="000000"/>
                <w:kern w:val="0"/>
                <w:szCs w:val="21"/>
                <w:lang w:bidi="ar"/>
              </w:rPr>
              <w:t>G5</w:t>
            </w:r>
          </w:p>
        </w:tc>
        <w:tc>
          <w:tcPr>
            <w:tcW w:w="451" w:type="pct"/>
            <w:noWrap/>
            <w:vAlign w:val="center"/>
          </w:tcPr>
          <w:p w14:paraId="69771032" w14:textId="77777777" w:rsidR="00775B2B" w:rsidRDefault="00000000">
            <w:pPr>
              <w:widowControl/>
              <w:jc w:val="center"/>
              <w:textAlignment w:val="center"/>
              <w:rPr>
                <w:color w:val="000000"/>
                <w:szCs w:val="21"/>
              </w:rPr>
            </w:pPr>
            <w:r>
              <w:rPr>
                <w:color w:val="000000"/>
                <w:kern w:val="0"/>
                <w:szCs w:val="21"/>
                <w:lang w:bidi="ar"/>
              </w:rPr>
              <w:t>210</w:t>
            </w:r>
          </w:p>
        </w:tc>
        <w:tc>
          <w:tcPr>
            <w:tcW w:w="342" w:type="pct"/>
            <w:noWrap/>
            <w:vAlign w:val="center"/>
          </w:tcPr>
          <w:p w14:paraId="17B54F6B" w14:textId="77777777" w:rsidR="00775B2B" w:rsidRDefault="00000000">
            <w:pPr>
              <w:widowControl/>
              <w:jc w:val="center"/>
              <w:textAlignment w:val="center"/>
              <w:rPr>
                <w:color w:val="000000"/>
                <w:szCs w:val="21"/>
              </w:rPr>
            </w:pPr>
            <w:r>
              <w:rPr>
                <w:color w:val="000000"/>
                <w:kern w:val="0"/>
                <w:szCs w:val="21"/>
                <w:lang w:bidi="ar"/>
              </w:rPr>
              <w:t>1430</w:t>
            </w:r>
          </w:p>
        </w:tc>
        <w:tc>
          <w:tcPr>
            <w:tcW w:w="437" w:type="pct"/>
            <w:noWrap/>
            <w:vAlign w:val="center"/>
          </w:tcPr>
          <w:p w14:paraId="21B47C03" w14:textId="77777777" w:rsidR="00775B2B" w:rsidRDefault="00000000">
            <w:pPr>
              <w:widowControl/>
              <w:jc w:val="center"/>
              <w:textAlignment w:val="center"/>
              <w:rPr>
                <w:color w:val="000000"/>
                <w:szCs w:val="21"/>
              </w:rPr>
            </w:pPr>
            <w:r>
              <w:rPr>
                <w:color w:val="000000"/>
                <w:kern w:val="0"/>
                <w:szCs w:val="21"/>
                <w:lang w:bidi="ar"/>
              </w:rPr>
              <w:t>36.71</w:t>
            </w:r>
          </w:p>
        </w:tc>
        <w:tc>
          <w:tcPr>
            <w:tcW w:w="406" w:type="pct"/>
            <w:noWrap/>
            <w:vAlign w:val="center"/>
          </w:tcPr>
          <w:p w14:paraId="24064526" w14:textId="77777777" w:rsidR="00775B2B" w:rsidRDefault="00000000">
            <w:pPr>
              <w:widowControl/>
              <w:jc w:val="center"/>
              <w:textAlignment w:val="center"/>
              <w:rPr>
                <w:color w:val="000000"/>
                <w:szCs w:val="21"/>
              </w:rPr>
            </w:pPr>
            <w:r>
              <w:rPr>
                <w:color w:val="000000"/>
                <w:kern w:val="0"/>
                <w:szCs w:val="21"/>
                <w:lang w:bidi="ar"/>
              </w:rPr>
              <w:t>0.00|0</w:t>
            </w:r>
          </w:p>
        </w:tc>
        <w:tc>
          <w:tcPr>
            <w:tcW w:w="417" w:type="pct"/>
            <w:noWrap/>
            <w:vAlign w:val="center"/>
          </w:tcPr>
          <w:p w14:paraId="1F979647" w14:textId="77777777" w:rsidR="00775B2B" w:rsidRDefault="00000000">
            <w:pPr>
              <w:widowControl/>
              <w:jc w:val="center"/>
              <w:textAlignment w:val="center"/>
              <w:rPr>
                <w:color w:val="000000"/>
                <w:szCs w:val="21"/>
              </w:rPr>
            </w:pPr>
            <w:r>
              <w:rPr>
                <w:color w:val="000000"/>
                <w:kern w:val="0"/>
                <w:szCs w:val="21"/>
                <w:lang w:bidi="ar"/>
              </w:rPr>
              <w:t>0.00|0</w:t>
            </w:r>
          </w:p>
        </w:tc>
        <w:tc>
          <w:tcPr>
            <w:tcW w:w="414" w:type="pct"/>
            <w:noWrap/>
            <w:vAlign w:val="center"/>
          </w:tcPr>
          <w:p w14:paraId="156CE29C" w14:textId="77777777" w:rsidR="00775B2B" w:rsidRDefault="00000000">
            <w:pPr>
              <w:widowControl/>
              <w:jc w:val="center"/>
              <w:textAlignment w:val="center"/>
              <w:rPr>
                <w:color w:val="000000"/>
                <w:szCs w:val="21"/>
              </w:rPr>
            </w:pPr>
            <w:r>
              <w:rPr>
                <w:color w:val="000000"/>
                <w:kern w:val="0"/>
                <w:szCs w:val="21"/>
                <w:lang w:bidi="ar"/>
              </w:rPr>
              <w:t>0.99|0</w:t>
            </w:r>
          </w:p>
        </w:tc>
        <w:tc>
          <w:tcPr>
            <w:tcW w:w="366" w:type="pct"/>
            <w:noWrap/>
            <w:vAlign w:val="center"/>
          </w:tcPr>
          <w:p w14:paraId="0D3E32B9" w14:textId="77777777" w:rsidR="00775B2B" w:rsidRDefault="00000000">
            <w:pPr>
              <w:widowControl/>
              <w:jc w:val="center"/>
              <w:textAlignment w:val="center"/>
              <w:rPr>
                <w:color w:val="000000"/>
                <w:szCs w:val="21"/>
              </w:rPr>
            </w:pPr>
            <w:r>
              <w:rPr>
                <w:color w:val="000000"/>
                <w:kern w:val="0"/>
                <w:szCs w:val="21"/>
                <w:lang w:bidi="ar"/>
              </w:rPr>
              <w:t>0.00|0</w:t>
            </w:r>
          </w:p>
        </w:tc>
        <w:tc>
          <w:tcPr>
            <w:tcW w:w="526" w:type="pct"/>
            <w:noWrap/>
            <w:vAlign w:val="center"/>
          </w:tcPr>
          <w:p w14:paraId="262C9197" w14:textId="77777777" w:rsidR="00775B2B" w:rsidRDefault="00000000">
            <w:pPr>
              <w:widowControl/>
              <w:jc w:val="center"/>
              <w:textAlignment w:val="center"/>
              <w:rPr>
                <w:color w:val="000000"/>
                <w:szCs w:val="21"/>
              </w:rPr>
            </w:pPr>
            <w:r>
              <w:rPr>
                <w:color w:val="000000"/>
                <w:kern w:val="0"/>
                <w:szCs w:val="21"/>
                <w:lang w:bidi="ar"/>
              </w:rPr>
              <w:t>0.00|0</w:t>
            </w:r>
          </w:p>
        </w:tc>
        <w:tc>
          <w:tcPr>
            <w:tcW w:w="343" w:type="pct"/>
            <w:noWrap/>
            <w:vAlign w:val="center"/>
          </w:tcPr>
          <w:p w14:paraId="16DA120B" w14:textId="77777777" w:rsidR="00775B2B" w:rsidRDefault="00000000">
            <w:pPr>
              <w:widowControl/>
              <w:jc w:val="center"/>
              <w:textAlignment w:val="center"/>
              <w:rPr>
                <w:color w:val="000000"/>
                <w:szCs w:val="21"/>
              </w:rPr>
            </w:pPr>
            <w:r>
              <w:rPr>
                <w:color w:val="000000"/>
                <w:kern w:val="0"/>
                <w:szCs w:val="21"/>
                <w:lang w:bidi="ar"/>
              </w:rPr>
              <w:t>0.00|0</w:t>
            </w:r>
          </w:p>
        </w:tc>
        <w:tc>
          <w:tcPr>
            <w:tcW w:w="343" w:type="pct"/>
            <w:noWrap/>
            <w:vAlign w:val="center"/>
          </w:tcPr>
          <w:p w14:paraId="46F2EEB6" w14:textId="77777777" w:rsidR="00775B2B" w:rsidRDefault="00000000">
            <w:pPr>
              <w:widowControl/>
              <w:jc w:val="center"/>
              <w:textAlignment w:val="center"/>
              <w:rPr>
                <w:color w:val="000000"/>
                <w:kern w:val="0"/>
                <w:szCs w:val="21"/>
                <w:lang w:bidi="ar"/>
              </w:rPr>
            </w:pPr>
            <w:r>
              <w:rPr>
                <w:color w:val="000000"/>
                <w:kern w:val="0"/>
                <w:szCs w:val="21"/>
                <w:lang w:bidi="ar"/>
              </w:rPr>
              <w:t>1.99|0</w:t>
            </w:r>
          </w:p>
        </w:tc>
        <w:tc>
          <w:tcPr>
            <w:tcW w:w="330" w:type="pct"/>
            <w:noWrap/>
            <w:vAlign w:val="center"/>
          </w:tcPr>
          <w:p w14:paraId="70BC973A" w14:textId="77777777" w:rsidR="00775B2B" w:rsidRDefault="00000000">
            <w:pPr>
              <w:widowControl/>
              <w:jc w:val="center"/>
              <w:textAlignment w:val="center"/>
              <w:rPr>
                <w:color w:val="000000"/>
                <w:kern w:val="0"/>
                <w:szCs w:val="21"/>
                <w:lang w:bidi="ar"/>
              </w:rPr>
            </w:pPr>
            <w:r>
              <w:rPr>
                <w:color w:val="000000"/>
                <w:kern w:val="0"/>
                <w:szCs w:val="21"/>
                <w:lang w:bidi="ar"/>
              </w:rPr>
              <w:t>1.99|0</w:t>
            </w:r>
          </w:p>
        </w:tc>
      </w:tr>
      <w:tr w:rsidR="00775B2B" w14:paraId="02C4F894" w14:textId="77777777" w:rsidTr="006B4C92">
        <w:trPr>
          <w:trHeight w:val="270"/>
        </w:trPr>
        <w:tc>
          <w:tcPr>
            <w:tcW w:w="211" w:type="pct"/>
            <w:noWrap/>
            <w:vAlign w:val="center"/>
          </w:tcPr>
          <w:p w14:paraId="12143375" w14:textId="77777777" w:rsidR="00775B2B" w:rsidRDefault="00000000">
            <w:pPr>
              <w:widowControl/>
              <w:jc w:val="center"/>
              <w:textAlignment w:val="center"/>
              <w:rPr>
                <w:color w:val="000000"/>
                <w:szCs w:val="21"/>
              </w:rPr>
            </w:pPr>
            <w:r>
              <w:rPr>
                <w:color w:val="000000"/>
                <w:kern w:val="0"/>
                <w:szCs w:val="21"/>
                <w:lang w:bidi="ar"/>
              </w:rPr>
              <w:t>6</w:t>
            </w:r>
          </w:p>
        </w:tc>
        <w:tc>
          <w:tcPr>
            <w:tcW w:w="408" w:type="pct"/>
            <w:noWrap/>
            <w:vAlign w:val="center"/>
          </w:tcPr>
          <w:p w14:paraId="2C06C4B4" w14:textId="77777777" w:rsidR="00775B2B" w:rsidRDefault="00000000">
            <w:pPr>
              <w:widowControl/>
              <w:jc w:val="center"/>
              <w:textAlignment w:val="center"/>
              <w:rPr>
                <w:color w:val="000000"/>
                <w:szCs w:val="21"/>
              </w:rPr>
            </w:pPr>
            <w:r>
              <w:rPr>
                <w:color w:val="000000"/>
                <w:kern w:val="0"/>
                <w:szCs w:val="21"/>
                <w:lang w:bidi="ar"/>
              </w:rPr>
              <w:t>G6</w:t>
            </w:r>
          </w:p>
        </w:tc>
        <w:tc>
          <w:tcPr>
            <w:tcW w:w="451" w:type="pct"/>
            <w:noWrap/>
            <w:vAlign w:val="center"/>
          </w:tcPr>
          <w:p w14:paraId="1AB505E2" w14:textId="77777777" w:rsidR="00775B2B" w:rsidRDefault="00000000">
            <w:pPr>
              <w:widowControl/>
              <w:jc w:val="center"/>
              <w:textAlignment w:val="center"/>
              <w:rPr>
                <w:color w:val="000000"/>
                <w:szCs w:val="21"/>
              </w:rPr>
            </w:pPr>
            <w:r>
              <w:rPr>
                <w:color w:val="000000"/>
                <w:kern w:val="0"/>
                <w:szCs w:val="21"/>
                <w:lang w:bidi="ar"/>
              </w:rPr>
              <w:t>200</w:t>
            </w:r>
          </w:p>
        </w:tc>
        <w:tc>
          <w:tcPr>
            <w:tcW w:w="342" w:type="pct"/>
            <w:noWrap/>
            <w:vAlign w:val="center"/>
          </w:tcPr>
          <w:p w14:paraId="2DAF766F" w14:textId="77777777" w:rsidR="00775B2B" w:rsidRDefault="00000000">
            <w:pPr>
              <w:widowControl/>
              <w:jc w:val="center"/>
              <w:textAlignment w:val="center"/>
              <w:rPr>
                <w:color w:val="000000"/>
                <w:szCs w:val="21"/>
              </w:rPr>
            </w:pPr>
            <w:r>
              <w:rPr>
                <w:color w:val="000000"/>
                <w:kern w:val="0"/>
                <w:szCs w:val="21"/>
                <w:lang w:bidi="ar"/>
              </w:rPr>
              <w:t>994</w:t>
            </w:r>
          </w:p>
        </w:tc>
        <w:tc>
          <w:tcPr>
            <w:tcW w:w="437" w:type="pct"/>
            <w:noWrap/>
            <w:vAlign w:val="center"/>
          </w:tcPr>
          <w:p w14:paraId="3F5F572B" w14:textId="77777777" w:rsidR="00775B2B" w:rsidRDefault="00000000">
            <w:pPr>
              <w:widowControl/>
              <w:jc w:val="center"/>
              <w:textAlignment w:val="center"/>
              <w:rPr>
                <w:color w:val="000000"/>
                <w:szCs w:val="21"/>
              </w:rPr>
            </w:pPr>
            <w:r>
              <w:rPr>
                <w:color w:val="000000"/>
                <w:kern w:val="0"/>
                <w:szCs w:val="21"/>
                <w:lang w:bidi="ar"/>
              </w:rPr>
              <w:t>23.65</w:t>
            </w:r>
          </w:p>
        </w:tc>
        <w:tc>
          <w:tcPr>
            <w:tcW w:w="406" w:type="pct"/>
            <w:noWrap/>
            <w:vAlign w:val="center"/>
          </w:tcPr>
          <w:p w14:paraId="479FD41A" w14:textId="77777777" w:rsidR="00775B2B" w:rsidRDefault="00000000">
            <w:pPr>
              <w:widowControl/>
              <w:jc w:val="center"/>
              <w:textAlignment w:val="center"/>
              <w:rPr>
                <w:color w:val="000000"/>
                <w:szCs w:val="21"/>
              </w:rPr>
            </w:pPr>
            <w:r>
              <w:rPr>
                <w:color w:val="000000"/>
                <w:kern w:val="0"/>
                <w:szCs w:val="21"/>
                <w:lang w:bidi="ar"/>
              </w:rPr>
              <w:t>0.00|0</w:t>
            </w:r>
          </w:p>
        </w:tc>
        <w:tc>
          <w:tcPr>
            <w:tcW w:w="417" w:type="pct"/>
            <w:noWrap/>
            <w:vAlign w:val="center"/>
          </w:tcPr>
          <w:p w14:paraId="5998CE39" w14:textId="77777777" w:rsidR="00775B2B" w:rsidRDefault="00000000">
            <w:pPr>
              <w:widowControl/>
              <w:jc w:val="center"/>
              <w:textAlignment w:val="center"/>
              <w:rPr>
                <w:color w:val="000000"/>
                <w:szCs w:val="21"/>
              </w:rPr>
            </w:pPr>
            <w:r>
              <w:rPr>
                <w:color w:val="000000"/>
                <w:kern w:val="0"/>
                <w:szCs w:val="21"/>
                <w:lang w:bidi="ar"/>
              </w:rPr>
              <w:t>0.00|0</w:t>
            </w:r>
          </w:p>
        </w:tc>
        <w:tc>
          <w:tcPr>
            <w:tcW w:w="414" w:type="pct"/>
            <w:noWrap/>
            <w:vAlign w:val="center"/>
          </w:tcPr>
          <w:p w14:paraId="562C464F" w14:textId="77777777" w:rsidR="00775B2B" w:rsidRDefault="00000000">
            <w:pPr>
              <w:widowControl/>
              <w:jc w:val="center"/>
              <w:textAlignment w:val="center"/>
              <w:rPr>
                <w:color w:val="000000"/>
                <w:szCs w:val="21"/>
              </w:rPr>
            </w:pPr>
            <w:r>
              <w:rPr>
                <w:color w:val="000000"/>
                <w:kern w:val="0"/>
                <w:szCs w:val="21"/>
                <w:lang w:bidi="ar"/>
              </w:rPr>
              <w:t>3.31|0</w:t>
            </w:r>
          </w:p>
        </w:tc>
        <w:tc>
          <w:tcPr>
            <w:tcW w:w="366" w:type="pct"/>
            <w:noWrap/>
            <w:vAlign w:val="center"/>
          </w:tcPr>
          <w:p w14:paraId="7B922A39" w14:textId="77777777" w:rsidR="00775B2B" w:rsidRDefault="00000000">
            <w:pPr>
              <w:widowControl/>
              <w:jc w:val="center"/>
              <w:textAlignment w:val="center"/>
              <w:rPr>
                <w:color w:val="000000"/>
                <w:szCs w:val="21"/>
              </w:rPr>
            </w:pPr>
            <w:r>
              <w:rPr>
                <w:color w:val="000000"/>
                <w:kern w:val="0"/>
                <w:szCs w:val="21"/>
                <w:lang w:bidi="ar"/>
              </w:rPr>
              <w:t>0.00|0</w:t>
            </w:r>
          </w:p>
        </w:tc>
        <w:tc>
          <w:tcPr>
            <w:tcW w:w="526" w:type="pct"/>
            <w:noWrap/>
            <w:vAlign w:val="center"/>
          </w:tcPr>
          <w:p w14:paraId="316AD1A2" w14:textId="77777777" w:rsidR="00775B2B" w:rsidRDefault="00000000">
            <w:pPr>
              <w:widowControl/>
              <w:jc w:val="center"/>
              <w:textAlignment w:val="center"/>
              <w:rPr>
                <w:color w:val="000000"/>
                <w:szCs w:val="21"/>
              </w:rPr>
            </w:pPr>
            <w:r>
              <w:rPr>
                <w:color w:val="000000"/>
                <w:kern w:val="0"/>
                <w:szCs w:val="21"/>
                <w:lang w:bidi="ar"/>
              </w:rPr>
              <w:t>0.00|0</w:t>
            </w:r>
          </w:p>
        </w:tc>
        <w:tc>
          <w:tcPr>
            <w:tcW w:w="343" w:type="pct"/>
            <w:noWrap/>
            <w:vAlign w:val="center"/>
          </w:tcPr>
          <w:p w14:paraId="69F8F051" w14:textId="77777777" w:rsidR="00775B2B" w:rsidRDefault="00000000">
            <w:pPr>
              <w:widowControl/>
              <w:jc w:val="center"/>
              <w:textAlignment w:val="center"/>
              <w:rPr>
                <w:color w:val="000000"/>
                <w:szCs w:val="21"/>
              </w:rPr>
            </w:pPr>
            <w:r>
              <w:rPr>
                <w:color w:val="000000"/>
                <w:kern w:val="0"/>
                <w:szCs w:val="21"/>
                <w:lang w:bidi="ar"/>
              </w:rPr>
              <w:t>0.00|0</w:t>
            </w:r>
          </w:p>
        </w:tc>
        <w:tc>
          <w:tcPr>
            <w:tcW w:w="343" w:type="pct"/>
            <w:noWrap/>
            <w:vAlign w:val="center"/>
          </w:tcPr>
          <w:p w14:paraId="0E2843AC" w14:textId="77777777" w:rsidR="00775B2B" w:rsidRDefault="00000000">
            <w:pPr>
              <w:widowControl/>
              <w:jc w:val="center"/>
              <w:textAlignment w:val="center"/>
              <w:rPr>
                <w:color w:val="000000"/>
                <w:kern w:val="0"/>
                <w:szCs w:val="21"/>
                <w:lang w:bidi="ar"/>
              </w:rPr>
            </w:pPr>
            <w:r>
              <w:rPr>
                <w:color w:val="000000"/>
                <w:kern w:val="0"/>
                <w:szCs w:val="21"/>
                <w:lang w:bidi="ar"/>
              </w:rPr>
              <w:t>6.62|0</w:t>
            </w:r>
          </w:p>
        </w:tc>
        <w:tc>
          <w:tcPr>
            <w:tcW w:w="330" w:type="pct"/>
            <w:noWrap/>
            <w:vAlign w:val="center"/>
          </w:tcPr>
          <w:p w14:paraId="39B8D4B5" w14:textId="77777777" w:rsidR="00775B2B" w:rsidRDefault="00000000">
            <w:pPr>
              <w:widowControl/>
              <w:jc w:val="center"/>
              <w:textAlignment w:val="center"/>
              <w:rPr>
                <w:color w:val="000000"/>
                <w:kern w:val="0"/>
                <w:szCs w:val="21"/>
                <w:lang w:bidi="ar"/>
              </w:rPr>
            </w:pPr>
            <w:r>
              <w:rPr>
                <w:color w:val="000000"/>
                <w:kern w:val="0"/>
                <w:szCs w:val="21"/>
                <w:lang w:bidi="ar"/>
              </w:rPr>
              <w:t>6.62|0</w:t>
            </w:r>
          </w:p>
        </w:tc>
      </w:tr>
      <w:tr w:rsidR="00775B2B" w14:paraId="19996A2B" w14:textId="77777777" w:rsidTr="006B4C92">
        <w:trPr>
          <w:trHeight w:val="270"/>
        </w:trPr>
        <w:tc>
          <w:tcPr>
            <w:tcW w:w="211" w:type="pct"/>
            <w:noWrap/>
            <w:vAlign w:val="center"/>
          </w:tcPr>
          <w:p w14:paraId="5980EA8E" w14:textId="77777777" w:rsidR="00775B2B" w:rsidRDefault="00000000">
            <w:pPr>
              <w:widowControl/>
              <w:jc w:val="center"/>
              <w:textAlignment w:val="center"/>
              <w:rPr>
                <w:color w:val="000000"/>
                <w:szCs w:val="21"/>
              </w:rPr>
            </w:pPr>
            <w:r>
              <w:rPr>
                <w:color w:val="000000"/>
                <w:kern w:val="0"/>
                <w:szCs w:val="21"/>
                <w:lang w:bidi="ar"/>
              </w:rPr>
              <w:t>7</w:t>
            </w:r>
          </w:p>
        </w:tc>
        <w:tc>
          <w:tcPr>
            <w:tcW w:w="408" w:type="pct"/>
            <w:noWrap/>
            <w:vAlign w:val="center"/>
          </w:tcPr>
          <w:p w14:paraId="41B32A8C" w14:textId="77777777" w:rsidR="00775B2B" w:rsidRDefault="00000000">
            <w:pPr>
              <w:widowControl/>
              <w:jc w:val="center"/>
              <w:textAlignment w:val="center"/>
              <w:rPr>
                <w:color w:val="000000"/>
                <w:szCs w:val="21"/>
              </w:rPr>
            </w:pPr>
            <w:r>
              <w:rPr>
                <w:color w:val="000000"/>
                <w:kern w:val="0"/>
                <w:szCs w:val="21"/>
                <w:lang w:bidi="ar"/>
              </w:rPr>
              <w:t>G7</w:t>
            </w:r>
          </w:p>
        </w:tc>
        <w:tc>
          <w:tcPr>
            <w:tcW w:w="451" w:type="pct"/>
            <w:noWrap/>
            <w:vAlign w:val="center"/>
          </w:tcPr>
          <w:p w14:paraId="117408FD" w14:textId="77777777" w:rsidR="00775B2B" w:rsidRDefault="00000000">
            <w:pPr>
              <w:widowControl/>
              <w:jc w:val="center"/>
              <w:textAlignment w:val="center"/>
              <w:rPr>
                <w:color w:val="000000"/>
                <w:szCs w:val="21"/>
              </w:rPr>
            </w:pPr>
            <w:r>
              <w:rPr>
                <w:color w:val="000000"/>
                <w:kern w:val="0"/>
                <w:szCs w:val="21"/>
                <w:lang w:bidi="ar"/>
              </w:rPr>
              <w:t>210</w:t>
            </w:r>
          </w:p>
        </w:tc>
        <w:tc>
          <w:tcPr>
            <w:tcW w:w="342" w:type="pct"/>
            <w:noWrap/>
            <w:vAlign w:val="center"/>
          </w:tcPr>
          <w:p w14:paraId="2B899A5E" w14:textId="77777777" w:rsidR="00775B2B" w:rsidRDefault="00000000">
            <w:pPr>
              <w:widowControl/>
              <w:jc w:val="center"/>
              <w:textAlignment w:val="center"/>
              <w:rPr>
                <w:color w:val="000000"/>
                <w:szCs w:val="21"/>
              </w:rPr>
            </w:pPr>
            <w:r>
              <w:rPr>
                <w:color w:val="000000"/>
                <w:kern w:val="0"/>
                <w:szCs w:val="21"/>
                <w:lang w:bidi="ar"/>
              </w:rPr>
              <w:t>1265</w:t>
            </w:r>
          </w:p>
        </w:tc>
        <w:tc>
          <w:tcPr>
            <w:tcW w:w="437" w:type="pct"/>
            <w:noWrap/>
            <w:vAlign w:val="center"/>
          </w:tcPr>
          <w:p w14:paraId="58F3D46D" w14:textId="77777777" w:rsidR="00775B2B" w:rsidRDefault="00000000">
            <w:pPr>
              <w:widowControl/>
              <w:jc w:val="center"/>
              <w:textAlignment w:val="center"/>
              <w:rPr>
                <w:color w:val="000000"/>
                <w:szCs w:val="21"/>
              </w:rPr>
            </w:pPr>
            <w:r>
              <w:rPr>
                <w:color w:val="000000"/>
                <w:kern w:val="0"/>
                <w:szCs w:val="21"/>
                <w:lang w:bidi="ar"/>
              </w:rPr>
              <w:t>31.74</w:t>
            </w:r>
          </w:p>
        </w:tc>
        <w:tc>
          <w:tcPr>
            <w:tcW w:w="406" w:type="pct"/>
            <w:noWrap/>
            <w:vAlign w:val="center"/>
          </w:tcPr>
          <w:p w14:paraId="1D292FFE" w14:textId="77777777" w:rsidR="00775B2B" w:rsidRDefault="00000000">
            <w:pPr>
              <w:widowControl/>
              <w:jc w:val="center"/>
              <w:textAlignment w:val="center"/>
              <w:rPr>
                <w:color w:val="000000"/>
                <w:szCs w:val="21"/>
              </w:rPr>
            </w:pPr>
            <w:r>
              <w:rPr>
                <w:color w:val="000000"/>
                <w:kern w:val="0"/>
                <w:szCs w:val="21"/>
                <w:lang w:bidi="ar"/>
              </w:rPr>
              <w:t>0.00|0</w:t>
            </w:r>
          </w:p>
        </w:tc>
        <w:tc>
          <w:tcPr>
            <w:tcW w:w="417" w:type="pct"/>
            <w:noWrap/>
            <w:vAlign w:val="center"/>
          </w:tcPr>
          <w:p w14:paraId="5022E74F" w14:textId="77777777" w:rsidR="00775B2B" w:rsidRDefault="00000000">
            <w:pPr>
              <w:widowControl/>
              <w:jc w:val="center"/>
              <w:textAlignment w:val="center"/>
              <w:rPr>
                <w:color w:val="000000"/>
                <w:szCs w:val="21"/>
              </w:rPr>
            </w:pPr>
            <w:r>
              <w:rPr>
                <w:color w:val="000000"/>
                <w:kern w:val="0"/>
                <w:szCs w:val="21"/>
                <w:lang w:bidi="ar"/>
              </w:rPr>
              <w:t>0.00|0</w:t>
            </w:r>
          </w:p>
        </w:tc>
        <w:tc>
          <w:tcPr>
            <w:tcW w:w="414" w:type="pct"/>
            <w:noWrap/>
            <w:vAlign w:val="center"/>
          </w:tcPr>
          <w:p w14:paraId="661098D7" w14:textId="77777777" w:rsidR="00775B2B" w:rsidRDefault="00000000">
            <w:pPr>
              <w:widowControl/>
              <w:jc w:val="center"/>
              <w:textAlignment w:val="center"/>
              <w:rPr>
                <w:color w:val="000000"/>
                <w:szCs w:val="21"/>
              </w:rPr>
            </w:pPr>
            <w:r>
              <w:rPr>
                <w:color w:val="000000"/>
                <w:kern w:val="0"/>
                <w:szCs w:val="21"/>
                <w:lang w:bidi="ar"/>
              </w:rPr>
              <w:t>0.91|0</w:t>
            </w:r>
          </w:p>
        </w:tc>
        <w:tc>
          <w:tcPr>
            <w:tcW w:w="366" w:type="pct"/>
            <w:noWrap/>
            <w:vAlign w:val="center"/>
          </w:tcPr>
          <w:p w14:paraId="25C45376" w14:textId="77777777" w:rsidR="00775B2B" w:rsidRDefault="00000000">
            <w:pPr>
              <w:widowControl/>
              <w:jc w:val="center"/>
              <w:textAlignment w:val="center"/>
              <w:rPr>
                <w:color w:val="000000"/>
                <w:szCs w:val="21"/>
              </w:rPr>
            </w:pPr>
            <w:r>
              <w:rPr>
                <w:color w:val="000000"/>
                <w:kern w:val="0"/>
                <w:szCs w:val="21"/>
                <w:lang w:bidi="ar"/>
              </w:rPr>
              <w:t>0.00|0</w:t>
            </w:r>
          </w:p>
        </w:tc>
        <w:tc>
          <w:tcPr>
            <w:tcW w:w="526" w:type="pct"/>
            <w:noWrap/>
            <w:vAlign w:val="center"/>
          </w:tcPr>
          <w:p w14:paraId="77C2AA29" w14:textId="77777777" w:rsidR="00775B2B" w:rsidRDefault="00000000">
            <w:pPr>
              <w:widowControl/>
              <w:jc w:val="center"/>
              <w:textAlignment w:val="center"/>
              <w:rPr>
                <w:color w:val="000000"/>
                <w:szCs w:val="21"/>
              </w:rPr>
            </w:pPr>
            <w:r>
              <w:rPr>
                <w:color w:val="000000"/>
                <w:kern w:val="0"/>
                <w:szCs w:val="21"/>
                <w:lang w:bidi="ar"/>
              </w:rPr>
              <w:t>0.00|0</w:t>
            </w:r>
          </w:p>
        </w:tc>
        <w:tc>
          <w:tcPr>
            <w:tcW w:w="343" w:type="pct"/>
            <w:noWrap/>
            <w:vAlign w:val="center"/>
          </w:tcPr>
          <w:p w14:paraId="0206CE00" w14:textId="77777777" w:rsidR="00775B2B" w:rsidRDefault="00000000">
            <w:pPr>
              <w:widowControl/>
              <w:jc w:val="center"/>
              <w:textAlignment w:val="center"/>
              <w:rPr>
                <w:color w:val="000000"/>
                <w:szCs w:val="21"/>
              </w:rPr>
            </w:pPr>
            <w:r>
              <w:rPr>
                <w:color w:val="000000"/>
                <w:kern w:val="0"/>
                <w:szCs w:val="21"/>
                <w:lang w:bidi="ar"/>
              </w:rPr>
              <w:t>0.00|0</w:t>
            </w:r>
          </w:p>
        </w:tc>
        <w:tc>
          <w:tcPr>
            <w:tcW w:w="343" w:type="pct"/>
            <w:noWrap/>
            <w:vAlign w:val="center"/>
          </w:tcPr>
          <w:p w14:paraId="5A198714" w14:textId="77777777" w:rsidR="00775B2B" w:rsidRDefault="00000000">
            <w:pPr>
              <w:widowControl/>
              <w:jc w:val="center"/>
              <w:textAlignment w:val="center"/>
              <w:rPr>
                <w:color w:val="000000"/>
                <w:kern w:val="0"/>
                <w:szCs w:val="21"/>
                <w:lang w:bidi="ar"/>
              </w:rPr>
            </w:pPr>
            <w:r>
              <w:rPr>
                <w:color w:val="000000"/>
                <w:kern w:val="0"/>
                <w:szCs w:val="21"/>
                <w:lang w:bidi="ar"/>
              </w:rPr>
              <w:t>1.81|0</w:t>
            </w:r>
          </w:p>
        </w:tc>
        <w:tc>
          <w:tcPr>
            <w:tcW w:w="330" w:type="pct"/>
            <w:noWrap/>
            <w:vAlign w:val="center"/>
          </w:tcPr>
          <w:p w14:paraId="205FE323" w14:textId="77777777" w:rsidR="00775B2B" w:rsidRDefault="00000000">
            <w:pPr>
              <w:widowControl/>
              <w:jc w:val="center"/>
              <w:textAlignment w:val="center"/>
              <w:rPr>
                <w:color w:val="000000"/>
                <w:kern w:val="0"/>
                <w:szCs w:val="21"/>
                <w:lang w:bidi="ar"/>
              </w:rPr>
            </w:pPr>
            <w:r>
              <w:rPr>
                <w:color w:val="000000"/>
                <w:kern w:val="0"/>
                <w:szCs w:val="21"/>
                <w:lang w:bidi="ar"/>
              </w:rPr>
              <w:t>1.81|0</w:t>
            </w:r>
          </w:p>
        </w:tc>
      </w:tr>
      <w:tr w:rsidR="00775B2B" w14:paraId="502FE160" w14:textId="77777777" w:rsidTr="006B4C92">
        <w:trPr>
          <w:trHeight w:val="270"/>
        </w:trPr>
        <w:tc>
          <w:tcPr>
            <w:tcW w:w="211" w:type="pct"/>
            <w:noWrap/>
            <w:vAlign w:val="center"/>
          </w:tcPr>
          <w:p w14:paraId="2D8AACCB" w14:textId="77777777" w:rsidR="00775B2B" w:rsidRDefault="00000000">
            <w:pPr>
              <w:widowControl/>
              <w:jc w:val="center"/>
              <w:textAlignment w:val="center"/>
              <w:rPr>
                <w:color w:val="000000"/>
                <w:szCs w:val="21"/>
              </w:rPr>
            </w:pPr>
            <w:r>
              <w:rPr>
                <w:color w:val="000000"/>
                <w:kern w:val="0"/>
                <w:szCs w:val="21"/>
                <w:lang w:bidi="ar"/>
              </w:rPr>
              <w:t>8</w:t>
            </w:r>
          </w:p>
        </w:tc>
        <w:tc>
          <w:tcPr>
            <w:tcW w:w="408" w:type="pct"/>
            <w:noWrap/>
            <w:vAlign w:val="center"/>
          </w:tcPr>
          <w:p w14:paraId="3C13B1ED" w14:textId="77777777" w:rsidR="00775B2B" w:rsidRDefault="00000000">
            <w:pPr>
              <w:widowControl/>
              <w:jc w:val="center"/>
              <w:textAlignment w:val="center"/>
              <w:rPr>
                <w:color w:val="000000"/>
                <w:szCs w:val="21"/>
              </w:rPr>
            </w:pPr>
            <w:r>
              <w:rPr>
                <w:color w:val="000000"/>
                <w:kern w:val="0"/>
                <w:szCs w:val="21"/>
                <w:lang w:bidi="ar"/>
              </w:rPr>
              <w:t>G8</w:t>
            </w:r>
          </w:p>
        </w:tc>
        <w:tc>
          <w:tcPr>
            <w:tcW w:w="451" w:type="pct"/>
            <w:noWrap/>
            <w:vAlign w:val="center"/>
          </w:tcPr>
          <w:p w14:paraId="5A9DA431" w14:textId="77777777" w:rsidR="00775B2B" w:rsidRDefault="00000000">
            <w:pPr>
              <w:widowControl/>
              <w:jc w:val="center"/>
              <w:textAlignment w:val="center"/>
              <w:rPr>
                <w:color w:val="000000"/>
                <w:szCs w:val="21"/>
              </w:rPr>
            </w:pPr>
            <w:r>
              <w:rPr>
                <w:color w:val="000000"/>
                <w:kern w:val="0"/>
                <w:szCs w:val="21"/>
                <w:lang w:bidi="ar"/>
              </w:rPr>
              <w:t>210</w:t>
            </w:r>
          </w:p>
        </w:tc>
        <w:tc>
          <w:tcPr>
            <w:tcW w:w="342" w:type="pct"/>
            <w:noWrap/>
            <w:vAlign w:val="center"/>
          </w:tcPr>
          <w:p w14:paraId="6CB0D67F" w14:textId="77777777" w:rsidR="00775B2B" w:rsidRDefault="00000000">
            <w:pPr>
              <w:widowControl/>
              <w:jc w:val="center"/>
              <w:textAlignment w:val="center"/>
              <w:rPr>
                <w:color w:val="000000"/>
                <w:szCs w:val="21"/>
              </w:rPr>
            </w:pPr>
            <w:r>
              <w:rPr>
                <w:color w:val="000000"/>
                <w:kern w:val="0"/>
                <w:szCs w:val="21"/>
                <w:lang w:bidi="ar"/>
              </w:rPr>
              <w:t>1265</w:t>
            </w:r>
          </w:p>
        </w:tc>
        <w:tc>
          <w:tcPr>
            <w:tcW w:w="437" w:type="pct"/>
            <w:noWrap/>
            <w:vAlign w:val="center"/>
          </w:tcPr>
          <w:p w14:paraId="5721B927" w14:textId="77777777" w:rsidR="00775B2B" w:rsidRDefault="00000000">
            <w:pPr>
              <w:widowControl/>
              <w:jc w:val="center"/>
              <w:textAlignment w:val="center"/>
              <w:rPr>
                <w:color w:val="000000"/>
                <w:szCs w:val="21"/>
              </w:rPr>
            </w:pPr>
            <w:r>
              <w:rPr>
                <w:color w:val="000000"/>
                <w:kern w:val="0"/>
                <w:szCs w:val="21"/>
                <w:lang w:bidi="ar"/>
              </w:rPr>
              <w:t>31.74</w:t>
            </w:r>
          </w:p>
        </w:tc>
        <w:tc>
          <w:tcPr>
            <w:tcW w:w="406" w:type="pct"/>
            <w:noWrap/>
            <w:vAlign w:val="center"/>
          </w:tcPr>
          <w:p w14:paraId="43C8E01D" w14:textId="77777777" w:rsidR="00775B2B" w:rsidRDefault="00000000">
            <w:pPr>
              <w:widowControl/>
              <w:jc w:val="center"/>
              <w:textAlignment w:val="center"/>
              <w:rPr>
                <w:color w:val="000000"/>
                <w:szCs w:val="21"/>
              </w:rPr>
            </w:pPr>
            <w:r>
              <w:rPr>
                <w:color w:val="000000"/>
                <w:kern w:val="0"/>
                <w:szCs w:val="21"/>
                <w:lang w:bidi="ar"/>
              </w:rPr>
              <w:t>0.00|0</w:t>
            </w:r>
          </w:p>
        </w:tc>
        <w:tc>
          <w:tcPr>
            <w:tcW w:w="417" w:type="pct"/>
            <w:noWrap/>
            <w:vAlign w:val="center"/>
          </w:tcPr>
          <w:p w14:paraId="0C4A954D" w14:textId="77777777" w:rsidR="00775B2B" w:rsidRDefault="00000000">
            <w:pPr>
              <w:widowControl/>
              <w:jc w:val="center"/>
              <w:textAlignment w:val="center"/>
              <w:rPr>
                <w:color w:val="000000"/>
                <w:szCs w:val="21"/>
              </w:rPr>
            </w:pPr>
            <w:r>
              <w:rPr>
                <w:color w:val="000000"/>
                <w:kern w:val="0"/>
                <w:szCs w:val="21"/>
                <w:lang w:bidi="ar"/>
              </w:rPr>
              <w:t>0.00|0</w:t>
            </w:r>
          </w:p>
        </w:tc>
        <w:tc>
          <w:tcPr>
            <w:tcW w:w="414" w:type="pct"/>
            <w:noWrap/>
            <w:vAlign w:val="center"/>
          </w:tcPr>
          <w:p w14:paraId="244E5981" w14:textId="77777777" w:rsidR="00775B2B" w:rsidRDefault="00000000">
            <w:pPr>
              <w:widowControl/>
              <w:jc w:val="center"/>
              <w:textAlignment w:val="center"/>
              <w:rPr>
                <w:color w:val="000000"/>
                <w:szCs w:val="21"/>
              </w:rPr>
            </w:pPr>
            <w:r>
              <w:rPr>
                <w:color w:val="000000"/>
                <w:kern w:val="0"/>
                <w:szCs w:val="21"/>
                <w:lang w:bidi="ar"/>
              </w:rPr>
              <w:t>0.91|0</w:t>
            </w:r>
          </w:p>
        </w:tc>
        <w:tc>
          <w:tcPr>
            <w:tcW w:w="366" w:type="pct"/>
            <w:noWrap/>
            <w:vAlign w:val="center"/>
          </w:tcPr>
          <w:p w14:paraId="6CCC7BFB" w14:textId="77777777" w:rsidR="00775B2B" w:rsidRDefault="00000000">
            <w:pPr>
              <w:widowControl/>
              <w:jc w:val="center"/>
              <w:textAlignment w:val="center"/>
              <w:rPr>
                <w:color w:val="000000"/>
                <w:szCs w:val="21"/>
              </w:rPr>
            </w:pPr>
            <w:r>
              <w:rPr>
                <w:color w:val="000000"/>
                <w:kern w:val="0"/>
                <w:szCs w:val="21"/>
                <w:lang w:bidi="ar"/>
              </w:rPr>
              <w:t>0.00|0</w:t>
            </w:r>
          </w:p>
        </w:tc>
        <w:tc>
          <w:tcPr>
            <w:tcW w:w="526" w:type="pct"/>
            <w:noWrap/>
            <w:vAlign w:val="center"/>
          </w:tcPr>
          <w:p w14:paraId="7BBD4F61" w14:textId="77777777" w:rsidR="00775B2B" w:rsidRDefault="00000000">
            <w:pPr>
              <w:widowControl/>
              <w:jc w:val="center"/>
              <w:textAlignment w:val="center"/>
              <w:rPr>
                <w:color w:val="000000"/>
                <w:szCs w:val="21"/>
              </w:rPr>
            </w:pPr>
            <w:r>
              <w:rPr>
                <w:color w:val="000000"/>
                <w:kern w:val="0"/>
                <w:szCs w:val="21"/>
                <w:lang w:bidi="ar"/>
              </w:rPr>
              <w:t>0.00|0</w:t>
            </w:r>
          </w:p>
        </w:tc>
        <w:tc>
          <w:tcPr>
            <w:tcW w:w="343" w:type="pct"/>
            <w:noWrap/>
            <w:vAlign w:val="center"/>
          </w:tcPr>
          <w:p w14:paraId="289B3E8A" w14:textId="77777777" w:rsidR="00775B2B" w:rsidRDefault="00000000">
            <w:pPr>
              <w:widowControl/>
              <w:jc w:val="center"/>
              <w:textAlignment w:val="center"/>
              <w:rPr>
                <w:color w:val="000000"/>
                <w:szCs w:val="21"/>
              </w:rPr>
            </w:pPr>
            <w:r>
              <w:rPr>
                <w:color w:val="000000"/>
                <w:kern w:val="0"/>
                <w:szCs w:val="21"/>
                <w:lang w:bidi="ar"/>
              </w:rPr>
              <w:t>0.00|0</w:t>
            </w:r>
          </w:p>
        </w:tc>
        <w:tc>
          <w:tcPr>
            <w:tcW w:w="343" w:type="pct"/>
            <w:noWrap/>
            <w:vAlign w:val="center"/>
          </w:tcPr>
          <w:p w14:paraId="66BB092D" w14:textId="77777777" w:rsidR="00775B2B" w:rsidRDefault="00000000">
            <w:pPr>
              <w:widowControl/>
              <w:jc w:val="center"/>
              <w:textAlignment w:val="center"/>
              <w:rPr>
                <w:color w:val="000000"/>
                <w:kern w:val="0"/>
                <w:szCs w:val="21"/>
                <w:lang w:bidi="ar"/>
              </w:rPr>
            </w:pPr>
            <w:r>
              <w:rPr>
                <w:color w:val="000000"/>
                <w:kern w:val="0"/>
                <w:szCs w:val="21"/>
                <w:lang w:bidi="ar"/>
              </w:rPr>
              <w:t>1.81|0</w:t>
            </w:r>
          </w:p>
        </w:tc>
        <w:tc>
          <w:tcPr>
            <w:tcW w:w="330" w:type="pct"/>
            <w:noWrap/>
            <w:vAlign w:val="center"/>
          </w:tcPr>
          <w:p w14:paraId="305BE368" w14:textId="77777777" w:rsidR="00775B2B" w:rsidRDefault="00000000">
            <w:pPr>
              <w:widowControl/>
              <w:jc w:val="center"/>
              <w:textAlignment w:val="center"/>
              <w:rPr>
                <w:color w:val="000000"/>
                <w:kern w:val="0"/>
                <w:szCs w:val="21"/>
                <w:lang w:bidi="ar"/>
              </w:rPr>
            </w:pPr>
            <w:r>
              <w:rPr>
                <w:color w:val="000000"/>
                <w:kern w:val="0"/>
                <w:szCs w:val="21"/>
                <w:lang w:bidi="ar"/>
              </w:rPr>
              <w:t>1.81|0</w:t>
            </w:r>
          </w:p>
        </w:tc>
      </w:tr>
      <w:tr w:rsidR="00775B2B" w14:paraId="07C02D5C" w14:textId="77777777" w:rsidTr="006B4C92">
        <w:trPr>
          <w:trHeight w:val="270"/>
        </w:trPr>
        <w:tc>
          <w:tcPr>
            <w:tcW w:w="211" w:type="pct"/>
            <w:noWrap/>
            <w:vAlign w:val="center"/>
          </w:tcPr>
          <w:p w14:paraId="57E5FC7C" w14:textId="77777777" w:rsidR="00775B2B" w:rsidRDefault="00000000">
            <w:pPr>
              <w:widowControl/>
              <w:jc w:val="center"/>
              <w:textAlignment w:val="center"/>
              <w:rPr>
                <w:color w:val="000000"/>
                <w:szCs w:val="21"/>
              </w:rPr>
            </w:pPr>
            <w:r>
              <w:rPr>
                <w:color w:val="000000"/>
                <w:kern w:val="0"/>
                <w:szCs w:val="21"/>
                <w:lang w:bidi="ar"/>
              </w:rPr>
              <w:t>9</w:t>
            </w:r>
          </w:p>
        </w:tc>
        <w:tc>
          <w:tcPr>
            <w:tcW w:w="408" w:type="pct"/>
            <w:noWrap/>
            <w:vAlign w:val="center"/>
          </w:tcPr>
          <w:p w14:paraId="2D140E5E" w14:textId="77777777" w:rsidR="00775B2B" w:rsidRDefault="00000000">
            <w:pPr>
              <w:widowControl/>
              <w:jc w:val="center"/>
              <w:textAlignment w:val="center"/>
              <w:rPr>
                <w:color w:val="000000"/>
                <w:szCs w:val="21"/>
              </w:rPr>
            </w:pPr>
            <w:r>
              <w:rPr>
                <w:color w:val="000000"/>
                <w:kern w:val="0"/>
                <w:szCs w:val="21"/>
                <w:lang w:bidi="ar"/>
              </w:rPr>
              <w:t>G9</w:t>
            </w:r>
          </w:p>
        </w:tc>
        <w:tc>
          <w:tcPr>
            <w:tcW w:w="451" w:type="pct"/>
            <w:noWrap/>
            <w:vAlign w:val="center"/>
          </w:tcPr>
          <w:p w14:paraId="75780682" w14:textId="77777777" w:rsidR="00775B2B" w:rsidRDefault="00000000">
            <w:pPr>
              <w:widowControl/>
              <w:jc w:val="center"/>
              <w:textAlignment w:val="center"/>
              <w:rPr>
                <w:color w:val="000000"/>
                <w:szCs w:val="21"/>
              </w:rPr>
            </w:pPr>
            <w:r>
              <w:rPr>
                <w:color w:val="000000"/>
                <w:kern w:val="0"/>
                <w:szCs w:val="21"/>
                <w:lang w:bidi="ar"/>
              </w:rPr>
              <w:t>210</w:t>
            </w:r>
          </w:p>
        </w:tc>
        <w:tc>
          <w:tcPr>
            <w:tcW w:w="342" w:type="pct"/>
            <w:noWrap/>
            <w:vAlign w:val="center"/>
          </w:tcPr>
          <w:p w14:paraId="189EABAE" w14:textId="77777777" w:rsidR="00775B2B" w:rsidRDefault="00000000">
            <w:pPr>
              <w:widowControl/>
              <w:jc w:val="center"/>
              <w:textAlignment w:val="center"/>
              <w:rPr>
                <w:color w:val="000000"/>
                <w:szCs w:val="21"/>
              </w:rPr>
            </w:pPr>
            <w:r>
              <w:rPr>
                <w:color w:val="000000"/>
                <w:kern w:val="0"/>
                <w:szCs w:val="21"/>
                <w:lang w:bidi="ar"/>
              </w:rPr>
              <w:t>1265</w:t>
            </w:r>
          </w:p>
        </w:tc>
        <w:tc>
          <w:tcPr>
            <w:tcW w:w="437" w:type="pct"/>
            <w:noWrap/>
            <w:vAlign w:val="center"/>
          </w:tcPr>
          <w:p w14:paraId="1A2CEED5" w14:textId="77777777" w:rsidR="00775B2B" w:rsidRDefault="00000000">
            <w:pPr>
              <w:widowControl/>
              <w:jc w:val="center"/>
              <w:textAlignment w:val="center"/>
              <w:rPr>
                <w:color w:val="000000"/>
                <w:szCs w:val="21"/>
              </w:rPr>
            </w:pPr>
            <w:r>
              <w:rPr>
                <w:color w:val="000000"/>
                <w:kern w:val="0"/>
                <w:szCs w:val="21"/>
                <w:lang w:bidi="ar"/>
              </w:rPr>
              <w:t>31.74</w:t>
            </w:r>
          </w:p>
        </w:tc>
        <w:tc>
          <w:tcPr>
            <w:tcW w:w="406" w:type="pct"/>
            <w:noWrap/>
            <w:vAlign w:val="center"/>
          </w:tcPr>
          <w:p w14:paraId="48D312D5" w14:textId="77777777" w:rsidR="00775B2B" w:rsidRDefault="00000000">
            <w:pPr>
              <w:widowControl/>
              <w:jc w:val="center"/>
              <w:textAlignment w:val="center"/>
              <w:rPr>
                <w:color w:val="000000"/>
                <w:szCs w:val="21"/>
              </w:rPr>
            </w:pPr>
            <w:r>
              <w:rPr>
                <w:color w:val="000000"/>
                <w:kern w:val="0"/>
                <w:szCs w:val="21"/>
                <w:lang w:bidi="ar"/>
              </w:rPr>
              <w:t>0.00|0</w:t>
            </w:r>
          </w:p>
        </w:tc>
        <w:tc>
          <w:tcPr>
            <w:tcW w:w="417" w:type="pct"/>
            <w:noWrap/>
            <w:vAlign w:val="center"/>
          </w:tcPr>
          <w:p w14:paraId="64864AB8" w14:textId="77777777" w:rsidR="00775B2B" w:rsidRDefault="00000000">
            <w:pPr>
              <w:widowControl/>
              <w:jc w:val="center"/>
              <w:textAlignment w:val="center"/>
              <w:rPr>
                <w:color w:val="000000"/>
                <w:szCs w:val="21"/>
              </w:rPr>
            </w:pPr>
            <w:r>
              <w:rPr>
                <w:color w:val="000000"/>
                <w:kern w:val="0"/>
                <w:szCs w:val="21"/>
                <w:lang w:bidi="ar"/>
              </w:rPr>
              <w:t>0.00|0</w:t>
            </w:r>
          </w:p>
        </w:tc>
        <w:tc>
          <w:tcPr>
            <w:tcW w:w="414" w:type="pct"/>
            <w:noWrap/>
            <w:vAlign w:val="center"/>
          </w:tcPr>
          <w:p w14:paraId="0EED70C7" w14:textId="77777777" w:rsidR="00775B2B" w:rsidRDefault="00000000">
            <w:pPr>
              <w:widowControl/>
              <w:jc w:val="center"/>
              <w:textAlignment w:val="center"/>
              <w:rPr>
                <w:color w:val="000000"/>
                <w:szCs w:val="21"/>
              </w:rPr>
            </w:pPr>
            <w:r>
              <w:rPr>
                <w:color w:val="000000"/>
                <w:kern w:val="0"/>
                <w:szCs w:val="21"/>
                <w:lang w:bidi="ar"/>
              </w:rPr>
              <w:t>0.91|0</w:t>
            </w:r>
          </w:p>
        </w:tc>
        <w:tc>
          <w:tcPr>
            <w:tcW w:w="366" w:type="pct"/>
            <w:noWrap/>
            <w:vAlign w:val="center"/>
          </w:tcPr>
          <w:p w14:paraId="460C4667" w14:textId="77777777" w:rsidR="00775B2B" w:rsidRDefault="00000000">
            <w:pPr>
              <w:widowControl/>
              <w:jc w:val="center"/>
              <w:textAlignment w:val="center"/>
              <w:rPr>
                <w:color w:val="000000"/>
                <w:szCs w:val="21"/>
              </w:rPr>
            </w:pPr>
            <w:r>
              <w:rPr>
                <w:color w:val="000000"/>
                <w:kern w:val="0"/>
                <w:szCs w:val="21"/>
                <w:lang w:bidi="ar"/>
              </w:rPr>
              <w:t>0.00|0</w:t>
            </w:r>
          </w:p>
        </w:tc>
        <w:tc>
          <w:tcPr>
            <w:tcW w:w="526" w:type="pct"/>
            <w:noWrap/>
            <w:vAlign w:val="center"/>
          </w:tcPr>
          <w:p w14:paraId="5FF5BB87" w14:textId="77777777" w:rsidR="00775B2B" w:rsidRDefault="00000000">
            <w:pPr>
              <w:widowControl/>
              <w:jc w:val="center"/>
              <w:textAlignment w:val="center"/>
              <w:rPr>
                <w:color w:val="000000"/>
                <w:szCs w:val="21"/>
              </w:rPr>
            </w:pPr>
            <w:r>
              <w:rPr>
                <w:color w:val="000000"/>
                <w:kern w:val="0"/>
                <w:szCs w:val="21"/>
                <w:lang w:bidi="ar"/>
              </w:rPr>
              <w:t>0.00|0</w:t>
            </w:r>
          </w:p>
        </w:tc>
        <w:tc>
          <w:tcPr>
            <w:tcW w:w="343" w:type="pct"/>
            <w:noWrap/>
            <w:vAlign w:val="center"/>
          </w:tcPr>
          <w:p w14:paraId="71280946" w14:textId="77777777" w:rsidR="00775B2B" w:rsidRDefault="00000000">
            <w:pPr>
              <w:widowControl/>
              <w:jc w:val="center"/>
              <w:textAlignment w:val="center"/>
              <w:rPr>
                <w:color w:val="000000"/>
                <w:szCs w:val="21"/>
              </w:rPr>
            </w:pPr>
            <w:r>
              <w:rPr>
                <w:color w:val="000000"/>
                <w:kern w:val="0"/>
                <w:szCs w:val="21"/>
                <w:lang w:bidi="ar"/>
              </w:rPr>
              <w:t>0.00|0</w:t>
            </w:r>
          </w:p>
        </w:tc>
        <w:tc>
          <w:tcPr>
            <w:tcW w:w="343" w:type="pct"/>
            <w:noWrap/>
            <w:vAlign w:val="center"/>
          </w:tcPr>
          <w:p w14:paraId="27F8BD77" w14:textId="77777777" w:rsidR="00775B2B" w:rsidRDefault="00000000">
            <w:pPr>
              <w:widowControl/>
              <w:jc w:val="center"/>
              <w:textAlignment w:val="center"/>
              <w:rPr>
                <w:color w:val="000000"/>
                <w:kern w:val="0"/>
                <w:szCs w:val="21"/>
                <w:lang w:bidi="ar"/>
              </w:rPr>
            </w:pPr>
            <w:r>
              <w:rPr>
                <w:color w:val="000000"/>
                <w:kern w:val="0"/>
                <w:szCs w:val="21"/>
                <w:lang w:bidi="ar"/>
              </w:rPr>
              <w:t>1.81|0</w:t>
            </w:r>
          </w:p>
        </w:tc>
        <w:tc>
          <w:tcPr>
            <w:tcW w:w="330" w:type="pct"/>
            <w:noWrap/>
            <w:vAlign w:val="center"/>
          </w:tcPr>
          <w:p w14:paraId="0C893B9A" w14:textId="77777777" w:rsidR="00775B2B" w:rsidRDefault="00000000">
            <w:pPr>
              <w:widowControl/>
              <w:jc w:val="center"/>
              <w:textAlignment w:val="center"/>
              <w:rPr>
                <w:color w:val="000000"/>
                <w:kern w:val="0"/>
                <w:szCs w:val="21"/>
                <w:lang w:bidi="ar"/>
              </w:rPr>
            </w:pPr>
            <w:r>
              <w:rPr>
                <w:color w:val="000000"/>
                <w:kern w:val="0"/>
                <w:szCs w:val="21"/>
                <w:lang w:bidi="ar"/>
              </w:rPr>
              <w:t>1.81|0</w:t>
            </w:r>
          </w:p>
        </w:tc>
      </w:tr>
      <w:tr w:rsidR="00775B2B" w14:paraId="32D0133C" w14:textId="77777777" w:rsidTr="006B4C92">
        <w:trPr>
          <w:trHeight w:val="270"/>
        </w:trPr>
        <w:tc>
          <w:tcPr>
            <w:tcW w:w="211" w:type="pct"/>
            <w:noWrap/>
            <w:vAlign w:val="center"/>
          </w:tcPr>
          <w:p w14:paraId="7298CE8D" w14:textId="77777777" w:rsidR="00775B2B" w:rsidRDefault="00000000">
            <w:pPr>
              <w:widowControl/>
              <w:jc w:val="center"/>
              <w:textAlignment w:val="center"/>
              <w:rPr>
                <w:color w:val="000000"/>
                <w:szCs w:val="21"/>
              </w:rPr>
            </w:pPr>
            <w:r>
              <w:rPr>
                <w:color w:val="000000"/>
                <w:kern w:val="0"/>
                <w:szCs w:val="21"/>
                <w:lang w:bidi="ar"/>
              </w:rPr>
              <w:t>10</w:t>
            </w:r>
          </w:p>
        </w:tc>
        <w:tc>
          <w:tcPr>
            <w:tcW w:w="408" w:type="pct"/>
            <w:noWrap/>
            <w:vAlign w:val="center"/>
          </w:tcPr>
          <w:p w14:paraId="6B38F6E6" w14:textId="77777777" w:rsidR="00775B2B" w:rsidRDefault="00000000">
            <w:pPr>
              <w:widowControl/>
              <w:jc w:val="center"/>
              <w:textAlignment w:val="center"/>
              <w:rPr>
                <w:color w:val="000000"/>
                <w:szCs w:val="21"/>
              </w:rPr>
            </w:pPr>
            <w:r>
              <w:rPr>
                <w:color w:val="000000"/>
                <w:kern w:val="0"/>
                <w:szCs w:val="21"/>
                <w:lang w:bidi="ar"/>
              </w:rPr>
              <w:t>G10</w:t>
            </w:r>
          </w:p>
        </w:tc>
        <w:tc>
          <w:tcPr>
            <w:tcW w:w="451" w:type="pct"/>
            <w:noWrap/>
            <w:vAlign w:val="center"/>
          </w:tcPr>
          <w:p w14:paraId="0364C32E" w14:textId="77777777" w:rsidR="00775B2B" w:rsidRDefault="00000000">
            <w:pPr>
              <w:widowControl/>
              <w:jc w:val="center"/>
              <w:textAlignment w:val="center"/>
              <w:rPr>
                <w:color w:val="000000"/>
                <w:szCs w:val="21"/>
              </w:rPr>
            </w:pPr>
            <w:r>
              <w:rPr>
                <w:color w:val="000000"/>
                <w:kern w:val="0"/>
                <w:szCs w:val="21"/>
                <w:lang w:bidi="ar"/>
              </w:rPr>
              <w:t>230</w:t>
            </w:r>
          </w:p>
        </w:tc>
        <w:tc>
          <w:tcPr>
            <w:tcW w:w="342" w:type="pct"/>
            <w:noWrap/>
            <w:vAlign w:val="center"/>
          </w:tcPr>
          <w:p w14:paraId="4BA0654C" w14:textId="77777777" w:rsidR="00775B2B" w:rsidRDefault="00000000">
            <w:pPr>
              <w:widowControl/>
              <w:jc w:val="center"/>
              <w:textAlignment w:val="center"/>
              <w:rPr>
                <w:color w:val="000000"/>
                <w:szCs w:val="21"/>
              </w:rPr>
            </w:pPr>
            <w:r>
              <w:rPr>
                <w:color w:val="000000"/>
                <w:kern w:val="0"/>
                <w:szCs w:val="21"/>
                <w:lang w:bidi="ar"/>
              </w:rPr>
              <w:t>7190</w:t>
            </w:r>
          </w:p>
        </w:tc>
        <w:tc>
          <w:tcPr>
            <w:tcW w:w="437" w:type="pct"/>
            <w:noWrap/>
            <w:vAlign w:val="center"/>
          </w:tcPr>
          <w:p w14:paraId="635AE72E" w14:textId="77777777" w:rsidR="00775B2B" w:rsidRDefault="00000000">
            <w:pPr>
              <w:widowControl/>
              <w:jc w:val="center"/>
              <w:textAlignment w:val="center"/>
              <w:rPr>
                <w:color w:val="000000"/>
                <w:szCs w:val="21"/>
              </w:rPr>
            </w:pPr>
            <w:r>
              <w:rPr>
                <w:color w:val="000000"/>
                <w:kern w:val="0"/>
                <w:szCs w:val="21"/>
                <w:lang w:bidi="ar"/>
              </w:rPr>
              <w:t>221.92</w:t>
            </w:r>
          </w:p>
        </w:tc>
        <w:tc>
          <w:tcPr>
            <w:tcW w:w="406" w:type="pct"/>
            <w:noWrap/>
            <w:vAlign w:val="center"/>
          </w:tcPr>
          <w:p w14:paraId="3163AFFF" w14:textId="77777777" w:rsidR="00775B2B" w:rsidRDefault="00000000">
            <w:pPr>
              <w:widowControl/>
              <w:jc w:val="center"/>
              <w:textAlignment w:val="center"/>
              <w:rPr>
                <w:color w:val="000000"/>
                <w:szCs w:val="21"/>
              </w:rPr>
            </w:pPr>
            <w:r>
              <w:rPr>
                <w:color w:val="000000"/>
                <w:kern w:val="0"/>
                <w:szCs w:val="21"/>
                <w:lang w:bidi="ar"/>
              </w:rPr>
              <w:t>15.80|10200</w:t>
            </w:r>
          </w:p>
        </w:tc>
        <w:tc>
          <w:tcPr>
            <w:tcW w:w="417" w:type="pct"/>
            <w:noWrap/>
            <w:vAlign w:val="center"/>
          </w:tcPr>
          <w:p w14:paraId="58638CC5" w14:textId="77777777" w:rsidR="00775B2B" w:rsidRDefault="00000000">
            <w:pPr>
              <w:widowControl/>
              <w:jc w:val="center"/>
              <w:textAlignment w:val="center"/>
              <w:rPr>
                <w:color w:val="000000"/>
                <w:szCs w:val="21"/>
              </w:rPr>
            </w:pPr>
            <w:r>
              <w:rPr>
                <w:color w:val="000000"/>
                <w:kern w:val="0"/>
                <w:szCs w:val="21"/>
                <w:lang w:bidi="ar"/>
              </w:rPr>
              <w:t>45.18|18800</w:t>
            </w:r>
          </w:p>
        </w:tc>
        <w:tc>
          <w:tcPr>
            <w:tcW w:w="414" w:type="pct"/>
            <w:noWrap/>
            <w:vAlign w:val="center"/>
          </w:tcPr>
          <w:p w14:paraId="7E1C582D" w14:textId="77777777" w:rsidR="00775B2B" w:rsidRDefault="00000000">
            <w:pPr>
              <w:widowControl/>
              <w:jc w:val="center"/>
              <w:textAlignment w:val="center"/>
              <w:rPr>
                <w:color w:val="000000"/>
                <w:szCs w:val="21"/>
              </w:rPr>
            </w:pPr>
            <w:r>
              <w:rPr>
                <w:color w:val="000000"/>
                <w:kern w:val="0"/>
                <w:szCs w:val="21"/>
                <w:lang w:bidi="ar"/>
              </w:rPr>
              <w:t>2.18|0</w:t>
            </w:r>
          </w:p>
        </w:tc>
        <w:tc>
          <w:tcPr>
            <w:tcW w:w="366" w:type="pct"/>
            <w:noWrap/>
            <w:vAlign w:val="center"/>
          </w:tcPr>
          <w:p w14:paraId="206FA4CB" w14:textId="77777777" w:rsidR="00775B2B" w:rsidRDefault="00000000">
            <w:pPr>
              <w:widowControl/>
              <w:jc w:val="center"/>
              <w:textAlignment w:val="center"/>
              <w:rPr>
                <w:color w:val="000000"/>
                <w:szCs w:val="21"/>
              </w:rPr>
            </w:pPr>
            <w:r>
              <w:rPr>
                <w:color w:val="000000"/>
                <w:kern w:val="0"/>
                <w:szCs w:val="21"/>
                <w:lang w:bidi="ar"/>
              </w:rPr>
              <w:t>2.32|0</w:t>
            </w:r>
          </w:p>
        </w:tc>
        <w:tc>
          <w:tcPr>
            <w:tcW w:w="526" w:type="pct"/>
            <w:noWrap/>
            <w:vAlign w:val="center"/>
          </w:tcPr>
          <w:p w14:paraId="7611CFB1" w14:textId="77777777" w:rsidR="00775B2B" w:rsidRDefault="00000000">
            <w:pPr>
              <w:widowControl/>
              <w:jc w:val="center"/>
              <w:textAlignment w:val="center"/>
              <w:rPr>
                <w:color w:val="000000"/>
                <w:szCs w:val="21"/>
              </w:rPr>
            </w:pPr>
            <w:r>
              <w:rPr>
                <w:color w:val="000000"/>
                <w:kern w:val="0"/>
                <w:szCs w:val="21"/>
                <w:lang w:bidi="ar"/>
              </w:rPr>
              <w:t>0.00|0</w:t>
            </w:r>
          </w:p>
        </w:tc>
        <w:tc>
          <w:tcPr>
            <w:tcW w:w="343" w:type="pct"/>
            <w:noWrap/>
            <w:vAlign w:val="center"/>
          </w:tcPr>
          <w:p w14:paraId="2459B23D" w14:textId="77777777" w:rsidR="00775B2B" w:rsidRDefault="00000000">
            <w:pPr>
              <w:widowControl/>
              <w:jc w:val="center"/>
              <w:textAlignment w:val="center"/>
              <w:rPr>
                <w:color w:val="000000"/>
                <w:szCs w:val="21"/>
              </w:rPr>
            </w:pPr>
            <w:r>
              <w:rPr>
                <w:color w:val="000000"/>
                <w:kern w:val="0"/>
                <w:szCs w:val="21"/>
                <w:lang w:bidi="ar"/>
              </w:rPr>
              <w:t>0.01|0</w:t>
            </w:r>
          </w:p>
        </w:tc>
        <w:tc>
          <w:tcPr>
            <w:tcW w:w="343" w:type="pct"/>
            <w:noWrap/>
            <w:vAlign w:val="center"/>
          </w:tcPr>
          <w:p w14:paraId="2017883B" w14:textId="77777777" w:rsidR="00775B2B" w:rsidRDefault="00000000">
            <w:pPr>
              <w:widowControl/>
              <w:jc w:val="center"/>
              <w:textAlignment w:val="center"/>
              <w:rPr>
                <w:color w:val="000000"/>
                <w:kern w:val="0"/>
                <w:szCs w:val="21"/>
                <w:lang w:bidi="ar"/>
              </w:rPr>
            </w:pPr>
            <w:r>
              <w:rPr>
                <w:color w:val="000000"/>
                <w:kern w:val="0"/>
                <w:szCs w:val="21"/>
                <w:lang w:bidi="ar"/>
              </w:rPr>
              <w:t>4.37|0</w:t>
            </w:r>
          </w:p>
        </w:tc>
        <w:tc>
          <w:tcPr>
            <w:tcW w:w="330" w:type="pct"/>
            <w:noWrap/>
            <w:vAlign w:val="center"/>
          </w:tcPr>
          <w:p w14:paraId="41D21082" w14:textId="77777777" w:rsidR="00775B2B" w:rsidRDefault="00000000">
            <w:pPr>
              <w:widowControl/>
              <w:jc w:val="center"/>
              <w:textAlignment w:val="center"/>
              <w:rPr>
                <w:color w:val="000000"/>
                <w:kern w:val="0"/>
                <w:szCs w:val="21"/>
                <w:lang w:bidi="ar"/>
              </w:rPr>
            </w:pPr>
            <w:r>
              <w:rPr>
                <w:color w:val="000000"/>
                <w:kern w:val="0"/>
                <w:szCs w:val="21"/>
                <w:lang w:bidi="ar"/>
              </w:rPr>
              <w:t>4.37|0</w:t>
            </w:r>
          </w:p>
        </w:tc>
      </w:tr>
      <w:tr w:rsidR="00775B2B" w14:paraId="7A4FB0A7" w14:textId="77777777" w:rsidTr="006B4C92">
        <w:trPr>
          <w:trHeight w:val="270"/>
        </w:trPr>
        <w:tc>
          <w:tcPr>
            <w:tcW w:w="211" w:type="pct"/>
            <w:noWrap/>
            <w:vAlign w:val="center"/>
          </w:tcPr>
          <w:p w14:paraId="737EADA0" w14:textId="77777777" w:rsidR="00775B2B" w:rsidRDefault="00000000">
            <w:pPr>
              <w:widowControl/>
              <w:jc w:val="center"/>
              <w:textAlignment w:val="center"/>
              <w:rPr>
                <w:color w:val="000000"/>
                <w:szCs w:val="21"/>
              </w:rPr>
            </w:pPr>
            <w:r>
              <w:rPr>
                <w:color w:val="000000"/>
                <w:kern w:val="0"/>
                <w:szCs w:val="21"/>
                <w:lang w:bidi="ar"/>
              </w:rPr>
              <w:t>11</w:t>
            </w:r>
          </w:p>
        </w:tc>
        <w:tc>
          <w:tcPr>
            <w:tcW w:w="408" w:type="pct"/>
            <w:noWrap/>
            <w:vAlign w:val="center"/>
          </w:tcPr>
          <w:p w14:paraId="5DD7C23E" w14:textId="77777777" w:rsidR="00775B2B" w:rsidRDefault="00000000">
            <w:pPr>
              <w:widowControl/>
              <w:jc w:val="center"/>
              <w:textAlignment w:val="center"/>
              <w:rPr>
                <w:color w:val="000000"/>
                <w:szCs w:val="21"/>
              </w:rPr>
            </w:pPr>
            <w:r>
              <w:rPr>
                <w:color w:val="000000"/>
                <w:kern w:val="0"/>
                <w:szCs w:val="21"/>
                <w:lang w:bidi="ar"/>
              </w:rPr>
              <w:t>G11</w:t>
            </w:r>
          </w:p>
        </w:tc>
        <w:tc>
          <w:tcPr>
            <w:tcW w:w="451" w:type="pct"/>
            <w:noWrap/>
            <w:vAlign w:val="center"/>
          </w:tcPr>
          <w:p w14:paraId="3943ACC0" w14:textId="77777777" w:rsidR="00775B2B" w:rsidRDefault="00000000">
            <w:pPr>
              <w:widowControl/>
              <w:jc w:val="center"/>
              <w:textAlignment w:val="center"/>
              <w:rPr>
                <w:color w:val="000000"/>
                <w:szCs w:val="21"/>
              </w:rPr>
            </w:pPr>
            <w:r>
              <w:rPr>
                <w:color w:val="000000"/>
                <w:kern w:val="0"/>
                <w:szCs w:val="21"/>
                <w:lang w:bidi="ar"/>
              </w:rPr>
              <w:t>230</w:t>
            </w:r>
          </w:p>
        </w:tc>
        <w:tc>
          <w:tcPr>
            <w:tcW w:w="342" w:type="pct"/>
            <w:noWrap/>
            <w:vAlign w:val="center"/>
          </w:tcPr>
          <w:p w14:paraId="74470EA0" w14:textId="77777777" w:rsidR="00775B2B" w:rsidRDefault="00000000">
            <w:pPr>
              <w:widowControl/>
              <w:jc w:val="center"/>
              <w:textAlignment w:val="center"/>
              <w:rPr>
                <w:color w:val="000000"/>
                <w:szCs w:val="21"/>
              </w:rPr>
            </w:pPr>
            <w:r>
              <w:rPr>
                <w:color w:val="000000"/>
                <w:kern w:val="0"/>
                <w:szCs w:val="21"/>
                <w:lang w:bidi="ar"/>
              </w:rPr>
              <w:t>7000</w:t>
            </w:r>
          </w:p>
        </w:tc>
        <w:tc>
          <w:tcPr>
            <w:tcW w:w="437" w:type="pct"/>
            <w:noWrap/>
            <w:vAlign w:val="center"/>
          </w:tcPr>
          <w:p w14:paraId="6508F7E6" w14:textId="77777777" w:rsidR="00775B2B" w:rsidRDefault="00000000">
            <w:pPr>
              <w:widowControl/>
              <w:jc w:val="center"/>
              <w:textAlignment w:val="center"/>
              <w:rPr>
                <w:color w:val="000000"/>
                <w:szCs w:val="21"/>
              </w:rPr>
            </w:pPr>
            <w:r>
              <w:rPr>
                <w:color w:val="000000"/>
                <w:kern w:val="0"/>
                <w:szCs w:val="21"/>
                <w:lang w:bidi="ar"/>
              </w:rPr>
              <w:t>213.32</w:t>
            </w:r>
          </w:p>
        </w:tc>
        <w:tc>
          <w:tcPr>
            <w:tcW w:w="406" w:type="pct"/>
            <w:noWrap/>
            <w:vAlign w:val="center"/>
          </w:tcPr>
          <w:p w14:paraId="241B226D" w14:textId="77777777" w:rsidR="00775B2B" w:rsidRDefault="00000000">
            <w:pPr>
              <w:widowControl/>
              <w:jc w:val="center"/>
              <w:textAlignment w:val="center"/>
              <w:rPr>
                <w:color w:val="000000"/>
                <w:szCs w:val="21"/>
              </w:rPr>
            </w:pPr>
            <w:r>
              <w:rPr>
                <w:color w:val="000000"/>
                <w:kern w:val="0"/>
                <w:szCs w:val="21"/>
                <w:lang w:bidi="ar"/>
              </w:rPr>
              <w:t>9.28|0</w:t>
            </w:r>
          </w:p>
        </w:tc>
        <w:tc>
          <w:tcPr>
            <w:tcW w:w="417" w:type="pct"/>
            <w:noWrap/>
            <w:vAlign w:val="center"/>
          </w:tcPr>
          <w:p w14:paraId="40046A57" w14:textId="77777777" w:rsidR="00775B2B" w:rsidRDefault="00000000">
            <w:pPr>
              <w:widowControl/>
              <w:jc w:val="center"/>
              <w:textAlignment w:val="center"/>
              <w:rPr>
                <w:color w:val="000000"/>
                <w:szCs w:val="21"/>
              </w:rPr>
            </w:pPr>
            <w:r>
              <w:rPr>
                <w:color w:val="000000"/>
                <w:kern w:val="0"/>
                <w:szCs w:val="21"/>
                <w:lang w:bidi="ar"/>
              </w:rPr>
              <w:t>26.54|15800</w:t>
            </w:r>
          </w:p>
        </w:tc>
        <w:tc>
          <w:tcPr>
            <w:tcW w:w="414" w:type="pct"/>
            <w:noWrap/>
            <w:vAlign w:val="center"/>
          </w:tcPr>
          <w:p w14:paraId="04707509" w14:textId="77777777" w:rsidR="00775B2B" w:rsidRDefault="00000000">
            <w:pPr>
              <w:widowControl/>
              <w:jc w:val="center"/>
              <w:textAlignment w:val="center"/>
              <w:rPr>
                <w:color w:val="000000"/>
                <w:szCs w:val="21"/>
              </w:rPr>
            </w:pPr>
            <w:r>
              <w:rPr>
                <w:color w:val="000000"/>
                <w:kern w:val="0"/>
                <w:szCs w:val="21"/>
                <w:lang w:bidi="ar"/>
              </w:rPr>
              <w:t>1.28|0</w:t>
            </w:r>
          </w:p>
        </w:tc>
        <w:tc>
          <w:tcPr>
            <w:tcW w:w="366" w:type="pct"/>
            <w:noWrap/>
            <w:vAlign w:val="center"/>
          </w:tcPr>
          <w:p w14:paraId="69467D2F" w14:textId="77777777" w:rsidR="00775B2B" w:rsidRDefault="00000000">
            <w:pPr>
              <w:widowControl/>
              <w:jc w:val="center"/>
              <w:textAlignment w:val="center"/>
              <w:rPr>
                <w:color w:val="000000"/>
                <w:szCs w:val="21"/>
              </w:rPr>
            </w:pPr>
            <w:r>
              <w:rPr>
                <w:color w:val="000000"/>
                <w:kern w:val="0"/>
                <w:szCs w:val="21"/>
                <w:lang w:bidi="ar"/>
              </w:rPr>
              <w:t>1.36|0</w:t>
            </w:r>
          </w:p>
        </w:tc>
        <w:tc>
          <w:tcPr>
            <w:tcW w:w="526" w:type="pct"/>
            <w:noWrap/>
            <w:vAlign w:val="center"/>
          </w:tcPr>
          <w:p w14:paraId="503D66A4" w14:textId="77777777" w:rsidR="00775B2B" w:rsidRDefault="00000000">
            <w:pPr>
              <w:widowControl/>
              <w:jc w:val="center"/>
              <w:textAlignment w:val="center"/>
              <w:rPr>
                <w:color w:val="000000"/>
                <w:szCs w:val="21"/>
              </w:rPr>
            </w:pPr>
            <w:r>
              <w:rPr>
                <w:color w:val="000000"/>
                <w:kern w:val="0"/>
                <w:szCs w:val="21"/>
                <w:lang w:bidi="ar"/>
              </w:rPr>
              <w:t>0.00|0</w:t>
            </w:r>
          </w:p>
        </w:tc>
        <w:tc>
          <w:tcPr>
            <w:tcW w:w="343" w:type="pct"/>
            <w:noWrap/>
            <w:vAlign w:val="center"/>
          </w:tcPr>
          <w:p w14:paraId="5E977100" w14:textId="77777777" w:rsidR="00775B2B" w:rsidRDefault="00000000">
            <w:pPr>
              <w:widowControl/>
              <w:jc w:val="center"/>
              <w:textAlignment w:val="center"/>
              <w:rPr>
                <w:color w:val="000000"/>
                <w:szCs w:val="21"/>
              </w:rPr>
            </w:pPr>
            <w:r>
              <w:rPr>
                <w:color w:val="000000"/>
                <w:kern w:val="0"/>
                <w:szCs w:val="21"/>
                <w:lang w:bidi="ar"/>
              </w:rPr>
              <w:t>0.00|0</w:t>
            </w:r>
          </w:p>
        </w:tc>
        <w:tc>
          <w:tcPr>
            <w:tcW w:w="343" w:type="pct"/>
            <w:noWrap/>
            <w:vAlign w:val="center"/>
          </w:tcPr>
          <w:p w14:paraId="72D6FB84" w14:textId="77777777" w:rsidR="00775B2B" w:rsidRDefault="00000000">
            <w:pPr>
              <w:widowControl/>
              <w:jc w:val="center"/>
              <w:textAlignment w:val="center"/>
              <w:rPr>
                <w:color w:val="000000"/>
                <w:kern w:val="0"/>
                <w:szCs w:val="21"/>
                <w:lang w:bidi="ar"/>
              </w:rPr>
            </w:pPr>
            <w:r>
              <w:rPr>
                <w:color w:val="000000"/>
                <w:kern w:val="0"/>
                <w:szCs w:val="21"/>
                <w:lang w:bidi="ar"/>
              </w:rPr>
              <w:t>2.57|0</w:t>
            </w:r>
          </w:p>
        </w:tc>
        <w:tc>
          <w:tcPr>
            <w:tcW w:w="330" w:type="pct"/>
            <w:noWrap/>
            <w:vAlign w:val="center"/>
          </w:tcPr>
          <w:p w14:paraId="3C7BF415" w14:textId="77777777" w:rsidR="00775B2B" w:rsidRDefault="00000000">
            <w:pPr>
              <w:widowControl/>
              <w:jc w:val="center"/>
              <w:textAlignment w:val="center"/>
              <w:rPr>
                <w:color w:val="000000"/>
                <w:kern w:val="0"/>
                <w:szCs w:val="21"/>
                <w:lang w:bidi="ar"/>
              </w:rPr>
            </w:pPr>
            <w:r>
              <w:rPr>
                <w:color w:val="000000"/>
                <w:kern w:val="0"/>
                <w:szCs w:val="21"/>
                <w:lang w:bidi="ar"/>
              </w:rPr>
              <w:t>2.57|0</w:t>
            </w:r>
          </w:p>
        </w:tc>
      </w:tr>
      <w:tr w:rsidR="00775B2B" w14:paraId="5277777F" w14:textId="77777777" w:rsidTr="006B4C92">
        <w:trPr>
          <w:trHeight w:val="270"/>
        </w:trPr>
        <w:tc>
          <w:tcPr>
            <w:tcW w:w="211" w:type="pct"/>
            <w:noWrap/>
            <w:vAlign w:val="center"/>
          </w:tcPr>
          <w:p w14:paraId="5E38ED81" w14:textId="77777777" w:rsidR="00775B2B" w:rsidRDefault="00000000">
            <w:pPr>
              <w:widowControl/>
              <w:jc w:val="center"/>
              <w:textAlignment w:val="center"/>
              <w:rPr>
                <w:color w:val="000000"/>
                <w:szCs w:val="21"/>
              </w:rPr>
            </w:pPr>
            <w:r>
              <w:rPr>
                <w:color w:val="000000"/>
                <w:kern w:val="0"/>
                <w:szCs w:val="21"/>
                <w:lang w:bidi="ar"/>
              </w:rPr>
              <w:t>12</w:t>
            </w:r>
          </w:p>
        </w:tc>
        <w:tc>
          <w:tcPr>
            <w:tcW w:w="408" w:type="pct"/>
            <w:noWrap/>
            <w:vAlign w:val="center"/>
          </w:tcPr>
          <w:p w14:paraId="48FC4B00" w14:textId="77777777" w:rsidR="00775B2B" w:rsidRDefault="00000000">
            <w:pPr>
              <w:widowControl/>
              <w:jc w:val="center"/>
              <w:textAlignment w:val="center"/>
              <w:rPr>
                <w:color w:val="000000"/>
                <w:szCs w:val="21"/>
              </w:rPr>
            </w:pPr>
            <w:r>
              <w:rPr>
                <w:color w:val="000000"/>
                <w:kern w:val="0"/>
                <w:szCs w:val="21"/>
                <w:lang w:bidi="ar"/>
              </w:rPr>
              <w:t>G12</w:t>
            </w:r>
          </w:p>
        </w:tc>
        <w:tc>
          <w:tcPr>
            <w:tcW w:w="451" w:type="pct"/>
            <w:noWrap/>
            <w:vAlign w:val="center"/>
          </w:tcPr>
          <w:p w14:paraId="11D61060" w14:textId="77777777" w:rsidR="00775B2B" w:rsidRDefault="00000000">
            <w:pPr>
              <w:widowControl/>
              <w:jc w:val="center"/>
              <w:textAlignment w:val="center"/>
              <w:rPr>
                <w:color w:val="000000"/>
                <w:szCs w:val="21"/>
              </w:rPr>
            </w:pPr>
            <w:r>
              <w:rPr>
                <w:color w:val="000000"/>
                <w:kern w:val="0"/>
                <w:szCs w:val="21"/>
                <w:lang w:bidi="ar"/>
              </w:rPr>
              <w:t>210</w:t>
            </w:r>
          </w:p>
        </w:tc>
        <w:tc>
          <w:tcPr>
            <w:tcW w:w="342" w:type="pct"/>
            <w:noWrap/>
            <w:vAlign w:val="center"/>
          </w:tcPr>
          <w:p w14:paraId="5C3EF064" w14:textId="77777777" w:rsidR="00775B2B" w:rsidRDefault="00000000">
            <w:pPr>
              <w:widowControl/>
              <w:jc w:val="center"/>
              <w:textAlignment w:val="center"/>
              <w:rPr>
                <w:color w:val="000000"/>
                <w:szCs w:val="21"/>
              </w:rPr>
            </w:pPr>
            <w:r>
              <w:rPr>
                <w:color w:val="000000"/>
                <w:kern w:val="0"/>
                <w:szCs w:val="21"/>
                <w:lang w:bidi="ar"/>
              </w:rPr>
              <w:t>1430</w:t>
            </w:r>
          </w:p>
        </w:tc>
        <w:tc>
          <w:tcPr>
            <w:tcW w:w="437" w:type="pct"/>
            <w:noWrap/>
            <w:vAlign w:val="center"/>
          </w:tcPr>
          <w:p w14:paraId="75990B09" w14:textId="77777777" w:rsidR="00775B2B" w:rsidRDefault="00000000">
            <w:pPr>
              <w:widowControl/>
              <w:jc w:val="center"/>
              <w:textAlignment w:val="center"/>
              <w:rPr>
                <w:color w:val="000000"/>
                <w:szCs w:val="21"/>
              </w:rPr>
            </w:pPr>
            <w:r>
              <w:rPr>
                <w:color w:val="000000"/>
                <w:kern w:val="0"/>
                <w:szCs w:val="21"/>
                <w:lang w:bidi="ar"/>
              </w:rPr>
              <w:t>36.71</w:t>
            </w:r>
          </w:p>
        </w:tc>
        <w:tc>
          <w:tcPr>
            <w:tcW w:w="406" w:type="pct"/>
            <w:noWrap/>
            <w:vAlign w:val="center"/>
          </w:tcPr>
          <w:p w14:paraId="0B4948E4" w14:textId="77777777" w:rsidR="00775B2B" w:rsidRDefault="00000000">
            <w:pPr>
              <w:widowControl/>
              <w:jc w:val="center"/>
              <w:textAlignment w:val="center"/>
              <w:rPr>
                <w:color w:val="000000"/>
                <w:szCs w:val="21"/>
              </w:rPr>
            </w:pPr>
            <w:r>
              <w:rPr>
                <w:color w:val="000000"/>
                <w:kern w:val="0"/>
                <w:szCs w:val="21"/>
                <w:lang w:bidi="ar"/>
              </w:rPr>
              <w:t>0.00|0</w:t>
            </w:r>
          </w:p>
        </w:tc>
        <w:tc>
          <w:tcPr>
            <w:tcW w:w="417" w:type="pct"/>
            <w:noWrap/>
            <w:vAlign w:val="center"/>
          </w:tcPr>
          <w:p w14:paraId="157E069B" w14:textId="77777777" w:rsidR="00775B2B" w:rsidRDefault="00000000">
            <w:pPr>
              <w:widowControl/>
              <w:jc w:val="center"/>
              <w:textAlignment w:val="center"/>
              <w:rPr>
                <w:color w:val="000000"/>
                <w:szCs w:val="21"/>
              </w:rPr>
            </w:pPr>
            <w:r>
              <w:rPr>
                <w:color w:val="000000"/>
                <w:kern w:val="0"/>
                <w:szCs w:val="21"/>
                <w:lang w:bidi="ar"/>
              </w:rPr>
              <w:t>0.00|0</w:t>
            </w:r>
          </w:p>
        </w:tc>
        <w:tc>
          <w:tcPr>
            <w:tcW w:w="414" w:type="pct"/>
            <w:noWrap/>
            <w:vAlign w:val="center"/>
          </w:tcPr>
          <w:p w14:paraId="1ED02F7E" w14:textId="77777777" w:rsidR="00775B2B" w:rsidRDefault="00000000">
            <w:pPr>
              <w:widowControl/>
              <w:jc w:val="center"/>
              <w:textAlignment w:val="center"/>
              <w:rPr>
                <w:color w:val="000000"/>
                <w:szCs w:val="21"/>
              </w:rPr>
            </w:pPr>
            <w:r>
              <w:rPr>
                <w:color w:val="000000"/>
                <w:kern w:val="0"/>
                <w:szCs w:val="21"/>
                <w:lang w:bidi="ar"/>
              </w:rPr>
              <w:t>1.31|0</w:t>
            </w:r>
          </w:p>
        </w:tc>
        <w:tc>
          <w:tcPr>
            <w:tcW w:w="366" w:type="pct"/>
            <w:noWrap/>
            <w:vAlign w:val="center"/>
          </w:tcPr>
          <w:p w14:paraId="33BABDAE" w14:textId="77777777" w:rsidR="00775B2B" w:rsidRDefault="00000000">
            <w:pPr>
              <w:widowControl/>
              <w:jc w:val="center"/>
              <w:textAlignment w:val="center"/>
              <w:rPr>
                <w:color w:val="000000"/>
                <w:szCs w:val="21"/>
              </w:rPr>
            </w:pPr>
            <w:r>
              <w:rPr>
                <w:color w:val="000000"/>
                <w:kern w:val="0"/>
                <w:szCs w:val="21"/>
                <w:lang w:bidi="ar"/>
              </w:rPr>
              <w:t>0.00|0</w:t>
            </w:r>
          </w:p>
        </w:tc>
        <w:tc>
          <w:tcPr>
            <w:tcW w:w="526" w:type="pct"/>
            <w:noWrap/>
            <w:vAlign w:val="center"/>
          </w:tcPr>
          <w:p w14:paraId="1E0B8BF0" w14:textId="77777777" w:rsidR="00775B2B" w:rsidRDefault="00000000">
            <w:pPr>
              <w:widowControl/>
              <w:jc w:val="center"/>
              <w:textAlignment w:val="center"/>
              <w:rPr>
                <w:color w:val="000000"/>
                <w:szCs w:val="21"/>
              </w:rPr>
            </w:pPr>
            <w:r>
              <w:rPr>
                <w:color w:val="000000"/>
                <w:kern w:val="0"/>
                <w:szCs w:val="21"/>
                <w:lang w:bidi="ar"/>
              </w:rPr>
              <w:t>0.00|0</w:t>
            </w:r>
          </w:p>
        </w:tc>
        <w:tc>
          <w:tcPr>
            <w:tcW w:w="343" w:type="pct"/>
            <w:noWrap/>
            <w:vAlign w:val="center"/>
          </w:tcPr>
          <w:p w14:paraId="3C0433DB" w14:textId="77777777" w:rsidR="00775B2B" w:rsidRDefault="00000000">
            <w:pPr>
              <w:widowControl/>
              <w:jc w:val="center"/>
              <w:textAlignment w:val="center"/>
              <w:rPr>
                <w:color w:val="000000"/>
                <w:szCs w:val="21"/>
              </w:rPr>
            </w:pPr>
            <w:r>
              <w:rPr>
                <w:color w:val="000000"/>
                <w:kern w:val="0"/>
                <w:szCs w:val="21"/>
                <w:lang w:bidi="ar"/>
              </w:rPr>
              <w:t>0.00|0</w:t>
            </w:r>
          </w:p>
        </w:tc>
        <w:tc>
          <w:tcPr>
            <w:tcW w:w="343" w:type="pct"/>
            <w:noWrap/>
            <w:vAlign w:val="center"/>
          </w:tcPr>
          <w:p w14:paraId="08461ED8" w14:textId="77777777" w:rsidR="00775B2B" w:rsidRDefault="00000000">
            <w:pPr>
              <w:widowControl/>
              <w:jc w:val="center"/>
              <w:textAlignment w:val="center"/>
              <w:rPr>
                <w:color w:val="000000"/>
                <w:kern w:val="0"/>
                <w:szCs w:val="21"/>
                <w:lang w:bidi="ar"/>
              </w:rPr>
            </w:pPr>
            <w:r>
              <w:rPr>
                <w:color w:val="000000"/>
                <w:kern w:val="0"/>
                <w:szCs w:val="21"/>
                <w:lang w:bidi="ar"/>
              </w:rPr>
              <w:t>2.61|0</w:t>
            </w:r>
          </w:p>
        </w:tc>
        <w:tc>
          <w:tcPr>
            <w:tcW w:w="330" w:type="pct"/>
            <w:noWrap/>
            <w:vAlign w:val="center"/>
          </w:tcPr>
          <w:p w14:paraId="051A067C" w14:textId="77777777" w:rsidR="00775B2B" w:rsidRDefault="00000000">
            <w:pPr>
              <w:widowControl/>
              <w:jc w:val="center"/>
              <w:textAlignment w:val="center"/>
              <w:rPr>
                <w:color w:val="000000"/>
                <w:kern w:val="0"/>
                <w:szCs w:val="21"/>
                <w:lang w:bidi="ar"/>
              </w:rPr>
            </w:pPr>
            <w:r>
              <w:rPr>
                <w:color w:val="000000"/>
                <w:kern w:val="0"/>
                <w:szCs w:val="21"/>
                <w:lang w:bidi="ar"/>
              </w:rPr>
              <w:t>2.61|0</w:t>
            </w:r>
          </w:p>
        </w:tc>
      </w:tr>
      <w:tr w:rsidR="00775B2B" w14:paraId="24F93FEB" w14:textId="77777777" w:rsidTr="006B4C92">
        <w:trPr>
          <w:trHeight w:val="270"/>
        </w:trPr>
        <w:tc>
          <w:tcPr>
            <w:tcW w:w="211" w:type="pct"/>
            <w:noWrap/>
            <w:vAlign w:val="center"/>
          </w:tcPr>
          <w:p w14:paraId="4C3022AB" w14:textId="77777777" w:rsidR="00775B2B" w:rsidRDefault="00000000">
            <w:pPr>
              <w:widowControl/>
              <w:jc w:val="center"/>
              <w:textAlignment w:val="center"/>
              <w:rPr>
                <w:color w:val="000000"/>
                <w:szCs w:val="21"/>
              </w:rPr>
            </w:pPr>
            <w:r>
              <w:rPr>
                <w:color w:val="000000"/>
                <w:kern w:val="0"/>
                <w:szCs w:val="21"/>
                <w:lang w:bidi="ar"/>
              </w:rPr>
              <w:t>13</w:t>
            </w:r>
          </w:p>
        </w:tc>
        <w:tc>
          <w:tcPr>
            <w:tcW w:w="408" w:type="pct"/>
            <w:noWrap/>
            <w:vAlign w:val="center"/>
          </w:tcPr>
          <w:p w14:paraId="6DAEEAA9" w14:textId="77777777" w:rsidR="00775B2B" w:rsidRDefault="00000000">
            <w:pPr>
              <w:widowControl/>
              <w:jc w:val="center"/>
              <w:textAlignment w:val="center"/>
              <w:rPr>
                <w:color w:val="000000"/>
                <w:szCs w:val="21"/>
              </w:rPr>
            </w:pPr>
            <w:r>
              <w:rPr>
                <w:color w:val="000000"/>
                <w:kern w:val="0"/>
                <w:szCs w:val="21"/>
                <w:lang w:bidi="ar"/>
              </w:rPr>
              <w:t>G13</w:t>
            </w:r>
          </w:p>
        </w:tc>
        <w:tc>
          <w:tcPr>
            <w:tcW w:w="451" w:type="pct"/>
            <w:noWrap/>
            <w:vAlign w:val="center"/>
          </w:tcPr>
          <w:p w14:paraId="6A6D4EDA" w14:textId="77777777" w:rsidR="00775B2B" w:rsidRDefault="00000000">
            <w:pPr>
              <w:widowControl/>
              <w:jc w:val="center"/>
              <w:textAlignment w:val="center"/>
              <w:rPr>
                <w:color w:val="000000"/>
                <w:szCs w:val="21"/>
              </w:rPr>
            </w:pPr>
            <w:r>
              <w:rPr>
                <w:color w:val="000000"/>
                <w:kern w:val="0"/>
                <w:szCs w:val="21"/>
                <w:lang w:bidi="ar"/>
              </w:rPr>
              <w:t>210</w:t>
            </w:r>
          </w:p>
        </w:tc>
        <w:tc>
          <w:tcPr>
            <w:tcW w:w="342" w:type="pct"/>
            <w:noWrap/>
            <w:vAlign w:val="center"/>
          </w:tcPr>
          <w:p w14:paraId="7E76EBF7" w14:textId="77777777" w:rsidR="00775B2B" w:rsidRDefault="00000000">
            <w:pPr>
              <w:widowControl/>
              <w:jc w:val="center"/>
              <w:textAlignment w:val="center"/>
              <w:rPr>
                <w:color w:val="000000"/>
                <w:szCs w:val="21"/>
              </w:rPr>
            </w:pPr>
            <w:r>
              <w:rPr>
                <w:color w:val="000000"/>
                <w:kern w:val="0"/>
                <w:szCs w:val="21"/>
                <w:lang w:bidi="ar"/>
              </w:rPr>
              <w:t>1430</w:t>
            </w:r>
          </w:p>
        </w:tc>
        <w:tc>
          <w:tcPr>
            <w:tcW w:w="437" w:type="pct"/>
            <w:noWrap/>
            <w:vAlign w:val="center"/>
          </w:tcPr>
          <w:p w14:paraId="33475CB7" w14:textId="77777777" w:rsidR="00775B2B" w:rsidRDefault="00000000">
            <w:pPr>
              <w:widowControl/>
              <w:jc w:val="center"/>
              <w:textAlignment w:val="center"/>
              <w:rPr>
                <w:color w:val="000000"/>
                <w:szCs w:val="21"/>
              </w:rPr>
            </w:pPr>
            <w:r>
              <w:rPr>
                <w:color w:val="000000"/>
                <w:kern w:val="0"/>
                <w:szCs w:val="21"/>
                <w:lang w:bidi="ar"/>
              </w:rPr>
              <w:t>36.71</w:t>
            </w:r>
          </w:p>
        </w:tc>
        <w:tc>
          <w:tcPr>
            <w:tcW w:w="406" w:type="pct"/>
            <w:noWrap/>
            <w:vAlign w:val="center"/>
          </w:tcPr>
          <w:p w14:paraId="53BCA73B" w14:textId="77777777" w:rsidR="00775B2B" w:rsidRDefault="00000000">
            <w:pPr>
              <w:widowControl/>
              <w:jc w:val="center"/>
              <w:textAlignment w:val="center"/>
              <w:rPr>
                <w:color w:val="000000"/>
                <w:szCs w:val="21"/>
              </w:rPr>
            </w:pPr>
            <w:r>
              <w:rPr>
                <w:color w:val="000000"/>
                <w:kern w:val="0"/>
                <w:szCs w:val="21"/>
                <w:lang w:bidi="ar"/>
              </w:rPr>
              <w:t>0.00|0</w:t>
            </w:r>
          </w:p>
        </w:tc>
        <w:tc>
          <w:tcPr>
            <w:tcW w:w="417" w:type="pct"/>
            <w:noWrap/>
            <w:vAlign w:val="center"/>
          </w:tcPr>
          <w:p w14:paraId="0768589B" w14:textId="77777777" w:rsidR="00775B2B" w:rsidRDefault="00000000">
            <w:pPr>
              <w:widowControl/>
              <w:jc w:val="center"/>
              <w:textAlignment w:val="center"/>
              <w:rPr>
                <w:color w:val="000000"/>
                <w:szCs w:val="21"/>
              </w:rPr>
            </w:pPr>
            <w:r>
              <w:rPr>
                <w:color w:val="000000"/>
                <w:kern w:val="0"/>
                <w:szCs w:val="21"/>
                <w:lang w:bidi="ar"/>
              </w:rPr>
              <w:t>0.00|0</w:t>
            </w:r>
          </w:p>
        </w:tc>
        <w:tc>
          <w:tcPr>
            <w:tcW w:w="414" w:type="pct"/>
            <w:noWrap/>
            <w:vAlign w:val="center"/>
          </w:tcPr>
          <w:p w14:paraId="491BE170" w14:textId="77777777" w:rsidR="00775B2B" w:rsidRDefault="00000000">
            <w:pPr>
              <w:widowControl/>
              <w:jc w:val="center"/>
              <w:textAlignment w:val="center"/>
              <w:rPr>
                <w:color w:val="000000"/>
                <w:szCs w:val="21"/>
              </w:rPr>
            </w:pPr>
            <w:r>
              <w:rPr>
                <w:color w:val="000000"/>
                <w:kern w:val="0"/>
                <w:szCs w:val="21"/>
                <w:lang w:bidi="ar"/>
              </w:rPr>
              <w:t>1.31|0</w:t>
            </w:r>
          </w:p>
        </w:tc>
        <w:tc>
          <w:tcPr>
            <w:tcW w:w="366" w:type="pct"/>
            <w:noWrap/>
            <w:vAlign w:val="center"/>
          </w:tcPr>
          <w:p w14:paraId="4DA46931" w14:textId="77777777" w:rsidR="00775B2B" w:rsidRDefault="00000000">
            <w:pPr>
              <w:widowControl/>
              <w:jc w:val="center"/>
              <w:textAlignment w:val="center"/>
              <w:rPr>
                <w:color w:val="000000"/>
                <w:szCs w:val="21"/>
              </w:rPr>
            </w:pPr>
            <w:r>
              <w:rPr>
                <w:color w:val="000000"/>
                <w:kern w:val="0"/>
                <w:szCs w:val="21"/>
                <w:lang w:bidi="ar"/>
              </w:rPr>
              <w:t>0.00|0</w:t>
            </w:r>
          </w:p>
        </w:tc>
        <w:tc>
          <w:tcPr>
            <w:tcW w:w="526" w:type="pct"/>
            <w:noWrap/>
            <w:vAlign w:val="center"/>
          </w:tcPr>
          <w:p w14:paraId="37645F08" w14:textId="77777777" w:rsidR="00775B2B" w:rsidRDefault="00000000">
            <w:pPr>
              <w:widowControl/>
              <w:jc w:val="center"/>
              <w:textAlignment w:val="center"/>
              <w:rPr>
                <w:color w:val="000000"/>
                <w:szCs w:val="21"/>
              </w:rPr>
            </w:pPr>
            <w:r>
              <w:rPr>
                <w:color w:val="000000"/>
                <w:kern w:val="0"/>
                <w:szCs w:val="21"/>
                <w:lang w:bidi="ar"/>
              </w:rPr>
              <w:t>0.00|0</w:t>
            </w:r>
          </w:p>
        </w:tc>
        <w:tc>
          <w:tcPr>
            <w:tcW w:w="343" w:type="pct"/>
            <w:noWrap/>
            <w:vAlign w:val="center"/>
          </w:tcPr>
          <w:p w14:paraId="209E94C5" w14:textId="77777777" w:rsidR="00775B2B" w:rsidRDefault="00000000">
            <w:pPr>
              <w:widowControl/>
              <w:jc w:val="center"/>
              <w:textAlignment w:val="center"/>
              <w:rPr>
                <w:color w:val="000000"/>
                <w:szCs w:val="21"/>
              </w:rPr>
            </w:pPr>
            <w:r>
              <w:rPr>
                <w:color w:val="000000"/>
                <w:kern w:val="0"/>
                <w:szCs w:val="21"/>
                <w:lang w:bidi="ar"/>
              </w:rPr>
              <w:t>0.00|0</w:t>
            </w:r>
          </w:p>
        </w:tc>
        <w:tc>
          <w:tcPr>
            <w:tcW w:w="343" w:type="pct"/>
            <w:noWrap/>
            <w:vAlign w:val="center"/>
          </w:tcPr>
          <w:p w14:paraId="7EBDFB64" w14:textId="77777777" w:rsidR="00775B2B" w:rsidRDefault="00000000">
            <w:pPr>
              <w:widowControl/>
              <w:jc w:val="center"/>
              <w:textAlignment w:val="center"/>
              <w:rPr>
                <w:color w:val="000000"/>
                <w:kern w:val="0"/>
                <w:szCs w:val="21"/>
                <w:lang w:bidi="ar"/>
              </w:rPr>
            </w:pPr>
            <w:r>
              <w:rPr>
                <w:color w:val="000000"/>
                <w:kern w:val="0"/>
                <w:szCs w:val="21"/>
                <w:lang w:bidi="ar"/>
              </w:rPr>
              <w:t>2.61|0</w:t>
            </w:r>
          </w:p>
        </w:tc>
        <w:tc>
          <w:tcPr>
            <w:tcW w:w="330" w:type="pct"/>
            <w:noWrap/>
            <w:vAlign w:val="center"/>
          </w:tcPr>
          <w:p w14:paraId="59622383" w14:textId="77777777" w:rsidR="00775B2B" w:rsidRDefault="00000000">
            <w:pPr>
              <w:widowControl/>
              <w:jc w:val="center"/>
              <w:textAlignment w:val="center"/>
              <w:rPr>
                <w:color w:val="000000"/>
                <w:kern w:val="0"/>
                <w:szCs w:val="21"/>
                <w:lang w:bidi="ar"/>
              </w:rPr>
            </w:pPr>
            <w:r>
              <w:rPr>
                <w:color w:val="000000"/>
                <w:kern w:val="0"/>
                <w:szCs w:val="21"/>
                <w:lang w:bidi="ar"/>
              </w:rPr>
              <w:t>2.61|0</w:t>
            </w:r>
          </w:p>
        </w:tc>
      </w:tr>
      <w:tr w:rsidR="00775B2B" w14:paraId="3D8DC214" w14:textId="77777777" w:rsidTr="006B4C92">
        <w:trPr>
          <w:trHeight w:val="270"/>
        </w:trPr>
        <w:tc>
          <w:tcPr>
            <w:tcW w:w="211" w:type="pct"/>
            <w:noWrap/>
            <w:vAlign w:val="center"/>
          </w:tcPr>
          <w:p w14:paraId="0915E05C" w14:textId="77777777" w:rsidR="00775B2B" w:rsidRDefault="00000000">
            <w:pPr>
              <w:widowControl/>
              <w:jc w:val="center"/>
              <w:textAlignment w:val="center"/>
              <w:rPr>
                <w:color w:val="000000"/>
                <w:szCs w:val="21"/>
              </w:rPr>
            </w:pPr>
            <w:r>
              <w:rPr>
                <w:color w:val="000000"/>
                <w:kern w:val="0"/>
                <w:szCs w:val="21"/>
                <w:lang w:bidi="ar"/>
              </w:rPr>
              <w:t>14</w:t>
            </w:r>
          </w:p>
        </w:tc>
        <w:tc>
          <w:tcPr>
            <w:tcW w:w="408" w:type="pct"/>
            <w:noWrap/>
            <w:vAlign w:val="center"/>
          </w:tcPr>
          <w:p w14:paraId="274CCF90" w14:textId="77777777" w:rsidR="00775B2B" w:rsidRDefault="00000000">
            <w:pPr>
              <w:widowControl/>
              <w:jc w:val="center"/>
              <w:textAlignment w:val="center"/>
              <w:rPr>
                <w:color w:val="000000"/>
                <w:szCs w:val="21"/>
              </w:rPr>
            </w:pPr>
            <w:r>
              <w:rPr>
                <w:color w:val="000000"/>
                <w:kern w:val="0"/>
                <w:szCs w:val="21"/>
                <w:lang w:bidi="ar"/>
              </w:rPr>
              <w:t>G14</w:t>
            </w:r>
          </w:p>
        </w:tc>
        <w:tc>
          <w:tcPr>
            <w:tcW w:w="451" w:type="pct"/>
            <w:noWrap/>
            <w:vAlign w:val="center"/>
          </w:tcPr>
          <w:p w14:paraId="48C38C3F" w14:textId="77777777" w:rsidR="00775B2B" w:rsidRDefault="00000000">
            <w:pPr>
              <w:widowControl/>
              <w:jc w:val="center"/>
              <w:textAlignment w:val="center"/>
              <w:rPr>
                <w:color w:val="000000"/>
                <w:szCs w:val="21"/>
              </w:rPr>
            </w:pPr>
            <w:r>
              <w:rPr>
                <w:color w:val="000000"/>
                <w:kern w:val="0"/>
                <w:szCs w:val="21"/>
                <w:lang w:bidi="ar"/>
              </w:rPr>
              <w:t>210</w:t>
            </w:r>
          </w:p>
        </w:tc>
        <w:tc>
          <w:tcPr>
            <w:tcW w:w="342" w:type="pct"/>
            <w:noWrap/>
            <w:vAlign w:val="center"/>
          </w:tcPr>
          <w:p w14:paraId="10E82AED" w14:textId="77777777" w:rsidR="00775B2B" w:rsidRDefault="00000000">
            <w:pPr>
              <w:widowControl/>
              <w:jc w:val="center"/>
              <w:textAlignment w:val="center"/>
              <w:rPr>
                <w:color w:val="000000"/>
                <w:szCs w:val="21"/>
              </w:rPr>
            </w:pPr>
            <w:r>
              <w:rPr>
                <w:color w:val="000000"/>
                <w:kern w:val="0"/>
                <w:szCs w:val="21"/>
                <w:lang w:bidi="ar"/>
              </w:rPr>
              <w:t>1430</w:t>
            </w:r>
          </w:p>
        </w:tc>
        <w:tc>
          <w:tcPr>
            <w:tcW w:w="437" w:type="pct"/>
            <w:noWrap/>
            <w:vAlign w:val="center"/>
          </w:tcPr>
          <w:p w14:paraId="35C37800" w14:textId="77777777" w:rsidR="00775B2B" w:rsidRDefault="00000000">
            <w:pPr>
              <w:widowControl/>
              <w:jc w:val="center"/>
              <w:textAlignment w:val="center"/>
              <w:rPr>
                <w:color w:val="000000"/>
                <w:szCs w:val="21"/>
              </w:rPr>
            </w:pPr>
            <w:r>
              <w:rPr>
                <w:color w:val="000000"/>
                <w:kern w:val="0"/>
                <w:szCs w:val="21"/>
                <w:lang w:bidi="ar"/>
              </w:rPr>
              <w:t>36.71</w:t>
            </w:r>
          </w:p>
        </w:tc>
        <w:tc>
          <w:tcPr>
            <w:tcW w:w="406" w:type="pct"/>
            <w:noWrap/>
            <w:vAlign w:val="center"/>
          </w:tcPr>
          <w:p w14:paraId="26DF70CB" w14:textId="77777777" w:rsidR="00775B2B" w:rsidRDefault="00000000">
            <w:pPr>
              <w:widowControl/>
              <w:jc w:val="center"/>
              <w:textAlignment w:val="center"/>
              <w:rPr>
                <w:color w:val="000000"/>
                <w:szCs w:val="21"/>
              </w:rPr>
            </w:pPr>
            <w:r>
              <w:rPr>
                <w:color w:val="000000"/>
                <w:kern w:val="0"/>
                <w:szCs w:val="21"/>
                <w:lang w:bidi="ar"/>
              </w:rPr>
              <w:t>0.00|0</w:t>
            </w:r>
          </w:p>
        </w:tc>
        <w:tc>
          <w:tcPr>
            <w:tcW w:w="417" w:type="pct"/>
            <w:noWrap/>
            <w:vAlign w:val="center"/>
          </w:tcPr>
          <w:p w14:paraId="64F6D896" w14:textId="77777777" w:rsidR="00775B2B" w:rsidRDefault="00000000">
            <w:pPr>
              <w:widowControl/>
              <w:jc w:val="center"/>
              <w:textAlignment w:val="center"/>
              <w:rPr>
                <w:color w:val="000000"/>
                <w:szCs w:val="21"/>
              </w:rPr>
            </w:pPr>
            <w:r>
              <w:rPr>
                <w:color w:val="000000"/>
                <w:kern w:val="0"/>
                <w:szCs w:val="21"/>
                <w:lang w:bidi="ar"/>
              </w:rPr>
              <w:t>0.00|0</w:t>
            </w:r>
          </w:p>
        </w:tc>
        <w:tc>
          <w:tcPr>
            <w:tcW w:w="414" w:type="pct"/>
            <w:noWrap/>
            <w:vAlign w:val="center"/>
          </w:tcPr>
          <w:p w14:paraId="6CDFDF36" w14:textId="77777777" w:rsidR="00775B2B" w:rsidRDefault="00000000">
            <w:pPr>
              <w:widowControl/>
              <w:jc w:val="center"/>
              <w:textAlignment w:val="center"/>
              <w:rPr>
                <w:color w:val="000000"/>
                <w:szCs w:val="21"/>
              </w:rPr>
            </w:pPr>
            <w:r>
              <w:rPr>
                <w:color w:val="000000"/>
                <w:kern w:val="0"/>
                <w:szCs w:val="21"/>
                <w:lang w:bidi="ar"/>
              </w:rPr>
              <w:t>1.31|0</w:t>
            </w:r>
          </w:p>
        </w:tc>
        <w:tc>
          <w:tcPr>
            <w:tcW w:w="366" w:type="pct"/>
            <w:noWrap/>
            <w:vAlign w:val="center"/>
          </w:tcPr>
          <w:p w14:paraId="638309F5" w14:textId="77777777" w:rsidR="00775B2B" w:rsidRDefault="00000000">
            <w:pPr>
              <w:widowControl/>
              <w:jc w:val="center"/>
              <w:textAlignment w:val="center"/>
              <w:rPr>
                <w:color w:val="000000"/>
                <w:szCs w:val="21"/>
              </w:rPr>
            </w:pPr>
            <w:r>
              <w:rPr>
                <w:color w:val="000000"/>
                <w:kern w:val="0"/>
                <w:szCs w:val="21"/>
                <w:lang w:bidi="ar"/>
              </w:rPr>
              <w:t>0.00|0</w:t>
            </w:r>
          </w:p>
        </w:tc>
        <w:tc>
          <w:tcPr>
            <w:tcW w:w="526" w:type="pct"/>
            <w:noWrap/>
            <w:vAlign w:val="center"/>
          </w:tcPr>
          <w:p w14:paraId="3521F936" w14:textId="77777777" w:rsidR="00775B2B" w:rsidRDefault="00000000">
            <w:pPr>
              <w:widowControl/>
              <w:jc w:val="center"/>
              <w:textAlignment w:val="center"/>
              <w:rPr>
                <w:color w:val="000000"/>
                <w:szCs w:val="21"/>
              </w:rPr>
            </w:pPr>
            <w:r>
              <w:rPr>
                <w:color w:val="000000"/>
                <w:kern w:val="0"/>
                <w:szCs w:val="21"/>
                <w:lang w:bidi="ar"/>
              </w:rPr>
              <w:t>0.00|0</w:t>
            </w:r>
          </w:p>
        </w:tc>
        <w:tc>
          <w:tcPr>
            <w:tcW w:w="343" w:type="pct"/>
            <w:noWrap/>
            <w:vAlign w:val="center"/>
          </w:tcPr>
          <w:p w14:paraId="73625419" w14:textId="77777777" w:rsidR="00775B2B" w:rsidRDefault="00000000">
            <w:pPr>
              <w:widowControl/>
              <w:jc w:val="center"/>
              <w:textAlignment w:val="center"/>
              <w:rPr>
                <w:color w:val="000000"/>
                <w:szCs w:val="21"/>
              </w:rPr>
            </w:pPr>
            <w:r>
              <w:rPr>
                <w:color w:val="000000"/>
                <w:kern w:val="0"/>
                <w:szCs w:val="21"/>
                <w:lang w:bidi="ar"/>
              </w:rPr>
              <w:t>0.00|0</w:t>
            </w:r>
          </w:p>
        </w:tc>
        <w:tc>
          <w:tcPr>
            <w:tcW w:w="343" w:type="pct"/>
            <w:noWrap/>
            <w:vAlign w:val="center"/>
          </w:tcPr>
          <w:p w14:paraId="1E4127DD" w14:textId="77777777" w:rsidR="00775B2B" w:rsidRDefault="00000000">
            <w:pPr>
              <w:widowControl/>
              <w:jc w:val="center"/>
              <w:textAlignment w:val="center"/>
              <w:rPr>
                <w:color w:val="000000"/>
                <w:kern w:val="0"/>
                <w:szCs w:val="21"/>
                <w:lang w:bidi="ar"/>
              </w:rPr>
            </w:pPr>
            <w:r>
              <w:rPr>
                <w:color w:val="000000"/>
                <w:kern w:val="0"/>
                <w:szCs w:val="21"/>
                <w:lang w:bidi="ar"/>
              </w:rPr>
              <w:t>2.61|0</w:t>
            </w:r>
          </w:p>
        </w:tc>
        <w:tc>
          <w:tcPr>
            <w:tcW w:w="330" w:type="pct"/>
            <w:noWrap/>
            <w:vAlign w:val="center"/>
          </w:tcPr>
          <w:p w14:paraId="44A30899" w14:textId="77777777" w:rsidR="00775B2B" w:rsidRDefault="00000000">
            <w:pPr>
              <w:widowControl/>
              <w:jc w:val="center"/>
              <w:textAlignment w:val="center"/>
              <w:rPr>
                <w:color w:val="000000"/>
                <w:kern w:val="0"/>
                <w:szCs w:val="21"/>
                <w:lang w:bidi="ar"/>
              </w:rPr>
            </w:pPr>
            <w:r>
              <w:rPr>
                <w:color w:val="000000"/>
                <w:kern w:val="0"/>
                <w:szCs w:val="21"/>
                <w:lang w:bidi="ar"/>
              </w:rPr>
              <w:t>2.61|0</w:t>
            </w:r>
          </w:p>
        </w:tc>
      </w:tr>
      <w:tr w:rsidR="00775B2B" w14:paraId="523C9677" w14:textId="77777777" w:rsidTr="006B4C92">
        <w:trPr>
          <w:trHeight w:val="270"/>
        </w:trPr>
        <w:tc>
          <w:tcPr>
            <w:tcW w:w="211" w:type="pct"/>
            <w:noWrap/>
            <w:vAlign w:val="center"/>
          </w:tcPr>
          <w:p w14:paraId="025B53B5" w14:textId="77777777" w:rsidR="00775B2B" w:rsidRDefault="00000000">
            <w:pPr>
              <w:widowControl/>
              <w:jc w:val="center"/>
              <w:textAlignment w:val="center"/>
              <w:rPr>
                <w:color w:val="000000"/>
                <w:szCs w:val="21"/>
              </w:rPr>
            </w:pPr>
            <w:r>
              <w:rPr>
                <w:color w:val="000000"/>
                <w:kern w:val="0"/>
                <w:szCs w:val="21"/>
                <w:lang w:bidi="ar"/>
              </w:rPr>
              <w:t>15</w:t>
            </w:r>
          </w:p>
        </w:tc>
        <w:tc>
          <w:tcPr>
            <w:tcW w:w="408" w:type="pct"/>
            <w:noWrap/>
            <w:vAlign w:val="center"/>
          </w:tcPr>
          <w:p w14:paraId="04A70373" w14:textId="77777777" w:rsidR="00775B2B" w:rsidRDefault="00000000">
            <w:pPr>
              <w:widowControl/>
              <w:jc w:val="center"/>
              <w:textAlignment w:val="center"/>
              <w:rPr>
                <w:color w:val="000000"/>
                <w:szCs w:val="21"/>
              </w:rPr>
            </w:pPr>
            <w:r>
              <w:rPr>
                <w:color w:val="000000"/>
                <w:kern w:val="0"/>
                <w:szCs w:val="21"/>
                <w:lang w:bidi="ar"/>
              </w:rPr>
              <w:t>G15</w:t>
            </w:r>
          </w:p>
        </w:tc>
        <w:tc>
          <w:tcPr>
            <w:tcW w:w="451" w:type="pct"/>
            <w:noWrap/>
            <w:vAlign w:val="center"/>
          </w:tcPr>
          <w:p w14:paraId="163C0B34" w14:textId="77777777" w:rsidR="00775B2B" w:rsidRDefault="00000000">
            <w:pPr>
              <w:widowControl/>
              <w:jc w:val="center"/>
              <w:textAlignment w:val="center"/>
              <w:rPr>
                <w:color w:val="000000"/>
                <w:szCs w:val="21"/>
              </w:rPr>
            </w:pPr>
            <w:r>
              <w:rPr>
                <w:color w:val="000000"/>
                <w:kern w:val="0"/>
                <w:szCs w:val="21"/>
                <w:lang w:bidi="ar"/>
              </w:rPr>
              <w:t>210</w:t>
            </w:r>
          </w:p>
        </w:tc>
        <w:tc>
          <w:tcPr>
            <w:tcW w:w="342" w:type="pct"/>
            <w:noWrap/>
            <w:vAlign w:val="center"/>
          </w:tcPr>
          <w:p w14:paraId="18868BBF" w14:textId="77777777" w:rsidR="00775B2B" w:rsidRDefault="00000000">
            <w:pPr>
              <w:widowControl/>
              <w:jc w:val="center"/>
              <w:textAlignment w:val="center"/>
              <w:rPr>
                <w:color w:val="000000"/>
                <w:szCs w:val="21"/>
              </w:rPr>
            </w:pPr>
            <w:r>
              <w:rPr>
                <w:color w:val="000000"/>
                <w:kern w:val="0"/>
                <w:szCs w:val="21"/>
                <w:lang w:bidi="ar"/>
              </w:rPr>
              <w:t>1200</w:t>
            </w:r>
          </w:p>
        </w:tc>
        <w:tc>
          <w:tcPr>
            <w:tcW w:w="437" w:type="pct"/>
            <w:noWrap/>
            <w:vAlign w:val="center"/>
          </w:tcPr>
          <w:p w14:paraId="7CABDC03" w14:textId="77777777" w:rsidR="00775B2B" w:rsidRDefault="00000000">
            <w:pPr>
              <w:widowControl/>
              <w:jc w:val="center"/>
              <w:textAlignment w:val="center"/>
              <w:rPr>
                <w:color w:val="000000"/>
                <w:szCs w:val="21"/>
              </w:rPr>
            </w:pPr>
            <w:r>
              <w:rPr>
                <w:color w:val="000000"/>
                <w:kern w:val="0"/>
                <w:szCs w:val="21"/>
                <w:lang w:bidi="ar"/>
              </w:rPr>
              <w:t>29.71</w:t>
            </w:r>
          </w:p>
        </w:tc>
        <w:tc>
          <w:tcPr>
            <w:tcW w:w="406" w:type="pct"/>
            <w:noWrap/>
            <w:vAlign w:val="center"/>
          </w:tcPr>
          <w:p w14:paraId="68245B6E" w14:textId="77777777" w:rsidR="00775B2B" w:rsidRDefault="00000000">
            <w:pPr>
              <w:widowControl/>
              <w:jc w:val="center"/>
              <w:textAlignment w:val="center"/>
              <w:rPr>
                <w:color w:val="000000"/>
                <w:szCs w:val="21"/>
              </w:rPr>
            </w:pPr>
            <w:r>
              <w:rPr>
                <w:color w:val="000000"/>
                <w:kern w:val="0"/>
                <w:szCs w:val="21"/>
                <w:lang w:bidi="ar"/>
              </w:rPr>
              <w:t>0.00|0</w:t>
            </w:r>
          </w:p>
        </w:tc>
        <w:tc>
          <w:tcPr>
            <w:tcW w:w="417" w:type="pct"/>
            <w:noWrap/>
            <w:vAlign w:val="center"/>
          </w:tcPr>
          <w:p w14:paraId="55D4889D" w14:textId="77777777" w:rsidR="00775B2B" w:rsidRDefault="00000000">
            <w:pPr>
              <w:widowControl/>
              <w:jc w:val="center"/>
              <w:textAlignment w:val="center"/>
              <w:rPr>
                <w:color w:val="000000"/>
                <w:szCs w:val="21"/>
              </w:rPr>
            </w:pPr>
            <w:r>
              <w:rPr>
                <w:color w:val="000000"/>
                <w:kern w:val="0"/>
                <w:szCs w:val="21"/>
                <w:lang w:bidi="ar"/>
              </w:rPr>
              <w:t>0.00|0</w:t>
            </w:r>
          </w:p>
        </w:tc>
        <w:tc>
          <w:tcPr>
            <w:tcW w:w="414" w:type="pct"/>
            <w:noWrap/>
            <w:vAlign w:val="center"/>
          </w:tcPr>
          <w:p w14:paraId="5589E053" w14:textId="77777777" w:rsidR="00775B2B" w:rsidRDefault="00000000">
            <w:pPr>
              <w:widowControl/>
              <w:jc w:val="center"/>
              <w:textAlignment w:val="center"/>
              <w:rPr>
                <w:color w:val="000000"/>
                <w:szCs w:val="21"/>
              </w:rPr>
            </w:pPr>
            <w:r>
              <w:rPr>
                <w:color w:val="000000"/>
                <w:kern w:val="0"/>
                <w:szCs w:val="21"/>
                <w:lang w:bidi="ar"/>
              </w:rPr>
              <w:t>0.41|0</w:t>
            </w:r>
          </w:p>
        </w:tc>
        <w:tc>
          <w:tcPr>
            <w:tcW w:w="366" w:type="pct"/>
            <w:noWrap/>
            <w:vAlign w:val="center"/>
          </w:tcPr>
          <w:p w14:paraId="256FC292" w14:textId="77777777" w:rsidR="00775B2B" w:rsidRDefault="00000000">
            <w:pPr>
              <w:widowControl/>
              <w:jc w:val="center"/>
              <w:textAlignment w:val="center"/>
              <w:rPr>
                <w:color w:val="000000"/>
                <w:szCs w:val="21"/>
              </w:rPr>
            </w:pPr>
            <w:r>
              <w:rPr>
                <w:color w:val="000000"/>
                <w:kern w:val="0"/>
                <w:szCs w:val="21"/>
                <w:lang w:bidi="ar"/>
              </w:rPr>
              <w:t>0.00|0</w:t>
            </w:r>
          </w:p>
        </w:tc>
        <w:tc>
          <w:tcPr>
            <w:tcW w:w="526" w:type="pct"/>
            <w:noWrap/>
            <w:vAlign w:val="center"/>
          </w:tcPr>
          <w:p w14:paraId="4B881C87" w14:textId="77777777" w:rsidR="00775B2B" w:rsidRDefault="00000000">
            <w:pPr>
              <w:widowControl/>
              <w:jc w:val="center"/>
              <w:textAlignment w:val="center"/>
              <w:rPr>
                <w:color w:val="000000"/>
                <w:szCs w:val="21"/>
              </w:rPr>
            </w:pPr>
            <w:r>
              <w:rPr>
                <w:color w:val="000000"/>
                <w:kern w:val="0"/>
                <w:szCs w:val="21"/>
                <w:lang w:bidi="ar"/>
              </w:rPr>
              <w:t>0.00|0</w:t>
            </w:r>
          </w:p>
        </w:tc>
        <w:tc>
          <w:tcPr>
            <w:tcW w:w="343" w:type="pct"/>
            <w:noWrap/>
            <w:vAlign w:val="center"/>
          </w:tcPr>
          <w:p w14:paraId="3FBB3771" w14:textId="77777777" w:rsidR="00775B2B" w:rsidRDefault="00000000">
            <w:pPr>
              <w:widowControl/>
              <w:jc w:val="center"/>
              <w:textAlignment w:val="center"/>
              <w:rPr>
                <w:color w:val="000000"/>
                <w:szCs w:val="21"/>
              </w:rPr>
            </w:pPr>
            <w:r>
              <w:rPr>
                <w:color w:val="000000"/>
                <w:kern w:val="0"/>
                <w:szCs w:val="21"/>
                <w:lang w:bidi="ar"/>
              </w:rPr>
              <w:t>0.00|0</w:t>
            </w:r>
          </w:p>
        </w:tc>
        <w:tc>
          <w:tcPr>
            <w:tcW w:w="343" w:type="pct"/>
            <w:noWrap/>
            <w:vAlign w:val="center"/>
          </w:tcPr>
          <w:p w14:paraId="0C4AC012" w14:textId="77777777" w:rsidR="00775B2B" w:rsidRDefault="00000000">
            <w:pPr>
              <w:widowControl/>
              <w:jc w:val="center"/>
              <w:textAlignment w:val="center"/>
              <w:rPr>
                <w:color w:val="000000"/>
                <w:kern w:val="0"/>
                <w:szCs w:val="21"/>
                <w:lang w:bidi="ar"/>
              </w:rPr>
            </w:pPr>
            <w:r>
              <w:rPr>
                <w:color w:val="000000"/>
                <w:kern w:val="0"/>
                <w:szCs w:val="21"/>
                <w:lang w:bidi="ar"/>
              </w:rPr>
              <w:t>0.82|0</w:t>
            </w:r>
          </w:p>
        </w:tc>
        <w:tc>
          <w:tcPr>
            <w:tcW w:w="330" w:type="pct"/>
            <w:noWrap/>
            <w:vAlign w:val="center"/>
          </w:tcPr>
          <w:p w14:paraId="2AB73A19" w14:textId="77777777" w:rsidR="00775B2B" w:rsidRDefault="00000000">
            <w:pPr>
              <w:widowControl/>
              <w:jc w:val="center"/>
              <w:textAlignment w:val="center"/>
              <w:rPr>
                <w:color w:val="000000"/>
                <w:kern w:val="0"/>
                <w:szCs w:val="21"/>
                <w:lang w:bidi="ar"/>
              </w:rPr>
            </w:pPr>
            <w:r>
              <w:rPr>
                <w:color w:val="000000"/>
                <w:kern w:val="0"/>
                <w:szCs w:val="21"/>
                <w:lang w:bidi="ar"/>
              </w:rPr>
              <w:t>0.82|0</w:t>
            </w:r>
          </w:p>
        </w:tc>
      </w:tr>
      <w:tr w:rsidR="00775B2B" w14:paraId="7A78E572" w14:textId="77777777" w:rsidTr="006B4C92">
        <w:trPr>
          <w:trHeight w:val="270"/>
        </w:trPr>
        <w:tc>
          <w:tcPr>
            <w:tcW w:w="211" w:type="pct"/>
            <w:noWrap/>
            <w:vAlign w:val="center"/>
          </w:tcPr>
          <w:p w14:paraId="796534B6" w14:textId="77777777" w:rsidR="00775B2B" w:rsidRDefault="00000000">
            <w:pPr>
              <w:widowControl/>
              <w:jc w:val="center"/>
              <w:textAlignment w:val="center"/>
              <w:rPr>
                <w:color w:val="000000"/>
                <w:szCs w:val="21"/>
              </w:rPr>
            </w:pPr>
            <w:r>
              <w:rPr>
                <w:color w:val="000000"/>
                <w:kern w:val="0"/>
                <w:szCs w:val="21"/>
                <w:lang w:bidi="ar"/>
              </w:rPr>
              <w:t>16</w:t>
            </w:r>
          </w:p>
        </w:tc>
        <w:tc>
          <w:tcPr>
            <w:tcW w:w="408" w:type="pct"/>
            <w:noWrap/>
            <w:vAlign w:val="center"/>
          </w:tcPr>
          <w:p w14:paraId="3AA41005" w14:textId="77777777" w:rsidR="00775B2B" w:rsidRDefault="00000000">
            <w:pPr>
              <w:widowControl/>
              <w:jc w:val="center"/>
              <w:textAlignment w:val="center"/>
              <w:rPr>
                <w:color w:val="000000"/>
                <w:szCs w:val="21"/>
              </w:rPr>
            </w:pPr>
            <w:r>
              <w:rPr>
                <w:color w:val="000000"/>
                <w:kern w:val="0"/>
                <w:szCs w:val="21"/>
                <w:lang w:bidi="ar"/>
              </w:rPr>
              <w:t>G16</w:t>
            </w:r>
          </w:p>
        </w:tc>
        <w:tc>
          <w:tcPr>
            <w:tcW w:w="451" w:type="pct"/>
            <w:noWrap/>
            <w:vAlign w:val="center"/>
          </w:tcPr>
          <w:p w14:paraId="43076ADB" w14:textId="77777777" w:rsidR="00775B2B" w:rsidRDefault="00000000">
            <w:pPr>
              <w:widowControl/>
              <w:jc w:val="center"/>
              <w:textAlignment w:val="center"/>
              <w:rPr>
                <w:color w:val="000000"/>
                <w:szCs w:val="21"/>
              </w:rPr>
            </w:pPr>
            <w:r>
              <w:rPr>
                <w:color w:val="000000"/>
                <w:kern w:val="0"/>
                <w:szCs w:val="21"/>
                <w:lang w:bidi="ar"/>
              </w:rPr>
              <w:t>210</w:t>
            </w:r>
          </w:p>
        </w:tc>
        <w:tc>
          <w:tcPr>
            <w:tcW w:w="342" w:type="pct"/>
            <w:noWrap/>
            <w:vAlign w:val="center"/>
          </w:tcPr>
          <w:p w14:paraId="0E9B21A3" w14:textId="77777777" w:rsidR="00775B2B" w:rsidRDefault="00000000">
            <w:pPr>
              <w:widowControl/>
              <w:jc w:val="center"/>
              <w:textAlignment w:val="center"/>
              <w:rPr>
                <w:color w:val="000000"/>
                <w:szCs w:val="21"/>
              </w:rPr>
            </w:pPr>
            <w:r>
              <w:rPr>
                <w:color w:val="000000"/>
                <w:kern w:val="0"/>
                <w:szCs w:val="21"/>
                <w:lang w:bidi="ar"/>
              </w:rPr>
              <w:t>1200</w:t>
            </w:r>
          </w:p>
        </w:tc>
        <w:tc>
          <w:tcPr>
            <w:tcW w:w="437" w:type="pct"/>
            <w:noWrap/>
            <w:vAlign w:val="center"/>
          </w:tcPr>
          <w:p w14:paraId="70662807" w14:textId="77777777" w:rsidR="00775B2B" w:rsidRDefault="00000000">
            <w:pPr>
              <w:widowControl/>
              <w:jc w:val="center"/>
              <w:textAlignment w:val="center"/>
              <w:rPr>
                <w:color w:val="000000"/>
                <w:szCs w:val="21"/>
              </w:rPr>
            </w:pPr>
            <w:r>
              <w:rPr>
                <w:color w:val="000000"/>
                <w:kern w:val="0"/>
                <w:szCs w:val="21"/>
                <w:lang w:bidi="ar"/>
              </w:rPr>
              <w:t>29.71</w:t>
            </w:r>
          </w:p>
        </w:tc>
        <w:tc>
          <w:tcPr>
            <w:tcW w:w="406" w:type="pct"/>
            <w:noWrap/>
            <w:vAlign w:val="center"/>
          </w:tcPr>
          <w:p w14:paraId="1A1A8F21" w14:textId="77777777" w:rsidR="00775B2B" w:rsidRDefault="00000000">
            <w:pPr>
              <w:widowControl/>
              <w:jc w:val="center"/>
              <w:textAlignment w:val="center"/>
              <w:rPr>
                <w:color w:val="000000"/>
                <w:szCs w:val="21"/>
              </w:rPr>
            </w:pPr>
            <w:r>
              <w:rPr>
                <w:color w:val="000000"/>
                <w:kern w:val="0"/>
                <w:szCs w:val="21"/>
                <w:lang w:bidi="ar"/>
              </w:rPr>
              <w:t>0.00|0</w:t>
            </w:r>
          </w:p>
        </w:tc>
        <w:tc>
          <w:tcPr>
            <w:tcW w:w="417" w:type="pct"/>
            <w:noWrap/>
            <w:vAlign w:val="center"/>
          </w:tcPr>
          <w:p w14:paraId="07F19EC3" w14:textId="77777777" w:rsidR="00775B2B" w:rsidRDefault="00000000">
            <w:pPr>
              <w:widowControl/>
              <w:jc w:val="center"/>
              <w:textAlignment w:val="center"/>
              <w:rPr>
                <w:color w:val="000000"/>
                <w:szCs w:val="21"/>
              </w:rPr>
            </w:pPr>
            <w:r>
              <w:rPr>
                <w:color w:val="000000"/>
                <w:kern w:val="0"/>
                <w:szCs w:val="21"/>
                <w:lang w:bidi="ar"/>
              </w:rPr>
              <w:t>0.00|0</w:t>
            </w:r>
          </w:p>
        </w:tc>
        <w:tc>
          <w:tcPr>
            <w:tcW w:w="414" w:type="pct"/>
            <w:noWrap/>
            <w:vAlign w:val="center"/>
          </w:tcPr>
          <w:p w14:paraId="5B64540A" w14:textId="77777777" w:rsidR="00775B2B" w:rsidRDefault="00000000">
            <w:pPr>
              <w:widowControl/>
              <w:jc w:val="center"/>
              <w:textAlignment w:val="center"/>
              <w:rPr>
                <w:color w:val="000000"/>
                <w:szCs w:val="21"/>
              </w:rPr>
            </w:pPr>
            <w:r>
              <w:rPr>
                <w:color w:val="000000"/>
                <w:kern w:val="0"/>
                <w:szCs w:val="21"/>
                <w:lang w:bidi="ar"/>
              </w:rPr>
              <w:t>0.41|0</w:t>
            </w:r>
          </w:p>
        </w:tc>
        <w:tc>
          <w:tcPr>
            <w:tcW w:w="366" w:type="pct"/>
            <w:noWrap/>
            <w:vAlign w:val="center"/>
          </w:tcPr>
          <w:p w14:paraId="32F8DC20" w14:textId="77777777" w:rsidR="00775B2B" w:rsidRDefault="00000000">
            <w:pPr>
              <w:widowControl/>
              <w:jc w:val="center"/>
              <w:textAlignment w:val="center"/>
              <w:rPr>
                <w:color w:val="000000"/>
                <w:szCs w:val="21"/>
              </w:rPr>
            </w:pPr>
            <w:r>
              <w:rPr>
                <w:color w:val="000000"/>
                <w:kern w:val="0"/>
                <w:szCs w:val="21"/>
                <w:lang w:bidi="ar"/>
              </w:rPr>
              <w:t>0.00|0</w:t>
            </w:r>
          </w:p>
        </w:tc>
        <w:tc>
          <w:tcPr>
            <w:tcW w:w="526" w:type="pct"/>
            <w:noWrap/>
            <w:vAlign w:val="center"/>
          </w:tcPr>
          <w:p w14:paraId="10217EF6" w14:textId="77777777" w:rsidR="00775B2B" w:rsidRDefault="00000000">
            <w:pPr>
              <w:widowControl/>
              <w:jc w:val="center"/>
              <w:textAlignment w:val="center"/>
              <w:rPr>
                <w:color w:val="000000"/>
                <w:szCs w:val="21"/>
              </w:rPr>
            </w:pPr>
            <w:r>
              <w:rPr>
                <w:color w:val="000000"/>
                <w:kern w:val="0"/>
                <w:szCs w:val="21"/>
                <w:lang w:bidi="ar"/>
              </w:rPr>
              <w:t>0.00|0</w:t>
            </w:r>
          </w:p>
        </w:tc>
        <w:tc>
          <w:tcPr>
            <w:tcW w:w="343" w:type="pct"/>
            <w:noWrap/>
            <w:vAlign w:val="center"/>
          </w:tcPr>
          <w:p w14:paraId="701053D8" w14:textId="77777777" w:rsidR="00775B2B" w:rsidRDefault="00000000">
            <w:pPr>
              <w:widowControl/>
              <w:jc w:val="center"/>
              <w:textAlignment w:val="center"/>
              <w:rPr>
                <w:color w:val="000000"/>
                <w:szCs w:val="21"/>
              </w:rPr>
            </w:pPr>
            <w:r>
              <w:rPr>
                <w:color w:val="000000"/>
                <w:kern w:val="0"/>
                <w:szCs w:val="21"/>
                <w:lang w:bidi="ar"/>
              </w:rPr>
              <w:t>0.00|0</w:t>
            </w:r>
          </w:p>
        </w:tc>
        <w:tc>
          <w:tcPr>
            <w:tcW w:w="343" w:type="pct"/>
            <w:noWrap/>
            <w:vAlign w:val="center"/>
          </w:tcPr>
          <w:p w14:paraId="3D6D7350" w14:textId="77777777" w:rsidR="00775B2B" w:rsidRDefault="00000000">
            <w:pPr>
              <w:widowControl/>
              <w:jc w:val="center"/>
              <w:textAlignment w:val="center"/>
              <w:rPr>
                <w:color w:val="000000"/>
                <w:kern w:val="0"/>
                <w:szCs w:val="21"/>
                <w:lang w:bidi="ar"/>
              </w:rPr>
            </w:pPr>
            <w:r>
              <w:rPr>
                <w:color w:val="000000"/>
                <w:kern w:val="0"/>
                <w:szCs w:val="21"/>
                <w:lang w:bidi="ar"/>
              </w:rPr>
              <w:t>0.82|0</w:t>
            </w:r>
          </w:p>
        </w:tc>
        <w:tc>
          <w:tcPr>
            <w:tcW w:w="330" w:type="pct"/>
            <w:noWrap/>
            <w:vAlign w:val="center"/>
          </w:tcPr>
          <w:p w14:paraId="2AEDA8FE" w14:textId="77777777" w:rsidR="00775B2B" w:rsidRDefault="00000000">
            <w:pPr>
              <w:widowControl/>
              <w:jc w:val="center"/>
              <w:textAlignment w:val="center"/>
              <w:rPr>
                <w:color w:val="000000"/>
                <w:kern w:val="0"/>
                <w:szCs w:val="21"/>
                <w:lang w:bidi="ar"/>
              </w:rPr>
            </w:pPr>
            <w:r>
              <w:rPr>
                <w:color w:val="000000"/>
                <w:kern w:val="0"/>
                <w:szCs w:val="21"/>
                <w:lang w:bidi="ar"/>
              </w:rPr>
              <w:t>0.82|0</w:t>
            </w:r>
          </w:p>
        </w:tc>
      </w:tr>
      <w:tr w:rsidR="00775B2B" w14:paraId="0A24FC18" w14:textId="77777777" w:rsidTr="006B4C92">
        <w:trPr>
          <w:trHeight w:val="270"/>
        </w:trPr>
        <w:tc>
          <w:tcPr>
            <w:tcW w:w="211" w:type="pct"/>
            <w:noWrap/>
            <w:vAlign w:val="center"/>
          </w:tcPr>
          <w:p w14:paraId="0B074A11" w14:textId="77777777" w:rsidR="00775B2B" w:rsidRDefault="00000000">
            <w:pPr>
              <w:widowControl/>
              <w:jc w:val="center"/>
              <w:textAlignment w:val="center"/>
              <w:rPr>
                <w:color w:val="000000"/>
                <w:kern w:val="0"/>
                <w:szCs w:val="21"/>
                <w:lang w:bidi="ar"/>
              </w:rPr>
            </w:pPr>
            <w:r>
              <w:rPr>
                <w:color w:val="000000"/>
                <w:kern w:val="0"/>
                <w:szCs w:val="21"/>
                <w:lang w:bidi="ar"/>
              </w:rPr>
              <w:t>17</w:t>
            </w:r>
          </w:p>
        </w:tc>
        <w:tc>
          <w:tcPr>
            <w:tcW w:w="408" w:type="pct"/>
            <w:noWrap/>
            <w:vAlign w:val="center"/>
          </w:tcPr>
          <w:p w14:paraId="31B12733" w14:textId="77777777" w:rsidR="00775B2B" w:rsidRDefault="00000000">
            <w:pPr>
              <w:widowControl/>
              <w:jc w:val="center"/>
              <w:textAlignment w:val="center"/>
              <w:rPr>
                <w:color w:val="000000"/>
                <w:kern w:val="0"/>
                <w:szCs w:val="21"/>
                <w:lang w:bidi="ar"/>
              </w:rPr>
            </w:pPr>
            <w:r>
              <w:rPr>
                <w:color w:val="000000"/>
                <w:kern w:val="0"/>
                <w:szCs w:val="21"/>
                <w:lang w:bidi="ar"/>
              </w:rPr>
              <w:t>G17</w:t>
            </w:r>
          </w:p>
        </w:tc>
        <w:tc>
          <w:tcPr>
            <w:tcW w:w="451" w:type="pct"/>
            <w:noWrap/>
            <w:vAlign w:val="center"/>
          </w:tcPr>
          <w:p w14:paraId="74398BC4" w14:textId="77777777" w:rsidR="00775B2B" w:rsidRDefault="00000000">
            <w:pPr>
              <w:widowControl/>
              <w:jc w:val="center"/>
              <w:textAlignment w:val="center"/>
              <w:rPr>
                <w:color w:val="000000"/>
                <w:kern w:val="0"/>
                <w:szCs w:val="21"/>
                <w:lang w:bidi="ar"/>
              </w:rPr>
            </w:pPr>
            <w:r>
              <w:rPr>
                <w:color w:val="000000"/>
                <w:kern w:val="0"/>
                <w:szCs w:val="21"/>
                <w:lang w:bidi="ar"/>
              </w:rPr>
              <w:t>210</w:t>
            </w:r>
          </w:p>
        </w:tc>
        <w:tc>
          <w:tcPr>
            <w:tcW w:w="342" w:type="pct"/>
            <w:noWrap/>
            <w:vAlign w:val="center"/>
          </w:tcPr>
          <w:p w14:paraId="5EB3DFE7" w14:textId="77777777" w:rsidR="00775B2B" w:rsidRDefault="00000000">
            <w:pPr>
              <w:widowControl/>
              <w:jc w:val="center"/>
              <w:textAlignment w:val="center"/>
              <w:rPr>
                <w:color w:val="000000"/>
                <w:kern w:val="0"/>
                <w:szCs w:val="21"/>
                <w:lang w:bidi="ar"/>
              </w:rPr>
            </w:pPr>
            <w:r>
              <w:rPr>
                <w:color w:val="000000"/>
                <w:kern w:val="0"/>
                <w:szCs w:val="21"/>
                <w:lang w:bidi="ar"/>
              </w:rPr>
              <w:t>623</w:t>
            </w:r>
          </w:p>
        </w:tc>
        <w:tc>
          <w:tcPr>
            <w:tcW w:w="437" w:type="pct"/>
            <w:noWrap/>
            <w:vAlign w:val="center"/>
          </w:tcPr>
          <w:p w14:paraId="35A18AF1" w14:textId="77777777" w:rsidR="00775B2B" w:rsidRDefault="00000000">
            <w:pPr>
              <w:widowControl/>
              <w:jc w:val="center"/>
              <w:textAlignment w:val="center"/>
              <w:rPr>
                <w:color w:val="000000"/>
                <w:kern w:val="0"/>
                <w:szCs w:val="21"/>
                <w:lang w:bidi="ar"/>
              </w:rPr>
            </w:pPr>
            <w:r>
              <w:rPr>
                <w:color w:val="000000"/>
                <w:kern w:val="0"/>
                <w:szCs w:val="21"/>
                <w:lang w:bidi="ar"/>
              </w:rPr>
              <w:t>14.64</w:t>
            </w:r>
          </w:p>
        </w:tc>
        <w:tc>
          <w:tcPr>
            <w:tcW w:w="406" w:type="pct"/>
            <w:noWrap/>
            <w:vAlign w:val="center"/>
          </w:tcPr>
          <w:p w14:paraId="115C1A38" w14:textId="77777777" w:rsidR="00775B2B" w:rsidRDefault="00000000">
            <w:pPr>
              <w:widowControl/>
              <w:jc w:val="center"/>
              <w:textAlignment w:val="center"/>
              <w:rPr>
                <w:color w:val="000000"/>
                <w:kern w:val="0"/>
                <w:szCs w:val="21"/>
                <w:lang w:bidi="ar"/>
              </w:rPr>
            </w:pPr>
            <w:r>
              <w:rPr>
                <w:color w:val="000000"/>
                <w:kern w:val="0"/>
                <w:szCs w:val="21"/>
                <w:lang w:bidi="ar"/>
              </w:rPr>
              <w:t>0.00|0</w:t>
            </w:r>
          </w:p>
        </w:tc>
        <w:tc>
          <w:tcPr>
            <w:tcW w:w="417" w:type="pct"/>
            <w:noWrap/>
            <w:vAlign w:val="center"/>
          </w:tcPr>
          <w:p w14:paraId="15668195" w14:textId="77777777" w:rsidR="00775B2B" w:rsidRDefault="00000000">
            <w:pPr>
              <w:widowControl/>
              <w:jc w:val="center"/>
              <w:textAlignment w:val="center"/>
              <w:rPr>
                <w:color w:val="000000"/>
                <w:kern w:val="0"/>
                <w:szCs w:val="21"/>
                <w:lang w:bidi="ar"/>
              </w:rPr>
            </w:pPr>
            <w:r>
              <w:rPr>
                <w:color w:val="000000"/>
                <w:kern w:val="0"/>
                <w:szCs w:val="21"/>
                <w:lang w:bidi="ar"/>
              </w:rPr>
              <w:t>0.00|0</w:t>
            </w:r>
          </w:p>
        </w:tc>
        <w:tc>
          <w:tcPr>
            <w:tcW w:w="414" w:type="pct"/>
            <w:noWrap/>
            <w:vAlign w:val="center"/>
          </w:tcPr>
          <w:p w14:paraId="1885DD31" w14:textId="77777777" w:rsidR="00775B2B" w:rsidRDefault="00000000">
            <w:pPr>
              <w:widowControl/>
              <w:jc w:val="center"/>
              <w:textAlignment w:val="center"/>
              <w:rPr>
                <w:color w:val="000000"/>
                <w:kern w:val="0"/>
                <w:szCs w:val="21"/>
                <w:lang w:bidi="ar"/>
              </w:rPr>
            </w:pPr>
            <w:r>
              <w:rPr>
                <w:color w:val="000000"/>
                <w:kern w:val="0"/>
                <w:szCs w:val="21"/>
                <w:lang w:bidi="ar"/>
              </w:rPr>
              <w:t>0.00|0</w:t>
            </w:r>
          </w:p>
        </w:tc>
        <w:tc>
          <w:tcPr>
            <w:tcW w:w="366" w:type="pct"/>
            <w:noWrap/>
            <w:vAlign w:val="center"/>
          </w:tcPr>
          <w:p w14:paraId="62834CC8" w14:textId="77777777" w:rsidR="00775B2B" w:rsidRDefault="00000000">
            <w:pPr>
              <w:widowControl/>
              <w:jc w:val="center"/>
              <w:textAlignment w:val="center"/>
              <w:rPr>
                <w:color w:val="000000"/>
                <w:kern w:val="0"/>
                <w:szCs w:val="21"/>
                <w:lang w:bidi="ar"/>
              </w:rPr>
            </w:pPr>
            <w:r>
              <w:rPr>
                <w:color w:val="000000"/>
                <w:kern w:val="0"/>
                <w:szCs w:val="21"/>
                <w:lang w:bidi="ar"/>
              </w:rPr>
              <w:t>0.00|0</w:t>
            </w:r>
          </w:p>
        </w:tc>
        <w:tc>
          <w:tcPr>
            <w:tcW w:w="526" w:type="pct"/>
            <w:noWrap/>
            <w:vAlign w:val="center"/>
          </w:tcPr>
          <w:p w14:paraId="62258665" w14:textId="77777777" w:rsidR="00775B2B" w:rsidRDefault="00000000">
            <w:pPr>
              <w:widowControl/>
              <w:jc w:val="center"/>
              <w:textAlignment w:val="center"/>
              <w:rPr>
                <w:color w:val="000000"/>
                <w:kern w:val="0"/>
                <w:szCs w:val="21"/>
                <w:lang w:bidi="ar"/>
              </w:rPr>
            </w:pPr>
            <w:r>
              <w:rPr>
                <w:color w:val="000000"/>
                <w:kern w:val="0"/>
                <w:szCs w:val="21"/>
                <w:lang w:bidi="ar"/>
              </w:rPr>
              <w:t>0.00|0</w:t>
            </w:r>
          </w:p>
        </w:tc>
        <w:tc>
          <w:tcPr>
            <w:tcW w:w="343" w:type="pct"/>
            <w:noWrap/>
            <w:vAlign w:val="center"/>
          </w:tcPr>
          <w:p w14:paraId="54A1C68D" w14:textId="77777777" w:rsidR="00775B2B" w:rsidRDefault="00000000">
            <w:pPr>
              <w:widowControl/>
              <w:jc w:val="center"/>
              <w:textAlignment w:val="center"/>
              <w:rPr>
                <w:color w:val="000000"/>
                <w:kern w:val="0"/>
                <w:szCs w:val="21"/>
                <w:lang w:bidi="ar"/>
              </w:rPr>
            </w:pPr>
            <w:r>
              <w:rPr>
                <w:color w:val="000000"/>
                <w:kern w:val="0"/>
                <w:szCs w:val="21"/>
                <w:lang w:bidi="ar"/>
              </w:rPr>
              <w:t>0.00|0</w:t>
            </w:r>
          </w:p>
        </w:tc>
        <w:tc>
          <w:tcPr>
            <w:tcW w:w="343" w:type="pct"/>
            <w:noWrap/>
            <w:vAlign w:val="center"/>
          </w:tcPr>
          <w:p w14:paraId="5D4B04B5" w14:textId="77777777" w:rsidR="00775B2B" w:rsidRDefault="00000000">
            <w:pPr>
              <w:widowControl/>
              <w:jc w:val="center"/>
              <w:textAlignment w:val="center"/>
              <w:rPr>
                <w:color w:val="000000"/>
                <w:kern w:val="0"/>
                <w:szCs w:val="21"/>
                <w:lang w:bidi="ar"/>
              </w:rPr>
            </w:pPr>
            <w:r>
              <w:rPr>
                <w:color w:val="000000"/>
                <w:kern w:val="0"/>
                <w:szCs w:val="21"/>
                <w:lang w:bidi="ar"/>
              </w:rPr>
              <w:t>7.20|0</w:t>
            </w:r>
          </w:p>
        </w:tc>
        <w:tc>
          <w:tcPr>
            <w:tcW w:w="330" w:type="pct"/>
            <w:noWrap/>
            <w:vAlign w:val="center"/>
          </w:tcPr>
          <w:p w14:paraId="22008CC4" w14:textId="77777777" w:rsidR="00775B2B" w:rsidRDefault="00000000">
            <w:pPr>
              <w:widowControl/>
              <w:jc w:val="center"/>
              <w:textAlignment w:val="center"/>
              <w:rPr>
                <w:color w:val="000000"/>
                <w:kern w:val="0"/>
                <w:szCs w:val="21"/>
                <w:lang w:bidi="ar"/>
              </w:rPr>
            </w:pPr>
            <w:r>
              <w:rPr>
                <w:color w:val="000000"/>
                <w:kern w:val="0"/>
                <w:szCs w:val="21"/>
                <w:lang w:bidi="ar"/>
              </w:rPr>
              <w:t>7.20|0</w:t>
            </w:r>
          </w:p>
        </w:tc>
      </w:tr>
      <w:tr w:rsidR="00775B2B" w14:paraId="3E13217E" w14:textId="77777777" w:rsidTr="006B4C92">
        <w:trPr>
          <w:trHeight w:val="270"/>
        </w:trPr>
        <w:tc>
          <w:tcPr>
            <w:tcW w:w="211" w:type="pct"/>
            <w:noWrap/>
            <w:vAlign w:val="center"/>
          </w:tcPr>
          <w:p w14:paraId="47E7E3BC" w14:textId="77777777" w:rsidR="00775B2B" w:rsidRDefault="00000000">
            <w:pPr>
              <w:widowControl/>
              <w:jc w:val="center"/>
              <w:textAlignment w:val="center"/>
              <w:rPr>
                <w:color w:val="000000"/>
                <w:szCs w:val="21"/>
              </w:rPr>
            </w:pPr>
            <w:r>
              <w:rPr>
                <w:color w:val="000000"/>
                <w:kern w:val="0"/>
                <w:szCs w:val="21"/>
                <w:lang w:bidi="ar"/>
              </w:rPr>
              <w:t>18</w:t>
            </w:r>
          </w:p>
        </w:tc>
        <w:tc>
          <w:tcPr>
            <w:tcW w:w="408" w:type="pct"/>
            <w:noWrap/>
            <w:vAlign w:val="center"/>
          </w:tcPr>
          <w:p w14:paraId="261873EC" w14:textId="77777777" w:rsidR="00775B2B" w:rsidRDefault="00000000">
            <w:pPr>
              <w:widowControl/>
              <w:jc w:val="center"/>
              <w:textAlignment w:val="center"/>
              <w:rPr>
                <w:color w:val="000000"/>
                <w:szCs w:val="21"/>
              </w:rPr>
            </w:pPr>
            <w:r>
              <w:rPr>
                <w:color w:val="000000"/>
                <w:kern w:val="0"/>
                <w:szCs w:val="21"/>
                <w:lang w:bidi="ar"/>
              </w:rPr>
              <w:t>卸煤站</w:t>
            </w:r>
          </w:p>
        </w:tc>
        <w:tc>
          <w:tcPr>
            <w:tcW w:w="451" w:type="pct"/>
            <w:noWrap/>
            <w:vAlign w:val="center"/>
          </w:tcPr>
          <w:p w14:paraId="1323E94C" w14:textId="77777777" w:rsidR="00775B2B" w:rsidRDefault="00000000">
            <w:pPr>
              <w:widowControl/>
              <w:jc w:val="center"/>
              <w:textAlignment w:val="center"/>
              <w:rPr>
                <w:color w:val="000000"/>
                <w:szCs w:val="21"/>
              </w:rPr>
            </w:pPr>
            <w:r>
              <w:rPr>
                <w:color w:val="000000"/>
                <w:kern w:val="0"/>
                <w:szCs w:val="21"/>
                <w:lang w:bidi="ar"/>
              </w:rPr>
              <w:t>0</w:t>
            </w:r>
          </w:p>
        </w:tc>
        <w:tc>
          <w:tcPr>
            <w:tcW w:w="342" w:type="pct"/>
            <w:noWrap/>
            <w:vAlign w:val="center"/>
          </w:tcPr>
          <w:p w14:paraId="63B9C3CD" w14:textId="77777777" w:rsidR="00775B2B" w:rsidRDefault="00000000">
            <w:pPr>
              <w:widowControl/>
              <w:jc w:val="center"/>
              <w:textAlignment w:val="center"/>
              <w:rPr>
                <w:color w:val="000000"/>
                <w:szCs w:val="21"/>
              </w:rPr>
            </w:pPr>
            <w:r>
              <w:rPr>
                <w:color w:val="000000"/>
                <w:kern w:val="0"/>
                <w:szCs w:val="21"/>
                <w:lang w:bidi="ar"/>
              </w:rPr>
              <w:t>31</w:t>
            </w:r>
          </w:p>
        </w:tc>
        <w:tc>
          <w:tcPr>
            <w:tcW w:w="437" w:type="pct"/>
            <w:noWrap/>
            <w:vAlign w:val="center"/>
          </w:tcPr>
          <w:p w14:paraId="68997C57" w14:textId="77777777" w:rsidR="00775B2B" w:rsidRDefault="00000000">
            <w:pPr>
              <w:widowControl/>
              <w:jc w:val="center"/>
              <w:textAlignment w:val="center"/>
              <w:rPr>
                <w:color w:val="000000"/>
                <w:szCs w:val="21"/>
              </w:rPr>
            </w:pPr>
            <w:r>
              <w:rPr>
                <w:color w:val="000000"/>
                <w:kern w:val="0"/>
                <w:szCs w:val="21"/>
                <w:lang w:bidi="ar"/>
              </w:rPr>
              <w:t>0</w:t>
            </w:r>
          </w:p>
        </w:tc>
        <w:tc>
          <w:tcPr>
            <w:tcW w:w="406" w:type="pct"/>
            <w:noWrap/>
            <w:vAlign w:val="center"/>
          </w:tcPr>
          <w:p w14:paraId="634412E2" w14:textId="77777777" w:rsidR="00775B2B" w:rsidRDefault="00000000">
            <w:pPr>
              <w:widowControl/>
              <w:jc w:val="center"/>
              <w:textAlignment w:val="center"/>
              <w:rPr>
                <w:color w:val="000000"/>
                <w:szCs w:val="21"/>
              </w:rPr>
            </w:pPr>
            <w:r>
              <w:rPr>
                <w:color w:val="000000"/>
                <w:kern w:val="0"/>
                <w:szCs w:val="21"/>
                <w:lang w:bidi="ar"/>
              </w:rPr>
              <w:t>0.00|0</w:t>
            </w:r>
          </w:p>
        </w:tc>
        <w:tc>
          <w:tcPr>
            <w:tcW w:w="417" w:type="pct"/>
            <w:noWrap/>
            <w:vAlign w:val="center"/>
          </w:tcPr>
          <w:p w14:paraId="45955CEA" w14:textId="77777777" w:rsidR="00775B2B" w:rsidRDefault="00000000">
            <w:pPr>
              <w:widowControl/>
              <w:jc w:val="center"/>
              <w:textAlignment w:val="center"/>
              <w:rPr>
                <w:color w:val="000000"/>
                <w:szCs w:val="21"/>
              </w:rPr>
            </w:pPr>
            <w:r>
              <w:rPr>
                <w:color w:val="000000"/>
                <w:kern w:val="0"/>
                <w:szCs w:val="21"/>
                <w:lang w:bidi="ar"/>
              </w:rPr>
              <w:t>0.00|0</w:t>
            </w:r>
          </w:p>
        </w:tc>
        <w:tc>
          <w:tcPr>
            <w:tcW w:w="414" w:type="pct"/>
            <w:noWrap/>
            <w:vAlign w:val="center"/>
          </w:tcPr>
          <w:p w14:paraId="0E1A5DAB" w14:textId="77777777" w:rsidR="00775B2B" w:rsidRDefault="00000000">
            <w:pPr>
              <w:widowControl/>
              <w:jc w:val="center"/>
              <w:textAlignment w:val="center"/>
              <w:rPr>
                <w:color w:val="000000"/>
                <w:szCs w:val="21"/>
              </w:rPr>
            </w:pPr>
            <w:r>
              <w:rPr>
                <w:color w:val="000000"/>
                <w:kern w:val="0"/>
                <w:szCs w:val="21"/>
                <w:lang w:bidi="ar"/>
              </w:rPr>
              <w:t>12.38|31</w:t>
            </w:r>
          </w:p>
        </w:tc>
        <w:tc>
          <w:tcPr>
            <w:tcW w:w="366" w:type="pct"/>
            <w:noWrap/>
            <w:vAlign w:val="center"/>
          </w:tcPr>
          <w:p w14:paraId="248828BD" w14:textId="77777777" w:rsidR="00775B2B" w:rsidRDefault="00000000">
            <w:pPr>
              <w:widowControl/>
              <w:jc w:val="center"/>
              <w:textAlignment w:val="center"/>
              <w:rPr>
                <w:color w:val="000000"/>
                <w:szCs w:val="21"/>
              </w:rPr>
            </w:pPr>
            <w:r>
              <w:rPr>
                <w:color w:val="000000"/>
                <w:kern w:val="0"/>
                <w:szCs w:val="21"/>
                <w:lang w:bidi="ar"/>
              </w:rPr>
              <w:t>0.00|0</w:t>
            </w:r>
          </w:p>
        </w:tc>
        <w:tc>
          <w:tcPr>
            <w:tcW w:w="526" w:type="pct"/>
            <w:noWrap/>
            <w:vAlign w:val="center"/>
          </w:tcPr>
          <w:p w14:paraId="168F964E" w14:textId="77777777" w:rsidR="00775B2B" w:rsidRDefault="00000000">
            <w:pPr>
              <w:widowControl/>
              <w:jc w:val="center"/>
              <w:textAlignment w:val="center"/>
              <w:rPr>
                <w:color w:val="000000"/>
                <w:szCs w:val="21"/>
              </w:rPr>
            </w:pPr>
            <w:r>
              <w:rPr>
                <w:color w:val="000000"/>
                <w:kern w:val="0"/>
                <w:szCs w:val="21"/>
                <w:lang w:bidi="ar"/>
              </w:rPr>
              <w:t>0.00|0</w:t>
            </w:r>
          </w:p>
        </w:tc>
        <w:tc>
          <w:tcPr>
            <w:tcW w:w="343" w:type="pct"/>
            <w:noWrap/>
            <w:vAlign w:val="center"/>
          </w:tcPr>
          <w:p w14:paraId="1D85F84B" w14:textId="77777777" w:rsidR="00775B2B" w:rsidRDefault="00000000">
            <w:pPr>
              <w:widowControl/>
              <w:jc w:val="center"/>
              <w:textAlignment w:val="center"/>
              <w:rPr>
                <w:color w:val="000000"/>
                <w:szCs w:val="21"/>
              </w:rPr>
            </w:pPr>
            <w:r>
              <w:rPr>
                <w:color w:val="000000"/>
                <w:kern w:val="0"/>
                <w:szCs w:val="21"/>
                <w:lang w:bidi="ar"/>
              </w:rPr>
              <w:t>0.00|0</w:t>
            </w:r>
          </w:p>
        </w:tc>
        <w:tc>
          <w:tcPr>
            <w:tcW w:w="343" w:type="pct"/>
            <w:noWrap/>
            <w:vAlign w:val="center"/>
          </w:tcPr>
          <w:p w14:paraId="37931370" w14:textId="77777777" w:rsidR="00775B2B" w:rsidRDefault="00000000">
            <w:pPr>
              <w:widowControl/>
              <w:jc w:val="center"/>
              <w:textAlignment w:val="center"/>
              <w:rPr>
                <w:color w:val="000000"/>
                <w:kern w:val="0"/>
                <w:szCs w:val="21"/>
                <w:lang w:bidi="ar"/>
              </w:rPr>
            </w:pPr>
            <w:r>
              <w:rPr>
                <w:color w:val="000000"/>
                <w:kern w:val="0"/>
                <w:szCs w:val="21"/>
                <w:lang w:bidi="ar"/>
              </w:rPr>
              <w:t>0.00|0</w:t>
            </w:r>
          </w:p>
        </w:tc>
        <w:tc>
          <w:tcPr>
            <w:tcW w:w="330" w:type="pct"/>
            <w:noWrap/>
            <w:vAlign w:val="center"/>
          </w:tcPr>
          <w:p w14:paraId="205D8063" w14:textId="77777777" w:rsidR="00775B2B" w:rsidRDefault="00000000">
            <w:pPr>
              <w:widowControl/>
              <w:jc w:val="center"/>
              <w:textAlignment w:val="center"/>
              <w:rPr>
                <w:color w:val="000000"/>
                <w:kern w:val="0"/>
                <w:szCs w:val="21"/>
                <w:lang w:bidi="ar"/>
              </w:rPr>
            </w:pPr>
            <w:r>
              <w:rPr>
                <w:color w:val="000000"/>
                <w:kern w:val="0"/>
                <w:szCs w:val="21"/>
                <w:lang w:bidi="ar"/>
              </w:rPr>
              <w:t>0.00|0</w:t>
            </w:r>
          </w:p>
        </w:tc>
      </w:tr>
      <w:tr w:rsidR="00775B2B" w14:paraId="7A91248C" w14:textId="77777777" w:rsidTr="006B4C92">
        <w:trPr>
          <w:trHeight w:val="270"/>
        </w:trPr>
        <w:tc>
          <w:tcPr>
            <w:tcW w:w="211" w:type="pct"/>
            <w:noWrap/>
            <w:vAlign w:val="center"/>
          </w:tcPr>
          <w:p w14:paraId="7EF8BC35" w14:textId="77777777" w:rsidR="00775B2B" w:rsidRDefault="00000000">
            <w:pPr>
              <w:widowControl/>
              <w:jc w:val="center"/>
              <w:textAlignment w:val="center"/>
              <w:rPr>
                <w:color w:val="000000"/>
                <w:szCs w:val="21"/>
              </w:rPr>
            </w:pPr>
            <w:r>
              <w:rPr>
                <w:color w:val="000000"/>
                <w:kern w:val="0"/>
                <w:szCs w:val="21"/>
                <w:lang w:bidi="ar"/>
              </w:rPr>
              <w:lastRenderedPageBreak/>
              <w:t>19</w:t>
            </w:r>
          </w:p>
        </w:tc>
        <w:tc>
          <w:tcPr>
            <w:tcW w:w="408" w:type="pct"/>
            <w:noWrap/>
            <w:vAlign w:val="center"/>
          </w:tcPr>
          <w:p w14:paraId="27592A80" w14:textId="77777777" w:rsidR="00775B2B" w:rsidRDefault="00000000">
            <w:pPr>
              <w:widowControl/>
              <w:jc w:val="center"/>
              <w:textAlignment w:val="center"/>
              <w:rPr>
                <w:color w:val="000000"/>
                <w:szCs w:val="21"/>
              </w:rPr>
            </w:pPr>
            <w:r>
              <w:rPr>
                <w:color w:val="000000"/>
                <w:kern w:val="0"/>
                <w:szCs w:val="21"/>
                <w:lang w:bidi="ar"/>
              </w:rPr>
              <w:t>干煤棚</w:t>
            </w:r>
          </w:p>
        </w:tc>
        <w:tc>
          <w:tcPr>
            <w:tcW w:w="451" w:type="pct"/>
            <w:noWrap/>
            <w:vAlign w:val="center"/>
          </w:tcPr>
          <w:p w14:paraId="22C0440C" w14:textId="77777777" w:rsidR="00775B2B" w:rsidRDefault="00000000">
            <w:pPr>
              <w:widowControl/>
              <w:jc w:val="center"/>
              <w:textAlignment w:val="center"/>
              <w:rPr>
                <w:color w:val="000000"/>
                <w:szCs w:val="21"/>
              </w:rPr>
            </w:pPr>
            <w:r>
              <w:rPr>
                <w:color w:val="000000"/>
                <w:kern w:val="0"/>
                <w:szCs w:val="21"/>
                <w:lang w:bidi="ar"/>
              </w:rPr>
              <w:t>0</w:t>
            </w:r>
          </w:p>
        </w:tc>
        <w:tc>
          <w:tcPr>
            <w:tcW w:w="342" w:type="pct"/>
            <w:noWrap/>
            <w:vAlign w:val="center"/>
          </w:tcPr>
          <w:p w14:paraId="44FF4824" w14:textId="77777777" w:rsidR="00775B2B" w:rsidRDefault="00000000">
            <w:pPr>
              <w:widowControl/>
              <w:jc w:val="center"/>
              <w:textAlignment w:val="center"/>
              <w:rPr>
                <w:color w:val="000000"/>
                <w:szCs w:val="21"/>
              </w:rPr>
            </w:pPr>
            <w:r>
              <w:rPr>
                <w:color w:val="000000"/>
                <w:kern w:val="0"/>
                <w:szCs w:val="21"/>
                <w:lang w:bidi="ar"/>
              </w:rPr>
              <w:t>214</w:t>
            </w:r>
          </w:p>
        </w:tc>
        <w:tc>
          <w:tcPr>
            <w:tcW w:w="437" w:type="pct"/>
            <w:noWrap/>
            <w:vAlign w:val="center"/>
          </w:tcPr>
          <w:p w14:paraId="107F675F" w14:textId="77777777" w:rsidR="00775B2B" w:rsidRDefault="00000000">
            <w:pPr>
              <w:widowControl/>
              <w:jc w:val="center"/>
              <w:textAlignment w:val="center"/>
              <w:rPr>
                <w:color w:val="000000"/>
                <w:szCs w:val="21"/>
              </w:rPr>
            </w:pPr>
            <w:r>
              <w:rPr>
                <w:color w:val="000000"/>
                <w:kern w:val="0"/>
                <w:szCs w:val="21"/>
                <w:lang w:bidi="ar"/>
              </w:rPr>
              <w:t>0</w:t>
            </w:r>
          </w:p>
        </w:tc>
        <w:tc>
          <w:tcPr>
            <w:tcW w:w="406" w:type="pct"/>
            <w:noWrap/>
            <w:vAlign w:val="center"/>
          </w:tcPr>
          <w:p w14:paraId="02AD5645" w14:textId="77777777" w:rsidR="00775B2B" w:rsidRDefault="00000000">
            <w:pPr>
              <w:widowControl/>
              <w:jc w:val="center"/>
              <w:textAlignment w:val="center"/>
              <w:rPr>
                <w:color w:val="000000"/>
                <w:szCs w:val="21"/>
              </w:rPr>
            </w:pPr>
            <w:r>
              <w:rPr>
                <w:color w:val="000000"/>
                <w:kern w:val="0"/>
                <w:szCs w:val="21"/>
                <w:lang w:bidi="ar"/>
              </w:rPr>
              <w:t>0.00|0</w:t>
            </w:r>
          </w:p>
        </w:tc>
        <w:tc>
          <w:tcPr>
            <w:tcW w:w="417" w:type="pct"/>
            <w:noWrap/>
            <w:vAlign w:val="center"/>
          </w:tcPr>
          <w:p w14:paraId="4ED355BB" w14:textId="77777777" w:rsidR="00775B2B" w:rsidRDefault="00000000">
            <w:pPr>
              <w:widowControl/>
              <w:jc w:val="center"/>
              <w:textAlignment w:val="center"/>
              <w:rPr>
                <w:color w:val="000000"/>
                <w:szCs w:val="21"/>
              </w:rPr>
            </w:pPr>
            <w:r>
              <w:rPr>
                <w:color w:val="000000"/>
                <w:kern w:val="0"/>
                <w:szCs w:val="21"/>
                <w:lang w:bidi="ar"/>
              </w:rPr>
              <w:t>0.00|0</w:t>
            </w:r>
          </w:p>
        </w:tc>
        <w:tc>
          <w:tcPr>
            <w:tcW w:w="414" w:type="pct"/>
            <w:noWrap/>
            <w:vAlign w:val="center"/>
          </w:tcPr>
          <w:p w14:paraId="1C8CB769" w14:textId="77777777" w:rsidR="00775B2B" w:rsidRDefault="00000000">
            <w:pPr>
              <w:widowControl/>
              <w:jc w:val="center"/>
              <w:textAlignment w:val="center"/>
              <w:rPr>
                <w:color w:val="000000"/>
                <w:szCs w:val="21"/>
              </w:rPr>
            </w:pPr>
            <w:r>
              <w:rPr>
                <w:color w:val="000000"/>
                <w:kern w:val="0"/>
                <w:szCs w:val="21"/>
                <w:lang w:bidi="ar"/>
              </w:rPr>
              <w:t>10.80|325</w:t>
            </w:r>
          </w:p>
        </w:tc>
        <w:tc>
          <w:tcPr>
            <w:tcW w:w="366" w:type="pct"/>
            <w:noWrap/>
            <w:vAlign w:val="center"/>
          </w:tcPr>
          <w:p w14:paraId="5D6504C5" w14:textId="77777777" w:rsidR="00775B2B" w:rsidRDefault="00000000">
            <w:pPr>
              <w:widowControl/>
              <w:jc w:val="center"/>
              <w:textAlignment w:val="center"/>
              <w:rPr>
                <w:color w:val="000000"/>
                <w:szCs w:val="21"/>
              </w:rPr>
            </w:pPr>
            <w:r>
              <w:rPr>
                <w:color w:val="000000"/>
                <w:kern w:val="0"/>
                <w:szCs w:val="21"/>
                <w:lang w:bidi="ar"/>
              </w:rPr>
              <w:t>0.00|0</w:t>
            </w:r>
          </w:p>
        </w:tc>
        <w:tc>
          <w:tcPr>
            <w:tcW w:w="526" w:type="pct"/>
            <w:noWrap/>
            <w:vAlign w:val="center"/>
          </w:tcPr>
          <w:p w14:paraId="0774DA4D" w14:textId="77777777" w:rsidR="00775B2B" w:rsidRDefault="00000000">
            <w:pPr>
              <w:widowControl/>
              <w:jc w:val="center"/>
              <w:textAlignment w:val="center"/>
              <w:rPr>
                <w:color w:val="000000"/>
                <w:szCs w:val="21"/>
              </w:rPr>
            </w:pPr>
            <w:r>
              <w:rPr>
                <w:color w:val="000000"/>
                <w:kern w:val="0"/>
                <w:szCs w:val="21"/>
                <w:lang w:bidi="ar"/>
              </w:rPr>
              <w:t>0.00|0</w:t>
            </w:r>
          </w:p>
        </w:tc>
        <w:tc>
          <w:tcPr>
            <w:tcW w:w="343" w:type="pct"/>
            <w:noWrap/>
            <w:vAlign w:val="center"/>
          </w:tcPr>
          <w:p w14:paraId="28E7828F" w14:textId="77777777" w:rsidR="00775B2B" w:rsidRDefault="00000000">
            <w:pPr>
              <w:widowControl/>
              <w:jc w:val="center"/>
              <w:textAlignment w:val="center"/>
              <w:rPr>
                <w:color w:val="000000"/>
                <w:szCs w:val="21"/>
              </w:rPr>
            </w:pPr>
            <w:r>
              <w:rPr>
                <w:color w:val="000000"/>
                <w:kern w:val="0"/>
                <w:szCs w:val="21"/>
                <w:lang w:bidi="ar"/>
              </w:rPr>
              <w:t>0.00|0</w:t>
            </w:r>
          </w:p>
        </w:tc>
        <w:tc>
          <w:tcPr>
            <w:tcW w:w="343" w:type="pct"/>
            <w:noWrap/>
            <w:vAlign w:val="center"/>
          </w:tcPr>
          <w:p w14:paraId="54885F78" w14:textId="77777777" w:rsidR="00775B2B" w:rsidRDefault="00000000">
            <w:pPr>
              <w:widowControl/>
              <w:jc w:val="center"/>
              <w:textAlignment w:val="center"/>
              <w:rPr>
                <w:color w:val="000000"/>
                <w:kern w:val="0"/>
                <w:szCs w:val="21"/>
                <w:lang w:bidi="ar"/>
              </w:rPr>
            </w:pPr>
            <w:r>
              <w:rPr>
                <w:color w:val="000000"/>
                <w:kern w:val="0"/>
                <w:szCs w:val="21"/>
                <w:lang w:bidi="ar"/>
              </w:rPr>
              <w:t>0.00|0</w:t>
            </w:r>
          </w:p>
        </w:tc>
        <w:tc>
          <w:tcPr>
            <w:tcW w:w="330" w:type="pct"/>
            <w:noWrap/>
            <w:vAlign w:val="center"/>
          </w:tcPr>
          <w:p w14:paraId="0EC36F4A" w14:textId="77777777" w:rsidR="00775B2B" w:rsidRDefault="00000000">
            <w:pPr>
              <w:widowControl/>
              <w:jc w:val="center"/>
              <w:textAlignment w:val="center"/>
              <w:rPr>
                <w:color w:val="000000"/>
                <w:kern w:val="0"/>
                <w:szCs w:val="21"/>
                <w:lang w:bidi="ar"/>
              </w:rPr>
            </w:pPr>
            <w:r>
              <w:rPr>
                <w:color w:val="000000"/>
                <w:kern w:val="0"/>
                <w:szCs w:val="21"/>
                <w:lang w:bidi="ar"/>
              </w:rPr>
              <w:t>0.00|0</w:t>
            </w:r>
          </w:p>
        </w:tc>
      </w:tr>
      <w:tr w:rsidR="00775B2B" w14:paraId="3F15C447" w14:textId="77777777" w:rsidTr="006B4C92">
        <w:trPr>
          <w:trHeight w:val="270"/>
        </w:trPr>
        <w:tc>
          <w:tcPr>
            <w:tcW w:w="211" w:type="pct"/>
            <w:noWrap/>
            <w:vAlign w:val="center"/>
          </w:tcPr>
          <w:p w14:paraId="2D3417AE" w14:textId="77777777" w:rsidR="00775B2B" w:rsidRDefault="00000000">
            <w:pPr>
              <w:widowControl/>
              <w:jc w:val="center"/>
              <w:textAlignment w:val="center"/>
              <w:rPr>
                <w:color w:val="000000"/>
                <w:szCs w:val="21"/>
              </w:rPr>
            </w:pPr>
            <w:r>
              <w:rPr>
                <w:color w:val="000000"/>
                <w:kern w:val="0"/>
                <w:szCs w:val="21"/>
                <w:lang w:bidi="ar"/>
              </w:rPr>
              <w:t>20</w:t>
            </w:r>
          </w:p>
        </w:tc>
        <w:tc>
          <w:tcPr>
            <w:tcW w:w="408" w:type="pct"/>
            <w:noWrap/>
            <w:vAlign w:val="center"/>
          </w:tcPr>
          <w:p w14:paraId="427D3BC3" w14:textId="77777777" w:rsidR="00775B2B" w:rsidRDefault="00000000">
            <w:pPr>
              <w:widowControl/>
              <w:jc w:val="center"/>
              <w:textAlignment w:val="center"/>
              <w:rPr>
                <w:color w:val="000000"/>
                <w:szCs w:val="21"/>
              </w:rPr>
            </w:pPr>
            <w:r>
              <w:rPr>
                <w:color w:val="000000"/>
                <w:kern w:val="0"/>
                <w:szCs w:val="21"/>
                <w:lang w:bidi="ar"/>
              </w:rPr>
              <w:t>1#</w:t>
            </w:r>
            <w:r>
              <w:rPr>
                <w:color w:val="000000"/>
                <w:kern w:val="0"/>
                <w:szCs w:val="21"/>
                <w:lang w:bidi="ar"/>
              </w:rPr>
              <w:t>转运站</w:t>
            </w:r>
          </w:p>
        </w:tc>
        <w:tc>
          <w:tcPr>
            <w:tcW w:w="451" w:type="pct"/>
            <w:noWrap/>
            <w:vAlign w:val="center"/>
          </w:tcPr>
          <w:p w14:paraId="596A819A" w14:textId="77777777" w:rsidR="00775B2B" w:rsidRDefault="00000000">
            <w:pPr>
              <w:widowControl/>
              <w:jc w:val="center"/>
              <w:textAlignment w:val="center"/>
              <w:rPr>
                <w:color w:val="000000"/>
                <w:szCs w:val="21"/>
              </w:rPr>
            </w:pPr>
            <w:r>
              <w:rPr>
                <w:color w:val="000000"/>
                <w:kern w:val="0"/>
                <w:szCs w:val="21"/>
                <w:lang w:bidi="ar"/>
              </w:rPr>
              <w:t>0</w:t>
            </w:r>
          </w:p>
        </w:tc>
        <w:tc>
          <w:tcPr>
            <w:tcW w:w="342" w:type="pct"/>
            <w:noWrap/>
            <w:vAlign w:val="center"/>
          </w:tcPr>
          <w:p w14:paraId="65FAE203" w14:textId="77777777" w:rsidR="00775B2B" w:rsidRDefault="00000000">
            <w:pPr>
              <w:widowControl/>
              <w:jc w:val="center"/>
              <w:textAlignment w:val="center"/>
              <w:rPr>
                <w:color w:val="000000"/>
                <w:szCs w:val="21"/>
              </w:rPr>
            </w:pPr>
            <w:r>
              <w:rPr>
                <w:color w:val="000000"/>
                <w:kern w:val="0"/>
                <w:szCs w:val="21"/>
                <w:lang w:bidi="ar"/>
              </w:rPr>
              <w:t>12</w:t>
            </w:r>
          </w:p>
        </w:tc>
        <w:tc>
          <w:tcPr>
            <w:tcW w:w="437" w:type="pct"/>
            <w:noWrap/>
            <w:vAlign w:val="center"/>
          </w:tcPr>
          <w:p w14:paraId="64BD6A99" w14:textId="77777777" w:rsidR="00775B2B" w:rsidRDefault="00000000">
            <w:pPr>
              <w:widowControl/>
              <w:jc w:val="center"/>
              <w:textAlignment w:val="center"/>
              <w:rPr>
                <w:color w:val="000000"/>
                <w:szCs w:val="21"/>
              </w:rPr>
            </w:pPr>
            <w:r>
              <w:rPr>
                <w:color w:val="000000"/>
                <w:kern w:val="0"/>
                <w:szCs w:val="21"/>
                <w:lang w:bidi="ar"/>
              </w:rPr>
              <w:t>0</w:t>
            </w:r>
          </w:p>
        </w:tc>
        <w:tc>
          <w:tcPr>
            <w:tcW w:w="406" w:type="pct"/>
            <w:noWrap/>
            <w:vAlign w:val="center"/>
          </w:tcPr>
          <w:p w14:paraId="51AF63CC" w14:textId="77777777" w:rsidR="00775B2B" w:rsidRDefault="00000000">
            <w:pPr>
              <w:widowControl/>
              <w:jc w:val="center"/>
              <w:textAlignment w:val="center"/>
              <w:rPr>
                <w:color w:val="000000"/>
                <w:szCs w:val="21"/>
              </w:rPr>
            </w:pPr>
            <w:r>
              <w:rPr>
                <w:color w:val="000000"/>
                <w:kern w:val="0"/>
                <w:szCs w:val="21"/>
                <w:lang w:bidi="ar"/>
              </w:rPr>
              <w:t>0.00|0</w:t>
            </w:r>
          </w:p>
        </w:tc>
        <w:tc>
          <w:tcPr>
            <w:tcW w:w="417" w:type="pct"/>
            <w:noWrap/>
            <w:vAlign w:val="center"/>
          </w:tcPr>
          <w:p w14:paraId="50945862" w14:textId="77777777" w:rsidR="00775B2B" w:rsidRDefault="00000000">
            <w:pPr>
              <w:widowControl/>
              <w:jc w:val="center"/>
              <w:textAlignment w:val="center"/>
              <w:rPr>
                <w:color w:val="000000"/>
                <w:szCs w:val="21"/>
              </w:rPr>
            </w:pPr>
            <w:r>
              <w:rPr>
                <w:color w:val="000000"/>
                <w:kern w:val="0"/>
                <w:szCs w:val="21"/>
                <w:lang w:bidi="ar"/>
              </w:rPr>
              <w:t>0.00|0</w:t>
            </w:r>
          </w:p>
        </w:tc>
        <w:tc>
          <w:tcPr>
            <w:tcW w:w="414" w:type="pct"/>
            <w:noWrap/>
            <w:vAlign w:val="center"/>
          </w:tcPr>
          <w:p w14:paraId="660F882F" w14:textId="77777777" w:rsidR="00775B2B" w:rsidRDefault="00000000">
            <w:pPr>
              <w:widowControl/>
              <w:jc w:val="center"/>
              <w:textAlignment w:val="center"/>
              <w:rPr>
                <w:color w:val="000000"/>
                <w:szCs w:val="21"/>
              </w:rPr>
            </w:pPr>
            <w:r>
              <w:rPr>
                <w:color w:val="000000"/>
                <w:kern w:val="0"/>
                <w:szCs w:val="21"/>
                <w:lang w:bidi="ar"/>
              </w:rPr>
              <w:t>0.14|0</w:t>
            </w:r>
          </w:p>
        </w:tc>
        <w:tc>
          <w:tcPr>
            <w:tcW w:w="366" w:type="pct"/>
            <w:noWrap/>
            <w:vAlign w:val="center"/>
          </w:tcPr>
          <w:p w14:paraId="7CE85214" w14:textId="77777777" w:rsidR="00775B2B" w:rsidRDefault="00000000">
            <w:pPr>
              <w:widowControl/>
              <w:jc w:val="center"/>
              <w:textAlignment w:val="center"/>
              <w:rPr>
                <w:color w:val="000000"/>
                <w:szCs w:val="21"/>
              </w:rPr>
            </w:pPr>
            <w:r>
              <w:rPr>
                <w:color w:val="000000"/>
                <w:kern w:val="0"/>
                <w:szCs w:val="21"/>
                <w:lang w:bidi="ar"/>
              </w:rPr>
              <w:t>0.00|0</w:t>
            </w:r>
          </w:p>
        </w:tc>
        <w:tc>
          <w:tcPr>
            <w:tcW w:w="526" w:type="pct"/>
            <w:noWrap/>
            <w:vAlign w:val="center"/>
          </w:tcPr>
          <w:p w14:paraId="77A1D5C1" w14:textId="77777777" w:rsidR="00775B2B" w:rsidRDefault="00000000">
            <w:pPr>
              <w:widowControl/>
              <w:jc w:val="center"/>
              <w:textAlignment w:val="center"/>
              <w:rPr>
                <w:color w:val="000000"/>
                <w:szCs w:val="21"/>
              </w:rPr>
            </w:pPr>
            <w:r>
              <w:rPr>
                <w:color w:val="000000"/>
                <w:kern w:val="0"/>
                <w:szCs w:val="21"/>
                <w:lang w:bidi="ar"/>
              </w:rPr>
              <w:t>0.00|0</w:t>
            </w:r>
          </w:p>
        </w:tc>
        <w:tc>
          <w:tcPr>
            <w:tcW w:w="343" w:type="pct"/>
            <w:noWrap/>
            <w:vAlign w:val="center"/>
          </w:tcPr>
          <w:p w14:paraId="16923D22" w14:textId="77777777" w:rsidR="00775B2B" w:rsidRDefault="00000000">
            <w:pPr>
              <w:widowControl/>
              <w:jc w:val="center"/>
              <w:textAlignment w:val="center"/>
              <w:rPr>
                <w:color w:val="000000"/>
                <w:szCs w:val="21"/>
              </w:rPr>
            </w:pPr>
            <w:r>
              <w:rPr>
                <w:color w:val="000000"/>
                <w:kern w:val="0"/>
                <w:szCs w:val="21"/>
                <w:lang w:bidi="ar"/>
              </w:rPr>
              <w:t>0.00|0</w:t>
            </w:r>
          </w:p>
        </w:tc>
        <w:tc>
          <w:tcPr>
            <w:tcW w:w="343" w:type="pct"/>
            <w:noWrap/>
            <w:vAlign w:val="center"/>
          </w:tcPr>
          <w:p w14:paraId="03400A1C" w14:textId="77777777" w:rsidR="00775B2B" w:rsidRDefault="00000000">
            <w:pPr>
              <w:widowControl/>
              <w:jc w:val="center"/>
              <w:textAlignment w:val="center"/>
              <w:rPr>
                <w:color w:val="000000"/>
                <w:kern w:val="0"/>
                <w:szCs w:val="21"/>
                <w:lang w:bidi="ar"/>
              </w:rPr>
            </w:pPr>
            <w:r>
              <w:rPr>
                <w:color w:val="000000"/>
                <w:kern w:val="0"/>
                <w:szCs w:val="21"/>
                <w:lang w:bidi="ar"/>
              </w:rPr>
              <w:t>0.00|0</w:t>
            </w:r>
          </w:p>
        </w:tc>
        <w:tc>
          <w:tcPr>
            <w:tcW w:w="330" w:type="pct"/>
            <w:noWrap/>
            <w:vAlign w:val="center"/>
          </w:tcPr>
          <w:p w14:paraId="4AD095F5" w14:textId="77777777" w:rsidR="00775B2B" w:rsidRDefault="00000000">
            <w:pPr>
              <w:widowControl/>
              <w:jc w:val="center"/>
              <w:textAlignment w:val="center"/>
              <w:rPr>
                <w:color w:val="000000"/>
                <w:kern w:val="0"/>
                <w:szCs w:val="21"/>
                <w:lang w:bidi="ar"/>
              </w:rPr>
            </w:pPr>
            <w:r>
              <w:rPr>
                <w:color w:val="000000"/>
                <w:kern w:val="0"/>
                <w:szCs w:val="21"/>
                <w:lang w:bidi="ar"/>
              </w:rPr>
              <w:t>0.00|0</w:t>
            </w:r>
          </w:p>
        </w:tc>
      </w:tr>
      <w:tr w:rsidR="00775B2B" w14:paraId="0A3FA3C0" w14:textId="77777777" w:rsidTr="006B4C92">
        <w:trPr>
          <w:trHeight w:val="270"/>
        </w:trPr>
        <w:tc>
          <w:tcPr>
            <w:tcW w:w="211" w:type="pct"/>
            <w:noWrap/>
            <w:vAlign w:val="center"/>
          </w:tcPr>
          <w:p w14:paraId="4117B454" w14:textId="77777777" w:rsidR="00775B2B" w:rsidRDefault="00000000">
            <w:pPr>
              <w:widowControl/>
              <w:jc w:val="center"/>
              <w:textAlignment w:val="center"/>
              <w:rPr>
                <w:color w:val="000000"/>
                <w:szCs w:val="21"/>
              </w:rPr>
            </w:pPr>
            <w:r>
              <w:rPr>
                <w:color w:val="000000"/>
                <w:kern w:val="0"/>
                <w:szCs w:val="21"/>
                <w:lang w:bidi="ar"/>
              </w:rPr>
              <w:t>21</w:t>
            </w:r>
          </w:p>
        </w:tc>
        <w:tc>
          <w:tcPr>
            <w:tcW w:w="408" w:type="pct"/>
            <w:noWrap/>
            <w:vAlign w:val="center"/>
          </w:tcPr>
          <w:p w14:paraId="456DE0DE" w14:textId="77777777" w:rsidR="00775B2B" w:rsidRDefault="00000000">
            <w:pPr>
              <w:widowControl/>
              <w:jc w:val="center"/>
              <w:textAlignment w:val="center"/>
              <w:rPr>
                <w:color w:val="000000"/>
                <w:kern w:val="0"/>
                <w:szCs w:val="21"/>
                <w:lang w:bidi="ar"/>
              </w:rPr>
            </w:pPr>
            <w:r>
              <w:rPr>
                <w:color w:val="000000"/>
                <w:kern w:val="0"/>
                <w:szCs w:val="21"/>
                <w:lang w:bidi="ar"/>
              </w:rPr>
              <w:t>2#</w:t>
            </w:r>
            <w:r>
              <w:rPr>
                <w:color w:val="000000"/>
                <w:kern w:val="0"/>
                <w:szCs w:val="21"/>
                <w:lang w:bidi="ar"/>
              </w:rPr>
              <w:t>转运站</w:t>
            </w:r>
          </w:p>
        </w:tc>
        <w:tc>
          <w:tcPr>
            <w:tcW w:w="451" w:type="pct"/>
            <w:noWrap/>
            <w:vAlign w:val="center"/>
          </w:tcPr>
          <w:p w14:paraId="23588323" w14:textId="77777777" w:rsidR="00775B2B" w:rsidRDefault="00000000">
            <w:pPr>
              <w:widowControl/>
              <w:jc w:val="center"/>
              <w:textAlignment w:val="center"/>
              <w:rPr>
                <w:color w:val="000000"/>
                <w:kern w:val="0"/>
                <w:szCs w:val="21"/>
                <w:lang w:bidi="ar"/>
              </w:rPr>
            </w:pPr>
            <w:r>
              <w:rPr>
                <w:color w:val="000000"/>
                <w:kern w:val="0"/>
                <w:szCs w:val="21"/>
                <w:lang w:bidi="ar"/>
              </w:rPr>
              <w:t>45</w:t>
            </w:r>
          </w:p>
        </w:tc>
        <w:tc>
          <w:tcPr>
            <w:tcW w:w="342" w:type="pct"/>
            <w:noWrap/>
            <w:vAlign w:val="center"/>
          </w:tcPr>
          <w:p w14:paraId="15AB8B11" w14:textId="77777777" w:rsidR="00775B2B" w:rsidRDefault="00000000">
            <w:pPr>
              <w:widowControl/>
              <w:jc w:val="center"/>
              <w:textAlignment w:val="center"/>
              <w:rPr>
                <w:color w:val="000000"/>
                <w:kern w:val="0"/>
                <w:szCs w:val="21"/>
                <w:lang w:bidi="ar"/>
              </w:rPr>
            </w:pPr>
            <w:r>
              <w:rPr>
                <w:color w:val="000000"/>
                <w:kern w:val="0"/>
                <w:szCs w:val="21"/>
                <w:lang w:bidi="ar"/>
              </w:rPr>
              <w:t>10</w:t>
            </w:r>
          </w:p>
        </w:tc>
        <w:tc>
          <w:tcPr>
            <w:tcW w:w="437" w:type="pct"/>
            <w:noWrap/>
            <w:vAlign w:val="center"/>
          </w:tcPr>
          <w:p w14:paraId="7102CB3D" w14:textId="77777777" w:rsidR="00775B2B" w:rsidRDefault="00000000">
            <w:pPr>
              <w:widowControl/>
              <w:jc w:val="center"/>
              <w:textAlignment w:val="center"/>
              <w:rPr>
                <w:color w:val="000000"/>
                <w:kern w:val="0"/>
                <w:szCs w:val="21"/>
                <w:lang w:bidi="ar"/>
              </w:rPr>
            </w:pPr>
            <w:r>
              <w:rPr>
                <w:color w:val="000000"/>
                <w:kern w:val="0"/>
                <w:szCs w:val="21"/>
                <w:lang w:bidi="ar"/>
              </w:rPr>
              <w:t>0</w:t>
            </w:r>
          </w:p>
        </w:tc>
        <w:tc>
          <w:tcPr>
            <w:tcW w:w="406" w:type="pct"/>
            <w:noWrap/>
            <w:vAlign w:val="center"/>
          </w:tcPr>
          <w:p w14:paraId="133BC89E" w14:textId="77777777" w:rsidR="00775B2B" w:rsidRDefault="00000000">
            <w:pPr>
              <w:widowControl/>
              <w:jc w:val="center"/>
              <w:textAlignment w:val="center"/>
              <w:rPr>
                <w:color w:val="000000"/>
                <w:kern w:val="0"/>
                <w:szCs w:val="21"/>
                <w:lang w:bidi="ar"/>
              </w:rPr>
            </w:pPr>
            <w:r>
              <w:rPr>
                <w:color w:val="000000"/>
                <w:kern w:val="0"/>
                <w:szCs w:val="21"/>
                <w:lang w:bidi="ar"/>
              </w:rPr>
              <w:t>0.00|0</w:t>
            </w:r>
          </w:p>
        </w:tc>
        <w:tc>
          <w:tcPr>
            <w:tcW w:w="417" w:type="pct"/>
            <w:noWrap/>
            <w:vAlign w:val="center"/>
          </w:tcPr>
          <w:p w14:paraId="778C06C6" w14:textId="77777777" w:rsidR="00775B2B" w:rsidRDefault="00000000">
            <w:pPr>
              <w:widowControl/>
              <w:jc w:val="center"/>
              <w:textAlignment w:val="center"/>
              <w:rPr>
                <w:color w:val="000000"/>
                <w:kern w:val="0"/>
                <w:szCs w:val="21"/>
                <w:lang w:bidi="ar"/>
              </w:rPr>
            </w:pPr>
            <w:r>
              <w:rPr>
                <w:color w:val="000000"/>
                <w:kern w:val="0"/>
                <w:szCs w:val="21"/>
                <w:lang w:bidi="ar"/>
              </w:rPr>
              <w:t>0.00|0</w:t>
            </w:r>
          </w:p>
        </w:tc>
        <w:tc>
          <w:tcPr>
            <w:tcW w:w="414" w:type="pct"/>
            <w:noWrap/>
            <w:vAlign w:val="center"/>
          </w:tcPr>
          <w:p w14:paraId="51ECCEAB" w14:textId="77777777" w:rsidR="00775B2B" w:rsidRDefault="00000000">
            <w:pPr>
              <w:widowControl/>
              <w:jc w:val="center"/>
              <w:textAlignment w:val="center"/>
              <w:rPr>
                <w:color w:val="000000"/>
                <w:kern w:val="0"/>
                <w:szCs w:val="21"/>
                <w:lang w:bidi="ar"/>
              </w:rPr>
            </w:pPr>
            <w:r>
              <w:rPr>
                <w:color w:val="000000"/>
                <w:kern w:val="0"/>
                <w:szCs w:val="21"/>
                <w:lang w:bidi="ar"/>
              </w:rPr>
              <w:t>2.78|0</w:t>
            </w:r>
          </w:p>
        </w:tc>
        <w:tc>
          <w:tcPr>
            <w:tcW w:w="366" w:type="pct"/>
            <w:noWrap/>
            <w:vAlign w:val="center"/>
          </w:tcPr>
          <w:p w14:paraId="04C14FF7" w14:textId="77777777" w:rsidR="00775B2B" w:rsidRDefault="00000000">
            <w:pPr>
              <w:widowControl/>
              <w:jc w:val="center"/>
              <w:textAlignment w:val="center"/>
              <w:rPr>
                <w:color w:val="000000"/>
                <w:kern w:val="0"/>
                <w:szCs w:val="21"/>
                <w:lang w:bidi="ar"/>
              </w:rPr>
            </w:pPr>
            <w:r>
              <w:rPr>
                <w:color w:val="000000"/>
                <w:kern w:val="0"/>
                <w:szCs w:val="21"/>
                <w:lang w:bidi="ar"/>
              </w:rPr>
              <w:t>0.00|0</w:t>
            </w:r>
          </w:p>
        </w:tc>
        <w:tc>
          <w:tcPr>
            <w:tcW w:w="526" w:type="pct"/>
            <w:noWrap/>
            <w:vAlign w:val="center"/>
          </w:tcPr>
          <w:p w14:paraId="0725620B" w14:textId="77777777" w:rsidR="00775B2B" w:rsidRDefault="00000000">
            <w:pPr>
              <w:widowControl/>
              <w:jc w:val="center"/>
              <w:textAlignment w:val="center"/>
              <w:rPr>
                <w:color w:val="000000"/>
                <w:kern w:val="0"/>
                <w:szCs w:val="21"/>
                <w:lang w:bidi="ar"/>
              </w:rPr>
            </w:pPr>
            <w:r>
              <w:rPr>
                <w:color w:val="000000"/>
                <w:kern w:val="0"/>
                <w:szCs w:val="21"/>
                <w:lang w:bidi="ar"/>
              </w:rPr>
              <w:t>0.00|0</w:t>
            </w:r>
          </w:p>
        </w:tc>
        <w:tc>
          <w:tcPr>
            <w:tcW w:w="343" w:type="pct"/>
            <w:noWrap/>
            <w:vAlign w:val="center"/>
          </w:tcPr>
          <w:p w14:paraId="402EF306" w14:textId="77777777" w:rsidR="00775B2B" w:rsidRDefault="00000000">
            <w:pPr>
              <w:widowControl/>
              <w:jc w:val="center"/>
              <w:textAlignment w:val="center"/>
              <w:rPr>
                <w:color w:val="000000"/>
                <w:kern w:val="0"/>
                <w:szCs w:val="21"/>
                <w:lang w:bidi="ar"/>
              </w:rPr>
            </w:pPr>
            <w:r>
              <w:rPr>
                <w:color w:val="000000"/>
                <w:kern w:val="0"/>
                <w:szCs w:val="21"/>
                <w:lang w:bidi="ar"/>
              </w:rPr>
              <w:t>0.00|0</w:t>
            </w:r>
          </w:p>
        </w:tc>
        <w:tc>
          <w:tcPr>
            <w:tcW w:w="343" w:type="pct"/>
            <w:noWrap/>
            <w:vAlign w:val="center"/>
          </w:tcPr>
          <w:p w14:paraId="642DFB67" w14:textId="77777777" w:rsidR="00775B2B" w:rsidRDefault="00000000">
            <w:pPr>
              <w:widowControl/>
              <w:jc w:val="center"/>
              <w:textAlignment w:val="center"/>
              <w:rPr>
                <w:color w:val="000000"/>
                <w:kern w:val="0"/>
                <w:szCs w:val="21"/>
                <w:lang w:bidi="ar"/>
              </w:rPr>
            </w:pPr>
            <w:r>
              <w:rPr>
                <w:color w:val="000000"/>
                <w:kern w:val="0"/>
                <w:szCs w:val="21"/>
                <w:lang w:bidi="ar"/>
              </w:rPr>
              <w:t>0.00|0</w:t>
            </w:r>
          </w:p>
        </w:tc>
        <w:tc>
          <w:tcPr>
            <w:tcW w:w="330" w:type="pct"/>
            <w:noWrap/>
            <w:vAlign w:val="center"/>
          </w:tcPr>
          <w:p w14:paraId="53129088" w14:textId="77777777" w:rsidR="00775B2B" w:rsidRDefault="00000000">
            <w:pPr>
              <w:widowControl/>
              <w:jc w:val="center"/>
              <w:textAlignment w:val="center"/>
              <w:rPr>
                <w:color w:val="000000"/>
                <w:kern w:val="0"/>
                <w:szCs w:val="21"/>
                <w:lang w:bidi="ar"/>
              </w:rPr>
            </w:pPr>
            <w:r>
              <w:rPr>
                <w:color w:val="000000"/>
                <w:kern w:val="0"/>
                <w:szCs w:val="21"/>
                <w:lang w:bidi="ar"/>
              </w:rPr>
              <w:t>0.00|0</w:t>
            </w:r>
          </w:p>
        </w:tc>
      </w:tr>
      <w:tr w:rsidR="00775B2B" w14:paraId="1EDF64AB" w14:textId="77777777" w:rsidTr="006B4C92">
        <w:trPr>
          <w:trHeight w:val="270"/>
        </w:trPr>
        <w:tc>
          <w:tcPr>
            <w:tcW w:w="211" w:type="pct"/>
            <w:noWrap/>
            <w:vAlign w:val="center"/>
          </w:tcPr>
          <w:p w14:paraId="4679B745" w14:textId="77777777" w:rsidR="00775B2B" w:rsidRDefault="00000000">
            <w:pPr>
              <w:widowControl/>
              <w:jc w:val="center"/>
              <w:textAlignment w:val="center"/>
              <w:rPr>
                <w:color w:val="000000"/>
                <w:szCs w:val="21"/>
              </w:rPr>
            </w:pPr>
            <w:r>
              <w:rPr>
                <w:color w:val="000000"/>
                <w:kern w:val="0"/>
                <w:szCs w:val="21"/>
                <w:lang w:bidi="ar"/>
              </w:rPr>
              <w:t>22</w:t>
            </w:r>
          </w:p>
        </w:tc>
        <w:tc>
          <w:tcPr>
            <w:tcW w:w="408" w:type="pct"/>
            <w:noWrap/>
            <w:vAlign w:val="center"/>
          </w:tcPr>
          <w:p w14:paraId="4678A696" w14:textId="77777777" w:rsidR="00775B2B" w:rsidRDefault="00000000">
            <w:pPr>
              <w:widowControl/>
              <w:jc w:val="center"/>
              <w:textAlignment w:val="center"/>
              <w:rPr>
                <w:color w:val="000000"/>
                <w:kern w:val="0"/>
                <w:szCs w:val="21"/>
                <w:lang w:bidi="ar"/>
              </w:rPr>
            </w:pPr>
            <w:r>
              <w:rPr>
                <w:color w:val="000000"/>
                <w:kern w:val="0"/>
                <w:szCs w:val="21"/>
                <w:lang w:bidi="ar"/>
              </w:rPr>
              <w:t>3#</w:t>
            </w:r>
            <w:r>
              <w:rPr>
                <w:color w:val="000000"/>
                <w:kern w:val="0"/>
                <w:szCs w:val="21"/>
                <w:lang w:bidi="ar"/>
              </w:rPr>
              <w:t>转运站</w:t>
            </w:r>
          </w:p>
        </w:tc>
        <w:tc>
          <w:tcPr>
            <w:tcW w:w="451" w:type="pct"/>
            <w:noWrap/>
            <w:vAlign w:val="center"/>
          </w:tcPr>
          <w:p w14:paraId="1D9B9E23" w14:textId="77777777" w:rsidR="00775B2B" w:rsidRDefault="00000000">
            <w:pPr>
              <w:widowControl/>
              <w:jc w:val="center"/>
              <w:textAlignment w:val="center"/>
              <w:rPr>
                <w:color w:val="000000"/>
                <w:kern w:val="0"/>
                <w:szCs w:val="21"/>
                <w:lang w:bidi="ar"/>
              </w:rPr>
            </w:pPr>
            <w:r>
              <w:rPr>
                <w:color w:val="000000"/>
                <w:kern w:val="0"/>
                <w:szCs w:val="21"/>
                <w:lang w:bidi="ar"/>
              </w:rPr>
              <w:t>40</w:t>
            </w:r>
          </w:p>
        </w:tc>
        <w:tc>
          <w:tcPr>
            <w:tcW w:w="342" w:type="pct"/>
            <w:noWrap/>
            <w:vAlign w:val="center"/>
          </w:tcPr>
          <w:p w14:paraId="760E6FCA" w14:textId="77777777" w:rsidR="00775B2B" w:rsidRDefault="00000000">
            <w:pPr>
              <w:widowControl/>
              <w:jc w:val="center"/>
              <w:textAlignment w:val="center"/>
              <w:rPr>
                <w:color w:val="000000"/>
                <w:kern w:val="0"/>
                <w:szCs w:val="21"/>
                <w:lang w:bidi="ar"/>
              </w:rPr>
            </w:pPr>
            <w:r>
              <w:rPr>
                <w:color w:val="000000"/>
                <w:kern w:val="0"/>
                <w:szCs w:val="21"/>
                <w:lang w:bidi="ar"/>
              </w:rPr>
              <w:t>12</w:t>
            </w:r>
          </w:p>
        </w:tc>
        <w:tc>
          <w:tcPr>
            <w:tcW w:w="437" w:type="pct"/>
            <w:noWrap/>
            <w:vAlign w:val="center"/>
          </w:tcPr>
          <w:p w14:paraId="22E398BD" w14:textId="77777777" w:rsidR="00775B2B" w:rsidRDefault="00000000">
            <w:pPr>
              <w:widowControl/>
              <w:jc w:val="center"/>
              <w:textAlignment w:val="center"/>
              <w:rPr>
                <w:color w:val="000000"/>
                <w:kern w:val="0"/>
                <w:szCs w:val="21"/>
                <w:lang w:bidi="ar"/>
              </w:rPr>
            </w:pPr>
            <w:r>
              <w:rPr>
                <w:color w:val="000000"/>
                <w:kern w:val="0"/>
                <w:szCs w:val="21"/>
                <w:lang w:bidi="ar"/>
              </w:rPr>
              <w:t>0</w:t>
            </w:r>
          </w:p>
        </w:tc>
        <w:tc>
          <w:tcPr>
            <w:tcW w:w="406" w:type="pct"/>
            <w:noWrap/>
            <w:vAlign w:val="center"/>
          </w:tcPr>
          <w:p w14:paraId="106743FC" w14:textId="77777777" w:rsidR="00775B2B" w:rsidRDefault="00000000">
            <w:pPr>
              <w:widowControl/>
              <w:jc w:val="center"/>
              <w:textAlignment w:val="center"/>
              <w:rPr>
                <w:color w:val="000000"/>
                <w:kern w:val="0"/>
                <w:szCs w:val="21"/>
                <w:lang w:bidi="ar"/>
              </w:rPr>
            </w:pPr>
            <w:r>
              <w:rPr>
                <w:color w:val="000000"/>
                <w:kern w:val="0"/>
                <w:szCs w:val="21"/>
                <w:lang w:bidi="ar"/>
              </w:rPr>
              <w:t>0.00|0</w:t>
            </w:r>
          </w:p>
        </w:tc>
        <w:tc>
          <w:tcPr>
            <w:tcW w:w="417" w:type="pct"/>
            <w:noWrap/>
            <w:vAlign w:val="center"/>
          </w:tcPr>
          <w:p w14:paraId="64A7CC4C" w14:textId="77777777" w:rsidR="00775B2B" w:rsidRDefault="00000000">
            <w:pPr>
              <w:widowControl/>
              <w:jc w:val="center"/>
              <w:textAlignment w:val="center"/>
              <w:rPr>
                <w:color w:val="000000"/>
                <w:kern w:val="0"/>
                <w:szCs w:val="21"/>
                <w:lang w:bidi="ar"/>
              </w:rPr>
            </w:pPr>
            <w:r>
              <w:rPr>
                <w:color w:val="000000"/>
                <w:kern w:val="0"/>
                <w:szCs w:val="21"/>
                <w:lang w:bidi="ar"/>
              </w:rPr>
              <w:t>0.00|0</w:t>
            </w:r>
          </w:p>
        </w:tc>
        <w:tc>
          <w:tcPr>
            <w:tcW w:w="414" w:type="pct"/>
            <w:noWrap/>
            <w:vAlign w:val="center"/>
          </w:tcPr>
          <w:p w14:paraId="145570D4" w14:textId="77777777" w:rsidR="00775B2B" w:rsidRDefault="00000000">
            <w:pPr>
              <w:widowControl/>
              <w:jc w:val="center"/>
              <w:textAlignment w:val="center"/>
              <w:rPr>
                <w:color w:val="000000"/>
                <w:kern w:val="0"/>
                <w:szCs w:val="21"/>
                <w:lang w:bidi="ar"/>
              </w:rPr>
            </w:pPr>
            <w:r>
              <w:rPr>
                <w:color w:val="000000"/>
                <w:kern w:val="0"/>
                <w:szCs w:val="21"/>
                <w:lang w:bidi="ar"/>
              </w:rPr>
              <w:t>2.14|0</w:t>
            </w:r>
          </w:p>
        </w:tc>
        <w:tc>
          <w:tcPr>
            <w:tcW w:w="366" w:type="pct"/>
            <w:noWrap/>
            <w:vAlign w:val="center"/>
          </w:tcPr>
          <w:p w14:paraId="2CD63A1A" w14:textId="77777777" w:rsidR="00775B2B" w:rsidRDefault="00000000">
            <w:pPr>
              <w:widowControl/>
              <w:jc w:val="center"/>
              <w:textAlignment w:val="center"/>
              <w:rPr>
                <w:color w:val="000000"/>
                <w:kern w:val="0"/>
                <w:szCs w:val="21"/>
                <w:lang w:bidi="ar"/>
              </w:rPr>
            </w:pPr>
            <w:r>
              <w:rPr>
                <w:color w:val="000000"/>
                <w:kern w:val="0"/>
                <w:szCs w:val="21"/>
                <w:lang w:bidi="ar"/>
              </w:rPr>
              <w:t>0.00|0</w:t>
            </w:r>
          </w:p>
        </w:tc>
        <w:tc>
          <w:tcPr>
            <w:tcW w:w="526" w:type="pct"/>
            <w:noWrap/>
            <w:vAlign w:val="center"/>
          </w:tcPr>
          <w:p w14:paraId="317FBD0E" w14:textId="77777777" w:rsidR="00775B2B" w:rsidRDefault="00000000">
            <w:pPr>
              <w:widowControl/>
              <w:jc w:val="center"/>
              <w:textAlignment w:val="center"/>
              <w:rPr>
                <w:color w:val="000000"/>
                <w:kern w:val="0"/>
                <w:szCs w:val="21"/>
                <w:lang w:bidi="ar"/>
              </w:rPr>
            </w:pPr>
            <w:r>
              <w:rPr>
                <w:color w:val="000000"/>
                <w:kern w:val="0"/>
                <w:szCs w:val="21"/>
                <w:lang w:bidi="ar"/>
              </w:rPr>
              <w:t>0.00|0</w:t>
            </w:r>
          </w:p>
        </w:tc>
        <w:tc>
          <w:tcPr>
            <w:tcW w:w="343" w:type="pct"/>
            <w:noWrap/>
            <w:vAlign w:val="center"/>
          </w:tcPr>
          <w:p w14:paraId="0C84921D" w14:textId="77777777" w:rsidR="00775B2B" w:rsidRDefault="00000000">
            <w:pPr>
              <w:widowControl/>
              <w:jc w:val="center"/>
              <w:textAlignment w:val="center"/>
              <w:rPr>
                <w:color w:val="000000"/>
                <w:kern w:val="0"/>
                <w:szCs w:val="21"/>
                <w:lang w:bidi="ar"/>
              </w:rPr>
            </w:pPr>
            <w:r>
              <w:rPr>
                <w:color w:val="000000"/>
                <w:kern w:val="0"/>
                <w:szCs w:val="21"/>
                <w:lang w:bidi="ar"/>
              </w:rPr>
              <w:t>0.00|0</w:t>
            </w:r>
          </w:p>
        </w:tc>
        <w:tc>
          <w:tcPr>
            <w:tcW w:w="343" w:type="pct"/>
            <w:noWrap/>
            <w:vAlign w:val="center"/>
          </w:tcPr>
          <w:p w14:paraId="54E615B6" w14:textId="77777777" w:rsidR="00775B2B" w:rsidRDefault="00000000">
            <w:pPr>
              <w:widowControl/>
              <w:jc w:val="center"/>
              <w:textAlignment w:val="center"/>
              <w:rPr>
                <w:color w:val="000000"/>
                <w:kern w:val="0"/>
                <w:szCs w:val="21"/>
                <w:lang w:bidi="ar"/>
              </w:rPr>
            </w:pPr>
            <w:r>
              <w:rPr>
                <w:color w:val="000000"/>
                <w:kern w:val="0"/>
                <w:szCs w:val="21"/>
                <w:lang w:bidi="ar"/>
              </w:rPr>
              <w:t>0.00|0</w:t>
            </w:r>
          </w:p>
        </w:tc>
        <w:tc>
          <w:tcPr>
            <w:tcW w:w="330" w:type="pct"/>
            <w:noWrap/>
            <w:vAlign w:val="center"/>
          </w:tcPr>
          <w:p w14:paraId="19DBC348" w14:textId="77777777" w:rsidR="00775B2B" w:rsidRDefault="00000000">
            <w:pPr>
              <w:widowControl/>
              <w:jc w:val="center"/>
              <w:textAlignment w:val="center"/>
              <w:rPr>
                <w:color w:val="000000"/>
                <w:kern w:val="0"/>
                <w:szCs w:val="21"/>
                <w:lang w:bidi="ar"/>
              </w:rPr>
            </w:pPr>
            <w:r>
              <w:rPr>
                <w:color w:val="000000"/>
                <w:kern w:val="0"/>
                <w:szCs w:val="21"/>
                <w:lang w:bidi="ar"/>
              </w:rPr>
              <w:t>0.00|0</w:t>
            </w:r>
          </w:p>
        </w:tc>
      </w:tr>
      <w:tr w:rsidR="00775B2B" w14:paraId="47D2CFB2" w14:textId="77777777" w:rsidTr="006B4C92">
        <w:trPr>
          <w:trHeight w:val="270"/>
        </w:trPr>
        <w:tc>
          <w:tcPr>
            <w:tcW w:w="211" w:type="pct"/>
            <w:noWrap/>
            <w:vAlign w:val="center"/>
          </w:tcPr>
          <w:p w14:paraId="7B25C0D8" w14:textId="77777777" w:rsidR="00775B2B" w:rsidRDefault="00000000">
            <w:pPr>
              <w:widowControl/>
              <w:jc w:val="center"/>
              <w:textAlignment w:val="center"/>
              <w:rPr>
                <w:color w:val="000000"/>
                <w:szCs w:val="21"/>
              </w:rPr>
            </w:pPr>
            <w:r>
              <w:rPr>
                <w:color w:val="000000"/>
                <w:kern w:val="0"/>
                <w:szCs w:val="21"/>
                <w:lang w:bidi="ar"/>
              </w:rPr>
              <w:t>23</w:t>
            </w:r>
          </w:p>
        </w:tc>
        <w:tc>
          <w:tcPr>
            <w:tcW w:w="408" w:type="pct"/>
            <w:noWrap/>
            <w:vAlign w:val="center"/>
          </w:tcPr>
          <w:p w14:paraId="72641EAB" w14:textId="77777777" w:rsidR="00775B2B" w:rsidRDefault="00000000">
            <w:pPr>
              <w:widowControl/>
              <w:jc w:val="center"/>
              <w:textAlignment w:val="center"/>
              <w:rPr>
                <w:color w:val="000000"/>
                <w:kern w:val="0"/>
                <w:szCs w:val="21"/>
                <w:lang w:bidi="ar"/>
              </w:rPr>
            </w:pPr>
            <w:r>
              <w:rPr>
                <w:color w:val="000000"/>
                <w:kern w:val="0"/>
                <w:szCs w:val="21"/>
                <w:lang w:bidi="ar"/>
              </w:rPr>
              <w:t>4#</w:t>
            </w:r>
            <w:r>
              <w:rPr>
                <w:color w:val="000000"/>
                <w:kern w:val="0"/>
                <w:szCs w:val="21"/>
                <w:lang w:bidi="ar"/>
              </w:rPr>
              <w:t>转运站</w:t>
            </w:r>
          </w:p>
        </w:tc>
        <w:tc>
          <w:tcPr>
            <w:tcW w:w="451" w:type="pct"/>
            <w:noWrap/>
            <w:vAlign w:val="center"/>
          </w:tcPr>
          <w:p w14:paraId="05F97E3C" w14:textId="77777777" w:rsidR="00775B2B" w:rsidRDefault="00000000">
            <w:pPr>
              <w:widowControl/>
              <w:jc w:val="center"/>
              <w:textAlignment w:val="center"/>
              <w:rPr>
                <w:color w:val="000000"/>
                <w:kern w:val="0"/>
                <w:szCs w:val="21"/>
                <w:lang w:bidi="ar"/>
              </w:rPr>
            </w:pPr>
            <w:r>
              <w:rPr>
                <w:color w:val="000000"/>
                <w:kern w:val="0"/>
                <w:szCs w:val="21"/>
                <w:lang w:bidi="ar"/>
              </w:rPr>
              <w:t>40</w:t>
            </w:r>
          </w:p>
        </w:tc>
        <w:tc>
          <w:tcPr>
            <w:tcW w:w="342" w:type="pct"/>
            <w:noWrap/>
            <w:vAlign w:val="center"/>
          </w:tcPr>
          <w:p w14:paraId="4F6C7DDE" w14:textId="77777777" w:rsidR="00775B2B" w:rsidRDefault="00000000">
            <w:pPr>
              <w:widowControl/>
              <w:jc w:val="center"/>
              <w:textAlignment w:val="center"/>
              <w:rPr>
                <w:color w:val="000000"/>
                <w:kern w:val="0"/>
                <w:szCs w:val="21"/>
                <w:lang w:bidi="ar"/>
              </w:rPr>
            </w:pPr>
            <w:r>
              <w:rPr>
                <w:color w:val="000000"/>
                <w:kern w:val="0"/>
                <w:szCs w:val="21"/>
                <w:lang w:bidi="ar"/>
              </w:rPr>
              <w:t>12</w:t>
            </w:r>
          </w:p>
        </w:tc>
        <w:tc>
          <w:tcPr>
            <w:tcW w:w="437" w:type="pct"/>
            <w:noWrap/>
            <w:vAlign w:val="center"/>
          </w:tcPr>
          <w:p w14:paraId="10257EB9" w14:textId="77777777" w:rsidR="00775B2B" w:rsidRDefault="00000000">
            <w:pPr>
              <w:widowControl/>
              <w:jc w:val="center"/>
              <w:textAlignment w:val="center"/>
              <w:rPr>
                <w:color w:val="000000"/>
                <w:kern w:val="0"/>
                <w:szCs w:val="21"/>
                <w:lang w:bidi="ar"/>
              </w:rPr>
            </w:pPr>
            <w:r>
              <w:rPr>
                <w:color w:val="000000"/>
                <w:kern w:val="0"/>
                <w:szCs w:val="21"/>
                <w:lang w:bidi="ar"/>
              </w:rPr>
              <w:t>0</w:t>
            </w:r>
          </w:p>
        </w:tc>
        <w:tc>
          <w:tcPr>
            <w:tcW w:w="406" w:type="pct"/>
            <w:noWrap/>
            <w:vAlign w:val="center"/>
          </w:tcPr>
          <w:p w14:paraId="097B4737" w14:textId="77777777" w:rsidR="00775B2B" w:rsidRDefault="00000000">
            <w:pPr>
              <w:widowControl/>
              <w:jc w:val="center"/>
              <w:textAlignment w:val="center"/>
              <w:rPr>
                <w:color w:val="000000"/>
                <w:kern w:val="0"/>
                <w:szCs w:val="21"/>
                <w:lang w:bidi="ar"/>
              </w:rPr>
            </w:pPr>
            <w:r>
              <w:rPr>
                <w:color w:val="000000"/>
                <w:kern w:val="0"/>
                <w:szCs w:val="21"/>
                <w:lang w:bidi="ar"/>
              </w:rPr>
              <w:t>0.00|0</w:t>
            </w:r>
          </w:p>
        </w:tc>
        <w:tc>
          <w:tcPr>
            <w:tcW w:w="417" w:type="pct"/>
            <w:noWrap/>
            <w:vAlign w:val="center"/>
          </w:tcPr>
          <w:p w14:paraId="5967D1CF" w14:textId="77777777" w:rsidR="00775B2B" w:rsidRDefault="00000000">
            <w:pPr>
              <w:widowControl/>
              <w:jc w:val="center"/>
              <w:textAlignment w:val="center"/>
              <w:rPr>
                <w:color w:val="000000"/>
                <w:kern w:val="0"/>
                <w:szCs w:val="21"/>
                <w:lang w:bidi="ar"/>
              </w:rPr>
            </w:pPr>
            <w:r>
              <w:rPr>
                <w:color w:val="000000"/>
                <w:kern w:val="0"/>
                <w:szCs w:val="21"/>
                <w:lang w:bidi="ar"/>
              </w:rPr>
              <w:t>0.00|0</w:t>
            </w:r>
          </w:p>
        </w:tc>
        <w:tc>
          <w:tcPr>
            <w:tcW w:w="414" w:type="pct"/>
            <w:noWrap/>
            <w:vAlign w:val="center"/>
          </w:tcPr>
          <w:p w14:paraId="7EE8E150" w14:textId="77777777" w:rsidR="00775B2B" w:rsidRDefault="00000000">
            <w:pPr>
              <w:widowControl/>
              <w:jc w:val="center"/>
              <w:textAlignment w:val="center"/>
              <w:rPr>
                <w:color w:val="000000"/>
                <w:kern w:val="0"/>
                <w:szCs w:val="21"/>
                <w:lang w:bidi="ar"/>
              </w:rPr>
            </w:pPr>
            <w:r>
              <w:rPr>
                <w:color w:val="000000"/>
                <w:kern w:val="0"/>
                <w:szCs w:val="21"/>
                <w:lang w:bidi="ar"/>
              </w:rPr>
              <w:t>2.14|0</w:t>
            </w:r>
          </w:p>
        </w:tc>
        <w:tc>
          <w:tcPr>
            <w:tcW w:w="366" w:type="pct"/>
            <w:noWrap/>
            <w:vAlign w:val="center"/>
          </w:tcPr>
          <w:p w14:paraId="4718C893" w14:textId="77777777" w:rsidR="00775B2B" w:rsidRDefault="00000000">
            <w:pPr>
              <w:widowControl/>
              <w:jc w:val="center"/>
              <w:textAlignment w:val="center"/>
              <w:rPr>
                <w:color w:val="000000"/>
                <w:kern w:val="0"/>
                <w:szCs w:val="21"/>
                <w:lang w:bidi="ar"/>
              </w:rPr>
            </w:pPr>
            <w:r>
              <w:rPr>
                <w:color w:val="000000"/>
                <w:kern w:val="0"/>
                <w:szCs w:val="21"/>
                <w:lang w:bidi="ar"/>
              </w:rPr>
              <w:t>0.00|0</w:t>
            </w:r>
          </w:p>
        </w:tc>
        <w:tc>
          <w:tcPr>
            <w:tcW w:w="526" w:type="pct"/>
            <w:noWrap/>
            <w:vAlign w:val="center"/>
          </w:tcPr>
          <w:p w14:paraId="1CD39BD3" w14:textId="77777777" w:rsidR="00775B2B" w:rsidRDefault="00000000">
            <w:pPr>
              <w:widowControl/>
              <w:jc w:val="center"/>
              <w:textAlignment w:val="center"/>
              <w:rPr>
                <w:color w:val="000000"/>
                <w:kern w:val="0"/>
                <w:szCs w:val="21"/>
                <w:lang w:bidi="ar"/>
              </w:rPr>
            </w:pPr>
            <w:r>
              <w:rPr>
                <w:color w:val="000000"/>
                <w:kern w:val="0"/>
                <w:szCs w:val="21"/>
                <w:lang w:bidi="ar"/>
              </w:rPr>
              <w:t>0.00|0</w:t>
            </w:r>
          </w:p>
        </w:tc>
        <w:tc>
          <w:tcPr>
            <w:tcW w:w="343" w:type="pct"/>
            <w:noWrap/>
            <w:vAlign w:val="center"/>
          </w:tcPr>
          <w:p w14:paraId="7D0DC11E" w14:textId="77777777" w:rsidR="00775B2B" w:rsidRDefault="00000000">
            <w:pPr>
              <w:widowControl/>
              <w:jc w:val="center"/>
              <w:textAlignment w:val="center"/>
              <w:rPr>
                <w:color w:val="000000"/>
                <w:kern w:val="0"/>
                <w:szCs w:val="21"/>
                <w:lang w:bidi="ar"/>
              </w:rPr>
            </w:pPr>
            <w:r>
              <w:rPr>
                <w:color w:val="000000"/>
                <w:kern w:val="0"/>
                <w:szCs w:val="21"/>
                <w:lang w:bidi="ar"/>
              </w:rPr>
              <w:t>0.00|0</w:t>
            </w:r>
          </w:p>
        </w:tc>
        <w:tc>
          <w:tcPr>
            <w:tcW w:w="343" w:type="pct"/>
            <w:noWrap/>
            <w:vAlign w:val="center"/>
          </w:tcPr>
          <w:p w14:paraId="13B6A971" w14:textId="77777777" w:rsidR="00775B2B" w:rsidRDefault="00000000">
            <w:pPr>
              <w:widowControl/>
              <w:jc w:val="center"/>
              <w:textAlignment w:val="center"/>
              <w:rPr>
                <w:color w:val="000000"/>
                <w:kern w:val="0"/>
                <w:szCs w:val="21"/>
                <w:lang w:bidi="ar"/>
              </w:rPr>
            </w:pPr>
            <w:r>
              <w:rPr>
                <w:color w:val="000000"/>
                <w:kern w:val="0"/>
                <w:szCs w:val="21"/>
                <w:lang w:bidi="ar"/>
              </w:rPr>
              <w:t>0.00|0</w:t>
            </w:r>
          </w:p>
        </w:tc>
        <w:tc>
          <w:tcPr>
            <w:tcW w:w="330" w:type="pct"/>
            <w:noWrap/>
            <w:vAlign w:val="center"/>
          </w:tcPr>
          <w:p w14:paraId="618F0C2C" w14:textId="77777777" w:rsidR="00775B2B" w:rsidRDefault="00000000">
            <w:pPr>
              <w:widowControl/>
              <w:jc w:val="center"/>
              <w:textAlignment w:val="center"/>
              <w:rPr>
                <w:color w:val="000000"/>
                <w:kern w:val="0"/>
                <w:szCs w:val="21"/>
                <w:lang w:bidi="ar"/>
              </w:rPr>
            </w:pPr>
            <w:r>
              <w:rPr>
                <w:color w:val="000000"/>
                <w:kern w:val="0"/>
                <w:szCs w:val="21"/>
                <w:lang w:bidi="ar"/>
              </w:rPr>
              <w:t>0.00|0</w:t>
            </w:r>
          </w:p>
        </w:tc>
      </w:tr>
      <w:tr w:rsidR="00775B2B" w14:paraId="36E9BDEA" w14:textId="77777777" w:rsidTr="006B4C92">
        <w:trPr>
          <w:trHeight w:val="270"/>
        </w:trPr>
        <w:tc>
          <w:tcPr>
            <w:tcW w:w="211" w:type="pct"/>
            <w:noWrap/>
            <w:vAlign w:val="center"/>
          </w:tcPr>
          <w:p w14:paraId="7D76C616" w14:textId="77777777" w:rsidR="00775B2B" w:rsidRDefault="00000000">
            <w:pPr>
              <w:widowControl/>
              <w:jc w:val="center"/>
              <w:textAlignment w:val="center"/>
              <w:rPr>
                <w:color w:val="000000"/>
                <w:szCs w:val="21"/>
              </w:rPr>
            </w:pPr>
            <w:r>
              <w:rPr>
                <w:color w:val="000000"/>
                <w:kern w:val="0"/>
                <w:szCs w:val="21"/>
                <w:lang w:bidi="ar"/>
              </w:rPr>
              <w:t>24</w:t>
            </w:r>
          </w:p>
        </w:tc>
        <w:tc>
          <w:tcPr>
            <w:tcW w:w="408" w:type="pct"/>
            <w:noWrap/>
            <w:vAlign w:val="center"/>
          </w:tcPr>
          <w:p w14:paraId="509A45CF" w14:textId="77777777" w:rsidR="00775B2B" w:rsidRDefault="00000000">
            <w:pPr>
              <w:widowControl/>
              <w:jc w:val="center"/>
              <w:textAlignment w:val="center"/>
              <w:rPr>
                <w:color w:val="000000"/>
                <w:kern w:val="0"/>
                <w:szCs w:val="21"/>
                <w:lang w:bidi="ar"/>
              </w:rPr>
            </w:pPr>
            <w:r>
              <w:rPr>
                <w:color w:val="000000"/>
                <w:kern w:val="0"/>
                <w:szCs w:val="21"/>
                <w:lang w:bidi="ar"/>
              </w:rPr>
              <w:t>筛破楼</w:t>
            </w:r>
          </w:p>
        </w:tc>
        <w:tc>
          <w:tcPr>
            <w:tcW w:w="451" w:type="pct"/>
            <w:noWrap/>
            <w:vAlign w:val="center"/>
          </w:tcPr>
          <w:p w14:paraId="4974EDF1" w14:textId="77777777" w:rsidR="00775B2B" w:rsidRDefault="00000000">
            <w:pPr>
              <w:widowControl/>
              <w:jc w:val="center"/>
              <w:textAlignment w:val="center"/>
              <w:rPr>
                <w:color w:val="000000"/>
                <w:kern w:val="0"/>
                <w:szCs w:val="21"/>
                <w:lang w:bidi="ar"/>
              </w:rPr>
            </w:pPr>
            <w:r>
              <w:rPr>
                <w:color w:val="000000"/>
                <w:kern w:val="0"/>
                <w:szCs w:val="21"/>
                <w:lang w:bidi="ar"/>
              </w:rPr>
              <w:t>20</w:t>
            </w:r>
          </w:p>
        </w:tc>
        <w:tc>
          <w:tcPr>
            <w:tcW w:w="342" w:type="pct"/>
            <w:noWrap/>
            <w:vAlign w:val="center"/>
          </w:tcPr>
          <w:p w14:paraId="25D904ED" w14:textId="77777777" w:rsidR="00775B2B" w:rsidRDefault="00000000">
            <w:pPr>
              <w:widowControl/>
              <w:jc w:val="center"/>
              <w:textAlignment w:val="center"/>
              <w:rPr>
                <w:color w:val="000000"/>
                <w:kern w:val="0"/>
                <w:szCs w:val="21"/>
                <w:lang w:bidi="ar"/>
              </w:rPr>
            </w:pPr>
            <w:r>
              <w:rPr>
                <w:color w:val="000000"/>
                <w:kern w:val="0"/>
                <w:szCs w:val="21"/>
                <w:lang w:bidi="ar"/>
              </w:rPr>
              <w:t>27</w:t>
            </w:r>
          </w:p>
        </w:tc>
        <w:tc>
          <w:tcPr>
            <w:tcW w:w="437" w:type="pct"/>
            <w:noWrap/>
            <w:vAlign w:val="center"/>
          </w:tcPr>
          <w:p w14:paraId="119ED1CA" w14:textId="77777777" w:rsidR="00775B2B" w:rsidRDefault="00000000">
            <w:pPr>
              <w:widowControl/>
              <w:jc w:val="center"/>
              <w:textAlignment w:val="center"/>
              <w:rPr>
                <w:color w:val="000000"/>
                <w:kern w:val="0"/>
                <w:szCs w:val="21"/>
                <w:lang w:bidi="ar"/>
              </w:rPr>
            </w:pPr>
            <w:r>
              <w:rPr>
                <w:color w:val="000000"/>
                <w:kern w:val="0"/>
                <w:szCs w:val="21"/>
                <w:lang w:bidi="ar"/>
              </w:rPr>
              <w:t>0</w:t>
            </w:r>
          </w:p>
        </w:tc>
        <w:tc>
          <w:tcPr>
            <w:tcW w:w="406" w:type="pct"/>
            <w:noWrap/>
            <w:vAlign w:val="center"/>
          </w:tcPr>
          <w:p w14:paraId="14E2F61F" w14:textId="77777777" w:rsidR="00775B2B" w:rsidRDefault="00000000">
            <w:pPr>
              <w:widowControl/>
              <w:jc w:val="center"/>
              <w:textAlignment w:val="center"/>
              <w:rPr>
                <w:color w:val="000000"/>
                <w:kern w:val="0"/>
                <w:szCs w:val="21"/>
                <w:lang w:bidi="ar"/>
              </w:rPr>
            </w:pPr>
            <w:r>
              <w:rPr>
                <w:color w:val="000000"/>
                <w:kern w:val="0"/>
                <w:szCs w:val="21"/>
                <w:lang w:bidi="ar"/>
              </w:rPr>
              <w:t>0.00|0</w:t>
            </w:r>
          </w:p>
        </w:tc>
        <w:tc>
          <w:tcPr>
            <w:tcW w:w="417" w:type="pct"/>
            <w:noWrap/>
            <w:vAlign w:val="center"/>
          </w:tcPr>
          <w:p w14:paraId="6208BE87" w14:textId="77777777" w:rsidR="00775B2B" w:rsidRDefault="00000000">
            <w:pPr>
              <w:widowControl/>
              <w:jc w:val="center"/>
              <w:textAlignment w:val="center"/>
              <w:rPr>
                <w:color w:val="000000"/>
                <w:kern w:val="0"/>
                <w:szCs w:val="21"/>
                <w:lang w:bidi="ar"/>
              </w:rPr>
            </w:pPr>
            <w:r>
              <w:rPr>
                <w:color w:val="000000"/>
                <w:kern w:val="0"/>
                <w:szCs w:val="21"/>
                <w:lang w:bidi="ar"/>
              </w:rPr>
              <w:t>0.00|0</w:t>
            </w:r>
          </w:p>
        </w:tc>
        <w:tc>
          <w:tcPr>
            <w:tcW w:w="414" w:type="pct"/>
            <w:noWrap/>
            <w:vAlign w:val="center"/>
          </w:tcPr>
          <w:p w14:paraId="048234E3" w14:textId="77777777" w:rsidR="00775B2B" w:rsidRDefault="00000000">
            <w:pPr>
              <w:widowControl/>
              <w:jc w:val="center"/>
              <w:textAlignment w:val="center"/>
              <w:rPr>
                <w:color w:val="000000"/>
                <w:kern w:val="0"/>
                <w:szCs w:val="21"/>
                <w:lang w:bidi="ar"/>
              </w:rPr>
            </w:pPr>
            <w:r>
              <w:rPr>
                <w:color w:val="000000"/>
                <w:kern w:val="0"/>
                <w:szCs w:val="21"/>
                <w:lang w:bidi="ar"/>
              </w:rPr>
              <w:t>0.53|0</w:t>
            </w:r>
          </w:p>
        </w:tc>
        <w:tc>
          <w:tcPr>
            <w:tcW w:w="366" w:type="pct"/>
            <w:noWrap/>
            <w:vAlign w:val="center"/>
          </w:tcPr>
          <w:p w14:paraId="123394E7" w14:textId="77777777" w:rsidR="00775B2B" w:rsidRDefault="00000000">
            <w:pPr>
              <w:widowControl/>
              <w:jc w:val="center"/>
              <w:textAlignment w:val="center"/>
              <w:rPr>
                <w:color w:val="000000"/>
                <w:kern w:val="0"/>
                <w:szCs w:val="21"/>
                <w:lang w:bidi="ar"/>
              </w:rPr>
            </w:pPr>
            <w:r>
              <w:rPr>
                <w:color w:val="000000"/>
                <w:kern w:val="0"/>
                <w:szCs w:val="21"/>
                <w:lang w:bidi="ar"/>
              </w:rPr>
              <w:t>0.00|0</w:t>
            </w:r>
          </w:p>
        </w:tc>
        <w:tc>
          <w:tcPr>
            <w:tcW w:w="526" w:type="pct"/>
            <w:noWrap/>
            <w:vAlign w:val="center"/>
          </w:tcPr>
          <w:p w14:paraId="5FE40A61" w14:textId="77777777" w:rsidR="00775B2B" w:rsidRDefault="00000000">
            <w:pPr>
              <w:widowControl/>
              <w:jc w:val="center"/>
              <w:textAlignment w:val="center"/>
              <w:rPr>
                <w:color w:val="000000"/>
                <w:kern w:val="0"/>
                <w:szCs w:val="21"/>
                <w:lang w:bidi="ar"/>
              </w:rPr>
            </w:pPr>
            <w:r>
              <w:rPr>
                <w:color w:val="000000"/>
                <w:kern w:val="0"/>
                <w:szCs w:val="21"/>
                <w:lang w:bidi="ar"/>
              </w:rPr>
              <w:t>0.00|0</w:t>
            </w:r>
          </w:p>
        </w:tc>
        <w:tc>
          <w:tcPr>
            <w:tcW w:w="343" w:type="pct"/>
            <w:noWrap/>
            <w:vAlign w:val="center"/>
          </w:tcPr>
          <w:p w14:paraId="4A6F0860" w14:textId="77777777" w:rsidR="00775B2B" w:rsidRDefault="00000000">
            <w:pPr>
              <w:widowControl/>
              <w:jc w:val="center"/>
              <w:textAlignment w:val="center"/>
              <w:rPr>
                <w:color w:val="000000"/>
                <w:kern w:val="0"/>
                <w:szCs w:val="21"/>
                <w:lang w:bidi="ar"/>
              </w:rPr>
            </w:pPr>
            <w:r>
              <w:rPr>
                <w:color w:val="000000"/>
                <w:kern w:val="0"/>
                <w:szCs w:val="21"/>
                <w:lang w:bidi="ar"/>
              </w:rPr>
              <w:t>0.00|0</w:t>
            </w:r>
          </w:p>
        </w:tc>
        <w:tc>
          <w:tcPr>
            <w:tcW w:w="343" w:type="pct"/>
            <w:noWrap/>
            <w:vAlign w:val="center"/>
          </w:tcPr>
          <w:p w14:paraId="20A11C40" w14:textId="77777777" w:rsidR="00775B2B" w:rsidRDefault="00000000">
            <w:pPr>
              <w:widowControl/>
              <w:jc w:val="center"/>
              <w:textAlignment w:val="center"/>
              <w:rPr>
                <w:color w:val="000000"/>
                <w:kern w:val="0"/>
                <w:szCs w:val="21"/>
                <w:lang w:bidi="ar"/>
              </w:rPr>
            </w:pPr>
            <w:r>
              <w:rPr>
                <w:color w:val="000000"/>
                <w:kern w:val="0"/>
                <w:szCs w:val="21"/>
                <w:lang w:bidi="ar"/>
              </w:rPr>
              <w:t>0.00|0</w:t>
            </w:r>
          </w:p>
        </w:tc>
        <w:tc>
          <w:tcPr>
            <w:tcW w:w="330" w:type="pct"/>
            <w:noWrap/>
            <w:vAlign w:val="center"/>
          </w:tcPr>
          <w:p w14:paraId="5FC580C4" w14:textId="77777777" w:rsidR="00775B2B" w:rsidRDefault="00000000">
            <w:pPr>
              <w:widowControl/>
              <w:jc w:val="center"/>
              <w:textAlignment w:val="center"/>
              <w:rPr>
                <w:color w:val="000000"/>
                <w:kern w:val="0"/>
                <w:szCs w:val="21"/>
                <w:lang w:bidi="ar"/>
              </w:rPr>
            </w:pPr>
            <w:r>
              <w:rPr>
                <w:color w:val="000000"/>
                <w:kern w:val="0"/>
                <w:szCs w:val="21"/>
                <w:lang w:bidi="ar"/>
              </w:rPr>
              <w:t>0.00|0</w:t>
            </w:r>
          </w:p>
        </w:tc>
      </w:tr>
      <w:tr w:rsidR="00775B2B" w14:paraId="5AC271B7" w14:textId="77777777" w:rsidTr="006B4C92">
        <w:trPr>
          <w:trHeight w:val="270"/>
        </w:trPr>
        <w:tc>
          <w:tcPr>
            <w:tcW w:w="211" w:type="pct"/>
            <w:noWrap/>
            <w:vAlign w:val="center"/>
          </w:tcPr>
          <w:p w14:paraId="40278443" w14:textId="77777777" w:rsidR="00775B2B" w:rsidRDefault="00000000">
            <w:pPr>
              <w:widowControl/>
              <w:jc w:val="center"/>
              <w:textAlignment w:val="center"/>
              <w:rPr>
                <w:color w:val="000000"/>
                <w:szCs w:val="21"/>
              </w:rPr>
            </w:pPr>
            <w:r>
              <w:rPr>
                <w:color w:val="000000"/>
                <w:kern w:val="0"/>
                <w:szCs w:val="21"/>
                <w:lang w:bidi="ar"/>
              </w:rPr>
              <w:t>25</w:t>
            </w:r>
          </w:p>
        </w:tc>
        <w:tc>
          <w:tcPr>
            <w:tcW w:w="408" w:type="pct"/>
            <w:noWrap/>
            <w:vAlign w:val="center"/>
          </w:tcPr>
          <w:p w14:paraId="4709D867" w14:textId="77777777" w:rsidR="00775B2B" w:rsidRDefault="00000000">
            <w:pPr>
              <w:widowControl/>
              <w:jc w:val="center"/>
              <w:textAlignment w:val="center"/>
              <w:rPr>
                <w:color w:val="000000"/>
                <w:kern w:val="0"/>
                <w:szCs w:val="21"/>
                <w:lang w:bidi="ar"/>
              </w:rPr>
            </w:pPr>
            <w:r>
              <w:rPr>
                <w:color w:val="000000"/>
                <w:kern w:val="0"/>
                <w:szCs w:val="21"/>
                <w:lang w:bidi="ar"/>
              </w:rPr>
              <w:t>点火油库</w:t>
            </w:r>
          </w:p>
        </w:tc>
        <w:tc>
          <w:tcPr>
            <w:tcW w:w="451" w:type="pct"/>
            <w:noWrap/>
            <w:vAlign w:val="center"/>
          </w:tcPr>
          <w:p w14:paraId="5FBFCDFE" w14:textId="77777777" w:rsidR="00775B2B" w:rsidRDefault="00000000">
            <w:pPr>
              <w:widowControl/>
              <w:jc w:val="center"/>
              <w:textAlignment w:val="center"/>
              <w:rPr>
                <w:color w:val="000000"/>
                <w:kern w:val="0"/>
                <w:szCs w:val="21"/>
                <w:lang w:bidi="ar"/>
              </w:rPr>
            </w:pPr>
            <w:r>
              <w:rPr>
                <w:color w:val="000000"/>
                <w:kern w:val="0"/>
                <w:szCs w:val="21"/>
                <w:lang w:bidi="ar"/>
              </w:rPr>
              <w:t>0</w:t>
            </w:r>
          </w:p>
        </w:tc>
        <w:tc>
          <w:tcPr>
            <w:tcW w:w="342" w:type="pct"/>
            <w:noWrap/>
            <w:vAlign w:val="center"/>
          </w:tcPr>
          <w:p w14:paraId="5C4E7CA9" w14:textId="77777777" w:rsidR="00775B2B" w:rsidRDefault="00000000">
            <w:pPr>
              <w:widowControl/>
              <w:jc w:val="center"/>
              <w:textAlignment w:val="center"/>
              <w:rPr>
                <w:color w:val="000000"/>
                <w:kern w:val="0"/>
                <w:szCs w:val="21"/>
                <w:lang w:bidi="ar"/>
              </w:rPr>
            </w:pPr>
            <w:r>
              <w:rPr>
                <w:color w:val="000000"/>
                <w:kern w:val="0"/>
                <w:szCs w:val="21"/>
                <w:lang w:bidi="ar"/>
              </w:rPr>
              <w:t>19</w:t>
            </w:r>
          </w:p>
        </w:tc>
        <w:tc>
          <w:tcPr>
            <w:tcW w:w="437" w:type="pct"/>
            <w:noWrap/>
            <w:vAlign w:val="center"/>
          </w:tcPr>
          <w:p w14:paraId="4A11551B" w14:textId="77777777" w:rsidR="00775B2B" w:rsidRDefault="00000000">
            <w:pPr>
              <w:widowControl/>
              <w:jc w:val="center"/>
              <w:textAlignment w:val="center"/>
              <w:rPr>
                <w:color w:val="000000"/>
                <w:kern w:val="0"/>
                <w:szCs w:val="21"/>
                <w:lang w:bidi="ar"/>
              </w:rPr>
            </w:pPr>
            <w:r>
              <w:rPr>
                <w:color w:val="000000"/>
                <w:kern w:val="0"/>
                <w:szCs w:val="21"/>
                <w:lang w:bidi="ar"/>
              </w:rPr>
              <w:t>0</w:t>
            </w:r>
          </w:p>
        </w:tc>
        <w:tc>
          <w:tcPr>
            <w:tcW w:w="406" w:type="pct"/>
            <w:noWrap/>
            <w:vAlign w:val="center"/>
          </w:tcPr>
          <w:p w14:paraId="15FAD45D" w14:textId="77777777" w:rsidR="00775B2B" w:rsidRDefault="00000000">
            <w:pPr>
              <w:widowControl/>
              <w:jc w:val="center"/>
              <w:textAlignment w:val="center"/>
              <w:rPr>
                <w:color w:val="000000"/>
                <w:kern w:val="0"/>
                <w:szCs w:val="21"/>
                <w:lang w:bidi="ar"/>
              </w:rPr>
            </w:pPr>
            <w:r>
              <w:rPr>
                <w:color w:val="000000"/>
                <w:kern w:val="0"/>
                <w:szCs w:val="21"/>
                <w:lang w:bidi="ar"/>
              </w:rPr>
              <w:t>0.00|0</w:t>
            </w:r>
          </w:p>
        </w:tc>
        <w:tc>
          <w:tcPr>
            <w:tcW w:w="417" w:type="pct"/>
            <w:noWrap/>
            <w:vAlign w:val="center"/>
          </w:tcPr>
          <w:p w14:paraId="52B1A84F" w14:textId="77777777" w:rsidR="00775B2B" w:rsidRDefault="00000000">
            <w:pPr>
              <w:widowControl/>
              <w:jc w:val="center"/>
              <w:textAlignment w:val="center"/>
              <w:rPr>
                <w:color w:val="000000"/>
                <w:kern w:val="0"/>
                <w:szCs w:val="21"/>
                <w:lang w:bidi="ar"/>
              </w:rPr>
            </w:pPr>
            <w:r>
              <w:rPr>
                <w:color w:val="000000"/>
                <w:kern w:val="0"/>
                <w:szCs w:val="21"/>
                <w:lang w:bidi="ar"/>
              </w:rPr>
              <w:t>0.00|0</w:t>
            </w:r>
          </w:p>
        </w:tc>
        <w:tc>
          <w:tcPr>
            <w:tcW w:w="414" w:type="pct"/>
            <w:noWrap/>
            <w:vAlign w:val="center"/>
          </w:tcPr>
          <w:p w14:paraId="0492C534" w14:textId="77777777" w:rsidR="00775B2B" w:rsidRDefault="00000000">
            <w:pPr>
              <w:widowControl/>
              <w:jc w:val="center"/>
              <w:textAlignment w:val="center"/>
              <w:rPr>
                <w:color w:val="000000"/>
                <w:kern w:val="0"/>
                <w:szCs w:val="21"/>
                <w:lang w:bidi="ar"/>
              </w:rPr>
            </w:pPr>
            <w:r>
              <w:rPr>
                <w:color w:val="000000"/>
                <w:kern w:val="0"/>
                <w:szCs w:val="21"/>
                <w:lang w:bidi="ar"/>
              </w:rPr>
              <w:t>0.00|0</w:t>
            </w:r>
          </w:p>
        </w:tc>
        <w:tc>
          <w:tcPr>
            <w:tcW w:w="366" w:type="pct"/>
            <w:noWrap/>
            <w:vAlign w:val="center"/>
          </w:tcPr>
          <w:p w14:paraId="0DA421F4" w14:textId="77777777" w:rsidR="00775B2B" w:rsidRDefault="00000000">
            <w:pPr>
              <w:widowControl/>
              <w:jc w:val="center"/>
              <w:textAlignment w:val="center"/>
              <w:rPr>
                <w:color w:val="000000"/>
                <w:kern w:val="0"/>
                <w:szCs w:val="21"/>
                <w:lang w:bidi="ar"/>
              </w:rPr>
            </w:pPr>
            <w:r>
              <w:rPr>
                <w:color w:val="000000"/>
                <w:kern w:val="0"/>
                <w:szCs w:val="21"/>
                <w:lang w:bidi="ar"/>
              </w:rPr>
              <w:t>0.00|0</w:t>
            </w:r>
          </w:p>
        </w:tc>
        <w:tc>
          <w:tcPr>
            <w:tcW w:w="526" w:type="pct"/>
            <w:noWrap/>
            <w:vAlign w:val="center"/>
          </w:tcPr>
          <w:p w14:paraId="6CB73ABF" w14:textId="77777777" w:rsidR="00775B2B" w:rsidRDefault="00000000">
            <w:pPr>
              <w:widowControl/>
              <w:jc w:val="center"/>
              <w:textAlignment w:val="center"/>
              <w:rPr>
                <w:color w:val="000000"/>
                <w:kern w:val="0"/>
                <w:szCs w:val="21"/>
                <w:lang w:bidi="ar"/>
              </w:rPr>
            </w:pPr>
            <w:r>
              <w:rPr>
                <w:color w:val="000000"/>
                <w:kern w:val="0"/>
                <w:szCs w:val="21"/>
                <w:lang w:bidi="ar"/>
              </w:rPr>
              <w:t>4.18|0</w:t>
            </w:r>
          </w:p>
        </w:tc>
        <w:tc>
          <w:tcPr>
            <w:tcW w:w="343" w:type="pct"/>
            <w:noWrap/>
            <w:vAlign w:val="center"/>
          </w:tcPr>
          <w:p w14:paraId="4C559890" w14:textId="77777777" w:rsidR="00775B2B" w:rsidRDefault="00000000">
            <w:pPr>
              <w:widowControl/>
              <w:jc w:val="center"/>
              <w:textAlignment w:val="center"/>
              <w:rPr>
                <w:color w:val="000000"/>
                <w:kern w:val="0"/>
                <w:szCs w:val="21"/>
                <w:lang w:bidi="ar"/>
              </w:rPr>
            </w:pPr>
            <w:r>
              <w:rPr>
                <w:color w:val="000000"/>
                <w:kern w:val="0"/>
                <w:szCs w:val="21"/>
                <w:lang w:bidi="ar"/>
              </w:rPr>
              <w:t>0.00|0</w:t>
            </w:r>
          </w:p>
        </w:tc>
        <w:tc>
          <w:tcPr>
            <w:tcW w:w="343" w:type="pct"/>
            <w:noWrap/>
            <w:vAlign w:val="center"/>
          </w:tcPr>
          <w:p w14:paraId="0ACAAACD" w14:textId="77777777" w:rsidR="00775B2B" w:rsidRDefault="00000000">
            <w:pPr>
              <w:widowControl/>
              <w:jc w:val="center"/>
              <w:textAlignment w:val="center"/>
              <w:rPr>
                <w:color w:val="000000"/>
                <w:kern w:val="0"/>
                <w:szCs w:val="21"/>
                <w:lang w:bidi="ar"/>
              </w:rPr>
            </w:pPr>
            <w:r>
              <w:rPr>
                <w:color w:val="000000"/>
                <w:kern w:val="0"/>
                <w:szCs w:val="21"/>
                <w:lang w:bidi="ar"/>
              </w:rPr>
              <w:t>0.00|0</w:t>
            </w:r>
          </w:p>
        </w:tc>
        <w:tc>
          <w:tcPr>
            <w:tcW w:w="330" w:type="pct"/>
            <w:noWrap/>
            <w:vAlign w:val="center"/>
          </w:tcPr>
          <w:p w14:paraId="1C072FD3" w14:textId="77777777" w:rsidR="00775B2B" w:rsidRDefault="00000000">
            <w:pPr>
              <w:widowControl/>
              <w:jc w:val="center"/>
              <w:textAlignment w:val="center"/>
              <w:rPr>
                <w:color w:val="000000"/>
                <w:kern w:val="0"/>
                <w:szCs w:val="21"/>
                <w:lang w:bidi="ar"/>
              </w:rPr>
            </w:pPr>
            <w:r>
              <w:rPr>
                <w:color w:val="000000"/>
                <w:kern w:val="0"/>
                <w:szCs w:val="21"/>
                <w:lang w:bidi="ar"/>
              </w:rPr>
              <w:t>0.00|0</w:t>
            </w:r>
          </w:p>
        </w:tc>
      </w:tr>
      <w:tr w:rsidR="00775B2B" w14:paraId="4838F1FE" w14:textId="77777777" w:rsidTr="006B4C92">
        <w:trPr>
          <w:trHeight w:val="270"/>
        </w:trPr>
        <w:tc>
          <w:tcPr>
            <w:tcW w:w="211" w:type="pct"/>
            <w:noWrap/>
            <w:vAlign w:val="center"/>
          </w:tcPr>
          <w:p w14:paraId="70915EEE" w14:textId="77777777" w:rsidR="00775B2B" w:rsidRDefault="00775B2B">
            <w:pPr>
              <w:widowControl/>
              <w:jc w:val="center"/>
              <w:rPr>
                <w:color w:val="000000"/>
                <w:szCs w:val="21"/>
              </w:rPr>
            </w:pPr>
          </w:p>
        </w:tc>
        <w:tc>
          <w:tcPr>
            <w:tcW w:w="408" w:type="pct"/>
            <w:noWrap/>
            <w:vAlign w:val="center"/>
          </w:tcPr>
          <w:p w14:paraId="13F3CE6B" w14:textId="77777777" w:rsidR="00775B2B" w:rsidRDefault="00000000">
            <w:pPr>
              <w:widowControl/>
              <w:jc w:val="center"/>
              <w:textAlignment w:val="center"/>
              <w:rPr>
                <w:color w:val="000000"/>
                <w:szCs w:val="21"/>
              </w:rPr>
            </w:pPr>
            <w:r>
              <w:rPr>
                <w:color w:val="000000"/>
                <w:kern w:val="0"/>
                <w:szCs w:val="21"/>
                <w:lang w:bidi="ar"/>
              </w:rPr>
              <w:t>各源最大值</w:t>
            </w:r>
          </w:p>
        </w:tc>
        <w:tc>
          <w:tcPr>
            <w:tcW w:w="451" w:type="pct"/>
            <w:noWrap/>
            <w:vAlign w:val="center"/>
          </w:tcPr>
          <w:p w14:paraId="0B429F63" w14:textId="77777777" w:rsidR="00775B2B" w:rsidRDefault="00000000">
            <w:pPr>
              <w:widowControl/>
              <w:jc w:val="center"/>
              <w:textAlignment w:val="center"/>
              <w:rPr>
                <w:color w:val="000000"/>
                <w:szCs w:val="21"/>
              </w:rPr>
            </w:pPr>
            <w:r>
              <w:rPr>
                <w:color w:val="000000"/>
                <w:kern w:val="0"/>
                <w:szCs w:val="21"/>
                <w:lang w:bidi="ar"/>
              </w:rPr>
              <w:t>--</w:t>
            </w:r>
          </w:p>
        </w:tc>
        <w:tc>
          <w:tcPr>
            <w:tcW w:w="342" w:type="pct"/>
            <w:noWrap/>
            <w:vAlign w:val="center"/>
          </w:tcPr>
          <w:p w14:paraId="15E95B81" w14:textId="77777777" w:rsidR="00775B2B" w:rsidRDefault="00000000">
            <w:pPr>
              <w:widowControl/>
              <w:jc w:val="center"/>
              <w:textAlignment w:val="center"/>
              <w:rPr>
                <w:color w:val="000000"/>
                <w:szCs w:val="21"/>
              </w:rPr>
            </w:pPr>
            <w:r>
              <w:rPr>
                <w:color w:val="000000"/>
                <w:kern w:val="0"/>
                <w:szCs w:val="21"/>
                <w:lang w:bidi="ar"/>
              </w:rPr>
              <w:t>--</w:t>
            </w:r>
          </w:p>
        </w:tc>
        <w:tc>
          <w:tcPr>
            <w:tcW w:w="437" w:type="pct"/>
            <w:noWrap/>
            <w:vAlign w:val="center"/>
          </w:tcPr>
          <w:p w14:paraId="346822BB" w14:textId="77777777" w:rsidR="00775B2B" w:rsidRDefault="00000000">
            <w:pPr>
              <w:widowControl/>
              <w:jc w:val="center"/>
              <w:textAlignment w:val="center"/>
              <w:rPr>
                <w:color w:val="000000"/>
                <w:szCs w:val="21"/>
              </w:rPr>
            </w:pPr>
            <w:r>
              <w:rPr>
                <w:color w:val="000000"/>
                <w:kern w:val="0"/>
                <w:szCs w:val="21"/>
                <w:lang w:bidi="ar"/>
              </w:rPr>
              <w:t>--</w:t>
            </w:r>
          </w:p>
        </w:tc>
        <w:tc>
          <w:tcPr>
            <w:tcW w:w="406" w:type="pct"/>
            <w:noWrap/>
            <w:vAlign w:val="center"/>
          </w:tcPr>
          <w:p w14:paraId="1A09229F" w14:textId="77777777" w:rsidR="00775B2B" w:rsidRDefault="00000000">
            <w:pPr>
              <w:widowControl/>
              <w:jc w:val="center"/>
              <w:textAlignment w:val="center"/>
              <w:rPr>
                <w:color w:val="000000"/>
                <w:szCs w:val="21"/>
              </w:rPr>
            </w:pPr>
            <w:r>
              <w:rPr>
                <w:color w:val="000000"/>
                <w:kern w:val="0"/>
                <w:szCs w:val="21"/>
                <w:lang w:bidi="ar"/>
              </w:rPr>
              <w:t>15.8</w:t>
            </w:r>
          </w:p>
        </w:tc>
        <w:tc>
          <w:tcPr>
            <w:tcW w:w="417" w:type="pct"/>
            <w:noWrap/>
            <w:vAlign w:val="center"/>
          </w:tcPr>
          <w:p w14:paraId="6B81FA90" w14:textId="77777777" w:rsidR="00775B2B" w:rsidRDefault="00000000">
            <w:pPr>
              <w:widowControl/>
              <w:jc w:val="center"/>
              <w:textAlignment w:val="center"/>
              <w:rPr>
                <w:color w:val="000000"/>
                <w:szCs w:val="21"/>
              </w:rPr>
            </w:pPr>
            <w:r>
              <w:rPr>
                <w:color w:val="000000"/>
                <w:kern w:val="0"/>
                <w:szCs w:val="21"/>
                <w:lang w:bidi="ar"/>
              </w:rPr>
              <w:t>45.18</w:t>
            </w:r>
          </w:p>
        </w:tc>
        <w:tc>
          <w:tcPr>
            <w:tcW w:w="414" w:type="pct"/>
            <w:noWrap/>
            <w:vAlign w:val="center"/>
          </w:tcPr>
          <w:p w14:paraId="7476471E" w14:textId="77777777" w:rsidR="00775B2B" w:rsidRDefault="00000000">
            <w:pPr>
              <w:widowControl/>
              <w:jc w:val="center"/>
              <w:textAlignment w:val="center"/>
              <w:rPr>
                <w:color w:val="000000"/>
                <w:szCs w:val="21"/>
              </w:rPr>
            </w:pPr>
            <w:r>
              <w:rPr>
                <w:color w:val="000000"/>
                <w:kern w:val="0"/>
                <w:szCs w:val="21"/>
                <w:lang w:bidi="ar"/>
              </w:rPr>
              <w:t>12.38</w:t>
            </w:r>
          </w:p>
        </w:tc>
        <w:tc>
          <w:tcPr>
            <w:tcW w:w="366" w:type="pct"/>
            <w:noWrap/>
            <w:vAlign w:val="center"/>
          </w:tcPr>
          <w:p w14:paraId="78933DCF" w14:textId="77777777" w:rsidR="00775B2B" w:rsidRDefault="00000000">
            <w:pPr>
              <w:widowControl/>
              <w:jc w:val="center"/>
              <w:textAlignment w:val="center"/>
              <w:rPr>
                <w:color w:val="000000"/>
                <w:szCs w:val="21"/>
              </w:rPr>
            </w:pPr>
            <w:r>
              <w:rPr>
                <w:color w:val="000000"/>
                <w:kern w:val="0"/>
                <w:szCs w:val="21"/>
                <w:lang w:bidi="ar"/>
              </w:rPr>
              <w:t>2.32</w:t>
            </w:r>
          </w:p>
        </w:tc>
        <w:tc>
          <w:tcPr>
            <w:tcW w:w="526" w:type="pct"/>
            <w:noWrap/>
            <w:vAlign w:val="center"/>
          </w:tcPr>
          <w:p w14:paraId="43B72E67" w14:textId="77777777" w:rsidR="00775B2B" w:rsidRDefault="00000000">
            <w:pPr>
              <w:widowControl/>
              <w:jc w:val="center"/>
              <w:textAlignment w:val="center"/>
              <w:rPr>
                <w:color w:val="000000"/>
                <w:szCs w:val="21"/>
              </w:rPr>
            </w:pPr>
            <w:r>
              <w:rPr>
                <w:color w:val="000000"/>
                <w:kern w:val="0"/>
                <w:szCs w:val="21"/>
                <w:lang w:bidi="ar"/>
              </w:rPr>
              <w:t>4.18</w:t>
            </w:r>
          </w:p>
        </w:tc>
        <w:tc>
          <w:tcPr>
            <w:tcW w:w="343" w:type="pct"/>
            <w:noWrap/>
            <w:vAlign w:val="center"/>
          </w:tcPr>
          <w:p w14:paraId="657BF72A" w14:textId="77777777" w:rsidR="00775B2B" w:rsidRDefault="00000000">
            <w:pPr>
              <w:widowControl/>
              <w:jc w:val="center"/>
              <w:textAlignment w:val="center"/>
              <w:rPr>
                <w:color w:val="000000"/>
                <w:szCs w:val="21"/>
              </w:rPr>
            </w:pPr>
            <w:r>
              <w:rPr>
                <w:color w:val="000000"/>
                <w:kern w:val="0"/>
                <w:szCs w:val="21"/>
                <w:lang w:bidi="ar"/>
              </w:rPr>
              <w:t>0.01</w:t>
            </w:r>
          </w:p>
        </w:tc>
        <w:tc>
          <w:tcPr>
            <w:tcW w:w="343" w:type="pct"/>
            <w:noWrap/>
            <w:vAlign w:val="center"/>
          </w:tcPr>
          <w:p w14:paraId="5FC5E69D" w14:textId="77777777" w:rsidR="00775B2B" w:rsidRDefault="00000000">
            <w:pPr>
              <w:widowControl/>
              <w:jc w:val="center"/>
              <w:textAlignment w:val="center"/>
              <w:rPr>
                <w:color w:val="000000"/>
                <w:kern w:val="0"/>
                <w:szCs w:val="21"/>
                <w:lang w:bidi="ar"/>
              </w:rPr>
            </w:pPr>
            <w:r>
              <w:rPr>
                <w:color w:val="000000"/>
                <w:kern w:val="0"/>
                <w:szCs w:val="21"/>
                <w:lang w:bidi="ar"/>
              </w:rPr>
              <w:t>7.2</w:t>
            </w:r>
          </w:p>
        </w:tc>
        <w:tc>
          <w:tcPr>
            <w:tcW w:w="330" w:type="pct"/>
            <w:noWrap/>
            <w:vAlign w:val="center"/>
          </w:tcPr>
          <w:p w14:paraId="462D0581" w14:textId="77777777" w:rsidR="00775B2B" w:rsidRDefault="00000000">
            <w:pPr>
              <w:widowControl/>
              <w:jc w:val="center"/>
              <w:textAlignment w:val="center"/>
              <w:rPr>
                <w:color w:val="000000"/>
                <w:kern w:val="0"/>
                <w:szCs w:val="21"/>
                <w:lang w:bidi="ar"/>
              </w:rPr>
            </w:pPr>
            <w:r>
              <w:rPr>
                <w:color w:val="000000"/>
                <w:kern w:val="0"/>
                <w:szCs w:val="21"/>
                <w:lang w:bidi="ar"/>
              </w:rPr>
              <w:t>7.2</w:t>
            </w:r>
          </w:p>
        </w:tc>
      </w:tr>
    </w:tbl>
    <w:p w14:paraId="4BA865BB" w14:textId="77777777" w:rsidR="00775B2B" w:rsidRDefault="00775B2B">
      <w:pPr>
        <w:rPr>
          <w:rFonts w:eastAsia="黑体"/>
        </w:rPr>
      </w:pPr>
    </w:p>
    <w:p w14:paraId="16538337" w14:textId="77777777" w:rsidR="00775B2B" w:rsidRDefault="00775B2B">
      <w:pPr>
        <w:rPr>
          <w:rFonts w:eastAsia="黑体"/>
        </w:rPr>
        <w:sectPr w:rsidR="00775B2B">
          <w:headerReference w:type="default" r:id="rId24"/>
          <w:pgSz w:w="16838" w:h="11906" w:orient="landscape"/>
          <w:pgMar w:top="1440" w:right="1800" w:bottom="1440" w:left="1800" w:header="851" w:footer="992" w:gutter="0"/>
          <w:cols w:space="720"/>
          <w:docGrid w:type="lines" w:linePitch="312"/>
        </w:sectPr>
      </w:pPr>
    </w:p>
    <w:p w14:paraId="1CDD8503" w14:textId="77777777" w:rsidR="00775B2B" w:rsidRDefault="00000000">
      <w:pPr>
        <w:pStyle w:val="40"/>
        <w:spacing w:beforeLines="50" w:after="0"/>
        <w:rPr>
          <w:b/>
          <w:bCs w:val="0"/>
        </w:rPr>
      </w:pPr>
      <w:r>
        <w:rPr>
          <w:b/>
          <w:bCs w:val="0"/>
        </w:rPr>
        <w:lastRenderedPageBreak/>
        <w:t>2.5.1.2</w:t>
      </w:r>
      <w:r>
        <w:rPr>
          <w:b/>
          <w:bCs w:val="0"/>
        </w:rPr>
        <w:t>地表水环境</w:t>
      </w:r>
    </w:p>
    <w:p w14:paraId="7944881F" w14:textId="77777777" w:rsidR="00775B2B" w:rsidRDefault="00000000">
      <w:pPr>
        <w:spacing w:line="360" w:lineRule="auto"/>
        <w:ind w:firstLineChars="200" w:firstLine="480"/>
        <w:rPr>
          <w:sz w:val="24"/>
        </w:rPr>
      </w:pPr>
      <w:bookmarkStart w:id="202" w:name="_Toc247448241"/>
      <w:bookmarkStart w:id="203" w:name="_Toc246436633"/>
      <w:bookmarkStart w:id="204" w:name="_Toc247338866"/>
      <w:r>
        <w:rPr>
          <w:sz w:val="24"/>
        </w:rPr>
        <w:t>本项目</w:t>
      </w:r>
      <w:r>
        <w:rPr>
          <w:rFonts w:hint="eastAsia"/>
          <w:sz w:val="24"/>
        </w:rPr>
        <w:t>煤水经厂区煤水处理系统处理后回用，其他</w:t>
      </w:r>
      <w:r>
        <w:rPr>
          <w:sz w:val="24"/>
        </w:rPr>
        <w:t>废水排入煤制油项目废水管网。煤制油项目污水</w:t>
      </w:r>
      <w:r>
        <w:rPr>
          <w:rFonts w:hint="eastAsia"/>
          <w:sz w:val="24"/>
        </w:rPr>
        <w:t>处理厂</w:t>
      </w:r>
      <w:r>
        <w:rPr>
          <w:sz w:val="24"/>
        </w:rPr>
        <w:t>由含油污水处理系统、含酚污水处理系统、气化污水处理系统、合成废水处理系统、含盐污水处理系统、浓盐水处理系统、生活污水处理系统、污油脱水系统、污泥处置系统、臭气处理系统等组成。根据污水来源、水质不同，结合污水处理要求，进行系统划分，分质处理，污水处理后尽可能回用。与地表水系无直接水力联系。</w:t>
      </w:r>
    </w:p>
    <w:p w14:paraId="55270AC4" w14:textId="77777777" w:rsidR="00775B2B" w:rsidRDefault="00000000">
      <w:pPr>
        <w:spacing w:line="360" w:lineRule="auto"/>
        <w:ind w:firstLineChars="200" w:firstLine="480"/>
        <w:rPr>
          <w:sz w:val="24"/>
        </w:rPr>
      </w:pPr>
      <w:r>
        <w:rPr>
          <w:sz w:val="24"/>
        </w:rPr>
        <w:t>根据《环境影响评价技术导则地表水环境》</w:t>
      </w:r>
      <w:r>
        <w:rPr>
          <w:sz w:val="24"/>
        </w:rPr>
        <w:t>(HJ2.3-2018)</w:t>
      </w:r>
      <w:r>
        <w:rPr>
          <w:sz w:val="24"/>
        </w:rPr>
        <w:t>中评价工作分级原则，本项目废水为间接排放，地表水评价等级为三级</w:t>
      </w:r>
      <w:r>
        <w:rPr>
          <w:sz w:val="24"/>
        </w:rPr>
        <w:t>B</w:t>
      </w:r>
      <w:r>
        <w:rPr>
          <w:sz w:val="24"/>
        </w:rPr>
        <w:t>。</w:t>
      </w:r>
      <w:r>
        <w:rPr>
          <w:sz w:val="24"/>
          <w:lang w:val="zh-CN"/>
        </w:rPr>
        <w:t>事故风险评价中重点分析事故废水防控措施。</w:t>
      </w:r>
    </w:p>
    <w:bookmarkEnd w:id="202"/>
    <w:bookmarkEnd w:id="203"/>
    <w:bookmarkEnd w:id="204"/>
    <w:p w14:paraId="55D4E4A2" w14:textId="77777777" w:rsidR="00775B2B" w:rsidRDefault="00000000">
      <w:pPr>
        <w:pStyle w:val="40"/>
        <w:spacing w:beforeLines="50" w:after="0"/>
        <w:rPr>
          <w:b/>
          <w:bCs w:val="0"/>
        </w:rPr>
      </w:pPr>
      <w:r>
        <w:rPr>
          <w:b/>
          <w:bCs w:val="0"/>
        </w:rPr>
        <w:t>2.5.1.3</w:t>
      </w:r>
      <w:r>
        <w:rPr>
          <w:b/>
          <w:bCs w:val="0"/>
        </w:rPr>
        <w:t>地下水环境</w:t>
      </w:r>
    </w:p>
    <w:p w14:paraId="6353F61D" w14:textId="77777777" w:rsidR="00775B2B" w:rsidRDefault="00000000">
      <w:pPr>
        <w:pStyle w:val="001"/>
        <w:topLinePunct/>
        <w:snapToGrid w:val="0"/>
        <w:spacing w:before="0"/>
        <w:ind w:firstLine="480"/>
        <w:rPr>
          <w:rFonts w:ascii="Times New Roman" w:hAnsi="Times New Roman" w:cs="Times New Roman"/>
          <w:szCs w:val="24"/>
        </w:rPr>
      </w:pPr>
      <w:r>
        <w:rPr>
          <w:rFonts w:ascii="Times New Roman" w:hAnsi="Times New Roman" w:cs="Times New Roman"/>
        </w:rPr>
        <w:t>本项目为火力发电</w:t>
      </w:r>
      <w:r>
        <w:rPr>
          <w:rFonts w:ascii="Times New Roman" w:hAnsi="Times New Roman" w:cs="Times New Roman" w:hint="eastAsia"/>
        </w:rPr>
        <w:t>（包括热电）</w:t>
      </w:r>
      <w:r>
        <w:rPr>
          <w:rFonts w:ascii="Times New Roman" w:hAnsi="Times New Roman" w:cs="Times New Roman"/>
        </w:rPr>
        <w:t>项目，根据《环境影响评价技术导则</w:t>
      </w:r>
      <w:r>
        <w:rPr>
          <w:rFonts w:ascii="Times New Roman" w:hAnsi="Times New Roman" w:cs="Times New Roman"/>
        </w:rPr>
        <w:t xml:space="preserve"> </w:t>
      </w:r>
      <w:r>
        <w:rPr>
          <w:rFonts w:ascii="Times New Roman" w:hAnsi="Times New Roman" w:cs="Times New Roman"/>
        </w:rPr>
        <w:t>地下水环境》（</w:t>
      </w:r>
      <w:r>
        <w:rPr>
          <w:rFonts w:ascii="Times New Roman" w:hAnsi="Times New Roman" w:cs="Times New Roman"/>
        </w:rPr>
        <w:t>HJ610-2016</w:t>
      </w:r>
      <w:r>
        <w:rPr>
          <w:rFonts w:ascii="Times New Roman" w:hAnsi="Times New Roman" w:cs="Times New Roman"/>
        </w:rPr>
        <w:t>）</w:t>
      </w:r>
      <w:bookmarkStart w:id="205" w:name="OLE_LINK1"/>
      <w:r>
        <w:rPr>
          <w:rFonts w:ascii="Times New Roman" w:hAnsi="Times New Roman" w:cs="Times New Roman"/>
        </w:rPr>
        <w:t>附录</w:t>
      </w:r>
      <w:r>
        <w:rPr>
          <w:rFonts w:ascii="Times New Roman" w:hAnsi="Times New Roman" w:cs="Times New Roman"/>
        </w:rPr>
        <w:t>A</w:t>
      </w:r>
      <w:r>
        <w:rPr>
          <w:rFonts w:ascii="Times New Roman" w:hAnsi="Times New Roman" w:cs="Times New Roman"/>
        </w:rPr>
        <w:t>，确定本项目所属地下水环境影响评价项目类别为</w:t>
      </w:r>
      <w:r>
        <w:rPr>
          <w:rFonts w:ascii="Times New Roman" w:hAnsi="Times New Roman" w:cs="Times New Roman"/>
        </w:rPr>
        <w:t>Ⅲ</w:t>
      </w:r>
      <w:r>
        <w:rPr>
          <w:rFonts w:ascii="Times New Roman" w:hAnsi="Times New Roman" w:cs="Times New Roman"/>
        </w:rPr>
        <w:t>类</w:t>
      </w:r>
      <w:bookmarkEnd w:id="205"/>
      <w:r>
        <w:rPr>
          <w:rFonts w:ascii="Times New Roman" w:hAnsi="Times New Roman" w:cs="Times New Roman"/>
        </w:rPr>
        <w:t>，具体见表</w:t>
      </w:r>
      <w:r>
        <w:rPr>
          <w:rFonts w:ascii="Times New Roman" w:hAnsi="Times New Roman" w:cs="Times New Roman"/>
        </w:rPr>
        <w:t>2.5-6</w:t>
      </w:r>
      <w:r>
        <w:rPr>
          <w:rFonts w:ascii="Times New Roman" w:hAnsi="Times New Roman" w:cs="Times New Roman"/>
        </w:rPr>
        <w:t>。</w:t>
      </w:r>
    </w:p>
    <w:p w14:paraId="27159984" w14:textId="6A9013C5" w:rsidR="00775B2B" w:rsidRDefault="00000000">
      <w:pPr>
        <w:jc w:val="center"/>
        <w:rPr>
          <w:rFonts w:eastAsia="黑体"/>
          <w:sz w:val="24"/>
        </w:rPr>
      </w:pPr>
      <w:r>
        <w:rPr>
          <w:rFonts w:eastAsia="黑体"/>
          <w:sz w:val="24"/>
        </w:rPr>
        <w:t>表</w:t>
      </w:r>
      <w:r>
        <w:rPr>
          <w:rFonts w:eastAsia="黑体"/>
          <w:sz w:val="24"/>
        </w:rPr>
        <w:t xml:space="preserve">2.5-6    </w:t>
      </w:r>
      <w:r>
        <w:rPr>
          <w:rFonts w:eastAsia="黑体"/>
          <w:sz w:val="24"/>
        </w:rPr>
        <w:t>本项目所属地下水环境影响评价项目类别</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4A0" w:firstRow="1" w:lastRow="0" w:firstColumn="1" w:lastColumn="0" w:noHBand="0" w:noVBand="1"/>
      </w:tblPr>
      <w:tblGrid>
        <w:gridCol w:w="714"/>
        <w:gridCol w:w="2322"/>
        <w:gridCol w:w="1900"/>
        <w:gridCol w:w="748"/>
        <w:gridCol w:w="1855"/>
        <w:gridCol w:w="737"/>
      </w:tblGrid>
      <w:tr w:rsidR="00775B2B" w14:paraId="6A70B0E5" w14:textId="77777777">
        <w:trPr>
          <w:trHeight w:val="109"/>
        </w:trPr>
        <w:tc>
          <w:tcPr>
            <w:tcW w:w="1833" w:type="pct"/>
            <w:gridSpan w:val="2"/>
            <w:vMerge w:val="restart"/>
            <w:tcBorders>
              <w:top w:val="single" w:sz="12" w:space="0" w:color="000000"/>
              <w:left w:val="single" w:sz="12" w:space="0" w:color="000000"/>
              <w:bottom w:val="single" w:sz="6" w:space="0" w:color="000000"/>
              <w:right w:val="single" w:sz="6" w:space="0" w:color="000000"/>
              <w:tl2br w:val="single" w:sz="4" w:space="0" w:color="auto"/>
            </w:tcBorders>
            <w:vAlign w:val="center"/>
          </w:tcPr>
          <w:p w14:paraId="02AF34C6" w14:textId="77777777" w:rsidR="00775B2B" w:rsidRDefault="00000000">
            <w:pPr>
              <w:topLinePunct/>
              <w:snapToGrid w:val="0"/>
              <w:spacing w:line="220" w:lineRule="exact"/>
              <w:jc w:val="right"/>
              <w:rPr>
                <w:bCs/>
                <w:szCs w:val="21"/>
              </w:rPr>
            </w:pPr>
            <w:r>
              <w:rPr>
                <w:bCs/>
                <w:szCs w:val="21"/>
              </w:rPr>
              <w:t>环评类别</w:t>
            </w:r>
          </w:p>
          <w:p w14:paraId="16883EEA" w14:textId="77777777" w:rsidR="00775B2B" w:rsidRDefault="00000000">
            <w:pPr>
              <w:topLinePunct/>
              <w:snapToGrid w:val="0"/>
              <w:spacing w:line="220" w:lineRule="exact"/>
              <w:jc w:val="left"/>
              <w:rPr>
                <w:bCs/>
                <w:szCs w:val="21"/>
              </w:rPr>
            </w:pPr>
            <w:r>
              <w:rPr>
                <w:bCs/>
                <w:szCs w:val="21"/>
              </w:rPr>
              <w:t>行业类别</w:t>
            </w:r>
          </w:p>
        </w:tc>
        <w:tc>
          <w:tcPr>
            <w:tcW w:w="1147" w:type="pct"/>
            <w:vMerge w:val="restart"/>
            <w:tcBorders>
              <w:top w:val="single" w:sz="12" w:space="0" w:color="000000"/>
              <w:left w:val="single" w:sz="6" w:space="0" w:color="000000"/>
              <w:bottom w:val="single" w:sz="6" w:space="0" w:color="000000"/>
              <w:right w:val="single" w:sz="6" w:space="0" w:color="000000"/>
            </w:tcBorders>
            <w:vAlign w:val="center"/>
          </w:tcPr>
          <w:p w14:paraId="03E24638" w14:textId="77777777" w:rsidR="00775B2B" w:rsidRDefault="00000000">
            <w:pPr>
              <w:topLinePunct/>
              <w:snapToGrid w:val="0"/>
              <w:spacing w:line="220" w:lineRule="exact"/>
              <w:jc w:val="center"/>
              <w:rPr>
                <w:bCs/>
                <w:szCs w:val="21"/>
              </w:rPr>
            </w:pPr>
            <w:r>
              <w:rPr>
                <w:bCs/>
                <w:szCs w:val="21"/>
              </w:rPr>
              <w:t>报告书</w:t>
            </w:r>
          </w:p>
        </w:tc>
        <w:tc>
          <w:tcPr>
            <w:tcW w:w="452" w:type="pct"/>
            <w:vMerge w:val="restart"/>
            <w:tcBorders>
              <w:top w:val="single" w:sz="12" w:space="0" w:color="000000"/>
              <w:left w:val="single" w:sz="6" w:space="0" w:color="000000"/>
              <w:bottom w:val="single" w:sz="6" w:space="0" w:color="000000"/>
              <w:right w:val="single" w:sz="6" w:space="0" w:color="000000"/>
            </w:tcBorders>
            <w:vAlign w:val="center"/>
          </w:tcPr>
          <w:p w14:paraId="1AAC8719" w14:textId="77777777" w:rsidR="00775B2B" w:rsidRDefault="00000000">
            <w:pPr>
              <w:topLinePunct/>
              <w:snapToGrid w:val="0"/>
              <w:spacing w:line="220" w:lineRule="exact"/>
              <w:jc w:val="center"/>
              <w:rPr>
                <w:bCs/>
                <w:szCs w:val="21"/>
              </w:rPr>
            </w:pPr>
            <w:r>
              <w:rPr>
                <w:bCs/>
                <w:szCs w:val="21"/>
              </w:rPr>
              <w:t>报告表</w:t>
            </w:r>
          </w:p>
        </w:tc>
        <w:tc>
          <w:tcPr>
            <w:tcW w:w="1565" w:type="pct"/>
            <w:gridSpan w:val="2"/>
            <w:tcBorders>
              <w:top w:val="single" w:sz="12" w:space="0" w:color="000000"/>
              <w:left w:val="single" w:sz="6" w:space="0" w:color="000000"/>
              <w:bottom w:val="single" w:sz="6" w:space="0" w:color="000000"/>
              <w:right w:val="single" w:sz="12" w:space="0" w:color="000000"/>
            </w:tcBorders>
            <w:vAlign w:val="center"/>
          </w:tcPr>
          <w:p w14:paraId="67C778C3" w14:textId="77777777" w:rsidR="00775B2B" w:rsidRDefault="00000000">
            <w:pPr>
              <w:topLinePunct/>
              <w:snapToGrid w:val="0"/>
              <w:spacing w:line="220" w:lineRule="exact"/>
              <w:jc w:val="center"/>
              <w:rPr>
                <w:bCs/>
                <w:szCs w:val="21"/>
              </w:rPr>
            </w:pPr>
            <w:r>
              <w:rPr>
                <w:bCs/>
                <w:szCs w:val="21"/>
              </w:rPr>
              <w:t>地下水环境影响评价项目类别</w:t>
            </w:r>
          </w:p>
        </w:tc>
      </w:tr>
      <w:tr w:rsidR="00775B2B" w14:paraId="70DFE8B5" w14:textId="77777777">
        <w:trPr>
          <w:trHeight w:val="109"/>
        </w:trPr>
        <w:tc>
          <w:tcPr>
            <w:tcW w:w="0" w:type="auto"/>
            <w:gridSpan w:val="2"/>
            <w:vMerge/>
            <w:tcBorders>
              <w:top w:val="single" w:sz="12" w:space="0" w:color="000000"/>
              <w:left w:val="single" w:sz="12" w:space="0" w:color="000000"/>
              <w:bottom w:val="single" w:sz="6" w:space="0" w:color="000000"/>
              <w:right w:val="single" w:sz="6" w:space="0" w:color="000000"/>
            </w:tcBorders>
            <w:vAlign w:val="center"/>
          </w:tcPr>
          <w:p w14:paraId="003F3C27" w14:textId="77777777" w:rsidR="00775B2B" w:rsidRDefault="00775B2B">
            <w:pPr>
              <w:widowControl/>
              <w:jc w:val="left"/>
              <w:rPr>
                <w:bCs/>
                <w:szCs w:val="21"/>
              </w:rPr>
            </w:pPr>
          </w:p>
        </w:tc>
        <w:tc>
          <w:tcPr>
            <w:tcW w:w="1147" w:type="pct"/>
            <w:vMerge/>
            <w:tcBorders>
              <w:top w:val="single" w:sz="12" w:space="0" w:color="000000"/>
              <w:left w:val="single" w:sz="6" w:space="0" w:color="000000"/>
              <w:bottom w:val="single" w:sz="6" w:space="0" w:color="000000"/>
              <w:right w:val="single" w:sz="6" w:space="0" w:color="000000"/>
            </w:tcBorders>
            <w:vAlign w:val="center"/>
          </w:tcPr>
          <w:p w14:paraId="14F35A6B" w14:textId="77777777" w:rsidR="00775B2B" w:rsidRDefault="00775B2B">
            <w:pPr>
              <w:widowControl/>
              <w:jc w:val="left"/>
              <w:rPr>
                <w:bCs/>
                <w:szCs w:val="21"/>
              </w:rPr>
            </w:pPr>
          </w:p>
        </w:tc>
        <w:tc>
          <w:tcPr>
            <w:tcW w:w="452" w:type="pct"/>
            <w:vMerge/>
            <w:tcBorders>
              <w:top w:val="single" w:sz="12" w:space="0" w:color="000000"/>
              <w:left w:val="single" w:sz="6" w:space="0" w:color="000000"/>
              <w:bottom w:val="single" w:sz="6" w:space="0" w:color="000000"/>
              <w:right w:val="single" w:sz="6" w:space="0" w:color="000000"/>
            </w:tcBorders>
            <w:vAlign w:val="center"/>
          </w:tcPr>
          <w:p w14:paraId="56E081D4" w14:textId="77777777" w:rsidR="00775B2B" w:rsidRDefault="00775B2B">
            <w:pPr>
              <w:widowControl/>
              <w:jc w:val="left"/>
              <w:rPr>
                <w:bCs/>
                <w:szCs w:val="21"/>
              </w:rPr>
            </w:pPr>
          </w:p>
        </w:tc>
        <w:tc>
          <w:tcPr>
            <w:tcW w:w="1120" w:type="pct"/>
            <w:tcBorders>
              <w:top w:val="single" w:sz="6" w:space="0" w:color="000000"/>
              <w:left w:val="single" w:sz="6" w:space="0" w:color="000000"/>
              <w:bottom w:val="single" w:sz="6" w:space="0" w:color="000000"/>
              <w:right w:val="single" w:sz="6" w:space="0" w:color="000000"/>
            </w:tcBorders>
            <w:vAlign w:val="center"/>
          </w:tcPr>
          <w:p w14:paraId="7DE18ABE" w14:textId="77777777" w:rsidR="00775B2B" w:rsidRDefault="00000000">
            <w:pPr>
              <w:topLinePunct/>
              <w:snapToGrid w:val="0"/>
              <w:spacing w:line="220" w:lineRule="exact"/>
              <w:jc w:val="center"/>
              <w:rPr>
                <w:bCs/>
                <w:szCs w:val="21"/>
              </w:rPr>
            </w:pPr>
            <w:r>
              <w:rPr>
                <w:bCs/>
                <w:szCs w:val="21"/>
              </w:rPr>
              <w:t>报告书</w:t>
            </w:r>
          </w:p>
        </w:tc>
        <w:tc>
          <w:tcPr>
            <w:tcW w:w="445" w:type="pct"/>
            <w:tcBorders>
              <w:top w:val="single" w:sz="6" w:space="0" w:color="000000"/>
              <w:left w:val="single" w:sz="6" w:space="0" w:color="000000"/>
              <w:bottom w:val="single" w:sz="6" w:space="0" w:color="000000"/>
              <w:right w:val="single" w:sz="12" w:space="0" w:color="000000"/>
            </w:tcBorders>
          </w:tcPr>
          <w:p w14:paraId="5094A08C" w14:textId="77777777" w:rsidR="00775B2B" w:rsidRDefault="00000000">
            <w:pPr>
              <w:topLinePunct/>
              <w:snapToGrid w:val="0"/>
              <w:spacing w:line="220" w:lineRule="exact"/>
              <w:jc w:val="center"/>
              <w:rPr>
                <w:bCs/>
                <w:szCs w:val="21"/>
              </w:rPr>
            </w:pPr>
            <w:r>
              <w:rPr>
                <w:bCs/>
                <w:szCs w:val="21"/>
              </w:rPr>
              <w:t>报告表</w:t>
            </w:r>
          </w:p>
        </w:tc>
      </w:tr>
      <w:tr w:rsidR="00775B2B" w14:paraId="6AEB8F9C" w14:textId="77777777">
        <w:trPr>
          <w:trHeight w:val="124"/>
        </w:trPr>
        <w:tc>
          <w:tcPr>
            <w:tcW w:w="431" w:type="pct"/>
            <w:tcBorders>
              <w:top w:val="single" w:sz="6" w:space="0" w:color="000000"/>
              <w:left w:val="single" w:sz="12" w:space="0" w:color="000000"/>
              <w:bottom w:val="single" w:sz="12" w:space="0" w:color="000000"/>
              <w:right w:val="single" w:sz="6" w:space="0" w:color="000000"/>
            </w:tcBorders>
            <w:vAlign w:val="center"/>
          </w:tcPr>
          <w:p w14:paraId="58EF5D64" w14:textId="77777777" w:rsidR="00775B2B" w:rsidRDefault="00000000">
            <w:pPr>
              <w:topLinePunct/>
              <w:snapToGrid w:val="0"/>
              <w:spacing w:line="220" w:lineRule="exact"/>
              <w:jc w:val="center"/>
              <w:rPr>
                <w:bCs/>
                <w:szCs w:val="21"/>
              </w:rPr>
            </w:pPr>
            <w:r>
              <w:rPr>
                <w:szCs w:val="21"/>
              </w:rPr>
              <w:t>E</w:t>
            </w:r>
            <w:r>
              <w:rPr>
                <w:szCs w:val="21"/>
              </w:rPr>
              <w:t>电力</w:t>
            </w:r>
          </w:p>
        </w:tc>
        <w:tc>
          <w:tcPr>
            <w:tcW w:w="1402" w:type="pct"/>
            <w:tcBorders>
              <w:top w:val="single" w:sz="6" w:space="0" w:color="000000"/>
              <w:left w:val="single" w:sz="6" w:space="0" w:color="000000"/>
              <w:bottom w:val="single" w:sz="12" w:space="0" w:color="000000"/>
              <w:right w:val="single" w:sz="6" w:space="0" w:color="000000"/>
            </w:tcBorders>
            <w:vAlign w:val="center"/>
          </w:tcPr>
          <w:p w14:paraId="71DEA60F" w14:textId="77777777" w:rsidR="00775B2B" w:rsidRDefault="00000000">
            <w:pPr>
              <w:topLinePunct/>
              <w:snapToGrid w:val="0"/>
              <w:spacing w:line="220" w:lineRule="exact"/>
              <w:jc w:val="left"/>
              <w:rPr>
                <w:bCs/>
                <w:szCs w:val="21"/>
              </w:rPr>
            </w:pPr>
            <w:r>
              <w:rPr>
                <w:szCs w:val="21"/>
              </w:rPr>
              <w:t>30</w:t>
            </w:r>
            <w:r>
              <w:rPr>
                <w:szCs w:val="21"/>
              </w:rPr>
              <w:t>、火力发电（包括热电）</w:t>
            </w:r>
          </w:p>
        </w:tc>
        <w:tc>
          <w:tcPr>
            <w:tcW w:w="1147" w:type="pct"/>
            <w:tcBorders>
              <w:top w:val="single" w:sz="6" w:space="0" w:color="000000"/>
              <w:left w:val="single" w:sz="6" w:space="0" w:color="000000"/>
              <w:bottom w:val="single" w:sz="12" w:space="0" w:color="000000"/>
              <w:right w:val="single" w:sz="6" w:space="0" w:color="000000"/>
            </w:tcBorders>
            <w:vAlign w:val="center"/>
          </w:tcPr>
          <w:p w14:paraId="05957A66" w14:textId="77777777" w:rsidR="00775B2B" w:rsidRDefault="00000000">
            <w:pPr>
              <w:topLinePunct/>
              <w:snapToGrid w:val="0"/>
              <w:spacing w:line="220" w:lineRule="exact"/>
              <w:jc w:val="center"/>
              <w:rPr>
                <w:bCs/>
                <w:szCs w:val="21"/>
              </w:rPr>
            </w:pPr>
            <w:r>
              <w:rPr>
                <w:bCs/>
                <w:szCs w:val="21"/>
              </w:rPr>
              <w:t>除燃气发电工程外的</w:t>
            </w:r>
          </w:p>
        </w:tc>
        <w:tc>
          <w:tcPr>
            <w:tcW w:w="452" w:type="pct"/>
            <w:tcBorders>
              <w:top w:val="single" w:sz="6" w:space="0" w:color="000000"/>
              <w:left w:val="single" w:sz="6" w:space="0" w:color="000000"/>
              <w:bottom w:val="single" w:sz="12" w:space="0" w:color="000000"/>
              <w:right w:val="single" w:sz="6" w:space="0" w:color="000000"/>
            </w:tcBorders>
            <w:vAlign w:val="center"/>
          </w:tcPr>
          <w:p w14:paraId="528552BA" w14:textId="77777777" w:rsidR="00775B2B" w:rsidRDefault="00000000">
            <w:pPr>
              <w:topLinePunct/>
              <w:snapToGrid w:val="0"/>
              <w:spacing w:line="220" w:lineRule="exact"/>
              <w:jc w:val="center"/>
              <w:rPr>
                <w:bCs/>
                <w:szCs w:val="21"/>
              </w:rPr>
            </w:pPr>
            <w:r>
              <w:rPr>
                <w:bCs/>
                <w:szCs w:val="21"/>
              </w:rPr>
              <w:t>燃气发电</w:t>
            </w:r>
          </w:p>
        </w:tc>
        <w:tc>
          <w:tcPr>
            <w:tcW w:w="1120" w:type="pct"/>
            <w:tcBorders>
              <w:top w:val="single" w:sz="6" w:space="0" w:color="000000"/>
              <w:left w:val="single" w:sz="6" w:space="0" w:color="000000"/>
              <w:bottom w:val="single" w:sz="12" w:space="0" w:color="000000"/>
              <w:right w:val="single" w:sz="6" w:space="0" w:color="000000"/>
            </w:tcBorders>
            <w:vAlign w:val="center"/>
          </w:tcPr>
          <w:p w14:paraId="5FC381D6" w14:textId="77777777" w:rsidR="00775B2B" w:rsidRDefault="00000000">
            <w:pPr>
              <w:topLinePunct/>
              <w:snapToGrid w:val="0"/>
              <w:spacing w:line="220" w:lineRule="exact"/>
              <w:jc w:val="center"/>
              <w:rPr>
                <w:bCs/>
                <w:szCs w:val="21"/>
              </w:rPr>
            </w:pPr>
            <w:r>
              <w:rPr>
                <w:bCs/>
                <w:szCs w:val="21"/>
              </w:rPr>
              <w:t>灰场</w:t>
            </w:r>
            <w:r>
              <w:rPr>
                <w:bCs/>
                <w:szCs w:val="21"/>
              </w:rPr>
              <w:t>Ⅱ</w:t>
            </w:r>
            <w:r>
              <w:rPr>
                <w:bCs/>
                <w:szCs w:val="21"/>
              </w:rPr>
              <w:t>类，其余</w:t>
            </w:r>
            <w:r>
              <w:rPr>
                <w:bCs/>
                <w:szCs w:val="21"/>
              </w:rPr>
              <w:t>Ⅲ</w:t>
            </w:r>
            <w:r>
              <w:rPr>
                <w:bCs/>
                <w:szCs w:val="21"/>
              </w:rPr>
              <w:t>类</w:t>
            </w:r>
          </w:p>
        </w:tc>
        <w:tc>
          <w:tcPr>
            <w:tcW w:w="445" w:type="pct"/>
            <w:tcBorders>
              <w:top w:val="single" w:sz="6" w:space="0" w:color="000000"/>
              <w:left w:val="single" w:sz="6" w:space="0" w:color="000000"/>
              <w:bottom w:val="single" w:sz="12" w:space="0" w:color="000000"/>
              <w:right w:val="single" w:sz="12" w:space="0" w:color="000000"/>
            </w:tcBorders>
            <w:vAlign w:val="center"/>
          </w:tcPr>
          <w:p w14:paraId="6A58C788" w14:textId="77777777" w:rsidR="00775B2B" w:rsidRDefault="00000000">
            <w:pPr>
              <w:topLinePunct/>
              <w:snapToGrid w:val="0"/>
              <w:spacing w:line="220" w:lineRule="exact"/>
              <w:jc w:val="center"/>
              <w:rPr>
                <w:bCs/>
                <w:szCs w:val="21"/>
              </w:rPr>
            </w:pPr>
            <w:r>
              <w:rPr>
                <w:bCs/>
                <w:szCs w:val="21"/>
              </w:rPr>
              <w:t>Ⅳ</w:t>
            </w:r>
            <w:r>
              <w:rPr>
                <w:bCs/>
                <w:szCs w:val="21"/>
              </w:rPr>
              <w:t>类</w:t>
            </w:r>
          </w:p>
        </w:tc>
      </w:tr>
    </w:tbl>
    <w:p w14:paraId="69F14064" w14:textId="77777777" w:rsidR="00775B2B" w:rsidRDefault="00000000">
      <w:pPr>
        <w:pStyle w:val="001"/>
        <w:topLinePunct/>
        <w:snapToGrid w:val="0"/>
        <w:spacing w:before="0"/>
        <w:ind w:firstLine="480"/>
        <w:rPr>
          <w:rFonts w:ascii="Times New Roman" w:hAnsi="Times New Roman" w:cs="Times New Roman"/>
          <w:szCs w:val="24"/>
        </w:rPr>
      </w:pPr>
      <w:r>
        <w:rPr>
          <w:rFonts w:ascii="Times New Roman" w:hAnsi="Times New Roman" w:cs="Times New Roman"/>
        </w:rPr>
        <w:t>建设项目地下水环境敏感程度分级情况见表</w:t>
      </w:r>
      <w:r>
        <w:rPr>
          <w:rFonts w:ascii="Times New Roman" w:hAnsi="Times New Roman" w:cs="Times New Roman"/>
        </w:rPr>
        <w:t>2.5-7</w:t>
      </w:r>
      <w:r>
        <w:rPr>
          <w:rFonts w:ascii="Times New Roman" w:hAnsi="Times New Roman" w:cs="Times New Roman"/>
        </w:rPr>
        <w:t>。</w:t>
      </w:r>
    </w:p>
    <w:p w14:paraId="67402BBF" w14:textId="345364FA" w:rsidR="00775B2B" w:rsidRDefault="00000000">
      <w:pPr>
        <w:jc w:val="center"/>
        <w:rPr>
          <w:rFonts w:eastAsia="黑体"/>
          <w:sz w:val="24"/>
        </w:rPr>
      </w:pPr>
      <w:r>
        <w:rPr>
          <w:rFonts w:eastAsia="黑体"/>
          <w:sz w:val="24"/>
        </w:rPr>
        <w:t>表</w:t>
      </w:r>
      <w:r>
        <w:rPr>
          <w:rFonts w:eastAsia="黑体"/>
          <w:sz w:val="24"/>
        </w:rPr>
        <w:t xml:space="preserve">2.5-7    </w:t>
      </w:r>
      <w:r>
        <w:rPr>
          <w:rFonts w:eastAsia="黑体"/>
          <w:sz w:val="24"/>
        </w:rPr>
        <w:t>地下水环境敏感程度分级表</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4A0" w:firstRow="1" w:lastRow="0" w:firstColumn="1" w:lastColumn="0" w:noHBand="0" w:noVBand="1"/>
      </w:tblPr>
      <w:tblGrid>
        <w:gridCol w:w="1086"/>
        <w:gridCol w:w="7190"/>
      </w:tblGrid>
      <w:tr w:rsidR="00775B2B" w14:paraId="6B0A7CD6" w14:textId="77777777">
        <w:trPr>
          <w:trHeight w:val="109"/>
          <w:tblHeader/>
        </w:trPr>
        <w:tc>
          <w:tcPr>
            <w:tcW w:w="656" w:type="pct"/>
            <w:tcBorders>
              <w:top w:val="single" w:sz="12" w:space="0" w:color="000000"/>
              <w:left w:val="single" w:sz="12" w:space="0" w:color="000000"/>
              <w:bottom w:val="single" w:sz="6" w:space="0" w:color="000000"/>
              <w:right w:val="single" w:sz="6" w:space="0" w:color="000000"/>
            </w:tcBorders>
            <w:vAlign w:val="center"/>
          </w:tcPr>
          <w:p w14:paraId="23DB1C0D" w14:textId="77777777" w:rsidR="00775B2B" w:rsidRDefault="00000000">
            <w:pPr>
              <w:topLinePunct/>
              <w:snapToGrid w:val="0"/>
              <w:jc w:val="center"/>
              <w:rPr>
                <w:bCs/>
                <w:szCs w:val="21"/>
              </w:rPr>
            </w:pPr>
            <w:r>
              <w:rPr>
                <w:bCs/>
                <w:szCs w:val="21"/>
              </w:rPr>
              <w:t>敏感程度</w:t>
            </w:r>
          </w:p>
        </w:tc>
        <w:tc>
          <w:tcPr>
            <w:tcW w:w="4344" w:type="pct"/>
            <w:tcBorders>
              <w:top w:val="single" w:sz="12" w:space="0" w:color="000000"/>
              <w:left w:val="single" w:sz="6" w:space="0" w:color="000000"/>
              <w:bottom w:val="single" w:sz="6" w:space="0" w:color="000000"/>
              <w:right w:val="single" w:sz="12" w:space="0" w:color="000000"/>
            </w:tcBorders>
            <w:vAlign w:val="center"/>
          </w:tcPr>
          <w:p w14:paraId="27CFD426" w14:textId="77777777" w:rsidR="00775B2B" w:rsidRDefault="00000000">
            <w:pPr>
              <w:topLinePunct/>
              <w:snapToGrid w:val="0"/>
              <w:jc w:val="center"/>
              <w:rPr>
                <w:bCs/>
                <w:szCs w:val="21"/>
              </w:rPr>
            </w:pPr>
            <w:r>
              <w:rPr>
                <w:bCs/>
                <w:szCs w:val="21"/>
              </w:rPr>
              <w:t>地下水环境敏感特征</w:t>
            </w:r>
          </w:p>
        </w:tc>
      </w:tr>
      <w:tr w:rsidR="00775B2B" w14:paraId="12CA2ECD" w14:textId="77777777">
        <w:trPr>
          <w:trHeight w:val="469"/>
        </w:trPr>
        <w:tc>
          <w:tcPr>
            <w:tcW w:w="656" w:type="pct"/>
            <w:tcBorders>
              <w:top w:val="single" w:sz="6" w:space="0" w:color="000000"/>
              <w:left w:val="single" w:sz="12" w:space="0" w:color="000000"/>
              <w:bottom w:val="single" w:sz="6" w:space="0" w:color="000000"/>
              <w:right w:val="single" w:sz="6" w:space="0" w:color="000000"/>
            </w:tcBorders>
            <w:vAlign w:val="center"/>
          </w:tcPr>
          <w:p w14:paraId="0C63FF14" w14:textId="77777777" w:rsidR="00775B2B" w:rsidRDefault="00000000">
            <w:pPr>
              <w:topLinePunct/>
              <w:snapToGrid w:val="0"/>
              <w:jc w:val="center"/>
              <w:rPr>
                <w:bCs/>
                <w:szCs w:val="21"/>
              </w:rPr>
            </w:pPr>
            <w:r>
              <w:rPr>
                <w:bCs/>
                <w:szCs w:val="21"/>
              </w:rPr>
              <w:t>敏感</w:t>
            </w:r>
          </w:p>
        </w:tc>
        <w:tc>
          <w:tcPr>
            <w:tcW w:w="4344" w:type="pct"/>
            <w:tcBorders>
              <w:top w:val="single" w:sz="6" w:space="0" w:color="000000"/>
              <w:left w:val="single" w:sz="6" w:space="0" w:color="000000"/>
              <w:bottom w:val="single" w:sz="6" w:space="0" w:color="000000"/>
              <w:right w:val="single" w:sz="12" w:space="0" w:color="000000"/>
            </w:tcBorders>
            <w:vAlign w:val="center"/>
          </w:tcPr>
          <w:p w14:paraId="733D53F1" w14:textId="77777777" w:rsidR="00775B2B" w:rsidRDefault="00000000">
            <w:pPr>
              <w:topLinePunct/>
              <w:snapToGrid w:val="0"/>
              <w:jc w:val="left"/>
              <w:rPr>
                <w:bCs/>
                <w:szCs w:val="21"/>
              </w:rPr>
            </w:pPr>
            <w:r>
              <w:rPr>
                <w:bCs/>
                <w:szCs w:val="21"/>
              </w:rPr>
              <w:t>集中式饮用水水源（包括已建成的在用、备用、应急水源，在建和规划的饮用水水源）准保护区；除集中式饮用水水源以外的国家或地方政府设定的与地下水环境相关的其他保护区，如热水、矿泉水、温泉等特殊地下水资源保护区。</w:t>
            </w:r>
          </w:p>
        </w:tc>
      </w:tr>
      <w:tr w:rsidR="00775B2B" w14:paraId="071F63E5" w14:textId="77777777">
        <w:trPr>
          <w:trHeight w:val="469"/>
        </w:trPr>
        <w:tc>
          <w:tcPr>
            <w:tcW w:w="656" w:type="pct"/>
            <w:tcBorders>
              <w:top w:val="single" w:sz="6" w:space="0" w:color="000000"/>
              <w:left w:val="single" w:sz="12" w:space="0" w:color="000000"/>
              <w:bottom w:val="single" w:sz="6" w:space="0" w:color="000000"/>
              <w:right w:val="single" w:sz="6" w:space="0" w:color="000000"/>
            </w:tcBorders>
            <w:vAlign w:val="center"/>
          </w:tcPr>
          <w:p w14:paraId="717237D3" w14:textId="77777777" w:rsidR="00775B2B" w:rsidRDefault="00000000">
            <w:pPr>
              <w:topLinePunct/>
              <w:snapToGrid w:val="0"/>
              <w:jc w:val="center"/>
              <w:rPr>
                <w:bCs/>
                <w:szCs w:val="21"/>
              </w:rPr>
            </w:pPr>
            <w:r>
              <w:rPr>
                <w:bCs/>
                <w:szCs w:val="21"/>
              </w:rPr>
              <w:t>较敏感</w:t>
            </w:r>
          </w:p>
        </w:tc>
        <w:tc>
          <w:tcPr>
            <w:tcW w:w="4344" w:type="pct"/>
            <w:tcBorders>
              <w:top w:val="single" w:sz="6" w:space="0" w:color="000000"/>
              <w:left w:val="single" w:sz="6" w:space="0" w:color="000000"/>
              <w:bottom w:val="single" w:sz="6" w:space="0" w:color="000000"/>
              <w:right w:val="single" w:sz="12" w:space="0" w:color="000000"/>
            </w:tcBorders>
            <w:vAlign w:val="center"/>
          </w:tcPr>
          <w:p w14:paraId="45D49330" w14:textId="77777777" w:rsidR="00775B2B" w:rsidRDefault="00000000">
            <w:pPr>
              <w:topLinePunct/>
              <w:snapToGrid w:val="0"/>
              <w:jc w:val="left"/>
              <w:rPr>
                <w:bCs/>
                <w:szCs w:val="21"/>
              </w:rPr>
            </w:pPr>
            <w:r>
              <w:rPr>
                <w:bCs/>
                <w:szCs w:val="21"/>
              </w:rPr>
              <w:t>集中式饮用水水源（包括已建成的在用、备用、应急水源，在建和规划的饮用水水源）准保护区以外的补给径流区；未划定准保护区的集中式饮用水水源，其保护区以外的补给径流区；分散式饮用水水源地；特殊地下水资源（如矿泉水、温泉等）保护区以外的分布区等其他未列入上述敏感分级的环境敏感区</w:t>
            </w:r>
            <w:r>
              <w:rPr>
                <w:bCs/>
                <w:szCs w:val="21"/>
                <w:vertAlign w:val="superscript"/>
              </w:rPr>
              <w:t>a</w:t>
            </w:r>
            <w:r>
              <w:rPr>
                <w:bCs/>
                <w:szCs w:val="21"/>
              </w:rPr>
              <w:t>。</w:t>
            </w:r>
          </w:p>
        </w:tc>
      </w:tr>
      <w:tr w:rsidR="00775B2B" w14:paraId="165AC80F" w14:textId="77777777">
        <w:trPr>
          <w:trHeight w:val="150"/>
        </w:trPr>
        <w:tc>
          <w:tcPr>
            <w:tcW w:w="656" w:type="pct"/>
            <w:tcBorders>
              <w:top w:val="single" w:sz="6" w:space="0" w:color="000000"/>
              <w:left w:val="single" w:sz="12" w:space="0" w:color="000000"/>
              <w:bottom w:val="single" w:sz="6" w:space="0" w:color="000000"/>
              <w:right w:val="single" w:sz="6" w:space="0" w:color="000000"/>
            </w:tcBorders>
            <w:vAlign w:val="center"/>
          </w:tcPr>
          <w:p w14:paraId="5A47F84B" w14:textId="77777777" w:rsidR="00775B2B" w:rsidRDefault="00000000">
            <w:pPr>
              <w:topLinePunct/>
              <w:snapToGrid w:val="0"/>
              <w:jc w:val="center"/>
              <w:rPr>
                <w:bCs/>
                <w:szCs w:val="21"/>
              </w:rPr>
            </w:pPr>
            <w:r>
              <w:rPr>
                <w:bCs/>
                <w:szCs w:val="21"/>
              </w:rPr>
              <w:t>不敏感</w:t>
            </w:r>
          </w:p>
        </w:tc>
        <w:tc>
          <w:tcPr>
            <w:tcW w:w="4344" w:type="pct"/>
            <w:tcBorders>
              <w:top w:val="single" w:sz="6" w:space="0" w:color="000000"/>
              <w:left w:val="single" w:sz="6" w:space="0" w:color="000000"/>
              <w:bottom w:val="single" w:sz="6" w:space="0" w:color="000000"/>
              <w:right w:val="single" w:sz="12" w:space="0" w:color="000000"/>
            </w:tcBorders>
            <w:vAlign w:val="center"/>
          </w:tcPr>
          <w:p w14:paraId="160D469E" w14:textId="77777777" w:rsidR="00775B2B" w:rsidRDefault="00000000">
            <w:pPr>
              <w:topLinePunct/>
              <w:snapToGrid w:val="0"/>
              <w:jc w:val="left"/>
              <w:rPr>
                <w:bCs/>
                <w:szCs w:val="21"/>
              </w:rPr>
            </w:pPr>
            <w:r>
              <w:rPr>
                <w:bCs/>
                <w:szCs w:val="21"/>
              </w:rPr>
              <w:t>上述地区之外</w:t>
            </w:r>
            <w:r>
              <w:rPr>
                <w:rFonts w:hint="eastAsia"/>
                <w:bCs/>
                <w:szCs w:val="21"/>
              </w:rPr>
              <w:t>的其他</w:t>
            </w:r>
            <w:r>
              <w:rPr>
                <w:bCs/>
                <w:szCs w:val="21"/>
              </w:rPr>
              <w:t>地区。</w:t>
            </w:r>
          </w:p>
        </w:tc>
      </w:tr>
      <w:tr w:rsidR="00775B2B" w14:paraId="73F4B6B2" w14:textId="77777777">
        <w:trPr>
          <w:trHeight w:val="49"/>
        </w:trPr>
        <w:tc>
          <w:tcPr>
            <w:tcW w:w="5000" w:type="pct"/>
            <w:gridSpan w:val="2"/>
            <w:tcBorders>
              <w:top w:val="single" w:sz="6" w:space="0" w:color="000000"/>
              <w:left w:val="single" w:sz="12" w:space="0" w:color="000000"/>
              <w:bottom w:val="single" w:sz="12" w:space="0" w:color="000000"/>
              <w:right w:val="single" w:sz="12" w:space="0" w:color="000000"/>
            </w:tcBorders>
            <w:vAlign w:val="center"/>
          </w:tcPr>
          <w:p w14:paraId="33B9A4D1" w14:textId="77777777" w:rsidR="00775B2B" w:rsidRDefault="00000000">
            <w:pPr>
              <w:topLinePunct/>
              <w:snapToGrid w:val="0"/>
              <w:jc w:val="left"/>
              <w:rPr>
                <w:szCs w:val="21"/>
              </w:rPr>
            </w:pPr>
            <w:r>
              <w:rPr>
                <w:szCs w:val="21"/>
              </w:rPr>
              <w:t>注：</w:t>
            </w:r>
            <w:r>
              <w:rPr>
                <w:szCs w:val="21"/>
              </w:rPr>
              <w:t>a“</w:t>
            </w:r>
            <w:r>
              <w:rPr>
                <w:szCs w:val="21"/>
              </w:rPr>
              <w:t>环境敏感区</w:t>
            </w:r>
            <w:r>
              <w:rPr>
                <w:szCs w:val="21"/>
              </w:rPr>
              <w:t>”</w:t>
            </w:r>
            <w:r>
              <w:rPr>
                <w:szCs w:val="21"/>
              </w:rPr>
              <w:t>是指《建设项目环境影响评价分类管理名录》中所界定的涉及地下水的环境敏感区。</w:t>
            </w:r>
          </w:p>
        </w:tc>
      </w:tr>
    </w:tbl>
    <w:p w14:paraId="0E11C387" w14:textId="77777777" w:rsidR="00775B2B" w:rsidRDefault="00000000">
      <w:pPr>
        <w:pStyle w:val="001"/>
        <w:topLinePunct/>
        <w:snapToGrid w:val="0"/>
        <w:spacing w:before="0"/>
        <w:ind w:firstLine="480"/>
        <w:rPr>
          <w:rFonts w:ascii="Times New Roman" w:hAnsi="Times New Roman" w:cs="Times New Roman"/>
        </w:rPr>
      </w:pPr>
      <w:r>
        <w:rPr>
          <w:rFonts w:ascii="Times New Roman" w:hAnsi="Times New Roman" w:cs="Times New Roman"/>
        </w:rPr>
        <w:t>本项目所在区域无集中式饮用水水源，也不是集中式饮用水水源补给径流区，因此项目区地下水环境敏感程度为不敏感。根据地下水环境影响评价工作等级分级表（见表</w:t>
      </w:r>
      <w:r>
        <w:rPr>
          <w:rFonts w:ascii="Times New Roman" w:hAnsi="Times New Roman" w:cs="Times New Roman"/>
        </w:rPr>
        <w:t>2.5-8</w:t>
      </w:r>
      <w:r>
        <w:rPr>
          <w:rFonts w:ascii="Times New Roman" w:hAnsi="Times New Roman" w:cs="Times New Roman"/>
        </w:rPr>
        <w:t>），确定本项目地下水评价工作等级为三级。</w:t>
      </w:r>
    </w:p>
    <w:p w14:paraId="5A86C511" w14:textId="36025FEC" w:rsidR="00775B2B" w:rsidRDefault="00000000">
      <w:pPr>
        <w:jc w:val="center"/>
        <w:rPr>
          <w:rFonts w:eastAsia="黑体"/>
          <w:sz w:val="24"/>
        </w:rPr>
      </w:pPr>
      <w:r>
        <w:rPr>
          <w:rFonts w:eastAsia="黑体"/>
          <w:sz w:val="24"/>
        </w:rPr>
        <w:lastRenderedPageBreak/>
        <w:t>表</w:t>
      </w:r>
      <w:r>
        <w:rPr>
          <w:rFonts w:eastAsia="黑体"/>
          <w:sz w:val="24"/>
        </w:rPr>
        <w:t xml:space="preserve">2.5-8    </w:t>
      </w:r>
      <w:r>
        <w:rPr>
          <w:rFonts w:eastAsia="黑体"/>
          <w:sz w:val="24"/>
        </w:rPr>
        <w:t>地下水环境影响评价工作等级分级表</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4A0" w:firstRow="1" w:lastRow="0" w:firstColumn="1" w:lastColumn="0" w:noHBand="0" w:noVBand="1"/>
      </w:tblPr>
      <w:tblGrid>
        <w:gridCol w:w="1639"/>
        <w:gridCol w:w="2213"/>
        <w:gridCol w:w="2213"/>
        <w:gridCol w:w="2211"/>
      </w:tblGrid>
      <w:tr w:rsidR="00775B2B" w14:paraId="3E613183" w14:textId="77777777">
        <w:trPr>
          <w:trHeight w:val="109"/>
        </w:trPr>
        <w:tc>
          <w:tcPr>
            <w:tcW w:w="990" w:type="pct"/>
            <w:tcBorders>
              <w:top w:val="single" w:sz="12" w:space="0" w:color="000000"/>
              <w:left w:val="single" w:sz="12" w:space="0" w:color="000000"/>
              <w:bottom w:val="single" w:sz="6" w:space="0" w:color="000000"/>
              <w:right w:val="single" w:sz="6" w:space="0" w:color="000000"/>
              <w:tl2br w:val="single" w:sz="4" w:space="0" w:color="auto"/>
            </w:tcBorders>
            <w:vAlign w:val="center"/>
          </w:tcPr>
          <w:p w14:paraId="7F4311C3" w14:textId="77777777" w:rsidR="00775B2B" w:rsidRDefault="00000000">
            <w:pPr>
              <w:topLinePunct/>
              <w:snapToGrid w:val="0"/>
              <w:jc w:val="right"/>
              <w:rPr>
                <w:bCs/>
                <w:szCs w:val="21"/>
              </w:rPr>
            </w:pPr>
            <w:r>
              <w:rPr>
                <w:bCs/>
                <w:szCs w:val="21"/>
              </w:rPr>
              <w:t>项目类别</w:t>
            </w:r>
          </w:p>
          <w:p w14:paraId="4B0D57F5" w14:textId="77777777" w:rsidR="00775B2B" w:rsidRDefault="00000000">
            <w:pPr>
              <w:topLinePunct/>
              <w:snapToGrid w:val="0"/>
              <w:jc w:val="left"/>
              <w:rPr>
                <w:bCs/>
                <w:szCs w:val="21"/>
              </w:rPr>
            </w:pPr>
            <w:r>
              <w:rPr>
                <w:bCs/>
                <w:szCs w:val="21"/>
              </w:rPr>
              <w:t>环境敏感程度</w:t>
            </w:r>
          </w:p>
        </w:tc>
        <w:tc>
          <w:tcPr>
            <w:tcW w:w="1337" w:type="pct"/>
            <w:tcBorders>
              <w:top w:val="single" w:sz="12" w:space="0" w:color="000000"/>
              <w:left w:val="single" w:sz="6" w:space="0" w:color="000000"/>
              <w:bottom w:val="single" w:sz="6" w:space="0" w:color="000000"/>
              <w:right w:val="single" w:sz="6" w:space="0" w:color="000000"/>
            </w:tcBorders>
            <w:vAlign w:val="center"/>
          </w:tcPr>
          <w:p w14:paraId="59F41E0E" w14:textId="77777777" w:rsidR="00775B2B" w:rsidRDefault="00000000">
            <w:pPr>
              <w:topLinePunct/>
              <w:snapToGrid w:val="0"/>
              <w:jc w:val="center"/>
              <w:rPr>
                <w:bCs/>
                <w:szCs w:val="21"/>
              </w:rPr>
            </w:pPr>
            <w:r>
              <w:rPr>
                <w:bCs/>
                <w:szCs w:val="21"/>
              </w:rPr>
              <w:fldChar w:fldCharType="begin"/>
            </w:r>
            <w:r>
              <w:rPr>
                <w:bCs/>
                <w:szCs w:val="21"/>
              </w:rPr>
              <w:instrText xml:space="preserve"> = 1 \* ROMAN </w:instrText>
            </w:r>
            <w:r>
              <w:rPr>
                <w:bCs/>
                <w:szCs w:val="21"/>
              </w:rPr>
              <w:fldChar w:fldCharType="separate"/>
            </w:r>
            <w:r>
              <w:rPr>
                <w:bCs/>
                <w:szCs w:val="21"/>
              </w:rPr>
              <w:t>I</w:t>
            </w:r>
            <w:r>
              <w:rPr>
                <w:bCs/>
                <w:szCs w:val="21"/>
              </w:rPr>
              <w:fldChar w:fldCharType="end"/>
            </w:r>
            <w:r>
              <w:rPr>
                <w:bCs/>
                <w:szCs w:val="21"/>
              </w:rPr>
              <w:t>类项目</w:t>
            </w:r>
          </w:p>
        </w:tc>
        <w:tc>
          <w:tcPr>
            <w:tcW w:w="1337" w:type="pct"/>
            <w:tcBorders>
              <w:top w:val="single" w:sz="12" w:space="0" w:color="000000"/>
              <w:left w:val="single" w:sz="6" w:space="0" w:color="000000"/>
              <w:bottom w:val="single" w:sz="6" w:space="0" w:color="000000"/>
              <w:right w:val="single" w:sz="6" w:space="0" w:color="000000"/>
            </w:tcBorders>
            <w:vAlign w:val="center"/>
          </w:tcPr>
          <w:p w14:paraId="0531E6F1" w14:textId="77777777" w:rsidR="00775B2B" w:rsidRDefault="00000000">
            <w:pPr>
              <w:topLinePunct/>
              <w:snapToGrid w:val="0"/>
              <w:jc w:val="center"/>
              <w:rPr>
                <w:bCs/>
                <w:szCs w:val="21"/>
              </w:rPr>
            </w:pPr>
            <w:r>
              <w:rPr>
                <w:bCs/>
                <w:szCs w:val="21"/>
              </w:rPr>
              <w:t>类项目</w:t>
            </w:r>
          </w:p>
        </w:tc>
        <w:tc>
          <w:tcPr>
            <w:tcW w:w="1336" w:type="pct"/>
            <w:tcBorders>
              <w:top w:val="single" w:sz="12" w:space="0" w:color="000000"/>
              <w:left w:val="single" w:sz="6" w:space="0" w:color="000000"/>
              <w:bottom w:val="single" w:sz="6" w:space="0" w:color="000000"/>
              <w:right w:val="single" w:sz="12" w:space="0" w:color="000000"/>
            </w:tcBorders>
            <w:vAlign w:val="center"/>
          </w:tcPr>
          <w:p w14:paraId="66755595" w14:textId="77777777" w:rsidR="00775B2B" w:rsidRDefault="00000000">
            <w:pPr>
              <w:topLinePunct/>
              <w:snapToGrid w:val="0"/>
              <w:jc w:val="center"/>
              <w:rPr>
                <w:b/>
                <w:bCs/>
                <w:szCs w:val="21"/>
              </w:rPr>
            </w:pPr>
            <w:r>
              <w:rPr>
                <w:b/>
                <w:bCs/>
                <w:szCs w:val="21"/>
              </w:rPr>
              <w:fldChar w:fldCharType="begin"/>
            </w:r>
            <w:r>
              <w:rPr>
                <w:b/>
                <w:bCs/>
                <w:szCs w:val="21"/>
              </w:rPr>
              <w:instrText xml:space="preserve"> = 3 \* ROMAN </w:instrText>
            </w:r>
            <w:r>
              <w:rPr>
                <w:b/>
                <w:bCs/>
                <w:szCs w:val="21"/>
              </w:rPr>
              <w:fldChar w:fldCharType="separate"/>
            </w:r>
            <w:r>
              <w:rPr>
                <w:rFonts w:hint="eastAsia"/>
                <w:b/>
                <w:bCs/>
                <w:szCs w:val="21"/>
              </w:rPr>
              <w:t>Ⅲ</w:t>
            </w:r>
            <w:r>
              <w:rPr>
                <w:b/>
                <w:bCs/>
                <w:szCs w:val="21"/>
              </w:rPr>
              <w:fldChar w:fldCharType="end"/>
            </w:r>
            <w:r>
              <w:rPr>
                <w:b/>
                <w:bCs/>
                <w:szCs w:val="21"/>
              </w:rPr>
              <w:t>类项目</w:t>
            </w:r>
          </w:p>
        </w:tc>
      </w:tr>
      <w:tr w:rsidR="00775B2B" w14:paraId="68EB6C77" w14:textId="77777777">
        <w:trPr>
          <w:trHeight w:val="49"/>
        </w:trPr>
        <w:tc>
          <w:tcPr>
            <w:tcW w:w="990" w:type="pct"/>
            <w:tcBorders>
              <w:top w:val="single" w:sz="6" w:space="0" w:color="000000"/>
              <w:left w:val="single" w:sz="12" w:space="0" w:color="000000"/>
              <w:bottom w:val="single" w:sz="6" w:space="0" w:color="000000"/>
              <w:right w:val="single" w:sz="6" w:space="0" w:color="000000"/>
            </w:tcBorders>
            <w:vAlign w:val="center"/>
          </w:tcPr>
          <w:p w14:paraId="31B53626" w14:textId="77777777" w:rsidR="00775B2B" w:rsidRDefault="00000000">
            <w:pPr>
              <w:topLinePunct/>
              <w:snapToGrid w:val="0"/>
              <w:jc w:val="center"/>
              <w:rPr>
                <w:bCs/>
                <w:szCs w:val="21"/>
              </w:rPr>
            </w:pPr>
            <w:r>
              <w:rPr>
                <w:bCs/>
                <w:szCs w:val="21"/>
              </w:rPr>
              <w:t>敏感</w:t>
            </w:r>
          </w:p>
        </w:tc>
        <w:tc>
          <w:tcPr>
            <w:tcW w:w="1337" w:type="pct"/>
            <w:tcBorders>
              <w:top w:val="single" w:sz="6" w:space="0" w:color="000000"/>
              <w:left w:val="single" w:sz="6" w:space="0" w:color="000000"/>
              <w:bottom w:val="single" w:sz="6" w:space="0" w:color="000000"/>
              <w:right w:val="single" w:sz="6" w:space="0" w:color="000000"/>
            </w:tcBorders>
            <w:vAlign w:val="center"/>
          </w:tcPr>
          <w:p w14:paraId="0FEB1531" w14:textId="77777777" w:rsidR="00775B2B" w:rsidRDefault="00000000">
            <w:pPr>
              <w:topLinePunct/>
              <w:snapToGrid w:val="0"/>
              <w:jc w:val="center"/>
              <w:rPr>
                <w:bCs/>
                <w:szCs w:val="21"/>
              </w:rPr>
            </w:pPr>
            <w:r>
              <w:rPr>
                <w:bCs/>
                <w:szCs w:val="21"/>
              </w:rPr>
              <w:t>一</w:t>
            </w:r>
          </w:p>
        </w:tc>
        <w:tc>
          <w:tcPr>
            <w:tcW w:w="1337" w:type="pct"/>
            <w:tcBorders>
              <w:top w:val="single" w:sz="6" w:space="0" w:color="000000"/>
              <w:left w:val="single" w:sz="6" w:space="0" w:color="000000"/>
              <w:bottom w:val="single" w:sz="6" w:space="0" w:color="000000"/>
              <w:right w:val="single" w:sz="6" w:space="0" w:color="000000"/>
            </w:tcBorders>
            <w:vAlign w:val="center"/>
          </w:tcPr>
          <w:p w14:paraId="4898B3EB" w14:textId="77777777" w:rsidR="00775B2B" w:rsidRDefault="00000000">
            <w:pPr>
              <w:topLinePunct/>
              <w:snapToGrid w:val="0"/>
              <w:jc w:val="center"/>
              <w:rPr>
                <w:bCs/>
                <w:szCs w:val="21"/>
              </w:rPr>
            </w:pPr>
            <w:r>
              <w:rPr>
                <w:bCs/>
                <w:szCs w:val="21"/>
              </w:rPr>
              <w:t>一</w:t>
            </w:r>
          </w:p>
        </w:tc>
        <w:tc>
          <w:tcPr>
            <w:tcW w:w="1336" w:type="pct"/>
            <w:tcBorders>
              <w:top w:val="single" w:sz="6" w:space="0" w:color="000000"/>
              <w:left w:val="single" w:sz="6" w:space="0" w:color="000000"/>
              <w:bottom w:val="single" w:sz="6" w:space="0" w:color="000000"/>
              <w:right w:val="single" w:sz="12" w:space="0" w:color="000000"/>
            </w:tcBorders>
            <w:vAlign w:val="center"/>
          </w:tcPr>
          <w:p w14:paraId="253B2447" w14:textId="77777777" w:rsidR="00775B2B" w:rsidRDefault="00000000">
            <w:pPr>
              <w:topLinePunct/>
              <w:snapToGrid w:val="0"/>
              <w:jc w:val="center"/>
              <w:rPr>
                <w:bCs/>
                <w:szCs w:val="21"/>
              </w:rPr>
            </w:pPr>
            <w:r>
              <w:rPr>
                <w:bCs/>
                <w:szCs w:val="21"/>
              </w:rPr>
              <w:t>二</w:t>
            </w:r>
          </w:p>
        </w:tc>
      </w:tr>
      <w:tr w:rsidR="00775B2B" w14:paraId="565F1E63" w14:textId="77777777">
        <w:trPr>
          <w:trHeight w:val="49"/>
        </w:trPr>
        <w:tc>
          <w:tcPr>
            <w:tcW w:w="990" w:type="pct"/>
            <w:tcBorders>
              <w:top w:val="single" w:sz="6" w:space="0" w:color="000000"/>
              <w:left w:val="single" w:sz="12" w:space="0" w:color="000000"/>
              <w:bottom w:val="single" w:sz="6" w:space="0" w:color="000000"/>
              <w:right w:val="single" w:sz="6" w:space="0" w:color="000000"/>
            </w:tcBorders>
            <w:vAlign w:val="center"/>
          </w:tcPr>
          <w:p w14:paraId="2AAD05AC" w14:textId="77777777" w:rsidR="00775B2B" w:rsidRDefault="00000000">
            <w:pPr>
              <w:topLinePunct/>
              <w:snapToGrid w:val="0"/>
              <w:jc w:val="center"/>
              <w:rPr>
                <w:bCs/>
                <w:szCs w:val="21"/>
              </w:rPr>
            </w:pPr>
            <w:r>
              <w:rPr>
                <w:bCs/>
                <w:szCs w:val="21"/>
              </w:rPr>
              <w:t>较敏感</w:t>
            </w:r>
          </w:p>
        </w:tc>
        <w:tc>
          <w:tcPr>
            <w:tcW w:w="1337" w:type="pct"/>
            <w:tcBorders>
              <w:top w:val="single" w:sz="6" w:space="0" w:color="000000"/>
              <w:left w:val="single" w:sz="6" w:space="0" w:color="000000"/>
              <w:bottom w:val="single" w:sz="6" w:space="0" w:color="000000"/>
              <w:right w:val="single" w:sz="6" w:space="0" w:color="000000"/>
            </w:tcBorders>
            <w:vAlign w:val="center"/>
          </w:tcPr>
          <w:p w14:paraId="4ABF554D" w14:textId="77777777" w:rsidR="00775B2B" w:rsidRDefault="00000000">
            <w:pPr>
              <w:topLinePunct/>
              <w:snapToGrid w:val="0"/>
              <w:jc w:val="center"/>
              <w:rPr>
                <w:bCs/>
                <w:szCs w:val="21"/>
              </w:rPr>
            </w:pPr>
            <w:r>
              <w:rPr>
                <w:bCs/>
                <w:szCs w:val="21"/>
              </w:rPr>
              <w:t>一</w:t>
            </w:r>
          </w:p>
        </w:tc>
        <w:tc>
          <w:tcPr>
            <w:tcW w:w="1337" w:type="pct"/>
            <w:tcBorders>
              <w:top w:val="single" w:sz="6" w:space="0" w:color="000000"/>
              <w:left w:val="single" w:sz="6" w:space="0" w:color="000000"/>
              <w:bottom w:val="single" w:sz="6" w:space="0" w:color="000000"/>
              <w:right w:val="single" w:sz="6" w:space="0" w:color="000000"/>
            </w:tcBorders>
            <w:vAlign w:val="center"/>
          </w:tcPr>
          <w:p w14:paraId="29383F32" w14:textId="77777777" w:rsidR="00775B2B" w:rsidRDefault="00000000">
            <w:pPr>
              <w:topLinePunct/>
              <w:snapToGrid w:val="0"/>
              <w:jc w:val="center"/>
              <w:rPr>
                <w:bCs/>
                <w:szCs w:val="21"/>
              </w:rPr>
            </w:pPr>
            <w:r>
              <w:rPr>
                <w:bCs/>
                <w:szCs w:val="21"/>
              </w:rPr>
              <w:t>二</w:t>
            </w:r>
          </w:p>
        </w:tc>
        <w:tc>
          <w:tcPr>
            <w:tcW w:w="1336" w:type="pct"/>
            <w:tcBorders>
              <w:top w:val="single" w:sz="6" w:space="0" w:color="000000"/>
              <w:left w:val="single" w:sz="6" w:space="0" w:color="000000"/>
              <w:bottom w:val="single" w:sz="6" w:space="0" w:color="000000"/>
              <w:right w:val="single" w:sz="12" w:space="0" w:color="000000"/>
            </w:tcBorders>
            <w:vAlign w:val="center"/>
          </w:tcPr>
          <w:p w14:paraId="6DDD1AEE" w14:textId="77777777" w:rsidR="00775B2B" w:rsidRDefault="00000000">
            <w:pPr>
              <w:topLinePunct/>
              <w:snapToGrid w:val="0"/>
              <w:jc w:val="center"/>
              <w:rPr>
                <w:bCs/>
                <w:szCs w:val="21"/>
              </w:rPr>
            </w:pPr>
            <w:r>
              <w:rPr>
                <w:bCs/>
                <w:szCs w:val="21"/>
              </w:rPr>
              <w:t>三</w:t>
            </w:r>
          </w:p>
        </w:tc>
      </w:tr>
      <w:tr w:rsidR="00775B2B" w14:paraId="6076E7D8" w14:textId="77777777">
        <w:trPr>
          <w:trHeight w:val="49"/>
        </w:trPr>
        <w:tc>
          <w:tcPr>
            <w:tcW w:w="990" w:type="pct"/>
            <w:tcBorders>
              <w:top w:val="single" w:sz="6" w:space="0" w:color="000000"/>
              <w:left w:val="single" w:sz="12" w:space="0" w:color="000000"/>
              <w:bottom w:val="single" w:sz="12" w:space="0" w:color="000000"/>
              <w:right w:val="single" w:sz="6" w:space="0" w:color="000000"/>
            </w:tcBorders>
            <w:vAlign w:val="center"/>
          </w:tcPr>
          <w:p w14:paraId="1A1D949C" w14:textId="77777777" w:rsidR="00775B2B" w:rsidRDefault="00000000">
            <w:pPr>
              <w:topLinePunct/>
              <w:snapToGrid w:val="0"/>
              <w:jc w:val="center"/>
              <w:rPr>
                <w:b/>
                <w:bCs/>
                <w:szCs w:val="21"/>
              </w:rPr>
            </w:pPr>
            <w:r>
              <w:rPr>
                <w:b/>
                <w:bCs/>
                <w:szCs w:val="21"/>
              </w:rPr>
              <w:t>不敏感</w:t>
            </w:r>
          </w:p>
        </w:tc>
        <w:tc>
          <w:tcPr>
            <w:tcW w:w="1337" w:type="pct"/>
            <w:tcBorders>
              <w:top w:val="single" w:sz="6" w:space="0" w:color="000000"/>
              <w:left w:val="single" w:sz="6" w:space="0" w:color="000000"/>
              <w:bottom w:val="single" w:sz="12" w:space="0" w:color="000000"/>
              <w:right w:val="single" w:sz="6" w:space="0" w:color="000000"/>
            </w:tcBorders>
            <w:vAlign w:val="center"/>
          </w:tcPr>
          <w:p w14:paraId="7BDAD393" w14:textId="77777777" w:rsidR="00775B2B" w:rsidRDefault="00000000">
            <w:pPr>
              <w:topLinePunct/>
              <w:snapToGrid w:val="0"/>
              <w:jc w:val="center"/>
              <w:rPr>
                <w:b/>
                <w:bCs/>
                <w:szCs w:val="21"/>
              </w:rPr>
            </w:pPr>
            <w:r>
              <w:rPr>
                <w:b/>
                <w:bCs/>
                <w:szCs w:val="21"/>
              </w:rPr>
              <w:t>二</w:t>
            </w:r>
          </w:p>
        </w:tc>
        <w:tc>
          <w:tcPr>
            <w:tcW w:w="1337" w:type="pct"/>
            <w:tcBorders>
              <w:top w:val="single" w:sz="6" w:space="0" w:color="000000"/>
              <w:left w:val="single" w:sz="6" w:space="0" w:color="000000"/>
              <w:bottom w:val="single" w:sz="12" w:space="0" w:color="000000"/>
              <w:right w:val="single" w:sz="6" w:space="0" w:color="000000"/>
            </w:tcBorders>
            <w:vAlign w:val="center"/>
          </w:tcPr>
          <w:p w14:paraId="14F3A35E" w14:textId="77777777" w:rsidR="00775B2B" w:rsidRDefault="00000000">
            <w:pPr>
              <w:topLinePunct/>
              <w:snapToGrid w:val="0"/>
              <w:jc w:val="center"/>
              <w:rPr>
                <w:bCs/>
                <w:szCs w:val="21"/>
              </w:rPr>
            </w:pPr>
            <w:r>
              <w:rPr>
                <w:bCs/>
                <w:szCs w:val="21"/>
              </w:rPr>
              <w:t>三</w:t>
            </w:r>
          </w:p>
        </w:tc>
        <w:tc>
          <w:tcPr>
            <w:tcW w:w="1336" w:type="pct"/>
            <w:tcBorders>
              <w:top w:val="single" w:sz="6" w:space="0" w:color="000000"/>
              <w:left w:val="single" w:sz="6" w:space="0" w:color="000000"/>
              <w:bottom w:val="single" w:sz="12" w:space="0" w:color="000000"/>
              <w:right w:val="single" w:sz="12" w:space="0" w:color="000000"/>
            </w:tcBorders>
            <w:vAlign w:val="center"/>
          </w:tcPr>
          <w:p w14:paraId="61CF1574" w14:textId="77777777" w:rsidR="00775B2B" w:rsidRDefault="00000000">
            <w:pPr>
              <w:topLinePunct/>
              <w:snapToGrid w:val="0"/>
              <w:jc w:val="center"/>
              <w:rPr>
                <w:b/>
                <w:bCs/>
                <w:szCs w:val="21"/>
              </w:rPr>
            </w:pPr>
            <w:r>
              <w:rPr>
                <w:b/>
                <w:bCs/>
                <w:szCs w:val="21"/>
              </w:rPr>
              <w:t>三</w:t>
            </w:r>
          </w:p>
        </w:tc>
      </w:tr>
    </w:tbl>
    <w:p w14:paraId="4CA9281A" w14:textId="77777777" w:rsidR="00775B2B" w:rsidRDefault="00000000">
      <w:pPr>
        <w:pStyle w:val="40"/>
        <w:spacing w:beforeLines="50" w:after="0"/>
        <w:rPr>
          <w:b/>
          <w:bCs w:val="0"/>
        </w:rPr>
      </w:pPr>
      <w:r>
        <w:rPr>
          <w:b/>
          <w:bCs w:val="0"/>
        </w:rPr>
        <w:t>2.5.1.4</w:t>
      </w:r>
      <w:r>
        <w:rPr>
          <w:b/>
          <w:bCs w:val="0"/>
        </w:rPr>
        <w:t>声环境</w:t>
      </w:r>
    </w:p>
    <w:p w14:paraId="10745719" w14:textId="77777777" w:rsidR="00775B2B" w:rsidRDefault="00000000">
      <w:pPr>
        <w:spacing w:line="360" w:lineRule="auto"/>
        <w:ind w:firstLineChars="200" w:firstLine="480"/>
        <w:rPr>
          <w:sz w:val="24"/>
        </w:rPr>
      </w:pPr>
      <w:r>
        <w:rPr>
          <w:rFonts w:hint="eastAsia"/>
          <w:sz w:val="24"/>
        </w:rPr>
        <w:t>本项目位于</w:t>
      </w:r>
      <w:r>
        <w:rPr>
          <w:sz w:val="24"/>
        </w:rPr>
        <w:t>巴里坤三塘湖工业园区岔哈泉区内，</w:t>
      </w:r>
      <w:r>
        <w:rPr>
          <w:rFonts w:hint="eastAsia"/>
          <w:sz w:val="24"/>
        </w:rPr>
        <w:t>声环境功能区划为</w:t>
      </w:r>
      <w:r>
        <w:rPr>
          <w:rFonts w:hint="eastAsia"/>
          <w:sz w:val="24"/>
        </w:rPr>
        <w:t>3</w:t>
      </w:r>
      <w:r>
        <w:rPr>
          <w:rFonts w:hint="eastAsia"/>
          <w:sz w:val="24"/>
        </w:rPr>
        <w:t>类区，厂址区域目前为空地，评价范围内没有声环境保护目标，周围受影响人口数量变化不大。因此，按《环境影响评价技术导则</w:t>
      </w:r>
      <w:r>
        <w:rPr>
          <w:rFonts w:hint="eastAsia"/>
          <w:sz w:val="24"/>
        </w:rPr>
        <w:t xml:space="preserve"> </w:t>
      </w:r>
      <w:r>
        <w:rPr>
          <w:rFonts w:hint="eastAsia"/>
          <w:sz w:val="24"/>
        </w:rPr>
        <w:t>声环境》（</w:t>
      </w:r>
      <w:r>
        <w:rPr>
          <w:rFonts w:hint="eastAsia"/>
          <w:sz w:val="24"/>
        </w:rPr>
        <w:t>HJ2.4-2021</w:t>
      </w:r>
      <w:r>
        <w:rPr>
          <w:rFonts w:hint="eastAsia"/>
          <w:sz w:val="24"/>
        </w:rPr>
        <w:t>）规定，噪声环境影响评价等级确定为三级。具体判定情况见表</w:t>
      </w:r>
      <w:r>
        <w:rPr>
          <w:rFonts w:hint="eastAsia"/>
          <w:sz w:val="24"/>
        </w:rPr>
        <w:t>2.5-9</w:t>
      </w:r>
      <w:r>
        <w:rPr>
          <w:rFonts w:hint="eastAsia"/>
          <w:sz w:val="24"/>
        </w:rPr>
        <w:t>。</w:t>
      </w:r>
    </w:p>
    <w:p w14:paraId="5A3E11E7" w14:textId="7E55A0AF" w:rsidR="00775B2B" w:rsidRDefault="00000000">
      <w:pPr>
        <w:jc w:val="center"/>
        <w:rPr>
          <w:rFonts w:eastAsia="黑体"/>
          <w:sz w:val="24"/>
        </w:rPr>
      </w:pPr>
      <w:r>
        <w:rPr>
          <w:rFonts w:eastAsia="黑体"/>
          <w:sz w:val="24"/>
        </w:rPr>
        <w:t>表</w:t>
      </w:r>
      <w:r>
        <w:rPr>
          <w:rFonts w:eastAsia="黑体"/>
          <w:sz w:val="24"/>
        </w:rPr>
        <w:t>2.5-</w:t>
      </w:r>
      <w:r>
        <w:rPr>
          <w:rFonts w:eastAsia="黑体" w:hint="eastAsia"/>
          <w:sz w:val="24"/>
        </w:rPr>
        <w:t>9</w:t>
      </w:r>
      <w:r>
        <w:rPr>
          <w:rFonts w:eastAsia="黑体"/>
          <w:sz w:val="24"/>
        </w:rPr>
        <w:t xml:space="preserve">    </w:t>
      </w:r>
      <w:r>
        <w:rPr>
          <w:rFonts w:eastAsia="黑体" w:hint="eastAsia"/>
          <w:sz w:val="24"/>
        </w:rPr>
        <w:t>声环境评价工作等级判定表</w:t>
      </w:r>
    </w:p>
    <w:tbl>
      <w:tblPr>
        <w:tblW w:w="4998" w:type="pct"/>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4A0" w:firstRow="1" w:lastRow="0" w:firstColumn="1" w:lastColumn="0" w:noHBand="0" w:noVBand="1"/>
      </w:tblPr>
      <w:tblGrid>
        <w:gridCol w:w="841"/>
        <w:gridCol w:w="2199"/>
        <w:gridCol w:w="2422"/>
        <w:gridCol w:w="1674"/>
        <w:gridCol w:w="1137"/>
      </w:tblGrid>
      <w:tr w:rsidR="00775B2B" w14:paraId="48E5142B" w14:textId="77777777">
        <w:trPr>
          <w:trHeight w:val="109"/>
        </w:trPr>
        <w:tc>
          <w:tcPr>
            <w:tcW w:w="508" w:type="pct"/>
            <w:vMerge w:val="restart"/>
            <w:tcBorders>
              <w:tl2br w:val="nil"/>
              <w:tr2bl w:val="nil"/>
            </w:tcBorders>
            <w:vAlign w:val="center"/>
          </w:tcPr>
          <w:p w14:paraId="1A41B11F" w14:textId="77777777" w:rsidR="00775B2B" w:rsidRDefault="00000000">
            <w:pPr>
              <w:topLinePunct/>
              <w:snapToGrid w:val="0"/>
              <w:jc w:val="center"/>
              <w:rPr>
                <w:bCs/>
                <w:szCs w:val="21"/>
              </w:rPr>
            </w:pPr>
            <w:r>
              <w:rPr>
                <w:bCs/>
                <w:szCs w:val="21"/>
              </w:rPr>
              <w:t>判定依据</w:t>
            </w:r>
          </w:p>
        </w:tc>
        <w:tc>
          <w:tcPr>
            <w:tcW w:w="1328" w:type="pct"/>
            <w:tcBorders>
              <w:tl2br w:val="nil"/>
              <w:tr2bl w:val="nil"/>
            </w:tcBorders>
            <w:vAlign w:val="center"/>
          </w:tcPr>
          <w:p w14:paraId="6534C2CF" w14:textId="77777777" w:rsidR="00775B2B" w:rsidRDefault="00000000">
            <w:pPr>
              <w:topLinePunct/>
              <w:snapToGrid w:val="0"/>
              <w:jc w:val="center"/>
              <w:rPr>
                <w:bCs/>
                <w:szCs w:val="21"/>
              </w:rPr>
            </w:pPr>
            <w:r>
              <w:rPr>
                <w:bCs/>
                <w:szCs w:val="21"/>
              </w:rPr>
              <w:t>声环境功能区</w:t>
            </w:r>
          </w:p>
        </w:tc>
        <w:tc>
          <w:tcPr>
            <w:tcW w:w="1463" w:type="pct"/>
            <w:tcBorders>
              <w:tl2br w:val="nil"/>
              <w:tr2bl w:val="nil"/>
            </w:tcBorders>
            <w:vAlign w:val="center"/>
          </w:tcPr>
          <w:p w14:paraId="34226328" w14:textId="77777777" w:rsidR="00775B2B" w:rsidRDefault="00000000">
            <w:pPr>
              <w:topLinePunct/>
              <w:snapToGrid w:val="0"/>
              <w:jc w:val="center"/>
              <w:rPr>
                <w:bCs/>
                <w:szCs w:val="21"/>
              </w:rPr>
            </w:pPr>
            <w:r>
              <w:rPr>
                <w:bCs/>
                <w:szCs w:val="21"/>
              </w:rPr>
              <w:t>评价范围内敏感目标噪声级增量</w:t>
            </w:r>
          </w:p>
        </w:tc>
        <w:tc>
          <w:tcPr>
            <w:tcW w:w="1011" w:type="pct"/>
            <w:tcBorders>
              <w:tl2br w:val="nil"/>
              <w:tr2bl w:val="nil"/>
            </w:tcBorders>
            <w:vAlign w:val="center"/>
          </w:tcPr>
          <w:p w14:paraId="2642B4D9" w14:textId="77777777" w:rsidR="00775B2B" w:rsidRDefault="00000000">
            <w:pPr>
              <w:topLinePunct/>
              <w:snapToGrid w:val="0"/>
              <w:jc w:val="center"/>
              <w:rPr>
                <w:b/>
                <w:bCs/>
                <w:szCs w:val="21"/>
              </w:rPr>
            </w:pPr>
            <w:r>
              <w:rPr>
                <w:b/>
                <w:bCs/>
                <w:szCs w:val="21"/>
              </w:rPr>
              <w:t>受影响人口数量</w:t>
            </w:r>
          </w:p>
        </w:tc>
        <w:tc>
          <w:tcPr>
            <w:tcW w:w="687" w:type="pct"/>
            <w:tcBorders>
              <w:tl2br w:val="nil"/>
              <w:tr2bl w:val="nil"/>
            </w:tcBorders>
            <w:vAlign w:val="center"/>
          </w:tcPr>
          <w:p w14:paraId="6820AEF6" w14:textId="77777777" w:rsidR="00775B2B" w:rsidRDefault="00000000">
            <w:pPr>
              <w:topLinePunct/>
              <w:snapToGrid w:val="0"/>
              <w:jc w:val="center"/>
              <w:rPr>
                <w:b/>
                <w:bCs/>
                <w:szCs w:val="21"/>
              </w:rPr>
            </w:pPr>
            <w:r>
              <w:rPr>
                <w:b/>
                <w:bCs/>
                <w:szCs w:val="21"/>
              </w:rPr>
              <w:t>等级</w:t>
            </w:r>
          </w:p>
        </w:tc>
      </w:tr>
      <w:tr w:rsidR="00775B2B" w14:paraId="459892E4" w14:textId="77777777">
        <w:trPr>
          <w:trHeight w:val="49"/>
        </w:trPr>
        <w:tc>
          <w:tcPr>
            <w:tcW w:w="508" w:type="pct"/>
            <w:vMerge/>
            <w:tcBorders>
              <w:tl2br w:val="nil"/>
              <w:tr2bl w:val="nil"/>
            </w:tcBorders>
            <w:vAlign w:val="center"/>
          </w:tcPr>
          <w:p w14:paraId="174398AE" w14:textId="77777777" w:rsidR="00775B2B" w:rsidRDefault="00775B2B">
            <w:pPr>
              <w:topLinePunct/>
              <w:snapToGrid w:val="0"/>
              <w:jc w:val="center"/>
              <w:rPr>
                <w:bCs/>
                <w:szCs w:val="21"/>
              </w:rPr>
            </w:pPr>
          </w:p>
        </w:tc>
        <w:tc>
          <w:tcPr>
            <w:tcW w:w="1328" w:type="pct"/>
            <w:tcBorders>
              <w:tl2br w:val="nil"/>
              <w:tr2bl w:val="nil"/>
            </w:tcBorders>
            <w:vAlign w:val="center"/>
          </w:tcPr>
          <w:p w14:paraId="174503A2" w14:textId="77777777" w:rsidR="00775B2B" w:rsidRDefault="00000000">
            <w:pPr>
              <w:topLinePunct/>
              <w:snapToGrid w:val="0"/>
              <w:jc w:val="center"/>
              <w:rPr>
                <w:bCs/>
                <w:szCs w:val="21"/>
              </w:rPr>
            </w:pPr>
            <w:r>
              <w:rPr>
                <w:bCs/>
                <w:szCs w:val="21"/>
              </w:rPr>
              <w:t>0</w:t>
            </w:r>
            <w:r>
              <w:rPr>
                <w:bCs/>
                <w:szCs w:val="21"/>
              </w:rPr>
              <w:t>类及有特别限值要求的保护区</w:t>
            </w:r>
          </w:p>
        </w:tc>
        <w:tc>
          <w:tcPr>
            <w:tcW w:w="1463" w:type="pct"/>
            <w:tcBorders>
              <w:tl2br w:val="nil"/>
              <w:tr2bl w:val="nil"/>
            </w:tcBorders>
            <w:vAlign w:val="center"/>
          </w:tcPr>
          <w:p w14:paraId="4DA92F13" w14:textId="77777777" w:rsidR="00775B2B" w:rsidRDefault="00000000">
            <w:pPr>
              <w:topLinePunct/>
              <w:snapToGrid w:val="0"/>
              <w:jc w:val="center"/>
              <w:rPr>
                <w:bCs/>
                <w:szCs w:val="21"/>
              </w:rPr>
            </w:pPr>
            <w:r>
              <w:rPr>
                <w:bCs/>
                <w:szCs w:val="21"/>
              </w:rPr>
              <w:t>＞</w:t>
            </w:r>
            <w:r>
              <w:rPr>
                <w:bCs/>
                <w:szCs w:val="21"/>
              </w:rPr>
              <w:t>5dB</w:t>
            </w:r>
            <w:r>
              <w:rPr>
                <w:bCs/>
                <w:szCs w:val="21"/>
              </w:rPr>
              <w:t>（</w:t>
            </w:r>
            <w:r>
              <w:rPr>
                <w:bCs/>
                <w:szCs w:val="21"/>
              </w:rPr>
              <w:t>A</w:t>
            </w:r>
            <w:r>
              <w:rPr>
                <w:bCs/>
                <w:szCs w:val="21"/>
              </w:rPr>
              <w:t>）</w:t>
            </w:r>
          </w:p>
        </w:tc>
        <w:tc>
          <w:tcPr>
            <w:tcW w:w="1011" w:type="pct"/>
            <w:tcBorders>
              <w:tl2br w:val="nil"/>
              <w:tr2bl w:val="nil"/>
            </w:tcBorders>
            <w:vAlign w:val="center"/>
          </w:tcPr>
          <w:p w14:paraId="6E7FC1D8" w14:textId="77777777" w:rsidR="00775B2B" w:rsidRDefault="00000000">
            <w:pPr>
              <w:topLinePunct/>
              <w:snapToGrid w:val="0"/>
              <w:jc w:val="center"/>
              <w:rPr>
                <w:bCs/>
                <w:szCs w:val="21"/>
              </w:rPr>
            </w:pPr>
            <w:r>
              <w:rPr>
                <w:bCs/>
                <w:szCs w:val="21"/>
              </w:rPr>
              <w:t>显著增多</w:t>
            </w:r>
          </w:p>
        </w:tc>
        <w:tc>
          <w:tcPr>
            <w:tcW w:w="687" w:type="pct"/>
            <w:tcBorders>
              <w:tl2br w:val="nil"/>
              <w:tr2bl w:val="nil"/>
            </w:tcBorders>
            <w:vAlign w:val="center"/>
          </w:tcPr>
          <w:p w14:paraId="363C626C" w14:textId="77777777" w:rsidR="00775B2B" w:rsidRDefault="00000000">
            <w:pPr>
              <w:topLinePunct/>
              <w:snapToGrid w:val="0"/>
              <w:jc w:val="center"/>
              <w:rPr>
                <w:bCs/>
                <w:szCs w:val="21"/>
              </w:rPr>
            </w:pPr>
            <w:r>
              <w:rPr>
                <w:bCs/>
                <w:szCs w:val="21"/>
              </w:rPr>
              <w:t>一级</w:t>
            </w:r>
          </w:p>
        </w:tc>
      </w:tr>
      <w:tr w:rsidR="00775B2B" w14:paraId="7F9A23AE" w14:textId="77777777">
        <w:trPr>
          <w:trHeight w:val="49"/>
        </w:trPr>
        <w:tc>
          <w:tcPr>
            <w:tcW w:w="508" w:type="pct"/>
            <w:vMerge/>
            <w:tcBorders>
              <w:tl2br w:val="nil"/>
              <w:tr2bl w:val="nil"/>
            </w:tcBorders>
            <w:vAlign w:val="center"/>
          </w:tcPr>
          <w:p w14:paraId="0947FD83" w14:textId="77777777" w:rsidR="00775B2B" w:rsidRDefault="00775B2B">
            <w:pPr>
              <w:topLinePunct/>
              <w:snapToGrid w:val="0"/>
              <w:jc w:val="center"/>
              <w:rPr>
                <w:bCs/>
                <w:szCs w:val="21"/>
              </w:rPr>
            </w:pPr>
          </w:p>
        </w:tc>
        <w:tc>
          <w:tcPr>
            <w:tcW w:w="1328" w:type="pct"/>
            <w:tcBorders>
              <w:tl2br w:val="nil"/>
              <w:tr2bl w:val="nil"/>
            </w:tcBorders>
            <w:vAlign w:val="center"/>
          </w:tcPr>
          <w:p w14:paraId="29D54569" w14:textId="77777777" w:rsidR="00775B2B" w:rsidRDefault="00000000">
            <w:pPr>
              <w:topLinePunct/>
              <w:snapToGrid w:val="0"/>
              <w:jc w:val="center"/>
              <w:rPr>
                <w:bCs/>
                <w:szCs w:val="21"/>
              </w:rPr>
            </w:pPr>
            <w:r>
              <w:rPr>
                <w:bCs/>
                <w:szCs w:val="21"/>
              </w:rPr>
              <w:t>1</w:t>
            </w:r>
            <w:r>
              <w:rPr>
                <w:bCs/>
                <w:szCs w:val="21"/>
              </w:rPr>
              <w:t>类，</w:t>
            </w:r>
            <w:r>
              <w:rPr>
                <w:bCs/>
                <w:szCs w:val="21"/>
              </w:rPr>
              <w:t>2</w:t>
            </w:r>
            <w:r>
              <w:rPr>
                <w:bCs/>
                <w:szCs w:val="21"/>
              </w:rPr>
              <w:t>类</w:t>
            </w:r>
          </w:p>
        </w:tc>
        <w:tc>
          <w:tcPr>
            <w:tcW w:w="1463" w:type="pct"/>
            <w:tcBorders>
              <w:tl2br w:val="nil"/>
              <w:tr2bl w:val="nil"/>
            </w:tcBorders>
            <w:vAlign w:val="center"/>
          </w:tcPr>
          <w:p w14:paraId="75D4972C" w14:textId="77777777" w:rsidR="00775B2B" w:rsidRDefault="00000000">
            <w:pPr>
              <w:topLinePunct/>
              <w:snapToGrid w:val="0"/>
              <w:jc w:val="center"/>
              <w:rPr>
                <w:bCs/>
                <w:szCs w:val="21"/>
              </w:rPr>
            </w:pPr>
            <w:r>
              <w:rPr>
                <w:bCs/>
                <w:szCs w:val="21"/>
              </w:rPr>
              <w:t>≥3dB</w:t>
            </w:r>
            <w:r>
              <w:rPr>
                <w:bCs/>
                <w:szCs w:val="21"/>
              </w:rPr>
              <w:t>（</w:t>
            </w:r>
            <w:r>
              <w:rPr>
                <w:bCs/>
                <w:szCs w:val="21"/>
              </w:rPr>
              <w:t>A</w:t>
            </w:r>
            <w:r>
              <w:rPr>
                <w:bCs/>
                <w:szCs w:val="21"/>
              </w:rPr>
              <w:t>），</w:t>
            </w:r>
            <w:r>
              <w:rPr>
                <w:bCs/>
                <w:szCs w:val="21"/>
              </w:rPr>
              <w:t>≤5dB</w:t>
            </w:r>
            <w:r>
              <w:rPr>
                <w:bCs/>
                <w:szCs w:val="21"/>
              </w:rPr>
              <w:t>（</w:t>
            </w:r>
            <w:r>
              <w:rPr>
                <w:bCs/>
                <w:szCs w:val="21"/>
              </w:rPr>
              <w:t>A</w:t>
            </w:r>
            <w:r>
              <w:rPr>
                <w:bCs/>
                <w:szCs w:val="21"/>
              </w:rPr>
              <w:t>）</w:t>
            </w:r>
          </w:p>
        </w:tc>
        <w:tc>
          <w:tcPr>
            <w:tcW w:w="1011" w:type="pct"/>
            <w:tcBorders>
              <w:tl2br w:val="nil"/>
              <w:tr2bl w:val="nil"/>
            </w:tcBorders>
            <w:vAlign w:val="center"/>
          </w:tcPr>
          <w:p w14:paraId="77B85E81" w14:textId="77777777" w:rsidR="00775B2B" w:rsidRDefault="00000000">
            <w:pPr>
              <w:topLinePunct/>
              <w:snapToGrid w:val="0"/>
              <w:jc w:val="center"/>
              <w:rPr>
                <w:bCs/>
                <w:szCs w:val="21"/>
              </w:rPr>
            </w:pPr>
            <w:r>
              <w:rPr>
                <w:bCs/>
                <w:szCs w:val="21"/>
              </w:rPr>
              <w:t>较多</w:t>
            </w:r>
          </w:p>
        </w:tc>
        <w:tc>
          <w:tcPr>
            <w:tcW w:w="687" w:type="pct"/>
            <w:tcBorders>
              <w:tl2br w:val="nil"/>
              <w:tr2bl w:val="nil"/>
            </w:tcBorders>
            <w:vAlign w:val="center"/>
          </w:tcPr>
          <w:p w14:paraId="770E6DE0" w14:textId="77777777" w:rsidR="00775B2B" w:rsidRDefault="00000000">
            <w:pPr>
              <w:topLinePunct/>
              <w:snapToGrid w:val="0"/>
              <w:jc w:val="center"/>
              <w:rPr>
                <w:bCs/>
                <w:szCs w:val="21"/>
              </w:rPr>
            </w:pPr>
            <w:r>
              <w:rPr>
                <w:bCs/>
                <w:szCs w:val="21"/>
              </w:rPr>
              <w:t>二级</w:t>
            </w:r>
          </w:p>
        </w:tc>
      </w:tr>
      <w:tr w:rsidR="00775B2B" w14:paraId="06EF7CC5" w14:textId="77777777">
        <w:trPr>
          <w:trHeight w:val="49"/>
        </w:trPr>
        <w:tc>
          <w:tcPr>
            <w:tcW w:w="508" w:type="pct"/>
            <w:vMerge/>
            <w:tcBorders>
              <w:tl2br w:val="nil"/>
              <w:tr2bl w:val="nil"/>
            </w:tcBorders>
            <w:vAlign w:val="center"/>
          </w:tcPr>
          <w:p w14:paraId="5757CD69" w14:textId="77777777" w:rsidR="00775B2B" w:rsidRDefault="00775B2B">
            <w:pPr>
              <w:topLinePunct/>
              <w:snapToGrid w:val="0"/>
              <w:jc w:val="center"/>
              <w:rPr>
                <w:bCs/>
                <w:szCs w:val="21"/>
              </w:rPr>
            </w:pPr>
          </w:p>
        </w:tc>
        <w:tc>
          <w:tcPr>
            <w:tcW w:w="1328" w:type="pct"/>
            <w:tcBorders>
              <w:tl2br w:val="nil"/>
              <w:tr2bl w:val="nil"/>
            </w:tcBorders>
            <w:vAlign w:val="center"/>
          </w:tcPr>
          <w:p w14:paraId="5E701114" w14:textId="77777777" w:rsidR="00775B2B" w:rsidRDefault="00000000">
            <w:pPr>
              <w:topLinePunct/>
              <w:snapToGrid w:val="0"/>
              <w:jc w:val="center"/>
              <w:rPr>
                <w:bCs/>
                <w:szCs w:val="21"/>
              </w:rPr>
            </w:pPr>
            <w:r>
              <w:rPr>
                <w:bCs/>
                <w:szCs w:val="21"/>
              </w:rPr>
              <w:t>3</w:t>
            </w:r>
            <w:r>
              <w:rPr>
                <w:bCs/>
                <w:szCs w:val="21"/>
              </w:rPr>
              <w:t>类，</w:t>
            </w:r>
            <w:r>
              <w:rPr>
                <w:bCs/>
                <w:szCs w:val="21"/>
              </w:rPr>
              <w:t>4</w:t>
            </w:r>
            <w:r>
              <w:rPr>
                <w:bCs/>
                <w:szCs w:val="21"/>
              </w:rPr>
              <w:t>类</w:t>
            </w:r>
          </w:p>
        </w:tc>
        <w:tc>
          <w:tcPr>
            <w:tcW w:w="1463" w:type="pct"/>
            <w:tcBorders>
              <w:tl2br w:val="nil"/>
              <w:tr2bl w:val="nil"/>
            </w:tcBorders>
            <w:vAlign w:val="center"/>
          </w:tcPr>
          <w:p w14:paraId="0C4C279A" w14:textId="77777777" w:rsidR="00775B2B" w:rsidRDefault="00000000">
            <w:pPr>
              <w:topLinePunct/>
              <w:snapToGrid w:val="0"/>
              <w:jc w:val="center"/>
              <w:rPr>
                <w:bCs/>
                <w:szCs w:val="21"/>
              </w:rPr>
            </w:pPr>
            <w:r>
              <w:rPr>
                <w:bCs/>
                <w:szCs w:val="21"/>
              </w:rPr>
              <w:t>＜</w:t>
            </w:r>
            <w:r>
              <w:rPr>
                <w:bCs/>
                <w:szCs w:val="21"/>
              </w:rPr>
              <w:t>3dB</w:t>
            </w:r>
            <w:r>
              <w:rPr>
                <w:bCs/>
                <w:szCs w:val="21"/>
              </w:rPr>
              <w:t>（</w:t>
            </w:r>
            <w:r>
              <w:rPr>
                <w:bCs/>
                <w:szCs w:val="21"/>
              </w:rPr>
              <w:t>A</w:t>
            </w:r>
            <w:r>
              <w:rPr>
                <w:bCs/>
                <w:szCs w:val="21"/>
              </w:rPr>
              <w:t>）</w:t>
            </w:r>
          </w:p>
        </w:tc>
        <w:tc>
          <w:tcPr>
            <w:tcW w:w="1011" w:type="pct"/>
            <w:tcBorders>
              <w:tl2br w:val="nil"/>
              <w:tr2bl w:val="nil"/>
            </w:tcBorders>
            <w:vAlign w:val="center"/>
          </w:tcPr>
          <w:p w14:paraId="6097F1AC" w14:textId="77777777" w:rsidR="00775B2B" w:rsidRDefault="00000000">
            <w:pPr>
              <w:topLinePunct/>
              <w:snapToGrid w:val="0"/>
              <w:jc w:val="center"/>
              <w:rPr>
                <w:bCs/>
                <w:szCs w:val="21"/>
              </w:rPr>
            </w:pPr>
            <w:r>
              <w:rPr>
                <w:bCs/>
                <w:szCs w:val="21"/>
              </w:rPr>
              <w:t>不大</w:t>
            </w:r>
          </w:p>
        </w:tc>
        <w:tc>
          <w:tcPr>
            <w:tcW w:w="687" w:type="pct"/>
            <w:tcBorders>
              <w:tl2br w:val="nil"/>
              <w:tr2bl w:val="nil"/>
            </w:tcBorders>
            <w:vAlign w:val="center"/>
          </w:tcPr>
          <w:p w14:paraId="401F2C33" w14:textId="77777777" w:rsidR="00775B2B" w:rsidRDefault="00000000">
            <w:pPr>
              <w:topLinePunct/>
              <w:snapToGrid w:val="0"/>
              <w:jc w:val="center"/>
              <w:rPr>
                <w:bCs/>
                <w:szCs w:val="21"/>
              </w:rPr>
            </w:pPr>
            <w:r>
              <w:rPr>
                <w:bCs/>
                <w:szCs w:val="21"/>
              </w:rPr>
              <w:t>三级</w:t>
            </w:r>
          </w:p>
        </w:tc>
      </w:tr>
      <w:tr w:rsidR="00775B2B" w14:paraId="4C384789" w14:textId="77777777">
        <w:trPr>
          <w:trHeight w:val="49"/>
        </w:trPr>
        <w:tc>
          <w:tcPr>
            <w:tcW w:w="508" w:type="pct"/>
            <w:tcBorders>
              <w:tl2br w:val="nil"/>
              <w:tr2bl w:val="nil"/>
            </w:tcBorders>
            <w:vAlign w:val="center"/>
          </w:tcPr>
          <w:p w14:paraId="2C9235AF" w14:textId="77777777" w:rsidR="00775B2B" w:rsidRDefault="00000000">
            <w:pPr>
              <w:topLinePunct/>
              <w:snapToGrid w:val="0"/>
              <w:jc w:val="center"/>
              <w:rPr>
                <w:bCs/>
                <w:szCs w:val="21"/>
              </w:rPr>
            </w:pPr>
            <w:r>
              <w:rPr>
                <w:bCs/>
                <w:szCs w:val="21"/>
              </w:rPr>
              <w:t>项目</w:t>
            </w:r>
          </w:p>
        </w:tc>
        <w:tc>
          <w:tcPr>
            <w:tcW w:w="1328" w:type="pct"/>
            <w:tcBorders>
              <w:tl2br w:val="nil"/>
              <w:tr2bl w:val="nil"/>
            </w:tcBorders>
            <w:vAlign w:val="center"/>
          </w:tcPr>
          <w:p w14:paraId="0022432F" w14:textId="77777777" w:rsidR="00775B2B" w:rsidRDefault="00000000">
            <w:pPr>
              <w:topLinePunct/>
              <w:snapToGrid w:val="0"/>
              <w:jc w:val="center"/>
              <w:rPr>
                <w:bCs/>
                <w:szCs w:val="21"/>
              </w:rPr>
            </w:pPr>
            <w:r>
              <w:rPr>
                <w:bCs/>
                <w:szCs w:val="21"/>
              </w:rPr>
              <w:t>3</w:t>
            </w:r>
            <w:r>
              <w:rPr>
                <w:bCs/>
                <w:szCs w:val="21"/>
              </w:rPr>
              <w:t>类</w:t>
            </w:r>
          </w:p>
        </w:tc>
        <w:tc>
          <w:tcPr>
            <w:tcW w:w="1463" w:type="pct"/>
            <w:tcBorders>
              <w:tl2br w:val="nil"/>
              <w:tr2bl w:val="nil"/>
            </w:tcBorders>
            <w:vAlign w:val="center"/>
          </w:tcPr>
          <w:p w14:paraId="3D7815ED" w14:textId="77777777" w:rsidR="00775B2B" w:rsidRDefault="00000000">
            <w:pPr>
              <w:topLinePunct/>
              <w:snapToGrid w:val="0"/>
              <w:jc w:val="center"/>
              <w:rPr>
                <w:bCs/>
                <w:szCs w:val="21"/>
              </w:rPr>
            </w:pPr>
            <w:r>
              <w:rPr>
                <w:bCs/>
                <w:szCs w:val="21"/>
              </w:rPr>
              <w:t>＜</w:t>
            </w:r>
            <w:r>
              <w:rPr>
                <w:bCs/>
                <w:szCs w:val="21"/>
              </w:rPr>
              <w:t>3dB</w:t>
            </w:r>
            <w:r>
              <w:rPr>
                <w:bCs/>
                <w:szCs w:val="21"/>
              </w:rPr>
              <w:t>（</w:t>
            </w:r>
            <w:r>
              <w:rPr>
                <w:bCs/>
                <w:szCs w:val="21"/>
              </w:rPr>
              <w:t>A</w:t>
            </w:r>
            <w:r>
              <w:rPr>
                <w:bCs/>
                <w:szCs w:val="21"/>
              </w:rPr>
              <w:t>）</w:t>
            </w:r>
          </w:p>
        </w:tc>
        <w:tc>
          <w:tcPr>
            <w:tcW w:w="1011" w:type="pct"/>
            <w:tcBorders>
              <w:tl2br w:val="nil"/>
              <w:tr2bl w:val="nil"/>
            </w:tcBorders>
            <w:vAlign w:val="center"/>
          </w:tcPr>
          <w:p w14:paraId="42EDF340" w14:textId="77777777" w:rsidR="00775B2B" w:rsidRDefault="00000000">
            <w:pPr>
              <w:topLinePunct/>
              <w:snapToGrid w:val="0"/>
              <w:jc w:val="center"/>
              <w:rPr>
                <w:b/>
                <w:bCs/>
                <w:szCs w:val="21"/>
              </w:rPr>
            </w:pPr>
            <w:r>
              <w:rPr>
                <w:bCs/>
                <w:szCs w:val="21"/>
              </w:rPr>
              <w:t>未显著增加</w:t>
            </w:r>
          </w:p>
        </w:tc>
        <w:tc>
          <w:tcPr>
            <w:tcW w:w="687" w:type="pct"/>
            <w:tcBorders>
              <w:tl2br w:val="nil"/>
              <w:tr2bl w:val="nil"/>
            </w:tcBorders>
            <w:vAlign w:val="center"/>
          </w:tcPr>
          <w:p w14:paraId="3D99B16C" w14:textId="77777777" w:rsidR="00775B2B" w:rsidRDefault="00000000">
            <w:pPr>
              <w:topLinePunct/>
              <w:snapToGrid w:val="0"/>
              <w:jc w:val="center"/>
              <w:rPr>
                <w:b/>
                <w:bCs/>
                <w:szCs w:val="21"/>
              </w:rPr>
            </w:pPr>
            <w:r>
              <w:rPr>
                <w:bCs/>
                <w:szCs w:val="21"/>
              </w:rPr>
              <w:t>三级</w:t>
            </w:r>
          </w:p>
        </w:tc>
      </w:tr>
    </w:tbl>
    <w:p w14:paraId="261D41AA" w14:textId="77777777" w:rsidR="00775B2B" w:rsidRDefault="00000000">
      <w:pPr>
        <w:pStyle w:val="40"/>
        <w:spacing w:beforeLines="50" w:after="0"/>
        <w:rPr>
          <w:b/>
          <w:bCs w:val="0"/>
        </w:rPr>
      </w:pPr>
      <w:r>
        <w:rPr>
          <w:b/>
          <w:bCs w:val="0"/>
        </w:rPr>
        <w:t>2.5.1.5</w:t>
      </w:r>
      <w:r>
        <w:rPr>
          <w:b/>
          <w:bCs w:val="0"/>
        </w:rPr>
        <w:t>生态环境</w:t>
      </w:r>
    </w:p>
    <w:p w14:paraId="4B6CEA01" w14:textId="77777777" w:rsidR="00775B2B" w:rsidRDefault="00000000">
      <w:pPr>
        <w:spacing w:line="360" w:lineRule="auto"/>
        <w:ind w:firstLineChars="200" w:firstLine="480"/>
        <w:rPr>
          <w:sz w:val="24"/>
        </w:rPr>
      </w:pPr>
      <w:r>
        <w:rPr>
          <w:rFonts w:hint="eastAsia"/>
          <w:sz w:val="24"/>
        </w:rPr>
        <w:t>（</w:t>
      </w:r>
      <w:r>
        <w:rPr>
          <w:rFonts w:hint="eastAsia"/>
          <w:sz w:val="24"/>
        </w:rPr>
        <w:t>1</w:t>
      </w:r>
      <w:r>
        <w:rPr>
          <w:rFonts w:hint="eastAsia"/>
          <w:sz w:val="24"/>
        </w:rPr>
        <w:t>）生态评价等级划分依据</w:t>
      </w:r>
    </w:p>
    <w:p w14:paraId="2C59FAA3" w14:textId="77777777" w:rsidR="00775B2B" w:rsidRDefault="00000000">
      <w:pPr>
        <w:spacing w:line="360" w:lineRule="auto"/>
        <w:ind w:firstLineChars="200" w:firstLine="480"/>
        <w:rPr>
          <w:sz w:val="24"/>
        </w:rPr>
      </w:pPr>
      <w:r>
        <w:rPr>
          <w:rFonts w:hint="eastAsia"/>
          <w:sz w:val="24"/>
        </w:rPr>
        <w:t>根据《环境影响评价技术导则</w:t>
      </w:r>
      <w:r>
        <w:rPr>
          <w:rFonts w:hint="eastAsia"/>
          <w:sz w:val="24"/>
        </w:rPr>
        <w:t xml:space="preserve"> </w:t>
      </w:r>
      <w:r>
        <w:rPr>
          <w:rFonts w:hint="eastAsia"/>
          <w:sz w:val="24"/>
        </w:rPr>
        <w:t>生态影响》（</w:t>
      </w:r>
      <w:r>
        <w:rPr>
          <w:rFonts w:hint="eastAsia"/>
          <w:sz w:val="24"/>
        </w:rPr>
        <w:t>HJ19-2022</w:t>
      </w:r>
      <w:r>
        <w:rPr>
          <w:rFonts w:hint="eastAsia"/>
          <w:sz w:val="24"/>
        </w:rPr>
        <w:t>），依据建设项目影响区域的生态敏感性和影响程度，评价等级划分为一级、二级和三级。</w:t>
      </w:r>
    </w:p>
    <w:p w14:paraId="12F103A1" w14:textId="77777777" w:rsidR="00775B2B" w:rsidRDefault="00000000">
      <w:pPr>
        <w:spacing w:line="360" w:lineRule="auto"/>
        <w:ind w:firstLineChars="200" w:firstLine="480"/>
        <w:rPr>
          <w:sz w:val="24"/>
        </w:rPr>
      </w:pPr>
      <w:r>
        <w:rPr>
          <w:rFonts w:hint="eastAsia"/>
          <w:sz w:val="24"/>
        </w:rPr>
        <w:t>按以下原则确定评价等级：</w:t>
      </w:r>
    </w:p>
    <w:p w14:paraId="4324E4BF" w14:textId="77777777" w:rsidR="00775B2B" w:rsidRDefault="00000000">
      <w:pPr>
        <w:spacing w:line="360" w:lineRule="auto"/>
        <w:ind w:firstLineChars="200" w:firstLine="480"/>
        <w:rPr>
          <w:sz w:val="24"/>
        </w:rPr>
      </w:pPr>
      <w:r>
        <w:rPr>
          <w:rFonts w:hint="eastAsia"/>
          <w:sz w:val="24"/>
        </w:rPr>
        <w:t>a</w:t>
      </w:r>
      <w:r>
        <w:rPr>
          <w:rFonts w:hint="eastAsia"/>
          <w:sz w:val="24"/>
        </w:rPr>
        <w:t>）涉及国家公园、自然保护区、世界自然遗产、重要生境时，评价等级为一级；</w:t>
      </w:r>
    </w:p>
    <w:p w14:paraId="79684222" w14:textId="77777777" w:rsidR="00775B2B" w:rsidRDefault="00000000">
      <w:pPr>
        <w:spacing w:line="360" w:lineRule="auto"/>
        <w:ind w:firstLineChars="200" w:firstLine="480"/>
        <w:rPr>
          <w:sz w:val="24"/>
        </w:rPr>
      </w:pPr>
      <w:r>
        <w:rPr>
          <w:rFonts w:hint="eastAsia"/>
          <w:sz w:val="24"/>
        </w:rPr>
        <w:t>b</w:t>
      </w:r>
      <w:r>
        <w:rPr>
          <w:rFonts w:hint="eastAsia"/>
          <w:sz w:val="24"/>
        </w:rPr>
        <w:t>）涉及自然公园时，评价等级为二级；</w:t>
      </w:r>
    </w:p>
    <w:p w14:paraId="2FBE0EE2" w14:textId="77777777" w:rsidR="00775B2B" w:rsidRDefault="00000000">
      <w:pPr>
        <w:spacing w:line="360" w:lineRule="auto"/>
        <w:ind w:firstLineChars="200" w:firstLine="480"/>
        <w:rPr>
          <w:sz w:val="24"/>
        </w:rPr>
      </w:pPr>
      <w:r>
        <w:rPr>
          <w:rFonts w:hint="eastAsia"/>
          <w:sz w:val="24"/>
        </w:rPr>
        <w:t>c</w:t>
      </w:r>
      <w:r>
        <w:rPr>
          <w:rFonts w:hint="eastAsia"/>
          <w:sz w:val="24"/>
        </w:rPr>
        <w:t>）涉及生态保护红线时，评价等级不低于二级；</w:t>
      </w:r>
    </w:p>
    <w:p w14:paraId="294DC9BF" w14:textId="77777777" w:rsidR="00775B2B" w:rsidRDefault="00000000">
      <w:pPr>
        <w:spacing w:line="360" w:lineRule="auto"/>
        <w:ind w:firstLineChars="200" w:firstLine="480"/>
        <w:rPr>
          <w:sz w:val="24"/>
        </w:rPr>
      </w:pPr>
      <w:r>
        <w:rPr>
          <w:rFonts w:hint="eastAsia"/>
          <w:sz w:val="24"/>
        </w:rPr>
        <w:t>d</w:t>
      </w:r>
      <w:r>
        <w:rPr>
          <w:rFonts w:hint="eastAsia"/>
          <w:sz w:val="24"/>
        </w:rPr>
        <w:t>）根据</w:t>
      </w:r>
      <w:r>
        <w:rPr>
          <w:rFonts w:hint="eastAsia"/>
          <w:sz w:val="24"/>
        </w:rPr>
        <w:t>HJ2.3</w:t>
      </w:r>
      <w:r>
        <w:rPr>
          <w:rFonts w:hint="eastAsia"/>
          <w:sz w:val="24"/>
        </w:rPr>
        <w:t>判断属于水文要素影响型且地表水评价等级不低于二级的建设项目，生态影响评价等级不低于二级；</w:t>
      </w:r>
    </w:p>
    <w:p w14:paraId="28416F77" w14:textId="77777777" w:rsidR="00775B2B" w:rsidRDefault="00000000">
      <w:pPr>
        <w:spacing w:line="360" w:lineRule="auto"/>
        <w:ind w:firstLineChars="200" w:firstLine="480"/>
        <w:rPr>
          <w:sz w:val="24"/>
        </w:rPr>
      </w:pPr>
      <w:r>
        <w:rPr>
          <w:rFonts w:hint="eastAsia"/>
          <w:sz w:val="24"/>
        </w:rPr>
        <w:t>e</w:t>
      </w:r>
      <w:r>
        <w:rPr>
          <w:rFonts w:hint="eastAsia"/>
          <w:sz w:val="24"/>
        </w:rPr>
        <w:t>）根据</w:t>
      </w:r>
      <w:r>
        <w:rPr>
          <w:rFonts w:hint="eastAsia"/>
          <w:sz w:val="24"/>
        </w:rPr>
        <w:t>HJ610</w:t>
      </w:r>
      <w:r>
        <w:rPr>
          <w:rFonts w:hint="eastAsia"/>
          <w:sz w:val="24"/>
        </w:rPr>
        <w:t>、</w:t>
      </w:r>
      <w:r>
        <w:rPr>
          <w:rFonts w:hint="eastAsia"/>
          <w:sz w:val="24"/>
        </w:rPr>
        <w:t>HJ964</w:t>
      </w:r>
      <w:r>
        <w:rPr>
          <w:rFonts w:hint="eastAsia"/>
          <w:sz w:val="24"/>
        </w:rPr>
        <w:t>判断地下水水位或土壤影响范围内分布有天然林、公益林、湿地等生态保护目标的建设项目，生态影响评价等级不低于二级；</w:t>
      </w:r>
    </w:p>
    <w:p w14:paraId="715E0237" w14:textId="77777777" w:rsidR="00775B2B" w:rsidRDefault="00000000">
      <w:pPr>
        <w:spacing w:line="360" w:lineRule="auto"/>
        <w:ind w:firstLineChars="200" w:firstLine="480"/>
        <w:rPr>
          <w:sz w:val="24"/>
        </w:rPr>
      </w:pPr>
      <w:r>
        <w:rPr>
          <w:rFonts w:hint="eastAsia"/>
          <w:sz w:val="24"/>
        </w:rPr>
        <w:t>f</w:t>
      </w:r>
      <w:r>
        <w:rPr>
          <w:rFonts w:hint="eastAsia"/>
          <w:sz w:val="24"/>
        </w:rPr>
        <w:t>）当工程占地规模大于</w:t>
      </w:r>
      <w:r>
        <w:rPr>
          <w:rFonts w:hint="eastAsia"/>
          <w:sz w:val="24"/>
        </w:rPr>
        <w:t>20km</w:t>
      </w:r>
      <w:r>
        <w:rPr>
          <w:rFonts w:hint="eastAsia"/>
          <w:sz w:val="24"/>
          <w:vertAlign w:val="superscript"/>
        </w:rPr>
        <w:t>2</w:t>
      </w:r>
      <w:r>
        <w:rPr>
          <w:rFonts w:hint="eastAsia"/>
          <w:sz w:val="24"/>
        </w:rPr>
        <w:t>时（包括永久和临时占用陆域和水域），评价等级不低于二级；改扩建项目的占地范围以新增占地（包括陆域和水域）确定；</w:t>
      </w:r>
    </w:p>
    <w:p w14:paraId="3E87FDF4" w14:textId="77777777" w:rsidR="00775B2B" w:rsidRDefault="00000000">
      <w:pPr>
        <w:spacing w:line="360" w:lineRule="auto"/>
        <w:ind w:firstLineChars="200" w:firstLine="480"/>
        <w:rPr>
          <w:sz w:val="24"/>
        </w:rPr>
      </w:pPr>
      <w:r>
        <w:rPr>
          <w:rFonts w:hint="eastAsia"/>
          <w:sz w:val="24"/>
        </w:rPr>
        <w:lastRenderedPageBreak/>
        <w:t>g</w:t>
      </w:r>
      <w:r>
        <w:rPr>
          <w:rFonts w:hint="eastAsia"/>
          <w:sz w:val="24"/>
        </w:rPr>
        <w:t>）除本条</w:t>
      </w:r>
      <w:r>
        <w:rPr>
          <w:rFonts w:hint="eastAsia"/>
          <w:sz w:val="24"/>
        </w:rPr>
        <w:t xml:space="preserve"> a</w:t>
      </w:r>
      <w:r>
        <w:rPr>
          <w:rFonts w:hint="eastAsia"/>
          <w:sz w:val="24"/>
        </w:rPr>
        <w:t>）、</w:t>
      </w:r>
      <w:r>
        <w:rPr>
          <w:rFonts w:hint="eastAsia"/>
          <w:sz w:val="24"/>
        </w:rPr>
        <w:t>b</w:t>
      </w:r>
      <w:r>
        <w:rPr>
          <w:rFonts w:hint="eastAsia"/>
          <w:sz w:val="24"/>
        </w:rPr>
        <w:t>）、</w:t>
      </w:r>
      <w:r>
        <w:rPr>
          <w:rFonts w:hint="eastAsia"/>
          <w:sz w:val="24"/>
        </w:rPr>
        <w:t>c</w:t>
      </w:r>
      <w:r>
        <w:rPr>
          <w:rFonts w:hint="eastAsia"/>
          <w:sz w:val="24"/>
        </w:rPr>
        <w:t>）、</w:t>
      </w:r>
      <w:r>
        <w:rPr>
          <w:rFonts w:hint="eastAsia"/>
          <w:sz w:val="24"/>
        </w:rPr>
        <w:t>d</w:t>
      </w:r>
      <w:r>
        <w:rPr>
          <w:rFonts w:hint="eastAsia"/>
          <w:sz w:val="24"/>
        </w:rPr>
        <w:t>）、</w:t>
      </w:r>
      <w:r>
        <w:rPr>
          <w:rFonts w:hint="eastAsia"/>
          <w:sz w:val="24"/>
        </w:rPr>
        <w:t>e</w:t>
      </w:r>
      <w:r>
        <w:rPr>
          <w:rFonts w:hint="eastAsia"/>
          <w:sz w:val="24"/>
        </w:rPr>
        <w:t>）、</w:t>
      </w:r>
      <w:r>
        <w:rPr>
          <w:rFonts w:hint="eastAsia"/>
          <w:sz w:val="24"/>
        </w:rPr>
        <w:t>f</w:t>
      </w:r>
      <w:r>
        <w:rPr>
          <w:rFonts w:hint="eastAsia"/>
          <w:sz w:val="24"/>
        </w:rPr>
        <w:t>）以外的情况，评价等级为三级；</w:t>
      </w:r>
    </w:p>
    <w:p w14:paraId="02264ACB" w14:textId="77777777" w:rsidR="00775B2B" w:rsidRDefault="00000000">
      <w:pPr>
        <w:spacing w:line="360" w:lineRule="auto"/>
        <w:ind w:firstLineChars="200" w:firstLine="480"/>
        <w:rPr>
          <w:sz w:val="24"/>
        </w:rPr>
      </w:pPr>
      <w:r>
        <w:rPr>
          <w:rFonts w:hint="eastAsia"/>
          <w:sz w:val="24"/>
        </w:rPr>
        <w:t>h</w:t>
      </w:r>
      <w:r>
        <w:rPr>
          <w:rFonts w:hint="eastAsia"/>
          <w:sz w:val="24"/>
        </w:rPr>
        <w:t>）当评价等级判定同时符合上述多种情况时，应采用其中最高的评价等级。符合生态环境分区管控要求且位于原厂界（或永久用地）范围内的污染影响类改扩建项目，位于已批准规划环评的产业园区内且符合规划环评要求、不涉及生态敏感区的污染影响类建设项目，可不确定评价等级，直接进行生态影响简单分析。</w:t>
      </w:r>
    </w:p>
    <w:p w14:paraId="120FF65C" w14:textId="77777777" w:rsidR="00775B2B" w:rsidRDefault="00000000">
      <w:pPr>
        <w:spacing w:line="360" w:lineRule="auto"/>
        <w:ind w:firstLineChars="200" w:firstLine="480"/>
        <w:rPr>
          <w:sz w:val="24"/>
        </w:rPr>
      </w:pPr>
      <w:r>
        <w:rPr>
          <w:rFonts w:hint="eastAsia"/>
          <w:sz w:val="24"/>
        </w:rPr>
        <w:t>（</w:t>
      </w:r>
      <w:r>
        <w:rPr>
          <w:rFonts w:hint="eastAsia"/>
          <w:sz w:val="24"/>
        </w:rPr>
        <w:t>2</w:t>
      </w:r>
      <w:r>
        <w:rPr>
          <w:rFonts w:hint="eastAsia"/>
          <w:sz w:val="24"/>
        </w:rPr>
        <w:t>）项目占地及生态敏感性</w:t>
      </w:r>
    </w:p>
    <w:p w14:paraId="096AEC23" w14:textId="77777777" w:rsidR="00775B2B" w:rsidRDefault="00000000">
      <w:pPr>
        <w:spacing w:line="360" w:lineRule="auto"/>
        <w:ind w:firstLineChars="200" w:firstLine="480"/>
        <w:rPr>
          <w:sz w:val="24"/>
        </w:rPr>
      </w:pPr>
      <w:r>
        <w:rPr>
          <w:rFonts w:hint="eastAsia"/>
          <w:sz w:val="24"/>
        </w:rPr>
        <w:t>项目占地面积为</w:t>
      </w:r>
      <w:r>
        <w:rPr>
          <w:rFonts w:hint="eastAsia"/>
          <w:sz w:val="24"/>
        </w:rPr>
        <w:t>0.175km</w:t>
      </w:r>
      <w:r>
        <w:rPr>
          <w:rFonts w:hint="eastAsia"/>
          <w:sz w:val="24"/>
          <w:vertAlign w:val="superscript"/>
        </w:rPr>
        <w:t>2</w:t>
      </w:r>
      <w:r>
        <w:rPr>
          <w:rFonts w:hint="eastAsia"/>
          <w:sz w:val="24"/>
        </w:rPr>
        <w:t>，远小于</w:t>
      </w:r>
      <w:r>
        <w:rPr>
          <w:rFonts w:hint="eastAsia"/>
          <w:sz w:val="24"/>
        </w:rPr>
        <w:t>20km</w:t>
      </w:r>
      <w:r>
        <w:rPr>
          <w:rFonts w:hint="eastAsia"/>
          <w:sz w:val="24"/>
          <w:vertAlign w:val="superscript"/>
        </w:rPr>
        <w:t>2</w:t>
      </w:r>
      <w:r>
        <w:rPr>
          <w:rFonts w:hint="eastAsia"/>
          <w:sz w:val="24"/>
        </w:rPr>
        <w:t>，项目评价区域无自然保护区、风景名胜区、珍稀动植物资源等敏感目标，不属于特殊及重要生态敏感区，属生态敏感性一般区域。</w:t>
      </w:r>
    </w:p>
    <w:p w14:paraId="65F1B47C" w14:textId="77777777" w:rsidR="00775B2B" w:rsidRDefault="00000000">
      <w:pPr>
        <w:spacing w:line="360" w:lineRule="auto"/>
        <w:ind w:firstLineChars="200" w:firstLine="480"/>
        <w:rPr>
          <w:sz w:val="24"/>
        </w:rPr>
      </w:pPr>
      <w:r>
        <w:rPr>
          <w:rFonts w:hint="eastAsia"/>
          <w:sz w:val="24"/>
        </w:rPr>
        <w:t>（</w:t>
      </w:r>
      <w:r>
        <w:rPr>
          <w:rFonts w:hint="eastAsia"/>
          <w:sz w:val="24"/>
        </w:rPr>
        <w:t>3</w:t>
      </w:r>
      <w:r>
        <w:rPr>
          <w:rFonts w:hint="eastAsia"/>
          <w:sz w:val="24"/>
        </w:rPr>
        <w:t>）评价等级</w:t>
      </w:r>
    </w:p>
    <w:p w14:paraId="04A5D49D" w14:textId="77777777" w:rsidR="00775B2B" w:rsidRDefault="00000000">
      <w:pPr>
        <w:spacing w:line="360" w:lineRule="auto"/>
        <w:ind w:firstLineChars="200" w:firstLine="480"/>
        <w:rPr>
          <w:sz w:val="24"/>
        </w:rPr>
      </w:pPr>
      <w:r>
        <w:rPr>
          <w:rFonts w:hint="eastAsia"/>
          <w:sz w:val="24"/>
        </w:rPr>
        <w:t>本项目不属于</w:t>
      </w:r>
      <w:r>
        <w:rPr>
          <w:rFonts w:hint="eastAsia"/>
          <w:sz w:val="24"/>
        </w:rPr>
        <w:t>a</w:t>
      </w:r>
      <w:r>
        <w:rPr>
          <w:rFonts w:hint="eastAsia"/>
          <w:sz w:val="24"/>
        </w:rPr>
        <w:t>）、</w:t>
      </w:r>
      <w:r>
        <w:rPr>
          <w:rFonts w:hint="eastAsia"/>
          <w:sz w:val="24"/>
        </w:rPr>
        <w:t>b</w:t>
      </w:r>
      <w:r>
        <w:rPr>
          <w:rFonts w:hint="eastAsia"/>
          <w:sz w:val="24"/>
        </w:rPr>
        <w:t>）、</w:t>
      </w:r>
      <w:r>
        <w:rPr>
          <w:rFonts w:hint="eastAsia"/>
          <w:sz w:val="24"/>
        </w:rPr>
        <w:t>c</w:t>
      </w:r>
      <w:r>
        <w:rPr>
          <w:rFonts w:hint="eastAsia"/>
          <w:sz w:val="24"/>
        </w:rPr>
        <w:t>）、</w:t>
      </w:r>
      <w:r>
        <w:rPr>
          <w:rFonts w:hint="eastAsia"/>
          <w:sz w:val="24"/>
        </w:rPr>
        <w:t>d</w:t>
      </w:r>
      <w:r>
        <w:rPr>
          <w:rFonts w:hint="eastAsia"/>
          <w:sz w:val="24"/>
        </w:rPr>
        <w:t>）、</w:t>
      </w:r>
      <w:r>
        <w:rPr>
          <w:rFonts w:hint="eastAsia"/>
          <w:sz w:val="24"/>
        </w:rPr>
        <w:t>e</w:t>
      </w:r>
      <w:r>
        <w:rPr>
          <w:rFonts w:hint="eastAsia"/>
          <w:sz w:val="24"/>
        </w:rPr>
        <w:t>）、</w:t>
      </w:r>
      <w:r>
        <w:rPr>
          <w:rFonts w:hint="eastAsia"/>
          <w:sz w:val="24"/>
        </w:rPr>
        <w:t>f</w:t>
      </w:r>
      <w:r>
        <w:rPr>
          <w:rFonts w:hint="eastAsia"/>
          <w:sz w:val="24"/>
        </w:rPr>
        <w:t>）所列的情形，项目位于已批准规划环评的产业园区内且符合规划环评要求、不涉及生态敏感区的污染影响类建设项目可不确定评价等级，直接进行生态影响简单分析。</w:t>
      </w:r>
    </w:p>
    <w:p w14:paraId="68DA3D29" w14:textId="77777777" w:rsidR="00775B2B" w:rsidRDefault="00000000">
      <w:pPr>
        <w:pStyle w:val="40"/>
        <w:spacing w:beforeLines="50" w:after="0"/>
        <w:rPr>
          <w:b/>
          <w:bCs w:val="0"/>
        </w:rPr>
      </w:pPr>
      <w:r>
        <w:rPr>
          <w:b/>
          <w:bCs w:val="0"/>
        </w:rPr>
        <w:t>2.5.1.6</w:t>
      </w:r>
      <w:r>
        <w:rPr>
          <w:b/>
          <w:bCs w:val="0"/>
        </w:rPr>
        <w:t>土壤环境</w:t>
      </w:r>
    </w:p>
    <w:p w14:paraId="17693B98" w14:textId="77777777" w:rsidR="00775B2B" w:rsidRDefault="00000000">
      <w:pPr>
        <w:pStyle w:val="001"/>
        <w:adjustRightInd w:val="0"/>
        <w:snapToGrid w:val="0"/>
        <w:spacing w:before="0"/>
        <w:ind w:firstLine="480"/>
        <w:rPr>
          <w:rFonts w:ascii="Times New Roman" w:hAnsi="Times New Roman" w:cs="Times New Roman"/>
          <w:szCs w:val="24"/>
        </w:rPr>
      </w:pPr>
      <w:r>
        <w:rPr>
          <w:rFonts w:ascii="Times New Roman" w:hAnsi="Times New Roman" w:cs="Times New Roman"/>
          <w:szCs w:val="24"/>
        </w:rPr>
        <w:t>根据《环境影响评价技术导则</w:t>
      </w:r>
      <w:r>
        <w:rPr>
          <w:rFonts w:ascii="Times New Roman" w:hAnsi="Times New Roman" w:cs="Times New Roman"/>
          <w:szCs w:val="24"/>
        </w:rPr>
        <w:t>·</w:t>
      </w:r>
      <w:r>
        <w:rPr>
          <w:rFonts w:ascii="Times New Roman" w:hAnsi="Times New Roman" w:cs="Times New Roman"/>
          <w:szCs w:val="24"/>
        </w:rPr>
        <w:t>土壤环境（试行）》（</w:t>
      </w:r>
      <w:r>
        <w:rPr>
          <w:rFonts w:ascii="Times New Roman" w:hAnsi="Times New Roman" w:cs="Times New Roman"/>
          <w:szCs w:val="24"/>
        </w:rPr>
        <w:t>HJ964-2018</w:t>
      </w:r>
      <w:r>
        <w:rPr>
          <w:rFonts w:ascii="Times New Roman" w:hAnsi="Times New Roman" w:cs="Times New Roman"/>
          <w:szCs w:val="24"/>
        </w:rPr>
        <w:t>），评价工作等级的划分应根据污染影响型建设项目的占地规模、项目所在区域土壤环境敏感程度，以及项目所属行业的土壤环境影响评价项目类别，可划分为一、二、三级。</w:t>
      </w:r>
    </w:p>
    <w:p w14:paraId="3B1FE6B3" w14:textId="77777777" w:rsidR="00775B2B" w:rsidRDefault="00000000">
      <w:pPr>
        <w:pStyle w:val="001"/>
        <w:adjustRightInd w:val="0"/>
        <w:snapToGrid w:val="0"/>
        <w:spacing w:before="0"/>
        <w:ind w:firstLine="480"/>
        <w:rPr>
          <w:rFonts w:ascii="Times New Roman" w:hAnsi="Times New Roman" w:cs="Times New Roman"/>
          <w:szCs w:val="24"/>
        </w:rPr>
      </w:pPr>
      <w:r>
        <w:rPr>
          <w:rFonts w:ascii="Times New Roman" w:hAnsi="Times New Roman" w:cs="Times New Roman"/>
          <w:szCs w:val="24"/>
        </w:rPr>
        <w:t>（</w:t>
      </w:r>
      <w:r>
        <w:rPr>
          <w:rFonts w:ascii="Times New Roman" w:hAnsi="Times New Roman" w:cs="Times New Roman"/>
          <w:szCs w:val="24"/>
        </w:rPr>
        <w:t>1</w:t>
      </w:r>
      <w:r>
        <w:rPr>
          <w:rFonts w:ascii="Times New Roman" w:hAnsi="Times New Roman" w:cs="Times New Roman"/>
          <w:szCs w:val="24"/>
        </w:rPr>
        <w:t>）建设项目占地规模</w:t>
      </w:r>
    </w:p>
    <w:p w14:paraId="51E22882" w14:textId="77777777" w:rsidR="00775B2B" w:rsidRDefault="00000000">
      <w:pPr>
        <w:spacing w:line="360" w:lineRule="auto"/>
        <w:ind w:firstLine="482"/>
        <w:rPr>
          <w:sz w:val="24"/>
        </w:rPr>
      </w:pPr>
      <w:r>
        <w:rPr>
          <w:sz w:val="24"/>
        </w:rPr>
        <w:t>根据《环境影响评价技术导则</w:t>
      </w:r>
      <w:r>
        <w:rPr>
          <w:sz w:val="24"/>
        </w:rPr>
        <w:t>·</w:t>
      </w:r>
      <w:r>
        <w:rPr>
          <w:sz w:val="24"/>
        </w:rPr>
        <w:t>土壤环境（试行）》（</w:t>
      </w:r>
      <w:r>
        <w:rPr>
          <w:sz w:val="24"/>
        </w:rPr>
        <w:t>HJ964-2018</w:t>
      </w:r>
      <w:r>
        <w:rPr>
          <w:sz w:val="24"/>
        </w:rPr>
        <w:t>），污染影响型项目根据工程永久占地面积分为大型（</w:t>
      </w:r>
      <w:r>
        <w:rPr>
          <w:rFonts w:eastAsia="仿宋"/>
          <w:sz w:val="24"/>
        </w:rPr>
        <w:t>≥</w:t>
      </w:r>
      <w:r>
        <w:rPr>
          <w:sz w:val="24"/>
        </w:rPr>
        <w:t>50hm</w:t>
      </w:r>
      <w:r>
        <w:rPr>
          <w:sz w:val="24"/>
          <w:vertAlign w:val="superscript"/>
        </w:rPr>
        <w:t>2</w:t>
      </w:r>
      <w:r>
        <w:rPr>
          <w:sz w:val="24"/>
        </w:rPr>
        <w:t>），</w:t>
      </w:r>
      <w:r>
        <w:rPr>
          <w:rFonts w:hint="eastAsia"/>
          <w:sz w:val="24"/>
        </w:rPr>
        <w:t>中型</w:t>
      </w:r>
      <w:r>
        <w:rPr>
          <w:sz w:val="24"/>
        </w:rPr>
        <w:t>（</w:t>
      </w:r>
      <w:r>
        <w:rPr>
          <w:sz w:val="24"/>
        </w:rPr>
        <w:t>5~50hm</w:t>
      </w:r>
      <w:r>
        <w:rPr>
          <w:sz w:val="24"/>
          <w:vertAlign w:val="superscript"/>
        </w:rPr>
        <w:t>2</w:t>
      </w:r>
      <w:r>
        <w:rPr>
          <w:sz w:val="24"/>
        </w:rPr>
        <w:t>）、小型（</w:t>
      </w:r>
      <w:r>
        <w:rPr>
          <w:rFonts w:eastAsia="仿宋"/>
          <w:sz w:val="24"/>
        </w:rPr>
        <w:t>≤</w:t>
      </w:r>
      <w:r>
        <w:rPr>
          <w:sz w:val="24"/>
        </w:rPr>
        <w:t>5hm</w:t>
      </w:r>
      <w:r>
        <w:rPr>
          <w:sz w:val="24"/>
          <w:vertAlign w:val="superscript"/>
        </w:rPr>
        <w:t>2</w:t>
      </w:r>
      <w:r>
        <w:rPr>
          <w:sz w:val="24"/>
        </w:rPr>
        <w:t>）三类。本项目永久占地面积为</w:t>
      </w:r>
      <w:r>
        <w:rPr>
          <w:sz w:val="24"/>
        </w:rPr>
        <w:t>17.5hm</w:t>
      </w:r>
      <w:r>
        <w:rPr>
          <w:sz w:val="24"/>
          <w:vertAlign w:val="superscript"/>
        </w:rPr>
        <w:t>2</w:t>
      </w:r>
      <w:r>
        <w:rPr>
          <w:sz w:val="24"/>
        </w:rPr>
        <w:t>，因此本项目的占地规模为中型。</w:t>
      </w:r>
    </w:p>
    <w:p w14:paraId="6C38E801" w14:textId="77777777" w:rsidR="00775B2B" w:rsidRDefault="00000000">
      <w:pPr>
        <w:pStyle w:val="001"/>
        <w:adjustRightInd w:val="0"/>
        <w:snapToGrid w:val="0"/>
        <w:spacing w:before="0"/>
        <w:ind w:firstLine="480"/>
        <w:rPr>
          <w:rFonts w:ascii="Times New Roman" w:hAnsi="Times New Roman" w:cs="Times New Roman"/>
          <w:szCs w:val="24"/>
        </w:rPr>
      </w:pPr>
      <w:r>
        <w:rPr>
          <w:rFonts w:ascii="Times New Roman" w:hAnsi="Times New Roman" w:cs="Times New Roman"/>
          <w:szCs w:val="24"/>
        </w:rPr>
        <w:t>（</w:t>
      </w:r>
      <w:r>
        <w:rPr>
          <w:rFonts w:ascii="Times New Roman" w:hAnsi="Times New Roman" w:cs="Times New Roman"/>
          <w:szCs w:val="24"/>
        </w:rPr>
        <w:t>2</w:t>
      </w:r>
      <w:r>
        <w:rPr>
          <w:rFonts w:ascii="Times New Roman" w:hAnsi="Times New Roman" w:cs="Times New Roman"/>
          <w:szCs w:val="24"/>
        </w:rPr>
        <w:t>）项目土壤敏感程度判定</w:t>
      </w:r>
    </w:p>
    <w:p w14:paraId="5E2953F7" w14:textId="77777777" w:rsidR="00775B2B" w:rsidRDefault="00000000">
      <w:pPr>
        <w:spacing w:line="360" w:lineRule="auto"/>
        <w:ind w:firstLine="482"/>
        <w:rPr>
          <w:sz w:val="24"/>
        </w:rPr>
      </w:pPr>
      <w:r>
        <w:rPr>
          <w:sz w:val="24"/>
        </w:rPr>
        <w:t>土壤环境敏感程度分为敏感、较敏感、不敏感，具体判别依据表</w:t>
      </w:r>
      <w:r>
        <w:rPr>
          <w:sz w:val="24"/>
        </w:rPr>
        <w:t>2.5-10</w:t>
      </w:r>
      <w:r>
        <w:rPr>
          <w:sz w:val="24"/>
        </w:rPr>
        <w:t>。</w:t>
      </w:r>
    </w:p>
    <w:p w14:paraId="72871041" w14:textId="2AFEC007" w:rsidR="00775B2B" w:rsidRDefault="00000000">
      <w:pPr>
        <w:jc w:val="center"/>
        <w:rPr>
          <w:rFonts w:eastAsia="黑体"/>
          <w:sz w:val="24"/>
        </w:rPr>
      </w:pPr>
      <w:r>
        <w:rPr>
          <w:rFonts w:eastAsia="黑体"/>
          <w:sz w:val="24"/>
        </w:rPr>
        <w:t>表</w:t>
      </w:r>
      <w:r>
        <w:rPr>
          <w:rFonts w:eastAsia="黑体"/>
          <w:sz w:val="24"/>
        </w:rPr>
        <w:t xml:space="preserve">2.5-10    </w:t>
      </w:r>
      <w:r>
        <w:rPr>
          <w:rFonts w:eastAsia="黑体"/>
          <w:sz w:val="24"/>
        </w:rPr>
        <w:t>污染影响型敏感程度分级表</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4A0" w:firstRow="1" w:lastRow="0" w:firstColumn="1" w:lastColumn="0" w:noHBand="0" w:noVBand="1"/>
      </w:tblPr>
      <w:tblGrid>
        <w:gridCol w:w="2180"/>
        <w:gridCol w:w="6096"/>
      </w:tblGrid>
      <w:tr w:rsidR="00775B2B" w14:paraId="2D3F01D3" w14:textId="77777777">
        <w:tc>
          <w:tcPr>
            <w:tcW w:w="2376" w:type="dxa"/>
            <w:tcBorders>
              <w:top w:val="single" w:sz="12" w:space="0" w:color="000000"/>
              <w:left w:val="single" w:sz="12" w:space="0" w:color="000000"/>
              <w:bottom w:val="single" w:sz="6" w:space="0" w:color="000000"/>
              <w:right w:val="single" w:sz="6" w:space="0" w:color="000000"/>
            </w:tcBorders>
            <w:vAlign w:val="center"/>
          </w:tcPr>
          <w:p w14:paraId="42879289" w14:textId="77777777" w:rsidR="00775B2B" w:rsidRDefault="00000000">
            <w:pPr>
              <w:pStyle w:val="AA2"/>
              <w:rPr>
                <w:rFonts w:cs="Times New Roman"/>
                <w:szCs w:val="21"/>
              </w:rPr>
            </w:pPr>
            <w:r>
              <w:rPr>
                <w:rFonts w:cs="Times New Roman"/>
                <w:szCs w:val="21"/>
              </w:rPr>
              <w:t>敏感程度</w:t>
            </w:r>
          </w:p>
        </w:tc>
        <w:tc>
          <w:tcPr>
            <w:tcW w:w="6706" w:type="dxa"/>
            <w:tcBorders>
              <w:top w:val="single" w:sz="12" w:space="0" w:color="000000"/>
              <w:left w:val="single" w:sz="6" w:space="0" w:color="000000"/>
              <w:bottom w:val="single" w:sz="6" w:space="0" w:color="000000"/>
              <w:right w:val="single" w:sz="12" w:space="0" w:color="000000"/>
            </w:tcBorders>
            <w:vAlign w:val="center"/>
          </w:tcPr>
          <w:p w14:paraId="660D7499" w14:textId="77777777" w:rsidR="00775B2B" w:rsidRDefault="00000000">
            <w:pPr>
              <w:pStyle w:val="AA2"/>
              <w:rPr>
                <w:rFonts w:cs="Times New Roman"/>
                <w:szCs w:val="21"/>
              </w:rPr>
            </w:pPr>
            <w:r>
              <w:rPr>
                <w:rFonts w:cs="Times New Roman"/>
                <w:szCs w:val="21"/>
              </w:rPr>
              <w:t>判别依据</w:t>
            </w:r>
          </w:p>
        </w:tc>
      </w:tr>
      <w:tr w:rsidR="00775B2B" w14:paraId="5479E156" w14:textId="77777777">
        <w:tc>
          <w:tcPr>
            <w:tcW w:w="2376" w:type="dxa"/>
            <w:tcBorders>
              <w:top w:val="single" w:sz="6" w:space="0" w:color="000000"/>
              <w:left w:val="single" w:sz="12" w:space="0" w:color="000000"/>
              <w:bottom w:val="single" w:sz="6" w:space="0" w:color="000000"/>
              <w:right w:val="single" w:sz="6" w:space="0" w:color="000000"/>
            </w:tcBorders>
            <w:vAlign w:val="center"/>
          </w:tcPr>
          <w:p w14:paraId="6535D93C" w14:textId="77777777" w:rsidR="00775B2B" w:rsidRDefault="00000000">
            <w:pPr>
              <w:pStyle w:val="AA2"/>
              <w:rPr>
                <w:rFonts w:cs="Times New Roman"/>
                <w:szCs w:val="21"/>
              </w:rPr>
            </w:pPr>
            <w:r>
              <w:rPr>
                <w:rFonts w:cs="Times New Roman"/>
                <w:szCs w:val="21"/>
              </w:rPr>
              <w:t>敏感</w:t>
            </w:r>
          </w:p>
        </w:tc>
        <w:tc>
          <w:tcPr>
            <w:tcW w:w="6706" w:type="dxa"/>
            <w:tcBorders>
              <w:top w:val="single" w:sz="6" w:space="0" w:color="000000"/>
              <w:left w:val="single" w:sz="6" w:space="0" w:color="000000"/>
              <w:bottom w:val="single" w:sz="6" w:space="0" w:color="000000"/>
              <w:right w:val="single" w:sz="12" w:space="0" w:color="000000"/>
            </w:tcBorders>
            <w:vAlign w:val="center"/>
          </w:tcPr>
          <w:p w14:paraId="5DDBCDFA" w14:textId="77777777" w:rsidR="00775B2B" w:rsidRDefault="00000000">
            <w:pPr>
              <w:rPr>
                <w:szCs w:val="21"/>
              </w:rPr>
            </w:pPr>
            <w:r>
              <w:rPr>
                <w:szCs w:val="21"/>
              </w:rPr>
              <w:t>建设项目周边存在耕地、园地、牧草地、饮用水源地或居民区、学校、医院、疗养院、养老院等土壤环境敏感目标的</w:t>
            </w:r>
          </w:p>
        </w:tc>
      </w:tr>
      <w:tr w:rsidR="00775B2B" w14:paraId="569833F9" w14:textId="77777777">
        <w:tc>
          <w:tcPr>
            <w:tcW w:w="2376" w:type="dxa"/>
            <w:tcBorders>
              <w:top w:val="single" w:sz="6" w:space="0" w:color="000000"/>
              <w:left w:val="single" w:sz="12" w:space="0" w:color="000000"/>
              <w:bottom w:val="single" w:sz="6" w:space="0" w:color="000000"/>
              <w:right w:val="single" w:sz="6" w:space="0" w:color="000000"/>
            </w:tcBorders>
            <w:vAlign w:val="center"/>
          </w:tcPr>
          <w:p w14:paraId="62C68133" w14:textId="77777777" w:rsidR="00775B2B" w:rsidRDefault="00000000">
            <w:pPr>
              <w:pStyle w:val="AA2"/>
              <w:rPr>
                <w:rFonts w:cs="Times New Roman"/>
                <w:szCs w:val="21"/>
              </w:rPr>
            </w:pPr>
            <w:r>
              <w:rPr>
                <w:rFonts w:cs="Times New Roman"/>
                <w:szCs w:val="21"/>
              </w:rPr>
              <w:t>较敏感</w:t>
            </w:r>
          </w:p>
        </w:tc>
        <w:tc>
          <w:tcPr>
            <w:tcW w:w="6706" w:type="dxa"/>
            <w:tcBorders>
              <w:top w:val="single" w:sz="6" w:space="0" w:color="000000"/>
              <w:left w:val="single" w:sz="6" w:space="0" w:color="000000"/>
              <w:bottom w:val="single" w:sz="6" w:space="0" w:color="000000"/>
              <w:right w:val="single" w:sz="12" w:space="0" w:color="000000"/>
            </w:tcBorders>
            <w:vAlign w:val="center"/>
          </w:tcPr>
          <w:p w14:paraId="74575D03" w14:textId="77777777" w:rsidR="00775B2B" w:rsidRDefault="00000000">
            <w:pPr>
              <w:pStyle w:val="AA2"/>
              <w:rPr>
                <w:rFonts w:cs="Times New Roman"/>
                <w:szCs w:val="21"/>
              </w:rPr>
            </w:pPr>
            <w:r>
              <w:rPr>
                <w:rFonts w:cs="Times New Roman"/>
                <w:szCs w:val="21"/>
              </w:rPr>
              <w:t>建设项目周边存在其他土壤环境敏感目标的</w:t>
            </w:r>
          </w:p>
        </w:tc>
      </w:tr>
      <w:tr w:rsidR="00775B2B" w14:paraId="3DFB3A8F" w14:textId="77777777">
        <w:tc>
          <w:tcPr>
            <w:tcW w:w="2376" w:type="dxa"/>
            <w:tcBorders>
              <w:top w:val="single" w:sz="6" w:space="0" w:color="000000"/>
              <w:left w:val="single" w:sz="12" w:space="0" w:color="000000"/>
              <w:bottom w:val="single" w:sz="12" w:space="0" w:color="000000"/>
              <w:right w:val="single" w:sz="6" w:space="0" w:color="000000"/>
            </w:tcBorders>
            <w:vAlign w:val="center"/>
          </w:tcPr>
          <w:p w14:paraId="280EC946" w14:textId="77777777" w:rsidR="00775B2B" w:rsidRDefault="00000000">
            <w:pPr>
              <w:pStyle w:val="AA2"/>
              <w:rPr>
                <w:rFonts w:cs="Times New Roman"/>
                <w:szCs w:val="21"/>
              </w:rPr>
            </w:pPr>
            <w:r>
              <w:rPr>
                <w:rFonts w:cs="Times New Roman"/>
                <w:szCs w:val="21"/>
              </w:rPr>
              <w:t>不敏感</w:t>
            </w:r>
          </w:p>
        </w:tc>
        <w:tc>
          <w:tcPr>
            <w:tcW w:w="6706" w:type="dxa"/>
            <w:tcBorders>
              <w:top w:val="single" w:sz="6" w:space="0" w:color="000000"/>
              <w:left w:val="single" w:sz="6" w:space="0" w:color="000000"/>
              <w:bottom w:val="single" w:sz="12" w:space="0" w:color="000000"/>
              <w:right w:val="single" w:sz="12" w:space="0" w:color="000000"/>
            </w:tcBorders>
            <w:vAlign w:val="center"/>
          </w:tcPr>
          <w:p w14:paraId="5A4C58E5" w14:textId="77777777" w:rsidR="00775B2B" w:rsidRDefault="00000000">
            <w:pPr>
              <w:pStyle w:val="AA2"/>
              <w:rPr>
                <w:rFonts w:cs="Times New Roman"/>
                <w:szCs w:val="21"/>
              </w:rPr>
            </w:pPr>
            <w:r>
              <w:rPr>
                <w:rFonts w:cs="Times New Roman"/>
                <w:szCs w:val="21"/>
              </w:rPr>
              <w:t>其他情况</w:t>
            </w:r>
          </w:p>
        </w:tc>
      </w:tr>
    </w:tbl>
    <w:p w14:paraId="6A0252F8" w14:textId="77777777" w:rsidR="00775B2B" w:rsidRDefault="00000000">
      <w:pPr>
        <w:spacing w:line="360" w:lineRule="auto"/>
        <w:ind w:firstLine="482"/>
        <w:rPr>
          <w:sz w:val="24"/>
        </w:rPr>
      </w:pPr>
      <w:r>
        <w:rPr>
          <w:sz w:val="24"/>
        </w:rPr>
        <w:t>本项目位于哈密巴里坤三塘湖工业园区岔哈泉区</w:t>
      </w:r>
      <w:r>
        <w:rPr>
          <w:spacing w:val="4"/>
          <w:sz w:val="24"/>
        </w:rPr>
        <w:t>，</w:t>
      </w:r>
      <w:r>
        <w:rPr>
          <w:sz w:val="24"/>
        </w:rPr>
        <w:t>周边</w:t>
      </w:r>
      <w:r>
        <w:rPr>
          <w:sz w:val="24"/>
        </w:rPr>
        <w:t>200m</w:t>
      </w:r>
      <w:r>
        <w:rPr>
          <w:sz w:val="24"/>
        </w:rPr>
        <w:t>范围内不存在</w:t>
      </w:r>
      <w:r>
        <w:rPr>
          <w:sz w:val="24"/>
        </w:rPr>
        <w:lastRenderedPageBreak/>
        <w:t>耕地、园地、牧草地、饮用水源地，居民区、学校、医院、疗养院、养老院等土壤环境敏感目标，以及其他土壤环境敏感目标，因此，本项目所在区域土壤环境敏感程度为</w:t>
      </w:r>
      <w:r>
        <w:rPr>
          <w:sz w:val="24"/>
        </w:rPr>
        <w:t>“</w:t>
      </w:r>
      <w:r>
        <w:rPr>
          <w:sz w:val="24"/>
        </w:rPr>
        <w:t>不敏感</w:t>
      </w:r>
      <w:r>
        <w:rPr>
          <w:sz w:val="24"/>
        </w:rPr>
        <w:t>”</w:t>
      </w:r>
      <w:r>
        <w:rPr>
          <w:sz w:val="24"/>
        </w:rPr>
        <w:t>。</w:t>
      </w:r>
    </w:p>
    <w:p w14:paraId="7635D7D2" w14:textId="77777777" w:rsidR="00775B2B" w:rsidRDefault="00000000">
      <w:pPr>
        <w:spacing w:line="360" w:lineRule="auto"/>
        <w:ind w:firstLine="482"/>
        <w:rPr>
          <w:sz w:val="24"/>
        </w:rPr>
      </w:pPr>
      <w:r>
        <w:rPr>
          <w:sz w:val="24"/>
        </w:rPr>
        <w:t>（</w:t>
      </w:r>
      <w:r>
        <w:rPr>
          <w:sz w:val="24"/>
        </w:rPr>
        <w:t>3</w:t>
      </w:r>
      <w:r>
        <w:rPr>
          <w:sz w:val="24"/>
        </w:rPr>
        <w:t>）项目所属行业的土壤环境影响评价项目类别</w:t>
      </w:r>
    </w:p>
    <w:p w14:paraId="0AA58A6E" w14:textId="77777777" w:rsidR="00775B2B" w:rsidRDefault="00000000">
      <w:pPr>
        <w:pStyle w:val="001"/>
        <w:adjustRightInd w:val="0"/>
        <w:snapToGrid w:val="0"/>
        <w:spacing w:before="0"/>
        <w:ind w:firstLine="480"/>
        <w:rPr>
          <w:rFonts w:ascii="Times New Roman" w:hAnsi="Times New Roman" w:cs="Times New Roman"/>
          <w:szCs w:val="24"/>
        </w:rPr>
      </w:pPr>
      <w:r>
        <w:rPr>
          <w:rFonts w:ascii="Times New Roman" w:hAnsi="Times New Roman" w:cs="Times New Roman"/>
          <w:szCs w:val="24"/>
        </w:rPr>
        <w:t>根据《环境影响评价技术导则</w:t>
      </w:r>
      <w:r>
        <w:rPr>
          <w:rFonts w:ascii="Times New Roman" w:hAnsi="Times New Roman" w:cs="Times New Roman"/>
          <w:szCs w:val="24"/>
        </w:rPr>
        <w:t>·</w:t>
      </w:r>
      <w:r>
        <w:rPr>
          <w:rFonts w:ascii="Times New Roman" w:hAnsi="Times New Roman" w:cs="Times New Roman"/>
          <w:szCs w:val="24"/>
        </w:rPr>
        <w:t>土壤环境（试行）》（</w:t>
      </w:r>
      <w:r>
        <w:rPr>
          <w:rFonts w:ascii="Times New Roman" w:hAnsi="Times New Roman" w:cs="Times New Roman"/>
          <w:szCs w:val="24"/>
        </w:rPr>
        <w:t>HJ964-2018</w:t>
      </w:r>
      <w:r>
        <w:rPr>
          <w:rFonts w:ascii="Times New Roman" w:hAnsi="Times New Roman" w:cs="Times New Roman"/>
          <w:szCs w:val="24"/>
        </w:rPr>
        <w:t>）附录</w:t>
      </w:r>
      <w:r>
        <w:rPr>
          <w:rFonts w:ascii="Times New Roman" w:hAnsi="Times New Roman" w:cs="Times New Roman"/>
          <w:szCs w:val="24"/>
        </w:rPr>
        <w:t>A</w:t>
      </w:r>
      <w:r>
        <w:rPr>
          <w:rFonts w:ascii="Times New Roman" w:hAnsi="Times New Roman" w:cs="Times New Roman"/>
          <w:szCs w:val="24"/>
        </w:rPr>
        <w:t>建设项目所属行业的土壤环境影响评价项目类别，本项目属于</w:t>
      </w:r>
      <w:r>
        <w:rPr>
          <w:rFonts w:ascii="Times New Roman" w:hAnsi="Times New Roman" w:cs="Times New Roman"/>
          <w:szCs w:val="24"/>
        </w:rPr>
        <w:t>“</w:t>
      </w:r>
      <w:r>
        <w:rPr>
          <w:rFonts w:ascii="Times New Roman" w:hAnsi="Times New Roman" w:cs="Times New Roman"/>
          <w:szCs w:val="24"/>
        </w:rPr>
        <w:t>电力热力燃气及水生产和供应业制造业：</w:t>
      </w:r>
      <w:r>
        <w:rPr>
          <w:rFonts w:ascii="Times New Roman" w:hAnsi="Times New Roman" w:cs="Times New Roman"/>
          <w:szCs w:val="24"/>
        </w:rPr>
        <w:t>Ⅱ</w:t>
      </w:r>
      <w:r>
        <w:rPr>
          <w:rFonts w:ascii="Times New Roman" w:hAnsi="Times New Roman" w:cs="Times New Roman"/>
          <w:szCs w:val="24"/>
        </w:rPr>
        <w:t>类火力发电</w:t>
      </w:r>
      <w:r>
        <w:rPr>
          <w:rFonts w:ascii="Times New Roman" w:hAnsi="Times New Roman" w:cs="Times New Roman"/>
          <w:szCs w:val="24"/>
        </w:rPr>
        <w:t>”</w:t>
      </w:r>
      <w:r>
        <w:rPr>
          <w:rFonts w:ascii="Times New Roman" w:hAnsi="Times New Roman" w:cs="Times New Roman"/>
          <w:szCs w:val="24"/>
        </w:rPr>
        <w:t>，属于土壤环境影响评价</w:t>
      </w:r>
      <w:r>
        <w:rPr>
          <w:rFonts w:ascii="Times New Roman" w:hAnsi="Times New Roman" w:cs="Times New Roman"/>
          <w:szCs w:val="24"/>
        </w:rPr>
        <w:t>Ⅱ</w:t>
      </w:r>
      <w:r>
        <w:rPr>
          <w:rFonts w:ascii="Times New Roman" w:hAnsi="Times New Roman" w:cs="Times New Roman"/>
          <w:szCs w:val="24"/>
        </w:rPr>
        <w:t>类项目。</w:t>
      </w:r>
    </w:p>
    <w:p w14:paraId="0BBC4A3F" w14:textId="77777777" w:rsidR="00775B2B" w:rsidRDefault="00000000">
      <w:pPr>
        <w:spacing w:line="360" w:lineRule="auto"/>
        <w:ind w:firstLine="482"/>
        <w:rPr>
          <w:sz w:val="24"/>
        </w:rPr>
      </w:pPr>
      <w:r>
        <w:rPr>
          <w:sz w:val="24"/>
        </w:rPr>
        <w:t>（</w:t>
      </w:r>
      <w:r>
        <w:rPr>
          <w:sz w:val="24"/>
        </w:rPr>
        <w:t>4</w:t>
      </w:r>
      <w:r>
        <w:rPr>
          <w:sz w:val="24"/>
        </w:rPr>
        <w:t>）污染影响型土壤环境评价工作等级划分</w:t>
      </w:r>
    </w:p>
    <w:p w14:paraId="517913C6" w14:textId="77777777" w:rsidR="00775B2B" w:rsidRDefault="00000000">
      <w:pPr>
        <w:spacing w:line="360" w:lineRule="auto"/>
        <w:ind w:firstLine="482"/>
        <w:rPr>
          <w:sz w:val="24"/>
        </w:rPr>
      </w:pPr>
      <w:r>
        <w:rPr>
          <w:sz w:val="24"/>
        </w:rPr>
        <w:t>根据土壤环境影响评价项目类别、占地规模和敏感程度划分评价工作等级，见表</w:t>
      </w:r>
      <w:r>
        <w:rPr>
          <w:sz w:val="24"/>
        </w:rPr>
        <w:t>2.5-11</w:t>
      </w:r>
      <w:r>
        <w:rPr>
          <w:sz w:val="24"/>
        </w:rPr>
        <w:t>。</w:t>
      </w:r>
    </w:p>
    <w:p w14:paraId="2CF8784F" w14:textId="1426AE70" w:rsidR="00775B2B" w:rsidRDefault="00000000">
      <w:pPr>
        <w:jc w:val="center"/>
        <w:rPr>
          <w:rFonts w:eastAsia="黑体"/>
          <w:sz w:val="24"/>
        </w:rPr>
      </w:pPr>
      <w:r>
        <w:rPr>
          <w:rFonts w:eastAsia="黑体"/>
          <w:sz w:val="24"/>
        </w:rPr>
        <w:t>表</w:t>
      </w:r>
      <w:r>
        <w:rPr>
          <w:rFonts w:eastAsia="黑体"/>
          <w:sz w:val="24"/>
        </w:rPr>
        <w:t xml:space="preserve">2.5-11    </w:t>
      </w:r>
      <w:r>
        <w:rPr>
          <w:rFonts w:eastAsia="黑体"/>
          <w:sz w:val="24"/>
        </w:rPr>
        <w:t>污染影响型建设项目土壤环境影响评价工作等级划分表</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4A0" w:firstRow="1" w:lastRow="0" w:firstColumn="1" w:lastColumn="0" w:noHBand="0" w:noVBand="1"/>
      </w:tblPr>
      <w:tblGrid>
        <w:gridCol w:w="1329"/>
        <w:gridCol w:w="679"/>
        <w:gridCol w:w="778"/>
        <w:gridCol w:w="672"/>
        <w:gridCol w:w="803"/>
        <w:gridCol w:w="803"/>
        <w:gridCol w:w="803"/>
        <w:gridCol w:w="803"/>
        <w:gridCol w:w="803"/>
        <w:gridCol w:w="803"/>
      </w:tblGrid>
      <w:tr w:rsidR="00775B2B" w14:paraId="4ACFEACC" w14:textId="77777777">
        <w:tc>
          <w:tcPr>
            <w:tcW w:w="1384" w:type="dxa"/>
            <w:vMerge w:val="restart"/>
            <w:tcBorders>
              <w:top w:val="single" w:sz="12" w:space="0" w:color="000000"/>
              <w:left w:val="single" w:sz="12" w:space="0" w:color="000000"/>
              <w:bottom w:val="single" w:sz="6" w:space="0" w:color="000000"/>
              <w:right w:val="single" w:sz="6" w:space="0" w:color="000000"/>
            </w:tcBorders>
            <w:vAlign w:val="center"/>
          </w:tcPr>
          <w:p w14:paraId="532C3F52" w14:textId="77777777" w:rsidR="00775B2B" w:rsidRDefault="00000000">
            <w:pPr>
              <w:jc w:val="right"/>
              <w:rPr>
                <w:szCs w:val="21"/>
              </w:rPr>
            </w:pPr>
            <w:r>
              <w:rPr>
                <w:szCs w:val="21"/>
              </w:rPr>
              <w:t>占地规模</w:t>
            </w:r>
          </w:p>
          <w:p w14:paraId="638617B6" w14:textId="77777777" w:rsidR="00775B2B" w:rsidRDefault="00000000">
            <w:pPr>
              <w:pStyle w:val="AA2"/>
              <w:rPr>
                <w:rFonts w:cs="Times New Roman"/>
                <w:szCs w:val="21"/>
              </w:rPr>
            </w:pPr>
            <w:r>
              <w:rPr>
                <w:rFonts w:cs="Times New Roman"/>
                <w:szCs w:val="21"/>
              </w:rPr>
              <w:t>评价工作等级</w:t>
            </w:r>
          </w:p>
          <w:p w14:paraId="2A4882AD" w14:textId="77777777" w:rsidR="00775B2B" w:rsidRDefault="00000000">
            <w:pPr>
              <w:rPr>
                <w:szCs w:val="21"/>
              </w:rPr>
            </w:pPr>
            <w:r>
              <w:rPr>
                <w:szCs w:val="21"/>
              </w:rPr>
              <w:t>敏感程度</w:t>
            </w:r>
          </w:p>
        </w:tc>
        <w:tc>
          <w:tcPr>
            <w:tcW w:w="2182" w:type="dxa"/>
            <w:gridSpan w:val="3"/>
            <w:tcBorders>
              <w:top w:val="single" w:sz="12" w:space="0" w:color="000000"/>
              <w:left w:val="single" w:sz="6" w:space="0" w:color="000000"/>
              <w:bottom w:val="single" w:sz="6" w:space="0" w:color="000000"/>
              <w:right w:val="single" w:sz="6" w:space="0" w:color="000000"/>
            </w:tcBorders>
            <w:vAlign w:val="center"/>
          </w:tcPr>
          <w:p w14:paraId="3AC9ED5B" w14:textId="77777777" w:rsidR="00775B2B" w:rsidRDefault="00000000">
            <w:pPr>
              <w:pStyle w:val="AA2"/>
              <w:rPr>
                <w:rFonts w:cs="Times New Roman"/>
                <w:szCs w:val="21"/>
              </w:rPr>
            </w:pPr>
            <w:r>
              <w:rPr>
                <w:rFonts w:cs="Times New Roman"/>
                <w:szCs w:val="21"/>
              </w:rPr>
              <w:t>Ⅰ</w:t>
            </w:r>
            <w:r>
              <w:rPr>
                <w:rFonts w:cs="Times New Roman"/>
                <w:szCs w:val="21"/>
              </w:rPr>
              <w:t>类</w:t>
            </w:r>
          </w:p>
        </w:tc>
        <w:tc>
          <w:tcPr>
            <w:tcW w:w="2478" w:type="dxa"/>
            <w:gridSpan w:val="3"/>
            <w:tcBorders>
              <w:top w:val="single" w:sz="12" w:space="0" w:color="000000"/>
              <w:left w:val="single" w:sz="6" w:space="0" w:color="000000"/>
              <w:bottom w:val="single" w:sz="6" w:space="0" w:color="000000"/>
              <w:right w:val="single" w:sz="6" w:space="0" w:color="000000"/>
            </w:tcBorders>
            <w:vAlign w:val="center"/>
          </w:tcPr>
          <w:p w14:paraId="6FA392F9" w14:textId="77777777" w:rsidR="00775B2B" w:rsidRDefault="00000000">
            <w:pPr>
              <w:jc w:val="center"/>
              <w:rPr>
                <w:b/>
                <w:bCs/>
                <w:szCs w:val="21"/>
              </w:rPr>
            </w:pPr>
            <w:r>
              <w:rPr>
                <w:b/>
                <w:bCs/>
                <w:szCs w:val="21"/>
              </w:rPr>
              <w:t>Ⅱ</w:t>
            </w:r>
            <w:r>
              <w:rPr>
                <w:b/>
                <w:bCs/>
                <w:szCs w:val="21"/>
              </w:rPr>
              <w:t>类</w:t>
            </w:r>
          </w:p>
        </w:tc>
        <w:tc>
          <w:tcPr>
            <w:tcW w:w="2478" w:type="dxa"/>
            <w:gridSpan w:val="3"/>
            <w:tcBorders>
              <w:top w:val="single" w:sz="12" w:space="0" w:color="000000"/>
              <w:left w:val="single" w:sz="6" w:space="0" w:color="000000"/>
              <w:bottom w:val="single" w:sz="6" w:space="0" w:color="000000"/>
              <w:right w:val="single" w:sz="12" w:space="0" w:color="000000"/>
            </w:tcBorders>
            <w:vAlign w:val="center"/>
          </w:tcPr>
          <w:p w14:paraId="714A4F44" w14:textId="77777777" w:rsidR="00775B2B" w:rsidRDefault="00000000">
            <w:pPr>
              <w:pStyle w:val="AA2"/>
              <w:rPr>
                <w:rFonts w:cs="Times New Roman"/>
                <w:szCs w:val="21"/>
              </w:rPr>
            </w:pPr>
            <w:r>
              <w:rPr>
                <w:rFonts w:cs="Times New Roman"/>
                <w:szCs w:val="21"/>
              </w:rPr>
              <w:t>Ⅲ</w:t>
            </w:r>
            <w:r>
              <w:rPr>
                <w:rFonts w:cs="Times New Roman"/>
                <w:szCs w:val="21"/>
              </w:rPr>
              <w:t>类</w:t>
            </w:r>
          </w:p>
        </w:tc>
      </w:tr>
      <w:tr w:rsidR="00775B2B" w14:paraId="75BC50FB" w14:textId="77777777">
        <w:tc>
          <w:tcPr>
            <w:tcW w:w="0" w:type="auto"/>
            <w:vMerge/>
            <w:tcBorders>
              <w:top w:val="single" w:sz="12" w:space="0" w:color="000000"/>
              <w:left w:val="single" w:sz="12" w:space="0" w:color="000000"/>
              <w:bottom w:val="single" w:sz="6" w:space="0" w:color="000000"/>
              <w:right w:val="single" w:sz="6" w:space="0" w:color="000000"/>
            </w:tcBorders>
            <w:vAlign w:val="center"/>
          </w:tcPr>
          <w:p w14:paraId="256F8122" w14:textId="77777777" w:rsidR="00775B2B" w:rsidRDefault="00775B2B">
            <w:pPr>
              <w:rPr>
                <w:szCs w:val="21"/>
              </w:rPr>
            </w:pPr>
          </w:p>
        </w:tc>
        <w:tc>
          <w:tcPr>
            <w:tcW w:w="695" w:type="dxa"/>
            <w:tcBorders>
              <w:top w:val="single" w:sz="6" w:space="0" w:color="000000"/>
              <w:left w:val="single" w:sz="6" w:space="0" w:color="000000"/>
              <w:bottom w:val="single" w:sz="6" w:space="0" w:color="000000"/>
              <w:right w:val="single" w:sz="6" w:space="0" w:color="000000"/>
            </w:tcBorders>
            <w:vAlign w:val="center"/>
          </w:tcPr>
          <w:p w14:paraId="41B9B3D8" w14:textId="77777777" w:rsidR="00775B2B" w:rsidRDefault="00000000">
            <w:pPr>
              <w:pStyle w:val="AA2"/>
              <w:rPr>
                <w:rFonts w:cs="Times New Roman"/>
                <w:szCs w:val="21"/>
              </w:rPr>
            </w:pPr>
            <w:r>
              <w:rPr>
                <w:rFonts w:cs="Times New Roman"/>
                <w:szCs w:val="21"/>
              </w:rPr>
              <w:t>大</w:t>
            </w:r>
          </w:p>
        </w:tc>
        <w:tc>
          <w:tcPr>
            <w:tcW w:w="800" w:type="dxa"/>
            <w:tcBorders>
              <w:top w:val="single" w:sz="6" w:space="0" w:color="000000"/>
              <w:left w:val="single" w:sz="6" w:space="0" w:color="000000"/>
              <w:bottom w:val="single" w:sz="6" w:space="0" w:color="000000"/>
              <w:right w:val="single" w:sz="6" w:space="0" w:color="000000"/>
            </w:tcBorders>
            <w:vAlign w:val="center"/>
          </w:tcPr>
          <w:p w14:paraId="0C352BAE" w14:textId="77777777" w:rsidR="00775B2B" w:rsidRDefault="00000000">
            <w:pPr>
              <w:pStyle w:val="AA2"/>
              <w:rPr>
                <w:rFonts w:cs="Times New Roman"/>
                <w:szCs w:val="21"/>
              </w:rPr>
            </w:pPr>
            <w:r>
              <w:rPr>
                <w:rFonts w:cs="Times New Roman"/>
                <w:szCs w:val="21"/>
              </w:rPr>
              <w:t>中</w:t>
            </w:r>
          </w:p>
        </w:tc>
        <w:tc>
          <w:tcPr>
            <w:tcW w:w="687" w:type="dxa"/>
            <w:tcBorders>
              <w:top w:val="single" w:sz="6" w:space="0" w:color="000000"/>
              <w:left w:val="single" w:sz="6" w:space="0" w:color="000000"/>
              <w:bottom w:val="single" w:sz="6" w:space="0" w:color="000000"/>
              <w:right w:val="single" w:sz="6" w:space="0" w:color="000000"/>
            </w:tcBorders>
            <w:vAlign w:val="center"/>
          </w:tcPr>
          <w:p w14:paraId="6ED96D40" w14:textId="77777777" w:rsidR="00775B2B" w:rsidRDefault="00000000">
            <w:pPr>
              <w:pStyle w:val="AA2"/>
              <w:rPr>
                <w:rFonts w:cs="Times New Roman"/>
                <w:szCs w:val="21"/>
              </w:rPr>
            </w:pPr>
            <w:r>
              <w:rPr>
                <w:rFonts w:cs="Times New Roman"/>
                <w:szCs w:val="21"/>
              </w:rPr>
              <w:t>小</w:t>
            </w:r>
          </w:p>
        </w:tc>
        <w:tc>
          <w:tcPr>
            <w:tcW w:w="826" w:type="dxa"/>
            <w:tcBorders>
              <w:top w:val="single" w:sz="6" w:space="0" w:color="000000"/>
              <w:left w:val="single" w:sz="6" w:space="0" w:color="000000"/>
              <w:bottom w:val="single" w:sz="6" w:space="0" w:color="000000"/>
              <w:right w:val="single" w:sz="6" w:space="0" w:color="000000"/>
            </w:tcBorders>
            <w:vAlign w:val="center"/>
          </w:tcPr>
          <w:p w14:paraId="2641358D" w14:textId="77777777" w:rsidR="00775B2B" w:rsidRDefault="00000000">
            <w:pPr>
              <w:pStyle w:val="AA2"/>
              <w:rPr>
                <w:rFonts w:cs="Times New Roman"/>
                <w:szCs w:val="21"/>
              </w:rPr>
            </w:pPr>
            <w:r>
              <w:rPr>
                <w:rFonts w:cs="Times New Roman"/>
                <w:szCs w:val="21"/>
              </w:rPr>
              <w:t>大</w:t>
            </w:r>
          </w:p>
        </w:tc>
        <w:tc>
          <w:tcPr>
            <w:tcW w:w="826" w:type="dxa"/>
            <w:tcBorders>
              <w:top w:val="single" w:sz="6" w:space="0" w:color="000000"/>
              <w:left w:val="single" w:sz="6" w:space="0" w:color="000000"/>
              <w:bottom w:val="single" w:sz="6" w:space="0" w:color="000000"/>
              <w:right w:val="single" w:sz="6" w:space="0" w:color="000000"/>
            </w:tcBorders>
            <w:vAlign w:val="center"/>
          </w:tcPr>
          <w:p w14:paraId="2EB01B18" w14:textId="77777777" w:rsidR="00775B2B" w:rsidRDefault="00000000">
            <w:pPr>
              <w:jc w:val="center"/>
              <w:rPr>
                <w:b/>
                <w:bCs/>
                <w:szCs w:val="21"/>
              </w:rPr>
            </w:pPr>
            <w:r>
              <w:rPr>
                <w:b/>
                <w:bCs/>
                <w:szCs w:val="21"/>
              </w:rPr>
              <w:t>中</w:t>
            </w:r>
          </w:p>
        </w:tc>
        <w:tc>
          <w:tcPr>
            <w:tcW w:w="826" w:type="dxa"/>
            <w:tcBorders>
              <w:top w:val="single" w:sz="6" w:space="0" w:color="000000"/>
              <w:left w:val="single" w:sz="6" w:space="0" w:color="000000"/>
              <w:bottom w:val="single" w:sz="6" w:space="0" w:color="000000"/>
              <w:right w:val="single" w:sz="6" w:space="0" w:color="000000"/>
            </w:tcBorders>
            <w:vAlign w:val="center"/>
          </w:tcPr>
          <w:p w14:paraId="350C3C64" w14:textId="77777777" w:rsidR="00775B2B" w:rsidRDefault="00000000">
            <w:pPr>
              <w:pStyle w:val="AA2"/>
              <w:rPr>
                <w:rFonts w:cs="Times New Roman"/>
                <w:szCs w:val="21"/>
              </w:rPr>
            </w:pPr>
            <w:r>
              <w:rPr>
                <w:rFonts w:cs="Times New Roman"/>
                <w:szCs w:val="21"/>
              </w:rPr>
              <w:t>小</w:t>
            </w:r>
          </w:p>
        </w:tc>
        <w:tc>
          <w:tcPr>
            <w:tcW w:w="826" w:type="dxa"/>
            <w:tcBorders>
              <w:top w:val="single" w:sz="6" w:space="0" w:color="000000"/>
              <w:left w:val="single" w:sz="6" w:space="0" w:color="000000"/>
              <w:bottom w:val="single" w:sz="6" w:space="0" w:color="000000"/>
              <w:right w:val="single" w:sz="6" w:space="0" w:color="000000"/>
            </w:tcBorders>
            <w:vAlign w:val="center"/>
          </w:tcPr>
          <w:p w14:paraId="3175858C" w14:textId="77777777" w:rsidR="00775B2B" w:rsidRDefault="00000000">
            <w:pPr>
              <w:pStyle w:val="AA2"/>
              <w:rPr>
                <w:rFonts w:cs="Times New Roman"/>
                <w:szCs w:val="21"/>
              </w:rPr>
            </w:pPr>
            <w:r>
              <w:rPr>
                <w:rFonts w:cs="Times New Roman"/>
                <w:szCs w:val="21"/>
              </w:rPr>
              <w:t>大</w:t>
            </w:r>
          </w:p>
        </w:tc>
        <w:tc>
          <w:tcPr>
            <w:tcW w:w="826" w:type="dxa"/>
            <w:tcBorders>
              <w:top w:val="single" w:sz="6" w:space="0" w:color="000000"/>
              <w:left w:val="single" w:sz="6" w:space="0" w:color="000000"/>
              <w:bottom w:val="single" w:sz="6" w:space="0" w:color="000000"/>
              <w:right w:val="single" w:sz="6" w:space="0" w:color="000000"/>
            </w:tcBorders>
            <w:vAlign w:val="center"/>
          </w:tcPr>
          <w:p w14:paraId="04910EB3" w14:textId="77777777" w:rsidR="00775B2B" w:rsidRDefault="00000000">
            <w:pPr>
              <w:pStyle w:val="AA2"/>
              <w:rPr>
                <w:rFonts w:cs="Times New Roman"/>
                <w:szCs w:val="21"/>
              </w:rPr>
            </w:pPr>
            <w:r>
              <w:rPr>
                <w:rFonts w:cs="Times New Roman"/>
                <w:szCs w:val="21"/>
              </w:rPr>
              <w:t>中</w:t>
            </w:r>
          </w:p>
        </w:tc>
        <w:tc>
          <w:tcPr>
            <w:tcW w:w="826" w:type="dxa"/>
            <w:tcBorders>
              <w:top w:val="single" w:sz="6" w:space="0" w:color="000000"/>
              <w:left w:val="single" w:sz="6" w:space="0" w:color="000000"/>
              <w:bottom w:val="single" w:sz="6" w:space="0" w:color="000000"/>
              <w:right w:val="single" w:sz="12" w:space="0" w:color="000000"/>
            </w:tcBorders>
            <w:vAlign w:val="center"/>
          </w:tcPr>
          <w:p w14:paraId="4BED9D67" w14:textId="77777777" w:rsidR="00775B2B" w:rsidRDefault="00000000">
            <w:pPr>
              <w:pStyle w:val="AA2"/>
              <w:rPr>
                <w:rFonts w:cs="Times New Roman"/>
                <w:szCs w:val="21"/>
              </w:rPr>
            </w:pPr>
            <w:r>
              <w:rPr>
                <w:rFonts w:cs="Times New Roman"/>
                <w:szCs w:val="21"/>
              </w:rPr>
              <w:t>小</w:t>
            </w:r>
          </w:p>
        </w:tc>
      </w:tr>
      <w:tr w:rsidR="00775B2B" w14:paraId="2AC76321" w14:textId="77777777">
        <w:tc>
          <w:tcPr>
            <w:tcW w:w="1384" w:type="dxa"/>
            <w:tcBorders>
              <w:top w:val="single" w:sz="6" w:space="0" w:color="000000"/>
              <w:left w:val="single" w:sz="12" w:space="0" w:color="000000"/>
              <w:bottom w:val="single" w:sz="6" w:space="0" w:color="000000"/>
              <w:right w:val="single" w:sz="6" w:space="0" w:color="000000"/>
            </w:tcBorders>
            <w:vAlign w:val="center"/>
          </w:tcPr>
          <w:p w14:paraId="547BA1D9" w14:textId="77777777" w:rsidR="00775B2B" w:rsidRDefault="00000000">
            <w:pPr>
              <w:pStyle w:val="AA2"/>
              <w:rPr>
                <w:rFonts w:cs="Times New Roman"/>
                <w:szCs w:val="21"/>
              </w:rPr>
            </w:pPr>
            <w:r>
              <w:rPr>
                <w:rFonts w:cs="Times New Roman"/>
                <w:szCs w:val="21"/>
              </w:rPr>
              <w:t>敏感</w:t>
            </w:r>
          </w:p>
        </w:tc>
        <w:tc>
          <w:tcPr>
            <w:tcW w:w="695" w:type="dxa"/>
            <w:tcBorders>
              <w:top w:val="single" w:sz="6" w:space="0" w:color="000000"/>
              <w:left w:val="single" w:sz="6" w:space="0" w:color="000000"/>
              <w:bottom w:val="single" w:sz="6" w:space="0" w:color="000000"/>
              <w:right w:val="single" w:sz="6" w:space="0" w:color="000000"/>
            </w:tcBorders>
            <w:vAlign w:val="center"/>
          </w:tcPr>
          <w:p w14:paraId="25FCD4A1" w14:textId="77777777" w:rsidR="00775B2B" w:rsidRDefault="00000000">
            <w:pPr>
              <w:pStyle w:val="AA2"/>
              <w:rPr>
                <w:rFonts w:cs="Times New Roman"/>
                <w:szCs w:val="21"/>
              </w:rPr>
            </w:pPr>
            <w:r>
              <w:rPr>
                <w:rFonts w:cs="Times New Roman"/>
                <w:szCs w:val="21"/>
              </w:rPr>
              <w:t>一级</w:t>
            </w:r>
          </w:p>
        </w:tc>
        <w:tc>
          <w:tcPr>
            <w:tcW w:w="800" w:type="dxa"/>
            <w:tcBorders>
              <w:top w:val="single" w:sz="6" w:space="0" w:color="000000"/>
              <w:left w:val="single" w:sz="6" w:space="0" w:color="000000"/>
              <w:bottom w:val="single" w:sz="6" w:space="0" w:color="000000"/>
              <w:right w:val="single" w:sz="6" w:space="0" w:color="000000"/>
            </w:tcBorders>
            <w:vAlign w:val="center"/>
          </w:tcPr>
          <w:p w14:paraId="6F75F34F" w14:textId="77777777" w:rsidR="00775B2B" w:rsidRDefault="00000000">
            <w:pPr>
              <w:pStyle w:val="AA2"/>
              <w:rPr>
                <w:rFonts w:cs="Times New Roman"/>
                <w:szCs w:val="21"/>
              </w:rPr>
            </w:pPr>
            <w:r>
              <w:rPr>
                <w:rFonts w:cs="Times New Roman"/>
                <w:szCs w:val="21"/>
              </w:rPr>
              <w:t>一级</w:t>
            </w:r>
          </w:p>
        </w:tc>
        <w:tc>
          <w:tcPr>
            <w:tcW w:w="687" w:type="dxa"/>
            <w:tcBorders>
              <w:top w:val="single" w:sz="6" w:space="0" w:color="000000"/>
              <w:left w:val="single" w:sz="6" w:space="0" w:color="000000"/>
              <w:bottom w:val="single" w:sz="6" w:space="0" w:color="000000"/>
              <w:right w:val="single" w:sz="6" w:space="0" w:color="000000"/>
            </w:tcBorders>
            <w:vAlign w:val="center"/>
          </w:tcPr>
          <w:p w14:paraId="1B042133" w14:textId="77777777" w:rsidR="00775B2B" w:rsidRDefault="00000000">
            <w:pPr>
              <w:pStyle w:val="AA2"/>
              <w:rPr>
                <w:rFonts w:cs="Times New Roman"/>
                <w:szCs w:val="21"/>
              </w:rPr>
            </w:pPr>
            <w:r>
              <w:rPr>
                <w:rFonts w:cs="Times New Roman"/>
                <w:szCs w:val="21"/>
              </w:rPr>
              <w:t>一级</w:t>
            </w:r>
          </w:p>
        </w:tc>
        <w:tc>
          <w:tcPr>
            <w:tcW w:w="826" w:type="dxa"/>
            <w:tcBorders>
              <w:top w:val="single" w:sz="6" w:space="0" w:color="000000"/>
              <w:left w:val="single" w:sz="6" w:space="0" w:color="000000"/>
              <w:bottom w:val="single" w:sz="6" w:space="0" w:color="000000"/>
              <w:right w:val="single" w:sz="6" w:space="0" w:color="000000"/>
            </w:tcBorders>
            <w:vAlign w:val="center"/>
          </w:tcPr>
          <w:p w14:paraId="087A72FA" w14:textId="77777777" w:rsidR="00775B2B" w:rsidRDefault="00000000">
            <w:pPr>
              <w:pStyle w:val="AA2"/>
              <w:rPr>
                <w:rFonts w:cs="Times New Roman"/>
                <w:szCs w:val="21"/>
              </w:rPr>
            </w:pPr>
            <w:r>
              <w:rPr>
                <w:rFonts w:cs="Times New Roman"/>
                <w:szCs w:val="21"/>
              </w:rPr>
              <w:t>二级</w:t>
            </w:r>
          </w:p>
        </w:tc>
        <w:tc>
          <w:tcPr>
            <w:tcW w:w="826" w:type="dxa"/>
            <w:tcBorders>
              <w:top w:val="single" w:sz="6" w:space="0" w:color="000000"/>
              <w:left w:val="single" w:sz="6" w:space="0" w:color="000000"/>
              <w:bottom w:val="single" w:sz="6" w:space="0" w:color="000000"/>
              <w:right w:val="single" w:sz="6" w:space="0" w:color="000000"/>
            </w:tcBorders>
            <w:vAlign w:val="center"/>
          </w:tcPr>
          <w:p w14:paraId="5C99A54E" w14:textId="77777777" w:rsidR="00775B2B" w:rsidRDefault="00000000">
            <w:pPr>
              <w:pStyle w:val="AA2"/>
              <w:rPr>
                <w:rFonts w:cs="Times New Roman"/>
                <w:szCs w:val="21"/>
              </w:rPr>
            </w:pPr>
            <w:r>
              <w:rPr>
                <w:rFonts w:cs="Times New Roman"/>
                <w:szCs w:val="21"/>
              </w:rPr>
              <w:t>二级</w:t>
            </w:r>
          </w:p>
        </w:tc>
        <w:tc>
          <w:tcPr>
            <w:tcW w:w="826" w:type="dxa"/>
            <w:tcBorders>
              <w:top w:val="single" w:sz="6" w:space="0" w:color="000000"/>
              <w:left w:val="single" w:sz="6" w:space="0" w:color="000000"/>
              <w:bottom w:val="single" w:sz="6" w:space="0" w:color="000000"/>
              <w:right w:val="single" w:sz="6" w:space="0" w:color="000000"/>
            </w:tcBorders>
            <w:vAlign w:val="center"/>
          </w:tcPr>
          <w:p w14:paraId="0D677BED" w14:textId="77777777" w:rsidR="00775B2B" w:rsidRDefault="00000000">
            <w:pPr>
              <w:pStyle w:val="AA2"/>
              <w:rPr>
                <w:rFonts w:cs="Times New Roman"/>
                <w:szCs w:val="21"/>
              </w:rPr>
            </w:pPr>
            <w:r>
              <w:rPr>
                <w:rFonts w:cs="Times New Roman"/>
                <w:szCs w:val="21"/>
              </w:rPr>
              <w:t>二级</w:t>
            </w:r>
          </w:p>
        </w:tc>
        <w:tc>
          <w:tcPr>
            <w:tcW w:w="826" w:type="dxa"/>
            <w:tcBorders>
              <w:top w:val="single" w:sz="6" w:space="0" w:color="000000"/>
              <w:left w:val="single" w:sz="6" w:space="0" w:color="000000"/>
              <w:bottom w:val="single" w:sz="6" w:space="0" w:color="000000"/>
              <w:right w:val="single" w:sz="6" w:space="0" w:color="000000"/>
            </w:tcBorders>
            <w:vAlign w:val="center"/>
          </w:tcPr>
          <w:p w14:paraId="5609FDBA" w14:textId="77777777" w:rsidR="00775B2B" w:rsidRDefault="00000000">
            <w:pPr>
              <w:pStyle w:val="AA2"/>
              <w:rPr>
                <w:rFonts w:cs="Times New Roman"/>
                <w:szCs w:val="21"/>
              </w:rPr>
            </w:pPr>
            <w:r>
              <w:rPr>
                <w:rFonts w:cs="Times New Roman"/>
                <w:szCs w:val="21"/>
              </w:rPr>
              <w:t>三级</w:t>
            </w:r>
          </w:p>
        </w:tc>
        <w:tc>
          <w:tcPr>
            <w:tcW w:w="826" w:type="dxa"/>
            <w:tcBorders>
              <w:top w:val="single" w:sz="6" w:space="0" w:color="000000"/>
              <w:left w:val="single" w:sz="6" w:space="0" w:color="000000"/>
              <w:bottom w:val="single" w:sz="6" w:space="0" w:color="000000"/>
              <w:right w:val="single" w:sz="6" w:space="0" w:color="000000"/>
            </w:tcBorders>
            <w:vAlign w:val="center"/>
          </w:tcPr>
          <w:p w14:paraId="58579F1D" w14:textId="77777777" w:rsidR="00775B2B" w:rsidRDefault="00000000">
            <w:pPr>
              <w:pStyle w:val="AA2"/>
              <w:rPr>
                <w:rFonts w:cs="Times New Roman"/>
                <w:szCs w:val="21"/>
              </w:rPr>
            </w:pPr>
            <w:r>
              <w:rPr>
                <w:rFonts w:cs="Times New Roman"/>
                <w:szCs w:val="21"/>
              </w:rPr>
              <w:t>三级</w:t>
            </w:r>
          </w:p>
        </w:tc>
        <w:tc>
          <w:tcPr>
            <w:tcW w:w="826" w:type="dxa"/>
            <w:tcBorders>
              <w:top w:val="single" w:sz="6" w:space="0" w:color="000000"/>
              <w:left w:val="single" w:sz="6" w:space="0" w:color="000000"/>
              <w:bottom w:val="single" w:sz="6" w:space="0" w:color="000000"/>
              <w:right w:val="single" w:sz="12" w:space="0" w:color="000000"/>
            </w:tcBorders>
            <w:vAlign w:val="center"/>
          </w:tcPr>
          <w:p w14:paraId="347FED82" w14:textId="77777777" w:rsidR="00775B2B" w:rsidRDefault="00000000">
            <w:pPr>
              <w:pStyle w:val="AA2"/>
              <w:rPr>
                <w:rFonts w:cs="Times New Roman"/>
                <w:szCs w:val="21"/>
              </w:rPr>
            </w:pPr>
            <w:r>
              <w:rPr>
                <w:rFonts w:cs="Times New Roman"/>
                <w:szCs w:val="21"/>
              </w:rPr>
              <w:t>三级</w:t>
            </w:r>
          </w:p>
        </w:tc>
      </w:tr>
      <w:tr w:rsidR="00775B2B" w14:paraId="62A5AEE4" w14:textId="77777777">
        <w:tc>
          <w:tcPr>
            <w:tcW w:w="1384" w:type="dxa"/>
            <w:tcBorders>
              <w:top w:val="single" w:sz="6" w:space="0" w:color="000000"/>
              <w:left w:val="single" w:sz="12" w:space="0" w:color="000000"/>
              <w:bottom w:val="single" w:sz="6" w:space="0" w:color="000000"/>
              <w:right w:val="single" w:sz="6" w:space="0" w:color="000000"/>
            </w:tcBorders>
            <w:vAlign w:val="center"/>
          </w:tcPr>
          <w:p w14:paraId="3E32A6BB" w14:textId="77777777" w:rsidR="00775B2B" w:rsidRDefault="00000000">
            <w:pPr>
              <w:pStyle w:val="AA2"/>
              <w:rPr>
                <w:rFonts w:cs="Times New Roman"/>
                <w:szCs w:val="21"/>
              </w:rPr>
            </w:pPr>
            <w:r>
              <w:rPr>
                <w:rFonts w:cs="Times New Roman"/>
                <w:szCs w:val="21"/>
              </w:rPr>
              <w:t>较敏感</w:t>
            </w:r>
          </w:p>
        </w:tc>
        <w:tc>
          <w:tcPr>
            <w:tcW w:w="695" w:type="dxa"/>
            <w:tcBorders>
              <w:top w:val="single" w:sz="6" w:space="0" w:color="000000"/>
              <w:left w:val="single" w:sz="6" w:space="0" w:color="000000"/>
              <w:bottom w:val="single" w:sz="6" w:space="0" w:color="000000"/>
              <w:right w:val="single" w:sz="6" w:space="0" w:color="000000"/>
            </w:tcBorders>
            <w:vAlign w:val="center"/>
          </w:tcPr>
          <w:p w14:paraId="3833212F" w14:textId="77777777" w:rsidR="00775B2B" w:rsidRDefault="00000000">
            <w:pPr>
              <w:pStyle w:val="AA2"/>
              <w:rPr>
                <w:rFonts w:cs="Times New Roman"/>
                <w:szCs w:val="21"/>
              </w:rPr>
            </w:pPr>
            <w:r>
              <w:rPr>
                <w:rFonts w:cs="Times New Roman"/>
                <w:szCs w:val="21"/>
              </w:rPr>
              <w:t>一级</w:t>
            </w:r>
          </w:p>
        </w:tc>
        <w:tc>
          <w:tcPr>
            <w:tcW w:w="800" w:type="dxa"/>
            <w:tcBorders>
              <w:top w:val="single" w:sz="6" w:space="0" w:color="000000"/>
              <w:left w:val="single" w:sz="6" w:space="0" w:color="000000"/>
              <w:bottom w:val="single" w:sz="6" w:space="0" w:color="000000"/>
              <w:right w:val="single" w:sz="6" w:space="0" w:color="000000"/>
            </w:tcBorders>
            <w:vAlign w:val="center"/>
          </w:tcPr>
          <w:p w14:paraId="1C8CEC55" w14:textId="77777777" w:rsidR="00775B2B" w:rsidRDefault="00000000">
            <w:pPr>
              <w:pStyle w:val="AA2"/>
              <w:rPr>
                <w:rFonts w:cs="Times New Roman"/>
                <w:szCs w:val="21"/>
              </w:rPr>
            </w:pPr>
            <w:r>
              <w:rPr>
                <w:rFonts w:cs="Times New Roman"/>
                <w:szCs w:val="21"/>
              </w:rPr>
              <w:t>一级</w:t>
            </w:r>
          </w:p>
        </w:tc>
        <w:tc>
          <w:tcPr>
            <w:tcW w:w="687" w:type="dxa"/>
            <w:tcBorders>
              <w:top w:val="single" w:sz="6" w:space="0" w:color="000000"/>
              <w:left w:val="single" w:sz="6" w:space="0" w:color="000000"/>
              <w:bottom w:val="single" w:sz="6" w:space="0" w:color="000000"/>
              <w:right w:val="single" w:sz="6" w:space="0" w:color="000000"/>
            </w:tcBorders>
            <w:vAlign w:val="center"/>
          </w:tcPr>
          <w:p w14:paraId="65532DB4" w14:textId="77777777" w:rsidR="00775B2B" w:rsidRDefault="00000000">
            <w:pPr>
              <w:pStyle w:val="AA2"/>
              <w:rPr>
                <w:rFonts w:cs="Times New Roman"/>
                <w:szCs w:val="21"/>
              </w:rPr>
            </w:pPr>
            <w:r>
              <w:rPr>
                <w:rFonts w:cs="Times New Roman"/>
                <w:szCs w:val="21"/>
              </w:rPr>
              <w:t>二级</w:t>
            </w:r>
          </w:p>
        </w:tc>
        <w:tc>
          <w:tcPr>
            <w:tcW w:w="826" w:type="dxa"/>
            <w:tcBorders>
              <w:top w:val="single" w:sz="6" w:space="0" w:color="000000"/>
              <w:left w:val="single" w:sz="6" w:space="0" w:color="000000"/>
              <w:bottom w:val="single" w:sz="6" w:space="0" w:color="000000"/>
              <w:right w:val="single" w:sz="6" w:space="0" w:color="000000"/>
            </w:tcBorders>
            <w:vAlign w:val="center"/>
          </w:tcPr>
          <w:p w14:paraId="430D2E67" w14:textId="77777777" w:rsidR="00775B2B" w:rsidRDefault="00000000">
            <w:pPr>
              <w:pStyle w:val="AA2"/>
              <w:rPr>
                <w:rFonts w:cs="Times New Roman"/>
                <w:szCs w:val="21"/>
              </w:rPr>
            </w:pPr>
            <w:r>
              <w:rPr>
                <w:rFonts w:cs="Times New Roman"/>
                <w:szCs w:val="21"/>
              </w:rPr>
              <w:t>二级</w:t>
            </w:r>
          </w:p>
        </w:tc>
        <w:tc>
          <w:tcPr>
            <w:tcW w:w="826" w:type="dxa"/>
            <w:tcBorders>
              <w:top w:val="single" w:sz="6" w:space="0" w:color="000000"/>
              <w:left w:val="single" w:sz="6" w:space="0" w:color="000000"/>
              <w:bottom w:val="single" w:sz="6" w:space="0" w:color="000000"/>
              <w:right w:val="single" w:sz="6" w:space="0" w:color="000000"/>
            </w:tcBorders>
            <w:vAlign w:val="center"/>
          </w:tcPr>
          <w:p w14:paraId="6BBA015A" w14:textId="77777777" w:rsidR="00775B2B" w:rsidRDefault="00000000">
            <w:pPr>
              <w:pStyle w:val="AA2"/>
              <w:rPr>
                <w:rFonts w:cs="Times New Roman"/>
                <w:szCs w:val="21"/>
              </w:rPr>
            </w:pPr>
            <w:r>
              <w:rPr>
                <w:rFonts w:cs="Times New Roman"/>
                <w:szCs w:val="21"/>
              </w:rPr>
              <w:t>二级</w:t>
            </w:r>
          </w:p>
        </w:tc>
        <w:tc>
          <w:tcPr>
            <w:tcW w:w="826" w:type="dxa"/>
            <w:tcBorders>
              <w:top w:val="single" w:sz="6" w:space="0" w:color="000000"/>
              <w:left w:val="single" w:sz="6" w:space="0" w:color="000000"/>
              <w:bottom w:val="single" w:sz="6" w:space="0" w:color="000000"/>
              <w:right w:val="single" w:sz="6" w:space="0" w:color="000000"/>
            </w:tcBorders>
            <w:vAlign w:val="center"/>
          </w:tcPr>
          <w:p w14:paraId="59D2D507" w14:textId="77777777" w:rsidR="00775B2B" w:rsidRDefault="00000000">
            <w:pPr>
              <w:pStyle w:val="AA2"/>
              <w:rPr>
                <w:rFonts w:cs="Times New Roman"/>
                <w:szCs w:val="21"/>
              </w:rPr>
            </w:pPr>
            <w:r>
              <w:rPr>
                <w:rFonts w:cs="Times New Roman"/>
                <w:szCs w:val="21"/>
              </w:rPr>
              <w:t>三级</w:t>
            </w:r>
          </w:p>
        </w:tc>
        <w:tc>
          <w:tcPr>
            <w:tcW w:w="826" w:type="dxa"/>
            <w:tcBorders>
              <w:top w:val="single" w:sz="6" w:space="0" w:color="000000"/>
              <w:left w:val="single" w:sz="6" w:space="0" w:color="000000"/>
              <w:bottom w:val="single" w:sz="6" w:space="0" w:color="000000"/>
              <w:right w:val="single" w:sz="6" w:space="0" w:color="000000"/>
            </w:tcBorders>
            <w:vAlign w:val="center"/>
          </w:tcPr>
          <w:p w14:paraId="084346C9" w14:textId="77777777" w:rsidR="00775B2B" w:rsidRDefault="00000000">
            <w:pPr>
              <w:pStyle w:val="AA2"/>
              <w:rPr>
                <w:rFonts w:cs="Times New Roman"/>
                <w:szCs w:val="21"/>
              </w:rPr>
            </w:pPr>
            <w:r>
              <w:rPr>
                <w:rFonts w:cs="Times New Roman"/>
                <w:szCs w:val="21"/>
              </w:rPr>
              <w:t>三级</w:t>
            </w:r>
          </w:p>
        </w:tc>
        <w:tc>
          <w:tcPr>
            <w:tcW w:w="826" w:type="dxa"/>
            <w:tcBorders>
              <w:top w:val="single" w:sz="6" w:space="0" w:color="000000"/>
              <w:left w:val="single" w:sz="6" w:space="0" w:color="000000"/>
              <w:bottom w:val="single" w:sz="6" w:space="0" w:color="000000"/>
              <w:right w:val="single" w:sz="6" w:space="0" w:color="000000"/>
            </w:tcBorders>
            <w:vAlign w:val="center"/>
          </w:tcPr>
          <w:p w14:paraId="17FF4D50" w14:textId="77777777" w:rsidR="00775B2B" w:rsidRDefault="00000000">
            <w:pPr>
              <w:pStyle w:val="AA2"/>
              <w:rPr>
                <w:rFonts w:cs="Times New Roman"/>
                <w:szCs w:val="21"/>
              </w:rPr>
            </w:pPr>
            <w:r>
              <w:rPr>
                <w:rFonts w:cs="Times New Roman"/>
                <w:szCs w:val="21"/>
              </w:rPr>
              <w:t>三级</w:t>
            </w:r>
          </w:p>
        </w:tc>
        <w:tc>
          <w:tcPr>
            <w:tcW w:w="826" w:type="dxa"/>
            <w:tcBorders>
              <w:top w:val="single" w:sz="6" w:space="0" w:color="000000"/>
              <w:left w:val="single" w:sz="6" w:space="0" w:color="000000"/>
              <w:bottom w:val="single" w:sz="6" w:space="0" w:color="000000"/>
              <w:right w:val="single" w:sz="12" w:space="0" w:color="000000"/>
            </w:tcBorders>
            <w:vAlign w:val="center"/>
          </w:tcPr>
          <w:p w14:paraId="3845A3B2" w14:textId="77777777" w:rsidR="00775B2B" w:rsidRDefault="00000000">
            <w:pPr>
              <w:pStyle w:val="AA2"/>
              <w:rPr>
                <w:rFonts w:cs="Times New Roman"/>
                <w:szCs w:val="21"/>
              </w:rPr>
            </w:pPr>
            <w:r>
              <w:rPr>
                <w:rFonts w:cs="Times New Roman"/>
                <w:szCs w:val="21"/>
              </w:rPr>
              <w:t>-</w:t>
            </w:r>
          </w:p>
        </w:tc>
      </w:tr>
      <w:tr w:rsidR="00775B2B" w14:paraId="22E05968" w14:textId="77777777">
        <w:tc>
          <w:tcPr>
            <w:tcW w:w="1384" w:type="dxa"/>
            <w:tcBorders>
              <w:top w:val="single" w:sz="6" w:space="0" w:color="000000"/>
              <w:left w:val="single" w:sz="12" w:space="0" w:color="000000"/>
              <w:bottom w:val="single" w:sz="6" w:space="0" w:color="000000"/>
              <w:right w:val="single" w:sz="6" w:space="0" w:color="000000"/>
            </w:tcBorders>
            <w:vAlign w:val="center"/>
          </w:tcPr>
          <w:p w14:paraId="093348C2" w14:textId="77777777" w:rsidR="00775B2B" w:rsidRDefault="00000000">
            <w:pPr>
              <w:pStyle w:val="AA2"/>
              <w:rPr>
                <w:rFonts w:cs="Times New Roman"/>
                <w:szCs w:val="21"/>
              </w:rPr>
            </w:pPr>
            <w:r>
              <w:rPr>
                <w:rFonts w:cs="Times New Roman"/>
                <w:szCs w:val="21"/>
              </w:rPr>
              <w:t>不敏感</w:t>
            </w:r>
          </w:p>
        </w:tc>
        <w:tc>
          <w:tcPr>
            <w:tcW w:w="695" w:type="dxa"/>
            <w:tcBorders>
              <w:top w:val="single" w:sz="6" w:space="0" w:color="000000"/>
              <w:left w:val="single" w:sz="6" w:space="0" w:color="000000"/>
              <w:bottom w:val="single" w:sz="6" w:space="0" w:color="000000"/>
              <w:right w:val="single" w:sz="6" w:space="0" w:color="000000"/>
            </w:tcBorders>
            <w:vAlign w:val="center"/>
          </w:tcPr>
          <w:p w14:paraId="0F7AEB7C" w14:textId="77777777" w:rsidR="00775B2B" w:rsidRDefault="00000000">
            <w:pPr>
              <w:pStyle w:val="AA2"/>
              <w:rPr>
                <w:rFonts w:cs="Times New Roman"/>
                <w:szCs w:val="21"/>
              </w:rPr>
            </w:pPr>
            <w:r>
              <w:rPr>
                <w:rFonts w:cs="Times New Roman"/>
                <w:szCs w:val="21"/>
              </w:rPr>
              <w:t>一级</w:t>
            </w:r>
          </w:p>
        </w:tc>
        <w:tc>
          <w:tcPr>
            <w:tcW w:w="800" w:type="dxa"/>
            <w:tcBorders>
              <w:top w:val="single" w:sz="6" w:space="0" w:color="000000"/>
              <w:left w:val="single" w:sz="6" w:space="0" w:color="000000"/>
              <w:bottom w:val="single" w:sz="6" w:space="0" w:color="000000"/>
              <w:right w:val="single" w:sz="6" w:space="0" w:color="000000"/>
            </w:tcBorders>
            <w:vAlign w:val="center"/>
          </w:tcPr>
          <w:p w14:paraId="79A89F94" w14:textId="77777777" w:rsidR="00775B2B" w:rsidRDefault="00000000">
            <w:pPr>
              <w:pStyle w:val="AA2"/>
              <w:rPr>
                <w:rFonts w:cs="Times New Roman"/>
                <w:szCs w:val="21"/>
              </w:rPr>
            </w:pPr>
            <w:r>
              <w:rPr>
                <w:rFonts w:cs="Times New Roman"/>
                <w:szCs w:val="21"/>
              </w:rPr>
              <w:t>二级</w:t>
            </w:r>
          </w:p>
        </w:tc>
        <w:tc>
          <w:tcPr>
            <w:tcW w:w="687" w:type="dxa"/>
            <w:tcBorders>
              <w:top w:val="single" w:sz="6" w:space="0" w:color="000000"/>
              <w:left w:val="single" w:sz="6" w:space="0" w:color="000000"/>
              <w:bottom w:val="single" w:sz="6" w:space="0" w:color="000000"/>
              <w:right w:val="single" w:sz="6" w:space="0" w:color="000000"/>
            </w:tcBorders>
            <w:vAlign w:val="center"/>
          </w:tcPr>
          <w:p w14:paraId="54FEDF0F" w14:textId="77777777" w:rsidR="00775B2B" w:rsidRDefault="00000000">
            <w:pPr>
              <w:pStyle w:val="AA2"/>
              <w:rPr>
                <w:rFonts w:cs="Times New Roman"/>
                <w:szCs w:val="21"/>
              </w:rPr>
            </w:pPr>
            <w:r>
              <w:rPr>
                <w:rFonts w:cs="Times New Roman"/>
                <w:szCs w:val="21"/>
              </w:rPr>
              <w:t>二级</w:t>
            </w:r>
          </w:p>
        </w:tc>
        <w:tc>
          <w:tcPr>
            <w:tcW w:w="826" w:type="dxa"/>
            <w:tcBorders>
              <w:top w:val="single" w:sz="6" w:space="0" w:color="000000"/>
              <w:left w:val="single" w:sz="6" w:space="0" w:color="000000"/>
              <w:bottom w:val="single" w:sz="6" w:space="0" w:color="000000"/>
              <w:right w:val="single" w:sz="6" w:space="0" w:color="000000"/>
            </w:tcBorders>
            <w:vAlign w:val="center"/>
          </w:tcPr>
          <w:p w14:paraId="50C02AAC" w14:textId="77777777" w:rsidR="00775B2B" w:rsidRDefault="00000000">
            <w:pPr>
              <w:pStyle w:val="AA2"/>
              <w:rPr>
                <w:rFonts w:cs="Times New Roman"/>
                <w:szCs w:val="21"/>
              </w:rPr>
            </w:pPr>
            <w:r>
              <w:rPr>
                <w:rFonts w:cs="Times New Roman"/>
                <w:szCs w:val="21"/>
              </w:rPr>
              <w:t>二级</w:t>
            </w:r>
          </w:p>
        </w:tc>
        <w:tc>
          <w:tcPr>
            <w:tcW w:w="826" w:type="dxa"/>
            <w:tcBorders>
              <w:top w:val="single" w:sz="6" w:space="0" w:color="000000"/>
              <w:left w:val="single" w:sz="6" w:space="0" w:color="000000"/>
              <w:bottom w:val="single" w:sz="6" w:space="0" w:color="000000"/>
              <w:right w:val="single" w:sz="6" w:space="0" w:color="000000"/>
            </w:tcBorders>
            <w:vAlign w:val="center"/>
          </w:tcPr>
          <w:p w14:paraId="7731FBB9" w14:textId="77777777" w:rsidR="00775B2B" w:rsidRDefault="00000000">
            <w:pPr>
              <w:jc w:val="center"/>
              <w:rPr>
                <w:b/>
                <w:bCs/>
                <w:szCs w:val="21"/>
              </w:rPr>
            </w:pPr>
            <w:r>
              <w:rPr>
                <w:b/>
                <w:bCs/>
                <w:szCs w:val="21"/>
              </w:rPr>
              <w:t>三级</w:t>
            </w:r>
          </w:p>
        </w:tc>
        <w:tc>
          <w:tcPr>
            <w:tcW w:w="826" w:type="dxa"/>
            <w:tcBorders>
              <w:top w:val="single" w:sz="6" w:space="0" w:color="000000"/>
              <w:left w:val="single" w:sz="6" w:space="0" w:color="000000"/>
              <w:bottom w:val="single" w:sz="6" w:space="0" w:color="000000"/>
              <w:right w:val="single" w:sz="6" w:space="0" w:color="000000"/>
            </w:tcBorders>
            <w:vAlign w:val="center"/>
          </w:tcPr>
          <w:p w14:paraId="5392CFFB" w14:textId="77777777" w:rsidR="00775B2B" w:rsidRDefault="00000000">
            <w:pPr>
              <w:pStyle w:val="AA2"/>
              <w:rPr>
                <w:rFonts w:cs="Times New Roman"/>
                <w:szCs w:val="21"/>
              </w:rPr>
            </w:pPr>
            <w:r>
              <w:rPr>
                <w:rFonts w:cs="Times New Roman"/>
                <w:szCs w:val="21"/>
              </w:rPr>
              <w:t>三级</w:t>
            </w:r>
          </w:p>
        </w:tc>
        <w:tc>
          <w:tcPr>
            <w:tcW w:w="826" w:type="dxa"/>
            <w:tcBorders>
              <w:top w:val="single" w:sz="6" w:space="0" w:color="000000"/>
              <w:left w:val="single" w:sz="6" w:space="0" w:color="000000"/>
              <w:bottom w:val="single" w:sz="6" w:space="0" w:color="000000"/>
              <w:right w:val="single" w:sz="6" w:space="0" w:color="000000"/>
            </w:tcBorders>
            <w:vAlign w:val="center"/>
          </w:tcPr>
          <w:p w14:paraId="4241C00D" w14:textId="77777777" w:rsidR="00775B2B" w:rsidRDefault="00000000">
            <w:pPr>
              <w:pStyle w:val="AA2"/>
              <w:rPr>
                <w:rFonts w:cs="Times New Roman"/>
                <w:szCs w:val="21"/>
              </w:rPr>
            </w:pPr>
            <w:r>
              <w:rPr>
                <w:rFonts w:cs="Times New Roman"/>
                <w:szCs w:val="21"/>
              </w:rPr>
              <w:t>三级</w:t>
            </w:r>
          </w:p>
        </w:tc>
        <w:tc>
          <w:tcPr>
            <w:tcW w:w="826" w:type="dxa"/>
            <w:tcBorders>
              <w:top w:val="single" w:sz="6" w:space="0" w:color="000000"/>
              <w:left w:val="single" w:sz="6" w:space="0" w:color="000000"/>
              <w:bottom w:val="single" w:sz="6" w:space="0" w:color="000000"/>
              <w:right w:val="single" w:sz="6" w:space="0" w:color="000000"/>
            </w:tcBorders>
            <w:vAlign w:val="center"/>
          </w:tcPr>
          <w:p w14:paraId="6F7193D4" w14:textId="77777777" w:rsidR="00775B2B" w:rsidRDefault="00000000">
            <w:pPr>
              <w:pStyle w:val="AA2"/>
              <w:rPr>
                <w:rFonts w:cs="Times New Roman"/>
                <w:szCs w:val="21"/>
              </w:rPr>
            </w:pPr>
            <w:r>
              <w:rPr>
                <w:rFonts w:cs="Times New Roman"/>
                <w:szCs w:val="21"/>
              </w:rPr>
              <w:t>-</w:t>
            </w:r>
          </w:p>
        </w:tc>
        <w:tc>
          <w:tcPr>
            <w:tcW w:w="826" w:type="dxa"/>
            <w:tcBorders>
              <w:top w:val="single" w:sz="6" w:space="0" w:color="000000"/>
              <w:left w:val="single" w:sz="6" w:space="0" w:color="000000"/>
              <w:bottom w:val="single" w:sz="6" w:space="0" w:color="000000"/>
              <w:right w:val="single" w:sz="12" w:space="0" w:color="000000"/>
            </w:tcBorders>
            <w:vAlign w:val="center"/>
          </w:tcPr>
          <w:p w14:paraId="73411570" w14:textId="77777777" w:rsidR="00775B2B" w:rsidRDefault="00000000">
            <w:pPr>
              <w:pStyle w:val="AA2"/>
              <w:rPr>
                <w:rFonts w:cs="Times New Roman"/>
                <w:szCs w:val="21"/>
              </w:rPr>
            </w:pPr>
            <w:r>
              <w:rPr>
                <w:rFonts w:cs="Times New Roman"/>
                <w:szCs w:val="21"/>
              </w:rPr>
              <w:t>-</w:t>
            </w:r>
          </w:p>
        </w:tc>
      </w:tr>
      <w:tr w:rsidR="00775B2B" w14:paraId="16D0E4D1" w14:textId="77777777">
        <w:tc>
          <w:tcPr>
            <w:tcW w:w="8522" w:type="dxa"/>
            <w:gridSpan w:val="10"/>
            <w:tcBorders>
              <w:top w:val="single" w:sz="6" w:space="0" w:color="000000"/>
              <w:left w:val="single" w:sz="12" w:space="0" w:color="000000"/>
              <w:bottom w:val="single" w:sz="12" w:space="0" w:color="000000"/>
              <w:right w:val="single" w:sz="12" w:space="0" w:color="000000"/>
            </w:tcBorders>
            <w:vAlign w:val="center"/>
          </w:tcPr>
          <w:p w14:paraId="13D2BE08" w14:textId="77777777" w:rsidR="00775B2B" w:rsidRDefault="00000000">
            <w:pPr>
              <w:rPr>
                <w:szCs w:val="21"/>
              </w:rPr>
            </w:pPr>
            <w:r>
              <w:rPr>
                <w:szCs w:val="21"/>
              </w:rPr>
              <w:t>注：</w:t>
            </w:r>
            <w:r>
              <w:rPr>
                <w:szCs w:val="21"/>
              </w:rPr>
              <w:t>“-”</w:t>
            </w:r>
            <w:r>
              <w:rPr>
                <w:szCs w:val="21"/>
              </w:rPr>
              <w:t>表示可不开展土壤环境影响评价工作。</w:t>
            </w:r>
          </w:p>
        </w:tc>
      </w:tr>
    </w:tbl>
    <w:p w14:paraId="66E6EA55" w14:textId="77777777" w:rsidR="00775B2B" w:rsidRDefault="00000000">
      <w:pPr>
        <w:spacing w:line="360" w:lineRule="auto"/>
        <w:ind w:firstLine="482"/>
        <w:rPr>
          <w:sz w:val="24"/>
        </w:rPr>
      </w:pPr>
      <w:r>
        <w:rPr>
          <w:sz w:val="24"/>
        </w:rPr>
        <w:t>本项目行业分类属于</w:t>
      </w:r>
      <w:r>
        <w:rPr>
          <w:sz w:val="24"/>
        </w:rPr>
        <w:t>Ⅱ</w:t>
      </w:r>
      <w:r>
        <w:rPr>
          <w:sz w:val="24"/>
        </w:rPr>
        <w:t>类项目，建设占地规模为中型，周边土壤环境敏感程度为不敏感，根据表</w:t>
      </w:r>
      <w:r>
        <w:rPr>
          <w:sz w:val="24"/>
        </w:rPr>
        <w:t>2.5-11</w:t>
      </w:r>
      <w:r>
        <w:rPr>
          <w:sz w:val="24"/>
        </w:rPr>
        <w:t>，综合判定本工程土壤环境影响评价等级为三级。</w:t>
      </w:r>
    </w:p>
    <w:p w14:paraId="43B8B8DD" w14:textId="77777777" w:rsidR="00775B2B" w:rsidRDefault="00000000">
      <w:pPr>
        <w:pStyle w:val="40"/>
        <w:spacing w:beforeLines="50" w:after="0"/>
        <w:rPr>
          <w:b/>
          <w:bCs w:val="0"/>
        </w:rPr>
      </w:pPr>
      <w:r>
        <w:rPr>
          <w:b/>
          <w:bCs w:val="0"/>
        </w:rPr>
        <w:t>2.5.1.7</w:t>
      </w:r>
      <w:r>
        <w:rPr>
          <w:b/>
          <w:bCs w:val="0"/>
        </w:rPr>
        <w:t>环境风险</w:t>
      </w:r>
    </w:p>
    <w:p w14:paraId="2098C509" w14:textId="77777777" w:rsidR="00775B2B" w:rsidRDefault="00000000">
      <w:pPr>
        <w:pStyle w:val="af4"/>
        <w:topLinePunct/>
        <w:snapToGrid w:val="0"/>
        <w:spacing w:line="360" w:lineRule="auto"/>
        <w:ind w:firstLine="480"/>
        <w:rPr>
          <w:sz w:val="24"/>
        </w:rPr>
      </w:pPr>
      <w:r>
        <w:rPr>
          <w:sz w:val="24"/>
        </w:rPr>
        <w:t>本项目属于热电联产项目，脱硫脱硝采用液氨；点火及助燃使用</w:t>
      </w:r>
      <w:r>
        <w:rPr>
          <w:sz w:val="24"/>
        </w:rPr>
        <w:t>0#</w:t>
      </w:r>
      <w:r>
        <w:rPr>
          <w:sz w:val="24"/>
        </w:rPr>
        <w:t>柴油</w:t>
      </w:r>
      <w:r>
        <w:rPr>
          <w:rFonts w:hint="eastAsia"/>
          <w:sz w:val="24"/>
        </w:rPr>
        <w:t>；项目副产硫酸铵。</w:t>
      </w:r>
      <w:r>
        <w:rPr>
          <w:sz w:val="24"/>
        </w:rPr>
        <w:t>氨通过管道输送，厂区内不储存。</w:t>
      </w:r>
      <w:r>
        <w:rPr>
          <w:kern w:val="0"/>
          <w:sz w:val="24"/>
        </w:rPr>
        <w:t>点火油库设</w:t>
      </w:r>
      <w:r>
        <w:rPr>
          <w:kern w:val="0"/>
          <w:sz w:val="24"/>
        </w:rPr>
        <w:t>2</w:t>
      </w:r>
      <w:r>
        <w:rPr>
          <w:kern w:val="0"/>
          <w:sz w:val="24"/>
        </w:rPr>
        <w:t>台</w:t>
      </w:r>
      <w:r>
        <w:rPr>
          <w:kern w:val="0"/>
          <w:sz w:val="24"/>
        </w:rPr>
        <w:t>200m³</w:t>
      </w:r>
      <w:r>
        <w:rPr>
          <w:kern w:val="0"/>
          <w:sz w:val="24"/>
        </w:rPr>
        <w:t>立式油罐。</w:t>
      </w:r>
    </w:p>
    <w:p w14:paraId="1FCBC070" w14:textId="77777777" w:rsidR="00775B2B" w:rsidRDefault="00000000">
      <w:pPr>
        <w:spacing w:line="360" w:lineRule="auto"/>
        <w:ind w:firstLineChars="200" w:firstLine="480"/>
        <w:rPr>
          <w:sz w:val="24"/>
        </w:rPr>
      </w:pPr>
      <w:r>
        <w:rPr>
          <w:sz w:val="24"/>
        </w:rPr>
        <w:t>根据《建设项目环境风险评价技术导则》（</w:t>
      </w:r>
      <w:r>
        <w:rPr>
          <w:sz w:val="24"/>
        </w:rPr>
        <w:t>HJ/T169-2018</w:t>
      </w:r>
      <w:r>
        <w:rPr>
          <w:sz w:val="24"/>
        </w:rPr>
        <w:t>）</w:t>
      </w:r>
      <w:r>
        <w:rPr>
          <w:rFonts w:hint="eastAsia"/>
          <w:sz w:val="24"/>
        </w:rPr>
        <w:t>，环境风险评价工作等级划分为一级、二级、三级。根据建设项目涉及的物质及工艺系统危险性和所在地的环境敏感性确定环境风险潜势，按风险潜势及环境敏感地区条件进行各物质评价工作等级划分。风险评价工作等级划分见表</w:t>
      </w:r>
      <w:r>
        <w:rPr>
          <w:sz w:val="24"/>
        </w:rPr>
        <w:t>见表</w:t>
      </w:r>
      <w:r>
        <w:rPr>
          <w:sz w:val="24"/>
        </w:rPr>
        <w:t>2.</w:t>
      </w:r>
      <w:r>
        <w:rPr>
          <w:rFonts w:hint="eastAsia"/>
          <w:sz w:val="24"/>
        </w:rPr>
        <w:t>5</w:t>
      </w:r>
      <w:r>
        <w:rPr>
          <w:sz w:val="24"/>
        </w:rPr>
        <w:t>-1</w:t>
      </w:r>
      <w:r>
        <w:rPr>
          <w:rFonts w:hint="eastAsia"/>
          <w:sz w:val="24"/>
        </w:rPr>
        <w:t>2</w:t>
      </w:r>
      <w:r>
        <w:rPr>
          <w:sz w:val="24"/>
        </w:rPr>
        <w:t>。</w:t>
      </w:r>
    </w:p>
    <w:p w14:paraId="66A25E2E" w14:textId="0A198F02" w:rsidR="00775B2B" w:rsidRDefault="00000000">
      <w:pPr>
        <w:jc w:val="center"/>
        <w:rPr>
          <w:rFonts w:eastAsia="黑体"/>
          <w:sz w:val="24"/>
        </w:rPr>
      </w:pPr>
      <w:r>
        <w:rPr>
          <w:rFonts w:eastAsia="黑体"/>
          <w:sz w:val="24"/>
        </w:rPr>
        <w:t>表</w:t>
      </w:r>
      <w:r>
        <w:rPr>
          <w:rFonts w:eastAsia="黑体"/>
          <w:sz w:val="24"/>
        </w:rPr>
        <w:t>2.</w:t>
      </w:r>
      <w:r>
        <w:rPr>
          <w:rFonts w:eastAsia="黑体" w:hint="eastAsia"/>
          <w:sz w:val="24"/>
        </w:rPr>
        <w:t>5</w:t>
      </w:r>
      <w:r>
        <w:rPr>
          <w:rFonts w:eastAsia="黑体"/>
          <w:sz w:val="24"/>
        </w:rPr>
        <w:t>-1</w:t>
      </w:r>
      <w:r>
        <w:rPr>
          <w:rFonts w:eastAsia="黑体" w:hint="eastAsia"/>
          <w:sz w:val="24"/>
        </w:rPr>
        <w:t>2</w:t>
      </w:r>
      <w:r>
        <w:rPr>
          <w:rFonts w:eastAsia="黑体"/>
          <w:sz w:val="24"/>
        </w:rPr>
        <w:t xml:space="preserve">    </w:t>
      </w:r>
      <w:r>
        <w:rPr>
          <w:rFonts w:eastAsia="黑体"/>
          <w:sz w:val="24"/>
        </w:rPr>
        <w:t>环境风险评价工作等级划分表</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4A0" w:firstRow="1" w:lastRow="0" w:firstColumn="1" w:lastColumn="0" w:noHBand="0" w:noVBand="1"/>
      </w:tblPr>
      <w:tblGrid>
        <w:gridCol w:w="1586"/>
        <w:gridCol w:w="1617"/>
        <w:gridCol w:w="1885"/>
        <w:gridCol w:w="1551"/>
        <w:gridCol w:w="1637"/>
      </w:tblGrid>
      <w:tr w:rsidR="00775B2B" w14:paraId="74C16882" w14:textId="77777777">
        <w:trPr>
          <w:trHeight w:val="251"/>
        </w:trPr>
        <w:tc>
          <w:tcPr>
            <w:tcW w:w="1762" w:type="dxa"/>
            <w:tcBorders>
              <w:top w:val="single" w:sz="12" w:space="0" w:color="000000"/>
              <w:left w:val="single" w:sz="12" w:space="0" w:color="000000"/>
              <w:bottom w:val="single" w:sz="6" w:space="0" w:color="000000"/>
              <w:right w:val="single" w:sz="6" w:space="0" w:color="000000"/>
            </w:tcBorders>
            <w:vAlign w:val="center"/>
          </w:tcPr>
          <w:p w14:paraId="7E03EE36" w14:textId="77777777" w:rsidR="00775B2B" w:rsidRDefault="00000000">
            <w:pPr>
              <w:spacing w:line="240" w:lineRule="exact"/>
              <w:jc w:val="center"/>
              <w:rPr>
                <w:szCs w:val="21"/>
              </w:rPr>
            </w:pPr>
            <w:r>
              <w:rPr>
                <w:szCs w:val="21"/>
              </w:rPr>
              <w:t>环境风险潜势</w:t>
            </w:r>
          </w:p>
        </w:tc>
        <w:tc>
          <w:tcPr>
            <w:tcW w:w="1764" w:type="dxa"/>
            <w:tcBorders>
              <w:top w:val="single" w:sz="12" w:space="0" w:color="000000"/>
              <w:left w:val="single" w:sz="6" w:space="0" w:color="000000"/>
              <w:bottom w:val="single" w:sz="6" w:space="0" w:color="000000"/>
              <w:right w:val="single" w:sz="6" w:space="0" w:color="000000"/>
            </w:tcBorders>
            <w:vAlign w:val="center"/>
          </w:tcPr>
          <w:p w14:paraId="77D69635" w14:textId="77777777" w:rsidR="00775B2B" w:rsidRDefault="00000000">
            <w:pPr>
              <w:spacing w:line="240" w:lineRule="exact"/>
              <w:jc w:val="center"/>
              <w:rPr>
                <w:szCs w:val="21"/>
              </w:rPr>
            </w:pPr>
            <w:r>
              <w:rPr>
                <w:szCs w:val="21"/>
              </w:rPr>
              <w:t>Ⅳ</w:t>
            </w:r>
            <w:r>
              <w:rPr>
                <w:szCs w:val="21"/>
              </w:rPr>
              <w:t>、</w:t>
            </w:r>
            <w:r>
              <w:rPr>
                <w:szCs w:val="21"/>
              </w:rPr>
              <w:t>Ⅳ</w:t>
            </w:r>
            <w:r>
              <w:rPr>
                <w:szCs w:val="21"/>
                <w:vertAlign w:val="superscript"/>
              </w:rPr>
              <w:t>+</w:t>
            </w:r>
          </w:p>
        </w:tc>
        <w:tc>
          <w:tcPr>
            <w:tcW w:w="2106" w:type="dxa"/>
            <w:tcBorders>
              <w:top w:val="single" w:sz="12" w:space="0" w:color="000000"/>
              <w:left w:val="single" w:sz="6" w:space="0" w:color="000000"/>
              <w:bottom w:val="single" w:sz="6" w:space="0" w:color="000000"/>
              <w:right w:val="single" w:sz="6" w:space="0" w:color="000000"/>
            </w:tcBorders>
            <w:vAlign w:val="center"/>
          </w:tcPr>
          <w:p w14:paraId="7E4D748C" w14:textId="77777777" w:rsidR="00775B2B" w:rsidRDefault="00000000">
            <w:pPr>
              <w:spacing w:line="240" w:lineRule="exact"/>
              <w:jc w:val="center"/>
              <w:rPr>
                <w:szCs w:val="21"/>
              </w:rPr>
            </w:pPr>
            <w:r>
              <w:rPr>
                <w:szCs w:val="21"/>
              </w:rPr>
              <w:t>Ⅲ</w:t>
            </w:r>
          </w:p>
        </w:tc>
        <w:tc>
          <w:tcPr>
            <w:tcW w:w="1722" w:type="dxa"/>
            <w:tcBorders>
              <w:top w:val="single" w:sz="12" w:space="0" w:color="000000"/>
              <w:left w:val="single" w:sz="6" w:space="0" w:color="000000"/>
              <w:bottom w:val="single" w:sz="6" w:space="0" w:color="000000"/>
              <w:right w:val="single" w:sz="6" w:space="0" w:color="000000"/>
            </w:tcBorders>
            <w:vAlign w:val="center"/>
          </w:tcPr>
          <w:p w14:paraId="7C7D2474" w14:textId="77777777" w:rsidR="00775B2B" w:rsidRDefault="00000000">
            <w:pPr>
              <w:spacing w:line="240" w:lineRule="exact"/>
              <w:jc w:val="center"/>
              <w:rPr>
                <w:szCs w:val="21"/>
              </w:rPr>
            </w:pPr>
            <w:r>
              <w:rPr>
                <w:szCs w:val="21"/>
              </w:rPr>
              <w:t>Ⅱ</w:t>
            </w:r>
          </w:p>
        </w:tc>
        <w:tc>
          <w:tcPr>
            <w:tcW w:w="1820" w:type="dxa"/>
            <w:tcBorders>
              <w:top w:val="single" w:sz="12" w:space="0" w:color="000000"/>
              <w:left w:val="single" w:sz="6" w:space="0" w:color="000000"/>
              <w:bottom w:val="single" w:sz="6" w:space="0" w:color="000000"/>
              <w:right w:val="single" w:sz="12" w:space="0" w:color="000000"/>
            </w:tcBorders>
            <w:vAlign w:val="center"/>
          </w:tcPr>
          <w:p w14:paraId="67EC713F" w14:textId="77777777" w:rsidR="00775B2B" w:rsidRDefault="00000000">
            <w:pPr>
              <w:spacing w:line="240" w:lineRule="exact"/>
              <w:jc w:val="center"/>
              <w:rPr>
                <w:b/>
                <w:szCs w:val="21"/>
              </w:rPr>
            </w:pPr>
            <w:r>
              <w:rPr>
                <w:b/>
                <w:szCs w:val="21"/>
              </w:rPr>
              <w:t>Ⅰ</w:t>
            </w:r>
          </w:p>
        </w:tc>
      </w:tr>
      <w:tr w:rsidR="00775B2B" w14:paraId="35078ABF" w14:textId="77777777">
        <w:trPr>
          <w:trHeight w:val="109"/>
        </w:trPr>
        <w:tc>
          <w:tcPr>
            <w:tcW w:w="1762" w:type="dxa"/>
            <w:tcBorders>
              <w:top w:val="single" w:sz="6" w:space="0" w:color="000000"/>
              <w:left w:val="single" w:sz="12" w:space="0" w:color="000000"/>
              <w:bottom w:val="single" w:sz="6" w:space="0" w:color="000000"/>
              <w:right w:val="single" w:sz="6" w:space="0" w:color="000000"/>
            </w:tcBorders>
            <w:vAlign w:val="center"/>
          </w:tcPr>
          <w:p w14:paraId="3AD32F46" w14:textId="77777777" w:rsidR="00775B2B" w:rsidRDefault="00000000">
            <w:pPr>
              <w:spacing w:line="240" w:lineRule="exact"/>
              <w:jc w:val="center"/>
              <w:rPr>
                <w:szCs w:val="21"/>
              </w:rPr>
            </w:pPr>
            <w:r>
              <w:rPr>
                <w:szCs w:val="21"/>
              </w:rPr>
              <w:t>评价工作等级</w:t>
            </w:r>
          </w:p>
        </w:tc>
        <w:tc>
          <w:tcPr>
            <w:tcW w:w="1764" w:type="dxa"/>
            <w:tcBorders>
              <w:top w:val="single" w:sz="6" w:space="0" w:color="000000"/>
              <w:left w:val="single" w:sz="6" w:space="0" w:color="000000"/>
              <w:bottom w:val="single" w:sz="6" w:space="0" w:color="000000"/>
              <w:right w:val="single" w:sz="6" w:space="0" w:color="000000"/>
            </w:tcBorders>
            <w:vAlign w:val="center"/>
          </w:tcPr>
          <w:p w14:paraId="52C96792" w14:textId="77777777" w:rsidR="00775B2B" w:rsidRDefault="00000000">
            <w:pPr>
              <w:spacing w:line="240" w:lineRule="exact"/>
              <w:jc w:val="center"/>
              <w:rPr>
                <w:szCs w:val="21"/>
              </w:rPr>
            </w:pPr>
            <w:r>
              <w:rPr>
                <w:szCs w:val="21"/>
              </w:rPr>
              <w:t>一</w:t>
            </w:r>
          </w:p>
        </w:tc>
        <w:tc>
          <w:tcPr>
            <w:tcW w:w="2106" w:type="dxa"/>
            <w:tcBorders>
              <w:top w:val="single" w:sz="6" w:space="0" w:color="000000"/>
              <w:left w:val="single" w:sz="6" w:space="0" w:color="000000"/>
              <w:bottom w:val="single" w:sz="6" w:space="0" w:color="000000"/>
              <w:right w:val="single" w:sz="6" w:space="0" w:color="000000"/>
            </w:tcBorders>
            <w:vAlign w:val="center"/>
          </w:tcPr>
          <w:p w14:paraId="13972F66" w14:textId="77777777" w:rsidR="00775B2B" w:rsidRDefault="00000000">
            <w:pPr>
              <w:spacing w:line="240" w:lineRule="exact"/>
              <w:jc w:val="center"/>
              <w:rPr>
                <w:b/>
                <w:szCs w:val="21"/>
              </w:rPr>
            </w:pPr>
            <w:r>
              <w:rPr>
                <w:b/>
                <w:szCs w:val="21"/>
              </w:rPr>
              <w:t>二</w:t>
            </w:r>
          </w:p>
        </w:tc>
        <w:tc>
          <w:tcPr>
            <w:tcW w:w="1722" w:type="dxa"/>
            <w:tcBorders>
              <w:top w:val="single" w:sz="6" w:space="0" w:color="000000"/>
              <w:left w:val="single" w:sz="6" w:space="0" w:color="000000"/>
              <w:bottom w:val="single" w:sz="6" w:space="0" w:color="000000"/>
              <w:right w:val="single" w:sz="6" w:space="0" w:color="000000"/>
            </w:tcBorders>
            <w:vAlign w:val="center"/>
          </w:tcPr>
          <w:p w14:paraId="2A0209FD" w14:textId="77777777" w:rsidR="00775B2B" w:rsidRDefault="00000000">
            <w:pPr>
              <w:spacing w:line="240" w:lineRule="exact"/>
              <w:jc w:val="center"/>
              <w:rPr>
                <w:szCs w:val="21"/>
              </w:rPr>
            </w:pPr>
            <w:r>
              <w:rPr>
                <w:szCs w:val="21"/>
              </w:rPr>
              <w:t>三</w:t>
            </w:r>
          </w:p>
        </w:tc>
        <w:tc>
          <w:tcPr>
            <w:tcW w:w="1820" w:type="dxa"/>
            <w:tcBorders>
              <w:top w:val="single" w:sz="6" w:space="0" w:color="000000"/>
              <w:left w:val="single" w:sz="6" w:space="0" w:color="000000"/>
              <w:bottom w:val="single" w:sz="6" w:space="0" w:color="000000"/>
              <w:right w:val="single" w:sz="12" w:space="0" w:color="000000"/>
            </w:tcBorders>
            <w:vAlign w:val="center"/>
          </w:tcPr>
          <w:p w14:paraId="2B45EFA6" w14:textId="77777777" w:rsidR="00775B2B" w:rsidRDefault="00000000">
            <w:pPr>
              <w:spacing w:line="240" w:lineRule="exact"/>
              <w:jc w:val="center"/>
              <w:rPr>
                <w:b/>
                <w:szCs w:val="21"/>
              </w:rPr>
            </w:pPr>
            <w:r>
              <w:rPr>
                <w:b/>
                <w:szCs w:val="21"/>
              </w:rPr>
              <w:t>简单分析</w:t>
            </w:r>
            <w:r>
              <w:rPr>
                <w:b/>
                <w:szCs w:val="21"/>
                <w:vertAlign w:val="superscript"/>
              </w:rPr>
              <w:t>a</w:t>
            </w:r>
          </w:p>
        </w:tc>
      </w:tr>
      <w:tr w:rsidR="00775B2B" w14:paraId="4AC4736C" w14:textId="77777777">
        <w:trPr>
          <w:trHeight w:val="109"/>
        </w:trPr>
        <w:tc>
          <w:tcPr>
            <w:tcW w:w="9174" w:type="dxa"/>
            <w:gridSpan w:val="5"/>
            <w:tcBorders>
              <w:top w:val="single" w:sz="6" w:space="0" w:color="000000"/>
              <w:left w:val="single" w:sz="12" w:space="0" w:color="000000"/>
              <w:bottom w:val="single" w:sz="12" w:space="0" w:color="000000"/>
              <w:right w:val="single" w:sz="12" w:space="0" w:color="000000"/>
            </w:tcBorders>
            <w:vAlign w:val="center"/>
          </w:tcPr>
          <w:p w14:paraId="7D629A40" w14:textId="77777777" w:rsidR="00775B2B" w:rsidRDefault="00000000">
            <w:pPr>
              <w:spacing w:line="240" w:lineRule="exact"/>
              <w:rPr>
                <w:szCs w:val="21"/>
              </w:rPr>
            </w:pPr>
            <w:r>
              <w:rPr>
                <w:szCs w:val="21"/>
                <w:vertAlign w:val="superscript"/>
              </w:rPr>
              <w:t>a</w:t>
            </w:r>
            <w:r>
              <w:rPr>
                <w:szCs w:val="21"/>
              </w:rPr>
              <w:t>是相对于详细评价工作内容而言，在描述危险物质、环境影响途径、环境危害后果、风险防范措施等方面给出定性的说明，见附录</w:t>
            </w:r>
            <w:r>
              <w:rPr>
                <w:szCs w:val="21"/>
              </w:rPr>
              <w:t>A</w:t>
            </w:r>
            <w:r>
              <w:rPr>
                <w:szCs w:val="21"/>
              </w:rPr>
              <w:t>。</w:t>
            </w:r>
          </w:p>
        </w:tc>
      </w:tr>
    </w:tbl>
    <w:p w14:paraId="6D8CDEE8" w14:textId="77777777" w:rsidR="00775B2B" w:rsidRDefault="00000000">
      <w:pPr>
        <w:spacing w:line="360" w:lineRule="auto"/>
        <w:ind w:firstLineChars="200" w:firstLine="480"/>
        <w:rPr>
          <w:sz w:val="24"/>
        </w:rPr>
      </w:pPr>
      <w:r>
        <w:rPr>
          <w:rFonts w:hint="eastAsia"/>
          <w:sz w:val="24"/>
        </w:rPr>
        <w:t>本项目的大气环境、地下水环境风险潜势均为</w:t>
      </w:r>
      <w:r>
        <w:rPr>
          <w:rFonts w:ascii="宋体" w:hAnsi="宋体" w:cs="宋体" w:hint="eastAsia"/>
          <w:sz w:val="24"/>
        </w:rPr>
        <w:t>Ⅰ</w:t>
      </w:r>
      <w:r>
        <w:rPr>
          <w:rFonts w:hint="eastAsia"/>
          <w:sz w:val="24"/>
        </w:rPr>
        <w:t>。对应各环境要素风险评价</w:t>
      </w:r>
      <w:r>
        <w:rPr>
          <w:rFonts w:hint="eastAsia"/>
          <w:sz w:val="24"/>
        </w:rPr>
        <w:lastRenderedPageBreak/>
        <w:t>等级划分结果，项目环境风险评价等级为简单分析。具体判定过程详见“</w:t>
      </w:r>
      <w:r>
        <w:rPr>
          <w:rFonts w:hint="eastAsia"/>
          <w:sz w:val="24"/>
        </w:rPr>
        <w:t>5.10</w:t>
      </w:r>
      <w:r>
        <w:rPr>
          <w:rFonts w:hint="eastAsia"/>
          <w:sz w:val="24"/>
        </w:rPr>
        <w:t>”章节内容。</w:t>
      </w:r>
    </w:p>
    <w:p w14:paraId="505060F8" w14:textId="77777777" w:rsidR="00775B2B" w:rsidRDefault="00000000">
      <w:pPr>
        <w:pStyle w:val="40"/>
        <w:spacing w:beforeLines="50" w:after="0"/>
        <w:rPr>
          <w:b/>
          <w:bCs w:val="0"/>
        </w:rPr>
      </w:pPr>
      <w:r>
        <w:rPr>
          <w:b/>
          <w:bCs w:val="0"/>
        </w:rPr>
        <w:t>2.5.1.8</w:t>
      </w:r>
      <w:r>
        <w:rPr>
          <w:b/>
          <w:bCs w:val="0"/>
        </w:rPr>
        <w:t>电磁环境</w:t>
      </w:r>
    </w:p>
    <w:p w14:paraId="36A4D925" w14:textId="77777777" w:rsidR="00775B2B" w:rsidRDefault="00000000">
      <w:pPr>
        <w:spacing w:line="360" w:lineRule="auto"/>
        <w:ind w:firstLineChars="200" w:firstLine="480"/>
        <w:rPr>
          <w:sz w:val="24"/>
        </w:rPr>
      </w:pPr>
      <w:bookmarkStart w:id="206" w:name="_Hlk73706136"/>
      <w:r>
        <w:rPr>
          <w:sz w:val="24"/>
        </w:rPr>
        <w:t>根据《环境影响评价技术导则</w:t>
      </w:r>
      <w:r>
        <w:rPr>
          <w:sz w:val="24"/>
        </w:rPr>
        <w:t xml:space="preserve"> </w:t>
      </w:r>
      <w:r>
        <w:rPr>
          <w:sz w:val="24"/>
        </w:rPr>
        <w:t>输变电》（</w:t>
      </w:r>
      <w:r>
        <w:rPr>
          <w:sz w:val="24"/>
        </w:rPr>
        <w:t>HJ 24-2020</w:t>
      </w:r>
      <w:r>
        <w:rPr>
          <w:sz w:val="24"/>
        </w:rPr>
        <w:t>），电磁环境影响评价工作等级划分表见表</w:t>
      </w:r>
      <w:r>
        <w:rPr>
          <w:sz w:val="24"/>
        </w:rPr>
        <w:t>2.5-12</w:t>
      </w:r>
      <w:r>
        <w:rPr>
          <w:sz w:val="24"/>
        </w:rPr>
        <w:t>。本项目涉及</w:t>
      </w:r>
      <w:r>
        <w:rPr>
          <w:sz w:val="24"/>
        </w:rPr>
        <w:t>110kV</w:t>
      </w:r>
      <w:r>
        <w:rPr>
          <w:sz w:val="24"/>
        </w:rPr>
        <w:t>升压站（交流、户内式），因此电磁环境影响评价工作等级为三级。</w:t>
      </w:r>
    </w:p>
    <w:p w14:paraId="6D2B2C1E" w14:textId="118FF7A0" w:rsidR="00775B2B" w:rsidRDefault="00000000">
      <w:pPr>
        <w:jc w:val="center"/>
        <w:rPr>
          <w:rFonts w:eastAsia="黑体"/>
          <w:sz w:val="24"/>
        </w:rPr>
      </w:pPr>
      <w:r>
        <w:rPr>
          <w:rFonts w:eastAsia="黑体"/>
          <w:sz w:val="24"/>
        </w:rPr>
        <w:t>表</w:t>
      </w:r>
      <w:r>
        <w:rPr>
          <w:rFonts w:eastAsia="黑体"/>
          <w:sz w:val="24"/>
        </w:rPr>
        <w:t xml:space="preserve">2.5-12    </w:t>
      </w:r>
      <w:r>
        <w:rPr>
          <w:rFonts w:eastAsia="黑体"/>
          <w:sz w:val="24"/>
        </w:rPr>
        <w:t>电磁环境影响评价工作等级划分表</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428"/>
        <w:gridCol w:w="1345"/>
        <w:gridCol w:w="655"/>
        <w:gridCol w:w="4977"/>
        <w:gridCol w:w="871"/>
      </w:tblGrid>
      <w:tr w:rsidR="00775B2B" w14:paraId="441D3374" w14:textId="77777777">
        <w:trPr>
          <w:trHeight w:val="251"/>
        </w:trPr>
        <w:tc>
          <w:tcPr>
            <w:tcW w:w="392" w:type="dxa"/>
            <w:vAlign w:val="center"/>
          </w:tcPr>
          <w:p w14:paraId="2C486646" w14:textId="77777777" w:rsidR="00775B2B" w:rsidRDefault="00000000">
            <w:pPr>
              <w:pStyle w:val="AA2"/>
              <w:rPr>
                <w:rFonts w:cs="Times New Roman"/>
                <w:szCs w:val="21"/>
              </w:rPr>
            </w:pPr>
            <w:r>
              <w:rPr>
                <w:rFonts w:cs="Times New Roman"/>
                <w:szCs w:val="21"/>
              </w:rPr>
              <w:t>分类</w:t>
            </w:r>
          </w:p>
        </w:tc>
        <w:tc>
          <w:tcPr>
            <w:tcW w:w="1432" w:type="dxa"/>
            <w:vAlign w:val="center"/>
          </w:tcPr>
          <w:p w14:paraId="70884A24" w14:textId="77777777" w:rsidR="00775B2B" w:rsidRDefault="00000000">
            <w:pPr>
              <w:pStyle w:val="AA2"/>
              <w:rPr>
                <w:rFonts w:cs="Times New Roman"/>
                <w:szCs w:val="21"/>
              </w:rPr>
            </w:pPr>
            <w:r>
              <w:rPr>
                <w:rFonts w:cs="Times New Roman"/>
                <w:szCs w:val="21"/>
              </w:rPr>
              <w:t>电压等级</w:t>
            </w:r>
          </w:p>
        </w:tc>
        <w:tc>
          <w:tcPr>
            <w:tcW w:w="694" w:type="dxa"/>
            <w:vAlign w:val="center"/>
          </w:tcPr>
          <w:p w14:paraId="3791488E" w14:textId="77777777" w:rsidR="00775B2B" w:rsidRDefault="00000000">
            <w:pPr>
              <w:pStyle w:val="AA2"/>
              <w:rPr>
                <w:rFonts w:cs="Times New Roman"/>
                <w:szCs w:val="21"/>
              </w:rPr>
            </w:pPr>
            <w:r>
              <w:rPr>
                <w:rFonts w:cs="Times New Roman"/>
                <w:szCs w:val="21"/>
              </w:rPr>
              <w:t>工程</w:t>
            </w:r>
          </w:p>
        </w:tc>
        <w:tc>
          <w:tcPr>
            <w:tcW w:w="5710" w:type="dxa"/>
            <w:vAlign w:val="center"/>
          </w:tcPr>
          <w:p w14:paraId="5B9944A1" w14:textId="77777777" w:rsidR="00775B2B" w:rsidRDefault="00000000">
            <w:pPr>
              <w:pStyle w:val="AA2"/>
              <w:rPr>
                <w:rFonts w:cs="Times New Roman"/>
                <w:szCs w:val="21"/>
              </w:rPr>
            </w:pPr>
            <w:r>
              <w:rPr>
                <w:rFonts w:cs="Times New Roman"/>
                <w:szCs w:val="21"/>
              </w:rPr>
              <w:t>条件</w:t>
            </w:r>
          </w:p>
        </w:tc>
        <w:tc>
          <w:tcPr>
            <w:tcW w:w="946" w:type="dxa"/>
            <w:vAlign w:val="center"/>
          </w:tcPr>
          <w:p w14:paraId="21EAB48C" w14:textId="77777777" w:rsidR="00775B2B" w:rsidRDefault="00000000">
            <w:pPr>
              <w:pStyle w:val="AA2"/>
              <w:rPr>
                <w:rFonts w:cs="Times New Roman"/>
                <w:szCs w:val="21"/>
              </w:rPr>
            </w:pPr>
            <w:r>
              <w:rPr>
                <w:rFonts w:cs="Times New Roman"/>
                <w:szCs w:val="21"/>
              </w:rPr>
              <w:t>评价工作等级</w:t>
            </w:r>
          </w:p>
        </w:tc>
      </w:tr>
      <w:tr w:rsidR="00775B2B" w14:paraId="021176EB" w14:textId="77777777">
        <w:trPr>
          <w:trHeight w:val="251"/>
        </w:trPr>
        <w:tc>
          <w:tcPr>
            <w:tcW w:w="392" w:type="dxa"/>
            <w:vMerge w:val="restart"/>
            <w:vAlign w:val="center"/>
          </w:tcPr>
          <w:p w14:paraId="2F4BC5C1" w14:textId="77777777" w:rsidR="00775B2B" w:rsidRDefault="00000000">
            <w:pPr>
              <w:jc w:val="center"/>
              <w:rPr>
                <w:b/>
                <w:bCs/>
                <w:szCs w:val="21"/>
              </w:rPr>
            </w:pPr>
            <w:r>
              <w:rPr>
                <w:b/>
                <w:bCs/>
                <w:szCs w:val="21"/>
              </w:rPr>
              <w:t>交流</w:t>
            </w:r>
          </w:p>
        </w:tc>
        <w:tc>
          <w:tcPr>
            <w:tcW w:w="1432" w:type="dxa"/>
            <w:vMerge w:val="restart"/>
            <w:vAlign w:val="center"/>
          </w:tcPr>
          <w:p w14:paraId="08EE4413" w14:textId="77777777" w:rsidR="00775B2B" w:rsidRDefault="00000000">
            <w:pPr>
              <w:jc w:val="center"/>
              <w:rPr>
                <w:b/>
                <w:bCs/>
                <w:szCs w:val="21"/>
              </w:rPr>
            </w:pPr>
            <w:r>
              <w:rPr>
                <w:b/>
                <w:bCs/>
                <w:szCs w:val="21"/>
              </w:rPr>
              <w:t>110kV</w:t>
            </w:r>
          </w:p>
        </w:tc>
        <w:tc>
          <w:tcPr>
            <w:tcW w:w="694" w:type="dxa"/>
            <w:vMerge w:val="restart"/>
            <w:vAlign w:val="center"/>
          </w:tcPr>
          <w:p w14:paraId="37B640E7" w14:textId="77777777" w:rsidR="00775B2B" w:rsidRDefault="00000000">
            <w:pPr>
              <w:jc w:val="center"/>
              <w:rPr>
                <w:b/>
                <w:bCs/>
                <w:szCs w:val="21"/>
              </w:rPr>
            </w:pPr>
            <w:r>
              <w:rPr>
                <w:b/>
                <w:bCs/>
                <w:szCs w:val="21"/>
              </w:rPr>
              <w:t>变电站</w:t>
            </w:r>
          </w:p>
        </w:tc>
        <w:tc>
          <w:tcPr>
            <w:tcW w:w="5710" w:type="dxa"/>
            <w:vAlign w:val="center"/>
          </w:tcPr>
          <w:p w14:paraId="65E4BA01" w14:textId="77777777" w:rsidR="00775B2B" w:rsidRDefault="00000000">
            <w:pPr>
              <w:rPr>
                <w:szCs w:val="21"/>
              </w:rPr>
            </w:pPr>
            <w:r>
              <w:rPr>
                <w:b/>
                <w:bCs/>
                <w:szCs w:val="21"/>
              </w:rPr>
              <w:t>户内式、</w:t>
            </w:r>
            <w:r>
              <w:rPr>
                <w:szCs w:val="21"/>
              </w:rPr>
              <w:t>地下式</w:t>
            </w:r>
          </w:p>
        </w:tc>
        <w:tc>
          <w:tcPr>
            <w:tcW w:w="946" w:type="dxa"/>
            <w:vAlign w:val="center"/>
          </w:tcPr>
          <w:p w14:paraId="12C09B46" w14:textId="77777777" w:rsidR="00775B2B" w:rsidRDefault="00000000">
            <w:pPr>
              <w:jc w:val="center"/>
              <w:rPr>
                <w:b/>
                <w:bCs/>
                <w:szCs w:val="21"/>
              </w:rPr>
            </w:pPr>
            <w:r>
              <w:rPr>
                <w:b/>
                <w:bCs/>
                <w:szCs w:val="21"/>
              </w:rPr>
              <w:t>三级</w:t>
            </w:r>
          </w:p>
        </w:tc>
      </w:tr>
      <w:tr w:rsidR="00775B2B" w14:paraId="2DC721B1" w14:textId="77777777">
        <w:trPr>
          <w:trHeight w:val="251"/>
        </w:trPr>
        <w:tc>
          <w:tcPr>
            <w:tcW w:w="392" w:type="dxa"/>
            <w:vMerge/>
            <w:vAlign w:val="center"/>
          </w:tcPr>
          <w:p w14:paraId="730BC878" w14:textId="77777777" w:rsidR="00775B2B" w:rsidRDefault="00775B2B">
            <w:pPr>
              <w:jc w:val="center"/>
              <w:rPr>
                <w:szCs w:val="21"/>
              </w:rPr>
            </w:pPr>
          </w:p>
        </w:tc>
        <w:tc>
          <w:tcPr>
            <w:tcW w:w="1432" w:type="dxa"/>
            <w:vMerge/>
            <w:vAlign w:val="center"/>
          </w:tcPr>
          <w:p w14:paraId="26169F28" w14:textId="77777777" w:rsidR="00775B2B" w:rsidRDefault="00775B2B">
            <w:pPr>
              <w:jc w:val="center"/>
              <w:rPr>
                <w:szCs w:val="21"/>
              </w:rPr>
            </w:pPr>
          </w:p>
        </w:tc>
        <w:tc>
          <w:tcPr>
            <w:tcW w:w="694" w:type="dxa"/>
            <w:vMerge/>
            <w:vAlign w:val="center"/>
          </w:tcPr>
          <w:p w14:paraId="4CE479CD" w14:textId="77777777" w:rsidR="00775B2B" w:rsidRDefault="00775B2B">
            <w:pPr>
              <w:jc w:val="center"/>
              <w:rPr>
                <w:szCs w:val="21"/>
              </w:rPr>
            </w:pPr>
          </w:p>
        </w:tc>
        <w:tc>
          <w:tcPr>
            <w:tcW w:w="5710" w:type="dxa"/>
            <w:vAlign w:val="center"/>
          </w:tcPr>
          <w:p w14:paraId="7421971E" w14:textId="77777777" w:rsidR="00775B2B" w:rsidRDefault="00000000">
            <w:pPr>
              <w:rPr>
                <w:szCs w:val="21"/>
              </w:rPr>
            </w:pPr>
            <w:r>
              <w:rPr>
                <w:szCs w:val="21"/>
              </w:rPr>
              <w:t>户外式</w:t>
            </w:r>
          </w:p>
        </w:tc>
        <w:tc>
          <w:tcPr>
            <w:tcW w:w="946" w:type="dxa"/>
            <w:vAlign w:val="center"/>
          </w:tcPr>
          <w:p w14:paraId="47AF5E72" w14:textId="77777777" w:rsidR="00775B2B" w:rsidRDefault="00000000">
            <w:pPr>
              <w:pStyle w:val="AA2"/>
              <w:rPr>
                <w:rFonts w:cs="Times New Roman"/>
                <w:szCs w:val="21"/>
              </w:rPr>
            </w:pPr>
            <w:r>
              <w:rPr>
                <w:rFonts w:cs="Times New Roman"/>
                <w:szCs w:val="21"/>
              </w:rPr>
              <w:t>二级</w:t>
            </w:r>
          </w:p>
        </w:tc>
      </w:tr>
      <w:tr w:rsidR="00775B2B" w14:paraId="2EC485DD" w14:textId="77777777">
        <w:trPr>
          <w:trHeight w:val="251"/>
        </w:trPr>
        <w:tc>
          <w:tcPr>
            <w:tcW w:w="392" w:type="dxa"/>
            <w:vMerge/>
            <w:vAlign w:val="center"/>
          </w:tcPr>
          <w:p w14:paraId="4B645AD1" w14:textId="77777777" w:rsidR="00775B2B" w:rsidRDefault="00775B2B">
            <w:pPr>
              <w:jc w:val="center"/>
              <w:rPr>
                <w:szCs w:val="21"/>
              </w:rPr>
            </w:pPr>
          </w:p>
        </w:tc>
        <w:tc>
          <w:tcPr>
            <w:tcW w:w="1432" w:type="dxa"/>
            <w:vMerge/>
            <w:vAlign w:val="center"/>
          </w:tcPr>
          <w:p w14:paraId="63FCE3C2" w14:textId="77777777" w:rsidR="00775B2B" w:rsidRDefault="00775B2B">
            <w:pPr>
              <w:jc w:val="center"/>
              <w:rPr>
                <w:szCs w:val="21"/>
              </w:rPr>
            </w:pPr>
          </w:p>
        </w:tc>
        <w:tc>
          <w:tcPr>
            <w:tcW w:w="694" w:type="dxa"/>
            <w:vMerge w:val="restart"/>
            <w:vAlign w:val="center"/>
          </w:tcPr>
          <w:p w14:paraId="77BA6F87" w14:textId="77777777" w:rsidR="00775B2B" w:rsidRDefault="00000000">
            <w:pPr>
              <w:pStyle w:val="AA2"/>
              <w:rPr>
                <w:rFonts w:cs="Times New Roman"/>
                <w:szCs w:val="21"/>
              </w:rPr>
            </w:pPr>
            <w:r>
              <w:rPr>
                <w:rFonts w:cs="Times New Roman"/>
                <w:szCs w:val="21"/>
              </w:rPr>
              <w:t>输电线路</w:t>
            </w:r>
          </w:p>
        </w:tc>
        <w:tc>
          <w:tcPr>
            <w:tcW w:w="5710" w:type="dxa"/>
            <w:vAlign w:val="center"/>
          </w:tcPr>
          <w:p w14:paraId="46557704" w14:textId="77777777" w:rsidR="00775B2B" w:rsidRDefault="00000000">
            <w:pPr>
              <w:rPr>
                <w:szCs w:val="21"/>
              </w:rPr>
            </w:pPr>
            <w:r>
              <w:rPr>
                <w:szCs w:val="21"/>
              </w:rPr>
              <w:t>1.</w:t>
            </w:r>
            <w:r>
              <w:rPr>
                <w:szCs w:val="21"/>
              </w:rPr>
              <w:t>地下电缆</w:t>
            </w:r>
          </w:p>
          <w:p w14:paraId="57C3C0B9" w14:textId="77777777" w:rsidR="00775B2B" w:rsidRDefault="00000000">
            <w:pPr>
              <w:rPr>
                <w:szCs w:val="21"/>
              </w:rPr>
            </w:pPr>
            <w:r>
              <w:rPr>
                <w:szCs w:val="21"/>
              </w:rPr>
              <w:t>2.</w:t>
            </w:r>
            <w:r>
              <w:rPr>
                <w:szCs w:val="21"/>
              </w:rPr>
              <w:t>边导线地面投影外两侧各</w:t>
            </w:r>
            <w:r>
              <w:rPr>
                <w:szCs w:val="21"/>
              </w:rPr>
              <w:t>10m</w:t>
            </w:r>
            <w:r>
              <w:rPr>
                <w:szCs w:val="21"/>
              </w:rPr>
              <w:t>范围内无电磁环境敏感目标的架空线</w:t>
            </w:r>
          </w:p>
        </w:tc>
        <w:tc>
          <w:tcPr>
            <w:tcW w:w="946" w:type="dxa"/>
            <w:vAlign w:val="center"/>
          </w:tcPr>
          <w:p w14:paraId="0BC5651B" w14:textId="77777777" w:rsidR="00775B2B" w:rsidRDefault="00000000">
            <w:pPr>
              <w:pStyle w:val="AA2"/>
              <w:rPr>
                <w:rFonts w:cs="Times New Roman"/>
                <w:szCs w:val="21"/>
              </w:rPr>
            </w:pPr>
            <w:r>
              <w:rPr>
                <w:rFonts w:cs="Times New Roman"/>
                <w:szCs w:val="21"/>
              </w:rPr>
              <w:t>三级</w:t>
            </w:r>
          </w:p>
        </w:tc>
      </w:tr>
      <w:tr w:rsidR="00775B2B" w14:paraId="51827BDB" w14:textId="77777777">
        <w:trPr>
          <w:trHeight w:val="251"/>
        </w:trPr>
        <w:tc>
          <w:tcPr>
            <w:tcW w:w="392" w:type="dxa"/>
            <w:vMerge/>
            <w:vAlign w:val="center"/>
          </w:tcPr>
          <w:p w14:paraId="44504CF2" w14:textId="77777777" w:rsidR="00775B2B" w:rsidRDefault="00775B2B">
            <w:pPr>
              <w:jc w:val="center"/>
              <w:rPr>
                <w:szCs w:val="21"/>
              </w:rPr>
            </w:pPr>
          </w:p>
        </w:tc>
        <w:tc>
          <w:tcPr>
            <w:tcW w:w="1432" w:type="dxa"/>
            <w:vMerge/>
            <w:vAlign w:val="center"/>
          </w:tcPr>
          <w:p w14:paraId="57A4BBB3" w14:textId="77777777" w:rsidR="00775B2B" w:rsidRDefault="00775B2B">
            <w:pPr>
              <w:jc w:val="center"/>
              <w:rPr>
                <w:szCs w:val="21"/>
              </w:rPr>
            </w:pPr>
          </w:p>
        </w:tc>
        <w:tc>
          <w:tcPr>
            <w:tcW w:w="694" w:type="dxa"/>
            <w:vMerge/>
            <w:vAlign w:val="center"/>
          </w:tcPr>
          <w:p w14:paraId="65C1AF6C" w14:textId="77777777" w:rsidR="00775B2B" w:rsidRDefault="00775B2B">
            <w:pPr>
              <w:jc w:val="center"/>
              <w:rPr>
                <w:szCs w:val="21"/>
              </w:rPr>
            </w:pPr>
          </w:p>
        </w:tc>
        <w:tc>
          <w:tcPr>
            <w:tcW w:w="5710" w:type="dxa"/>
            <w:vAlign w:val="center"/>
          </w:tcPr>
          <w:p w14:paraId="5273A391" w14:textId="77777777" w:rsidR="00775B2B" w:rsidRDefault="00000000">
            <w:pPr>
              <w:rPr>
                <w:szCs w:val="21"/>
              </w:rPr>
            </w:pPr>
            <w:r>
              <w:rPr>
                <w:szCs w:val="21"/>
              </w:rPr>
              <w:t>边导线地面投影外两侧各</w:t>
            </w:r>
            <w:r>
              <w:rPr>
                <w:szCs w:val="21"/>
              </w:rPr>
              <w:t>10m</w:t>
            </w:r>
            <w:r>
              <w:rPr>
                <w:szCs w:val="21"/>
              </w:rPr>
              <w:t>范围内有电磁环境敏感目标的架空线</w:t>
            </w:r>
          </w:p>
        </w:tc>
        <w:tc>
          <w:tcPr>
            <w:tcW w:w="946" w:type="dxa"/>
            <w:vAlign w:val="center"/>
          </w:tcPr>
          <w:p w14:paraId="3956C9A4" w14:textId="77777777" w:rsidR="00775B2B" w:rsidRDefault="00000000">
            <w:pPr>
              <w:pStyle w:val="AA2"/>
              <w:rPr>
                <w:rFonts w:cs="Times New Roman"/>
                <w:szCs w:val="21"/>
              </w:rPr>
            </w:pPr>
            <w:r>
              <w:rPr>
                <w:rFonts w:cs="Times New Roman"/>
                <w:szCs w:val="21"/>
              </w:rPr>
              <w:t>二级</w:t>
            </w:r>
          </w:p>
        </w:tc>
      </w:tr>
      <w:tr w:rsidR="00775B2B" w14:paraId="6854B827" w14:textId="77777777">
        <w:trPr>
          <w:trHeight w:val="251"/>
        </w:trPr>
        <w:tc>
          <w:tcPr>
            <w:tcW w:w="392" w:type="dxa"/>
            <w:vMerge/>
            <w:vAlign w:val="center"/>
          </w:tcPr>
          <w:p w14:paraId="15D67440" w14:textId="77777777" w:rsidR="00775B2B" w:rsidRDefault="00775B2B">
            <w:pPr>
              <w:jc w:val="center"/>
              <w:rPr>
                <w:szCs w:val="21"/>
              </w:rPr>
            </w:pPr>
          </w:p>
        </w:tc>
        <w:tc>
          <w:tcPr>
            <w:tcW w:w="1432" w:type="dxa"/>
            <w:vMerge w:val="restart"/>
            <w:vAlign w:val="center"/>
          </w:tcPr>
          <w:p w14:paraId="5F36801C" w14:textId="77777777" w:rsidR="00775B2B" w:rsidRDefault="00000000">
            <w:pPr>
              <w:pStyle w:val="AA2"/>
              <w:rPr>
                <w:rFonts w:cs="Times New Roman"/>
                <w:szCs w:val="21"/>
              </w:rPr>
            </w:pPr>
            <w:r>
              <w:rPr>
                <w:rFonts w:cs="Times New Roman"/>
                <w:szCs w:val="21"/>
              </w:rPr>
              <w:t>220-330kV</w:t>
            </w:r>
          </w:p>
        </w:tc>
        <w:tc>
          <w:tcPr>
            <w:tcW w:w="694" w:type="dxa"/>
            <w:vMerge w:val="restart"/>
            <w:vAlign w:val="center"/>
          </w:tcPr>
          <w:p w14:paraId="48DD893D" w14:textId="77777777" w:rsidR="00775B2B" w:rsidRDefault="00000000">
            <w:pPr>
              <w:pStyle w:val="AA2"/>
              <w:rPr>
                <w:rFonts w:cs="Times New Roman"/>
                <w:szCs w:val="21"/>
              </w:rPr>
            </w:pPr>
            <w:r>
              <w:rPr>
                <w:rFonts w:cs="Times New Roman"/>
                <w:szCs w:val="21"/>
              </w:rPr>
              <w:t>变电站</w:t>
            </w:r>
          </w:p>
        </w:tc>
        <w:tc>
          <w:tcPr>
            <w:tcW w:w="5710" w:type="dxa"/>
            <w:vAlign w:val="center"/>
          </w:tcPr>
          <w:p w14:paraId="75E6C58B" w14:textId="77777777" w:rsidR="00775B2B" w:rsidRDefault="00000000">
            <w:pPr>
              <w:rPr>
                <w:szCs w:val="21"/>
              </w:rPr>
            </w:pPr>
            <w:r>
              <w:rPr>
                <w:szCs w:val="21"/>
              </w:rPr>
              <w:t>户内式、地下式</w:t>
            </w:r>
          </w:p>
        </w:tc>
        <w:tc>
          <w:tcPr>
            <w:tcW w:w="946" w:type="dxa"/>
            <w:vAlign w:val="center"/>
          </w:tcPr>
          <w:p w14:paraId="31356447" w14:textId="77777777" w:rsidR="00775B2B" w:rsidRDefault="00000000">
            <w:pPr>
              <w:pStyle w:val="AA2"/>
              <w:rPr>
                <w:rFonts w:cs="Times New Roman"/>
                <w:szCs w:val="21"/>
              </w:rPr>
            </w:pPr>
            <w:r>
              <w:rPr>
                <w:rFonts w:cs="Times New Roman"/>
                <w:szCs w:val="21"/>
              </w:rPr>
              <w:t>三级</w:t>
            </w:r>
          </w:p>
        </w:tc>
      </w:tr>
      <w:tr w:rsidR="00775B2B" w14:paraId="5009EC8D" w14:textId="77777777">
        <w:trPr>
          <w:trHeight w:val="251"/>
        </w:trPr>
        <w:tc>
          <w:tcPr>
            <w:tcW w:w="392" w:type="dxa"/>
            <w:vMerge/>
            <w:vAlign w:val="center"/>
          </w:tcPr>
          <w:p w14:paraId="1529B17F" w14:textId="77777777" w:rsidR="00775B2B" w:rsidRDefault="00775B2B">
            <w:pPr>
              <w:jc w:val="center"/>
              <w:rPr>
                <w:szCs w:val="21"/>
              </w:rPr>
            </w:pPr>
          </w:p>
        </w:tc>
        <w:tc>
          <w:tcPr>
            <w:tcW w:w="1432" w:type="dxa"/>
            <w:vMerge/>
            <w:vAlign w:val="center"/>
          </w:tcPr>
          <w:p w14:paraId="7B8B1C3E" w14:textId="77777777" w:rsidR="00775B2B" w:rsidRDefault="00775B2B">
            <w:pPr>
              <w:jc w:val="center"/>
              <w:rPr>
                <w:szCs w:val="21"/>
              </w:rPr>
            </w:pPr>
          </w:p>
        </w:tc>
        <w:tc>
          <w:tcPr>
            <w:tcW w:w="694" w:type="dxa"/>
            <w:vMerge/>
            <w:vAlign w:val="center"/>
          </w:tcPr>
          <w:p w14:paraId="22C75ED3" w14:textId="77777777" w:rsidR="00775B2B" w:rsidRDefault="00775B2B">
            <w:pPr>
              <w:jc w:val="center"/>
              <w:rPr>
                <w:szCs w:val="21"/>
              </w:rPr>
            </w:pPr>
          </w:p>
        </w:tc>
        <w:tc>
          <w:tcPr>
            <w:tcW w:w="5710" w:type="dxa"/>
            <w:vAlign w:val="center"/>
          </w:tcPr>
          <w:p w14:paraId="558D987F" w14:textId="77777777" w:rsidR="00775B2B" w:rsidRDefault="00000000">
            <w:pPr>
              <w:rPr>
                <w:szCs w:val="21"/>
              </w:rPr>
            </w:pPr>
            <w:r>
              <w:rPr>
                <w:szCs w:val="21"/>
              </w:rPr>
              <w:t>户外式</w:t>
            </w:r>
          </w:p>
        </w:tc>
        <w:tc>
          <w:tcPr>
            <w:tcW w:w="946" w:type="dxa"/>
            <w:vAlign w:val="center"/>
          </w:tcPr>
          <w:p w14:paraId="342023CB" w14:textId="77777777" w:rsidR="00775B2B" w:rsidRDefault="00000000">
            <w:pPr>
              <w:pStyle w:val="AA2"/>
              <w:rPr>
                <w:rFonts w:cs="Times New Roman"/>
                <w:szCs w:val="21"/>
              </w:rPr>
            </w:pPr>
            <w:r>
              <w:rPr>
                <w:rFonts w:cs="Times New Roman"/>
                <w:szCs w:val="21"/>
              </w:rPr>
              <w:t>二级</w:t>
            </w:r>
          </w:p>
        </w:tc>
      </w:tr>
      <w:tr w:rsidR="00775B2B" w14:paraId="1199A22B" w14:textId="77777777">
        <w:trPr>
          <w:trHeight w:val="251"/>
        </w:trPr>
        <w:tc>
          <w:tcPr>
            <w:tcW w:w="392" w:type="dxa"/>
            <w:vMerge/>
            <w:vAlign w:val="center"/>
          </w:tcPr>
          <w:p w14:paraId="27C4B3D7" w14:textId="77777777" w:rsidR="00775B2B" w:rsidRDefault="00775B2B">
            <w:pPr>
              <w:jc w:val="center"/>
              <w:rPr>
                <w:szCs w:val="21"/>
              </w:rPr>
            </w:pPr>
          </w:p>
        </w:tc>
        <w:tc>
          <w:tcPr>
            <w:tcW w:w="1432" w:type="dxa"/>
            <w:vMerge/>
            <w:vAlign w:val="center"/>
          </w:tcPr>
          <w:p w14:paraId="4034180C" w14:textId="77777777" w:rsidR="00775B2B" w:rsidRDefault="00775B2B">
            <w:pPr>
              <w:jc w:val="center"/>
              <w:rPr>
                <w:szCs w:val="21"/>
              </w:rPr>
            </w:pPr>
          </w:p>
        </w:tc>
        <w:tc>
          <w:tcPr>
            <w:tcW w:w="694" w:type="dxa"/>
            <w:vMerge w:val="restart"/>
            <w:vAlign w:val="center"/>
          </w:tcPr>
          <w:p w14:paraId="298B4F24" w14:textId="77777777" w:rsidR="00775B2B" w:rsidRDefault="00000000">
            <w:pPr>
              <w:pStyle w:val="AA2"/>
              <w:rPr>
                <w:rFonts w:cs="Times New Roman"/>
                <w:szCs w:val="21"/>
              </w:rPr>
            </w:pPr>
            <w:r>
              <w:rPr>
                <w:rFonts w:cs="Times New Roman"/>
                <w:szCs w:val="21"/>
              </w:rPr>
              <w:t>输电线路</w:t>
            </w:r>
          </w:p>
        </w:tc>
        <w:tc>
          <w:tcPr>
            <w:tcW w:w="5710" w:type="dxa"/>
            <w:vAlign w:val="center"/>
          </w:tcPr>
          <w:p w14:paraId="6067D631" w14:textId="77777777" w:rsidR="00775B2B" w:rsidRDefault="00000000">
            <w:pPr>
              <w:rPr>
                <w:szCs w:val="21"/>
              </w:rPr>
            </w:pPr>
            <w:r>
              <w:rPr>
                <w:szCs w:val="21"/>
              </w:rPr>
              <w:t>1.</w:t>
            </w:r>
            <w:r>
              <w:rPr>
                <w:szCs w:val="21"/>
              </w:rPr>
              <w:t>地下电缆</w:t>
            </w:r>
          </w:p>
          <w:p w14:paraId="0A9105E6" w14:textId="77777777" w:rsidR="00775B2B" w:rsidRDefault="00000000">
            <w:pPr>
              <w:rPr>
                <w:szCs w:val="21"/>
              </w:rPr>
            </w:pPr>
            <w:r>
              <w:rPr>
                <w:szCs w:val="21"/>
              </w:rPr>
              <w:t>2.</w:t>
            </w:r>
            <w:r>
              <w:rPr>
                <w:szCs w:val="21"/>
              </w:rPr>
              <w:t>边导线地面投影外两侧各</w:t>
            </w:r>
            <w:r>
              <w:rPr>
                <w:szCs w:val="21"/>
              </w:rPr>
              <w:t>15m</w:t>
            </w:r>
            <w:r>
              <w:rPr>
                <w:szCs w:val="21"/>
              </w:rPr>
              <w:t>范围内无电磁环境敏感目标的架空线</w:t>
            </w:r>
          </w:p>
        </w:tc>
        <w:tc>
          <w:tcPr>
            <w:tcW w:w="946" w:type="dxa"/>
            <w:vAlign w:val="center"/>
          </w:tcPr>
          <w:p w14:paraId="789BF1D6" w14:textId="77777777" w:rsidR="00775B2B" w:rsidRDefault="00000000">
            <w:pPr>
              <w:pStyle w:val="AA2"/>
              <w:rPr>
                <w:rFonts w:cs="Times New Roman"/>
                <w:szCs w:val="21"/>
              </w:rPr>
            </w:pPr>
            <w:r>
              <w:rPr>
                <w:rFonts w:cs="Times New Roman"/>
                <w:szCs w:val="21"/>
              </w:rPr>
              <w:t>三级</w:t>
            </w:r>
          </w:p>
        </w:tc>
      </w:tr>
      <w:tr w:rsidR="00775B2B" w14:paraId="5DFAFA68" w14:textId="77777777">
        <w:trPr>
          <w:trHeight w:val="251"/>
        </w:trPr>
        <w:tc>
          <w:tcPr>
            <w:tcW w:w="392" w:type="dxa"/>
            <w:vMerge/>
            <w:vAlign w:val="center"/>
          </w:tcPr>
          <w:p w14:paraId="4DEF162D" w14:textId="77777777" w:rsidR="00775B2B" w:rsidRDefault="00775B2B">
            <w:pPr>
              <w:jc w:val="center"/>
              <w:rPr>
                <w:szCs w:val="21"/>
              </w:rPr>
            </w:pPr>
          </w:p>
        </w:tc>
        <w:tc>
          <w:tcPr>
            <w:tcW w:w="1432" w:type="dxa"/>
            <w:vMerge/>
            <w:vAlign w:val="center"/>
          </w:tcPr>
          <w:p w14:paraId="68328BEB" w14:textId="77777777" w:rsidR="00775B2B" w:rsidRDefault="00775B2B">
            <w:pPr>
              <w:jc w:val="center"/>
              <w:rPr>
                <w:szCs w:val="21"/>
              </w:rPr>
            </w:pPr>
          </w:p>
        </w:tc>
        <w:tc>
          <w:tcPr>
            <w:tcW w:w="694" w:type="dxa"/>
            <w:vMerge/>
            <w:vAlign w:val="center"/>
          </w:tcPr>
          <w:p w14:paraId="762EB2D3" w14:textId="77777777" w:rsidR="00775B2B" w:rsidRDefault="00775B2B">
            <w:pPr>
              <w:jc w:val="center"/>
              <w:rPr>
                <w:szCs w:val="21"/>
              </w:rPr>
            </w:pPr>
          </w:p>
        </w:tc>
        <w:tc>
          <w:tcPr>
            <w:tcW w:w="5710" w:type="dxa"/>
            <w:vAlign w:val="center"/>
          </w:tcPr>
          <w:p w14:paraId="788F3D8A" w14:textId="77777777" w:rsidR="00775B2B" w:rsidRDefault="00000000">
            <w:pPr>
              <w:rPr>
                <w:szCs w:val="21"/>
              </w:rPr>
            </w:pPr>
            <w:r>
              <w:rPr>
                <w:szCs w:val="21"/>
              </w:rPr>
              <w:t>边导线地面投影外两侧各</w:t>
            </w:r>
            <w:r>
              <w:rPr>
                <w:szCs w:val="21"/>
              </w:rPr>
              <w:t>15m</w:t>
            </w:r>
            <w:r>
              <w:rPr>
                <w:szCs w:val="21"/>
              </w:rPr>
              <w:t>范围内有电磁环境敏感目标的架空线</w:t>
            </w:r>
          </w:p>
        </w:tc>
        <w:tc>
          <w:tcPr>
            <w:tcW w:w="946" w:type="dxa"/>
            <w:vAlign w:val="center"/>
          </w:tcPr>
          <w:p w14:paraId="2A38BEC3" w14:textId="77777777" w:rsidR="00775B2B" w:rsidRDefault="00000000">
            <w:pPr>
              <w:pStyle w:val="AA2"/>
              <w:rPr>
                <w:rFonts w:cs="Times New Roman"/>
                <w:szCs w:val="21"/>
              </w:rPr>
            </w:pPr>
            <w:r>
              <w:rPr>
                <w:rFonts w:cs="Times New Roman"/>
                <w:szCs w:val="21"/>
              </w:rPr>
              <w:t>二级</w:t>
            </w:r>
          </w:p>
        </w:tc>
      </w:tr>
      <w:tr w:rsidR="00775B2B" w14:paraId="4FDBFDD8" w14:textId="77777777">
        <w:trPr>
          <w:trHeight w:val="251"/>
        </w:trPr>
        <w:tc>
          <w:tcPr>
            <w:tcW w:w="392" w:type="dxa"/>
            <w:vMerge/>
            <w:vAlign w:val="center"/>
          </w:tcPr>
          <w:p w14:paraId="00655122" w14:textId="77777777" w:rsidR="00775B2B" w:rsidRDefault="00775B2B">
            <w:pPr>
              <w:jc w:val="center"/>
              <w:rPr>
                <w:szCs w:val="21"/>
              </w:rPr>
            </w:pPr>
          </w:p>
        </w:tc>
        <w:tc>
          <w:tcPr>
            <w:tcW w:w="1432" w:type="dxa"/>
            <w:vMerge w:val="restart"/>
            <w:vAlign w:val="center"/>
          </w:tcPr>
          <w:p w14:paraId="49E647AA" w14:textId="77777777" w:rsidR="00775B2B" w:rsidRDefault="00000000">
            <w:pPr>
              <w:pStyle w:val="AA2"/>
              <w:rPr>
                <w:rFonts w:cs="Times New Roman"/>
                <w:szCs w:val="21"/>
              </w:rPr>
            </w:pPr>
            <w:r>
              <w:rPr>
                <w:rFonts w:cs="Times New Roman"/>
                <w:szCs w:val="21"/>
              </w:rPr>
              <w:t>500kV</w:t>
            </w:r>
            <w:r>
              <w:rPr>
                <w:rFonts w:cs="Times New Roman"/>
                <w:szCs w:val="21"/>
              </w:rPr>
              <w:t>及以上</w:t>
            </w:r>
          </w:p>
        </w:tc>
        <w:tc>
          <w:tcPr>
            <w:tcW w:w="694" w:type="dxa"/>
            <w:vMerge w:val="restart"/>
            <w:vAlign w:val="center"/>
          </w:tcPr>
          <w:p w14:paraId="22581516" w14:textId="77777777" w:rsidR="00775B2B" w:rsidRDefault="00000000">
            <w:pPr>
              <w:pStyle w:val="AA2"/>
              <w:rPr>
                <w:rFonts w:cs="Times New Roman"/>
                <w:szCs w:val="21"/>
              </w:rPr>
            </w:pPr>
            <w:r>
              <w:rPr>
                <w:rFonts w:cs="Times New Roman"/>
                <w:szCs w:val="21"/>
              </w:rPr>
              <w:t>变电站</w:t>
            </w:r>
          </w:p>
        </w:tc>
        <w:tc>
          <w:tcPr>
            <w:tcW w:w="5710" w:type="dxa"/>
            <w:vAlign w:val="center"/>
          </w:tcPr>
          <w:p w14:paraId="282DA411" w14:textId="77777777" w:rsidR="00775B2B" w:rsidRDefault="00000000">
            <w:pPr>
              <w:rPr>
                <w:szCs w:val="21"/>
              </w:rPr>
            </w:pPr>
            <w:r>
              <w:rPr>
                <w:szCs w:val="21"/>
              </w:rPr>
              <w:t>户内式、地下式</w:t>
            </w:r>
          </w:p>
        </w:tc>
        <w:tc>
          <w:tcPr>
            <w:tcW w:w="946" w:type="dxa"/>
            <w:vAlign w:val="center"/>
          </w:tcPr>
          <w:p w14:paraId="79FBE70E" w14:textId="77777777" w:rsidR="00775B2B" w:rsidRDefault="00000000">
            <w:pPr>
              <w:pStyle w:val="AA2"/>
              <w:rPr>
                <w:rFonts w:cs="Times New Roman"/>
                <w:szCs w:val="21"/>
              </w:rPr>
            </w:pPr>
            <w:r>
              <w:rPr>
                <w:rFonts w:cs="Times New Roman"/>
                <w:szCs w:val="21"/>
              </w:rPr>
              <w:t>二级</w:t>
            </w:r>
          </w:p>
        </w:tc>
      </w:tr>
      <w:tr w:rsidR="00775B2B" w14:paraId="5DAB4918" w14:textId="77777777">
        <w:trPr>
          <w:trHeight w:val="251"/>
        </w:trPr>
        <w:tc>
          <w:tcPr>
            <w:tcW w:w="392" w:type="dxa"/>
            <w:vMerge/>
            <w:vAlign w:val="center"/>
          </w:tcPr>
          <w:p w14:paraId="45A627C0" w14:textId="77777777" w:rsidR="00775B2B" w:rsidRDefault="00775B2B">
            <w:pPr>
              <w:jc w:val="center"/>
              <w:rPr>
                <w:szCs w:val="21"/>
              </w:rPr>
            </w:pPr>
          </w:p>
        </w:tc>
        <w:tc>
          <w:tcPr>
            <w:tcW w:w="1432" w:type="dxa"/>
            <w:vMerge/>
            <w:vAlign w:val="center"/>
          </w:tcPr>
          <w:p w14:paraId="124FDA41" w14:textId="77777777" w:rsidR="00775B2B" w:rsidRDefault="00775B2B">
            <w:pPr>
              <w:jc w:val="center"/>
              <w:rPr>
                <w:szCs w:val="21"/>
              </w:rPr>
            </w:pPr>
          </w:p>
        </w:tc>
        <w:tc>
          <w:tcPr>
            <w:tcW w:w="694" w:type="dxa"/>
            <w:vMerge/>
            <w:vAlign w:val="center"/>
          </w:tcPr>
          <w:p w14:paraId="1C749980" w14:textId="77777777" w:rsidR="00775B2B" w:rsidRDefault="00775B2B">
            <w:pPr>
              <w:jc w:val="center"/>
              <w:rPr>
                <w:szCs w:val="21"/>
              </w:rPr>
            </w:pPr>
          </w:p>
        </w:tc>
        <w:tc>
          <w:tcPr>
            <w:tcW w:w="5710" w:type="dxa"/>
            <w:vAlign w:val="center"/>
          </w:tcPr>
          <w:p w14:paraId="40318B95" w14:textId="77777777" w:rsidR="00775B2B" w:rsidRDefault="00000000">
            <w:pPr>
              <w:rPr>
                <w:szCs w:val="21"/>
              </w:rPr>
            </w:pPr>
            <w:r>
              <w:rPr>
                <w:szCs w:val="21"/>
              </w:rPr>
              <w:t>户外式</w:t>
            </w:r>
          </w:p>
        </w:tc>
        <w:tc>
          <w:tcPr>
            <w:tcW w:w="946" w:type="dxa"/>
            <w:vAlign w:val="center"/>
          </w:tcPr>
          <w:p w14:paraId="47C4A2ED" w14:textId="77777777" w:rsidR="00775B2B" w:rsidRDefault="00000000">
            <w:pPr>
              <w:pStyle w:val="AA2"/>
              <w:rPr>
                <w:rFonts w:cs="Times New Roman"/>
                <w:szCs w:val="21"/>
              </w:rPr>
            </w:pPr>
            <w:r>
              <w:rPr>
                <w:rFonts w:cs="Times New Roman"/>
                <w:szCs w:val="21"/>
              </w:rPr>
              <w:t>一级</w:t>
            </w:r>
          </w:p>
        </w:tc>
      </w:tr>
      <w:tr w:rsidR="00775B2B" w14:paraId="6C44837B" w14:textId="77777777">
        <w:trPr>
          <w:trHeight w:val="251"/>
        </w:trPr>
        <w:tc>
          <w:tcPr>
            <w:tcW w:w="392" w:type="dxa"/>
            <w:vMerge/>
            <w:vAlign w:val="center"/>
          </w:tcPr>
          <w:p w14:paraId="0F20063F" w14:textId="77777777" w:rsidR="00775B2B" w:rsidRDefault="00775B2B">
            <w:pPr>
              <w:jc w:val="center"/>
              <w:rPr>
                <w:szCs w:val="21"/>
              </w:rPr>
            </w:pPr>
          </w:p>
        </w:tc>
        <w:tc>
          <w:tcPr>
            <w:tcW w:w="1432" w:type="dxa"/>
            <w:vMerge/>
            <w:vAlign w:val="center"/>
          </w:tcPr>
          <w:p w14:paraId="5A9C6146" w14:textId="77777777" w:rsidR="00775B2B" w:rsidRDefault="00775B2B">
            <w:pPr>
              <w:jc w:val="center"/>
              <w:rPr>
                <w:szCs w:val="21"/>
              </w:rPr>
            </w:pPr>
          </w:p>
        </w:tc>
        <w:tc>
          <w:tcPr>
            <w:tcW w:w="694" w:type="dxa"/>
            <w:vMerge w:val="restart"/>
            <w:vAlign w:val="center"/>
          </w:tcPr>
          <w:p w14:paraId="3C4C91B9" w14:textId="77777777" w:rsidR="00775B2B" w:rsidRDefault="00000000">
            <w:pPr>
              <w:pStyle w:val="AA2"/>
              <w:rPr>
                <w:rFonts w:cs="Times New Roman"/>
                <w:szCs w:val="21"/>
              </w:rPr>
            </w:pPr>
            <w:r>
              <w:rPr>
                <w:rFonts w:cs="Times New Roman"/>
                <w:szCs w:val="21"/>
              </w:rPr>
              <w:t>输电线路</w:t>
            </w:r>
          </w:p>
        </w:tc>
        <w:tc>
          <w:tcPr>
            <w:tcW w:w="5710" w:type="dxa"/>
            <w:vAlign w:val="center"/>
          </w:tcPr>
          <w:p w14:paraId="607F3122" w14:textId="77777777" w:rsidR="00775B2B" w:rsidRDefault="00000000">
            <w:pPr>
              <w:rPr>
                <w:szCs w:val="21"/>
              </w:rPr>
            </w:pPr>
            <w:r>
              <w:rPr>
                <w:szCs w:val="21"/>
              </w:rPr>
              <w:t>1.</w:t>
            </w:r>
            <w:r>
              <w:rPr>
                <w:szCs w:val="21"/>
              </w:rPr>
              <w:t>地下电缆</w:t>
            </w:r>
          </w:p>
          <w:p w14:paraId="0A8CD7C5" w14:textId="77777777" w:rsidR="00775B2B" w:rsidRDefault="00000000">
            <w:pPr>
              <w:rPr>
                <w:szCs w:val="21"/>
              </w:rPr>
            </w:pPr>
            <w:r>
              <w:rPr>
                <w:szCs w:val="21"/>
              </w:rPr>
              <w:t>2.</w:t>
            </w:r>
            <w:r>
              <w:rPr>
                <w:szCs w:val="21"/>
              </w:rPr>
              <w:t>边导线地面投影外两侧各</w:t>
            </w:r>
            <w:r>
              <w:rPr>
                <w:szCs w:val="21"/>
              </w:rPr>
              <w:t>20m</w:t>
            </w:r>
            <w:r>
              <w:rPr>
                <w:szCs w:val="21"/>
              </w:rPr>
              <w:t>范围内无电磁环境敏感目标的架空线</w:t>
            </w:r>
          </w:p>
        </w:tc>
        <w:tc>
          <w:tcPr>
            <w:tcW w:w="946" w:type="dxa"/>
            <w:vAlign w:val="center"/>
          </w:tcPr>
          <w:p w14:paraId="583E620D" w14:textId="77777777" w:rsidR="00775B2B" w:rsidRDefault="00000000">
            <w:pPr>
              <w:pStyle w:val="AA2"/>
              <w:rPr>
                <w:rFonts w:cs="Times New Roman"/>
                <w:szCs w:val="21"/>
              </w:rPr>
            </w:pPr>
            <w:r>
              <w:rPr>
                <w:rFonts w:cs="Times New Roman"/>
                <w:szCs w:val="21"/>
              </w:rPr>
              <w:t>二级</w:t>
            </w:r>
          </w:p>
        </w:tc>
      </w:tr>
      <w:tr w:rsidR="00775B2B" w14:paraId="4C7C9BB6" w14:textId="77777777">
        <w:trPr>
          <w:trHeight w:val="251"/>
        </w:trPr>
        <w:tc>
          <w:tcPr>
            <w:tcW w:w="392" w:type="dxa"/>
            <w:vMerge/>
            <w:vAlign w:val="center"/>
          </w:tcPr>
          <w:p w14:paraId="1B750211" w14:textId="77777777" w:rsidR="00775B2B" w:rsidRDefault="00775B2B">
            <w:pPr>
              <w:jc w:val="center"/>
              <w:rPr>
                <w:szCs w:val="21"/>
              </w:rPr>
            </w:pPr>
          </w:p>
        </w:tc>
        <w:tc>
          <w:tcPr>
            <w:tcW w:w="1432" w:type="dxa"/>
            <w:vMerge/>
            <w:vAlign w:val="center"/>
          </w:tcPr>
          <w:p w14:paraId="72DD0DBB" w14:textId="77777777" w:rsidR="00775B2B" w:rsidRDefault="00775B2B">
            <w:pPr>
              <w:jc w:val="center"/>
              <w:rPr>
                <w:szCs w:val="21"/>
              </w:rPr>
            </w:pPr>
          </w:p>
        </w:tc>
        <w:tc>
          <w:tcPr>
            <w:tcW w:w="694" w:type="dxa"/>
            <w:vMerge/>
            <w:vAlign w:val="center"/>
          </w:tcPr>
          <w:p w14:paraId="2564AAAF" w14:textId="77777777" w:rsidR="00775B2B" w:rsidRDefault="00775B2B">
            <w:pPr>
              <w:jc w:val="center"/>
              <w:rPr>
                <w:szCs w:val="21"/>
              </w:rPr>
            </w:pPr>
          </w:p>
        </w:tc>
        <w:tc>
          <w:tcPr>
            <w:tcW w:w="5710" w:type="dxa"/>
            <w:vAlign w:val="center"/>
          </w:tcPr>
          <w:p w14:paraId="21F4B6D8" w14:textId="77777777" w:rsidR="00775B2B" w:rsidRDefault="00000000">
            <w:pPr>
              <w:rPr>
                <w:szCs w:val="21"/>
              </w:rPr>
            </w:pPr>
            <w:r>
              <w:rPr>
                <w:szCs w:val="21"/>
              </w:rPr>
              <w:t>边导线地面投影外两侧各</w:t>
            </w:r>
            <w:r>
              <w:rPr>
                <w:szCs w:val="21"/>
              </w:rPr>
              <w:t>20m</w:t>
            </w:r>
            <w:r>
              <w:rPr>
                <w:szCs w:val="21"/>
              </w:rPr>
              <w:t>范围内有电磁环境敏感目标的架空线</w:t>
            </w:r>
          </w:p>
        </w:tc>
        <w:tc>
          <w:tcPr>
            <w:tcW w:w="946" w:type="dxa"/>
            <w:vAlign w:val="center"/>
          </w:tcPr>
          <w:p w14:paraId="441749F2" w14:textId="77777777" w:rsidR="00775B2B" w:rsidRDefault="00000000">
            <w:pPr>
              <w:pStyle w:val="AA2"/>
              <w:rPr>
                <w:rFonts w:cs="Times New Roman"/>
                <w:szCs w:val="21"/>
              </w:rPr>
            </w:pPr>
            <w:r>
              <w:rPr>
                <w:rFonts w:cs="Times New Roman"/>
                <w:szCs w:val="21"/>
              </w:rPr>
              <w:t>一级</w:t>
            </w:r>
          </w:p>
        </w:tc>
      </w:tr>
      <w:tr w:rsidR="00775B2B" w14:paraId="10E22E94" w14:textId="77777777">
        <w:trPr>
          <w:trHeight w:val="251"/>
        </w:trPr>
        <w:tc>
          <w:tcPr>
            <w:tcW w:w="392" w:type="dxa"/>
            <w:vMerge w:val="restart"/>
            <w:vAlign w:val="center"/>
          </w:tcPr>
          <w:p w14:paraId="636E63F1" w14:textId="77777777" w:rsidR="00775B2B" w:rsidRDefault="00000000">
            <w:pPr>
              <w:pStyle w:val="AA2"/>
              <w:rPr>
                <w:rFonts w:cs="Times New Roman"/>
                <w:szCs w:val="21"/>
              </w:rPr>
            </w:pPr>
            <w:r>
              <w:rPr>
                <w:rFonts w:cs="Times New Roman"/>
                <w:szCs w:val="21"/>
              </w:rPr>
              <w:t>直流</w:t>
            </w:r>
          </w:p>
        </w:tc>
        <w:tc>
          <w:tcPr>
            <w:tcW w:w="1432" w:type="dxa"/>
            <w:vAlign w:val="center"/>
          </w:tcPr>
          <w:p w14:paraId="1CFCF1B0" w14:textId="77777777" w:rsidR="00775B2B" w:rsidRDefault="00000000">
            <w:pPr>
              <w:jc w:val="center"/>
              <w:rPr>
                <w:spacing w:val="-12"/>
                <w:szCs w:val="21"/>
              </w:rPr>
            </w:pPr>
            <w:r>
              <w:rPr>
                <w:spacing w:val="-12"/>
                <w:szCs w:val="21"/>
              </w:rPr>
              <w:t>±400kV</w:t>
            </w:r>
            <w:r>
              <w:rPr>
                <w:spacing w:val="-12"/>
                <w:szCs w:val="21"/>
              </w:rPr>
              <w:t>及以上</w:t>
            </w:r>
          </w:p>
        </w:tc>
        <w:tc>
          <w:tcPr>
            <w:tcW w:w="694" w:type="dxa"/>
            <w:vAlign w:val="center"/>
          </w:tcPr>
          <w:p w14:paraId="2ED0BE50" w14:textId="77777777" w:rsidR="00775B2B" w:rsidRDefault="00000000">
            <w:pPr>
              <w:pStyle w:val="AA2"/>
              <w:rPr>
                <w:rFonts w:cs="Times New Roman"/>
                <w:szCs w:val="21"/>
              </w:rPr>
            </w:pPr>
            <w:r>
              <w:rPr>
                <w:rFonts w:cs="Times New Roman"/>
                <w:szCs w:val="21"/>
              </w:rPr>
              <w:t>--</w:t>
            </w:r>
          </w:p>
        </w:tc>
        <w:tc>
          <w:tcPr>
            <w:tcW w:w="5710" w:type="dxa"/>
            <w:vAlign w:val="center"/>
          </w:tcPr>
          <w:p w14:paraId="1921C095" w14:textId="77777777" w:rsidR="00775B2B" w:rsidRDefault="00000000">
            <w:pPr>
              <w:rPr>
                <w:szCs w:val="21"/>
              </w:rPr>
            </w:pPr>
            <w:r>
              <w:rPr>
                <w:szCs w:val="21"/>
              </w:rPr>
              <w:t>--</w:t>
            </w:r>
          </w:p>
        </w:tc>
        <w:tc>
          <w:tcPr>
            <w:tcW w:w="946" w:type="dxa"/>
            <w:vAlign w:val="center"/>
          </w:tcPr>
          <w:p w14:paraId="3EE5CC7A" w14:textId="77777777" w:rsidR="00775B2B" w:rsidRDefault="00000000">
            <w:pPr>
              <w:pStyle w:val="AA2"/>
              <w:rPr>
                <w:rFonts w:cs="Times New Roman"/>
                <w:szCs w:val="21"/>
              </w:rPr>
            </w:pPr>
            <w:r>
              <w:rPr>
                <w:rFonts w:cs="Times New Roman"/>
                <w:szCs w:val="21"/>
              </w:rPr>
              <w:t>一级</w:t>
            </w:r>
          </w:p>
        </w:tc>
      </w:tr>
      <w:tr w:rsidR="00775B2B" w14:paraId="1ADD4A20" w14:textId="77777777">
        <w:trPr>
          <w:trHeight w:val="251"/>
        </w:trPr>
        <w:tc>
          <w:tcPr>
            <w:tcW w:w="392" w:type="dxa"/>
            <w:vMerge/>
            <w:vAlign w:val="center"/>
          </w:tcPr>
          <w:p w14:paraId="50219777" w14:textId="77777777" w:rsidR="00775B2B" w:rsidRDefault="00775B2B">
            <w:pPr>
              <w:jc w:val="center"/>
              <w:rPr>
                <w:szCs w:val="21"/>
              </w:rPr>
            </w:pPr>
          </w:p>
        </w:tc>
        <w:tc>
          <w:tcPr>
            <w:tcW w:w="1432" w:type="dxa"/>
            <w:vAlign w:val="center"/>
          </w:tcPr>
          <w:p w14:paraId="33BC96CF" w14:textId="77777777" w:rsidR="00775B2B" w:rsidRDefault="00000000">
            <w:pPr>
              <w:pStyle w:val="AA2"/>
              <w:rPr>
                <w:rFonts w:cs="Times New Roman"/>
                <w:szCs w:val="21"/>
              </w:rPr>
            </w:pPr>
            <w:r>
              <w:rPr>
                <w:rFonts w:cs="Times New Roman"/>
                <w:szCs w:val="21"/>
              </w:rPr>
              <w:t>其他</w:t>
            </w:r>
          </w:p>
        </w:tc>
        <w:tc>
          <w:tcPr>
            <w:tcW w:w="694" w:type="dxa"/>
            <w:vAlign w:val="center"/>
          </w:tcPr>
          <w:p w14:paraId="64F25039" w14:textId="77777777" w:rsidR="00775B2B" w:rsidRDefault="00000000">
            <w:pPr>
              <w:pStyle w:val="AA2"/>
              <w:rPr>
                <w:rFonts w:cs="Times New Roman"/>
                <w:szCs w:val="21"/>
              </w:rPr>
            </w:pPr>
            <w:r>
              <w:rPr>
                <w:rFonts w:cs="Times New Roman"/>
                <w:szCs w:val="21"/>
              </w:rPr>
              <w:t>--</w:t>
            </w:r>
          </w:p>
        </w:tc>
        <w:tc>
          <w:tcPr>
            <w:tcW w:w="5710" w:type="dxa"/>
            <w:vAlign w:val="center"/>
          </w:tcPr>
          <w:p w14:paraId="3EFC906B" w14:textId="77777777" w:rsidR="00775B2B" w:rsidRDefault="00000000">
            <w:pPr>
              <w:rPr>
                <w:szCs w:val="21"/>
              </w:rPr>
            </w:pPr>
            <w:r>
              <w:rPr>
                <w:szCs w:val="21"/>
              </w:rPr>
              <w:t>--</w:t>
            </w:r>
          </w:p>
        </w:tc>
        <w:tc>
          <w:tcPr>
            <w:tcW w:w="946" w:type="dxa"/>
            <w:vAlign w:val="center"/>
          </w:tcPr>
          <w:p w14:paraId="7A3D406B" w14:textId="77777777" w:rsidR="00775B2B" w:rsidRDefault="00000000">
            <w:pPr>
              <w:pStyle w:val="AA2"/>
              <w:rPr>
                <w:rFonts w:cs="Times New Roman"/>
                <w:szCs w:val="21"/>
              </w:rPr>
            </w:pPr>
            <w:r>
              <w:rPr>
                <w:rFonts w:cs="Times New Roman"/>
                <w:szCs w:val="21"/>
              </w:rPr>
              <w:t>二级</w:t>
            </w:r>
          </w:p>
        </w:tc>
      </w:tr>
    </w:tbl>
    <w:bookmarkEnd w:id="206"/>
    <w:p w14:paraId="36716DD7" w14:textId="77777777" w:rsidR="00775B2B" w:rsidRDefault="00000000">
      <w:pPr>
        <w:pStyle w:val="30"/>
        <w:spacing w:before="0" w:after="0" w:line="520" w:lineRule="exact"/>
        <w:rPr>
          <w:rStyle w:val="affff1"/>
          <w:rFonts w:eastAsia="黑体"/>
          <w:color w:val="auto"/>
          <w:sz w:val="24"/>
          <w:szCs w:val="24"/>
          <w:u w:val="none"/>
        </w:rPr>
      </w:pPr>
      <w:r>
        <w:rPr>
          <w:rStyle w:val="affff1"/>
          <w:rFonts w:eastAsia="黑体"/>
          <w:color w:val="auto"/>
          <w:sz w:val="24"/>
          <w:szCs w:val="24"/>
          <w:u w:val="none"/>
        </w:rPr>
        <w:t>2.5.2</w:t>
      </w:r>
      <w:r>
        <w:rPr>
          <w:rStyle w:val="affff1"/>
          <w:rFonts w:eastAsia="黑体"/>
          <w:color w:val="auto"/>
          <w:sz w:val="24"/>
          <w:szCs w:val="24"/>
          <w:u w:val="none"/>
        </w:rPr>
        <w:t>评价范围</w:t>
      </w:r>
    </w:p>
    <w:p w14:paraId="388F9E22" w14:textId="77777777" w:rsidR="00775B2B" w:rsidRDefault="00000000">
      <w:pPr>
        <w:spacing w:line="360" w:lineRule="auto"/>
        <w:ind w:firstLineChars="200" w:firstLine="480"/>
        <w:rPr>
          <w:sz w:val="24"/>
        </w:rPr>
      </w:pPr>
      <w:r>
        <w:rPr>
          <w:sz w:val="24"/>
        </w:rPr>
        <w:t>（</w:t>
      </w:r>
      <w:r>
        <w:rPr>
          <w:sz w:val="24"/>
        </w:rPr>
        <w:t>1</w:t>
      </w:r>
      <w:r>
        <w:rPr>
          <w:sz w:val="24"/>
        </w:rPr>
        <w:t>）大气环境</w:t>
      </w:r>
    </w:p>
    <w:p w14:paraId="78B24DB3" w14:textId="046C659C" w:rsidR="00775B2B" w:rsidRDefault="00000000">
      <w:pPr>
        <w:spacing w:line="360" w:lineRule="auto"/>
        <w:ind w:firstLineChars="200" w:firstLine="480"/>
        <w:rPr>
          <w:sz w:val="24"/>
        </w:rPr>
      </w:pPr>
      <w:r>
        <w:rPr>
          <w:sz w:val="24"/>
        </w:rPr>
        <w:t>大气评价范围：根据《环境影响评价技术导则</w:t>
      </w:r>
      <w:r>
        <w:rPr>
          <w:sz w:val="24"/>
        </w:rPr>
        <w:t>·</w:t>
      </w:r>
      <w:r>
        <w:rPr>
          <w:sz w:val="24"/>
        </w:rPr>
        <w:t>大气环境》（</w:t>
      </w:r>
      <w:r>
        <w:rPr>
          <w:sz w:val="24"/>
        </w:rPr>
        <w:t>HJ2.2-2018</w:t>
      </w:r>
      <w:r>
        <w:rPr>
          <w:sz w:val="24"/>
        </w:rPr>
        <w:t>）中的规定，本工程大气评价等级为一级，由估算模式得出</w:t>
      </w:r>
      <w:r>
        <w:rPr>
          <w:sz w:val="24"/>
        </w:rPr>
        <w:t>D</w:t>
      </w:r>
      <w:r>
        <w:rPr>
          <w:sz w:val="24"/>
          <w:vertAlign w:val="subscript"/>
        </w:rPr>
        <w:t>10%</w:t>
      </w:r>
      <w:r>
        <w:rPr>
          <w:sz w:val="24"/>
        </w:rPr>
        <w:t>=</w:t>
      </w:r>
      <w:r>
        <w:rPr>
          <w:rFonts w:hint="eastAsia"/>
          <w:sz w:val="24"/>
        </w:rPr>
        <w:t>18985</w:t>
      </w:r>
      <w:r>
        <w:rPr>
          <w:sz w:val="24"/>
        </w:rPr>
        <w:t>m</w:t>
      </w:r>
      <w:r>
        <w:rPr>
          <w:sz w:val="24"/>
        </w:rPr>
        <w:t>，大气环境影响评价范围为：以项目区为中心，自厂界外延</w:t>
      </w:r>
      <w:r>
        <w:rPr>
          <w:rFonts w:hint="eastAsia"/>
          <w:sz w:val="24"/>
        </w:rPr>
        <w:t>18985</w:t>
      </w:r>
      <w:r>
        <w:rPr>
          <w:sz w:val="24"/>
        </w:rPr>
        <w:t>m</w:t>
      </w:r>
      <w:r>
        <w:rPr>
          <w:sz w:val="24"/>
        </w:rPr>
        <w:t>的矩形区域，即边长</w:t>
      </w:r>
      <w:r>
        <w:rPr>
          <w:rFonts w:hint="eastAsia"/>
          <w:sz w:val="24"/>
        </w:rPr>
        <w:t>38.6</w:t>
      </w:r>
      <w:r>
        <w:rPr>
          <w:sz w:val="24"/>
        </w:rPr>
        <w:t>km×</w:t>
      </w:r>
      <w:r>
        <w:rPr>
          <w:rFonts w:hint="eastAsia"/>
          <w:sz w:val="24"/>
        </w:rPr>
        <w:t>38.4</w:t>
      </w:r>
      <w:r>
        <w:rPr>
          <w:sz w:val="24"/>
        </w:rPr>
        <w:t>km</w:t>
      </w:r>
      <w:r>
        <w:rPr>
          <w:sz w:val="24"/>
        </w:rPr>
        <w:t>的矩形区域。具体范围见图</w:t>
      </w:r>
      <w:r>
        <w:rPr>
          <w:sz w:val="24"/>
        </w:rPr>
        <w:t>2.</w:t>
      </w:r>
      <w:r w:rsidR="00F11DCC">
        <w:rPr>
          <w:rFonts w:hint="eastAsia"/>
          <w:sz w:val="24"/>
        </w:rPr>
        <w:t>5</w:t>
      </w:r>
      <w:r>
        <w:rPr>
          <w:sz w:val="24"/>
        </w:rPr>
        <w:t>-</w:t>
      </w:r>
      <w:r>
        <w:rPr>
          <w:rFonts w:hint="eastAsia"/>
          <w:sz w:val="24"/>
        </w:rPr>
        <w:t>1</w:t>
      </w:r>
      <w:r>
        <w:rPr>
          <w:sz w:val="24"/>
        </w:rPr>
        <w:t>。</w:t>
      </w:r>
    </w:p>
    <w:p w14:paraId="38050FCE" w14:textId="55F336D8" w:rsidR="00775B2B" w:rsidRDefault="00775B2B">
      <w:pPr>
        <w:spacing w:line="360" w:lineRule="auto"/>
        <w:ind w:firstLineChars="200" w:firstLine="480"/>
        <w:rPr>
          <w:sz w:val="24"/>
        </w:rPr>
        <w:sectPr w:rsidR="00775B2B">
          <w:headerReference w:type="default" r:id="rId25"/>
          <w:pgSz w:w="11906" w:h="16838"/>
          <w:pgMar w:top="1440" w:right="1800" w:bottom="1440" w:left="1800" w:header="1021" w:footer="851" w:gutter="0"/>
          <w:pgNumType w:fmt="numberInDash"/>
          <w:cols w:space="720"/>
          <w:docGrid w:linePitch="312"/>
        </w:sectPr>
      </w:pPr>
    </w:p>
    <w:p w14:paraId="353C1FFD" w14:textId="3A5197DF" w:rsidR="00775B2B" w:rsidRDefault="00775B2B">
      <w:pPr>
        <w:spacing w:line="360" w:lineRule="auto"/>
        <w:jc w:val="center"/>
        <w:rPr>
          <w:sz w:val="24"/>
        </w:rPr>
      </w:pPr>
    </w:p>
    <w:p w14:paraId="07A49141" w14:textId="77777777" w:rsidR="00F11DCC" w:rsidRDefault="00F11DCC" w:rsidP="00F11DCC">
      <w:pPr>
        <w:spacing w:line="360" w:lineRule="auto"/>
        <w:ind w:firstLineChars="200" w:firstLine="480"/>
        <w:rPr>
          <w:sz w:val="24"/>
        </w:rPr>
      </w:pPr>
      <w:r>
        <w:rPr>
          <w:sz w:val="24"/>
        </w:rPr>
        <w:t>（</w:t>
      </w:r>
      <w:r>
        <w:rPr>
          <w:sz w:val="24"/>
        </w:rPr>
        <w:t>2</w:t>
      </w:r>
      <w:r>
        <w:rPr>
          <w:sz w:val="24"/>
        </w:rPr>
        <w:t>）水环境</w:t>
      </w:r>
    </w:p>
    <w:p w14:paraId="072A950C" w14:textId="4F651E50" w:rsidR="00F11DCC" w:rsidRDefault="00F11DCC" w:rsidP="00F11DCC">
      <w:pPr>
        <w:spacing w:line="360" w:lineRule="auto"/>
        <w:ind w:firstLineChars="200" w:firstLine="480"/>
        <w:rPr>
          <w:sz w:val="24"/>
        </w:rPr>
      </w:pPr>
      <w:r>
        <w:rPr>
          <w:sz w:val="24"/>
        </w:rPr>
        <w:t>根据《环境影响评价技术导则</w:t>
      </w:r>
      <w:r>
        <w:rPr>
          <w:sz w:val="24"/>
        </w:rPr>
        <w:t xml:space="preserve"> </w:t>
      </w:r>
      <w:r>
        <w:rPr>
          <w:sz w:val="24"/>
        </w:rPr>
        <w:t>地下水环境》（</w:t>
      </w:r>
      <w:r>
        <w:rPr>
          <w:sz w:val="24"/>
        </w:rPr>
        <w:t>HJ610-2016</w:t>
      </w:r>
      <w:r>
        <w:rPr>
          <w:sz w:val="24"/>
        </w:rPr>
        <w:t>），本项目地下水评价工作等级为三级。根据查表法（</w:t>
      </w:r>
      <w:r>
        <w:rPr>
          <w:sz w:val="24"/>
        </w:rPr>
        <w:t>HJ610-2016</w:t>
      </w:r>
      <w:r>
        <w:rPr>
          <w:sz w:val="24"/>
        </w:rPr>
        <w:t>中表</w:t>
      </w:r>
      <w:r>
        <w:rPr>
          <w:sz w:val="24"/>
        </w:rPr>
        <w:t>3</w:t>
      </w:r>
      <w:r>
        <w:rPr>
          <w:sz w:val="24"/>
        </w:rPr>
        <w:t>），本项目地下水环境现状调查评价范围取</w:t>
      </w:r>
      <w:r>
        <w:rPr>
          <w:sz w:val="24"/>
        </w:rPr>
        <w:t>6km</w:t>
      </w:r>
      <w:r>
        <w:rPr>
          <w:sz w:val="24"/>
          <w:vertAlign w:val="superscript"/>
        </w:rPr>
        <w:t>2</w:t>
      </w:r>
      <w:r>
        <w:rPr>
          <w:sz w:val="24"/>
        </w:rPr>
        <w:t>（</w:t>
      </w:r>
      <w:r>
        <w:rPr>
          <w:sz w:val="24"/>
        </w:rPr>
        <w:t>L=2km</w:t>
      </w:r>
      <w:r>
        <w:rPr>
          <w:sz w:val="24"/>
        </w:rPr>
        <w:t>）。</w:t>
      </w:r>
    </w:p>
    <w:p w14:paraId="7B8F5E58" w14:textId="6E8BE058" w:rsidR="00775B2B" w:rsidRDefault="00000000">
      <w:pPr>
        <w:spacing w:line="360" w:lineRule="auto"/>
        <w:ind w:firstLineChars="200" w:firstLine="480"/>
        <w:rPr>
          <w:sz w:val="24"/>
        </w:rPr>
      </w:pPr>
      <w:r>
        <w:rPr>
          <w:sz w:val="24"/>
        </w:rPr>
        <w:t>（</w:t>
      </w:r>
      <w:r>
        <w:rPr>
          <w:sz w:val="24"/>
        </w:rPr>
        <w:t>3</w:t>
      </w:r>
      <w:r>
        <w:rPr>
          <w:sz w:val="24"/>
        </w:rPr>
        <w:t>）声环境</w:t>
      </w:r>
    </w:p>
    <w:p w14:paraId="4623545F" w14:textId="77777777" w:rsidR="00775B2B" w:rsidRDefault="00000000">
      <w:pPr>
        <w:spacing w:line="360" w:lineRule="auto"/>
        <w:ind w:firstLineChars="200" w:firstLine="480"/>
        <w:rPr>
          <w:sz w:val="24"/>
        </w:rPr>
      </w:pPr>
      <w:r>
        <w:rPr>
          <w:sz w:val="24"/>
        </w:rPr>
        <w:t>声环境评价范围主要为厂界外</w:t>
      </w:r>
      <w:r>
        <w:rPr>
          <w:rFonts w:hint="eastAsia"/>
          <w:sz w:val="24"/>
        </w:rPr>
        <w:t>200</w:t>
      </w:r>
      <w:r>
        <w:rPr>
          <w:sz w:val="24"/>
        </w:rPr>
        <w:t>m</w:t>
      </w:r>
      <w:r>
        <w:rPr>
          <w:sz w:val="24"/>
        </w:rPr>
        <w:t>。</w:t>
      </w:r>
    </w:p>
    <w:p w14:paraId="5468AAD6" w14:textId="77777777" w:rsidR="00775B2B" w:rsidRDefault="00000000">
      <w:pPr>
        <w:spacing w:line="360" w:lineRule="auto"/>
        <w:ind w:firstLineChars="200" w:firstLine="480"/>
        <w:rPr>
          <w:sz w:val="24"/>
        </w:rPr>
      </w:pPr>
      <w:r>
        <w:rPr>
          <w:sz w:val="24"/>
        </w:rPr>
        <w:t>（</w:t>
      </w:r>
      <w:r>
        <w:rPr>
          <w:sz w:val="24"/>
        </w:rPr>
        <w:t>4</w:t>
      </w:r>
      <w:r>
        <w:rPr>
          <w:sz w:val="24"/>
        </w:rPr>
        <w:t>）生态环境</w:t>
      </w:r>
    </w:p>
    <w:p w14:paraId="4E6EA3EA" w14:textId="77777777" w:rsidR="00775B2B" w:rsidRDefault="00000000">
      <w:pPr>
        <w:spacing w:line="360" w:lineRule="auto"/>
        <w:ind w:firstLineChars="200" w:firstLine="480"/>
        <w:rPr>
          <w:sz w:val="24"/>
        </w:rPr>
      </w:pPr>
      <w:r>
        <w:rPr>
          <w:sz w:val="24"/>
        </w:rPr>
        <w:t>本项目位于巴里坤三塘湖工业园区岔哈泉区。根据《环境影响评价技术导则</w:t>
      </w:r>
      <w:r>
        <w:rPr>
          <w:sz w:val="24"/>
        </w:rPr>
        <w:t xml:space="preserve"> </w:t>
      </w:r>
      <w:r>
        <w:rPr>
          <w:sz w:val="24"/>
        </w:rPr>
        <w:t>生态影响》（</w:t>
      </w:r>
      <w:r>
        <w:rPr>
          <w:sz w:val="24"/>
        </w:rPr>
        <w:t>HJ19-2022</w:t>
      </w:r>
      <w:r>
        <w:rPr>
          <w:sz w:val="24"/>
        </w:rPr>
        <w:t>），项目建设符合区域生态环境分区管控要求，符合园区规划环评要求，且不涉及生态敏感区，仅做生态影响简单分析。</w:t>
      </w:r>
    </w:p>
    <w:p w14:paraId="05932F7D" w14:textId="77777777" w:rsidR="00775B2B" w:rsidRDefault="00000000">
      <w:pPr>
        <w:spacing w:line="360" w:lineRule="auto"/>
        <w:ind w:firstLineChars="200" w:firstLine="480"/>
        <w:rPr>
          <w:sz w:val="24"/>
        </w:rPr>
      </w:pPr>
      <w:r>
        <w:rPr>
          <w:sz w:val="24"/>
        </w:rPr>
        <w:t>（</w:t>
      </w:r>
      <w:r>
        <w:rPr>
          <w:sz w:val="24"/>
        </w:rPr>
        <w:t>5</w:t>
      </w:r>
      <w:r>
        <w:rPr>
          <w:sz w:val="24"/>
        </w:rPr>
        <w:t>）土壤环境</w:t>
      </w:r>
    </w:p>
    <w:p w14:paraId="7A917BF7" w14:textId="77777777" w:rsidR="00775B2B" w:rsidRDefault="00000000">
      <w:pPr>
        <w:spacing w:line="360" w:lineRule="auto"/>
        <w:ind w:firstLineChars="200" w:firstLine="480"/>
        <w:rPr>
          <w:sz w:val="24"/>
        </w:rPr>
      </w:pPr>
      <w:r>
        <w:rPr>
          <w:sz w:val="24"/>
        </w:rPr>
        <w:t>根据《环境影响评价技术导则</w:t>
      </w:r>
      <w:r>
        <w:rPr>
          <w:sz w:val="24"/>
        </w:rPr>
        <w:t>·</w:t>
      </w:r>
      <w:r>
        <w:rPr>
          <w:sz w:val="24"/>
        </w:rPr>
        <w:t>土壤环境（试行）》（</w:t>
      </w:r>
      <w:r>
        <w:rPr>
          <w:sz w:val="24"/>
        </w:rPr>
        <w:t>HJ964-2018</w:t>
      </w:r>
      <w:r>
        <w:rPr>
          <w:sz w:val="24"/>
        </w:rPr>
        <w:t>），本项目土壤环境影响评价等级确定为三级，土壤环境调查评价范围为项目区占地范围，以及以厂区边界为起点，外延</w:t>
      </w:r>
      <w:r>
        <w:rPr>
          <w:sz w:val="24"/>
        </w:rPr>
        <w:t>50m</w:t>
      </w:r>
      <w:r>
        <w:rPr>
          <w:sz w:val="24"/>
        </w:rPr>
        <w:t>范围。</w:t>
      </w:r>
    </w:p>
    <w:p w14:paraId="3A4D9D5B" w14:textId="77777777" w:rsidR="00775B2B" w:rsidRDefault="00000000">
      <w:pPr>
        <w:spacing w:line="360" w:lineRule="auto"/>
        <w:ind w:firstLineChars="200" w:firstLine="480"/>
        <w:rPr>
          <w:sz w:val="24"/>
        </w:rPr>
      </w:pPr>
      <w:r>
        <w:rPr>
          <w:sz w:val="24"/>
        </w:rPr>
        <w:t>（</w:t>
      </w:r>
      <w:r>
        <w:rPr>
          <w:sz w:val="24"/>
        </w:rPr>
        <w:t>5</w:t>
      </w:r>
      <w:r>
        <w:rPr>
          <w:sz w:val="24"/>
        </w:rPr>
        <w:t>）环境风险</w:t>
      </w:r>
    </w:p>
    <w:p w14:paraId="4E9A71D1" w14:textId="77777777" w:rsidR="00775B2B" w:rsidRDefault="00000000">
      <w:pPr>
        <w:spacing w:line="360" w:lineRule="auto"/>
        <w:ind w:firstLineChars="200" w:firstLine="480"/>
        <w:rPr>
          <w:sz w:val="24"/>
        </w:rPr>
      </w:pPr>
      <w:r>
        <w:rPr>
          <w:sz w:val="24"/>
        </w:rPr>
        <w:t>本项目的环境风险潜势为</w:t>
      </w:r>
      <w:r>
        <w:rPr>
          <w:sz w:val="24"/>
        </w:rPr>
        <w:t>Ⅰ</w:t>
      </w:r>
      <w:r>
        <w:rPr>
          <w:rFonts w:hint="eastAsia"/>
          <w:sz w:val="24"/>
        </w:rPr>
        <w:t>，</w:t>
      </w:r>
      <w:r>
        <w:rPr>
          <w:sz w:val="24"/>
        </w:rPr>
        <w:t>环境风险评价工作等级为</w:t>
      </w:r>
      <w:r>
        <w:rPr>
          <w:sz w:val="24"/>
        </w:rPr>
        <w:t>“</w:t>
      </w:r>
      <w:r>
        <w:rPr>
          <w:sz w:val="24"/>
        </w:rPr>
        <w:t>简单分析</w:t>
      </w:r>
      <w:r>
        <w:rPr>
          <w:sz w:val="24"/>
        </w:rPr>
        <w:t>”</w:t>
      </w:r>
      <w:r>
        <w:rPr>
          <w:sz w:val="24"/>
        </w:rPr>
        <w:t>。因此不设置风险评价范围。</w:t>
      </w:r>
    </w:p>
    <w:p w14:paraId="160D3CE4" w14:textId="77777777" w:rsidR="00775B2B" w:rsidRDefault="00000000">
      <w:pPr>
        <w:spacing w:line="360" w:lineRule="auto"/>
        <w:ind w:firstLineChars="200" w:firstLine="480"/>
        <w:rPr>
          <w:sz w:val="24"/>
        </w:rPr>
      </w:pPr>
      <w:r>
        <w:rPr>
          <w:sz w:val="24"/>
        </w:rPr>
        <w:t>（</w:t>
      </w:r>
      <w:r>
        <w:rPr>
          <w:sz w:val="24"/>
        </w:rPr>
        <w:t>7</w:t>
      </w:r>
      <w:r>
        <w:rPr>
          <w:sz w:val="24"/>
        </w:rPr>
        <w:t>）电磁</w:t>
      </w:r>
      <w:r>
        <w:rPr>
          <w:rFonts w:hint="eastAsia"/>
          <w:sz w:val="24"/>
        </w:rPr>
        <w:t>环境影响</w:t>
      </w:r>
    </w:p>
    <w:p w14:paraId="14E5A1C4" w14:textId="77777777" w:rsidR="00775B2B" w:rsidRDefault="00000000">
      <w:pPr>
        <w:spacing w:line="360" w:lineRule="auto"/>
        <w:ind w:firstLineChars="200" w:firstLine="480"/>
        <w:rPr>
          <w:sz w:val="24"/>
        </w:rPr>
      </w:pPr>
      <w:r>
        <w:rPr>
          <w:sz w:val="24"/>
        </w:rPr>
        <w:t>本项目</w:t>
      </w:r>
      <w:r>
        <w:rPr>
          <w:rFonts w:hint="eastAsia"/>
          <w:sz w:val="24"/>
        </w:rPr>
        <w:t>升压站电压等级为</w:t>
      </w:r>
      <w:r>
        <w:rPr>
          <w:rFonts w:hint="eastAsia"/>
          <w:sz w:val="24"/>
        </w:rPr>
        <w:t>110kV</w:t>
      </w:r>
      <w:r>
        <w:rPr>
          <w:sz w:val="24"/>
        </w:rPr>
        <w:t>，</w:t>
      </w:r>
      <w:r>
        <w:rPr>
          <w:rFonts w:hint="eastAsia"/>
          <w:sz w:val="24"/>
        </w:rPr>
        <w:t>电磁环境评价范围为</w:t>
      </w:r>
      <w:r>
        <w:rPr>
          <w:sz w:val="24"/>
        </w:rPr>
        <w:t>站界外</w:t>
      </w:r>
      <w:r>
        <w:rPr>
          <w:rFonts w:hint="eastAsia"/>
          <w:sz w:val="24"/>
        </w:rPr>
        <w:t>3</w:t>
      </w:r>
      <w:r>
        <w:rPr>
          <w:sz w:val="24"/>
        </w:rPr>
        <w:t>0m</w:t>
      </w:r>
      <w:r>
        <w:rPr>
          <w:sz w:val="24"/>
        </w:rPr>
        <w:t>。</w:t>
      </w:r>
    </w:p>
    <w:p w14:paraId="487B92C0" w14:textId="77777777" w:rsidR="00775B2B" w:rsidRDefault="00000000">
      <w:pPr>
        <w:pStyle w:val="20"/>
        <w:spacing w:before="0" w:after="0" w:line="520" w:lineRule="exact"/>
        <w:rPr>
          <w:rStyle w:val="affff1"/>
          <w:rFonts w:ascii="Times New Roman" w:hAnsi="Times New Roman"/>
          <w:color w:val="auto"/>
          <w:sz w:val="28"/>
          <w:szCs w:val="28"/>
          <w:u w:val="none"/>
        </w:rPr>
      </w:pPr>
      <w:bookmarkStart w:id="207" w:name="_Toc124"/>
      <w:r>
        <w:rPr>
          <w:rStyle w:val="affff1"/>
          <w:rFonts w:ascii="Times New Roman" w:hAnsi="Times New Roman"/>
          <w:color w:val="auto"/>
          <w:sz w:val="28"/>
          <w:szCs w:val="28"/>
          <w:u w:val="none"/>
        </w:rPr>
        <w:t>2.6</w:t>
      </w:r>
      <w:r>
        <w:rPr>
          <w:rStyle w:val="affff1"/>
          <w:rFonts w:ascii="Times New Roman" w:hAnsi="Times New Roman"/>
          <w:color w:val="auto"/>
          <w:sz w:val="28"/>
          <w:szCs w:val="28"/>
          <w:u w:val="none"/>
        </w:rPr>
        <w:t>污染控制</w:t>
      </w:r>
      <w:bookmarkEnd w:id="207"/>
    </w:p>
    <w:p w14:paraId="47B9B295" w14:textId="77777777" w:rsidR="00775B2B" w:rsidRDefault="00000000">
      <w:pPr>
        <w:pStyle w:val="30"/>
        <w:spacing w:before="0" w:after="0" w:line="520" w:lineRule="exact"/>
        <w:rPr>
          <w:rStyle w:val="affff1"/>
          <w:rFonts w:eastAsia="黑体"/>
          <w:color w:val="auto"/>
          <w:sz w:val="24"/>
          <w:szCs w:val="24"/>
          <w:u w:val="none"/>
        </w:rPr>
      </w:pPr>
      <w:r>
        <w:rPr>
          <w:rStyle w:val="affff1"/>
          <w:rFonts w:eastAsia="黑体"/>
          <w:color w:val="auto"/>
          <w:sz w:val="24"/>
          <w:szCs w:val="24"/>
          <w:u w:val="none"/>
        </w:rPr>
        <w:t>2.6.1</w:t>
      </w:r>
      <w:r>
        <w:rPr>
          <w:rStyle w:val="affff1"/>
          <w:rFonts w:eastAsia="黑体"/>
          <w:color w:val="auto"/>
          <w:sz w:val="24"/>
          <w:szCs w:val="24"/>
          <w:u w:val="none"/>
        </w:rPr>
        <w:t>污染控制目标</w:t>
      </w:r>
    </w:p>
    <w:p w14:paraId="3A04C802" w14:textId="77777777" w:rsidR="00775B2B" w:rsidRDefault="00000000">
      <w:pPr>
        <w:spacing w:line="360" w:lineRule="auto"/>
        <w:ind w:firstLineChars="200" w:firstLine="480"/>
        <w:rPr>
          <w:snapToGrid w:val="0"/>
          <w:sz w:val="24"/>
        </w:rPr>
      </w:pPr>
      <w:r>
        <w:rPr>
          <w:snapToGrid w:val="0"/>
          <w:sz w:val="24"/>
        </w:rPr>
        <w:t>根据区域环境特征和本项目污染性质，确定污染防治控制目标为：</w:t>
      </w:r>
    </w:p>
    <w:p w14:paraId="6479D24F" w14:textId="77777777" w:rsidR="00775B2B" w:rsidRDefault="00000000">
      <w:pPr>
        <w:spacing w:line="360" w:lineRule="auto"/>
        <w:ind w:firstLineChars="200" w:firstLine="480"/>
        <w:rPr>
          <w:snapToGrid w:val="0"/>
          <w:sz w:val="24"/>
        </w:rPr>
      </w:pPr>
      <w:r>
        <w:rPr>
          <w:snapToGrid w:val="0"/>
          <w:sz w:val="24"/>
        </w:rPr>
        <w:t>（</w:t>
      </w:r>
      <w:r>
        <w:rPr>
          <w:snapToGrid w:val="0"/>
          <w:sz w:val="24"/>
        </w:rPr>
        <w:t>1</w:t>
      </w:r>
      <w:r>
        <w:rPr>
          <w:snapToGrid w:val="0"/>
          <w:sz w:val="24"/>
        </w:rPr>
        <w:t>）采用先进、清洁的生产工艺，物耗、能耗达到国内先进水平。</w:t>
      </w:r>
    </w:p>
    <w:p w14:paraId="30861BE2" w14:textId="77777777" w:rsidR="00775B2B" w:rsidRDefault="00000000">
      <w:pPr>
        <w:spacing w:line="360" w:lineRule="auto"/>
        <w:ind w:firstLineChars="200" w:firstLine="480"/>
        <w:rPr>
          <w:snapToGrid w:val="0"/>
          <w:sz w:val="24"/>
        </w:rPr>
      </w:pPr>
      <w:r>
        <w:rPr>
          <w:snapToGrid w:val="0"/>
          <w:sz w:val="24"/>
        </w:rPr>
        <w:t>（</w:t>
      </w:r>
      <w:r>
        <w:rPr>
          <w:snapToGrid w:val="0"/>
          <w:sz w:val="24"/>
        </w:rPr>
        <w:t>2</w:t>
      </w:r>
      <w:r>
        <w:rPr>
          <w:snapToGrid w:val="0"/>
          <w:sz w:val="24"/>
        </w:rPr>
        <w:t>）控制大气污染物，实现达标排放；保护项目区的空气环境质量，确保工程影响区域和环境敏感点满足环境空气质量保持在现有水平上变化不大，满足</w:t>
      </w:r>
      <w:r>
        <w:rPr>
          <w:sz w:val="24"/>
        </w:rPr>
        <w:t>《环境空气质量标准》（</w:t>
      </w:r>
      <w:r>
        <w:rPr>
          <w:sz w:val="24"/>
        </w:rPr>
        <w:t>GB3095-2012</w:t>
      </w:r>
      <w:r>
        <w:rPr>
          <w:sz w:val="24"/>
        </w:rPr>
        <w:t>）及修改单的二级标准</w:t>
      </w:r>
      <w:r>
        <w:rPr>
          <w:snapToGrid w:val="0"/>
          <w:sz w:val="24"/>
        </w:rPr>
        <w:t>。采取有效措施，防止工程贮煤场扬尘对周围的影响，确保满足《大气污染物综合排放标准》（</w:t>
      </w:r>
      <w:r>
        <w:rPr>
          <w:snapToGrid w:val="0"/>
          <w:sz w:val="24"/>
        </w:rPr>
        <w:t>GB16297-1996</w:t>
      </w:r>
      <w:r>
        <w:rPr>
          <w:snapToGrid w:val="0"/>
          <w:sz w:val="24"/>
        </w:rPr>
        <w:t>）中无组织排放污染物排放限值要求。</w:t>
      </w:r>
    </w:p>
    <w:p w14:paraId="23E87842" w14:textId="77777777" w:rsidR="00775B2B" w:rsidRDefault="00000000">
      <w:pPr>
        <w:spacing w:line="360" w:lineRule="auto"/>
        <w:ind w:firstLineChars="200" w:firstLine="480"/>
        <w:rPr>
          <w:snapToGrid w:val="0"/>
          <w:sz w:val="24"/>
        </w:rPr>
      </w:pPr>
      <w:r>
        <w:rPr>
          <w:snapToGrid w:val="0"/>
          <w:sz w:val="24"/>
        </w:rPr>
        <w:t>（</w:t>
      </w:r>
      <w:r>
        <w:rPr>
          <w:snapToGrid w:val="0"/>
          <w:sz w:val="24"/>
        </w:rPr>
        <w:t>3</w:t>
      </w:r>
      <w:r>
        <w:rPr>
          <w:snapToGrid w:val="0"/>
          <w:sz w:val="24"/>
        </w:rPr>
        <w:t>）</w:t>
      </w:r>
      <w:r>
        <w:rPr>
          <w:sz w:val="24"/>
        </w:rPr>
        <w:t>保护项目区的水资源和水环境，热电厂产生的</w:t>
      </w:r>
      <w:r>
        <w:rPr>
          <w:rFonts w:hint="eastAsia"/>
          <w:sz w:val="24"/>
        </w:rPr>
        <w:t>煤水</w:t>
      </w:r>
      <w:r>
        <w:rPr>
          <w:sz w:val="24"/>
        </w:rPr>
        <w:t>经</w:t>
      </w:r>
      <w:r>
        <w:rPr>
          <w:rFonts w:hint="eastAsia"/>
          <w:sz w:val="24"/>
        </w:rPr>
        <w:t>厂区煤水处理系</w:t>
      </w:r>
      <w:r>
        <w:rPr>
          <w:rFonts w:hint="eastAsia"/>
          <w:sz w:val="24"/>
        </w:rPr>
        <w:lastRenderedPageBreak/>
        <w:t>统</w:t>
      </w:r>
      <w:r>
        <w:rPr>
          <w:sz w:val="24"/>
        </w:rPr>
        <w:t>处理后重复使用，提高水的重复利用率，</w:t>
      </w:r>
      <w:r>
        <w:rPr>
          <w:rFonts w:hint="eastAsia"/>
          <w:sz w:val="24"/>
        </w:rPr>
        <w:t>其他废水依托煤制油项目处理</w:t>
      </w:r>
      <w:r>
        <w:rPr>
          <w:sz w:val="24"/>
        </w:rPr>
        <w:t>。</w:t>
      </w:r>
    </w:p>
    <w:p w14:paraId="285A3692" w14:textId="77777777" w:rsidR="00775B2B" w:rsidRDefault="00000000">
      <w:pPr>
        <w:spacing w:line="360" w:lineRule="auto"/>
        <w:ind w:firstLineChars="200" w:firstLine="480"/>
        <w:rPr>
          <w:snapToGrid w:val="0"/>
          <w:sz w:val="24"/>
        </w:rPr>
      </w:pPr>
      <w:r>
        <w:rPr>
          <w:snapToGrid w:val="0"/>
          <w:sz w:val="24"/>
        </w:rPr>
        <w:t>（</w:t>
      </w:r>
      <w:r>
        <w:rPr>
          <w:snapToGrid w:val="0"/>
          <w:sz w:val="24"/>
        </w:rPr>
        <w:t>4</w:t>
      </w:r>
      <w:r>
        <w:rPr>
          <w:snapToGrid w:val="0"/>
          <w:sz w:val="24"/>
        </w:rPr>
        <w:t>）项目区位于巴里坤三塘湖工业园区岔哈泉区，保护热电厂周围声环境质量，满足</w:t>
      </w:r>
      <w:r>
        <w:rPr>
          <w:sz w:val="24"/>
        </w:rPr>
        <w:t>《声环境噪声标准》（</w:t>
      </w:r>
      <w:r>
        <w:rPr>
          <w:sz w:val="24"/>
        </w:rPr>
        <w:t>GB3096-2008</w:t>
      </w:r>
      <w:r>
        <w:rPr>
          <w:sz w:val="24"/>
        </w:rPr>
        <w:t>）</w:t>
      </w:r>
      <w:r>
        <w:rPr>
          <w:sz w:val="24"/>
        </w:rPr>
        <w:t>3</w:t>
      </w:r>
      <w:r>
        <w:rPr>
          <w:sz w:val="24"/>
        </w:rPr>
        <w:t>类</w:t>
      </w:r>
      <w:r>
        <w:rPr>
          <w:snapToGrid w:val="0"/>
          <w:sz w:val="24"/>
        </w:rPr>
        <w:t>工业区标准。</w:t>
      </w:r>
    </w:p>
    <w:p w14:paraId="27EC5A87" w14:textId="77777777" w:rsidR="00775B2B" w:rsidRDefault="00000000">
      <w:pPr>
        <w:spacing w:line="360" w:lineRule="auto"/>
        <w:ind w:firstLineChars="200" w:firstLine="480"/>
        <w:rPr>
          <w:snapToGrid w:val="0"/>
          <w:sz w:val="24"/>
        </w:rPr>
      </w:pPr>
      <w:r>
        <w:rPr>
          <w:snapToGrid w:val="0"/>
          <w:sz w:val="24"/>
        </w:rPr>
        <w:t>（</w:t>
      </w:r>
      <w:r>
        <w:rPr>
          <w:snapToGrid w:val="0"/>
          <w:sz w:val="24"/>
        </w:rPr>
        <w:t>5</w:t>
      </w:r>
      <w:r>
        <w:rPr>
          <w:snapToGrid w:val="0"/>
          <w:sz w:val="24"/>
        </w:rPr>
        <w:t>）保护项目区周围环境，防止受到固体废物污染。固体废物分类妥善处置，不对周围环境产生危害和二次污染。</w:t>
      </w:r>
    </w:p>
    <w:p w14:paraId="3159BE91" w14:textId="77777777" w:rsidR="00775B2B" w:rsidRDefault="00000000">
      <w:pPr>
        <w:spacing w:line="360" w:lineRule="auto"/>
        <w:ind w:firstLineChars="200" w:firstLine="480"/>
        <w:rPr>
          <w:snapToGrid w:val="0"/>
          <w:sz w:val="24"/>
        </w:rPr>
      </w:pPr>
      <w:r>
        <w:rPr>
          <w:snapToGrid w:val="0"/>
          <w:sz w:val="24"/>
        </w:rPr>
        <w:t>（</w:t>
      </w:r>
      <w:r>
        <w:rPr>
          <w:snapToGrid w:val="0"/>
          <w:sz w:val="24"/>
        </w:rPr>
        <w:t>6</w:t>
      </w:r>
      <w:r>
        <w:rPr>
          <w:snapToGrid w:val="0"/>
          <w:sz w:val="24"/>
        </w:rPr>
        <w:t>）最大限度减少因本工程建设及投运后对厂区周围区域现有生态环境的破坏，防止工程建设破坏厂址以外的耕地和自然荒漠植被，做好工程施工期和营运期的水土保持工作。</w:t>
      </w:r>
    </w:p>
    <w:p w14:paraId="5AF08C21" w14:textId="77777777" w:rsidR="00775B2B" w:rsidRDefault="00000000">
      <w:pPr>
        <w:spacing w:line="360" w:lineRule="auto"/>
        <w:ind w:firstLineChars="200" w:firstLine="480"/>
        <w:rPr>
          <w:snapToGrid w:val="0"/>
          <w:sz w:val="24"/>
        </w:rPr>
      </w:pPr>
      <w:r>
        <w:rPr>
          <w:snapToGrid w:val="0"/>
          <w:sz w:val="24"/>
        </w:rPr>
        <w:t>（</w:t>
      </w:r>
      <w:r>
        <w:rPr>
          <w:snapToGrid w:val="0"/>
          <w:sz w:val="24"/>
        </w:rPr>
        <w:t>7</w:t>
      </w:r>
      <w:r>
        <w:rPr>
          <w:snapToGrid w:val="0"/>
          <w:sz w:val="24"/>
        </w:rPr>
        <w:t>）控制污染物排放总量以满足生态环境局规定的总量控制要求。</w:t>
      </w:r>
    </w:p>
    <w:p w14:paraId="593CA474" w14:textId="77777777" w:rsidR="00775B2B" w:rsidRDefault="00000000">
      <w:pPr>
        <w:pStyle w:val="30"/>
        <w:spacing w:before="0" w:after="0" w:line="520" w:lineRule="exact"/>
        <w:rPr>
          <w:rStyle w:val="affff1"/>
          <w:rFonts w:eastAsia="黑体"/>
          <w:color w:val="auto"/>
          <w:sz w:val="24"/>
          <w:szCs w:val="24"/>
          <w:u w:val="none"/>
        </w:rPr>
      </w:pPr>
      <w:r>
        <w:rPr>
          <w:rStyle w:val="affff1"/>
          <w:rFonts w:eastAsia="黑体"/>
          <w:color w:val="auto"/>
          <w:sz w:val="24"/>
          <w:szCs w:val="24"/>
          <w:u w:val="none"/>
        </w:rPr>
        <w:t>2.6.2</w:t>
      </w:r>
      <w:r>
        <w:rPr>
          <w:rStyle w:val="affff1"/>
          <w:rFonts w:eastAsia="黑体"/>
          <w:color w:val="auto"/>
          <w:sz w:val="24"/>
          <w:szCs w:val="24"/>
          <w:u w:val="none"/>
        </w:rPr>
        <w:t>环境保护目标</w:t>
      </w:r>
    </w:p>
    <w:p w14:paraId="067DE783" w14:textId="77777777" w:rsidR="00775B2B" w:rsidRDefault="00000000">
      <w:pPr>
        <w:spacing w:line="360" w:lineRule="auto"/>
        <w:ind w:firstLineChars="200" w:firstLine="480"/>
        <w:rPr>
          <w:snapToGrid w:val="0"/>
          <w:sz w:val="24"/>
        </w:rPr>
      </w:pPr>
      <w:r>
        <w:rPr>
          <w:snapToGrid w:val="0"/>
          <w:sz w:val="24"/>
        </w:rPr>
        <w:t>根据现场调查，本项目评价范围内主要环境保护敏感区见表</w:t>
      </w:r>
      <w:r>
        <w:rPr>
          <w:snapToGrid w:val="0"/>
          <w:sz w:val="24"/>
        </w:rPr>
        <w:t>2.</w:t>
      </w:r>
      <w:r>
        <w:rPr>
          <w:rFonts w:hint="eastAsia"/>
          <w:snapToGrid w:val="0"/>
          <w:sz w:val="24"/>
        </w:rPr>
        <w:t>6</w:t>
      </w:r>
      <w:r>
        <w:rPr>
          <w:snapToGrid w:val="0"/>
          <w:sz w:val="24"/>
        </w:rPr>
        <w:t>-1</w:t>
      </w:r>
      <w:r>
        <w:rPr>
          <w:snapToGrid w:val="0"/>
          <w:sz w:val="24"/>
        </w:rPr>
        <w:t>，主要敏感点分布见图</w:t>
      </w:r>
      <w:r>
        <w:rPr>
          <w:snapToGrid w:val="0"/>
          <w:sz w:val="24"/>
        </w:rPr>
        <w:t>2.</w:t>
      </w:r>
      <w:r>
        <w:rPr>
          <w:rFonts w:hint="eastAsia"/>
          <w:snapToGrid w:val="0"/>
          <w:sz w:val="24"/>
        </w:rPr>
        <w:t>3</w:t>
      </w:r>
      <w:r>
        <w:rPr>
          <w:snapToGrid w:val="0"/>
          <w:sz w:val="24"/>
        </w:rPr>
        <w:t>-1</w:t>
      </w:r>
      <w:r>
        <w:rPr>
          <w:snapToGrid w:val="0"/>
          <w:sz w:val="24"/>
        </w:rPr>
        <w:t>。</w:t>
      </w:r>
    </w:p>
    <w:p w14:paraId="27273940" w14:textId="5B1B7BEE" w:rsidR="00775B2B" w:rsidRDefault="00000000">
      <w:pPr>
        <w:jc w:val="center"/>
        <w:rPr>
          <w:rFonts w:eastAsia="黑体"/>
          <w:sz w:val="24"/>
        </w:rPr>
      </w:pPr>
      <w:r>
        <w:rPr>
          <w:rFonts w:eastAsia="黑体"/>
          <w:sz w:val="24"/>
        </w:rPr>
        <w:t>表</w:t>
      </w:r>
      <w:r>
        <w:rPr>
          <w:rFonts w:eastAsia="黑体"/>
          <w:sz w:val="24"/>
        </w:rPr>
        <w:t xml:space="preserve">2.6-1    </w:t>
      </w:r>
      <w:r>
        <w:rPr>
          <w:rFonts w:eastAsia="黑体"/>
          <w:sz w:val="24"/>
        </w:rPr>
        <w:t>本项目主要环境保护敏感目标一览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0" w:type="dxa"/>
          <w:right w:w="0" w:type="dxa"/>
        </w:tblCellMar>
        <w:tblLook w:val="04A0" w:firstRow="1" w:lastRow="0" w:firstColumn="1" w:lastColumn="0" w:noHBand="0" w:noVBand="1"/>
      </w:tblPr>
      <w:tblGrid>
        <w:gridCol w:w="395"/>
        <w:gridCol w:w="1235"/>
        <w:gridCol w:w="634"/>
        <w:gridCol w:w="634"/>
        <w:gridCol w:w="513"/>
        <w:gridCol w:w="828"/>
        <w:gridCol w:w="483"/>
        <w:gridCol w:w="3554"/>
      </w:tblGrid>
      <w:tr w:rsidR="00775B2B" w14:paraId="3A12489F" w14:textId="77777777" w:rsidTr="00F11DCC">
        <w:trPr>
          <w:trHeight w:val="264"/>
          <w:tblHeader/>
          <w:jc w:val="center"/>
        </w:trPr>
        <w:tc>
          <w:tcPr>
            <w:tcW w:w="239" w:type="pct"/>
            <w:vMerge w:val="restart"/>
            <w:vAlign w:val="center"/>
          </w:tcPr>
          <w:p w14:paraId="26CC099E" w14:textId="77777777" w:rsidR="00775B2B" w:rsidRDefault="00000000">
            <w:pPr>
              <w:pStyle w:val="AA2"/>
              <w:rPr>
                <w:rFonts w:cs="Times New Roman"/>
                <w:szCs w:val="21"/>
              </w:rPr>
            </w:pPr>
            <w:r>
              <w:rPr>
                <w:rFonts w:cs="Times New Roman"/>
                <w:szCs w:val="21"/>
              </w:rPr>
              <w:t>环境</w:t>
            </w:r>
          </w:p>
          <w:p w14:paraId="7C99C32B" w14:textId="77777777" w:rsidR="00775B2B" w:rsidRDefault="00000000">
            <w:pPr>
              <w:pStyle w:val="AA2"/>
              <w:rPr>
                <w:rFonts w:cs="Times New Roman"/>
                <w:szCs w:val="21"/>
              </w:rPr>
            </w:pPr>
            <w:r>
              <w:rPr>
                <w:rFonts w:cs="Times New Roman"/>
                <w:szCs w:val="21"/>
              </w:rPr>
              <w:t>要素</w:t>
            </w:r>
          </w:p>
        </w:tc>
        <w:tc>
          <w:tcPr>
            <w:tcW w:w="746" w:type="pct"/>
            <w:vMerge w:val="restart"/>
            <w:vAlign w:val="center"/>
          </w:tcPr>
          <w:p w14:paraId="31E1417B" w14:textId="77777777" w:rsidR="00775B2B" w:rsidRDefault="00000000">
            <w:pPr>
              <w:pStyle w:val="AA2"/>
              <w:rPr>
                <w:rFonts w:cs="Times New Roman"/>
                <w:szCs w:val="21"/>
              </w:rPr>
            </w:pPr>
            <w:r>
              <w:rPr>
                <w:rFonts w:cs="Times New Roman"/>
                <w:szCs w:val="21"/>
              </w:rPr>
              <w:t>保护目标</w:t>
            </w:r>
          </w:p>
        </w:tc>
        <w:tc>
          <w:tcPr>
            <w:tcW w:w="765" w:type="pct"/>
            <w:gridSpan w:val="2"/>
            <w:vAlign w:val="center"/>
          </w:tcPr>
          <w:p w14:paraId="2999E513" w14:textId="77777777" w:rsidR="00775B2B" w:rsidRDefault="00000000">
            <w:pPr>
              <w:pStyle w:val="AA2"/>
              <w:rPr>
                <w:rFonts w:cs="Times New Roman"/>
                <w:szCs w:val="21"/>
              </w:rPr>
            </w:pPr>
            <w:r>
              <w:rPr>
                <w:rFonts w:cs="Times New Roman" w:hint="eastAsia"/>
                <w:szCs w:val="21"/>
              </w:rPr>
              <w:t>坐标</w:t>
            </w:r>
          </w:p>
        </w:tc>
        <w:tc>
          <w:tcPr>
            <w:tcW w:w="310" w:type="pct"/>
            <w:vMerge w:val="restart"/>
            <w:vAlign w:val="center"/>
          </w:tcPr>
          <w:p w14:paraId="0FF5D821" w14:textId="77777777" w:rsidR="00775B2B" w:rsidRDefault="00000000">
            <w:pPr>
              <w:pStyle w:val="AA2"/>
              <w:rPr>
                <w:rFonts w:cs="Times New Roman"/>
                <w:szCs w:val="21"/>
              </w:rPr>
            </w:pPr>
            <w:r>
              <w:rPr>
                <w:rFonts w:cs="Times New Roman"/>
                <w:szCs w:val="21"/>
              </w:rPr>
              <w:t>相对项目方位</w:t>
            </w:r>
          </w:p>
        </w:tc>
        <w:tc>
          <w:tcPr>
            <w:tcW w:w="500" w:type="pct"/>
            <w:vMerge w:val="restart"/>
            <w:vAlign w:val="center"/>
          </w:tcPr>
          <w:p w14:paraId="657135BD" w14:textId="77777777" w:rsidR="00775B2B" w:rsidRDefault="00000000">
            <w:pPr>
              <w:pStyle w:val="AA2"/>
              <w:rPr>
                <w:rFonts w:cs="Times New Roman"/>
                <w:szCs w:val="21"/>
              </w:rPr>
            </w:pPr>
            <w:r>
              <w:rPr>
                <w:rFonts w:cs="Times New Roman"/>
                <w:szCs w:val="21"/>
              </w:rPr>
              <w:t>与厂界最近距离</w:t>
            </w:r>
            <w:r>
              <w:rPr>
                <w:rFonts w:cs="Times New Roman"/>
                <w:szCs w:val="21"/>
              </w:rPr>
              <w:t xml:space="preserve">(km) </w:t>
            </w:r>
          </w:p>
        </w:tc>
        <w:tc>
          <w:tcPr>
            <w:tcW w:w="292" w:type="pct"/>
            <w:vMerge w:val="restart"/>
            <w:vAlign w:val="center"/>
          </w:tcPr>
          <w:p w14:paraId="43278600" w14:textId="77777777" w:rsidR="00775B2B" w:rsidRDefault="00000000">
            <w:pPr>
              <w:pStyle w:val="AA2"/>
              <w:rPr>
                <w:rFonts w:cs="Times New Roman"/>
                <w:szCs w:val="21"/>
              </w:rPr>
            </w:pPr>
            <w:r>
              <w:rPr>
                <w:rFonts w:cs="Times New Roman"/>
                <w:szCs w:val="21"/>
              </w:rPr>
              <w:t>人口</w:t>
            </w:r>
            <w:r>
              <w:rPr>
                <w:rFonts w:cs="Times New Roman"/>
                <w:szCs w:val="21"/>
              </w:rPr>
              <w:t>(</w:t>
            </w:r>
            <w:r>
              <w:rPr>
                <w:rFonts w:cs="Times New Roman"/>
                <w:szCs w:val="21"/>
              </w:rPr>
              <w:t>人</w:t>
            </w:r>
            <w:r>
              <w:rPr>
                <w:rFonts w:cs="Times New Roman"/>
                <w:szCs w:val="21"/>
              </w:rPr>
              <w:t>)</w:t>
            </w:r>
          </w:p>
        </w:tc>
        <w:tc>
          <w:tcPr>
            <w:tcW w:w="2149" w:type="pct"/>
            <w:vMerge w:val="restart"/>
            <w:vAlign w:val="center"/>
          </w:tcPr>
          <w:p w14:paraId="5E4C8EE1" w14:textId="77777777" w:rsidR="00775B2B" w:rsidRDefault="00000000">
            <w:pPr>
              <w:pStyle w:val="AA2"/>
              <w:rPr>
                <w:rFonts w:cs="Times New Roman"/>
                <w:szCs w:val="21"/>
              </w:rPr>
            </w:pPr>
            <w:r>
              <w:rPr>
                <w:rFonts w:cs="Times New Roman"/>
                <w:szCs w:val="21"/>
              </w:rPr>
              <w:t>保护要求</w:t>
            </w:r>
          </w:p>
        </w:tc>
      </w:tr>
      <w:tr w:rsidR="00775B2B" w14:paraId="6C7AC598" w14:textId="77777777" w:rsidTr="00F11DCC">
        <w:trPr>
          <w:trHeight w:val="264"/>
          <w:tblHeader/>
          <w:jc w:val="center"/>
        </w:trPr>
        <w:tc>
          <w:tcPr>
            <w:tcW w:w="239" w:type="pct"/>
            <w:vMerge/>
            <w:vAlign w:val="center"/>
          </w:tcPr>
          <w:p w14:paraId="6A78D167" w14:textId="77777777" w:rsidR="00775B2B" w:rsidRDefault="00775B2B">
            <w:pPr>
              <w:pStyle w:val="AA2"/>
            </w:pPr>
          </w:p>
        </w:tc>
        <w:tc>
          <w:tcPr>
            <w:tcW w:w="746" w:type="pct"/>
            <w:vMerge/>
            <w:vAlign w:val="center"/>
          </w:tcPr>
          <w:p w14:paraId="38064DDC" w14:textId="77777777" w:rsidR="00775B2B" w:rsidRDefault="00775B2B">
            <w:pPr>
              <w:pStyle w:val="AA2"/>
            </w:pPr>
          </w:p>
        </w:tc>
        <w:tc>
          <w:tcPr>
            <w:tcW w:w="383" w:type="pct"/>
            <w:vAlign w:val="center"/>
          </w:tcPr>
          <w:p w14:paraId="64E5CAE9" w14:textId="77777777" w:rsidR="00775B2B" w:rsidRDefault="00000000">
            <w:pPr>
              <w:pStyle w:val="AA2"/>
              <w:rPr>
                <w:rFonts w:cs="Times New Roman"/>
                <w:szCs w:val="21"/>
              </w:rPr>
            </w:pPr>
            <w:r>
              <w:rPr>
                <w:rFonts w:cs="Times New Roman" w:hint="eastAsia"/>
                <w:szCs w:val="21"/>
              </w:rPr>
              <w:t>X</w:t>
            </w:r>
            <w:r>
              <w:rPr>
                <w:rFonts w:cs="Times New Roman" w:hint="eastAsia"/>
                <w:szCs w:val="21"/>
              </w:rPr>
              <w:t>（</w:t>
            </w:r>
            <w:r>
              <w:rPr>
                <w:rFonts w:cs="Times New Roman" w:hint="eastAsia"/>
                <w:szCs w:val="21"/>
              </w:rPr>
              <w:t>m</w:t>
            </w:r>
            <w:r>
              <w:rPr>
                <w:rFonts w:cs="Times New Roman" w:hint="eastAsia"/>
                <w:szCs w:val="21"/>
              </w:rPr>
              <w:t>）</w:t>
            </w:r>
          </w:p>
        </w:tc>
        <w:tc>
          <w:tcPr>
            <w:tcW w:w="383" w:type="pct"/>
            <w:vAlign w:val="center"/>
          </w:tcPr>
          <w:p w14:paraId="5EA62C40" w14:textId="77777777" w:rsidR="00775B2B" w:rsidRDefault="00000000">
            <w:pPr>
              <w:pStyle w:val="AA2"/>
              <w:rPr>
                <w:rFonts w:cs="Times New Roman"/>
                <w:szCs w:val="21"/>
              </w:rPr>
            </w:pPr>
            <w:r>
              <w:rPr>
                <w:rFonts w:cs="Times New Roman" w:hint="eastAsia"/>
                <w:szCs w:val="21"/>
              </w:rPr>
              <w:t>Y</w:t>
            </w:r>
            <w:r>
              <w:rPr>
                <w:rFonts w:cs="Times New Roman" w:hint="eastAsia"/>
                <w:szCs w:val="21"/>
              </w:rPr>
              <w:t>（</w:t>
            </w:r>
            <w:r>
              <w:rPr>
                <w:rFonts w:cs="Times New Roman" w:hint="eastAsia"/>
                <w:szCs w:val="21"/>
              </w:rPr>
              <w:t>m</w:t>
            </w:r>
            <w:r>
              <w:rPr>
                <w:rFonts w:cs="Times New Roman" w:hint="eastAsia"/>
                <w:szCs w:val="21"/>
              </w:rPr>
              <w:t>）</w:t>
            </w:r>
          </w:p>
        </w:tc>
        <w:tc>
          <w:tcPr>
            <w:tcW w:w="310" w:type="pct"/>
            <w:vMerge/>
            <w:vAlign w:val="center"/>
          </w:tcPr>
          <w:p w14:paraId="27FC8AC3" w14:textId="77777777" w:rsidR="00775B2B" w:rsidRDefault="00775B2B">
            <w:pPr>
              <w:pStyle w:val="AA2"/>
              <w:rPr>
                <w:rFonts w:cs="Times New Roman"/>
                <w:szCs w:val="21"/>
              </w:rPr>
            </w:pPr>
          </w:p>
        </w:tc>
        <w:tc>
          <w:tcPr>
            <w:tcW w:w="500" w:type="pct"/>
            <w:vMerge/>
            <w:vAlign w:val="center"/>
          </w:tcPr>
          <w:p w14:paraId="1E6429D1" w14:textId="77777777" w:rsidR="00775B2B" w:rsidRDefault="00775B2B">
            <w:pPr>
              <w:pStyle w:val="AA2"/>
              <w:rPr>
                <w:rFonts w:cs="Times New Roman"/>
                <w:szCs w:val="21"/>
              </w:rPr>
            </w:pPr>
          </w:p>
        </w:tc>
        <w:tc>
          <w:tcPr>
            <w:tcW w:w="292" w:type="pct"/>
            <w:vMerge/>
            <w:vAlign w:val="center"/>
          </w:tcPr>
          <w:p w14:paraId="03A4FBA4" w14:textId="77777777" w:rsidR="00775B2B" w:rsidRDefault="00775B2B">
            <w:pPr>
              <w:pStyle w:val="AA2"/>
              <w:rPr>
                <w:rFonts w:cs="Times New Roman"/>
                <w:szCs w:val="21"/>
              </w:rPr>
            </w:pPr>
          </w:p>
        </w:tc>
        <w:tc>
          <w:tcPr>
            <w:tcW w:w="2149" w:type="pct"/>
            <w:vMerge/>
            <w:vAlign w:val="center"/>
          </w:tcPr>
          <w:p w14:paraId="6B566558" w14:textId="77777777" w:rsidR="00775B2B" w:rsidRDefault="00775B2B">
            <w:pPr>
              <w:pStyle w:val="AA2"/>
              <w:rPr>
                <w:rFonts w:cs="Times New Roman"/>
                <w:szCs w:val="21"/>
              </w:rPr>
            </w:pPr>
          </w:p>
        </w:tc>
      </w:tr>
      <w:tr w:rsidR="00775B2B" w14:paraId="03072371" w14:textId="77777777" w:rsidTr="00F11DCC">
        <w:trPr>
          <w:trHeight w:val="232"/>
          <w:jc w:val="center"/>
        </w:trPr>
        <w:tc>
          <w:tcPr>
            <w:tcW w:w="239" w:type="pct"/>
            <w:vMerge w:val="restart"/>
            <w:vAlign w:val="center"/>
          </w:tcPr>
          <w:p w14:paraId="3CFB5653" w14:textId="77777777" w:rsidR="00775B2B" w:rsidRDefault="00000000">
            <w:pPr>
              <w:pStyle w:val="AA2"/>
              <w:rPr>
                <w:rFonts w:cs="Times New Roman"/>
                <w:szCs w:val="21"/>
              </w:rPr>
            </w:pPr>
            <w:r>
              <w:rPr>
                <w:rFonts w:cs="Times New Roman"/>
                <w:szCs w:val="21"/>
              </w:rPr>
              <w:t>环境</w:t>
            </w:r>
          </w:p>
          <w:p w14:paraId="112B7C9B" w14:textId="77777777" w:rsidR="00775B2B" w:rsidRDefault="00000000">
            <w:pPr>
              <w:pStyle w:val="AA2"/>
              <w:rPr>
                <w:rFonts w:cs="Times New Roman"/>
                <w:szCs w:val="21"/>
              </w:rPr>
            </w:pPr>
            <w:r>
              <w:rPr>
                <w:rFonts w:cs="Times New Roman"/>
                <w:szCs w:val="21"/>
              </w:rPr>
              <w:t>空气</w:t>
            </w:r>
          </w:p>
        </w:tc>
        <w:tc>
          <w:tcPr>
            <w:tcW w:w="746" w:type="pct"/>
            <w:vAlign w:val="center"/>
          </w:tcPr>
          <w:p w14:paraId="4C58009A" w14:textId="77777777" w:rsidR="00775B2B" w:rsidRDefault="00000000">
            <w:pPr>
              <w:pStyle w:val="AA2"/>
              <w:rPr>
                <w:rFonts w:cs="Times New Roman"/>
                <w:szCs w:val="21"/>
              </w:rPr>
            </w:pPr>
            <w:r>
              <w:rPr>
                <w:rFonts w:cs="Times New Roman"/>
                <w:szCs w:val="21"/>
              </w:rPr>
              <w:t>东庄子</w:t>
            </w:r>
          </w:p>
        </w:tc>
        <w:tc>
          <w:tcPr>
            <w:tcW w:w="383" w:type="pct"/>
            <w:vAlign w:val="center"/>
          </w:tcPr>
          <w:p w14:paraId="671BF9EC" w14:textId="77777777" w:rsidR="00775B2B" w:rsidRDefault="00000000">
            <w:pPr>
              <w:pStyle w:val="AA2"/>
              <w:rPr>
                <w:rFonts w:cs="Times New Roman"/>
                <w:szCs w:val="21"/>
              </w:rPr>
            </w:pPr>
            <w:r>
              <w:rPr>
                <w:rFonts w:cs="Times New Roman" w:hint="eastAsia"/>
                <w:szCs w:val="21"/>
              </w:rPr>
              <w:t>601</w:t>
            </w:r>
          </w:p>
        </w:tc>
        <w:tc>
          <w:tcPr>
            <w:tcW w:w="383" w:type="pct"/>
            <w:vAlign w:val="center"/>
          </w:tcPr>
          <w:p w14:paraId="374FB4BE" w14:textId="77777777" w:rsidR="00775B2B" w:rsidRDefault="00000000">
            <w:pPr>
              <w:pStyle w:val="AA2"/>
              <w:rPr>
                <w:rFonts w:cs="Times New Roman"/>
                <w:szCs w:val="21"/>
              </w:rPr>
            </w:pPr>
            <w:r>
              <w:rPr>
                <w:rFonts w:cs="Times New Roman" w:hint="eastAsia"/>
                <w:szCs w:val="21"/>
              </w:rPr>
              <w:t>-3689</w:t>
            </w:r>
          </w:p>
        </w:tc>
        <w:tc>
          <w:tcPr>
            <w:tcW w:w="310" w:type="pct"/>
            <w:vAlign w:val="center"/>
          </w:tcPr>
          <w:p w14:paraId="07D5A6FB" w14:textId="77777777" w:rsidR="00775B2B" w:rsidRDefault="00000000">
            <w:pPr>
              <w:pStyle w:val="AA2"/>
              <w:rPr>
                <w:rFonts w:cs="Times New Roman"/>
                <w:szCs w:val="21"/>
              </w:rPr>
            </w:pPr>
            <w:r>
              <w:rPr>
                <w:rFonts w:cs="Times New Roman" w:hint="eastAsia"/>
                <w:szCs w:val="21"/>
              </w:rPr>
              <w:t>东</w:t>
            </w:r>
            <w:r>
              <w:rPr>
                <w:rFonts w:cs="Times New Roman"/>
                <w:szCs w:val="21"/>
              </w:rPr>
              <w:t>南</w:t>
            </w:r>
          </w:p>
        </w:tc>
        <w:tc>
          <w:tcPr>
            <w:tcW w:w="500" w:type="pct"/>
            <w:vAlign w:val="center"/>
          </w:tcPr>
          <w:p w14:paraId="2A73A960" w14:textId="77777777" w:rsidR="00775B2B" w:rsidRDefault="00000000">
            <w:pPr>
              <w:pStyle w:val="AA2"/>
              <w:rPr>
                <w:rFonts w:cs="Times New Roman"/>
                <w:szCs w:val="21"/>
              </w:rPr>
            </w:pPr>
            <w:r>
              <w:rPr>
                <w:rFonts w:cs="Times New Roman"/>
                <w:szCs w:val="21"/>
              </w:rPr>
              <w:t>3.8</w:t>
            </w:r>
          </w:p>
        </w:tc>
        <w:tc>
          <w:tcPr>
            <w:tcW w:w="292" w:type="pct"/>
            <w:vAlign w:val="center"/>
          </w:tcPr>
          <w:p w14:paraId="32359893" w14:textId="77777777" w:rsidR="00775B2B" w:rsidRDefault="00000000">
            <w:pPr>
              <w:pStyle w:val="AA2"/>
              <w:rPr>
                <w:rFonts w:cs="Times New Roman"/>
                <w:szCs w:val="21"/>
              </w:rPr>
            </w:pPr>
            <w:r>
              <w:rPr>
                <w:rFonts w:cs="Times New Roman" w:hint="eastAsia"/>
                <w:szCs w:val="21"/>
              </w:rPr>
              <w:t>105</w:t>
            </w:r>
          </w:p>
        </w:tc>
        <w:tc>
          <w:tcPr>
            <w:tcW w:w="2149" w:type="pct"/>
            <w:vMerge w:val="restart"/>
            <w:vAlign w:val="center"/>
          </w:tcPr>
          <w:p w14:paraId="4D2B0AEE" w14:textId="77777777" w:rsidR="00775B2B" w:rsidRDefault="00000000">
            <w:pPr>
              <w:pStyle w:val="AA2"/>
              <w:rPr>
                <w:rFonts w:cs="Times New Roman"/>
                <w:szCs w:val="21"/>
              </w:rPr>
            </w:pPr>
            <w:r>
              <w:rPr>
                <w:rFonts w:cs="Times New Roman"/>
                <w:szCs w:val="21"/>
              </w:rPr>
              <w:t>《环境空气质量标准》（</w:t>
            </w:r>
            <w:r>
              <w:rPr>
                <w:rFonts w:cs="Times New Roman"/>
                <w:szCs w:val="21"/>
              </w:rPr>
              <w:t>GB3095-2012</w:t>
            </w:r>
            <w:r>
              <w:rPr>
                <w:rFonts w:cs="Times New Roman"/>
                <w:szCs w:val="21"/>
              </w:rPr>
              <w:t>）的二级标准及修改单要求</w:t>
            </w:r>
          </w:p>
          <w:p w14:paraId="074F29E6" w14:textId="77777777" w:rsidR="00775B2B" w:rsidRDefault="00000000">
            <w:pPr>
              <w:pStyle w:val="AA2"/>
              <w:rPr>
                <w:rFonts w:cs="Times New Roman"/>
                <w:szCs w:val="21"/>
              </w:rPr>
            </w:pPr>
            <w:r>
              <w:rPr>
                <w:rFonts w:cs="Times New Roman" w:hint="eastAsia"/>
                <w:szCs w:val="21"/>
              </w:rPr>
              <w:t>不改变环境质量现状。</w:t>
            </w:r>
          </w:p>
        </w:tc>
      </w:tr>
      <w:tr w:rsidR="00775B2B" w14:paraId="39B03735" w14:textId="77777777" w:rsidTr="00F11DCC">
        <w:trPr>
          <w:trHeight w:val="20"/>
          <w:jc w:val="center"/>
        </w:trPr>
        <w:tc>
          <w:tcPr>
            <w:tcW w:w="239" w:type="pct"/>
            <w:vMerge/>
            <w:vAlign w:val="center"/>
          </w:tcPr>
          <w:p w14:paraId="43E75315" w14:textId="77777777" w:rsidR="00775B2B" w:rsidRDefault="00775B2B">
            <w:pPr>
              <w:adjustRightInd w:val="0"/>
              <w:snapToGrid w:val="0"/>
              <w:jc w:val="center"/>
              <w:rPr>
                <w:szCs w:val="21"/>
              </w:rPr>
            </w:pPr>
          </w:p>
        </w:tc>
        <w:tc>
          <w:tcPr>
            <w:tcW w:w="746" w:type="pct"/>
            <w:vAlign w:val="center"/>
          </w:tcPr>
          <w:p w14:paraId="1C6B2CD7" w14:textId="77777777" w:rsidR="00775B2B" w:rsidRDefault="00000000">
            <w:pPr>
              <w:pStyle w:val="AA2"/>
              <w:rPr>
                <w:rFonts w:cs="Times New Roman"/>
                <w:szCs w:val="21"/>
              </w:rPr>
            </w:pPr>
            <w:r>
              <w:rPr>
                <w:rFonts w:cs="Times New Roman"/>
                <w:szCs w:val="21"/>
              </w:rPr>
              <w:t>岔哈泉村</w:t>
            </w:r>
            <w:r>
              <w:rPr>
                <w:rFonts w:cs="Times New Roman" w:hint="eastAsia"/>
                <w:szCs w:val="21"/>
              </w:rPr>
              <w:t>（岔哈泉小镇）</w:t>
            </w:r>
          </w:p>
        </w:tc>
        <w:tc>
          <w:tcPr>
            <w:tcW w:w="383" w:type="pct"/>
            <w:vAlign w:val="center"/>
          </w:tcPr>
          <w:p w14:paraId="56A40746" w14:textId="77777777" w:rsidR="00775B2B" w:rsidRDefault="00000000">
            <w:pPr>
              <w:pStyle w:val="AA2"/>
              <w:rPr>
                <w:rFonts w:cs="Times New Roman"/>
                <w:szCs w:val="21"/>
              </w:rPr>
            </w:pPr>
            <w:r>
              <w:rPr>
                <w:rFonts w:cs="Times New Roman" w:hint="eastAsia"/>
                <w:szCs w:val="21"/>
              </w:rPr>
              <w:t>-8569</w:t>
            </w:r>
          </w:p>
        </w:tc>
        <w:tc>
          <w:tcPr>
            <w:tcW w:w="383" w:type="pct"/>
            <w:vAlign w:val="center"/>
          </w:tcPr>
          <w:p w14:paraId="6DB7FA18" w14:textId="77777777" w:rsidR="00775B2B" w:rsidRDefault="00000000">
            <w:pPr>
              <w:pStyle w:val="AA2"/>
              <w:rPr>
                <w:rFonts w:cs="Times New Roman"/>
                <w:szCs w:val="21"/>
              </w:rPr>
            </w:pPr>
            <w:r>
              <w:rPr>
                <w:rFonts w:cs="Times New Roman" w:hint="eastAsia"/>
                <w:szCs w:val="21"/>
              </w:rPr>
              <w:t>0</w:t>
            </w:r>
          </w:p>
        </w:tc>
        <w:tc>
          <w:tcPr>
            <w:tcW w:w="310" w:type="pct"/>
            <w:vAlign w:val="center"/>
          </w:tcPr>
          <w:p w14:paraId="4602599D" w14:textId="77777777" w:rsidR="00775B2B" w:rsidRDefault="00000000">
            <w:pPr>
              <w:pStyle w:val="AA2"/>
              <w:rPr>
                <w:rFonts w:cs="Times New Roman"/>
                <w:szCs w:val="21"/>
              </w:rPr>
            </w:pPr>
            <w:r>
              <w:rPr>
                <w:rFonts w:cs="Times New Roman"/>
                <w:szCs w:val="21"/>
              </w:rPr>
              <w:t>西</w:t>
            </w:r>
          </w:p>
        </w:tc>
        <w:tc>
          <w:tcPr>
            <w:tcW w:w="500" w:type="pct"/>
            <w:vAlign w:val="center"/>
          </w:tcPr>
          <w:p w14:paraId="6334AF47" w14:textId="77777777" w:rsidR="00775B2B" w:rsidRDefault="00000000">
            <w:pPr>
              <w:pStyle w:val="AA2"/>
              <w:rPr>
                <w:rFonts w:cs="Times New Roman"/>
                <w:szCs w:val="21"/>
              </w:rPr>
            </w:pPr>
            <w:r>
              <w:rPr>
                <w:rFonts w:cs="Times New Roman"/>
                <w:szCs w:val="21"/>
              </w:rPr>
              <w:t>8.</w:t>
            </w:r>
            <w:r>
              <w:rPr>
                <w:rFonts w:cs="Times New Roman" w:hint="eastAsia"/>
                <w:szCs w:val="21"/>
              </w:rPr>
              <w:t>6</w:t>
            </w:r>
          </w:p>
        </w:tc>
        <w:tc>
          <w:tcPr>
            <w:tcW w:w="292" w:type="pct"/>
            <w:vAlign w:val="center"/>
          </w:tcPr>
          <w:p w14:paraId="77352F6D" w14:textId="77777777" w:rsidR="00775B2B" w:rsidRDefault="00000000">
            <w:pPr>
              <w:pStyle w:val="AA2"/>
              <w:rPr>
                <w:rFonts w:cs="Times New Roman"/>
                <w:szCs w:val="21"/>
              </w:rPr>
            </w:pPr>
            <w:r>
              <w:rPr>
                <w:rFonts w:cs="Times New Roman"/>
                <w:szCs w:val="21"/>
              </w:rPr>
              <w:t>200</w:t>
            </w:r>
          </w:p>
        </w:tc>
        <w:tc>
          <w:tcPr>
            <w:tcW w:w="2149" w:type="pct"/>
            <w:vMerge/>
            <w:vAlign w:val="center"/>
          </w:tcPr>
          <w:p w14:paraId="4E69535F" w14:textId="77777777" w:rsidR="00775B2B" w:rsidRDefault="00775B2B">
            <w:pPr>
              <w:adjustRightInd w:val="0"/>
              <w:snapToGrid w:val="0"/>
              <w:jc w:val="center"/>
              <w:rPr>
                <w:szCs w:val="21"/>
              </w:rPr>
            </w:pPr>
          </w:p>
        </w:tc>
      </w:tr>
      <w:tr w:rsidR="00775B2B" w14:paraId="078B6D27" w14:textId="77777777" w:rsidTr="00F11DCC">
        <w:trPr>
          <w:trHeight w:val="630"/>
          <w:jc w:val="center"/>
        </w:trPr>
        <w:tc>
          <w:tcPr>
            <w:tcW w:w="239" w:type="pct"/>
            <w:vAlign w:val="center"/>
          </w:tcPr>
          <w:p w14:paraId="3842C1F9" w14:textId="77777777" w:rsidR="00775B2B" w:rsidRDefault="00000000">
            <w:pPr>
              <w:pStyle w:val="AA2"/>
              <w:rPr>
                <w:rFonts w:cs="Times New Roman"/>
                <w:szCs w:val="21"/>
              </w:rPr>
            </w:pPr>
            <w:r>
              <w:rPr>
                <w:rFonts w:cs="Times New Roman" w:hint="eastAsia"/>
                <w:szCs w:val="21"/>
              </w:rPr>
              <w:t>地下水</w:t>
            </w:r>
          </w:p>
        </w:tc>
        <w:tc>
          <w:tcPr>
            <w:tcW w:w="746" w:type="pct"/>
            <w:vAlign w:val="center"/>
          </w:tcPr>
          <w:p w14:paraId="74183F80" w14:textId="77777777" w:rsidR="00775B2B" w:rsidRDefault="00000000">
            <w:pPr>
              <w:pStyle w:val="AA2"/>
              <w:rPr>
                <w:rFonts w:cs="Times New Roman"/>
                <w:szCs w:val="21"/>
              </w:rPr>
            </w:pPr>
            <w:r>
              <w:rPr>
                <w:rFonts w:cs="Times New Roman" w:hint="eastAsia"/>
                <w:szCs w:val="21"/>
              </w:rPr>
              <w:t>热电联产项目厂址及周边区域含水层</w:t>
            </w:r>
          </w:p>
        </w:tc>
        <w:tc>
          <w:tcPr>
            <w:tcW w:w="765" w:type="pct"/>
            <w:gridSpan w:val="2"/>
            <w:vAlign w:val="center"/>
          </w:tcPr>
          <w:p w14:paraId="61490DBB" w14:textId="77777777" w:rsidR="00775B2B" w:rsidRDefault="00000000">
            <w:pPr>
              <w:pStyle w:val="AA2"/>
              <w:rPr>
                <w:rFonts w:cs="Times New Roman"/>
                <w:szCs w:val="21"/>
              </w:rPr>
            </w:pPr>
            <w:r>
              <w:rPr>
                <w:rFonts w:cs="Times New Roman" w:hint="eastAsia"/>
                <w:szCs w:val="21"/>
              </w:rPr>
              <w:t>/</w:t>
            </w:r>
          </w:p>
        </w:tc>
        <w:tc>
          <w:tcPr>
            <w:tcW w:w="3250" w:type="pct"/>
            <w:gridSpan w:val="4"/>
            <w:vAlign w:val="center"/>
          </w:tcPr>
          <w:p w14:paraId="4AA09F11" w14:textId="77777777" w:rsidR="00775B2B" w:rsidRDefault="00000000">
            <w:pPr>
              <w:pStyle w:val="AA2"/>
              <w:rPr>
                <w:rFonts w:cs="Times New Roman"/>
                <w:szCs w:val="21"/>
              </w:rPr>
            </w:pPr>
            <w:r>
              <w:rPr>
                <w:rFonts w:cs="Times New Roman"/>
                <w:szCs w:val="21"/>
              </w:rPr>
              <w:t>《地下水质量标准》（</w:t>
            </w:r>
            <w:r>
              <w:rPr>
                <w:rFonts w:cs="Times New Roman"/>
                <w:szCs w:val="21"/>
              </w:rPr>
              <w:t>GB/T14848-2017</w:t>
            </w:r>
            <w:r>
              <w:rPr>
                <w:rFonts w:cs="Times New Roman"/>
                <w:szCs w:val="21"/>
              </w:rPr>
              <w:t>）中</w:t>
            </w:r>
            <w:r>
              <w:rPr>
                <w:rFonts w:cs="Times New Roman"/>
                <w:szCs w:val="21"/>
              </w:rPr>
              <w:t>Ⅲ</w:t>
            </w:r>
            <w:r>
              <w:rPr>
                <w:rFonts w:cs="Times New Roman"/>
                <w:szCs w:val="21"/>
              </w:rPr>
              <w:t>类标准</w:t>
            </w:r>
            <w:r>
              <w:rPr>
                <w:rFonts w:cs="Times New Roman" w:hint="eastAsia"/>
                <w:szCs w:val="21"/>
              </w:rPr>
              <w:t>。</w:t>
            </w:r>
          </w:p>
          <w:p w14:paraId="0F032ABE" w14:textId="77777777" w:rsidR="00775B2B" w:rsidRDefault="00000000">
            <w:pPr>
              <w:pStyle w:val="AA2"/>
              <w:rPr>
                <w:rFonts w:cs="Times New Roman"/>
                <w:szCs w:val="21"/>
              </w:rPr>
            </w:pPr>
            <w:r>
              <w:rPr>
                <w:rFonts w:cs="Times New Roman" w:hint="eastAsia"/>
                <w:szCs w:val="21"/>
              </w:rPr>
              <w:t>不影响地下水水质</w:t>
            </w:r>
          </w:p>
        </w:tc>
      </w:tr>
      <w:tr w:rsidR="00775B2B" w14:paraId="73434FF6" w14:textId="77777777" w:rsidTr="00F11DCC">
        <w:trPr>
          <w:trHeight w:val="20"/>
          <w:jc w:val="center"/>
        </w:trPr>
        <w:tc>
          <w:tcPr>
            <w:tcW w:w="239" w:type="pct"/>
            <w:vMerge w:val="restart"/>
            <w:vAlign w:val="center"/>
          </w:tcPr>
          <w:p w14:paraId="0AE73881" w14:textId="77777777" w:rsidR="00775B2B" w:rsidRDefault="00000000">
            <w:pPr>
              <w:pStyle w:val="AA2"/>
              <w:rPr>
                <w:rFonts w:cs="Times New Roman"/>
                <w:szCs w:val="21"/>
              </w:rPr>
            </w:pPr>
            <w:r>
              <w:rPr>
                <w:rFonts w:cs="Times New Roman"/>
                <w:szCs w:val="21"/>
              </w:rPr>
              <w:t>生态环境</w:t>
            </w:r>
          </w:p>
        </w:tc>
        <w:tc>
          <w:tcPr>
            <w:tcW w:w="746" w:type="pct"/>
            <w:vAlign w:val="center"/>
          </w:tcPr>
          <w:p w14:paraId="636F5D57" w14:textId="77777777" w:rsidR="00775B2B" w:rsidRDefault="00000000">
            <w:pPr>
              <w:pStyle w:val="AA2"/>
              <w:rPr>
                <w:rFonts w:cs="Times New Roman"/>
                <w:szCs w:val="21"/>
              </w:rPr>
            </w:pPr>
            <w:r>
              <w:rPr>
                <w:rFonts w:cs="Times New Roman"/>
                <w:szCs w:val="21"/>
              </w:rPr>
              <w:t>占地（厂区）</w:t>
            </w:r>
          </w:p>
        </w:tc>
        <w:tc>
          <w:tcPr>
            <w:tcW w:w="765" w:type="pct"/>
            <w:gridSpan w:val="2"/>
            <w:vAlign w:val="center"/>
          </w:tcPr>
          <w:p w14:paraId="425CC073" w14:textId="77777777" w:rsidR="00775B2B" w:rsidRDefault="00000000">
            <w:pPr>
              <w:pStyle w:val="AA2"/>
              <w:rPr>
                <w:rFonts w:cs="Times New Roman"/>
                <w:szCs w:val="21"/>
              </w:rPr>
            </w:pPr>
            <w:r>
              <w:rPr>
                <w:rFonts w:cs="Times New Roman" w:hint="eastAsia"/>
                <w:szCs w:val="21"/>
              </w:rPr>
              <w:t>/</w:t>
            </w:r>
          </w:p>
        </w:tc>
        <w:tc>
          <w:tcPr>
            <w:tcW w:w="1101" w:type="pct"/>
            <w:gridSpan w:val="3"/>
            <w:vAlign w:val="center"/>
          </w:tcPr>
          <w:p w14:paraId="7B4FE08D" w14:textId="77777777" w:rsidR="00775B2B" w:rsidRDefault="00000000">
            <w:pPr>
              <w:pStyle w:val="AA2"/>
              <w:rPr>
                <w:rFonts w:cs="Times New Roman"/>
                <w:szCs w:val="21"/>
              </w:rPr>
            </w:pPr>
            <w:r>
              <w:rPr>
                <w:rFonts w:cs="Times New Roman"/>
                <w:szCs w:val="21"/>
              </w:rPr>
              <w:t>/</w:t>
            </w:r>
          </w:p>
        </w:tc>
        <w:tc>
          <w:tcPr>
            <w:tcW w:w="2149" w:type="pct"/>
            <w:vMerge w:val="restart"/>
            <w:vAlign w:val="center"/>
          </w:tcPr>
          <w:p w14:paraId="42668D30" w14:textId="77777777" w:rsidR="00775B2B" w:rsidRDefault="00000000">
            <w:pPr>
              <w:pStyle w:val="AA2"/>
              <w:rPr>
                <w:rFonts w:cs="Times New Roman"/>
                <w:szCs w:val="21"/>
              </w:rPr>
            </w:pPr>
            <w:r>
              <w:rPr>
                <w:rFonts w:cs="Times New Roman"/>
                <w:szCs w:val="21"/>
              </w:rPr>
              <w:t>保证不因本项目的实施降低生态环境质量</w:t>
            </w:r>
          </w:p>
        </w:tc>
      </w:tr>
      <w:tr w:rsidR="00775B2B" w14:paraId="32F47A37" w14:textId="77777777" w:rsidTr="00F11DCC">
        <w:trPr>
          <w:trHeight w:val="20"/>
          <w:jc w:val="center"/>
        </w:trPr>
        <w:tc>
          <w:tcPr>
            <w:tcW w:w="239" w:type="pct"/>
            <w:vMerge/>
            <w:vAlign w:val="center"/>
          </w:tcPr>
          <w:p w14:paraId="785F9549" w14:textId="77777777" w:rsidR="00775B2B" w:rsidRDefault="00775B2B">
            <w:pPr>
              <w:adjustRightInd w:val="0"/>
              <w:snapToGrid w:val="0"/>
              <w:jc w:val="center"/>
              <w:rPr>
                <w:szCs w:val="21"/>
              </w:rPr>
            </w:pPr>
          </w:p>
        </w:tc>
        <w:tc>
          <w:tcPr>
            <w:tcW w:w="746" w:type="pct"/>
            <w:vAlign w:val="center"/>
          </w:tcPr>
          <w:p w14:paraId="05EF1AB8" w14:textId="77777777" w:rsidR="00775B2B" w:rsidRDefault="00000000">
            <w:pPr>
              <w:pStyle w:val="AA2"/>
              <w:rPr>
                <w:rFonts w:cs="Times New Roman"/>
                <w:szCs w:val="21"/>
              </w:rPr>
            </w:pPr>
            <w:r>
              <w:rPr>
                <w:rFonts w:cs="Times New Roman"/>
                <w:szCs w:val="21"/>
              </w:rPr>
              <w:t>运煤、运灰道路两侧</w:t>
            </w:r>
          </w:p>
        </w:tc>
        <w:tc>
          <w:tcPr>
            <w:tcW w:w="765" w:type="pct"/>
            <w:gridSpan w:val="2"/>
            <w:vAlign w:val="center"/>
          </w:tcPr>
          <w:p w14:paraId="40E0A86F" w14:textId="77777777" w:rsidR="00775B2B" w:rsidRDefault="00000000">
            <w:pPr>
              <w:pStyle w:val="AA2"/>
              <w:rPr>
                <w:rFonts w:cs="Times New Roman"/>
                <w:szCs w:val="21"/>
              </w:rPr>
            </w:pPr>
            <w:r>
              <w:rPr>
                <w:rFonts w:cs="Times New Roman" w:hint="eastAsia"/>
                <w:szCs w:val="21"/>
              </w:rPr>
              <w:t>/</w:t>
            </w:r>
          </w:p>
        </w:tc>
        <w:tc>
          <w:tcPr>
            <w:tcW w:w="1101" w:type="pct"/>
            <w:gridSpan w:val="3"/>
            <w:vAlign w:val="center"/>
          </w:tcPr>
          <w:p w14:paraId="05AA8EE2" w14:textId="77777777" w:rsidR="00775B2B" w:rsidRDefault="00000000">
            <w:pPr>
              <w:pStyle w:val="AA2"/>
              <w:rPr>
                <w:rFonts w:cs="Times New Roman"/>
                <w:szCs w:val="21"/>
              </w:rPr>
            </w:pPr>
            <w:r>
              <w:rPr>
                <w:rFonts w:cs="Times New Roman"/>
                <w:szCs w:val="21"/>
              </w:rPr>
              <w:t>道路两侧各</w:t>
            </w:r>
            <w:r>
              <w:rPr>
                <w:rFonts w:cs="Times New Roman"/>
                <w:szCs w:val="21"/>
              </w:rPr>
              <w:t>200m</w:t>
            </w:r>
          </w:p>
        </w:tc>
        <w:tc>
          <w:tcPr>
            <w:tcW w:w="2149" w:type="pct"/>
            <w:vMerge/>
            <w:vAlign w:val="center"/>
          </w:tcPr>
          <w:p w14:paraId="7B381E6F" w14:textId="77777777" w:rsidR="00775B2B" w:rsidRDefault="00775B2B">
            <w:pPr>
              <w:adjustRightInd w:val="0"/>
              <w:snapToGrid w:val="0"/>
              <w:jc w:val="center"/>
              <w:rPr>
                <w:szCs w:val="21"/>
              </w:rPr>
            </w:pPr>
          </w:p>
        </w:tc>
      </w:tr>
      <w:tr w:rsidR="00775B2B" w14:paraId="0249AFEF" w14:textId="77777777" w:rsidTr="00F11DCC">
        <w:trPr>
          <w:trHeight w:val="20"/>
          <w:jc w:val="center"/>
        </w:trPr>
        <w:tc>
          <w:tcPr>
            <w:tcW w:w="239" w:type="pct"/>
            <w:vAlign w:val="center"/>
          </w:tcPr>
          <w:p w14:paraId="68016D6A" w14:textId="77777777" w:rsidR="00775B2B" w:rsidRDefault="00000000">
            <w:pPr>
              <w:adjustRightInd w:val="0"/>
              <w:snapToGrid w:val="0"/>
              <w:jc w:val="center"/>
              <w:rPr>
                <w:szCs w:val="21"/>
              </w:rPr>
            </w:pPr>
            <w:r>
              <w:rPr>
                <w:rFonts w:hint="eastAsia"/>
                <w:szCs w:val="21"/>
              </w:rPr>
              <w:t>土壤环境</w:t>
            </w:r>
          </w:p>
        </w:tc>
        <w:tc>
          <w:tcPr>
            <w:tcW w:w="746" w:type="pct"/>
            <w:vAlign w:val="center"/>
          </w:tcPr>
          <w:p w14:paraId="19CF68C2" w14:textId="77777777" w:rsidR="00775B2B" w:rsidRDefault="00000000">
            <w:pPr>
              <w:pStyle w:val="AA2"/>
              <w:rPr>
                <w:rFonts w:cs="Times New Roman"/>
                <w:szCs w:val="21"/>
              </w:rPr>
            </w:pPr>
            <w:r>
              <w:rPr>
                <w:rFonts w:cs="Times New Roman" w:hint="eastAsia"/>
                <w:szCs w:val="21"/>
              </w:rPr>
              <w:t>电厂周边</w:t>
            </w:r>
            <w:r>
              <w:rPr>
                <w:rFonts w:cs="Times New Roman" w:hint="eastAsia"/>
                <w:szCs w:val="21"/>
              </w:rPr>
              <w:t>200m</w:t>
            </w:r>
            <w:r>
              <w:rPr>
                <w:rFonts w:cs="Times New Roman" w:hint="eastAsia"/>
                <w:szCs w:val="21"/>
              </w:rPr>
              <w:t>范围用地</w:t>
            </w:r>
          </w:p>
        </w:tc>
        <w:tc>
          <w:tcPr>
            <w:tcW w:w="765" w:type="pct"/>
            <w:gridSpan w:val="2"/>
            <w:vAlign w:val="center"/>
          </w:tcPr>
          <w:p w14:paraId="44F28782" w14:textId="77777777" w:rsidR="00775B2B" w:rsidRDefault="00000000">
            <w:pPr>
              <w:pStyle w:val="AA2"/>
              <w:rPr>
                <w:rFonts w:cs="Times New Roman"/>
                <w:szCs w:val="21"/>
              </w:rPr>
            </w:pPr>
            <w:r>
              <w:rPr>
                <w:rFonts w:cs="Times New Roman" w:hint="eastAsia"/>
                <w:szCs w:val="21"/>
              </w:rPr>
              <w:t>/</w:t>
            </w:r>
          </w:p>
        </w:tc>
        <w:tc>
          <w:tcPr>
            <w:tcW w:w="1101" w:type="pct"/>
            <w:gridSpan w:val="3"/>
            <w:vAlign w:val="center"/>
          </w:tcPr>
          <w:p w14:paraId="27456670" w14:textId="77777777" w:rsidR="00775B2B" w:rsidRDefault="00000000">
            <w:pPr>
              <w:pStyle w:val="AA2"/>
              <w:rPr>
                <w:rFonts w:cs="Times New Roman"/>
                <w:szCs w:val="21"/>
              </w:rPr>
            </w:pPr>
            <w:r>
              <w:rPr>
                <w:rFonts w:cs="Times New Roman" w:hint="eastAsia"/>
                <w:szCs w:val="21"/>
              </w:rPr>
              <w:t>电厂周边</w:t>
            </w:r>
            <w:r>
              <w:rPr>
                <w:rFonts w:cs="Times New Roman" w:hint="eastAsia"/>
                <w:szCs w:val="21"/>
              </w:rPr>
              <w:t>200m</w:t>
            </w:r>
            <w:r>
              <w:rPr>
                <w:rFonts w:cs="Times New Roman" w:hint="eastAsia"/>
                <w:szCs w:val="21"/>
              </w:rPr>
              <w:t>范围用地，不改变土壤形状。</w:t>
            </w:r>
          </w:p>
        </w:tc>
        <w:tc>
          <w:tcPr>
            <w:tcW w:w="2149" w:type="pct"/>
            <w:vAlign w:val="center"/>
          </w:tcPr>
          <w:p w14:paraId="2C7792DB" w14:textId="77777777" w:rsidR="00775B2B" w:rsidRDefault="00000000">
            <w:pPr>
              <w:adjustRightInd w:val="0"/>
              <w:snapToGrid w:val="0"/>
              <w:jc w:val="center"/>
              <w:rPr>
                <w:szCs w:val="21"/>
              </w:rPr>
            </w:pPr>
            <w:r>
              <w:rPr>
                <w:color w:val="000000"/>
                <w:szCs w:val="21"/>
              </w:rPr>
              <w:t>《土壤环境质量</w:t>
            </w:r>
            <w:r>
              <w:rPr>
                <w:rFonts w:hint="eastAsia"/>
                <w:color w:val="000000"/>
                <w:szCs w:val="21"/>
              </w:rPr>
              <w:t xml:space="preserve"> </w:t>
            </w:r>
            <w:r>
              <w:rPr>
                <w:color w:val="000000"/>
                <w:szCs w:val="21"/>
              </w:rPr>
              <w:t>建设用地土壤污染风险管控标准（试行）》（</w:t>
            </w:r>
            <w:r>
              <w:rPr>
                <w:color w:val="000000"/>
                <w:szCs w:val="21"/>
              </w:rPr>
              <w:t>GB36600-2018</w:t>
            </w:r>
            <w:r>
              <w:rPr>
                <w:color w:val="000000"/>
                <w:szCs w:val="21"/>
              </w:rPr>
              <w:t>）第二类用地限值</w:t>
            </w:r>
          </w:p>
        </w:tc>
      </w:tr>
      <w:tr w:rsidR="00775B2B" w14:paraId="068CD5F7" w14:textId="77777777" w:rsidTr="00F11DCC">
        <w:trPr>
          <w:trHeight w:val="20"/>
          <w:jc w:val="center"/>
        </w:trPr>
        <w:tc>
          <w:tcPr>
            <w:tcW w:w="239" w:type="pct"/>
            <w:vAlign w:val="center"/>
          </w:tcPr>
          <w:p w14:paraId="5FEF052A" w14:textId="77777777" w:rsidR="00775B2B" w:rsidRDefault="00000000">
            <w:pPr>
              <w:adjustRightInd w:val="0"/>
              <w:snapToGrid w:val="0"/>
              <w:jc w:val="center"/>
              <w:rPr>
                <w:szCs w:val="21"/>
              </w:rPr>
            </w:pPr>
            <w:r>
              <w:rPr>
                <w:rFonts w:hint="eastAsia"/>
                <w:szCs w:val="21"/>
              </w:rPr>
              <w:t>电磁环境</w:t>
            </w:r>
          </w:p>
        </w:tc>
        <w:tc>
          <w:tcPr>
            <w:tcW w:w="746" w:type="pct"/>
            <w:vAlign w:val="center"/>
          </w:tcPr>
          <w:p w14:paraId="6FA615F1" w14:textId="77777777" w:rsidR="00775B2B" w:rsidRDefault="00000000">
            <w:pPr>
              <w:pStyle w:val="AA2"/>
              <w:rPr>
                <w:rFonts w:cs="Times New Roman"/>
                <w:szCs w:val="21"/>
              </w:rPr>
            </w:pPr>
            <w:r>
              <w:rPr>
                <w:rFonts w:cs="Times New Roman" w:hint="eastAsia"/>
                <w:szCs w:val="21"/>
              </w:rPr>
              <w:t>/</w:t>
            </w:r>
          </w:p>
        </w:tc>
        <w:tc>
          <w:tcPr>
            <w:tcW w:w="765" w:type="pct"/>
            <w:gridSpan w:val="2"/>
            <w:vAlign w:val="center"/>
          </w:tcPr>
          <w:p w14:paraId="51A4AECB" w14:textId="77777777" w:rsidR="00775B2B" w:rsidRDefault="00000000">
            <w:pPr>
              <w:pStyle w:val="AA2"/>
              <w:rPr>
                <w:rFonts w:cs="Times New Roman"/>
                <w:szCs w:val="21"/>
              </w:rPr>
            </w:pPr>
            <w:r>
              <w:rPr>
                <w:rFonts w:cs="Times New Roman" w:hint="eastAsia"/>
                <w:szCs w:val="21"/>
              </w:rPr>
              <w:t>/</w:t>
            </w:r>
          </w:p>
        </w:tc>
        <w:tc>
          <w:tcPr>
            <w:tcW w:w="1101" w:type="pct"/>
            <w:gridSpan w:val="3"/>
            <w:vAlign w:val="center"/>
          </w:tcPr>
          <w:p w14:paraId="35D27F7B" w14:textId="77777777" w:rsidR="00775B2B" w:rsidRDefault="00000000">
            <w:pPr>
              <w:pStyle w:val="AA2"/>
              <w:rPr>
                <w:rFonts w:cs="Times New Roman"/>
                <w:szCs w:val="21"/>
              </w:rPr>
            </w:pPr>
            <w:r>
              <w:rPr>
                <w:rFonts w:cs="Times New Roman" w:hint="eastAsia"/>
                <w:szCs w:val="21"/>
              </w:rPr>
              <w:t>升压站界外</w:t>
            </w:r>
            <w:r>
              <w:rPr>
                <w:rFonts w:cs="Times New Roman" w:hint="eastAsia"/>
                <w:szCs w:val="21"/>
              </w:rPr>
              <w:t>30m</w:t>
            </w:r>
          </w:p>
        </w:tc>
        <w:tc>
          <w:tcPr>
            <w:tcW w:w="2149" w:type="pct"/>
            <w:vAlign w:val="center"/>
          </w:tcPr>
          <w:p w14:paraId="67717470" w14:textId="77777777" w:rsidR="00775B2B" w:rsidRDefault="00000000">
            <w:pPr>
              <w:adjustRightInd w:val="0"/>
              <w:snapToGrid w:val="0"/>
              <w:jc w:val="center"/>
              <w:rPr>
                <w:szCs w:val="21"/>
              </w:rPr>
            </w:pPr>
            <w:r>
              <w:rPr>
                <w:spacing w:val="-8"/>
                <w:szCs w:val="21"/>
              </w:rPr>
              <w:t>《电磁环境控制限值》（</w:t>
            </w:r>
            <w:r>
              <w:rPr>
                <w:spacing w:val="-8"/>
                <w:szCs w:val="21"/>
              </w:rPr>
              <w:t>GB8702-2014</w:t>
            </w:r>
            <w:r>
              <w:rPr>
                <w:spacing w:val="-8"/>
                <w:szCs w:val="21"/>
              </w:rPr>
              <w:t>）</w:t>
            </w:r>
          </w:p>
        </w:tc>
      </w:tr>
    </w:tbl>
    <w:p w14:paraId="63F92012" w14:textId="77777777" w:rsidR="00775B2B" w:rsidRDefault="00775B2B">
      <w:pPr>
        <w:topLinePunct/>
        <w:snapToGrid w:val="0"/>
        <w:spacing w:line="360" w:lineRule="auto"/>
        <w:ind w:firstLineChars="200" w:firstLine="640"/>
        <w:rPr>
          <w:rStyle w:val="affff1"/>
          <w:rFonts w:eastAsia="黑体"/>
          <w:bCs/>
          <w:color w:val="auto"/>
          <w:sz w:val="32"/>
          <w:szCs w:val="32"/>
          <w:u w:val="none"/>
        </w:rPr>
      </w:pPr>
    </w:p>
    <w:p w14:paraId="67504D58" w14:textId="77777777" w:rsidR="00775B2B" w:rsidRDefault="00775B2B"/>
    <w:p w14:paraId="0EB41E03" w14:textId="77777777" w:rsidR="00775B2B" w:rsidRDefault="00775B2B">
      <w:pPr>
        <w:sectPr w:rsidR="00775B2B">
          <w:headerReference w:type="default" r:id="rId26"/>
          <w:pgSz w:w="11906" w:h="16838"/>
          <w:pgMar w:top="1440" w:right="1800" w:bottom="1440" w:left="1800" w:header="1021" w:footer="851" w:gutter="0"/>
          <w:pgNumType w:fmt="numberInDash"/>
          <w:cols w:space="720"/>
          <w:docGrid w:linePitch="312"/>
        </w:sectPr>
      </w:pPr>
    </w:p>
    <w:p w14:paraId="2EF001ED" w14:textId="77777777" w:rsidR="00775B2B" w:rsidRDefault="00000000">
      <w:pPr>
        <w:pStyle w:val="1"/>
        <w:keepNext w:val="0"/>
        <w:keepLines w:val="0"/>
        <w:pageBreakBefore/>
        <w:tabs>
          <w:tab w:val="left" w:pos="5745"/>
        </w:tabs>
        <w:spacing w:line="560" w:lineRule="exact"/>
        <w:rPr>
          <w:rStyle w:val="affff1"/>
          <w:rFonts w:eastAsia="黑体"/>
          <w:bCs w:val="0"/>
          <w:color w:val="auto"/>
          <w:sz w:val="32"/>
          <w:szCs w:val="32"/>
          <w:u w:val="none"/>
        </w:rPr>
      </w:pPr>
      <w:bookmarkStart w:id="208" w:name="_Toc15200"/>
      <w:r>
        <w:rPr>
          <w:rStyle w:val="affff1"/>
          <w:rFonts w:eastAsia="黑体"/>
          <w:bCs w:val="0"/>
          <w:color w:val="auto"/>
          <w:sz w:val="32"/>
          <w:szCs w:val="32"/>
          <w:u w:val="none"/>
        </w:rPr>
        <w:lastRenderedPageBreak/>
        <w:t>3.</w:t>
      </w:r>
      <w:r>
        <w:rPr>
          <w:rStyle w:val="affff1"/>
          <w:rFonts w:eastAsia="黑体"/>
          <w:bCs w:val="0"/>
          <w:color w:val="auto"/>
          <w:sz w:val="32"/>
          <w:szCs w:val="32"/>
          <w:u w:val="none"/>
        </w:rPr>
        <w:t>建设项目工程分析</w:t>
      </w:r>
      <w:bookmarkEnd w:id="208"/>
    </w:p>
    <w:p w14:paraId="4886BAB6" w14:textId="77777777" w:rsidR="00775B2B" w:rsidRDefault="00000000">
      <w:pPr>
        <w:pStyle w:val="20"/>
        <w:spacing w:before="0" w:after="0" w:line="520" w:lineRule="exact"/>
        <w:rPr>
          <w:rStyle w:val="affff1"/>
          <w:rFonts w:ascii="Times New Roman" w:hAnsi="Times New Roman"/>
          <w:color w:val="auto"/>
          <w:sz w:val="28"/>
          <w:szCs w:val="28"/>
          <w:u w:val="none"/>
        </w:rPr>
      </w:pPr>
      <w:bookmarkStart w:id="209" w:name="_Toc321568736"/>
      <w:bookmarkStart w:id="210" w:name="_Toc109315933"/>
      <w:bookmarkStart w:id="211" w:name="_Toc111357141"/>
      <w:bookmarkStart w:id="212" w:name="_Toc323128795"/>
      <w:bookmarkStart w:id="213" w:name="_Toc312944538"/>
      <w:bookmarkStart w:id="214" w:name="_Toc207957426"/>
      <w:bookmarkStart w:id="215" w:name="_Toc234663415"/>
      <w:bookmarkStart w:id="216" w:name="_Toc109105587"/>
      <w:bookmarkStart w:id="217" w:name="_Toc109532364"/>
      <w:bookmarkStart w:id="218" w:name="_Toc323128654"/>
      <w:bookmarkStart w:id="219" w:name="_Toc236373688"/>
      <w:bookmarkStart w:id="220" w:name="_Toc235850407"/>
      <w:bookmarkStart w:id="221" w:name="_Toc111544257"/>
      <w:bookmarkStart w:id="222" w:name="_Toc234664098"/>
      <w:bookmarkStart w:id="223" w:name="_Toc217887100"/>
      <w:bookmarkStart w:id="224" w:name="_Toc109317062"/>
      <w:bookmarkStart w:id="225" w:name="_Toc312944655"/>
      <w:bookmarkStart w:id="226" w:name="_Toc233171942"/>
      <w:bookmarkStart w:id="227" w:name="_Toc29655"/>
      <w:bookmarkStart w:id="228" w:name="_Toc107814628"/>
      <w:bookmarkStart w:id="229" w:name="_Toc107759746"/>
      <w:bookmarkStart w:id="230" w:name="_Toc107760862"/>
      <w:bookmarkStart w:id="231" w:name="_Toc107811765"/>
      <w:bookmarkStart w:id="232" w:name="_Toc107803142"/>
      <w:bookmarkStart w:id="233" w:name="_Toc107811494"/>
      <w:bookmarkStart w:id="234" w:name="_Toc107815103"/>
      <w:bookmarkStart w:id="235" w:name="_Toc107813865"/>
      <w:bookmarkStart w:id="236" w:name="_Toc108524318"/>
      <w:bookmarkStart w:id="237" w:name="_Toc107813233"/>
      <w:bookmarkStart w:id="238" w:name="_Toc10781540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r>
        <w:rPr>
          <w:rStyle w:val="affff1"/>
          <w:rFonts w:ascii="Times New Roman" w:hAnsi="Times New Roman"/>
          <w:color w:val="auto"/>
          <w:sz w:val="28"/>
          <w:szCs w:val="28"/>
          <w:u w:val="none"/>
        </w:rPr>
        <w:t>3.</w:t>
      </w:r>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r>
        <w:rPr>
          <w:rStyle w:val="affff1"/>
          <w:rFonts w:ascii="Times New Roman" w:hAnsi="Times New Roman"/>
          <w:color w:val="auto"/>
          <w:sz w:val="28"/>
          <w:szCs w:val="28"/>
          <w:u w:val="none"/>
        </w:rPr>
        <w:t>1</w:t>
      </w:r>
      <w:r>
        <w:rPr>
          <w:rStyle w:val="affff1"/>
          <w:rFonts w:ascii="Times New Roman" w:hAnsi="Times New Roman"/>
          <w:color w:val="auto"/>
          <w:sz w:val="28"/>
          <w:szCs w:val="28"/>
          <w:u w:val="none"/>
        </w:rPr>
        <w:t>建设项目概况</w:t>
      </w:r>
      <w:bookmarkEnd w:id="227"/>
    </w:p>
    <w:p w14:paraId="73B5BB3F" w14:textId="77777777" w:rsidR="00775B2B" w:rsidRDefault="00000000">
      <w:pPr>
        <w:pStyle w:val="30"/>
        <w:spacing w:before="0" w:after="0" w:line="520" w:lineRule="exact"/>
        <w:rPr>
          <w:rStyle w:val="affff1"/>
          <w:rFonts w:eastAsia="黑体"/>
          <w:color w:val="auto"/>
          <w:sz w:val="24"/>
          <w:szCs w:val="24"/>
          <w:u w:val="none"/>
        </w:rPr>
      </w:pPr>
      <w:bookmarkStart w:id="239" w:name="_Toc109315934"/>
      <w:bookmarkStart w:id="240" w:name="_Toc109317063"/>
      <w:bookmarkStart w:id="241" w:name="_Toc323128796"/>
      <w:bookmarkStart w:id="242" w:name="_Toc312944656"/>
      <w:bookmarkStart w:id="243" w:name="_Toc312945156"/>
      <w:bookmarkStart w:id="244" w:name="_Toc109532365"/>
      <w:r>
        <w:rPr>
          <w:rStyle w:val="affff1"/>
          <w:rFonts w:eastAsia="黑体"/>
          <w:color w:val="auto"/>
          <w:sz w:val="24"/>
          <w:szCs w:val="24"/>
          <w:u w:val="none"/>
        </w:rPr>
        <w:t>3.1.1</w:t>
      </w:r>
      <w:r>
        <w:rPr>
          <w:rStyle w:val="affff1"/>
          <w:rFonts w:eastAsia="黑体"/>
          <w:color w:val="auto"/>
          <w:sz w:val="24"/>
          <w:szCs w:val="24"/>
          <w:u w:val="none"/>
        </w:rPr>
        <w:t>项目</w:t>
      </w:r>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r>
        <w:rPr>
          <w:rStyle w:val="affff1"/>
          <w:rFonts w:eastAsia="黑体"/>
          <w:color w:val="auto"/>
          <w:sz w:val="24"/>
          <w:szCs w:val="24"/>
          <w:u w:val="none"/>
        </w:rPr>
        <w:t>基本情况</w:t>
      </w:r>
    </w:p>
    <w:p w14:paraId="1DDD45A4" w14:textId="77777777" w:rsidR="00775B2B" w:rsidRDefault="00000000">
      <w:pPr>
        <w:spacing w:line="360" w:lineRule="auto"/>
        <w:ind w:firstLineChars="200" w:firstLine="480"/>
        <w:rPr>
          <w:snapToGrid w:val="0"/>
          <w:sz w:val="24"/>
        </w:rPr>
      </w:pPr>
      <w:r>
        <w:rPr>
          <w:snapToGrid w:val="0"/>
          <w:sz w:val="24"/>
        </w:rPr>
        <w:t>项目名称：</w:t>
      </w:r>
      <w:bookmarkStart w:id="245" w:name="_Hlk193737298"/>
      <w:r>
        <w:rPr>
          <w:snapToGrid w:val="0"/>
          <w:sz w:val="24"/>
        </w:rPr>
        <w:t>巴里坤三塘湖工业园区岔哈泉区公用热岛热电联产项目</w:t>
      </w:r>
      <w:bookmarkEnd w:id="245"/>
    </w:p>
    <w:p w14:paraId="4CC571D4" w14:textId="77777777" w:rsidR="00775B2B" w:rsidRDefault="00000000">
      <w:pPr>
        <w:spacing w:line="360" w:lineRule="auto"/>
        <w:ind w:firstLineChars="200" w:firstLine="480"/>
        <w:rPr>
          <w:snapToGrid w:val="0"/>
          <w:sz w:val="24"/>
        </w:rPr>
      </w:pPr>
      <w:r>
        <w:rPr>
          <w:snapToGrid w:val="0"/>
          <w:sz w:val="24"/>
        </w:rPr>
        <w:t>建设单位：巴里坤哈萨克自治县三塘湖工业园区管理委员会</w:t>
      </w:r>
    </w:p>
    <w:p w14:paraId="4DACB645" w14:textId="77777777" w:rsidR="00775B2B" w:rsidRDefault="00000000">
      <w:pPr>
        <w:spacing w:line="360" w:lineRule="auto"/>
        <w:ind w:firstLineChars="200" w:firstLine="480"/>
        <w:rPr>
          <w:snapToGrid w:val="0"/>
          <w:sz w:val="24"/>
        </w:rPr>
      </w:pPr>
      <w:r>
        <w:rPr>
          <w:snapToGrid w:val="0"/>
          <w:sz w:val="24"/>
        </w:rPr>
        <w:t>建设性质：新建</w:t>
      </w:r>
    </w:p>
    <w:p w14:paraId="75D95040" w14:textId="77777777" w:rsidR="00775B2B" w:rsidRDefault="00000000">
      <w:pPr>
        <w:spacing w:line="360" w:lineRule="auto"/>
        <w:ind w:firstLineChars="200" w:firstLine="480"/>
        <w:rPr>
          <w:snapToGrid w:val="0"/>
          <w:sz w:val="24"/>
        </w:rPr>
      </w:pPr>
      <w:r>
        <w:rPr>
          <w:snapToGrid w:val="0"/>
          <w:sz w:val="24"/>
        </w:rPr>
        <w:t>占地面积：</w:t>
      </w:r>
      <w:r>
        <w:rPr>
          <w:snapToGrid w:val="0"/>
          <w:sz w:val="24"/>
        </w:rPr>
        <w:t>175000</w:t>
      </w:r>
      <w:r>
        <w:rPr>
          <w:snapToGrid w:val="0"/>
          <w:sz w:val="24"/>
        </w:rPr>
        <w:t>㎡（</w:t>
      </w:r>
      <w:r>
        <w:rPr>
          <w:snapToGrid w:val="0"/>
          <w:sz w:val="24"/>
        </w:rPr>
        <w:t>262.5</w:t>
      </w:r>
      <w:r>
        <w:rPr>
          <w:snapToGrid w:val="0"/>
          <w:sz w:val="24"/>
        </w:rPr>
        <w:t>亩）</w:t>
      </w:r>
    </w:p>
    <w:p w14:paraId="2CE8A9A0" w14:textId="49E8DD0E" w:rsidR="00775B2B" w:rsidRDefault="00000000">
      <w:pPr>
        <w:spacing w:line="360" w:lineRule="auto"/>
        <w:ind w:firstLineChars="200" w:firstLine="480"/>
        <w:rPr>
          <w:snapToGrid w:val="0"/>
          <w:sz w:val="24"/>
        </w:rPr>
      </w:pPr>
      <w:r>
        <w:rPr>
          <w:snapToGrid w:val="0"/>
          <w:sz w:val="24"/>
        </w:rPr>
        <w:t>投资总额：总投资</w:t>
      </w:r>
      <w:r w:rsidR="00314B30">
        <w:rPr>
          <w:rFonts w:hint="eastAsia"/>
          <w:snapToGrid w:val="0"/>
          <w:sz w:val="24"/>
        </w:rPr>
        <w:t>170008</w:t>
      </w:r>
      <w:r>
        <w:rPr>
          <w:snapToGrid w:val="0"/>
          <w:sz w:val="24"/>
        </w:rPr>
        <w:t>万元。其中环保投资</w:t>
      </w:r>
      <w:r>
        <w:rPr>
          <w:rFonts w:hint="eastAsia"/>
          <w:snapToGrid w:val="0"/>
          <w:sz w:val="24"/>
        </w:rPr>
        <w:t>19800</w:t>
      </w:r>
      <w:r>
        <w:rPr>
          <w:snapToGrid w:val="0"/>
          <w:sz w:val="24"/>
        </w:rPr>
        <w:t>万元，占总投资的</w:t>
      </w:r>
      <w:r>
        <w:rPr>
          <w:rFonts w:hint="eastAsia"/>
          <w:snapToGrid w:val="0"/>
          <w:sz w:val="24"/>
        </w:rPr>
        <w:t>11.</w:t>
      </w:r>
      <w:r w:rsidR="00314B30">
        <w:rPr>
          <w:rFonts w:hint="eastAsia"/>
          <w:snapToGrid w:val="0"/>
          <w:sz w:val="24"/>
        </w:rPr>
        <w:t>65</w:t>
      </w:r>
      <w:r>
        <w:rPr>
          <w:snapToGrid w:val="0"/>
          <w:sz w:val="24"/>
        </w:rPr>
        <w:t>%</w:t>
      </w:r>
      <w:r>
        <w:rPr>
          <w:snapToGrid w:val="0"/>
          <w:sz w:val="24"/>
        </w:rPr>
        <w:t>。</w:t>
      </w:r>
    </w:p>
    <w:p w14:paraId="74C03B0F" w14:textId="77777777" w:rsidR="00775B2B" w:rsidRDefault="00000000">
      <w:pPr>
        <w:spacing w:line="360" w:lineRule="auto"/>
        <w:ind w:firstLineChars="200" w:firstLine="480"/>
        <w:rPr>
          <w:snapToGrid w:val="0"/>
          <w:sz w:val="24"/>
        </w:rPr>
      </w:pPr>
      <w:r>
        <w:rPr>
          <w:snapToGrid w:val="0"/>
          <w:sz w:val="24"/>
        </w:rPr>
        <w:t>建设地点：</w:t>
      </w:r>
      <w:bookmarkStart w:id="246" w:name="_Hlk193737337"/>
      <w:r>
        <w:rPr>
          <w:sz w:val="24"/>
        </w:rPr>
        <w:t>巴里坤三塘湖工业园区岔哈泉区</w:t>
      </w:r>
      <w:r>
        <w:rPr>
          <w:rFonts w:hint="eastAsia"/>
          <w:sz w:val="24"/>
        </w:rPr>
        <w:t>扩展用地</w:t>
      </w:r>
      <w:r>
        <w:rPr>
          <w:snapToGrid w:val="0"/>
          <w:sz w:val="24"/>
        </w:rPr>
        <w:t>。</w:t>
      </w:r>
      <w:bookmarkStart w:id="247" w:name="_Hlk193737357"/>
      <w:bookmarkEnd w:id="246"/>
      <w:r>
        <w:rPr>
          <w:snapToGrid w:val="0"/>
          <w:sz w:val="24"/>
        </w:rPr>
        <w:t>厂区东侧为拟建</w:t>
      </w:r>
      <w:r>
        <w:rPr>
          <w:sz w:val="24"/>
        </w:rPr>
        <w:t>煤制油项目，</w:t>
      </w:r>
      <w:r>
        <w:rPr>
          <w:snapToGrid w:val="0"/>
          <w:sz w:val="24"/>
        </w:rPr>
        <w:t>西南侧</w:t>
      </w:r>
      <w:r>
        <w:rPr>
          <w:snapToGrid w:val="0"/>
          <w:sz w:val="24"/>
        </w:rPr>
        <w:t>700m</w:t>
      </w:r>
      <w:r>
        <w:rPr>
          <w:snapToGrid w:val="0"/>
          <w:sz w:val="24"/>
        </w:rPr>
        <w:t>为将淖铁路，西南</w:t>
      </w:r>
      <w:r>
        <w:rPr>
          <w:snapToGrid w:val="0"/>
          <w:sz w:val="24"/>
        </w:rPr>
        <w:t>3.8km</w:t>
      </w:r>
      <w:r>
        <w:rPr>
          <w:snapToGrid w:val="0"/>
          <w:sz w:val="24"/>
        </w:rPr>
        <w:t>为</w:t>
      </w:r>
      <w:r>
        <w:rPr>
          <w:snapToGrid w:val="0"/>
          <w:sz w:val="24"/>
        </w:rPr>
        <w:t>G331</w:t>
      </w:r>
      <w:r>
        <w:rPr>
          <w:snapToGrid w:val="0"/>
          <w:sz w:val="24"/>
        </w:rPr>
        <w:t>国道。</w:t>
      </w:r>
      <w:bookmarkEnd w:id="247"/>
      <w:r>
        <w:rPr>
          <w:snapToGrid w:val="0"/>
          <w:sz w:val="24"/>
        </w:rPr>
        <w:t>厂区中心地理坐标为东经</w:t>
      </w:r>
      <w:r>
        <w:rPr>
          <w:snapToGrid w:val="0"/>
          <w:sz w:val="24"/>
        </w:rPr>
        <w:t>93°58'2.10"</w:t>
      </w:r>
      <w:r>
        <w:rPr>
          <w:snapToGrid w:val="0"/>
          <w:sz w:val="24"/>
        </w:rPr>
        <w:t>，北纬</w:t>
      </w:r>
      <w:r>
        <w:rPr>
          <w:snapToGrid w:val="0"/>
          <w:sz w:val="24"/>
        </w:rPr>
        <w:t>44°0'52.95"</w:t>
      </w:r>
      <w:r>
        <w:rPr>
          <w:snapToGrid w:val="0"/>
          <w:sz w:val="24"/>
        </w:rPr>
        <w:t>。本项目地理位置，见图</w:t>
      </w:r>
      <w:r>
        <w:rPr>
          <w:snapToGrid w:val="0"/>
          <w:sz w:val="24"/>
        </w:rPr>
        <w:t>3.1-1</w:t>
      </w:r>
      <w:r>
        <w:rPr>
          <w:snapToGrid w:val="0"/>
          <w:sz w:val="24"/>
        </w:rPr>
        <w:t>。</w:t>
      </w:r>
    </w:p>
    <w:p w14:paraId="0DA6A9C9" w14:textId="1442B742" w:rsidR="00775B2B" w:rsidRDefault="00000000">
      <w:pPr>
        <w:spacing w:line="360" w:lineRule="auto"/>
        <w:ind w:firstLineChars="200" w:firstLine="480"/>
        <w:rPr>
          <w:sz w:val="24"/>
        </w:rPr>
      </w:pPr>
      <w:r>
        <w:rPr>
          <w:snapToGrid w:val="0"/>
          <w:sz w:val="24"/>
        </w:rPr>
        <w:t>建设规模：</w:t>
      </w:r>
      <w:r>
        <w:rPr>
          <w:sz w:val="24"/>
        </w:rPr>
        <w:t>包括</w:t>
      </w:r>
      <w:r>
        <w:rPr>
          <w:rFonts w:hint="eastAsia"/>
          <w:sz w:val="24"/>
        </w:rPr>
        <w:t>厂内生产装置及厂外供热管网，其中厂内建设</w:t>
      </w:r>
      <w:bookmarkStart w:id="248" w:name="_Hlk198542804"/>
      <w:r>
        <w:rPr>
          <w:sz w:val="24"/>
        </w:rPr>
        <w:t>3×480t/h</w:t>
      </w:r>
      <w:r>
        <w:rPr>
          <w:sz w:val="24"/>
        </w:rPr>
        <w:t>高温高压煤粉锅炉＋</w:t>
      </w:r>
      <w:r>
        <w:rPr>
          <w:sz w:val="24"/>
        </w:rPr>
        <w:t>2×CB30MW</w:t>
      </w:r>
      <w:r>
        <w:rPr>
          <w:sz w:val="24"/>
        </w:rPr>
        <w:t>抽汽背压式汽轮发电机组</w:t>
      </w:r>
      <w:r>
        <w:rPr>
          <w:sz w:val="24"/>
        </w:rPr>
        <w:t>+1×B30MW</w:t>
      </w:r>
      <w:r>
        <w:rPr>
          <w:sz w:val="24"/>
        </w:rPr>
        <w:t>背压式汽轮发电机组</w:t>
      </w:r>
      <w:bookmarkEnd w:id="248"/>
      <w:r>
        <w:rPr>
          <w:sz w:val="24"/>
        </w:rPr>
        <w:t>及其配套公辅工程，厂</w:t>
      </w:r>
      <w:r>
        <w:rPr>
          <w:rFonts w:hint="eastAsia"/>
          <w:sz w:val="24"/>
        </w:rPr>
        <w:t>内换热首站至岔哈泉小镇生活区热水管道</w:t>
      </w:r>
      <w:r w:rsidR="009015FE">
        <w:rPr>
          <w:rFonts w:hint="eastAsia"/>
          <w:sz w:val="24"/>
        </w:rPr>
        <w:t>总长</w:t>
      </w:r>
      <w:r>
        <w:rPr>
          <w:rFonts w:hint="eastAsia"/>
          <w:sz w:val="24"/>
        </w:rPr>
        <w:t>约</w:t>
      </w:r>
      <w:r>
        <w:rPr>
          <w:rFonts w:hint="eastAsia"/>
          <w:sz w:val="24"/>
        </w:rPr>
        <w:t>11km</w:t>
      </w:r>
      <w:r>
        <w:rPr>
          <w:rFonts w:hint="eastAsia"/>
          <w:sz w:val="24"/>
        </w:rPr>
        <w:t>，采暖热网循环水供回水管道总长约</w:t>
      </w:r>
      <w:r>
        <w:rPr>
          <w:rFonts w:hint="eastAsia"/>
          <w:sz w:val="24"/>
        </w:rPr>
        <w:t>22km</w:t>
      </w:r>
      <w:r>
        <w:rPr>
          <w:rFonts w:hint="eastAsia"/>
          <w:sz w:val="24"/>
        </w:rPr>
        <w:t>。</w:t>
      </w:r>
    </w:p>
    <w:p w14:paraId="4DCC36E5" w14:textId="77777777" w:rsidR="00775B2B" w:rsidRDefault="00000000">
      <w:pPr>
        <w:spacing w:line="360" w:lineRule="auto"/>
        <w:ind w:firstLineChars="200" w:firstLine="480"/>
        <w:rPr>
          <w:snapToGrid w:val="0"/>
          <w:sz w:val="24"/>
        </w:rPr>
      </w:pPr>
      <w:r>
        <w:rPr>
          <w:rFonts w:hint="eastAsia"/>
          <w:sz w:val="24"/>
        </w:rPr>
        <w:t>厂内生产装置与厂外供热管网</w:t>
      </w:r>
      <w:r>
        <w:rPr>
          <w:sz w:val="24"/>
        </w:rPr>
        <w:t>同步规划、同步建设、同步投产。</w:t>
      </w:r>
    </w:p>
    <w:p w14:paraId="2E62D5D8" w14:textId="77777777" w:rsidR="00775B2B" w:rsidRDefault="00000000">
      <w:pPr>
        <w:spacing w:line="360" w:lineRule="auto"/>
        <w:ind w:firstLineChars="200" w:firstLine="480"/>
        <w:rPr>
          <w:snapToGrid w:val="0"/>
          <w:sz w:val="24"/>
        </w:rPr>
      </w:pPr>
      <w:r>
        <w:rPr>
          <w:snapToGrid w:val="0"/>
          <w:sz w:val="24"/>
        </w:rPr>
        <w:t>劳动定员及工作制度：</w:t>
      </w:r>
      <w:bookmarkStart w:id="249" w:name="_Hlk193737826"/>
      <w:r>
        <w:rPr>
          <w:snapToGrid w:val="0"/>
          <w:sz w:val="24"/>
        </w:rPr>
        <w:t>劳动定员</w:t>
      </w:r>
      <w:r>
        <w:rPr>
          <w:rFonts w:hint="eastAsia"/>
          <w:snapToGrid w:val="0"/>
          <w:sz w:val="24"/>
        </w:rPr>
        <w:t>24</w:t>
      </w:r>
      <w:r>
        <w:rPr>
          <w:snapToGrid w:val="0"/>
          <w:sz w:val="24"/>
        </w:rPr>
        <w:t>0</w:t>
      </w:r>
      <w:r>
        <w:rPr>
          <w:snapToGrid w:val="0"/>
          <w:sz w:val="24"/>
        </w:rPr>
        <w:t>人，</w:t>
      </w:r>
      <w:bookmarkEnd w:id="249"/>
      <w:r>
        <w:rPr>
          <w:snapToGrid w:val="0"/>
          <w:sz w:val="24"/>
        </w:rPr>
        <w:t>采用</w:t>
      </w:r>
      <w:r>
        <w:rPr>
          <w:rFonts w:hint="eastAsia"/>
          <w:snapToGrid w:val="0"/>
          <w:sz w:val="24"/>
        </w:rPr>
        <w:t>五</w:t>
      </w:r>
      <w:r>
        <w:rPr>
          <w:snapToGrid w:val="0"/>
          <w:sz w:val="24"/>
        </w:rPr>
        <w:t>班三运转制度连续生产。年工作</w:t>
      </w:r>
      <w:r>
        <w:rPr>
          <w:snapToGrid w:val="0"/>
          <w:sz w:val="24"/>
        </w:rPr>
        <w:t>333</w:t>
      </w:r>
      <w:r>
        <w:rPr>
          <w:snapToGrid w:val="0"/>
          <w:sz w:val="24"/>
        </w:rPr>
        <w:t>天，每天运行</w:t>
      </w:r>
      <w:r>
        <w:rPr>
          <w:snapToGrid w:val="0"/>
          <w:sz w:val="24"/>
        </w:rPr>
        <w:t>24h</w:t>
      </w:r>
      <w:r>
        <w:rPr>
          <w:snapToGrid w:val="0"/>
          <w:sz w:val="24"/>
        </w:rPr>
        <w:t>，</w:t>
      </w:r>
      <w:bookmarkStart w:id="250" w:name="_Hlk193737800"/>
      <w:r>
        <w:rPr>
          <w:snapToGrid w:val="0"/>
          <w:sz w:val="24"/>
        </w:rPr>
        <w:t>年工作时长</w:t>
      </w:r>
      <w:r>
        <w:rPr>
          <w:snapToGrid w:val="0"/>
          <w:sz w:val="24"/>
        </w:rPr>
        <w:t>8000h</w:t>
      </w:r>
      <w:r>
        <w:rPr>
          <w:snapToGrid w:val="0"/>
          <w:sz w:val="24"/>
        </w:rPr>
        <w:t>。</w:t>
      </w:r>
      <w:bookmarkEnd w:id="250"/>
    </w:p>
    <w:p w14:paraId="20B29377" w14:textId="77777777" w:rsidR="00775B2B" w:rsidRDefault="00000000">
      <w:pPr>
        <w:spacing w:line="360" w:lineRule="auto"/>
        <w:ind w:firstLineChars="200" w:firstLine="480"/>
        <w:rPr>
          <w:snapToGrid w:val="0"/>
          <w:sz w:val="24"/>
        </w:rPr>
      </w:pPr>
      <w:r>
        <w:rPr>
          <w:snapToGrid w:val="0"/>
          <w:sz w:val="24"/>
        </w:rPr>
        <w:t>建设期：</w:t>
      </w:r>
      <w:r>
        <w:rPr>
          <w:snapToGrid w:val="0"/>
          <w:sz w:val="24"/>
        </w:rPr>
        <w:t>25</w:t>
      </w:r>
      <w:r>
        <w:rPr>
          <w:snapToGrid w:val="0"/>
          <w:sz w:val="24"/>
        </w:rPr>
        <w:t>个月</w:t>
      </w:r>
    </w:p>
    <w:p w14:paraId="7DD00774" w14:textId="77777777" w:rsidR="00775B2B" w:rsidRDefault="00000000">
      <w:pPr>
        <w:spacing w:line="360" w:lineRule="auto"/>
        <w:ind w:firstLineChars="200" w:firstLine="480"/>
        <w:rPr>
          <w:snapToGrid w:val="0"/>
          <w:sz w:val="24"/>
        </w:rPr>
      </w:pPr>
      <w:r>
        <w:rPr>
          <w:snapToGrid w:val="0"/>
          <w:sz w:val="24"/>
        </w:rPr>
        <w:t>产品方案：</w:t>
      </w:r>
      <w:bookmarkStart w:id="251" w:name="_Hlk193737402"/>
      <w:r>
        <w:rPr>
          <w:snapToGrid w:val="0"/>
          <w:sz w:val="24"/>
        </w:rPr>
        <w:t>年供热量</w:t>
      </w:r>
      <w:r>
        <w:rPr>
          <w:rFonts w:hint="eastAsia"/>
          <w:snapToGrid w:val="0"/>
          <w:sz w:val="24"/>
        </w:rPr>
        <w:t>2079.76</w:t>
      </w:r>
      <w:r>
        <w:rPr>
          <w:snapToGrid w:val="0"/>
          <w:sz w:val="24"/>
        </w:rPr>
        <w:t>万</w:t>
      </w:r>
      <w:r>
        <w:rPr>
          <w:snapToGrid w:val="0"/>
          <w:sz w:val="24"/>
        </w:rPr>
        <w:t>GJ</w:t>
      </w:r>
      <w:r>
        <w:rPr>
          <w:snapToGrid w:val="0"/>
          <w:sz w:val="24"/>
        </w:rPr>
        <w:t>，年发电量</w:t>
      </w:r>
      <w:r>
        <w:rPr>
          <w:rFonts w:hint="eastAsia"/>
          <w:snapToGrid w:val="0"/>
          <w:sz w:val="24"/>
        </w:rPr>
        <w:t>57445.76</w:t>
      </w:r>
      <w:r>
        <w:rPr>
          <w:snapToGrid w:val="0"/>
          <w:sz w:val="24"/>
        </w:rPr>
        <w:t>万</w:t>
      </w:r>
      <w:r>
        <w:rPr>
          <w:snapToGrid w:val="0"/>
          <w:sz w:val="24"/>
        </w:rPr>
        <w:t>kWh</w:t>
      </w:r>
      <w:r>
        <w:rPr>
          <w:snapToGrid w:val="0"/>
          <w:sz w:val="24"/>
        </w:rPr>
        <w:t>。</w:t>
      </w:r>
      <w:r>
        <w:rPr>
          <w:rFonts w:hint="eastAsia"/>
          <w:snapToGrid w:val="0"/>
          <w:sz w:val="24"/>
        </w:rPr>
        <w:t>项目副产</w:t>
      </w:r>
      <w:r>
        <w:rPr>
          <w:rFonts w:hint="eastAsia"/>
          <w:snapToGrid w:val="0"/>
          <w:sz w:val="24"/>
        </w:rPr>
        <w:t>52849t/a</w:t>
      </w:r>
      <w:r>
        <w:rPr>
          <w:rFonts w:hint="eastAsia"/>
          <w:snapToGrid w:val="0"/>
          <w:sz w:val="24"/>
        </w:rPr>
        <w:t>硫酸铵，产品质量达到</w:t>
      </w:r>
      <w:r>
        <w:rPr>
          <w:snapToGrid w:val="0"/>
          <w:sz w:val="24"/>
        </w:rPr>
        <w:t>《</w:t>
      </w:r>
      <w:r>
        <w:rPr>
          <w:rFonts w:hint="eastAsia"/>
          <w:snapToGrid w:val="0"/>
          <w:sz w:val="24"/>
        </w:rPr>
        <w:t>肥料级</w:t>
      </w:r>
      <w:r>
        <w:rPr>
          <w:snapToGrid w:val="0"/>
          <w:sz w:val="24"/>
        </w:rPr>
        <w:t>硫酸铵》（</w:t>
      </w:r>
      <w:r>
        <w:rPr>
          <w:rFonts w:hint="eastAsia"/>
          <w:snapToGrid w:val="0"/>
          <w:sz w:val="24"/>
        </w:rPr>
        <w:t>GB/T 535-2020</w:t>
      </w:r>
      <w:r>
        <w:rPr>
          <w:snapToGrid w:val="0"/>
          <w:sz w:val="24"/>
        </w:rPr>
        <w:t>）出售。</w:t>
      </w:r>
      <w:bookmarkEnd w:id="251"/>
    </w:p>
    <w:p w14:paraId="30BAFB6E" w14:textId="77777777" w:rsidR="00775B2B" w:rsidRDefault="00775B2B">
      <w:pPr>
        <w:spacing w:line="360" w:lineRule="auto"/>
        <w:ind w:firstLineChars="200" w:firstLine="480"/>
        <w:rPr>
          <w:snapToGrid w:val="0"/>
          <w:sz w:val="24"/>
        </w:rPr>
      </w:pPr>
    </w:p>
    <w:p w14:paraId="104C8268" w14:textId="77777777" w:rsidR="00775B2B" w:rsidRDefault="00775B2B">
      <w:pPr>
        <w:spacing w:line="360" w:lineRule="auto"/>
        <w:ind w:firstLineChars="200" w:firstLine="480"/>
        <w:rPr>
          <w:snapToGrid w:val="0"/>
          <w:sz w:val="24"/>
        </w:rPr>
        <w:sectPr w:rsidR="00775B2B">
          <w:pgSz w:w="11906" w:h="16838"/>
          <w:pgMar w:top="1440" w:right="1800" w:bottom="1440" w:left="1800" w:header="1021" w:footer="851" w:gutter="0"/>
          <w:pgNumType w:fmt="numberInDash"/>
          <w:cols w:space="720"/>
          <w:docGrid w:linePitch="312"/>
        </w:sectPr>
      </w:pPr>
    </w:p>
    <w:p w14:paraId="62338248" w14:textId="673C06AC" w:rsidR="00775B2B" w:rsidRDefault="00775B2B">
      <w:pPr>
        <w:spacing w:line="360" w:lineRule="auto"/>
        <w:jc w:val="center"/>
        <w:rPr>
          <w:snapToGrid w:val="0"/>
          <w:sz w:val="24"/>
        </w:rPr>
      </w:pPr>
    </w:p>
    <w:p w14:paraId="1C404941" w14:textId="77777777" w:rsidR="00775B2B" w:rsidRDefault="00000000">
      <w:pPr>
        <w:pStyle w:val="30"/>
        <w:spacing w:before="0" w:after="0" w:line="520" w:lineRule="exact"/>
        <w:rPr>
          <w:rStyle w:val="affff1"/>
          <w:rFonts w:eastAsia="黑体"/>
          <w:color w:val="auto"/>
          <w:sz w:val="24"/>
          <w:szCs w:val="24"/>
          <w:u w:val="none"/>
        </w:rPr>
      </w:pPr>
      <w:r>
        <w:rPr>
          <w:rStyle w:val="affff1"/>
          <w:rFonts w:eastAsia="黑体"/>
          <w:color w:val="auto"/>
          <w:sz w:val="24"/>
          <w:szCs w:val="24"/>
          <w:u w:val="none"/>
        </w:rPr>
        <w:t>3.1.2</w:t>
      </w:r>
      <w:r>
        <w:rPr>
          <w:rStyle w:val="affff1"/>
          <w:rFonts w:eastAsia="黑体"/>
          <w:color w:val="auto"/>
          <w:sz w:val="24"/>
          <w:szCs w:val="24"/>
          <w:u w:val="none"/>
        </w:rPr>
        <w:t>建设内容及项目组成</w:t>
      </w:r>
    </w:p>
    <w:p w14:paraId="694715C8" w14:textId="77777777" w:rsidR="00775B2B" w:rsidRDefault="00000000">
      <w:pPr>
        <w:spacing w:line="360" w:lineRule="auto"/>
        <w:ind w:firstLineChars="200" w:firstLine="480"/>
        <w:rPr>
          <w:sz w:val="24"/>
        </w:rPr>
      </w:pPr>
      <w:r>
        <w:rPr>
          <w:kern w:val="0"/>
          <w:sz w:val="24"/>
        </w:rPr>
        <w:t>本项目主要建设内容包括主体工程、公辅工程、依托公辅工程、储运工程及环保工程。</w:t>
      </w:r>
      <w:r>
        <w:rPr>
          <w:snapToGrid w:val="0"/>
          <w:sz w:val="24"/>
        </w:rPr>
        <w:t>本项目组成见表</w:t>
      </w:r>
      <w:r>
        <w:rPr>
          <w:snapToGrid w:val="0"/>
          <w:sz w:val="24"/>
        </w:rPr>
        <w:t>3.1-1</w:t>
      </w:r>
      <w:r>
        <w:rPr>
          <w:snapToGrid w:val="0"/>
          <w:sz w:val="24"/>
        </w:rPr>
        <w:t>。</w:t>
      </w:r>
    </w:p>
    <w:p w14:paraId="671B8B52" w14:textId="77777777" w:rsidR="00775B2B" w:rsidRDefault="00000000">
      <w:pPr>
        <w:jc w:val="center"/>
        <w:rPr>
          <w:rFonts w:eastAsia="黑体"/>
          <w:sz w:val="24"/>
        </w:rPr>
      </w:pPr>
      <w:bookmarkStart w:id="252" w:name="_Hlk73704767"/>
      <w:r>
        <w:rPr>
          <w:rFonts w:eastAsia="黑体"/>
          <w:sz w:val="24"/>
        </w:rPr>
        <w:t>表</w:t>
      </w:r>
      <w:r>
        <w:rPr>
          <w:rFonts w:eastAsia="黑体"/>
          <w:sz w:val="24"/>
        </w:rPr>
        <w:t>3.</w:t>
      </w:r>
      <w:r>
        <w:rPr>
          <w:rFonts w:eastAsia="黑体" w:hint="eastAsia"/>
          <w:sz w:val="24"/>
        </w:rPr>
        <w:t>1-1</w:t>
      </w:r>
      <w:r>
        <w:rPr>
          <w:rFonts w:eastAsia="黑体"/>
          <w:sz w:val="24"/>
        </w:rPr>
        <w:t xml:space="preserve"> </w:t>
      </w:r>
      <w:r>
        <w:rPr>
          <w:rFonts w:eastAsia="黑体" w:hint="eastAsia"/>
          <w:sz w:val="24"/>
        </w:rPr>
        <w:t xml:space="preserve">  </w:t>
      </w:r>
      <w:r>
        <w:rPr>
          <w:rFonts w:eastAsia="黑体"/>
          <w:sz w:val="24"/>
        </w:rPr>
        <w:t xml:space="preserve"> </w:t>
      </w:r>
      <w:r>
        <w:rPr>
          <w:rFonts w:eastAsia="黑体"/>
          <w:sz w:val="24"/>
        </w:rPr>
        <w:t>项目基本构成</w:t>
      </w:r>
    </w:p>
    <w:tbl>
      <w:tblPr>
        <w:tblW w:w="5000" w:type="pct"/>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4A0" w:firstRow="1" w:lastRow="0" w:firstColumn="1" w:lastColumn="0" w:noHBand="0" w:noVBand="1"/>
      </w:tblPr>
      <w:tblGrid>
        <w:gridCol w:w="932"/>
        <w:gridCol w:w="1480"/>
        <w:gridCol w:w="5864"/>
      </w:tblGrid>
      <w:tr w:rsidR="00775B2B" w14:paraId="2C6139B9" w14:textId="77777777">
        <w:trPr>
          <w:trHeight w:val="20"/>
          <w:jc w:val="center"/>
        </w:trPr>
        <w:tc>
          <w:tcPr>
            <w:tcW w:w="563" w:type="pct"/>
            <w:tcBorders>
              <w:left w:val="single" w:sz="12" w:space="0" w:color="000000"/>
              <w:bottom w:val="single" w:sz="6" w:space="0" w:color="000000"/>
              <w:right w:val="single" w:sz="6" w:space="0" w:color="000000"/>
            </w:tcBorders>
            <w:vAlign w:val="center"/>
          </w:tcPr>
          <w:p w14:paraId="26BCB7AF" w14:textId="77777777" w:rsidR="00775B2B" w:rsidRDefault="00000000">
            <w:pPr>
              <w:widowControl/>
              <w:jc w:val="center"/>
              <w:rPr>
                <w:szCs w:val="21"/>
              </w:rPr>
            </w:pPr>
            <w:bookmarkStart w:id="253" w:name="_Hlk73726789"/>
            <w:r>
              <w:rPr>
                <w:rFonts w:hint="eastAsia"/>
                <w:szCs w:val="21"/>
              </w:rPr>
              <w:t>工程</w:t>
            </w:r>
          </w:p>
        </w:tc>
        <w:tc>
          <w:tcPr>
            <w:tcW w:w="894" w:type="pct"/>
            <w:tcBorders>
              <w:top w:val="single" w:sz="6" w:space="0" w:color="000000"/>
              <w:left w:val="single" w:sz="6" w:space="0" w:color="000000"/>
              <w:bottom w:val="single" w:sz="6" w:space="0" w:color="000000"/>
              <w:right w:val="single" w:sz="6" w:space="0" w:color="000000"/>
            </w:tcBorders>
            <w:vAlign w:val="center"/>
          </w:tcPr>
          <w:p w14:paraId="30DF87D2" w14:textId="77777777" w:rsidR="00775B2B" w:rsidRDefault="00000000">
            <w:pPr>
              <w:snapToGrid w:val="0"/>
              <w:jc w:val="center"/>
              <w:rPr>
                <w:szCs w:val="21"/>
              </w:rPr>
            </w:pPr>
            <w:r>
              <w:rPr>
                <w:rFonts w:hint="eastAsia"/>
                <w:szCs w:val="21"/>
              </w:rPr>
              <w:t>生产系统</w:t>
            </w:r>
          </w:p>
        </w:tc>
        <w:tc>
          <w:tcPr>
            <w:tcW w:w="3544" w:type="pct"/>
            <w:tcBorders>
              <w:top w:val="single" w:sz="6" w:space="0" w:color="000000"/>
              <w:left w:val="single" w:sz="6" w:space="0" w:color="000000"/>
              <w:bottom w:val="single" w:sz="6" w:space="0" w:color="000000"/>
              <w:right w:val="single" w:sz="12" w:space="0" w:color="000000"/>
            </w:tcBorders>
            <w:vAlign w:val="center"/>
          </w:tcPr>
          <w:p w14:paraId="0A6A5590" w14:textId="77777777" w:rsidR="00775B2B" w:rsidRDefault="00000000">
            <w:pPr>
              <w:snapToGrid w:val="0"/>
              <w:jc w:val="center"/>
              <w:rPr>
                <w:szCs w:val="21"/>
              </w:rPr>
            </w:pPr>
            <w:r>
              <w:rPr>
                <w:rFonts w:hint="eastAsia"/>
                <w:szCs w:val="21"/>
              </w:rPr>
              <w:t>主要建设内容</w:t>
            </w:r>
          </w:p>
        </w:tc>
      </w:tr>
      <w:tr w:rsidR="00775B2B" w14:paraId="3AD620DE" w14:textId="77777777">
        <w:trPr>
          <w:trHeight w:val="20"/>
          <w:jc w:val="center"/>
        </w:trPr>
        <w:tc>
          <w:tcPr>
            <w:tcW w:w="563" w:type="pct"/>
            <w:vMerge w:val="restart"/>
            <w:tcBorders>
              <w:left w:val="single" w:sz="12" w:space="0" w:color="000000"/>
              <w:right w:val="single" w:sz="6" w:space="0" w:color="000000"/>
            </w:tcBorders>
            <w:vAlign w:val="center"/>
          </w:tcPr>
          <w:p w14:paraId="28F041D4" w14:textId="77777777" w:rsidR="00775B2B" w:rsidRDefault="00000000">
            <w:pPr>
              <w:widowControl/>
              <w:jc w:val="left"/>
              <w:rPr>
                <w:szCs w:val="21"/>
              </w:rPr>
            </w:pPr>
            <w:r>
              <w:rPr>
                <w:rFonts w:hint="eastAsia"/>
                <w:szCs w:val="21"/>
              </w:rPr>
              <w:t>主体</w:t>
            </w:r>
          </w:p>
          <w:p w14:paraId="241A30C4" w14:textId="77777777" w:rsidR="00775B2B" w:rsidRDefault="00000000">
            <w:pPr>
              <w:widowControl/>
              <w:jc w:val="left"/>
              <w:rPr>
                <w:szCs w:val="21"/>
              </w:rPr>
            </w:pPr>
            <w:r>
              <w:rPr>
                <w:rFonts w:hint="eastAsia"/>
                <w:szCs w:val="21"/>
              </w:rPr>
              <w:t>工程</w:t>
            </w:r>
          </w:p>
        </w:tc>
        <w:tc>
          <w:tcPr>
            <w:tcW w:w="894" w:type="pct"/>
            <w:tcBorders>
              <w:top w:val="single" w:sz="6" w:space="0" w:color="000000"/>
              <w:left w:val="single" w:sz="6" w:space="0" w:color="000000"/>
              <w:bottom w:val="single" w:sz="6" w:space="0" w:color="000000"/>
              <w:right w:val="single" w:sz="6" w:space="0" w:color="000000"/>
            </w:tcBorders>
            <w:vAlign w:val="center"/>
          </w:tcPr>
          <w:p w14:paraId="1BCDA560" w14:textId="77777777" w:rsidR="00775B2B" w:rsidRDefault="00000000">
            <w:pPr>
              <w:snapToGrid w:val="0"/>
              <w:jc w:val="center"/>
              <w:rPr>
                <w:szCs w:val="21"/>
              </w:rPr>
            </w:pPr>
            <w:r>
              <w:rPr>
                <w:szCs w:val="21"/>
              </w:rPr>
              <w:t>锅炉</w:t>
            </w:r>
          </w:p>
        </w:tc>
        <w:tc>
          <w:tcPr>
            <w:tcW w:w="3544" w:type="pct"/>
            <w:tcBorders>
              <w:top w:val="single" w:sz="6" w:space="0" w:color="000000"/>
              <w:left w:val="single" w:sz="6" w:space="0" w:color="000000"/>
              <w:bottom w:val="single" w:sz="6" w:space="0" w:color="000000"/>
              <w:right w:val="single" w:sz="12" w:space="0" w:color="000000"/>
            </w:tcBorders>
            <w:vAlign w:val="center"/>
          </w:tcPr>
          <w:p w14:paraId="3B4E0301" w14:textId="77777777" w:rsidR="00775B2B" w:rsidRDefault="00000000">
            <w:pPr>
              <w:snapToGrid w:val="0"/>
              <w:rPr>
                <w:szCs w:val="21"/>
              </w:rPr>
            </w:pPr>
            <w:r>
              <w:rPr>
                <w:szCs w:val="21"/>
              </w:rPr>
              <w:t>3×480t/h</w:t>
            </w:r>
            <w:r>
              <w:rPr>
                <w:szCs w:val="21"/>
              </w:rPr>
              <w:t>高温高压煤粉锅炉</w:t>
            </w:r>
          </w:p>
        </w:tc>
      </w:tr>
      <w:tr w:rsidR="00775B2B" w14:paraId="03FFB2D5" w14:textId="77777777">
        <w:trPr>
          <w:trHeight w:val="20"/>
          <w:jc w:val="center"/>
        </w:trPr>
        <w:tc>
          <w:tcPr>
            <w:tcW w:w="563" w:type="pct"/>
            <w:vMerge/>
            <w:tcBorders>
              <w:left w:val="single" w:sz="12" w:space="0" w:color="000000"/>
              <w:right w:val="single" w:sz="6" w:space="0" w:color="000000"/>
            </w:tcBorders>
            <w:vAlign w:val="center"/>
          </w:tcPr>
          <w:p w14:paraId="43B7C6E1" w14:textId="77777777" w:rsidR="00775B2B" w:rsidRDefault="00775B2B">
            <w:pPr>
              <w:widowControl/>
              <w:jc w:val="left"/>
              <w:rPr>
                <w:szCs w:val="21"/>
              </w:rPr>
            </w:pPr>
          </w:p>
        </w:tc>
        <w:tc>
          <w:tcPr>
            <w:tcW w:w="894" w:type="pct"/>
            <w:tcBorders>
              <w:top w:val="single" w:sz="6" w:space="0" w:color="000000"/>
              <w:left w:val="single" w:sz="6" w:space="0" w:color="000000"/>
              <w:bottom w:val="single" w:sz="6" w:space="0" w:color="000000"/>
              <w:right w:val="single" w:sz="6" w:space="0" w:color="000000"/>
            </w:tcBorders>
            <w:vAlign w:val="center"/>
          </w:tcPr>
          <w:p w14:paraId="7C558498" w14:textId="77777777" w:rsidR="00775B2B" w:rsidRDefault="00000000">
            <w:pPr>
              <w:snapToGrid w:val="0"/>
              <w:jc w:val="center"/>
              <w:rPr>
                <w:szCs w:val="21"/>
              </w:rPr>
            </w:pPr>
            <w:r>
              <w:rPr>
                <w:szCs w:val="21"/>
              </w:rPr>
              <w:t>汽轮机</w:t>
            </w:r>
          </w:p>
        </w:tc>
        <w:tc>
          <w:tcPr>
            <w:tcW w:w="3544" w:type="pct"/>
            <w:tcBorders>
              <w:top w:val="single" w:sz="6" w:space="0" w:color="000000"/>
              <w:left w:val="single" w:sz="6" w:space="0" w:color="000000"/>
              <w:bottom w:val="single" w:sz="6" w:space="0" w:color="000000"/>
              <w:right w:val="single" w:sz="12" w:space="0" w:color="000000"/>
            </w:tcBorders>
            <w:vAlign w:val="center"/>
          </w:tcPr>
          <w:p w14:paraId="77CCB9C5" w14:textId="77777777" w:rsidR="00775B2B" w:rsidRDefault="00000000">
            <w:pPr>
              <w:snapToGrid w:val="0"/>
              <w:rPr>
                <w:szCs w:val="21"/>
              </w:rPr>
            </w:pPr>
            <w:r>
              <w:rPr>
                <w:rFonts w:hint="eastAsia"/>
                <w:szCs w:val="21"/>
              </w:rPr>
              <w:t>2</w:t>
            </w:r>
            <w:r>
              <w:rPr>
                <w:rFonts w:hint="eastAsia"/>
                <w:szCs w:val="21"/>
              </w:rPr>
              <w:t>×</w:t>
            </w:r>
            <w:r>
              <w:rPr>
                <w:rFonts w:hint="eastAsia"/>
                <w:szCs w:val="21"/>
              </w:rPr>
              <w:t>CB</w:t>
            </w:r>
            <w:r>
              <w:rPr>
                <w:szCs w:val="21"/>
              </w:rPr>
              <w:t>3</w:t>
            </w:r>
            <w:r>
              <w:rPr>
                <w:rFonts w:hint="eastAsia"/>
                <w:szCs w:val="21"/>
              </w:rPr>
              <w:t>0MW</w:t>
            </w:r>
            <w:r>
              <w:rPr>
                <w:szCs w:val="21"/>
              </w:rPr>
              <w:t>-9.8/535/4.5/1.5</w:t>
            </w:r>
            <w:r>
              <w:rPr>
                <w:szCs w:val="21"/>
              </w:rPr>
              <w:t>抽汽背压式汽轮发电机组</w:t>
            </w:r>
          </w:p>
        </w:tc>
      </w:tr>
      <w:tr w:rsidR="00775B2B" w14:paraId="40142F9F" w14:textId="77777777">
        <w:trPr>
          <w:trHeight w:val="20"/>
          <w:jc w:val="center"/>
        </w:trPr>
        <w:tc>
          <w:tcPr>
            <w:tcW w:w="563" w:type="pct"/>
            <w:vMerge/>
            <w:tcBorders>
              <w:left w:val="single" w:sz="12" w:space="0" w:color="000000"/>
              <w:right w:val="single" w:sz="6" w:space="0" w:color="000000"/>
            </w:tcBorders>
            <w:vAlign w:val="center"/>
          </w:tcPr>
          <w:p w14:paraId="037C3707" w14:textId="77777777" w:rsidR="00775B2B" w:rsidRDefault="00775B2B">
            <w:pPr>
              <w:widowControl/>
              <w:jc w:val="left"/>
              <w:rPr>
                <w:szCs w:val="21"/>
              </w:rPr>
            </w:pPr>
          </w:p>
        </w:tc>
        <w:tc>
          <w:tcPr>
            <w:tcW w:w="894" w:type="pct"/>
            <w:tcBorders>
              <w:top w:val="single" w:sz="6" w:space="0" w:color="000000"/>
              <w:left w:val="single" w:sz="6" w:space="0" w:color="000000"/>
              <w:bottom w:val="single" w:sz="6" w:space="0" w:color="000000"/>
              <w:right w:val="single" w:sz="6" w:space="0" w:color="000000"/>
            </w:tcBorders>
            <w:vAlign w:val="center"/>
          </w:tcPr>
          <w:p w14:paraId="4F57AA02" w14:textId="77777777" w:rsidR="00775B2B" w:rsidRDefault="00000000">
            <w:pPr>
              <w:snapToGrid w:val="0"/>
              <w:jc w:val="center"/>
              <w:rPr>
                <w:szCs w:val="21"/>
              </w:rPr>
            </w:pPr>
            <w:r>
              <w:rPr>
                <w:szCs w:val="21"/>
              </w:rPr>
              <w:t>发电机</w:t>
            </w:r>
          </w:p>
        </w:tc>
        <w:tc>
          <w:tcPr>
            <w:tcW w:w="3544" w:type="pct"/>
            <w:tcBorders>
              <w:top w:val="single" w:sz="6" w:space="0" w:color="000000"/>
              <w:left w:val="single" w:sz="6" w:space="0" w:color="000000"/>
              <w:bottom w:val="single" w:sz="6" w:space="0" w:color="000000"/>
              <w:right w:val="single" w:sz="12" w:space="0" w:color="000000"/>
            </w:tcBorders>
            <w:vAlign w:val="center"/>
          </w:tcPr>
          <w:p w14:paraId="7121FDD8" w14:textId="77777777" w:rsidR="00775B2B" w:rsidRDefault="00000000">
            <w:pPr>
              <w:snapToGrid w:val="0"/>
              <w:rPr>
                <w:szCs w:val="21"/>
              </w:rPr>
            </w:pPr>
            <w:r>
              <w:rPr>
                <w:szCs w:val="21"/>
              </w:rPr>
              <w:t>1</w:t>
            </w:r>
            <w:r>
              <w:rPr>
                <w:rFonts w:hint="eastAsia"/>
                <w:szCs w:val="21"/>
              </w:rPr>
              <w:t>×</w:t>
            </w:r>
            <w:r>
              <w:rPr>
                <w:rFonts w:hint="eastAsia"/>
                <w:szCs w:val="21"/>
              </w:rPr>
              <w:t>B</w:t>
            </w:r>
            <w:r>
              <w:rPr>
                <w:szCs w:val="21"/>
              </w:rPr>
              <w:t>3</w:t>
            </w:r>
            <w:r>
              <w:rPr>
                <w:rFonts w:hint="eastAsia"/>
                <w:szCs w:val="21"/>
              </w:rPr>
              <w:t>0</w:t>
            </w:r>
            <w:r>
              <w:rPr>
                <w:szCs w:val="21"/>
              </w:rPr>
              <w:t>MW-9.8/535/0.6</w:t>
            </w:r>
            <w:r>
              <w:rPr>
                <w:szCs w:val="21"/>
              </w:rPr>
              <w:t>背压式汽轮发电机组</w:t>
            </w:r>
          </w:p>
        </w:tc>
      </w:tr>
      <w:tr w:rsidR="00775B2B" w14:paraId="3C239914" w14:textId="77777777">
        <w:trPr>
          <w:trHeight w:val="20"/>
          <w:jc w:val="center"/>
        </w:trPr>
        <w:tc>
          <w:tcPr>
            <w:tcW w:w="563" w:type="pct"/>
            <w:vMerge/>
            <w:tcBorders>
              <w:left w:val="single" w:sz="12" w:space="0" w:color="000000"/>
              <w:bottom w:val="single" w:sz="6" w:space="0" w:color="000000"/>
              <w:right w:val="single" w:sz="6" w:space="0" w:color="000000"/>
            </w:tcBorders>
            <w:vAlign w:val="center"/>
          </w:tcPr>
          <w:p w14:paraId="6173ACD1" w14:textId="77777777" w:rsidR="00775B2B" w:rsidRDefault="00775B2B">
            <w:pPr>
              <w:widowControl/>
              <w:jc w:val="left"/>
              <w:rPr>
                <w:szCs w:val="21"/>
              </w:rPr>
            </w:pPr>
          </w:p>
        </w:tc>
        <w:tc>
          <w:tcPr>
            <w:tcW w:w="894" w:type="pct"/>
            <w:tcBorders>
              <w:top w:val="single" w:sz="6" w:space="0" w:color="000000"/>
              <w:left w:val="single" w:sz="6" w:space="0" w:color="000000"/>
              <w:bottom w:val="single" w:sz="6" w:space="0" w:color="000000"/>
              <w:right w:val="single" w:sz="6" w:space="0" w:color="000000"/>
            </w:tcBorders>
            <w:vAlign w:val="center"/>
          </w:tcPr>
          <w:p w14:paraId="2DB9C7C3" w14:textId="77777777" w:rsidR="00775B2B" w:rsidRDefault="00000000">
            <w:pPr>
              <w:snapToGrid w:val="0"/>
              <w:jc w:val="center"/>
              <w:rPr>
                <w:szCs w:val="21"/>
              </w:rPr>
            </w:pPr>
            <w:r>
              <w:rPr>
                <w:rFonts w:hint="eastAsia"/>
                <w:szCs w:val="21"/>
              </w:rPr>
              <w:t>供热管网</w:t>
            </w:r>
          </w:p>
        </w:tc>
        <w:tc>
          <w:tcPr>
            <w:tcW w:w="3544" w:type="pct"/>
            <w:tcBorders>
              <w:top w:val="single" w:sz="6" w:space="0" w:color="000000"/>
              <w:left w:val="single" w:sz="6" w:space="0" w:color="000000"/>
              <w:bottom w:val="single" w:sz="6" w:space="0" w:color="000000"/>
              <w:right w:val="single" w:sz="12" w:space="0" w:color="000000"/>
            </w:tcBorders>
            <w:vAlign w:val="center"/>
          </w:tcPr>
          <w:p w14:paraId="4B3144A7" w14:textId="77777777" w:rsidR="00775B2B" w:rsidRDefault="00000000">
            <w:pPr>
              <w:snapToGrid w:val="0"/>
              <w:rPr>
                <w:szCs w:val="21"/>
              </w:rPr>
            </w:pPr>
            <w:r>
              <w:rPr>
                <w:rFonts w:hint="eastAsia"/>
                <w:szCs w:val="21"/>
              </w:rPr>
              <w:t>厂外供热管网从</w:t>
            </w:r>
            <w:r>
              <w:rPr>
                <w:szCs w:val="21"/>
              </w:rPr>
              <w:t>厂</w:t>
            </w:r>
            <w:r>
              <w:rPr>
                <w:rFonts w:hint="eastAsia"/>
                <w:szCs w:val="21"/>
              </w:rPr>
              <w:t>内换热首站至岔哈泉小镇生活区热水管道距离约</w:t>
            </w:r>
            <w:r>
              <w:rPr>
                <w:rFonts w:hint="eastAsia"/>
                <w:szCs w:val="21"/>
              </w:rPr>
              <w:t>11km</w:t>
            </w:r>
            <w:r>
              <w:rPr>
                <w:rFonts w:hint="eastAsia"/>
                <w:szCs w:val="21"/>
              </w:rPr>
              <w:t>，采暖热网循环水供回水管道总长约</w:t>
            </w:r>
            <w:r>
              <w:rPr>
                <w:rFonts w:hint="eastAsia"/>
                <w:szCs w:val="21"/>
              </w:rPr>
              <w:t>22km</w:t>
            </w:r>
            <w:r>
              <w:rPr>
                <w:rFonts w:hint="eastAsia"/>
                <w:szCs w:val="21"/>
              </w:rPr>
              <w:t>。</w:t>
            </w:r>
          </w:p>
        </w:tc>
      </w:tr>
      <w:tr w:rsidR="00775B2B" w14:paraId="348CC3CD" w14:textId="77777777">
        <w:trPr>
          <w:trHeight w:val="20"/>
          <w:jc w:val="center"/>
        </w:trPr>
        <w:tc>
          <w:tcPr>
            <w:tcW w:w="563" w:type="pct"/>
            <w:vMerge w:val="restart"/>
            <w:tcBorders>
              <w:top w:val="single" w:sz="6" w:space="0" w:color="000000"/>
              <w:left w:val="single" w:sz="12" w:space="0" w:color="000000"/>
              <w:bottom w:val="single" w:sz="6" w:space="0" w:color="000000"/>
              <w:right w:val="single" w:sz="6" w:space="0" w:color="000000"/>
            </w:tcBorders>
            <w:vAlign w:val="center"/>
          </w:tcPr>
          <w:p w14:paraId="3CB46903" w14:textId="77777777" w:rsidR="00775B2B" w:rsidRDefault="00000000">
            <w:pPr>
              <w:widowControl/>
              <w:jc w:val="left"/>
              <w:rPr>
                <w:szCs w:val="21"/>
              </w:rPr>
            </w:pPr>
            <w:r>
              <w:rPr>
                <w:szCs w:val="21"/>
              </w:rPr>
              <w:t>依托</w:t>
            </w:r>
          </w:p>
          <w:p w14:paraId="702D5C46" w14:textId="77777777" w:rsidR="00775B2B" w:rsidRDefault="00000000">
            <w:pPr>
              <w:widowControl/>
              <w:jc w:val="left"/>
              <w:rPr>
                <w:szCs w:val="21"/>
              </w:rPr>
            </w:pPr>
            <w:r>
              <w:rPr>
                <w:szCs w:val="21"/>
              </w:rPr>
              <w:t>公辅</w:t>
            </w:r>
          </w:p>
          <w:p w14:paraId="1739CE83" w14:textId="77777777" w:rsidR="00775B2B" w:rsidRDefault="00000000">
            <w:pPr>
              <w:widowControl/>
              <w:jc w:val="left"/>
              <w:rPr>
                <w:szCs w:val="21"/>
              </w:rPr>
            </w:pPr>
            <w:r>
              <w:rPr>
                <w:szCs w:val="21"/>
              </w:rPr>
              <w:t>工程</w:t>
            </w:r>
          </w:p>
        </w:tc>
        <w:tc>
          <w:tcPr>
            <w:tcW w:w="894" w:type="pct"/>
            <w:tcBorders>
              <w:top w:val="single" w:sz="6" w:space="0" w:color="000000"/>
              <w:left w:val="single" w:sz="6" w:space="0" w:color="000000"/>
              <w:bottom w:val="single" w:sz="6" w:space="0" w:color="000000"/>
              <w:right w:val="single" w:sz="6" w:space="0" w:color="000000"/>
            </w:tcBorders>
            <w:vAlign w:val="center"/>
          </w:tcPr>
          <w:p w14:paraId="1FB42C6B" w14:textId="77777777" w:rsidR="00775B2B" w:rsidRDefault="00000000">
            <w:pPr>
              <w:snapToGrid w:val="0"/>
              <w:jc w:val="center"/>
              <w:rPr>
                <w:szCs w:val="21"/>
              </w:rPr>
            </w:pPr>
            <w:r>
              <w:rPr>
                <w:szCs w:val="21"/>
              </w:rPr>
              <w:t>供水系统</w:t>
            </w:r>
          </w:p>
        </w:tc>
        <w:tc>
          <w:tcPr>
            <w:tcW w:w="3544" w:type="pct"/>
            <w:tcBorders>
              <w:top w:val="single" w:sz="6" w:space="0" w:color="000000"/>
              <w:left w:val="single" w:sz="6" w:space="0" w:color="000000"/>
              <w:bottom w:val="single" w:sz="6" w:space="0" w:color="000000"/>
              <w:right w:val="single" w:sz="12" w:space="0" w:color="000000"/>
            </w:tcBorders>
            <w:vAlign w:val="center"/>
          </w:tcPr>
          <w:p w14:paraId="5E18BA85" w14:textId="77777777" w:rsidR="00775B2B" w:rsidRDefault="00000000">
            <w:pPr>
              <w:snapToGrid w:val="0"/>
              <w:rPr>
                <w:kern w:val="0"/>
                <w:szCs w:val="21"/>
              </w:rPr>
            </w:pPr>
            <w:r>
              <w:rPr>
                <w:kern w:val="0"/>
                <w:szCs w:val="21"/>
              </w:rPr>
              <w:t>岔哈泉区水源由哈密山北供水工程提供。</w:t>
            </w:r>
            <w:bookmarkStart w:id="254" w:name="_Hlk193737437"/>
            <w:r>
              <w:rPr>
                <w:kern w:val="0"/>
                <w:szCs w:val="21"/>
              </w:rPr>
              <w:t>本项目用水由煤制油项目供水系统供应。</w:t>
            </w:r>
            <w:bookmarkEnd w:id="254"/>
            <w:r>
              <w:rPr>
                <w:kern w:val="0"/>
                <w:szCs w:val="21"/>
              </w:rPr>
              <w:t>煤制油项目给水系统包括：原水、低压生产给水、高压生产给水、生活给水、循环冷却给水、循环冷却回水、消防给水、泡沫混合液等管道系统。</w:t>
            </w:r>
          </w:p>
          <w:p w14:paraId="75B85C40" w14:textId="77777777" w:rsidR="00775B2B" w:rsidRDefault="00000000">
            <w:pPr>
              <w:snapToGrid w:val="0"/>
              <w:rPr>
                <w:kern w:val="0"/>
                <w:szCs w:val="21"/>
              </w:rPr>
            </w:pPr>
            <w:r>
              <w:rPr>
                <w:kern w:val="0"/>
                <w:szCs w:val="21"/>
              </w:rPr>
              <w:t>煤制油项目设置</w:t>
            </w:r>
            <w:r>
              <w:rPr>
                <w:kern w:val="0"/>
                <w:szCs w:val="21"/>
              </w:rPr>
              <w:t>1</w:t>
            </w:r>
            <w:r>
              <w:rPr>
                <w:kern w:val="0"/>
                <w:szCs w:val="21"/>
              </w:rPr>
              <w:t>座净水厂，向厂内及本项目供应生产生活用水，包括</w:t>
            </w:r>
            <w:r>
              <w:rPr>
                <w:rFonts w:hint="eastAsia"/>
                <w:kern w:val="0"/>
                <w:szCs w:val="21"/>
              </w:rPr>
              <w:t>175.34</w:t>
            </w:r>
            <w:r>
              <w:rPr>
                <w:kern w:val="0"/>
                <w:szCs w:val="21"/>
              </w:rPr>
              <w:t>m³/h</w:t>
            </w:r>
            <w:r>
              <w:rPr>
                <w:kern w:val="0"/>
                <w:szCs w:val="21"/>
              </w:rPr>
              <w:t>主体工程工业水、</w:t>
            </w:r>
            <w:r>
              <w:rPr>
                <w:rFonts w:hint="eastAsia"/>
                <w:kern w:val="0"/>
                <w:szCs w:val="21"/>
              </w:rPr>
              <w:t>1103m</w:t>
            </w:r>
            <w:r>
              <w:rPr>
                <w:rFonts w:hint="eastAsia"/>
                <w:kern w:val="0"/>
                <w:szCs w:val="21"/>
              </w:rPr>
              <w:t>³</w:t>
            </w:r>
            <w:r>
              <w:rPr>
                <w:rFonts w:hint="eastAsia"/>
                <w:kern w:val="0"/>
                <w:szCs w:val="21"/>
              </w:rPr>
              <w:t>/h</w:t>
            </w:r>
            <w:r>
              <w:rPr>
                <w:rFonts w:hint="eastAsia"/>
                <w:kern w:val="0"/>
                <w:szCs w:val="21"/>
              </w:rPr>
              <w:t>除盐水、</w:t>
            </w:r>
            <w:r>
              <w:rPr>
                <w:kern w:val="0"/>
                <w:szCs w:val="21"/>
              </w:rPr>
              <w:t>2381m³/h</w:t>
            </w:r>
            <w:r>
              <w:rPr>
                <w:kern w:val="0"/>
                <w:szCs w:val="21"/>
              </w:rPr>
              <w:t>循环冷却水及</w:t>
            </w:r>
            <w:r>
              <w:rPr>
                <w:rFonts w:hint="eastAsia"/>
                <w:kern w:val="0"/>
                <w:szCs w:val="21"/>
              </w:rPr>
              <w:t>1</w:t>
            </w:r>
            <w:r>
              <w:rPr>
                <w:kern w:val="0"/>
                <w:szCs w:val="21"/>
              </w:rPr>
              <w:t>m³/</w:t>
            </w:r>
            <w:r>
              <w:rPr>
                <w:rFonts w:hint="eastAsia"/>
                <w:kern w:val="0"/>
                <w:szCs w:val="21"/>
              </w:rPr>
              <w:t>h</w:t>
            </w:r>
            <w:r>
              <w:rPr>
                <w:kern w:val="0"/>
                <w:szCs w:val="21"/>
              </w:rPr>
              <w:t>生活给水。</w:t>
            </w:r>
          </w:p>
          <w:p w14:paraId="3CB7FE95" w14:textId="77777777" w:rsidR="00775B2B" w:rsidRDefault="00000000">
            <w:pPr>
              <w:snapToGrid w:val="0"/>
              <w:rPr>
                <w:kern w:val="0"/>
                <w:szCs w:val="21"/>
              </w:rPr>
            </w:pPr>
            <w:r>
              <w:rPr>
                <w:kern w:val="0"/>
                <w:szCs w:val="21"/>
              </w:rPr>
              <w:t>本项目供水系统包括</w:t>
            </w:r>
            <w:r>
              <w:rPr>
                <w:rFonts w:hint="eastAsia"/>
                <w:kern w:val="0"/>
                <w:szCs w:val="21"/>
              </w:rPr>
              <w:t>：</w:t>
            </w:r>
            <w:r>
              <w:rPr>
                <w:kern w:val="0"/>
                <w:szCs w:val="21"/>
              </w:rPr>
              <w:t>闭式循环冷却水系统、生产给水系统、生活给水系统、消防给水系统等给水工程。</w:t>
            </w:r>
          </w:p>
          <w:p w14:paraId="79AE735E" w14:textId="77777777" w:rsidR="00775B2B" w:rsidRDefault="00000000">
            <w:pPr>
              <w:snapToGrid w:val="0"/>
              <w:rPr>
                <w:szCs w:val="21"/>
              </w:rPr>
            </w:pPr>
            <w:bookmarkStart w:id="255" w:name="_Hlk198326470"/>
            <w:r>
              <w:rPr>
                <w:rFonts w:hint="eastAsia"/>
                <w:kern w:val="0"/>
                <w:szCs w:val="21"/>
              </w:rPr>
              <w:t>锅炉辅机冷却水系统由</w:t>
            </w:r>
            <w:r>
              <w:rPr>
                <w:kern w:val="0"/>
                <w:szCs w:val="21"/>
              </w:rPr>
              <w:t>煤制油项目循环冷却给水</w:t>
            </w:r>
            <w:r>
              <w:rPr>
                <w:rFonts w:hint="eastAsia"/>
                <w:kern w:val="0"/>
                <w:szCs w:val="21"/>
              </w:rPr>
              <w:t>系统供应，机组辅机冷却水用量约为</w:t>
            </w:r>
            <w:r>
              <w:rPr>
                <w:rFonts w:hint="eastAsia"/>
                <w:kern w:val="0"/>
                <w:szCs w:val="21"/>
              </w:rPr>
              <w:t>294m</w:t>
            </w:r>
            <w:r>
              <w:rPr>
                <w:rFonts w:hint="eastAsia"/>
                <w:kern w:val="0"/>
                <w:szCs w:val="21"/>
              </w:rPr>
              <w:t>³</w:t>
            </w:r>
            <w:r>
              <w:rPr>
                <w:rFonts w:hint="eastAsia"/>
                <w:kern w:val="0"/>
                <w:szCs w:val="21"/>
              </w:rPr>
              <w:t>/h</w:t>
            </w:r>
            <w:r>
              <w:rPr>
                <w:rFonts w:hint="eastAsia"/>
                <w:kern w:val="0"/>
                <w:szCs w:val="21"/>
              </w:rPr>
              <w:t>。</w:t>
            </w:r>
            <w:bookmarkEnd w:id="255"/>
          </w:p>
        </w:tc>
      </w:tr>
      <w:tr w:rsidR="00775B2B" w14:paraId="608988F7" w14:textId="77777777">
        <w:trPr>
          <w:trHeight w:val="20"/>
          <w:jc w:val="center"/>
        </w:trPr>
        <w:tc>
          <w:tcPr>
            <w:tcW w:w="563" w:type="pct"/>
            <w:vMerge/>
            <w:tcBorders>
              <w:top w:val="single" w:sz="6" w:space="0" w:color="000000"/>
              <w:left w:val="single" w:sz="12" w:space="0" w:color="000000"/>
              <w:bottom w:val="single" w:sz="6" w:space="0" w:color="000000"/>
              <w:right w:val="single" w:sz="6" w:space="0" w:color="000000"/>
            </w:tcBorders>
            <w:vAlign w:val="center"/>
          </w:tcPr>
          <w:p w14:paraId="1740639F" w14:textId="77777777" w:rsidR="00775B2B" w:rsidRDefault="00775B2B">
            <w:pPr>
              <w:widowControl/>
              <w:jc w:val="left"/>
              <w:rPr>
                <w:szCs w:val="21"/>
              </w:rPr>
            </w:pPr>
          </w:p>
        </w:tc>
        <w:tc>
          <w:tcPr>
            <w:tcW w:w="894" w:type="pct"/>
            <w:tcBorders>
              <w:top w:val="single" w:sz="6" w:space="0" w:color="000000"/>
              <w:left w:val="single" w:sz="6" w:space="0" w:color="000000"/>
              <w:bottom w:val="single" w:sz="6" w:space="0" w:color="000000"/>
              <w:right w:val="single" w:sz="6" w:space="0" w:color="000000"/>
            </w:tcBorders>
            <w:vAlign w:val="center"/>
          </w:tcPr>
          <w:p w14:paraId="1C3A7D91" w14:textId="77777777" w:rsidR="00775B2B" w:rsidRDefault="00000000">
            <w:pPr>
              <w:snapToGrid w:val="0"/>
              <w:jc w:val="center"/>
              <w:rPr>
                <w:szCs w:val="21"/>
              </w:rPr>
            </w:pPr>
            <w:r>
              <w:rPr>
                <w:szCs w:val="21"/>
              </w:rPr>
              <w:t>排水系统</w:t>
            </w:r>
          </w:p>
        </w:tc>
        <w:tc>
          <w:tcPr>
            <w:tcW w:w="3544" w:type="pct"/>
            <w:tcBorders>
              <w:top w:val="single" w:sz="6" w:space="0" w:color="000000"/>
              <w:left w:val="single" w:sz="6" w:space="0" w:color="000000"/>
              <w:bottom w:val="single" w:sz="6" w:space="0" w:color="000000"/>
              <w:right w:val="single" w:sz="12" w:space="0" w:color="000000"/>
            </w:tcBorders>
            <w:vAlign w:val="center"/>
          </w:tcPr>
          <w:p w14:paraId="0AEFDD00" w14:textId="77777777" w:rsidR="00775B2B" w:rsidRDefault="00000000">
            <w:pPr>
              <w:snapToGrid w:val="0"/>
              <w:rPr>
                <w:kern w:val="0"/>
                <w:szCs w:val="21"/>
              </w:rPr>
            </w:pPr>
            <w:r>
              <w:rPr>
                <w:kern w:val="0"/>
                <w:szCs w:val="21"/>
              </w:rPr>
              <w:t>本工程厂区排水系统依托</w:t>
            </w:r>
            <w:bookmarkStart w:id="256" w:name="_Hlk193737452"/>
            <w:r>
              <w:rPr>
                <w:kern w:val="0"/>
                <w:szCs w:val="21"/>
              </w:rPr>
              <w:t>煤制油项目</w:t>
            </w:r>
            <w:bookmarkEnd w:id="256"/>
            <w:r>
              <w:rPr>
                <w:kern w:val="0"/>
                <w:szCs w:val="21"/>
              </w:rPr>
              <w:t>。煤制油项目排水系统包括：含油污水、低含盐污水、高含盐污水、浓盐水、生活污水、含酚污水、气化污水、合成污水、生产污水、初期雨水、清净废水、回用水等管道系统。</w:t>
            </w:r>
          </w:p>
          <w:p w14:paraId="2EFDFAC1" w14:textId="77777777" w:rsidR="00775B2B" w:rsidRDefault="00000000">
            <w:pPr>
              <w:snapToGrid w:val="0"/>
              <w:rPr>
                <w:szCs w:val="21"/>
              </w:rPr>
            </w:pPr>
            <w:r>
              <w:rPr>
                <w:kern w:val="0"/>
                <w:szCs w:val="21"/>
              </w:rPr>
              <w:t>本项目污水进行分质回用，分质处理。本项目</w:t>
            </w:r>
            <w:r>
              <w:rPr>
                <w:kern w:val="0"/>
                <w:szCs w:val="21"/>
              </w:rPr>
              <w:t>2381m³/h</w:t>
            </w:r>
            <w:r>
              <w:rPr>
                <w:kern w:val="0"/>
                <w:szCs w:val="21"/>
              </w:rPr>
              <w:t>循环水系统排水排入煤制油项目开式循环水回水系统、</w:t>
            </w:r>
            <w:r>
              <w:rPr>
                <w:rFonts w:hint="eastAsia"/>
                <w:kern w:val="0"/>
                <w:szCs w:val="21"/>
              </w:rPr>
              <w:t>67.28</w:t>
            </w:r>
            <w:r>
              <w:rPr>
                <w:kern w:val="0"/>
                <w:szCs w:val="21"/>
              </w:rPr>
              <w:t>m³/h</w:t>
            </w:r>
            <w:r>
              <w:rPr>
                <w:kern w:val="0"/>
                <w:szCs w:val="21"/>
              </w:rPr>
              <w:t>生产系统排水排入煤制油项目含盐污水处理系统、</w:t>
            </w:r>
            <w:r>
              <w:rPr>
                <w:rFonts w:hint="eastAsia"/>
                <w:kern w:val="0"/>
                <w:szCs w:val="21"/>
              </w:rPr>
              <w:t>0.8</w:t>
            </w:r>
            <w:r>
              <w:rPr>
                <w:kern w:val="0"/>
                <w:szCs w:val="21"/>
              </w:rPr>
              <w:t>m³/</w:t>
            </w:r>
            <w:r>
              <w:rPr>
                <w:rFonts w:hint="eastAsia"/>
                <w:kern w:val="0"/>
                <w:szCs w:val="21"/>
              </w:rPr>
              <w:t>h</w:t>
            </w:r>
            <w:r>
              <w:rPr>
                <w:kern w:val="0"/>
                <w:szCs w:val="21"/>
              </w:rPr>
              <w:t>生活污水排入煤制油项目生活污水排放系统。</w:t>
            </w:r>
          </w:p>
        </w:tc>
      </w:tr>
      <w:tr w:rsidR="00775B2B" w14:paraId="74488C9B" w14:textId="77777777">
        <w:trPr>
          <w:trHeight w:val="20"/>
          <w:jc w:val="center"/>
        </w:trPr>
        <w:tc>
          <w:tcPr>
            <w:tcW w:w="563" w:type="pct"/>
            <w:vMerge w:val="restart"/>
            <w:tcBorders>
              <w:top w:val="single" w:sz="6" w:space="0" w:color="000000"/>
              <w:left w:val="single" w:sz="12" w:space="0" w:color="000000"/>
              <w:bottom w:val="single" w:sz="6" w:space="0" w:color="000000"/>
              <w:right w:val="single" w:sz="6" w:space="0" w:color="000000"/>
            </w:tcBorders>
            <w:vAlign w:val="center"/>
          </w:tcPr>
          <w:p w14:paraId="1758572E" w14:textId="77777777" w:rsidR="00775B2B" w:rsidRDefault="00000000">
            <w:pPr>
              <w:widowControl/>
              <w:jc w:val="left"/>
              <w:rPr>
                <w:szCs w:val="21"/>
              </w:rPr>
            </w:pPr>
            <w:r>
              <w:rPr>
                <w:szCs w:val="21"/>
              </w:rPr>
              <w:t>公辅</w:t>
            </w:r>
          </w:p>
          <w:p w14:paraId="33154552" w14:textId="77777777" w:rsidR="00775B2B" w:rsidRDefault="00000000">
            <w:pPr>
              <w:widowControl/>
              <w:jc w:val="left"/>
              <w:rPr>
                <w:szCs w:val="21"/>
              </w:rPr>
            </w:pPr>
            <w:r>
              <w:rPr>
                <w:szCs w:val="21"/>
              </w:rPr>
              <w:t>工程</w:t>
            </w:r>
          </w:p>
        </w:tc>
        <w:tc>
          <w:tcPr>
            <w:tcW w:w="894" w:type="pct"/>
            <w:tcBorders>
              <w:top w:val="single" w:sz="6" w:space="0" w:color="000000"/>
              <w:left w:val="single" w:sz="6" w:space="0" w:color="000000"/>
              <w:bottom w:val="single" w:sz="6" w:space="0" w:color="000000"/>
              <w:right w:val="single" w:sz="6" w:space="0" w:color="000000"/>
            </w:tcBorders>
            <w:vAlign w:val="center"/>
          </w:tcPr>
          <w:p w14:paraId="52112AD0" w14:textId="77777777" w:rsidR="00775B2B" w:rsidRDefault="00000000">
            <w:pPr>
              <w:snapToGrid w:val="0"/>
              <w:jc w:val="center"/>
              <w:rPr>
                <w:szCs w:val="21"/>
              </w:rPr>
            </w:pPr>
            <w:r>
              <w:rPr>
                <w:szCs w:val="21"/>
              </w:rPr>
              <w:t>供电系统</w:t>
            </w:r>
          </w:p>
        </w:tc>
        <w:tc>
          <w:tcPr>
            <w:tcW w:w="3544" w:type="pct"/>
            <w:tcBorders>
              <w:top w:val="single" w:sz="6" w:space="0" w:color="000000"/>
              <w:left w:val="single" w:sz="6" w:space="0" w:color="000000"/>
              <w:bottom w:val="single" w:sz="6" w:space="0" w:color="000000"/>
              <w:right w:val="single" w:sz="12" w:space="0" w:color="000000"/>
            </w:tcBorders>
            <w:vAlign w:val="center"/>
          </w:tcPr>
          <w:p w14:paraId="77A44719" w14:textId="77777777" w:rsidR="00775B2B" w:rsidRDefault="00000000">
            <w:pPr>
              <w:snapToGrid w:val="0"/>
              <w:rPr>
                <w:kern w:val="0"/>
                <w:szCs w:val="21"/>
              </w:rPr>
            </w:pPr>
            <w:bookmarkStart w:id="257" w:name="_Hlk193737475"/>
            <w:r>
              <w:rPr>
                <w:szCs w:val="21"/>
              </w:rPr>
              <w:t>本项目新建</w:t>
            </w:r>
            <w:r>
              <w:rPr>
                <w:szCs w:val="21"/>
              </w:rPr>
              <w:t>1</w:t>
            </w:r>
            <w:r>
              <w:rPr>
                <w:szCs w:val="21"/>
              </w:rPr>
              <w:t>座</w:t>
            </w:r>
            <w:r>
              <w:rPr>
                <w:szCs w:val="21"/>
              </w:rPr>
              <w:t>110kV</w:t>
            </w:r>
            <w:r>
              <w:rPr>
                <w:szCs w:val="21"/>
              </w:rPr>
              <w:t>升压站，</w:t>
            </w:r>
            <w:r>
              <w:rPr>
                <w:rFonts w:hint="eastAsia"/>
                <w:szCs w:val="21"/>
              </w:rPr>
              <w:t>3</w:t>
            </w:r>
            <w:r>
              <w:rPr>
                <w:szCs w:val="21"/>
              </w:rPr>
              <w:t>台</w:t>
            </w:r>
            <w:r>
              <w:rPr>
                <w:szCs w:val="21"/>
              </w:rPr>
              <w:t>30MW</w:t>
            </w:r>
            <w:r>
              <w:rPr>
                <w:szCs w:val="21"/>
              </w:rPr>
              <w:t>发电机采用发变组接线方式，各</w:t>
            </w:r>
            <w:r>
              <w:rPr>
                <w:rFonts w:hint="eastAsia"/>
                <w:szCs w:val="21"/>
              </w:rPr>
              <w:t>经</w:t>
            </w:r>
            <w:r>
              <w:rPr>
                <w:rFonts w:hint="eastAsia"/>
                <w:szCs w:val="21"/>
              </w:rPr>
              <w:t>1</w:t>
            </w:r>
            <w:r>
              <w:rPr>
                <w:rFonts w:hint="eastAsia"/>
                <w:szCs w:val="21"/>
              </w:rPr>
              <w:t>台主变升压接入厂内</w:t>
            </w:r>
            <w:r>
              <w:rPr>
                <w:rFonts w:hint="eastAsia"/>
                <w:szCs w:val="21"/>
              </w:rPr>
              <w:t>110kV</w:t>
            </w:r>
            <w:r>
              <w:rPr>
                <w:rFonts w:hint="eastAsia"/>
                <w:szCs w:val="21"/>
              </w:rPr>
              <w:t>配电装置。</w:t>
            </w:r>
            <w:bookmarkEnd w:id="257"/>
            <w:r>
              <w:rPr>
                <w:szCs w:val="21"/>
              </w:rPr>
              <w:t>110kV</w:t>
            </w:r>
            <w:r>
              <w:rPr>
                <w:szCs w:val="21"/>
              </w:rPr>
              <w:t>系统共以</w:t>
            </w:r>
            <w:r>
              <w:rPr>
                <w:szCs w:val="21"/>
              </w:rPr>
              <w:t>2</w:t>
            </w:r>
            <w:r>
              <w:rPr>
                <w:szCs w:val="21"/>
              </w:rPr>
              <w:t>回</w:t>
            </w:r>
            <w:r>
              <w:rPr>
                <w:szCs w:val="21"/>
              </w:rPr>
              <w:t>110kV</w:t>
            </w:r>
            <w:r>
              <w:rPr>
                <w:szCs w:val="21"/>
              </w:rPr>
              <w:t>联络线就近接入化工园区</w:t>
            </w:r>
            <w:r>
              <w:rPr>
                <w:szCs w:val="21"/>
              </w:rPr>
              <w:t>220kV</w:t>
            </w:r>
            <w:r>
              <w:rPr>
                <w:szCs w:val="21"/>
              </w:rPr>
              <w:t>变电站的</w:t>
            </w:r>
            <w:r>
              <w:rPr>
                <w:szCs w:val="21"/>
              </w:rPr>
              <w:t>110kV</w:t>
            </w:r>
            <w:r>
              <w:rPr>
                <w:szCs w:val="21"/>
              </w:rPr>
              <w:t>不同母线段。</w:t>
            </w:r>
          </w:p>
        </w:tc>
      </w:tr>
      <w:tr w:rsidR="00775B2B" w14:paraId="4729B208" w14:textId="77777777">
        <w:trPr>
          <w:trHeight w:val="20"/>
          <w:jc w:val="center"/>
        </w:trPr>
        <w:tc>
          <w:tcPr>
            <w:tcW w:w="563" w:type="pct"/>
            <w:vMerge/>
            <w:tcBorders>
              <w:top w:val="single" w:sz="6" w:space="0" w:color="000000"/>
              <w:left w:val="single" w:sz="12" w:space="0" w:color="000000"/>
              <w:bottom w:val="single" w:sz="6" w:space="0" w:color="000000"/>
              <w:right w:val="single" w:sz="6" w:space="0" w:color="000000"/>
            </w:tcBorders>
            <w:vAlign w:val="center"/>
          </w:tcPr>
          <w:p w14:paraId="1E470056" w14:textId="77777777" w:rsidR="00775B2B" w:rsidRDefault="00775B2B">
            <w:pPr>
              <w:widowControl/>
              <w:jc w:val="left"/>
              <w:rPr>
                <w:szCs w:val="21"/>
              </w:rPr>
            </w:pPr>
          </w:p>
        </w:tc>
        <w:tc>
          <w:tcPr>
            <w:tcW w:w="894" w:type="pct"/>
            <w:tcBorders>
              <w:top w:val="single" w:sz="6" w:space="0" w:color="000000"/>
              <w:left w:val="single" w:sz="6" w:space="0" w:color="000000"/>
              <w:bottom w:val="single" w:sz="6" w:space="0" w:color="000000"/>
              <w:right w:val="single" w:sz="6" w:space="0" w:color="000000"/>
            </w:tcBorders>
            <w:vAlign w:val="center"/>
          </w:tcPr>
          <w:p w14:paraId="24E4979E" w14:textId="77777777" w:rsidR="00775B2B" w:rsidRDefault="00000000">
            <w:pPr>
              <w:snapToGrid w:val="0"/>
              <w:jc w:val="center"/>
              <w:rPr>
                <w:szCs w:val="21"/>
              </w:rPr>
            </w:pPr>
            <w:r>
              <w:rPr>
                <w:szCs w:val="21"/>
              </w:rPr>
              <w:t>供汽系统</w:t>
            </w:r>
          </w:p>
        </w:tc>
        <w:tc>
          <w:tcPr>
            <w:tcW w:w="3544" w:type="pct"/>
            <w:tcBorders>
              <w:top w:val="single" w:sz="6" w:space="0" w:color="000000"/>
              <w:left w:val="single" w:sz="6" w:space="0" w:color="000000"/>
              <w:bottom w:val="single" w:sz="6" w:space="0" w:color="000000"/>
              <w:right w:val="single" w:sz="12" w:space="0" w:color="000000"/>
            </w:tcBorders>
            <w:vAlign w:val="center"/>
          </w:tcPr>
          <w:p w14:paraId="709960F6" w14:textId="77777777" w:rsidR="00775B2B" w:rsidRDefault="00000000">
            <w:pPr>
              <w:snapToGrid w:val="0"/>
              <w:rPr>
                <w:szCs w:val="21"/>
              </w:rPr>
            </w:pPr>
            <w:r>
              <w:rPr>
                <w:szCs w:val="21"/>
              </w:rPr>
              <w:t>供热机组的供汽：高压蒸汽：</w:t>
            </w:r>
            <w:r>
              <w:rPr>
                <w:szCs w:val="21"/>
              </w:rPr>
              <w:t>9.8Mpa(a)</w:t>
            </w:r>
            <w:r>
              <w:rPr>
                <w:szCs w:val="21"/>
              </w:rPr>
              <w:t>，</w:t>
            </w:r>
            <w:r>
              <w:rPr>
                <w:szCs w:val="21"/>
              </w:rPr>
              <w:t>535℃</w:t>
            </w:r>
            <w:r>
              <w:rPr>
                <w:szCs w:val="21"/>
              </w:rPr>
              <w:t>；次高压蒸汽：</w:t>
            </w:r>
            <w:r>
              <w:rPr>
                <w:szCs w:val="21"/>
              </w:rPr>
              <w:t>4.5MPa(a)</w:t>
            </w:r>
            <w:r>
              <w:rPr>
                <w:szCs w:val="21"/>
              </w:rPr>
              <w:t>，</w:t>
            </w:r>
            <w:r>
              <w:rPr>
                <w:szCs w:val="21"/>
              </w:rPr>
              <w:t>425℃</w:t>
            </w:r>
            <w:r>
              <w:rPr>
                <w:szCs w:val="21"/>
              </w:rPr>
              <w:t>；低压蒸汽：</w:t>
            </w:r>
            <w:r>
              <w:rPr>
                <w:szCs w:val="21"/>
              </w:rPr>
              <w:t>1.5MPa(a)</w:t>
            </w:r>
            <w:r>
              <w:rPr>
                <w:szCs w:val="21"/>
              </w:rPr>
              <w:t>，</w:t>
            </w:r>
            <w:r>
              <w:rPr>
                <w:szCs w:val="21"/>
              </w:rPr>
              <w:t>290℃</w:t>
            </w:r>
            <w:r>
              <w:rPr>
                <w:szCs w:val="21"/>
              </w:rPr>
              <w:t>；低低压蒸汽：</w:t>
            </w:r>
            <w:r>
              <w:rPr>
                <w:szCs w:val="21"/>
              </w:rPr>
              <w:t>0.6MPa(a)</w:t>
            </w:r>
            <w:r>
              <w:rPr>
                <w:szCs w:val="21"/>
              </w:rPr>
              <w:t>，</w:t>
            </w:r>
            <w:r>
              <w:rPr>
                <w:szCs w:val="21"/>
              </w:rPr>
              <w:t>204℃</w:t>
            </w:r>
            <w:r>
              <w:rPr>
                <w:szCs w:val="21"/>
              </w:rPr>
              <w:t>。</w:t>
            </w:r>
          </w:p>
        </w:tc>
      </w:tr>
      <w:tr w:rsidR="00775B2B" w14:paraId="36789259" w14:textId="77777777">
        <w:trPr>
          <w:trHeight w:val="20"/>
          <w:jc w:val="center"/>
        </w:trPr>
        <w:tc>
          <w:tcPr>
            <w:tcW w:w="563" w:type="pct"/>
            <w:vMerge/>
            <w:tcBorders>
              <w:top w:val="single" w:sz="6" w:space="0" w:color="000000"/>
              <w:left w:val="single" w:sz="12" w:space="0" w:color="000000"/>
              <w:bottom w:val="single" w:sz="6" w:space="0" w:color="000000"/>
              <w:right w:val="single" w:sz="6" w:space="0" w:color="000000"/>
            </w:tcBorders>
            <w:vAlign w:val="center"/>
          </w:tcPr>
          <w:p w14:paraId="259FAFB4" w14:textId="77777777" w:rsidR="00775B2B" w:rsidRDefault="00775B2B">
            <w:pPr>
              <w:widowControl/>
              <w:jc w:val="left"/>
              <w:rPr>
                <w:szCs w:val="21"/>
              </w:rPr>
            </w:pPr>
          </w:p>
        </w:tc>
        <w:tc>
          <w:tcPr>
            <w:tcW w:w="894" w:type="pct"/>
            <w:tcBorders>
              <w:top w:val="single" w:sz="6" w:space="0" w:color="000000"/>
              <w:left w:val="single" w:sz="6" w:space="0" w:color="000000"/>
              <w:bottom w:val="single" w:sz="6" w:space="0" w:color="000000"/>
              <w:right w:val="single" w:sz="6" w:space="0" w:color="000000"/>
            </w:tcBorders>
            <w:vAlign w:val="center"/>
          </w:tcPr>
          <w:p w14:paraId="7A245B36" w14:textId="77777777" w:rsidR="00775B2B" w:rsidRDefault="00000000">
            <w:pPr>
              <w:snapToGrid w:val="0"/>
              <w:jc w:val="center"/>
              <w:rPr>
                <w:szCs w:val="21"/>
              </w:rPr>
            </w:pPr>
            <w:r>
              <w:rPr>
                <w:szCs w:val="21"/>
              </w:rPr>
              <w:t>集中采暖系统</w:t>
            </w:r>
          </w:p>
        </w:tc>
        <w:tc>
          <w:tcPr>
            <w:tcW w:w="3544" w:type="pct"/>
            <w:tcBorders>
              <w:top w:val="single" w:sz="6" w:space="0" w:color="000000"/>
              <w:left w:val="single" w:sz="6" w:space="0" w:color="000000"/>
              <w:bottom w:val="single" w:sz="6" w:space="0" w:color="000000"/>
              <w:right w:val="single" w:sz="12" w:space="0" w:color="000000"/>
            </w:tcBorders>
            <w:vAlign w:val="center"/>
          </w:tcPr>
          <w:p w14:paraId="5FCC2A1D" w14:textId="77777777" w:rsidR="00775B2B" w:rsidRDefault="00000000">
            <w:pPr>
              <w:snapToGrid w:val="0"/>
              <w:rPr>
                <w:szCs w:val="21"/>
              </w:rPr>
            </w:pPr>
            <w:r>
              <w:rPr>
                <w:szCs w:val="21"/>
              </w:rPr>
              <w:t>本工程在厂内建设热网首站，设计供热量为</w:t>
            </w:r>
            <w:r>
              <w:rPr>
                <w:szCs w:val="21"/>
              </w:rPr>
              <w:t>110MW</w:t>
            </w:r>
            <w:r>
              <w:rPr>
                <w:szCs w:val="21"/>
              </w:rPr>
              <w:t>，供热首站本期设置</w:t>
            </w:r>
            <w:r>
              <w:rPr>
                <w:szCs w:val="21"/>
              </w:rPr>
              <w:t>2</w:t>
            </w:r>
            <w:r>
              <w:rPr>
                <w:szCs w:val="21"/>
              </w:rPr>
              <w:t>台热网加热器（</w:t>
            </w:r>
            <w:r>
              <w:rPr>
                <w:szCs w:val="21"/>
              </w:rPr>
              <w:t>2×75%</w:t>
            </w:r>
            <w:r>
              <w:rPr>
                <w:szCs w:val="21"/>
              </w:rPr>
              <w:t>），</w:t>
            </w:r>
            <w:r>
              <w:rPr>
                <w:szCs w:val="21"/>
              </w:rPr>
              <w:t>3</w:t>
            </w:r>
            <w:r>
              <w:rPr>
                <w:szCs w:val="21"/>
              </w:rPr>
              <w:t>台热网循环水泵（</w:t>
            </w:r>
            <w:r>
              <w:rPr>
                <w:szCs w:val="21"/>
              </w:rPr>
              <w:t>2</w:t>
            </w:r>
            <w:r>
              <w:rPr>
                <w:szCs w:val="21"/>
              </w:rPr>
              <w:t>用</w:t>
            </w:r>
            <w:r>
              <w:rPr>
                <w:szCs w:val="21"/>
              </w:rPr>
              <w:t>1</w:t>
            </w:r>
            <w:r>
              <w:rPr>
                <w:szCs w:val="21"/>
              </w:rPr>
              <w:t>备）。</w:t>
            </w:r>
          </w:p>
        </w:tc>
      </w:tr>
      <w:tr w:rsidR="00775B2B" w14:paraId="26CE74AC" w14:textId="77777777">
        <w:trPr>
          <w:trHeight w:val="20"/>
          <w:jc w:val="center"/>
        </w:trPr>
        <w:tc>
          <w:tcPr>
            <w:tcW w:w="563" w:type="pct"/>
            <w:vMerge/>
            <w:tcBorders>
              <w:top w:val="single" w:sz="6" w:space="0" w:color="000000"/>
              <w:left w:val="single" w:sz="12" w:space="0" w:color="000000"/>
              <w:bottom w:val="single" w:sz="6" w:space="0" w:color="000000"/>
              <w:right w:val="single" w:sz="6" w:space="0" w:color="000000"/>
            </w:tcBorders>
            <w:vAlign w:val="center"/>
          </w:tcPr>
          <w:p w14:paraId="4A9324D1" w14:textId="77777777" w:rsidR="00775B2B" w:rsidRDefault="00775B2B">
            <w:pPr>
              <w:widowControl/>
              <w:jc w:val="left"/>
              <w:rPr>
                <w:szCs w:val="21"/>
              </w:rPr>
            </w:pPr>
          </w:p>
        </w:tc>
        <w:tc>
          <w:tcPr>
            <w:tcW w:w="894" w:type="pct"/>
            <w:tcBorders>
              <w:top w:val="single" w:sz="6" w:space="0" w:color="000000"/>
              <w:left w:val="single" w:sz="6" w:space="0" w:color="000000"/>
              <w:bottom w:val="single" w:sz="6" w:space="0" w:color="000000"/>
              <w:right w:val="single" w:sz="6" w:space="0" w:color="000000"/>
            </w:tcBorders>
            <w:vAlign w:val="center"/>
          </w:tcPr>
          <w:p w14:paraId="09F84085" w14:textId="77777777" w:rsidR="00775B2B" w:rsidRDefault="00000000">
            <w:pPr>
              <w:snapToGrid w:val="0"/>
              <w:jc w:val="center"/>
              <w:rPr>
                <w:szCs w:val="21"/>
              </w:rPr>
            </w:pPr>
            <w:r>
              <w:rPr>
                <w:rFonts w:hint="eastAsia"/>
                <w:szCs w:val="21"/>
              </w:rPr>
              <w:t>供热</w:t>
            </w:r>
            <w:r>
              <w:rPr>
                <w:szCs w:val="21"/>
              </w:rPr>
              <w:t>系统</w:t>
            </w:r>
          </w:p>
        </w:tc>
        <w:tc>
          <w:tcPr>
            <w:tcW w:w="3544" w:type="pct"/>
            <w:tcBorders>
              <w:top w:val="single" w:sz="6" w:space="0" w:color="000000"/>
              <w:left w:val="single" w:sz="6" w:space="0" w:color="000000"/>
              <w:bottom w:val="single" w:sz="6" w:space="0" w:color="000000"/>
              <w:right w:val="single" w:sz="12" w:space="0" w:color="000000"/>
            </w:tcBorders>
            <w:vAlign w:val="center"/>
          </w:tcPr>
          <w:p w14:paraId="13CFD296" w14:textId="77777777" w:rsidR="00775B2B" w:rsidRDefault="00000000">
            <w:pPr>
              <w:snapToGrid w:val="0"/>
              <w:rPr>
                <w:szCs w:val="21"/>
              </w:rPr>
            </w:pPr>
            <w:r>
              <w:rPr>
                <w:szCs w:val="21"/>
              </w:rPr>
              <w:t>厂内建设热网首站，由汽轮机抽出的蒸汽送至厂内的热网首站（供热首站布置在主厂房内，不单独设置），经汽水热交换后的</w:t>
            </w:r>
            <w:r>
              <w:rPr>
                <w:szCs w:val="21"/>
              </w:rPr>
              <w:t>130-80℃</w:t>
            </w:r>
            <w:r>
              <w:rPr>
                <w:szCs w:val="21"/>
              </w:rPr>
              <w:t>高温水供热，供热管网输送高温水，工业用汽通过管网输送蒸汽至用户。</w:t>
            </w:r>
          </w:p>
        </w:tc>
      </w:tr>
      <w:tr w:rsidR="00775B2B" w14:paraId="788403ED" w14:textId="77777777">
        <w:trPr>
          <w:trHeight w:val="20"/>
          <w:jc w:val="center"/>
        </w:trPr>
        <w:tc>
          <w:tcPr>
            <w:tcW w:w="563" w:type="pct"/>
            <w:vMerge/>
            <w:tcBorders>
              <w:top w:val="single" w:sz="6" w:space="0" w:color="000000"/>
              <w:left w:val="single" w:sz="12" w:space="0" w:color="000000"/>
              <w:bottom w:val="single" w:sz="6" w:space="0" w:color="000000"/>
              <w:right w:val="single" w:sz="6" w:space="0" w:color="000000"/>
            </w:tcBorders>
            <w:vAlign w:val="center"/>
          </w:tcPr>
          <w:p w14:paraId="595EBC74" w14:textId="77777777" w:rsidR="00775B2B" w:rsidRDefault="00775B2B">
            <w:pPr>
              <w:widowControl/>
              <w:jc w:val="left"/>
              <w:rPr>
                <w:szCs w:val="21"/>
              </w:rPr>
            </w:pPr>
          </w:p>
        </w:tc>
        <w:tc>
          <w:tcPr>
            <w:tcW w:w="894" w:type="pct"/>
            <w:tcBorders>
              <w:top w:val="single" w:sz="6" w:space="0" w:color="000000"/>
              <w:left w:val="single" w:sz="6" w:space="0" w:color="000000"/>
              <w:bottom w:val="single" w:sz="6" w:space="0" w:color="000000"/>
              <w:right w:val="single" w:sz="6" w:space="0" w:color="000000"/>
            </w:tcBorders>
            <w:vAlign w:val="center"/>
          </w:tcPr>
          <w:p w14:paraId="2270A368" w14:textId="77777777" w:rsidR="00775B2B" w:rsidRDefault="00000000">
            <w:pPr>
              <w:snapToGrid w:val="0"/>
              <w:jc w:val="center"/>
              <w:rPr>
                <w:szCs w:val="21"/>
              </w:rPr>
            </w:pPr>
            <w:r>
              <w:rPr>
                <w:szCs w:val="21"/>
              </w:rPr>
              <w:t>空压系统</w:t>
            </w:r>
          </w:p>
        </w:tc>
        <w:tc>
          <w:tcPr>
            <w:tcW w:w="3544" w:type="pct"/>
            <w:tcBorders>
              <w:top w:val="single" w:sz="6" w:space="0" w:color="000000"/>
              <w:left w:val="single" w:sz="6" w:space="0" w:color="000000"/>
              <w:bottom w:val="single" w:sz="6" w:space="0" w:color="000000"/>
              <w:right w:val="single" w:sz="12" w:space="0" w:color="000000"/>
            </w:tcBorders>
            <w:vAlign w:val="center"/>
          </w:tcPr>
          <w:p w14:paraId="56398A85" w14:textId="77777777" w:rsidR="00775B2B" w:rsidRDefault="00000000">
            <w:pPr>
              <w:snapToGrid w:val="0"/>
              <w:rPr>
                <w:szCs w:val="21"/>
              </w:rPr>
            </w:pPr>
            <w:r>
              <w:rPr>
                <w:szCs w:val="21"/>
              </w:rPr>
              <w:t>空压站设备选用</w:t>
            </w:r>
            <w:r>
              <w:rPr>
                <w:rFonts w:hint="eastAsia"/>
                <w:szCs w:val="21"/>
              </w:rPr>
              <w:t>4</w:t>
            </w:r>
            <w:r>
              <w:rPr>
                <w:szCs w:val="21"/>
              </w:rPr>
              <w:t>台螺杆式空气压缩机（</w:t>
            </w:r>
            <w:r>
              <w:rPr>
                <w:rFonts w:hint="eastAsia"/>
                <w:szCs w:val="21"/>
              </w:rPr>
              <w:t>3</w:t>
            </w:r>
            <w:r>
              <w:rPr>
                <w:szCs w:val="21"/>
              </w:rPr>
              <w:t>用</w:t>
            </w:r>
            <w:r>
              <w:rPr>
                <w:szCs w:val="21"/>
              </w:rPr>
              <w:t>1</w:t>
            </w:r>
            <w:r>
              <w:rPr>
                <w:szCs w:val="21"/>
              </w:rPr>
              <w:t>备）和</w:t>
            </w:r>
            <w:r>
              <w:rPr>
                <w:rFonts w:hint="eastAsia"/>
                <w:szCs w:val="21"/>
              </w:rPr>
              <w:t>4</w:t>
            </w:r>
            <w:r>
              <w:rPr>
                <w:szCs w:val="21"/>
              </w:rPr>
              <w:t>台组合式干燥机（</w:t>
            </w:r>
            <w:r>
              <w:rPr>
                <w:rFonts w:hint="eastAsia"/>
                <w:szCs w:val="21"/>
              </w:rPr>
              <w:t>3</w:t>
            </w:r>
            <w:r>
              <w:rPr>
                <w:szCs w:val="21"/>
              </w:rPr>
              <w:t>用</w:t>
            </w:r>
            <w:r>
              <w:rPr>
                <w:szCs w:val="21"/>
              </w:rPr>
              <w:t>1</w:t>
            </w:r>
            <w:r>
              <w:rPr>
                <w:szCs w:val="21"/>
              </w:rPr>
              <w:t>备），均采用水冷方式，制氮机采用风冷。</w:t>
            </w:r>
          </w:p>
        </w:tc>
      </w:tr>
      <w:tr w:rsidR="00775B2B" w14:paraId="74EDABF0" w14:textId="77777777">
        <w:trPr>
          <w:trHeight w:val="20"/>
          <w:jc w:val="center"/>
        </w:trPr>
        <w:tc>
          <w:tcPr>
            <w:tcW w:w="563" w:type="pct"/>
            <w:vMerge/>
            <w:tcBorders>
              <w:top w:val="single" w:sz="6" w:space="0" w:color="000000"/>
              <w:left w:val="single" w:sz="12" w:space="0" w:color="000000"/>
              <w:bottom w:val="single" w:sz="6" w:space="0" w:color="000000"/>
              <w:right w:val="single" w:sz="6" w:space="0" w:color="000000"/>
            </w:tcBorders>
            <w:vAlign w:val="center"/>
          </w:tcPr>
          <w:p w14:paraId="7B97A5B6" w14:textId="77777777" w:rsidR="00775B2B" w:rsidRDefault="00775B2B">
            <w:pPr>
              <w:widowControl/>
              <w:jc w:val="left"/>
              <w:rPr>
                <w:szCs w:val="21"/>
              </w:rPr>
            </w:pPr>
          </w:p>
        </w:tc>
        <w:tc>
          <w:tcPr>
            <w:tcW w:w="894" w:type="pct"/>
            <w:tcBorders>
              <w:top w:val="single" w:sz="6" w:space="0" w:color="000000"/>
              <w:left w:val="single" w:sz="6" w:space="0" w:color="000000"/>
              <w:bottom w:val="single" w:sz="6" w:space="0" w:color="000000"/>
              <w:right w:val="single" w:sz="6" w:space="0" w:color="000000"/>
            </w:tcBorders>
            <w:vAlign w:val="center"/>
          </w:tcPr>
          <w:p w14:paraId="03BD38D2" w14:textId="77777777" w:rsidR="00775B2B" w:rsidRDefault="00000000">
            <w:pPr>
              <w:snapToGrid w:val="0"/>
              <w:jc w:val="center"/>
              <w:rPr>
                <w:szCs w:val="21"/>
              </w:rPr>
            </w:pPr>
            <w:r>
              <w:rPr>
                <w:szCs w:val="21"/>
              </w:rPr>
              <w:t>动力管道系统</w:t>
            </w:r>
          </w:p>
        </w:tc>
        <w:tc>
          <w:tcPr>
            <w:tcW w:w="3544" w:type="pct"/>
            <w:tcBorders>
              <w:top w:val="single" w:sz="6" w:space="0" w:color="000000"/>
              <w:left w:val="single" w:sz="6" w:space="0" w:color="000000"/>
              <w:bottom w:val="single" w:sz="6" w:space="0" w:color="000000"/>
              <w:right w:val="single" w:sz="12" w:space="0" w:color="000000"/>
            </w:tcBorders>
            <w:vAlign w:val="center"/>
          </w:tcPr>
          <w:p w14:paraId="0D3993F4" w14:textId="77777777" w:rsidR="00775B2B" w:rsidRDefault="00000000">
            <w:pPr>
              <w:snapToGrid w:val="0"/>
              <w:rPr>
                <w:szCs w:val="21"/>
              </w:rPr>
            </w:pPr>
            <w:r>
              <w:rPr>
                <w:szCs w:val="21"/>
              </w:rPr>
              <w:t>主要包括蒸汽管道、凝结水管道、液氨管道、压缩空气管道、氮</w:t>
            </w:r>
            <w:r>
              <w:rPr>
                <w:szCs w:val="21"/>
              </w:rPr>
              <w:lastRenderedPageBreak/>
              <w:t>气管道、点火油管道及除盐水管道等。厂区动力管道均主要采取架空敷设，局部采取埋地敷设。</w:t>
            </w:r>
          </w:p>
        </w:tc>
      </w:tr>
      <w:tr w:rsidR="00775B2B" w14:paraId="3025BF24" w14:textId="77777777">
        <w:trPr>
          <w:trHeight w:val="20"/>
          <w:jc w:val="center"/>
        </w:trPr>
        <w:tc>
          <w:tcPr>
            <w:tcW w:w="563" w:type="pct"/>
            <w:vMerge/>
            <w:tcBorders>
              <w:top w:val="single" w:sz="6" w:space="0" w:color="000000"/>
              <w:left w:val="single" w:sz="12" w:space="0" w:color="000000"/>
              <w:bottom w:val="single" w:sz="6" w:space="0" w:color="000000"/>
              <w:right w:val="single" w:sz="6" w:space="0" w:color="000000"/>
            </w:tcBorders>
            <w:vAlign w:val="center"/>
          </w:tcPr>
          <w:p w14:paraId="5CEA0E25" w14:textId="77777777" w:rsidR="00775B2B" w:rsidRDefault="00775B2B">
            <w:pPr>
              <w:widowControl/>
              <w:jc w:val="left"/>
              <w:rPr>
                <w:szCs w:val="21"/>
              </w:rPr>
            </w:pPr>
          </w:p>
        </w:tc>
        <w:tc>
          <w:tcPr>
            <w:tcW w:w="894" w:type="pct"/>
            <w:tcBorders>
              <w:top w:val="single" w:sz="6" w:space="0" w:color="000000"/>
              <w:left w:val="single" w:sz="6" w:space="0" w:color="000000"/>
              <w:bottom w:val="single" w:sz="6" w:space="0" w:color="000000"/>
              <w:right w:val="single" w:sz="6" w:space="0" w:color="000000"/>
            </w:tcBorders>
            <w:vAlign w:val="center"/>
          </w:tcPr>
          <w:p w14:paraId="1A2D9A4E" w14:textId="77777777" w:rsidR="00775B2B" w:rsidRDefault="00000000">
            <w:pPr>
              <w:snapToGrid w:val="0"/>
              <w:jc w:val="center"/>
              <w:rPr>
                <w:szCs w:val="21"/>
              </w:rPr>
            </w:pPr>
            <w:r>
              <w:rPr>
                <w:szCs w:val="21"/>
              </w:rPr>
              <w:t>锅炉点火系统</w:t>
            </w:r>
          </w:p>
        </w:tc>
        <w:tc>
          <w:tcPr>
            <w:tcW w:w="3544" w:type="pct"/>
            <w:tcBorders>
              <w:top w:val="single" w:sz="6" w:space="0" w:color="000000"/>
              <w:left w:val="single" w:sz="6" w:space="0" w:color="000000"/>
              <w:bottom w:val="single" w:sz="6" w:space="0" w:color="000000"/>
              <w:right w:val="single" w:sz="12" w:space="0" w:color="000000"/>
            </w:tcBorders>
            <w:vAlign w:val="center"/>
          </w:tcPr>
          <w:p w14:paraId="62855549" w14:textId="77777777" w:rsidR="00775B2B" w:rsidRDefault="00000000">
            <w:pPr>
              <w:snapToGrid w:val="0"/>
              <w:rPr>
                <w:szCs w:val="21"/>
              </w:rPr>
            </w:pPr>
            <w:r>
              <w:rPr>
                <w:szCs w:val="21"/>
              </w:rPr>
              <w:t>煤粉锅炉点火选用</w:t>
            </w:r>
            <w:r>
              <w:rPr>
                <w:szCs w:val="21"/>
              </w:rPr>
              <w:t>0#</w:t>
            </w:r>
            <w:r>
              <w:rPr>
                <w:szCs w:val="21"/>
              </w:rPr>
              <w:t>轻柴油，由槽罐车运至点火油库油罐，供油泵抽吸并加压后送至锅炉燃烧器。点火油库设</w:t>
            </w:r>
            <w:r>
              <w:rPr>
                <w:szCs w:val="21"/>
              </w:rPr>
              <w:t>2</w:t>
            </w:r>
            <w:r>
              <w:rPr>
                <w:szCs w:val="21"/>
              </w:rPr>
              <w:t>台</w:t>
            </w:r>
            <w:r>
              <w:rPr>
                <w:szCs w:val="21"/>
              </w:rPr>
              <w:t>200m³</w:t>
            </w:r>
            <w:r>
              <w:rPr>
                <w:szCs w:val="21"/>
              </w:rPr>
              <w:t>立式油罐</w:t>
            </w:r>
            <w:r>
              <w:rPr>
                <w:rFonts w:hint="eastAsia"/>
                <w:szCs w:val="21"/>
              </w:rPr>
              <w:t>，设气相平衡系统</w:t>
            </w:r>
            <w:r>
              <w:rPr>
                <w:szCs w:val="21"/>
              </w:rPr>
              <w:t>。</w:t>
            </w:r>
          </w:p>
        </w:tc>
      </w:tr>
      <w:tr w:rsidR="00775B2B" w14:paraId="1810287B" w14:textId="77777777">
        <w:trPr>
          <w:trHeight w:val="20"/>
          <w:jc w:val="center"/>
        </w:trPr>
        <w:tc>
          <w:tcPr>
            <w:tcW w:w="563" w:type="pct"/>
            <w:vMerge w:val="restart"/>
            <w:tcBorders>
              <w:top w:val="single" w:sz="6" w:space="0" w:color="000000"/>
              <w:left w:val="single" w:sz="12" w:space="0" w:color="000000"/>
              <w:bottom w:val="single" w:sz="6" w:space="0" w:color="000000"/>
              <w:right w:val="single" w:sz="6" w:space="0" w:color="000000"/>
            </w:tcBorders>
            <w:vAlign w:val="center"/>
          </w:tcPr>
          <w:p w14:paraId="332297F4" w14:textId="77777777" w:rsidR="00775B2B" w:rsidRDefault="00000000">
            <w:pPr>
              <w:snapToGrid w:val="0"/>
              <w:jc w:val="center"/>
              <w:rPr>
                <w:szCs w:val="21"/>
              </w:rPr>
            </w:pPr>
            <w:r>
              <w:rPr>
                <w:szCs w:val="21"/>
              </w:rPr>
              <w:t>储运</w:t>
            </w:r>
          </w:p>
          <w:p w14:paraId="512C373E" w14:textId="77777777" w:rsidR="00775B2B" w:rsidRDefault="00000000">
            <w:pPr>
              <w:snapToGrid w:val="0"/>
              <w:jc w:val="center"/>
              <w:rPr>
                <w:szCs w:val="21"/>
              </w:rPr>
            </w:pPr>
            <w:r>
              <w:rPr>
                <w:szCs w:val="21"/>
              </w:rPr>
              <w:t>工程</w:t>
            </w:r>
          </w:p>
        </w:tc>
        <w:tc>
          <w:tcPr>
            <w:tcW w:w="894" w:type="pct"/>
            <w:tcBorders>
              <w:top w:val="single" w:sz="6" w:space="0" w:color="000000"/>
              <w:left w:val="single" w:sz="6" w:space="0" w:color="000000"/>
              <w:bottom w:val="single" w:sz="6" w:space="0" w:color="000000"/>
              <w:right w:val="single" w:sz="6" w:space="0" w:color="000000"/>
            </w:tcBorders>
            <w:vAlign w:val="center"/>
          </w:tcPr>
          <w:p w14:paraId="285029EE" w14:textId="77777777" w:rsidR="00775B2B" w:rsidRDefault="00000000">
            <w:pPr>
              <w:snapToGrid w:val="0"/>
              <w:jc w:val="center"/>
              <w:rPr>
                <w:szCs w:val="21"/>
              </w:rPr>
            </w:pPr>
            <w:r>
              <w:rPr>
                <w:szCs w:val="21"/>
              </w:rPr>
              <w:t>燃料运输</w:t>
            </w:r>
          </w:p>
        </w:tc>
        <w:tc>
          <w:tcPr>
            <w:tcW w:w="3544" w:type="pct"/>
            <w:tcBorders>
              <w:top w:val="single" w:sz="6" w:space="0" w:color="000000"/>
              <w:left w:val="single" w:sz="6" w:space="0" w:color="000000"/>
              <w:bottom w:val="single" w:sz="6" w:space="0" w:color="000000"/>
              <w:right w:val="single" w:sz="12" w:space="0" w:color="000000"/>
            </w:tcBorders>
            <w:vAlign w:val="center"/>
          </w:tcPr>
          <w:p w14:paraId="26655239" w14:textId="77777777" w:rsidR="00775B2B" w:rsidRDefault="00000000">
            <w:pPr>
              <w:snapToGrid w:val="0"/>
              <w:rPr>
                <w:szCs w:val="21"/>
              </w:rPr>
            </w:pPr>
            <w:bookmarkStart w:id="258" w:name="_Hlk193737518"/>
            <w:r>
              <w:rPr>
                <w:kern w:val="24"/>
                <w:szCs w:val="21"/>
              </w:rPr>
              <w:t>设计煤种</w:t>
            </w:r>
            <w:r>
              <w:rPr>
                <w:rFonts w:hint="eastAsia"/>
                <w:kern w:val="24"/>
                <w:szCs w:val="21"/>
              </w:rPr>
              <w:t>为</w:t>
            </w:r>
            <w:r>
              <w:rPr>
                <w:kern w:val="24"/>
                <w:szCs w:val="21"/>
              </w:rPr>
              <w:t>岔哈泉</w:t>
            </w:r>
            <w:r>
              <w:rPr>
                <w:kern w:val="24"/>
                <w:szCs w:val="21"/>
              </w:rPr>
              <w:t>1#</w:t>
            </w:r>
            <w:r>
              <w:rPr>
                <w:kern w:val="24"/>
                <w:szCs w:val="21"/>
              </w:rPr>
              <w:t>矿区煤，校核煤种</w:t>
            </w:r>
            <w:r>
              <w:rPr>
                <w:kern w:val="24"/>
                <w:szCs w:val="21"/>
              </w:rPr>
              <w:t>2</w:t>
            </w:r>
            <w:r>
              <w:rPr>
                <w:kern w:val="24"/>
                <w:szCs w:val="21"/>
              </w:rPr>
              <w:t>为红沙泉煤，校核煤种</w:t>
            </w:r>
            <w:r>
              <w:rPr>
                <w:rFonts w:hint="eastAsia"/>
                <w:kern w:val="24"/>
                <w:szCs w:val="21"/>
              </w:rPr>
              <w:t>1</w:t>
            </w:r>
            <w:r>
              <w:rPr>
                <w:kern w:val="24"/>
                <w:szCs w:val="21"/>
              </w:rPr>
              <w:t>为附近矿区煤。</w:t>
            </w:r>
            <w:bookmarkEnd w:id="258"/>
          </w:p>
        </w:tc>
      </w:tr>
      <w:tr w:rsidR="00775B2B" w14:paraId="66E07E1B" w14:textId="77777777">
        <w:trPr>
          <w:trHeight w:val="20"/>
          <w:jc w:val="center"/>
        </w:trPr>
        <w:tc>
          <w:tcPr>
            <w:tcW w:w="563" w:type="pct"/>
            <w:vMerge/>
            <w:tcBorders>
              <w:top w:val="single" w:sz="6" w:space="0" w:color="000000"/>
              <w:left w:val="single" w:sz="12" w:space="0" w:color="000000"/>
              <w:bottom w:val="single" w:sz="6" w:space="0" w:color="000000"/>
              <w:right w:val="single" w:sz="6" w:space="0" w:color="000000"/>
            </w:tcBorders>
            <w:vAlign w:val="center"/>
          </w:tcPr>
          <w:p w14:paraId="3EEDAD02" w14:textId="77777777" w:rsidR="00775B2B" w:rsidRDefault="00775B2B">
            <w:pPr>
              <w:widowControl/>
              <w:jc w:val="left"/>
              <w:rPr>
                <w:szCs w:val="21"/>
              </w:rPr>
            </w:pPr>
          </w:p>
        </w:tc>
        <w:tc>
          <w:tcPr>
            <w:tcW w:w="894" w:type="pct"/>
            <w:tcBorders>
              <w:top w:val="single" w:sz="6" w:space="0" w:color="000000"/>
              <w:left w:val="single" w:sz="6" w:space="0" w:color="000000"/>
              <w:bottom w:val="single" w:sz="6" w:space="0" w:color="000000"/>
              <w:right w:val="single" w:sz="6" w:space="0" w:color="000000"/>
            </w:tcBorders>
            <w:vAlign w:val="center"/>
          </w:tcPr>
          <w:p w14:paraId="3F12F3A7" w14:textId="77777777" w:rsidR="00775B2B" w:rsidRDefault="00000000">
            <w:pPr>
              <w:snapToGrid w:val="0"/>
              <w:jc w:val="center"/>
              <w:rPr>
                <w:szCs w:val="21"/>
              </w:rPr>
            </w:pPr>
            <w:r>
              <w:rPr>
                <w:szCs w:val="21"/>
              </w:rPr>
              <w:t>卸煤系统</w:t>
            </w:r>
          </w:p>
        </w:tc>
        <w:tc>
          <w:tcPr>
            <w:tcW w:w="3544" w:type="pct"/>
            <w:tcBorders>
              <w:top w:val="single" w:sz="6" w:space="0" w:color="000000"/>
              <w:left w:val="single" w:sz="6" w:space="0" w:color="000000"/>
              <w:bottom w:val="single" w:sz="6" w:space="0" w:color="000000"/>
              <w:right w:val="single" w:sz="12" w:space="0" w:color="000000"/>
            </w:tcBorders>
            <w:vAlign w:val="center"/>
          </w:tcPr>
          <w:p w14:paraId="551A23E9" w14:textId="77777777" w:rsidR="00775B2B" w:rsidRDefault="00000000">
            <w:pPr>
              <w:snapToGrid w:val="0"/>
              <w:rPr>
                <w:szCs w:val="21"/>
              </w:rPr>
            </w:pPr>
            <w:r>
              <w:rPr>
                <w:kern w:val="0"/>
                <w:szCs w:val="21"/>
              </w:rPr>
              <w:t>汽车进厂称重后直接到卸煤站卸煤。卸煤系统双线布置（</w:t>
            </w:r>
            <w:r>
              <w:rPr>
                <w:kern w:val="0"/>
                <w:szCs w:val="21"/>
              </w:rPr>
              <w:t>1</w:t>
            </w:r>
            <w:r>
              <w:rPr>
                <w:kern w:val="0"/>
                <w:szCs w:val="21"/>
              </w:rPr>
              <w:t>用</w:t>
            </w:r>
            <w:r>
              <w:rPr>
                <w:kern w:val="0"/>
                <w:szCs w:val="21"/>
              </w:rPr>
              <w:t>1</w:t>
            </w:r>
            <w:r>
              <w:rPr>
                <w:kern w:val="0"/>
                <w:szCs w:val="21"/>
              </w:rPr>
              <w:t>备），配备带式输送机带宽</w:t>
            </w:r>
            <w:r>
              <w:rPr>
                <w:kern w:val="0"/>
                <w:szCs w:val="21"/>
              </w:rPr>
              <w:t>B=1200mm</w:t>
            </w:r>
            <w:r>
              <w:rPr>
                <w:kern w:val="0"/>
                <w:szCs w:val="21"/>
              </w:rPr>
              <w:t>、</w:t>
            </w:r>
            <w:r>
              <w:rPr>
                <w:kern w:val="0"/>
                <w:szCs w:val="21"/>
              </w:rPr>
              <w:t>V=2.0m/s</w:t>
            </w:r>
            <w:r>
              <w:rPr>
                <w:kern w:val="0"/>
                <w:szCs w:val="21"/>
              </w:rPr>
              <w:t>、输送能力</w:t>
            </w:r>
            <w:r>
              <w:rPr>
                <w:kern w:val="0"/>
                <w:szCs w:val="21"/>
              </w:rPr>
              <w:t>800t/h</w:t>
            </w:r>
            <w:r>
              <w:rPr>
                <w:kern w:val="0"/>
                <w:szCs w:val="21"/>
              </w:rPr>
              <w:t>，日运行</w:t>
            </w:r>
            <w:r>
              <w:rPr>
                <w:kern w:val="0"/>
                <w:szCs w:val="21"/>
              </w:rPr>
              <w:t>6</w:t>
            </w:r>
            <w:r>
              <w:rPr>
                <w:kern w:val="0"/>
                <w:szCs w:val="21"/>
              </w:rPr>
              <w:t>～</w:t>
            </w:r>
            <w:r>
              <w:rPr>
                <w:kern w:val="0"/>
                <w:szCs w:val="21"/>
              </w:rPr>
              <w:t>8.5h</w:t>
            </w:r>
            <w:r>
              <w:rPr>
                <w:kern w:val="0"/>
                <w:szCs w:val="21"/>
              </w:rPr>
              <w:t>。</w:t>
            </w:r>
          </w:p>
        </w:tc>
      </w:tr>
      <w:tr w:rsidR="00775B2B" w14:paraId="24C574ED" w14:textId="77777777">
        <w:trPr>
          <w:trHeight w:val="20"/>
          <w:jc w:val="center"/>
        </w:trPr>
        <w:tc>
          <w:tcPr>
            <w:tcW w:w="563" w:type="pct"/>
            <w:vMerge/>
            <w:tcBorders>
              <w:top w:val="single" w:sz="6" w:space="0" w:color="000000"/>
              <w:left w:val="single" w:sz="12" w:space="0" w:color="000000"/>
              <w:bottom w:val="single" w:sz="6" w:space="0" w:color="000000"/>
              <w:right w:val="single" w:sz="6" w:space="0" w:color="000000"/>
            </w:tcBorders>
            <w:vAlign w:val="center"/>
          </w:tcPr>
          <w:p w14:paraId="4D52B131" w14:textId="77777777" w:rsidR="00775B2B" w:rsidRDefault="00775B2B">
            <w:pPr>
              <w:widowControl/>
              <w:jc w:val="left"/>
              <w:rPr>
                <w:szCs w:val="21"/>
              </w:rPr>
            </w:pPr>
          </w:p>
        </w:tc>
        <w:tc>
          <w:tcPr>
            <w:tcW w:w="894" w:type="pct"/>
            <w:tcBorders>
              <w:top w:val="single" w:sz="6" w:space="0" w:color="000000"/>
              <w:left w:val="single" w:sz="6" w:space="0" w:color="000000"/>
              <w:bottom w:val="single" w:sz="6" w:space="0" w:color="000000"/>
              <w:right w:val="single" w:sz="6" w:space="0" w:color="000000"/>
            </w:tcBorders>
            <w:vAlign w:val="center"/>
          </w:tcPr>
          <w:p w14:paraId="78648767" w14:textId="77777777" w:rsidR="00775B2B" w:rsidRDefault="00000000">
            <w:pPr>
              <w:snapToGrid w:val="0"/>
              <w:jc w:val="center"/>
              <w:rPr>
                <w:szCs w:val="21"/>
              </w:rPr>
            </w:pPr>
            <w:r>
              <w:rPr>
                <w:szCs w:val="21"/>
              </w:rPr>
              <w:t>输煤系统</w:t>
            </w:r>
          </w:p>
        </w:tc>
        <w:tc>
          <w:tcPr>
            <w:tcW w:w="3544" w:type="pct"/>
            <w:tcBorders>
              <w:top w:val="single" w:sz="6" w:space="0" w:color="000000"/>
              <w:left w:val="single" w:sz="6" w:space="0" w:color="000000"/>
              <w:bottom w:val="single" w:sz="6" w:space="0" w:color="000000"/>
              <w:right w:val="single" w:sz="12" w:space="0" w:color="000000"/>
            </w:tcBorders>
            <w:vAlign w:val="center"/>
          </w:tcPr>
          <w:p w14:paraId="43AB7C1E" w14:textId="77777777" w:rsidR="00775B2B" w:rsidRDefault="00000000">
            <w:pPr>
              <w:snapToGrid w:val="0"/>
              <w:rPr>
                <w:szCs w:val="21"/>
              </w:rPr>
            </w:pPr>
            <w:r>
              <w:rPr>
                <w:kern w:val="0"/>
                <w:szCs w:val="21"/>
              </w:rPr>
              <w:t>燃料输送系统采用双线（</w:t>
            </w:r>
            <w:r>
              <w:rPr>
                <w:kern w:val="0"/>
                <w:szCs w:val="21"/>
              </w:rPr>
              <w:t>1</w:t>
            </w:r>
            <w:r>
              <w:rPr>
                <w:kern w:val="0"/>
                <w:szCs w:val="21"/>
              </w:rPr>
              <w:t>用</w:t>
            </w:r>
            <w:r>
              <w:rPr>
                <w:kern w:val="0"/>
                <w:szCs w:val="21"/>
              </w:rPr>
              <w:t>1</w:t>
            </w:r>
            <w:r>
              <w:rPr>
                <w:kern w:val="0"/>
                <w:szCs w:val="21"/>
              </w:rPr>
              <w:t>备），带式输送机带宽</w:t>
            </w:r>
            <w:r>
              <w:rPr>
                <w:kern w:val="0"/>
                <w:szCs w:val="21"/>
              </w:rPr>
              <w:t>B=1200mm</w:t>
            </w:r>
            <w:r>
              <w:rPr>
                <w:kern w:val="0"/>
                <w:szCs w:val="21"/>
              </w:rPr>
              <w:t>、</w:t>
            </w:r>
            <w:r>
              <w:rPr>
                <w:kern w:val="0"/>
                <w:szCs w:val="21"/>
              </w:rPr>
              <w:t>V=2.0m/s</w:t>
            </w:r>
            <w:r>
              <w:rPr>
                <w:kern w:val="0"/>
                <w:szCs w:val="21"/>
              </w:rPr>
              <w:t>、输送能力</w:t>
            </w:r>
            <w:r>
              <w:rPr>
                <w:kern w:val="0"/>
                <w:szCs w:val="21"/>
              </w:rPr>
              <w:t>Q=800t/h</w:t>
            </w:r>
            <w:r>
              <w:rPr>
                <w:kern w:val="0"/>
                <w:szCs w:val="21"/>
              </w:rPr>
              <w:t>。</w:t>
            </w:r>
          </w:p>
        </w:tc>
      </w:tr>
      <w:tr w:rsidR="00775B2B" w14:paraId="56D94FB3" w14:textId="77777777">
        <w:trPr>
          <w:trHeight w:val="20"/>
          <w:jc w:val="center"/>
        </w:trPr>
        <w:tc>
          <w:tcPr>
            <w:tcW w:w="563" w:type="pct"/>
            <w:vMerge/>
            <w:tcBorders>
              <w:top w:val="single" w:sz="6" w:space="0" w:color="000000"/>
              <w:left w:val="single" w:sz="12" w:space="0" w:color="000000"/>
              <w:bottom w:val="single" w:sz="6" w:space="0" w:color="000000"/>
              <w:right w:val="single" w:sz="6" w:space="0" w:color="000000"/>
            </w:tcBorders>
            <w:vAlign w:val="center"/>
          </w:tcPr>
          <w:p w14:paraId="46235C66" w14:textId="77777777" w:rsidR="00775B2B" w:rsidRDefault="00775B2B">
            <w:pPr>
              <w:widowControl/>
              <w:jc w:val="left"/>
              <w:rPr>
                <w:szCs w:val="21"/>
              </w:rPr>
            </w:pPr>
          </w:p>
        </w:tc>
        <w:tc>
          <w:tcPr>
            <w:tcW w:w="894" w:type="pct"/>
            <w:tcBorders>
              <w:top w:val="single" w:sz="6" w:space="0" w:color="000000"/>
              <w:left w:val="single" w:sz="6" w:space="0" w:color="000000"/>
              <w:bottom w:val="single" w:sz="6" w:space="0" w:color="000000"/>
              <w:right w:val="single" w:sz="6" w:space="0" w:color="000000"/>
            </w:tcBorders>
            <w:vAlign w:val="center"/>
          </w:tcPr>
          <w:p w14:paraId="559C86A7" w14:textId="77777777" w:rsidR="00775B2B" w:rsidRDefault="00000000">
            <w:pPr>
              <w:snapToGrid w:val="0"/>
              <w:jc w:val="center"/>
              <w:rPr>
                <w:szCs w:val="21"/>
              </w:rPr>
            </w:pPr>
            <w:r>
              <w:rPr>
                <w:szCs w:val="21"/>
              </w:rPr>
              <w:t>筛破系统</w:t>
            </w:r>
          </w:p>
        </w:tc>
        <w:tc>
          <w:tcPr>
            <w:tcW w:w="3544" w:type="pct"/>
            <w:tcBorders>
              <w:top w:val="single" w:sz="6" w:space="0" w:color="000000"/>
              <w:left w:val="single" w:sz="6" w:space="0" w:color="000000"/>
              <w:bottom w:val="single" w:sz="6" w:space="0" w:color="000000"/>
              <w:right w:val="single" w:sz="12" w:space="0" w:color="000000"/>
            </w:tcBorders>
            <w:vAlign w:val="center"/>
          </w:tcPr>
          <w:p w14:paraId="70E68716" w14:textId="77777777" w:rsidR="00775B2B" w:rsidRDefault="00000000">
            <w:pPr>
              <w:snapToGrid w:val="0"/>
              <w:rPr>
                <w:kern w:val="0"/>
                <w:szCs w:val="21"/>
              </w:rPr>
            </w:pPr>
            <w:r>
              <w:rPr>
                <w:kern w:val="0"/>
                <w:szCs w:val="21"/>
              </w:rPr>
              <w:t>燃料输送系统上设一级筛破楼，楼内设置</w:t>
            </w:r>
            <w:r>
              <w:rPr>
                <w:kern w:val="0"/>
                <w:szCs w:val="21"/>
              </w:rPr>
              <w:t>880t/h</w:t>
            </w:r>
            <w:r>
              <w:rPr>
                <w:kern w:val="0"/>
                <w:szCs w:val="21"/>
              </w:rPr>
              <w:t>滚轴筛与</w:t>
            </w:r>
            <w:r>
              <w:rPr>
                <w:rFonts w:hint="eastAsia"/>
                <w:kern w:val="0"/>
                <w:szCs w:val="21"/>
              </w:rPr>
              <w:t>56</w:t>
            </w:r>
            <w:r>
              <w:rPr>
                <w:kern w:val="0"/>
                <w:szCs w:val="21"/>
              </w:rPr>
              <w:t>0t/h</w:t>
            </w:r>
            <w:r>
              <w:rPr>
                <w:kern w:val="0"/>
                <w:szCs w:val="21"/>
              </w:rPr>
              <w:t>环锤式破碎机各</w:t>
            </w:r>
            <w:r>
              <w:rPr>
                <w:kern w:val="0"/>
                <w:szCs w:val="21"/>
              </w:rPr>
              <w:t>2</w:t>
            </w:r>
            <w:r>
              <w:rPr>
                <w:kern w:val="0"/>
                <w:szCs w:val="21"/>
              </w:rPr>
              <w:t>台。</w:t>
            </w:r>
          </w:p>
        </w:tc>
      </w:tr>
      <w:tr w:rsidR="00775B2B" w14:paraId="1547FAE4" w14:textId="77777777">
        <w:trPr>
          <w:trHeight w:val="20"/>
          <w:jc w:val="center"/>
        </w:trPr>
        <w:tc>
          <w:tcPr>
            <w:tcW w:w="563" w:type="pct"/>
            <w:vMerge/>
            <w:tcBorders>
              <w:top w:val="single" w:sz="6" w:space="0" w:color="000000"/>
              <w:left w:val="single" w:sz="12" w:space="0" w:color="000000"/>
              <w:bottom w:val="single" w:sz="6" w:space="0" w:color="000000"/>
              <w:right w:val="single" w:sz="6" w:space="0" w:color="000000"/>
            </w:tcBorders>
            <w:vAlign w:val="center"/>
          </w:tcPr>
          <w:p w14:paraId="69D377D7" w14:textId="77777777" w:rsidR="00775B2B" w:rsidRDefault="00775B2B">
            <w:pPr>
              <w:widowControl/>
              <w:jc w:val="left"/>
              <w:rPr>
                <w:szCs w:val="21"/>
              </w:rPr>
            </w:pPr>
          </w:p>
        </w:tc>
        <w:tc>
          <w:tcPr>
            <w:tcW w:w="894" w:type="pct"/>
            <w:tcBorders>
              <w:top w:val="single" w:sz="6" w:space="0" w:color="000000"/>
              <w:left w:val="single" w:sz="6" w:space="0" w:color="000000"/>
              <w:bottom w:val="single" w:sz="6" w:space="0" w:color="000000"/>
              <w:right w:val="single" w:sz="6" w:space="0" w:color="000000"/>
            </w:tcBorders>
            <w:vAlign w:val="center"/>
          </w:tcPr>
          <w:p w14:paraId="70A96FEF" w14:textId="77777777" w:rsidR="00775B2B" w:rsidRDefault="00000000">
            <w:pPr>
              <w:snapToGrid w:val="0"/>
              <w:jc w:val="center"/>
              <w:rPr>
                <w:szCs w:val="21"/>
              </w:rPr>
            </w:pPr>
            <w:r>
              <w:rPr>
                <w:szCs w:val="21"/>
              </w:rPr>
              <w:t>除灰渣系统</w:t>
            </w:r>
          </w:p>
        </w:tc>
        <w:tc>
          <w:tcPr>
            <w:tcW w:w="3544" w:type="pct"/>
            <w:tcBorders>
              <w:top w:val="single" w:sz="6" w:space="0" w:color="000000"/>
              <w:left w:val="single" w:sz="6" w:space="0" w:color="000000"/>
              <w:bottom w:val="single" w:sz="6" w:space="0" w:color="000000"/>
              <w:right w:val="single" w:sz="12" w:space="0" w:color="000000"/>
            </w:tcBorders>
            <w:vAlign w:val="center"/>
          </w:tcPr>
          <w:p w14:paraId="2F381531" w14:textId="77777777" w:rsidR="00775B2B" w:rsidRDefault="00000000">
            <w:pPr>
              <w:snapToGrid w:val="0"/>
              <w:rPr>
                <w:kern w:val="0"/>
                <w:szCs w:val="21"/>
              </w:rPr>
            </w:pPr>
            <w:r>
              <w:rPr>
                <w:kern w:val="0"/>
                <w:szCs w:val="21"/>
              </w:rPr>
              <w:t>气力输灰系统采用正压浓相气力输送系统。每台锅炉省煤器下设灰斗</w:t>
            </w:r>
            <w:r>
              <w:rPr>
                <w:kern w:val="0"/>
                <w:szCs w:val="21"/>
              </w:rPr>
              <w:t>4</w:t>
            </w:r>
            <w:r>
              <w:rPr>
                <w:kern w:val="0"/>
                <w:szCs w:val="21"/>
              </w:rPr>
              <w:t>个；电袋除尘器电场区设灰斗</w:t>
            </w:r>
            <w:r>
              <w:rPr>
                <w:kern w:val="0"/>
                <w:szCs w:val="21"/>
              </w:rPr>
              <w:t>4</w:t>
            </w:r>
            <w:r>
              <w:rPr>
                <w:kern w:val="0"/>
                <w:szCs w:val="21"/>
              </w:rPr>
              <w:t>个，布袋区设灰斗</w:t>
            </w:r>
            <w:r>
              <w:rPr>
                <w:kern w:val="0"/>
                <w:szCs w:val="21"/>
              </w:rPr>
              <w:t>8</w:t>
            </w:r>
            <w:r>
              <w:rPr>
                <w:kern w:val="0"/>
                <w:szCs w:val="21"/>
              </w:rPr>
              <w:t>个。每台锅炉往灰库设母管</w:t>
            </w:r>
            <w:r>
              <w:rPr>
                <w:kern w:val="0"/>
                <w:szCs w:val="21"/>
              </w:rPr>
              <w:t>2</w:t>
            </w:r>
            <w:r>
              <w:rPr>
                <w:kern w:val="0"/>
                <w:szCs w:val="21"/>
              </w:rPr>
              <w:t>根，总出力</w:t>
            </w:r>
            <w:r>
              <w:rPr>
                <w:kern w:val="0"/>
                <w:szCs w:val="21"/>
              </w:rPr>
              <w:t>30t/h</w:t>
            </w:r>
            <w:r>
              <w:rPr>
                <w:kern w:val="0"/>
                <w:szCs w:val="21"/>
              </w:rPr>
              <w:t>。厂内设</w:t>
            </w:r>
            <w:r>
              <w:rPr>
                <w:rFonts w:hint="eastAsia"/>
                <w:kern w:val="0"/>
                <w:szCs w:val="21"/>
              </w:rPr>
              <w:t>3</w:t>
            </w:r>
            <w:r>
              <w:rPr>
                <w:kern w:val="0"/>
                <w:szCs w:val="21"/>
              </w:rPr>
              <w:t>座</w:t>
            </w:r>
            <w:r>
              <w:rPr>
                <w:kern w:val="0"/>
                <w:szCs w:val="21"/>
              </w:rPr>
              <w:t>3500m³</w:t>
            </w:r>
            <w:r>
              <w:rPr>
                <w:kern w:val="0"/>
                <w:szCs w:val="21"/>
              </w:rPr>
              <w:t>灰库。</w:t>
            </w:r>
          </w:p>
          <w:p w14:paraId="1591CBE6" w14:textId="77777777" w:rsidR="00775B2B" w:rsidRDefault="00000000">
            <w:pPr>
              <w:snapToGrid w:val="0"/>
              <w:rPr>
                <w:kern w:val="0"/>
                <w:szCs w:val="21"/>
              </w:rPr>
            </w:pPr>
            <w:r>
              <w:rPr>
                <w:kern w:val="0"/>
                <w:szCs w:val="21"/>
              </w:rPr>
              <w:t>每台锅炉配</w:t>
            </w:r>
            <w:r>
              <w:rPr>
                <w:kern w:val="0"/>
                <w:szCs w:val="21"/>
              </w:rPr>
              <w:t>1</w:t>
            </w:r>
            <w:r>
              <w:rPr>
                <w:kern w:val="0"/>
                <w:szCs w:val="21"/>
              </w:rPr>
              <w:t>台风冷式鳞板干渣机，单台出力</w:t>
            </w:r>
            <w:r>
              <w:rPr>
                <w:kern w:val="0"/>
                <w:szCs w:val="21"/>
              </w:rPr>
              <w:t>1</w:t>
            </w:r>
            <w:r>
              <w:rPr>
                <w:kern w:val="0"/>
                <w:szCs w:val="21"/>
              </w:rPr>
              <w:t>～</w:t>
            </w:r>
            <w:r>
              <w:rPr>
                <w:kern w:val="0"/>
                <w:szCs w:val="21"/>
              </w:rPr>
              <w:t>10t/h</w:t>
            </w:r>
            <w:r>
              <w:rPr>
                <w:kern w:val="0"/>
                <w:szCs w:val="21"/>
              </w:rPr>
              <w:t>变频调节。每台风冷式鳞板干渣机头部设</w:t>
            </w:r>
            <w:r>
              <w:rPr>
                <w:kern w:val="0"/>
                <w:szCs w:val="21"/>
              </w:rPr>
              <w:t>1</w:t>
            </w:r>
            <w:r>
              <w:rPr>
                <w:kern w:val="0"/>
                <w:szCs w:val="21"/>
              </w:rPr>
              <w:t>台</w:t>
            </w:r>
            <w:r>
              <w:rPr>
                <w:kern w:val="0"/>
                <w:szCs w:val="21"/>
              </w:rPr>
              <w:t>12t/h</w:t>
            </w:r>
            <w:r>
              <w:rPr>
                <w:kern w:val="0"/>
                <w:szCs w:val="21"/>
              </w:rPr>
              <w:t>碎渣机。破碎后的炉渣再经斗式提升机</w:t>
            </w:r>
            <w:r>
              <w:rPr>
                <w:kern w:val="0"/>
                <w:szCs w:val="21"/>
              </w:rPr>
              <w:t>2</w:t>
            </w:r>
            <w:r>
              <w:rPr>
                <w:kern w:val="0"/>
                <w:szCs w:val="21"/>
              </w:rPr>
              <w:t>台（</w:t>
            </w:r>
            <w:r>
              <w:rPr>
                <w:kern w:val="0"/>
                <w:szCs w:val="21"/>
              </w:rPr>
              <w:t>1</w:t>
            </w:r>
            <w:r>
              <w:rPr>
                <w:kern w:val="0"/>
                <w:szCs w:val="21"/>
              </w:rPr>
              <w:t>用</w:t>
            </w:r>
            <w:r>
              <w:rPr>
                <w:kern w:val="0"/>
                <w:szCs w:val="21"/>
              </w:rPr>
              <w:t>1</w:t>
            </w:r>
            <w:r>
              <w:rPr>
                <w:kern w:val="0"/>
                <w:szCs w:val="21"/>
              </w:rPr>
              <w:t>备，单台出力</w:t>
            </w:r>
            <w:r>
              <w:rPr>
                <w:kern w:val="0"/>
                <w:szCs w:val="21"/>
              </w:rPr>
              <w:t>Q=10t/h</w:t>
            </w:r>
            <w:r>
              <w:rPr>
                <w:kern w:val="0"/>
                <w:szCs w:val="21"/>
              </w:rPr>
              <w:t>）转运进渣库暂存。设</w:t>
            </w:r>
            <w:r>
              <w:rPr>
                <w:kern w:val="0"/>
                <w:szCs w:val="21"/>
              </w:rPr>
              <w:t>2</w:t>
            </w:r>
            <w:r>
              <w:rPr>
                <w:kern w:val="0"/>
                <w:szCs w:val="21"/>
              </w:rPr>
              <w:t>个除渣单元（</w:t>
            </w:r>
            <w:r>
              <w:rPr>
                <w:kern w:val="0"/>
                <w:szCs w:val="21"/>
              </w:rPr>
              <w:t>1#</w:t>
            </w:r>
            <w:r>
              <w:rPr>
                <w:kern w:val="0"/>
                <w:szCs w:val="21"/>
              </w:rPr>
              <w:t>、</w:t>
            </w:r>
            <w:r>
              <w:rPr>
                <w:kern w:val="0"/>
                <w:szCs w:val="21"/>
              </w:rPr>
              <w:t>2#</w:t>
            </w:r>
            <w:r>
              <w:rPr>
                <w:kern w:val="0"/>
                <w:szCs w:val="21"/>
              </w:rPr>
              <w:t>炉单元，</w:t>
            </w:r>
            <w:r>
              <w:rPr>
                <w:kern w:val="0"/>
                <w:szCs w:val="21"/>
              </w:rPr>
              <w:t>3#</w:t>
            </w:r>
            <w:r>
              <w:rPr>
                <w:kern w:val="0"/>
                <w:szCs w:val="21"/>
              </w:rPr>
              <w:t>单元），每个单元设</w:t>
            </w:r>
            <w:r>
              <w:rPr>
                <w:kern w:val="0"/>
                <w:szCs w:val="21"/>
              </w:rPr>
              <w:t>1</w:t>
            </w:r>
            <w:r>
              <w:rPr>
                <w:kern w:val="0"/>
                <w:szCs w:val="21"/>
              </w:rPr>
              <w:t>座</w:t>
            </w:r>
            <w:r>
              <w:rPr>
                <w:kern w:val="0"/>
                <w:szCs w:val="21"/>
              </w:rPr>
              <w:t>150m³</w:t>
            </w:r>
            <w:r>
              <w:rPr>
                <w:kern w:val="0"/>
                <w:szCs w:val="21"/>
              </w:rPr>
              <w:t>钢渣库。</w:t>
            </w:r>
          </w:p>
        </w:tc>
      </w:tr>
      <w:tr w:rsidR="00775B2B" w14:paraId="1C1E4C5D" w14:textId="77777777">
        <w:trPr>
          <w:trHeight w:val="20"/>
          <w:jc w:val="center"/>
        </w:trPr>
        <w:tc>
          <w:tcPr>
            <w:tcW w:w="563" w:type="pct"/>
            <w:vMerge w:val="restart"/>
            <w:tcBorders>
              <w:top w:val="single" w:sz="6" w:space="0" w:color="000000"/>
              <w:left w:val="single" w:sz="12" w:space="0" w:color="000000"/>
              <w:bottom w:val="single" w:sz="6" w:space="0" w:color="000000"/>
              <w:right w:val="single" w:sz="6" w:space="0" w:color="000000"/>
            </w:tcBorders>
            <w:vAlign w:val="center"/>
          </w:tcPr>
          <w:p w14:paraId="0570C97C" w14:textId="77777777" w:rsidR="00775B2B" w:rsidRDefault="00000000">
            <w:pPr>
              <w:snapToGrid w:val="0"/>
              <w:jc w:val="center"/>
              <w:rPr>
                <w:szCs w:val="21"/>
              </w:rPr>
            </w:pPr>
            <w:r>
              <w:rPr>
                <w:szCs w:val="21"/>
              </w:rPr>
              <w:t>环保</w:t>
            </w:r>
          </w:p>
          <w:p w14:paraId="52EE468E" w14:textId="77777777" w:rsidR="00775B2B" w:rsidRDefault="00000000">
            <w:pPr>
              <w:snapToGrid w:val="0"/>
              <w:jc w:val="center"/>
              <w:rPr>
                <w:szCs w:val="21"/>
              </w:rPr>
            </w:pPr>
            <w:r>
              <w:rPr>
                <w:szCs w:val="21"/>
              </w:rPr>
              <w:t>工程</w:t>
            </w:r>
          </w:p>
        </w:tc>
        <w:tc>
          <w:tcPr>
            <w:tcW w:w="894" w:type="pct"/>
            <w:tcBorders>
              <w:top w:val="single" w:sz="6" w:space="0" w:color="000000"/>
              <w:left w:val="single" w:sz="6" w:space="0" w:color="000000"/>
              <w:bottom w:val="single" w:sz="6" w:space="0" w:color="000000"/>
              <w:right w:val="single" w:sz="6" w:space="0" w:color="000000"/>
            </w:tcBorders>
            <w:vAlign w:val="center"/>
          </w:tcPr>
          <w:p w14:paraId="1A158B62" w14:textId="77777777" w:rsidR="00775B2B" w:rsidRDefault="00000000">
            <w:pPr>
              <w:snapToGrid w:val="0"/>
              <w:jc w:val="center"/>
              <w:rPr>
                <w:szCs w:val="21"/>
              </w:rPr>
            </w:pPr>
            <w:r>
              <w:rPr>
                <w:rFonts w:hint="eastAsia"/>
                <w:szCs w:val="21"/>
              </w:rPr>
              <w:t>含尘废气除尘</w:t>
            </w:r>
          </w:p>
        </w:tc>
        <w:tc>
          <w:tcPr>
            <w:tcW w:w="3544" w:type="pct"/>
            <w:tcBorders>
              <w:top w:val="single" w:sz="6" w:space="0" w:color="000000"/>
              <w:left w:val="single" w:sz="6" w:space="0" w:color="000000"/>
              <w:bottom w:val="single" w:sz="6" w:space="0" w:color="000000"/>
              <w:right w:val="single" w:sz="12" w:space="0" w:color="000000"/>
            </w:tcBorders>
            <w:vAlign w:val="center"/>
          </w:tcPr>
          <w:p w14:paraId="4790E141" w14:textId="77777777" w:rsidR="00775B2B" w:rsidRDefault="00000000">
            <w:pPr>
              <w:snapToGrid w:val="0"/>
              <w:rPr>
                <w:szCs w:val="21"/>
              </w:rPr>
            </w:pPr>
            <w:r>
              <w:rPr>
                <w:rFonts w:hint="eastAsia"/>
                <w:szCs w:val="21"/>
              </w:rPr>
              <w:t>转运废气采用布袋除尘后经</w:t>
            </w:r>
            <w:r>
              <w:rPr>
                <w:rFonts w:hint="eastAsia"/>
                <w:szCs w:val="21"/>
              </w:rPr>
              <w:t>5</w:t>
            </w:r>
            <w:r>
              <w:rPr>
                <w:rFonts w:hint="eastAsia"/>
                <w:szCs w:val="21"/>
              </w:rPr>
              <w:t>个排气筒排放，筛破废气采用布袋除尘后经</w:t>
            </w:r>
            <w:r>
              <w:rPr>
                <w:rFonts w:hint="eastAsia"/>
                <w:szCs w:val="21"/>
              </w:rPr>
              <w:t>1</w:t>
            </w:r>
            <w:r>
              <w:rPr>
                <w:rFonts w:hint="eastAsia"/>
                <w:szCs w:val="21"/>
              </w:rPr>
              <w:t>个排气筒排放，原煤仓卸料废气采用布袋除尘后经</w:t>
            </w:r>
            <w:r>
              <w:rPr>
                <w:rFonts w:hint="eastAsia"/>
                <w:szCs w:val="21"/>
              </w:rPr>
              <w:t>3</w:t>
            </w:r>
            <w:r>
              <w:rPr>
                <w:rFonts w:hint="eastAsia"/>
                <w:szCs w:val="21"/>
              </w:rPr>
              <w:t>个排气筒排放，灰库废气采用布袋除尘后经</w:t>
            </w:r>
            <w:r>
              <w:rPr>
                <w:rFonts w:hint="eastAsia"/>
                <w:szCs w:val="21"/>
              </w:rPr>
              <w:t>3</w:t>
            </w:r>
            <w:r>
              <w:rPr>
                <w:rFonts w:hint="eastAsia"/>
                <w:szCs w:val="21"/>
              </w:rPr>
              <w:t>个排气筒排放，渣库采用布袋除尘后经</w:t>
            </w:r>
            <w:r>
              <w:rPr>
                <w:rFonts w:hint="eastAsia"/>
                <w:szCs w:val="21"/>
              </w:rPr>
              <w:t>2</w:t>
            </w:r>
            <w:r>
              <w:rPr>
                <w:rFonts w:hint="eastAsia"/>
                <w:szCs w:val="21"/>
              </w:rPr>
              <w:t>个排气筒排放，硫酸铵包装废气采用布袋除尘后经</w:t>
            </w:r>
            <w:r>
              <w:rPr>
                <w:rFonts w:hint="eastAsia"/>
                <w:szCs w:val="21"/>
              </w:rPr>
              <w:t>1</w:t>
            </w:r>
            <w:r>
              <w:rPr>
                <w:rFonts w:hint="eastAsia"/>
                <w:szCs w:val="21"/>
              </w:rPr>
              <w:t>个排气筒排放。</w:t>
            </w:r>
          </w:p>
        </w:tc>
      </w:tr>
      <w:tr w:rsidR="00775B2B" w14:paraId="25B7118D" w14:textId="77777777">
        <w:trPr>
          <w:trHeight w:val="20"/>
          <w:jc w:val="center"/>
        </w:trPr>
        <w:tc>
          <w:tcPr>
            <w:tcW w:w="563" w:type="pct"/>
            <w:vMerge/>
            <w:tcBorders>
              <w:top w:val="single" w:sz="6" w:space="0" w:color="000000"/>
              <w:left w:val="single" w:sz="12" w:space="0" w:color="000000"/>
              <w:bottom w:val="single" w:sz="6" w:space="0" w:color="000000"/>
              <w:right w:val="single" w:sz="6" w:space="0" w:color="000000"/>
            </w:tcBorders>
            <w:vAlign w:val="center"/>
          </w:tcPr>
          <w:p w14:paraId="516445C7" w14:textId="77777777" w:rsidR="00775B2B" w:rsidRDefault="00775B2B">
            <w:pPr>
              <w:snapToGrid w:val="0"/>
              <w:jc w:val="center"/>
              <w:rPr>
                <w:szCs w:val="21"/>
              </w:rPr>
            </w:pPr>
          </w:p>
        </w:tc>
        <w:tc>
          <w:tcPr>
            <w:tcW w:w="894" w:type="pct"/>
            <w:tcBorders>
              <w:top w:val="single" w:sz="6" w:space="0" w:color="000000"/>
              <w:left w:val="single" w:sz="6" w:space="0" w:color="000000"/>
              <w:bottom w:val="single" w:sz="6" w:space="0" w:color="000000"/>
              <w:right w:val="single" w:sz="6" w:space="0" w:color="000000"/>
            </w:tcBorders>
            <w:vAlign w:val="center"/>
          </w:tcPr>
          <w:p w14:paraId="0ED5D3C3" w14:textId="77777777" w:rsidR="00775B2B" w:rsidRDefault="00000000">
            <w:pPr>
              <w:snapToGrid w:val="0"/>
              <w:jc w:val="center"/>
              <w:rPr>
                <w:szCs w:val="21"/>
              </w:rPr>
            </w:pPr>
            <w:r>
              <w:rPr>
                <w:szCs w:val="21"/>
              </w:rPr>
              <w:t>脱硫系统</w:t>
            </w:r>
          </w:p>
        </w:tc>
        <w:tc>
          <w:tcPr>
            <w:tcW w:w="3544" w:type="pct"/>
            <w:tcBorders>
              <w:top w:val="single" w:sz="6" w:space="0" w:color="000000"/>
              <w:left w:val="single" w:sz="6" w:space="0" w:color="000000"/>
              <w:bottom w:val="single" w:sz="6" w:space="0" w:color="000000"/>
              <w:right w:val="single" w:sz="12" w:space="0" w:color="000000"/>
            </w:tcBorders>
            <w:vAlign w:val="center"/>
          </w:tcPr>
          <w:p w14:paraId="3C29ABF8" w14:textId="77777777" w:rsidR="00775B2B" w:rsidRDefault="00000000">
            <w:pPr>
              <w:snapToGrid w:val="0"/>
              <w:rPr>
                <w:kern w:val="0"/>
                <w:szCs w:val="21"/>
              </w:rPr>
            </w:pPr>
            <w:bookmarkStart w:id="259" w:name="_Hlk193737590"/>
            <w:r>
              <w:rPr>
                <w:kern w:val="0"/>
                <w:szCs w:val="21"/>
              </w:rPr>
              <w:t>烟气脱硫采用氨法脱硫工艺，脱硫效率</w:t>
            </w:r>
            <w:r>
              <w:rPr>
                <w:kern w:val="0"/>
                <w:szCs w:val="21"/>
              </w:rPr>
              <w:t>99.02%</w:t>
            </w:r>
            <w:r>
              <w:rPr>
                <w:kern w:val="0"/>
                <w:szCs w:val="21"/>
              </w:rPr>
              <w:t>，脱硫吸收剂采用液氨。</w:t>
            </w:r>
            <w:r>
              <w:rPr>
                <w:szCs w:val="21"/>
              </w:rPr>
              <w:t>每台锅炉配置</w:t>
            </w:r>
            <w:r>
              <w:rPr>
                <w:szCs w:val="21"/>
              </w:rPr>
              <w:t>1</w:t>
            </w:r>
            <w:r>
              <w:rPr>
                <w:szCs w:val="21"/>
              </w:rPr>
              <w:t>套脱硫除尘装置，设</w:t>
            </w:r>
            <w:r>
              <w:rPr>
                <w:szCs w:val="21"/>
              </w:rPr>
              <w:t>1</w:t>
            </w:r>
            <w:r>
              <w:rPr>
                <w:szCs w:val="21"/>
              </w:rPr>
              <w:t>套烟气系统，</w:t>
            </w:r>
            <w:bookmarkEnd w:id="259"/>
            <w:r>
              <w:rPr>
                <w:szCs w:val="21"/>
              </w:rPr>
              <w:t>包括原烟气烟道、净烟气烟道。</w:t>
            </w:r>
          </w:p>
        </w:tc>
      </w:tr>
      <w:tr w:rsidR="00775B2B" w14:paraId="5585AF28" w14:textId="77777777">
        <w:trPr>
          <w:trHeight w:val="20"/>
          <w:jc w:val="center"/>
        </w:trPr>
        <w:tc>
          <w:tcPr>
            <w:tcW w:w="563" w:type="pct"/>
            <w:vMerge/>
            <w:tcBorders>
              <w:top w:val="single" w:sz="6" w:space="0" w:color="000000"/>
              <w:left w:val="single" w:sz="12" w:space="0" w:color="000000"/>
              <w:bottom w:val="single" w:sz="6" w:space="0" w:color="000000"/>
              <w:right w:val="single" w:sz="6" w:space="0" w:color="000000"/>
            </w:tcBorders>
            <w:vAlign w:val="center"/>
          </w:tcPr>
          <w:p w14:paraId="7B291A7F" w14:textId="77777777" w:rsidR="00775B2B" w:rsidRDefault="00775B2B">
            <w:pPr>
              <w:widowControl/>
              <w:jc w:val="left"/>
              <w:rPr>
                <w:szCs w:val="21"/>
              </w:rPr>
            </w:pPr>
          </w:p>
        </w:tc>
        <w:tc>
          <w:tcPr>
            <w:tcW w:w="894" w:type="pct"/>
            <w:tcBorders>
              <w:top w:val="single" w:sz="6" w:space="0" w:color="000000"/>
              <w:left w:val="single" w:sz="6" w:space="0" w:color="000000"/>
              <w:bottom w:val="single" w:sz="6" w:space="0" w:color="000000"/>
              <w:right w:val="single" w:sz="6" w:space="0" w:color="000000"/>
            </w:tcBorders>
            <w:vAlign w:val="center"/>
          </w:tcPr>
          <w:p w14:paraId="72EA76E4" w14:textId="77777777" w:rsidR="00775B2B" w:rsidRDefault="00000000">
            <w:pPr>
              <w:snapToGrid w:val="0"/>
              <w:jc w:val="center"/>
              <w:rPr>
                <w:szCs w:val="21"/>
              </w:rPr>
            </w:pPr>
            <w:r>
              <w:rPr>
                <w:szCs w:val="21"/>
              </w:rPr>
              <w:t>烟气脱硝</w:t>
            </w:r>
          </w:p>
        </w:tc>
        <w:tc>
          <w:tcPr>
            <w:tcW w:w="3544" w:type="pct"/>
            <w:tcBorders>
              <w:top w:val="single" w:sz="6" w:space="0" w:color="000000"/>
              <w:left w:val="single" w:sz="6" w:space="0" w:color="000000"/>
              <w:bottom w:val="single" w:sz="6" w:space="0" w:color="000000"/>
              <w:right w:val="single" w:sz="12" w:space="0" w:color="000000"/>
            </w:tcBorders>
            <w:vAlign w:val="center"/>
          </w:tcPr>
          <w:p w14:paraId="27DFF34E" w14:textId="77777777" w:rsidR="00775B2B" w:rsidRDefault="00000000">
            <w:pPr>
              <w:snapToGrid w:val="0"/>
              <w:rPr>
                <w:szCs w:val="21"/>
              </w:rPr>
            </w:pPr>
            <w:bookmarkStart w:id="260" w:name="_Hlk193737600"/>
            <w:r>
              <w:rPr>
                <w:kern w:val="0"/>
                <w:szCs w:val="21"/>
              </w:rPr>
              <w:t>锅炉采用低氮燃烧技术后再进行烟气</w:t>
            </w:r>
            <w:r>
              <w:rPr>
                <w:snapToGrid w:val="0"/>
                <w:spacing w:val="-4"/>
                <w:kern w:val="0"/>
                <w:szCs w:val="21"/>
              </w:rPr>
              <w:t>SCR</w:t>
            </w:r>
            <w:r>
              <w:rPr>
                <w:kern w:val="0"/>
                <w:szCs w:val="21"/>
              </w:rPr>
              <w:t>脱硝，催化剂按</w:t>
            </w:r>
            <w:r>
              <w:rPr>
                <w:kern w:val="0"/>
                <w:szCs w:val="21"/>
              </w:rPr>
              <w:t>“3+1”</w:t>
            </w:r>
            <w:r>
              <w:rPr>
                <w:kern w:val="0"/>
                <w:szCs w:val="21"/>
              </w:rPr>
              <w:t>层布置（</w:t>
            </w:r>
            <w:r>
              <w:rPr>
                <w:kern w:val="0"/>
                <w:szCs w:val="21"/>
              </w:rPr>
              <w:t>3</w:t>
            </w:r>
            <w:r>
              <w:rPr>
                <w:kern w:val="0"/>
                <w:szCs w:val="21"/>
              </w:rPr>
              <w:t>用</w:t>
            </w:r>
            <w:r>
              <w:rPr>
                <w:kern w:val="0"/>
                <w:szCs w:val="21"/>
              </w:rPr>
              <w:t>1</w:t>
            </w:r>
            <w:r>
              <w:rPr>
                <w:kern w:val="0"/>
                <w:szCs w:val="21"/>
              </w:rPr>
              <w:t>备）。</w:t>
            </w:r>
            <w:r>
              <w:rPr>
                <w:szCs w:val="21"/>
              </w:rPr>
              <w:t>设计脱硝效率不低于</w:t>
            </w:r>
            <w:r>
              <w:rPr>
                <w:szCs w:val="21"/>
              </w:rPr>
              <w:t>86%</w:t>
            </w:r>
            <w:r>
              <w:rPr>
                <w:szCs w:val="21"/>
              </w:rPr>
              <w:t>。</w:t>
            </w:r>
            <w:bookmarkEnd w:id="260"/>
          </w:p>
        </w:tc>
      </w:tr>
      <w:tr w:rsidR="00775B2B" w14:paraId="7C9F3DE9" w14:textId="77777777">
        <w:trPr>
          <w:trHeight w:val="20"/>
          <w:jc w:val="center"/>
        </w:trPr>
        <w:tc>
          <w:tcPr>
            <w:tcW w:w="563" w:type="pct"/>
            <w:vMerge/>
            <w:tcBorders>
              <w:top w:val="single" w:sz="6" w:space="0" w:color="000000"/>
              <w:left w:val="single" w:sz="12" w:space="0" w:color="000000"/>
              <w:bottom w:val="single" w:sz="6" w:space="0" w:color="000000"/>
              <w:right w:val="single" w:sz="6" w:space="0" w:color="000000"/>
            </w:tcBorders>
            <w:vAlign w:val="center"/>
          </w:tcPr>
          <w:p w14:paraId="049D77BD" w14:textId="77777777" w:rsidR="00775B2B" w:rsidRDefault="00775B2B">
            <w:pPr>
              <w:widowControl/>
              <w:jc w:val="left"/>
              <w:rPr>
                <w:szCs w:val="21"/>
              </w:rPr>
            </w:pPr>
          </w:p>
        </w:tc>
        <w:tc>
          <w:tcPr>
            <w:tcW w:w="894" w:type="pct"/>
            <w:tcBorders>
              <w:top w:val="single" w:sz="6" w:space="0" w:color="000000"/>
              <w:left w:val="single" w:sz="6" w:space="0" w:color="000000"/>
              <w:bottom w:val="single" w:sz="6" w:space="0" w:color="000000"/>
              <w:right w:val="single" w:sz="6" w:space="0" w:color="000000"/>
            </w:tcBorders>
            <w:vAlign w:val="center"/>
          </w:tcPr>
          <w:p w14:paraId="280737D9" w14:textId="77777777" w:rsidR="00775B2B" w:rsidRDefault="00000000">
            <w:pPr>
              <w:snapToGrid w:val="0"/>
              <w:jc w:val="center"/>
              <w:rPr>
                <w:szCs w:val="21"/>
              </w:rPr>
            </w:pPr>
            <w:r>
              <w:rPr>
                <w:szCs w:val="21"/>
              </w:rPr>
              <w:t>烟气除尘</w:t>
            </w:r>
          </w:p>
        </w:tc>
        <w:tc>
          <w:tcPr>
            <w:tcW w:w="3544" w:type="pct"/>
            <w:tcBorders>
              <w:top w:val="single" w:sz="6" w:space="0" w:color="000000"/>
              <w:left w:val="single" w:sz="6" w:space="0" w:color="000000"/>
              <w:bottom w:val="single" w:sz="6" w:space="0" w:color="000000"/>
              <w:right w:val="single" w:sz="12" w:space="0" w:color="000000"/>
            </w:tcBorders>
            <w:vAlign w:val="center"/>
          </w:tcPr>
          <w:p w14:paraId="37F63D6D" w14:textId="77777777" w:rsidR="00775B2B" w:rsidRDefault="00000000">
            <w:pPr>
              <w:snapToGrid w:val="0"/>
              <w:rPr>
                <w:szCs w:val="21"/>
              </w:rPr>
            </w:pPr>
            <w:bookmarkStart w:id="261" w:name="_Hlk193737605"/>
            <w:r>
              <w:rPr>
                <w:szCs w:val="21"/>
              </w:rPr>
              <w:t>本工程</w:t>
            </w:r>
            <w:r>
              <w:rPr>
                <w:kern w:val="0"/>
                <w:szCs w:val="21"/>
              </w:rPr>
              <w:t>采用</w:t>
            </w:r>
            <w:r>
              <w:rPr>
                <w:szCs w:val="21"/>
              </w:rPr>
              <w:t>电袋除尘</w:t>
            </w:r>
            <w:r>
              <w:rPr>
                <w:szCs w:val="21"/>
              </w:rPr>
              <w:t>+</w:t>
            </w:r>
            <w:r>
              <w:rPr>
                <w:szCs w:val="21"/>
              </w:rPr>
              <w:t>脱硫塔顶深度除尘</w:t>
            </w:r>
            <w:r>
              <w:rPr>
                <w:rFonts w:hint="eastAsia"/>
                <w:szCs w:val="21"/>
              </w:rPr>
              <w:t>。</w:t>
            </w:r>
            <w:r>
              <w:rPr>
                <w:kern w:val="0"/>
                <w:szCs w:val="21"/>
              </w:rPr>
              <w:t>保证</w:t>
            </w:r>
            <w:r>
              <w:rPr>
                <w:szCs w:val="21"/>
              </w:rPr>
              <w:t>电袋除尘</w:t>
            </w:r>
            <w:r>
              <w:rPr>
                <w:rFonts w:hint="eastAsia"/>
                <w:szCs w:val="21"/>
              </w:rPr>
              <w:t>器</w:t>
            </w:r>
            <w:r>
              <w:rPr>
                <w:kern w:val="0"/>
                <w:szCs w:val="21"/>
              </w:rPr>
              <w:t>除尘效率不低于</w:t>
            </w:r>
            <w:r>
              <w:rPr>
                <w:kern w:val="0"/>
                <w:szCs w:val="21"/>
              </w:rPr>
              <w:t>99.95%</w:t>
            </w:r>
            <w:r>
              <w:rPr>
                <w:kern w:val="0"/>
                <w:szCs w:val="21"/>
              </w:rPr>
              <w:t>，加上氨法脱硫系统除尘效率</w:t>
            </w:r>
            <w:r>
              <w:rPr>
                <w:kern w:val="0"/>
                <w:szCs w:val="21"/>
              </w:rPr>
              <w:t>50%</w:t>
            </w:r>
            <w:r>
              <w:rPr>
                <w:kern w:val="0"/>
                <w:szCs w:val="21"/>
              </w:rPr>
              <w:t>，总除尘效率不低于</w:t>
            </w:r>
            <w:r>
              <w:rPr>
                <w:kern w:val="0"/>
                <w:szCs w:val="21"/>
              </w:rPr>
              <w:t>99.975%</w:t>
            </w:r>
            <w:r>
              <w:rPr>
                <w:szCs w:val="21"/>
              </w:rPr>
              <w:t>以上。</w:t>
            </w:r>
            <w:bookmarkEnd w:id="261"/>
          </w:p>
        </w:tc>
      </w:tr>
      <w:tr w:rsidR="00775B2B" w14:paraId="1696C184" w14:textId="77777777">
        <w:trPr>
          <w:trHeight w:val="20"/>
          <w:jc w:val="center"/>
        </w:trPr>
        <w:tc>
          <w:tcPr>
            <w:tcW w:w="563" w:type="pct"/>
            <w:vMerge/>
            <w:tcBorders>
              <w:top w:val="single" w:sz="6" w:space="0" w:color="000000"/>
              <w:left w:val="single" w:sz="12" w:space="0" w:color="000000"/>
              <w:bottom w:val="single" w:sz="6" w:space="0" w:color="000000"/>
              <w:right w:val="single" w:sz="6" w:space="0" w:color="000000"/>
            </w:tcBorders>
            <w:vAlign w:val="center"/>
          </w:tcPr>
          <w:p w14:paraId="04170025" w14:textId="77777777" w:rsidR="00775B2B" w:rsidRDefault="00775B2B">
            <w:pPr>
              <w:widowControl/>
              <w:jc w:val="left"/>
              <w:rPr>
                <w:szCs w:val="21"/>
              </w:rPr>
            </w:pPr>
          </w:p>
        </w:tc>
        <w:tc>
          <w:tcPr>
            <w:tcW w:w="894" w:type="pct"/>
            <w:tcBorders>
              <w:top w:val="single" w:sz="6" w:space="0" w:color="000000"/>
              <w:left w:val="single" w:sz="6" w:space="0" w:color="000000"/>
              <w:bottom w:val="single" w:sz="6" w:space="0" w:color="000000"/>
              <w:right w:val="single" w:sz="6" w:space="0" w:color="000000"/>
            </w:tcBorders>
            <w:vAlign w:val="center"/>
          </w:tcPr>
          <w:p w14:paraId="016D3F85" w14:textId="77777777" w:rsidR="00775B2B" w:rsidRDefault="00000000">
            <w:pPr>
              <w:snapToGrid w:val="0"/>
              <w:jc w:val="center"/>
              <w:rPr>
                <w:szCs w:val="21"/>
              </w:rPr>
            </w:pPr>
            <w:r>
              <w:rPr>
                <w:szCs w:val="21"/>
              </w:rPr>
              <w:t>烟囱</w:t>
            </w:r>
          </w:p>
        </w:tc>
        <w:tc>
          <w:tcPr>
            <w:tcW w:w="3544" w:type="pct"/>
            <w:tcBorders>
              <w:top w:val="single" w:sz="6" w:space="0" w:color="000000"/>
              <w:left w:val="single" w:sz="6" w:space="0" w:color="000000"/>
              <w:bottom w:val="single" w:sz="6" w:space="0" w:color="000000"/>
              <w:right w:val="single" w:sz="12" w:space="0" w:color="000000"/>
            </w:tcBorders>
            <w:vAlign w:val="center"/>
          </w:tcPr>
          <w:p w14:paraId="572A8E02" w14:textId="77777777" w:rsidR="00775B2B" w:rsidRDefault="00000000">
            <w:pPr>
              <w:snapToGrid w:val="0"/>
              <w:rPr>
                <w:szCs w:val="21"/>
              </w:rPr>
            </w:pPr>
            <w:bookmarkStart w:id="262" w:name="_Hlk193737612"/>
            <w:r>
              <w:rPr>
                <w:szCs w:val="21"/>
              </w:rPr>
              <w:t>共</w:t>
            </w:r>
            <w:r>
              <w:rPr>
                <w:kern w:val="0"/>
                <w:szCs w:val="21"/>
              </w:rPr>
              <w:t>设置</w:t>
            </w:r>
            <w:r>
              <w:rPr>
                <w:kern w:val="0"/>
                <w:szCs w:val="21"/>
              </w:rPr>
              <w:t>1</w:t>
            </w:r>
            <w:r>
              <w:rPr>
                <w:kern w:val="0"/>
                <w:szCs w:val="21"/>
              </w:rPr>
              <w:t>根</w:t>
            </w:r>
            <w:r>
              <w:rPr>
                <w:kern w:val="0"/>
                <w:szCs w:val="21"/>
              </w:rPr>
              <w:t>180m</w:t>
            </w:r>
            <w:r>
              <w:rPr>
                <w:kern w:val="0"/>
                <w:szCs w:val="21"/>
              </w:rPr>
              <w:t>集束式烟囱，</w:t>
            </w:r>
            <w:bookmarkStart w:id="263" w:name="_Hlk198542886"/>
            <w:r>
              <w:rPr>
                <w:kern w:val="0"/>
                <w:szCs w:val="21"/>
              </w:rPr>
              <w:t>内设两根内筒，</w:t>
            </w:r>
            <w:r>
              <w:rPr>
                <w:rFonts w:hint="eastAsia"/>
                <w:kern w:val="0"/>
                <w:szCs w:val="21"/>
              </w:rPr>
              <w:t>其中一根内筒直径</w:t>
            </w:r>
            <w:r>
              <w:rPr>
                <w:rFonts w:hint="eastAsia"/>
                <w:kern w:val="0"/>
                <w:szCs w:val="21"/>
              </w:rPr>
              <w:t>5.9m</w:t>
            </w:r>
            <w:r>
              <w:rPr>
                <w:rFonts w:hint="eastAsia"/>
                <w:kern w:val="0"/>
                <w:szCs w:val="21"/>
              </w:rPr>
              <w:t>，用于排放</w:t>
            </w:r>
            <w:r>
              <w:rPr>
                <w:rFonts w:hint="eastAsia"/>
                <w:kern w:val="0"/>
                <w:szCs w:val="21"/>
              </w:rPr>
              <w:t>#1</w:t>
            </w:r>
            <w:r>
              <w:rPr>
                <w:rFonts w:hint="eastAsia"/>
                <w:kern w:val="0"/>
                <w:szCs w:val="21"/>
              </w:rPr>
              <w:t>、</w:t>
            </w:r>
            <w:r>
              <w:rPr>
                <w:rFonts w:hint="eastAsia"/>
                <w:kern w:val="0"/>
                <w:szCs w:val="21"/>
              </w:rPr>
              <w:t>#2</w:t>
            </w:r>
            <w:r>
              <w:rPr>
                <w:rFonts w:hint="eastAsia"/>
                <w:kern w:val="0"/>
                <w:szCs w:val="21"/>
              </w:rPr>
              <w:t>炉的烟气，另一根内筒直径</w:t>
            </w:r>
            <w:r>
              <w:rPr>
                <w:rFonts w:hint="eastAsia"/>
                <w:kern w:val="0"/>
                <w:szCs w:val="21"/>
              </w:rPr>
              <w:t>4.2m</w:t>
            </w:r>
            <w:bookmarkEnd w:id="263"/>
            <w:r>
              <w:rPr>
                <w:rFonts w:hint="eastAsia"/>
                <w:kern w:val="0"/>
                <w:szCs w:val="21"/>
              </w:rPr>
              <w:t>，用于排放</w:t>
            </w:r>
            <w:r>
              <w:rPr>
                <w:rFonts w:hint="eastAsia"/>
                <w:kern w:val="0"/>
                <w:szCs w:val="21"/>
              </w:rPr>
              <w:t>#3</w:t>
            </w:r>
            <w:r>
              <w:rPr>
                <w:rFonts w:hint="eastAsia"/>
                <w:kern w:val="0"/>
                <w:szCs w:val="21"/>
              </w:rPr>
              <w:t>炉的烟气。</w:t>
            </w:r>
            <w:bookmarkStart w:id="264" w:name="_Hlk198305779"/>
            <w:bookmarkEnd w:id="262"/>
            <w:r>
              <w:rPr>
                <w:rFonts w:hint="eastAsia"/>
                <w:kern w:val="0"/>
                <w:szCs w:val="21"/>
              </w:rPr>
              <w:t>根据《固定污染源烟气（</w:t>
            </w:r>
            <w:r>
              <w:rPr>
                <w:rFonts w:hint="eastAsia"/>
                <w:kern w:val="0"/>
                <w:szCs w:val="21"/>
              </w:rPr>
              <w:t>SO</w:t>
            </w:r>
            <w:r>
              <w:rPr>
                <w:rFonts w:hint="eastAsia"/>
                <w:kern w:val="0"/>
                <w:szCs w:val="21"/>
                <w:vertAlign w:val="subscript"/>
              </w:rPr>
              <w:t>2</w:t>
            </w:r>
            <w:r>
              <w:rPr>
                <w:rFonts w:hint="eastAsia"/>
                <w:kern w:val="0"/>
                <w:szCs w:val="21"/>
              </w:rPr>
              <w:t>、</w:t>
            </w:r>
            <w:r>
              <w:rPr>
                <w:rFonts w:hint="eastAsia"/>
                <w:kern w:val="0"/>
                <w:szCs w:val="21"/>
              </w:rPr>
              <w:t>NOx</w:t>
            </w:r>
            <w:r>
              <w:rPr>
                <w:rFonts w:hint="eastAsia"/>
                <w:kern w:val="0"/>
                <w:szCs w:val="21"/>
              </w:rPr>
              <w:t>、颗粒物）排放连续监测技术规范（</w:t>
            </w:r>
            <w:r>
              <w:rPr>
                <w:rFonts w:hint="eastAsia"/>
                <w:kern w:val="0"/>
                <w:szCs w:val="21"/>
              </w:rPr>
              <w:t>HJ 75-2017</w:t>
            </w:r>
            <w:r>
              <w:rPr>
                <w:rFonts w:hint="eastAsia"/>
                <w:kern w:val="0"/>
                <w:szCs w:val="21"/>
              </w:rPr>
              <w:t>》，在</w:t>
            </w:r>
            <w:r>
              <w:rPr>
                <w:kern w:val="0"/>
                <w:szCs w:val="21"/>
              </w:rPr>
              <w:t>集束式烟囱</w:t>
            </w:r>
            <w:r>
              <w:rPr>
                <w:rFonts w:hint="eastAsia"/>
                <w:kern w:val="0"/>
                <w:szCs w:val="21"/>
              </w:rPr>
              <w:t>的</w:t>
            </w:r>
            <w:r>
              <w:rPr>
                <w:kern w:val="0"/>
                <w:szCs w:val="21"/>
              </w:rPr>
              <w:t>两根内筒</w:t>
            </w:r>
            <w:r>
              <w:rPr>
                <w:rFonts w:hint="eastAsia"/>
                <w:kern w:val="0"/>
                <w:szCs w:val="21"/>
              </w:rPr>
              <w:t>分别</w:t>
            </w:r>
            <w:r>
              <w:rPr>
                <w:kern w:val="0"/>
                <w:szCs w:val="21"/>
              </w:rPr>
              <w:t>设置烟气测孔，并安装在线监测系统</w:t>
            </w:r>
            <w:r>
              <w:rPr>
                <w:rFonts w:hint="eastAsia"/>
                <w:kern w:val="0"/>
                <w:szCs w:val="21"/>
              </w:rPr>
              <w:t>。</w:t>
            </w:r>
            <w:bookmarkEnd w:id="264"/>
          </w:p>
        </w:tc>
      </w:tr>
      <w:tr w:rsidR="00775B2B" w14:paraId="57F60D74" w14:textId="77777777">
        <w:trPr>
          <w:trHeight w:val="20"/>
          <w:jc w:val="center"/>
        </w:trPr>
        <w:tc>
          <w:tcPr>
            <w:tcW w:w="563" w:type="pct"/>
            <w:vMerge/>
            <w:tcBorders>
              <w:top w:val="single" w:sz="6" w:space="0" w:color="000000"/>
              <w:left w:val="single" w:sz="12" w:space="0" w:color="000000"/>
              <w:bottom w:val="single" w:sz="6" w:space="0" w:color="000000"/>
              <w:right w:val="single" w:sz="6" w:space="0" w:color="000000"/>
            </w:tcBorders>
            <w:vAlign w:val="center"/>
          </w:tcPr>
          <w:p w14:paraId="308A9B47" w14:textId="77777777" w:rsidR="00775B2B" w:rsidRDefault="00775B2B">
            <w:pPr>
              <w:widowControl/>
              <w:jc w:val="left"/>
              <w:rPr>
                <w:szCs w:val="21"/>
              </w:rPr>
            </w:pPr>
          </w:p>
        </w:tc>
        <w:tc>
          <w:tcPr>
            <w:tcW w:w="894" w:type="pct"/>
            <w:tcBorders>
              <w:top w:val="single" w:sz="6" w:space="0" w:color="000000"/>
              <w:left w:val="single" w:sz="6" w:space="0" w:color="000000"/>
              <w:bottom w:val="single" w:sz="6" w:space="0" w:color="000000"/>
              <w:right w:val="single" w:sz="6" w:space="0" w:color="000000"/>
            </w:tcBorders>
            <w:vAlign w:val="center"/>
          </w:tcPr>
          <w:p w14:paraId="5073C0B8" w14:textId="77777777" w:rsidR="00775B2B" w:rsidRDefault="00000000">
            <w:pPr>
              <w:snapToGrid w:val="0"/>
              <w:jc w:val="center"/>
              <w:rPr>
                <w:szCs w:val="21"/>
              </w:rPr>
            </w:pPr>
            <w:r>
              <w:rPr>
                <w:szCs w:val="21"/>
              </w:rPr>
              <w:t>废水处理</w:t>
            </w:r>
          </w:p>
        </w:tc>
        <w:tc>
          <w:tcPr>
            <w:tcW w:w="3544" w:type="pct"/>
            <w:tcBorders>
              <w:top w:val="single" w:sz="6" w:space="0" w:color="000000"/>
              <w:left w:val="single" w:sz="6" w:space="0" w:color="000000"/>
              <w:bottom w:val="single" w:sz="6" w:space="0" w:color="000000"/>
              <w:right w:val="single" w:sz="12" w:space="0" w:color="000000"/>
            </w:tcBorders>
            <w:vAlign w:val="center"/>
          </w:tcPr>
          <w:p w14:paraId="03B52917" w14:textId="77777777" w:rsidR="00775B2B" w:rsidRDefault="00000000">
            <w:pPr>
              <w:snapToGrid w:val="0"/>
              <w:rPr>
                <w:szCs w:val="21"/>
              </w:rPr>
            </w:pPr>
            <w:bookmarkStart w:id="265" w:name="_Hlk193737637"/>
            <w:r>
              <w:rPr>
                <w:kern w:val="0"/>
                <w:szCs w:val="21"/>
              </w:rPr>
              <w:t>运煤系统的冲洗排水经各冲洗段收集后送煤水处理站。</w:t>
            </w:r>
            <w:r>
              <w:rPr>
                <w:szCs w:val="21"/>
              </w:rPr>
              <w:t>新建一座煤水处理，房间内设置煤水调节沉淀池</w:t>
            </w:r>
            <w:r>
              <w:rPr>
                <w:szCs w:val="21"/>
              </w:rPr>
              <w:t>1</w:t>
            </w:r>
            <w:r>
              <w:rPr>
                <w:szCs w:val="21"/>
              </w:rPr>
              <w:t>座，回用水池</w:t>
            </w:r>
            <w:r>
              <w:rPr>
                <w:szCs w:val="21"/>
              </w:rPr>
              <w:t>1</w:t>
            </w:r>
            <w:r>
              <w:rPr>
                <w:szCs w:val="21"/>
              </w:rPr>
              <w:t>座，并配置</w:t>
            </w:r>
            <w:r>
              <w:rPr>
                <w:szCs w:val="21"/>
              </w:rPr>
              <w:t>2</w:t>
            </w:r>
            <w:r>
              <w:rPr>
                <w:szCs w:val="21"/>
              </w:rPr>
              <w:t>套</w:t>
            </w:r>
            <w:r>
              <w:rPr>
                <w:rFonts w:hint="eastAsia"/>
                <w:szCs w:val="21"/>
              </w:rPr>
              <w:t>煤灰水处理设备</w:t>
            </w:r>
            <w:r>
              <w:rPr>
                <w:szCs w:val="21"/>
              </w:rPr>
              <w:t>，单套处理水量为</w:t>
            </w:r>
            <w:r>
              <w:rPr>
                <w:szCs w:val="21"/>
              </w:rPr>
              <w:t>10m³/h</w:t>
            </w:r>
            <w:bookmarkEnd w:id="265"/>
            <w:r>
              <w:rPr>
                <w:szCs w:val="21"/>
              </w:rPr>
              <w:t>。</w:t>
            </w:r>
          </w:p>
        </w:tc>
      </w:tr>
      <w:tr w:rsidR="00775B2B" w14:paraId="13AC4B83" w14:textId="77777777">
        <w:trPr>
          <w:trHeight w:val="20"/>
          <w:jc w:val="center"/>
        </w:trPr>
        <w:tc>
          <w:tcPr>
            <w:tcW w:w="563" w:type="pct"/>
            <w:vMerge/>
            <w:tcBorders>
              <w:top w:val="single" w:sz="6" w:space="0" w:color="000000"/>
              <w:left w:val="single" w:sz="12" w:space="0" w:color="000000"/>
              <w:bottom w:val="single" w:sz="6" w:space="0" w:color="000000"/>
              <w:right w:val="single" w:sz="6" w:space="0" w:color="000000"/>
            </w:tcBorders>
            <w:vAlign w:val="center"/>
          </w:tcPr>
          <w:p w14:paraId="156EFA87" w14:textId="77777777" w:rsidR="00775B2B" w:rsidRDefault="00775B2B">
            <w:pPr>
              <w:widowControl/>
              <w:jc w:val="left"/>
              <w:rPr>
                <w:szCs w:val="21"/>
              </w:rPr>
            </w:pPr>
          </w:p>
        </w:tc>
        <w:tc>
          <w:tcPr>
            <w:tcW w:w="894" w:type="pct"/>
            <w:tcBorders>
              <w:top w:val="single" w:sz="6" w:space="0" w:color="000000"/>
              <w:left w:val="single" w:sz="6" w:space="0" w:color="000000"/>
              <w:bottom w:val="single" w:sz="6" w:space="0" w:color="000000"/>
              <w:right w:val="single" w:sz="6" w:space="0" w:color="000000"/>
            </w:tcBorders>
            <w:vAlign w:val="center"/>
          </w:tcPr>
          <w:p w14:paraId="5D8DC949" w14:textId="77777777" w:rsidR="00775B2B" w:rsidRDefault="00000000">
            <w:pPr>
              <w:snapToGrid w:val="0"/>
              <w:jc w:val="center"/>
              <w:rPr>
                <w:szCs w:val="21"/>
              </w:rPr>
            </w:pPr>
            <w:r>
              <w:rPr>
                <w:szCs w:val="21"/>
              </w:rPr>
              <w:t>噪声治理</w:t>
            </w:r>
          </w:p>
        </w:tc>
        <w:tc>
          <w:tcPr>
            <w:tcW w:w="3544" w:type="pct"/>
            <w:tcBorders>
              <w:top w:val="single" w:sz="6" w:space="0" w:color="000000"/>
              <w:left w:val="single" w:sz="6" w:space="0" w:color="000000"/>
              <w:bottom w:val="single" w:sz="6" w:space="0" w:color="000000"/>
              <w:right w:val="single" w:sz="12" w:space="0" w:color="000000"/>
            </w:tcBorders>
            <w:vAlign w:val="center"/>
          </w:tcPr>
          <w:p w14:paraId="236FD0DC" w14:textId="77777777" w:rsidR="00775B2B" w:rsidRDefault="00000000">
            <w:pPr>
              <w:snapToGrid w:val="0"/>
              <w:rPr>
                <w:szCs w:val="21"/>
              </w:rPr>
            </w:pPr>
            <w:r>
              <w:rPr>
                <w:szCs w:val="21"/>
              </w:rPr>
              <w:t>在锅炉排汽口安装高效排汽消声器，在送风机吸风口装设导流装置，在汽水管道和煤粉管设计中，注意防振、防冲击，加防振垫，以减轻振动噪声；在汽水流速较高的管道接口，进行密封、加垫能起到隔声作用。</w:t>
            </w:r>
          </w:p>
        </w:tc>
      </w:tr>
      <w:tr w:rsidR="00775B2B" w14:paraId="3CABB74E" w14:textId="77777777">
        <w:trPr>
          <w:trHeight w:val="20"/>
          <w:jc w:val="center"/>
        </w:trPr>
        <w:tc>
          <w:tcPr>
            <w:tcW w:w="563" w:type="pct"/>
            <w:vMerge/>
            <w:tcBorders>
              <w:top w:val="single" w:sz="6" w:space="0" w:color="000000"/>
              <w:left w:val="single" w:sz="12" w:space="0" w:color="000000"/>
              <w:bottom w:val="single" w:sz="6" w:space="0" w:color="000000"/>
              <w:right w:val="single" w:sz="6" w:space="0" w:color="000000"/>
            </w:tcBorders>
            <w:vAlign w:val="center"/>
          </w:tcPr>
          <w:p w14:paraId="53D98DEC" w14:textId="77777777" w:rsidR="00775B2B" w:rsidRDefault="00775B2B">
            <w:pPr>
              <w:widowControl/>
              <w:jc w:val="left"/>
              <w:rPr>
                <w:szCs w:val="21"/>
              </w:rPr>
            </w:pPr>
          </w:p>
        </w:tc>
        <w:tc>
          <w:tcPr>
            <w:tcW w:w="894" w:type="pct"/>
            <w:tcBorders>
              <w:top w:val="single" w:sz="6" w:space="0" w:color="000000"/>
              <w:left w:val="single" w:sz="6" w:space="0" w:color="000000"/>
              <w:bottom w:val="single" w:sz="6" w:space="0" w:color="000000"/>
              <w:right w:val="single" w:sz="6" w:space="0" w:color="000000"/>
            </w:tcBorders>
            <w:vAlign w:val="center"/>
          </w:tcPr>
          <w:p w14:paraId="5C266C73" w14:textId="77777777" w:rsidR="00775B2B" w:rsidRDefault="00000000">
            <w:pPr>
              <w:snapToGrid w:val="0"/>
              <w:jc w:val="center"/>
              <w:rPr>
                <w:szCs w:val="21"/>
              </w:rPr>
            </w:pPr>
            <w:r>
              <w:rPr>
                <w:szCs w:val="21"/>
              </w:rPr>
              <w:t>扬尘治理</w:t>
            </w:r>
          </w:p>
        </w:tc>
        <w:tc>
          <w:tcPr>
            <w:tcW w:w="3544" w:type="pct"/>
            <w:tcBorders>
              <w:top w:val="single" w:sz="6" w:space="0" w:color="000000"/>
              <w:left w:val="single" w:sz="6" w:space="0" w:color="000000"/>
              <w:bottom w:val="single" w:sz="6" w:space="0" w:color="000000"/>
              <w:right w:val="single" w:sz="12" w:space="0" w:color="000000"/>
            </w:tcBorders>
            <w:vAlign w:val="center"/>
          </w:tcPr>
          <w:p w14:paraId="491B7030" w14:textId="77777777" w:rsidR="00775B2B" w:rsidRDefault="00000000">
            <w:pPr>
              <w:snapToGrid w:val="0"/>
              <w:rPr>
                <w:szCs w:val="21"/>
              </w:rPr>
            </w:pPr>
            <w:r>
              <w:rPr>
                <w:szCs w:val="21"/>
              </w:rPr>
              <w:t>本工程拟设全封闭网架煤场，四周设置喷水设施。在输煤系统各接口处布设喷水口或布袋式除尘器。</w:t>
            </w:r>
            <w:r>
              <w:rPr>
                <w:rFonts w:hint="eastAsia"/>
                <w:szCs w:val="21"/>
              </w:rPr>
              <w:t>干煤棚及灰库、渣库进出口</w:t>
            </w:r>
            <w:r>
              <w:rPr>
                <w:rFonts w:hint="eastAsia"/>
                <w:szCs w:val="21"/>
              </w:rPr>
              <w:lastRenderedPageBreak/>
              <w:t>处设</w:t>
            </w:r>
            <w:r>
              <w:t>车辆高压冲洗装置</w:t>
            </w:r>
            <w:r>
              <w:rPr>
                <w:rFonts w:hint="eastAsia"/>
              </w:rPr>
              <w:t>。</w:t>
            </w:r>
          </w:p>
        </w:tc>
      </w:tr>
      <w:tr w:rsidR="00775B2B" w14:paraId="79F69FB1" w14:textId="77777777">
        <w:trPr>
          <w:trHeight w:val="20"/>
          <w:jc w:val="center"/>
        </w:trPr>
        <w:tc>
          <w:tcPr>
            <w:tcW w:w="563" w:type="pct"/>
            <w:vMerge/>
            <w:tcBorders>
              <w:top w:val="single" w:sz="6" w:space="0" w:color="000000"/>
              <w:left w:val="single" w:sz="12" w:space="0" w:color="000000"/>
              <w:bottom w:val="single" w:sz="6" w:space="0" w:color="000000"/>
              <w:right w:val="single" w:sz="6" w:space="0" w:color="000000"/>
            </w:tcBorders>
            <w:vAlign w:val="center"/>
          </w:tcPr>
          <w:p w14:paraId="22A40B52" w14:textId="77777777" w:rsidR="00775B2B" w:rsidRDefault="00775B2B">
            <w:pPr>
              <w:widowControl/>
              <w:jc w:val="left"/>
              <w:rPr>
                <w:szCs w:val="21"/>
              </w:rPr>
            </w:pPr>
            <w:bookmarkStart w:id="266" w:name="_Hlk73726745"/>
          </w:p>
        </w:tc>
        <w:tc>
          <w:tcPr>
            <w:tcW w:w="894" w:type="pct"/>
            <w:tcBorders>
              <w:top w:val="single" w:sz="6" w:space="0" w:color="000000"/>
              <w:left w:val="single" w:sz="6" w:space="0" w:color="000000"/>
              <w:bottom w:val="single" w:sz="6" w:space="0" w:color="000000"/>
              <w:right w:val="single" w:sz="6" w:space="0" w:color="000000"/>
            </w:tcBorders>
            <w:vAlign w:val="center"/>
          </w:tcPr>
          <w:p w14:paraId="0A53166B" w14:textId="77777777" w:rsidR="00775B2B" w:rsidRDefault="00000000">
            <w:pPr>
              <w:snapToGrid w:val="0"/>
              <w:jc w:val="center"/>
              <w:rPr>
                <w:szCs w:val="21"/>
              </w:rPr>
            </w:pPr>
            <w:r>
              <w:rPr>
                <w:szCs w:val="21"/>
              </w:rPr>
              <w:t>环境风险</w:t>
            </w:r>
          </w:p>
          <w:p w14:paraId="308FC13E" w14:textId="77777777" w:rsidR="00775B2B" w:rsidRDefault="00000000">
            <w:pPr>
              <w:snapToGrid w:val="0"/>
              <w:jc w:val="center"/>
              <w:rPr>
                <w:szCs w:val="21"/>
              </w:rPr>
            </w:pPr>
            <w:r>
              <w:rPr>
                <w:szCs w:val="21"/>
              </w:rPr>
              <w:t>防范</w:t>
            </w:r>
          </w:p>
        </w:tc>
        <w:tc>
          <w:tcPr>
            <w:tcW w:w="3544" w:type="pct"/>
            <w:tcBorders>
              <w:top w:val="single" w:sz="6" w:space="0" w:color="000000"/>
              <w:left w:val="single" w:sz="6" w:space="0" w:color="000000"/>
              <w:bottom w:val="single" w:sz="6" w:space="0" w:color="000000"/>
              <w:right w:val="single" w:sz="12" w:space="0" w:color="000000"/>
            </w:tcBorders>
            <w:vAlign w:val="center"/>
          </w:tcPr>
          <w:p w14:paraId="15F52E1C" w14:textId="77777777" w:rsidR="00775B2B" w:rsidRDefault="00000000">
            <w:pPr>
              <w:snapToGrid w:val="0"/>
              <w:rPr>
                <w:szCs w:val="21"/>
              </w:rPr>
            </w:pPr>
            <w:r>
              <w:rPr>
                <w:szCs w:val="21"/>
              </w:rPr>
              <w:t>厂区进行分区防渗，重点防渗区包括厂区煤水处理站、液氨气化站、脱硫塔、空压站隔油池</w:t>
            </w:r>
            <w:r>
              <w:rPr>
                <w:rFonts w:hint="eastAsia"/>
                <w:szCs w:val="21"/>
              </w:rPr>
              <w:t>、危废暂存库</w:t>
            </w:r>
            <w:r>
              <w:rPr>
                <w:szCs w:val="21"/>
              </w:rPr>
              <w:t>，重点防渗区防渗层的防渗性能不低于</w:t>
            </w:r>
            <w:r>
              <w:rPr>
                <w:szCs w:val="21"/>
              </w:rPr>
              <w:t>6.0m</w:t>
            </w:r>
            <w:r>
              <w:rPr>
                <w:szCs w:val="21"/>
              </w:rPr>
              <w:t>厚渗透系数为</w:t>
            </w:r>
            <w:r>
              <w:rPr>
                <w:szCs w:val="21"/>
              </w:rPr>
              <w:t>1.0×10</w:t>
            </w:r>
            <w:r>
              <w:rPr>
                <w:szCs w:val="21"/>
                <w:vertAlign w:val="superscript"/>
              </w:rPr>
              <w:t>-7</w:t>
            </w:r>
            <w:r>
              <w:rPr>
                <w:szCs w:val="21"/>
              </w:rPr>
              <w:t>cm/s</w:t>
            </w:r>
            <w:r>
              <w:rPr>
                <w:szCs w:val="21"/>
              </w:rPr>
              <w:t>的粘土层的防渗性能。一般防渗区为厂区其他构筑物，包括污水明沟边沟、装卸台站地面及加药间等地面。一般防渗区防渗层的防渗性能不低于</w:t>
            </w:r>
            <w:r>
              <w:rPr>
                <w:szCs w:val="21"/>
              </w:rPr>
              <w:t>1.5m</w:t>
            </w:r>
            <w:r>
              <w:rPr>
                <w:szCs w:val="21"/>
              </w:rPr>
              <w:t>厚渗透系数为</w:t>
            </w:r>
            <w:r>
              <w:rPr>
                <w:szCs w:val="21"/>
              </w:rPr>
              <w:t>1.0×10</w:t>
            </w:r>
            <w:r>
              <w:rPr>
                <w:szCs w:val="21"/>
                <w:vertAlign w:val="superscript"/>
              </w:rPr>
              <w:t>-7</w:t>
            </w:r>
            <w:r>
              <w:rPr>
                <w:szCs w:val="21"/>
              </w:rPr>
              <w:t>cm/s</w:t>
            </w:r>
            <w:r>
              <w:rPr>
                <w:szCs w:val="21"/>
              </w:rPr>
              <w:t>的粘土层的防渗性能。</w:t>
            </w:r>
          </w:p>
        </w:tc>
      </w:tr>
      <w:tr w:rsidR="00775B2B" w14:paraId="28F69926" w14:textId="77777777">
        <w:trPr>
          <w:trHeight w:val="20"/>
          <w:jc w:val="center"/>
        </w:trPr>
        <w:tc>
          <w:tcPr>
            <w:tcW w:w="563" w:type="pct"/>
            <w:vMerge/>
            <w:tcBorders>
              <w:top w:val="single" w:sz="6" w:space="0" w:color="000000"/>
              <w:left w:val="single" w:sz="12" w:space="0" w:color="000000"/>
              <w:bottom w:val="single" w:sz="6" w:space="0" w:color="000000"/>
              <w:right w:val="single" w:sz="6" w:space="0" w:color="000000"/>
            </w:tcBorders>
            <w:vAlign w:val="center"/>
          </w:tcPr>
          <w:p w14:paraId="055939FF" w14:textId="77777777" w:rsidR="00775B2B" w:rsidRDefault="00775B2B">
            <w:pPr>
              <w:widowControl/>
              <w:jc w:val="left"/>
              <w:rPr>
                <w:szCs w:val="21"/>
              </w:rPr>
            </w:pPr>
          </w:p>
        </w:tc>
        <w:tc>
          <w:tcPr>
            <w:tcW w:w="894" w:type="pct"/>
            <w:tcBorders>
              <w:top w:val="single" w:sz="6" w:space="0" w:color="000000"/>
              <w:left w:val="single" w:sz="6" w:space="0" w:color="000000"/>
              <w:bottom w:val="single" w:sz="6" w:space="0" w:color="000000"/>
              <w:right w:val="single" w:sz="6" w:space="0" w:color="000000"/>
            </w:tcBorders>
            <w:vAlign w:val="center"/>
          </w:tcPr>
          <w:p w14:paraId="4B12A64E" w14:textId="77777777" w:rsidR="00775B2B" w:rsidRDefault="00000000">
            <w:pPr>
              <w:snapToGrid w:val="0"/>
              <w:jc w:val="center"/>
              <w:rPr>
                <w:szCs w:val="21"/>
              </w:rPr>
            </w:pPr>
            <w:r>
              <w:rPr>
                <w:szCs w:val="21"/>
              </w:rPr>
              <w:t>固废</w:t>
            </w:r>
          </w:p>
        </w:tc>
        <w:tc>
          <w:tcPr>
            <w:tcW w:w="3544" w:type="pct"/>
            <w:tcBorders>
              <w:top w:val="single" w:sz="6" w:space="0" w:color="000000"/>
              <w:left w:val="single" w:sz="6" w:space="0" w:color="000000"/>
              <w:bottom w:val="single" w:sz="6" w:space="0" w:color="000000"/>
              <w:right w:val="single" w:sz="12" w:space="0" w:color="000000"/>
            </w:tcBorders>
            <w:vAlign w:val="center"/>
          </w:tcPr>
          <w:p w14:paraId="2582E0CB" w14:textId="77777777" w:rsidR="00775B2B" w:rsidRDefault="00000000">
            <w:pPr>
              <w:snapToGrid w:val="0"/>
              <w:rPr>
                <w:szCs w:val="21"/>
              </w:rPr>
            </w:pPr>
            <w:bookmarkStart w:id="267" w:name="_Hlk193737752"/>
            <w:r>
              <w:rPr>
                <w:szCs w:val="21"/>
              </w:rPr>
              <w:t>厂区设</w:t>
            </w:r>
            <w:r>
              <w:rPr>
                <w:rFonts w:hint="eastAsia"/>
                <w:szCs w:val="21"/>
              </w:rPr>
              <w:t>1200</w:t>
            </w:r>
            <w:r>
              <w:rPr>
                <w:rFonts w:hint="eastAsia"/>
                <w:szCs w:val="21"/>
              </w:rPr>
              <w:t>㎡临时废渣</w:t>
            </w:r>
            <w:r>
              <w:rPr>
                <w:szCs w:val="21"/>
              </w:rPr>
              <w:t>堆场。</w:t>
            </w:r>
            <w:r>
              <w:rPr>
                <w:rFonts w:hint="eastAsia"/>
                <w:szCs w:val="21"/>
              </w:rPr>
              <w:t>新建</w:t>
            </w:r>
            <w:r>
              <w:rPr>
                <w:rFonts w:hint="eastAsia"/>
                <w:szCs w:val="21"/>
              </w:rPr>
              <w:t>1</w:t>
            </w:r>
            <w:r>
              <w:rPr>
                <w:rFonts w:hint="eastAsia"/>
                <w:szCs w:val="21"/>
              </w:rPr>
              <w:t>座</w:t>
            </w:r>
            <w:r>
              <w:rPr>
                <w:rFonts w:hint="eastAsia"/>
                <w:szCs w:val="21"/>
              </w:rPr>
              <w:t>25</w:t>
            </w:r>
            <w:r>
              <w:rPr>
                <w:rFonts w:hint="eastAsia"/>
                <w:szCs w:val="21"/>
              </w:rPr>
              <w:t>㎡危险废物暂存库</w:t>
            </w:r>
            <w:bookmarkEnd w:id="267"/>
            <w:r>
              <w:rPr>
                <w:rFonts w:hint="eastAsia"/>
                <w:szCs w:val="21"/>
              </w:rPr>
              <w:t>。</w:t>
            </w:r>
          </w:p>
        </w:tc>
      </w:tr>
      <w:tr w:rsidR="00775B2B" w14:paraId="0FC530E9" w14:textId="77777777">
        <w:trPr>
          <w:trHeight w:val="20"/>
          <w:jc w:val="center"/>
        </w:trPr>
        <w:tc>
          <w:tcPr>
            <w:tcW w:w="563" w:type="pct"/>
            <w:vMerge/>
            <w:tcBorders>
              <w:top w:val="single" w:sz="6" w:space="0" w:color="000000"/>
              <w:left w:val="single" w:sz="12" w:space="0" w:color="000000"/>
              <w:bottom w:val="single" w:sz="6" w:space="0" w:color="000000"/>
              <w:right w:val="single" w:sz="6" w:space="0" w:color="000000"/>
            </w:tcBorders>
            <w:vAlign w:val="center"/>
          </w:tcPr>
          <w:p w14:paraId="175E12A3" w14:textId="77777777" w:rsidR="00775B2B" w:rsidRDefault="00775B2B">
            <w:pPr>
              <w:widowControl/>
              <w:jc w:val="left"/>
              <w:rPr>
                <w:szCs w:val="21"/>
              </w:rPr>
            </w:pPr>
          </w:p>
        </w:tc>
        <w:tc>
          <w:tcPr>
            <w:tcW w:w="894" w:type="pct"/>
            <w:tcBorders>
              <w:top w:val="single" w:sz="6" w:space="0" w:color="000000"/>
              <w:left w:val="single" w:sz="6" w:space="0" w:color="000000"/>
              <w:bottom w:val="single" w:sz="6" w:space="0" w:color="000000"/>
              <w:right w:val="single" w:sz="6" w:space="0" w:color="000000"/>
            </w:tcBorders>
            <w:vAlign w:val="center"/>
          </w:tcPr>
          <w:p w14:paraId="0EFDA3CD" w14:textId="77777777" w:rsidR="00775B2B" w:rsidRDefault="00000000">
            <w:pPr>
              <w:snapToGrid w:val="0"/>
              <w:jc w:val="center"/>
              <w:rPr>
                <w:szCs w:val="21"/>
              </w:rPr>
            </w:pPr>
            <w:r>
              <w:rPr>
                <w:szCs w:val="21"/>
              </w:rPr>
              <w:t>生态保护</w:t>
            </w:r>
          </w:p>
        </w:tc>
        <w:tc>
          <w:tcPr>
            <w:tcW w:w="3544" w:type="pct"/>
            <w:tcBorders>
              <w:top w:val="single" w:sz="6" w:space="0" w:color="000000"/>
              <w:left w:val="single" w:sz="6" w:space="0" w:color="000000"/>
              <w:bottom w:val="single" w:sz="6" w:space="0" w:color="000000"/>
              <w:right w:val="single" w:sz="12" w:space="0" w:color="000000"/>
            </w:tcBorders>
            <w:vAlign w:val="center"/>
          </w:tcPr>
          <w:p w14:paraId="3381A5DF" w14:textId="77777777" w:rsidR="00775B2B" w:rsidRDefault="00000000">
            <w:pPr>
              <w:snapToGrid w:val="0"/>
              <w:rPr>
                <w:szCs w:val="21"/>
              </w:rPr>
            </w:pPr>
            <w:r>
              <w:rPr>
                <w:szCs w:val="21"/>
              </w:rPr>
              <w:t>厂区绿化面积</w:t>
            </w:r>
            <w:r>
              <w:rPr>
                <w:rFonts w:hint="eastAsia"/>
                <w:szCs w:val="21"/>
              </w:rPr>
              <w:t>17500</w:t>
            </w:r>
            <w:r>
              <w:rPr>
                <w:szCs w:val="21"/>
              </w:rPr>
              <w:t>m</w:t>
            </w:r>
            <w:r>
              <w:rPr>
                <w:szCs w:val="21"/>
                <w:vertAlign w:val="superscript"/>
              </w:rPr>
              <w:t>2</w:t>
            </w:r>
            <w:r>
              <w:rPr>
                <w:szCs w:val="21"/>
              </w:rPr>
              <w:t>，绿化系数</w:t>
            </w:r>
            <w:r>
              <w:rPr>
                <w:szCs w:val="21"/>
              </w:rPr>
              <w:t>1</w:t>
            </w:r>
            <w:r>
              <w:rPr>
                <w:rFonts w:hint="eastAsia"/>
                <w:szCs w:val="21"/>
              </w:rPr>
              <w:t>0</w:t>
            </w:r>
            <w:r>
              <w:rPr>
                <w:szCs w:val="21"/>
              </w:rPr>
              <w:t>%</w:t>
            </w:r>
          </w:p>
        </w:tc>
      </w:tr>
      <w:bookmarkEnd w:id="266"/>
      <w:tr w:rsidR="00775B2B" w14:paraId="68C1C035" w14:textId="77777777">
        <w:trPr>
          <w:trHeight w:val="20"/>
          <w:jc w:val="center"/>
        </w:trPr>
        <w:tc>
          <w:tcPr>
            <w:tcW w:w="563" w:type="pct"/>
            <w:vMerge w:val="restart"/>
            <w:tcBorders>
              <w:top w:val="single" w:sz="6" w:space="0" w:color="000000"/>
              <w:left w:val="single" w:sz="12" w:space="0" w:color="000000"/>
              <w:bottom w:val="single" w:sz="6" w:space="0" w:color="000000"/>
              <w:right w:val="single" w:sz="6" w:space="0" w:color="000000"/>
            </w:tcBorders>
            <w:vAlign w:val="center"/>
          </w:tcPr>
          <w:p w14:paraId="1AF20668" w14:textId="77777777" w:rsidR="00775B2B" w:rsidRDefault="00000000">
            <w:pPr>
              <w:snapToGrid w:val="0"/>
              <w:jc w:val="center"/>
              <w:rPr>
                <w:szCs w:val="21"/>
              </w:rPr>
            </w:pPr>
            <w:r>
              <w:rPr>
                <w:szCs w:val="21"/>
              </w:rPr>
              <w:t>厂外</w:t>
            </w:r>
          </w:p>
          <w:p w14:paraId="51EC7A41" w14:textId="77777777" w:rsidR="00775B2B" w:rsidRDefault="00000000">
            <w:pPr>
              <w:snapToGrid w:val="0"/>
              <w:jc w:val="center"/>
              <w:rPr>
                <w:szCs w:val="21"/>
              </w:rPr>
            </w:pPr>
            <w:r>
              <w:rPr>
                <w:szCs w:val="21"/>
              </w:rPr>
              <w:t>配套</w:t>
            </w:r>
          </w:p>
          <w:p w14:paraId="781AEB79" w14:textId="77777777" w:rsidR="00775B2B" w:rsidRDefault="00000000">
            <w:pPr>
              <w:snapToGrid w:val="0"/>
              <w:jc w:val="center"/>
              <w:rPr>
                <w:szCs w:val="21"/>
              </w:rPr>
            </w:pPr>
            <w:r>
              <w:rPr>
                <w:szCs w:val="21"/>
              </w:rPr>
              <w:t>工程</w:t>
            </w:r>
          </w:p>
        </w:tc>
        <w:tc>
          <w:tcPr>
            <w:tcW w:w="894" w:type="pct"/>
            <w:tcBorders>
              <w:top w:val="single" w:sz="6" w:space="0" w:color="000000"/>
              <w:left w:val="single" w:sz="6" w:space="0" w:color="000000"/>
              <w:bottom w:val="single" w:sz="6" w:space="0" w:color="000000"/>
              <w:right w:val="single" w:sz="6" w:space="0" w:color="000000"/>
            </w:tcBorders>
            <w:vAlign w:val="center"/>
          </w:tcPr>
          <w:p w14:paraId="3BC87552" w14:textId="77777777" w:rsidR="00775B2B" w:rsidRDefault="00000000">
            <w:pPr>
              <w:snapToGrid w:val="0"/>
              <w:jc w:val="center"/>
              <w:rPr>
                <w:szCs w:val="21"/>
              </w:rPr>
            </w:pPr>
            <w:r>
              <w:rPr>
                <w:szCs w:val="21"/>
              </w:rPr>
              <w:t>供热管网</w:t>
            </w:r>
          </w:p>
        </w:tc>
        <w:tc>
          <w:tcPr>
            <w:tcW w:w="3544" w:type="pct"/>
            <w:tcBorders>
              <w:top w:val="single" w:sz="6" w:space="0" w:color="000000"/>
              <w:left w:val="single" w:sz="6" w:space="0" w:color="000000"/>
              <w:bottom w:val="single" w:sz="6" w:space="0" w:color="000000"/>
              <w:right w:val="single" w:sz="12" w:space="0" w:color="000000"/>
            </w:tcBorders>
            <w:vAlign w:val="center"/>
          </w:tcPr>
          <w:p w14:paraId="1449A814" w14:textId="77777777" w:rsidR="00775B2B" w:rsidRDefault="00000000">
            <w:pPr>
              <w:snapToGrid w:val="0"/>
              <w:rPr>
                <w:szCs w:val="21"/>
              </w:rPr>
            </w:pPr>
            <w:r>
              <w:rPr>
                <w:rFonts w:hint="eastAsia"/>
                <w:szCs w:val="21"/>
              </w:rPr>
              <w:t>热电厂换热首站至岔哈泉小镇生活区管道，热负荷约</w:t>
            </w:r>
            <w:r>
              <w:rPr>
                <w:szCs w:val="21"/>
              </w:rPr>
              <w:t>50MW</w:t>
            </w:r>
            <w:r>
              <w:rPr>
                <w:rFonts w:hint="eastAsia"/>
                <w:szCs w:val="21"/>
              </w:rPr>
              <w:t>，距离约</w:t>
            </w:r>
            <w:r>
              <w:rPr>
                <w:rFonts w:hint="eastAsia"/>
                <w:szCs w:val="21"/>
              </w:rPr>
              <w:t>11km</w:t>
            </w:r>
            <w:r>
              <w:rPr>
                <w:rFonts w:hint="eastAsia"/>
                <w:szCs w:val="21"/>
              </w:rPr>
              <w:t>，采暖介质为热水，管道为</w:t>
            </w:r>
            <w:r>
              <w:rPr>
                <w:rFonts w:hint="eastAsia"/>
                <w:szCs w:val="21"/>
              </w:rPr>
              <w:t>DN400</w:t>
            </w:r>
            <w:r>
              <w:rPr>
                <w:rFonts w:hint="eastAsia"/>
                <w:szCs w:val="21"/>
              </w:rPr>
              <w:t>聚乙烯预制保温管。采暖热网循环水供回水管道总长约</w:t>
            </w:r>
            <w:r>
              <w:rPr>
                <w:rFonts w:hint="eastAsia"/>
                <w:szCs w:val="21"/>
              </w:rPr>
              <w:t>22km</w:t>
            </w:r>
            <w:r>
              <w:rPr>
                <w:rFonts w:hint="eastAsia"/>
                <w:szCs w:val="21"/>
              </w:rPr>
              <w:t>，采用直埋或架空敷设。厂内生产装置与厂外供热管网</w:t>
            </w:r>
            <w:r>
              <w:rPr>
                <w:szCs w:val="21"/>
              </w:rPr>
              <w:t>同步规划、同步建设、同步投产。</w:t>
            </w:r>
          </w:p>
        </w:tc>
      </w:tr>
      <w:tr w:rsidR="00775B2B" w14:paraId="03435F7F" w14:textId="77777777">
        <w:trPr>
          <w:trHeight w:val="20"/>
          <w:jc w:val="center"/>
        </w:trPr>
        <w:tc>
          <w:tcPr>
            <w:tcW w:w="563" w:type="pct"/>
            <w:vMerge/>
            <w:tcBorders>
              <w:top w:val="single" w:sz="6" w:space="0" w:color="000000"/>
              <w:left w:val="single" w:sz="12" w:space="0" w:color="000000"/>
              <w:bottom w:val="single" w:sz="6" w:space="0" w:color="000000"/>
              <w:right w:val="single" w:sz="6" w:space="0" w:color="000000"/>
            </w:tcBorders>
            <w:vAlign w:val="center"/>
          </w:tcPr>
          <w:p w14:paraId="6BF7B341" w14:textId="77777777" w:rsidR="00775B2B" w:rsidRDefault="00775B2B">
            <w:pPr>
              <w:widowControl/>
              <w:jc w:val="left"/>
              <w:rPr>
                <w:szCs w:val="21"/>
              </w:rPr>
            </w:pPr>
          </w:p>
        </w:tc>
        <w:tc>
          <w:tcPr>
            <w:tcW w:w="894" w:type="pct"/>
            <w:tcBorders>
              <w:top w:val="single" w:sz="6" w:space="0" w:color="000000"/>
              <w:left w:val="single" w:sz="6" w:space="0" w:color="000000"/>
              <w:bottom w:val="single" w:sz="6" w:space="0" w:color="000000"/>
              <w:right w:val="single" w:sz="6" w:space="0" w:color="000000"/>
            </w:tcBorders>
            <w:vAlign w:val="center"/>
          </w:tcPr>
          <w:p w14:paraId="18A4A413" w14:textId="77777777" w:rsidR="00775B2B" w:rsidRDefault="00000000">
            <w:pPr>
              <w:snapToGrid w:val="0"/>
              <w:jc w:val="center"/>
              <w:rPr>
                <w:szCs w:val="21"/>
              </w:rPr>
            </w:pPr>
            <w:r>
              <w:rPr>
                <w:szCs w:val="21"/>
              </w:rPr>
              <w:t>电气出线</w:t>
            </w:r>
          </w:p>
        </w:tc>
        <w:tc>
          <w:tcPr>
            <w:tcW w:w="3544" w:type="pct"/>
            <w:tcBorders>
              <w:top w:val="single" w:sz="6" w:space="0" w:color="000000"/>
              <w:left w:val="single" w:sz="6" w:space="0" w:color="000000"/>
              <w:bottom w:val="single" w:sz="6" w:space="0" w:color="000000"/>
              <w:right w:val="single" w:sz="12" w:space="0" w:color="000000"/>
            </w:tcBorders>
            <w:vAlign w:val="center"/>
          </w:tcPr>
          <w:p w14:paraId="7F373042" w14:textId="77777777" w:rsidR="00775B2B" w:rsidRDefault="00000000">
            <w:pPr>
              <w:snapToGrid w:val="0"/>
              <w:rPr>
                <w:szCs w:val="21"/>
              </w:rPr>
            </w:pPr>
            <w:r>
              <w:rPr>
                <w:szCs w:val="21"/>
              </w:rPr>
              <w:t>该电气出线工程不计入本工程，不属于本次环评范围之内。厂外电力出线单独开展环境影响评价工作，与本项目同步规划、同步建设、同步投产。</w:t>
            </w:r>
          </w:p>
        </w:tc>
      </w:tr>
      <w:tr w:rsidR="00775B2B" w14:paraId="58BC09E6" w14:textId="77777777">
        <w:trPr>
          <w:trHeight w:val="20"/>
          <w:jc w:val="center"/>
        </w:trPr>
        <w:tc>
          <w:tcPr>
            <w:tcW w:w="563" w:type="pct"/>
            <w:tcBorders>
              <w:top w:val="single" w:sz="6" w:space="0" w:color="000000"/>
              <w:left w:val="single" w:sz="12" w:space="0" w:color="000000"/>
              <w:bottom w:val="single" w:sz="12" w:space="0" w:color="000000"/>
              <w:right w:val="single" w:sz="6" w:space="0" w:color="000000"/>
            </w:tcBorders>
            <w:vAlign w:val="center"/>
          </w:tcPr>
          <w:p w14:paraId="4AB34701" w14:textId="77777777" w:rsidR="00775B2B" w:rsidRDefault="00000000">
            <w:pPr>
              <w:snapToGrid w:val="0"/>
              <w:jc w:val="center"/>
              <w:rPr>
                <w:szCs w:val="21"/>
              </w:rPr>
            </w:pPr>
            <w:r>
              <w:rPr>
                <w:szCs w:val="21"/>
              </w:rPr>
              <w:t>备注</w:t>
            </w:r>
          </w:p>
        </w:tc>
        <w:tc>
          <w:tcPr>
            <w:tcW w:w="4437" w:type="pct"/>
            <w:gridSpan w:val="2"/>
            <w:tcBorders>
              <w:top w:val="single" w:sz="6" w:space="0" w:color="000000"/>
              <w:left w:val="single" w:sz="6" w:space="0" w:color="000000"/>
              <w:bottom w:val="single" w:sz="12" w:space="0" w:color="000000"/>
              <w:right w:val="single" w:sz="12" w:space="0" w:color="000000"/>
            </w:tcBorders>
            <w:vAlign w:val="center"/>
          </w:tcPr>
          <w:p w14:paraId="5AB7D039" w14:textId="77777777" w:rsidR="00775B2B" w:rsidRDefault="00000000">
            <w:pPr>
              <w:snapToGrid w:val="0"/>
              <w:rPr>
                <w:szCs w:val="21"/>
              </w:rPr>
            </w:pPr>
            <w:r>
              <w:rPr>
                <w:szCs w:val="21"/>
              </w:rPr>
              <w:t>本工程为热电联产项目，</w:t>
            </w:r>
            <w:bookmarkStart w:id="268" w:name="_Hlk198326502"/>
            <w:bookmarkStart w:id="269" w:name="_Hlk193737853"/>
            <w:r>
              <w:rPr>
                <w:szCs w:val="21"/>
              </w:rPr>
              <w:t>全年热电比为</w:t>
            </w:r>
            <w:r>
              <w:rPr>
                <w:szCs w:val="21"/>
              </w:rPr>
              <w:t>1005.67%</w:t>
            </w:r>
            <w:bookmarkEnd w:id="268"/>
            <w:r>
              <w:rPr>
                <w:szCs w:val="21"/>
              </w:rPr>
              <w:t>，全厂总热效率为</w:t>
            </w:r>
            <w:r>
              <w:rPr>
                <w:szCs w:val="21"/>
              </w:rPr>
              <w:t>84.54%</w:t>
            </w:r>
            <w:r>
              <w:rPr>
                <w:szCs w:val="21"/>
              </w:rPr>
              <w:t>。</w:t>
            </w:r>
            <w:bookmarkEnd w:id="269"/>
          </w:p>
        </w:tc>
      </w:tr>
      <w:bookmarkEnd w:id="252"/>
      <w:bookmarkEnd w:id="253"/>
    </w:tbl>
    <w:p w14:paraId="40D4ABAC" w14:textId="77777777" w:rsidR="00775B2B" w:rsidRDefault="00775B2B">
      <w:pPr>
        <w:autoSpaceDE w:val="0"/>
        <w:autoSpaceDN w:val="0"/>
        <w:adjustRightInd w:val="0"/>
        <w:spacing w:line="360" w:lineRule="auto"/>
        <w:ind w:firstLineChars="200" w:firstLine="480"/>
        <w:jc w:val="left"/>
        <w:rPr>
          <w:kern w:val="0"/>
          <w:sz w:val="24"/>
        </w:rPr>
      </w:pPr>
    </w:p>
    <w:p w14:paraId="39CACDA3" w14:textId="77777777" w:rsidR="00775B2B" w:rsidRDefault="00000000">
      <w:pPr>
        <w:pStyle w:val="30"/>
        <w:spacing w:before="0" w:after="0" w:line="520" w:lineRule="exact"/>
        <w:rPr>
          <w:rStyle w:val="affff1"/>
          <w:rFonts w:eastAsia="黑体"/>
          <w:color w:val="auto"/>
          <w:sz w:val="24"/>
          <w:u w:val="none"/>
        </w:rPr>
      </w:pPr>
      <w:bookmarkStart w:id="270" w:name="_Toc312945162"/>
      <w:bookmarkStart w:id="271" w:name="_Toc323128802"/>
      <w:bookmarkStart w:id="272" w:name="_Toc312944662"/>
      <w:r>
        <w:rPr>
          <w:rStyle w:val="affff1"/>
          <w:rFonts w:eastAsia="黑体"/>
          <w:color w:val="auto"/>
          <w:sz w:val="24"/>
          <w:szCs w:val="24"/>
          <w:u w:val="none"/>
        </w:rPr>
        <w:t>3.1.3</w:t>
      </w:r>
      <w:r>
        <w:rPr>
          <w:rStyle w:val="affff1"/>
          <w:rFonts w:eastAsia="黑体"/>
          <w:color w:val="auto"/>
          <w:sz w:val="24"/>
          <w:szCs w:val="24"/>
          <w:u w:val="none"/>
        </w:rPr>
        <w:t>厂区总平面布置</w:t>
      </w:r>
      <w:bookmarkEnd w:id="270"/>
      <w:bookmarkEnd w:id="271"/>
      <w:bookmarkEnd w:id="272"/>
    </w:p>
    <w:p w14:paraId="343FAC20" w14:textId="77777777" w:rsidR="00775B2B" w:rsidRDefault="00000000">
      <w:pPr>
        <w:spacing w:line="360" w:lineRule="auto"/>
        <w:ind w:firstLineChars="176" w:firstLine="422"/>
        <w:rPr>
          <w:sz w:val="24"/>
        </w:rPr>
      </w:pPr>
      <w:r>
        <w:rPr>
          <w:sz w:val="24"/>
        </w:rPr>
        <w:t>本项目占地</w:t>
      </w:r>
      <w:r>
        <w:rPr>
          <w:sz w:val="24"/>
        </w:rPr>
        <w:t>175000</w:t>
      </w:r>
      <w:r>
        <w:rPr>
          <w:sz w:val="24"/>
        </w:rPr>
        <w:t>㎡（</w:t>
      </w:r>
      <w:r>
        <w:rPr>
          <w:sz w:val="24"/>
        </w:rPr>
        <w:t>262.5</w:t>
      </w:r>
      <w:r>
        <w:rPr>
          <w:sz w:val="24"/>
        </w:rPr>
        <w:t>亩）。新建</w:t>
      </w:r>
      <w:bookmarkStart w:id="273" w:name="_Hlk183864745"/>
      <w:r>
        <w:rPr>
          <w:sz w:val="24"/>
        </w:rPr>
        <w:t>3×480t/h</w:t>
      </w:r>
      <w:r>
        <w:rPr>
          <w:sz w:val="24"/>
        </w:rPr>
        <w:t>高温高压煤粉锅炉＋</w:t>
      </w:r>
      <w:r>
        <w:rPr>
          <w:sz w:val="24"/>
        </w:rPr>
        <w:t>2×CB30MW</w:t>
      </w:r>
      <w:r>
        <w:rPr>
          <w:sz w:val="24"/>
        </w:rPr>
        <w:t>抽汽背压式汽轮发电机组</w:t>
      </w:r>
      <w:r>
        <w:rPr>
          <w:sz w:val="24"/>
        </w:rPr>
        <w:t>+1×B30MW</w:t>
      </w:r>
      <w:r>
        <w:rPr>
          <w:sz w:val="24"/>
        </w:rPr>
        <w:t>背压式汽轮发电机组及配套工程。</w:t>
      </w:r>
      <w:bookmarkEnd w:id="273"/>
      <w:r>
        <w:rPr>
          <w:sz w:val="24"/>
        </w:rPr>
        <w:t>南侧预留</w:t>
      </w:r>
      <w:r>
        <w:rPr>
          <w:sz w:val="24"/>
        </w:rPr>
        <w:t>2×480t/h</w:t>
      </w:r>
      <w:r>
        <w:rPr>
          <w:sz w:val="24"/>
        </w:rPr>
        <w:t>高温高压煤粉锅炉＋</w:t>
      </w:r>
      <w:r>
        <w:rPr>
          <w:sz w:val="24"/>
        </w:rPr>
        <w:t>2×CB30MW</w:t>
      </w:r>
      <w:r>
        <w:rPr>
          <w:sz w:val="24"/>
        </w:rPr>
        <w:t>抽汽背压式汽轮发电机组扩建场地。</w:t>
      </w:r>
    </w:p>
    <w:p w14:paraId="09BB0D29" w14:textId="77777777" w:rsidR="00775B2B" w:rsidRDefault="00000000">
      <w:pPr>
        <w:snapToGrid w:val="0"/>
        <w:spacing w:line="360" w:lineRule="auto"/>
        <w:ind w:firstLineChars="200" w:firstLine="480"/>
        <w:rPr>
          <w:sz w:val="24"/>
        </w:rPr>
      </w:pPr>
      <w:bookmarkStart w:id="274" w:name="_Hlk198307123"/>
      <w:r>
        <w:rPr>
          <w:sz w:val="24"/>
        </w:rPr>
        <w:t>（</w:t>
      </w:r>
      <w:r>
        <w:rPr>
          <w:sz w:val="24"/>
        </w:rPr>
        <w:t>1</w:t>
      </w:r>
      <w:r>
        <w:rPr>
          <w:sz w:val="24"/>
        </w:rPr>
        <w:t>）平面布置</w:t>
      </w:r>
    </w:p>
    <w:p w14:paraId="67F4A6F3" w14:textId="77777777" w:rsidR="00775B2B" w:rsidRDefault="00000000">
      <w:pPr>
        <w:snapToGrid w:val="0"/>
        <w:spacing w:line="360" w:lineRule="auto"/>
        <w:ind w:firstLineChars="200" w:firstLine="480"/>
        <w:rPr>
          <w:sz w:val="24"/>
        </w:rPr>
      </w:pPr>
      <w:r>
        <w:rPr>
          <w:sz w:val="24"/>
        </w:rPr>
        <w:t>整体布置：主厂房区域汽机间、除氧间、煤仓间、锅炉房、除尘脱硫装置和烟囱依次由东向西布置，</w:t>
      </w:r>
      <w:r>
        <w:rPr>
          <w:sz w:val="24"/>
        </w:rPr>
        <w:t>2#</w:t>
      </w:r>
      <w:r>
        <w:rPr>
          <w:sz w:val="24"/>
        </w:rPr>
        <w:t>、</w:t>
      </w:r>
      <w:r>
        <w:rPr>
          <w:sz w:val="24"/>
        </w:rPr>
        <w:t>3#</w:t>
      </w:r>
      <w:r>
        <w:rPr>
          <w:sz w:val="24"/>
        </w:rPr>
        <w:t>炉中间布置电控楼，主厂房北面为固定端。脱硫综合楼布置在除尘脱硫装置西侧。汽车卸煤站、干煤棚布置在热电区块的西侧，输煤栈桥及煤破碎楼布置在北侧。</w:t>
      </w:r>
      <w:r>
        <w:rPr>
          <w:sz w:val="24"/>
        </w:rPr>
        <w:t>110kV</w:t>
      </w:r>
      <w:r>
        <w:rPr>
          <w:sz w:val="24"/>
        </w:rPr>
        <w:t>升压站布置主厂房东侧，生产检修楼布置在地块东北侧，与园区对接的管廊布置在地块东北角。公用系统主要依托煤制油项目的化水站、循环水、工业水、消防水系统。</w:t>
      </w:r>
      <w:bookmarkEnd w:id="274"/>
    </w:p>
    <w:p w14:paraId="2FB595F0" w14:textId="77777777" w:rsidR="00775B2B" w:rsidRDefault="00000000">
      <w:pPr>
        <w:snapToGrid w:val="0"/>
        <w:spacing w:line="360" w:lineRule="auto"/>
        <w:ind w:firstLineChars="200" w:firstLine="480"/>
        <w:rPr>
          <w:sz w:val="24"/>
        </w:rPr>
      </w:pPr>
      <w:r>
        <w:rPr>
          <w:sz w:val="24"/>
        </w:rPr>
        <w:t>根据本项目的用地特点，结合生产工艺和各个设施的功能要求，将本项目的厂区划分为主厂房区、贮运设施区、配电装置区、辅助装置区和厂前区五大功能区。</w:t>
      </w:r>
    </w:p>
    <w:p w14:paraId="6445F3F9" w14:textId="77777777" w:rsidR="00775B2B" w:rsidRDefault="00000000">
      <w:pPr>
        <w:tabs>
          <w:tab w:val="left" w:pos="2880"/>
          <w:tab w:val="left" w:pos="3420"/>
        </w:tabs>
        <w:adjustRightInd w:val="0"/>
        <w:spacing w:line="360" w:lineRule="auto"/>
        <w:ind w:firstLineChars="150" w:firstLine="360"/>
        <w:rPr>
          <w:sz w:val="24"/>
        </w:rPr>
      </w:pPr>
      <w:r>
        <w:rPr>
          <w:sz w:val="24"/>
        </w:rPr>
        <w:t>1</w:t>
      </w:r>
      <w:r>
        <w:rPr>
          <w:sz w:val="24"/>
        </w:rPr>
        <w:t>）主厂房区</w:t>
      </w:r>
    </w:p>
    <w:p w14:paraId="6AAD84DA" w14:textId="77777777" w:rsidR="00775B2B" w:rsidRDefault="00000000">
      <w:pPr>
        <w:pStyle w:val="affffffffffffffffffffffffffffffffffffffffffffff2"/>
        <w:ind w:firstLine="480"/>
        <w:rPr>
          <w:rFonts w:ascii="Times New Roman" w:hAnsi="Times New Roman" w:cs="Times New Roman"/>
        </w:rPr>
      </w:pPr>
      <w:r>
        <w:rPr>
          <w:rFonts w:ascii="Times New Roman" w:hAnsi="Times New Roman" w:cs="Times New Roman"/>
        </w:rPr>
        <w:t>本期建设的主厂房区包括主厂房（含汽机间、除氧间、煤仓间）、锅炉间、电袋除尘器、引风机、脱硫塔和烟囱、氨站和脱硫综合楼等内容。主厂房区布置在地块的北面，上述内容由东向西依次布置，主厂房成的四列式布置，汽机间布</w:t>
      </w:r>
      <w:r>
        <w:rPr>
          <w:rFonts w:ascii="Times New Roman" w:hAnsi="Times New Roman" w:cs="Times New Roman"/>
        </w:rPr>
        <w:lastRenderedPageBreak/>
        <w:t>置在四列式厂房的东端。主厂房坐东朝西，长向与东面厂区道路平行，主厂房的北边设置为固定端，南边为扩建端，减少热力出线的管线长度，由北向南依次布置</w:t>
      </w:r>
      <w:r>
        <w:rPr>
          <w:rFonts w:ascii="Times New Roman" w:hAnsi="Times New Roman" w:cs="Times New Roman"/>
        </w:rPr>
        <w:t>3</w:t>
      </w:r>
      <w:r>
        <w:rPr>
          <w:rFonts w:ascii="Times New Roman" w:hAnsi="Times New Roman" w:cs="Times New Roman"/>
        </w:rPr>
        <w:t>台锅炉。除尘电控楼布置在两台电袋除尘器之间的空地上。</w:t>
      </w:r>
    </w:p>
    <w:p w14:paraId="1DCE8088" w14:textId="77777777" w:rsidR="00775B2B" w:rsidRDefault="00000000">
      <w:pPr>
        <w:tabs>
          <w:tab w:val="left" w:pos="2880"/>
          <w:tab w:val="left" w:pos="3420"/>
        </w:tabs>
        <w:adjustRightInd w:val="0"/>
        <w:spacing w:line="360" w:lineRule="auto"/>
        <w:ind w:firstLineChars="150" w:firstLine="360"/>
        <w:rPr>
          <w:sz w:val="24"/>
        </w:rPr>
      </w:pPr>
      <w:r>
        <w:rPr>
          <w:sz w:val="24"/>
        </w:rPr>
        <w:t>2</w:t>
      </w:r>
      <w:r>
        <w:rPr>
          <w:sz w:val="24"/>
        </w:rPr>
        <w:t>）贮运设施区</w:t>
      </w:r>
    </w:p>
    <w:p w14:paraId="16259303" w14:textId="77777777" w:rsidR="00775B2B" w:rsidRDefault="00000000">
      <w:pPr>
        <w:pStyle w:val="affffffffffffffffffffffffffffffffffffffffffffff2"/>
        <w:ind w:firstLine="480"/>
        <w:rPr>
          <w:rFonts w:ascii="Times New Roman" w:hAnsi="Times New Roman" w:cs="Times New Roman"/>
        </w:rPr>
      </w:pPr>
      <w:r>
        <w:rPr>
          <w:rFonts w:ascii="Times New Roman" w:hAnsi="Times New Roman" w:cs="Times New Roman"/>
        </w:rPr>
        <w:t>贮运设施区包括干煤棚、汽车卸煤站、转运站、破碎楼、栈桥、灰库、渣库、地磅房等内容。其中汽车卸煤站布置在厂区的西北角，干煤棚布置在主厂房的西侧，破碎楼布置在</w:t>
      </w:r>
      <w:r>
        <w:rPr>
          <w:rFonts w:ascii="Times New Roman" w:hAnsi="Times New Roman" w:cs="Times New Roman"/>
        </w:rPr>
        <w:t>2#</w:t>
      </w:r>
      <w:r>
        <w:rPr>
          <w:rFonts w:ascii="Times New Roman" w:hAnsi="Times New Roman" w:cs="Times New Roman"/>
        </w:rPr>
        <w:t>引风机南侧。栈桥输送方向由汽车卸煤站向南经</w:t>
      </w:r>
      <w:r>
        <w:rPr>
          <w:rFonts w:ascii="Times New Roman" w:hAnsi="Times New Roman" w:cs="Times New Roman"/>
        </w:rPr>
        <w:t>1#</w:t>
      </w:r>
      <w:r>
        <w:rPr>
          <w:rFonts w:ascii="Times New Roman" w:hAnsi="Times New Roman" w:cs="Times New Roman"/>
        </w:rPr>
        <w:t>转运站和</w:t>
      </w:r>
      <w:r>
        <w:rPr>
          <w:rFonts w:ascii="Times New Roman" w:hAnsi="Times New Roman" w:cs="Times New Roman"/>
        </w:rPr>
        <w:t>2#</w:t>
      </w:r>
      <w:r>
        <w:rPr>
          <w:rFonts w:ascii="Times New Roman" w:hAnsi="Times New Roman" w:cs="Times New Roman"/>
        </w:rPr>
        <w:t>转运站送至干煤棚，再通过干煤棚北侧的</w:t>
      </w:r>
      <w:r>
        <w:rPr>
          <w:rFonts w:ascii="Times New Roman" w:hAnsi="Times New Roman" w:cs="Times New Roman"/>
        </w:rPr>
        <w:t>3#</w:t>
      </w:r>
      <w:r>
        <w:rPr>
          <w:rFonts w:ascii="Times New Roman" w:hAnsi="Times New Roman" w:cs="Times New Roman"/>
        </w:rPr>
        <w:t>和</w:t>
      </w:r>
      <w:r>
        <w:rPr>
          <w:rFonts w:ascii="Times New Roman" w:hAnsi="Times New Roman" w:cs="Times New Roman"/>
        </w:rPr>
        <w:t>4#</w:t>
      </w:r>
      <w:r>
        <w:rPr>
          <w:rFonts w:ascii="Times New Roman" w:hAnsi="Times New Roman" w:cs="Times New Roman"/>
        </w:rPr>
        <w:t>转运站一路向东经筛破楼输送至主厂房。</w:t>
      </w:r>
      <w:bookmarkStart w:id="275" w:name="_Hlk183793738"/>
      <w:r>
        <w:rPr>
          <w:rFonts w:ascii="Times New Roman" w:hAnsi="Times New Roman" w:cs="Times New Roman"/>
        </w:rPr>
        <w:t>渣库布置</w:t>
      </w:r>
      <w:r>
        <w:rPr>
          <w:rFonts w:ascii="Times New Roman" w:hAnsi="Times New Roman" w:cs="Times New Roman"/>
        </w:rPr>
        <w:t>1#</w:t>
      </w:r>
      <w:r>
        <w:rPr>
          <w:rFonts w:ascii="Times New Roman" w:hAnsi="Times New Roman" w:cs="Times New Roman"/>
        </w:rPr>
        <w:t>锅炉和</w:t>
      </w:r>
      <w:r>
        <w:rPr>
          <w:rFonts w:ascii="Times New Roman" w:hAnsi="Times New Roman" w:cs="Times New Roman"/>
        </w:rPr>
        <w:t>3#</w:t>
      </w:r>
      <w:r>
        <w:rPr>
          <w:rFonts w:ascii="Times New Roman" w:hAnsi="Times New Roman" w:cs="Times New Roman"/>
        </w:rPr>
        <w:t>锅炉</w:t>
      </w:r>
      <w:bookmarkEnd w:id="275"/>
      <w:r>
        <w:rPr>
          <w:rFonts w:ascii="Times New Roman" w:hAnsi="Times New Roman" w:cs="Times New Roman"/>
        </w:rPr>
        <w:t>南侧，灰库布置在烟囱西南侧。地磅房布置在干煤棚西北侧，厂区西北角的货运出入口附近。</w:t>
      </w:r>
      <w:bookmarkStart w:id="276" w:name="_Hlk183793752"/>
      <w:r>
        <w:rPr>
          <w:rFonts w:ascii="Times New Roman" w:hAnsi="Times New Roman" w:cs="Times New Roman"/>
        </w:rPr>
        <w:t>点火油库</w:t>
      </w:r>
      <w:bookmarkEnd w:id="276"/>
      <w:r>
        <w:rPr>
          <w:rFonts w:ascii="Times New Roman" w:hAnsi="Times New Roman" w:cs="Times New Roman"/>
        </w:rPr>
        <w:t>布置在灰库南侧。</w:t>
      </w:r>
    </w:p>
    <w:p w14:paraId="3A859702" w14:textId="77777777" w:rsidR="00775B2B" w:rsidRDefault="00000000">
      <w:pPr>
        <w:tabs>
          <w:tab w:val="left" w:pos="2880"/>
          <w:tab w:val="left" w:pos="3420"/>
        </w:tabs>
        <w:adjustRightInd w:val="0"/>
        <w:spacing w:line="360" w:lineRule="auto"/>
        <w:ind w:firstLineChars="150" w:firstLine="360"/>
        <w:rPr>
          <w:sz w:val="24"/>
        </w:rPr>
      </w:pPr>
      <w:r>
        <w:rPr>
          <w:sz w:val="24"/>
        </w:rPr>
        <w:t>3</w:t>
      </w:r>
      <w:r>
        <w:rPr>
          <w:sz w:val="24"/>
        </w:rPr>
        <w:t>）辅助装置区</w:t>
      </w:r>
    </w:p>
    <w:p w14:paraId="31FEF50E" w14:textId="77777777" w:rsidR="00775B2B" w:rsidRDefault="00000000">
      <w:pPr>
        <w:pStyle w:val="affffffffffffffffffffffffffffffffffffffffffffff2"/>
        <w:ind w:firstLine="480"/>
        <w:rPr>
          <w:rFonts w:ascii="Times New Roman" w:hAnsi="Times New Roman" w:cs="Times New Roman"/>
        </w:rPr>
      </w:pPr>
      <w:r>
        <w:rPr>
          <w:rFonts w:ascii="Times New Roman" w:hAnsi="Times New Roman" w:cs="Times New Roman"/>
        </w:rPr>
        <w:t>辅助装置区包括空压站、废渣堆场、煤灰水处理站等。</w:t>
      </w:r>
    </w:p>
    <w:p w14:paraId="1D0BDEF3" w14:textId="77777777" w:rsidR="00775B2B" w:rsidRDefault="00000000">
      <w:pPr>
        <w:pStyle w:val="affffffffffffffffffffffffffffffffffffffffffffff2"/>
        <w:ind w:firstLine="480"/>
        <w:rPr>
          <w:rFonts w:ascii="Times New Roman" w:hAnsi="Times New Roman" w:cs="Times New Roman"/>
        </w:rPr>
      </w:pPr>
      <w:r>
        <w:rPr>
          <w:rFonts w:ascii="Times New Roman" w:hAnsi="Times New Roman" w:cs="Times New Roman"/>
        </w:rPr>
        <w:t>空压站布置在主厂房西北角的输煤栈桥下方，废渣堆场布置在干煤棚东南角。煤灰水处理站布置在干煤棚西南角的输煤栈桥下方。</w:t>
      </w:r>
    </w:p>
    <w:p w14:paraId="6B74C0FA" w14:textId="77777777" w:rsidR="00775B2B" w:rsidRDefault="00000000">
      <w:pPr>
        <w:tabs>
          <w:tab w:val="left" w:pos="2880"/>
          <w:tab w:val="left" w:pos="3420"/>
        </w:tabs>
        <w:adjustRightInd w:val="0"/>
        <w:spacing w:line="360" w:lineRule="auto"/>
        <w:ind w:firstLineChars="150" w:firstLine="360"/>
        <w:rPr>
          <w:sz w:val="24"/>
        </w:rPr>
      </w:pPr>
      <w:r>
        <w:rPr>
          <w:sz w:val="24"/>
        </w:rPr>
        <w:t>4</w:t>
      </w:r>
      <w:r>
        <w:rPr>
          <w:sz w:val="24"/>
        </w:rPr>
        <w:t>）配电装置区</w:t>
      </w:r>
    </w:p>
    <w:p w14:paraId="791C3991" w14:textId="77777777" w:rsidR="00775B2B" w:rsidRDefault="00000000">
      <w:pPr>
        <w:pStyle w:val="affffffffffffffffffffffffffffffffffffffffffffff2"/>
        <w:ind w:firstLine="480"/>
        <w:rPr>
          <w:rFonts w:ascii="Times New Roman" w:hAnsi="Times New Roman" w:cs="Times New Roman"/>
        </w:rPr>
      </w:pPr>
      <w:r>
        <w:rPr>
          <w:rFonts w:ascii="Times New Roman" w:hAnsi="Times New Roman" w:cs="Times New Roman"/>
        </w:rPr>
        <w:t>配电装置区</w:t>
      </w:r>
      <w:r>
        <w:rPr>
          <w:rFonts w:ascii="Times New Roman" w:hAnsi="Times New Roman" w:cs="Times New Roman"/>
        </w:rPr>
        <w:t>110kV</w:t>
      </w:r>
      <w:r>
        <w:rPr>
          <w:rFonts w:ascii="Times New Roman" w:hAnsi="Times New Roman" w:cs="Times New Roman"/>
        </w:rPr>
        <w:t>升压站和升压变等内容。其中</w:t>
      </w:r>
      <w:r>
        <w:rPr>
          <w:rFonts w:ascii="Times New Roman" w:hAnsi="Times New Roman" w:cs="Times New Roman"/>
        </w:rPr>
        <w:t>110kV</w:t>
      </w:r>
      <w:r>
        <w:rPr>
          <w:rFonts w:ascii="Times New Roman" w:hAnsi="Times New Roman" w:cs="Times New Roman"/>
        </w:rPr>
        <w:t>配电装置布置在主厂房东北侧，主出入口南侧。升压变布置在</w:t>
      </w:r>
      <w:r>
        <w:rPr>
          <w:rFonts w:ascii="Times New Roman" w:hAnsi="Times New Roman" w:cs="Times New Roman"/>
        </w:rPr>
        <w:t>A</w:t>
      </w:r>
      <w:r>
        <w:rPr>
          <w:rFonts w:ascii="Times New Roman" w:hAnsi="Times New Roman" w:cs="Times New Roman"/>
        </w:rPr>
        <w:t>列外，与主厂房合并布置。锅炉电控楼布置在</w:t>
      </w:r>
      <w:r>
        <w:rPr>
          <w:rFonts w:ascii="Times New Roman" w:hAnsi="Times New Roman" w:cs="Times New Roman"/>
        </w:rPr>
        <w:t>2#</w:t>
      </w:r>
      <w:r>
        <w:rPr>
          <w:rFonts w:ascii="Times New Roman" w:hAnsi="Times New Roman" w:cs="Times New Roman"/>
        </w:rPr>
        <w:t>锅炉和</w:t>
      </w:r>
      <w:r>
        <w:rPr>
          <w:rFonts w:ascii="Times New Roman" w:hAnsi="Times New Roman" w:cs="Times New Roman"/>
        </w:rPr>
        <w:t>3#</w:t>
      </w:r>
      <w:r>
        <w:rPr>
          <w:rFonts w:ascii="Times New Roman" w:hAnsi="Times New Roman" w:cs="Times New Roman"/>
        </w:rPr>
        <w:t>锅炉之间。</w:t>
      </w:r>
    </w:p>
    <w:p w14:paraId="4AD96E87" w14:textId="77777777" w:rsidR="00775B2B" w:rsidRDefault="00000000">
      <w:pPr>
        <w:tabs>
          <w:tab w:val="left" w:pos="2880"/>
          <w:tab w:val="left" w:pos="3420"/>
        </w:tabs>
        <w:adjustRightInd w:val="0"/>
        <w:spacing w:line="360" w:lineRule="auto"/>
        <w:ind w:firstLineChars="150" w:firstLine="360"/>
        <w:rPr>
          <w:sz w:val="24"/>
        </w:rPr>
      </w:pPr>
      <w:r>
        <w:rPr>
          <w:sz w:val="24"/>
        </w:rPr>
        <w:t>5</w:t>
      </w:r>
      <w:r>
        <w:rPr>
          <w:sz w:val="24"/>
        </w:rPr>
        <w:t>）厂前区</w:t>
      </w:r>
    </w:p>
    <w:p w14:paraId="12721ED1" w14:textId="77777777" w:rsidR="00775B2B" w:rsidRDefault="00000000">
      <w:pPr>
        <w:tabs>
          <w:tab w:val="left" w:pos="2880"/>
          <w:tab w:val="left" w:pos="3420"/>
        </w:tabs>
        <w:adjustRightInd w:val="0"/>
        <w:spacing w:line="360" w:lineRule="auto"/>
        <w:ind w:firstLineChars="150" w:firstLine="360"/>
        <w:rPr>
          <w:sz w:val="24"/>
        </w:rPr>
      </w:pPr>
      <w:r>
        <w:rPr>
          <w:sz w:val="24"/>
        </w:rPr>
        <w:t>厂前区主要包括生产辅助楼，布置在厂区东北角的主出入口附近，方便人员进出。</w:t>
      </w:r>
    </w:p>
    <w:p w14:paraId="3F14EF60" w14:textId="77777777" w:rsidR="00775B2B" w:rsidRDefault="00000000">
      <w:pPr>
        <w:tabs>
          <w:tab w:val="left" w:pos="2880"/>
          <w:tab w:val="left" w:pos="3420"/>
        </w:tabs>
        <w:adjustRightInd w:val="0"/>
        <w:spacing w:line="360" w:lineRule="auto"/>
        <w:ind w:firstLineChars="150" w:firstLine="360"/>
        <w:rPr>
          <w:sz w:val="24"/>
        </w:rPr>
      </w:pPr>
      <w:r>
        <w:rPr>
          <w:sz w:val="24"/>
        </w:rPr>
        <w:t>厂区总平面布置见图</w:t>
      </w:r>
      <w:r>
        <w:rPr>
          <w:sz w:val="24"/>
        </w:rPr>
        <w:t>3.</w:t>
      </w:r>
      <w:r>
        <w:rPr>
          <w:rFonts w:hint="eastAsia"/>
          <w:sz w:val="24"/>
        </w:rPr>
        <w:t>1</w:t>
      </w:r>
      <w:r>
        <w:rPr>
          <w:sz w:val="24"/>
        </w:rPr>
        <w:t>-2</w:t>
      </w:r>
      <w:r>
        <w:rPr>
          <w:sz w:val="24"/>
        </w:rPr>
        <w:t>。</w:t>
      </w:r>
    </w:p>
    <w:p w14:paraId="212FF93D" w14:textId="77777777" w:rsidR="00775B2B" w:rsidRDefault="00000000">
      <w:pPr>
        <w:snapToGrid w:val="0"/>
        <w:spacing w:line="360" w:lineRule="auto"/>
        <w:ind w:firstLineChars="200" w:firstLine="480"/>
        <w:rPr>
          <w:sz w:val="24"/>
        </w:rPr>
      </w:pPr>
      <w:r>
        <w:rPr>
          <w:sz w:val="24"/>
        </w:rPr>
        <w:t>（</w:t>
      </w:r>
      <w:r>
        <w:rPr>
          <w:sz w:val="24"/>
        </w:rPr>
        <w:t>2</w:t>
      </w:r>
      <w:r>
        <w:rPr>
          <w:sz w:val="24"/>
        </w:rPr>
        <w:t>）竖向布置</w:t>
      </w:r>
    </w:p>
    <w:p w14:paraId="487957F3" w14:textId="77777777" w:rsidR="00775B2B" w:rsidRDefault="00000000">
      <w:pPr>
        <w:snapToGrid w:val="0"/>
        <w:spacing w:line="360" w:lineRule="auto"/>
        <w:ind w:firstLineChars="200" w:firstLine="480"/>
        <w:rPr>
          <w:sz w:val="24"/>
        </w:rPr>
      </w:pPr>
      <w:r>
        <w:rPr>
          <w:sz w:val="24"/>
        </w:rPr>
        <w:t>竖向布置主要考虑场地标高满足园区对该区块的规划标高控制要求，有利场地排水，建构筑物埋深及管线敷设深度合理，尽量减少土石方工程量，与厂外道路衔接顺畅合理。厂内场地地势较为平坦坡度较缓，坡度约为</w:t>
      </w:r>
      <w:r>
        <w:rPr>
          <w:sz w:val="24"/>
        </w:rPr>
        <w:t>2%</w:t>
      </w:r>
      <w:r>
        <w:rPr>
          <w:sz w:val="24"/>
        </w:rPr>
        <w:t>。西南角与东北角高差约为</w:t>
      </w:r>
      <w:r>
        <w:rPr>
          <w:sz w:val="24"/>
        </w:rPr>
        <w:t>12m</w:t>
      </w:r>
      <w:r>
        <w:rPr>
          <w:sz w:val="24"/>
        </w:rPr>
        <w:t>，</w:t>
      </w:r>
      <w:r>
        <w:rPr>
          <w:rFonts w:hint="eastAsia"/>
          <w:sz w:val="24"/>
        </w:rPr>
        <w:t>场地较为平整，场地现状的标高在</w:t>
      </w:r>
      <w:r>
        <w:rPr>
          <w:rFonts w:hint="eastAsia"/>
          <w:sz w:val="24"/>
        </w:rPr>
        <w:t>8</w:t>
      </w:r>
      <w:r>
        <w:rPr>
          <w:sz w:val="24"/>
        </w:rPr>
        <w:t>15</w:t>
      </w:r>
      <w:r>
        <w:rPr>
          <w:rFonts w:hint="eastAsia"/>
          <w:sz w:val="24"/>
        </w:rPr>
        <w:t>m</w:t>
      </w:r>
      <w:r>
        <w:rPr>
          <w:rFonts w:hint="eastAsia"/>
          <w:sz w:val="24"/>
        </w:rPr>
        <w:t>到</w:t>
      </w:r>
      <w:r>
        <w:rPr>
          <w:rFonts w:hint="eastAsia"/>
          <w:sz w:val="24"/>
        </w:rPr>
        <w:t>8</w:t>
      </w:r>
      <w:r>
        <w:rPr>
          <w:sz w:val="24"/>
        </w:rPr>
        <w:t>03</w:t>
      </w:r>
      <w:r>
        <w:rPr>
          <w:rFonts w:hint="eastAsia"/>
          <w:sz w:val="24"/>
        </w:rPr>
        <w:t>m</w:t>
      </w:r>
      <w:r>
        <w:rPr>
          <w:rFonts w:hint="eastAsia"/>
          <w:sz w:val="24"/>
        </w:rPr>
        <w:t>之间，场地平整后室内设计标高暂定为</w:t>
      </w:r>
      <w:r>
        <w:rPr>
          <w:sz w:val="24"/>
        </w:rPr>
        <w:t>8</w:t>
      </w:r>
      <w:r>
        <w:rPr>
          <w:rFonts w:hint="eastAsia"/>
          <w:sz w:val="24"/>
        </w:rPr>
        <w:t>09</w:t>
      </w:r>
      <w:r>
        <w:rPr>
          <w:sz w:val="24"/>
        </w:rPr>
        <w:t>.80</w:t>
      </w:r>
      <w:r>
        <w:rPr>
          <w:rFonts w:hint="eastAsia"/>
          <w:sz w:val="24"/>
        </w:rPr>
        <w:t>米。室外地坪标高暂定为</w:t>
      </w:r>
      <w:r>
        <w:rPr>
          <w:rFonts w:hint="eastAsia"/>
          <w:sz w:val="24"/>
        </w:rPr>
        <w:t>809</w:t>
      </w:r>
      <w:r>
        <w:rPr>
          <w:sz w:val="24"/>
        </w:rPr>
        <w:t>.50</w:t>
      </w:r>
      <w:r>
        <w:rPr>
          <w:rFonts w:hint="eastAsia"/>
          <w:sz w:val="24"/>
        </w:rPr>
        <w:t>m</w:t>
      </w:r>
      <w:r>
        <w:rPr>
          <w:rFonts w:hint="eastAsia"/>
          <w:sz w:val="24"/>
        </w:rPr>
        <w:t>，室内外高差</w:t>
      </w:r>
      <w:r>
        <w:rPr>
          <w:rFonts w:hint="eastAsia"/>
          <w:sz w:val="24"/>
        </w:rPr>
        <w:t>3</w:t>
      </w:r>
      <w:r>
        <w:rPr>
          <w:sz w:val="24"/>
        </w:rPr>
        <w:t>00</w:t>
      </w:r>
      <w:r>
        <w:rPr>
          <w:rFonts w:hint="eastAsia"/>
          <w:sz w:val="24"/>
        </w:rPr>
        <w:t>mm</w:t>
      </w:r>
      <w:r>
        <w:rPr>
          <w:rFonts w:hint="eastAsia"/>
          <w:sz w:val="24"/>
        </w:rPr>
        <w:t>。</w:t>
      </w:r>
    </w:p>
    <w:p w14:paraId="722FE75B" w14:textId="77777777" w:rsidR="00775B2B" w:rsidRDefault="00000000">
      <w:pPr>
        <w:snapToGrid w:val="0"/>
        <w:spacing w:line="360" w:lineRule="auto"/>
        <w:ind w:firstLineChars="200" w:firstLine="480"/>
        <w:rPr>
          <w:sz w:val="24"/>
        </w:rPr>
      </w:pPr>
      <w:r>
        <w:rPr>
          <w:sz w:val="24"/>
        </w:rPr>
        <w:lastRenderedPageBreak/>
        <w:t>（</w:t>
      </w:r>
      <w:r>
        <w:rPr>
          <w:sz w:val="24"/>
        </w:rPr>
        <w:t>3</w:t>
      </w:r>
      <w:r>
        <w:rPr>
          <w:sz w:val="24"/>
        </w:rPr>
        <w:t>）厂内道路及消防登高场地</w:t>
      </w:r>
    </w:p>
    <w:p w14:paraId="32CB8558" w14:textId="77777777" w:rsidR="00775B2B" w:rsidRDefault="00000000">
      <w:pPr>
        <w:snapToGrid w:val="0"/>
        <w:spacing w:line="360" w:lineRule="auto"/>
        <w:ind w:firstLineChars="200" w:firstLine="480"/>
        <w:rPr>
          <w:sz w:val="24"/>
        </w:rPr>
      </w:pPr>
      <w:r>
        <w:rPr>
          <w:sz w:val="24"/>
        </w:rPr>
        <w:t>各功能分区和主要建筑四周都设有环形通道，以满足生产、运输和消防的需要。本工程设计道路采用城市型道路暗管排水方式，干煤棚周围道路宽度为不小于</w:t>
      </w:r>
      <w:r>
        <w:rPr>
          <w:sz w:val="24"/>
        </w:rPr>
        <w:t>9m</w:t>
      </w:r>
      <w:r>
        <w:rPr>
          <w:sz w:val="24"/>
        </w:rPr>
        <w:t>，主厂房周围道路宽度为不小于</w:t>
      </w:r>
      <w:r>
        <w:rPr>
          <w:sz w:val="24"/>
        </w:rPr>
        <w:t>7m</w:t>
      </w:r>
      <w:r>
        <w:rPr>
          <w:sz w:val="24"/>
        </w:rPr>
        <w:t>，其他消防道路宽度不小于</w:t>
      </w:r>
      <w:r>
        <w:rPr>
          <w:sz w:val="24"/>
        </w:rPr>
        <w:t>4m</w:t>
      </w:r>
      <w:r>
        <w:rPr>
          <w:sz w:val="24"/>
        </w:rPr>
        <w:t>，净空不小于</w:t>
      </w:r>
      <w:r>
        <w:rPr>
          <w:sz w:val="24"/>
        </w:rPr>
        <w:t>5m</w:t>
      </w:r>
      <w:r>
        <w:rPr>
          <w:sz w:val="24"/>
        </w:rPr>
        <w:t>。</w:t>
      </w:r>
    </w:p>
    <w:p w14:paraId="44C76167" w14:textId="77777777" w:rsidR="00775B2B" w:rsidRDefault="00000000">
      <w:pPr>
        <w:snapToGrid w:val="0"/>
        <w:spacing w:line="360" w:lineRule="auto"/>
        <w:ind w:firstLineChars="200" w:firstLine="480"/>
        <w:rPr>
          <w:sz w:val="24"/>
        </w:rPr>
      </w:pPr>
      <w:r>
        <w:rPr>
          <w:sz w:val="24"/>
        </w:rPr>
        <w:t>厂区道路采用水泥混凝土路面，主要道路转弯半径为</w:t>
      </w:r>
      <w:r>
        <w:rPr>
          <w:sz w:val="24"/>
        </w:rPr>
        <w:t>12m</w:t>
      </w:r>
      <w:r>
        <w:rPr>
          <w:sz w:val="24"/>
        </w:rPr>
        <w:t>，其余取</w:t>
      </w:r>
      <w:r>
        <w:rPr>
          <w:sz w:val="24"/>
        </w:rPr>
        <w:t>9m</w:t>
      </w:r>
      <w:r>
        <w:rPr>
          <w:sz w:val="24"/>
        </w:rPr>
        <w:t>，有汽车出入的车间</w:t>
      </w:r>
      <w:r>
        <w:rPr>
          <w:rFonts w:hint="eastAsia"/>
          <w:sz w:val="24"/>
        </w:rPr>
        <w:t>引导</w:t>
      </w:r>
      <w:r>
        <w:rPr>
          <w:sz w:val="24"/>
        </w:rPr>
        <w:t>道路转弯半径为</w:t>
      </w:r>
      <w:r>
        <w:rPr>
          <w:sz w:val="24"/>
        </w:rPr>
        <w:t>6m</w:t>
      </w:r>
      <w:r>
        <w:rPr>
          <w:sz w:val="24"/>
        </w:rPr>
        <w:t>，满足消防、运输、检修要求。</w:t>
      </w:r>
    </w:p>
    <w:p w14:paraId="2FF07D7E" w14:textId="77777777" w:rsidR="00775B2B" w:rsidRDefault="00000000">
      <w:pPr>
        <w:snapToGrid w:val="0"/>
        <w:spacing w:line="360" w:lineRule="auto"/>
        <w:ind w:firstLineChars="200" w:firstLine="480"/>
        <w:rPr>
          <w:sz w:val="24"/>
        </w:rPr>
      </w:pPr>
      <w:r>
        <w:rPr>
          <w:sz w:val="24"/>
        </w:rPr>
        <w:t>主厂房属于高层建筑，需设置消防车登高操作场地，根据《火力发电厂与变电站设计防火标准》（</w:t>
      </w:r>
      <w:r>
        <w:rPr>
          <w:sz w:val="24"/>
        </w:rPr>
        <w:t>GB 50229-2019</w:t>
      </w:r>
      <w:r>
        <w:rPr>
          <w:sz w:val="24"/>
        </w:rPr>
        <w:t>）的要求，在主厂房的北侧、南侧和东侧共设置三处消防车登高操作场地。</w:t>
      </w:r>
    </w:p>
    <w:p w14:paraId="380B12C8" w14:textId="77777777" w:rsidR="00775B2B" w:rsidRDefault="00000000">
      <w:pPr>
        <w:snapToGrid w:val="0"/>
        <w:spacing w:line="360" w:lineRule="auto"/>
        <w:ind w:firstLineChars="200" w:firstLine="480"/>
        <w:rPr>
          <w:sz w:val="24"/>
        </w:rPr>
      </w:pPr>
      <w:r>
        <w:rPr>
          <w:rFonts w:hint="eastAsia"/>
          <w:sz w:val="24"/>
        </w:rPr>
        <w:t>（</w:t>
      </w:r>
      <w:r>
        <w:rPr>
          <w:rFonts w:hint="eastAsia"/>
          <w:sz w:val="24"/>
        </w:rPr>
        <w:t>4</w:t>
      </w:r>
      <w:r>
        <w:rPr>
          <w:rFonts w:hint="eastAsia"/>
          <w:sz w:val="24"/>
        </w:rPr>
        <w:t>）进厂道路及货运道路</w:t>
      </w:r>
    </w:p>
    <w:p w14:paraId="1BDC4B7D" w14:textId="77777777" w:rsidR="00775B2B" w:rsidRDefault="00000000">
      <w:pPr>
        <w:snapToGrid w:val="0"/>
        <w:spacing w:line="360" w:lineRule="auto"/>
        <w:ind w:firstLineChars="200" w:firstLine="480"/>
        <w:rPr>
          <w:sz w:val="24"/>
        </w:rPr>
      </w:pPr>
      <w:r>
        <w:rPr>
          <w:rFonts w:ascii="宋体" w:hAnsi="宋体" w:hint="eastAsia"/>
          <w:sz w:val="24"/>
        </w:rPr>
        <w:t>厂区西南侧物流出入口的进厂道路宽9m，长度约29m。东北侧主出入口的进厂道路宽7m，长度约22m。进厂道路采用水泥混凝土路面，道路转弯半径为12m，可以满足消防、运输、检修要求。货运道路主要依托厂区东侧及南侧的园区道路，宽度为36m。</w:t>
      </w:r>
    </w:p>
    <w:p w14:paraId="6D48C32A" w14:textId="77777777" w:rsidR="00775B2B" w:rsidRDefault="00000000">
      <w:pPr>
        <w:snapToGrid w:val="0"/>
        <w:spacing w:line="360" w:lineRule="auto"/>
        <w:ind w:firstLineChars="200" w:firstLine="480"/>
        <w:rPr>
          <w:sz w:val="24"/>
        </w:rPr>
      </w:pPr>
      <w:r>
        <w:rPr>
          <w:sz w:val="24"/>
        </w:rPr>
        <w:t>（</w:t>
      </w:r>
      <w:r>
        <w:rPr>
          <w:rFonts w:hint="eastAsia"/>
          <w:sz w:val="24"/>
        </w:rPr>
        <w:t>5</w:t>
      </w:r>
      <w:r>
        <w:rPr>
          <w:sz w:val="24"/>
        </w:rPr>
        <w:t>）绿化</w:t>
      </w:r>
    </w:p>
    <w:p w14:paraId="1B740A69" w14:textId="77777777" w:rsidR="00775B2B" w:rsidRDefault="00000000">
      <w:pPr>
        <w:spacing w:line="360" w:lineRule="auto"/>
        <w:ind w:firstLine="525"/>
        <w:rPr>
          <w:sz w:val="24"/>
        </w:rPr>
      </w:pPr>
      <w:r>
        <w:rPr>
          <w:sz w:val="24"/>
        </w:rPr>
        <w:t>绿化可以改善厂区内的小气候，滞尘除噪，美化环境，因此，在符合规范要求的前提下，尽量栽植树木花草，选择可滞留灰尘的树种和适当设置绿化隔离带，树立良好的厂容厂貌。绿地率达到</w:t>
      </w:r>
      <w:r>
        <w:rPr>
          <w:sz w:val="24"/>
        </w:rPr>
        <w:t>10%</w:t>
      </w:r>
      <w:r>
        <w:rPr>
          <w:sz w:val="24"/>
        </w:rPr>
        <w:t>。</w:t>
      </w:r>
    </w:p>
    <w:p w14:paraId="4DC02434" w14:textId="77777777" w:rsidR="00775B2B" w:rsidRDefault="00000000">
      <w:pPr>
        <w:snapToGrid w:val="0"/>
        <w:spacing w:line="360" w:lineRule="auto"/>
        <w:ind w:firstLineChars="200" w:firstLine="480"/>
        <w:rPr>
          <w:sz w:val="24"/>
        </w:rPr>
      </w:pPr>
      <w:r>
        <w:rPr>
          <w:sz w:val="24"/>
        </w:rPr>
        <w:t>绿化布置考虑点面结合在厂前区及其南面、配电装置楼的西面、南面分别设置集中绿地，重点绿化，点缀喷水池、花台等建筑小品，结合绿篱、丛花、草皮，主要种植观赏花木和常绿树。建筑物周围和道路两侧均栽植树木花草。化水站区域种植夹竹桃，其余供水区种植耐荫、耐湿的常绿树、灌木、草坪。干煤棚边缘主要种植常绿乔木。</w:t>
      </w:r>
    </w:p>
    <w:p w14:paraId="5F39B25C" w14:textId="77777777" w:rsidR="00775B2B" w:rsidRDefault="00000000">
      <w:pPr>
        <w:snapToGrid w:val="0"/>
        <w:spacing w:line="360" w:lineRule="auto"/>
        <w:ind w:firstLineChars="200" w:firstLine="480"/>
        <w:rPr>
          <w:sz w:val="24"/>
        </w:rPr>
      </w:pPr>
      <w:r>
        <w:rPr>
          <w:sz w:val="24"/>
        </w:rPr>
        <w:t>（</w:t>
      </w:r>
      <w:r>
        <w:rPr>
          <w:rFonts w:hint="eastAsia"/>
          <w:sz w:val="24"/>
        </w:rPr>
        <w:t>6</w:t>
      </w:r>
      <w:r>
        <w:rPr>
          <w:sz w:val="24"/>
        </w:rPr>
        <w:t>）总图技术经济指标</w:t>
      </w:r>
    </w:p>
    <w:p w14:paraId="437C5A99" w14:textId="77777777" w:rsidR="00775B2B" w:rsidRDefault="00000000">
      <w:pPr>
        <w:spacing w:line="360" w:lineRule="auto"/>
        <w:ind w:firstLine="525"/>
        <w:rPr>
          <w:sz w:val="24"/>
        </w:rPr>
      </w:pPr>
      <w:r>
        <w:rPr>
          <w:sz w:val="24"/>
        </w:rPr>
        <w:t>总图主要技术经济指标见表</w:t>
      </w:r>
      <w:r>
        <w:rPr>
          <w:sz w:val="24"/>
        </w:rPr>
        <w:t>3.1-2</w:t>
      </w:r>
      <w:r>
        <w:rPr>
          <w:sz w:val="24"/>
        </w:rPr>
        <w:t>。</w:t>
      </w:r>
    </w:p>
    <w:p w14:paraId="14AC7DFF" w14:textId="77777777" w:rsidR="00775B2B" w:rsidRDefault="00000000">
      <w:pPr>
        <w:jc w:val="center"/>
        <w:rPr>
          <w:sz w:val="24"/>
        </w:rPr>
      </w:pPr>
      <w:r>
        <w:rPr>
          <w:rFonts w:eastAsia="黑体"/>
          <w:sz w:val="24"/>
        </w:rPr>
        <w:t>表</w:t>
      </w:r>
      <w:r>
        <w:rPr>
          <w:rFonts w:eastAsia="黑体"/>
          <w:sz w:val="24"/>
        </w:rPr>
        <w:t xml:space="preserve">3.1-2    </w:t>
      </w:r>
      <w:r>
        <w:rPr>
          <w:rFonts w:eastAsia="黑体"/>
          <w:sz w:val="24"/>
        </w:rPr>
        <w:t>总图主要技术经济指标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046"/>
        <w:gridCol w:w="2976"/>
        <w:gridCol w:w="899"/>
        <w:gridCol w:w="1491"/>
        <w:gridCol w:w="1864"/>
      </w:tblGrid>
      <w:tr w:rsidR="00775B2B" w14:paraId="4C606D4A" w14:textId="77777777">
        <w:trPr>
          <w:jc w:val="center"/>
        </w:trPr>
        <w:tc>
          <w:tcPr>
            <w:tcW w:w="632" w:type="pct"/>
            <w:vAlign w:val="center"/>
          </w:tcPr>
          <w:p w14:paraId="386A4E05" w14:textId="77777777" w:rsidR="00775B2B" w:rsidRDefault="00000000">
            <w:pPr>
              <w:pStyle w:val="AA2"/>
              <w:rPr>
                <w:rFonts w:cs="Times New Roman"/>
                <w:szCs w:val="21"/>
              </w:rPr>
            </w:pPr>
            <w:r>
              <w:rPr>
                <w:rFonts w:cs="Times New Roman"/>
                <w:szCs w:val="21"/>
              </w:rPr>
              <w:t>序号</w:t>
            </w:r>
          </w:p>
        </w:tc>
        <w:tc>
          <w:tcPr>
            <w:tcW w:w="1798" w:type="pct"/>
            <w:vAlign w:val="center"/>
          </w:tcPr>
          <w:p w14:paraId="613FDA00" w14:textId="77777777" w:rsidR="00775B2B" w:rsidRDefault="00000000">
            <w:pPr>
              <w:pStyle w:val="AA2"/>
              <w:rPr>
                <w:rFonts w:cs="Times New Roman"/>
                <w:szCs w:val="21"/>
              </w:rPr>
            </w:pPr>
            <w:r>
              <w:rPr>
                <w:rFonts w:cs="Times New Roman"/>
                <w:szCs w:val="21"/>
              </w:rPr>
              <w:t>名称</w:t>
            </w:r>
          </w:p>
        </w:tc>
        <w:tc>
          <w:tcPr>
            <w:tcW w:w="543" w:type="pct"/>
            <w:vAlign w:val="center"/>
          </w:tcPr>
          <w:p w14:paraId="699B1713" w14:textId="77777777" w:rsidR="00775B2B" w:rsidRDefault="00000000">
            <w:pPr>
              <w:pStyle w:val="AA2"/>
              <w:rPr>
                <w:rFonts w:cs="Times New Roman"/>
                <w:szCs w:val="21"/>
              </w:rPr>
            </w:pPr>
            <w:r>
              <w:rPr>
                <w:rFonts w:cs="Times New Roman"/>
                <w:szCs w:val="21"/>
              </w:rPr>
              <w:t>单位</w:t>
            </w:r>
          </w:p>
        </w:tc>
        <w:tc>
          <w:tcPr>
            <w:tcW w:w="901" w:type="pct"/>
            <w:vAlign w:val="center"/>
          </w:tcPr>
          <w:p w14:paraId="7DD13560" w14:textId="77777777" w:rsidR="00775B2B" w:rsidRDefault="00000000">
            <w:pPr>
              <w:pStyle w:val="AA2"/>
              <w:rPr>
                <w:rFonts w:cs="Times New Roman"/>
                <w:szCs w:val="21"/>
              </w:rPr>
            </w:pPr>
            <w:r>
              <w:rPr>
                <w:rFonts w:cs="Times New Roman"/>
                <w:szCs w:val="21"/>
              </w:rPr>
              <w:t>数量</w:t>
            </w:r>
          </w:p>
        </w:tc>
        <w:tc>
          <w:tcPr>
            <w:tcW w:w="1126" w:type="pct"/>
            <w:vAlign w:val="center"/>
          </w:tcPr>
          <w:p w14:paraId="5DF99F48" w14:textId="77777777" w:rsidR="00775B2B" w:rsidRDefault="00000000">
            <w:pPr>
              <w:pStyle w:val="AA2"/>
              <w:rPr>
                <w:rFonts w:cs="Times New Roman"/>
                <w:szCs w:val="21"/>
              </w:rPr>
            </w:pPr>
            <w:r>
              <w:rPr>
                <w:rFonts w:cs="Times New Roman"/>
                <w:szCs w:val="21"/>
              </w:rPr>
              <w:t>备注</w:t>
            </w:r>
          </w:p>
        </w:tc>
      </w:tr>
      <w:tr w:rsidR="00775B2B" w14:paraId="0E365420" w14:textId="77777777">
        <w:trPr>
          <w:jc w:val="center"/>
        </w:trPr>
        <w:tc>
          <w:tcPr>
            <w:tcW w:w="632" w:type="pct"/>
            <w:vAlign w:val="center"/>
          </w:tcPr>
          <w:p w14:paraId="2A4D8B72" w14:textId="77777777" w:rsidR="00775B2B" w:rsidRDefault="00000000">
            <w:pPr>
              <w:pStyle w:val="AA2"/>
              <w:rPr>
                <w:rFonts w:cs="Times New Roman"/>
                <w:szCs w:val="21"/>
              </w:rPr>
            </w:pPr>
            <w:r>
              <w:rPr>
                <w:rFonts w:cs="Times New Roman"/>
                <w:szCs w:val="21"/>
              </w:rPr>
              <w:t>1</w:t>
            </w:r>
          </w:p>
        </w:tc>
        <w:tc>
          <w:tcPr>
            <w:tcW w:w="1798" w:type="pct"/>
            <w:vAlign w:val="center"/>
          </w:tcPr>
          <w:p w14:paraId="7BEB6CE7" w14:textId="77777777" w:rsidR="00775B2B" w:rsidRDefault="00000000">
            <w:pPr>
              <w:pStyle w:val="AA2"/>
              <w:rPr>
                <w:rFonts w:cs="Times New Roman"/>
                <w:szCs w:val="21"/>
              </w:rPr>
            </w:pPr>
            <w:r>
              <w:rPr>
                <w:rFonts w:cs="Times New Roman"/>
                <w:szCs w:val="21"/>
              </w:rPr>
              <w:t>厂区用地面积</w:t>
            </w:r>
          </w:p>
        </w:tc>
        <w:tc>
          <w:tcPr>
            <w:tcW w:w="543" w:type="pct"/>
            <w:vAlign w:val="center"/>
          </w:tcPr>
          <w:p w14:paraId="11BDC79E" w14:textId="77777777" w:rsidR="00775B2B" w:rsidRDefault="00000000">
            <w:pPr>
              <w:pStyle w:val="AA2"/>
              <w:rPr>
                <w:rFonts w:cs="Times New Roman"/>
                <w:szCs w:val="21"/>
              </w:rPr>
            </w:pPr>
            <w:r>
              <w:rPr>
                <w:rFonts w:cs="Times New Roman" w:hint="eastAsia"/>
                <w:szCs w:val="21"/>
              </w:rPr>
              <w:t>hm</w:t>
            </w:r>
            <w:r>
              <w:rPr>
                <w:rFonts w:cs="Times New Roman" w:hint="eastAsia"/>
                <w:szCs w:val="21"/>
              </w:rPr>
              <w:t>²</w:t>
            </w:r>
          </w:p>
        </w:tc>
        <w:tc>
          <w:tcPr>
            <w:tcW w:w="901" w:type="pct"/>
            <w:vAlign w:val="center"/>
          </w:tcPr>
          <w:p w14:paraId="389FA8E1" w14:textId="77777777" w:rsidR="00775B2B" w:rsidRDefault="00000000">
            <w:pPr>
              <w:pStyle w:val="AA2"/>
              <w:rPr>
                <w:rFonts w:cs="Times New Roman"/>
                <w:szCs w:val="21"/>
              </w:rPr>
            </w:pPr>
            <w:r>
              <w:rPr>
                <w:rFonts w:cs="Times New Roman"/>
                <w:szCs w:val="21"/>
              </w:rPr>
              <w:t>17.5</w:t>
            </w:r>
          </w:p>
        </w:tc>
        <w:tc>
          <w:tcPr>
            <w:tcW w:w="1126" w:type="pct"/>
            <w:vAlign w:val="center"/>
          </w:tcPr>
          <w:p w14:paraId="601E8738" w14:textId="77777777" w:rsidR="00775B2B" w:rsidRDefault="00000000">
            <w:pPr>
              <w:pStyle w:val="AA2"/>
              <w:rPr>
                <w:rFonts w:cs="Times New Roman"/>
                <w:szCs w:val="21"/>
              </w:rPr>
            </w:pPr>
            <w:r>
              <w:rPr>
                <w:rFonts w:cs="Times New Roman"/>
                <w:szCs w:val="21"/>
              </w:rPr>
              <w:t>合</w:t>
            </w:r>
            <w:r>
              <w:rPr>
                <w:rFonts w:cs="Times New Roman"/>
                <w:szCs w:val="21"/>
              </w:rPr>
              <w:t>262.50</w:t>
            </w:r>
            <w:r>
              <w:rPr>
                <w:rFonts w:cs="Times New Roman"/>
                <w:szCs w:val="21"/>
              </w:rPr>
              <w:t>亩</w:t>
            </w:r>
          </w:p>
        </w:tc>
      </w:tr>
      <w:tr w:rsidR="00775B2B" w14:paraId="3266A81D" w14:textId="77777777">
        <w:trPr>
          <w:jc w:val="center"/>
        </w:trPr>
        <w:tc>
          <w:tcPr>
            <w:tcW w:w="632" w:type="pct"/>
            <w:vAlign w:val="center"/>
          </w:tcPr>
          <w:p w14:paraId="55460EDD" w14:textId="77777777" w:rsidR="00775B2B" w:rsidRDefault="00000000">
            <w:pPr>
              <w:pStyle w:val="AA2"/>
              <w:rPr>
                <w:rFonts w:cs="Times New Roman"/>
                <w:szCs w:val="21"/>
              </w:rPr>
            </w:pPr>
            <w:r>
              <w:rPr>
                <w:rFonts w:cs="Times New Roman"/>
                <w:szCs w:val="21"/>
              </w:rPr>
              <w:t>2</w:t>
            </w:r>
          </w:p>
        </w:tc>
        <w:tc>
          <w:tcPr>
            <w:tcW w:w="1798" w:type="pct"/>
            <w:vAlign w:val="center"/>
          </w:tcPr>
          <w:p w14:paraId="7BB519CF" w14:textId="77777777" w:rsidR="00775B2B" w:rsidRDefault="00000000">
            <w:pPr>
              <w:pStyle w:val="AA2"/>
              <w:rPr>
                <w:rFonts w:cs="Times New Roman"/>
                <w:szCs w:val="21"/>
              </w:rPr>
            </w:pPr>
            <w:r>
              <w:rPr>
                <w:rFonts w:cs="Times New Roman"/>
                <w:szCs w:val="21"/>
              </w:rPr>
              <w:t>建构筑物占地面积</w:t>
            </w:r>
          </w:p>
        </w:tc>
        <w:tc>
          <w:tcPr>
            <w:tcW w:w="543" w:type="pct"/>
            <w:vAlign w:val="center"/>
          </w:tcPr>
          <w:p w14:paraId="6DAC1F1F" w14:textId="77777777" w:rsidR="00775B2B" w:rsidRDefault="00000000">
            <w:pPr>
              <w:pStyle w:val="AA2"/>
              <w:rPr>
                <w:rFonts w:cs="Times New Roman"/>
                <w:szCs w:val="21"/>
              </w:rPr>
            </w:pPr>
            <w:r>
              <w:rPr>
                <w:rFonts w:cs="Times New Roman" w:hint="eastAsia"/>
                <w:szCs w:val="21"/>
              </w:rPr>
              <w:t>m</w:t>
            </w:r>
            <w:r>
              <w:rPr>
                <w:rFonts w:cs="Times New Roman" w:hint="eastAsia"/>
                <w:szCs w:val="21"/>
              </w:rPr>
              <w:t>²</w:t>
            </w:r>
          </w:p>
        </w:tc>
        <w:tc>
          <w:tcPr>
            <w:tcW w:w="901" w:type="pct"/>
            <w:vAlign w:val="center"/>
          </w:tcPr>
          <w:p w14:paraId="7F32CB17" w14:textId="77777777" w:rsidR="00775B2B" w:rsidRDefault="00000000">
            <w:pPr>
              <w:pStyle w:val="AA2"/>
              <w:rPr>
                <w:rFonts w:cs="Times New Roman"/>
                <w:szCs w:val="21"/>
              </w:rPr>
            </w:pPr>
            <w:r>
              <w:rPr>
                <w:rFonts w:cs="Times New Roman" w:hint="eastAsia"/>
                <w:szCs w:val="21"/>
              </w:rPr>
              <w:t>62930</w:t>
            </w:r>
          </w:p>
        </w:tc>
        <w:tc>
          <w:tcPr>
            <w:tcW w:w="1126" w:type="pct"/>
            <w:vAlign w:val="center"/>
          </w:tcPr>
          <w:p w14:paraId="5AA621AC" w14:textId="77777777" w:rsidR="00775B2B" w:rsidRDefault="00775B2B">
            <w:pPr>
              <w:pStyle w:val="AA2"/>
              <w:rPr>
                <w:rFonts w:cs="Times New Roman"/>
                <w:szCs w:val="21"/>
              </w:rPr>
            </w:pPr>
          </w:p>
        </w:tc>
      </w:tr>
      <w:tr w:rsidR="00775B2B" w14:paraId="1376EB99" w14:textId="77777777">
        <w:trPr>
          <w:jc w:val="center"/>
        </w:trPr>
        <w:tc>
          <w:tcPr>
            <w:tcW w:w="632" w:type="pct"/>
            <w:vAlign w:val="center"/>
          </w:tcPr>
          <w:p w14:paraId="274C3834" w14:textId="77777777" w:rsidR="00775B2B" w:rsidRDefault="00000000">
            <w:pPr>
              <w:pStyle w:val="AA2"/>
              <w:rPr>
                <w:rFonts w:cs="Times New Roman"/>
                <w:szCs w:val="21"/>
              </w:rPr>
            </w:pPr>
            <w:r>
              <w:rPr>
                <w:rFonts w:cs="Times New Roman"/>
                <w:szCs w:val="21"/>
              </w:rPr>
              <w:t>3</w:t>
            </w:r>
          </w:p>
        </w:tc>
        <w:tc>
          <w:tcPr>
            <w:tcW w:w="1798" w:type="pct"/>
            <w:vAlign w:val="center"/>
          </w:tcPr>
          <w:p w14:paraId="3214EA4C" w14:textId="77777777" w:rsidR="00775B2B" w:rsidRDefault="00000000">
            <w:pPr>
              <w:pStyle w:val="AA2"/>
              <w:rPr>
                <w:rFonts w:cs="Times New Roman"/>
                <w:szCs w:val="21"/>
              </w:rPr>
            </w:pPr>
            <w:r>
              <w:rPr>
                <w:rFonts w:cs="Times New Roman"/>
                <w:szCs w:val="21"/>
              </w:rPr>
              <w:t>建筑系数</w:t>
            </w:r>
          </w:p>
        </w:tc>
        <w:tc>
          <w:tcPr>
            <w:tcW w:w="543" w:type="pct"/>
            <w:vAlign w:val="center"/>
          </w:tcPr>
          <w:p w14:paraId="676D436B" w14:textId="77777777" w:rsidR="00775B2B" w:rsidRDefault="00000000">
            <w:pPr>
              <w:pStyle w:val="AA2"/>
              <w:rPr>
                <w:rFonts w:cs="Times New Roman"/>
                <w:szCs w:val="21"/>
              </w:rPr>
            </w:pPr>
            <w:r>
              <w:rPr>
                <w:rFonts w:cs="Times New Roman"/>
                <w:szCs w:val="21"/>
              </w:rPr>
              <w:t>%</w:t>
            </w:r>
          </w:p>
        </w:tc>
        <w:tc>
          <w:tcPr>
            <w:tcW w:w="901" w:type="pct"/>
          </w:tcPr>
          <w:p w14:paraId="65C04998" w14:textId="77777777" w:rsidR="00775B2B" w:rsidRDefault="00000000">
            <w:pPr>
              <w:pStyle w:val="AA2"/>
              <w:rPr>
                <w:rFonts w:cs="Times New Roman"/>
                <w:szCs w:val="21"/>
              </w:rPr>
            </w:pPr>
            <w:r>
              <w:rPr>
                <w:rFonts w:cs="Times New Roman" w:hint="eastAsia"/>
                <w:szCs w:val="21"/>
              </w:rPr>
              <w:t>36</w:t>
            </w:r>
          </w:p>
        </w:tc>
        <w:tc>
          <w:tcPr>
            <w:tcW w:w="1126" w:type="pct"/>
          </w:tcPr>
          <w:p w14:paraId="1CD43160" w14:textId="77777777" w:rsidR="00775B2B" w:rsidRDefault="00775B2B">
            <w:pPr>
              <w:pStyle w:val="AA2"/>
              <w:rPr>
                <w:rFonts w:cs="Times New Roman"/>
                <w:szCs w:val="21"/>
              </w:rPr>
            </w:pPr>
          </w:p>
        </w:tc>
      </w:tr>
      <w:tr w:rsidR="00775B2B" w14:paraId="63D4ED06" w14:textId="77777777">
        <w:trPr>
          <w:jc w:val="center"/>
        </w:trPr>
        <w:tc>
          <w:tcPr>
            <w:tcW w:w="632" w:type="pct"/>
            <w:vAlign w:val="center"/>
          </w:tcPr>
          <w:p w14:paraId="5438F724" w14:textId="77777777" w:rsidR="00775B2B" w:rsidRDefault="00000000">
            <w:pPr>
              <w:pStyle w:val="AA2"/>
              <w:rPr>
                <w:rFonts w:cs="Times New Roman"/>
                <w:szCs w:val="21"/>
              </w:rPr>
            </w:pPr>
            <w:r>
              <w:rPr>
                <w:rFonts w:cs="Times New Roman"/>
                <w:szCs w:val="21"/>
              </w:rPr>
              <w:t>4</w:t>
            </w:r>
          </w:p>
        </w:tc>
        <w:tc>
          <w:tcPr>
            <w:tcW w:w="1798" w:type="pct"/>
            <w:vAlign w:val="center"/>
          </w:tcPr>
          <w:p w14:paraId="286E0083" w14:textId="77777777" w:rsidR="00775B2B" w:rsidRDefault="00000000">
            <w:pPr>
              <w:pStyle w:val="AA2"/>
              <w:rPr>
                <w:rFonts w:cs="Times New Roman"/>
                <w:szCs w:val="21"/>
              </w:rPr>
            </w:pPr>
            <w:r>
              <w:rPr>
                <w:rFonts w:ascii="宋体" w:hAnsi="宋体" w:hint="eastAsia"/>
                <w:szCs w:val="21"/>
              </w:rPr>
              <w:t>厂区利用面积</w:t>
            </w:r>
          </w:p>
        </w:tc>
        <w:tc>
          <w:tcPr>
            <w:tcW w:w="543" w:type="pct"/>
            <w:vAlign w:val="center"/>
          </w:tcPr>
          <w:p w14:paraId="1F1672AA" w14:textId="77777777" w:rsidR="00775B2B" w:rsidRDefault="00000000">
            <w:pPr>
              <w:pStyle w:val="AA2"/>
              <w:rPr>
                <w:rFonts w:cs="Times New Roman"/>
                <w:szCs w:val="21"/>
              </w:rPr>
            </w:pPr>
            <w:r>
              <w:rPr>
                <w:rFonts w:cs="Times New Roman" w:hint="eastAsia"/>
                <w:szCs w:val="21"/>
              </w:rPr>
              <w:t>m</w:t>
            </w:r>
            <w:r>
              <w:rPr>
                <w:rFonts w:cs="Times New Roman" w:hint="eastAsia"/>
                <w:szCs w:val="21"/>
              </w:rPr>
              <w:t>²</w:t>
            </w:r>
          </w:p>
        </w:tc>
        <w:tc>
          <w:tcPr>
            <w:tcW w:w="901" w:type="pct"/>
          </w:tcPr>
          <w:p w14:paraId="3B39ABC4" w14:textId="77777777" w:rsidR="00775B2B" w:rsidRDefault="00000000">
            <w:pPr>
              <w:pStyle w:val="AA2"/>
              <w:rPr>
                <w:rFonts w:cs="Times New Roman"/>
                <w:szCs w:val="21"/>
              </w:rPr>
            </w:pPr>
            <w:r>
              <w:rPr>
                <w:rFonts w:ascii="宋体" w:hAnsi="宋体" w:hint="eastAsia"/>
                <w:szCs w:val="21"/>
              </w:rPr>
              <w:t>109750</w:t>
            </w:r>
          </w:p>
        </w:tc>
        <w:tc>
          <w:tcPr>
            <w:tcW w:w="1126" w:type="pct"/>
          </w:tcPr>
          <w:p w14:paraId="2E7F4709" w14:textId="77777777" w:rsidR="00775B2B" w:rsidRDefault="00775B2B">
            <w:pPr>
              <w:pStyle w:val="AA2"/>
              <w:rPr>
                <w:rFonts w:cs="Times New Roman"/>
                <w:szCs w:val="21"/>
              </w:rPr>
            </w:pPr>
          </w:p>
        </w:tc>
      </w:tr>
      <w:tr w:rsidR="00775B2B" w14:paraId="3373D16E" w14:textId="77777777">
        <w:trPr>
          <w:jc w:val="center"/>
        </w:trPr>
        <w:tc>
          <w:tcPr>
            <w:tcW w:w="632" w:type="pct"/>
            <w:vAlign w:val="center"/>
          </w:tcPr>
          <w:p w14:paraId="7A95E754" w14:textId="77777777" w:rsidR="00775B2B" w:rsidRDefault="00000000">
            <w:pPr>
              <w:pStyle w:val="AA2"/>
              <w:rPr>
                <w:rFonts w:cs="Times New Roman"/>
                <w:szCs w:val="21"/>
              </w:rPr>
            </w:pPr>
            <w:r>
              <w:rPr>
                <w:rFonts w:cs="Times New Roman"/>
                <w:szCs w:val="21"/>
              </w:rPr>
              <w:lastRenderedPageBreak/>
              <w:t>5</w:t>
            </w:r>
          </w:p>
        </w:tc>
        <w:tc>
          <w:tcPr>
            <w:tcW w:w="1798" w:type="pct"/>
            <w:vAlign w:val="center"/>
          </w:tcPr>
          <w:p w14:paraId="63D86DC9" w14:textId="77777777" w:rsidR="00775B2B" w:rsidRDefault="00000000">
            <w:pPr>
              <w:pStyle w:val="AA2"/>
              <w:rPr>
                <w:rFonts w:cs="Times New Roman"/>
                <w:szCs w:val="21"/>
              </w:rPr>
            </w:pPr>
            <w:r>
              <w:rPr>
                <w:rFonts w:ascii="宋体" w:hAnsi="宋体" w:hint="eastAsia"/>
                <w:szCs w:val="21"/>
              </w:rPr>
              <w:t>厂区利用系数</w:t>
            </w:r>
          </w:p>
        </w:tc>
        <w:tc>
          <w:tcPr>
            <w:tcW w:w="543" w:type="pct"/>
            <w:vAlign w:val="center"/>
          </w:tcPr>
          <w:p w14:paraId="00F8A3FF" w14:textId="77777777" w:rsidR="00775B2B" w:rsidRDefault="00000000">
            <w:pPr>
              <w:pStyle w:val="AA2"/>
              <w:rPr>
                <w:rFonts w:cs="Times New Roman"/>
                <w:szCs w:val="21"/>
              </w:rPr>
            </w:pPr>
            <w:r>
              <w:rPr>
                <w:rFonts w:cs="Times New Roman" w:hint="eastAsia"/>
                <w:szCs w:val="21"/>
              </w:rPr>
              <w:t>%</w:t>
            </w:r>
          </w:p>
        </w:tc>
        <w:tc>
          <w:tcPr>
            <w:tcW w:w="901" w:type="pct"/>
            <w:vAlign w:val="center"/>
          </w:tcPr>
          <w:p w14:paraId="5DB8174C" w14:textId="77777777" w:rsidR="00775B2B" w:rsidRDefault="00000000">
            <w:pPr>
              <w:pStyle w:val="AA2"/>
              <w:rPr>
                <w:rFonts w:cs="Times New Roman"/>
                <w:szCs w:val="21"/>
              </w:rPr>
            </w:pPr>
            <w:r>
              <w:rPr>
                <w:rFonts w:ascii="宋体" w:hAnsi="宋体" w:hint="eastAsia"/>
                <w:szCs w:val="21"/>
              </w:rPr>
              <w:t>62.71</w:t>
            </w:r>
          </w:p>
        </w:tc>
        <w:tc>
          <w:tcPr>
            <w:tcW w:w="1126" w:type="pct"/>
          </w:tcPr>
          <w:p w14:paraId="7A629826" w14:textId="77777777" w:rsidR="00775B2B" w:rsidRDefault="00775B2B">
            <w:pPr>
              <w:pStyle w:val="AA2"/>
              <w:rPr>
                <w:rFonts w:cs="Times New Roman"/>
                <w:szCs w:val="21"/>
              </w:rPr>
            </w:pPr>
          </w:p>
        </w:tc>
      </w:tr>
      <w:tr w:rsidR="00775B2B" w14:paraId="27B93318" w14:textId="77777777">
        <w:trPr>
          <w:jc w:val="center"/>
        </w:trPr>
        <w:tc>
          <w:tcPr>
            <w:tcW w:w="632" w:type="pct"/>
            <w:vAlign w:val="center"/>
          </w:tcPr>
          <w:p w14:paraId="7D364AE4" w14:textId="77777777" w:rsidR="00775B2B" w:rsidRDefault="00000000">
            <w:pPr>
              <w:pStyle w:val="AA2"/>
              <w:rPr>
                <w:rFonts w:cs="Times New Roman"/>
                <w:szCs w:val="21"/>
              </w:rPr>
            </w:pPr>
            <w:r>
              <w:rPr>
                <w:rFonts w:cs="Times New Roman"/>
                <w:szCs w:val="21"/>
              </w:rPr>
              <w:t>6</w:t>
            </w:r>
          </w:p>
        </w:tc>
        <w:tc>
          <w:tcPr>
            <w:tcW w:w="1798" w:type="pct"/>
            <w:vAlign w:val="center"/>
          </w:tcPr>
          <w:p w14:paraId="26E3F62E" w14:textId="77777777" w:rsidR="00775B2B" w:rsidRDefault="00000000">
            <w:pPr>
              <w:pStyle w:val="AA2"/>
              <w:rPr>
                <w:rFonts w:cs="Times New Roman"/>
                <w:szCs w:val="21"/>
              </w:rPr>
            </w:pPr>
            <w:r>
              <w:rPr>
                <w:rFonts w:cs="Times New Roman"/>
                <w:szCs w:val="21"/>
              </w:rPr>
              <w:t>道路及广场占地面积</w:t>
            </w:r>
          </w:p>
        </w:tc>
        <w:tc>
          <w:tcPr>
            <w:tcW w:w="543" w:type="pct"/>
            <w:vAlign w:val="center"/>
          </w:tcPr>
          <w:p w14:paraId="1268052D" w14:textId="77777777" w:rsidR="00775B2B" w:rsidRDefault="00000000">
            <w:pPr>
              <w:pStyle w:val="AA2"/>
              <w:rPr>
                <w:rFonts w:cs="Times New Roman"/>
                <w:szCs w:val="21"/>
              </w:rPr>
            </w:pPr>
            <w:r>
              <w:rPr>
                <w:rFonts w:cs="Times New Roman" w:hint="eastAsia"/>
                <w:szCs w:val="21"/>
              </w:rPr>
              <w:t>m</w:t>
            </w:r>
            <w:r>
              <w:rPr>
                <w:rFonts w:cs="Times New Roman" w:hint="eastAsia"/>
                <w:szCs w:val="21"/>
              </w:rPr>
              <w:t>²</w:t>
            </w:r>
          </w:p>
        </w:tc>
        <w:tc>
          <w:tcPr>
            <w:tcW w:w="901" w:type="pct"/>
          </w:tcPr>
          <w:p w14:paraId="3B9B473F" w14:textId="77777777" w:rsidR="00775B2B" w:rsidRDefault="00000000">
            <w:pPr>
              <w:pStyle w:val="AA2"/>
              <w:rPr>
                <w:rFonts w:cs="Times New Roman"/>
                <w:szCs w:val="21"/>
              </w:rPr>
            </w:pPr>
            <w:r>
              <w:rPr>
                <w:rFonts w:cs="Times New Roman"/>
                <w:szCs w:val="21"/>
              </w:rPr>
              <w:t>28000</w:t>
            </w:r>
          </w:p>
        </w:tc>
        <w:tc>
          <w:tcPr>
            <w:tcW w:w="1126" w:type="pct"/>
          </w:tcPr>
          <w:p w14:paraId="4F0902B2" w14:textId="77777777" w:rsidR="00775B2B" w:rsidRDefault="00775B2B">
            <w:pPr>
              <w:pStyle w:val="AA2"/>
              <w:rPr>
                <w:rFonts w:cs="Times New Roman"/>
                <w:szCs w:val="21"/>
              </w:rPr>
            </w:pPr>
          </w:p>
        </w:tc>
      </w:tr>
      <w:tr w:rsidR="00775B2B" w14:paraId="50D5C932" w14:textId="77777777">
        <w:trPr>
          <w:jc w:val="center"/>
        </w:trPr>
        <w:tc>
          <w:tcPr>
            <w:tcW w:w="632" w:type="pct"/>
            <w:vAlign w:val="center"/>
          </w:tcPr>
          <w:p w14:paraId="06E9DDB0" w14:textId="77777777" w:rsidR="00775B2B" w:rsidRDefault="00000000">
            <w:pPr>
              <w:pStyle w:val="AA2"/>
              <w:rPr>
                <w:rFonts w:cs="Times New Roman"/>
                <w:szCs w:val="21"/>
              </w:rPr>
            </w:pPr>
            <w:r>
              <w:rPr>
                <w:rFonts w:cs="Times New Roman"/>
                <w:szCs w:val="21"/>
              </w:rPr>
              <w:t>7</w:t>
            </w:r>
          </w:p>
        </w:tc>
        <w:tc>
          <w:tcPr>
            <w:tcW w:w="1798" w:type="pct"/>
            <w:vAlign w:val="center"/>
          </w:tcPr>
          <w:p w14:paraId="54EA64BB" w14:textId="77777777" w:rsidR="00775B2B" w:rsidRDefault="00000000">
            <w:pPr>
              <w:pStyle w:val="AA2"/>
              <w:rPr>
                <w:rFonts w:cs="Times New Roman"/>
                <w:szCs w:val="21"/>
              </w:rPr>
            </w:pPr>
            <w:r>
              <w:rPr>
                <w:rFonts w:cs="Times New Roman"/>
                <w:szCs w:val="21"/>
              </w:rPr>
              <w:t>道路系数</w:t>
            </w:r>
          </w:p>
        </w:tc>
        <w:tc>
          <w:tcPr>
            <w:tcW w:w="543" w:type="pct"/>
            <w:vAlign w:val="center"/>
          </w:tcPr>
          <w:p w14:paraId="3F2731D3" w14:textId="77777777" w:rsidR="00775B2B" w:rsidRDefault="00000000">
            <w:pPr>
              <w:pStyle w:val="AA2"/>
              <w:rPr>
                <w:rFonts w:cs="Times New Roman"/>
                <w:szCs w:val="21"/>
              </w:rPr>
            </w:pPr>
            <w:r>
              <w:rPr>
                <w:rFonts w:cs="Times New Roman"/>
                <w:szCs w:val="21"/>
              </w:rPr>
              <w:t>%</w:t>
            </w:r>
          </w:p>
        </w:tc>
        <w:tc>
          <w:tcPr>
            <w:tcW w:w="901" w:type="pct"/>
          </w:tcPr>
          <w:p w14:paraId="5DAF47F6" w14:textId="77777777" w:rsidR="00775B2B" w:rsidRDefault="00000000">
            <w:pPr>
              <w:pStyle w:val="AA2"/>
              <w:rPr>
                <w:rFonts w:cs="Times New Roman"/>
                <w:szCs w:val="21"/>
              </w:rPr>
            </w:pPr>
            <w:r>
              <w:rPr>
                <w:rFonts w:cs="Times New Roman"/>
                <w:szCs w:val="21"/>
              </w:rPr>
              <w:t>16</w:t>
            </w:r>
          </w:p>
        </w:tc>
        <w:tc>
          <w:tcPr>
            <w:tcW w:w="1126" w:type="pct"/>
          </w:tcPr>
          <w:p w14:paraId="2868A02E" w14:textId="77777777" w:rsidR="00775B2B" w:rsidRDefault="00775B2B">
            <w:pPr>
              <w:pStyle w:val="AA2"/>
              <w:rPr>
                <w:rFonts w:cs="Times New Roman"/>
                <w:szCs w:val="21"/>
              </w:rPr>
            </w:pPr>
          </w:p>
        </w:tc>
      </w:tr>
      <w:tr w:rsidR="00775B2B" w14:paraId="4AAF67FF" w14:textId="77777777">
        <w:trPr>
          <w:jc w:val="center"/>
        </w:trPr>
        <w:tc>
          <w:tcPr>
            <w:tcW w:w="632" w:type="pct"/>
            <w:vAlign w:val="center"/>
          </w:tcPr>
          <w:p w14:paraId="34945DC1" w14:textId="77777777" w:rsidR="00775B2B" w:rsidRDefault="00000000">
            <w:pPr>
              <w:pStyle w:val="AA2"/>
              <w:rPr>
                <w:rFonts w:cs="Times New Roman"/>
                <w:szCs w:val="21"/>
              </w:rPr>
            </w:pPr>
            <w:r>
              <w:rPr>
                <w:rFonts w:cs="Times New Roman"/>
                <w:szCs w:val="21"/>
              </w:rPr>
              <w:t>8</w:t>
            </w:r>
          </w:p>
        </w:tc>
        <w:tc>
          <w:tcPr>
            <w:tcW w:w="1798" w:type="pct"/>
            <w:vAlign w:val="center"/>
          </w:tcPr>
          <w:p w14:paraId="3ADD7FBE" w14:textId="77777777" w:rsidR="00775B2B" w:rsidRDefault="00000000">
            <w:pPr>
              <w:pStyle w:val="AA2"/>
              <w:rPr>
                <w:rFonts w:cs="Times New Roman"/>
                <w:szCs w:val="21"/>
              </w:rPr>
            </w:pPr>
            <w:r>
              <w:rPr>
                <w:rFonts w:cs="Times New Roman" w:hint="eastAsia"/>
                <w:szCs w:val="21"/>
              </w:rPr>
              <w:t>厂区围墙长度</w:t>
            </w:r>
          </w:p>
        </w:tc>
        <w:tc>
          <w:tcPr>
            <w:tcW w:w="543" w:type="pct"/>
            <w:vAlign w:val="center"/>
          </w:tcPr>
          <w:p w14:paraId="5E7A7290" w14:textId="77777777" w:rsidR="00775B2B" w:rsidRDefault="00000000">
            <w:pPr>
              <w:pStyle w:val="AA2"/>
              <w:rPr>
                <w:rFonts w:cs="Times New Roman"/>
                <w:szCs w:val="21"/>
              </w:rPr>
            </w:pPr>
            <w:r>
              <w:rPr>
                <w:rFonts w:cs="Times New Roman" w:hint="eastAsia"/>
                <w:szCs w:val="21"/>
              </w:rPr>
              <w:t>m</w:t>
            </w:r>
          </w:p>
        </w:tc>
        <w:tc>
          <w:tcPr>
            <w:tcW w:w="901" w:type="pct"/>
          </w:tcPr>
          <w:p w14:paraId="1A89F6A6" w14:textId="77777777" w:rsidR="00775B2B" w:rsidRDefault="00000000">
            <w:pPr>
              <w:pStyle w:val="AA2"/>
              <w:rPr>
                <w:rFonts w:cs="Times New Roman"/>
                <w:szCs w:val="21"/>
              </w:rPr>
            </w:pPr>
            <w:r>
              <w:rPr>
                <w:rFonts w:cs="Times New Roman" w:hint="eastAsia"/>
                <w:szCs w:val="21"/>
              </w:rPr>
              <w:t>1650</w:t>
            </w:r>
          </w:p>
        </w:tc>
        <w:tc>
          <w:tcPr>
            <w:tcW w:w="1126" w:type="pct"/>
          </w:tcPr>
          <w:p w14:paraId="39C80D34" w14:textId="77777777" w:rsidR="00775B2B" w:rsidRDefault="00775B2B">
            <w:pPr>
              <w:pStyle w:val="AA2"/>
              <w:rPr>
                <w:rFonts w:cs="Times New Roman"/>
                <w:szCs w:val="21"/>
              </w:rPr>
            </w:pPr>
          </w:p>
        </w:tc>
      </w:tr>
      <w:tr w:rsidR="00775B2B" w14:paraId="075CF4AC" w14:textId="77777777">
        <w:trPr>
          <w:jc w:val="center"/>
        </w:trPr>
        <w:tc>
          <w:tcPr>
            <w:tcW w:w="632" w:type="pct"/>
            <w:vAlign w:val="center"/>
          </w:tcPr>
          <w:p w14:paraId="46356EE3" w14:textId="77777777" w:rsidR="00775B2B" w:rsidRDefault="00000000">
            <w:pPr>
              <w:pStyle w:val="AA2"/>
              <w:rPr>
                <w:rFonts w:cs="Times New Roman"/>
                <w:szCs w:val="21"/>
              </w:rPr>
            </w:pPr>
            <w:r>
              <w:rPr>
                <w:rFonts w:cs="Times New Roman" w:hint="eastAsia"/>
                <w:szCs w:val="21"/>
              </w:rPr>
              <w:t>9</w:t>
            </w:r>
          </w:p>
        </w:tc>
        <w:tc>
          <w:tcPr>
            <w:tcW w:w="1798" w:type="pct"/>
            <w:vAlign w:val="center"/>
          </w:tcPr>
          <w:p w14:paraId="0AEBDEB9" w14:textId="77777777" w:rsidR="00775B2B" w:rsidRDefault="00000000">
            <w:pPr>
              <w:pStyle w:val="AA2"/>
              <w:rPr>
                <w:rFonts w:cs="Times New Roman"/>
                <w:szCs w:val="21"/>
              </w:rPr>
            </w:pPr>
            <w:r>
              <w:rPr>
                <w:rFonts w:cs="Times New Roman"/>
                <w:szCs w:val="21"/>
              </w:rPr>
              <w:t>绿地面积</w:t>
            </w:r>
          </w:p>
        </w:tc>
        <w:tc>
          <w:tcPr>
            <w:tcW w:w="543" w:type="pct"/>
            <w:vAlign w:val="center"/>
          </w:tcPr>
          <w:p w14:paraId="15CC1409" w14:textId="77777777" w:rsidR="00775B2B" w:rsidRDefault="00000000">
            <w:pPr>
              <w:pStyle w:val="AA2"/>
              <w:rPr>
                <w:rFonts w:cs="Times New Roman"/>
                <w:szCs w:val="21"/>
              </w:rPr>
            </w:pPr>
            <w:r>
              <w:rPr>
                <w:rFonts w:cs="Times New Roman" w:hint="eastAsia"/>
                <w:szCs w:val="21"/>
              </w:rPr>
              <w:t>m</w:t>
            </w:r>
            <w:r>
              <w:rPr>
                <w:rFonts w:cs="Times New Roman" w:hint="eastAsia"/>
                <w:szCs w:val="21"/>
              </w:rPr>
              <w:t>²</w:t>
            </w:r>
          </w:p>
        </w:tc>
        <w:tc>
          <w:tcPr>
            <w:tcW w:w="901" w:type="pct"/>
          </w:tcPr>
          <w:p w14:paraId="512952EB" w14:textId="77777777" w:rsidR="00775B2B" w:rsidRDefault="00000000">
            <w:pPr>
              <w:pStyle w:val="AA2"/>
              <w:rPr>
                <w:rFonts w:cs="Times New Roman"/>
                <w:szCs w:val="21"/>
              </w:rPr>
            </w:pPr>
            <w:r>
              <w:rPr>
                <w:rFonts w:cs="Times New Roman"/>
                <w:szCs w:val="21"/>
              </w:rPr>
              <w:t>17500</w:t>
            </w:r>
          </w:p>
        </w:tc>
        <w:tc>
          <w:tcPr>
            <w:tcW w:w="1126" w:type="pct"/>
          </w:tcPr>
          <w:p w14:paraId="395EDD4F" w14:textId="77777777" w:rsidR="00775B2B" w:rsidRDefault="00775B2B">
            <w:pPr>
              <w:pStyle w:val="AA2"/>
              <w:rPr>
                <w:rFonts w:cs="Times New Roman"/>
                <w:szCs w:val="21"/>
              </w:rPr>
            </w:pPr>
          </w:p>
        </w:tc>
      </w:tr>
      <w:tr w:rsidR="00775B2B" w14:paraId="4B1A7C6C" w14:textId="77777777">
        <w:trPr>
          <w:trHeight w:val="55"/>
          <w:jc w:val="center"/>
        </w:trPr>
        <w:tc>
          <w:tcPr>
            <w:tcW w:w="632" w:type="pct"/>
            <w:vAlign w:val="center"/>
          </w:tcPr>
          <w:p w14:paraId="14231D37" w14:textId="77777777" w:rsidR="00775B2B" w:rsidRDefault="00000000">
            <w:pPr>
              <w:pStyle w:val="AA2"/>
              <w:rPr>
                <w:rFonts w:cs="Times New Roman"/>
                <w:szCs w:val="21"/>
              </w:rPr>
            </w:pPr>
            <w:r>
              <w:rPr>
                <w:rFonts w:cs="Times New Roman" w:hint="eastAsia"/>
                <w:szCs w:val="21"/>
              </w:rPr>
              <w:t>10</w:t>
            </w:r>
          </w:p>
        </w:tc>
        <w:tc>
          <w:tcPr>
            <w:tcW w:w="1798" w:type="pct"/>
            <w:vAlign w:val="center"/>
          </w:tcPr>
          <w:p w14:paraId="22247956" w14:textId="77777777" w:rsidR="00775B2B" w:rsidRDefault="00000000">
            <w:pPr>
              <w:pStyle w:val="AA2"/>
              <w:rPr>
                <w:rFonts w:cs="Times New Roman"/>
                <w:szCs w:val="21"/>
              </w:rPr>
            </w:pPr>
            <w:r>
              <w:rPr>
                <w:rFonts w:cs="Times New Roman"/>
                <w:szCs w:val="21"/>
              </w:rPr>
              <w:t>绿地率</w:t>
            </w:r>
          </w:p>
        </w:tc>
        <w:tc>
          <w:tcPr>
            <w:tcW w:w="543" w:type="pct"/>
            <w:vAlign w:val="center"/>
          </w:tcPr>
          <w:p w14:paraId="6C4F8E1D" w14:textId="77777777" w:rsidR="00775B2B" w:rsidRDefault="00000000">
            <w:pPr>
              <w:pStyle w:val="AA2"/>
              <w:rPr>
                <w:rFonts w:cs="Times New Roman"/>
                <w:szCs w:val="21"/>
              </w:rPr>
            </w:pPr>
            <w:r>
              <w:rPr>
                <w:rFonts w:cs="Times New Roman"/>
                <w:szCs w:val="21"/>
              </w:rPr>
              <w:t>%</w:t>
            </w:r>
          </w:p>
        </w:tc>
        <w:tc>
          <w:tcPr>
            <w:tcW w:w="901" w:type="pct"/>
          </w:tcPr>
          <w:p w14:paraId="430BDF61" w14:textId="77777777" w:rsidR="00775B2B" w:rsidRDefault="00000000">
            <w:pPr>
              <w:pStyle w:val="AA2"/>
              <w:rPr>
                <w:rFonts w:cs="Times New Roman"/>
                <w:szCs w:val="21"/>
              </w:rPr>
            </w:pPr>
            <w:r>
              <w:rPr>
                <w:rFonts w:cs="Times New Roman"/>
                <w:szCs w:val="21"/>
              </w:rPr>
              <w:t>10</w:t>
            </w:r>
          </w:p>
        </w:tc>
        <w:tc>
          <w:tcPr>
            <w:tcW w:w="1126" w:type="pct"/>
          </w:tcPr>
          <w:p w14:paraId="398554FF" w14:textId="77777777" w:rsidR="00775B2B" w:rsidRDefault="00775B2B">
            <w:pPr>
              <w:pStyle w:val="AA2"/>
              <w:rPr>
                <w:rFonts w:cs="Times New Roman"/>
                <w:szCs w:val="21"/>
              </w:rPr>
            </w:pPr>
          </w:p>
        </w:tc>
      </w:tr>
    </w:tbl>
    <w:p w14:paraId="52242781" w14:textId="77777777" w:rsidR="00775B2B" w:rsidRDefault="00775B2B">
      <w:pPr>
        <w:autoSpaceDE w:val="0"/>
        <w:autoSpaceDN w:val="0"/>
        <w:adjustRightInd w:val="0"/>
        <w:spacing w:line="360" w:lineRule="auto"/>
        <w:ind w:firstLineChars="200" w:firstLine="480"/>
        <w:jc w:val="left"/>
        <w:rPr>
          <w:kern w:val="0"/>
          <w:sz w:val="24"/>
        </w:rPr>
      </w:pPr>
    </w:p>
    <w:p w14:paraId="500C6BC2" w14:textId="77777777" w:rsidR="00775B2B" w:rsidRDefault="00000000">
      <w:pPr>
        <w:pStyle w:val="30"/>
        <w:spacing w:before="0" w:after="0" w:line="520" w:lineRule="exact"/>
        <w:rPr>
          <w:rStyle w:val="affff1"/>
          <w:rFonts w:eastAsia="黑体"/>
          <w:color w:val="auto"/>
          <w:sz w:val="24"/>
          <w:szCs w:val="24"/>
          <w:u w:val="none"/>
        </w:rPr>
      </w:pPr>
      <w:r>
        <w:rPr>
          <w:rStyle w:val="affff1"/>
          <w:rFonts w:eastAsia="黑体"/>
          <w:color w:val="auto"/>
          <w:sz w:val="24"/>
          <w:szCs w:val="24"/>
          <w:u w:val="none"/>
        </w:rPr>
        <w:t>3.1.4</w:t>
      </w:r>
      <w:r>
        <w:rPr>
          <w:rStyle w:val="affff1"/>
          <w:rFonts w:eastAsia="黑体" w:hint="eastAsia"/>
          <w:color w:val="auto"/>
          <w:sz w:val="24"/>
          <w:szCs w:val="24"/>
          <w:u w:val="none"/>
        </w:rPr>
        <w:t>供热范围及热负荷</w:t>
      </w:r>
    </w:p>
    <w:p w14:paraId="078EE0E6" w14:textId="77777777" w:rsidR="00775B2B" w:rsidRDefault="00000000">
      <w:pPr>
        <w:snapToGrid w:val="0"/>
        <w:spacing w:line="360" w:lineRule="auto"/>
        <w:ind w:firstLineChars="200" w:firstLine="480"/>
        <w:rPr>
          <w:sz w:val="24"/>
        </w:rPr>
      </w:pPr>
      <w:bookmarkStart w:id="277" w:name="_Hlk198315462"/>
      <w:bookmarkStart w:id="278" w:name="_Hlk198309372"/>
      <w:r>
        <w:rPr>
          <w:rFonts w:hint="eastAsia"/>
          <w:sz w:val="24"/>
        </w:rPr>
        <w:t>三塘湖岔哈泉</w:t>
      </w:r>
      <w:r>
        <w:rPr>
          <w:sz w:val="24"/>
        </w:rPr>
        <w:t>区</w:t>
      </w:r>
      <w:r>
        <w:rPr>
          <w:rFonts w:hint="eastAsia"/>
          <w:sz w:val="24"/>
        </w:rPr>
        <w:t>没有配套的</w:t>
      </w:r>
      <w:r>
        <w:rPr>
          <w:sz w:val="24"/>
        </w:rPr>
        <w:t>公共热源点</w:t>
      </w:r>
      <w:r>
        <w:rPr>
          <w:rFonts w:hint="eastAsia"/>
          <w:sz w:val="24"/>
        </w:rPr>
        <w:t>，也没有</w:t>
      </w:r>
      <w:r>
        <w:rPr>
          <w:sz w:val="24"/>
        </w:rPr>
        <w:t>集中供热管网</w:t>
      </w:r>
      <w:r>
        <w:rPr>
          <w:rFonts w:hint="eastAsia"/>
          <w:sz w:val="24"/>
        </w:rPr>
        <w:t>。根据热电联产规划，本项目为岔哈泉区唯一的</w:t>
      </w:r>
      <w:r>
        <w:rPr>
          <w:sz w:val="24"/>
        </w:rPr>
        <w:t>公共热源点。</w:t>
      </w:r>
    </w:p>
    <w:p w14:paraId="0F568EDB" w14:textId="77777777" w:rsidR="00775B2B" w:rsidRDefault="00000000">
      <w:pPr>
        <w:snapToGrid w:val="0"/>
        <w:spacing w:line="360" w:lineRule="auto"/>
        <w:ind w:firstLineChars="200" w:firstLine="480"/>
        <w:rPr>
          <w:sz w:val="24"/>
        </w:rPr>
      </w:pPr>
      <w:r>
        <w:rPr>
          <w:rFonts w:hint="eastAsia"/>
          <w:sz w:val="24"/>
        </w:rPr>
        <w:t>本项目在岔哈泉区附近设置集中热源点，满足园区蒸汽负荷和民用采暖用热负荷需求</w:t>
      </w:r>
      <w:r>
        <w:rPr>
          <w:sz w:val="24"/>
        </w:rPr>
        <w:t>。本</w:t>
      </w:r>
      <w:r>
        <w:rPr>
          <w:rFonts w:hint="eastAsia"/>
          <w:sz w:val="24"/>
        </w:rPr>
        <w:t>项目</w:t>
      </w:r>
      <w:r>
        <w:rPr>
          <w:sz w:val="24"/>
        </w:rPr>
        <w:t>供热片区范围为岔哈泉区</w:t>
      </w:r>
      <w:r>
        <w:rPr>
          <w:sz w:val="24"/>
        </w:rPr>
        <w:t>4.11</w:t>
      </w:r>
      <w:r>
        <w:rPr>
          <w:sz w:val="24"/>
        </w:rPr>
        <w:t>平方公里及岔哈泉村（含国能岔哈泉生活小镇）。</w:t>
      </w:r>
      <w:r>
        <w:rPr>
          <w:rFonts w:hint="eastAsia"/>
          <w:sz w:val="24"/>
        </w:rPr>
        <w:t>热源点与热用户位置，见图</w:t>
      </w:r>
      <w:r>
        <w:rPr>
          <w:rFonts w:hint="eastAsia"/>
          <w:sz w:val="24"/>
        </w:rPr>
        <w:t>3.1-3</w:t>
      </w:r>
      <w:r>
        <w:rPr>
          <w:rFonts w:hint="eastAsia"/>
          <w:sz w:val="24"/>
        </w:rPr>
        <w:t>。</w:t>
      </w:r>
    </w:p>
    <w:p w14:paraId="06B31CFC" w14:textId="77777777" w:rsidR="00775B2B" w:rsidRDefault="00000000">
      <w:pPr>
        <w:snapToGrid w:val="0"/>
        <w:spacing w:line="360" w:lineRule="auto"/>
        <w:ind w:firstLineChars="200" w:firstLine="480"/>
        <w:rPr>
          <w:sz w:val="24"/>
        </w:rPr>
      </w:pPr>
      <w:r>
        <w:rPr>
          <w:rFonts w:hint="eastAsia"/>
          <w:sz w:val="24"/>
        </w:rPr>
        <w:t>根据《新疆哈密巴里坤县岔哈泉区热电联产规划（</w:t>
      </w:r>
      <w:r>
        <w:rPr>
          <w:rFonts w:hint="eastAsia"/>
          <w:sz w:val="24"/>
        </w:rPr>
        <w:t>2</w:t>
      </w:r>
      <w:r>
        <w:rPr>
          <w:sz w:val="24"/>
        </w:rPr>
        <w:t>025-2035</w:t>
      </w:r>
      <w:r>
        <w:rPr>
          <w:rFonts w:hint="eastAsia"/>
          <w:sz w:val="24"/>
        </w:rPr>
        <w:t>年）》，规划近期（</w:t>
      </w:r>
      <w:r>
        <w:rPr>
          <w:rFonts w:hint="eastAsia"/>
          <w:sz w:val="24"/>
        </w:rPr>
        <w:t>2025</w:t>
      </w:r>
      <w:r>
        <w:rPr>
          <w:rFonts w:hint="eastAsia"/>
          <w:sz w:val="24"/>
        </w:rPr>
        <w:t>年</w:t>
      </w:r>
      <w:r>
        <w:rPr>
          <w:rFonts w:hint="eastAsia"/>
          <w:sz w:val="24"/>
        </w:rPr>
        <w:t>-2028</w:t>
      </w:r>
      <w:r>
        <w:rPr>
          <w:rFonts w:hint="eastAsia"/>
          <w:sz w:val="24"/>
        </w:rPr>
        <w:t>年）新建</w:t>
      </w:r>
      <w:r>
        <w:rPr>
          <w:rFonts w:hint="eastAsia"/>
          <w:sz w:val="24"/>
        </w:rPr>
        <w:t>3</w:t>
      </w:r>
      <w:r>
        <w:rPr>
          <w:rFonts w:ascii="宋体" w:hAnsi="宋体" w:hint="eastAsia"/>
          <w:sz w:val="24"/>
        </w:rPr>
        <w:t>×</w:t>
      </w:r>
      <w:r>
        <w:rPr>
          <w:sz w:val="24"/>
        </w:rPr>
        <w:t>480t/h</w:t>
      </w:r>
      <w:r>
        <w:rPr>
          <w:sz w:val="24"/>
        </w:rPr>
        <w:t>高压</w:t>
      </w:r>
      <w:r>
        <w:rPr>
          <w:rFonts w:hint="eastAsia"/>
          <w:sz w:val="24"/>
        </w:rPr>
        <w:t>高温煤</w:t>
      </w:r>
      <w:r>
        <w:rPr>
          <w:sz w:val="24"/>
        </w:rPr>
        <w:t>粉锅炉</w:t>
      </w:r>
      <w:r>
        <w:rPr>
          <w:rFonts w:hint="eastAsia"/>
          <w:sz w:val="24"/>
        </w:rPr>
        <w:t>和</w:t>
      </w:r>
      <w:r>
        <w:rPr>
          <w:sz w:val="24"/>
        </w:rPr>
        <w:t>2</w:t>
      </w:r>
      <w:r>
        <w:rPr>
          <w:rFonts w:ascii="宋体" w:hAnsi="宋体" w:hint="eastAsia"/>
          <w:sz w:val="24"/>
        </w:rPr>
        <w:t>×</w:t>
      </w:r>
      <w:r>
        <w:rPr>
          <w:rFonts w:hint="eastAsia"/>
          <w:sz w:val="24"/>
        </w:rPr>
        <w:t>3</w:t>
      </w:r>
      <w:r>
        <w:rPr>
          <w:sz w:val="24"/>
        </w:rPr>
        <w:t>0MW</w:t>
      </w:r>
      <w:r>
        <w:rPr>
          <w:rFonts w:hint="eastAsia"/>
          <w:sz w:val="24"/>
        </w:rPr>
        <w:t>抽</w:t>
      </w:r>
      <w:r>
        <w:rPr>
          <w:sz w:val="24"/>
        </w:rPr>
        <w:t>背机组</w:t>
      </w:r>
      <w:r>
        <w:rPr>
          <w:sz w:val="24"/>
        </w:rPr>
        <w:t>+1</w:t>
      </w:r>
      <w:r>
        <w:rPr>
          <w:rFonts w:ascii="宋体" w:hAnsi="宋体" w:hint="eastAsia"/>
          <w:sz w:val="24"/>
        </w:rPr>
        <w:t>×</w:t>
      </w:r>
      <w:r>
        <w:rPr>
          <w:sz w:val="24"/>
        </w:rPr>
        <w:t>30MW</w:t>
      </w:r>
      <w:r>
        <w:rPr>
          <w:sz w:val="24"/>
        </w:rPr>
        <w:t>背压机组</w:t>
      </w:r>
      <w:r>
        <w:rPr>
          <w:rFonts w:hint="eastAsia"/>
          <w:sz w:val="24"/>
        </w:rPr>
        <w:t>，满足民用采暖面积</w:t>
      </w:r>
      <w:r>
        <w:rPr>
          <w:rFonts w:hint="eastAsia"/>
          <w:sz w:val="24"/>
        </w:rPr>
        <w:t>50</w:t>
      </w:r>
      <w:r>
        <w:rPr>
          <w:rFonts w:hint="eastAsia"/>
          <w:sz w:val="24"/>
        </w:rPr>
        <w:t>万平方米，采暖热负荷</w:t>
      </w:r>
      <w:r>
        <w:rPr>
          <w:rFonts w:hint="eastAsia"/>
          <w:sz w:val="24"/>
        </w:rPr>
        <w:t>50MW</w:t>
      </w:r>
      <w:r>
        <w:rPr>
          <w:rFonts w:hint="eastAsia"/>
          <w:sz w:val="24"/>
        </w:rPr>
        <w:t>。工业用蒸汽负荷冬季</w:t>
      </w:r>
      <w:r>
        <w:rPr>
          <w:rFonts w:hint="eastAsia"/>
          <w:sz w:val="24"/>
        </w:rPr>
        <w:t>1217t/h</w:t>
      </w:r>
      <w:r>
        <w:rPr>
          <w:rFonts w:hint="eastAsia"/>
          <w:sz w:val="24"/>
        </w:rPr>
        <w:t>，夏季</w:t>
      </w:r>
      <w:r>
        <w:rPr>
          <w:rFonts w:hint="eastAsia"/>
          <w:sz w:val="24"/>
        </w:rPr>
        <w:t>913t/h</w:t>
      </w:r>
      <w:r>
        <w:rPr>
          <w:rFonts w:hint="eastAsia"/>
          <w:sz w:val="24"/>
        </w:rPr>
        <w:t>。</w:t>
      </w:r>
    </w:p>
    <w:p w14:paraId="206BB695" w14:textId="77777777" w:rsidR="00775B2B" w:rsidRDefault="00000000">
      <w:pPr>
        <w:snapToGrid w:val="0"/>
        <w:spacing w:line="360" w:lineRule="auto"/>
        <w:ind w:firstLineChars="200" w:firstLine="480"/>
        <w:rPr>
          <w:kern w:val="0"/>
          <w:sz w:val="24"/>
        </w:rPr>
      </w:pPr>
      <w:r>
        <w:rPr>
          <w:rFonts w:hint="eastAsia"/>
          <w:sz w:val="24"/>
        </w:rPr>
        <w:t>规划远期（</w:t>
      </w:r>
      <w:r>
        <w:rPr>
          <w:rFonts w:hint="eastAsia"/>
          <w:sz w:val="24"/>
        </w:rPr>
        <w:t>2029</w:t>
      </w:r>
      <w:r>
        <w:rPr>
          <w:rFonts w:hint="eastAsia"/>
          <w:sz w:val="24"/>
        </w:rPr>
        <w:t>年</w:t>
      </w:r>
      <w:r>
        <w:rPr>
          <w:rFonts w:hint="eastAsia"/>
          <w:sz w:val="24"/>
        </w:rPr>
        <w:t>-2035</w:t>
      </w:r>
      <w:r>
        <w:rPr>
          <w:rFonts w:hint="eastAsia"/>
          <w:sz w:val="24"/>
        </w:rPr>
        <w:t>年）拟新建</w:t>
      </w:r>
      <w:r>
        <w:rPr>
          <w:rFonts w:hint="eastAsia"/>
          <w:sz w:val="24"/>
        </w:rPr>
        <w:t>2</w:t>
      </w:r>
      <w:r>
        <w:rPr>
          <w:rFonts w:ascii="宋体" w:hAnsi="宋体" w:hint="eastAsia"/>
          <w:sz w:val="24"/>
        </w:rPr>
        <w:t>×</w:t>
      </w:r>
      <w:r>
        <w:rPr>
          <w:rFonts w:hint="eastAsia"/>
          <w:sz w:val="24"/>
        </w:rPr>
        <w:t>2000t/h</w:t>
      </w:r>
      <w:r>
        <w:rPr>
          <w:rFonts w:hint="eastAsia"/>
          <w:sz w:val="24"/>
        </w:rPr>
        <w:t>超超临界一次再热直流煤粉锅炉和</w:t>
      </w:r>
      <w:r>
        <w:rPr>
          <w:rFonts w:hint="eastAsia"/>
          <w:sz w:val="24"/>
        </w:rPr>
        <w:t>2</w:t>
      </w:r>
      <w:r>
        <w:rPr>
          <w:rFonts w:ascii="宋体" w:hAnsi="宋体" w:hint="eastAsia"/>
          <w:sz w:val="24"/>
        </w:rPr>
        <w:t>×</w:t>
      </w:r>
      <w:r>
        <w:rPr>
          <w:rFonts w:hint="eastAsia"/>
          <w:sz w:val="24"/>
        </w:rPr>
        <w:t>660MW</w:t>
      </w:r>
      <w:r>
        <w:rPr>
          <w:rFonts w:hint="eastAsia"/>
          <w:sz w:val="24"/>
        </w:rPr>
        <w:t>二次再热空冷凝汽式汽轮发电机组，满足园区远期</w:t>
      </w:r>
      <w:r>
        <w:rPr>
          <w:rFonts w:hint="eastAsia"/>
          <w:sz w:val="24"/>
        </w:rPr>
        <w:t>1358t/h</w:t>
      </w:r>
      <w:r>
        <w:rPr>
          <w:rFonts w:hint="eastAsia"/>
          <w:sz w:val="24"/>
        </w:rPr>
        <w:t>工业蒸汽增量需求。</w:t>
      </w:r>
    </w:p>
    <w:p w14:paraId="5F482D19" w14:textId="77777777" w:rsidR="00775B2B" w:rsidRDefault="00000000">
      <w:pPr>
        <w:snapToGrid w:val="0"/>
        <w:spacing w:line="360" w:lineRule="auto"/>
        <w:ind w:firstLineChars="200" w:firstLine="480"/>
        <w:rPr>
          <w:sz w:val="24"/>
        </w:rPr>
      </w:pPr>
      <w:r>
        <w:rPr>
          <w:rFonts w:hint="eastAsia"/>
          <w:sz w:val="24"/>
        </w:rPr>
        <w:t>规划同时进行相关热网建设。</w:t>
      </w:r>
    </w:p>
    <w:p w14:paraId="6EF6F00C"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w:t>
      </w:r>
      <w:r>
        <w:rPr>
          <w:kern w:val="0"/>
          <w:sz w:val="24"/>
        </w:rPr>
        <w:t>1</w:t>
      </w:r>
      <w:r>
        <w:rPr>
          <w:kern w:val="0"/>
          <w:sz w:val="24"/>
        </w:rPr>
        <w:t>）热负荷</w:t>
      </w:r>
    </w:p>
    <w:p w14:paraId="1263DFA4" w14:textId="77777777" w:rsidR="00775B2B" w:rsidRDefault="00000000">
      <w:pPr>
        <w:autoSpaceDE w:val="0"/>
        <w:autoSpaceDN w:val="0"/>
        <w:adjustRightInd w:val="0"/>
        <w:spacing w:line="360" w:lineRule="auto"/>
        <w:ind w:firstLineChars="200" w:firstLine="480"/>
        <w:jc w:val="left"/>
        <w:rPr>
          <w:kern w:val="0"/>
          <w:sz w:val="24"/>
        </w:rPr>
      </w:pPr>
      <w:r>
        <w:rPr>
          <w:rFonts w:ascii="宋体" w:hAnsi="宋体" w:hint="eastAsia"/>
          <w:sz w:val="24"/>
        </w:rPr>
        <w:t>岔哈泉区内没有集中供热热源点，没有现状热负荷。</w:t>
      </w:r>
    </w:p>
    <w:p w14:paraId="1C8763FB"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本项目将为</w:t>
      </w:r>
      <w:r>
        <w:rPr>
          <w:rFonts w:ascii="宋体" w:hAnsi="宋体" w:hint="eastAsia"/>
          <w:sz w:val="24"/>
        </w:rPr>
        <w:t>煤制油项目及</w:t>
      </w:r>
      <w:r>
        <w:rPr>
          <w:rFonts w:hint="eastAsia"/>
          <w:sz w:val="24"/>
        </w:rPr>
        <w:t>岔哈泉小镇</w:t>
      </w:r>
      <w:r>
        <w:rPr>
          <w:sz w:val="24"/>
        </w:rPr>
        <w:t>提供必要的工业及采暖热负荷。</w:t>
      </w:r>
      <w:r>
        <w:rPr>
          <w:rFonts w:hint="eastAsia"/>
          <w:sz w:val="24"/>
        </w:rPr>
        <w:t>岔哈泉区近期新增</w:t>
      </w:r>
      <w:r>
        <w:rPr>
          <w:sz w:val="24"/>
        </w:rPr>
        <w:t>热负荷统计，见表</w:t>
      </w:r>
      <w:r>
        <w:rPr>
          <w:sz w:val="24"/>
        </w:rPr>
        <w:t>3</w:t>
      </w:r>
      <w:r>
        <w:rPr>
          <w:rFonts w:hint="eastAsia"/>
          <w:sz w:val="24"/>
        </w:rPr>
        <w:t>.1-3</w:t>
      </w:r>
      <w:r>
        <w:rPr>
          <w:sz w:val="24"/>
        </w:rPr>
        <w:t>。</w:t>
      </w:r>
    </w:p>
    <w:p w14:paraId="11136004" w14:textId="77777777" w:rsidR="00775B2B" w:rsidRDefault="00000000">
      <w:pPr>
        <w:jc w:val="center"/>
        <w:rPr>
          <w:sz w:val="24"/>
        </w:rPr>
      </w:pPr>
      <w:r>
        <w:rPr>
          <w:rFonts w:eastAsia="黑体"/>
          <w:sz w:val="24"/>
        </w:rPr>
        <w:t>表</w:t>
      </w:r>
      <w:r>
        <w:rPr>
          <w:rFonts w:eastAsia="黑体"/>
          <w:sz w:val="24"/>
        </w:rPr>
        <w:t>3.</w:t>
      </w:r>
      <w:r>
        <w:rPr>
          <w:rFonts w:eastAsia="黑体" w:hint="eastAsia"/>
          <w:sz w:val="24"/>
        </w:rPr>
        <w:t>1-3</w:t>
      </w:r>
      <w:r>
        <w:rPr>
          <w:rFonts w:eastAsia="黑体"/>
          <w:sz w:val="24"/>
        </w:rPr>
        <w:t xml:space="preserve">  </w:t>
      </w:r>
      <w:r>
        <w:rPr>
          <w:rFonts w:eastAsia="黑体" w:hint="eastAsia"/>
          <w:sz w:val="24"/>
        </w:rPr>
        <w:t xml:space="preserve">  </w:t>
      </w:r>
      <w:r>
        <w:rPr>
          <w:rFonts w:eastAsia="黑体"/>
          <w:sz w:val="24"/>
        </w:rPr>
        <w:t>近期</w:t>
      </w:r>
      <w:r>
        <w:rPr>
          <w:rFonts w:eastAsia="黑体" w:hint="eastAsia"/>
          <w:sz w:val="24"/>
        </w:rPr>
        <w:t>岔哈泉区</w:t>
      </w:r>
      <w:r>
        <w:rPr>
          <w:rFonts w:eastAsia="黑体"/>
          <w:sz w:val="24"/>
        </w:rPr>
        <w:t>新增热负荷调查统计表</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656"/>
        <w:gridCol w:w="1524"/>
        <w:gridCol w:w="1740"/>
        <w:gridCol w:w="1089"/>
        <w:gridCol w:w="1089"/>
        <w:gridCol w:w="1089"/>
        <w:gridCol w:w="1089"/>
      </w:tblGrid>
      <w:tr w:rsidR="00775B2B" w14:paraId="0E7CA24E" w14:textId="77777777">
        <w:tc>
          <w:tcPr>
            <w:tcW w:w="396" w:type="pct"/>
            <w:vAlign w:val="center"/>
          </w:tcPr>
          <w:p w14:paraId="2F572609" w14:textId="77777777" w:rsidR="00775B2B" w:rsidRDefault="00000000">
            <w:pPr>
              <w:pStyle w:val="AA2"/>
              <w:rPr>
                <w:rFonts w:cs="Times New Roman"/>
                <w:szCs w:val="21"/>
              </w:rPr>
            </w:pPr>
            <w:bookmarkStart w:id="279" w:name="_Hlk197533317"/>
            <w:r>
              <w:rPr>
                <w:rFonts w:cs="Times New Roman"/>
                <w:szCs w:val="21"/>
              </w:rPr>
              <w:t>序号</w:t>
            </w:r>
          </w:p>
        </w:tc>
        <w:tc>
          <w:tcPr>
            <w:tcW w:w="920" w:type="pct"/>
            <w:vAlign w:val="center"/>
          </w:tcPr>
          <w:p w14:paraId="3D5B0408" w14:textId="77777777" w:rsidR="00775B2B" w:rsidRDefault="00000000">
            <w:pPr>
              <w:pStyle w:val="AA2"/>
              <w:rPr>
                <w:rFonts w:cs="Times New Roman"/>
                <w:szCs w:val="21"/>
              </w:rPr>
            </w:pPr>
            <w:r>
              <w:rPr>
                <w:rFonts w:cs="Times New Roman"/>
                <w:szCs w:val="21"/>
              </w:rPr>
              <w:t>企业名称</w:t>
            </w:r>
          </w:p>
        </w:tc>
        <w:tc>
          <w:tcPr>
            <w:tcW w:w="1051" w:type="pct"/>
            <w:vAlign w:val="center"/>
          </w:tcPr>
          <w:p w14:paraId="67B67BCC" w14:textId="77777777" w:rsidR="00775B2B" w:rsidRDefault="00000000">
            <w:pPr>
              <w:pStyle w:val="AA2"/>
              <w:rPr>
                <w:rFonts w:cs="Times New Roman"/>
                <w:szCs w:val="21"/>
              </w:rPr>
            </w:pPr>
            <w:r>
              <w:rPr>
                <w:rFonts w:cs="Times New Roman"/>
                <w:szCs w:val="21"/>
              </w:rPr>
              <w:t>用汽性质</w:t>
            </w:r>
          </w:p>
        </w:tc>
        <w:tc>
          <w:tcPr>
            <w:tcW w:w="658" w:type="pct"/>
            <w:vAlign w:val="center"/>
          </w:tcPr>
          <w:p w14:paraId="5EB83998" w14:textId="77777777" w:rsidR="00775B2B" w:rsidRDefault="00000000">
            <w:pPr>
              <w:pStyle w:val="AA2"/>
              <w:rPr>
                <w:rFonts w:cs="Times New Roman"/>
                <w:szCs w:val="21"/>
              </w:rPr>
            </w:pPr>
            <w:r>
              <w:rPr>
                <w:rFonts w:cs="Times New Roman"/>
                <w:szCs w:val="21"/>
              </w:rPr>
              <w:t>冬季工况</w:t>
            </w:r>
          </w:p>
          <w:p w14:paraId="5C86590E" w14:textId="77777777" w:rsidR="00775B2B" w:rsidRDefault="00000000">
            <w:pPr>
              <w:pStyle w:val="AA2"/>
              <w:rPr>
                <w:rFonts w:cs="Times New Roman"/>
                <w:szCs w:val="21"/>
              </w:rPr>
            </w:pPr>
            <w:r>
              <w:rPr>
                <w:rFonts w:cs="Times New Roman"/>
                <w:szCs w:val="21"/>
              </w:rPr>
              <w:t>t/h</w:t>
            </w:r>
          </w:p>
        </w:tc>
        <w:tc>
          <w:tcPr>
            <w:tcW w:w="658" w:type="pct"/>
            <w:vAlign w:val="center"/>
          </w:tcPr>
          <w:p w14:paraId="291349F3" w14:textId="77777777" w:rsidR="00775B2B" w:rsidRDefault="00000000">
            <w:pPr>
              <w:pStyle w:val="AA2"/>
              <w:rPr>
                <w:rFonts w:cs="Times New Roman"/>
                <w:szCs w:val="21"/>
              </w:rPr>
            </w:pPr>
            <w:r>
              <w:rPr>
                <w:rFonts w:cs="Times New Roman"/>
                <w:szCs w:val="21"/>
              </w:rPr>
              <w:t>夏季工况</w:t>
            </w:r>
          </w:p>
          <w:p w14:paraId="6408BD47" w14:textId="77777777" w:rsidR="00775B2B" w:rsidRDefault="00000000">
            <w:pPr>
              <w:pStyle w:val="AA2"/>
              <w:rPr>
                <w:rFonts w:cs="Times New Roman"/>
                <w:szCs w:val="21"/>
              </w:rPr>
            </w:pPr>
            <w:r>
              <w:rPr>
                <w:rFonts w:cs="Times New Roman"/>
                <w:szCs w:val="21"/>
              </w:rPr>
              <w:t>t/h</w:t>
            </w:r>
          </w:p>
        </w:tc>
        <w:tc>
          <w:tcPr>
            <w:tcW w:w="658" w:type="pct"/>
            <w:vAlign w:val="center"/>
          </w:tcPr>
          <w:p w14:paraId="3E522A01" w14:textId="77777777" w:rsidR="00775B2B" w:rsidRDefault="00000000">
            <w:pPr>
              <w:pStyle w:val="AA2"/>
              <w:rPr>
                <w:rFonts w:cs="Times New Roman"/>
                <w:szCs w:val="21"/>
              </w:rPr>
            </w:pPr>
            <w:r>
              <w:rPr>
                <w:rFonts w:cs="Times New Roman"/>
                <w:szCs w:val="21"/>
              </w:rPr>
              <w:t>工作压力</w:t>
            </w:r>
          </w:p>
          <w:p w14:paraId="712240B3" w14:textId="77777777" w:rsidR="00775B2B" w:rsidRDefault="00000000">
            <w:pPr>
              <w:pStyle w:val="AA2"/>
              <w:rPr>
                <w:rFonts w:cs="Times New Roman"/>
                <w:szCs w:val="21"/>
              </w:rPr>
            </w:pPr>
            <w:r>
              <w:rPr>
                <w:rFonts w:cs="Times New Roman"/>
                <w:szCs w:val="21"/>
              </w:rPr>
              <w:t>MPa</w:t>
            </w:r>
          </w:p>
        </w:tc>
        <w:tc>
          <w:tcPr>
            <w:tcW w:w="658" w:type="pct"/>
            <w:vAlign w:val="center"/>
          </w:tcPr>
          <w:p w14:paraId="4A191926" w14:textId="77777777" w:rsidR="00775B2B" w:rsidRDefault="00000000">
            <w:pPr>
              <w:pStyle w:val="AA2"/>
              <w:rPr>
                <w:rFonts w:cs="Times New Roman"/>
                <w:szCs w:val="21"/>
              </w:rPr>
            </w:pPr>
            <w:r>
              <w:rPr>
                <w:rFonts w:cs="Times New Roman"/>
                <w:szCs w:val="21"/>
              </w:rPr>
              <w:t>工作温度</w:t>
            </w:r>
          </w:p>
          <w:p w14:paraId="3FE6A60A" w14:textId="77777777" w:rsidR="00775B2B" w:rsidRDefault="00000000">
            <w:pPr>
              <w:pStyle w:val="AA2"/>
              <w:rPr>
                <w:rFonts w:cs="Times New Roman"/>
                <w:szCs w:val="21"/>
              </w:rPr>
            </w:pPr>
            <w:r>
              <w:rPr>
                <w:rFonts w:cs="Times New Roman"/>
                <w:szCs w:val="21"/>
              </w:rPr>
              <w:t>（</w:t>
            </w:r>
            <w:r>
              <w:rPr>
                <w:rFonts w:cs="Times New Roman"/>
                <w:szCs w:val="21"/>
              </w:rPr>
              <w:t>℃</w:t>
            </w:r>
            <w:r>
              <w:rPr>
                <w:rFonts w:cs="Times New Roman"/>
                <w:szCs w:val="21"/>
              </w:rPr>
              <w:t>）</w:t>
            </w:r>
          </w:p>
        </w:tc>
      </w:tr>
      <w:tr w:rsidR="00775B2B" w14:paraId="06C53F7A" w14:textId="77777777">
        <w:tc>
          <w:tcPr>
            <w:tcW w:w="396" w:type="pct"/>
            <w:vMerge w:val="restart"/>
            <w:vAlign w:val="center"/>
          </w:tcPr>
          <w:p w14:paraId="5E6B478D" w14:textId="77777777" w:rsidR="00775B2B" w:rsidRDefault="00000000">
            <w:pPr>
              <w:pStyle w:val="AA2"/>
              <w:rPr>
                <w:rFonts w:cs="Times New Roman"/>
                <w:szCs w:val="21"/>
              </w:rPr>
            </w:pPr>
            <w:r>
              <w:rPr>
                <w:rFonts w:cs="Times New Roman"/>
                <w:szCs w:val="21"/>
              </w:rPr>
              <w:t>1</w:t>
            </w:r>
          </w:p>
        </w:tc>
        <w:tc>
          <w:tcPr>
            <w:tcW w:w="920" w:type="pct"/>
            <w:vMerge w:val="restart"/>
            <w:vAlign w:val="center"/>
          </w:tcPr>
          <w:p w14:paraId="54A4D56C" w14:textId="77777777" w:rsidR="00775B2B" w:rsidRDefault="00000000">
            <w:pPr>
              <w:pStyle w:val="AA2"/>
              <w:rPr>
                <w:rFonts w:cs="Times New Roman"/>
                <w:szCs w:val="21"/>
              </w:rPr>
            </w:pPr>
            <w:bookmarkStart w:id="280" w:name="_Hlk198309480"/>
            <w:r>
              <w:rPr>
                <w:rFonts w:ascii="宋体" w:hAnsi="宋体" w:hint="eastAsia"/>
                <w:szCs w:val="21"/>
              </w:rPr>
              <w:t>国家能源集团新疆哈密能源化工有限公司</w:t>
            </w:r>
            <w:bookmarkEnd w:id="280"/>
          </w:p>
        </w:tc>
        <w:tc>
          <w:tcPr>
            <w:tcW w:w="1051" w:type="pct"/>
            <w:vAlign w:val="center"/>
          </w:tcPr>
          <w:p w14:paraId="529C6AF9" w14:textId="77777777" w:rsidR="00775B2B" w:rsidRDefault="00000000">
            <w:pPr>
              <w:pStyle w:val="AA2"/>
              <w:rPr>
                <w:rFonts w:cs="Times New Roman"/>
                <w:szCs w:val="21"/>
              </w:rPr>
            </w:pPr>
            <w:r>
              <w:rPr>
                <w:rFonts w:cs="Times New Roman" w:hint="eastAsia"/>
                <w:szCs w:val="21"/>
              </w:rPr>
              <w:t>化工</w:t>
            </w:r>
            <w:r>
              <w:rPr>
                <w:rFonts w:cs="Times New Roman"/>
                <w:szCs w:val="21"/>
              </w:rPr>
              <w:t>生产</w:t>
            </w:r>
          </w:p>
        </w:tc>
        <w:tc>
          <w:tcPr>
            <w:tcW w:w="658" w:type="pct"/>
            <w:vAlign w:val="center"/>
          </w:tcPr>
          <w:p w14:paraId="55C0AB05" w14:textId="77777777" w:rsidR="00775B2B" w:rsidRDefault="00000000">
            <w:pPr>
              <w:pStyle w:val="AA2"/>
              <w:rPr>
                <w:rFonts w:cs="Times New Roman"/>
                <w:szCs w:val="21"/>
              </w:rPr>
            </w:pPr>
            <w:r>
              <w:rPr>
                <w:rFonts w:cs="Times New Roman"/>
                <w:szCs w:val="21"/>
              </w:rPr>
              <w:t>129</w:t>
            </w:r>
          </w:p>
        </w:tc>
        <w:tc>
          <w:tcPr>
            <w:tcW w:w="658" w:type="pct"/>
            <w:vAlign w:val="center"/>
          </w:tcPr>
          <w:p w14:paraId="5B6DD37A" w14:textId="77777777" w:rsidR="00775B2B" w:rsidRDefault="00000000">
            <w:pPr>
              <w:pStyle w:val="AA2"/>
              <w:rPr>
                <w:rFonts w:cs="Times New Roman"/>
                <w:szCs w:val="21"/>
              </w:rPr>
            </w:pPr>
            <w:r>
              <w:rPr>
                <w:rFonts w:cs="Times New Roman"/>
                <w:szCs w:val="21"/>
              </w:rPr>
              <w:t>129</w:t>
            </w:r>
          </w:p>
        </w:tc>
        <w:tc>
          <w:tcPr>
            <w:tcW w:w="658" w:type="pct"/>
            <w:vAlign w:val="center"/>
          </w:tcPr>
          <w:p w14:paraId="1F56E868" w14:textId="77777777" w:rsidR="00775B2B" w:rsidRDefault="00000000">
            <w:pPr>
              <w:pStyle w:val="AA2"/>
              <w:rPr>
                <w:rFonts w:cs="Times New Roman"/>
                <w:szCs w:val="21"/>
              </w:rPr>
            </w:pPr>
            <w:r>
              <w:rPr>
                <w:rFonts w:cs="Times New Roman"/>
                <w:szCs w:val="21"/>
              </w:rPr>
              <w:t>9.10</w:t>
            </w:r>
          </w:p>
        </w:tc>
        <w:tc>
          <w:tcPr>
            <w:tcW w:w="658" w:type="pct"/>
            <w:vAlign w:val="center"/>
          </w:tcPr>
          <w:p w14:paraId="641EA5A3" w14:textId="77777777" w:rsidR="00775B2B" w:rsidRDefault="00000000">
            <w:pPr>
              <w:pStyle w:val="AA2"/>
              <w:rPr>
                <w:rFonts w:cs="Times New Roman"/>
                <w:szCs w:val="21"/>
              </w:rPr>
            </w:pPr>
            <w:r>
              <w:rPr>
                <w:rFonts w:cs="Times New Roman" w:hint="eastAsia"/>
                <w:szCs w:val="21"/>
              </w:rPr>
              <w:t>~</w:t>
            </w:r>
            <w:r>
              <w:rPr>
                <w:rFonts w:cs="Times New Roman"/>
                <w:szCs w:val="21"/>
              </w:rPr>
              <w:t>52</w:t>
            </w:r>
            <w:r>
              <w:rPr>
                <w:rFonts w:cs="Times New Roman" w:hint="eastAsia"/>
                <w:szCs w:val="21"/>
              </w:rPr>
              <w:t>0</w:t>
            </w:r>
          </w:p>
        </w:tc>
      </w:tr>
      <w:tr w:rsidR="00775B2B" w14:paraId="38CA8A95" w14:textId="77777777">
        <w:tc>
          <w:tcPr>
            <w:tcW w:w="396" w:type="pct"/>
            <w:vMerge/>
            <w:vAlign w:val="center"/>
          </w:tcPr>
          <w:p w14:paraId="5820D5F4" w14:textId="77777777" w:rsidR="00775B2B" w:rsidRDefault="00775B2B">
            <w:pPr>
              <w:pStyle w:val="AA2"/>
              <w:rPr>
                <w:rFonts w:cs="Times New Roman"/>
                <w:szCs w:val="21"/>
              </w:rPr>
            </w:pPr>
          </w:p>
        </w:tc>
        <w:tc>
          <w:tcPr>
            <w:tcW w:w="920" w:type="pct"/>
            <w:vMerge/>
            <w:vAlign w:val="center"/>
          </w:tcPr>
          <w:p w14:paraId="7EBCD90A" w14:textId="77777777" w:rsidR="00775B2B" w:rsidRDefault="00775B2B">
            <w:pPr>
              <w:pStyle w:val="AA2"/>
              <w:rPr>
                <w:rFonts w:cs="Times New Roman"/>
                <w:szCs w:val="21"/>
              </w:rPr>
            </w:pPr>
          </w:p>
        </w:tc>
        <w:tc>
          <w:tcPr>
            <w:tcW w:w="1051" w:type="pct"/>
            <w:vAlign w:val="center"/>
          </w:tcPr>
          <w:p w14:paraId="2DDF47F3" w14:textId="77777777" w:rsidR="00775B2B" w:rsidRDefault="00000000">
            <w:pPr>
              <w:pStyle w:val="AA2"/>
              <w:rPr>
                <w:rFonts w:cs="Times New Roman"/>
                <w:szCs w:val="21"/>
              </w:rPr>
            </w:pPr>
            <w:r>
              <w:rPr>
                <w:rFonts w:cs="Times New Roman" w:hint="eastAsia"/>
                <w:szCs w:val="21"/>
              </w:rPr>
              <w:t>化工</w:t>
            </w:r>
            <w:r>
              <w:rPr>
                <w:rFonts w:cs="Times New Roman"/>
                <w:szCs w:val="21"/>
              </w:rPr>
              <w:t>生产</w:t>
            </w:r>
          </w:p>
        </w:tc>
        <w:tc>
          <w:tcPr>
            <w:tcW w:w="658" w:type="pct"/>
            <w:vAlign w:val="center"/>
          </w:tcPr>
          <w:p w14:paraId="69D7FDBB" w14:textId="77777777" w:rsidR="00775B2B" w:rsidRDefault="00000000">
            <w:pPr>
              <w:pStyle w:val="AA2"/>
              <w:rPr>
                <w:rFonts w:cs="Times New Roman"/>
                <w:szCs w:val="21"/>
              </w:rPr>
            </w:pPr>
            <w:r>
              <w:rPr>
                <w:rFonts w:cs="Times New Roman" w:hint="eastAsia"/>
                <w:szCs w:val="21"/>
              </w:rPr>
              <w:t>404</w:t>
            </w:r>
          </w:p>
        </w:tc>
        <w:tc>
          <w:tcPr>
            <w:tcW w:w="658" w:type="pct"/>
            <w:vAlign w:val="center"/>
          </w:tcPr>
          <w:p w14:paraId="1E2DE194" w14:textId="77777777" w:rsidR="00775B2B" w:rsidRDefault="00000000">
            <w:pPr>
              <w:pStyle w:val="AA2"/>
              <w:rPr>
                <w:rFonts w:cs="Times New Roman"/>
                <w:szCs w:val="21"/>
              </w:rPr>
            </w:pPr>
            <w:r>
              <w:rPr>
                <w:rFonts w:cs="Times New Roman" w:hint="eastAsia"/>
                <w:szCs w:val="21"/>
              </w:rPr>
              <w:t>404</w:t>
            </w:r>
          </w:p>
        </w:tc>
        <w:tc>
          <w:tcPr>
            <w:tcW w:w="658" w:type="pct"/>
            <w:vAlign w:val="center"/>
          </w:tcPr>
          <w:p w14:paraId="61339ACB" w14:textId="77777777" w:rsidR="00775B2B" w:rsidRDefault="00000000">
            <w:pPr>
              <w:pStyle w:val="AA2"/>
              <w:rPr>
                <w:rFonts w:cs="Times New Roman"/>
                <w:szCs w:val="21"/>
              </w:rPr>
            </w:pPr>
            <w:r>
              <w:rPr>
                <w:rFonts w:cs="Times New Roman"/>
                <w:szCs w:val="21"/>
              </w:rPr>
              <w:t>4.2</w:t>
            </w:r>
          </w:p>
        </w:tc>
        <w:tc>
          <w:tcPr>
            <w:tcW w:w="658" w:type="pct"/>
            <w:vAlign w:val="center"/>
          </w:tcPr>
          <w:p w14:paraId="13C64826" w14:textId="77777777" w:rsidR="00775B2B" w:rsidRDefault="00000000">
            <w:pPr>
              <w:pStyle w:val="AA2"/>
              <w:rPr>
                <w:rFonts w:cs="Times New Roman"/>
                <w:szCs w:val="21"/>
              </w:rPr>
            </w:pPr>
            <w:r>
              <w:rPr>
                <w:rFonts w:cs="Times New Roman"/>
                <w:szCs w:val="21"/>
              </w:rPr>
              <w:t>～</w:t>
            </w:r>
            <w:r>
              <w:rPr>
                <w:rFonts w:cs="Times New Roman"/>
                <w:szCs w:val="21"/>
              </w:rPr>
              <w:t>410</w:t>
            </w:r>
          </w:p>
        </w:tc>
      </w:tr>
      <w:tr w:rsidR="00775B2B" w14:paraId="759A0DFB" w14:textId="77777777">
        <w:tc>
          <w:tcPr>
            <w:tcW w:w="396" w:type="pct"/>
            <w:vMerge/>
            <w:vAlign w:val="center"/>
          </w:tcPr>
          <w:p w14:paraId="4D33597C" w14:textId="77777777" w:rsidR="00775B2B" w:rsidRDefault="00775B2B">
            <w:pPr>
              <w:pStyle w:val="AA2"/>
              <w:rPr>
                <w:rFonts w:cs="Times New Roman"/>
                <w:szCs w:val="21"/>
              </w:rPr>
            </w:pPr>
          </w:p>
        </w:tc>
        <w:tc>
          <w:tcPr>
            <w:tcW w:w="920" w:type="pct"/>
            <w:vMerge/>
            <w:vAlign w:val="center"/>
          </w:tcPr>
          <w:p w14:paraId="45FCBE57" w14:textId="77777777" w:rsidR="00775B2B" w:rsidRDefault="00775B2B">
            <w:pPr>
              <w:pStyle w:val="AA2"/>
              <w:rPr>
                <w:rFonts w:cs="Times New Roman"/>
                <w:szCs w:val="21"/>
              </w:rPr>
            </w:pPr>
          </w:p>
        </w:tc>
        <w:tc>
          <w:tcPr>
            <w:tcW w:w="1051" w:type="pct"/>
            <w:vAlign w:val="center"/>
          </w:tcPr>
          <w:p w14:paraId="0C1EF6B6" w14:textId="77777777" w:rsidR="00775B2B" w:rsidRDefault="00000000">
            <w:pPr>
              <w:pStyle w:val="AA2"/>
              <w:rPr>
                <w:rFonts w:cs="Times New Roman"/>
                <w:szCs w:val="21"/>
              </w:rPr>
            </w:pPr>
            <w:r>
              <w:rPr>
                <w:rFonts w:cs="Times New Roman" w:hint="eastAsia"/>
                <w:szCs w:val="21"/>
              </w:rPr>
              <w:t>化工</w:t>
            </w:r>
            <w:r>
              <w:rPr>
                <w:rFonts w:cs="Times New Roman"/>
                <w:szCs w:val="21"/>
              </w:rPr>
              <w:t>生产</w:t>
            </w:r>
          </w:p>
        </w:tc>
        <w:tc>
          <w:tcPr>
            <w:tcW w:w="658" w:type="pct"/>
            <w:vAlign w:val="center"/>
          </w:tcPr>
          <w:p w14:paraId="1AEB5533" w14:textId="77777777" w:rsidR="00775B2B" w:rsidRDefault="00000000">
            <w:pPr>
              <w:pStyle w:val="AA2"/>
              <w:rPr>
                <w:rFonts w:cs="Times New Roman"/>
                <w:szCs w:val="21"/>
              </w:rPr>
            </w:pPr>
            <w:r>
              <w:rPr>
                <w:rFonts w:cs="Times New Roman" w:hint="eastAsia"/>
                <w:szCs w:val="21"/>
              </w:rPr>
              <w:t>353</w:t>
            </w:r>
          </w:p>
        </w:tc>
        <w:tc>
          <w:tcPr>
            <w:tcW w:w="658" w:type="pct"/>
            <w:vAlign w:val="center"/>
          </w:tcPr>
          <w:p w14:paraId="51303807" w14:textId="77777777" w:rsidR="00775B2B" w:rsidRDefault="00000000">
            <w:pPr>
              <w:pStyle w:val="AA2"/>
              <w:rPr>
                <w:rFonts w:cs="Times New Roman"/>
                <w:szCs w:val="21"/>
              </w:rPr>
            </w:pPr>
            <w:r>
              <w:rPr>
                <w:rFonts w:cs="Times New Roman" w:hint="eastAsia"/>
                <w:szCs w:val="21"/>
              </w:rPr>
              <w:t>143</w:t>
            </w:r>
          </w:p>
        </w:tc>
        <w:tc>
          <w:tcPr>
            <w:tcW w:w="658" w:type="pct"/>
            <w:vAlign w:val="center"/>
          </w:tcPr>
          <w:p w14:paraId="41E24EB7" w14:textId="77777777" w:rsidR="00775B2B" w:rsidRDefault="00000000">
            <w:pPr>
              <w:pStyle w:val="AA2"/>
              <w:rPr>
                <w:rFonts w:cs="Times New Roman"/>
                <w:szCs w:val="21"/>
              </w:rPr>
            </w:pPr>
            <w:r>
              <w:rPr>
                <w:rFonts w:cs="Times New Roman"/>
                <w:szCs w:val="21"/>
              </w:rPr>
              <w:t>1.</w:t>
            </w:r>
            <w:r>
              <w:rPr>
                <w:rFonts w:cs="Times New Roman" w:hint="eastAsia"/>
                <w:szCs w:val="21"/>
              </w:rPr>
              <w:t>1</w:t>
            </w:r>
          </w:p>
        </w:tc>
        <w:tc>
          <w:tcPr>
            <w:tcW w:w="658" w:type="pct"/>
            <w:vAlign w:val="center"/>
          </w:tcPr>
          <w:p w14:paraId="21F2AB15" w14:textId="77777777" w:rsidR="00775B2B" w:rsidRDefault="00000000">
            <w:pPr>
              <w:pStyle w:val="AA2"/>
              <w:rPr>
                <w:rFonts w:cs="Times New Roman"/>
                <w:szCs w:val="21"/>
              </w:rPr>
            </w:pPr>
            <w:r>
              <w:rPr>
                <w:rFonts w:cs="Times New Roman"/>
                <w:szCs w:val="21"/>
              </w:rPr>
              <w:t>～</w:t>
            </w:r>
            <w:r>
              <w:rPr>
                <w:rFonts w:cs="Times New Roman"/>
                <w:szCs w:val="21"/>
              </w:rPr>
              <w:t>2</w:t>
            </w:r>
            <w:r>
              <w:rPr>
                <w:rFonts w:cs="Times New Roman" w:hint="eastAsia"/>
                <w:szCs w:val="21"/>
              </w:rPr>
              <w:t>5</w:t>
            </w:r>
            <w:r>
              <w:rPr>
                <w:rFonts w:cs="Times New Roman"/>
                <w:szCs w:val="21"/>
              </w:rPr>
              <w:t>0</w:t>
            </w:r>
          </w:p>
        </w:tc>
      </w:tr>
      <w:tr w:rsidR="00775B2B" w14:paraId="170582E3" w14:textId="77777777">
        <w:tc>
          <w:tcPr>
            <w:tcW w:w="396" w:type="pct"/>
            <w:vMerge/>
            <w:vAlign w:val="center"/>
          </w:tcPr>
          <w:p w14:paraId="32174FB8" w14:textId="77777777" w:rsidR="00775B2B" w:rsidRDefault="00775B2B">
            <w:pPr>
              <w:pStyle w:val="AA2"/>
              <w:rPr>
                <w:rFonts w:cs="Times New Roman"/>
                <w:szCs w:val="21"/>
              </w:rPr>
            </w:pPr>
          </w:p>
        </w:tc>
        <w:tc>
          <w:tcPr>
            <w:tcW w:w="920" w:type="pct"/>
            <w:vMerge/>
            <w:vAlign w:val="center"/>
          </w:tcPr>
          <w:p w14:paraId="435A114C" w14:textId="77777777" w:rsidR="00775B2B" w:rsidRDefault="00775B2B">
            <w:pPr>
              <w:pStyle w:val="AA2"/>
              <w:rPr>
                <w:rFonts w:cs="Times New Roman"/>
                <w:szCs w:val="21"/>
              </w:rPr>
            </w:pPr>
          </w:p>
        </w:tc>
        <w:tc>
          <w:tcPr>
            <w:tcW w:w="1051" w:type="pct"/>
            <w:vAlign w:val="center"/>
          </w:tcPr>
          <w:p w14:paraId="71566713" w14:textId="77777777" w:rsidR="00775B2B" w:rsidRDefault="00000000">
            <w:pPr>
              <w:pStyle w:val="AA2"/>
              <w:rPr>
                <w:rFonts w:cs="Times New Roman"/>
                <w:szCs w:val="21"/>
              </w:rPr>
            </w:pPr>
            <w:r>
              <w:rPr>
                <w:rFonts w:cs="Times New Roman"/>
                <w:szCs w:val="21"/>
              </w:rPr>
              <w:t>采暖及</w:t>
            </w:r>
            <w:r>
              <w:rPr>
                <w:rFonts w:cs="Times New Roman" w:hint="eastAsia"/>
                <w:szCs w:val="21"/>
              </w:rPr>
              <w:t>化工</w:t>
            </w:r>
            <w:r>
              <w:rPr>
                <w:rFonts w:cs="Times New Roman"/>
                <w:szCs w:val="21"/>
              </w:rPr>
              <w:t>生产</w:t>
            </w:r>
          </w:p>
        </w:tc>
        <w:tc>
          <w:tcPr>
            <w:tcW w:w="658" w:type="pct"/>
            <w:vAlign w:val="center"/>
          </w:tcPr>
          <w:p w14:paraId="1ABD3545" w14:textId="77777777" w:rsidR="00775B2B" w:rsidRDefault="00000000">
            <w:pPr>
              <w:pStyle w:val="AA2"/>
              <w:rPr>
                <w:rFonts w:cs="Times New Roman"/>
                <w:szCs w:val="21"/>
              </w:rPr>
            </w:pPr>
            <w:r>
              <w:rPr>
                <w:rFonts w:cs="Times New Roman"/>
                <w:szCs w:val="21"/>
              </w:rPr>
              <w:t>316</w:t>
            </w:r>
          </w:p>
        </w:tc>
        <w:tc>
          <w:tcPr>
            <w:tcW w:w="658" w:type="pct"/>
            <w:vAlign w:val="center"/>
          </w:tcPr>
          <w:p w14:paraId="67B16B29" w14:textId="77777777" w:rsidR="00775B2B" w:rsidRDefault="00000000">
            <w:pPr>
              <w:pStyle w:val="AA2"/>
              <w:rPr>
                <w:rFonts w:cs="Times New Roman"/>
                <w:szCs w:val="21"/>
              </w:rPr>
            </w:pPr>
            <w:r>
              <w:rPr>
                <w:rFonts w:cs="Times New Roman" w:hint="eastAsia"/>
                <w:szCs w:val="21"/>
              </w:rPr>
              <w:t>237</w:t>
            </w:r>
          </w:p>
        </w:tc>
        <w:tc>
          <w:tcPr>
            <w:tcW w:w="658" w:type="pct"/>
            <w:vAlign w:val="center"/>
          </w:tcPr>
          <w:p w14:paraId="1C68EE98" w14:textId="77777777" w:rsidR="00775B2B" w:rsidRDefault="00000000">
            <w:pPr>
              <w:pStyle w:val="AA2"/>
              <w:rPr>
                <w:rFonts w:cs="Times New Roman"/>
                <w:szCs w:val="21"/>
              </w:rPr>
            </w:pPr>
            <w:r>
              <w:rPr>
                <w:rFonts w:cs="Times New Roman"/>
                <w:szCs w:val="21"/>
              </w:rPr>
              <w:t>0</w:t>
            </w:r>
            <w:r>
              <w:rPr>
                <w:rFonts w:cs="Times New Roman" w:hint="eastAsia"/>
                <w:szCs w:val="21"/>
              </w:rPr>
              <w:t>.45</w:t>
            </w:r>
          </w:p>
        </w:tc>
        <w:tc>
          <w:tcPr>
            <w:tcW w:w="658" w:type="pct"/>
            <w:vAlign w:val="center"/>
          </w:tcPr>
          <w:p w14:paraId="009609E0" w14:textId="77777777" w:rsidR="00775B2B" w:rsidRDefault="00000000">
            <w:pPr>
              <w:pStyle w:val="AA2"/>
              <w:rPr>
                <w:rFonts w:cs="Times New Roman"/>
                <w:szCs w:val="21"/>
              </w:rPr>
            </w:pPr>
            <w:r>
              <w:rPr>
                <w:rFonts w:cs="Times New Roman"/>
                <w:szCs w:val="21"/>
              </w:rPr>
              <w:t>～</w:t>
            </w:r>
            <w:r>
              <w:rPr>
                <w:rFonts w:cs="Times New Roman"/>
                <w:szCs w:val="21"/>
              </w:rPr>
              <w:t>180</w:t>
            </w:r>
          </w:p>
        </w:tc>
      </w:tr>
      <w:tr w:rsidR="00775B2B" w14:paraId="369F0D0C" w14:textId="77777777">
        <w:tc>
          <w:tcPr>
            <w:tcW w:w="396" w:type="pct"/>
            <w:vAlign w:val="center"/>
          </w:tcPr>
          <w:p w14:paraId="497AEDE5" w14:textId="77777777" w:rsidR="00775B2B" w:rsidRDefault="00000000">
            <w:pPr>
              <w:pStyle w:val="AA2"/>
              <w:rPr>
                <w:rFonts w:cs="Times New Roman"/>
                <w:szCs w:val="21"/>
              </w:rPr>
            </w:pPr>
            <w:r>
              <w:rPr>
                <w:rFonts w:cs="Times New Roman" w:hint="eastAsia"/>
                <w:szCs w:val="21"/>
              </w:rPr>
              <w:t>2</w:t>
            </w:r>
          </w:p>
        </w:tc>
        <w:tc>
          <w:tcPr>
            <w:tcW w:w="920" w:type="pct"/>
            <w:vAlign w:val="center"/>
          </w:tcPr>
          <w:p w14:paraId="0C054EB6" w14:textId="77777777" w:rsidR="00775B2B" w:rsidRDefault="00000000">
            <w:pPr>
              <w:pStyle w:val="AA2"/>
              <w:rPr>
                <w:rFonts w:cs="Times New Roman"/>
                <w:szCs w:val="21"/>
              </w:rPr>
            </w:pPr>
            <w:r>
              <w:rPr>
                <w:rFonts w:cs="Times New Roman"/>
                <w:szCs w:val="21"/>
              </w:rPr>
              <w:t>岔哈泉</w:t>
            </w:r>
            <w:r>
              <w:rPr>
                <w:rFonts w:cs="Times New Roman" w:hint="eastAsia"/>
                <w:szCs w:val="21"/>
              </w:rPr>
              <w:t>小镇</w:t>
            </w:r>
          </w:p>
        </w:tc>
        <w:tc>
          <w:tcPr>
            <w:tcW w:w="1051" w:type="pct"/>
            <w:vAlign w:val="center"/>
          </w:tcPr>
          <w:p w14:paraId="42A9561D" w14:textId="77777777" w:rsidR="00775B2B" w:rsidRDefault="00000000">
            <w:pPr>
              <w:pStyle w:val="AA2"/>
              <w:rPr>
                <w:rFonts w:cs="Times New Roman"/>
                <w:szCs w:val="21"/>
              </w:rPr>
            </w:pPr>
            <w:r>
              <w:rPr>
                <w:rFonts w:cs="Times New Roman"/>
                <w:szCs w:val="21"/>
              </w:rPr>
              <w:t>采暖</w:t>
            </w:r>
          </w:p>
        </w:tc>
        <w:tc>
          <w:tcPr>
            <w:tcW w:w="658" w:type="pct"/>
            <w:vAlign w:val="center"/>
          </w:tcPr>
          <w:p w14:paraId="755960A3" w14:textId="77777777" w:rsidR="00775B2B" w:rsidRDefault="00000000">
            <w:pPr>
              <w:pStyle w:val="AA2"/>
              <w:rPr>
                <w:rFonts w:cs="Times New Roman"/>
                <w:szCs w:val="21"/>
              </w:rPr>
            </w:pPr>
            <w:r>
              <w:rPr>
                <w:rFonts w:cs="Times New Roman" w:hint="eastAsia"/>
                <w:szCs w:val="21"/>
              </w:rPr>
              <w:t>65</w:t>
            </w:r>
          </w:p>
        </w:tc>
        <w:tc>
          <w:tcPr>
            <w:tcW w:w="658" w:type="pct"/>
            <w:vAlign w:val="center"/>
          </w:tcPr>
          <w:p w14:paraId="00DD3FB6" w14:textId="77777777" w:rsidR="00775B2B" w:rsidRDefault="00000000">
            <w:pPr>
              <w:pStyle w:val="AA2"/>
              <w:rPr>
                <w:rFonts w:cs="Times New Roman"/>
                <w:szCs w:val="21"/>
              </w:rPr>
            </w:pPr>
            <w:r>
              <w:rPr>
                <w:rFonts w:cs="Times New Roman" w:hint="eastAsia"/>
                <w:szCs w:val="21"/>
              </w:rPr>
              <w:t>0</w:t>
            </w:r>
          </w:p>
        </w:tc>
        <w:tc>
          <w:tcPr>
            <w:tcW w:w="658" w:type="pct"/>
            <w:vAlign w:val="center"/>
          </w:tcPr>
          <w:p w14:paraId="42E1CB36" w14:textId="77777777" w:rsidR="00775B2B" w:rsidRDefault="00000000">
            <w:pPr>
              <w:pStyle w:val="AA2"/>
              <w:rPr>
                <w:rFonts w:cs="Times New Roman"/>
                <w:szCs w:val="21"/>
              </w:rPr>
            </w:pPr>
            <w:r>
              <w:rPr>
                <w:rFonts w:cs="Times New Roman"/>
                <w:szCs w:val="21"/>
              </w:rPr>
              <w:t>0.</w:t>
            </w:r>
            <w:r>
              <w:rPr>
                <w:rFonts w:cs="Times New Roman" w:hint="eastAsia"/>
                <w:szCs w:val="21"/>
              </w:rPr>
              <w:t>45</w:t>
            </w:r>
          </w:p>
        </w:tc>
        <w:tc>
          <w:tcPr>
            <w:tcW w:w="658" w:type="pct"/>
            <w:vAlign w:val="center"/>
          </w:tcPr>
          <w:p w14:paraId="6B3DA2E5" w14:textId="77777777" w:rsidR="00775B2B" w:rsidRDefault="00000000">
            <w:pPr>
              <w:pStyle w:val="AA2"/>
              <w:rPr>
                <w:rFonts w:cs="Times New Roman"/>
                <w:szCs w:val="21"/>
              </w:rPr>
            </w:pPr>
            <w:r>
              <w:rPr>
                <w:rFonts w:cs="Times New Roman"/>
                <w:szCs w:val="21"/>
              </w:rPr>
              <w:t>～</w:t>
            </w:r>
            <w:r>
              <w:rPr>
                <w:rFonts w:cs="Times New Roman" w:hint="eastAsia"/>
                <w:szCs w:val="21"/>
              </w:rPr>
              <w:t>20</w:t>
            </w:r>
            <w:r>
              <w:rPr>
                <w:rFonts w:cs="Times New Roman"/>
                <w:szCs w:val="21"/>
              </w:rPr>
              <w:t>0</w:t>
            </w:r>
          </w:p>
        </w:tc>
      </w:tr>
      <w:tr w:rsidR="00775B2B" w14:paraId="3511DC5E" w14:textId="77777777">
        <w:tc>
          <w:tcPr>
            <w:tcW w:w="2367" w:type="pct"/>
            <w:gridSpan w:val="3"/>
            <w:vAlign w:val="center"/>
          </w:tcPr>
          <w:p w14:paraId="0EC467E5" w14:textId="77777777" w:rsidR="00775B2B" w:rsidRDefault="00000000">
            <w:pPr>
              <w:pStyle w:val="AA2"/>
              <w:rPr>
                <w:rFonts w:cs="Times New Roman"/>
                <w:szCs w:val="21"/>
              </w:rPr>
            </w:pPr>
            <w:r>
              <w:rPr>
                <w:rFonts w:cs="Times New Roman" w:hint="eastAsia"/>
                <w:szCs w:val="21"/>
              </w:rPr>
              <w:t>合计</w:t>
            </w:r>
          </w:p>
        </w:tc>
        <w:tc>
          <w:tcPr>
            <w:tcW w:w="658" w:type="pct"/>
            <w:vAlign w:val="center"/>
          </w:tcPr>
          <w:p w14:paraId="1FD26A33" w14:textId="77777777" w:rsidR="00775B2B" w:rsidRDefault="00000000">
            <w:pPr>
              <w:pStyle w:val="AA2"/>
              <w:rPr>
                <w:rFonts w:cs="Times New Roman"/>
                <w:szCs w:val="21"/>
              </w:rPr>
            </w:pPr>
            <w:r>
              <w:rPr>
                <w:rFonts w:cs="Times New Roman" w:hint="eastAsia"/>
                <w:szCs w:val="21"/>
              </w:rPr>
              <w:t>1267</w:t>
            </w:r>
          </w:p>
        </w:tc>
        <w:tc>
          <w:tcPr>
            <w:tcW w:w="658" w:type="pct"/>
            <w:vAlign w:val="center"/>
          </w:tcPr>
          <w:p w14:paraId="6640EE3B" w14:textId="77777777" w:rsidR="00775B2B" w:rsidRDefault="00000000">
            <w:pPr>
              <w:pStyle w:val="AA2"/>
              <w:rPr>
                <w:rFonts w:cs="Times New Roman"/>
                <w:szCs w:val="21"/>
              </w:rPr>
            </w:pPr>
            <w:r>
              <w:rPr>
                <w:rFonts w:cs="Times New Roman" w:hint="eastAsia"/>
                <w:szCs w:val="21"/>
              </w:rPr>
              <w:t>913</w:t>
            </w:r>
          </w:p>
        </w:tc>
        <w:tc>
          <w:tcPr>
            <w:tcW w:w="658" w:type="pct"/>
            <w:vAlign w:val="center"/>
          </w:tcPr>
          <w:p w14:paraId="6400471E" w14:textId="77777777" w:rsidR="00775B2B" w:rsidRDefault="00775B2B">
            <w:pPr>
              <w:pStyle w:val="AA2"/>
              <w:rPr>
                <w:rFonts w:cs="Times New Roman"/>
                <w:szCs w:val="21"/>
              </w:rPr>
            </w:pPr>
          </w:p>
        </w:tc>
        <w:tc>
          <w:tcPr>
            <w:tcW w:w="658" w:type="pct"/>
            <w:vAlign w:val="center"/>
          </w:tcPr>
          <w:p w14:paraId="79B52323" w14:textId="77777777" w:rsidR="00775B2B" w:rsidRDefault="00775B2B">
            <w:pPr>
              <w:pStyle w:val="AA2"/>
              <w:rPr>
                <w:rFonts w:cs="Times New Roman"/>
                <w:szCs w:val="21"/>
              </w:rPr>
            </w:pPr>
          </w:p>
        </w:tc>
      </w:tr>
    </w:tbl>
    <w:bookmarkEnd w:id="279"/>
    <w:p w14:paraId="093FD64C" w14:textId="77777777" w:rsidR="00775B2B" w:rsidRDefault="00000000">
      <w:pPr>
        <w:widowControl/>
        <w:spacing w:line="360" w:lineRule="auto"/>
        <w:rPr>
          <w:kern w:val="0"/>
          <w:sz w:val="24"/>
        </w:rPr>
      </w:pPr>
      <w:r>
        <w:rPr>
          <w:szCs w:val="21"/>
        </w:rPr>
        <w:t>注：冬季工况用汽时长为</w:t>
      </w:r>
      <w:r>
        <w:rPr>
          <w:szCs w:val="21"/>
        </w:rPr>
        <w:t>3864h</w:t>
      </w:r>
      <w:r>
        <w:rPr>
          <w:szCs w:val="21"/>
        </w:rPr>
        <w:t>，夏季为</w:t>
      </w:r>
      <w:r>
        <w:rPr>
          <w:szCs w:val="21"/>
        </w:rPr>
        <w:t>4136h</w:t>
      </w:r>
      <w:r>
        <w:rPr>
          <w:szCs w:val="21"/>
        </w:rPr>
        <w:t>。</w:t>
      </w:r>
    </w:p>
    <w:p w14:paraId="710CD468" w14:textId="77777777" w:rsidR="00775B2B" w:rsidRDefault="00775B2B">
      <w:pPr>
        <w:autoSpaceDE w:val="0"/>
        <w:autoSpaceDN w:val="0"/>
        <w:adjustRightInd w:val="0"/>
        <w:spacing w:line="360" w:lineRule="auto"/>
        <w:ind w:firstLineChars="200" w:firstLine="480"/>
        <w:jc w:val="left"/>
        <w:rPr>
          <w:kern w:val="0"/>
          <w:sz w:val="24"/>
        </w:rPr>
        <w:sectPr w:rsidR="00775B2B">
          <w:pgSz w:w="11906" w:h="16838"/>
          <w:pgMar w:top="1440" w:right="1800" w:bottom="1440" w:left="1800" w:header="1021" w:footer="851" w:gutter="0"/>
          <w:pgNumType w:fmt="numberInDash"/>
          <w:cols w:space="720"/>
          <w:docGrid w:linePitch="312"/>
        </w:sectPr>
      </w:pPr>
    </w:p>
    <w:p w14:paraId="1B296035" w14:textId="1C5DF756" w:rsidR="00775B2B" w:rsidRDefault="00775B2B">
      <w:pPr>
        <w:pStyle w:val="afd"/>
      </w:pPr>
    </w:p>
    <w:p w14:paraId="5561586A" w14:textId="77777777" w:rsidR="00775B2B" w:rsidRDefault="00000000">
      <w:pPr>
        <w:spacing w:line="360" w:lineRule="auto"/>
        <w:ind w:firstLine="482"/>
        <w:rPr>
          <w:kern w:val="0"/>
          <w:sz w:val="24"/>
        </w:rPr>
      </w:pPr>
      <w:r>
        <w:rPr>
          <w:kern w:val="0"/>
          <w:sz w:val="24"/>
        </w:rPr>
        <w:t>1</w:t>
      </w:r>
      <w:r>
        <w:rPr>
          <w:kern w:val="0"/>
          <w:sz w:val="24"/>
        </w:rPr>
        <w:t>）</w:t>
      </w:r>
      <w:bookmarkStart w:id="281" w:name="OLE_LINK44"/>
      <w:r>
        <w:rPr>
          <w:kern w:val="0"/>
          <w:sz w:val="24"/>
        </w:rPr>
        <w:t>国家能源集团新疆哈密能源化工有限公司</w:t>
      </w:r>
      <w:bookmarkEnd w:id="281"/>
      <w:r>
        <w:rPr>
          <w:kern w:val="0"/>
          <w:sz w:val="24"/>
        </w:rPr>
        <w:t>（煤制油项目）</w:t>
      </w:r>
    </w:p>
    <w:p w14:paraId="1289CD60" w14:textId="77777777" w:rsidR="00775B2B" w:rsidRDefault="00000000">
      <w:pPr>
        <w:spacing w:line="360" w:lineRule="auto"/>
        <w:ind w:firstLine="482"/>
        <w:rPr>
          <w:kern w:val="0"/>
          <w:sz w:val="24"/>
        </w:rPr>
      </w:pPr>
      <w:r>
        <w:rPr>
          <w:kern w:val="0"/>
          <w:sz w:val="24"/>
        </w:rPr>
        <w:t>国能哈密项目一阶段建设</w:t>
      </w:r>
      <w:r>
        <w:rPr>
          <w:kern w:val="0"/>
          <w:sz w:val="24"/>
        </w:rPr>
        <w:t>400</w:t>
      </w:r>
      <w:r>
        <w:rPr>
          <w:kern w:val="0"/>
          <w:sz w:val="24"/>
        </w:rPr>
        <w:t>万吨</w:t>
      </w:r>
      <w:r>
        <w:rPr>
          <w:kern w:val="0"/>
          <w:sz w:val="24"/>
        </w:rPr>
        <w:t>/</w:t>
      </w:r>
      <w:r>
        <w:rPr>
          <w:kern w:val="0"/>
          <w:sz w:val="24"/>
        </w:rPr>
        <w:t>年煤制油项目，预计</w:t>
      </w:r>
      <w:r>
        <w:rPr>
          <w:kern w:val="0"/>
          <w:sz w:val="24"/>
        </w:rPr>
        <w:t>2027</w:t>
      </w:r>
      <w:r>
        <w:rPr>
          <w:kern w:val="0"/>
          <w:sz w:val="24"/>
        </w:rPr>
        <w:t>年前建成投产。各装置的系统工艺加热、伴热等需</w:t>
      </w:r>
      <w:r>
        <w:rPr>
          <w:kern w:val="0"/>
          <w:sz w:val="24"/>
        </w:rPr>
        <w:t>9.0MPa</w:t>
      </w:r>
      <w:r>
        <w:rPr>
          <w:kern w:val="0"/>
          <w:sz w:val="24"/>
        </w:rPr>
        <w:t>、</w:t>
      </w:r>
      <w:r>
        <w:rPr>
          <w:kern w:val="0"/>
          <w:sz w:val="24"/>
        </w:rPr>
        <w:t>4.1MPa</w:t>
      </w:r>
      <w:r>
        <w:rPr>
          <w:kern w:val="0"/>
          <w:sz w:val="24"/>
        </w:rPr>
        <w:t>、</w:t>
      </w:r>
      <w:r>
        <w:rPr>
          <w:kern w:val="0"/>
          <w:sz w:val="24"/>
        </w:rPr>
        <w:t>1.1MPa</w:t>
      </w:r>
      <w:r>
        <w:rPr>
          <w:kern w:val="0"/>
          <w:sz w:val="24"/>
        </w:rPr>
        <w:t>和</w:t>
      </w:r>
      <w:r>
        <w:rPr>
          <w:kern w:val="0"/>
          <w:sz w:val="24"/>
        </w:rPr>
        <w:t>0.45MPa</w:t>
      </w:r>
      <w:r>
        <w:rPr>
          <w:kern w:val="0"/>
          <w:sz w:val="24"/>
        </w:rPr>
        <w:t>共计</w:t>
      </w:r>
      <w:r>
        <w:rPr>
          <w:kern w:val="0"/>
          <w:sz w:val="24"/>
        </w:rPr>
        <w:t>4</w:t>
      </w:r>
      <w:r>
        <w:rPr>
          <w:kern w:val="0"/>
          <w:sz w:val="24"/>
        </w:rPr>
        <w:t>档蒸汽。其中</w:t>
      </w:r>
      <w:r>
        <w:rPr>
          <w:kern w:val="0"/>
          <w:sz w:val="24"/>
        </w:rPr>
        <w:t>0.45MPa</w:t>
      </w:r>
      <w:r>
        <w:rPr>
          <w:kern w:val="0"/>
          <w:sz w:val="24"/>
        </w:rPr>
        <w:t>蒸汽主要为采暖用汽，包含了项目配套的矿区、园区及配套建筑采暖用汽需求</w:t>
      </w:r>
      <w:r>
        <w:rPr>
          <w:sz w:val="24"/>
        </w:rPr>
        <w:t>（其中，岔哈泉一号矿区采暖供热系统由一阶段煤制油项目统筹考虑，预计采用热水，在一阶段煤制油项目厂区内设换热首站，换热首站容量按</w:t>
      </w:r>
      <w:r>
        <w:rPr>
          <w:sz w:val="24"/>
        </w:rPr>
        <w:t>44MW</w:t>
      </w:r>
      <w:r>
        <w:rPr>
          <w:sz w:val="24"/>
        </w:rPr>
        <w:t>（采暖蒸汽量约</w:t>
      </w:r>
      <w:r>
        <w:rPr>
          <w:sz w:val="24"/>
        </w:rPr>
        <w:t>62t/h</w:t>
      </w:r>
      <w:r>
        <w:rPr>
          <w:sz w:val="24"/>
        </w:rPr>
        <w:t>）考虑。采暖供热方式为：采用高温水间接供热，热水</w:t>
      </w:r>
      <w:r>
        <w:rPr>
          <w:sz w:val="24"/>
        </w:rPr>
        <w:t>630t/h</w:t>
      </w:r>
      <w:r>
        <w:rPr>
          <w:sz w:val="24"/>
        </w:rPr>
        <w:t>。一阶段煤制油项目换热首站产生的</w:t>
      </w:r>
      <w:r>
        <w:rPr>
          <w:sz w:val="24"/>
        </w:rPr>
        <w:t>120</w:t>
      </w:r>
      <w:r>
        <w:rPr>
          <w:sz w:val="24"/>
        </w:rPr>
        <w:t>（供）</w:t>
      </w:r>
      <w:r>
        <w:rPr>
          <w:sz w:val="24"/>
        </w:rPr>
        <w:t>/60</w:t>
      </w:r>
      <w:r>
        <w:rPr>
          <w:sz w:val="24"/>
        </w:rPr>
        <w:t>（回）</w:t>
      </w:r>
      <w:r>
        <w:rPr>
          <w:sz w:val="24"/>
        </w:rPr>
        <w:t>℃</w:t>
      </w:r>
      <w:r>
        <w:rPr>
          <w:sz w:val="24"/>
        </w:rPr>
        <w:t>高温水输送岔哈泉一号矿二级热力站，热力站经换热后产生的</w:t>
      </w:r>
      <w:r>
        <w:rPr>
          <w:sz w:val="24"/>
        </w:rPr>
        <w:t>85</w:t>
      </w:r>
      <w:r>
        <w:rPr>
          <w:sz w:val="24"/>
        </w:rPr>
        <w:t>（供）</w:t>
      </w:r>
      <w:r>
        <w:rPr>
          <w:sz w:val="24"/>
        </w:rPr>
        <w:t>/60</w:t>
      </w:r>
      <w:r>
        <w:rPr>
          <w:sz w:val="24"/>
        </w:rPr>
        <w:t>（回）</w:t>
      </w:r>
      <w:r>
        <w:rPr>
          <w:sz w:val="24"/>
        </w:rPr>
        <w:t>℃</w:t>
      </w:r>
      <w:r>
        <w:rPr>
          <w:sz w:val="24"/>
        </w:rPr>
        <w:t>热水供至热用户）。</w:t>
      </w:r>
    </w:p>
    <w:p w14:paraId="4B98A0CF" w14:textId="77777777" w:rsidR="00775B2B" w:rsidRDefault="00000000">
      <w:pPr>
        <w:spacing w:line="360" w:lineRule="auto"/>
        <w:ind w:firstLine="482"/>
        <w:rPr>
          <w:kern w:val="0"/>
          <w:sz w:val="24"/>
        </w:rPr>
      </w:pPr>
      <w:r>
        <w:rPr>
          <w:kern w:val="0"/>
          <w:sz w:val="24"/>
        </w:rPr>
        <w:t>2</w:t>
      </w:r>
      <w:r>
        <w:rPr>
          <w:kern w:val="0"/>
          <w:sz w:val="24"/>
        </w:rPr>
        <w:t>）岔哈泉生活小镇</w:t>
      </w:r>
    </w:p>
    <w:p w14:paraId="395E033C" w14:textId="77777777" w:rsidR="00775B2B" w:rsidRDefault="00000000">
      <w:pPr>
        <w:spacing w:line="360" w:lineRule="auto"/>
        <w:ind w:firstLine="482"/>
        <w:rPr>
          <w:kern w:val="0"/>
          <w:sz w:val="24"/>
        </w:rPr>
      </w:pPr>
      <w:r>
        <w:rPr>
          <w:kern w:val="0"/>
          <w:sz w:val="24"/>
        </w:rPr>
        <w:t>三塘湖岔哈泉区距离周边乡镇较远，可依托岔哈泉村新建产业小镇解决职工居住需求，产业小镇距离三塘湖岔哈泉区直线距离</w:t>
      </w:r>
      <w:r>
        <w:rPr>
          <w:kern w:val="0"/>
          <w:sz w:val="24"/>
        </w:rPr>
        <w:t>8.5km</w:t>
      </w:r>
      <w:r>
        <w:rPr>
          <w:kern w:val="0"/>
          <w:sz w:val="24"/>
        </w:rPr>
        <w:t>，规划用地面积</w:t>
      </w:r>
      <w:r>
        <w:rPr>
          <w:kern w:val="0"/>
          <w:sz w:val="24"/>
        </w:rPr>
        <w:t>55.8</w:t>
      </w:r>
      <w:r>
        <w:rPr>
          <w:kern w:val="0"/>
          <w:sz w:val="24"/>
        </w:rPr>
        <w:t>公顷，可容纳</w:t>
      </w:r>
      <w:r>
        <w:rPr>
          <w:kern w:val="0"/>
          <w:sz w:val="24"/>
        </w:rPr>
        <w:t>1</w:t>
      </w:r>
      <w:r>
        <w:rPr>
          <w:kern w:val="0"/>
          <w:sz w:val="24"/>
        </w:rPr>
        <w:t>万人居住生活。建成后总采暖建筑面积约</w:t>
      </w:r>
      <w:r>
        <w:rPr>
          <w:kern w:val="0"/>
          <w:sz w:val="24"/>
        </w:rPr>
        <w:t>50×10</w:t>
      </w:r>
      <w:r>
        <w:rPr>
          <w:kern w:val="0"/>
          <w:sz w:val="24"/>
          <w:vertAlign w:val="superscript"/>
        </w:rPr>
        <w:t>4</w:t>
      </w:r>
      <w:r>
        <w:rPr>
          <w:kern w:val="0"/>
          <w:sz w:val="24"/>
        </w:rPr>
        <w:t>m²</w:t>
      </w:r>
      <w:r>
        <w:rPr>
          <w:kern w:val="0"/>
          <w:sz w:val="24"/>
        </w:rPr>
        <w:t>，计算热负荷约为</w:t>
      </w:r>
      <w:r>
        <w:rPr>
          <w:kern w:val="0"/>
          <w:sz w:val="24"/>
        </w:rPr>
        <w:t>22.5MW</w:t>
      </w:r>
      <w:r>
        <w:rPr>
          <w:kern w:val="0"/>
          <w:sz w:val="24"/>
        </w:rPr>
        <w:t>。另外生活区全部供应生活热水，平均热负荷为</w:t>
      </w:r>
      <w:r>
        <w:rPr>
          <w:kern w:val="0"/>
          <w:sz w:val="24"/>
        </w:rPr>
        <w:t>4MW</w:t>
      </w:r>
      <w:r>
        <w:rPr>
          <w:kern w:val="0"/>
          <w:sz w:val="24"/>
        </w:rPr>
        <w:t>，小时变化系数为</w:t>
      </w:r>
      <w:r>
        <w:rPr>
          <w:kern w:val="0"/>
          <w:sz w:val="24"/>
        </w:rPr>
        <w:t>2.75</w:t>
      </w:r>
      <w:r>
        <w:rPr>
          <w:kern w:val="0"/>
          <w:sz w:val="24"/>
        </w:rPr>
        <w:t>，生活热水最大热负荷为</w:t>
      </w:r>
      <w:r>
        <w:rPr>
          <w:kern w:val="0"/>
          <w:sz w:val="24"/>
        </w:rPr>
        <w:t>11MW</w:t>
      </w:r>
      <w:r>
        <w:rPr>
          <w:kern w:val="0"/>
          <w:sz w:val="24"/>
        </w:rPr>
        <w:t>。总热负荷为</w:t>
      </w:r>
      <w:r>
        <w:rPr>
          <w:kern w:val="0"/>
          <w:sz w:val="24"/>
        </w:rPr>
        <w:t>33.5MW</w:t>
      </w:r>
      <w:r>
        <w:rPr>
          <w:kern w:val="0"/>
          <w:sz w:val="24"/>
        </w:rPr>
        <w:t>，考虑热损失及发展热负荷，总计热负荷需求约为</w:t>
      </w:r>
      <w:r>
        <w:rPr>
          <w:kern w:val="0"/>
          <w:sz w:val="24"/>
        </w:rPr>
        <w:t>45.5MW</w:t>
      </w:r>
      <w:r>
        <w:rPr>
          <w:kern w:val="0"/>
          <w:sz w:val="24"/>
        </w:rPr>
        <w:t>，另考虑发展热负荷</w:t>
      </w:r>
      <w:r>
        <w:rPr>
          <w:kern w:val="0"/>
          <w:sz w:val="24"/>
        </w:rPr>
        <w:t>4.5MW</w:t>
      </w:r>
      <w:r>
        <w:rPr>
          <w:kern w:val="0"/>
          <w:sz w:val="24"/>
        </w:rPr>
        <w:t>，总计热负荷需求约为</w:t>
      </w:r>
      <w:r>
        <w:rPr>
          <w:kern w:val="0"/>
          <w:sz w:val="24"/>
        </w:rPr>
        <w:t>50MW</w:t>
      </w:r>
      <w:r>
        <w:rPr>
          <w:kern w:val="0"/>
          <w:sz w:val="24"/>
        </w:rPr>
        <w:t>，测算岔哈泉生活小镇供暖用汽</w:t>
      </w:r>
      <w:r>
        <w:rPr>
          <w:kern w:val="0"/>
          <w:sz w:val="24"/>
        </w:rPr>
        <w:t>65t/h</w:t>
      </w:r>
      <w:r>
        <w:rPr>
          <w:kern w:val="0"/>
          <w:sz w:val="24"/>
        </w:rPr>
        <w:t>。</w:t>
      </w:r>
      <w:r>
        <w:rPr>
          <w:sz w:val="24"/>
        </w:rPr>
        <w:t>岔哈泉小镇采暖供热系统采用热水，在本项目内设热网首站，采暖供热方式为：采用高温水间接供热，热水</w:t>
      </w:r>
      <w:r>
        <w:rPr>
          <w:sz w:val="24"/>
        </w:rPr>
        <w:t>660t/h</w:t>
      </w:r>
      <w:r>
        <w:rPr>
          <w:sz w:val="24"/>
        </w:rPr>
        <w:t>。热网首站产生的</w:t>
      </w:r>
      <w:r>
        <w:rPr>
          <w:sz w:val="24"/>
        </w:rPr>
        <w:t>120</w:t>
      </w:r>
      <w:r>
        <w:rPr>
          <w:sz w:val="24"/>
        </w:rPr>
        <w:t>（供）</w:t>
      </w:r>
      <w:r>
        <w:rPr>
          <w:sz w:val="24"/>
        </w:rPr>
        <w:t>/60</w:t>
      </w:r>
      <w:r>
        <w:rPr>
          <w:sz w:val="24"/>
        </w:rPr>
        <w:t>（回）</w:t>
      </w:r>
      <w:r>
        <w:rPr>
          <w:sz w:val="24"/>
        </w:rPr>
        <w:t>℃</w:t>
      </w:r>
      <w:r>
        <w:rPr>
          <w:sz w:val="24"/>
        </w:rPr>
        <w:t>高温水输送岔哈泉小镇二级热力站，热力站经换热后产生的</w:t>
      </w:r>
      <w:r>
        <w:rPr>
          <w:sz w:val="24"/>
        </w:rPr>
        <w:t>85</w:t>
      </w:r>
      <w:r>
        <w:rPr>
          <w:sz w:val="24"/>
        </w:rPr>
        <w:t>（供）</w:t>
      </w:r>
      <w:r>
        <w:rPr>
          <w:sz w:val="24"/>
        </w:rPr>
        <w:t>/60</w:t>
      </w:r>
      <w:r>
        <w:rPr>
          <w:sz w:val="24"/>
        </w:rPr>
        <w:t>（回）</w:t>
      </w:r>
      <w:r>
        <w:rPr>
          <w:sz w:val="24"/>
        </w:rPr>
        <w:t>℃</w:t>
      </w:r>
      <w:r>
        <w:rPr>
          <w:sz w:val="24"/>
        </w:rPr>
        <w:t>热水供至热用户。</w:t>
      </w:r>
    </w:p>
    <w:p w14:paraId="66AEED0F" w14:textId="77777777" w:rsidR="00775B2B" w:rsidRDefault="00000000">
      <w:pPr>
        <w:spacing w:line="360" w:lineRule="auto"/>
        <w:ind w:firstLineChars="200" w:firstLine="480"/>
        <w:rPr>
          <w:sz w:val="24"/>
        </w:rPr>
      </w:pPr>
      <w:r>
        <w:rPr>
          <w:sz w:val="24"/>
        </w:rPr>
        <w:t>3</w:t>
      </w:r>
      <w:r>
        <w:rPr>
          <w:sz w:val="24"/>
        </w:rPr>
        <w:t>）本项目自用</w:t>
      </w:r>
    </w:p>
    <w:p w14:paraId="5FC9579A" w14:textId="77777777" w:rsidR="00775B2B" w:rsidRDefault="00000000">
      <w:pPr>
        <w:spacing w:line="360" w:lineRule="auto"/>
        <w:ind w:firstLineChars="200" w:firstLine="480"/>
        <w:rPr>
          <w:sz w:val="24"/>
        </w:rPr>
      </w:pPr>
      <w:r>
        <w:rPr>
          <w:sz w:val="24"/>
        </w:rPr>
        <w:t>为满足本项目人员及工艺设备采暖需求，</w:t>
      </w:r>
      <w:r>
        <w:rPr>
          <w:rFonts w:hint="eastAsia"/>
          <w:sz w:val="24"/>
        </w:rPr>
        <w:t>计算热负荷约为</w:t>
      </w:r>
      <w:r>
        <w:rPr>
          <w:sz w:val="24"/>
        </w:rPr>
        <w:t>9</w:t>
      </w:r>
      <w:r>
        <w:rPr>
          <w:rFonts w:hint="eastAsia"/>
          <w:sz w:val="24"/>
        </w:rPr>
        <w:t>MW</w:t>
      </w:r>
      <w:r>
        <w:rPr>
          <w:rFonts w:hint="eastAsia"/>
          <w:sz w:val="24"/>
        </w:rPr>
        <w:t>，考虑</w:t>
      </w:r>
      <w:r>
        <w:rPr>
          <w:rFonts w:hint="eastAsia"/>
          <w:sz w:val="24"/>
        </w:rPr>
        <w:t>1</w:t>
      </w:r>
      <w:r>
        <w:rPr>
          <w:rFonts w:hint="eastAsia"/>
          <w:sz w:val="24"/>
        </w:rPr>
        <w:t>公里内输送热损系数取</w:t>
      </w:r>
      <w:r>
        <w:rPr>
          <w:rFonts w:hint="eastAsia"/>
          <w:sz w:val="24"/>
        </w:rPr>
        <w:t>1.05</w:t>
      </w:r>
      <w:r>
        <w:rPr>
          <w:rFonts w:hint="eastAsia"/>
          <w:sz w:val="24"/>
        </w:rPr>
        <w:t>，首站换热损失系数</w:t>
      </w:r>
      <w:r>
        <w:rPr>
          <w:rFonts w:hint="eastAsia"/>
          <w:sz w:val="24"/>
        </w:rPr>
        <w:t>0.9</w:t>
      </w:r>
      <w:r>
        <w:rPr>
          <w:rFonts w:hint="eastAsia"/>
          <w:sz w:val="24"/>
        </w:rPr>
        <w:t>，需提供热负荷约为</w:t>
      </w:r>
      <w:r>
        <w:rPr>
          <w:sz w:val="24"/>
        </w:rPr>
        <w:t>10.5</w:t>
      </w:r>
      <w:r>
        <w:rPr>
          <w:rFonts w:hint="eastAsia"/>
          <w:sz w:val="24"/>
        </w:rPr>
        <w:t>MW</w:t>
      </w:r>
      <w:r>
        <w:rPr>
          <w:rFonts w:hint="eastAsia"/>
          <w:sz w:val="24"/>
        </w:rPr>
        <w:t>，另考虑发展热负荷</w:t>
      </w:r>
      <w:r>
        <w:rPr>
          <w:sz w:val="24"/>
        </w:rPr>
        <w:t>1</w:t>
      </w:r>
      <w:r>
        <w:rPr>
          <w:rFonts w:hint="eastAsia"/>
          <w:sz w:val="24"/>
        </w:rPr>
        <w:t>MW</w:t>
      </w:r>
      <w:r>
        <w:rPr>
          <w:rFonts w:hint="eastAsia"/>
          <w:sz w:val="24"/>
        </w:rPr>
        <w:t>，总计热负荷需求约为</w:t>
      </w:r>
      <w:r>
        <w:rPr>
          <w:sz w:val="24"/>
        </w:rPr>
        <w:t>11.5</w:t>
      </w:r>
      <w:r>
        <w:rPr>
          <w:rFonts w:hint="eastAsia"/>
          <w:sz w:val="24"/>
        </w:rPr>
        <w:t>MW</w:t>
      </w:r>
      <w:r>
        <w:rPr>
          <w:rFonts w:hint="eastAsia"/>
          <w:sz w:val="24"/>
        </w:rPr>
        <w:t>，测算</w:t>
      </w:r>
      <w:r>
        <w:rPr>
          <w:sz w:val="24"/>
        </w:rPr>
        <w:t>本项目</w:t>
      </w:r>
      <w:r>
        <w:rPr>
          <w:rFonts w:hint="eastAsia"/>
          <w:sz w:val="24"/>
        </w:rPr>
        <w:t>自用供暖用汽</w:t>
      </w:r>
      <w:r>
        <w:rPr>
          <w:sz w:val="24"/>
        </w:rPr>
        <w:t>15</w:t>
      </w:r>
      <w:r>
        <w:rPr>
          <w:rFonts w:hint="eastAsia"/>
          <w:sz w:val="24"/>
        </w:rPr>
        <w:t>t/h</w:t>
      </w:r>
      <w:r>
        <w:rPr>
          <w:rFonts w:hint="eastAsia"/>
          <w:sz w:val="24"/>
        </w:rPr>
        <w:t>。</w:t>
      </w:r>
    </w:p>
    <w:p w14:paraId="4A329226" w14:textId="77777777" w:rsidR="00775B2B" w:rsidRDefault="00000000">
      <w:pPr>
        <w:autoSpaceDE w:val="0"/>
        <w:autoSpaceDN w:val="0"/>
        <w:adjustRightInd w:val="0"/>
        <w:spacing w:line="360" w:lineRule="auto"/>
        <w:ind w:firstLineChars="200" w:firstLine="480"/>
        <w:jc w:val="left"/>
        <w:rPr>
          <w:sz w:val="24"/>
          <w:szCs w:val="21"/>
        </w:rPr>
      </w:pPr>
      <w:r>
        <w:rPr>
          <w:rFonts w:ascii="宋体" w:hAnsi="宋体" w:hint="eastAsia"/>
          <w:sz w:val="24"/>
        </w:rPr>
        <w:t>由于园区远期热负荷目前尚不确定，本热电项目考虑预留扩建场地，以满足远期扩建增容需求。</w:t>
      </w:r>
    </w:p>
    <w:p w14:paraId="111DA887" w14:textId="77777777" w:rsidR="00775B2B" w:rsidRDefault="00000000">
      <w:pPr>
        <w:autoSpaceDE w:val="0"/>
        <w:autoSpaceDN w:val="0"/>
        <w:adjustRightInd w:val="0"/>
        <w:spacing w:line="360" w:lineRule="auto"/>
        <w:ind w:firstLineChars="200" w:firstLine="480"/>
        <w:jc w:val="left"/>
        <w:rPr>
          <w:sz w:val="24"/>
          <w:szCs w:val="21"/>
        </w:rPr>
      </w:pPr>
      <w:r>
        <w:rPr>
          <w:rFonts w:hint="eastAsia"/>
          <w:sz w:val="24"/>
          <w:szCs w:val="21"/>
        </w:rPr>
        <w:lastRenderedPageBreak/>
        <w:t>（</w:t>
      </w:r>
      <w:r>
        <w:rPr>
          <w:rFonts w:hint="eastAsia"/>
          <w:sz w:val="24"/>
          <w:szCs w:val="21"/>
        </w:rPr>
        <w:t>2</w:t>
      </w:r>
      <w:r>
        <w:rPr>
          <w:rFonts w:hint="eastAsia"/>
          <w:sz w:val="24"/>
          <w:szCs w:val="21"/>
        </w:rPr>
        <w:t>）年运行小时数</w:t>
      </w:r>
    </w:p>
    <w:p w14:paraId="39D70C06" w14:textId="77777777" w:rsidR="00775B2B" w:rsidRDefault="00000000">
      <w:pPr>
        <w:autoSpaceDE w:val="0"/>
        <w:autoSpaceDN w:val="0"/>
        <w:adjustRightInd w:val="0"/>
        <w:spacing w:line="360" w:lineRule="auto"/>
        <w:ind w:firstLineChars="200" w:firstLine="480"/>
        <w:jc w:val="left"/>
        <w:rPr>
          <w:sz w:val="24"/>
          <w:szCs w:val="21"/>
        </w:rPr>
      </w:pPr>
      <w:bookmarkStart w:id="282" w:name="_Hlk198316738"/>
      <w:r>
        <w:rPr>
          <w:rFonts w:hint="eastAsia"/>
          <w:sz w:val="24"/>
          <w:szCs w:val="21"/>
        </w:rPr>
        <w:t>本项目热用户以化工工业用汽为主，化工项目年工作小时数一般达</w:t>
      </w:r>
      <w:r>
        <w:rPr>
          <w:rFonts w:hint="eastAsia"/>
          <w:sz w:val="24"/>
          <w:szCs w:val="21"/>
        </w:rPr>
        <w:t>8000</w:t>
      </w:r>
      <w:r>
        <w:rPr>
          <w:rFonts w:hint="eastAsia"/>
          <w:sz w:val="24"/>
          <w:szCs w:val="21"/>
        </w:rPr>
        <w:t>～</w:t>
      </w:r>
      <w:r>
        <w:rPr>
          <w:rFonts w:hint="eastAsia"/>
          <w:sz w:val="24"/>
          <w:szCs w:val="21"/>
        </w:rPr>
        <w:t>8100</w:t>
      </w:r>
      <w:r>
        <w:rPr>
          <w:rFonts w:hint="eastAsia"/>
          <w:sz w:val="24"/>
          <w:szCs w:val="21"/>
        </w:rPr>
        <w:t>小时，用汽企业均为三班制生产，连续运行，昼夜变化不大，热负荷基本稳定，随季节性波动不大。本项目年运行小时数按</w:t>
      </w:r>
      <w:r>
        <w:rPr>
          <w:rFonts w:hint="eastAsia"/>
          <w:sz w:val="24"/>
          <w:szCs w:val="21"/>
        </w:rPr>
        <w:t>8000</w:t>
      </w:r>
      <w:r>
        <w:rPr>
          <w:rFonts w:hint="eastAsia"/>
          <w:sz w:val="24"/>
          <w:szCs w:val="21"/>
        </w:rPr>
        <w:t>小时计。</w:t>
      </w:r>
      <w:bookmarkEnd w:id="282"/>
    </w:p>
    <w:bookmarkEnd w:id="277"/>
    <w:p w14:paraId="09F518E0" w14:textId="77777777" w:rsidR="00775B2B" w:rsidRDefault="00000000">
      <w:pPr>
        <w:snapToGrid w:val="0"/>
        <w:spacing w:line="360" w:lineRule="auto"/>
        <w:ind w:firstLineChars="200" w:firstLine="480"/>
        <w:rPr>
          <w:rFonts w:ascii="宋体" w:hAnsi="宋体" w:cs="宋体" w:hint="eastAsia"/>
          <w:sz w:val="24"/>
        </w:rPr>
      </w:pPr>
      <w:r>
        <w:rPr>
          <w:rFonts w:ascii="宋体" w:hAnsi="宋体" w:cs="宋体" w:hint="eastAsia"/>
          <w:sz w:val="24"/>
        </w:rPr>
        <w:t>（3）热网规划</w:t>
      </w:r>
    </w:p>
    <w:p w14:paraId="1AC802EC" w14:textId="77777777" w:rsidR="00775B2B" w:rsidRDefault="00000000">
      <w:pPr>
        <w:snapToGrid w:val="0"/>
        <w:spacing w:line="360" w:lineRule="auto"/>
        <w:ind w:firstLineChars="200" w:firstLine="480"/>
        <w:rPr>
          <w:rFonts w:ascii="宋体" w:hAnsi="宋体" w:cs="宋体" w:hint="eastAsia"/>
          <w:sz w:val="24"/>
        </w:rPr>
      </w:pPr>
      <w:r>
        <w:rPr>
          <w:rFonts w:ascii="宋体" w:hAnsi="宋体" w:cs="宋体" w:hint="eastAsia"/>
          <w:sz w:val="24"/>
        </w:rPr>
        <w:t>岔哈泉村（含岔哈泉生活小镇）距离本项目在1</w:t>
      </w:r>
      <w:r>
        <w:rPr>
          <w:rFonts w:ascii="宋体" w:hAnsi="宋体" w:cs="宋体"/>
          <w:sz w:val="24"/>
        </w:rPr>
        <w:t>0</w:t>
      </w:r>
      <w:r>
        <w:rPr>
          <w:rFonts w:ascii="宋体" w:hAnsi="宋体" w:cs="宋体" w:hint="eastAsia"/>
          <w:sz w:val="24"/>
        </w:rPr>
        <w:t>公里以内，规划为同一供热片区，由园区集中热源点统一供热。</w:t>
      </w:r>
    </w:p>
    <w:p w14:paraId="0624DE65" w14:textId="77777777" w:rsidR="00775B2B" w:rsidRDefault="00000000">
      <w:pPr>
        <w:snapToGrid w:val="0"/>
        <w:spacing w:line="360" w:lineRule="auto"/>
        <w:ind w:firstLineChars="200" w:firstLine="480"/>
        <w:rPr>
          <w:rFonts w:ascii="宋体" w:hAnsi="宋体" w:cs="宋体" w:hint="eastAsia"/>
          <w:sz w:val="24"/>
        </w:rPr>
      </w:pPr>
      <w:r>
        <w:rPr>
          <w:rFonts w:ascii="宋体" w:hAnsi="宋体" w:cs="宋体" w:hint="eastAsia"/>
          <w:sz w:val="24"/>
        </w:rPr>
        <w:t>1）蒸汽系统</w:t>
      </w:r>
    </w:p>
    <w:p w14:paraId="4F74872E" w14:textId="77777777" w:rsidR="00775B2B" w:rsidRDefault="00000000">
      <w:pPr>
        <w:snapToGrid w:val="0"/>
        <w:spacing w:line="360" w:lineRule="auto"/>
        <w:ind w:firstLineChars="200" w:firstLine="480"/>
        <w:rPr>
          <w:rFonts w:ascii="宋体" w:hAnsi="宋体" w:cs="宋体" w:hint="eastAsia"/>
          <w:sz w:val="24"/>
        </w:rPr>
      </w:pPr>
      <w:r>
        <w:rPr>
          <w:rFonts w:ascii="宋体" w:hAnsi="宋体" w:cs="宋体" w:hint="eastAsia"/>
          <w:sz w:val="24"/>
        </w:rPr>
        <w:t>蒸汽供热管网路径采用枝状管网，采用多管制，预留远期管位的形式。</w:t>
      </w:r>
    </w:p>
    <w:p w14:paraId="4472DC48" w14:textId="77777777" w:rsidR="00775B2B" w:rsidRDefault="00000000">
      <w:pPr>
        <w:snapToGrid w:val="0"/>
        <w:spacing w:line="360" w:lineRule="auto"/>
        <w:ind w:firstLineChars="200" w:firstLine="480"/>
        <w:rPr>
          <w:rFonts w:ascii="宋体" w:hAnsi="宋体" w:cs="宋体" w:hint="eastAsia"/>
          <w:sz w:val="24"/>
        </w:rPr>
      </w:pPr>
      <w:r>
        <w:rPr>
          <w:rFonts w:ascii="宋体" w:hAnsi="宋体" w:cs="宋体" w:hint="eastAsia"/>
          <w:sz w:val="24"/>
        </w:rPr>
        <w:t>2）热水系统</w:t>
      </w:r>
    </w:p>
    <w:p w14:paraId="05799791" w14:textId="77777777" w:rsidR="00775B2B" w:rsidRDefault="00000000">
      <w:pPr>
        <w:snapToGrid w:val="0"/>
        <w:spacing w:line="360" w:lineRule="auto"/>
        <w:ind w:firstLineChars="200" w:firstLine="480"/>
        <w:rPr>
          <w:rFonts w:ascii="宋体" w:hAnsi="宋体" w:cs="宋体" w:hint="eastAsia"/>
          <w:sz w:val="24"/>
        </w:rPr>
      </w:pPr>
      <w:r>
        <w:rPr>
          <w:rFonts w:ascii="宋体" w:hAnsi="宋体" w:cs="宋体" w:hint="eastAsia"/>
          <w:sz w:val="24"/>
        </w:rPr>
        <w:t>采暖管道根据园区采暖片区的划分，采用分区域分系统供暖。岔哈泉村（岔哈泉生活小镇）采用独立的一套供暖系统，本项目和煤制油项目采暖共同采用一套供暖系统。管道由热源点站内的换热装置采用母管接分支的枝状管网形式分送到各个采暖用户。</w:t>
      </w:r>
    </w:p>
    <w:p w14:paraId="24B84E40" w14:textId="77777777" w:rsidR="00775B2B" w:rsidRDefault="00000000">
      <w:pPr>
        <w:snapToGrid w:val="0"/>
        <w:spacing w:line="360" w:lineRule="auto"/>
        <w:ind w:firstLineChars="200" w:firstLine="480"/>
        <w:rPr>
          <w:rFonts w:ascii="宋体" w:hAnsi="宋体" w:cs="宋体" w:hint="eastAsia"/>
          <w:sz w:val="24"/>
        </w:rPr>
      </w:pPr>
      <w:r>
        <w:rPr>
          <w:rFonts w:ascii="宋体" w:hAnsi="宋体" w:cs="宋体" w:hint="eastAsia"/>
          <w:sz w:val="24"/>
        </w:rPr>
        <w:t>（4）热网路径</w:t>
      </w:r>
    </w:p>
    <w:p w14:paraId="4D9EA60C" w14:textId="77777777" w:rsidR="00775B2B" w:rsidRDefault="00000000">
      <w:pPr>
        <w:snapToGrid w:val="0"/>
        <w:spacing w:line="360" w:lineRule="auto"/>
        <w:ind w:firstLineChars="200" w:firstLine="480"/>
        <w:rPr>
          <w:rFonts w:ascii="宋体" w:hAnsi="宋体" w:cs="宋体" w:hint="eastAsia"/>
          <w:sz w:val="24"/>
        </w:rPr>
      </w:pPr>
      <w:r>
        <w:rPr>
          <w:rFonts w:ascii="宋体" w:hAnsi="宋体" w:cs="宋体" w:hint="eastAsia"/>
          <w:sz w:val="24"/>
        </w:rPr>
        <w:t>1）蒸汽管网路径</w:t>
      </w:r>
    </w:p>
    <w:p w14:paraId="5A54E80F" w14:textId="77777777" w:rsidR="00775B2B" w:rsidRDefault="00000000">
      <w:pPr>
        <w:snapToGrid w:val="0"/>
        <w:spacing w:line="360" w:lineRule="auto"/>
        <w:ind w:firstLineChars="200" w:firstLine="480"/>
        <w:rPr>
          <w:rFonts w:ascii="宋体" w:hAnsi="宋体" w:cs="宋体" w:hint="eastAsia"/>
          <w:sz w:val="24"/>
        </w:rPr>
      </w:pPr>
      <w:r>
        <w:rPr>
          <w:rFonts w:ascii="宋体" w:hAnsi="宋体" w:cs="宋体" w:hint="eastAsia"/>
          <w:sz w:val="24"/>
        </w:rPr>
        <w:t>近期规划四种压力等级的蒸汽管道，分别为高压、次高压、低压、低低压。</w:t>
      </w:r>
    </w:p>
    <w:p w14:paraId="06576F27" w14:textId="77777777" w:rsidR="00775B2B" w:rsidRDefault="00000000">
      <w:pPr>
        <w:snapToGrid w:val="0"/>
        <w:spacing w:line="360" w:lineRule="auto"/>
        <w:ind w:firstLineChars="200" w:firstLine="480"/>
        <w:rPr>
          <w:rFonts w:ascii="宋体" w:hAnsi="宋体" w:cs="宋体" w:hint="eastAsia"/>
          <w:sz w:val="24"/>
        </w:rPr>
      </w:pPr>
      <w:r>
        <w:rPr>
          <w:rFonts w:ascii="宋体" w:hAnsi="宋体" w:cs="宋体" w:hint="eastAsia"/>
          <w:sz w:val="24"/>
        </w:rPr>
        <w:t>近期从</w:t>
      </w:r>
      <w:r>
        <w:rPr>
          <w:rFonts w:ascii="宋体" w:hAnsi="宋体" w:cs="宋体"/>
          <w:sz w:val="24"/>
        </w:rPr>
        <w:t>规划热源点接</w:t>
      </w:r>
      <w:r>
        <w:rPr>
          <w:rFonts w:ascii="宋体" w:hAnsi="宋体" w:cs="宋体" w:hint="eastAsia"/>
          <w:sz w:val="24"/>
        </w:rPr>
        <w:t>出</w:t>
      </w:r>
      <w:r>
        <w:rPr>
          <w:rFonts w:ascii="宋体" w:hAnsi="宋体" w:cs="宋体"/>
          <w:sz w:val="24"/>
        </w:rPr>
        <w:t>四种压力等级的蒸汽管道，主管位于纬</w:t>
      </w:r>
      <w:r>
        <w:rPr>
          <w:rFonts w:ascii="宋体" w:hAnsi="宋体" w:cs="宋体" w:hint="eastAsia"/>
          <w:sz w:val="24"/>
        </w:rPr>
        <w:t>四</w:t>
      </w:r>
      <w:r>
        <w:rPr>
          <w:rFonts w:ascii="宋体" w:hAnsi="宋体" w:cs="宋体"/>
          <w:sz w:val="24"/>
        </w:rPr>
        <w:t>路，</w:t>
      </w:r>
      <w:r>
        <w:rPr>
          <w:rFonts w:ascii="宋体" w:hAnsi="宋体" w:cs="宋体" w:hint="eastAsia"/>
          <w:sz w:val="24"/>
        </w:rPr>
        <w:t>干</w:t>
      </w:r>
      <w:r>
        <w:rPr>
          <w:rFonts w:ascii="宋体" w:hAnsi="宋体" w:cs="宋体"/>
          <w:sz w:val="24"/>
        </w:rPr>
        <w:t>管位于</w:t>
      </w:r>
      <w:r>
        <w:rPr>
          <w:rFonts w:ascii="宋体" w:hAnsi="宋体" w:cs="宋体" w:hint="eastAsia"/>
          <w:sz w:val="24"/>
        </w:rPr>
        <w:t>经五路</w:t>
      </w:r>
      <w:r>
        <w:rPr>
          <w:rFonts w:ascii="宋体" w:hAnsi="宋体" w:cs="宋体"/>
          <w:sz w:val="24"/>
        </w:rPr>
        <w:t>、</w:t>
      </w:r>
      <w:r>
        <w:rPr>
          <w:rFonts w:ascii="宋体" w:hAnsi="宋体" w:cs="宋体" w:hint="eastAsia"/>
          <w:sz w:val="24"/>
        </w:rPr>
        <w:t>经六路</w:t>
      </w:r>
      <w:r>
        <w:rPr>
          <w:rFonts w:ascii="宋体" w:hAnsi="宋体" w:cs="宋体"/>
          <w:sz w:val="24"/>
        </w:rPr>
        <w:t>、经七</w:t>
      </w:r>
      <w:r>
        <w:rPr>
          <w:rFonts w:ascii="宋体" w:hAnsi="宋体" w:cs="宋体" w:hint="eastAsia"/>
          <w:sz w:val="24"/>
        </w:rPr>
        <w:t>南</w:t>
      </w:r>
      <w:r>
        <w:rPr>
          <w:rFonts w:ascii="宋体" w:hAnsi="宋体" w:cs="宋体"/>
          <w:sz w:val="24"/>
        </w:rPr>
        <w:t>路</w:t>
      </w:r>
      <w:r>
        <w:rPr>
          <w:rFonts w:ascii="宋体" w:hAnsi="宋体" w:cs="宋体" w:hint="eastAsia"/>
          <w:sz w:val="24"/>
        </w:rPr>
        <w:t>、纬二路，</w:t>
      </w:r>
      <w:r>
        <w:rPr>
          <w:rFonts w:ascii="宋体" w:hAnsi="宋体" w:cs="宋体"/>
          <w:sz w:val="24"/>
        </w:rPr>
        <w:t>支管根据热用户的接</w:t>
      </w:r>
      <w:r>
        <w:rPr>
          <w:rFonts w:ascii="宋体" w:hAnsi="宋体" w:cs="宋体" w:hint="eastAsia"/>
          <w:sz w:val="24"/>
        </w:rPr>
        <w:t>汽</w:t>
      </w:r>
      <w:r>
        <w:rPr>
          <w:rFonts w:ascii="宋体" w:hAnsi="宋体" w:cs="宋体"/>
          <w:sz w:val="24"/>
        </w:rPr>
        <w:t>点</w:t>
      </w:r>
      <w:r>
        <w:rPr>
          <w:rFonts w:ascii="宋体" w:hAnsi="宋体" w:cs="宋体" w:hint="eastAsia"/>
          <w:sz w:val="24"/>
        </w:rPr>
        <w:t>敷设</w:t>
      </w:r>
      <w:r>
        <w:rPr>
          <w:rFonts w:ascii="宋体" w:hAnsi="宋体" w:cs="宋体"/>
          <w:sz w:val="24"/>
        </w:rPr>
        <w:t>。</w:t>
      </w:r>
      <w:r>
        <w:rPr>
          <w:rFonts w:ascii="宋体" w:hAnsi="宋体" w:cs="宋体" w:hint="eastAsia"/>
          <w:sz w:val="24"/>
        </w:rPr>
        <w:t>主管</w:t>
      </w:r>
      <w:r>
        <w:rPr>
          <w:rFonts w:ascii="宋体" w:hAnsi="宋体" w:cs="宋体"/>
          <w:sz w:val="24"/>
        </w:rPr>
        <w:t>及</w:t>
      </w:r>
      <w:r>
        <w:rPr>
          <w:rFonts w:ascii="宋体" w:hAnsi="宋体" w:cs="宋体" w:hint="eastAsia"/>
          <w:sz w:val="24"/>
        </w:rPr>
        <w:t>部分</w:t>
      </w:r>
      <w:r>
        <w:rPr>
          <w:rFonts w:ascii="宋体" w:hAnsi="宋体" w:cs="宋体"/>
          <w:sz w:val="24"/>
        </w:rPr>
        <w:t>干管沿</w:t>
      </w:r>
      <w:r>
        <w:rPr>
          <w:rFonts w:ascii="宋体" w:hAnsi="宋体" w:cs="宋体" w:hint="eastAsia"/>
          <w:sz w:val="24"/>
        </w:rPr>
        <w:t>园区</w:t>
      </w:r>
      <w:r>
        <w:rPr>
          <w:rFonts w:ascii="宋体" w:hAnsi="宋体" w:cs="宋体"/>
          <w:sz w:val="24"/>
        </w:rPr>
        <w:t>规划管廊敷设</w:t>
      </w:r>
      <w:r>
        <w:rPr>
          <w:rFonts w:ascii="宋体" w:hAnsi="宋体" w:cs="宋体" w:hint="eastAsia"/>
          <w:sz w:val="24"/>
        </w:rPr>
        <w:t>，未</w:t>
      </w:r>
      <w:r>
        <w:rPr>
          <w:rFonts w:ascii="宋体" w:hAnsi="宋体" w:cs="宋体"/>
          <w:sz w:val="24"/>
        </w:rPr>
        <w:t>规划管廊的干管及支管沿路边架空或地埋敷设</w:t>
      </w:r>
      <w:r>
        <w:rPr>
          <w:rFonts w:ascii="宋体" w:hAnsi="宋体" w:cs="宋体" w:hint="eastAsia"/>
          <w:sz w:val="24"/>
        </w:rPr>
        <w:t>。规划管廊、架空管墩架上预留远期管道管位。</w:t>
      </w:r>
    </w:p>
    <w:p w14:paraId="634FEDA1" w14:textId="77777777" w:rsidR="00775B2B" w:rsidRDefault="00000000">
      <w:pPr>
        <w:snapToGrid w:val="0"/>
        <w:spacing w:line="360" w:lineRule="auto"/>
        <w:ind w:firstLineChars="200" w:firstLine="480"/>
        <w:rPr>
          <w:rFonts w:ascii="宋体" w:hAnsi="宋体" w:cs="宋体" w:hint="eastAsia"/>
          <w:sz w:val="24"/>
        </w:rPr>
      </w:pPr>
      <w:r>
        <w:rPr>
          <w:rFonts w:ascii="宋体" w:hAnsi="宋体" w:cs="宋体" w:hint="eastAsia"/>
          <w:sz w:val="24"/>
        </w:rPr>
        <w:t>岔哈泉区供热蒸汽管网走向，见图3.1-4。</w:t>
      </w:r>
    </w:p>
    <w:p w14:paraId="0C5C17C0" w14:textId="77777777" w:rsidR="00775B2B" w:rsidRDefault="00000000">
      <w:pPr>
        <w:snapToGrid w:val="0"/>
        <w:spacing w:line="360" w:lineRule="auto"/>
        <w:ind w:firstLineChars="200" w:firstLine="480"/>
        <w:rPr>
          <w:rFonts w:ascii="宋体" w:hAnsi="宋体" w:cs="宋体" w:hint="eastAsia"/>
          <w:sz w:val="24"/>
        </w:rPr>
      </w:pPr>
      <w:r>
        <w:rPr>
          <w:rFonts w:ascii="宋体" w:hAnsi="宋体" w:cs="宋体" w:hint="eastAsia"/>
          <w:sz w:val="24"/>
        </w:rPr>
        <w:t>2）热水官网</w:t>
      </w:r>
    </w:p>
    <w:p w14:paraId="4407E78F" w14:textId="77777777" w:rsidR="00775B2B" w:rsidRDefault="00000000">
      <w:pPr>
        <w:snapToGrid w:val="0"/>
        <w:spacing w:line="360" w:lineRule="auto"/>
        <w:ind w:firstLineChars="200" w:firstLine="480"/>
        <w:rPr>
          <w:rFonts w:ascii="宋体" w:hAnsi="宋体" w:cs="宋体" w:hint="eastAsia"/>
          <w:sz w:val="24"/>
        </w:rPr>
        <w:sectPr w:rsidR="00775B2B">
          <w:pgSz w:w="11906" w:h="16838"/>
          <w:pgMar w:top="1440" w:right="1800" w:bottom="1440" w:left="1800" w:header="1021" w:footer="851" w:gutter="0"/>
          <w:pgNumType w:fmt="numberInDash"/>
          <w:cols w:space="720"/>
          <w:docGrid w:linePitch="312"/>
        </w:sectPr>
      </w:pPr>
      <w:r>
        <w:rPr>
          <w:rFonts w:ascii="宋体" w:hAnsi="宋体" w:cs="宋体" w:hint="eastAsia"/>
          <w:sz w:val="24"/>
        </w:rPr>
        <w:t>采暖热水管道主要以直埋敷设为主。集中热源点到岔哈泉村热水管网走向，见图3.1-5。</w:t>
      </w:r>
    </w:p>
    <w:p w14:paraId="6C7F99B1" w14:textId="77777777" w:rsidR="00775B2B" w:rsidRDefault="00000000">
      <w:pPr>
        <w:snapToGrid w:val="0"/>
        <w:spacing w:line="360" w:lineRule="auto"/>
        <w:ind w:firstLineChars="200" w:firstLine="480"/>
        <w:rPr>
          <w:sz w:val="24"/>
        </w:rPr>
      </w:pPr>
      <w:r>
        <w:rPr>
          <w:rFonts w:hint="eastAsia"/>
          <w:sz w:val="24"/>
        </w:rPr>
        <w:lastRenderedPageBreak/>
        <w:t>（</w:t>
      </w:r>
      <w:r>
        <w:rPr>
          <w:rFonts w:hint="eastAsia"/>
          <w:sz w:val="24"/>
        </w:rPr>
        <w:t>5</w:t>
      </w:r>
      <w:r>
        <w:rPr>
          <w:rFonts w:hint="eastAsia"/>
          <w:sz w:val="24"/>
        </w:rPr>
        <w:t>）管径确定</w:t>
      </w:r>
    </w:p>
    <w:p w14:paraId="763807A5" w14:textId="77777777" w:rsidR="00775B2B" w:rsidRDefault="00000000">
      <w:pPr>
        <w:spacing w:line="360" w:lineRule="auto"/>
        <w:ind w:firstLineChars="200" w:firstLine="480"/>
        <w:rPr>
          <w:rFonts w:ascii="宋体" w:hAnsi="宋体" w:cs="宋体" w:hint="eastAsia"/>
          <w:sz w:val="24"/>
        </w:rPr>
      </w:pPr>
      <w:r>
        <w:rPr>
          <w:rFonts w:ascii="宋体" w:hAnsi="宋体" w:cs="宋体" w:hint="eastAsia"/>
          <w:sz w:val="24"/>
        </w:rPr>
        <w:t>1）高压</w:t>
      </w:r>
      <w:r>
        <w:rPr>
          <w:rFonts w:ascii="宋体" w:hAnsi="宋体" w:cs="宋体"/>
          <w:sz w:val="24"/>
        </w:rPr>
        <w:t>蒸汽</w:t>
      </w:r>
    </w:p>
    <w:p w14:paraId="5E8A37F4" w14:textId="77777777" w:rsidR="00775B2B" w:rsidRDefault="00000000">
      <w:pPr>
        <w:spacing w:line="360" w:lineRule="auto"/>
        <w:ind w:firstLineChars="200" w:firstLine="480"/>
        <w:rPr>
          <w:rFonts w:ascii="宋体" w:hAnsi="宋体" w:cs="宋体" w:hint="eastAsia"/>
          <w:sz w:val="24"/>
        </w:rPr>
      </w:pPr>
      <w:r>
        <w:rPr>
          <w:rFonts w:ascii="宋体" w:hAnsi="宋体" w:cs="宋体" w:hint="eastAsia"/>
          <w:sz w:val="24"/>
        </w:rPr>
        <w:t>主</w:t>
      </w:r>
      <w:r>
        <w:rPr>
          <w:rFonts w:ascii="宋体" w:hAnsi="宋体" w:cs="宋体"/>
          <w:sz w:val="24"/>
        </w:rPr>
        <w:t>干</w:t>
      </w:r>
      <w:r>
        <w:rPr>
          <w:rFonts w:ascii="宋体" w:hAnsi="宋体" w:cs="宋体" w:hint="eastAsia"/>
          <w:sz w:val="24"/>
        </w:rPr>
        <w:t>管道：管径</w:t>
      </w:r>
      <w:r>
        <w:rPr>
          <w:rFonts w:ascii="宋体" w:hAnsi="宋体" w:cs="宋体"/>
          <w:sz w:val="24"/>
        </w:rPr>
        <w:t>DN350/D200；</w:t>
      </w:r>
    </w:p>
    <w:p w14:paraId="779184F2" w14:textId="77777777" w:rsidR="00775B2B" w:rsidRDefault="00000000">
      <w:pPr>
        <w:spacing w:line="360" w:lineRule="auto"/>
        <w:ind w:firstLineChars="200" w:firstLine="480"/>
        <w:rPr>
          <w:rFonts w:ascii="宋体" w:hAnsi="宋体" w:cs="宋体" w:hint="eastAsia"/>
          <w:sz w:val="24"/>
        </w:rPr>
      </w:pPr>
      <w:r>
        <w:rPr>
          <w:rFonts w:ascii="宋体" w:hAnsi="宋体" w:cs="宋体" w:hint="eastAsia"/>
          <w:sz w:val="24"/>
        </w:rPr>
        <w:t>2）次高压</w:t>
      </w:r>
      <w:r>
        <w:rPr>
          <w:rFonts w:ascii="宋体" w:hAnsi="宋体" w:cs="宋体"/>
          <w:sz w:val="24"/>
        </w:rPr>
        <w:t>蒸汽</w:t>
      </w:r>
    </w:p>
    <w:p w14:paraId="24A63B0A" w14:textId="77777777" w:rsidR="00775B2B" w:rsidRDefault="00000000">
      <w:pPr>
        <w:spacing w:line="360" w:lineRule="auto"/>
        <w:ind w:firstLineChars="200" w:firstLine="480"/>
        <w:rPr>
          <w:rFonts w:ascii="宋体" w:hAnsi="宋体" w:cs="宋体" w:hint="eastAsia"/>
          <w:sz w:val="24"/>
        </w:rPr>
      </w:pPr>
      <w:r>
        <w:rPr>
          <w:rFonts w:ascii="宋体" w:hAnsi="宋体" w:cs="宋体" w:hint="eastAsia"/>
          <w:sz w:val="24"/>
        </w:rPr>
        <w:t>主</w:t>
      </w:r>
      <w:r>
        <w:rPr>
          <w:rFonts w:ascii="宋体" w:hAnsi="宋体" w:cs="宋体"/>
          <w:sz w:val="24"/>
        </w:rPr>
        <w:t>干</w:t>
      </w:r>
      <w:r>
        <w:rPr>
          <w:rFonts w:ascii="宋体" w:hAnsi="宋体" w:cs="宋体" w:hint="eastAsia"/>
          <w:sz w:val="24"/>
        </w:rPr>
        <w:t>管道：管径</w:t>
      </w:r>
      <w:r>
        <w:rPr>
          <w:rFonts w:ascii="宋体" w:hAnsi="宋体" w:cs="宋体"/>
          <w:sz w:val="24"/>
        </w:rPr>
        <w:t>DN500/D300</w:t>
      </w:r>
      <w:r>
        <w:rPr>
          <w:rFonts w:ascii="宋体" w:hAnsi="宋体" w:cs="宋体" w:hint="eastAsia"/>
          <w:sz w:val="24"/>
        </w:rPr>
        <w:t>/</w:t>
      </w:r>
      <w:r>
        <w:rPr>
          <w:rFonts w:ascii="宋体" w:hAnsi="宋体" w:cs="宋体"/>
          <w:sz w:val="24"/>
        </w:rPr>
        <w:t>DN200；</w:t>
      </w:r>
    </w:p>
    <w:p w14:paraId="1833C3AE" w14:textId="77777777" w:rsidR="00775B2B" w:rsidRDefault="00000000">
      <w:pPr>
        <w:spacing w:line="360" w:lineRule="auto"/>
        <w:ind w:firstLineChars="200" w:firstLine="480"/>
        <w:rPr>
          <w:rFonts w:ascii="宋体" w:hAnsi="宋体" w:cs="宋体" w:hint="eastAsia"/>
          <w:sz w:val="24"/>
        </w:rPr>
      </w:pPr>
      <w:r>
        <w:rPr>
          <w:rFonts w:ascii="宋体" w:hAnsi="宋体" w:cs="宋体" w:hint="eastAsia"/>
          <w:sz w:val="24"/>
        </w:rPr>
        <w:t>3）低压</w:t>
      </w:r>
      <w:r>
        <w:rPr>
          <w:rFonts w:ascii="宋体" w:hAnsi="宋体" w:cs="宋体"/>
          <w:sz w:val="24"/>
        </w:rPr>
        <w:t>蒸汽</w:t>
      </w:r>
    </w:p>
    <w:p w14:paraId="14E6A3E9" w14:textId="77777777" w:rsidR="00775B2B" w:rsidRDefault="00000000">
      <w:pPr>
        <w:spacing w:line="360" w:lineRule="auto"/>
        <w:ind w:firstLineChars="200" w:firstLine="480"/>
        <w:rPr>
          <w:rFonts w:ascii="宋体" w:hAnsi="宋体" w:cs="宋体" w:hint="eastAsia"/>
          <w:sz w:val="24"/>
        </w:rPr>
      </w:pPr>
      <w:r>
        <w:rPr>
          <w:rFonts w:ascii="宋体" w:hAnsi="宋体" w:cs="宋体" w:hint="eastAsia"/>
          <w:sz w:val="24"/>
        </w:rPr>
        <w:t>主</w:t>
      </w:r>
      <w:r>
        <w:rPr>
          <w:rFonts w:ascii="宋体" w:hAnsi="宋体" w:cs="宋体"/>
          <w:sz w:val="24"/>
        </w:rPr>
        <w:t>干</w:t>
      </w:r>
      <w:r>
        <w:rPr>
          <w:rFonts w:ascii="宋体" w:hAnsi="宋体" w:cs="宋体" w:hint="eastAsia"/>
          <w:sz w:val="24"/>
        </w:rPr>
        <w:t>管道：管径</w:t>
      </w:r>
      <w:r>
        <w:rPr>
          <w:rFonts w:ascii="宋体" w:hAnsi="宋体" w:cs="宋体"/>
          <w:sz w:val="24"/>
        </w:rPr>
        <w:t>DN700/D500</w:t>
      </w:r>
      <w:r>
        <w:rPr>
          <w:rFonts w:ascii="宋体" w:hAnsi="宋体" w:cs="宋体" w:hint="eastAsia"/>
          <w:sz w:val="24"/>
        </w:rPr>
        <w:t>/</w:t>
      </w:r>
      <w:r>
        <w:rPr>
          <w:rFonts w:ascii="宋体" w:hAnsi="宋体" w:cs="宋体"/>
          <w:sz w:val="24"/>
        </w:rPr>
        <w:t>DN300；</w:t>
      </w:r>
    </w:p>
    <w:p w14:paraId="6F2ACFDF" w14:textId="77777777" w:rsidR="00775B2B" w:rsidRDefault="00000000">
      <w:pPr>
        <w:spacing w:line="360" w:lineRule="auto"/>
        <w:ind w:firstLineChars="200" w:firstLine="480"/>
        <w:rPr>
          <w:rFonts w:ascii="宋体" w:hAnsi="宋体" w:cs="宋体" w:hint="eastAsia"/>
          <w:sz w:val="24"/>
        </w:rPr>
      </w:pPr>
      <w:r>
        <w:rPr>
          <w:rFonts w:ascii="宋体" w:hAnsi="宋体" w:cs="宋体" w:hint="eastAsia"/>
          <w:sz w:val="24"/>
        </w:rPr>
        <w:t>4）低低压</w:t>
      </w:r>
      <w:r>
        <w:rPr>
          <w:rFonts w:ascii="宋体" w:hAnsi="宋体" w:cs="宋体"/>
          <w:sz w:val="24"/>
        </w:rPr>
        <w:t>蒸汽</w:t>
      </w:r>
    </w:p>
    <w:p w14:paraId="5875A0FC" w14:textId="77777777" w:rsidR="00775B2B" w:rsidRDefault="00000000">
      <w:pPr>
        <w:snapToGrid w:val="0"/>
        <w:spacing w:line="360" w:lineRule="auto"/>
        <w:ind w:firstLineChars="200" w:firstLine="480"/>
        <w:rPr>
          <w:sz w:val="24"/>
        </w:rPr>
      </w:pPr>
      <w:r>
        <w:rPr>
          <w:rFonts w:ascii="宋体" w:hAnsi="宋体" w:cs="宋体" w:hint="eastAsia"/>
          <w:sz w:val="24"/>
        </w:rPr>
        <w:t>主</w:t>
      </w:r>
      <w:r>
        <w:rPr>
          <w:rFonts w:ascii="宋体" w:hAnsi="宋体" w:cs="宋体"/>
          <w:sz w:val="24"/>
        </w:rPr>
        <w:t>干</w:t>
      </w:r>
      <w:r>
        <w:rPr>
          <w:rFonts w:ascii="宋体" w:hAnsi="宋体" w:cs="宋体" w:hint="eastAsia"/>
          <w:sz w:val="24"/>
        </w:rPr>
        <w:t>管道：管径</w:t>
      </w:r>
      <w:r>
        <w:rPr>
          <w:rFonts w:ascii="宋体" w:hAnsi="宋体" w:cs="宋体"/>
          <w:sz w:val="24"/>
        </w:rPr>
        <w:t>DN1100/D700</w:t>
      </w:r>
      <w:r>
        <w:rPr>
          <w:rFonts w:ascii="宋体" w:hAnsi="宋体" w:cs="宋体" w:hint="eastAsia"/>
          <w:sz w:val="24"/>
        </w:rPr>
        <w:t>/</w:t>
      </w:r>
      <w:r>
        <w:rPr>
          <w:rFonts w:ascii="宋体" w:hAnsi="宋体" w:cs="宋体"/>
          <w:sz w:val="24"/>
        </w:rPr>
        <w:t>DN500</w:t>
      </w:r>
      <w:r>
        <w:rPr>
          <w:rFonts w:ascii="宋体" w:hAnsi="宋体" w:cs="宋体" w:hint="eastAsia"/>
          <w:sz w:val="24"/>
        </w:rPr>
        <w:t>/</w:t>
      </w:r>
      <w:r>
        <w:rPr>
          <w:rFonts w:ascii="宋体" w:hAnsi="宋体" w:cs="宋体"/>
          <w:sz w:val="24"/>
        </w:rPr>
        <w:t>DN300</w:t>
      </w:r>
      <w:r>
        <w:rPr>
          <w:rFonts w:ascii="宋体" w:hAnsi="宋体" w:cs="宋体" w:hint="eastAsia"/>
          <w:sz w:val="24"/>
        </w:rPr>
        <w:t>。</w:t>
      </w:r>
    </w:p>
    <w:p w14:paraId="33ADD0DE" w14:textId="77777777" w:rsidR="00775B2B" w:rsidRDefault="00000000">
      <w:pPr>
        <w:snapToGrid w:val="0"/>
        <w:spacing w:line="360" w:lineRule="auto"/>
        <w:ind w:firstLineChars="200" w:firstLine="480"/>
        <w:rPr>
          <w:sz w:val="24"/>
        </w:rPr>
      </w:pPr>
      <w:r>
        <w:rPr>
          <w:rFonts w:hint="eastAsia"/>
          <w:sz w:val="24"/>
        </w:rPr>
        <w:t>（</w:t>
      </w:r>
      <w:r>
        <w:rPr>
          <w:rFonts w:hint="eastAsia"/>
          <w:sz w:val="24"/>
        </w:rPr>
        <w:t>6</w:t>
      </w:r>
      <w:r>
        <w:rPr>
          <w:rFonts w:hint="eastAsia"/>
          <w:sz w:val="24"/>
        </w:rPr>
        <w:t>）管网布置及管网敷设</w:t>
      </w:r>
    </w:p>
    <w:p w14:paraId="2E32AF03" w14:textId="77777777" w:rsidR="00775B2B" w:rsidRDefault="00000000">
      <w:pPr>
        <w:snapToGrid w:val="0"/>
        <w:spacing w:line="360" w:lineRule="auto"/>
        <w:ind w:firstLineChars="200" w:firstLine="480"/>
        <w:rPr>
          <w:sz w:val="24"/>
        </w:rPr>
      </w:pPr>
      <w:r>
        <w:rPr>
          <w:rFonts w:ascii="宋体" w:hAnsi="宋体" w:cs="宋体" w:hint="eastAsia"/>
          <w:sz w:val="24"/>
        </w:rPr>
        <w:t>依托已有设施或规划道路走向，尽量少征地，力求土地费用最低。</w:t>
      </w:r>
    </w:p>
    <w:p w14:paraId="6970E22D" w14:textId="77777777" w:rsidR="00775B2B" w:rsidRDefault="00000000">
      <w:pPr>
        <w:snapToGrid w:val="0"/>
        <w:spacing w:line="360" w:lineRule="auto"/>
        <w:ind w:firstLineChars="200" w:firstLine="480"/>
        <w:rPr>
          <w:sz w:val="24"/>
        </w:rPr>
      </w:pPr>
      <w:r>
        <w:rPr>
          <w:rFonts w:ascii="宋体" w:hAnsi="宋体" w:cs="宋体" w:hint="eastAsia"/>
          <w:sz w:val="24"/>
        </w:rPr>
        <w:t>管线与管线、建筑物之间的最小水平间距及管架与建、构筑物之间水平间距与道路之间的最小垂直间距应满足《城市工程管线综合规划规范》（GB50289-2016）的要求。</w:t>
      </w:r>
    </w:p>
    <w:p w14:paraId="2AA1BB41" w14:textId="77777777" w:rsidR="00775B2B" w:rsidRDefault="00000000">
      <w:pPr>
        <w:snapToGrid w:val="0"/>
        <w:spacing w:line="360" w:lineRule="auto"/>
        <w:ind w:firstLineChars="200" w:firstLine="480"/>
        <w:rPr>
          <w:sz w:val="24"/>
        </w:rPr>
      </w:pPr>
      <w:r>
        <w:rPr>
          <w:rFonts w:ascii="宋体" w:hAnsi="宋体" w:cs="宋体" w:hint="eastAsia"/>
          <w:sz w:val="24"/>
        </w:rPr>
        <w:t>供热管网与建（构）筑物及其他管线的距离应满足《城镇供热管网设计标准》（CJJ/T34-2022）要求。</w:t>
      </w:r>
    </w:p>
    <w:p w14:paraId="19997D77" w14:textId="77777777" w:rsidR="00775B2B" w:rsidRDefault="00000000">
      <w:pPr>
        <w:spacing w:line="360" w:lineRule="auto"/>
        <w:ind w:firstLineChars="200" w:firstLine="480"/>
        <w:rPr>
          <w:rFonts w:ascii="宋体" w:hAnsi="宋体" w:cs="宋体" w:hint="eastAsia"/>
          <w:sz w:val="24"/>
        </w:rPr>
      </w:pPr>
      <w:r>
        <w:rPr>
          <w:rFonts w:ascii="宋体" w:hAnsi="宋体" w:cs="宋体" w:hint="eastAsia"/>
          <w:sz w:val="24"/>
        </w:rPr>
        <w:t>中蒸汽管道敷设方式以架空与埋地相结合的敷设方式，规划</w:t>
      </w:r>
      <w:r>
        <w:rPr>
          <w:rFonts w:ascii="宋体" w:hAnsi="宋体" w:cs="宋体"/>
          <w:sz w:val="24"/>
        </w:rPr>
        <w:t>管廊的路段沿管廊</w:t>
      </w:r>
      <w:r>
        <w:rPr>
          <w:rFonts w:ascii="宋体" w:hAnsi="宋体" w:cs="宋体" w:hint="eastAsia"/>
          <w:sz w:val="24"/>
        </w:rPr>
        <w:t>敷设，</w:t>
      </w:r>
      <w:r>
        <w:rPr>
          <w:rFonts w:ascii="宋体" w:hAnsi="宋体" w:cs="宋体"/>
          <w:sz w:val="24"/>
        </w:rPr>
        <w:t>其余</w:t>
      </w:r>
      <w:r>
        <w:rPr>
          <w:rFonts w:ascii="宋体" w:hAnsi="宋体" w:cs="宋体" w:hint="eastAsia"/>
          <w:sz w:val="24"/>
        </w:rPr>
        <w:t>架空管道基本敷设在路边绿化带内和人行道边，管道敷设时结合路由的具体情况采用高、中、低支架相结合的型式。</w:t>
      </w:r>
    </w:p>
    <w:p w14:paraId="306EF155" w14:textId="77777777" w:rsidR="00775B2B" w:rsidRDefault="00000000">
      <w:pPr>
        <w:snapToGrid w:val="0"/>
        <w:spacing w:line="360" w:lineRule="auto"/>
        <w:ind w:firstLineChars="200" w:firstLine="480"/>
        <w:rPr>
          <w:sz w:val="24"/>
        </w:rPr>
      </w:pPr>
      <w:r>
        <w:rPr>
          <w:rFonts w:ascii="宋体" w:hAnsi="宋体" w:cs="宋体" w:hint="eastAsia"/>
          <w:sz w:val="24"/>
        </w:rPr>
        <w:t>采暖热水管道主要以直埋敷设为主，往生活小镇方向管线的主要沿</w:t>
      </w:r>
      <w:r>
        <w:rPr>
          <w:rFonts w:ascii="宋体" w:hAnsi="宋体" w:cs="宋体"/>
          <w:sz w:val="24"/>
        </w:rPr>
        <w:t>G331</w:t>
      </w:r>
      <w:r>
        <w:rPr>
          <w:rFonts w:ascii="宋体" w:hAnsi="宋体" w:cs="宋体" w:hint="eastAsia"/>
          <w:sz w:val="24"/>
        </w:rPr>
        <w:t>线道路北侧埋设，向集中热源点工程和一阶段煤制油区域的热水管线沿主干道到路边埋设。穿</w:t>
      </w:r>
      <w:r>
        <w:rPr>
          <w:rFonts w:ascii="宋体" w:hAnsi="宋体" w:cs="宋体"/>
          <w:sz w:val="24"/>
        </w:rPr>
        <w:t>已建铁路采用</w:t>
      </w:r>
      <w:r>
        <w:rPr>
          <w:rFonts w:ascii="宋体" w:hAnsi="宋体" w:cs="宋体" w:hint="eastAsia"/>
          <w:sz w:val="24"/>
        </w:rPr>
        <w:t>顶管</w:t>
      </w:r>
      <w:r>
        <w:rPr>
          <w:rFonts w:ascii="宋体" w:hAnsi="宋体" w:cs="宋体"/>
          <w:sz w:val="24"/>
        </w:rPr>
        <w:t>敷设，</w:t>
      </w:r>
      <w:r>
        <w:rPr>
          <w:rFonts w:ascii="宋体" w:hAnsi="宋体" w:cs="宋体" w:hint="eastAsia"/>
          <w:sz w:val="24"/>
        </w:rPr>
        <w:t>穿规划</w:t>
      </w:r>
      <w:r>
        <w:rPr>
          <w:rFonts w:ascii="宋体" w:hAnsi="宋体" w:cs="宋体"/>
          <w:sz w:val="24"/>
        </w:rPr>
        <w:t>铁路采用预留</w:t>
      </w:r>
      <w:r>
        <w:rPr>
          <w:rFonts w:ascii="宋体" w:hAnsi="宋体" w:cs="宋体" w:hint="eastAsia"/>
          <w:sz w:val="24"/>
        </w:rPr>
        <w:t>涵洞</w:t>
      </w:r>
      <w:r>
        <w:rPr>
          <w:rFonts w:ascii="宋体" w:hAnsi="宋体" w:cs="宋体"/>
          <w:sz w:val="24"/>
        </w:rPr>
        <w:t>的方式敷设。</w:t>
      </w:r>
    </w:p>
    <w:p w14:paraId="2B2D1F13" w14:textId="77777777" w:rsidR="00775B2B" w:rsidRDefault="00000000">
      <w:pPr>
        <w:snapToGrid w:val="0"/>
        <w:spacing w:line="360" w:lineRule="auto"/>
        <w:ind w:firstLineChars="200" w:firstLine="480"/>
        <w:rPr>
          <w:sz w:val="24"/>
        </w:rPr>
      </w:pPr>
      <w:r>
        <w:rPr>
          <w:rFonts w:hint="eastAsia"/>
          <w:sz w:val="24"/>
        </w:rPr>
        <w:t>（</w:t>
      </w:r>
      <w:r>
        <w:rPr>
          <w:rFonts w:hint="eastAsia"/>
          <w:sz w:val="24"/>
        </w:rPr>
        <w:t>7</w:t>
      </w:r>
      <w:r>
        <w:rPr>
          <w:rFonts w:hint="eastAsia"/>
          <w:sz w:val="24"/>
        </w:rPr>
        <w:t>）热力网设计</w:t>
      </w:r>
    </w:p>
    <w:p w14:paraId="7D0DE388" w14:textId="77777777" w:rsidR="00775B2B" w:rsidRDefault="00000000">
      <w:pPr>
        <w:spacing w:line="360" w:lineRule="auto"/>
        <w:ind w:firstLineChars="200" w:firstLine="480"/>
        <w:rPr>
          <w:rFonts w:ascii="宋体" w:hAnsi="宋体" w:cs="宋体" w:hint="eastAsia"/>
          <w:sz w:val="24"/>
        </w:rPr>
      </w:pPr>
      <w:r>
        <w:rPr>
          <w:rFonts w:ascii="宋体" w:hAnsi="宋体" w:cs="宋体" w:hint="eastAsia"/>
          <w:sz w:val="24"/>
        </w:rPr>
        <w:t>高压</w:t>
      </w:r>
      <w:r>
        <w:rPr>
          <w:rFonts w:ascii="宋体" w:hAnsi="宋体" w:cs="宋体"/>
          <w:sz w:val="24"/>
        </w:rPr>
        <w:t>及次高压</w:t>
      </w:r>
      <w:r>
        <w:rPr>
          <w:rFonts w:ascii="宋体" w:hAnsi="宋体" w:cs="宋体" w:hint="eastAsia"/>
          <w:sz w:val="24"/>
        </w:rPr>
        <w:t>蒸汽管道所有架空管道</w:t>
      </w:r>
      <w:r>
        <w:rPr>
          <w:rFonts w:ascii="宋体" w:hAnsi="宋体" w:cs="宋体"/>
          <w:sz w:val="24"/>
        </w:rPr>
        <w:t>和</w:t>
      </w:r>
      <w:r>
        <w:rPr>
          <w:rFonts w:ascii="宋体" w:hAnsi="宋体" w:cs="宋体" w:hint="eastAsia"/>
          <w:sz w:val="24"/>
        </w:rPr>
        <w:t>埋地管道芯管均采用</w:t>
      </w:r>
      <w:r>
        <w:rPr>
          <w:rFonts w:ascii="宋体" w:hAnsi="宋体"/>
          <w:sz w:val="24"/>
          <w:szCs w:val="22"/>
        </w:rPr>
        <w:t>12</w:t>
      </w:r>
      <w:r>
        <w:rPr>
          <w:rFonts w:ascii="宋体" w:hAnsi="宋体" w:hint="eastAsia"/>
          <w:sz w:val="24"/>
          <w:szCs w:val="22"/>
        </w:rPr>
        <w:t>Cr</w:t>
      </w:r>
      <w:r>
        <w:rPr>
          <w:rFonts w:ascii="宋体" w:hAnsi="宋体"/>
          <w:sz w:val="24"/>
          <w:szCs w:val="22"/>
        </w:rPr>
        <w:t>1MoVG</w:t>
      </w:r>
      <w:r>
        <w:rPr>
          <w:rFonts w:ascii="宋体" w:hAnsi="宋体" w:cs="宋体" w:hint="eastAsia"/>
          <w:sz w:val="24"/>
        </w:rPr>
        <w:t>高压锅炉用无缝钢管 （GB/T</w:t>
      </w:r>
      <w:r>
        <w:rPr>
          <w:rFonts w:ascii="宋体" w:hAnsi="宋体" w:cs="宋体"/>
          <w:sz w:val="24"/>
        </w:rPr>
        <w:t>5310</w:t>
      </w:r>
      <w:r>
        <w:rPr>
          <w:rFonts w:ascii="宋体" w:hAnsi="宋体" w:cs="宋体" w:hint="eastAsia"/>
          <w:sz w:val="24"/>
        </w:rPr>
        <w:t>-20</w:t>
      </w:r>
      <w:r>
        <w:rPr>
          <w:rFonts w:ascii="宋体" w:hAnsi="宋体" w:cs="宋体"/>
          <w:sz w:val="24"/>
        </w:rPr>
        <w:t>23</w:t>
      </w:r>
      <w:r>
        <w:rPr>
          <w:rFonts w:ascii="宋体" w:hAnsi="宋体" w:cs="宋体" w:hint="eastAsia"/>
          <w:sz w:val="24"/>
        </w:rPr>
        <w:t>）；埋地蒸汽管道保护套管采用Q235B螺旋缝焊接钢管（SY/T5037-20</w:t>
      </w:r>
      <w:r>
        <w:rPr>
          <w:rFonts w:ascii="宋体" w:hAnsi="宋体" w:cs="宋体"/>
          <w:sz w:val="24"/>
        </w:rPr>
        <w:t>23</w:t>
      </w:r>
      <w:r>
        <w:rPr>
          <w:rFonts w:ascii="宋体" w:hAnsi="宋体" w:cs="宋体" w:hint="eastAsia"/>
          <w:sz w:val="24"/>
        </w:rPr>
        <w:t>）。</w:t>
      </w:r>
    </w:p>
    <w:p w14:paraId="18DECB20" w14:textId="77777777" w:rsidR="00775B2B" w:rsidRDefault="00000000">
      <w:pPr>
        <w:spacing w:line="360" w:lineRule="auto"/>
        <w:ind w:firstLineChars="200" w:firstLine="480"/>
        <w:rPr>
          <w:rFonts w:ascii="宋体" w:hAnsi="宋体" w:cs="宋体" w:hint="eastAsia"/>
          <w:sz w:val="24"/>
        </w:rPr>
      </w:pPr>
      <w:r>
        <w:rPr>
          <w:rFonts w:ascii="宋体" w:hAnsi="宋体" w:cs="宋体" w:hint="eastAsia"/>
          <w:sz w:val="24"/>
        </w:rPr>
        <w:t>低压</w:t>
      </w:r>
      <w:r>
        <w:rPr>
          <w:rFonts w:ascii="宋体" w:hAnsi="宋体" w:cs="宋体"/>
          <w:sz w:val="24"/>
        </w:rPr>
        <w:t>及</w:t>
      </w:r>
      <w:r>
        <w:rPr>
          <w:rFonts w:ascii="宋体" w:hAnsi="宋体" w:cs="宋体" w:hint="eastAsia"/>
          <w:sz w:val="24"/>
        </w:rPr>
        <w:t>低低</w:t>
      </w:r>
      <w:r>
        <w:rPr>
          <w:rFonts w:ascii="宋体" w:hAnsi="宋体" w:cs="宋体"/>
          <w:sz w:val="24"/>
        </w:rPr>
        <w:t>压</w:t>
      </w:r>
      <w:r>
        <w:rPr>
          <w:rFonts w:ascii="宋体" w:hAnsi="宋体" w:cs="宋体" w:hint="eastAsia"/>
          <w:sz w:val="24"/>
        </w:rPr>
        <w:t>蒸汽管道所有架空管道采用Q235B螺旋缝焊接钢管（SY/T5037-20</w:t>
      </w:r>
      <w:r>
        <w:rPr>
          <w:rFonts w:ascii="宋体" w:hAnsi="宋体" w:cs="宋体"/>
          <w:sz w:val="24"/>
        </w:rPr>
        <w:t>23</w:t>
      </w:r>
      <w:r>
        <w:rPr>
          <w:rFonts w:ascii="宋体" w:hAnsi="宋体" w:cs="宋体" w:hint="eastAsia"/>
          <w:sz w:val="24"/>
        </w:rPr>
        <w:t>），埋地管道芯管均采用</w:t>
      </w:r>
      <w:r>
        <w:rPr>
          <w:rFonts w:ascii="宋体" w:hAnsi="宋体"/>
          <w:sz w:val="24"/>
          <w:szCs w:val="22"/>
        </w:rPr>
        <w:t>20</w:t>
      </w:r>
      <w:r>
        <w:rPr>
          <w:rFonts w:ascii="宋体" w:hAnsi="宋体" w:cs="宋体" w:hint="eastAsia"/>
          <w:sz w:val="24"/>
        </w:rPr>
        <w:t xml:space="preserve"> 无缝</w:t>
      </w:r>
      <w:r>
        <w:rPr>
          <w:rFonts w:ascii="宋体" w:hAnsi="宋体" w:cs="宋体"/>
          <w:sz w:val="24"/>
        </w:rPr>
        <w:t>钢管</w:t>
      </w:r>
      <w:r>
        <w:rPr>
          <w:rFonts w:ascii="宋体" w:hAnsi="宋体" w:cs="宋体" w:hint="eastAsia"/>
          <w:sz w:val="24"/>
        </w:rPr>
        <w:t>（GB/T</w:t>
      </w:r>
      <w:r>
        <w:rPr>
          <w:rFonts w:ascii="宋体" w:hAnsi="宋体" w:cs="宋体"/>
          <w:sz w:val="24"/>
        </w:rPr>
        <w:t>8163</w:t>
      </w:r>
      <w:r>
        <w:rPr>
          <w:rFonts w:ascii="宋体" w:hAnsi="宋体" w:cs="宋体" w:hint="eastAsia"/>
          <w:sz w:val="24"/>
        </w:rPr>
        <w:t>-2</w:t>
      </w:r>
      <w:r>
        <w:rPr>
          <w:rFonts w:ascii="宋体" w:hAnsi="宋体" w:cs="宋体"/>
          <w:sz w:val="24"/>
        </w:rPr>
        <w:t>018</w:t>
      </w:r>
      <w:r>
        <w:rPr>
          <w:rFonts w:ascii="宋体" w:hAnsi="宋体" w:cs="宋体" w:hint="eastAsia"/>
          <w:sz w:val="24"/>
        </w:rPr>
        <w:t>）；埋地蒸汽管道保护套管采用Q235B螺旋缝焊接钢管（SY/T5037-20</w:t>
      </w:r>
      <w:r>
        <w:rPr>
          <w:rFonts w:ascii="宋体" w:hAnsi="宋体" w:cs="宋体"/>
          <w:sz w:val="24"/>
        </w:rPr>
        <w:t>23</w:t>
      </w:r>
      <w:r>
        <w:rPr>
          <w:rFonts w:ascii="宋体" w:hAnsi="宋体" w:cs="宋体" w:hint="eastAsia"/>
          <w:sz w:val="24"/>
        </w:rPr>
        <w:t>）。</w:t>
      </w:r>
    </w:p>
    <w:p w14:paraId="362341B3" w14:textId="77777777" w:rsidR="00775B2B" w:rsidRDefault="00000000">
      <w:pPr>
        <w:snapToGrid w:val="0"/>
        <w:spacing w:line="360" w:lineRule="auto"/>
        <w:ind w:firstLineChars="200" w:firstLine="480"/>
        <w:rPr>
          <w:sz w:val="24"/>
        </w:rPr>
      </w:pPr>
      <w:r>
        <w:rPr>
          <w:rFonts w:ascii="宋体" w:hAnsi="宋体" w:cs="宋体" w:hint="eastAsia"/>
          <w:sz w:val="24"/>
        </w:rPr>
        <w:t>所有架空或埋地的采暖热水管道均采用芯管为优质</w:t>
      </w:r>
      <w:r>
        <w:rPr>
          <w:rFonts w:ascii="宋体" w:hAnsi="宋体" w:cs="宋体"/>
          <w:sz w:val="24"/>
        </w:rPr>
        <w:t>20</w:t>
      </w:r>
      <w:r>
        <w:rPr>
          <w:rFonts w:ascii="宋体" w:hAnsi="宋体" w:cs="宋体" w:hint="eastAsia"/>
          <w:sz w:val="24"/>
        </w:rPr>
        <w:t>无缝钢管</w:t>
      </w:r>
      <w:r>
        <w:rPr>
          <w:rFonts w:ascii="宋体" w:hAnsi="宋体" w:cs="宋体" w:hint="eastAsia"/>
          <w:sz w:val="24"/>
        </w:rPr>
        <w:lastRenderedPageBreak/>
        <w:t>（</w:t>
      </w:r>
      <w:r>
        <w:rPr>
          <w:rFonts w:ascii="宋体" w:hAnsi="宋体" w:cs="宋体"/>
          <w:sz w:val="24"/>
        </w:rPr>
        <w:t>GB/T8163-2018</w:t>
      </w:r>
      <w:r>
        <w:rPr>
          <w:rFonts w:ascii="宋体" w:hAnsi="宋体" w:cs="宋体" w:hint="eastAsia"/>
          <w:sz w:val="24"/>
        </w:rPr>
        <w:t>）的聚乙烯</w:t>
      </w:r>
      <w:r>
        <w:rPr>
          <w:rFonts w:ascii="宋体" w:hAnsi="宋体" w:cs="宋体"/>
          <w:sz w:val="24"/>
        </w:rPr>
        <w:t>预制保温管。</w:t>
      </w:r>
    </w:p>
    <w:p w14:paraId="019C36EA" w14:textId="77777777" w:rsidR="00775B2B" w:rsidRDefault="00000000">
      <w:pPr>
        <w:snapToGrid w:val="0"/>
        <w:spacing w:line="360" w:lineRule="auto"/>
        <w:ind w:firstLineChars="200" w:firstLine="480"/>
        <w:rPr>
          <w:sz w:val="24"/>
        </w:rPr>
      </w:pPr>
      <w:r>
        <w:rPr>
          <w:rFonts w:hint="eastAsia"/>
          <w:sz w:val="24"/>
        </w:rPr>
        <w:t>（</w:t>
      </w:r>
      <w:r>
        <w:rPr>
          <w:rFonts w:hint="eastAsia"/>
          <w:sz w:val="24"/>
        </w:rPr>
        <w:t>8</w:t>
      </w:r>
      <w:r>
        <w:rPr>
          <w:rFonts w:hint="eastAsia"/>
          <w:sz w:val="24"/>
        </w:rPr>
        <w:t>）热力站</w:t>
      </w:r>
    </w:p>
    <w:p w14:paraId="60F35C0A" w14:textId="77777777" w:rsidR="00775B2B" w:rsidRDefault="00000000">
      <w:pPr>
        <w:snapToGrid w:val="0"/>
        <w:spacing w:line="360" w:lineRule="auto"/>
        <w:ind w:firstLineChars="200" w:firstLine="480"/>
        <w:rPr>
          <w:sz w:val="24"/>
        </w:rPr>
      </w:pPr>
      <w:r>
        <w:rPr>
          <w:rFonts w:ascii="宋体" w:hAnsi="宋体" w:cs="宋体" w:hint="eastAsia"/>
          <w:sz w:val="24"/>
        </w:rPr>
        <w:t>热力站设置在集中热源点内，与主厂房设在同一建筑内。换热站主要为热岛及岔哈泉生活小镇热水采暖供热，根据热负荷情况，规划换热能力为2×65MW（一用一备），总采暖面积约62万m</w:t>
      </w:r>
      <w:r>
        <w:rPr>
          <w:rFonts w:ascii="宋体" w:hAnsi="宋体" w:cs="宋体" w:hint="eastAsia"/>
          <w:sz w:val="24"/>
          <w:vertAlign w:val="superscript"/>
        </w:rPr>
        <w:t>2</w:t>
      </w:r>
      <w:r>
        <w:rPr>
          <w:rFonts w:ascii="宋体" w:hAnsi="宋体" w:cs="宋体" w:hint="eastAsia"/>
          <w:sz w:val="24"/>
        </w:rPr>
        <w:t>，换热介质为热水。</w:t>
      </w:r>
    </w:p>
    <w:p w14:paraId="731ECBD7" w14:textId="77777777" w:rsidR="00775B2B" w:rsidRDefault="00000000">
      <w:pPr>
        <w:snapToGrid w:val="0"/>
        <w:spacing w:line="360" w:lineRule="auto"/>
        <w:ind w:firstLineChars="200" w:firstLine="480"/>
        <w:rPr>
          <w:sz w:val="24"/>
        </w:rPr>
      </w:pPr>
      <w:r>
        <w:rPr>
          <w:rFonts w:hint="eastAsia"/>
          <w:sz w:val="24"/>
        </w:rPr>
        <w:t>（</w:t>
      </w:r>
      <w:r>
        <w:rPr>
          <w:rFonts w:hint="eastAsia"/>
          <w:sz w:val="24"/>
        </w:rPr>
        <w:t>9</w:t>
      </w:r>
      <w:r>
        <w:rPr>
          <w:rFonts w:hint="eastAsia"/>
          <w:sz w:val="24"/>
        </w:rPr>
        <w:t>）热网工程量</w:t>
      </w:r>
    </w:p>
    <w:p w14:paraId="7F7EE519" w14:textId="77777777" w:rsidR="00775B2B" w:rsidRDefault="00000000">
      <w:pPr>
        <w:snapToGrid w:val="0"/>
        <w:spacing w:line="360" w:lineRule="auto"/>
        <w:ind w:firstLineChars="200" w:firstLine="480"/>
        <w:rPr>
          <w:sz w:val="24"/>
        </w:rPr>
      </w:pPr>
      <w:r>
        <w:rPr>
          <w:rFonts w:hint="eastAsia"/>
          <w:sz w:val="24"/>
        </w:rPr>
        <w:t>1</w:t>
      </w:r>
      <w:r>
        <w:rPr>
          <w:rFonts w:hint="eastAsia"/>
          <w:sz w:val="24"/>
        </w:rPr>
        <w:t>）蒸汽管道</w:t>
      </w:r>
    </w:p>
    <w:p w14:paraId="4227E2CC" w14:textId="77777777" w:rsidR="00775B2B" w:rsidRDefault="00000000">
      <w:pPr>
        <w:snapToGrid w:val="0"/>
        <w:spacing w:line="360" w:lineRule="auto"/>
        <w:ind w:firstLineChars="200" w:firstLine="480"/>
        <w:rPr>
          <w:sz w:val="24"/>
        </w:rPr>
      </w:pPr>
      <w:r>
        <w:rPr>
          <w:rFonts w:hint="eastAsia"/>
          <w:sz w:val="24"/>
        </w:rPr>
        <w:t>蒸汽管道安装工程量，见表</w:t>
      </w:r>
      <w:r>
        <w:rPr>
          <w:rFonts w:hint="eastAsia"/>
          <w:sz w:val="24"/>
        </w:rPr>
        <w:t>3.1-4</w:t>
      </w:r>
      <w:r>
        <w:rPr>
          <w:rFonts w:hint="eastAsia"/>
          <w:sz w:val="24"/>
        </w:rPr>
        <w:t>。</w:t>
      </w:r>
    </w:p>
    <w:p w14:paraId="0F34898C" w14:textId="77777777" w:rsidR="00775B2B" w:rsidRDefault="00000000">
      <w:pPr>
        <w:snapToGrid w:val="0"/>
        <w:spacing w:line="360" w:lineRule="auto"/>
        <w:ind w:firstLineChars="200" w:firstLine="480"/>
        <w:jc w:val="center"/>
        <w:rPr>
          <w:sz w:val="24"/>
        </w:rPr>
      </w:pPr>
      <w:r>
        <w:rPr>
          <w:rFonts w:eastAsia="黑体"/>
          <w:sz w:val="24"/>
        </w:rPr>
        <w:t>表</w:t>
      </w:r>
      <w:r>
        <w:rPr>
          <w:rFonts w:eastAsia="黑体"/>
          <w:sz w:val="24"/>
        </w:rPr>
        <w:t>3.1-</w:t>
      </w:r>
      <w:r>
        <w:rPr>
          <w:rFonts w:eastAsia="黑体" w:hint="eastAsia"/>
          <w:sz w:val="24"/>
        </w:rPr>
        <w:t>4</w:t>
      </w:r>
      <w:r>
        <w:rPr>
          <w:rFonts w:eastAsia="黑体"/>
          <w:sz w:val="24"/>
        </w:rPr>
        <w:t xml:space="preserve"> </w:t>
      </w:r>
      <w:r>
        <w:rPr>
          <w:rFonts w:eastAsia="黑体" w:hint="eastAsia"/>
          <w:sz w:val="24"/>
        </w:rPr>
        <w:t xml:space="preserve">  </w:t>
      </w:r>
      <w:r>
        <w:rPr>
          <w:rFonts w:eastAsia="黑体"/>
          <w:sz w:val="24"/>
        </w:rPr>
        <w:t xml:space="preserve"> </w:t>
      </w:r>
      <w:r>
        <w:rPr>
          <w:rFonts w:eastAsia="黑体" w:hint="eastAsia"/>
          <w:sz w:val="24"/>
        </w:rPr>
        <w:t>蒸汽管网安装工程量汇总</w:t>
      </w:r>
      <w:r>
        <w:rPr>
          <w:rFonts w:eastAsia="黑体"/>
          <w:sz w:val="24"/>
        </w:rPr>
        <w:t>表</w:t>
      </w:r>
    </w:p>
    <w:tbl>
      <w:tblPr>
        <w:tblW w:w="5000" w:type="pct"/>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4A0" w:firstRow="1" w:lastRow="0" w:firstColumn="1" w:lastColumn="0" w:noHBand="0" w:noVBand="1"/>
      </w:tblPr>
      <w:tblGrid>
        <w:gridCol w:w="794"/>
        <w:gridCol w:w="1530"/>
        <w:gridCol w:w="1742"/>
        <w:gridCol w:w="1054"/>
        <w:gridCol w:w="1054"/>
        <w:gridCol w:w="1054"/>
        <w:gridCol w:w="1048"/>
      </w:tblGrid>
      <w:tr w:rsidR="00775B2B" w14:paraId="27646374" w14:textId="77777777" w:rsidTr="006B4C92">
        <w:trPr>
          <w:cantSplit/>
          <w:tblHeader/>
          <w:jc w:val="center"/>
        </w:trPr>
        <w:tc>
          <w:tcPr>
            <w:tcW w:w="479" w:type="pct"/>
            <w:vAlign w:val="center"/>
          </w:tcPr>
          <w:p w14:paraId="6D8D86BD" w14:textId="77777777" w:rsidR="00775B2B" w:rsidRDefault="00000000">
            <w:pPr>
              <w:snapToGrid w:val="0"/>
              <w:jc w:val="center"/>
              <w:rPr>
                <w:rFonts w:hAnsi="宋体" w:cs="宋体" w:hint="eastAsia"/>
                <w:szCs w:val="21"/>
              </w:rPr>
            </w:pPr>
            <w:r>
              <w:rPr>
                <w:rFonts w:hAnsi="宋体" w:cs="宋体" w:hint="eastAsia"/>
                <w:szCs w:val="21"/>
              </w:rPr>
              <w:t>名称</w:t>
            </w:r>
          </w:p>
        </w:tc>
        <w:tc>
          <w:tcPr>
            <w:tcW w:w="924" w:type="pct"/>
            <w:vAlign w:val="center"/>
          </w:tcPr>
          <w:p w14:paraId="6976FA6B" w14:textId="77777777" w:rsidR="00775B2B" w:rsidRDefault="00000000">
            <w:pPr>
              <w:snapToGrid w:val="0"/>
              <w:jc w:val="center"/>
              <w:rPr>
                <w:rFonts w:hAnsi="宋体" w:cs="宋体" w:hint="eastAsia"/>
                <w:szCs w:val="21"/>
              </w:rPr>
            </w:pPr>
            <w:r>
              <w:rPr>
                <w:rFonts w:hAnsi="宋体" w:cs="宋体" w:hint="eastAsia"/>
                <w:szCs w:val="21"/>
              </w:rPr>
              <w:t>管径</w:t>
            </w:r>
          </w:p>
        </w:tc>
        <w:tc>
          <w:tcPr>
            <w:tcW w:w="1052" w:type="pct"/>
            <w:vAlign w:val="center"/>
          </w:tcPr>
          <w:p w14:paraId="1471BB28" w14:textId="77777777" w:rsidR="00775B2B" w:rsidRDefault="00000000">
            <w:pPr>
              <w:snapToGrid w:val="0"/>
              <w:jc w:val="center"/>
              <w:rPr>
                <w:rFonts w:hAnsi="宋体" w:cs="宋体" w:hint="eastAsia"/>
                <w:szCs w:val="21"/>
              </w:rPr>
            </w:pPr>
            <w:r>
              <w:rPr>
                <w:rFonts w:hAnsi="宋体" w:cs="宋体" w:hint="eastAsia"/>
                <w:szCs w:val="21"/>
              </w:rPr>
              <w:t>材质</w:t>
            </w:r>
          </w:p>
        </w:tc>
        <w:tc>
          <w:tcPr>
            <w:tcW w:w="637" w:type="pct"/>
            <w:vAlign w:val="center"/>
          </w:tcPr>
          <w:p w14:paraId="6A25B0AA" w14:textId="77777777" w:rsidR="00775B2B" w:rsidRDefault="00000000">
            <w:pPr>
              <w:snapToGrid w:val="0"/>
              <w:jc w:val="center"/>
              <w:rPr>
                <w:rFonts w:hAnsi="宋体" w:cs="宋体" w:hint="eastAsia"/>
                <w:szCs w:val="21"/>
              </w:rPr>
            </w:pPr>
            <w:r>
              <w:rPr>
                <w:rFonts w:hAnsi="宋体" w:cs="宋体" w:hint="eastAsia"/>
                <w:szCs w:val="21"/>
              </w:rPr>
              <w:t>架空（</w:t>
            </w:r>
            <w:r>
              <w:rPr>
                <w:rFonts w:hAnsi="宋体" w:cs="宋体"/>
                <w:szCs w:val="21"/>
              </w:rPr>
              <w:t>m</w:t>
            </w:r>
            <w:r>
              <w:rPr>
                <w:rFonts w:hAnsi="宋体" w:cs="宋体" w:hint="eastAsia"/>
                <w:szCs w:val="21"/>
              </w:rPr>
              <w:t>）</w:t>
            </w:r>
          </w:p>
        </w:tc>
        <w:tc>
          <w:tcPr>
            <w:tcW w:w="637" w:type="pct"/>
            <w:vAlign w:val="center"/>
          </w:tcPr>
          <w:p w14:paraId="42F7605F" w14:textId="77777777" w:rsidR="00775B2B" w:rsidRDefault="00000000">
            <w:pPr>
              <w:snapToGrid w:val="0"/>
              <w:jc w:val="center"/>
              <w:rPr>
                <w:rFonts w:hAnsi="宋体" w:cs="宋体" w:hint="eastAsia"/>
                <w:szCs w:val="21"/>
              </w:rPr>
            </w:pPr>
            <w:r>
              <w:rPr>
                <w:rFonts w:hAnsi="宋体" w:cs="宋体" w:hint="eastAsia"/>
                <w:szCs w:val="21"/>
              </w:rPr>
              <w:t>地埋（</w:t>
            </w:r>
            <w:r>
              <w:rPr>
                <w:rFonts w:hAnsi="宋体" w:cs="宋体"/>
                <w:szCs w:val="21"/>
              </w:rPr>
              <w:t>m</w:t>
            </w:r>
            <w:r>
              <w:rPr>
                <w:rFonts w:hAnsi="宋体" w:cs="宋体" w:hint="eastAsia"/>
                <w:szCs w:val="21"/>
              </w:rPr>
              <w:t>）</w:t>
            </w:r>
          </w:p>
        </w:tc>
        <w:tc>
          <w:tcPr>
            <w:tcW w:w="637" w:type="pct"/>
            <w:vAlign w:val="center"/>
          </w:tcPr>
          <w:p w14:paraId="2738E498" w14:textId="77777777" w:rsidR="00775B2B" w:rsidRDefault="00000000">
            <w:pPr>
              <w:snapToGrid w:val="0"/>
              <w:jc w:val="center"/>
              <w:rPr>
                <w:rFonts w:hAnsi="宋体" w:cs="宋体" w:hint="eastAsia"/>
                <w:szCs w:val="21"/>
              </w:rPr>
            </w:pPr>
            <w:r>
              <w:rPr>
                <w:rFonts w:hAnsi="宋体" w:cs="宋体" w:hint="eastAsia"/>
                <w:szCs w:val="21"/>
              </w:rPr>
              <w:t>合计（</w:t>
            </w:r>
            <w:r>
              <w:rPr>
                <w:rFonts w:hAnsi="宋体" w:cs="宋体"/>
                <w:szCs w:val="21"/>
              </w:rPr>
              <w:t>m</w:t>
            </w:r>
            <w:r>
              <w:rPr>
                <w:rFonts w:hAnsi="宋体" w:cs="宋体" w:hint="eastAsia"/>
                <w:szCs w:val="21"/>
              </w:rPr>
              <w:t>）</w:t>
            </w:r>
          </w:p>
        </w:tc>
        <w:tc>
          <w:tcPr>
            <w:tcW w:w="633" w:type="pct"/>
            <w:vAlign w:val="center"/>
          </w:tcPr>
          <w:p w14:paraId="4CA66B04" w14:textId="77777777" w:rsidR="00775B2B" w:rsidRDefault="00000000">
            <w:pPr>
              <w:snapToGrid w:val="0"/>
              <w:jc w:val="center"/>
              <w:rPr>
                <w:rFonts w:hAnsi="宋体" w:cs="宋体" w:hint="eastAsia"/>
                <w:szCs w:val="21"/>
              </w:rPr>
            </w:pPr>
            <w:r>
              <w:rPr>
                <w:rFonts w:hAnsi="宋体" w:cs="宋体" w:hint="eastAsia"/>
                <w:szCs w:val="21"/>
              </w:rPr>
              <w:t>备注</w:t>
            </w:r>
          </w:p>
        </w:tc>
      </w:tr>
      <w:tr w:rsidR="00775B2B" w14:paraId="030DF42C" w14:textId="77777777" w:rsidTr="006B4C92">
        <w:trPr>
          <w:cantSplit/>
          <w:tblHeader/>
          <w:jc w:val="center"/>
        </w:trPr>
        <w:tc>
          <w:tcPr>
            <w:tcW w:w="479" w:type="pct"/>
            <w:vMerge w:val="restart"/>
            <w:vAlign w:val="center"/>
          </w:tcPr>
          <w:p w14:paraId="51481B4D" w14:textId="77777777" w:rsidR="00775B2B" w:rsidRDefault="00000000">
            <w:pPr>
              <w:snapToGrid w:val="0"/>
              <w:jc w:val="center"/>
              <w:rPr>
                <w:rFonts w:hAnsi="宋体" w:cs="宋体" w:hint="eastAsia"/>
                <w:szCs w:val="21"/>
              </w:rPr>
            </w:pPr>
            <w:r>
              <w:rPr>
                <w:rFonts w:hAnsi="宋体" w:cs="宋体" w:hint="eastAsia"/>
                <w:szCs w:val="21"/>
              </w:rPr>
              <w:t>高压</w:t>
            </w:r>
          </w:p>
        </w:tc>
        <w:tc>
          <w:tcPr>
            <w:tcW w:w="924" w:type="pct"/>
            <w:vAlign w:val="center"/>
          </w:tcPr>
          <w:p w14:paraId="564C41B9" w14:textId="77777777" w:rsidR="00775B2B" w:rsidRDefault="00000000">
            <w:pPr>
              <w:snapToGrid w:val="0"/>
              <w:jc w:val="center"/>
              <w:rPr>
                <w:rFonts w:hAnsi="宋体" w:cs="宋体" w:hint="eastAsia"/>
                <w:szCs w:val="21"/>
              </w:rPr>
            </w:pPr>
            <w:r>
              <w:rPr>
                <w:rFonts w:hAnsi="宋体" w:cs="宋体"/>
                <w:szCs w:val="21"/>
              </w:rPr>
              <w:t>DN350</w:t>
            </w:r>
            <w:r>
              <w:rPr>
                <w:rFonts w:hAnsi="宋体" w:cs="宋体" w:hint="eastAsia"/>
                <w:szCs w:val="21"/>
              </w:rPr>
              <w:t>壁厚</w:t>
            </w:r>
            <w:r>
              <w:rPr>
                <w:rFonts w:hAnsi="宋体" w:cs="宋体"/>
                <w:szCs w:val="21"/>
              </w:rPr>
              <w:t>34</w:t>
            </w:r>
          </w:p>
        </w:tc>
        <w:tc>
          <w:tcPr>
            <w:tcW w:w="1052" w:type="pct"/>
            <w:vMerge w:val="restart"/>
            <w:vAlign w:val="center"/>
          </w:tcPr>
          <w:p w14:paraId="46822D80" w14:textId="77777777" w:rsidR="00775B2B" w:rsidRDefault="00000000">
            <w:pPr>
              <w:snapToGrid w:val="0"/>
              <w:jc w:val="center"/>
              <w:rPr>
                <w:rFonts w:hAnsi="宋体" w:cs="宋体" w:hint="eastAsia"/>
                <w:szCs w:val="21"/>
              </w:rPr>
            </w:pPr>
            <w:r>
              <w:rPr>
                <w:rFonts w:hAnsi="宋体" w:cs="宋体" w:hint="eastAsia"/>
                <w:szCs w:val="21"/>
              </w:rPr>
              <w:t>架空</w:t>
            </w:r>
            <w:r>
              <w:rPr>
                <w:rFonts w:hAnsi="宋体" w:cs="宋体"/>
                <w:szCs w:val="21"/>
              </w:rPr>
              <w:t>12Cr1MoVG</w:t>
            </w:r>
          </w:p>
          <w:p w14:paraId="0B18526F" w14:textId="77777777" w:rsidR="00775B2B" w:rsidRDefault="00000000">
            <w:pPr>
              <w:snapToGrid w:val="0"/>
              <w:jc w:val="center"/>
              <w:rPr>
                <w:rFonts w:hAnsi="宋体" w:cs="宋体" w:hint="eastAsia"/>
                <w:szCs w:val="21"/>
              </w:rPr>
            </w:pPr>
            <w:r>
              <w:rPr>
                <w:rFonts w:hAnsi="宋体" w:cs="宋体" w:hint="eastAsia"/>
                <w:szCs w:val="21"/>
              </w:rPr>
              <w:t>地埋</w:t>
            </w:r>
            <w:r>
              <w:rPr>
                <w:rFonts w:hAnsi="宋体" w:cs="宋体"/>
                <w:szCs w:val="21"/>
              </w:rPr>
              <w:t>12Cr1MoVG /Q235B</w:t>
            </w:r>
          </w:p>
        </w:tc>
        <w:tc>
          <w:tcPr>
            <w:tcW w:w="637" w:type="pct"/>
            <w:vAlign w:val="center"/>
          </w:tcPr>
          <w:p w14:paraId="3F1F1203" w14:textId="77777777" w:rsidR="00775B2B" w:rsidRDefault="00000000">
            <w:pPr>
              <w:snapToGrid w:val="0"/>
              <w:jc w:val="center"/>
              <w:rPr>
                <w:rFonts w:hAnsi="宋体" w:cs="宋体" w:hint="eastAsia"/>
                <w:szCs w:val="21"/>
              </w:rPr>
            </w:pPr>
            <w:r>
              <w:rPr>
                <w:rFonts w:hAnsi="宋体" w:cs="宋体" w:hint="eastAsia"/>
                <w:szCs w:val="21"/>
              </w:rPr>
              <w:t>1500</w:t>
            </w:r>
          </w:p>
        </w:tc>
        <w:tc>
          <w:tcPr>
            <w:tcW w:w="637" w:type="pct"/>
            <w:vAlign w:val="center"/>
          </w:tcPr>
          <w:p w14:paraId="2602E4F1" w14:textId="77777777" w:rsidR="00775B2B" w:rsidRDefault="00775B2B">
            <w:pPr>
              <w:snapToGrid w:val="0"/>
              <w:jc w:val="center"/>
              <w:rPr>
                <w:rFonts w:hAnsi="宋体" w:cs="宋体" w:hint="eastAsia"/>
                <w:szCs w:val="21"/>
              </w:rPr>
            </w:pPr>
          </w:p>
        </w:tc>
        <w:tc>
          <w:tcPr>
            <w:tcW w:w="637" w:type="pct"/>
            <w:vAlign w:val="center"/>
          </w:tcPr>
          <w:p w14:paraId="5815C1F3" w14:textId="77777777" w:rsidR="00775B2B" w:rsidRDefault="00000000">
            <w:pPr>
              <w:snapToGrid w:val="0"/>
              <w:jc w:val="center"/>
              <w:rPr>
                <w:rFonts w:hAnsi="宋体" w:cs="宋体" w:hint="eastAsia"/>
                <w:szCs w:val="21"/>
              </w:rPr>
            </w:pPr>
            <w:r>
              <w:rPr>
                <w:rFonts w:hAnsi="宋体" w:cs="宋体"/>
                <w:szCs w:val="21"/>
              </w:rPr>
              <w:t>1500</w:t>
            </w:r>
          </w:p>
        </w:tc>
        <w:tc>
          <w:tcPr>
            <w:tcW w:w="633" w:type="pct"/>
            <w:vMerge w:val="restart"/>
            <w:vAlign w:val="center"/>
          </w:tcPr>
          <w:p w14:paraId="55BE5D4B" w14:textId="77777777" w:rsidR="00775B2B" w:rsidRDefault="00000000">
            <w:pPr>
              <w:snapToGrid w:val="0"/>
              <w:jc w:val="center"/>
              <w:rPr>
                <w:rFonts w:hAnsi="宋体" w:cs="宋体" w:hint="eastAsia"/>
                <w:szCs w:val="21"/>
              </w:rPr>
            </w:pPr>
            <w:r>
              <w:rPr>
                <w:rFonts w:hAnsi="宋体" w:cs="宋体" w:hint="eastAsia"/>
                <w:szCs w:val="21"/>
              </w:rPr>
              <w:t>架空</w:t>
            </w:r>
            <w:r>
              <w:rPr>
                <w:rFonts w:hAnsi="宋体" w:cs="宋体"/>
                <w:szCs w:val="21"/>
              </w:rPr>
              <w:t>90%</w:t>
            </w:r>
            <w:r>
              <w:rPr>
                <w:rFonts w:hAnsi="宋体" w:cs="宋体" w:hint="eastAsia"/>
                <w:szCs w:val="21"/>
              </w:rPr>
              <w:t>沿</w:t>
            </w:r>
            <w:r>
              <w:rPr>
                <w:rFonts w:hAnsi="宋体" w:cs="宋体"/>
                <w:szCs w:val="21"/>
              </w:rPr>
              <w:t>规划管廊敷设</w:t>
            </w:r>
            <w:r>
              <w:rPr>
                <w:rFonts w:hAnsi="宋体" w:cs="宋体" w:hint="eastAsia"/>
                <w:szCs w:val="21"/>
              </w:rPr>
              <w:t>，</w:t>
            </w:r>
            <w:r>
              <w:rPr>
                <w:rFonts w:hAnsi="宋体" w:cs="宋体"/>
                <w:szCs w:val="21"/>
              </w:rPr>
              <w:t>其余新建支架</w:t>
            </w:r>
          </w:p>
        </w:tc>
      </w:tr>
      <w:tr w:rsidR="00775B2B" w14:paraId="7460106D" w14:textId="77777777" w:rsidTr="006B4C92">
        <w:trPr>
          <w:cantSplit/>
          <w:jc w:val="center"/>
        </w:trPr>
        <w:tc>
          <w:tcPr>
            <w:tcW w:w="479" w:type="pct"/>
            <w:vMerge/>
            <w:vAlign w:val="center"/>
          </w:tcPr>
          <w:p w14:paraId="495CDB01" w14:textId="77777777" w:rsidR="00775B2B" w:rsidRDefault="00775B2B">
            <w:pPr>
              <w:snapToGrid w:val="0"/>
              <w:jc w:val="center"/>
              <w:rPr>
                <w:rFonts w:hAnsi="宋体" w:cs="宋体" w:hint="eastAsia"/>
                <w:szCs w:val="21"/>
              </w:rPr>
            </w:pPr>
          </w:p>
        </w:tc>
        <w:tc>
          <w:tcPr>
            <w:tcW w:w="924" w:type="pct"/>
            <w:vAlign w:val="center"/>
          </w:tcPr>
          <w:p w14:paraId="0A4A96DA" w14:textId="77777777" w:rsidR="00775B2B" w:rsidRDefault="00000000">
            <w:pPr>
              <w:snapToGrid w:val="0"/>
              <w:jc w:val="center"/>
              <w:rPr>
                <w:rFonts w:hAnsi="宋体" w:cs="宋体" w:hint="eastAsia"/>
                <w:szCs w:val="21"/>
              </w:rPr>
            </w:pPr>
            <w:r>
              <w:rPr>
                <w:rFonts w:hAnsi="宋体" w:cs="宋体"/>
                <w:szCs w:val="21"/>
              </w:rPr>
              <w:t>DN200</w:t>
            </w:r>
            <w:r>
              <w:rPr>
                <w:rFonts w:hAnsi="宋体" w:cs="宋体" w:hint="eastAsia"/>
                <w:szCs w:val="21"/>
              </w:rPr>
              <w:t>壁厚</w:t>
            </w:r>
            <w:r>
              <w:rPr>
                <w:rFonts w:hAnsi="宋体" w:cs="宋体"/>
                <w:szCs w:val="21"/>
              </w:rPr>
              <w:t>19</w:t>
            </w:r>
          </w:p>
        </w:tc>
        <w:tc>
          <w:tcPr>
            <w:tcW w:w="1052" w:type="pct"/>
            <w:vMerge/>
            <w:vAlign w:val="center"/>
          </w:tcPr>
          <w:p w14:paraId="6A89D95F" w14:textId="77777777" w:rsidR="00775B2B" w:rsidRDefault="00775B2B">
            <w:pPr>
              <w:snapToGrid w:val="0"/>
              <w:jc w:val="center"/>
              <w:rPr>
                <w:rFonts w:hAnsi="宋体" w:cs="宋体" w:hint="eastAsia"/>
                <w:szCs w:val="21"/>
              </w:rPr>
            </w:pPr>
          </w:p>
        </w:tc>
        <w:tc>
          <w:tcPr>
            <w:tcW w:w="637" w:type="pct"/>
            <w:vAlign w:val="center"/>
          </w:tcPr>
          <w:p w14:paraId="456509D9" w14:textId="77777777" w:rsidR="00775B2B" w:rsidRDefault="00000000">
            <w:pPr>
              <w:snapToGrid w:val="0"/>
              <w:jc w:val="center"/>
              <w:rPr>
                <w:rFonts w:hAnsi="宋体" w:cs="宋体" w:hint="eastAsia"/>
                <w:szCs w:val="21"/>
              </w:rPr>
            </w:pPr>
            <w:r>
              <w:rPr>
                <w:rFonts w:hAnsi="宋体" w:cs="宋体" w:hint="eastAsia"/>
                <w:szCs w:val="21"/>
              </w:rPr>
              <w:t>3900</w:t>
            </w:r>
          </w:p>
        </w:tc>
        <w:tc>
          <w:tcPr>
            <w:tcW w:w="637" w:type="pct"/>
            <w:vAlign w:val="center"/>
          </w:tcPr>
          <w:p w14:paraId="503798BB" w14:textId="77777777" w:rsidR="00775B2B" w:rsidRDefault="00000000">
            <w:pPr>
              <w:snapToGrid w:val="0"/>
              <w:jc w:val="center"/>
              <w:rPr>
                <w:rFonts w:hAnsi="宋体" w:cs="宋体" w:hint="eastAsia"/>
                <w:szCs w:val="21"/>
              </w:rPr>
            </w:pPr>
            <w:r>
              <w:rPr>
                <w:rFonts w:hAnsi="宋体" w:cs="宋体" w:hint="eastAsia"/>
                <w:szCs w:val="21"/>
              </w:rPr>
              <w:t>200</w:t>
            </w:r>
          </w:p>
        </w:tc>
        <w:tc>
          <w:tcPr>
            <w:tcW w:w="637" w:type="pct"/>
            <w:vAlign w:val="center"/>
          </w:tcPr>
          <w:p w14:paraId="7FEB2209" w14:textId="77777777" w:rsidR="00775B2B" w:rsidRDefault="00000000">
            <w:pPr>
              <w:snapToGrid w:val="0"/>
              <w:jc w:val="center"/>
              <w:rPr>
                <w:rFonts w:hAnsi="宋体" w:cs="宋体" w:hint="eastAsia"/>
                <w:szCs w:val="21"/>
              </w:rPr>
            </w:pPr>
            <w:r>
              <w:rPr>
                <w:rFonts w:hAnsi="宋体" w:cs="宋体" w:hint="eastAsia"/>
                <w:szCs w:val="21"/>
              </w:rPr>
              <w:t>4100</w:t>
            </w:r>
          </w:p>
        </w:tc>
        <w:tc>
          <w:tcPr>
            <w:tcW w:w="633" w:type="pct"/>
            <w:vMerge/>
            <w:vAlign w:val="center"/>
          </w:tcPr>
          <w:p w14:paraId="7A85A6E1" w14:textId="77777777" w:rsidR="00775B2B" w:rsidRDefault="00775B2B">
            <w:pPr>
              <w:snapToGrid w:val="0"/>
              <w:jc w:val="center"/>
              <w:rPr>
                <w:rFonts w:hAnsi="宋体" w:cs="宋体" w:hint="eastAsia"/>
                <w:szCs w:val="21"/>
              </w:rPr>
            </w:pPr>
          </w:p>
        </w:tc>
      </w:tr>
      <w:tr w:rsidR="00775B2B" w14:paraId="518A2285" w14:textId="77777777" w:rsidTr="006B4C92">
        <w:trPr>
          <w:cantSplit/>
          <w:jc w:val="center"/>
        </w:trPr>
        <w:tc>
          <w:tcPr>
            <w:tcW w:w="479" w:type="pct"/>
            <w:vMerge w:val="restart"/>
            <w:vAlign w:val="center"/>
          </w:tcPr>
          <w:p w14:paraId="24632E32" w14:textId="77777777" w:rsidR="00775B2B" w:rsidRDefault="00000000">
            <w:pPr>
              <w:snapToGrid w:val="0"/>
              <w:jc w:val="center"/>
              <w:rPr>
                <w:rFonts w:hAnsi="宋体" w:cs="宋体" w:hint="eastAsia"/>
                <w:szCs w:val="21"/>
              </w:rPr>
            </w:pPr>
            <w:r>
              <w:rPr>
                <w:rFonts w:hAnsi="宋体" w:cs="宋体" w:hint="eastAsia"/>
                <w:szCs w:val="21"/>
              </w:rPr>
              <w:t>次高压</w:t>
            </w:r>
          </w:p>
        </w:tc>
        <w:tc>
          <w:tcPr>
            <w:tcW w:w="924" w:type="pct"/>
            <w:vAlign w:val="center"/>
          </w:tcPr>
          <w:p w14:paraId="0BEFECBD" w14:textId="77777777" w:rsidR="00775B2B" w:rsidRDefault="00000000">
            <w:pPr>
              <w:snapToGrid w:val="0"/>
              <w:jc w:val="center"/>
              <w:rPr>
                <w:rFonts w:hAnsi="宋体" w:cs="宋体" w:hint="eastAsia"/>
                <w:szCs w:val="21"/>
              </w:rPr>
            </w:pPr>
            <w:r>
              <w:rPr>
                <w:rFonts w:hAnsi="宋体" w:cs="宋体"/>
                <w:szCs w:val="21"/>
              </w:rPr>
              <w:t>DN500</w:t>
            </w:r>
            <w:r>
              <w:rPr>
                <w:rFonts w:hAnsi="宋体" w:cs="宋体" w:hint="eastAsia"/>
                <w:szCs w:val="21"/>
              </w:rPr>
              <w:t>壁厚</w:t>
            </w:r>
            <w:r>
              <w:rPr>
                <w:rFonts w:hAnsi="宋体" w:cs="宋体"/>
                <w:szCs w:val="21"/>
              </w:rPr>
              <w:t>17</w:t>
            </w:r>
          </w:p>
        </w:tc>
        <w:tc>
          <w:tcPr>
            <w:tcW w:w="1052" w:type="pct"/>
            <w:vMerge w:val="restart"/>
            <w:vAlign w:val="center"/>
          </w:tcPr>
          <w:p w14:paraId="0E59C776" w14:textId="77777777" w:rsidR="00775B2B" w:rsidRDefault="00000000">
            <w:pPr>
              <w:snapToGrid w:val="0"/>
              <w:jc w:val="center"/>
              <w:rPr>
                <w:rFonts w:hAnsi="宋体" w:cs="宋体" w:hint="eastAsia"/>
                <w:szCs w:val="21"/>
              </w:rPr>
            </w:pPr>
            <w:r>
              <w:rPr>
                <w:rFonts w:hAnsi="宋体" w:cs="宋体" w:hint="eastAsia"/>
                <w:szCs w:val="21"/>
              </w:rPr>
              <w:t>架空</w:t>
            </w:r>
            <w:r>
              <w:rPr>
                <w:rFonts w:hAnsi="宋体" w:cs="宋体"/>
                <w:szCs w:val="21"/>
              </w:rPr>
              <w:t>12Cr1MoVG</w:t>
            </w:r>
          </w:p>
          <w:p w14:paraId="2545A135" w14:textId="77777777" w:rsidR="00775B2B" w:rsidRDefault="00000000">
            <w:pPr>
              <w:snapToGrid w:val="0"/>
              <w:jc w:val="center"/>
              <w:rPr>
                <w:rFonts w:hAnsi="宋体" w:cs="宋体" w:hint="eastAsia"/>
                <w:szCs w:val="21"/>
              </w:rPr>
            </w:pPr>
            <w:r>
              <w:rPr>
                <w:rFonts w:hAnsi="宋体" w:cs="宋体" w:hint="eastAsia"/>
                <w:szCs w:val="21"/>
              </w:rPr>
              <w:t>地埋</w:t>
            </w:r>
            <w:r>
              <w:rPr>
                <w:rFonts w:hAnsi="宋体" w:cs="宋体"/>
                <w:szCs w:val="21"/>
              </w:rPr>
              <w:t>12Cr1MoVG /Q235B</w:t>
            </w:r>
          </w:p>
        </w:tc>
        <w:tc>
          <w:tcPr>
            <w:tcW w:w="637" w:type="pct"/>
            <w:vAlign w:val="center"/>
          </w:tcPr>
          <w:p w14:paraId="7B462F97" w14:textId="77777777" w:rsidR="00775B2B" w:rsidRDefault="00000000">
            <w:pPr>
              <w:snapToGrid w:val="0"/>
              <w:jc w:val="center"/>
              <w:rPr>
                <w:rFonts w:hAnsi="宋体" w:cs="宋体" w:hint="eastAsia"/>
                <w:szCs w:val="21"/>
              </w:rPr>
            </w:pPr>
            <w:r>
              <w:rPr>
                <w:rFonts w:hAnsi="宋体" w:cs="宋体" w:hint="eastAsia"/>
                <w:szCs w:val="21"/>
              </w:rPr>
              <w:t>1500</w:t>
            </w:r>
          </w:p>
        </w:tc>
        <w:tc>
          <w:tcPr>
            <w:tcW w:w="637" w:type="pct"/>
            <w:vAlign w:val="center"/>
          </w:tcPr>
          <w:p w14:paraId="4E9C9CAE" w14:textId="77777777" w:rsidR="00775B2B" w:rsidRDefault="00775B2B">
            <w:pPr>
              <w:snapToGrid w:val="0"/>
              <w:jc w:val="center"/>
              <w:rPr>
                <w:rFonts w:hAnsi="宋体" w:cs="宋体" w:hint="eastAsia"/>
                <w:szCs w:val="21"/>
              </w:rPr>
            </w:pPr>
          </w:p>
        </w:tc>
        <w:tc>
          <w:tcPr>
            <w:tcW w:w="637" w:type="pct"/>
            <w:vAlign w:val="center"/>
          </w:tcPr>
          <w:p w14:paraId="69339D8B" w14:textId="77777777" w:rsidR="00775B2B" w:rsidRDefault="00000000">
            <w:pPr>
              <w:snapToGrid w:val="0"/>
              <w:jc w:val="center"/>
              <w:rPr>
                <w:rFonts w:hAnsi="宋体" w:cs="宋体" w:hint="eastAsia"/>
                <w:szCs w:val="21"/>
              </w:rPr>
            </w:pPr>
            <w:r>
              <w:rPr>
                <w:rFonts w:hAnsi="宋体" w:cs="宋体" w:hint="eastAsia"/>
                <w:szCs w:val="21"/>
              </w:rPr>
              <w:t>1500</w:t>
            </w:r>
          </w:p>
        </w:tc>
        <w:tc>
          <w:tcPr>
            <w:tcW w:w="633" w:type="pct"/>
            <w:vMerge/>
            <w:vAlign w:val="center"/>
          </w:tcPr>
          <w:p w14:paraId="7C2FD1A2" w14:textId="77777777" w:rsidR="00775B2B" w:rsidRDefault="00775B2B">
            <w:pPr>
              <w:snapToGrid w:val="0"/>
              <w:jc w:val="center"/>
              <w:rPr>
                <w:rFonts w:hAnsi="宋体" w:cs="宋体" w:hint="eastAsia"/>
                <w:szCs w:val="21"/>
              </w:rPr>
            </w:pPr>
          </w:p>
        </w:tc>
      </w:tr>
      <w:tr w:rsidR="00775B2B" w14:paraId="22E4F176" w14:textId="77777777" w:rsidTr="006B4C92">
        <w:trPr>
          <w:cantSplit/>
          <w:jc w:val="center"/>
        </w:trPr>
        <w:tc>
          <w:tcPr>
            <w:tcW w:w="479" w:type="pct"/>
            <w:vMerge/>
            <w:vAlign w:val="center"/>
          </w:tcPr>
          <w:p w14:paraId="3B5B2D18" w14:textId="77777777" w:rsidR="00775B2B" w:rsidRDefault="00775B2B">
            <w:pPr>
              <w:snapToGrid w:val="0"/>
              <w:jc w:val="center"/>
              <w:rPr>
                <w:rFonts w:hAnsi="宋体" w:cs="宋体" w:hint="eastAsia"/>
                <w:szCs w:val="21"/>
              </w:rPr>
            </w:pPr>
          </w:p>
        </w:tc>
        <w:tc>
          <w:tcPr>
            <w:tcW w:w="924" w:type="pct"/>
            <w:vAlign w:val="center"/>
          </w:tcPr>
          <w:p w14:paraId="33DDD753" w14:textId="77777777" w:rsidR="00775B2B" w:rsidRDefault="00000000">
            <w:pPr>
              <w:snapToGrid w:val="0"/>
              <w:jc w:val="center"/>
              <w:rPr>
                <w:rFonts w:hAnsi="宋体" w:cs="宋体" w:hint="eastAsia"/>
                <w:szCs w:val="21"/>
              </w:rPr>
            </w:pPr>
            <w:r>
              <w:rPr>
                <w:rFonts w:hAnsi="宋体" w:cs="宋体"/>
                <w:szCs w:val="21"/>
              </w:rPr>
              <w:t>DN300</w:t>
            </w:r>
            <w:r>
              <w:rPr>
                <w:rFonts w:hAnsi="宋体" w:cs="宋体" w:hint="eastAsia"/>
                <w:szCs w:val="21"/>
              </w:rPr>
              <w:t>壁厚</w:t>
            </w:r>
            <w:r>
              <w:rPr>
                <w:rFonts w:hAnsi="宋体" w:cs="宋体"/>
                <w:szCs w:val="21"/>
              </w:rPr>
              <w:t>11</w:t>
            </w:r>
          </w:p>
        </w:tc>
        <w:tc>
          <w:tcPr>
            <w:tcW w:w="1052" w:type="pct"/>
            <w:vMerge/>
            <w:vAlign w:val="center"/>
          </w:tcPr>
          <w:p w14:paraId="609A4A51" w14:textId="77777777" w:rsidR="00775B2B" w:rsidRDefault="00775B2B">
            <w:pPr>
              <w:snapToGrid w:val="0"/>
              <w:jc w:val="center"/>
              <w:rPr>
                <w:rFonts w:hAnsi="宋体" w:cs="宋体" w:hint="eastAsia"/>
                <w:szCs w:val="21"/>
              </w:rPr>
            </w:pPr>
          </w:p>
        </w:tc>
        <w:tc>
          <w:tcPr>
            <w:tcW w:w="637" w:type="pct"/>
            <w:vAlign w:val="center"/>
          </w:tcPr>
          <w:p w14:paraId="1A21E3FD" w14:textId="77777777" w:rsidR="00775B2B" w:rsidRDefault="00000000">
            <w:pPr>
              <w:snapToGrid w:val="0"/>
              <w:jc w:val="center"/>
              <w:rPr>
                <w:rFonts w:hAnsi="宋体" w:cs="宋体" w:hint="eastAsia"/>
                <w:szCs w:val="21"/>
              </w:rPr>
            </w:pPr>
            <w:r>
              <w:rPr>
                <w:rFonts w:hAnsi="宋体" w:cs="宋体" w:hint="eastAsia"/>
                <w:szCs w:val="21"/>
              </w:rPr>
              <w:t>2900</w:t>
            </w:r>
          </w:p>
        </w:tc>
        <w:tc>
          <w:tcPr>
            <w:tcW w:w="637" w:type="pct"/>
            <w:vAlign w:val="center"/>
          </w:tcPr>
          <w:p w14:paraId="21341D3B" w14:textId="77777777" w:rsidR="00775B2B" w:rsidRDefault="00000000">
            <w:pPr>
              <w:snapToGrid w:val="0"/>
              <w:jc w:val="center"/>
              <w:rPr>
                <w:rFonts w:hAnsi="宋体" w:cs="宋体" w:hint="eastAsia"/>
                <w:szCs w:val="21"/>
              </w:rPr>
            </w:pPr>
            <w:r>
              <w:rPr>
                <w:rFonts w:hAnsi="宋体" w:cs="宋体" w:hint="eastAsia"/>
                <w:szCs w:val="21"/>
              </w:rPr>
              <w:t>100</w:t>
            </w:r>
          </w:p>
        </w:tc>
        <w:tc>
          <w:tcPr>
            <w:tcW w:w="637" w:type="pct"/>
            <w:vAlign w:val="center"/>
          </w:tcPr>
          <w:p w14:paraId="67521C60" w14:textId="77777777" w:rsidR="00775B2B" w:rsidRDefault="00000000">
            <w:pPr>
              <w:snapToGrid w:val="0"/>
              <w:jc w:val="center"/>
              <w:rPr>
                <w:rFonts w:hAnsi="宋体" w:cs="宋体" w:hint="eastAsia"/>
                <w:szCs w:val="21"/>
              </w:rPr>
            </w:pPr>
            <w:r>
              <w:rPr>
                <w:rFonts w:hAnsi="宋体" w:cs="宋体" w:hint="eastAsia"/>
                <w:szCs w:val="21"/>
              </w:rPr>
              <w:t>3000</w:t>
            </w:r>
          </w:p>
        </w:tc>
        <w:tc>
          <w:tcPr>
            <w:tcW w:w="633" w:type="pct"/>
            <w:vMerge/>
            <w:vAlign w:val="center"/>
          </w:tcPr>
          <w:p w14:paraId="541774B4" w14:textId="77777777" w:rsidR="00775B2B" w:rsidRDefault="00775B2B">
            <w:pPr>
              <w:snapToGrid w:val="0"/>
              <w:jc w:val="center"/>
              <w:rPr>
                <w:rFonts w:hAnsi="宋体" w:cs="宋体" w:hint="eastAsia"/>
                <w:szCs w:val="21"/>
              </w:rPr>
            </w:pPr>
          </w:p>
        </w:tc>
      </w:tr>
      <w:tr w:rsidR="00775B2B" w14:paraId="5BCE8A80" w14:textId="77777777" w:rsidTr="006B4C92">
        <w:trPr>
          <w:cantSplit/>
          <w:jc w:val="center"/>
        </w:trPr>
        <w:tc>
          <w:tcPr>
            <w:tcW w:w="479" w:type="pct"/>
            <w:vMerge/>
            <w:vAlign w:val="center"/>
          </w:tcPr>
          <w:p w14:paraId="44100E10" w14:textId="77777777" w:rsidR="00775B2B" w:rsidRDefault="00775B2B">
            <w:pPr>
              <w:snapToGrid w:val="0"/>
              <w:jc w:val="center"/>
              <w:rPr>
                <w:rFonts w:hAnsi="宋体" w:cs="宋体" w:hint="eastAsia"/>
                <w:szCs w:val="21"/>
              </w:rPr>
            </w:pPr>
          </w:p>
        </w:tc>
        <w:tc>
          <w:tcPr>
            <w:tcW w:w="924" w:type="pct"/>
            <w:vAlign w:val="center"/>
          </w:tcPr>
          <w:p w14:paraId="36F85F9E" w14:textId="77777777" w:rsidR="00775B2B" w:rsidRDefault="00000000">
            <w:pPr>
              <w:snapToGrid w:val="0"/>
              <w:jc w:val="center"/>
              <w:rPr>
                <w:rFonts w:hAnsi="宋体" w:cs="宋体" w:hint="eastAsia"/>
                <w:szCs w:val="21"/>
              </w:rPr>
            </w:pPr>
            <w:r>
              <w:rPr>
                <w:rFonts w:hAnsi="宋体" w:cs="宋体"/>
                <w:szCs w:val="21"/>
              </w:rPr>
              <w:t>DN200</w:t>
            </w:r>
            <w:r>
              <w:rPr>
                <w:rFonts w:hAnsi="宋体" w:cs="宋体" w:hint="eastAsia"/>
                <w:szCs w:val="21"/>
              </w:rPr>
              <w:t>壁厚</w:t>
            </w:r>
            <w:r>
              <w:rPr>
                <w:rFonts w:hAnsi="宋体" w:cs="宋体"/>
                <w:szCs w:val="21"/>
              </w:rPr>
              <w:t>8</w:t>
            </w:r>
          </w:p>
        </w:tc>
        <w:tc>
          <w:tcPr>
            <w:tcW w:w="1052" w:type="pct"/>
            <w:vMerge/>
            <w:vAlign w:val="center"/>
          </w:tcPr>
          <w:p w14:paraId="71790823" w14:textId="77777777" w:rsidR="00775B2B" w:rsidRDefault="00775B2B">
            <w:pPr>
              <w:snapToGrid w:val="0"/>
              <w:jc w:val="center"/>
              <w:rPr>
                <w:rFonts w:hAnsi="宋体" w:cs="宋体" w:hint="eastAsia"/>
                <w:szCs w:val="21"/>
              </w:rPr>
            </w:pPr>
          </w:p>
        </w:tc>
        <w:tc>
          <w:tcPr>
            <w:tcW w:w="637" w:type="pct"/>
            <w:vAlign w:val="center"/>
          </w:tcPr>
          <w:p w14:paraId="4B3A1B74" w14:textId="77777777" w:rsidR="00775B2B" w:rsidRDefault="00000000">
            <w:pPr>
              <w:snapToGrid w:val="0"/>
              <w:jc w:val="center"/>
              <w:rPr>
                <w:rFonts w:hAnsi="宋体" w:cs="宋体" w:hint="eastAsia"/>
                <w:szCs w:val="21"/>
              </w:rPr>
            </w:pPr>
            <w:r>
              <w:rPr>
                <w:rFonts w:hAnsi="宋体" w:cs="宋体" w:hint="eastAsia"/>
                <w:szCs w:val="21"/>
              </w:rPr>
              <w:t>1400</w:t>
            </w:r>
          </w:p>
        </w:tc>
        <w:tc>
          <w:tcPr>
            <w:tcW w:w="637" w:type="pct"/>
            <w:vAlign w:val="center"/>
          </w:tcPr>
          <w:p w14:paraId="0F3C0AFC" w14:textId="77777777" w:rsidR="00775B2B" w:rsidRDefault="00000000">
            <w:pPr>
              <w:snapToGrid w:val="0"/>
              <w:jc w:val="center"/>
              <w:rPr>
                <w:rFonts w:hAnsi="宋体" w:cs="宋体" w:hint="eastAsia"/>
                <w:szCs w:val="21"/>
              </w:rPr>
            </w:pPr>
            <w:r>
              <w:rPr>
                <w:rFonts w:hAnsi="宋体" w:cs="宋体" w:hint="eastAsia"/>
                <w:szCs w:val="21"/>
              </w:rPr>
              <w:t>100</w:t>
            </w:r>
          </w:p>
        </w:tc>
        <w:tc>
          <w:tcPr>
            <w:tcW w:w="637" w:type="pct"/>
            <w:vAlign w:val="center"/>
          </w:tcPr>
          <w:p w14:paraId="0D7E10DC" w14:textId="77777777" w:rsidR="00775B2B" w:rsidRDefault="00000000">
            <w:pPr>
              <w:snapToGrid w:val="0"/>
              <w:jc w:val="center"/>
              <w:rPr>
                <w:rFonts w:hAnsi="宋体" w:cs="宋体" w:hint="eastAsia"/>
                <w:szCs w:val="21"/>
              </w:rPr>
            </w:pPr>
            <w:r>
              <w:rPr>
                <w:rFonts w:hAnsi="宋体" w:cs="宋体" w:hint="eastAsia"/>
                <w:szCs w:val="21"/>
              </w:rPr>
              <w:t>1500</w:t>
            </w:r>
          </w:p>
        </w:tc>
        <w:tc>
          <w:tcPr>
            <w:tcW w:w="633" w:type="pct"/>
            <w:vMerge/>
            <w:vAlign w:val="center"/>
          </w:tcPr>
          <w:p w14:paraId="38597AF3" w14:textId="77777777" w:rsidR="00775B2B" w:rsidRDefault="00775B2B">
            <w:pPr>
              <w:snapToGrid w:val="0"/>
              <w:jc w:val="center"/>
              <w:rPr>
                <w:rFonts w:hAnsi="宋体" w:cs="宋体" w:hint="eastAsia"/>
                <w:szCs w:val="21"/>
              </w:rPr>
            </w:pPr>
          </w:p>
        </w:tc>
      </w:tr>
      <w:tr w:rsidR="00775B2B" w14:paraId="2CD4A3A3" w14:textId="77777777" w:rsidTr="006B4C92">
        <w:trPr>
          <w:cantSplit/>
          <w:jc w:val="center"/>
        </w:trPr>
        <w:tc>
          <w:tcPr>
            <w:tcW w:w="479" w:type="pct"/>
            <w:vMerge w:val="restart"/>
            <w:vAlign w:val="center"/>
          </w:tcPr>
          <w:p w14:paraId="1DA4429E" w14:textId="77777777" w:rsidR="00775B2B" w:rsidRDefault="00000000">
            <w:pPr>
              <w:snapToGrid w:val="0"/>
              <w:jc w:val="center"/>
              <w:rPr>
                <w:rFonts w:hAnsi="宋体" w:cs="宋体" w:hint="eastAsia"/>
                <w:szCs w:val="21"/>
              </w:rPr>
            </w:pPr>
            <w:r>
              <w:rPr>
                <w:rFonts w:hAnsi="宋体" w:cs="宋体" w:hint="eastAsia"/>
                <w:szCs w:val="21"/>
              </w:rPr>
              <w:t>低压</w:t>
            </w:r>
          </w:p>
        </w:tc>
        <w:tc>
          <w:tcPr>
            <w:tcW w:w="924" w:type="pct"/>
            <w:vAlign w:val="center"/>
          </w:tcPr>
          <w:p w14:paraId="419C7360" w14:textId="77777777" w:rsidR="00775B2B" w:rsidRDefault="00000000">
            <w:pPr>
              <w:snapToGrid w:val="0"/>
              <w:jc w:val="center"/>
              <w:rPr>
                <w:rFonts w:hAnsi="宋体" w:cs="宋体" w:hint="eastAsia"/>
                <w:szCs w:val="21"/>
              </w:rPr>
            </w:pPr>
            <w:r>
              <w:rPr>
                <w:rFonts w:hAnsi="宋体" w:cs="宋体"/>
                <w:szCs w:val="21"/>
              </w:rPr>
              <w:t>DN700</w:t>
            </w:r>
            <w:r>
              <w:rPr>
                <w:rFonts w:hAnsi="宋体" w:cs="宋体" w:hint="eastAsia"/>
                <w:szCs w:val="21"/>
              </w:rPr>
              <w:t>壁厚</w:t>
            </w:r>
            <w:r>
              <w:rPr>
                <w:rFonts w:hAnsi="宋体" w:cs="宋体"/>
                <w:szCs w:val="21"/>
              </w:rPr>
              <w:t>10</w:t>
            </w:r>
          </w:p>
        </w:tc>
        <w:tc>
          <w:tcPr>
            <w:tcW w:w="1052" w:type="pct"/>
            <w:vMerge w:val="restart"/>
            <w:vAlign w:val="center"/>
          </w:tcPr>
          <w:p w14:paraId="2A030AC2" w14:textId="77777777" w:rsidR="00775B2B" w:rsidRDefault="00000000">
            <w:pPr>
              <w:snapToGrid w:val="0"/>
              <w:jc w:val="center"/>
              <w:rPr>
                <w:rFonts w:hAnsi="宋体" w:cs="宋体" w:hint="eastAsia"/>
                <w:szCs w:val="21"/>
              </w:rPr>
            </w:pPr>
            <w:r>
              <w:rPr>
                <w:rFonts w:hAnsi="宋体" w:cs="宋体" w:hint="eastAsia"/>
                <w:szCs w:val="21"/>
              </w:rPr>
              <w:t>架空</w:t>
            </w:r>
            <w:r>
              <w:rPr>
                <w:rFonts w:hAnsi="宋体" w:cs="宋体"/>
                <w:szCs w:val="21"/>
              </w:rPr>
              <w:t>Q235B</w:t>
            </w:r>
          </w:p>
          <w:p w14:paraId="51C088FF" w14:textId="77777777" w:rsidR="00775B2B" w:rsidRDefault="00000000">
            <w:pPr>
              <w:snapToGrid w:val="0"/>
              <w:jc w:val="center"/>
              <w:rPr>
                <w:rFonts w:hAnsi="宋体" w:cs="宋体" w:hint="eastAsia"/>
                <w:szCs w:val="21"/>
              </w:rPr>
            </w:pPr>
            <w:r>
              <w:rPr>
                <w:rFonts w:hAnsi="宋体" w:cs="宋体" w:hint="eastAsia"/>
                <w:szCs w:val="21"/>
              </w:rPr>
              <w:t>地埋</w:t>
            </w:r>
            <w:r>
              <w:rPr>
                <w:rFonts w:hAnsi="宋体" w:cs="宋体"/>
                <w:szCs w:val="21"/>
              </w:rPr>
              <w:t>20/Q235B</w:t>
            </w:r>
          </w:p>
        </w:tc>
        <w:tc>
          <w:tcPr>
            <w:tcW w:w="637" w:type="pct"/>
            <w:vAlign w:val="center"/>
          </w:tcPr>
          <w:p w14:paraId="62547447" w14:textId="77777777" w:rsidR="00775B2B" w:rsidRDefault="00000000">
            <w:pPr>
              <w:snapToGrid w:val="0"/>
              <w:jc w:val="center"/>
              <w:rPr>
                <w:rFonts w:hAnsi="宋体" w:cs="宋体" w:hint="eastAsia"/>
                <w:szCs w:val="21"/>
              </w:rPr>
            </w:pPr>
            <w:r>
              <w:rPr>
                <w:rFonts w:hAnsi="宋体" w:cs="宋体" w:hint="eastAsia"/>
                <w:szCs w:val="21"/>
              </w:rPr>
              <w:t>1500</w:t>
            </w:r>
          </w:p>
        </w:tc>
        <w:tc>
          <w:tcPr>
            <w:tcW w:w="637" w:type="pct"/>
            <w:vAlign w:val="center"/>
          </w:tcPr>
          <w:p w14:paraId="5CFDB93C" w14:textId="77777777" w:rsidR="00775B2B" w:rsidRDefault="00775B2B">
            <w:pPr>
              <w:snapToGrid w:val="0"/>
              <w:jc w:val="center"/>
              <w:rPr>
                <w:rFonts w:hAnsi="宋体" w:cs="宋体" w:hint="eastAsia"/>
                <w:szCs w:val="21"/>
              </w:rPr>
            </w:pPr>
          </w:p>
        </w:tc>
        <w:tc>
          <w:tcPr>
            <w:tcW w:w="637" w:type="pct"/>
            <w:vAlign w:val="center"/>
          </w:tcPr>
          <w:p w14:paraId="0CB80CCA" w14:textId="77777777" w:rsidR="00775B2B" w:rsidRDefault="00000000">
            <w:pPr>
              <w:snapToGrid w:val="0"/>
              <w:jc w:val="center"/>
              <w:rPr>
                <w:rFonts w:hAnsi="宋体" w:cs="宋体" w:hint="eastAsia"/>
                <w:szCs w:val="21"/>
              </w:rPr>
            </w:pPr>
            <w:r>
              <w:rPr>
                <w:rFonts w:hAnsi="宋体" w:cs="宋体" w:hint="eastAsia"/>
                <w:szCs w:val="21"/>
              </w:rPr>
              <w:t>1500</w:t>
            </w:r>
          </w:p>
        </w:tc>
        <w:tc>
          <w:tcPr>
            <w:tcW w:w="633" w:type="pct"/>
            <w:vMerge/>
            <w:vAlign w:val="center"/>
          </w:tcPr>
          <w:p w14:paraId="0BCF5AA2" w14:textId="77777777" w:rsidR="00775B2B" w:rsidRDefault="00775B2B">
            <w:pPr>
              <w:snapToGrid w:val="0"/>
              <w:jc w:val="center"/>
              <w:rPr>
                <w:rFonts w:hAnsi="宋体" w:cs="宋体" w:hint="eastAsia"/>
                <w:szCs w:val="21"/>
              </w:rPr>
            </w:pPr>
          </w:p>
        </w:tc>
      </w:tr>
      <w:tr w:rsidR="00775B2B" w14:paraId="64B4279C" w14:textId="77777777" w:rsidTr="006B4C92">
        <w:trPr>
          <w:cantSplit/>
          <w:jc w:val="center"/>
        </w:trPr>
        <w:tc>
          <w:tcPr>
            <w:tcW w:w="479" w:type="pct"/>
            <w:vMerge/>
            <w:vAlign w:val="center"/>
          </w:tcPr>
          <w:p w14:paraId="74967330" w14:textId="77777777" w:rsidR="00775B2B" w:rsidRDefault="00775B2B">
            <w:pPr>
              <w:snapToGrid w:val="0"/>
              <w:jc w:val="center"/>
              <w:rPr>
                <w:rFonts w:hAnsi="宋体" w:cs="宋体" w:hint="eastAsia"/>
                <w:szCs w:val="21"/>
              </w:rPr>
            </w:pPr>
          </w:p>
        </w:tc>
        <w:tc>
          <w:tcPr>
            <w:tcW w:w="924" w:type="pct"/>
            <w:vAlign w:val="center"/>
          </w:tcPr>
          <w:p w14:paraId="4ACDE382" w14:textId="77777777" w:rsidR="00775B2B" w:rsidRDefault="00000000">
            <w:pPr>
              <w:snapToGrid w:val="0"/>
              <w:jc w:val="center"/>
              <w:rPr>
                <w:rFonts w:hAnsi="宋体" w:cs="宋体" w:hint="eastAsia"/>
                <w:szCs w:val="21"/>
              </w:rPr>
            </w:pPr>
            <w:r>
              <w:rPr>
                <w:rFonts w:hAnsi="宋体" w:cs="宋体"/>
                <w:szCs w:val="21"/>
              </w:rPr>
              <w:t>DN500</w:t>
            </w:r>
            <w:r>
              <w:rPr>
                <w:rFonts w:hAnsi="宋体" w:cs="宋体" w:hint="eastAsia"/>
                <w:szCs w:val="21"/>
              </w:rPr>
              <w:t>壁厚</w:t>
            </w:r>
            <w:r>
              <w:rPr>
                <w:rFonts w:hAnsi="宋体" w:cs="宋体"/>
                <w:szCs w:val="21"/>
              </w:rPr>
              <w:t>10</w:t>
            </w:r>
          </w:p>
        </w:tc>
        <w:tc>
          <w:tcPr>
            <w:tcW w:w="1052" w:type="pct"/>
            <w:vMerge/>
            <w:vAlign w:val="center"/>
          </w:tcPr>
          <w:p w14:paraId="579DE1CB" w14:textId="77777777" w:rsidR="00775B2B" w:rsidRDefault="00775B2B">
            <w:pPr>
              <w:snapToGrid w:val="0"/>
              <w:jc w:val="center"/>
              <w:rPr>
                <w:rFonts w:hAnsi="宋体" w:cs="宋体" w:hint="eastAsia"/>
                <w:szCs w:val="21"/>
              </w:rPr>
            </w:pPr>
          </w:p>
        </w:tc>
        <w:tc>
          <w:tcPr>
            <w:tcW w:w="637" w:type="pct"/>
            <w:vAlign w:val="center"/>
          </w:tcPr>
          <w:p w14:paraId="5EEC1457" w14:textId="77777777" w:rsidR="00775B2B" w:rsidRDefault="00000000">
            <w:pPr>
              <w:snapToGrid w:val="0"/>
              <w:jc w:val="center"/>
              <w:rPr>
                <w:rFonts w:hAnsi="宋体" w:cs="宋体" w:hint="eastAsia"/>
                <w:szCs w:val="21"/>
              </w:rPr>
            </w:pPr>
            <w:r>
              <w:rPr>
                <w:rFonts w:hAnsi="宋体" w:cs="宋体" w:hint="eastAsia"/>
                <w:szCs w:val="21"/>
              </w:rPr>
              <w:t>2400</w:t>
            </w:r>
          </w:p>
        </w:tc>
        <w:tc>
          <w:tcPr>
            <w:tcW w:w="637" w:type="pct"/>
            <w:vAlign w:val="center"/>
          </w:tcPr>
          <w:p w14:paraId="21D54784" w14:textId="77777777" w:rsidR="00775B2B" w:rsidRDefault="00000000">
            <w:pPr>
              <w:snapToGrid w:val="0"/>
              <w:jc w:val="center"/>
              <w:rPr>
                <w:rFonts w:hAnsi="宋体" w:cs="宋体" w:hint="eastAsia"/>
                <w:szCs w:val="21"/>
              </w:rPr>
            </w:pPr>
            <w:r>
              <w:rPr>
                <w:rFonts w:hAnsi="宋体" w:cs="宋体" w:hint="eastAsia"/>
                <w:szCs w:val="21"/>
              </w:rPr>
              <w:t>100</w:t>
            </w:r>
          </w:p>
        </w:tc>
        <w:tc>
          <w:tcPr>
            <w:tcW w:w="637" w:type="pct"/>
            <w:vAlign w:val="center"/>
          </w:tcPr>
          <w:p w14:paraId="0E255ABD" w14:textId="77777777" w:rsidR="00775B2B" w:rsidRDefault="00000000">
            <w:pPr>
              <w:snapToGrid w:val="0"/>
              <w:jc w:val="center"/>
              <w:rPr>
                <w:rFonts w:hAnsi="宋体" w:cs="宋体" w:hint="eastAsia"/>
                <w:szCs w:val="21"/>
              </w:rPr>
            </w:pPr>
            <w:r>
              <w:rPr>
                <w:rFonts w:hAnsi="宋体" w:cs="宋体" w:hint="eastAsia"/>
                <w:szCs w:val="21"/>
              </w:rPr>
              <w:t>2500</w:t>
            </w:r>
          </w:p>
        </w:tc>
        <w:tc>
          <w:tcPr>
            <w:tcW w:w="633" w:type="pct"/>
            <w:vMerge/>
            <w:vAlign w:val="center"/>
          </w:tcPr>
          <w:p w14:paraId="4A16B896" w14:textId="77777777" w:rsidR="00775B2B" w:rsidRDefault="00775B2B">
            <w:pPr>
              <w:snapToGrid w:val="0"/>
              <w:jc w:val="center"/>
              <w:rPr>
                <w:rFonts w:hAnsi="宋体" w:cs="宋体" w:hint="eastAsia"/>
                <w:szCs w:val="21"/>
              </w:rPr>
            </w:pPr>
          </w:p>
        </w:tc>
      </w:tr>
      <w:tr w:rsidR="00775B2B" w14:paraId="0F3F566F" w14:textId="77777777" w:rsidTr="006B4C92">
        <w:trPr>
          <w:cantSplit/>
          <w:jc w:val="center"/>
        </w:trPr>
        <w:tc>
          <w:tcPr>
            <w:tcW w:w="479" w:type="pct"/>
            <w:vMerge/>
            <w:vAlign w:val="center"/>
          </w:tcPr>
          <w:p w14:paraId="6E6072B2" w14:textId="77777777" w:rsidR="00775B2B" w:rsidRDefault="00775B2B">
            <w:pPr>
              <w:snapToGrid w:val="0"/>
              <w:jc w:val="center"/>
              <w:rPr>
                <w:rFonts w:hAnsi="宋体" w:cs="宋体" w:hint="eastAsia"/>
                <w:szCs w:val="21"/>
              </w:rPr>
            </w:pPr>
          </w:p>
        </w:tc>
        <w:tc>
          <w:tcPr>
            <w:tcW w:w="924" w:type="pct"/>
            <w:vAlign w:val="center"/>
          </w:tcPr>
          <w:p w14:paraId="051D0D81" w14:textId="77777777" w:rsidR="00775B2B" w:rsidRDefault="00000000">
            <w:pPr>
              <w:snapToGrid w:val="0"/>
              <w:jc w:val="center"/>
              <w:rPr>
                <w:rFonts w:hAnsi="宋体" w:cs="宋体" w:hint="eastAsia"/>
                <w:szCs w:val="21"/>
              </w:rPr>
            </w:pPr>
            <w:r>
              <w:rPr>
                <w:rFonts w:hAnsi="宋体" w:cs="宋体"/>
                <w:szCs w:val="21"/>
              </w:rPr>
              <w:t>DN300</w:t>
            </w:r>
            <w:r>
              <w:rPr>
                <w:rFonts w:hAnsi="宋体" w:cs="宋体" w:hint="eastAsia"/>
                <w:szCs w:val="21"/>
              </w:rPr>
              <w:t>壁厚</w:t>
            </w:r>
            <w:r>
              <w:rPr>
                <w:rFonts w:hAnsi="宋体" w:cs="宋体"/>
                <w:szCs w:val="21"/>
              </w:rPr>
              <w:t>8</w:t>
            </w:r>
          </w:p>
        </w:tc>
        <w:tc>
          <w:tcPr>
            <w:tcW w:w="1052" w:type="pct"/>
            <w:vMerge/>
            <w:vAlign w:val="center"/>
          </w:tcPr>
          <w:p w14:paraId="469BC4A3" w14:textId="77777777" w:rsidR="00775B2B" w:rsidRDefault="00775B2B">
            <w:pPr>
              <w:snapToGrid w:val="0"/>
              <w:jc w:val="center"/>
              <w:rPr>
                <w:rFonts w:hAnsi="宋体" w:cs="宋体" w:hint="eastAsia"/>
                <w:szCs w:val="21"/>
              </w:rPr>
            </w:pPr>
          </w:p>
        </w:tc>
        <w:tc>
          <w:tcPr>
            <w:tcW w:w="637" w:type="pct"/>
            <w:vAlign w:val="center"/>
          </w:tcPr>
          <w:p w14:paraId="60D37296" w14:textId="77777777" w:rsidR="00775B2B" w:rsidRDefault="00000000">
            <w:pPr>
              <w:snapToGrid w:val="0"/>
              <w:jc w:val="center"/>
              <w:rPr>
                <w:rFonts w:hAnsi="宋体" w:cs="宋体" w:hint="eastAsia"/>
                <w:szCs w:val="21"/>
              </w:rPr>
            </w:pPr>
            <w:r>
              <w:rPr>
                <w:rFonts w:hAnsi="宋体" w:cs="宋体" w:hint="eastAsia"/>
                <w:szCs w:val="21"/>
              </w:rPr>
              <w:t>1900</w:t>
            </w:r>
          </w:p>
        </w:tc>
        <w:tc>
          <w:tcPr>
            <w:tcW w:w="637" w:type="pct"/>
            <w:vAlign w:val="center"/>
          </w:tcPr>
          <w:p w14:paraId="2ADFC860" w14:textId="77777777" w:rsidR="00775B2B" w:rsidRDefault="00000000">
            <w:pPr>
              <w:snapToGrid w:val="0"/>
              <w:jc w:val="center"/>
              <w:rPr>
                <w:rFonts w:hAnsi="宋体" w:cs="宋体" w:hint="eastAsia"/>
                <w:szCs w:val="21"/>
              </w:rPr>
            </w:pPr>
            <w:r>
              <w:rPr>
                <w:rFonts w:hAnsi="宋体" w:cs="宋体" w:hint="eastAsia"/>
                <w:szCs w:val="21"/>
              </w:rPr>
              <w:t>100</w:t>
            </w:r>
          </w:p>
        </w:tc>
        <w:tc>
          <w:tcPr>
            <w:tcW w:w="637" w:type="pct"/>
            <w:vAlign w:val="center"/>
          </w:tcPr>
          <w:p w14:paraId="6616C338" w14:textId="77777777" w:rsidR="00775B2B" w:rsidRDefault="00000000">
            <w:pPr>
              <w:snapToGrid w:val="0"/>
              <w:jc w:val="center"/>
              <w:rPr>
                <w:rFonts w:hAnsi="宋体" w:cs="宋体" w:hint="eastAsia"/>
                <w:szCs w:val="21"/>
              </w:rPr>
            </w:pPr>
            <w:r>
              <w:rPr>
                <w:rFonts w:hAnsi="宋体" w:cs="宋体" w:hint="eastAsia"/>
                <w:szCs w:val="21"/>
              </w:rPr>
              <w:t>2000</w:t>
            </w:r>
          </w:p>
        </w:tc>
        <w:tc>
          <w:tcPr>
            <w:tcW w:w="633" w:type="pct"/>
            <w:vMerge/>
            <w:vAlign w:val="center"/>
          </w:tcPr>
          <w:p w14:paraId="124C2BF7" w14:textId="77777777" w:rsidR="00775B2B" w:rsidRDefault="00775B2B">
            <w:pPr>
              <w:snapToGrid w:val="0"/>
              <w:jc w:val="center"/>
              <w:rPr>
                <w:rFonts w:hAnsi="宋体" w:cs="宋体" w:hint="eastAsia"/>
                <w:szCs w:val="21"/>
              </w:rPr>
            </w:pPr>
          </w:p>
        </w:tc>
      </w:tr>
      <w:tr w:rsidR="00775B2B" w14:paraId="53219A2F" w14:textId="77777777" w:rsidTr="006B4C92">
        <w:trPr>
          <w:cantSplit/>
          <w:jc w:val="center"/>
        </w:trPr>
        <w:tc>
          <w:tcPr>
            <w:tcW w:w="479" w:type="pct"/>
            <w:vMerge w:val="restart"/>
            <w:vAlign w:val="center"/>
          </w:tcPr>
          <w:p w14:paraId="0BE3A08B" w14:textId="77777777" w:rsidR="00775B2B" w:rsidRDefault="00000000">
            <w:pPr>
              <w:snapToGrid w:val="0"/>
              <w:jc w:val="center"/>
              <w:rPr>
                <w:rFonts w:hAnsi="宋体" w:cs="宋体" w:hint="eastAsia"/>
                <w:szCs w:val="21"/>
              </w:rPr>
            </w:pPr>
            <w:r>
              <w:rPr>
                <w:rFonts w:hAnsi="宋体" w:cs="宋体" w:hint="eastAsia"/>
                <w:szCs w:val="21"/>
              </w:rPr>
              <w:t>低低压</w:t>
            </w:r>
          </w:p>
        </w:tc>
        <w:tc>
          <w:tcPr>
            <w:tcW w:w="924" w:type="pct"/>
            <w:vAlign w:val="center"/>
          </w:tcPr>
          <w:p w14:paraId="36929B29" w14:textId="77777777" w:rsidR="00775B2B" w:rsidRDefault="00000000">
            <w:pPr>
              <w:snapToGrid w:val="0"/>
              <w:jc w:val="center"/>
              <w:rPr>
                <w:rFonts w:hAnsi="宋体" w:cs="宋体" w:hint="eastAsia"/>
                <w:szCs w:val="21"/>
              </w:rPr>
            </w:pPr>
            <w:r>
              <w:rPr>
                <w:rFonts w:hAnsi="宋体" w:cs="宋体"/>
                <w:szCs w:val="21"/>
              </w:rPr>
              <w:t>DN1100</w:t>
            </w:r>
            <w:r>
              <w:rPr>
                <w:rFonts w:hAnsi="宋体" w:cs="宋体" w:hint="eastAsia"/>
                <w:szCs w:val="21"/>
              </w:rPr>
              <w:t>壁厚</w:t>
            </w:r>
            <w:r>
              <w:rPr>
                <w:rFonts w:hAnsi="宋体" w:cs="宋体"/>
                <w:szCs w:val="21"/>
              </w:rPr>
              <w:t>10</w:t>
            </w:r>
          </w:p>
        </w:tc>
        <w:tc>
          <w:tcPr>
            <w:tcW w:w="1052" w:type="pct"/>
            <w:vMerge w:val="restart"/>
            <w:vAlign w:val="center"/>
          </w:tcPr>
          <w:p w14:paraId="3157433F" w14:textId="77777777" w:rsidR="00775B2B" w:rsidRDefault="00000000">
            <w:pPr>
              <w:snapToGrid w:val="0"/>
              <w:jc w:val="center"/>
              <w:rPr>
                <w:rFonts w:hAnsi="宋体" w:cs="宋体" w:hint="eastAsia"/>
                <w:szCs w:val="21"/>
              </w:rPr>
            </w:pPr>
            <w:r>
              <w:rPr>
                <w:rFonts w:hAnsi="宋体" w:cs="宋体" w:hint="eastAsia"/>
                <w:szCs w:val="21"/>
              </w:rPr>
              <w:t>架空</w:t>
            </w:r>
            <w:r>
              <w:rPr>
                <w:rFonts w:hAnsi="宋体" w:cs="宋体"/>
                <w:szCs w:val="21"/>
              </w:rPr>
              <w:t>Q235B</w:t>
            </w:r>
          </w:p>
          <w:p w14:paraId="7BBB8912" w14:textId="77777777" w:rsidR="00775B2B" w:rsidRDefault="00000000">
            <w:pPr>
              <w:snapToGrid w:val="0"/>
              <w:jc w:val="center"/>
              <w:rPr>
                <w:rFonts w:hAnsi="宋体" w:cs="宋体" w:hint="eastAsia"/>
                <w:szCs w:val="21"/>
              </w:rPr>
            </w:pPr>
            <w:r>
              <w:rPr>
                <w:rFonts w:hAnsi="宋体" w:cs="宋体" w:hint="eastAsia"/>
                <w:szCs w:val="21"/>
              </w:rPr>
              <w:t>地埋</w:t>
            </w:r>
            <w:r>
              <w:rPr>
                <w:rFonts w:hAnsi="宋体" w:cs="宋体"/>
                <w:szCs w:val="21"/>
              </w:rPr>
              <w:t>20/Q235B</w:t>
            </w:r>
          </w:p>
        </w:tc>
        <w:tc>
          <w:tcPr>
            <w:tcW w:w="637" w:type="pct"/>
            <w:vAlign w:val="center"/>
          </w:tcPr>
          <w:p w14:paraId="648678CA" w14:textId="77777777" w:rsidR="00775B2B" w:rsidRDefault="00000000">
            <w:pPr>
              <w:snapToGrid w:val="0"/>
              <w:jc w:val="center"/>
              <w:rPr>
                <w:rFonts w:hAnsi="宋体" w:cs="宋体" w:hint="eastAsia"/>
                <w:szCs w:val="21"/>
              </w:rPr>
            </w:pPr>
            <w:r>
              <w:rPr>
                <w:rFonts w:hAnsi="宋体" w:cs="宋体" w:hint="eastAsia"/>
                <w:szCs w:val="21"/>
              </w:rPr>
              <w:t>1500</w:t>
            </w:r>
          </w:p>
        </w:tc>
        <w:tc>
          <w:tcPr>
            <w:tcW w:w="637" w:type="pct"/>
            <w:vAlign w:val="center"/>
          </w:tcPr>
          <w:p w14:paraId="15D4C3F6" w14:textId="77777777" w:rsidR="00775B2B" w:rsidRDefault="00775B2B">
            <w:pPr>
              <w:snapToGrid w:val="0"/>
              <w:jc w:val="center"/>
              <w:rPr>
                <w:rFonts w:hAnsi="宋体" w:cs="宋体" w:hint="eastAsia"/>
                <w:szCs w:val="21"/>
              </w:rPr>
            </w:pPr>
          </w:p>
        </w:tc>
        <w:tc>
          <w:tcPr>
            <w:tcW w:w="637" w:type="pct"/>
            <w:vAlign w:val="center"/>
          </w:tcPr>
          <w:p w14:paraId="1E6E8165" w14:textId="77777777" w:rsidR="00775B2B" w:rsidRDefault="00000000">
            <w:pPr>
              <w:snapToGrid w:val="0"/>
              <w:jc w:val="center"/>
              <w:rPr>
                <w:rFonts w:hAnsi="宋体" w:cs="宋体" w:hint="eastAsia"/>
                <w:szCs w:val="21"/>
              </w:rPr>
            </w:pPr>
            <w:r>
              <w:rPr>
                <w:rFonts w:hAnsi="宋体" w:cs="宋体" w:hint="eastAsia"/>
                <w:szCs w:val="21"/>
              </w:rPr>
              <w:t>1500</w:t>
            </w:r>
          </w:p>
        </w:tc>
        <w:tc>
          <w:tcPr>
            <w:tcW w:w="633" w:type="pct"/>
            <w:vMerge/>
            <w:vAlign w:val="center"/>
          </w:tcPr>
          <w:p w14:paraId="1066CF0B" w14:textId="77777777" w:rsidR="00775B2B" w:rsidRDefault="00775B2B">
            <w:pPr>
              <w:snapToGrid w:val="0"/>
              <w:jc w:val="center"/>
              <w:rPr>
                <w:rFonts w:hAnsi="宋体" w:cs="宋体" w:hint="eastAsia"/>
                <w:szCs w:val="21"/>
              </w:rPr>
            </w:pPr>
          </w:p>
        </w:tc>
      </w:tr>
      <w:tr w:rsidR="00775B2B" w14:paraId="72C1D9BE" w14:textId="77777777" w:rsidTr="006B4C92">
        <w:trPr>
          <w:cantSplit/>
          <w:jc w:val="center"/>
        </w:trPr>
        <w:tc>
          <w:tcPr>
            <w:tcW w:w="479" w:type="pct"/>
            <w:vMerge/>
            <w:vAlign w:val="center"/>
          </w:tcPr>
          <w:p w14:paraId="4B24D7F6" w14:textId="77777777" w:rsidR="00775B2B" w:rsidRDefault="00775B2B">
            <w:pPr>
              <w:snapToGrid w:val="0"/>
              <w:jc w:val="center"/>
              <w:rPr>
                <w:rFonts w:hAnsi="宋体" w:cs="宋体" w:hint="eastAsia"/>
                <w:szCs w:val="21"/>
              </w:rPr>
            </w:pPr>
          </w:p>
        </w:tc>
        <w:tc>
          <w:tcPr>
            <w:tcW w:w="924" w:type="pct"/>
            <w:vAlign w:val="center"/>
          </w:tcPr>
          <w:p w14:paraId="5F7DDEDE" w14:textId="77777777" w:rsidR="00775B2B" w:rsidRDefault="00000000">
            <w:pPr>
              <w:snapToGrid w:val="0"/>
              <w:jc w:val="center"/>
              <w:rPr>
                <w:rFonts w:hAnsi="宋体" w:cs="宋体" w:hint="eastAsia"/>
                <w:szCs w:val="21"/>
              </w:rPr>
            </w:pPr>
            <w:r>
              <w:rPr>
                <w:rFonts w:hAnsi="宋体" w:cs="宋体"/>
                <w:szCs w:val="21"/>
              </w:rPr>
              <w:t>DN700</w:t>
            </w:r>
            <w:r>
              <w:rPr>
                <w:rFonts w:hAnsi="宋体" w:cs="宋体" w:hint="eastAsia"/>
                <w:szCs w:val="21"/>
              </w:rPr>
              <w:t>壁厚</w:t>
            </w:r>
            <w:r>
              <w:rPr>
                <w:rFonts w:hAnsi="宋体" w:cs="宋体"/>
                <w:szCs w:val="21"/>
              </w:rPr>
              <w:t>10</w:t>
            </w:r>
          </w:p>
        </w:tc>
        <w:tc>
          <w:tcPr>
            <w:tcW w:w="1052" w:type="pct"/>
            <w:vMerge/>
            <w:vAlign w:val="center"/>
          </w:tcPr>
          <w:p w14:paraId="7ADBD711" w14:textId="77777777" w:rsidR="00775B2B" w:rsidRDefault="00775B2B">
            <w:pPr>
              <w:snapToGrid w:val="0"/>
              <w:jc w:val="center"/>
              <w:rPr>
                <w:rFonts w:hAnsi="宋体" w:cs="宋体" w:hint="eastAsia"/>
                <w:szCs w:val="21"/>
              </w:rPr>
            </w:pPr>
          </w:p>
        </w:tc>
        <w:tc>
          <w:tcPr>
            <w:tcW w:w="637" w:type="pct"/>
            <w:vAlign w:val="center"/>
          </w:tcPr>
          <w:p w14:paraId="5ED6A102" w14:textId="77777777" w:rsidR="00775B2B" w:rsidRDefault="00000000">
            <w:pPr>
              <w:snapToGrid w:val="0"/>
              <w:jc w:val="center"/>
              <w:rPr>
                <w:rFonts w:hAnsi="宋体" w:cs="宋体" w:hint="eastAsia"/>
                <w:szCs w:val="21"/>
              </w:rPr>
            </w:pPr>
            <w:r>
              <w:rPr>
                <w:rFonts w:hAnsi="宋体" w:cs="宋体" w:hint="eastAsia"/>
                <w:szCs w:val="21"/>
              </w:rPr>
              <w:t>1900</w:t>
            </w:r>
          </w:p>
        </w:tc>
        <w:tc>
          <w:tcPr>
            <w:tcW w:w="637" w:type="pct"/>
            <w:vAlign w:val="center"/>
          </w:tcPr>
          <w:p w14:paraId="6AEBB10D" w14:textId="77777777" w:rsidR="00775B2B" w:rsidRDefault="00000000">
            <w:pPr>
              <w:snapToGrid w:val="0"/>
              <w:jc w:val="center"/>
              <w:rPr>
                <w:rFonts w:hAnsi="宋体" w:cs="宋体" w:hint="eastAsia"/>
                <w:szCs w:val="21"/>
              </w:rPr>
            </w:pPr>
            <w:r>
              <w:rPr>
                <w:rFonts w:hAnsi="宋体" w:cs="宋体" w:hint="eastAsia"/>
                <w:szCs w:val="21"/>
              </w:rPr>
              <w:t>100</w:t>
            </w:r>
          </w:p>
        </w:tc>
        <w:tc>
          <w:tcPr>
            <w:tcW w:w="637" w:type="pct"/>
            <w:vAlign w:val="center"/>
          </w:tcPr>
          <w:p w14:paraId="6EF42C11" w14:textId="77777777" w:rsidR="00775B2B" w:rsidRDefault="00000000">
            <w:pPr>
              <w:snapToGrid w:val="0"/>
              <w:jc w:val="center"/>
              <w:rPr>
                <w:rFonts w:hAnsi="宋体" w:cs="宋体" w:hint="eastAsia"/>
                <w:szCs w:val="21"/>
              </w:rPr>
            </w:pPr>
            <w:r>
              <w:rPr>
                <w:rFonts w:hAnsi="宋体" w:cs="宋体" w:hint="eastAsia"/>
                <w:szCs w:val="21"/>
              </w:rPr>
              <w:t>2000</w:t>
            </w:r>
          </w:p>
        </w:tc>
        <w:tc>
          <w:tcPr>
            <w:tcW w:w="633" w:type="pct"/>
            <w:vMerge/>
            <w:vAlign w:val="center"/>
          </w:tcPr>
          <w:p w14:paraId="284B7B31" w14:textId="77777777" w:rsidR="00775B2B" w:rsidRDefault="00775B2B">
            <w:pPr>
              <w:snapToGrid w:val="0"/>
              <w:jc w:val="center"/>
              <w:rPr>
                <w:rFonts w:hAnsi="宋体" w:cs="宋体" w:hint="eastAsia"/>
                <w:szCs w:val="21"/>
              </w:rPr>
            </w:pPr>
          </w:p>
        </w:tc>
      </w:tr>
      <w:tr w:rsidR="00775B2B" w14:paraId="594E5679" w14:textId="77777777" w:rsidTr="006B4C92">
        <w:trPr>
          <w:cantSplit/>
          <w:jc w:val="center"/>
        </w:trPr>
        <w:tc>
          <w:tcPr>
            <w:tcW w:w="479" w:type="pct"/>
            <w:vMerge/>
            <w:vAlign w:val="center"/>
          </w:tcPr>
          <w:p w14:paraId="11CB5127" w14:textId="77777777" w:rsidR="00775B2B" w:rsidRDefault="00775B2B">
            <w:pPr>
              <w:snapToGrid w:val="0"/>
              <w:jc w:val="center"/>
              <w:rPr>
                <w:rFonts w:hAnsi="宋体" w:cs="宋体" w:hint="eastAsia"/>
                <w:szCs w:val="21"/>
              </w:rPr>
            </w:pPr>
          </w:p>
        </w:tc>
        <w:tc>
          <w:tcPr>
            <w:tcW w:w="924" w:type="pct"/>
            <w:vAlign w:val="center"/>
          </w:tcPr>
          <w:p w14:paraId="3FF4F3D9" w14:textId="77777777" w:rsidR="00775B2B" w:rsidRDefault="00000000">
            <w:pPr>
              <w:snapToGrid w:val="0"/>
              <w:jc w:val="center"/>
              <w:rPr>
                <w:rFonts w:hAnsi="宋体" w:cs="宋体" w:hint="eastAsia"/>
                <w:szCs w:val="21"/>
              </w:rPr>
            </w:pPr>
            <w:r>
              <w:rPr>
                <w:rFonts w:hAnsi="宋体" w:cs="宋体"/>
                <w:szCs w:val="21"/>
              </w:rPr>
              <w:t>DN500</w:t>
            </w:r>
            <w:r>
              <w:rPr>
                <w:rFonts w:hAnsi="宋体" w:cs="宋体" w:hint="eastAsia"/>
                <w:szCs w:val="21"/>
              </w:rPr>
              <w:t>壁厚</w:t>
            </w:r>
            <w:r>
              <w:rPr>
                <w:rFonts w:hAnsi="宋体" w:cs="宋体"/>
                <w:szCs w:val="21"/>
              </w:rPr>
              <w:t>10</w:t>
            </w:r>
          </w:p>
        </w:tc>
        <w:tc>
          <w:tcPr>
            <w:tcW w:w="1052" w:type="pct"/>
            <w:vMerge/>
            <w:vAlign w:val="center"/>
          </w:tcPr>
          <w:p w14:paraId="333BABE4" w14:textId="77777777" w:rsidR="00775B2B" w:rsidRDefault="00775B2B">
            <w:pPr>
              <w:snapToGrid w:val="0"/>
              <w:jc w:val="center"/>
              <w:rPr>
                <w:rFonts w:hAnsi="宋体" w:cs="宋体" w:hint="eastAsia"/>
                <w:szCs w:val="21"/>
              </w:rPr>
            </w:pPr>
          </w:p>
        </w:tc>
        <w:tc>
          <w:tcPr>
            <w:tcW w:w="637" w:type="pct"/>
            <w:vAlign w:val="center"/>
          </w:tcPr>
          <w:p w14:paraId="133E1E6D" w14:textId="77777777" w:rsidR="00775B2B" w:rsidRDefault="00000000">
            <w:pPr>
              <w:snapToGrid w:val="0"/>
              <w:jc w:val="center"/>
              <w:rPr>
                <w:rFonts w:hAnsi="宋体" w:cs="宋体" w:hint="eastAsia"/>
                <w:szCs w:val="21"/>
              </w:rPr>
            </w:pPr>
            <w:r>
              <w:rPr>
                <w:rFonts w:hAnsi="宋体" w:cs="宋体" w:hint="eastAsia"/>
                <w:szCs w:val="21"/>
              </w:rPr>
              <w:t>900</w:t>
            </w:r>
          </w:p>
        </w:tc>
        <w:tc>
          <w:tcPr>
            <w:tcW w:w="637" w:type="pct"/>
            <w:vAlign w:val="center"/>
          </w:tcPr>
          <w:p w14:paraId="5121F1D8" w14:textId="77777777" w:rsidR="00775B2B" w:rsidRDefault="00000000">
            <w:pPr>
              <w:snapToGrid w:val="0"/>
              <w:jc w:val="center"/>
              <w:rPr>
                <w:rFonts w:hAnsi="宋体" w:cs="宋体" w:hint="eastAsia"/>
                <w:szCs w:val="21"/>
              </w:rPr>
            </w:pPr>
            <w:r>
              <w:rPr>
                <w:rFonts w:hAnsi="宋体" w:cs="宋体" w:hint="eastAsia"/>
                <w:szCs w:val="21"/>
              </w:rPr>
              <w:t>100</w:t>
            </w:r>
          </w:p>
        </w:tc>
        <w:tc>
          <w:tcPr>
            <w:tcW w:w="637" w:type="pct"/>
            <w:vAlign w:val="center"/>
          </w:tcPr>
          <w:p w14:paraId="1E47D8CB" w14:textId="77777777" w:rsidR="00775B2B" w:rsidRDefault="00000000">
            <w:pPr>
              <w:snapToGrid w:val="0"/>
              <w:jc w:val="center"/>
              <w:rPr>
                <w:rFonts w:hAnsi="宋体" w:cs="宋体" w:hint="eastAsia"/>
                <w:szCs w:val="21"/>
              </w:rPr>
            </w:pPr>
            <w:r>
              <w:rPr>
                <w:rFonts w:hAnsi="宋体" w:cs="宋体" w:hint="eastAsia"/>
                <w:szCs w:val="21"/>
              </w:rPr>
              <w:t>1000</w:t>
            </w:r>
          </w:p>
        </w:tc>
        <w:tc>
          <w:tcPr>
            <w:tcW w:w="633" w:type="pct"/>
            <w:vMerge/>
            <w:vAlign w:val="center"/>
          </w:tcPr>
          <w:p w14:paraId="455497BF" w14:textId="77777777" w:rsidR="00775B2B" w:rsidRDefault="00775B2B">
            <w:pPr>
              <w:snapToGrid w:val="0"/>
              <w:jc w:val="center"/>
              <w:rPr>
                <w:rFonts w:hAnsi="宋体" w:cs="宋体" w:hint="eastAsia"/>
                <w:szCs w:val="21"/>
              </w:rPr>
            </w:pPr>
          </w:p>
        </w:tc>
      </w:tr>
      <w:tr w:rsidR="00775B2B" w14:paraId="586B9AFC" w14:textId="77777777" w:rsidTr="006B4C92">
        <w:trPr>
          <w:cantSplit/>
          <w:jc w:val="center"/>
        </w:trPr>
        <w:tc>
          <w:tcPr>
            <w:tcW w:w="479" w:type="pct"/>
            <w:vMerge/>
            <w:vAlign w:val="center"/>
          </w:tcPr>
          <w:p w14:paraId="2D5842DD" w14:textId="77777777" w:rsidR="00775B2B" w:rsidRDefault="00775B2B">
            <w:pPr>
              <w:snapToGrid w:val="0"/>
              <w:jc w:val="center"/>
              <w:rPr>
                <w:rFonts w:hAnsi="宋体" w:cs="宋体" w:hint="eastAsia"/>
                <w:szCs w:val="21"/>
              </w:rPr>
            </w:pPr>
          </w:p>
        </w:tc>
        <w:tc>
          <w:tcPr>
            <w:tcW w:w="924" w:type="pct"/>
            <w:vAlign w:val="center"/>
          </w:tcPr>
          <w:p w14:paraId="2E09E922" w14:textId="77777777" w:rsidR="00775B2B" w:rsidRDefault="00000000">
            <w:pPr>
              <w:snapToGrid w:val="0"/>
              <w:jc w:val="center"/>
              <w:rPr>
                <w:rFonts w:hAnsi="宋体" w:cs="宋体" w:hint="eastAsia"/>
                <w:szCs w:val="21"/>
              </w:rPr>
            </w:pPr>
            <w:r>
              <w:rPr>
                <w:rFonts w:hAnsi="宋体" w:cs="宋体"/>
                <w:szCs w:val="21"/>
              </w:rPr>
              <w:t>DN300</w:t>
            </w:r>
            <w:r>
              <w:rPr>
                <w:rFonts w:hAnsi="宋体" w:cs="宋体" w:hint="eastAsia"/>
                <w:szCs w:val="21"/>
              </w:rPr>
              <w:t>壁厚</w:t>
            </w:r>
            <w:r>
              <w:rPr>
                <w:rFonts w:hAnsi="宋体" w:cs="宋体"/>
                <w:szCs w:val="21"/>
              </w:rPr>
              <w:t>8</w:t>
            </w:r>
          </w:p>
        </w:tc>
        <w:tc>
          <w:tcPr>
            <w:tcW w:w="1052" w:type="pct"/>
            <w:vMerge/>
            <w:vAlign w:val="center"/>
          </w:tcPr>
          <w:p w14:paraId="4D4196D1" w14:textId="77777777" w:rsidR="00775B2B" w:rsidRDefault="00775B2B">
            <w:pPr>
              <w:snapToGrid w:val="0"/>
              <w:jc w:val="center"/>
              <w:rPr>
                <w:rFonts w:hAnsi="宋体" w:cs="宋体" w:hint="eastAsia"/>
                <w:szCs w:val="21"/>
              </w:rPr>
            </w:pPr>
          </w:p>
        </w:tc>
        <w:tc>
          <w:tcPr>
            <w:tcW w:w="637" w:type="pct"/>
            <w:vAlign w:val="center"/>
          </w:tcPr>
          <w:p w14:paraId="6843A51E" w14:textId="77777777" w:rsidR="00775B2B" w:rsidRDefault="00000000">
            <w:pPr>
              <w:snapToGrid w:val="0"/>
              <w:jc w:val="center"/>
              <w:rPr>
                <w:rFonts w:hAnsi="宋体" w:cs="宋体" w:hint="eastAsia"/>
                <w:szCs w:val="21"/>
              </w:rPr>
            </w:pPr>
            <w:r>
              <w:rPr>
                <w:rFonts w:hAnsi="宋体" w:cs="宋体" w:hint="eastAsia"/>
                <w:szCs w:val="21"/>
              </w:rPr>
              <w:t>1400</w:t>
            </w:r>
          </w:p>
        </w:tc>
        <w:tc>
          <w:tcPr>
            <w:tcW w:w="637" w:type="pct"/>
            <w:vAlign w:val="center"/>
          </w:tcPr>
          <w:p w14:paraId="06225DE6" w14:textId="77777777" w:rsidR="00775B2B" w:rsidRDefault="00000000">
            <w:pPr>
              <w:snapToGrid w:val="0"/>
              <w:jc w:val="center"/>
              <w:rPr>
                <w:rFonts w:hAnsi="宋体" w:cs="宋体" w:hint="eastAsia"/>
                <w:szCs w:val="21"/>
              </w:rPr>
            </w:pPr>
            <w:r>
              <w:rPr>
                <w:rFonts w:hAnsi="宋体" w:cs="宋体" w:hint="eastAsia"/>
                <w:szCs w:val="21"/>
              </w:rPr>
              <w:t>100</w:t>
            </w:r>
          </w:p>
        </w:tc>
        <w:tc>
          <w:tcPr>
            <w:tcW w:w="637" w:type="pct"/>
            <w:vAlign w:val="center"/>
          </w:tcPr>
          <w:p w14:paraId="6F78E68A" w14:textId="77777777" w:rsidR="00775B2B" w:rsidRDefault="00000000">
            <w:pPr>
              <w:snapToGrid w:val="0"/>
              <w:jc w:val="center"/>
              <w:rPr>
                <w:rFonts w:hAnsi="宋体" w:cs="宋体" w:hint="eastAsia"/>
                <w:szCs w:val="21"/>
              </w:rPr>
            </w:pPr>
            <w:r>
              <w:rPr>
                <w:rFonts w:hAnsi="宋体" w:cs="宋体" w:hint="eastAsia"/>
                <w:szCs w:val="21"/>
              </w:rPr>
              <w:t>1500</w:t>
            </w:r>
          </w:p>
        </w:tc>
        <w:tc>
          <w:tcPr>
            <w:tcW w:w="633" w:type="pct"/>
            <w:vMerge/>
            <w:vAlign w:val="center"/>
          </w:tcPr>
          <w:p w14:paraId="0C313FDC" w14:textId="77777777" w:rsidR="00775B2B" w:rsidRDefault="00775B2B">
            <w:pPr>
              <w:snapToGrid w:val="0"/>
              <w:jc w:val="center"/>
              <w:rPr>
                <w:rFonts w:hAnsi="宋体" w:cs="宋体" w:hint="eastAsia"/>
                <w:szCs w:val="21"/>
              </w:rPr>
            </w:pPr>
          </w:p>
        </w:tc>
      </w:tr>
    </w:tbl>
    <w:p w14:paraId="33259B00" w14:textId="77777777" w:rsidR="00775B2B" w:rsidRDefault="00775B2B">
      <w:pPr>
        <w:snapToGrid w:val="0"/>
        <w:jc w:val="center"/>
        <w:rPr>
          <w:rFonts w:hAnsi="宋体" w:cs="宋体" w:hint="eastAsia"/>
          <w:szCs w:val="21"/>
        </w:rPr>
      </w:pPr>
    </w:p>
    <w:p w14:paraId="44B82697" w14:textId="77777777" w:rsidR="00775B2B" w:rsidRDefault="00000000">
      <w:pPr>
        <w:snapToGrid w:val="0"/>
        <w:spacing w:line="360" w:lineRule="auto"/>
        <w:ind w:firstLineChars="200" w:firstLine="480"/>
        <w:rPr>
          <w:sz w:val="24"/>
        </w:rPr>
      </w:pPr>
      <w:r>
        <w:rPr>
          <w:rFonts w:hint="eastAsia"/>
          <w:sz w:val="24"/>
        </w:rPr>
        <w:t>2</w:t>
      </w:r>
      <w:r>
        <w:rPr>
          <w:rFonts w:hint="eastAsia"/>
          <w:sz w:val="24"/>
        </w:rPr>
        <w:t>）热水管道</w:t>
      </w:r>
    </w:p>
    <w:p w14:paraId="67AD55A8" w14:textId="77777777" w:rsidR="00775B2B" w:rsidRDefault="00000000">
      <w:pPr>
        <w:snapToGrid w:val="0"/>
        <w:spacing w:line="360" w:lineRule="auto"/>
        <w:ind w:firstLineChars="200" w:firstLine="480"/>
        <w:rPr>
          <w:sz w:val="24"/>
        </w:rPr>
      </w:pPr>
      <w:r>
        <w:rPr>
          <w:rFonts w:hint="eastAsia"/>
          <w:sz w:val="24"/>
        </w:rPr>
        <w:t>热水管道安装工程量，见表</w:t>
      </w:r>
      <w:r>
        <w:rPr>
          <w:rFonts w:hint="eastAsia"/>
          <w:sz w:val="24"/>
        </w:rPr>
        <w:t>3.1-5</w:t>
      </w:r>
      <w:r>
        <w:rPr>
          <w:rFonts w:hint="eastAsia"/>
          <w:sz w:val="24"/>
        </w:rPr>
        <w:t>。</w:t>
      </w:r>
    </w:p>
    <w:p w14:paraId="7FBBEFF5" w14:textId="77777777" w:rsidR="00775B2B" w:rsidRDefault="00000000">
      <w:pPr>
        <w:snapToGrid w:val="0"/>
        <w:spacing w:line="360" w:lineRule="auto"/>
        <w:ind w:firstLineChars="200" w:firstLine="480"/>
        <w:jc w:val="center"/>
        <w:rPr>
          <w:sz w:val="24"/>
        </w:rPr>
      </w:pPr>
      <w:r>
        <w:rPr>
          <w:rFonts w:eastAsia="黑体"/>
          <w:sz w:val="24"/>
        </w:rPr>
        <w:t>表</w:t>
      </w:r>
      <w:r>
        <w:rPr>
          <w:rFonts w:eastAsia="黑体"/>
          <w:sz w:val="24"/>
        </w:rPr>
        <w:t>3.1-</w:t>
      </w:r>
      <w:r>
        <w:rPr>
          <w:rFonts w:eastAsia="黑体" w:hint="eastAsia"/>
          <w:sz w:val="24"/>
        </w:rPr>
        <w:t>5</w:t>
      </w:r>
      <w:r>
        <w:rPr>
          <w:rFonts w:eastAsia="黑体"/>
          <w:sz w:val="24"/>
        </w:rPr>
        <w:t xml:space="preserve"> </w:t>
      </w:r>
      <w:r>
        <w:rPr>
          <w:rFonts w:eastAsia="黑体" w:hint="eastAsia"/>
          <w:sz w:val="24"/>
        </w:rPr>
        <w:t xml:space="preserve">  </w:t>
      </w:r>
      <w:r>
        <w:rPr>
          <w:rFonts w:eastAsia="黑体"/>
          <w:sz w:val="24"/>
        </w:rPr>
        <w:t xml:space="preserve"> </w:t>
      </w:r>
      <w:r>
        <w:rPr>
          <w:rFonts w:eastAsia="黑体" w:hint="eastAsia"/>
          <w:sz w:val="24"/>
        </w:rPr>
        <w:t>热水管网安装工程量汇总</w:t>
      </w:r>
      <w:r>
        <w:rPr>
          <w:rFonts w:eastAsia="黑体"/>
          <w:sz w:val="24"/>
        </w:rPr>
        <w:t>表</w:t>
      </w:r>
    </w:p>
    <w:tbl>
      <w:tblPr>
        <w:tblW w:w="5000" w:type="pct"/>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4A0" w:firstRow="1" w:lastRow="0" w:firstColumn="1" w:lastColumn="0" w:noHBand="0" w:noVBand="1"/>
      </w:tblPr>
      <w:tblGrid>
        <w:gridCol w:w="1384"/>
        <w:gridCol w:w="914"/>
        <w:gridCol w:w="1978"/>
        <w:gridCol w:w="1334"/>
        <w:gridCol w:w="1334"/>
        <w:gridCol w:w="1332"/>
      </w:tblGrid>
      <w:tr w:rsidR="00775B2B" w14:paraId="32D17D35" w14:textId="77777777" w:rsidTr="006B4C92">
        <w:trPr>
          <w:cantSplit/>
          <w:tblHeader/>
          <w:jc w:val="center"/>
        </w:trPr>
        <w:tc>
          <w:tcPr>
            <w:tcW w:w="836" w:type="pct"/>
            <w:vAlign w:val="center"/>
          </w:tcPr>
          <w:p w14:paraId="67F199B7" w14:textId="77777777" w:rsidR="00775B2B" w:rsidRDefault="00000000">
            <w:pPr>
              <w:jc w:val="center"/>
              <w:rPr>
                <w:rFonts w:hAnsi="宋体" w:cs="宋体" w:hint="eastAsia"/>
                <w:szCs w:val="21"/>
              </w:rPr>
            </w:pPr>
            <w:r>
              <w:rPr>
                <w:rFonts w:hAnsi="宋体" w:cs="宋体" w:hint="eastAsia"/>
                <w:szCs w:val="21"/>
              </w:rPr>
              <w:t>名称</w:t>
            </w:r>
          </w:p>
        </w:tc>
        <w:tc>
          <w:tcPr>
            <w:tcW w:w="552" w:type="pct"/>
            <w:vAlign w:val="center"/>
          </w:tcPr>
          <w:p w14:paraId="3AA2EA4E" w14:textId="77777777" w:rsidR="00775B2B" w:rsidRDefault="00000000">
            <w:pPr>
              <w:jc w:val="center"/>
              <w:rPr>
                <w:rFonts w:hAnsi="宋体" w:cs="宋体" w:hint="eastAsia"/>
                <w:szCs w:val="21"/>
              </w:rPr>
            </w:pPr>
            <w:r>
              <w:rPr>
                <w:rFonts w:hAnsi="宋体" w:cs="宋体" w:hint="eastAsia"/>
                <w:szCs w:val="21"/>
              </w:rPr>
              <w:t>管径</w:t>
            </w:r>
          </w:p>
        </w:tc>
        <w:tc>
          <w:tcPr>
            <w:tcW w:w="1195" w:type="pct"/>
            <w:vAlign w:val="center"/>
          </w:tcPr>
          <w:p w14:paraId="17039099" w14:textId="77777777" w:rsidR="00775B2B" w:rsidRDefault="00000000">
            <w:pPr>
              <w:jc w:val="center"/>
              <w:rPr>
                <w:rFonts w:hAnsi="宋体" w:cs="宋体" w:hint="eastAsia"/>
                <w:szCs w:val="21"/>
              </w:rPr>
            </w:pPr>
            <w:r>
              <w:rPr>
                <w:rFonts w:hAnsi="宋体" w:cs="宋体" w:hint="eastAsia"/>
                <w:szCs w:val="21"/>
              </w:rPr>
              <w:t>材质</w:t>
            </w:r>
          </w:p>
        </w:tc>
        <w:tc>
          <w:tcPr>
            <w:tcW w:w="806" w:type="pct"/>
            <w:vAlign w:val="center"/>
          </w:tcPr>
          <w:p w14:paraId="7ECF0463" w14:textId="77777777" w:rsidR="00775B2B" w:rsidRDefault="00000000">
            <w:pPr>
              <w:jc w:val="center"/>
              <w:rPr>
                <w:rFonts w:hAnsi="宋体" w:cs="宋体" w:hint="eastAsia"/>
                <w:szCs w:val="21"/>
              </w:rPr>
            </w:pPr>
            <w:r>
              <w:rPr>
                <w:rFonts w:hAnsi="宋体" w:cs="宋体" w:hint="eastAsia"/>
                <w:szCs w:val="21"/>
              </w:rPr>
              <w:t>架空（</w:t>
            </w:r>
            <w:r>
              <w:rPr>
                <w:rFonts w:hAnsi="宋体" w:cs="宋体"/>
                <w:szCs w:val="21"/>
              </w:rPr>
              <w:t>m</w:t>
            </w:r>
            <w:r>
              <w:rPr>
                <w:rFonts w:hAnsi="宋体" w:cs="宋体" w:hint="eastAsia"/>
                <w:szCs w:val="21"/>
              </w:rPr>
              <w:t>）</w:t>
            </w:r>
          </w:p>
        </w:tc>
        <w:tc>
          <w:tcPr>
            <w:tcW w:w="806" w:type="pct"/>
            <w:vAlign w:val="center"/>
          </w:tcPr>
          <w:p w14:paraId="66E83CC1" w14:textId="77777777" w:rsidR="00775B2B" w:rsidRDefault="00000000">
            <w:pPr>
              <w:jc w:val="center"/>
              <w:rPr>
                <w:rFonts w:hAnsi="宋体" w:cs="宋体" w:hint="eastAsia"/>
                <w:szCs w:val="21"/>
              </w:rPr>
            </w:pPr>
            <w:r>
              <w:rPr>
                <w:rFonts w:hAnsi="宋体" w:cs="宋体" w:hint="eastAsia"/>
                <w:szCs w:val="21"/>
              </w:rPr>
              <w:t>地埋（</w:t>
            </w:r>
            <w:r>
              <w:rPr>
                <w:rFonts w:hAnsi="宋体" w:cs="宋体"/>
                <w:szCs w:val="21"/>
              </w:rPr>
              <w:t>m</w:t>
            </w:r>
            <w:r>
              <w:rPr>
                <w:rFonts w:hAnsi="宋体" w:cs="宋体" w:hint="eastAsia"/>
                <w:szCs w:val="21"/>
              </w:rPr>
              <w:t>）</w:t>
            </w:r>
          </w:p>
        </w:tc>
        <w:tc>
          <w:tcPr>
            <w:tcW w:w="806" w:type="pct"/>
            <w:vAlign w:val="center"/>
          </w:tcPr>
          <w:p w14:paraId="766F9C70" w14:textId="77777777" w:rsidR="00775B2B" w:rsidRDefault="00000000">
            <w:pPr>
              <w:jc w:val="center"/>
              <w:rPr>
                <w:rFonts w:hAnsi="宋体" w:cs="宋体" w:hint="eastAsia"/>
                <w:szCs w:val="21"/>
              </w:rPr>
            </w:pPr>
            <w:r>
              <w:rPr>
                <w:rFonts w:hAnsi="宋体" w:cs="宋体" w:hint="eastAsia"/>
                <w:szCs w:val="21"/>
              </w:rPr>
              <w:t>合计（</w:t>
            </w:r>
            <w:r>
              <w:rPr>
                <w:rFonts w:hAnsi="宋体" w:cs="宋体"/>
                <w:szCs w:val="21"/>
              </w:rPr>
              <w:t>m</w:t>
            </w:r>
            <w:r>
              <w:rPr>
                <w:rFonts w:hAnsi="宋体" w:cs="宋体" w:hint="eastAsia"/>
                <w:szCs w:val="21"/>
              </w:rPr>
              <w:t>）</w:t>
            </w:r>
          </w:p>
        </w:tc>
      </w:tr>
      <w:tr w:rsidR="00775B2B" w14:paraId="0410A539" w14:textId="77777777" w:rsidTr="006B4C92">
        <w:trPr>
          <w:cantSplit/>
          <w:tblHeader/>
          <w:jc w:val="center"/>
        </w:trPr>
        <w:tc>
          <w:tcPr>
            <w:tcW w:w="836" w:type="pct"/>
            <w:vMerge w:val="restart"/>
            <w:vAlign w:val="center"/>
          </w:tcPr>
          <w:p w14:paraId="29BD324C" w14:textId="77777777" w:rsidR="00775B2B" w:rsidRDefault="00000000">
            <w:pPr>
              <w:jc w:val="center"/>
              <w:rPr>
                <w:rFonts w:hAnsi="宋体" w:cs="宋体" w:hint="eastAsia"/>
                <w:szCs w:val="21"/>
              </w:rPr>
            </w:pPr>
            <w:r>
              <w:rPr>
                <w:rFonts w:hAnsi="宋体" w:cs="宋体" w:hint="eastAsia"/>
                <w:szCs w:val="21"/>
              </w:rPr>
              <w:t>聚乙烯预制</w:t>
            </w:r>
            <w:r>
              <w:rPr>
                <w:rFonts w:hAnsi="宋体" w:cs="宋体"/>
                <w:szCs w:val="21"/>
              </w:rPr>
              <w:t>保温管</w:t>
            </w:r>
          </w:p>
        </w:tc>
        <w:tc>
          <w:tcPr>
            <w:tcW w:w="552" w:type="pct"/>
            <w:vAlign w:val="center"/>
          </w:tcPr>
          <w:p w14:paraId="5A3F517E" w14:textId="77777777" w:rsidR="00775B2B" w:rsidRDefault="00000000">
            <w:pPr>
              <w:jc w:val="center"/>
              <w:rPr>
                <w:rFonts w:hAnsi="宋体" w:cs="宋体" w:hint="eastAsia"/>
                <w:szCs w:val="21"/>
              </w:rPr>
            </w:pPr>
            <w:r>
              <w:rPr>
                <w:rFonts w:hAnsi="宋体" w:cs="宋体"/>
                <w:szCs w:val="21"/>
              </w:rPr>
              <w:t>DN</w:t>
            </w:r>
            <w:r>
              <w:rPr>
                <w:rFonts w:hAnsi="宋体" w:cs="宋体" w:hint="eastAsia"/>
                <w:szCs w:val="21"/>
              </w:rPr>
              <w:t>70</w:t>
            </w:r>
            <w:r>
              <w:rPr>
                <w:rFonts w:hAnsi="宋体" w:cs="宋体"/>
                <w:szCs w:val="21"/>
              </w:rPr>
              <w:t>0</w:t>
            </w:r>
          </w:p>
        </w:tc>
        <w:tc>
          <w:tcPr>
            <w:tcW w:w="1195" w:type="pct"/>
            <w:vMerge w:val="restart"/>
            <w:vAlign w:val="center"/>
          </w:tcPr>
          <w:p w14:paraId="4A263E57" w14:textId="77777777" w:rsidR="00775B2B" w:rsidRDefault="00000000">
            <w:pPr>
              <w:snapToGrid w:val="0"/>
              <w:jc w:val="center"/>
              <w:rPr>
                <w:rFonts w:hAnsi="宋体" w:cs="宋体" w:hint="eastAsia"/>
                <w:szCs w:val="21"/>
              </w:rPr>
            </w:pPr>
            <w:r>
              <w:rPr>
                <w:rFonts w:hAnsi="宋体" w:cs="宋体" w:hint="eastAsia"/>
                <w:szCs w:val="21"/>
              </w:rPr>
              <w:t>直埋</w:t>
            </w:r>
            <w:r>
              <w:rPr>
                <w:rFonts w:hAnsi="宋体" w:cs="宋体"/>
                <w:szCs w:val="21"/>
              </w:rPr>
              <w:t xml:space="preserve">12Cr1MoVG </w:t>
            </w:r>
          </w:p>
          <w:p w14:paraId="38327B34" w14:textId="77777777" w:rsidR="00775B2B" w:rsidRDefault="00000000">
            <w:pPr>
              <w:snapToGrid w:val="0"/>
              <w:jc w:val="center"/>
              <w:rPr>
                <w:rFonts w:hAnsi="宋体" w:cs="宋体" w:hint="eastAsia"/>
                <w:szCs w:val="21"/>
              </w:rPr>
            </w:pPr>
            <w:r>
              <w:rPr>
                <w:rFonts w:hAnsi="宋体" w:cs="宋体" w:hint="eastAsia"/>
                <w:szCs w:val="21"/>
              </w:rPr>
              <w:t>聚乙烯</w:t>
            </w:r>
          </w:p>
        </w:tc>
        <w:tc>
          <w:tcPr>
            <w:tcW w:w="806" w:type="pct"/>
            <w:vAlign w:val="center"/>
          </w:tcPr>
          <w:p w14:paraId="03AD4D71" w14:textId="77777777" w:rsidR="00775B2B" w:rsidRDefault="00000000">
            <w:pPr>
              <w:snapToGrid w:val="0"/>
              <w:jc w:val="center"/>
              <w:rPr>
                <w:rFonts w:hAnsi="宋体" w:cs="宋体" w:hint="eastAsia"/>
                <w:szCs w:val="21"/>
              </w:rPr>
            </w:pPr>
            <w:r>
              <w:rPr>
                <w:rFonts w:hAnsi="宋体" w:cs="宋体"/>
                <w:szCs w:val="21"/>
              </w:rPr>
              <w:t>/</w:t>
            </w:r>
          </w:p>
        </w:tc>
        <w:tc>
          <w:tcPr>
            <w:tcW w:w="806" w:type="pct"/>
            <w:vAlign w:val="center"/>
          </w:tcPr>
          <w:p w14:paraId="2A808978" w14:textId="77777777" w:rsidR="00775B2B" w:rsidRDefault="00000000">
            <w:pPr>
              <w:snapToGrid w:val="0"/>
              <w:jc w:val="center"/>
              <w:rPr>
                <w:rFonts w:hAnsi="宋体" w:cs="宋体" w:hint="eastAsia"/>
                <w:szCs w:val="21"/>
              </w:rPr>
            </w:pPr>
            <w:r>
              <w:rPr>
                <w:rFonts w:hAnsi="宋体" w:cs="宋体" w:hint="eastAsia"/>
                <w:szCs w:val="21"/>
              </w:rPr>
              <w:t>4000</w:t>
            </w:r>
          </w:p>
        </w:tc>
        <w:tc>
          <w:tcPr>
            <w:tcW w:w="806" w:type="pct"/>
            <w:vAlign w:val="center"/>
          </w:tcPr>
          <w:p w14:paraId="20269AE2" w14:textId="77777777" w:rsidR="00775B2B" w:rsidRDefault="00000000">
            <w:pPr>
              <w:snapToGrid w:val="0"/>
              <w:jc w:val="center"/>
              <w:rPr>
                <w:rFonts w:hAnsi="宋体" w:cs="宋体" w:hint="eastAsia"/>
                <w:szCs w:val="21"/>
              </w:rPr>
            </w:pPr>
            <w:r>
              <w:rPr>
                <w:rFonts w:hAnsi="宋体" w:cs="宋体" w:hint="eastAsia"/>
                <w:szCs w:val="21"/>
              </w:rPr>
              <w:t>4000</w:t>
            </w:r>
          </w:p>
        </w:tc>
      </w:tr>
      <w:tr w:rsidR="00775B2B" w14:paraId="6C63EF04" w14:textId="77777777" w:rsidTr="006B4C92">
        <w:trPr>
          <w:cantSplit/>
          <w:jc w:val="center"/>
        </w:trPr>
        <w:tc>
          <w:tcPr>
            <w:tcW w:w="836" w:type="pct"/>
            <w:vMerge/>
            <w:vAlign w:val="center"/>
          </w:tcPr>
          <w:p w14:paraId="0D9F3C60" w14:textId="77777777" w:rsidR="00775B2B" w:rsidRDefault="00775B2B">
            <w:pPr>
              <w:jc w:val="center"/>
              <w:rPr>
                <w:rFonts w:hAnsi="宋体" w:cs="宋体" w:hint="eastAsia"/>
                <w:szCs w:val="21"/>
              </w:rPr>
            </w:pPr>
          </w:p>
        </w:tc>
        <w:tc>
          <w:tcPr>
            <w:tcW w:w="552" w:type="pct"/>
            <w:vAlign w:val="center"/>
          </w:tcPr>
          <w:p w14:paraId="30DBD8FC" w14:textId="77777777" w:rsidR="00775B2B" w:rsidRDefault="00000000">
            <w:pPr>
              <w:widowControl/>
              <w:jc w:val="center"/>
              <w:rPr>
                <w:rFonts w:hAnsi="宋体" w:cs="宋体" w:hint="eastAsia"/>
                <w:szCs w:val="21"/>
              </w:rPr>
            </w:pPr>
            <w:r>
              <w:rPr>
                <w:rFonts w:hAnsi="宋体" w:cs="宋体"/>
                <w:szCs w:val="21"/>
              </w:rPr>
              <w:t>DN</w:t>
            </w:r>
            <w:r>
              <w:rPr>
                <w:rFonts w:hAnsi="宋体" w:cs="宋体" w:hint="eastAsia"/>
                <w:szCs w:val="21"/>
              </w:rPr>
              <w:t>20</w:t>
            </w:r>
            <w:r>
              <w:rPr>
                <w:rFonts w:hAnsi="宋体" w:cs="宋体"/>
                <w:szCs w:val="21"/>
              </w:rPr>
              <w:t>0</w:t>
            </w:r>
          </w:p>
        </w:tc>
        <w:tc>
          <w:tcPr>
            <w:tcW w:w="1195" w:type="pct"/>
            <w:vMerge/>
            <w:vAlign w:val="center"/>
          </w:tcPr>
          <w:p w14:paraId="7D201888" w14:textId="77777777" w:rsidR="00775B2B" w:rsidRDefault="00775B2B">
            <w:pPr>
              <w:snapToGrid w:val="0"/>
              <w:jc w:val="center"/>
              <w:rPr>
                <w:rFonts w:hAnsi="宋体" w:cs="宋体" w:hint="eastAsia"/>
                <w:szCs w:val="21"/>
              </w:rPr>
            </w:pPr>
          </w:p>
        </w:tc>
        <w:tc>
          <w:tcPr>
            <w:tcW w:w="806" w:type="pct"/>
            <w:vAlign w:val="center"/>
          </w:tcPr>
          <w:p w14:paraId="535A0334" w14:textId="77777777" w:rsidR="00775B2B" w:rsidRDefault="00000000">
            <w:pPr>
              <w:snapToGrid w:val="0"/>
              <w:jc w:val="center"/>
              <w:rPr>
                <w:rFonts w:hAnsi="宋体" w:cs="宋体" w:hint="eastAsia"/>
                <w:szCs w:val="21"/>
              </w:rPr>
            </w:pPr>
            <w:r>
              <w:rPr>
                <w:rFonts w:hAnsi="宋体" w:cs="宋体"/>
                <w:szCs w:val="21"/>
              </w:rPr>
              <w:t>/</w:t>
            </w:r>
          </w:p>
        </w:tc>
        <w:tc>
          <w:tcPr>
            <w:tcW w:w="806" w:type="pct"/>
            <w:vAlign w:val="center"/>
          </w:tcPr>
          <w:p w14:paraId="3F39CE03" w14:textId="77777777" w:rsidR="00775B2B" w:rsidRDefault="00000000">
            <w:pPr>
              <w:snapToGrid w:val="0"/>
              <w:jc w:val="center"/>
              <w:rPr>
                <w:rFonts w:hAnsi="宋体" w:cs="宋体" w:hint="eastAsia"/>
                <w:szCs w:val="21"/>
              </w:rPr>
            </w:pPr>
            <w:r>
              <w:rPr>
                <w:rFonts w:hAnsi="宋体" w:cs="宋体"/>
                <w:szCs w:val="21"/>
              </w:rPr>
              <w:t>2</w:t>
            </w:r>
            <w:r>
              <w:rPr>
                <w:rFonts w:hAnsi="宋体" w:cs="宋体" w:hint="eastAsia"/>
                <w:szCs w:val="21"/>
              </w:rPr>
              <w:t>000</w:t>
            </w:r>
          </w:p>
        </w:tc>
        <w:tc>
          <w:tcPr>
            <w:tcW w:w="806" w:type="pct"/>
            <w:vAlign w:val="center"/>
          </w:tcPr>
          <w:p w14:paraId="27A1270D" w14:textId="77777777" w:rsidR="00775B2B" w:rsidRDefault="00000000">
            <w:pPr>
              <w:snapToGrid w:val="0"/>
              <w:jc w:val="center"/>
              <w:rPr>
                <w:rFonts w:hAnsi="宋体" w:cs="宋体" w:hint="eastAsia"/>
                <w:szCs w:val="21"/>
              </w:rPr>
            </w:pPr>
            <w:r>
              <w:rPr>
                <w:rFonts w:hAnsi="宋体" w:cs="宋体"/>
                <w:szCs w:val="21"/>
              </w:rPr>
              <w:t>2</w:t>
            </w:r>
            <w:r>
              <w:rPr>
                <w:rFonts w:hAnsi="宋体" w:cs="宋体" w:hint="eastAsia"/>
                <w:szCs w:val="21"/>
              </w:rPr>
              <w:t>000</w:t>
            </w:r>
          </w:p>
        </w:tc>
      </w:tr>
      <w:tr w:rsidR="00775B2B" w14:paraId="028DEAFD" w14:textId="77777777" w:rsidTr="006B4C92">
        <w:trPr>
          <w:cantSplit/>
          <w:jc w:val="center"/>
        </w:trPr>
        <w:tc>
          <w:tcPr>
            <w:tcW w:w="836" w:type="pct"/>
            <w:vMerge/>
            <w:vAlign w:val="center"/>
          </w:tcPr>
          <w:p w14:paraId="50D56FBA" w14:textId="77777777" w:rsidR="00775B2B" w:rsidRDefault="00775B2B">
            <w:pPr>
              <w:jc w:val="center"/>
              <w:rPr>
                <w:rFonts w:hAnsi="宋体" w:cs="宋体" w:hint="eastAsia"/>
                <w:szCs w:val="21"/>
              </w:rPr>
            </w:pPr>
          </w:p>
        </w:tc>
        <w:tc>
          <w:tcPr>
            <w:tcW w:w="552" w:type="pct"/>
            <w:vAlign w:val="center"/>
          </w:tcPr>
          <w:p w14:paraId="272C1567" w14:textId="77777777" w:rsidR="00775B2B" w:rsidRDefault="00000000">
            <w:pPr>
              <w:widowControl/>
              <w:jc w:val="center"/>
              <w:rPr>
                <w:rFonts w:hAnsi="宋体" w:cs="宋体" w:hint="eastAsia"/>
                <w:szCs w:val="21"/>
              </w:rPr>
            </w:pPr>
            <w:r>
              <w:rPr>
                <w:rFonts w:hAnsi="宋体" w:cs="宋体"/>
                <w:szCs w:val="21"/>
              </w:rPr>
              <w:t>DN</w:t>
            </w:r>
            <w:r>
              <w:rPr>
                <w:rFonts w:hAnsi="宋体" w:cs="宋体" w:hint="eastAsia"/>
                <w:szCs w:val="21"/>
              </w:rPr>
              <w:t>4</w:t>
            </w:r>
            <w:r>
              <w:rPr>
                <w:rFonts w:hAnsi="宋体" w:cs="宋体"/>
                <w:szCs w:val="21"/>
              </w:rPr>
              <w:t>00</w:t>
            </w:r>
          </w:p>
        </w:tc>
        <w:tc>
          <w:tcPr>
            <w:tcW w:w="1195" w:type="pct"/>
            <w:vMerge/>
            <w:vAlign w:val="center"/>
          </w:tcPr>
          <w:p w14:paraId="613DDA4C" w14:textId="77777777" w:rsidR="00775B2B" w:rsidRDefault="00775B2B">
            <w:pPr>
              <w:snapToGrid w:val="0"/>
              <w:jc w:val="center"/>
              <w:rPr>
                <w:rFonts w:hAnsi="宋体" w:cs="宋体" w:hint="eastAsia"/>
                <w:szCs w:val="21"/>
              </w:rPr>
            </w:pPr>
          </w:p>
        </w:tc>
        <w:tc>
          <w:tcPr>
            <w:tcW w:w="806" w:type="pct"/>
            <w:vAlign w:val="center"/>
          </w:tcPr>
          <w:p w14:paraId="1CEC7333" w14:textId="77777777" w:rsidR="00775B2B" w:rsidRDefault="00000000">
            <w:pPr>
              <w:snapToGrid w:val="0"/>
              <w:jc w:val="center"/>
              <w:rPr>
                <w:rFonts w:hAnsi="宋体" w:cs="宋体" w:hint="eastAsia"/>
                <w:szCs w:val="21"/>
              </w:rPr>
            </w:pPr>
            <w:r>
              <w:rPr>
                <w:rFonts w:hAnsi="宋体" w:cs="宋体"/>
                <w:szCs w:val="21"/>
              </w:rPr>
              <w:t>/</w:t>
            </w:r>
          </w:p>
        </w:tc>
        <w:tc>
          <w:tcPr>
            <w:tcW w:w="806" w:type="pct"/>
            <w:vAlign w:val="center"/>
          </w:tcPr>
          <w:p w14:paraId="360C19FC" w14:textId="77777777" w:rsidR="00775B2B" w:rsidRDefault="00000000">
            <w:pPr>
              <w:snapToGrid w:val="0"/>
              <w:jc w:val="center"/>
              <w:rPr>
                <w:rFonts w:hAnsi="宋体" w:cs="宋体" w:hint="eastAsia"/>
                <w:szCs w:val="21"/>
              </w:rPr>
            </w:pPr>
            <w:r>
              <w:rPr>
                <w:rFonts w:hAnsi="宋体" w:cs="宋体"/>
                <w:szCs w:val="21"/>
              </w:rPr>
              <w:t>2</w:t>
            </w:r>
            <w:r>
              <w:rPr>
                <w:rFonts w:hAnsi="宋体" w:cs="宋体" w:hint="eastAsia"/>
                <w:szCs w:val="21"/>
              </w:rPr>
              <w:t>2</w:t>
            </w:r>
            <w:r>
              <w:rPr>
                <w:rFonts w:hAnsi="宋体" w:cs="宋体"/>
                <w:szCs w:val="21"/>
              </w:rPr>
              <w:t>000</w:t>
            </w:r>
          </w:p>
        </w:tc>
        <w:tc>
          <w:tcPr>
            <w:tcW w:w="806" w:type="pct"/>
            <w:vAlign w:val="center"/>
          </w:tcPr>
          <w:p w14:paraId="094DA3B4" w14:textId="77777777" w:rsidR="00775B2B" w:rsidRDefault="00000000">
            <w:pPr>
              <w:snapToGrid w:val="0"/>
              <w:jc w:val="center"/>
              <w:rPr>
                <w:rFonts w:hAnsi="宋体" w:cs="宋体" w:hint="eastAsia"/>
                <w:szCs w:val="21"/>
              </w:rPr>
            </w:pPr>
            <w:r>
              <w:rPr>
                <w:rFonts w:hAnsi="宋体" w:cs="宋体"/>
                <w:szCs w:val="21"/>
              </w:rPr>
              <w:t>2</w:t>
            </w:r>
            <w:r>
              <w:rPr>
                <w:rFonts w:hAnsi="宋体" w:cs="宋体" w:hint="eastAsia"/>
                <w:szCs w:val="21"/>
              </w:rPr>
              <w:t>2</w:t>
            </w:r>
            <w:r>
              <w:rPr>
                <w:rFonts w:hAnsi="宋体" w:cs="宋体"/>
                <w:szCs w:val="21"/>
              </w:rPr>
              <w:t>000</w:t>
            </w:r>
          </w:p>
        </w:tc>
      </w:tr>
    </w:tbl>
    <w:p w14:paraId="197CA109" w14:textId="77777777" w:rsidR="00775B2B" w:rsidRDefault="00775B2B">
      <w:pPr>
        <w:snapToGrid w:val="0"/>
        <w:spacing w:line="360" w:lineRule="auto"/>
        <w:ind w:firstLineChars="200" w:firstLine="480"/>
        <w:rPr>
          <w:sz w:val="24"/>
        </w:rPr>
      </w:pPr>
    </w:p>
    <w:p w14:paraId="5D3AA7CB" w14:textId="77777777" w:rsidR="00775B2B" w:rsidRDefault="00000000">
      <w:pPr>
        <w:snapToGrid w:val="0"/>
        <w:spacing w:line="360" w:lineRule="auto"/>
        <w:ind w:firstLineChars="200" w:firstLine="480"/>
        <w:rPr>
          <w:sz w:val="24"/>
        </w:rPr>
      </w:pPr>
      <w:r>
        <w:rPr>
          <w:rFonts w:hint="eastAsia"/>
          <w:sz w:val="24"/>
        </w:rPr>
        <w:t>3</w:t>
      </w:r>
      <w:r>
        <w:rPr>
          <w:rFonts w:hint="eastAsia"/>
          <w:sz w:val="24"/>
        </w:rPr>
        <w:t>）换热循环设备</w:t>
      </w:r>
    </w:p>
    <w:p w14:paraId="2E43F934" w14:textId="77777777" w:rsidR="00775B2B" w:rsidRDefault="00000000">
      <w:pPr>
        <w:snapToGrid w:val="0"/>
        <w:spacing w:line="360" w:lineRule="auto"/>
        <w:ind w:firstLineChars="200" w:firstLine="480"/>
        <w:rPr>
          <w:sz w:val="24"/>
        </w:rPr>
      </w:pPr>
      <w:r>
        <w:rPr>
          <w:rFonts w:hint="eastAsia"/>
          <w:sz w:val="24"/>
        </w:rPr>
        <w:t>换热循环设备清单，见表</w:t>
      </w:r>
      <w:r>
        <w:rPr>
          <w:rFonts w:hint="eastAsia"/>
          <w:sz w:val="24"/>
        </w:rPr>
        <w:t>3.1-6</w:t>
      </w:r>
      <w:r>
        <w:rPr>
          <w:rFonts w:hint="eastAsia"/>
          <w:sz w:val="24"/>
        </w:rPr>
        <w:t>。</w:t>
      </w:r>
    </w:p>
    <w:p w14:paraId="00BC0D4C" w14:textId="77777777" w:rsidR="00775B2B" w:rsidRDefault="00000000">
      <w:pPr>
        <w:snapToGrid w:val="0"/>
        <w:spacing w:line="360" w:lineRule="auto"/>
        <w:ind w:firstLineChars="200" w:firstLine="480"/>
        <w:jc w:val="center"/>
        <w:rPr>
          <w:sz w:val="24"/>
        </w:rPr>
      </w:pPr>
      <w:r>
        <w:rPr>
          <w:rFonts w:eastAsia="黑体"/>
          <w:sz w:val="24"/>
        </w:rPr>
        <w:t>表</w:t>
      </w:r>
      <w:r>
        <w:rPr>
          <w:rFonts w:eastAsia="黑体"/>
          <w:sz w:val="24"/>
        </w:rPr>
        <w:t>3.1-</w:t>
      </w:r>
      <w:r>
        <w:rPr>
          <w:rFonts w:eastAsia="黑体" w:hint="eastAsia"/>
          <w:sz w:val="24"/>
        </w:rPr>
        <w:t>6</w:t>
      </w:r>
      <w:r>
        <w:rPr>
          <w:rFonts w:eastAsia="黑体"/>
          <w:sz w:val="24"/>
        </w:rPr>
        <w:t xml:space="preserve"> </w:t>
      </w:r>
      <w:r>
        <w:rPr>
          <w:rFonts w:eastAsia="黑体" w:hint="eastAsia"/>
          <w:sz w:val="24"/>
        </w:rPr>
        <w:t xml:space="preserve">  </w:t>
      </w:r>
      <w:r>
        <w:rPr>
          <w:rFonts w:eastAsia="黑体"/>
          <w:sz w:val="24"/>
        </w:rPr>
        <w:t xml:space="preserve"> </w:t>
      </w:r>
      <w:r>
        <w:rPr>
          <w:rFonts w:eastAsia="黑体" w:hint="eastAsia"/>
          <w:sz w:val="24"/>
        </w:rPr>
        <w:t>换热循环设备一览</w:t>
      </w:r>
      <w:r>
        <w:rPr>
          <w:rFonts w:eastAsia="黑体"/>
          <w:sz w:val="24"/>
        </w:rPr>
        <w:t>表</w:t>
      </w:r>
    </w:p>
    <w:tbl>
      <w:tblPr>
        <w:tblStyle w:val="afff6"/>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4A0" w:firstRow="1" w:lastRow="0" w:firstColumn="1" w:lastColumn="0" w:noHBand="0" w:noVBand="1"/>
      </w:tblPr>
      <w:tblGrid>
        <w:gridCol w:w="971"/>
        <w:gridCol w:w="1806"/>
        <w:gridCol w:w="3559"/>
        <w:gridCol w:w="970"/>
        <w:gridCol w:w="970"/>
      </w:tblGrid>
      <w:tr w:rsidR="00775B2B" w14:paraId="1E67D0E5" w14:textId="77777777" w:rsidTr="006B4C92">
        <w:tc>
          <w:tcPr>
            <w:tcW w:w="586" w:type="pct"/>
          </w:tcPr>
          <w:p w14:paraId="4956C213" w14:textId="77777777" w:rsidR="00775B2B" w:rsidRDefault="00000000">
            <w:pPr>
              <w:ind w:left="178"/>
              <w:jc w:val="center"/>
              <w:rPr>
                <w:rFonts w:hAnsi="宋体" w:cs="宋体" w:hint="eastAsia"/>
                <w:szCs w:val="21"/>
              </w:rPr>
            </w:pPr>
            <w:r>
              <w:rPr>
                <w:rFonts w:hAnsi="宋体" w:cs="宋体" w:hint="eastAsia"/>
                <w:szCs w:val="21"/>
              </w:rPr>
              <w:t>序号</w:t>
            </w:r>
          </w:p>
        </w:tc>
        <w:tc>
          <w:tcPr>
            <w:tcW w:w="1091" w:type="pct"/>
          </w:tcPr>
          <w:p w14:paraId="206025DA" w14:textId="77777777" w:rsidR="00775B2B" w:rsidRDefault="00000000">
            <w:pPr>
              <w:ind w:left="178"/>
              <w:jc w:val="center"/>
              <w:rPr>
                <w:rFonts w:hAnsi="宋体" w:cs="宋体" w:hint="eastAsia"/>
                <w:szCs w:val="21"/>
              </w:rPr>
            </w:pPr>
            <w:r>
              <w:rPr>
                <w:rFonts w:hAnsi="宋体" w:cs="宋体" w:hint="eastAsia"/>
                <w:szCs w:val="21"/>
              </w:rPr>
              <w:t>名称</w:t>
            </w:r>
          </w:p>
        </w:tc>
        <w:tc>
          <w:tcPr>
            <w:tcW w:w="2150" w:type="pct"/>
          </w:tcPr>
          <w:p w14:paraId="2398DE0F" w14:textId="77777777" w:rsidR="00775B2B" w:rsidRDefault="00000000">
            <w:pPr>
              <w:ind w:left="178"/>
              <w:jc w:val="center"/>
              <w:rPr>
                <w:rFonts w:hAnsi="宋体" w:cs="宋体" w:hint="eastAsia"/>
                <w:szCs w:val="21"/>
              </w:rPr>
            </w:pPr>
            <w:r>
              <w:rPr>
                <w:rFonts w:hAnsi="宋体" w:cs="宋体" w:hint="eastAsia"/>
                <w:szCs w:val="21"/>
              </w:rPr>
              <w:t>规格型号</w:t>
            </w:r>
          </w:p>
        </w:tc>
        <w:tc>
          <w:tcPr>
            <w:tcW w:w="586" w:type="pct"/>
          </w:tcPr>
          <w:p w14:paraId="3A8BB254" w14:textId="77777777" w:rsidR="00775B2B" w:rsidRDefault="00000000">
            <w:pPr>
              <w:ind w:left="178"/>
              <w:jc w:val="center"/>
              <w:rPr>
                <w:rFonts w:hAnsi="宋体" w:cs="宋体" w:hint="eastAsia"/>
                <w:szCs w:val="21"/>
              </w:rPr>
            </w:pPr>
            <w:r>
              <w:rPr>
                <w:rFonts w:hAnsi="宋体" w:cs="宋体" w:hint="eastAsia"/>
                <w:szCs w:val="21"/>
              </w:rPr>
              <w:t>单位</w:t>
            </w:r>
          </w:p>
        </w:tc>
        <w:tc>
          <w:tcPr>
            <w:tcW w:w="586" w:type="pct"/>
          </w:tcPr>
          <w:p w14:paraId="1C4501EE" w14:textId="77777777" w:rsidR="00775B2B" w:rsidRDefault="00000000">
            <w:pPr>
              <w:ind w:left="178"/>
              <w:jc w:val="center"/>
              <w:rPr>
                <w:rFonts w:hAnsi="宋体" w:cs="宋体" w:hint="eastAsia"/>
                <w:szCs w:val="21"/>
              </w:rPr>
            </w:pPr>
            <w:r>
              <w:rPr>
                <w:rFonts w:hAnsi="宋体" w:cs="宋体" w:hint="eastAsia"/>
                <w:szCs w:val="21"/>
              </w:rPr>
              <w:t>数量</w:t>
            </w:r>
          </w:p>
        </w:tc>
      </w:tr>
      <w:tr w:rsidR="00775B2B" w14:paraId="2C137D90" w14:textId="77777777" w:rsidTr="006B4C92">
        <w:tc>
          <w:tcPr>
            <w:tcW w:w="586" w:type="pct"/>
          </w:tcPr>
          <w:p w14:paraId="0FC594F8" w14:textId="77777777" w:rsidR="00775B2B" w:rsidRDefault="00000000">
            <w:pPr>
              <w:ind w:left="178"/>
              <w:jc w:val="center"/>
              <w:rPr>
                <w:rFonts w:hAnsi="宋体" w:cs="宋体" w:hint="eastAsia"/>
                <w:szCs w:val="21"/>
              </w:rPr>
            </w:pPr>
            <w:r>
              <w:rPr>
                <w:rFonts w:hAnsi="宋体" w:cs="宋体" w:hint="eastAsia"/>
                <w:szCs w:val="21"/>
              </w:rPr>
              <w:t>1</w:t>
            </w:r>
          </w:p>
        </w:tc>
        <w:tc>
          <w:tcPr>
            <w:tcW w:w="1091" w:type="pct"/>
          </w:tcPr>
          <w:p w14:paraId="29F0B547" w14:textId="77777777" w:rsidR="00775B2B" w:rsidRDefault="00000000">
            <w:pPr>
              <w:ind w:left="178"/>
              <w:jc w:val="center"/>
              <w:rPr>
                <w:rFonts w:hAnsi="宋体" w:cs="宋体" w:hint="eastAsia"/>
                <w:szCs w:val="21"/>
              </w:rPr>
            </w:pPr>
            <w:r>
              <w:rPr>
                <w:rFonts w:hAnsi="宋体" w:cs="宋体" w:hint="eastAsia"/>
                <w:szCs w:val="21"/>
              </w:rPr>
              <w:t>汽</w:t>
            </w:r>
            <w:r>
              <w:rPr>
                <w:rFonts w:hAnsi="宋体" w:cs="宋体" w:hint="eastAsia"/>
                <w:szCs w:val="21"/>
              </w:rPr>
              <w:t>-</w:t>
            </w:r>
            <w:r>
              <w:rPr>
                <w:rFonts w:hAnsi="宋体" w:cs="宋体" w:hint="eastAsia"/>
                <w:szCs w:val="21"/>
              </w:rPr>
              <w:t>水</w:t>
            </w:r>
            <w:r>
              <w:rPr>
                <w:rFonts w:hAnsi="宋体" w:cs="宋体"/>
                <w:szCs w:val="21"/>
              </w:rPr>
              <w:t>换热器</w:t>
            </w:r>
          </w:p>
        </w:tc>
        <w:tc>
          <w:tcPr>
            <w:tcW w:w="2150" w:type="pct"/>
          </w:tcPr>
          <w:p w14:paraId="12672DB4" w14:textId="77777777" w:rsidR="00775B2B" w:rsidRDefault="00000000">
            <w:pPr>
              <w:ind w:left="178"/>
              <w:jc w:val="center"/>
              <w:rPr>
                <w:rFonts w:hAnsi="宋体" w:cs="宋体" w:hint="eastAsia"/>
                <w:szCs w:val="21"/>
              </w:rPr>
            </w:pPr>
            <w:r>
              <w:rPr>
                <w:rFonts w:hAnsi="宋体" w:cs="宋体" w:hint="eastAsia"/>
                <w:szCs w:val="21"/>
              </w:rPr>
              <w:t>65</w:t>
            </w:r>
            <w:r>
              <w:rPr>
                <w:rFonts w:hAnsi="宋体" w:cs="宋体"/>
                <w:szCs w:val="21"/>
              </w:rPr>
              <w:t>MW/0.45MPa</w:t>
            </w:r>
          </w:p>
          <w:p w14:paraId="1B50FBC1" w14:textId="77777777" w:rsidR="00775B2B" w:rsidRDefault="00000000">
            <w:pPr>
              <w:ind w:left="178"/>
              <w:jc w:val="center"/>
              <w:rPr>
                <w:rFonts w:hAnsi="宋体" w:cs="宋体" w:hint="eastAsia"/>
                <w:szCs w:val="21"/>
              </w:rPr>
            </w:pPr>
            <w:r>
              <w:rPr>
                <w:rFonts w:hAnsi="宋体" w:cs="宋体" w:hint="eastAsia"/>
                <w:szCs w:val="21"/>
              </w:rPr>
              <w:t>130</w:t>
            </w:r>
            <w:r>
              <w:rPr>
                <w:rFonts w:hAnsi="宋体" w:cs="宋体" w:hint="eastAsia"/>
                <w:szCs w:val="21"/>
              </w:rPr>
              <w:t>℃</w:t>
            </w:r>
            <w:r>
              <w:rPr>
                <w:rFonts w:hAnsi="宋体" w:cs="宋体" w:hint="eastAsia"/>
                <w:szCs w:val="21"/>
              </w:rPr>
              <w:t>/60</w:t>
            </w:r>
            <w:r>
              <w:rPr>
                <w:rFonts w:hAnsi="宋体" w:cs="宋体" w:hint="eastAsia"/>
                <w:szCs w:val="21"/>
              </w:rPr>
              <w:t>℃</w:t>
            </w:r>
          </w:p>
        </w:tc>
        <w:tc>
          <w:tcPr>
            <w:tcW w:w="586" w:type="pct"/>
          </w:tcPr>
          <w:p w14:paraId="0CD6D8C8" w14:textId="77777777" w:rsidR="00775B2B" w:rsidRDefault="00000000">
            <w:pPr>
              <w:ind w:left="178"/>
              <w:jc w:val="center"/>
              <w:rPr>
                <w:rFonts w:hAnsi="宋体" w:cs="宋体" w:hint="eastAsia"/>
                <w:szCs w:val="21"/>
              </w:rPr>
            </w:pPr>
            <w:r>
              <w:rPr>
                <w:rFonts w:hAnsi="宋体" w:cs="宋体" w:hint="eastAsia"/>
                <w:szCs w:val="21"/>
              </w:rPr>
              <w:t>台</w:t>
            </w:r>
          </w:p>
        </w:tc>
        <w:tc>
          <w:tcPr>
            <w:tcW w:w="586" w:type="pct"/>
          </w:tcPr>
          <w:p w14:paraId="294736F1" w14:textId="77777777" w:rsidR="00775B2B" w:rsidRDefault="00000000">
            <w:pPr>
              <w:ind w:left="178"/>
              <w:jc w:val="center"/>
              <w:rPr>
                <w:rFonts w:hAnsi="宋体" w:cs="宋体" w:hint="eastAsia"/>
                <w:szCs w:val="21"/>
              </w:rPr>
            </w:pPr>
            <w:r>
              <w:rPr>
                <w:rFonts w:hAnsi="宋体" w:cs="宋体" w:hint="eastAsia"/>
                <w:szCs w:val="21"/>
              </w:rPr>
              <w:t>2</w:t>
            </w:r>
          </w:p>
        </w:tc>
      </w:tr>
      <w:tr w:rsidR="00775B2B" w14:paraId="6FB0B9AD" w14:textId="77777777" w:rsidTr="006B4C92">
        <w:tc>
          <w:tcPr>
            <w:tcW w:w="586" w:type="pct"/>
          </w:tcPr>
          <w:p w14:paraId="02C4D821" w14:textId="77777777" w:rsidR="00775B2B" w:rsidRDefault="00000000">
            <w:pPr>
              <w:ind w:left="178"/>
              <w:jc w:val="center"/>
              <w:rPr>
                <w:rFonts w:hAnsi="宋体" w:cs="宋体" w:hint="eastAsia"/>
                <w:szCs w:val="21"/>
              </w:rPr>
            </w:pPr>
            <w:r>
              <w:rPr>
                <w:rFonts w:hAnsi="宋体" w:cs="宋体" w:hint="eastAsia"/>
                <w:szCs w:val="21"/>
              </w:rPr>
              <w:lastRenderedPageBreak/>
              <w:t>2</w:t>
            </w:r>
          </w:p>
        </w:tc>
        <w:tc>
          <w:tcPr>
            <w:tcW w:w="1091" w:type="pct"/>
          </w:tcPr>
          <w:p w14:paraId="54A42328" w14:textId="77777777" w:rsidR="00775B2B" w:rsidRDefault="00000000">
            <w:pPr>
              <w:ind w:left="178"/>
              <w:jc w:val="center"/>
              <w:rPr>
                <w:rFonts w:hAnsi="宋体" w:cs="宋体" w:hint="eastAsia"/>
                <w:szCs w:val="21"/>
              </w:rPr>
            </w:pPr>
            <w:r>
              <w:rPr>
                <w:rFonts w:hAnsi="宋体" w:cs="宋体" w:hint="eastAsia"/>
                <w:szCs w:val="21"/>
              </w:rPr>
              <w:t>循环</w:t>
            </w:r>
            <w:r>
              <w:rPr>
                <w:rFonts w:hAnsi="宋体" w:cs="宋体"/>
                <w:szCs w:val="21"/>
              </w:rPr>
              <w:t>水泵</w:t>
            </w:r>
          </w:p>
        </w:tc>
        <w:tc>
          <w:tcPr>
            <w:tcW w:w="2150" w:type="pct"/>
          </w:tcPr>
          <w:p w14:paraId="37E5A614" w14:textId="77777777" w:rsidR="00775B2B" w:rsidRDefault="00000000">
            <w:pPr>
              <w:ind w:left="178"/>
              <w:jc w:val="center"/>
              <w:rPr>
                <w:rFonts w:hAnsi="宋体" w:cs="宋体" w:hint="eastAsia"/>
                <w:szCs w:val="21"/>
              </w:rPr>
            </w:pPr>
            <w:r>
              <w:rPr>
                <w:rFonts w:hAnsi="宋体" w:cs="宋体" w:hint="eastAsia"/>
                <w:szCs w:val="21"/>
              </w:rPr>
              <w:t>扬程</w:t>
            </w:r>
            <w:r>
              <w:rPr>
                <w:rFonts w:hAnsi="宋体" w:cs="宋体" w:hint="eastAsia"/>
                <w:szCs w:val="21"/>
              </w:rPr>
              <w:t>111</w:t>
            </w:r>
            <w:r>
              <w:rPr>
                <w:rFonts w:hAnsi="宋体" w:cs="宋体"/>
                <w:szCs w:val="21"/>
              </w:rPr>
              <w:t>m</w:t>
            </w:r>
            <w:r>
              <w:rPr>
                <w:rFonts w:hAnsi="宋体" w:cs="宋体" w:hint="eastAsia"/>
                <w:szCs w:val="21"/>
              </w:rPr>
              <w:t>，</w:t>
            </w:r>
            <w:r>
              <w:rPr>
                <w:rFonts w:hAnsi="宋体" w:cs="宋体"/>
                <w:szCs w:val="21"/>
              </w:rPr>
              <w:t>流量</w:t>
            </w:r>
            <w:r>
              <w:rPr>
                <w:rFonts w:hAnsi="宋体" w:cs="宋体" w:hint="eastAsia"/>
                <w:szCs w:val="21"/>
              </w:rPr>
              <w:t>530</w:t>
            </w:r>
            <w:r>
              <w:rPr>
                <w:rFonts w:hAnsi="宋体" w:cs="宋体"/>
                <w:szCs w:val="21"/>
              </w:rPr>
              <w:t>m</w:t>
            </w:r>
            <w:r>
              <w:rPr>
                <w:rFonts w:hAnsi="宋体" w:cs="宋体"/>
                <w:szCs w:val="21"/>
              </w:rPr>
              <w:t>³</w:t>
            </w:r>
            <w:r>
              <w:rPr>
                <w:rFonts w:hAnsi="宋体" w:cs="宋体"/>
                <w:szCs w:val="21"/>
              </w:rPr>
              <w:t>/h</w:t>
            </w:r>
            <w:r>
              <w:rPr>
                <w:rFonts w:hAnsi="宋体" w:cs="宋体" w:hint="eastAsia"/>
                <w:szCs w:val="21"/>
              </w:rPr>
              <w:t>，</w:t>
            </w:r>
          </w:p>
          <w:p w14:paraId="00211101" w14:textId="77777777" w:rsidR="00775B2B" w:rsidRDefault="00000000">
            <w:pPr>
              <w:ind w:left="178"/>
              <w:jc w:val="center"/>
              <w:rPr>
                <w:rFonts w:hAnsi="宋体" w:cs="宋体" w:hint="eastAsia"/>
                <w:szCs w:val="21"/>
              </w:rPr>
            </w:pPr>
            <w:r>
              <w:rPr>
                <w:rFonts w:hAnsi="宋体" w:cs="宋体" w:hint="eastAsia"/>
                <w:szCs w:val="21"/>
              </w:rPr>
              <w:t>功率</w:t>
            </w:r>
            <w:r>
              <w:rPr>
                <w:rFonts w:hAnsi="宋体" w:cs="宋体" w:hint="eastAsia"/>
                <w:szCs w:val="21"/>
              </w:rPr>
              <w:t>/</w:t>
            </w:r>
            <w:r>
              <w:rPr>
                <w:rFonts w:hAnsi="宋体" w:cs="宋体" w:hint="eastAsia"/>
                <w:szCs w:val="21"/>
              </w:rPr>
              <w:t>电压</w:t>
            </w:r>
            <w:r>
              <w:rPr>
                <w:rFonts w:hAnsi="宋体" w:cs="宋体"/>
                <w:szCs w:val="21"/>
              </w:rPr>
              <w:t>2</w:t>
            </w:r>
            <w:r>
              <w:rPr>
                <w:rFonts w:hAnsi="宋体" w:cs="宋体" w:hint="eastAsia"/>
                <w:szCs w:val="21"/>
              </w:rPr>
              <w:t>2</w:t>
            </w:r>
            <w:r>
              <w:rPr>
                <w:rFonts w:hAnsi="宋体" w:cs="宋体"/>
                <w:szCs w:val="21"/>
              </w:rPr>
              <w:t>0KW/380V</w:t>
            </w:r>
          </w:p>
        </w:tc>
        <w:tc>
          <w:tcPr>
            <w:tcW w:w="586" w:type="pct"/>
          </w:tcPr>
          <w:p w14:paraId="0F960EA3" w14:textId="77777777" w:rsidR="00775B2B" w:rsidRDefault="00000000">
            <w:pPr>
              <w:ind w:left="178"/>
              <w:jc w:val="center"/>
              <w:rPr>
                <w:rFonts w:hAnsi="宋体" w:cs="宋体" w:hint="eastAsia"/>
                <w:szCs w:val="21"/>
              </w:rPr>
            </w:pPr>
            <w:r>
              <w:rPr>
                <w:rFonts w:hAnsi="宋体" w:cs="宋体" w:hint="eastAsia"/>
                <w:szCs w:val="21"/>
              </w:rPr>
              <w:t>台</w:t>
            </w:r>
          </w:p>
        </w:tc>
        <w:tc>
          <w:tcPr>
            <w:tcW w:w="586" w:type="pct"/>
          </w:tcPr>
          <w:p w14:paraId="0ABC2A55" w14:textId="77777777" w:rsidR="00775B2B" w:rsidRDefault="00000000">
            <w:pPr>
              <w:ind w:left="178"/>
              <w:jc w:val="center"/>
              <w:rPr>
                <w:rFonts w:hAnsi="宋体" w:cs="宋体" w:hint="eastAsia"/>
                <w:szCs w:val="21"/>
              </w:rPr>
            </w:pPr>
            <w:r>
              <w:rPr>
                <w:rFonts w:hAnsi="宋体" w:cs="宋体" w:hint="eastAsia"/>
                <w:szCs w:val="21"/>
              </w:rPr>
              <w:t>3</w:t>
            </w:r>
          </w:p>
        </w:tc>
      </w:tr>
      <w:tr w:rsidR="00775B2B" w14:paraId="549525B8" w14:textId="77777777" w:rsidTr="006B4C92">
        <w:tc>
          <w:tcPr>
            <w:tcW w:w="586" w:type="pct"/>
          </w:tcPr>
          <w:p w14:paraId="69D01A16" w14:textId="77777777" w:rsidR="00775B2B" w:rsidRDefault="00000000">
            <w:pPr>
              <w:ind w:left="178"/>
              <w:jc w:val="center"/>
              <w:rPr>
                <w:rFonts w:hAnsi="宋体" w:cs="宋体" w:hint="eastAsia"/>
                <w:szCs w:val="21"/>
              </w:rPr>
            </w:pPr>
            <w:r>
              <w:rPr>
                <w:rFonts w:hAnsi="宋体" w:cs="宋体" w:hint="eastAsia"/>
                <w:szCs w:val="21"/>
              </w:rPr>
              <w:t>3</w:t>
            </w:r>
          </w:p>
        </w:tc>
        <w:tc>
          <w:tcPr>
            <w:tcW w:w="1091" w:type="pct"/>
          </w:tcPr>
          <w:p w14:paraId="6F85B427" w14:textId="77777777" w:rsidR="00775B2B" w:rsidRDefault="00000000">
            <w:pPr>
              <w:ind w:left="178"/>
              <w:jc w:val="center"/>
              <w:rPr>
                <w:rFonts w:hAnsi="宋体" w:cs="宋体" w:hint="eastAsia"/>
                <w:szCs w:val="21"/>
              </w:rPr>
            </w:pPr>
            <w:r>
              <w:rPr>
                <w:rFonts w:hAnsi="宋体" w:cs="宋体" w:hint="eastAsia"/>
                <w:szCs w:val="21"/>
              </w:rPr>
              <w:t>补水泵</w:t>
            </w:r>
          </w:p>
        </w:tc>
        <w:tc>
          <w:tcPr>
            <w:tcW w:w="2150" w:type="pct"/>
          </w:tcPr>
          <w:p w14:paraId="775D272A" w14:textId="77777777" w:rsidR="00775B2B" w:rsidRDefault="00000000">
            <w:pPr>
              <w:ind w:left="178"/>
              <w:jc w:val="center"/>
              <w:rPr>
                <w:rFonts w:hAnsi="宋体" w:cs="宋体" w:hint="eastAsia"/>
                <w:szCs w:val="21"/>
              </w:rPr>
            </w:pPr>
            <w:r>
              <w:rPr>
                <w:rFonts w:hAnsi="宋体" w:cs="宋体" w:hint="eastAsia"/>
                <w:szCs w:val="21"/>
              </w:rPr>
              <w:t>扬程</w:t>
            </w:r>
            <w:r>
              <w:rPr>
                <w:rFonts w:hAnsi="宋体" w:cs="宋体"/>
                <w:szCs w:val="21"/>
              </w:rPr>
              <w:t>130m</w:t>
            </w:r>
            <w:r>
              <w:rPr>
                <w:rFonts w:hAnsi="宋体" w:cs="宋体" w:hint="eastAsia"/>
                <w:szCs w:val="21"/>
              </w:rPr>
              <w:t>，</w:t>
            </w:r>
            <w:r>
              <w:rPr>
                <w:rFonts w:hAnsi="宋体" w:cs="宋体"/>
                <w:szCs w:val="21"/>
              </w:rPr>
              <w:t>流量</w:t>
            </w:r>
            <w:r>
              <w:rPr>
                <w:rFonts w:hAnsi="宋体" w:cs="宋体"/>
                <w:szCs w:val="21"/>
              </w:rPr>
              <w:t>530m</w:t>
            </w:r>
            <w:r>
              <w:rPr>
                <w:rFonts w:hAnsi="宋体" w:cs="宋体"/>
                <w:szCs w:val="21"/>
              </w:rPr>
              <w:t>³</w:t>
            </w:r>
            <w:r>
              <w:rPr>
                <w:rFonts w:hAnsi="宋体" w:cs="宋体"/>
                <w:szCs w:val="21"/>
              </w:rPr>
              <w:t>/h</w:t>
            </w:r>
            <w:r>
              <w:rPr>
                <w:rFonts w:hAnsi="宋体" w:cs="宋体" w:hint="eastAsia"/>
                <w:szCs w:val="21"/>
              </w:rPr>
              <w:t>，</w:t>
            </w:r>
          </w:p>
          <w:p w14:paraId="4BB45EC8" w14:textId="77777777" w:rsidR="00775B2B" w:rsidRDefault="00000000">
            <w:pPr>
              <w:ind w:left="178"/>
              <w:jc w:val="center"/>
              <w:rPr>
                <w:rFonts w:hAnsi="宋体" w:cs="宋体" w:hint="eastAsia"/>
                <w:szCs w:val="21"/>
              </w:rPr>
            </w:pPr>
            <w:r>
              <w:rPr>
                <w:rFonts w:hAnsi="宋体" w:cs="宋体" w:hint="eastAsia"/>
                <w:szCs w:val="21"/>
              </w:rPr>
              <w:t>功率</w:t>
            </w:r>
            <w:r>
              <w:rPr>
                <w:rFonts w:hAnsi="宋体" w:cs="宋体" w:hint="eastAsia"/>
                <w:szCs w:val="21"/>
              </w:rPr>
              <w:t>/</w:t>
            </w:r>
            <w:r>
              <w:rPr>
                <w:rFonts w:hAnsi="宋体" w:cs="宋体" w:hint="eastAsia"/>
                <w:szCs w:val="21"/>
              </w:rPr>
              <w:t>电压</w:t>
            </w:r>
            <w:r>
              <w:rPr>
                <w:rFonts w:hAnsi="宋体" w:cs="宋体"/>
                <w:szCs w:val="21"/>
              </w:rPr>
              <w:t>280KW/380V</w:t>
            </w:r>
          </w:p>
        </w:tc>
        <w:tc>
          <w:tcPr>
            <w:tcW w:w="586" w:type="pct"/>
          </w:tcPr>
          <w:p w14:paraId="61A5077B" w14:textId="77777777" w:rsidR="00775B2B" w:rsidRDefault="00000000">
            <w:pPr>
              <w:ind w:left="178"/>
              <w:jc w:val="center"/>
              <w:rPr>
                <w:rFonts w:hAnsi="宋体" w:cs="宋体" w:hint="eastAsia"/>
                <w:szCs w:val="21"/>
              </w:rPr>
            </w:pPr>
            <w:r>
              <w:rPr>
                <w:rFonts w:hAnsi="宋体" w:cs="宋体" w:hint="eastAsia"/>
                <w:szCs w:val="21"/>
              </w:rPr>
              <w:t>台</w:t>
            </w:r>
          </w:p>
        </w:tc>
        <w:tc>
          <w:tcPr>
            <w:tcW w:w="586" w:type="pct"/>
          </w:tcPr>
          <w:p w14:paraId="131CD7F2" w14:textId="77777777" w:rsidR="00775B2B" w:rsidRDefault="00000000">
            <w:pPr>
              <w:ind w:left="178"/>
              <w:jc w:val="center"/>
              <w:rPr>
                <w:rFonts w:hAnsi="宋体" w:cs="宋体" w:hint="eastAsia"/>
                <w:szCs w:val="21"/>
              </w:rPr>
            </w:pPr>
            <w:r>
              <w:rPr>
                <w:rFonts w:hAnsi="宋体" w:cs="宋体" w:hint="eastAsia"/>
                <w:szCs w:val="21"/>
              </w:rPr>
              <w:t>2</w:t>
            </w:r>
          </w:p>
        </w:tc>
      </w:tr>
      <w:bookmarkEnd w:id="278"/>
    </w:tbl>
    <w:p w14:paraId="78D4F6A1" w14:textId="77777777" w:rsidR="00775B2B" w:rsidRDefault="00775B2B">
      <w:pPr>
        <w:snapToGrid w:val="0"/>
        <w:spacing w:line="360" w:lineRule="auto"/>
        <w:ind w:firstLineChars="200" w:firstLine="480"/>
        <w:rPr>
          <w:sz w:val="24"/>
        </w:rPr>
      </w:pPr>
    </w:p>
    <w:p w14:paraId="1D06892F" w14:textId="77777777" w:rsidR="00775B2B" w:rsidRDefault="00000000">
      <w:pPr>
        <w:pStyle w:val="30"/>
        <w:spacing w:before="0" w:after="0" w:line="520" w:lineRule="exact"/>
        <w:rPr>
          <w:rStyle w:val="affff1"/>
          <w:rFonts w:eastAsia="黑体"/>
          <w:color w:val="auto"/>
          <w:sz w:val="24"/>
          <w:szCs w:val="24"/>
          <w:u w:val="none"/>
        </w:rPr>
      </w:pPr>
      <w:bookmarkStart w:id="283" w:name="_Toc107813873"/>
      <w:bookmarkStart w:id="284" w:name="_Toc107815111"/>
      <w:bookmarkStart w:id="285" w:name="_Toc109315939"/>
      <w:bookmarkStart w:id="286" w:name="_Toc107814636"/>
      <w:bookmarkStart w:id="287" w:name="_Toc108524326"/>
      <w:bookmarkStart w:id="288" w:name="_Toc109317068"/>
      <w:bookmarkStart w:id="289" w:name="_Toc107815408"/>
      <w:bookmarkStart w:id="290" w:name="_Toc109532370"/>
      <w:bookmarkStart w:id="291" w:name="_Toc323128801"/>
      <w:bookmarkStart w:id="292" w:name="_Toc312944661"/>
      <w:bookmarkStart w:id="293" w:name="_Toc312945161"/>
      <w:r>
        <w:rPr>
          <w:rStyle w:val="affff1"/>
          <w:rFonts w:eastAsia="黑体"/>
          <w:color w:val="auto"/>
          <w:sz w:val="24"/>
          <w:szCs w:val="24"/>
          <w:u w:val="none"/>
        </w:rPr>
        <w:t>3.</w:t>
      </w:r>
      <w:bookmarkEnd w:id="283"/>
      <w:bookmarkEnd w:id="284"/>
      <w:bookmarkEnd w:id="285"/>
      <w:bookmarkEnd w:id="286"/>
      <w:bookmarkEnd w:id="287"/>
      <w:bookmarkEnd w:id="288"/>
      <w:bookmarkEnd w:id="289"/>
      <w:bookmarkEnd w:id="290"/>
      <w:r>
        <w:rPr>
          <w:rStyle w:val="affff1"/>
          <w:rFonts w:eastAsia="黑体"/>
          <w:color w:val="auto"/>
          <w:sz w:val="24"/>
          <w:szCs w:val="24"/>
          <w:u w:val="none"/>
        </w:rPr>
        <w:t>1.</w:t>
      </w:r>
      <w:r>
        <w:rPr>
          <w:rStyle w:val="affff1"/>
          <w:rFonts w:eastAsia="黑体" w:hint="eastAsia"/>
          <w:color w:val="auto"/>
          <w:sz w:val="24"/>
          <w:szCs w:val="24"/>
          <w:u w:val="none"/>
        </w:rPr>
        <w:t>5</w:t>
      </w:r>
      <w:r>
        <w:rPr>
          <w:rStyle w:val="affff1"/>
          <w:rFonts w:eastAsia="黑体"/>
          <w:color w:val="auto"/>
          <w:sz w:val="24"/>
          <w:szCs w:val="24"/>
          <w:u w:val="none"/>
        </w:rPr>
        <w:t>主要设备</w:t>
      </w:r>
      <w:bookmarkEnd w:id="291"/>
      <w:bookmarkEnd w:id="292"/>
      <w:bookmarkEnd w:id="293"/>
      <w:r>
        <w:rPr>
          <w:rStyle w:val="affff1"/>
          <w:rFonts w:eastAsia="黑体"/>
          <w:color w:val="auto"/>
          <w:sz w:val="24"/>
          <w:szCs w:val="24"/>
          <w:u w:val="none"/>
        </w:rPr>
        <w:t>及参数</w:t>
      </w:r>
    </w:p>
    <w:p w14:paraId="1EC98BF2" w14:textId="77777777" w:rsidR="00775B2B" w:rsidRDefault="00000000">
      <w:pPr>
        <w:snapToGrid w:val="0"/>
        <w:spacing w:line="360" w:lineRule="auto"/>
        <w:ind w:firstLineChars="200" w:firstLine="480"/>
        <w:rPr>
          <w:sz w:val="24"/>
        </w:rPr>
      </w:pPr>
      <w:r>
        <w:rPr>
          <w:sz w:val="24"/>
        </w:rPr>
        <w:t>（</w:t>
      </w:r>
      <w:r>
        <w:rPr>
          <w:sz w:val="24"/>
        </w:rPr>
        <w:t>1</w:t>
      </w:r>
      <w:r>
        <w:rPr>
          <w:sz w:val="24"/>
        </w:rPr>
        <w:t>）锅炉</w:t>
      </w:r>
    </w:p>
    <w:p w14:paraId="350A7B69" w14:textId="77777777" w:rsidR="00775B2B" w:rsidRDefault="00000000">
      <w:pPr>
        <w:snapToGrid w:val="0"/>
        <w:spacing w:line="360" w:lineRule="auto"/>
        <w:ind w:firstLineChars="200" w:firstLine="480"/>
        <w:rPr>
          <w:sz w:val="24"/>
        </w:rPr>
      </w:pPr>
      <w:r>
        <w:rPr>
          <w:sz w:val="24"/>
        </w:rPr>
        <w:t>本项目煤粉锅炉主要设计参数，见表</w:t>
      </w:r>
      <w:r>
        <w:rPr>
          <w:sz w:val="24"/>
        </w:rPr>
        <w:t>3.1-</w:t>
      </w:r>
      <w:r>
        <w:rPr>
          <w:rFonts w:hint="eastAsia"/>
          <w:sz w:val="24"/>
        </w:rPr>
        <w:t>7</w:t>
      </w:r>
      <w:r>
        <w:rPr>
          <w:sz w:val="24"/>
        </w:rPr>
        <w:t>。</w:t>
      </w:r>
    </w:p>
    <w:p w14:paraId="6E2D4355" w14:textId="77777777" w:rsidR="00775B2B" w:rsidRDefault="00000000">
      <w:pPr>
        <w:jc w:val="center"/>
        <w:rPr>
          <w:b/>
          <w:bCs/>
        </w:rPr>
      </w:pPr>
      <w:r>
        <w:rPr>
          <w:rFonts w:eastAsia="黑体"/>
          <w:sz w:val="24"/>
        </w:rPr>
        <w:t>表</w:t>
      </w:r>
      <w:r>
        <w:rPr>
          <w:rFonts w:eastAsia="黑体"/>
          <w:sz w:val="24"/>
        </w:rPr>
        <w:t>3.1-</w:t>
      </w:r>
      <w:r>
        <w:rPr>
          <w:rFonts w:eastAsia="黑体" w:hint="eastAsia"/>
          <w:sz w:val="24"/>
        </w:rPr>
        <w:t xml:space="preserve">7  </w:t>
      </w:r>
      <w:r>
        <w:rPr>
          <w:rFonts w:eastAsia="黑体"/>
          <w:sz w:val="24"/>
        </w:rPr>
        <w:t xml:space="preserve">  </w:t>
      </w:r>
      <w:r>
        <w:rPr>
          <w:rFonts w:eastAsia="黑体"/>
          <w:sz w:val="24"/>
        </w:rPr>
        <w:t>煤粉锅炉主要设计参数一览表</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3166"/>
        <w:gridCol w:w="2352"/>
        <w:gridCol w:w="2758"/>
      </w:tblGrid>
      <w:tr w:rsidR="00775B2B" w14:paraId="75B88250" w14:textId="77777777">
        <w:trPr>
          <w:trHeight w:val="23"/>
        </w:trPr>
        <w:tc>
          <w:tcPr>
            <w:tcW w:w="1913" w:type="pct"/>
            <w:vAlign w:val="center"/>
          </w:tcPr>
          <w:p w14:paraId="597D0C10" w14:textId="77777777" w:rsidR="00775B2B" w:rsidRDefault="00000000">
            <w:pPr>
              <w:pStyle w:val="AA2"/>
              <w:rPr>
                <w:rFonts w:cs="Times New Roman"/>
                <w:szCs w:val="21"/>
              </w:rPr>
            </w:pPr>
            <w:r>
              <w:rPr>
                <w:rFonts w:cs="Times New Roman"/>
                <w:szCs w:val="21"/>
              </w:rPr>
              <w:t>装置</w:t>
            </w:r>
          </w:p>
        </w:tc>
        <w:tc>
          <w:tcPr>
            <w:tcW w:w="1421" w:type="pct"/>
            <w:vAlign w:val="center"/>
          </w:tcPr>
          <w:p w14:paraId="2D44A924" w14:textId="77777777" w:rsidR="00775B2B" w:rsidRDefault="00000000">
            <w:pPr>
              <w:pStyle w:val="AA2"/>
              <w:rPr>
                <w:rFonts w:cs="Times New Roman"/>
                <w:szCs w:val="21"/>
              </w:rPr>
            </w:pPr>
            <w:r>
              <w:rPr>
                <w:rFonts w:cs="Times New Roman"/>
                <w:szCs w:val="21"/>
              </w:rPr>
              <w:t>单位</w:t>
            </w:r>
          </w:p>
        </w:tc>
        <w:tc>
          <w:tcPr>
            <w:tcW w:w="1666" w:type="pct"/>
            <w:vAlign w:val="center"/>
          </w:tcPr>
          <w:p w14:paraId="3E199010" w14:textId="77777777" w:rsidR="00775B2B" w:rsidRDefault="00000000">
            <w:pPr>
              <w:pStyle w:val="AA2"/>
              <w:rPr>
                <w:rFonts w:cs="Times New Roman"/>
                <w:szCs w:val="21"/>
              </w:rPr>
            </w:pPr>
            <w:r>
              <w:rPr>
                <w:rFonts w:cs="Times New Roman"/>
                <w:szCs w:val="21"/>
              </w:rPr>
              <w:t>煤粉锅炉</w:t>
            </w:r>
          </w:p>
        </w:tc>
      </w:tr>
      <w:tr w:rsidR="00775B2B" w14:paraId="5258075B" w14:textId="77777777">
        <w:trPr>
          <w:trHeight w:val="23"/>
        </w:trPr>
        <w:tc>
          <w:tcPr>
            <w:tcW w:w="1913" w:type="pct"/>
            <w:vAlign w:val="center"/>
          </w:tcPr>
          <w:p w14:paraId="426C225C" w14:textId="77777777" w:rsidR="00775B2B" w:rsidRDefault="00000000">
            <w:pPr>
              <w:pStyle w:val="AA2"/>
              <w:rPr>
                <w:rFonts w:cs="Times New Roman"/>
                <w:szCs w:val="21"/>
              </w:rPr>
            </w:pPr>
            <w:r>
              <w:rPr>
                <w:rFonts w:cs="Times New Roman"/>
                <w:szCs w:val="21"/>
              </w:rPr>
              <w:t>数量</w:t>
            </w:r>
          </w:p>
        </w:tc>
        <w:tc>
          <w:tcPr>
            <w:tcW w:w="1421" w:type="pct"/>
            <w:vAlign w:val="center"/>
          </w:tcPr>
          <w:p w14:paraId="496F0175" w14:textId="77777777" w:rsidR="00775B2B" w:rsidRDefault="00000000">
            <w:pPr>
              <w:pStyle w:val="AA2"/>
              <w:rPr>
                <w:rFonts w:cs="Times New Roman"/>
                <w:szCs w:val="21"/>
              </w:rPr>
            </w:pPr>
            <w:r>
              <w:rPr>
                <w:rFonts w:cs="Times New Roman"/>
                <w:szCs w:val="21"/>
              </w:rPr>
              <w:t>台</w:t>
            </w:r>
          </w:p>
        </w:tc>
        <w:tc>
          <w:tcPr>
            <w:tcW w:w="1666" w:type="pct"/>
            <w:vAlign w:val="center"/>
          </w:tcPr>
          <w:p w14:paraId="4297BDC5" w14:textId="77777777" w:rsidR="00775B2B" w:rsidRDefault="00000000">
            <w:pPr>
              <w:pStyle w:val="AA2"/>
              <w:rPr>
                <w:rFonts w:cs="Times New Roman"/>
                <w:szCs w:val="21"/>
              </w:rPr>
            </w:pPr>
            <w:r>
              <w:rPr>
                <w:rFonts w:cs="Times New Roman"/>
                <w:szCs w:val="21"/>
              </w:rPr>
              <w:t>3</w:t>
            </w:r>
          </w:p>
        </w:tc>
      </w:tr>
      <w:tr w:rsidR="00775B2B" w14:paraId="69C93C70" w14:textId="77777777">
        <w:trPr>
          <w:trHeight w:val="23"/>
        </w:trPr>
        <w:tc>
          <w:tcPr>
            <w:tcW w:w="1913" w:type="pct"/>
            <w:vAlign w:val="center"/>
          </w:tcPr>
          <w:p w14:paraId="161F1144" w14:textId="77777777" w:rsidR="00775B2B" w:rsidRDefault="00000000">
            <w:pPr>
              <w:pStyle w:val="AA2"/>
              <w:rPr>
                <w:rFonts w:cs="Times New Roman"/>
                <w:szCs w:val="21"/>
              </w:rPr>
            </w:pPr>
            <w:r>
              <w:rPr>
                <w:rFonts w:cs="Times New Roman"/>
                <w:szCs w:val="21"/>
              </w:rPr>
              <w:t>锅炉蒸发量</w:t>
            </w:r>
          </w:p>
        </w:tc>
        <w:tc>
          <w:tcPr>
            <w:tcW w:w="1421" w:type="pct"/>
            <w:vAlign w:val="center"/>
          </w:tcPr>
          <w:p w14:paraId="40E62410" w14:textId="77777777" w:rsidR="00775B2B" w:rsidRDefault="00000000">
            <w:pPr>
              <w:pStyle w:val="AA2"/>
              <w:rPr>
                <w:rFonts w:cs="Times New Roman"/>
                <w:szCs w:val="21"/>
              </w:rPr>
            </w:pPr>
            <w:r>
              <w:rPr>
                <w:rFonts w:cs="Times New Roman"/>
                <w:szCs w:val="21"/>
              </w:rPr>
              <w:t>t/h</w:t>
            </w:r>
          </w:p>
        </w:tc>
        <w:tc>
          <w:tcPr>
            <w:tcW w:w="1666" w:type="pct"/>
            <w:vAlign w:val="center"/>
          </w:tcPr>
          <w:p w14:paraId="580242CB" w14:textId="77777777" w:rsidR="00775B2B" w:rsidRDefault="00000000">
            <w:pPr>
              <w:pStyle w:val="AA2"/>
              <w:rPr>
                <w:rFonts w:cs="Times New Roman"/>
                <w:szCs w:val="21"/>
              </w:rPr>
            </w:pPr>
            <w:r>
              <w:rPr>
                <w:rFonts w:cs="Times New Roman"/>
                <w:szCs w:val="21"/>
              </w:rPr>
              <w:t>480</w:t>
            </w:r>
          </w:p>
        </w:tc>
      </w:tr>
      <w:tr w:rsidR="00775B2B" w14:paraId="2D933CAA" w14:textId="77777777">
        <w:trPr>
          <w:trHeight w:val="23"/>
        </w:trPr>
        <w:tc>
          <w:tcPr>
            <w:tcW w:w="1913" w:type="pct"/>
            <w:vAlign w:val="center"/>
          </w:tcPr>
          <w:p w14:paraId="68207498" w14:textId="77777777" w:rsidR="00775B2B" w:rsidRDefault="00000000">
            <w:pPr>
              <w:pStyle w:val="AA2"/>
              <w:rPr>
                <w:rFonts w:cs="Times New Roman"/>
                <w:szCs w:val="21"/>
              </w:rPr>
            </w:pPr>
            <w:bookmarkStart w:id="294" w:name="OLE_LINK4"/>
            <w:r>
              <w:rPr>
                <w:rFonts w:cs="Times New Roman"/>
                <w:szCs w:val="21"/>
              </w:rPr>
              <w:t>过热蒸汽温度</w:t>
            </w:r>
            <w:bookmarkEnd w:id="294"/>
          </w:p>
        </w:tc>
        <w:tc>
          <w:tcPr>
            <w:tcW w:w="1421" w:type="pct"/>
            <w:vAlign w:val="center"/>
          </w:tcPr>
          <w:p w14:paraId="4025D83D" w14:textId="77777777" w:rsidR="00775B2B" w:rsidRDefault="00000000">
            <w:pPr>
              <w:pStyle w:val="AA2"/>
              <w:rPr>
                <w:rFonts w:cs="Times New Roman"/>
                <w:szCs w:val="21"/>
              </w:rPr>
            </w:pPr>
            <w:r>
              <w:rPr>
                <w:rFonts w:cs="Times New Roman"/>
                <w:szCs w:val="21"/>
              </w:rPr>
              <w:t>℃</w:t>
            </w:r>
          </w:p>
        </w:tc>
        <w:tc>
          <w:tcPr>
            <w:tcW w:w="1666" w:type="pct"/>
            <w:vAlign w:val="center"/>
          </w:tcPr>
          <w:p w14:paraId="06E58104" w14:textId="77777777" w:rsidR="00775B2B" w:rsidRDefault="00000000">
            <w:pPr>
              <w:pStyle w:val="AA2"/>
              <w:rPr>
                <w:rFonts w:cs="Times New Roman"/>
                <w:szCs w:val="21"/>
              </w:rPr>
            </w:pPr>
            <w:r>
              <w:rPr>
                <w:rFonts w:cs="Times New Roman"/>
                <w:szCs w:val="21"/>
              </w:rPr>
              <w:t>540</w:t>
            </w:r>
          </w:p>
        </w:tc>
      </w:tr>
      <w:tr w:rsidR="00775B2B" w14:paraId="092A9E41" w14:textId="77777777">
        <w:trPr>
          <w:trHeight w:val="23"/>
        </w:trPr>
        <w:tc>
          <w:tcPr>
            <w:tcW w:w="1913" w:type="pct"/>
            <w:vAlign w:val="center"/>
          </w:tcPr>
          <w:p w14:paraId="048B00CE" w14:textId="77777777" w:rsidR="00775B2B" w:rsidRDefault="00000000">
            <w:pPr>
              <w:pStyle w:val="AA2"/>
              <w:rPr>
                <w:rFonts w:cs="Times New Roman"/>
                <w:szCs w:val="21"/>
              </w:rPr>
            </w:pPr>
            <w:r>
              <w:rPr>
                <w:rFonts w:cs="Times New Roman"/>
                <w:szCs w:val="21"/>
              </w:rPr>
              <w:t>过热蒸汽压力</w:t>
            </w:r>
          </w:p>
        </w:tc>
        <w:tc>
          <w:tcPr>
            <w:tcW w:w="1421" w:type="pct"/>
            <w:vAlign w:val="center"/>
          </w:tcPr>
          <w:p w14:paraId="63AA9768" w14:textId="77777777" w:rsidR="00775B2B" w:rsidRDefault="00000000">
            <w:pPr>
              <w:pStyle w:val="AA2"/>
              <w:rPr>
                <w:rFonts w:cs="Times New Roman"/>
                <w:szCs w:val="21"/>
              </w:rPr>
            </w:pPr>
            <w:r>
              <w:rPr>
                <w:rFonts w:cs="Times New Roman"/>
                <w:szCs w:val="21"/>
              </w:rPr>
              <w:t>Mpa</w:t>
            </w:r>
          </w:p>
        </w:tc>
        <w:tc>
          <w:tcPr>
            <w:tcW w:w="1666" w:type="pct"/>
            <w:vAlign w:val="center"/>
          </w:tcPr>
          <w:p w14:paraId="227F4FF1" w14:textId="77777777" w:rsidR="00775B2B" w:rsidRDefault="00000000">
            <w:pPr>
              <w:pStyle w:val="AA2"/>
              <w:rPr>
                <w:rFonts w:cs="Times New Roman"/>
                <w:szCs w:val="21"/>
              </w:rPr>
            </w:pPr>
            <w:r>
              <w:rPr>
                <w:rFonts w:cs="Times New Roman"/>
                <w:szCs w:val="21"/>
              </w:rPr>
              <w:t>10.5</w:t>
            </w:r>
          </w:p>
        </w:tc>
      </w:tr>
      <w:tr w:rsidR="00775B2B" w14:paraId="736F5C8F" w14:textId="77777777">
        <w:trPr>
          <w:trHeight w:val="23"/>
        </w:trPr>
        <w:tc>
          <w:tcPr>
            <w:tcW w:w="1913" w:type="pct"/>
            <w:vAlign w:val="center"/>
          </w:tcPr>
          <w:p w14:paraId="4305E4F3" w14:textId="77777777" w:rsidR="00775B2B" w:rsidRDefault="00000000">
            <w:pPr>
              <w:pStyle w:val="AA2"/>
              <w:rPr>
                <w:rFonts w:cs="Times New Roman"/>
                <w:szCs w:val="21"/>
              </w:rPr>
            </w:pPr>
            <w:r>
              <w:rPr>
                <w:rFonts w:cs="Times New Roman"/>
                <w:szCs w:val="21"/>
              </w:rPr>
              <w:t>锅炉给水温度</w:t>
            </w:r>
          </w:p>
        </w:tc>
        <w:tc>
          <w:tcPr>
            <w:tcW w:w="1421" w:type="pct"/>
            <w:vAlign w:val="center"/>
          </w:tcPr>
          <w:p w14:paraId="542D271A" w14:textId="77777777" w:rsidR="00775B2B" w:rsidRDefault="00000000">
            <w:pPr>
              <w:pStyle w:val="AA2"/>
              <w:rPr>
                <w:rFonts w:cs="Times New Roman"/>
                <w:szCs w:val="21"/>
              </w:rPr>
            </w:pPr>
            <w:r>
              <w:rPr>
                <w:rFonts w:cs="Times New Roman"/>
                <w:szCs w:val="21"/>
              </w:rPr>
              <w:t>℃</w:t>
            </w:r>
          </w:p>
        </w:tc>
        <w:tc>
          <w:tcPr>
            <w:tcW w:w="1666" w:type="pct"/>
            <w:vAlign w:val="center"/>
          </w:tcPr>
          <w:p w14:paraId="6341EEB4" w14:textId="77777777" w:rsidR="00775B2B" w:rsidRDefault="00000000">
            <w:pPr>
              <w:pStyle w:val="AA2"/>
              <w:rPr>
                <w:rFonts w:cs="Times New Roman"/>
                <w:szCs w:val="21"/>
              </w:rPr>
            </w:pPr>
            <w:r>
              <w:rPr>
                <w:rFonts w:cs="Times New Roman"/>
                <w:szCs w:val="21"/>
              </w:rPr>
              <w:t>193</w:t>
            </w:r>
          </w:p>
        </w:tc>
      </w:tr>
      <w:tr w:rsidR="00775B2B" w14:paraId="1F9EE212" w14:textId="77777777">
        <w:trPr>
          <w:trHeight w:val="23"/>
        </w:trPr>
        <w:tc>
          <w:tcPr>
            <w:tcW w:w="1913" w:type="pct"/>
            <w:vAlign w:val="center"/>
          </w:tcPr>
          <w:p w14:paraId="123ECCBE" w14:textId="77777777" w:rsidR="00775B2B" w:rsidRDefault="00000000">
            <w:pPr>
              <w:pStyle w:val="AA2"/>
              <w:rPr>
                <w:rFonts w:cs="Times New Roman"/>
                <w:szCs w:val="21"/>
              </w:rPr>
            </w:pPr>
            <w:r>
              <w:rPr>
                <w:rFonts w:cs="Times New Roman"/>
                <w:szCs w:val="21"/>
              </w:rPr>
              <w:t>锅炉排烟温度</w:t>
            </w:r>
          </w:p>
        </w:tc>
        <w:tc>
          <w:tcPr>
            <w:tcW w:w="1421" w:type="pct"/>
            <w:vAlign w:val="center"/>
          </w:tcPr>
          <w:p w14:paraId="0E4152FE" w14:textId="77777777" w:rsidR="00775B2B" w:rsidRDefault="00000000">
            <w:pPr>
              <w:pStyle w:val="AA2"/>
              <w:rPr>
                <w:rFonts w:cs="Times New Roman"/>
                <w:szCs w:val="21"/>
              </w:rPr>
            </w:pPr>
            <w:r>
              <w:rPr>
                <w:rFonts w:cs="Times New Roman"/>
                <w:szCs w:val="21"/>
              </w:rPr>
              <w:t>℃</w:t>
            </w:r>
          </w:p>
        </w:tc>
        <w:tc>
          <w:tcPr>
            <w:tcW w:w="1666" w:type="pct"/>
            <w:vAlign w:val="center"/>
          </w:tcPr>
          <w:p w14:paraId="7B199610" w14:textId="77777777" w:rsidR="00775B2B" w:rsidRDefault="00000000">
            <w:pPr>
              <w:pStyle w:val="AA2"/>
              <w:rPr>
                <w:rFonts w:cs="Times New Roman"/>
                <w:szCs w:val="21"/>
              </w:rPr>
            </w:pPr>
            <w:r>
              <w:rPr>
                <w:rFonts w:cs="Times New Roman"/>
                <w:szCs w:val="21"/>
              </w:rPr>
              <w:t>130</w:t>
            </w:r>
          </w:p>
        </w:tc>
      </w:tr>
      <w:tr w:rsidR="00775B2B" w14:paraId="184082A6" w14:textId="77777777">
        <w:trPr>
          <w:trHeight w:val="23"/>
        </w:trPr>
        <w:tc>
          <w:tcPr>
            <w:tcW w:w="1913" w:type="pct"/>
            <w:vAlign w:val="center"/>
          </w:tcPr>
          <w:p w14:paraId="2D538290" w14:textId="77777777" w:rsidR="00775B2B" w:rsidRDefault="00000000">
            <w:pPr>
              <w:pStyle w:val="AA2"/>
              <w:rPr>
                <w:rFonts w:cs="Times New Roman"/>
                <w:szCs w:val="21"/>
              </w:rPr>
            </w:pPr>
            <w:r>
              <w:rPr>
                <w:rFonts w:cs="Times New Roman"/>
                <w:szCs w:val="21"/>
              </w:rPr>
              <w:t>锅炉设计效率</w:t>
            </w:r>
          </w:p>
        </w:tc>
        <w:tc>
          <w:tcPr>
            <w:tcW w:w="1421" w:type="pct"/>
            <w:vAlign w:val="center"/>
          </w:tcPr>
          <w:p w14:paraId="77C4A6BA" w14:textId="77777777" w:rsidR="00775B2B" w:rsidRDefault="00000000">
            <w:pPr>
              <w:pStyle w:val="AA2"/>
              <w:rPr>
                <w:rFonts w:cs="Times New Roman"/>
                <w:szCs w:val="21"/>
              </w:rPr>
            </w:pPr>
            <w:r>
              <w:rPr>
                <w:rFonts w:cs="Times New Roman"/>
                <w:szCs w:val="21"/>
              </w:rPr>
              <w:t>%</w:t>
            </w:r>
          </w:p>
        </w:tc>
        <w:tc>
          <w:tcPr>
            <w:tcW w:w="1666" w:type="pct"/>
            <w:vAlign w:val="center"/>
          </w:tcPr>
          <w:p w14:paraId="4E3D144C" w14:textId="77777777" w:rsidR="00775B2B" w:rsidRDefault="00000000">
            <w:pPr>
              <w:pStyle w:val="AA2"/>
              <w:rPr>
                <w:rFonts w:cs="Times New Roman"/>
                <w:szCs w:val="21"/>
              </w:rPr>
            </w:pPr>
            <w:r>
              <w:rPr>
                <w:rFonts w:cs="Times New Roman"/>
                <w:szCs w:val="21"/>
              </w:rPr>
              <w:t>92.5</w:t>
            </w:r>
          </w:p>
        </w:tc>
      </w:tr>
    </w:tbl>
    <w:p w14:paraId="7DE0E860" w14:textId="77777777" w:rsidR="00775B2B" w:rsidRDefault="00775B2B">
      <w:pPr>
        <w:rPr>
          <w:rFonts w:eastAsia="黑体"/>
          <w:sz w:val="24"/>
        </w:rPr>
      </w:pPr>
    </w:p>
    <w:p w14:paraId="383FB56B" w14:textId="77777777" w:rsidR="00775B2B" w:rsidRDefault="00000000">
      <w:pPr>
        <w:snapToGrid w:val="0"/>
        <w:spacing w:line="360" w:lineRule="auto"/>
        <w:ind w:firstLineChars="200" w:firstLine="480"/>
        <w:rPr>
          <w:sz w:val="24"/>
        </w:rPr>
      </w:pPr>
      <w:r>
        <w:rPr>
          <w:sz w:val="24"/>
        </w:rPr>
        <w:t>（</w:t>
      </w:r>
      <w:r>
        <w:rPr>
          <w:sz w:val="24"/>
        </w:rPr>
        <w:t>2</w:t>
      </w:r>
      <w:r>
        <w:rPr>
          <w:sz w:val="24"/>
        </w:rPr>
        <w:t>）汽轮机</w:t>
      </w:r>
    </w:p>
    <w:p w14:paraId="7F1F9E29" w14:textId="77777777" w:rsidR="00775B2B" w:rsidRDefault="00000000">
      <w:pPr>
        <w:snapToGrid w:val="0"/>
        <w:spacing w:line="360" w:lineRule="auto"/>
        <w:ind w:firstLineChars="200" w:firstLine="480"/>
      </w:pPr>
      <w:r>
        <w:rPr>
          <w:sz w:val="24"/>
        </w:rPr>
        <w:t>本项目汽轮机主要设计参数，见表</w:t>
      </w:r>
      <w:r>
        <w:rPr>
          <w:sz w:val="24"/>
        </w:rPr>
        <w:t>3.1-</w:t>
      </w:r>
      <w:r>
        <w:rPr>
          <w:rFonts w:hint="eastAsia"/>
          <w:sz w:val="24"/>
        </w:rPr>
        <w:t>8</w:t>
      </w:r>
      <w:r>
        <w:rPr>
          <w:sz w:val="24"/>
        </w:rPr>
        <w:t>。</w:t>
      </w:r>
    </w:p>
    <w:p w14:paraId="7B03985B" w14:textId="77777777" w:rsidR="00775B2B" w:rsidRDefault="00000000">
      <w:pPr>
        <w:jc w:val="center"/>
        <w:rPr>
          <w:b/>
          <w:bCs/>
        </w:rPr>
      </w:pPr>
      <w:r>
        <w:rPr>
          <w:rFonts w:eastAsia="黑体"/>
          <w:sz w:val="24"/>
        </w:rPr>
        <w:t>表</w:t>
      </w:r>
      <w:r>
        <w:rPr>
          <w:rFonts w:eastAsia="黑体"/>
          <w:sz w:val="24"/>
        </w:rPr>
        <w:t>3.1-</w:t>
      </w:r>
      <w:r>
        <w:rPr>
          <w:rFonts w:eastAsia="黑体" w:hint="eastAsia"/>
          <w:sz w:val="24"/>
        </w:rPr>
        <w:t xml:space="preserve">8  </w:t>
      </w:r>
      <w:r>
        <w:rPr>
          <w:rFonts w:eastAsia="黑体"/>
          <w:sz w:val="24"/>
        </w:rPr>
        <w:t xml:space="preserve">  </w:t>
      </w:r>
      <w:r>
        <w:rPr>
          <w:rFonts w:eastAsia="黑体"/>
          <w:sz w:val="24"/>
        </w:rPr>
        <w:t>本项目汽轮机主要设计参数一览表</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018"/>
        <w:gridCol w:w="1281"/>
        <w:gridCol w:w="2559"/>
        <w:gridCol w:w="2418"/>
      </w:tblGrid>
      <w:tr w:rsidR="00775B2B" w14:paraId="4FC8A9CB" w14:textId="77777777">
        <w:trPr>
          <w:trHeight w:val="23"/>
        </w:trPr>
        <w:tc>
          <w:tcPr>
            <w:tcW w:w="1219" w:type="pct"/>
            <w:vAlign w:val="center"/>
          </w:tcPr>
          <w:p w14:paraId="53F8D8DD" w14:textId="77777777" w:rsidR="00775B2B" w:rsidRDefault="00000000">
            <w:pPr>
              <w:pStyle w:val="AA2"/>
              <w:rPr>
                <w:rFonts w:cs="Times New Roman"/>
                <w:szCs w:val="21"/>
              </w:rPr>
            </w:pPr>
            <w:r>
              <w:rPr>
                <w:rFonts w:cs="Times New Roman"/>
                <w:szCs w:val="21"/>
              </w:rPr>
              <w:t>装置</w:t>
            </w:r>
          </w:p>
        </w:tc>
        <w:tc>
          <w:tcPr>
            <w:tcW w:w="774" w:type="pct"/>
            <w:vAlign w:val="center"/>
          </w:tcPr>
          <w:p w14:paraId="0CA46F3A" w14:textId="77777777" w:rsidR="00775B2B" w:rsidRDefault="00000000">
            <w:pPr>
              <w:pStyle w:val="AA2"/>
              <w:rPr>
                <w:rFonts w:cs="Times New Roman"/>
                <w:szCs w:val="21"/>
              </w:rPr>
            </w:pPr>
            <w:r>
              <w:rPr>
                <w:rFonts w:cs="Times New Roman"/>
                <w:szCs w:val="21"/>
              </w:rPr>
              <w:t>单位</w:t>
            </w:r>
          </w:p>
        </w:tc>
        <w:tc>
          <w:tcPr>
            <w:tcW w:w="1546" w:type="pct"/>
            <w:vAlign w:val="center"/>
          </w:tcPr>
          <w:p w14:paraId="1B4BCEDA" w14:textId="77777777" w:rsidR="00775B2B" w:rsidRDefault="00000000">
            <w:pPr>
              <w:pStyle w:val="AA2"/>
              <w:rPr>
                <w:rFonts w:cs="Times New Roman"/>
                <w:szCs w:val="21"/>
              </w:rPr>
            </w:pPr>
            <w:r>
              <w:rPr>
                <w:rFonts w:cs="Times New Roman"/>
                <w:szCs w:val="21"/>
              </w:rPr>
              <w:t>抽汽背压式汽轮机</w:t>
            </w:r>
          </w:p>
        </w:tc>
        <w:tc>
          <w:tcPr>
            <w:tcW w:w="1461" w:type="pct"/>
            <w:vAlign w:val="center"/>
          </w:tcPr>
          <w:p w14:paraId="464B3F50" w14:textId="77777777" w:rsidR="00775B2B" w:rsidRDefault="00000000">
            <w:pPr>
              <w:pStyle w:val="AA2"/>
              <w:rPr>
                <w:rFonts w:cs="Times New Roman"/>
                <w:szCs w:val="21"/>
              </w:rPr>
            </w:pPr>
            <w:r>
              <w:rPr>
                <w:rFonts w:cs="Times New Roman"/>
                <w:szCs w:val="21"/>
              </w:rPr>
              <w:t>背压式汽轮机</w:t>
            </w:r>
          </w:p>
        </w:tc>
      </w:tr>
      <w:tr w:rsidR="00775B2B" w14:paraId="56D582F9" w14:textId="77777777">
        <w:trPr>
          <w:trHeight w:val="23"/>
        </w:trPr>
        <w:tc>
          <w:tcPr>
            <w:tcW w:w="1219" w:type="pct"/>
            <w:vAlign w:val="center"/>
          </w:tcPr>
          <w:p w14:paraId="6026A065" w14:textId="77777777" w:rsidR="00775B2B" w:rsidRDefault="00000000">
            <w:pPr>
              <w:pStyle w:val="AA2"/>
              <w:rPr>
                <w:rFonts w:cs="Times New Roman"/>
                <w:szCs w:val="21"/>
              </w:rPr>
            </w:pPr>
            <w:r>
              <w:rPr>
                <w:rFonts w:cs="Times New Roman"/>
                <w:szCs w:val="21"/>
              </w:rPr>
              <w:t>数量</w:t>
            </w:r>
          </w:p>
        </w:tc>
        <w:tc>
          <w:tcPr>
            <w:tcW w:w="774" w:type="pct"/>
            <w:vAlign w:val="center"/>
          </w:tcPr>
          <w:p w14:paraId="44E41FC1" w14:textId="77777777" w:rsidR="00775B2B" w:rsidRDefault="00000000">
            <w:pPr>
              <w:pStyle w:val="AA2"/>
              <w:rPr>
                <w:rFonts w:cs="Times New Roman"/>
                <w:szCs w:val="21"/>
              </w:rPr>
            </w:pPr>
            <w:r>
              <w:rPr>
                <w:rFonts w:cs="Times New Roman"/>
                <w:szCs w:val="21"/>
              </w:rPr>
              <w:t>台</w:t>
            </w:r>
          </w:p>
        </w:tc>
        <w:tc>
          <w:tcPr>
            <w:tcW w:w="1546" w:type="pct"/>
            <w:vAlign w:val="center"/>
          </w:tcPr>
          <w:p w14:paraId="7EA2F983" w14:textId="77777777" w:rsidR="00775B2B" w:rsidRDefault="00000000">
            <w:pPr>
              <w:pStyle w:val="AA2"/>
              <w:rPr>
                <w:rFonts w:cs="Times New Roman"/>
                <w:szCs w:val="21"/>
              </w:rPr>
            </w:pPr>
            <w:r>
              <w:rPr>
                <w:rFonts w:cs="Times New Roman"/>
                <w:szCs w:val="21"/>
              </w:rPr>
              <w:t>2</w:t>
            </w:r>
          </w:p>
        </w:tc>
        <w:tc>
          <w:tcPr>
            <w:tcW w:w="1461" w:type="pct"/>
            <w:vAlign w:val="center"/>
          </w:tcPr>
          <w:p w14:paraId="4D4B24F4" w14:textId="77777777" w:rsidR="00775B2B" w:rsidRDefault="00000000">
            <w:pPr>
              <w:pStyle w:val="AA2"/>
              <w:rPr>
                <w:rFonts w:cs="Times New Roman"/>
                <w:szCs w:val="21"/>
              </w:rPr>
            </w:pPr>
            <w:r>
              <w:rPr>
                <w:rFonts w:cs="Times New Roman"/>
                <w:szCs w:val="21"/>
              </w:rPr>
              <w:t>1</w:t>
            </w:r>
          </w:p>
        </w:tc>
      </w:tr>
      <w:tr w:rsidR="00775B2B" w14:paraId="34760F43" w14:textId="77777777">
        <w:trPr>
          <w:trHeight w:val="23"/>
        </w:trPr>
        <w:tc>
          <w:tcPr>
            <w:tcW w:w="1219" w:type="pct"/>
            <w:vAlign w:val="center"/>
          </w:tcPr>
          <w:p w14:paraId="580E7E98" w14:textId="77777777" w:rsidR="00775B2B" w:rsidRDefault="00000000">
            <w:pPr>
              <w:pStyle w:val="AA2"/>
              <w:rPr>
                <w:rFonts w:cs="Times New Roman"/>
                <w:szCs w:val="21"/>
              </w:rPr>
            </w:pPr>
            <w:r>
              <w:rPr>
                <w:rFonts w:cs="Times New Roman"/>
                <w:szCs w:val="21"/>
              </w:rPr>
              <w:t>型号</w:t>
            </w:r>
          </w:p>
        </w:tc>
        <w:tc>
          <w:tcPr>
            <w:tcW w:w="774" w:type="pct"/>
            <w:vAlign w:val="center"/>
          </w:tcPr>
          <w:p w14:paraId="3F1B7BE3" w14:textId="77777777" w:rsidR="00775B2B" w:rsidRDefault="00775B2B">
            <w:pPr>
              <w:pStyle w:val="AA2"/>
              <w:rPr>
                <w:rFonts w:cs="Times New Roman"/>
                <w:szCs w:val="21"/>
              </w:rPr>
            </w:pPr>
          </w:p>
        </w:tc>
        <w:tc>
          <w:tcPr>
            <w:tcW w:w="1546" w:type="pct"/>
            <w:vAlign w:val="center"/>
          </w:tcPr>
          <w:p w14:paraId="1C6C982C" w14:textId="77777777" w:rsidR="00775B2B" w:rsidRDefault="00000000">
            <w:pPr>
              <w:pStyle w:val="AA2"/>
              <w:rPr>
                <w:rFonts w:cs="Times New Roman"/>
                <w:szCs w:val="21"/>
              </w:rPr>
            </w:pPr>
            <w:r>
              <w:rPr>
                <w:rFonts w:cs="Times New Roman"/>
                <w:bCs/>
                <w:szCs w:val="21"/>
              </w:rPr>
              <w:t>CB30-9.8/535/4.5/1.5</w:t>
            </w:r>
          </w:p>
        </w:tc>
        <w:tc>
          <w:tcPr>
            <w:tcW w:w="1461" w:type="pct"/>
            <w:vAlign w:val="center"/>
          </w:tcPr>
          <w:p w14:paraId="0D168842" w14:textId="77777777" w:rsidR="00775B2B" w:rsidRDefault="00000000">
            <w:pPr>
              <w:pStyle w:val="AA2"/>
              <w:rPr>
                <w:rFonts w:cs="Times New Roman"/>
                <w:szCs w:val="21"/>
              </w:rPr>
            </w:pPr>
            <w:r>
              <w:rPr>
                <w:rFonts w:cs="Times New Roman"/>
                <w:bCs/>
                <w:szCs w:val="21"/>
              </w:rPr>
              <w:t>B30-9.8/535/0.6</w:t>
            </w:r>
          </w:p>
        </w:tc>
      </w:tr>
      <w:tr w:rsidR="00775B2B" w14:paraId="5753C8A7" w14:textId="77777777">
        <w:trPr>
          <w:trHeight w:val="23"/>
        </w:trPr>
        <w:tc>
          <w:tcPr>
            <w:tcW w:w="1219" w:type="pct"/>
            <w:vAlign w:val="center"/>
          </w:tcPr>
          <w:p w14:paraId="30345B87" w14:textId="77777777" w:rsidR="00775B2B" w:rsidRDefault="00000000">
            <w:pPr>
              <w:pStyle w:val="AA2"/>
              <w:rPr>
                <w:rFonts w:cs="Times New Roman"/>
                <w:szCs w:val="21"/>
              </w:rPr>
            </w:pPr>
            <w:r>
              <w:rPr>
                <w:rFonts w:cs="Times New Roman"/>
                <w:szCs w:val="21"/>
              </w:rPr>
              <w:t>额定功率</w:t>
            </w:r>
          </w:p>
        </w:tc>
        <w:tc>
          <w:tcPr>
            <w:tcW w:w="774" w:type="pct"/>
            <w:vAlign w:val="center"/>
          </w:tcPr>
          <w:p w14:paraId="63A809E1" w14:textId="77777777" w:rsidR="00775B2B" w:rsidRDefault="00000000">
            <w:pPr>
              <w:pStyle w:val="AA2"/>
              <w:rPr>
                <w:rFonts w:cs="Times New Roman"/>
                <w:szCs w:val="21"/>
              </w:rPr>
            </w:pPr>
            <w:r>
              <w:rPr>
                <w:rFonts w:cs="Times New Roman"/>
                <w:szCs w:val="21"/>
              </w:rPr>
              <w:t>MW</w:t>
            </w:r>
          </w:p>
        </w:tc>
        <w:tc>
          <w:tcPr>
            <w:tcW w:w="1546" w:type="pct"/>
            <w:vAlign w:val="center"/>
          </w:tcPr>
          <w:p w14:paraId="408FF3A6" w14:textId="77777777" w:rsidR="00775B2B" w:rsidRDefault="00000000">
            <w:pPr>
              <w:pStyle w:val="AA2"/>
              <w:rPr>
                <w:rFonts w:cs="Times New Roman"/>
                <w:bCs/>
                <w:szCs w:val="21"/>
              </w:rPr>
            </w:pPr>
            <w:r>
              <w:rPr>
                <w:rFonts w:cs="Times New Roman"/>
                <w:szCs w:val="21"/>
              </w:rPr>
              <w:t>30</w:t>
            </w:r>
          </w:p>
        </w:tc>
        <w:tc>
          <w:tcPr>
            <w:tcW w:w="1461" w:type="pct"/>
            <w:vAlign w:val="center"/>
          </w:tcPr>
          <w:p w14:paraId="6D830B42" w14:textId="77777777" w:rsidR="00775B2B" w:rsidRDefault="00000000">
            <w:pPr>
              <w:pStyle w:val="AA2"/>
              <w:rPr>
                <w:rFonts w:cs="Times New Roman"/>
                <w:szCs w:val="21"/>
              </w:rPr>
            </w:pPr>
            <w:r>
              <w:rPr>
                <w:rFonts w:cs="Times New Roman"/>
                <w:szCs w:val="21"/>
              </w:rPr>
              <w:t>30</w:t>
            </w:r>
          </w:p>
        </w:tc>
      </w:tr>
      <w:tr w:rsidR="00775B2B" w14:paraId="51576114" w14:textId="77777777">
        <w:trPr>
          <w:trHeight w:val="23"/>
        </w:trPr>
        <w:tc>
          <w:tcPr>
            <w:tcW w:w="1219" w:type="pct"/>
            <w:vAlign w:val="center"/>
          </w:tcPr>
          <w:p w14:paraId="44459B3D" w14:textId="77777777" w:rsidR="00775B2B" w:rsidRDefault="00000000">
            <w:pPr>
              <w:pStyle w:val="AA2"/>
              <w:rPr>
                <w:rFonts w:cs="Times New Roman"/>
                <w:szCs w:val="21"/>
              </w:rPr>
            </w:pPr>
            <w:r>
              <w:rPr>
                <w:rFonts w:cs="Times New Roman"/>
                <w:szCs w:val="21"/>
              </w:rPr>
              <w:t>额定转速</w:t>
            </w:r>
          </w:p>
        </w:tc>
        <w:tc>
          <w:tcPr>
            <w:tcW w:w="774" w:type="pct"/>
            <w:vAlign w:val="center"/>
          </w:tcPr>
          <w:p w14:paraId="3D615491" w14:textId="77777777" w:rsidR="00775B2B" w:rsidRDefault="00000000">
            <w:pPr>
              <w:pStyle w:val="AA2"/>
              <w:rPr>
                <w:rFonts w:cs="Times New Roman"/>
                <w:szCs w:val="21"/>
              </w:rPr>
            </w:pPr>
            <w:r>
              <w:rPr>
                <w:rFonts w:cs="Times New Roman"/>
                <w:szCs w:val="21"/>
              </w:rPr>
              <w:t>r/min</w:t>
            </w:r>
          </w:p>
        </w:tc>
        <w:tc>
          <w:tcPr>
            <w:tcW w:w="1546" w:type="pct"/>
            <w:vAlign w:val="center"/>
          </w:tcPr>
          <w:p w14:paraId="59F61D9C" w14:textId="77777777" w:rsidR="00775B2B" w:rsidRDefault="00000000">
            <w:pPr>
              <w:pStyle w:val="AA2"/>
              <w:rPr>
                <w:rFonts w:cs="Times New Roman"/>
                <w:szCs w:val="21"/>
              </w:rPr>
            </w:pPr>
            <w:r>
              <w:rPr>
                <w:rFonts w:cs="Times New Roman"/>
                <w:szCs w:val="21"/>
              </w:rPr>
              <w:t>3000</w:t>
            </w:r>
          </w:p>
        </w:tc>
        <w:tc>
          <w:tcPr>
            <w:tcW w:w="1461" w:type="pct"/>
            <w:vAlign w:val="center"/>
          </w:tcPr>
          <w:p w14:paraId="51DAC8D4" w14:textId="77777777" w:rsidR="00775B2B" w:rsidRDefault="00000000">
            <w:pPr>
              <w:pStyle w:val="AA2"/>
              <w:rPr>
                <w:rFonts w:cs="Times New Roman"/>
                <w:szCs w:val="21"/>
              </w:rPr>
            </w:pPr>
            <w:r>
              <w:rPr>
                <w:rFonts w:cs="Times New Roman"/>
                <w:szCs w:val="21"/>
              </w:rPr>
              <w:t>3000</w:t>
            </w:r>
          </w:p>
        </w:tc>
      </w:tr>
      <w:tr w:rsidR="00775B2B" w14:paraId="02DADB02" w14:textId="77777777">
        <w:trPr>
          <w:trHeight w:val="23"/>
        </w:trPr>
        <w:tc>
          <w:tcPr>
            <w:tcW w:w="1219" w:type="pct"/>
            <w:vAlign w:val="center"/>
          </w:tcPr>
          <w:p w14:paraId="203423F8" w14:textId="77777777" w:rsidR="00775B2B" w:rsidRDefault="00000000">
            <w:pPr>
              <w:pStyle w:val="AA2"/>
              <w:rPr>
                <w:rFonts w:cs="Times New Roman"/>
                <w:szCs w:val="21"/>
              </w:rPr>
            </w:pPr>
            <w:r>
              <w:rPr>
                <w:rFonts w:cs="Times New Roman"/>
                <w:szCs w:val="21"/>
              </w:rPr>
              <w:t>额定进汽压力</w:t>
            </w:r>
          </w:p>
        </w:tc>
        <w:tc>
          <w:tcPr>
            <w:tcW w:w="774" w:type="pct"/>
            <w:vAlign w:val="center"/>
          </w:tcPr>
          <w:p w14:paraId="0B54A38F" w14:textId="77777777" w:rsidR="00775B2B" w:rsidRDefault="00000000">
            <w:pPr>
              <w:pStyle w:val="AA2"/>
              <w:rPr>
                <w:rFonts w:cs="Times New Roman"/>
                <w:szCs w:val="21"/>
              </w:rPr>
            </w:pPr>
            <w:r>
              <w:rPr>
                <w:rFonts w:cs="Times New Roman"/>
                <w:szCs w:val="21"/>
              </w:rPr>
              <w:t>Mpa</w:t>
            </w:r>
          </w:p>
        </w:tc>
        <w:tc>
          <w:tcPr>
            <w:tcW w:w="1546" w:type="pct"/>
            <w:vAlign w:val="center"/>
          </w:tcPr>
          <w:p w14:paraId="49135CD8" w14:textId="77777777" w:rsidR="00775B2B" w:rsidRDefault="00000000">
            <w:pPr>
              <w:pStyle w:val="AA2"/>
              <w:rPr>
                <w:rFonts w:cs="Times New Roman"/>
                <w:szCs w:val="21"/>
              </w:rPr>
            </w:pPr>
            <w:r>
              <w:rPr>
                <w:rFonts w:cs="Times New Roman"/>
                <w:szCs w:val="21"/>
              </w:rPr>
              <w:t>9.8</w:t>
            </w:r>
          </w:p>
        </w:tc>
        <w:tc>
          <w:tcPr>
            <w:tcW w:w="1461" w:type="pct"/>
            <w:vAlign w:val="center"/>
          </w:tcPr>
          <w:p w14:paraId="06DDB7A5" w14:textId="77777777" w:rsidR="00775B2B" w:rsidRDefault="00000000">
            <w:pPr>
              <w:pStyle w:val="AA2"/>
              <w:rPr>
                <w:rFonts w:cs="Times New Roman"/>
                <w:szCs w:val="21"/>
              </w:rPr>
            </w:pPr>
            <w:r>
              <w:rPr>
                <w:rFonts w:cs="Times New Roman"/>
                <w:szCs w:val="21"/>
              </w:rPr>
              <w:t>9.8</w:t>
            </w:r>
          </w:p>
        </w:tc>
      </w:tr>
      <w:tr w:rsidR="00775B2B" w14:paraId="075DE83F" w14:textId="77777777">
        <w:trPr>
          <w:trHeight w:val="23"/>
        </w:trPr>
        <w:tc>
          <w:tcPr>
            <w:tcW w:w="1219" w:type="pct"/>
            <w:vAlign w:val="center"/>
          </w:tcPr>
          <w:p w14:paraId="211099B2" w14:textId="77777777" w:rsidR="00775B2B" w:rsidRDefault="00000000">
            <w:pPr>
              <w:pStyle w:val="AA2"/>
              <w:rPr>
                <w:rFonts w:cs="Times New Roman"/>
                <w:szCs w:val="21"/>
              </w:rPr>
            </w:pPr>
            <w:r>
              <w:rPr>
                <w:rFonts w:cs="Times New Roman"/>
                <w:szCs w:val="21"/>
              </w:rPr>
              <w:t>额定进汽温度</w:t>
            </w:r>
          </w:p>
        </w:tc>
        <w:tc>
          <w:tcPr>
            <w:tcW w:w="774" w:type="pct"/>
            <w:vAlign w:val="center"/>
          </w:tcPr>
          <w:p w14:paraId="14E4FD76" w14:textId="77777777" w:rsidR="00775B2B" w:rsidRDefault="00000000">
            <w:pPr>
              <w:pStyle w:val="AA2"/>
              <w:rPr>
                <w:rFonts w:cs="Times New Roman"/>
                <w:szCs w:val="21"/>
              </w:rPr>
            </w:pPr>
            <w:r>
              <w:rPr>
                <w:rFonts w:cs="Times New Roman"/>
                <w:szCs w:val="21"/>
              </w:rPr>
              <w:t>℃</w:t>
            </w:r>
          </w:p>
        </w:tc>
        <w:tc>
          <w:tcPr>
            <w:tcW w:w="1546" w:type="pct"/>
            <w:vAlign w:val="center"/>
          </w:tcPr>
          <w:p w14:paraId="2FDC6066" w14:textId="77777777" w:rsidR="00775B2B" w:rsidRDefault="00000000">
            <w:pPr>
              <w:pStyle w:val="AA2"/>
              <w:rPr>
                <w:rFonts w:cs="Times New Roman"/>
                <w:szCs w:val="21"/>
              </w:rPr>
            </w:pPr>
            <w:r>
              <w:rPr>
                <w:rFonts w:cs="Times New Roman"/>
                <w:szCs w:val="21"/>
              </w:rPr>
              <w:t>540</w:t>
            </w:r>
          </w:p>
        </w:tc>
        <w:tc>
          <w:tcPr>
            <w:tcW w:w="1461" w:type="pct"/>
            <w:vAlign w:val="center"/>
          </w:tcPr>
          <w:p w14:paraId="346AFC4D" w14:textId="77777777" w:rsidR="00775B2B" w:rsidRDefault="00000000">
            <w:pPr>
              <w:pStyle w:val="AA2"/>
              <w:rPr>
                <w:rFonts w:cs="Times New Roman"/>
                <w:szCs w:val="21"/>
              </w:rPr>
            </w:pPr>
            <w:r>
              <w:rPr>
                <w:rFonts w:cs="Times New Roman"/>
                <w:szCs w:val="21"/>
              </w:rPr>
              <w:t>535</w:t>
            </w:r>
          </w:p>
        </w:tc>
      </w:tr>
      <w:tr w:rsidR="00775B2B" w14:paraId="6A7A32F6" w14:textId="77777777">
        <w:trPr>
          <w:trHeight w:val="23"/>
        </w:trPr>
        <w:tc>
          <w:tcPr>
            <w:tcW w:w="1219" w:type="pct"/>
            <w:vAlign w:val="center"/>
          </w:tcPr>
          <w:p w14:paraId="38A37D4C" w14:textId="77777777" w:rsidR="00775B2B" w:rsidRDefault="00000000">
            <w:pPr>
              <w:pStyle w:val="AA2"/>
              <w:rPr>
                <w:rFonts w:cs="Times New Roman"/>
                <w:szCs w:val="21"/>
              </w:rPr>
            </w:pPr>
            <w:r>
              <w:rPr>
                <w:rFonts w:cs="Times New Roman"/>
                <w:szCs w:val="21"/>
              </w:rPr>
              <w:t>额定进汽量</w:t>
            </w:r>
          </w:p>
        </w:tc>
        <w:tc>
          <w:tcPr>
            <w:tcW w:w="774" w:type="pct"/>
            <w:vAlign w:val="center"/>
          </w:tcPr>
          <w:p w14:paraId="730AA03A" w14:textId="77777777" w:rsidR="00775B2B" w:rsidRDefault="00000000">
            <w:pPr>
              <w:pStyle w:val="AA2"/>
              <w:rPr>
                <w:rFonts w:cs="Times New Roman"/>
                <w:szCs w:val="21"/>
              </w:rPr>
            </w:pPr>
            <w:r>
              <w:rPr>
                <w:rFonts w:cs="Times New Roman"/>
                <w:szCs w:val="21"/>
              </w:rPr>
              <w:t>t/h</w:t>
            </w:r>
          </w:p>
        </w:tc>
        <w:tc>
          <w:tcPr>
            <w:tcW w:w="1546" w:type="pct"/>
            <w:vAlign w:val="center"/>
          </w:tcPr>
          <w:p w14:paraId="79B1C62E" w14:textId="77777777" w:rsidR="00775B2B" w:rsidRDefault="00000000">
            <w:pPr>
              <w:pStyle w:val="AA2"/>
              <w:rPr>
                <w:rFonts w:cs="Times New Roman"/>
                <w:szCs w:val="21"/>
              </w:rPr>
            </w:pPr>
            <w:r>
              <w:rPr>
                <w:rFonts w:cs="Times New Roman"/>
                <w:bCs/>
                <w:szCs w:val="21"/>
              </w:rPr>
              <w:t>～</w:t>
            </w:r>
            <w:r>
              <w:rPr>
                <w:rFonts w:cs="Times New Roman"/>
                <w:szCs w:val="21"/>
              </w:rPr>
              <w:t>260</w:t>
            </w:r>
          </w:p>
        </w:tc>
        <w:tc>
          <w:tcPr>
            <w:tcW w:w="1461" w:type="pct"/>
            <w:vAlign w:val="center"/>
          </w:tcPr>
          <w:p w14:paraId="340CCF51" w14:textId="77777777" w:rsidR="00775B2B" w:rsidRDefault="00000000">
            <w:pPr>
              <w:pStyle w:val="AA2"/>
              <w:rPr>
                <w:rFonts w:cs="Times New Roman"/>
                <w:szCs w:val="21"/>
              </w:rPr>
            </w:pPr>
            <w:r>
              <w:rPr>
                <w:rFonts w:cs="Times New Roman"/>
                <w:bCs/>
                <w:szCs w:val="21"/>
              </w:rPr>
              <w:t>～</w:t>
            </w:r>
            <w:r>
              <w:rPr>
                <w:rFonts w:cs="Times New Roman"/>
                <w:bCs/>
                <w:szCs w:val="21"/>
              </w:rPr>
              <w:t>200</w:t>
            </w:r>
          </w:p>
        </w:tc>
      </w:tr>
      <w:tr w:rsidR="00775B2B" w14:paraId="5ACF465A" w14:textId="77777777">
        <w:trPr>
          <w:trHeight w:val="23"/>
        </w:trPr>
        <w:tc>
          <w:tcPr>
            <w:tcW w:w="1219" w:type="pct"/>
            <w:vAlign w:val="center"/>
          </w:tcPr>
          <w:p w14:paraId="6D01EDB8" w14:textId="77777777" w:rsidR="00775B2B" w:rsidRDefault="00000000">
            <w:pPr>
              <w:pStyle w:val="AA2"/>
              <w:rPr>
                <w:rFonts w:cs="Times New Roman"/>
                <w:szCs w:val="21"/>
              </w:rPr>
            </w:pPr>
            <w:r>
              <w:rPr>
                <w:rFonts w:cs="Times New Roman"/>
                <w:szCs w:val="21"/>
              </w:rPr>
              <w:t>额定抽汽压力</w:t>
            </w:r>
          </w:p>
        </w:tc>
        <w:tc>
          <w:tcPr>
            <w:tcW w:w="774" w:type="pct"/>
            <w:vAlign w:val="center"/>
          </w:tcPr>
          <w:p w14:paraId="7E098A53" w14:textId="77777777" w:rsidR="00775B2B" w:rsidRDefault="00000000">
            <w:pPr>
              <w:pStyle w:val="AA2"/>
              <w:rPr>
                <w:rFonts w:cs="Times New Roman"/>
                <w:szCs w:val="21"/>
              </w:rPr>
            </w:pPr>
            <w:r>
              <w:rPr>
                <w:rFonts w:cs="Times New Roman"/>
                <w:szCs w:val="21"/>
              </w:rPr>
              <w:t>Mpa</w:t>
            </w:r>
          </w:p>
        </w:tc>
        <w:tc>
          <w:tcPr>
            <w:tcW w:w="1546" w:type="pct"/>
            <w:vAlign w:val="center"/>
          </w:tcPr>
          <w:p w14:paraId="4F0C944D" w14:textId="77777777" w:rsidR="00775B2B" w:rsidRDefault="00000000">
            <w:pPr>
              <w:pStyle w:val="AA2"/>
              <w:rPr>
                <w:rFonts w:cs="Times New Roman"/>
                <w:szCs w:val="21"/>
              </w:rPr>
            </w:pPr>
            <w:r>
              <w:rPr>
                <w:rFonts w:cs="Times New Roman"/>
                <w:szCs w:val="21"/>
              </w:rPr>
              <w:t>4.5</w:t>
            </w:r>
          </w:p>
        </w:tc>
        <w:tc>
          <w:tcPr>
            <w:tcW w:w="1461" w:type="pct"/>
            <w:vAlign w:val="center"/>
          </w:tcPr>
          <w:p w14:paraId="30A23B72" w14:textId="77777777" w:rsidR="00775B2B" w:rsidRDefault="00000000">
            <w:pPr>
              <w:pStyle w:val="AA2"/>
              <w:rPr>
                <w:rFonts w:cs="Times New Roman"/>
                <w:szCs w:val="21"/>
              </w:rPr>
            </w:pPr>
            <w:r>
              <w:rPr>
                <w:rFonts w:cs="Times New Roman"/>
                <w:szCs w:val="21"/>
              </w:rPr>
              <w:t>/</w:t>
            </w:r>
          </w:p>
        </w:tc>
      </w:tr>
      <w:tr w:rsidR="00775B2B" w14:paraId="124E9407" w14:textId="77777777">
        <w:trPr>
          <w:trHeight w:val="23"/>
        </w:trPr>
        <w:tc>
          <w:tcPr>
            <w:tcW w:w="1219" w:type="pct"/>
            <w:vAlign w:val="center"/>
          </w:tcPr>
          <w:p w14:paraId="5CCABE8A" w14:textId="77777777" w:rsidR="00775B2B" w:rsidRDefault="00000000">
            <w:pPr>
              <w:pStyle w:val="AA2"/>
              <w:rPr>
                <w:rFonts w:cs="Times New Roman"/>
                <w:szCs w:val="21"/>
              </w:rPr>
            </w:pPr>
            <w:r>
              <w:rPr>
                <w:rFonts w:cs="Times New Roman"/>
                <w:szCs w:val="21"/>
              </w:rPr>
              <w:t>额定抽汽量</w:t>
            </w:r>
          </w:p>
        </w:tc>
        <w:tc>
          <w:tcPr>
            <w:tcW w:w="774" w:type="pct"/>
            <w:vAlign w:val="center"/>
          </w:tcPr>
          <w:p w14:paraId="68FC97C9" w14:textId="77777777" w:rsidR="00775B2B" w:rsidRDefault="00000000">
            <w:pPr>
              <w:pStyle w:val="AA2"/>
              <w:rPr>
                <w:rFonts w:cs="Times New Roman"/>
                <w:szCs w:val="21"/>
              </w:rPr>
            </w:pPr>
            <w:r>
              <w:rPr>
                <w:rFonts w:cs="Times New Roman"/>
                <w:szCs w:val="21"/>
              </w:rPr>
              <w:t>t/h</w:t>
            </w:r>
          </w:p>
        </w:tc>
        <w:tc>
          <w:tcPr>
            <w:tcW w:w="1546" w:type="pct"/>
            <w:vAlign w:val="center"/>
          </w:tcPr>
          <w:p w14:paraId="3D57EA30" w14:textId="77777777" w:rsidR="00775B2B" w:rsidRDefault="00000000">
            <w:pPr>
              <w:pStyle w:val="AA2"/>
              <w:rPr>
                <w:rFonts w:cs="Times New Roman"/>
                <w:szCs w:val="21"/>
              </w:rPr>
            </w:pPr>
            <w:r>
              <w:rPr>
                <w:rFonts w:cs="Times New Roman"/>
                <w:bCs/>
                <w:szCs w:val="21"/>
              </w:rPr>
              <w:t>～</w:t>
            </w:r>
            <w:r>
              <w:rPr>
                <w:rFonts w:cs="Times New Roman"/>
                <w:szCs w:val="21"/>
              </w:rPr>
              <w:t>60</w:t>
            </w:r>
          </w:p>
        </w:tc>
        <w:tc>
          <w:tcPr>
            <w:tcW w:w="1461" w:type="pct"/>
            <w:vAlign w:val="center"/>
          </w:tcPr>
          <w:p w14:paraId="70C00A0D" w14:textId="77777777" w:rsidR="00775B2B" w:rsidRDefault="00000000">
            <w:pPr>
              <w:pStyle w:val="AA2"/>
              <w:rPr>
                <w:rFonts w:cs="Times New Roman"/>
                <w:szCs w:val="21"/>
              </w:rPr>
            </w:pPr>
            <w:r>
              <w:rPr>
                <w:rFonts w:cs="Times New Roman"/>
                <w:szCs w:val="21"/>
              </w:rPr>
              <w:t>/</w:t>
            </w:r>
          </w:p>
        </w:tc>
      </w:tr>
      <w:tr w:rsidR="00775B2B" w14:paraId="69F268B0" w14:textId="77777777">
        <w:trPr>
          <w:trHeight w:val="23"/>
        </w:trPr>
        <w:tc>
          <w:tcPr>
            <w:tcW w:w="1219" w:type="pct"/>
            <w:vAlign w:val="center"/>
          </w:tcPr>
          <w:p w14:paraId="6B919B65" w14:textId="77777777" w:rsidR="00775B2B" w:rsidRDefault="00000000">
            <w:pPr>
              <w:pStyle w:val="AA2"/>
              <w:rPr>
                <w:rFonts w:cs="Times New Roman"/>
                <w:szCs w:val="21"/>
              </w:rPr>
            </w:pPr>
            <w:r>
              <w:rPr>
                <w:rFonts w:cs="Times New Roman"/>
                <w:szCs w:val="21"/>
              </w:rPr>
              <w:t>额定排汽压力</w:t>
            </w:r>
          </w:p>
        </w:tc>
        <w:tc>
          <w:tcPr>
            <w:tcW w:w="774" w:type="pct"/>
            <w:vAlign w:val="center"/>
          </w:tcPr>
          <w:p w14:paraId="4C035D23" w14:textId="77777777" w:rsidR="00775B2B" w:rsidRDefault="00000000">
            <w:pPr>
              <w:pStyle w:val="AA2"/>
              <w:rPr>
                <w:rFonts w:cs="Times New Roman"/>
                <w:szCs w:val="21"/>
              </w:rPr>
            </w:pPr>
            <w:r>
              <w:rPr>
                <w:rFonts w:cs="Times New Roman"/>
                <w:szCs w:val="21"/>
              </w:rPr>
              <w:t>Mpa</w:t>
            </w:r>
          </w:p>
        </w:tc>
        <w:tc>
          <w:tcPr>
            <w:tcW w:w="1546" w:type="pct"/>
            <w:vAlign w:val="center"/>
          </w:tcPr>
          <w:p w14:paraId="3818F3D6" w14:textId="77777777" w:rsidR="00775B2B" w:rsidRDefault="00000000">
            <w:pPr>
              <w:pStyle w:val="AA2"/>
              <w:rPr>
                <w:rFonts w:cs="Times New Roman"/>
                <w:szCs w:val="21"/>
              </w:rPr>
            </w:pPr>
            <w:r>
              <w:rPr>
                <w:rFonts w:cs="Times New Roman"/>
                <w:szCs w:val="21"/>
              </w:rPr>
              <w:t>1.5</w:t>
            </w:r>
          </w:p>
        </w:tc>
        <w:tc>
          <w:tcPr>
            <w:tcW w:w="1461" w:type="pct"/>
            <w:vAlign w:val="center"/>
          </w:tcPr>
          <w:p w14:paraId="304F36B4" w14:textId="77777777" w:rsidR="00775B2B" w:rsidRDefault="00000000">
            <w:pPr>
              <w:pStyle w:val="AA2"/>
              <w:rPr>
                <w:rFonts w:cs="Times New Roman"/>
                <w:szCs w:val="21"/>
              </w:rPr>
            </w:pPr>
            <w:r>
              <w:rPr>
                <w:rFonts w:cs="Times New Roman"/>
                <w:szCs w:val="21"/>
              </w:rPr>
              <w:t>0.6</w:t>
            </w:r>
          </w:p>
        </w:tc>
      </w:tr>
      <w:tr w:rsidR="00775B2B" w14:paraId="3186515E" w14:textId="77777777">
        <w:trPr>
          <w:trHeight w:val="23"/>
        </w:trPr>
        <w:tc>
          <w:tcPr>
            <w:tcW w:w="1219" w:type="pct"/>
            <w:vAlign w:val="center"/>
          </w:tcPr>
          <w:p w14:paraId="13A704DA" w14:textId="77777777" w:rsidR="00775B2B" w:rsidRDefault="00000000">
            <w:pPr>
              <w:pStyle w:val="AA2"/>
              <w:rPr>
                <w:rFonts w:cs="Times New Roman"/>
                <w:szCs w:val="21"/>
              </w:rPr>
            </w:pPr>
            <w:r>
              <w:rPr>
                <w:rFonts w:cs="Times New Roman"/>
                <w:szCs w:val="21"/>
              </w:rPr>
              <w:t>额定排汽温度</w:t>
            </w:r>
          </w:p>
        </w:tc>
        <w:tc>
          <w:tcPr>
            <w:tcW w:w="774" w:type="pct"/>
            <w:vAlign w:val="center"/>
          </w:tcPr>
          <w:p w14:paraId="0971DBAB" w14:textId="77777777" w:rsidR="00775B2B" w:rsidRDefault="00000000">
            <w:pPr>
              <w:pStyle w:val="AA2"/>
              <w:rPr>
                <w:rFonts w:cs="Times New Roman"/>
                <w:szCs w:val="21"/>
              </w:rPr>
            </w:pPr>
            <w:r>
              <w:rPr>
                <w:rFonts w:cs="Times New Roman"/>
                <w:szCs w:val="21"/>
              </w:rPr>
              <w:t>℃</w:t>
            </w:r>
          </w:p>
        </w:tc>
        <w:tc>
          <w:tcPr>
            <w:tcW w:w="1546" w:type="pct"/>
            <w:vAlign w:val="center"/>
          </w:tcPr>
          <w:p w14:paraId="7004D2A2" w14:textId="77777777" w:rsidR="00775B2B" w:rsidRDefault="00000000">
            <w:pPr>
              <w:pStyle w:val="AA2"/>
              <w:rPr>
                <w:rFonts w:cs="Times New Roman"/>
                <w:szCs w:val="21"/>
              </w:rPr>
            </w:pPr>
            <w:r>
              <w:rPr>
                <w:rFonts w:cs="Times New Roman"/>
                <w:bCs/>
                <w:szCs w:val="21"/>
              </w:rPr>
              <w:t>～</w:t>
            </w:r>
            <w:r>
              <w:rPr>
                <w:rFonts w:cs="Times New Roman"/>
                <w:bCs/>
                <w:szCs w:val="21"/>
              </w:rPr>
              <w:t>290</w:t>
            </w:r>
          </w:p>
        </w:tc>
        <w:tc>
          <w:tcPr>
            <w:tcW w:w="1461" w:type="pct"/>
            <w:vAlign w:val="center"/>
          </w:tcPr>
          <w:p w14:paraId="041194CE" w14:textId="77777777" w:rsidR="00775B2B" w:rsidRDefault="00000000">
            <w:pPr>
              <w:pStyle w:val="AA2"/>
              <w:rPr>
                <w:rFonts w:cs="Times New Roman"/>
                <w:szCs w:val="21"/>
              </w:rPr>
            </w:pPr>
            <w:r>
              <w:rPr>
                <w:rFonts w:cs="Times New Roman"/>
                <w:szCs w:val="21"/>
              </w:rPr>
              <w:t>230</w:t>
            </w:r>
          </w:p>
        </w:tc>
      </w:tr>
    </w:tbl>
    <w:p w14:paraId="08EC5546" w14:textId="77777777" w:rsidR="00775B2B" w:rsidRDefault="00775B2B">
      <w:pPr>
        <w:autoSpaceDE w:val="0"/>
        <w:autoSpaceDN w:val="0"/>
        <w:adjustRightInd w:val="0"/>
        <w:spacing w:line="360" w:lineRule="auto"/>
        <w:ind w:firstLineChars="200" w:firstLine="480"/>
        <w:rPr>
          <w:sz w:val="24"/>
        </w:rPr>
      </w:pPr>
    </w:p>
    <w:p w14:paraId="6D9014E6" w14:textId="77777777" w:rsidR="00775B2B" w:rsidRDefault="00000000">
      <w:pPr>
        <w:snapToGrid w:val="0"/>
        <w:spacing w:line="360" w:lineRule="auto"/>
        <w:ind w:firstLineChars="200" w:firstLine="480"/>
        <w:rPr>
          <w:sz w:val="24"/>
        </w:rPr>
      </w:pPr>
      <w:r>
        <w:rPr>
          <w:sz w:val="24"/>
        </w:rPr>
        <w:t>（</w:t>
      </w:r>
      <w:r>
        <w:rPr>
          <w:sz w:val="24"/>
        </w:rPr>
        <w:t>3</w:t>
      </w:r>
      <w:r>
        <w:rPr>
          <w:sz w:val="24"/>
        </w:rPr>
        <w:t>）汽轮发电机</w:t>
      </w:r>
    </w:p>
    <w:p w14:paraId="4B7EBDC8" w14:textId="77777777" w:rsidR="00775B2B" w:rsidRDefault="00000000">
      <w:pPr>
        <w:snapToGrid w:val="0"/>
        <w:spacing w:line="360" w:lineRule="auto"/>
        <w:ind w:firstLineChars="200" w:firstLine="480"/>
      </w:pPr>
      <w:r>
        <w:rPr>
          <w:sz w:val="24"/>
        </w:rPr>
        <w:t>本项目汽轮发电机主要设计参数，见表</w:t>
      </w:r>
      <w:r>
        <w:rPr>
          <w:sz w:val="24"/>
        </w:rPr>
        <w:t>3.1-</w:t>
      </w:r>
      <w:r>
        <w:rPr>
          <w:rFonts w:hint="eastAsia"/>
          <w:sz w:val="24"/>
        </w:rPr>
        <w:t>9</w:t>
      </w:r>
      <w:r>
        <w:rPr>
          <w:sz w:val="24"/>
        </w:rPr>
        <w:t>。</w:t>
      </w:r>
    </w:p>
    <w:p w14:paraId="58436FCE" w14:textId="77777777" w:rsidR="00775B2B" w:rsidRDefault="00000000">
      <w:pPr>
        <w:jc w:val="center"/>
        <w:rPr>
          <w:b/>
          <w:bCs/>
        </w:rPr>
      </w:pPr>
      <w:r>
        <w:rPr>
          <w:rFonts w:eastAsia="黑体"/>
          <w:sz w:val="24"/>
        </w:rPr>
        <w:t>表</w:t>
      </w:r>
      <w:r>
        <w:rPr>
          <w:rFonts w:eastAsia="黑体"/>
          <w:sz w:val="24"/>
        </w:rPr>
        <w:t>3.1-</w:t>
      </w:r>
      <w:r>
        <w:rPr>
          <w:rFonts w:eastAsia="黑体" w:hint="eastAsia"/>
          <w:sz w:val="24"/>
        </w:rPr>
        <w:t xml:space="preserve">9  </w:t>
      </w:r>
      <w:r>
        <w:rPr>
          <w:rFonts w:eastAsia="黑体"/>
          <w:sz w:val="24"/>
        </w:rPr>
        <w:t xml:space="preserve">  </w:t>
      </w:r>
      <w:r>
        <w:rPr>
          <w:rFonts w:eastAsia="黑体"/>
          <w:sz w:val="24"/>
        </w:rPr>
        <w:t>本项目汽轮</w:t>
      </w:r>
      <w:r>
        <w:rPr>
          <w:rFonts w:eastAsia="黑体" w:hint="eastAsia"/>
          <w:sz w:val="24"/>
        </w:rPr>
        <w:t>发电</w:t>
      </w:r>
      <w:r>
        <w:rPr>
          <w:rFonts w:eastAsia="黑体"/>
          <w:sz w:val="24"/>
        </w:rPr>
        <w:t>机主要设计参数一览表</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377"/>
        <w:gridCol w:w="1150"/>
        <w:gridCol w:w="2814"/>
        <w:gridCol w:w="2935"/>
      </w:tblGrid>
      <w:tr w:rsidR="00775B2B" w14:paraId="3387C82D" w14:textId="77777777">
        <w:trPr>
          <w:trHeight w:val="23"/>
        </w:trPr>
        <w:tc>
          <w:tcPr>
            <w:tcW w:w="832" w:type="pct"/>
            <w:vAlign w:val="center"/>
          </w:tcPr>
          <w:p w14:paraId="2E251CFC" w14:textId="77777777" w:rsidR="00775B2B" w:rsidRDefault="00000000">
            <w:pPr>
              <w:pStyle w:val="AA2"/>
              <w:rPr>
                <w:rFonts w:cs="Times New Roman"/>
                <w:szCs w:val="21"/>
              </w:rPr>
            </w:pPr>
            <w:r>
              <w:rPr>
                <w:rFonts w:cs="Times New Roman"/>
                <w:szCs w:val="21"/>
              </w:rPr>
              <w:t>装置</w:t>
            </w:r>
          </w:p>
        </w:tc>
        <w:tc>
          <w:tcPr>
            <w:tcW w:w="695" w:type="pct"/>
            <w:vAlign w:val="center"/>
          </w:tcPr>
          <w:p w14:paraId="60D5BFA5" w14:textId="77777777" w:rsidR="00775B2B" w:rsidRDefault="00000000">
            <w:pPr>
              <w:pStyle w:val="AA2"/>
              <w:rPr>
                <w:rFonts w:cs="Times New Roman"/>
                <w:szCs w:val="21"/>
              </w:rPr>
            </w:pPr>
            <w:r>
              <w:rPr>
                <w:rFonts w:cs="Times New Roman"/>
                <w:szCs w:val="21"/>
              </w:rPr>
              <w:t>单位</w:t>
            </w:r>
          </w:p>
        </w:tc>
        <w:tc>
          <w:tcPr>
            <w:tcW w:w="1700" w:type="pct"/>
            <w:vAlign w:val="center"/>
          </w:tcPr>
          <w:p w14:paraId="0325FD74" w14:textId="77777777" w:rsidR="00775B2B" w:rsidRDefault="00000000">
            <w:pPr>
              <w:pStyle w:val="AA2"/>
              <w:rPr>
                <w:rFonts w:cs="Times New Roman"/>
                <w:szCs w:val="21"/>
              </w:rPr>
            </w:pPr>
            <w:r>
              <w:rPr>
                <w:rFonts w:cs="Times New Roman"/>
                <w:szCs w:val="21"/>
              </w:rPr>
              <w:t>汽轮发电机（</w:t>
            </w:r>
            <w:bookmarkStart w:id="295" w:name="OLE_LINK11"/>
            <w:r>
              <w:rPr>
                <w:rFonts w:cs="Times New Roman"/>
                <w:szCs w:val="21"/>
              </w:rPr>
              <w:t>抽背式</w:t>
            </w:r>
            <w:bookmarkEnd w:id="295"/>
            <w:r>
              <w:rPr>
                <w:rFonts w:cs="Times New Roman"/>
                <w:szCs w:val="21"/>
              </w:rPr>
              <w:t>）</w:t>
            </w:r>
          </w:p>
        </w:tc>
        <w:tc>
          <w:tcPr>
            <w:tcW w:w="1773" w:type="pct"/>
            <w:vAlign w:val="center"/>
          </w:tcPr>
          <w:p w14:paraId="6378FCD1" w14:textId="77777777" w:rsidR="00775B2B" w:rsidRDefault="00000000">
            <w:pPr>
              <w:pStyle w:val="AA2"/>
              <w:rPr>
                <w:rFonts w:cs="Times New Roman"/>
                <w:szCs w:val="21"/>
              </w:rPr>
            </w:pPr>
            <w:r>
              <w:rPr>
                <w:rFonts w:cs="Times New Roman"/>
                <w:szCs w:val="21"/>
              </w:rPr>
              <w:t>汽轮发电机（背压式）</w:t>
            </w:r>
          </w:p>
        </w:tc>
      </w:tr>
      <w:tr w:rsidR="00775B2B" w14:paraId="38D0F224" w14:textId="77777777">
        <w:trPr>
          <w:trHeight w:val="23"/>
        </w:trPr>
        <w:tc>
          <w:tcPr>
            <w:tcW w:w="832" w:type="pct"/>
            <w:vAlign w:val="center"/>
          </w:tcPr>
          <w:p w14:paraId="7B17468D" w14:textId="77777777" w:rsidR="00775B2B" w:rsidRDefault="00000000">
            <w:pPr>
              <w:pStyle w:val="AA2"/>
              <w:rPr>
                <w:rFonts w:cs="Times New Roman"/>
                <w:szCs w:val="21"/>
              </w:rPr>
            </w:pPr>
            <w:r>
              <w:rPr>
                <w:rFonts w:cs="Times New Roman"/>
                <w:szCs w:val="21"/>
              </w:rPr>
              <w:t>数量</w:t>
            </w:r>
          </w:p>
        </w:tc>
        <w:tc>
          <w:tcPr>
            <w:tcW w:w="695" w:type="pct"/>
            <w:vAlign w:val="center"/>
          </w:tcPr>
          <w:p w14:paraId="46FA981E" w14:textId="77777777" w:rsidR="00775B2B" w:rsidRDefault="00000000">
            <w:pPr>
              <w:pStyle w:val="AA2"/>
              <w:rPr>
                <w:rFonts w:cs="Times New Roman"/>
                <w:szCs w:val="21"/>
              </w:rPr>
            </w:pPr>
            <w:r>
              <w:rPr>
                <w:rFonts w:cs="Times New Roman"/>
                <w:szCs w:val="21"/>
              </w:rPr>
              <w:t>台</w:t>
            </w:r>
          </w:p>
        </w:tc>
        <w:tc>
          <w:tcPr>
            <w:tcW w:w="1700" w:type="pct"/>
            <w:vAlign w:val="center"/>
          </w:tcPr>
          <w:p w14:paraId="16AA8B58" w14:textId="77777777" w:rsidR="00775B2B" w:rsidRDefault="00000000">
            <w:pPr>
              <w:pStyle w:val="AA2"/>
              <w:rPr>
                <w:rFonts w:cs="Times New Roman"/>
                <w:szCs w:val="21"/>
              </w:rPr>
            </w:pPr>
            <w:r>
              <w:rPr>
                <w:rFonts w:cs="Times New Roman"/>
                <w:szCs w:val="21"/>
              </w:rPr>
              <w:t>2</w:t>
            </w:r>
          </w:p>
        </w:tc>
        <w:tc>
          <w:tcPr>
            <w:tcW w:w="1773" w:type="pct"/>
            <w:vAlign w:val="center"/>
          </w:tcPr>
          <w:p w14:paraId="27B07DA5" w14:textId="77777777" w:rsidR="00775B2B" w:rsidRDefault="00000000">
            <w:pPr>
              <w:pStyle w:val="AA2"/>
              <w:rPr>
                <w:rFonts w:cs="Times New Roman"/>
                <w:szCs w:val="21"/>
              </w:rPr>
            </w:pPr>
            <w:r>
              <w:rPr>
                <w:rFonts w:cs="Times New Roman"/>
                <w:szCs w:val="21"/>
              </w:rPr>
              <w:t>1</w:t>
            </w:r>
          </w:p>
        </w:tc>
      </w:tr>
      <w:tr w:rsidR="00775B2B" w14:paraId="5FAFBD72" w14:textId="77777777">
        <w:trPr>
          <w:trHeight w:val="23"/>
        </w:trPr>
        <w:tc>
          <w:tcPr>
            <w:tcW w:w="832" w:type="pct"/>
            <w:vAlign w:val="center"/>
          </w:tcPr>
          <w:p w14:paraId="42E628B1" w14:textId="77777777" w:rsidR="00775B2B" w:rsidRDefault="00000000">
            <w:pPr>
              <w:pStyle w:val="AA2"/>
              <w:rPr>
                <w:rFonts w:cs="Times New Roman"/>
                <w:szCs w:val="21"/>
              </w:rPr>
            </w:pPr>
            <w:r>
              <w:rPr>
                <w:rFonts w:cs="Times New Roman"/>
                <w:szCs w:val="21"/>
              </w:rPr>
              <w:t>型号</w:t>
            </w:r>
          </w:p>
        </w:tc>
        <w:tc>
          <w:tcPr>
            <w:tcW w:w="695" w:type="pct"/>
            <w:vAlign w:val="center"/>
          </w:tcPr>
          <w:p w14:paraId="12B3F16F" w14:textId="77777777" w:rsidR="00775B2B" w:rsidRDefault="00775B2B">
            <w:pPr>
              <w:pStyle w:val="AA2"/>
              <w:rPr>
                <w:rFonts w:cs="Times New Roman"/>
                <w:szCs w:val="21"/>
              </w:rPr>
            </w:pPr>
          </w:p>
        </w:tc>
        <w:tc>
          <w:tcPr>
            <w:tcW w:w="1700" w:type="pct"/>
            <w:vAlign w:val="center"/>
          </w:tcPr>
          <w:p w14:paraId="1C41EEB7" w14:textId="77777777" w:rsidR="00775B2B" w:rsidRDefault="00000000">
            <w:pPr>
              <w:pStyle w:val="AA2"/>
              <w:rPr>
                <w:rFonts w:cs="Times New Roman"/>
                <w:szCs w:val="21"/>
              </w:rPr>
            </w:pPr>
            <w:r>
              <w:rPr>
                <w:rFonts w:cs="Times New Roman"/>
                <w:bCs/>
                <w:szCs w:val="21"/>
              </w:rPr>
              <w:t>QF-J30-2</w:t>
            </w:r>
          </w:p>
        </w:tc>
        <w:tc>
          <w:tcPr>
            <w:tcW w:w="1773" w:type="pct"/>
            <w:vAlign w:val="center"/>
          </w:tcPr>
          <w:p w14:paraId="286FAF95" w14:textId="77777777" w:rsidR="00775B2B" w:rsidRDefault="00000000">
            <w:pPr>
              <w:pStyle w:val="AA2"/>
              <w:rPr>
                <w:rFonts w:cs="Times New Roman"/>
                <w:szCs w:val="21"/>
              </w:rPr>
            </w:pPr>
            <w:r>
              <w:rPr>
                <w:rFonts w:cs="Times New Roman"/>
                <w:bCs/>
                <w:szCs w:val="21"/>
              </w:rPr>
              <w:t>QF-J30-2</w:t>
            </w:r>
          </w:p>
        </w:tc>
      </w:tr>
      <w:tr w:rsidR="00775B2B" w14:paraId="371E45C7" w14:textId="77777777">
        <w:trPr>
          <w:trHeight w:val="23"/>
        </w:trPr>
        <w:tc>
          <w:tcPr>
            <w:tcW w:w="832" w:type="pct"/>
            <w:vAlign w:val="center"/>
          </w:tcPr>
          <w:p w14:paraId="7403A1D7" w14:textId="77777777" w:rsidR="00775B2B" w:rsidRDefault="00000000">
            <w:pPr>
              <w:pStyle w:val="AA2"/>
              <w:rPr>
                <w:rFonts w:cs="Times New Roman"/>
                <w:szCs w:val="21"/>
              </w:rPr>
            </w:pPr>
            <w:r>
              <w:rPr>
                <w:rFonts w:cs="Times New Roman"/>
                <w:szCs w:val="21"/>
              </w:rPr>
              <w:t>额定功率</w:t>
            </w:r>
          </w:p>
        </w:tc>
        <w:tc>
          <w:tcPr>
            <w:tcW w:w="695" w:type="pct"/>
            <w:vAlign w:val="center"/>
          </w:tcPr>
          <w:p w14:paraId="4A64B6BB" w14:textId="77777777" w:rsidR="00775B2B" w:rsidRDefault="00000000">
            <w:pPr>
              <w:pStyle w:val="AA2"/>
              <w:rPr>
                <w:rFonts w:cs="Times New Roman"/>
                <w:szCs w:val="21"/>
              </w:rPr>
            </w:pPr>
            <w:r>
              <w:rPr>
                <w:rFonts w:cs="Times New Roman"/>
                <w:szCs w:val="21"/>
              </w:rPr>
              <w:t>MW</w:t>
            </w:r>
          </w:p>
        </w:tc>
        <w:tc>
          <w:tcPr>
            <w:tcW w:w="1700" w:type="pct"/>
            <w:vAlign w:val="center"/>
          </w:tcPr>
          <w:p w14:paraId="14C30711" w14:textId="77777777" w:rsidR="00775B2B" w:rsidRDefault="00000000">
            <w:pPr>
              <w:pStyle w:val="AA2"/>
              <w:rPr>
                <w:rFonts w:cs="Times New Roman"/>
                <w:bCs/>
                <w:szCs w:val="21"/>
              </w:rPr>
            </w:pPr>
            <w:r>
              <w:rPr>
                <w:rFonts w:cs="Times New Roman"/>
                <w:szCs w:val="21"/>
              </w:rPr>
              <w:t>30</w:t>
            </w:r>
          </w:p>
        </w:tc>
        <w:tc>
          <w:tcPr>
            <w:tcW w:w="1773" w:type="pct"/>
            <w:vAlign w:val="center"/>
          </w:tcPr>
          <w:p w14:paraId="18F2D691" w14:textId="77777777" w:rsidR="00775B2B" w:rsidRDefault="00000000">
            <w:pPr>
              <w:pStyle w:val="AA2"/>
              <w:rPr>
                <w:rFonts w:cs="Times New Roman"/>
                <w:szCs w:val="21"/>
              </w:rPr>
            </w:pPr>
            <w:r>
              <w:rPr>
                <w:rFonts w:cs="Times New Roman"/>
                <w:szCs w:val="21"/>
              </w:rPr>
              <w:t>30</w:t>
            </w:r>
          </w:p>
        </w:tc>
      </w:tr>
      <w:tr w:rsidR="00775B2B" w14:paraId="2ED6DB1D" w14:textId="77777777">
        <w:trPr>
          <w:trHeight w:val="23"/>
        </w:trPr>
        <w:tc>
          <w:tcPr>
            <w:tcW w:w="832" w:type="pct"/>
            <w:vAlign w:val="center"/>
          </w:tcPr>
          <w:p w14:paraId="1F67B99D" w14:textId="77777777" w:rsidR="00775B2B" w:rsidRDefault="00000000">
            <w:pPr>
              <w:pStyle w:val="AA2"/>
              <w:rPr>
                <w:rFonts w:cs="Times New Roman"/>
                <w:szCs w:val="21"/>
              </w:rPr>
            </w:pPr>
            <w:r>
              <w:rPr>
                <w:rFonts w:cs="Times New Roman"/>
                <w:szCs w:val="21"/>
              </w:rPr>
              <w:t>额定转速</w:t>
            </w:r>
          </w:p>
        </w:tc>
        <w:tc>
          <w:tcPr>
            <w:tcW w:w="695" w:type="pct"/>
            <w:vAlign w:val="center"/>
          </w:tcPr>
          <w:p w14:paraId="69487919" w14:textId="77777777" w:rsidR="00775B2B" w:rsidRDefault="00000000">
            <w:pPr>
              <w:pStyle w:val="AA2"/>
              <w:rPr>
                <w:rFonts w:cs="Times New Roman"/>
                <w:szCs w:val="21"/>
              </w:rPr>
            </w:pPr>
            <w:r>
              <w:rPr>
                <w:rFonts w:cs="Times New Roman"/>
                <w:szCs w:val="21"/>
              </w:rPr>
              <w:t>r/min</w:t>
            </w:r>
          </w:p>
        </w:tc>
        <w:tc>
          <w:tcPr>
            <w:tcW w:w="1700" w:type="pct"/>
            <w:vAlign w:val="center"/>
          </w:tcPr>
          <w:p w14:paraId="1C5AB5B6" w14:textId="77777777" w:rsidR="00775B2B" w:rsidRDefault="00000000">
            <w:pPr>
              <w:pStyle w:val="AA2"/>
              <w:rPr>
                <w:rFonts w:cs="Times New Roman"/>
                <w:szCs w:val="21"/>
              </w:rPr>
            </w:pPr>
            <w:r>
              <w:rPr>
                <w:rFonts w:cs="Times New Roman"/>
                <w:szCs w:val="21"/>
              </w:rPr>
              <w:t>3000</w:t>
            </w:r>
          </w:p>
        </w:tc>
        <w:tc>
          <w:tcPr>
            <w:tcW w:w="1773" w:type="pct"/>
            <w:vAlign w:val="center"/>
          </w:tcPr>
          <w:p w14:paraId="5EF9C3BC" w14:textId="77777777" w:rsidR="00775B2B" w:rsidRDefault="00000000">
            <w:pPr>
              <w:pStyle w:val="AA2"/>
              <w:rPr>
                <w:rFonts w:cs="Times New Roman"/>
                <w:szCs w:val="21"/>
              </w:rPr>
            </w:pPr>
            <w:r>
              <w:rPr>
                <w:rFonts w:cs="Times New Roman"/>
                <w:szCs w:val="21"/>
              </w:rPr>
              <w:t>3000</w:t>
            </w:r>
          </w:p>
        </w:tc>
      </w:tr>
      <w:tr w:rsidR="00775B2B" w14:paraId="12AD53F0" w14:textId="77777777">
        <w:trPr>
          <w:trHeight w:val="23"/>
        </w:trPr>
        <w:tc>
          <w:tcPr>
            <w:tcW w:w="832" w:type="pct"/>
            <w:vAlign w:val="center"/>
          </w:tcPr>
          <w:p w14:paraId="03A0BCE2" w14:textId="77777777" w:rsidR="00775B2B" w:rsidRDefault="00000000">
            <w:pPr>
              <w:pStyle w:val="AA2"/>
              <w:rPr>
                <w:rFonts w:cs="Times New Roman"/>
                <w:szCs w:val="21"/>
              </w:rPr>
            </w:pPr>
            <w:r>
              <w:rPr>
                <w:rFonts w:cs="Times New Roman"/>
                <w:szCs w:val="21"/>
              </w:rPr>
              <w:lastRenderedPageBreak/>
              <w:t>功率因数</w:t>
            </w:r>
          </w:p>
        </w:tc>
        <w:tc>
          <w:tcPr>
            <w:tcW w:w="695" w:type="pct"/>
            <w:vAlign w:val="center"/>
          </w:tcPr>
          <w:p w14:paraId="487AD94E" w14:textId="77777777" w:rsidR="00775B2B" w:rsidRDefault="00775B2B">
            <w:pPr>
              <w:pStyle w:val="AA2"/>
              <w:rPr>
                <w:rFonts w:cs="Times New Roman"/>
                <w:szCs w:val="21"/>
              </w:rPr>
            </w:pPr>
          </w:p>
        </w:tc>
        <w:tc>
          <w:tcPr>
            <w:tcW w:w="1700" w:type="pct"/>
            <w:vAlign w:val="center"/>
          </w:tcPr>
          <w:p w14:paraId="2BEF6FD0" w14:textId="77777777" w:rsidR="00775B2B" w:rsidRDefault="00000000">
            <w:pPr>
              <w:pStyle w:val="AA2"/>
              <w:rPr>
                <w:rFonts w:cs="Times New Roman"/>
                <w:szCs w:val="21"/>
              </w:rPr>
            </w:pPr>
            <w:r>
              <w:rPr>
                <w:rFonts w:cs="Times New Roman"/>
                <w:szCs w:val="21"/>
              </w:rPr>
              <w:t>0.8</w:t>
            </w:r>
          </w:p>
        </w:tc>
        <w:tc>
          <w:tcPr>
            <w:tcW w:w="1773" w:type="pct"/>
            <w:vAlign w:val="center"/>
          </w:tcPr>
          <w:p w14:paraId="1BA13650" w14:textId="77777777" w:rsidR="00775B2B" w:rsidRDefault="00000000">
            <w:pPr>
              <w:pStyle w:val="AA2"/>
              <w:rPr>
                <w:rFonts w:cs="Times New Roman"/>
                <w:szCs w:val="21"/>
              </w:rPr>
            </w:pPr>
            <w:r>
              <w:rPr>
                <w:rFonts w:cs="Times New Roman"/>
                <w:szCs w:val="21"/>
              </w:rPr>
              <w:t>0.8</w:t>
            </w:r>
          </w:p>
        </w:tc>
      </w:tr>
      <w:tr w:rsidR="00775B2B" w14:paraId="3609D407" w14:textId="77777777">
        <w:trPr>
          <w:trHeight w:val="23"/>
        </w:trPr>
        <w:tc>
          <w:tcPr>
            <w:tcW w:w="832" w:type="pct"/>
            <w:vAlign w:val="center"/>
          </w:tcPr>
          <w:p w14:paraId="1E79CC7F" w14:textId="77777777" w:rsidR="00775B2B" w:rsidRDefault="00000000">
            <w:pPr>
              <w:pStyle w:val="AA2"/>
              <w:rPr>
                <w:rFonts w:cs="Times New Roman"/>
                <w:szCs w:val="21"/>
              </w:rPr>
            </w:pPr>
            <w:r>
              <w:rPr>
                <w:rFonts w:cs="Times New Roman"/>
                <w:szCs w:val="21"/>
              </w:rPr>
              <w:t>出线电压</w:t>
            </w:r>
          </w:p>
        </w:tc>
        <w:tc>
          <w:tcPr>
            <w:tcW w:w="695" w:type="pct"/>
            <w:vAlign w:val="center"/>
          </w:tcPr>
          <w:p w14:paraId="41A6E15A" w14:textId="77777777" w:rsidR="00775B2B" w:rsidRDefault="00000000">
            <w:pPr>
              <w:pStyle w:val="AA2"/>
              <w:rPr>
                <w:rFonts w:cs="Times New Roman"/>
                <w:szCs w:val="21"/>
              </w:rPr>
            </w:pPr>
            <w:r>
              <w:rPr>
                <w:rFonts w:cs="Times New Roman"/>
                <w:szCs w:val="21"/>
              </w:rPr>
              <w:t>V</w:t>
            </w:r>
          </w:p>
        </w:tc>
        <w:tc>
          <w:tcPr>
            <w:tcW w:w="1700" w:type="pct"/>
            <w:vAlign w:val="center"/>
          </w:tcPr>
          <w:p w14:paraId="3A2022E5" w14:textId="77777777" w:rsidR="00775B2B" w:rsidRDefault="00000000">
            <w:pPr>
              <w:pStyle w:val="AA2"/>
              <w:rPr>
                <w:rFonts w:cs="Times New Roman"/>
                <w:szCs w:val="21"/>
              </w:rPr>
            </w:pPr>
            <w:r>
              <w:rPr>
                <w:rFonts w:cs="Times New Roman"/>
                <w:szCs w:val="21"/>
              </w:rPr>
              <w:t>10500</w:t>
            </w:r>
          </w:p>
        </w:tc>
        <w:tc>
          <w:tcPr>
            <w:tcW w:w="1773" w:type="pct"/>
            <w:vAlign w:val="center"/>
          </w:tcPr>
          <w:p w14:paraId="7DE785ED" w14:textId="77777777" w:rsidR="00775B2B" w:rsidRDefault="00000000">
            <w:pPr>
              <w:pStyle w:val="AA2"/>
              <w:rPr>
                <w:rFonts w:cs="Times New Roman"/>
                <w:szCs w:val="21"/>
              </w:rPr>
            </w:pPr>
            <w:r>
              <w:rPr>
                <w:rFonts w:cs="Times New Roman"/>
                <w:szCs w:val="21"/>
              </w:rPr>
              <w:t>10500</w:t>
            </w:r>
          </w:p>
        </w:tc>
      </w:tr>
      <w:tr w:rsidR="00775B2B" w14:paraId="62E8369E" w14:textId="77777777">
        <w:trPr>
          <w:trHeight w:val="23"/>
        </w:trPr>
        <w:tc>
          <w:tcPr>
            <w:tcW w:w="832" w:type="pct"/>
            <w:vAlign w:val="center"/>
          </w:tcPr>
          <w:p w14:paraId="3217DEFE" w14:textId="77777777" w:rsidR="00775B2B" w:rsidRDefault="00000000">
            <w:pPr>
              <w:pStyle w:val="AA2"/>
              <w:rPr>
                <w:rFonts w:cs="Times New Roman"/>
                <w:szCs w:val="21"/>
              </w:rPr>
            </w:pPr>
            <w:r>
              <w:rPr>
                <w:rFonts w:cs="Times New Roman"/>
                <w:szCs w:val="21"/>
              </w:rPr>
              <w:t>励磁方式</w:t>
            </w:r>
          </w:p>
        </w:tc>
        <w:tc>
          <w:tcPr>
            <w:tcW w:w="695" w:type="pct"/>
            <w:vAlign w:val="center"/>
          </w:tcPr>
          <w:p w14:paraId="58D296EE" w14:textId="77777777" w:rsidR="00775B2B" w:rsidRDefault="00775B2B">
            <w:pPr>
              <w:pStyle w:val="AA2"/>
              <w:rPr>
                <w:rFonts w:cs="Times New Roman"/>
                <w:szCs w:val="21"/>
              </w:rPr>
            </w:pPr>
          </w:p>
        </w:tc>
        <w:tc>
          <w:tcPr>
            <w:tcW w:w="1700" w:type="pct"/>
            <w:vAlign w:val="center"/>
          </w:tcPr>
          <w:p w14:paraId="21F50E71" w14:textId="77777777" w:rsidR="00775B2B" w:rsidRDefault="00000000">
            <w:pPr>
              <w:pStyle w:val="AA2"/>
              <w:rPr>
                <w:rFonts w:cs="Times New Roman"/>
                <w:szCs w:val="21"/>
              </w:rPr>
            </w:pPr>
            <w:r>
              <w:rPr>
                <w:rFonts w:cs="Times New Roman"/>
                <w:bCs/>
                <w:szCs w:val="21"/>
              </w:rPr>
              <w:t>静止可控硅</w:t>
            </w:r>
          </w:p>
        </w:tc>
        <w:tc>
          <w:tcPr>
            <w:tcW w:w="1773" w:type="pct"/>
            <w:vAlign w:val="center"/>
          </w:tcPr>
          <w:p w14:paraId="5137C0B1" w14:textId="77777777" w:rsidR="00775B2B" w:rsidRDefault="00000000">
            <w:pPr>
              <w:pStyle w:val="AA2"/>
              <w:rPr>
                <w:rFonts w:cs="Times New Roman"/>
                <w:szCs w:val="21"/>
              </w:rPr>
            </w:pPr>
            <w:r>
              <w:rPr>
                <w:rFonts w:cs="Times New Roman"/>
                <w:bCs/>
                <w:szCs w:val="21"/>
              </w:rPr>
              <w:t>静止可控硅</w:t>
            </w:r>
          </w:p>
        </w:tc>
      </w:tr>
    </w:tbl>
    <w:p w14:paraId="01842FF5" w14:textId="77777777" w:rsidR="00775B2B" w:rsidRDefault="00775B2B">
      <w:pPr>
        <w:autoSpaceDE w:val="0"/>
        <w:autoSpaceDN w:val="0"/>
        <w:adjustRightInd w:val="0"/>
        <w:spacing w:line="360" w:lineRule="auto"/>
        <w:ind w:firstLineChars="200" w:firstLine="480"/>
        <w:rPr>
          <w:sz w:val="24"/>
        </w:rPr>
      </w:pPr>
    </w:p>
    <w:p w14:paraId="47307457" w14:textId="77777777" w:rsidR="00775B2B" w:rsidRDefault="00000000">
      <w:pPr>
        <w:snapToGrid w:val="0"/>
        <w:spacing w:line="360" w:lineRule="auto"/>
        <w:ind w:firstLineChars="200" w:firstLine="480"/>
        <w:rPr>
          <w:sz w:val="24"/>
        </w:rPr>
      </w:pPr>
      <w:r>
        <w:rPr>
          <w:sz w:val="24"/>
        </w:rPr>
        <w:t>（</w:t>
      </w:r>
      <w:r>
        <w:rPr>
          <w:sz w:val="24"/>
        </w:rPr>
        <w:t>4</w:t>
      </w:r>
      <w:r>
        <w:rPr>
          <w:sz w:val="24"/>
        </w:rPr>
        <w:t>）环保设施</w:t>
      </w:r>
    </w:p>
    <w:p w14:paraId="28EBF923" w14:textId="77777777" w:rsidR="00775B2B" w:rsidRDefault="00000000">
      <w:pPr>
        <w:snapToGrid w:val="0"/>
        <w:spacing w:line="360" w:lineRule="auto"/>
        <w:ind w:firstLineChars="200" w:firstLine="480"/>
        <w:rPr>
          <w:sz w:val="24"/>
        </w:rPr>
      </w:pPr>
      <w:r>
        <w:rPr>
          <w:sz w:val="24"/>
        </w:rPr>
        <w:t>本工程烟气净化系统设备概况见表</w:t>
      </w:r>
      <w:r>
        <w:rPr>
          <w:sz w:val="24"/>
        </w:rPr>
        <w:t>3.1-</w:t>
      </w:r>
      <w:r>
        <w:rPr>
          <w:rFonts w:hint="eastAsia"/>
          <w:sz w:val="24"/>
        </w:rPr>
        <w:t>10</w:t>
      </w:r>
      <w:r>
        <w:rPr>
          <w:sz w:val="24"/>
        </w:rPr>
        <w:t>。</w:t>
      </w:r>
    </w:p>
    <w:p w14:paraId="7FC1763F" w14:textId="77777777" w:rsidR="00775B2B" w:rsidRDefault="00000000">
      <w:pPr>
        <w:jc w:val="center"/>
        <w:rPr>
          <w:rFonts w:eastAsia="黑体"/>
          <w:sz w:val="24"/>
        </w:rPr>
      </w:pPr>
      <w:r>
        <w:rPr>
          <w:rFonts w:eastAsia="黑体"/>
          <w:sz w:val="24"/>
        </w:rPr>
        <w:t>表</w:t>
      </w:r>
      <w:r>
        <w:rPr>
          <w:rFonts w:eastAsia="黑体"/>
          <w:sz w:val="24"/>
        </w:rPr>
        <w:t>3.1-</w:t>
      </w:r>
      <w:r>
        <w:rPr>
          <w:rFonts w:eastAsia="黑体" w:hint="eastAsia"/>
          <w:sz w:val="24"/>
        </w:rPr>
        <w:t>10</w:t>
      </w:r>
      <w:r>
        <w:rPr>
          <w:rFonts w:eastAsia="黑体"/>
          <w:sz w:val="24"/>
        </w:rPr>
        <w:t xml:space="preserve">    </w:t>
      </w:r>
      <w:r>
        <w:rPr>
          <w:rFonts w:eastAsia="黑体"/>
          <w:sz w:val="24"/>
        </w:rPr>
        <w:t>本工程</w:t>
      </w:r>
      <w:r>
        <w:rPr>
          <w:rFonts w:eastAsia="黑体" w:hint="eastAsia"/>
          <w:sz w:val="24"/>
        </w:rPr>
        <w:t>主要</w:t>
      </w:r>
      <w:r>
        <w:rPr>
          <w:rFonts w:eastAsia="黑体"/>
          <w:sz w:val="24"/>
        </w:rPr>
        <w:t>环保设施概况表</w:t>
      </w:r>
    </w:p>
    <w:tbl>
      <w:tblPr>
        <w:tblW w:w="5000" w:type="pct"/>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4A0" w:firstRow="1" w:lastRow="0" w:firstColumn="1" w:lastColumn="0" w:noHBand="0" w:noVBand="1"/>
      </w:tblPr>
      <w:tblGrid>
        <w:gridCol w:w="610"/>
        <w:gridCol w:w="1534"/>
        <w:gridCol w:w="1150"/>
        <w:gridCol w:w="778"/>
        <w:gridCol w:w="4204"/>
      </w:tblGrid>
      <w:tr w:rsidR="00775B2B" w14:paraId="76EDC7E8" w14:textId="77777777">
        <w:trPr>
          <w:trHeight w:val="20"/>
          <w:jc w:val="center"/>
        </w:trPr>
        <w:tc>
          <w:tcPr>
            <w:tcW w:w="1990" w:type="pct"/>
            <w:gridSpan w:val="3"/>
            <w:tcBorders>
              <w:top w:val="single" w:sz="12" w:space="0" w:color="000000"/>
              <w:left w:val="single" w:sz="12" w:space="0" w:color="000000"/>
              <w:bottom w:val="single" w:sz="6" w:space="0" w:color="000000"/>
              <w:right w:val="single" w:sz="6" w:space="0" w:color="000000"/>
            </w:tcBorders>
            <w:vAlign w:val="center"/>
          </w:tcPr>
          <w:p w14:paraId="3BE25A7B" w14:textId="77777777" w:rsidR="00775B2B" w:rsidRDefault="00000000">
            <w:pPr>
              <w:pStyle w:val="AA2"/>
              <w:rPr>
                <w:rFonts w:cs="Times New Roman"/>
                <w:szCs w:val="21"/>
              </w:rPr>
            </w:pPr>
            <w:r>
              <w:rPr>
                <w:rFonts w:cs="Times New Roman"/>
                <w:szCs w:val="21"/>
              </w:rPr>
              <w:t>项</w:t>
            </w:r>
            <w:r>
              <w:rPr>
                <w:rFonts w:cs="Times New Roman"/>
                <w:szCs w:val="21"/>
              </w:rPr>
              <w:t xml:space="preserve">        </w:t>
            </w:r>
            <w:r>
              <w:rPr>
                <w:rFonts w:cs="Times New Roman"/>
                <w:szCs w:val="21"/>
              </w:rPr>
              <w:t>目</w:t>
            </w:r>
          </w:p>
        </w:tc>
        <w:tc>
          <w:tcPr>
            <w:tcW w:w="470" w:type="pct"/>
            <w:tcBorders>
              <w:top w:val="single" w:sz="12" w:space="0" w:color="000000"/>
              <w:left w:val="single" w:sz="6" w:space="0" w:color="000000"/>
              <w:bottom w:val="single" w:sz="6" w:space="0" w:color="000000"/>
              <w:right w:val="single" w:sz="6" w:space="0" w:color="000000"/>
            </w:tcBorders>
            <w:vAlign w:val="center"/>
          </w:tcPr>
          <w:p w14:paraId="75B5E371" w14:textId="77777777" w:rsidR="00775B2B" w:rsidRDefault="00000000">
            <w:pPr>
              <w:pStyle w:val="AA2"/>
              <w:rPr>
                <w:rFonts w:cs="Times New Roman"/>
                <w:szCs w:val="21"/>
              </w:rPr>
            </w:pPr>
            <w:r>
              <w:rPr>
                <w:rFonts w:cs="Times New Roman"/>
                <w:szCs w:val="21"/>
              </w:rPr>
              <w:t>单</w:t>
            </w:r>
            <w:r>
              <w:rPr>
                <w:rFonts w:cs="Times New Roman"/>
                <w:szCs w:val="21"/>
              </w:rPr>
              <w:t xml:space="preserve"> </w:t>
            </w:r>
            <w:r>
              <w:rPr>
                <w:rFonts w:cs="Times New Roman"/>
                <w:szCs w:val="21"/>
              </w:rPr>
              <w:t>位</w:t>
            </w:r>
          </w:p>
        </w:tc>
        <w:tc>
          <w:tcPr>
            <w:tcW w:w="2539" w:type="pct"/>
            <w:tcBorders>
              <w:top w:val="single" w:sz="12" w:space="0" w:color="000000"/>
              <w:left w:val="single" w:sz="6" w:space="0" w:color="000000"/>
              <w:bottom w:val="single" w:sz="6" w:space="0" w:color="000000"/>
              <w:right w:val="single" w:sz="12" w:space="0" w:color="000000"/>
            </w:tcBorders>
            <w:vAlign w:val="center"/>
          </w:tcPr>
          <w:p w14:paraId="5DE3602F" w14:textId="77777777" w:rsidR="00775B2B" w:rsidRDefault="00000000">
            <w:pPr>
              <w:pStyle w:val="AA2"/>
              <w:rPr>
                <w:rFonts w:cs="Times New Roman"/>
                <w:szCs w:val="21"/>
              </w:rPr>
            </w:pPr>
            <w:r>
              <w:rPr>
                <w:rFonts w:cs="Times New Roman"/>
                <w:szCs w:val="21"/>
              </w:rPr>
              <w:t>本项目具体指标</w:t>
            </w:r>
          </w:p>
        </w:tc>
      </w:tr>
      <w:tr w:rsidR="00775B2B" w14:paraId="2BBBEE0B" w14:textId="77777777">
        <w:trPr>
          <w:trHeight w:val="20"/>
          <w:jc w:val="center"/>
        </w:trPr>
        <w:tc>
          <w:tcPr>
            <w:tcW w:w="1295" w:type="pct"/>
            <w:gridSpan w:val="2"/>
            <w:vMerge w:val="restart"/>
            <w:tcBorders>
              <w:top w:val="single" w:sz="6" w:space="0" w:color="000000"/>
              <w:left w:val="single" w:sz="12" w:space="0" w:color="000000"/>
              <w:bottom w:val="single" w:sz="6" w:space="0" w:color="000000"/>
              <w:right w:val="single" w:sz="6" w:space="0" w:color="000000"/>
            </w:tcBorders>
            <w:vAlign w:val="center"/>
          </w:tcPr>
          <w:p w14:paraId="1B1B1182" w14:textId="77777777" w:rsidR="00775B2B" w:rsidRDefault="00000000">
            <w:pPr>
              <w:pStyle w:val="AA2"/>
              <w:rPr>
                <w:rFonts w:cs="Times New Roman"/>
                <w:szCs w:val="21"/>
              </w:rPr>
            </w:pPr>
            <w:r>
              <w:rPr>
                <w:rFonts w:cs="Times New Roman"/>
                <w:szCs w:val="21"/>
              </w:rPr>
              <w:t>锅炉</w:t>
            </w:r>
          </w:p>
        </w:tc>
        <w:tc>
          <w:tcPr>
            <w:tcW w:w="695" w:type="pct"/>
            <w:tcBorders>
              <w:top w:val="single" w:sz="6" w:space="0" w:color="000000"/>
              <w:left w:val="single" w:sz="6" w:space="0" w:color="000000"/>
              <w:bottom w:val="single" w:sz="6" w:space="0" w:color="000000"/>
              <w:right w:val="single" w:sz="6" w:space="0" w:color="000000"/>
            </w:tcBorders>
            <w:vAlign w:val="center"/>
          </w:tcPr>
          <w:p w14:paraId="787B7660" w14:textId="77777777" w:rsidR="00775B2B" w:rsidRDefault="00000000">
            <w:pPr>
              <w:pStyle w:val="AA2"/>
              <w:rPr>
                <w:rFonts w:cs="Times New Roman"/>
                <w:szCs w:val="21"/>
              </w:rPr>
            </w:pPr>
            <w:r>
              <w:rPr>
                <w:rFonts w:cs="Times New Roman"/>
                <w:szCs w:val="21"/>
              </w:rPr>
              <w:t>种</w:t>
            </w:r>
            <w:r>
              <w:rPr>
                <w:rFonts w:cs="Times New Roman"/>
                <w:szCs w:val="21"/>
              </w:rPr>
              <w:t xml:space="preserve"> </w:t>
            </w:r>
            <w:r>
              <w:rPr>
                <w:rFonts w:cs="Times New Roman"/>
                <w:szCs w:val="21"/>
              </w:rPr>
              <w:t>类</w:t>
            </w:r>
          </w:p>
        </w:tc>
        <w:tc>
          <w:tcPr>
            <w:tcW w:w="470" w:type="pct"/>
            <w:tcBorders>
              <w:top w:val="single" w:sz="6" w:space="0" w:color="000000"/>
              <w:left w:val="single" w:sz="6" w:space="0" w:color="000000"/>
              <w:bottom w:val="single" w:sz="6" w:space="0" w:color="000000"/>
              <w:right w:val="single" w:sz="6" w:space="0" w:color="000000"/>
            </w:tcBorders>
            <w:vAlign w:val="center"/>
          </w:tcPr>
          <w:p w14:paraId="33792C06" w14:textId="77777777" w:rsidR="00775B2B" w:rsidRDefault="00000000">
            <w:pPr>
              <w:pStyle w:val="AA2"/>
              <w:rPr>
                <w:rFonts w:cs="Times New Roman"/>
                <w:szCs w:val="21"/>
              </w:rPr>
            </w:pPr>
            <w:r>
              <w:rPr>
                <w:rFonts w:cs="Times New Roman"/>
                <w:szCs w:val="21"/>
              </w:rPr>
              <w:t>/</w:t>
            </w:r>
          </w:p>
        </w:tc>
        <w:tc>
          <w:tcPr>
            <w:tcW w:w="2539" w:type="pct"/>
            <w:tcBorders>
              <w:top w:val="single" w:sz="6" w:space="0" w:color="000000"/>
              <w:left w:val="single" w:sz="6" w:space="0" w:color="000000"/>
              <w:bottom w:val="single" w:sz="6" w:space="0" w:color="000000"/>
              <w:right w:val="single" w:sz="12" w:space="0" w:color="000000"/>
            </w:tcBorders>
            <w:vAlign w:val="center"/>
          </w:tcPr>
          <w:p w14:paraId="4A9AB26D" w14:textId="77777777" w:rsidR="00775B2B" w:rsidRDefault="00000000">
            <w:pPr>
              <w:pStyle w:val="AA2"/>
              <w:rPr>
                <w:rFonts w:cs="Times New Roman"/>
                <w:szCs w:val="21"/>
              </w:rPr>
            </w:pPr>
            <w:r>
              <w:rPr>
                <w:rFonts w:cs="Times New Roman"/>
                <w:szCs w:val="21"/>
              </w:rPr>
              <w:t>高压高温煤粉锅炉</w:t>
            </w:r>
          </w:p>
        </w:tc>
      </w:tr>
      <w:tr w:rsidR="00775B2B" w14:paraId="4DEC611D" w14:textId="77777777">
        <w:trPr>
          <w:trHeight w:val="20"/>
          <w:jc w:val="center"/>
        </w:trPr>
        <w:tc>
          <w:tcPr>
            <w:tcW w:w="1295" w:type="pct"/>
            <w:gridSpan w:val="2"/>
            <w:vMerge/>
            <w:tcBorders>
              <w:top w:val="single" w:sz="6" w:space="0" w:color="000000"/>
              <w:left w:val="single" w:sz="12" w:space="0" w:color="000000"/>
              <w:bottom w:val="single" w:sz="6" w:space="0" w:color="000000"/>
              <w:right w:val="single" w:sz="6" w:space="0" w:color="000000"/>
            </w:tcBorders>
            <w:vAlign w:val="center"/>
          </w:tcPr>
          <w:p w14:paraId="63A7EBCB" w14:textId="77777777" w:rsidR="00775B2B" w:rsidRDefault="00775B2B">
            <w:pPr>
              <w:pStyle w:val="AA2"/>
              <w:rPr>
                <w:rFonts w:cs="Times New Roman"/>
                <w:szCs w:val="21"/>
              </w:rPr>
            </w:pPr>
          </w:p>
        </w:tc>
        <w:tc>
          <w:tcPr>
            <w:tcW w:w="695" w:type="pct"/>
            <w:tcBorders>
              <w:top w:val="single" w:sz="6" w:space="0" w:color="000000"/>
              <w:left w:val="single" w:sz="6" w:space="0" w:color="000000"/>
              <w:bottom w:val="single" w:sz="6" w:space="0" w:color="000000"/>
              <w:right w:val="single" w:sz="6" w:space="0" w:color="000000"/>
            </w:tcBorders>
            <w:vAlign w:val="center"/>
          </w:tcPr>
          <w:p w14:paraId="3C0DB5BF" w14:textId="77777777" w:rsidR="00775B2B" w:rsidRDefault="00000000">
            <w:pPr>
              <w:pStyle w:val="AA2"/>
              <w:rPr>
                <w:rFonts w:cs="Times New Roman"/>
                <w:szCs w:val="21"/>
              </w:rPr>
            </w:pPr>
            <w:r>
              <w:rPr>
                <w:rFonts w:cs="Times New Roman"/>
                <w:szCs w:val="21"/>
              </w:rPr>
              <w:t>蒸发量</w:t>
            </w:r>
          </w:p>
        </w:tc>
        <w:tc>
          <w:tcPr>
            <w:tcW w:w="470" w:type="pct"/>
            <w:tcBorders>
              <w:top w:val="single" w:sz="6" w:space="0" w:color="000000"/>
              <w:left w:val="single" w:sz="6" w:space="0" w:color="000000"/>
              <w:bottom w:val="single" w:sz="6" w:space="0" w:color="000000"/>
              <w:right w:val="single" w:sz="6" w:space="0" w:color="000000"/>
            </w:tcBorders>
            <w:vAlign w:val="center"/>
          </w:tcPr>
          <w:p w14:paraId="7502228C" w14:textId="77777777" w:rsidR="00775B2B" w:rsidRDefault="00000000">
            <w:pPr>
              <w:pStyle w:val="AA2"/>
              <w:rPr>
                <w:rFonts w:cs="Times New Roman"/>
                <w:szCs w:val="21"/>
              </w:rPr>
            </w:pPr>
            <w:r>
              <w:rPr>
                <w:rFonts w:cs="Times New Roman"/>
                <w:szCs w:val="21"/>
              </w:rPr>
              <w:t>t/h</w:t>
            </w:r>
          </w:p>
        </w:tc>
        <w:tc>
          <w:tcPr>
            <w:tcW w:w="2539" w:type="pct"/>
            <w:tcBorders>
              <w:top w:val="single" w:sz="6" w:space="0" w:color="000000"/>
              <w:left w:val="single" w:sz="6" w:space="0" w:color="000000"/>
              <w:bottom w:val="single" w:sz="6" w:space="0" w:color="000000"/>
              <w:right w:val="single" w:sz="12" w:space="0" w:color="000000"/>
            </w:tcBorders>
            <w:vAlign w:val="center"/>
          </w:tcPr>
          <w:p w14:paraId="6DF43D9B" w14:textId="77777777" w:rsidR="00775B2B" w:rsidRDefault="00000000">
            <w:pPr>
              <w:pStyle w:val="AA2"/>
              <w:rPr>
                <w:rFonts w:cs="Times New Roman"/>
                <w:szCs w:val="21"/>
              </w:rPr>
            </w:pPr>
            <w:r>
              <w:rPr>
                <w:rFonts w:cs="Times New Roman"/>
                <w:szCs w:val="21"/>
              </w:rPr>
              <w:t>3×480t/h</w:t>
            </w:r>
          </w:p>
        </w:tc>
      </w:tr>
      <w:tr w:rsidR="00775B2B" w14:paraId="6EDEF681" w14:textId="77777777">
        <w:trPr>
          <w:trHeight w:val="20"/>
          <w:jc w:val="center"/>
        </w:trPr>
        <w:tc>
          <w:tcPr>
            <w:tcW w:w="368" w:type="pct"/>
            <w:vMerge w:val="restart"/>
            <w:tcBorders>
              <w:top w:val="single" w:sz="6" w:space="0" w:color="000000"/>
              <w:left w:val="single" w:sz="12" w:space="0" w:color="000000"/>
              <w:bottom w:val="single" w:sz="6" w:space="0" w:color="000000"/>
              <w:right w:val="single" w:sz="6" w:space="0" w:color="000000"/>
            </w:tcBorders>
            <w:vAlign w:val="center"/>
          </w:tcPr>
          <w:p w14:paraId="00566E7B" w14:textId="77777777" w:rsidR="00775B2B" w:rsidRDefault="00000000">
            <w:pPr>
              <w:pStyle w:val="AA2"/>
              <w:rPr>
                <w:rFonts w:cs="Times New Roman"/>
                <w:szCs w:val="21"/>
              </w:rPr>
            </w:pPr>
            <w:r>
              <w:rPr>
                <w:rFonts w:cs="Times New Roman"/>
                <w:szCs w:val="21"/>
              </w:rPr>
              <w:t>大气环保设施</w:t>
            </w:r>
          </w:p>
        </w:tc>
        <w:tc>
          <w:tcPr>
            <w:tcW w:w="927" w:type="pct"/>
            <w:vMerge w:val="restart"/>
            <w:tcBorders>
              <w:top w:val="single" w:sz="6" w:space="0" w:color="000000"/>
              <w:left w:val="single" w:sz="6" w:space="0" w:color="000000"/>
              <w:bottom w:val="single" w:sz="6" w:space="0" w:color="000000"/>
              <w:right w:val="single" w:sz="6" w:space="0" w:color="000000"/>
            </w:tcBorders>
            <w:vAlign w:val="center"/>
          </w:tcPr>
          <w:p w14:paraId="0ED9091A" w14:textId="77777777" w:rsidR="00775B2B" w:rsidRDefault="00000000">
            <w:pPr>
              <w:pStyle w:val="AA2"/>
              <w:rPr>
                <w:rFonts w:cs="Times New Roman"/>
                <w:szCs w:val="21"/>
              </w:rPr>
            </w:pPr>
            <w:r>
              <w:rPr>
                <w:rFonts w:cs="Times New Roman"/>
                <w:szCs w:val="21"/>
              </w:rPr>
              <w:t>烟气除尘装置</w:t>
            </w:r>
          </w:p>
        </w:tc>
        <w:tc>
          <w:tcPr>
            <w:tcW w:w="695" w:type="pct"/>
            <w:tcBorders>
              <w:top w:val="single" w:sz="6" w:space="0" w:color="000000"/>
              <w:left w:val="single" w:sz="6" w:space="0" w:color="000000"/>
              <w:bottom w:val="single" w:sz="6" w:space="0" w:color="000000"/>
              <w:right w:val="single" w:sz="6" w:space="0" w:color="000000"/>
            </w:tcBorders>
            <w:vAlign w:val="center"/>
          </w:tcPr>
          <w:p w14:paraId="373EE890" w14:textId="77777777" w:rsidR="00775B2B" w:rsidRDefault="00000000">
            <w:pPr>
              <w:pStyle w:val="AA2"/>
              <w:rPr>
                <w:rFonts w:cs="Times New Roman"/>
                <w:szCs w:val="21"/>
              </w:rPr>
            </w:pPr>
            <w:r>
              <w:rPr>
                <w:rFonts w:cs="Times New Roman"/>
                <w:szCs w:val="21"/>
              </w:rPr>
              <w:t>种类</w:t>
            </w:r>
          </w:p>
        </w:tc>
        <w:tc>
          <w:tcPr>
            <w:tcW w:w="470" w:type="pct"/>
            <w:tcBorders>
              <w:top w:val="single" w:sz="6" w:space="0" w:color="000000"/>
              <w:left w:val="single" w:sz="6" w:space="0" w:color="000000"/>
              <w:bottom w:val="single" w:sz="6" w:space="0" w:color="000000"/>
              <w:right w:val="single" w:sz="6" w:space="0" w:color="000000"/>
            </w:tcBorders>
            <w:vAlign w:val="center"/>
          </w:tcPr>
          <w:p w14:paraId="036CB46A" w14:textId="77777777" w:rsidR="00775B2B" w:rsidRDefault="00000000">
            <w:pPr>
              <w:pStyle w:val="AA2"/>
              <w:rPr>
                <w:rFonts w:cs="Times New Roman"/>
                <w:szCs w:val="21"/>
              </w:rPr>
            </w:pPr>
            <w:r>
              <w:rPr>
                <w:rFonts w:cs="Times New Roman"/>
                <w:szCs w:val="21"/>
              </w:rPr>
              <w:t>/</w:t>
            </w:r>
          </w:p>
        </w:tc>
        <w:tc>
          <w:tcPr>
            <w:tcW w:w="2539" w:type="pct"/>
            <w:tcBorders>
              <w:top w:val="single" w:sz="6" w:space="0" w:color="000000"/>
              <w:left w:val="single" w:sz="6" w:space="0" w:color="000000"/>
              <w:bottom w:val="single" w:sz="6" w:space="0" w:color="000000"/>
              <w:right w:val="single" w:sz="12" w:space="0" w:color="000000"/>
            </w:tcBorders>
            <w:vAlign w:val="center"/>
          </w:tcPr>
          <w:p w14:paraId="7C51F2DD" w14:textId="77777777" w:rsidR="00775B2B" w:rsidRDefault="00000000">
            <w:pPr>
              <w:pStyle w:val="AA2"/>
              <w:rPr>
                <w:rFonts w:cs="Times New Roman"/>
                <w:szCs w:val="21"/>
              </w:rPr>
            </w:pPr>
            <w:r>
              <w:rPr>
                <w:rFonts w:cs="Times New Roman"/>
                <w:szCs w:val="21"/>
              </w:rPr>
              <w:t>电袋除尘器</w:t>
            </w:r>
            <w:r>
              <w:rPr>
                <w:rFonts w:cs="Times New Roman"/>
                <w:szCs w:val="21"/>
              </w:rPr>
              <w:t>+</w:t>
            </w:r>
            <w:r>
              <w:rPr>
                <w:rFonts w:cs="Times New Roman"/>
                <w:szCs w:val="21"/>
              </w:rPr>
              <w:t>氨法脱硫除尘</w:t>
            </w:r>
          </w:p>
        </w:tc>
      </w:tr>
      <w:tr w:rsidR="00775B2B" w14:paraId="1899FBA0" w14:textId="77777777">
        <w:trPr>
          <w:trHeight w:val="20"/>
          <w:jc w:val="center"/>
        </w:trPr>
        <w:tc>
          <w:tcPr>
            <w:tcW w:w="368" w:type="pct"/>
            <w:vMerge/>
            <w:tcBorders>
              <w:top w:val="single" w:sz="6" w:space="0" w:color="000000"/>
              <w:left w:val="single" w:sz="12" w:space="0" w:color="000000"/>
              <w:bottom w:val="single" w:sz="6" w:space="0" w:color="000000"/>
              <w:right w:val="single" w:sz="6" w:space="0" w:color="000000"/>
            </w:tcBorders>
            <w:vAlign w:val="center"/>
          </w:tcPr>
          <w:p w14:paraId="7AA39431" w14:textId="77777777" w:rsidR="00775B2B" w:rsidRDefault="00775B2B">
            <w:pPr>
              <w:pStyle w:val="AA2"/>
              <w:rPr>
                <w:rFonts w:cs="Times New Roman"/>
                <w:szCs w:val="21"/>
              </w:rPr>
            </w:pPr>
          </w:p>
        </w:tc>
        <w:tc>
          <w:tcPr>
            <w:tcW w:w="927" w:type="pct"/>
            <w:vMerge/>
            <w:tcBorders>
              <w:top w:val="single" w:sz="6" w:space="0" w:color="000000"/>
              <w:left w:val="single" w:sz="6" w:space="0" w:color="000000"/>
              <w:bottom w:val="single" w:sz="6" w:space="0" w:color="000000"/>
              <w:right w:val="single" w:sz="6" w:space="0" w:color="000000"/>
            </w:tcBorders>
            <w:vAlign w:val="center"/>
          </w:tcPr>
          <w:p w14:paraId="70791A34" w14:textId="77777777" w:rsidR="00775B2B" w:rsidRDefault="00775B2B">
            <w:pPr>
              <w:pStyle w:val="AA2"/>
              <w:rPr>
                <w:rFonts w:cs="Times New Roman"/>
                <w:szCs w:val="21"/>
              </w:rPr>
            </w:pPr>
          </w:p>
        </w:tc>
        <w:tc>
          <w:tcPr>
            <w:tcW w:w="695" w:type="pct"/>
            <w:tcBorders>
              <w:top w:val="single" w:sz="6" w:space="0" w:color="000000"/>
              <w:left w:val="single" w:sz="6" w:space="0" w:color="000000"/>
              <w:bottom w:val="single" w:sz="6" w:space="0" w:color="000000"/>
              <w:right w:val="single" w:sz="6" w:space="0" w:color="000000"/>
            </w:tcBorders>
            <w:vAlign w:val="center"/>
          </w:tcPr>
          <w:p w14:paraId="70EF2736" w14:textId="77777777" w:rsidR="00775B2B" w:rsidRDefault="00000000">
            <w:pPr>
              <w:pStyle w:val="AA2"/>
              <w:rPr>
                <w:rFonts w:cs="Times New Roman"/>
                <w:szCs w:val="21"/>
              </w:rPr>
            </w:pPr>
            <w:r>
              <w:rPr>
                <w:rFonts w:cs="Times New Roman"/>
                <w:szCs w:val="21"/>
              </w:rPr>
              <w:t>效率</w:t>
            </w:r>
          </w:p>
        </w:tc>
        <w:tc>
          <w:tcPr>
            <w:tcW w:w="470" w:type="pct"/>
            <w:tcBorders>
              <w:top w:val="single" w:sz="6" w:space="0" w:color="000000"/>
              <w:left w:val="single" w:sz="6" w:space="0" w:color="000000"/>
              <w:bottom w:val="single" w:sz="6" w:space="0" w:color="000000"/>
              <w:right w:val="single" w:sz="6" w:space="0" w:color="000000"/>
            </w:tcBorders>
            <w:vAlign w:val="center"/>
          </w:tcPr>
          <w:p w14:paraId="21C0393B" w14:textId="77777777" w:rsidR="00775B2B" w:rsidRDefault="00000000">
            <w:pPr>
              <w:pStyle w:val="AA2"/>
              <w:rPr>
                <w:rFonts w:cs="Times New Roman"/>
                <w:szCs w:val="21"/>
              </w:rPr>
            </w:pPr>
            <w:r>
              <w:rPr>
                <w:rFonts w:cs="Times New Roman"/>
                <w:szCs w:val="21"/>
              </w:rPr>
              <w:t>%</w:t>
            </w:r>
          </w:p>
        </w:tc>
        <w:tc>
          <w:tcPr>
            <w:tcW w:w="2539" w:type="pct"/>
            <w:tcBorders>
              <w:top w:val="single" w:sz="6" w:space="0" w:color="000000"/>
              <w:left w:val="single" w:sz="6" w:space="0" w:color="000000"/>
              <w:bottom w:val="single" w:sz="6" w:space="0" w:color="000000"/>
              <w:right w:val="single" w:sz="12" w:space="0" w:color="000000"/>
            </w:tcBorders>
            <w:vAlign w:val="center"/>
          </w:tcPr>
          <w:p w14:paraId="66605496" w14:textId="77777777" w:rsidR="00775B2B" w:rsidRDefault="00000000">
            <w:pPr>
              <w:pStyle w:val="AA2"/>
              <w:rPr>
                <w:rFonts w:cs="Times New Roman"/>
                <w:szCs w:val="21"/>
              </w:rPr>
            </w:pPr>
            <w:r>
              <w:rPr>
                <w:rFonts w:cs="Times New Roman"/>
                <w:szCs w:val="21"/>
              </w:rPr>
              <w:t>设计保值</w:t>
            </w:r>
            <w:r>
              <w:rPr>
                <w:rFonts w:cs="Times New Roman"/>
                <w:szCs w:val="21"/>
              </w:rPr>
              <w:t>≥99.9</w:t>
            </w:r>
            <w:r>
              <w:rPr>
                <w:rFonts w:cs="Times New Roman" w:hint="eastAsia"/>
                <w:szCs w:val="21"/>
              </w:rPr>
              <w:t>5</w:t>
            </w:r>
          </w:p>
        </w:tc>
      </w:tr>
      <w:tr w:rsidR="00775B2B" w14:paraId="25F4C15F" w14:textId="77777777">
        <w:trPr>
          <w:trHeight w:val="20"/>
          <w:jc w:val="center"/>
        </w:trPr>
        <w:tc>
          <w:tcPr>
            <w:tcW w:w="368" w:type="pct"/>
            <w:vMerge/>
            <w:tcBorders>
              <w:top w:val="single" w:sz="6" w:space="0" w:color="000000"/>
              <w:left w:val="single" w:sz="12" w:space="0" w:color="000000"/>
              <w:bottom w:val="single" w:sz="6" w:space="0" w:color="000000"/>
              <w:right w:val="single" w:sz="6" w:space="0" w:color="000000"/>
            </w:tcBorders>
            <w:vAlign w:val="center"/>
          </w:tcPr>
          <w:p w14:paraId="6656E9A3" w14:textId="77777777" w:rsidR="00775B2B" w:rsidRDefault="00775B2B">
            <w:pPr>
              <w:pStyle w:val="AA2"/>
              <w:rPr>
                <w:rFonts w:cs="Times New Roman"/>
                <w:szCs w:val="21"/>
              </w:rPr>
            </w:pPr>
          </w:p>
        </w:tc>
        <w:tc>
          <w:tcPr>
            <w:tcW w:w="927" w:type="pct"/>
            <w:vMerge w:val="restart"/>
            <w:tcBorders>
              <w:top w:val="single" w:sz="6" w:space="0" w:color="000000"/>
              <w:left w:val="single" w:sz="6" w:space="0" w:color="000000"/>
              <w:right w:val="single" w:sz="6" w:space="0" w:color="000000"/>
            </w:tcBorders>
            <w:vAlign w:val="center"/>
          </w:tcPr>
          <w:p w14:paraId="2F4DFB1E" w14:textId="77777777" w:rsidR="00775B2B" w:rsidRDefault="00000000">
            <w:pPr>
              <w:pStyle w:val="AA2"/>
              <w:rPr>
                <w:rFonts w:cs="Times New Roman"/>
                <w:szCs w:val="21"/>
              </w:rPr>
            </w:pPr>
            <w:r>
              <w:rPr>
                <w:rFonts w:cs="Times New Roman"/>
                <w:szCs w:val="21"/>
              </w:rPr>
              <w:t>SO</w:t>
            </w:r>
            <w:r>
              <w:rPr>
                <w:rFonts w:cs="Times New Roman"/>
                <w:szCs w:val="21"/>
                <w:vertAlign w:val="subscript"/>
              </w:rPr>
              <w:t>2</w:t>
            </w:r>
            <w:r>
              <w:rPr>
                <w:rFonts w:cs="Times New Roman"/>
                <w:szCs w:val="21"/>
              </w:rPr>
              <w:t>控制措施</w:t>
            </w:r>
          </w:p>
        </w:tc>
        <w:tc>
          <w:tcPr>
            <w:tcW w:w="695" w:type="pct"/>
            <w:tcBorders>
              <w:top w:val="single" w:sz="6" w:space="0" w:color="000000"/>
              <w:left w:val="single" w:sz="6" w:space="0" w:color="000000"/>
              <w:bottom w:val="single" w:sz="6" w:space="0" w:color="000000"/>
              <w:right w:val="single" w:sz="6" w:space="0" w:color="000000"/>
            </w:tcBorders>
            <w:vAlign w:val="center"/>
          </w:tcPr>
          <w:p w14:paraId="5DA76CC3" w14:textId="77777777" w:rsidR="00775B2B" w:rsidRDefault="00000000">
            <w:pPr>
              <w:pStyle w:val="AA2"/>
              <w:rPr>
                <w:rFonts w:cs="Times New Roman"/>
                <w:szCs w:val="21"/>
              </w:rPr>
            </w:pPr>
            <w:r>
              <w:rPr>
                <w:rFonts w:cs="Times New Roman"/>
                <w:szCs w:val="21"/>
              </w:rPr>
              <w:t>方式</w:t>
            </w:r>
          </w:p>
        </w:tc>
        <w:tc>
          <w:tcPr>
            <w:tcW w:w="470" w:type="pct"/>
            <w:tcBorders>
              <w:top w:val="single" w:sz="6" w:space="0" w:color="000000"/>
              <w:left w:val="single" w:sz="6" w:space="0" w:color="000000"/>
              <w:bottom w:val="single" w:sz="6" w:space="0" w:color="000000"/>
              <w:right w:val="single" w:sz="6" w:space="0" w:color="000000"/>
            </w:tcBorders>
            <w:vAlign w:val="center"/>
          </w:tcPr>
          <w:p w14:paraId="7B045DE3" w14:textId="77777777" w:rsidR="00775B2B" w:rsidRDefault="00000000">
            <w:pPr>
              <w:pStyle w:val="AA2"/>
              <w:rPr>
                <w:rFonts w:cs="Times New Roman"/>
                <w:szCs w:val="21"/>
              </w:rPr>
            </w:pPr>
            <w:r>
              <w:rPr>
                <w:rFonts w:cs="Times New Roman"/>
                <w:szCs w:val="21"/>
              </w:rPr>
              <w:t>/</w:t>
            </w:r>
          </w:p>
        </w:tc>
        <w:tc>
          <w:tcPr>
            <w:tcW w:w="2539" w:type="pct"/>
            <w:tcBorders>
              <w:top w:val="single" w:sz="6" w:space="0" w:color="000000"/>
              <w:left w:val="single" w:sz="6" w:space="0" w:color="000000"/>
              <w:bottom w:val="single" w:sz="6" w:space="0" w:color="000000"/>
              <w:right w:val="single" w:sz="12" w:space="0" w:color="000000"/>
            </w:tcBorders>
            <w:vAlign w:val="center"/>
          </w:tcPr>
          <w:p w14:paraId="7192C0A0" w14:textId="77777777" w:rsidR="00775B2B" w:rsidRDefault="00000000">
            <w:pPr>
              <w:pStyle w:val="AA2"/>
              <w:rPr>
                <w:rFonts w:cs="Times New Roman"/>
                <w:szCs w:val="21"/>
              </w:rPr>
            </w:pPr>
            <w:r>
              <w:rPr>
                <w:rFonts w:cs="Times New Roman"/>
                <w:szCs w:val="21"/>
              </w:rPr>
              <w:t>氨法脱硫</w:t>
            </w:r>
          </w:p>
        </w:tc>
      </w:tr>
      <w:tr w:rsidR="00775B2B" w14:paraId="5E0F95A2" w14:textId="77777777">
        <w:trPr>
          <w:trHeight w:val="20"/>
          <w:jc w:val="center"/>
        </w:trPr>
        <w:tc>
          <w:tcPr>
            <w:tcW w:w="368" w:type="pct"/>
            <w:vMerge/>
            <w:tcBorders>
              <w:top w:val="single" w:sz="6" w:space="0" w:color="000000"/>
              <w:left w:val="single" w:sz="12" w:space="0" w:color="000000"/>
              <w:bottom w:val="single" w:sz="6" w:space="0" w:color="000000"/>
              <w:right w:val="single" w:sz="6" w:space="0" w:color="000000"/>
            </w:tcBorders>
            <w:vAlign w:val="center"/>
          </w:tcPr>
          <w:p w14:paraId="39AB2E1B" w14:textId="77777777" w:rsidR="00775B2B" w:rsidRDefault="00775B2B">
            <w:pPr>
              <w:pStyle w:val="AA2"/>
              <w:rPr>
                <w:rFonts w:cs="Times New Roman"/>
                <w:szCs w:val="21"/>
              </w:rPr>
            </w:pPr>
          </w:p>
        </w:tc>
        <w:tc>
          <w:tcPr>
            <w:tcW w:w="927" w:type="pct"/>
            <w:vMerge/>
            <w:tcBorders>
              <w:left w:val="single" w:sz="6" w:space="0" w:color="000000"/>
              <w:bottom w:val="single" w:sz="6" w:space="0" w:color="000000"/>
              <w:right w:val="single" w:sz="6" w:space="0" w:color="000000"/>
            </w:tcBorders>
            <w:vAlign w:val="center"/>
          </w:tcPr>
          <w:p w14:paraId="77149E6B" w14:textId="77777777" w:rsidR="00775B2B" w:rsidRDefault="00775B2B">
            <w:pPr>
              <w:pStyle w:val="AA2"/>
              <w:rPr>
                <w:rFonts w:cs="Times New Roman"/>
                <w:szCs w:val="21"/>
              </w:rPr>
            </w:pPr>
          </w:p>
        </w:tc>
        <w:tc>
          <w:tcPr>
            <w:tcW w:w="695" w:type="pct"/>
            <w:tcBorders>
              <w:top w:val="single" w:sz="6" w:space="0" w:color="000000"/>
              <w:left w:val="single" w:sz="6" w:space="0" w:color="000000"/>
              <w:bottom w:val="single" w:sz="6" w:space="0" w:color="000000"/>
              <w:right w:val="single" w:sz="6" w:space="0" w:color="000000"/>
            </w:tcBorders>
            <w:vAlign w:val="center"/>
          </w:tcPr>
          <w:p w14:paraId="6D0E5C30" w14:textId="77777777" w:rsidR="00775B2B" w:rsidRDefault="00000000">
            <w:pPr>
              <w:pStyle w:val="AA2"/>
              <w:rPr>
                <w:rFonts w:cs="Times New Roman"/>
                <w:szCs w:val="21"/>
              </w:rPr>
            </w:pPr>
            <w:r>
              <w:rPr>
                <w:rFonts w:cs="Times New Roman"/>
                <w:szCs w:val="21"/>
              </w:rPr>
              <w:t>脱硫效率</w:t>
            </w:r>
          </w:p>
        </w:tc>
        <w:tc>
          <w:tcPr>
            <w:tcW w:w="470" w:type="pct"/>
            <w:tcBorders>
              <w:top w:val="single" w:sz="6" w:space="0" w:color="000000"/>
              <w:left w:val="single" w:sz="6" w:space="0" w:color="000000"/>
              <w:bottom w:val="single" w:sz="6" w:space="0" w:color="000000"/>
              <w:right w:val="single" w:sz="6" w:space="0" w:color="000000"/>
            </w:tcBorders>
            <w:vAlign w:val="center"/>
          </w:tcPr>
          <w:p w14:paraId="5AF39E3D" w14:textId="77777777" w:rsidR="00775B2B" w:rsidRDefault="00000000">
            <w:pPr>
              <w:pStyle w:val="AA2"/>
              <w:rPr>
                <w:rFonts w:cs="Times New Roman"/>
                <w:szCs w:val="21"/>
              </w:rPr>
            </w:pPr>
            <w:r>
              <w:rPr>
                <w:rFonts w:cs="Times New Roman"/>
                <w:szCs w:val="21"/>
              </w:rPr>
              <w:t>%</w:t>
            </w:r>
          </w:p>
        </w:tc>
        <w:tc>
          <w:tcPr>
            <w:tcW w:w="2539" w:type="pct"/>
            <w:tcBorders>
              <w:top w:val="single" w:sz="6" w:space="0" w:color="000000"/>
              <w:left w:val="single" w:sz="6" w:space="0" w:color="000000"/>
              <w:bottom w:val="single" w:sz="6" w:space="0" w:color="000000"/>
              <w:right w:val="single" w:sz="12" w:space="0" w:color="000000"/>
            </w:tcBorders>
            <w:vAlign w:val="center"/>
          </w:tcPr>
          <w:p w14:paraId="4F0A6D4A" w14:textId="77777777" w:rsidR="00775B2B" w:rsidRDefault="00000000">
            <w:pPr>
              <w:pStyle w:val="AA2"/>
              <w:rPr>
                <w:rFonts w:cs="Times New Roman"/>
                <w:szCs w:val="21"/>
              </w:rPr>
            </w:pPr>
            <w:r>
              <w:rPr>
                <w:rFonts w:cs="Times New Roman"/>
                <w:szCs w:val="21"/>
              </w:rPr>
              <w:t>≥99.02</w:t>
            </w:r>
            <w:r>
              <w:rPr>
                <w:rFonts w:cs="Times New Roman"/>
                <w:szCs w:val="21"/>
              </w:rPr>
              <w:t>（除尘效率</w:t>
            </w:r>
            <w:r>
              <w:rPr>
                <w:rFonts w:cs="Times New Roman"/>
                <w:szCs w:val="21"/>
              </w:rPr>
              <w:t>50%</w:t>
            </w:r>
            <w:r>
              <w:rPr>
                <w:rFonts w:cs="Times New Roman"/>
                <w:szCs w:val="21"/>
              </w:rPr>
              <w:t>）</w:t>
            </w:r>
          </w:p>
        </w:tc>
      </w:tr>
      <w:tr w:rsidR="00775B2B" w14:paraId="663E23DE" w14:textId="77777777">
        <w:trPr>
          <w:trHeight w:val="20"/>
          <w:jc w:val="center"/>
        </w:trPr>
        <w:tc>
          <w:tcPr>
            <w:tcW w:w="368" w:type="pct"/>
            <w:vMerge/>
            <w:tcBorders>
              <w:top w:val="single" w:sz="6" w:space="0" w:color="000000"/>
              <w:left w:val="single" w:sz="12" w:space="0" w:color="000000"/>
              <w:bottom w:val="single" w:sz="6" w:space="0" w:color="000000"/>
              <w:right w:val="single" w:sz="6" w:space="0" w:color="000000"/>
            </w:tcBorders>
            <w:vAlign w:val="center"/>
          </w:tcPr>
          <w:p w14:paraId="16EC5B52" w14:textId="77777777" w:rsidR="00775B2B" w:rsidRDefault="00775B2B">
            <w:pPr>
              <w:pStyle w:val="AA2"/>
              <w:rPr>
                <w:rFonts w:cs="Times New Roman"/>
                <w:szCs w:val="21"/>
              </w:rPr>
            </w:pPr>
          </w:p>
        </w:tc>
        <w:tc>
          <w:tcPr>
            <w:tcW w:w="927" w:type="pct"/>
            <w:vMerge w:val="restart"/>
            <w:tcBorders>
              <w:top w:val="single" w:sz="6" w:space="0" w:color="000000"/>
              <w:left w:val="single" w:sz="6" w:space="0" w:color="000000"/>
              <w:bottom w:val="single" w:sz="6" w:space="0" w:color="000000"/>
              <w:right w:val="single" w:sz="6" w:space="0" w:color="000000"/>
            </w:tcBorders>
            <w:vAlign w:val="center"/>
          </w:tcPr>
          <w:p w14:paraId="047808BF" w14:textId="77777777" w:rsidR="00775B2B" w:rsidRDefault="00000000">
            <w:pPr>
              <w:pStyle w:val="AA2"/>
              <w:rPr>
                <w:rFonts w:cs="Times New Roman"/>
                <w:szCs w:val="21"/>
              </w:rPr>
            </w:pPr>
            <w:r>
              <w:rPr>
                <w:rFonts w:cs="Times New Roman"/>
                <w:szCs w:val="21"/>
              </w:rPr>
              <w:t>NO</w:t>
            </w:r>
            <w:r>
              <w:rPr>
                <w:rFonts w:cs="Times New Roman"/>
                <w:szCs w:val="21"/>
                <w:vertAlign w:val="subscript"/>
              </w:rPr>
              <w:t>2</w:t>
            </w:r>
            <w:r>
              <w:rPr>
                <w:rFonts w:cs="Times New Roman"/>
                <w:szCs w:val="21"/>
              </w:rPr>
              <w:t>控制措施</w:t>
            </w:r>
          </w:p>
        </w:tc>
        <w:tc>
          <w:tcPr>
            <w:tcW w:w="695" w:type="pct"/>
            <w:tcBorders>
              <w:top w:val="single" w:sz="6" w:space="0" w:color="000000"/>
              <w:left w:val="single" w:sz="6" w:space="0" w:color="000000"/>
              <w:bottom w:val="single" w:sz="6" w:space="0" w:color="000000"/>
              <w:right w:val="single" w:sz="6" w:space="0" w:color="000000"/>
            </w:tcBorders>
            <w:vAlign w:val="center"/>
          </w:tcPr>
          <w:p w14:paraId="0BF44475" w14:textId="77777777" w:rsidR="00775B2B" w:rsidRDefault="00000000">
            <w:pPr>
              <w:pStyle w:val="AA2"/>
              <w:rPr>
                <w:rFonts w:cs="Times New Roman"/>
                <w:szCs w:val="21"/>
              </w:rPr>
            </w:pPr>
            <w:r>
              <w:rPr>
                <w:rFonts w:cs="Times New Roman"/>
                <w:szCs w:val="21"/>
              </w:rPr>
              <w:t>方式</w:t>
            </w:r>
          </w:p>
        </w:tc>
        <w:tc>
          <w:tcPr>
            <w:tcW w:w="470" w:type="pct"/>
            <w:tcBorders>
              <w:top w:val="single" w:sz="6" w:space="0" w:color="000000"/>
              <w:left w:val="single" w:sz="6" w:space="0" w:color="000000"/>
              <w:bottom w:val="single" w:sz="6" w:space="0" w:color="000000"/>
              <w:right w:val="single" w:sz="6" w:space="0" w:color="000000"/>
            </w:tcBorders>
            <w:vAlign w:val="center"/>
          </w:tcPr>
          <w:p w14:paraId="34F2F167" w14:textId="77777777" w:rsidR="00775B2B" w:rsidRDefault="00000000">
            <w:pPr>
              <w:pStyle w:val="AA2"/>
              <w:rPr>
                <w:rFonts w:cs="Times New Roman"/>
                <w:szCs w:val="21"/>
              </w:rPr>
            </w:pPr>
            <w:r>
              <w:rPr>
                <w:rFonts w:cs="Times New Roman"/>
                <w:szCs w:val="21"/>
              </w:rPr>
              <w:t>/</w:t>
            </w:r>
          </w:p>
        </w:tc>
        <w:tc>
          <w:tcPr>
            <w:tcW w:w="2539" w:type="pct"/>
            <w:tcBorders>
              <w:top w:val="single" w:sz="6" w:space="0" w:color="000000"/>
              <w:left w:val="single" w:sz="6" w:space="0" w:color="000000"/>
              <w:bottom w:val="single" w:sz="6" w:space="0" w:color="000000"/>
              <w:right w:val="single" w:sz="12" w:space="0" w:color="000000"/>
            </w:tcBorders>
            <w:vAlign w:val="center"/>
          </w:tcPr>
          <w:p w14:paraId="6723DF65" w14:textId="77777777" w:rsidR="00775B2B" w:rsidRDefault="00000000">
            <w:pPr>
              <w:pStyle w:val="AA2"/>
              <w:rPr>
                <w:rFonts w:cs="Times New Roman"/>
                <w:szCs w:val="21"/>
              </w:rPr>
            </w:pPr>
            <w:r>
              <w:rPr>
                <w:rFonts w:cs="Times New Roman"/>
                <w:szCs w:val="21"/>
              </w:rPr>
              <w:t>低氮燃烧技术</w:t>
            </w:r>
            <w:r>
              <w:rPr>
                <w:rFonts w:cs="Times New Roman"/>
                <w:szCs w:val="21"/>
              </w:rPr>
              <w:t>+SCR</w:t>
            </w:r>
            <w:r>
              <w:rPr>
                <w:rFonts w:cs="Times New Roman"/>
                <w:szCs w:val="21"/>
              </w:rPr>
              <w:t>脱硝工艺</w:t>
            </w:r>
          </w:p>
        </w:tc>
      </w:tr>
      <w:tr w:rsidR="00775B2B" w14:paraId="5E103ED8" w14:textId="77777777">
        <w:trPr>
          <w:trHeight w:val="20"/>
          <w:jc w:val="center"/>
        </w:trPr>
        <w:tc>
          <w:tcPr>
            <w:tcW w:w="368" w:type="pct"/>
            <w:vMerge/>
            <w:tcBorders>
              <w:top w:val="single" w:sz="6" w:space="0" w:color="000000"/>
              <w:left w:val="single" w:sz="12" w:space="0" w:color="000000"/>
              <w:bottom w:val="single" w:sz="6" w:space="0" w:color="000000"/>
              <w:right w:val="single" w:sz="6" w:space="0" w:color="000000"/>
            </w:tcBorders>
            <w:vAlign w:val="center"/>
          </w:tcPr>
          <w:p w14:paraId="78F2F75A" w14:textId="77777777" w:rsidR="00775B2B" w:rsidRDefault="00775B2B">
            <w:pPr>
              <w:pStyle w:val="AA2"/>
              <w:rPr>
                <w:rFonts w:cs="Times New Roman"/>
                <w:szCs w:val="21"/>
              </w:rPr>
            </w:pPr>
          </w:p>
        </w:tc>
        <w:tc>
          <w:tcPr>
            <w:tcW w:w="927" w:type="pct"/>
            <w:vMerge/>
            <w:tcBorders>
              <w:top w:val="single" w:sz="6" w:space="0" w:color="000000"/>
              <w:left w:val="single" w:sz="6" w:space="0" w:color="000000"/>
              <w:bottom w:val="single" w:sz="6" w:space="0" w:color="000000"/>
              <w:right w:val="single" w:sz="6" w:space="0" w:color="000000"/>
            </w:tcBorders>
            <w:vAlign w:val="center"/>
          </w:tcPr>
          <w:p w14:paraId="1C0833A1" w14:textId="77777777" w:rsidR="00775B2B" w:rsidRDefault="00775B2B">
            <w:pPr>
              <w:pStyle w:val="AA2"/>
              <w:rPr>
                <w:rFonts w:cs="Times New Roman"/>
                <w:szCs w:val="21"/>
              </w:rPr>
            </w:pPr>
          </w:p>
        </w:tc>
        <w:tc>
          <w:tcPr>
            <w:tcW w:w="695" w:type="pct"/>
            <w:tcBorders>
              <w:top w:val="single" w:sz="6" w:space="0" w:color="000000"/>
              <w:left w:val="single" w:sz="6" w:space="0" w:color="000000"/>
              <w:bottom w:val="single" w:sz="6" w:space="0" w:color="000000"/>
              <w:right w:val="single" w:sz="6" w:space="0" w:color="000000"/>
            </w:tcBorders>
            <w:vAlign w:val="center"/>
          </w:tcPr>
          <w:p w14:paraId="01B16BC1" w14:textId="77777777" w:rsidR="00775B2B" w:rsidRDefault="00000000">
            <w:pPr>
              <w:pStyle w:val="AA2"/>
              <w:rPr>
                <w:rFonts w:cs="Times New Roman"/>
                <w:szCs w:val="21"/>
              </w:rPr>
            </w:pPr>
            <w:r>
              <w:rPr>
                <w:rFonts w:cs="Times New Roman"/>
                <w:szCs w:val="21"/>
              </w:rPr>
              <w:t>脱硝效率</w:t>
            </w:r>
          </w:p>
        </w:tc>
        <w:tc>
          <w:tcPr>
            <w:tcW w:w="470" w:type="pct"/>
            <w:tcBorders>
              <w:top w:val="single" w:sz="6" w:space="0" w:color="000000"/>
              <w:left w:val="single" w:sz="6" w:space="0" w:color="000000"/>
              <w:bottom w:val="single" w:sz="6" w:space="0" w:color="000000"/>
              <w:right w:val="single" w:sz="6" w:space="0" w:color="000000"/>
            </w:tcBorders>
            <w:vAlign w:val="center"/>
          </w:tcPr>
          <w:p w14:paraId="0E7F6A70" w14:textId="77777777" w:rsidR="00775B2B" w:rsidRDefault="00000000">
            <w:pPr>
              <w:pStyle w:val="AA2"/>
              <w:rPr>
                <w:rFonts w:cs="Times New Roman"/>
                <w:szCs w:val="21"/>
              </w:rPr>
            </w:pPr>
            <w:r>
              <w:rPr>
                <w:rFonts w:cs="Times New Roman"/>
                <w:szCs w:val="21"/>
              </w:rPr>
              <w:t>%</w:t>
            </w:r>
          </w:p>
        </w:tc>
        <w:tc>
          <w:tcPr>
            <w:tcW w:w="2539" w:type="pct"/>
            <w:tcBorders>
              <w:top w:val="single" w:sz="6" w:space="0" w:color="000000"/>
              <w:left w:val="single" w:sz="6" w:space="0" w:color="000000"/>
              <w:bottom w:val="single" w:sz="6" w:space="0" w:color="000000"/>
              <w:right w:val="single" w:sz="12" w:space="0" w:color="000000"/>
            </w:tcBorders>
            <w:vAlign w:val="center"/>
          </w:tcPr>
          <w:p w14:paraId="4922FB51" w14:textId="77777777" w:rsidR="00775B2B" w:rsidRDefault="00000000">
            <w:pPr>
              <w:pStyle w:val="AA2"/>
              <w:rPr>
                <w:rFonts w:cs="Times New Roman"/>
                <w:szCs w:val="21"/>
              </w:rPr>
            </w:pPr>
            <w:r>
              <w:rPr>
                <w:rFonts w:cs="Times New Roman"/>
                <w:szCs w:val="21"/>
              </w:rPr>
              <w:t>≥</w:t>
            </w:r>
            <w:r>
              <w:rPr>
                <w:rFonts w:cs="Times New Roman" w:hint="eastAsia"/>
                <w:szCs w:val="21"/>
              </w:rPr>
              <w:t>86</w:t>
            </w:r>
            <w:r>
              <w:rPr>
                <w:rFonts w:cs="Times New Roman"/>
                <w:szCs w:val="21"/>
              </w:rPr>
              <w:t>%</w:t>
            </w:r>
          </w:p>
        </w:tc>
      </w:tr>
      <w:tr w:rsidR="00775B2B" w14:paraId="6ACCC130" w14:textId="77777777">
        <w:trPr>
          <w:trHeight w:val="20"/>
          <w:jc w:val="center"/>
        </w:trPr>
        <w:tc>
          <w:tcPr>
            <w:tcW w:w="368" w:type="pct"/>
            <w:vMerge/>
            <w:tcBorders>
              <w:top w:val="single" w:sz="6" w:space="0" w:color="000000"/>
              <w:left w:val="single" w:sz="12" w:space="0" w:color="000000"/>
              <w:bottom w:val="single" w:sz="6" w:space="0" w:color="000000"/>
              <w:right w:val="single" w:sz="6" w:space="0" w:color="000000"/>
            </w:tcBorders>
            <w:vAlign w:val="center"/>
          </w:tcPr>
          <w:p w14:paraId="3047DE4E" w14:textId="77777777" w:rsidR="00775B2B" w:rsidRDefault="00775B2B">
            <w:pPr>
              <w:pStyle w:val="AA2"/>
              <w:rPr>
                <w:rFonts w:cs="Times New Roman"/>
                <w:szCs w:val="21"/>
              </w:rPr>
            </w:pPr>
          </w:p>
        </w:tc>
        <w:tc>
          <w:tcPr>
            <w:tcW w:w="927" w:type="pct"/>
            <w:vMerge w:val="restart"/>
            <w:tcBorders>
              <w:top w:val="single" w:sz="6" w:space="0" w:color="000000"/>
              <w:left w:val="single" w:sz="6" w:space="0" w:color="000000"/>
              <w:right w:val="single" w:sz="6" w:space="0" w:color="000000"/>
            </w:tcBorders>
            <w:vAlign w:val="center"/>
          </w:tcPr>
          <w:p w14:paraId="50281726" w14:textId="77777777" w:rsidR="00775B2B" w:rsidRDefault="00000000">
            <w:pPr>
              <w:pStyle w:val="AA2"/>
              <w:rPr>
                <w:rFonts w:cs="Times New Roman"/>
                <w:szCs w:val="21"/>
              </w:rPr>
            </w:pPr>
            <w:r>
              <w:rPr>
                <w:rFonts w:cs="Times New Roman"/>
                <w:szCs w:val="21"/>
              </w:rPr>
              <w:t>烟囱</w:t>
            </w:r>
          </w:p>
        </w:tc>
        <w:tc>
          <w:tcPr>
            <w:tcW w:w="695" w:type="pct"/>
            <w:tcBorders>
              <w:top w:val="single" w:sz="6" w:space="0" w:color="000000"/>
              <w:left w:val="single" w:sz="6" w:space="0" w:color="000000"/>
              <w:bottom w:val="single" w:sz="6" w:space="0" w:color="000000"/>
              <w:right w:val="single" w:sz="6" w:space="0" w:color="000000"/>
            </w:tcBorders>
            <w:vAlign w:val="center"/>
          </w:tcPr>
          <w:p w14:paraId="2D0CEB37" w14:textId="77777777" w:rsidR="00775B2B" w:rsidRDefault="00000000">
            <w:pPr>
              <w:pStyle w:val="AA2"/>
              <w:rPr>
                <w:rFonts w:cs="Times New Roman"/>
                <w:szCs w:val="21"/>
              </w:rPr>
            </w:pPr>
            <w:r>
              <w:rPr>
                <w:rFonts w:cs="Times New Roman" w:hint="eastAsia"/>
                <w:szCs w:val="21"/>
              </w:rPr>
              <w:t>形式</w:t>
            </w:r>
          </w:p>
        </w:tc>
        <w:tc>
          <w:tcPr>
            <w:tcW w:w="470" w:type="pct"/>
            <w:tcBorders>
              <w:top w:val="single" w:sz="6" w:space="0" w:color="000000"/>
              <w:left w:val="single" w:sz="6" w:space="0" w:color="000000"/>
              <w:bottom w:val="single" w:sz="6" w:space="0" w:color="000000"/>
              <w:right w:val="single" w:sz="6" w:space="0" w:color="000000"/>
            </w:tcBorders>
            <w:vAlign w:val="center"/>
          </w:tcPr>
          <w:p w14:paraId="63A871B9" w14:textId="77777777" w:rsidR="00775B2B" w:rsidRDefault="00000000">
            <w:pPr>
              <w:pStyle w:val="AA2"/>
              <w:rPr>
                <w:rFonts w:cs="Times New Roman"/>
                <w:szCs w:val="21"/>
              </w:rPr>
            </w:pPr>
            <w:r>
              <w:rPr>
                <w:rFonts w:cs="Times New Roman"/>
                <w:szCs w:val="21"/>
              </w:rPr>
              <w:t>/</w:t>
            </w:r>
          </w:p>
        </w:tc>
        <w:tc>
          <w:tcPr>
            <w:tcW w:w="2539" w:type="pct"/>
            <w:tcBorders>
              <w:top w:val="single" w:sz="6" w:space="0" w:color="000000"/>
              <w:left w:val="single" w:sz="6" w:space="0" w:color="000000"/>
              <w:bottom w:val="single" w:sz="6" w:space="0" w:color="000000"/>
              <w:right w:val="single" w:sz="12" w:space="0" w:color="000000"/>
            </w:tcBorders>
            <w:vAlign w:val="center"/>
          </w:tcPr>
          <w:p w14:paraId="501FB0C1" w14:textId="77777777" w:rsidR="00775B2B" w:rsidRDefault="00000000">
            <w:pPr>
              <w:pStyle w:val="AA2"/>
              <w:rPr>
                <w:rFonts w:cs="Times New Roman"/>
                <w:szCs w:val="21"/>
              </w:rPr>
            </w:pPr>
            <w:r>
              <w:rPr>
                <w:rFonts w:cs="Times New Roman"/>
                <w:szCs w:val="21"/>
              </w:rPr>
              <w:t>共设</w:t>
            </w:r>
            <w:r>
              <w:rPr>
                <w:rFonts w:cs="Times New Roman"/>
                <w:szCs w:val="21"/>
              </w:rPr>
              <w:t>1</w:t>
            </w:r>
            <w:r>
              <w:rPr>
                <w:rFonts w:cs="Times New Roman"/>
                <w:szCs w:val="21"/>
              </w:rPr>
              <w:t>根集束式烟囱（</w:t>
            </w:r>
            <w:r>
              <w:rPr>
                <w:rFonts w:cs="Times New Roman"/>
                <w:szCs w:val="21"/>
              </w:rPr>
              <w:t>2</w:t>
            </w:r>
            <w:r>
              <w:rPr>
                <w:rFonts w:cs="Times New Roman"/>
                <w:szCs w:val="21"/>
              </w:rPr>
              <w:t>个内筒）</w:t>
            </w:r>
          </w:p>
        </w:tc>
      </w:tr>
      <w:tr w:rsidR="00775B2B" w14:paraId="60207806" w14:textId="77777777">
        <w:trPr>
          <w:trHeight w:val="20"/>
          <w:jc w:val="center"/>
        </w:trPr>
        <w:tc>
          <w:tcPr>
            <w:tcW w:w="368" w:type="pct"/>
            <w:vMerge/>
            <w:tcBorders>
              <w:top w:val="single" w:sz="6" w:space="0" w:color="000000"/>
              <w:left w:val="single" w:sz="12" w:space="0" w:color="000000"/>
              <w:bottom w:val="single" w:sz="6" w:space="0" w:color="000000"/>
              <w:right w:val="single" w:sz="6" w:space="0" w:color="000000"/>
            </w:tcBorders>
            <w:vAlign w:val="center"/>
          </w:tcPr>
          <w:p w14:paraId="4C1C4FEA" w14:textId="77777777" w:rsidR="00775B2B" w:rsidRDefault="00775B2B">
            <w:pPr>
              <w:pStyle w:val="AA2"/>
              <w:rPr>
                <w:rFonts w:cs="Times New Roman"/>
                <w:szCs w:val="21"/>
              </w:rPr>
            </w:pPr>
          </w:p>
        </w:tc>
        <w:tc>
          <w:tcPr>
            <w:tcW w:w="927" w:type="pct"/>
            <w:vMerge/>
            <w:tcBorders>
              <w:left w:val="single" w:sz="6" w:space="0" w:color="000000"/>
              <w:right w:val="single" w:sz="6" w:space="0" w:color="000000"/>
            </w:tcBorders>
            <w:vAlign w:val="center"/>
          </w:tcPr>
          <w:p w14:paraId="7532990C" w14:textId="77777777" w:rsidR="00775B2B" w:rsidRDefault="00775B2B">
            <w:pPr>
              <w:pStyle w:val="AA2"/>
              <w:rPr>
                <w:rFonts w:cs="Times New Roman"/>
                <w:szCs w:val="21"/>
              </w:rPr>
            </w:pPr>
          </w:p>
        </w:tc>
        <w:tc>
          <w:tcPr>
            <w:tcW w:w="695" w:type="pct"/>
            <w:tcBorders>
              <w:top w:val="single" w:sz="6" w:space="0" w:color="000000"/>
              <w:left w:val="single" w:sz="6" w:space="0" w:color="000000"/>
              <w:bottom w:val="single" w:sz="6" w:space="0" w:color="000000"/>
              <w:right w:val="single" w:sz="6" w:space="0" w:color="000000"/>
            </w:tcBorders>
            <w:vAlign w:val="center"/>
          </w:tcPr>
          <w:p w14:paraId="312667C8" w14:textId="77777777" w:rsidR="00775B2B" w:rsidRDefault="00000000">
            <w:pPr>
              <w:pStyle w:val="AA2"/>
              <w:rPr>
                <w:rFonts w:cs="Times New Roman"/>
                <w:szCs w:val="21"/>
              </w:rPr>
            </w:pPr>
            <w:r>
              <w:rPr>
                <w:rFonts w:cs="Times New Roman"/>
                <w:szCs w:val="21"/>
              </w:rPr>
              <w:t>高度</w:t>
            </w:r>
          </w:p>
        </w:tc>
        <w:tc>
          <w:tcPr>
            <w:tcW w:w="470" w:type="pct"/>
            <w:tcBorders>
              <w:top w:val="single" w:sz="6" w:space="0" w:color="000000"/>
              <w:left w:val="single" w:sz="6" w:space="0" w:color="000000"/>
              <w:bottom w:val="single" w:sz="6" w:space="0" w:color="000000"/>
              <w:right w:val="single" w:sz="6" w:space="0" w:color="000000"/>
            </w:tcBorders>
            <w:vAlign w:val="center"/>
          </w:tcPr>
          <w:p w14:paraId="29683867" w14:textId="77777777" w:rsidR="00775B2B" w:rsidRDefault="00000000">
            <w:pPr>
              <w:pStyle w:val="AA2"/>
              <w:rPr>
                <w:rFonts w:cs="Times New Roman"/>
                <w:szCs w:val="21"/>
              </w:rPr>
            </w:pPr>
            <w:r>
              <w:rPr>
                <w:rFonts w:cs="Times New Roman"/>
                <w:szCs w:val="21"/>
              </w:rPr>
              <w:t>M</w:t>
            </w:r>
          </w:p>
        </w:tc>
        <w:tc>
          <w:tcPr>
            <w:tcW w:w="2539" w:type="pct"/>
            <w:tcBorders>
              <w:top w:val="single" w:sz="6" w:space="0" w:color="000000"/>
              <w:left w:val="single" w:sz="6" w:space="0" w:color="000000"/>
              <w:bottom w:val="single" w:sz="6" w:space="0" w:color="000000"/>
              <w:right w:val="single" w:sz="12" w:space="0" w:color="000000"/>
            </w:tcBorders>
            <w:vAlign w:val="center"/>
          </w:tcPr>
          <w:p w14:paraId="1E488B9B" w14:textId="77777777" w:rsidR="00775B2B" w:rsidRDefault="00000000">
            <w:pPr>
              <w:pStyle w:val="AA2"/>
              <w:rPr>
                <w:rFonts w:cs="Times New Roman"/>
                <w:szCs w:val="21"/>
              </w:rPr>
            </w:pPr>
            <w:r>
              <w:rPr>
                <w:rFonts w:cs="Times New Roman"/>
                <w:szCs w:val="21"/>
              </w:rPr>
              <w:t>180</w:t>
            </w:r>
          </w:p>
        </w:tc>
      </w:tr>
      <w:tr w:rsidR="00775B2B" w14:paraId="128362D4" w14:textId="77777777">
        <w:trPr>
          <w:trHeight w:val="20"/>
          <w:jc w:val="center"/>
        </w:trPr>
        <w:tc>
          <w:tcPr>
            <w:tcW w:w="368" w:type="pct"/>
            <w:vMerge/>
            <w:tcBorders>
              <w:top w:val="single" w:sz="6" w:space="0" w:color="000000"/>
              <w:left w:val="single" w:sz="12" w:space="0" w:color="000000"/>
              <w:bottom w:val="single" w:sz="6" w:space="0" w:color="000000"/>
              <w:right w:val="single" w:sz="6" w:space="0" w:color="000000"/>
            </w:tcBorders>
            <w:vAlign w:val="center"/>
          </w:tcPr>
          <w:p w14:paraId="58A9594B" w14:textId="77777777" w:rsidR="00775B2B" w:rsidRDefault="00775B2B">
            <w:pPr>
              <w:pStyle w:val="AA2"/>
              <w:rPr>
                <w:rFonts w:cs="Times New Roman"/>
                <w:szCs w:val="21"/>
              </w:rPr>
            </w:pPr>
          </w:p>
        </w:tc>
        <w:tc>
          <w:tcPr>
            <w:tcW w:w="927" w:type="pct"/>
            <w:vMerge/>
            <w:tcBorders>
              <w:left w:val="single" w:sz="6" w:space="0" w:color="000000"/>
              <w:bottom w:val="single" w:sz="6" w:space="0" w:color="000000"/>
              <w:right w:val="single" w:sz="6" w:space="0" w:color="000000"/>
            </w:tcBorders>
            <w:vAlign w:val="center"/>
          </w:tcPr>
          <w:p w14:paraId="73D36749" w14:textId="77777777" w:rsidR="00775B2B" w:rsidRDefault="00775B2B">
            <w:pPr>
              <w:pStyle w:val="AA2"/>
              <w:rPr>
                <w:rFonts w:cs="Times New Roman"/>
                <w:szCs w:val="21"/>
              </w:rPr>
            </w:pPr>
          </w:p>
        </w:tc>
        <w:tc>
          <w:tcPr>
            <w:tcW w:w="695" w:type="pct"/>
            <w:tcBorders>
              <w:top w:val="single" w:sz="6" w:space="0" w:color="000000"/>
              <w:left w:val="single" w:sz="6" w:space="0" w:color="000000"/>
              <w:bottom w:val="single" w:sz="6" w:space="0" w:color="000000"/>
              <w:right w:val="single" w:sz="6" w:space="0" w:color="000000"/>
            </w:tcBorders>
            <w:vAlign w:val="center"/>
          </w:tcPr>
          <w:p w14:paraId="102E61F2" w14:textId="77777777" w:rsidR="00775B2B" w:rsidRDefault="00000000">
            <w:pPr>
              <w:pStyle w:val="AA2"/>
              <w:rPr>
                <w:rFonts w:cs="Times New Roman"/>
                <w:szCs w:val="21"/>
              </w:rPr>
            </w:pPr>
            <w:r>
              <w:rPr>
                <w:rFonts w:cs="Times New Roman"/>
                <w:szCs w:val="21"/>
              </w:rPr>
              <w:t>出口内径</w:t>
            </w:r>
          </w:p>
        </w:tc>
        <w:tc>
          <w:tcPr>
            <w:tcW w:w="470" w:type="pct"/>
            <w:tcBorders>
              <w:top w:val="single" w:sz="6" w:space="0" w:color="000000"/>
              <w:left w:val="single" w:sz="6" w:space="0" w:color="000000"/>
              <w:bottom w:val="single" w:sz="6" w:space="0" w:color="000000"/>
              <w:right w:val="single" w:sz="6" w:space="0" w:color="000000"/>
            </w:tcBorders>
            <w:vAlign w:val="center"/>
          </w:tcPr>
          <w:p w14:paraId="5E702F4B" w14:textId="77777777" w:rsidR="00775B2B" w:rsidRDefault="00000000">
            <w:pPr>
              <w:pStyle w:val="AA2"/>
              <w:rPr>
                <w:rFonts w:cs="Times New Roman"/>
                <w:szCs w:val="21"/>
              </w:rPr>
            </w:pPr>
            <w:r>
              <w:rPr>
                <w:rFonts w:cs="Times New Roman"/>
                <w:szCs w:val="21"/>
              </w:rPr>
              <w:t>M</w:t>
            </w:r>
          </w:p>
        </w:tc>
        <w:tc>
          <w:tcPr>
            <w:tcW w:w="2539" w:type="pct"/>
            <w:tcBorders>
              <w:top w:val="single" w:sz="6" w:space="0" w:color="000000"/>
              <w:left w:val="single" w:sz="6" w:space="0" w:color="000000"/>
              <w:bottom w:val="single" w:sz="6" w:space="0" w:color="000000"/>
              <w:right w:val="single" w:sz="12" w:space="0" w:color="000000"/>
            </w:tcBorders>
            <w:vAlign w:val="center"/>
          </w:tcPr>
          <w:p w14:paraId="10D33ACC" w14:textId="77777777" w:rsidR="00775B2B" w:rsidRDefault="00000000">
            <w:pPr>
              <w:pStyle w:val="AA2"/>
              <w:rPr>
                <w:rFonts w:cs="Times New Roman"/>
                <w:szCs w:val="21"/>
              </w:rPr>
            </w:pPr>
            <w:r>
              <w:rPr>
                <w:rFonts w:cs="Times New Roman"/>
                <w:szCs w:val="21"/>
              </w:rPr>
              <w:t>5.9/</w:t>
            </w:r>
            <w:r>
              <w:rPr>
                <w:rFonts w:cs="Times New Roman" w:hint="eastAsia"/>
                <w:szCs w:val="21"/>
              </w:rPr>
              <w:t>4.2</w:t>
            </w:r>
          </w:p>
        </w:tc>
      </w:tr>
      <w:tr w:rsidR="00775B2B" w14:paraId="58E9ECEF" w14:textId="77777777">
        <w:trPr>
          <w:trHeight w:val="20"/>
          <w:jc w:val="center"/>
        </w:trPr>
        <w:tc>
          <w:tcPr>
            <w:tcW w:w="368" w:type="pct"/>
            <w:vMerge/>
            <w:tcBorders>
              <w:top w:val="single" w:sz="6" w:space="0" w:color="000000"/>
              <w:left w:val="single" w:sz="12" w:space="0" w:color="000000"/>
              <w:bottom w:val="single" w:sz="6" w:space="0" w:color="000000"/>
              <w:right w:val="single" w:sz="6" w:space="0" w:color="000000"/>
            </w:tcBorders>
            <w:vAlign w:val="center"/>
          </w:tcPr>
          <w:p w14:paraId="557313C4" w14:textId="77777777" w:rsidR="00775B2B" w:rsidRDefault="00775B2B">
            <w:pPr>
              <w:pStyle w:val="AA2"/>
              <w:rPr>
                <w:rFonts w:cs="Times New Roman"/>
                <w:szCs w:val="21"/>
              </w:rPr>
            </w:pPr>
          </w:p>
        </w:tc>
        <w:tc>
          <w:tcPr>
            <w:tcW w:w="927" w:type="pct"/>
            <w:tcBorders>
              <w:top w:val="single" w:sz="6" w:space="0" w:color="000000"/>
              <w:left w:val="single" w:sz="6" w:space="0" w:color="000000"/>
              <w:bottom w:val="single" w:sz="6" w:space="0" w:color="000000"/>
              <w:right w:val="single" w:sz="6" w:space="0" w:color="000000"/>
            </w:tcBorders>
            <w:vAlign w:val="center"/>
          </w:tcPr>
          <w:p w14:paraId="3ACA1B3F" w14:textId="77777777" w:rsidR="00775B2B" w:rsidRDefault="00000000">
            <w:pPr>
              <w:pStyle w:val="AA2"/>
              <w:rPr>
                <w:rFonts w:cs="Times New Roman"/>
                <w:szCs w:val="21"/>
              </w:rPr>
            </w:pPr>
            <w:r>
              <w:rPr>
                <w:rFonts w:cs="Times New Roman"/>
                <w:szCs w:val="21"/>
              </w:rPr>
              <w:t>其他</w:t>
            </w:r>
          </w:p>
        </w:tc>
        <w:tc>
          <w:tcPr>
            <w:tcW w:w="695" w:type="pct"/>
            <w:tcBorders>
              <w:top w:val="single" w:sz="6" w:space="0" w:color="000000"/>
              <w:left w:val="single" w:sz="6" w:space="0" w:color="000000"/>
              <w:bottom w:val="single" w:sz="6" w:space="0" w:color="000000"/>
              <w:right w:val="single" w:sz="6" w:space="0" w:color="000000"/>
            </w:tcBorders>
            <w:vAlign w:val="center"/>
          </w:tcPr>
          <w:p w14:paraId="76841FF1" w14:textId="77777777" w:rsidR="00775B2B" w:rsidRDefault="00000000">
            <w:pPr>
              <w:pStyle w:val="AA2"/>
              <w:rPr>
                <w:rFonts w:cs="Times New Roman"/>
                <w:szCs w:val="21"/>
              </w:rPr>
            </w:pPr>
            <w:r>
              <w:rPr>
                <w:rFonts w:cs="Times New Roman"/>
                <w:szCs w:val="21"/>
              </w:rPr>
              <w:t>/</w:t>
            </w:r>
          </w:p>
        </w:tc>
        <w:tc>
          <w:tcPr>
            <w:tcW w:w="470" w:type="pct"/>
            <w:tcBorders>
              <w:top w:val="single" w:sz="6" w:space="0" w:color="000000"/>
              <w:left w:val="single" w:sz="6" w:space="0" w:color="000000"/>
              <w:bottom w:val="single" w:sz="6" w:space="0" w:color="000000"/>
              <w:right w:val="single" w:sz="6" w:space="0" w:color="000000"/>
            </w:tcBorders>
            <w:vAlign w:val="center"/>
          </w:tcPr>
          <w:p w14:paraId="45CA5B82" w14:textId="77777777" w:rsidR="00775B2B" w:rsidRDefault="00000000">
            <w:pPr>
              <w:pStyle w:val="AA2"/>
              <w:rPr>
                <w:rFonts w:cs="Times New Roman"/>
                <w:szCs w:val="21"/>
              </w:rPr>
            </w:pPr>
            <w:r>
              <w:rPr>
                <w:rFonts w:cs="Times New Roman"/>
                <w:szCs w:val="21"/>
              </w:rPr>
              <w:t>/</w:t>
            </w:r>
          </w:p>
        </w:tc>
        <w:tc>
          <w:tcPr>
            <w:tcW w:w="2539" w:type="pct"/>
            <w:tcBorders>
              <w:top w:val="single" w:sz="6" w:space="0" w:color="000000"/>
              <w:left w:val="single" w:sz="6" w:space="0" w:color="000000"/>
              <w:bottom w:val="single" w:sz="6" w:space="0" w:color="000000"/>
              <w:right w:val="single" w:sz="12" w:space="0" w:color="000000"/>
            </w:tcBorders>
            <w:vAlign w:val="center"/>
          </w:tcPr>
          <w:p w14:paraId="7F2566E9" w14:textId="77777777" w:rsidR="00775B2B" w:rsidRDefault="00000000">
            <w:pPr>
              <w:pStyle w:val="AA2"/>
              <w:rPr>
                <w:rFonts w:cs="Times New Roman"/>
                <w:szCs w:val="21"/>
              </w:rPr>
            </w:pPr>
            <w:r>
              <w:rPr>
                <w:rFonts w:cs="Times New Roman"/>
                <w:szCs w:val="21"/>
              </w:rPr>
              <w:t>烟气在线监测系统（</w:t>
            </w:r>
            <w:r>
              <w:rPr>
                <w:rFonts w:cs="Times New Roman"/>
                <w:szCs w:val="21"/>
              </w:rPr>
              <w:t>2</w:t>
            </w:r>
            <w:r>
              <w:rPr>
                <w:rFonts w:cs="Times New Roman"/>
                <w:szCs w:val="21"/>
              </w:rPr>
              <w:t>套）</w:t>
            </w:r>
          </w:p>
        </w:tc>
      </w:tr>
      <w:tr w:rsidR="00775B2B" w14:paraId="37B64CE1" w14:textId="77777777">
        <w:trPr>
          <w:trHeight w:val="20"/>
          <w:jc w:val="center"/>
        </w:trPr>
        <w:tc>
          <w:tcPr>
            <w:tcW w:w="368" w:type="pct"/>
            <w:vMerge w:val="restart"/>
            <w:tcBorders>
              <w:top w:val="single" w:sz="6" w:space="0" w:color="000000"/>
              <w:left w:val="single" w:sz="12" w:space="0" w:color="000000"/>
              <w:bottom w:val="single" w:sz="6" w:space="0" w:color="000000"/>
              <w:right w:val="single" w:sz="6" w:space="0" w:color="000000"/>
            </w:tcBorders>
            <w:vAlign w:val="center"/>
          </w:tcPr>
          <w:p w14:paraId="21336312" w14:textId="77777777" w:rsidR="00775B2B" w:rsidRDefault="00000000">
            <w:pPr>
              <w:pStyle w:val="AA2"/>
              <w:rPr>
                <w:rFonts w:cs="Times New Roman"/>
                <w:szCs w:val="21"/>
              </w:rPr>
            </w:pPr>
            <w:r>
              <w:rPr>
                <w:rFonts w:cs="Times New Roman"/>
                <w:szCs w:val="21"/>
              </w:rPr>
              <w:t>废水环保设施</w:t>
            </w:r>
          </w:p>
        </w:tc>
        <w:tc>
          <w:tcPr>
            <w:tcW w:w="927" w:type="pct"/>
            <w:tcBorders>
              <w:top w:val="single" w:sz="6" w:space="0" w:color="000000"/>
              <w:left w:val="single" w:sz="6" w:space="0" w:color="000000"/>
              <w:bottom w:val="single" w:sz="6" w:space="0" w:color="000000"/>
              <w:right w:val="single" w:sz="6" w:space="0" w:color="000000"/>
            </w:tcBorders>
            <w:vAlign w:val="center"/>
          </w:tcPr>
          <w:p w14:paraId="4B6C5FA3" w14:textId="77777777" w:rsidR="00775B2B" w:rsidRDefault="00000000">
            <w:pPr>
              <w:pStyle w:val="AA2"/>
              <w:rPr>
                <w:rFonts w:cs="Times New Roman"/>
                <w:szCs w:val="21"/>
              </w:rPr>
            </w:pPr>
            <w:r>
              <w:rPr>
                <w:rFonts w:cs="Times New Roman"/>
                <w:szCs w:val="21"/>
              </w:rPr>
              <w:t>工业废水处理装置</w:t>
            </w:r>
          </w:p>
        </w:tc>
        <w:tc>
          <w:tcPr>
            <w:tcW w:w="695" w:type="pct"/>
            <w:tcBorders>
              <w:top w:val="single" w:sz="6" w:space="0" w:color="000000"/>
              <w:left w:val="single" w:sz="6" w:space="0" w:color="000000"/>
              <w:bottom w:val="single" w:sz="6" w:space="0" w:color="000000"/>
              <w:right w:val="single" w:sz="6" w:space="0" w:color="000000"/>
            </w:tcBorders>
            <w:vAlign w:val="center"/>
          </w:tcPr>
          <w:p w14:paraId="179DCF9A" w14:textId="77777777" w:rsidR="00775B2B" w:rsidRDefault="00000000">
            <w:pPr>
              <w:pStyle w:val="AA2"/>
              <w:rPr>
                <w:rFonts w:cs="Times New Roman"/>
                <w:szCs w:val="21"/>
              </w:rPr>
            </w:pPr>
            <w:r>
              <w:rPr>
                <w:rFonts w:cs="Times New Roman"/>
                <w:szCs w:val="21"/>
              </w:rPr>
              <w:t>规模</w:t>
            </w:r>
          </w:p>
        </w:tc>
        <w:tc>
          <w:tcPr>
            <w:tcW w:w="470" w:type="pct"/>
            <w:tcBorders>
              <w:top w:val="single" w:sz="6" w:space="0" w:color="000000"/>
              <w:left w:val="single" w:sz="6" w:space="0" w:color="000000"/>
              <w:bottom w:val="single" w:sz="6" w:space="0" w:color="000000"/>
              <w:right w:val="single" w:sz="6" w:space="0" w:color="000000"/>
            </w:tcBorders>
            <w:vAlign w:val="center"/>
          </w:tcPr>
          <w:p w14:paraId="1C320331" w14:textId="77777777" w:rsidR="00775B2B" w:rsidRDefault="00000000">
            <w:pPr>
              <w:pStyle w:val="AA2"/>
              <w:rPr>
                <w:rFonts w:cs="Times New Roman"/>
                <w:szCs w:val="21"/>
              </w:rPr>
            </w:pPr>
            <w:r>
              <w:rPr>
                <w:rFonts w:cs="Times New Roman"/>
                <w:szCs w:val="21"/>
              </w:rPr>
              <w:t>m³/h</w:t>
            </w:r>
          </w:p>
        </w:tc>
        <w:tc>
          <w:tcPr>
            <w:tcW w:w="2539" w:type="pct"/>
            <w:tcBorders>
              <w:top w:val="single" w:sz="6" w:space="0" w:color="000000"/>
              <w:left w:val="single" w:sz="6" w:space="0" w:color="000000"/>
              <w:bottom w:val="single" w:sz="6" w:space="0" w:color="000000"/>
              <w:right w:val="single" w:sz="12" w:space="0" w:color="000000"/>
            </w:tcBorders>
            <w:vAlign w:val="center"/>
          </w:tcPr>
          <w:p w14:paraId="45B123C6" w14:textId="77777777" w:rsidR="00775B2B" w:rsidRDefault="00000000">
            <w:pPr>
              <w:pStyle w:val="AA2"/>
              <w:rPr>
                <w:rFonts w:cs="Times New Roman"/>
                <w:szCs w:val="21"/>
              </w:rPr>
            </w:pPr>
            <w:r>
              <w:rPr>
                <w:rFonts w:cs="Times New Roman"/>
                <w:szCs w:val="21"/>
              </w:rPr>
              <w:t>依托煤制油项目</w:t>
            </w:r>
          </w:p>
        </w:tc>
      </w:tr>
      <w:tr w:rsidR="00775B2B" w14:paraId="090BD2BC" w14:textId="77777777">
        <w:trPr>
          <w:trHeight w:val="20"/>
          <w:jc w:val="center"/>
        </w:trPr>
        <w:tc>
          <w:tcPr>
            <w:tcW w:w="368" w:type="pct"/>
            <w:vMerge/>
            <w:tcBorders>
              <w:top w:val="single" w:sz="6" w:space="0" w:color="000000"/>
              <w:left w:val="single" w:sz="12" w:space="0" w:color="000000"/>
              <w:bottom w:val="single" w:sz="6" w:space="0" w:color="000000"/>
              <w:right w:val="single" w:sz="6" w:space="0" w:color="000000"/>
            </w:tcBorders>
            <w:vAlign w:val="center"/>
          </w:tcPr>
          <w:p w14:paraId="67B0276E" w14:textId="77777777" w:rsidR="00775B2B" w:rsidRDefault="00775B2B">
            <w:pPr>
              <w:pStyle w:val="AA2"/>
              <w:rPr>
                <w:rFonts w:cs="Times New Roman"/>
                <w:szCs w:val="21"/>
              </w:rPr>
            </w:pPr>
          </w:p>
        </w:tc>
        <w:tc>
          <w:tcPr>
            <w:tcW w:w="927" w:type="pct"/>
            <w:tcBorders>
              <w:top w:val="single" w:sz="6" w:space="0" w:color="000000"/>
              <w:left w:val="single" w:sz="6" w:space="0" w:color="000000"/>
              <w:bottom w:val="single" w:sz="6" w:space="0" w:color="000000"/>
              <w:right w:val="single" w:sz="6" w:space="0" w:color="000000"/>
            </w:tcBorders>
            <w:vAlign w:val="center"/>
          </w:tcPr>
          <w:p w14:paraId="6BE5A30A" w14:textId="77777777" w:rsidR="00775B2B" w:rsidRDefault="00000000">
            <w:pPr>
              <w:pStyle w:val="AA2"/>
              <w:rPr>
                <w:rFonts w:cs="Times New Roman"/>
                <w:szCs w:val="21"/>
              </w:rPr>
            </w:pPr>
            <w:r>
              <w:rPr>
                <w:rFonts w:cs="Times New Roman"/>
                <w:szCs w:val="21"/>
              </w:rPr>
              <w:t>含煤废水处理装置</w:t>
            </w:r>
          </w:p>
        </w:tc>
        <w:tc>
          <w:tcPr>
            <w:tcW w:w="695" w:type="pct"/>
            <w:tcBorders>
              <w:top w:val="single" w:sz="6" w:space="0" w:color="000000"/>
              <w:left w:val="single" w:sz="6" w:space="0" w:color="000000"/>
              <w:bottom w:val="single" w:sz="6" w:space="0" w:color="000000"/>
              <w:right w:val="single" w:sz="6" w:space="0" w:color="000000"/>
            </w:tcBorders>
            <w:vAlign w:val="center"/>
          </w:tcPr>
          <w:p w14:paraId="63ACAF0A" w14:textId="77777777" w:rsidR="00775B2B" w:rsidRDefault="00000000">
            <w:pPr>
              <w:pStyle w:val="AA2"/>
              <w:rPr>
                <w:rFonts w:cs="Times New Roman"/>
                <w:szCs w:val="21"/>
              </w:rPr>
            </w:pPr>
            <w:r>
              <w:rPr>
                <w:rFonts w:cs="Times New Roman"/>
                <w:szCs w:val="21"/>
              </w:rPr>
              <w:t>规模</w:t>
            </w:r>
          </w:p>
        </w:tc>
        <w:tc>
          <w:tcPr>
            <w:tcW w:w="470" w:type="pct"/>
            <w:tcBorders>
              <w:top w:val="single" w:sz="6" w:space="0" w:color="000000"/>
              <w:left w:val="single" w:sz="6" w:space="0" w:color="000000"/>
              <w:bottom w:val="single" w:sz="6" w:space="0" w:color="000000"/>
              <w:right w:val="single" w:sz="6" w:space="0" w:color="000000"/>
            </w:tcBorders>
            <w:vAlign w:val="center"/>
          </w:tcPr>
          <w:p w14:paraId="72C40EF0" w14:textId="77777777" w:rsidR="00775B2B" w:rsidRDefault="00000000">
            <w:pPr>
              <w:pStyle w:val="AA2"/>
              <w:rPr>
                <w:rFonts w:cs="Times New Roman"/>
                <w:szCs w:val="21"/>
              </w:rPr>
            </w:pPr>
            <w:r>
              <w:rPr>
                <w:rFonts w:cs="Times New Roman"/>
                <w:szCs w:val="21"/>
              </w:rPr>
              <w:t>m³/h</w:t>
            </w:r>
          </w:p>
        </w:tc>
        <w:tc>
          <w:tcPr>
            <w:tcW w:w="2539" w:type="pct"/>
            <w:tcBorders>
              <w:top w:val="single" w:sz="6" w:space="0" w:color="000000"/>
              <w:left w:val="single" w:sz="6" w:space="0" w:color="000000"/>
              <w:bottom w:val="single" w:sz="6" w:space="0" w:color="000000"/>
              <w:right w:val="single" w:sz="12" w:space="0" w:color="000000"/>
            </w:tcBorders>
            <w:vAlign w:val="center"/>
          </w:tcPr>
          <w:p w14:paraId="667DF423" w14:textId="77777777" w:rsidR="00775B2B" w:rsidRDefault="00000000">
            <w:pPr>
              <w:pStyle w:val="AA2"/>
              <w:rPr>
                <w:rFonts w:cs="Times New Roman"/>
                <w:szCs w:val="21"/>
              </w:rPr>
            </w:pPr>
            <w:r>
              <w:rPr>
                <w:rFonts w:cs="Times New Roman" w:hint="eastAsia"/>
                <w:szCs w:val="21"/>
              </w:rPr>
              <w:t>17.25</w:t>
            </w:r>
          </w:p>
        </w:tc>
      </w:tr>
      <w:tr w:rsidR="00775B2B" w14:paraId="04EFFFD6" w14:textId="77777777">
        <w:trPr>
          <w:trHeight w:val="20"/>
          <w:jc w:val="center"/>
        </w:trPr>
        <w:tc>
          <w:tcPr>
            <w:tcW w:w="368" w:type="pct"/>
            <w:vMerge/>
            <w:tcBorders>
              <w:top w:val="single" w:sz="6" w:space="0" w:color="000000"/>
              <w:left w:val="single" w:sz="12" w:space="0" w:color="000000"/>
              <w:bottom w:val="single" w:sz="6" w:space="0" w:color="000000"/>
              <w:right w:val="single" w:sz="6" w:space="0" w:color="000000"/>
            </w:tcBorders>
            <w:vAlign w:val="center"/>
          </w:tcPr>
          <w:p w14:paraId="25A03EFB" w14:textId="77777777" w:rsidR="00775B2B" w:rsidRDefault="00775B2B">
            <w:pPr>
              <w:pStyle w:val="AA2"/>
              <w:rPr>
                <w:rFonts w:cs="Times New Roman"/>
                <w:szCs w:val="21"/>
              </w:rPr>
            </w:pPr>
          </w:p>
        </w:tc>
        <w:tc>
          <w:tcPr>
            <w:tcW w:w="927" w:type="pct"/>
            <w:tcBorders>
              <w:top w:val="single" w:sz="6" w:space="0" w:color="000000"/>
              <w:left w:val="single" w:sz="6" w:space="0" w:color="000000"/>
              <w:bottom w:val="single" w:sz="6" w:space="0" w:color="000000"/>
              <w:right w:val="single" w:sz="6" w:space="0" w:color="000000"/>
            </w:tcBorders>
            <w:vAlign w:val="center"/>
          </w:tcPr>
          <w:p w14:paraId="0F9CDE01" w14:textId="77777777" w:rsidR="00775B2B" w:rsidRDefault="00000000">
            <w:pPr>
              <w:pStyle w:val="AA2"/>
              <w:rPr>
                <w:rFonts w:cs="Times New Roman"/>
                <w:szCs w:val="21"/>
              </w:rPr>
            </w:pPr>
            <w:r>
              <w:rPr>
                <w:rFonts w:cs="Times New Roman"/>
                <w:szCs w:val="21"/>
              </w:rPr>
              <w:t>生活污水处理系统</w:t>
            </w:r>
          </w:p>
        </w:tc>
        <w:tc>
          <w:tcPr>
            <w:tcW w:w="695" w:type="pct"/>
            <w:tcBorders>
              <w:top w:val="single" w:sz="6" w:space="0" w:color="000000"/>
              <w:left w:val="single" w:sz="6" w:space="0" w:color="000000"/>
              <w:bottom w:val="single" w:sz="6" w:space="0" w:color="000000"/>
              <w:right w:val="single" w:sz="6" w:space="0" w:color="000000"/>
            </w:tcBorders>
            <w:vAlign w:val="center"/>
          </w:tcPr>
          <w:p w14:paraId="0FFD9665" w14:textId="77777777" w:rsidR="00775B2B" w:rsidRDefault="00000000">
            <w:pPr>
              <w:pStyle w:val="AA2"/>
              <w:rPr>
                <w:rFonts w:cs="Times New Roman"/>
                <w:szCs w:val="21"/>
              </w:rPr>
            </w:pPr>
            <w:r>
              <w:rPr>
                <w:rFonts w:cs="Times New Roman"/>
                <w:szCs w:val="21"/>
              </w:rPr>
              <w:t>规模</w:t>
            </w:r>
          </w:p>
        </w:tc>
        <w:tc>
          <w:tcPr>
            <w:tcW w:w="470" w:type="pct"/>
            <w:tcBorders>
              <w:top w:val="single" w:sz="6" w:space="0" w:color="000000"/>
              <w:left w:val="single" w:sz="6" w:space="0" w:color="000000"/>
              <w:bottom w:val="single" w:sz="6" w:space="0" w:color="000000"/>
              <w:right w:val="single" w:sz="6" w:space="0" w:color="000000"/>
            </w:tcBorders>
            <w:vAlign w:val="center"/>
          </w:tcPr>
          <w:p w14:paraId="0E7F65DB" w14:textId="77777777" w:rsidR="00775B2B" w:rsidRDefault="00000000">
            <w:pPr>
              <w:pStyle w:val="AA2"/>
              <w:rPr>
                <w:rFonts w:cs="Times New Roman"/>
                <w:szCs w:val="21"/>
              </w:rPr>
            </w:pPr>
            <w:r>
              <w:rPr>
                <w:rFonts w:cs="Times New Roman"/>
                <w:szCs w:val="21"/>
              </w:rPr>
              <w:t>m³/h</w:t>
            </w:r>
          </w:p>
        </w:tc>
        <w:tc>
          <w:tcPr>
            <w:tcW w:w="2539" w:type="pct"/>
            <w:tcBorders>
              <w:top w:val="single" w:sz="6" w:space="0" w:color="000000"/>
              <w:left w:val="single" w:sz="6" w:space="0" w:color="000000"/>
              <w:bottom w:val="single" w:sz="6" w:space="0" w:color="000000"/>
              <w:right w:val="single" w:sz="12" w:space="0" w:color="000000"/>
            </w:tcBorders>
            <w:vAlign w:val="center"/>
          </w:tcPr>
          <w:p w14:paraId="487328C6" w14:textId="77777777" w:rsidR="00775B2B" w:rsidRDefault="00000000">
            <w:pPr>
              <w:pStyle w:val="AA2"/>
              <w:rPr>
                <w:rFonts w:cs="Times New Roman"/>
                <w:szCs w:val="21"/>
              </w:rPr>
            </w:pPr>
            <w:r>
              <w:rPr>
                <w:rFonts w:cs="Times New Roman"/>
                <w:szCs w:val="21"/>
              </w:rPr>
              <w:t>依托煤制油项目</w:t>
            </w:r>
          </w:p>
        </w:tc>
      </w:tr>
      <w:tr w:rsidR="00775B2B" w14:paraId="00548388" w14:textId="77777777">
        <w:trPr>
          <w:trHeight w:val="20"/>
          <w:jc w:val="center"/>
        </w:trPr>
        <w:tc>
          <w:tcPr>
            <w:tcW w:w="1295" w:type="pct"/>
            <w:gridSpan w:val="2"/>
            <w:vMerge w:val="restart"/>
            <w:tcBorders>
              <w:top w:val="single" w:sz="6" w:space="0" w:color="000000"/>
              <w:left w:val="single" w:sz="12" w:space="0" w:color="000000"/>
              <w:bottom w:val="single" w:sz="12" w:space="0" w:color="000000"/>
              <w:right w:val="single" w:sz="6" w:space="0" w:color="000000"/>
            </w:tcBorders>
            <w:vAlign w:val="center"/>
          </w:tcPr>
          <w:p w14:paraId="0636684C" w14:textId="77777777" w:rsidR="00775B2B" w:rsidRDefault="00000000">
            <w:pPr>
              <w:pStyle w:val="AA2"/>
              <w:rPr>
                <w:rFonts w:cs="Times New Roman"/>
                <w:szCs w:val="21"/>
              </w:rPr>
            </w:pPr>
            <w:r>
              <w:rPr>
                <w:rFonts w:cs="Times New Roman"/>
                <w:szCs w:val="21"/>
              </w:rPr>
              <w:t>灰渣处理方式</w:t>
            </w:r>
          </w:p>
        </w:tc>
        <w:tc>
          <w:tcPr>
            <w:tcW w:w="695" w:type="pct"/>
            <w:tcBorders>
              <w:top w:val="single" w:sz="6" w:space="0" w:color="000000"/>
              <w:left w:val="single" w:sz="6" w:space="0" w:color="000000"/>
              <w:bottom w:val="single" w:sz="6" w:space="0" w:color="000000"/>
              <w:right w:val="single" w:sz="6" w:space="0" w:color="000000"/>
            </w:tcBorders>
            <w:vAlign w:val="center"/>
          </w:tcPr>
          <w:p w14:paraId="704BDDE2" w14:textId="77777777" w:rsidR="00775B2B" w:rsidRDefault="00000000">
            <w:pPr>
              <w:pStyle w:val="AA2"/>
              <w:rPr>
                <w:rFonts w:cs="Times New Roman"/>
                <w:szCs w:val="21"/>
              </w:rPr>
            </w:pPr>
            <w:r>
              <w:rPr>
                <w:rFonts w:cs="Times New Roman"/>
                <w:szCs w:val="21"/>
              </w:rPr>
              <w:t>种类</w:t>
            </w:r>
          </w:p>
        </w:tc>
        <w:tc>
          <w:tcPr>
            <w:tcW w:w="470" w:type="pct"/>
            <w:tcBorders>
              <w:top w:val="single" w:sz="6" w:space="0" w:color="000000"/>
              <w:left w:val="single" w:sz="6" w:space="0" w:color="000000"/>
              <w:bottom w:val="single" w:sz="6" w:space="0" w:color="000000"/>
              <w:right w:val="single" w:sz="6" w:space="0" w:color="000000"/>
            </w:tcBorders>
            <w:vAlign w:val="center"/>
          </w:tcPr>
          <w:p w14:paraId="298C22BC" w14:textId="77777777" w:rsidR="00775B2B" w:rsidRDefault="00000000">
            <w:pPr>
              <w:pStyle w:val="AA2"/>
              <w:rPr>
                <w:rFonts w:cs="Times New Roman"/>
                <w:szCs w:val="21"/>
              </w:rPr>
            </w:pPr>
            <w:r>
              <w:rPr>
                <w:rFonts w:cs="Times New Roman"/>
                <w:szCs w:val="21"/>
              </w:rPr>
              <w:t>/</w:t>
            </w:r>
          </w:p>
        </w:tc>
        <w:tc>
          <w:tcPr>
            <w:tcW w:w="2539" w:type="pct"/>
            <w:tcBorders>
              <w:top w:val="single" w:sz="6" w:space="0" w:color="000000"/>
              <w:left w:val="single" w:sz="6" w:space="0" w:color="000000"/>
              <w:bottom w:val="single" w:sz="6" w:space="0" w:color="000000"/>
              <w:right w:val="single" w:sz="12" w:space="0" w:color="000000"/>
            </w:tcBorders>
            <w:vAlign w:val="center"/>
          </w:tcPr>
          <w:p w14:paraId="001D550D" w14:textId="77777777" w:rsidR="00775B2B" w:rsidRDefault="00000000">
            <w:pPr>
              <w:pStyle w:val="AA2"/>
              <w:rPr>
                <w:rFonts w:cs="Times New Roman"/>
                <w:szCs w:val="21"/>
              </w:rPr>
            </w:pPr>
            <w:r>
              <w:rPr>
                <w:rFonts w:cs="Times New Roman"/>
                <w:szCs w:val="21"/>
              </w:rPr>
              <w:t>灰渣分除：干式除灰、气力输灰，机械除渣、干式排渣。</w:t>
            </w:r>
          </w:p>
        </w:tc>
      </w:tr>
      <w:tr w:rsidR="00775B2B" w14:paraId="3F1D8DE1" w14:textId="77777777">
        <w:trPr>
          <w:trHeight w:val="20"/>
          <w:jc w:val="center"/>
        </w:trPr>
        <w:tc>
          <w:tcPr>
            <w:tcW w:w="1295" w:type="pct"/>
            <w:gridSpan w:val="2"/>
            <w:vMerge/>
            <w:tcBorders>
              <w:top w:val="single" w:sz="6" w:space="0" w:color="000000"/>
              <w:left w:val="single" w:sz="12" w:space="0" w:color="000000"/>
              <w:bottom w:val="single" w:sz="12" w:space="0" w:color="000000"/>
              <w:right w:val="single" w:sz="6" w:space="0" w:color="000000"/>
            </w:tcBorders>
            <w:vAlign w:val="center"/>
          </w:tcPr>
          <w:p w14:paraId="4546A78A" w14:textId="77777777" w:rsidR="00775B2B" w:rsidRDefault="00775B2B">
            <w:pPr>
              <w:pStyle w:val="AA2"/>
              <w:rPr>
                <w:rFonts w:cs="Times New Roman"/>
                <w:szCs w:val="21"/>
              </w:rPr>
            </w:pPr>
          </w:p>
        </w:tc>
        <w:tc>
          <w:tcPr>
            <w:tcW w:w="695" w:type="pct"/>
            <w:tcBorders>
              <w:top w:val="single" w:sz="6" w:space="0" w:color="000000"/>
              <w:left w:val="single" w:sz="6" w:space="0" w:color="000000"/>
              <w:bottom w:val="single" w:sz="12" w:space="0" w:color="000000"/>
              <w:right w:val="single" w:sz="6" w:space="0" w:color="000000"/>
            </w:tcBorders>
            <w:vAlign w:val="center"/>
          </w:tcPr>
          <w:p w14:paraId="429624A6" w14:textId="77777777" w:rsidR="00775B2B" w:rsidRDefault="00000000">
            <w:pPr>
              <w:pStyle w:val="AA2"/>
              <w:rPr>
                <w:rFonts w:cs="Times New Roman"/>
                <w:szCs w:val="21"/>
              </w:rPr>
            </w:pPr>
            <w:r>
              <w:rPr>
                <w:rFonts w:cs="Times New Roman"/>
                <w:szCs w:val="21"/>
              </w:rPr>
              <w:t>方式</w:t>
            </w:r>
          </w:p>
        </w:tc>
        <w:tc>
          <w:tcPr>
            <w:tcW w:w="470" w:type="pct"/>
            <w:tcBorders>
              <w:top w:val="single" w:sz="6" w:space="0" w:color="000000"/>
              <w:left w:val="single" w:sz="6" w:space="0" w:color="000000"/>
              <w:bottom w:val="single" w:sz="12" w:space="0" w:color="000000"/>
              <w:right w:val="single" w:sz="6" w:space="0" w:color="000000"/>
            </w:tcBorders>
            <w:vAlign w:val="center"/>
          </w:tcPr>
          <w:p w14:paraId="1508CC20" w14:textId="77777777" w:rsidR="00775B2B" w:rsidRDefault="00000000">
            <w:pPr>
              <w:pStyle w:val="AA2"/>
              <w:rPr>
                <w:rFonts w:cs="Times New Roman"/>
                <w:szCs w:val="21"/>
              </w:rPr>
            </w:pPr>
            <w:r>
              <w:rPr>
                <w:rFonts w:cs="Times New Roman"/>
                <w:szCs w:val="21"/>
              </w:rPr>
              <w:t>/</w:t>
            </w:r>
          </w:p>
        </w:tc>
        <w:tc>
          <w:tcPr>
            <w:tcW w:w="2539" w:type="pct"/>
            <w:tcBorders>
              <w:top w:val="single" w:sz="6" w:space="0" w:color="000000"/>
              <w:left w:val="single" w:sz="6" w:space="0" w:color="000000"/>
              <w:bottom w:val="single" w:sz="12" w:space="0" w:color="000000"/>
              <w:right w:val="single" w:sz="12" w:space="0" w:color="000000"/>
            </w:tcBorders>
            <w:vAlign w:val="center"/>
          </w:tcPr>
          <w:p w14:paraId="0D8B969C" w14:textId="77777777" w:rsidR="00775B2B" w:rsidRDefault="00000000">
            <w:pPr>
              <w:pStyle w:val="AA2"/>
              <w:rPr>
                <w:rFonts w:cs="Times New Roman"/>
                <w:szCs w:val="21"/>
              </w:rPr>
            </w:pPr>
            <w:r>
              <w:rPr>
                <w:rFonts w:cs="Times New Roman" w:hint="eastAsia"/>
                <w:szCs w:val="21"/>
              </w:rPr>
              <w:t>回填矿山内排土场</w:t>
            </w:r>
          </w:p>
        </w:tc>
      </w:tr>
    </w:tbl>
    <w:p w14:paraId="6BD8B4D9" w14:textId="77777777" w:rsidR="00775B2B" w:rsidRDefault="00775B2B">
      <w:pPr>
        <w:rPr>
          <w:rFonts w:eastAsia="黑体"/>
          <w:sz w:val="24"/>
        </w:rPr>
      </w:pPr>
    </w:p>
    <w:p w14:paraId="739EC6F0" w14:textId="77777777" w:rsidR="00775B2B" w:rsidRDefault="00000000">
      <w:pPr>
        <w:pStyle w:val="30"/>
        <w:spacing w:before="0" w:after="0" w:line="520" w:lineRule="exact"/>
        <w:rPr>
          <w:kern w:val="0"/>
          <w:sz w:val="24"/>
        </w:rPr>
      </w:pPr>
      <w:r>
        <w:rPr>
          <w:rStyle w:val="affff1"/>
          <w:rFonts w:eastAsia="黑体"/>
          <w:color w:val="auto"/>
          <w:sz w:val="24"/>
          <w:szCs w:val="24"/>
          <w:u w:val="none"/>
        </w:rPr>
        <w:t>3.1.</w:t>
      </w:r>
      <w:r>
        <w:rPr>
          <w:rStyle w:val="affff1"/>
          <w:rFonts w:eastAsia="黑体" w:hint="eastAsia"/>
          <w:color w:val="auto"/>
          <w:sz w:val="24"/>
          <w:szCs w:val="24"/>
          <w:u w:val="none"/>
        </w:rPr>
        <w:t>6</w:t>
      </w:r>
      <w:r>
        <w:rPr>
          <w:rStyle w:val="affff1"/>
          <w:rFonts w:eastAsia="黑体"/>
          <w:color w:val="auto"/>
          <w:sz w:val="24"/>
          <w:szCs w:val="24"/>
          <w:u w:val="none"/>
        </w:rPr>
        <w:t>主要技术经济指标</w:t>
      </w:r>
    </w:p>
    <w:p w14:paraId="2D42EAC9" w14:textId="77777777" w:rsidR="00775B2B" w:rsidRDefault="00000000">
      <w:pPr>
        <w:autoSpaceDE w:val="0"/>
        <w:autoSpaceDN w:val="0"/>
        <w:adjustRightInd w:val="0"/>
        <w:spacing w:line="360" w:lineRule="auto"/>
        <w:ind w:firstLineChars="200" w:firstLine="480"/>
        <w:jc w:val="left"/>
        <w:rPr>
          <w:kern w:val="0"/>
          <w:sz w:val="24"/>
        </w:rPr>
      </w:pPr>
      <w:bookmarkStart w:id="296" w:name="_Hlk198312185"/>
      <w:bookmarkStart w:id="297" w:name="_Hlk198327025"/>
      <w:r>
        <w:rPr>
          <w:sz w:val="24"/>
        </w:rPr>
        <w:t>本项目的主要技术经济指标见表</w:t>
      </w:r>
      <w:r>
        <w:rPr>
          <w:sz w:val="24"/>
        </w:rPr>
        <w:t>3.1-</w:t>
      </w:r>
      <w:r>
        <w:rPr>
          <w:rFonts w:hint="eastAsia"/>
          <w:sz w:val="24"/>
        </w:rPr>
        <w:t>11</w:t>
      </w:r>
      <w:r>
        <w:rPr>
          <w:sz w:val="24"/>
        </w:rPr>
        <w:t>。</w:t>
      </w:r>
    </w:p>
    <w:p w14:paraId="7B35F5C3" w14:textId="77777777" w:rsidR="00775B2B" w:rsidRDefault="00000000">
      <w:pPr>
        <w:jc w:val="center"/>
        <w:rPr>
          <w:sz w:val="24"/>
        </w:rPr>
      </w:pPr>
      <w:r>
        <w:rPr>
          <w:rFonts w:eastAsia="黑体"/>
          <w:sz w:val="24"/>
        </w:rPr>
        <w:t>表</w:t>
      </w:r>
      <w:r>
        <w:rPr>
          <w:rFonts w:eastAsia="黑体"/>
          <w:sz w:val="24"/>
        </w:rPr>
        <w:t>3.1-</w:t>
      </w:r>
      <w:r>
        <w:rPr>
          <w:rFonts w:eastAsia="黑体" w:hint="eastAsia"/>
          <w:sz w:val="24"/>
        </w:rPr>
        <w:t xml:space="preserve">11  </w:t>
      </w:r>
      <w:r>
        <w:rPr>
          <w:rFonts w:eastAsia="黑体"/>
          <w:sz w:val="24"/>
        </w:rPr>
        <w:t xml:space="preserve">  </w:t>
      </w:r>
      <w:r>
        <w:rPr>
          <w:rFonts w:eastAsia="黑体"/>
          <w:sz w:val="24"/>
        </w:rPr>
        <w:t>主要技术经济指标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035"/>
        <w:gridCol w:w="2059"/>
        <w:gridCol w:w="1748"/>
        <w:gridCol w:w="1718"/>
        <w:gridCol w:w="1716"/>
      </w:tblGrid>
      <w:tr w:rsidR="00775B2B" w14:paraId="3B859D72" w14:textId="77777777">
        <w:trPr>
          <w:tblHeader/>
          <w:jc w:val="center"/>
        </w:trPr>
        <w:tc>
          <w:tcPr>
            <w:tcW w:w="625" w:type="pct"/>
            <w:vAlign w:val="center"/>
          </w:tcPr>
          <w:p w14:paraId="60222463" w14:textId="77777777" w:rsidR="00775B2B" w:rsidRDefault="00000000">
            <w:pPr>
              <w:pStyle w:val="AA2"/>
              <w:rPr>
                <w:rFonts w:cs="Times New Roman"/>
                <w:szCs w:val="21"/>
              </w:rPr>
            </w:pPr>
            <w:r>
              <w:rPr>
                <w:rFonts w:cs="Times New Roman"/>
                <w:szCs w:val="21"/>
              </w:rPr>
              <w:t>序号</w:t>
            </w:r>
          </w:p>
        </w:tc>
        <w:tc>
          <w:tcPr>
            <w:tcW w:w="2300" w:type="pct"/>
            <w:gridSpan w:val="2"/>
            <w:vAlign w:val="center"/>
          </w:tcPr>
          <w:p w14:paraId="18DACF32" w14:textId="77777777" w:rsidR="00775B2B" w:rsidRDefault="00000000">
            <w:pPr>
              <w:pStyle w:val="AA2"/>
              <w:rPr>
                <w:rFonts w:cs="Times New Roman"/>
                <w:szCs w:val="21"/>
              </w:rPr>
            </w:pPr>
            <w:r>
              <w:rPr>
                <w:rFonts w:cs="Times New Roman"/>
                <w:szCs w:val="21"/>
              </w:rPr>
              <w:t>项目</w:t>
            </w:r>
          </w:p>
        </w:tc>
        <w:tc>
          <w:tcPr>
            <w:tcW w:w="1038" w:type="pct"/>
            <w:vAlign w:val="center"/>
          </w:tcPr>
          <w:p w14:paraId="1D4B73DA" w14:textId="77777777" w:rsidR="00775B2B" w:rsidRDefault="00000000">
            <w:pPr>
              <w:pStyle w:val="AA2"/>
              <w:rPr>
                <w:rFonts w:cs="Times New Roman"/>
                <w:szCs w:val="21"/>
              </w:rPr>
            </w:pPr>
            <w:r>
              <w:rPr>
                <w:rFonts w:cs="Times New Roman"/>
                <w:szCs w:val="21"/>
              </w:rPr>
              <w:t>单位</w:t>
            </w:r>
          </w:p>
        </w:tc>
        <w:tc>
          <w:tcPr>
            <w:tcW w:w="1038" w:type="pct"/>
          </w:tcPr>
          <w:p w14:paraId="72A83EFE" w14:textId="77777777" w:rsidR="00775B2B" w:rsidRDefault="00000000">
            <w:pPr>
              <w:pStyle w:val="AA2"/>
              <w:rPr>
                <w:rFonts w:cs="Times New Roman"/>
                <w:szCs w:val="21"/>
              </w:rPr>
            </w:pPr>
            <w:r>
              <w:rPr>
                <w:rFonts w:cs="Times New Roman" w:hint="eastAsia"/>
                <w:szCs w:val="21"/>
              </w:rPr>
              <w:t>运行</w:t>
            </w:r>
            <w:r>
              <w:rPr>
                <w:rFonts w:cs="Times New Roman"/>
                <w:szCs w:val="21"/>
              </w:rPr>
              <w:t>工况</w:t>
            </w:r>
          </w:p>
        </w:tc>
      </w:tr>
      <w:tr w:rsidR="00775B2B" w14:paraId="220DA887" w14:textId="77777777">
        <w:trPr>
          <w:tblHeader/>
          <w:jc w:val="center"/>
        </w:trPr>
        <w:tc>
          <w:tcPr>
            <w:tcW w:w="625" w:type="pct"/>
            <w:vMerge w:val="restart"/>
            <w:vAlign w:val="center"/>
          </w:tcPr>
          <w:p w14:paraId="0FF5EBF8" w14:textId="77777777" w:rsidR="00775B2B" w:rsidRDefault="00000000">
            <w:pPr>
              <w:pStyle w:val="AA2"/>
              <w:rPr>
                <w:rFonts w:cs="Times New Roman"/>
                <w:szCs w:val="21"/>
              </w:rPr>
            </w:pPr>
            <w:r>
              <w:rPr>
                <w:rFonts w:cs="Times New Roman"/>
                <w:szCs w:val="21"/>
              </w:rPr>
              <w:t>1</w:t>
            </w:r>
          </w:p>
        </w:tc>
        <w:tc>
          <w:tcPr>
            <w:tcW w:w="1244" w:type="pct"/>
            <w:vMerge w:val="restart"/>
            <w:vAlign w:val="center"/>
          </w:tcPr>
          <w:p w14:paraId="686A3C7E" w14:textId="77777777" w:rsidR="00775B2B" w:rsidRDefault="00000000">
            <w:pPr>
              <w:pStyle w:val="AA2"/>
              <w:rPr>
                <w:rFonts w:cs="Times New Roman"/>
                <w:szCs w:val="21"/>
              </w:rPr>
            </w:pPr>
            <w:r>
              <w:rPr>
                <w:rFonts w:cs="Times New Roman"/>
                <w:szCs w:val="21"/>
              </w:rPr>
              <w:t>设计热负荷</w:t>
            </w:r>
          </w:p>
        </w:tc>
        <w:tc>
          <w:tcPr>
            <w:tcW w:w="1055" w:type="pct"/>
          </w:tcPr>
          <w:p w14:paraId="4E9F9ED7" w14:textId="77777777" w:rsidR="00775B2B" w:rsidRDefault="00000000">
            <w:pPr>
              <w:pStyle w:val="AA2"/>
              <w:rPr>
                <w:rFonts w:cs="Times New Roman"/>
                <w:szCs w:val="21"/>
              </w:rPr>
            </w:pPr>
            <w:r>
              <w:rPr>
                <w:rFonts w:cs="Times New Roman"/>
                <w:szCs w:val="21"/>
              </w:rPr>
              <w:t>9.8 MPa.a</w:t>
            </w:r>
          </w:p>
        </w:tc>
        <w:tc>
          <w:tcPr>
            <w:tcW w:w="1038" w:type="pct"/>
            <w:vAlign w:val="center"/>
          </w:tcPr>
          <w:p w14:paraId="5C9D7B9D" w14:textId="77777777" w:rsidR="00775B2B" w:rsidRDefault="00000000">
            <w:pPr>
              <w:pStyle w:val="AA2"/>
              <w:rPr>
                <w:rFonts w:cs="Times New Roman"/>
                <w:szCs w:val="21"/>
              </w:rPr>
            </w:pPr>
            <w:r>
              <w:rPr>
                <w:rFonts w:cs="Times New Roman"/>
                <w:szCs w:val="21"/>
              </w:rPr>
              <w:t>t/h</w:t>
            </w:r>
          </w:p>
        </w:tc>
        <w:tc>
          <w:tcPr>
            <w:tcW w:w="1038" w:type="pct"/>
            <w:vAlign w:val="center"/>
          </w:tcPr>
          <w:p w14:paraId="209C2A40" w14:textId="77777777" w:rsidR="00775B2B" w:rsidRDefault="00000000">
            <w:pPr>
              <w:pStyle w:val="AA2"/>
              <w:rPr>
                <w:rFonts w:cs="Times New Roman"/>
                <w:szCs w:val="21"/>
              </w:rPr>
            </w:pPr>
            <w:r>
              <w:rPr>
                <w:rFonts w:cs="Times New Roman"/>
                <w:szCs w:val="21"/>
              </w:rPr>
              <w:t>129</w:t>
            </w:r>
          </w:p>
        </w:tc>
      </w:tr>
      <w:tr w:rsidR="00775B2B" w14:paraId="4D85A552" w14:textId="77777777">
        <w:trPr>
          <w:tblHeader/>
          <w:jc w:val="center"/>
        </w:trPr>
        <w:tc>
          <w:tcPr>
            <w:tcW w:w="625" w:type="pct"/>
            <w:vMerge/>
            <w:vAlign w:val="center"/>
          </w:tcPr>
          <w:p w14:paraId="0106FD44" w14:textId="77777777" w:rsidR="00775B2B" w:rsidRDefault="00775B2B">
            <w:pPr>
              <w:pStyle w:val="AA2"/>
              <w:rPr>
                <w:rFonts w:cs="Times New Roman"/>
                <w:szCs w:val="21"/>
              </w:rPr>
            </w:pPr>
          </w:p>
        </w:tc>
        <w:tc>
          <w:tcPr>
            <w:tcW w:w="1244" w:type="pct"/>
            <w:vMerge/>
            <w:vAlign w:val="center"/>
          </w:tcPr>
          <w:p w14:paraId="042ED25A" w14:textId="77777777" w:rsidR="00775B2B" w:rsidRDefault="00775B2B">
            <w:pPr>
              <w:pStyle w:val="AA2"/>
              <w:rPr>
                <w:rFonts w:cs="Times New Roman"/>
                <w:szCs w:val="21"/>
              </w:rPr>
            </w:pPr>
          </w:p>
        </w:tc>
        <w:tc>
          <w:tcPr>
            <w:tcW w:w="1055" w:type="pct"/>
          </w:tcPr>
          <w:p w14:paraId="13488677" w14:textId="77777777" w:rsidR="00775B2B" w:rsidRDefault="00000000">
            <w:pPr>
              <w:pStyle w:val="AA2"/>
              <w:rPr>
                <w:rFonts w:cs="Times New Roman"/>
                <w:szCs w:val="21"/>
              </w:rPr>
            </w:pPr>
            <w:r>
              <w:rPr>
                <w:rFonts w:cs="Times New Roman"/>
                <w:szCs w:val="21"/>
              </w:rPr>
              <w:t>4.5 MPa.a</w:t>
            </w:r>
          </w:p>
        </w:tc>
        <w:tc>
          <w:tcPr>
            <w:tcW w:w="1038" w:type="pct"/>
            <w:vAlign w:val="center"/>
          </w:tcPr>
          <w:p w14:paraId="605B31F1" w14:textId="77777777" w:rsidR="00775B2B" w:rsidRDefault="00000000">
            <w:pPr>
              <w:pStyle w:val="AA2"/>
              <w:rPr>
                <w:rFonts w:cs="Times New Roman"/>
                <w:szCs w:val="21"/>
              </w:rPr>
            </w:pPr>
            <w:r>
              <w:rPr>
                <w:rFonts w:cs="Times New Roman"/>
                <w:szCs w:val="21"/>
              </w:rPr>
              <w:t>t/h</w:t>
            </w:r>
          </w:p>
        </w:tc>
        <w:tc>
          <w:tcPr>
            <w:tcW w:w="1038" w:type="pct"/>
            <w:vAlign w:val="center"/>
          </w:tcPr>
          <w:p w14:paraId="2597D9A7" w14:textId="77777777" w:rsidR="00775B2B" w:rsidRDefault="00000000">
            <w:pPr>
              <w:pStyle w:val="AA2"/>
              <w:rPr>
                <w:rFonts w:cs="Times New Roman"/>
                <w:szCs w:val="21"/>
              </w:rPr>
            </w:pPr>
            <w:r>
              <w:rPr>
                <w:rFonts w:cs="Times New Roman" w:hint="eastAsia"/>
                <w:szCs w:val="21"/>
              </w:rPr>
              <w:t>404</w:t>
            </w:r>
          </w:p>
        </w:tc>
      </w:tr>
      <w:tr w:rsidR="00775B2B" w14:paraId="6C634093" w14:textId="77777777">
        <w:trPr>
          <w:tblHeader/>
          <w:jc w:val="center"/>
        </w:trPr>
        <w:tc>
          <w:tcPr>
            <w:tcW w:w="625" w:type="pct"/>
            <w:vMerge/>
            <w:vAlign w:val="center"/>
          </w:tcPr>
          <w:p w14:paraId="1B2429D6" w14:textId="77777777" w:rsidR="00775B2B" w:rsidRDefault="00775B2B">
            <w:pPr>
              <w:pStyle w:val="AA2"/>
              <w:rPr>
                <w:rFonts w:cs="Times New Roman"/>
                <w:szCs w:val="21"/>
              </w:rPr>
            </w:pPr>
          </w:p>
        </w:tc>
        <w:tc>
          <w:tcPr>
            <w:tcW w:w="1244" w:type="pct"/>
            <w:vMerge/>
            <w:vAlign w:val="center"/>
          </w:tcPr>
          <w:p w14:paraId="5565B18F" w14:textId="77777777" w:rsidR="00775B2B" w:rsidRDefault="00775B2B">
            <w:pPr>
              <w:pStyle w:val="AA2"/>
              <w:rPr>
                <w:rFonts w:cs="Times New Roman"/>
                <w:szCs w:val="21"/>
              </w:rPr>
            </w:pPr>
          </w:p>
        </w:tc>
        <w:tc>
          <w:tcPr>
            <w:tcW w:w="1055" w:type="pct"/>
          </w:tcPr>
          <w:p w14:paraId="3959AB58" w14:textId="77777777" w:rsidR="00775B2B" w:rsidRDefault="00000000">
            <w:pPr>
              <w:pStyle w:val="AA2"/>
              <w:rPr>
                <w:rFonts w:cs="Times New Roman"/>
                <w:szCs w:val="21"/>
              </w:rPr>
            </w:pPr>
            <w:r>
              <w:rPr>
                <w:rFonts w:cs="Times New Roman"/>
                <w:szCs w:val="21"/>
              </w:rPr>
              <w:t>1.5 MPa.a</w:t>
            </w:r>
          </w:p>
        </w:tc>
        <w:tc>
          <w:tcPr>
            <w:tcW w:w="1038" w:type="pct"/>
            <w:vAlign w:val="center"/>
          </w:tcPr>
          <w:p w14:paraId="400F1421" w14:textId="77777777" w:rsidR="00775B2B" w:rsidRDefault="00000000">
            <w:pPr>
              <w:pStyle w:val="AA2"/>
              <w:rPr>
                <w:rFonts w:cs="Times New Roman"/>
                <w:szCs w:val="21"/>
              </w:rPr>
            </w:pPr>
            <w:r>
              <w:rPr>
                <w:rFonts w:cs="Times New Roman"/>
                <w:szCs w:val="21"/>
              </w:rPr>
              <w:t>t/h</w:t>
            </w:r>
          </w:p>
        </w:tc>
        <w:tc>
          <w:tcPr>
            <w:tcW w:w="1038" w:type="pct"/>
            <w:vAlign w:val="center"/>
          </w:tcPr>
          <w:p w14:paraId="1D840291" w14:textId="77777777" w:rsidR="00775B2B" w:rsidRDefault="00000000">
            <w:pPr>
              <w:pStyle w:val="AA2"/>
              <w:rPr>
                <w:rFonts w:cs="Times New Roman"/>
                <w:szCs w:val="21"/>
              </w:rPr>
            </w:pPr>
            <w:r>
              <w:rPr>
                <w:rFonts w:cs="Times New Roman" w:hint="eastAsia"/>
                <w:szCs w:val="21"/>
              </w:rPr>
              <w:t>353</w:t>
            </w:r>
          </w:p>
        </w:tc>
      </w:tr>
      <w:tr w:rsidR="00775B2B" w14:paraId="7ED15667" w14:textId="77777777">
        <w:trPr>
          <w:tblHeader/>
          <w:jc w:val="center"/>
        </w:trPr>
        <w:tc>
          <w:tcPr>
            <w:tcW w:w="625" w:type="pct"/>
            <w:vMerge/>
            <w:vAlign w:val="center"/>
          </w:tcPr>
          <w:p w14:paraId="36B147AE" w14:textId="77777777" w:rsidR="00775B2B" w:rsidRDefault="00775B2B">
            <w:pPr>
              <w:pStyle w:val="AA2"/>
              <w:rPr>
                <w:rFonts w:cs="Times New Roman"/>
                <w:szCs w:val="21"/>
              </w:rPr>
            </w:pPr>
          </w:p>
        </w:tc>
        <w:tc>
          <w:tcPr>
            <w:tcW w:w="1244" w:type="pct"/>
            <w:vMerge/>
            <w:vAlign w:val="center"/>
          </w:tcPr>
          <w:p w14:paraId="4A17B6DA" w14:textId="77777777" w:rsidR="00775B2B" w:rsidRDefault="00775B2B">
            <w:pPr>
              <w:pStyle w:val="AA2"/>
              <w:rPr>
                <w:rFonts w:cs="Times New Roman"/>
                <w:szCs w:val="21"/>
              </w:rPr>
            </w:pPr>
          </w:p>
        </w:tc>
        <w:tc>
          <w:tcPr>
            <w:tcW w:w="1055" w:type="pct"/>
          </w:tcPr>
          <w:p w14:paraId="0ACE9E78" w14:textId="77777777" w:rsidR="00775B2B" w:rsidRDefault="00000000">
            <w:pPr>
              <w:pStyle w:val="AA2"/>
              <w:rPr>
                <w:rFonts w:cs="Times New Roman"/>
                <w:szCs w:val="21"/>
              </w:rPr>
            </w:pPr>
            <w:r>
              <w:rPr>
                <w:rFonts w:cs="Times New Roman"/>
                <w:szCs w:val="21"/>
              </w:rPr>
              <w:t>0.6 MPa.a</w:t>
            </w:r>
          </w:p>
        </w:tc>
        <w:tc>
          <w:tcPr>
            <w:tcW w:w="1038" w:type="pct"/>
            <w:vAlign w:val="center"/>
          </w:tcPr>
          <w:p w14:paraId="33A209D5" w14:textId="77777777" w:rsidR="00775B2B" w:rsidRDefault="00000000">
            <w:pPr>
              <w:pStyle w:val="AA2"/>
              <w:rPr>
                <w:rFonts w:cs="Times New Roman"/>
                <w:szCs w:val="21"/>
              </w:rPr>
            </w:pPr>
            <w:r>
              <w:rPr>
                <w:rFonts w:cs="Times New Roman"/>
                <w:szCs w:val="21"/>
              </w:rPr>
              <w:t>t/h</w:t>
            </w:r>
          </w:p>
        </w:tc>
        <w:tc>
          <w:tcPr>
            <w:tcW w:w="1038" w:type="pct"/>
            <w:vAlign w:val="center"/>
          </w:tcPr>
          <w:p w14:paraId="6A5FF89C" w14:textId="77777777" w:rsidR="00775B2B" w:rsidRDefault="00000000">
            <w:pPr>
              <w:pStyle w:val="AA2"/>
              <w:rPr>
                <w:rFonts w:cs="Times New Roman"/>
                <w:szCs w:val="21"/>
              </w:rPr>
            </w:pPr>
            <w:r>
              <w:rPr>
                <w:rFonts w:cs="Times New Roman" w:hint="eastAsia"/>
                <w:szCs w:val="21"/>
              </w:rPr>
              <w:t>316</w:t>
            </w:r>
          </w:p>
        </w:tc>
      </w:tr>
      <w:tr w:rsidR="00775B2B" w14:paraId="4D6311BD" w14:textId="77777777">
        <w:trPr>
          <w:tblHeader/>
          <w:jc w:val="center"/>
        </w:trPr>
        <w:tc>
          <w:tcPr>
            <w:tcW w:w="625" w:type="pct"/>
            <w:vMerge w:val="restart"/>
            <w:vAlign w:val="center"/>
          </w:tcPr>
          <w:p w14:paraId="3FECB689" w14:textId="77777777" w:rsidR="00775B2B" w:rsidRDefault="00000000">
            <w:pPr>
              <w:pStyle w:val="AA2"/>
              <w:rPr>
                <w:rFonts w:cs="Times New Roman"/>
                <w:szCs w:val="21"/>
              </w:rPr>
            </w:pPr>
            <w:r>
              <w:rPr>
                <w:rFonts w:cs="Times New Roman"/>
                <w:szCs w:val="21"/>
              </w:rPr>
              <w:t>2</w:t>
            </w:r>
          </w:p>
        </w:tc>
        <w:tc>
          <w:tcPr>
            <w:tcW w:w="1244" w:type="pct"/>
            <w:vMerge w:val="restart"/>
            <w:vAlign w:val="center"/>
          </w:tcPr>
          <w:p w14:paraId="77238F31" w14:textId="77777777" w:rsidR="00775B2B" w:rsidRDefault="00000000">
            <w:pPr>
              <w:pStyle w:val="AA2"/>
              <w:rPr>
                <w:rFonts w:cs="Times New Roman"/>
                <w:szCs w:val="21"/>
              </w:rPr>
            </w:pPr>
            <w:r>
              <w:rPr>
                <w:rFonts w:cs="Times New Roman"/>
                <w:szCs w:val="21"/>
              </w:rPr>
              <w:t>供热量</w:t>
            </w:r>
          </w:p>
        </w:tc>
        <w:tc>
          <w:tcPr>
            <w:tcW w:w="1055" w:type="pct"/>
          </w:tcPr>
          <w:p w14:paraId="2A393A72" w14:textId="77777777" w:rsidR="00775B2B" w:rsidRDefault="00000000">
            <w:pPr>
              <w:pStyle w:val="AA2"/>
              <w:rPr>
                <w:rFonts w:cs="Times New Roman"/>
                <w:szCs w:val="21"/>
              </w:rPr>
            </w:pPr>
            <w:r>
              <w:rPr>
                <w:rFonts w:cs="Times New Roman"/>
                <w:szCs w:val="21"/>
              </w:rPr>
              <w:t>9.8 MPa.a</w:t>
            </w:r>
          </w:p>
        </w:tc>
        <w:tc>
          <w:tcPr>
            <w:tcW w:w="1038" w:type="pct"/>
            <w:vAlign w:val="center"/>
          </w:tcPr>
          <w:p w14:paraId="7083F3C3" w14:textId="77777777" w:rsidR="00775B2B" w:rsidRDefault="00000000">
            <w:pPr>
              <w:pStyle w:val="AA2"/>
              <w:rPr>
                <w:rFonts w:cs="Times New Roman"/>
                <w:szCs w:val="21"/>
              </w:rPr>
            </w:pPr>
            <w:r>
              <w:rPr>
                <w:rFonts w:cs="Times New Roman"/>
                <w:szCs w:val="21"/>
              </w:rPr>
              <w:t>GJ/h</w:t>
            </w:r>
          </w:p>
        </w:tc>
        <w:tc>
          <w:tcPr>
            <w:tcW w:w="1038" w:type="pct"/>
            <w:vAlign w:val="center"/>
          </w:tcPr>
          <w:p w14:paraId="112B8391" w14:textId="77777777" w:rsidR="00775B2B" w:rsidRDefault="00000000">
            <w:pPr>
              <w:pStyle w:val="AA2"/>
              <w:rPr>
                <w:rFonts w:cs="Times New Roman"/>
                <w:szCs w:val="21"/>
              </w:rPr>
            </w:pPr>
            <w:r>
              <w:rPr>
                <w:rFonts w:cs="Times New Roman"/>
                <w:szCs w:val="21"/>
              </w:rPr>
              <w:t>414.66</w:t>
            </w:r>
          </w:p>
        </w:tc>
      </w:tr>
      <w:tr w:rsidR="00775B2B" w14:paraId="38DBA335" w14:textId="77777777">
        <w:trPr>
          <w:tblHeader/>
          <w:jc w:val="center"/>
        </w:trPr>
        <w:tc>
          <w:tcPr>
            <w:tcW w:w="625" w:type="pct"/>
            <w:vMerge/>
            <w:vAlign w:val="center"/>
          </w:tcPr>
          <w:p w14:paraId="6CAC651C" w14:textId="77777777" w:rsidR="00775B2B" w:rsidRDefault="00775B2B">
            <w:pPr>
              <w:pStyle w:val="AA2"/>
              <w:rPr>
                <w:rFonts w:cs="Times New Roman"/>
                <w:szCs w:val="21"/>
              </w:rPr>
            </w:pPr>
          </w:p>
        </w:tc>
        <w:tc>
          <w:tcPr>
            <w:tcW w:w="1244" w:type="pct"/>
            <w:vMerge/>
            <w:vAlign w:val="center"/>
          </w:tcPr>
          <w:p w14:paraId="2CAFE121" w14:textId="77777777" w:rsidR="00775B2B" w:rsidRDefault="00775B2B">
            <w:pPr>
              <w:pStyle w:val="AA2"/>
              <w:rPr>
                <w:rFonts w:cs="Times New Roman"/>
                <w:szCs w:val="21"/>
              </w:rPr>
            </w:pPr>
          </w:p>
        </w:tc>
        <w:tc>
          <w:tcPr>
            <w:tcW w:w="1055" w:type="pct"/>
          </w:tcPr>
          <w:p w14:paraId="725C6F80" w14:textId="77777777" w:rsidR="00775B2B" w:rsidRDefault="00000000">
            <w:pPr>
              <w:pStyle w:val="AA2"/>
              <w:rPr>
                <w:rFonts w:cs="Times New Roman"/>
                <w:szCs w:val="21"/>
              </w:rPr>
            </w:pPr>
            <w:r>
              <w:rPr>
                <w:rFonts w:cs="Times New Roman"/>
                <w:szCs w:val="21"/>
              </w:rPr>
              <w:t>4.5 MPa.a</w:t>
            </w:r>
          </w:p>
        </w:tc>
        <w:tc>
          <w:tcPr>
            <w:tcW w:w="1038" w:type="pct"/>
          </w:tcPr>
          <w:p w14:paraId="5F2E6A66" w14:textId="77777777" w:rsidR="00775B2B" w:rsidRDefault="00000000">
            <w:pPr>
              <w:pStyle w:val="AA2"/>
              <w:rPr>
                <w:rFonts w:cs="Times New Roman"/>
                <w:szCs w:val="21"/>
              </w:rPr>
            </w:pPr>
            <w:r>
              <w:rPr>
                <w:rFonts w:cs="Times New Roman"/>
                <w:szCs w:val="21"/>
              </w:rPr>
              <w:t>GJ/h</w:t>
            </w:r>
          </w:p>
        </w:tc>
        <w:tc>
          <w:tcPr>
            <w:tcW w:w="1038" w:type="pct"/>
            <w:vAlign w:val="center"/>
          </w:tcPr>
          <w:p w14:paraId="12B4B049" w14:textId="77777777" w:rsidR="00775B2B" w:rsidRDefault="00000000">
            <w:pPr>
              <w:pStyle w:val="AA2"/>
              <w:rPr>
                <w:rFonts w:cs="Times New Roman"/>
                <w:szCs w:val="21"/>
              </w:rPr>
            </w:pPr>
            <w:r>
              <w:rPr>
                <w:rFonts w:cs="Times New Roman"/>
                <w:szCs w:val="21"/>
              </w:rPr>
              <w:t>783.44</w:t>
            </w:r>
          </w:p>
        </w:tc>
      </w:tr>
      <w:tr w:rsidR="00775B2B" w14:paraId="40B97565" w14:textId="77777777">
        <w:trPr>
          <w:tblHeader/>
          <w:jc w:val="center"/>
        </w:trPr>
        <w:tc>
          <w:tcPr>
            <w:tcW w:w="625" w:type="pct"/>
            <w:vMerge/>
            <w:vAlign w:val="center"/>
          </w:tcPr>
          <w:p w14:paraId="5D10F50E" w14:textId="77777777" w:rsidR="00775B2B" w:rsidRDefault="00775B2B">
            <w:pPr>
              <w:pStyle w:val="AA2"/>
              <w:rPr>
                <w:rFonts w:cs="Times New Roman"/>
                <w:szCs w:val="21"/>
              </w:rPr>
            </w:pPr>
          </w:p>
        </w:tc>
        <w:tc>
          <w:tcPr>
            <w:tcW w:w="1244" w:type="pct"/>
            <w:vMerge/>
            <w:vAlign w:val="center"/>
          </w:tcPr>
          <w:p w14:paraId="6E95FAE4" w14:textId="77777777" w:rsidR="00775B2B" w:rsidRDefault="00775B2B">
            <w:pPr>
              <w:pStyle w:val="AA2"/>
              <w:rPr>
                <w:rFonts w:cs="Times New Roman"/>
                <w:szCs w:val="21"/>
              </w:rPr>
            </w:pPr>
          </w:p>
        </w:tc>
        <w:tc>
          <w:tcPr>
            <w:tcW w:w="1055" w:type="pct"/>
          </w:tcPr>
          <w:p w14:paraId="0AC6F0BF" w14:textId="77777777" w:rsidR="00775B2B" w:rsidRDefault="00000000">
            <w:pPr>
              <w:pStyle w:val="AA2"/>
              <w:rPr>
                <w:rFonts w:cs="Times New Roman"/>
                <w:szCs w:val="21"/>
              </w:rPr>
            </w:pPr>
            <w:r>
              <w:rPr>
                <w:rFonts w:cs="Times New Roman"/>
                <w:szCs w:val="21"/>
              </w:rPr>
              <w:t>1.5 MPa.a</w:t>
            </w:r>
          </w:p>
        </w:tc>
        <w:tc>
          <w:tcPr>
            <w:tcW w:w="1038" w:type="pct"/>
          </w:tcPr>
          <w:p w14:paraId="0D0E82DE" w14:textId="77777777" w:rsidR="00775B2B" w:rsidRDefault="00000000">
            <w:pPr>
              <w:pStyle w:val="AA2"/>
              <w:rPr>
                <w:rFonts w:cs="Times New Roman"/>
                <w:szCs w:val="21"/>
              </w:rPr>
            </w:pPr>
            <w:r>
              <w:rPr>
                <w:rFonts w:cs="Times New Roman"/>
                <w:szCs w:val="21"/>
              </w:rPr>
              <w:t>GJ/h</w:t>
            </w:r>
          </w:p>
        </w:tc>
        <w:tc>
          <w:tcPr>
            <w:tcW w:w="1038" w:type="pct"/>
            <w:vAlign w:val="center"/>
          </w:tcPr>
          <w:p w14:paraId="00BF29F6" w14:textId="77777777" w:rsidR="00775B2B" w:rsidRDefault="00000000">
            <w:pPr>
              <w:pStyle w:val="AA2"/>
              <w:rPr>
                <w:rFonts w:cs="Times New Roman"/>
                <w:szCs w:val="21"/>
              </w:rPr>
            </w:pPr>
            <w:r>
              <w:rPr>
                <w:rFonts w:cs="Times New Roman"/>
                <w:szCs w:val="21"/>
              </w:rPr>
              <w:t>577.66</w:t>
            </w:r>
          </w:p>
        </w:tc>
      </w:tr>
      <w:tr w:rsidR="00775B2B" w14:paraId="1A8B40DF" w14:textId="77777777">
        <w:trPr>
          <w:tblHeader/>
          <w:jc w:val="center"/>
        </w:trPr>
        <w:tc>
          <w:tcPr>
            <w:tcW w:w="625" w:type="pct"/>
            <w:vMerge/>
            <w:vAlign w:val="center"/>
          </w:tcPr>
          <w:p w14:paraId="25D971EB" w14:textId="77777777" w:rsidR="00775B2B" w:rsidRDefault="00775B2B">
            <w:pPr>
              <w:pStyle w:val="AA2"/>
              <w:rPr>
                <w:rFonts w:cs="Times New Roman"/>
                <w:szCs w:val="21"/>
              </w:rPr>
            </w:pPr>
          </w:p>
        </w:tc>
        <w:tc>
          <w:tcPr>
            <w:tcW w:w="1244" w:type="pct"/>
            <w:vMerge/>
            <w:vAlign w:val="center"/>
          </w:tcPr>
          <w:p w14:paraId="21F41B97" w14:textId="77777777" w:rsidR="00775B2B" w:rsidRDefault="00775B2B">
            <w:pPr>
              <w:pStyle w:val="AA2"/>
              <w:rPr>
                <w:rFonts w:cs="Times New Roman"/>
                <w:szCs w:val="21"/>
              </w:rPr>
            </w:pPr>
          </w:p>
        </w:tc>
        <w:tc>
          <w:tcPr>
            <w:tcW w:w="1055" w:type="pct"/>
          </w:tcPr>
          <w:p w14:paraId="2CD333D1" w14:textId="77777777" w:rsidR="00775B2B" w:rsidRDefault="00000000">
            <w:pPr>
              <w:pStyle w:val="AA2"/>
              <w:rPr>
                <w:rFonts w:cs="Times New Roman"/>
                <w:szCs w:val="21"/>
              </w:rPr>
            </w:pPr>
            <w:r>
              <w:rPr>
                <w:rFonts w:cs="Times New Roman"/>
                <w:szCs w:val="21"/>
              </w:rPr>
              <w:t>0.6 MPa.a</w:t>
            </w:r>
          </w:p>
        </w:tc>
        <w:tc>
          <w:tcPr>
            <w:tcW w:w="1038" w:type="pct"/>
          </w:tcPr>
          <w:p w14:paraId="3D77A919" w14:textId="77777777" w:rsidR="00775B2B" w:rsidRDefault="00000000">
            <w:pPr>
              <w:pStyle w:val="AA2"/>
              <w:rPr>
                <w:rFonts w:cs="Times New Roman"/>
                <w:szCs w:val="21"/>
              </w:rPr>
            </w:pPr>
            <w:r>
              <w:rPr>
                <w:rFonts w:cs="Times New Roman"/>
                <w:szCs w:val="21"/>
              </w:rPr>
              <w:t>GJ/h</w:t>
            </w:r>
          </w:p>
        </w:tc>
        <w:tc>
          <w:tcPr>
            <w:tcW w:w="1038" w:type="pct"/>
            <w:vAlign w:val="center"/>
          </w:tcPr>
          <w:p w14:paraId="329F0B8F" w14:textId="77777777" w:rsidR="00775B2B" w:rsidRDefault="00000000">
            <w:pPr>
              <w:pStyle w:val="AA2"/>
              <w:rPr>
                <w:rFonts w:cs="Times New Roman"/>
                <w:szCs w:val="21"/>
              </w:rPr>
            </w:pPr>
            <w:r>
              <w:rPr>
                <w:rFonts w:cs="Times New Roman"/>
                <w:szCs w:val="21"/>
              </w:rPr>
              <w:t>823.94</w:t>
            </w:r>
          </w:p>
        </w:tc>
      </w:tr>
      <w:tr w:rsidR="00775B2B" w14:paraId="24930456" w14:textId="77777777">
        <w:trPr>
          <w:tblHeader/>
          <w:jc w:val="center"/>
        </w:trPr>
        <w:tc>
          <w:tcPr>
            <w:tcW w:w="625" w:type="pct"/>
            <w:vAlign w:val="center"/>
          </w:tcPr>
          <w:p w14:paraId="6B446F45" w14:textId="77777777" w:rsidR="00775B2B" w:rsidRDefault="00000000">
            <w:pPr>
              <w:pStyle w:val="AA2"/>
              <w:rPr>
                <w:rFonts w:cs="Times New Roman"/>
                <w:szCs w:val="21"/>
              </w:rPr>
            </w:pPr>
            <w:r>
              <w:rPr>
                <w:rFonts w:cs="Times New Roman"/>
                <w:szCs w:val="21"/>
              </w:rPr>
              <w:t>3</w:t>
            </w:r>
          </w:p>
        </w:tc>
        <w:tc>
          <w:tcPr>
            <w:tcW w:w="2300" w:type="pct"/>
            <w:gridSpan w:val="2"/>
            <w:vAlign w:val="center"/>
          </w:tcPr>
          <w:p w14:paraId="3B6D961D" w14:textId="77777777" w:rsidR="00775B2B" w:rsidRDefault="00000000">
            <w:pPr>
              <w:pStyle w:val="AA2"/>
              <w:rPr>
                <w:rFonts w:cs="Times New Roman"/>
                <w:szCs w:val="21"/>
              </w:rPr>
            </w:pPr>
            <w:r>
              <w:rPr>
                <w:rFonts w:cs="Times New Roman"/>
                <w:szCs w:val="21"/>
              </w:rPr>
              <w:t>锅炉出口蒸汽量</w:t>
            </w:r>
          </w:p>
        </w:tc>
        <w:tc>
          <w:tcPr>
            <w:tcW w:w="1038" w:type="pct"/>
          </w:tcPr>
          <w:p w14:paraId="7624ADAC" w14:textId="77777777" w:rsidR="00775B2B" w:rsidRDefault="00000000">
            <w:pPr>
              <w:pStyle w:val="AA2"/>
              <w:rPr>
                <w:rFonts w:cs="Times New Roman"/>
                <w:szCs w:val="21"/>
              </w:rPr>
            </w:pPr>
            <w:r>
              <w:rPr>
                <w:rFonts w:cs="Times New Roman"/>
                <w:szCs w:val="21"/>
              </w:rPr>
              <w:t>t/h</w:t>
            </w:r>
          </w:p>
        </w:tc>
        <w:tc>
          <w:tcPr>
            <w:tcW w:w="1038" w:type="pct"/>
            <w:vAlign w:val="center"/>
          </w:tcPr>
          <w:p w14:paraId="7827A933" w14:textId="77777777" w:rsidR="00775B2B" w:rsidRDefault="00000000">
            <w:pPr>
              <w:pStyle w:val="AA2"/>
              <w:rPr>
                <w:rFonts w:cs="Times New Roman"/>
                <w:szCs w:val="21"/>
              </w:rPr>
            </w:pPr>
            <w:r>
              <w:rPr>
                <w:rFonts w:cs="Times New Roman"/>
                <w:szCs w:val="21"/>
              </w:rPr>
              <w:t>1061</w:t>
            </w:r>
          </w:p>
        </w:tc>
      </w:tr>
      <w:tr w:rsidR="00775B2B" w14:paraId="76995CB1" w14:textId="77777777">
        <w:trPr>
          <w:tblHeader/>
          <w:jc w:val="center"/>
        </w:trPr>
        <w:tc>
          <w:tcPr>
            <w:tcW w:w="625" w:type="pct"/>
            <w:vAlign w:val="center"/>
          </w:tcPr>
          <w:p w14:paraId="371A25FE" w14:textId="77777777" w:rsidR="00775B2B" w:rsidRDefault="00000000">
            <w:pPr>
              <w:pStyle w:val="AA2"/>
              <w:rPr>
                <w:rFonts w:cs="Times New Roman"/>
                <w:szCs w:val="21"/>
              </w:rPr>
            </w:pPr>
            <w:r>
              <w:rPr>
                <w:rFonts w:cs="Times New Roman"/>
                <w:szCs w:val="21"/>
              </w:rPr>
              <w:t>4</w:t>
            </w:r>
          </w:p>
        </w:tc>
        <w:tc>
          <w:tcPr>
            <w:tcW w:w="2300" w:type="pct"/>
            <w:gridSpan w:val="2"/>
            <w:vAlign w:val="center"/>
          </w:tcPr>
          <w:p w14:paraId="01305772" w14:textId="77777777" w:rsidR="00775B2B" w:rsidRDefault="00000000">
            <w:pPr>
              <w:pStyle w:val="AA2"/>
              <w:rPr>
                <w:rFonts w:cs="Times New Roman"/>
                <w:szCs w:val="21"/>
              </w:rPr>
            </w:pPr>
            <w:r>
              <w:rPr>
                <w:rFonts w:cs="Times New Roman"/>
                <w:szCs w:val="21"/>
              </w:rPr>
              <w:t>汽机进汽量</w:t>
            </w:r>
          </w:p>
        </w:tc>
        <w:tc>
          <w:tcPr>
            <w:tcW w:w="1038" w:type="pct"/>
          </w:tcPr>
          <w:p w14:paraId="36975F8B" w14:textId="77777777" w:rsidR="00775B2B" w:rsidRDefault="00000000">
            <w:pPr>
              <w:pStyle w:val="AA2"/>
              <w:rPr>
                <w:rFonts w:cs="Times New Roman"/>
                <w:szCs w:val="21"/>
              </w:rPr>
            </w:pPr>
            <w:r>
              <w:rPr>
                <w:rFonts w:cs="Times New Roman"/>
                <w:szCs w:val="21"/>
              </w:rPr>
              <w:t>t/h</w:t>
            </w:r>
          </w:p>
        </w:tc>
        <w:tc>
          <w:tcPr>
            <w:tcW w:w="1038" w:type="pct"/>
            <w:vAlign w:val="center"/>
          </w:tcPr>
          <w:p w14:paraId="68393B00" w14:textId="77777777" w:rsidR="00775B2B" w:rsidRDefault="00000000">
            <w:pPr>
              <w:pStyle w:val="AA2"/>
              <w:rPr>
                <w:rFonts w:cs="Times New Roman"/>
                <w:szCs w:val="21"/>
              </w:rPr>
            </w:pPr>
            <w:r>
              <w:rPr>
                <w:rFonts w:cs="Times New Roman"/>
                <w:szCs w:val="21"/>
              </w:rPr>
              <w:t>732</w:t>
            </w:r>
          </w:p>
        </w:tc>
      </w:tr>
      <w:tr w:rsidR="00775B2B" w14:paraId="37524480" w14:textId="77777777">
        <w:trPr>
          <w:tblHeader/>
          <w:jc w:val="center"/>
        </w:trPr>
        <w:tc>
          <w:tcPr>
            <w:tcW w:w="625" w:type="pct"/>
            <w:vAlign w:val="center"/>
          </w:tcPr>
          <w:p w14:paraId="7485EF81" w14:textId="77777777" w:rsidR="00775B2B" w:rsidRDefault="00000000">
            <w:pPr>
              <w:pStyle w:val="AA2"/>
              <w:rPr>
                <w:rFonts w:cs="Times New Roman"/>
                <w:szCs w:val="21"/>
              </w:rPr>
            </w:pPr>
            <w:r>
              <w:rPr>
                <w:rFonts w:cs="Times New Roman"/>
                <w:szCs w:val="21"/>
              </w:rPr>
              <w:t>5</w:t>
            </w:r>
          </w:p>
        </w:tc>
        <w:tc>
          <w:tcPr>
            <w:tcW w:w="2300" w:type="pct"/>
            <w:gridSpan w:val="2"/>
            <w:vAlign w:val="center"/>
          </w:tcPr>
          <w:p w14:paraId="514215C8" w14:textId="77777777" w:rsidR="00775B2B" w:rsidRDefault="00000000">
            <w:pPr>
              <w:pStyle w:val="AA2"/>
              <w:rPr>
                <w:rFonts w:cs="Times New Roman"/>
                <w:szCs w:val="21"/>
              </w:rPr>
            </w:pPr>
            <w:r>
              <w:rPr>
                <w:rFonts w:cs="Times New Roman"/>
                <w:szCs w:val="21"/>
              </w:rPr>
              <w:t>汽机发电功率</w:t>
            </w:r>
          </w:p>
        </w:tc>
        <w:tc>
          <w:tcPr>
            <w:tcW w:w="1038" w:type="pct"/>
          </w:tcPr>
          <w:p w14:paraId="6F4A857A" w14:textId="77777777" w:rsidR="00775B2B" w:rsidRDefault="00000000">
            <w:pPr>
              <w:pStyle w:val="AA2"/>
              <w:rPr>
                <w:rFonts w:cs="Times New Roman"/>
                <w:szCs w:val="21"/>
              </w:rPr>
            </w:pPr>
            <w:r>
              <w:rPr>
                <w:rFonts w:cs="Times New Roman"/>
                <w:szCs w:val="21"/>
              </w:rPr>
              <w:t>kW</w:t>
            </w:r>
          </w:p>
        </w:tc>
        <w:tc>
          <w:tcPr>
            <w:tcW w:w="1038" w:type="pct"/>
            <w:vAlign w:val="center"/>
          </w:tcPr>
          <w:p w14:paraId="18EF81C6" w14:textId="77777777" w:rsidR="00775B2B" w:rsidRDefault="00000000">
            <w:pPr>
              <w:pStyle w:val="AA2"/>
              <w:rPr>
                <w:rFonts w:cs="Times New Roman"/>
                <w:szCs w:val="21"/>
              </w:rPr>
            </w:pPr>
            <w:r>
              <w:rPr>
                <w:rFonts w:cs="Times New Roman"/>
                <w:szCs w:val="21"/>
              </w:rPr>
              <w:t>89759</w:t>
            </w:r>
          </w:p>
        </w:tc>
      </w:tr>
      <w:tr w:rsidR="00775B2B" w14:paraId="7AAE7B2E" w14:textId="77777777">
        <w:trPr>
          <w:tblHeader/>
          <w:jc w:val="center"/>
        </w:trPr>
        <w:tc>
          <w:tcPr>
            <w:tcW w:w="625" w:type="pct"/>
            <w:vAlign w:val="center"/>
          </w:tcPr>
          <w:p w14:paraId="6A1AA57C" w14:textId="77777777" w:rsidR="00775B2B" w:rsidRDefault="00000000">
            <w:pPr>
              <w:pStyle w:val="AA2"/>
              <w:rPr>
                <w:rFonts w:cs="Times New Roman"/>
                <w:szCs w:val="21"/>
              </w:rPr>
            </w:pPr>
            <w:r>
              <w:rPr>
                <w:rFonts w:cs="Times New Roman"/>
                <w:szCs w:val="21"/>
              </w:rPr>
              <w:lastRenderedPageBreak/>
              <w:t>6</w:t>
            </w:r>
          </w:p>
        </w:tc>
        <w:tc>
          <w:tcPr>
            <w:tcW w:w="2300" w:type="pct"/>
            <w:gridSpan w:val="2"/>
            <w:vAlign w:val="center"/>
          </w:tcPr>
          <w:p w14:paraId="1B4B6EB9" w14:textId="77777777" w:rsidR="00775B2B" w:rsidRDefault="00000000">
            <w:pPr>
              <w:pStyle w:val="AA2"/>
              <w:rPr>
                <w:rFonts w:cs="Times New Roman"/>
                <w:szCs w:val="21"/>
              </w:rPr>
            </w:pPr>
            <w:r>
              <w:rPr>
                <w:rFonts w:cs="Times New Roman"/>
                <w:szCs w:val="21"/>
              </w:rPr>
              <w:t>发电设备运行小时数</w:t>
            </w:r>
          </w:p>
        </w:tc>
        <w:tc>
          <w:tcPr>
            <w:tcW w:w="1038" w:type="pct"/>
          </w:tcPr>
          <w:p w14:paraId="37E37F88" w14:textId="77777777" w:rsidR="00775B2B" w:rsidRDefault="00000000">
            <w:pPr>
              <w:pStyle w:val="AA2"/>
              <w:rPr>
                <w:rFonts w:cs="Times New Roman"/>
                <w:szCs w:val="21"/>
              </w:rPr>
            </w:pPr>
            <w:r>
              <w:rPr>
                <w:rFonts w:cs="Times New Roman"/>
                <w:szCs w:val="21"/>
              </w:rPr>
              <w:t>h</w:t>
            </w:r>
          </w:p>
        </w:tc>
        <w:tc>
          <w:tcPr>
            <w:tcW w:w="1038" w:type="pct"/>
          </w:tcPr>
          <w:p w14:paraId="2DA05375" w14:textId="77777777" w:rsidR="00775B2B" w:rsidRDefault="00000000">
            <w:pPr>
              <w:pStyle w:val="AA2"/>
              <w:rPr>
                <w:rFonts w:cs="Times New Roman"/>
                <w:szCs w:val="21"/>
              </w:rPr>
            </w:pPr>
            <w:r>
              <w:rPr>
                <w:rFonts w:cs="Times New Roman"/>
                <w:szCs w:val="21"/>
              </w:rPr>
              <w:t>8000</w:t>
            </w:r>
          </w:p>
        </w:tc>
      </w:tr>
      <w:tr w:rsidR="00775B2B" w14:paraId="5F6AA66F" w14:textId="77777777">
        <w:trPr>
          <w:tblHeader/>
          <w:jc w:val="center"/>
        </w:trPr>
        <w:tc>
          <w:tcPr>
            <w:tcW w:w="625" w:type="pct"/>
            <w:vAlign w:val="center"/>
          </w:tcPr>
          <w:p w14:paraId="12B87F16" w14:textId="77777777" w:rsidR="00775B2B" w:rsidRDefault="00000000">
            <w:pPr>
              <w:pStyle w:val="AA2"/>
              <w:rPr>
                <w:rFonts w:cs="Times New Roman"/>
                <w:szCs w:val="21"/>
              </w:rPr>
            </w:pPr>
            <w:r>
              <w:rPr>
                <w:rFonts w:cs="Times New Roman"/>
                <w:szCs w:val="21"/>
              </w:rPr>
              <w:t>7</w:t>
            </w:r>
          </w:p>
        </w:tc>
        <w:tc>
          <w:tcPr>
            <w:tcW w:w="2300" w:type="pct"/>
            <w:gridSpan w:val="2"/>
            <w:vAlign w:val="center"/>
          </w:tcPr>
          <w:p w14:paraId="4AF02DB5" w14:textId="77777777" w:rsidR="00775B2B" w:rsidRDefault="00000000">
            <w:pPr>
              <w:pStyle w:val="AA2"/>
              <w:rPr>
                <w:rFonts w:cs="Times New Roman"/>
                <w:szCs w:val="21"/>
              </w:rPr>
            </w:pPr>
            <w:r>
              <w:rPr>
                <w:rFonts w:cs="Times New Roman"/>
                <w:szCs w:val="21"/>
              </w:rPr>
              <w:t>年供热量</w:t>
            </w:r>
          </w:p>
        </w:tc>
        <w:tc>
          <w:tcPr>
            <w:tcW w:w="1038" w:type="pct"/>
          </w:tcPr>
          <w:p w14:paraId="7B1653DD" w14:textId="77777777" w:rsidR="00775B2B" w:rsidRDefault="00000000">
            <w:pPr>
              <w:pStyle w:val="AA2"/>
              <w:rPr>
                <w:rFonts w:cs="Times New Roman"/>
                <w:szCs w:val="21"/>
              </w:rPr>
            </w:pPr>
            <w:r>
              <w:rPr>
                <w:rFonts w:cs="Times New Roman"/>
                <w:szCs w:val="21"/>
              </w:rPr>
              <w:t>10</w:t>
            </w:r>
            <w:r>
              <w:rPr>
                <w:rFonts w:cs="Times New Roman"/>
                <w:szCs w:val="21"/>
                <w:vertAlign w:val="superscript"/>
              </w:rPr>
              <w:t>4</w:t>
            </w:r>
            <w:r>
              <w:rPr>
                <w:rFonts w:cs="Times New Roman"/>
                <w:szCs w:val="21"/>
              </w:rPr>
              <w:t>GJ/a</w:t>
            </w:r>
          </w:p>
        </w:tc>
        <w:tc>
          <w:tcPr>
            <w:tcW w:w="1038" w:type="pct"/>
            <w:vAlign w:val="center"/>
          </w:tcPr>
          <w:p w14:paraId="229C40B2" w14:textId="77777777" w:rsidR="00775B2B" w:rsidRDefault="00000000">
            <w:pPr>
              <w:pStyle w:val="AA2"/>
              <w:rPr>
                <w:rFonts w:cs="Times New Roman"/>
                <w:szCs w:val="21"/>
              </w:rPr>
            </w:pPr>
            <w:r>
              <w:rPr>
                <w:rFonts w:cs="Times New Roman"/>
                <w:szCs w:val="21"/>
              </w:rPr>
              <w:t>2079.76</w:t>
            </w:r>
          </w:p>
        </w:tc>
      </w:tr>
      <w:tr w:rsidR="00775B2B" w14:paraId="3EB29A79" w14:textId="77777777">
        <w:trPr>
          <w:tblHeader/>
          <w:jc w:val="center"/>
        </w:trPr>
        <w:tc>
          <w:tcPr>
            <w:tcW w:w="625" w:type="pct"/>
            <w:vAlign w:val="center"/>
          </w:tcPr>
          <w:p w14:paraId="197FCBE4" w14:textId="77777777" w:rsidR="00775B2B" w:rsidRDefault="00000000">
            <w:pPr>
              <w:pStyle w:val="AA2"/>
              <w:rPr>
                <w:rFonts w:cs="Times New Roman"/>
                <w:szCs w:val="21"/>
              </w:rPr>
            </w:pPr>
            <w:r>
              <w:rPr>
                <w:rFonts w:cs="Times New Roman"/>
                <w:szCs w:val="21"/>
              </w:rPr>
              <w:t>8</w:t>
            </w:r>
          </w:p>
        </w:tc>
        <w:tc>
          <w:tcPr>
            <w:tcW w:w="2300" w:type="pct"/>
            <w:gridSpan w:val="2"/>
            <w:vAlign w:val="center"/>
          </w:tcPr>
          <w:p w14:paraId="56BD9BF4" w14:textId="77777777" w:rsidR="00775B2B" w:rsidRDefault="00000000">
            <w:pPr>
              <w:pStyle w:val="AA2"/>
              <w:rPr>
                <w:rFonts w:cs="Times New Roman"/>
                <w:szCs w:val="21"/>
              </w:rPr>
            </w:pPr>
            <w:r>
              <w:rPr>
                <w:rFonts w:cs="Times New Roman"/>
                <w:szCs w:val="21"/>
              </w:rPr>
              <w:t>年发电量</w:t>
            </w:r>
          </w:p>
        </w:tc>
        <w:tc>
          <w:tcPr>
            <w:tcW w:w="1038" w:type="pct"/>
          </w:tcPr>
          <w:p w14:paraId="4314CD56" w14:textId="77777777" w:rsidR="00775B2B" w:rsidRDefault="00000000">
            <w:pPr>
              <w:pStyle w:val="AA2"/>
              <w:rPr>
                <w:rFonts w:cs="Times New Roman"/>
                <w:szCs w:val="21"/>
              </w:rPr>
            </w:pPr>
            <w:r>
              <w:rPr>
                <w:rFonts w:cs="Times New Roman"/>
                <w:szCs w:val="21"/>
              </w:rPr>
              <w:t>10</w:t>
            </w:r>
            <w:r>
              <w:rPr>
                <w:rFonts w:cs="Times New Roman"/>
                <w:szCs w:val="21"/>
                <w:vertAlign w:val="superscript"/>
              </w:rPr>
              <w:t>4</w:t>
            </w:r>
            <w:r>
              <w:rPr>
                <w:rFonts w:cs="Times New Roman"/>
                <w:szCs w:val="21"/>
              </w:rPr>
              <w:t>kWh/a</w:t>
            </w:r>
          </w:p>
        </w:tc>
        <w:tc>
          <w:tcPr>
            <w:tcW w:w="1038" w:type="pct"/>
            <w:vAlign w:val="center"/>
          </w:tcPr>
          <w:p w14:paraId="10163316" w14:textId="77777777" w:rsidR="00775B2B" w:rsidRDefault="00000000">
            <w:pPr>
              <w:pStyle w:val="AA2"/>
              <w:rPr>
                <w:rFonts w:cs="Times New Roman"/>
                <w:szCs w:val="21"/>
              </w:rPr>
            </w:pPr>
            <w:r>
              <w:rPr>
                <w:rFonts w:cs="Times New Roman"/>
                <w:szCs w:val="21"/>
              </w:rPr>
              <w:t>71807.2</w:t>
            </w:r>
          </w:p>
        </w:tc>
      </w:tr>
      <w:tr w:rsidR="00775B2B" w14:paraId="639A5A44" w14:textId="77777777">
        <w:trPr>
          <w:tblHeader/>
          <w:jc w:val="center"/>
        </w:trPr>
        <w:tc>
          <w:tcPr>
            <w:tcW w:w="625" w:type="pct"/>
            <w:vAlign w:val="center"/>
          </w:tcPr>
          <w:p w14:paraId="64DCF8BC" w14:textId="77777777" w:rsidR="00775B2B" w:rsidRDefault="00000000">
            <w:pPr>
              <w:pStyle w:val="AA2"/>
              <w:rPr>
                <w:rFonts w:cs="Times New Roman"/>
                <w:szCs w:val="21"/>
              </w:rPr>
            </w:pPr>
            <w:r>
              <w:rPr>
                <w:rFonts w:cs="Times New Roman"/>
                <w:szCs w:val="21"/>
              </w:rPr>
              <w:t>9</w:t>
            </w:r>
          </w:p>
        </w:tc>
        <w:tc>
          <w:tcPr>
            <w:tcW w:w="2300" w:type="pct"/>
            <w:gridSpan w:val="2"/>
            <w:vAlign w:val="center"/>
          </w:tcPr>
          <w:p w14:paraId="0C3F29E7" w14:textId="77777777" w:rsidR="00775B2B" w:rsidRDefault="00000000">
            <w:pPr>
              <w:pStyle w:val="AA2"/>
              <w:rPr>
                <w:rFonts w:cs="Times New Roman"/>
                <w:szCs w:val="21"/>
              </w:rPr>
            </w:pPr>
            <w:r>
              <w:rPr>
                <w:rFonts w:cs="Times New Roman"/>
                <w:szCs w:val="21"/>
              </w:rPr>
              <w:t>年供电量</w:t>
            </w:r>
          </w:p>
        </w:tc>
        <w:tc>
          <w:tcPr>
            <w:tcW w:w="1038" w:type="pct"/>
          </w:tcPr>
          <w:p w14:paraId="6E374214" w14:textId="77777777" w:rsidR="00775B2B" w:rsidRDefault="00000000">
            <w:pPr>
              <w:pStyle w:val="AA2"/>
              <w:rPr>
                <w:rFonts w:cs="Times New Roman"/>
                <w:szCs w:val="21"/>
              </w:rPr>
            </w:pPr>
            <w:r>
              <w:rPr>
                <w:rFonts w:cs="Times New Roman"/>
                <w:szCs w:val="21"/>
              </w:rPr>
              <w:t>10</w:t>
            </w:r>
            <w:r>
              <w:rPr>
                <w:rFonts w:cs="Times New Roman"/>
                <w:szCs w:val="21"/>
                <w:vertAlign w:val="superscript"/>
              </w:rPr>
              <w:t>4</w:t>
            </w:r>
            <w:r>
              <w:rPr>
                <w:rFonts w:cs="Times New Roman"/>
                <w:szCs w:val="21"/>
              </w:rPr>
              <w:t>kWh/a</w:t>
            </w:r>
          </w:p>
        </w:tc>
        <w:tc>
          <w:tcPr>
            <w:tcW w:w="1038" w:type="pct"/>
            <w:vAlign w:val="center"/>
          </w:tcPr>
          <w:p w14:paraId="58EEFE30" w14:textId="77777777" w:rsidR="00775B2B" w:rsidRDefault="00000000">
            <w:pPr>
              <w:pStyle w:val="AA2"/>
              <w:rPr>
                <w:rFonts w:cs="Times New Roman"/>
                <w:szCs w:val="21"/>
              </w:rPr>
            </w:pPr>
            <w:r>
              <w:rPr>
                <w:rFonts w:cs="Times New Roman"/>
                <w:szCs w:val="21"/>
              </w:rPr>
              <w:t>57445.76</w:t>
            </w:r>
          </w:p>
        </w:tc>
      </w:tr>
      <w:tr w:rsidR="00775B2B" w14:paraId="1C1AB483" w14:textId="77777777">
        <w:trPr>
          <w:tblHeader/>
          <w:jc w:val="center"/>
        </w:trPr>
        <w:tc>
          <w:tcPr>
            <w:tcW w:w="625" w:type="pct"/>
            <w:vAlign w:val="center"/>
          </w:tcPr>
          <w:p w14:paraId="3385D2F2" w14:textId="77777777" w:rsidR="00775B2B" w:rsidRDefault="00000000">
            <w:pPr>
              <w:pStyle w:val="AA2"/>
              <w:rPr>
                <w:rFonts w:cs="Times New Roman"/>
                <w:szCs w:val="21"/>
              </w:rPr>
            </w:pPr>
            <w:r>
              <w:rPr>
                <w:rFonts w:cs="Times New Roman"/>
                <w:szCs w:val="21"/>
              </w:rPr>
              <w:t>10</w:t>
            </w:r>
          </w:p>
        </w:tc>
        <w:tc>
          <w:tcPr>
            <w:tcW w:w="2300" w:type="pct"/>
            <w:gridSpan w:val="2"/>
            <w:vAlign w:val="center"/>
          </w:tcPr>
          <w:p w14:paraId="2FFA6B80" w14:textId="77777777" w:rsidR="00775B2B" w:rsidRDefault="00000000">
            <w:pPr>
              <w:pStyle w:val="AA2"/>
              <w:rPr>
                <w:rFonts w:cs="Times New Roman"/>
                <w:szCs w:val="21"/>
              </w:rPr>
            </w:pPr>
            <w:bookmarkStart w:id="298" w:name="_Hlk198310752"/>
            <w:r>
              <w:rPr>
                <w:rFonts w:cs="Times New Roman"/>
                <w:szCs w:val="21"/>
              </w:rPr>
              <w:t>发电年均标煤耗率</w:t>
            </w:r>
            <w:bookmarkEnd w:id="298"/>
          </w:p>
        </w:tc>
        <w:tc>
          <w:tcPr>
            <w:tcW w:w="1038" w:type="pct"/>
            <w:vAlign w:val="center"/>
          </w:tcPr>
          <w:p w14:paraId="34FAE252" w14:textId="77777777" w:rsidR="00775B2B" w:rsidRDefault="00000000">
            <w:pPr>
              <w:pStyle w:val="AA2"/>
              <w:rPr>
                <w:rFonts w:cs="Times New Roman"/>
                <w:szCs w:val="21"/>
              </w:rPr>
            </w:pPr>
            <w:bookmarkStart w:id="299" w:name="_Hlk198316021"/>
            <w:r>
              <w:rPr>
                <w:rFonts w:cs="Times New Roman"/>
                <w:szCs w:val="21"/>
              </w:rPr>
              <w:t>gce/kWh</w:t>
            </w:r>
            <w:bookmarkEnd w:id="299"/>
          </w:p>
        </w:tc>
        <w:tc>
          <w:tcPr>
            <w:tcW w:w="1038" w:type="pct"/>
            <w:vAlign w:val="center"/>
          </w:tcPr>
          <w:p w14:paraId="17C92EF2" w14:textId="77777777" w:rsidR="00775B2B" w:rsidRDefault="00000000">
            <w:pPr>
              <w:pStyle w:val="AA2"/>
              <w:rPr>
                <w:rFonts w:cs="Times New Roman"/>
                <w:szCs w:val="21"/>
              </w:rPr>
            </w:pPr>
            <w:r>
              <w:rPr>
                <w:rFonts w:cs="Times New Roman"/>
                <w:szCs w:val="21"/>
              </w:rPr>
              <w:t>162.05</w:t>
            </w:r>
          </w:p>
        </w:tc>
      </w:tr>
      <w:tr w:rsidR="00775B2B" w14:paraId="154EBEB3" w14:textId="77777777">
        <w:trPr>
          <w:tblHeader/>
          <w:jc w:val="center"/>
        </w:trPr>
        <w:tc>
          <w:tcPr>
            <w:tcW w:w="625" w:type="pct"/>
            <w:vAlign w:val="center"/>
          </w:tcPr>
          <w:p w14:paraId="478BBAB7" w14:textId="77777777" w:rsidR="00775B2B" w:rsidRDefault="00000000">
            <w:pPr>
              <w:pStyle w:val="AA2"/>
              <w:rPr>
                <w:rFonts w:cs="Times New Roman"/>
                <w:szCs w:val="21"/>
              </w:rPr>
            </w:pPr>
            <w:r>
              <w:rPr>
                <w:rFonts w:cs="Times New Roman"/>
                <w:szCs w:val="21"/>
              </w:rPr>
              <w:t>11</w:t>
            </w:r>
          </w:p>
        </w:tc>
        <w:tc>
          <w:tcPr>
            <w:tcW w:w="2300" w:type="pct"/>
            <w:gridSpan w:val="2"/>
            <w:vAlign w:val="center"/>
          </w:tcPr>
          <w:p w14:paraId="5686D000" w14:textId="77777777" w:rsidR="00775B2B" w:rsidRDefault="00000000">
            <w:pPr>
              <w:pStyle w:val="AA2"/>
              <w:rPr>
                <w:rFonts w:cs="Times New Roman"/>
                <w:szCs w:val="21"/>
              </w:rPr>
            </w:pPr>
            <w:r>
              <w:rPr>
                <w:rFonts w:cs="Times New Roman"/>
                <w:szCs w:val="21"/>
              </w:rPr>
              <w:t>综合厂用电率</w:t>
            </w:r>
          </w:p>
        </w:tc>
        <w:tc>
          <w:tcPr>
            <w:tcW w:w="1038" w:type="pct"/>
            <w:vAlign w:val="center"/>
          </w:tcPr>
          <w:p w14:paraId="0CE681D2" w14:textId="77777777" w:rsidR="00775B2B" w:rsidRDefault="00000000">
            <w:pPr>
              <w:pStyle w:val="AA2"/>
              <w:rPr>
                <w:rFonts w:cs="Times New Roman"/>
                <w:szCs w:val="21"/>
              </w:rPr>
            </w:pPr>
            <w:r>
              <w:rPr>
                <w:rFonts w:cs="Times New Roman"/>
                <w:szCs w:val="21"/>
              </w:rPr>
              <w:t>%</w:t>
            </w:r>
          </w:p>
        </w:tc>
        <w:tc>
          <w:tcPr>
            <w:tcW w:w="1038" w:type="pct"/>
            <w:vAlign w:val="center"/>
          </w:tcPr>
          <w:p w14:paraId="020F0566" w14:textId="77777777" w:rsidR="00775B2B" w:rsidRDefault="00000000">
            <w:pPr>
              <w:pStyle w:val="AA2"/>
              <w:rPr>
                <w:rFonts w:cs="Times New Roman"/>
                <w:szCs w:val="21"/>
              </w:rPr>
            </w:pPr>
            <w:r>
              <w:rPr>
                <w:rFonts w:cs="Times New Roman"/>
                <w:szCs w:val="21"/>
              </w:rPr>
              <w:t>20</w:t>
            </w:r>
          </w:p>
        </w:tc>
      </w:tr>
      <w:tr w:rsidR="00775B2B" w14:paraId="261F6A8F" w14:textId="77777777">
        <w:trPr>
          <w:tblHeader/>
          <w:jc w:val="center"/>
        </w:trPr>
        <w:tc>
          <w:tcPr>
            <w:tcW w:w="625" w:type="pct"/>
            <w:vAlign w:val="center"/>
          </w:tcPr>
          <w:p w14:paraId="08F685B1" w14:textId="77777777" w:rsidR="00775B2B" w:rsidRDefault="00000000">
            <w:pPr>
              <w:pStyle w:val="AA2"/>
              <w:rPr>
                <w:rFonts w:cs="Times New Roman"/>
                <w:szCs w:val="21"/>
              </w:rPr>
            </w:pPr>
            <w:r>
              <w:rPr>
                <w:rFonts w:cs="Times New Roman"/>
                <w:szCs w:val="21"/>
              </w:rPr>
              <w:t>12</w:t>
            </w:r>
          </w:p>
        </w:tc>
        <w:tc>
          <w:tcPr>
            <w:tcW w:w="2300" w:type="pct"/>
            <w:gridSpan w:val="2"/>
            <w:vAlign w:val="center"/>
          </w:tcPr>
          <w:p w14:paraId="7473854E" w14:textId="77777777" w:rsidR="00775B2B" w:rsidRDefault="00000000">
            <w:pPr>
              <w:pStyle w:val="AA2"/>
              <w:rPr>
                <w:rFonts w:cs="Times New Roman"/>
                <w:szCs w:val="21"/>
              </w:rPr>
            </w:pPr>
            <w:r>
              <w:rPr>
                <w:rFonts w:cs="Times New Roman"/>
                <w:szCs w:val="21"/>
              </w:rPr>
              <w:t>供热比</w:t>
            </w:r>
          </w:p>
        </w:tc>
        <w:tc>
          <w:tcPr>
            <w:tcW w:w="1038" w:type="pct"/>
            <w:vAlign w:val="center"/>
          </w:tcPr>
          <w:p w14:paraId="0ECDEF69" w14:textId="77777777" w:rsidR="00775B2B" w:rsidRDefault="00000000">
            <w:pPr>
              <w:pStyle w:val="AA2"/>
              <w:rPr>
                <w:rFonts w:cs="Times New Roman"/>
                <w:szCs w:val="21"/>
              </w:rPr>
            </w:pPr>
            <w:r>
              <w:rPr>
                <w:rFonts w:cs="Times New Roman"/>
                <w:szCs w:val="21"/>
              </w:rPr>
              <w:t>%</w:t>
            </w:r>
          </w:p>
        </w:tc>
        <w:tc>
          <w:tcPr>
            <w:tcW w:w="1038" w:type="pct"/>
            <w:vAlign w:val="center"/>
          </w:tcPr>
          <w:p w14:paraId="0D663C2E" w14:textId="77777777" w:rsidR="00775B2B" w:rsidRDefault="00000000">
            <w:pPr>
              <w:pStyle w:val="AA2"/>
              <w:rPr>
                <w:rFonts w:cs="Times New Roman"/>
                <w:szCs w:val="21"/>
              </w:rPr>
            </w:pPr>
            <w:r>
              <w:rPr>
                <w:rFonts w:cs="Times New Roman"/>
                <w:szCs w:val="21"/>
              </w:rPr>
              <w:t>0.87</w:t>
            </w:r>
          </w:p>
        </w:tc>
      </w:tr>
      <w:tr w:rsidR="00775B2B" w14:paraId="08932C7E" w14:textId="77777777">
        <w:trPr>
          <w:tblHeader/>
          <w:jc w:val="center"/>
        </w:trPr>
        <w:tc>
          <w:tcPr>
            <w:tcW w:w="625" w:type="pct"/>
            <w:vAlign w:val="center"/>
          </w:tcPr>
          <w:p w14:paraId="1E47AC1E" w14:textId="77777777" w:rsidR="00775B2B" w:rsidRDefault="00000000">
            <w:pPr>
              <w:pStyle w:val="AA2"/>
              <w:rPr>
                <w:rFonts w:cs="Times New Roman"/>
                <w:szCs w:val="21"/>
              </w:rPr>
            </w:pPr>
            <w:r>
              <w:rPr>
                <w:rFonts w:cs="Times New Roman"/>
                <w:szCs w:val="21"/>
              </w:rPr>
              <w:t>13</w:t>
            </w:r>
          </w:p>
        </w:tc>
        <w:tc>
          <w:tcPr>
            <w:tcW w:w="2300" w:type="pct"/>
            <w:gridSpan w:val="2"/>
            <w:vAlign w:val="center"/>
          </w:tcPr>
          <w:p w14:paraId="3EA2CF45" w14:textId="77777777" w:rsidR="00775B2B" w:rsidRDefault="00000000">
            <w:pPr>
              <w:pStyle w:val="AA2"/>
              <w:rPr>
                <w:rFonts w:cs="Times New Roman"/>
                <w:szCs w:val="21"/>
              </w:rPr>
            </w:pPr>
            <w:r>
              <w:rPr>
                <w:rFonts w:cs="Times New Roman"/>
                <w:szCs w:val="21"/>
              </w:rPr>
              <w:t>总厂用电量</w:t>
            </w:r>
          </w:p>
        </w:tc>
        <w:tc>
          <w:tcPr>
            <w:tcW w:w="1038" w:type="pct"/>
            <w:vAlign w:val="center"/>
          </w:tcPr>
          <w:p w14:paraId="06F651C7" w14:textId="77777777" w:rsidR="00775B2B" w:rsidRDefault="00000000">
            <w:pPr>
              <w:pStyle w:val="AA2"/>
              <w:rPr>
                <w:rFonts w:cs="Times New Roman"/>
                <w:szCs w:val="21"/>
              </w:rPr>
            </w:pPr>
            <w:r>
              <w:rPr>
                <w:rFonts w:cs="Times New Roman"/>
                <w:szCs w:val="21"/>
              </w:rPr>
              <w:t>10</w:t>
            </w:r>
            <w:r>
              <w:rPr>
                <w:rFonts w:cs="Times New Roman"/>
                <w:szCs w:val="21"/>
                <w:vertAlign w:val="superscript"/>
              </w:rPr>
              <w:t>4</w:t>
            </w:r>
            <w:r>
              <w:rPr>
                <w:rFonts w:cs="Times New Roman"/>
                <w:szCs w:val="21"/>
              </w:rPr>
              <w:t>kWh</w:t>
            </w:r>
          </w:p>
        </w:tc>
        <w:tc>
          <w:tcPr>
            <w:tcW w:w="1038" w:type="pct"/>
            <w:vAlign w:val="center"/>
          </w:tcPr>
          <w:p w14:paraId="32ABEC40" w14:textId="77777777" w:rsidR="00775B2B" w:rsidRDefault="00000000">
            <w:pPr>
              <w:pStyle w:val="AA2"/>
              <w:rPr>
                <w:rFonts w:cs="Times New Roman"/>
                <w:szCs w:val="21"/>
              </w:rPr>
            </w:pPr>
            <w:r>
              <w:rPr>
                <w:rFonts w:cs="Times New Roman"/>
                <w:szCs w:val="21"/>
              </w:rPr>
              <w:t>14361.44</w:t>
            </w:r>
          </w:p>
        </w:tc>
      </w:tr>
      <w:tr w:rsidR="00775B2B" w14:paraId="1C29800C" w14:textId="77777777">
        <w:trPr>
          <w:tblHeader/>
          <w:jc w:val="center"/>
        </w:trPr>
        <w:tc>
          <w:tcPr>
            <w:tcW w:w="625" w:type="pct"/>
            <w:vAlign w:val="center"/>
          </w:tcPr>
          <w:p w14:paraId="111E9E11" w14:textId="77777777" w:rsidR="00775B2B" w:rsidRDefault="00000000">
            <w:pPr>
              <w:pStyle w:val="AA2"/>
              <w:rPr>
                <w:rFonts w:cs="Times New Roman"/>
                <w:szCs w:val="21"/>
              </w:rPr>
            </w:pPr>
            <w:r>
              <w:rPr>
                <w:rFonts w:cs="Times New Roman"/>
                <w:szCs w:val="21"/>
              </w:rPr>
              <w:t>14</w:t>
            </w:r>
          </w:p>
        </w:tc>
        <w:tc>
          <w:tcPr>
            <w:tcW w:w="2300" w:type="pct"/>
            <w:gridSpan w:val="2"/>
            <w:vAlign w:val="center"/>
          </w:tcPr>
          <w:p w14:paraId="5EA29FCE" w14:textId="77777777" w:rsidR="00775B2B" w:rsidRDefault="00000000">
            <w:pPr>
              <w:pStyle w:val="AA2"/>
              <w:rPr>
                <w:rFonts w:cs="Times New Roman"/>
                <w:szCs w:val="21"/>
              </w:rPr>
            </w:pPr>
            <w:r>
              <w:rPr>
                <w:rFonts w:cs="Times New Roman"/>
                <w:szCs w:val="21"/>
              </w:rPr>
              <w:t>发电厂用电量</w:t>
            </w:r>
          </w:p>
        </w:tc>
        <w:tc>
          <w:tcPr>
            <w:tcW w:w="1038" w:type="pct"/>
            <w:vAlign w:val="center"/>
          </w:tcPr>
          <w:p w14:paraId="1FD9936E" w14:textId="77777777" w:rsidR="00775B2B" w:rsidRDefault="00000000">
            <w:pPr>
              <w:pStyle w:val="AA2"/>
              <w:rPr>
                <w:rFonts w:cs="Times New Roman"/>
                <w:szCs w:val="21"/>
              </w:rPr>
            </w:pPr>
            <w:r>
              <w:rPr>
                <w:rFonts w:cs="Times New Roman"/>
                <w:szCs w:val="21"/>
              </w:rPr>
              <w:t>10</w:t>
            </w:r>
            <w:r>
              <w:rPr>
                <w:rFonts w:cs="Times New Roman"/>
                <w:szCs w:val="21"/>
                <w:vertAlign w:val="superscript"/>
              </w:rPr>
              <w:t>4</w:t>
            </w:r>
            <w:r>
              <w:rPr>
                <w:rFonts w:cs="Times New Roman"/>
                <w:szCs w:val="21"/>
              </w:rPr>
              <w:t>kWh</w:t>
            </w:r>
          </w:p>
        </w:tc>
        <w:tc>
          <w:tcPr>
            <w:tcW w:w="1038" w:type="pct"/>
            <w:vAlign w:val="center"/>
          </w:tcPr>
          <w:p w14:paraId="78F9A485" w14:textId="77777777" w:rsidR="00775B2B" w:rsidRDefault="00000000">
            <w:pPr>
              <w:pStyle w:val="AA2"/>
              <w:rPr>
                <w:rFonts w:cs="Times New Roman"/>
                <w:szCs w:val="21"/>
              </w:rPr>
            </w:pPr>
            <w:r>
              <w:rPr>
                <w:rFonts w:cs="Times New Roman"/>
                <w:szCs w:val="21"/>
              </w:rPr>
              <w:t>1810.84</w:t>
            </w:r>
          </w:p>
        </w:tc>
      </w:tr>
      <w:tr w:rsidR="00775B2B" w14:paraId="7BA958BD" w14:textId="77777777">
        <w:trPr>
          <w:tblHeader/>
          <w:jc w:val="center"/>
        </w:trPr>
        <w:tc>
          <w:tcPr>
            <w:tcW w:w="625" w:type="pct"/>
            <w:vAlign w:val="center"/>
          </w:tcPr>
          <w:p w14:paraId="7F221E67" w14:textId="77777777" w:rsidR="00775B2B" w:rsidRDefault="00000000">
            <w:pPr>
              <w:pStyle w:val="AA2"/>
              <w:rPr>
                <w:rFonts w:cs="Times New Roman"/>
                <w:szCs w:val="21"/>
              </w:rPr>
            </w:pPr>
            <w:r>
              <w:rPr>
                <w:rFonts w:cs="Times New Roman"/>
                <w:szCs w:val="21"/>
              </w:rPr>
              <w:t>15</w:t>
            </w:r>
          </w:p>
        </w:tc>
        <w:tc>
          <w:tcPr>
            <w:tcW w:w="2300" w:type="pct"/>
            <w:gridSpan w:val="2"/>
            <w:vAlign w:val="center"/>
          </w:tcPr>
          <w:p w14:paraId="5AF551A6" w14:textId="77777777" w:rsidR="00775B2B" w:rsidRDefault="00000000">
            <w:pPr>
              <w:pStyle w:val="AA2"/>
              <w:rPr>
                <w:rFonts w:cs="Times New Roman"/>
                <w:szCs w:val="21"/>
              </w:rPr>
            </w:pPr>
            <w:r>
              <w:rPr>
                <w:rFonts w:cs="Times New Roman"/>
                <w:szCs w:val="21"/>
              </w:rPr>
              <w:t>供热厂用电量</w:t>
            </w:r>
          </w:p>
        </w:tc>
        <w:tc>
          <w:tcPr>
            <w:tcW w:w="1038" w:type="pct"/>
            <w:vAlign w:val="center"/>
          </w:tcPr>
          <w:p w14:paraId="104A2D71" w14:textId="77777777" w:rsidR="00775B2B" w:rsidRDefault="00000000">
            <w:pPr>
              <w:pStyle w:val="AA2"/>
              <w:rPr>
                <w:rFonts w:cs="Times New Roman"/>
                <w:szCs w:val="21"/>
              </w:rPr>
            </w:pPr>
            <w:r>
              <w:rPr>
                <w:rFonts w:cs="Times New Roman"/>
                <w:szCs w:val="21"/>
              </w:rPr>
              <w:t>10</w:t>
            </w:r>
            <w:r>
              <w:rPr>
                <w:rFonts w:cs="Times New Roman"/>
                <w:szCs w:val="21"/>
                <w:vertAlign w:val="superscript"/>
              </w:rPr>
              <w:t>4</w:t>
            </w:r>
            <w:r>
              <w:rPr>
                <w:rFonts w:cs="Times New Roman"/>
                <w:szCs w:val="21"/>
              </w:rPr>
              <w:t>kWh</w:t>
            </w:r>
          </w:p>
        </w:tc>
        <w:tc>
          <w:tcPr>
            <w:tcW w:w="1038" w:type="pct"/>
            <w:vAlign w:val="center"/>
          </w:tcPr>
          <w:p w14:paraId="08BDFD41" w14:textId="77777777" w:rsidR="00775B2B" w:rsidRDefault="00000000">
            <w:pPr>
              <w:pStyle w:val="AA2"/>
              <w:rPr>
                <w:rFonts w:cs="Times New Roman"/>
                <w:szCs w:val="21"/>
              </w:rPr>
            </w:pPr>
            <w:r>
              <w:rPr>
                <w:rFonts w:cs="Times New Roman"/>
                <w:szCs w:val="21"/>
              </w:rPr>
              <w:t>12550.60</w:t>
            </w:r>
          </w:p>
        </w:tc>
      </w:tr>
      <w:tr w:rsidR="00775B2B" w14:paraId="32BE8BFC" w14:textId="77777777">
        <w:trPr>
          <w:tblHeader/>
          <w:jc w:val="center"/>
        </w:trPr>
        <w:tc>
          <w:tcPr>
            <w:tcW w:w="625" w:type="pct"/>
            <w:vAlign w:val="center"/>
          </w:tcPr>
          <w:p w14:paraId="2ABE385B" w14:textId="77777777" w:rsidR="00775B2B" w:rsidRDefault="00000000">
            <w:pPr>
              <w:pStyle w:val="AA2"/>
              <w:rPr>
                <w:rFonts w:cs="Times New Roman"/>
                <w:szCs w:val="21"/>
              </w:rPr>
            </w:pPr>
            <w:r>
              <w:rPr>
                <w:rFonts w:cs="Times New Roman"/>
                <w:szCs w:val="21"/>
              </w:rPr>
              <w:t>16</w:t>
            </w:r>
          </w:p>
        </w:tc>
        <w:tc>
          <w:tcPr>
            <w:tcW w:w="2300" w:type="pct"/>
            <w:gridSpan w:val="2"/>
            <w:vAlign w:val="center"/>
          </w:tcPr>
          <w:p w14:paraId="5E84D1E6" w14:textId="77777777" w:rsidR="00775B2B" w:rsidRDefault="00000000">
            <w:pPr>
              <w:pStyle w:val="AA2"/>
              <w:rPr>
                <w:rFonts w:cs="Times New Roman"/>
                <w:szCs w:val="21"/>
              </w:rPr>
            </w:pPr>
            <w:r>
              <w:rPr>
                <w:rFonts w:cs="Times New Roman"/>
                <w:szCs w:val="21"/>
              </w:rPr>
              <w:t>供单位热量耗厂用电量</w:t>
            </w:r>
          </w:p>
        </w:tc>
        <w:tc>
          <w:tcPr>
            <w:tcW w:w="1038" w:type="pct"/>
            <w:vAlign w:val="center"/>
          </w:tcPr>
          <w:p w14:paraId="28755267" w14:textId="77777777" w:rsidR="00775B2B" w:rsidRDefault="00000000">
            <w:pPr>
              <w:pStyle w:val="AA2"/>
              <w:rPr>
                <w:rFonts w:cs="Times New Roman"/>
                <w:szCs w:val="21"/>
              </w:rPr>
            </w:pPr>
            <w:r>
              <w:rPr>
                <w:rFonts w:cs="Times New Roman"/>
                <w:szCs w:val="21"/>
              </w:rPr>
              <w:t>kWh/ GJ</w:t>
            </w:r>
          </w:p>
        </w:tc>
        <w:tc>
          <w:tcPr>
            <w:tcW w:w="1038" w:type="pct"/>
            <w:vAlign w:val="center"/>
          </w:tcPr>
          <w:p w14:paraId="37E6F7D6" w14:textId="77777777" w:rsidR="00775B2B" w:rsidRDefault="00000000">
            <w:pPr>
              <w:pStyle w:val="AA2"/>
              <w:rPr>
                <w:rFonts w:cs="Times New Roman"/>
                <w:szCs w:val="21"/>
              </w:rPr>
            </w:pPr>
            <w:r>
              <w:rPr>
                <w:rFonts w:cs="Times New Roman"/>
                <w:szCs w:val="21"/>
              </w:rPr>
              <w:t>6.03</w:t>
            </w:r>
          </w:p>
        </w:tc>
      </w:tr>
      <w:tr w:rsidR="00775B2B" w14:paraId="02A8D12A" w14:textId="77777777">
        <w:trPr>
          <w:tblHeader/>
          <w:jc w:val="center"/>
        </w:trPr>
        <w:tc>
          <w:tcPr>
            <w:tcW w:w="625" w:type="pct"/>
            <w:vAlign w:val="center"/>
          </w:tcPr>
          <w:p w14:paraId="530D01B6" w14:textId="77777777" w:rsidR="00775B2B" w:rsidRDefault="00000000">
            <w:pPr>
              <w:pStyle w:val="AA2"/>
              <w:rPr>
                <w:rFonts w:cs="Times New Roman"/>
                <w:szCs w:val="21"/>
              </w:rPr>
            </w:pPr>
            <w:r>
              <w:rPr>
                <w:rFonts w:cs="Times New Roman"/>
                <w:szCs w:val="21"/>
              </w:rPr>
              <w:t>17</w:t>
            </w:r>
          </w:p>
        </w:tc>
        <w:tc>
          <w:tcPr>
            <w:tcW w:w="2300" w:type="pct"/>
            <w:gridSpan w:val="2"/>
            <w:vAlign w:val="center"/>
          </w:tcPr>
          <w:p w14:paraId="350781AD" w14:textId="77777777" w:rsidR="00775B2B" w:rsidRDefault="00000000">
            <w:pPr>
              <w:pStyle w:val="AA2"/>
              <w:rPr>
                <w:rFonts w:cs="Times New Roman"/>
                <w:szCs w:val="21"/>
              </w:rPr>
            </w:pPr>
            <w:r>
              <w:rPr>
                <w:rFonts w:cs="Times New Roman"/>
                <w:szCs w:val="21"/>
              </w:rPr>
              <w:t>供热厂用电率</w:t>
            </w:r>
          </w:p>
        </w:tc>
        <w:tc>
          <w:tcPr>
            <w:tcW w:w="1038" w:type="pct"/>
            <w:vAlign w:val="center"/>
          </w:tcPr>
          <w:p w14:paraId="7C06AC86" w14:textId="77777777" w:rsidR="00775B2B" w:rsidRDefault="00000000">
            <w:pPr>
              <w:pStyle w:val="AA2"/>
              <w:rPr>
                <w:rFonts w:cs="Times New Roman"/>
                <w:szCs w:val="21"/>
              </w:rPr>
            </w:pPr>
            <w:r>
              <w:rPr>
                <w:rFonts w:cs="Times New Roman"/>
                <w:szCs w:val="21"/>
              </w:rPr>
              <w:t>%</w:t>
            </w:r>
          </w:p>
        </w:tc>
        <w:tc>
          <w:tcPr>
            <w:tcW w:w="1038" w:type="pct"/>
            <w:vAlign w:val="center"/>
          </w:tcPr>
          <w:p w14:paraId="2715995A" w14:textId="77777777" w:rsidR="00775B2B" w:rsidRDefault="00000000">
            <w:pPr>
              <w:pStyle w:val="AA2"/>
              <w:rPr>
                <w:rFonts w:cs="Times New Roman"/>
                <w:szCs w:val="21"/>
              </w:rPr>
            </w:pPr>
            <w:r>
              <w:rPr>
                <w:rFonts w:cs="Times New Roman"/>
                <w:szCs w:val="21"/>
              </w:rPr>
              <w:t>17.48</w:t>
            </w:r>
          </w:p>
        </w:tc>
      </w:tr>
      <w:tr w:rsidR="00775B2B" w14:paraId="72A99C33" w14:textId="77777777">
        <w:trPr>
          <w:tblHeader/>
          <w:jc w:val="center"/>
        </w:trPr>
        <w:tc>
          <w:tcPr>
            <w:tcW w:w="625" w:type="pct"/>
            <w:vAlign w:val="center"/>
          </w:tcPr>
          <w:p w14:paraId="216CE5F7" w14:textId="77777777" w:rsidR="00775B2B" w:rsidRDefault="00000000">
            <w:pPr>
              <w:pStyle w:val="AA2"/>
              <w:rPr>
                <w:rFonts w:cs="Times New Roman"/>
                <w:szCs w:val="21"/>
              </w:rPr>
            </w:pPr>
            <w:r>
              <w:rPr>
                <w:rFonts w:cs="Times New Roman"/>
                <w:szCs w:val="21"/>
              </w:rPr>
              <w:t>18</w:t>
            </w:r>
          </w:p>
        </w:tc>
        <w:tc>
          <w:tcPr>
            <w:tcW w:w="2300" w:type="pct"/>
            <w:gridSpan w:val="2"/>
            <w:vAlign w:val="center"/>
          </w:tcPr>
          <w:p w14:paraId="69BF06ED" w14:textId="77777777" w:rsidR="00775B2B" w:rsidRDefault="00000000">
            <w:pPr>
              <w:pStyle w:val="AA2"/>
              <w:rPr>
                <w:rFonts w:cs="Times New Roman"/>
                <w:szCs w:val="21"/>
              </w:rPr>
            </w:pPr>
            <w:r>
              <w:rPr>
                <w:rFonts w:cs="Times New Roman"/>
                <w:szCs w:val="21"/>
              </w:rPr>
              <w:t>发电厂用电率</w:t>
            </w:r>
          </w:p>
        </w:tc>
        <w:tc>
          <w:tcPr>
            <w:tcW w:w="1038" w:type="pct"/>
            <w:vAlign w:val="center"/>
          </w:tcPr>
          <w:p w14:paraId="6079ACE7" w14:textId="77777777" w:rsidR="00775B2B" w:rsidRDefault="00000000">
            <w:pPr>
              <w:pStyle w:val="AA2"/>
              <w:rPr>
                <w:rFonts w:cs="Times New Roman"/>
                <w:szCs w:val="21"/>
              </w:rPr>
            </w:pPr>
            <w:r>
              <w:rPr>
                <w:rFonts w:cs="Times New Roman"/>
                <w:szCs w:val="21"/>
              </w:rPr>
              <w:t>%</w:t>
            </w:r>
          </w:p>
        </w:tc>
        <w:tc>
          <w:tcPr>
            <w:tcW w:w="1038" w:type="pct"/>
            <w:vAlign w:val="center"/>
          </w:tcPr>
          <w:p w14:paraId="36EB0EF5" w14:textId="77777777" w:rsidR="00775B2B" w:rsidRDefault="00000000">
            <w:pPr>
              <w:pStyle w:val="AA2"/>
              <w:rPr>
                <w:rFonts w:cs="Times New Roman"/>
                <w:szCs w:val="21"/>
              </w:rPr>
            </w:pPr>
            <w:r>
              <w:rPr>
                <w:rFonts w:cs="Times New Roman"/>
                <w:szCs w:val="21"/>
              </w:rPr>
              <w:t>2.52</w:t>
            </w:r>
          </w:p>
        </w:tc>
      </w:tr>
      <w:tr w:rsidR="00775B2B" w14:paraId="1F4F584D" w14:textId="77777777">
        <w:trPr>
          <w:trHeight w:val="216"/>
          <w:tblHeader/>
          <w:jc w:val="center"/>
        </w:trPr>
        <w:tc>
          <w:tcPr>
            <w:tcW w:w="625" w:type="pct"/>
            <w:vAlign w:val="center"/>
          </w:tcPr>
          <w:p w14:paraId="6FDA5081" w14:textId="77777777" w:rsidR="00775B2B" w:rsidRDefault="00000000">
            <w:pPr>
              <w:pStyle w:val="AA2"/>
              <w:rPr>
                <w:rFonts w:cs="Times New Roman"/>
                <w:szCs w:val="21"/>
              </w:rPr>
            </w:pPr>
            <w:r>
              <w:rPr>
                <w:rFonts w:cs="Times New Roman"/>
                <w:szCs w:val="21"/>
              </w:rPr>
              <w:t>19</w:t>
            </w:r>
          </w:p>
        </w:tc>
        <w:tc>
          <w:tcPr>
            <w:tcW w:w="2300" w:type="pct"/>
            <w:gridSpan w:val="2"/>
            <w:vAlign w:val="center"/>
          </w:tcPr>
          <w:p w14:paraId="254F47FF" w14:textId="77777777" w:rsidR="00775B2B" w:rsidRDefault="00000000">
            <w:pPr>
              <w:pStyle w:val="AA2"/>
              <w:rPr>
                <w:rFonts w:cs="Times New Roman"/>
                <w:szCs w:val="21"/>
              </w:rPr>
            </w:pPr>
            <w:bookmarkStart w:id="300" w:name="_Hlk198310764"/>
            <w:r>
              <w:rPr>
                <w:rFonts w:cs="Times New Roman"/>
                <w:szCs w:val="21"/>
              </w:rPr>
              <w:t>供电年均标煤耗率</w:t>
            </w:r>
            <w:bookmarkEnd w:id="300"/>
          </w:p>
        </w:tc>
        <w:tc>
          <w:tcPr>
            <w:tcW w:w="1038" w:type="pct"/>
            <w:vAlign w:val="center"/>
          </w:tcPr>
          <w:p w14:paraId="6D89C119" w14:textId="77777777" w:rsidR="00775B2B" w:rsidRDefault="00000000">
            <w:pPr>
              <w:pStyle w:val="AA2"/>
              <w:rPr>
                <w:rFonts w:cs="Times New Roman"/>
                <w:szCs w:val="21"/>
              </w:rPr>
            </w:pPr>
            <w:r>
              <w:rPr>
                <w:rFonts w:cs="Times New Roman"/>
                <w:szCs w:val="21"/>
              </w:rPr>
              <w:t>gce/kWh</w:t>
            </w:r>
          </w:p>
        </w:tc>
        <w:tc>
          <w:tcPr>
            <w:tcW w:w="1038" w:type="pct"/>
            <w:vAlign w:val="center"/>
          </w:tcPr>
          <w:p w14:paraId="58C1D684" w14:textId="77777777" w:rsidR="00775B2B" w:rsidRDefault="00000000">
            <w:pPr>
              <w:pStyle w:val="AA2"/>
              <w:rPr>
                <w:rFonts w:cs="Times New Roman"/>
                <w:szCs w:val="21"/>
              </w:rPr>
            </w:pPr>
            <w:r>
              <w:rPr>
                <w:rFonts w:cs="Times New Roman"/>
                <w:szCs w:val="21"/>
              </w:rPr>
              <w:t>167.16</w:t>
            </w:r>
          </w:p>
        </w:tc>
      </w:tr>
      <w:tr w:rsidR="00775B2B" w14:paraId="0338954C" w14:textId="77777777">
        <w:trPr>
          <w:tblHeader/>
          <w:jc w:val="center"/>
        </w:trPr>
        <w:tc>
          <w:tcPr>
            <w:tcW w:w="625" w:type="pct"/>
            <w:vAlign w:val="center"/>
          </w:tcPr>
          <w:p w14:paraId="41FB4D5A" w14:textId="77777777" w:rsidR="00775B2B" w:rsidRDefault="00000000">
            <w:pPr>
              <w:pStyle w:val="AA2"/>
              <w:rPr>
                <w:rFonts w:cs="Times New Roman"/>
                <w:szCs w:val="21"/>
              </w:rPr>
            </w:pPr>
            <w:r>
              <w:rPr>
                <w:rFonts w:cs="Times New Roman"/>
                <w:szCs w:val="21"/>
              </w:rPr>
              <w:t>20</w:t>
            </w:r>
          </w:p>
        </w:tc>
        <w:tc>
          <w:tcPr>
            <w:tcW w:w="2300" w:type="pct"/>
            <w:gridSpan w:val="2"/>
            <w:vAlign w:val="center"/>
          </w:tcPr>
          <w:p w14:paraId="60D34531" w14:textId="77777777" w:rsidR="00775B2B" w:rsidRDefault="00000000">
            <w:pPr>
              <w:pStyle w:val="AA2"/>
              <w:rPr>
                <w:rFonts w:cs="Times New Roman"/>
                <w:szCs w:val="21"/>
              </w:rPr>
            </w:pPr>
            <w:r>
              <w:rPr>
                <w:rFonts w:cs="Times New Roman"/>
                <w:szCs w:val="21"/>
              </w:rPr>
              <w:t>供热年均标煤耗率</w:t>
            </w:r>
          </w:p>
        </w:tc>
        <w:tc>
          <w:tcPr>
            <w:tcW w:w="1038" w:type="pct"/>
            <w:vAlign w:val="center"/>
          </w:tcPr>
          <w:p w14:paraId="24125E4A" w14:textId="77777777" w:rsidR="00775B2B" w:rsidRDefault="00000000">
            <w:pPr>
              <w:pStyle w:val="AA2"/>
              <w:rPr>
                <w:rFonts w:cs="Times New Roman"/>
                <w:szCs w:val="21"/>
              </w:rPr>
            </w:pPr>
            <w:r>
              <w:rPr>
                <w:rFonts w:cs="Times New Roman"/>
                <w:szCs w:val="21"/>
              </w:rPr>
              <w:t>gce/GJ</w:t>
            </w:r>
          </w:p>
        </w:tc>
        <w:tc>
          <w:tcPr>
            <w:tcW w:w="1038" w:type="pct"/>
            <w:vAlign w:val="center"/>
          </w:tcPr>
          <w:p w14:paraId="6FB80F87" w14:textId="77777777" w:rsidR="00775B2B" w:rsidRDefault="00000000">
            <w:pPr>
              <w:pStyle w:val="AA2"/>
              <w:rPr>
                <w:rFonts w:cs="Times New Roman"/>
                <w:szCs w:val="21"/>
              </w:rPr>
            </w:pPr>
            <w:r>
              <w:rPr>
                <w:rFonts w:cs="Times New Roman"/>
                <w:szCs w:val="21"/>
              </w:rPr>
              <w:t>39.76</w:t>
            </w:r>
          </w:p>
        </w:tc>
      </w:tr>
      <w:tr w:rsidR="00775B2B" w14:paraId="054B3B0C" w14:textId="77777777">
        <w:trPr>
          <w:tblHeader/>
          <w:jc w:val="center"/>
        </w:trPr>
        <w:tc>
          <w:tcPr>
            <w:tcW w:w="625" w:type="pct"/>
            <w:vAlign w:val="center"/>
          </w:tcPr>
          <w:p w14:paraId="2CC443C7" w14:textId="77777777" w:rsidR="00775B2B" w:rsidRDefault="00000000">
            <w:pPr>
              <w:pStyle w:val="AA2"/>
              <w:rPr>
                <w:rFonts w:cs="Times New Roman"/>
                <w:szCs w:val="21"/>
              </w:rPr>
            </w:pPr>
            <w:r>
              <w:rPr>
                <w:rFonts w:cs="Times New Roman"/>
                <w:szCs w:val="21"/>
              </w:rPr>
              <w:t>21</w:t>
            </w:r>
          </w:p>
        </w:tc>
        <w:tc>
          <w:tcPr>
            <w:tcW w:w="2300" w:type="pct"/>
            <w:gridSpan w:val="2"/>
            <w:vAlign w:val="center"/>
          </w:tcPr>
          <w:p w14:paraId="0068E17F" w14:textId="77777777" w:rsidR="00775B2B" w:rsidRDefault="00000000">
            <w:pPr>
              <w:pStyle w:val="AA2"/>
              <w:rPr>
                <w:rFonts w:cs="Times New Roman"/>
                <w:szCs w:val="21"/>
              </w:rPr>
            </w:pPr>
            <w:bookmarkStart w:id="301" w:name="_Hlk198315616"/>
            <w:r>
              <w:rPr>
                <w:rFonts w:cs="Times New Roman"/>
                <w:szCs w:val="21"/>
              </w:rPr>
              <w:t>年均热电比</w:t>
            </w:r>
            <w:bookmarkEnd w:id="301"/>
          </w:p>
        </w:tc>
        <w:tc>
          <w:tcPr>
            <w:tcW w:w="1038" w:type="pct"/>
            <w:vAlign w:val="center"/>
          </w:tcPr>
          <w:p w14:paraId="529F7218" w14:textId="77777777" w:rsidR="00775B2B" w:rsidRDefault="00000000">
            <w:pPr>
              <w:pStyle w:val="AA2"/>
              <w:rPr>
                <w:rFonts w:cs="Times New Roman"/>
                <w:szCs w:val="21"/>
              </w:rPr>
            </w:pPr>
            <w:r>
              <w:rPr>
                <w:rFonts w:cs="Times New Roman"/>
                <w:szCs w:val="21"/>
              </w:rPr>
              <w:t>%</w:t>
            </w:r>
          </w:p>
        </w:tc>
        <w:tc>
          <w:tcPr>
            <w:tcW w:w="1038" w:type="pct"/>
            <w:vAlign w:val="center"/>
          </w:tcPr>
          <w:p w14:paraId="49E8DBF6" w14:textId="77777777" w:rsidR="00775B2B" w:rsidRDefault="00000000">
            <w:pPr>
              <w:pStyle w:val="AA2"/>
              <w:rPr>
                <w:rFonts w:cs="Times New Roman"/>
                <w:szCs w:val="21"/>
              </w:rPr>
            </w:pPr>
            <w:r>
              <w:rPr>
                <w:rFonts w:cs="Times New Roman"/>
                <w:szCs w:val="21"/>
              </w:rPr>
              <w:t>1005.67</w:t>
            </w:r>
          </w:p>
        </w:tc>
      </w:tr>
      <w:tr w:rsidR="00775B2B" w14:paraId="151BEF04" w14:textId="77777777">
        <w:trPr>
          <w:tblHeader/>
          <w:jc w:val="center"/>
        </w:trPr>
        <w:tc>
          <w:tcPr>
            <w:tcW w:w="625" w:type="pct"/>
            <w:vAlign w:val="center"/>
          </w:tcPr>
          <w:p w14:paraId="3224E432" w14:textId="77777777" w:rsidR="00775B2B" w:rsidRDefault="00000000">
            <w:pPr>
              <w:pStyle w:val="AA2"/>
              <w:rPr>
                <w:rFonts w:cs="Times New Roman"/>
                <w:szCs w:val="21"/>
              </w:rPr>
            </w:pPr>
            <w:r>
              <w:rPr>
                <w:rFonts w:cs="Times New Roman"/>
                <w:szCs w:val="21"/>
              </w:rPr>
              <w:t>22</w:t>
            </w:r>
          </w:p>
        </w:tc>
        <w:tc>
          <w:tcPr>
            <w:tcW w:w="2300" w:type="pct"/>
            <w:gridSpan w:val="2"/>
            <w:vAlign w:val="center"/>
          </w:tcPr>
          <w:p w14:paraId="4C532BC7" w14:textId="77777777" w:rsidR="00775B2B" w:rsidRDefault="00000000">
            <w:pPr>
              <w:pStyle w:val="AA2"/>
              <w:rPr>
                <w:rFonts w:cs="Times New Roman"/>
                <w:szCs w:val="21"/>
              </w:rPr>
            </w:pPr>
            <w:bookmarkStart w:id="302" w:name="_Hlk198315631"/>
            <w:r>
              <w:rPr>
                <w:rFonts w:cs="Times New Roman"/>
                <w:szCs w:val="21"/>
              </w:rPr>
              <w:t>年均全厂热效率</w:t>
            </w:r>
            <w:bookmarkEnd w:id="302"/>
          </w:p>
        </w:tc>
        <w:tc>
          <w:tcPr>
            <w:tcW w:w="1038" w:type="pct"/>
            <w:vAlign w:val="center"/>
          </w:tcPr>
          <w:p w14:paraId="2DC3546D" w14:textId="77777777" w:rsidR="00775B2B" w:rsidRDefault="00000000">
            <w:pPr>
              <w:pStyle w:val="AA2"/>
              <w:rPr>
                <w:rFonts w:cs="Times New Roman"/>
                <w:szCs w:val="21"/>
              </w:rPr>
            </w:pPr>
            <w:r>
              <w:rPr>
                <w:rFonts w:cs="Times New Roman"/>
                <w:szCs w:val="21"/>
              </w:rPr>
              <w:t>%</w:t>
            </w:r>
          </w:p>
        </w:tc>
        <w:tc>
          <w:tcPr>
            <w:tcW w:w="1038" w:type="pct"/>
            <w:vAlign w:val="center"/>
          </w:tcPr>
          <w:p w14:paraId="398A98FD" w14:textId="77777777" w:rsidR="00775B2B" w:rsidRDefault="00000000">
            <w:pPr>
              <w:pStyle w:val="AA2"/>
              <w:rPr>
                <w:rFonts w:cs="Times New Roman"/>
                <w:szCs w:val="21"/>
              </w:rPr>
            </w:pPr>
            <w:r>
              <w:rPr>
                <w:rFonts w:cs="Times New Roman"/>
                <w:szCs w:val="21"/>
              </w:rPr>
              <w:t>84.54</w:t>
            </w:r>
          </w:p>
        </w:tc>
      </w:tr>
      <w:tr w:rsidR="00775B2B" w14:paraId="2C05E17F" w14:textId="77777777">
        <w:trPr>
          <w:tblHeader/>
          <w:jc w:val="center"/>
        </w:trPr>
        <w:tc>
          <w:tcPr>
            <w:tcW w:w="625" w:type="pct"/>
            <w:vAlign w:val="center"/>
          </w:tcPr>
          <w:p w14:paraId="6BAD1C68" w14:textId="77777777" w:rsidR="00775B2B" w:rsidRDefault="00000000">
            <w:pPr>
              <w:pStyle w:val="AA2"/>
              <w:rPr>
                <w:rFonts w:cs="Times New Roman"/>
                <w:szCs w:val="21"/>
              </w:rPr>
            </w:pPr>
            <w:r>
              <w:rPr>
                <w:rFonts w:cs="Times New Roman"/>
                <w:szCs w:val="21"/>
              </w:rPr>
              <w:t>23</w:t>
            </w:r>
          </w:p>
        </w:tc>
        <w:tc>
          <w:tcPr>
            <w:tcW w:w="2300" w:type="pct"/>
            <w:gridSpan w:val="2"/>
            <w:vAlign w:val="center"/>
          </w:tcPr>
          <w:p w14:paraId="6B27A535" w14:textId="77777777" w:rsidR="00775B2B" w:rsidRDefault="00000000">
            <w:pPr>
              <w:pStyle w:val="AA2"/>
              <w:rPr>
                <w:rFonts w:cs="Times New Roman"/>
                <w:szCs w:val="21"/>
              </w:rPr>
            </w:pPr>
            <w:r>
              <w:rPr>
                <w:rFonts w:cs="Times New Roman"/>
                <w:szCs w:val="21"/>
              </w:rPr>
              <w:t>年总标煤耗量</w:t>
            </w:r>
          </w:p>
        </w:tc>
        <w:tc>
          <w:tcPr>
            <w:tcW w:w="1038" w:type="pct"/>
            <w:vAlign w:val="center"/>
          </w:tcPr>
          <w:p w14:paraId="6AF9E3F4" w14:textId="77777777" w:rsidR="00775B2B" w:rsidRDefault="00000000">
            <w:pPr>
              <w:pStyle w:val="AA2"/>
              <w:rPr>
                <w:rFonts w:cs="Times New Roman"/>
                <w:szCs w:val="21"/>
              </w:rPr>
            </w:pPr>
            <w:r>
              <w:rPr>
                <w:rFonts w:cs="Times New Roman"/>
                <w:szCs w:val="21"/>
              </w:rPr>
              <w:t>10</w:t>
            </w:r>
            <w:r>
              <w:rPr>
                <w:rFonts w:cs="Times New Roman"/>
                <w:szCs w:val="21"/>
                <w:vertAlign w:val="superscript"/>
              </w:rPr>
              <w:t>4</w:t>
            </w:r>
            <w:r>
              <w:rPr>
                <w:rFonts w:cs="Times New Roman"/>
                <w:szCs w:val="21"/>
              </w:rPr>
              <w:t>tce/a</w:t>
            </w:r>
          </w:p>
        </w:tc>
        <w:tc>
          <w:tcPr>
            <w:tcW w:w="1038" w:type="pct"/>
            <w:vAlign w:val="center"/>
          </w:tcPr>
          <w:p w14:paraId="0FAAF1AB" w14:textId="77777777" w:rsidR="00775B2B" w:rsidRDefault="00000000">
            <w:pPr>
              <w:pStyle w:val="AA2"/>
              <w:rPr>
                <w:rFonts w:cs="Times New Roman"/>
                <w:szCs w:val="21"/>
              </w:rPr>
            </w:pPr>
            <w:r>
              <w:rPr>
                <w:rFonts w:cs="Times New Roman"/>
                <w:szCs w:val="21"/>
              </w:rPr>
              <w:t>92.28</w:t>
            </w:r>
          </w:p>
        </w:tc>
      </w:tr>
      <w:tr w:rsidR="00775B2B" w14:paraId="43CFAB4A" w14:textId="77777777">
        <w:trPr>
          <w:tblHeader/>
          <w:jc w:val="center"/>
        </w:trPr>
        <w:tc>
          <w:tcPr>
            <w:tcW w:w="625" w:type="pct"/>
            <w:vAlign w:val="center"/>
          </w:tcPr>
          <w:p w14:paraId="78A89DB3" w14:textId="77777777" w:rsidR="00775B2B" w:rsidRDefault="00000000">
            <w:pPr>
              <w:pStyle w:val="AA2"/>
              <w:rPr>
                <w:rFonts w:cs="Times New Roman"/>
                <w:szCs w:val="21"/>
              </w:rPr>
            </w:pPr>
            <w:r>
              <w:rPr>
                <w:rFonts w:cs="Times New Roman"/>
                <w:szCs w:val="21"/>
              </w:rPr>
              <w:t>24</w:t>
            </w:r>
          </w:p>
        </w:tc>
        <w:tc>
          <w:tcPr>
            <w:tcW w:w="2300" w:type="pct"/>
            <w:gridSpan w:val="2"/>
            <w:vAlign w:val="center"/>
          </w:tcPr>
          <w:p w14:paraId="77B6D0B0" w14:textId="77777777" w:rsidR="00775B2B" w:rsidRDefault="00000000">
            <w:pPr>
              <w:pStyle w:val="AA2"/>
              <w:rPr>
                <w:rFonts w:cs="Times New Roman"/>
                <w:szCs w:val="21"/>
              </w:rPr>
            </w:pPr>
            <w:r>
              <w:rPr>
                <w:rFonts w:cs="Times New Roman"/>
                <w:szCs w:val="21"/>
              </w:rPr>
              <w:t>年供热标准煤耗量</w:t>
            </w:r>
          </w:p>
        </w:tc>
        <w:tc>
          <w:tcPr>
            <w:tcW w:w="1038" w:type="pct"/>
            <w:vAlign w:val="center"/>
          </w:tcPr>
          <w:p w14:paraId="3B70E919" w14:textId="77777777" w:rsidR="00775B2B" w:rsidRDefault="00000000">
            <w:pPr>
              <w:pStyle w:val="AA2"/>
              <w:rPr>
                <w:rFonts w:cs="Times New Roman"/>
                <w:szCs w:val="21"/>
              </w:rPr>
            </w:pPr>
            <w:r>
              <w:rPr>
                <w:rFonts w:cs="Times New Roman"/>
                <w:szCs w:val="21"/>
              </w:rPr>
              <w:t>10</w:t>
            </w:r>
            <w:r>
              <w:rPr>
                <w:rFonts w:cs="Times New Roman"/>
                <w:szCs w:val="21"/>
                <w:vertAlign w:val="superscript"/>
              </w:rPr>
              <w:t>4</w:t>
            </w:r>
            <w:r>
              <w:rPr>
                <w:rFonts w:cs="Times New Roman"/>
                <w:szCs w:val="21"/>
              </w:rPr>
              <w:t>tce/a</w:t>
            </w:r>
          </w:p>
        </w:tc>
        <w:tc>
          <w:tcPr>
            <w:tcW w:w="1038" w:type="pct"/>
            <w:vAlign w:val="center"/>
          </w:tcPr>
          <w:p w14:paraId="75AB32FB" w14:textId="77777777" w:rsidR="00775B2B" w:rsidRDefault="00000000">
            <w:pPr>
              <w:pStyle w:val="AA2"/>
              <w:rPr>
                <w:rFonts w:cs="Times New Roman"/>
                <w:szCs w:val="21"/>
              </w:rPr>
            </w:pPr>
            <w:r>
              <w:rPr>
                <w:rFonts w:cs="Times New Roman"/>
                <w:szCs w:val="21"/>
              </w:rPr>
              <w:t>80.65</w:t>
            </w:r>
          </w:p>
        </w:tc>
      </w:tr>
      <w:tr w:rsidR="00775B2B" w14:paraId="55A23DBE" w14:textId="77777777">
        <w:trPr>
          <w:tblHeader/>
          <w:jc w:val="center"/>
        </w:trPr>
        <w:tc>
          <w:tcPr>
            <w:tcW w:w="625" w:type="pct"/>
            <w:vAlign w:val="center"/>
          </w:tcPr>
          <w:p w14:paraId="10EB0323" w14:textId="77777777" w:rsidR="00775B2B" w:rsidRDefault="00000000">
            <w:pPr>
              <w:pStyle w:val="AA2"/>
              <w:rPr>
                <w:rFonts w:cs="Times New Roman"/>
                <w:szCs w:val="21"/>
              </w:rPr>
            </w:pPr>
            <w:r>
              <w:rPr>
                <w:rFonts w:cs="Times New Roman"/>
                <w:szCs w:val="21"/>
              </w:rPr>
              <w:t>25</w:t>
            </w:r>
          </w:p>
        </w:tc>
        <w:tc>
          <w:tcPr>
            <w:tcW w:w="2300" w:type="pct"/>
            <w:gridSpan w:val="2"/>
            <w:vAlign w:val="center"/>
          </w:tcPr>
          <w:p w14:paraId="22E4139C" w14:textId="77777777" w:rsidR="00775B2B" w:rsidRDefault="00000000">
            <w:pPr>
              <w:pStyle w:val="AA2"/>
              <w:rPr>
                <w:rFonts w:cs="Times New Roman"/>
                <w:szCs w:val="21"/>
              </w:rPr>
            </w:pPr>
            <w:r>
              <w:rPr>
                <w:rFonts w:cs="Times New Roman"/>
                <w:szCs w:val="21"/>
              </w:rPr>
              <w:t>年发电标准煤耗量</w:t>
            </w:r>
          </w:p>
        </w:tc>
        <w:tc>
          <w:tcPr>
            <w:tcW w:w="1038" w:type="pct"/>
            <w:vAlign w:val="center"/>
          </w:tcPr>
          <w:p w14:paraId="22D0FC80" w14:textId="77777777" w:rsidR="00775B2B" w:rsidRDefault="00000000">
            <w:pPr>
              <w:pStyle w:val="AA2"/>
              <w:rPr>
                <w:rFonts w:cs="Times New Roman"/>
                <w:szCs w:val="21"/>
              </w:rPr>
            </w:pPr>
            <w:r>
              <w:rPr>
                <w:rFonts w:cs="Times New Roman"/>
                <w:szCs w:val="21"/>
              </w:rPr>
              <w:t>10</w:t>
            </w:r>
            <w:r>
              <w:rPr>
                <w:rFonts w:cs="Times New Roman"/>
                <w:szCs w:val="21"/>
                <w:vertAlign w:val="superscript"/>
              </w:rPr>
              <w:t>4</w:t>
            </w:r>
            <w:r>
              <w:rPr>
                <w:rFonts w:cs="Times New Roman"/>
                <w:szCs w:val="21"/>
              </w:rPr>
              <w:t>tce/a</w:t>
            </w:r>
          </w:p>
        </w:tc>
        <w:tc>
          <w:tcPr>
            <w:tcW w:w="1038" w:type="pct"/>
            <w:vAlign w:val="center"/>
          </w:tcPr>
          <w:p w14:paraId="46737026" w14:textId="77777777" w:rsidR="00775B2B" w:rsidRDefault="00000000">
            <w:pPr>
              <w:pStyle w:val="AA2"/>
              <w:rPr>
                <w:rFonts w:cs="Times New Roman"/>
                <w:szCs w:val="21"/>
              </w:rPr>
            </w:pPr>
            <w:r>
              <w:rPr>
                <w:rFonts w:cs="Times New Roman"/>
                <w:szCs w:val="21"/>
              </w:rPr>
              <w:t>11.64</w:t>
            </w:r>
          </w:p>
        </w:tc>
      </w:tr>
      <w:bookmarkEnd w:id="296"/>
    </w:tbl>
    <w:p w14:paraId="4C2776FE" w14:textId="77777777" w:rsidR="00775B2B" w:rsidRDefault="00775B2B">
      <w:pPr>
        <w:autoSpaceDE w:val="0"/>
        <w:autoSpaceDN w:val="0"/>
        <w:adjustRightInd w:val="0"/>
        <w:spacing w:line="360" w:lineRule="auto"/>
        <w:ind w:firstLineChars="200" w:firstLine="480"/>
        <w:jc w:val="left"/>
        <w:rPr>
          <w:kern w:val="0"/>
          <w:sz w:val="24"/>
        </w:rPr>
      </w:pPr>
    </w:p>
    <w:p w14:paraId="210CC75E" w14:textId="4237697D" w:rsidR="00775B2B" w:rsidRDefault="00000000">
      <w:pPr>
        <w:pStyle w:val="aff9"/>
        <w:spacing w:line="360" w:lineRule="auto"/>
        <w:ind w:firstLineChars="200" w:firstLine="480"/>
        <w:rPr>
          <w:kern w:val="0"/>
          <w:sz w:val="24"/>
        </w:rPr>
      </w:pPr>
      <w:r>
        <w:rPr>
          <w:rFonts w:hint="eastAsia"/>
          <w:kern w:val="24"/>
          <w:sz w:val="24"/>
        </w:rPr>
        <w:t>根据《热电联产单位产品能源消耗限额》（</w:t>
      </w:r>
      <w:r>
        <w:rPr>
          <w:rFonts w:hint="eastAsia"/>
          <w:kern w:val="24"/>
          <w:sz w:val="24"/>
        </w:rPr>
        <w:t>GB 35574-2017</w:t>
      </w:r>
      <w:r>
        <w:rPr>
          <w:rFonts w:hint="eastAsia"/>
          <w:kern w:val="24"/>
          <w:sz w:val="24"/>
        </w:rPr>
        <w:t>），高压机组（</w:t>
      </w:r>
      <w:r>
        <w:rPr>
          <w:rFonts w:hint="eastAsia"/>
          <w:kern w:val="24"/>
          <w:sz w:val="24"/>
        </w:rPr>
        <w:t>200MW</w:t>
      </w:r>
      <w:r>
        <w:rPr>
          <w:rFonts w:hint="eastAsia"/>
          <w:kern w:val="24"/>
          <w:sz w:val="24"/>
        </w:rPr>
        <w:t>以下）</w:t>
      </w:r>
      <w:r>
        <w:rPr>
          <w:rFonts w:hint="eastAsia"/>
          <w:kern w:val="24"/>
          <w:sz w:val="24"/>
        </w:rPr>
        <w:t>1</w:t>
      </w:r>
      <w:r>
        <w:rPr>
          <w:rFonts w:hint="eastAsia"/>
          <w:kern w:val="24"/>
          <w:sz w:val="24"/>
        </w:rPr>
        <w:t>及能耗限额等级的供电煤耗≤</w:t>
      </w:r>
      <w:r>
        <w:rPr>
          <w:rFonts w:hint="eastAsia"/>
          <w:kern w:val="24"/>
          <w:sz w:val="24"/>
        </w:rPr>
        <w:t>270</w:t>
      </w:r>
      <w:r>
        <w:rPr>
          <w:kern w:val="24"/>
          <w:sz w:val="24"/>
        </w:rPr>
        <w:t xml:space="preserve"> gce/kWh</w:t>
      </w:r>
      <w:r>
        <w:rPr>
          <w:rFonts w:hint="eastAsia"/>
          <w:kern w:val="24"/>
          <w:sz w:val="24"/>
        </w:rPr>
        <w:t>，综合供热煤耗≤</w:t>
      </w:r>
      <w:r>
        <w:rPr>
          <w:rFonts w:hint="eastAsia"/>
          <w:kern w:val="24"/>
          <w:sz w:val="24"/>
        </w:rPr>
        <w:t>40.5</w:t>
      </w:r>
      <w:r>
        <w:rPr>
          <w:kern w:val="24"/>
          <w:sz w:val="24"/>
        </w:rPr>
        <w:t>gce/kWh</w:t>
      </w:r>
      <w:r>
        <w:rPr>
          <w:rFonts w:hint="eastAsia"/>
          <w:kern w:val="24"/>
          <w:sz w:val="24"/>
        </w:rPr>
        <w:t>；热电联产的年平均热电比应大于</w:t>
      </w:r>
      <w:r>
        <w:rPr>
          <w:rFonts w:hint="eastAsia"/>
          <w:kern w:val="24"/>
          <w:sz w:val="24"/>
        </w:rPr>
        <w:t>50%</w:t>
      </w:r>
      <w:r>
        <w:rPr>
          <w:rFonts w:hint="eastAsia"/>
          <w:kern w:val="24"/>
          <w:sz w:val="24"/>
        </w:rPr>
        <w:t>。本项目供电煤耗</w:t>
      </w:r>
      <w:r>
        <w:rPr>
          <w:rFonts w:hint="eastAsia"/>
          <w:kern w:val="24"/>
          <w:sz w:val="24"/>
        </w:rPr>
        <w:t>167.16</w:t>
      </w:r>
      <w:r>
        <w:rPr>
          <w:kern w:val="24"/>
          <w:sz w:val="24"/>
        </w:rPr>
        <w:t xml:space="preserve"> gce/kWh</w:t>
      </w:r>
      <w:r>
        <w:rPr>
          <w:rFonts w:hint="eastAsia"/>
          <w:kern w:val="24"/>
          <w:sz w:val="24"/>
        </w:rPr>
        <w:t>，综合供热煤耗</w:t>
      </w:r>
      <w:r>
        <w:rPr>
          <w:rFonts w:hint="eastAsia"/>
          <w:kern w:val="24"/>
          <w:sz w:val="24"/>
        </w:rPr>
        <w:t>39.76</w:t>
      </w:r>
      <w:r>
        <w:rPr>
          <w:kern w:val="24"/>
          <w:sz w:val="24"/>
        </w:rPr>
        <w:t xml:space="preserve"> gce/kWh</w:t>
      </w:r>
      <w:r>
        <w:rPr>
          <w:rFonts w:hint="eastAsia"/>
          <w:kern w:val="24"/>
          <w:sz w:val="24"/>
        </w:rPr>
        <w:t>，</w:t>
      </w:r>
      <w:r>
        <w:rPr>
          <w:kern w:val="24"/>
          <w:sz w:val="24"/>
        </w:rPr>
        <w:t>年均热电比</w:t>
      </w:r>
      <w:r>
        <w:rPr>
          <w:rFonts w:hint="eastAsia"/>
          <w:kern w:val="24"/>
          <w:sz w:val="24"/>
        </w:rPr>
        <w:t>1005.67</w:t>
      </w:r>
      <w:r>
        <w:rPr>
          <w:rFonts w:hint="eastAsia"/>
          <w:kern w:val="24"/>
          <w:sz w:val="24"/>
        </w:rPr>
        <w:t>，均满足《热电联产单位产品能源消耗限额》（</w:t>
      </w:r>
      <w:r>
        <w:rPr>
          <w:rFonts w:hint="eastAsia"/>
          <w:kern w:val="24"/>
          <w:sz w:val="24"/>
        </w:rPr>
        <w:t>GB 35574-2017</w:t>
      </w:r>
      <w:r>
        <w:rPr>
          <w:rFonts w:hint="eastAsia"/>
          <w:kern w:val="24"/>
          <w:sz w:val="24"/>
        </w:rPr>
        <w:t>）要求。</w:t>
      </w:r>
    </w:p>
    <w:p w14:paraId="02491381" w14:textId="77777777" w:rsidR="00775B2B" w:rsidRDefault="00000000">
      <w:pPr>
        <w:pStyle w:val="20"/>
        <w:spacing w:before="0" w:after="0" w:line="520" w:lineRule="exact"/>
        <w:rPr>
          <w:rStyle w:val="affff1"/>
          <w:rFonts w:ascii="Times New Roman" w:hAnsi="Times New Roman"/>
          <w:color w:val="auto"/>
          <w:sz w:val="24"/>
          <w:szCs w:val="24"/>
          <w:u w:val="none"/>
        </w:rPr>
      </w:pPr>
      <w:bookmarkStart w:id="303" w:name="_Toc107814638"/>
      <w:bookmarkStart w:id="304" w:name="_Toc312945163"/>
      <w:bookmarkStart w:id="305" w:name="_Toc109532372"/>
      <w:bookmarkStart w:id="306" w:name="_Toc107815113"/>
      <w:bookmarkStart w:id="307" w:name="_Toc107813875"/>
      <w:bookmarkStart w:id="308" w:name="_Toc108524328"/>
      <w:bookmarkStart w:id="309" w:name="_Toc109315941"/>
      <w:bookmarkStart w:id="310" w:name="_Toc323128803"/>
      <w:bookmarkStart w:id="311" w:name="_Toc107815410"/>
      <w:bookmarkStart w:id="312" w:name="_Toc312944663"/>
      <w:bookmarkStart w:id="313" w:name="_Toc109317070"/>
      <w:bookmarkStart w:id="314" w:name="_Toc17275"/>
      <w:bookmarkEnd w:id="297"/>
      <w:r>
        <w:rPr>
          <w:rStyle w:val="affff1"/>
          <w:rFonts w:ascii="Times New Roman" w:hAnsi="Times New Roman"/>
          <w:color w:val="auto"/>
          <w:sz w:val="28"/>
          <w:szCs w:val="28"/>
          <w:u w:val="none"/>
        </w:rPr>
        <w:t>3.</w:t>
      </w:r>
      <w:bookmarkEnd w:id="303"/>
      <w:bookmarkEnd w:id="304"/>
      <w:bookmarkEnd w:id="305"/>
      <w:bookmarkEnd w:id="306"/>
      <w:bookmarkEnd w:id="307"/>
      <w:bookmarkEnd w:id="308"/>
      <w:bookmarkEnd w:id="309"/>
      <w:bookmarkEnd w:id="310"/>
      <w:bookmarkEnd w:id="311"/>
      <w:bookmarkEnd w:id="312"/>
      <w:bookmarkEnd w:id="313"/>
      <w:r>
        <w:rPr>
          <w:rStyle w:val="affff1"/>
          <w:rFonts w:ascii="Times New Roman" w:hAnsi="Times New Roman"/>
          <w:color w:val="auto"/>
          <w:sz w:val="28"/>
          <w:szCs w:val="28"/>
          <w:u w:val="none"/>
        </w:rPr>
        <w:t>2</w:t>
      </w:r>
      <w:r>
        <w:rPr>
          <w:rStyle w:val="affff1"/>
          <w:rFonts w:ascii="Times New Roman" w:hAnsi="Times New Roman"/>
          <w:color w:val="auto"/>
          <w:sz w:val="28"/>
          <w:szCs w:val="28"/>
          <w:u w:val="none"/>
        </w:rPr>
        <w:t>原辅材料消耗</w:t>
      </w:r>
      <w:bookmarkEnd w:id="314"/>
    </w:p>
    <w:p w14:paraId="487DF1BD" w14:textId="77777777" w:rsidR="00775B2B" w:rsidRDefault="00000000">
      <w:pPr>
        <w:pStyle w:val="30"/>
        <w:spacing w:before="0" w:after="0" w:line="520" w:lineRule="exact"/>
        <w:rPr>
          <w:sz w:val="24"/>
        </w:rPr>
      </w:pPr>
      <w:r>
        <w:rPr>
          <w:rStyle w:val="affff1"/>
          <w:rFonts w:eastAsia="黑体"/>
          <w:color w:val="auto"/>
          <w:sz w:val="24"/>
          <w:szCs w:val="24"/>
          <w:u w:val="none"/>
        </w:rPr>
        <w:t>3.2.1</w:t>
      </w:r>
      <w:r>
        <w:rPr>
          <w:rStyle w:val="affff1"/>
          <w:rFonts w:eastAsia="黑体"/>
          <w:color w:val="auto"/>
          <w:sz w:val="24"/>
          <w:szCs w:val="24"/>
          <w:u w:val="none"/>
        </w:rPr>
        <w:t>燃煤</w:t>
      </w:r>
    </w:p>
    <w:p w14:paraId="22AFAA25" w14:textId="77777777" w:rsidR="00775B2B" w:rsidRDefault="00000000">
      <w:pPr>
        <w:spacing w:line="360" w:lineRule="auto"/>
        <w:ind w:firstLineChars="200" w:firstLine="480"/>
        <w:rPr>
          <w:sz w:val="24"/>
        </w:rPr>
      </w:pPr>
      <w:r>
        <w:rPr>
          <w:sz w:val="24"/>
        </w:rPr>
        <w:t>（</w:t>
      </w:r>
      <w:r>
        <w:rPr>
          <w:sz w:val="24"/>
        </w:rPr>
        <w:t>1</w:t>
      </w:r>
      <w:r>
        <w:rPr>
          <w:sz w:val="24"/>
        </w:rPr>
        <w:t>）燃煤来源</w:t>
      </w:r>
    </w:p>
    <w:p w14:paraId="481F06B0" w14:textId="77777777" w:rsidR="00775B2B" w:rsidRDefault="00000000">
      <w:pPr>
        <w:pStyle w:val="aff9"/>
        <w:spacing w:line="360" w:lineRule="auto"/>
        <w:ind w:firstLineChars="200" w:firstLine="480"/>
        <w:rPr>
          <w:kern w:val="24"/>
          <w:sz w:val="24"/>
        </w:rPr>
      </w:pPr>
      <w:r>
        <w:rPr>
          <w:kern w:val="24"/>
          <w:sz w:val="24"/>
        </w:rPr>
        <w:t>锅炉燃料为燃料煤，设计煤种考虑</w:t>
      </w:r>
      <w:bookmarkStart w:id="315" w:name="_Hlk190087314"/>
      <w:r>
        <w:rPr>
          <w:kern w:val="24"/>
          <w:sz w:val="24"/>
        </w:rPr>
        <w:t>岔哈泉</w:t>
      </w:r>
      <w:r>
        <w:rPr>
          <w:kern w:val="24"/>
          <w:sz w:val="24"/>
        </w:rPr>
        <w:t>1#</w:t>
      </w:r>
      <w:r>
        <w:rPr>
          <w:kern w:val="24"/>
          <w:sz w:val="24"/>
        </w:rPr>
        <w:t>矿区煤</w:t>
      </w:r>
      <w:r>
        <w:rPr>
          <w:rFonts w:hint="eastAsia"/>
          <w:kern w:val="24"/>
          <w:sz w:val="24"/>
        </w:rPr>
        <w:t>，校核</w:t>
      </w:r>
      <w:r>
        <w:rPr>
          <w:kern w:val="24"/>
          <w:sz w:val="24"/>
        </w:rPr>
        <w:t>煤种</w:t>
      </w:r>
      <w:r>
        <w:rPr>
          <w:kern w:val="24"/>
          <w:sz w:val="24"/>
        </w:rPr>
        <w:t>2</w:t>
      </w:r>
      <w:r>
        <w:rPr>
          <w:kern w:val="24"/>
          <w:sz w:val="24"/>
        </w:rPr>
        <w:t>为红沙泉煤，校核煤种</w:t>
      </w:r>
      <w:r>
        <w:rPr>
          <w:rFonts w:hint="eastAsia"/>
          <w:kern w:val="24"/>
          <w:sz w:val="24"/>
        </w:rPr>
        <w:t>1</w:t>
      </w:r>
      <w:r>
        <w:rPr>
          <w:kern w:val="24"/>
          <w:sz w:val="24"/>
        </w:rPr>
        <w:t>为附近矿区煤，经初破后</w:t>
      </w:r>
      <w:r>
        <w:rPr>
          <w:rFonts w:hint="eastAsia"/>
          <w:kern w:val="24"/>
          <w:sz w:val="24"/>
        </w:rPr>
        <w:t>由</w:t>
      </w:r>
      <w:r>
        <w:rPr>
          <w:kern w:val="24"/>
          <w:sz w:val="24"/>
        </w:rPr>
        <w:t>皮带输送至主厂房运煤层</w:t>
      </w:r>
      <w:bookmarkEnd w:id="315"/>
      <w:r>
        <w:rPr>
          <w:kern w:val="24"/>
          <w:sz w:val="24"/>
        </w:rPr>
        <w:t>。</w:t>
      </w:r>
    </w:p>
    <w:p w14:paraId="69505F15" w14:textId="77777777" w:rsidR="00775B2B" w:rsidRDefault="00000000">
      <w:pPr>
        <w:pStyle w:val="aff9"/>
        <w:spacing w:line="360" w:lineRule="auto"/>
        <w:ind w:firstLineChars="200" w:firstLine="480"/>
        <w:rPr>
          <w:kern w:val="24"/>
          <w:sz w:val="24"/>
        </w:rPr>
      </w:pPr>
      <w:r>
        <w:rPr>
          <w:rFonts w:hint="eastAsia"/>
          <w:kern w:val="24"/>
          <w:sz w:val="24"/>
        </w:rPr>
        <w:t>（</w:t>
      </w:r>
      <w:r>
        <w:rPr>
          <w:rFonts w:hint="eastAsia"/>
          <w:kern w:val="24"/>
          <w:sz w:val="24"/>
        </w:rPr>
        <w:t>2</w:t>
      </w:r>
      <w:r>
        <w:rPr>
          <w:rFonts w:hint="eastAsia"/>
          <w:kern w:val="24"/>
          <w:sz w:val="24"/>
        </w:rPr>
        <w:t>）燃料煤运输方式</w:t>
      </w:r>
    </w:p>
    <w:p w14:paraId="4B5C9DF7" w14:textId="77777777" w:rsidR="00775B2B" w:rsidRDefault="00000000">
      <w:pPr>
        <w:pStyle w:val="aff9"/>
        <w:spacing w:line="360" w:lineRule="auto"/>
        <w:ind w:firstLineChars="200" w:firstLine="480"/>
        <w:rPr>
          <w:kern w:val="24"/>
          <w:sz w:val="24"/>
        </w:rPr>
      </w:pPr>
      <w:r>
        <w:rPr>
          <w:rFonts w:hint="eastAsia"/>
          <w:kern w:val="24"/>
          <w:sz w:val="24"/>
        </w:rPr>
        <w:t>1</w:t>
      </w:r>
      <w:r>
        <w:rPr>
          <w:rFonts w:hint="eastAsia"/>
          <w:kern w:val="24"/>
          <w:sz w:val="24"/>
        </w:rPr>
        <w:t>）岔哈泉一号矿（设计煤种）</w:t>
      </w:r>
    </w:p>
    <w:p w14:paraId="3B24F7CE" w14:textId="77777777" w:rsidR="00775B2B" w:rsidRDefault="00000000">
      <w:pPr>
        <w:pStyle w:val="aff9"/>
        <w:spacing w:line="360" w:lineRule="auto"/>
        <w:ind w:firstLineChars="200" w:firstLine="480"/>
        <w:rPr>
          <w:kern w:val="24"/>
          <w:sz w:val="24"/>
        </w:rPr>
      </w:pPr>
      <w:bookmarkStart w:id="316" w:name="_Hlk198309895"/>
      <w:bookmarkStart w:id="317" w:name="_Hlk198311884"/>
      <w:r>
        <w:rPr>
          <w:rFonts w:hint="eastAsia"/>
          <w:kern w:val="24"/>
          <w:sz w:val="24"/>
        </w:rPr>
        <w:t>本项目燃料煤设计煤种来自岔哈泉一号露天矿。</w:t>
      </w:r>
      <w:bookmarkEnd w:id="316"/>
      <w:r>
        <w:rPr>
          <w:rFonts w:hint="eastAsia"/>
          <w:kern w:val="24"/>
          <w:sz w:val="24"/>
        </w:rPr>
        <w:t>根据《哈密煤制油项目可研报告</w:t>
      </w:r>
      <w:r>
        <w:rPr>
          <w:rFonts w:hint="eastAsia"/>
          <w:kern w:val="24"/>
          <w:sz w:val="24"/>
        </w:rPr>
        <w:t>V110415</w:t>
      </w:r>
      <w:r>
        <w:rPr>
          <w:rFonts w:hint="eastAsia"/>
          <w:kern w:val="24"/>
          <w:sz w:val="24"/>
        </w:rPr>
        <w:t>》，岔哈泉一号露天矿位于三塘湖</w:t>
      </w:r>
      <w:r>
        <w:rPr>
          <w:rFonts w:hint="eastAsia"/>
          <w:kern w:val="24"/>
          <w:sz w:val="24"/>
        </w:rPr>
        <w:t>-</w:t>
      </w:r>
      <w:r>
        <w:rPr>
          <w:rFonts w:hint="eastAsia"/>
          <w:kern w:val="24"/>
          <w:sz w:val="24"/>
        </w:rPr>
        <w:t>淖毛湖盆地东部的岔哈泉凸起，位于巴里坤县东北</w:t>
      </w:r>
      <w:r>
        <w:rPr>
          <w:rFonts w:hint="eastAsia"/>
          <w:kern w:val="24"/>
          <w:sz w:val="24"/>
        </w:rPr>
        <w:t>50</w:t>
      </w:r>
      <w:r>
        <w:rPr>
          <w:rFonts w:hint="eastAsia"/>
          <w:kern w:val="24"/>
          <w:sz w:val="24"/>
        </w:rPr>
        <w:t>°方位，直距约</w:t>
      </w:r>
      <w:r>
        <w:rPr>
          <w:rFonts w:hint="eastAsia"/>
          <w:kern w:val="24"/>
          <w:sz w:val="24"/>
        </w:rPr>
        <w:t>160km</w:t>
      </w:r>
      <w:r>
        <w:rPr>
          <w:rFonts w:hint="eastAsia"/>
          <w:kern w:val="24"/>
          <w:sz w:val="24"/>
        </w:rPr>
        <w:t>，隶属于新疆巴里坤县。根据《新疆淖毛湖矿区总体规划</w:t>
      </w:r>
      <w:r>
        <w:rPr>
          <w:rFonts w:hint="eastAsia"/>
          <w:kern w:val="24"/>
          <w:sz w:val="24"/>
        </w:rPr>
        <w:t>(</w:t>
      </w:r>
      <w:r>
        <w:rPr>
          <w:rFonts w:hint="eastAsia"/>
          <w:kern w:val="24"/>
          <w:sz w:val="24"/>
        </w:rPr>
        <w:t>修编</w:t>
      </w:r>
      <w:r>
        <w:rPr>
          <w:rFonts w:hint="eastAsia"/>
          <w:kern w:val="24"/>
          <w:sz w:val="24"/>
        </w:rPr>
        <w:t>)</w:t>
      </w:r>
      <w:r>
        <w:rPr>
          <w:rFonts w:hint="eastAsia"/>
          <w:kern w:val="24"/>
          <w:sz w:val="24"/>
        </w:rPr>
        <w:t>的批复（发改能源〔</w:t>
      </w:r>
      <w:r>
        <w:rPr>
          <w:rFonts w:hint="eastAsia"/>
          <w:kern w:val="24"/>
          <w:sz w:val="24"/>
        </w:rPr>
        <w:t>2022</w:t>
      </w:r>
      <w:r>
        <w:rPr>
          <w:rFonts w:hint="eastAsia"/>
          <w:kern w:val="24"/>
          <w:sz w:val="24"/>
        </w:rPr>
        <w:t>〕</w:t>
      </w:r>
      <w:r>
        <w:rPr>
          <w:rFonts w:hint="eastAsia"/>
          <w:kern w:val="24"/>
          <w:sz w:val="24"/>
        </w:rPr>
        <w:t>1855</w:t>
      </w:r>
      <w:r>
        <w:rPr>
          <w:rFonts w:hint="eastAsia"/>
          <w:kern w:val="24"/>
          <w:sz w:val="24"/>
        </w:rPr>
        <w:t>号）》，岔哈泉一</w:t>
      </w:r>
      <w:r>
        <w:rPr>
          <w:rFonts w:hint="eastAsia"/>
          <w:kern w:val="24"/>
          <w:sz w:val="24"/>
        </w:rPr>
        <w:lastRenderedPageBreak/>
        <w:t>号露天矿为新建煤矿，规划设计产能</w:t>
      </w:r>
      <w:r>
        <w:rPr>
          <w:rFonts w:hint="eastAsia"/>
          <w:kern w:val="24"/>
          <w:sz w:val="24"/>
        </w:rPr>
        <w:t>1500</w:t>
      </w:r>
      <w:r>
        <w:rPr>
          <w:rFonts w:hint="eastAsia"/>
          <w:kern w:val="24"/>
          <w:sz w:val="24"/>
        </w:rPr>
        <w:t>万吨</w:t>
      </w:r>
      <w:r>
        <w:rPr>
          <w:rFonts w:hint="eastAsia"/>
          <w:kern w:val="24"/>
          <w:sz w:val="24"/>
        </w:rPr>
        <w:t>/</w:t>
      </w:r>
      <w:r>
        <w:rPr>
          <w:rFonts w:hint="eastAsia"/>
          <w:kern w:val="24"/>
          <w:sz w:val="24"/>
        </w:rPr>
        <w:t>年。</w:t>
      </w:r>
      <w:r>
        <w:rPr>
          <w:rFonts w:hint="eastAsia"/>
          <w:kern w:val="24"/>
          <w:sz w:val="24"/>
        </w:rPr>
        <w:t>2023</w:t>
      </w:r>
      <w:r>
        <w:rPr>
          <w:rFonts w:hint="eastAsia"/>
          <w:kern w:val="24"/>
          <w:sz w:val="24"/>
        </w:rPr>
        <w:t>年</w:t>
      </w:r>
      <w:r>
        <w:rPr>
          <w:rFonts w:hint="eastAsia"/>
          <w:kern w:val="24"/>
          <w:sz w:val="24"/>
        </w:rPr>
        <w:t>9</w:t>
      </w:r>
      <w:r>
        <w:rPr>
          <w:rFonts w:hint="eastAsia"/>
          <w:kern w:val="24"/>
          <w:sz w:val="24"/>
        </w:rPr>
        <w:t>月，</w:t>
      </w:r>
      <w:r>
        <w:rPr>
          <w:kern w:val="0"/>
          <w:sz w:val="24"/>
        </w:rPr>
        <w:t>国家能源集团新疆哈密能源化工有限公司</w:t>
      </w:r>
      <w:r>
        <w:rPr>
          <w:rFonts w:hint="eastAsia"/>
          <w:kern w:val="24"/>
          <w:sz w:val="24"/>
        </w:rPr>
        <w:t>通过招拍挂方式成功竞得岔哈泉一号露天煤矿探矿权。</w:t>
      </w:r>
    </w:p>
    <w:p w14:paraId="144362F8" w14:textId="77777777" w:rsidR="00775B2B" w:rsidRDefault="00000000">
      <w:pPr>
        <w:pStyle w:val="aff9"/>
        <w:spacing w:line="360" w:lineRule="auto"/>
        <w:ind w:firstLineChars="200" w:firstLine="480"/>
        <w:rPr>
          <w:kern w:val="24"/>
          <w:sz w:val="24"/>
        </w:rPr>
      </w:pPr>
      <w:r>
        <w:rPr>
          <w:rFonts w:hint="eastAsia"/>
          <w:kern w:val="24"/>
          <w:sz w:val="24"/>
        </w:rPr>
        <w:t>依据《三塘湖煤田淖毛湖勘查区详查报告》可知，岔哈泉一号露天矿的地质资源储量为</w:t>
      </w:r>
      <w:r>
        <w:rPr>
          <w:rFonts w:hint="eastAsia"/>
          <w:kern w:val="24"/>
          <w:sz w:val="24"/>
        </w:rPr>
        <w:t>13.94</w:t>
      </w:r>
      <w:r>
        <w:rPr>
          <w:rFonts w:hint="eastAsia"/>
          <w:kern w:val="24"/>
          <w:sz w:val="24"/>
        </w:rPr>
        <w:t>亿吨，开采境界内可采原煤量</w:t>
      </w:r>
      <w:r>
        <w:rPr>
          <w:rFonts w:hint="eastAsia"/>
          <w:kern w:val="24"/>
          <w:sz w:val="24"/>
        </w:rPr>
        <w:t>10.58</w:t>
      </w:r>
      <w:r>
        <w:rPr>
          <w:rFonts w:hint="eastAsia"/>
          <w:kern w:val="24"/>
          <w:sz w:val="24"/>
        </w:rPr>
        <w:t>亿吨。根据煤矿初步可行性研究报告，岔哈泉一号露天煤矿设计生产能力为</w:t>
      </w:r>
      <w:r>
        <w:rPr>
          <w:rFonts w:hint="eastAsia"/>
          <w:kern w:val="24"/>
          <w:sz w:val="24"/>
        </w:rPr>
        <w:t>1500</w:t>
      </w:r>
      <w:r>
        <w:rPr>
          <w:rFonts w:hint="eastAsia"/>
          <w:kern w:val="24"/>
          <w:sz w:val="24"/>
        </w:rPr>
        <w:t>万吨</w:t>
      </w:r>
      <w:r>
        <w:rPr>
          <w:rFonts w:hint="eastAsia"/>
          <w:kern w:val="24"/>
          <w:sz w:val="24"/>
        </w:rPr>
        <w:t>/</w:t>
      </w:r>
      <w:r>
        <w:rPr>
          <w:rFonts w:hint="eastAsia"/>
          <w:kern w:val="24"/>
          <w:sz w:val="24"/>
        </w:rPr>
        <w:t>年，全矿均衡设计服务年限为</w:t>
      </w:r>
      <w:r>
        <w:rPr>
          <w:rFonts w:hint="eastAsia"/>
          <w:kern w:val="24"/>
          <w:sz w:val="24"/>
        </w:rPr>
        <w:t>64</w:t>
      </w:r>
      <w:r>
        <w:rPr>
          <w:rFonts w:hint="eastAsia"/>
          <w:kern w:val="24"/>
          <w:sz w:val="24"/>
        </w:rPr>
        <w:t>年，</w:t>
      </w:r>
      <w:r>
        <w:rPr>
          <w:rFonts w:hint="eastAsia"/>
          <w:sz w:val="24"/>
          <w:szCs w:val="24"/>
        </w:rPr>
        <w:t>可以满足本项目用煤需求，煤源稳定、可靠、有保障。</w:t>
      </w:r>
    </w:p>
    <w:p w14:paraId="7838825B" w14:textId="77777777" w:rsidR="00775B2B" w:rsidRDefault="00000000">
      <w:pPr>
        <w:pStyle w:val="aff9"/>
        <w:spacing w:line="360" w:lineRule="auto"/>
        <w:ind w:firstLineChars="200" w:firstLine="480"/>
        <w:rPr>
          <w:sz w:val="24"/>
          <w:szCs w:val="24"/>
        </w:rPr>
      </w:pPr>
      <w:bookmarkStart w:id="318" w:name="_Hlk198309907"/>
      <w:r>
        <w:rPr>
          <w:rFonts w:hint="eastAsia"/>
          <w:sz w:val="24"/>
          <w:szCs w:val="24"/>
        </w:rPr>
        <w:t>本项目距离岔哈泉一号矿</w:t>
      </w:r>
      <w:r>
        <w:rPr>
          <w:rFonts w:hint="eastAsia"/>
          <w:sz w:val="24"/>
          <w:szCs w:val="24"/>
        </w:rPr>
        <w:t>20</w:t>
      </w:r>
      <w:r>
        <w:rPr>
          <w:rFonts w:hint="eastAsia"/>
          <w:sz w:val="24"/>
          <w:szCs w:val="24"/>
        </w:rPr>
        <w:t>公里，计划采用汽车运输方式保障热岛燃料煤供应。</w:t>
      </w:r>
      <w:bookmarkEnd w:id="318"/>
    </w:p>
    <w:p w14:paraId="2AEDDB17" w14:textId="77777777" w:rsidR="00775B2B" w:rsidRDefault="00000000">
      <w:pPr>
        <w:pStyle w:val="aff9"/>
        <w:spacing w:line="360" w:lineRule="auto"/>
        <w:ind w:firstLineChars="200" w:firstLine="480"/>
        <w:rPr>
          <w:kern w:val="24"/>
          <w:sz w:val="24"/>
        </w:rPr>
      </w:pPr>
      <w:r>
        <w:rPr>
          <w:rFonts w:hint="eastAsia"/>
          <w:kern w:val="24"/>
          <w:sz w:val="24"/>
        </w:rPr>
        <w:t>根据《新疆巴里坤县淖毛湖矿区岔哈泉一号露天煤矿勘探报告》，露天矿内估算共获资源量</w:t>
      </w:r>
      <w:r>
        <w:rPr>
          <w:rFonts w:hint="eastAsia"/>
          <w:kern w:val="24"/>
          <w:sz w:val="24"/>
        </w:rPr>
        <w:t>121587.8</w:t>
      </w:r>
      <w:r>
        <w:rPr>
          <w:rFonts w:hint="eastAsia"/>
          <w:kern w:val="24"/>
          <w:sz w:val="24"/>
        </w:rPr>
        <w:t>万吨，探明资源量</w:t>
      </w:r>
      <w:r>
        <w:rPr>
          <w:rFonts w:hint="eastAsia"/>
          <w:kern w:val="24"/>
          <w:sz w:val="24"/>
        </w:rPr>
        <w:t>54223.9</w:t>
      </w:r>
      <w:r>
        <w:rPr>
          <w:rFonts w:hint="eastAsia"/>
          <w:kern w:val="24"/>
          <w:sz w:val="24"/>
        </w:rPr>
        <w:t>万吨，控制资源量</w:t>
      </w:r>
      <w:r>
        <w:rPr>
          <w:rFonts w:hint="eastAsia"/>
          <w:kern w:val="24"/>
          <w:sz w:val="24"/>
        </w:rPr>
        <w:t>42525.4</w:t>
      </w:r>
      <w:r>
        <w:rPr>
          <w:rFonts w:hint="eastAsia"/>
          <w:kern w:val="24"/>
          <w:sz w:val="24"/>
        </w:rPr>
        <w:t>万吨。</w:t>
      </w:r>
    </w:p>
    <w:p w14:paraId="01FAC8EB" w14:textId="77777777" w:rsidR="00775B2B" w:rsidRDefault="00000000">
      <w:pPr>
        <w:pStyle w:val="aff9"/>
        <w:spacing w:line="360" w:lineRule="auto"/>
        <w:ind w:firstLineChars="200" w:firstLine="480"/>
        <w:rPr>
          <w:kern w:val="24"/>
          <w:sz w:val="24"/>
        </w:rPr>
      </w:pPr>
      <w:r>
        <w:rPr>
          <w:rFonts w:hint="eastAsia"/>
          <w:kern w:val="24"/>
          <w:sz w:val="24"/>
        </w:rPr>
        <w:t>岔哈泉一号露天矿</w:t>
      </w:r>
      <w:r>
        <w:rPr>
          <w:rFonts w:hint="eastAsia"/>
          <w:kern w:val="24"/>
          <w:sz w:val="24"/>
        </w:rPr>
        <w:t>1500</w:t>
      </w:r>
      <w:r>
        <w:rPr>
          <w:rFonts w:hint="eastAsia"/>
          <w:kern w:val="24"/>
          <w:sz w:val="24"/>
        </w:rPr>
        <w:t>万吨</w:t>
      </w:r>
      <w:r>
        <w:rPr>
          <w:rFonts w:hint="eastAsia"/>
          <w:kern w:val="24"/>
          <w:sz w:val="24"/>
        </w:rPr>
        <w:t>/</w:t>
      </w:r>
      <w:r>
        <w:rPr>
          <w:rFonts w:hint="eastAsia"/>
          <w:kern w:val="24"/>
          <w:sz w:val="24"/>
        </w:rPr>
        <w:t>年建设规模项目核准所需的可行性研究报告、项目核准申请报告、安全预评价、社会稳定性评价等前期论证材料均已完成，待取得淖毛湖矿区规划环评修编批复意见后逐级上报审批；淖毛湖矿区规划环评修编报告生态环境部环境工程评估中心已出具审查意见并报送国家生态环境部。</w:t>
      </w:r>
      <w:bookmarkEnd w:id="317"/>
    </w:p>
    <w:p w14:paraId="0CFA7E65" w14:textId="77777777" w:rsidR="00775B2B" w:rsidRDefault="00000000">
      <w:pPr>
        <w:pStyle w:val="aff9"/>
        <w:spacing w:line="360" w:lineRule="auto"/>
        <w:ind w:firstLineChars="200" w:firstLine="480"/>
        <w:rPr>
          <w:kern w:val="24"/>
          <w:sz w:val="24"/>
        </w:rPr>
      </w:pPr>
      <w:r>
        <w:rPr>
          <w:rFonts w:hint="eastAsia"/>
          <w:kern w:val="24"/>
          <w:sz w:val="24"/>
        </w:rPr>
        <w:t>2</w:t>
      </w:r>
      <w:r>
        <w:rPr>
          <w:rFonts w:hint="eastAsia"/>
          <w:kern w:val="24"/>
          <w:sz w:val="24"/>
        </w:rPr>
        <w:t>）红沙泉露天矿（校核煤种</w:t>
      </w:r>
      <w:r>
        <w:rPr>
          <w:rFonts w:hint="eastAsia"/>
          <w:kern w:val="24"/>
          <w:sz w:val="24"/>
        </w:rPr>
        <w:t>2</w:t>
      </w:r>
      <w:r>
        <w:rPr>
          <w:rFonts w:hint="eastAsia"/>
          <w:kern w:val="24"/>
          <w:sz w:val="24"/>
        </w:rPr>
        <w:t>）</w:t>
      </w:r>
    </w:p>
    <w:p w14:paraId="00CFA3D1" w14:textId="77777777" w:rsidR="00775B2B" w:rsidRDefault="00000000">
      <w:pPr>
        <w:pStyle w:val="aff9"/>
        <w:spacing w:line="360" w:lineRule="auto"/>
        <w:ind w:firstLineChars="200" w:firstLine="480"/>
        <w:rPr>
          <w:kern w:val="24"/>
          <w:sz w:val="24"/>
        </w:rPr>
      </w:pPr>
      <w:r>
        <w:rPr>
          <w:rFonts w:hint="eastAsia"/>
          <w:kern w:val="24"/>
          <w:sz w:val="24"/>
        </w:rPr>
        <w:t>国能新疆红沙泉能源有限责任公司红沙泉露天煤矿隶属国家能源集团新疆能源公司，位于新疆准东经济技术开发区，红沙泉一号露天矿及红沙泉二号露天矿总产能</w:t>
      </w:r>
      <w:r>
        <w:rPr>
          <w:rFonts w:hint="eastAsia"/>
          <w:kern w:val="24"/>
          <w:sz w:val="24"/>
        </w:rPr>
        <w:t>4500</w:t>
      </w:r>
      <w:r>
        <w:rPr>
          <w:rFonts w:hint="eastAsia"/>
          <w:kern w:val="24"/>
          <w:sz w:val="24"/>
        </w:rPr>
        <w:t>万吨</w:t>
      </w:r>
      <w:r>
        <w:rPr>
          <w:rFonts w:hint="eastAsia"/>
          <w:kern w:val="24"/>
          <w:sz w:val="24"/>
        </w:rPr>
        <w:t>/</w:t>
      </w:r>
      <w:r>
        <w:rPr>
          <w:rFonts w:hint="eastAsia"/>
          <w:kern w:val="24"/>
          <w:sz w:val="24"/>
        </w:rPr>
        <w:t>年。矿区可采煤层</w:t>
      </w:r>
      <w:r>
        <w:rPr>
          <w:rFonts w:hint="eastAsia"/>
          <w:kern w:val="24"/>
          <w:sz w:val="24"/>
        </w:rPr>
        <w:t>11</w:t>
      </w:r>
      <w:r>
        <w:rPr>
          <w:rFonts w:hint="eastAsia"/>
          <w:kern w:val="24"/>
          <w:sz w:val="24"/>
        </w:rPr>
        <w:t>层，可采资源量</w:t>
      </w:r>
      <w:r>
        <w:rPr>
          <w:rFonts w:hint="eastAsia"/>
          <w:kern w:val="24"/>
          <w:sz w:val="24"/>
        </w:rPr>
        <w:t>36.76</w:t>
      </w:r>
      <w:r>
        <w:rPr>
          <w:rFonts w:hint="eastAsia"/>
          <w:kern w:val="24"/>
          <w:sz w:val="24"/>
        </w:rPr>
        <w:t>亿吨，剩余可采资源量</w:t>
      </w:r>
      <w:r>
        <w:rPr>
          <w:rFonts w:hint="eastAsia"/>
          <w:kern w:val="24"/>
          <w:sz w:val="24"/>
        </w:rPr>
        <w:t>34.13</w:t>
      </w:r>
      <w:r>
        <w:rPr>
          <w:rFonts w:hint="eastAsia"/>
          <w:kern w:val="24"/>
          <w:sz w:val="24"/>
        </w:rPr>
        <w:t>亿吨。可以保障本项目用煤。</w:t>
      </w:r>
    </w:p>
    <w:p w14:paraId="38CC3919" w14:textId="77777777" w:rsidR="00775B2B" w:rsidRDefault="00000000">
      <w:pPr>
        <w:pStyle w:val="aff9"/>
        <w:spacing w:line="360" w:lineRule="auto"/>
        <w:ind w:firstLineChars="200" w:firstLine="480"/>
        <w:rPr>
          <w:kern w:val="24"/>
          <w:sz w:val="24"/>
        </w:rPr>
      </w:pPr>
      <w:r>
        <w:rPr>
          <w:rFonts w:hint="eastAsia"/>
          <w:kern w:val="24"/>
          <w:sz w:val="24"/>
        </w:rPr>
        <w:t>本项目距离红沙泉露天煤</w:t>
      </w:r>
      <w:r>
        <w:rPr>
          <w:rFonts w:hint="eastAsia"/>
          <w:kern w:val="24"/>
          <w:sz w:val="24"/>
        </w:rPr>
        <w:t>400</w:t>
      </w:r>
      <w:r>
        <w:rPr>
          <w:rFonts w:hint="eastAsia"/>
          <w:kern w:val="24"/>
          <w:sz w:val="24"/>
        </w:rPr>
        <w:t>公里，计划采用铁路</w:t>
      </w:r>
      <w:r>
        <w:rPr>
          <w:rFonts w:hint="eastAsia"/>
          <w:kern w:val="24"/>
          <w:sz w:val="24"/>
        </w:rPr>
        <w:t>+</w:t>
      </w:r>
      <w:r>
        <w:rPr>
          <w:rFonts w:hint="eastAsia"/>
          <w:kern w:val="24"/>
          <w:sz w:val="24"/>
        </w:rPr>
        <w:t>公路运输相结合的方式保障燃料煤供应。</w:t>
      </w:r>
    </w:p>
    <w:p w14:paraId="0DB736CD" w14:textId="77777777" w:rsidR="00775B2B" w:rsidRDefault="00000000">
      <w:pPr>
        <w:pStyle w:val="aff9"/>
        <w:spacing w:line="360" w:lineRule="auto"/>
        <w:ind w:firstLineChars="200" w:firstLine="480"/>
        <w:rPr>
          <w:sz w:val="24"/>
        </w:rPr>
      </w:pPr>
      <w:r>
        <w:rPr>
          <w:kern w:val="24"/>
          <w:sz w:val="24"/>
        </w:rPr>
        <w:t>（</w:t>
      </w:r>
      <w:r>
        <w:rPr>
          <w:rFonts w:hint="eastAsia"/>
          <w:kern w:val="24"/>
          <w:sz w:val="24"/>
        </w:rPr>
        <w:t>3</w:t>
      </w:r>
      <w:r>
        <w:rPr>
          <w:kern w:val="24"/>
          <w:sz w:val="24"/>
        </w:rPr>
        <w:t>）</w:t>
      </w:r>
      <w:bookmarkStart w:id="319" w:name="OLE_LINK83"/>
      <w:r>
        <w:rPr>
          <w:sz w:val="24"/>
        </w:rPr>
        <w:t>燃煤的</w:t>
      </w:r>
      <w:r>
        <w:rPr>
          <w:rFonts w:hint="eastAsia"/>
          <w:sz w:val="24"/>
        </w:rPr>
        <w:t>工业</w:t>
      </w:r>
      <w:r>
        <w:rPr>
          <w:sz w:val="24"/>
        </w:rPr>
        <w:t>元素分析</w:t>
      </w:r>
      <w:bookmarkEnd w:id="319"/>
    </w:p>
    <w:p w14:paraId="48BE0FCB" w14:textId="77777777" w:rsidR="00775B2B" w:rsidRDefault="00000000">
      <w:pPr>
        <w:pStyle w:val="aff9"/>
        <w:spacing w:line="360" w:lineRule="auto"/>
        <w:ind w:firstLineChars="200" w:firstLine="480"/>
        <w:rPr>
          <w:sz w:val="24"/>
        </w:rPr>
      </w:pPr>
      <w:r>
        <w:rPr>
          <w:sz w:val="24"/>
        </w:rPr>
        <w:t>燃用的</w:t>
      </w:r>
      <w:bookmarkStart w:id="320" w:name="_Hlk190087490"/>
      <w:r>
        <w:rPr>
          <w:sz w:val="24"/>
        </w:rPr>
        <w:t>煤质分析</w:t>
      </w:r>
      <w:bookmarkEnd w:id="320"/>
      <w:r>
        <w:rPr>
          <w:sz w:val="24"/>
        </w:rPr>
        <w:t>，见表</w:t>
      </w:r>
      <w:r>
        <w:rPr>
          <w:sz w:val="24"/>
        </w:rPr>
        <w:t>3.2-1</w:t>
      </w:r>
      <w:r>
        <w:rPr>
          <w:sz w:val="24"/>
        </w:rPr>
        <w:t>。</w:t>
      </w:r>
    </w:p>
    <w:p w14:paraId="3E70B6DD" w14:textId="77777777" w:rsidR="00775B2B" w:rsidRDefault="00000000">
      <w:pPr>
        <w:jc w:val="center"/>
        <w:rPr>
          <w:spacing w:val="2"/>
          <w:sz w:val="24"/>
        </w:rPr>
      </w:pPr>
      <w:r>
        <w:rPr>
          <w:rFonts w:eastAsia="黑体"/>
          <w:sz w:val="24"/>
        </w:rPr>
        <w:t>表</w:t>
      </w:r>
      <w:r>
        <w:rPr>
          <w:rFonts w:eastAsia="黑体"/>
          <w:sz w:val="24"/>
        </w:rPr>
        <w:t xml:space="preserve">3.2-1    </w:t>
      </w:r>
      <w:r>
        <w:rPr>
          <w:rFonts w:eastAsia="黑体"/>
          <w:sz w:val="24"/>
        </w:rPr>
        <w:t>煤质分析资料</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516"/>
        <w:gridCol w:w="1706"/>
        <w:gridCol w:w="1178"/>
        <w:gridCol w:w="753"/>
        <w:gridCol w:w="945"/>
        <w:gridCol w:w="1089"/>
        <w:gridCol w:w="1089"/>
      </w:tblGrid>
      <w:tr w:rsidR="00775B2B" w14:paraId="54BD12A1" w14:textId="77777777">
        <w:trPr>
          <w:tblHeader/>
          <w:jc w:val="center"/>
        </w:trPr>
        <w:tc>
          <w:tcPr>
            <w:tcW w:w="1961" w:type="pct"/>
            <w:gridSpan w:val="2"/>
            <w:vAlign w:val="center"/>
          </w:tcPr>
          <w:p w14:paraId="05240724" w14:textId="77777777" w:rsidR="00775B2B" w:rsidRDefault="00000000">
            <w:pPr>
              <w:pStyle w:val="AA2"/>
              <w:rPr>
                <w:rFonts w:cs="Times New Roman"/>
                <w:szCs w:val="21"/>
              </w:rPr>
            </w:pPr>
            <w:bookmarkStart w:id="321" w:name="_Hlk190087440"/>
            <w:r>
              <w:rPr>
                <w:rFonts w:cs="Times New Roman"/>
                <w:szCs w:val="21"/>
              </w:rPr>
              <w:t>项</w:t>
            </w:r>
            <w:r>
              <w:rPr>
                <w:rFonts w:cs="Times New Roman"/>
                <w:szCs w:val="21"/>
              </w:rPr>
              <w:t xml:space="preserve">     </w:t>
            </w:r>
            <w:r>
              <w:rPr>
                <w:rFonts w:cs="Times New Roman"/>
                <w:szCs w:val="21"/>
              </w:rPr>
              <w:t>目</w:t>
            </w:r>
          </w:p>
        </w:tc>
        <w:tc>
          <w:tcPr>
            <w:tcW w:w="719" w:type="pct"/>
            <w:vAlign w:val="center"/>
          </w:tcPr>
          <w:p w14:paraId="5232B529" w14:textId="77777777" w:rsidR="00775B2B" w:rsidRDefault="00000000">
            <w:pPr>
              <w:pStyle w:val="AA2"/>
              <w:rPr>
                <w:rFonts w:cs="Times New Roman"/>
                <w:szCs w:val="21"/>
              </w:rPr>
            </w:pPr>
            <w:r>
              <w:rPr>
                <w:rFonts w:cs="Times New Roman"/>
                <w:szCs w:val="21"/>
              </w:rPr>
              <w:t>符号</w:t>
            </w:r>
          </w:p>
        </w:tc>
        <w:tc>
          <w:tcPr>
            <w:tcW w:w="412" w:type="pct"/>
            <w:vAlign w:val="center"/>
          </w:tcPr>
          <w:p w14:paraId="7E5CD1DD" w14:textId="77777777" w:rsidR="00775B2B" w:rsidRDefault="00000000">
            <w:pPr>
              <w:pStyle w:val="AA2"/>
              <w:rPr>
                <w:rFonts w:cs="Times New Roman"/>
                <w:szCs w:val="21"/>
              </w:rPr>
            </w:pPr>
            <w:r>
              <w:rPr>
                <w:rFonts w:cs="Times New Roman"/>
                <w:szCs w:val="21"/>
              </w:rPr>
              <w:t>单位</w:t>
            </w:r>
          </w:p>
        </w:tc>
        <w:tc>
          <w:tcPr>
            <w:tcW w:w="578" w:type="pct"/>
            <w:vAlign w:val="center"/>
          </w:tcPr>
          <w:p w14:paraId="49EC01AC" w14:textId="77777777" w:rsidR="00775B2B" w:rsidRDefault="00000000">
            <w:pPr>
              <w:pStyle w:val="AA2"/>
              <w:rPr>
                <w:rFonts w:cs="Times New Roman"/>
                <w:szCs w:val="21"/>
              </w:rPr>
            </w:pPr>
            <w:r>
              <w:rPr>
                <w:rFonts w:cs="Times New Roman"/>
                <w:szCs w:val="21"/>
              </w:rPr>
              <w:t>设计煤种</w:t>
            </w:r>
          </w:p>
        </w:tc>
        <w:tc>
          <w:tcPr>
            <w:tcW w:w="665" w:type="pct"/>
            <w:vAlign w:val="center"/>
          </w:tcPr>
          <w:p w14:paraId="7E08FD05" w14:textId="77777777" w:rsidR="00775B2B" w:rsidRDefault="00000000">
            <w:pPr>
              <w:pStyle w:val="AA2"/>
              <w:rPr>
                <w:rFonts w:cs="Times New Roman"/>
                <w:szCs w:val="21"/>
              </w:rPr>
            </w:pPr>
            <w:r>
              <w:rPr>
                <w:rFonts w:cs="Times New Roman"/>
                <w:szCs w:val="21"/>
              </w:rPr>
              <w:t>校核煤种</w:t>
            </w:r>
            <w:r>
              <w:rPr>
                <w:rFonts w:cs="Times New Roman"/>
                <w:szCs w:val="21"/>
              </w:rPr>
              <w:t>2</w:t>
            </w:r>
          </w:p>
        </w:tc>
        <w:tc>
          <w:tcPr>
            <w:tcW w:w="665" w:type="pct"/>
            <w:vAlign w:val="center"/>
          </w:tcPr>
          <w:p w14:paraId="39DFAB58" w14:textId="77777777" w:rsidR="00775B2B" w:rsidRDefault="00000000">
            <w:pPr>
              <w:pStyle w:val="AA2"/>
              <w:rPr>
                <w:rFonts w:cs="Times New Roman"/>
                <w:szCs w:val="21"/>
              </w:rPr>
            </w:pPr>
            <w:r>
              <w:rPr>
                <w:rFonts w:cs="Times New Roman"/>
                <w:szCs w:val="21"/>
              </w:rPr>
              <w:t>校核煤种</w:t>
            </w:r>
            <w:r>
              <w:rPr>
                <w:rFonts w:cs="Times New Roman" w:hint="eastAsia"/>
                <w:szCs w:val="21"/>
              </w:rPr>
              <w:t>1</w:t>
            </w:r>
          </w:p>
        </w:tc>
      </w:tr>
      <w:tr w:rsidR="00775B2B" w14:paraId="29FF9462" w14:textId="77777777">
        <w:trPr>
          <w:jc w:val="center"/>
        </w:trPr>
        <w:tc>
          <w:tcPr>
            <w:tcW w:w="923" w:type="pct"/>
            <w:vMerge w:val="restart"/>
            <w:vAlign w:val="center"/>
          </w:tcPr>
          <w:p w14:paraId="74808526" w14:textId="77777777" w:rsidR="00775B2B" w:rsidRDefault="00000000">
            <w:pPr>
              <w:pStyle w:val="AA2"/>
              <w:rPr>
                <w:rFonts w:cs="Times New Roman"/>
                <w:szCs w:val="21"/>
              </w:rPr>
            </w:pPr>
            <w:r>
              <w:rPr>
                <w:rFonts w:cs="Times New Roman"/>
                <w:szCs w:val="21"/>
              </w:rPr>
              <w:t>工业分析</w:t>
            </w:r>
          </w:p>
        </w:tc>
        <w:tc>
          <w:tcPr>
            <w:tcW w:w="1038" w:type="pct"/>
            <w:vAlign w:val="center"/>
          </w:tcPr>
          <w:p w14:paraId="0180FAC5" w14:textId="77777777" w:rsidR="00775B2B" w:rsidRDefault="00000000">
            <w:pPr>
              <w:pStyle w:val="AA2"/>
              <w:rPr>
                <w:rFonts w:cs="Times New Roman"/>
                <w:szCs w:val="21"/>
              </w:rPr>
            </w:pPr>
            <w:r>
              <w:rPr>
                <w:rFonts w:cs="Times New Roman"/>
                <w:szCs w:val="21"/>
              </w:rPr>
              <w:t>全</w:t>
            </w:r>
            <w:r>
              <w:rPr>
                <w:rFonts w:cs="Times New Roman" w:hint="eastAsia"/>
                <w:szCs w:val="21"/>
              </w:rPr>
              <w:t>水分</w:t>
            </w:r>
          </w:p>
        </w:tc>
        <w:tc>
          <w:tcPr>
            <w:tcW w:w="719" w:type="pct"/>
            <w:vAlign w:val="center"/>
          </w:tcPr>
          <w:p w14:paraId="4C2103B3" w14:textId="77777777" w:rsidR="00775B2B" w:rsidRDefault="00000000">
            <w:pPr>
              <w:pStyle w:val="AA2"/>
              <w:rPr>
                <w:rFonts w:cs="Times New Roman"/>
                <w:szCs w:val="21"/>
              </w:rPr>
            </w:pPr>
            <w:r>
              <w:rPr>
                <w:rFonts w:cs="Times New Roman"/>
                <w:szCs w:val="21"/>
              </w:rPr>
              <w:t>Mt</w:t>
            </w:r>
          </w:p>
        </w:tc>
        <w:tc>
          <w:tcPr>
            <w:tcW w:w="412" w:type="pct"/>
            <w:vAlign w:val="center"/>
          </w:tcPr>
          <w:p w14:paraId="2997C358" w14:textId="77777777" w:rsidR="00775B2B" w:rsidRDefault="00000000">
            <w:pPr>
              <w:pStyle w:val="AA2"/>
              <w:rPr>
                <w:rFonts w:cs="Times New Roman"/>
                <w:szCs w:val="21"/>
              </w:rPr>
            </w:pPr>
            <w:r>
              <w:rPr>
                <w:rFonts w:cs="Times New Roman"/>
                <w:szCs w:val="21"/>
              </w:rPr>
              <w:t>%</w:t>
            </w:r>
          </w:p>
        </w:tc>
        <w:tc>
          <w:tcPr>
            <w:tcW w:w="578" w:type="pct"/>
            <w:vAlign w:val="center"/>
          </w:tcPr>
          <w:p w14:paraId="3E2DD9B1" w14:textId="77777777" w:rsidR="00775B2B" w:rsidRDefault="00000000">
            <w:pPr>
              <w:pStyle w:val="AA2"/>
              <w:rPr>
                <w:rFonts w:cs="Times New Roman"/>
                <w:szCs w:val="21"/>
              </w:rPr>
            </w:pPr>
            <w:r>
              <w:rPr>
                <w:rFonts w:cs="Times New Roman"/>
                <w:szCs w:val="21"/>
              </w:rPr>
              <w:t>20.00</w:t>
            </w:r>
          </w:p>
        </w:tc>
        <w:tc>
          <w:tcPr>
            <w:tcW w:w="665" w:type="pct"/>
            <w:vAlign w:val="center"/>
          </w:tcPr>
          <w:p w14:paraId="00052329" w14:textId="77777777" w:rsidR="00775B2B" w:rsidRDefault="00000000">
            <w:pPr>
              <w:pStyle w:val="AA2"/>
              <w:rPr>
                <w:rFonts w:cs="Times New Roman"/>
                <w:szCs w:val="21"/>
              </w:rPr>
            </w:pPr>
            <w:r>
              <w:rPr>
                <w:rFonts w:cs="Times New Roman"/>
                <w:szCs w:val="21"/>
              </w:rPr>
              <w:t>22.6</w:t>
            </w:r>
          </w:p>
        </w:tc>
        <w:tc>
          <w:tcPr>
            <w:tcW w:w="665" w:type="pct"/>
            <w:vAlign w:val="center"/>
          </w:tcPr>
          <w:p w14:paraId="602296C9" w14:textId="77777777" w:rsidR="00775B2B" w:rsidRDefault="00000000">
            <w:pPr>
              <w:pStyle w:val="AA2"/>
              <w:rPr>
                <w:rFonts w:cs="Times New Roman"/>
                <w:szCs w:val="21"/>
              </w:rPr>
            </w:pPr>
            <w:r>
              <w:rPr>
                <w:rFonts w:cs="Times New Roman"/>
                <w:szCs w:val="21"/>
              </w:rPr>
              <w:t>20.00</w:t>
            </w:r>
          </w:p>
        </w:tc>
      </w:tr>
      <w:tr w:rsidR="00775B2B" w14:paraId="17C7C7E8" w14:textId="77777777">
        <w:trPr>
          <w:jc w:val="center"/>
        </w:trPr>
        <w:tc>
          <w:tcPr>
            <w:tcW w:w="923" w:type="pct"/>
            <w:vMerge/>
            <w:vAlign w:val="center"/>
          </w:tcPr>
          <w:p w14:paraId="4CEC4280" w14:textId="77777777" w:rsidR="00775B2B" w:rsidRDefault="00775B2B">
            <w:pPr>
              <w:pStyle w:val="AA2"/>
              <w:rPr>
                <w:rFonts w:cs="Times New Roman"/>
                <w:szCs w:val="21"/>
              </w:rPr>
            </w:pPr>
          </w:p>
        </w:tc>
        <w:tc>
          <w:tcPr>
            <w:tcW w:w="1038" w:type="pct"/>
            <w:vAlign w:val="center"/>
          </w:tcPr>
          <w:p w14:paraId="1EC00C9B" w14:textId="77777777" w:rsidR="00775B2B" w:rsidRDefault="00000000">
            <w:pPr>
              <w:pStyle w:val="AA2"/>
              <w:rPr>
                <w:rFonts w:cs="Times New Roman"/>
                <w:szCs w:val="21"/>
              </w:rPr>
            </w:pPr>
            <w:r>
              <w:rPr>
                <w:rFonts w:cs="Times New Roman"/>
                <w:szCs w:val="21"/>
              </w:rPr>
              <w:t>收到基灰分</w:t>
            </w:r>
          </w:p>
        </w:tc>
        <w:tc>
          <w:tcPr>
            <w:tcW w:w="719" w:type="pct"/>
            <w:vAlign w:val="center"/>
          </w:tcPr>
          <w:p w14:paraId="48B0638F" w14:textId="77777777" w:rsidR="00775B2B" w:rsidRDefault="00000000">
            <w:pPr>
              <w:pStyle w:val="AA2"/>
              <w:rPr>
                <w:rFonts w:cs="Times New Roman"/>
                <w:szCs w:val="21"/>
              </w:rPr>
            </w:pPr>
            <w:r>
              <w:rPr>
                <w:rFonts w:cs="Times New Roman"/>
                <w:szCs w:val="21"/>
              </w:rPr>
              <w:t>Aar</w:t>
            </w:r>
          </w:p>
        </w:tc>
        <w:tc>
          <w:tcPr>
            <w:tcW w:w="412" w:type="pct"/>
            <w:vAlign w:val="center"/>
          </w:tcPr>
          <w:p w14:paraId="31E84934" w14:textId="77777777" w:rsidR="00775B2B" w:rsidRDefault="00000000">
            <w:pPr>
              <w:pStyle w:val="AA2"/>
              <w:rPr>
                <w:rFonts w:cs="Times New Roman"/>
                <w:szCs w:val="21"/>
              </w:rPr>
            </w:pPr>
            <w:r>
              <w:rPr>
                <w:rFonts w:cs="Times New Roman"/>
                <w:szCs w:val="21"/>
              </w:rPr>
              <w:t>%</w:t>
            </w:r>
          </w:p>
        </w:tc>
        <w:tc>
          <w:tcPr>
            <w:tcW w:w="578" w:type="pct"/>
            <w:vAlign w:val="center"/>
          </w:tcPr>
          <w:p w14:paraId="374D2B14" w14:textId="77777777" w:rsidR="00775B2B" w:rsidRDefault="00000000">
            <w:pPr>
              <w:pStyle w:val="AA2"/>
              <w:rPr>
                <w:rFonts w:cs="Times New Roman"/>
                <w:szCs w:val="21"/>
              </w:rPr>
            </w:pPr>
            <w:r>
              <w:rPr>
                <w:rFonts w:cs="Times New Roman"/>
                <w:szCs w:val="21"/>
              </w:rPr>
              <w:t>18.40</w:t>
            </w:r>
          </w:p>
        </w:tc>
        <w:tc>
          <w:tcPr>
            <w:tcW w:w="665" w:type="pct"/>
            <w:vAlign w:val="center"/>
          </w:tcPr>
          <w:p w14:paraId="267A7A48" w14:textId="77777777" w:rsidR="00775B2B" w:rsidRDefault="00000000">
            <w:pPr>
              <w:pStyle w:val="AA2"/>
              <w:rPr>
                <w:rFonts w:cs="Times New Roman"/>
                <w:szCs w:val="21"/>
              </w:rPr>
            </w:pPr>
            <w:r>
              <w:rPr>
                <w:rFonts w:cs="Times New Roman"/>
                <w:szCs w:val="21"/>
              </w:rPr>
              <w:t>7.34</w:t>
            </w:r>
          </w:p>
        </w:tc>
        <w:tc>
          <w:tcPr>
            <w:tcW w:w="665" w:type="pct"/>
            <w:vAlign w:val="center"/>
          </w:tcPr>
          <w:p w14:paraId="43B1D1BB" w14:textId="77777777" w:rsidR="00775B2B" w:rsidRDefault="00000000">
            <w:pPr>
              <w:pStyle w:val="AA2"/>
              <w:rPr>
                <w:rFonts w:cs="Times New Roman"/>
                <w:szCs w:val="21"/>
              </w:rPr>
            </w:pPr>
            <w:r>
              <w:rPr>
                <w:rFonts w:cs="Times New Roman"/>
                <w:szCs w:val="21"/>
              </w:rPr>
              <w:t>22.40</w:t>
            </w:r>
          </w:p>
        </w:tc>
      </w:tr>
      <w:tr w:rsidR="00775B2B" w14:paraId="72B94416" w14:textId="77777777">
        <w:trPr>
          <w:jc w:val="center"/>
        </w:trPr>
        <w:tc>
          <w:tcPr>
            <w:tcW w:w="923" w:type="pct"/>
            <w:vMerge/>
            <w:vAlign w:val="center"/>
          </w:tcPr>
          <w:p w14:paraId="664CC201" w14:textId="77777777" w:rsidR="00775B2B" w:rsidRDefault="00775B2B">
            <w:pPr>
              <w:pStyle w:val="AA2"/>
              <w:rPr>
                <w:rFonts w:cs="Times New Roman"/>
                <w:szCs w:val="21"/>
              </w:rPr>
            </w:pPr>
          </w:p>
        </w:tc>
        <w:tc>
          <w:tcPr>
            <w:tcW w:w="1038" w:type="pct"/>
            <w:vAlign w:val="center"/>
          </w:tcPr>
          <w:p w14:paraId="29BB9F71" w14:textId="77777777" w:rsidR="00775B2B" w:rsidRDefault="00000000">
            <w:pPr>
              <w:pStyle w:val="AA2"/>
              <w:rPr>
                <w:rFonts w:cs="Times New Roman"/>
                <w:szCs w:val="21"/>
              </w:rPr>
            </w:pPr>
            <w:r>
              <w:rPr>
                <w:rFonts w:cs="Times New Roman"/>
                <w:szCs w:val="21"/>
              </w:rPr>
              <w:t>干燥无灰基挥发分</w:t>
            </w:r>
          </w:p>
        </w:tc>
        <w:tc>
          <w:tcPr>
            <w:tcW w:w="719" w:type="pct"/>
            <w:vAlign w:val="center"/>
          </w:tcPr>
          <w:p w14:paraId="1DE08E4A" w14:textId="77777777" w:rsidR="00775B2B" w:rsidRDefault="00000000">
            <w:pPr>
              <w:pStyle w:val="AA2"/>
              <w:rPr>
                <w:rFonts w:cs="Times New Roman"/>
                <w:szCs w:val="21"/>
              </w:rPr>
            </w:pPr>
            <w:r>
              <w:rPr>
                <w:rFonts w:cs="Times New Roman"/>
                <w:szCs w:val="21"/>
              </w:rPr>
              <w:t>Vdaf</w:t>
            </w:r>
          </w:p>
        </w:tc>
        <w:tc>
          <w:tcPr>
            <w:tcW w:w="412" w:type="pct"/>
            <w:vAlign w:val="center"/>
          </w:tcPr>
          <w:p w14:paraId="4ABF775C" w14:textId="77777777" w:rsidR="00775B2B" w:rsidRDefault="00000000">
            <w:pPr>
              <w:pStyle w:val="AA2"/>
              <w:rPr>
                <w:rFonts w:cs="Times New Roman"/>
                <w:szCs w:val="21"/>
              </w:rPr>
            </w:pPr>
            <w:r>
              <w:rPr>
                <w:rFonts w:cs="Times New Roman"/>
                <w:szCs w:val="21"/>
              </w:rPr>
              <w:t>%</w:t>
            </w:r>
          </w:p>
        </w:tc>
        <w:tc>
          <w:tcPr>
            <w:tcW w:w="578" w:type="pct"/>
            <w:vAlign w:val="center"/>
          </w:tcPr>
          <w:p w14:paraId="2E52F364" w14:textId="77777777" w:rsidR="00775B2B" w:rsidRDefault="00000000">
            <w:pPr>
              <w:pStyle w:val="AA2"/>
              <w:rPr>
                <w:rFonts w:cs="Times New Roman"/>
                <w:szCs w:val="21"/>
              </w:rPr>
            </w:pPr>
            <w:r>
              <w:rPr>
                <w:rFonts w:cs="Times New Roman"/>
                <w:szCs w:val="21"/>
              </w:rPr>
              <w:t>51.00</w:t>
            </w:r>
          </w:p>
        </w:tc>
        <w:tc>
          <w:tcPr>
            <w:tcW w:w="665" w:type="pct"/>
            <w:vAlign w:val="center"/>
          </w:tcPr>
          <w:p w14:paraId="3F501D8B" w14:textId="77777777" w:rsidR="00775B2B" w:rsidRDefault="00000000">
            <w:pPr>
              <w:pStyle w:val="AA2"/>
              <w:rPr>
                <w:rFonts w:cs="Times New Roman"/>
                <w:szCs w:val="21"/>
              </w:rPr>
            </w:pPr>
            <w:r>
              <w:rPr>
                <w:rFonts w:cs="Times New Roman"/>
                <w:szCs w:val="21"/>
              </w:rPr>
              <w:t>31.78</w:t>
            </w:r>
          </w:p>
        </w:tc>
        <w:tc>
          <w:tcPr>
            <w:tcW w:w="665" w:type="pct"/>
            <w:vAlign w:val="center"/>
          </w:tcPr>
          <w:p w14:paraId="7F8A2BA5" w14:textId="77777777" w:rsidR="00775B2B" w:rsidRDefault="00000000">
            <w:pPr>
              <w:pStyle w:val="AA2"/>
              <w:rPr>
                <w:rFonts w:cs="Times New Roman"/>
                <w:szCs w:val="21"/>
              </w:rPr>
            </w:pPr>
            <w:r>
              <w:rPr>
                <w:rFonts w:cs="Times New Roman"/>
                <w:szCs w:val="21"/>
              </w:rPr>
              <w:t>52</w:t>
            </w:r>
          </w:p>
        </w:tc>
      </w:tr>
      <w:tr w:rsidR="00775B2B" w14:paraId="512D983E" w14:textId="77777777">
        <w:trPr>
          <w:jc w:val="center"/>
        </w:trPr>
        <w:tc>
          <w:tcPr>
            <w:tcW w:w="923" w:type="pct"/>
            <w:vMerge/>
            <w:vAlign w:val="center"/>
          </w:tcPr>
          <w:p w14:paraId="4875F69A" w14:textId="77777777" w:rsidR="00775B2B" w:rsidRDefault="00775B2B">
            <w:pPr>
              <w:pStyle w:val="AA2"/>
              <w:rPr>
                <w:rFonts w:cs="Times New Roman"/>
                <w:szCs w:val="21"/>
              </w:rPr>
            </w:pPr>
          </w:p>
        </w:tc>
        <w:tc>
          <w:tcPr>
            <w:tcW w:w="1038" w:type="pct"/>
            <w:vAlign w:val="center"/>
          </w:tcPr>
          <w:p w14:paraId="70826076" w14:textId="77777777" w:rsidR="00775B2B" w:rsidRDefault="00000000">
            <w:pPr>
              <w:pStyle w:val="AA2"/>
              <w:rPr>
                <w:rFonts w:cs="Times New Roman"/>
                <w:szCs w:val="21"/>
              </w:rPr>
            </w:pPr>
            <w:r>
              <w:rPr>
                <w:rFonts w:cs="Times New Roman"/>
                <w:szCs w:val="21"/>
              </w:rPr>
              <w:t>收到基固定碳</w:t>
            </w:r>
          </w:p>
        </w:tc>
        <w:tc>
          <w:tcPr>
            <w:tcW w:w="719" w:type="pct"/>
            <w:vAlign w:val="center"/>
          </w:tcPr>
          <w:p w14:paraId="54BB8BFF" w14:textId="77777777" w:rsidR="00775B2B" w:rsidRDefault="00000000">
            <w:pPr>
              <w:pStyle w:val="AA2"/>
              <w:rPr>
                <w:rFonts w:cs="Times New Roman"/>
                <w:szCs w:val="21"/>
              </w:rPr>
            </w:pPr>
            <w:r>
              <w:rPr>
                <w:rFonts w:cs="Times New Roman"/>
                <w:szCs w:val="21"/>
              </w:rPr>
              <w:t>Fc</w:t>
            </w:r>
            <w:r>
              <w:rPr>
                <w:rFonts w:cs="Times New Roman"/>
                <w:szCs w:val="21"/>
              </w:rPr>
              <w:t>，</w:t>
            </w:r>
            <w:r>
              <w:rPr>
                <w:rFonts w:cs="Times New Roman"/>
                <w:szCs w:val="21"/>
              </w:rPr>
              <w:t>ar</w:t>
            </w:r>
          </w:p>
        </w:tc>
        <w:tc>
          <w:tcPr>
            <w:tcW w:w="412" w:type="pct"/>
            <w:vAlign w:val="center"/>
          </w:tcPr>
          <w:p w14:paraId="39F69CAA" w14:textId="77777777" w:rsidR="00775B2B" w:rsidRDefault="00000000">
            <w:pPr>
              <w:pStyle w:val="AA2"/>
              <w:rPr>
                <w:rFonts w:cs="Times New Roman"/>
                <w:szCs w:val="21"/>
              </w:rPr>
            </w:pPr>
            <w:r>
              <w:rPr>
                <w:rFonts w:cs="Times New Roman"/>
                <w:szCs w:val="21"/>
              </w:rPr>
              <w:t>%</w:t>
            </w:r>
          </w:p>
        </w:tc>
        <w:tc>
          <w:tcPr>
            <w:tcW w:w="578" w:type="pct"/>
            <w:vAlign w:val="center"/>
          </w:tcPr>
          <w:p w14:paraId="44E4F63B" w14:textId="77777777" w:rsidR="00775B2B" w:rsidRDefault="00000000">
            <w:pPr>
              <w:pStyle w:val="AA2"/>
              <w:rPr>
                <w:rFonts w:cs="Times New Roman"/>
                <w:szCs w:val="21"/>
              </w:rPr>
            </w:pPr>
            <w:r>
              <w:rPr>
                <w:rFonts w:cs="Times New Roman"/>
                <w:szCs w:val="21"/>
              </w:rPr>
              <w:t>30.18</w:t>
            </w:r>
          </w:p>
        </w:tc>
        <w:tc>
          <w:tcPr>
            <w:tcW w:w="665" w:type="pct"/>
            <w:vAlign w:val="center"/>
          </w:tcPr>
          <w:p w14:paraId="1EC7126C" w14:textId="77777777" w:rsidR="00775B2B" w:rsidRDefault="00000000">
            <w:pPr>
              <w:pStyle w:val="AA2"/>
              <w:rPr>
                <w:rFonts w:cs="Times New Roman"/>
                <w:szCs w:val="21"/>
              </w:rPr>
            </w:pPr>
            <w:r>
              <w:rPr>
                <w:rFonts w:cs="Times New Roman"/>
                <w:szCs w:val="21"/>
              </w:rPr>
              <w:t>47.79</w:t>
            </w:r>
          </w:p>
        </w:tc>
        <w:tc>
          <w:tcPr>
            <w:tcW w:w="665" w:type="pct"/>
            <w:vAlign w:val="center"/>
          </w:tcPr>
          <w:p w14:paraId="561A7CAB" w14:textId="77777777" w:rsidR="00775B2B" w:rsidRDefault="00000000">
            <w:pPr>
              <w:pStyle w:val="AA2"/>
              <w:rPr>
                <w:rFonts w:cs="Times New Roman"/>
                <w:szCs w:val="21"/>
              </w:rPr>
            </w:pPr>
            <w:r>
              <w:rPr>
                <w:rFonts w:cs="Times New Roman"/>
                <w:szCs w:val="21"/>
              </w:rPr>
              <w:t>27.65</w:t>
            </w:r>
          </w:p>
        </w:tc>
      </w:tr>
      <w:tr w:rsidR="00775B2B" w14:paraId="7AF3E5E5" w14:textId="77777777">
        <w:trPr>
          <w:jc w:val="center"/>
        </w:trPr>
        <w:tc>
          <w:tcPr>
            <w:tcW w:w="1961" w:type="pct"/>
            <w:gridSpan w:val="2"/>
            <w:vAlign w:val="center"/>
          </w:tcPr>
          <w:p w14:paraId="5D36607B" w14:textId="77777777" w:rsidR="00775B2B" w:rsidRDefault="00000000">
            <w:pPr>
              <w:pStyle w:val="AA2"/>
              <w:rPr>
                <w:rFonts w:cs="Times New Roman"/>
                <w:szCs w:val="21"/>
              </w:rPr>
            </w:pPr>
            <w:r>
              <w:rPr>
                <w:rFonts w:cs="Times New Roman"/>
                <w:szCs w:val="21"/>
              </w:rPr>
              <w:t>收到基低位发热量</w:t>
            </w:r>
          </w:p>
        </w:tc>
        <w:tc>
          <w:tcPr>
            <w:tcW w:w="719" w:type="pct"/>
            <w:vAlign w:val="center"/>
          </w:tcPr>
          <w:p w14:paraId="0A204659" w14:textId="77777777" w:rsidR="00775B2B" w:rsidRDefault="00000000">
            <w:pPr>
              <w:pStyle w:val="AA2"/>
              <w:rPr>
                <w:rFonts w:cs="Times New Roman"/>
                <w:szCs w:val="21"/>
              </w:rPr>
            </w:pPr>
            <w:r>
              <w:rPr>
                <w:rFonts w:cs="Times New Roman"/>
                <w:szCs w:val="21"/>
              </w:rPr>
              <w:t>Qnet</w:t>
            </w:r>
            <w:r>
              <w:rPr>
                <w:rFonts w:cs="Times New Roman"/>
                <w:szCs w:val="21"/>
              </w:rPr>
              <w:t>，</w:t>
            </w:r>
            <w:r>
              <w:rPr>
                <w:rFonts w:cs="Times New Roman"/>
                <w:szCs w:val="21"/>
              </w:rPr>
              <w:t>v</w:t>
            </w:r>
            <w:r>
              <w:rPr>
                <w:rFonts w:cs="Times New Roman"/>
                <w:szCs w:val="21"/>
              </w:rPr>
              <w:t>，</w:t>
            </w:r>
            <w:r>
              <w:rPr>
                <w:rFonts w:cs="Times New Roman"/>
                <w:szCs w:val="21"/>
              </w:rPr>
              <w:t>ar</w:t>
            </w:r>
          </w:p>
        </w:tc>
        <w:tc>
          <w:tcPr>
            <w:tcW w:w="412" w:type="pct"/>
            <w:vAlign w:val="center"/>
          </w:tcPr>
          <w:p w14:paraId="13377AE2" w14:textId="77777777" w:rsidR="00775B2B" w:rsidRDefault="00000000">
            <w:pPr>
              <w:pStyle w:val="AA2"/>
              <w:rPr>
                <w:rFonts w:cs="Times New Roman"/>
                <w:szCs w:val="21"/>
              </w:rPr>
            </w:pPr>
            <w:r>
              <w:rPr>
                <w:rFonts w:cs="Times New Roman"/>
                <w:szCs w:val="21"/>
              </w:rPr>
              <w:t>MJ/kg</w:t>
            </w:r>
          </w:p>
        </w:tc>
        <w:tc>
          <w:tcPr>
            <w:tcW w:w="578" w:type="pct"/>
            <w:vAlign w:val="center"/>
          </w:tcPr>
          <w:p w14:paraId="5271EC91" w14:textId="77777777" w:rsidR="00775B2B" w:rsidRDefault="00000000">
            <w:pPr>
              <w:pStyle w:val="AA2"/>
              <w:rPr>
                <w:rFonts w:cs="Times New Roman"/>
                <w:szCs w:val="21"/>
              </w:rPr>
            </w:pPr>
            <w:r>
              <w:rPr>
                <w:rFonts w:cs="Times New Roman"/>
                <w:szCs w:val="21"/>
              </w:rPr>
              <w:t>17.60</w:t>
            </w:r>
          </w:p>
        </w:tc>
        <w:tc>
          <w:tcPr>
            <w:tcW w:w="665" w:type="pct"/>
            <w:vAlign w:val="center"/>
          </w:tcPr>
          <w:p w14:paraId="778D66EA" w14:textId="77777777" w:rsidR="00775B2B" w:rsidRDefault="00000000">
            <w:pPr>
              <w:pStyle w:val="AA2"/>
              <w:rPr>
                <w:rFonts w:cs="Times New Roman"/>
                <w:szCs w:val="21"/>
              </w:rPr>
            </w:pPr>
            <w:r>
              <w:rPr>
                <w:rFonts w:cs="Times New Roman"/>
                <w:szCs w:val="21"/>
              </w:rPr>
              <w:t>20.82</w:t>
            </w:r>
          </w:p>
        </w:tc>
        <w:tc>
          <w:tcPr>
            <w:tcW w:w="665" w:type="pct"/>
            <w:vAlign w:val="center"/>
          </w:tcPr>
          <w:p w14:paraId="06B222F6" w14:textId="77777777" w:rsidR="00775B2B" w:rsidRDefault="00000000">
            <w:pPr>
              <w:pStyle w:val="AA2"/>
              <w:rPr>
                <w:rFonts w:cs="Times New Roman"/>
                <w:szCs w:val="21"/>
              </w:rPr>
            </w:pPr>
            <w:r>
              <w:rPr>
                <w:rFonts w:cs="Times New Roman"/>
                <w:szCs w:val="21"/>
              </w:rPr>
              <w:t>14.60</w:t>
            </w:r>
          </w:p>
        </w:tc>
      </w:tr>
      <w:tr w:rsidR="00775B2B" w14:paraId="405065AB" w14:textId="77777777">
        <w:trPr>
          <w:jc w:val="center"/>
        </w:trPr>
        <w:tc>
          <w:tcPr>
            <w:tcW w:w="923" w:type="pct"/>
            <w:vMerge w:val="restart"/>
            <w:vAlign w:val="center"/>
          </w:tcPr>
          <w:p w14:paraId="79C77AAC" w14:textId="77777777" w:rsidR="00775B2B" w:rsidRDefault="00000000">
            <w:pPr>
              <w:pStyle w:val="AA2"/>
              <w:rPr>
                <w:rFonts w:cs="Times New Roman"/>
                <w:szCs w:val="21"/>
              </w:rPr>
            </w:pPr>
            <w:r>
              <w:rPr>
                <w:rFonts w:cs="Times New Roman"/>
                <w:szCs w:val="21"/>
              </w:rPr>
              <w:t>元素分析</w:t>
            </w:r>
          </w:p>
        </w:tc>
        <w:tc>
          <w:tcPr>
            <w:tcW w:w="1038" w:type="pct"/>
            <w:vAlign w:val="center"/>
          </w:tcPr>
          <w:p w14:paraId="74BA1BAE" w14:textId="77777777" w:rsidR="00775B2B" w:rsidRDefault="00000000">
            <w:pPr>
              <w:pStyle w:val="AA2"/>
              <w:rPr>
                <w:rFonts w:cs="Times New Roman"/>
                <w:szCs w:val="21"/>
              </w:rPr>
            </w:pPr>
            <w:r>
              <w:rPr>
                <w:rFonts w:cs="Times New Roman"/>
                <w:szCs w:val="21"/>
              </w:rPr>
              <w:t>收到基碳</w:t>
            </w:r>
          </w:p>
        </w:tc>
        <w:tc>
          <w:tcPr>
            <w:tcW w:w="719" w:type="pct"/>
            <w:vAlign w:val="center"/>
          </w:tcPr>
          <w:p w14:paraId="22C4E483" w14:textId="77777777" w:rsidR="00775B2B" w:rsidRDefault="00000000">
            <w:pPr>
              <w:pStyle w:val="AA2"/>
              <w:rPr>
                <w:rFonts w:cs="Times New Roman"/>
                <w:szCs w:val="21"/>
              </w:rPr>
            </w:pPr>
            <w:r>
              <w:rPr>
                <w:rFonts w:cs="Times New Roman"/>
                <w:szCs w:val="21"/>
              </w:rPr>
              <w:t>Car</w:t>
            </w:r>
          </w:p>
        </w:tc>
        <w:tc>
          <w:tcPr>
            <w:tcW w:w="412" w:type="pct"/>
            <w:vAlign w:val="center"/>
          </w:tcPr>
          <w:p w14:paraId="767F4AA1" w14:textId="77777777" w:rsidR="00775B2B" w:rsidRDefault="00000000">
            <w:pPr>
              <w:pStyle w:val="AA2"/>
              <w:rPr>
                <w:rFonts w:cs="Times New Roman"/>
                <w:szCs w:val="21"/>
              </w:rPr>
            </w:pPr>
            <w:r>
              <w:rPr>
                <w:rFonts w:cs="Times New Roman"/>
                <w:szCs w:val="21"/>
              </w:rPr>
              <w:t>%</w:t>
            </w:r>
          </w:p>
        </w:tc>
        <w:tc>
          <w:tcPr>
            <w:tcW w:w="578" w:type="pct"/>
            <w:vAlign w:val="center"/>
          </w:tcPr>
          <w:p w14:paraId="0C5F08EA" w14:textId="77777777" w:rsidR="00775B2B" w:rsidRDefault="00000000">
            <w:pPr>
              <w:pStyle w:val="AA2"/>
              <w:rPr>
                <w:rFonts w:cs="Times New Roman"/>
                <w:szCs w:val="21"/>
              </w:rPr>
            </w:pPr>
            <w:r>
              <w:rPr>
                <w:rFonts w:cs="Times New Roman"/>
                <w:szCs w:val="21"/>
              </w:rPr>
              <w:t>46.08</w:t>
            </w:r>
          </w:p>
        </w:tc>
        <w:tc>
          <w:tcPr>
            <w:tcW w:w="665" w:type="pct"/>
            <w:vAlign w:val="center"/>
          </w:tcPr>
          <w:p w14:paraId="34E5A764" w14:textId="77777777" w:rsidR="00775B2B" w:rsidRDefault="00000000">
            <w:pPr>
              <w:pStyle w:val="AA2"/>
              <w:rPr>
                <w:rFonts w:cs="Times New Roman"/>
                <w:szCs w:val="21"/>
              </w:rPr>
            </w:pPr>
            <w:r>
              <w:rPr>
                <w:rFonts w:cs="Times New Roman"/>
                <w:szCs w:val="21"/>
              </w:rPr>
              <w:t>56.59</w:t>
            </w:r>
          </w:p>
        </w:tc>
        <w:tc>
          <w:tcPr>
            <w:tcW w:w="665" w:type="pct"/>
            <w:vAlign w:val="center"/>
          </w:tcPr>
          <w:p w14:paraId="69536B83" w14:textId="77777777" w:rsidR="00775B2B" w:rsidRDefault="00000000">
            <w:pPr>
              <w:pStyle w:val="AA2"/>
              <w:rPr>
                <w:rFonts w:cs="Times New Roman"/>
                <w:szCs w:val="21"/>
              </w:rPr>
            </w:pPr>
            <w:r>
              <w:rPr>
                <w:rFonts w:cs="Times New Roman"/>
                <w:szCs w:val="21"/>
              </w:rPr>
              <w:t>43.34</w:t>
            </w:r>
          </w:p>
        </w:tc>
      </w:tr>
      <w:tr w:rsidR="00775B2B" w14:paraId="38D9698F" w14:textId="77777777">
        <w:trPr>
          <w:jc w:val="center"/>
        </w:trPr>
        <w:tc>
          <w:tcPr>
            <w:tcW w:w="923" w:type="pct"/>
            <w:vMerge/>
            <w:vAlign w:val="center"/>
          </w:tcPr>
          <w:p w14:paraId="67592C3B" w14:textId="77777777" w:rsidR="00775B2B" w:rsidRDefault="00775B2B">
            <w:pPr>
              <w:pStyle w:val="AA2"/>
              <w:rPr>
                <w:rFonts w:cs="Times New Roman"/>
                <w:szCs w:val="21"/>
              </w:rPr>
            </w:pPr>
          </w:p>
        </w:tc>
        <w:tc>
          <w:tcPr>
            <w:tcW w:w="1038" w:type="pct"/>
            <w:vAlign w:val="center"/>
          </w:tcPr>
          <w:p w14:paraId="6302CED7" w14:textId="77777777" w:rsidR="00775B2B" w:rsidRDefault="00000000">
            <w:pPr>
              <w:pStyle w:val="AA2"/>
              <w:rPr>
                <w:rFonts w:cs="Times New Roman"/>
                <w:szCs w:val="21"/>
              </w:rPr>
            </w:pPr>
            <w:r>
              <w:rPr>
                <w:rFonts w:cs="Times New Roman"/>
                <w:szCs w:val="21"/>
              </w:rPr>
              <w:t>收到基氢</w:t>
            </w:r>
          </w:p>
        </w:tc>
        <w:tc>
          <w:tcPr>
            <w:tcW w:w="719" w:type="pct"/>
            <w:vAlign w:val="center"/>
          </w:tcPr>
          <w:p w14:paraId="7DC5EE29" w14:textId="77777777" w:rsidR="00775B2B" w:rsidRDefault="00000000">
            <w:pPr>
              <w:pStyle w:val="AA2"/>
              <w:rPr>
                <w:rFonts w:cs="Times New Roman"/>
                <w:szCs w:val="21"/>
              </w:rPr>
            </w:pPr>
            <w:r>
              <w:rPr>
                <w:rFonts w:cs="Times New Roman"/>
                <w:szCs w:val="21"/>
              </w:rPr>
              <w:t>Har</w:t>
            </w:r>
          </w:p>
        </w:tc>
        <w:tc>
          <w:tcPr>
            <w:tcW w:w="412" w:type="pct"/>
            <w:vAlign w:val="center"/>
          </w:tcPr>
          <w:p w14:paraId="2D4E95DA" w14:textId="77777777" w:rsidR="00775B2B" w:rsidRDefault="00000000">
            <w:pPr>
              <w:pStyle w:val="AA2"/>
              <w:rPr>
                <w:rFonts w:cs="Times New Roman"/>
                <w:szCs w:val="21"/>
              </w:rPr>
            </w:pPr>
            <w:r>
              <w:rPr>
                <w:rFonts w:cs="Times New Roman"/>
                <w:szCs w:val="21"/>
              </w:rPr>
              <w:t>%</w:t>
            </w:r>
          </w:p>
        </w:tc>
        <w:tc>
          <w:tcPr>
            <w:tcW w:w="578" w:type="pct"/>
            <w:vAlign w:val="center"/>
          </w:tcPr>
          <w:p w14:paraId="3AD7A8E2" w14:textId="77777777" w:rsidR="00775B2B" w:rsidRDefault="00000000">
            <w:pPr>
              <w:pStyle w:val="AA2"/>
              <w:rPr>
                <w:rFonts w:cs="Times New Roman"/>
                <w:szCs w:val="21"/>
              </w:rPr>
            </w:pPr>
            <w:r>
              <w:rPr>
                <w:rFonts w:cs="Times New Roman"/>
                <w:szCs w:val="21"/>
              </w:rPr>
              <w:t>3.51</w:t>
            </w:r>
          </w:p>
        </w:tc>
        <w:tc>
          <w:tcPr>
            <w:tcW w:w="665" w:type="pct"/>
            <w:vAlign w:val="center"/>
          </w:tcPr>
          <w:p w14:paraId="7E76B406" w14:textId="77777777" w:rsidR="00775B2B" w:rsidRDefault="00000000">
            <w:pPr>
              <w:pStyle w:val="AA2"/>
              <w:rPr>
                <w:rFonts w:cs="Times New Roman"/>
                <w:szCs w:val="21"/>
              </w:rPr>
            </w:pPr>
            <w:r>
              <w:rPr>
                <w:rFonts w:cs="Times New Roman"/>
                <w:szCs w:val="21"/>
              </w:rPr>
              <w:t>2.90</w:t>
            </w:r>
          </w:p>
        </w:tc>
        <w:tc>
          <w:tcPr>
            <w:tcW w:w="665" w:type="pct"/>
            <w:vAlign w:val="center"/>
          </w:tcPr>
          <w:p w14:paraId="2AE546C9" w14:textId="77777777" w:rsidR="00775B2B" w:rsidRDefault="00000000">
            <w:pPr>
              <w:pStyle w:val="AA2"/>
              <w:rPr>
                <w:rFonts w:cs="Times New Roman"/>
                <w:szCs w:val="21"/>
              </w:rPr>
            </w:pPr>
            <w:r>
              <w:rPr>
                <w:rFonts w:cs="Times New Roman"/>
                <w:szCs w:val="21"/>
              </w:rPr>
              <w:t>3.23</w:t>
            </w:r>
          </w:p>
        </w:tc>
      </w:tr>
      <w:tr w:rsidR="00775B2B" w14:paraId="711A6581" w14:textId="77777777">
        <w:trPr>
          <w:jc w:val="center"/>
        </w:trPr>
        <w:tc>
          <w:tcPr>
            <w:tcW w:w="923" w:type="pct"/>
            <w:vMerge/>
            <w:vAlign w:val="center"/>
          </w:tcPr>
          <w:p w14:paraId="07B352F1" w14:textId="77777777" w:rsidR="00775B2B" w:rsidRDefault="00775B2B">
            <w:pPr>
              <w:pStyle w:val="AA2"/>
              <w:rPr>
                <w:rFonts w:cs="Times New Roman"/>
                <w:szCs w:val="21"/>
              </w:rPr>
            </w:pPr>
          </w:p>
        </w:tc>
        <w:tc>
          <w:tcPr>
            <w:tcW w:w="1038" w:type="pct"/>
            <w:vAlign w:val="center"/>
          </w:tcPr>
          <w:p w14:paraId="05819FAD" w14:textId="77777777" w:rsidR="00775B2B" w:rsidRDefault="00000000">
            <w:pPr>
              <w:pStyle w:val="AA2"/>
              <w:rPr>
                <w:rFonts w:cs="Times New Roman"/>
                <w:szCs w:val="21"/>
              </w:rPr>
            </w:pPr>
            <w:r>
              <w:rPr>
                <w:rFonts w:cs="Times New Roman"/>
                <w:szCs w:val="21"/>
              </w:rPr>
              <w:t>收到基氮</w:t>
            </w:r>
          </w:p>
        </w:tc>
        <w:tc>
          <w:tcPr>
            <w:tcW w:w="719" w:type="pct"/>
            <w:vAlign w:val="center"/>
          </w:tcPr>
          <w:p w14:paraId="58D76532" w14:textId="77777777" w:rsidR="00775B2B" w:rsidRDefault="00000000">
            <w:pPr>
              <w:pStyle w:val="AA2"/>
              <w:rPr>
                <w:rFonts w:cs="Times New Roman"/>
                <w:szCs w:val="21"/>
              </w:rPr>
            </w:pPr>
            <w:r>
              <w:rPr>
                <w:rFonts w:cs="Times New Roman"/>
                <w:szCs w:val="21"/>
              </w:rPr>
              <w:t>Nar</w:t>
            </w:r>
          </w:p>
        </w:tc>
        <w:tc>
          <w:tcPr>
            <w:tcW w:w="412" w:type="pct"/>
            <w:vAlign w:val="center"/>
          </w:tcPr>
          <w:p w14:paraId="5A521597" w14:textId="77777777" w:rsidR="00775B2B" w:rsidRDefault="00000000">
            <w:pPr>
              <w:pStyle w:val="AA2"/>
              <w:rPr>
                <w:rFonts w:cs="Times New Roman"/>
                <w:szCs w:val="21"/>
              </w:rPr>
            </w:pPr>
            <w:r>
              <w:rPr>
                <w:rFonts w:cs="Times New Roman"/>
                <w:szCs w:val="21"/>
              </w:rPr>
              <w:t>%</w:t>
            </w:r>
          </w:p>
        </w:tc>
        <w:tc>
          <w:tcPr>
            <w:tcW w:w="578" w:type="pct"/>
            <w:vAlign w:val="center"/>
          </w:tcPr>
          <w:p w14:paraId="1A132750" w14:textId="77777777" w:rsidR="00775B2B" w:rsidRDefault="00000000">
            <w:pPr>
              <w:pStyle w:val="AA2"/>
              <w:rPr>
                <w:rFonts w:cs="Times New Roman"/>
                <w:szCs w:val="21"/>
              </w:rPr>
            </w:pPr>
            <w:r>
              <w:rPr>
                <w:rFonts w:cs="Times New Roman"/>
                <w:szCs w:val="21"/>
              </w:rPr>
              <w:t>0.55</w:t>
            </w:r>
          </w:p>
        </w:tc>
        <w:tc>
          <w:tcPr>
            <w:tcW w:w="665" w:type="pct"/>
            <w:vAlign w:val="center"/>
          </w:tcPr>
          <w:p w14:paraId="6BD7D94A" w14:textId="77777777" w:rsidR="00775B2B" w:rsidRDefault="00000000">
            <w:pPr>
              <w:pStyle w:val="AA2"/>
              <w:rPr>
                <w:rFonts w:cs="Times New Roman"/>
                <w:szCs w:val="21"/>
              </w:rPr>
            </w:pPr>
            <w:r>
              <w:rPr>
                <w:rFonts w:cs="Times New Roman"/>
                <w:szCs w:val="21"/>
              </w:rPr>
              <w:t>0.74</w:t>
            </w:r>
          </w:p>
        </w:tc>
        <w:tc>
          <w:tcPr>
            <w:tcW w:w="665" w:type="pct"/>
            <w:vAlign w:val="center"/>
          </w:tcPr>
          <w:p w14:paraId="52B7D2AF" w14:textId="77777777" w:rsidR="00775B2B" w:rsidRDefault="00000000">
            <w:pPr>
              <w:pStyle w:val="AA2"/>
              <w:rPr>
                <w:rFonts w:cs="Times New Roman"/>
                <w:szCs w:val="21"/>
              </w:rPr>
            </w:pPr>
            <w:r>
              <w:rPr>
                <w:rFonts w:cs="Times New Roman"/>
                <w:szCs w:val="21"/>
              </w:rPr>
              <w:t>0.55</w:t>
            </w:r>
          </w:p>
        </w:tc>
      </w:tr>
      <w:tr w:rsidR="00775B2B" w14:paraId="5EF1B6C4" w14:textId="77777777">
        <w:trPr>
          <w:jc w:val="center"/>
        </w:trPr>
        <w:tc>
          <w:tcPr>
            <w:tcW w:w="923" w:type="pct"/>
            <w:vMerge/>
            <w:vAlign w:val="center"/>
          </w:tcPr>
          <w:p w14:paraId="1CB4EF37" w14:textId="77777777" w:rsidR="00775B2B" w:rsidRDefault="00775B2B">
            <w:pPr>
              <w:pStyle w:val="AA2"/>
              <w:rPr>
                <w:rFonts w:cs="Times New Roman"/>
                <w:szCs w:val="21"/>
              </w:rPr>
            </w:pPr>
          </w:p>
        </w:tc>
        <w:tc>
          <w:tcPr>
            <w:tcW w:w="1038" w:type="pct"/>
            <w:vAlign w:val="center"/>
          </w:tcPr>
          <w:p w14:paraId="6449D371" w14:textId="77777777" w:rsidR="00775B2B" w:rsidRDefault="00000000">
            <w:pPr>
              <w:pStyle w:val="AA2"/>
              <w:rPr>
                <w:rFonts w:cs="Times New Roman"/>
                <w:szCs w:val="21"/>
              </w:rPr>
            </w:pPr>
            <w:r>
              <w:rPr>
                <w:rFonts w:cs="Times New Roman"/>
                <w:szCs w:val="21"/>
              </w:rPr>
              <w:t>收到基氧</w:t>
            </w:r>
          </w:p>
        </w:tc>
        <w:tc>
          <w:tcPr>
            <w:tcW w:w="719" w:type="pct"/>
            <w:vAlign w:val="center"/>
          </w:tcPr>
          <w:p w14:paraId="7F41744F" w14:textId="77777777" w:rsidR="00775B2B" w:rsidRDefault="00000000">
            <w:pPr>
              <w:pStyle w:val="AA2"/>
              <w:rPr>
                <w:rFonts w:cs="Times New Roman"/>
                <w:szCs w:val="21"/>
              </w:rPr>
            </w:pPr>
            <w:r>
              <w:rPr>
                <w:rFonts w:cs="Times New Roman"/>
                <w:szCs w:val="21"/>
              </w:rPr>
              <w:t>Oar</w:t>
            </w:r>
          </w:p>
        </w:tc>
        <w:tc>
          <w:tcPr>
            <w:tcW w:w="412" w:type="pct"/>
            <w:vAlign w:val="center"/>
          </w:tcPr>
          <w:p w14:paraId="0D17E7E0" w14:textId="77777777" w:rsidR="00775B2B" w:rsidRDefault="00000000">
            <w:pPr>
              <w:pStyle w:val="AA2"/>
              <w:rPr>
                <w:rFonts w:cs="Times New Roman"/>
                <w:szCs w:val="21"/>
              </w:rPr>
            </w:pPr>
            <w:r>
              <w:rPr>
                <w:rFonts w:cs="Times New Roman"/>
                <w:szCs w:val="21"/>
              </w:rPr>
              <w:t>%</w:t>
            </w:r>
          </w:p>
        </w:tc>
        <w:tc>
          <w:tcPr>
            <w:tcW w:w="578" w:type="pct"/>
            <w:vAlign w:val="center"/>
          </w:tcPr>
          <w:p w14:paraId="69272283" w14:textId="77777777" w:rsidR="00775B2B" w:rsidRDefault="00000000">
            <w:pPr>
              <w:pStyle w:val="AA2"/>
              <w:rPr>
                <w:rFonts w:cs="Times New Roman"/>
                <w:szCs w:val="21"/>
              </w:rPr>
            </w:pPr>
            <w:r>
              <w:rPr>
                <w:rFonts w:cs="Times New Roman"/>
                <w:szCs w:val="21"/>
              </w:rPr>
              <w:t>10.74</w:t>
            </w:r>
          </w:p>
        </w:tc>
        <w:tc>
          <w:tcPr>
            <w:tcW w:w="665" w:type="pct"/>
            <w:vAlign w:val="center"/>
          </w:tcPr>
          <w:p w14:paraId="1D63E6E4" w14:textId="77777777" w:rsidR="00775B2B" w:rsidRDefault="00000000">
            <w:pPr>
              <w:pStyle w:val="AA2"/>
              <w:rPr>
                <w:rFonts w:cs="Times New Roman"/>
                <w:szCs w:val="21"/>
              </w:rPr>
            </w:pPr>
            <w:r>
              <w:rPr>
                <w:rFonts w:cs="Times New Roman"/>
                <w:szCs w:val="21"/>
              </w:rPr>
              <w:t>9.29</w:t>
            </w:r>
          </w:p>
        </w:tc>
        <w:tc>
          <w:tcPr>
            <w:tcW w:w="665" w:type="pct"/>
            <w:vAlign w:val="center"/>
          </w:tcPr>
          <w:p w14:paraId="1C9D7081" w14:textId="77777777" w:rsidR="00775B2B" w:rsidRDefault="00000000">
            <w:pPr>
              <w:pStyle w:val="AA2"/>
              <w:rPr>
                <w:rFonts w:cs="Times New Roman"/>
                <w:szCs w:val="21"/>
              </w:rPr>
            </w:pPr>
            <w:r>
              <w:rPr>
                <w:rFonts w:cs="Times New Roman"/>
                <w:szCs w:val="21"/>
              </w:rPr>
              <w:t>9.28</w:t>
            </w:r>
          </w:p>
        </w:tc>
      </w:tr>
      <w:tr w:rsidR="00775B2B" w14:paraId="37394163" w14:textId="77777777">
        <w:trPr>
          <w:jc w:val="center"/>
        </w:trPr>
        <w:tc>
          <w:tcPr>
            <w:tcW w:w="923" w:type="pct"/>
            <w:vMerge/>
            <w:vAlign w:val="center"/>
          </w:tcPr>
          <w:p w14:paraId="79FD55FD" w14:textId="77777777" w:rsidR="00775B2B" w:rsidRDefault="00775B2B">
            <w:pPr>
              <w:pStyle w:val="AA2"/>
              <w:rPr>
                <w:rFonts w:cs="Times New Roman"/>
                <w:szCs w:val="21"/>
              </w:rPr>
            </w:pPr>
          </w:p>
        </w:tc>
        <w:tc>
          <w:tcPr>
            <w:tcW w:w="1038" w:type="pct"/>
            <w:vAlign w:val="center"/>
          </w:tcPr>
          <w:p w14:paraId="06D8D47B" w14:textId="77777777" w:rsidR="00775B2B" w:rsidRDefault="00000000">
            <w:pPr>
              <w:pStyle w:val="AA2"/>
              <w:rPr>
                <w:rFonts w:cs="Times New Roman"/>
                <w:szCs w:val="21"/>
              </w:rPr>
            </w:pPr>
            <w:r>
              <w:rPr>
                <w:rFonts w:cs="Times New Roman"/>
                <w:szCs w:val="21"/>
              </w:rPr>
              <w:t>收到基硫</w:t>
            </w:r>
          </w:p>
        </w:tc>
        <w:tc>
          <w:tcPr>
            <w:tcW w:w="719" w:type="pct"/>
            <w:vAlign w:val="center"/>
          </w:tcPr>
          <w:p w14:paraId="475C390B" w14:textId="77777777" w:rsidR="00775B2B" w:rsidRDefault="00000000">
            <w:pPr>
              <w:pStyle w:val="AA2"/>
              <w:rPr>
                <w:rFonts w:cs="Times New Roman"/>
                <w:szCs w:val="21"/>
              </w:rPr>
            </w:pPr>
            <w:r>
              <w:rPr>
                <w:rFonts w:cs="Times New Roman"/>
                <w:szCs w:val="21"/>
              </w:rPr>
              <w:t>St</w:t>
            </w:r>
            <w:r>
              <w:rPr>
                <w:rFonts w:cs="Times New Roman"/>
                <w:szCs w:val="21"/>
              </w:rPr>
              <w:t>，</w:t>
            </w:r>
            <w:r>
              <w:rPr>
                <w:rFonts w:cs="Times New Roman"/>
                <w:szCs w:val="21"/>
              </w:rPr>
              <w:t>ar</w:t>
            </w:r>
          </w:p>
        </w:tc>
        <w:tc>
          <w:tcPr>
            <w:tcW w:w="412" w:type="pct"/>
            <w:vAlign w:val="center"/>
          </w:tcPr>
          <w:p w14:paraId="380523FA" w14:textId="77777777" w:rsidR="00775B2B" w:rsidRDefault="00000000">
            <w:pPr>
              <w:pStyle w:val="AA2"/>
              <w:rPr>
                <w:rFonts w:cs="Times New Roman"/>
                <w:szCs w:val="21"/>
              </w:rPr>
            </w:pPr>
            <w:r>
              <w:rPr>
                <w:rFonts w:cs="Times New Roman"/>
                <w:szCs w:val="21"/>
              </w:rPr>
              <w:t>%</w:t>
            </w:r>
          </w:p>
        </w:tc>
        <w:tc>
          <w:tcPr>
            <w:tcW w:w="578" w:type="pct"/>
            <w:vAlign w:val="center"/>
          </w:tcPr>
          <w:p w14:paraId="38420483" w14:textId="77777777" w:rsidR="00775B2B" w:rsidRDefault="00000000">
            <w:pPr>
              <w:pStyle w:val="AA2"/>
              <w:rPr>
                <w:rFonts w:cs="Times New Roman"/>
                <w:szCs w:val="21"/>
              </w:rPr>
            </w:pPr>
            <w:r>
              <w:rPr>
                <w:rFonts w:cs="Times New Roman"/>
                <w:szCs w:val="21"/>
              </w:rPr>
              <w:t>0.72</w:t>
            </w:r>
          </w:p>
        </w:tc>
        <w:tc>
          <w:tcPr>
            <w:tcW w:w="665" w:type="pct"/>
            <w:vAlign w:val="center"/>
          </w:tcPr>
          <w:p w14:paraId="57B3F57F" w14:textId="77777777" w:rsidR="00775B2B" w:rsidRDefault="00000000">
            <w:pPr>
              <w:pStyle w:val="AA2"/>
              <w:rPr>
                <w:rFonts w:cs="Times New Roman"/>
                <w:szCs w:val="21"/>
              </w:rPr>
            </w:pPr>
            <w:r>
              <w:rPr>
                <w:rFonts w:cs="Times New Roman"/>
                <w:szCs w:val="21"/>
              </w:rPr>
              <w:t>0.54</w:t>
            </w:r>
          </w:p>
        </w:tc>
        <w:tc>
          <w:tcPr>
            <w:tcW w:w="665" w:type="pct"/>
            <w:vAlign w:val="center"/>
          </w:tcPr>
          <w:p w14:paraId="2DDDF629" w14:textId="77777777" w:rsidR="00775B2B" w:rsidRDefault="00000000">
            <w:pPr>
              <w:pStyle w:val="AA2"/>
              <w:rPr>
                <w:rFonts w:cs="Times New Roman"/>
                <w:szCs w:val="21"/>
              </w:rPr>
            </w:pPr>
            <w:r>
              <w:rPr>
                <w:rFonts w:cs="Times New Roman"/>
                <w:szCs w:val="21"/>
              </w:rPr>
              <w:t>1.20</w:t>
            </w:r>
          </w:p>
        </w:tc>
      </w:tr>
      <w:tr w:rsidR="00775B2B" w14:paraId="428B7C58" w14:textId="77777777">
        <w:trPr>
          <w:jc w:val="center"/>
        </w:trPr>
        <w:tc>
          <w:tcPr>
            <w:tcW w:w="923" w:type="pct"/>
            <w:vMerge/>
            <w:vAlign w:val="center"/>
          </w:tcPr>
          <w:p w14:paraId="2A8E392D" w14:textId="77777777" w:rsidR="00775B2B" w:rsidRDefault="00775B2B">
            <w:pPr>
              <w:pStyle w:val="AA2"/>
              <w:rPr>
                <w:rFonts w:cs="Times New Roman"/>
                <w:szCs w:val="21"/>
              </w:rPr>
            </w:pPr>
          </w:p>
        </w:tc>
        <w:tc>
          <w:tcPr>
            <w:tcW w:w="1038" w:type="pct"/>
            <w:vAlign w:val="center"/>
          </w:tcPr>
          <w:p w14:paraId="2D342E65" w14:textId="77777777" w:rsidR="00775B2B" w:rsidRDefault="00000000">
            <w:pPr>
              <w:pStyle w:val="AA2"/>
              <w:rPr>
                <w:rFonts w:cs="Times New Roman"/>
                <w:szCs w:val="21"/>
              </w:rPr>
            </w:pPr>
            <w:r>
              <w:rPr>
                <w:rFonts w:cs="Times New Roman"/>
                <w:szCs w:val="21"/>
              </w:rPr>
              <w:t>收到基磷含量</w:t>
            </w:r>
          </w:p>
        </w:tc>
        <w:tc>
          <w:tcPr>
            <w:tcW w:w="719" w:type="pct"/>
            <w:vAlign w:val="center"/>
          </w:tcPr>
          <w:p w14:paraId="45E49143" w14:textId="77777777" w:rsidR="00775B2B" w:rsidRDefault="00000000">
            <w:pPr>
              <w:pStyle w:val="AA2"/>
              <w:rPr>
                <w:rFonts w:cs="Times New Roman"/>
                <w:szCs w:val="21"/>
              </w:rPr>
            </w:pPr>
            <w:r>
              <w:rPr>
                <w:rFonts w:cs="Times New Roman"/>
                <w:szCs w:val="21"/>
              </w:rPr>
              <w:t>P</w:t>
            </w:r>
          </w:p>
        </w:tc>
        <w:tc>
          <w:tcPr>
            <w:tcW w:w="412" w:type="pct"/>
            <w:vAlign w:val="center"/>
          </w:tcPr>
          <w:p w14:paraId="6CA5967F" w14:textId="77777777" w:rsidR="00775B2B" w:rsidRDefault="00000000">
            <w:pPr>
              <w:pStyle w:val="AA2"/>
              <w:rPr>
                <w:rFonts w:cs="Times New Roman"/>
                <w:szCs w:val="21"/>
              </w:rPr>
            </w:pPr>
            <w:r>
              <w:rPr>
                <w:rFonts w:cs="Times New Roman"/>
                <w:szCs w:val="21"/>
              </w:rPr>
              <w:t>%</w:t>
            </w:r>
          </w:p>
        </w:tc>
        <w:tc>
          <w:tcPr>
            <w:tcW w:w="578" w:type="pct"/>
            <w:vAlign w:val="center"/>
          </w:tcPr>
          <w:p w14:paraId="278B7A34" w14:textId="77777777" w:rsidR="00775B2B" w:rsidRDefault="00000000">
            <w:pPr>
              <w:pStyle w:val="AA2"/>
              <w:rPr>
                <w:rFonts w:cs="Times New Roman"/>
                <w:szCs w:val="21"/>
              </w:rPr>
            </w:pPr>
            <w:r>
              <w:rPr>
                <w:rFonts w:cs="Times New Roman"/>
                <w:szCs w:val="21"/>
              </w:rPr>
              <w:t>0.012</w:t>
            </w:r>
          </w:p>
        </w:tc>
        <w:tc>
          <w:tcPr>
            <w:tcW w:w="665" w:type="pct"/>
            <w:vAlign w:val="center"/>
          </w:tcPr>
          <w:p w14:paraId="2CDBDE4E" w14:textId="77777777" w:rsidR="00775B2B" w:rsidRDefault="00000000">
            <w:pPr>
              <w:pStyle w:val="AA2"/>
              <w:rPr>
                <w:rFonts w:cs="Times New Roman"/>
                <w:szCs w:val="21"/>
              </w:rPr>
            </w:pPr>
            <w:r>
              <w:rPr>
                <w:rFonts w:cs="Times New Roman"/>
                <w:szCs w:val="21"/>
              </w:rPr>
              <w:t>0.006</w:t>
            </w:r>
          </w:p>
        </w:tc>
        <w:tc>
          <w:tcPr>
            <w:tcW w:w="665" w:type="pct"/>
            <w:vAlign w:val="center"/>
          </w:tcPr>
          <w:p w14:paraId="09EC1FC5" w14:textId="77777777" w:rsidR="00775B2B" w:rsidRDefault="00000000">
            <w:pPr>
              <w:pStyle w:val="AA2"/>
              <w:rPr>
                <w:rFonts w:cs="Times New Roman"/>
                <w:szCs w:val="21"/>
              </w:rPr>
            </w:pPr>
            <w:r>
              <w:rPr>
                <w:rFonts w:cs="Times New Roman"/>
                <w:szCs w:val="21"/>
              </w:rPr>
              <w:t>0.016</w:t>
            </w:r>
          </w:p>
        </w:tc>
      </w:tr>
      <w:tr w:rsidR="00775B2B" w14:paraId="1719E971" w14:textId="77777777">
        <w:trPr>
          <w:jc w:val="center"/>
        </w:trPr>
        <w:tc>
          <w:tcPr>
            <w:tcW w:w="923" w:type="pct"/>
            <w:vMerge/>
            <w:vAlign w:val="center"/>
          </w:tcPr>
          <w:p w14:paraId="7C2E0326" w14:textId="77777777" w:rsidR="00775B2B" w:rsidRDefault="00775B2B">
            <w:pPr>
              <w:pStyle w:val="AA2"/>
              <w:rPr>
                <w:rFonts w:cs="Times New Roman"/>
                <w:szCs w:val="21"/>
              </w:rPr>
            </w:pPr>
          </w:p>
        </w:tc>
        <w:tc>
          <w:tcPr>
            <w:tcW w:w="1038" w:type="pct"/>
            <w:vAlign w:val="center"/>
          </w:tcPr>
          <w:p w14:paraId="0C3BB814" w14:textId="77777777" w:rsidR="00775B2B" w:rsidRDefault="00000000">
            <w:pPr>
              <w:pStyle w:val="AA2"/>
              <w:rPr>
                <w:rFonts w:cs="Times New Roman"/>
                <w:szCs w:val="21"/>
              </w:rPr>
            </w:pPr>
            <w:r>
              <w:rPr>
                <w:rFonts w:cs="Times New Roman"/>
                <w:szCs w:val="21"/>
              </w:rPr>
              <w:t>收到基氯含量</w:t>
            </w:r>
          </w:p>
        </w:tc>
        <w:tc>
          <w:tcPr>
            <w:tcW w:w="719" w:type="pct"/>
            <w:vAlign w:val="center"/>
          </w:tcPr>
          <w:p w14:paraId="6A1180B3" w14:textId="77777777" w:rsidR="00775B2B" w:rsidRDefault="00000000">
            <w:pPr>
              <w:pStyle w:val="AA2"/>
              <w:rPr>
                <w:rFonts w:cs="Times New Roman"/>
                <w:szCs w:val="21"/>
              </w:rPr>
            </w:pPr>
            <w:r>
              <w:rPr>
                <w:rFonts w:cs="Times New Roman"/>
                <w:szCs w:val="21"/>
              </w:rPr>
              <w:t>Cl</w:t>
            </w:r>
          </w:p>
        </w:tc>
        <w:tc>
          <w:tcPr>
            <w:tcW w:w="412" w:type="pct"/>
            <w:vAlign w:val="center"/>
          </w:tcPr>
          <w:p w14:paraId="3C833E07" w14:textId="77777777" w:rsidR="00775B2B" w:rsidRDefault="00000000">
            <w:pPr>
              <w:pStyle w:val="AA2"/>
              <w:rPr>
                <w:rFonts w:cs="Times New Roman"/>
                <w:szCs w:val="21"/>
              </w:rPr>
            </w:pPr>
            <w:r>
              <w:rPr>
                <w:rFonts w:cs="Times New Roman"/>
                <w:szCs w:val="21"/>
              </w:rPr>
              <w:t>%</w:t>
            </w:r>
          </w:p>
        </w:tc>
        <w:tc>
          <w:tcPr>
            <w:tcW w:w="578" w:type="pct"/>
            <w:vAlign w:val="center"/>
          </w:tcPr>
          <w:p w14:paraId="11EF54B5" w14:textId="77777777" w:rsidR="00775B2B" w:rsidRDefault="00000000">
            <w:pPr>
              <w:pStyle w:val="AA2"/>
              <w:rPr>
                <w:rFonts w:cs="Times New Roman"/>
                <w:szCs w:val="21"/>
              </w:rPr>
            </w:pPr>
            <w:r>
              <w:rPr>
                <w:rFonts w:cs="Times New Roman"/>
                <w:szCs w:val="21"/>
              </w:rPr>
              <w:t>0.040</w:t>
            </w:r>
          </w:p>
        </w:tc>
        <w:tc>
          <w:tcPr>
            <w:tcW w:w="665" w:type="pct"/>
            <w:vAlign w:val="center"/>
          </w:tcPr>
          <w:p w14:paraId="25916624" w14:textId="77777777" w:rsidR="00775B2B" w:rsidRDefault="00000000">
            <w:pPr>
              <w:pStyle w:val="AA2"/>
              <w:rPr>
                <w:rFonts w:cs="Times New Roman"/>
                <w:szCs w:val="21"/>
              </w:rPr>
            </w:pPr>
            <w:r>
              <w:rPr>
                <w:rFonts w:cs="Times New Roman"/>
                <w:szCs w:val="21"/>
              </w:rPr>
              <w:t>0.026</w:t>
            </w:r>
          </w:p>
        </w:tc>
        <w:tc>
          <w:tcPr>
            <w:tcW w:w="665" w:type="pct"/>
            <w:vAlign w:val="center"/>
          </w:tcPr>
          <w:p w14:paraId="56084A5E" w14:textId="77777777" w:rsidR="00775B2B" w:rsidRDefault="00000000">
            <w:pPr>
              <w:pStyle w:val="AA2"/>
              <w:rPr>
                <w:rFonts w:cs="Times New Roman"/>
                <w:szCs w:val="21"/>
              </w:rPr>
            </w:pPr>
            <w:r>
              <w:rPr>
                <w:rFonts w:cs="Times New Roman"/>
                <w:szCs w:val="21"/>
              </w:rPr>
              <w:t>0.120</w:t>
            </w:r>
          </w:p>
        </w:tc>
      </w:tr>
      <w:tr w:rsidR="00775B2B" w14:paraId="2432D4B9" w14:textId="77777777">
        <w:trPr>
          <w:jc w:val="center"/>
        </w:trPr>
        <w:tc>
          <w:tcPr>
            <w:tcW w:w="923" w:type="pct"/>
            <w:vMerge/>
            <w:vAlign w:val="center"/>
          </w:tcPr>
          <w:p w14:paraId="581D601A" w14:textId="77777777" w:rsidR="00775B2B" w:rsidRDefault="00775B2B">
            <w:pPr>
              <w:pStyle w:val="AA2"/>
              <w:rPr>
                <w:rFonts w:cs="Times New Roman"/>
                <w:szCs w:val="21"/>
              </w:rPr>
            </w:pPr>
          </w:p>
        </w:tc>
        <w:tc>
          <w:tcPr>
            <w:tcW w:w="1038" w:type="pct"/>
            <w:vAlign w:val="center"/>
          </w:tcPr>
          <w:p w14:paraId="79FCAD4B" w14:textId="77777777" w:rsidR="00775B2B" w:rsidRDefault="00000000">
            <w:pPr>
              <w:pStyle w:val="AA2"/>
              <w:rPr>
                <w:rFonts w:cs="Times New Roman"/>
                <w:szCs w:val="21"/>
              </w:rPr>
            </w:pPr>
            <w:r>
              <w:rPr>
                <w:rFonts w:cs="Times New Roman"/>
                <w:szCs w:val="21"/>
              </w:rPr>
              <w:t>收到基砷含量</w:t>
            </w:r>
          </w:p>
        </w:tc>
        <w:tc>
          <w:tcPr>
            <w:tcW w:w="719" w:type="pct"/>
            <w:vAlign w:val="center"/>
          </w:tcPr>
          <w:p w14:paraId="6D910D01" w14:textId="77777777" w:rsidR="00775B2B" w:rsidRDefault="00000000">
            <w:pPr>
              <w:pStyle w:val="AA2"/>
              <w:rPr>
                <w:rFonts w:cs="Times New Roman"/>
                <w:szCs w:val="21"/>
              </w:rPr>
            </w:pPr>
            <w:r>
              <w:rPr>
                <w:rFonts w:cs="Times New Roman"/>
                <w:szCs w:val="21"/>
              </w:rPr>
              <w:t>As</w:t>
            </w:r>
          </w:p>
        </w:tc>
        <w:tc>
          <w:tcPr>
            <w:tcW w:w="412" w:type="pct"/>
            <w:vAlign w:val="center"/>
          </w:tcPr>
          <w:p w14:paraId="70ACDBD1" w14:textId="77777777" w:rsidR="00775B2B" w:rsidRDefault="00000000">
            <w:pPr>
              <w:pStyle w:val="AA2"/>
              <w:rPr>
                <w:rFonts w:cs="Times New Roman"/>
                <w:szCs w:val="21"/>
              </w:rPr>
            </w:pPr>
            <w:r>
              <w:rPr>
                <w:rFonts w:cs="Times New Roman"/>
                <w:szCs w:val="21"/>
              </w:rPr>
              <w:t>µg/g</w:t>
            </w:r>
          </w:p>
        </w:tc>
        <w:tc>
          <w:tcPr>
            <w:tcW w:w="578" w:type="pct"/>
            <w:vAlign w:val="center"/>
          </w:tcPr>
          <w:p w14:paraId="3279D5E4" w14:textId="77777777" w:rsidR="00775B2B" w:rsidRDefault="00000000">
            <w:pPr>
              <w:pStyle w:val="AA2"/>
              <w:rPr>
                <w:rFonts w:cs="Times New Roman"/>
                <w:szCs w:val="21"/>
              </w:rPr>
            </w:pPr>
            <w:r>
              <w:rPr>
                <w:rFonts w:cs="Times New Roman"/>
                <w:szCs w:val="21"/>
              </w:rPr>
              <w:t>2</w:t>
            </w:r>
          </w:p>
        </w:tc>
        <w:tc>
          <w:tcPr>
            <w:tcW w:w="665" w:type="pct"/>
            <w:vAlign w:val="center"/>
          </w:tcPr>
          <w:p w14:paraId="070F5423" w14:textId="77777777" w:rsidR="00775B2B" w:rsidRDefault="00000000">
            <w:pPr>
              <w:pStyle w:val="AA2"/>
              <w:rPr>
                <w:rFonts w:cs="Times New Roman"/>
                <w:szCs w:val="21"/>
              </w:rPr>
            </w:pPr>
            <w:r>
              <w:rPr>
                <w:rFonts w:cs="Times New Roman"/>
                <w:szCs w:val="21"/>
              </w:rPr>
              <w:t>4</w:t>
            </w:r>
          </w:p>
        </w:tc>
        <w:tc>
          <w:tcPr>
            <w:tcW w:w="665" w:type="pct"/>
            <w:vAlign w:val="center"/>
          </w:tcPr>
          <w:p w14:paraId="721B810D" w14:textId="77777777" w:rsidR="00775B2B" w:rsidRDefault="00000000">
            <w:pPr>
              <w:pStyle w:val="AA2"/>
              <w:rPr>
                <w:rFonts w:cs="Times New Roman"/>
                <w:szCs w:val="21"/>
              </w:rPr>
            </w:pPr>
            <w:r>
              <w:rPr>
                <w:rFonts w:cs="Times New Roman"/>
                <w:szCs w:val="21"/>
              </w:rPr>
              <w:t>3</w:t>
            </w:r>
          </w:p>
        </w:tc>
      </w:tr>
      <w:tr w:rsidR="00775B2B" w14:paraId="5E640A80" w14:textId="77777777">
        <w:trPr>
          <w:jc w:val="center"/>
        </w:trPr>
        <w:tc>
          <w:tcPr>
            <w:tcW w:w="923" w:type="pct"/>
            <w:vMerge/>
            <w:vAlign w:val="center"/>
          </w:tcPr>
          <w:p w14:paraId="4D178091" w14:textId="77777777" w:rsidR="00775B2B" w:rsidRDefault="00775B2B">
            <w:pPr>
              <w:pStyle w:val="AA2"/>
              <w:rPr>
                <w:rFonts w:cs="Times New Roman"/>
                <w:szCs w:val="21"/>
              </w:rPr>
            </w:pPr>
          </w:p>
        </w:tc>
        <w:tc>
          <w:tcPr>
            <w:tcW w:w="1038" w:type="pct"/>
            <w:vAlign w:val="center"/>
          </w:tcPr>
          <w:p w14:paraId="19AC1FD5" w14:textId="77777777" w:rsidR="00775B2B" w:rsidRDefault="00000000">
            <w:pPr>
              <w:pStyle w:val="AA2"/>
              <w:rPr>
                <w:rFonts w:cs="Times New Roman"/>
                <w:szCs w:val="21"/>
              </w:rPr>
            </w:pPr>
            <w:r>
              <w:rPr>
                <w:rFonts w:cs="Times New Roman"/>
                <w:szCs w:val="21"/>
              </w:rPr>
              <w:t>收到基汞含量</w:t>
            </w:r>
          </w:p>
        </w:tc>
        <w:tc>
          <w:tcPr>
            <w:tcW w:w="719" w:type="pct"/>
            <w:vAlign w:val="center"/>
          </w:tcPr>
          <w:p w14:paraId="7B4DEA18" w14:textId="77777777" w:rsidR="00775B2B" w:rsidRDefault="00000000">
            <w:pPr>
              <w:pStyle w:val="AA2"/>
              <w:rPr>
                <w:rFonts w:cs="Times New Roman"/>
                <w:szCs w:val="21"/>
              </w:rPr>
            </w:pPr>
            <w:r>
              <w:rPr>
                <w:rFonts w:cs="Times New Roman"/>
                <w:szCs w:val="21"/>
              </w:rPr>
              <w:t>Hg</w:t>
            </w:r>
          </w:p>
        </w:tc>
        <w:tc>
          <w:tcPr>
            <w:tcW w:w="412" w:type="pct"/>
            <w:vAlign w:val="center"/>
          </w:tcPr>
          <w:p w14:paraId="771A9200" w14:textId="77777777" w:rsidR="00775B2B" w:rsidRDefault="00000000">
            <w:pPr>
              <w:pStyle w:val="AA2"/>
              <w:rPr>
                <w:rFonts w:cs="Times New Roman"/>
                <w:szCs w:val="21"/>
              </w:rPr>
            </w:pPr>
            <w:r>
              <w:rPr>
                <w:rFonts w:cs="Times New Roman"/>
                <w:szCs w:val="21"/>
              </w:rPr>
              <w:t>µg/g</w:t>
            </w:r>
          </w:p>
        </w:tc>
        <w:tc>
          <w:tcPr>
            <w:tcW w:w="578" w:type="pct"/>
            <w:vAlign w:val="center"/>
          </w:tcPr>
          <w:p w14:paraId="516010CC" w14:textId="77777777" w:rsidR="00775B2B" w:rsidRDefault="00000000">
            <w:pPr>
              <w:pStyle w:val="AA2"/>
              <w:rPr>
                <w:rFonts w:cs="Times New Roman"/>
                <w:szCs w:val="21"/>
              </w:rPr>
            </w:pPr>
            <w:r>
              <w:rPr>
                <w:rFonts w:cs="Times New Roman"/>
                <w:szCs w:val="21"/>
              </w:rPr>
              <w:t>0.08</w:t>
            </w:r>
          </w:p>
        </w:tc>
        <w:tc>
          <w:tcPr>
            <w:tcW w:w="665" w:type="pct"/>
            <w:vAlign w:val="center"/>
          </w:tcPr>
          <w:p w14:paraId="6D713341" w14:textId="77777777" w:rsidR="00775B2B" w:rsidRDefault="00000000">
            <w:pPr>
              <w:pStyle w:val="AA2"/>
              <w:rPr>
                <w:rFonts w:cs="Times New Roman"/>
                <w:szCs w:val="21"/>
              </w:rPr>
            </w:pPr>
            <w:r>
              <w:rPr>
                <w:rFonts w:cs="Times New Roman"/>
                <w:szCs w:val="21"/>
              </w:rPr>
              <w:t>0.19</w:t>
            </w:r>
          </w:p>
        </w:tc>
        <w:tc>
          <w:tcPr>
            <w:tcW w:w="665" w:type="pct"/>
            <w:vAlign w:val="center"/>
          </w:tcPr>
          <w:p w14:paraId="2AC839F4" w14:textId="77777777" w:rsidR="00775B2B" w:rsidRDefault="00000000">
            <w:pPr>
              <w:pStyle w:val="AA2"/>
              <w:rPr>
                <w:rFonts w:cs="Times New Roman"/>
                <w:szCs w:val="21"/>
              </w:rPr>
            </w:pPr>
            <w:r>
              <w:rPr>
                <w:rFonts w:cs="Times New Roman"/>
                <w:szCs w:val="21"/>
              </w:rPr>
              <w:t>0.040</w:t>
            </w:r>
          </w:p>
        </w:tc>
      </w:tr>
      <w:tr w:rsidR="00775B2B" w14:paraId="4D15B4B3" w14:textId="77777777">
        <w:trPr>
          <w:jc w:val="center"/>
        </w:trPr>
        <w:tc>
          <w:tcPr>
            <w:tcW w:w="923" w:type="pct"/>
            <w:vMerge/>
            <w:vAlign w:val="center"/>
          </w:tcPr>
          <w:p w14:paraId="3EF3A791" w14:textId="77777777" w:rsidR="00775B2B" w:rsidRDefault="00775B2B">
            <w:pPr>
              <w:pStyle w:val="AA2"/>
              <w:rPr>
                <w:rFonts w:cs="Times New Roman"/>
                <w:szCs w:val="21"/>
              </w:rPr>
            </w:pPr>
          </w:p>
        </w:tc>
        <w:tc>
          <w:tcPr>
            <w:tcW w:w="1038" w:type="pct"/>
            <w:vAlign w:val="center"/>
          </w:tcPr>
          <w:p w14:paraId="24704210" w14:textId="77777777" w:rsidR="00775B2B" w:rsidRDefault="00000000">
            <w:pPr>
              <w:pStyle w:val="AA2"/>
              <w:rPr>
                <w:rFonts w:cs="Times New Roman"/>
                <w:szCs w:val="21"/>
              </w:rPr>
            </w:pPr>
            <w:r>
              <w:rPr>
                <w:rFonts w:cs="Times New Roman"/>
                <w:szCs w:val="21"/>
              </w:rPr>
              <w:t>收到基氟含量</w:t>
            </w:r>
          </w:p>
        </w:tc>
        <w:tc>
          <w:tcPr>
            <w:tcW w:w="719" w:type="pct"/>
            <w:vAlign w:val="center"/>
          </w:tcPr>
          <w:p w14:paraId="01A3383B" w14:textId="77777777" w:rsidR="00775B2B" w:rsidRDefault="00000000">
            <w:pPr>
              <w:pStyle w:val="AA2"/>
              <w:rPr>
                <w:rFonts w:cs="Times New Roman"/>
                <w:szCs w:val="21"/>
              </w:rPr>
            </w:pPr>
            <w:r>
              <w:rPr>
                <w:rFonts w:cs="Times New Roman"/>
                <w:szCs w:val="21"/>
              </w:rPr>
              <w:t>F</w:t>
            </w:r>
          </w:p>
        </w:tc>
        <w:tc>
          <w:tcPr>
            <w:tcW w:w="412" w:type="pct"/>
            <w:vAlign w:val="center"/>
          </w:tcPr>
          <w:p w14:paraId="6DB0EFCB" w14:textId="77777777" w:rsidR="00775B2B" w:rsidRDefault="00000000">
            <w:pPr>
              <w:pStyle w:val="AA2"/>
              <w:rPr>
                <w:rFonts w:cs="Times New Roman"/>
                <w:szCs w:val="21"/>
              </w:rPr>
            </w:pPr>
            <w:r>
              <w:rPr>
                <w:rFonts w:cs="Times New Roman"/>
                <w:szCs w:val="21"/>
              </w:rPr>
              <w:t>µg/g</w:t>
            </w:r>
          </w:p>
        </w:tc>
        <w:tc>
          <w:tcPr>
            <w:tcW w:w="578" w:type="pct"/>
            <w:vAlign w:val="center"/>
          </w:tcPr>
          <w:p w14:paraId="37EC4013" w14:textId="77777777" w:rsidR="00775B2B" w:rsidRDefault="00000000">
            <w:pPr>
              <w:pStyle w:val="AA2"/>
              <w:rPr>
                <w:rFonts w:cs="Times New Roman"/>
                <w:szCs w:val="21"/>
              </w:rPr>
            </w:pPr>
            <w:r>
              <w:rPr>
                <w:rFonts w:cs="Times New Roman"/>
                <w:szCs w:val="21"/>
              </w:rPr>
              <w:t>96</w:t>
            </w:r>
          </w:p>
        </w:tc>
        <w:tc>
          <w:tcPr>
            <w:tcW w:w="665" w:type="pct"/>
            <w:vAlign w:val="center"/>
          </w:tcPr>
          <w:p w14:paraId="7D62EB8B" w14:textId="77777777" w:rsidR="00775B2B" w:rsidRDefault="00000000">
            <w:pPr>
              <w:pStyle w:val="AA2"/>
              <w:rPr>
                <w:rFonts w:cs="Times New Roman"/>
                <w:szCs w:val="21"/>
              </w:rPr>
            </w:pPr>
            <w:r>
              <w:rPr>
                <w:rFonts w:cs="Times New Roman"/>
                <w:szCs w:val="21"/>
              </w:rPr>
              <w:t>42</w:t>
            </w:r>
          </w:p>
        </w:tc>
        <w:tc>
          <w:tcPr>
            <w:tcW w:w="665" w:type="pct"/>
            <w:vAlign w:val="center"/>
          </w:tcPr>
          <w:p w14:paraId="56F3411C" w14:textId="77777777" w:rsidR="00775B2B" w:rsidRDefault="00000000">
            <w:pPr>
              <w:pStyle w:val="AA2"/>
              <w:rPr>
                <w:rFonts w:cs="Times New Roman"/>
                <w:szCs w:val="21"/>
              </w:rPr>
            </w:pPr>
            <w:r>
              <w:rPr>
                <w:rFonts w:cs="Times New Roman"/>
                <w:szCs w:val="21"/>
              </w:rPr>
              <w:t>112</w:t>
            </w:r>
          </w:p>
        </w:tc>
      </w:tr>
      <w:tr w:rsidR="00775B2B" w14:paraId="15EC57A9" w14:textId="77777777">
        <w:trPr>
          <w:jc w:val="center"/>
        </w:trPr>
        <w:tc>
          <w:tcPr>
            <w:tcW w:w="1961" w:type="pct"/>
            <w:gridSpan w:val="2"/>
            <w:vAlign w:val="center"/>
          </w:tcPr>
          <w:p w14:paraId="54C21596" w14:textId="77777777" w:rsidR="00775B2B" w:rsidRDefault="00000000">
            <w:pPr>
              <w:pStyle w:val="AA2"/>
              <w:rPr>
                <w:rFonts w:cs="Times New Roman"/>
                <w:szCs w:val="21"/>
              </w:rPr>
            </w:pPr>
            <w:r>
              <w:rPr>
                <w:rFonts w:cs="Times New Roman"/>
                <w:szCs w:val="21"/>
              </w:rPr>
              <w:t>哈氏可磨系数</w:t>
            </w:r>
          </w:p>
        </w:tc>
        <w:tc>
          <w:tcPr>
            <w:tcW w:w="719" w:type="pct"/>
            <w:vAlign w:val="center"/>
          </w:tcPr>
          <w:p w14:paraId="34C2FE2C" w14:textId="77777777" w:rsidR="00775B2B" w:rsidRDefault="00000000">
            <w:pPr>
              <w:pStyle w:val="AA2"/>
              <w:rPr>
                <w:rFonts w:cs="Times New Roman"/>
                <w:szCs w:val="21"/>
              </w:rPr>
            </w:pPr>
            <w:r>
              <w:rPr>
                <w:rFonts w:cs="Times New Roman"/>
                <w:szCs w:val="21"/>
              </w:rPr>
              <w:t>HGI</w:t>
            </w:r>
          </w:p>
        </w:tc>
        <w:tc>
          <w:tcPr>
            <w:tcW w:w="412" w:type="pct"/>
            <w:vAlign w:val="center"/>
          </w:tcPr>
          <w:p w14:paraId="379DC04B" w14:textId="77777777" w:rsidR="00775B2B" w:rsidRDefault="00000000">
            <w:pPr>
              <w:pStyle w:val="AA2"/>
              <w:rPr>
                <w:rFonts w:cs="Times New Roman"/>
                <w:szCs w:val="21"/>
              </w:rPr>
            </w:pPr>
            <w:r>
              <w:rPr>
                <w:rFonts w:cs="Times New Roman"/>
                <w:szCs w:val="21"/>
              </w:rPr>
              <w:t>—</w:t>
            </w:r>
          </w:p>
        </w:tc>
        <w:tc>
          <w:tcPr>
            <w:tcW w:w="578" w:type="pct"/>
            <w:vAlign w:val="center"/>
          </w:tcPr>
          <w:p w14:paraId="39E6BCB6" w14:textId="77777777" w:rsidR="00775B2B" w:rsidRDefault="00000000">
            <w:pPr>
              <w:pStyle w:val="AA2"/>
              <w:rPr>
                <w:rFonts w:cs="Times New Roman"/>
                <w:szCs w:val="21"/>
              </w:rPr>
            </w:pPr>
            <w:r>
              <w:rPr>
                <w:rFonts w:cs="Times New Roman"/>
                <w:szCs w:val="21"/>
              </w:rPr>
              <w:t>55</w:t>
            </w:r>
          </w:p>
        </w:tc>
        <w:tc>
          <w:tcPr>
            <w:tcW w:w="665" w:type="pct"/>
            <w:vAlign w:val="center"/>
          </w:tcPr>
          <w:p w14:paraId="63E2662F" w14:textId="77777777" w:rsidR="00775B2B" w:rsidRDefault="00000000">
            <w:pPr>
              <w:pStyle w:val="AA2"/>
              <w:rPr>
                <w:rFonts w:cs="Times New Roman"/>
                <w:szCs w:val="21"/>
              </w:rPr>
            </w:pPr>
            <w:r>
              <w:rPr>
                <w:rFonts w:cs="Times New Roman"/>
                <w:szCs w:val="21"/>
              </w:rPr>
              <w:t>99</w:t>
            </w:r>
          </w:p>
        </w:tc>
        <w:tc>
          <w:tcPr>
            <w:tcW w:w="665" w:type="pct"/>
            <w:vAlign w:val="center"/>
          </w:tcPr>
          <w:p w14:paraId="7F7711A1" w14:textId="77777777" w:rsidR="00775B2B" w:rsidRDefault="00000000">
            <w:pPr>
              <w:pStyle w:val="AA2"/>
              <w:rPr>
                <w:rFonts w:cs="Times New Roman"/>
                <w:szCs w:val="21"/>
              </w:rPr>
            </w:pPr>
            <w:r>
              <w:rPr>
                <w:rFonts w:cs="Times New Roman"/>
                <w:szCs w:val="21"/>
              </w:rPr>
              <w:t>45</w:t>
            </w:r>
          </w:p>
        </w:tc>
      </w:tr>
      <w:tr w:rsidR="00775B2B" w14:paraId="42F102B3" w14:textId="77777777">
        <w:trPr>
          <w:jc w:val="center"/>
        </w:trPr>
        <w:tc>
          <w:tcPr>
            <w:tcW w:w="1961" w:type="pct"/>
            <w:gridSpan w:val="2"/>
            <w:vAlign w:val="center"/>
          </w:tcPr>
          <w:p w14:paraId="26EB9FC6" w14:textId="77777777" w:rsidR="00775B2B" w:rsidRDefault="00000000">
            <w:pPr>
              <w:pStyle w:val="AA2"/>
              <w:rPr>
                <w:rFonts w:cs="Times New Roman"/>
                <w:szCs w:val="21"/>
              </w:rPr>
            </w:pPr>
            <w:r>
              <w:rPr>
                <w:rFonts w:cs="Times New Roman"/>
                <w:szCs w:val="21"/>
              </w:rPr>
              <w:t>磨损指数</w:t>
            </w:r>
          </w:p>
        </w:tc>
        <w:tc>
          <w:tcPr>
            <w:tcW w:w="719" w:type="pct"/>
            <w:vAlign w:val="center"/>
          </w:tcPr>
          <w:p w14:paraId="385D3D4E" w14:textId="77777777" w:rsidR="00775B2B" w:rsidRDefault="00000000">
            <w:pPr>
              <w:pStyle w:val="AA2"/>
              <w:rPr>
                <w:rFonts w:cs="Times New Roman"/>
                <w:szCs w:val="21"/>
              </w:rPr>
            </w:pPr>
            <w:r>
              <w:rPr>
                <w:rFonts w:cs="Times New Roman"/>
                <w:szCs w:val="21"/>
              </w:rPr>
              <w:t>AI</w:t>
            </w:r>
          </w:p>
        </w:tc>
        <w:tc>
          <w:tcPr>
            <w:tcW w:w="412" w:type="pct"/>
            <w:vAlign w:val="center"/>
          </w:tcPr>
          <w:p w14:paraId="6C05B306" w14:textId="77777777" w:rsidR="00775B2B" w:rsidRDefault="00000000">
            <w:pPr>
              <w:pStyle w:val="AA2"/>
              <w:rPr>
                <w:rFonts w:cs="Times New Roman"/>
                <w:szCs w:val="21"/>
              </w:rPr>
            </w:pPr>
            <w:r>
              <w:rPr>
                <w:rFonts w:cs="Times New Roman"/>
                <w:szCs w:val="21"/>
              </w:rPr>
              <w:t>mg/kg</w:t>
            </w:r>
          </w:p>
        </w:tc>
        <w:tc>
          <w:tcPr>
            <w:tcW w:w="578" w:type="pct"/>
            <w:vAlign w:val="center"/>
          </w:tcPr>
          <w:p w14:paraId="31B1D748" w14:textId="77777777" w:rsidR="00775B2B" w:rsidRDefault="00000000">
            <w:pPr>
              <w:pStyle w:val="AA2"/>
              <w:rPr>
                <w:rFonts w:cs="Times New Roman"/>
                <w:szCs w:val="21"/>
              </w:rPr>
            </w:pPr>
            <w:r>
              <w:rPr>
                <w:rFonts w:cs="Times New Roman"/>
                <w:szCs w:val="21"/>
              </w:rPr>
              <w:t>21</w:t>
            </w:r>
          </w:p>
        </w:tc>
        <w:tc>
          <w:tcPr>
            <w:tcW w:w="665" w:type="pct"/>
            <w:vAlign w:val="center"/>
          </w:tcPr>
          <w:p w14:paraId="0E9CA06E" w14:textId="77777777" w:rsidR="00775B2B" w:rsidRDefault="00775B2B">
            <w:pPr>
              <w:pStyle w:val="AA2"/>
              <w:rPr>
                <w:rFonts w:cs="Times New Roman"/>
                <w:szCs w:val="21"/>
              </w:rPr>
            </w:pPr>
          </w:p>
        </w:tc>
        <w:tc>
          <w:tcPr>
            <w:tcW w:w="665" w:type="pct"/>
            <w:vAlign w:val="center"/>
          </w:tcPr>
          <w:p w14:paraId="29C34313" w14:textId="77777777" w:rsidR="00775B2B" w:rsidRDefault="00000000">
            <w:pPr>
              <w:pStyle w:val="AA2"/>
              <w:rPr>
                <w:rFonts w:cs="Times New Roman"/>
                <w:szCs w:val="21"/>
              </w:rPr>
            </w:pPr>
            <w:r>
              <w:rPr>
                <w:rFonts w:cs="Times New Roman"/>
                <w:szCs w:val="21"/>
              </w:rPr>
              <w:t>22</w:t>
            </w:r>
          </w:p>
        </w:tc>
      </w:tr>
      <w:tr w:rsidR="00775B2B" w14:paraId="5ACBD3EB" w14:textId="77777777">
        <w:trPr>
          <w:jc w:val="center"/>
        </w:trPr>
        <w:tc>
          <w:tcPr>
            <w:tcW w:w="923" w:type="pct"/>
            <w:vMerge w:val="restart"/>
            <w:vAlign w:val="center"/>
          </w:tcPr>
          <w:p w14:paraId="33015BDA" w14:textId="77777777" w:rsidR="00775B2B" w:rsidRDefault="00000000">
            <w:pPr>
              <w:pStyle w:val="AA2"/>
              <w:rPr>
                <w:rFonts w:cs="Times New Roman"/>
                <w:szCs w:val="21"/>
              </w:rPr>
            </w:pPr>
            <w:r>
              <w:rPr>
                <w:rFonts w:cs="Times New Roman"/>
                <w:szCs w:val="21"/>
              </w:rPr>
              <w:t>灰成分</w:t>
            </w:r>
          </w:p>
        </w:tc>
        <w:tc>
          <w:tcPr>
            <w:tcW w:w="1038" w:type="pct"/>
            <w:vAlign w:val="center"/>
          </w:tcPr>
          <w:p w14:paraId="562D9755" w14:textId="77777777" w:rsidR="00775B2B" w:rsidRDefault="00000000">
            <w:pPr>
              <w:pStyle w:val="AA2"/>
              <w:rPr>
                <w:rFonts w:cs="Times New Roman"/>
                <w:szCs w:val="21"/>
              </w:rPr>
            </w:pPr>
            <w:r>
              <w:rPr>
                <w:rFonts w:cs="Times New Roman"/>
                <w:szCs w:val="21"/>
              </w:rPr>
              <w:t>SiO</w:t>
            </w:r>
            <w:r>
              <w:rPr>
                <w:rFonts w:cs="Times New Roman"/>
                <w:szCs w:val="21"/>
                <w:vertAlign w:val="subscript"/>
              </w:rPr>
              <w:t>2</w:t>
            </w:r>
          </w:p>
        </w:tc>
        <w:tc>
          <w:tcPr>
            <w:tcW w:w="719" w:type="pct"/>
            <w:vAlign w:val="center"/>
          </w:tcPr>
          <w:p w14:paraId="2E136941" w14:textId="77777777" w:rsidR="00775B2B" w:rsidRDefault="00775B2B">
            <w:pPr>
              <w:pStyle w:val="AA2"/>
              <w:rPr>
                <w:rFonts w:cs="Times New Roman"/>
                <w:szCs w:val="21"/>
              </w:rPr>
            </w:pPr>
          </w:p>
        </w:tc>
        <w:tc>
          <w:tcPr>
            <w:tcW w:w="412" w:type="pct"/>
            <w:vAlign w:val="center"/>
          </w:tcPr>
          <w:p w14:paraId="39B9A021" w14:textId="77777777" w:rsidR="00775B2B" w:rsidRDefault="00000000">
            <w:pPr>
              <w:pStyle w:val="AA2"/>
              <w:rPr>
                <w:rFonts w:cs="Times New Roman"/>
                <w:szCs w:val="21"/>
              </w:rPr>
            </w:pPr>
            <w:r>
              <w:rPr>
                <w:rFonts w:cs="Times New Roman"/>
                <w:szCs w:val="21"/>
              </w:rPr>
              <w:t>%</w:t>
            </w:r>
          </w:p>
        </w:tc>
        <w:tc>
          <w:tcPr>
            <w:tcW w:w="578" w:type="pct"/>
            <w:vAlign w:val="center"/>
          </w:tcPr>
          <w:p w14:paraId="2140F0B3" w14:textId="77777777" w:rsidR="00775B2B" w:rsidRDefault="00000000">
            <w:pPr>
              <w:pStyle w:val="AA2"/>
              <w:rPr>
                <w:rFonts w:cs="Times New Roman"/>
                <w:szCs w:val="21"/>
              </w:rPr>
            </w:pPr>
            <w:r>
              <w:rPr>
                <w:rFonts w:cs="Times New Roman"/>
                <w:szCs w:val="21"/>
              </w:rPr>
              <w:t>48.0</w:t>
            </w:r>
          </w:p>
        </w:tc>
        <w:tc>
          <w:tcPr>
            <w:tcW w:w="665" w:type="pct"/>
            <w:vAlign w:val="center"/>
          </w:tcPr>
          <w:p w14:paraId="535ECD48" w14:textId="77777777" w:rsidR="00775B2B" w:rsidRDefault="00000000">
            <w:pPr>
              <w:pStyle w:val="AA2"/>
              <w:rPr>
                <w:rFonts w:cs="Times New Roman"/>
                <w:szCs w:val="21"/>
              </w:rPr>
            </w:pPr>
            <w:r>
              <w:rPr>
                <w:rFonts w:cs="Times New Roman"/>
                <w:szCs w:val="21"/>
              </w:rPr>
              <w:t>31.36</w:t>
            </w:r>
          </w:p>
        </w:tc>
        <w:tc>
          <w:tcPr>
            <w:tcW w:w="665" w:type="pct"/>
            <w:vAlign w:val="center"/>
          </w:tcPr>
          <w:p w14:paraId="76F61D38" w14:textId="77777777" w:rsidR="00775B2B" w:rsidRDefault="00000000">
            <w:pPr>
              <w:pStyle w:val="AA2"/>
              <w:rPr>
                <w:rFonts w:cs="Times New Roman"/>
                <w:szCs w:val="21"/>
              </w:rPr>
            </w:pPr>
            <w:r>
              <w:rPr>
                <w:rFonts w:cs="Times New Roman"/>
                <w:szCs w:val="21"/>
              </w:rPr>
              <w:t>28.00</w:t>
            </w:r>
          </w:p>
        </w:tc>
      </w:tr>
      <w:tr w:rsidR="00775B2B" w14:paraId="6159F789" w14:textId="77777777">
        <w:trPr>
          <w:jc w:val="center"/>
        </w:trPr>
        <w:tc>
          <w:tcPr>
            <w:tcW w:w="923" w:type="pct"/>
            <w:vMerge/>
            <w:vAlign w:val="center"/>
          </w:tcPr>
          <w:p w14:paraId="588DD1D6" w14:textId="77777777" w:rsidR="00775B2B" w:rsidRDefault="00775B2B">
            <w:pPr>
              <w:pStyle w:val="AA2"/>
              <w:rPr>
                <w:rFonts w:cs="Times New Roman"/>
                <w:szCs w:val="21"/>
              </w:rPr>
            </w:pPr>
          </w:p>
        </w:tc>
        <w:tc>
          <w:tcPr>
            <w:tcW w:w="1038" w:type="pct"/>
            <w:vAlign w:val="center"/>
          </w:tcPr>
          <w:p w14:paraId="53B7D50F" w14:textId="77777777" w:rsidR="00775B2B" w:rsidRDefault="00000000">
            <w:pPr>
              <w:pStyle w:val="AA2"/>
              <w:rPr>
                <w:rFonts w:cs="Times New Roman"/>
                <w:szCs w:val="21"/>
              </w:rPr>
            </w:pPr>
            <w:r>
              <w:rPr>
                <w:rFonts w:cs="Times New Roman"/>
                <w:szCs w:val="21"/>
              </w:rPr>
              <w:t>Al</w:t>
            </w:r>
            <w:r>
              <w:rPr>
                <w:rFonts w:cs="Times New Roman"/>
                <w:szCs w:val="21"/>
                <w:vertAlign w:val="subscript"/>
              </w:rPr>
              <w:t>2</w:t>
            </w:r>
            <w:r>
              <w:rPr>
                <w:rFonts w:cs="Times New Roman"/>
                <w:szCs w:val="21"/>
              </w:rPr>
              <w:t>O</w:t>
            </w:r>
            <w:r>
              <w:rPr>
                <w:rFonts w:cs="Times New Roman"/>
                <w:szCs w:val="21"/>
                <w:vertAlign w:val="subscript"/>
              </w:rPr>
              <w:t>3</w:t>
            </w:r>
          </w:p>
        </w:tc>
        <w:tc>
          <w:tcPr>
            <w:tcW w:w="719" w:type="pct"/>
            <w:vAlign w:val="center"/>
          </w:tcPr>
          <w:p w14:paraId="4E7583E1" w14:textId="77777777" w:rsidR="00775B2B" w:rsidRDefault="00775B2B">
            <w:pPr>
              <w:pStyle w:val="AA2"/>
              <w:rPr>
                <w:rFonts w:cs="Times New Roman"/>
                <w:szCs w:val="21"/>
              </w:rPr>
            </w:pPr>
          </w:p>
        </w:tc>
        <w:tc>
          <w:tcPr>
            <w:tcW w:w="412" w:type="pct"/>
            <w:vAlign w:val="center"/>
          </w:tcPr>
          <w:p w14:paraId="0D512A01" w14:textId="77777777" w:rsidR="00775B2B" w:rsidRDefault="00000000">
            <w:pPr>
              <w:pStyle w:val="AA2"/>
              <w:rPr>
                <w:rFonts w:cs="Times New Roman"/>
                <w:szCs w:val="21"/>
              </w:rPr>
            </w:pPr>
            <w:r>
              <w:rPr>
                <w:rFonts w:cs="Times New Roman"/>
                <w:szCs w:val="21"/>
              </w:rPr>
              <w:t>%</w:t>
            </w:r>
          </w:p>
        </w:tc>
        <w:tc>
          <w:tcPr>
            <w:tcW w:w="578" w:type="pct"/>
            <w:vAlign w:val="center"/>
          </w:tcPr>
          <w:p w14:paraId="7DC524FA" w14:textId="77777777" w:rsidR="00775B2B" w:rsidRDefault="00000000">
            <w:pPr>
              <w:pStyle w:val="AA2"/>
              <w:rPr>
                <w:rFonts w:cs="Times New Roman"/>
                <w:szCs w:val="21"/>
              </w:rPr>
            </w:pPr>
            <w:r>
              <w:rPr>
                <w:rFonts w:cs="Times New Roman"/>
                <w:szCs w:val="21"/>
              </w:rPr>
              <w:t>15.5</w:t>
            </w:r>
          </w:p>
        </w:tc>
        <w:tc>
          <w:tcPr>
            <w:tcW w:w="665" w:type="pct"/>
            <w:vAlign w:val="center"/>
          </w:tcPr>
          <w:p w14:paraId="0F288901" w14:textId="77777777" w:rsidR="00775B2B" w:rsidRDefault="00000000">
            <w:pPr>
              <w:pStyle w:val="AA2"/>
              <w:rPr>
                <w:rFonts w:cs="Times New Roman"/>
                <w:szCs w:val="21"/>
              </w:rPr>
            </w:pPr>
            <w:r>
              <w:rPr>
                <w:rFonts w:cs="Times New Roman"/>
                <w:szCs w:val="21"/>
              </w:rPr>
              <w:t>18.88</w:t>
            </w:r>
          </w:p>
        </w:tc>
        <w:tc>
          <w:tcPr>
            <w:tcW w:w="665" w:type="pct"/>
            <w:vAlign w:val="center"/>
          </w:tcPr>
          <w:p w14:paraId="211C9A58" w14:textId="77777777" w:rsidR="00775B2B" w:rsidRDefault="00000000">
            <w:pPr>
              <w:pStyle w:val="AA2"/>
              <w:rPr>
                <w:rFonts w:cs="Times New Roman"/>
                <w:szCs w:val="21"/>
              </w:rPr>
            </w:pPr>
            <w:r>
              <w:rPr>
                <w:rFonts w:cs="Times New Roman"/>
                <w:szCs w:val="21"/>
              </w:rPr>
              <w:t>19.00</w:t>
            </w:r>
          </w:p>
        </w:tc>
      </w:tr>
      <w:tr w:rsidR="00775B2B" w14:paraId="43609F22" w14:textId="77777777">
        <w:trPr>
          <w:jc w:val="center"/>
        </w:trPr>
        <w:tc>
          <w:tcPr>
            <w:tcW w:w="923" w:type="pct"/>
            <w:vMerge/>
            <w:vAlign w:val="center"/>
          </w:tcPr>
          <w:p w14:paraId="537A2D3E" w14:textId="77777777" w:rsidR="00775B2B" w:rsidRDefault="00775B2B">
            <w:pPr>
              <w:pStyle w:val="AA2"/>
              <w:rPr>
                <w:rFonts w:cs="Times New Roman"/>
                <w:szCs w:val="21"/>
              </w:rPr>
            </w:pPr>
          </w:p>
        </w:tc>
        <w:tc>
          <w:tcPr>
            <w:tcW w:w="1038" w:type="pct"/>
            <w:vAlign w:val="center"/>
          </w:tcPr>
          <w:p w14:paraId="112681A3" w14:textId="77777777" w:rsidR="00775B2B" w:rsidRDefault="00000000">
            <w:pPr>
              <w:pStyle w:val="AA2"/>
              <w:rPr>
                <w:rFonts w:cs="Times New Roman"/>
                <w:szCs w:val="21"/>
              </w:rPr>
            </w:pPr>
            <w:r>
              <w:rPr>
                <w:rFonts w:cs="Times New Roman"/>
                <w:szCs w:val="21"/>
              </w:rPr>
              <w:t>Fe</w:t>
            </w:r>
            <w:r>
              <w:rPr>
                <w:rFonts w:cs="Times New Roman"/>
                <w:szCs w:val="21"/>
                <w:vertAlign w:val="subscript"/>
              </w:rPr>
              <w:t>2</w:t>
            </w:r>
            <w:r>
              <w:rPr>
                <w:rFonts w:cs="Times New Roman"/>
                <w:szCs w:val="21"/>
              </w:rPr>
              <w:t>O</w:t>
            </w:r>
            <w:r>
              <w:rPr>
                <w:rFonts w:cs="Times New Roman"/>
                <w:szCs w:val="21"/>
                <w:vertAlign w:val="subscript"/>
              </w:rPr>
              <w:t>3</w:t>
            </w:r>
          </w:p>
        </w:tc>
        <w:tc>
          <w:tcPr>
            <w:tcW w:w="719" w:type="pct"/>
            <w:vAlign w:val="center"/>
          </w:tcPr>
          <w:p w14:paraId="0D480317" w14:textId="77777777" w:rsidR="00775B2B" w:rsidRDefault="00775B2B">
            <w:pPr>
              <w:pStyle w:val="AA2"/>
              <w:rPr>
                <w:rFonts w:cs="Times New Roman"/>
                <w:szCs w:val="21"/>
              </w:rPr>
            </w:pPr>
          </w:p>
        </w:tc>
        <w:tc>
          <w:tcPr>
            <w:tcW w:w="412" w:type="pct"/>
            <w:vAlign w:val="center"/>
          </w:tcPr>
          <w:p w14:paraId="1EAB37AA" w14:textId="77777777" w:rsidR="00775B2B" w:rsidRDefault="00000000">
            <w:pPr>
              <w:pStyle w:val="AA2"/>
              <w:rPr>
                <w:rFonts w:cs="Times New Roman"/>
                <w:szCs w:val="21"/>
              </w:rPr>
            </w:pPr>
            <w:r>
              <w:rPr>
                <w:rFonts w:cs="Times New Roman"/>
                <w:szCs w:val="21"/>
              </w:rPr>
              <w:t>%</w:t>
            </w:r>
          </w:p>
        </w:tc>
        <w:tc>
          <w:tcPr>
            <w:tcW w:w="578" w:type="pct"/>
            <w:vAlign w:val="center"/>
          </w:tcPr>
          <w:p w14:paraId="298331FA" w14:textId="77777777" w:rsidR="00775B2B" w:rsidRDefault="00000000">
            <w:pPr>
              <w:pStyle w:val="AA2"/>
              <w:rPr>
                <w:rFonts w:cs="Times New Roman"/>
                <w:szCs w:val="21"/>
              </w:rPr>
            </w:pPr>
            <w:r>
              <w:rPr>
                <w:rFonts w:cs="Times New Roman"/>
                <w:szCs w:val="21"/>
              </w:rPr>
              <w:t>7.0</w:t>
            </w:r>
          </w:p>
        </w:tc>
        <w:tc>
          <w:tcPr>
            <w:tcW w:w="665" w:type="pct"/>
            <w:vAlign w:val="center"/>
          </w:tcPr>
          <w:p w14:paraId="292106A8" w14:textId="77777777" w:rsidR="00775B2B" w:rsidRDefault="00000000">
            <w:pPr>
              <w:pStyle w:val="AA2"/>
              <w:rPr>
                <w:rFonts w:cs="Times New Roman"/>
                <w:szCs w:val="21"/>
              </w:rPr>
            </w:pPr>
            <w:r>
              <w:rPr>
                <w:rFonts w:cs="Times New Roman"/>
                <w:szCs w:val="21"/>
              </w:rPr>
              <w:t>13.91</w:t>
            </w:r>
          </w:p>
        </w:tc>
        <w:tc>
          <w:tcPr>
            <w:tcW w:w="665" w:type="pct"/>
            <w:vAlign w:val="center"/>
          </w:tcPr>
          <w:p w14:paraId="730935C4" w14:textId="77777777" w:rsidR="00775B2B" w:rsidRDefault="00000000">
            <w:pPr>
              <w:pStyle w:val="AA2"/>
              <w:rPr>
                <w:rFonts w:cs="Times New Roman"/>
                <w:szCs w:val="21"/>
              </w:rPr>
            </w:pPr>
            <w:r>
              <w:rPr>
                <w:rFonts w:cs="Times New Roman"/>
                <w:szCs w:val="21"/>
              </w:rPr>
              <w:t>10.00</w:t>
            </w:r>
          </w:p>
        </w:tc>
      </w:tr>
      <w:tr w:rsidR="00775B2B" w14:paraId="40B0DA4C" w14:textId="77777777">
        <w:trPr>
          <w:jc w:val="center"/>
        </w:trPr>
        <w:tc>
          <w:tcPr>
            <w:tcW w:w="923" w:type="pct"/>
            <w:vMerge/>
            <w:vAlign w:val="center"/>
          </w:tcPr>
          <w:p w14:paraId="6CC5A9CD" w14:textId="77777777" w:rsidR="00775B2B" w:rsidRDefault="00775B2B">
            <w:pPr>
              <w:pStyle w:val="AA2"/>
              <w:rPr>
                <w:rFonts w:cs="Times New Roman"/>
                <w:szCs w:val="21"/>
              </w:rPr>
            </w:pPr>
          </w:p>
        </w:tc>
        <w:tc>
          <w:tcPr>
            <w:tcW w:w="1038" w:type="pct"/>
            <w:vAlign w:val="center"/>
          </w:tcPr>
          <w:p w14:paraId="760FFE21" w14:textId="77777777" w:rsidR="00775B2B" w:rsidRDefault="00000000">
            <w:pPr>
              <w:pStyle w:val="AA2"/>
              <w:rPr>
                <w:rFonts w:cs="Times New Roman"/>
                <w:szCs w:val="21"/>
              </w:rPr>
            </w:pPr>
            <w:r>
              <w:rPr>
                <w:rFonts w:cs="Times New Roman"/>
                <w:szCs w:val="21"/>
              </w:rPr>
              <w:t>TiO</w:t>
            </w:r>
            <w:r>
              <w:rPr>
                <w:rFonts w:cs="Times New Roman"/>
                <w:szCs w:val="21"/>
                <w:vertAlign w:val="subscript"/>
              </w:rPr>
              <w:t>2</w:t>
            </w:r>
          </w:p>
        </w:tc>
        <w:tc>
          <w:tcPr>
            <w:tcW w:w="719" w:type="pct"/>
            <w:vAlign w:val="center"/>
          </w:tcPr>
          <w:p w14:paraId="5E951E1D" w14:textId="77777777" w:rsidR="00775B2B" w:rsidRDefault="00775B2B">
            <w:pPr>
              <w:pStyle w:val="AA2"/>
              <w:rPr>
                <w:rFonts w:cs="Times New Roman"/>
                <w:szCs w:val="21"/>
              </w:rPr>
            </w:pPr>
          </w:p>
        </w:tc>
        <w:tc>
          <w:tcPr>
            <w:tcW w:w="412" w:type="pct"/>
            <w:vAlign w:val="center"/>
          </w:tcPr>
          <w:p w14:paraId="19B12E8E" w14:textId="77777777" w:rsidR="00775B2B" w:rsidRDefault="00000000">
            <w:pPr>
              <w:pStyle w:val="AA2"/>
              <w:rPr>
                <w:rFonts w:cs="Times New Roman"/>
                <w:szCs w:val="21"/>
              </w:rPr>
            </w:pPr>
            <w:r>
              <w:rPr>
                <w:rFonts w:cs="Times New Roman"/>
                <w:szCs w:val="21"/>
              </w:rPr>
              <w:t>%</w:t>
            </w:r>
          </w:p>
        </w:tc>
        <w:tc>
          <w:tcPr>
            <w:tcW w:w="578" w:type="pct"/>
            <w:vAlign w:val="center"/>
          </w:tcPr>
          <w:p w14:paraId="3D53C644" w14:textId="77777777" w:rsidR="00775B2B" w:rsidRDefault="00000000">
            <w:pPr>
              <w:pStyle w:val="AA2"/>
              <w:rPr>
                <w:rFonts w:cs="Times New Roman"/>
                <w:szCs w:val="21"/>
              </w:rPr>
            </w:pPr>
            <w:r>
              <w:rPr>
                <w:rFonts w:cs="Times New Roman"/>
                <w:szCs w:val="21"/>
              </w:rPr>
              <w:t>1.0</w:t>
            </w:r>
          </w:p>
        </w:tc>
        <w:tc>
          <w:tcPr>
            <w:tcW w:w="665" w:type="pct"/>
            <w:vAlign w:val="center"/>
          </w:tcPr>
          <w:p w14:paraId="51E9FFE2" w14:textId="77777777" w:rsidR="00775B2B" w:rsidRDefault="00000000">
            <w:pPr>
              <w:pStyle w:val="AA2"/>
              <w:rPr>
                <w:rFonts w:cs="Times New Roman"/>
                <w:szCs w:val="21"/>
              </w:rPr>
            </w:pPr>
            <w:r>
              <w:rPr>
                <w:rFonts w:cs="Times New Roman"/>
                <w:szCs w:val="21"/>
              </w:rPr>
              <w:t>0.62</w:t>
            </w:r>
          </w:p>
        </w:tc>
        <w:tc>
          <w:tcPr>
            <w:tcW w:w="665" w:type="pct"/>
            <w:vAlign w:val="center"/>
          </w:tcPr>
          <w:p w14:paraId="190A717F" w14:textId="77777777" w:rsidR="00775B2B" w:rsidRDefault="00000000">
            <w:pPr>
              <w:pStyle w:val="AA2"/>
              <w:rPr>
                <w:rFonts w:cs="Times New Roman"/>
                <w:szCs w:val="21"/>
              </w:rPr>
            </w:pPr>
            <w:r>
              <w:rPr>
                <w:rFonts w:cs="Times New Roman"/>
                <w:szCs w:val="21"/>
              </w:rPr>
              <w:t>1.00</w:t>
            </w:r>
          </w:p>
        </w:tc>
      </w:tr>
      <w:tr w:rsidR="00775B2B" w14:paraId="01028FBB" w14:textId="77777777">
        <w:trPr>
          <w:jc w:val="center"/>
        </w:trPr>
        <w:tc>
          <w:tcPr>
            <w:tcW w:w="923" w:type="pct"/>
            <w:vMerge/>
            <w:vAlign w:val="center"/>
          </w:tcPr>
          <w:p w14:paraId="5BB3622F" w14:textId="77777777" w:rsidR="00775B2B" w:rsidRDefault="00775B2B">
            <w:pPr>
              <w:pStyle w:val="AA2"/>
              <w:rPr>
                <w:rFonts w:cs="Times New Roman"/>
                <w:szCs w:val="21"/>
              </w:rPr>
            </w:pPr>
          </w:p>
        </w:tc>
        <w:tc>
          <w:tcPr>
            <w:tcW w:w="1038" w:type="pct"/>
            <w:vAlign w:val="center"/>
          </w:tcPr>
          <w:p w14:paraId="0BCA9758" w14:textId="77777777" w:rsidR="00775B2B" w:rsidRDefault="00000000">
            <w:pPr>
              <w:pStyle w:val="AA2"/>
              <w:rPr>
                <w:rFonts w:cs="Times New Roman"/>
                <w:szCs w:val="21"/>
              </w:rPr>
            </w:pPr>
            <w:r>
              <w:rPr>
                <w:rFonts w:cs="Times New Roman"/>
                <w:szCs w:val="21"/>
              </w:rPr>
              <w:t>CaO</w:t>
            </w:r>
          </w:p>
        </w:tc>
        <w:tc>
          <w:tcPr>
            <w:tcW w:w="719" w:type="pct"/>
            <w:vAlign w:val="center"/>
          </w:tcPr>
          <w:p w14:paraId="761CBE84" w14:textId="77777777" w:rsidR="00775B2B" w:rsidRDefault="00775B2B">
            <w:pPr>
              <w:pStyle w:val="AA2"/>
              <w:rPr>
                <w:rFonts w:cs="Times New Roman"/>
                <w:szCs w:val="21"/>
              </w:rPr>
            </w:pPr>
          </w:p>
        </w:tc>
        <w:tc>
          <w:tcPr>
            <w:tcW w:w="412" w:type="pct"/>
            <w:vAlign w:val="center"/>
          </w:tcPr>
          <w:p w14:paraId="47C5CCF5" w14:textId="77777777" w:rsidR="00775B2B" w:rsidRDefault="00000000">
            <w:pPr>
              <w:pStyle w:val="AA2"/>
              <w:rPr>
                <w:rFonts w:cs="Times New Roman"/>
                <w:szCs w:val="21"/>
              </w:rPr>
            </w:pPr>
            <w:r>
              <w:rPr>
                <w:rFonts w:cs="Times New Roman"/>
                <w:szCs w:val="21"/>
              </w:rPr>
              <w:t>%</w:t>
            </w:r>
          </w:p>
        </w:tc>
        <w:tc>
          <w:tcPr>
            <w:tcW w:w="578" w:type="pct"/>
            <w:vAlign w:val="center"/>
          </w:tcPr>
          <w:p w14:paraId="0A54A85A" w14:textId="77777777" w:rsidR="00775B2B" w:rsidRDefault="00000000">
            <w:pPr>
              <w:pStyle w:val="AA2"/>
              <w:rPr>
                <w:rFonts w:cs="Times New Roman"/>
                <w:szCs w:val="21"/>
              </w:rPr>
            </w:pPr>
            <w:r>
              <w:rPr>
                <w:rFonts w:cs="Times New Roman"/>
                <w:szCs w:val="21"/>
              </w:rPr>
              <w:t>13.0</w:t>
            </w:r>
          </w:p>
        </w:tc>
        <w:tc>
          <w:tcPr>
            <w:tcW w:w="665" w:type="pct"/>
            <w:vAlign w:val="center"/>
          </w:tcPr>
          <w:p w14:paraId="6CCB33E6" w14:textId="77777777" w:rsidR="00775B2B" w:rsidRDefault="00000000">
            <w:pPr>
              <w:pStyle w:val="AA2"/>
              <w:rPr>
                <w:rFonts w:cs="Times New Roman"/>
                <w:szCs w:val="21"/>
              </w:rPr>
            </w:pPr>
            <w:r>
              <w:rPr>
                <w:rFonts w:cs="Times New Roman"/>
                <w:szCs w:val="21"/>
              </w:rPr>
              <w:t>12.95</w:t>
            </w:r>
          </w:p>
        </w:tc>
        <w:tc>
          <w:tcPr>
            <w:tcW w:w="665" w:type="pct"/>
            <w:vAlign w:val="center"/>
          </w:tcPr>
          <w:p w14:paraId="4A92E907" w14:textId="77777777" w:rsidR="00775B2B" w:rsidRDefault="00000000">
            <w:pPr>
              <w:pStyle w:val="AA2"/>
              <w:rPr>
                <w:rFonts w:cs="Times New Roman"/>
                <w:szCs w:val="21"/>
              </w:rPr>
            </w:pPr>
            <w:r>
              <w:rPr>
                <w:rFonts w:cs="Times New Roman"/>
                <w:szCs w:val="21"/>
              </w:rPr>
              <w:t>22.00</w:t>
            </w:r>
          </w:p>
        </w:tc>
      </w:tr>
      <w:tr w:rsidR="00775B2B" w14:paraId="537B2A04" w14:textId="77777777">
        <w:trPr>
          <w:jc w:val="center"/>
        </w:trPr>
        <w:tc>
          <w:tcPr>
            <w:tcW w:w="923" w:type="pct"/>
            <w:vMerge/>
            <w:vAlign w:val="center"/>
          </w:tcPr>
          <w:p w14:paraId="5A50B8C5" w14:textId="77777777" w:rsidR="00775B2B" w:rsidRDefault="00775B2B">
            <w:pPr>
              <w:pStyle w:val="AA2"/>
              <w:rPr>
                <w:rFonts w:cs="Times New Roman"/>
                <w:szCs w:val="21"/>
              </w:rPr>
            </w:pPr>
          </w:p>
        </w:tc>
        <w:tc>
          <w:tcPr>
            <w:tcW w:w="1038" w:type="pct"/>
            <w:vAlign w:val="center"/>
          </w:tcPr>
          <w:p w14:paraId="65CD547A" w14:textId="77777777" w:rsidR="00775B2B" w:rsidRDefault="00000000">
            <w:pPr>
              <w:pStyle w:val="AA2"/>
              <w:rPr>
                <w:rFonts w:cs="Times New Roman"/>
                <w:szCs w:val="21"/>
              </w:rPr>
            </w:pPr>
            <w:r>
              <w:rPr>
                <w:rFonts w:cs="Times New Roman"/>
                <w:szCs w:val="21"/>
              </w:rPr>
              <w:t>MgO</w:t>
            </w:r>
          </w:p>
        </w:tc>
        <w:tc>
          <w:tcPr>
            <w:tcW w:w="719" w:type="pct"/>
            <w:vAlign w:val="center"/>
          </w:tcPr>
          <w:p w14:paraId="112EBBBE" w14:textId="77777777" w:rsidR="00775B2B" w:rsidRDefault="00775B2B">
            <w:pPr>
              <w:pStyle w:val="AA2"/>
              <w:rPr>
                <w:rFonts w:cs="Times New Roman"/>
                <w:szCs w:val="21"/>
              </w:rPr>
            </w:pPr>
          </w:p>
        </w:tc>
        <w:tc>
          <w:tcPr>
            <w:tcW w:w="412" w:type="pct"/>
            <w:vAlign w:val="center"/>
          </w:tcPr>
          <w:p w14:paraId="48E51F52" w14:textId="77777777" w:rsidR="00775B2B" w:rsidRDefault="00000000">
            <w:pPr>
              <w:pStyle w:val="AA2"/>
              <w:rPr>
                <w:rFonts w:cs="Times New Roman"/>
                <w:szCs w:val="21"/>
              </w:rPr>
            </w:pPr>
            <w:r>
              <w:rPr>
                <w:rFonts w:cs="Times New Roman"/>
                <w:szCs w:val="21"/>
              </w:rPr>
              <w:t>%</w:t>
            </w:r>
          </w:p>
        </w:tc>
        <w:tc>
          <w:tcPr>
            <w:tcW w:w="578" w:type="pct"/>
            <w:vAlign w:val="center"/>
          </w:tcPr>
          <w:p w14:paraId="18EF6894" w14:textId="77777777" w:rsidR="00775B2B" w:rsidRDefault="00000000">
            <w:pPr>
              <w:pStyle w:val="AA2"/>
              <w:rPr>
                <w:rFonts w:cs="Times New Roman"/>
                <w:szCs w:val="21"/>
              </w:rPr>
            </w:pPr>
            <w:r>
              <w:rPr>
                <w:rFonts w:cs="Times New Roman"/>
                <w:szCs w:val="21"/>
              </w:rPr>
              <w:t>3.0</w:t>
            </w:r>
          </w:p>
        </w:tc>
        <w:tc>
          <w:tcPr>
            <w:tcW w:w="665" w:type="pct"/>
            <w:vAlign w:val="center"/>
          </w:tcPr>
          <w:p w14:paraId="338BBCCC" w14:textId="77777777" w:rsidR="00775B2B" w:rsidRDefault="00000000">
            <w:pPr>
              <w:pStyle w:val="AA2"/>
              <w:rPr>
                <w:rFonts w:cs="Times New Roman"/>
                <w:szCs w:val="21"/>
              </w:rPr>
            </w:pPr>
            <w:r>
              <w:rPr>
                <w:rFonts w:cs="Times New Roman"/>
                <w:szCs w:val="21"/>
              </w:rPr>
              <w:t>6.96</w:t>
            </w:r>
          </w:p>
        </w:tc>
        <w:tc>
          <w:tcPr>
            <w:tcW w:w="665" w:type="pct"/>
            <w:vAlign w:val="center"/>
          </w:tcPr>
          <w:p w14:paraId="12D6BF72" w14:textId="77777777" w:rsidR="00775B2B" w:rsidRDefault="00000000">
            <w:pPr>
              <w:pStyle w:val="AA2"/>
              <w:rPr>
                <w:rFonts w:cs="Times New Roman"/>
                <w:szCs w:val="21"/>
              </w:rPr>
            </w:pPr>
            <w:r>
              <w:rPr>
                <w:rFonts w:cs="Times New Roman"/>
                <w:szCs w:val="21"/>
              </w:rPr>
              <w:t>9.00</w:t>
            </w:r>
          </w:p>
        </w:tc>
      </w:tr>
      <w:tr w:rsidR="00775B2B" w14:paraId="4701B7C2" w14:textId="77777777">
        <w:trPr>
          <w:jc w:val="center"/>
        </w:trPr>
        <w:tc>
          <w:tcPr>
            <w:tcW w:w="923" w:type="pct"/>
            <w:vMerge/>
            <w:vAlign w:val="center"/>
          </w:tcPr>
          <w:p w14:paraId="3707BEBC" w14:textId="77777777" w:rsidR="00775B2B" w:rsidRDefault="00775B2B">
            <w:pPr>
              <w:pStyle w:val="AA2"/>
              <w:rPr>
                <w:rFonts w:cs="Times New Roman"/>
                <w:szCs w:val="21"/>
              </w:rPr>
            </w:pPr>
          </w:p>
        </w:tc>
        <w:tc>
          <w:tcPr>
            <w:tcW w:w="1038" w:type="pct"/>
            <w:vAlign w:val="center"/>
          </w:tcPr>
          <w:p w14:paraId="3F2CFFA0" w14:textId="77777777" w:rsidR="00775B2B" w:rsidRDefault="00000000">
            <w:pPr>
              <w:pStyle w:val="AA2"/>
              <w:rPr>
                <w:rFonts w:cs="Times New Roman"/>
                <w:szCs w:val="21"/>
              </w:rPr>
            </w:pPr>
            <w:r>
              <w:rPr>
                <w:rFonts w:cs="Times New Roman"/>
                <w:szCs w:val="21"/>
              </w:rPr>
              <w:t>K</w:t>
            </w:r>
            <w:r>
              <w:rPr>
                <w:rFonts w:cs="Times New Roman"/>
                <w:szCs w:val="21"/>
                <w:vertAlign w:val="subscript"/>
              </w:rPr>
              <w:t>2</w:t>
            </w:r>
            <w:r>
              <w:rPr>
                <w:rFonts w:cs="Times New Roman"/>
                <w:szCs w:val="21"/>
              </w:rPr>
              <w:t>O</w:t>
            </w:r>
          </w:p>
        </w:tc>
        <w:tc>
          <w:tcPr>
            <w:tcW w:w="719" w:type="pct"/>
            <w:vAlign w:val="center"/>
          </w:tcPr>
          <w:p w14:paraId="3C5761FC" w14:textId="77777777" w:rsidR="00775B2B" w:rsidRDefault="00775B2B">
            <w:pPr>
              <w:pStyle w:val="AA2"/>
              <w:rPr>
                <w:rFonts w:cs="Times New Roman"/>
                <w:szCs w:val="21"/>
              </w:rPr>
            </w:pPr>
          </w:p>
        </w:tc>
        <w:tc>
          <w:tcPr>
            <w:tcW w:w="412" w:type="pct"/>
            <w:vAlign w:val="center"/>
          </w:tcPr>
          <w:p w14:paraId="7F56D79C" w14:textId="77777777" w:rsidR="00775B2B" w:rsidRDefault="00000000">
            <w:pPr>
              <w:pStyle w:val="AA2"/>
              <w:rPr>
                <w:rFonts w:cs="Times New Roman"/>
                <w:szCs w:val="21"/>
              </w:rPr>
            </w:pPr>
            <w:r>
              <w:rPr>
                <w:rFonts w:cs="Times New Roman"/>
                <w:szCs w:val="21"/>
              </w:rPr>
              <w:t>%</w:t>
            </w:r>
          </w:p>
        </w:tc>
        <w:tc>
          <w:tcPr>
            <w:tcW w:w="578" w:type="pct"/>
            <w:vAlign w:val="center"/>
          </w:tcPr>
          <w:p w14:paraId="419A7E6C" w14:textId="77777777" w:rsidR="00775B2B" w:rsidRDefault="00000000">
            <w:pPr>
              <w:pStyle w:val="AA2"/>
              <w:rPr>
                <w:rFonts w:cs="Times New Roman"/>
                <w:szCs w:val="21"/>
              </w:rPr>
            </w:pPr>
            <w:r>
              <w:rPr>
                <w:rFonts w:cs="Times New Roman"/>
                <w:szCs w:val="21"/>
              </w:rPr>
              <w:t>1.0</w:t>
            </w:r>
          </w:p>
        </w:tc>
        <w:tc>
          <w:tcPr>
            <w:tcW w:w="665" w:type="pct"/>
            <w:vAlign w:val="center"/>
          </w:tcPr>
          <w:p w14:paraId="5EF0CDB9" w14:textId="77777777" w:rsidR="00775B2B" w:rsidRDefault="00000000">
            <w:pPr>
              <w:pStyle w:val="AA2"/>
              <w:rPr>
                <w:rFonts w:cs="Times New Roman"/>
                <w:szCs w:val="21"/>
              </w:rPr>
            </w:pPr>
            <w:r>
              <w:rPr>
                <w:rFonts w:cs="Times New Roman"/>
                <w:szCs w:val="21"/>
              </w:rPr>
              <w:t>0.86</w:t>
            </w:r>
          </w:p>
        </w:tc>
        <w:tc>
          <w:tcPr>
            <w:tcW w:w="665" w:type="pct"/>
            <w:vAlign w:val="center"/>
          </w:tcPr>
          <w:p w14:paraId="57111FE7" w14:textId="77777777" w:rsidR="00775B2B" w:rsidRDefault="00000000">
            <w:pPr>
              <w:pStyle w:val="AA2"/>
              <w:rPr>
                <w:rFonts w:cs="Times New Roman"/>
                <w:szCs w:val="21"/>
              </w:rPr>
            </w:pPr>
            <w:r>
              <w:rPr>
                <w:rFonts w:cs="Times New Roman"/>
                <w:szCs w:val="21"/>
              </w:rPr>
              <w:t>0.80</w:t>
            </w:r>
          </w:p>
        </w:tc>
      </w:tr>
      <w:tr w:rsidR="00775B2B" w14:paraId="28A30085" w14:textId="77777777">
        <w:trPr>
          <w:jc w:val="center"/>
        </w:trPr>
        <w:tc>
          <w:tcPr>
            <w:tcW w:w="923" w:type="pct"/>
            <w:vMerge/>
            <w:vAlign w:val="center"/>
          </w:tcPr>
          <w:p w14:paraId="27F37B53" w14:textId="77777777" w:rsidR="00775B2B" w:rsidRDefault="00775B2B">
            <w:pPr>
              <w:pStyle w:val="AA2"/>
              <w:rPr>
                <w:rFonts w:cs="Times New Roman"/>
                <w:szCs w:val="21"/>
              </w:rPr>
            </w:pPr>
          </w:p>
        </w:tc>
        <w:tc>
          <w:tcPr>
            <w:tcW w:w="1038" w:type="pct"/>
            <w:vAlign w:val="center"/>
          </w:tcPr>
          <w:p w14:paraId="42CEDD91" w14:textId="77777777" w:rsidR="00775B2B" w:rsidRDefault="00000000">
            <w:pPr>
              <w:pStyle w:val="AA2"/>
              <w:rPr>
                <w:rFonts w:cs="Times New Roman"/>
                <w:szCs w:val="21"/>
              </w:rPr>
            </w:pPr>
            <w:r>
              <w:rPr>
                <w:rFonts w:cs="Times New Roman"/>
                <w:szCs w:val="21"/>
              </w:rPr>
              <w:t>Na</w:t>
            </w:r>
            <w:r>
              <w:rPr>
                <w:rFonts w:cs="Times New Roman"/>
                <w:szCs w:val="21"/>
                <w:vertAlign w:val="subscript"/>
              </w:rPr>
              <w:t>2</w:t>
            </w:r>
            <w:r>
              <w:rPr>
                <w:rFonts w:cs="Times New Roman"/>
                <w:szCs w:val="21"/>
              </w:rPr>
              <w:t>O</w:t>
            </w:r>
          </w:p>
        </w:tc>
        <w:tc>
          <w:tcPr>
            <w:tcW w:w="719" w:type="pct"/>
            <w:vAlign w:val="center"/>
          </w:tcPr>
          <w:p w14:paraId="1516E948" w14:textId="77777777" w:rsidR="00775B2B" w:rsidRDefault="00775B2B">
            <w:pPr>
              <w:pStyle w:val="AA2"/>
              <w:rPr>
                <w:rFonts w:cs="Times New Roman"/>
                <w:szCs w:val="21"/>
              </w:rPr>
            </w:pPr>
          </w:p>
        </w:tc>
        <w:tc>
          <w:tcPr>
            <w:tcW w:w="412" w:type="pct"/>
            <w:vAlign w:val="center"/>
          </w:tcPr>
          <w:p w14:paraId="2B002E53" w14:textId="77777777" w:rsidR="00775B2B" w:rsidRDefault="00000000">
            <w:pPr>
              <w:pStyle w:val="AA2"/>
              <w:rPr>
                <w:rFonts w:cs="Times New Roman"/>
                <w:szCs w:val="21"/>
              </w:rPr>
            </w:pPr>
            <w:r>
              <w:rPr>
                <w:rFonts w:cs="Times New Roman"/>
                <w:szCs w:val="21"/>
              </w:rPr>
              <w:t>%</w:t>
            </w:r>
          </w:p>
        </w:tc>
        <w:tc>
          <w:tcPr>
            <w:tcW w:w="578" w:type="pct"/>
            <w:vAlign w:val="center"/>
          </w:tcPr>
          <w:p w14:paraId="40FDDE59" w14:textId="77777777" w:rsidR="00775B2B" w:rsidRDefault="00000000">
            <w:pPr>
              <w:pStyle w:val="AA2"/>
              <w:rPr>
                <w:rFonts w:cs="Times New Roman"/>
                <w:szCs w:val="21"/>
              </w:rPr>
            </w:pPr>
            <w:r>
              <w:rPr>
                <w:rFonts w:cs="Times New Roman"/>
                <w:szCs w:val="21"/>
              </w:rPr>
              <w:t>2.0</w:t>
            </w:r>
          </w:p>
        </w:tc>
        <w:tc>
          <w:tcPr>
            <w:tcW w:w="665" w:type="pct"/>
            <w:vAlign w:val="center"/>
          </w:tcPr>
          <w:p w14:paraId="6647DF03" w14:textId="77777777" w:rsidR="00775B2B" w:rsidRDefault="00000000">
            <w:pPr>
              <w:pStyle w:val="AA2"/>
              <w:rPr>
                <w:rFonts w:cs="Times New Roman"/>
                <w:szCs w:val="21"/>
              </w:rPr>
            </w:pPr>
            <w:r>
              <w:rPr>
                <w:rFonts w:cs="Times New Roman"/>
                <w:szCs w:val="21"/>
              </w:rPr>
              <w:t>5.24</w:t>
            </w:r>
          </w:p>
        </w:tc>
        <w:tc>
          <w:tcPr>
            <w:tcW w:w="665" w:type="pct"/>
            <w:vAlign w:val="center"/>
          </w:tcPr>
          <w:p w14:paraId="6E435865" w14:textId="77777777" w:rsidR="00775B2B" w:rsidRDefault="00000000">
            <w:pPr>
              <w:pStyle w:val="AA2"/>
              <w:rPr>
                <w:rFonts w:cs="Times New Roman"/>
                <w:szCs w:val="21"/>
              </w:rPr>
            </w:pPr>
            <w:r>
              <w:rPr>
                <w:rFonts w:cs="Times New Roman"/>
                <w:szCs w:val="21"/>
              </w:rPr>
              <w:t>4.00</w:t>
            </w:r>
          </w:p>
        </w:tc>
      </w:tr>
      <w:tr w:rsidR="00775B2B" w14:paraId="7B409A87" w14:textId="77777777">
        <w:trPr>
          <w:jc w:val="center"/>
        </w:trPr>
        <w:tc>
          <w:tcPr>
            <w:tcW w:w="923" w:type="pct"/>
            <w:vMerge/>
            <w:vAlign w:val="center"/>
          </w:tcPr>
          <w:p w14:paraId="1057C277" w14:textId="77777777" w:rsidR="00775B2B" w:rsidRDefault="00775B2B">
            <w:pPr>
              <w:pStyle w:val="AA2"/>
              <w:rPr>
                <w:rFonts w:cs="Times New Roman"/>
                <w:szCs w:val="21"/>
              </w:rPr>
            </w:pPr>
          </w:p>
        </w:tc>
        <w:tc>
          <w:tcPr>
            <w:tcW w:w="1038" w:type="pct"/>
            <w:vAlign w:val="center"/>
          </w:tcPr>
          <w:p w14:paraId="11CC0209" w14:textId="77777777" w:rsidR="00775B2B" w:rsidRDefault="00000000">
            <w:pPr>
              <w:pStyle w:val="AA2"/>
              <w:rPr>
                <w:rFonts w:cs="Times New Roman"/>
                <w:szCs w:val="21"/>
              </w:rPr>
            </w:pPr>
            <w:r>
              <w:rPr>
                <w:rFonts w:cs="Times New Roman"/>
                <w:szCs w:val="21"/>
              </w:rPr>
              <w:t>MnO</w:t>
            </w:r>
            <w:r>
              <w:rPr>
                <w:rFonts w:cs="Times New Roman"/>
                <w:szCs w:val="21"/>
                <w:vertAlign w:val="subscript"/>
              </w:rPr>
              <w:t>2</w:t>
            </w:r>
          </w:p>
        </w:tc>
        <w:tc>
          <w:tcPr>
            <w:tcW w:w="719" w:type="pct"/>
            <w:vAlign w:val="center"/>
          </w:tcPr>
          <w:p w14:paraId="5A76CC97" w14:textId="77777777" w:rsidR="00775B2B" w:rsidRDefault="00775B2B">
            <w:pPr>
              <w:pStyle w:val="AA2"/>
              <w:rPr>
                <w:rFonts w:cs="Times New Roman"/>
                <w:szCs w:val="21"/>
              </w:rPr>
            </w:pPr>
          </w:p>
        </w:tc>
        <w:tc>
          <w:tcPr>
            <w:tcW w:w="412" w:type="pct"/>
            <w:vAlign w:val="center"/>
          </w:tcPr>
          <w:p w14:paraId="1A9394F9" w14:textId="77777777" w:rsidR="00775B2B" w:rsidRDefault="00000000">
            <w:pPr>
              <w:pStyle w:val="AA2"/>
              <w:rPr>
                <w:rFonts w:cs="Times New Roman"/>
                <w:szCs w:val="21"/>
              </w:rPr>
            </w:pPr>
            <w:r>
              <w:rPr>
                <w:rFonts w:cs="Times New Roman"/>
                <w:szCs w:val="21"/>
              </w:rPr>
              <w:t>%</w:t>
            </w:r>
          </w:p>
        </w:tc>
        <w:tc>
          <w:tcPr>
            <w:tcW w:w="578" w:type="pct"/>
            <w:vAlign w:val="center"/>
          </w:tcPr>
          <w:p w14:paraId="2AC6DF50" w14:textId="77777777" w:rsidR="00775B2B" w:rsidRDefault="00000000">
            <w:pPr>
              <w:pStyle w:val="AA2"/>
              <w:rPr>
                <w:rFonts w:cs="Times New Roman"/>
                <w:szCs w:val="21"/>
              </w:rPr>
            </w:pPr>
            <w:r>
              <w:rPr>
                <w:rFonts w:cs="Times New Roman"/>
                <w:szCs w:val="21"/>
              </w:rPr>
              <w:t>0.3</w:t>
            </w:r>
          </w:p>
        </w:tc>
        <w:tc>
          <w:tcPr>
            <w:tcW w:w="665" w:type="pct"/>
            <w:vAlign w:val="center"/>
          </w:tcPr>
          <w:p w14:paraId="2A71C526" w14:textId="77777777" w:rsidR="00775B2B" w:rsidRDefault="00000000">
            <w:pPr>
              <w:pStyle w:val="AA2"/>
              <w:rPr>
                <w:rFonts w:cs="Times New Roman"/>
                <w:szCs w:val="21"/>
              </w:rPr>
            </w:pPr>
            <w:r>
              <w:rPr>
                <w:rFonts w:cs="Times New Roman"/>
                <w:szCs w:val="21"/>
              </w:rPr>
              <w:t>0.16</w:t>
            </w:r>
          </w:p>
        </w:tc>
        <w:tc>
          <w:tcPr>
            <w:tcW w:w="665" w:type="pct"/>
            <w:vAlign w:val="center"/>
          </w:tcPr>
          <w:p w14:paraId="69A50869" w14:textId="77777777" w:rsidR="00775B2B" w:rsidRDefault="00000000">
            <w:pPr>
              <w:pStyle w:val="AA2"/>
              <w:rPr>
                <w:rFonts w:cs="Times New Roman"/>
                <w:szCs w:val="21"/>
              </w:rPr>
            </w:pPr>
            <w:r>
              <w:rPr>
                <w:rFonts w:cs="Times New Roman"/>
                <w:szCs w:val="21"/>
              </w:rPr>
              <w:t>0.30</w:t>
            </w:r>
          </w:p>
        </w:tc>
      </w:tr>
      <w:tr w:rsidR="00775B2B" w14:paraId="323FA3F2" w14:textId="77777777">
        <w:trPr>
          <w:jc w:val="center"/>
        </w:trPr>
        <w:tc>
          <w:tcPr>
            <w:tcW w:w="923" w:type="pct"/>
            <w:vMerge/>
            <w:vAlign w:val="center"/>
          </w:tcPr>
          <w:p w14:paraId="78752CF1" w14:textId="77777777" w:rsidR="00775B2B" w:rsidRDefault="00775B2B">
            <w:pPr>
              <w:pStyle w:val="AA2"/>
              <w:rPr>
                <w:rFonts w:cs="Times New Roman"/>
                <w:szCs w:val="21"/>
              </w:rPr>
            </w:pPr>
          </w:p>
        </w:tc>
        <w:tc>
          <w:tcPr>
            <w:tcW w:w="1038" w:type="pct"/>
            <w:vAlign w:val="center"/>
          </w:tcPr>
          <w:p w14:paraId="424A1C27" w14:textId="77777777" w:rsidR="00775B2B" w:rsidRDefault="00000000">
            <w:pPr>
              <w:pStyle w:val="AA2"/>
              <w:rPr>
                <w:rFonts w:cs="Times New Roman"/>
                <w:szCs w:val="21"/>
              </w:rPr>
            </w:pPr>
            <w:r>
              <w:rPr>
                <w:rFonts w:cs="Times New Roman"/>
                <w:szCs w:val="21"/>
              </w:rPr>
              <w:t>SO</w:t>
            </w:r>
            <w:r>
              <w:rPr>
                <w:rFonts w:cs="Times New Roman"/>
                <w:szCs w:val="21"/>
                <w:vertAlign w:val="subscript"/>
              </w:rPr>
              <w:t>3</w:t>
            </w:r>
          </w:p>
        </w:tc>
        <w:tc>
          <w:tcPr>
            <w:tcW w:w="719" w:type="pct"/>
            <w:vAlign w:val="center"/>
          </w:tcPr>
          <w:p w14:paraId="3026CEB9" w14:textId="77777777" w:rsidR="00775B2B" w:rsidRDefault="00775B2B">
            <w:pPr>
              <w:pStyle w:val="AA2"/>
              <w:rPr>
                <w:rFonts w:cs="Times New Roman"/>
                <w:szCs w:val="21"/>
              </w:rPr>
            </w:pPr>
          </w:p>
        </w:tc>
        <w:tc>
          <w:tcPr>
            <w:tcW w:w="412" w:type="pct"/>
            <w:vAlign w:val="center"/>
          </w:tcPr>
          <w:p w14:paraId="5BD55EC8" w14:textId="77777777" w:rsidR="00775B2B" w:rsidRDefault="00000000">
            <w:pPr>
              <w:pStyle w:val="AA2"/>
              <w:rPr>
                <w:rFonts w:cs="Times New Roman"/>
                <w:szCs w:val="21"/>
              </w:rPr>
            </w:pPr>
            <w:r>
              <w:rPr>
                <w:rFonts w:cs="Times New Roman"/>
                <w:szCs w:val="21"/>
              </w:rPr>
              <w:t>%</w:t>
            </w:r>
          </w:p>
        </w:tc>
        <w:tc>
          <w:tcPr>
            <w:tcW w:w="578" w:type="pct"/>
            <w:vAlign w:val="center"/>
          </w:tcPr>
          <w:p w14:paraId="23A1F4C0" w14:textId="77777777" w:rsidR="00775B2B" w:rsidRDefault="00000000">
            <w:pPr>
              <w:pStyle w:val="AA2"/>
              <w:rPr>
                <w:rFonts w:cs="Times New Roman"/>
                <w:szCs w:val="21"/>
              </w:rPr>
            </w:pPr>
            <w:r>
              <w:rPr>
                <w:rFonts w:cs="Times New Roman"/>
                <w:szCs w:val="21"/>
              </w:rPr>
              <w:t>9.0</w:t>
            </w:r>
          </w:p>
        </w:tc>
        <w:tc>
          <w:tcPr>
            <w:tcW w:w="665" w:type="pct"/>
            <w:vAlign w:val="center"/>
          </w:tcPr>
          <w:p w14:paraId="17373847" w14:textId="77777777" w:rsidR="00775B2B" w:rsidRDefault="00000000">
            <w:pPr>
              <w:pStyle w:val="AA2"/>
              <w:rPr>
                <w:rFonts w:cs="Times New Roman"/>
                <w:szCs w:val="21"/>
              </w:rPr>
            </w:pPr>
            <w:r>
              <w:rPr>
                <w:rFonts w:cs="Times New Roman"/>
                <w:szCs w:val="21"/>
              </w:rPr>
              <w:t>5.48</w:t>
            </w:r>
          </w:p>
        </w:tc>
        <w:tc>
          <w:tcPr>
            <w:tcW w:w="665" w:type="pct"/>
            <w:vAlign w:val="center"/>
          </w:tcPr>
          <w:p w14:paraId="3C76BD0E" w14:textId="77777777" w:rsidR="00775B2B" w:rsidRDefault="00000000">
            <w:pPr>
              <w:pStyle w:val="AA2"/>
              <w:rPr>
                <w:rFonts w:cs="Times New Roman"/>
                <w:szCs w:val="21"/>
              </w:rPr>
            </w:pPr>
            <w:r>
              <w:rPr>
                <w:rFonts w:cs="Times New Roman"/>
                <w:szCs w:val="21"/>
              </w:rPr>
              <w:t>5.00</w:t>
            </w:r>
          </w:p>
        </w:tc>
      </w:tr>
      <w:tr w:rsidR="00775B2B" w14:paraId="4AD4D8D8" w14:textId="77777777">
        <w:trPr>
          <w:jc w:val="center"/>
        </w:trPr>
        <w:tc>
          <w:tcPr>
            <w:tcW w:w="923" w:type="pct"/>
            <w:vMerge/>
            <w:vAlign w:val="center"/>
          </w:tcPr>
          <w:p w14:paraId="4E8136EE" w14:textId="77777777" w:rsidR="00775B2B" w:rsidRDefault="00775B2B">
            <w:pPr>
              <w:pStyle w:val="AA2"/>
              <w:rPr>
                <w:rFonts w:cs="Times New Roman"/>
                <w:szCs w:val="21"/>
              </w:rPr>
            </w:pPr>
          </w:p>
        </w:tc>
        <w:tc>
          <w:tcPr>
            <w:tcW w:w="1038" w:type="pct"/>
            <w:vAlign w:val="center"/>
          </w:tcPr>
          <w:p w14:paraId="4E253542" w14:textId="77777777" w:rsidR="00775B2B" w:rsidRDefault="00000000">
            <w:pPr>
              <w:pStyle w:val="AA2"/>
              <w:rPr>
                <w:rFonts w:cs="Times New Roman"/>
                <w:szCs w:val="21"/>
              </w:rPr>
            </w:pPr>
            <w:r>
              <w:rPr>
                <w:rFonts w:cs="Times New Roman"/>
                <w:szCs w:val="21"/>
              </w:rPr>
              <w:t>P</w:t>
            </w:r>
            <w:r>
              <w:rPr>
                <w:rFonts w:cs="Times New Roman"/>
                <w:szCs w:val="21"/>
                <w:vertAlign w:val="subscript"/>
              </w:rPr>
              <w:t>2</w:t>
            </w:r>
            <w:r>
              <w:rPr>
                <w:rFonts w:cs="Times New Roman"/>
                <w:szCs w:val="21"/>
              </w:rPr>
              <w:t>O</w:t>
            </w:r>
            <w:r>
              <w:rPr>
                <w:rFonts w:cs="Times New Roman"/>
                <w:szCs w:val="21"/>
                <w:vertAlign w:val="subscript"/>
              </w:rPr>
              <w:t>5</w:t>
            </w:r>
          </w:p>
        </w:tc>
        <w:tc>
          <w:tcPr>
            <w:tcW w:w="719" w:type="pct"/>
            <w:vAlign w:val="center"/>
          </w:tcPr>
          <w:p w14:paraId="0478F4EE" w14:textId="77777777" w:rsidR="00775B2B" w:rsidRDefault="00775B2B">
            <w:pPr>
              <w:pStyle w:val="AA2"/>
              <w:rPr>
                <w:rFonts w:cs="Times New Roman"/>
                <w:szCs w:val="21"/>
              </w:rPr>
            </w:pPr>
          </w:p>
        </w:tc>
        <w:tc>
          <w:tcPr>
            <w:tcW w:w="412" w:type="pct"/>
            <w:vAlign w:val="center"/>
          </w:tcPr>
          <w:p w14:paraId="2F58FAAC" w14:textId="77777777" w:rsidR="00775B2B" w:rsidRDefault="00000000">
            <w:pPr>
              <w:pStyle w:val="AA2"/>
              <w:rPr>
                <w:rFonts w:cs="Times New Roman"/>
                <w:szCs w:val="21"/>
              </w:rPr>
            </w:pPr>
            <w:r>
              <w:rPr>
                <w:rFonts w:cs="Times New Roman"/>
                <w:szCs w:val="21"/>
              </w:rPr>
              <w:t>%</w:t>
            </w:r>
          </w:p>
        </w:tc>
        <w:tc>
          <w:tcPr>
            <w:tcW w:w="578" w:type="pct"/>
            <w:vAlign w:val="center"/>
          </w:tcPr>
          <w:p w14:paraId="03955268" w14:textId="77777777" w:rsidR="00775B2B" w:rsidRDefault="00000000">
            <w:pPr>
              <w:pStyle w:val="AA2"/>
              <w:rPr>
                <w:rFonts w:cs="Times New Roman"/>
                <w:szCs w:val="21"/>
              </w:rPr>
            </w:pPr>
            <w:r>
              <w:rPr>
                <w:rFonts w:cs="Times New Roman"/>
                <w:szCs w:val="21"/>
              </w:rPr>
              <w:t>0.2</w:t>
            </w:r>
          </w:p>
        </w:tc>
        <w:tc>
          <w:tcPr>
            <w:tcW w:w="665" w:type="pct"/>
            <w:vAlign w:val="center"/>
          </w:tcPr>
          <w:p w14:paraId="128722EC" w14:textId="77777777" w:rsidR="00775B2B" w:rsidRDefault="00000000">
            <w:pPr>
              <w:pStyle w:val="AA2"/>
              <w:rPr>
                <w:rFonts w:cs="Times New Roman"/>
                <w:szCs w:val="21"/>
              </w:rPr>
            </w:pPr>
            <w:r>
              <w:rPr>
                <w:rFonts w:cs="Times New Roman"/>
                <w:szCs w:val="21"/>
              </w:rPr>
              <w:t>0.06</w:t>
            </w:r>
          </w:p>
        </w:tc>
        <w:tc>
          <w:tcPr>
            <w:tcW w:w="665" w:type="pct"/>
            <w:vAlign w:val="center"/>
          </w:tcPr>
          <w:p w14:paraId="6553619E" w14:textId="77777777" w:rsidR="00775B2B" w:rsidRDefault="00000000">
            <w:pPr>
              <w:pStyle w:val="AA2"/>
              <w:rPr>
                <w:rFonts w:cs="Times New Roman"/>
                <w:szCs w:val="21"/>
              </w:rPr>
            </w:pPr>
            <w:r>
              <w:rPr>
                <w:rFonts w:cs="Times New Roman"/>
                <w:szCs w:val="21"/>
              </w:rPr>
              <w:t>0.20</w:t>
            </w:r>
          </w:p>
        </w:tc>
      </w:tr>
      <w:tr w:rsidR="00775B2B" w14:paraId="4B6D8131" w14:textId="77777777">
        <w:trPr>
          <w:jc w:val="center"/>
        </w:trPr>
        <w:tc>
          <w:tcPr>
            <w:tcW w:w="923" w:type="pct"/>
            <w:vMerge w:val="restart"/>
            <w:vAlign w:val="center"/>
          </w:tcPr>
          <w:p w14:paraId="628FA644" w14:textId="77777777" w:rsidR="00775B2B" w:rsidRDefault="00000000">
            <w:pPr>
              <w:pStyle w:val="AA2"/>
              <w:rPr>
                <w:rFonts w:cs="Times New Roman"/>
                <w:szCs w:val="21"/>
              </w:rPr>
            </w:pPr>
            <w:r>
              <w:rPr>
                <w:rFonts w:cs="Times New Roman"/>
                <w:szCs w:val="21"/>
              </w:rPr>
              <w:t>煤灰熔融性温度</w:t>
            </w:r>
          </w:p>
        </w:tc>
        <w:tc>
          <w:tcPr>
            <w:tcW w:w="1038" w:type="pct"/>
            <w:vAlign w:val="center"/>
          </w:tcPr>
          <w:p w14:paraId="3BEA69B4" w14:textId="77777777" w:rsidR="00775B2B" w:rsidRDefault="00000000">
            <w:pPr>
              <w:pStyle w:val="AA2"/>
              <w:rPr>
                <w:rFonts w:cs="Times New Roman"/>
                <w:szCs w:val="21"/>
              </w:rPr>
            </w:pPr>
            <w:r>
              <w:rPr>
                <w:rFonts w:cs="Times New Roman"/>
                <w:szCs w:val="21"/>
              </w:rPr>
              <w:t>变形温度</w:t>
            </w:r>
          </w:p>
        </w:tc>
        <w:tc>
          <w:tcPr>
            <w:tcW w:w="719" w:type="pct"/>
            <w:vAlign w:val="center"/>
          </w:tcPr>
          <w:p w14:paraId="2AE5E08E" w14:textId="77777777" w:rsidR="00775B2B" w:rsidRDefault="00000000">
            <w:pPr>
              <w:pStyle w:val="AA2"/>
              <w:rPr>
                <w:rFonts w:cs="Times New Roman"/>
                <w:szCs w:val="21"/>
              </w:rPr>
            </w:pPr>
            <w:r>
              <w:rPr>
                <w:rFonts w:cs="Times New Roman"/>
                <w:szCs w:val="21"/>
              </w:rPr>
              <w:t>DT</w:t>
            </w:r>
          </w:p>
        </w:tc>
        <w:tc>
          <w:tcPr>
            <w:tcW w:w="412" w:type="pct"/>
            <w:vAlign w:val="center"/>
          </w:tcPr>
          <w:p w14:paraId="4FE469F9" w14:textId="77777777" w:rsidR="00775B2B" w:rsidRDefault="00000000">
            <w:pPr>
              <w:pStyle w:val="AA2"/>
              <w:rPr>
                <w:rFonts w:cs="Times New Roman"/>
                <w:szCs w:val="21"/>
              </w:rPr>
            </w:pPr>
            <w:r>
              <w:rPr>
                <w:rFonts w:cs="Times New Roman"/>
                <w:szCs w:val="21"/>
              </w:rPr>
              <w:t>℃</w:t>
            </w:r>
          </w:p>
        </w:tc>
        <w:tc>
          <w:tcPr>
            <w:tcW w:w="578" w:type="pct"/>
            <w:vAlign w:val="center"/>
          </w:tcPr>
          <w:p w14:paraId="08C24CC1" w14:textId="77777777" w:rsidR="00775B2B" w:rsidRDefault="00000000">
            <w:pPr>
              <w:pStyle w:val="AA2"/>
              <w:rPr>
                <w:rFonts w:cs="Times New Roman"/>
                <w:szCs w:val="21"/>
              </w:rPr>
            </w:pPr>
            <w:r>
              <w:rPr>
                <w:rFonts w:cs="Times New Roman"/>
                <w:szCs w:val="21"/>
              </w:rPr>
              <w:t>1250</w:t>
            </w:r>
          </w:p>
        </w:tc>
        <w:tc>
          <w:tcPr>
            <w:tcW w:w="665" w:type="pct"/>
            <w:vAlign w:val="center"/>
          </w:tcPr>
          <w:p w14:paraId="21072CAE" w14:textId="77777777" w:rsidR="00775B2B" w:rsidRDefault="00000000">
            <w:pPr>
              <w:pStyle w:val="AA2"/>
              <w:rPr>
                <w:rFonts w:cs="Times New Roman"/>
                <w:szCs w:val="21"/>
              </w:rPr>
            </w:pPr>
            <w:r>
              <w:rPr>
                <w:rFonts w:cs="Times New Roman"/>
                <w:szCs w:val="21"/>
              </w:rPr>
              <w:t>1120</w:t>
            </w:r>
          </w:p>
        </w:tc>
        <w:tc>
          <w:tcPr>
            <w:tcW w:w="665" w:type="pct"/>
            <w:vAlign w:val="center"/>
          </w:tcPr>
          <w:p w14:paraId="2B49DB44" w14:textId="77777777" w:rsidR="00775B2B" w:rsidRDefault="00000000">
            <w:pPr>
              <w:pStyle w:val="AA2"/>
              <w:rPr>
                <w:rFonts w:cs="Times New Roman"/>
                <w:szCs w:val="21"/>
              </w:rPr>
            </w:pPr>
            <w:r>
              <w:rPr>
                <w:rFonts w:cs="Times New Roman"/>
                <w:szCs w:val="21"/>
              </w:rPr>
              <w:t>1290</w:t>
            </w:r>
          </w:p>
        </w:tc>
      </w:tr>
      <w:tr w:rsidR="00775B2B" w14:paraId="1FE8E08D" w14:textId="77777777">
        <w:trPr>
          <w:jc w:val="center"/>
        </w:trPr>
        <w:tc>
          <w:tcPr>
            <w:tcW w:w="923" w:type="pct"/>
            <w:vMerge/>
            <w:vAlign w:val="center"/>
          </w:tcPr>
          <w:p w14:paraId="43020533" w14:textId="77777777" w:rsidR="00775B2B" w:rsidRDefault="00775B2B">
            <w:pPr>
              <w:pStyle w:val="AA2"/>
              <w:rPr>
                <w:rFonts w:cs="Times New Roman"/>
                <w:szCs w:val="21"/>
              </w:rPr>
            </w:pPr>
          </w:p>
        </w:tc>
        <w:tc>
          <w:tcPr>
            <w:tcW w:w="1038" w:type="pct"/>
            <w:vAlign w:val="center"/>
          </w:tcPr>
          <w:p w14:paraId="3F8E4B8C" w14:textId="77777777" w:rsidR="00775B2B" w:rsidRDefault="00000000">
            <w:pPr>
              <w:pStyle w:val="AA2"/>
              <w:rPr>
                <w:rFonts w:cs="Times New Roman"/>
                <w:szCs w:val="21"/>
              </w:rPr>
            </w:pPr>
            <w:r>
              <w:rPr>
                <w:rFonts w:cs="Times New Roman"/>
                <w:szCs w:val="21"/>
              </w:rPr>
              <w:t>软化温度</w:t>
            </w:r>
          </w:p>
        </w:tc>
        <w:tc>
          <w:tcPr>
            <w:tcW w:w="719" w:type="pct"/>
            <w:vAlign w:val="center"/>
          </w:tcPr>
          <w:p w14:paraId="50F5016A" w14:textId="77777777" w:rsidR="00775B2B" w:rsidRDefault="00000000">
            <w:pPr>
              <w:pStyle w:val="AA2"/>
              <w:rPr>
                <w:rFonts w:cs="Times New Roman"/>
                <w:szCs w:val="21"/>
              </w:rPr>
            </w:pPr>
            <w:r>
              <w:rPr>
                <w:rFonts w:cs="Times New Roman"/>
                <w:szCs w:val="21"/>
              </w:rPr>
              <w:t>ST</w:t>
            </w:r>
          </w:p>
        </w:tc>
        <w:tc>
          <w:tcPr>
            <w:tcW w:w="412" w:type="pct"/>
            <w:vAlign w:val="center"/>
          </w:tcPr>
          <w:p w14:paraId="62442B41" w14:textId="77777777" w:rsidR="00775B2B" w:rsidRDefault="00000000">
            <w:pPr>
              <w:pStyle w:val="AA2"/>
              <w:rPr>
                <w:rFonts w:cs="Times New Roman"/>
                <w:szCs w:val="21"/>
              </w:rPr>
            </w:pPr>
            <w:r>
              <w:rPr>
                <w:rFonts w:cs="Times New Roman"/>
                <w:szCs w:val="21"/>
              </w:rPr>
              <w:t>℃</w:t>
            </w:r>
          </w:p>
        </w:tc>
        <w:tc>
          <w:tcPr>
            <w:tcW w:w="578" w:type="pct"/>
            <w:vAlign w:val="center"/>
          </w:tcPr>
          <w:p w14:paraId="6C3C3E18" w14:textId="77777777" w:rsidR="00775B2B" w:rsidRDefault="00000000">
            <w:pPr>
              <w:pStyle w:val="AA2"/>
              <w:rPr>
                <w:rFonts w:cs="Times New Roman"/>
                <w:szCs w:val="21"/>
              </w:rPr>
            </w:pPr>
            <w:r>
              <w:rPr>
                <w:rFonts w:cs="Times New Roman"/>
                <w:szCs w:val="21"/>
              </w:rPr>
              <w:t>1270</w:t>
            </w:r>
          </w:p>
        </w:tc>
        <w:tc>
          <w:tcPr>
            <w:tcW w:w="665" w:type="pct"/>
            <w:vAlign w:val="center"/>
          </w:tcPr>
          <w:p w14:paraId="5E27049F" w14:textId="77777777" w:rsidR="00775B2B" w:rsidRDefault="00000000">
            <w:pPr>
              <w:pStyle w:val="AA2"/>
              <w:rPr>
                <w:rFonts w:cs="Times New Roman"/>
                <w:szCs w:val="21"/>
              </w:rPr>
            </w:pPr>
            <w:r>
              <w:rPr>
                <w:rFonts w:cs="Times New Roman"/>
                <w:szCs w:val="21"/>
              </w:rPr>
              <w:t>1140</w:t>
            </w:r>
          </w:p>
        </w:tc>
        <w:tc>
          <w:tcPr>
            <w:tcW w:w="665" w:type="pct"/>
            <w:vAlign w:val="center"/>
          </w:tcPr>
          <w:p w14:paraId="19E922CD" w14:textId="77777777" w:rsidR="00775B2B" w:rsidRDefault="00000000">
            <w:pPr>
              <w:pStyle w:val="AA2"/>
              <w:rPr>
                <w:rFonts w:cs="Times New Roman"/>
                <w:szCs w:val="21"/>
              </w:rPr>
            </w:pPr>
            <w:r>
              <w:rPr>
                <w:rFonts w:cs="Times New Roman"/>
                <w:szCs w:val="21"/>
              </w:rPr>
              <w:t>1330</w:t>
            </w:r>
          </w:p>
        </w:tc>
      </w:tr>
      <w:tr w:rsidR="00775B2B" w14:paraId="7460549F" w14:textId="77777777">
        <w:trPr>
          <w:jc w:val="center"/>
        </w:trPr>
        <w:tc>
          <w:tcPr>
            <w:tcW w:w="923" w:type="pct"/>
            <w:vMerge/>
            <w:vAlign w:val="center"/>
          </w:tcPr>
          <w:p w14:paraId="43FB3F0A" w14:textId="77777777" w:rsidR="00775B2B" w:rsidRDefault="00775B2B">
            <w:pPr>
              <w:pStyle w:val="AA2"/>
              <w:rPr>
                <w:rFonts w:cs="Times New Roman"/>
                <w:szCs w:val="21"/>
              </w:rPr>
            </w:pPr>
          </w:p>
        </w:tc>
        <w:tc>
          <w:tcPr>
            <w:tcW w:w="1038" w:type="pct"/>
            <w:vAlign w:val="center"/>
          </w:tcPr>
          <w:p w14:paraId="18AE36DB" w14:textId="77777777" w:rsidR="00775B2B" w:rsidRDefault="00000000">
            <w:pPr>
              <w:pStyle w:val="AA2"/>
              <w:rPr>
                <w:rFonts w:cs="Times New Roman"/>
                <w:szCs w:val="21"/>
              </w:rPr>
            </w:pPr>
            <w:r>
              <w:rPr>
                <w:rFonts w:cs="Times New Roman"/>
                <w:szCs w:val="21"/>
              </w:rPr>
              <w:t>半球温度</w:t>
            </w:r>
          </w:p>
        </w:tc>
        <w:tc>
          <w:tcPr>
            <w:tcW w:w="719" w:type="pct"/>
            <w:vAlign w:val="center"/>
          </w:tcPr>
          <w:p w14:paraId="6E7B2953" w14:textId="77777777" w:rsidR="00775B2B" w:rsidRDefault="00000000">
            <w:pPr>
              <w:pStyle w:val="AA2"/>
              <w:rPr>
                <w:rFonts w:cs="Times New Roman"/>
                <w:szCs w:val="21"/>
              </w:rPr>
            </w:pPr>
            <w:r>
              <w:rPr>
                <w:rFonts w:cs="Times New Roman"/>
                <w:szCs w:val="21"/>
              </w:rPr>
              <w:t>HT</w:t>
            </w:r>
          </w:p>
        </w:tc>
        <w:tc>
          <w:tcPr>
            <w:tcW w:w="412" w:type="pct"/>
            <w:vAlign w:val="center"/>
          </w:tcPr>
          <w:p w14:paraId="05ED5715" w14:textId="77777777" w:rsidR="00775B2B" w:rsidRDefault="00000000">
            <w:pPr>
              <w:pStyle w:val="AA2"/>
              <w:rPr>
                <w:rFonts w:cs="Times New Roman"/>
                <w:szCs w:val="21"/>
              </w:rPr>
            </w:pPr>
            <w:r>
              <w:rPr>
                <w:rFonts w:cs="Times New Roman"/>
                <w:szCs w:val="21"/>
              </w:rPr>
              <w:t>℃</w:t>
            </w:r>
          </w:p>
        </w:tc>
        <w:tc>
          <w:tcPr>
            <w:tcW w:w="578" w:type="pct"/>
            <w:vAlign w:val="center"/>
          </w:tcPr>
          <w:p w14:paraId="7D3272E7" w14:textId="77777777" w:rsidR="00775B2B" w:rsidRDefault="00000000">
            <w:pPr>
              <w:pStyle w:val="AA2"/>
              <w:rPr>
                <w:rFonts w:cs="Times New Roman"/>
                <w:szCs w:val="21"/>
              </w:rPr>
            </w:pPr>
            <w:r>
              <w:rPr>
                <w:rFonts w:cs="Times New Roman"/>
                <w:szCs w:val="21"/>
              </w:rPr>
              <w:t>1300</w:t>
            </w:r>
          </w:p>
        </w:tc>
        <w:tc>
          <w:tcPr>
            <w:tcW w:w="665" w:type="pct"/>
            <w:vAlign w:val="center"/>
          </w:tcPr>
          <w:p w14:paraId="136F038D" w14:textId="77777777" w:rsidR="00775B2B" w:rsidRDefault="00000000">
            <w:pPr>
              <w:pStyle w:val="AA2"/>
              <w:rPr>
                <w:rFonts w:cs="Times New Roman"/>
                <w:szCs w:val="21"/>
              </w:rPr>
            </w:pPr>
            <w:r>
              <w:rPr>
                <w:rFonts w:cs="Times New Roman"/>
                <w:szCs w:val="21"/>
              </w:rPr>
              <w:t>1160</w:t>
            </w:r>
          </w:p>
        </w:tc>
        <w:tc>
          <w:tcPr>
            <w:tcW w:w="665" w:type="pct"/>
            <w:vAlign w:val="center"/>
          </w:tcPr>
          <w:p w14:paraId="24E806F9" w14:textId="77777777" w:rsidR="00775B2B" w:rsidRDefault="00000000">
            <w:pPr>
              <w:pStyle w:val="AA2"/>
              <w:rPr>
                <w:rFonts w:cs="Times New Roman"/>
                <w:szCs w:val="21"/>
              </w:rPr>
            </w:pPr>
            <w:r>
              <w:rPr>
                <w:rFonts w:cs="Times New Roman"/>
                <w:szCs w:val="21"/>
              </w:rPr>
              <w:t>1360</w:t>
            </w:r>
          </w:p>
        </w:tc>
      </w:tr>
      <w:tr w:rsidR="00775B2B" w14:paraId="20DB3049" w14:textId="77777777">
        <w:trPr>
          <w:jc w:val="center"/>
        </w:trPr>
        <w:tc>
          <w:tcPr>
            <w:tcW w:w="923" w:type="pct"/>
            <w:vMerge/>
            <w:vAlign w:val="center"/>
          </w:tcPr>
          <w:p w14:paraId="2E9B539F" w14:textId="77777777" w:rsidR="00775B2B" w:rsidRDefault="00775B2B">
            <w:pPr>
              <w:pStyle w:val="AA2"/>
              <w:rPr>
                <w:rFonts w:cs="Times New Roman"/>
                <w:szCs w:val="21"/>
              </w:rPr>
            </w:pPr>
          </w:p>
        </w:tc>
        <w:tc>
          <w:tcPr>
            <w:tcW w:w="1038" w:type="pct"/>
            <w:vAlign w:val="center"/>
          </w:tcPr>
          <w:p w14:paraId="17E3B7FB" w14:textId="77777777" w:rsidR="00775B2B" w:rsidRDefault="00000000">
            <w:pPr>
              <w:pStyle w:val="AA2"/>
              <w:rPr>
                <w:rFonts w:cs="Times New Roman"/>
                <w:szCs w:val="21"/>
              </w:rPr>
            </w:pPr>
            <w:r>
              <w:rPr>
                <w:rFonts w:cs="Times New Roman"/>
                <w:szCs w:val="21"/>
              </w:rPr>
              <w:t>流动温度</w:t>
            </w:r>
          </w:p>
        </w:tc>
        <w:tc>
          <w:tcPr>
            <w:tcW w:w="719" w:type="pct"/>
            <w:vAlign w:val="center"/>
          </w:tcPr>
          <w:p w14:paraId="1615DB06" w14:textId="77777777" w:rsidR="00775B2B" w:rsidRDefault="00000000">
            <w:pPr>
              <w:pStyle w:val="AA2"/>
              <w:rPr>
                <w:rFonts w:cs="Times New Roman"/>
                <w:szCs w:val="21"/>
              </w:rPr>
            </w:pPr>
            <w:r>
              <w:rPr>
                <w:rFonts w:cs="Times New Roman"/>
                <w:szCs w:val="21"/>
              </w:rPr>
              <w:t>FT</w:t>
            </w:r>
          </w:p>
        </w:tc>
        <w:tc>
          <w:tcPr>
            <w:tcW w:w="412" w:type="pct"/>
            <w:vAlign w:val="center"/>
          </w:tcPr>
          <w:p w14:paraId="5F80298E" w14:textId="77777777" w:rsidR="00775B2B" w:rsidRDefault="00000000">
            <w:pPr>
              <w:pStyle w:val="AA2"/>
              <w:rPr>
                <w:rFonts w:cs="Times New Roman"/>
                <w:szCs w:val="21"/>
              </w:rPr>
            </w:pPr>
            <w:r>
              <w:rPr>
                <w:rFonts w:cs="Times New Roman"/>
                <w:szCs w:val="21"/>
              </w:rPr>
              <w:t>℃</w:t>
            </w:r>
          </w:p>
        </w:tc>
        <w:tc>
          <w:tcPr>
            <w:tcW w:w="578" w:type="pct"/>
            <w:vAlign w:val="center"/>
          </w:tcPr>
          <w:p w14:paraId="52C70526" w14:textId="77777777" w:rsidR="00775B2B" w:rsidRDefault="00000000">
            <w:pPr>
              <w:pStyle w:val="AA2"/>
              <w:rPr>
                <w:rFonts w:cs="Times New Roman"/>
                <w:szCs w:val="21"/>
              </w:rPr>
            </w:pPr>
            <w:r>
              <w:rPr>
                <w:rFonts w:cs="Times New Roman"/>
                <w:szCs w:val="21"/>
              </w:rPr>
              <w:t>1330</w:t>
            </w:r>
          </w:p>
        </w:tc>
        <w:tc>
          <w:tcPr>
            <w:tcW w:w="665" w:type="pct"/>
            <w:vAlign w:val="center"/>
          </w:tcPr>
          <w:p w14:paraId="381D7778" w14:textId="77777777" w:rsidR="00775B2B" w:rsidRDefault="00000000">
            <w:pPr>
              <w:pStyle w:val="AA2"/>
              <w:rPr>
                <w:rFonts w:cs="Times New Roman"/>
                <w:szCs w:val="21"/>
              </w:rPr>
            </w:pPr>
            <w:r>
              <w:rPr>
                <w:rFonts w:cs="Times New Roman"/>
                <w:szCs w:val="21"/>
              </w:rPr>
              <w:t>1180</w:t>
            </w:r>
          </w:p>
        </w:tc>
        <w:tc>
          <w:tcPr>
            <w:tcW w:w="665" w:type="pct"/>
            <w:vAlign w:val="center"/>
          </w:tcPr>
          <w:p w14:paraId="5D7D0950" w14:textId="77777777" w:rsidR="00775B2B" w:rsidRDefault="00000000">
            <w:pPr>
              <w:pStyle w:val="AA2"/>
              <w:rPr>
                <w:rFonts w:cs="Times New Roman"/>
                <w:szCs w:val="21"/>
              </w:rPr>
            </w:pPr>
            <w:r>
              <w:rPr>
                <w:rFonts w:cs="Times New Roman"/>
                <w:szCs w:val="21"/>
              </w:rPr>
              <w:t>1380</w:t>
            </w:r>
          </w:p>
        </w:tc>
      </w:tr>
      <w:bookmarkEnd w:id="321"/>
    </w:tbl>
    <w:p w14:paraId="13D81B6B" w14:textId="77777777" w:rsidR="00775B2B" w:rsidRDefault="00775B2B">
      <w:pPr>
        <w:adjustRightInd w:val="0"/>
        <w:snapToGrid w:val="0"/>
        <w:rPr>
          <w:kern w:val="0"/>
          <w:sz w:val="24"/>
        </w:rPr>
      </w:pPr>
    </w:p>
    <w:p w14:paraId="64A08281" w14:textId="77777777" w:rsidR="00775B2B" w:rsidRDefault="00000000">
      <w:pPr>
        <w:autoSpaceDE w:val="0"/>
        <w:autoSpaceDN w:val="0"/>
        <w:adjustRightInd w:val="0"/>
        <w:spacing w:line="360" w:lineRule="auto"/>
        <w:ind w:firstLineChars="200" w:firstLine="480"/>
        <w:rPr>
          <w:kern w:val="0"/>
          <w:sz w:val="24"/>
        </w:rPr>
      </w:pPr>
      <w:r>
        <w:rPr>
          <w:rFonts w:hint="eastAsia"/>
          <w:kern w:val="0"/>
          <w:sz w:val="24"/>
        </w:rPr>
        <w:t>根据建设单位提供的各煤种煤质分析组分，校核煤种</w:t>
      </w:r>
      <w:r>
        <w:rPr>
          <w:rFonts w:hint="eastAsia"/>
          <w:kern w:val="0"/>
          <w:sz w:val="24"/>
        </w:rPr>
        <w:t>2</w:t>
      </w:r>
      <w:r>
        <w:rPr>
          <w:rFonts w:hint="eastAsia"/>
          <w:kern w:val="0"/>
          <w:sz w:val="24"/>
        </w:rPr>
        <w:t>的煤质优于校核煤种</w:t>
      </w:r>
      <w:r>
        <w:rPr>
          <w:rFonts w:hint="eastAsia"/>
          <w:kern w:val="0"/>
          <w:sz w:val="24"/>
        </w:rPr>
        <w:t>1</w:t>
      </w:r>
      <w:r>
        <w:rPr>
          <w:rFonts w:hint="eastAsia"/>
          <w:kern w:val="0"/>
          <w:sz w:val="24"/>
        </w:rPr>
        <w:t>，本次环评核算原、辅材料用量及污染物排放源强均分析设计煤种及校核煤种</w:t>
      </w:r>
      <w:r>
        <w:rPr>
          <w:rFonts w:hint="eastAsia"/>
          <w:kern w:val="0"/>
          <w:sz w:val="24"/>
        </w:rPr>
        <w:t>1</w:t>
      </w:r>
      <w:r>
        <w:rPr>
          <w:rFonts w:hint="eastAsia"/>
          <w:kern w:val="0"/>
          <w:sz w:val="24"/>
        </w:rPr>
        <w:t>，不考虑设计煤种</w:t>
      </w:r>
      <w:r>
        <w:rPr>
          <w:rFonts w:hint="eastAsia"/>
          <w:kern w:val="0"/>
          <w:sz w:val="24"/>
        </w:rPr>
        <w:t>2</w:t>
      </w:r>
      <w:r>
        <w:rPr>
          <w:rFonts w:hint="eastAsia"/>
          <w:kern w:val="0"/>
          <w:sz w:val="24"/>
        </w:rPr>
        <w:t>的情况。</w:t>
      </w:r>
    </w:p>
    <w:p w14:paraId="7CBB7643" w14:textId="77777777" w:rsidR="00775B2B" w:rsidRDefault="00000000">
      <w:pPr>
        <w:spacing w:line="360" w:lineRule="auto"/>
        <w:ind w:firstLineChars="200" w:firstLine="480"/>
        <w:rPr>
          <w:sz w:val="24"/>
        </w:rPr>
      </w:pPr>
      <w:r>
        <w:rPr>
          <w:sz w:val="24"/>
        </w:rPr>
        <w:t>（</w:t>
      </w:r>
      <w:r>
        <w:rPr>
          <w:rFonts w:hint="eastAsia"/>
          <w:sz w:val="24"/>
        </w:rPr>
        <w:t>4</w:t>
      </w:r>
      <w:r>
        <w:rPr>
          <w:sz w:val="24"/>
        </w:rPr>
        <w:t>）燃煤的消耗</w:t>
      </w:r>
      <w:r>
        <w:rPr>
          <w:rFonts w:hint="eastAsia"/>
          <w:sz w:val="24"/>
        </w:rPr>
        <w:t>量</w:t>
      </w:r>
    </w:p>
    <w:p w14:paraId="3EB4DBA8" w14:textId="77777777" w:rsidR="00775B2B" w:rsidRDefault="00000000">
      <w:pPr>
        <w:autoSpaceDE w:val="0"/>
        <w:autoSpaceDN w:val="0"/>
        <w:adjustRightInd w:val="0"/>
        <w:spacing w:line="360" w:lineRule="auto"/>
        <w:ind w:firstLineChars="200" w:firstLine="480"/>
        <w:jc w:val="left"/>
        <w:rPr>
          <w:sz w:val="24"/>
        </w:rPr>
      </w:pPr>
      <w:r>
        <w:rPr>
          <w:kern w:val="0"/>
          <w:sz w:val="24"/>
        </w:rPr>
        <w:t>本工程耗煤量</w:t>
      </w:r>
      <w:r>
        <w:rPr>
          <w:sz w:val="24"/>
        </w:rPr>
        <w:t>见表</w:t>
      </w:r>
      <w:r>
        <w:rPr>
          <w:sz w:val="24"/>
        </w:rPr>
        <w:t>3.2-2</w:t>
      </w:r>
      <w:r>
        <w:rPr>
          <w:sz w:val="24"/>
        </w:rPr>
        <w:t>。</w:t>
      </w:r>
    </w:p>
    <w:p w14:paraId="3B5B847D" w14:textId="77777777" w:rsidR="00775B2B" w:rsidRDefault="00000000">
      <w:pPr>
        <w:jc w:val="center"/>
        <w:rPr>
          <w:rFonts w:eastAsia="黑体"/>
          <w:sz w:val="24"/>
        </w:rPr>
      </w:pPr>
      <w:r>
        <w:rPr>
          <w:rFonts w:eastAsia="黑体"/>
          <w:sz w:val="24"/>
        </w:rPr>
        <w:t>表</w:t>
      </w:r>
      <w:r>
        <w:rPr>
          <w:rFonts w:eastAsia="黑体"/>
          <w:sz w:val="24"/>
        </w:rPr>
        <w:t xml:space="preserve">3.2-2    </w:t>
      </w:r>
      <w:r>
        <w:rPr>
          <w:rFonts w:eastAsia="黑体"/>
          <w:sz w:val="24"/>
        </w:rPr>
        <w:t>本工程燃煤消耗量</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770"/>
        <w:gridCol w:w="1395"/>
        <w:gridCol w:w="1708"/>
        <w:gridCol w:w="1708"/>
        <w:gridCol w:w="1695"/>
      </w:tblGrid>
      <w:tr w:rsidR="00775B2B" w14:paraId="1BFE9F28" w14:textId="77777777">
        <w:trPr>
          <w:jc w:val="center"/>
        </w:trPr>
        <w:tc>
          <w:tcPr>
            <w:tcW w:w="1069" w:type="pct"/>
            <w:tcBorders>
              <w:tl2br w:val="single" w:sz="12" w:space="0" w:color="auto"/>
            </w:tcBorders>
          </w:tcPr>
          <w:p w14:paraId="40F67BB0" w14:textId="77777777" w:rsidR="00775B2B" w:rsidRDefault="00000000">
            <w:pPr>
              <w:pStyle w:val="AA2"/>
              <w:jc w:val="right"/>
              <w:rPr>
                <w:rFonts w:cs="Times New Roman"/>
                <w:szCs w:val="21"/>
              </w:rPr>
            </w:pPr>
            <w:r>
              <w:rPr>
                <w:rFonts w:cs="Times New Roman"/>
                <w:szCs w:val="21"/>
              </w:rPr>
              <w:t>项目</w:t>
            </w:r>
          </w:p>
          <w:p w14:paraId="4AF3E554" w14:textId="77777777" w:rsidR="00775B2B" w:rsidRDefault="00000000">
            <w:pPr>
              <w:pStyle w:val="AA2"/>
              <w:jc w:val="both"/>
              <w:rPr>
                <w:rFonts w:cs="Times New Roman"/>
                <w:szCs w:val="21"/>
              </w:rPr>
            </w:pPr>
            <w:r>
              <w:rPr>
                <w:rFonts w:cs="Times New Roman"/>
                <w:szCs w:val="21"/>
              </w:rPr>
              <w:t>装机容量</w:t>
            </w:r>
          </w:p>
        </w:tc>
        <w:tc>
          <w:tcPr>
            <w:tcW w:w="842" w:type="pct"/>
            <w:vAlign w:val="center"/>
          </w:tcPr>
          <w:p w14:paraId="09B1B1EB" w14:textId="77777777" w:rsidR="00775B2B" w:rsidRDefault="00000000">
            <w:pPr>
              <w:pStyle w:val="AA2"/>
              <w:rPr>
                <w:rFonts w:cs="Times New Roman"/>
                <w:szCs w:val="21"/>
              </w:rPr>
            </w:pPr>
            <w:r>
              <w:rPr>
                <w:rFonts w:cs="Times New Roman"/>
                <w:szCs w:val="21"/>
              </w:rPr>
              <w:t>煤种</w:t>
            </w:r>
          </w:p>
        </w:tc>
        <w:tc>
          <w:tcPr>
            <w:tcW w:w="1032" w:type="pct"/>
            <w:vAlign w:val="center"/>
          </w:tcPr>
          <w:p w14:paraId="01033527" w14:textId="77777777" w:rsidR="00775B2B" w:rsidRDefault="00000000">
            <w:pPr>
              <w:pStyle w:val="AA2"/>
              <w:rPr>
                <w:rFonts w:cs="Times New Roman"/>
                <w:szCs w:val="21"/>
              </w:rPr>
            </w:pPr>
            <w:r>
              <w:rPr>
                <w:rFonts w:cs="Times New Roman"/>
                <w:szCs w:val="21"/>
              </w:rPr>
              <w:t>小时量（</w:t>
            </w:r>
            <w:r>
              <w:rPr>
                <w:rFonts w:cs="Times New Roman"/>
                <w:szCs w:val="21"/>
              </w:rPr>
              <w:t>t/h</w:t>
            </w:r>
            <w:r>
              <w:rPr>
                <w:rFonts w:cs="Times New Roman"/>
                <w:szCs w:val="21"/>
              </w:rPr>
              <w:t>）</w:t>
            </w:r>
          </w:p>
        </w:tc>
        <w:tc>
          <w:tcPr>
            <w:tcW w:w="1032" w:type="pct"/>
            <w:vAlign w:val="center"/>
          </w:tcPr>
          <w:p w14:paraId="731AD628" w14:textId="77777777" w:rsidR="00775B2B" w:rsidRDefault="00000000">
            <w:pPr>
              <w:pStyle w:val="AA2"/>
              <w:rPr>
                <w:rFonts w:cs="Times New Roman"/>
                <w:szCs w:val="21"/>
              </w:rPr>
            </w:pPr>
            <w:r>
              <w:rPr>
                <w:rFonts w:cs="Times New Roman"/>
                <w:szCs w:val="21"/>
              </w:rPr>
              <w:t>全天量（</w:t>
            </w:r>
            <w:r>
              <w:rPr>
                <w:rFonts w:cs="Times New Roman"/>
                <w:szCs w:val="21"/>
              </w:rPr>
              <w:t>t/d</w:t>
            </w:r>
            <w:r>
              <w:rPr>
                <w:rFonts w:cs="Times New Roman"/>
                <w:szCs w:val="21"/>
              </w:rPr>
              <w:t>）</w:t>
            </w:r>
          </w:p>
        </w:tc>
        <w:tc>
          <w:tcPr>
            <w:tcW w:w="1024" w:type="pct"/>
            <w:vAlign w:val="center"/>
          </w:tcPr>
          <w:p w14:paraId="6796B730" w14:textId="77777777" w:rsidR="00775B2B" w:rsidRDefault="00000000">
            <w:pPr>
              <w:pStyle w:val="AA2"/>
              <w:rPr>
                <w:rFonts w:cs="Times New Roman"/>
                <w:szCs w:val="21"/>
              </w:rPr>
            </w:pPr>
            <w:r>
              <w:rPr>
                <w:rFonts w:cs="Times New Roman"/>
                <w:szCs w:val="21"/>
              </w:rPr>
              <w:t>全年量（</w:t>
            </w:r>
            <w:r>
              <w:rPr>
                <w:rFonts w:cs="Times New Roman"/>
                <w:szCs w:val="21"/>
              </w:rPr>
              <w:t>t/a</w:t>
            </w:r>
            <w:r>
              <w:rPr>
                <w:rFonts w:cs="Times New Roman"/>
                <w:szCs w:val="21"/>
              </w:rPr>
              <w:t>）</w:t>
            </w:r>
          </w:p>
        </w:tc>
      </w:tr>
      <w:tr w:rsidR="00775B2B" w14:paraId="2A941F77" w14:textId="77777777">
        <w:trPr>
          <w:jc w:val="center"/>
        </w:trPr>
        <w:tc>
          <w:tcPr>
            <w:tcW w:w="1069" w:type="pct"/>
            <w:vMerge w:val="restart"/>
            <w:vAlign w:val="center"/>
          </w:tcPr>
          <w:p w14:paraId="122C7888" w14:textId="77777777" w:rsidR="00775B2B" w:rsidRDefault="00000000">
            <w:pPr>
              <w:pStyle w:val="AA2"/>
              <w:rPr>
                <w:rFonts w:cs="Times New Roman"/>
                <w:szCs w:val="21"/>
              </w:rPr>
            </w:pPr>
            <w:r>
              <w:rPr>
                <w:rFonts w:cs="Times New Roman"/>
                <w:szCs w:val="21"/>
              </w:rPr>
              <w:t>1×480t/h</w:t>
            </w:r>
            <w:r>
              <w:rPr>
                <w:rFonts w:cs="Times New Roman"/>
                <w:szCs w:val="21"/>
              </w:rPr>
              <w:t>锅炉</w:t>
            </w:r>
          </w:p>
        </w:tc>
        <w:tc>
          <w:tcPr>
            <w:tcW w:w="842" w:type="pct"/>
            <w:vAlign w:val="center"/>
          </w:tcPr>
          <w:p w14:paraId="4F18B952" w14:textId="77777777" w:rsidR="00775B2B" w:rsidRDefault="00000000">
            <w:pPr>
              <w:pStyle w:val="AA2"/>
              <w:rPr>
                <w:rFonts w:cs="Times New Roman"/>
                <w:szCs w:val="21"/>
              </w:rPr>
            </w:pPr>
            <w:r>
              <w:rPr>
                <w:rFonts w:cs="Times New Roman"/>
                <w:szCs w:val="21"/>
              </w:rPr>
              <w:t>设计煤种</w:t>
            </w:r>
          </w:p>
        </w:tc>
        <w:tc>
          <w:tcPr>
            <w:tcW w:w="1032" w:type="pct"/>
          </w:tcPr>
          <w:p w14:paraId="028A564F" w14:textId="77777777" w:rsidR="00775B2B" w:rsidRDefault="00000000">
            <w:pPr>
              <w:pStyle w:val="AA2"/>
              <w:rPr>
                <w:rFonts w:cs="Times New Roman"/>
                <w:szCs w:val="21"/>
              </w:rPr>
            </w:pPr>
            <w:r>
              <w:rPr>
                <w:rFonts w:cs="Times New Roman"/>
                <w:szCs w:val="21"/>
              </w:rPr>
              <w:t>78.35</w:t>
            </w:r>
          </w:p>
        </w:tc>
        <w:tc>
          <w:tcPr>
            <w:tcW w:w="1032" w:type="pct"/>
          </w:tcPr>
          <w:p w14:paraId="101DCE2C" w14:textId="77777777" w:rsidR="00775B2B" w:rsidRDefault="00000000">
            <w:pPr>
              <w:pStyle w:val="AA2"/>
              <w:rPr>
                <w:rFonts w:cs="Times New Roman"/>
                <w:szCs w:val="21"/>
              </w:rPr>
            </w:pPr>
            <w:r>
              <w:rPr>
                <w:rFonts w:cs="Times New Roman"/>
                <w:szCs w:val="21"/>
              </w:rPr>
              <w:t>1880.41</w:t>
            </w:r>
          </w:p>
        </w:tc>
        <w:tc>
          <w:tcPr>
            <w:tcW w:w="1024" w:type="pct"/>
          </w:tcPr>
          <w:p w14:paraId="627B2DAD" w14:textId="77777777" w:rsidR="00775B2B" w:rsidRDefault="00000000">
            <w:pPr>
              <w:pStyle w:val="AA2"/>
              <w:rPr>
                <w:rFonts w:cs="Times New Roman"/>
                <w:szCs w:val="21"/>
              </w:rPr>
            </w:pPr>
            <w:r>
              <w:rPr>
                <w:rFonts w:cs="Times New Roman"/>
                <w:szCs w:val="21"/>
              </w:rPr>
              <w:t>626802.57</w:t>
            </w:r>
          </w:p>
        </w:tc>
      </w:tr>
      <w:tr w:rsidR="00775B2B" w14:paraId="733ADFF8" w14:textId="77777777">
        <w:trPr>
          <w:jc w:val="center"/>
        </w:trPr>
        <w:tc>
          <w:tcPr>
            <w:tcW w:w="1069" w:type="pct"/>
            <w:vMerge/>
            <w:vAlign w:val="center"/>
          </w:tcPr>
          <w:p w14:paraId="0F87D500" w14:textId="77777777" w:rsidR="00775B2B" w:rsidRDefault="00775B2B">
            <w:pPr>
              <w:pStyle w:val="AA2"/>
              <w:rPr>
                <w:rFonts w:cs="Times New Roman"/>
                <w:szCs w:val="21"/>
              </w:rPr>
            </w:pPr>
          </w:p>
        </w:tc>
        <w:tc>
          <w:tcPr>
            <w:tcW w:w="842" w:type="pct"/>
            <w:vAlign w:val="center"/>
          </w:tcPr>
          <w:p w14:paraId="69032063" w14:textId="77777777" w:rsidR="00775B2B" w:rsidRDefault="00000000">
            <w:pPr>
              <w:pStyle w:val="AA2"/>
              <w:rPr>
                <w:rFonts w:cs="Times New Roman"/>
                <w:szCs w:val="21"/>
              </w:rPr>
            </w:pPr>
            <w:r>
              <w:rPr>
                <w:rFonts w:cs="Times New Roman"/>
                <w:szCs w:val="21"/>
              </w:rPr>
              <w:t>校核煤种</w:t>
            </w:r>
            <w:r>
              <w:rPr>
                <w:rFonts w:cs="Times New Roman"/>
                <w:szCs w:val="21"/>
              </w:rPr>
              <w:t>2</w:t>
            </w:r>
          </w:p>
        </w:tc>
        <w:tc>
          <w:tcPr>
            <w:tcW w:w="1032" w:type="pct"/>
          </w:tcPr>
          <w:p w14:paraId="37FE696E" w14:textId="77777777" w:rsidR="00775B2B" w:rsidRDefault="00000000">
            <w:pPr>
              <w:pStyle w:val="AA2"/>
              <w:rPr>
                <w:rFonts w:cs="Times New Roman"/>
                <w:szCs w:val="21"/>
              </w:rPr>
            </w:pPr>
            <w:r>
              <w:rPr>
                <w:rFonts w:cs="Times New Roman"/>
                <w:szCs w:val="21"/>
              </w:rPr>
              <w:t>66.23</w:t>
            </w:r>
          </w:p>
        </w:tc>
        <w:tc>
          <w:tcPr>
            <w:tcW w:w="1032" w:type="pct"/>
          </w:tcPr>
          <w:p w14:paraId="361F7747" w14:textId="77777777" w:rsidR="00775B2B" w:rsidRDefault="00000000">
            <w:pPr>
              <w:pStyle w:val="AA2"/>
              <w:rPr>
                <w:rFonts w:cs="Times New Roman"/>
                <w:szCs w:val="21"/>
              </w:rPr>
            </w:pPr>
            <w:r>
              <w:rPr>
                <w:rFonts w:cs="Times New Roman"/>
                <w:szCs w:val="21"/>
              </w:rPr>
              <w:t>1589.59</w:t>
            </w:r>
          </w:p>
        </w:tc>
        <w:tc>
          <w:tcPr>
            <w:tcW w:w="1024" w:type="pct"/>
          </w:tcPr>
          <w:p w14:paraId="702FC238" w14:textId="77777777" w:rsidR="00775B2B" w:rsidRDefault="00000000">
            <w:pPr>
              <w:pStyle w:val="AA2"/>
              <w:rPr>
                <w:rFonts w:cs="Times New Roman"/>
                <w:szCs w:val="21"/>
              </w:rPr>
            </w:pPr>
            <w:r>
              <w:rPr>
                <w:rFonts w:cs="Times New Roman"/>
                <w:szCs w:val="21"/>
              </w:rPr>
              <w:t>529861.93</w:t>
            </w:r>
          </w:p>
        </w:tc>
      </w:tr>
      <w:tr w:rsidR="00775B2B" w14:paraId="2A182409" w14:textId="77777777">
        <w:trPr>
          <w:jc w:val="center"/>
        </w:trPr>
        <w:tc>
          <w:tcPr>
            <w:tcW w:w="1069" w:type="pct"/>
            <w:vMerge/>
            <w:vAlign w:val="center"/>
          </w:tcPr>
          <w:p w14:paraId="34AF103A" w14:textId="77777777" w:rsidR="00775B2B" w:rsidRDefault="00775B2B">
            <w:pPr>
              <w:pStyle w:val="AA2"/>
              <w:rPr>
                <w:rFonts w:cs="Times New Roman"/>
                <w:szCs w:val="21"/>
              </w:rPr>
            </w:pPr>
          </w:p>
        </w:tc>
        <w:tc>
          <w:tcPr>
            <w:tcW w:w="842" w:type="pct"/>
            <w:vAlign w:val="center"/>
          </w:tcPr>
          <w:p w14:paraId="3B0E4089" w14:textId="77777777" w:rsidR="00775B2B" w:rsidRDefault="00000000">
            <w:pPr>
              <w:pStyle w:val="AA2"/>
              <w:rPr>
                <w:rFonts w:cs="Times New Roman"/>
                <w:szCs w:val="21"/>
              </w:rPr>
            </w:pPr>
            <w:r>
              <w:rPr>
                <w:rFonts w:cs="Times New Roman"/>
                <w:szCs w:val="21"/>
              </w:rPr>
              <w:t>校核煤种</w:t>
            </w:r>
            <w:r>
              <w:rPr>
                <w:rFonts w:cs="Times New Roman" w:hint="eastAsia"/>
                <w:szCs w:val="21"/>
              </w:rPr>
              <w:t>1</w:t>
            </w:r>
          </w:p>
        </w:tc>
        <w:tc>
          <w:tcPr>
            <w:tcW w:w="1032" w:type="pct"/>
          </w:tcPr>
          <w:p w14:paraId="2CCE9BD7" w14:textId="77777777" w:rsidR="00775B2B" w:rsidRDefault="00000000">
            <w:pPr>
              <w:pStyle w:val="AA2"/>
              <w:rPr>
                <w:rFonts w:cs="Times New Roman"/>
                <w:szCs w:val="21"/>
              </w:rPr>
            </w:pPr>
            <w:r>
              <w:rPr>
                <w:rFonts w:cs="Times New Roman"/>
                <w:szCs w:val="21"/>
              </w:rPr>
              <w:t>94.45</w:t>
            </w:r>
          </w:p>
        </w:tc>
        <w:tc>
          <w:tcPr>
            <w:tcW w:w="1032" w:type="pct"/>
          </w:tcPr>
          <w:p w14:paraId="0D3D594E" w14:textId="77777777" w:rsidR="00775B2B" w:rsidRDefault="00000000">
            <w:pPr>
              <w:pStyle w:val="AA2"/>
              <w:rPr>
                <w:rFonts w:cs="Times New Roman"/>
                <w:szCs w:val="21"/>
              </w:rPr>
            </w:pPr>
            <w:r>
              <w:rPr>
                <w:rFonts w:cs="Times New Roman"/>
                <w:szCs w:val="21"/>
              </w:rPr>
              <w:t>2266.79</w:t>
            </w:r>
          </w:p>
        </w:tc>
        <w:tc>
          <w:tcPr>
            <w:tcW w:w="1024" w:type="pct"/>
          </w:tcPr>
          <w:p w14:paraId="0597C2C8" w14:textId="77777777" w:rsidR="00775B2B" w:rsidRDefault="00000000">
            <w:pPr>
              <w:pStyle w:val="AA2"/>
              <w:rPr>
                <w:rFonts w:cs="Times New Roman"/>
                <w:szCs w:val="21"/>
              </w:rPr>
            </w:pPr>
            <w:r>
              <w:rPr>
                <w:rFonts w:cs="Times New Roman"/>
                <w:szCs w:val="21"/>
              </w:rPr>
              <w:t>755597.62</w:t>
            </w:r>
          </w:p>
        </w:tc>
      </w:tr>
      <w:tr w:rsidR="00775B2B" w14:paraId="5BDBAD72" w14:textId="77777777">
        <w:trPr>
          <w:jc w:val="center"/>
        </w:trPr>
        <w:tc>
          <w:tcPr>
            <w:tcW w:w="1069" w:type="pct"/>
            <w:vMerge w:val="restart"/>
            <w:vAlign w:val="center"/>
          </w:tcPr>
          <w:p w14:paraId="7B2B3BA4" w14:textId="77777777" w:rsidR="00775B2B" w:rsidRDefault="00000000">
            <w:pPr>
              <w:pStyle w:val="AA2"/>
              <w:rPr>
                <w:rFonts w:cs="Times New Roman"/>
                <w:szCs w:val="21"/>
              </w:rPr>
            </w:pPr>
            <w:r>
              <w:rPr>
                <w:rFonts w:cs="Times New Roman"/>
                <w:szCs w:val="21"/>
              </w:rPr>
              <w:t>3×480t/h</w:t>
            </w:r>
            <w:r>
              <w:rPr>
                <w:rFonts w:cs="Times New Roman"/>
                <w:szCs w:val="21"/>
              </w:rPr>
              <w:t>锅炉</w:t>
            </w:r>
          </w:p>
        </w:tc>
        <w:tc>
          <w:tcPr>
            <w:tcW w:w="842" w:type="pct"/>
            <w:vAlign w:val="center"/>
          </w:tcPr>
          <w:p w14:paraId="449C02A1" w14:textId="77777777" w:rsidR="00775B2B" w:rsidRDefault="00000000">
            <w:pPr>
              <w:pStyle w:val="AA2"/>
              <w:rPr>
                <w:rFonts w:cs="Times New Roman"/>
                <w:szCs w:val="21"/>
              </w:rPr>
            </w:pPr>
            <w:r>
              <w:rPr>
                <w:rFonts w:cs="Times New Roman"/>
                <w:szCs w:val="21"/>
              </w:rPr>
              <w:t>设计煤种</w:t>
            </w:r>
          </w:p>
        </w:tc>
        <w:tc>
          <w:tcPr>
            <w:tcW w:w="1032" w:type="pct"/>
            <w:vAlign w:val="center"/>
          </w:tcPr>
          <w:p w14:paraId="301DC4AA" w14:textId="77777777" w:rsidR="00775B2B" w:rsidRDefault="00000000">
            <w:pPr>
              <w:pStyle w:val="AA2"/>
              <w:rPr>
                <w:rFonts w:cs="Times New Roman"/>
                <w:szCs w:val="21"/>
              </w:rPr>
            </w:pPr>
            <w:r>
              <w:rPr>
                <w:rFonts w:cs="Times New Roman"/>
                <w:szCs w:val="21"/>
              </w:rPr>
              <w:t>235.05</w:t>
            </w:r>
          </w:p>
        </w:tc>
        <w:tc>
          <w:tcPr>
            <w:tcW w:w="1032" w:type="pct"/>
            <w:vAlign w:val="center"/>
          </w:tcPr>
          <w:p w14:paraId="010E7000" w14:textId="77777777" w:rsidR="00775B2B" w:rsidRDefault="00000000">
            <w:pPr>
              <w:pStyle w:val="AA2"/>
              <w:rPr>
                <w:rFonts w:cs="Times New Roman"/>
                <w:szCs w:val="21"/>
              </w:rPr>
            </w:pPr>
            <w:r>
              <w:rPr>
                <w:rFonts w:cs="Times New Roman"/>
                <w:szCs w:val="21"/>
              </w:rPr>
              <w:t>5641.22</w:t>
            </w:r>
          </w:p>
        </w:tc>
        <w:tc>
          <w:tcPr>
            <w:tcW w:w="1024" w:type="pct"/>
            <w:vAlign w:val="center"/>
          </w:tcPr>
          <w:p w14:paraId="21EB52FE" w14:textId="77777777" w:rsidR="00775B2B" w:rsidRDefault="00000000">
            <w:pPr>
              <w:pStyle w:val="AA2"/>
              <w:rPr>
                <w:rFonts w:cs="Times New Roman"/>
                <w:szCs w:val="21"/>
              </w:rPr>
            </w:pPr>
            <w:r>
              <w:rPr>
                <w:rFonts w:cs="Times New Roman"/>
                <w:szCs w:val="21"/>
              </w:rPr>
              <w:t>1880407.2</w:t>
            </w:r>
          </w:p>
        </w:tc>
      </w:tr>
      <w:tr w:rsidR="00775B2B" w14:paraId="781AEB3A" w14:textId="77777777">
        <w:trPr>
          <w:jc w:val="center"/>
        </w:trPr>
        <w:tc>
          <w:tcPr>
            <w:tcW w:w="1069" w:type="pct"/>
            <w:vMerge/>
            <w:vAlign w:val="center"/>
          </w:tcPr>
          <w:p w14:paraId="1599C539" w14:textId="77777777" w:rsidR="00775B2B" w:rsidRDefault="00775B2B">
            <w:pPr>
              <w:pStyle w:val="AA2"/>
              <w:rPr>
                <w:rFonts w:cs="Times New Roman"/>
                <w:szCs w:val="21"/>
              </w:rPr>
            </w:pPr>
          </w:p>
        </w:tc>
        <w:tc>
          <w:tcPr>
            <w:tcW w:w="842" w:type="pct"/>
            <w:vAlign w:val="center"/>
          </w:tcPr>
          <w:p w14:paraId="472FCC8F" w14:textId="77777777" w:rsidR="00775B2B" w:rsidRDefault="00000000">
            <w:pPr>
              <w:pStyle w:val="AA2"/>
              <w:rPr>
                <w:rFonts w:cs="Times New Roman"/>
                <w:szCs w:val="21"/>
              </w:rPr>
            </w:pPr>
            <w:r>
              <w:rPr>
                <w:rFonts w:cs="Times New Roman"/>
                <w:szCs w:val="21"/>
              </w:rPr>
              <w:t>校核煤种</w:t>
            </w:r>
            <w:r>
              <w:rPr>
                <w:rFonts w:cs="Times New Roman"/>
                <w:szCs w:val="21"/>
              </w:rPr>
              <w:t>2</w:t>
            </w:r>
          </w:p>
        </w:tc>
        <w:tc>
          <w:tcPr>
            <w:tcW w:w="1032" w:type="pct"/>
            <w:vAlign w:val="center"/>
          </w:tcPr>
          <w:p w14:paraId="0FC77447" w14:textId="77777777" w:rsidR="00775B2B" w:rsidRDefault="00000000">
            <w:pPr>
              <w:pStyle w:val="AA2"/>
              <w:rPr>
                <w:rFonts w:cs="Times New Roman"/>
                <w:szCs w:val="21"/>
              </w:rPr>
            </w:pPr>
            <w:r>
              <w:rPr>
                <w:rFonts w:cs="Times New Roman"/>
                <w:szCs w:val="21"/>
              </w:rPr>
              <w:t>198.70</w:t>
            </w:r>
          </w:p>
        </w:tc>
        <w:tc>
          <w:tcPr>
            <w:tcW w:w="1032" w:type="pct"/>
            <w:vAlign w:val="center"/>
          </w:tcPr>
          <w:p w14:paraId="71C4719A" w14:textId="77777777" w:rsidR="00775B2B" w:rsidRDefault="00000000">
            <w:pPr>
              <w:pStyle w:val="AA2"/>
              <w:rPr>
                <w:rFonts w:cs="Times New Roman"/>
                <w:szCs w:val="21"/>
              </w:rPr>
            </w:pPr>
            <w:r>
              <w:rPr>
                <w:rFonts w:cs="Times New Roman"/>
                <w:szCs w:val="21"/>
              </w:rPr>
              <w:t>4768.75</w:t>
            </w:r>
          </w:p>
        </w:tc>
        <w:tc>
          <w:tcPr>
            <w:tcW w:w="1024" w:type="pct"/>
            <w:vAlign w:val="center"/>
          </w:tcPr>
          <w:p w14:paraId="1847086D" w14:textId="77777777" w:rsidR="00775B2B" w:rsidRDefault="00000000">
            <w:pPr>
              <w:pStyle w:val="AA2"/>
              <w:rPr>
                <w:rFonts w:cs="Times New Roman"/>
                <w:szCs w:val="21"/>
              </w:rPr>
            </w:pPr>
            <w:r>
              <w:rPr>
                <w:rFonts w:cs="Times New Roman"/>
                <w:szCs w:val="21"/>
              </w:rPr>
              <w:t>1589584.8</w:t>
            </w:r>
          </w:p>
        </w:tc>
      </w:tr>
      <w:tr w:rsidR="00775B2B" w14:paraId="2CE0770E" w14:textId="77777777">
        <w:trPr>
          <w:jc w:val="center"/>
        </w:trPr>
        <w:tc>
          <w:tcPr>
            <w:tcW w:w="1069" w:type="pct"/>
            <w:vMerge/>
            <w:vAlign w:val="center"/>
          </w:tcPr>
          <w:p w14:paraId="3BBF01AA" w14:textId="77777777" w:rsidR="00775B2B" w:rsidRDefault="00775B2B">
            <w:pPr>
              <w:pStyle w:val="AA2"/>
              <w:rPr>
                <w:rFonts w:cs="Times New Roman"/>
                <w:szCs w:val="21"/>
              </w:rPr>
            </w:pPr>
          </w:p>
        </w:tc>
        <w:tc>
          <w:tcPr>
            <w:tcW w:w="842" w:type="pct"/>
            <w:vAlign w:val="center"/>
          </w:tcPr>
          <w:p w14:paraId="29AF9852" w14:textId="77777777" w:rsidR="00775B2B" w:rsidRDefault="00000000">
            <w:pPr>
              <w:pStyle w:val="AA2"/>
              <w:rPr>
                <w:rFonts w:cs="Times New Roman"/>
                <w:szCs w:val="21"/>
              </w:rPr>
            </w:pPr>
            <w:r>
              <w:rPr>
                <w:rFonts w:cs="Times New Roman"/>
                <w:szCs w:val="21"/>
              </w:rPr>
              <w:t>校核煤种</w:t>
            </w:r>
            <w:r>
              <w:rPr>
                <w:rFonts w:cs="Times New Roman" w:hint="eastAsia"/>
                <w:szCs w:val="21"/>
              </w:rPr>
              <w:t>1</w:t>
            </w:r>
          </w:p>
        </w:tc>
        <w:tc>
          <w:tcPr>
            <w:tcW w:w="1032" w:type="pct"/>
            <w:vAlign w:val="center"/>
          </w:tcPr>
          <w:p w14:paraId="50735928" w14:textId="77777777" w:rsidR="00775B2B" w:rsidRDefault="00000000">
            <w:pPr>
              <w:pStyle w:val="AA2"/>
              <w:rPr>
                <w:rFonts w:cs="Times New Roman"/>
                <w:szCs w:val="21"/>
              </w:rPr>
            </w:pPr>
            <w:r>
              <w:rPr>
                <w:rFonts w:cs="Times New Roman"/>
                <w:szCs w:val="21"/>
              </w:rPr>
              <w:t>283.35</w:t>
            </w:r>
          </w:p>
        </w:tc>
        <w:tc>
          <w:tcPr>
            <w:tcW w:w="1032" w:type="pct"/>
            <w:vAlign w:val="center"/>
          </w:tcPr>
          <w:p w14:paraId="7430256D" w14:textId="77777777" w:rsidR="00775B2B" w:rsidRDefault="00000000">
            <w:pPr>
              <w:pStyle w:val="AA2"/>
              <w:rPr>
                <w:rFonts w:cs="Times New Roman"/>
                <w:szCs w:val="21"/>
              </w:rPr>
            </w:pPr>
            <w:r>
              <w:rPr>
                <w:rFonts w:cs="Times New Roman"/>
                <w:szCs w:val="21"/>
              </w:rPr>
              <w:t>6800.38</w:t>
            </w:r>
          </w:p>
        </w:tc>
        <w:tc>
          <w:tcPr>
            <w:tcW w:w="1024" w:type="pct"/>
            <w:vAlign w:val="center"/>
          </w:tcPr>
          <w:p w14:paraId="7618B4E4" w14:textId="77777777" w:rsidR="00775B2B" w:rsidRDefault="00000000">
            <w:pPr>
              <w:pStyle w:val="AA2"/>
              <w:rPr>
                <w:rFonts w:cs="Times New Roman"/>
                <w:szCs w:val="21"/>
              </w:rPr>
            </w:pPr>
            <w:r>
              <w:rPr>
                <w:rFonts w:cs="Times New Roman"/>
                <w:szCs w:val="21"/>
              </w:rPr>
              <w:t>2266792.8</w:t>
            </w:r>
          </w:p>
        </w:tc>
      </w:tr>
    </w:tbl>
    <w:p w14:paraId="3A44210A" w14:textId="77777777" w:rsidR="00775B2B" w:rsidRDefault="00000000">
      <w:pPr>
        <w:adjustRightInd w:val="0"/>
        <w:snapToGrid w:val="0"/>
        <w:rPr>
          <w:spacing w:val="20"/>
          <w:szCs w:val="21"/>
        </w:rPr>
      </w:pPr>
      <w:r>
        <w:rPr>
          <w:szCs w:val="21"/>
        </w:rPr>
        <w:t>备注：</w:t>
      </w:r>
      <w:r>
        <w:rPr>
          <w:spacing w:val="20"/>
          <w:szCs w:val="21"/>
        </w:rPr>
        <w:t>日运行小时按</w:t>
      </w:r>
      <w:r>
        <w:rPr>
          <w:spacing w:val="20"/>
          <w:szCs w:val="21"/>
        </w:rPr>
        <w:t>24</w:t>
      </w:r>
      <w:r>
        <w:rPr>
          <w:spacing w:val="20"/>
          <w:szCs w:val="21"/>
        </w:rPr>
        <w:t>小时，年运行小时按</w:t>
      </w:r>
      <w:r>
        <w:rPr>
          <w:spacing w:val="20"/>
          <w:szCs w:val="21"/>
        </w:rPr>
        <w:t>8000h</w:t>
      </w:r>
      <w:r>
        <w:rPr>
          <w:rFonts w:hint="eastAsia"/>
          <w:spacing w:val="20"/>
          <w:szCs w:val="21"/>
        </w:rPr>
        <w:t>。</w:t>
      </w:r>
    </w:p>
    <w:p w14:paraId="62B44503" w14:textId="77777777" w:rsidR="00775B2B" w:rsidRDefault="00775B2B">
      <w:pPr>
        <w:adjustRightInd w:val="0"/>
        <w:snapToGrid w:val="0"/>
        <w:rPr>
          <w:sz w:val="18"/>
          <w:szCs w:val="18"/>
        </w:rPr>
      </w:pPr>
    </w:p>
    <w:p w14:paraId="38C86FC3" w14:textId="77777777" w:rsidR="00775B2B" w:rsidRDefault="00000000">
      <w:pPr>
        <w:pStyle w:val="30"/>
        <w:spacing w:before="0" w:after="0" w:line="520" w:lineRule="exact"/>
        <w:rPr>
          <w:sz w:val="24"/>
        </w:rPr>
      </w:pPr>
      <w:r>
        <w:rPr>
          <w:rStyle w:val="affff1"/>
          <w:rFonts w:eastAsia="黑体"/>
          <w:color w:val="auto"/>
          <w:sz w:val="24"/>
          <w:szCs w:val="24"/>
          <w:u w:val="none"/>
        </w:rPr>
        <w:t>3.2.1</w:t>
      </w:r>
      <w:r>
        <w:rPr>
          <w:rStyle w:val="affff1"/>
          <w:rFonts w:eastAsia="黑体"/>
          <w:color w:val="auto"/>
          <w:sz w:val="24"/>
          <w:szCs w:val="24"/>
          <w:u w:val="none"/>
        </w:rPr>
        <w:t>辅料</w:t>
      </w:r>
    </w:p>
    <w:p w14:paraId="7C74665A" w14:textId="77777777" w:rsidR="00775B2B" w:rsidRDefault="00000000">
      <w:pPr>
        <w:spacing w:line="360" w:lineRule="auto"/>
        <w:ind w:firstLine="482"/>
        <w:rPr>
          <w:sz w:val="24"/>
        </w:rPr>
      </w:pPr>
      <w:r>
        <w:rPr>
          <w:sz w:val="24"/>
        </w:rPr>
        <w:t>（</w:t>
      </w:r>
      <w:r>
        <w:rPr>
          <w:sz w:val="24"/>
        </w:rPr>
        <w:t>1</w:t>
      </w:r>
      <w:r>
        <w:rPr>
          <w:sz w:val="24"/>
        </w:rPr>
        <w:t>）脱硫剂</w:t>
      </w:r>
    </w:p>
    <w:p w14:paraId="188774B9" w14:textId="77777777" w:rsidR="00775B2B" w:rsidRDefault="00000000">
      <w:pPr>
        <w:spacing w:line="360" w:lineRule="auto"/>
        <w:ind w:firstLine="482"/>
        <w:rPr>
          <w:sz w:val="24"/>
        </w:rPr>
      </w:pPr>
      <w:r>
        <w:rPr>
          <w:sz w:val="24"/>
        </w:rPr>
        <w:t>本项目采用烟气氨法脱硫。脱硫剂为液氨，液氨</w:t>
      </w:r>
      <w:r>
        <w:rPr>
          <w:rFonts w:hint="eastAsia"/>
          <w:sz w:val="24"/>
        </w:rPr>
        <w:t>为煤制油项目自产，</w:t>
      </w:r>
      <w:r>
        <w:rPr>
          <w:sz w:val="24"/>
        </w:rPr>
        <w:t>品质符合国家标准《液体无水氨》</w:t>
      </w:r>
      <w:r>
        <w:rPr>
          <w:rFonts w:hint="eastAsia"/>
          <w:sz w:val="24"/>
        </w:rPr>
        <w:t>（</w:t>
      </w:r>
      <w:r>
        <w:rPr>
          <w:sz w:val="24"/>
        </w:rPr>
        <w:t>GB536</w:t>
      </w:r>
      <w:r>
        <w:rPr>
          <w:rFonts w:hint="eastAsia"/>
          <w:sz w:val="24"/>
        </w:rPr>
        <w:t>-2017</w:t>
      </w:r>
      <w:r>
        <w:rPr>
          <w:rFonts w:hint="eastAsia"/>
          <w:sz w:val="24"/>
        </w:rPr>
        <w:t>）</w:t>
      </w:r>
      <w:r>
        <w:rPr>
          <w:sz w:val="24"/>
        </w:rPr>
        <w:t>技术指标的要求。液氨</w:t>
      </w:r>
      <w:r>
        <w:rPr>
          <w:rFonts w:hint="eastAsia"/>
          <w:sz w:val="24"/>
        </w:rPr>
        <w:t>通过管道送至</w:t>
      </w:r>
      <w:r>
        <w:rPr>
          <w:sz w:val="24"/>
        </w:rPr>
        <w:t>项目区</w:t>
      </w:r>
      <w:r>
        <w:rPr>
          <w:rFonts w:hint="eastAsia"/>
          <w:sz w:val="24"/>
        </w:rPr>
        <w:t>，液氨罐和液氨泵等依托煤制油项目。</w:t>
      </w:r>
      <w:r>
        <w:rPr>
          <w:sz w:val="24"/>
        </w:rPr>
        <w:t>氨法脱硫用液氨耗量见表</w:t>
      </w:r>
      <w:r>
        <w:rPr>
          <w:sz w:val="24"/>
        </w:rPr>
        <w:t>3.2-3</w:t>
      </w:r>
      <w:r>
        <w:rPr>
          <w:sz w:val="24"/>
        </w:rPr>
        <w:t>。</w:t>
      </w:r>
    </w:p>
    <w:p w14:paraId="1F959196" w14:textId="77777777" w:rsidR="00775B2B" w:rsidRDefault="00000000" w:rsidP="00184F59">
      <w:pPr>
        <w:jc w:val="center"/>
        <w:rPr>
          <w:spacing w:val="4"/>
          <w:sz w:val="24"/>
        </w:rPr>
      </w:pPr>
      <w:r w:rsidRPr="00184F59">
        <w:rPr>
          <w:rFonts w:eastAsia="黑体"/>
          <w:sz w:val="24"/>
        </w:rPr>
        <w:t>表</w:t>
      </w:r>
      <w:r w:rsidRPr="00184F59">
        <w:rPr>
          <w:rFonts w:eastAsia="黑体"/>
          <w:sz w:val="24"/>
        </w:rPr>
        <w:t xml:space="preserve">3.2-3 </w:t>
      </w:r>
      <w:r w:rsidRPr="00184F59">
        <w:rPr>
          <w:rFonts w:eastAsia="黑体" w:hint="eastAsia"/>
          <w:sz w:val="24"/>
        </w:rPr>
        <w:t xml:space="preserve">  </w:t>
      </w:r>
      <w:r w:rsidRPr="00184F59">
        <w:rPr>
          <w:rFonts w:eastAsia="黑体"/>
          <w:sz w:val="24"/>
        </w:rPr>
        <w:t xml:space="preserve"> </w:t>
      </w:r>
      <w:r w:rsidRPr="00184F59">
        <w:rPr>
          <w:rFonts w:eastAsia="黑体"/>
          <w:sz w:val="24"/>
        </w:rPr>
        <w:t>脱硫剂液氨耗量</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542"/>
        <w:gridCol w:w="1433"/>
        <w:gridCol w:w="1188"/>
        <w:gridCol w:w="1377"/>
        <w:gridCol w:w="1736"/>
      </w:tblGrid>
      <w:tr w:rsidR="00775B2B" w14:paraId="7C1727D6" w14:textId="77777777">
        <w:trPr>
          <w:jc w:val="center"/>
        </w:trPr>
        <w:tc>
          <w:tcPr>
            <w:tcW w:w="1535" w:type="pct"/>
            <w:tcBorders>
              <w:tl2br w:val="single" w:sz="12" w:space="0" w:color="auto"/>
            </w:tcBorders>
          </w:tcPr>
          <w:p w14:paraId="47FED9B2" w14:textId="77777777" w:rsidR="00775B2B" w:rsidRDefault="00000000">
            <w:pPr>
              <w:pStyle w:val="AA2"/>
              <w:jc w:val="right"/>
              <w:rPr>
                <w:rFonts w:cs="Times New Roman"/>
                <w:szCs w:val="21"/>
              </w:rPr>
            </w:pPr>
            <w:r>
              <w:rPr>
                <w:rFonts w:cs="Times New Roman"/>
                <w:szCs w:val="21"/>
              </w:rPr>
              <w:t>项目</w:t>
            </w:r>
          </w:p>
          <w:p w14:paraId="16F24FF8" w14:textId="77777777" w:rsidR="00775B2B" w:rsidRDefault="00000000">
            <w:pPr>
              <w:pStyle w:val="AA2"/>
              <w:ind w:right="840"/>
              <w:jc w:val="both"/>
              <w:rPr>
                <w:rFonts w:cs="Times New Roman"/>
                <w:szCs w:val="21"/>
              </w:rPr>
            </w:pPr>
            <w:r>
              <w:rPr>
                <w:rFonts w:cs="Times New Roman"/>
                <w:szCs w:val="21"/>
              </w:rPr>
              <w:t>装机容量</w:t>
            </w:r>
          </w:p>
        </w:tc>
        <w:tc>
          <w:tcPr>
            <w:tcW w:w="866" w:type="pct"/>
            <w:vAlign w:val="center"/>
          </w:tcPr>
          <w:p w14:paraId="68F28973" w14:textId="77777777" w:rsidR="00775B2B" w:rsidRDefault="00000000">
            <w:pPr>
              <w:pStyle w:val="AA2"/>
              <w:rPr>
                <w:rFonts w:cs="Times New Roman"/>
                <w:szCs w:val="21"/>
              </w:rPr>
            </w:pPr>
            <w:r>
              <w:rPr>
                <w:rFonts w:cs="Times New Roman"/>
                <w:szCs w:val="21"/>
              </w:rPr>
              <w:t>煤种</w:t>
            </w:r>
          </w:p>
        </w:tc>
        <w:tc>
          <w:tcPr>
            <w:tcW w:w="718" w:type="pct"/>
            <w:vAlign w:val="center"/>
          </w:tcPr>
          <w:p w14:paraId="3B8FEEFF" w14:textId="77777777" w:rsidR="00775B2B" w:rsidRDefault="00000000">
            <w:pPr>
              <w:pStyle w:val="AA2"/>
              <w:rPr>
                <w:rFonts w:cs="Times New Roman"/>
                <w:szCs w:val="21"/>
              </w:rPr>
            </w:pPr>
            <w:r>
              <w:rPr>
                <w:rFonts w:cs="Times New Roman"/>
                <w:szCs w:val="21"/>
              </w:rPr>
              <w:t>小时量（</w:t>
            </w:r>
            <w:r>
              <w:rPr>
                <w:rFonts w:cs="Times New Roman"/>
                <w:szCs w:val="21"/>
              </w:rPr>
              <w:t>t/h</w:t>
            </w:r>
            <w:r>
              <w:rPr>
                <w:rFonts w:cs="Times New Roman"/>
                <w:szCs w:val="21"/>
              </w:rPr>
              <w:t>）</w:t>
            </w:r>
          </w:p>
        </w:tc>
        <w:tc>
          <w:tcPr>
            <w:tcW w:w="832" w:type="pct"/>
            <w:vAlign w:val="center"/>
          </w:tcPr>
          <w:p w14:paraId="1BD08DE5" w14:textId="77777777" w:rsidR="00775B2B" w:rsidRDefault="00000000">
            <w:pPr>
              <w:pStyle w:val="AA2"/>
              <w:rPr>
                <w:rFonts w:cs="Times New Roman"/>
                <w:szCs w:val="21"/>
              </w:rPr>
            </w:pPr>
            <w:r>
              <w:rPr>
                <w:rFonts w:cs="Times New Roman"/>
                <w:szCs w:val="21"/>
              </w:rPr>
              <w:t>全天量（</w:t>
            </w:r>
            <w:r>
              <w:rPr>
                <w:rFonts w:cs="Times New Roman"/>
                <w:szCs w:val="21"/>
              </w:rPr>
              <w:t>t/d</w:t>
            </w:r>
            <w:r>
              <w:rPr>
                <w:rFonts w:cs="Times New Roman"/>
                <w:szCs w:val="21"/>
              </w:rPr>
              <w:t>）</w:t>
            </w:r>
          </w:p>
        </w:tc>
        <w:tc>
          <w:tcPr>
            <w:tcW w:w="1049" w:type="pct"/>
            <w:vAlign w:val="center"/>
          </w:tcPr>
          <w:p w14:paraId="2AE05B31" w14:textId="77777777" w:rsidR="00775B2B" w:rsidRDefault="00000000">
            <w:pPr>
              <w:pStyle w:val="AA2"/>
              <w:rPr>
                <w:rFonts w:cs="Times New Roman"/>
                <w:szCs w:val="21"/>
              </w:rPr>
            </w:pPr>
            <w:r>
              <w:rPr>
                <w:rFonts w:cs="Times New Roman"/>
                <w:szCs w:val="21"/>
              </w:rPr>
              <w:t>全年量（</w:t>
            </w:r>
            <w:r>
              <w:rPr>
                <w:rFonts w:cs="Times New Roman"/>
                <w:szCs w:val="21"/>
              </w:rPr>
              <w:t>t/a</w:t>
            </w:r>
            <w:r>
              <w:rPr>
                <w:rFonts w:cs="Times New Roman"/>
                <w:szCs w:val="21"/>
              </w:rPr>
              <w:t>）</w:t>
            </w:r>
          </w:p>
        </w:tc>
      </w:tr>
      <w:tr w:rsidR="00775B2B" w14:paraId="569DFC81" w14:textId="77777777">
        <w:trPr>
          <w:jc w:val="center"/>
        </w:trPr>
        <w:tc>
          <w:tcPr>
            <w:tcW w:w="1535" w:type="pct"/>
            <w:vMerge w:val="restart"/>
            <w:vAlign w:val="center"/>
          </w:tcPr>
          <w:p w14:paraId="1F60300F" w14:textId="77777777" w:rsidR="00775B2B" w:rsidRDefault="00000000">
            <w:pPr>
              <w:pStyle w:val="AA2"/>
              <w:rPr>
                <w:rFonts w:cs="Times New Roman"/>
                <w:szCs w:val="21"/>
              </w:rPr>
            </w:pPr>
            <w:r>
              <w:rPr>
                <w:rFonts w:cs="Times New Roman"/>
                <w:szCs w:val="21"/>
              </w:rPr>
              <w:t>1×480t/h</w:t>
            </w:r>
            <w:r>
              <w:rPr>
                <w:rFonts w:cs="Times New Roman"/>
                <w:szCs w:val="21"/>
              </w:rPr>
              <w:t>锅炉</w:t>
            </w:r>
          </w:p>
        </w:tc>
        <w:tc>
          <w:tcPr>
            <w:tcW w:w="866" w:type="pct"/>
            <w:vAlign w:val="center"/>
          </w:tcPr>
          <w:p w14:paraId="482077E8" w14:textId="77777777" w:rsidR="00775B2B" w:rsidRDefault="00000000">
            <w:pPr>
              <w:pStyle w:val="AA2"/>
              <w:rPr>
                <w:rFonts w:cs="Times New Roman"/>
                <w:szCs w:val="21"/>
              </w:rPr>
            </w:pPr>
            <w:r>
              <w:rPr>
                <w:rFonts w:cs="Times New Roman"/>
                <w:szCs w:val="21"/>
              </w:rPr>
              <w:t>设计煤种</w:t>
            </w:r>
          </w:p>
        </w:tc>
        <w:tc>
          <w:tcPr>
            <w:tcW w:w="718" w:type="pct"/>
            <w:vAlign w:val="center"/>
          </w:tcPr>
          <w:p w14:paraId="20A4CB8F" w14:textId="77777777" w:rsidR="00775B2B" w:rsidRDefault="00000000">
            <w:pPr>
              <w:pStyle w:val="AA2"/>
              <w:rPr>
                <w:rFonts w:cs="Times New Roman"/>
                <w:szCs w:val="21"/>
              </w:rPr>
            </w:pPr>
            <w:r>
              <w:rPr>
                <w:rFonts w:cs="Times New Roman"/>
                <w:szCs w:val="21"/>
              </w:rPr>
              <w:t>0.548</w:t>
            </w:r>
          </w:p>
        </w:tc>
        <w:tc>
          <w:tcPr>
            <w:tcW w:w="832" w:type="pct"/>
            <w:vAlign w:val="center"/>
          </w:tcPr>
          <w:p w14:paraId="6D220357" w14:textId="77777777" w:rsidR="00775B2B" w:rsidRDefault="00000000">
            <w:pPr>
              <w:pStyle w:val="AA2"/>
              <w:rPr>
                <w:rFonts w:cs="Times New Roman"/>
                <w:szCs w:val="21"/>
              </w:rPr>
            </w:pPr>
            <w:r>
              <w:rPr>
                <w:rFonts w:cs="Times New Roman"/>
                <w:szCs w:val="21"/>
              </w:rPr>
              <w:t>13.153</w:t>
            </w:r>
          </w:p>
        </w:tc>
        <w:tc>
          <w:tcPr>
            <w:tcW w:w="1049" w:type="pct"/>
            <w:vAlign w:val="center"/>
          </w:tcPr>
          <w:p w14:paraId="4CE70B01" w14:textId="77777777" w:rsidR="00775B2B" w:rsidRDefault="00000000">
            <w:pPr>
              <w:pStyle w:val="AA2"/>
              <w:rPr>
                <w:rFonts w:cs="Times New Roman"/>
                <w:szCs w:val="21"/>
              </w:rPr>
            </w:pPr>
            <w:r>
              <w:rPr>
                <w:rFonts w:cs="Times New Roman"/>
                <w:szCs w:val="21"/>
              </w:rPr>
              <w:t>4384.239</w:t>
            </w:r>
          </w:p>
        </w:tc>
      </w:tr>
      <w:tr w:rsidR="00775B2B" w14:paraId="37B42EC4" w14:textId="77777777">
        <w:trPr>
          <w:jc w:val="center"/>
        </w:trPr>
        <w:tc>
          <w:tcPr>
            <w:tcW w:w="1535" w:type="pct"/>
            <w:vMerge/>
            <w:vAlign w:val="center"/>
          </w:tcPr>
          <w:p w14:paraId="05ECC439" w14:textId="77777777" w:rsidR="00775B2B" w:rsidRDefault="00775B2B">
            <w:pPr>
              <w:pStyle w:val="AA2"/>
              <w:rPr>
                <w:rFonts w:cs="Times New Roman"/>
                <w:szCs w:val="21"/>
              </w:rPr>
            </w:pPr>
          </w:p>
        </w:tc>
        <w:tc>
          <w:tcPr>
            <w:tcW w:w="866" w:type="pct"/>
            <w:vAlign w:val="center"/>
          </w:tcPr>
          <w:p w14:paraId="67306CA3" w14:textId="77777777" w:rsidR="00775B2B" w:rsidRDefault="00000000">
            <w:pPr>
              <w:pStyle w:val="AA2"/>
              <w:rPr>
                <w:rFonts w:cs="Times New Roman"/>
                <w:szCs w:val="21"/>
              </w:rPr>
            </w:pPr>
            <w:r>
              <w:rPr>
                <w:rFonts w:cs="Times New Roman"/>
                <w:szCs w:val="21"/>
              </w:rPr>
              <w:t>校核煤种</w:t>
            </w:r>
            <w:r>
              <w:rPr>
                <w:rFonts w:cs="Times New Roman" w:hint="eastAsia"/>
                <w:szCs w:val="21"/>
              </w:rPr>
              <w:t>1</w:t>
            </w:r>
          </w:p>
        </w:tc>
        <w:tc>
          <w:tcPr>
            <w:tcW w:w="718" w:type="pct"/>
            <w:vAlign w:val="center"/>
          </w:tcPr>
          <w:p w14:paraId="47C49051" w14:textId="77777777" w:rsidR="00775B2B" w:rsidRDefault="00000000">
            <w:pPr>
              <w:pStyle w:val="AA2"/>
              <w:rPr>
                <w:rFonts w:cs="Times New Roman"/>
                <w:szCs w:val="21"/>
              </w:rPr>
            </w:pPr>
            <w:r>
              <w:rPr>
                <w:rFonts w:cs="Times New Roman"/>
                <w:szCs w:val="21"/>
              </w:rPr>
              <w:t>1.101</w:t>
            </w:r>
          </w:p>
        </w:tc>
        <w:tc>
          <w:tcPr>
            <w:tcW w:w="832" w:type="pct"/>
            <w:vAlign w:val="center"/>
          </w:tcPr>
          <w:p w14:paraId="5AE14ADE" w14:textId="77777777" w:rsidR="00775B2B" w:rsidRDefault="00000000">
            <w:pPr>
              <w:pStyle w:val="AA2"/>
              <w:rPr>
                <w:rFonts w:cs="Times New Roman"/>
                <w:szCs w:val="21"/>
              </w:rPr>
            </w:pPr>
            <w:r>
              <w:rPr>
                <w:rFonts w:cs="Times New Roman"/>
                <w:szCs w:val="21"/>
              </w:rPr>
              <w:t>26.426</w:t>
            </w:r>
          </w:p>
        </w:tc>
        <w:tc>
          <w:tcPr>
            <w:tcW w:w="1049" w:type="pct"/>
            <w:vAlign w:val="center"/>
          </w:tcPr>
          <w:p w14:paraId="1001FF84" w14:textId="77777777" w:rsidR="00775B2B" w:rsidRDefault="00000000">
            <w:pPr>
              <w:pStyle w:val="AA2"/>
              <w:rPr>
                <w:rFonts w:cs="Times New Roman"/>
                <w:szCs w:val="21"/>
              </w:rPr>
            </w:pPr>
            <w:r>
              <w:rPr>
                <w:rFonts w:cs="Times New Roman"/>
                <w:szCs w:val="21"/>
              </w:rPr>
              <w:t>8808.517</w:t>
            </w:r>
          </w:p>
        </w:tc>
      </w:tr>
      <w:tr w:rsidR="00775B2B" w14:paraId="3BF502A9" w14:textId="77777777">
        <w:trPr>
          <w:jc w:val="center"/>
        </w:trPr>
        <w:tc>
          <w:tcPr>
            <w:tcW w:w="1535" w:type="pct"/>
            <w:vMerge w:val="restart"/>
            <w:vAlign w:val="center"/>
          </w:tcPr>
          <w:p w14:paraId="1672D771" w14:textId="77777777" w:rsidR="00775B2B" w:rsidRDefault="00000000">
            <w:pPr>
              <w:pStyle w:val="AA2"/>
              <w:rPr>
                <w:rFonts w:cs="Times New Roman"/>
                <w:szCs w:val="21"/>
              </w:rPr>
            </w:pPr>
            <w:r>
              <w:rPr>
                <w:rFonts w:cs="Times New Roman"/>
                <w:szCs w:val="21"/>
              </w:rPr>
              <w:t>3×480t/h</w:t>
            </w:r>
            <w:r>
              <w:rPr>
                <w:rFonts w:cs="Times New Roman"/>
                <w:szCs w:val="21"/>
              </w:rPr>
              <w:t>锅炉</w:t>
            </w:r>
          </w:p>
        </w:tc>
        <w:tc>
          <w:tcPr>
            <w:tcW w:w="866" w:type="pct"/>
            <w:vAlign w:val="center"/>
          </w:tcPr>
          <w:p w14:paraId="4EBFD368" w14:textId="77777777" w:rsidR="00775B2B" w:rsidRDefault="00000000">
            <w:pPr>
              <w:pStyle w:val="AA2"/>
              <w:rPr>
                <w:rFonts w:cs="Times New Roman"/>
                <w:szCs w:val="21"/>
              </w:rPr>
            </w:pPr>
            <w:r>
              <w:rPr>
                <w:rFonts w:cs="Times New Roman"/>
                <w:szCs w:val="21"/>
              </w:rPr>
              <w:t>设计煤种</w:t>
            </w:r>
          </w:p>
        </w:tc>
        <w:tc>
          <w:tcPr>
            <w:tcW w:w="718" w:type="pct"/>
            <w:vAlign w:val="center"/>
          </w:tcPr>
          <w:p w14:paraId="301E0FF4" w14:textId="77777777" w:rsidR="00775B2B" w:rsidRDefault="00000000">
            <w:pPr>
              <w:pStyle w:val="AA2"/>
              <w:rPr>
                <w:rFonts w:cs="Times New Roman"/>
                <w:szCs w:val="21"/>
              </w:rPr>
            </w:pPr>
            <w:r>
              <w:rPr>
                <w:rFonts w:cs="Times New Roman"/>
                <w:szCs w:val="21"/>
              </w:rPr>
              <w:t>1.640</w:t>
            </w:r>
          </w:p>
        </w:tc>
        <w:tc>
          <w:tcPr>
            <w:tcW w:w="832" w:type="pct"/>
            <w:vAlign w:val="center"/>
          </w:tcPr>
          <w:p w14:paraId="0C56CEF2" w14:textId="77777777" w:rsidR="00775B2B" w:rsidRDefault="00000000">
            <w:pPr>
              <w:pStyle w:val="AA2"/>
              <w:rPr>
                <w:rFonts w:cs="Times New Roman"/>
                <w:szCs w:val="21"/>
              </w:rPr>
            </w:pPr>
            <w:r>
              <w:rPr>
                <w:rFonts w:cs="Times New Roman"/>
                <w:szCs w:val="21"/>
              </w:rPr>
              <w:t>39.456</w:t>
            </w:r>
          </w:p>
        </w:tc>
        <w:tc>
          <w:tcPr>
            <w:tcW w:w="1049" w:type="pct"/>
            <w:vAlign w:val="center"/>
          </w:tcPr>
          <w:p w14:paraId="794DE271" w14:textId="77777777" w:rsidR="00775B2B" w:rsidRDefault="00000000">
            <w:pPr>
              <w:pStyle w:val="AA2"/>
              <w:rPr>
                <w:rFonts w:cs="Times New Roman"/>
                <w:szCs w:val="21"/>
              </w:rPr>
            </w:pPr>
            <w:r>
              <w:rPr>
                <w:rFonts w:cs="Times New Roman"/>
                <w:szCs w:val="21"/>
              </w:rPr>
              <w:t>13152.0</w:t>
            </w:r>
          </w:p>
        </w:tc>
      </w:tr>
      <w:tr w:rsidR="00775B2B" w14:paraId="324EF4E9" w14:textId="77777777">
        <w:trPr>
          <w:jc w:val="center"/>
        </w:trPr>
        <w:tc>
          <w:tcPr>
            <w:tcW w:w="1535" w:type="pct"/>
            <w:vMerge/>
            <w:vAlign w:val="center"/>
          </w:tcPr>
          <w:p w14:paraId="4173DFBE" w14:textId="77777777" w:rsidR="00775B2B" w:rsidRDefault="00775B2B">
            <w:pPr>
              <w:pStyle w:val="AA2"/>
              <w:rPr>
                <w:rFonts w:cs="Times New Roman"/>
                <w:szCs w:val="21"/>
              </w:rPr>
            </w:pPr>
          </w:p>
        </w:tc>
        <w:tc>
          <w:tcPr>
            <w:tcW w:w="866" w:type="pct"/>
            <w:vAlign w:val="center"/>
          </w:tcPr>
          <w:p w14:paraId="155B4767" w14:textId="77777777" w:rsidR="00775B2B" w:rsidRDefault="00000000">
            <w:pPr>
              <w:pStyle w:val="AA2"/>
              <w:rPr>
                <w:rFonts w:cs="Times New Roman"/>
                <w:szCs w:val="21"/>
              </w:rPr>
            </w:pPr>
            <w:r>
              <w:rPr>
                <w:rFonts w:cs="Times New Roman"/>
                <w:szCs w:val="21"/>
              </w:rPr>
              <w:t>校核煤种</w:t>
            </w:r>
            <w:r>
              <w:rPr>
                <w:rFonts w:cs="Times New Roman" w:hint="eastAsia"/>
                <w:szCs w:val="21"/>
              </w:rPr>
              <w:t>1</w:t>
            </w:r>
          </w:p>
        </w:tc>
        <w:tc>
          <w:tcPr>
            <w:tcW w:w="718" w:type="pct"/>
            <w:vAlign w:val="center"/>
          </w:tcPr>
          <w:p w14:paraId="69CF09EA" w14:textId="77777777" w:rsidR="00775B2B" w:rsidRDefault="00000000">
            <w:pPr>
              <w:pStyle w:val="AA2"/>
              <w:rPr>
                <w:rFonts w:cs="Times New Roman"/>
                <w:szCs w:val="21"/>
              </w:rPr>
            </w:pPr>
            <w:r>
              <w:rPr>
                <w:rFonts w:cs="Times New Roman"/>
                <w:szCs w:val="21"/>
              </w:rPr>
              <w:t>3.303</w:t>
            </w:r>
          </w:p>
        </w:tc>
        <w:tc>
          <w:tcPr>
            <w:tcW w:w="832" w:type="pct"/>
            <w:vAlign w:val="center"/>
          </w:tcPr>
          <w:p w14:paraId="46BC4B7F" w14:textId="77777777" w:rsidR="00775B2B" w:rsidRDefault="00000000">
            <w:pPr>
              <w:pStyle w:val="AA2"/>
              <w:rPr>
                <w:rFonts w:cs="Times New Roman"/>
                <w:szCs w:val="21"/>
              </w:rPr>
            </w:pPr>
            <w:r>
              <w:rPr>
                <w:rFonts w:cs="Times New Roman"/>
                <w:szCs w:val="21"/>
              </w:rPr>
              <w:t>79.279</w:t>
            </w:r>
          </w:p>
        </w:tc>
        <w:tc>
          <w:tcPr>
            <w:tcW w:w="1049" w:type="pct"/>
            <w:vAlign w:val="center"/>
          </w:tcPr>
          <w:p w14:paraId="40A919C8" w14:textId="77777777" w:rsidR="00775B2B" w:rsidRDefault="00000000">
            <w:pPr>
              <w:pStyle w:val="AA2"/>
              <w:rPr>
                <w:rFonts w:cs="Times New Roman"/>
                <w:szCs w:val="21"/>
              </w:rPr>
            </w:pPr>
            <w:r>
              <w:rPr>
                <w:rFonts w:cs="Times New Roman"/>
                <w:szCs w:val="21"/>
              </w:rPr>
              <w:t>26426.4</w:t>
            </w:r>
          </w:p>
        </w:tc>
      </w:tr>
    </w:tbl>
    <w:p w14:paraId="1A164DA9" w14:textId="77777777" w:rsidR="00775B2B" w:rsidRDefault="00000000">
      <w:pPr>
        <w:ind w:firstLineChars="300" w:firstLine="630"/>
        <w:rPr>
          <w:spacing w:val="20"/>
          <w:szCs w:val="21"/>
        </w:rPr>
      </w:pPr>
      <w:r>
        <w:rPr>
          <w:szCs w:val="21"/>
        </w:rPr>
        <w:t>备注：</w:t>
      </w:r>
      <w:r>
        <w:rPr>
          <w:spacing w:val="20"/>
          <w:szCs w:val="21"/>
        </w:rPr>
        <w:t>日运行小时按</w:t>
      </w:r>
      <w:r>
        <w:rPr>
          <w:spacing w:val="20"/>
          <w:szCs w:val="21"/>
        </w:rPr>
        <w:t>24</w:t>
      </w:r>
      <w:r>
        <w:rPr>
          <w:spacing w:val="20"/>
          <w:szCs w:val="21"/>
        </w:rPr>
        <w:t>小时，年运行小时按</w:t>
      </w:r>
      <w:r>
        <w:rPr>
          <w:spacing w:val="20"/>
          <w:szCs w:val="21"/>
        </w:rPr>
        <w:t>8000h</w:t>
      </w:r>
      <w:r>
        <w:rPr>
          <w:spacing w:val="20"/>
          <w:szCs w:val="21"/>
        </w:rPr>
        <w:t>；</w:t>
      </w:r>
    </w:p>
    <w:p w14:paraId="64AE1D04" w14:textId="77777777" w:rsidR="00775B2B" w:rsidRDefault="00000000">
      <w:pPr>
        <w:ind w:firstLineChars="600" w:firstLine="1260"/>
        <w:rPr>
          <w:szCs w:val="21"/>
        </w:rPr>
      </w:pPr>
      <w:r>
        <w:rPr>
          <w:szCs w:val="21"/>
        </w:rPr>
        <w:t>液氨耗量计算时未扣除废氨水含氨量。</w:t>
      </w:r>
    </w:p>
    <w:p w14:paraId="069C0D61" w14:textId="77777777" w:rsidR="00775B2B" w:rsidRDefault="00000000">
      <w:pPr>
        <w:spacing w:line="360" w:lineRule="auto"/>
        <w:ind w:firstLine="482"/>
        <w:rPr>
          <w:sz w:val="24"/>
        </w:rPr>
      </w:pPr>
      <w:r>
        <w:rPr>
          <w:sz w:val="24"/>
        </w:rPr>
        <w:t>（</w:t>
      </w:r>
      <w:r>
        <w:rPr>
          <w:sz w:val="24"/>
        </w:rPr>
        <w:t>2</w:t>
      </w:r>
      <w:r>
        <w:rPr>
          <w:sz w:val="24"/>
        </w:rPr>
        <w:t>）脱硝剂</w:t>
      </w:r>
    </w:p>
    <w:p w14:paraId="2BB9FD6F" w14:textId="77777777" w:rsidR="00775B2B" w:rsidRDefault="00000000">
      <w:pPr>
        <w:spacing w:line="360" w:lineRule="auto"/>
        <w:ind w:firstLine="482"/>
        <w:rPr>
          <w:sz w:val="24"/>
        </w:rPr>
      </w:pPr>
      <w:r>
        <w:rPr>
          <w:sz w:val="24"/>
        </w:rPr>
        <w:t>本项目采用</w:t>
      </w:r>
      <w:r>
        <w:rPr>
          <w:sz w:val="24"/>
        </w:rPr>
        <w:t>SCR</w:t>
      </w:r>
      <w:r>
        <w:rPr>
          <w:sz w:val="24"/>
        </w:rPr>
        <w:t>脱硝，脱硝用液氨</w:t>
      </w:r>
      <w:r>
        <w:rPr>
          <w:rFonts w:hint="eastAsia"/>
          <w:sz w:val="24"/>
        </w:rPr>
        <w:t>，</w:t>
      </w:r>
      <w:r>
        <w:rPr>
          <w:sz w:val="24"/>
        </w:rPr>
        <w:t>液氨</w:t>
      </w:r>
      <w:r>
        <w:rPr>
          <w:rFonts w:hint="eastAsia"/>
          <w:sz w:val="24"/>
        </w:rPr>
        <w:t>为煤制油项目自产，</w:t>
      </w:r>
      <w:r>
        <w:rPr>
          <w:sz w:val="24"/>
        </w:rPr>
        <w:t>品质符合国家标准《液体无水氨》</w:t>
      </w:r>
      <w:r>
        <w:rPr>
          <w:rFonts w:hint="eastAsia"/>
          <w:sz w:val="24"/>
        </w:rPr>
        <w:t>（</w:t>
      </w:r>
      <w:r>
        <w:rPr>
          <w:sz w:val="24"/>
        </w:rPr>
        <w:t>GB536</w:t>
      </w:r>
      <w:r>
        <w:rPr>
          <w:rFonts w:hint="eastAsia"/>
          <w:sz w:val="24"/>
        </w:rPr>
        <w:t>-2017</w:t>
      </w:r>
      <w:r>
        <w:rPr>
          <w:rFonts w:hint="eastAsia"/>
          <w:sz w:val="24"/>
        </w:rPr>
        <w:t>）</w:t>
      </w:r>
      <w:r>
        <w:rPr>
          <w:sz w:val="24"/>
        </w:rPr>
        <w:t>技术指标的要求。液氨</w:t>
      </w:r>
      <w:r>
        <w:rPr>
          <w:rFonts w:hint="eastAsia"/>
          <w:sz w:val="24"/>
        </w:rPr>
        <w:t>通过管道送至</w:t>
      </w:r>
      <w:r>
        <w:rPr>
          <w:sz w:val="24"/>
        </w:rPr>
        <w:t>项目区</w:t>
      </w:r>
      <w:r>
        <w:rPr>
          <w:rFonts w:hint="eastAsia"/>
          <w:sz w:val="24"/>
        </w:rPr>
        <w:t>，液氨罐和液氨泵等依托煤制油项目。</w:t>
      </w:r>
    </w:p>
    <w:p w14:paraId="193C51D6" w14:textId="77777777" w:rsidR="00775B2B" w:rsidRDefault="00000000">
      <w:pPr>
        <w:spacing w:line="360" w:lineRule="auto"/>
        <w:ind w:firstLine="482"/>
        <w:rPr>
          <w:sz w:val="24"/>
        </w:rPr>
      </w:pPr>
      <w:r>
        <w:rPr>
          <w:sz w:val="24"/>
        </w:rPr>
        <w:t>脱硝用的液氨耗量见表</w:t>
      </w:r>
      <w:r>
        <w:rPr>
          <w:sz w:val="24"/>
        </w:rPr>
        <w:t>3.2-4</w:t>
      </w:r>
      <w:r>
        <w:rPr>
          <w:sz w:val="24"/>
        </w:rPr>
        <w:t>。</w:t>
      </w:r>
    </w:p>
    <w:p w14:paraId="3A1C2F4C" w14:textId="77777777" w:rsidR="00775B2B" w:rsidRDefault="00000000" w:rsidP="00184F59">
      <w:pPr>
        <w:jc w:val="center"/>
        <w:rPr>
          <w:sz w:val="24"/>
        </w:rPr>
      </w:pPr>
      <w:r w:rsidRPr="00184F59">
        <w:rPr>
          <w:rFonts w:eastAsia="黑体"/>
          <w:sz w:val="24"/>
        </w:rPr>
        <w:t>表</w:t>
      </w:r>
      <w:r w:rsidRPr="00184F59">
        <w:rPr>
          <w:rFonts w:eastAsia="黑体"/>
          <w:sz w:val="24"/>
        </w:rPr>
        <w:t xml:space="preserve">3.2-4 </w:t>
      </w:r>
      <w:r w:rsidRPr="00184F59">
        <w:rPr>
          <w:rFonts w:eastAsia="黑体" w:hint="eastAsia"/>
          <w:sz w:val="24"/>
        </w:rPr>
        <w:t xml:space="preserve">  </w:t>
      </w:r>
      <w:r w:rsidRPr="00184F59">
        <w:rPr>
          <w:rFonts w:eastAsia="黑体"/>
          <w:sz w:val="24"/>
        </w:rPr>
        <w:t xml:space="preserve"> </w:t>
      </w:r>
      <w:r w:rsidRPr="00184F59">
        <w:rPr>
          <w:rFonts w:eastAsia="黑体"/>
          <w:sz w:val="24"/>
        </w:rPr>
        <w:t>脱硝剂液氨耗量</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770"/>
        <w:gridCol w:w="1395"/>
        <w:gridCol w:w="1708"/>
        <w:gridCol w:w="1708"/>
        <w:gridCol w:w="1695"/>
      </w:tblGrid>
      <w:tr w:rsidR="00775B2B" w14:paraId="765C3BFF" w14:textId="77777777">
        <w:trPr>
          <w:jc w:val="center"/>
        </w:trPr>
        <w:tc>
          <w:tcPr>
            <w:tcW w:w="1069" w:type="pct"/>
            <w:tcBorders>
              <w:tl2br w:val="single" w:sz="12" w:space="0" w:color="auto"/>
            </w:tcBorders>
          </w:tcPr>
          <w:p w14:paraId="664F450F" w14:textId="77777777" w:rsidR="00775B2B" w:rsidRDefault="00000000">
            <w:pPr>
              <w:pStyle w:val="AA2"/>
              <w:jc w:val="right"/>
              <w:rPr>
                <w:rFonts w:cs="Times New Roman"/>
                <w:szCs w:val="21"/>
              </w:rPr>
            </w:pPr>
            <w:r>
              <w:rPr>
                <w:rFonts w:cs="Times New Roman"/>
                <w:szCs w:val="21"/>
              </w:rPr>
              <w:t>项目</w:t>
            </w:r>
          </w:p>
          <w:p w14:paraId="0A19311C" w14:textId="77777777" w:rsidR="00775B2B" w:rsidRDefault="00000000">
            <w:pPr>
              <w:pStyle w:val="AA2"/>
              <w:jc w:val="both"/>
              <w:rPr>
                <w:rFonts w:cs="Times New Roman"/>
                <w:szCs w:val="21"/>
              </w:rPr>
            </w:pPr>
            <w:r>
              <w:rPr>
                <w:rFonts w:cs="Times New Roman"/>
                <w:szCs w:val="21"/>
              </w:rPr>
              <w:t>装机容量</w:t>
            </w:r>
          </w:p>
        </w:tc>
        <w:tc>
          <w:tcPr>
            <w:tcW w:w="842" w:type="pct"/>
            <w:vAlign w:val="center"/>
          </w:tcPr>
          <w:p w14:paraId="037DBECA" w14:textId="77777777" w:rsidR="00775B2B" w:rsidRDefault="00000000">
            <w:pPr>
              <w:pStyle w:val="AA2"/>
              <w:rPr>
                <w:rFonts w:cs="Times New Roman"/>
                <w:szCs w:val="21"/>
              </w:rPr>
            </w:pPr>
            <w:r>
              <w:rPr>
                <w:rFonts w:cs="Times New Roman"/>
                <w:szCs w:val="21"/>
              </w:rPr>
              <w:t>煤种</w:t>
            </w:r>
          </w:p>
        </w:tc>
        <w:tc>
          <w:tcPr>
            <w:tcW w:w="1032" w:type="pct"/>
            <w:vAlign w:val="center"/>
          </w:tcPr>
          <w:p w14:paraId="0A0D0708" w14:textId="77777777" w:rsidR="00775B2B" w:rsidRDefault="00000000">
            <w:pPr>
              <w:pStyle w:val="AA2"/>
              <w:rPr>
                <w:rFonts w:cs="Times New Roman"/>
                <w:szCs w:val="21"/>
              </w:rPr>
            </w:pPr>
            <w:r>
              <w:rPr>
                <w:rFonts w:cs="Times New Roman"/>
                <w:szCs w:val="21"/>
              </w:rPr>
              <w:t>小时量（</w:t>
            </w:r>
            <w:r>
              <w:rPr>
                <w:rFonts w:cs="Times New Roman"/>
                <w:szCs w:val="21"/>
              </w:rPr>
              <w:t>t/h</w:t>
            </w:r>
            <w:r>
              <w:rPr>
                <w:rFonts w:cs="Times New Roman"/>
                <w:szCs w:val="21"/>
              </w:rPr>
              <w:t>）</w:t>
            </w:r>
          </w:p>
        </w:tc>
        <w:tc>
          <w:tcPr>
            <w:tcW w:w="1032" w:type="pct"/>
            <w:vAlign w:val="center"/>
          </w:tcPr>
          <w:p w14:paraId="30D36180" w14:textId="77777777" w:rsidR="00775B2B" w:rsidRDefault="00000000">
            <w:pPr>
              <w:pStyle w:val="AA2"/>
              <w:rPr>
                <w:rFonts w:cs="Times New Roman"/>
                <w:szCs w:val="21"/>
              </w:rPr>
            </w:pPr>
            <w:r>
              <w:rPr>
                <w:rFonts w:cs="Times New Roman"/>
                <w:szCs w:val="21"/>
              </w:rPr>
              <w:t>全天量（</w:t>
            </w:r>
            <w:r>
              <w:rPr>
                <w:rFonts w:cs="Times New Roman"/>
                <w:szCs w:val="21"/>
              </w:rPr>
              <w:t>t/d</w:t>
            </w:r>
            <w:r>
              <w:rPr>
                <w:rFonts w:cs="Times New Roman"/>
                <w:szCs w:val="21"/>
              </w:rPr>
              <w:t>）</w:t>
            </w:r>
          </w:p>
        </w:tc>
        <w:tc>
          <w:tcPr>
            <w:tcW w:w="1024" w:type="pct"/>
            <w:vAlign w:val="center"/>
          </w:tcPr>
          <w:p w14:paraId="385029B1" w14:textId="77777777" w:rsidR="00775B2B" w:rsidRDefault="00000000">
            <w:pPr>
              <w:pStyle w:val="AA2"/>
              <w:rPr>
                <w:rFonts w:cs="Times New Roman"/>
                <w:szCs w:val="21"/>
              </w:rPr>
            </w:pPr>
            <w:r>
              <w:rPr>
                <w:rFonts w:cs="Times New Roman"/>
                <w:szCs w:val="21"/>
              </w:rPr>
              <w:t>全年量（</w:t>
            </w:r>
            <w:r>
              <w:rPr>
                <w:rFonts w:cs="Times New Roman"/>
                <w:szCs w:val="21"/>
              </w:rPr>
              <w:t>t/a</w:t>
            </w:r>
            <w:r>
              <w:rPr>
                <w:rFonts w:cs="Times New Roman"/>
                <w:szCs w:val="21"/>
              </w:rPr>
              <w:t>）</w:t>
            </w:r>
          </w:p>
        </w:tc>
      </w:tr>
      <w:tr w:rsidR="00775B2B" w14:paraId="26D375EB" w14:textId="77777777">
        <w:trPr>
          <w:jc w:val="center"/>
        </w:trPr>
        <w:tc>
          <w:tcPr>
            <w:tcW w:w="1069" w:type="pct"/>
            <w:vMerge w:val="restart"/>
            <w:vAlign w:val="center"/>
          </w:tcPr>
          <w:p w14:paraId="4B769787" w14:textId="77777777" w:rsidR="00775B2B" w:rsidRDefault="00000000">
            <w:pPr>
              <w:pStyle w:val="AA2"/>
              <w:rPr>
                <w:rFonts w:cs="Times New Roman"/>
                <w:szCs w:val="21"/>
              </w:rPr>
            </w:pPr>
            <w:r>
              <w:rPr>
                <w:rFonts w:cs="Times New Roman"/>
                <w:szCs w:val="21"/>
              </w:rPr>
              <w:t>1×480t/h</w:t>
            </w:r>
            <w:r>
              <w:rPr>
                <w:rFonts w:cs="Times New Roman"/>
                <w:szCs w:val="21"/>
              </w:rPr>
              <w:t>锅炉</w:t>
            </w:r>
          </w:p>
        </w:tc>
        <w:tc>
          <w:tcPr>
            <w:tcW w:w="842" w:type="pct"/>
            <w:vAlign w:val="center"/>
          </w:tcPr>
          <w:p w14:paraId="1F9FF37B" w14:textId="77777777" w:rsidR="00775B2B" w:rsidRDefault="00000000">
            <w:pPr>
              <w:pStyle w:val="AA2"/>
              <w:rPr>
                <w:rFonts w:cs="Times New Roman"/>
                <w:szCs w:val="21"/>
              </w:rPr>
            </w:pPr>
            <w:r>
              <w:rPr>
                <w:rFonts w:cs="Times New Roman"/>
                <w:szCs w:val="21"/>
              </w:rPr>
              <w:t>设计煤种</w:t>
            </w:r>
          </w:p>
        </w:tc>
        <w:tc>
          <w:tcPr>
            <w:tcW w:w="1032" w:type="pct"/>
          </w:tcPr>
          <w:p w14:paraId="564C7C91" w14:textId="77777777" w:rsidR="00775B2B" w:rsidRDefault="00000000">
            <w:pPr>
              <w:pStyle w:val="AA2"/>
              <w:rPr>
                <w:rFonts w:cs="Times New Roman"/>
                <w:szCs w:val="21"/>
              </w:rPr>
            </w:pPr>
            <w:r>
              <w:rPr>
                <w:rFonts w:cs="Times New Roman"/>
                <w:szCs w:val="21"/>
              </w:rPr>
              <w:t>0.0652</w:t>
            </w:r>
          </w:p>
        </w:tc>
        <w:tc>
          <w:tcPr>
            <w:tcW w:w="1032" w:type="pct"/>
          </w:tcPr>
          <w:p w14:paraId="4F539A12" w14:textId="77777777" w:rsidR="00775B2B" w:rsidRDefault="00000000">
            <w:pPr>
              <w:pStyle w:val="AA2"/>
              <w:rPr>
                <w:rFonts w:cs="Times New Roman"/>
                <w:szCs w:val="21"/>
              </w:rPr>
            </w:pPr>
            <w:r>
              <w:rPr>
                <w:rFonts w:cs="Times New Roman"/>
                <w:szCs w:val="21"/>
              </w:rPr>
              <w:t>1.561</w:t>
            </w:r>
          </w:p>
        </w:tc>
        <w:tc>
          <w:tcPr>
            <w:tcW w:w="1024" w:type="pct"/>
          </w:tcPr>
          <w:p w14:paraId="554A84BF" w14:textId="77777777" w:rsidR="00775B2B" w:rsidRDefault="00000000">
            <w:pPr>
              <w:pStyle w:val="AA2"/>
              <w:rPr>
                <w:rFonts w:cs="Times New Roman"/>
                <w:szCs w:val="21"/>
              </w:rPr>
            </w:pPr>
            <w:r>
              <w:rPr>
                <w:rFonts w:cs="Times New Roman"/>
                <w:szCs w:val="21"/>
              </w:rPr>
              <w:t>521.458</w:t>
            </w:r>
          </w:p>
        </w:tc>
      </w:tr>
      <w:tr w:rsidR="00775B2B" w14:paraId="7D7A09F8" w14:textId="77777777">
        <w:trPr>
          <w:jc w:val="center"/>
        </w:trPr>
        <w:tc>
          <w:tcPr>
            <w:tcW w:w="1069" w:type="pct"/>
            <w:vMerge/>
            <w:vAlign w:val="center"/>
          </w:tcPr>
          <w:p w14:paraId="195F8CBE" w14:textId="77777777" w:rsidR="00775B2B" w:rsidRDefault="00775B2B">
            <w:pPr>
              <w:pStyle w:val="AA2"/>
              <w:rPr>
                <w:rFonts w:cs="Times New Roman"/>
                <w:szCs w:val="21"/>
              </w:rPr>
            </w:pPr>
          </w:p>
        </w:tc>
        <w:tc>
          <w:tcPr>
            <w:tcW w:w="842" w:type="pct"/>
            <w:vAlign w:val="center"/>
          </w:tcPr>
          <w:p w14:paraId="01A71CBC" w14:textId="77777777" w:rsidR="00775B2B" w:rsidRDefault="00000000">
            <w:pPr>
              <w:pStyle w:val="AA2"/>
              <w:rPr>
                <w:rFonts w:cs="Times New Roman"/>
                <w:szCs w:val="21"/>
              </w:rPr>
            </w:pPr>
            <w:r>
              <w:rPr>
                <w:rFonts w:cs="Times New Roman"/>
                <w:szCs w:val="21"/>
              </w:rPr>
              <w:t>校核煤种</w:t>
            </w:r>
            <w:r>
              <w:rPr>
                <w:rFonts w:cs="Times New Roman" w:hint="eastAsia"/>
                <w:szCs w:val="21"/>
              </w:rPr>
              <w:t>1</w:t>
            </w:r>
          </w:p>
        </w:tc>
        <w:tc>
          <w:tcPr>
            <w:tcW w:w="1032" w:type="pct"/>
          </w:tcPr>
          <w:p w14:paraId="03060542" w14:textId="77777777" w:rsidR="00775B2B" w:rsidRDefault="00000000">
            <w:pPr>
              <w:pStyle w:val="AA2"/>
              <w:rPr>
                <w:rFonts w:cs="Times New Roman"/>
                <w:szCs w:val="21"/>
              </w:rPr>
            </w:pPr>
            <w:r>
              <w:rPr>
                <w:rFonts w:cs="Times New Roman"/>
                <w:szCs w:val="21"/>
              </w:rPr>
              <w:t>0.0688</w:t>
            </w:r>
          </w:p>
        </w:tc>
        <w:tc>
          <w:tcPr>
            <w:tcW w:w="1032" w:type="pct"/>
          </w:tcPr>
          <w:p w14:paraId="190467DB" w14:textId="77777777" w:rsidR="00775B2B" w:rsidRDefault="00000000">
            <w:pPr>
              <w:pStyle w:val="AA2"/>
              <w:rPr>
                <w:rFonts w:cs="Times New Roman"/>
                <w:szCs w:val="21"/>
              </w:rPr>
            </w:pPr>
            <w:r>
              <w:rPr>
                <w:rFonts w:cs="Times New Roman"/>
                <w:szCs w:val="21"/>
              </w:rPr>
              <w:t>1.652</w:t>
            </w:r>
          </w:p>
        </w:tc>
        <w:tc>
          <w:tcPr>
            <w:tcW w:w="1024" w:type="pct"/>
          </w:tcPr>
          <w:p w14:paraId="59110858" w14:textId="77777777" w:rsidR="00775B2B" w:rsidRDefault="00000000">
            <w:pPr>
              <w:pStyle w:val="AA2"/>
              <w:rPr>
                <w:rFonts w:cs="Times New Roman"/>
                <w:szCs w:val="21"/>
              </w:rPr>
            </w:pPr>
            <w:r>
              <w:rPr>
                <w:rFonts w:cs="Times New Roman"/>
                <w:szCs w:val="21"/>
              </w:rPr>
              <w:t>550.756</w:t>
            </w:r>
          </w:p>
        </w:tc>
      </w:tr>
      <w:tr w:rsidR="00775B2B" w14:paraId="0C717490" w14:textId="77777777">
        <w:trPr>
          <w:jc w:val="center"/>
        </w:trPr>
        <w:tc>
          <w:tcPr>
            <w:tcW w:w="1069" w:type="pct"/>
            <w:vMerge w:val="restart"/>
            <w:vAlign w:val="center"/>
          </w:tcPr>
          <w:p w14:paraId="4DDD6A20" w14:textId="77777777" w:rsidR="00775B2B" w:rsidRDefault="00000000">
            <w:pPr>
              <w:pStyle w:val="AA2"/>
              <w:rPr>
                <w:rFonts w:cs="Times New Roman"/>
                <w:szCs w:val="21"/>
              </w:rPr>
            </w:pPr>
            <w:r>
              <w:rPr>
                <w:rFonts w:cs="Times New Roman"/>
                <w:szCs w:val="21"/>
              </w:rPr>
              <w:t>3×480t/h</w:t>
            </w:r>
            <w:r>
              <w:rPr>
                <w:rFonts w:cs="Times New Roman"/>
                <w:szCs w:val="21"/>
              </w:rPr>
              <w:t>锅炉</w:t>
            </w:r>
          </w:p>
        </w:tc>
        <w:tc>
          <w:tcPr>
            <w:tcW w:w="842" w:type="pct"/>
            <w:vAlign w:val="center"/>
          </w:tcPr>
          <w:p w14:paraId="423D315B" w14:textId="77777777" w:rsidR="00775B2B" w:rsidRDefault="00000000">
            <w:pPr>
              <w:pStyle w:val="AA2"/>
              <w:rPr>
                <w:rFonts w:cs="Times New Roman"/>
                <w:szCs w:val="21"/>
              </w:rPr>
            </w:pPr>
            <w:r>
              <w:rPr>
                <w:rFonts w:cs="Times New Roman"/>
                <w:szCs w:val="21"/>
              </w:rPr>
              <w:t>设计煤种</w:t>
            </w:r>
          </w:p>
        </w:tc>
        <w:tc>
          <w:tcPr>
            <w:tcW w:w="1032" w:type="pct"/>
            <w:vAlign w:val="center"/>
          </w:tcPr>
          <w:p w14:paraId="409B40D5" w14:textId="77777777" w:rsidR="00775B2B" w:rsidRDefault="00000000">
            <w:pPr>
              <w:pStyle w:val="AA2"/>
              <w:rPr>
                <w:rFonts w:cs="Times New Roman"/>
                <w:szCs w:val="21"/>
              </w:rPr>
            </w:pPr>
            <w:r>
              <w:rPr>
                <w:rFonts w:cs="Times New Roman"/>
                <w:szCs w:val="21"/>
              </w:rPr>
              <w:t>0.196</w:t>
            </w:r>
          </w:p>
        </w:tc>
        <w:tc>
          <w:tcPr>
            <w:tcW w:w="1032" w:type="pct"/>
            <w:vAlign w:val="center"/>
          </w:tcPr>
          <w:p w14:paraId="1F12FDE1" w14:textId="77777777" w:rsidR="00775B2B" w:rsidRDefault="00000000">
            <w:pPr>
              <w:pStyle w:val="AA2"/>
              <w:rPr>
                <w:rFonts w:cs="Times New Roman"/>
                <w:szCs w:val="21"/>
              </w:rPr>
            </w:pPr>
            <w:r>
              <w:rPr>
                <w:rFonts w:cs="Times New Roman"/>
                <w:szCs w:val="21"/>
              </w:rPr>
              <w:t>4.694</w:t>
            </w:r>
          </w:p>
        </w:tc>
        <w:tc>
          <w:tcPr>
            <w:tcW w:w="1024" w:type="pct"/>
            <w:vAlign w:val="center"/>
          </w:tcPr>
          <w:p w14:paraId="36A253B1" w14:textId="77777777" w:rsidR="00775B2B" w:rsidRDefault="00000000">
            <w:pPr>
              <w:pStyle w:val="AA2"/>
              <w:rPr>
                <w:rFonts w:cs="Times New Roman"/>
                <w:szCs w:val="21"/>
              </w:rPr>
            </w:pPr>
            <w:r>
              <w:rPr>
                <w:rFonts w:cs="Times New Roman"/>
                <w:szCs w:val="21"/>
              </w:rPr>
              <w:t>1564.8</w:t>
            </w:r>
          </w:p>
        </w:tc>
      </w:tr>
      <w:tr w:rsidR="00775B2B" w14:paraId="4D9CA4A8" w14:textId="77777777">
        <w:trPr>
          <w:jc w:val="center"/>
        </w:trPr>
        <w:tc>
          <w:tcPr>
            <w:tcW w:w="1069" w:type="pct"/>
            <w:vMerge/>
            <w:vAlign w:val="center"/>
          </w:tcPr>
          <w:p w14:paraId="779161D2" w14:textId="77777777" w:rsidR="00775B2B" w:rsidRDefault="00775B2B">
            <w:pPr>
              <w:pStyle w:val="AA2"/>
              <w:rPr>
                <w:rFonts w:cs="Times New Roman"/>
                <w:szCs w:val="21"/>
              </w:rPr>
            </w:pPr>
          </w:p>
        </w:tc>
        <w:tc>
          <w:tcPr>
            <w:tcW w:w="842" w:type="pct"/>
            <w:vAlign w:val="center"/>
          </w:tcPr>
          <w:p w14:paraId="1F62A742" w14:textId="77777777" w:rsidR="00775B2B" w:rsidRDefault="00000000">
            <w:pPr>
              <w:pStyle w:val="AA2"/>
              <w:rPr>
                <w:rFonts w:cs="Times New Roman"/>
                <w:szCs w:val="21"/>
              </w:rPr>
            </w:pPr>
            <w:r>
              <w:rPr>
                <w:rFonts w:cs="Times New Roman"/>
                <w:szCs w:val="21"/>
              </w:rPr>
              <w:t>校核煤种</w:t>
            </w:r>
            <w:r>
              <w:rPr>
                <w:rFonts w:cs="Times New Roman" w:hint="eastAsia"/>
                <w:szCs w:val="21"/>
              </w:rPr>
              <w:t>1</w:t>
            </w:r>
          </w:p>
        </w:tc>
        <w:tc>
          <w:tcPr>
            <w:tcW w:w="1032" w:type="pct"/>
            <w:vAlign w:val="center"/>
          </w:tcPr>
          <w:p w14:paraId="26B74D18" w14:textId="77777777" w:rsidR="00775B2B" w:rsidRDefault="00000000">
            <w:pPr>
              <w:pStyle w:val="AA2"/>
              <w:rPr>
                <w:rFonts w:cs="Times New Roman"/>
                <w:szCs w:val="21"/>
              </w:rPr>
            </w:pPr>
            <w:r>
              <w:rPr>
                <w:rFonts w:cs="Times New Roman"/>
                <w:szCs w:val="21"/>
              </w:rPr>
              <w:t>0.206</w:t>
            </w:r>
          </w:p>
        </w:tc>
        <w:tc>
          <w:tcPr>
            <w:tcW w:w="1032" w:type="pct"/>
            <w:vAlign w:val="center"/>
          </w:tcPr>
          <w:p w14:paraId="61155B72" w14:textId="77777777" w:rsidR="00775B2B" w:rsidRDefault="00000000">
            <w:pPr>
              <w:pStyle w:val="AA2"/>
              <w:rPr>
                <w:rFonts w:cs="Times New Roman"/>
                <w:szCs w:val="21"/>
              </w:rPr>
            </w:pPr>
            <w:r>
              <w:rPr>
                <w:rFonts w:cs="Times New Roman"/>
                <w:szCs w:val="21"/>
              </w:rPr>
              <w:t>4.954</w:t>
            </w:r>
          </w:p>
        </w:tc>
        <w:tc>
          <w:tcPr>
            <w:tcW w:w="1024" w:type="pct"/>
            <w:vAlign w:val="center"/>
          </w:tcPr>
          <w:p w14:paraId="0B621A6E" w14:textId="77777777" w:rsidR="00775B2B" w:rsidRDefault="00000000">
            <w:pPr>
              <w:pStyle w:val="AA2"/>
              <w:rPr>
                <w:rFonts w:cs="Times New Roman"/>
                <w:szCs w:val="21"/>
              </w:rPr>
            </w:pPr>
            <w:r>
              <w:rPr>
                <w:rFonts w:cs="Times New Roman"/>
                <w:szCs w:val="21"/>
              </w:rPr>
              <w:t>1651.2</w:t>
            </w:r>
          </w:p>
        </w:tc>
      </w:tr>
    </w:tbl>
    <w:p w14:paraId="0D65B1CD" w14:textId="77777777" w:rsidR="00775B2B" w:rsidRDefault="00775B2B">
      <w:pPr>
        <w:adjustRightInd w:val="0"/>
        <w:snapToGrid w:val="0"/>
        <w:rPr>
          <w:sz w:val="24"/>
        </w:rPr>
      </w:pPr>
    </w:p>
    <w:p w14:paraId="1162C71D" w14:textId="77777777" w:rsidR="00775B2B" w:rsidRDefault="00000000">
      <w:pPr>
        <w:spacing w:line="360" w:lineRule="auto"/>
        <w:ind w:firstLine="482"/>
        <w:rPr>
          <w:sz w:val="24"/>
        </w:rPr>
      </w:pPr>
      <w:r>
        <w:rPr>
          <w:sz w:val="24"/>
        </w:rPr>
        <w:t>（</w:t>
      </w:r>
      <w:r>
        <w:rPr>
          <w:sz w:val="24"/>
        </w:rPr>
        <w:t>3</w:t>
      </w:r>
      <w:r>
        <w:rPr>
          <w:sz w:val="24"/>
        </w:rPr>
        <w:t>）锅炉点火燃料</w:t>
      </w:r>
    </w:p>
    <w:p w14:paraId="157D5B82" w14:textId="77777777" w:rsidR="00775B2B" w:rsidRDefault="00000000">
      <w:pPr>
        <w:spacing w:line="360" w:lineRule="auto"/>
        <w:ind w:firstLine="482"/>
        <w:rPr>
          <w:sz w:val="24"/>
        </w:rPr>
      </w:pPr>
      <w:r>
        <w:rPr>
          <w:sz w:val="24"/>
        </w:rPr>
        <w:t>本项目</w:t>
      </w:r>
      <w:r>
        <w:rPr>
          <w:rFonts w:hint="eastAsia"/>
          <w:sz w:val="24"/>
        </w:rPr>
        <w:t>煤粉</w:t>
      </w:r>
      <w:r>
        <w:rPr>
          <w:sz w:val="24"/>
        </w:rPr>
        <w:t>锅炉点火使用</w:t>
      </w:r>
      <w:r>
        <w:rPr>
          <w:sz w:val="24"/>
        </w:rPr>
        <w:t>0#</w:t>
      </w:r>
      <w:r>
        <w:rPr>
          <w:sz w:val="24"/>
        </w:rPr>
        <w:t>轻柴油，质量达到</w:t>
      </w:r>
      <w:bookmarkStart w:id="322" w:name="OLE_LINK7"/>
      <w:r>
        <w:rPr>
          <w:rFonts w:hint="eastAsia"/>
          <w:sz w:val="24"/>
        </w:rPr>
        <w:t>《车用柴油》</w:t>
      </w:r>
      <w:bookmarkEnd w:id="322"/>
      <w:r>
        <w:rPr>
          <w:rFonts w:hint="eastAsia"/>
          <w:sz w:val="24"/>
        </w:rPr>
        <w:t>（</w:t>
      </w:r>
      <w:r>
        <w:rPr>
          <w:sz w:val="24"/>
        </w:rPr>
        <w:t>GB19147-2016</w:t>
      </w:r>
      <w:r>
        <w:rPr>
          <w:rFonts w:hint="eastAsia"/>
          <w:sz w:val="24"/>
        </w:rPr>
        <w:t>）</w:t>
      </w:r>
      <w:r>
        <w:rPr>
          <w:sz w:val="24"/>
        </w:rPr>
        <w:t>，采用微油点火稳燃系统。由槽罐车运至油罐区，再通过管道送至锅炉点火油系统。煤粉锅炉点火燃油耗量，见表</w:t>
      </w:r>
      <w:r>
        <w:rPr>
          <w:sz w:val="24"/>
        </w:rPr>
        <w:t>3.2-5</w:t>
      </w:r>
      <w:r>
        <w:rPr>
          <w:sz w:val="24"/>
        </w:rPr>
        <w:t>。</w:t>
      </w:r>
    </w:p>
    <w:p w14:paraId="052C5802" w14:textId="77777777" w:rsidR="00775B2B" w:rsidRDefault="00000000" w:rsidP="00184F59">
      <w:pPr>
        <w:jc w:val="center"/>
        <w:rPr>
          <w:rFonts w:ascii="黑体" w:eastAsia="黑体" w:hAnsi="黑体" w:hint="eastAsia"/>
          <w:bCs/>
          <w:snapToGrid w:val="0"/>
          <w:sz w:val="24"/>
        </w:rPr>
      </w:pPr>
      <w:r w:rsidRPr="00184F59">
        <w:rPr>
          <w:rFonts w:eastAsia="黑体"/>
          <w:sz w:val="24"/>
        </w:rPr>
        <w:t>表</w:t>
      </w:r>
      <w:r w:rsidRPr="00184F59">
        <w:rPr>
          <w:rFonts w:eastAsia="黑体"/>
          <w:sz w:val="24"/>
        </w:rPr>
        <w:t xml:space="preserve">3.2-5  </w:t>
      </w:r>
      <w:r w:rsidRPr="00184F59">
        <w:rPr>
          <w:rFonts w:eastAsia="黑体" w:hint="eastAsia"/>
          <w:sz w:val="24"/>
        </w:rPr>
        <w:t xml:space="preserve">  </w:t>
      </w:r>
      <w:r w:rsidRPr="00184F59">
        <w:rPr>
          <w:rFonts w:eastAsia="黑体"/>
          <w:sz w:val="24"/>
        </w:rPr>
        <w:t>锅炉点火燃油消耗量表</w:t>
      </w:r>
      <w:r w:rsidRPr="00184F59">
        <w:rPr>
          <w:rFonts w:eastAsia="黑体"/>
          <w:sz w:val="24"/>
        </w:rPr>
        <w:t>(1</w:t>
      </w:r>
      <w:r w:rsidRPr="00184F59">
        <w:rPr>
          <w:rFonts w:eastAsia="黑体"/>
          <w:sz w:val="24"/>
        </w:rPr>
        <w:t>台锅炉启动用量</w:t>
      </w:r>
      <w:r w:rsidRPr="00184F59">
        <w:rPr>
          <w:rFonts w:eastAsia="黑体"/>
          <w:sz w:val="24"/>
        </w:rPr>
        <w:t>)</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34"/>
        <w:gridCol w:w="2166"/>
        <w:gridCol w:w="1938"/>
        <w:gridCol w:w="1938"/>
      </w:tblGrid>
      <w:tr w:rsidR="00775B2B" w14:paraId="0D2F00CF" w14:textId="77777777">
        <w:trPr>
          <w:jc w:val="center"/>
        </w:trPr>
        <w:tc>
          <w:tcPr>
            <w:tcW w:w="1349" w:type="pct"/>
            <w:vAlign w:val="center"/>
          </w:tcPr>
          <w:p w14:paraId="1138E6AC" w14:textId="77777777" w:rsidR="00775B2B" w:rsidRDefault="00000000">
            <w:pPr>
              <w:pStyle w:val="AA2"/>
              <w:rPr>
                <w:rFonts w:cs="Times New Roman"/>
                <w:szCs w:val="21"/>
                <w:lang w:val="zh-CN"/>
              </w:rPr>
            </w:pPr>
            <w:r>
              <w:rPr>
                <w:rFonts w:cs="Times New Roman"/>
                <w:szCs w:val="21"/>
                <w:lang w:val="zh-CN"/>
              </w:rPr>
              <w:t>物料名称</w:t>
            </w:r>
          </w:p>
        </w:tc>
        <w:tc>
          <w:tcPr>
            <w:tcW w:w="1308" w:type="pct"/>
            <w:vAlign w:val="center"/>
          </w:tcPr>
          <w:p w14:paraId="4EF612D3" w14:textId="77777777" w:rsidR="00775B2B" w:rsidRDefault="00000000">
            <w:pPr>
              <w:pStyle w:val="AA2"/>
              <w:rPr>
                <w:rFonts w:cs="Times New Roman"/>
                <w:szCs w:val="21"/>
                <w:lang w:val="zh-CN"/>
              </w:rPr>
            </w:pPr>
            <w:r>
              <w:rPr>
                <w:rFonts w:cs="Times New Roman"/>
                <w:szCs w:val="21"/>
                <w:lang w:val="zh-CN"/>
              </w:rPr>
              <w:t>小时量（</w:t>
            </w:r>
            <w:r>
              <w:rPr>
                <w:rFonts w:cs="Times New Roman"/>
                <w:szCs w:val="21"/>
                <w:lang w:val="zh-CN"/>
              </w:rPr>
              <w:t>t/h</w:t>
            </w:r>
            <w:r>
              <w:rPr>
                <w:rFonts w:cs="Times New Roman"/>
                <w:szCs w:val="21"/>
                <w:lang w:val="zh-CN"/>
              </w:rPr>
              <w:t>）</w:t>
            </w:r>
          </w:p>
        </w:tc>
        <w:tc>
          <w:tcPr>
            <w:tcW w:w="1171" w:type="pct"/>
            <w:vAlign w:val="center"/>
          </w:tcPr>
          <w:p w14:paraId="513D0749" w14:textId="77777777" w:rsidR="00775B2B" w:rsidRDefault="00000000">
            <w:pPr>
              <w:pStyle w:val="AA2"/>
              <w:rPr>
                <w:rFonts w:cs="Times New Roman"/>
                <w:szCs w:val="21"/>
                <w:lang w:val="zh-CN"/>
              </w:rPr>
            </w:pPr>
            <w:r>
              <w:rPr>
                <w:rFonts w:cs="Times New Roman"/>
                <w:szCs w:val="21"/>
                <w:lang w:val="zh-CN"/>
              </w:rPr>
              <w:t>用油压力（</w:t>
            </w:r>
            <w:r>
              <w:rPr>
                <w:rFonts w:cs="Times New Roman"/>
                <w:szCs w:val="21"/>
                <w:lang w:val="zh-CN"/>
              </w:rPr>
              <w:t>Mpa(g)</w:t>
            </w:r>
            <w:r>
              <w:rPr>
                <w:rFonts w:cs="Times New Roman"/>
                <w:szCs w:val="21"/>
                <w:lang w:val="zh-CN"/>
              </w:rPr>
              <w:t>）</w:t>
            </w:r>
          </w:p>
        </w:tc>
        <w:tc>
          <w:tcPr>
            <w:tcW w:w="1171" w:type="pct"/>
          </w:tcPr>
          <w:p w14:paraId="2D4D652B" w14:textId="77777777" w:rsidR="00775B2B" w:rsidRDefault="00000000">
            <w:pPr>
              <w:pStyle w:val="AA2"/>
              <w:rPr>
                <w:rFonts w:cs="Times New Roman"/>
                <w:szCs w:val="21"/>
                <w:lang w:val="zh-CN"/>
              </w:rPr>
            </w:pPr>
            <w:r>
              <w:rPr>
                <w:rFonts w:cs="Times New Roman" w:hint="eastAsia"/>
                <w:szCs w:val="21"/>
                <w:lang w:val="zh-CN"/>
              </w:rPr>
              <w:t>备注</w:t>
            </w:r>
          </w:p>
        </w:tc>
      </w:tr>
      <w:tr w:rsidR="00775B2B" w14:paraId="08A17ED3" w14:textId="77777777">
        <w:trPr>
          <w:jc w:val="center"/>
        </w:trPr>
        <w:tc>
          <w:tcPr>
            <w:tcW w:w="1349" w:type="pct"/>
            <w:vAlign w:val="center"/>
          </w:tcPr>
          <w:p w14:paraId="5F3EC509" w14:textId="77777777" w:rsidR="00775B2B" w:rsidRDefault="00000000">
            <w:pPr>
              <w:pStyle w:val="AA2"/>
              <w:rPr>
                <w:rFonts w:cs="Times New Roman"/>
                <w:szCs w:val="21"/>
                <w:lang w:val="zh-CN"/>
              </w:rPr>
            </w:pPr>
            <w:r>
              <w:rPr>
                <w:rFonts w:cs="Times New Roman"/>
                <w:szCs w:val="21"/>
                <w:lang w:val="zh-CN"/>
              </w:rPr>
              <w:t>实际耗油量</w:t>
            </w:r>
          </w:p>
        </w:tc>
        <w:tc>
          <w:tcPr>
            <w:tcW w:w="1308" w:type="pct"/>
            <w:vAlign w:val="center"/>
          </w:tcPr>
          <w:p w14:paraId="0619E12F" w14:textId="77777777" w:rsidR="00775B2B" w:rsidRDefault="00000000">
            <w:pPr>
              <w:pStyle w:val="AA2"/>
              <w:rPr>
                <w:rFonts w:cs="Times New Roman"/>
                <w:szCs w:val="21"/>
                <w:lang w:val="zh-CN"/>
              </w:rPr>
            </w:pPr>
            <w:r>
              <w:rPr>
                <w:rFonts w:cs="Times New Roman"/>
                <w:szCs w:val="21"/>
                <w:lang w:val="zh-CN"/>
              </w:rPr>
              <w:t>1.00</w:t>
            </w:r>
          </w:p>
        </w:tc>
        <w:tc>
          <w:tcPr>
            <w:tcW w:w="1171" w:type="pct"/>
            <w:vAlign w:val="center"/>
          </w:tcPr>
          <w:p w14:paraId="29E085AB" w14:textId="77777777" w:rsidR="00775B2B" w:rsidRDefault="00000000">
            <w:pPr>
              <w:pStyle w:val="AA2"/>
              <w:rPr>
                <w:rFonts w:cs="Times New Roman"/>
                <w:szCs w:val="21"/>
                <w:lang w:val="zh-CN"/>
              </w:rPr>
            </w:pPr>
            <w:r>
              <w:rPr>
                <w:rFonts w:cs="Times New Roman"/>
                <w:szCs w:val="21"/>
                <w:lang w:val="zh-CN"/>
              </w:rPr>
              <w:t xml:space="preserve">3.00 </w:t>
            </w:r>
          </w:p>
        </w:tc>
        <w:tc>
          <w:tcPr>
            <w:tcW w:w="1171" w:type="pct"/>
            <w:vAlign w:val="center"/>
          </w:tcPr>
          <w:p w14:paraId="2574B070" w14:textId="77777777" w:rsidR="00775B2B" w:rsidRDefault="00000000">
            <w:pPr>
              <w:pStyle w:val="AA2"/>
              <w:rPr>
                <w:rFonts w:cs="Times New Roman"/>
                <w:szCs w:val="21"/>
                <w:lang w:val="zh-CN"/>
              </w:rPr>
            </w:pPr>
            <w:r>
              <w:rPr>
                <w:rFonts w:ascii="宋体" w:hAnsi="宋体" w:hint="eastAsia"/>
                <w:lang w:val="zh-CN"/>
              </w:rPr>
              <w:t>采取微油点火方式</w:t>
            </w:r>
          </w:p>
        </w:tc>
      </w:tr>
      <w:tr w:rsidR="00775B2B" w14:paraId="003F0398" w14:textId="77777777">
        <w:trPr>
          <w:jc w:val="center"/>
        </w:trPr>
        <w:tc>
          <w:tcPr>
            <w:tcW w:w="1349" w:type="pct"/>
            <w:vAlign w:val="center"/>
          </w:tcPr>
          <w:p w14:paraId="368B18BA" w14:textId="77777777" w:rsidR="00775B2B" w:rsidRDefault="00000000">
            <w:pPr>
              <w:pStyle w:val="AA2"/>
              <w:rPr>
                <w:rFonts w:cs="Times New Roman"/>
                <w:szCs w:val="21"/>
                <w:lang w:val="zh-CN"/>
              </w:rPr>
            </w:pPr>
            <w:r>
              <w:rPr>
                <w:rFonts w:cs="Times New Roman"/>
                <w:szCs w:val="21"/>
                <w:lang w:val="zh-CN"/>
              </w:rPr>
              <w:t>实际耗油量</w:t>
            </w:r>
          </w:p>
        </w:tc>
        <w:tc>
          <w:tcPr>
            <w:tcW w:w="1308" w:type="pct"/>
            <w:vAlign w:val="center"/>
          </w:tcPr>
          <w:p w14:paraId="11407AA1" w14:textId="77777777" w:rsidR="00775B2B" w:rsidRDefault="00000000">
            <w:pPr>
              <w:pStyle w:val="AA2"/>
              <w:rPr>
                <w:rFonts w:cs="Times New Roman"/>
                <w:szCs w:val="21"/>
                <w:lang w:val="zh-CN"/>
              </w:rPr>
            </w:pPr>
            <w:r>
              <w:rPr>
                <w:rFonts w:cs="Times New Roman" w:hint="eastAsia"/>
                <w:szCs w:val="21"/>
                <w:lang w:val="zh-CN"/>
              </w:rPr>
              <w:t>15.00</w:t>
            </w:r>
          </w:p>
        </w:tc>
        <w:tc>
          <w:tcPr>
            <w:tcW w:w="1171" w:type="pct"/>
            <w:vAlign w:val="center"/>
          </w:tcPr>
          <w:p w14:paraId="71AD2AE8" w14:textId="77777777" w:rsidR="00775B2B" w:rsidRDefault="00000000">
            <w:pPr>
              <w:pStyle w:val="AA2"/>
              <w:rPr>
                <w:rFonts w:cs="Times New Roman"/>
                <w:szCs w:val="21"/>
                <w:lang w:val="zh-CN"/>
              </w:rPr>
            </w:pPr>
            <w:r>
              <w:rPr>
                <w:rFonts w:cs="Times New Roman" w:hint="eastAsia"/>
                <w:szCs w:val="21"/>
                <w:lang w:val="zh-CN"/>
              </w:rPr>
              <w:t>3.00</w:t>
            </w:r>
          </w:p>
        </w:tc>
        <w:tc>
          <w:tcPr>
            <w:tcW w:w="1171" w:type="pct"/>
            <w:vAlign w:val="center"/>
          </w:tcPr>
          <w:p w14:paraId="1B53FDDF" w14:textId="77777777" w:rsidR="00775B2B" w:rsidRDefault="00000000">
            <w:pPr>
              <w:pStyle w:val="AA2"/>
              <w:rPr>
                <w:rFonts w:cs="Times New Roman"/>
                <w:szCs w:val="21"/>
                <w:lang w:val="zh-CN"/>
              </w:rPr>
            </w:pPr>
            <w:r>
              <w:rPr>
                <w:rFonts w:ascii="宋体" w:hAnsi="宋体" w:hint="eastAsia"/>
                <w:lang w:val="zh-CN"/>
              </w:rPr>
              <w:t>采取常规点火方式</w:t>
            </w:r>
          </w:p>
        </w:tc>
      </w:tr>
    </w:tbl>
    <w:p w14:paraId="0C799ECF" w14:textId="77777777" w:rsidR="00775B2B" w:rsidRDefault="00775B2B">
      <w:pPr>
        <w:adjustRightInd w:val="0"/>
        <w:snapToGrid w:val="0"/>
        <w:rPr>
          <w:sz w:val="24"/>
        </w:rPr>
      </w:pPr>
    </w:p>
    <w:p w14:paraId="30CE34B5" w14:textId="77777777" w:rsidR="00775B2B" w:rsidRDefault="00000000">
      <w:pPr>
        <w:pStyle w:val="20"/>
        <w:spacing w:before="0" w:after="0" w:line="520" w:lineRule="exact"/>
        <w:rPr>
          <w:rStyle w:val="affff1"/>
          <w:rFonts w:ascii="Times New Roman" w:hAnsi="Times New Roman"/>
          <w:color w:val="auto"/>
          <w:sz w:val="24"/>
          <w:u w:val="none"/>
        </w:rPr>
      </w:pPr>
      <w:bookmarkStart w:id="323" w:name="_Toc3108"/>
      <w:r>
        <w:rPr>
          <w:rStyle w:val="affff1"/>
          <w:rFonts w:ascii="Times New Roman" w:hAnsi="Times New Roman"/>
          <w:color w:val="auto"/>
          <w:sz w:val="28"/>
          <w:szCs w:val="28"/>
          <w:u w:val="none"/>
        </w:rPr>
        <w:lastRenderedPageBreak/>
        <w:t>3.3</w:t>
      </w:r>
      <w:r>
        <w:rPr>
          <w:rStyle w:val="affff1"/>
          <w:rFonts w:ascii="Times New Roman" w:hAnsi="Times New Roman"/>
          <w:color w:val="auto"/>
          <w:sz w:val="28"/>
          <w:szCs w:val="28"/>
          <w:u w:val="none"/>
        </w:rPr>
        <w:t>公辅工程</w:t>
      </w:r>
      <w:bookmarkEnd w:id="323"/>
    </w:p>
    <w:p w14:paraId="71C8CCDF" w14:textId="77777777" w:rsidR="00775B2B" w:rsidRDefault="00000000">
      <w:pPr>
        <w:pStyle w:val="30"/>
        <w:spacing w:before="0" w:after="0" w:line="520" w:lineRule="exact"/>
        <w:rPr>
          <w:sz w:val="24"/>
        </w:rPr>
      </w:pPr>
      <w:r>
        <w:rPr>
          <w:rStyle w:val="affff1"/>
          <w:rFonts w:eastAsia="黑体"/>
          <w:color w:val="auto"/>
          <w:sz w:val="24"/>
          <w:szCs w:val="24"/>
          <w:u w:val="none"/>
        </w:rPr>
        <w:t>3.3.1</w:t>
      </w:r>
      <w:r>
        <w:rPr>
          <w:rStyle w:val="affff1"/>
          <w:rFonts w:eastAsia="黑体"/>
          <w:color w:val="auto"/>
          <w:sz w:val="24"/>
          <w:szCs w:val="24"/>
          <w:u w:val="none"/>
        </w:rPr>
        <w:t>厂外依托工程</w:t>
      </w:r>
      <w:r>
        <w:rPr>
          <w:rStyle w:val="affff1"/>
          <w:rFonts w:eastAsia="黑体" w:hint="eastAsia"/>
          <w:color w:val="auto"/>
          <w:sz w:val="24"/>
          <w:szCs w:val="24"/>
          <w:u w:val="none"/>
        </w:rPr>
        <w:t>及依托可行性分析</w:t>
      </w:r>
    </w:p>
    <w:p w14:paraId="32297E6F" w14:textId="77777777" w:rsidR="00775B2B" w:rsidRDefault="00000000">
      <w:pPr>
        <w:spacing w:line="360" w:lineRule="auto"/>
        <w:ind w:firstLine="482"/>
        <w:rPr>
          <w:sz w:val="24"/>
        </w:rPr>
      </w:pPr>
      <w:bookmarkStart w:id="324" w:name="_Hlk198309578"/>
      <w:r>
        <w:rPr>
          <w:kern w:val="0"/>
          <w:sz w:val="24"/>
        </w:rPr>
        <w:t>本项目</w:t>
      </w:r>
      <w:bookmarkStart w:id="325" w:name="_Hlk198305303"/>
      <w:r>
        <w:rPr>
          <w:kern w:val="0"/>
          <w:sz w:val="24"/>
        </w:rPr>
        <w:t>给排水工程</w:t>
      </w:r>
      <w:r>
        <w:rPr>
          <w:rFonts w:hint="eastAsia"/>
          <w:kern w:val="0"/>
          <w:sz w:val="24"/>
        </w:rPr>
        <w:t>、消防站、化验室等</w:t>
      </w:r>
      <w:r>
        <w:rPr>
          <w:kern w:val="0"/>
          <w:sz w:val="24"/>
        </w:rPr>
        <w:t>主要依托煤制油项目。</w:t>
      </w:r>
      <w:bookmarkEnd w:id="325"/>
      <w:r>
        <w:rPr>
          <w:rFonts w:hint="eastAsia"/>
          <w:sz w:val="24"/>
        </w:rPr>
        <w:t>本项目依托煤制油项目的公辅工程在煤制油项目厂区中的位置，见图</w:t>
      </w:r>
      <w:r>
        <w:rPr>
          <w:rFonts w:hint="eastAsia"/>
          <w:sz w:val="24"/>
        </w:rPr>
        <w:t>3.3-1</w:t>
      </w:r>
      <w:r>
        <w:rPr>
          <w:rFonts w:hint="eastAsia"/>
          <w:sz w:val="24"/>
        </w:rPr>
        <w:t>。</w:t>
      </w:r>
    </w:p>
    <w:p w14:paraId="50597171" w14:textId="77777777" w:rsidR="00F11DCC" w:rsidRDefault="00F11DCC" w:rsidP="00F11DCC">
      <w:pPr>
        <w:spacing w:line="360" w:lineRule="auto"/>
        <w:ind w:firstLineChars="200" w:firstLine="480"/>
        <w:rPr>
          <w:sz w:val="24"/>
        </w:rPr>
      </w:pPr>
      <w:r>
        <w:rPr>
          <w:sz w:val="24"/>
        </w:rPr>
        <w:t>煤制油项目给水排水系统包括：净水场、</w:t>
      </w:r>
      <w:r>
        <w:rPr>
          <w:rFonts w:hint="eastAsia"/>
          <w:sz w:val="24"/>
        </w:rPr>
        <w:t>化学水处理系统、</w:t>
      </w:r>
      <w:r>
        <w:rPr>
          <w:sz w:val="24"/>
        </w:rPr>
        <w:t>循环水场、污水处理场、给水加压站、消防水泵站、给排水及消防管网、雨水监控及事故水防控设施、污水提升泵站。</w:t>
      </w:r>
    </w:p>
    <w:p w14:paraId="1261E82D" w14:textId="77777777" w:rsidR="00F11DCC" w:rsidRDefault="00F11DCC" w:rsidP="00F11DCC">
      <w:pPr>
        <w:spacing w:line="360" w:lineRule="auto"/>
        <w:ind w:firstLineChars="200" w:firstLine="480"/>
        <w:rPr>
          <w:sz w:val="24"/>
        </w:rPr>
      </w:pPr>
      <w:r>
        <w:rPr>
          <w:sz w:val="24"/>
        </w:rPr>
        <w:t>（</w:t>
      </w:r>
      <w:r>
        <w:rPr>
          <w:sz w:val="24"/>
        </w:rPr>
        <w:t>1</w:t>
      </w:r>
      <w:r>
        <w:rPr>
          <w:sz w:val="24"/>
        </w:rPr>
        <w:t>）净水场</w:t>
      </w:r>
    </w:p>
    <w:p w14:paraId="5114BDF2" w14:textId="77777777" w:rsidR="00F11DCC" w:rsidRDefault="00F11DCC" w:rsidP="00F11DCC">
      <w:pPr>
        <w:spacing w:line="360" w:lineRule="auto"/>
        <w:ind w:firstLineChars="200" w:firstLine="480"/>
        <w:rPr>
          <w:sz w:val="24"/>
        </w:rPr>
      </w:pPr>
      <w:r>
        <w:rPr>
          <w:sz w:val="24"/>
        </w:rPr>
        <w:t>煤制油项目设置净水场一座，处理后的生产给水供给厂内工程各用水点。部分生产给水进一步处理，满足《生活饮用水卫生标准》（</w:t>
      </w:r>
      <w:r>
        <w:rPr>
          <w:sz w:val="24"/>
        </w:rPr>
        <w:t>GB5749-2022</w:t>
      </w:r>
      <w:r>
        <w:rPr>
          <w:sz w:val="24"/>
        </w:rPr>
        <w:t>）后供给全厂各生活给水用水点。</w:t>
      </w:r>
      <w:r>
        <w:rPr>
          <w:rFonts w:hint="eastAsia"/>
          <w:sz w:val="24"/>
        </w:rPr>
        <w:t>煤制油</w:t>
      </w:r>
      <w:r>
        <w:rPr>
          <w:sz w:val="24"/>
        </w:rPr>
        <w:t>项目</w:t>
      </w:r>
      <w:r>
        <w:rPr>
          <w:rFonts w:hint="eastAsia"/>
          <w:sz w:val="24"/>
        </w:rPr>
        <w:t>净水场设计规模</w:t>
      </w:r>
      <w:r>
        <w:rPr>
          <w:rFonts w:hint="eastAsia"/>
          <w:sz w:val="24"/>
        </w:rPr>
        <w:t>4000m</w:t>
      </w:r>
      <w:r>
        <w:rPr>
          <w:rFonts w:hint="eastAsia"/>
          <w:sz w:val="24"/>
        </w:rPr>
        <w:t>³</w:t>
      </w:r>
      <w:r>
        <w:rPr>
          <w:rFonts w:hint="eastAsia"/>
          <w:sz w:val="24"/>
        </w:rPr>
        <w:t>/h</w:t>
      </w:r>
      <w:r>
        <w:rPr>
          <w:rFonts w:hint="eastAsia"/>
          <w:sz w:val="24"/>
        </w:rPr>
        <w:t>，污水正常回用水量</w:t>
      </w:r>
      <w:r>
        <w:rPr>
          <w:rFonts w:hint="eastAsia"/>
          <w:sz w:val="24"/>
        </w:rPr>
        <w:t>1861m</w:t>
      </w:r>
      <w:r>
        <w:rPr>
          <w:rFonts w:hint="eastAsia"/>
          <w:sz w:val="24"/>
        </w:rPr>
        <w:t>³</w:t>
      </w:r>
      <w:r>
        <w:rPr>
          <w:rFonts w:hint="eastAsia"/>
          <w:sz w:val="24"/>
        </w:rPr>
        <w:t>/h</w:t>
      </w:r>
      <w:r>
        <w:rPr>
          <w:rFonts w:hint="eastAsia"/>
          <w:sz w:val="24"/>
        </w:rPr>
        <w:t>，生产给水正常用量</w:t>
      </w:r>
      <w:r>
        <w:rPr>
          <w:rFonts w:hint="eastAsia"/>
          <w:sz w:val="24"/>
        </w:rPr>
        <w:t>4200m</w:t>
      </w:r>
      <w:r>
        <w:rPr>
          <w:rFonts w:hint="eastAsia"/>
          <w:sz w:val="24"/>
        </w:rPr>
        <w:t>³</w:t>
      </w:r>
      <w:r>
        <w:rPr>
          <w:rFonts w:hint="eastAsia"/>
          <w:sz w:val="24"/>
        </w:rPr>
        <w:t>/h</w:t>
      </w:r>
      <w:r>
        <w:rPr>
          <w:rFonts w:hint="eastAsia"/>
          <w:sz w:val="24"/>
        </w:rPr>
        <w:t>，生活给水正常用量</w:t>
      </w:r>
      <w:r>
        <w:rPr>
          <w:rFonts w:hint="eastAsia"/>
          <w:sz w:val="24"/>
        </w:rPr>
        <w:t>38m</w:t>
      </w:r>
      <w:r>
        <w:rPr>
          <w:rFonts w:hint="eastAsia"/>
          <w:sz w:val="24"/>
        </w:rPr>
        <w:t>³</w:t>
      </w:r>
      <w:r>
        <w:rPr>
          <w:rFonts w:hint="eastAsia"/>
          <w:sz w:val="24"/>
        </w:rPr>
        <w:t>/h</w:t>
      </w:r>
      <w:r>
        <w:rPr>
          <w:rFonts w:hint="eastAsia"/>
          <w:sz w:val="24"/>
        </w:rPr>
        <w:t>，剩余供水能力</w:t>
      </w:r>
      <w:r>
        <w:rPr>
          <w:rFonts w:hint="eastAsia"/>
          <w:sz w:val="24"/>
        </w:rPr>
        <w:t>1623m</w:t>
      </w:r>
      <w:r>
        <w:rPr>
          <w:rFonts w:hint="eastAsia"/>
          <w:sz w:val="24"/>
        </w:rPr>
        <w:t>³</w:t>
      </w:r>
      <w:r>
        <w:rPr>
          <w:rFonts w:hint="eastAsia"/>
          <w:sz w:val="24"/>
        </w:rPr>
        <w:t>/h</w:t>
      </w:r>
      <w:r>
        <w:rPr>
          <w:rFonts w:hint="eastAsia"/>
          <w:sz w:val="24"/>
        </w:rPr>
        <w:t>，供水能力可保证本项目</w:t>
      </w:r>
      <w:r>
        <w:rPr>
          <w:rFonts w:hint="eastAsia"/>
          <w:sz w:val="24"/>
        </w:rPr>
        <w:t>175.34m</w:t>
      </w:r>
      <w:r>
        <w:rPr>
          <w:rFonts w:hint="eastAsia"/>
          <w:sz w:val="24"/>
        </w:rPr>
        <w:t>³</w:t>
      </w:r>
      <w:r>
        <w:rPr>
          <w:rFonts w:hint="eastAsia"/>
          <w:sz w:val="24"/>
        </w:rPr>
        <w:t>/h</w:t>
      </w:r>
      <w:r>
        <w:rPr>
          <w:rFonts w:hint="eastAsia"/>
          <w:sz w:val="24"/>
        </w:rPr>
        <w:t>工业水及</w:t>
      </w:r>
      <w:r>
        <w:rPr>
          <w:rFonts w:hint="eastAsia"/>
          <w:sz w:val="24"/>
        </w:rPr>
        <w:t>1m</w:t>
      </w:r>
      <w:r>
        <w:rPr>
          <w:rFonts w:hint="eastAsia"/>
          <w:sz w:val="24"/>
        </w:rPr>
        <w:t>³</w:t>
      </w:r>
      <w:r>
        <w:rPr>
          <w:rFonts w:hint="eastAsia"/>
          <w:sz w:val="24"/>
        </w:rPr>
        <w:t>/h</w:t>
      </w:r>
      <w:r>
        <w:rPr>
          <w:rFonts w:hint="eastAsia"/>
          <w:sz w:val="24"/>
        </w:rPr>
        <w:t>生活水供应。</w:t>
      </w:r>
    </w:p>
    <w:p w14:paraId="23C7BE37" w14:textId="77777777" w:rsidR="00F11DCC" w:rsidRDefault="00F11DCC" w:rsidP="00F11DCC">
      <w:pPr>
        <w:spacing w:line="360" w:lineRule="auto"/>
        <w:ind w:firstLineChars="200" w:firstLine="480"/>
        <w:rPr>
          <w:sz w:val="24"/>
        </w:rPr>
      </w:pPr>
      <w:r>
        <w:rPr>
          <w:sz w:val="24"/>
        </w:rPr>
        <w:t>（</w:t>
      </w:r>
      <w:r>
        <w:rPr>
          <w:sz w:val="24"/>
        </w:rPr>
        <w:t>2</w:t>
      </w:r>
      <w:r>
        <w:rPr>
          <w:sz w:val="24"/>
        </w:rPr>
        <w:t>）给水加压泵站</w:t>
      </w:r>
    </w:p>
    <w:p w14:paraId="40D8FA87" w14:textId="77777777" w:rsidR="00F11DCC" w:rsidRDefault="00F11DCC" w:rsidP="00F11DCC">
      <w:pPr>
        <w:spacing w:line="360" w:lineRule="auto"/>
        <w:ind w:firstLineChars="200" w:firstLine="480"/>
        <w:rPr>
          <w:sz w:val="24"/>
        </w:rPr>
      </w:pPr>
      <w:r>
        <w:rPr>
          <w:sz w:val="24"/>
        </w:rPr>
        <w:t>煤制油项目设给水加压站，与净水场相邻，给水加压站与消防水加压站（一）合建。设置生产给水泵即从净水场清水池取水加压供全厂各用水点，也可为安全水罐补水。设置</w:t>
      </w:r>
      <w:r>
        <w:rPr>
          <w:sz w:val="24"/>
        </w:rPr>
        <w:t>2</w:t>
      </w:r>
      <w:r>
        <w:rPr>
          <w:sz w:val="24"/>
        </w:rPr>
        <w:t>台</w:t>
      </w:r>
      <w:r>
        <w:rPr>
          <w:sz w:val="24"/>
        </w:rPr>
        <w:t>20000m³</w:t>
      </w:r>
      <w:r>
        <w:rPr>
          <w:sz w:val="24"/>
        </w:rPr>
        <w:t>消防安全储罐</w:t>
      </w:r>
      <w:r>
        <w:rPr>
          <w:rFonts w:hint="eastAsia"/>
          <w:sz w:val="24"/>
        </w:rPr>
        <w:t>，安全水储量</w:t>
      </w:r>
      <w:r>
        <w:rPr>
          <w:rFonts w:hint="eastAsia"/>
          <w:sz w:val="24"/>
        </w:rPr>
        <w:t>16000m</w:t>
      </w:r>
      <w:r>
        <w:rPr>
          <w:rFonts w:hint="eastAsia"/>
          <w:sz w:val="24"/>
        </w:rPr>
        <w:t>³。</w:t>
      </w:r>
      <w:r>
        <w:rPr>
          <w:sz w:val="24"/>
        </w:rPr>
        <w:t>当水源发生故障或净水场运行不正常时，生产给水泵可从安全水罐取水供全厂各用水点，安全水储量可满足全厂</w:t>
      </w:r>
      <w:r>
        <w:rPr>
          <w:sz w:val="24"/>
        </w:rPr>
        <w:t>8h</w:t>
      </w:r>
      <w:r>
        <w:rPr>
          <w:sz w:val="24"/>
        </w:rPr>
        <w:t>正常生产用水。</w:t>
      </w:r>
    </w:p>
    <w:p w14:paraId="5F0FEFDF" w14:textId="77777777" w:rsidR="00F11DCC" w:rsidRDefault="00F11DCC" w:rsidP="00F11DCC">
      <w:pPr>
        <w:spacing w:line="360" w:lineRule="auto"/>
        <w:ind w:firstLineChars="200" w:firstLine="480"/>
        <w:rPr>
          <w:sz w:val="24"/>
        </w:rPr>
      </w:pPr>
      <w:r>
        <w:rPr>
          <w:sz w:val="24"/>
        </w:rPr>
        <w:t>生产给水分为高压生产给水系统及低压生产给水系统。低压生产给水系统主要供给循环水场和除盐水站补水；高压生产给水系统供给整个项目其他装置和单元的生产给水。</w:t>
      </w:r>
    </w:p>
    <w:p w14:paraId="01722E42" w14:textId="77777777" w:rsidR="00F11DCC" w:rsidRDefault="00F11DCC" w:rsidP="00F11DCC">
      <w:pPr>
        <w:spacing w:line="360" w:lineRule="auto"/>
        <w:ind w:firstLineChars="200" w:firstLine="480"/>
        <w:rPr>
          <w:sz w:val="24"/>
        </w:rPr>
      </w:pPr>
      <w:r>
        <w:rPr>
          <w:sz w:val="24"/>
        </w:rPr>
        <w:t>设置</w:t>
      </w:r>
      <w:r>
        <w:rPr>
          <w:sz w:val="24"/>
        </w:rPr>
        <w:t>1</w:t>
      </w:r>
      <w:r>
        <w:rPr>
          <w:sz w:val="24"/>
        </w:rPr>
        <w:t>套生活给水供水设备，供给全厂各生活给水用水点。</w:t>
      </w:r>
    </w:p>
    <w:p w14:paraId="4A5C41E9" w14:textId="14655134" w:rsidR="00F11DCC" w:rsidRDefault="00F11DCC" w:rsidP="00F11DCC">
      <w:pPr>
        <w:spacing w:line="360" w:lineRule="auto"/>
        <w:ind w:firstLine="482"/>
        <w:rPr>
          <w:sz w:val="24"/>
        </w:rPr>
      </w:pPr>
      <w:r>
        <w:rPr>
          <w:sz w:val="24"/>
        </w:rPr>
        <w:t>煤制油项目</w:t>
      </w:r>
      <w:r>
        <w:rPr>
          <w:rFonts w:hint="eastAsia"/>
          <w:sz w:val="24"/>
        </w:rPr>
        <w:t>给水加压泵站供水范围包括本项目生产生活供水。</w:t>
      </w:r>
    </w:p>
    <w:p w14:paraId="3F6882C2" w14:textId="77777777" w:rsidR="00F11DCC" w:rsidRDefault="00F11DCC">
      <w:pPr>
        <w:spacing w:line="360" w:lineRule="auto"/>
        <w:ind w:firstLine="482"/>
        <w:rPr>
          <w:sz w:val="24"/>
        </w:rPr>
        <w:sectPr w:rsidR="00F11DCC">
          <w:pgSz w:w="11906" w:h="16838"/>
          <w:pgMar w:top="1440" w:right="1800" w:bottom="1440" w:left="1800" w:header="1021" w:footer="851" w:gutter="0"/>
          <w:pgNumType w:fmt="numberInDash"/>
          <w:cols w:space="720"/>
          <w:docGrid w:linePitch="312"/>
        </w:sectPr>
      </w:pPr>
    </w:p>
    <w:p w14:paraId="6A33158C" w14:textId="77777777" w:rsidR="00775B2B" w:rsidRDefault="00000000">
      <w:pPr>
        <w:spacing w:line="360" w:lineRule="auto"/>
        <w:ind w:firstLineChars="200" w:firstLine="480"/>
        <w:rPr>
          <w:sz w:val="24"/>
        </w:rPr>
      </w:pPr>
      <w:r>
        <w:rPr>
          <w:sz w:val="24"/>
        </w:rPr>
        <w:lastRenderedPageBreak/>
        <w:t>（</w:t>
      </w:r>
      <w:r>
        <w:rPr>
          <w:sz w:val="24"/>
        </w:rPr>
        <w:t>3</w:t>
      </w:r>
      <w:r>
        <w:rPr>
          <w:sz w:val="24"/>
        </w:rPr>
        <w:t>）循环水场</w:t>
      </w:r>
    </w:p>
    <w:p w14:paraId="44CE9EAF" w14:textId="77777777" w:rsidR="00775B2B" w:rsidRDefault="00000000">
      <w:pPr>
        <w:spacing w:line="360" w:lineRule="auto"/>
        <w:ind w:firstLineChars="200" w:firstLine="480"/>
        <w:rPr>
          <w:sz w:val="24"/>
        </w:rPr>
      </w:pPr>
      <w:r>
        <w:rPr>
          <w:sz w:val="24"/>
        </w:rPr>
        <w:t>煤制油项目设</w:t>
      </w:r>
      <w:r>
        <w:rPr>
          <w:sz w:val="24"/>
        </w:rPr>
        <w:t>3</w:t>
      </w:r>
      <w:r>
        <w:rPr>
          <w:sz w:val="24"/>
        </w:rPr>
        <w:t>座循环水场。</w:t>
      </w:r>
    </w:p>
    <w:p w14:paraId="45AA7EF5" w14:textId="77777777" w:rsidR="00775B2B" w:rsidRDefault="00000000">
      <w:pPr>
        <w:spacing w:line="360" w:lineRule="auto"/>
        <w:ind w:firstLineChars="200" w:firstLine="480"/>
        <w:rPr>
          <w:sz w:val="24"/>
        </w:rPr>
      </w:pPr>
      <w:r>
        <w:rPr>
          <w:sz w:val="24"/>
        </w:rPr>
        <w:t>1</w:t>
      </w:r>
      <w:r>
        <w:rPr>
          <w:sz w:val="24"/>
        </w:rPr>
        <w:t>）循环水场（一）</w:t>
      </w:r>
    </w:p>
    <w:p w14:paraId="38D55F9C" w14:textId="77777777" w:rsidR="00775B2B" w:rsidRDefault="00000000">
      <w:pPr>
        <w:spacing w:line="360" w:lineRule="auto"/>
        <w:ind w:firstLineChars="200" w:firstLine="480"/>
        <w:rPr>
          <w:sz w:val="24"/>
        </w:rPr>
      </w:pPr>
      <w:r>
        <w:rPr>
          <w:sz w:val="24"/>
        </w:rPr>
        <w:t>设计规模</w:t>
      </w:r>
      <w:r>
        <w:rPr>
          <w:sz w:val="24"/>
        </w:rPr>
        <w:t>40000m³/h</w:t>
      </w:r>
      <w:r>
        <w:rPr>
          <w:sz w:val="24"/>
        </w:rPr>
        <w:t>。采用机械通风逆流式消雾节能冷却塔，开式循环冷却水系统。</w:t>
      </w:r>
    </w:p>
    <w:p w14:paraId="6CC1BF02" w14:textId="77777777" w:rsidR="00775B2B" w:rsidRDefault="00000000">
      <w:pPr>
        <w:spacing w:line="360" w:lineRule="auto"/>
        <w:ind w:firstLineChars="200" w:firstLine="480"/>
        <w:rPr>
          <w:sz w:val="24"/>
        </w:rPr>
      </w:pPr>
      <w:r>
        <w:rPr>
          <w:sz w:val="24"/>
        </w:rPr>
        <w:t>服务对象：直接液化、加氢稳定、加氢</w:t>
      </w:r>
      <w:r>
        <w:rPr>
          <w:rFonts w:hint="eastAsia"/>
          <w:sz w:val="24"/>
        </w:rPr>
        <w:t>提</w:t>
      </w:r>
      <w:r>
        <w:rPr>
          <w:sz w:val="24"/>
        </w:rPr>
        <w:t>质、轻烃回收、沥青提质、</w:t>
      </w:r>
      <w:r>
        <w:rPr>
          <w:sz w:val="24"/>
        </w:rPr>
        <w:t>PSA</w:t>
      </w:r>
      <w:r>
        <w:rPr>
          <w:sz w:val="24"/>
        </w:rPr>
        <w:t>、油品合成、油品加工、酚氨回收、硫磺回收等装置。</w:t>
      </w:r>
    </w:p>
    <w:p w14:paraId="5FC999AC" w14:textId="77777777" w:rsidR="00775B2B" w:rsidRDefault="00000000">
      <w:pPr>
        <w:spacing w:line="360" w:lineRule="auto"/>
        <w:ind w:firstLineChars="200" w:firstLine="480"/>
        <w:rPr>
          <w:sz w:val="24"/>
        </w:rPr>
      </w:pPr>
      <w:r>
        <w:rPr>
          <w:sz w:val="24"/>
        </w:rPr>
        <w:t>2</w:t>
      </w:r>
      <w:r>
        <w:rPr>
          <w:sz w:val="24"/>
        </w:rPr>
        <w:t>）循环水场（二）</w:t>
      </w:r>
    </w:p>
    <w:p w14:paraId="541955B1" w14:textId="77777777" w:rsidR="00775B2B" w:rsidRDefault="00000000">
      <w:pPr>
        <w:spacing w:line="360" w:lineRule="auto"/>
        <w:ind w:firstLineChars="200" w:firstLine="480"/>
        <w:rPr>
          <w:sz w:val="24"/>
        </w:rPr>
      </w:pPr>
      <w:r>
        <w:rPr>
          <w:sz w:val="24"/>
        </w:rPr>
        <w:t>设计规模</w:t>
      </w:r>
      <w:r>
        <w:rPr>
          <w:sz w:val="24"/>
        </w:rPr>
        <w:t>30000m³/h</w:t>
      </w:r>
      <w:r>
        <w:rPr>
          <w:sz w:val="24"/>
        </w:rPr>
        <w:t>。采用机械通风逆流式消雾节能冷却塔，开式循环冷却水系统。</w:t>
      </w:r>
    </w:p>
    <w:p w14:paraId="6AF94AF4" w14:textId="77777777" w:rsidR="00775B2B" w:rsidRDefault="00000000">
      <w:pPr>
        <w:spacing w:line="360" w:lineRule="auto"/>
        <w:ind w:firstLineChars="200" w:firstLine="480"/>
        <w:rPr>
          <w:sz w:val="24"/>
        </w:rPr>
      </w:pPr>
      <w:r>
        <w:rPr>
          <w:sz w:val="24"/>
        </w:rPr>
        <w:t>服务对象：粉煤制备、催化剂制备、粉煤气化、变换、低温甲醇洗、氢提纯、脱硫、绿氢装置</w:t>
      </w:r>
      <w:r>
        <w:rPr>
          <w:rFonts w:hint="eastAsia"/>
          <w:sz w:val="24"/>
        </w:rPr>
        <w:t>、公用热岛</w:t>
      </w:r>
      <w:r>
        <w:rPr>
          <w:sz w:val="24"/>
        </w:rPr>
        <w:t>及污水</w:t>
      </w:r>
      <w:r>
        <w:rPr>
          <w:rFonts w:hint="eastAsia"/>
          <w:sz w:val="24"/>
        </w:rPr>
        <w:t>处理厂</w:t>
      </w:r>
      <w:r>
        <w:rPr>
          <w:sz w:val="24"/>
        </w:rPr>
        <w:t>等。</w:t>
      </w:r>
    </w:p>
    <w:p w14:paraId="78BD62CE" w14:textId="77777777" w:rsidR="00775B2B" w:rsidRDefault="00000000">
      <w:pPr>
        <w:spacing w:line="360" w:lineRule="auto"/>
        <w:ind w:firstLineChars="200" w:firstLine="480"/>
        <w:rPr>
          <w:sz w:val="24"/>
        </w:rPr>
      </w:pPr>
      <w:r>
        <w:rPr>
          <w:sz w:val="24"/>
        </w:rPr>
        <w:t>3</w:t>
      </w:r>
      <w:r>
        <w:rPr>
          <w:sz w:val="24"/>
        </w:rPr>
        <w:t>）循环水场（三）</w:t>
      </w:r>
    </w:p>
    <w:p w14:paraId="148475E5" w14:textId="77777777" w:rsidR="00775B2B" w:rsidRDefault="00000000">
      <w:pPr>
        <w:spacing w:line="360" w:lineRule="auto"/>
        <w:ind w:firstLineChars="200" w:firstLine="480"/>
        <w:rPr>
          <w:sz w:val="24"/>
        </w:rPr>
      </w:pPr>
      <w:r>
        <w:rPr>
          <w:sz w:val="24"/>
        </w:rPr>
        <w:t>设计规模</w:t>
      </w:r>
      <w:r>
        <w:rPr>
          <w:sz w:val="24"/>
        </w:rPr>
        <w:t>50000m³/h</w:t>
      </w:r>
      <w:r>
        <w:rPr>
          <w:sz w:val="24"/>
        </w:rPr>
        <w:t>。采用闭式循环冷却水系统。</w:t>
      </w:r>
    </w:p>
    <w:p w14:paraId="38AB8BD0"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服务对象：储运罐区等。</w:t>
      </w:r>
    </w:p>
    <w:p w14:paraId="281F7831" w14:textId="77777777" w:rsidR="00775B2B" w:rsidRDefault="00000000">
      <w:pPr>
        <w:spacing w:line="360" w:lineRule="auto"/>
        <w:ind w:firstLineChars="200" w:firstLine="480"/>
        <w:rPr>
          <w:kern w:val="0"/>
          <w:sz w:val="24"/>
        </w:rPr>
      </w:pPr>
      <w:r>
        <w:rPr>
          <w:sz w:val="24"/>
        </w:rPr>
        <w:t>煤制油项目</w:t>
      </w:r>
      <w:r>
        <w:rPr>
          <w:rFonts w:hint="eastAsia"/>
          <w:sz w:val="24"/>
        </w:rPr>
        <w:t>循环水场（二）设计规模可保证本项目</w:t>
      </w:r>
      <w:r>
        <w:rPr>
          <w:rFonts w:hint="eastAsia"/>
          <w:sz w:val="24"/>
        </w:rPr>
        <w:t>2381m</w:t>
      </w:r>
      <w:r>
        <w:rPr>
          <w:rFonts w:hint="eastAsia"/>
          <w:sz w:val="24"/>
        </w:rPr>
        <w:t>³</w:t>
      </w:r>
      <w:r>
        <w:rPr>
          <w:rFonts w:hint="eastAsia"/>
          <w:sz w:val="24"/>
        </w:rPr>
        <w:t>/h</w:t>
      </w:r>
      <w:r>
        <w:rPr>
          <w:rFonts w:hint="eastAsia"/>
          <w:sz w:val="24"/>
        </w:rPr>
        <w:t>循环冷却水供应。目前循环水场已开始初步设计，本项目循环水用量已纳入设计范畴。</w:t>
      </w:r>
    </w:p>
    <w:p w14:paraId="5A52AA2B" w14:textId="77777777" w:rsidR="00775B2B" w:rsidRDefault="00000000">
      <w:pPr>
        <w:spacing w:line="360" w:lineRule="auto"/>
        <w:ind w:firstLineChars="200" w:firstLine="480"/>
        <w:rPr>
          <w:sz w:val="24"/>
        </w:rPr>
      </w:pPr>
      <w:r>
        <w:rPr>
          <w:sz w:val="24"/>
        </w:rPr>
        <w:t>（</w:t>
      </w:r>
      <w:r>
        <w:rPr>
          <w:sz w:val="24"/>
        </w:rPr>
        <w:t>4</w:t>
      </w:r>
      <w:r>
        <w:rPr>
          <w:sz w:val="24"/>
        </w:rPr>
        <w:t>）</w:t>
      </w:r>
      <w:r>
        <w:rPr>
          <w:rFonts w:hint="eastAsia"/>
          <w:sz w:val="24"/>
        </w:rPr>
        <w:t>化学水处理</w:t>
      </w:r>
      <w:r>
        <w:rPr>
          <w:sz w:val="24"/>
        </w:rPr>
        <w:t>系统</w:t>
      </w:r>
    </w:p>
    <w:p w14:paraId="30572091" w14:textId="77777777" w:rsidR="00775B2B" w:rsidRDefault="00000000">
      <w:pPr>
        <w:spacing w:line="360" w:lineRule="auto"/>
        <w:ind w:firstLineChars="200" w:firstLine="480"/>
        <w:rPr>
          <w:sz w:val="24"/>
        </w:rPr>
      </w:pPr>
      <w:r>
        <w:rPr>
          <w:rFonts w:hint="eastAsia"/>
          <w:sz w:val="24"/>
        </w:rPr>
        <w:t>煤制油项目设置一座除盐水站，制水能力</w:t>
      </w:r>
      <w:r>
        <w:rPr>
          <w:rFonts w:hint="eastAsia"/>
          <w:sz w:val="24"/>
        </w:rPr>
        <w:t>2000t/h</w:t>
      </w:r>
      <w:r>
        <w:rPr>
          <w:rFonts w:hint="eastAsia"/>
          <w:sz w:val="24"/>
        </w:rPr>
        <w:t>，设置一座凝液回收处理站，回收处理工艺凝结水</w:t>
      </w:r>
      <w:r>
        <w:rPr>
          <w:rFonts w:hint="eastAsia"/>
          <w:sz w:val="24"/>
        </w:rPr>
        <w:t>1256t/h</w:t>
      </w:r>
      <w:r>
        <w:rPr>
          <w:rFonts w:hint="eastAsia"/>
          <w:sz w:val="24"/>
        </w:rPr>
        <w:t>，透平凝结水</w:t>
      </w:r>
      <w:r>
        <w:rPr>
          <w:rFonts w:hint="eastAsia"/>
          <w:sz w:val="24"/>
        </w:rPr>
        <w:t>815t/h</w:t>
      </w:r>
      <w:r>
        <w:rPr>
          <w:rFonts w:hint="eastAsia"/>
          <w:sz w:val="24"/>
        </w:rPr>
        <w:t>，化学水装置外供除盐水能力为</w:t>
      </w:r>
      <w:r>
        <w:rPr>
          <w:rFonts w:hint="eastAsia"/>
          <w:sz w:val="24"/>
        </w:rPr>
        <w:t>4071t/h</w:t>
      </w:r>
      <w:r>
        <w:rPr>
          <w:rFonts w:hint="eastAsia"/>
          <w:sz w:val="24"/>
        </w:rPr>
        <w:t>。煤制油项目除盐水用量</w:t>
      </w:r>
      <w:r>
        <w:rPr>
          <w:rFonts w:hint="eastAsia"/>
          <w:sz w:val="24"/>
        </w:rPr>
        <w:t>1918t/h</w:t>
      </w:r>
      <w:r>
        <w:rPr>
          <w:rFonts w:hint="eastAsia"/>
          <w:sz w:val="24"/>
        </w:rPr>
        <w:t>，除氧水</w:t>
      </w:r>
      <w:r>
        <w:rPr>
          <w:rFonts w:hint="eastAsia"/>
          <w:sz w:val="24"/>
        </w:rPr>
        <w:t>969t/h</w:t>
      </w:r>
      <w:r>
        <w:rPr>
          <w:rFonts w:hint="eastAsia"/>
          <w:sz w:val="24"/>
        </w:rPr>
        <w:t>，剩余除盐水供水能力</w:t>
      </w:r>
      <w:r>
        <w:rPr>
          <w:rFonts w:hint="eastAsia"/>
          <w:sz w:val="24"/>
        </w:rPr>
        <w:t>1184t/h</w:t>
      </w:r>
      <w:r>
        <w:rPr>
          <w:rFonts w:hint="eastAsia"/>
          <w:sz w:val="24"/>
        </w:rPr>
        <w:t>，可保证本项目</w:t>
      </w:r>
      <w:r>
        <w:rPr>
          <w:rFonts w:hint="eastAsia"/>
          <w:sz w:val="24"/>
        </w:rPr>
        <w:t>1103m</w:t>
      </w:r>
      <w:r>
        <w:rPr>
          <w:rFonts w:hint="eastAsia"/>
          <w:sz w:val="24"/>
        </w:rPr>
        <w:t>³</w:t>
      </w:r>
      <w:r>
        <w:rPr>
          <w:rFonts w:hint="eastAsia"/>
          <w:sz w:val="24"/>
        </w:rPr>
        <w:t>/h</w:t>
      </w:r>
      <w:r>
        <w:rPr>
          <w:rFonts w:hint="eastAsia"/>
          <w:sz w:val="24"/>
        </w:rPr>
        <w:t>除盐水供应。</w:t>
      </w:r>
    </w:p>
    <w:p w14:paraId="19893890" w14:textId="77777777" w:rsidR="00775B2B" w:rsidRDefault="00000000">
      <w:pPr>
        <w:autoSpaceDE w:val="0"/>
        <w:autoSpaceDN w:val="0"/>
        <w:adjustRightInd w:val="0"/>
        <w:spacing w:line="360" w:lineRule="auto"/>
        <w:ind w:firstLineChars="200" w:firstLine="480"/>
        <w:jc w:val="left"/>
        <w:rPr>
          <w:sz w:val="24"/>
        </w:rPr>
      </w:pPr>
      <w:r>
        <w:rPr>
          <w:kern w:val="0"/>
          <w:sz w:val="24"/>
        </w:rPr>
        <w:t>（</w:t>
      </w:r>
      <w:r>
        <w:rPr>
          <w:kern w:val="0"/>
          <w:sz w:val="24"/>
        </w:rPr>
        <w:t>5</w:t>
      </w:r>
      <w:r>
        <w:rPr>
          <w:kern w:val="0"/>
          <w:sz w:val="24"/>
        </w:rPr>
        <w:t>）污水处理厂</w:t>
      </w:r>
    </w:p>
    <w:p w14:paraId="404BB6A4" w14:textId="77777777" w:rsidR="00775B2B" w:rsidRDefault="00000000">
      <w:pPr>
        <w:spacing w:line="360" w:lineRule="auto"/>
        <w:ind w:firstLineChars="200" w:firstLine="480"/>
        <w:rPr>
          <w:sz w:val="24"/>
        </w:rPr>
      </w:pPr>
      <w:bookmarkStart w:id="326" w:name="OLE_LINK24"/>
      <w:bookmarkStart w:id="327" w:name="OLE_LINK10"/>
      <w:r>
        <w:rPr>
          <w:sz w:val="24"/>
        </w:rPr>
        <w:t>煤制油项目污水</w:t>
      </w:r>
      <w:r>
        <w:rPr>
          <w:rFonts w:hint="eastAsia"/>
          <w:sz w:val="24"/>
        </w:rPr>
        <w:t>处理厂</w:t>
      </w:r>
      <w:r>
        <w:rPr>
          <w:sz w:val="24"/>
        </w:rPr>
        <w:t>由含油污水处理系统、含酚污水处理系统、气化污水处理系统、合成废水处理系统、含盐污水处理系统、浓盐水处理系统、生活污水处理系统、污油脱水系统、污泥处置系统、臭气处理系统等组成。</w:t>
      </w:r>
      <w:bookmarkEnd w:id="326"/>
    </w:p>
    <w:p w14:paraId="33AA929D" w14:textId="77777777" w:rsidR="00775B2B" w:rsidRDefault="00000000">
      <w:pPr>
        <w:autoSpaceDE w:val="0"/>
        <w:autoSpaceDN w:val="0"/>
        <w:adjustRightInd w:val="0"/>
        <w:spacing w:line="360" w:lineRule="auto"/>
        <w:ind w:firstLineChars="200" w:firstLine="480"/>
        <w:jc w:val="left"/>
        <w:rPr>
          <w:sz w:val="24"/>
        </w:rPr>
      </w:pPr>
      <w:r>
        <w:rPr>
          <w:kern w:val="0"/>
          <w:sz w:val="24"/>
        </w:rPr>
        <w:t>根据污水来源、水质不同，结合污水处理要求，进行系统划分，分质处理，污水处理后尽可能回用。</w:t>
      </w:r>
      <w:bookmarkEnd w:id="327"/>
      <w:r>
        <w:rPr>
          <w:kern w:val="0"/>
          <w:sz w:val="24"/>
        </w:rPr>
        <w:t>煤制油项目污水处理流程分为四个处理系列，即：生产污水（包括含油污水、生活污水等）、含酚污水、含盐废水、催化剂废水处理系列。</w:t>
      </w:r>
      <w:r>
        <w:rPr>
          <w:rFonts w:hint="eastAsia"/>
          <w:kern w:val="0"/>
          <w:sz w:val="24"/>
        </w:rPr>
        <w:t>含酚废水预处理设计规模</w:t>
      </w:r>
      <w:r>
        <w:rPr>
          <w:rFonts w:hint="eastAsia"/>
          <w:kern w:val="0"/>
          <w:sz w:val="24"/>
        </w:rPr>
        <w:t>220m</w:t>
      </w:r>
      <w:r>
        <w:rPr>
          <w:rFonts w:hint="eastAsia"/>
          <w:kern w:val="0"/>
          <w:sz w:val="24"/>
        </w:rPr>
        <w:t>³</w:t>
      </w:r>
      <w:r>
        <w:rPr>
          <w:rFonts w:hint="eastAsia"/>
          <w:kern w:val="0"/>
          <w:sz w:val="24"/>
        </w:rPr>
        <w:t>/h</w:t>
      </w:r>
      <w:r>
        <w:rPr>
          <w:rFonts w:hint="eastAsia"/>
          <w:kern w:val="0"/>
          <w:sz w:val="24"/>
        </w:rPr>
        <w:t>，生产污水处理系列的设计规模为</w:t>
      </w:r>
      <w:r>
        <w:rPr>
          <w:rFonts w:hint="eastAsia"/>
          <w:kern w:val="0"/>
          <w:sz w:val="24"/>
        </w:rPr>
        <w:t>2200m</w:t>
      </w:r>
      <w:r>
        <w:rPr>
          <w:rFonts w:hint="eastAsia"/>
          <w:kern w:val="0"/>
          <w:sz w:val="24"/>
        </w:rPr>
        <w:t>³</w:t>
      </w:r>
      <w:r>
        <w:rPr>
          <w:rFonts w:hint="eastAsia"/>
          <w:kern w:val="0"/>
          <w:sz w:val="24"/>
        </w:rPr>
        <w:lastRenderedPageBreak/>
        <w:t>/h</w:t>
      </w:r>
      <w:r>
        <w:rPr>
          <w:rFonts w:hint="eastAsia"/>
          <w:kern w:val="0"/>
          <w:sz w:val="24"/>
        </w:rPr>
        <w:t>，低含盐量设计处理量为</w:t>
      </w:r>
      <w:r>
        <w:rPr>
          <w:rFonts w:hint="eastAsia"/>
          <w:kern w:val="0"/>
          <w:sz w:val="24"/>
        </w:rPr>
        <w:t>2450m</w:t>
      </w:r>
      <w:r>
        <w:rPr>
          <w:rFonts w:hint="eastAsia"/>
          <w:kern w:val="0"/>
          <w:sz w:val="24"/>
        </w:rPr>
        <w:t>³</w:t>
      </w:r>
      <w:r>
        <w:rPr>
          <w:rFonts w:hint="eastAsia"/>
          <w:kern w:val="0"/>
          <w:sz w:val="24"/>
        </w:rPr>
        <w:t>/h</w:t>
      </w:r>
      <w:r>
        <w:rPr>
          <w:rFonts w:hint="eastAsia"/>
          <w:kern w:val="0"/>
          <w:sz w:val="24"/>
        </w:rPr>
        <w:t>，高含盐废水处理单元设计处理量为</w:t>
      </w:r>
      <w:r>
        <w:rPr>
          <w:rFonts w:hint="eastAsia"/>
          <w:kern w:val="0"/>
          <w:sz w:val="24"/>
        </w:rPr>
        <w:t>405m</w:t>
      </w:r>
      <w:r>
        <w:rPr>
          <w:rFonts w:hint="eastAsia"/>
          <w:kern w:val="0"/>
          <w:sz w:val="24"/>
        </w:rPr>
        <w:t>³</w:t>
      </w:r>
      <w:r>
        <w:rPr>
          <w:rFonts w:hint="eastAsia"/>
          <w:kern w:val="0"/>
          <w:sz w:val="24"/>
        </w:rPr>
        <w:t>/h</w:t>
      </w:r>
      <w:r>
        <w:rPr>
          <w:rFonts w:hint="eastAsia"/>
          <w:kern w:val="0"/>
          <w:sz w:val="24"/>
        </w:rPr>
        <w:t>。</w:t>
      </w:r>
    </w:p>
    <w:p w14:paraId="31C74D21" w14:textId="77777777" w:rsidR="00775B2B" w:rsidRDefault="00000000">
      <w:pPr>
        <w:spacing w:line="360" w:lineRule="auto"/>
        <w:ind w:firstLineChars="200" w:firstLine="480"/>
        <w:rPr>
          <w:sz w:val="24"/>
        </w:rPr>
      </w:pPr>
      <w:r>
        <w:rPr>
          <w:sz w:val="24"/>
        </w:rPr>
        <w:t>煤制油项目</w:t>
      </w:r>
      <w:r>
        <w:rPr>
          <w:rFonts w:hint="eastAsia"/>
          <w:sz w:val="24"/>
        </w:rPr>
        <w:t>污水处理厂污水收集与处理范围包括本项目生产生活排水。</w:t>
      </w:r>
      <w:r>
        <w:rPr>
          <w:rFonts w:hint="eastAsia"/>
          <w:kern w:val="0"/>
          <w:sz w:val="24"/>
        </w:rPr>
        <w:t>目前生产污水处理系统已开始初步设计，本项目生产污水排放已纳入其设计范畴。</w:t>
      </w:r>
    </w:p>
    <w:p w14:paraId="45E6B864" w14:textId="77777777" w:rsidR="00775B2B" w:rsidRDefault="00000000">
      <w:pPr>
        <w:spacing w:line="360" w:lineRule="auto"/>
        <w:ind w:firstLineChars="200" w:firstLine="480"/>
        <w:rPr>
          <w:sz w:val="24"/>
        </w:rPr>
      </w:pPr>
      <w:r>
        <w:rPr>
          <w:sz w:val="24"/>
        </w:rPr>
        <w:t>（</w:t>
      </w:r>
      <w:r>
        <w:rPr>
          <w:sz w:val="24"/>
        </w:rPr>
        <w:t>6</w:t>
      </w:r>
      <w:r>
        <w:rPr>
          <w:sz w:val="24"/>
        </w:rPr>
        <w:t>）消防水泵站</w:t>
      </w:r>
    </w:p>
    <w:p w14:paraId="3F3CA028" w14:textId="77777777" w:rsidR="00775B2B" w:rsidRDefault="00000000">
      <w:pPr>
        <w:spacing w:line="360" w:lineRule="auto"/>
        <w:ind w:firstLineChars="200" w:firstLine="480"/>
        <w:rPr>
          <w:sz w:val="24"/>
        </w:rPr>
      </w:pPr>
      <w:r>
        <w:rPr>
          <w:sz w:val="24"/>
        </w:rPr>
        <w:t>煤制油项目厂内工程总占地面积约</w:t>
      </w:r>
      <w:r>
        <w:rPr>
          <w:sz w:val="24"/>
        </w:rPr>
        <w:t>411</w:t>
      </w:r>
      <w:r>
        <w:rPr>
          <w:sz w:val="24"/>
        </w:rPr>
        <w:t>公顷，设置</w:t>
      </w:r>
      <w:r>
        <w:rPr>
          <w:sz w:val="24"/>
        </w:rPr>
        <w:t>3</w:t>
      </w:r>
      <w:r>
        <w:rPr>
          <w:sz w:val="24"/>
        </w:rPr>
        <w:t>座消防水加压站，其中</w:t>
      </w:r>
      <w:r>
        <w:rPr>
          <w:sz w:val="24"/>
        </w:rPr>
        <w:t>1</w:t>
      </w:r>
      <w:r>
        <w:rPr>
          <w:sz w:val="24"/>
        </w:rPr>
        <w:t>座消防水加压站与给水泵站合建。消防水加压站之间通过管网连通，互为补充。每座消防水加压站的服务半径不超过</w:t>
      </w:r>
      <w:r>
        <w:rPr>
          <w:sz w:val="24"/>
        </w:rPr>
        <w:t>1200m</w:t>
      </w:r>
      <w:r>
        <w:rPr>
          <w:sz w:val="24"/>
        </w:rPr>
        <w:t>。</w:t>
      </w:r>
    </w:p>
    <w:p w14:paraId="13D8F17B" w14:textId="77777777" w:rsidR="00775B2B" w:rsidRDefault="00000000">
      <w:pPr>
        <w:spacing w:line="360" w:lineRule="auto"/>
        <w:ind w:firstLineChars="200" w:firstLine="480"/>
        <w:rPr>
          <w:sz w:val="24"/>
        </w:rPr>
      </w:pPr>
      <w:r>
        <w:rPr>
          <w:sz w:val="24"/>
        </w:rPr>
        <w:t>每座消防水加压站服务范围内同一时间火灾处数按</w:t>
      </w:r>
      <w:r>
        <w:rPr>
          <w:sz w:val="24"/>
        </w:rPr>
        <w:t xml:space="preserve">2 </w:t>
      </w:r>
      <w:r>
        <w:rPr>
          <w:sz w:val="24"/>
        </w:rPr>
        <w:t>处考虑。</w:t>
      </w:r>
      <w:r>
        <w:rPr>
          <w:sz w:val="24"/>
        </w:rPr>
        <w:t>1</w:t>
      </w:r>
      <w:r>
        <w:rPr>
          <w:sz w:val="24"/>
        </w:rPr>
        <w:t>处最大及</w:t>
      </w:r>
      <w:r>
        <w:rPr>
          <w:sz w:val="24"/>
        </w:rPr>
        <w:t>1</w:t>
      </w:r>
      <w:r>
        <w:rPr>
          <w:sz w:val="24"/>
        </w:rPr>
        <w:t>处辅助设施。</w:t>
      </w:r>
    </w:p>
    <w:p w14:paraId="04B4B216" w14:textId="77777777" w:rsidR="00775B2B" w:rsidRDefault="00000000">
      <w:pPr>
        <w:spacing w:line="360" w:lineRule="auto"/>
        <w:ind w:firstLineChars="200" w:firstLine="480"/>
        <w:rPr>
          <w:sz w:val="24"/>
        </w:rPr>
      </w:pPr>
      <w:r>
        <w:rPr>
          <w:sz w:val="24"/>
        </w:rPr>
        <w:t>①</w:t>
      </w:r>
      <w:r>
        <w:rPr>
          <w:sz w:val="24"/>
        </w:rPr>
        <w:t>消防水加压站（一）</w:t>
      </w:r>
    </w:p>
    <w:p w14:paraId="2320A486" w14:textId="77777777" w:rsidR="00775B2B" w:rsidRDefault="00000000">
      <w:pPr>
        <w:spacing w:line="360" w:lineRule="auto"/>
        <w:ind w:firstLineChars="200" w:firstLine="480"/>
        <w:rPr>
          <w:sz w:val="24"/>
        </w:rPr>
      </w:pPr>
      <w:r>
        <w:rPr>
          <w:sz w:val="24"/>
        </w:rPr>
        <w:t>消防水加压站（一）与给水加压站合建。包含生产给水加压、生活给水加压及消防水加压设施。其中消防水供给能力</w:t>
      </w:r>
      <w:r>
        <w:rPr>
          <w:sz w:val="24"/>
        </w:rPr>
        <w:t>650L/s</w:t>
      </w:r>
      <w:r>
        <w:rPr>
          <w:sz w:val="24"/>
        </w:rPr>
        <w:t>，低压生产给水加压能力</w:t>
      </w:r>
      <w:r>
        <w:rPr>
          <w:sz w:val="24"/>
        </w:rPr>
        <w:t>3600m³/h</w:t>
      </w:r>
      <w:r>
        <w:rPr>
          <w:sz w:val="24"/>
        </w:rPr>
        <w:t>，高压生产给水加压能力</w:t>
      </w:r>
      <w:r>
        <w:rPr>
          <w:sz w:val="24"/>
        </w:rPr>
        <w:t>1600m³/h</w:t>
      </w:r>
      <w:r>
        <w:rPr>
          <w:sz w:val="24"/>
        </w:rPr>
        <w:t>，生活给水供给能力</w:t>
      </w:r>
      <w:r>
        <w:rPr>
          <w:sz w:val="24"/>
        </w:rPr>
        <w:t>60m³/h</w:t>
      </w:r>
      <w:r>
        <w:rPr>
          <w:sz w:val="24"/>
        </w:rPr>
        <w:t>。</w:t>
      </w:r>
    </w:p>
    <w:p w14:paraId="36547ACD" w14:textId="77777777" w:rsidR="00775B2B" w:rsidRDefault="00000000">
      <w:pPr>
        <w:spacing w:line="360" w:lineRule="auto"/>
        <w:ind w:firstLineChars="200" w:firstLine="480"/>
        <w:rPr>
          <w:sz w:val="24"/>
        </w:rPr>
      </w:pPr>
      <w:r>
        <w:rPr>
          <w:sz w:val="24"/>
        </w:rPr>
        <w:t>消防水加压站（一）服务厂前区、装置区及周边辅助设施。</w:t>
      </w:r>
    </w:p>
    <w:p w14:paraId="61F7E74F" w14:textId="77777777" w:rsidR="00775B2B" w:rsidRDefault="00000000">
      <w:pPr>
        <w:spacing w:line="360" w:lineRule="auto"/>
        <w:ind w:firstLineChars="200" w:firstLine="480"/>
        <w:rPr>
          <w:sz w:val="24"/>
        </w:rPr>
      </w:pPr>
      <w:r>
        <w:rPr>
          <w:sz w:val="24"/>
        </w:rPr>
        <w:t>②</w:t>
      </w:r>
      <w:r>
        <w:rPr>
          <w:sz w:val="24"/>
        </w:rPr>
        <w:t>消防水加压站（二）</w:t>
      </w:r>
    </w:p>
    <w:p w14:paraId="7E719D8F" w14:textId="77777777" w:rsidR="00775B2B" w:rsidRDefault="00000000">
      <w:pPr>
        <w:spacing w:line="360" w:lineRule="auto"/>
        <w:ind w:firstLineChars="200" w:firstLine="480"/>
        <w:rPr>
          <w:sz w:val="24"/>
        </w:rPr>
      </w:pPr>
      <w:r>
        <w:rPr>
          <w:sz w:val="24"/>
        </w:rPr>
        <w:t>消防水加压站（二）服务装置区及周边辅助设施。消防水供给能力</w:t>
      </w:r>
      <w:r>
        <w:rPr>
          <w:sz w:val="24"/>
        </w:rPr>
        <w:t>650L/s</w:t>
      </w:r>
      <w:r>
        <w:rPr>
          <w:sz w:val="24"/>
        </w:rPr>
        <w:t>。</w:t>
      </w:r>
    </w:p>
    <w:p w14:paraId="67B66B50" w14:textId="77777777" w:rsidR="00775B2B" w:rsidRDefault="00000000">
      <w:pPr>
        <w:spacing w:line="360" w:lineRule="auto"/>
        <w:ind w:firstLineChars="200" w:firstLine="480"/>
        <w:rPr>
          <w:sz w:val="24"/>
        </w:rPr>
      </w:pPr>
      <w:r>
        <w:rPr>
          <w:sz w:val="24"/>
        </w:rPr>
        <w:t>③</w:t>
      </w:r>
      <w:r>
        <w:rPr>
          <w:sz w:val="24"/>
        </w:rPr>
        <w:t>消防水加压站（三）</w:t>
      </w:r>
    </w:p>
    <w:p w14:paraId="5C3FB959" w14:textId="77777777" w:rsidR="00775B2B" w:rsidRDefault="00000000">
      <w:pPr>
        <w:spacing w:line="360" w:lineRule="auto"/>
        <w:ind w:firstLineChars="200" w:firstLine="480"/>
        <w:rPr>
          <w:sz w:val="24"/>
        </w:rPr>
      </w:pPr>
      <w:r>
        <w:rPr>
          <w:sz w:val="24"/>
        </w:rPr>
        <w:t>消防水加压站（三）服务罐区及周边辅助设施。消防水供给能力</w:t>
      </w:r>
      <w:r>
        <w:rPr>
          <w:sz w:val="24"/>
        </w:rPr>
        <w:t>750L/s</w:t>
      </w:r>
      <w:r>
        <w:rPr>
          <w:sz w:val="24"/>
        </w:rPr>
        <w:t>。</w:t>
      </w:r>
    </w:p>
    <w:p w14:paraId="13B66AA5" w14:textId="77777777" w:rsidR="00775B2B" w:rsidRDefault="00000000">
      <w:pPr>
        <w:spacing w:line="360" w:lineRule="auto"/>
        <w:ind w:firstLineChars="200" w:firstLine="480"/>
        <w:rPr>
          <w:sz w:val="24"/>
        </w:rPr>
      </w:pPr>
      <w:r>
        <w:rPr>
          <w:rFonts w:hint="eastAsia"/>
          <w:sz w:val="24"/>
        </w:rPr>
        <w:t>其中消防水加压站（一）与给水加压站合建。本加压站与净水场毗邻，包含生产给水加压、生活给水加压及消防水加压设施。其中消防水供给能力</w:t>
      </w:r>
      <w:r>
        <w:rPr>
          <w:rFonts w:hint="eastAsia"/>
          <w:sz w:val="24"/>
        </w:rPr>
        <w:t>650L/s</w:t>
      </w:r>
      <w:r>
        <w:rPr>
          <w:rFonts w:hint="eastAsia"/>
          <w:sz w:val="24"/>
        </w:rPr>
        <w:t>。消防水加压站（一）服务厂前区、装置区及周边辅助设施。本项目主要建筑物消防用水量按同时间内的火灾次数为</w:t>
      </w:r>
      <w:r>
        <w:rPr>
          <w:rFonts w:hint="eastAsia"/>
          <w:sz w:val="24"/>
        </w:rPr>
        <w:t>1</w:t>
      </w:r>
      <w:r>
        <w:rPr>
          <w:rFonts w:hint="eastAsia"/>
          <w:sz w:val="24"/>
        </w:rPr>
        <w:t>次。最大消防用水发生在干煤棚，最大消防流量约为</w:t>
      </w:r>
      <w:r>
        <w:rPr>
          <w:rFonts w:hint="eastAsia"/>
          <w:sz w:val="24"/>
        </w:rPr>
        <w:t>150L/s</w:t>
      </w:r>
      <w:r>
        <w:rPr>
          <w:rFonts w:hint="eastAsia"/>
          <w:sz w:val="24"/>
        </w:rPr>
        <w:t>。本项目与消防水加压站（一）毗邻，处于其服务半径内。</w:t>
      </w:r>
    </w:p>
    <w:p w14:paraId="5825F137" w14:textId="77777777" w:rsidR="00775B2B" w:rsidRDefault="00000000">
      <w:pPr>
        <w:spacing w:line="360" w:lineRule="auto"/>
        <w:ind w:firstLineChars="200" w:firstLine="480"/>
        <w:rPr>
          <w:sz w:val="24"/>
        </w:rPr>
      </w:pPr>
      <w:r>
        <w:rPr>
          <w:sz w:val="24"/>
        </w:rPr>
        <w:t>（</w:t>
      </w:r>
      <w:r>
        <w:rPr>
          <w:sz w:val="24"/>
        </w:rPr>
        <w:t>7</w:t>
      </w:r>
      <w:r>
        <w:rPr>
          <w:sz w:val="24"/>
        </w:rPr>
        <w:t>）给排水及消防管网</w:t>
      </w:r>
    </w:p>
    <w:p w14:paraId="42A3AA70" w14:textId="77777777" w:rsidR="00775B2B" w:rsidRDefault="00000000">
      <w:pPr>
        <w:spacing w:line="360" w:lineRule="auto"/>
        <w:ind w:firstLineChars="200" w:firstLine="480"/>
        <w:rPr>
          <w:sz w:val="24"/>
        </w:rPr>
      </w:pPr>
      <w:r>
        <w:rPr>
          <w:sz w:val="24"/>
        </w:rPr>
        <w:t>煤制油项目给排水及消防管网给水系统包括原水、低压生产给水、高压生产给水、生活给水、循环冷却给水、循环冷却回水、消防给水、泡沫混合液等管道系统；排水系统包括含油污水、低含盐污水、高含盐污水、浓盐水、生活污水、含酚污水、气化污水、合成污水、生产污水、初期雨水、清净废水、回用水等管道系统。</w:t>
      </w:r>
    </w:p>
    <w:p w14:paraId="1BCE7444" w14:textId="77777777" w:rsidR="00775B2B" w:rsidRDefault="00000000">
      <w:pPr>
        <w:spacing w:line="360" w:lineRule="auto"/>
        <w:ind w:firstLineChars="200" w:firstLine="480"/>
        <w:rPr>
          <w:sz w:val="24"/>
        </w:rPr>
      </w:pPr>
      <w:r>
        <w:rPr>
          <w:sz w:val="24"/>
        </w:rPr>
        <w:lastRenderedPageBreak/>
        <w:t>本项目各给水及排水系统将从煤制油项目相应系统接出或者排入，各项介质采用购买方式。</w:t>
      </w:r>
    </w:p>
    <w:p w14:paraId="5A4F058E" w14:textId="77777777" w:rsidR="00775B2B" w:rsidRDefault="00000000">
      <w:pPr>
        <w:spacing w:line="360" w:lineRule="auto"/>
        <w:ind w:firstLineChars="200" w:firstLine="480"/>
        <w:rPr>
          <w:sz w:val="24"/>
        </w:rPr>
      </w:pPr>
      <w:r>
        <w:rPr>
          <w:rFonts w:hint="eastAsia"/>
          <w:sz w:val="24"/>
        </w:rPr>
        <w:t>（</w:t>
      </w:r>
      <w:r>
        <w:rPr>
          <w:rFonts w:hint="eastAsia"/>
          <w:sz w:val="24"/>
        </w:rPr>
        <w:t>8</w:t>
      </w:r>
      <w:r>
        <w:rPr>
          <w:rFonts w:hint="eastAsia"/>
          <w:sz w:val="24"/>
        </w:rPr>
        <w:t>）消防站</w:t>
      </w:r>
    </w:p>
    <w:p w14:paraId="249502E9" w14:textId="77777777" w:rsidR="00775B2B" w:rsidRDefault="00000000">
      <w:pPr>
        <w:spacing w:line="360" w:lineRule="auto"/>
        <w:ind w:firstLineChars="200" w:firstLine="480"/>
        <w:rPr>
          <w:sz w:val="24"/>
        </w:rPr>
      </w:pPr>
      <w:r>
        <w:rPr>
          <w:rFonts w:hint="eastAsia"/>
          <w:kern w:val="52"/>
          <w:sz w:val="24"/>
        </w:rPr>
        <w:t>本项目消防站依托煤制油项目消防主站及消防分站。</w:t>
      </w:r>
    </w:p>
    <w:p w14:paraId="039D74D2" w14:textId="77777777" w:rsidR="00775B2B" w:rsidRDefault="00000000">
      <w:pPr>
        <w:spacing w:line="360" w:lineRule="auto"/>
        <w:ind w:firstLineChars="200" w:firstLine="480"/>
        <w:rPr>
          <w:sz w:val="24"/>
        </w:rPr>
      </w:pPr>
      <w:r>
        <w:rPr>
          <w:rFonts w:hint="eastAsia"/>
          <w:sz w:val="24"/>
        </w:rPr>
        <w:t>1</w:t>
      </w:r>
      <w:r>
        <w:rPr>
          <w:rFonts w:hint="eastAsia"/>
          <w:sz w:val="24"/>
        </w:rPr>
        <w:t>）</w:t>
      </w:r>
      <w:r>
        <w:rPr>
          <w:rFonts w:ascii="宋体" w:hAnsi="宋体" w:cs="宋体" w:hint="eastAsia"/>
          <w:sz w:val="24"/>
        </w:rPr>
        <w:t>消防主站（含气防站）</w:t>
      </w:r>
    </w:p>
    <w:p w14:paraId="4A975D67" w14:textId="77777777" w:rsidR="00775B2B" w:rsidRDefault="00000000">
      <w:pPr>
        <w:spacing w:line="360" w:lineRule="auto"/>
        <w:ind w:firstLineChars="200" w:firstLine="480"/>
        <w:rPr>
          <w:rFonts w:ascii="宋体" w:hAnsi="宋体" w:cs="宋体" w:hint="eastAsia"/>
          <w:sz w:val="24"/>
        </w:rPr>
      </w:pPr>
      <w:r>
        <w:rPr>
          <w:rFonts w:hint="eastAsia"/>
          <w:kern w:val="52"/>
          <w:sz w:val="24"/>
        </w:rPr>
        <w:t>煤制油项目</w:t>
      </w:r>
      <w:r>
        <w:rPr>
          <w:rFonts w:ascii="宋体" w:hAnsi="宋体" w:cs="宋体" w:hint="eastAsia"/>
          <w:sz w:val="24"/>
        </w:rPr>
        <w:t>新建1座消防站，按《煤化工工程设计防火标准》GB51428-2021中一级站要求配置。</w:t>
      </w:r>
    </w:p>
    <w:p w14:paraId="2BE70C57" w14:textId="77777777" w:rsidR="00775B2B" w:rsidRDefault="00000000">
      <w:pPr>
        <w:spacing w:line="360" w:lineRule="auto"/>
        <w:ind w:firstLineChars="200" w:firstLine="480"/>
        <w:rPr>
          <w:rFonts w:ascii="宋体" w:hAnsi="宋体" w:cs="宋体" w:hint="eastAsia"/>
          <w:sz w:val="24"/>
        </w:rPr>
      </w:pPr>
      <w:r>
        <w:rPr>
          <w:rFonts w:ascii="宋体" w:hAnsi="宋体" w:cs="宋体" w:hint="eastAsia"/>
          <w:sz w:val="24"/>
        </w:rPr>
        <w:t>站内设置综合楼（含消防车库、消防队员值勤宿舍）、训练塔、泡沫液灌装设施和训练场地等设施，并设置通信、报警指挥系统，该消防站负责工厂的移动式消防。</w:t>
      </w:r>
    </w:p>
    <w:p w14:paraId="59D129DD" w14:textId="77777777" w:rsidR="00775B2B" w:rsidRDefault="00000000">
      <w:pPr>
        <w:spacing w:line="360" w:lineRule="auto"/>
        <w:ind w:firstLineChars="200" w:firstLine="480"/>
        <w:rPr>
          <w:rFonts w:ascii="宋体" w:hAnsi="宋体" w:cs="宋体" w:hint="eastAsia"/>
          <w:sz w:val="24"/>
        </w:rPr>
      </w:pPr>
      <w:r>
        <w:rPr>
          <w:rFonts w:ascii="宋体" w:hAnsi="宋体" w:cs="宋体" w:hint="eastAsia"/>
          <w:sz w:val="24"/>
        </w:rPr>
        <w:t>2）消防分站</w:t>
      </w:r>
    </w:p>
    <w:p w14:paraId="483FEF55" w14:textId="77777777" w:rsidR="00775B2B" w:rsidRDefault="00000000">
      <w:pPr>
        <w:spacing w:line="360" w:lineRule="auto"/>
        <w:ind w:firstLineChars="200" w:firstLine="480"/>
        <w:rPr>
          <w:rFonts w:ascii="宋体" w:hAnsi="宋体" w:cs="宋体" w:hint="eastAsia"/>
          <w:sz w:val="24"/>
        </w:rPr>
      </w:pPr>
      <w:r>
        <w:rPr>
          <w:rFonts w:ascii="宋体" w:hAnsi="宋体" w:cs="宋体" w:hint="eastAsia"/>
          <w:sz w:val="24"/>
        </w:rPr>
        <w:t>煤制油项目新建1座消防分站，按《煤化工工程设计防火标准》（GB51428-2021）中二级站要求配置。</w:t>
      </w:r>
    </w:p>
    <w:p w14:paraId="57CD66DF" w14:textId="77777777" w:rsidR="00775B2B" w:rsidRDefault="00000000">
      <w:pPr>
        <w:spacing w:line="360" w:lineRule="auto"/>
        <w:ind w:firstLineChars="200" w:firstLine="480"/>
        <w:rPr>
          <w:rFonts w:ascii="宋体" w:hAnsi="宋体" w:cs="宋体" w:hint="eastAsia"/>
          <w:sz w:val="24"/>
        </w:rPr>
      </w:pPr>
      <w:r>
        <w:rPr>
          <w:rFonts w:ascii="宋体" w:hAnsi="宋体" w:cs="宋体" w:hint="eastAsia"/>
          <w:sz w:val="24"/>
        </w:rPr>
        <w:t>站内设置</w:t>
      </w:r>
      <w:r>
        <w:rPr>
          <w:rFonts w:ascii="宋体" w:hAnsi="宋体" w:cs="宋体"/>
          <w:sz w:val="24"/>
        </w:rPr>
        <w:t>综合楼</w:t>
      </w:r>
      <w:r>
        <w:rPr>
          <w:rFonts w:ascii="宋体" w:hAnsi="宋体" w:cs="宋体" w:hint="eastAsia"/>
          <w:sz w:val="24"/>
        </w:rPr>
        <w:t>（含</w:t>
      </w:r>
      <w:r>
        <w:rPr>
          <w:rFonts w:ascii="宋体" w:hAnsi="宋体" w:cs="宋体"/>
          <w:sz w:val="24"/>
        </w:rPr>
        <w:t>消防车库</w:t>
      </w:r>
      <w:r>
        <w:rPr>
          <w:rFonts w:ascii="宋体" w:hAnsi="宋体" w:cs="宋体" w:hint="eastAsia"/>
          <w:sz w:val="24"/>
        </w:rPr>
        <w:t>、消防队员值勤宿舍）、泡沫液灌装设施等，并设置通信、报警指挥系统，</w:t>
      </w:r>
      <w:r>
        <w:rPr>
          <w:rFonts w:ascii="宋体" w:hAnsi="宋体" w:cs="宋体"/>
          <w:sz w:val="24"/>
        </w:rPr>
        <w:t>该消防</w:t>
      </w:r>
      <w:r>
        <w:rPr>
          <w:rFonts w:ascii="宋体" w:hAnsi="宋体" w:cs="宋体" w:hint="eastAsia"/>
          <w:sz w:val="24"/>
        </w:rPr>
        <w:t>分</w:t>
      </w:r>
      <w:r>
        <w:rPr>
          <w:rFonts w:ascii="宋体" w:hAnsi="宋体" w:cs="宋体"/>
          <w:sz w:val="24"/>
        </w:rPr>
        <w:t>站负责工厂的移动式消防。</w:t>
      </w:r>
    </w:p>
    <w:p w14:paraId="7DF04E6D" w14:textId="77777777" w:rsidR="00775B2B" w:rsidRDefault="00000000">
      <w:pPr>
        <w:spacing w:line="360" w:lineRule="auto"/>
        <w:ind w:firstLineChars="200" w:firstLine="480"/>
        <w:rPr>
          <w:sz w:val="24"/>
        </w:rPr>
      </w:pPr>
      <w:r>
        <w:rPr>
          <w:rFonts w:hint="eastAsia"/>
          <w:sz w:val="24"/>
        </w:rPr>
        <w:t>（</w:t>
      </w:r>
      <w:r>
        <w:rPr>
          <w:rFonts w:hint="eastAsia"/>
          <w:sz w:val="24"/>
        </w:rPr>
        <w:t>9</w:t>
      </w:r>
      <w:r>
        <w:rPr>
          <w:rFonts w:hint="eastAsia"/>
          <w:sz w:val="24"/>
        </w:rPr>
        <w:t>）雨水监控池、事故水池情况</w:t>
      </w:r>
    </w:p>
    <w:p w14:paraId="06FDAE80" w14:textId="77777777" w:rsidR="00775B2B" w:rsidRDefault="00000000">
      <w:pPr>
        <w:spacing w:line="360" w:lineRule="auto"/>
        <w:ind w:firstLineChars="200" w:firstLine="480"/>
        <w:rPr>
          <w:sz w:val="24"/>
        </w:rPr>
      </w:pPr>
      <w:r>
        <w:rPr>
          <w:rFonts w:hint="eastAsia"/>
          <w:sz w:val="24"/>
        </w:rPr>
        <w:t>雨水监控池：煤制油项目雨水监控池有效容积</w:t>
      </w:r>
      <w:r>
        <w:rPr>
          <w:rFonts w:hint="eastAsia"/>
          <w:sz w:val="24"/>
        </w:rPr>
        <w:t>3000m</w:t>
      </w:r>
      <w:r>
        <w:rPr>
          <w:rFonts w:hint="eastAsia"/>
          <w:sz w:val="24"/>
        </w:rPr>
        <w:t>³。来自各区域的清净雨水，汇入雨水监控池监测，停留时间约</w:t>
      </w:r>
      <w:r>
        <w:rPr>
          <w:rFonts w:hint="eastAsia"/>
          <w:sz w:val="24"/>
        </w:rPr>
        <w:t>10min</w:t>
      </w:r>
      <w:r>
        <w:rPr>
          <w:rFonts w:hint="eastAsia"/>
          <w:sz w:val="24"/>
        </w:rPr>
        <w:t>。清净雨水排入园区雨水系统，不合格雨水由泵提升至厂区污水场处理，监控池内排不出的雨水用泵提升。</w:t>
      </w:r>
    </w:p>
    <w:p w14:paraId="4D1C2490" w14:textId="77777777" w:rsidR="00775B2B" w:rsidRDefault="00000000">
      <w:pPr>
        <w:spacing w:line="360" w:lineRule="auto"/>
        <w:ind w:firstLineChars="200" w:firstLine="480"/>
        <w:rPr>
          <w:sz w:val="24"/>
        </w:rPr>
      </w:pPr>
      <w:r>
        <w:rPr>
          <w:rFonts w:hint="eastAsia"/>
          <w:sz w:val="24"/>
        </w:rPr>
        <w:t>事故水池：煤制油项目根据《石油化工给水排水系统设计规范》（</w:t>
      </w:r>
      <w:r>
        <w:rPr>
          <w:rFonts w:hint="eastAsia"/>
          <w:sz w:val="24"/>
        </w:rPr>
        <w:t>SH/T3015</w:t>
      </w:r>
      <w:r>
        <w:rPr>
          <w:rFonts w:hint="eastAsia"/>
          <w:sz w:val="24"/>
        </w:rPr>
        <w:t>）、《石油化工环境保护设计规范》（</w:t>
      </w:r>
      <w:r>
        <w:rPr>
          <w:rFonts w:hint="eastAsia"/>
          <w:sz w:val="24"/>
        </w:rPr>
        <w:t>SH/T3024</w:t>
      </w:r>
      <w:r>
        <w:rPr>
          <w:rFonts w:hint="eastAsia"/>
          <w:sz w:val="24"/>
        </w:rPr>
        <w:t>）的相关规定，核算厂区一次事故水总量</w:t>
      </w:r>
      <w:r>
        <w:rPr>
          <w:rFonts w:hint="eastAsia"/>
          <w:sz w:val="24"/>
        </w:rPr>
        <w:t>20588m</w:t>
      </w:r>
      <w:r>
        <w:rPr>
          <w:rFonts w:hint="eastAsia"/>
          <w:sz w:val="24"/>
        </w:rPr>
        <w:t>³；煤制油项目新建事故水池设计有效容积为</w:t>
      </w:r>
      <w:r>
        <w:rPr>
          <w:rFonts w:hint="eastAsia"/>
          <w:sz w:val="24"/>
        </w:rPr>
        <w:t>30000m</w:t>
      </w:r>
      <w:r>
        <w:rPr>
          <w:rFonts w:hint="eastAsia"/>
          <w:sz w:val="24"/>
        </w:rPr>
        <w:t>³，满足煤制油项目及本项目事故水的存储要求。</w:t>
      </w:r>
    </w:p>
    <w:p w14:paraId="4BB38DC4" w14:textId="77777777" w:rsidR="00775B2B" w:rsidRDefault="00000000">
      <w:pPr>
        <w:spacing w:line="360" w:lineRule="auto"/>
        <w:ind w:firstLineChars="200" w:firstLine="480"/>
        <w:rPr>
          <w:sz w:val="24"/>
        </w:rPr>
      </w:pPr>
      <w:r>
        <w:rPr>
          <w:rFonts w:hint="eastAsia"/>
          <w:sz w:val="24"/>
        </w:rPr>
        <w:t>（</w:t>
      </w:r>
      <w:r>
        <w:rPr>
          <w:rFonts w:hint="eastAsia"/>
          <w:sz w:val="24"/>
        </w:rPr>
        <w:t>10</w:t>
      </w:r>
      <w:r>
        <w:rPr>
          <w:rFonts w:hint="eastAsia"/>
          <w:sz w:val="24"/>
        </w:rPr>
        <w:t>）化学实验室</w:t>
      </w:r>
    </w:p>
    <w:p w14:paraId="42526FCB" w14:textId="77777777" w:rsidR="00775B2B" w:rsidRDefault="00000000">
      <w:pPr>
        <w:spacing w:line="360" w:lineRule="auto"/>
        <w:ind w:firstLineChars="200" w:firstLine="480"/>
        <w:rPr>
          <w:sz w:val="24"/>
        </w:rPr>
      </w:pPr>
      <w:r>
        <w:rPr>
          <w:rFonts w:hint="eastAsia"/>
          <w:sz w:val="24"/>
        </w:rPr>
        <w:t>煤制油项目设置了</w:t>
      </w:r>
      <w:r>
        <w:rPr>
          <w:rFonts w:hint="eastAsia"/>
          <w:sz w:val="24"/>
        </w:rPr>
        <w:t>1</w:t>
      </w:r>
      <w:r>
        <w:rPr>
          <w:rFonts w:hint="eastAsia"/>
          <w:sz w:val="24"/>
        </w:rPr>
        <w:t>个中心化验室，环保监测站与中心化验室合建，负责全厂新建装置、厂区原料及产品罐区、以及环保监测、煤质、水质的分析化验工作。本项目相关化验设施主要依托于该中心化验室。</w:t>
      </w:r>
    </w:p>
    <w:p w14:paraId="6F97A58C" w14:textId="77777777" w:rsidR="00775B2B" w:rsidRDefault="00000000">
      <w:pPr>
        <w:spacing w:line="360" w:lineRule="auto"/>
        <w:ind w:firstLineChars="200" w:firstLine="480"/>
        <w:rPr>
          <w:sz w:val="24"/>
        </w:rPr>
      </w:pPr>
      <w:r>
        <w:rPr>
          <w:rFonts w:hint="eastAsia"/>
          <w:sz w:val="24"/>
        </w:rPr>
        <w:t>（</w:t>
      </w:r>
      <w:r>
        <w:rPr>
          <w:rFonts w:hint="eastAsia"/>
          <w:sz w:val="24"/>
        </w:rPr>
        <w:t>11</w:t>
      </w:r>
      <w:r>
        <w:rPr>
          <w:rFonts w:hint="eastAsia"/>
          <w:sz w:val="24"/>
        </w:rPr>
        <w:t>）本项目与煤制油项目开工启动时序</w:t>
      </w:r>
    </w:p>
    <w:p w14:paraId="27B6CDCB" w14:textId="77777777" w:rsidR="00775B2B" w:rsidRDefault="00000000">
      <w:pPr>
        <w:spacing w:line="360" w:lineRule="auto"/>
        <w:ind w:firstLineChars="200" w:firstLine="480"/>
        <w:rPr>
          <w:sz w:val="24"/>
        </w:rPr>
      </w:pPr>
      <w:bookmarkStart w:id="328" w:name="_Hlk198305430"/>
      <w:r>
        <w:rPr>
          <w:rFonts w:hint="eastAsia"/>
          <w:sz w:val="24"/>
        </w:rPr>
        <w:t>煤制油项目公用工程会先于本项目开工投运。根据哈密能源化工生产准备大纲，</w:t>
      </w:r>
      <w:r>
        <w:rPr>
          <w:rFonts w:hint="eastAsia"/>
          <w:sz w:val="24"/>
        </w:rPr>
        <w:t>2027</w:t>
      </w:r>
      <w:r>
        <w:rPr>
          <w:rFonts w:hint="eastAsia"/>
          <w:sz w:val="24"/>
        </w:rPr>
        <w:t>年</w:t>
      </w:r>
      <w:r>
        <w:rPr>
          <w:rFonts w:hint="eastAsia"/>
          <w:sz w:val="24"/>
        </w:rPr>
        <w:t>3</w:t>
      </w:r>
      <w:r>
        <w:rPr>
          <w:rFonts w:hint="eastAsia"/>
          <w:sz w:val="24"/>
        </w:rPr>
        <w:t>月</w:t>
      </w:r>
      <w:r>
        <w:rPr>
          <w:rFonts w:hint="eastAsia"/>
          <w:sz w:val="24"/>
        </w:rPr>
        <w:t>25</w:t>
      </w:r>
      <w:r>
        <w:rPr>
          <w:rFonts w:hint="eastAsia"/>
          <w:sz w:val="24"/>
        </w:rPr>
        <w:t>日具备外送除盐水、循环水条件，</w:t>
      </w:r>
      <w:r>
        <w:rPr>
          <w:rFonts w:hint="eastAsia"/>
          <w:sz w:val="24"/>
        </w:rPr>
        <w:t>2027</w:t>
      </w:r>
      <w:r>
        <w:rPr>
          <w:rFonts w:hint="eastAsia"/>
          <w:sz w:val="24"/>
        </w:rPr>
        <w:t>年</w:t>
      </w:r>
      <w:r>
        <w:rPr>
          <w:rFonts w:hint="eastAsia"/>
          <w:sz w:val="24"/>
        </w:rPr>
        <w:t>3</w:t>
      </w:r>
      <w:r>
        <w:rPr>
          <w:rFonts w:hint="eastAsia"/>
          <w:sz w:val="24"/>
        </w:rPr>
        <w:t>月</w:t>
      </w:r>
      <w:r>
        <w:rPr>
          <w:rFonts w:hint="eastAsia"/>
          <w:sz w:val="24"/>
        </w:rPr>
        <w:t>30</w:t>
      </w:r>
      <w:r>
        <w:rPr>
          <w:rFonts w:hint="eastAsia"/>
          <w:sz w:val="24"/>
        </w:rPr>
        <w:t>日污水处</w:t>
      </w:r>
      <w:r>
        <w:rPr>
          <w:rFonts w:hint="eastAsia"/>
          <w:sz w:val="24"/>
        </w:rPr>
        <w:lastRenderedPageBreak/>
        <w:t>理系统具备接收污水条件，</w:t>
      </w:r>
      <w:r>
        <w:rPr>
          <w:rFonts w:hint="eastAsia"/>
          <w:sz w:val="24"/>
        </w:rPr>
        <w:t>2027</w:t>
      </w:r>
      <w:r>
        <w:rPr>
          <w:rFonts w:hint="eastAsia"/>
          <w:sz w:val="24"/>
        </w:rPr>
        <w:t>年</w:t>
      </w:r>
      <w:r>
        <w:rPr>
          <w:rFonts w:hint="eastAsia"/>
          <w:sz w:val="24"/>
        </w:rPr>
        <w:t>4</w:t>
      </w:r>
      <w:r>
        <w:rPr>
          <w:rFonts w:hint="eastAsia"/>
          <w:sz w:val="24"/>
        </w:rPr>
        <w:t>月</w:t>
      </w:r>
      <w:r>
        <w:rPr>
          <w:rFonts w:hint="eastAsia"/>
          <w:sz w:val="24"/>
        </w:rPr>
        <w:t>20</w:t>
      </w:r>
      <w:r>
        <w:rPr>
          <w:rFonts w:hint="eastAsia"/>
          <w:sz w:val="24"/>
        </w:rPr>
        <w:t>日液氨罐具备投运条件。项目前期所用液氨来源于外部采购，通过液氨罐车输入液氨罐，再通过液氨罐送至各液氨用户。本项目首台锅炉点火时间为</w:t>
      </w:r>
      <w:r>
        <w:rPr>
          <w:rFonts w:hint="eastAsia"/>
          <w:sz w:val="24"/>
        </w:rPr>
        <w:t>2027</w:t>
      </w:r>
      <w:r>
        <w:rPr>
          <w:rFonts w:hint="eastAsia"/>
          <w:sz w:val="24"/>
        </w:rPr>
        <w:t>年</w:t>
      </w:r>
      <w:r>
        <w:rPr>
          <w:rFonts w:hint="eastAsia"/>
          <w:sz w:val="24"/>
        </w:rPr>
        <w:t>4</w:t>
      </w:r>
      <w:r>
        <w:rPr>
          <w:rFonts w:hint="eastAsia"/>
          <w:sz w:val="24"/>
        </w:rPr>
        <w:t>月</w:t>
      </w:r>
      <w:r>
        <w:rPr>
          <w:rFonts w:hint="eastAsia"/>
          <w:sz w:val="24"/>
        </w:rPr>
        <w:t>30</w:t>
      </w:r>
      <w:r>
        <w:rPr>
          <w:rFonts w:hint="eastAsia"/>
          <w:sz w:val="24"/>
        </w:rPr>
        <w:t>日，煤制油项目需要热岛供应蒸汽时间为</w:t>
      </w:r>
      <w:r>
        <w:rPr>
          <w:rFonts w:hint="eastAsia"/>
          <w:sz w:val="24"/>
        </w:rPr>
        <w:t>2027</w:t>
      </w:r>
      <w:r>
        <w:rPr>
          <w:rFonts w:hint="eastAsia"/>
          <w:sz w:val="24"/>
        </w:rPr>
        <w:t>年</w:t>
      </w:r>
      <w:r>
        <w:rPr>
          <w:rFonts w:hint="eastAsia"/>
          <w:sz w:val="24"/>
        </w:rPr>
        <w:t>5</w:t>
      </w:r>
      <w:r>
        <w:rPr>
          <w:rFonts w:hint="eastAsia"/>
          <w:sz w:val="24"/>
        </w:rPr>
        <w:t>月</w:t>
      </w:r>
      <w:r>
        <w:rPr>
          <w:rFonts w:hint="eastAsia"/>
          <w:sz w:val="24"/>
        </w:rPr>
        <w:t>30</w:t>
      </w:r>
      <w:r>
        <w:rPr>
          <w:rFonts w:hint="eastAsia"/>
          <w:sz w:val="24"/>
        </w:rPr>
        <w:t>日，因此，本项目与煤制油项目公用工程开工启动时序满足相互依托需求。</w:t>
      </w:r>
      <w:bookmarkEnd w:id="328"/>
    </w:p>
    <w:p w14:paraId="2B01A7CF" w14:textId="77777777" w:rsidR="00775B2B" w:rsidRDefault="00000000">
      <w:pPr>
        <w:spacing w:line="360" w:lineRule="auto"/>
        <w:ind w:firstLineChars="200" w:firstLine="480"/>
        <w:rPr>
          <w:sz w:val="24"/>
        </w:rPr>
      </w:pPr>
      <w:bookmarkStart w:id="329" w:name="_Hlk198305515"/>
      <w:r>
        <w:rPr>
          <w:rFonts w:hint="eastAsia"/>
          <w:sz w:val="24"/>
        </w:rPr>
        <w:t>本项目大修时间与煤制油项目协调一致，保证本项目供应煤制油项目生产运行蒸汽，同时保证本项目公用工程及污水处理设施依托煤制油项目，顺利生产。</w:t>
      </w:r>
      <w:bookmarkEnd w:id="329"/>
    </w:p>
    <w:bookmarkEnd w:id="324"/>
    <w:p w14:paraId="798F797A" w14:textId="77777777" w:rsidR="00775B2B" w:rsidRDefault="00000000">
      <w:pPr>
        <w:pStyle w:val="30"/>
        <w:spacing w:before="0" w:after="0" w:line="520" w:lineRule="exact"/>
        <w:rPr>
          <w:kern w:val="0"/>
          <w:sz w:val="24"/>
        </w:rPr>
      </w:pPr>
      <w:r>
        <w:rPr>
          <w:rStyle w:val="affff1"/>
          <w:rFonts w:eastAsia="黑体"/>
          <w:color w:val="auto"/>
          <w:sz w:val="24"/>
          <w:szCs w:val="24"/>
          <w:u w:val="none"/>
        </w:rPr>
        <w:t>3.3.2</w:t>
      </w:r>
      <w:r>
        <w:rPr>
          <w:rStyle w:val="affff1"/>
          <w:rFonts w:eastAsia="黑体"/>
          <w:color w:val="auto"/>
          <w:sz w:val="24"/>
          <w:szCs w:val="24"/>
          <w:u w:val="none"/>
        </w:rPr>
        <w:t>给排水</w:t>
      </w:r>
      <w:r>
        <w:rPr>
          <w:rStyle w:val="affff1"/>
          <w:rFonts w:eastAsia="黑体" w:hint="eastAsia"/>
          <w:color w:val="auto"/>
          <w:sz w:val="24"/>
          <w:szCs w:val="24"/>
          <w:u w:val="none"/>
        </w:rPr>
        <w:t>工程</w:t>
      </w:r>
    </w:p>
    <w:p w14:paraId="10342FE4"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w:t>
      </w:r>
      <w:r>
        <w:rPr>
          <w:kern w:val="0"/>
          <w:sz w:val="24"/>
        </w:rPr>
        <w:t>1</w:t>
      </w:r>
      <w:r>
        <w:rPr>
          <w:kern w:val="0"/>
          <w:sz w:val="24"/>
        </w:rPr>
        <w:t>）给水</w:t>
      </w:r>
    </w:p>
    <w:p w14:paraId="3D1DE6F7" w14:textId="77777777" w:rsidR="00775B2B" w:rsidRDefault="00000000">
      <w:pPr>
        <w:autoSpaceDE w:val="0"/>
        <w:autoSpaceDN w:val="0"/>
        <w:adjustRightInd w:val="0"/>
        <w:spacing w:line="360" w:lineRule="auto"/>
        <w:ind w:firstLineChars="200" w:firstLine="480"/>
        <w:jc w:val="left"/>
        <w:rPr>
          <w:kern w:val="52"/>
          <w:sz w:val="24"/>
        </w:rPr>
      </w:pPr>
      <w:r>
        <w:rPr>
          <w:kern w:val="52"/>
          <w:sz w:val="24"/>
        </w:rPr>
        <w:t>1</w:t>
      </w:r>
      <w:r>
        <w:rPr>
          <w:kern w:val="52"/>
          <w:sz w:val="24"/>
        </w:rPr>
        <w:t>）水源</w:t>
      </w:r>
    </w:p>
    <w:p w14:paraId="3F3260DB" w14:textId="77777777" w:rsidR="00775B2B" w:rsidRDefault="00000000">
      <w:pPr>
        <w:autoSpaceDE w:val="0"/>
        <w:autoSpaceDN w:val="0"/>
        <w:adjustRightInd w:val="0"/>
        <w:spacing w:line="360" w:lineRule="auto"/>
        <w:ind w:firstLineChars="200" w:firstLine="480"/>
        <w:jc w:val="left"/>
        <w:rPr>
          <w:kern w:val="52"/>
          <w:sz w:val="24"/>
        </w:rPr>
      </w:pPr>
      <w:r>
        <w:rPr>
          <w:rFonts w:hint="eastAsia"/>
          <w:kern w:val="52"/>
          <w:sz w:val="24"/>
        </w:rPr>
        <w:t>根据《哈密煤制油项目可研报告</w:t>
      </w:r>
      <w:r>
        <w:rPr>
          <w:rFonts w:hint="eastAsia"/>
          <w:kern w:val="52"/>
          <w:sz w:val="24"/>
        </w:rPr>
        <w:t>V110415</w:t>
      </w:r>
      <w:r>
        <w:rPr>
          <w:rFonts w:hint="eastAsia"/>
          <w:kern w:val="52"/>
          <w:sz w:val="24"/>
        </w:rPr>
        <w:t>》</w:t>
      </w:r>
      <w:r>
        <w:rPr>
          <w:rFonts w:hint="eastAsia"/>
          <w:kern w:val="52"/>
          <w:sz w:val="24"/>
        </w:rPr>
        <w:t>,</w:t>
      </w:r>
      <w:r>
        <w:rPr>
          <w:rFonts w:hint="eastAsia"/>
          <w:kern w:val="52"/>
          <w:sz w:val="24"/>
        </w:rPr>
        <w:t>本项目水源拟由哈密山北供水工程提供。哈密山北供水工程是十四五期间列入国家</w:t>
      </w:r>
      <w:r>
        <w:rPr>
          <w:rFonts w:hint="eastAsia"/>
          <w:kern w:val="52"/>
          <w:sz w:val="24"/>
        </w:rPr>
        <w:t>150</w:t>
      </w:r>
      <w:r>
        <w:rPr>
          <w:rFonts w:hint="eastAsia"/>
          <w:kern w:val="52"/>
          <w:sz w:val="24"/>
        </w:rPr>
        <w:t>项重点工程的水利项目，供水对象为三塘湖淖毛湖矿区，其供水量和供水保证率经过论证并通过了国家发改委的批复。该工程已于</w:t>
      </w:r>
      <w:r>
        <w:rPr>
          <w:rFonts w:hint="eastAsia"/>
          <w:kern w:val="52"/>
          <w:sz w:val="24"/>
        </w:rPr>
        <w:t>2023</w:t>
      </w:r>
      <w:r>
        <w:rPr>
          <w:rFonts w:hint="eastAsia"/>
          <w:kern w:val="52"/>
          <w:sz w:val="24"/>
        </w:rPr>
        <w:t>年开工建设，预计</w:t>
      </w:r>
      <w:r>
        <w:rPr>
          <w:rFonts w:hint="eastAsia"/>
          <w:kern w:val="52"/>
          <w:sz w:val="24"/>
        </w:rPr>
        <w:t>2025</w:t>
      </w:r>
      <w:r>
        <w:rPr>
          <w:rFonts w:hint="eastAsia"/>
          <w:kern w:val="52"/>
          <w:sz w:val="24"/>
        </w:rPr>
        <w:t>年具备通水条件。</w:t>
      </w:r>
      <w:r>
        <w:rPr>
          <w:rFonts w:hint="eastAsia"/>
          <w:kern w:val="52"/>
          <w:sz w:val="24"/>
        </w:rPr>
        <w:t>2024</w:t>
      </w:r>
      <w:r>
        <w:rPr>
          <w:rFonts w:hint="eastAsia"/>
          <w:kern w:val="52"/>
          <w:sz w:val="24"/>
        </w:rPr>
        <w:t>年</w:t>
      </w:r>
      <w:r>
        <w:rPr>
          <w:rFonts w:hint="eastAsia"/>
          <w:kern w:val="52"/>
          <w:sz w:val="24"/>
        </w:rPr>
        <w:t>2</w:t>
      </w:r>
      <w:r>
        <w:rPr>
          <w:rFonts w:hint="eastAsia"/>
          <w:kern w:val="52"/>
          <w:sz w:val="24"/>
        </w:rPr>
        <w:t>月</w:t>
      </w:r>
      <w:r>
        <w:rPr>
          <w:rFonts w:hint="eastAsia"/>
          <w:kern w:val="52"/>
          <w:sz w:val="24"/>
        </w:rPr>
        <w:t>4</w:t>
      </w:r>
      <w:r>
        <w:rPr>
          <w:rFonts w:hint="eastAsia"/>
          <w:kern w:val="52"/>
          <w:sz w:val="24"/>
        </w:rPr>
        <w:t>日，哈密能源化工已与新疆哈密东天山水务集团有限公司签订“优先保障供水及合规运行承诺书”，承诺优先保障哈密能源化工约</w:t>
      </w:r>
      <w:r>
        <w:rPr>
          <w:rFonts w:hint="eastAsia"/>
          <w:kern w:val="52"/>
          <w:sz w:val="24"/>
        </w:rPr>
        <w:t>6500</w:t>
      </w:r>
      <w:r>
        <w:rPr>
          <w:rFonts w:hint="eastAsia"/>
          <w:kern w:val="52"/>
          <w:sz w:val="24"/>
        </w:rPr>
        <w:t>万方</w:t>
      </w:r>
      <w:r>
        <w:rPr>
          <w:rFonts w:hint="eastAsia"/>
          <w:kern w:val="52"/>
          <w:sz w:val="24"/>
        </w:rPr>
        <w:t>/</w:t>
      </w:r>
      <w:r>
        <w:rPr>
          <w:rFonts w:hint="eastAsia"/>
          <w:kern w:val="52"/>
          <w:sz w:val="24"/>
        </w:rPr>
        <w:t>年的用水量。哈密山北供水工程的供水量和供水保证率同样是有保证的。目前外调水源供水工程正在加快建设，水源至哈密境内</w:t>
      </w:r>
      <w:r>
        <w:rPr>
          <w:rFonts w:hint="eastAsia"/>
          <w:kern w:val="52"/>
          <w:sz w:val="24"/>
        </w:rPr>
        <w:t>KMS</w:t>
      </w:r>
      <w:r>
        <w:rPr>
          <w:rFonts w:hint="eastAsia"/>
          <w:kern w:val="52"/>
          <w:sz w:val="24"/>
        </w:rPr>
        <w:t>水库的供水工程已于</w:t>
      </w:r>
      <w:r>
        <w:rPr>
          <w:rFonts w:hint="eastAsia"/>
          <w:kern w:val="52"/>
          <w:sz w:val="24"/>
        </w:rPr>
        <w:t>2016</w:t>
      </w:r>
      <w:r>
        <w:rPr>
          <w:rFonts w:hint="eastAsia"/>
          <w:kern w:val="52"/>
          <w:sz w:val="24"/>
        </w:rPr>
        <w:t>年开工建设，预计</w:t>
      </w:r>
      <w:r>
        <w:rPr>
          <w:rFonts w:hint="eastAsia"/>
          <w:kern w:val="52"/>
          <w:sz w:val="24"/>
        </w:rPr>
        <w:t>2025</w:t>
      </w:r>
      <w:r>
        <w:rPr>
          <w:rFonts w:hint="eastAsia"/>
          <w:kern w:val="52"/>
          <w:sz w:val="24"/>
        </w:rPr>
        <w:t>年实现供水，哈密境内</w:t>
      </w:r>
      <w:r>
        <w:rPr>
          <w:rFonts w:hint="eastAsia"/>
          <w:kern w:val="52"/>
          <w:sz w:val="24"/>
        </w:rPr>
        <w:t>KMS</w:t>
      </w:r>
      <w:r>
        <w:rPr>
          <w:rFonts w:hint="eastAsia"/>
          <w:kern w:val="52"/>
          <w:sz w:val="24"/>
        </w:rPr>
        <w:t>水库至哈密现代能源与化工产业示范区的供水工程已于</w:t>
      </w:r>
      <w:r>
        <w:rPr>
          <w:rFonts w:hint="eastAsia"/>
          <w:kern w:val="52"/>
          <w:sz w:val="24"/>
        </w:rPr>
        <w:t>2022</w:t>
      </w:r>
      <w:r>
        <w:rPr>
          <w:rFonts w:hint="eastAsia"/>
          <w:kern w:val="52"/>
          <w:sz w:val="24"/>
        </w:rPr>
        <w:t>年</w:t>
      </w:r>
      <w:r>
        <w:rPr>
          <w:rFonts w:hint="eastAsia"/>
          <w:kern w:val="52"/>
          <w:sz w:val="24"/>
        </w:rPr>
        <w:t>9</w:t>
      </w:r>
      <w:r>
        <w:rPr>
          <w:rFonts w:hint="eastAsia"/>
          <w:kern w:val="52"/>
          <w:sz w:val="24"/>
        </w:rPr>
        <w:t>月开工建设，预计</w:t>
      </w:r>
      <w:r>
        <w:rPr>
          <w:rFonts w:hint="eastAsia"/>
          <w:kern w:val="52"/>
          <w:sz w:val="24"/>
        </w:rPr>
        <w:t>2025</w:t>
      </w:r>
      <w:r>
        <w:rPr>
          <w:rFonts w:hint="eastAsia"/>
          <w:kern w:val="52"/>
          <w:sz w:val="24"/>
        </w:rPr>
        <w:t>年可建成通水，从供水工程末端至园区的供水工程已开展设计工作。</w:t>
      </w:r>
    </w:p>
    <w:p w14:paraId="0ABA8435" w14:textId="77777777" w:rsidR="00775B2B" w:rsidRDefault="00000000">
      <w:pPr>
        <w:autoSpaceDE w:val="0"/>
        <w:autoSpaceDN w:val="0"/>
        <w:adjustRightInd w:val="0"/>
        <w:spacing w:line="360" w:lineRule="auto"/>
        <w:ind w:firstLineChars="200" w:firstLine="480"/>
        <w:jc w:val="left"/>
        <w:rPr>
          <w:kern w:val="0"/>
          <w:sz w:val="24"/>
        </w:rPr>
      </w:pPr>
      <w:r>
        <w:rPr>
          <w:kern w:val="52"/>
          <w:sz w:val="24"/>
        </w:rPr>
        <w:t>本项目生产、生活及消防给水系统均来自煤制油项目供水管网。</w:t>
      </w:r>
    </w:p>
    <w:p w14:paraId="306EA625" w14:textId="77777777" w:rsidR="00775B2B" w:rsidRDefault="00000000">
      <w:pPr>
        <w:autoSpaceDE w:val="0"/>
        <w:autoSpaceDN w:val="0"/>
        <w:adjustRightInd w:val="0"/>
        <w:spacing w:line="360" w:lineRule="auto"/>
        <w:ind w:firstLineChars="200" w:firstLine="480"/>
        <w:jc w:val="left"/>
        <w:rPr>
          <w:kern w:val="52"/>
          <w:sz w:val="24"/>
        </w:rPr>
      </w:pPr>
      <w:r>
        <w:rPr>
          <w:kern w:val="52"/>
          <w:sz w:val="24"/>
        </w:rPr>
        <w:t>2</w:t>
      </w:r>
      <w:r>
        <w:rPr>
          <w:kern w:val="52"/>
          <w:sz w:val="24"/>
        </w:rPr>
        <w:t>）工业给水系统</w:t>
      </w:r>
    </w:p>
    <w:p w14:paraId="1FE89875" w14:textId="77777777" w:rsidR="00775B2B" w:rsidRDefault="00000000">
      <w:pPr>
        <w:autoSpaceDE w:val="0"/>
        <w:autoSpaceDN w:val="0"/>
        <w:adjustRightInd w:val="0"/>
        <w:spacing w:line="360" w:lineRule="auto"/>
        <w:ind w:firstLineChars="200" w:firstLine="480"/>
        <w:jc w:val="left"/>
        <w:rPr>
          <w:sz w:val="24"/>
        </w:rPr>
      </w:pPr>
      <w:r>
        <w:rPr>
          <w:kern w:val="52"/>
          <w:sz w:val="24"/>
        </w:rPr>
        <w:t>本项目工业水系统新鲜水耗量约为</w:t>
      </w:r>
      <w:r>
        <w:rPr>
          <w:rFonts w:hint="eastAsia"/>
          <w:kern w:val="52"/>
          <w:sz w:val="24"/>
        </w:rPr>
        <w:t>175.34</w:t>
      </w:r>
      <w:r>
        <w:rPr>
          <w:kern w:val="52"/>
          <w:sz w:val="24"/>
        </w:rPr>
        <w:t>m</w:t>
      </w:r>
      <w:r>
        <w:rPr>
          <w:kern w:val="52"/>
          <w:sz w:val="24"/>
          <w:vertAlign w:val="superscript"/>
        </w:rPr>
        <w:t>3</w:t>
      </w:r>
      <w:r>
        <w:rPr>
          <w:kern w:val="52"/>
          <w:sz w:val="24"/>
        </w:rPr>
        <w:t>/h</w:t>
      </w:r>
      <w:r>
        <w:rPr>
          <w:kern w:val="52"/>
          <w:sz w:val="24"/>
        </w:rPr>
        <w:t>。由</w:t>
      </w:r>
      <w:r>
        <w:rPr>
          <w:kern w:val="0"/>
          <w:sz w:val="24"/>
        </w:rPr>
        <w:t>煤制油项目</w:t>
      </w:r>
      <w:r>
        <w:rPr>
          <w:sz w:val="24"/>
        </w:rPr>
        <w:t>送至本项目界区外</w:t>
      </w:r>
      <w:r>
        <w:rPr>
          <w:sz w:val="24"/>
        </w:rPr>
        <w:t>1m</w:t>
      </w:r>
      <w:r>
        <w:rPr>
          <w:sz w:val="24"/>
        </w:rPr>
        <w:t>。本项目工业生产给水管道将生产水输送至各用水点。生产水供水压力为</w:t>
      </w:r>
      <w:r>
        <w:rPr>
          <w:sz w:val="24"/>
        </w:rPr>
        <w:t>0.60Mpa</w:t>
      </w:r>
      <w:r>
        <w:rPr>
          <w:sz w:val="24"/>
        </w:rPr>
        <w:t>，接口管径为</w:t>
      </w:r>
      <w:r>
        <w:rPr>
          <w:sz w:val="24"/>
        </w:rPr>
        <w:t>DN300</w:t>
      </w:r>
      <w:r>
        <w:rPr>
          <w:sz w:val="24"/>
        </w:rPr>
        <w:t>。</w:t>
      </w:r>
    </w:p>
    <w:p w14:paraId="392D9121" w14:textId="77777777" w:rsidR="00775B2B" w:rsidRDefault="00000000">
      <w:pPr>
        <w:autoSpaceDE w:val="0"/>
        <w:autoSpaceDN w:val="0"/>
        <w:adjustRightInd w:val="0"/>
        <w:spacing w:line="360" w:lineRule="auto"/>
        <w:ind w:firstLineChars="200" w:firstLine="480"/>
        <w:jc w:val="left"/>
        <w:rPr>
          <w:sz w:val="24"/>
        </w:rPr>
      </w:pPr>
      <w:r>
        <w:rPr>
          <w:sz w:val="24"/>
        </w:rPr>
        <w:t>①</w:t>
      </w:r>
      <w:r>
        <w:rPr>
          <w:sz w:val="24"/>
        </w:rPr>
        <w:t>设备冷却用水均采用闭式循环冷却水，循环利用；</w:t>
      </w:r>
    </w:p>
    <w:p w14:paraId="2425638D" w14:textId="77777777" w:rsidR="00775B2B" w:rsidRDefault="00000000">
      <w:pPr>
        <w:autoSpaceDE w:val="0"/>
        <w:autoSpaceDN w:val="0"/>
        <w:adjustRightInd w:val="0"/>
        <w:spacing w:line="360" w:lineRule="auto"/>
        <w:ind w:firstLineChars="200" w:firstLine="480"/>
        <w:jc w:val="left"/>
        <w:rPr>
          <w:sz w:val="24"/>
        </w:rPr>
      </w:pPr>
      <w:r>
        <w:rPr>
          <w:sz w:val="24"/>
        </w:rPr>
        <w:t>②</w:t>
      </w:r>
      <w:r>
        <w:rPr>
          <w:sz w:val="24"/>
        </w:rPr>
        <w:t>设置煤灰水处理站，将灰、渣库、栈桥、破碎楼、转运站、主厂房的地面冲</w:t>
      </w:r>
      <w:r>
        <w:rPr>
          <w:rFonts w:ascii="宋体" w:hAnsi="宋体"/>
          <w:sz w:val="24"/>
        </w:rPr>
        <w:t>洗水的排水及回收处理后循环使用</w:t>
      </w:r>
      <w:r>
        <w:rPr>
          <w:rFonts w:ascii="宋体" w:hAnsi="宋体" w:hint="eastAsia"/>
          <w:sz w:val="24"/>
        </w:rPr>
        <w:t>。</w:t>
      </w:r>
    </w:p>
    <w:p w14:paraId="4968D36A" w14:textId="77777777" w:rsidR="00775B2B" w:rsidRDefault="00000000">
      <w:pPr>
        <w:autoSpaceDE w:val="0"/>
        <w:autoSpaceDN w:val="0"/>
        <w:adjustRightInd w:val="0"/>
        <w:spacing w:line="360" w:lineRule="auto"/>
        <w:ind w:firstLineChars="200" w:firstLine="480"/>
        <w:jc w:val="left"/>
        <w:rPr>
          <w:sz w:val="24"/>
        </w:rPr>
      </w:pPr>
      <w:r>
        <w:rPr>
          <w:sz w:val="24"/>
        </w:rPr>
        <w:t>③</w:t>
      </w:r>
      <w:r>
        <w:rPr>
          <w:sz w:val="24"/>
        </w:rPr>
        <w:t>各进出管道处安装流量</w:t>
      </w:r>
      <w:r>
        <w:rPr>
          <w:rFonts w:hint="eastAsia"/>
          <w:sz w:val="24"/>
        </w:rPr>
        <w:t>检测仪表</w:t>
      </w:r>
      <w:r>
        <w:rPr>
          <w:sz w:val="24"/>
        </w:rPr>
        <w:t>。</w:t>
      </w:r>
    </w:p>
    <w:p w14:paraId="55837661" w14:textId="77777777" w:rsidR="00775B2B" w:rsidRDefault="00000000">
      <w:pPr>
        <w:autoSpaceDE w:val="0"/>
        <w:autoSpaceDN w:val="0"/>
        <w:adjustRightInd w:val="0"/>
        <w:spacing w:line="360" w:lineRule="auto"/>
        <w:ind w:firstLineChars="200" w:firstLine="480"/>
        <w:jc w:val="left"/>
        <w:rPr>
          <w:sz w:val="24"/>
        </w:rPr>
      </w:pPr>
      <w:r>
        <w:rPr>
          <w:rFonts w:hint="eastAsia"/>
          <w:sz w:val="24"/>
        </w:rPr>
        <w:lastRenderedPageBreak/>
        <w:t>3</w:t>
      </w:r>
      <w:r>
        <w:rPr>
          <w:rFonts w:hint="eastAsia"/>
          <w:sz w:val="24"/>
        </w:rPr>
        <w:t>）除盐水系统</w:t>
      </w:r>
    </w:p>
    <w:p w14:paraId="2F613E28" w14:textId="77777777" w:rsidR="00775B2B" w:rsidRDefault="00000000">
      <w:pPr>
        <w:autoSpaceDE w:val="0"/>
        <w:autoSpaceDN w:val="0"/>
        <w:adjustRightInd w:val="0"/>
        <w:spacing w:line="360" w:lineRule="auto"/>
        <w:ind w:firstLineChars="200" w:firstLine="480"/>
        <w:jc w:val="left"/>
        <w:rPr>
          <w:sz w:val="24"/>
        </w:rPr>
      </w:pPr>
      <w:r>
        <w:rPr>
          <w:kern w:val="52"/>
          <w:sz w:val="24"/>
        </w:rPr>
        <w:t>本项目</w:t>
      </w:r>
      <w:r>
        <w:rPr>
          <w:rFonts w:hint="eastAsia"/>
          <w:kern w:val="52"/>
          <w:sz w:val="24"/>
        </w:rPr>
        <w:t>除盐水</w:t>
      </w:r>
      <w:r>
        <w:rPr>
          <w:kern w:val="52"/>
          <w:sz w:val="24"/>
        </w:rPr>
        <w:t>系统新鲜水耗量约为</w:t>
      </w:r>
      <w:r>
        <w:rPr>
          <w:rFonts w:hint="eastAsia"/>
          <w:kern w:val="52"/>
          <w:sz w:val="24"/>
        </w:rPr>
        <w:t>1103</w:t>
      </w:r>
      <w:r>
        <w:rPr>
          <w:kern w:val="52"/>
          <w:sz w:val="24"/>
        </w:rPr>
        <w:t>m</w:t>
      </w:r>
      <w:r>
        <w:rPr>
          <w:kern w:val="52"/>
          <w:sz w:val="24"/>
          <w:vertAlign w:val="superscript"/>
        </w:rPr>
        <w:t>3</w:t>
      </w:r>
      <w:r>
        <w:rPr>
          <w:kern w:val="52"/>
          <w:sz w:val="24"/>
        </w:rPr>
        <w:t>/h</w:t>
      </w:r>
      <w:r>
        <w:rPr>
          <w:kern w:val="52"/>
          <w:sz w:val="24"/>
        </w:rPr>
        <w:t>。由</w:t>
      </w:r>
      <w:r>
        <w:rPr>
          <w:kern w:val="0"/>
          <w:sz w:val="24"/>
        </w:rPr>
        <w:t>煤制油项目</w:t>
      </w:r>
      <w:r>
        <w:rPr>
          <w:sz w:val="24"/>
        </w:rPr>
        <w:t>送至本项目界区外</w:t>
      </w:r>
      <w:r>
        <w:rPr>
          <w:sz w:val="24"/>
        </w:rPr>
        <w:t>1m</w:t>
      </w:r>
      <w:r>
        <w:rPr>
          <w:sz w:val="24"/>
        </w:rPr>
        <w:t>。本项目</w:t>
      </w:r>
      <w:r>
        <w:rPr>
          <w:rFonts w:hint="eastAsia"/>
          <w:kern w:val="52"/>
          <w:sz w:val="24"/>
        </w:rPr>
        <w:t>除盐水</w:t>
      </w:r>
      <w:r>
        <w:rPr>
          <w:sz w:val="24"/>
        </w:rPr>
        <w:t>给水管道，将</w:t>
      </w:r>
      <w:r>
        <w:rPr>
          <w:rFonts w:hint="eastAsia"/>
          <w:kern w:val="52"/>
          <w:sz w:val="24"/>
        </w:rPr>
        <w:t>除盐水</w:t>
      </w:r>
      <w:r>
        <w:rPr>
          <w:sz w:val="24"/>
        </w:rPr>
        <w:t>输送至各用水点。</w:t>
      </w:r>
      <w:r>
        <w:rPr>
          <w:rFonts w:hint="eastAsia"/>
          <w:kern w:val="52"/>
          <w:sz w:val="24"/>
        </w:rPr>
        <w:t>除盐水</w:t>
      </w:r>
      <w:r>
        <w:rPr>
          <w:sz w:val="24"/>
        </w:rPr>
        <w:t>供水压力为</w:t>
      </w:r>
      <w:r>
        <w:rPr>
          <w:rFonts w:hint="eastAsia"/>
          <w:sz w:val="24"/>
        </w:rPr>
        <w:t>1.2</w:t>
      </w:r>
      <w:r>
        <w:rPr>
          <w:sz w:val="24"/>
        </w:rPr>
        <w:t>Mpa</w:t>
      </w:r>
      <w:r>
        <w:rPr>
          <w:sz w:val="24"/>
        </w:rPr>
        <w:t>，</w:t>
      </w:r>
      <w:r>
        <w:rPr>
          <w:rFonts w:hint="eastAsia"/>
          <w:sz w:val="24"/>
        </w:rPr>
        <w:t>热除盐水</w:t>
      </w:r>
      <w:r>
        <w:rPr>
          <w:sz w:val="24"/>
        </w:rPr>
        <w:t>接口管径为</w:t>
      </w:r>
      <w:r>
        <w:rPr>
          <w:sz w:val="24"/>
        </w:rPr>
        <w:t>DN</w:t>
      </w:r>
      <w:r>
        <w:rPr>
          <w:rFonts w:hint="eastAsia"/>
          <w:sz w:val="24"/>
        </w:rPr>
        <w:t>6</w:t>
      </w:r>
      <w:r>
        <w:rPr>
          <w:sz w:val="24"/>
        </w:rPr>
        <w:t>00</w:t>
      </w:r>
      <w:r>
        <w:rPr>
          <w:rFonts w:hint="eastAsia"/>
          <w:sz w:val="24"/>
        </w:rPr>
        <w:t>，冷除盐水</w:t>
      </w:r>
      <w:r>
        <w:rPr>
          <w:sz w:val="24"/>
        </w:rPr>
        <w:t>接口管径为</w:t>
      </w:r>
      <w:r>
        <w:rPr>
          <w:sz w:val="24"/>
        </w:rPr>
        <w:t>DN</w:t>
      </w:r>
      <w:r>
        <w:rPr>
          <w:rFonts w:hint="eastAsia"/>
          <w:sz w:val="24"/>
        </w:rPr>
        <w:t>45</w:t>
      </w:r>
      <w:r>
        <w:rPr>
          <w:sz w:val="24"/>
        </w:rPr>
        <w:t>0</w:t>
      </w:r>
      <w:r>
        <w:rPr>
          <w:sz w:val="24"/>
        </w:rPr>
        <w:t>。</w:t>
      </w:r>
    </w:p>
    <w:p w14:paraId="409A52FB" w14:textId="77777777" w:rsidR="00775B2B" w:rsidRDefault="00000000">
      <w:pPr>
        <w:autoSpaceDE w:val="0"/>
        <w:autoSpaceDN w:val="0"/>
        <w:adjustRightInd w:val="0"/>
        <w:spacing w:line="360" w:lineRule="auto"/>
        <w:ind w:firstLineChars="200" w:firstLine="480"/>
        <w:jc w:val="left"/>
        <w:rPr>
          <w:kern w:val="0"/>
          <w:sz w:val="24"/>
        </w:rPr>
      </w:pPr>
      <w:r>
        <w:rPr>
          <w:rFonts w:hint="eastAsia"/>
          <w:kern w:val="0"/>
          <w:sz w:val="24"/>
        </w:rPr>
        <w:t>根据《哈密煤制油项目可研报告</w:t>
      </w:r>
      <w:r>
        <w:rPr>
          <w:rFonts w:hint="eastAsia"/>
          <w:kern w:val="0"/>
          <w:sz w:val="24"/>
        </w:rPr>
        <w:t>V110415</w:t>
      </w:r>
      <w:r>
        <w:rPr>
          <w:rFonts w:hint="eastAsia"/>
          <w:kern w:val="0"/>
          <w:sz w:val="24"/>
        </w:rPr>
        <w:t>》，一阶段煤制油项目共需除盐水</w:t>
      </w:r>
      <w:r>
        <w:rPr>
          <w:rFonts w:hint="eastAsia"/>
          <w:kern w:val="0"/>
          <w:sz w:val="24"/>
        </w:rPr>
        <w:t>1307.4t/h</w:t>
      </w:r>
      <w:r>
        <w:rPr>
          <w:rFonts w:hint="eastAsia"/>
          <w:kern w:val="0"/>
          <w:sz w:val="24"/>
        </w:rPr>
        <w:t>，除氧水</w:t>
      </w:r>
      <w:r>
        <w:rPr>
          <w:rFonts w:hint="eastAsia"/>
          <w:kern w:val="0"/>
          <w:sz w:val="24"/>
        </w:rPr>
        <w:t>986.4t/h</w:t>
      </w:r>
      <w:r>
        <w:rPr>
          <w:rFonts w:hint="eastAsia"/>
          <w:kern w:val="0"/>
          <w:sz w:val="24"/>
        </w:rPr>
        <w:t>，同时回收工艺凝结水</w:t>
      </w:r>
      <w:r>
        <w:rPr>
          <w:rFonts w:hint="eastAsia"/>
          <w:kern w:val="0"/>
          <w:sz w:val="24"/>
        </w:rPr>
        <w:t>1014.3t/h</w:t>
      </w:r>
      <w:r>
        <w:rPr>
          <w:rFonts w:hint="eastAsia"/>
          <w:kern w:val="0"/>
          <w:sz w:val="24"/>
        </w:rPr>
        <w:t>，透平凝结水</w:t>
      </w:r>
      <w:r>
        <w:rPr>
          <w:rFonts w:hint="eastAsia"/>
          <w:kern w:val="0"/>
          <w:sz w:val="24"/>
        </w:rPr>
        <w:t>378.8t/h</w:t>
      </w:r>
      <w:r>
        <w:rPr>
          <w:rFonts w:hint="eastAsia"/>
          <w:kern w:val="0"/>
          <w:sz w:val="24"/>
        </w:rPr>
        <w:t>。一阶段煤制油项目除盐水站设计产水规模按照</w:t>
      </w:r>
      <w:r>
        <w:rPr>
          <w:rFonts w:hint="eastAsia"/>
          <w:kern w:val="0"/>
          <w:sz w:val="24"/>
        </w:rPr>
        <w:t>1500t/h</w:t>
      </w:r>
      <w:r>
        <w:rPr>
          <w:rFonts w:hint="eastAsia"/>
          <w:kern w:val="0"/>
          <w:sz w:val="24"/>
        </w:rPr>
        <w:t>，剩余制水能力能够满足本项目新建机组除盐水正常用量供应需求。</w:t>
      </w:r>
    </w:p>
    <w:p w14:paraId="7B6E47D6" w14:textId="77777777" w:rsidR="00775B2B" w:rsidRDefault="00000000">
      <w:pPr>
        <w:autoSpaceDE w:val="0"/>
        <w:autoSpaceDN w:val="0"/>
        <w:adjustRightInd w:val="0"/>
        <w:spacing w:line="360" w:lineRule="auto"/>
        <w:ind w:firstLineChars="200" w:firstLine="480"/>
        <w:jc w:val="left"/>
        <w:rPr>
          <w:kern w:val="0"/>
          <w:sz w:val="24"/>
        </w:rPr>
      </w:pPr>
      <w:r>
        <w:rPr>
          <w:rFonts w:hint="eastAsia"/>
          <w:kern w:val="0"/>
          <w:sz w:val="24"/>
        </w:rPr>
        <w:t>4</w:t>
      </w:r>
      <w:r>
        <w:rPr>
          <w:kern w:val="0"/>
          <w:sz w:val="24"/>
        </w:rPr>
        <w:t>）循环冷却水系统</w:t>
      </w:r>
    </w:p>
    <w:p w14:paraId="50C6E915" w14:textId="77777777" w:rsidR="00775B2B" w:rsidRDefault="00000000">
      <w:pPr>
        <w:autoSpaceDE w:val="0"/>
        <w:autoSpaceDN w:val="0"/>
        <w:adjustRightInd w:val="0"/>
        <w:spacing w:line="360" w:lineRule="auto"/>
        <w:ind w:firstLineChars="200" w:firstLine="480"/>
        <w:jc w:val="left"/>
        <w:rPr>
          <w:kern w:val="0"/>
          <w:sz w:val="24"/>
        </w:rPr>
      </w:pPr>
      <w:r>
        <w:rPr>
          <w:sz w:val="24"/>
        </w:rPr>
        <w:t>本项目采用开式循环水，冷却水系统需水量约为</w:t>
      </w:r>
      <w:r>
        <w:rPr>
          <w:sz w:val="24"/>
        </w:rPr>
        <w:t>2381m</w:t>
      </w:r>
      <w:r>
        <w:rPr>
          <w:sz w:val="24"/>
          <w:vertAlign w:val="superscript"/>
        </w:rPr>
        <w:t>3</w:t>
      </w:r>
      <w:r>
        <w:rPr>
          <w:sz w:val="24"/>
        </w:rPr>
        <w:t>/h</w:t>
      </w:r>
      <w:r>
        <w:rPr>
          <w:sz w:val="24"/>
        </w:rPr>
        <w:t>，由煤制油项目循环水场</w:t>
      </w:r>
      <w:r>
        <w:rPr>
          <w:kern w:val="0"/>
          <w:sz w:val="24"/>
        </w:rPr>
        <w:t>（</w:t>
      </w:r>
      <w:r>
        <w:rPr>
          <w:rFonts w:hint="eastAsia"/>
          <w:kern w:val="0"/>
          <w:sz w:val="24"/>
        </w:rPr>
        <w:t>二</w:t>
      </w:r>
      <w:r>
        <w:rPr>
          <w:kern w:val="0"/>
          <w:sz w:val="24"/>
        </w:rPr>
        <w:t>）</w:t>
      </w:r>
      <w:r>
        <w:rPr>
          <w:sz w:val="24"/>
        </w:rPr>
        <w:t>送至本项目界区外</w:t>
      </w:r>
      <w:r>
        <w:rPr>
          <w:sz w:val="24"/>
        </w:rPr>
        <w:t>1m</w:t>
      </w:r>
      <w:r>
        <w:rPr>
          <w:sz w:val="24"/>
        </w:rPr>
        <w:t>。</w:t>
      </w:r>
      <w:r>
        <w:rPr>
          <w:kern w:val="0"/>
          <w:sz w:val="24"/>
        </w:rPr>
        <w:t>循环冷却回水将热量带回至循环冷却水场，经由循环水场提供的冷却设备换热后冷却。</w:t>
      </w:r>
    </w:p>
    <w:p w14:paraId="79E8ACB5"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循环水供水压力为</w:t>
      </w:r>
      <w:r>
        <w:rPr>
          <w:kern w:val="0"/>
          <w:sz w:val="24"/>
        </w:rPr>
        <w:t>0.50MPa</w:t>
      </w:r>
      <w:r>
        <w:rPr>
          <w:kern w:val="0"/>
          <w:sz w:val="24"/>
        </w:rPr>
        <w:t>，回水压力不小于</w:t>
      </w:r>
      <w:r>
        <w:rPr>
          <w:kern w:val="0"/>
          <w:sz w:val="24"/>
        </w:rPr>
        <w:t>0.30MPa</w:t>
      </w:r>
      <w:r>
        <w:rPr>
          <w:kern w:val="0"/>
          <w:sz w:val="24"/>
        </w:rPr>
        <w:t>。</w:t>
      </w:r>
    </w:p>
    <w:p w14:paraId="6E36930A"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本项目闭式循环冷却水系统厂区管道埋地敷设，管道材质为碳钢，管径</w:t>
      </w:r>
      <w:r>
        <w:rPr>
          <w:kern w:val="0"/>
          <w:sz w:val="24"/>
        </w:rPr>
        <w:t>≤300mm</w:t>
      </w:r>
      <w:r>
        <w:rPr>
          <w:kern w:val="0"/>
          <w:sz w:val="24"/>
        </w:rPr>
        <w:t>采用输送流体用无缝钢管，管径＞</w:t>
      </w:r>
      <w:r>
        <w:rPr>
          <w:kern w:val="0"/>
          <w:sz w:val="24"/>
        </w:rPr>
        <w:t>300mm</w:t>
      </w:r>
      <w:r>
        <w:rPr>
          <w:kern w:val="0"/>
          <w:sz w:val="24"/>
        </w:rPr>
        <w:t>采用低压流体输送管道用螺旋缝埋弧焊接钢管，碳钢管道外径采用英制管外径系列，与地上管道外径保持一致，管道连接形式为焊接，与总体工程分界连接处的开式循环水供回水母管管道接口直径为</w:t>
      </w:r>
      <w:r>
        <w:rPr>
          <w:kern w:val="0"/>
          <w:sz w:val="24"/>
        </w:rPr>
        <w:t>DN1000</w:t>
      </w:r>
      <w:r>
        <w:rPr>
          <w:kern w:val="0"/>
          <w:sz w:val="24"/>
        </w:rPr>
        <w:t>。</w:t>
      </w:r>
    </w:p>
    <w:p w14:paraId="3EB3C711"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埋地敷设的循环水管道外表面采用加强级聚乙烯胶粘带防腐。</w:t>
      </w:r>
    </w:p>
    <w:p w14:paraId="11E8A854" w14:textId="77777777" w:rsidR="00775B2B" w:rsidRDefault="00000000">
      <w:pPr>
        <w:autoSpaceDE w:val="0"/>
        <w:autoSpaceDN w:val="0"/>
        <w:adjustRightInd w:val="0"/>
        <w:spacing w:line="360" w:lineRule="auto"/>
        <w:ind w:firstLineChars="200" w:firstLine="480"/>
        <w:jc w:val="left"/>
        <w:rPr>
          <w:kern w:val="0"/>
          <w:sz w:val="24"/>
        </w:rPr>
      </w:pPr>
      <w:r>
        <w:rPr>
          <w:rFonts w:hint="eastAsia"/>
          <w:kern w:val="0"/>
          <w:sz w:val="24"/>
        </w:rPr>
        <w:t>5</w:t>
      </w:r>
      <w:r>
        <w:rPr>
          <w:kern w:val="0"/>
          <w:sz w:val="24"/>
        </w:rPr>
        <w:t>）生活给水系统</w:t>
      </w:r>
    </w:p>
    <w:p w14:paraId="258E4721" w14:textId="77777777" w:rsidR="00775B2B" w:rsidRDefault="00000000">
      <w:pPr>
        <w:autoSpaceDE w:val="0"/>
        <w:autoSpaceDN w:val="0"/>
        <w:adjustRightInd w:val="0"/>
        <w:spacing w:line="360" w:lineRule="auto"/>
        <w:ind w:firstLineChars="200" w:firstLine="480"/>
        <w:jc w:val="left"/>
        <w:rPr>
          <w:kern w:val="0"/>
          <w:sz w:val="24"/>
        </w:rPr>
      </w:pPr>
      <w:r>
        <w:rPr>
          <w:sz w:val="24"/>
        </w:rPr>
        <w:t>本项目生活给水系统设置环状管网，接自煤制油项目生活水管网。生活用水量约为</w:t>
      </w:r>
      <w:r>
        <w:rPr>
          <w:rFonts w:hint="eastAsia"/>
          <w:sz w:val="24"/>
        </w:rPr>
        <w:t>1m</w:t>
      </w:r>
      <w:r>
        <w:rPr>
          <w:rFonts w:hint="eastAsia"/>
          <w:sz w:val="24"/>
        </w:rPr>
        <w:t>³</w:t>
      </w:r>
      <w:r>
        <w:rPr>
          <w:rFonts w:hint="eastAsia"/>
          <w:sz w:val="24"/>
        </w:rPr>
        <w:t>/h</w:t>
      </w:r>
      <w:r>
        <w:rPr>
          <w:sz w:val="24"/>
        </w:rPr>
        <w:t>（</w:t>
      </w:r>
      <w:r>
        <w:rPr>
          <w:rFonts w:hint="eastAsia"/>
          <w:sz w:val="24"/>
        </w:rPr>
        <w:t>24</w:t>
      </w:r>
      <w:r>
        <w:rPr>
          <w:sz w:val="24"/>
        </w:rPr>
        <w:t>m³/d</w:t>
      </w:r>
      <w:r>
        <w:rPr>
          <w:rFonts w:hint="eastAsia"/>
          <w:sz w:val="24"/>
        </w:rPr>
        <w:t>、</w:t>
      </w:r>
      <w:r>
        <w:rPr>
          <w:rFonts w:hint="eastAsia"/>
          <w:sz w:val="24"/>
        </w:rPr>
        <w:t>8000</w:t>
      </w:r>
      <w:r>
        <w:rPr>
          <w:sz w:val="24"/>
        </w:rPr>
        <w:t>m³/a</w:t>
      </w:r>
      <w:r>
        <w:rPr>
          <w:sz w:val="24"/>
        </w:rPr>
        <w:t>）。生活水供水压力为</w:t>
      </w:r>
      <w:r>
        <w:rPr>
          <w:sz w:val="24"/>
        </w:rPr>
        <w:t>0.40Mpa</w:t>
      </w:r>
      <w:r>
        <w:rPr>
          <w:sz w:val="24"/>
        </w:rPr>
        <w:t>。</w:t>
      </w:r>
    </w:p>
    <w:p w14:paraId="5E4B81B2" w14:textId="77777777" w:rsidR="00775B2B" w:rsidRDefault="00000000">
      <w:pPr>
        <w:autoSpaceDE w:val="0"/>
        <w:autoSpaceDN w:val="0"/>
        <w:adjustRightInd w:val="0"/>
        <w:spacing w:line="360" w:lineRule="auto"/>
        <w:ind w:firstLineChars="200" w:firstLine="480"/>
        <w:jc w:val="left"/>
        <w:rPr>
          <w:kern w:val="0"/>
          <w:sz w:val="24"/>
        </w:rPr>
      </w:pPr>
      <w:r>
        <w:rPr>
          <w:sz w:val="24"/>
        </w:rPr>
        <w:t>生活用水点主要为各卫生设备及加药间、药剂贮存间、液氨储罐附近的安全洗眼淋浴器等防护设施以及生产辅助楼的淋浴设施。</w:t>
      </w:r>
    </w:p>
    <w:p w14:paraId="11BB7929" w14:textId="77777777" w:rsidR="00775B2B" w:rsidRDefault="00000000">
      <w:pPr>
        <w:autoSpaceDE w:val="0"/>
        <w:autoSpaceDN w:val="0"/>
        <w:adjustRightInd w:val="0"/>
        <w:spacing w:line="360" w:lineRule="auto"/>
        <w:ind w:firstLineChars="200" w:firstLine="480"/>
        <w:jc w:val="left"/>
        <w:rPr>
          <w:kern w:val="0"/>
          <w:sz w:val="24"/>
        </w:rPr>
      </w:pPr>
      <w:r>
        <w:rPr>
          <w:rFonts w:hint="eastAsia"/>
          <w:kern w:val="0"/>
          <w:sz w:val="24"/>
        </w:rPr>
        <w:t>6</w:t>
      </w:r>
      <w:r>
        <w:rPr>
          <w:kern w:val="0"/>
          <w:sz w:val="24"/>
        </w:rPr>
        <w:t>）消防给水系统</w:t>
      </w:r>
    </w:p>
    <w:p w14:paraId="6023D829" w14:textId="77777777" w:rsidR="00775B2B" w:rsidRDefault="00000000">
      <w:pPr>
        <w:autoSpaceDE w:val="0"/>
        <w:autoSpaceDN w:val="0"/>
        <w:adjustRightInd w:val="0"/>
        <w:spacing w:line="360" w:lineRule="auto"/>
        <w:ind w:firstLineChars="200" w:firstLine="480"/>
        <w:jc w:val="left"/>
        <w:rPr>
          <w:sz w:val="24"/>
          <w:szCs w:val="28"/>
        </w:rPr>
      </w:pPr>
      <w:r>
        <w:rPr>
          <w:kern w:val="0"/>
          <w:sz w:val="24"/>
        </w:rPr>
        <w:t>本项目消防水系统由煤制油项目消防水系统供应。厂内消防管网为独立环状管网，</w:t>
      </w:r>
      <w:r>
        <w:rPr>
          <w:sz w:val="24"/>
        </w:rPr>
        <w:t>煤制油项目</w:t>
      </w:r>
      <w:r>
        <w:rPr>
          <w:sz w:val="24"/>
          <w:szCs w:val="28"/>
        </w:rPr>
        <w:t>消防管网接</w:t>
      </w:r>
      <w:r>
        <w:rPr>
          <w:sz w:val="24"/>
          <w:szCs w:val="28"/>
        </w:rPr>
        <w:t>2</w:t>
      </w:r>
      <w:r>
        <w:rPr>
          <w:sz w:val="24"/>
          <w:szCs w:val="28"/>
        </w:rPr>
        <w:t>路管道与本工程</w:t>
      </w:r>
      <w:r>
        <w:rPr>
          <w:rFonts w:hint="eastAsia"/>
          <w:sz w:val="24"/>
          <w:szCs w:val="28"/>
        </w:rPr>
        <w:t>管网</w:t>
      </w:r>
      <w:r>
        <w:rPr>
          <w:sz w:val="24"/>
          <w:szCs w:val="28"/>
        </w:rPr>
        <w:t>相连，接入管径为</w:t>
      </w:r>
      <w:r>
        <w:rPr>
          <w:sz w:val="24"/>
          <w:szCs w:val="28"/>
        </w:rPr>
        <w:t>DN350</w:t>
      </w:r>
      <w:r>
        <w:rPr>
          <w:sz w:val="24"/>
          <w:szCs w:val="28"/>
        </w:rPr>
        <w:t>。</w:t>
      </w:r>
    </w:p>
    <w:p w14:paraId="5A28748F" w14:textId="77777777" w:rsidR="00775B2B" w:rsidRDefault="00000000">
      <w:pPr>
        <w:autoSpaceDE w:val="0"/>
        <w:autoSpaceDN w:val="0"/>
        <w:adjustRightInd w:val="0"/>
        <w:spacing w:line="360" w:lineRule="auto"/>
        <w:ind w:firstLineChars="200" w:firstLine="480"/>
        <w:jc w:val="left"/>
        <w:rPr>
          <w:sz w:val="24"/>
          <w:szCs w:val="28"/>
        </w:rPr>
      </w:pPr>
      <w:r>
        <w:rPr>
          <w:sz w:val="24"/>
        </w:rPr>
        <w:t>本项目</w:t>
      </w:r>
      <w:r>
        <w:rPr>
          <w:sz w:val="24"/>
          <w:szCs w:val="28"/>
        </w:rPr>
        <w:t>主要灭火方式是建筑物室内外消火栓给水系统和局部区域的自动喷水灭火系统、干煤棚消防炮系统及建构筑物灭火器。</w:t>
      </w:r>
    </w:p>
    <w:p w14:paraId="5D0C7FB8" w14:textId="77777777" w:rsidR="00775B2B" w:rsidRDefault="00000000">
      <w:pPr>
        <w:autoSpaceDE w:val="0"/>
        <w:autoSpaceDN w:val="0"/>
        <w:adjustRightInd w:val="0"/>
        <w:spacing w:line="360" w:lineRule="auto"/>
        <w:ind w:firstLineChars="200" w:firstLine="480"/>
        <w:jc w:val="left"/>
        <w:rPr>
          <w:sz w:val="24"/>
          <w:szCs w:val="28"/>
        </w:rPr>
      </w:pPr>
      <w:r>
        <w:rPr>
          <w:sz w:val="24"/>
          <w:szCs w:val="28"/>
        </w:rPr>
        <w:t>①</w:t>
      </w:r>
      <w:r>
        <w:rPr>
          <w:sz w:val="24"/>
          <w:szCs w:val="28"/>
        </w:rPr>
        <w:t>消火栓消防系统</w:t>
      </w:r>
    </w:p>
    <w:p w14:paraId="438C93A7" w14:textId="77777777" w:rsidR="00775B2B" w:rsidRDefault="00000000">
      <w:pPr>
        <w:autoSpaceDE w:val="0"/>
        <w:autoSpaceDN w:val="0"/>
        <w:adjustRightInd w:val="0"/>
        <w:spacing w:line="360" w:lineRule="auto"/>
        <w:ind w:firstLineChars="200" w:firstLine="480"/>
        <w:jc w:val="left"/>
        <w:rPr>
          <w:sz w:val="24"/>
          <w:szCs w:val="28"/>
        </w:rPr>
      </w:pPr>
      <w:r>
        <w:rPr>
          <w:sz w:val="24"/>
          <w:szCs w:val="28"/>
        </w:rPr>
        <w:lastRenderedPageBreak/>
        <w:t>全厂消火栓给水系统主要包括：厂区室外消火栓；主厂房，脱硫综合楼等的室内消火栓。</w:t>
      </w:r>
    </w:p>
    <w:p w14:paraId="03095765" w14:textId="77777777" w:rsidR="00775B2B" w:rsidRDefault="00000000">
      <w:pPr>
        <w:autoSpaceDE w:val="0"/>
        <w:autoSpaceDN w:val="0"/>
        <w:adjustRightInd w:val="0"/>
        <w:spacing w:line="360" w:lineRule="auto"/>
        <w:ind w:firstLineChars="200" w:firstLine="480"/>
        <w:jc w:val="left"/>
        <w:rPr>
          <w:sz w:val="24"/>
          <w:szCs w:val="28"/>
        </w:rPr>
      </w:pPr>
      <w:r>
        <w:rPr>
          <w:sz w:val="24"/>
          <w:szCs w:val="28"/>
        </w:rPr>
        <w:t>②</w:t>
      </w:r>
      <w:r>
        <w:rPr>
          <w:sz w:val="24"/>
          <w:szCs w:val="28"/>
        </w:rPr>
        <w:t>自动喷水消防系统</w:t>
      </w:r>
    </w:p>
    <w:p w14:paraId="186A7C7C" w14:textId="77777777" w:rsidR="00775B2B" w:rsidRDefault="00000000">
      <w:pPr>
        <w:autoSpaceDE w:val="0"/>
        <w:autoSpaceDN w:val="0"/>
        <w:adjustRightInd w:val="0"/>
        <w:spacing w:line="360" w:lineRule="auto"/>
        <w:ind w:firstLineChars="200" w:firstLine="480"/>
        <w:jc w:val="left"/>
        <w:rPr>
          <w:sz w:val="24"/>
          <w:szCs w:val="28"/>
        </w:rPr>
      </w:pPr>
      <w:r>
        <w:rPr>
          <w:sz w:val="24"/>
          <w:szCs w:val="28"/>
        </w:rPr>
        <w:t>全厂自动喷水消防系统主要包括：输煤栈桥与转运站、主厂房连接处的水幕隔断；钢制封闭输煤栈桥开式自喷。</w:t>
      </w:r>
    </w:p>
    <w:p w14:paraId="48365CC4" w14:textId="77777777" w:rsidR="00775B2B" w:rsidRDefault="00000000">
      <w:pPr>
        <w:autoSpaceDE w:val="0"/>
        <w:autoSpaceDN w:val="0"/>
        <w:adjustRightInd w:val="0"/>
        <w:spacing w:line="360" w:lineRule="auto"/>
        <w:ind w:firstLineChars="200" w:firstLine="480"/>
        <w:jc w:val="left"/>
        <w:rPr>
          <w:sz w:val="24"/>
          <w:szCs w:val="28"/>
        </w:rPr>
      </w:pPr>
      <w:r>
        <w:rPr>
          <w:sz w:val="24"/>
          <w:szCs w:val="28"/>
        </w:rPr>
        <w:t>③</w:t>
      </w:r>
      <w:r>
        <w:rPr>
          <w:sz w:val="24"/>
          <w:szCs w:val="28"/>
        </w:rPr>
        <w:t>自动消防炮系统</w:t>
      </w:r>
    </w:p>
    <w:p w14:paraId="6891B320" w14:textId="77777777" w:rsidR="00775B2B" w:rsidRDefault="00000000">
      <w:pPr>
        <w:autoSpaceDE w:val="0"/>
        <w:autoSpaceDN w:val="0"/>
        <w:adjustRightInd w:val="0"/>
        <w:spacing w:line="360" w:lineRule="auto"/>
        <w:ind w:firstLineChars="200" w:firstLine="480"/>
        <w:jc w:val="left"/>
        <w:rPr>
          <w:sz w:val="24"/>
          <w:szCs w:val="28"/>
        </w:rPr>
      </w:pPr>
      <w:r>
        <w:rPr>
          <w:sz w:val="24"/>
          <w:szCs w:val="28"/>
        </w:rPr>
        <w:t>全厂自动消防炮系统主要包括：干煤棚的消防炮灭火系统。</w:t>
      </w:r>
    </w:p>
    <w:p w14:paraId="3891D05B" w14:textId="77777777" w:rsidR="00775B2B" w:rsidRDefault="00000000">
      <w:pPr>
        <w:adjustRightInd w:val="0"/>
        <w:snapToGrid w:val="0"/>
        <w:spacing w:line="360" w:lineRule="auto"/>
        <w:ind w:firstLineChars="196" w:firstLine="470"/>
        <w:rPr>
          <w:kern w:val="52"/>
          <w:sz w:val="24"/>
        </w:rPr>
      </w:pPr>
      <w:r>
        <w:rPr>
          <w:kern w:val="52"/>
          <w:sz w:val="24"/>
        </w:rPr>
        <w:t>本项目主要建筑物消防用水量按同时间内的火灾次数为</w:t>
      </w:r>
      <w:r>
        <w:rPr>
          <w:kern w:val="52"/>
          <w:sz w:val="24"/>
        </w:rPr>
        <w:t>1</w:t>
      </w:r>
      <w:r>
        <w:rPr>
          <w:kern w:val="52"/>
          <w:sz w:val="24"/>
        </w:rPr>
        <w:t>次。最大消防用水发生在干煤棚，最大消防流量约为</w:t>
      </w:r>
      <w:r>
        <w:rPr>
          <w:kern w:val="52"/>
          <w:sz w:val="24"/>
        </w:rPr>
        <w:t>150L/s</w:t>
      </w:r>
      <w:r>
        <w:rPr>
          <w:kern w:val="52"/>
          <w:sz w:val="24"/>
        </w:rPr>
        <w:t>，一次火灾最大消防用水量约</w:t>
      </w:r>
      <w:r>
        <w:rPr>
          <w:kern w:val="52"/>
          <w:sz w:val="24"/>
        </w:rPr>
        <w:t>1200m</w:t>
      </w:r>
      <w:r>
        <w:rPr>
          <w:kern w:val="52"/>
          <w:sz w:val="24"/>
          <w:vertAlign w:val="superscript"/>
        </w:rPr>
        <w:t>3</w:t>
      </w:r>
      <w:r>
        <w:rPr>
          <w:kern w:val="52"/>
          <w:sz w:val="24"/>
        </w:rPr>
        <w:t>。</w:t>
      </w:r>
    </w:p>
    <w:p w14:paraId="4CF304F4" w14:textId="77777777" w:rsidR="00775B2B" w:rsidRDefault="00000000">
      <w:pPr>
        <w:adjustRightInd w:val="0"/>
        <w:snapToGrid w:val="0"/>
        <w:spacing w:line="360" w:lineRule="auto"/>
        <w:ind w:firstLineChars="196" w:firstLine="470"/>
        <w:rPr>
          <w:sz w:val="24"/>
        </w:rPr>
      </w:pPr>
      <w:r>
        <w:rPr>
          <w:sz w:val="24"/>
        </w:rPr>
        <w:t>本项目在新建主厂房屋顶设置</w:t>
      </w:r>
      <w:r>
        <w:rPr>
          <w:sz w:val="24"/>
        </w:rPr>
        <w:t>1</w:t>
      </w:r>
      <w:r>
        <w:rPr>
          <w:sz w:val="24"/>
        </w:rPr>
        <w:t>座</w:t>
      </w:r>
      <w:r>
        <w:rPr>
          <w:sz w:val="24"/>
        </w:rPr>
        <w:t>18m³</w:t>
      </w:r>
      <w:r>
        <w:rPr>
          <w:sz w:val="24"/>
        </w:rPr>
        <w:t>消防水箱。</w:t>
      </w:r>
    </w:p>
    <w:p w14:paraId="2211F2F0" w14:textId="77777777" w:rsidR="00775B2B" w:rsidRDefault="00000000">
      <w:pPr>
        <w:adjustRightInd w:val="0"/>
        <w:snapToGrid w:val="0"/>
        <w:spacing w:line="360" w:lineRule="auto"/>
        <w:ind w:firstLineChars="196" w:firstLine="470"/>
        <w:rPr>
          <w:kern w:val="52"/>
          <w:sz w:val="24"/>
        </w:rPr>
      </w:pPr>
      <w:r>
        <w:rPr>
          <w:kern w:val="52"/>
          <w:sz w:val="24"/>
        </w:rPr>
        <w:t>本工程在主厂房设置室内消防给水系统。室内管网布置</w:t>
      </w:r>
      <w:r>
        <w:rPr>
          <w:rFonts w:hint="eastAsia"/>
          <w:kern w:val="52"/>
          <w:sz w:val="24"/>
        </w:rPr>
        <w:t>呈</w:t>
      </w:r>
      <w:r>
        <w:rPr>
          <w:kern w:val="52"/>
          <w:sz w:val="24"/>
        </w:rPr>
        <w:t>环状，设</w:t>
      </w:r>
      <w:r>
        <w:rPr>
          <w:kern w:val="52"/>
          <w:sz w:val="24"/>
        </w:rPr>
        <w:t>2</w:t>
      </w:r>
      <w:r>
        <w:rPr>
          <w:kern w:val="52"/>
          <w:sz w:val="24"/>
        </w:rPr>
        <w:t>路进水管与室外管网连接，当</w:t>
      </w:r>
      <w:r>
        <w:rPr>
          <w:kern w:val="52"/>
          <w:sz w:val="24"/>
        </w:rPr>
        <w:t>1</w:t>
      </w:r>
      <w:r>
        <w:rPr>
          <w:kern w:val="52"/>
          <w:sz w:val="24"/>
        </w:rPr>
        <w:t>路进水管因故停用时，另</w:t>
      </w:r>
      <w:r>
        <w:rPr>
          <w:kern w:val="52"/>
          <w:sz w:val="24"/>
        </w:rPr>
        <w:t>1</w:t>
      </w:r>
      <w:r>
        <w:rPr>
          <w:kern w:val="52"/>
          <w:sz w:val="24"/>
        </w:rPr>
        <w:t>路进水管仍能保证供给全部室内消防用水量。</w:t>
      </w:r>
    </w:p>
    <w:p w14:paraId="25A1A30D" w14:textId="77777777" w:rsidR="00775B2B" w:rsidRDefault="00000000">
      <w:pPr>
        <w:adjustRightInd w:val="0"/>
        <w:snapToGrid w:val="0"/>
        <w:spacing w:line="360" w:lineRule="auto"/>
        <w:ind w:firstLineChars="196" w:firstLine="470"/>
        <w:rPr>
          <w:kern w:val="52"/>
          <w:sz w:val="24"/>
        </w:rPr>
      </w:pPr>
      <w:r>
        <w:rPr>
          <w:kern w:val="52"/>
          <w:sz w:val="24"/>
        </w:rPr>
        <w:t>脱硫综合楼、转运站等其余建筑按此原则布置室内消火栓系统。</w:t>
      </w:r>
    </w:p>
    <w:p w14:paraId="44F8F699" w14:textId="77777777" w:rsidR="00775B2B" w:rsidRDefault="00000000">
      <w:pPr>
        <w:adjustRightInd w:val="0"/>
        <w:snapToGrid w:val="0"/>
        <w:spacing w:line="360" w:lineRule="auto"/>
        <w:ind w:firstLineChars="196" w:firstLine="470"/>
        <w:rPr>
          <w:kern w:val="52"/>
          <w:sz w:val="24"/>
        </w:rPr>
      </w:pPr>
      <w:r>
        <w:rPr>
          <w:kern w:val="52"/>
          <w:sz w:val="24"/>
        </w:rPr>
        <w:t>各建（构）筑物内配置移动式灭火器具。</w:t>
      </w:r>
    </w:p>
    <w:p w14:paraId="1E19335C" w14:textId="77777777" w:rsidR="00775B2B" w:rsidRDefault="00000000">
      <w:pPr>
        <w:autoSpaceDE w:val="0"/>
        <w:autoSpaceDN w:val="0"/>
        <w:adjustRightInd w:val="0"/>
        <w:spacing w:line="360" w:lineRule="auto"/>
        <w:ind w:firstLineChars="200" w:firstLine="480"/>
        <w:jc w:val="left"/>
        <w:rPr>
          <w:kern w:val="0"/>
          <w:sz w:val="24"/>
        </w:rPr>
      </w:pPr>
      <w:r>
        <w:rPr>
          <w:rFonts w:hint="eastAsia"/>
          <w:kern w:val="0"/>
          <w:sz w:val="24"/>
        </w:rPr>
        <w:t>7</w:t>
      </w:r>
      <w:r>
        <w:rPr>
          <w:kern w:val="0"/>
          <w:sz w:val="24"/>
        </w:rPr>
        <w:t>）凝结水回收</w:t>
      </w:r>
    </w:p>
    <w:p w14:paraId="47D419DA" w14:textId="77777777" w:rsidR="00775B2B" w:rsidRDefault="00000000">
      <w:pPr>
        <w:autoSpaceDE w:val="0"/>
        <w:autoSpaceDN w:val="0"/>
        <w:adjustRightInd w:val="0"/>
        <w:spacing w:line="360" w:lineRule="auto"/>
        <w:ind w:firstLineChars="200" w:firstLine="480"/>
        <w:jc w:val="left"/>
        <w:rPr>
          <w:sz w:val="24"/>
        </w:rPr>
      </w:pPr>
      <w:r>
        <w:rPr>
          <w:sz w:val="24"/>
        </w:rPr>
        <w:t>本项目工业蒸汽主要供应煤制油项目生产装置区，蒸汽冷凝液大部分利用在生产工艺装置中，凝结水在生产装置区回收处理，本项目不考虑冷凝液回收利用。</w:t>
      </w:r>
    </w:p>
    <w:p w14:paraId="2EF09A56"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w:t>
      </w:r>
      <w:r>
        <w:rPr>
          <w:kern w:val="0"/>
          <w:sz w:val="24"/>
        </w:rPr>
        <w:t>2</w:t>
      </w:r>
      <w:r>
        <w:rPr>
          <w:kern w:val="0"/>
          <w:sz w:val="24"/>
        </w:rPr>
        <w:t>）排水工程</w:t>
      </w:r>
    </w:p>
    <w:p w14:paraId="5F5D9C6C"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本工程厂区排水系统依托煤制油项目。</w:t>
      </w:r>
    </w:p>
    <w:p w14:paraId="2546CA81"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厂区内排水采用雨、污水分流制。场地雨水排水采用暗管排水，厂区雨水</w:t>
      </w:r>
      <w:r>
        <w:rPr>
          <w:sz w:val="24"/>
        </w:rPr>
        <w:t>经雨水管网收集</w:t>
      </w:r>
      <w:r>
        <w:rPr>
          <w:kern w:val="0"/>
          <w:sz w:val="24"/>
        </w:rPr>
        <w:t>后排入煤制油项目雨水管网，由厂内污水处理厂处理。</w:t>
      </w:r>
    </w:p>
    <w:p w14:paraId="27D38697"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本项目</w:t>
      </w:r>
      <w:r>
        <w:rPr>
          <w:kern w:val="0"/>
          <w:sz w:val="24"/>
        </w:rPr>
        <w:t>2381m³/h</w:t>
      </w:r>
      <w:r>
        <w:rPr>
          <w:kern w:val="0"/>
          <w:sz w:val="24"/>
        </w:rPr>
        <w:t>循环水系统排水排入煤制油项目开式循环水回水系统，</w:t>
      </w:r>
      <w:r>
        <w:rPr>
          <w:rFonts w:hint="eastAsia"/>
          <w:kern w:val="0"/>
          <w:sz w:val="24"/>
        </w:rPr>
        <w:t>1200</w:t>
      </w:r>
      <w:r>
        <w:rPr>
          <w:kern w:val="0"/>
          <w:sz w:val="24"/>
        </w:rPr>
        <w:t>m³/</w:t>
      </w:r>
      <w:r>
        <w:rPr>
          <w:rFonts w:hint="eastAsia"/>
          <w:kern w:val="0"/>
          <w:sz w:val="24"/>
        </w:rPr>
        <w:t>次锅炉大修酸洗</w:t>
      </w:r>
      <w:r>
        <w:rPr>
          <w:kern w:val="0"/>
          <w:sz w:val="24"/>
        </w:rPr>
        <w:t>水</w:t>
      </w:r>
      <w:r>
        <w:rPr>
          <w:rFonts w:hint="eastAsia"/>
          <w:kern w:val="0"/>
          <w:sz w:val="24"/>
        </w:rPr>
        <w:t>（</w:t>
      </w:r>
      <w:r>
        <w:rPr>
          <w:sz w:val="24"/>
        </w:rPr>
        <w:t>非经常性排水</w:t>
      </w:r>
      <w:r>
        <w:rPr>
          <w:rFonts w:hint="eastAsia"/>
          <w:kern w:val="0"/>
          <w:sz w:val="24"/>
        </w:rPr>
        <w:t>）</w:t>
      </w:r>
      <w:r>
        <w:rPr>
          <w:rFonts w:hint="eastAsia"/>
          <w:sz w:val="24"/>
        </w:rPr>
        <w:t>由酸洗公司回收处理，</w:t>
      </w:r>
      <w:r>
        <w:rPr>
          <w:kern w:val="0"/>
          <w:sz w:val="24"/>
        </w:rPr>
        <w:t>2.5m³/h</w:t>
      </w:r>
      <w:r>
        <w:rPr>
          <w:kern w:val="0"/>
          <w:sz w:val="24"/>
        </w:rPr>
        <w:t>空压站凝结废水、</w:t>
      </w:r>
      <w:r>
        <w:rPr>
          <w:kern w:val="0"/>
          <w:sz w:val="24"/>
        </w:rPr>
        <w:t>40m³/</w:t>
      </w:r>
      <w:r>
        <w:rPr>
          <w:rFonts w:hint="eastAsia"/>
          <w:kern w:val="0"/>
          <w:sz w:val="24"/>
        </w:rPr>
        <w:t>次</w:t>
      </w:r>
      <w:r>
        <w:rPr>
          <w:kern w:val="0"/>
          <w:sz w:val="24"/>
        </w:rPr>
        <w:t>脱硝气化站废氨水</w:t>
      </w:r>
      <w:r>
        <w:rPr>
          <w:rFonts w:hint="eastAsia"/>
          <w:kern w:val="0"/>
          <w:sz w:val="24"/>
        </w:rPr>
        <w:t>（</w:t>
      </w:r>
      <w:r>
        <w:rPr>
          <w:sz w:val="24"/>
        </w:rPr>
        <w:t>非经常性排水</w:t>
      </w:r>
      <w:r>
        <w:rPr>
          <w:rFonts w:hint="eastAsia"/>
          <w:kern w:val="0"/>
          <w:sz w:val="24"/>
        </w:rPr>
        <w:t>）、</w:t>
      </w:r>
      <w:r>
        <w:rPr>
          <w:rFonts w:hint="eastAsia"/>
          <w:kern w:val="0"/>
          <w:sz w:val="24"/>
        </w:rPr>
        <w:t>80</w:t>
      </w:r>
      <w:r>
        <w:rPr>
          <w:kern w:val="0"/>
          <w:sz w:val="24"/>
        </w:rPr>
        <w:t>m³/</w:t>
      </w:r>
      <w:r>
        <w:rPr>
          <w:rFonts w:hint="eastAsia"/>
          <w:kern w:val="0"/>
          <w:sz w:val="24"/>
        </w:rPr>
        <w:t>空预器冲洗废水（</w:t>
      </w:r>
      <w:r>
        <w:rPr>
          <w:sz w:val="24"/>
        </w:rPr>
        <w:t>非经常性排水</w:t>
      </w:r>
      <w:r>
        <w:rPr>
          <w:rFonts w:hint="eastAsia"/>
          <w:kern w:val="0"/>
          <w:sz w:val="24"/>
        </w:rPr>
        <w:t>）</w:t>
      </w:r>
      <w:r>
        <w:rPr>
          <w:kern w:val="0"/>
          <w:sz w:val="24"/>
        </w:rPr>
        <w:t>排入煤制油项目生产</w:t>
      </w:r>
      <w:r>
        <w:rPr>
          <w:rFonts w:hint="eastAsia"/>
          <w:kern w:val="0"/>
          <w:sz w:val="24"/>
        </w:rPr>
        <w:t>污水</w:t>
      </w:r>
      <w:r>
        <w:rPr>
          <w:kern w:val="0"/>
          <w:sz w:val="24"/>
        </w:rPr>
        <w:t>处理系统，</w:t>
      </w:r>
      <w:r>
        <w:rPr>
          <w:rFonts w:hint="eastAsia"/>
          <w:kern w:val="0"/>
          <w:sz w:val="24"/>
        </w:rPr>
        <w:t>57.58</w:t>
      </w:r>
      <w:r>
        <w:rPr>
          <w:kern w:val="0"/>
          <w:sz w:val="24"/>
        </w:rPr>
        <w:t>m³/h</w:t>
      </w:r>
      <w:r>
        <w:rPr>
          <w:kern w:val="0"/>
          <w:sz w:val="24"/>
        </w:rPr>
        <w:t>锅炉排污及降温排水、</w:t>
      </w:r>
      <w:r>
        <w:rPr>
          <w:kern w:val="0"/>
          <w:sz w:val="24"/>
        </w:rPr>
        <w:t>7.2m³/h</w:t>
      </w:r>
      <w:r>
        <w:rPr>
          <w:kern w:val="0"/>
          <w:sz w:val="24"/>
        </w:rPr>
        <w:t>换热首站排水排入煤制油项目含盐</w:t>
      </w:r>
      <w:r>
        <w:rPr>
          <w:rFonts w:hint="eastAsia"/>
          <w:kern w:val="0"/>
          <w:sz w:val="24"/>
        </w:rPr>
        <w:t>废水</w:t>
      </w:r>
      <w:r>
        <w:rPr>
          <w:kern w:val="0"/>
          <w:sz w:val="24"/>
        </w:rPr>
        <w:t>处理系统。</w:t>
      </w:r>
      <w:r>
        <w:rPr>
          <w:rFonts w:hint="eastAsia"/>
          <w:kern w:val="0"/>
          <w:sz w:val="24"/>
        </w:rPr>
        <w:t>0.8</w:t>
      </w:r>
      <w:r>
        <w:rPr>
          <w:kern w:val="0"/>
          <w:sz w:val="24"/>
        </w:rPr>
        <w:t>m³/</w:t>
      </w:r>
      <w:r>
        <w:rPr>
          <w:rFonts w:hint="eastAsia"/>
          <w:kern w:val="0"/>
          <w:sz w:val="24"/>
        </w:rPr>
        <w:t>h</w:t>
      </w:r>
      <w:r>
        <w:rPr>
          <w:kern w:val="0"/>
          <w:sz w:val="24"/>
        </w:rPr>
        <w:t>生活污水经化粪池处理后排入煤制油项目生产</w:t>
      </w:r>
      <w:r>
        <w:rPr>
          <w:rFonts w:hint="eastAsia"/>
          <w:kern w:val="0"/>
          <w:sz w:val="24"/>
        </w:rPr>
        <w:t>污水</w:t>
      </w:r>
      <w:r>
        <w:rPr>
          <w:kern w:val="0"/>
          <w:sz w:val="24"/>
        </w:rPr>
        <w:t>处理系统。</w:t>
      </w:r>
    </w:p>
    <w:p w14:paraId="78DF0C85"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本项目</w:t>
      </w:r>
      <w:r>
        <w:rPr>
          <w:sz w:val="24"/>
        </w:rPr>
        <w:t>含煤废水主要为灰渣库、煤储运系统、卸煤系统及运煤层冲洗排水。本系统对煤水污染废水进行沉淀、过滤处理。</w:t>
      </w:r>
    </w:p>
    <w:p w14:paraId="1FF036F7" w14:textId="77777777" w:rsidR="00775B2B" w:rsidRDefault="00000000">
      <w:pPr>
        <w:spacing w:line="360" w:lineRule="auto"/>
        <w:ind w:firstLine="525"/>
        <w:rPr>
          <w:sz w:val="24"/>
        </w:rPr>
      </w:pPr>
      <w:r>
        <w:rPr>
          <w:sz w:val="24"/>
        </w:rPr>
        <w:lastRenderedPageBreak/>
        <w:t>工艺流程如下：</w:t>
      </w:r>
      <w:r>
        <w:rPr>
          <w:rFonts w:hint="eastAsia"/>
          <w:sz w:val="24"/>
        </w:rPr>
        <w:t>1.34m</w:t>
      </w:r>
      <w:r>
        <w:rPr>
          <w:rFonts w:hint="eastAsia"/>
          <w:sz w:val="24"/>
        </w:rPr>
        <w:t>³</w:t>
      </w:r>
      <w:r>
        <w:rPr>
          <w:rFonts w:hint="eastAsia"/>
          <w:sz w:val="24"/>
        </w:rPr>
        <w:t>/h</w:t>
      </w:r>
      <w:r>
        <w:rPr>
          <w:sz w:val="24"/>
        </w:rPr>
        <w:t>含煤废水</w:t>
      </w:r>
      <w:r>
        <w:rPr>
          <w:rFonts w:hint="eastAsia"/>
          <w:sz w:val="24"/>
        </w:rPr>
        <w:t>会同</w:t>
      </w:r>
      <w:r>
        <w:rPr>
          <w:rFonts w:hint="eastAsia"/>
          <w:sz w:val="24"/>
        </w:rPr>
        <w:t>15.92m</w:t>
      </w:r>
      <w:r>
        <w:rPr>
          <w:rFonts w:hint="eastAsia"/>
          <w:sz w:val="24"/>
        </w:rPr>
        <w:t>³</w:t>
      </w:r>
      <w:r>
        <w:rPr>
          <w:rFonts w:hint="eastAsia"/>
          <w:sz w:val="24"/>
        </w:rPr>
        <w:t>/h</w:t>
      </w:r>
      <w:r>
        <w:rPr>
          <w:rFonts w:hint="eastAsia"/>
          <w:sz w:val="24"/>
        </w:rPr>
        <w:t>锅炉排污降温水补水</w:t>
      </w:r>
      <w:r>
        <w:rPr>
          <w:sz w:val="24"/>
        </w:rPr>
        <w:t>经调节沉煤池，沉淀后进入煤水处理装置进行沉淀、过滤处理。工艺流程示意见图</w:t>
      </w:r>
      <w:r>
        <w:rPr>
          <w:sz w:val="24"/>
        </w:rPr>
        <w:t>3.3-1</w:t>
      </w:r>
      <w:r>
        <w:rPr>
          <w:sz w:val="24"/>
        </w:rPr>
        <w:t>。</w:t>
      </w:r>
    </w:p>
    <w:p w14:paraId="5774A70E" w14:textId="77777777" w:rsidR="00775B2B" w:rsidRDefault="00000000">
      <w:pPr>
        <w:spacing w:line="360" w:lineRule="auto"/>
        <w:ind w:firstLineChars="98" w:firstLine="235"/>
        <w:rPr>
          <w:sz w:val="24"/>
        </w:rPr>
      </w:pPr>
      <w:r>
        <w:rPr>
          <w:sz w:val="24"/>
        </w:rPr>
        <w:t>本工程拟新建一座煤水处理站，房间内设置</w:t>
      </w:r>
      <w:r>
        <w:rPr>
          <w:sz w:val="24"/>
        </w:rPr>
        <w:t>1</w:t>
      </w:r>
      <w:r>
        <w:rPr>
          <w:sz w:val="24"/>
        </w:rPr>
        <w:t>座煤水调节沉淀池，</w:t>
      </w:r>
      <w:r>
        <w:rPr>
          <w:sz w:val="24"/>
        </w:rPr>
        <w:t>1</w:t>
      </w:r>
      <w:r>
        <w:rPr>
          <w:sz w:val="24"/>
        </w:rPr>
        <w:t>座</w:t>
      </w:r>
      <w:r>
        <w:rPr>
          <w:rFonts w:hint="eastAsia"/>
          <w:sz w:val="24"/>
        </w:rPr>
        <w:t>清</w:t>
      </w:r>
      <w:r>
        <w:rPr>
          <w:sz w:val="24"/>
        </w:rPr>
        <w:t>水池，并配置</w:t>
      </w:r>
      <w:r>
        <w:rPr>
          <w:sz w:val="24"/>
        </w:rPr>
        <w:t>2</w:t>
      </w:r>
      <w:r>
        <w:rPr>
          <w:sz w:val="24"/>
        </w:rPr>
        <w:t>套</w:t>
      </w:r>
      <w:r>
        <w:rPr>
          <w:rFonts w:hint="eastAsia"/>
          <w:sz w:val="24"/>
        </w:rPr>
        <w:t>煤灰水处理设备</w:t>
      </w:r>
      <w:r>
        <w:rPr>
          <w:sz w:val="24"/>
        </w:rPr>
        <w:t>，单套处理水量为</w:t>
      </w:r>
      <w:r>
        <w:rPr>
          <w:sz w:val="24"/>
        </w:rPr>
        <w:t>10m</w:t>
      </w:r>
      <w:r>
        <w:rPr>
          <w:sz w:val="24"/>
          <w:vertAlign w:val="superscript"/>
        </w:rPr>
        <w:t>3</w:t>
      </w:r>
      <w:r>
        <w:rPr>
          <w:sz w:val="24"/>
        </w:rPr>
        <w:t>/h</w:t>
      </w:r>
      <w:r>
        <w:rPr>
          <w:sz w:val="24"/>
        </w:rPr>
        <w:t>，正常情况</w:t>
      </w:r>
      <w:r>
        <w:rPr>
          <w:sz w:val="24"/>
        </w:rPr>
        <w:t>2</w:t>
      </w:r>
      <w:r>
        <w:rPr>
          <w:sz w:val="24"/>
        </w:rPr>
        <w:t>套同时运行，不设备用。煤水处理装置配套</w:t>
      </w:r>
      <w:r>
        <w:rPr>
          <w:sz w:val="24"/>
        </w:rPr>
        <w:t>1</w:t>
      </w:r>
      <w:r>
        <w:rPr>
          <w:sz w:val="24"/>
        </w:rPr>
        <w:t>套助凝剂加药装置和</w:t>
      </w:r>
      <w:r>
        <w:rPr>
          <w:sz w:val="24"/>
        </w:rPr>
        <w:t>1</w:t>
      </w:r>
      <w:r>
        <w:rPr>
          <w:sz w:val="24"/>
        </w:rPr>
        <w:t>套混凝剂加药装置。</w:t>
      </w:r>
    </w:p>
    <w:p w14:paraId="3139B561" w14:textId="77777777" w:rsidR="00775B2B" w:rsidRDefault="00000000">
      <w:pPr>
        <w:pStyle w:val="30"/>
        <w:spacing w:before="0" w:after="0" w:line="520" w:lineRule="exact"/>
        <w:rPr>
          <w:sz w:val="24"/>
        </w:rPr>
      </w:pPr>
      <w:r>
        <w:rPr>
          <w:rStyle w:val="affff1"/>
          <w:rFonts w:eastAsia="黑体"/>
          <w:color w:val="auto"/>
          <w:sz w:val="24"/>
          <w:szCs w:val="24"/>
          <w:u w:val="none"/>
        </w:rPr>
        <w:t>3.3.3</w:t>
      </w:r>
      <w:r>
        <w:rPr>
          <w:rStyle w:val="affff1"/>
          <w:rFonts w:eastAsia="黑体"/>
          <w:color w:val="auto"/>
          <w:sz w:val="24"/>
          <w:szCs w:val="24"/>
          <w:u w:val="none"/>
        </w:rPr>
        <w:t>电力工程</w:t>
      </w:r>
    </w:p>
    <w:p w14:paraId="0DF0164B" w14:textId="77777777" w:rsidR="00775B2B" w:rsidRDefault="00000000">
      <w:pPr>
        <w:snapToGrid w:val="0"/>
        <w:spacing w:line="360" w:lineRule="auto"/>
        <w:ind w:firstLineChars="200" w:firstLine="480"/>
        <w:rPr>
          <w:kern w:val="0"/>
          <w:sz w:val="24"/>
        </w:rPr>
      </w:pPr>
      <w:r>
        <w:rPr>
          <w:kern w:val="0"/>
          <w:sz w:val="24"/>
        </w:rPr>
        <w:t>本项目建设</w:t>
      </w:r>
      <w:r>
        <w:rPr>
          <w:kern w:val="0"/>
          <w:sz w:val="24"/>
        </w:rPr>
        <w:t xml:space="preserve">3×480t/h </w:t>
      </w:r>
      <w:r>
        <w:rPr>
          <w:kern w:val="0"/>
          <w:sz w:val="24"/>
        </w:rPr>
        <w:t>高温高压煤粉锅炉</w:t>
      </w:r>
      <w:r>
        <w:rPr>
          <w:kern w:val="0"/>
          <w:sz w:val="24"/>
        </w:rPr>
        <w:t>+2×CB30MW</w:t>
      </w:r>
      <w:r>
        <w:rPr>
          <w:kern w:val="0"/>
          <w:sz w:val="24"/>
        </w:rPr>
        <w:t>抽背式汽轮发电机组</w:t>
      </w:r>
      <w:r>
        <w:rPr>
          <w:kern w:val="0"/>
          <w:sz w:val="24"/>
        </w:rPr>
        <w:t>+1×B30MW</w:t>
      </w:r>
      <w:r>
        <w:rPr>
          <w:kern w:val="0"/>
          <w:sz w:val="24"/>
        </w:rPr>
        <w:t>背压式汽轮发电机组。扣除厂用电后，上网外送电量约</w:t>
      </w:r>
      <w:r>
        <w:rPr>
          <w:rFonts w:hint="eastAsia"/>
          <w:kern w:val="0"/>
          <w:sz w:val="24"/>
        </w:rPr>
        <w:t>57445.76</w:t>
      </w:r>
      <w:r>
        <w:rPr>
          <w:kern w:val="0"/>
          <w:sz w:val="24"/>
        </w:rPr>
        <w:t>万</w:t>
      </w:r>
      <w:r>
        <w:rPr>
          <w:kern w:val="0"/>
          <w:sz w:val="24"/>
        </w:rPr>
        <w:t>kWh</w:t>
      </w:r>
      <w:r>
        <w:rPr>
          <w:kern w:val="0"/>
          <w:sz w:val="24"/>
        </w:rPr>
        <w:t>。</w:t>
      </w:r>
    </w:p>
    <w:p w14:paraId="4E93FCBC"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本项目新建</w:t>
      </w:r>
      <w:r>
        <w:rPr>
          <w:kern w:val="0"/>
          <w:sz w:val="24"/>
        </w:rPr>
        <w:t>1</w:t>
      </w:r>
      <w:r>
        <w:rPr>
          <w:kern w:val="0"/>
          <w:sz w:val="24"/>
        </w:rPr>
        <w:t>座</w:t>
      </w:r>
      <w:r>
        <w:rPr>
          <w:kern w:val="0"/>
          <w:sz w:val="24"/>
        </w:rPr>
        <w:t>110kV</w:t>
      </w:r>
      <w:r>
        <w:rPr>
          <w:kern w:val="0"/>
          <w:sz w:val="24"/>
        </w:rPr>
        <w:t>升压站，</w:t>
      </w:r>
      <w:r>
        <w:rPr>
          <w:rFonts w:hint="eastAsia"/>
          <w:kern w:val="0"/>
          <w:sz w:val="24"/>
        </w:rPr>
        <w:t>3</w:t>
      </w:r>
      <w:r>
        <w:rPr>
          <w:kern w:val="0"/>
          <w:sz w:val="24"/>
        </w:rPr>
        <w:t>台</w:t>
      </w:r>
      <w:r>
        <w:rPr>
          <w:kern w:val="0"/>
          <w:sz w:val="24"/>
        </w:rPr>
        <w:t>30MW</w:t>
      </w:r>
      <w:r>
        <w:rPr>
          <w:kern w:val="0"/>
          <w:sz w:val="24"/>
        </w:rPr>
        <w:t>发电机采用发变组接线方式，各</w:t>
      </w:r>
      <w:r>
        <w:rPr>
          <w:rFonts w:hint="eastAsia"/>
          <w:kern w:val="0"/>
          <w:sz w:val="24"/>
        </w:rPr>
        <w:t>经</w:t>
      </w:r>
      <w:r>
        <w:rPr>
          <w:rFonts w:hint="eastAsia"/>
          <w:kern w:val="0"/>
          <w:sz w:val="24"/>
        </w:rPr>
        <w:t>1</w:t>
      </w:r>
      <w:r>
        <w:rPr>
          <w:rFonts w:hint="eastAsia"/>
          <w:kern w:val="0"/>
          <w:sz w:val="24"/>
        </w:rPr>
        <w:t>台主变升压接入厂内</w:t>
      </w:r>
      <w:r>
        <w:rPr>
          <w:rFonts w:hint="eastAsia"/>
          <w:kern w:val="0"/>
          <w:sz w:val="24"/>
        </w:rPr>
        <w:t>110kV</w:t>
      </w:r>
      <w:r>
        <w:rPr>
          <w:rFonts w:hint="eastAsia"/>
          <w:kern w:val="0"/>
          <w:sz w:val="24"/>
        </w:rPr>
        <w:t>配电装置。</w:t>
      </w:r>
      <w:r>
        <w:rPr>
          <w:kern w:val="0"/>
          <w:sz w:val="24"/>
        </w:rPr>
        <w:t>110kV</w:t>
      </w:r>
      <w:r>
        <w:rPr>
          <w:kern w:val="0"/>
          <w:sz w:val="24"/>
        </w:rPr>
        <w:t>系统共以</w:t>
      </w:r>
      <w:r>
        <w:rPr>
          <w:kern w:val="0"/>
          <w:sz w:val="24"/>
        </w:rPr>
        <w:t>2</w:t>
      </w:r>
      <w:r>
        <w:rPr>
          <w:kern w:val="0"/>
          <w:sz w:val="24"/>
        </w:rPr>
        <w:t>回</w:t>
      </w:r>
      <w:r>
        <w:rPr>
          <w:kern w:val="0"/>
          <w:sz w:val="24"/>
        </w:rPr>
        <w:t>110kV</w:t>
      </w:r>
      <w:r>
        <w:rPr>
          <w:kern w:val="0"/>
          <w:sz w:val="24"/>
        </w:rPr>
        <w:t>联络线就近接入化工园区</w:t>
      </w:r>
      <w:r>
        <w:rPr>
          <w:kern w:val="0"/>
          <w:sz w:val="24"/>
        </w:rPr>
        <w:t>220kV</w:t>
      </w:r>
      <w:r>
        <w:rPr>
          <w:kern w:val="0"/>
          <w:sz w:val="24"/>
        </w:rPr>
        <w:t>变电站的</w:t>
      </w:r>
      <w:r>
        <w:rPr>
          <w:kern w:val="0"/>
          <w:sz w:val="24"/>
        </w:rPr>
        <w:t>110kV</w:t>
      </w:r>
      <w:r>
        <w:rPr>
          <w:kern w:val="0"/>
          <w:sz w:val="24"/>
        </w:rPr>
        <w:t>不同母线段。</w:t>
      </w:r>
    </w:p>
    <w:p w14:paraId="1E5388B3" w14:textId="77777777" w:rsidR="00775B2B" w:rsidRDefault="00000000">
      <w:pPr>
        <w:pStyle w:val="30"/>
        <w:spacing w:before="0" w:after="0" w:line="520" w:lineRule="exact"/>
        <w:rPr>
          <w:kern w:val="0"/>
          <w:sz w:val="24"/>
        </w:rPr>
      </w:pPr>
      <w:r>
        <w:rPr>
          <w:rStyle w:val="affff1"/>
          <w:rFonts w:eastAsia="黑体"/>
          <w:color w:val="auto"/>
          <w:sz w:val="24"/>
          <w:szCs w:val="24"/>
          <w:u w:val="none"/>
        </w:rPr>
        <w:t>3.3.4</w:t>
      </w:r>
      <w:r>
        <w:rPr>
          <w:rStyle w:val="affff1"/>
          <w:rFonts w:eastAsia="黑体"/>
          <w:color w:val="auto"/>
          <w:sz w:val="24"/>
          <w:szCs w:val="24"/>
          <w:u w:val="none"/>
        </w:rPr>
        <w:t>供热工程</w:t>
      </w:r>
    </w:p>
    <w:p w14:paraId="05AFEAB0" w14:textId="77777777" w:rsidR="00775B2B" w:rsidRDefault="00000000">
      <w:pPr>
        <w:spacing w:line="360" w:lineRule="auto"/>
        <w:ind w:firstLineChars="200" w:firstLine="480"/>
        <w:rPr>
          <w:sz w:val="24"/>
        </w:rPr>
      </w:pPr>
      <w:r>
        <w:rPr>
          <w:sz w:val="24"/>
        </w:rPr>
        <w:t>（</w:t>
      </w:r>
      <w:r>
        <w:rPr>
          <w:rFonts w:hint="eastAsia"/>
          <w:sz w:val="24"/>
        </w:rPr>
        <w:t>1</w:t>
      </w:r>
      <w:r>
        <w:rPr>
          <w:sz w:val="24"/>
        </w:rPr>
        <w:t>）供汽参数</w:t>
      </w:r>
    </w:p>
    <w:p w14:paraId="48CB0321" w14:textId="77777777" w:rsidR="00775B2B" w:rsidRDefault="00000000">
      <w:pPr>
        <w:spacing w:line="360" w:lineRule="auto"/>
        <w:ind w:firstLineChars="200" w:firstLine="480"/>
        <w:rPr>
          <w:sz w:val="24"/>
        </w:rPr>
      </w:pPr>
      <w:r>
        <w:rPr>
          <w:rFonts w:hint="eastAsia"/>
          <w:sz w:val="24"/>
        </w:rPr>
        <w:t>根据热用户提供的用汽压力、温度特性，用热蒸汽按压力分为</w:t>
      </w:r>
      <w:r>
        <w:rPr>
          <w:sz w:val="24"/>
        </w:rPr>
        <w:t>4</w:t>
      </w:r>
      <w:r>
        <w:rPr>
          <w:rFonts w:hint="eastAsia"/>
          <w:sz w:val="24"/>
        </w:rPr>
        <w:t>档，分别为</w:t>
      </w:r>
      <w:r>
        <w:rPr>
          <w:rFonts w:hint="eastAsia"/>
          <w:sz w:val="24"/>
        </w:rPr>
        <w:t>9.0MPa</w:t>
      </w:r>
      <w:r>
        <w:rPr>
          <w:rFonts w:hint="eastAsia"/>
          <w:sz w:val="24"/>
        </w:rPr>
        <w:t>、</w:t>
      </w:r>
      <w:r>
        <w:rPr>
          <w:rFonts w:hint="eastAsia"/>
          <w:sz w:val="24"/>
        </w:rPr>
        <w:t>4.1MPa</w:t>
      </w:r>
      <w:r>
        <w:rPr>
          <w:rFonts w:hint="eastAsia"/>
          <w:sz w:val="24"/>
        </w:rPr>
        <w:t>、</w:t>
      </w:r>
      <w:r>
        <w:rPr>
          <w:rFonts w:hint="eastAsia"/>
          <w:sz w:val="24"/>
        </w:rPr>
        <w:t>1.1MPa</w:t>
      </w:r>
      <w:r>
        <w:rPr>
          <w:rFonts w:hint="eastAsia"/>
          <w:sz w:val="24"/>
        </w:rPr>
        <w:t>、</w:t>
      </w:r>
      <w:r>
        <w:rPr>
          <w:rFonts w:hint="eastAsia"/>
          <w:sz w:val="24"/>
        </w:rPr>
        <w:t>0.45MPa</w:t>
      </w:r>
      <w:r>
        <w:rPr>
          <w:rFonts w:hint="eastAsia"/>
          <w:sz w:val="24"/>
        </w:rPr>
        <w:t>。用户蒸汽参数的分界点在化工园区外</w:t>
      </w:r>
      <w:r>
        <w:rPr>
          <w:rFonts w:hint="eastAsia"/>
          <w:sz w:val="24"/>
        </w:rPr>
        <w:t>1m</w:t>
      </w:r>
      <w:r>
        <w:rPr>
          <w:rFonts w:hint="eastAsia"/>
          <w:sz w:val="24"/>
        </w:rPr>
        <w:t>处，距离热电项目蒸汽管道界区接口点距离大概</w:t>
      </w:r>
      <w:r>
        <w:rPr>
          <w:rFonts w:hint="eastAsia"/>
          <w:sz w:val="24"/>
        </w:rPr>
        <w:t>1km</w:t>
      </w:r>
      <w:r>
        <w:rPr>
          <w:rFonts w:hint="eastAsia"/>
          <w:sz w:val="24"/>
        </w:rPr>
        <w:t>左右。</w:t>
      </w:r>
    </w:p>
    <w:p w14:paraId="2F43F4BD" w14:textId="77777777" w:rsidR="00775B2B" w:rsidRDefault="00000000">
      <w:pPr>
        <w:spacing w:line="360" w:lineRule="auto"/>
        <w:ind w:firstLineChars="200" w:firstLine="480"/>
        <w:rPr>
          <w:sz w:val="24"/>
        </w:rPr>
      </w:pPr>
      <w:r>
        <w:rPr>
          <w:rFonts w:hint="eastAsia"/>
          <w:sz w:val="24"/>
        </w:rPr>
        <w:t>结合供热范围内压降（一般中低压蒸汽管压降按</w:t>
      </w:r>
      <w:r>
        <w:rPr>
          <w:rFonts w:hint="eastAsia"/>
          <w:sz w:val="24"/>
        </w:rPr>
        <w:t>0.05-0.1MPa/km</w:t>
      </w:r>
      <w:r>
        <w:rPr>
          <w:rFonts w:hint="eastAsia"/>
          <w:sz w:val="24"/>
        </w:rPr>
        <w:t>考虑，高压蒸汽要综合考虑蒸汽技术经济性暂按</w:t>
      </w:r>
      <w:r>
        <w:rPr>
          <w:rFonts w:hint="eastAsia"/>
          <w:sz w:val="24"/>
        </w:rPr>
        <w:t>0.3-0.7MPa/km</w:t>
      </w:r>
      <w:r>
        <w:rPr>
          <w:rFonts w:hint="eastAsia"/>
          <w:sz w:val="24"/>
        </w:rPr>
        <w:t>）、温降情况（主管网温降设计暂按</w:t>
      </w:r>
      <w:r>
        <w:rPr>
          <w:rFonts w:hint="eastAsia"/>
          <w:sz w:val="24"/>
        </w:rPr>
        <w:t>5-10</w:t>
      </w:r>
      <w:r>
        <w:rPr>
          <w:rFonts w:hint="eastAsia"/>
          <w:sz w:val="24"/>
        </w:rPr>
        <w:t>℃</w:t>
      </w:r>
      <w:r>
        <w:rPr>
          <w:rFonts w:hint="eastAsia"/>
          <w:sz w:val="24"/>
        </w:rPr>
        <w:t>/km</w:t>
      </w:r>
      <w:r>
        <w:rPr>
          <w:rFonts w:hint="eastAsia"/>
          <w:sz w:val="24"/>
        </w:rPr>
        <w:t>考虑）。为提高能源利用率，实现能源的梯级利用，本工程供热机组的供汽设计参数（出热电站红线外</w:t>
      </w:r>
      <w:r>
        <w:rPr>
          <w:rFonts w:hint="eastAsia"/>
          <w:sz w:val="24"/>
        </w:rPr>
        <w:t>1m</w:t>
      </w:r>
      <w:r>
        <w:rPr>
          <w:rFonts w:hint="eastAsia"/>
          <w:sz w:val="24"/>
        </w:rPr>
        <w:t>处参数）如下：</w:t>
      </w:r>
    </w:p>
    <w:p w14:paraId="5D10B1C7" w14:textId="77777777" w:rsidR="00775B2B" w:rsidRDefault="00000000">
      <w:pPr>
        <w:numPr>
          <w:ilvl w:val="0"/>
          <w:numId w:val="19"/>
        </w:numPr>
        <w:spacing w:line="360" w:lineRule="auto"/>
        <w:rPr>
          <w:sz w:val="24"/>
        </w:rPr>
      </w:pPr>
      <w:r>
        <w:rPr>
          <w:sz w:val="24"/>
        </w:rPr>
        <w:t>高压蒸汽：</w:t>
      </w:r>
      <w:r>
        <w:rPr>
          <w:sz w:val="24"/>
        </w:rPr>
        <w:t>9.8Mpa(a)</w:t>
      </w:r>
      <w:r>
        <w:rPr>
          <w:sz w:val="24"/>
        </w:rPr>
        <w:t>，</w:t>
      </w:r>
      <w:r>
        <w:rPr>
          <w:sz w:val="24"/>
        </w:rPr>
        <w:t>535℃</w:t>
      </w:r>
      <w:r>
        <w:rPr>
          <w:sz w:val="24"/>
        </w:rPr>
        <w:t>；</w:t>
      </w:r>
    </w:p>
    <w:p w14:paraId="64810532" w14:textId="77777777" w:rsidR="00775B2B" w:rsidRDefault="00000000">
      <w:pPr>
        <w:numPr>
          <w:ilvl w:val="0"/>
          <w:numId w:val="19"/>
        </w:numPr>
        <w:spacing w:line="360" w:lineRule="auto"/>
        <w:rPr>
          <w:sz w:val="24"/>
        </w:rPr>
      </w:pPr>
      <w:r>
        <w:rPr>
          <w:sz w:val="24"/>
        </w:rPr>
        <w:t>次高压蒸汽：</w:t>
      </w:r>
      <w:r>
        <w:rPr>
          <w:sz w:val="24"/>
        </w:rPr>
        <w:t>4.5MPa(a)</w:t>
      </w:r>
      <w:r>
        <w:rPr>
          <w:sz w:val="24"/>
        </w:rPr>
        <w:t>，</w:t>
      </w:r>
      <w:r>
        <w:rPr>
          <w:sz w:val="24"/>
        </w:rPr>
        <w:t>425℃</w:t>
      </w:r>
      <w:r>
        <w:rPr>
          <w:sz w:val="24"/>
        </w:rPr>
        <w:t>；</w:t>
      </w:r>
    </w:p>
    <w:p w14:paraId="44B12A34" w14:textId="77777777" w:rsidR="00775B2B" w:rsidRDefault="00000000">
      <w:pPr>
        <w:numPr>
          <w:ilvl w:val="0"/>
          <w:numId w:val="19"/>
        </w:numPr>
        <w:spacing w:line="360" w:lineRule="auto"/>
        <w:rPr>
          <w:sz w:val="24"/>
        </w:rPr>
      </w:pPr>
      <w:r>
        <w:rPr>
          <w:sz w:val="24"/>
        </w:rPr>
        <w:t>低压蒸汽：</w:t>
      </w:r>
      <w:r>
        <w:rPr>
          <w:sz w:val="24"/>
        </w:rPr>
        <w:t>1.5MPa(a)</w:t>
      </w:r>
      <w:r>
        <w:rPr>
          <w:sz w:val="24"/>
        </w:rPr>
        <w:t>，</w:t>
      </w:r>
      <w:r>
        <w:rPr>
          <w:sz w:val="24"/>
        </w:rPr>
        <w:t>290℃</w:t>
      </w:r>
      <w:r>
        <w:rPr>
          <w:sz w:val="24"/>
        </w:rPr>
        <w:t>；</w:t>
      </w:r>
    </w:p>
    <w:p w14:paraId="5BACDAF7" w14:textId="77777777" w:rsidR="00775B2B" w:rsidRDefault="00000000">
      <w:pPr>
        <w:numPr>
          <w:ilvl w:val="0"/>
          <w:numId w:val="19"/>
        </w:numPr>
        <w:spacing w:line="360" w:lineRule="auto"/>
        <w:rPr>
          <w:kern w:val="0"/>
          <w:sz w:val="24"/>
        </w:rPr>
      </w:pPr>
      <w:r>
        <w:rPr>
          <w:sz w:val="24"/>
        </w:rPr>
        <w:t>低低压蒸汽：</w:t>
      </w:r>
      <w:r>
        <w:rPr>
          <w:sz w:val="24"/>
        </w:rPr>
        <w:t>0.6MPa(a)</w:t>
      </w:r>
      <w:r>
        <w:rPr>
          <w:sz w:val="24"/>
        </w:rPr>
        <w:t>，</w:t>
      </w:r>
      <w:r>
        <w:rPr>
          <w:sz w:val="24"/>
        </w:rPr>
        <w:t>204℃</w:t>
      </w:r>
      <w:r>
        <w:rPr>
          <w:sz w:val="24"/>
        </w:rPr>
        <w:t>。</w:t>
      </w:r>
    </w:p>
    <w:p w14:paraId="115919EA"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w:t>
      </w:r>
      <w:r>
        <w:rPr>
          <w:rFonts w:hint="eastAsia"/>
          <w:kern w:val="0"/>
          <w:sz w:val="24"/>
        </w:rPr>
        <w:t>2</w:t>
      </w:r>
      <w:r>
        <w:rPr>
          <w:kern w:val="0"/>
          <w:sz w:val="24"/>
        </w:rPr>
        <w:t>）集中采暖系统</w:t>
      </w:r>
    </w:p>
    <w:p w14:paraId="2243D3DE" w14:textId="77777777" w:rsidR="00775B2B" w:rsidRDefault="00000000">
      <w:pPr>
        <w:autoSpaceDE w:val="0"/>
        <w:autoSpaceDN w:val="0"/>
        <w:adjustRightInd w:val="0"/>
        <w:spacing w:line="360" w:lineRule="auto"/>
        <w:ind w:firstLineChars="200" w:firstLine="480"/>
        <w:jc w:val="left"/>
        <w:rPr>
          <w:sz w:val="24"/>
          <w:szCs w:val="21"/>
        </w:rPr>
      </w:pPr>
      <w:r>
        <w:rPr>
          <w:sz w:val="24"/>
          <w:szCs w:val="21"/>
        </w:rPr>
        <w:t>采暖换热首站设计供热量为</w:t>
      </w:r>
      <w:r>
        <w:rPr>
          <w:sz w:val="24"/>
          <w:szCs w:val="21"/>
        </w:rPr>
        <w:t>110MW</w:t>
      </w:r>
      <w:r>
        <w:rPr>
          <w:sz w:val="24"/>
          <w:szCs w:val="21"/>
        </w:rPr>
        <w:t>，供热首站本期设置</w:t>
      </w:r>
      <w:r>
        <w:rPr>
          <w:sz w:val="24"/>
          <w:szCs w:val="21"/>
        </w:rPr>
        <w:t>2</w:t>
      </w:r>
      <w:r>
        <w:rPr>
          <w:sz w:val="24"/>
          <w:szCs w:val="21"/>
        </w:rPr>
        <w:t>台热网加热器（</w:t>
      </w:r>
      <w:r>
        <w:rPr>
          <w:sz w:val="24"/>
          <w:szCs w:val="21"/>
        </w:rPr>
        <w:t>2</w:t>
      </w:r>
      <w:r>
        <w:rPr>
          <w:sz w:val="24"/>
          <w:szCs w:val="20"/>
        </w:rPr>
        <w:t>×</w:t>
      </w:r>
      <w:r>
        <w:rPr>
          <w:sz w:val="24"/>
          <w:szCs w:val="21"/>
        </w:rPr>
        <w:t>75%</w:t>
      </w:r>
      <w:r>
        <w:rPr>
          <w:sz w:val="24"/>
          <w:szCs w:val="21"/>
        </w:rPr>
        <w:t>），</w:t>
      </w:r>
      <w:r>
        <w:rPr>
          <w:sz w:val="24"/>
          <w:szCs w:val="21"/>
        </w:rPr>
        <w:t>3</w:t>
      </w:r>
      <w:r>
        <w:rPr>
          <w:sz w:val="24"/>
          <w:szCs w:val="21"/>
        </w:rPr>
        <w:t>台热网循环水泵（</w:t>
      </w:r>
      <w:r>
        <w:rPr>
          <w:sz w:val="24"/>
          <w:szCs w:val="21"/>
        </w:rPr>
        <w:t>2</w:t>
      </w:r>
      <w:r>
        <w:rPr>
          <w:sz w:val="24"/>
          <w:szCs w:val="21"/>
        </w:rPr>
        <w:t>用</w:t>
      </w:r>
      <w:r>
        <w:rPr>
          <w:sz w:val="24"/>
          <w:szCs w:val="21"/>
        </w:rPr>
        <w:t>1</w:t>
      </w:r>
      <w:r>
        <w:rPr>
          <w:sz w:val="24"/>
          <w:szCs w:val="21"/>
        </w:rPr>
        <w:t>备）。除氧采用海绵铁过滤除氧，定压采</w:t>
      </w:r>
      <w:r>
        <w:rPr>
          <w:sz w:val="24"/>
          <w:szCs w:val="21"/>
        </w:rPr>
        <w:lastRenderedPageBreak/>
        <w:t>用循环水泵入口处补水定压泵定压。</w:t>
      </w:r>
    </w:p>
    <w:p w14:paraId="1F23A56C" w14:textId="77777777" w:rsidR="00775B2B" w:rsidRDefault="00000000">
      <w:pPr>
        <w:autoSpaceDE w:val="0"/>
        <w:autoSpaceDN w:val="0"/>
        <w:adjustRightInd w:val="0"/>
        <w:spacing w:line="360" w:lineRule="auto"/>
        <w:ind w:firstLineChars="200" w:firstLine="480"/>
        <w:jc w:val="left"/>
        <w:rPr>
          <w:sz w:val="24"/>
          <w:szCs w:val="21"/>
        </w:rPr>
      </w:pPr>
      <w:r>
        <w:rPr>
          <w:sz w:val="24"/>
          <w:szCs w:val="21"/>
        </w:rPr>
        <w:t>本项目采暖热负荷为</w:t>
      </w:r>
      <w:r>
        <w:rPr>
          <w:sz w:val="24"/>
          <w:szCs w:val="21"/>
        </w:rPr>
        <w:t>10MW</w:t>
      </w:r>
      <w:r>
        <w:rPr>
          <w:sz w:val="24"/>
          <w:szCs w:val="21"/>
        </w:rPr>
        <w:t>，采用撬装式智能换热机组，布置在换热首站内。采暖换热站的加热蒸汽来自汽轮机排汽，换热后的凝结水</w:t>
      </w:r>
      <w:r>
        <w:rPr>
          <w:rFonts w:hint="eastAsia"/>
          <w:kern w:val="0"/>
          <w:sz w:val="24"/>
        </w:rPr>
        <w:t>回用于采暖水供水系统</w:t>
      </w:r>
      <w:r>
        <w:rPr>
          <w:sz w:val="24"/>
          <w:szCs w:val="21"/>
        </w:rPr>
        <w:t>。</w:t>
      </w:r>
    </w:p>
    <w:p w14:paraId="358DD56F" w14:textId="77777777" w:rsidR="00775B2B" w:rsidRDefault="00000000">
      <w:pPr>
        <w:autoSpaceDE w:val="0"/>
        <w:autoSpaceDN w:val="0"/>
        <w:adjustRightInd w:val="0"/>
        <w:spacing w:line="360" w:lineRule="auto"/>
        <w:ind w:firstLineChars="200" w:firstLine="480"/>
        <w:jc w:val="left"/>
        <w:rPr>
          <w:sz w:val="24"/>
          <w:szCs w:val="21"/>
        </w:rPr>
      </w:pPr>
      <w:r>
        <w:rPr>
          <w:rFonts w:hint="eastAsia"/>
          <w:sz w:val="24"/>
          <w:szCs w:val="21"/>
        </w:rPr>
        <w:t>（</w:t>
      </w:r>
      <w:r>
        <w:rPr>
          <w:rFonts w:hint="eastAsia"/>
          <w:sz w:val="24"/>
          <w:szCs w:val="21"/>
        </w:rPr>
        <w:t>3</w:t>
      </w:r>
      <w:r>
        <w:rPr>
          <w:rFonts w:hint="eastAsia"/>
          <w:sz w:val="24"/>
          <w:szCs w:val="21"/>
        </w:rPr>
        <w:t>）热网出线</w:t>
      </w:r>
    </w:p>
    <w:p w14:paraId="1D41DBD1" w14:textId="77777777" w:rsidR="00775B2B" w:rsidRDefault="00000000">
      <w:pPr>
        <w:autoSpaceDE w:val="0"/>
        <w:autoSpaceDN w:val="0"/>
        <w:adjustRightInd w:val="0"/>
        <w:spacing w:line="360" w:lineRule="auto"/>
        <w:ind w:firstLineChars="200" w:firstLine="480"/>
        <w:jc w:val="left"/>
        <w:rPr>
          <w:sz w:val="24"/>
          <w:szCs w:val="21"/>
        </w:rPr>
      </w:pPr>
      <w:r>
        <w:rPr>
          <w:rFonts w:hint="eastAsia"/>
          <w:sz w:val="24"/>
          <w:szCs w:val="21"/>
        </w:rPr>
        <w:t>本项目主厂房东北侧出线，供热母管向东北敷设至园区各用汽装置。</w:t>
      </w:r>
    </w:p>
    <w:p w14:paraId="029AA843" w14:textId="77777777" w:rsidR="00775B2B" w:rsidRDefault="00000000">
      <w:pPr>
        <w:pStyle w:val="30"/>
        <w:spacing w:before="0" w:after="0" w:line="520" w:lineRule="exact"/>
        <w:rPr>
          <w:sz w:val="24"/>
        </w:rPr>
      </w:pPr>
      <w:r>
        <w:rPr>
          <w:rStyle w:val="affff1"/>
          <w:rFonts w:eastAsia="黑体"/>
          <w:color w:val="auto"/>
          <w:sz w:val="24"/>
          <w:szCs w:val="24"/>
          <w:u w:val="none"/>
        </w:rPr>
        <w:t>3.3.5</w:t>
      </w:r>
      <w:r>
        <w:rPr>
          <w:rStyle w:val="affff1"/>
          <w:rFonts w:eastAsia="黑体"/>
          <w:color w:val="auto"/>
          <w:sz w:val="24"/>
          <w:szCs w:val="24"/>
          <w:u w:val="none"/>
        </w:rPr>
        <w:t>空压系统</w:t>
      </w:r>
    </w:p>
    <w:p w14:paraId="0235C2D3" w14:textId="77777777" w:rsidR="00775B2B" w:rsidRDefault="00000000">
      <w:pPr>
        <w:autoSpaceDE w:val="0"/>
        <w:autoSpaceDN w:val="0"/>
        <w:adjustRightInd w:val="0"/>
        <w:spacing w:line="360" w:lineRule="auto"/>
        <w:ind w:firstLineChars="200" w:firstLine="480"/>
        <w:jc w:val="left"/>
        <w:rPr>
          <w:sz w:val="24"/>
        </w:rPr>
      </w:pPr>
      <w:r>
        <w:rPr>
          <w:sz w:val="24"/>
        </w:rPr>
        <w:t>本项目飞灰气力输送系统、除尘器等需用压缩空气，锅炉停炉充氮保护、煤仓防爆、脱硝装置气化站吹扫等需要使用氮气。</w:t>
      </w:r>
    </w:p>
    <w:p w14:paraId="637FB9C5" w14:textId="77777777" w:rsidR="00775B2B" w:rsidRDefault="00000000">
      <w:pPr>
        <w:autoSpaceDE w:val="0"/>
        <w:autoSpaceDN w:val="0"/>
        <w:adjustRightInd w:val="0"/>
        <w:spacing w:line="360" w:lineRule="auto"/>
        <w:ind w:firstLineChars="200" w:firstLine="480"/>
        <w:jc w:val="left"/>
        <w:rPr>
          <w:sz w:val="24"/>
        </w:rPr>
      </w:pPr>
      <w:r>
        <w:rPr>
          <w:sz w:val="24"/>
        </w:rPr>
        <w:t>压缩空气负荷</w:t>
      </w:r>
      <w:r>
        <w:rPr>
          <w:sz w:val="24"/>
        </w:rPr>
        <w:t>137Nm³/min</w:t>
      </w:r>
      <w:r>
        <w:rPr>
          <w:sz w:val="24"/>
        </w:rPr>
        <w:t>，仪表空气负荷</w:t>
      </w:r>
      <w:r>
        <w:rPr>
          <w:sz w:val="24"/>
        </w:rPr>
        <w:t>42Nm³/min</w:t>
      </w:r>
      <w:r>
        <w:rPr>
          <w:sz w:val="24"/>
        </w:rPr>
        <w:t>，氮气负荷</w:t>
      </w:r>
      <w:r>
        <w:rPr>
          <w:sz w:val="24"/>
        </w:rPr>
        <w:t>330Nm³/min</w:t>
      </w:r>
      <w:r>
        <w:rPr>
          <w:sz w:val="24"/>
        </w:rPr>
        <w:t>。</w:t>
      </w:r>
    </w:p>
    <w:p w14:paraId="3606B658" w14:textId="3AD9BAFD" w:rsidR="00775B2B" w:rsidRDefault="00000000">
      <w:pPr>
        <w:autoSpaceDE w:val="0"/>
        <w:autoSpaceDN w:val="0"/>
        <w:adjustRightInd w:val="0"/>
        <w:spacing w:line="360" w:lineRule="auto"/>
        <w:ind w:firstLineChars="200" w:firstLine="480"/>
        <w:jc w:val="left"/>
        <w:rPr>
          <w:sz w:val="24"/>
          <w:szCs w:val="21"/>
        </w:rPr>
      </w:pPr>
      <w:r>
        <w:rPr>
          <w:sz w:val="24"/>
        </w:rPr>
        <w:t>空压站选用</w:t>
      </w:r>
      <w:r>
        <w:rPr>
          <w:rFonts w:hint="eastAsia"/>
          <w:sz w:val="24"/>
        </w:rPr>
        <w:t>4</w:t>
      </w:r>
      <w:r>
        <w:rPr>
          <w:sz w:val="24"/>
        </w:rPr>
        <w:t>台螺杆式空气压缩机（</w:t>
      </w:r>
      <w:r>
        <w:rPr>
          <w:rFonts w:hint="eastAsia"/>
          <w:sz w:val="24"/>
        </w:rPr>
        <w:t>3</w:t>
      </w:r>
      <w:r>
        <w:rPr>
          <w:sz w:val="24"/>
        </w:rPr>
        <w:t>用</w:t>
      </w:r>
      <w:r>
        <w:rPr>
          <w:sz w:val="24"/>
        </w:rPr>
        <w:t>1</w:t>
      </w:r>
      <w:r>
        <w:rPr>
          <w:sz w:val="24"/>
        </w:rPr>
        <w:t>备）和</w:t>
      </w:r>
      <w:r>
        <w:rPr>
          <w:rFonts w:hint="eastAsia"/>
          <w:sz w:val="24"/>
        </w:rPr>
        <w:t>4</w:t>
      </w:r>
      <w:r>
        <w:rPr>
          <w:sz w:val="24"/>
        </w:rPr>
        <w:t>台组合式干燥机（</w:t>
      </w:r>
      <w:r>
        <w:rPr>
          <w:rFonts w:hint="eastAsia"/>
          <w:sz w:val="24"/>
        </w:rPr>
        <w:t>3</w:t>
      </w:r>
      <w:r>
        <w:rPr>
          <w:sz w:val="24"/>
        </w:rPr>
        <w:t>用</w:t>
      </w:r>
      <w:r>
        <w:rPr>
          <w:sz w:val="24"/>
        </w:rPr>
        <w:t>1</w:t>
      </w:r>
      <w:r>
        <w:rPr>
          <w:sz w:val="24"/>
        </w:rPr>
        <w:t>备），均采用水冷方式，制氮机采用风冷。</w:t>
      </w:r>
      <w:r>
        <w:rPr>
          <w:rFonts w:ascii="宋体" w:hAnsi="宋体" w:cs="宋体" w:hint="eastAsia"/>
          <w:sz w:val="24"/>
          <w:szCs w:val="20"/>
        </w:rPr>
        <w:t>空压站控制水平按全自动无人操作设计。</w:t>
      </w:r>
    </w:p>
    <w:p w14:paraId="3A8E22DD" w14:textId="77777777" w:rsidR="00775B2B" w:rsidRDefault="00000000">
      <w:pPr>
        <w:pStyle w:val="30"/>
        <w:spacing w:before="0" w:after="0" w:line="520" w:lineRule="exact"/>
        <w:rPr>
          <w:kern w:val="0"/>
          <w:sz w:val="24"/>
        </w:rPr>
      </w:pPr>
      <w:r>
        <w:rPr>
          <w:rStyle w:val="affff1"/>
          <w:rFonts w:eastAsia="黑体"/>
          <w:color w:val="auto"/>
          <w:sz w:val="24"/>
          <w:szCs w:val="24"/>
          <w:u w:val="none"/>
        </w:rPr>
        <w:t>3.3.6</w:t>
      </w:r>
      <w:r>
        <w:rPr>
          <w:rStyle w:val="affff1"/>
          <w:rFonts w:eastAsia="黑体"/>
          <w:color w:val="auto"/>
          <w:sz w:val="24"/>
          <w:szCs w:val="24"/>
          <w:u w:val="none"/>
        </w:rPr>
        <w:t>动力管线系统</w:t>
      </w:r>
    </w:p>
    <w:p w14:paraId="79DC4A67"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本项目动力管道主要包括蒸汽管道、凝结水管道、液氨管道、压缩空气管道、氮气管道、点火油管道及除盐水管道等。厂区动力管道均主要采取架空敷设，局部采取埋地敷设。</w:t>
      </w:r>
    </w:p>
    <w:p w14:paraId="131F549F" w14:textId="77777777" w:rsidR="00775B2B" w:rsidRDefault="00000000">
      <w:pPr>
        <w:pStyle w:val="30"/>
        <w:spacing w:before="0" w:after="0" w:line="520" w:lineRule="exact"/>
        <w:rPr>
          <w:kern w:val="0"/>
          <w:sz w:val="24"/>
        </w:rPr>
      </w:pPr>
      <w:r>
        <w:rPr>
          <w:rStyle w:val="affff1"/>
          <w:rFonts w:eastAsia="黑体"/>
          <w:color w:val="auto"/>
          <w:sz w:val="24"/>
          <w:szCs w:val="24"/>
          <w:u w:val="none"/>
        </w:rPr>
        <w:t>3.3.7</w:t>
      </w:r>
      <w:r>
        <w:rPr>
          <w:rStyle w:val="affff1"/>
          <w:rFonts w:eastAsia="黑体"/>
          <w:color w:val="auto"/>
          <w:sz w:val="24"/>
          <w:szCs w:val="24"/>
          <w:u w:val="none"/>
        </w:rPr>
        <w:t>锅炉点火油系统</w:t>
      </w:r>
    </w:p>
    <w:p w14:paraId="33FE0D56"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本项目煤粉锅炉点火选用</w:t>
      </w:r>
      <w:r>
        <w:rPr>
          <w:kern w:val="0"/>
          <w:sz w:val="24"/>
        </w:rPr>
        <w:t>0#</w:t>
      </w:r>
      <w:r>
        <w:rPr>
          <w:kern w:val="0"/>
          <w:sz w:val="24"/>
        </w:rPr>
        <w:t>轻柴油，由槽罐车运至点火油库油罐，供油泵抽吸并加压后送至锅炉燃烧器。点火油库设</w:t>
      </w:r>
      <w:bookmarkStart w:id="330" w:name="_Hlk198324378"/>
      <w:r>
        <w:rPr>
          <w:kern w:val="0"/>
          <w:sz w:val="24"/>
        </w:rPr>
        <w:t>2</w:t>
      </w:r>
      <w:r>
        <w:rPr>
          <w:kern w:val="0"/>
          <w:sz w:val="24"/>
        </w:rPr>
        <w:t>台</w:t>
      </w:r>
      <w:r>
        <w:rPr>
          <w:kern w:val="0"/>
          <w:sz w:val="24"/>
        </w:rPr>
        <w:t>200m³</w:t>
      </w:r>
      <w:r>
        <w:rPr>
          <w:kern w:val="0"/>
          <w:sz w:val="24"/>
        </w:rPr>
        <w:t>立式油罐</w:t>
      </w:r>
      <w:bookmarkEnd w:id="330"/>
      <w:r>
        <w:rPr>
          <w:rFonts w:hint="eastAsia"/>
          <w:kern w:val="0"/>
          <w:sz w:val="24"/>
        </w:rPr>
        <w:t>，设气相平衡系统</w:t>
      </w:r>
      <w:r>
        <w:rPr>
          <w:kern w:val="0"/>
          <w:sz w:val="24"/>
        </w:rPr>
        <w:t>。</w:t>
      </w:r>
    </w:p>
    <w:p w14:paraId="34527136" w14:textId="77777777" w:rsidR="00775B2B" w:rsidRDefault="00000000">
      <w:pPr>
        <w:pStyle w:val="30"/>
        <w:spacing w:before="0" w:after="0" w:line="520" w:lineRule="exact"/>
        <w:rPr>
          <w:rStyle w:val="affff1"/>
          <w:rFonts w:eastAsia="黑体"/>
          <w:color w:val="auto"/>
          <w:sz w:val="24"/>
          <w:u w:val="none"/>
        </w:rPr>
      </w:pPr>
      <w:r>
        <w:rPr>
          <w:rStyle w:val="affff1"/>
          <w:rFonts w:eastAsia="黑体"/>
          <w:color w:val="auto"/>
          <w:sz w:val="24"/>
          <w:szCs w:val="24"/>
          <w:u w:val="none"/>
        </w:rPr>
        <w:t>3.3.8</w:t>
      </w:r>
      <w:r>
        <w:rPr>
          <w:rStyle w:val="affff1"/>
          <w:rFonts w:eastAsia="黑体" w:hint="eastAsia"/>
          <w:color w:val="auto"/>
          <w:sz w:val="24"/>
          <w:szCs w:val="24"/>
          <w:u w:val="none"/>
        </w:rPr>
        <w:t>供热</w:t>
      </w:r>
      <w:r>
        <w:rPr>
          <w:rStyle w:val="affff1"/>
          <w:rFonts w:eastAsia="黑体"/>
          <w:color w:val="auto"/>
          <w:sz w:val="24"/>
          <w:szCs w:val="24"/>
          <w:u w:val="none"/>
        </w:rPr>
        <w:t>系统</w:t>
      </w:r>
    </w:p>
    <w:p w14:paraId="59CDFDB5" w14:textId="77777777" w:rsidR="00775B2B" w:rsidRDefault="00000000">
      <w:pPr>
        <w:snapToGrid w:val="0"/>
        <w:spacing w:line="360" w:lineRule="auto"/>
        <w:ind w:firstLineChars="200" w:firstLine="480"/>
        <w:rPr>
          <w:rFonts w:ascii="宋体" w:hAnsi="宋体" w:hint="eastAsia"/>
          <w:sz w:val="24"/>
          <w:szCs w:val="21"/>
        </w:rPr>
      </w:pPr>
      <w:r>
        <w:rPr>
          <w:sz w:val="24"/>
        </w:rPr>
        <w:t>本工程在厂内建设热网首站，</w:t>
      </w:r>
      <w:r>
        <w:rPr>
          <w:rFonts w:ascii="宋体" w:hAnsi="宋体" w:hint="eastAsia"/>
          <w:sz w:val="24"/>
          <w:szCs w:val="21"/>
        </w:rPr>
        <w:t>采暖换热首站设计供热量为</w:t>
      </w:r>
      <w:r>
        <w:rPr>
          <w:rFonts w:ascii="宋体" w:hAnsi="宋体"/>
          <w:sz w:val="24"/>
          <w:szCs w:val="21"/>
        </w:rPr>
        <w:t>5</w:t>
      </w:r>
      <w:r>
        <w:rPr>
          <w:rFonts w:ascii="宋体" w:hAnsi="宋体" w:hint="eastAsia"/>
          <w:sz w:val="24"/>
          <w:szCs w:val="21"/>
        </w:rPr>
        <w:t>0MW，供热首站本期设置</w:t>
      </w:r>
      <w:r>
        <w:rPr>
          <w:rFonts w:ascii="宋体" w:hAnsi="宋体"/>
          <w:sz w:val="24"/>
          <w:szCs w:val="21"/>
        </w:rPr>
        <w:t>2</w:t>
      </w:r>
      <w:r>
        <w:rPr>
          <w:rFonts w:ascii="宋体" w:hAnsi="宋体" w:hint="eastAsia"/>
          <w:sz w:val="24"/>
          <w:szCs w:val="21"/>
        </w:rPr>
        <w:t>台热网加热器（</w:t>
      </w:r>
      <w:r>
        <w:rPr>
          <w:rFonts w:ascii="宋体" w:hAnsi="宋体"/>
          <w:sz w:val="24"/>
          <w:szCs w:val="21"/>
        </w:rPr>
        <w:t>2</w:t>
      </w:r>
      <w:r>
        <w:rPr>
          <w:rFonts w:ascii="宋体" w:hAnsi="宋体" w:cs="宋体" w:hint="eastAsia"/>
          <w:sz w:val="24"/>
          <w:szCs w:val="20"/>
        </w:rPr>
        <w:t>×</w:t>
      </w:r>
      <w:r>
        <w:rPr>
          <w:rFonts w:ascii="宋体" w:hAnsi="宋体"/>
          <w:sz w:val="24"/>
          <w:szCs w:val="21"/>
        </w:rPr>
        <w:t>75%</w:t>
      </w:r>
      <w:r>
        <w:rPr>
          <w:rFonts w:ascii="宋体" w:hAnsi="宋体" w:hint="eastAsia"/>
          <w:sz w:val="24"/>
          <w:szCs w:val="21"/>
        </w:rPr>
        <w:t>），3台热网循环水泵（2用1备）。除氧采用海绵铁过滤除氧，定压采用循环水泵入口处补水定压泵定压。自用采暖系统按终期规模考虑，采暖热负荷为</w:t>
      </w:r>
      <w:r>
        <w:rPr>
          <w:rFonts w:ascii="宋体" w:hAnsi="宋体"/>
          <w:sz w:val="24"/>
          <w:szCs w:val="21"/>
        </w:rPr>
        <w:t>1</w:t>
      </w:r>
      <w:r>
        <w:rPr>
          <w:rFonts w:ascii="宋体" w:hAnsi="宋体" w:hint="eastAsia"/>
          <w:sz w:val="24"/>
          <w:szCs w:val="21"/>
        </w:rPr>
        <w:t>2</w:t>
      </w:r>
      <w:r>
        <w:rPr>
          <w:rFonts w:ascii="宋体" w:hAnsi="宋体"/>
          <w:sz w:val="24"/>
          <w:szCs w:val="21"/>
        </w:rPr>
        <w:t>MW</w:t>
      </w:r>
      <w:r>
        <w:rPr>
          <w:rFonts w:ascii="宋体" w:hAnsi="宋体" w:hint="eastAsia"/>
          <w:sz w:val="24"/>
          <w:szCs w:val="21"/>
        </w:rPr>
        <w:t>，采用撬装式智能换热机组，布置在换热首站内。采暖换热站的加热蒸汽来自汽轮机排汽。</w:t>
      </w:r>
    </w:p>
    <w:p w14:paraId="4E8AE178" w14:textId="77777777" w:rsidR="00775B2B" w:rsidRDefault="00000000">
      <w:pPr>
        <w:pStyle w:val="30"/>
        <w:spacing w:before="0" w:after="0" w:line="520" w:lineRule="exact"/>
        <w:rPr>
          <w:sz w:val="24"/>
        </w:rPr>
      </w:pPr>
      <w:r>
        <w:rPr>
          <w:rStyle w:val="affff1"/>
          <w:rFonts w:eastAsia="黑体"/>
          <w:color w:val="auto"/>
          <w:sz w:val="24"/>
          <w:szCs w:val="24"/>
          <w:u w:val="none"/>
        </w:rPr>
        <w:t>3.3.9</w:t>
      </w:r>
      <w:r>
        <w:rPr>
          <w:rStyle w:val="affff1"/>
          <w:rFonts w:eastAsia="黑体"/>
          <w:color w:val="auto"/>
          <w:sz w:val="24"/>
          <w:szCs w:val="24"/>
          <w:u w:val="none"/>
        </w:rPr>
        <w:t>储运工程</w:t>
      </w:r>
    </w:p>
    <w:p w14:paraId="40F894D5" w14:textId="77777777" w:rsidR="00775B2B" w:rsidRDefault="00000000">
      <w:pPr>
        <w:spacing w:line="360" w:lineRule="auto"/>
        <w:ind w:firstLine="482"/>
        <w:rPr>
          <w:sz w:val="24"/>
        </w:rPr>
      </w:pPr>
      <w:r>
        <w:rPr>
          <w:kern w:val="0"/>
          <w:sz w:val="24"/>
        </w:rPr>
        <w:t>（</w:t>
      </w:r>
      <w:r>
        <w:rPr>
          <w:kern w:val="0"/>
          <w:sz w:val="24"/>
        </w:rPr>
        <w:t>1</w:t>
      </w:r>
      <w:r>
        <w:rPr>
          <w:kern w:val="0"/>
          <w:sz w:val="24"/>
        </w:rPr>
        <w:t>）物料储存</w:t>
      </w:r>
    </w:p>
    <w:p w14:paraId="1B7279DC" w14:textId="77777777" w:rsidR="00775B2B" w:rsidRDefault="00000000">
      <w:pPr>
        <w:spacing w:line="360" w:lineRule="auto"/>
        <w:ind w:firstLine="482"/>
        <w:rPr>
          <w:kern w:val="0"/>
          <w:sz w:val="24"/>
        </w:rPr>
      </w:pPr>
      <w:r>
        <w:rPr>
          <w:kern w:val="0"/>
          <w:sz w:val="24"/>
        </w:rPr>
        <w:t>1</w:t>
      </w:r>
      <w:r>
        <w:rPr>
          <w:kern w:val="0"/>
          <w:sz w:val="24"/>
        </w:rPr>
        <w:t>）原煤储存</w:t>
      </w:r>
    </w:p>
    <w:p w14:paraId="11B9B588" w14:textId="676F778A" w:rsidR="00775B2B" w:rsidRDefault="00000000">
      <w:pPr>
        <w:spacing w:line="360" w:lineRule="auto"/>
        <w:ind w:firstLine="482"/>
        <w:rPr>
          <w:kern w:val="0"/>
          <w:sz w:val="24"/>
        </w:rPr>
      </w:pPr>
      <w:r>
        <w:rPr>
          <w:kern w:val="0"/>
          <w:sz w:val="24"/>
        </w:rPr>
        <w:t>厂内设跨度为</w:t>
      </w:r>
      <w:r>
        <w:rPr>
          <w:kern w:val="0"/>
          <w:sz w:val="24"/>
        </w:rPr>
        <w:t>116m</w:t>
      </w:r>
      <w:r>
        <w:rPr>
          <w:kern w:val="0"/>
          <w:sz w:val="24"/>
        </w:rPr>
        <w:t>，长</w:t>
      </w:r>
      <w:r>
        <w:rPr>
          <w:kern w:val="0"/>
          <w:sz w:val="24"/>
        </w:rPr>
        <w:t>1</w:t>
      </w:r>
      <w:r w:rsidR="004A43AD">
        <w:rPr>
          <w:rFonts w:hint="eastAsia"/>
          <w:kern w:val="0"/>
          <w:sz w:val="24"/>
        </w:rPr>
        <w:t>00</w:t>
      </w:r>
      <w:r>
        <w:rPr>
          <w:kern w:val="0"/>
          <w:sz w:val="24"/>
        </w:rPr>
        <w:t>m</w:t>
      </w:r>
      <w:r>
        <w:rPr>
          <w:kern w:val="0"/>
          <w:sz w:val="24"/>
        </w:rPr>
        <w:t>的</w:t>
      </w:r>
      <w:r>
        <w:rPr>
          <w:rFonts w:hint="eastAsia"/>
          <w:kern w:val="0"/>
          <w:sz w:val="24"/>
        </w:rPr>
        <w:t>全封闭</w:t>
      </w:r>
      <w:r>
        <w:rPr>
          <w:kern w:val="0"/>
          <w:sz w:val="24"/>
        </w:rPr>
        <w:t>条形料场干煤棚一座。干煤棚总面积为</w:t>
      </w:r>
      <w:r w:rsidR="004A43AD">
        <w:rPr>
          <w:rFonts w:hint="eastAsia"/>
          <w:kern w:val="0"/>
          <w:sz w:val="24"/>
        </w:rPr>
        <w:t>1160</w:t>
      </w:r>
      <w:r>
        <w:rPr>
          <w:kern w:val="0"/>
          <w:sz w:val="24"/>
        </w:rPr>
        <w:t>0</w:t>
      </w:r>
      <w:r>
        <w:rPr>
          <w:kern w:val="0"/>
          <w:sz w:val="24"/>
        </w:rPr>
        <w:t>㎡，单侧截面积为</w:t>
      </w:r>
      <w:r>
        <w:rPr>
          <w:kern w:val="0"/>
          <w:sz w:val="24"/>
        </w:rPr>
        <w:t>70</w:t>
      </w:r>
      <w:r w:rsidR="004A43AD">
        <w:rPr>
          <w:rFonts w:hint="eastAsia"/>
          <w:kern w:val="0"/>
          <w:sz w:val="24"/>
        </w:rPr>
        <w:t>2</w:t>
      </w:r>
      <w:r>
        <w:rPr>
          <w:kern w:val="0"/>
          <w:sz w:val="24"/>
        </w:rPr>
        <w:t>㎡、两侧共</w:t>
      </w:r>
      <w:r>
        <w:rPr>
          <w:kern w:val="0"/>
          <w:sz w:val="24"/>
        </w:rPr>
        <w:t>140</w:t>
      </w:r>
      <w:r w:rsidR="004A43AD">
        <w:rPr>
          <w:rFonts w:hint="eastAsia"/>
          <w:kern w:val="0"/>
          <w:sz w:val="24"/>
        </w:rPr>
        <w:t>4</w:t>
      </w:r>
      <w:r>
        <w:rPr>
          <w:kern w:val="0"/>
          <w:sz w:val="24"/>
        </w:rPr>
        <w:t>㎡，实际堆料区域长</w:t>
      </w:r>
      <w:r w:rsidR="004A43AD">
        <w:rPr>
          <w:rFonts w:hint="eastAsia"/>
          <w:kern w:val="0"/>
          <w:sz w:val="24"/>
        </w:rPr>
        <w:t>79</w:t>
      </w:r>
      <w:r>
        <w:rPr>
          <w:kern w:val="0"/>
          <w:sz w:val="24"/>
        </w:rPr>
        <w:t>m</w:t>
      </w:r>
      <w:r>
        <w:rPr>
          <w:kern w:val="0"/>
          <w:sz w:val="24"/>
        </w:rPr>
        <w:t>，</w:t>
      </w:r>
      <w:r>
        <w:rPr>
          <w:kern w:val="0"/>
          <w:sz w:val="24"/>
        </w:rPr>
        <w:lastRenderedPageBreak/>
        <w:t>容重</w:t>
      </w:r>
      <w:r>
        <w:rPr>
          <w:kern w:val="0"/>
          <w:sz w:val="24"/>
        </w:rPr>
        <w:t>0.8t/m³</w:t>
      </w:r>
      <w:r>
        <w:rPr>
          <w:kern w:val="0"/>
          <w:sz w:val="24"/>
        </w:rPr>
        <w:t>、有效堆积系数约</w:t>
      </w:r>
      <w:r>
        <w:rPr>
          <w:kern w:val="0"/>
          <w:sz w:val="24"/>
        </w:rPr>
        <w:t>0.</w:t>
      </w:r>
      <w:r w:rsidR="004A43AD">
        <w:rPr>
          <w:rFonts w:hint="eastAsia"/>
          <w:kern w:val="0"/>
          <w:sz w:val="24"/>
        </w:rPr>
        <w:t>6</w:t>
      </w:r>
      <w:r>
        <w:rPr>
          <w:kern w:val="0"/>
          <w:sz w:val="24"/>
        </w:rPr>
        <w:t>考虑，干煤棚总储量约</w:t>
      </w:r>
      <w:r w:rsidR="004A43AD">
        <w:rPr>
          <w:rFonts w:hint="eastAsia"/>
          <w:kern w:val="0"/>
          <w:sz w:val="24"/>
        </w:rPr>
        <w:t>5</w:t>
      </w:r>
      <w:r>
        <w:rPr>
          <w:kern w:val="0"/>
          <w:sz w:val="24"/>
        </w:rPr>
        <w:t>万</w:t>
      </w:r>
      <w:r>
        <w:rPr>
          <w:kern w:val="0"/>
          <w:sz w:val="24"/>
        </w:rPr>
        <w:t>t</w:t>
      </w:r>
      <w:r>
        <w:rPr>
          <w:kern w:val="0"/>
          <w:sz w:val="24"/>
        </w:rPr>
        <w:t>，约相当于设计燃料</w:t>
      </w:r>
      <w:r w:rsidR="004A43AD">
        <w:rPr>
          <w:rFonts w:hint="eastAsia"/>
          <w:kern w:val="0"/>
          <w:sz w:val="24"/>
        </w:rPr>
        <w:t>9</w:t>
      </w:r>
      <w:r>
        <w:rPr>
          <w:kern w:val="0"/>
          <w:sz w:val="24"/>
        </w:rPr>
        <w:t>天的储量。</w:t>
      </w:r>
    </w:p>
    <w:p w14:paraId="1C75D642" w14:textId="77777777" w:rsidR="00775B2B" w:rsidRDefault="00000000">
      <w:pPr>
        <w:spacing w:line="360" w:lineRule="auto"/>
        <w:ind w:firstLine="482"/>
        <w:rPr>
          <w:kern w:val="0"/>
          <w:sz w:val="24"/>
        </w:rPr>
      </w:pPr>
      <w:r>
        <w:rPr>
          <w:kern w:val="0"/>
          <w:sz w:val="24"/>
        </w:rPr>
        <w:t>2</w:t>
      </w:r>
      <w:r>
        <w:rPr>
          <w:kern w:val="0"/>
          <w:sz w:val="24"/>
        </w:rPr>
        <w:t>）储灰</w:t>
      </w:r>
    </w:p>
    <w:p w14:paraId="6FA97020" w14:textId="77777777" w:rsidR="00775B2B" w:rsidRDefault="00000000">
      <w:pPr>
        <w:spacing w:line="360" w:lineRule="auto"/>
        <w:ind w:firstLine="482"/>
        <w:rPr>
          <w:kern w:val="0"/>
          <w:sz w:val="24"/>
        </w:rPr>
      </w:pPr>
      <w:r>
        <w:rPr>
          <w:kern w:val="0"/>
          <w:sz w:val="24"/>
        </w:rPr>
        <w:t>厂内设置</w:t>
      </w:r>
      <w:r>
        <w:rPr>
          <w:kern w:val="0"/>
          <w:sz w:val="24"/>
        </w:rPr>
        <w:t>4</w:t>
      </w:r>
      <w:r>
        <w:rPr>
          <w:kern w:val="0"/>
          <w:sz w:val="24"/>
        </w:rPr>
        <w:t>个</w:t>
      </w:r>
      <w:r>
        <w:rPr>
          <w:kern w:val="0"/>
          <w:sz w:val="24"/>
        </w:rPr>
        <w:t>3500m³</w:t>
      </w:r>
      <w:r>
        <w:rPr>
          <w:rFonts w:hint="eastAsia"/>
          <w:kern w:val="0"/>
          <w:sz w:val="24"/>
        </w:rPr>
        <w:t>密闭</w:t>
      </w:r>
      <w:r>
        <w:rPr>
          <w:kern w:val="0"/>
          <w:sz w:val="24"/>
        </w:rPr>
        <w:t>灰库，直径</w:t>
      </w:r>
      <w:r>
        <w:rPr>
          <w:kern w:val="0"/>
          <w:sz w:val="24"/>
        </w:rPr>
        <w:t>16m</w:t>
      </w:r>
      <w:r>
        <w:rPr>
          <w:kern w:val="0"/>
          <w:sz w:val="24"/>
        </w:rPr>
        <w:t>高</w:t>
      </w:r>
      <w:r>
        <w:rPr>
          <w:kern w:val="0"/>
          <w:sz w:val="24"/>
        </w:rPr>
        <w:t>35m</w:t>
      </w:r>
      <w:r>
        <w:rPr>
          <w:kern w:val="0"/>
          <w:sz w:val="24"/>
        </w:rPr>
        <w:t>，单座灰库可存灰约</w:t>
      </w:r>
      <w:r>
        <w:rPr>
          <w:kern w:val="0"/>
          <w:sz w:val="24"/>
        </w:rPr>
        <w:t>2800t</w:t>
      </w:r>
      <w:r>
        <w:rPr>
          <w:kern w:val="0"/>
          <w:sz w:val="24"/>
        </w:rPr>
        <w:t>，</w:t>
      </w:r>
      <w:r>
        <w:rPr>
          <w:kern w:val="0"/>
          <w:sz w:val="24"/>
        </w:rPr>
        <w:t>4</w:t>
      </w:r>
      <w:r>
        <w:rPr>
          <w:kern w:val="0"/>
          <w:sz w:val="24"/>
        </w:rPr>
        <w:t>座灰库共可储灰约</w:t>
      </w:r>
      <w:r>
        <w:rPr>
          <w:kern w:val="0"/>
          <w:sz w:val="24"/>
        </w:rPr>
        <w:t>11200t</w:t>
      </w:r>
      <w:r>
        <w:rPr>
          <w:kern w:val="0"/>
          <w:sz w:val="24"/>
        </w:rPr>
        <w:t>，可满足锅炉正常运行</w:t>
      </w:r>
      <w:r>
        <w:rPr>
          <w:kern w:val="0"/>
          <w:sz w:val="24"/>
        </w:rPr>
        <w:t>3.23</w:t>
      </w:r>
      <w:r>
        <w:rPr>
          <w:kern w:val="0"/>
          <w:sz w:val="24"/>
        </w:rPr>
        <w:t>天储灰要求。</w:t>
      </w:r>
    </w:p>
    <w:p w14:paraId="523F66C6" w14:textId="77777777" w:rsidR="00775B2B" w:rsidRDefault="00000000">
      <w:pPr>
        <w:spacing w:line="360" w:lineRule="auto"/>
        <w:ind w:firstLine="482"/>
        <w:rPr>
          <w:kern w:val="0"/>
          <w:sz w:val="24"/>
        </w:rPr>
      </w:pPr>
      <w:r>
        <w:rPr>
          <w:kern w:val="0"/>
          <w:sz w:val="24"/>
        </w:rPr>
        <w:t>3</w:t>
      </w:r>
      <w:r>
        <w:rPr>
          <w:kern w:val="0"/>
          <w:sz w:val="24"/>
        </w:rPr>
        <w:t>）渣库</w:t>
      </w:r>
    </w:p>
    <w:p w14:paraId="65568A2D" w14:textId="77777777" w:rsidR="00775B2B" w:rsidRDefault="00000000">
      <w:pPr>
        <w:spacing w:line="360" w:lineRule="auto"/>
        <w:ind w:firstLine="482"/>
        <w:rPr>
          <w:sz w:val="24"/>
        </w:rPr>
      </w:pPr>
      <w:bookmarkStart w:id="331" w:name="_Hlk183886229"/>
      <w:r>
        <w:rPr>
          <w:kern w:val="0"/>
          <w:sz w:val="24"/>
        </w:rPr>
        <w:t>厂内设</w:t>
      </w:r>
      <w:r>
        <w:rPr>
          <w:kern w:val="0"/>
          <w:sz w:val="24"/>
        </w:rPr>
        <w:t>2</w:t>
      </w:r>
      <w:r>
        <w:rPr>
          <w:kern w:val="0"/>
          <w:sz w:val="24"/>
        </w:rPr>
        <w:t>座</w:t>
      </w:r>
      <w:r>
        <w:rPr>
          <w:kern w:val="0"/>
          <w:sz w:val="24"/>
        </w:rPr>
        <w:t>150</w:t>
      </w:r>
      <w:r>
        <w:rPr>
          <w:rFonts w:hint="eastAsia"/>
          <w:kern w:val="0"/>
          <w:sz w:val="24"/>
        </w:rPr>
        <w:t>m</w:t>
      </w:r>
      <w:r>
        <w:rPr>
          <w:rFonts w:hint="eastAsia"/>
          <w:kern w:val="0"/>
          <w:sz w:val="24"/>
        </w:rPr>
        <w:t>³密闭</w:t>
      </w:r>
      <w:r>
        <w:rPr>
          <w:kern w:val="0"/>
          <w:sz w:val="24"/>
        </w:rPr>
        <w:t>钢渣库。单座渣库可贮渣约</w:t>
      </w:r>
      <w:r>
        <w:rPr>
          <w:kern w:val="0"/>
          <w:sz w:val="24"/>
        </w:rPr>
        <w:t>150t</w:t>
      </w:r>
      <w:bookmarkStart w:id="332" w:name="_Hlk184053132"/>
      <w:r>
        <w:rPr>
          <w:kern w:val="0"/>
          <w:sz w:val="24"/>
        </w:rPr>
        <w:t>，</w:t>
      </w:r>
      <w:bookmarkEnd w:id="331"/>
      <w:bookmarkEnd w:id="332"/>
      <w:r>
        <w:rPr>
          <w:kern w:val="0"/>
          <w:sz w:val="24"/>
        </w:rPr>
        <w:t>2</w:t>
      </w:r>
      <w:r>
        <w:rPr>
          <w:kern w:val="0"/>
          <w:sz w:val="24"/>
        </w:rPr>
        <w:t>座渣库共可储灰约</w:t>
      </w:r>
      <w:r>
        <w:rPr>
          <w:kern w:val="0"/>
          <w:sz w:val="24"/>
        </w:rPr>
        <w:t>300t</w:t>
      </w:r>
      <w:r>
        <w:rPr>
          <w:kern w:val="0"/>
          <w:sz w:val="24"/>
        </w:rPr>
        <w:t>，</w:t>
      </w:r>
      <w:r>
        <w:rPr>
          <w:sz w:val="24"/>
        </w:rPr>
        <w:t>可满足锅炉正常运行</w:t>
      </w:r>
      <w:r>
        <w:rPr>
          <w:sz w:val="24"/>
        </w:rPr>
        <w:t>1.5</w:t>
      </w:r>
      <w:r>
        <w:rPr>
          <w:sz w:val="24"/>
        </w:rPr>
        <w:t>天储渣要求。</w:t>
      </w:r>
    </w:p>
    <w:p w14:paraId="43FFCECB" w14:textId="77777777" w:rsidR="00775B2B" w:rsidRDefault="00000000">
      <w:pPr>
        <w:spacing w:line="360" w:lineRule="auto"/>
        <w:ind w:firstLine="482"/>
        <w:rPr>
          <w:sz w:val="24"/>
        </w:rPr>
      </w:pPr>
      <w:r>
        <w:rPr>
          <w:sz w:val="24"/>
        </w:rPr>
        <w:t>4</w:t>
      </w:r>
      <w:r>
        <w:rPr>
          <w:sz w:val="24"/>
        </w:rPr>
        <w:t>）储罐</w:t>
      </w:r>
    </w:p>
    <w:p w14:paraId="47AD118B" w14:textId="77777777" w:rsidR="00775B2B" w:rsidRDefault="00000000">
      <w:pPr>
        <w:spacing w:line="360" w:lineRule="auto"/>
        <w:ind w:firstLine="482"/>
        <w:rPr>
          <w:sz w:val="24"/>
        </w:rPr>
      </w:pPr>
      <w:r>
        <w:rPr>
          <w:kern w:val="0"/>
          <w:sz w:val="24"/>
        </w:rPr>
        <w:t>本项目煤粉锅炉点火选用</w:t>
      </w:r>
      <w:bookmarkStart w:id="333" w:name="OLE_LINK68"/>
      <w:r>
        <w:rPr>
          <w:kern w:val="0"/>
          <w:sz w:val="24"/>
        </w:rPr>
        <w:t>0#</w:t>
      </w:r>
      <w:r>
        <w:rPr>
          <w:kern w:val="0"/>
          <w:sz w:val="24"/>
        </w:rPr>
        <w:t>轻柴油</w:t>
      </w:r>
      <w:bookmarkEnd w:id="333"/>
      <w:r>
        <w:rPr>
          <w:kern w:val="0"/>
          <w:sz w:val="24"/>
        </w:rPr>
        <w:t>，点火油库设</w:t>
      </w:r>
      <w:bookmarkStart w:id="334" w:name="OLE_LINK67"/>
      <w:r>
        <w:rPr>
          <w:kern w:val="0"/>
          <w:sz w:val="24"/>
        </w:rPr>
        <w:t>2</w:t>
      </w:r>
      <w:r>
        <w:rPr>
          <w:kern w:val="0"/>
          <w:sz w:val="24"/>
        </w:rPr>
        <w:t>台</w:t>
      </w:r>
      <w:r>
        <w:rPr>
          <w:kern w:val="0"/>
          <w:sz w:val="24"/>
        </w:rPr>
        <w:t>200m³</w:t>
      </w:r>
      <w:r>
        <w:rPr>
          <w:kern w:val="0"/>
          <w:sz w:val="24"/>
        </w:rPr>
        <w:t>立式油罐</w:t>
      </w:r>
      <w:bookmarkStart w:id="335" w:name="_Hlk198324392"/>
      <w:r>
        <w:rPr>
          <w:rFonts w:hint="eastAsia"/>
          <w:kern w:val="0"/>
          <w:sz w:val="24"/>
        </w:rPr>
        <w:t>，设气相平衡系统</w:t>
      </w:r>
      <w:bookmarkEnd w:id="335"/>
      <w:r>
        <w:rPr>
          <w:kern w:val="0"/>
          <w:sz w:val="24"/>
        </w:rPr>
        <w:t>。</w:t>
      </w:r>
      <w:bookmarkEnd w:id="334"/>
    </w:p>
    <w:p w14:paraId="5586EC7E" w14:textId="77777777" w:rsidR="00775B2B" w:rsidRDefault="00000000">
      <w:pPr>
        <w:spacing w:line="360" w:lineRule="auto"/>
        <w:ind w:firstLine="482"/>
        <w:rPr>
          <w:sz w:val="24"/>
        </w:rPr>
      </w:pPr>
      <w:r>
        <w:rPr>
          <w:sz w:val="24"/>
        </w:rPr>
        <w:t>（</w:t>
      </w:r>
      <w:r>
        <w:rPr>
          <w:sz w:val="24"/>
        </w:rPr>
        <w:t>2</w:t>
      </w:r>
      <w:r>
        <w:rPr>
          <w:sz w:val="24"/>
        </w:rPr>
        <w:t>）物料运输</w:t>
      </w:r>
    </w:p>
    <w:p w14:paraId="342B864D" w14:textId="77777777" w:rsidR="00775B2B" w:rsidRDefault="00000000">
      <w:pPr>
        <w:spacing w:line="360" w:lineRule="auto"/>
        <w:ind w:firstLine="482"/>
        <w:rPr>
          <w:sz w:val="24"/>
        </w:rPr>
      </w:pPr>
      <w:r>
        <w:rPr>
          <w:sz w:val="24"/>
        </w:rPr>
        <w:t>本项目运入的大宗物料主要是燃煤、液氨。运出的主要是灰渣</w:t>
      </w:r>
      <w:r>
        <w:rPr>
          <w:rFonts w:hint="eastAsia"/>
          <w:sz w:val="24"/>
        </w:rPr>
        <w:t>和</w:t>
      </w:r>
      <w:r>
        <w:rPr>
          <w:sz w:val="24"/>
        </w:rPr>
        <w:t>硫酸铵。</w:t>
      </w:r>
      <w:r>
        <w:rPr>
          <w:rFonts w:hint="eastAsia"/>
          <w:sz w:val="24"/>
        </w:rPr>
        <w:t>其中，</w:t>
      </w:r>
      <w:r>
        <w:rPr>
          <w:rFonts w:ascii="宋体" w:hAnsi="宋体" w:hint="eastAsia"/>
          <w:sz w:val="24"/>
        </w:rPr>
        <w:t>燃煤、灰渣和硫酸铵在厂区内都有相应的贮存设施</w:t>
      </w:r>
      <w:r>
        <w:rPr>
          <w:sz w:val="24"/>
        </w:rPr>
        <w:t>。</w:t>
      </w:r>
    </w:p>
    <w:p w14:paraId="04CBFA5D" w14:textId="77777777" w:rsidR="00775B2B" w:rsidRDefault="00000000">
      <w:pPr>
        <w:numPr>
          <w:ilvl w:val="1"/>
          <w:numId w:val="20"/>
        </w:numPr>
        <w:tabs>
          <w:tab w:val="clear" w:pos="1200"/>
        </w:tabs>
        <w:spacing w:line="360" w:lineRule="auto"/>
        <w:ind w:hanging="640"/>
        <w:rPr>
          <w:sz w:val="24"/>
        </w:rPr>
      </w:pPr>
      <w:r>
        <w:rPr>
          <w:sz w:val="24"/>
        </w:rPr>
        <w:t>运输量</w:t>
      </w:r>
    </w:p>
    <w:p w14:paraId="205072B7" w14:textId="77777777" w:rsidR="00775B2B" w:rsidRDefault="00000000">
      <w:pPr>
        <w:spacing w:line="360" w:lineRule="auto"/>
        <w:ind w:firstLine="525"/>
        <w:rPr>
          <w:sz w:val="24"/>
        </w:rPr>
      </w:pPr>
      <w:r>
        <w:rPr>
          <w:sz w:val="24"/>
        </w:rPr>
        <w:t>本期工程建设后年运输量见表</w:t>
      </w:r>
      <w:r>
        <w:rPr>
          <w:sz w:val="24"/>
        </w:rPr>
        <w:t>3.3-</w:t>
      </w:r>
      <w:r>
        <w:rPr>
          <w:rFonts w:hint="eastAsia"/>
          <w:sz w:val="24"/>
        </w:rPr>
        <w:t>1</w:t>
      </w:r>
      <w:r>
        <w:rPr>
          <w:sz w:val="24"/>
        </w:rPr>
        <w:t>。</w:t>
      </w:r>
    </w:p>
    <w:p w14:paraId="494DA169" w14:textId="77777777" w:rsidR="00775B2B" w:rsidRDefault="00000000">
      <w:pPr>
        <w:jc w:val="center"/>
        <w:rPr>
          <w:sz w:val="24"/>
        </w:rPr>
      </w:pPr>
      <w:r>
        <w:rPr>
          <w:rFonts w:eastAsia="黑体"/>
          <w:sz w:val="24"/>
        </w:rPr>
        <w:t>表</w:t>
      </w:r>
      <w:r>
        <w:rPr>
          <w:rFonts w:eastAsia="黑体"/>
          <w:sz w:val="24"/>
        </w:rPr>
        <w:t>3.3-</w:t>
      </w:r>
      <w:r>
        <w:rPr>
          <w:rFonts w:eastAsia="黑体" w:hint="eastAsia"/>
          <w:sz w:val="24"/>
        </w:rPr>
        <w:t>1</w:t>
      </w:r>
      <w:r>
        <w:rPr>
          <w:rFonts w:eastAsia="黑体"/>
          <w:sz w:val="24"/>
        </w:rPr>
        <w:t xml:space="preserve">    </w:t>
      </w:r>
      <w:r>
        <w:rPr>
          <w:rFonts w:eastAsia="黑体"/>
          <w:sz w:val="24"/>
        </w:rPr>
        <w:t>年运输量表</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4A0" w:firstRow="1" w:lastRow="0" w:firstColumn="1" w:lastColumn="0" w:noHBand="0" w:noVBand="1"/>
      </w:tblPr>
      <w:tblGrid>
        <w:gridCol w:w="798"/>
        <w:gridCol w:w="2402"/>
        <w:gridCol w:w="1401"/>
        <w:gridCol w:w="1267"/>
        <w:gridCol w:w="932"/>
        <w:gridCol w:w="1476"/>
      </w:tblGrid>
      <w:tr w:rsidR="00775B2B" w14:paraId="39248198" w14:textId="77777777">
        <w:tc>
          <w:tcPr>
            <w:tcW w:w="489" w:type="pct"/>
            <w:vMerge w:val="restart"/>
            <w:noWrap/>
            <w:vAlign w:val="center"/>
          </w:tcPr>
          <w:p w14:paraId="42360532" w14:textId="77777777" w:rsidR="00775B2B" w:rsidRDefault="00000000">
            <w:pPr>
              <w:widowControl/>
              <w:jc w:val="center"/>
              <w:rPr>
                <w:color w:val="000000"/>
                <w:kern w:val="0"/>
                <w:szCs w:val="21"/>
              </w:rPr>
            </w:pPr>
            <w:r>
              <w:rPr>
                <w:color w:val="000000"/>
                <w:kern w:val="0"/>
                <w:szCs w:val="21"/>
              </w:rPr>
              <w:t>序号</w:t>
            </w:r>
          </w:p>
        </w:tc>
        <w:tc>
          <w:tcPr>
            <w:tcW w:w="1458" w:type="pct"/>
            <w:vMerge w:val="restart"/>
            <w:noWrap/>
            <w:vAlign w:val="center"/>
          </w:tcPr>
          <w:p w14:paraId="2D723704" w14:textId="77777777" w:rsidR="00775B2B" w:rsidRDefault="00000000">
            <w:pPr>
              <w:widowControl/>
              <w:jc w:val="center"/>
              <w:rPr>
                <w:color w:val="000000"/>
                <w:kern w:val="0"/>
                <w:szCs w:val="21"/>
              </w:rPr>
            </w:pPr>
            <w:r>
              <w:rPr>
                <w:color w:val="000000"/>
                <w:kern w:val="0"/>
                <w:szCs w:val="21"/>
              </w:rPr>
              <w:t>名称</w:t>
            </w:r>
          </w:p>
        </w:tc>
        <w:tc>
          <w:tcPr>
            <w:tcW w:w="1625" w:type="pct"/>
            <w:gridSpan w:val="2"/>
            <w:noWrap/>
            <w:vAlign w:val="center"/>
          </w:tcPr>
          <w:p w14:paraId="11B564DB" w14:textId="77777777" w:rsidR="00775B2B" w:rsidRDefault="00000000">
            <w:pPr>
              <w:widowControl/>
              <w:jc w:val="center"/>
              <w:rPr>
                <w:color w:val="000000"/>
                <w:kern w:val="0"/>
                <w:szCs w:val="21"/>
              </w:rPr>
            </w:pPr>
            <w:r>
              <w:rPr>
                <w:color w:val="000000"/>
                <w:kern w:val="0"/>
                <w:szCs w:val="21"/>
              </w:rPr>
              <w:t>运输量（</w:t>
            </w:r>
            <w:r>
              <w:rPr>
                <w:color w:val="000000"/>
                <w:kern w:val="0"/>
                <w:szCs w:val="21"/>
              </w:rPr>
              <w:t>t/a</w:t>
            </w:r>
            <w:r>
              <w:rPr>
                <w:color w:val="000000"/>
                <w:kern w:val="0"/>
                <w:szCs w:val="21"/>
              </w:rPr>
              <w:t>）</w:t>
            </w:r>
          </w:p>
        </w:tc>
        <w:tc>
          <w:tcPr>
            <w:tcW w:w="570" w:type="pct"/>
            <w:vMerge w:val="restart"/>
            <w:noWrap/>
            <w:vAlign w:val="center"/>
          </w:tcPr>
          <w:p w14:paraId="76EAD536" w14:textId="77777777" w:rsidR="00775B2B" w:rsidRDefault="00000000">
            <w:pPr>
              <w:widowControl/>
              <w:jc w:val="center"/>
              <w:rPr>
                <w:color w:val="000000"/>
                <w:kern w:val="0"/>
                <w:szCs w:val="21"/>
              </w:rPr>
            </w:pPr>
            <w:r>
              <w:rPr>
                <w:color w:val="000000"/>
                <w:kern w:val="0"/>
                <w:szCs w:val="21"/>
              </w:rPr>
              <w:t>形态</w:t>
            </w:r>
          </w:p>
        </w:tc>
        <w:tc>
          <w:tcPr>
            <w:tcW w:w="858" w:type="pct"/>
            <w:vMerge w:val="restart"/>
            <w:noWrap/>
            <w:vAlign w:val="center"/>
          </w:tcPr>
          <w:p w14:paraId="2A02668A" w14:textId="77777777" w:rsidR="00775B2B" w:rsidRDefault="00000000">
            <w:pPr>
              <w:widowControl/>
              <w:jc w:val="center"/>
              <w:rPr>
                <w:color w:val="000000"/>
                <w:kern w:val="0"/>
                <w:szCs w:val="21"/>
              </w:rPr>
            </w:pPr>
            <w:r>
              <w:rPr>
                <w:color w:val="000000"/>
                <w:kern w:val="0"/>
                <w:szCs w:val="21"/>
              </w:rPr>
              <w:t>运输方式</w:t>
            </w:r>
          </w:p>
        </w:tc>
      </w:tr>
      <w:tr w:rsidR="00775B2B" w14:paraId="711096BF" w14:textId="77777777">
        <w:tc>
          <w:tcPr>
            <w:tcW w:w="489" w:type="pct"/>
            <w:vMerge/>
            <w:vAlign w:val="center"/>
          </w:tcPr>
          <w:p w14:paraId="488C664E" w14:textId="77777777" w:rsidR="00775B2B" w:rsidRDefault="00775B2B">
            <w:pPr>
              <w:widowControl/>
              <w:jc w:val="left"/>
              <w:rPr>
                <w:color w:val="000000"/>
                <w:kern w:val="0"/>
                <w:szCs w:val="21"/>
              </w:rPr>
            </w:pPr>
          </w:p>
        </w:tc>
        <w:tc>
          <w:tcPr>
            <w:tcW w:w="1458" w:type="pct"/>
            <w:vMerge/>
            <w:vAlign w:val="center"/>
          </w:tcPr>
          <w:p w14:paraId="4D3DA01E" w14:textId="77777777" w:rsidR="00775B2B" w:rsidRDefault="00775B2B">
            <w:pPr>
              <w:widowControl/>
              <w:jc w:val="left"/>
              <w:rPr>
                <w:color w:val="000000"/>
                <w:kern w:val="0"/>
                <w:szCs w:val="21"/>
              </w:rPr>
            </w:pPr>
          </w:p>
        </w:tc>
        <w:tc>
          <w:tcPr>
            <w:tcW w:w="853" w:type="pct"/>
            <w:noWrap/>
            <w:vAlign w:val="center"/>
          </w:tcPr>
          <w:p w14:paraId="50347A4F" w14:textId="77777777" w:rsidR="00775B2B" w:rsidRDefault="00000000">
            <w:pPr>
              <w:widowControl/>
              <w:jc w:val="center"/>
              <w:rPr>
                <w:color w:val="000000"/>
                <w:kern w:val="0"/>
                <w:szCs w:val="21"/>
              </w:rPr>
            </w:pPr>
            <w:r>
              <w:rPr>
                <w:color w:val="000000"/>
                <w:kern w:val="0"/>
                <w:szCs w:val="21"/>
              </w:rPr>
              <w:t>运入</w:t>
            </w:r>
          </w:p>
        </w:tc>
        <w:tc>
          <w:tcPr>
            <w:tcW w:w="772" w:type="pct"/>
            <w:noWrap/>
            <w:vAlign w:val="center"/>
          </w:tcPr>
          <w:p w14:paraId="0845199F" w14:textId="77777777" w:rsidR="00775B2B" w:rsidRDefault="00000000">
            <w:pPr>
              <w:widowControl/>
              <w:jc w:val="center"/>
              <w:rPr>
                <w:color w:val="000000"/>
                <w:kern w:val="0"/>
                <w:szCs w:val="21"/>
              </w:rPr>
            </w:pPr>
            <w:r>
              <w:rPr>
                <w:color w:val="000000"/>
                <w:kern w:val="0"/>
                <w:szCs w:val="21"/>
              </w:rPr>
              <w:t>运出</w:t>
            </w:r>
          </w:p>
        </w:tc>
        <w:tc>
          <w:tcPr>
            <w:tcW w:w="570" w:type="pct"/>
            <w:vMerge/>
            <w:vAlign w:val="center"/>
          </w:tcPr>
          <w:p w14:paraId="5DF491F9" w14:textId="77777777" w:rsidR="00775B2B" w:rsidRDefault="00775B2B">
            <w:pPr>
              <w:widowControl/>
              <w:jc w:val="left"/>
              <w:rPr>
                <w:color w:val="000000"/>
                <w:kern w:val="0"/>
                <w:szCs w:val="21"/>
              </w:rPr>
            </w:pPr>
          </w:p>
        </w:tc>
        <w:tc>
          <w:tcPr>
            <w:tcW w:w="858" w:type="pct"/>
            <w:vMerge/>
            <w:vAlign w:val="center"/>
          </w:tcPr>
          <w:p w14:paraId="0A90D38E" w14:textId="77777777" w:rsidR="00775B2B" w:rsidRDefault="00775B2B">
            <w:pPr>
              <w:widowControl/>
              <w:jc w:val="left"/>
              <w:rPr>
                <w:color w:val="000000"/>
                <w:kern w:val="0"/>
                <w:szCs w:val="21"/>
              </w:rPr>
            </w:pPr>
          </w:p>
        </w:tc>
      </w:tr>
      <w:tr w:rsidR="00775B2B" w14:paraId="4AC0F5FF" w14:textId="77777777">
        <w:tc>
          <w:tcPr>
            <w:tcW w:w="489" w:type="pct"/>
            <w:noWrap/>
            <w:vAlign w:val="center"/>
          </w:tcPr>
          <w:p w14:paraId="24740504" w14:textId="77777777" w:rsidR="00775B2B" w:rsidRDefault="00000000">
            <w:pPr>
              <w:widowControl/>
              <w:jc w:val="center"/>
              <w:rPr>
                <w:rFonts w:eastAsia="等线"/>
                <w:color w:val="000000"/>
                <w:kern w:val="0"/>
                <w:szCs w:val="21"/>
              </w:rPr>
            </w:pPr>
            <w:r>
              <w:rPr>
                <w:rFonts w:eastAsia="等线"/>
                <w:color w:val="000000"/>
                <w:kern w:val="0"/>
                <w:szCs w:val="21"/>
              </w:rPr>
              <w:t>1</w:t>
            </w:r>
          </w:p>
        </w:tc>
        <w:tc>
          <w:tcPr>
            <w:tcW w:w="1458" w:type="pct"/>
            <w:noWrap/>
            <w:vAlign w:val="center"/>
          </w:tcPr>
          <w:p w14:paraId="11F12606" w14:textId="77777777" w:rsidR="00775B2B" w:rsidRDefault="00000000">
            <w:pPr>
              <w:widowControl/>
              <w:jc w:val="center"/>
              <w:rPr>
                <w:color w:val="000000"/>
                <w:kern w:val="0"/>
                <w:szCs w:val="21"/>
              </w:rPr>
            </w:pPr>
            <w:r>
              <w:rPr>
                <w:color w:val="000000"/>
                <w:kern w:val="0"/>
                <w:szCs w:val="21"/>
              </w:rPr>
              <w:t>原煤</w:t>
            </w:r>
          </w:p>
        </w:tc>
        <w:tc>
          <w:tcPr>
            <w:tcW w:w="853" w:type="pct"/>
            <w:noWrap/>
            <w:vAlign w:val="center"/>
          </w:tcPr>
          <w:p w14:paraId="6B4C772A" w14:textId="77777777" w:rsidR="00775B2B" w:rsidRDefault="00000000">
            <w:pPr>
              <w:widowControl/>
              <w:jc w:val="center"/>
              <w:rPr>
                <w:rFonts w:eastAsia="等线"/>
                <w:color w:val="000000"/>
                <w:kern w:val="0"/>
                <w:szCs w:val="21"/>
              </w:rPr>
            </w:pPr>
            <w:r>
              <w:rPr>
                <w:rFonts w:eastAsia="等线"/>
                <w:color w:val="000000"/>
                <w:kern w:val="0"/>
                <w:szCs w:val="21"/>
              </w:rPr>
              <w:t>1880407.2</w:t>
            </w:r>
          </w:p>
        </w:tc>
        <w:tc>
          <w:tcPr>
            <w:tcW w:w="772" w:type="pct"/>
            <w:noWrap/>
            <w:vAlign w:val="center"/>
          </w:tcPr>
          <w:p w14:paraId="6F846EEE" w14:textId="77777777" w:rsidR="00775B2B" w:rsidRDefault="00775B2B">
            <w:pPr>
              <w:widowControl/>
              <w:jc w:val="center"/>
              <w:rPr>
                <w:rFonts w:eastAsia="等线"/>
                <w:color w:val="000000"/>
                <w:kern w:val="0"/>
                <w:szCs w:val="21"/>
              </w:rPr>
            </w:pPr>
          </w:p>
        </w:tc>
        <w:tc>
          <w:tcPr>
            <w:tcW w:w="570" w:type="pct"/>
            <w:noWrap/>
            <w:vAlign w:val="center"/>
          </w:tcPr>
          <w:p w14:paraId="46A09739" w14:textId="77777777" w:rsidR="00775B2B" w:rsidRDefault="00000000">
            <w:pPr>
              <w:widowControl/>
              <w:jc w:val="center"/>
              <w:rPr>
                <w:color w:val="000000"/>
                <w:kern w:val="0"/>
                <w:szCs w:val="21"/>
              </w:rPr>
            </w:pPr>
            <w:r>
              <w:rPr>
                <w:color w:val="000000"/>
                <w:kern w:val="0"/>
                <w:szCs w:val="21"/>
              </w:rPr>
              <w:t>固</w:t>
            </w:r>
          </w:p>
        </w:tc>
        <w:tc>
          <w:tcPr>
            <w:tcW w:w="858" w:type="pct"/>
            <w:noWrap/>
            <w:vAlign w:val="center"/>
          </w:tcPr>
          <w:p w14:paraId="19D63BCD" w14:textId="77777777" w:rsidR="00775B2B" w:rsidRDefault="00000000">
            <w:pPr>
              <w:widowControl/>
              <w:jc w:val="center"/>
              <w:rPr>
                <w:color w:val="000000"/>
                <w:kern w:val="0"/>
                <w:szCs w:val="21"/>
              </w:rPr>
            </w:pPr>
            <w:r>
              <w:rPr>
                <w:color w:val="000000"/>
                <w:kern w:val="0"/>
                <w:szCs w:val="21"/>
              </w:rPr>
              <w:t>汽车</w:t>
            </w:r>
          </w:p>
        </w:tc>
      </w:tr>
      <w:tr w:rsidR="00775B2B" w14:paraId="3CEDF995" w14:textId="77777777">
        <w:tc>
          <w:tcPr>
            <w:tcW w:w="489" w:type="pct"/>
            <w:noWrap/>
            <w:vAlign w:val="center"/>
          </w:tcPr>
          <w:p w14:paraId="67AA1F43" w14:textId="77777777" w:rsidR="00775B2B" w:rsidRDefault="00000000">
            <w:pPr>
              <w:widowControl/>
              <w:jc w:val="center"/>
              <w:rPr>
                <w:rFonts w:eastAsia="等线"/>
                <w:color w:val="000000"/>
                <w:kern w:val="0"/>
                <w:szCs w:val="21"/>
              </w:rPr>
            </w:pPr>
            <w:r>
              <w:rPr>
                <w:rFonts w:eastAsia="等线"/>
                <w:color w:val="000000"/>
                <w:kern w:val="0"/>
                <w:szCs w:val="21"/>
              </w:rPr>
              <w:t>2</w:t>
            </w:r>
          </w:p>
        </w:tc>
        <w:tc>
          <w:tcPr>
            <w:tcW w:w="1458" w:type="pct"/>
            <w:noWrap/>
            <w:vAlign w:val="center"/>
          </w:tcPr>
          <w:p w14:paraId="047E2F33" w14:textId="77777777" w:rsidR="00775B2B" w:rsidRDefault="00000000">
            <w:pPr>
              <w:widowControl/>
              <w:jc w:val="center"/>
              <w:rPr>
                <w:color w:val="000000"/>
                <w:kern w:val="0"/>
                <w:szCs w:val="21"/>
              </w:rPr>
            </w:pPr>
            <w:r>
              <w:rPr>
                <w:color w:val="000000"/>
                <w:kern w:val="0"/>
                <w:szCs w:val="21"/>
              </w:rPr>
              <w:t>液氨</w:t>
            </w:r>
          </w:p>
        </w:tc>
        <w:tc>
          <w:tcPr>
            <w:tcW w:w="853" w:type="pct"/>
            <w:noWrap/>
            <w:vAlign w:val="center"/>
          </w:tcPr>
          <w:p w14:paraId="77E5738B" w14:textId="77777777" w:rsidR="00775B2B" w:rsidRDefault="00000000">
            <w:pPr>
              <w:widowControl/>
              <w:jc w:val="center"/>
              <w:rPr>
                <w:rFonts w:eastAsia="等线"/>
                <w:color w:val="000000"/>
                <w:kern w:val="0"/>
                <w:szCs w:val="21"/>
              </w:rPr>
            </w:pPr>
            <w:r>
              <w:rPr>
                <w:rFonts w:eastAsia="等线"/>
                <w:color w:val="000000"/>
                <w:kern w:val="0"/>
                <w:szCs w:val="21"/>
              </w:rPr>
              <w:t>28077.6</w:t>
            </w:r>
          </w:p>
        </w:tc>
        <w:tc>
          <w:tcPr>
            <w:tcW w:w="772" w:type="pct"/>
            <w:noWrap/>
            <w:vAlign w:val="center"/>
          </w:tcPr>
          <w:p w14:paraId="388E884B" w14:textId="77777777" w:rsidR="00775B2B" w:rsidRDefault="00775B2B">
            <w:pPr>
              <w:widowControl/>
              <w:jc w:val="center"/>
              <w:rPr>
                <w:rFonts w:eastAsia="等线"/>
                <w:color w:val="000000"/>
                <w:kern w:val="0"/>
                <w:szCs w:val="21"/>
              </w:rPr>
            </w:pPr>
          </w:p>
        </w:tc>
        <w:tc>
          <w:tcPr>
            <w:tcW w:w="570" w:type="pct"/>
            <w:noWrap/>
            <w:vAlign w:val="center"/>
          </w:tcPr>
          <w:p w14:paraId="4F0F7532" w14:textId="77777777" w:rsidR="00775B2B" w:rsidRDefault="00000000">
            <w:pPr>
              <w:widowControl/>
              <w:jc w:val="center"/>
              <w:rPr>
                <w:color w:val="000000"/>
                <w:kern w:val="0"/>
                <w:szCs w:val="21"/>
              </w:rPr>
            </w:pPr>
            <w:r>
              <w:rPr>
                <w:color w:val="000000"/>
                <w:kern w:val="0"/>
                <w:szCs w:val="21"/>
              </w:rPr>
              <w:t>液</w:t>
            </w:r>
          </w:p>
        </w:tc>
        <w:tc>
          <w:tcPr>
            <w:tcW w:w="858" w:type="pct"/>
            <w:noWrap/>
            <w:vAlign w:val="center"/>
          </w:tcPr>
          <w:p w14:paraId="1F0FD1BD" w14:textId="77777777" w:rsidR="00775B2B" w:rsidRDefault="00000000">
            <w:pPr>
              <w:widowControl/>
              <w:jc w:val="center"/>
              <w:rPr>
                <w:color w:val="000000"/>
                <w:kern w:val="0"/>
                <w:szCs w:val="21"/>
              </w:rPr>
            </w:pPr>
            <w:r>
              <w:rPr>
                <w:color w:val="000000"/>
                <w:kern w:val="0"/>
                <w:szCs w:val="21"/>
              </w:rPr>
              <w:t>管道</w:t>
            </w:r>
          </w:p>
        </w:tc>
      </w:tr>
      <w:tr w:rsidR="00775B2B" w14:paraId="31D9A425" w14:textId="77777777">
        <w:tc>
          <w:tcPr>
            <w:tcW w:w="489" w:type="pct"/>
            <w:noWrap/>
            <w:vAlign w:val="center"/>
          </w:tcPr>
          <w:p w14:paraId="108C8C45" w14:textId="77777777" w:rsidR="00775B2B" w:rsidRDefault="00000000">
            <w:pPr>
              <w:widowControl/>
              <w:jc w:val="center"/>
              <w:rPr>
                <w:rFonts w:eastAsia="等线"/>
                <w:color w:val="000000"/>
                <w:kern w:val="0"/>
                <w:szCs w:val="21"/>
              </w:rPr>
            </w:pPr>
            <w:r>
              <w:rPr>
                <w:rFonts w:eastAsia="等线"/>
                <w:color w:val="000000"/>
                <w:kern w:val="0"/>
                <w:szCs w:val="21"/>
              </w:rPr>
              <w:t>3</w:t>
            </w:r>
          </w:p>
        </w:tc>
        <w:tc>
          <w:tcPr>
            <w:tcW w:w="1458" w:type="pct"/>
            <w:noWrap/>
            <w:vAlign w:val="center"/>
          </w:tcPr>
          <w:p w14:paraId="7AEDDCF3" w14:textId="77777777" w:rsidR="00775B2B" w:rsidRDefault="00000000">
            <w:pPr>
              <w:widowControl/>
              <w:jc w:val="center"/>
              <w:rPr>
                <w:color w:val="000000"/>
                <w:kern w:val="0"/>
                <w:szCs w:val="21"/>
              </w:rPr>
            </w:pPr>
            <w:r>
              <w:rPr>
                <w:color w:val="000000"/>
                <w:kern w:val="0"/>
                <w:szCs w:val="21"/>
              </w:rPr>
              <w:t>点火柴油</w:t>
            </w:r>
          </w:p>
        </w:tc>
        <w:tc>
          <w:tcPr>
            <w:tcW w:w="853" w:type="pct"/>
            <w:noWrap/>
            <w:vAlign w:val="center"/>
          </w:tcPr>
          <w:p w14:paraId="124244BA" w14:textId="77777777" w:rsidR="00775B2B" w:rsidRDefault="00000000">
            <w:pPr>
              <w:widowControl/>
              <w:jc w:val="center"/>
              <w:rPr>
                <w:rFonts w:eastAsia="等线"/>
                <w:color w:val="000000"/>
                <w:kern w:val="0"/>
                <w:szCs w:val="21"/>
              </w:rPr>
            </w:pPr>
            <w:r>
              <w:rPr>
                <w:rFonts w:eastAsia="等线"/>
                <w:color w:val="000000"/>
                <w:kern w:val="0"/>
                <w:szCs w:val="21"/>
              </w:rPr>
              <w:t>262</w:t>
            </w:r>
          </w:p>
        </w:tc>
        <w:tc>
          <w:tcPr>
            <w:tcW w:w="772" w:type="pct"/>
            <w:noWrap/>
            <w:vAlign w:val="center"/>
          </w:tcPr>
          <w:p w14:paraId="13533D29" w14:textId="77777777" w:rsidR="00775B2B" w:rsidRDefault="00775B2B">
            <w:pPr>
              <w:widowControl/>
              <w:jc w:val="center"/>
              <w:rPr>
                <w:rFonts w:eastAsia="等线"/>
                <w:color w:val="000000"/>
                <w:kern w:val="0"/>
                <w:szCs w:val="21"/>
              </w:rPr>
            </w:pPr>
          </w:p>
        </w:tc>
        <w:tc>
          <w:tcPr>
            <w:tcW w:w="570" w:type="pct"/>
            <w:noWrap/>
            <w:vAlign w:val="center"/>
          </w:tcPr>
          <w:p w14:paraId="7B5DFA19" w14:textId="77777777" w:rsidR="00775B2B" w:rsidRDefault="00000000">
            <w:pPr>
              <w:widowControl/>
              <w:jc w:val="center"/>
              <w:rPr>
                <w:color w:val="000000"/>
                <w:kern w:val="0"/>
                <w:szCs w:val="21"/>
              </w:rPr>
            </w:pPr>
            <w:r>
              <w:rPr>
                <w:color w:val="000000"/>
                <w:kern w:val="0"/>
                <w:szCs w:val="21"/>
              </w:rPr>
              <w:t>液</w:t>
            </w:r>
          </w:p>
        </w:tc>
        <w:tc>
          <w:tcPr>
            <w:tcW w:w="858" w:type="pct"/>
            <w:noWrap/>
            <w:vAlign w:val="center"/>
          </w:tcPr>
          <w:p w14:paraId="5F5097BA" w14:textId="77777777" w:rsidR="00775B2B" w:rsidRDefault="00000000">
            <w:pPr>
              <w:widowControl/>
              <w:jc w:val="center"/>
              <w:rPr>
                <w:color w:val="000000"/>
                <w:kern w:val="0"/>
                <w:szCs w:val="21"/>
              </w:rPr>
            </w:pPr>
            <w:r>
              <w:rPr>
                <w:color w:val="000000"/>
                <w:kern w:val="0"/>
                <w:szCs w:val="21"/>
              </w:rPr>
              <w:t>罐车</w:t>
            </w:r>
          </w:p>
        </w:tc>
      </w:tr>
      <w:tr w:rsidR="00775B2B" w14:paraId="2DF19ADF" w14:textId="77777777">
        <w:tc>
          <w:tcPr>
            <w:tcW w:w="489" w:type="pct"/>
            <w:noWrap/>
            <w:vAlign w:val="center"/>
          </w:tcPr>
          <w:p w14:paraId="057AF6A9" w14:textId="77777777" w:rsidR="00775B2B" w:rsidRDefault="00000000">
            <w:pPr>
              <w:widowControl/>
              <w:jc w:val="center"/>
              <w:rPr>
                <w:rFonts w:eastAsia="等线"/>
                <w:color w:val="000000"/>
                <w:kern w:val="0"/>
                <w:szCs w:val="21"/>
              </w:rPr>
            </w:pPr>
            <w:r>
              <w:rPr>
                <w:rFonts w:eastAsia="等线"/>
                <w:color w:val="000000"/>
                <w:kern w:val="0"/>
                <w:szCs w:val="21"/>
              </w:rPr>
              <w:t>4</w:t>
            </w:r>
          </w:p>
        </w:tc>
        <w:tc>
          <w:tcPr>
            <w:tcW w:w="1458" w:type="pct"/>
            <w:noWrap/>
            <w:vAlign w:val="center"/>
          </w:tcPr>
          <w:p w14:paraId="5955755A" w14:textId="77777777" w:rsidR="00775B2B" w:rsidRDefault="00000000">
            <w:pPr>
              <w:widowControl/>
              <w:jc w:val="center"/>
              <w:rPr>
                <w:color w:val="000000"/>
                <w:kern w:val="0"/>
                <w:szCs w:val="21"/>
              </w:rPr>
            </w:pPr>
            <w:r>
              <w:rPr>
                <w:color w:val="000000"/>
                <w:kern w:val="0"/>
                <w:szCs w:val="21"/>
              </w:rPr>
              <w:t>粉煤灰</w:t>
            </w:r>
          </w:p>
        </w:tc>
        <w:tc>
          <w:tcPr>
            <w:tcW w:w="853" w:type="pct"/>
            <w:noWrap/>
            <w:vAlign w:val="center"/>
          </w:tcPr>
          <w:p w14:paraId="3E83F43B" w14:textId="77777777" w:rsidR="00775B2B" w:rsidRDefault="00775B2B">
            <w:pPr>
              <w:widowControl/>
              <w:jc w:val="center"/>
              <w:rPr>
                <w:rFonts w:eastAsia="等线"/>
                <w:color w:val="000000"/>
                <w:kern w:val="0"/>
                <w:szCs w:val="21"/>
              </w:rPr>
            </w:pPr>
          </w:p>
        </w:tc>
        <w:tc>
          <w:tcPr>
            <w:tcW w:w="772" w:type="pct"/>
            <w:noWrap/>
            <w:vAlign w:val="center"/>
          </w:tcPr>
          <w:p w14:paraId="673D62E8" w14:textId="77777777" w:rsidR="00775B2B" w:rsidRDefault="00000000">
            <w:pPr>
              <w:widowControl/>
              <w:jc w:val="center"/>
              <w:rPr>
                <w:rFonts w:eastAsia="等线"/>
                <w:color w:val="000000"/>
                <w:kern w:val="0"/>
                <w:szCs w:val="21"/>
              </w:rPr>
            </w:pPr>
            <w:r>
              <w:rPr>
                <w:rFonts w:hint="eastAsia"/>
                <w:kern w:val="0"/>
                <w:szCs w:val="21"/>
              </w:rPr>
              <w:t>325079.5</w:t>
            </w:r>
          </w:p>
        </w:tc>
        <w:tc>
          <w:tcPr>
            <w:tcW w:w="570" w:type="pct"/>
            <w:noWrap/>
            <w:vAlign w:val="center"/>
          </w:tcPr>
          <w:p w14:paraId="39085891" w14:textId="77777777" w:rsidR="00775B2B" w:rsidRDefault="00000000">
            <w:pPr>
              <w:widowControl/>
              <w:jc w:val="center"/>
              <w:rPr>
                <w:color w:val="000000"/>
                <w:kern w:val="0"/>
                <w:szCs w:val="21"/>
              </w:rPr>
            </w:pPr>
            <w:r>
              <w:rPr>
                <w:color w:val="000000"/>
                <w:kern w:val="0"/>
                <w:szCs w:val="21"/>
              </w:rPr>
              <w:t>固</w:t>
            </w:r>
          </w:p>
        </w:tc>
        <w:tc>
          <w:tcPr>
            <w:tcW w:w="858" w:type="pct"/>
            <w:noWrap/>
            <w:vAlign w:val="center"/>
          </w:tcPr>
          <w:p w14:paraId="103A76F0" w14:textId="77777777" w:rsidR="00775B2B" w:rsidRDefault="00000000">
            <w:pPr>
              <w:widowControl/>
              <w:jc w:val="center"/>
              <w:rPr>
                <w:color w:val="000000"/>
                <w:kern w:val="0"/>
                <w:szCs w:val="21"/>
              </w:rPr>
            </w:pPr>
            <w:r>
              <w:rPr>
                <w:rFonts w:hint="eastAsia"/>
                <w:color w:val="000000"/>
                <w:kern w:val="0"/>
                <w:szCs w:val="21"/>
              </w:rPr>
              <w:t>专用密闭</w:t>
            </w:r>
            <w:r>
              <w:rPr>
                <w:color w:val="000000"/>
                <w:kern w:val="0"/>
                <w:szCs w:val="21"/>
              </w:rPr>
              <w:t>罐车</w:t>
            </w:r>
          </w:p>
        </w:tc>
      </w:tr>
      <w:tr w:rsidR="00775B2B" w14:paraId="76D0DD88" w14:textId="77777777">
        <w:tc>
          <w:tcPr>
            <w:tcW w:w="489" w:type="pct"/>
            <w:noWrap/>
            <w:vAlign w:val="center"/>
          </w:tcPr>
          <w:p w14:paraId="28CF3401" w14:textId="77777777" w:rsidR="00775B2B" w:rsidRDefault="00000000">
            <w:pPr>
              <w:widowControl/>
              <w:jc w:val="center"/>
              <w:rPr>
                <w:rFonts w:eastAsia="等线"/>
                <w:color w:val="000000"/>
                <w:kern w:val="0"/>
                <w:szCs w:val="21"/>
              </w:rPr>
            </w:pPr>
            <w:r>
              <w:rPr>
                <w:rFonts w:eastAsia="等线"/>
                <w:color w:val="000000"/>
                <w:kern w:val="0"/>
                <w:szCs w:val="21"/>
              </w:rPr>
              <w:t>5</w:t>
            </w:r>
          </w:p>
        </w:tc>
        <w:tc>
          <w:tcPr>
            <w:tcW w:w="1458" w:type="pct"/>
            <w:noWrap/>
            <w:vAlign w:val="center"/>
          </w:tcPr>
          <w:p w14:paraId="300ADFC8" w14:textId="77777777" w:rsidR="00775B2B" w:rsidRDefault="00000000">
            <w:pPr>
              <w:widowControl/>
              <w:jc w:val="center"/>
              <w:rPr>
                <w:color w:val="000000"/>
                <w:kern w:val="0"/>
                <w:szCs w:val="21"/>
              </w:rPr>
            </w:pPr>
            <w:r>
              <w:rPr>
                <w:color w:val="000000"/>
                <w:kern w:val="0"/>
                <w:szCs w:val="21"/>
              </w:rPr>
              <w:t>炉渣</w:t>
            </w:r>
          </w:p>
        </w:tc>
        <w:tc>
          <w:tcPr>
            <w:tcW w:w="853" w:type="pct"/>
            <w:noWrap/>
            <w:vAlign w:val="center"/>
          </w:tcPr>
          <w:p w14:paraId="2C37D832" w14:textId="77777777" w:rsidR="00775B2B" w:rsidRDefault="00775B2B">
            <w:pPr>
              <w:widowControl/>
              <w:jc w:val="center"/>
              <w:rPr>
                <w:rFonts w:eastAsia="等线"/>
                <w:color w:val="000000"/>
                <w:kern w:val="0"/>
                <w:szCs w:val="21"/>
              </w:rPr>
            </w:pPr>
          </w:p>
        </w:tc>
        <w:tc>
          <w:tcPr>
            <w:tcW w:w="772" w:type="pct"/>
            <w:noWrap/>
            <w:vAlign w:val="center"/>
          </w:tcPr>
          <w:p w14:paraId="756DB626" w14:textId="77777777" w:rsidR="00775B2B" w:rsidRDefault="00000000">
            <w:pPr>
              <w:widowControl/>
              <w:jc w:val="center"/>
              <w:rPr>
                <w:rFonts w:eastAsia="等线"/>
                <w:color w:val="000000"/>
                <w:kern w:val="0"/>
                <w:szCs w:val="21"/>
              </w:rPr>
            </w:pPr>
            <w:r>
              <w:rPr>
                <w:rFonts w:eastAsia="等线"/>
                <w:color w:val="000000"/>
                <w:kern w:val="0"/>
                <w:szCs w:val="21"/>
              </w:rPr>
              <w:t>36065.2</w:t>
            </w:r>
          </w:p>
        </w:tc>
        <w:tc>
          <w:tcPr>
            <w:tcW w:w="570" w:type="pct"/>
            <w:noWrap/>
            <w:vAlign w:val="center"/>
          </w:tcPr>
          <w:p w14:paraId="0CF1D4A8" w14:textId="77777777" w:rsidR="00775B2B" w:rsidRDefault="00000000">
            <w:pPr>
              <w:widowControl/>
              <w:jc w:val="center"/>
              <w:rPr>
                <w:color w:val="000000"/>
                <w:kern w:val="0"/>
                <w:szCs w:val="21"/>
              </w:rPr>
            </w:pPr>
            <w:r>
              <w:rPr>
                <w:color w:val="000000"/>
                <w:kern w:val="0"/>
                <w:szCs w:val="21"/>
              </w:rPr>
              <w:t>固</w:t>
            </w:r>
          </w:p>
        </w:tc>
        <w:tc>
          <w:tcPr>
            <w:tcW w:w="858" w:type="pct"/>
            <w:noWrap/>
            <w:vAlign w:val="center"/>
          </w:tcPr>
          <w:p w14:paraId="3477E675" w14:textId="77777777" w:rsidR="00775B2B" w:rsidRDefault="00000000">
            <w:pPr>
              <w:widowControl/>
              <w:jc w:val="center"/>
              <w:rPr>
                <w:color w:val="000000"/>
                <w:kern w:val="0"/>
                <w:szCs w:val="21"/>
              </w:rPr>
            </w:pPr>
            <w:r>
              <w:rPr>
                <w:color w:val="000000"/>
                <w:kern w:val="0"/>
                <w:szCs w:val="21"/>
              </w:rPr>
              <w:t>汽车</w:t>
            </w:r>
          </w:p>
        </w:tc>
      </w:tr>
      <w:tr w:rsidR="00775B2B" w14:paraId="0746C3D6" w14:textId="77777777">
        <w:tc>
          <w:tcPr>
            <w:tcW w:w="489" w:type="pct"/>
            <w:noWrap/>
            <w:vAlign w:val="center"/>
          </w:tcPr>
          <w:p w14:paraId="45CFB21A" w14:textId="77777777" w:rsidR="00775B2B" w:rsidRDefault="00000000">
            <w:pPr>
              <w:widowControl/>
              <w:jc w:val="center"/>
              <w:rPr>
                <w:rFonts w:eastAsia="等线"/>
                <w:color w:val="000000"/>
                <w:kern w:val="0"/>
                <w:szCs w:val="21"/>
              </w:rPr>
            </w:pPr>
            <w:r>
              <w:rPr>
                <w:rFonts w:eastAsia="等线"/>
                <w:color w:val="000000"/>
                <w:kern w:val="0"/>
                <w:szCs w:val="21"/>
              </w:rPr>
              <w:t>6</w:t>
            </w:r>
          </w:p>
        </w:tc>
        <w:tc>
          <w:tcPr>
            <w:tcW w:w="1458" w:type="pct"/>
            <w:noWrap/>
            <w:vAlign w:val="center"/>
          </w:tcPr>
          <w:p w14:paraId="4BF0677C" w14:textId="77777777" w:rsidR="00775B2B" w:rsidRDefault="00000000">
            <w:pPr>
              <w:widowControl/>
              <w:jc w:val="center"/>
              <w:rPr>
                <w:color w:val="000000"/>
                <w:kern w:val="0"/>
                <w:szCs w:val="21"/>
              </w:rPr>
            </w:pPr>
            <w:r>
              <w:rPr>
                <w:color w:val="000000"/>
                <w:kern w:val="0"/>
                <w:szCs w:val="21"/>
              </w:rPr>
              <w:t>硫酸铵</w:t>
            </w:r>
            <w:r>
              <w:rPr>
                <w:rFonts w:hint="eastAsia"/>
                <w:color w:val="000000"/>
                <w:kern w:val="0"/>
                <w:szCs w:val="21"/>
              </w:rPr>
              <w:t>（副产品）</w:t>
            </w:r>
          </w:p>
        </w:tc>
        <w:tc>
          <w:tcPr>
            <w:tcW w:w="853" w:type="pct"/>
            <w:noWrap/>
            <w:vAlign w:val="center"/>
          </w:tcPr>
          <w:p w14:paraId="60BEEA4B" w14:textId="77777777" w:rsidR="00775B2B" w:rsidRDefault="00775B2B">
            <w:pPr>
              <w:widowControl/>
              <w:jc w:val="center"/>
              <w:rPr>
                <w:rFonts w:eastAsia="等线"/>
                <w:color w:val="000000"/>
                <w:kern w:val="0"/>
                <w:szCs w:val="21"/>
              </w:rPr>
            </w:pPr>
          </w:p>
        </w:tc>
        <w:tc>
          <w:tcPr>
            <w:tcW w:w="772" w:type="pct"/>
            <w:noWrap/>
            <w:vAlign w:val="center"/>
          </w:tcPr>
          <w:p w14:paraId="172F2ED1" w14:textId="77777777" w:rsidR="00775B2B" w:rsidRDefault="00000000">
            <w:pPr>
              <w:widowControl/>
              <w:jc w:val="center"/>
              <w:rPr>
                <w:rFonts w:eastAsia="等线"/>
                <w:color w:val="000000"/>
                <w:kern w:val="0"/>
                <w:szCs w:val="21"/>
              </w:rPr>
            </w:pPr>
            <w:r>
              <w:rPr>
                <w:rFonts w:eastAsia="等线" w:hint="eastAsia"/>
                <w:color w:val="000000"/>
                <w:kern w:val="0"/>
                <w:szCs w:val="21"/>
              </w:rPr>
              <w:t>55848.9</w:t>
            </w:r>
          </w:p>
        </w:tc>
        <w:tc>
          <w:tcPr>
            <w:tcW w:w="570" w:type="pct"/>
            <w:noWrap/>
            <w:vAlign w:val="center"/>
          </w:tcPr>
          <w:p w14:paraId="0823CD2A" w14:textId="77777777" w:rsidR="00775B2B" w:rsidRDefault="00000000">
            <w:pPr>
              <w:widowControl/>
              <w:jc w:val="center"/>
              <w:rPr>
                <w:color w:val="000000"/>
                <w:kern w:val="0"/>
                <w:szCs w:val="21"/>
              </w:rPr>
            </w:pPr>
            <w:r>
              <w:rPr>
                <w:color w:val="000000"/>
                <w:kern w:val="0"/>
                <w:szCs w:val="21"/>
              </w:rPr>
              <w:t>固</w:t>
            </w:r>
          </w:p>
        </w:tc>
        <w:tc>
          <w:tcPr>
            <w:tcW w:w="858" w:type="pct"/>
            <w:noWrap/>
            <w:vAlign w:val="center"/>
          </w:tcPr>
          <w:p w14:paraId="60827170" w14:textId="77777777" w:rsidR="00775B2B" w:rsidRDefault="00000000">
            <w:pPr>
              <w:widowControl/>
              <w:jc w:val="center"/>
              <w:rPr>
                <w:color w:val="000000"/>
                <w:kern w:val="0"/>
                <w:szCs w:val="21"/>
              </w:rPr>
            </w:pPr>
            <w:r>
              <w:rPr>
                <w:color w:val="000000"/>
                <w:kern w:val="0"/>
                <w:szCs w:val="21"/>
              </w:rPr>
              <w:t>汽车</w:t>
            </w:r>
          </w:p>
        </w:tc>
      </w:tr>
      <w:tr w:rsidR="00775B2B" w14:paraId="1AFF4AA5" w14:textId="77777777">
        <w:tc>
          <w:tcPr>
            <w:tcW w:w="489" w:type="pct"/>
            <w:noWrap/>
            <w:vAlign w:val="center"/>
          </w:tcPr>
          <w:p w14:paraId="40D39CAB" w14:textId="77777777" w:rsidR="00775B2B" w:rsidRDefault="00000000">
            <w:pPr>
              <w:widowControl/>
              <w:jc w:val="center"/>
              <w:rPr>
                <w:rFonts w:eastAsia="等线"/>
                <w:color w:val="000000"/>
                <w:kern w:val="0"/>
                <w:szCs w:val="21"/>
              </w:rPr>
            </w:pPr>
            <w:r>
              <w:rPr>
                <w:rFonts w:eastAsia="等线"/>
                <w:color w:val="000000"/>
                <w:kern w:val="0"/>
                <w:szCs w:val="21"/>
              </w:rPr>
              <w:t>7</w:t>
            </w:r>
          </w:p>
        </w:tc>
        <w:tc>
          <w:tcPr>
            <w:tcW w:w="1458" w:type="pct"/>
            <w:noWrap/>
            <w:vAlign w:val="center"/>
          </w:tcPr>
          <w:p w14:paraId="112E213E" w14:textId="77777777" w:rsidR="00775B2B" w:rsidRDefault="00000000">
            <w:pPr>
              <w:widowControl/>
              <w:jc w:val="center"/>
              <w:rPr>
                <w:color w:val="000000"/>
                <w:kern w:val="0"/>
                <w:szCs w:val="21"/>
              </w:rPr>
            </w:pPr>
            <w:r>
              <w:rPr>
                <w:color w:val="000000"/>
                <w:kern w:val="0"/>
                <w:szCs w:val="21"/>
              </w:rPr>
              <w:t>其他一般固体废物</w:t>
            </w:r>
          </w:p>
        </w:tc>
        <w:tc>
          <w:tcPr>
            <w:tcW w:w="853" w:type="pct"/>
            <w:noWrap/>
            <w:vAlign w:val="center"/>
          </w:tcPr>
          <w:p w14:paraId="31BE0830" w14:textId="77777777" w:rsidR="00775B2B" w:rsidRDefault="00775B2B">
            <w:pPr>
              <w:widowControl/>
              <w:jc w:val="center"/>
              <w:rPr>
                <w:rFonts w:eastAsia="等线"/>
                <w:color w:val="000000"/>
                <w:kern w:val="0"/>
                <w:szCs w:val="21"/>
              </w:rPr>
            </w:pPr>
          </w:p>
        </w:tc>
        <w:tc>
          <w:tcPr>
            <w:tcW w:w="772" w:type="pct"/>
            <w:noWrap/>
            <w:vAlign w:val="center"/>
          </w:tcPr>
          <w:p w14:paraId="624CE9E9" w14:textId="77777777" w:rsidR="00775B2B" w:rsidRDefault="00000000">
            <w:pPr>
              <w:widowControl/>
              <w:jc w:val="center"/>
              <w:rPr>
                <w:rFonts w:eastAsia="等线"/>
                <w:color w:val="000000"/>
                <w:kern w:val="0"/>
                <w:szCs w:val="21"/>
              </w:rPr>
            </w:pPr>
            <w:r>
              <w:rPr>
                <w:rFonts w:eastAsia="等线"/>
                <w:color w:val="000000"/>
                <w:kern w:val="0"/>
                <w:szCs w:val="21"/>
              </w:rPr>
              <w:t>1197.4</w:t>
            </w:r>
          </w:p>
        </w:tc>
        <w:tc>
          <w:tcPr>
            <w:tcW w:w="570" w:type="pct"/>
            <w:noWrap/>
            <w:vAlign w:val="center"/>
          </w:tcPr>
          <w:p w14:paraId="3BB66CA2" w14:textId="77777777" w:rsidR="00775B2B" w:rsidRDefault="00000000">
            <w:pPr>
              <w:widowControl/>
              <w:jc w:val="center"/>
              <w:rPr>
                <w:color w:val="000000"/>
                <w:kern w:val="0"/>
                <w:szCs w:val="21"/>
              </w:rPr>
            </w:pPr>
            <w:r>
              <w:rPr>
                <w:color w:val="000000"/>
                <w:kern w:val="0"/>
                <w:szCs w:val="21"/>
              </w:rPr>
              <w:t>固</w:t>
            </w:r>
          </w:p>
        </w:tc>
        <w:tc>
          <w:tcPr>
            <w:tcW w:w="858" w:type="pct"/>
            <w:noWrap/>
            <w:vAlign w:val="center"/>
          </w:tcPr>
          <w:p w14:paraId="60724649" w14:textId="77777777" w:rsidR="00775B2B" w:rsidRDefault="00000000">
            <w:pPr>
              <w:widowControl/>
              <w:jc w:val="center"/>
              <w:rPr>
                <w:color w:val="000000"/>
                <w:kern w:val="0"/>
                <w:szCs w:val="21"/>
              </w:rPr>
            </w:pPr>
            <w:r>
              <w:rPr>
                <w:color w:val="000000"/>
                <w:kern w:val="0"/>
                <w:szCs w:val="21"/>
              </w:rPr>
              <w:t>汽车</w:t>
            </w:r>
          </w:p>
        </w:tc>
      </w:tr>
      <w:tr w:rsidR="00775B2B" w14:paraId="48350244" w14:textId="77777777">
        <w:tc>
          <w:tcPr>
            <w:tcW w:w="489" w:type="pct"/>
            <w:noWrap/>
            <w:vAlign w:val="center"/>
          </w:tcPr>
          <w:p w14:paraId="4EDF538A" w14:textId="77777777" w:rsidR="00775B2B" w:rsidRDefault="00000000">
            <w:pPr>
              <w:widowControl/>
              <w:jc w:val="center"/>
              <w:rPr>
                <w:rFonts w:eastAsia="等线"/>
                <w:color w:val="000000"/>
                <w:kern w:val="0"/>
                <w:szCs w:val="21"/>
              </w:rPr>
            </w:pPr>
            <w:r>
              <w:rPr>
                <w:rFonts w:eastAsia="等线"/>
                <w:color w:val="000000"/>
                <w:kern w:val="0"/>
                <w:szCs w:val="21"/>
              </w:rPr>
              <w:t>8</w:t>
            </w:r>
          </w:p>
        </w:tc>
        <w:tc>
          <w:tcPr>
            <w:tcW w:w="1458" w:type="pct"/>
            <w:noWrap/>
            <w:vAlign w:val="center"/>
          </w:tcPr>
          <w:p w14:paraId="6894A66E" w14:textId="77777777" w:rsidR="00775B2B" w:rsidRDefault="00000000">
            <w:pPr>
              <w:widowControl/>
              <w:jc w:val="center"/>
              <w:rPr>
                <w:color w:val="000000"/>
                <w:kern w:val="0"/>
                <w:szCs w:val="21"/>
              </w:rPr>
            </w:pPr>
            <w:r>
              <w:rPr>
                <w:color w:val="000000"/>
                <w:kern w:val="0"/>
                <w:szCs w:val="21"/>
              </w:rPr>
              <w:t>危险废物</w:t>
            </w:r>
          </w:p>
        </w:tc>
        <w:tc>
          <w:tcPr>
            <w:tcW w:w="853" w:type="pct"/>
            <w:noWrap/>
            <w:vAlign w:val="center"/>
          </w:tcPr>
          <w:p w14:paraId="29C1A6E0" w14:textId="77777777" w:rsidR="00775B2B" w:rsidRDefault="00775B2B">
            <w:pPr>
              <w:widowControl/>
              <w:jc w:val="center"/>
              <w:rPr>
                <w:rFonts w:eastAsia="等线"/>
                <w:color w:val="000000"/>
                <w:kern w:val="0"/>
                <w:szCs w:val="21"/>
              </w:rPr>
            </w:pPr>
          </w:p>
        </w:tc>
        <w:tc>
          <w:tcPr>
            <w:tcW w:w="772" w:type="pct"/>
            <w:noWrap/>
            <w:vAlign w:val="center"/>
          </w:tcPr>
          <w:p w14:paraId="052B9BD9" w14:textId="77777777" w:rsidR="00775B2B" w:rsidRDefault="00000000">
            <w:pPr>
              <w:widowControl/>
              <w:jc w:val="center"/>
              <w:rPr>
                <w:rFonts w:eastAsia="等线"/>
                <w:color w:val="000000"/>
                <w:kern w:val="0"/>
                <w:szCs w:val="21"/>
              </w:rPr>
            </w:pPr>
            <w:r>
              <w:rPr>
                <w:rFonts w:eastAsia="等线"/>
                <w:color w:val="000000"/>
                <w:kern w:val="0"/>
                <w:szCs w:val="21"/>
              </w:rPr>
              <w:t>142.7</w:t>
            </w:r>
          </w:p>
        </w:tc>
        <w:tc>
          <w:tcPr>
            <w:tcW w:w="570" w:type="pct"/>
            <w:noWrap/>
            <w:vAlign w:val="center"/>
          </w:tcPr>
          <w:p w14:paraId="75067758" w14:textId="77777777" w:rsidR="00775B2B" w:rsidRDefault="00000000">
            <w:pPr>
              <w:widowControl/>
              <w:jc w:val="center"/>
              <w:rPr>
                <w:color w:val="000000"/>
                <w:kern w:val="0"/>
                <w:szCs w:val="21"/>
              </w:rPr>
            </w:pPr>
            <w:r>
              <w:rPr>
                <w:color w:val="000000"/>
                <w:kern w:val="0"/>
                <w:szCs w:val="21"/>
              </w:rPr>
              <w:t>固</w:t>
            </w:r>
            <w:r>
              <w:rPr>
                <w:color w:val="000000"/>
                <w:kern w:val="0"/>
                <w:szCs w:val="21"/>
              </w:rPr>
              <w:t>/</w:t>
            </w:r>
            <w:r>
              <w:rPr>
                <w:color w:val="000000"/>
                <w:kern w:val="0"/>
                <w:szCs w:val="21"/>
              </w:rPr>
              <w:t>液</w:t>
            </w:r>
          </w:p>
        </w:tc>
        <w:tc>
          <w:tcPr>
            <w:tcW w:w="858" w:type="pct"/>
            <w:noWrap/>
            <w:vAlign w:val="center"/>
          </w:tcPr>
          <w:p w14:paraId="141D6EEC" w14:textId="77777777" w:rsidR="00775B2B" w:rsidRDefault="00000000">
            <w:pPr>
              <w:widowControl/>
              <w:jc w:val="center"/>
              <w:rPr>
                <w:color w:val="000000"/>
                <w:kern w:val="0"/>
                <w:szCs w:val="21"/>
              </w:rPr>
            </w:pPr>
            <w:r>
              <w:rPr>
                <w:color w:val="000000"/>
                <w:kern w:val="0"/>
                <w:szCs w:val="21"/>
              </w:rPr>
              <w:t>桶装</w:t>
            </w:r>
            <w:r>
              <w:rPr>
                <w:color w:val="000000"/>
                <w:kern w:val="0"/>
                <w:szCs w:val="21"/>
              </w:rPr>
              <w:t>/</w:t>
            </w:r>
            <w:r>
              <w:rPr>
                <w:color w:val="000000"/>
                <w:kern w:val="0"/>
                <w:szCs w:val="21"/>
              </w:rPr>
              <w:t>汽车</w:t>
            </w:r>
          </w:p>
        </w:tc>
      </w:tr>
      <w:tr w:rsidR="00775B2B" w14:paraId="0A78D9EA" w14:textId="77777777">
        <w:tc>
          <w:tcPr>
            <w:tcW w:w="489" w:type="pct"/>
            <w:noWrap/>
            <w:vAlign w:val="center"/>
          </w:tcPr>
          <w:p w14:paraId="34A4BCD3" w14:textId="77777777" w:rsidR="00775B2B" w:rsidRDefault="00000000">
            <w:pPr>
              <w:widowControl/>
              <w:jc w:val="center"/>
              <w:rPr>
                <w:rFonts w:eastAsia="等线"/>
                <w:color w:val="000000"/>
                <w:kern w:val="0"/>
                <w:szCs w:val="21"/>
              </w:rPr>
            </w:pPr>
            <w:r>
              <w:rPr>
                <w:rFonts w:eastAsia="等线"/>
                <w:color w:val="000000"/>
                <w:kern w:val="0"/>
                <w:szCs w:val="21"/>
              </w:rPr>
              <w:t>9</w:t>
            </w:r>
          </w:p>
        </w:tc>
        <w:tc>
          <w:tcPr>
            <w:tcW w:w="1458" w:type="pct"/>
            <w:noWrap/>
            <w:vAlign w:val="center"/>
          </w:tcPr>
          <w:p w14:paraId="2EECC77D" w14:textId="77777777" w:rsidR="00775B2B" w:rsidRDefault="00000000">
            <w:pPr>
              <w:widowControl/>
              <w:jc w:val="center"/>
              <w:rPr>
                <w:color w:val="000000"/>
                <w:kern w:val="0"/>
                <w:szCs w:val="21"/>
              </w:rPr>
            </w:pPr>
            <w:r>
              <w:rPr>
                <w:color w:val="000000"/>
                <w:kern w:val="0"/>
                <w:szCs w:val="21"/>
              </w:rPr>
              <w:t>生活垃圾</w:t>
            </w:r>
          </w:p>
        </w:tc>
        <w:tc>
          <w:tcPr>
            <w:tcW w:w="853" w:type="pct"/>
            <w:noWrap/>
            <w:vAlign w:val="center"/>
          </w:tcPr>
          <w:p w14:paraId="4CADE246" w14:textId="77777777" w:rsidR="00775B2B" w:rsidRDefault="00775B2B">
            <w:pPr>
              <w:widowControl/>
              <w:jc w:val="center"/>
              <w:rPr>
                <w:rFonts w:eastAsia="等线"/>
                <w:color w:val="000000"/>
                <w:kern w:val="0"/>
                <w:szCs w:val="21"/>
              </w:rPr>
            </w:pPr>
          </w:p>
        </w:tc>
        <w:tc>
          <w:tcPr>
            <w:tcW w:w="772" w:type="pct"/>
            <w:noWrap/>
            <w:vAlign w:val="center"/>
          </w:tcPr>
          <w:p w14:paraId="45CE656E" w14:textId="77777777" w:rsidR="00775B2B" w:rsidRDefault="00000000">
            <w:pPr>
              <w:widowControl/>
              <w:jc w:val="center"/>
              <w:rPr>
                <w:rFonts w:eastAsia="等线"/>
                <w:color w:val="000000"/>
                <w:kern w:val="0"/>
                <w:szCs w:val="21"/>
              </w:rPr>
            </w:pPr>
            <w:r>
              <w:rPr>
                <w:rFonts w:eastAsia="等线" w:hint="eastAsia"/>
                <w:color w:val="000000"/>
                <w:kern w:val="0"/>
                <w:szCs w:val="21"/>
              </w:rPr>
              <w:t>80</w:t>
            </w:r>
          </w:p>
        </w:tc>
        <w:tc>
          <w:tcPr>
            <w:tcW w:w="570" w:type="pct"/>
            <w:noWrap/>
            <w:vAlign w:val="center"/>
          </w:tcPr>
          <w:p w14:paraId="1A160A2D" w14:textId="77777777" w:rsidR="00775B2B" w:rsidRDefault="00000000">
            <w:pPr>
              <w:widowControl/>
              <w:jc w:val="center"/>
              <w:rPr>
                <w:color w:val="000000"/>
                <w:kern w:val="0"/>
                <w:szCs w:val="21"/>
              </w:rPr>
            </w:pPr>
            <w:r>
              <w:rPr>
                <w:color w:val="000000"/>
                <w:kern w:val="0"/>
                <w:szCs w:val="21"/>
              </w:rPr>
              <w:t>固</w:t>
            </w:r>
          </w:p>
        </w:tc>
        <w:tc>
          <w:tcPr>
            <w:tcW w:w="858" w:type="pct"/>
            <w:noWrap/>
            <w:vAlign w:val="center"/>
          </w:tcPr>
          <w:p w14:paraId="5A911253" w14:textId="77777777" w:rsidR="00775B2B" w:rsidRDefault="00000000">
            <w:pPr>
              <w:widowControl/>
              <w:jc w:val="center"/>
              <w:rPr>
                <w:color w:val="000000"/>
                <w:kern w:val="0"/>
                <w:szCs w:val="21"/>
              </w:rPr>
            </w:pPr>
            <w:r>
              <w:rPr>
                <w:color w:val="000000"/>
                <w:kern w:val="0"/>
                <w:szCs w:val="21"/>
              </w:rPr>
              <w:t>汽车</w:t>
            </w:r>
          </w:p>
        </w:tc>
      </w:tr>
      <w:tr w:rsidR="00775B2B" w14:paraId="5967A05E" w14:textId="77777777">
        <w:tc>
          <w:tcPr>
            <w:tcW w:w="489" w:type="pct"/>
            <w:noWrap/>
            <w:vAlign w:val="center"/>
          </w:tcPr>
          <w:p w14:paraId="594C9EBA" w14:textId="77777777" w:rsidR="00775B2B" w:rsidRDefault="00775B2B">
            <w:pPr>
              <w:widowControl/>
              <w:jc w:val="center"/>
              <w:rPr>
                <w:rFonts w:eastAsia="等线"/>
                <w:color w:val="000000"/>
                <w:kern w:val="0"/>
                <w:szCs w:val="21"/>
              </w:rPr>
            </w:pPr>
          </w:p>
        </w:tc>
        <w:tc>
          <w:tcPr>
            <w:tcW w:w="1458" w:type="pct"/>
            <w:noWrap/>
            <w:vAlign w:val="center"/>
          </w:tcPr>
          <w:p w14:paraId="6B7232AA" w14:textId="77777777" w:rsidR="00775B2B" w:rsidRDefault="00000000">
            <w:pPr>
              <w:widowControl/>
              <w:jc w:val="center"/>
              <w:rPr>
                <w:color w:val="000000"/>
                <w:kern w:val="0"/>
                <w:szCs w:val="21"/>
              </w:rPr>
            </w:pPr>
            <w:r>
              <w:rPr>
                <w:color w:val="000000"/>
                <w:kern w:val="0"/>
                <w:szCs w:val="21"/>
              </w:rPr>
              <w:t>小计</w:t>
            </w:r>
          </w:p>
        </w:tc>
        <w:tc>
          <w:tcPr>
            <w:tcW w:w="853" w:type="pct"/>
            <w:noWrap/>
            <w:vAlign w:val="center"/>
          </w:tcPr>
          <w:p w14:paraId="170E8F95" w14:textId="77777777" w:rsidR="00775B2B" w:rsidRDefault="00000000">
            <w:pPr>
              <w:widowControl/>
              <w:jc w:val="center"/>
              <w:rPr>
                <w:rFonts w:eastAsia="等线"/>
                <w:color w:val="000000"/>
                <w:kern w:val="0"/>
                <w:szCs w:val="21"/>
              </w:rPr>
            </w:pPr>
            <w:r>
              <w:rPr>
                <w:rFonts w:eastAsia="等线"/>
                <w:color w:val="000000"/>
                <w:kern w:val="0"/>
                <w:szCs w:val="21"/>
              </w:rPr>
              <w:t>1908746.8</w:t>
            </w:r>
          </w:p>
        </w:tc>
        <w:tc>
          <w:tcPr>
            <w:tcW w:w="772" w:type="pct"/>
            <w:noWrap/>
            <w:vAlign w:val="center"/>
          </w:tcPr>
          <w:p w14:paraId="24A7094B" w14:textId="77777777" w:rsidR="00775B2B" w:rsidRDefault="00000000">
            <w:pPr>
              <w:widowControl/>
              <w:jc w:val="center"/>
              <w:rPr>
                <w:rFonts w:eastAsia="等线"/>
                <w:color w:val="000000"/>
                <w:kern w:val="0"/>
                <w:szCs w:val="21"/>
              </w:rPr>
            </w:pPr>
            <w:r>
              <w:rPr>
                <w:rFonts w:eastAsia="等线"/>
                <w:color w:val="000000"/>
                <w:kern w:val="0"/>
                <w:szCs w:val="21"/>
              </w:rPr>
              <w:t>41</w:t>
            </w:r>
            <w:r>
              <w:rPr>
                <w:rFonts w:eastAsia="等线" w:hint="eastAsia"/>
                <w:color w:val="000000"/>
                <w:kern w:val="0"/>
                <w:szCs w:val="21"/>
              </w:rPr>
              <w:t>8413.7</w:t>
            </w:r>
          </w:p>
        </w:tc>
        <w:tc>
          <w:tcPr>
            <w:tcW w:w="570" w:type="pct"/>
            <w:noWrap/>
            <w:vAlign w:val="center"/>
          </w:tcPr>
          <w:p w14:paraId="371C44A2" w14:textId="77777777" w:rsidR="00775B2B" w:rsidRDefault="00775B2B">
            <w:pPr>
              <w:widowControl/>
              <w:jc w:val="center"/>
              <w:rPr>
                <w:rFonts w:eastAsia="等线"/>
                <w:color w:val="000000"/>
                <w:kern w:val="0"/>
                <w:szCs w:val="21"/>
              </w:rPr>
            </w:pPr>
          </w:p>
        </w:tc>
        <w:tc>
          <w:tcPr>
            <w:tcW w:w="858" w:type="pct"/>
            <w:noWrap/>
            <w:vAlign w:val="center"/>
          </w:tcPr>
          <w:p w14:paraId="5281D224" w14:textId="77777777" w:rsidR="00775B2B" w:rsidRDefault="00775B2B">
            <w:pPr>
              <w:widowControl/>
              <w:jc w:val="center"/>
              <w:rPr>
                <w:rFonts w:eastAsia="等线"/>
                <w:color w:val="000000"/>
                <w:kern w:val="0"/>
                <w:szCs w:val="21"/>
              </w:rPr>
            </w:pPr>
          </w:p>
        </w:tc>
      </w:tr>
      <w:tr w:rsidR="00775B2B" w14:paraId="4710EC0F" w14:textId="77777777">
        <w:tc>
          <w:tcPr>
            <w:tcW w:w="1947" w:type="pct"/>
            <w:gridSpan w:val="2"/>
            <w:noWrap/>
            <w:vAlign w:val="center"/>
          </w:tcPr>
          <w:p w14:paraId="77802890" w14:textId="77777777" w:rsidR="00775B2B" w:rsidRDefault="00000000">
            <w:pPr>
              <w:widowControl/>
              <w:jc w:val="center"/>
              <w:rPr>
                <w:color w:val="000000"/>
                <w:kern w:val="0"/>
                <w:szCs w:val="21"/>
              </w:rPr>
            </w:pPr>
            <w:r>
              <w:rPr>
                <w:color w:val="000000"/>
                <w:kern w:val="0"/>
                <w:szCs w:val="21"/>
              </w:rPr>
              <w:t>合计</w:t>
            </w:r>
          </w:p>
        </w:tc>
        <w:tc>
          <w:tcPr>
            <w:tcW w:w="1625" w:type="pct"/>
            <w:gridSpan w:val="2"/>
            <w:noWrap/>
            <w:vAlign w:val="center"/>
          </w:tcPr>
          <w:p w14:paraId="0AA1042B" w14:textId="77777777" w:rsidR="00775B2B" w:rsidRDefault="00000000">
            <w:pPr>
              <w:widowControl/>
              <w:jc w:val="center"/>
              <w:rPr>
                <w:rFonts w:eastAsia="等线"/>
                <w:color w:val="000000"/>
                <w:kern w:val="0"/>
                <w:szCs w:val="21"/>
              </w:rPr>
            </w:pPr>
            <w:r>
              <w:rPr>
                <w:rFonts w:eastAsia="等线"/>
                <w:color w:val="000000"/>
                <w:kern w:val="0"/>
                <w:szCs w:val="21"/>
              </w:rPr>
              <w:t>23</w:t>
            </w:r>
            <w:r>
              <w:rPr>
                <w:rFonts w:eastAsia="等线" w:hint="eastAsia"/>
                <w:color w:val="000000"/>
                <w:kern w:val="0"/>
                <w:szCs w:val="21"/>
              </w:rPr>
              <w:t>27160.5</w:t>
            </w:r>
          </w:p>
        </w:tc>
        <w:tc>
          <w:tcPr>
            <w:tcW w:w="570" w:type="pct"/>
            <w:noWrap/>
            <w:vAlign w:val="center"/>
          </w:tcPr>
          <w:p w14:paraId="5E298FCE" w14:textId="77777777" w:rsidR="00775B2B" w:rsidRDefault="00775B2B">
            <w:pPr>
              <w:widowControl/>
              <w:jc w:val="center"/>
              <w:rPr>
                <w:rFonts w:eastAsia="等线"/>
                <w:color w:val="000000"/>
                <w:kern w:val="0"/>
                <w:szCs w:val="21"/>
              </w:rPr>
            </w:pPr>
          </w:p>
        </w:tc>
        <w:tc>
          <w:tcPr>
            <w:tcW w:w="858" w:type="pct"/>
            <w:noWrap/>
            <w:vAlign w:val="center"/>
          </w:tcPr>
          <w:p w14:paraId="7B7EB5C9" w14:textId="77777777" w:rsidR="00775B2B" w:rsidRDefault="00775B2B">
            <w:pPr>
              <w:widowControl/>
              <w:jc w:val="center"/>
              <w:rPr>
                <w:rFonts w:eastAsia="等线"/>
                <w:color w:val="000000"/>
                <w:kern w:val="0"/>
                <w:szCs w:val="21"/>
              </w:rPr>
            </w:pPr>
          </w:p>
        </w:tc>
      </w:tr>
    </w:tbl>
    <w:p w14:paraId="6F3CE805" w14:textId="77777777" w:rsidR="00775B2B" w:rsidRDefault="00775B2B">
      <w:pPr>
        <w:spacing w:line="360" w:lineRule="auto"/>
        <w:ind w:firstLine="525"/>
        <w:jc w:val="center"/>
        <w:rPr>
          <w:sz w:val="24"/>
        </w:rPr>
      </w:pPr>
    </w:p>
    <w:p w14:paraId="0E9DE93A" w14:textId="77777777" w:rsidR="00775B2B" w:rsidRDefault="00000000">
      <w:pPr>
        <w:numPr>
          <w:ilvl w:val="1"/>
          <w:numId w:val="20"/>
        </w:numPr>
        <w:tabs>
          <w:tab w:val="clear" w:pos="1200"/>
        </w:tabs>
        <w:spacing w:line="360" w:lineRule="auto"/>
        <w:ind w:hanging="640"/>
        <w:rPr>
          <w:rFonts w:ascii="宋体" w:hAnsi="宋体" w:hint="eastAsia"/>
          <w:sz w:val="24"/>
        </w:rPr>
      </w:pPr>
      <w:r>
        <w:rPr>
          <w:rFonts w:hint="eastAsia"/>
          <w:sz w:val="24"/>
        </w:rPr>
        <w:t>燃料运输</w:t>
      </w:r>
    </w:p>
    <w:p w14:paraId="5B090EA4" w14:textId="77777777" w:rsidR="00775B2B" w:rsidRDefault="00000000">
      <w:pPr>
        <w:spacing w:line="360" w:lineRule="auto"/>
        <w:ind w:firstLine="525"/>
        <w:rPr>
          <w:rFonts w:ascii="宋体" w:hAnsi="宋体" w:hint="eastAsia"/>
          <w:sz w:val="24"/>
        </w:rPr>
      </w:pPr>
      <w:r>
        <w:rPr>
          <w:rFonts w:ascii="宋体" w:hAnsi="宋体" w:hint="eastAsia"/>
          <w:sz w:val="24"/>
        </w:rPr>
        <w:t>燃料煤主要从矿区通过汽车转运至厂内的卸煤站，并存放至干煤棚。</w:t>
      </w:r>
    </w:p>
    <w:p w14:paraId="058388BE" w14:textId="77777777" w:rsidR="00775B2B" w:rsidRDefault="00000000">
      <w:pPr>
        <w:numPr>
          <w:ilvl w:val="1"/>
          <w:numId w:val="20"/>
        </w:numPr>
        <w:tabs>
          <w:tab w:val="clear" w:pos="1200"/>
        </w:tabs>
        <w:spacing w:line="360" w:lineRule="auto"/>
        <w:ind w:hanging="640"/>
        <w:rPr>
          <w:rFonts w:ascii="宋体" w:hAnsi="宋体" w:hint="eastAsia"/>
          <w:sz w:val="24"/>
        </w:rPr>
      </w:pPr>
      <w:r>
        <w:rPr>
          <w:rFonts w:hint="eastAsia"/>
          <w:sz w:val="24"/>
        </w:rPr>
        <w:t>液氨运输</w:t>
      </w:r>
    </w:p>
    <w:p w14:paraId="2221885D" w14:textId="77777777" w:rsidR="00775B2B" w:rsidRDefault="00000000">
      <w:pPr>
        <w:snapToGrid w:val="0"/>
        <w:spacing w:line="360" w:lineRule="auto"/>
        <w:ind w:firstLineChars="200" w:firstLine="480"/>
        <w:rPr>
          <w:sz w:val="24"/>
        </w:rPr>
      </w:pPr>
      <w:bookmarkStart w:id="336" w:name="_Hlk198316394"/>
      <w:r>
        <w:rPr>
          <w:rFonts w:hint="eastAsia"/>
          <w:sz w:val="24"/>
        </w:rPr>
        <w:t>液氨来自煤制油项目，暂存在煤制油项目的储罐内，通过管道送至本项目。</w:t>
      </w:r>
    </w:p>
    <w:p w14:paraId="7B79191F" w14:textId="77777777" w:rsidR="00775B2B" w:rsidRDefault="00000000">
      <w:pPr>
        <w:snapToGrid w:val="0"/>
        <w:spacing w:line="360" w:lineRule="auto"/>
        <w:ind w:firstLineChars="200" w:firstLine="480"/>
        <w:rPr>
          <w:rFonts w:ascii="宋体" w:hAnsi="宋体" w:hint="eastAsia"/>
          <w:sz w:val="24"/>
        </w:rPr>
      </w:pPr>
      <w:r>
        <w:rPr>
          <w:rFonts w:hint="eastAsia"/>
          <w:sz w:val="24"/>
        </w:rPr>
        <w:lastRenderedPageBreak/>
        <w:t>液氨罐为重大危险源。煤制油项目液氨罐距离本项目脱硫脱硝装置约</w:t>
      </w:r>
      <w:r>
        <w:rPr>
          <w:rFonts w:hint="eastAsia"/>
          <w:sz w:val="24"/>
        </w:rPr>
        <w:t>1500m</w:t>
      </w:r>
      <w:r>
        <w:rPr>
          <w:rFonts w:hint="eastAsia"/>
          <w:sz w:val="24"/>
        </w:rPr>
        <w:t>，通过管道直接送至本项目，无需本项目建设液氨罐，避免重复建设及增加本项目危险等级。煤制油投产前，本项目所需液氨有市场购入，在煤制油项目液氨罐暂存，通过管道直接送至本项目。</w:t>
      </w:r>
      <w:bookmarkEnd w:id="336"/>
    </w:p>
    <w:p w14:paraId="6FC5A315" w14:textId="77777777" w:rsidR="00775B2B" w:rsidRDefault="00000000">
      <w:pPr>
        <w:numPr>
          <w:ilvl w:val="1"/>
          <w:numId w:val="20"/>
        </w:numPr>
        <w:tabs>
          <w:tab w:val="clear" w:pos="1200"/>
        </w:tabs>
        <w:spacing w:line="360" w:lineRule="auto"/>
        <w:ind w:hanging="640"/>
        <w:rPr>
          <w:rFonts w:ascii="宋体" w:hAnsi="宋体" w:hint="eastAsia"/>
          <w:sz w:val="24"/>
        </w:rPr>
      </w:pPr>
      <w:r>
        <w:rPr>
          <w:rFonts w:hint="eastAsia"/>
          <w:sz w:val="24"/>
        </w:rPr>
        <w:t>灰渣运输</w:t>
      </w:r>
    </w:p>
    <w:p w14:paraId="0C0E6155" w14:textId="77777777" w:rsidR="00775B2B" w:rsidRDefault="00000000">
      <w:pPr>
        <w:snapToGrid w:val="0"/>
        <w:spacing w:line="360" w:lineRule="auto"/>
        <w:ind w:firstLineChars="200" w:firstLine="480"/>
        <w:rPr>
          <w:rFonts w:ascii="宋体" w:hAnsi="宋体" w:hint="eastAsia"/>
          <w:sz w:val="24"/>
        </w:rPr>
      </w:pPr>
      <w:r>
        <w:rPr>
          <w:rFonts w:hint="eastAsia"/>
          <w:sz w:val="24"/>
        </w:rPr>
        <w:t>所产生的灰用气力输送至厂区的灰库内，在灰库暂存，再用汽车外运。渣经干渣机处理后，通过机械运输至渣库暂存，再用汽车外运回填矿山内排土场。</w:t>
      </w:r>
    </w:p>
    <w:p w14:paraId="1EB8A15E" w14:textId="77777777" w:rsidR="00775B2B" w:rsidRDefault="00000000">
      <w:pPr>
        <w:numPr>
          <w:ilvl w:val="1"/>
          <w:numId w:val="20"/>
        </w:numPr>
        <w:tabs>
          <w:tab w:val="clear" w:pos="1200"/>
        </w:tabs>
        <w:spacing w:line="360" w:lineRule="auto"/>
        <w:ind w:hanging="640"/>
        <w:rPr>
          <w:rFonts w:ascii="宋体" w:hAnsi="宋体" w:hint="eastAsia"/>
          <w:sz w:val="24"/>
        </w:rPr>
      </w:pPr>
      <w:r>
        <w:rPr>
          <w:rFonts w:hint="eastAsia"/>
          <w:sz w:val="24"/>
        </w:rPr>
        <w:t>硫酸铵运输</w:t>
      </w:r>
    </w:p>
    <w:p w14:paraId="2C13626D" w14:textId="77777777" w:rsidR="00775B2B" w:rsidRDefault="00000000">
      <w:pPr>
        <w:snapToGrid w:val="0"/>
        <w:spacing w:line="360" w:lineRule="auto"/>
        <w:ind w:firstLineChars="200" w:firstLine="480"/>
        <w:rPr>
          <w:sz w:val="24"/>
        </w:rPr>
      </w:pPr>
      <w:r>
        <w:rPr>
          <w:rFonts w:hint="eastAsia"/>
          <w:sz w:val="24"/>
        </w:rPr>
        <w:t>脱硫所产生的副产物硫酸铵暂存在硫铵库内，再用汽车外运作为化肥销售。</w:t>
      </w:r>
    </w:p>
    <w:p w14:paraId="7EB3A9D0" w14:textId="77777777" w:rsidR="00775B2B" w:rsidRDefault="00000000">
      <w:pPr>
        <w:snapToGrid w:val="0"/>
        <w:spacing w:line="360" w:lineRule="auto"/>
        <w:ind w:firstLineChars="200" w:firstLine="480"/>
        <w:rPr>
          <w:sz w:val="24"/>
        </w:rPr>
      </w:pPr>
      <w:r>
        <w:rPr>
          <w:rFonts w:hint="eastAsia"/>
          <w:sz w:val="24"/>
        </w:rPr>
        <w:t>本项目不配备运输汽车，货物运输全部委托当地运输部门承运，市场化操作。厂内设置两台</w:t>
      </w:r>
      <w:r>
        <w:rPr>
          <w:rFonts w:hint="eastAsia"/>
          <w:sz w:val="24"/>
        </w:rPr>
        <w:t>100t</w:t>
      </w:r>
      <w:r>
        <w:rPr>
          <w:rFonts w:hint="eastAsia"/>
          <w:sz w:val="24"/>
        </w:rPr>
        <w:t>电子汽车衡，布置在厂区西南侧货流出入口附近。</w:t>
      </w:r>
    </w:p>
    <w:p w14:paraId="4D8695EF" w14:textId="77777777" w:rsidR="00775B2B" w:rsidRDefault="00000000">
      <w:pPr>
        <w:pStyle w:val="30"/>
        <w:spacing w:before="0" w:after="0" w:line="520" w:lineRule="exact"/>
        <w:rPr>
          <w:sz w:val="24"/>
        </w:rPr>
      </w:pPr>
      <w:r>
        <w:rPr>
          <w:rStyle w:val="affff1"/>
          <w:rFonts w:eastAsia="黑体" w:hint="eastAsia"/>
          <w:color w:val="auto"/>
          <w:sz w:val="24"/>
          <w:szCs w:val="24"/>
          <w:u w:val="none"/>
        </w:rPr>
        <w:t>3.3.10</w:t>
      </w:r>
      <w:r>
        <w:rPr>
          <w:rStyle w:val="affff1"/>
          <w:rFonts w:eastAsia="黑体" w:hint="eastAsia"/>
          <w:color w:val="auto"/>
          <w:sz w:val="24"/>
          <w:szCs w:val="24"/>
          <w:u w:val="none"/>
        </w:rPr>
        <w:t>智慧电厂</w:t>
      </w:r>
    </w:p>
    <w:p w14:paraId="3F32D7F4" w14:textId="77777777" w:rsidR="00775B2B" w:rsidRDefault="00000000">
      <w:pPr>
        <w:snapToGrid w:val="0"/>
        <w:spacing w:line="360" w:lineRule="auto"/>
        <w:ind w:firstLineChars="200" w:firstLine="480"/>
        <w:rPr>
          <w:sz w:val="24"/>
        </w:rPr>
      </w:pPr>
      <w:r>
        <w:rPr>
          <w:rFonts w:ascii="宋体" w:hAnsi="宋体" w:cs="宋体" w:hint="eastAsia"/>
          <w:sz w:val="24"/>
        </w:rPr>
        <w:t>智慧电厂主要包括四个层级的体系架构，由低到高分别是智慧设备层、智慧控制层、智慧生产监管层以及智慧管理层，四层架构各有分工、高度融合，在满足安全的前提下高效、合理组织信息流和指令流。</w:t>
      </w:r>
    </w:p>
    <w:p w14:paraId="1C937539" w14:textId="77777777" w:rsidR="00775B2B" w:rsidRDefault="00000000">
      <w:pPr>
        <w:snapToGrid w:val="0"/>
        <w:spacing w:line="360" w:lineRule="auto"/>
        <w:ind w:firstLineChars="200" w:firstLine="480"/>
        <w:rPr>
          <w:sz w:val="24"/>
        </w:rPr>
      </w:pPr>
      <w:r>
        <w:rPr>
          <w:rFonts w:hint="eastAsia"/>
          <w:sz w:val="24"/>
        </w:rPr>
        <w:t>（</w:t>
      </w:r>
      <w:r>
        <w:rPr>
          <w:sz w:val="24"/>
        </w:rPr>
        <w:t>1</w:t>
      </w:r>
      <w:r>
        <w:rPr>
          <w:rFonts w:hint="eastAsia"/>
          <w:sz w:val="24"/>
        </w:rPr>
        <w:t>）智慧优化控制系统</w:t>
      </w:r>
    </w:p>
    <w:p w14:paraId="6004CD6B" w14:textId="77777777" w:rsidR="00775B2B" w:rsidRDefault="00000000">
      <w:pPr>
        <w:snapToGrid w:val="0"/>
        <w:spacing w:line="360" w:lineRule="auto"/>
        <w:ind w:firstLineChars="200" w:firstLine="480"/>
        <w:rPr>
          <w:sz w:val="24"/>
        </w:rPr>
      </w:pPr>
      <w:r>
        <w:rPr>
          <w:rFonts w:hint="eastAsia"/>
          <w:sz w:val="24"/>
        </w:rPr>
        <w:t>实时生产过程控制系统应设置</w:t>
      </w:r>
      <w:r>
        <w:rPr>
          <w:rFonts w:hint="eastAsia"/>
          <w:sz w:val="24"/>
        </w:rPr>
        <w:t>DCS</w:t>
      </w:r>
      <w:r>
        <w:rPr>
          <w:rFonts w:hint="eastAsia"/>
          <w:sz w:val="24"/>
        </w:rPr>
        <w:t>控制系统，相应的优化控制系统在条件许可的条件下，宜一体化的列入</w:t>
      </w:r>
      <w:r>
        <w:rPr>
          <w:rFonts w:hint="eastAsia"/>
          <w:sz w:val="24"/>
        </w:rPr>
        <w:t>DCS</w:t>
      </w:r>
      <w:r>
        <w:rPr>
          <w:rFonts w:hint="eastAsia"/>
          <w:sz w:val="24"/>
        </w:rPr>
        <w:t>控制系统中；也可设置专用优化控制平台，但应确保与</w:t>
      </w:r>
      <w:r>
        <w:rPr>
          <w:rFonts w:hint="eastAsia"/>
          <w:sz w:val="24"/>
        </w:rPr>
        <w:t>DCS</w:t>
      </w:r>
      <w:r>
        <w:rPr>
          <w:rFonts w:hint="eastAsia"/>
          <w:sz w:val="24"/>
        </w:rPr>
        <w:t>控制系统无缝整合和控制安全。包括：锅炉燃烧优化控制系统、母管协调优化控制、汽水系统优化控制、脱硝优化控制、吹灰优化控制。</w:t>
      </w:r>
    </w:p>
    <w:p w14:paraId="3349672D" w14:textId="77777777" w:rsidR="00775B2B" w:rsidRDefault="00000000">
      <w:pPr>
        <w:snapToGrid w:val="0"/>
        <w:spacing w:line="360" w:lineRule="auto"/>
        <w:ind w:firstLineChars="200" w:firstLine="480"/>
        <w:rPr>
          <w:sz w:val="24"/>
        </w:rPr>
      </w:pPr>
      <w:r>
        <w:rPr>
          <w:rFonts w:hint="eastAsia"/>
          <w:sz w:val="24"/>
        </w:rPr>
        <w:t>机组智能预警和故障诊断系统</w:t>
      </w:r>
    </w:p>
    <w:p w14:paraId="2207F301" w14:textId="77777777" w:rsidR="00775B2B" w:rsidRDefault="00000000">
      <w:pPr>
        <w:snapToGrid w:val="0"/>
        <w:spacing w:line="360" w:lineRule="auto"/>
        <w:ind w:firstLineChars="200" w:firstLine="480"/>
        <w:rPr>
          <w:sz w:val="24"/>
        </w:rPr>
      </w:pPr>
      <w:r>
        <w:rPr>
          <w:rFonts w:hint="eastAsia"/>
          <w:sz w:val="24"/>
        </w:rPr>
        <w:t>机组智能预警及事故诊断系统实现在全负荷段动态监测重要设备及工艺系统的运行状态，在</w:t>
      </w:r>
      <w:r>
        <w:rPr>
          <w:rFonts w:hint="eastAsia"/>
          <w:sz w:val="24"/>
        </w:rPr>
        <w:t>DCS</w:t>
      </w:r>
      <w:r>
        <w:rPr>
          <w:rFonts w:hint="eastAsia"/>
          <w:sz w:val="24"/>
        </w:rPr>
        <w:t>报警前即可对异常或故障进行预警，使得处理风险的模式从传统的被动反应到主动规避。</w:t>
      </w:r>
    </w:p>
    <w:p w14:paraId="2602360C" w14:textId="77777777" w:rsidR="00775B2B" w:rsidRDefault="00000000">
      <w:pPr>
        <w:snapToGrid w:val="0"/>
        <w:spacing w:line="360" w:lineRule="auto"/>
        <w:ind w:firstLineChars="200" w:firstLine="480"/>
        <w:rPr>
          <w:sz w:val="24"/>
        </w:rPr>
      </w:pPr>
      <w:r>
        <w:rPr>
          <w:rFonts w:hint="eastAsia"/>
          <w:sz w:val="24"/>
        </w:rPr>
        <w:t>DCS</w:t>
      </w:r>
      <w:r>
        <w:rPr>
          <w:rFonts w:hint="eastAsia"/>
          <w:sz w:val="24"/>
        </w:rPr>
        <w:t>报警管理系统</w:t>
      </w:r>
    </w:p>
    <w:p w14:paraId="3DE0252E" w14:textId="77777777" w:rsidR="00775B2B" w:rsidRDefault="00000000">
      <w:pPr>
        <w:snapToGrid w:val="0"/>
        <w:spacing w:line="360" w:lineRule="auto"/>
        <w:ind w:firstLineChars="200" w:firstLine="480"/>
        <w:rPr>
          <w:sz w:val="24"/>
        </w:rPr>
      </w:pPr>
      <w:r>
        <w:rPr>
          <w:rFonts w:hint="eastAsia"/>
          <w:sz w:val="24"/>
        </w:rPr>
        <w:t>系统是针对</w:t>
      </w:r>
      <w:r>
        <w:rPr>
          <w:rFonts w:hint="eastAsia"/>
          <w:sz w:val="24"/>
        </w:rPr>
        <w:t>DCS</w:t>
      </w:r>
      <w:r>
        <w:rPr>
          <w:rFonts w:hint="eastAsia"/>
          <w:sz w:val="24"/>
        </w:rPr>
        <w:t>系统报警管理的解决方案，用来分析、辨别干扰性报警、不正常的高频率报警，对报警按照区域</w:t>
      </w:r>
      <w:r>
        <w:rPr>
          <w:rFonts w:hint="eastAsia"/>
          <w:sz w:val="24"/>
        </w:rPr>
        <w:t>/</w:t>
      </w:r>
      <w:r>
        <w:rPr>
          <w:rFonts w:hint="eastAsia"/>
          <w:sz w:val="24"/>
        </w:rPr>
        <w:t>天</w:t>
      </w:r>
      <w:r>
        <w:rPr>
          <w:rFonts w:hint="eastAsia"/>
          <w:sz w:val="24"/>
        </w:rPr>
        <w:t>/</w:t>
      </w:r>
      <w:r>
        <w:rPr>
          <w:rFonts w:hint="eastAsia"/>
          <w:sz w:val="24"/>
        </w:rPr>
        <w:t>班组进行分类、分析与管理，减少误报警、重复报警等报警次数，帮助提高日常生产运营和维护效率。</w:t>
      </w:r>
    </w:p>
    <w:p w14:paraId="5AFF1FBD" w14:textId="77777777" w:rsidR="00775B2B" w:rsidRDefault="00000000">
      <w:pPr>
        <w:snapToGrid w:val="0"/>
        <w:spacing w:line="360" w:lineRule="auto"/>
        <w:ind w:firstLineChars="200" w:firstLine="480"/>
        <w:rPr>
          <w:sz w:val="24"/>
        </w:rPr>
      </w:pPr>
      <w:r>
        <w:rPr>
          <w:rFonts w:hint="eastAsia"/>
          <w:sz w:val="24"/>
        </w:rPr>
        <w:t>厂级监控</w:t>
      </w:r>
      <w:r>
        <w:rPr>
          <w:rFonts w:hint="eastAsia"/>
          <w:sz w:val="24"/>
        </w:rPr>
        <w:t>/</w:t>
      </w:r>
      <w:r>
        <w:rPr>
          <w:rFonts w:hint="eastAsia"/>
          <w:sz w:val="24"/>
        </w:rPr>
        <w:t>管理信息系统</w:t>
      </w:r>
    </w:p>
    <w:p w14:paraId="08718130" w14:textId="77777777" w:rsidR="00775B2B" w:rsidRDefault="00000000">
      <w:pPr>
        <w:snapToGrid w:val="0"/>
        <w:spacing w:line="360" w:lineRule="auto"/>
        <w:ind w:firstLineChars="200" w:firstLine="480"/>
        <w:rPr>
          <w:rFonts w:ascii="宋体" w:hAnsi="宋体" w:cs="宋体" w:hint="eastAsia"/>
          <w:sz w:val="24"/>
        </w:rPr>
      </w:pPr>
      <w:r>
        <w:rPr>
          <w:rFonts w:hint="eastAsia"/>
          <w:sz w:val="24"/>
        </w:rPr>
        <w:t>通过大规模的数据搜集处理，实现生产实时信息与管理信息的共享，在此基</w:t>
      </w:r>
      <w:r>
        <w:rPr>
          <w:rFonts w:hint="eastAsia"/>
          <w:sz w:val="24"/>
        </w:rPr>
        <w:lastRenderedPageBreak/>
        <w:t>础上，通过计算、分析、统计、优化、数据挖掘等手段，实现电厂工艺设备性能及经济指标分析和运行指导，主要特性体现在系统决策支持上，决策分析层采用管理驾驶舱界面呈现。厂级监控</w:t>
      </w:r>
      <w:r>
        <w:rPr>
          <w:rFonts w:hint="eastAsia"/>
          <w:sz w:val="24"/>
        </w:rPr>
        <w:t>/</w:t>
      </w:r>
      <w:r>
        <w:rPr>
          <w:rFonts w:hint="eastAsia"/>
          <w:sz w:val="24"/>
        </w:rPr>
        <w:t>管理信息系统不仅能将全厂生产过程的实时数据采集上来，还要将它们以其基本形式（控制系统采集的时间间隔、精度等）保存下来，并且满足不同的授权用户和应用程序为实现不同目的而进行的调用。</w:t>
      </w:r>
    </w:p>
    <w:p w14:paraId="0575B4A8" w14:textId="77777777" w:rsidR="00775B2B" w:rsidRDefault="00000000">
      <w:pPr>
        <w:pStyle w:val="20"/>
        <w:spacing w:before="0" w:after="0" w:line="520" w:lineRule="exact"/>
        <w:rPr>
          <w:rStyle w:val="affff1"/>
          <w:rFonts w:ascii="Times New Roman" w:hAnsi="Times New Roman"/>
          <w:color w:val="auto"/>
          <w:sz w:val="28"/>
          <w:szCs w:val="28"/>
          <w:u w:val="none"/>
        </w:rPr>
      </w:pPr>
      <w:bookmarkStart w:id="337" w:name="_Toc107813236"/>
      <w:bookmarkStart w:id="338" w:name="_Toc107815412"/>
      <w:bookmarkStart w:id="339" w:name="_Toc321568737"/>
      <w:bookmarkStart w:id="340" w:name="_Toc107759749"/>
      <w:bookmarkStart w:id="341" w:name="_Toc323128804"/>
      <w:bookmarkStart w:id="342" w:name="_Toc107803145"/>
      <w:bookmarkStart w:id="343" w:name="_Toc107814640"/>
      <w:bookmarkStart w:id="344" w:name="_Toc107811768"/>
      <w:bookmarkStart w:id="345" w:name="_Toc217887101"/>
      <w:bookmarkStart w:id="346" w:name="_Toc111544258"/>
      <w:bookmarkStart w:id="347" w:name="_Toc207957427"/>
      <w:bookmarkStart w:id="348" w:name="_Toc234664099"/>
      <w:bookmarkStart w:id="349" w:name="_Toc108524330"/>
      <w:bookmarkStart w:id="350" w:name="_Toc109315942"/>
      <w:bookmarkStart w:id="351" w:name="_Toc236373689"/>
      <w:bookmarkStart w:id="352" w:name="_Toc107813877"/>
      <w:bookmarkStart w:id="353" w:name="_Toc107760865"/>
      <w:bookmarkStart w:id="354" w:name="_Toc312944664"/>
      <w:bookmarkStart w:id="355" w:name="_Toc107815115"/>
      <w:bookmarkStart w:id="356" w:name="_Toc111357142"/>
      <w:bookmarkStart w:id="357" w:name="_Toc25433"/>
      <w:bookmarkStart w:id="358" w:name="_Toc98913563"/>
      <w:bookmarkStart w:id="359" w:name="_Toc323128655"/>
      <w:bookmarkStart w:id="360" w:name="_Toc109105588"/>
      <w:bookmarkStart w:id="361" w:name="_Toc234663416"/>
      <w:bookmarkStart w:id="362" w:name="_Toc109317071"/>
      <w:bookmarkStart w:id="363" w:name="_Toc233171943"/>
      <w:bookmarkStart w:id="364" w:name="_Toc312944539"/>
      <w:bookmarkStart w:id="365" w:name="_Toc107811497"/>
      <w:bookmarkStart w:id="366" w:name="_Toc235850408"/>
      <w:bookmarkStart w:id="367" w:name="_Toc109532373"/>
      <w:bookmarkStart w:id="368" w:name="_Hlk73722452"/>
      <w:r>
        <w:rPr>
          <w:rStyle w:val="affff1"/>
          <w:rFonts w:ascii="Times New Roman" w:hAnsi="Times New Roman"/>
          <w:color w:val="auto"/>
          <w:sz w:val="28"/>
          <w:szCs w:val="28"/>
          <w:u w:val="none"/>
        </w:rPr>
        <w:t>3.4</w:t>
      </w:r>
      <w:r>
        <w:rPr>
          <w:rStyle w:val="affff1"/>
          <w:rFonts w:ascii="Times New Roman" w:hAnsi="Times New Roman"/>
          <w:color w:val="auto"/>
          <w:sz w:val="28"/>
          <w:szCs w:val="28"/>
          <w:u w:val="none"/>
        </w:rPr>
        <w:t>工程分析</w:t>
      </w:r>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p>
    <w:p w14:paraId="0FA03693" w14:textId="77777777" w:rsidR="00775B2B" w:rsidRDefault="00000000">
      <w:pPr>
        <w:pStyle w:val="30"/>
        <w:spacing w:before="0" w:after="0" w:line="520" w:lineRule="exact"/>
        <w:rPr>
          <w:rStyle w:val="affff1"/>
          <w:rFonts w:eastAsia="黑体"/>
          <w:color w:val="auto"/>
          <w:sz w:val="24"/>
          <w:szCs w:val="24"/>
          <w:u w:val="none"/>
        </w:rPr>
      </w:pPr>
      <w:bookmarkStart w:id="369" w:name="_Toc312944660"/>
      <w:bookmarkStart w:id="370" w:name="_Toc109315938"/>
      <w:bookmarkStart w:id="371" w:name="_Toc109532369"/>
      <w:bookmarkStart w:id="372" w:name="_Toc323128800"/>
      <w:bookmarkStart w:id="373" w:name="_Toc107813872"/>
      <w:bookmarkStart w:id="374" w:name="_Toc312945160"/>
      <w:bookmarkStart w:id="375" w:name="_Toc107815407"/>
      <w:bookmarkStart w:id="376" w:name="_Toc107815110"/>
      <w:bookmarkStart w:id="377" w:name="_Toc109317067"/>
      <w:bookmarkStart w:id="378" w:name="_Toc108524325"/>
      <w:bookmarkStart w:id="379" w:name="_Toc107814635"/>
      <w:r>
        <w:rPr>
          <w:rStyle w:val="affff1"/>
          <w:rFonts w:eastAsia="黑体"/>
          <w:color w:val="auto"/>
          <w:sz w:val="24"/>
          <w:szCs w:val="24"/>
          <w:u w:val="none"/>
        </w:rPr>
        <w:t>3.4.1</w:t>
      </w:r>
      <w:r>
        <w:rPr>
          <w:rStyle w:val="affff1"/>
          <w:rFonts w:eastAsia="黑体"/>
          <w:color w:val="auto"/>
          <w:sz w:val="24"/>
          <w:szCs w:val="24"/>
          <w:u w:val="none"/>
        </w:rPr>
        <w:t>主要生产工艺流程</w:t>
      </w:r>
      <w:bookmarkEnd w:id="369"/>
      <w:bookmarkEnd w:id="370"/>
      <w:bookmarkEnd w:id="371"/>
      <w:bookmarkEnd w:id="372"/>
      <w:bookmarkEnd w:id="373"/>
      <w:bookmarkEnd w:id="374"/>
      <w:bookmarkEnd w:id="375"/>
      <w:bookmarkEnd w:id="376"/>
      <w:bookmarkEnd w:id="377"/>
      <w:bookmarkEnd w:id="378"/>
      <w:bookmarkEnd w:id="379"/>
    </w:p>
    <w:p w14:paraId="105A58F5" w14:textId="77777777" w:rsidR="00775B2B" w:rsidRDefault="00000000">
      <w:pPr>
        <w:snapToGrid w:val="0"/>
        <w:spacing w:line="360" w:lineRule="auto"/>
        <w:ind w:firstLineChars="200" w:firstLine="480"/>
        <w:rPr>
          <w:sz w:val="24"/>
        </w:rPr>
      </w:pPr>
      <w:r>
        <w:rPr>
          <w:sz w:val="24"/>
        </w:rPr>
        <w:t>本项目</w:t>
      </w:r>
      <w:r>
        <w:rPr>
          <w:snapToGrid w:val="0"/>
          <w:sz w:val="24"/>
        </w:rPr>
        <w:t>新建</w:t>
      </w:r>
      <w:bookmarkStart w:id="380" w:name="_Hlk189646693"/>
      <w:r>
        <w:rPr>
          <w:snapToGrid w:val="0"/>
          <w:sz w:val="24"/>
        </w:rPr>
        <w:t>3×480t/h</w:t>
      </w:r>
      <w:r>
        <w:rPr>
          <w:snapToGrid w:val="0"/>
          <w:sz w:val="24"/>
        </w:rPr>
        <w:t>高温高压煤粉锅炉＋</w:t>
      </w:r>
      <w:r>
        <w:rPr>
          <w:snapToGrid w:val="0"/>
          <w:sz w:val="24"/>
        </w:rPr>
        <w:t>2×CB30MW</w:t>
      </w:r>
      <w:r>
        <w:rPr>
          <w:snapToGrid w:val="0"/>
          <w:sz w:val="24"/>
        </w:rPr>
        <w:t>抽汽背压式汽轮发电机组</w:t>
      </w:r>
      <w:r>
        <w:rPr>
          <w:snapToGrid w:val="0"/>
          <w:sz w:val="24"/>
        </w:rPr>
        <w:t>+1×B30MW</w:t>
      </w:r>
      <w:r>
        <w:rPr>
          <w:snapToGrid w:val="0"/>
          <w:sz w:val="24"/>
        </w:rPr>
        <w:t>背压式汽轮发电机组</w:t>
      </w:r>
      <w:bookmarkEnd w:id="380"/>
      <w:r>
        <w:rPr>
          <w:sz w:val="24"/>
        </w:rPr>
        <w:t>。其主要工艺是由原料煤生产电能和蒸汽的过程。</w:t>
      </w:r>
    </w:p>
    <w:p w14:paraId="75136147" w14:textId="77777777" w:rsidR="00775B2B" w:rsidRDefault="00000000">
      <w:pPr>
        <w:snapToGrid w:val="0"/>
        <w:spacing w:line="360" w:lineRule="auto"/>
        <w:ind w:firstLineChars="200" w:firstLine="480"/>
        <w:rPr>
          <w:sz w:val="24"/>
        </w:rPr>
      </w:pPr>
      <w:r>
        <w:rPr>
          <w:sz w:val="24"/>
        </w:rPr>
        <w:t>简要流程如下：</w:t>
      </w:r>
    </w:p>
    <w:p w14:paraId="0387DC6E" w14:textId="77777777" w:rsidR="00775B2B" w:rsidRDefault="00000000">
      <w:pPr>
        <w:snapToGrid w:val="0"/>
        <w:spacing w:line="360" w:lineRule="auto"/>
        <w:ind w:firstLineChars="200" w:firstLine="480"/>
        <w:rPr>
          <w:sz w:val="24"/>
        </w:rPr>
      </w:pPr>
      <w:r>
        <w:rPr>
          <w:sz w:val="24"/>
        </w:rPr>
        <w:t>热电厂燃煤经输煤系统进入制粉系统制成粉煤，煤粉进入锅炉燃烧将锅炉内处理过的除盐水加热成高温高压蒸汽，</w:t>
      </w:r>
      <w:r>
        <w:rPr>
          <w:rFonts w:hint="eastAsia"/>
          <w:sz w:val="24"/>
        </w:rPr>
        <w:t>部分</w:t>
      </w:r>
      <w:r>
        <w:rPr>
          <w:sz w:val="24"/>
        </w:rPr>
        <w:t>蒸汽进入喷管并在其中膨胀，膨胀时由于蒸汽压力降低而增加了流速，蒸汽以很高的速度从喷管冲出，冲击紧装在叶轮上的工作叶片，从而推动叶轮旋转，将蒸汽的部分动能转换成叶轮旋转的机械功。蒸汽的热能转变成汽轮机转子旋转机械功，要经过两次能量转换，即：</w:t>
      </w:r>
      <w:r>
        <w:rPr>
          <w:sz w:val="24"/>
        </w:rPr>
        <w:t>①</w:t>
      </w:r>
      <w:r>
        <w:rPr>
          <w:sz w:val="24"/>
        </w:rPr>
        <w:t>蒸汽在喷嘴中把热能转换成动能，表现为蒸汽在喷管内流动时压力降低而速度增高；</w:t>
      </w:r>
      <w:r>
        <w:rPr>
          <w:sz w:val="24"/>
        </w:rPr>
        <w:t>②</w:t>
      </w:r>
      <w:r>
        <w:rPr>
          <w:sz w:val="24"/>
        </w:rPr>
        <w:t>由喷嘴流出的高速汽流，经过工作叶片汽道时，将流动的动能转换成汽轮机转子旋转的机械功，从而带动发电机发电。</w:t>
      </w:r>
      <w:r>
        <w:rPr>
          <w:rFonts w:hint="eastAsia"/>
          <w:sz w:val="24"/>
        </w:rPr>
        <w:t>部分蒸汽与</w:t>
      </w:r>
      <w:r>
        <w:rPr>
          <w:sz w:val="24"/>
        </w:rPr>
        <w:t>膨胀做功后的蒸汽输入蒸汽管网给用汽单位供汽。电能由输电线路送给用户。</w:t>
      </w:r>
    </w:p>
    <w:p w14:paraId="0E20105A" w14:textId="77777777" w:rsidR="00775B2B" w:rsidRDefault="00000000">
      <w:pPr>
        <w:snapToGrid w:val="0"/>
        <w:spacing w:line="360" w:lineRule="auto"/>
        <w:ind w:firstLineChars="200" w:firstLine="480"/>
        <w:rPr>
          <w:sz w:val="24"/>
        </w:rPr>
      </w:pPr>
      <w:r>
        <w:rPr>
          <w:sz w:val="24"/>
        </w:rPr>
        <w:t>煤粉在锅炉中燃烧所产生的烟尘、二氧化硫、氮氧化物等大气污染物随烟气进入</w:t>
      </w:r>
      <w:r>
        <w:rPr>
          <w:sz w:val="24"/>
        </w:rPr>
        <w:t>SCR</w:t>
      </w:r>
      <w:r>
        <w:rPr>
          <w:sz w:val="24"/>
        </w:rPr>
        <w:t>脱硝装置、电袋除尘器及氨法脱硫除尘一体化设施，绝大部分烟尘、</w:t>
      </w:r>
      <w:r>
        <w:rPr>
          <w:sz w:val="24"/>
        </w:rPr>
        <w:t>NO</w:t>
      </w:r>
      <w:r>
        <w:rPr>
          <w:sz w:val="24"/>
          <w:vertAlign w:val="subscript"/>
        </w:rPr>
        <w:t>2</w:t>
      </w:r>
      <w:r>
        <w:rPr>
          <w:sz w:val="24"/>
        </w:rPr>
        <w:t>和</w:t>
      </w:r>
      <w:r>
        <w:rPr>
          <w:sz w:val="24"/>
        </w:rPr>
        <w:t>SO</w:t>
      </w:r>
      <w:r>
        <w:rPr>
          <w:sz w:val="24"/>
          <w:vertAlign w:val="subscript"/>
        </w:rPr>
        <w:t>2</w:t>
      </w:r>
      <w:r>
        <w:rPr>
          <w:sz w:val="24"/>
        </w:rPr>
        <w:t>被去除，少量烟尘</w:t>
      </w:r>
      <w:r>
        <w:rPr>
          <w:rFonts w:hint="eastAsia"/>
          <w:sz w:val="24"/>
        </w:rPr>
        <w:t>及其他</w:t>
      </w:r>
      <w:r>
        <w:rPr>
          <w:sz w:val="24"/>
        </w:rPr>
        <w:t>污染物随烟气经引风机通过</w:t>
      </w:r>
      <w:r>
        <w:rPr>
          <w:sz w:val="24"/>
        </w:rPr>
        <w:t>1</w:t>
      </w:r>
      <w:r>
        <w:rPr>
          <w:sz w:val="24"/>
        </w:rPr>
        <w:t>座</w:t>
      </w:r>
      <w:r>
        <w:rPr>
          <w:sz w:val="24"/>
        </w:rPr>
        <w:t>180m</w:t>
      </w:r>
      <w:r>
        <w:rPr>
          <w:sz w:val="24"/>
        </w:rPr>
        <w:t>集束式烟囱排入大气中，随烟气排入大气中的污染物包括烟尘、</w:t>
      </w:r>
      <w:r>
        <w:rPr>
          <w:sz w:val="24"/>
        </w:rPr>
        <w:t>SO</w:t>
      </w:r>
      <w:r>
        <w:rPr>
          <w:sz w:val="24"/>
          <w:vertAlign w:val="subscript"/>
        </w:rPr>
        <w:t>2</w:t>
      </w:r>
      <w:r>
        <w:rPr>
          <w:sz w:val="24"/>
        </w:rPr>
        <w:t>、</w:t>
      </w:r>
      <w:r>
        <w:rPr>
          <w:sz w:val="24"/>
        </w:rPr>
        <w:t>NO</w:t>
      </w:r>
      <w:r>
        <w:rPr>
          <w:sz w:val="24"/>
          <w:vertAlign w:val="subscript"/>
        </w:rPr>
        <w:t>2</w:t>
      </w:r>
      <w:r>
        <w:rPr>
          <w:sz w:val="24"/>
        </w:rPr>
        <w:t>、</w:t>
      </w:r>
      <w:r>
        <w:rPr>
          <w:sz w:val="24"/>
        </w:rPr>
        <w:t>CO</w:t>
      </w:r>
      <w:r>
        <w:rPr>
          <w:sz w:val="24"/>
          <w:vertAlign w:val="subscript"/>
        </w:rPr>
        <w:t>2</w:t>
      </w:r>
      <w:r>
        <w:rPr>
          <w:sz w:val="24"/>
        </w:rPr>
        <w:t>等气体</w:t>
      </w:r>
      <w:r>
        <w:rPr>
          <w:rFonts w:hint="eastAsia"/>
          <w:sz w:val="24"/>
        </w:rPr>
        <w:t>，</w:t>
      </w:r>
      <w:r>
        <w:rPr>
          <w:sz w:val="24"/>
        </w:rPr>
        <w:t>脱硫产生的硫酸铵</w:t>
      </w:r>
      <w:r>
        <w:rPr>
          <w:rFonts w:hint="eastAsia"/>
          <w:sz w:val="24"/>
        </w:rPr>
        <w:t>作为产品</w:t>
      </w:r>
      <w:r>
        <w:rPr>
          <w:sz w:val="24"/>
        </w:rPr>
        <w:t>袋装出厂。</w:t>
      </w:r>
    </w:p>
    <w:p w14:paraId="7F1FFC7F" w14:textId="77777777" w:rsidR="00775B2B" w:rsidRDefault="00000000">
      <w:pPr>
        <w:snapToGrid w:val="0"/>
        <w:spacing w:line="360" w:lineRule="auto"/>
        <w:ind w:firstLineChars="200" w:firstLine="480"/>
        <w:rPr>
          <w:sz w:val="24"/>
        </w:rPr>
      </w:pPr>
      <w:r>
        <w:rPr>
          <w:sz w:val="24"/>
        </w:rPr>
        <w:t>工业废水主要包括</w:t>
      </w:r>
      <w:r>
        <w:rPr>
          <w:rFonts w:hint="eastAsia"/>
          <w:sz w:val="24"/>
        </w:rPr>
        <w:t>含煤废水、清净废水及含油废水。其中含煤废水包括卸煤系统及输煤系统冲洗废水、灰库及渣库地面冲洗废水，</w:t>
      </w:r>
      <w:r>
        <w:rPr>
          <w:sz w:val="24"/>
        </w:rPr>
        <w:t>送含煤废水处理系统</w:t>
      </w:r>
      <w:r>
        <w:rPr>
          <w:rFonts w:hint="eastAsia"/>
          <w:sz w:val="24"/>
        </w:rPr>
        <w:t>处理，</w:t>
      </w:r>
      <w:r>
        <w:rPr>
          <w:sz w:val="24"/>
        </w:rPr>
        <w:t>处理后的废水用于干灰湿式搅拌、除尘、除渣等</w:t>
      </w:r>
      <w:r>
        <w:rPr>
          <w:rFonts w:hint="eastAsia"/>
          <w:sz w:val="24"/>
        </w:rPr>
        <w:t>；清净水包括锅炉排污及降温排水、换热首站排污及降温排水，排入煤制油项目含盐废水处理系统；含油废水为</w:t>
      </w:r>
      <w:r>
        <w:rPr>
          <w:rFonts w:hint="eastAsia"/>
          <w:sz w:val="24"/>
        </w:rPr>
        <w:lastRenderedPageBreak/>
        <w:t>空压站凝结水，排入煤制油项目生产污水处理系统。</w:t>
      </w:r>
    </w:p>
    <w:p w14:paraId="09268FFF" w14:textId="77777777" w:rsidR="00775B2B" w:rsidRDefault="00000000">
      <w:pPr>
        <w:snapToGrid w:val="0"/>
        <w:spacing w:line="360" w:lineRule="auto"/>
        <w:ind w:firstLineChars="200" w:firstLine="480"/>
        <w:rPr>
          <w:sz w:val="24"/>
        </w:rPr>
      </w:pPr>
      <w:r>
        <w:rPr>
          <w:sz w:val="24"/>
        </w:rPr>
        <w:t>锅炉内燃烧生成的渣，电袋除尘器捕集下来的灰，分别进入除渣系统和干式除灰系统。除尘器捕集下的干灰由正压气力输送系统送入灰库，经干灰排放口直接用汽车运送</w:t>
      </w:r>
      <w:r>
        <w:rPr>
          <w:rFonts w:hint="eastAsia"/>
          <w:sz w:val="24"/>
        </w:rPr>
        <w:t>回填矿山内排土场</w:t>
      </w:r>
      <w:r>
        <w:rPr>
          <w:sz w:val="24"/>
        </w:rPr>
        <w:t>；锅炉排出的渣在厂内设高位渣斗，由自卸车直接运送出厂</w:t>
      </w:r>
      <w:r>
        <w:rPr>
          <w:rFonts w:hint="eastAsia"/>
          <w:sz w:val="24"/>
        </w:rPr>
        <w:t>回填矿山内排土场</w:t>
      </w:r>
      <w:r>
        <w:rPr>
          <w:sz w:val="24"/>
        </w:rPr>
        <w:t>。</w:t>
      </w:r>
    </w:p>
    <w:p w14:paraId="2E83576E" w14:textId="29EEB34D" w:rsidR="00775B2B" w:rsidRDefault="00000000" w:rsidP="003F1F2B">
      <w:pPr>
        <w:snapToGrid w:val="0"/>
        <w:spacing w:line="360" w:lineRule="auto"/>
        <w:ind w:firstLineChars="200" w:firstLine="480"/>
        <w:rPr>
          <w:rFonts w:hint="eastAsia"/>
          <w:sz w:val="24"/>
        </w:rPr>
      </w:pPr>
      <w:r>
        <w:rPr>
          <w:sz w:val="24"/>
        </w:rPr>
        <w:t>本项目生产工艺流程及排污点分布示意见图</w:t>
      </w:r>
      <w:r>
        <w:rPr>
          <w:sz w:val="24"/>
        </w:rPr>
        <w:t>3.4-1</w:t>
      </w:r>
      <w:r>
        <w:rPr>
          <w:sz w:val="24"/>
        </w:rPr>
        <w:t>。</w:t>
      </w:r>
    </w:p>
    <w:p w14:paraId="7FBDEF86" w14:textId="77777777" w:rsidR="00775B2B" w:rsidRDefault="00000000">
      <w:pPr>
        <w:pStyle w:val="30"/>
        <w:spacing w:before="0" w:after="0" w:line="520" w:lineRule="exact"/>
        <w:rPr>
          <w:sz w:val="24"/>
        </w:rPr>
      </w:pPr>
      <w:r>
        <w:rPr>
          <w:rStyle w:val="affff1"/>
          <w:rFonts w:eastAsia="黑体"/>
          <w:color w:val="auto"/>
          <w:sz w:val="24"/>
          <w:szCs w:val="24"/>
          <w:u w:val="none"/>
        </w:rPr>
        <w:t>3.4.2</w:t>
      </w:r>
      <w:r>
        <w:rPr>
          <w:rStyle w:val="affff1"/>
          <w:rFonts w:eastAsia="黑体"/>
          <w:color w:val="auto"/>
          <w:sz w:val="24"/>
          <w:szCs w:val="24"/>
          <w:u w:val="none"/>
        </w:rPr>
        <w:t>主机装机方案</w:t>
      </w:r>
    </w:p>
    <w:p w14:paraId="349ADC58" w14:textId="77777777" w:rsidR="00775B2B" w:rsidRDefault="00000000">
      <w:pPr>
        <w:snapToGrid w:val="0"/>
        <w:spacing w:line="360" w:lineRule="auto"/>
        <w:ind w:firstLineChars="200" w:firstLine="480"/>
        <w:rPr>
          <w:sz w:val="24"/>
        </w:rPr>
      </w:pPr>
      <w:bookmarkStart w:id="381" w:name="_Hlk198312167"/>
      <w:r>
        <w:rPr>
          <w:sz w:val="24"/>
        </w:rPr>
        <w:t>本项目采用</w:t>
      </w:r>
      <w:r>
        <w:rPr>
          <w:sz w:val="24"/>
        </w:rPr>
        <w:t>3×480t/h</w:t>
      </w:r>
      <w:r>
        <w:rPr>
          <w:sz w:val="24"/>
        </w:rPr>
        <w:t>高温高压煤粉锅炉＋</w:t>
      </w:r>
      <w:r>
        <w:rPr>
          <w:sz w:val="24"/>
        </w:rPr>
        <w:t>2×CB30MW-9.8/535/4.5/1.5</w:t>
      </w:r>
      <w:r>
        <w:rPr>
          <w:sz w:val="24"/>
        </w:rPr>
        <w:t>抽汽背压式汽轮发电机组＋</w:t>
      </w:r>
      <w:r>
        <w:rPr>
          <w:sz w:val="24"/>
        </w:rPr>
        <w:t>1×B30MW-9.8/535/0.6</w:t>
      </w:r>
      <w:r>
        <w:rPr>
          <w:sz w:val="24"/>
        </w:rPr>
        <w:t>背压式汽轮发电机组。</w:t>
      </w:r>
    </w:p>
    <w:p w14:paraId="3403EEC4" w14:textId="77777777" w:rsidR="00775B2B" w:rsidRDefault="00000000">
      <w:pPr>
        <w:snapToGrid w:val="0"/>
        <w:spacing w:line="360" w:lineRule="auto"/>
        <w:ind w:firstLineChars="200" w:firstLine="480"/>
        <w:rPr>
          <w:sz w:val="24"/>
        </w:rPr>
      </w:pPr>
      <w:r>
        <w:rPr>
          <w:sz w:val="24"/>
        </w:rPr>
        <w:t>（</w:t>
      </w:r>
      <w:r>
        <w:rPr>
          <w:sz w:val="24"/>
        </w:rPr>
        <w:t>1</w:t>
      </w:r>
      <w:r>
        <w:rPr>
          <w:sz w:val="24"/>
        </w:rPr>
        <w:t>）主机设备技术参数</w:t>
      </w:r>
    </w:p>
    <w:p w14:paraId="15EBA408" w14:textId="77777777" w:rsidR="00775B2B" w:rsidRDefault="00775B2B">
      <w:pPr>
        <w:tabs>
          <w:tab w:val="left" w:pos="312"/>
        </w:tabs>
        <w:snapToGrid w:val="0"/>
        <w:spacing w:line="360" w:lineRule="auto"/>
        <w:ind w:firstLineChars="200" w:firstLine="480"/>
        <w:rPr>
          <w:sz w:val="24"/>
        </w:rPr>
        <w:sectPr w:rsidR="00775B2B">
          <w:pgSz w:w="11906" w:h="16838"/>
          <w:pgMar w:top="1440" w:right="1800" w:bottom="1440" w:left="1800" w:header="1021" w:footer="851" w:gutter="0"/>
          <w:pgNumType w:fmt="numberInDash"/>
          <w:cols w:space="720"/>
          <w:docGrid w:linePitch="312"/>
        </w:sectPr>
      </w:pPr>
    </w:p>
    <w:p w14:paraId="0C007DAF" w14:textId="77777777" w:rsidR="00775B2B" w:rsidRDefault="00000000">
      <w:pPr>
        <w:tabs>
          <w:tab w:val="left" w:pos="312"/>
        </w:tabs>
        <w:snapToGrid w:val="0"/>
        <w:spacing w:line="360" w:lineRule="auto"/>
        <w:ind w:firstLineChars="200" w:firstLine="480"/>
        <w:rPr>
          <w:sz w:val="24"/>
        </w:rPr>
      </w:pPr>
      <w:r>
        <w:rPr>
          <w:sz w:val="24"/>
        </w:rPr>
        <w:t>高温高压锅炉：</w:t>
      </w:r>
      <w:r>
        <w:rPr>
          <w:sz w:val="24"/>
        </w:rPr>
        <w:t>3</w:t>
      </w:r>
      <w:r>
        <w:rPr>
          <w:sz w:val="24"/>
        </w:rPr>
        <w:t>台</w:t>
      </w:r>
    </w:p>
    <w:p w14:paraId="09E24D96" w14:textId="77777777" w:rsidR="00775B2B" w:rsidRDefault="00000000">
      <w:pPr>
        <w:snapToGrid w:val="0"/>
        <w:spacing w:line="360" w:lineRule="auto"/>
        <w:ind w:firstLineChars="200" w:firstLine="480"/>
        <w:rPr>
          <w:sz w:val="24"/>
        </w:rPr>
      </w:pPr>
      <w:r>
        <w:rPr>
          <w:sz w:val="24"/>
        </w:rPr>
        <w:t>锅炉型式：煤粉锅炉</w:t>
      </w:r>
    </w:p>
    <w:p w14:paraId="49C73102" w14:textId="77777777" w:rsidR="00775B2B" w:rsidRDefault="00000000">
      <w:pPr>
        <w:snapToGrid w:val="0"/>
        <w:spacing w:line="360" w:lineRule="auto"/>
        <w:ind w:firstLineChars="200" w:firstLine="480"/>
        <w:rPr>
          <w:sz w:val="24"/>
        </w:rPr>
      </w:pPr>
      <w:r>
        <w:rPr>
          <w:sz w:val="24"/>
        </w:rPr>
        <w:t>锅炉蒸发量：</w:t>
      </w:r>
      <w:r>
        <w:rPr>
          <w:sz w:val="24"/>
        </w:rPr>
        <w:t>480t/h</w:t>
      </w:r>
    </w:p>
    <w:p w14:paraId="79AFF86F" w14:textId="77777777" w:rsidR="00775B2B" w:rsidRDefault="00000000">
      <w:pPr>
        <w:snapToGrid w:val="0"/>
        <w:spacing w:line="360" w:lineRule="auto"/>
        <w:ind w:firstLineChars="200" w:firstLine="480"/>
        <w:rPr>
          <w:sz w:val="24"/>
        </w:rPr>
      </w:pPr>
      <w:r>
        <w:rPr>
          <w:sz w:val="24"/>
        </w:rPr>
        <w:t>过热蒸汽温度：</w:t>
      </w:r>
      <w:r>
        <w:rPr>
          <w:sz w:val="24"/>
        </w:rPr>
        <w:t>540℃</w:t>
      </w:r>
    </w:p>
    <w:p w14:paraId="6EDAAAF0" w14:textId="77777777" w:rsidR="00775B2B" w:rsidRDefault="00000000">
      <w:pPr>
        <w:snapToGrid w:val="0"/>
        <w:spacing w:line="360" w:lineRule="auto"/>
        <w:ind w:firstLineChars="200" w:firstLine="480"/>
        <w:rPr>
          <w:sz w:val="24"/>
        </w:rPr>
      </w:pPr>
      <w:r>
        <w:rPr>
          <w:sz w:val="24"/>
        </w:rPr>
        <w:t>过热蒸汽压力：</w:t>
      </w:r>
      <w:r>
        <w:rPr>
          <w:sz w:val="24"/>
        </w:rPr>
        <w:t>10.5MPa</w:t>
      </w:r>
    </w:p>
    <w:p w14:paraId="55DCB9B0" w14:textId="77777777" w:rsidR="00775B2B" w:rsidRDefault="00000000">
      <w:pPr>
        <w:snapToGrid w:val="0"/>
        <w:spacing w:line="360" w:lineRule="auto"/>
        <w:ind w:firstLineChars="200" w:firstLine="480"/>
        <w:rPr>
          <w:sz w:val="24"/>
        </w:rPr>
      </w:pPr>
      <w:r>
        <w:rPr>
          <w:sz w:val="24"/>
        </w:rPr>
        <w:t>锅炉给水温度：</w:t>
      </w:r>
      <w:r>
        <w:rPr>
          <w:sz w:val="24"/>
        </w:rPr>
        <w:t>193℃</w:t>
      </w:r>
    </w:p>
    <w:p w14:paraId="0FCC8290" w14:textId="77777777" w:rsidR="00775B2B" w:rsidRDefault="00000000">
      <w:pPr>
        <w:snapToGrid w:val="0"/>
        <w:spacing w:line="360" w:lineRule="auto"/>
        <w:ind w:firstLineChars="200" w:firstLine="480"/>
        <w:rPr>
          <w:sz w:val="24"/>
        </w:rPr>
      </w:pPr>
      <w:r>
        <w:rPr>
          <w:sz w:val="24"/>
        </w:rPr>
        <w:t>锅炉排烟温度：</w:t>
      </w:r>
      <w:r>
        <w:rPr>
          <w:sz w:val="24"/>
        </w:rPr>
        <w:t>130℃</w:t>
      </w:r>
    </w:p>
    <w:p w14:paraId="33B977D3" w14:textId="77777777" w:rsidR="00775B2B" w:rsidRDefault="00000000">
      <w:pPr>
        <w:snapToGrid w:val="0"/>
        <w:spacing w:line="360" w:lineRule="auto"/>
        <w:ind w:firstLineChars="200" w:firstLine="480"/>
        <w:rPr>
          <w:sz w:val="24"/>
        </w:rPr>
      </w:pPr>
      <w:r>
        <w:rPr>
          <w:sz w:val="24"/>
        </w:rPr>
        <w:t>锅炉设计效率：</w:t>
      </w:r>
      <w:r>
        <w:rPr>
          <w:sz w:val="24"/>
        </w:rPr>
        <w:t>92.5%</w:t>
      </w:r>
    </w:p>
    <w:p w14:paraId="6D36A541" w14:textId="77777777" w:rsidR="00775B2B" w:rsidRDefault="00000000">
      <w:pPr>
        <w:snapToGrid w:val="0"/>
        <w:spacing w:line="360" w:lineRule="auto"/>
        <w:ind w:firstLineChars="200" w:firstLine="480"/>
        <w:rPr>
          <w:sz w:val="24"/>
        </w:rPr>
      </w:pPr>
      <w:r>
        <w:rPr>
          <w:sz w:val="24"/>
        </w:rPr>
        <w:t>再热设置：无中间再热系统</w:t>
      </w:r>
    </w:p>
    <w:p w14:paraId="646E9304" w14:textId="77777777" w:rsidR="00775B2B" w:rsidRDefault="00000000">
      <w:pPr>
        <w:snapToGrid w:val="0"/>
        <w:spacing w:line="360" w:lineRule="auto"/>
        <w:ind w:firstLineChars="200" w:firstLine="480"/>
        <w:rPr>
          <w:sz w:val="24"/>
        </w:rPr>
      </w:pPr>
      <w:r>
        <w:rPr>
          <w:sz w:val="24"/>
        </w:rPr>
        <w:t>燃烧器：低氮直流燃烧器、四角切圆布置</w:t>
      </w:r>
    </w:p>
    <w:p w14:paraId="010AE995" w14:textId="77777777" w:rsidR="00775B2B" w:rsidRDefault="00000000">
      <w:pPr>
        <w:snapToGrid w:val="0"/>
        <w:spacing w:line="360" w:lineRule="auto"/>
        <w:ind w:firstLineChars="200" w:firstLine="480"/>
        <w:rPr>
          <w:sz w:val="24"/>
        </w:rPr>
      </w:pPr>
      <w:r>
        <w:rPr>
          <w:sz w:val="24"/>
        </w:rPr>
        <w:t>其它低氮措施：分级配风</w:t>
      </w:r>
    </w:p>
    <w:p w14:paraId="1AAFA68A" w14:textId="77777777" w:rsidR="00775B2B" w:rsidRDefault="00000000">
      <w:pPr>
        <w:snapToGrid w:val="0"/>
        <w:spacing w:line="360" w:lineRule="auto"/>
        <w:ind w:firstLineChars="200" w:firstLine="480"/>
        <w:rPr>
          <w:sz w:val="24"/>
        </w:rPr>
      </w:pPr>
      <w:r>
        <w:rPr>
          <w:sz w:val="24"/>
        </w:rPr>
        <w:t>排渣方式：固态排渣</w:t>
      </w:r>
    </w:p>
    <w:p w14:paraId="5F94B275" w14:textId="77777777" w:rsidR="00775B2B" w:rsidRDefault="00000000">
      <w:pPr>
        <w:snapToGrid w:val="0"/>
        <w:spacing w:line="360" w:lineRule="auto"/>
        <w:ind w:firstLineChars="200" w:firstLine="480"/>
        <w:rPr>
          <w:sz w:val="24"/>
        </w:rPr>
      </w:pPr>
      <w:r>
        <w:rPr>
          <w:sz w:val="24"/>
        </w:rPr>
        <w:t>锅炉布置：紧身封闭</w:t>
      </w:r>
    </w:p>
    <w:p w14:paraId="668F0BEE" w14:textId="77777777" w:rsidR="00775B2B" w:rsidRDefault="00000000">
      <w:pPr>
        <w:snapToGrid w:val="0"/>
        <w:spacing w:line="360" w:lineRule="auto"/>
        <w:ind w:firstLineChars="200" w:firstLine="480"/>
        <w:rPr>
          <w:sz w:val="24"/>
        </w:rPr>
        <w:sectPr w:rsidR="00775B2B">
          <w:type w:val="continuous"/>
          <w:pgSz w:w="11906" w:h="16838"/>
          <w:pgMar w:top="1440" w:right="1800" w:bottom="1440" w:left="1800" w:header="1021" w:footer="851" w:gutter="0"/>
          <w:pgNumType w:fmt="numberInDash"/>
          <w:cols w:num="2" w:space="425"/>
          <w:docGrid w:linePitch="312"/>
        </w:sectPr>
      </w:pPr>
      <w:r>
        <w:rPr>
          <w:sz w:val="24"/>
        </w:rPr>
        <w:t>锅炉构架：全钢构架</w:t>
      </w:r>
    </w:p>
    <w:p w14:paraId="18C98E51" w14:textId="77777777" w:rsidR="00775B2B" w:rsidRDefault="00000000">
      <w:pPr>
        <w:snapToGrid w:val="0"/>
        <w:spacing w:line="360" w:lineRule="auto"/>
        <w:ind w:firstLineChars="200" w:firstLine="480"/>
        <w:rPr>
          <w:sz w:val="24"/>
        </w:rPr>
      </w:pPr>
      <w:r>
        <w:rPr>
          <w:sz w:val="24"/>
        </w:rPr>
        <w:t>2)</w:t>
      </w:r>
      <w:r>
        <w:rPr>
          <w:sz w:val="24"/>
        </w:rPr>
        <w:t>抽汽背压式汽轮机：</w:t>
      </w:r>
      <w:r>
        <w:rPr>
          <w:sz w:val="24"/>
        </w:rPr>
        <w:t>2</w:t>
      </w:r>
      <w:r>
        <w:rPr>
          <w:sz w:val="24"/>
        </w:rPr>
        <w:t>台</w:t>
      </w:r>
    </w:p>
    <w:p w14:paraId="07657FA3" w14:textId="77777777" w:rsidR="00775B2B" w:rsidRDefault="00775B2B">
      <w:pPr>
        <w:snapToGrid w:val="0"/>
        <w:spacing w:line="360" w:lineRule="auto"/>
        <w:ind w:firstLineChars="200" w:firstLine="480"/>
        <w:rPr>
          <w:sz w:val="24"/>
        </w:rPr>
        <w:sectPr w:rsidR="00775B2B">
          <w:type w:val="continuous"/>
          <w:pgSz w:w="11906" w:h="16838"/>
          <w:pgMar w:top="1440" w:right="1800" w:bottom="1440" w:left="1800" w:header="1021" w:footer="851" w:gutter="0"/>
          <w:pgNumType w:fmt="numberInDash"/>
          <w:cols w:space="720"/>
          <w:docGrid w:linePitch="312"/>
        </w:sectPr>
      </w:pPr>
    </w:p>
    <w:p w14:paraId="5BDE4B42" w14:textId="77777777" w:rsidR="00775B2B" w:rsidRDefault="00000000">
      <w:pPr>
        <w:snapToGrid w:val="0"/>
        <w:spacing w:line="360" w:lineRule="auto"/>
        <w:ind w:firstLineChars="200" w:firstLine="480"/>
        <w:rPr>
          <w:sz w:val="24"/>
        </w:rPr>
      </w:pPr>
      <w:r>
        <w:rPr>
          <w:sz w:val="24"/>
        </w:rPr>
        <w:t>型号：</w:t>
      </w:r>
      <w:r>
        <w:rPr>
          <w:sz w:val="24"/>
        </w:rPr>
        <w:t>CB30-9.8/535/4.5/1.5</w:t>
      </w:r>
    </w:p>
    <w:p w14:paraId="79FA01E8" w14:textId="77777777" w:rsidR="00775B2B" w:rsidRDefault="00000000">
      <w:pPr>
        <w:snapToGrid w:val="0"/>
        <w:spacing w:line="360" w:lineRule="auto"/>
        <w:ind w:firstLineChars="200" w:firstLine="480"/>
        <w:rPr>
          <w:sz w:val="24"/>
        </w:rPr>
      </w:pPr>
      <w:r>
        <w:rPr>
          <w:sz w:val="24"/>
        </w:rPr>
        <w:t>额定功率：</w:t>
      </w:r>
      <w:r>
        <w:rPr>
          <w:sz w:val="24"/>
        </w:rPr>
        <w:t>30MW</w:t>
      </w:r>
    </w:p>
    <w:p w14:paraId="072826CF" w14:textId="77777777" w:rsidR="00775B2B" w:rsidRDefault="00000000">
      <w:pPr>
        <w:snapToGrid w:val="0"/>
        <w:spacing w:line="360" w:lineRule="auto"/>
        <w:ind w:firstLineChars="200" w:firstLine="480"/>
        <w:rPr>
          <w:sz w:val="24"/>
        </w:rPr>
      </w:pPr>
      <w:r>
        <w:rPr>
          <w:sz w:val="24"/>
        </w:rPr>
        <w:t>额定转速：</w:t>
      </w:r>
      <w:r>
        <w:rPr>
          <w:sz w:val="24"/>
        </w:rPr>
        <w:t>3000r/min</w:t>
      </w:r>
    </w:p>
    <w:p w14:paraId="2A657AB0" w14:textId="77777777" w:rsidR="00775B2B" w:rsidRDefault="00000000">
      <w:pPr>
        <w:snapToGrid w:val="0"/>
        <w:spacing w:line="360" w:lineRule="auto"/>
        <w:ind w:firstLineChars="200" w:firstLine="480"/>
        <w:rPr>
          <w:sz w:val="24"/>
        </w:rPr>
      </w:pPr>
      <w:r>
        <w:rPr>
          <w:sz w:val="24"/>
        </w:rPr>
        <w:t>额定进汽压力：</w:t>
      </w:r>
      <w:r>
        <w:rPr>
          <w:sz w:val="24"/>
        </w:rPr>
        <w:t>9.8MPa(a)</w:t>
      </w:r>
    </w:p>
    <w:p w14:paraId="12208137" w14:textId="77777777" w:rsidR="00775B2B" w:rsidRDefault="00000000">
      <w:pPr>
        <w:snapToGrid w:val="0"/>
        <w:spacing w:line="360" w:lineRule="auto"/>
        <w:ind w:firstLineChars="200" w:firstLine="480"/>
        <w:rPr>
          <w:sz w:val="24"/>
        </w:rPr>
      </w:pPr>
      <w:r>
        <w:rPr>
          <w:sz w:val="24"/>
        </w:rPr>
        <w:t>额定进汽温度：</w:t>
      </w:r>
      <w:r>
        <w:rPr>
          <w:sz w:val="24"/>
        </w:rPr>
        <w:t>540℃</w:t>
      </w:r>
    </w:p>
    <w:p w14:paraId="0409D534" w14:textId="77777777" w:rsidR="00775B2B" w:rsidRDefault="00000000">
      <w:pPr>
        <w:snapToGrid w:val="0"/>
        <w:spacing w:line="360" w:lineRule="auto"/>
        <w:ind w:firstLineChars="200" w:firstLine="480"/>
        <w:rPr>
          <w:sz w:val="24"/>
        </w:rPr>
      </w:pPr>
      <w:r>
        <w:rPr>
          <w:sz w:val="24"/>
        </w:rPr>
        <w:t>额定进汽量：～</w:t>
      </w:r>
      <w:r>
        <w:rPr>
          <w:sz w:val="24"/>
        </w:rPr>
        <w:t>260t/h</w:t>
      </w:r>
    </w:p>
    <w:p w14:paraId="0844E48A" w14:textId="77777777" w:rsidR="00775B2B" w:rsidRDefault="00000000">
      <w:pPr>
        <w:snapToGrid w:val="0"/>
        <w:spacing w:line="360" w:lineRule="auto"/>
        <w:ind w:firstLineChars="200" w:firstLine="480"/>
        <w:rPr>
          <w:sz w:val="24"/>
        </w:rPr>
      </w:pPr>
      <w:r>
        <w:rPr>
          <w:sz w:val="24"/>
        </w:rPr>
        <w:t>额定抽汽压力：</w:t>
      </w:r>
      <w:r>
        <w:rPr>
          <w:sz w:val="24"/>
        </w:rPr>
        <w:t>4.5MPa(a)</w:t>
      </w:r>
    </w:p>
    <w:p w14:paraId="560041E5" w14:textId="77777777" w:rsidR="00775B2B" w:rsidRDefault="00000000">
      <w:pPr>
        <w:snapToGrid w:val="0"/>
        <w:spacing w:line="360" w:lineRule="auto"/>
        <w:ind w:firstLineChars="200" w:firstLine="480"/>
        <w:rPr>
          <w:sz w:val="24"/>
        </w:rPr>
      </w:pPr>
      <w:r>
        <w:rPr>
          <w:sz w:val="24"/>
        </w:rPr>
        <w:t>额定抽汽量：～</w:t>
      </w:r>
      <w:r>
        <w:rPr>
          <w:sz w:val="24"/>
        </w:rPr>
        <w:t>60t/h</w:t>
      </w:r>
    </w:p>
    <w:p w14:paraId="62ECDE22" w14:textId="77777777" w:rsidR="00775B2B" w:rsidRDefault="00000000">
      <w:pPr>
        <w:snapToGrid w:val="0"/>
        <w:spacing w:line="360" w:lineRule="auto"/>
        <w:ind w:firstLineChars="200" w:firstLine="480"/>
        <w:rPr>
          <w:sz w:val="24"/>
        </w:rPr>
      </w:pPr>
      <w:r>
        <w:rPr>
          <w:sz w:val="24"/>
        </w:rPr>
        <w:t>额定排汽压力：</w:t>
      </w:r>
      <w:r>
        <w:rPr>
          <w:sz w:val="24"/>
        </w:rPr>
        <w:t>1.5MPa(a)</w:t>
      </w:r>
    </w:p>
    <w:p w14:paraId="3412A66E" w14:textId="77777777" w:rsidR="00775B2B" w:rsidRDefault="00000000">
      <w:pPr>
        <w:snapToGrid w:val="0"/>
        <w:spacing w:line="360" w:lineRule="auto"/>
        <w:ind w:firstLineChars="200" w:firstLine="480"/>
        <w:rPr>
          <w:sz w:val="24"/>
        </w:rPr>
        <w:sectPr w:rsidR="00775B2B">
          <w:type w:val="continuous"/>
          <w:pgSz w:w="11906" w:h="16838"/>
          <w:pgMar w:top="1440" w:right="1800" w:bottom="1440" w:left="1800" w:header="1021" w:footer="851" w:gutter="0"/>
          <w:pgNumType w:fmt="numberInDash"/>
          <w:cols w:num="2" w:space="425"/>
          <w:docGrid w:linePitch="312"/>
        </w:sectPr>
      </w:pPr>
      <w:r>
        <w:rPr>
          <w:sz w:val="24"/>
        </w:rPr>
        <w:t>额定排汽温度：～</w:t>
      </w:r>
      <w:r>
        <w:rPr>
          <w:sz w:val="24"/>
        </w:rPr>
        <w:t>290℃</w:t>
      </w:r>
    </w:p>
    <w:p w14:paraId="4A8788E6" w14:textId="77777777" w:rsidR="00775B2B" w:rsidRDefault="00000000">
      <w:pPr>
        <w:snapToGrid w:val="0"/>
        <w:spacing w:line="360" w:lineRule="auto"/>
        <w:ind w:firstLineChars="200" w:firstLine="480"/>
        <w:rPr>
          <w:sz w:val="24"/>
        </w:rPr>
      </w:pPr>
      <w:r>
        <w:rPr>
          <w:sz w:val="24"/>
        </w:rPr>
        <w:t>3)</w:t>
      </w:r>
      <w:r>
        <w:rPr>
          <w:sz w:val="24"/>
        </w:rPr>
        <w:t>汽轮发电机：</w:t>
      </w:r>
      <w:r>
        <w:rPr>
          <w:sz w:val="24"/>
        </w:rPr>
        <w:t>2</w:t>
      </w:r>
      <w:r>
        <w:rPr>
          <w:sz w:val="24"/>
        </w:rPr>
        <w:t>台</w:t>
      </w:r>
    </w:p>
    <w:p w14:paraId="4C9BCF92" w14:textId="77777777" w:rsidR="00775B2B" w:rsidRDefault="00775B2B">
      <w:pPr>
        <w:snapToGrid w:val="0"/>
        <w:spacing w:line="360" w:lineRule="auto"/>
        <w:ind w:firstLineChars="200" w:firstLine="480"/>
        <w:rPr>
          <w:sz w:val="24"/>
        </w:rPr>
        <w:sectPr w:rsidR="00775B2B">
          <w:type w:val="continuous"/>
          <w:pgSz w:w="11906" w:h="16838"/>
          <w:pgMar w:top="1440" w:right="1800" w:bottom="1440" w:left="1800" w:header="1021" w:footer="851" w:gutter="0"/>
          <w:pgNumType w:fmt="numberInDash"/>
          <w:cols w:space="720"/>
          <w:docGrid w:linePitch="312"/>
        </w:sectPr>
      </w:pPr>
    </w:p>
    <w:p w14:paraId="10770316" w14:textId="77777777" w:rsidR="00775B2B" w:rsidRDefault="00000000">
      <w:pPr>
        <w:snapToGrid w:val="0"/>
        <w:spacing w:line="360" w:lineRule="auto"/>
        <w:ind w:firstLineChars="200" w:firstLine="480"/>
        <w:rPr>
          <w:sz w:val="24"/>
        </w:rPr>
      </w:pPr>
      <w:r>
        <w:rPr>
          <w:sz w:val="24"/>
        </w:rPr>
        <w:t>型号：</w:t>
      </w:r>
      <w:r>
        <w:rPr>
          <w:sz w:val="24"/>
        </w:rPr>
        <w:t>QF-J30-2</w:t>
      </w:r>
    </w:p>
    <w:p w14:paraId="40BE1DD0" w14:textId="77777777" w:rsidR="00775B2B" w:rsidRDefault="00000000">
      <w:pPr>
        <w:snapToGrid w:val="0"/>
        <w:spacing w:line="360" w:lineRule="auto"/>
        <w:ind w:firstLineChars="200" w:firstLine="480"/>
        <w:rPr>
          <w:sz w:val="24"/>
        </w:rPr>
      </w:pPr>
      <w:r>
        <w:rPr>
          <w:sz w:val="24"/>
        </w:rPr>
        <w:t>额定功率：</w:t>
      </w:r>
      <w:r>
        <w:rPr>
          <w:sz w:val="24"/>
        </w:rPr>
        <w:t>30MW</w:t>
      </w:r>
    </w:p>
    <w:p w14:paraId="588A7E97" w14:textId="77777777" w:rsidR="00775B2B" w:rsidRDefault="00000000">
      <w:pPr>
        <w:snapToGrid w:val="0"/>
        <w:spacing w:line="360" w:lineRule="auto"/>
        <w:ind w:firstLineChars="200" w:firstLine="480"/>
        <w:rPr>
          <w:sz w:val="24"/>
        </w:rPr>
      </w:pPr>
      <w:r>
        <w:rPr>
          <w:sz w:val="24"/>
        </w:rPr>
        <w:t>额定转速：</w:t>
      </w:r>
      <w:r>
        <w:rPr>
          <w:sz w:val="24"/>
        </w:rPr>
        <w:t>3000r/min</w:t>
      </w:r>
    </w:p>
    <w:p w14:paraId="54275260" w14:textId="77777777" w:rsidR="00775B2B" w:rsidRDefault="00000000">
      <w:pPr>
        <w:snapToGrid w:val="0"/>
        <w:spacing w:line="360" w:lineRule="auto"/>
        <w:ind w:firstLineChars="200" w:firstLine="480"/>
        <w:rPr>
          <w:sz w:val="24"/>
        </w:rPr>
      </w:pPr>
      <w:r>
        <w:rPr>
          <w:sz w:val="24"/>
        </w:rPr>
        <w:t>功率因数：</w:t>
      </w:r>
      <w:r>
        <w:rPr>
          <w:sz w:val="24"/>
        </w:rPr>
        <w:t>0.8</w:t>
      </w:r>
    </w:p>
    <w:p w14:paraId="03901FD2" w14:textId="77777777" w:rsidR="00775B2B" w:rsidRDefault="00000000">
      <w:pPr>
        <w:snapToGrid w:val="0"/>
        <w:spacing w:line="360" w:lineRule="auto"/>
        <w:ind w:firstLineChars="200" w:firstLine="480"/>
        <w:rPr>
          <w:sz w:val="24"/>
        </w:rPr>
      </w:pPr>
      <w:r>
        <w:rPr>
          <w:sz w:val="24"/>
        </w:rPr>
        <w:t>出线电压：</w:t>
      </w:r>
      <w:r>
        <w:rPr>
          <w:sz w:val="24"/>
        </w:rPr>
        <w:t>10500V</w:t>
      </w:r>
    </w:p>
    <w:p w14:paraId="4B2160D4" w14:textId="77777777" w:rsidR="00775B2B" w:rsidRDefault="00000000">
      <w:pPr>
        <w:snapToGrid w:val="0"/>
        <w:spacing w:line="360" w:lineRule="auto"/>
        <w:ind w:firstLineChars="200" w:firstLine="480"/>
        <w:rPr>
          <w:sz w:val="24"/>
        </w:rPr>
        <w:sectPr w:rsidR="00775B2B">
          <w:type w:val="continuous"/>
          <w:pgSz w:w="11906" w:h="16838"/>
          <w:pgMar w:top="1440" w:right="1800" w:bottom="1440" w:left="1800" w:header="1021" w:footer="851" w:gutter="0"/>
          <w:pgNumType w:fmt="numberInDash"/>
          <w:cols w:num="2" w:space="425"/>
          <w:docGrid w:linePitch="312"/>
        </w:sectPr>
      </w:pPr>
      <w:r>
        <w:rPr>
          <w:sz w:val="24"/>
        </w:rPr>
        <w:t>励磁方式：静止可控硅</w:t>
      </w:r>
    </w:p>
    <w:p w14:paraId="5A8C7EEE" w14:textId="77777777" w:rsidR="00775B2B" w:rsidRDefault="00000000">
      <w:pPr>
        <w:snapToGrid w:val="0"/>
        <w:spacing w:line="360" w:lineRule="auto"/>
        <w:ind w:firstLineChars="200" w:firstLine="480"/>
        <w:rPr>
          <w:sz w:val="24"/>
        </w:rPr>
      </w:pPr>
      <w:r>
        <w:rPr>
          <w:sz w:val="24"/>
        </w:rPr>
        <w:t>4)</w:t>
      </w:r>
      <w:r>
        <w:rPr>
          <w:sz w:val="24"/>
        </w:rPr>
        <w:t>背压式汽轮机：</w:t>
      </w:r>
      <w:r>
        <w:rPr>
          <w:sz w:val="24"/>
        </w:rPr>
        <w:t>1</w:t>
      </w:r>
      <w:r>
        <w:rPr>
          <w:sz w:val="24"/>
        </w:rPr>
        <w:t>台</w:t>
      </w:r>
    </w:p>
    <w:p w14:paraId="5AEE491A" w14:textId="77777777" w:rsidR="00775B2B" w:rsidRDefault="00775B2B">
      <w:pPr>
        <w:snapToGrid w:val="0"/>
        <w:spacing w:line="360" w:lineRule="auto"/>
        <w:ind w:firstLineChars="200" w:firstLine="480"/>
        <w:rPr>
          <w:sz w:val="24"/>
        </w:rPr>
        <w:sectPr w:rsidR="00775B2B">
          <w:type w:val="continuous"/>
          <w:pgSz w:w="11906" w:h="16838"/>
          <w:pgMar w:top="1440" w:right="1800" w:bottom="1440" w:left="1800" w:header="1021" w:footer="851" w:gutter="0"/>
          <w:pgNumType w:fmt="numberInDash"/>
          <w:cols w:space="720"/>
          <w:docGrid w:linePitch="312"/>
        </w:sectPr>
      </w:pPr>
    </w:p>
    <w:p w14:paraId="02773FB8" w14:textId="77777777" w:rsidR="00775B2B" w:rsidRDefault="00000000">
      <w:pPr>
        <w:snapToGrid w:val="0"/>
        <w:spacing w:line="360" w:lineRule="auto"/>
        <w:ind w:firstLineChars="200" w:firstLine="480"/>
        <w:rPr>
          <w:sz w:val="24"/>
        </w:rPr>
      </w:pPr>
      <w:r>
        <w:rPr>
          <w:sz w:val="24"/>
        </w:rPr>
        <w:t>型号：</w:t>
      </w:r>
      <w:r>
        <w:rPr>
          <w:sz w:val="24"/>
        </w:rPr>
        <w:t>B30-9.8/535/0.6</w:t>
      </w:r>
    </w:p>
    <w:p w14:paraId="33D41E15" w14:textId="77777777" w:rsidR="00775B2B" w:rsidRDefault="00000000">
      <w:pPr>
        <w:snapToGrid w:val="0"/>
        <w:spacing w:line="360" w:lineRule="auto"/>
        <w:ind w:firstLineChars="200" w:firstLine="480"/>
        <w:rPr>
          <w:sz w:val="24"/>
        </w:rPr>
      </w:pPr>
      <w:r>
        <w:rPr>
          <w:sz w:val="24"/>
        </w:rPr>
        <w:t>额定功率：</w:t>
      </w:r>
      <w:r>
        <w:rPr>
          <w:sz w:val="24"/>
        </w:rPr>
        <w:t>30MW</w:t>
      </w:r>
    </w:p>
    <w:p w14:paraId="6B92D3DC" w14:textId="77777777" w:rsidR="00775B2B" w:rsidRDefault="00000000">
      <w:pPr>
        <w:snapToGrid w:val="0"/>
        <w:spacing w:line="360" w:lineRule="auto"/>
        <w:ind w:firstLineChars="200" w:firstLine="480"/>
        <w:rPr>
          <w:sz w:val="24"/>
        </w:rPr>
      </w:pPr>
      <w:r>
        <w:rPr>
          <w:sz w:val="24"/>
        </w:rPr>
        <w:lastRenderedPageBreak/>
        <w:t>额定转速：</w:t>
      </w:r>
      <w:r>
        <w:rPr>
          <w:sz w:val="24"/>
        </w:rPr>
        <w:t>3000r/min</w:t>
      </w:r>
    </w:p>
    <w:p w14:paraId="7AD693A8" w14:textId="77777777" w:rsidR="00775B2B" w:rsidRDefault="00000000">
      <w:pPr>
        <w:snapToGrid w:val="0"/>
        <w:spacing w:line="360" w:lineRule="auto"/>
        <w:ind w:firstLineChars="200" w:firstLine="480"/>
        <w:rPr>
          <w:sz w:val="24"/>
        </w:rPr>
      </w:pPr>
      <w:r>
        <w:rPr>
          <w:sz w:val="24"/>
        </w:rPr>
        <w:t>额定进汽压力：</w:t>
      </w:r>
      <w:r>
        <w:rPr>
          <w:sz w:val="24"/>
        </w:rPr>
        <w:t>9.8MPa(a)</w:t>
      </w:r>
    </w:p>
    <w:p w14:paraId="14EB943D" w14:textId="77777777" w:rsidR="00775B2B" w:rsidRDefault="00000000">
      <w:pPr>
        <w:snapToGrid w:val="0"/>
        <w:spacing w:line="360" w:lineRule="auto"/>
        <w:ind w:firstLineChars="200" w:firstLine="480"/>
        <w:rPr>
          <w:sz w:val="24"/>
        </w:rPr>
      </w:pPr>
      <w:r>
        <w:rPr>
          <w:sz w:val="24"/>
        </w:rPr>
        <w:t>额定进汽温度：</w:t>
      </w:r>
      <w:r>
        <w:rPr>
          <w:sz w:val="24"/>
        </w:rPr>
        <w:t>535℃</w:t>
      </w:r>
    </w:p>
    <w:p w14:paraId="2CA2938C" w14:textId="77777777" w:rsidR="00775B2B" w:rsidRDefault="00000000">
      <w:pPr>
        <w:snapToGrid w:val="0"/>
        <w:spacing w:line="360" w:lineRule="auto"/>
        <w:ind w:firstLineChars="200" w:firstLine="480"/>
        <w:rPr>
          <w:sz w:val="24"/>
        </w:rPr>
      </w:pPr>
      <w:r>
        <w:rPr>
          <w:sz w:val="24"/>
        </w:rPr>
        <w:t>额定进汽量：～</w:t>
      </w:r>
      <w:r>
        <w:rPr>
          <w:sz w:val="24"/>
        </w:rPr>
        <w:t>200t/h</w:t>
      </w:r>
    </w:p>
    <w:p w14:paraId="74031BDA" w14:textId="77777777" w:rsidR="00775B2B" w:rsidRDefault="00000000">
      <w:pPr>
        <w:snapToGrid w:val="0"/>
        <w:spacing w:line="360" w:lineRule="auto"/>
        <w:ind w:firstLineChars="200" w:firstLine="480"/>
        <w:rPr>
          <w:sz w:val="24"/>
        </w:rPr>
      </w:pPr>
      <w:r>
        <w:rPr>
          <w:sz w:val="24"/>
        </w:rPr>
        <w:t>额定排汽压力：</w:t>
      </w:r>
      <w:r>
        <w:rPr>
          <w:sz w:val="24"/>
        </w:rPr>
        <w:t>0.6MPa(a)</w:t>
      </w:r>
    </w:p>
    <w:p w14:paraId="36506AAA" w14:textId="77777777" w:rsidR="00775B2B" w:rsidRDefault="00000000">
      <w:pPr>
        <w:snapToGrid w:val="0"/>
        <w:spacing w:line="360" w:lineRule="auto"/>
        <w:ind w:firstLineChars="200" w:firstLine="480"/>
        <w:rPr>
          <w:sz w:val="24"/>
        </w:rPr>
        <w:sectPr w:rsidR="00775B2B">
          <w:type w:val="continuous"/>
          <w:pgSz w:w="11906" w:h="16838"/>
          <w:pgMar w:top="1440" w:right="1800" w:bottom="1440" w:left="1800" w:header="1021" w:footer="851" w:gutter="0"/>
          <w:pgNumType w:fmt="numberInDash"/>
          <w:cols w:num="2" w:space="425"/>
          <w:docGrid w:linePitch="312"/>
        </w:sectPr>
      </w:pPr>
      <w:r>
        <w:rPr>
          <w:sz w:val="24"/>
        </w:rPr>
        <w:t>额定排汽温度：</w:t>
      </w:r>
      <w:r>
        <w:rPr>
          <w:sz w:val="24"/>
        </w:rPr>
        <w:t>230℃</w:t>
      </w:r>
    </w:p>
    <w:p w14:paraId="4618C7F6" w14:textId="77777777" w:rsidR="00775B2B" w:rsidRDefault="00000000">
      <w:pPr>
        <w:snapToGrid w:val="0"/>
        <w:spacing w:line="360" w:lineRule="auto"/>
        <w:ind w:firstLineChars="200" w:firstLine="480"/>
        <w:rPr>
          <w:sz w:val="24"/>
        </w:rPr>
      </w:pPr>
      <w:r>
        <w:rPr>
          <w:sz w:val="24"/>
        </w:rPr>
        <w:t>5)</w:t>
      </w:r>
      <w:r>
        <w:rPr>
          <w:sz w:val="24"/>
        </w:rPr>
        <w:t>汽轮发电机：</w:t>
      </w:r>
      <w:r>
        <w:rPr>
          <w:sz w:val="24"/>
        </w:rPr>
        <w:t>1</w:t>
      </w:r>
      <w:r>
        <w:rPr>
          <w:sz w:val="24"/>
        </w:rPr>
        <w:t>台</w:t>
      </w:r>
    </w:p>
    <w:p w14:paraId="3FBBF7CB" w14:textId="77777777" w:rsidR="00775B2B" w:rsidRDefault="00775B2B">
      <w:pPr>
        <w:snapToGrid w:val="0"/>
        <w:spacing w:line="360" w:lineRule="auto"/>
        <w:ind w:firstLineChars="200" w:firstLine="480"/>
        <w:rPr>
          <w:sz w:val="24"/>
        </w:rPr>
        <w:sectPr w:rsidR="00775B2B">
          <w:type w:val="continuous"/>
          <w:pgSz w:w="11906" w:h="16838"/>
          <w:pgMar w:top="1440" w:right="1800" w:bottom="1440" w:left="1800" w:header="1021" w:footer="851" w:gutter="0"/>
          <w:pgNumType w:fmt="numberInDash"/>
          <w:cols w:space="720"/>
          <w:docGrid w:linePitch="312"/>
        </w:sectPr>
      </w:pPr>
    </w:p>
    <w:p w14:paraId="291DEEE7" w14:textId="77777777" w:rsidR="00775B2B" w:rsidRDefault="00000000">
      <w:pPr>
        <w:snapToGrid w:val="0"/>
        <w:spacing w:line="360" w:lineRule="auto"/>
        <w:ind w:firstLineChars="200" w:firstLine="480"/>
        <w:rPr>
          <w:sz w:val="24"/>
        </w:rPr>
      </w:pPr>
      <w:r>
        <w:rPr>
          <w:sz w:val="24"/>
        </w:rPr>
        <w:t>型号：</w:t>
      </w:r>
      <w:r>
        <w:rPr>
          <w:sz w:val="24"/>
        </w:rPr>
        <w:t>QF-J30-2</w:t>
      </w:r>
    </w:p>
    <w:p w14:paraId="7C62EAAE" w14:textId="77777777" w:rsidR="00775B2B" w:rsidRDefault="00000000">
      <w:pPr>
        <w:snapToGrid w:val="0"/>
        <w:spacing w:line="360" w:lineRule="auto"/>
        <w:ind w:firstLineChars="200" w:firstLine="480"/>
        <w:rPr>
          <w:sz w:val="24"/>
        </w:rPr>
      </w:pPr>
      <w:r>
        <w:rPr>
          <w:sz w:val="24"/>
        </w:rPr>
        <w:t>额定功率：</w:t>
      </w:r>
      <w:r>
        <w:rPr>
          <w:sz w:val="24"/>
        </w:rPr>
        <w:t>30MW</w:t>
      </w:r>
    </w:p>
    <w:p w14:paraId="79D22273" w14:textId="77777777" w:rsidR="00775B2B" w:rsidRDefault="00000000">
      <w:pPr>
        <w:snapToGrid w:val="0"/>
        <w:spacing w:line="360" w:lineRule="auto"/>
        <w:ind w:firstLineChars="200" w:firstLine="480"/>
        <w:rPr>
          <w:sz w:val="24"/>
        </w:rPr>
      </w:pPr>
      <w:r>
        <w:rPr>
          <w:sz w:val="24"/>
        </w:rPr>
        <w:t>额定转速：</w:t>
      </w:r>
      <w:r>
        <w:rPr>
          <w:sz w:val="24"/>
        </w:rPr>
        <w:t>3000r/min</w:t>
      </w:r>
    </w:p>
    <w:p w14:paraId="0D807EC1" w14:textId="77777777" w:rsidR="00775B2B" w:rsidRDefault="00000000">
      <w:pPr>
        <w:snapToGrid w:val="0"/>
        <w:spacing w:line="360" w:lineRule="auto"/>
        <w:ind w:firstLineChars="200" w:firstLine="480"/>
        <w:rPr>
          <w:sz w:val="24"/>
        </w:rPr>
      </w:pPr>
      <w:r>
        <w:rPr>
          <w:sz w:val="24"/>
        </w:rPr>
        <w:t>功率因数：</w:t>
      </w:r>
      <w:r>
        <w:rPr>
          <w:sz w:val="24"/>
        </w:rPr>
        <w:t>0.8</w:t>
      </w:r>
    </w:p>
    <w:p w14:paraId="158B7806" w14:textId="77777777" w:rsidR="00775B2B" w:rsidRDefault="00000000">
      <w:pPr>
        <w:snapToGrid w:val="0"/>
        <w:spacing w:line="360" w:lineRule="auto"/>
        <w:ind w:firstLineChars="200" w:firstLine="480"/>
        <w:rPr>
          <w:sz w:val="24"/>
        </w:rPr>
      </w:pPr>
      <w:r>
        <w:rPr>
          <w:sz w:val="24"/>
        </w:rPr>
        <w:t>出线电压：</w:t>
      </w:r>
      <w:r>
        <w:rPr>
          <w:sz w:val="24"/>
        </w:rPr>
        <w:t>10500V</w:t>
      </w:r>
    </w:p>
    <w:p w14:paraId="228843B7" w14:textId="77777777" w:rsidR="00775B2B" w:rsidRDefault="00000000">
      <w:pPr>
        <w:snapToGrid w:val="0"/>
        <w:spacing w:line="360" w:lineRule="auto"/>
        <w:ind w:firstLineChars="200" w:firstLine="480"/>
        <w:rPr>
          <w:sz w:val="24"/>
        </w:rPr>
        <w:sectPr w:rsidR="00775B2B">
          <w:type w:val="continuous"/>
          <w:pgSz w:w="11906" w:h="16838"/>
          <w:pgMar w:top="1440" w:right="1800" w:bottom="1440" w:left="1800" w:header="1021" w:footer="851" w:gutter="0"/>
          <w:pgNumType w:fmt="numberInDash"/>
          <w:cols w:num="2" w:space="425"/>
          <w:docGrid w:linePitch="312"/>
        </w:sectPr>
      </w:pPr>
      <w:r>
        <w:rPr>
          <w:sz w:val="24"/>
        </w:rPr>
        <w:t>励磁方式：静止可控硅</w:t>
      </w:r>
      <w:bookmarkEnd w:id="381"/>
    </w:p>
    <w:p w14:paraId="609A8C89" w14:textId="77777777" w:rsidR="00775B2B" w:rsidRDefault="00000000">
      <w:pPr>
        <w:pStyle w:val="30"/>
        <w:spacing w:before="0" w:after="0" w:line="520" w:lineRule="exact"/>
        <w:rPr>
          <w:rStyle w:val="affff1"/>
          <w:rFonts w:eastAsia="黑体"/>
          <w:color w:val="auto"/>
          <w:sz w:val="24"/>
          <w:szCs w:val="24"/>
          <w:u w:val="none"/>
        </w:rPr>
      </w:pPr>
      <w:bookmarkStart w:id="382" w:name="_Toc107815118"/>
      <w:bookmarkStart w:id="383" w:name="_Toc109315945"/>
      <w:bookmarkStart w:id="384" w:name="_Toc108524333"/>
      <w:bookmarkStart w:id="385" w:name="_Toc109532376"/>
      <w:bookmarkStart w:id="386" w:name="_Toc107813880"/>
      <w:bookmarkStart w:id="387" w:name="_Toc107815415"/>
      <w:bookmarkStart w:id="388" w:name="_Toc109317074"/>
      <w:bookmarkStart w:id="389" w:name="_Toc107814643"/>
      <w:bookmarkStart w:id="390" w:name="_Toc312944666"/>
      <w:bookmarkStart w:id="391" w:name="_Toc323128807"/>
      <w:bookmarkStart w:id="392" w:name="_Toc312945166"/>
      <w:bookmarkStart w:id="393" w:name="_Toc109317073"/>
      <w:bookmarkStart w:id="394" w:name="_Toc107815117"/>
      <w:bookmarkStart w:id="395" w:name="_Toc109532375"/>
      <w:bookmarkStart w:id="396" w:name="_Toc107813879"/>
      <w:bookmarkStart w:id="397" w:name="_Toc107815414"/>
      <w:bookmarkStart w:id="398" w:name="_Toc107814642"/>
      <w:bookmarkStart w:id="399" w:name="_Toc109315944"/>
      <w:bookmarkStart w:id="400" w:name="_Toc108524332"/>
      <w:bookmarkStart w:id="401" w:name="_Toc111357145"/>
      <w:bookmarkStart w:id="402" w:name="_Toc109315953"/>
      <w:bookmarkStart w:id="403" w:name="_Toc107759751"/>
      <w:bookmarkStart w:id="404" w:name="_Toc107815419"/>
      <w:bookmarkStart w:id="405" w:name="_Toc109317082"/>
      <w:bookmarkStart w:id="406" w:name="_Toc107811499"/>
      <w:bookmarkStart w:id="407" w:name="_Toc111544261"/>
      <w:bookmarkStart w:id="408" w:name="_Toc107760867"/>
      <w:bookmarkStart w:id="409" w:name="_Toc109105591"/>
      <w:bookmarkStart w:id="410" w:name="_Toc107813238"/>
      <w:bookmarkStart w:id="411" w:name="_Toc109532384"/>
      <w:bookmarkStart w:id="412" w:name="_Toc107813884"/>
      <w:bookmarkStart w:id="413" w:name="_Toc107815122"/>
      <w:bookmarkStart w:id="414" w:name="_Toc107814647"/>
      <w:bookmarkStart w:id="415" w:name="_Toc107811770"/>
      <w:bookmarkStart w:id="416" w:name="_Toc108524337"/>
      <w:bookmarkStart w:id="417" w:name="_Toc107803147"/>
      <w:bookmarkEnd w:id="368"/>
      <w:r>
        <w:rPr>
          <w:rStyle w:val="affff1"/>
          <w:rFonts w:eastAsia="黑体"/>
          <w:color w:val="auto"/>
          <w:sz w:val="24"/>
          <w:szCs w:val="24"/>
          <w:u w:val="none"/>
        </w:rPr>
        <w:t>3.</w:t>
      </w:r>
      <w:bookmarkEnd w:id="382"/>
      <w:bookmarkEnd w:id="383"/>
      <w:bookmarkEnd w:id="384"/>
      <w:bookmarkEnd w:id="385"/>
      <w:bookmarkEnd w:id="386"/>
      <w:bookmarkEnd w:id="387"/>
      <w:bookmarkEnd w:id="388"/>
      <w:bookmarkEnd w:id="389"/>
      <w:r>
        <w:rPr>
          <w:rStyle w:val="affff1"/>
          <w:rFonts w:eastAsia="黑体"/>
          <w:color w:val="auto"/>
          <w:sz w:val="24"/>
          <w:szCs w:val="24"/>
          <w:u w:val="none"/>
        </w:rPr>
        <w:t>4.3</w:t>
      </w:r>
      <w:r>
        <w:rPr>
          <w:rStyle w:val="affff1"/>
          <w:rFonts w:eastAsia="黑体"/>
          <w:color w:val="auto"/>
          <w:sz w:val="24"/>
          <w:szCs w:val="24"/>
          <w:u w:val="none"/>
        </w:rPr>
        <w:t>燃料</w:t>
      </w:r>
      <w:bookmarkEnd w:id="390"/>
      <w:bookmarkEnd w:id="391"/>
      <w:bookmarkEnd w:id="392"/>
      <w:r>
        <w:rPr>
          <w:rStyle w:val="affff1"/>
          <w:rFonts w:eastAsia="黑体"/>
          <w:color w:val="auto"/>
          <w:sz w:val="24"/>
          <w:szCs w:val="24"/>
          <w:u w:val="none"/>
        </w:rPr>
        <w:t>输送系统</w:t>
      </w:r>
    </w:p>
    <w:p w14:paraId="240E416F" w14:textId="77777777" w:rsidR="00775B2B" w:rsidRDefault="00000000">
      <w:pPr>
        <w:spacing w:line="360" w:lineRule="auto"/>
        <w:ind w:firstLine="482"/>
        <w:rPr>
          <w:kern w:val="0"/>
          <w:sz w:val="24"/>
        </w:rPr>
      </w:pPr>
      <w:r>
        <w:rPr>
          <w:rFonts w:ascii="宋体" w:hAnsi="宋体" w:hint="eastAsia"/>
          <w:sz w:val="24"/>
        </w:rPr>
        <w:t>燃料输送系统包括厂内煤的储存、转运、除铁、筛破、计量直至以及送到各炉前煤仓。</w:t>
      </w:r>
    </w:p>
    <w:p w14:paraId="51F0F4BF" w14:textId="77777777" w:rsidR="00775B2B" w:rsidRDefault="00000000">
      <w:pPr>
        <w:spacing w:line="360" w:lineRule="auto"/>
        <w:ind w:firstLine="482"/>
        <w:rPr>
          <w:b/>
          <w:bCs/>
        </w:rPr>
      </w:pPr>
      <w:r>
        <w:rPr>
          <w:kern w:val="0"/>
          <w:sz w:val="24"/>
        </w:rPr>
        <w:t>（</w:t>
      </w:r>
      <w:r>
        <w:rPr>
          <w:kern w:val="0"/>
          <w:sz w:val="24"/>
        </w:rPr>
        <w:t>1</w:t>
      </w:r>
      <w:r>
        <w:rPr>
          <w:kern w:val="0"/>
          <w:sz w:val="24"/>
        </w:rPr>
        <w:t>）运煤方式</w:t>
      </w:r>
    </w:p>
    <w:p w14:paraId="23EA30C9" w14:textId="77777777" w:rsidR="00775B2B" w:rsidRDefault="00000000">
      <w:pPr>
        <w:spacing w:line="360" w:lineRule="auto"/>
        <w:ind w:firstLine="482"/>
        <w:rPr>
          <w:sz w:val="24"/>
        </w:rPr>
      </w:pPr>
      <w:r>
        <w:rPr>
          <w:rFonts w:hint="eastAsia"/>
          <w:sz w:val="24"/>
        </w:rPr>
        <w:t>燃煤厂外运输为公路运输</w:t>
      </w:r>
      <w:r>
        <w:rPr>
          <w:rFonts w:ascii="宋体" w:hAnsi="宋体" w:hint="eastAsia"/>
          <w:sz w:val="24"/>
        </w:rPr>
        <w:t>。</w:t>
      </w:r>
      <w:r>
        <w:rPr>
          <w:rFonts w:hint="eastAsia"/>
          <w:sz w:val="24"/>
        </w:rPr>
        <w:t>汽车进厂称重后直接到卸煤站卸煤。厂内设汽车卸煤站一处。</w:t>
      </w:r>
    </w:p>
    <w:p w14:paraId="6A5E49FC" w14:textId="77777777" w:rsidR="00775B2B" w:rsidRDefault="00000000">
      <w:pPr>
        <w:spacing w:line="360" w:lineRule="auto"/>
        <w:ind w:firstLine="482"/>
        <w:rPr>
          <w:kern w:val="0"/>
          <w:sz w:val="24"/>
        </w:rPr>
      </w:pPr>
      <w:r>
        <w:rPr>
          <w:kern w:val="0"/>
          <w:sz w:val="24"/>
        </w:rPr>
        <w:t>（</w:t>
      </w:r>
      <w:r>
        <w:rPr>
          <w:kern w:val="0"/>
          <w:sz w:val="24"/>
        </w:rPr>
        <w:t>2</w:t>
      </w:r>
      <w:r>
        <w:rPr>
          <w:kern w:val="0"/>
          <w:sz w:val="24"/>
        </w:rPr>
        <w:t>）汽车卸煤系统</w:t>
      </w:r>
    </w:p>
    <w:p w14:paraId="3E4946E0" w14:textId="77777777" w:rsidR="00775B2B" w:rsidRDefault="00000000">
      <w:pPr>
        <w:spacing w:line="360" w:lineRule="auto"/>
        <w:ind w:firstLine="482"/>
        <w:rPr>
          <w:kern w:val="0"/>
          <w:sz w:val="24"/>
        </w:rPr>
      </w:pPr>
      <w:r>
        <w:rPr>
          <w:kern w:val="0"/>
          <w:sz w:val="24"/>
        </w:rPr>
        <w:t>汽车进厂称重后直接到卸煤站卸煤。厂内设汽车卸煤站一处。</w:t>
      </w:r>
    </w:p>
    <w:p w14:paraId="1C30E2A8" w14:textId="77777777" w:rsidR="00775B2B" w:rsidRDefault="00000000">
      <w:pPr>
        <w:spacing w:line="360" w:lineRule="auto"/>
        <w:ind w:firstLine="482"/>
        <w:rPr>
          <w:kern w:val="0"/>
          <w:sz w:val="24"/>
        </w:rPr>
      </w:pPr>
      <w:r>
        <w:rPr>
          <w:kern w:val="0"/>
          <w:sz w:val="24"/>
        </w:rPr>
        <w:t>卸煤系统双线布置（</w:t>
      </w:r>
      <w:r>
        <w:rPr>
          <w:kern w:val="0"/>
          <w:sz w:val="24"/>
        </w:rPr>
        <w:t>1</w:t>
      </w:r>
      <w:r>
        <w:rPr>
          <w:kern w:val="0"/>
          <w:sz w:val="24"/>
        </w:rPr>
        <w:t>用</w:t>
      </w:r>
      <w:r>
        <w:rPr>
          <w:kern w:val="0"/>
          <w:sz w:val="24"/>
        </w:rPr>
        <w:t>1</w:t>
      </w:r>
      <w:r>
        <w:rPr>
          <w:kern w:val="0"/>
          <w:sz w:val="24"/>
        </w:rPr>
        <w:t>备），配备带式输送机带宽</w:t>
      </w:r>
      <w:r>
        <w:rPr>
          <w:kern w:val="0"/>
          <w:sz w:val="24"/>
        </w:rPr>
        <w:t>B=1200mm</w:t>
      </w:r>
      <w:r>
        <w:rPr>
          <w:kern w:val="0"/>
          <w:sz w:val="24"/>
        </w:rPr>
        <w:t>、</w:t>
      </w:r>
      <w:r>
        <w:rPr>
          <w:kern w:val="0"/>
          <w:sz w:val="24"/>
        </w:rPr>
        <w:t>V=2.0m/s</w:t>
      </w:r>
      <w:r>
        <w:rPr>
          <w:kern w:val="0"/>
          <w:sz w:val="24"/>
        </w:rPr>
        <w:t>、输送能力</w:t>
      </w:r>
      <w:r>
        <w:rPr>
          <w:kern w:val="0"/>
          <w:sz w:val="24"/>
        </w:rPr>
        <w:t>800t/h</w:t>
      </w:r>
      <w:r>
        <w:rPr>
          <w:kern w:val="0"/>
          <w:sz w:val="24"/>
        </w:rPr>
        <w:t>。</w:t>
      </w:r>
    </w:p>
    <w:p w14:paraId="1A74145C"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w:t>
      </w:r>
      <w:r>
        <w:rPr>
          <w:rFonts w:hint="eastAsia"/>
          <w:kern w:val="0"/>
          <w:sz w:val="24"/>
        </w:rPr>
        <w:t>3</w:t>
      </w:r>
      <w:r>
        <w:rPr>
          <w:kern w:val="0"/>
          <w:sz w:val="24"/>
        </w:rPr>
        <w:t>）干煤棚</w:t>
      </w:r>
    </w:p>
    <w:p w14:paraId="723DD247" w14:textId="5E1B9473" w:rsidR="00775B2B" w:rsidRDefault="00000000">
      <w:pPr>
        <w:autoSpaceDE w:val="0"/>
        <w:autoSpaceDN w:val="0"/>
        <w:adjustRightInd w:val="0"/>
        <w:spacing w:line="360" w:lineRule="auto"/>
        <w:ind w:firstLineChars="200" w:firstLine="480"/>
        <w:jc w:val="left"/>
        <w:rPr>
          <w:kern w:val="0"/>
          <w:sz w:val="24"/>
        </w:rPr>
      </w:pPr>
      <w:r>
        <w:rPr>
          <w:kern w:val="0"/>
          <w:sz w:val="24"/>
        </w:rPr>
        <w:t>厂内设</w:t>
      </w:r>
      <w:r>
        <w:rPr>
          <w:kern w:val="0"/>
          <w:sz w:val="24"/>
        </w:rPr>
        <w:t>1</w:t>
      </w:r>
      <w:r>
        <w:rPr>
          <w:kern w:val="0"/>
          <w:sz w:val="24"/>
        </w:rPr>
        <w:t>座</w:t>
      </w:r>
      <w:r>
        <w:rPr>
          <w:kern w:val="0"/>
          <w:sz w:val="24"/>
        </w:rPr>
        <w:t>116m×1</w:t>
      </w:r>
      <w:r w:rsidR="00F13827">
        <w:rPr>
          <w:rFonts w:hint="eastAsia"/>
          <w:kern w:val="0"/>
          <w:sz w:val="24"/>
        </w:rPr>
        <w:t>00</w:t>
      </w:r>
      <w:r>
        <w:rPr>
          <w:kern w:val="0"/>
          <w:sz w:val="24"/>
        </w:rPr>
        <w:t>m</w:t>
      </w:r>
      <w:r>
        <w:rPr>
          <w:kern w:val="0"/>
          <w:sz w:val="24"/>
        </w:rPr>
        <w:t>的</w:t>
      </w:r>
      <w:r>
        <w:rPr>
          <w:rFonts w:hint="eastAsia"/>
          <w:kern w:val="0"/>
          <w:sz w:val="24"/>
        </w:rPr>
        <w:t>全封闭</w:t>
      </w:r>
      <w:r>
        <w:rPr>
          <w:kern w:val="0"/>
          <w:sz w:val="24"/>
        </w:rPr>
        <w:t>条形料场干煤棚。干煤棚总面积</w:t>
      </w:r>
      <w:r w:rsidR="00F13827">
        <w:rPr>
          <w:rFonts w:hint="eastAsia"/>
          <w:kern w:val="0"/>
          <w:sz w:val="24"/>
        </w:rPr>
        <w:t>11600</w:t>
      </w:r>
      <w:r>
        <w:rPr>
          <w:kern w:val="0"/>
          <w:sz w:val="24"/>
        </w:rPr>
        <w:t>㎡，堆料区域长</w:t>
      </w:r>
      <w:r w:rsidR="006B007D">
        <w:rPr>
          <w:rFonts w:hint="eastAsia"/>
          <w:kern w:val="0"/>
          <w:sz w:val="24"/>
        </w:rPr>
        <w:t>79</w:t>
      </w:r>
      <w:r>
        <w:rPr>
          <w:kern w:val="0"/>
          <w:sz w:val="24"/>
        </w:rPr>
        <w:t>m</w:t>
      </w:r>
      <w:r>
        <w:rPr>
          <w:kern w:val="0"/>
          <w:sz w:val="24"/>
        </w:rPr>
        <w:t>，容重</w:t>
      </w:r>
      <w:r>
        <w:rPr>
          <w:kern w:val="0"/>
          <w:sz w:val="24"/>
        </w:rPr>
        <w:t>0.8t/m³</w:t>
      </w:r>
      <w:r>
        <w:rPr>
          <w:kern w:val="0"/>
          <w:sz w:val="24"/>
        </w:rPr>
        <w:t>、有效堆积系数</w:t>
      </w:r>
      <w:r>
        <w:rPr>
          <w:kern w:val="0"/>
          <w:sz w:val="24"/>
        </w:rPr>
        <w:t>0.</w:t>
      </w:r>
      <w:r>
        <w:rPr>
          <w:rFonts w:hint="eastAsia"/>
          <w:kern w:val="0"/>
          <w:sz w:val="24"/>
        </w:rPr>
        <w:t>6</w:t>
      </w:r>
      <w:r>
        <w:rPr>
          <w:kern w:val="0"/>
          <w:sz w:val="24"/>
        </w:rPr>
        <w:t>，总储量约</w:t>
      </w:r>
      <w:r w:rsidR="006B007D">
        <w:rPr>
          <w:rFonts w:hint="eastAsia"/>
          <w:kern w:val="0"/>
          <w:sz w:val="24"/>
        </w:rPr>
        <w:t>5</w:t>
      </w:r>
      <w:r>
        <w:rPr>
          <w:kern w:val="0"/>
          <w:sz w:val="24"/>
        </w:rPr>
        <w:t>万</w:t>
      </w:r>
      <w:r>
        <w:rPr>
          <w:kern w:val="0"/>
          <w:sz w:val="24"/>
        </w:rPr>
        <w:t>t</w:t>
      </w:r>
      <w:r>
        <w:rPr>
          <w:kern w:val="0"/>
          <w:sz w:val="24"/>
        </w:rPr>
        <w:t>，约相当于</w:t>
      </w:r>
      <w:r>
        <w:rPr>
          <w:kern w:val="0"/>
          <w:sz w:val="24"/>
        </w:rPr>
        <w:t>3×480t/h</w:t>
      </w:r>
      <w:r>
        <w:rPr>
          <w:kern w:val="0"/>
          <w:sz w:val="24"/>
        </w:rPr>
        <w:t>燃用设计燃料</w:t>
      </w:r>
      <w:r w:rsidR="006B007D">
        <w:rPr>
          <w:rFonts w:hint="eastAsia"/>
          <w:kern w:val="0"/>
          <w:sz w:val="24"/>
        </w:rPr>
        <w:t>9</w:t>
      </w:r>
      <w:r>
        <w:rPr>
          <w:kern w:val="0"/>
          <w:sz w:val="24"/>
        </w:rPr>
        <w:t>天的储量。</w:t>
      </w:r>
    </w:p>
    <w:p w14:paraId="48B8EB39"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w:t>
      </w:r>
      <w:r>
        <w:rPr>
          <w:rFonts w:hint="eastAsia"/>
          <w:kern w:val="0"/>
          <w:sz w:val="24"/>
        </w:rPr>
        <w:t>4</w:t>
      </w:r>
      <w:r>
        <w:rPr>
          <w:kern w:val="0"/>
          <w:sz w:val="24"/>
        </w:rPr>
        <w:t>）燃煤输送及筛破系统</w:t>
      </w:r>
    </w:p>
    <w:p w14:paraId="7924C63E"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本项目燃料输送系统采用双线（</w:t>
      </w:r>
      <w:r>
        <w:rPr>
          <w:kern w:val="0"/>
          <w:sz w:val="24"/>
        </w:rPr>
        <w:t>1</w:t>
      </w:r>
      <w:r>
        <w:rPr>
          <w:kern w:val="0"/>
          <w:sz w:val="24"/>
        </w:rPr>
        <w:t>用</w:t>
      </w:r>
      <w:r>
        <w:rPr>
          <w:kern w:val="0"/>
          <w:sz w:val="24"/>
        </w:rPr>
        <w:t>1</w:t>
      </w:r>
      <w:r>
        <w:rPr>
          <w:kern w:val="0"/>
          <w:sz w:val="24"/>
        </w:rPr>
        <w:t>备），带式输送机带宽</w:t>
      </w:r>
      <w:r>
        <w:rPr>
          <w:kern w:val="0"/>
          <w:sz w:val="24"/>
        </w:rPr>
        <w:t>B=1200mm</w:t>
      </w:r>
      <w:r>
        <w:rPr>
          <w:kern w:val="0"/>
          <w:sz w:val="24"/>
        </w:rPr>
        <w:t>、</w:t>
      </w:r>
      <w:r>
        <w:rPr>
          <w:kern w:val="0"/>
          <w:sz w:val="24"/>
        </w:rPr>
        <w:t>V=2.0m/s</w:t>
      </w:r>
      <w:r>
        <w:rPr>
          <w:kern w:val="0"/>
          <w:sz w:val="24"/>
        </w:rPr>
        <w:t>、输送能力</w:t>
      </w:r>
      <w:r>
        <w:rPr>
          <w:kern w:val="0"/>
          <w:sz w:val="24"/>
        </w:rPr>
        <w:t>Q=800t/h</w:t>
      </w:r>
      <w:r>
        <w:rPr>
          <w:kern w:val="0"/>
          <w:sz w:val="24"/>
        </w:rPr>
        <w:t>。</w:t>
      </w:r>
    </w:p>
    <w:p w14:paraId="12D61EE1"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燃料输送系统上设一级筛破楼，楼内设置</w:t>
      </w:r>
      <w:r>
        <w:rPr>
          <w:kern w:val="0"/>
          <w:sz w:val="24"/>
        </w:rPr>
        <w:t>880t/h</w:t>
      </w:r>
      <w:r>
        <w:rPr>
          <w:kern w:val="0"/>
          <w:sz w:val="24"/>
        </w:rPr>
        <w:t>滚轴筛与</w:t>
      </w:r>
      <w:r>
        <w:rPr>
          <w:rFonts w:hint="eastAsia"/>
          <w:kern w:val="0"/>
          <w:sz w:val="24"/>
        </w:rPr>
        <w:t>56</w:t>
      </w:r>
      <w:r>
        <w:rPr>
          <w:kern w:val="0"/>
          <w:sz w:val="24"/>
        </w:rPr>
        <w:t>0t/h</w:t>
      </w:r>
      <w:r>
        <w:rPr>
          <w:kern w:val="0"/>
          <w:sz w:val="24"/>
        </w:rPr>
        <w:t>环锤式破碎机各</w:t>
      </w:r>
      <w:r>
        <w:rPr>
          <w:kern w:val="0"/>
          <w:sz w:val="24"/>
        </w:rPr>
        <w:t>2</w:t>
      </w:r>
      <w:r>
        <w:rPr>
          <w:kern w:val="0"/>
          <w:sz w:val="24"/>
        </w:rPr>
        <w:t>台，将燃料破碎至满足磨机要求。在破碎之前设置除铁设备；在进主厂房的带式输送机上设电子皮带秤，以记录热电厂每天的燃料消耗量。</w:t>
      </w:r>
    </w:p>
    <w:p w14:paraId="3B6B5603"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运煤层上的燃料由电动犁式卸料器卸入各炉前燃料斗。</w:t>
      </w:r>
    </w:p>
    <w:p w14:paraId="1FCF7461"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燃料输送系统各建筑物各层及栈桥地面采用水冲洗清洁，输送系统控制室内设冷暖空调。</w:t>
      </w:r>
    </w:p>
    <w:p w14:paraId="74B0650F" w14:textId="77777777" w:rsidR="00775B2B" w:rsidRDefault="00000000">
      <w:pPr>
        <w:autoSpaceDE w:val="0"/>
        <w:autoSpaceDN w:val="0"/>
        <w:adjustRightInd w:val="0"/>
        <w:spacing w:line="360" w:lineRule="auto"/>
        <w:ind w:firstLineChars="200" w:firstLine="480"/>
        <w:jc w:val="left"/>
        <w:rPr>
          <w:kern w:val="0"/>
          <w:sz w:val="24"/>
        </w:rPr>
      </w:pPr>
      <w:r>
        <w:rPr>
          <w:kern w:val="0"/>
          <w:sz w:val="24"/>
        </w:rPr>
        <w:lastRenderedPageBreak/>
        <w:t>输煤系统的控制采用</w:t>
      </w:r>
      <w:r>
        <w:rPr>
          <w:kern w:val="0"/>
          <w:sz w:val="24"/>
        </w:rPr>
        <w:t>DCS</w:t>
      </w:r>
      <w:r>
        <w:rPr>
          <w:kern w:val="0"/>
          <w:sz w:val="24"/>
        </w:rPr>
        <w:t>连锁控制。</w:t>
      </w:r>
    </w:p>
    <w:p w14:paraId="2E21D6A7"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w:t>
      </w:r>
      <w:r>
        <w:rPr>
          <w:rFonts w:hint="eastAsia"/>
          <w:kern w:val="0"/>
          <w:sz w:val="24"/>
        </w:rPr>
        <w:t>5</w:t>
      </w:r>
      <w:r>
        <w:rPr>
          <w:kern w:val="0"/>
          <w:sz w:val="24"/>
        </w:rPr>
        <w:t>）煤尘的防治措施</w:t>
      </w:r>
    </w:p>
    <w:p w14:paraId="63349537"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为降低煤尘，减少污染，全封闭煤场设喷洒水装置，并在栈桥和转运站、筛破楼、煤仓间设水冲洗装置和喷水抑尘装置。在筛破楼室内和各转运点设除尘器。煤仓层地面的排水沟均设地漏，煤仓层的地漏下方设排污水管，通过排污水管自流到集水坑内。筛破楼和各转运站以及运煤栈桥中设排水坡度，便于水力冲洗，并在各排水最低处设集水坑，各集水坑内收集的污水再由污水泵排至室外煤水处理站内，经沉淀后沉泥清理运至储煤场，上清液回用，用泵排至煤场喷水系统对煤场进行喷水加湿。</w:t>
      </w:r>
    </w:p>
    <w:p w14:paraId="734D42EF" w14:textId="77777777" w:rsidR="00775B2B" w:rsidRDefault="00000000">
      <w:pPr>
        <w:pStyle w:val="30"/>
        <w:spacing w:before="0" w:after="0" w:line="520" w:lineRule="exact"/>
        <w:rPr>
          <w:kern w:val="0"/>
          <w:sz w:val="24"/>
        </w:rPr>
      </w:pPr>
      <w:r>
        <w:rPr>
          <w:rStyle w:val="affff1"/>
          <w:rFonts w:eastAsia="黑体"/>
          <w:color w:val="auto"/>
          <w:sz w:val="24"/>
          <w:szCs w:val="24"/>
          <w:u w:val="none"/>
        </w:rPr>
        <w:t>3.4.4</w:t>
      </w:r>
      <w:r>
        <w:rPr>
          <w:rStyle w:val="affff1"/>
          <w:rFonts w:eastAsia="黑体"/>
          <w:color w:val="auto"/>
          <w:sz w:val="24"/>
          <w:szCs w:val="24"/>
          <w:u w:val="none"/>
        </w:rPr>
        <w:t>燃烧系统</w:t>
      </w:r>
    </w:p>
    <w:p w14:paraId="760DB080"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本项目燃料为烟煤，锅炉炉型选用煤粉锅炉，点火燃料采用轻柴油；制粉系统采用中速磨煤机正压直吹式冷一次风制粉系统。</w:t>
      </w:r>
    </w:p>
    <w:p w14:paraId="06390B13"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燃烧系统设置低氮燃烧装置、</w:t>
      </w:r>
      <w:r>
        <w:rPr>
          <w:kern w:val="0"/>
          <w:sz w:val="24"/>
        </w:rPr>
        <w:t>SCR</w:t>
      </w:r>
      <w:r>
        <w:rPr>
          <w:kern w:val="0"/>
          <w:sz w:val="24"/>
        </w:rPr>
        <w:t>烟气脱硝装置、电袋除尘器、氨法脱硫除尘一体化装置。烟气脱硝</w:t>
      </w:r>
      <w:r>
        <w:rPr>
          <w:rFonts w:hint="eastAsia"/>
          <w:kern w:val="0"/>
          <w:sz w:val="24"/>
        </w:rPr>
        <w:t>及脱硫</w:t>
      </w:r>
      <w:r>
        <w:rPr>
          <w:kern w:val="0"/>
          <w:sz w:val="24"/>
        </w:rPr>
        <w:t>装置</w:t>
      </w:r>
      <w:r>
        <w:rPr>
          <w:rFonts w:hint="eastAsia"/>
          <w:kern w:val="0"/>
          <w:sz w:val="24"/>
        </w:rPr>
        <w:t>均</w:t>
      </w:r>
      <w:r>
        <w:rPr>
          <w:kern w:val="0"/>
          <w:sz w:val="24"/>
        </w:rPr>
        <w:t>采用液氨作为反应剂。</w:t>
      </w:r>
    </w:p>
    <w:p w14:paraId="556A9305"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w:t>
      </w:r>
      <w:r>
        <w:rPr>
          <w:kern w:val="0"/>
          <w:sz w:val="24"/>
        </w:rPr>
        <w:t>1</w:t>
      </w:r>
      <w:r>
        <w:rPr>
          <w:kern w:val="0"/>
          <w:sz w:val="24"/>
        </w:rPr>
        <w:t>）制粉系统</w:t>
      </w:r>
    </w:p>
    <w:p w14:paraId="74970CB7"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本</w:t>
      </w:r>
      <w:bookmarkStart w:id="418" w:name="_Toc466143115"/>
      <w:r>
        <w:rPr>
          <w:kern w:val="0"/>
          <w:sz w:val="24"/>
        </w:rPr>
        <w:t>项目锅炉对燃煤粒度的要求，入磨粒度</w:t>
      </w:r>
      <w:r>
        <w:rPr>
          <w:kern w:val="0"/>
          <w:sz w:val="24"/>
        </w:rPr>
        <w:t>≤30mm</w:t>
      </w:r>
      <w:r>
        <w:rPr>
          <w:kern w:val="0"/>
          <w:sz w:val="24"/>
        </w:rPr>
        <w:t>。</w:t>
      </w:r>
      <w:bookmarkEnd w:id="418"/>
      <w:r>
        <w:rPr>
          <w:kern w:val="0"/>
          <w:sz w:val="24"/>
        </w:rPr>
        <w:t>制粉系统采用中速磨煤机正压直吹式制粉系统，中速磨煤机集研磨、分离、分配、输送于一体。</w:t>
      </w:r>
    </w:p>
    <w:p w14:paraId="61CFC9E1"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每台锅炉设</w:t>
      </w:r>
      <w:r>
        <w:rPr>
          <w:kern w:val="0"/>
          <w:sz w:val="24"/>
        </w:rPr>
        <w:t>4</w:t>
      </w:r>
      <w:r>
        <w:rPr>
          <w:kern w:val="0"/>
          <w:sz w:val="24"/>
        </w:rPr>
        <w:t>台中速磨煤机，</w:t>
      </w:r>
      <w:r>
        <w:rPr>
          <w:kern w:val="0"/>
          <w:sz w:val="24"/>
        </w:rPr>
        <w:t>4</w:t>
      </w:r>
      <w:r>
        <w:rPr>
          <w:kern w:val="0"/>
          <w:sz w:val="24"/>
        </w:rPr>
        <w:t>台电子称重皮带式给煤机，</w:t>
      </w:r>
      <w:r>
        <w:rPr>
          <w:kern w:val="0"/>
          <w:sz w:val="24"/>
        </w:rPr>
        <w:t>2</w:t>
      </w:r>
      <w:r>
        <w:rPr>
          <w:kern w:val="0"/>
          <w:sz w:val="24"/>
        </w:rPr>
        <w:t>台离心式一次风机。磨煤机的密封风从一次风机出口来，采用母管制，设</w:t>
      </w:r>
      <w:r>
        <w:rPr>
          <w:kern w:val="0"/>
          <w:sz w:val="24"/>
        </w:rPr>
        <w:t>2</w:t>
      </w:r>
      <w:r>
        <w:rPr>
          <w:kern w:val="0"/>
          <w:sz w:val="24"/>
        </w:rPr>
        <w:t>台离心式密封风机（</w:t>
      </w:r>
      <w:r>
        <w:rPr>
          <w:kern w:val="0"/>
          <w:sz w:val="24"/>
        </w:rPr>
        <w:t>1</w:t>
      </w:r>
      <w:r>
        <w:rPr>
          <w:kern w:val="0"/>
          <w:sz w:val="24"/>
        </w:rPr>
        <w:t>用</w:t>
      </w:r>
      <w:r>
        <w:rPr>
          <w:kern w:val="0"/>
          <w:sz w:val="24"/>
        </w:rPr>
        <w:t>1</w:t>
      </w:r>
      <w:r>
        <w:rPr>
          <w:kern w:val="0"/>
          <w:sz w:val="24"/>
        </w:rPr>
        <w:t>备）。</w:t>
      </w:r>
    </w:p>
    <w:p w14:paraId="7B80B140"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原煤通过电子称重皮带给煤机输送到磨煤机，进行碾磨和干燥后，由一次风带入磨煤机出口分离器进行分离，细度合格的煤粉由一次风送入炉膛燃烧，不合格的煤粉将返回磨煤机继续进行碾磨，不易磨碎的外来杂物进入石子煤收集系统。</w:t>
      </w:r>
      <w:r>
        <w:rPr>
          <w:rFonts w:hint="eastAsia"/>
          <w:sz w:val="24"/>
        </w:rPr>
        <w:t>采用微油点火稳燃系统及其相应的冷炉制粉空气加热设施。</w:t>
      </w:r>
    </w:p>
    <w:p w14:paraId="131CCF67"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制粉系统主要设备：</w:t>
      </w:r>
    </w:p>
    <w:p w14:paraId="534D4C4D"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1</w:t>
      </w:r>
      <w:r>
        <w:rPr>
          <w:kern w:val="0"/>
          <w:sz w:val="24"/>
        </w:rPr>
        <w:t>）原煤仓</w:t>
      </w:r>
    </w:p>
    <w:p w14:paraId="5775146A"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每台锅炉设</w:t>
      </w:r>
      <w:r>
        <w:rPr>
          <w:kern w:val="0"/>
          <w:sz w:val="24"/>
        </w:rPr>
        <w:t>4</w:t>
      </w:r>
      <w:r>
        <w:rPr>
          <w:kern w:val="0"/>
          <w:sz w:val="24"/>
        </w:rPr>
        <w:t>个钢制圆形煤仓。煤仓布置在输煤皮带层与运转层之间，每个煤仓对应</w:t>
      </w:r>
      <w:r>
        <w:rPr>
          <w:kern w:val="0"/>
          <w:sz w:val="24"/>
        </w:rPr>
        <w:t>1</w:t>
      </w:r>
      <w:r>
        <w:rPr>
          <w:kern w:val="0"/>
          <w:sz w:val="24"/>
        </w:rPr>
        <w:t>台磨煤机、</w:t>
      </w:r>
      <w:r>
        <w:rPr>
          <w:kern w:val="0"/>
          <w:sz w:val="24"/>
        </w:rPr>
        <w:t>1</w:t>
      </w:r>
      <w:r>
        <w:rPr>
          <w:kern w:val="0"/>
          <w:sz w:val="24"/>
        </w:rPr>
        <w:t>台给煤机。</w:t>
      </w:r>
      <w:r>
        <w:rPr>
          <w:rFonts w:hint="eastAsia"/>
          <w:sz w:val="24"/>
        </w:rPr>
        <w:t>煤仓设置防堵装置和惰化系统，同时设置惰化介质泄漏检测系统。</w:t>
      </w:r>
    </w:p>
    <w:p w14:paraId="419D1CAC"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2</w:t>
      </w:r>
      <w:r>
        <w:rPr>
          <w:kern w:val="0"/>
          <w:sz w:val="24"/>
        </w:rPr>
        <w:t>）给煤机</w:t>
      </w:r>
    </w:p>
    <w:p w14:paraId="4361B71E" w14:textId="77777777" w:rsidR="00775B2B" w:rsidRDefault="00000000">
      <w:pPr>
        <w:autoSpaceDE w:val="0"/>
        <w:autoSpaceDN w:val="0"/>
        <w:adjustRightInd w:val="0"/>
        <w:spacing w:line="360" w:lineRule="auto"/>
        <w:ind w:firstLineChars="200" w:firstLine="480"/>
        <w:jc w:val="left"/>
        <w:rPr>
          <w:kern w:val="0"/>
          <w:sz w:val="24"/>
        </w:rPr>
      </w:pPr>
      <w:r>
        <w:rPr>
          <w:kern w:val="0"/>
          <w:sz w:val="24"/>
        </w:rPr>
        <w:lastRenderedPageBreak/>
        <w:t>每台锅炉设</w:t>
      </w:r>
      <w:r>
        <w:rPr>
          <w:kern w:val="0"/>
          <w:sz w:val="24"/>
        </w:rPr>
        <w:t>4</w:t>
      </w:r>
      <w:r>
        <w:rPr>
          <w:kern w:val="0"/>
          <w:sz w:val="24"/>
        </w:rPr>
        <w:t>台给煤机，分别对应</w:t>
      </w:r>
      <w:r>
        <w:rPr>
          <w:kern w:val="0"/>
          <w:sz w:val="24"/>
        </w:rPr>
        <w:t>4</w:t>
      </w:r>
      <w:r>
        <w:rPr>
          <w:kern w:val="0"/>
          <w:sz w:val="24"/>
        </w:rPr>
        <w:t>台磨煤机。</w:t>
      </w:r>
    </w:p>
    <w:p w14:paraId="16BAE26D"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3</w:t>
      </w:r>
      <w:r>
        <w:rPr>
          <w:kern w:val="0"/>
          <w:sz w:val="24"/>
        </w:rPr>
        <w:t>）磨煤机</w:t>
      </w:r>
    </w:p>
    <w:p w14:paraId="1A8D31FD"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采用中速磨煤机。锅炉</w:t>
      </w:r>
      <w:r>
        <w:rPr>
          <w:kern w:val="0"/>
          <w:sz w:val="24"/>
        </w:rPr>
        <w:t>BMCR</w:t>
      </w:r>
      <w:r>
        <w:rPr>
          <w:kern w:val="0"/>
          <w:sz w:val="24"/>
        </w:rPr>
        <w:t>工况时，燃设计煤种时按</w:t>
      </w:r>
      <w:r>
        <w:rPr>
          <w:kern w:val="0"/>
          <w:sz w:val="24"/>
        </w:rPr>
        <w:t>3</w:t>
      </w:r>
      <w:r>
        <w:rPr>
          <w:kern w:val="0"/>
          <w:sz w:val="24"/>
        </w:rPr>
        <w:t>台磨煤机运行，</w:t>
      </w:r>
      <w:r>
        <w:rPr>
          <w:kern w:val="0"/>
          <w:sz w:val="24"/>
        </w:rPr>
        <w:t>1</w:t>
      </w:r>
      <w:r>
        <w:rPr>
          <w:kern w:val="0"/>
          <w:sz w:val="24"/>
        </w:rPr>
        <w:t>台备用的方式运行，燃校核煤种时，按</w:t>
      </w:r>
      <w:r>
        <w:rPr>
          <w:kern w:val="0"/>
          <w:sz w:val="24"/>
        </w:rPr>
        <w:t>4</w:t>
      </w:r>
      <w:r>
        <w:rPr>
          <w:kern w:val="0"/>
          <w:sz w:val="24"/>
        </w:rPr>
        <w:t>台磨运行。磨煤机设置惰化系统，惰化介质采用蒸汽。</w:t>
      </w:r>
    </w:p>
    <w:p w14:paraId="35C367D7"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4</w:t>
      </w:r>
      <w:r>
        <w:rPr>
          <w:kern w:val="0"/>
          <w:sz w:val="24"/>
        </w:rPr>
        <w:t>）磨煤机密封风机</w:t>
      </w:r>
    </w:p>
    <w:p w14:paraId="24736E09"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密封风机采用离心式风机。每台锅炉设</w:t>
      </w:r>
      <w:r>
        <w:rPr>
          <w:kern w:val="0"/>
          <w:sz w:val="24"/>
        </w:rPr>
        <w:t>2</w:t>
      </w:r>
      <w:r>
        <w:rPr>
          <w:kern w:val="0"/>
          <w:sz w:val="24"/>
        </w:rPr>
        <w:t>台密封风机（</w:t>
      </w:r>
      <w:r>
        <w:rPr>
          <w:kern w:val="0"/>
          <w:sz w:val="24"/>
        </w:rPr>
        <w:t>1</w:t>
      </w:r>
      <w:r>
        <w:rPr>
          <w:kern w:val="0"/>
          <w:sz w:val="24"/>
        </w:rPr>
        <w:t>用</w:t>
      </w:r>
      <w:r>
        <w:rPr>
          <w:kern w:val="0"/>
          <w:sz w:val="24"/>
        </w:rPr>
        <w:t>1</w:t>
      </w:r>
      <w:r>
        <w:rPr>
          <w:kern w:val="0"/>
          <w:sz w:val="24"/>
        </w:rPr>
        <w:t>备），用于对正压制粉系统的设备密封，防止煤粉外泄。</w:t>
      </w:r>
    </w:p>
    <w:p w14:paraId="7B511B52"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5</w:t>
      </w:r>
      <w:r>
        <w:rPr>
          <w:kern w:val="0"/>
          <w:sz w:val="24"/>
        </w:rPr>
        <w:t>）一次风机</w:t>
      </w:r>
    </w:p>
    <w:p w14:paraId="719200A3"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一次风机采用调速离心式风机。每台锅炉设</w:t>
      </w:r>
      <w:r>
        <w:rPr>
          <w:kern w:val="0"/>
          <w:sz w:val="24"/>
        </w:rPr>
        <w:t>2</w:t>
      </w:r>
      <w:r>
        <w:rPr>
          <w:kern w:val="0"/>
          <w:sz w:val="24"/>
        </w:rPr>
        <w:t>台一次风机，</w:t>
      </w:r>
      <w:r>
        <w:rPr>
          <w:kern w:val="0"/>
          <w:sz w:val="24"/>
        </w:rPr>
        <w:t>2</w:t>
      </w:r>
      <w:r>
        <w:rPr>
          <w:kern w:val="0"/>
          <w:sz w:val="24"/>
        </w:rPr>
        <w:t>台运行，不设备用。</w:t>
      </w:r>
    </w:p>
    <w:p w14:paraId="092F6421"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w:t>
      </w:r>
      <w:r>
        <w:rPr>
          <w:kern w:val="0"/>
          <w:sz w:val="24"/>
        </w:rPr>
        <w:t>2</w:t>
      </w:r>
      <w:r>
        <w:rPr>
          <w:kern w:val="0"/>
          <w:sz w:val="24"/>
        </w:rPr>
        <w:t>）烟风系统</w:t>
      </w:r>
    </w:p>
    <w:p w14:paraId="7A2103A7"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烟风系统采用平衡通风的方式，通过匹配送风机与引风机的出力平衡炉膛的压力，送风机送出的冷风经过空预器加热后，提供锅炉燃烧和</w:t>
      </w:r>
      <w:r>
        <w:rPr>
          <w:rFonts w:hint="eastAsia"/>
          <w:kern w:val="0"/>
          <w:sz w:val="24"/>
        </w:rPr>
        <w:t>燃尽的</w:t>
      </w:r>
      <w:r>
        <w:rPr>
          <w:kern w:val="0"/>
          <w:sz w:val="24"/>
        </w:rPr>
        <w:t>二次风，燃烧后的烟气经过</w:t>
      </w:r>
      <w:r>
        <w:rPr>
          <w:kern w:val="0"/>
          <w:sz w:val="24"/>
        </w:rPr>
        <w:t>SCR</w:t>
      </w:r>
      <w:r>
        <w:rPr>
          <w:kern w:val="0"/>
          <w:sz w:val="24"/>
        </w:rPr>
        <w:t>烟气脱硝装置、空预器、电袋除尘器、引风机、氨法脱硫除尘一体化装置后，通过烟囱排入大气，不设脱硫增压风机。</w:t>
      </w:r>
    </w:p>
    <w:p w14:paraId="5F960A50"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每台锅炉设</w:t>
      </w:r>
      <w:r>
        <w:rPr>
          <w:kern w:val="0"/>
          <w:sz w:val="24"/>
        </w:rPr>
        <w:t>2</w:t>
      </w:r>
      <w:r>
        <w:rPr>
          <w:kern w:val="0"/>
          <w:sz w:val="24"/>
        </w:rPr>
        <w:t>台送风机，</w:t>
      </w:r>
      <w:r>
        <w:rPr>
          <w:kern w:val="0"/>
          <w:sz w:val="24"/>
        </w:rPr>
        <w:t>2</w:t>
      </w:r>
      <w:r>
        <w:rPr>
          <w:kern w:val="0"/>
          <w:sz w:val="24"/>
        </w:rPr>
        <w:t>台引风机。</w:t>
      </w:r>
    </w:p>
    <w:p w14:paraId="1A168797"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另每台锅炉配置</w:t>
      </w:r>
      <w:r>
        <w:rPr>
          <w:kern w:val="0"/>
          <w:sz w:val="24"/>
        </w:rPr>
        <w:t>2</w:t>
      </w:r>
      <w:r>
        <w:rPr>
          <w:kern w:val="0"/>
          <w:sz w:val="24"/>
        </w:rPr>
        <w:t>台火焰检测冷却风机（</w:t>
      </w:r>
      <w:r>
        <w:rPr>
          <w:kern w:val="0"/>
          <w:sz w:val="24"/>
        </w:rPr>
        <w:t>1</w:t>
      </w:r>
      <w:r>
        <w:rPr>
          <w:kern w:val="0"/>
          <w:sz w:val="24"/>
        </w:rPr>
        <w:t>用</w:t>
      </w:r>
      <w:r>
        <w:rPr>
          <w:kern w:val="0"/>
          <w:sz w:val="24"/>
        </w:rPr>
        <w:t>1</w:t>
      </w:r>
      <w:r>
        <w:rPr>
          <w:kern w:val="0"/>
          <w:sz w:val="24"/>
        </w:rPr>
        <w:t>备）。</w:t>
      </w:r>
    </w:p>
    <w:p w14:paraId="6D5C6E3D"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烟风系统主要设备：</w:t>
      </w:r>
    </w:p>
    <w:p w14:paraId="0DFE17D1"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1</w:t>
      </w:r>
      <w:r>
        <w:rPr>
          <w:kern w:val="0"/>
          <w:sz w:val="24"/>
        </w:rPr>
        <w:t>）送风机</w:t>
      </w:r>
    </w:p>
    <w:p w14:paraId="67E477ED"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送风机采用调速离心式风机。每台锅炉设</w:t>
      </w:r>
      <w:r>
        <w:rPr>
          <w:kern w:val="0"/>
          <w:sz w:val="24"/>
        </w:rPr>
        <w:t>2</w:t>
      </w:r>
      <w:r>
        <w:rPr>
          <w:kern w:val="0"/>
          <w:sz w:val="24"/>
        </w:rPr>
        <w:t>台送风机</w:t>
      </w:r>
      <w:r>
        <w:rPr>
          <w:rFonts w:hint="eastAsia"/>
          <w:kern w:val="0"/>
          <w:sz w:val="24"/>
        </w:rPr>
        <w:t>同时</w:t>
      </w:r>
      <w:r>
        <w:rPr>
          <w:kern w:val="0"/>
          <w:sz w:val="24"/>
        </w:rPr>
        <w:t>运行。</w:t>
      </w:r>
    </w:p>
    <w:p w14:paraId="42D9B87B"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2</w:t>
      </w:r>
      <w:r>
        <w:rPr>
          <w:kern w:val="0"/>
          <w:sz w:val="24"/>
        </w:rPr>
        <w:t>）引风机</w:t>
      </w:r>
    </w:p>
    <w:p w14:paraId="35872A6A"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引风机采用调速离心式风机。每台锅炉设</w:t>
      </w:r>
      <w:r>
        <w:rPr>
          <w:kern w:val="0"/>
          <w:sz w:val="24"/>
        </w:rPr>
        <w:t>2</w:t>
      </w:r>
      <w:r>
        <w:rPr>
          <w:kern w:val="0"/>
          <w:sz w:val="24"/>
        </w:rPr>
        <w:t>台离心式引风机</w:t>
      </w:r>
      <w:r>
        <w:rPr>
          <w:rFonts w:hint="eastAsia"/>
          <w:kern w:val="0"/>
          <w:sz w:val="24"/>
        </w:rPr>
        <w:t>同时</w:t>
      </w:r>
      <w:r>
        <w:rPr>
          <w:kern w:val="0"/>
          <w:sz w:val="24"/>
        </w:rPr>
        <w:t>运行。</w:t>
      </w:r>
    </w:p>
    <w:p w14:paraId="1D72F548"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3</w:t>
      </w:r>
      <w:r>
        <w:rPr>
          <w:kern w:val="0"/>
          <w:sz w:val="24"/>
        </w:rPr>
        <w:t>）火焰检测冷却风机</w:t>
      </w:r>
    </w:p>
    <w:p w14:paraId="5E389DA7"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每台锅炉设</w:t>
      </w:r>
      <w:r>
        <w:rPr>
          <w:kern w:val="0"/>
          <w:sz w:val="24"/>
        </w:rPr>
        <w:t>2</w:t>
      </w:r>
      <w:r>
        <w:rPr>
          <w:kern w:val="0"/>
          <w:sz w:val="24"/>
        </w:rPr>
        <w:t>台火焰检测冷却离心式风机（</w:t>
      </w:r>
      <w:r>
        <w:rPr>
          <w:kern w:val="0"/>
          <w:sz w:val="24"/>
        </w:rPr>
        <w:t>1</w:t>
      </w:r>
      <w:r>
        <w:rPr>
          <w:kern w:val="0"/>
          <w:sz w:val="24"/>
        </w:rPr>
        <w:t>用</w:t>
      </w:r>
      <w:r>
        <w:rPr>
          <w:kern w:val="0"/>
          <w:sz w:val="24"/>
        </w:rPr>
        <w:t>1</w:t>
      </w:r>
      <w:r>
        <w:rPr>
          <w:kern w:val="0"/>
          <w:sz w:val="24"/>
        </w:rPr>
        <w:t>备），为火焰检测器提供冷却风。</w:t>
      </w:r>
    </w:p>
    <w:p w14:paraId="3D04E8FC"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w:t>
      </w:r>
      <w:r>
        <w:rPr>
          <w:kern w:val="0"/>
          <w:sz w:val="24"/>
        </w:rPr>
        <w:t>3</w:t>
      </w:r>
      <w:r>
        <w:rPr>
          <w:kern w:val="0"/>
          <w:sz w:val="24"/>
        </w:rPr>
        <w:t>）除尘部分</w:t>
      </w:r>
    </w:p>
    <w:p w14:paraId="006AD2CF"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本项目锅炉烟气除尘设两级除尘系统，采用电袋除尘器</w:t>
      </w:r>
      <w:r>
        <w:rPr>
          <w:kern w:val="0"/>
          <w:sz w:val="24"/>
        </w:rPr>
        <w:t>+</w:t>
      </w:r>
      <w:r>
        <w:rPr>
          <w:kern w:val="0"/>
          <w:sz w:val="24"/>
        </w:rPr>
        <w:t>塔顶深度除尘装置。</w:t>
      </w:r>
    </w:p>
    <w:p w14:paraId="1D25F8B6"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1</w:t>
      </w:r>
      <w:r>
        <w:rPr>
          <w:kern w:val="0"/>
          <w:sz w:val="24"/>
        </w:rPr>
        <w:t>）一级干式除尘</w:t>
      </w:r>
    </w:p>
    <w:p w14:paraId="54C329B8"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一级除尘选择电袋复合除尘器，先利用静电除尘区即静电除尘器第一电场的</w:t>
      </w:r>
      <w:r>
        <w:rPr>
          <w:kern w:val="0"/>
          <w:sz w:val="24"/>
        </w:rPr>
        <w:lastRenderedPageBreak/>
        <w:t>除尘优势，除去</w:t>
      </w:r>
      <w:r>
        <w:rPr>
          <w:kern w:val="0"/>
          <w:sz w:val="24"/>
        </w:rPr>
        <w:t>80-90%</w:t>
      </w:r>
      <w:r>
        <w:rPr>
          <w:kern w:val="0"/>
          <w:sz w:val="24"/>
        </w:rPr>
        <w:t>粉尘，再利用布袋除尘区除去剩余</w:t>
      </w:r>
      <w:r>
        <w:rPr>
          <w:kern w:val="0"/>
          <w:sz w:val="24"/>
        </w:rPr>
        <w:t>10-20%</w:t>
      </w:r>
      <w:r>
        <w:rPr>
          <w:kern w:val="0"/>
          <w:sz w:val="24"/>
        </w:rPr>
        <w:t>粉尘，荷电的微细粉尘同时降低在滤袋上沉积粉饼的阻力，达到高效的除尘效率。</w:t>
      </w:r>
    </w:p>
    <w:p w14:paraId="5E2467BF"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2</w:t>
      </w:r>
      <w:r>
        <w:rPr>
          <w:kern w:val="0"/>
          <w:sz w:val="24"/>
        </w:rPr>
        <w:t>）二级除尘</w:t>
      </w:r>
    </w:p>
    <w:p w14:paraId="35AD0220" w14:textId="77777777" w:rsidR="00775B2B" w:rsidRDefault="00000000">
      <w:pPr>
        <w:autoSpaceDE w:val="0"/>
        <w:autoSpaceDN w:val="0"/>
        <w:adjustRightInd w:val="0"/>
        <w:spacing w:line="360" w:lineRule="auto"/>
        <w:ind w:firstLineChars="200" w:firstLine="480"/>
        <w:jc w:val="left"/>
        <w:rPr>
          <w:kern w:val="0"/>
          <w:sz w:val="24"/>
        </w:rPr>
      </w:pPr>
      <w:r>
        <w:rPr>
          <w:rFonts w:ascii="宋体" w:hAnsi="宋体" w:hint="eastAsia"/>
          <w:sz w:val="24"/>
        </w:rPr>
        <w:t>烟尘超低排放的主要工艺路线为湿式电除尘器和脱硫塔顶深度除尘装置。湿式电除尘器具有除尘的同时还能脱除三氧化硫、气溶胶等特点，但其投资高、占地面积大、运行成本相对较高。塔顶深度除尘技术，则通过对脱硫塔上部除尘器、喷淋等进行技术改进，使脱硫装置在脱硫的同时，又可以脱除烟尘，该工艺占地小、投资低、几乎不增加运行成本，与湿式电除尘器相比该工艺对锅炉负荷（烟气流速）有一定要求，但本项目锅炉机组不同于常规小热电，锅炉负荷比较稳定且处于较高负荷工况，系统稳定性好。因此二级除尘较好的选择是塔顶深度除尘技术。</w:t>
      </w:r>
    </w:p>
    <w:p w14:paraId="49374324"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脱硫塔塔顶深度除尘技术通过对脱硫塔上部除尘器、喷淋等进行技术改进，使脱硫装置在脱硫的同时，又可以脱除烟尘。</w:t>
      </w:r>
    </w:p>
    <w:p w14:paraId="68179AC9"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w:t>
      </w:r>
      <w:r>
        <w:rPr>
          <w:kern w:val="0"/>
          <w:sz w:val="24"/>
        </w:rPr>
        <w:t>4</w:t>
      </w:r>
      <w:r>
        <w:rPr>
          <w:kern w:val="0"/>
          <w:sz w:val="24"/>
        </w:rPr>
        <w:t>）烟囱</w:t>
      </w:r>
    </w:p>
    <w:p w14:paraId="6C9A01A2"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本工程共设置</w:t>
      </w:r>
      <w:r>
        <w:rPr>
          <w:kern w:val="0"/>
          <w:sz w:val="24"/>
        </w:rPr>
        <w:t>1</w:t>
      </w:r>
      <w:r>
        <w:rPr>
          <w:kern w:val="0"/>
          <w:sz w:val="24"/>
        </w:rPr>
        <w:t>根</w:t>
      </w:r>
      <w:r>
        <w:rPr>
          <w:kern w:val="0"/>
          <w:sz w:val="24"/>
        </w:rPr>
        <w:t>180m</w:t>
      </w:r>
      <w:r>
        <w:rPr>
          <w:kern w:val="0"/>
          <w:sz w:val="24"/>
        </w:rPr>
        <w:t>集束式烟囱，内设两根内筒，</w:t>
      </w:r>
      <w:r>
        <w:rPr>
          <w:rFonts w:hint="eastAsia"/>
          <w:kern w:val="0"/>
          <w:sz w:val="24"/>
        </w:rPr>
        <w:t>其中一根内筒直径</w:t>
      </w:r>
      <w:r>
        <w:rPr>
          <w:rFonts w:hint="eastAsia"/>
          <w:kern w:val="0"/>
          <w:sz w:val="24"/>
        </w:rPr>
        <w:t>5.9m</w:t>
      </w:r>
      <w:r>
        <w:rPr>
          <w:rFonts w:hint="eastAsia"/>
          <w:kern w:val="0"/>
          <w:sz w:val="24"/>
        </w:rPr>
        <w:t>，用于排放</w:t>
      </w:r>
      <w:r>
        <w:rPr>
          <w:rFonts w:hint="eastAsia"/>
          <w:kern w:val="0"/>
          <w:sz w:val="24"/>
        </w:rPr>
        <w:t>#1</w:t>
      </w:r>
      <w:r>
        <w:rPr>
          <w:rFonts w:hint="eastAsia"/>
          <w:kern w:val="0"/>
          <w:sz w:val="24"/>
        </w:rPr>
        <w:t>、</w:t>
      </w:r>
      <w:r>
        <w:rPr>
          <w:rFonts w:hint="eastAsia"/>
          <w:kern w:val="0"/>
          <w:sz w:val="24"/>
        </w:rPr>
        <w:t>#2</w:t>
      </w:r>
      <w:r>
        <w:rPr>
          <w:rFonts w:hint="eastAsia"/>
          <w:kern w:val="0"/>
          <w:sz w:val="24"/>
        </w:rPr>
        <w:t>炉的烟气，另一根内筒直径</w:t>
      </w:r>
      <w:r>
        <w:rPr>
          <w:rFonts w:hint="eastAsia"/>
          <w:kern w:val="0"/>
          <w:sz w:val="24"/>
        </w:rPr>
        <w:t>4.2m</w:t>
      </w:r>
      <w:r>
        <w:rPr>
          <w:rFonts w:hint="eastAsia"/>
          <w:kern w:val="0"/>
          <w:sz w:val="24"/>
        </w:rPr>
        <w:t>，用于排放</w:t>
      </w:r>
      <w:r>
        <w:rPr>
          <w:rFonts w:hint="eastAsia"/>
          <w:kern w:val="0"/>
          <w:sz w:val="24"/>
        </w:rPr>
        <w:t>#3</w:t>
      </w:r>
      <w:r>
        <w:rPr>
          <w:rFonts w:hint="eastAsia"/>
          <w:kern w:val="0"/>
          <w:sz w:val="24"/>
        </w:rPr>
        <w:t>炉的烟气。</w:t>
      </w:r>
    </w:p>
    <w:p w14:paraId="6B3DA447" w14:textId="77777777" w:rsidR="00775B2B" w:rsidRDefault="00000000">
      <w:pPr>
        <w:autoSpaceDE w:val="0"/>
        <w:autoSpaceDN w:val="0"/>
        <w:adjustRightInd w:val="0"/>
        <w:spacing w:line="360" w:lineRule="auto"/>
        <w:ind w:firstLineChars="200" w:firstLine="480"/>
        <w:jc w:val="left"/>
        <w:rPr>
          <w:kern w:val="0"/>
          <w:sz w:val="24"/>
        </w:rPr>
      </w:pPr>
      <w:r>
        <w:rPr>
          <w:rFonts w:hint="eastAsia"/>
          <w:kern w:val="0"/>
          <w:sz w:val="24"/>
        </w:rPr>
        <w:t>《烟囱工程技术标准》（</w:t>
      </w:r>
      <w:r>
        <w:rPr>
          <w:rFonts w:hint="eastAsia"/>
          <w:kern w:val="0"/>
          <w:sz w:val="24"/>
        </w:rPr>
        <w:t>GB/T5001-2021</w:t>
      </w:r>
      <w:r>
        <w:rPr>
          <w:rFonts w:hint="eastAsia"/>
          <w:kern w:val="0"/>
          <w:sz w:val="24"/>
        </w:rPr>
        <w:t>）规范推荐的流速不宜高于</w:t>
      </w:r>
      <w:r>
        <w:rPr>
          <w:rFonts w:hint="eastAsia"/>
          <w:kern w:val="0"/>
          <w:sz w:val="24"/>
        </w:rPr>
        <w:t>17m/s</w:t>
      </w:r>
      <w:r>
        <w:rPr>
          <w:rFonts w:hint="eastAsia"/>
          <w:kern w:val="0"/>
          <w:sz w:val="24"/>
        </w:rPr>
        <w:t>。本项目如</w:t>
      </w:r>
      <w:r>
        <w:rPr>
          <w:rFonts w:hint="eastAsia"/>
          <w:kern w:val="0"/>
          <w:sz w:val="24"/>
        </w:rPr>
        <w:t>3</w:t>
      </w:r>
      <w:r>
        <w:rPr>
          <w:rFonts w:hint="eastAsia"/>
          <w:kern w:val="0"/>
          <w:sz w:val="24"/>
        </w:rPr>
        <w:t>台炉合用一个烟囱内筒，基于</w:t>
      </w:r>
      <w:r>
        <w:rPr>
          <w:rFonts w:hint="eastAsia"/>
          <w:kern w:val="0"/>
          <w:sz w:val="24"/>
        </w:rPr>
        <w:t>3</w:t>
      </w:r>
      <w:r>
        <w:rPr>
          <w:rFonts w:hint="eastAsia"/>
          <w:kern w:val="0"/>
          <w:sz w:val="24"/>
        </w:rPr>
        <w:t>台</w:t>
      </w:r>
      <w:r>
        <w:rPr>
          <w:rFonts w:hint="eastAsia"/>
          <w:kern w:val="0"/>
          <w:sz w:val="24"/>
        </w:rPr>
        <w:t>480t/h</w:t>
      </w:r>
      <w:r>
        <w:rPr>
          <w:rFonts w:hint="eastAsia"/>
          <w:kern w:val="0"/>
          <w:sz w:val="24"/>
        </w:rPr>
        <w:t>锅炉满负荷运行条件，烟囱内筒出口直径不小于</w:t>
      </w:r>
      <w:r>
        <w:rPr>
          <w:rFonts w:hint="eastAsia"/>
          <w:kern w:val="0"/>
          <w:sz w:val="24"/>
        </w:rPr>
        <w:t>6m</w:t>
      </w:r>
      <w:r>
        <w:rPr>
          <w:rFonts w:hint="eastAsia"/>
          <w:kern w:val="0"/>
          <w:sz w:val="24"/>
        </w:rPr>
        <w:t>。根据《火力发电厂燃烧系统设计计算技术规程》（</w:t>
      </w:r>
      <w:r>
        <w:rPr>
          <w:rFonts w:hint="eastAsia"/>
          <w:kern w:val="0"/>
          <w:sz w:val="24"/>
        </w:rPr>
        <w:t>DL/T5240-2010</w:t>
      </w:r>
      <w:r>
        <w:rPr>
          <w:rFonts w:hint="eastAsia"/>
          <w:kern w:val="0"/>
          <w:sz w:val="24"/>
        </w:rPr>
        <w:t>），为避免出现烟羽下洗，当一座烟囱接入多台锅炉时，应控制在一台锅炉运行下的最低出口流速不低于烟囱出口处平均风速的</w:t>
      </w:r>
      <w:r>
        <w:rPr>
          <w:rFonts w:hint="eastAsia"/>
          <w:kern w:val="0"/>
          <w:sz w:val="24"/>
        </w:rPr>
        <w:t>1.5</w:t>
      </w:r>
      <w:r>
        <w:rPr>
          <w:rFonts w:hint="eastAsia"/>
          <w:kern w:val="0"/>
          <w:sz w:val="24"/>
        </w:rPr>
        <w:t>倍，基于夏季平均风速为</w:t>
      </w:r>
      <w:r>
        <w:rPr>
          <w:rFonts w:hint="eastAsia"/>
          <w:kern w:val="0"/>
          <w:sz w:val="24"/>
        </w:rPr>
        <w:t>4m/s</w:t>
      </w:r>
      <w:r>
        <w:rPr>
          <w:rFonts w:hint="eastAsia"/>
          <w:kern w:val="0"/>
          <w:sz w:val="24"/>
        </w:rPr>
        <w:t>（离地</w:t>
      </w:r>
      <w:r>
        <w:rPr>
          <w:rFonts w:hint="eastAsia"/>
          <w:kern w:val="0"/>
          <w:sz w:val="24"/>
        </w:rPr>
        <w:t>10m</w:t>
      </w:r>
      <w:r>
        <w:rPr>
          <w:rFonts w:hint="eastAsia"/>
          <w:kern w:val="0"/>
          <w:sz w:val="24"/>
        </w:rPr>
        <w:t>高度），烟囱出口流速应不低于</w:t>
      </w:r>
      <w:r>
        <w:rPr>
          <w:rFonts w:hint="eastAsia"/>
          <w:kern w:val="0"/>
          <w:sz w:val="24"/>
        </w:rPr>
        <w:t>9.26m/s</w:t>
      </w:r>
      <w:r>
        <w:rPr>
          <w:rFonts w:hint="eastAsia"/>
          <w:kern w:val="0"/>
          <w:sz w:val="24"/>
        </w:rPr>
        <w:t>。如</w:t>
      </w:r>
      <w:r>
        <w:rPr>
          <w:rFonts w:hint="eastAsia"/>
          <w:kern w:val="0"/>
          <w:sz w:val="24"/>
        </w:rPr>
        <w:t>3</w:t>
      </w:r>
      <w:r>
        <w:rPr>
          <w:rFonts w:hint="eastAsia"/>
          <w:kern w:val="0"/>
          <w:sz w:val="24"/>
        </w:rPr>
        <w:t>台炉合用一个直径不小于</w:t>
      </w:r>
      <w:r>
        <w:rPr>
          <w:rFonts w:hint="eastAsia"/>
          <w:kern w:val="0"/>
          <w:sz w:val="24"/>
        </w:rPr>
        <w:t>6m</w:t>
      </w:r>
      <w:r>
        <w:rPr>
          <w:rFonts w:hint="eastAsia"/>
          <w:kern w:val="0"/>
          <w:sz w:val="24"/>
        </w:rPr>
        <w:t>的烟囱内筒排放，当一台锅炉运行下的烟囱出口流速仅为</w:t>
      </w:r>
      <w:r>
        <w:rPr>
          <w:rFonts w:hint="eastAsia"/>
          <w:kern w:val="0"/>
          <w:sz w:val="24"/>
        </w:rPr>
        <w:t>5.67m/s</w:t>
      </w:r>
      <w:r>
        <w:rPr>
          <w:rFonts w:hint="eastAsia"/>
          <w:kern w:val="0"/>
          <w:sz w:val="24"/>
        </w:rPr>
        <w:t>。为确保一台锅炉运行下的最低出口流速不低于</w:t>
      </w:r>
      <w:r>
        <w:rPr>
          <w:rFonts w:hint="eastAsia"/>
          <w:kern w:val="0"/>
          <w:sz w:val="24"/>
        </w:rPr>
        <w:t>9.26m</w:t>
      </w:r>
      <w:r>
        <w:rPr>
          <w:rFonts w:hint="eastAsia"/>
          <w:kern w:val="0"/>
          <w:sz w:val="24"/>
        </w:rPr>
        <w:t>，本项目</w:t>
      </w:r>
      <w:r>
        <w:rPr>
          <w:kern w:val="0"/>
          <w:sz w:val="24"/>
        </w:rPr>
        <w:t>设置</w:t>
      </w:r>
      <w:r>
        <w:rPr>
          <w:kern w:val="0"/>
          <w:sz w:val="24"/>
        </w:rPr>
        <w:t>1</w:t>
      </w:r>
      <w:r>
        <w:rPr>
          <w:kern w:val="0"/>
          <w:sz w:val="24"/>
        </w:rPr>
        <w:t>根</w:t>
      </w:r>
      <w:r>
        <w:rPr>
          <w:kern w:val="0"/>
          <w:sz w:val="24"/>
        </w:rPr>
        <w:t>180m</w:t>
      </w:r>
      <w:r>
        <w:rPr>
          <w:kern w:val="0"/>
          <w:sz w:val="24"/>
        </w:rPr>
        <w:t>集束式烟囱，内设两根内筒，</w:t>
      </w:r>
      <w:r>
        <w:rPr>
          <w:rFonts w:hint="eastAsia"/>
          <w:kern w:val="0"/>
          <w:sz w:val="24"/>
        </w:rPr>
        <w:t>其中一根内筒直径</w:t>
      </w:r>
      <w:r>
        <w:rPr>
          <w:rFonts w:hint="eastAsia"/>
          <w:kern w:val="0"/>
          <w:sz w:val="24"/>
        </w:rPr>
        <w:t>5.9m</w:t>
      </w:r>
      <w:r>
        <w:rPr>
          <w:rFonts w:hint="eastAsia"/>
          <w:kern w:val="0"/>
          <w:sz w:val="24"/>
        </w:rPr>
        <w:t>，用于排放</w:t>
      </w:r>
      <w:r>
        <w:rPr>
          <w:rFonts w:hint="eastAsia"/>
          <w:kern w:val="0"/>
          <w:sz w:val="24"/>
        </w:rPr>
        <w:t>#1</w:t>
      </w:r>
      <w:r>
        <w:rPr>
          <w:rFonts w:hint="eastAsia"/>
          <w:kern w:val="0"/>
          <w:sz w:val="24"/>
        </w:rPr>
        <w:t>、</w:t>
      </w:r>
      <w:r>
        <w:rPr>
          <w:rFonts w:hint="eastAsia"/>
          <w:kern w:val="0"/>
          <w:sz w:val="24"/>
        </w:rPr>
        <w:t>#2</w:t>
      </w:r>
      <w:r>
        <w:rPr>
          <w:rFonts w:hint="eastAsia"/>
          <w:kern w:val="0"/>
          <w:sz w:val="24"/>
        </w:rPr>
        <w:t>炉的烟气，另一根内筒直径</w:t>
      </w:r>
      <w:r>
        <w:rPr>
          <w:rFonts w:hint="eastAsia"/>
          <w:kern w:val="0"/>
          <w:sz w:val="24"/>
        </w:rPr>
        <w:t>4.2m</w:t>
      </w:r>
      <w:r>
        <w:rPr>
          <w:rFonts w:hint="eastAsia"/>
          <w:kern w:val="0"/>
          <w:sz w:val="24"/>
        </w:rPr>
        <w:t>，用于排放</w:t>
      </w:r>
      <w:r>
        <w:rPr>
          <w:rFonts w:hint="eastAsia"/>
          <w:kern w:val="0"/>
          <w:sz w:val="24"/>
        </w:rPr>
        <w:t>#3</w:t>
      </w:r>
      <w:r>
        <w:rPr>
          <w:rFonts w:hint="eastAsia"/>
          <w:kern w:val="0"/>
          <w:sz w:val="24"/>
        </w:rPr>
        <w:t>炉的烟气。</w:t>
      </w:r>
    </w:p>
    <w:p w14:paraId="36D41E85"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w:t>
      </w:r>
      <w:r>
        <w:rPr>
          <w:kern w:val="0"/>
          <w:sz w:val="24"/>
        </w:rPr>
        <w:t>5</w:t>
      </w:r>
      <w:r>
        <w:rPr>
          <w:kern w:val="0"/>
          <w:sz w:val="24"/>
        </w:rPr>
        <w:t>）点火油系统</w:t>
      </w:r>
    </w:p>
    <w:p w14:paraId="02A3AF5C"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点火油系统用于锅炉的启动点火。燃料为采用</w:t>
      </w:r>
      <w:r>
        <w:rPr>
          <w:kern w:val="0"/>
          <w:sz w:val="24"/>
        </w:rPr>
        <w:t>0</w:t>
      </w:r>
      <w:r>
        <w:rPr>
          <w:kern w:val="0"/>
          <w:sz w:val="24"/>
        </w:rPr>
        <w:t>＃轻柴油。新建</w:t>
      </w:r>
      <w:r>
        <w:rPr>
          <w:kern w:val="0"/>
          <w:sz w:val="24"/>
        </w:rPr>
        <w:t>1</w:t>
      </w:r>
      <w:r>
        <w:rPr>
          <w:kern w:val="0"/>
          <w:sz w:val="24"/>
        </w:rPr>
        <w:t>座点火油库，含</w:t>
      </w:r>
      <w:r>
        <w:rPr>
          <w:kern w:val="0"/>
          <w:sz w:val="24"/>
        </w:rPr>
        <w:t>200m³</w:t>
      </w:r>
      <w:r>
        <w:rPr>
          <w:kern w:val="0"/>
          <w:sz w:val="24"/>
        </w:rPr>
        <w:t>地上立式油罐和</w:t>
      </w:r>
      <w:r>
        <w:rPr>
          <w:kern w:val="0"/>
          <w:sz w:val="24"/>
        </w:rPr>
        <w:t>1</w:t>
      </w:r>
      <w:r>
        <w:rPr>
          <w:kern w:val="0"/>
          <w:sz w:val="24"/>
        </w:rPr>
        <w:t>座油泵房。</w:t>
      </w:r>
    </w:p>
    <w:p w14:paraId="5C8B0422"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热电厂初次启动时，柴油由汽车运输，通过卸油泵卸入本期工程油罐，供油</w:t>
      </w:r>
      <w:r>
        <w:rPr>
          <w:kern w:val="0"/>
          <w:sz w:val="24"/>
        </w:rPr>
        <w:lastRenderedPageBreak/>
        <w:t>泵抽吸并加压后送至锅炉燃烧器，多余的油则通过调节阀回流到油罐。煤制油项目运行后，可采用煤制油项目的产品通过管道送至油罐，作为锅炉点火及稳燃用。</w:t>
      </w:r>
    </w:p>
    <w:p w14:paraId="5C2A7088"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燃烧系统主要设备：</w:t>
      </w:r>
    </w:p>
    <w:p w14:paraId="632BFCA0"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1</w:t>
      </w:r>
      <w:r>
        <w:rPr>
          <w:kern w:val="0"/>
          <w:sz w:val="24"/>
        </w:rPr>
        <w:t>）一次风机</w:t>
      </w:r>
      <w:r>
        <w:rPr>
          <w:kern w:val="0"/>
          <w:sz w:val="24"/>
        </w:rPr>
        <w:t>6</w:t>
      </w:r>
      <w:r>
        <w:rPr>
          <w:kern w:val="0"/>
          <w:sz w:val="24"/>
        </w:rPr>
        <w:t>台</w:t>
      </w:r>
    </w:p>
    <w:p w14:paraId="2987838F" w14:textId="77777777" w:rsidR="00775B2B" w:rsidRDefault="00775B2B">
      <w:pPr>
        <w:autoSpaceDE w:val="0"/>
        <w:autoSpaceDN w:val="0"/>
        <w:adjustRightInd w:val="0"/>
        <w:spacing w:line="360" w:lineRule="auto"/>
        <w:ind w:firstLineChars="200" w:firstLine="480"/>
        <w:jc w:val="left"/>
        <w:rPr>
          <w:kern w:val="0"/>
          <w:sz w:val="24"/>
        </w:rPr>
        <w:sectPr w:rsidR="00775B2B">
          <w:type w:val="continuous"/>
          <w:pgSz w:w="11906" w:h="16838"/>
          <w:pgMar w:top="1440" w:right="1800" w:bottom="1440" w:left="1800" w:header="1021" w:footer="851" w:gutter="0"/>
          <w:pgNumType w:fmt="numberInDash"/>
          <w:cols w:space="720"/>
          <w:docGrid w:linePitch="312"/>
        </w:sectPr>
      </w:pPr>
    </w:p>
    <w:p w14:paraId="4ECEBAF9"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型式：离心式</w:t>
      </w:r>
    </w:p>
    <w:p w14:paraId="6BE7BADF" w14:textId="77777777" w:rsidR="00775B2B" w:rsidRDefault="00000000">
      <w:pPr>
        <w:autoSpaceDE w:val="0"/>
        <w:autoSpaceDN w:val="0"/>
        <w:adjustRightInd w:val="0"/>
        <w:spacing w:line="360" w:lineRule="auto"/>
        <w:ind w:firstLineChars="200" w:firstLine="480"/>
        <w:jc w:val="left"/>
        <w:rPr>
          <w:kern w:val="0"/>
          <w:sz w:val="24"/>
        </w:rPr>
        <w:sectPr w:rsidR="00775B2B">
          <w:type w:val="continuous"/>
          <w:pgSz w:w="11906" w:h="16838"/>
          <w:pgMar w:top="1440" w:right="1800" w:bottom="1440" w:left="1800" w:header="1021" w:footer="851" w:gutter="0"/>
          <w:pgNumType w:fmt="numberInDash"/>
          <w:cols w:num="2" w:space="425"/>
          <w:docGrid w:linePitch="312"/>
        </w:sectPr>
      </w:pPr>
      <w:r>
        <w:rPr>
          <w:kern w:val="0"/>
          <w:sz w:val="24"/>
        </w:rPr>
        <w:t>风量：</w:t>
      </w:r>
      <w:r>
        <w:rPr>
          <w:kern w:val="0"/>
          <w:sz w:val="24"/>
        </w:rPr>
        <w:t>108990m³/h</w:t>
      </w:r>
    </w:p>
    <w:p w14:paraId="33F8E3BD"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2</w:t>
      </w:r>
      <w:r>
        <w:rPr>
          <w:kern w:val="0"/>
          <w:sz w:val="24"/>
        </w:rPr>
        <w:t>）二次风机</w:t>
      </w:r>
      <w:r>
        <w:rPr>
          <w:kern w:val="0"/>
          <w:sz w:val="24"/>
        </w:rPr>
        <w:t>6</w:t>
      </w:r>
      <w:r>
        <w:rPr>
          <w:kern w:val="0"/>
          <w:sz w:val="24"/>
        </w:rPr>
        <w:t>台</w:t>
      </w:r>
    </w:p>
    <w:p w14:paraId="6E45A4B2" w14:textId="77777777" w:rsidR="00775B2B" w:rsidRDefault="00775B2B">
      <w:pPr>
        <w:autoSpaceDE w:val="0"/>
        <w:autoSpaceDN w:val="0"/>
        <w:adjustRightInd w:val="0"/>
        <w:spacing w:line="360" w:lineRule="auto"/>
        <w:ind w:firstLineChars="200" w:firstLine="480"/>
        <w:jc w:val="left"/>
        <w:rPr>
          <w:kern w:val="0"/>
          <w:sz w:val="24"/>
        </w:rPr>
        <w:sectPr w:rsidR="00775B2B">
          <w:type w:val="continuous"/>
          <w:pgSz w:w="11906" w:h="16838"/>
          <w:pgMar w:top="1440" w:right="1800" w:bottom="1440" w:left="1800" w:header="1021" w:footer="851" w:gutter="0"/>
          <w:pgNumType w:fmt="numberInDash"/>
          <w:cols w:space="720"/>
          <w:docGrid w:linePitch="312"/>
        </w:sectPr>
      </w:pPr>
    </w:p>
    <w:p w14:paraId="00CC351B"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型式：离心式</w:t>
      </w:r>
    </w:p>
    <w:p w14:paraId="351E0AC6" w14:textId="77777777" w:rsidR="00775B2B" w:rsidRDefault="00000000">
      <w:pPr>
        <w:autoSpaceDE w:val="0"/>
        <w:autoSpaceDN w:val="0"/>
        <w:adjustRightInd w:val="0"/>
        <w:spacing w:line="360" w:lineRule="auto"/>
        <w:ind w:firstLineChars="200" w:firstLine="480"/>
        <w:jc w:val="left"/>
        <w:rPr>
          <w:kern w:val="0"/>
          <w:sz w:val="24"/>
        </w:rPr>
        <w:sectPr w:rsidR="00775B2B">
          <w:type w:val="continuous"/>
          <w:pgSz w:w="11906" w:h="16838"/>
          <w:pgMar w:top="1440" w:right="1800" w:bottom="1440" w:left="1800" w:header="1021" w:footer="851" w:gutter="0"/>
          <w:pgNumType w:fmt="numberInDash"/>
          <w:cols w:num="2" w:space="425"/>
          <w:docGrid w:linePitch="312"/>
        </w:sectPr>
      </w:pPr>
      <w:r>
        <w:rPr>
          <w:kern w:val="0"/>
          <w:sz w:val="24"/>
        </w:rPr>
        <w:t>风量：</w:t>
      </w:r>
      <w:r>
        <w:rPr>
          <w:kern w:val="0"/>
          <w:sz w:val="24"/>
        </w:rPr>
        <w:t>217920m³/h</w:t>
      </w:r>
    </w:p>
    <w:p w14:paraId="5C903016"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3</w:t>
      </w:r>
      <w:r>
        <w:rPr>
          <w:kern w:val="0"/>
          <w:sz w:val="24"/>
        </w:rPr>
        <w:t>）引风机</w:t>
      </w:r>
      <w:r>
        <w:rPr>
          <w:kern w:val="0"/>
          <w:sz w:val="24"/>
        </w:rPr>
        <w:t>6</w:t>
      </w:r>
      <w:r>
        <w:rPr>
          <w:kern w:val="0"/>
          <w:sz w:val="24"/>
        </w:rPr>
        <w:t>台</w:t>
      </w:r>
    </w:p>
    <w:p w14:paraId="22919F63" w14:textId="77777777" w:rsidR="00775B2B" w:rsidRDefault="00775B2B">
      <w:pPr>
        <w:autoSpaceDE w:val="0"/>
        <w:autoSpaceDN w:val="0"/>
        <w:adjustRightInd w:val="0"/>
        <w:spacing w:line="360" w:lineRule="auto"/>
        <w:ind w:firstLineChars="200" w:firstLine="480"/>
        <w:jc w:val="left"/>
        <w:rPr>
          <w:kern w:val="0"/>
          <w:sz w:val="24"/>
        </w:rPr>
        <w:sectPr w:rsidR="00775B2B">
          <w:type w:val="continuous"/>
          <w:pgSz w:w="11906" w:h="16838"/>
          <w:pgMar w:top="1440" w:right="1800" w:bottom="1440" w:left="1800" w:header="1021" w:footer="851" w:gutter="0"/>
          <w:pgNumType w:fmt="numberInDash"/>
          <w:cols w:space="720"/>
          <w:docGrid w:linePitch="312"/>
        </w:sectPr>
      </w:pPr>
    </w:p>
    <w:p w14:paraId="479C5D99"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型式：离心式</w:t>
      </w:r>
    </w:p>
    <w:p w14:paraId="54BF9F1B" w14:textId="77777777" w:rsidR="00775B2B" w:rsidRDefault="00000000">
      <w:pPr>
        <w:autoSpaceDE w:val="0"/>
        <w:autoSpaceDN w:val="0"/>
        <w:adjustRightInd w:val="0"/>
        <w:spacing w:line="360" w:lineRule="auto"/>
        <w:ind w:firstLineChars="200" w:firstLine="480"/>
        <w:jc w:val="left"/>
        <w:rPr>
          <w:kern w:val="0"/>
          <w:sz w:val="24"/>
        </w:rPr>
        <w:sectPr w:rsidR="00775B2B">
          <w:type w:val="continuous"/>
          <w:pgSz w:w="11906" w:h="16838"/>
          <w:pgMar w:top="1440" w:right="1800" w:bottom="1440" w:left="1800" w:header="1021" w:footer="851" w:gutter="0"/>
          <w:pgNumType w:fmt="numberInDash"/>
          <w:cols w:num="2" w:space="425"/>
          <w:docGrid w:linePitch="312"/>
        </w:sectPr>
      </w:pPr>
      <w:r>
        <w:rPr>
          <w:kern w:val="0"/>
          <w:sz w:val="24"/>
        </w:rPr>
        <w:t>风量：</w:t>
      </w:r>
      <w:r>
        <w:rPr>
          <w:kern w:val="0"/>
          <w:sz w:val="24"/>
        </w:rPr>
        <w:t>535135m³/h</w:t>
      </w:r>
    </w:p>
    <w:p w14:paraId="5647B78F"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4</w:t>
      </w:r>
      <w:r>
        <w:rPr>
          <w:kern w:val="0"/>
          <w:sz w:val="24"/>
        </w:rPr>
        <w:t>）中速磨煤机</w:t>
      </w:r>
      <w:r>
        <w:rPr>
          <w:kern w:val="0"/>
          <w:sz w:val="24"/>
        </w:rPr>
        <w:t>12</w:t>
      </w:r>
      <w:r>
        <w:rPr>
          <w:kern w:val="0"/>
          <w:sz w:val="24"/>
        </w:rPr>
        <w:t>台</w:t>
      </w:r>
    </w:p>
    <w:p w14:paraId="1859C03E" w14:textId="77777777" w:rsidR="00775B2B" w:rsidRDefault="00775B2B">
      <w:pPr>
        <w:autoSpaceDE w:val="0"/>
        <w:autoSpaceDN w:val="0"/>
        <w:adjustRightInd w:val="0"/>
        <w:spacing w:line="360" w:lineRule="auto"/>
        <w:ind w:firstLineChars="200" w:firstLine="480"/>
        <w:jc w:val="left"/>
        <w:rPr>
          <w:kern w:val="0"/>
          <w:sz w:val="24"/>
        </w:rPr>
        <w:sectPr w:rsidR="00775B2B">
          <w:type w:val="continuous"/>
          <w:pgSz w:w="11906" w:h="16838"/>
          <w:pgMar w:top="1440" w:right="1800" w:bottom="1440" w:left="1800" w:header="1021" w:footer="851" w:gutter="0"/>
          <w:pgNumType w:fmt="numberInDash"/>
          <w:cols w:space="720"/>
          <w:docGrid w:linePitch="312"/>
        </w:sectPr>
      </w:pPr>
    </w:p>
    <w:p w14:paraId="4630D574"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保证出力：</w:t>
      </w:r>
      <w:r>
        <w:rPr>
          <w:kern w:val="0"/>
          <w:sz w:val="24"/>
        </w:rPr>
        <w:t>29.0t/h</w:t>
      </w:r>
      <w:r>
        <w:rPr>
          <w:kern w:val="0"/>
          <w:sz w:val="24"/>
        </w:rPr>
        <w:t>（设计煤种）</w:t>
      </w:r>
    </w:p>
    <w:p w14:paraId="5A798F31" w14:textId="77777777" w:rsidR="00775B2B" w:rsidRDefault="00000000">
      <w:pPr>
        <w:autoSpaceDE w:val="0"/>
        <w:autoSpaceDN w:val="0"/>
        <w:adjustRightInd w:val="0"/>
        <w:spacing w:line="360" w:lineRule="auto"/>
        <w:ind w:firstLineChars="200" w:firstLine="480"/>
        <w:jc w:val="left"/>
        <w:rPr>
          <w:kern w:val="0"/>
          <w:sz w:val="24"/>
        </w:rPr>
        <w:sectPr w:rsidR="00775B2B">
          <w:type w:val="continuous"/>
          <w:pgSz w:w="11906" w:h="16838"/>
          <w:pgMar w:top="1440" w:right="1800" w:bottom="1440" w:left="1800" w:header="1021" w:footer="851" w:gutter="0"/>
          <w:pgNumType w:fmt="numberInDash"/>
          <w:cols w:num="2" w:space="425"/>
          <w:docGrid w:linePitch="312"/>
        </w:sectPr>
      </w:pPr>
      <w:r>
        <w:rPr>
          <w:kern w:val="0"/>
          <w:sz w:val="24"/>
        </w:rPr>
        <w:t>电机功率：</w:t>
      </w:r>
      <w:r>
        <w:rPr>
          <w:kern w:val="0"/>
          <w:sz w:val="24"/>
        </w:rPr>
        <w:t>280kW</w:t>
      </w:r>
    </w:p>
    <w:p w14:paraId="047732A8"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5</w:t>
      </w:r>
      <w:r>
        <w:rPr>
          <w:kern w:val="0"/>
          <w:sz w:val="24"/>
        </w:rPr>
        <w:t>）给煤机</w:t>
      </w:r>
      <w:r>
        <w:rPr>
          <w:kern w:val="0"/>
          <w:sz w:val="24"/>
        </w:rPr>
        <w:t>12</w:t>
      </w:r>
      <w:r>
        <w:rPr>
          <w:kern w:val="0"/>
          <w:sz w:val="24"/>
        </w:rPr>
        <w:t>台</w:t>
      </w:r>
    </w:p>
    <w:p w14:paraId="6BDF0110" w14:textId="77777777" w:rsidR="00775B2B" w:rsidRDefault="00775B2B">
      <w:pPr>
        <w:autoSpaceDE w:val="0"/>
        <w:autoSpaceDN w:val="0"/>
        <w:adjustRightInd w:val="0"/>
        <w:spacing w:line="360" w:lineRule="auto"/>
        <w:ind w:firstLineChars="200" w:firstLine="480"/>
        <w:jc w:val="left"/>
        <w:rPr>
          <w:kern w:val="0"/>
          <w:sz w:val="24"/>
        </w:rPr>
        <w:sectPr w:rsidR="00775B2B">
          <w:type w:val="continuous"/>
          <w:pgSz w:w="11906" w:h="16838"/>
          <w:pgMar w:top="1440" w:right="1800" w:bottom="1440" w:left="1800" w:header="1021" w:footer="851" w:gutter="0"/>
          <w:pgNumType w:fmt="numberInDash"/>
          <w:cols w:space="720"/>
          <w:docGrid w:linePitch="312"/>
        </w:sectPr>
      </w:pPr>
    </w:p>
    <w:p w14:paraId="6538BF31"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型式：耐压称重式</w:t>
      </w:r>
    </w:p>
    <w:p w14:paraId="4D0BA8B8" w14:textId="77777777" w:rsidR="00775B2B" w:rsidRDefault="00000000">
      <w:pPr>
        <w:autoSpaceDE w:val="0"/>
        <w:autoSpaceDN w:val="0"/>
        <w:adjustRightInd w:val="0"/>
        <w:spacing w:line="360" w:lineRule="auto"/>
        <w:ind w:firstLineChars="200" w:firstLine="480"/>
        <w:jc w:val="left"/>
        <w:rPr>
          <w:kern w:val="0"/>
          <w:sz w:val="24"/>
        </w:rPr>
        <w:sectPr w:rsidR="00775B2B">
          <w:type w:val="continuous"/>
          <w:pgSz w:w="11906" w:h="16838"/>
          <w:pgMar w:top="1440" w:right="1800" w:bottom="1440" w:left="1800" w:header="1021" w:footer="851" w:gutter="0"/>
          <w:pgNumType w:fmt="numberInDash"/>
          <w:cols w:num="2" w:space="425"/>
          <w:docGrid w:linePitch="312"/>
        </w:sectPr>
      </w:pPr>
      <w:r>
        <w:rPr>
          <w:kern w:val="0"/>
          <w:sz w:val="24"/>
        </w:rPr>
        <w:t>出力：</w:t>
      </w:r>
      <w:r>
        <w:rPr>
          <w:kern w:val="0"/>
          <w:sz w:val="24"/>
        </w:rPr>
        <w:t>0</w:t>
      </w:r>
      <w:r>
        <w:rPr>
          <w:kern w:val="0"/>
          <w:sz w:val="24"/>
        </w:rPr>
        <w:t>～</w:t>
      </w:r>
      <w:r>
        <w:rPr>
          <w:kern w:val="0"/>
          <w:sz w:val="24"/>
        </w:rPr>
        <w:t>35t/h</w:t>
      </w:r>
    </w:p>
    <w:p w14:paraId="53548697"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6</w:t>
      </w:r>
      <w:r>
        <w:rPr>
          <w:kern w:val="0"/>
          <w:sz w:val="24"/>
        </w:rPr>
        <w:t>）炉前原煤仓</w:t>
      </w:r>
      <w:r>
        <w:rPr>
          <w:kern w:val="0"/>
          <w:sz w:val="24"/>
        </w:rPr>
        <w:t>12</w:t>
      </w:r>
      <w:r>
        <w:rPr>
          <w:kern w:val="0"/>
          <w:sz w:val="24"/>
        </w:rPr>
        <w:t>座</w:t>
      </w:r>
    </w:p>
    <w:p w14:paraId="6CBC3056"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有效容积：</w:t>
      </w:r>
      <w:r>
        <w:rPr>
          <w:kern w:val="0"/>
          <w:sz w:val="24"/>
        </w:rPr>
        <w:t>~315m³/</w:t>
      </w:r>
      <w:r>
        <w:rPr>
          <w:kern w:val="0"/>
          <w:sz w:val="24"/>
        </w:rPr>
        <w:t>座</w:t>
      </w:r>
    </w:p>
    <w:p w14:paraId="0A973926"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7</w:t>
      </w:r>
      <w:r>
        <w:rPr>
          <w:kern w:val="0"/>
          <w:sz w:val="24"/>
        </w:rPr>
        <w:t>）</w:t>
      </w:r>
      <w:r>
        <w:rPr>
          <w:kern w:val="0"/>
          <w:sz w:val="24"/>
        </w:rPr>
        <w:t>SCR</w:t>
      </w:r>
      <w:r>
        <w:rPr>
          <w:kern w:val="0"/>
          <w:sz w:val="24"/>
        </w:rPr>
        <w:t>脱硝装置</w:t>
      </w:r>
      <w:r>
        <w:rPr>
          <w:kern w:val="0"/>
          <w:sz w:val="24"/>
        </w:rPr>
        <w:t>3</w:t>
      </w:r>
      <w:r>
        <w:rPr>
          <w:kern w:val="0"/>
          <w:sz w:val="24"/>
        </w:rPr>
        <w:t>套</w:t>
      </w:r>
      <w:r>
        <w:rPr>
          <w:kern w:val="0"/>
          <w:sz w:val="24"/>
        </w:rPr>
        <w:t>(</w:t>
      </w:r>
      <w:r>
        <w:rPr>
          <w:kern w:val="0"/>
          <w:sz w:val="24"/>
        </w:rPr>
        <w:t>吸收区</w:t>
      </w:r>
      <w:r>
        <w:rPr>
          <w:kern w:val="0"/>
          <w:sz w:val="24"/>
        </w:rPr>
        <w:t>)</w:t>
      </w:r>
    </w:p>
    <w:p w14:paraId="66781B7A" w14:textId="77777777" w:rsidR="00775B2B" w:rsidRDefault="00775B2B">
      <w:pPr>
        <w:autoSpaceDE w:val="0"/>
        <w:autoSpaceDN w:val="0"/>
        <w:adjustRightInd w:val="0"/>
        <w:spacing w:line="360" w:lineRule="auto"/>
        <w:ind w:firstLineChars="200" w:firstLine="480"/>
        <w:jc w:val="left"/>
        <w:rPr>
          <w:kern w:val="0"/>
          <w:sz w:val="24"/>
        </w:rPr>
        <w:sectPr w:rsidR="00775B2B">
          <w:type w:val="continuous"/>
          <w:pgSz w:w="11906" w:h="16838"/>
          <w:pgMar w:top="1440" w:right="1800" w:bottom="1440" w:left="1800" w:header="1021" w:footer="851" w:gutter="0"/>
          <w:pgNumType w:fmt="numberInDash"/>
          <w:cols w:space="720"/>
          <w:docGrid w:linePitch="312"/>
        </w:sectPr>
      </w:pPr>
    </w:p>
    <w:p w14:paraId="28C30BC3"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设计处理烟气量：</w:t>
      </w:r>
      <w:r>
        <w:rPr>
          <w:kern w:val="0"/>
          <w:sz w:val="24"/>
        </w:rPr>
        <w:t>568550Nm³/h</w:t>
      </w:r>
    </w:p>
    <w:p w14:paraId="5DA6F5A7"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入口</w:t>
      </w:r>
      <w:r>
        <w:rPr>
          <w:kern w:val="0"/>
          <w:sz w:val="24"/>
        </w:rPr>
        <w:t>NOx</w:t>
      </w:r>
      <w:r>
        <w:rPr>
          <w:kern w:val="0"/>
          <w:sz w:val="24"/>
        </w:rPr>
        <w:t>浓度：</w:t>
      </w:r>
      <w:r>
        <w:rPr>
          <w:kern w:val="0"/>
          <w:sz w:val="24"/>
        </w:rPr>
        <w:t>≤350mg/Nm³</w:t>
      </w:r>
    </w:p>
    <w:p w14:paraId="692B0240"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出口</w:t>
      </w:r>
      <w:r>
        <w:rPr>
          <w:kern w:val="0"/>
          <w:sz w:val="24"/>
        </w:rPr>
        <w:t>NOx</w:t>
      </w:r>
      <w:r>
        <w:rPr>
          <w:kern w:val="0"/>
          <w:sz w:val="24"/>
        </w:rPr>
        <w:t>浓度：</w:t>
      </w:r>
      <w:r>
        <w:rPr>
          <w:kern w:val="0"/>
          <w:sz w:val="24"/>
        </w:rPr>
        <w:t>≤50mg/Nm³</w:t>
      </w:r>
    </w:p>
    <w:p w14:paraId="32023162"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脱硝效率：</w:t>
      </w:r>
      <w:r>
        <w:rPr>
          <w:kern w:val="0"/>
          <w:sz w:val="24"/>
        </w:rPr>
        <w:t>≥86%</w:t>
      </w:r>
    </w:p>
    <w:p w14:paraId="192D582B"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脱硝剂：液氨</w:t>
      </w:r>
    </w:p>
    <w:p w14:paraId="7B9C1BBF" w14:textId="77777777" w:rsidR="00775B2B" w:rsidRDefault="00000000">
      <w:pPr>
        <w:autoSpaceDE w:val="0"/>
        <w:autoSpaceDN w:val="0"/>
        <w:adjustRightInd w:val="0"/>
        <w:spacing w:line="360" w:lineRule="auto"/>
        <w:ind w:firstLineChars="200" w:firstLine="480"/>
        <w:jc w:val="left"/>
        <w:rPr>
          <w:kern w:val="0"/>
          <w:sz w:val="24"/>
        </w:rPr>
        <w:sectPr w:rsidR="00775B2B">
          <w:type w:val="continuous"/>
          <w:pgSz w:w="11906" w:h="16838"/>
          <w:pgMar w:top="1440" w:right="1800" w:bottom="1440" w:left="1800" w:header="1021" w:footer="851" w:gutter="0"/>
          <w:pgNumType w:fmt="numberInDash"/>
          <w:cols w:num="2" w:space="425"/>
          <w:docGrid w:linePitch="312"/>
        </w:sectPr>
      </w:pPr>
      <w:r>
        <w:rPr>
          <w:kern w:val="0"/>
          <w:sz w:val="24"/>
        </w:rPr>
        <w:t>催化剂层数：</w:t>
      </w:r>
      <w:r>
        <w:rPr>
          <w:kern w:val="0"/>
          <w:sz w:val="24"/>
        </w:rPr>
        <w:t>3+1</w:t>
      </w:r>
    </w:p>
    <w:p w14:paraId="2EE15C15"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8</w:t>
      </w:r>
      <w:r>
        <w:rPr>
          <w:kern w:val="0"/>
          <w:sz w:val="24"/>
        </w:rPr>
        <w:t>）电袋除尘器</w:t>
      </w:r>
      <w:r>
        <w:rPr>
          <w:kern w:val="0"/>
          <w:sz w:val="24"/>
        </w:rPr>
        <w:t>3</w:t>
      </w:r>
      <w:r>
        <w:rPr>
          <w:kern w:val="0"/>
          <w:sz w:val="24"/>
        </w:rPr>
        <w:t>套</w:t>
      </w:r>
    </w:p>
    <w:p w14:paraId="16966879" w14:textId="77777777" w:rsidR="00775B2B" w:rsidRDefault="00775B2B">
      <w:pPr>
        <w:autoSpaceDE w:val="0"/>
        <w:autoSpaceDN w:val="0"/>
        <w:adjustRightInd w:val="0"/>
        <w:spacing w:line="360" w:lineRule="auto"/>
        <w:ind w:firstLineChars="200" w:firstLine="480"/>
        <w:jc w:val="left"/>
        <w:rPr>
          <w:kern w:val="0"/>
          <w:sz w:val="24"/>
        </w:rPr>
        <w:sectPr w:rsidR="00775B2B">
          <w:type w:val="continuous"/>
          <w:pgSz w:w="11906" w:h="16838"/>
          <w:pgMar w:top="1440" w:right="1800" w:bottom="1440" w:left="1800" w:header="1021" w:footer="851" w:gutter="0"/>
          <w:pgNumType w:fmt="numberInDash"/>
          <w:cols w:space="720"/>
          <w:docGrid w:linePitch="312"/>
        </w:sectPr>
      </w:pPr>
    </w:p>
    <w:p w14:paraId="2332B171"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设计处理烟气量：</w:t>
      </w:r>
      <w:r>
        <w:rPr>
          <w:kern w:val="0"/>
          <w:sz w:val="24"/>
        </w:rPr>
        <w:t>594014Nm³/h</w:t>
      </w:r>
    </w:p>
    <w:p w14:paraId="6ACDFA77"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入口烟尘浓度：</w:t>
      </w:r>
      <w:r>
        <w:rPr>
          <w:kern w:val="0"/>
          <w:sz w:val="24"/>
        </w:rPr>
        <w:t>≤33.4g/Nm³</w:t>
      </w:r>
    </w:p>
    <w:p w14:paraId="7B0E8CD4" w14:textId="77777777" w:rsidR="00775B2B" w:rsidRDefault="00000000">
      <w:pPr>
        <w:autoSpaceDE w:val="0"/>
        <w:autoSpaceDN w:val="0"/>
        <w:adjustRightInd w:val="0"/>
        <w:spacing w:line="360" w:lineRule="auto"/>
        <w:ind w:firstLineChars="200" w:firstLine="480"/>
        <w:jc w:val="left"/>
        <w:rPr>
          <w:kern w:val="0"/>
          <w:sz w:val="24"/>
        </w:rPr>
        <w:sectPr w:rsidR="00775B2B">
          <w:type w:val="continuous"/>
          <w:pgSz w:w="11906" w:h="16838"/>
          <w:pgMar w:top="1440" w:right="1800" w:bottom="1440" w:left="1800" w:header="1021" w:footer="851" w:gutter="0"/>
          <w:pgNumType w:fmt="numberInDash"/>
          <w:cols w:num="2" w:space="425"/>
          <w:docGrid w:linePitch="312"/>
        </w:sectPr>
      </w:pPr>
      <w:r>
        <w:rPr>
          <w:kern w:val="0"/>
          <w:sz w:val="24"/>
        </w:rPr>
        <w:t>出口烟尘浓度：</w:t>
      </w:r>
      <w:r>
        <w:rPr>
          <w:kern w:val="0"/>
          <w:sz w:val="24"/>
        </w:rPr>
        <w:t>≤15mg/Nm³</w:t>
      </w:r>
    </w:p>
    <w:p w14:paraId="783DACE7"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9</w:t>
      </w:r>
      <w:r>
        <w:rPr>
          <w:kern w:val="0"/>
          <w:sz w:val="24"/>
        </w:rPr>
        <w:t>）氨法脱硫除尘一体化装置</w:t>
      </w:r>
      <w:r>
        <w:rPr>
          <w:kern w:val="0"/>
          <w:sz w:val="24"/>
        </w:rPr>
        <w:t>3</w:t>
      </w:r>
      <w:r>
        <w:rPr>
          <w:kern w:val="0"/>
          <w:sz w:val="24"/>
        </w:rPr>
        <w:t>套</w:t>
      </w:r>
      <w:r>
        <w:rPr>
          <w:kern w:val="0"/>
          <w:sz w:val="24"/>
        </w:rPr>
        <w:t>(</w:t>
      </w:r>
      <w:r>
        <w:rPr>
          <w:kern w:val="0"/>
          <w:sz w:val="24"/>
        </w:rPr>
        <w:t>吸收区</w:t>
      </w:r>
      <w:r>
        <w:rPr>
          <w:kern w:val="0"/>
          <w:sz w:val="24"/>
        </w:rPr>
        <w:t>)</w:t>
      </w:r>
    </w:p>
    <w:p w14:paraId="711F1EEA" w14:textId="77777777" w:rsidR="00775B2B" w:rsidRDefault="00775B2B">
      <w:pPr>
        <w:autoSpaceDE w:val="0"/>
        <w:autoSpaceDN w:val="0"/>
        <w:adjustRightInd w:val="0"/>
        <w:spacing w:line="360" w:lineRule="auto"/>
        <w:ind w:firstLineChars="200" w:firstLine="480"/>
        <w:jc w:val="left"/>
        <w:rPr>
          <w:kern w:val="0"/>
          <w:sz w:val="24"/>
        </w:rPr>
        <w:sectPr w:rsidR="00775B2B">
          <w:type w:val="continuous"/>
          <w:pgSz w:w="11906" w:h="16838"/>
          <w:pgMar w:top="1440" w:right="1800" w:bottom="1440" w:left="1800" w:header="1021" w:footer="851" w:gutter="0"/>
          <w:pgNumType w:fmt="numberInDash"/>
          <w:cols w:space="720"/>
          <w:docGrid w:linePitch="312"/>
        </w:sectPr>
      </w:pPr>
    </w:p>
    <w:p w14:paraId="51F1E0BB"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单套设计处理烟气量：</w:t>
      </w:r>
      <w:r>
        <w:rPr>
          <w:kern w:val="0"/>
          <w:sz w:val="24"/>
        </w:rPr>
        <w:t>627428m³/h</w:t>
      </w:r>
    </w:p>
    <w:p w14:paraId="47474B29"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脱硫效率：</w:t>
      </w:r>
      <w:r>
        <w:rPr>
          <w:kern w:val="0"/>
          <w:sz w:val="24"/>
        </w:rPr>
        <w:t>≥99.02%</w:t>
      </w:r>
    </w:p>
    <w:p w14:paraId="151B4CF2"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脱硫剂：液氨</w:t>
      </w:r>
    </w:p>
    <w:p w14:paraId="5363ACB7"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入口二氧化硫浓度：</w:t>
      </w:r>
      <w:r>
        <w:rPr>
          <w:kern w:val="0"/>
          <w:sz w:val="24"/>
        </w:rPr>
        <w:t>3540mg/Nm³</w:t>
      </w:r>
    </w:p>
    <w:p w14:paraId="31E5C94A"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入口烟尘浓度：</w:t>
      </w:r>
      <w:r>
        <w:rPr>
          <w:kern w:val="0"/>
          <w:sz w:val="24"/>
        </w:rPr>
        <w:t>≤15mg/Nm³</w:t>
      </w:r>
    </w:p>
    <w:p w14:paraId="5767E96F"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出口二氧化硫浓度：</w:t>
      </w:r>
      <w:r>
        <w:rPr>
          <w:kern w:val="0"/>
          <w:sz w:val="24"/>
        </w:rPr>
        <w:t>≤35mg/Nm³</w:t>
      </w:r>
    </w:p>
    <w:p w14:paraId="48732117"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出口烟尘浓度：</w:t>
      </w:r>
      <w:r>
        <w:rPr>
          <w:kern w:val="0"/>
          <w:sz w:val="24"/>
        </w:rPr>
        <w:t>≤10mg/Nm³</w:t>
      </w:r>
    </w:p>
    <w:p w14:paraId="03C93A10" w14:textId="77777777" w:rsidR="00775B2B" w:rsidRDefault="00000000">
      <w:pPr>
        <w:autoSpaceDE w:val="0"/>
        <w:autoSpaceDN w:val="0"/>
        <w:adjustRightInd w:val="0"/>
        <w:spacing w:line="360" w:lineRule="auto"/>
        <w:ind w:firstLineChars="200" w:firstLine="480"/>
        <w:jc w:val="left"/>
        <w:rPr>
          <w:kern w:val="0"/>
          <w:sz w:val="24"/>
        </w:rPr>
        <w:sectPr w:rsidR="00775B2B">
          <w:type w:val="continuous"/>
          <w:pgSz w:w="11906" w:h="16838"/>
          <w:pgMar w:top="1440" w:right="1800" w:bottom="1440" w:left="1800" w:header="1021" w:footer="851" w:gutter="0"/>
          <w:pgNumType w:fmt="numberInDash"/>
          <w:cols w:num="2" w:space="425"/>
          <w:docGrid w:linePitch="312"/>
        </w:sectPr>
      </w:pPr>
      <w:r>
        <w:rPr>
          <w:kern w:val="0"/>
          <w:sz w:val="24"/>
        </w:rPr>
        <w:t>脱硫副产物：硫酸铵</w:t>
      </w:r>
    </w:p>
    <w:p w14:paraId="59C52EF5"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10</w:t>
      </w:r>
      <w:r>
        <w:rPr>
          <w:kern w:val="0"/>
          <w:sz w:val="24"/>
        </w:rPr>
        <w:t>）液氨气化站</w:t>
      </w:r>
      <w:r>
        <w:rPr>
          <w:kern w:val="0"/>
          <w:sz w:val="24"/>
        </w:rPr>
        <w:t>1</w:t>
      </w:r>
      <w:r>
        <w:rPr>
          <w:kern w:val="0"/>
          <w:sz w:val="24"/>
        </w:rPr>
        <w:t>座</w:t>
      </w:r>
    </w:p>
    <w:p w14:paraId="7CA76137"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11</w:t>
      </w:r>
      <w:r>
        <w:rPr>
          <w:kern w:val="0"/>
          <w:sz w:val="24"/>
        </w:rPr>
        <w:t>）密封风机</w:t>
      </w:r>
      <w:r>
        <w:rPr>
          <w:kern w:val="0"/>
          <w:sz w:val="24"/>
        </w:rPr>
        <w:t>6</w:t>
      </w:r>
      <w:r>
        <w:rPr>
          <w:kern w:val="0"/>
          <w:sz w:val="24"/>
        </w:rPr>
        <w:t>台</w:t>
      </w:r>
    </w:p>
    <w:p w14:paraId="3C49709E"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12</w:t>
      </w:r>
      <w:r>
        <w:rPr>
          <w:kern w:val="0"/>
          <w:sz w:val="24"/>
        </w:rPr>
        <w:t>）火检风机</w:t>
      </w:r>
      <w:r>
        <w:rPr>
          <w:kern w:val="0"/>
          <w:sz w:val="24"/>
        </w:rPr>
        <w:t>6</w:t>
      </w:r>
      <w:r>
        <w:rPr>
          <w:kern w:val="0"/>
          <w:sz w:val="24"/>
        </w:rPr>
        <w:t>台</w:t>
      </w:r>
    </w:p>
    <w:p w14:paraId="68723E21" w14:textId="77777777" w:rsidR="00775B2B" w:rsidRDefault="00000000">
      <w:pPr>
        <w:autoSpaceDE w:val="0"/>
        <w:autoSpaceDN w:val="0"/>
        <w:adjustRightInd w:val="0"/>
        <w:spacing w:line="360" w:lineRule="auto"/>
        <w:ind w:firstLineChars="200" w:firstLine="480"/>
        <w:jc w:val="left"/>
        <w:rPr>
          <w:kern w:val="0"/>
          <w:sz w:val="24"/>
        </w:rPr>
      </w:pPr>
      <w:r>
        <w:rPr>
          <w:kern w:val="0"/>
          <w:sz w:val="24"/>
        </w:rPr>
        <w:lastRenderedPageBreak/>
        <w:t>13</w:t>
      </w:r>
      <w:r>
        <w:rPr>
          <w:kern w:val="0"/>
          <w:sz w:val="24"/>
        </w:rPr>
        <w:t>）煤仓清堵装置</w:t>
      </w:r>
      <w:r>
        <w:rPr>
          <w:kern w:val="0"/>
          <w:sz w:val="24"/>
        </w:rPr>
        <w:t>12</w:t>
      </w:r>
      <w:r>
        <w:rPr>
          <w:kern w:val="0"/>
          <w:sz w:val="24"/>
        </w:rPr>
        <w:t>套</w:t>
      </w:r>
    </w:p>
    <w:p w14:paraId="01C664F0" w14:textId="77777777" w:rsidR="00775B2B" w:rsidRDefault="00000000">
      <w:pPr>
        <w:autoSpaceDE w:val="0"/>
        <w:autoSpaceDN w:val="0"/>
        <w:adjustRightInd w:val="0"/>
        <w:spacing w:line="360" w:lineRule="auto"/>
        <w:ind w:firstLineChars="200" w:firstLine="480"/>
        <w:jc w:val="left"/>
        <w:rPr>
          <w:kern w:val="0"/>
          <w:sz w:val="24"/>
        </w:rPr>
      </w:pPr>
      <w:r>
        <w:rPr>
          <w:rFonts w:hint="eastAsia"/>
          <w:kern w:val="0"/>
          <w:sz w:val="24"/>
        </w:rPr>
        <w:t>（</w:t>
      </w:r>
      <w:r>
        <w:rPr>
          <w:rFonts w:hint="eastAsia"/>
          <w:kern w:val="0"/>
          <w:sz w:val="24"/>
        </w:rPr>
        <w:t>6</w:t>
      </w:r>
      <w:r>
        <w:rPr>
          <w:rFonts w:hint="eastAsia"/>
          <w:kern w:val="0"/>
          <w:sz w:val="24"/>
        </w:rPr>
        <w:t>）</w:t>
      </w:r>
      <w:bookmarkStart w:id="419" w:name="_Toc28912"/>
      <w:bookmarkStart w:id="420" w:name="_Toc19390"/>
      <w:bookmarkStart w:id="421" w:name="_Toc74685794"/>
      <w:r>
        <w:rPr>
          <w:rFonts w:hint="eastAsia"/>
          <w:kern w:val="0"/>
          <w:sz w:val="24"/>
        </w:rPr>
        <w:t>烟气连续排放检测</w:t>
      </w:r>
      <w:bookmarkEnd w:id="419"/>
      <w:bookmarkEnd w:id="420"/>
      <w:bookmarkEnd w:id="421"/>
    </w:p>
    <w:p w14:paraId="331B02B6" w14:textId="77777777" w:rsidR="00775B2B" w:rsidRDefault="00000000">
      <w:pPr>
        <w:autoSpaceDE w:val="0"/>
        <w:autoSpaceDN w:val="0"/>
        <w:adjustRightInd w:val="0"/>
        <w:spacing w:line="360" w:lineRule="auto"/>
        <w:ind w:firstLineChars="200" w:firstLine="480"/>
        <w:jc w:val="left"/>
        <w:rPr>
          <w:kern w:val="0"/>
          <w:sz w:val="24"/>
        </w:rPr>
      </w:pPr>
      <w:r>
        <w:rPr>
          <w:rFonts w:hint="eastAsia"/>
          <w:kern w:val="0"/>
          <w:sz w:val="24"/>
        </w:rPr>
        <w:t>本项目设</w:t>
      </w:r>
      <w:r>
        <w:rPr>
          <w:kern w:val="0"/>
          <w:sz w:val="24"/>
        </w:rPr>
        <w:t>2</w:t>
      </w:r>
      <w:r>
        <w:rPr>
          <w:rFonts w:hint="eastAsia"/>
          <w:kern w:val="0"/>
          <w:sz w:val="24"/>
        </w:rPr>
        <w:t>套烟气连续排放检测系统（</w:t>
      </w:r>
      <w:r>
        <w:rPr>
          <w:rFonts w:hint="eastAsia"/>
          <w:kern w:val="0"/>
          <w:sz w:val="24"/>
        </w:rPr>
        <w:t>CEMS</w:t>
      </w:r>
      <w:r>
        <w:rPr>
          <w:rFonts w:hint="eastAsia"/>
          <w:kern w:val="0"/>
          <w:sz w:val="24"/>
        </w:rPr>
        <w:t>），单独设置</w:t>
      </w:r>
      <w:r>
        <w:rPr>
          <w:rFonts w:hint="eastAsia"/>
          <w:kern w:val="0"/>
          <w:sz w:val="24"/>
        </w:rPr>
        <w:t>DAS</w:t>
      </w:r>
      <w:r>
        <w:rPr>
          <w:rFonts w:hint="eastAsia"/>
          <w:kern w:val="0"/>
          <w:sz w:val="24"/>
        </w:rPr>
        <w:t>系统，连续排放检测系统除与</w:t>
      </w:r>
      <w:r>
        <w:rPr>
          <w:rFonts w:hint="eastAsia"/>
          <w:kern w:val="0"/>
          <w:sz w:val="24"/>
        </w:rPr>
        <w:t>DCS</w:t>
      </w:r>
      <w:r>
        <w:rPr>
          <w:rFonts w:hint="eastAsia"/>
          <w:kern w:val="0"/>
          <w:sz w:val="24"/>
        </w:rPr>
        <w:t>、电网烟气子站通讯外，还将其数据通过网关远程传输至当地环境保护部门的环保监测网。</w:t>
      </w:r>
    </w:p>
    <w:p w14:paraId="2E43CA73" w14:textId="77777777" w:rsidR="00775B2B" w:rsidRDefault="00000000">
      <w:pPr>
        <w:autoSpaceDE w:val="0"/>
        <w:autoSpaceDN w:val="0"/>
        <w:adjustRightInd w:val="0"/>
        <w:spacing w:line="360" w:lineRule="auto"/>
        <w:ind w:firstLineChars="200" w:firstLine="480"/>
        <w:jc w:val="left"/>
        <w:rPr>
          <w:kern w:val="0"/>
          <w:sz w:val="24"/>
        </w:rPr>
      </w:pPr>
      <w:r>
        <w:rPr>
          <w:rFonts w:hint="eastAsia"/>
          <w:kern w:val="0"/>
          <w:sz w:val="24"/>
        </w:rPr>
        <w:t>（</w:t>
      </w:r>
      <w:r>
        <w:rPr>
          <w:rFonts w:hint="eastAsia"/>
          <w:kern w:val="0"/>
          <w:sz w:val="24"/>
        </w:rPr>
        <w:t>7</w:t>
      </w:r>
      <w:r>
        <w:rPr>
          <w:rFonts w:hint="eastAsia"/>
          <w:kern w:val="0"/>
          <w:sz w:val="24"/>
        </w:rPr>
        <w:t>）</w:t>
      </w:r>
      <w:bookmarkStart w:id="422" w:name="_Toc8229"/>
      <w:r>
        <w:rPr>
          <w:rFonts w:hint="eastAsia"/>
          <w:kern w:val="0"/>
          <w:sz w:val="24"/>
        </w:rPr>
        <w:t>气体检测报警系统</w:t>
      </w:r>
      <w:bookmarkEnd w:id="422"/>
    </w:p>
    <w:p w14:paraId="79BA6F72" w14:textId="77777777" w:rsidR="00775B2B" w:rsidRDefault="00000000">
      <w:pPr>
        <w:autoSpaceDE w:val="0"/>
        <w:autoSpaceDN w:val="0"/>
        <w:adjustRightInd w:val="0"/>
        <w:spacing w:line="360" w:lineRule="auto"/>
        <w:ind w:firstLineChars="200" w:firstLine="480"/>
        <w:jc w:val="left"/>
        <w:rPr>
          <w:kern w:val="0"/>
          <w:sz w:val="24"/>
        </w:rPr>
      </w:pPr>
      <w:r>
        <w:rPr>
          <w:rFonts w:hint="eastAsia"/>
          <w:kern w:val="0"/>
          <w:sz w:val="24"/>
        </w:rPr>
        <w:t>本工程设置独立的气体检测报警系统（简称</w:t>
      </w:r>
      <w:r>
        <w:rPr>
          <w:rFonts w:hint="eastAsia"/>
          <w:kern w:val="0"/>
          <w:sz w:val="24"/>
        </w:rPr>
        <w:t>G</w:t>
      </w:r>
      <w:r>
        <w:rPr>
          <w:kern w:val="0"/>
          <w:sz w:val="24"/>
        </w:rPr>
        <w:t>DS</w:t>
      </w:r>
      <w:r>
        <w:rPr>
          <w:rFonts w:hint="eastAsia"/>
          <w:kern w:val="0"/>
          <w:sz w:val="24"/>
        </w:rPr>
        <w:t>），系统包括现场检测器、报警控制器、上位机、网络设备等，用于监测生产装置可能泄漏的可燃、有毒气体浓度。</w:t>
      </w:r>
    </w:p>
    <w:p w14:paraId="0052682C" w14:textId="77777777" w:rsidR="00775B2B" w:rsidRDefault="00000000">
      <w:pPr>
        <w:pStyle w:val="30"/>
        <w:spacing w:before="0" w:after="0" w:line="520" w:lineRule="exact"/>
        <w:rPr>
          <w:kern w:val="0"/>
          <w:sz w:val="24"/>
        </w:rPr>
      </w:pPr>
      <w:r>
        <w:rPr>
          <w:rStyle w:val="affff1"/>
          <w:rFonts w:eastAsia="黑体"/>
          <w:color w:val="auto"/>
          <w:sz w:val="24"/>
          <w:szCs w:val="24"/>
          <w:u w:val="none"/>
        </w:rPr>
        <w:t>3.4.5</w:t>
      </w:r>
      <w:r>
        <w:rPr>
          <w:rStyle w:val="affff1"/>
          <w:rFonts w:eastAsia="黑体"/>
          <w:color w:val="auto"/>
          <w:sz w:val="24"/>
          <w:szCs w:val="24"/>
          <w:u w:val="none"/>
        </w:rPr>
        <w:t>热力系统</w:t>
      </w:r>
    </w:p>
    <w:p w14:paraId="747307EB"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w:t>
      </w:r>
      <w:r>
        <w:rPr>
          <w:kern w:val="0"/>
          <w:sz w:val="24"/>
        </w:rPr>
        <w:t>1</w:t>
      </w:r>
      <w:r>
        <w:rPr>
          <w:kern w:val="0"/>
          <w:sz w:val="24"/>
        </w:rPr>
        <w:t>）主蒸汽系统及外供高压蒸汽系统</w:t>
      </w:r>
    </w:p>
    <w:p w14:paraId="7C03BB74"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本项目主蒸汽系统采用分段母管制，</w:t>
      </w:r>
      <w:r>
        <w:rPr>
          <w:kern w:val="0"/>
          <w:sz w:val="24"/>
        </w:rPr>
        <w:t>3</w:t>
      </w:r>
      <w:r>
        <w:rPr>
          <w:kern w:val="0"/>
          <w:sz w:val="24"/>
        </w:rPr>
        <w:t>台锅炉的新蒸汽</w:t>
      </w:r>
      <w:r>
        <w:rPr>
          <w:rFonts w:hint="eastAsia"/>
          <w:kern w:val="0"/>
          <w:sz w:val="24"/>
        </w:rPr>
        <w:t>部分外供蒸汽，部分</w:t>
      </w:r>
      <w:r>
        <w:rPr>
          <w:kern w:val="0"/>
          <w:sz w:val="24"/>
        </w:rPr>
        <w:t>接入主蒸汽母管，从主蒸汽母管上分别引出主蒸汽支管分别进入</w:t>
      </w:r>
      <w:r>
        <w:rPr>
          <w:kern w:val="0"/>
          <w:sz w:val="24"/>
        </w:rPr>
        <w:t>3</w:t>
      </w:r>
      <w:r>
        <w:rPr>
          <w:kern w:val="0"/>
          <w:sz w:val="24"/>
        </w:rPr>
        <w:t>台汽轮发电机组、</w:t>
      </w:r>
      <w:r>
        <w:rPr>
          <w:kern w:val="0"/>
          <w:sz w:val="24"/>
        </w:rPr>
        <w:t>2</w:t>
      </w:r>
      <w:r>
        <w:rPr>
          <w:kern w:val="0"/>
          <w:sz w:val="24"/>
        </w:rPr>
        <w:t>台低压双减和</w:t>
      </w:r>
      <w:r>
        <w:rPr>
          <w:kern w:val="0"/>
          <w:sz w:val="24"/>
        </w:rPr>
        <w:t>2</w:t>
      </w:r>
      <w:r>
        <w:rPr>
          <w:kern w:val="0"/>
          <w:sz w:val="24"/>
        </w:rPr>
        <w:t>台</w:t>
      </w:r>
      <w:r>
        <w:rPr>
          <w:rFonts w:hint="eastAsia"/>
          <w:kern w:val="0"/>
          <w:sz w:val="24"/>
        </w:rPr>
        <w:t>次高压</w:t>
      </w:r>
      <w:r>
        <w:rPr>
          <w:kern w:val="0"/>
          <w:sz w:val="24"/>
        </w:rPr>
        <w:t>双减，并引出</w:t>
      </w:r>
      <w:r>
        <w:rPr>
          <w:kern w:val="0"/>
          <w:sz w:val="24"/>
        </w:rPr>
        <w:t>1</w:t>
      </w:r>
      <w:r>
        <w:rPr>
          <w:kern w:val="0"/>
          <w:sz w:val="24"/>
        </w:rPr>
        <w:t>根对外供热。</w:t>
      </w:r>
    </w:p>
    <w:p w14:paraId="363B4DBF"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w:t>
      </w:r>
      <w:r>
        <w:rPr>
          <w:kern w:val="0"/>
          <w:sz w:val="24"/>
        </w:rPr>
        <w:t>2</w:t>
      </w:r>
      <w:r>
        <w:rPr>
          <w:kern w:val="0"/>
          <w:sz w:val="24"/>
        </w:rPr>
        <w:t>）次高压供热蒸汽系统</w:t>
      </w:r>
    </w:p>
    <w:p w14:paraId="1C2274ED"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本项目对外供</w:t>
      </w:r>
      <w:r>
        <w:rPr>
          <w:kern w:val="0"/>
          <w:sz w:val="24"/>
        </w:rPr>
        <w:t>4.5MPa</w:t>
      </w:r>
      <w:r>
        <w:rPr>
          <w:kern w:val="0"/>
          <w:sz w:val="24"/>
        </w:rPr>
        <w:t>蒸汽，用于园区化工装置开工工况所需蒸汽，同时作为园区该档蒸汽的备用蒸汽。</w:t>
      </w:r>
    </w:p>
    <w:p w14:paraId="70EC6815"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该档蒸汽汽源由</w:t>
      </w:r>
      <w:r>
        <w:rPr>
          <w:kern w:val="0"/>
          <w:sz w:val="24"/>
        </w:rPr>
        <w:t>2</w:t>
      </w:r>
      <w:r>
        <w:rPr>
          <w:kern w:val="0"/>
          <w:sz w:val="24"/>
        </w:rPr>
        <w:t>台</w:t>
      </w:r>
      <w:r>
        <w:rPr>
          <w:rFonts w:hint="eastAsia"/>
          <w:kern w:val="0"/>
          <w:sz w:val="24"/>
        </w:rPr>
        <w:t>次高压</w:t>
      </w:r>
      <w:r>
        <w:rPr>
          <w:kern w:val="0"/>
          <w:sz w:val="24"/>
        </w:rPr>
        <w:t>双减</w:t>
      </w:r>
      <w:r>
        <w:rPr>
          <w:kern w:val="0"/>
          <w:sz w:val="24"/>
        </w:rPr>
        <w:t>+2</w:t>
      </w:r>
      <w:r>
        <w:rPr>
          <w:kern w:val="0"/>
          <w:sz w:val="24"/>
        </w:rPr>
        <w:t>台汽机抽汽组成，采用母管制设计。</w:t>
      </w:r>
    </w:p>
    <w:p w14:paraId="3861F27A"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w:t>
      </w:r>
      <w:r>
        <w:rPr>
          <w:kern w:val="0"/>
          <w:sz w:val="24"/>
        </w:rPr>
        <w:t>3</w:t>
      </w:r>
      <w:r>
        <w:rPr>
          <w:kern w:val="0"/>
          <w:sz w:val="24"/>
        </w:rPr>
        <w:t>）低压供热蒸汽系统</w:t>
      </w:r>
    </w:p>
    <w:p w14:paraId="20A00E1C"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本项目对外供</w:t>
      </w:r>
      <w:r>
        <w:rPr>
          <w:kern w:val="0"/>
          <w:sz w:val="24"/>
        </w:rPr>
        <w:t>1.5MPa</w:t>
      </w:r>
      <w:r>
        <w:rPr>
          <w:kern w:val="0"/>
          <w:sz w:val="24"/>
        </w:rPr>
        <w:t>蒸汽。该档蒸汽采用母管制，汽源由</w:t>
      </w:r>
      <w:r>
        <w:rPr>
          <w:kern w:val="0"/>
          <w:sz w:val="24"/>
        </w:rPr>
        <w:t>CB30</w:t>
      </w:r>
      <w:r>
        <w:rPr>
          <w:kern w:val="0"/>
          <w:sz w:val="24"/>
        </w:rPr>
        <w:t>汽机排汽，</w:t>
      </w:r>
      <w:r>
        <w:rPr>
          <w:kern w:val="0"/>
          <w:sz w:val="24"/>
        </w:rPr>
        <w:t>2</w:t>
      </w:r>
      <w:r>
        <w:rPr>
          <w:kern w:val="0"/>
          <w:sz w:val="24"/>
        </w:rPr>
        <w:t>台低压双减分别接入母管，再分别引出支管作为</w:t>
      </w:r>
      <w:r>
        <w:rPr>
          <w:kern w:val="0"/>
          <w:sz w:val="24"/>
        </w:rPr>
        <w:t>3</w:t>
      </w:r>
      <w:r>
        <w:rPr>
          <w:kern w:val="0"/>
          <w:sz w:val="24"/>
        </w:rPr>
        <w:t>台</w:t>
      </w:r>
      <w:r>
        <w:rPr>
          <w:kern w:val="0"/>
          <w:sz w:val="24"/>
        </w:rPr>
        <w:t>1#</w:t>
      </w:r>
      <w:r>
        <w:rPr>
          <w:kern w:val="0"/>
          <w:sz w:val="24"/>
        </w:rPr>
        <w:t>高</w:t>
      </w:r>
      <w:r>
        <w:rPr>
          <w:rFonts w:hint="eastAsia"/>
          <w:kern w:val="0"/>
          <w:sz w:val="24"/>
        </w:rPr>
        <w:t>压</w:t>
      </w:r>
      <w:r>
        <w:rPr>
          <w:kern w:val="0"/>
          <w:sz w:val="24"/>
        </w:rPr>
        <w:t>热蒸汽、</w:t>
      </w:r>
      <w:r>
        <w:rPr>
          <w:kern w:val="0"/>
          <w:sz w:val="24"/>
        </w:rPr>
        <w:t>3</w:t>
      </w:r>
      <w:r>
        <w:rPr>
          <w:kern w:val="0"/>
          <w:sz w:val="24"/>
        </w:rPr>
        <w:t>台除氧加热蒸汽、</w:t>
      </w:r>
      <w:r>
        <w:rPr>
          <w:kern w:val="0"/>
          <w:sz w:val="24"/>
        </w:rPr>
        <w:t>1</w:t>
      </w:r>
      <w:r>
        <w:rPr>
          <w:kern w:val="0"/>
          <w:sz w:val="24"/>
        </w:rPr>
        <w:t>台汽动给水泵进汽及外供蒸汽，除氧加热蒸汽入口设调阀，用于调节稳定除氧器压力，各支路上均设流量测量装置，用于计量蒸汽用量。</w:t>
      </w:r>
    </w:p>
    <w:p w14:paraId="374A0F34"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w:t>
      </w:r>
      <w:r>
        <w:rPr>
          <w:kern w:val="0"/>
          <w:sz w:val="24"/>
        </w:rPr>
        <w:t>4</w:t>
      </w:r>
      <w:r>
        <w:rPr>
          <w:kern w:val="0"/>
          <w:sz w:val="24"/>
        </w:rPr>
        <w:t>）低低压供热蒸汽系统</w:t>
      </w:r>
    </w:p>
    <w:p w14:paraId="2F361F39"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本项目对外供</w:t>
      </w:r>
      <w:r>
        <w:rPr>
          <w:kern w:val="0"/>
          <w:sz w:val="24"/>
        </w:rPr>
        <w:t>0.6MPa</w:t>
      </w:r>
      <w:r>
        <w:rPr>
          <w:kern w:val="0"/>
          <w:sz w:val="24"/>
        </w:rPr>
        <w:t>蒸汽。该档蒸汽采用母管制，汽源由</w:t>
      </w:r>
      <w:r>
        <w:rPr>
          <w:kern w:val="0"/>
          <w:sz w:val="24"/>
        </w:rPr>
        <w:t>B30</w:t>
      </w:r>
      <w:r>
        <w:rPr>
          <w:kern w:val="0"/>
          <w:sz w:val="24"/>
        </w:rPr>
        <w:t>汽机排汽，</w:t>
      </w:r>
      <w:r>
        <w:rPr>
          <w:kern w:val="0"/>
          <w:sz w:val="24"/>
        </w:rPr>
        <w:t>1</w:t>
      </w:r>
      <w:r>
        <w:rPr>
          <w:kern w:val="0"/>
          <w:sz w:val="24"/>
        </w:rPr>
        <w:t>台汽动给水泵排汽及</w:t>
      </w:r>
      <w:r>
        <w:rPr>
          <w:kern w:val="0"/>
          <w:sz w:val="24"/>
        </w:rPr>
        <w:t>2</w:t>
      </w:r>
      <w:r>
        <w:rPr>
          <w:kern w:val="0"/>
          <w:sz w:val="24"/>
        </w:rPr>
        <w:t>台低压双减分别接入母管，再分别引出支管作为</w:t>
      </w:r>
      <w:r>
        <w:rPr>
          <w:kern w:val="0"/>
          <w:sz w:val="24"/>
        </w:rPr>
        <w:t>2</w:t>
      </w:r>
      <w:r>
        <w:rPr>
          <w:kern w:val="0"/>
          <w:sz w:val="24"/>
        </w:rPr>
        <w:t>台补水加热器及外供蒸汽，各支路上均设流量测量装置，用于计量蒸汽用量。</w:t>
      </w:r>
    </w:p>
    <w:p w14:paraId="4A58A5AC"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热网出线：从主厂房东北侧出线，供热母管向东北敷设至园区各用</w:t>
      </w:r>
      <w:r>
        <w:rPr>
          <w:rFonts w:hint="eastAsia"/>
          <w:kern w:val="0"/>
          <w:sz w:val="24"/>
        </w:rPr>
        <w:t>热</w:t>
      </w:r>
      <w:r>
        <w:rPr>
          <w:kern w:val="0"/>
          <w:sz w:val="24"/>
        </w:rPr>
        <w:t>装置。</w:t>
      </w:r>
    </w:p>
    <w:p w14:paraId="45D89AC4"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w:t>
      </w:r>
      <w:r>
        <w:rPr>
          <w:kern w:val="0"/>
          <w:sz w:val="24"/>
        </w:rPr>
        <w:t>5</w:t>
      </w:r>
      <w:r>
        <w:rPr>
          <w:kern w:val="0"/>
          <w:sz w:val="24"/>
        </w:rPr>
        <w:t>）给水系统</w:t>
      </w:r>
    </w:p>
    <w:p w14:paraId="21B61E88"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本项目设置</w:t>
      </w:r>
      <w:r>
        <w:rPr>
          <w:rFonts w:hint="eastAsia"/>
          <w:kern w:val="0"/>
          <w:sz w:val="24"/>
        </w:rPr>
        <w:t>3</w:t>
      </w:r>
      <w:r>
        <w:rPr>
          <w:kern w:val="0"/>
          <w:sz w:val="24"/>
        </w:rPr>
        <w:t>台液耦调节电动给水泵和</w:t>
      </w:r>
      <w:r>
        <w:rPr>
          <w:kern w:val="0"/>
          <w:sz w:val="24"/>
        </w:rPr>
        <w:t>1</w:t>
      </w:r>
      <w:r>
        <w:rPr>
          <w:kern w:val="0"/>
          <w:sz w:val="24"/>
        </w:rPr>
        <w:t>台汽动给水泵，</w:t>
      </w:r>
      <w:r>
        <w:rPr>
          <w:kern w:val="0"/>
          <w:sz w:val="24"/>
        </w:rPr>
        <w:t>3</w:t>
      </w:r>
      <w:r>
        <w:rPr>
          <w:kern w:val="0"/>
          <w:sz w:val="24"/>
        </w:rPr>
        <w:t>用</w:t>
      </w:r>
      <w:r>
        <w:rPr>
          <w:rFonts w:hint="eastAsia"/>
          <w:kern w:val="0"/>
          <w:sz w:val="24"/>
        </w:rPr>
        <w:t>1</w:t>
      </w:r>
      <w:r>
        <w:rPr>
          <w:kern w:val="0"/>
          <w:sz w:val="24"/>
        </w:rPr>
        <w:t>备。汽动泵进汽</w:t>
      </w:r>
      <w:r>
        <w:rPr>
          <w:kern w:val="0"/>
          <w:sz w:val="24"/>
        </w:rPr>
        <w:lastRenderedPageBreak/>
        <w:t>为低压蒸汽，排汽为低低压蒸汽，低低压蒸汽作为补水加热器用汽及</w:t>
      </w:r>
      <w:r>
        <w:rPr>
          <w:rFonts w:hint="eastAsia"/>
          <w:kern w:val="0"/>
          <w:sz w:val="24"/>
        </w:rPr>
        <w:t>冬季</w:t>
      </w:r>
      <w:r>
        <w:rPr>
          <w:kern w:val="0"/>
          <w:sz w:val="24"/>
        </w:rPr>
        <w:t>采暖用汽。各台给水泵出口均设有再循环管道，以保证给水泵小流量运行时的安全。</w:t>
      </w:r>
    </w:p>
    <w:p w14:paraId="62BE0C43"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低压给水系统、高压给水系统均采用分段母管制，给水泵送出的高压给水分别经高压给水母管，再从母管分成</w:t>
      </w:r>
      <w:r>
        <w:rPr>
          <w:kern w:val="0"/>
          <w:sz w:val="24"/>
        </w:rPr>
        <w:t>4</w:t>
      </w:r>
      <w:r>
        <w:rPr>
          <w:kern w:val="0"/>
          <w:sz w:val="24"/>
        </w:rPr>
        <w:t>路经给水控制阀组进入锅炉省煤器，进入省煤器的给水温度为</w:t>
      </w:r>
      <w:r>
        <w:rPr>
          <w:kern w:val="0"/>
          <w:sz w:val="24"/>
        </w:rPr>
        <w:t>158-193℃</w:t>
      </w:r>
      <w:r>
        <w:rPr>
          <w:kern w:val="0"/>
          <w:sz w:val="24"/>
        </w:rPr>
        <w:t>。</w:t>
      </w:r>
    </w:p>
    <w:p w14:paraId="2FE963C5"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w:t>
      </w:r>
      <w:r>
        <w:rPr>
          <w:kern w:val="0"/>
          <w:sz w:val="24"/>
        </w:rPr>
        <w:t>6</w:t>
      </w:r>
      <w:r>
        <w:rPr>
          <w:kern w:val="0"/>
          <w:sz w:val="24"/>
        </w:rPr>
        <w:t>）循环冷却水系统</w:t>
      </w:r>
    </w:p>
    <w:p w14:paraId="27A558F4"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循环冷却水采用开式循环水，分别经</w:t>
      </w:r>
      <w:r>
        <w:rPr>
          <w:rFonts w:hint="eastAsia"/>
          <w:kern w:val="0"/>
          <w:sz w:val="24"/>
        </w:rPr>
        <w:t>3</w:t>
      </w:r>
      <w:r>
        <w:rPr>
          <w:kern w:val="0"/>
          <w:sz w:val="24"/>
        </w:rPr>
        <w:t>台给水泵电机、</w:t>
      </w:r>
      <w:r>
        <w:rPr>
          <w:kern w:val="0"/>
          <w:sz w:val="24"/>
        </w:rPr>
        <w:t>1</w:t>
      </w:r>
      <w:r>
        <w:rPr>
          <w:kern w:val="0"/>
          <w:sz w:val="24"/>
        </w:rPr>
        <w:t>台汽动泵冷油器、</w:t>
      </w:r>
      <w:r>
        <w:rPr>
          <w:kern w:val="0"/>
          <w:sz w:val="24"/>
        </w:rPr>
        <w:t>3</w:t>
      </w:r>
      <w:r>
        <w:rPr>
          <w:kern w:val="0"/>
          <w:sz w:val="24"/>
        </w:rPr>
        <w:t>台汽轮发电机组的冷油器和发电机空冷器等后再回到循环水回水母管。</w:t>
      </w:r>
    </w:p>
    <w:p w14:paraId="0D52610F"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w:t>
      </w:r>
      <w:r>
        <w:rPr>
          <w:kern w:val="0"/>
          <w:sz w:val="24"/>
        </w:rPr>
        <w:t>7</w:t>
      </w:r>
      <w:r>
        <w:rPr>
          <w:kern w:val="0"/>
          <w:sz w:val="24"/>
        </w:rPr>
        <w:t>）锅炉排污系统</w:t>
      </w:r>
    </w:p>
    <w:p w14:paraId="2C623CD0"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本项目每炉设置</w:t>
      </w:r>
      <w:r>
        <w:rPr>
          <w:kern w:val="0"/>
          <w:sz w:val="24"/>
        </w:rPr>
        <w:t>1</w:t>
      </w:r>
      <w:r>
        <w:rPr>
          <w:kern w:val="0"/>
          <w:sz w:val="24"/>
        </w:rPr>
        <w:t>台连续排污扩容器和</w:t>
      </w:r>
      <w:r>
        <w:rPr>
          <w:kern w:val="0"/>
          <w:sz w:val="24"/>
        </w:rPr>
        <w:t>1</w:t>
      </w:r>
      <w:r>
        <w:rPr>
          <w:kern w:val="0"/>
          <w:sz w:val="24"/>
        </w:rPr>
        <w:t>台定期排污扩容器。连续排污扩容器的二次蒸汽送回除氧器作为加热蒸汽，以回收热量，其污水排入定期排污扩容器。</w:t>
      </w:r>
    </w:p>
    <w:p w14:paraId="4FC3D286"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另每炉设置</w:t>
      </w:r>
      <w:r>
        <w:rPr>
          <w:kern w:val="0"/>
          <w:sz w:val="24"/>
        </w:rPr>
        <w:t>1</w:t>
      </w:r>
      <w:r>
        <w:rPr>
          <w:kern w:val="0"/>
          <w:sz w:val="24"/>
        </w:rPr>
        <w:t>套定排热能回收装置，冷除盐水依次流经定排排污水换热装置、定排乏汽回收装置换热，换热后的除盐水与乏汽冷凝水经泵增压后回送至主厂房除氧器回用。</w:t>
      </w:r>
    </w:p>
    <w:p w14:paraId="26704C27"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w:t>
      </w:r>
      <w:r>
        <w:rPr>
          <w:kern w:val="0"/>
          <w:sz w:val="24"/>
        </w:rPr>
        <w:t>8</w:t>
      </w:r>
      <w:r>
        <w:rPr>
          <w:kern w:val="0"/>
          <w:sz w:val="24"/>
        </w:rPr>
        <w:t>）疏、放水系统</w:t>
      </w:r>
    </w:p>
    <w:p w14:paraId="3D26361B"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本工程采用全厂乏汽回收装置用于回收定排及全厂乏汽，设置</w:t>
      </w:r>
      <w:r>
        <w:rPr>
          <w:kern w:val="0"/>
          <w:sz w:val="24"/>
        </w:rPr>
        <w:t>1</w:t>
      </w:r>
      <w:r>
        <w:rPr>
          <w:kern w:val="0"/>
          <w:sz w:val="24"/>
        </w:rPr>
        <w:t>套高低压疏水扩容器、</w:t>
      </w:r>
      <w:r>
        <w:rPr>
          <w:kern w:val="0"/>
          <w:sz w:val="24"/>
        </w:rPr>
        <w:t>2</w:t>
      </w:r>
      <w:r>
        <w:rPr>
          <w:kern w:val="0"/>
          <w:sz w:val="24"/>
        </w:rPr>
        <w:t>台</w:t>
      </w:r>
      <w:r>
        <w:rPr>
          <w:kern w:val="0"/>
          <w:sz w:val="24"/>
        </w:rPr>
        <w:t>30m³</w:t>
      </w:r>
      <w:r>
        <w:rPr>
          <w:kern w:val="0"/>
          <w:sz w:val="24"/>
        </w:rPr>
        <w:t>的疏水箱、</w:t>
      </w:r>
      <w:r>
        <w:rPr>
          <w:kern w:val="0"/>
          <w:sz w:val="24"/>
        </w:rPr>
        <w:t>2</w:t>
      </w:r>
      <w:r>
        <w:rPr>
          <w:kern w:val="0"/>
          <w:sz w:val="24"/>
        </w:rPr>
        <w:t>台疏水泵</w:t>
      </w:r>
      <w:r>
        <w:rPr>
          <w:rFonts w:hint="eastAsia"/>
          <w:kern w:val="0"/>
          <w:sz w:val="24"/>
        </w:rPr>
        <w:t>（</w:t>
      </w:r>
      <w:r>
        <w:rPr>
          <w:rFonts w:hint="eastAsia"/>
          <w:kern w:val="0"/>
          <w:sz w:val="24"/>
        </w:rPr>
        <w:t>1</w:t>
      </w:r>
      <w:r>
        <w:rPr>
          <w:rFonts w:hint="eastAsia"/>
          <w:kern w:val="0"/>
          <w:sz w:val="24"/>
        </w:rPr>
        <w:t>用</w:t>
      </w:r>
      <w:r>
        <w:rPr>
          <w:rFonts w:hint="eastAsia"/>
          <w:kern w:val="0"/>
          <w:sz w:val="24"/>
        </w:rPr>
        <w:t>1</w:t>
      </w:r>
      <w:r>
        <w:rPr>
          <w:rFonts w:hint="eastAsia"/>
          <w:kern w:val="0"/>
          <w:sz w:val="24"/>
        </w:rPr>
        <w:t>备）</w:t>
      </w:r>
      <w:r>
        <w:rPr>
          <w:kern w:val="0"/>
          <w:sz w:val="24"/>
        </w:rPr>
        <w:t>；同时每台机组均设置</w:t>
      </w:r>
      <w:r>
        <w:rPr>
          <w:kern w:val="0"/>
          <w:sz w:val="24"/>
        </w:rPr>
        <w:t>1</w:t>
      </w:r>
      <w:r>
        <w:rPr>
          <w:kern w:val="0"/>
          <w:sz w:val="24"/>
        </w:rPr>
        <w:t>个</w:t>
      </w:r>
      <w:r>
        <w:rPr>
          <w:kern w:val="0"/>
          <w:sz w:val="24"/>
        </w:rPr>
        <w:t>5m³</w:t>
      </w:r>
      <w:r>
        <w:rPr>
          <w:kern w:val="0"/>
          <w:sz w:val="24"/>
        </w:rPr>
        <w:t>的低位水箱、</w:t>
      </w:r>
      <w:r>
        <w:rPr>
          <w:kern w:val="0"/>
          <w:sz w:val="24"/>
        </w:rPr>
        <w:t>2</w:t>
      </w:r>
      <w:r>
        <w:rPr>
          <w:kern w:val="0"/>
          <w:sz w:val="24"/>
        </w:rPr>
        <w:t>台低位水泵</w:t>
      </w:r>
      <w:r>
        <w:rPr>
          <w:rFonts w:hint="eastAsia"/>
          <w:kern w:val="0"/>
          <w:sz w:val="24"/>
        </w:rPr>
        <w:t>（</w:t>
      </w:r>
      <w:r>
        <w:rPr>
          <w:rFonts w:hint="eastAsia"/>
          <w:kern w:val="0"/>
          <w:sz w:val="24"/>
        </w:rPr>
        <w:t>1</w:t>
      </w:r>
      <w:r>
        <w:rPr>
          <w:rFonts w:hint="eastAsia"/>
          <w:kern w:val="0"/>
          <w:sz w:val="24"/>
        </w:rPr>
        <w:t>用</w:t>
      </w:r>
      <w:r>
        <w:rPr>
          <w:rFonts w:hint="eastAsia"/>
          <w:kern w:val="0"/>
          <w:sz w:val="24"/>
        </w:rPr>
        <w:t>1</w:t>
      </w:r>
      <w:r>
        <w:rPr>
          <w:rFonts w:hint="eastAsia"/>
          <w:kern w:val="0"/>
          <w:sz w:val="24"/>
        </w:rPr>
        <w:t>备）</w:t>
      </w:r>
      <w:r>
        <w:rPr>
          <w:kern w:val="0"/>
          <w:sz w:val="24"/>
        </w:rPr>
        <w:t>。</w:t>
      </w:r>
    </w:p>
    <w:p w14:paraId="7DF67DA6"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汽轮机主蒸汽管道启动疏水、暖机疏水接至高压疏水母管，高压疏水母管接入疏水扩容器；热力系统其它低压蒸汽、水管道的疏水等均接至低压疏水母管，低压疏水母管接入疏水扩容器；经过扩容之后的疏水排至疏水箱，疏水箱里的水经检验合格后由疏水泵打入除氧器予以回收。汽轮机本体疏水接至本体疏水扩容器，经过扩容之后的疏水排至低位水箱，低位水箱里的水由低位疏水泵打入疏水箱予以回收。</w:t>
      </w:r>
    </w:p>
    <w:p w14:paraId="743F5352"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w:t>
      </w:r>
      <w:r>
        <w:rPr>
          <w:kern w:val="0"/>
          <w:sz w:val="24"/>
        </w:rPr>
        <w:t>9</w:t>
      </w:r>
      <w:r>
        <w:rPr>
          <w:kern w:val="0"/>
          <w:sz w:val="24"/>
        </w:rPr>
        <w:t>）化学补充水系统</w:t>
      </w:r>
    </w:p>
    <w:p w14:paraId="3C6C611B"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化学补充水来自煤制油项目化学水处理车间，冷除盐水经过抽汽背压机组和背压机组汽封加热器、取样换热器换热后汇至热除盐水母管，再经补水加热器加热后送至高压除氧器，在进入除氧器前设置电动调节阀，以控制除氧器水箱水位。</w:t>
      </w:r>
    </w:p>
    <w:p w14:paraId="24D62D70" w14:textId="77777777" w:rsidR="00775B2B" w:rsidRDefault="00000000">
      <w:pPr>
        <w:autoSpaceDE w:val="0"/>
        <w:autoSpaceDN w:val="0"/>
        <w:adjustRightInd w:val="0"/>
        <w:spacing w:line="360" w:lineRule="auto"/>
        <w:ind w:firstLineChars="200" w:firstLine="480"/>
        <w:jc w:val="left"/>
        <w:rPr>
          <w:kern w:val="0"/>
          <w:sz w:val="24"/>
        </w:rPr>
      </w:pPr>
      <w:r>
        <w:rPr>
          <w:rFonts w:hint="eastAsia"/>
          <w:kern w:val="0"/>
          <w:sz w:val="24"/>
        </w:rPr>
        <w:t>（</w:t>
      </w:r>
      <w:r>
        <w:rPr>
          <w:rFonts w:hint="eastAsia"/>
          <w:kern w:val="0"/>
          <w:sz w:val="24"/>
        </w:rPr>
        <w:t>10</w:t>
      </w:r>
      <w:r>
        <w:rPr>
          <w:rFonts w:hint="eastAsia"/>
          <w:kern w:val="0"/>
          <w:sz w:val="24"/>
        </w:rPr>
        <w:t>）启动蒸汽</w:t>
      </w:r>
    </w:p>
    <w:p w14:paraId="4799F95A" w14:textId="77777777" w:rsidR="00775B2B" w:rsidRDefault="00000000">
      <w:pPr>
        <w:autoSpaceDE w:val="0"/>
        <w:autoSpaceDN w:val="0"/>
        <w:adjustRightInd w:val="0"/>
        <w:spacing w:line="360" w:lineRule="auto"/>
        <w:ind w:firstLineChars="200" w:firstLine="480"/>
        <w:jc w:val="left"/>
        <w:rPr>
          <w:kern w:val="0"/>
          <w:sz w:val="24"/>
        </w:rPr>
      </w:pPr>
      <w:bookmarkStart w:id="423" w:name="_Hlk198326621"/>
      <w:r>
        <w:rPr>
          <w:rFonts w:hint="eastAsia"/>
          <w:kern w:val="0"/>
          <w:sz w:val="24"/>
        </w:rPr>
        <w:t>本项目不建设启动锅炉。启动蒸汽主要用于锅炉除氧器加热，本项目首台锅</w:t>
      </w:r>
      <w:r>
        <w:rPr>
          <w:rFonts w:hint="eastAsia"/>
          <w:kern w:val="0"/>
          <w:sz w:val="24"/>
        </w:rPr>
        <w:lastRenderedPageBreak/>
        <w:t>炉启动时用水量较少，采用冷启动方式，直接从锅炉启动排汽管上引出一根蒸汽管道，待锅炉逐渐加热产出蒸汽后，通过点火排汽管，使用临时阀门控制，对此临时蒸汽管进行稳压吹扫合格后送入除氧器，满足除氧器加热需求。</w:t>
      </w:r>
      <w:bookmarkEnd w:id="423"/>
    </w:p>
    <w:p w14:paraId="78FFDF76" w14:textId="77777777" w:rsidR="00775B2B" w:rsidRDefault="00000000">
      <w:pPr>
        <w:autoSpaceDE w:val="0"/>
        <w:autoSpaceDN w:val="0"/>
        <w:adjustRightInd w:val="0"/>
        <w:spacing w:line="360" w:lineRule="auto"/>
        <w:ind w:firstLineChars="200" w:firstLine="480"/>
        <w:jc w:val="left"/>
        <w:rPr>
          <w:kern w:val="0"/>
          <w:sz w:val="24"/>
        </w:rPr>
      </w:pPr>
      <w:r>
        <w:rPr>
          <w:rFonts w:hint="eastAsia"/>
          <w:kern w:val="0"/>
          <w:sz w:val="24"/>
        </w:rPr>
        <w:t>（</w:t>
      </w:r>
      <w:r>
        <w:rPr>
          <w:rFonts w:hint="eastAsia"/>
          <w:kern w:val="0"/>
          <w:sz w:val="24"/>
        </w:rPr>
        <w:t>11</w:t>
      </w:r>
      <w:r>
        <w:rPr>
          <w:rFonts w:hint="eastAsia"/>
          <w:kern w:val="0"/>
          <w:sz w:val="24"/>
        </w:rPr>
        <w:t>）供热安全分析</w:t>
      </w:r>
    </w:p>
    <w:p w14:paraId="0B2CB60B" w14:textId="77777777" w:rsidR="00775B2B" w:rsidRDefault="00000000">
      <w:pPr>
        <w:autoSpaceDE w:val="0"/>
        <w:autoSpaceDN w:val="0"/>
        <w:adjustRightInd w:val="0"/>
        <w:spacing w:line="360" w:lineRule="auto"/>
        <w:ind w:firstLineChars="200" w:firstLine="480"/>
        <w:jc w:val="left"/>
        <w:rPr>
          <w:kern w:val="0"/>
          <w:sz w:val="24"/>
        </w:rPr>
      </w:pPr>
      <w:r>
        <w:rPr>
          <w:rFonts w:hint="eastAsia"/>
          <w:kern w:val="0"/>
          <w:sz w:val="24"/>
        </w:rPr>
        <w:t>夏季最大工况时，锅炉总蒸发量</w:t>
      </w:r>
      <w:r>
        <w:rPr>
          <w:rFonts w:hint="eastAsia"/>
          <w:kern w:val="0"/>
          <w:sz w:val="24"/>
        </w:rPr>
        <w:t>1067t</w:t>
      </w:r>
      <w:r>
        <w:rPr>
          <w:kern w:val="0"/>
          <w:sz w:val="24"/>
        </w:rPr>
        <w:t>/h</w:t>
      </w:r>
      <w:r>
        <w:rPr>
          <w:rFonts w:hint="eastAsia"/>
          <w:kern w:val="0"/>
          <w:sz w:val="24"/>
        </w:rPr>
        <w:t>，</w:t>
      </w:r>
      <w:r>
        <w:rPr>
          <w:kern w:val="0"/>
          <w:sz w:val="24"/>
        </w:rPr>
        <w:t>3</w:t>
      </w:r>
      <w:r>
        <w:rPr>
          <w:rFonts w:hint="eastAsia"/>
          <w:kern w:val="0"/>
          <w:sz w:val="24"/>
        </w:rPr>
        <w:t>炉</w:t>
      </w:r>
      <w:r>
        <w:rPr>
          <w:rFonts w:hint="eastAsia"/>
          <w:kern w:val="0"/>
          <w:sz w:val="24"/>
        </w:rPr>
        <w:t>75</w:t>
      </w:r>
      <w:r>
        <w:rPr>
          <w:kern w:val="0"/>
          <w:sz w:val="24"/>
        </w:rPr>
        <w:t>%</w:t>
      </w:r>
      <w:r>
        <w:rPr>
          <w:rFonts w:hint="eastAsia"/>
          <w:kern w:val="0"/>
          <w:sz w:val="24"/>
        </w:rPr>
        <w:t>负荷运行。冬季最大工况时，锅炉总蒸发量</w:t>
      </w:r>
      <w:r>
        <w:rPr>
          <w:kern w:val="0"/>
          <w:sz w:val="24"/>
        </w:rPr>
        <w:t>1</w:t>
      </w:r>
      <w:r>
        <w:rPr>
          <w:rFonts w:hint="eastAsia"/>
          <w:kern w:val="0"/>
          <w:sz w:val="24"/>
        </w:rPr>
        <w:t>433t</w:t>
      </w:r>
      <w:r>
        <w:rPr>
          <w:kern w:val="0"/>
          <w:sz w:val="24"/>
        </w:rPr>
        <w:t>/h</w:t>
      </w:r>
      <w:r>
        <w:rPr>
          <w:rFonts w:hint="eastAsia"/>
          <w:kern w:val="0"/>
          <w:sz w:val="24"/>
        </w:rPr>
        <w:t>，</w:t>
      </w:r>
      <w:r>
        <w:rPr>
          <w:kern w:val="0"/>
          <w:sz w:val="24"/>
        </w:rPr>
        <w:t>3</w:t>
      </w:r>
      <w:r>
        <w:rPr>
          <w:rFonts w:hint="eastAsia"/>
          <w:kern w:val="0"/>
          <w:sz w:val="24"/>
        </w:rPr>
        <w:t>炉</w:t>
      </w:r>
      <w:r>
        <w:rPr>
          <w:rFonts w:hint="eastAsia"/>
          <w:kern w:val="0"/>
          <w:sz w:val="24"/>
        </w:rPr>
        <w:t>100</w:t>
      </w:r>
      <w:r>
        <w:rPr>
          <w:kern w:val="0"/>
          <w:sz w:val="24"/>
        </w:rPr>
        <w:t>%</w:t>
      </w:r>
      <w:r>
        <w:rPr>
          <w:rFonts w:hint="eastAsia"/>
          <w:kern w:val="0"/>
          <w:sz w:val="24"/>
        </w:rPr>
        <w:t>负荷。均能供热需求。</w:t>
      </w:r>
    </w:p>
    <w:p w14:paraId="4D50875B" w14:textId="77777777" w:rsidR="00775B2B" w:rsidRDefault="00000000">
      <w:pPr>
        <w:autoSpaceDE w:val="0"/>
        <w:autoSpaceDN w:val="0"/>
        <w:adjustRightInd w:val="0"/>
        <w:spacing w:line="360" w:lineRule="auto"/>
        <w:ind w:firstLineChars="200" w:firstLine="480"/>
        <w:jc w:val="left"/>
        <w:rPr>
          <w:kern w:val="0"/>
          <w:sz w:val="24"/>
        </w:rPr>
      </w:pPr>
      <w:r>
        <w:rPr>
          <w:rFonts w:hint="eastAsia"/>
          <w:kern w:val="0"/>
          <w:sz w:val="24"/>
        </w:rPr>
        <w:t>本项目机组配置可保障各工况热负荷需求，供热灵活可调，总体安全可靠，但要充分考虑到锅炉事故停炉，而备用炉起炉需要一定时间时，对化工装置的影响，化工装置应在运行机制上做好预案。当其中任何</w:t>
      </w:r>
      <w:r>
        <w:rPr>
          <w:rFonts w:hint="eastAsia"/>
          <w:kern w:val="0"/>
          <w:sz w:val="24"/>
        </w:rPr>
        <w:t>1</w:t>
      </w:r>
      <w:r>
        <w:rPr>
          <w:rFonts w:hint="eastAsia"/>
          <w:kern w:val="0"/>
          <w:sz w:val="24"/>
        </w:rPr>
        <w:t>台汽轮机组发生故障而供汽不足时，可启动相应的双减来保证热用户用汽的连续性。</w:t>
      </w:r>
    </w:p>
    <w:p w14:paraId="25659337" w14:textId="77777777" w:rsidR="00775B2B" w:rsidRDefault="00000000">
      <w:pPr>
        <w:pStyle w:val="30"/>
        <w:spacing w:before="0" w:after="0" w:line="520" w:lineRule="exact"/>
        <w:rPr>
          <w:sz w:val="24"/>
        </w:rPr>
      </w:pPr>
      <w:r>
        <w:rPr>
          <w:rStyle w:val="affff1"/>
          <w:rFonts w:eastAsia="黑体"/>
          <w:color w:val="auto"/>
          <w:sz w:val="24"/>
          <w:szCs w:val="24"/>
          <w:u w:val="none"/>
        </w:rPr>
        <w:t>3.4.6</w:t>
      </w:r>
      <w:r>
        <w:rPr>
          <w:rStyle w:val="affff1"/>
          <w:rFonts w:eastAsia="黑体"/>
          <w:color w:val="auto"/>
          <w:sz w:val="24"/>
          <w:szCs w:val="24"/>
          <w:u w:val="none"/>
        </w:rPr>
        <w:t>主厂房布置</w:t>
      </w:r>
    </w:p>
    <w:p w14:paraId="44CD60B3"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主厂房采用锅炉间、煤仓间、除氧间、汽机间四列式平行布置方式。主厂房北侧为固定端，南侧为扩建端。</w:t>
      </w:r>
    </w:p>
    <w:p w14:paraId="160383F4"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锅炉间底层布置一次风机、送风机、密封风机、空冷干式排渣机等设备。锅炉钢架为钢结构。运转层设置炉前平台与锅炉相连，运煤层与锅炉平台设有通行平台。</w:t>
      </w:r>
    </w:p>
    <w:p w14:paraId="1FE9E1B6" w14:textId="77777777" w:rsidR="00775B2B" w:rsidRDefault="00000000">
      <w:pPr>
        <w:autoSpaceDE w:val="0"/>
        <w:autoSpaceDN w:val="0"/>
        <w:adjustRightInd w:val="0"/>
        <w:spacing w:line="360" w:lineRule="auto"/>
        <w:ind w:firstLineChars="200" w:firstLine="480"/>
        <w:jc w:val="left"/>
        <w:rPr>
          <w:kern w:val="0"/>
          <w:sz w:val="24"/>
        </w:rPr>
      </w:pPr>
      <w:r>
        <w:rPr>
          <w:rFonts w:hint="eastAsia"/>
          <w:kern w:val="0"/>
          <w:sz w:val="24"/>
        </w:rPr>
        <w:t>脱硝钢架末排柱至除尘器首排柱间距</w:t>
      </w:r>
      <w:r>
        <w:rPr>
          <w:rFonts w:hint="eastAsia"/>
          <w:kern w:val="0"/>
          <w:sz w:val="24"/>
        </w:rPr>
        <w:t>12m</w:t>
      </w:r>
      <w:r>
        <w:rPr>
          <w:rFonts w:hint="eastAsia"/>
          <w:kern w:val="0"/>
          <w:sz w:val="24"/>
        </w:rPr>
        <w:t>，中间设有通行道路。</w:t>
      </w:r>
    </w:p>
    <w:p w14:paraId="6A84D430" w14:textId="77777777" w:rsidR="00775B2B" w:rsidRDefault="00000000">
      <w:pPr>
        <w:autoSpaceDE w:val="0"/>
        <w:autoSpaceDN w:val="0"/>
        <w:adjustRightInd w:val="0"/>
        <w:spacing w:line="360" w:lineRule="auto"/>
        <w:ind w:firstLineChars="200" w:firstLine="480"/>
        <w:jc w:val="left"/>
        <w:rPr>
          <w:kern w:val="0"/>
          <w:sz w:val="24"/>
        </w:rPr>
      </w:pPr>
      <w:r>
        <w:rPr>
          <w:rFonts w:hint="eastAsia"/>
          <w:kern w:val="0"/>
          <w:sz w:val="24"/>
        </w:rPr>
        <w:t>炉后依次布置电袋除尘器、引风机、氨法脱硫除尘一体化装置、烟囱、脱硫综合楼等。</w:t>
      </w:r>
    </w:p>
    <w:p w14:paraId="04CD23D0" w14:textId="77777777" w:rsidR="00775B2B" w:rsidRDefault="00000000">
      <w:pPr>
        <w:autoSpaceDE w:val="0"/>
        <w:autoSpaceDN w:val="0"/>
        <w:adjustRightInd w:val="0"/>
        <w:spacing w:line="360" w:lineRule="auto"/>
        <w:ind w:firstLineChars="200" w:firstLine="480"/>
        <w:jc w:val="left"/>
        <w:rPr>
          <w:kern w:val="0"/>
          <w:sz w:val="24"/>
        </w:rPr>
      </w:pPr>
      <w:r>
        <w:rPr>
          <w:rFonts w:hint="eastAsia"/>
          <w:kern w:val="0"/>
          <w:sz w:val="24"/>
        </w:rPr>
        <w:t>各脱硫吸收塔与烟囱依次横向排列布置。</w:t>
      </w:r>
    </w:p>
    <w:p w14:paraId="4CE38507"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煤仓间底层布置中速磨煤机及其附属设备。每台锅炉配有</w:t>
      </w:r>
      <w:r>
        <w:rPr>
          <w:kern w:val="0"/>
          <w:sz w:val="24"/>
        </w:rPr>
        <w:t>4</w:t>
      </w:r>
      <w:r>
        <w:rPr>
          <w:kern w:val="0"/>
          <w:sz w:val="24"/>
        </w:rPr>
        <w:t>台磨煤机，其中每台磨煤机及附属设备占</w:t>
      </w:r>
      <w:r>
        <w:rPr>
          <w:kern w:val="0"/>
          <w:sz w:val="24"/>
        </w:rPr>
        <w:t>1</w:t>
      </w:r>
      <w:r>
        <w:rPr>
          <w:kern w:val="0"/>
          <w:sz w:val="24"/>
        </w:rPr>
        <w:t>个柱距。</w:t>
      </w:r>
      <w:r>
        <w:rPr>
          <w:kern w:val="0"/>
          <w:sz w:val="24"/>
        </w:rPr>
        <w:t>1#</w:t>
      </w:r>
      <w:r>
        <w:rPr>
          <w:kern w:val="0"/>
          <w:sz w:val="24"/>
        </w:rPr>
        <w:t>、</w:t>
      </w:r>
      <w:r>
        <w:rPr>
          <w:kern w:val="0"/>
          <w:sz w:val="24"/>
        </w:rPr>
        <w:t>2#</w:t>
      </w:r>
      <w:r>
        <w:rPr>
          <w:kern w:val="0"/>
          <w:sz w:val="24"/>
        </w:rPr>
        <w:t>锅炉磨煤机公用</w:t>
      </w:r>
      <w:r>
        <w:rPr>
          <w:kern w:val="0"/>
          <w:sz w:val="24"/>
        </w:rPr>
        <w:t>1</w:t>
      </w:r>
      <w:r>
        <w:rPr>
          <w:kern w:val="0"/>
          <w:sz w:val="24"/>
        </w:rPr>
        <w:t>套过轨吊检修装置，</w:t>
      </w:r>
      <w:r>
        <w:rPr>
          <w:kern w:val="0"/>
          <w:sz w:val="24"/>
        </w:rPr>
        <w:t>3#</w:t>
      </w:r>
      <w:r>
        <w:rPr>
          <w:kern w:val="0"/>
          <w:sz w:val="24"/>
        </w:rPr>
        <w:t>锅炉磨煤机设</w:t>
      </w:r>
      <w:r>
        <w:rPr>
          <w:kern w:val="0"/>
          <w:sz w:val="24"/>
        </w:rPr>
        <w:t>1</w:t>
      </w:r>
      <w:r>
        <w:rPr>
          <w:kern w:val="0"/>
          <w:sz w:val="24"/>
        </w:rPr>
        <w:t>套过轨吊检修装置</w:t>
      </w:r>
    </w:p>
    <w:p w14:paraId="4F734CA9"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汽机间汽轮发电机组为小岛式双层纵向布置，运转层布置有</w:t>
      </w:r>
      <w:r>
        <w:rPr>
          <w:kern w:val="0"/>
          <w:sz w:val="24"/>
        </w:rPr>
        <w:t>3</w:t>
      </w:r>
      <w:r>
        <w:rPr>
          <w:kern w:val="0"/>
          <w:sz w:val="24"/>
        </w:rPr>
        <w:t>台汽轮发电机组。汽机间固定端布置采暖换热站。</w:t>
      </w:r>
    </w:p>
    <w:p w14:paraId="1550D78C" w14:textId="77777777" w:rsidR="00775B2B" w:rsidRDefault="00000000">
      <w:pPr>
        <w:pStyle w:val="30"/>
        <w:spacing w:before="0" w:after="0" w:line="520" w:lineRule="exact"/>
        <w:rPr>
          <w:sz w:val="24"/>
        </w:rPr>
      </w:pPr>
      <w:r>
        <w:rPr>
          <w:rStyle w:val="affff1"/>
          <w:rFonts w:eastAsia="黑体"/>
          <w:color w:val="auto"/>
          <w:sz w:val="24"/>
          <w:szCs w:val="24"/>
          <w:u w:val="none"/>
        </w:rPr>
        <w:t>3.4.7</w:t>
      </w:r>
      <w:r>
        <w:rPr>
          <w:rStyle w:val="affff1"/>
          <w:rFonts w:eastAsia="黑体"/>
          <w:color w:val="auto"/>
          <w:sz w:val="24"/>
          <w:szCs w:val="24"/>
          <w:u w:val="none"/>
        </w:rPr>
        <w:t>除灰渣系统</w:t>
      </w:r>
    </w:p>
    <w:p w14:paraId="5969DBC4" w14:textId="77777777" w:rsidR="00775B2B" w:rsidRDefault="00000000">
      <w:pPr>
        <w:autoSpaceDE w:val="0"/>
        <w:autoSpaceDN w:val="0"/>
        <w:adjustRightInd w:val="0"/>
        <w:spacing w:line="360" w:lineRule="auto"/>
        <w:ind w:firstLineChars="200" w:firstLine="480"/>
        <w:jc w:val="left"/>
        <w:rPr>
          <w:kern w:val="0"/>
          <w:sz w:val="24"/>
        </w:rPr>
      </w:pPr>
      <w:r>
        <w:rPr>
          <w:rFonts w:hint="eastAsia"/>
          <w:kern w:val="0"/>
          <w:sz w:val="24"/>
        </w:rPr>
        <w:t>本项目采用干式气力除灰，机械出渣。</w:t>
      </w:r>
      <w:r>
        <w:rPr>
          <w:rFonts w:ascii="宋体" w:hAnsi="宋体" w:hint="eastAsia"/>
          <w:sz w:val="24"/>
        </w:rPr>
        <w:t>灰渣在厂区暂存，汽车运输外运。</w:t>
      </w:r>
    </w:p>
    <w:p w14:paraId="4D20DA19"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w:t>
      </w:r>
      <w:r>
        <w:rPr>
          <w:kern w:val="0"/>
          <w:sz w:val="24"/>
        </w:rPr>
        <w:t>1</w:t>
      </w:r>
      <w:r>
        <w:rPr>
          <w:kern w:val="0"/>
          <w:sz w:val="24"/>
        </w:rPr>
        <w:t>）除灰系统</w:t>
      </w:r>
    </w:p>
    <w:p w14:paraId="005BE081"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3×480t/h</w:t>
      </w:r>
      <w:r>
        <w:rPr>
          <w:kern w:val="0"/>
          <w:sz w:val="24"/>
        </w:rPr>
        <w:t>煤粉炉的烟气除尘采用电袋除尘器，除尘器收集的飞灰采用气力输</w:t>
      </w:r>
      <w:r>
        <w:rPr>
          <w:kern w:val="0"/>
          <w:sz w:val="24"/>
        </w:rPr>
        <w:lastRenderedPageBreak/>
        <w:t>送方式集中，先送到设置在厂内的飞灰库中暂存，采用专用密闭罐车运输</w:t>
      </w:r>
      <w:r>
        <w:rPr>
          <w:rFonts w:hint="eastAsia"/>
          <w:kern w:val="0"/>
          <w:sz w:val="24"/>
        </w:rPr>
        <w:t>至厂外</w:t>
      </w:r>
      <w:r>
        <w:rPr>
          <w:rFonts w:hint="eastAsia"/>
          <w:sz w:val="24"/>
        </w:rPr>
        <w:t>回填矿山内排土场</w:t>
      </w:r>
      <w:r>
        <w:rPr>
          <w:rFonts w:hint="eastAsia"/>
          <w:kern w:val="0"/>
          <w:sz w:val="24"/>
        </w:rPr>
        <w:t>。</w:t>
      </w:r>
    </w:p>
    <w:p w14:paraId="5FC06C29"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气力输灰系统采用正压浓相气力输送系统。每台锅炉省煤器下设灰斗</w:t>
      </w:r>
      <w:r>
        <w:rPr>
          <w:kern w:val="0"/>
          <w:sz w:val="24"/>
        </w:rPr>
        <w:t>4</w:t>
      </w:r>
      <w:r>
        <w:rPr>
          <w:kern w:val="0"/>
          <w:sz w:val="24"/>
        </w:rPr>
        <w:t>个；电袋除尘器电场区设灰斗</w:t>
      </w:r>
      <w:r>
        <w:rPr>
          <w:kern w:val="0"/>
          <w:sz w:val="24"/>
        </w:rPr>
        <w:t>4</w:t>
      </w:r>
      <w:r>
        <w:rPr>
          <w:kern w:val="0"/>
          <w:sz w:val="24"/>
        </w:rPr>
        <w:t>个，布袋区设灰斗</w:t>
      </w:r>
      <w:r>
        <w:rPr>
          <w:kern w:val="0"/>
          <w:sz w:val="24"/>
        </w:rPr>
        <w:t>8</w:t>
      </w:r>
      <w:r>
        <w:rPr>
          <w:kern w:val="0"/>
          <w:sz w:val="24"/>
        </w:rPr>
        <w:t>个。每台锅炉往灰库设母管</w:t>
      </w:r>
      <w:r>
        <w:rPr>
          <w:kern w:val="0"/>
          <w:sz w:val="24"/>
        </w:rPr>
        <w:t>2</w:t>
      </w:r>
      <w:r>
        <w:rPr>
          <w:kern w:val="0"/>
          <w:sz w:val="24"/>
        </w:rPr>
        <w:t>根，总出力</w:t>
      </w:r>
      <w:r>
        <w:rPr>
          <w:kern w:val="0"/>
          <w:sz w:val="24"/>
        </w:rPr>
        <w:t>30t/h</w:t>
      </w:r>
      <w:r>
        <w:rPr>
          <w:kern w:val="0"/>
          <w:sz w:val="24"/>
        </w:rPr>
        <w:t>。</w:t>
      </w:r>
    </w:p>
    <w:p w14:paraId="74023CAE"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每台锅炉设</w:t>
      </w:r>
      <w:r>
        <w:rPr>
          <w:kern w:val="0"/>
          <w:sz w:val="24"/>
        </w:rPr>
        <w:t>1</w:t>
      </w:r>
      <w:r>
        <w:rPr>
          <w:kern w:val="0"/>
          <w:sz w:val="24"/>
        </w:rPr>
        <w:t>台</w:t>
      </w:r>
      <w:r>
        <w:rPr>
          <w:kern w:val="0"/>
          <w:sz w:val="24"/>
        </w:rPr>
        <w:t>2m³</w:t>
      </w:r>
      <w:r>
        <w:rPr>
          <w:kern w:val="0"/>
          <w:sz w:val="24"/>
        </w:rPr>
        <w:t>控制用储气罐、</w:t>
      </w:r>
      <w:r>
        <w:rPr>
          <w:kern w:val="0"/>
          <w:sz w:val="24"/>
        </w:rPr>
        <w:t>1</w:t>
      </w:r>
      <w:r>
        <w:rPr>
          <w:kern w:val="0"/>
          <w:sz w:val="24"/>
        </w:rPr>
        <w:t>台</w:t>
      </w:r>
      <w:r>
        <w:rPr>
          <w:kern w:val="0"/>
          <w:sz w:val="24"/>
        </w:rPr>
        <w:t>20m³</w:t>
      </w:r>
      <w:r>
        <w:rPr>
          <w:kern w:val="0"/>
          <w:sz w:val="24"/>
        </w:rPr>
        <w:t>输送用储气罐。</w:t>
      </w:r>
    </w:p>
    <w:p w14:paraId="14DEDAFF"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厂内设</w:t>
      </w:r>
      <w:r>
        <w:rPr>
          <w:rFonts w:hint="eastAsia"/>
          <w:kern w:val="0"/>
          <w:sz w:val="24"/>
        </w:rPr>
        <w:t>3</w:t>
      </w:r>
      <w:r>
        <w:rPr>
          <w:kern w:val="0"/>
          <w:sz w:val="24"/>
        </w:rPr>
        <w:t>座</w:t>
      </w:r>
      <w:r>
        <w:rPr>
          <w:kern w:val="0"/>
          <w:sz w:val="24"/>
        </w:rPr>
        <w:t>3500m³</w:t>
      </w:r>
      <w:r>
        <w:rPr>
          <w:rFonts w:hint="eastAsia"/>
          <w:kern w:val="0"/>
          <w:sz w:val="24"/>
        </w:rPr>
        <w:t>密闭</w:t>
      </w:r>
      <w:r>
        <w:rPr>
          <w:kern w:val="0"/>
          <w:sz w:val="24"/>
        </w:rPr>
        <w:t>灰库，直径</w:t>
      </w:r>
      <w:r>
        <w:rPr>
          <w:kern w:val="0"/>
          <w:sz w:val="24"/>
        </w:rPr>
        <w:t>16m</w:t>
      </w:r>
      <w:r>
        <w:rPr>
          <w:kern w:val="0"/>
          <w:sz w:val="24"/>
        </w:rPr>
        <w:t>，高</w:t>
      </w:r>
      <w:r>
        <w:rPr>
          <w:kern w:val="0"/>
          <w:sz w:val="24"/>
        </w:rPr>
        <w:t>35m</w:t>
      </w:r>
      <w:r>
        <w:rPr>
          <w:kern w:val="0"/>
          <w:sz w:val="24"/>
        </w:rPr>
        <w:t>，单座灰库可存灰约</w:t>
      </w:r>
      <w:r>
        <w:rPr>
          <w:kern w:val="0"/>
          <w:sz w:val="24"/>
        </w:rPr>
        <w:t>2800t</w:t>
      </w:r>
      <w:r>
        <w:rPr>
          <w:kern w:val="0"/>
          <w:sz w:val="24"/>
        </w:rPr>
        <w:t>，</w:t>
      </w:r>
      <w:r>
        <w:rPr>
          <w:kern w:val="0"/>
          <w:sz w:val="24"/>
        </w:rPr>
        <w:t>3</w:t>
      </w:r>
      <w:r>
        <w:rPr>
          <w:kern w:val="0"/>
          <w:sz w:val="24"/>
        </w:rPr>
        <w:t>座灰库共可储灰约</w:t>
      </w:r>
      <w:r>
        <w:rPr>
          <w:kern w:val="0"/>
          <w:sz w:val="24"/>
        </w:rPr>
        <w:t>8400t</w:t>
      </w:r>
      <w:r>
        <w:rPr>
          <w:kern w:val="0"/>
          <w:sz w:val="24"/>
        </w:rPr>
        <w:t>，相当于</w:t>
      </w:r>
      <w:r>
        <w:rPr>
          <w:kern w:val="0"/>
          <w:sz w:val="24"/>
        </w:rPr>
        <w:t>3×480t/h</w:t>
      </w:r>
      <w:r>
        <w:rPr>
          <w:kern w:val="0"/>
          <w:sz w:val="24"/>
        </w:rPr>
        <w:t>锅炉约</w:t>
      </w:r>
      <w:r>
        <w:rPr>
          <w:rFonts w:hint="eastAsia"/>
          <w:kern w:val="0"/>
          <w:sz w:val="24"/>
        </w:rPr>
        <w:t>6</w:t>
      </w:r>
      <w:r>
        <w:rPr>
          <w:kern w:val="0"/>
          <w:sz w:val="24"/>
        </w:rPr>
        <w:t>天排灰量。</w:t>
      </w:r>
      <w:r>
        <w:rPr>
          <w:rFonts w:hint="eastAsia"/>
          <w:kern w:val="0"/>
          <w:sz w:val="24"/>
        </w:rPr>
        <w:t>根据《大中型火力发电厂设计规范》（</w:t>
      </w:r>
      <w:r>
        <w:rPr>
          <w:rFonts w:hint="eastAsia"/>
          <w:kern w:val="0"/>
          <w:sz w:val="24"/>
        </w:rPr>
        <w:t>GB 50660-2011</w:t>
      </w:r>
      <w:r>
        <w:rPr>
          <w:rFonts w:hint="eastAsia"/>
          <w:kern w:val="0"/>
          <w:sz w:val="24"/>
        </w:rPr>
        <w:t>）第</w:t>
      </w:r>
      <w:r>
        <w:rPr>
          <w:rFonts w:hint="eastAsia"/>
          <w:kern w:val="0"/>
          <w:sz w:val="24"/>
        </w:rPr>
        <w:t>9.3.3</w:t>
      </w:r>
      <w:r>
        <w:rPr>
          <w:rFonts w:hint="eastAsia"/>
          <w:kern w:val="0"/>
          <w:sz w:val="24"/>
        </w:rPr>
        <w:t>条规定，作为贮运灰库储量不宜小于锅炉最大连续蒸发量时燃用设计煤种</w:t>
      </w:r>
      <w:r>
        <w:rPr>
          <w:rFonts w:hint="eastAsia"/>
          <w:kern w:val="0"/>
          <w:sz w:val="24"/>
        </w:rPr>
        <w:t>24h</w:t>
      </w:r>
      <w:r>
        <w:rPr>
          <w:rFonts w:hint="eastAsia"/>
          <w:kern w:val="0"/>
          <w:sz w:val="24"/>
        </w:rPr>
        <w:t>的排灰量。本工程灰库储存时间满足规范要求。</w:t>
      </w:r>
    </w:p>
    <w:p w14:paraId="44841ECF"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每座库顶设</w:t>
      </w:r>
      <w:r>
        <w:rPr>
          <w:kern w:val="0"/>
          <w:sz w:val="24"/>
        </w:rPr>
        <w:t>1</w:t>
      </w:r>
      <w:r>
        <w:rPr>
          <w:kern w:val="0"/>
          <w:sz w:val="24"/>
        </w:rPr>
        <w:t>台布袋除尘器，每两库间还设连通管，以过滤库中排出的空气。库底设气化板，并配有</w:t>
      </w:r>
      <w:r>
        <w:rPr>
          <w:kern w:val="0"/>
          <w:sz w:val="24"/>
        </w:rPr>
        <w:t>4</w:t>
      </w:r>
      <w:r>
        <w:rPr>
          <w:kern w:val="0"/>
          <w:sz w:val="24"/>
        </w:rPr>
        <w:t>台气化用罗茨风机（</w:t>
      </w:r>
      <w:r>
        <w:rPr>
          <w:kern w:val="0"/>
          <w:sz w:val="24"/>
        </w:rPr>
        <w:t>3</w:t>
      </w:r>
      <w:r>
        <w:rPr>
          <w:kern w:val="0"/>
          <w:sz w:val="24"/>
        </w:rPr>
        <w:t>用</w:t>
      </w:r>
      <w:r>
        <w:rPr>
          <w:kern w:val="0"/>
          <w:sz w:val="24"/>
        </w:rPr>
        <w:t>1</w:t>
      </w:r>
      <w:r>
        <w:rPr>
          <w:kern w:val="0"/>
          <w:sz w:val="24"/>
        </w:rPr>
        <w:t>备）和</w:t>
      </w:r>
      <w:r>
        <w:rPr>
          <w:kern w:val="0"/>
          <w:sz w:val="24"/>
        </w:rPr>
        <w:t>3</w:t>
      </w:r>
      <w:r>
        <w:rPr>
          <w:kern w:val="0"/>
          <w:sz w:val="24"/>
        </w:rPr>
        <w:t>台空气电加热器，以利于仓内粉体流动，防止库内结露、粉体搭拱等现象发生。</w:t>
      </w:r>
    </w:p>
    <w:p w14:paraId="1B9ED18E"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每座灰库下设干、湿排灰设备各</w:t>
      </w:r>
      <w:r>
        <w:rPr>
          <w:kern w:val="0"/>
          <w:sz w:val="24"/>
        </w:rPr>
        <w:t>1</w:t>
      </w:r>
      <w:r>
        <w:rPr>
          <w:kern w:val="0"/>
          <w:sz w:val="24"/>
        </w:rPr>
        <w:t>套，便于选择排灰方式。</w:t>
      </w:r>
    </w:p>
    <w:p w14:paraId="36D9ECB5"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w:t>
      </w:r>
      <w:r>
        <w:rPr>
          <w:kern w:val="0"/>
          <w:sz w:val="24"/>
        </w:rPr>
        <w:t>2</w:t>
      </w:r>
      <w:r>
        <w:rPr>
          <w:kern w:val="0"/>
          <w:sz w:val="24"/>
        </w:rPr>
        <w:t>）除渣系统</w:t>
      </w:r>
    </w:p>
    <w:p w14:paraId="615AB777" w14:textId="77777777" w:rsidR="00775B2B" w:rsidRDefault="00000000">
      <w:pPr>
        <w:spacing w:line="360" w:lineRule="auto"/>
        <w:ind w:firstLineChars="200" w:firstLine="480"/>
        <w:rPr>
          <w:sz w:val="24"/>
        </w:rPr>
      </w:pPr>
      <w:bookmarkStart w:id="424" w:name="_Hlk198324665"/>
      <w:r>
        <w:rPr>
          <w:kern w:val="0"/>
          <w:sz w:val="24"/>
        </w:rPr>
        <w:t>本项目每台锅炉配</w:t>
      </w:r>
      <w:r>
        <w:rPr>
          <w:kern w:val="0"/>
          <w:sz w:val="24"/>
        </w:rPr>
        <w:t>1</w:t>
      </w:r>
      <w:r>
        <w:rPr>
          <w:kern w:val="0"/>
          <w:sz w:val="24"/>
        </w:rPr>
        <w:t>台风冷式鳞板干渣机，单台出力</w:t>
      </w:r>
      <w:r>
        <w:rPr>
          <w:kern w:val="0"/>
          <w:sz w:val="24"/>
        </w:rPr>
        <w:t>1</w:t>
      </w:r>
      <w:r>
        <w:rPr>
          <w:kern w:val="0"/>
          <w:sz w:val="24"/>
        </w:rPr>
        <w:t>～</w:t>
      </w:r>
      <w:r>
        <w:rPr>
          <w:kern w:val="0"/>
          <w:sz w:val="24"/>
        </w:rPr>
        <w:t>10t/h</w:t>
      </w:r>
      <w:r>
        <w:rPr>
          <w:kern w:val="0"/>
          <w:sz w:val="24"/>
        </w:rPr>
        <w:t>变频调节。</w:t>
      </w:r>
      <w:r>
        <w:rPr>
          <w:sz w:val="24"/>
        </w:rPr>
        <w:t>每台风冷式鳞板干渣机上方为</w:t>
      </w:r>
      <w:r>
        <w:rPr>
          <w:sz w:val="24"/>
        </w:rPr>
        <w:t>V=30m</w:t>
      </w:r>
      <w:r>
        <w:rPr>
          <w:sz w:val="24"/>
          <w:vertAlign w:val="superscript"/>
        </w:rPr>
        <w:t>3</w:t>
      </w:r>
      <w:r>
        <w:rPr>
          <w:sz w:val="24"/>
        </w:rPr>
        <w:t>渣井</w:t>
      </w:r>
      <w:r>
        <w:rPr>
          <w:sz w:val="24"/>
        </w:rPr>
        <w:t>2</w:t>
      </w:r>
      <w:r>
        <w:rPr>
          <w:sz w:val="24"/>
        </w:rPr>
        <w:t>套，容积满足规范要求。渣井与锅炉排渣口间设机械密封，以保证炉膛与外部空气隔绝，并吸收锅炉排渣口的热膨胀。渣井底部设液压破碎关断门，当有大块渣落在格栅上时，可以将其挤碎，确保落到干渣机上的渣粒度</w:t>
      </w:r>
      <w:r>
        <w:rPr>
          <w:sz w:val="24"/>
        </w:rPr>
        <w:t>≤100mm</w:t>
      </w:r>
      <w:r>
        <w:rPr>
          <w:sz w:val="24"/>
        </w:rPr>
        <w:t>；当风冷式鳞板干渣机需要维修时，可将液压破碎关断门暂时关闭。</w:t>
      </w:r>
    </w:p>
    <w:p w14:paraId="703D36A8" w14:textId="77777777" w:rsidR="00775B2B" w:rsidRDefault="00000000">
      <w:pPr>
        <w:spacing w:line="360" w:lineRule="auto"/>
        <w:ind w:firstLineChars="200" w:firstLine="480"/>
        <w:rPr>
          <w:sz w:val="24"/>
        </w:rPr>
      </w:pPr>
      <w:r>
        <w:rPr>
          <w:sz w:val="24"/>
        </w:rPr>
        <w:t>干渣机采用环境空气作为冷却介质，进风口设在干渣机头部和中部，并设风量调节装置，靠炉膛自身的负压吸风，外部冷风经过与渣进行热交换，渣温度降至</w:t>
      </w:r>
      <w:r>
        <w:rPr>
          <w:sz w:val="24"/>
        </w:rPr>
        <w:t>≤100℃</w:t>
      </w:r>
      <w:r>
        <w:rPr>
          <w:sz w:val="24"/>
        </w:rPr>
        <w:t>，空气温度升至</w:t>
      </w:r>
      <w:r>
        <w:rPr>
          <w:sz w:val="24"/>
        </w:rPr>
        <w:t>300</w:t>
      </w:r>
      <w:r>
        <w:rPr>
          <w:sz w:val="24"/>
        </w:rPr>
        <w:t>～</w:t>
      </w:r>
      <w:r>
        <w:rPr>
          <w:sz w:val="24"/>
        </w:rPr>
        <w:t>400℃</w:t>
      </w:r>
      <w:r>
        <w:rPr>
          <w:sz w:val="24"/>
        </w:rPr>
        <w:t>后进入炉膛，干渣机冷却风量不大于锅炉进风总量的</w:t>
      </w:r>
      <w:r>
        <w:rPr>
          <w:sz w:val="24"/>
        </w:rPr>
        <w:t>1%</w:t>
      </w:r>
      <w:r>
        <w:rPr>
          <w:sz w:val="24"/>
        </w:rPr>
        <w:t>。</w:t>
      </w:r>
    </w:p>
    <w:p w14:paraId="7766B07B" w14:textId="77777777" w:rsidR="00775B2B" w:rsidRDefault="00000000">
      <w:pPr>
        <w:autoSpaceDE w:val="0"/>
        <w:autoSpaceDN w:val="0"/>
        <w:adjustRightInd w:val="0"/>
        <w:spacing w:line="360" w:lineRule="auto"/>
        <w:ind w:firstLineChars="200" w:firstLine="480"/>
        <w:jc w:val="left"/>
        <w:rPr>
          <w:kern w:val="0"/>
          <w:sz w:val="24"/>
        </w:rPr>
      </w:pPr>
      <w:bookmarkStart w:id="425" w:name="_Hlk198324579"/>
      <w:r>
        <w:rPr>
          <w:sz w:val="24"/>
        </w:rPr>
        <w:t>在每台风冷式鳞板干渣机头部设</w:t>
      </w:r>
      <w:r>
        <w:rPr>
          <w:sz w:val="24"/>
        </w:rPr>
        <w:t>Q=12t/h</w:t>
      </w:r>
      <w:r>
        <w:rPr>
          <w:sz w:val="24"/>
        </w:rPr>
        <w:t>的碎渣机</w:t>
      </w:r>
      <w:r>
        <w:rPr>
          <w:sz w:val="24"/>
        </w:rPr>
        <w:t>1</w:t>
      </w:r>
      <w:r>
        <w:rPr>
          <w:sz w:val="24"/>
        </w:rPr>
        <w:t>台。破碎后的炉渣再经斗式提升机</w:t>
      </w:r>
      <w:r>
        <w:rPr>
          <w:sz w:val="24"/>
        </w:rPr>
        <w:t>2</w:t>
      </w:r>
      <w:r>
        <w:rPr>
          <w:sz w:val="24"/>
        </w:rPr>
        <w:t>台（</w:t>
      </w:r>
      <w:r>
        <w:rPr>
          <w:sz w:val="24"/>
        </w:rPr>
        <w:t>1</w:t>
      </w:r>
      <w:r>
        <w:rPr>
          <w:sz w:val="24"/>
        </w:rPr>
        <w:t>用</w:t>
      </w:r>
      <w:r>
        <w:rPr>
          <w:sz w:val="24"/>
        </w:rPr>
        <w:t>1</w:t>
      </w:r>
      <w:r>
        <w:rPr>
          <w:sz w:val="24"/>
        </w:rPr>
        <w:t>备，单台出力</w:t>
      </w:r>
      <w:r>
        <w:rPr>
          <w:sz w:val="24"/>
        </w:rPr>
        <w:t>Q=10t/h</w:t>
      </w:r>
      <w:r>
        <w:rPr>
          <w:sz w:val="24"/>
        </w:rPr>
        <w:t>）转运进渣库暂存，</w:t>
      </w:r>
      <w:r>
        <w:rPr>
          <w:rFonts w:hint="eastAsia"/>
          <w:sz w:val="24"/>
        </w:rPr>
        <w:t>出厂回填矿山内排土场</w:t>
      </w:r>
      <w:r>
        <w:rPr>
          <w:sz w:val="24"/>
        </w:rPr>
        <w:t>。渣库布置锅炉与除尘器之间的炉后通道上。碎渣机和斗式提升机之间设有连通管，起到三通交叉的作用，使</w:t>
      </w:r>
      <w:r>
        <w:rPr>
          <w:sz w:val="24"/>
        </w:rPr>
        <w:t>2</w:t>
      </w:r>
      <w:r>
        <w:rPr>
          <w:sz w:val="24"/>
        </w:rPr>
        <w:t>台斗式提升机之间形成相互备用的关系。</w:t>
      </w:r>
      <w:bookmarkEnd w:id="425"/>
    </w:p>
    <w:p w14:paraId="398D5CCA" w14:textId="77777777" w:rsidR="00775B2B" w:rsidRDefault="00000000">
      <w:pPr>
        <w:autoSpaceDE w:val="0"/>
        <w:autoSpaceDN w:val="0"/>
        <w:adjustRightInd w:val="0"/>
        <w:spacing w:line="360" w:lineRule="auto"/>
        <w:ind w:firstLineChars="200" w:firstLine="480"/>
        <w:jc w:val="left"/>
        <w:rPr>
          <w:kern w:val="0"/>
          <w:sz w:val="24"/>
        </w:rPr>
      </w:pPr>
      <w:r>
        <w:rPr>
          <w:kern w:val="0"/>
          <w:sz w:val="24"/>
        </w:rPr>
        <w:lastRenderedPageBreak/>
        <w:t>破碎后的炉渣再经斗式提升机</w:t>
      </w:r>
      <w:r>
        <w:rPr>
          <w:kern w:val="0"/>
          <w:sz w:val="24"/>
        </w:rPr>
        <w:t>2</w:t>
      </w:r>
      <w:r>
        <w:rPr>
          <w:kern w:val="0"/>
          <w:sz w:val="24"/>
        </w:rPr>
        <w:t>台（</w:t>
      </w:r>
      <w:r>
        <w:rPr>
          <w:kern w:val="0"/>
          <w:sz w:val="24"/>
        </w:rPr>
        <w:t>1</w:t>
      </w:r>
      <w:r>
        <w:rPr>
          <w:kern w:val="0"/>
          <w:sz w:val="24"/>
        </w:rPr>
        <w:t>用</w:t>
      </w:r>
      <w:r>
        <w:rPr>
          <w:kern w:val="0"/>
          <w:sz w:val="24"/>
        </w:rPr>
        <w:t>1</w:t>
      </w:r>
      <w:r>
        <w:rPr>
          <w:kern w:val="0"/>
          <w:sz w:val="24"/>
        </w:rPr>
        <w:t>备，单台出力</w:t>
      </w:r>
      <w:r>
        <w:rPr>
          <w:kern w:val="0"/>
          <w:sz w:val="24"/>
        </w:rPr>
        <w:t>Q=10t/h</w:t>
      </w:r>
      <w:r>
        <w:rPr>
          <w:kern w:val="0"/>
          <w:sz w:val="24"/>
        </w:rPr>
        <w:t>）转运进渣库暂存。</w:t>
      </w:r>
      <w:bookmarkEnd w:id="424"/>
    </w:p>
    <w:p w14:paraId="7F2D7FD4"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本项目设</w:t>
      </w:r>
      <w:r>
        <w:rPr>
          <w:kern w:val="0"/>
          <w:sz w:val="24"/>
        </w:rPr>
        <w:t>2</w:t>
      </w:r>
      <w:r>
        <w:rPr>
          <w:kern w:val="0"/>
          <w:sz w:val="24"/>
        </w:rPr>
        <w:t>个除渣单元（</w:t>
      </w:r>
      <w:r>
        <w:rPr>
          <w:kern w:val="0"/>
          <w:sz w:val="24"/>
        </w:rPr>
        <w:t>1#</w:t>
      </w:r>
      <w:r>
        <w:rPr>
          <w:kern w:val="0"/>
          <w:sz w:val="24"/>
        </w:rPr>
        <w:t>、</w:t>
      </w:r>
      <w:r>
        <w:rPr>
          <w:kern w:val="0"/>
          <w:sz w:val="24"/>
        </w:rPr>
        <w:t>2#</w:t>
      </w:r>
      <w:r>
        <w:rPr>
          <w:kern w:val="0"/>
          <w:sz w:val="24"/>
        </w:rPr>
        <w:t>炉单元，</w:t>
      </w:r>
      <w:r>
        <w:rPr>
          <w:kern w:val="0"/>
          <w:sz w:val="24"/>
        </w:rPr>
        <w:t>3#</w:t>
      </w:r>
      <w:r>
        <w:rPr>
          <w:kern w:val="0"/>
          <w:sz w:val="24"/>
        </w:rPr>
        <w:t>、</w:t>
      </w:r>
      <w:r>
        <w:rPr>
          <w:kern w:val="0"/>
          <w:sz w:val="24"/>
        </w:rPr>
        <w:t>4#</w:t>
      </w:r>
      <w:r>
        <w:rPr>
          <w:kern w:val="0"/>
          <w:sz w:val="24"/>
        </w:rPr>
        <w:t>炉（预留）单元），每个单元设</w:t>
      </w:r>
      <w:r>
        <w:rPr>
          <w:kern w:val="0"/>
          <w:sz w:val="24"/>
        </w:rPr>
        <w:t>1</w:t>
      </w:r>
      <w:r>
        <w:rPr>
          <w:kern w:val="0"/>
          <w:sz w:val="24"/>
        </w:rPr>
        <w:t>座</w:t>
      </w:r>
      <w:r>
        <w:rPr>
          <w:kern w:val="0"/>
          <w:sz w:val="24"/>
        </w:rPr>
        <w:t>150m³</w:t>
      </w:r>
      <w:r>
        <w:rPr>
          <w:rFonts w:hint="eastAsia"/>
          <w:kern w:val="0"/>
          <w:sz w:val="24"/>
        </w:rPr>
        <w:t>密闭</w:t>
      </w:r>
      <w:r>
        <w:rPr>
          <w:kern w:val="0"/>
          <w:sz w:val="24"/>
        </w:rPr>
        <w:t>钢渣库，可贮渣约</w:t>
      </w:r>
      <w:r>
        <w:rPr>
          <w:kern w:val="0"/>
          <w:sz w:val="24"/>
        </w:rPr>
        <w:t>150t</w:t>
      </w:r>
      <w:r>
        <w:rPr>
          <w:kern w:val="0"/>
          <w:sz w:val="24"/>
        </w:rPr>
        <w:t>，约相当于</w:t>
      </w:r>
      <w:r>
        <w:rPr>
          <w:kern w:val="0"/>
          <w:sz w:val="24"/>
        </w:rPr>
        <w:t>3×480t/h</w:t>
      </w:r>
      <w:r>
        <w:rPr>
          <w:kern w:val="0"/>
          <w:sz w:val="24"/>
        </w:rPr>
        <w:t>锅炉约</w:t>
      </w:r>
      <w:r>
        <w:rPr>
          <w:kern w:val="0"/>
          <w:sz w:val="24"/>
        </w:rPr>
        <w:t>1.</w:t>
      </w:r>
      <w:r>
        <w:rPr>
          <w:rFonts w:hint="eastAsia"/>
          <w:kern w:val="0"/>
          <w:sz w:val="24"/>
        </w:rPr>
        <w:t>4</w:t>
      </w:r>
      <w:r>
        <w:rPr>
          <w:kern w:val="0"/>
          <w:sz w:val="24"/>
        </w:rPr>
        <w:t>天排渣量。</w:t>
      </w:r>
      <w:r>
        <w:rPr>
          <w:rFonts w:hint="eastAsia"/>
          <w:sz w:val="24"/>
        </w:rPr>
        <w:t>根据《大中型火力发电厂设计规范》（</w:t>
      </w:r>
      <w:r>
        <w:rPr>
          <w:sz w:val="24"/>
        </w:rPr>
        <w:t>GB 50660-2011</w:t>
      </w:r>
      <w:r>
        <w:rPr>
          <w:rFonts w:hint="eastAsia"/>
          <w:sz w:val="24"/>
        </w:rPr>
        <w:t>）第</w:t>
      </w:r>
      <w:r>
        <w:rPr>
          <w:sz w:val="24"/>
        </w:rPr>
        <w:t>9.2.5</w:t>
      </w:r>
      <w:r>
        <w:rPr>
          <w:rFonts w:hint="eastAsia"/>
          <w:sz w:val="24"/>
        </w:rPr>
        <w:t>条规定，每台炉渣库储量不宜小于锅炉最大连续蒸发量时燃用设计煤种</w:t>
      </w:r>
      <w:r>
        <w:rPr>
          <w:sz w:val="24"/>
        </w:rPr>
        <w:t>14~24h</w:t>
      </w:r>
      <w:r>
        <w:rPr>
          <w:rFonts w:hint="eastAsia"/>
          <w:sz w:val="24"/>
        </w:rPr>
        <w:t>的排渣量。本工程渣库储存时间满足规范要求。</w:t>
      </w:r>
    </w:p>
    <w:p w14:paraId="0F8DEF0A"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每座渣库顶设</w:t>
      </w:r>
      <w:r>
        <w:rPr>
          <w:kern w:val="0"/>
          <w:sz w:val="24"/>
        </w:rPr>
        <w:t>1</w:t>
      </w:r>
      <w:r>
        <w:rPr>
          <w:kern w:val="0"/>
          <w:sz w:val="24"/>
        </w:rPr>
        <w:t>台布袋除尘器，以过滤库中排出的空气。库底设空气炮，在发生搭拱时起到破拱作用。</w:t>
      </w:r>
    </w:p>
    <w:p w14:paraId="53181265" w14:textId="77777777" w:rsidR="00775B2B" w:rsidRDefault="00000000">
      <w:pPr>
        <w:autoSpaceDE w:val="0"/>
        <w:autoSpaceDN w:val="0"/>
        <w:adjustRightInd w:val="0"/>
        <w:spacing w:line="360" w:lineRule="auto"/>
        <w:ind w:firstLineChars="200" w:firstLine="480"/>
        <w:jc w:val="left"/>
        <w:rPr>
          <w:kern w:val="0"/>
          <w:sz w:val="24"/>
        </w:rPr>
      </w:pPr>
      <w:r>
        <w:rPr>
          <w:rFonts w:hint="eastAsia"/>
          <w:sz w:val="24"/>
        </w:rPr>
        <w:t>每座库底设干、湿排灰设备各</w:t>
      </w:r>
      <w:r>
        <w:rPr>
          <w:sz w:val="24"/>
        </w:rPr>
        <w:t>1</w:t>
      </w:r>
      <w:r>
        <w:rPr>
          <w:rFonts w:hint="eastAsia"/>
          <w:sz w:val="24"/>
        </w:rPr>
        <w:t>套</w:t>
      </w:r>
      <w:r>
        <w:rPr>
          <w:kern w:val="0"/>
          <w:sz w:val="24"/>
        </w:rPr>
        <w:t>，便于选择</w:t>
      </w:r>
      <w:r>
        <w:rPr>
          <w:rFonts w:hint="eastAsia"/>
          <w:kern w:val="0"/>
          <w:sz w:val="24"/>
        </w:rPr>
        <w:t>排渣</w:t>
      </w:r>
      <w:r>
        <w:rPr>
          <w:kern w:val="0"/>
          <w:sz w:val="24"/>
        </w:rPr>
        <w:t>方式。</w:t>
      </w:r>
    </w:p>
    <w:p w14:paraId="5D869CA2" w14:textId="77777777" w:rsidR="00775B2B" w:rsidRDefault="00000000">
      <w:pPr>
        <w:pStyle w:val="30"/>
        <w:spacing w:before="0" w:after="0" w:line="520" w:lineRule="exact"/>
        <w:rPr>
          <w:rStyle w:val="affff1"/>
          <w:rFonts w:eastAsia="黑体"/>
          <w:color w:val="auto"/>
          <w:sz w:val="24"/>
          <w:szCs w:val="24"/>
          <w:u w:val="none"/>
        </w:rPr>
      </w:pPr>
      <w:bookmarkStart w:id="426" w:name="_Toc312944668"/>
      <w:bookmarkStart w:id="427" w:name="_Toc312945168"/>
      <w:bookmarkStart w:id="428" w:name="_Toc323128809"/>
      <w:bookmarkStart w:id="429" w:name="_Toc162085891"/>
      <w:bookmarkStart w:id="430" w:name="_Toc92620499"/>
      <w:bookmarkEnd w:id="393"/>
      <w:bookmarkEnd w:id="394"/>
      <w:bookmarkEnd w:id="395"/>
      <w:bookmarkEnd w:id="396"/>
      <w:bookmarkEnd w:id="397"/>
      <w:bookmarkEnd w:id="398"/>
      <w:bookmarkEnd w:id="399"/>
      <w:bookmarkEnd w:id="400"/>
      <w:r>
        <w:rPr>
          <w:rStyle w:val="affff1"/>
          <w:rFonts w:eastAsia="黑体"/>
          <w:color w:val="auto"/>
          <w:sz w:val="24"/>
          <w:szCs w:val="24"/>
          <w:u w:val="none"/>
        </w:rPr>
        <w:t>3.4.8</w:t>
      </w:r>
      <w:r>
        <w:rPr>
          <w:rStyle w:val="affff1"/>
          <w:rFonts w:eastAsia="黑体"/>
          <w:color w:val="auto"/>
          <w:sz w:val="24"/>
          <w:szCs w:val="24"/>
          <w:u w:val="none"/>
        </w:rPr>
        <w:t>烟气脱硫</w:t>
      </w:r>
      <w:bookmarkEnd w:id="426"/>
      <w:bookmarkEnd w:id="427"/>
      <w:bookmarkEnd w:id="428"/>
      <w:bookmarkEnd w:id="429"/>
      <w:bookmarkEnd w:id="430"/>
      <w:r>
        <w:rPr>
          <w:rStyle w:val="affff1"/>
          <w:rFonts w:eastAsia="黑体"/>
          <w:color w:val="auto"/>
          <w:sz w:val="24"/>
          <w:szCs w:val="24"/>
          <w:u w:val="none"/>
        </w:rPr>
        <w:t>系统</w:t>
      </w:r>
    </w:p>
    <w:p w14:paraId="1033DAEE"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w:t>
      </w:r>
      <w:r>
        <w:rPr>
          <w:kern w:val="0"/>
          <w:sz w:val="24"/>
        </w:rPr>
        <w:t>1</w:t>
      </w:r>
      <w:r>
        <w:rPr>
          <w:kern w:val="0"/>
          <w:sz w:val="24"/>
        </w:rPr>
        <w:t>）脱硫工艺系统</w:t>
      </w:r>
    </w:p>
    <w:p w14:paraId="30629B67"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本工程锅炉装机规模为</w:t>
      </w:r>
      <w:r>
        <w:rPr>
          <w:kern w:val="0"/>
          <w:sz w:val="24"/>
        </w:rPr>
        <w:t>3×480t/h</w:t>
      </w:r>
      <w:r>
        <w:rPr>
          <w:kern w:val="0"/>
          <w:sz w:val="24"/>
        </w:rPr>
        <w:t>高温高压煤粉锅炉，设计煤种的含硫量为</w:t>
      </w:r>
      <w:r>
        <w:rPr>
          <w:kern w:val="0"/>
          <w:sz w:val="24"/>
        </w:rPr>
        <w:t>0.72%</w:t>
      </w:r>
      <w:r>
        <w:rPr>
          <w:kern w:val="0"/>
          <w:sz w:val="24"/>
        </w:rPr>
        <w:t>，校核煤种</w:t>
      </w:r>
      <w:r>
        <w:rPr>
          <w:rFonts w:hint="eastAsia"/>
          <w:kern w:val="0"/>
          <w:sz w:val="24"/>
        </w:rPr>
        <w:t>1</w:t>
      </w:r>
      <w:r>
        <w:rPr>
          <w:kern w:val="0"/>
          <w:sz w:val="24"/>
        </w:rPr>
        <w:t>的含硫量为</w:t>
      </w:r>
      <w:r>
        <w:rPr>
          <w:kern w:val="0"/>
          <w:sz w:val="24"/>
        </w:rPr>
        <w:t>1.2%</w:t>
      </w:r>
      <w:r>
        <w:rPr>
          <w:kern w:val="0"/>
          <w:sz w:val="24"/>
        </w:rPr>
        <w:t>。烟气脱硫采用氨法脱硫工艺，脱硫吸收剂采用液氨，由煤制油项目自产，经管道输送至本项目脱硫装置。脱硫副产物为硫酸铵，达到</w:t>
      </w:r>
      <w:r>
        <w:rPr>
          <w:snapToGrid w:val="0"/>
          <w:sz w:val="24"/>
        </w:rPr>
        <w:t>《</w:t>
      </w:r>
      <w:r>
        <w:rPr>
          <w:rFonts w:hint="eastAsia"/>
          <w:snapToGrid w:val="0"/>
          <w:sz w:val="24"/>
        </w:rPr>
        <w:t>肥料级</w:t>
      </w:r>
      <w:r>
        <w:rPr>
          <w:snapToGrid w:val="0"/>
          <w:sz w:val="24"/>
        </w:rPr>
        <w:t>硫酸铵》（</w:t>
      </w:r>
      <w:r>
        <w:rPr>
          <w:rFonts w:hint="eastAsia"/>
          <w:snapToGrid w:val="0"/>
          <w:sz w:val="24"/>
        </w:rPr>
        <w:t>GB/T 535-2020</w:t>
      </w:r>
      <w:r>
        <w:rPr>
          <w:snapToGrid w:val="0"/>
          <w:sz w:val="24"/>
        </w:rPr>
        <w:t>）</w:t>
      </w:r>
      <w:r>
        <w:rPr>
          <w:kern w:val="0"/>
          <w:sz w:val="24"/>
        </w:rPr>
        <w:t>，包装后外售。</w:t>
      </w:r>
    </w:p>
    <w:p w14:paraId="51F08812"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烟气进入脱硫塔与循环浆液逆流接触进行洗涤、降温和吸收，含氨吸收剂的循环液将烟气中的</w:t>
      </w:r>
      <w:r>
        <w:rPr>
          <w:kern w:val="0"/>
          <w:sz w:val="24"/>
        </w:rPr>
        <w:t>SO</w:t>
      </w:r>
      <w:r>
        <w:rPr>
          <w:kern w:val="0"/>
          <w:sz w:val="24"/>
          <w:vertAlign w:val="subscript"/>
        </w:rPr>
        <w:t>2</w:t>
      </w:r>
      <w:r>
        <w:rPr>
          <w:kern w:val="0"/>
          <w:sz w:val="24"/>
        </w:rPr>
        <w:t>吸收，反应生成亚硫酸铵；含硫酸铵的稀溶液流至循环槽，与从底部鼓入的氧化空气进行氧化反应，将亚硫酸铵氧化成硫酸铵，形成硫酸铵稀溶液；循环槽内溶液一部分通过一级循环泵再送入脱硫塔，另一部分溢流至吸收塔浓缩段，在浓缩段内的浆液通过二级循环泵，多次循环与热烟气接触，不断浓缩，最终部分结晶，得到一定含固量的硫酸铵浆液。循环槽中达到一定浓度的硫酸铵浆液，通过二级循环泵输送至硫酸铵后处理系统。在后处理系统中，硫酸铵浆液分别经过旋流器、离心机分离及干燥机，形成</w:t>
      </w:r>
      <w:r>
        <w:rPr>
          <w:rFonts w:hint="eastAsia"/>
          <w:kern w:val="0"/>
          <w:sz w:val="24"/>
        </w:rPr>
        <w:t>含水率</w:t>
      </w:r>
      <w:r>
        <w:rPr>
          <w:rFonts w:ascii="宋体" w:hAnsi="宋体" w:hint="eastAsia"/>
          <w:kern w:val="0"/>
          <w:sz w:val="24"/>
        </w:rPr>
        <w:t>≤</w:t>
      </w:r>
      <w:r>
        <w:rPr>
          <w:rFonts w:hint="eastAsia"/>
          <w:kern w:val="0"/>
          <w:sz w:val="24"/>
        </w:rPr>
        <w:t>2%</w:t>
      </w:r>
      <w:r>
        <w:rPr>
          <w:rFonts w:hint="eastAsia"/>
          <w:kern w:val="0"/>
          <w:sz w:val="24"/>
        </w:rPr>
        <w:t>的</w:t>
      </w:r>
      <w:r>
        <w:rPr>
          <w:kern w:val="0"/>
          <w:sz w:val="24"/>
        </w:rPr>
        <w:t>硫酸铵颗粒成品，采用全自动包装机装袋。</w:t>
      </w:r>
    </w:p>
    <w:p w14:paraId="13A10996" w14:textId="77777777" w:rsidR="00775B2B" w:rsidRDefault="00000000">
      <w:pPr>
        <w:autoSpaceDE w:val="0"/>
        <w:autoSpaceDN w:val="0"/>
        <w:adjustRightInd w:val="0"/>
        <w:spacing w:line="360" w:lineRule="auto"/>
        <w:ind w:firstLineChars="200" w:firstLine="480"/>
        <w:jc w:val="left"/>
        <w:rPr>
          <w:sz w:val="24"/>
        </w:rPr>
      </w:pPr>
      <w:r>
        <w:rPr>
          <w:kern w:val="0"/>
          <w:sz w:val="24"/>
        </w:rPr>
        <w:t>脱硫的主要化学反应方程式如下：</w:t>
      </w:r>
    </w:p>
    <w:p w14:paraId="23F97A50" w14:textId="77777777" w:rsidR="00775B2B" w:rsidRDefault="00000000">
      <w:pPr>
        <w:snapToGrid w:val="0"/>
        <w:spacing w:line="360" w:lineRule="auto"/>
        <w:ind w:firstLineChars="200" w:firstLine="480"/>
        <w:rPr>
          <w:sz w:val="24"/>
        </w:rPr>
      </w:pPr>
      <w:r>
        <w:rPr>
          <w:sz w:val="24"/>
        </w:rPr>
        <w:t>xNH</w:t>
      </w:r>
      <w:r>
        <w:rPr>
          <w:sz w:val="24"/>
          <w:vertAlign w:val="subscript"/>
        </w:rPr>
        <w:t>3</w:t>
      </w:r>
      <w:r>
        <w:rPr>
          <w:sz w:val="24"/>
        </w:rPr>
        <w:t>+H</w:t>
      </w:r>
      <w:r>
        <w:rPr>
          <w:sz w:val="24"/>
          <w:vertAlign w:val="subscript"/>
        </w:rPr>
        <w:t>2</w:t>
      </w:r>
      <w:r>
        <w:rPr>
          <w:sz w:val="24"/>
        </w:rPr>
        <w:t>O+SO</w:t>
      </w:r>
      <w:r>
        <w:rPr>
          <w:sz w:val="24"/>
          <w:vertAlign w:val="subscript"/>
        </w:rPr>
        <w:t>2</w:t>
      </w:r>
      <w:r>
        <w:rPr>
          <w:sz w:val="24"/>
        </w:rPr>
        <w:t>＝</w:t>
      </w:r>
      <w:r>
        <w:rPr>
          <w:sz w:val="24"/>
        </w:rPr>
        <w:t>(NH4)xH</w:t>
      </w:r>
      <w:r>
        <w:rPr>
          <w:sz w:val="24"/>
          <w:vertAlign w:val="subscript"/>
        </w:rPr>
        <w:t>2</w:t>
      </w:r>
      <w:r>
        <w:rPr>
          <w:sz w:val="24"/>
        </w:rPr>
        <w:t>-xSO</w:t>
      </w:r>
      <w:r>
        <w:rPr>
          <w:sz w:val="24"/>
          <w:vertAlign w:val="subscript"/>
        </w:rPr>
        <w:t>3</w:t>
      </w:r>
    </w:p>
    <w:p w14:paraId="34D61918" w14:textId="77777777" w:rsidR="00775B2B" w:rsidRDefault="00000000">
      <w:pPr>
        <w:snapToGrid w:val="0"/>
        <w:spacing w:line="360" w:lineRule="auto"/>
        <w:ind w:firstLineChars="200" w:firstLine="480"/>
        <w:rPr>
          <w:sz w:val="24"/>
        </w:rPr>
      </w:pPr>
      <w:r>
        <w:rPr>
          <w:sz w:val="24"/>
        </w:rPr>
        <w:t>(NH</w:t>
      </w:r>
      <w:r>
        <w:rPr>
          <w:sz w:val="24"/>
          <w:vertAlign w:val="subscript"/>
        </w:rPr>
        <w:t>4</w:t>
      </w:r>
      <w:r>
        <w:rPr>
          <w:sz w:val="24"/>
        </w:rPr>
        <w:t>)xH</w:t>
      </w:r>
      <w:r>
        <w:rPr>
          <w:sz w:val="24"/>
          <w:vertAlign w:val="subscript"/>
        </w:rPr>
        <w:t>2</w:t>
      </w:r>
      <w:r>
        <w:rPr>
          <w:sz w:val="24"/>
        </w:rPr>
        <w:t>-xSO</w:t>
      </w:r>
      <w:r>
        <w:rPr>
          <w:sz w:val="24"/>
          <w:vertAlign w:val="subscript"/>
        </w:rPr>
        <w:t>3</w:t>
      </w:r>
      <w:r>
        <w:rPr>
          <w:sz w:val="24"/>
        </w:rPr>
        <w:t>+1/2O</w:t>
      </w:r>
      <w:r>
        <w:rPr>
          <w:sz w:val="24"/>
          <w:vertAlign w:val="subscript"/>
        </w:rPr>
        <w:t>2</w:t>
      </w:r>
      <w:r>
        <w:rPr>
          <w:sz w:val="24"/>
        </w:rPr>
        <w:t>+(2-x)NH</w:t>
      </w:r>
      <w:r>
        <w:rPr>
          <w:sz w:val="24"/>
          <w:vertAlign w:val="subscript"/>
        </w:rPr>
        <w:t>3</w:t>
      </w:r>
      <w:r>
        <w:rPr>
          <w:sz w:val="24"/>
        </w:rPr>
        <w:t>＝</w:t>
      </w:r>
      <w:r>
        <w:rPr>
          <w:sz w:val="24"/>
        </w:rPr>
        <w:t>(NH</w:t>
      </w:r>
      <w:r>
        <w:rPr>
          <w:sz w:val="24"/>
          <w:vertAlign w:val="subscript"/>
        </w:rPr>
        <w:t>4</w:t>
      </w:r>
      <w:r>
        <w:rPr>
          <w:sz w:val="24"/>
        </w:rPr>
        <w:t>)</w:t>
      </w:r>
      <w:r>
        <w:rPr>
          <w:sz w:val="24"/>
          <w:vertAlign w:val="subscript"/>
        </w:rPr>
        <w:t>2</w:t>
      </w:r>
      <w:r>
        <w:rPr>
          <w:sz w:val="24"/>
        </w:rPr>
        <w:t>SO</w:t>
      </w:r>
      <w:r>
        <w:rPr>
          <w:sz w:val="24"/>
          <w:vertAlign w:val="subscript"/>
        </w:rPr>
        <w:t>4</w:t>
      </w:r>
    </w:p>
    <w:p w14:paraId="148D72E1"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反应后的净烟气经除雾器脱水，含水量达标后再经烟囱排放大气。</w:t>
      </w:r>
    </w:p>
    <w:p w14:paraId="117CEE51"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本项目氨法脱硫工艺主要由烟气系统、氧化空气系统、脱硫系统、深度除尘</w:t>
      </w:r>
      <w:r>
        <w:rPr>
          <w:kern w:val="0"/>
          <w:sz w:val="24"/>
        </w:rPr>
        <w:lastRenderedPageBreak/>
        <w:t>系统、硫铵脱水和干燥系统、硫铵包装、工艺水系统、循环冷却水系统、事故检修排空系统、压缩空气系统和干燥蒸汽系统等组成。</w:t>
      </w:r>
    </w:p>
    <w:p w14:paraId="00CF6555"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w:t>
      </w:r>
      <w:r>
        <w:rPr>
          <w:kern w:val="0"/>
          <w:sz w:val="24"/>
        </w:rPr>
        <w:t>2</w:t>
      </w:r>
      <w:r>
        <w:rPr>
          <w:kern w:val="0"/>
          <w:sz w:val="24"/>
        </w:rPr>
        <w:t>）烟气系统</w:t>
      </w:r>
    </w:p>
    <w:p w14:paraId="2F6F216E" w14:textId="77777777" w:rsidR="00775B2B" w:rsidRDefault="00000000">
      <w:pPr>
        <w:spacing w:line="360" w:lineRule="auto"/>
        <w:ind w:firstLineChars="200" w:firstLine="480"/>
        <w:rPr>
          <w:sz w:val="24"/>
        </w:rPr>
      </w:pPr>
      <w:bookmarkStart w:id="431" w:name="_Hlk183804389"/>
      <w:r>
        <w:rPr>
          <w:sz w:val="24"/>
        </w:rPr>
        <w:t>本项目每台锅炉配置</w:t>
      </w:r>
      <w:r>
        <w:rPr>
          <w:sz w:val="24"/>
        </w:rPr>
        <w:t>1</w:t>
      </w:r>
      <w:r>
        <w:rPr>
          <w:sz w:val="24"/>
        </w:rPr>
        <w:t>套脱硫除尘装置，设</w:t>
      </w:r>
      <w:r>
        <w:rPr>
          <w:sz w:val="24"/>
        </w:rPr>
        <w:t>1</w:t>
      </w:r>
      <w:r>
        <w:rPr>
          <w:sz w:val="24"/>
        </w:rPr>
        <w:t>套烟气系统，包括原烟气烟道、净烟气烟道。</w:t>
      </w:r>
      <w:bookmarkEnd w:id="431"/>
      <w:r>
        <w:rPr>
          <w:sz w:val="24"/>
        </w:rPr>
        <w:t>脱硫工程不另设置增压风机，不设</w:t>
      </w:r>
      <w:r>
        <w:rPr>
          <w:sz w:val="24"/>
        </w:rPr>
        <w:t>GGH</w:t>
      </w:r>
      <w:r>
        <w:rPr>
          <w:sz w:val="24"/>
        </w:rPr>
        <w:t>。</w:t>
      </w:r>
    </w:p>
    <w:p w14:paraId="5562519A" w14:textId="77777777" w:rsidR="00775B2B" w:rsidRDefault="00000000">
      <w:pPr>
        <w:autoSpaceDE w:val="0"/>
        <w:autoSpaceDN w:val="0"/>
        <w:adjustRightInd w:val="0"/>
        <w:spacing w:line="360" w:lineRule="auto"/>
        <w:ind w:firstLineChars="200" w:firstLine="480"/>
        <w:jc w:val="left"/>
        <w:rPr>
          <w:kern w:val="0"/>
          <w:sz w:val="24"/>
        </w:rPr>
      </w:pPr>
      <w:bookmarkStart w:id="432" w:name="_Hlk183804424"/>
      <w:r>
        <w:rPr>
          <w:rFonts w:hint="eastAsia"/>
          <w:kern w:val="0"/>
          <w:sz w:val="24"/>
        </w:rPr>
        <w:t>经电袋除尘后的</w:t>
      </w:r>
      <w:r>
        <w:rPr>
          <w:kern w:val="0"/>
          <w:sz w:val="24"/>
        </w:rPr>
        <w:t>烟气进入脱硫塔进行脱硫化学反应</w:t>
      </w:r>
      <w:bookmarkEnd w:id="432"/>
      <w:r>
        <w:rPr>
          <w:kern w:val="0"/>
          <w:sz w:val="24"/>
        </w:rPr>
        <w:t>，脱除</w:t>
      </w:r>
      <w:r>
        <w:rPr>
          <w:kern w:val="0"/>
          <w:sz w:val="24"/>
        </w:rPr>
        <w:t>SO2</w:t>
      </w:r>
      <w:r>
        <w:rPr>
          <w:kern w:val="0"/>
          <w:sz w:val="24"/>
        </w:rPr>
        <w:t>后的净烟气经除雾器去除水雾后，经湿烟囱排放。</w:t>
      </w:r>
    </w:p>
    <w:p w14:paraId="37E161B7"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w:t>
      </w:r>
      <w:r>
        <w:rPr>
          <w:kern w:val="0"/>
          <w:sz w:val="24"/>
        </w:rPr>
        <w:t>3</w:t>
      </w:r>
      <w:r>
        <w:rPr>
          <w:kern w:val="0"/>
          <w:sz w:val="24"/>
        </w:rPr>
        <w:t>）吸收系统</w:t>
      </w:r>
    </w:p>
    <w:p w14:paraId="5C6E86B1"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主要设备有脱硫塔、一级循环泵、二级循环泵、循环槽、地坑及地坑泵等。</w:t>
      </w:r>
    </w:p>
    <w:p w14:paraId="17320CA5"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脱硫塔是氨法脱硫的核心设备，脱硫塔集气液传质、化学吸收、氧化、结晶等多种化工单元功能于一体。脱硫塔采用碳钢衬玻璃鳞片，上部设置除雾器，用以分离烟气夹带的雾滴。</w:t>
      </w:r>
    </w:p>
    <w:p w14:paraId="761BCF55"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一级循环泵将硫铵溶液以足够的压力送到塔内的吸收段。</w:t>
      </w:r>
    </w:p>
    <w:p w14:paraId="23EDF554"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每个塔设置</w:t>
      </w:r>
      <w:r>
        <w:rPr>
          <w:kern w:val="0"/>
          <w:sz w:val="24"/>
        </w:rPr>
        <w:t>2</w:t>
      </w:r>
      <w:r>
        <w:rPr>
          <w:kern w:val="0"/>
          <w:sz w:val="24"/>
        </w:rPr>
        <w:t>台二级循环泵（</w:t>
      </w:r>
      <w:r>
        <w:rPr>
          <w:kern w:val="0"/>
          <w:sz w:val="24"/>
        </w:rPr>
        <w:t>1</w:t>
      </w:r>
      <w:r>
        <w:rPr>
          <w:kern w:val="0"/>
          <w:sz w:val="24"/>
        </w:rPr>
        <w:t>用</w:t>
      </w:r>
      <w:r>
        <w:rPr>
          <w:kern w:val="0"/>
          <w:sz w:val="24"/>
        </w:rPr>
        <w:t>1</w:t>
      </w:r>
      <w:r>
        <w:rPr>
          <w:kern w:val="0"/>
          <w:sz w:val="24"/>
        </w:rPr>
        <w:t>备），正常情况下将塔内的硫铵溶液泵入塔内浓缩段的喷淋层。</w:t>
      </w:r>
    </w:p>
    <w:p w14:paraId="7AE95E52" w14:textId="77777777" w:rsidR="00775B2B" w:rsidRDefault="00000000">
      <w:pPr>
        <w:autoSpaceDE w:val="0"/>
        <w:autoSpaceDN w:val="0"/>
        <w:adjustRightInd w:val="0"/>
        <w:spacing w:line="360" w:lineRule="auto"/>
        <w:ind w:firstLineChars="200" w:firstLine="480"/>
        <w:jc w:val="left"/>
        <w:rPr>
          <w:kern w:val="0"/>
          <w:sz w:val="24"/>
        </w:rPr>
      </w:pPr>
      <w:bookmarkStart w:id="433" w:name="_Toc357096962"/>
      <w:r>
        <w:rPr>
          <w:kern w:val="0"/>
          <w:sz w:val="24"/>
        </w:rPr>
        <w:t>（</w:t>
      </w:r>
      <w:r>
        <w:rPr>
          <w:kern w:val="0"/>
          <w:sz w:val="24"/>
        </w:rPr>
        <w:t>4</w:t>
      </w:r>
      <w:r>
        <w:rPr>
          <w:kern w:val="0"/>
          <w:sz w:val="24"/>
        </w:rPr>
        <w:t>）深度除尘系统</w:t>
      </w:r>
    </w:p>
    <w:p w14:paraId="65D46294"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脱硫塔塔顶深度除尘技术通过对脱硫塔上部除尘器、喷淋等进行技术改进，使脱硫装置在脱硫的同时，又可以脱除颗粒物。</w:t>
      </w:r>
    </w:p>
    <w:p w14:paraId="1FD6AC19"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深度脱硫除尘一体化系统最终保证出口烟尘在</w:t>
      </w:r>
      <w:r>
        <w:rPr>
          <w:kern w:val="0"/>
          <w:sz w:val="24"/>
        </w:rPr>
        <w:t>10mg/Nm³</w:t>
      </w:r>
      <w:r>
        <w:rPr>
          <w:kern w:val="0"/>
          <w:sz w:val="24"/>
        </w:rPr>
        <w:t>以下。</w:t>
      </w:r>
    </w:p>
    <w:p w14:paraId="0994F6E1"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w:t>
      </w:r>
      <w:r>
        <w:rPr>
          <w:kern w:val="0"/>
          <w:sz w:val="24"/>
        </w:rPr>
        <w:t>5</w:t>
      </w:r>
      <w:r>
        <w:rPr>
          <w:kern w:val="0"/>
          <w:sz w:val="24"/>
        </w:rPr>
        <w:t>）氧化空气系统</w:t>
      </w:r>
      <w:bookmarkEnd w:id="433"/>
    </w:p>
    <w:p w14:paraId="32CFC744"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每台锅炉烟气氨法脱硫系统各设</w:t>
      </w:r>
      <w:r>
        <w:rPr>
          <w:kern w:val="0"/>
          <w:sz w:val="24"/>
        </w:rPr>
        <w:t>1</w:t>
      </w:r>
      <w:r>
        <w:rPr>
          <w:kern w:val="0"/>
          <w:sz w:val="24"/>
        </w:rPr>
        <w:t>套氧化空气系统。氧化风机从大气中吸入的空气经氧化风机压缩、升压后，通过管道输送，经气体分布器，鼓入脱硫塔底部，与溶液反应，将亚硫酸铵溶液强制氧化成硫酸铵溶液。</w:t>
      </w:r>
    </w:p>
    <w:p w14:paraId="681C5803" w14:textId="77777777" w:rsidR="00775B2B" w:rsidRDefault="00000000">
      <w:pPr>
        <w:autoSpaceDE w:val="0"/>
        <w:autoSpaceDN w:val="0"/>
        <w:adjustRightInd w:val="0"/>
        <w:spacing w:line="360" w:lineRule="auto"/>
        <w:ind w:firstLineChars="200" w:firstLine="480"/>
        <w:jc w:val="left"/>
        <w:rPr>
          <w:kern w:val="0"/>
          <w:sz w:val="24"/>
        </w:rPr>
      </w:pPr>
      <w:bookmarkStart w:id="434" w:name="_Toc357096963"/>
      <w:r>
        <w:rPr>
          <w:kern w:val="0"/>
          <w:sz w:val="24"/>
        </w:rPr>
        <w:t>（</w:t>
      </w:r>
      <w:r>
        <w:rPr>
          <w:kern w:val="0"/>
          <w:sz w:val="24"/>
        </w:rPr>
        <w:t>6</w:t>
      </w:r>
      <w:r>
        <w:rPr>
          <w:kern w:val="0"/>
          <w:sz w:val="24"/>
        </w:rPr>
        <w:t>）硫铵后处置</w:t>
      </w:r>
      <w:bookmarkEnd w:id="434"/>
      <w:r>
        <w:rPr>
          <w:kern w:val="0"/>
          <w:sz w:val="24"/>
        </w:rPr>
        <w:t>系统</w:t>
      </w:r>
    </w:p>
    <w:p w14:paraId="226962E7"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脱硫系统设置一套硫铵后处置装置，用于硫铵浆液分离、干燥。塔底浆液的硫铵结晶浆液含固量约达到规定值后，通过硫铵排出泵送入旋流器浓缩后，含固量达到</w:t>
      </w:r>
      <w:r>
        <w:rPr>
          <w:kern w:val="0"/>
          <w:sz w:val="24"/>
        </w:rPr>
        <w:t>40~50%</w:t>
      </w:r>
      <w:r>
        <w:rPr>
          <w:kern w:val="0"/>
          <w:sz w:val="24"/>
        </w:rPr>
        <w:t>，依靠重力进入离心机，浆液经离心机分离后得到含水率</w:t>
      </w:r>
      <w:r>
        <w:rPr>
          <w:kern w:val="0"/>
          <w:sz w:val="24"/>
        </w:rPr>
        <w:t>4%</w:t>
      </w:r>
      <w:r>
        <w:rPr>
          <w:kern w:val="0"/>
          <w:sz w:val="24"/>
        </w:rPr>
        <w:t>的固体硫铵，经重力送入干燥机干燥后含水小于</w:t>
      </w:r>
      <w:r>
        <w:rPr>
          <w:rFonts w:hint="eastAsia"/>
          <w:kern w:val="0"/>
          <w:sz w:val="24"/>
        </w:rPr>
        <w:t>2</w:t>
      </w:r>
      <w:r>
        <w:rPr>
          <w:kern w:val="0"/>
          <w:sz w:val="24"/>
        </w:rPr>
        <w:t>.0%</w:t>
      </w:r>
      <w:r>
        <w:rPr>
          <w:kern w:val="0"/>
          <w:sz w:val="24"/>
        </w:rPr>
        <w:t>，干燥后的硫铵经包装后即可得到商品硫铵；离心分离母液进入脱硫系统重复使用。</w:t>
      </w:r>
    </w:p>
    <w:p w14:paraId="4003FC67"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主要设备有旋流器、离心机、干燥机、全自动包装机等。</w:t>
      </w:r>
    </w:p>
    <w:p w14:paraId="73F6D601" w14:textId="77777777" w:rsidR="00775B2B" w:rsidRDefault="00000000">
      <w:pPr>
        <w:autoSpaceDE w:val="0"/>
        <w:autoSpaceDN w:val="0"/>
        <w:adjustRightInd w:val="0"/>
        <w:spacing w:line="360" w:lineRule="auto"/>
        <w:ind w:firstLineChars="200" w:firstLine="480"/>
        <w:jc w:val="left"/>
        <w:rPr>
          <w:kern w:val="0"/>
          <w:sz w:val="24"/>
        </w:rPr>
      </w:pPr>
      <w:r>
        <w:rPr>
          <w:rFonts w:hint="eastAsia"/>
          <w:kern w:val="0"/>
          <w:sz w:val="24"/>
        </w:rPr>
        <w:lastRenderedPageBreak/>
        <w:t>（</w:t>
      </w:r>
      <w:r>
        <w:rPr>
          <w:rFonts w:hint="eastAsia"/>
          <w:kern w:val="0"/>
          <w:sz w:val="24"/>
        </w:rPr>
        <w:t>7</w:t>
      </w:r>
      <w:r>
        <w:rPr>
          <w:rFonts w:hint="eastAsia"/>
          <w:kern w:val="0"/>
          <w:sz w:val="24"/>
        </w:rPr>
        <w:t>）</w:t>
      </w:r>
      <w:r>
        <w:rPr>
          <w:rFonts w:hAnsi="宋体" w:cs="宋体" w:hint="eastAsia"/>
          <w:sz w:val="24"/>
        </w:rPr>
        <w:t>循环水供应系统</w:t>
      </w:r>
    </w:p>
    <w:p w14:paraId="5F7CD55B" w14:textId="77777777" w:rsidR="00775B2B" w:rsidRDefault="00000000">
      <w:pPr>
        <w:autoSpaceDE w:val="0"/>
        <w:autoSpaceDN w:val="0"/>
        <w:adjustRightInd w:val="0"/>
        <w:spacing w:line="360" w:lineRule="auto"/>
        <w:ind w:firstLineChars="200" w:firstLine="480"/>
        <w:jc w:val="left"/>
        <w:rPr>
          <w:kern w:val="0"/>
          <w:sz w:val="24"/>
        </w:rPr>
      </w:pPr>
      <w:r>
        <w:rPr>
          <w:rFonts w:hint="eastAsia"/>
          <w:sz w:val="24"/>
        </w:rPr>
        <w:t>本脱硫工程设置一套循环水系统。设备冷却水从热岛主厂房接入，最终返回热岛冷却水系统装置。</w:t>
      </w:r>
    </w:p>
    <w:p w14:paraId="5311DA9A" w14:textId="77777777" w:rsidR="00775B2B" w:rsidRDefault="00000000">
      <w:pPr>
        <w:autoSpaceDE w:val="0"/>
        <w:autoSpaceDN w:val="0"/>
        <w:adjustRightInd w:val="0"/>
        <w:spacing w:line="360" w:lineRule="auto"/>
        <w:ind w:firstLineChars="200" w:firstLine="480"/>
        <w:jc w:val="left"/>
        <w:rPr>
          <w:kern w:val="0"/>
          <w:sz w:val="24"/>
        </w:rPr>
      </w:pPr>
      <w:r>
        <w:rPr>
          <w:rFonts w:hint="eastAsia"/>
          <w:kern w:val="0"/>
          <w:sz w:val="24"/>
        </w:rPr>
        <w:t>（</w:t>
      </w:r>
      <w:r>
        <w:rPr>
          <w:rFonts w:hint="eastAsia"/>
          <w:kern w:val="0"/>
          <w:sz w:val="24"/>
        </w:rPr>
        <w:t>8</w:t>
      </w:r>
      <w:r>
        <w:rPr>
          <w:rFonts w:hint="eastAsia"/>
          <w:kern w:val="0"/>
          <w:sz w:val="24"/>
        </w:rPr>
        <w:t>）</w:t>
      </w:r>
      <w:r>
        <w:rPr>
          <w:rFonts w:hint="eastAsia"/>
          <w:sz w:val="24"/>
        </w:rPr>
        <w:t>工艺水系统</w:t>
      </w:r>
    </w:p>
    <w:p w14:paraId="6EFC17EA" w14:textId="77777777" w:rsidR="00775B2B" w:rsidRDefault="00000000">
      <w:pPr>
        <w:autoSpaceDE w:val="0"/>
        <w:autoSpaceDN w:val="0"/>
        <w:adjustRightInd w:val="0"/>
        <w:spacing w:line="360" w:lineRule="auto"/>
        <w:ind w:firstLineChars="200" w:firstLine="480"/>
        <w:jc w:val="left"/>
        <w:rPr>
          <w:kern w:val="0"/>
          <w:sz w:val="24"/>
        </w:rPr>
      </w:pPr>
      <w:r>
        <w:rPr>
          <w:rFonts w:hint="eastAsia"/>
          <w:sz w:val="24"/>
        </w:rPr>
        <w:t>本脱硫除尘装置所需要的工艺水由热岛的工艺水系统供给，经工艺水泵输送至脱硫除尘装置内的各个用水点。工艺水系统满足脱硫除尘装置正常运行和事故工况下脱硫工艺系统的用水。</w:t>
      </w:r>
    </w:p>
    <w:p w14:paraId="582E6145" w14:textId="77777777" w:rsidR="00775B2B" w:rsidRDefault="00000000">
      <w:pPr>
        <w:autoSpaceDE w:val="0"/>
        <w:autoSpaceDN w:val="0"/>
        <w:adjustRightInd w:val="0"/>
        <w:spacing w:line="360" w:lineRule="auto"/>
        <w:ind w:firstLineChars="200" w:firstLine="480"/>
        <w:jc w:val="left"/>
        <w:rPr>
          <w:kern w:val="0"/>
          <w:sz w:val="24"/>
        </w:rPr>
      </w:pPr>
      <w:bookmarkStart w:id="435" w:name="_Toc357096965"/>
      <w:r>
        <w:rPr>
          <w:kern w:val="0"/>
          <w:sz w:val="24"/>
        </w:rPr>
        <w:t>（</w:t>
      </w:r>
      <w:r>
        <w:rPr>
          <w:rFonts w:hint="eastAsia"/>
          <w:kern w:val="0"/>
          <w:sz w:val="24"/>
        </w:rPr>
        <w:t>9</w:t>
      </w:r>
      <w:r>
        <w:rPr>
          <w:kern w:val="0"/>
          <w:sz w:val="24"/>
        </w:rPr>
        <w:t>）事故排放系统</w:t>
      </w:r>
      <w:bookmarkEnd w:id="435"/>
    </w:p>
    <w:p w14:paraId="06567840" w14:textId="77777777" w:rsidR="00775B2B" w:rsidRDefault="00000000">
      <w:pPr>
        <w:autoSpaceDE w:val="0"/>
        <w:autoSpaceDN w:val="0"/>
        <w:adjustRightInd w:val="0"/>
        <w:spacing w:line="360" w:lineRule="auto"/>
        <w:ind w:firstLineChars="200" w:firstLine="480"/>
        <w:jc w:val="left"/>
        <w:rPr>
          <w:kern w:val="0"/>
          <w:sz w:val="24"/>
        </w:rPr>
      </w:pPr>
      <w:bookmarkStart w:id="436" w:name="_Hlk198307307"/>
      <w:r>
        <w:rPr>
          <w:rFonts w:hint="eastAsia"/>
          <w:kern w:val="0"/>
          <w:sz w:val="24"/>
        </w:rPr>
        <w:t>本项目烟气处理采用氨法脱硫工艺，无废水产生。</w:t>
      </w:r>
    </w:p>
    <w:p w14:paraId="3E4FDD1B"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脱硫系统</w:t>
      </w:r>
      <w:r>
        <w:rPr>
          <w:kern w:val="0"/>
          <w:sz w:val="24"/>
        </w:rPr>
        <w:t>3</w:t>
      </w:r>
      <w:r>
        <w:rPr>
          <w:kern w:val="0"/>
          <w:sz w:val="24"/>
        </w:rPr>
        <w:t>套脱硫除尘装置设置</w:t>
      </w:r>
      <w:r>
        <w:rPr>
          <w:kern w:val="0"/>
          <w:sz w:val="24"/>
        </w:rPr>
        <w:t>1</w:t>
      </w:r>
      <w:r>
        <w:rPr>
          <w:kern w:val="0"/>
          <w:sz w:val="24"/>
        </w:rPr>
        <w:t>个检修槽。当脱硫塔浆池检修需要排空时，脱硫塔内的硫铵浆液经硫铵排出泵输送至检修槽，检修槽有效容积可储存</w:t>
      </w:r>
      <w:r>
        <w:rPr>
          <w:kern w:val="0"/>
          <w:sz w:val="24"/>
        </w:rPr>
        <w:t>1</w:t>
      </w:r>
      <w:r>
        <w:rPr>
          <w:kern w:val="0"/>
          <w:sz w:val="24"/>
        </w:rPr>
        <w:t>套脱硫系统中的全部浆溶液量。</w:t>
      </w:r>
    </w:p>
    <w:p w14:paraId="18E234F2"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脱硫塔重新启动前，通过检修泵将检修槽内的浆液送回脱硫系统。</w:t>
      </w:r>
      <w:bookmarkEnd w:id="436"/>
    </w:p>
    <w:p w14:paraId="3915DD1D"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w:t>
      </w:r>
      <w:r>
        <w:rPr>
          <w:rFonts w:hint="eastAsia"/>
          <w:kern w:val="0"/>
          <w:sz w:val="24"/>
        </w:rPr>
        <w:t>10</w:t>
      </w:r>
      <w:r>
        <w:rPr>
          <w:kern w:val="0"/>
          <w:sz w:val="24"/>
        </w:rPr>
        <w:t>）氯离子浓度控制系统</w:t>
      </w:r>
    </w:p>
    <w:p w14:paraId="16D07A07"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脱硫系统配置氯离子浓度控制系统，运行时控制烟气和水中的氯离子含量。</w:t>
      </w:r>
    </w:p>
    <w:p w14:paraId="56E625E0"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w:t>
      </w:r>
      <w:r>
        <w:rPr>
          <w:rFonts w:hint="eastAsia"/>
          <w:kern w:val="0"/>
          <w:sz w:val="24"/>
        </w:rPr>
        <w:t>11</w:t>
      </w:r>
      <w:r>
        <w:rPr>
          <w:kern w:val="0"/>
          <w:sz w:val="24"/>
        </w:rPr>
        <w:t>）脱硫系统主要性能指标</w:t>
      </w:r>
    </w:p>
    <w:p w14:paraId="5647D937" w14:textId="77777777" w:rsidR="00775B2B" w:rsidRDefault="00000000">
      <w:pPr>
        <w:spacing w:line="360" w:lineRule="auto"/>
        <w:ind w:firstLineChars="200" w:firstLine="480"/>
        <w:rPr>
          <w:sz w:val="24"/>
        </w:rPr>
      </w:pPr>
      <w:r>
        <w:rPr>
          <w:sz w:val="24"/>
        </w:rPr>
        <w:t>脱硫吸收塔主要性能指标详见下表</w:t>
      </w:r>
      <w:r>
        <w:rPr>
          <w:sz w:val="24"/>
        </w:rPr>
        <w:t>3.4-2</w:t>
      </w:r>
      <w:r>
        <w:rPr>
          <w:sz w:val="24"/>
        </w:rPr>
        <w:t>。</w:t>
      </w:r>
    </w:p>
    <w:p w14:paraId="1D6500D4" w14:textId="77777777" w:rsidR="00775B2B" w:rsidRDefault="00000000" w:rsidP="00184F59">
      <w:pPr>
        <w:jc w:val="center"/>
        <w:rPr>
          <w:b/>
          <w:sz w:val="24"/>
        </w:rPr>
      </w:pPr>
      <w:r w:rsidRPr="00184F59">
        <w:rPr>
          <w:rFonts w:eastAsia="黑体"/>
          <w:sz w:val="24"/>
        </w:rPr>
        <w:t>表</w:t>
      </w:r>
      <w:r w:rsidRPr="00184F59">
        <w:rPr>
          <w:rFonts w:eastAsia="黑体"/>
          <w:sz w:val="24"/>
        </w:rPr>
        <w:t xml:space="preserve">3.4-2  </w:t>
      </w:r>
      <w:r w:rsidRPr="00184F59">
        <w:rPr>
          <w:rFonts w:eastAsia="黑体" w:hint="eastAsia"/>
          <w:sz w:val="24"/>
        </w:rPr>
        <w:t xml:space="preserve">  </w:t>
      </w:r>
      <w:r w:rsidRPr="00184F59">
        <w:rPr>
          <w:rFonts w:eastAsia="黑体"/>
          <w:sz w:val="24"/>
        </w:rPr>
        <w:t>脱硫吸收塔主要性能指标</w:t>
      </w:r>
    </w:p>
    <w:tbl>
      <w:tblPr>
        <w:tblW w:w="4998"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top w:w="15" w:type="dxa"/>
          <w:left w:w="15" w:type="dxa"/>
          <w:bottom w:w="15" w:type="dxa"/>
          <w:right w:w="15" w:type="dxa"/>
        </w:tblCellMar>
        <w:tblLook w:val="04A0" w:firstRow="1" w:lastRow="0" w:firstColumn="1" w:lastColumn="0" w:noHBand="0" w:noVBand="1"/>
      </w:tblPr>
      <w:tblGrid>
        <w:gridCol w:w="853"/>
        <w:gridCol w:w="4302"/>
        <w:gridCol w:w="1880"/>
        <w:gridCol w:w="1238"/>
      </w:tblGrid>
      <w:tr w:rsidR="00775B2B" w14:paraId="7D19336F" w14:textId="77777777">
        <w:tc>
          <w:tcPr>
            <w:tcW w:w="516" w:type="pct"/>
            <w:vAlign w:val="center"/>
          </w:tcPr>
          <w:p w14:paraId="46DD836E" w14:textId="77777777" w:rsidR="00775B2B" w:rsidRDefault="00000000">
            <w:pPr>
              <w:pStyle w:val="afffffffffff3"/>
              <w:spacing w:line="240" w:lineRule="auto"/>
              <w:rPr>
                <w:sz w:val="21"/>
                <w:szCs w:val="21"/>
              </w:rPr>
            </w:pPr>
            <w:r>
              <w:rPr>
                <w:sz w:val="21"/>
                <w:szCs w:val="21"/>
                <w:lang w:bidi="ar"/>
              </w:rPr>
              <w:t>序号</w:t>
            </w:r>
          </w:p>
        </w:tc>
        <w:tc>
          <w:tcPr>
            <w:tcW w:w="2599" w:type="pct"/>
            <w:vAlign w:val="center"/>
          </w:tcPr>
          <w:p w14:paraId="3B07F890" w14:textId="77777777" w:rsidR="00775B2B" w:rsidRDefault="00000000">
            <w:pPr>
              <w:pStyle w:val="afffffffffff3"/>
              <w:spacing w:line="240" w:lineRule="auto"/>
              <w:rPr>
                <w:sz w:val="21"/>
                <w:szCs w:val="21"/>
              </w:rPr>
            </w:pPr>
            <w:r>
              <w:rPr>
                <w:sz w:val="21"/>
                <w:szCs w:val="21"/>
                <w:lang w:bidi="ar"/>
              </w:rPr>
              <w:t>项目</w:t>
            </w:r>
          </w:p>
        </w:tc>
        <w:tc>
          <w:tcPr>
            <w:tcW w:w="1136" w:type="pct"/>
            <w:vAlign w:val="center"/>
          </w:tcPr>
          <w:p w14:paraId="3BD791D7" w14:textId="77777777" w:rsidR="00775B2B" w:rsidRDefault="00000000">
            <w:pPr>
              <w:pStyle w:val="afffffffffff3"/>
              <w:spacing w:line="240" w:lineRule="auto"/>
              <w:rPr>
                <w:sz w:val="21"/>
                <w:szCs w:val="21"/>
              </w:rPr>
            </w:pPr>
            <w:r>
              <w:rPr>
                <w:sz w:val="21"/>
                <w:szCs w:val="21"/>
                <w:lang w:bidi="ar"/>
              </w:rPr>
              <w:t>单位</w:t>
            </w:r>
          </w:p>
        </w:tc>
        <w:tc>
          <w:tcPr>
            <w:tcW w:w="748" w:type="pct"/>
            <w:vAlign w:val="center"/>
          </w:tcPr>
          <w:p w14:paraId="5802C3AA" w14:textId="77777777" w:rsidR="00775B2B" w:rsidRDefault="00000000">
            <w:pPr>
              <w:pStyle w:val="afffffffffff3"/>
              <w:spacing w:line="240" w:lineRule="auto"/>
              <w:rPr>
                <w:sz w:val="21"/>
                <w:szCs w:val="21"/>
              </w:rPr>
            </w:pPr>
            <w:r>
              <w:rPr>
                <w:sz w:val="21"/>
                <w:szCs w:val="21"/>
                <w:lang w:bidi="ar"/>
              </w:rPr>
              <w:t>数据</w:t>
            </w:r>
          </w:p>
        </w:tc>
      </w:tr>
      <w:tr w:rsidR="00775B2B" w14:paraId="5511979C" w14:textId="77777777">
        <w:tc>
          <w:tcPr>
            <w:tcW w:w="516" w:type="pct"/>
            <w:vAlign w:val="center"/>
          </w:tcPr>
          <w:p w14:paraId="4AD731FE" w14:textId="77777777" w:rsidR="00775B2B" w:rsidRDefault="00000000">
            <w:pPr>
              <w:pStyle w:val="afffffffffff3"/>
              <w:spacing w:line="240" w:lineRule="auto"/>
              <w:rPr>
                <w:sz w:val="21"/>
                <w:szCs w:val="21"/>
              </w:rPr>
            </w:pPr>
            <w:r>
              <w:rPr>
                <w:sz w:val="21"/>
                <w:szCs w:val="21"/>
                <w:lang w:bidi="ar"/>
              </w:rPr>
              <w:t>1</w:t>
            </w:r>
          </w:p>
        </w:tc>
        <w:tc>
          <w:tcPr>
            <w:tcW w:w="2599" w:type="pct"/>
            <w:vAlign w:val="center"/>
          </w:tcPr>
          <w:p w14:paraId="3CA5C31A" w14:textId="77777777" w:rsidR="00775B2B" w:rsidRDefault="00000000">
            <w:pPr>
              <w:pStyle w:val="afffffffffff3"/>
              <w:spacing w:line="240" w:lineRule="auto"/>
              <w:rPr>
                <w:rStyle w:val="font01"/>
                <w:rFonts w:ascii="Times New Roman" w:eastAsia="宋体" w:hAnsi="Times New Roman" w:cs="Times New Roman" w:hint="default"/>
                <w:lang w:bidi="ar"/>
              </w:rPr>
            </w:pPr>
            <w:r>
              <w:rPr>
                <w:rStyle w:val="font01"/>
                <w:rFonts w:ascii="Times New Roman" w:eastAsia="宋体" w:hAnsi="Times New Roman" w:cs="Times New Roman" w:hint="default"/>
              </w:rPr>
              <w:t>FGD</w:t>
            </w:r>
            <w:r>
              <w:rPr>
                <w:rStyle w:val="font01"/>
                <w:rFonts w:ascii="Times New Roman" w:eastAsia="宋体" w:hAnsi="Times New Roman" w:cs="Times New Roman" w:hint="default"/>
              </w:rPr>
              <w:t>入口烟气数据</w:t>
            </w:r>
          </w:p>
        </w:tc>
        <w:tc>
          <w:tcPr>
            <w:tcW w:w="1136" w:type="pct"/>
            <w:vAlign w:val="center"/>
          </w:tcPr>
          <w:p w14:paraId="3E3A9084" w14:textId="77777777" w:rsidR="00775B2B" w:rsidRDefault="00775B2B">
            <w:pPr>
              <w:pStyle w:val="afffffffffff3"/>
              <w:spacing w:line="240" w:lineRule="auto"/>
              <w:rPr>
                <w:sz w:val="21"/>
                <w:szCs w:val="21"/>
              </w:rPr>
            </w:pPr>
          </w:p>
        </w:tc>
        <w:tc>
          <w:tcPr>
            <w:tcW w:w="748" w:type="pct"/>
            <w:vAlign w:val="center"/>
          </w:tcPr>
          <w:p w14:paraId="67C6EA26" w14:textId="77777777" w:rsidR="00775B2B" w:rsidRDefault="00775B2B">
            <w:pPr>
              <w:pStyle w:val="afffffffffff3"/>
              <w:spacing w:line="240" w:lineRule="auto"/>
              <w:rPr>
                <w:sz w:val="21"/>
                <w:szCs w:val="21"/>
              </w:rPr>
            </w:pPr>
          </w:p>
        </w:tc>
      </w:tr>
      <w:tr w:rsidR="00775B2B" w14:paraId="4AE80551" w14:textId="77777777">
        <w:tc>
          <w:tcPr>
            <w:tcW w:w="516" w:type="pct"/>
            <w:vAlign w:val="center"/>
          </w:tcPr>
          <w:p w14:paraId="1EF2136A" w14:textId="77777777" w:rsidR="00775B2B" w:rsidRDefault="00775B2B">
            <w:pPr>
              <w:pStyle w:val="afffffffffff3"/>
              <w:spacing w:line="240" w:lineRule="auto"/>
              <w:rPr>
                <w:sz w:val="21"/>
                <w:szCs w:val="21"/>
              </w:rPr>
            </w:pPr>
          </w:p>
        </w:tc>
        <w:tc>
          <w:tcPr>
            <w:tcW w:w="2599" w:type="pct"/>
            <w:vAlign w:val="center"/>
          </w:tcPr>
          <w:p w14:paraId="47DF97E2" w14:textId="77777777" w:rsidR="00775B2B" w:rsidRDefault="00000000">
            <w:pPr>
              <w:pStyle w:val="afffffffffff3"/>
              <w:spacing w:line="240" w:lineRule="auto"/>
              <w:rPr>
                <w:rStyle w:val="font01"/>
                <w:rFonts w:ascii="Times New Roman" w:eastAsia="宋体" w:hAnsi="Times New Roman" w:cs="Times New Roman" w:hint="default"/>
                <w:lang w:bidi="ar"/>
              </w:rPr>
            </w:pPr>
            <w:r>
              <w:rPr>
                <w:rStyle w:val="font01"/>
                <w:rFonts w:ascii="Times New Roman" w:eastAsia="宋体" w:hAnsi="Times New Roman" w:cs="Times New Roman" w:hint="default"/>
              </w:rPr>
              <w:t>烟气量（标态，湿基，实际氧）</w:t>
            </w:r>
          </w:p>
        </w:tc>
        <w:tc>
          <w:tcPr>
            <w:tcW w:w="1136" w:type="pct"/>
            <w:vAlign w:val="center"/>
          </w:tcPr>
          <w:p w14:paraId="67D292CA" w14:textId="77777777" w:rsidR="00775B2B" w:rsidRDefault="00000000">
            <w:pPr>
              <w:pStyle w:val="afffffffffff3"/>
              <w:spacing w:line="240" w:lineRule="auto"/>
              <w:rPr>
                <w:sz w:val="21"/>
                <w:szCs w:val="21"/>
              </w:rPr>
            </w:pPr>
            <w:r>
              <w:rPr>
                <w:rStyle w:val="font41"/>
                <w:lang w:bidi="ar"/>
              </w:rPr>
              <w:t>Nm</w:t>
            </w:r>
            <w:r>
              <w:rPr>
                <w:sz w:val="21"/>
                <w:szCs w:val="21"/>
                <w:vertAlign w:val="superscript"/>
                <w:lang w:bidi="ar"/>
              </w:rPr>
              <w:t>3</w:t>
            </w:r>
            <w:r>
              <w:rPr>
                <w:rStyle w:val="font41"/>
                <w:lang w:bidi="ar"/>
              </w:rPr>
              <w:t>/h</w:t>
            </w:r>
          </w:p>
        </w:tc>
        <w:tc>
          <w:tcPr>
            <w:tcW w:w="748" w:type="pct"/>
            <w:vAlign w:val="center"/>
          </w:tcPr>
          <w:p w14:paraId="1456397C" w14:textId="77777777" w:rsidR="00775B2B" w:rsidRDefault="00000000">
            <w:pPr>
              <w:pStyle w:val="afffffffffff3"/>
              <w:spacing w:line="240" w:lineRule="auto"/>
              <w:rPr>
                <w:sz w:val="21"/>
                <w:szCs w:val="21"/>
              </w:rPr>
            </w:pPr>
            <w:r>
              <w:rPr>
                <w:sz w:val="21"/>
                <w:szCs w:val="21"/>
              </w:rPr>
              <w:t>627428</w:t>
            </w:r>
          </w:p>
        </w:tc>
      </w:tr>
      <w:tr w:rsidR="00775B2B" w14:paraId="54EF4054" w14:textId="77777777">
        <w:tc>
          <w:tcPr>
            <w:tcW w:w="516" w:type="pct"/>
            <w:vAlign w:val="center"/>
          </w:tcPr>
          <w:p w14:paraId="4220C1E7" w14:textId="77777777" w:rsidR="00775B2B" w:rsidRDefault="00775B2B">
            <w:pPr>
              <w:pStyle w:val="afffffffffff3"/>
              <w:spacing w:line="240" w:lineRule="auto"/>
              <w:rPr>
                <w:sz w:val="21"/>
                <w:szCs w:val="21"/>
              </w:rPr>
            </w:pPr>
          </w:p>
        </w:tc>
        <w:tc>
          <w:tcPr>
            <w:tcW w:w="2599" w:type="pct"/>
            <w:vAlign w:val="center"/>
          </w:tcPr>
          <w:p w14:paraId="7DBB8DB6" w14:textId="77777777" w:rsidR="00775B2B" w:rsidRDefault="00000000">
            <w:pPr>
              <w:pStyle w:val="afffffffffff3"/>
              <w:spacing w:line="240" w:lineRule="auto"/>
              <w:rPr>
                <w:rStyle w:val="font01"/>
                <w:rFonts w:ascii="Times New Roman" w:eastAsia="宋体" w:hAnsi="Times New Roman" w:cs="Times New Roman" w:hint="default"/>
                <w:lang w:bidi="ar"/>
              </w:rPr>
            </w:pPr>
            <w:r>
              <w:rPr>
                <w:rStyle w:val="font01"/>
                <w:rFonts w:ascii="Times New Roman" w:eastAsia="宋体" w:hAnsi="Times New Roman" w:cs="Times New Roman" w:hint="default"/>
              </w:rPr>
              <w:t>FGD</w:t>
            </w:r>
            <w:r>
              <w:rPr>
                <w:rStyle w:val="font01"/>
                <w:rFonts w:ascii="Times New Roman" w:eastAsia="宋体" w:hAnsi="Times New Roman" w:cs="Times New Roman" w:hint="default"/>
              </w:rPr>
              <w:t>工艺设计烟温</w:t>
            </w:r>
          </w:p>
        </w:tc>
        <w:tc>
          <w:tcPr>
            <w:tcW w:w="1136" w:type="pct"/>
            <w:vAlign w:val="center"/>
          </w:tcPr>
          <w:p w14:paraId="1F38744F" w14:textId="77777777" w:rsidR="00775B2B" w:rsidRDefault="00000000">
            <w:pPr>
              <w:pStyle w:val="afffffffffff3"/>
              <w:spacing w:line="240" w:lineRule="auto"/>
              <w:rPr>
                <w:sz w:val="21"/>
                <w:szCs w:val="21"/>
              </w:rPr>
            </w:pPr>
            <w:r>
              <w:rPr>
                <w:sz w:val="21"/>
                <w:szCs w:val="21"/>
                <w:lang w:bidi="ar"/>
              </w:rPr>
              <w:t>℃</w:t>
            </w:r>
          </w:p>
        </w:tc>
        <w:tc>
          <w:tcPr>
            <w:tcW w:w="748" w:type="pct"/>
            <w:vAlign w:val="center"/>
          </w:tcPr>
          <w:p w14:paraId="53D2B179" w14:textId="77777777" w:rsidR="00775B2B" w:rsidRDefault="00000000">
            <w:pPr>
              <w:pStyle w:val="afffffffffff3"/>
              <w:spacing w:line="240" w:lineRule="auto"/>
              <w:rPr>
                <w:sz w:val="21"/>
                <w:szCs w:val="21"/>
              </w:rPr>
            </w:pPr>
            <w:r>
              <w:rPr>
                <w:sz w:val="21"/>
                <w:szCs w:val="21"/>
              </w:rPr>
              <w:t>150</w:t>
            </w:r>
          </w:p>
        </w:tc>
      </w:tr>
      <w:tr w:rsidR="00775B2B" w14:paraId="09DCA171" w14:textId="77777777">
        <w:tc>
          <w:tcPr>
            <w:tcW w:w="516" w:type="pct"/>
            <w:vAlign w:val="center"/>
          </w:tcPr>
          <w:p w14:paraId="7983BA64" w14:textId="77777777" w:rsidR="00775B2B" w:rsidRDefault="00775B2B">
            <w:pPr>
              <w:pStyle w:val="afffffffffff3"/>
              <w:spacing w:line="240" w:lineRule="auto"/>
              <w:rPr>
                <w:sz w:val="21"/>
                <w:szCs w:val="21"/>
              </w:rPr>
            </w:pPr>
          </w:p>
        </w:tc>
        <w:tc>
          <w:tcPr>
            <w:tcW w:w="2599" w:type="pct"/>
            <w:vAlign w:val="center"/>
          </w:tcPr>
          <w:p w14:paraId="4D929366" w14:textId="77777777" w:rsidR="00775B2B" w:rsidRDefault="00000000">
            <w:pPr>
              <w:pStyle w:val="afffffffffff3"/>
              <w:spacing w:line="240" w:lineRule="auto"/>
              <w:rPr>
                <w:rStyle w:val="font01"/>
                <w:rFonts w:ascii="Times New Roman" w:eastAsia="宋体" w:hAnsi="Times New Roman" w:cs="Times New Roman" w:hint="default"/>
                <w:lang w:bidi="ar"/>
              </w:rPr>
            </w:pPr>
            <w:r>
              <w:rPr>
                <w:rStyle w:val="font01"/>
                <w:rFonts w:ascii="Times New Roman" w:eastAsia="宋体" w:hAnsi="Times New Roman" w:cs="Times New Roman" w:hint="default"/>
              </w:rPr>
              <w:t>故障烟温</w:t>
            </w:r>
          </w:p>
        </w:tc>
        <w:tc>
          <w:tcPr>
            <w:tcW w:w="1136" w:type="pct"/>
            <w:vAlign w:val="center"/>
          </w:tcPr>
          <w:p w14:paraId="0B2DA0AD" w14:textId="77777777" w:rsidR="00775B2B" w:rsidRDefault="00000000">
            <w:pPr>
              <w:pStyle w:val="afffffffffff3"/>
              <w:spacing w:line="240" w:lineRule="auto"/>
              <w:rPr>
                <w:sz w:val="21"/>
                <w:szCs w:val="21"/>
              </w:rPr>
            </w:pPr>
            <w:r>
              <w:rPr>
                <w:sz w:val="21"/>
                <w:szCs w:val="21"/>
                <w:lang w:bidi="ar"/>
              </w:rPr>
              <w:t>℃</w:t>
            </w:r>
          </w:p>
        </w:tc>
        <w:tc>
          <w:tcPr>
            <w:tcW w:w="748" w:type="pct"/>
            <w:vAlign w:val="center"/>
          </w:tcPr>
          <w:p w14:paraId="7079C08C" w14:textId="77777777" w:rsidR="00775B2B" w:rsidRDefault="00000000">
            <w:pPr>
              <w:pStyle w:val="afffffffffff3"/>
              <w:spacing w:line="240" w:lineRule="auto"/>
              <w:rPr>
                <w:sz w:val="21"/>
                <w:szCs w:val="21"/>
              </w:rPr>
            </w:pPr>
            <w:r>
              <w:rPr>
                <w:sz w:val="21"/>
                <w:szCs w:val="21"/>
              </w:rPr>
              <w:t>180</w:t>
            </w:r>
          </w:p>
        </w:tc>
      </w:tr>
      <w:tr w:rsidR="00775B2B" w14:paraId="1AF85856" w14:textId="77777777">
        <w:tc>
          <w:tcPr>
            <w:tcW w:w="516" w:type="pct"/>
            <w:vAlign w:val="center"/>
          </w:tcPr>
          <w:p w14:paraId="702A12C9" w14:textId="77777777" w:rsidR="00775B2B" w:rsidRDefault="00000000">
            <w:pPr>
              <w:pStyle w:val="afffffffffff3"/>
              <w:spacing w:line="240" w:lineRule="auto"/>
              <w:rPr>
                <w:sz w:val="21"/>
                <w:szCs w:val="21"/>
              </w:rPr>
            </w:pPr>
            <w:r>
              <w:rPr>
                <w:sz w:val="21"/>
                <w:szCs w:val="21"/>
                <w:lang w:bidi="ar"/>
              </w:rPr>
              <w:t>2</w:t>
            </w:r>
          </w:p>
        </w:tc>
        <w:tc>
          <w:tcPr>
            <w:tcW w:w="2599" w:type="pct"/>
            <w:vAlign w:val="center"/>
          </w:tcPr>
          <w:p w14:paraId="191FA5B4" w14:textId="77777777" w:rsidR="00775B2B" w:rsidRDefault="00000000">
            <w:pPr>
              <w:pStyle w:val="afffffffffff3"/>
              <w:spacing w:line="240" w:lineRule="auto"/>
              <w:rPr>
                <w:rStyle w:val="font01"/>
                <w:rFonts w:ascii="Times New Roman" w:eastAsia="宋体" w:hAnsi="Times New Roman" w:cs="Times New Roman" w:hint="default"/>
                <w:lang w:bidi="ar"/>
              </w:rPr>
            </w:pPr>
            <w:r>
              <w:rPr>
                <w:rStyle w:val="font01"/>
                <w:rFonts w:ascii="Times New Roman" w:eastAsia="宋体" w:hAnsi="Times New Roman" w:cs="Times New Roman" w:hint="default"/>
              </w:rPr>
              <w:t>FGD</w:t>
            </w:r>
            <w:r>
              <w:rPr>
                <w:rStyle w:val="font01"/>
                <w:rFonts w:ascii="Times New Roman" w:eastAsia="宋体" w:hAnsi="Times New Roman" w:cs="Times New Roman" w:hint="default"/>
              </w:rPr>
              <w:t>入口处污染物浓度（标态，干基，</w:t>
            </w:r>
            <w:r>
              <w:rPr>
                <w:rStyle w:val="font01"/>
                <w:rFonts w:ascii="Times New Roman" w:eastAsia="宋体" w:hAnsi="Times New Roman" w:cs="Times New Roman" w:hint="default"/>
              </w:rPr>
              <w:t>α=1.4</w:t>
            </w:r>
            <w:r>
              <w:rPr>
                <w:rStyle w:val="font01"/>
                <w:rFonts w:ascii="Times New Roman" w:eastAsia="宋体" w:hAnsi="Times New Roman" w:cs="Times New Roman" w:hint="default"/>
              </w:rPr>
              <w:t>）</w:t>
            </w:r>
          </w:p>
        </w:tc>
        <w:tc>
          <w:tcPr>
            <w:tcW w:w="1136" w:type="pct"/>
            <w:vAlign w:val="center"/>
          </w:tcPr>
          <w:p w14:paraId="6E24A774" w14:textId="77777777" w:rsidR="00775B2B" w:rsidRDefault="00775B2B">
            <w:pPr>
              <w:pStyle w:val="afffffffffff3"/>
              <w:spacing w:line="240" w:lineRule="auto"/>
              <w:rPr>
                <w:sz w:val="21"/>
                <w:szCs w:val="21"/>
              </w:rPr>
            </w:pPr>
          </w:p>
        </w:tc>
        <w:tc>
          <w:tcPr>
            <w:tcW w:w="748" w:type="pct"/>
            <w:vAlign w:val="center"/>
          </w:tcPr>
          <w:p w14:paraId="0F390EC5" w14:textId="77777777" w:rsidR="00775B2B" w:rsidRDefault="00775B2B">
            <w:pPr>
              <w:pStyle w:val="afffffffffff3"/>
              <w:spacing w:line="240" w:lineRule="auto"/>
              <w:rPr>
                <w:sz w:val="21"/>
                <w:szCs w:val="21"/>
              </w:rPr>
            </w:pPr>
          </w:p>
        </w:tc>
      </w:tr>
      <w:tr w:rsidR="00775B2B" w14:paraId="454B9E96" w14:textId="77777777">
        <w:tc>
          <w:tcPr>
            <w:tcW w:w="516" w:type="pct"/>
            <w:vAlign w:val="center"/>
          </w:tcPr>
          <w:p w14:paraId="44619AA2" w14:textId="77777777" w:rsidR="00775B2B" w:rsidRDefault="00775B2B">
            <w:pPr>
              <w:pStyle w:val="afffffffffff3"/>
              <w:spacing w:line="240" w:lineRule="auto"/>
              <w:rPr>
                <w:sz w:val="21"/>
                <w:szCs w:val="21"/>
              </w:rPr>
            </w:pPr>
          </w:p>
        </w:tc>
        <w:tc>
          <w:tcPr>
            <w:tcW w:w="2599" w:type="pct"/>
            <w:vAlign w:val="center"/>
          </w:tcPr>
          <w:p w14:paraId="6F7605F3" w14:textId="77777777" w:rsidR="00775B2B" w:rsidRDefault="00000000">
            <w:pPr>
              <w:pStyle w:val="afffffffffff3"/>
              <w:spacing w:line="240" w:lineRule="auto"/>
              <w:rPr>
                <w:sz w:val="21"/>
                <w:szCs w:val="21"/>
              </w:rPr>
            </w:pPr>
            <w:r>
              <w:rPr>
                <w:rStyle w:val="font41"/>
                <w:lang w:bidi="ar"/>
              </w:rPr>
              <w:t>入口</w:t>
            </w:r>
            <w:r>
              <w:rPr>
                <w:rStyle w:val="font41"/>
                <w:lang w:bidi="ar"/>
              </w:rPr>
              <w:t>SO</w:t>
            </w:r>
            <w:r>
              <w:rPr>
                <w:rStyle w:val="font01"/>
                <w:rFonts w:ascii="Times New Roman" w:eastAsia="宋体" w:hAnsi="Times New Roman" w:cs="Times New Roman" w:hint="default"/>
                <w:vertAlign w:val="subscript"/>
                <w:lang w:bidi="ar"/>
              </w:rPr>
              <w:t>2</w:t>
            </w:r>
          </w:p>
        </w:tc>
        <w:tc>
          <w:tcPr>
            <w:tcW w:w="1136" w:type="pct"/>
            <w:vAlign w:val="center"/>
          </w:tcPr>
          <w:p w14:paraId="1DCF37F6" w14:textId="77777777" w:rsidR="00775B2B" w:rsidRDefault="00000000">
            <w:pPr>
              <w:pStyle w:val="afffffffffff3"/>
              <w:spacing w:line="240" w:lineRule="auto"/>
              <w:rPr>
                <w:sz w:val="21"/>
                <w:szCs w:val="21"/>
              </w:rPr>
            </w:pPr>
            <w:r>
              <w:rPr>
                <w:rStyle w:val="font41"/>
                <w:lang w:bidi="ar"/>
              </w:rPr>
              <w:t>mg/Nm</w:t>
            </w:r>
            <w:r>
              <w:rPr>
                <w:sz w:val="21"/>
                <w:szCs w:val="21"/>
                <w:vertAlign w:val="superscript"/>
                <w:lang w:bidi="ar"/>
              </w:rPr>
              <w:t>3</w:t>
            </w:r>
          </w:p>
        </w:tc>
        <w:tc>
          <w:tcPr>
            <w:tcW w:w="748" w:type="pct"/>
            <w:vAlign w:val="center"/>
          </w:tcPr>
          <w:p w14:paraId="31A2956F" w14:textId="77777777" w:rsidR="00775B2B" w:rsidRDefault="00000000">
            <w:pPr>
              <w:pStyle w:val="afffffffffff3"/>
              <w:spacing w:line="240" w:lineRule="auto"/>
              <w:rPr>
                <w:sz w:val="21"/>
                <w:szCs w:val="21"/>
              </w:rPr>
            </w:pPr>
            <w:r>
              <w:rPr>
                <w:sz w:val="21"/>
                <w:szCs w:val="21"/>
                <w:lang w:bidi="ar"/>
              </w:rPr>
              <w:t>3540</w:t>
            </w:r>
          </w:p>
        </w:tc>
      </w:tr>
      <w:tr w:rsidR="00775B2B" w14:paraId="69A21052" w14:textId="77777777">
        <w:tc>
          <w:tcPr>
            <w:tcW w:w="516" w:type="pct"/>
            <w:vAlign w:val="center"/>
          </w:tcPr>
          <w:p w14:paraId="010FC37A" w14:textId="77777777" w:rsidR="00775B2B" w:rsidRDefault="00775B2B">
            <w:pPr>
              <w:pStyle w:val="afffffffffff3"/>
              <w:spacing w:line="240" w:lineRule="auto"/>
              <w:rPr>
                <w:sz w:val="21"/>
                <w:szCs w:val="21"/>
              </w:rPr>
            </w:pPr>
          </w:p>
        </w:tc>
        <w:tc>
          <w:tcPr>
            <w:tcW w:w="2599" w:type="pct"/>
            <w:vAlign w:val="center"/>
          </w:tcPr>
          <w:p w14:paraId="54CAD0C6" w14:textId="77777777" w:rsidR="00775B2B" w:rsidRDefault="00000000">
            <w:pPr>
              <w:pStyle w:val="afffffffffff3"/>
              <w:spacing w:line="240" w:lineRule="auto"/>
              <w:rPr>
                <w:sz w:val="21"/>
                <w:szCs w:val="21"/>
              </w:rPr>
            </w:pPr>
            <w:r>
              <w:rPr>
                <w:rStyle w:val="font41"/>
                <w:lang w:bidi="ar"/>
              </w:rPr>
              <w:t>入口烟尘</w:t>
            </w:r>
          </w:p>
        </w:tc>
        <w:tc>
          <w:tcPr>
            <w:tcW w:w="1136" w:type="pct"/>
            <w:vAlign w:val="center"/>
          </w:tcPr>
          <w:p w14:paraId="03B81147" w14:textId="77777777" w:rsidR="00775B2B" w:rsidRDefault="00000000">
            <w:pPr>
              <w:pStyle w:val="afffffffffff3"/>
              <w:spacing w:line="240" w:lineRule="auto"/>
              <w:rPr>
                <w:sz w:val="21"/>
                <w:szCs w:val="21"/>
              </w:rPr>
            </w:pPr>
            <w:r>
              <w:rPr>
                <w:rStyle w:val="font41"/>
                <w:lang w:bidi="ar"/>
              </w:rPr>
              <w:t>mg/Nm</w:t>
            </w:r>
            <w:r>
              <w:rPr>
                <w:sz w:val="21"/>
                <w:szCs w:val="21"/>
                <w:vertAlign w:val="superscript"/>
                <w:lang w:bidi="ar"/>
              </w:rPr>
              <w:t>3</w:t>
            </w:r>
          </w:p>
        </w:tc>
        <w:tc>
          <w:tcPr>
            <w:tcW w:w="748" w:type="pct"/>
            <w:vAlign w:val="center"/>
          </w:tcPr>
          <w:p w14:paraId="477B8B76" w14:textId="77777777" w:rsidR="00775B2B" w:rsidRDefault="00000000">
            <w:pPr>
              <w:pStyle w:val="afffffffffff3"/>
              <w:spacing w:line="240" w:lineRule="auto"/>
              <w:rPr>
                <w:sz w:val="21"/>
                <w:szCs w:val="21"/>
              </w:rPr>
            </w:pPr>
            <w:r>
              <w:rPr>
                <w:sz w:val="21"/>
                <w:szCs w:val="21"/>
                <w:lang w:bidi="ar"/>
              </w:rPr>
              <w:t>≤15</w:t>
            </w:r>
          </w:p>
        </w:tc>
      </w:tr>
      <w:tr w:rsidR="00775B2B" w14:paraId="5DFC11CF" w14:textId="77777777">
        <w:tc>
          <w:tcPr>
            <w:tcW w:w="516" w:type="pct"/>
            <w:vAlign w:val="center"/>
          </w:tcPr>
          <w:p w14:paraId="09590D8F" w14:textId="77777777" w:rsidR="00775B2B" w:rsidRDefault="00775B2B">
            <w:pPr>
              <w:pStyle w:val="afffffffffff3"/>
              <w:spacing w:line="240" w:lineRule="auto"/>
              <w:rPr>
                <w:sz w:val="21"/>
                <w:szCs w:val="21"/>
              </w:rPr>
            </w:pPr>
          </w:p>
        </w:tc>
        <w:tc>
          <w:tcPr>
            <w:tcW w:w="2599" w:type="pct"/>
            <w:vAlign w:val="center"/>
          </w:tcPr>
          <w:p w14:paraId="3869CC6A" w14:textId="77777777" w:rsidR="00775B2B" w:rsidRDefault="00000000">
            <w:pPr>
              <w:pStyle w:val="afffffffffff3"/>
              <w:spacing w:line="240" w:lineRule="auto"/>
              <w:rPr>
                <w:rStyle w:val="font41"/>
                <w:lang w:bidi="ar"/>
              </w:rPr>
            </w:pPr>
            <w:r>
              <w:rPr>
                <w:rStyle w:val="font01"/>
                <w:rFonts w:ascii="Times New Roman" w:eastAsia="宋体" w:hAnsi="Times New Roman" w:cs="Times New Roman" w:hint="default"/>
                <w:lang w:bidi="ar"/>
              </w:rPr>
              <w:t>出口</w:t>
            </w:r>
            <w:r>
              <w:rPr>
                <w:rStyle w:val="font41"/>
                <w:lang w:bidi="ar"/>
              </w:rPr>
              <w:t>SO</w:t>
            </w:r>
            <w:r>
              <w:rPr>
                <w:rStyle w:val="font01"/>
                <w:rFonts w:ascii="Times New Roman" w:eastAsia="宋体" w:hAnsi="Times New Roman" w:cs="Times New Roman" w:hint="default"/>
                <w:vertAlign w:val="subscript"/>
                <w:lang w:bidi="ar"/>
              </w:rPr>
              <w:t>2</w:t>
            </w:r>
          </w:p>
        </w:tc>
        <w:tc>
          <w:tcPr>
            <w:tcW w:w="1136" w:type="pct"/>
            <w:vAlign w:val="center"/>
          </w:tcPr>
          <w:p w14:paraId="4DD3D174" w14:textId="77777777" w:rsidR="00775B2B" w:rsidRDefault="00000000">
            <w:pPr>
              <w:pStyle w:val="afffffffffff3"/>
              <w:spacing w:line="240" w:lineRule="auto"/>
              <w:rPr>
                <w:rStyle w:val="font41"/>
                <w:lang w:bidi="ar"/>
              </w:rPr>
            </w:pPr>
            <w:r>
              <w:rPr>
                <w:rStyle w:val="font41"/>
                <w:lang w:bidi="ar"/>
              </w:rPr>
              <w:t>mg/Nm</w:t>
            </w:r>
            <w:r>
              <w:rPr>
                <w:sz w:val="21"/>
                <w:szCs w:val="21"/>
                <w:vertAlign w:val="superscript"/>
                <w:lang w:bidi="ar"/>
              </w:rPr>
              <w:t>3</w:t>
            </w:r>
          </w:p>
        </w:tc>
        <w:tc>
          <w:tcPr>
            <w:tcW w:w="748" w:type="pct"/>
            <w:vAlign w:val="center"/>
          </w:tcPr>
          <w:p w14:paraId="52172BE7" w14:textId="77777777" w:rsidR="00775B2B" w:rsidRDefault="00000000">
            <w:pPr>
              <w:pStyle w:val="afffffffffff3"/>
              <w:spacing w:line="240" w:lineRule="auto"/>
              <w:rPr>
                <w:sz w:val="21"/>
                <w:szCs w:val="21"/>
                <w:lang w:bidi="ar"/>
              </w:rPr>
            </w:pPr>
            <w:r>
              <w:rPr>
                <w:sz w:val="21"/>
                <w:szCs w:val="21"/>
                <w:lang w:bidi="ar"/>
              </w:rPr>
              <w:t>≤35</w:t>
            </w:r>
          </w:p>
        </w:tc>
      </w:tr>
      <w:tr w:rsidR="00775B2B" w14:paraId="0FF23EC9" w14:textId="77777777">
        <w:tc>
          <w:tcPr>
            <w:tcW w:w="516" w:type="pct"/>
            <w:vAlign w:val="center"/>
          </w:tcPr>
          <w:p w14:paraId="2A442AB0" w14:textId="77777777" w:rsidR="00775B2B" w:rsidRDefault="00775B2B">
            <w:pPr>
              <w:pStyle w:val="afffffffffff3"/>
              <w:spacing w:line="240" w:lineRule="auto"/>
              <w:rPr>
                <w:sz w:val="21"/>
                <w:szCs w:val="21"/>
              </w:rPr>
            </w:pPr>
          </w:p>
        </w:tc>
        <w:tc>
          <w:tcPr>
            <w:tcW w:w="2599" w:type="pct"/>
            <w:vAlign w:val="center"/>
          </w:tcPr>
          <w:p w14:paraId="1426586A" w14:textId="77777777" w:rsidR="00775B2B" w:rsidRDefault="00000000">
            <w:pPr>
              <w:pStyle w:val="afffffffffff3"/>
              <w:spacing w:line="240" w:lineRule="auto"/>
              <w:rPr>
                <w:sz w:val="21"/>
                <w:szCs w:val="21"/>
              </w:rPr>
            </w:pPr>
            <w:r>
              <w:rPr>
                <w:rStyle w:val="font01"/>
                <w:rFonts w:ascii="Times New Roman" w:eastAsia="宋体" w:hAnsi="Times New Roman" w:cs="Times New Roman" w:hint="default"/>
                <w:lang w:bidi="ar"/>
              </w:rPr>
              <w:t>出</w:t>
            </w:r>
            <w:r>
              <w:rPr>
                <w:rStyle w:val="font41"/>
                <w:lang w:bidi="ar"/>
              </w:rPr>
              <w:t>口烟尘</w:t>
            </w:r>
          </w:p>
        </w:tc>
        <w:tc>
          <w:tcPr>
            <w:tcW w:w="1136" w:type="pct"/>
            <w:vAlign w:val="center"/>
          </w:tcPr>
          <w:p w14:paraId="1E1A9002" w14:textId="77777777" w:rsidR="00775B2B" w:rsidRDefault="00000000">
            <w:pPr>
              <w:pStyle w:val="afffffffffff3"/>
              <w:spacing w:line="240" w:lineRule="auto"/>
              <w:rPr>
                <w:sz w:val="21"/>
                <w:szCs w:val="21"/>
              </w:rPr>
            </w:pPr>
            <w:r>
              <w:rPr>
                <w:rStyle w:val="font41"/>
                <w:lang w:bidi="ar"/>
              </w:rPr>
              <w:t>mg/Nm</w:t>
            </w:r>
            <w:r>
              <w:rPr>
                <w:sz w:val="21"/>
                <w:szCs w:val="21"/>
                <w:vertAlign w:val="superscript"/>
                <w:lang w:bidi="ar"/>
              </w:rPr>
              <w:t>3</w:t>
            </w:r>
          </w:p>
        </w:tc>
        <w:tc>
          <w:tcPr>
            <w:tcW w:w="748" w:type="pct"/>
            <w:vAlign w:val="center"/>
          </w:tcPr>
          <w:p w14:paraId="7C136AB9" w14:textId="77777777" w:rsidR="00775B2B" w:rsidRDefault="00000000">
            <w:pPr>
              <w:pStyle w:val="afffffffffff3"/>
              <w:spacing w:line="240" w:lineRule="auto"/>
              <w:rPr>
                <w:sz w:val="21"/>
                <w:szCs w:val="21"/>
              </w:rPr>
            </w:pPr>
            <w:r>
              <w:rPr>
                <w:sz w:val="21"/>
                <w:szCs w:val="21"/>
                <w:lang w:bidi="ar"/>
              </w:rPr>
              <w:t>≤10</w:t>
            </w:r>
          </w:p>
        </w:tc>
      </w:tr>
      <w:tr w:rsidR="00775B2B" w14:paraId="4898B3DF" w14:textId="77777777">
        <w:tc>
          <w:tcPr>
            <w:tcW w:w="516" w:type="pct"/>
            <w:vAlign w:val="center"/>
          </w:tcPr>
          <w:p w14:paraId="5B5F56FF" w14:textId="77777777" w:rsidR="00775B2B" w:rsidRDefault="00775B2B">
            <w:pPr>
              <w:pStyle w:val="afffffffffff3"/>
              <w:spacing w:line="240" w:lineRule="auto"/>
              <w:rPr>
                <w:sz w:val="21"/>
                <w:szCs w:val="21"/>
                <w:lang w:bidi="ar"/>
              </w:rPr>
            </w:pPr>
          </w:p>
        </w:tc>
        <w:tc>
          <w:tcPr>
            <w:tcW w:w="2599" w:type="pct"/>
            <w:vAlign w:val="center"/>
          </w:tcPr>
          <w:p w14:paraId="73995464" w14:textId="77777777" w:rsidR="00775B2B" w:rsidRDefault="00000000">
            <w:pPr>
              <w:pStyle w:val="afffffffffff3"/>
              <w:spacing w:line="240" w:lineRule="auto"/>
              <w:rPr>
                <w:sz w:val="21"/>
                <w:szCs w:val="21"/>
                <w:lang w:bidi="ar"/>
              </w:rPr>
            </w:pPr>
            <w:r>
              <w:rPr>
                <w:rStyle w:val="font01"/>
                <w:rFonts w:ascii="Times New Roman" w:eastAsia="宋体" w:hAnsi="Times New Roman" w:cs="Times New Roman" w:hint="default"/>
                <w:lang w:bidi="ar"/>
              </w:rPr>
              <w:t>出口氨逃逸量</w:t>
            </w:r>
          </w:p>
        </w:tc>
        <w:tc>
          <w:tcPr>
            <w:tcW w:w="1136" w:type="pct"/>
            <w:vAlign w:val="center"/>
          </w:tcPr>
          <w:p w14:paraId="5C4785C6" w14:textId="77777777" w:rsidR="00775B2B" w:rsidRDefault="00000000">
            <w:pPr>
              <w:pStyle w:val="afffffffffff3"/>
              <w:spacing w:line="240" w:lineRule="auto"/>
              <w:rPr>
                <w:sz w:val="21"/>
                <w:szCs w:val="21"/>
              </w:rPr>
            </w:pPr>
            <w:r>
              <w:rPr>
                <w:rStyle w:val="font41"/>
                <w:lang w:bidi="ar"/>
              </w:rPr>
              <w:t>mg/Nm</w:t>
            </w:r>
            <w:r>
              <w:rPr>
                <w:sz w:val="21"/>
                <w:szCs w:val="21"/>
                <w:vertAlign w:val="superscript"/>
                <w:lang w:bidi="ar"/>
              </w:rPr>
              <w:t>3</w:t>
            </w:r>
          </w:p>
        </w:tc>
        <w:tc>
          <w:tcPr>
            <w:tcW w:w="748" w:type="pct"/>
            <w:vAlign w:val="center"/>
          </w:tcPr>
          <w:p w14:paraId="3EE3EA1A" w14:textId="77777777" w:rsidR="00775B2B" w:rsidRDefault="00000000">
            <w:pPr>
              <w:pStyle w:val="afffffffffff3"/>
              <w:spacing w:line="240" w:lineRule="auto"/>
              <w:rPr>
                <w:sz w:val="21"/>
                <w:szCs w:val="21"/>
              </w:rPr>
            </w:pPr>
            <w:r>
              <w:rPr>
                <w:sz w:val="21"/>
                <w:szCs w:val="21"/>
                <w:lang w:bidi="ar"/>
              </w:rPr>
              <w:t>≤</w:t>
            </w:r>
            <w:r>
              <w:rPr>
                <w:rFonts w:hint="eastAsia"/>
                <w:sz w:val="21"/>
                <w:szCs w:val="21"/>
                <w:lang w:bidi="ar"/>
              </w:rPr>
              <w:t>2</w:t>
            </w:r>
          </w:p>
        </w:tc>
      </w:tr>
      <w:tr w:rsidR="00775B2B" w14:paraId="09D5B956" w14:textId="77777777">
        <w:tc>
          <w:tcPr>
            <w:tcW w:w="516" w:type="pct"/>
            <w:vAlign w:val="center"/>
          </w:tcPr>
          <w:p w14:paraId="25395658" w14:textId="77777777" w:rsidR="00775B2B" w:rsidRDefault="00000000">
            <w:pPr>
              <w:pStyle w:val="afffffffffff3"/>
              <w:spacing w:line="240" w:lineRule="auto"/>
              <w:rPr>
                <w:sz w:val="21"/>
                <w:szCs w:val="21"/>
              </w:rPr>
            </w:pPr>
            <w:r>
              <w:rPr>
                <w:sz w:val="21"/>
                <w:szCs w:val="21"/>
                <w:lang w:bidi="ar"/>
              </w:rPr>
              <w:t>3</w:t>
            </w:r>
          </w:p>
        </w:tc>
        <w:tc>
          <w:tcPr>
            <w:tcW w:w="2599" w:type="pct"/>
            <w:vAlign w:val="center"/>
          </w:tcPr>
          <w:p w14:paraId="23B229C3" w14:textId="77777777" w:rsidR="00775B2B" w:rsidRDefault="00000000">
            <w:pPr>
              <w:pStyle w:val="afffffffffff3"/>
              <w:spacing w:line="240" w:lineRule="auto"/>
              <w:rPr>
                <w:sz w:val="21"/>
                <w:szCs w:val="21"/>
              </w:rPr>
            </w:pPr>
            <w:r>
              <w:rPr>
                <w:sz w:val="21"/>
                <w:szCs w:val="21"/>
                <w:lang w:bidi="ar"/>
              </w:rPr>
              <w:t>一般数据</w:t>
            </w:r>
          </w:p>
        </w:tc>
        <w:tc>
          <w:tcPr>
            <w:tcW w:w="1136" w:type="pct"/>
            <w:vAlign w:val="center"/>
          </w:tcPr>
          <w:p w14:paraId="04F8F5BC" w14:textId="77777777" w:rsidR="00775B2B" w:rsidRDefault="00775B2B">
            <w:pPr>
              <w:pStyle w:val="afffffffffff3"/>
              <w:spacing w:line="240" w:lineRule="auto"/>
              <w:rPr>
                <w:sz w:val="21"/>
                <w:szCs w:val="21"/>
              </w:rPr>
            </w:pPr>
          </w:p>
        </w:tc>
        <w:tc>
          <w:tcPr>
            <w:tcW w:w="748" w:type="pct"/>
            <w:vAlign w:val="center"/>
          </w:tcPr>
          <w:p w14:paraId="5DF7E33E" w14:textId="77777777" w:rsidR="00775B2B" w:rsidRDefault="00775B2B">
            <w:pPr>
              <w:pStyle w:val="afffffffffff3"/>
              <w:spacing w:line="240" w:lineRule="auto"/>
              <w:rPr>
                <w:sz w:val="21"/>
                <w:szCs w:val="21"/>
              </w:rPr>
            </w:pPr>
          </w:p>
        </w:tc>
      </w:tr>
      <w:tr w:rsidR="00775B2B" w14:paraId="2C33A0C1" w14:textId="77777777">
        <w:tc>
          <w:tcPr>
            <w:tcW w:w="516" w:type="pct"/>
            <w:vAlign w:val="center"/>
          </w:tcPr>
          <w:p w14:paraId="6733DCB9" w14:textId="77777777" w:rsidR="00775B2B" w:rsidRDefault="00775B2B">
            <w:pPr>
              <w:pStyle w:val="afffffffffff3"/>
              <w:spacing w:line="240" w:lineRule="auto"/>
              <w:rPr>
                <w:sz w:val="21"/>
                <w:szCs w:val="21"/>
              </w:rPr>
            </w:pPr>
          </w:p>
        </w:tc>
        <w:tc>
          <w:tcPr>
            <w:tcW w:w="2599" w:type="pct"/>
            <w:vAlign w:val="center"/>
          </w:tcPr>
          <w:p w14:paraId="4BA7A629" w14:textId="77777777" w:rsidR="00775B2B" w:rsidRDefault="00000000">
            <w:pPr>
              <w:pStyle w:val="afffffffffff3"/>
              <w:spacing w:line="240" w:lineRule="auto"/>
              <w:rPr>
                <w:sz w:val="21"/>
                <w:szCs w:val="21"/>
              </w:rPr>
            </w:pPr>
            <w:r>
              <w:rPr>
                <w:rStyle w:val="font41"/>
                <w:lang w:bidi="ar"/>
              </w:rPr>
              <w:t>SO</w:t>
            </w:r>
            <w:r>
              <w:rPr>
                <w:rStyle w:val="font01"/>
                <w:rFonts w:ascii="Times New Roman" w:eastAsia="宋体" w:hAnsi="Times New Roman" w:cs="Times New Roman" w:hint="default"/>
                <w:vertAlign w:val="subscript"/>
                <w:lang w:bidi="ar"/>
              </w:rPr>
              <w:t>2</w:t>
            </w:r>
            <w:r>
              <w:rPr>
                <w:rStyle w:val="font41"/>
                <w:lang w:bidi="ar"/>
              </w:rPr>
              <w:t>脱除率</w:t>
            </w:r>
          </w:p>
        </w:tc>
        <w:tc>
          <w:tcPr>
            <w:tcW w:w="1136" w:type="pct"/>
            <w:vAlign w:val="center"/>
          </w:tcPr>
          <w:p w14:paraId="799E3D85" w14:textId="77777777" w:rsidR="00775B2B" w:rsidRDefault="00000000">
            <w:pPr>
              <w:pStyle w:val="afffffffffff3"/>
              <w:spacing w:line="240" w:lineRule="auto"/>
              <w:rPr>
                <w:sz w:val="21"/>
                <w:szCs w:val="21"/>
              </w:rPr>
            </w:pPr>
            <w:r>
              <w:rPr>
                <w:sz w:val="21"/>
                <w:szCs w:val="21"/>
                <w:lang w:bidi="ar"/>
              </w:rPr>
              <w:t>%</w:t>
            </w:r>
          </w:p>
        </w:tc>
        <w:tc>
          <w:tcPr>
            <w:tcW w:w="748" w:type="pct"/>
            <w:vAlign w:val="center"/>
          </w:tcPr>
          <w:p w14:paraId="46AB1439" w14:textId="77777777" w:rsidR="00775B2B" w:rsidRDefault="00000000">
            <w:pPr>
              <w:pStyle w:val="afffffffffff3"/>
              <w:spacing w:line="240" w:lineRule="auto"/>
              <w:rPr>
                <w:sz w:val="21"/>
                <w:szCs w:val="21"/>
              </w:rPr>
            </w:pPr>
            <w:r>
              <w:rPr>
                <w:sz w:val="21"/>
                <w:szCs w:val="21"/>
              </w:rPr>
              <w:t>≥99.02</w:t>
            </w:r>
          </w:p>
        </w:tc>
      </w:tr>
      <w:tr w:rsidR="00775B2B" w14:paraId="6A92A058" w14:textId="77777777">
        <w:tc>
          <w:tcPr>
            <w:tcW w:w="516" w:type="pct"/>
            <w:vAlign w:val="center"/>
          </w:tcPr>
          <w:p w14:paraId="53AAE1FB" w14:textId="77777777" w:rsidR="00775B2B" w:rsidRDefault="00775B2B">
            <w:pPr>
              <w:pStyle w:val="afffffffffff3"/>
              <w:spacing w:line="240" w:lineRule="auto"/>
              <w:rPr>
                <w:sz w:val="21"/>
                <w:szCs w:val="21"/>
              </w:rPr>
            </w:pPr>
          </w:p>
        </w:tc>
        <w:tc>
          <w:tcPr>
            <w:tcW w:w="2599" w:type="pct"/>
            <w:vAlign w:val="center"/>
          </w:tcPr>
          <w:p w14:paraId="5DAC3A2A" w14:textId="77777777" w:rsidR="00775B2B" w:rsidRDefault="00000000">
            <w:pPr>
              <w:pStyle w:val="afffffffffff3"/>
              <w:spacing w:line="240" w:lineRule="auto"/>
              <w:rPr>
                <w:sz w:val="21"/>
                <w:szCs w:val="21"/>
              </w:rPr>
            </w:pPr>
            <w:r>
              <w:rPr>
                <w:sz w:val="21"/>
                <w:szCs w:val="21"/>
                <w:lang w:bidi="ar"/>
              </w:rPr>
              <w:t>出口烟温</w:t>
            </w:r>
          </w:p>
        </w:tc>
        <w:tc>
          <w:tcPr>
            <w:tcW w:w="1136" w:type="pct"/>
            <w:vAlign w:val="center"/>
          </w:tcPr>
          <w:p w14:paraId="3340513F" w14:textId="77777777" w:rsidR="00775B2B" w:rsidRDefault="00000000">
            <w:pPr>
              <w:pStyle w:val="afffffffffff3"/>
              <w:spacing w:line="240" w:lineRule="auto"/>
              <w:rPr>
                <w:sz w:val="21"/>
                <w:szCs w:val="21"/>
              </w:rPr>
            </w:pPr>
            <w:r>
              <w:rPr>
                <w:sz w:val="21"/>
                <w:szCs w:val="21"/>
                <w:lang w:bidi="ar"/>
              </w:rPr>
              <w:t>℃</w:t>
            </w:r>
          </w:p>
        </w:tc>
        <w:tc>
          <w:tcPr>
            <w:tcW w:w="748" w:type="pct"/>
            <w:vAlign w:val="center"/>
          </w:tcPr>
          <w:p w14:paraId="4579BE9E" w14:textId="77777777" w:rsidR="00775B2B" w:rsidRDefault="00000000">
            <w:pPr>
              <w:pStyle w:val="afffffffffff3"/>
              <w:spacing w:line="240" w:lineRule="auto"/>
              <w:rPr>
                <w:sz w:val="21"/>
                <w:szCs w:val="21"/>
              </w:rPr>
            </w:pPr>
            <w:r>
              <w:rPr>
                <w:sz w:val="21"/>
                <w:szCs w:val="21"/>
              </w:rPr>
              <w:t>50</w:t>
            </w:r>
          </w:p>
        </w:tc>
      </w:tr>
      <w:tr w:rsidR="00775B2B" w14:paraId="411427C5" w14:textId="77777777">
        <w:tc>
          <w:tcPr>
            <w:tcW w:w="516" w:type="pct"/>
            <w:vAlign w:val="center"/>
          </w:tcPr>
          <w:p w14:paraId="161E2DDB" w14:textId="77777777" w:rsidR="00775B2B" w:rsidRDefault="00775B2B">
            <w:pPr>
              <w:pStyle w:val="afffffffffff3"/>
              <w:spacing w:line="240" w:lineRule="auto"/>
              <w:rPr>
                <w:sz w:val="21"/>
                <w:szCs w:val="21"/>
              </w:rPr>
            </w:pPr>
          </w:p>
        </w:tc>
        <w:tc>
          <w:tcPr>
            <w:tcW w:w="2599" w:type="pct"/>
            <w:vAlign w:val="center"/>
          </w:tcPr>
          <w:p w14:paraId="1ED1F4E4" w14:textId="77777777" w:rsidR="00775B2B" w:rsidRDefault="00000000">
            <w:pPr>
              <w:pStyle w:val="afffffffffff3"/>
              <w:spacing w:line="240" w:lineRule="auto"/>
              <w:rPr>
                <w:sz w:val="21"/>
                <w:szCs w:val="21"/>
                <w:lang w:bidi="ar"/>
              </w:rPr>
            </w:pPr>
            <w:r>
              <w:rPr>
                <w:sz w:val="21"/>
                <w:szCs w:val="21"/>
                <w:lang w:bidi="ar"/>
              </w:rPr>
              <w:t>氨回收率</w:t>
            </w:r>
          </w:p>
        </w:tc>
        <w:tc>
          <w:tcPr>
            <w:tcW w:w="1136" w:type="pct"/>
            <w:vAlign w:val="center"/>
          </w:tcPr>
          <w:p w14:paraId="77AC897E" w14:textId="77777777" w:rsidR="00775B2B" w:rsidRDefault="00000000">
            <w:pPr>
              <w:pStyle w:val="afffffffffff3"/>
              <w:spacing w:line="240" w:lineRule="auto"/>
              <w:rPr>
                <w:sz w:val="21"/>
                <w:szCs w:val="21"/>
                <w:lang w:bidi="ar"/>
              </w:rPr>
            </w:pPr>
            <w:r>
              <w:rPr>
                <w:sz w:val="21"/>
                <w:szCs w:val="21"/>
                <w:lang w:bidi="ar"/>
              </w:rPr>
              <w:t>%</w:t>
            </w:r>
          </w:p>
        </w:tc>
        <w:tc>
          <w:tcPr>
            <w:tcW w:w="748" w:type="pct"/>
            <w:vAlign w:val="center"/>
          </w:tcPr>
          <w:p w14:paraId="3123AF98" w14:textId="77777777" w:rsidR="00775B2B" w:rsidRDefault="00000000">
            <w:pPr>
              <w:pStyle w:val="afffffffffff3"/>
              <w:spacing w:line="240" w:lineRule="auto"/>
              <w:rPr>
                <w:sz w:val="21"/>
                <w:szCs w:val="21"/>
              </w:rPr>
            </w:pPr>
            <w:r>
              <w:rPr>
                <w:sz w:val="21"/>
                <w:szCs w:val="21"/>
              </w:rPr>
              <w:t>≥99</w:t>
            </w:r>
          </w:p>
        </w:tc>
      </w:tr>
      <w:tr w:rsidR="00775B2B" w14:paraId="42FA4E3C" w14:textId="77777777">
        <w:tc>
          <w:tcPr>
            <w:tcW w:w="516" w:type="pct"/>
            <w:vAlign w:val="center"/>
          </w:tcPr>
          <w:p w14:paraId="3D468A55" w14:textId="77777777" w:rsidR="00775B2B" w:rsidRDefault="00775B2B">
            <w:pPr>
              <w:pStyle w:val="afffffffffff3"/>
              <w:spacing w:line="240" w:lineRule="auto"/>
              <w:rPr>
                <w:sz w:val="21"/>
                <w:szCs w:val="21"/>
              </w:rPr>
            </w:pPr>
          </w:p>
        </w:tc>
        <w:tc>
          <w:tcPr>
            <w:tcW w:w="2599" w:type="pct"/>
            <w:vAlign w:val="center"/>
          </w:tcPr>
          <w:p w14:paraId="5635A995" w14:textId="77777777" w:rsidR="00775B2B" w:rsidRDefault="00000000">
            <w:pPr>
              <w:pStyle w:val="afffffffffff3"/>
              <w:spacing w:line="240" w:lineRule="auto"/>
              <w:rPr>
                <w:sz w:val="21"/>
                <w:szCs w:val="21"/>
                <w:lang w:bidi="ar"/>
              </w:rPr>
            </w:pPr>
            <w:r>
              <w:rPr>
                <w:sz w:val="21"/>
                <w:szCs w:val="21"/>
                <w:lang w:bidi="ar"/>
              </w:rPr>
              <w:t>FGD</w:t>
            </w:r>
            <w:r>
              <w:rPr>
                <w:sz w:val="21"/>
                <w:szCs w:val="21"/>
                <w:lang w:bidi="ar"/>
              </w:rPr>
              <w:t>装置可用率</w:t>
            </w:r>
          </w:p>
        </w:tc>
        <w:tc>
          <w:tcPr>
            <w:tcW w:w="1136" w:type="pct"/>
            <w:vAlign w:val="center"/>
          </w:tcPr>
          <w:p w14:paraId="63B796A3" w14:textId="77777777" w:rsidR="00775B2B" w:rsidRDefault="00000000">
            <w:pPr>
              <w:pStyle w:val="afffffffffff3"/>
              <w:spacing w:line="240" w:lineRule="auto"/>
              <w:rPr>
                <w:sz w:val="21"/>
                <w:szCs w:val="21"/>
              </w:rPr>
            </w:pPr>
            <w:r>
              <w:rPr>
                <w:sz w:val="21"/>
                <w:szCs w:val="21"/>
                <w:lang w:bidi="ar"/>
              </w:rPr>
              <w:t>%</w:t>
            </w:r>
          </w:p>
        </w:tc>
        <w:tc>
          <w:tcPr>
            <w:tcW w:w="748" w:type="pct"/>
            <w:vAlign w:val="center"/>
          </w:tcPr>
          <w:p w14:paraId="151ADF6E" w14:textId="77777777" w:rsidR="00775B2B" w:rsidRDefault="00000000">
            <w:pPr>
              <w:pStyle w:val="afffffffffff3"/>
              <w:spacing w:line="240" w:lineRule="auto"/>
              <w:rPr>
                <w:sz w:val="21"/>
                <w:szCs w:val="21"/>
              </w:rPr>
            </w:pPr>
            <w:r>
              <w:rPr>
                <w:sz w:val="21"/>
                <w:szCs w:val="21"/>
              </w:rPr>
              <w:t>98</w:t>
            </w:r>
          </w:p>
        </w:tc>
      </w:tr>
      <w:tr w:rsidR="00775B2B" w14:paraId="4059DCFB" w14:textId="77777777">
        <w:tc>
          <w:tcPr>
            <w:tcW w:w="516" w:type="pct"/>
            <w:vAlign w:val="center"/>
          </w:tcPr>
          <w:p w14:paraId="17983462" w14:textId="77777777" w:rsidR="00775B2B" w:rsidRDefault="00775B2B">
            <w:pPr>
              <w:pStyle w:val="afffffffffff3"/>
              <w:spacing w:line="240" w:lineRule="auto"/>
              <w:rPr>
                <w:sz w:val="21"/>
                <w:szCs w:val="21"/>
              </w:rPr>
            </w:pPr>
          </w:p>
        </w:tc>
        <w:tc>
          <w:tcPr>
            <w:tcW w:w="2599" w:type="pct"/>
            <w:vAlign w:val="center"/>
          </w:tcPr>
          <w:p w14:paraId="451E4C3F" w14:textId="77777777" w:rsidR="00775B2B" w:rsidRDefault="00000000">
            <w:pPr>
              <w:pStyle w:val="afffffffffff3"/>
              <w:spacing w:line="240" w:lineRule="auto"/>
              <w:rPr>
                <w:sz w:val="21"/>
                <w:szCs w:val="21"/>
                <w:lang w:bidi="ar"/>
              </w:rPr>
            </w:pPr>
            <w:r>
              <w:rPr>
                <w:sz w:val="21"/>
                <w:szCs w:val="21"/>
                <w:lang w:bidi="ar"/>
              </w:rPr>
              <w:t>硫铵含水率</w:t>
            </w:r>
          </w:p>
        </w:tc>
        <w:tc>
          <w:tcPr>
            <w:tcW w:w="1136" w:type="pct"/>
            <w:vAlign w:val="center"/>
          </w:tcPr>
          <w:p w14:paraId="365FF304" w14:textId="77777777" w:rsidR="00775B2B" w:rsidRDefault="00000000">
            <w:pPr>
              <w:pStyle w:val="afffffffffff3"/>
              <w:spacing w:line="240" w:lineRule="auto"/>
              <w:rPr>
                <w:sz w:val="21"/>
                <w:szCs w:val="21"/>
                <w:lang w:bidi="ar"/>
              </w:rPr>
            </w:pPr>
            <w:r>
              <w:rPr>
                <w:sz w:val="21"/>
                <w:szCs w:val="21"/>
                <w:lang w:bidi="ar"/>
              </w:rPr>
              <w:t>%</w:t>
            </w:r>
          </w:p>
        </w:tc>
        <w:tc>
          <w:tcPr>
            <w:tcW w:w="748" w:type="pct"/>
            <w:vAlign w:val="center"/>
          </w:tcPr>
          <w:p w14:paraId="19FAAA09" w14:textId="77777777" w:rsidR="00775B2B" w:rsidRDefault="00000000">
            <w:pPr>
              <w:pStyle w:val="afffffffffff3"/>
              <w:spacing w:line="240" w:lineRule="auto"/>
              <w:rPr>
                <w:sz w:val="21"/>
                <w:szCs w:val="21"/>
              </w:rPr>
            </w:pPr>
            <w:r>
              <w:rPr>
                <w:sz w:val="21"/>
                <w:szCs w:val="21"/>
                <w:lang w:bidi="ar"/>
              </w:rPr>
              <w:t>≤</w:t>
            </w:r>
            <w:r>
              <w:rPr>
                <w:rFonts w:hint="eastAsia"/>
                <w:sz w:val="21"/>
                <w:szCs w:val="21"/>
                <w:lang w:bidi="ar"/>
              </w:rPr>
              <w:t>2</w:t>
            </w:r>
          </w:p>
        </w:tc>
      </w:tr>
    </w:tbl>
    <w:p w14:paraId="527F6E7C" w14:textId="77777777" w:rsidR="00775B2B" w:rsidRDefault="00775B2B">
      <w:pPr>
        <w:autoSpaceDE w:val="0"/>
        <w:autoSpaceDN w:val="0"/>
        <w:adjustRightInd w:val="0"/>
        <w:spacing w:line="360" w:lineRule="auto"/>
        <w:ind w:firstLineChars="200" w:firstLine="480"/>
        <w:jc w:val="left"/>
        <w:rPr>
          <w:kern w:val="0"/>
          <w:sz w:val="24"/>
        </w:rPr>
      </w:pPr>
    </w:p>
    <w:p w14:paraId="7DBE7B10" w14:textId="77777777" w:rsidR="00775B2B" w:rsidRDefault="00000000">
      <w:pPr>
        <w:autoSpaceDE w:val="0"/>
        <w:autoSpaceDN w:val="0"/>
        <w:adjustRightInd w:val="0"/>
        <w:spacing w:line="360" w:lineRule="auto"/>
        <w:ind w:firstLineChars="200" w:firstLine="480"/>
        <w:jc w:val="left"/>
        <w:rPr>
          <w:kern w:val="0"/>
          <w:sz w:val="24"/>
        </w:rPr>
      </w:pPr>
      <w:r>
        <w:rPr>
          <w:rFonts w:hint="eastAsia"/>
          <w:kern w:val="0"/>
          <w:sz w:val="24"/>
        </w:rPr>
        <w:t>（</w:t>
      </w:r>
      <w:r>
        <w:rPr>
          <w:rFonts w:hint="eastAsia"/>
          <w:kern w:val="0"/>
          <w:sz w:val="24"/>
        </w:rPr>
        <w:t>12</w:t>
      </w:r>
      <w:r>
        <w:rPr>
          <w:rFonts w:hint="eastAsia"/>
          <w:kern w:val="0"/>
          <w:sz w:val="24"/>
        </w:rPr>
        <w:t>）脱硫系统主要设备</w:t>
      </w:r>
    </w:p>
    <w:p w14:paraId="0F8403DC" w14:textId="77777777" w:rsidR="00775B2B" w:rsidRDefault="00000000">
      <w:pPr>
        <w:autoSpaceDE w:val="0"/>
        <w:autoSpaceDN w:val="0"/>
        <w:adjustRightInd w:val="0"/>
        <w:spacing w:line="360" w:lineRule="auto"/>
        <w:ind w:firstLineChars="200" w:firstLine="480"/>
        <w:jc w:val="left"/>
        <w:rPr>
          <w:kern w:val="0"/>
          <w:sz w:val="24"/>
        </w:rPr>
      </w:pPr>
      <w:r>
        <w:rPr>
          <w:rFonts w:hint="eastAsia"/>
          <w:kern w:val="0"/>
          <w:sz w:val="24"/>
        </w:rPr>
        <w:t>脱硫系统主要设备，见表</w:t>
      </w:r>
      <w:r>
        <w:rPr>
          <w:rFonts w:hint="eastAsia"/>
          <w:kern w:val="0"/>
          <w:sz w:val="24"/>
        </w:rPr>
        <w:t>3.4-3</w:t>
      </w:r>
      <w:r>
        <w:rPr>
          <w:rFonts w:hint="eastAsia"/>
          <w:kern w:val="0"/>
          <w:sz w:val="24"/>
        </w:rPr>
        <w:t>。</w:t>
      </w:r>
    </w:p>
    <w:p w14:paraId="5694C9E4" w14:textId="77777777" w:rsidR="00775B2B" w:rsidRDefault="00000000" w:rsidP="00184F59">
      <w:pPr>
        <w:jc w:val="center"/>
        <w:rPr>
          <w:b/>
          <w:sz w:val="24"/>
        </w:rPr>
      </w:pPr>
      <w:r w:rsidRPr="00184F59">
        <w:rPr>
          <w:rFonts w:eastAsia="黑体"/>
          <w:sz w:val="24"/>
        </w:rPr>
        <w:t>表</w:t>
      </w:r>
      <w:r w:rsidRPr="00184F59">
        <w:rPr>
          <w:rFonts w:eastAsia="黑体"/>
          <w:sz w:val="24"/>
        </w:rPr>
        <w:t>3.4-</w:t>
      </w:r>
      <w:r w:rsidRPr="00184F59">
        <w:rPr>
          <w:rFonts w:eastAsia="黑体" w:hint="eastAsia"/>
          <w:sz w:val="24"/>
        </w:rPr>
        <w:t>3</w:t>
      </w:r>
      <w:r w:rsidRPr="00184F59">
        <w:rPr>
          <w:rFonts w:eastAsia="黑体"/>
          <w:sz w:val="24"/>
        </w:rPr>
        <w:t xml:space="preserve">  </w:t>
      </w:r>
      <w:r w:rsidRPr="00184F59">
        <w:rPr>
          <w:rFonts w:eastAsia="黑体" w:hint="eastAsia"/>
          <w:sz w:val="24"/>
        </w:rPr>
        <w:t xml:space="preserve">  </w:t>
      </w:r>
      <w:r w:rsidRPr="00184F59">
        <w:rPr>
          <w:rFonts w:eastAsia="黑体" w:hint="eastAsia"/>
          <w:sz w:val="24"/>
        </w:rPr>
        <w:t>脱硫装置主要设备一览表</w:t>
      </w:r>
    </w:p>
    <w:tbl>
      <w:tblPr>
        <w:tblW w:w="4998"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top w:w="15" w:type="dxa"/>
          <w:left w:w="15" w:type="dxa"/>
          <w:bottom w:w="15" w:type="dxa"/>
          <w:right w:w="15" w:type="dxa"/>
        </w:tblCellMar>
        <w:tblLook w:val="04A0" w:firstRow="1" w:lastRow="0" w:firstColumn="1" w:lastColumn="0" w:noHBand="0" w:noVBand="1"/>
      </w:tblPr>
      <w:tblGrid>
        <w:gridCol w:w="853"/>
        <w:gridCol w:w="4302"/>
        <w:gridCol w:w="1880"/>
        <w:gridCol w:w="1238"/>
      </w:tblGrid>
      <w:tr w:rsidR="00775B2B" w14:paraId="131CF815" w14:textId="77777777">
        <w:tc>
          <w:tcPr>
            <w:tcW w:w="516" w:type="pct"/>
            <w:vAlign w:val="center"/>
          </w:tcPr>
          <w:p w14:paraId="251207CC" w14:textId="77777777" w:rsidR="00775B2B" w:rsidRDefault="00000000">
            <w:pPr>
              <w:pStyle w:val="afffffffffff3"/>
              <w:spacing w:line="240" w:lineRule="auto"/>
              <w:rPr>
                <w:rStyle w:val="font01"/>
                <w:rFonts w:ascii="Times New Roman" w:eastAsia="宋体" w:hAnsi="Times New Roman" w:cs="Times New Roman" w:hint="default"/>
                <w:lang w:bidi="ar"/>
              </w:rPr>
            </w:pPr>
            <w:r>
              <w:rPr>
                <w:rStyle w:val="font01"/>
                <w:rFonts w:ascii="Times New Roman" w:eastAsia="宋体" w:hAnsi="Times New Roman" w:cs="Times New Roman" w:hint="default"/>
              </w:rPr>
              <w:t>序号</w:t>
            </w:r>
          </w:p>
        </w:tc>
        <w:tc>
          <w:tcPr>
            <w:tcW w:w="2600" w:type="pct"/>
            <w:vAlign w:val="center"/>
          </w:tcPr>
          <w:p w14:paraId="3FC1DA07" w14:textId="77777777" w:rsidR="00775B2B" w:rsidRDefault="00000000">
            <w:pPr>
              <w:pStyle w:val="afffffffffff3"/>
              <w:spacing w:line="240" w:lineRule="auto"/>
              <w:rPr>
                <w:rStyle w:val="font01"/>
                <w:rFonts w:ascii="Times New Roman" w:eastAsia="宋体" w:hAnsi="Times New Roman" w:cs="Times New Roman" w:hint="default"/>
                <w:lang w:bidi="ar"/>
              </w:rPr>
            </w:pPr>
            <w:r>
              <w:rPr>
                <w:rStyle w:val="font01"/>
                <w:rFonts w:ascii="Times New Roman" w:eastAsia="宋体" w:hAnsi="Times New Roman" w:cs="Times New Roman" w:hint="default"/>
              </w:rPr>
              <w:t>项目</w:t>
            </w:r>
          </w:p>
        </w:tc>
        <w:tc>
          <w:tcPr>
            <w:tcW w:w="1136" w:type="pct"/>
            <w:vAlign w:val="center"/>
          </w:tcPr>
          <w:p w14:paraId="0AD60BDF" w14:textId="77777777" w:rsidR="00775B2B" w:rsidRDefault="00000000">
            <w:pPr>
              <w:pStyle w:val="afffffffffff3"/>
              <w:spacing w:line="240" w:lineRule="auto"/>
              <w:rPr>
                <w:rStyle w:val="font01"/>
                <w:rFonts w:ascii="Times New Roman" w:eastAsia="宋体" w:hAnsi="Times New Roman" w:cs="Times New Roman" w:hint="default"/>
                <w:lang w:bidi="ar"/>
              </w:rPr>
            </w:pPr>
            <w:r>
              <w:rPr>
                <w:rStyle w:val="font01"/>
                <w:rFonts w:ascii="Times New Roman" w:eastAsia="宋体" w:hAnsi="Times New Roman" w:cs="Times New Roman" w:hint="default"/>
              </w:rPr>
              <w:t>单位</w:t>
            </w:r>
          </w:p>
        </w:tc>
        <w:tc>
          <w:tcPr>
            <w:tcW w:w="748" w:type="pct"/>
            <w:vAlign w:val="center"/>
          </w:tcPr>
          <w:p w14:paraId="50922EDF" w14:textId="77777777" w:rsidR="00775B2B" w:rsidRDefault="00000000">
            <w:pPr>
              <w:pStyle w:val="afffffffffff3"/>
              <w:spacing w:line="240" w:lineRule="auto"/>
              <w:rPr>
                <w:rStyle w:val="font01"/>
                <w:rFonts w:ascii="Times New Roman" w:eastAsia="宋体" w:hAnsi="Times New Roman" w:cs="Times New Roman" w:hint="default"/>
                <w:lang w:bidi="ar"/>
              </w:rPr>
            </w:pPr>
            <w:r>
              <w:rPr>
                <w:rStyle w:val="font01"/>
                <w:rFonts w:ascii="Times New Roman" w:eastAsia="宋体" w:hAnsi="Times New Roman" w:cs="Times New Roman" w:hint="default"/>
              </w:rPr>
              <w:t>数据</w:t>
            </w:r>
          </w:p>
        </w:tc>
      </w:tr>
      <w:tr w:rsidR="00775B2B" w14:paraId="3ACC9D4A" w14:textId="77777777">
        <w:tc>
          <w:tcPr>
            <w:tcW w:w="516" w:type="pct"/>
          </w:tcPr>
          <w:p w14:paraId="5965F3A7" w14:textId="77777777" w:rsidR="00775B2B" w:rsidRDefault="00000000">
            <w:pPr>
              <w:pStyle w:val="afffffffffff3"/>
              <w:spacing w:line="240" w:lineRule="auto"/>
              <w:rPr>
                <w:rStyle w:val="font01"/>
                <w:rFonts w:ascii="Times New Roman" w:eastAsia="宋体" w:hAnsi="Times New Roman" w:cs="Times New Roman" w:hint="default"/>
                <w:lang w:bidi="ar"/>
              </w:rPr>
            </w:pPr>
            <w:r>
              <w:rPr>
                <w:rStyle w:val="font01"/>
                <w:rFonts w:ascii="Times New Roman" w:eastAsia="宋体" w:hAnsi="Times New Roman" w:cs="Times New Roman" w:hint="default"/>
              </w:rPr>
              <w:t>一</w:t>
            </w:r>
          </w:p>
        </w:tc>
        <w:tc>
          <w:tcPr>
            <w:tcW w:w="2600" w:type="pct"/>
          </w:tcPr>
          <w:p w14:paraId="37412616" w14:textId="77777777" w:rsidR="00775B2B" w:rsidRDefault="00000000">
            <w:pPr>
              <w:pStyle w:val="afffffffffff3"/>
              <w:spacing w:line="240" w:lineRule="auto"/>
              <w:rPr>
                <w:rStyle w:val="font01"/>
                <w:rFonts w:ascii="Times New Roman" w:eastAsia="宋体" w:hAnsi="Times New Roman" w:cs="Times New Roman" w:hint="default"/>
                <w:lang w:bidi="ar"/>
              </w:rPr>
            </w:pPr>
            <w:r>
              <w:rPr>
                <w:rStyle w:val="font01"/>
                <w:rFonts w:ascii="Times New Roman" w:eastAsia="宋体" w:hAnsi="Times New Roman" w:cs="Times New Roman" w:hint="default"/>
              </w:rPr>
              <w:t>烟气系统</w:t>
            </w:r>
          </w:p>
        </w:tc>
        <w:tc>
          <w:tcPr>
            <w:tcW w:w="1136" w:type="pct"/>
          </w:tcPr>
          <w:p w14:paraId="595EDA5B" w14:textId="77777777" w:rsidR="00775B2B" w:rsidRDefault="00000000">
            <w:pPr>
              <w:pStyle w:val="afffffffffff3"/>
              <w:spacing w:line="240" w:lineRule="auto"/>
              <w:rPr>
                <w:rStyle w:val="font01"/>
                <w:rFonts w:ascii="Times New Roman" w:eastAsia="宋体" w:hAnsi="Times New Roman" w:cs="Times New Roman" w:hint="default"/>
                <w:lang w:bidi="ar"/>
              </w:rPr>
            </w:pPr>
            <w:r>
              <w:rPr>
                <w:rStyle w:val="font01"/>
                <w:rFonts w:ascii="Times New Roman" w:eastAsia="宋体" w:hAnsi="Times New Roman" w:cs="Times New Roman" w:hint="default"/>
              </w:rPr>
              <w:t> </w:t>
            </w:r>
          </w:p>
        </w:tc>
        <w:tc>
          <w:tcPr>
            <w:tcW w:w="748" w:type="pct"/>
          </w:tcPr>
          <w:p w14:paraId="26EBB006" w14:textId="77777777" w:rsidR="00775B2B" w:rsidRDefault="00000000">
            <w:pPr>
              <w:pStyle w:val="afffffffffff3"/>
              <w:spacing w:line="240" w:lineRule="auto"/>
              <w:rPr>
                <w:rStyle w:val="font01"/>
                <w:rFonts w:ascii="Times New Roman" w:eastAsia="宋体" w:hAnsi="Times New Roman" w:cs="Times New Roman" w:hint="default"/>
                <w:lang w:bidi="ar"/>
              </w:rPr>
            </w:pPr>
            <w:r>
              <w:rPr>
                <w:rStyle w:val="font01"/>
                <w:rFonts w:ascii="Times New Roman" w:eastAsia="宋体" w:hAnsi="Times New Roman" w:cs="Times New Roman" w:hint="default"/>
              </w:rPr>
              <w:t> </w:t>
            </w:r>
          </w:p>
        </w:tc>
      </w:tr>
      <w:tr w:rsidR="00775B2B" w14:paraId="52A73F19" w14:textId="77777777">
        <w:tc>
          <w:tcPr>
            <w:tcW w:w="516" w:type="pct"/>
          </w:tcPr>
          <w:p w14:paraId="56BAE1D2" w14:textId="77777777" w:rsidR="00775B2B" w:rsidRDefault="00000000">
            <w:pPr>
              <w:pStyle w:val="afffffffffff3"/>
              <w:spacing w:line="240" w:lineRule="auto"/>
              <w:rPr>
                <w:rStyle w:val="font01"/>
                <w:rFonts w:ascii="Times New Roman" w:eastAsia="宋体" w:hAnsi="Times New Roman" w:cs="Times New Roman" w:hint="default"/>
                <w:lang w:bidi="ar"/>
              </w:rPr>
            </w:pPr>
            <w:r>
              <w:rPr>
                <w:rStyle w:val="font01"/>
                <w:rFonts w:ascii="Times New Roman" w:eastAsia="宋体" w:hAnsi="Times New Roman" w:cs="Times New Roman" w:hint="default"/>
              </w:rPr>
              <w:t>1</w:t>
            </w:r>
          </w:p>
        </w:tc>
        <w:tc>
          <w:tcPr>
            <w:tcW w:w="2600" w:type="pct"/>
          </w:tcPr>
          <w:p w14:paraId="5A760922" w14:textId="77777777" w:rsidR="00775B2B" w:rsidRDefault="00000000">
            <w:pPr>
              <w:pStyle w:val="afffffffffff3"/>
              <w:spacing w:line="240" w:lineRule="auto"/>
              <w:rPr>
                <w:rStyle w:val="font01"/>
                <w:rFonts w:ascii="Times New Roman" w:eastAsia="宋体" w:hAnsi="Times New Roman" w:cs="Times New Roman" w:hint="default"/>
                <w:lang w:bidi="ar"/>
              </w:rPr>
            </w:pPr>
            <w:r>
              <w:rPr>
                <w:rStyle w:val="font01"/>
                <w:rFonts w:ascii="Times New Roman" w:eastAsia="宋体" w:hAnsi="Times New Roman" w:cs="Times New Roman" w:hint="default"/>
              </w:rPr>
              <w:t>挡板门密封风机</w:t>
            </w:r>
          </w:p>
        </w:tc>
        <w:tc>
          <w:tcPr>
            <w:tcW w:w="1136" w:type="pct"/>
          </w:tcPr>
          <w:p w14:paraId="7D494101" w14:textId="77777777" w:rsidR="00775B2B" w:rsidRDefault="00000000">
            <w:pPr>
              <w:pStyle w:val="afffffffffff3"/>
              <w:spacing w:line="240" w:lineRule="auto"/>
              <w:rPr>
                <w:rStyle w:val="font01"/>
                <w:rFonts w:ascii="Times New Roman" w:eastAsia="宋体" w:hAnsi="Times New Roman" w:cs="Times New Roman" w:hint="default"/>
                <w:lang w:bidi="ar"/>
              </w:rPr>
            </w:pPr>
            <w:r>
              <w:rPr>
                <w:rStyle w:val="font01"/>
                <w:rFonts w:ascii="Times New Roman" w:eastAsia="宋体" w:hAnsi="Times New Roman" w:cs="Times New Roman" w:hint="default"/>
              </w:rPr>
              <w:t>套</w:t>
            </w:r>
          </w:p>
        </w:tc>
        <w:tc>
          <w:tcPr>
            <w:tcW w:w="748" w:type="pct"/>
          </w:tcPr>
          <w:p w14:paraId="7E4FB387" w14:textId="77777777" w:rsidR="00775B2B" w:rsidRDefault="00000000">
            <w:pPr>
              <w:pStyle w:val="afffffffffff3"/>
              <w:spacing w:line="240" w:lineRule="auto"/>
              <w:rPr>
                <w:rStyle w:val="font01"/>
                <w:rFonts w:ascii="Times New Roman" w:eastAsia="宋体" w:hAnsi="Times New Roman" w:cs="Times New Roman" w:hint="default"/>
                <w:lang w:bidi="ar"/>
              </w:rPr>
            </w:pPr>
            <w:r>
              <w:rPr>
                <w:rStyle w:val="font01"/>
                <w:rFonts w:ascii="Times New Roman" w:eastAsia="宋体" w:hAnsi="Times New Roman" w:cs="Times New Roman" w:hint="default"/>
              </w:rPr>
              <w:t>2</w:t>
            </w:r>
          </w:p>
        </w:tc>
      </w:tr>
      <w:tr w:rsidR="00775B2B" w14:paraId="62866AA0" w14:textId="77777777">
        <w:tc>
          <w:tcPr>
            <w:tcW w:w="516" w:type="pct"/>
          </w:tcPr>
          <w:p w14:paraId="752C8210" w14:textId="77777777" w:rsidR="00775B2B" w:rsidRDefault="00000000">
            <w:pPr>
              <w:pStyle w:val="afffffffffff3"/>
              <w:spacing w:line="240" w:lineRule="auto"/>
              <w:rPr>
                <w:rStyle w:val="font01"/>
                <w:rFonts w:ascii="Times New Roman" w:eastAsia="宋体" w:hAnsi="Times New Roman" w:cs="Times New Roman" w:hint="default"/>
                <w:lang w:bidi="ar"/>
              </w:rPr>
            </w:pPr>
            <w:r>
              <w:rPr>
                <w:rStyle w:val="font01"/>
                <w:rFonts w:ascii="Times New Roman" w:eastAsia="宋体" w:hAnsi="Times New Roman" w:cs="Times New Roman" w:hint="default"/>
              </w:rPr>
              <w:t>二</w:t>
            </w:r>
          </w:p>
        </w:tc>
        <w:tc>
          <w:tcPr>
            <w:tcW w:w="2600" w:type="pct"/>
          </w:tcPr>
          <w:p w14:paraId="478693CD" w14:textId="77777777" w:rsidR="00775B2B" w:rsidRDefault="00000000">
            <w:pPr>
              <w:pStyle w:val="afffffffffff3"/>
              <w:spacing w:line="240" w:lineRule="auto"/>
              <w:rPr>
                <w:rStyle w:val="font01"/>
                <w:rFonts w:ascii="Times New Roman" w:eastAsia="宋体" w:hAnsi="Times New Roman" w:cs="Times New Roman" w:hint="default"/>
                <w:lang w:bidi="ar"/>
              </w:rPr>
            </w:pPr>
            <w:r>
              <w:rPr>
                <w:rStyle w:val="font01"/>
                <w:rFonts w:ascii="Times New Roman" w:eastAsia="宋体" w:hAnsi="Times New Roman" w:cs="Times New Roman" w:hint="default"/>
              </w:rPr>
              <w:t>吸收系统</w:t>
            </w:r>
          </w:p>
        </w:tc>
        <w:tc>
          <w:tcPr>
            <w:tcW w:w="1136" w:type="pct"/>
          </w:tcPr>
          <w:p w14:paraId="10E10035" w14:textId="77777777" w:rsidR="00775B2B" w:rsidRDefault="00000000">
            <w:pPr>
              <w:pStyle w:val="afffffffffff3"/>
              <w:spacing w:line="240" w:lineRule="auto"/>
              <w:rPr>
                <w:rStyle w:val="font01"/>
                <w:rFonts w:ascii="Times New Roman" w:eastAsia="宋体" w:hAnsi="Times New Roman" w:cs="Times New Roman" w:hint="default"/>
                <w:lang w:bidi="ar"/>
              </w:rPr>
            </w:pPr>
            <w:r>
              <w:rPr>
                <w:rStyle w:val="font01"/>
                <w:rFonts w:ascii="Times New Roman" w:eastAsia="宋体" w:hAnsi="Times New Roman" w:cs="Times New Roman" w:hint="default"/>
              </w:rPr>
              <w:t> </w:t>
            </w:r>
          </w:p>
        </w:tc>
        <w:tc>
          <w:tcPr>
            <w:tcW w:w="748" w:type="pct"/>
          </w:tcPr>
          <w:p w14:paraId="22D1B7D7" w14:textId="77777777" w:rsidR="00775B2B" w:rsidRDefault="00000000">
            <w:pPr>
              <w:pStyle w:val="afffffffffff3"/>
              <w:spacing w:line="240" w:lineRule="auto"/>
              <w:rPr>
                <w:rStyle w:val="font01"/>
                <w:rFonts w:ascii="Times New Roman" w:eastAsia="宋体" w:hAnsi="Times New Roman" w:cs="Times New Roman" w:hint="default"/>
                <w:lang w:bidi="ar"/>
              </w:rPr>
            </w:pPr>
            <w:r>
              <w:rPr>
                <w:rStyle w:val="font01"/>
                <w:rFonts w:ascii="Times New Roman" w:eastAsia="宋体" w:hAnsi="Times New Roman" w:cs="Times New Roman" w:hint="default"/>
              </w:rPr>
              <w:t> </w:t>
            </w:r>
          </w:p>
        </w:tc>
      </w:tr>
      <w:tr w:rsidR="00775B2B" w14:paraId="1AF675F9" w14:textId="77777777">
        <w:tc>
          <w:tcPr>
            <w:tcW w:w="516" w:type="pct"/>
          </w:tcPr>
          <w:p w14:paraId="59B56CD1" w14:textId="77777777" w:rsidR="00775B2B" w:rsidRDefault="00000000">
            <w:pPr>
              <w:pStyle w:val="afffffffffff3"/>
              <w:spacing w:line="240" w:lineRule="auto"/>
              <w:rPr>
                <w:rStyle w:val="font01"/>
                <w:rFonts w:ascii="Times New Roman" w:eastAsia="宋体" w:hAnsi="Times New Roman" w:cs="Times New Roman" w:hint="default"/>
                <w:lang w:bidi="ar"/>
              </w:rPr>
            </w:pPr>
            <w:r>
              <w:rPr>
                <w:rStyle w:val="font01"/>
                <w:rFonts w:ascii="Times New Roman" w:eastAsia="宋体" w:hAnsi="Times New Roman" w:cs="Times New Roman" w:hint="default"/>
              </w:rPr>
              <w:t>1</w:t>
            </w:r>
          </w:p>
        </w:tc>
        <w:tc>
          <w:tcPr>
            <w:tcW w:w="2600" w:type="pct"/>
          </w:tcPr>
          <w:p w14:paraId="201C6EF6" w14:textId="77777777" w:rsidR="00775B2B" w:rsidRDefault="00000000">
            <w:pPr>
              <w:pStyle w:val="afffffffffff3"/>
              <w:spacing w:line="240" w:lineRule="auto"/>
              <w:rPr>
                <w:rStyle w:val="font01"/>
                <w:rFonts w:ascii="Times New Roman" w:eastAsia="宋体" w:hAnsi="Times New Roman" w:cs="Times New Roman" w:hint="default"/>
                <w:lang w:bidi="ar"/>
              </w:rPr>
            </w:pPr>
            <w:r>
              <w:rPr>
                <w:rStyle w:val="font01"/>
                <w:rFonts w:ascii="Times New Roman" w:eastAsia="宋体" w:hAnsi="Times New Roman" w:cs="Times New Roman" w:hint="default"/>
              </w:rPr>
              <w:t>脱硫塔</w:t>
            </w:r>
          </w:p>
        </w:tc>
        <w:tc>
          <w:tcPr>
            <w:tcW w:w="1136" w:type="pct"/>
          </w:tcPr>
          <w:p w14:paraId="7DD98F75" w14:textId="77777777" w:rsidR="00775B2B" w:rsidRDefault="00000000">
            <w:pPr>
              <w:pStyle w:val="afffffffffff3"/>
              <w:spacing w:line="240" w:lineRule="auto"/>
              <w:rPr>
                <w:rStyle w:val="font01"/>
                <w:rFonts w:ascii="Times New Roman" w:eastAsia="宋体" w:hAnsi="Times New Roman" w:cs="Times New Roman" w:hint="default"/>
                <w:lang w:bidi="ar"/>
              </w:rPr>
            </w:pPr>
            <w:r>
              <w:rPr>
                <w:rStyle w:val="font01"/>
                <w:rFonts w:ascii="Times New Roman" w:eastAsia="宋体" w:hAnsi="Times New Roman" w:cs="Times New Roman" w:hint="default"/>
              </w:rPr>
              <w:t>台</w:t>
            </w:r>
          </w:p>
        </w:tc>
        <w:tc>
          <w:tcPr>
            <w:tcW w:w="748" w:type="pct"/>
          </w:tcPr>
          <w:p w14:paraId="1E616F45" w14:textId="77777777" w:rsidR="00775B2B" w:rsidRDefault="00000000">
            <w:pPr>
              <w:pStyle w:val="afffffffffff3"/>
              <w:spacing w:line="240" w:lineRule="auto"/>
              <w:rPr>
                <w:rStyle w:val="font01"/>
                <w:rFonts w:ascii="Times New Roman" w:eastAsia="宋体" w:hAnsi="Times New Roman" w:cs="Times New Roman" w:hint="default"/>
                <w:lang w:bidi="ar"/>
              </w:rPr>
            </w:pPr>
            <w:r>
              <w:rPr>
                <w:rStyle w:val="font01"/>
                <w:rFonts w:ascii="Times New Roman" w:eastAsia="宋体" w:hAnsi="Times New Roman" w:cs="Times New Roman" w:hint="default"/>
              </w:rPr>
              <w:t>3</w:t>
            </w:r>
          </w:p>
        </w:tc>
      </w:tr>
      <w:tr w:rsidR="00775B2B" w14:paraId="401C4014" w14:textId="77777777">
        <w:tc>
          <w:tcPr>
            <w:tcW w:w="516" w:type="pct"/>
          </w:tcPr>
          <w:p w14:paraId="7C188501" w14:textId="77777777" w:rsidR="00775B2B" w:rsidRDefault="00000000">
            <w:pPr>
              <w:pStyle w:val="afffffffffff3"/>
              <w:spacing w:line="240" w:lineRule="auto"/>
              <w:rPr>
                <w:rStyle w:val="font01"/>
                <w:rFonts w:ascii="Times New Roman" w:eastAsia="宋体" w:hAnsi="Times New Roman" w:cs="Times New Roman" w:hint="default"/>
                <w:lang w:bidi="ar"/>
              </w:rPr>
            </w:pPr>
            <w:r>
              <w:rPr>
                <w:rStyle w:val="font01"/>
                <w:rFonts w:ascii="Times New Roman" w:eastAsia="宋体" w:hAnsi="Times New Roman" w:cs="Times New Roman" w:hint="default"/>
              </w:rPr>
              <w:t>2</w:t>
            </w:r>
          </w:p>
        </w:tc>
        <w:tc>
          <w:tcPr>
            <w:tcW w:w="2600" w:type="pct"/>
          </w:tcPr>
          <w:p w14:paraId="53B3765E" w14:textId="77777777" w:rsidR="00775B2B" w:rsidRDefault="00000000">
            <w:pPr>
              <w:pStyle w:val="afffffffffff3"/>
              <w:spacing w:line="240" w:lineRule="auto"/>
              <w:rPr>
                <w:rStyle w:val="font01"/>
                <w:rFonts w:ascii="Times New Roman" w:eastAsia="宋体" w:hAnsi="Times New Roman" w:cs="Times New Roman" w:hint="default"/>
                <w:lang w:bidi="ar"/>
              </w:rPr>
            </w:pPr>
            <w:r>
              <w:rPr>
                <w:rStyle w:val="font01"/>
                <w:rFonts w:ascii="Times New Roman" w:eastAsia="宋体" w:hAnsi="Times New Roman" w:cs="Times New Roman" w:hint="default"/>
              </w:rPr>
              <w:t>氧化槽</w:t>
            </w:r>
          </w:p>
        </w:tc>
        <w:tc>
          <w:tcPr>
            <w:tcW w:w="1136" w:type="pct"/>
          </w:tcPr>
          <w:p w14:paraId="26D0C97E" w14:textId="77777777" w:rsidR="00775B2B" w:rsidRDefault="00000000">
            <w:pPr>
              <w:pStyle w:val="afffffffffff3"/>
              <w:spacing w:line="240" w:lineRule="auto"/>
              <w:rPr>
                <w:rStyle w:val="font01"/>
                <w:rFonts w:ascii="Times New Roman" w:eastAsia="宋体" w:hAnsi="Times New Roman" w:cs="Times New Roman" w:hint="default"/>
                <w:lang w:bidi="ar"/>
              </w:rPr>
            </w:pPr>
            <w:r>
              <w:rPr>
                <w:rStyle w:val="font01"/>
                <w:rFonts w:ascii="Times New Roman" w:eastAsia="宋体" w:hAnsi="Times New Roman" w:cs="Times New Roman" w:hint="default"/>
              </w:rPr>
              <w:t>台</w:t>
            </w:r>
          </w:p>
        </w:tc>
        <w:tc>
          <w:tcPr>
            <w:tcW w:w="748" w:type="pct"/>
          </w:tcPr>
          <w:p w14:paraId="32CEBC58" w14:textId="77777777" w:rsidR="00775B2B" w:rsidRDefault="00000000">
            <w:pPr>
              <w:pStyle w:val="afffffffffff3"/>
              <w:spacing w:line="240" w:lineRule="auto"/>
              <w:rPr>
                <w:rStyle w:val="font01"/>
                <w:rFonts w:ascii="Times New Roman" w:eastAsia="宋体" w:hAnsi="Times New Roman" w:cs="Times New Roman" w:hint="default"/>
                <w:lang w:bidi="ar"/>
              </w:rPr>
            </w:pPr>
            <w:r>
              <w:rPr>
                <w:rStyle w:val="font01"/>
                <w:rFonts w:ascii="Times New Roman" w:eastAsia="宋体" w:hAnsi="Times New Roman" w:cs="Times New Roman" w:hint="default"/>
              </w:rPr>
              <w:t>3</w:t>
            </w:r>
          </w:p>
        </w:tc>
      </w:tr>
      <w:tr w:rsidR="00775B2B" w14:paraId="64759ED9" w14:textId="77777777">
        <w:tc>
          <w:tcPr>
            <w:tcW w:w="516" w:type="pct"/>
          </w:tcPr>
          <w:p w14:paraId="16D31D61" w14:textId="77777777" w:rsidR="00775B2B" w:rsidRDefault="00000000">
            <w:pPr>
              <w:pStyle w:val="afffffffffff3"/>
              <w:spacing w:line="240" w:lineRule="auto"/>
              <w:rPr>
                <w:rStyle w:val="font01"/>
                <w:rFonts w:ascii="Times New Roman" w:eastAsia="宋体" w:hAnsi="Times New Roman" w:cs="Times New Roman" w:hint="default"/>
                <w:lang w:bidi="ar"/>
              </w:rPr>
            </w:pPr>
            <w:r>
              <w:rPr>
                <w:rStyle w:val="font01"/>
                <w:rFonts w:ascii="Times New Roman" w:eastAsia="宋体" w:hAnsi="Times New Roman" w:cs="Times New Roman" w:hint="default"/>
              </w:rPr>
              <w:t>3</w:t>
            </w:r>
          </w:p>
        </w:tc>
        <w:tc>
          <w:tcPr>
            <w:tcW w:w="2600" w:type="pct"/>
          </w:tcPr>
          <w:p w14:paraId="3C1ACB1C" w14:textId="77777777" w:rsidR="00775B2B" w:rsidRDefault="00000000">
            <w:pPr>
              <w:pStyle w:val="afffffffffff3"/>
              <w:spacing w:line="240" w:lineRule="auto"/>
              <w:rPr>
                <w:rStyle w:val="font01"/>
                <w:rFonts w:ascii="Times New Roman" w:eastAsia="宋体" w:hAnsi="Times New Roman" w:cs="Times New Roman" w:hint="default"/>
                <w:lang w:bidi="ar"/>
              </w:rPr>
            </w:pPr>
            <w:r>
              <w:rPr>
                <w:rStyle w:val="font01"/>
                <w:rFonts w:ascii="Times New Roman" w:eastAsia="宋体" w:hAnsi="Times New Roman" w:cs="Times New Roman" w:hint="default"/>
              </w:rPr>
              <w:t>一级循环泵</w:t>
            </w:r>
          </w:p>
        </w:tc>
        <w:tc>
          <w:tcPr>
            <w:tcW w:w="1136" w:type="pct"/>
          </w:tcPr>
          <w:p w14:paraId="6AEEC5D7" w14:textId="77777777" w:rsidR="00775B2B" w:rsidRDefault="00000000">
            <w:pPr>
              <w:pStyle w:val="afffffffffff3"/>
              <w:spacing w:line="240" w:lineRule="auto"/>
              <w:rPr>
                <w:rStyle w:val="font01"/>
                <w:rFonts w:ascii="Times New Roman" w:eastAsia="宋体" w:hAnsi="Times New Roman" w:cs="Times New Roman" w:hint="default"/>
                <w:lang w:bidi="ar"/>
              </w:rPr>
            </w:pPr>
            <w:r>
              <w:rPr>
                <w:rStyle w:val="font01"/>
                <w:rFonts w:ascii="Times New Roman" w:eastAsia="宋体" w:hAnsi="Times New Roman" w:cs="Times New Roman" w:hint="default"/>
              </w:rPr>
              <w:t>台</w:t>
            </w:r>
          </w:p>
        </w:tc>
        <w:tc>
          <w:tcPr>
            <w:tcW w:w="748" w:type="pct"/>
          </w:tcPr>
          <w:p w14:paraId="6528ACAF" w14:textId="77777777" w:rsidR="00775B2B" w:rsidRDefault="00000000">
            <w:pPr>
              <w:pStyle w:val="afffffffffff3"/>
              <w:spacing w:line="240" w:lineRule="auto"/>
              <w:rPr>
                <w:rStyle w:val="font01"/>
                <w:rFonts w:ascii="Times New Roman" w:eastAsia="宋体" w:hAnsi="Times New Roman" w:cs="Times New Roman" w:hint="default"/>
                <w:lang w:bidi="ar"/>
              </w:rPr>
            </w:pPr>
            <w:r>
              <w:rPr>
                <w:rStyle w:val="font01"/>
                <w:rFonts w:ascii="Times New Roman" w:eastAsia="宋体" w:hAnsi="Times New Roman" w:cs="Times New Roman" w:hint="default"/>
              </w:rPr>
              <w:t>12</w:t>
            </w:r>
          </w:p>
        </w:tc>
      </w:tr>
      <w:tr w:rsidR="00775B2B" w14:paraId="59D968F0" w14:textId="77777777">
        <w:tc>
          <w:tcPr>
            <w:tcW w:w="516" w:type="pct"/>
          </w:tcPr>
          <w:p w14:paraId="0F5BCC8B" w14:textId="77777777" w:rsidR="00775B2B" w:rsidRDefault="00000000">
            <w:pPr>
              <w:pStyle w:val="afffffffffff3"/>
              <w:spacing w:line="240" w:lineRule="auto"/>
              <w:rPr>
                <w:rStyle w:val="font01"/>
                <w:rFonts w:ascii="Times New Roman" w:eastAsia="宋体" w:hAnsi="Times New Roman" w:cs="Times New Roman" w:hint="default"/>
                <w:lang w:bidi="ar"/>
              </w:rPr>
            </w:pPr>
            <w:r>
              <w:rPr>
                <w:rStyle w:val="font01"/>
                <w:rFonts w:ascii="Times New Roman" w:eastAsia="宋体" w:hAnsi="Times New Roman" w:cs="Times New Roman" w:hint="default"/>
              </w:rPr>
              <w:t>4</w:t>
            </w:r>
          </w:p>
        </w:tc>
        <w:tc>
          <w:tcPr>
            <w:tcW w:w="2600" w:type="pct"/>
          </w:tcPr>
          <w:p w14:paraId="4FC29E94" w14:textId="77777777" w:rsidR="00775B2B" w:rsidRDefault="00000000">
            <w:pPr>
              <w:pStyle w:val="afffffffffff3"/>
              <w:spacing w:line="240" w:lineRule="auto"/>
              <w:rPr>
                <w:rStyle w:val="font01"/>
                <w:rFonts w:ascii="Times New Roman" w:eastAsia="宋体" w:hAnsi="Times New Roman" w:cs="Times New Roman" w:hint="default"/>
                <w:lang w:bidi="ar"/>
              </w:rPr>
            </w:pPr>
            <w:r>
              <w:rPr>
                <w:rStyle w:val="font01"/>
                <w:rFonts w:ascii="Times New Roman" w:eastAsia="宋体" w:hAnsi="Times New Roman" w:cs="Times New Roman" w:hint="default"/>
              </w:rPr>
              <w:t>二级循环泵</w:t>
            </w:r>
          </w:p>
        </w:tc>
        <w:tc>
          <w:tcPr>
            <w:tcW w:w="1136" w:type="pct"/>
          </w:tcPr>
          <w:p w14:paraId="784A6270" w14:textId="77777777" w:rsidR="00775B2B" w:rsidRDefault="00000000">
            <w:pPr>
              <w:pStyle w:val="afffffffffff3"/>
              <w:spacing w:line="240" w:lineRule="auto"/>
              <w:rPr>
                <w:rStyle w:val="font01"/>
                <w:rFonts w:ascii="Times New Roman" w:eastAsia="宋体" w:hAnsi="Times New Roman" w:cs="Times New Roman" w:hint="default"/>
                <w:lang w:bidi="ar"/>
              </w:rPr>
            </w:pPr>
            <w:r>
              <w:rPr>
                <w:rStyle w:val="font01"/>
                <w:rFonts w:ascii="Times New Roman" w:eastAsia="宋体" w:hAnsi="Times New Roman" w:cs="Times New Roman" w:hint="default"/>
              </w:rPr>
              <w:t>台</w:t>
            </w:r>
          </w:p>
        </w:tc>
        <w:tc>
          <w:tcPr>
            <w:tcW w:w="748" w:type="pct"/>
          </w:tcPr>
          <w:p w14:paraId="58AF5840" w14:textId="77777777" w:rsidR="00775B2B" w:rsidRDefault="00000000">
            <w:pPr>
              <w:pStyle w:val="afffffffffff3"/>
              <w:spacing w:line="240" w:lineRule="auto"/>
              <w:rPr>
                <w:rStyle w:val="font01"/>
                <w:rFonts w:ascii="Times New Roman" w:eastAsia="宋体" w:hAnsi="Times New Roman" w:cs="Times New Roman" w:hint="default"/>
                <w:lang w:bidi="ar"/>
              </w:rPr>
            </w:pPr>
            <w:r>
              <w:rPr>
                <w:rStyle w:val="font01"/>
                <w:rFonts w:ascii="Times New Roman" w:eastAsia="宋体" w:hAnsi="Times New Roman" w:cs="Times New Roman" w:hint="default"/>
              </w:rPr>
              <w:t>6</w:t>
            </w:r>
          </w:p>
        </w:tc>
      </w:tr>
      <w:tr w:rsidR="00775B2B" w14:paraId="68A49D7C" w14:textId="77777777">
        <w:tc>
          <w:tcPr>
            <w:tcW w:w="516" w:type="pct"/>
          </w:tcPr>
          <w:p w14:paraId="049BA94A" w14:textId="77777777" w:rsidR="00775B2B" w:rsidRDefault="00000000">
            <w:pPr>
              <w:pStyle w:val="afffffffffff3"/>
              <w:spacing w:line="240" w:lineRule="auto"/>
              <w:rPr>
                <w:rStyle w:val="font01"/>
                <w:rFonts w:ascii="Times New Roman" w:eastAsia="宋体" w:hAnsi="Times New Roman" w:cs="Times New Roman" w:hint="default"/>
                <w:lang w:bidi="ar"/>
              </w:rPr>
            </w:pPr>
            <w:r>
              <w:rPr>
                <w:rStyle w:val="font01"/>
                <w:rFonts w:ascii="Times New Roman" w:eastAsia="宋体" w:hAnsi="Times New Roman" w:cs="Times New Roman" w:hint="default"/>
              </w:rPr>
              <w:t>5</w:t>
            </w:r>
          </w:p>
        </w:tc>
        <w:tc>
          <w:tcPr>
            <w:tcW w:w="2600" w:type="pct"/>
          </w:tcPr>
          <w:p w14:paraId="62BA3726" w14:textId="77777777" w:rsidR="00775B2B" w:rsidRDefault="00000000">
            <w:pPr>
              <w:pStyle w:val="afffffffffff3"/>
              <w:spacing w:line="240" w:lineRule="auto"/>
              <w:rPr>
                <w:rStyle w:val="font01"/>
                <w:rFonts w:ascii="Times New Roman" w:eastAsia="宋体" w:hAnsi="Times New Roman" w:cs="Times New Roman" w:hint="default"/>
              </w:rPr>
            </w:pPr>
            <w:r>
              <w:rPr>
                <w:rStyle w:val="font01"/>
                <w:rFonts w:ascii="Times New Roman" w:eastAsia="宋体" w:hAnsi="Times New Roman" w:cs="Times New Roman" w:hint="default"/>
              </w:rPr>
              <w:t>三级循环蹦</w:t>
            </w:r>
          </w:p>
        </w:tc>
        <w:tc>
          <w:tcPr>
            <w:tcW w:w="1136" w:type="pct"/>
          </w:tcPr>
          <w:p w14:paraId="1CE2A0A5" w14:textId="77777777" w:rsidR="00775B2B" w:rsidRDefault="00000000">
            <w:pPr>
              <w:pStyle w:val="afffffffffff3"/>
              <w:spacing w:line="240" w:lineRule="auto"/>
              <w:rPr>
                <w:rStyle w:val="font01"/>
                <w:rFonts w:ascii="Times New Roman" w:eastAsia="宋体" w:hAnsi="Times New Roman" w:cs="Times New Roman" w:hint="default"/>
              </w:rPr>
            </w:pPr>
            <w:r>
              <w:rPr>
                <w:rStyle w:val="font01"/>
                <w:rFonts w:ascii="Times New Roman" w:eastAsia="宋体" w:hAnsi="Times New Roman" w:cs="Times New Roman" w:hint="default"/>
              </w:rPr>
              <w:t>台</w:t>
            </w:r>
          </w:p>
        </w:tc>
        <w:tc>
          <w:tcPr>
            <w:tcW w:w="748" w:type="pct"/>
          </w:tcPr>
          <w:p w14:paraId="3D39ACBD" w14:textId="77777777" w:rsidR="00775B2B" w:rsidRDefault="00000000">
            <w:pPr>
              <w:pStyle w:val="afffffffffff3"/>
              <w:spacing w:line="240" w:lineRule="auto"/>
              <w:rPr>
                <w:rStyle w:val="font01"/>
                <w:rFonts w:ascii="Times New Roman" w:eastAsia="宋体" w:hAnsi="Times New Roman" w:cs="Times New Roman" w:hint="default"/>
              </w:rPr>
            </w:pPr>
            <w:r>
              <w:rPr>
                <w:rStyle w:val="font01"/>
                <w:rFonts w:ascii="Times New Roman" w:eastAsia="宋体" w:hAnsi="Times New Roman" w:cs="Times New Roman" w:hint="default"/>
              </w:rPr>
              <w:t>6</w:t>
            </w:r>
          </w:p>
        </w:tc>
      </w:tr>
      <w:tr w:rsidR="00775B2B" w14:paraId="1DD46822" w14:textId="77777777">
        <w:tc>
          <w:tcPr>
            <w:tcW w:w="516" w:type="pct"/>
          </w:tcPr>
          <w:p w14:paraId="0E3A7B30" w14:textId="77777777" w:rsidR="00775B2B" w:rsidRDefault="00000000">
            <w:pPr>
              <w:pStyle w:val="afffffffffff3"/>
              <w:spacing w:line="240" w:lineRule="auto"/>
              <w:rPr>
                <w:rStyle w:val="font01"/>
                <w:rFonts w:ascii="Times New Roman" w:eastAsia="宋体" w:hAnsi="Times New Roman" w:cs="Times New Roman" w:hint="default"/>
                <w:lang w:bidi="ar"/>
              </w:rPr>
            </w:pPr>
            <w:r>
              <w:rPr>
                <w:rStyle w:val="font01"/>
                <w:rFonts w:ascii="Times New Roman" w:eastAsia="宋体" w:hAnsi="Times New Roman" w:cs="Times New Roman" w:hint="default"/>
              </w:rPr>
              <w:t>6</w:t>
            </w:r>
          </w:p>
        </w:tc>
        <w:tc>
          <w:tcPr>
            <w:tcW w:w="2600" w:type="pct"/>
          </w:tcPr>
          <w:p w14:paraId="74948B72" w14:textId="77777777" w:rsidR="00775B2B" w:rsidRDefault="00000000">
            <w:pPr>
              <w:pStyle w:val="afffffffffff3"/>
              <w:spacing w:line="240" w:lineRule="auto"/>
              <w:rPr>
                <w:rStyle w:val="font01"/>
                <w:rFonts w:ascii="Times New Roman" w:eastAsia="宋体" w:hAnsi="Times New Roman" w:cs="Times New Roman" w:hint="default"/>
                <w:lang w:bidi="ar"/>
              </w:rPr>
            </w:pPr>
            <w:r>
              <w:rPr>
                <w:rStyle w:val="font01"/>
                <w:rFonts w:ascii="Times New Roman" w:eastAsia="宋体" w:hAnsi="Times New Roman" w:cs="Times New Roman" w:hint="default"/>
              </w:rPr>
              <w:t>硫铵排出泵</w:t>
            </w:r>
          </w:p>
        </w:tc>
        <w:tc>
          <w:tcPr>
            <w:tcW w:w="1136" w:type="pct"/>
          </w:tcPr>
          <w:p w14:paraId="01B6784C" w14:textId="77777777" w:rsidR="00775B2B" w:rsidRDefault="00000000">
            <w:pPr>
              <w:pStyle w:val="afffffffffff3"/>
              <w:spacing w:line="240" w:lineRule="auto"/>
              <w:rPr>
                <w:rStyle w:val="font01"/>
                <w:rFonts w:ascii="Times New Roman" w:eastAsia="宋体" w:hAnsi="Times New Roman" w:cs="Times New Roman" w:hint="default"/>
                <w:lang w:bidi="ar"/>
              </w:rPr>
            </w:pPr>
            <w:r>
              <w:rPr>
                <w:rStyle w:val="font01"/>
                <w:rFonts w:ascii="Times New Roman" w:eastAsia="宋体" w:hAnsi="Times New Roman" w:cs="Times New Roman" w:hint="default"/>
              </w:rPr>
              <w:t>台</w:t>
            </w:r>
          </w:p>
        </w:tc>
        <w:tc>
          <w:tcPr>
            <w:tcW w:w="748" w:type="pct"/>
          </w:tcPr>
          <w:p w14:paraId="5031B408" w14:textId="77777777" w:rsidR="00775B2B" w:rsidRDefault="00000000">
            <w:pPr>
              <w:pStyle w:val="afffffffffff3"/>
              <w:spacing w:line="240" w:lineRule="auto"/>
              <w:rPr>
                <w:rStyle w:val="font01"/>
                <w:rFonts w:ascii="Times New Roman" w:eastAsia="宋体" w:hAnsi="Times New Roman" w:cs="Times New Roman" w:hint="default"/>
                <w:lang w:bidi="ar"/>
              </w:rPr>
            </w:pPr>
            <w:r>
              <w:rPr>
                <w:rStyle w:val="font01"/>
                <w:rFonts w:ascii="Times New Roman" w:eastAsia="宋体" w:hAnsi="Times New Roman" w:cs="Times New Roman" w:hint="default"/>
              </w:rPr>
              <w:t>6</w:t>
            </w:r>
          </w:p>
        </w:tc>
      </w:tr>
      <w:tr w:rsidR="00775B2B" w14:paraId="79E21BA1" w14:textId="77777777">
        <w:tc>
          <w:tcPr>
            <w:tcW w:w="516" w:type="pct"/>
          </w:tcPr>
          <w:p w14:paraId="78ABA6EE" w14:textId="77777777" w:rsidR="00775B2B" w:rsidRDefault="00000000">
            <w:pPr>
              <w:pStyle w:val="afffffffffff3"/>
              <w:spacing w:line="240" w:lineRule="auto"/>
              <w:rPr>
                <w:rStyle w:val="font01"/>
                <w:rFonts w:ascii="Times New Roman" w:eastAsia="宋体" w:hAnsi="Times New Roman" w:cs="Times New Roman" w:hint="default"/>
              </w:rPr>
            </w:pPr>
            <w:r>
              <w:rPr>
                <w:rStyle w:val="font01"/>
                <w:rFonts w:ascii="Times New Roman" w:eastAsia="宋体" w:hAnsi="Times New Roman" w:cs="Times New Roman" w:hint="default"/>
              </w:rPr>
              <w:t>7</w:t>
            </w:r>
          </w:p>
        </w:tc>
        <w:tc>
          <w:tcPr>
            <w:tcW w:w="2600" w:type="pct"/>
          </w:tcPr>
          <w:p w14:paraId="6C2FFCB5" w14:textId="77777777" w:rsidR="00775B2B" w:rsidRDefault="00000000">
            <w:pPr>
              <w:pStyle w:val="afffffffffff3"/>
              <w:spacing w:line="240" w:lineRule="auto"/>
              <w:rPr>
                <w:rStyle w:val="font01"/>
                <w:rFonts w:ascii="Times New Roman" w:eastAsia="宋体" w:hAnsi="Times New Roman" w:cs="Times New Roman" w:hint="default"/>
              </w:rPr>
            </w:pPr>
            <w:r>
              <w:rPr>
                <w:rStyle w:val="font01"/>
                <w:rFonts w:ascii="Times New Roman" w:eastAsia="宋体" w:hAnsi="Times New Roman" w:cs="Times New Roman" w:hint="default"/>
              </w:rPr>
              <w:t>氧化风机</w:t>
            </w:r>
          </w:p>
        </w:tc>
        <w:tc>
          <w:tcPr>
            <w:tcW w:w="1136" w:type="pct"/>
          </w:tcPr>
          <w:p w14:paraId="07FE9C86" w14:textId="77777777" w:rsidR="00775B2B" w:rsidRDefault="00000000">
            <w:pPr>
              <w:pStyle w:val="afffffffffff3"/>
              <w:spacing w:line="240" w:lineRule="auto"/>
              <w:rPr>
                <w:rStyle w:val="font01"/>
                <w:rFonts w:ascii="Times New Roman" w:eastAsia="宋体" w:hAnsi="Times New Roman" w:cs="Times New Roman" w:hint="default"/>
                <w:lang w:bidi="ar"/>
              </w:rPr>
            </w:pPr>
            <w:r>
              <w:rPr>
                <w:rStyle w:val="font01"/>
                <w:rFonts w:ascii="Times New Roman" w:eastAsia="宋体" w:hAnsi="Times New Roman" w:cs="Times New Roman" w:hint="default"/>
              </w:rPr>
              <w:t>台</w:t>
            </w:r>
          </w:p>
        </w:tc>
        <w:tc>
          <w:tcPr>
            <w:tcW w:w="748" w:type="pct"/>
          </w:tcPr>
          <w:p w14:paraId="4DC78264" w14:textId="77777777" w:rsidR="00775B2B" w:rsidRDefault="00000000">
            <w:pPr>
              <w:pStyle w:val="afffffffffff3"/>
              <w:spacing w:line="240" w:lineRule="auto"/>
              <w:rPr>
                <w:rStyle w:val="font01"/>
                <w:rFonts w:ascii="Times New Roman" w:eastAsia="宋体" w:hAnsi="Times New Roman" w:cs="Times New Roman" w:hint="default"/>
                <w:lang w:bidi="ar"/>
              </w:rPr>
            </w:pPr>
            <w:r>
              <w:rPr>
                <w:rStyle w:val="font01"/>
                <w:rFonts w:ascii="Times New Roman" w:eastAsia="宋体" w:hAnsi="Times New Roman" w:cs="Times New Roman" w:hint="default"/>
              </w:rPr>
              <w:t>5</w:t>
            </w:r>
          </w:p>
        </w:tc>
      </w:tr>
      <w:tr w:rsidR="00775B2B" w14:paraId="566F3797" w14:textId="77777777">
        <w:tc>
          <w:tcPr>
            <w:tcW w:w="516" w:type="pct"/>
          </w:tcPr>
          <w:p w14:paraId="724ADF81" w14:textId="77777777" w:rsidR="00775B2B" w:rsidRDefault="00000000">
            <w:pPr>
              <w:pStyle w:val="afffffffffff3"/>
              <w:spacing w:line="240" w:lineRule="auto"/>
              <w:rPr>
                <w:rStyle w:val="font01"/>
                <w:rFonts w:ascii="Times New Roman" w:eastAsia="宋体" w:hAnsi="Times New Roman" w:cs="Times New Roman" w:hint="default"/>
                <w:lang w:bidi="ar"/>
              </w:rPr>
            </w:pPr>
            <w:r>
              <w:rPr>
                <w:rStyle w:val="font01"/>
                <w:rFonts w:ascii="Times New Roman" w:eastAsia="宋体" w:hAnsi="Times New Roman" w:cs="Times New Roman" w:hint="default"/>
              </w:rPr>
              <w:t>三</w:t>
            </w:r>
          </w:p>
        </w:tc>
        <w:tc>
          <w:tcPr>
            <w:tcW w:w="2600" w:type="pct"/>
          </w:tcPr>
          <w:p w14:paraId="3D6D46FC" w14:textId="77777777" w:rsidR="00775B2B" w:rsidRDefault="00000000">
            <w:pPr>
              <w:pStyle w:val="afffffffffff3"/>
              <w:spacing w:line="240" w:lineRule="auto"/>
              <w:rPr>
                <w:rStyle w:val="font01"/>
                <w:rFonts w:ascii="Times New Roman" w:eastAsia="宋体" w:hAnsi="Times New Roman" w:cs="Times New Roman" w:hint="default"/>
                <w:lang w:bidi="ar"/>
              </w:rPr>
            </w:pPr>
            <w:r>
              <w:rPr>
                <w:rStyle w:val="font01"/>
                <w:rFonts w:ascii="Times New Roman" w:eastAsia="宋体" w:hAnsi="Times New Roman" w:cs="Times New Roman" w:hint="default"/>
              </w:rPr>
              <w:t>硫酸铵系统</w:t>
            </w:r>
          </w:p>
        </w:tc>
        <w:tc>
          <w:tcPr>
            <w:tcW w:w="1136" w:type="pct"/>
          </w:tcPr>
          <w:p w14:paraId="2448F369" w14:textId="77777777" w:rsidR="00775B2B" w:rsidRDefault="00000000">
            <w:pPr>
              <w:pStyle w:val="afffffffffff3"/>
              <w:spacing w:line="240" w:lineRule="auto"/>
              <w:rPr>
                <w:rStyle w:val="font01"/>
                <w:rFonts w:ascii="Times New Roman" w:eastAsia="宋体" w:hAnsi="Times New Roman" w:cs="Times New Roman" w:hint="default"/>
                <w:lang w:bidi="ar"/>
              </w:rPr>
            </w:pPr>
            <w:r>
              <w:rPr>
                <w:rStyle w:val="font01"/>
                <w:rFonts w:ascii="Times New Roman" w:eastAsia="宋体" w:hAnsi="Times New Roman" w:cs="Times New Roman" w:hint="default"/>
              </w:rPr>
              <w:t> </w:t>
            </w:r>
          </w:p>
        </w:tc>
        <w:tc>
          <w:tcPr>
            <w:tcW w:w="748" w:type="pct"/>
          </w:tcPr>
          <w:p w14:paraId="1DAED006" w14:textId="77777777" w:rsidR="00775B2B" w:rsidRDefault="00000000">
            <w:pPr>
              <w:pStyle w:val="afffffffffff3"/>
              <w:spacing w:line="240" w:lineRule="auto"/>
              <w:rPr>
                <w:rStyle w:val="font01"/>
                <w:rFonts w:ascii="Times New Roman" w:eastAsia="宋体" w:hAnsi="Times New Roman" w:cs="Times New Roman" w:hint="default"/>
                <w:lang w:bidi="ar"/>
              </w:rPr>
            </w:pPr>
            <w:r>
              <w:rPr>
                <w:rStyle w:val="font01"/>
                <w:rFonts w:ascii="Times New Roman" w:eastAsia="宋体" w:hAnsi="Times New Roman" w:cs="Times New Roman" w:hint="default"/>
              </w:rPr>
              <w:t> </w:t>
            </w:r>
          </w:p>
        </w:tc>
      </w:tr>
      <w:tr w:rsidR="00775B2B" w14:paraId="17598236" w14:textId="77777777">
        <w:tc>
          <w:tcPr>
            <w:tcW w:w="516" w:type="pct"/>
          </w:tcPr>
          <w:p w14:paraId="03B48BA7" w14:textId="77777777" w:rsidR="00775B2B" w:rsidRDefault="00000000">
            <w:pPr>
              <w:pStyle w:val="afffffffffff3"/>
              <w:spacing w:line="240" w:lineRule="auto"/>
              <w:rPr>
                <w:rStyle w:val="font01"/>
                <w:rFonts w:ascii="Times New Roman" w:eastAsia="宋体" w:hAnsi="Times New Roman" w:cs="Times New Roman" w:hint="default"/>
                <w:lang w:bidi="ar"/>
              </w:rPr>
            </w:pPr>
            <w:r>
              <w:rPr>
                <w:rStyle w:val="font01"/>
                <w:rFonts w:ascii="Times New Roman" w:eastAsia="宋体" w:hAnsi="Times New Roman" w:cs="Times New Roman" w:hint="default"/>
              </w:rPr>
              <w:t>1</w:t>
            </w:r>
          </w:p>
        </w:tc>
        <w:tc>
          <w:tcPr>
            <w:tcW w:w="2600" w:type="pct"/>
          </w:tcPr>
          <w:p w14:paraId="405E3972" w14:textId="77777777" w:rsidR="00775B2B" w:rsidRDefault="00000000">
            <w:pPr>
              <w:pStyle w:val="afffffffffff3"/>
              <w:spacing w:line="240" w:lineRule="auto"/>
              <w:rPr>
                <w:rStyle w:val="font01"/>
                <w:rFonts w:ascii="Times New Roman" w:eastAsia="宋体" w:hAnsi="Times New Roman" w:cs="Times New Roman" w:hint="default"/>
                <w:lang w:bidi="ar"/>
              </w:rPr>
            </w:pPr>
            <w:r>
              <w:rPr>
                <w:rStyle w:val="font01"/>
                <w:rFonts w:ascii="Times New Roman" w:eastAsia="宋体" w:hAnsi="Times New Roman" w:cs="Times New Roman" w:hint="default"/>
              </w:rPr>
              <w:t>料液箱</w:t>
            </w:r>
          </w:p>
        </w:tc>
        <w:tc>
          <w:tcPr>
            <w:tcW w:w="1136" w:type="pct"/>
          </w:tcPr>
          <w:p w14:paraId="79CE9198" w14:textId="77777777" w:rsidR="00775B2B" w:rsidRDefault="00000000">
            <w:pPr>
              <w:pStyle w:val="afffffffffff3"/>
              <w:spacing w:line="240" w:lineRule="auto"/>
              <w:rPr>
                <w:rStyle w:val="font01"/>
                <w:rFonts w:ascii="Times New Roman" w:eastAsia="宋体" w:hAnsi="Times New Roman" w:cs="Times New Roman" w:hint="default"/>
                <w:lang w:bidi="ar"/>
              </w:rPr>
            </w:pPr>
            <w:r>
              <w:rPr>
                <w:rStyle w:val="font01"/>
                <w:rFonts w:ascii="Times New Roman" w:eastAsia="宋体" w:hAnsi="Times New Roman" w:cs="Times New Roman" w:hint="default"/>
              </w:rPr>
              <w:t>台</w:t>
            </w:r>
          </w:p>
        </w:tc>
        <w:tc>
          <w:tcPr>
            <w:tcW w:w="748" w:type="pct"/>
          </w:tcPr>
          <w:p w14:paraId="04B4637E" w14:textId="77777777" w:rsidR="00775B2B" w:rsidRDefault="00000000">
            <w:pPr>
              <w:pStyle w:val="afffffffffff3"/>
              <w:spacing w:line="240" w:lineRule="auto"/>
              <w:rPr>
                <w:rStyle w:val="font01"/>
                <w:rFonts w:ascii="Times New Roman" w:eastAsia="宋体" w:hAnsi="Times New Roman" w:cs="Times New Roman" w:hint="default"/>
                <w:lang w:bidi="ar"/>
              </w:rPr>
            </w:pPr>
            <w:r>
              <w:rPr>
                <w:rStyle w:val="font01"/>
                <w:rFonts w:ascii="Times New Roman" w:eastAsia="宋体" w:hAnsi="Times New Roman" w:cs="Times New Roman" w:hint="default"/>
              </w:rPr>
              <w:t>1</w:t>
            </w:r>
          </w:p>
        </w:tc>
      </w:tr>
      <w:tr w:rsidR="00775B2B" w14:paraId="6C408688" w14:textId="77777777">
        <w:tc>
          <w:tcPr>
            <w:tcW w:w="516" w:type="pct"/>
          </w:tcPr>
          <w:p w14:paraId="5FE51640" w14:textId="77777777" w:rsidR="00775B2B" w:rsidRDefault="00000000">
            <w:pPr>
              <w:pStyle w:val="afffffffffff3"/>
              <w:spacing w:line="240" w:lineRule="auto"/>
              <w:rPr>
                <w:rStyle w:val="font01"/>
                <w:rFonts w:ascii="Times New Roman" w:eastAsia="宋体" w:hAnsi="Times New Roman" w:cs="Times New Roman" w:hint="default"/>
                <w:lang w:bidi="ar"/>
              </w:rPr>
            </w:pPr>
            <w:r>
              <w:rPr>
                <w:rStyle w:val="font01"/>
                <w:rFonts w:ascii="Times New Roman" w:eastAsia="宋体" w:hAnsi="Times New Roman" w:cs="Times New Roman" w:hint="default"/>
              </w:rPr>
              <w:t>2</w:t>
            </w:r>
          </w:p>
        </w:tc>
        <w:tc>
          <w:tcPr>
            <w:tcW w:w="2600" w:type="pct"/>
          </w:tcPr>
          <w:p w14:paraId="72937DC6" w14:textId="77777777" w:rsidR="00775B2B" w:rsidRDefault="00000000">
            <w:pPr>
              <w:pStyle w:val="afffffffffff3"/>
              <w:spacing w:line="240" w:lineRule="auto"/>
              <w:rPr>
                <w:rStyle w:val="font01"/>
                <w:rFonts w:ascii="Times New Roman" w:eastAsia="宋体" w:hAnsi="Times New Roman" w:cs="Times New Roman" w:hint="default"/>
                <w:lang w:bidi="ar"/>
              </w:rPr>
            </w:pPr>
            <w:r>
              <w:rPr>
                <w:rStyle w:val="font01"/>
                <w:rFonts w:ascii="Times New Roman" w:eastAsia="宋体" w:hAnsi="Times New Roman" w:cs="Times New Roman" w:hint="default"/>
              </w:rPr>
              <w:t>母液箱</w:t>
            </w:r>
          </w:p>
        </w:tc>
        <w:tc>
          <w:tcPr>
            <w:tcW w:w="1136" w:type="pct"/>
          </w:tcPr>
          <w:p w14:paraId="1F4CFDAF" w14:textId="77777777" w:rsidR="00775B2B" w:rsidRDefault="00000000">
            <w:pPr>
              <w:pStyle w:val="afffffffffff3"/>
              <w:spacing w:line="240" w:lineRule="auto"/>
              <w:rPr>
                <w:rStyle w:val="font01"/>
                <w:rFonts w:ascii="Times New Roman" w:eastAsia="宋体" w:hAnsi="Times New Roman" w:cs="Times New Roman" w:hint="default"/>
                <w:lang w:bidi="ar"/>
              </w:rPr>
            </w:pPr>
            <w:r>
              <w:rPr>
                <w:rStyle w:val="font01"/>
                <w:rFonts w:ascii="Times New Roman" w:eastAsia="宋体" w:hAnsi="Times New Roman" w:cs="Times New Roman" w:hint="default"/>
              </w:rPr>
              <w:t>台</w:t>
            </w:r>
          </w:p>
        </w:tc>
        <w:tc>
          <w:tcPr>
            <w:tcW w:w="748" w:type="pct"/>
          </w:tcPr>
          <w:p w14:paraId="67ACD3A6" w14:textId="77777777" w:rsidR="00775B2B" w:rsidRDefault="00000000">
            <w:pPr>
              <w:pStyle w:val="afffffffffff3"/>
              <w:spacing w:line="240" w:lineRule="auto"/>
              <w:rPr>
                <w:rStyle w:val="font01"/>
                <w:rFonts w:ascii="Times New Roman" w:eastAsia="宋体" w:hAnsi="Times New Roman" w:cs="Times New Roman" w:hint="default"/>
                <w:lang w:bidi="ar"/>
              </w:rPr>
            </w:pPr>
            <w:r>
              <w:rPr>
                <w:rStyle w:val="font01"/>
                <w:rFonts w:ascii="Times New Roman" w:eastAsia="宋体" w:hAnsi="Times New Roman" w:cs="Times New Roman" w:hint="default"/>
              </w:rPr>
              <w:t>1</w:t>
            </w:r>
          </w:p>
        </w:tc>
      </w:tr>
      <w:tr w:rsidR="00775B2B" w14:paraId="6E861537" w14:textId="77777777">
        <w:tc>
          <w:tcPr>
            <w:tcW w:w="516" w:type="pct"/>
          </w:tcPr>
          <w:p w14:paraId="0275F995" w14:textId="77777777" w:rsidR="00775B2B" w:rsidRDefault="00000000">
            <w:pPr>
              <w:pStyle w:val="afffffffffff3"/>
              <w:spacing w:line="240" w:lineRule="auto"/>
              <w:rPr>
                <w:rStyle w:val="font01"/>
                <w:rFonts w:ascii="Times New Roman" w:eastAsia="宋体" w:hAnsi="Times New Roman" w:cs="Times New Roman" w:hint="default"/>
                <w:lang w:bidi="ar"/>
              </w:rPr>
            </w:pPr>
            <w:r>
              <w:rPr>
                <w:rStyle w:val="font01"/>
                <w:rFonts w:ascii="Times New Roman" w:eastAsia="宋体" w:hAnsi="Times New Roman" w:cs="Times New Roman" w:hint="default"/>
              </w:rPr>
              <w:t>3</w:t>
            </w:r>
          </w:p>
        </w:tc>
        <w:tc>
          <w:tcPr>
            <w:tcW w:w="2600" w:type="pct"/>
          </w:tcPr>
          <w:p w14:paraId="02F48B72" w14:textId="77777777" w:rsidR="00775B2B" w:rsidRDefault="00000000">
            <w:pPr>
              <w:pStyle w:val="afffffffffff3"/>
              <w:spacing w:line="240" w:lineRule="auto"/>
              <w:rPr>
                <w:rStyle w:val="font01"/>
                <w:rFonts w:ascii="Times New Roman" w:eastAsia="宋体" w:hAnsi="Times New Roman" w:cs="Times New Roman" w:hint="default"/>
              </w:rPr>
            </w:pPr>
            <w:r>
              <w:rPr>
                <w:rStyle w:val="font01"/>
                <w:rFonts w:ascii="Times New Roman" w:eastAsia="宋体" w:hAnsi="Times New Roman" w:cs="Times New Roman" w:hint="default"/>
              </w:rPr>
              <w:t>尾气洗涤塔</w:t>
            </w:r>
          </w:p>
        </w:tc>
        <w:tc>
          <w:tcPr>
            <w:tcW w:w="1136" w:type="pct"/>
          </w:tcPr>
          <w:p w14:paraId="7A963E5F" w14:textId="77777777" w:rsidR="00775B2B" w:rsidRDefault="00000000">
            <w:pPr>
              <w:pStyle w:val="afffffffffff3"/>
              <w:spacing w:line="240" w:lineRule="auto"/>
              <w:rPr>
                <w:rStyle w:val="font01"/>
                <w:rFonts w:ascii="Times New Roman" w:eastAsia="宋体" w:hAnsi="Times New Roman" w:cs="Times New Roman" w:hint="default"/>
              </w:rPr>
            </w:pPr>
            <w:r>
              <w:rPr>
                <w:rStyle w:val="font01"/>
                <w:rFonts w:ascii="Times New Roman" w:eastAsia="宋体" w:hAnsi="Times New Roman" w:cs="Times New Roman" w:hint="default"/>
              </w:rPr>
              <w:t>台</w:t>
            </w:r>
          </w:p>
        </w:tc>
        <w:tc>
          <w:tcPr>
            <w:tcW w:w="748" w:type="pct"/>
          </w:tcPr>
          <w:p w14:paraId="70E3CEEC" w14:textId="77777777" w:rsidR="00775B2B" w:rsidRDefault="00000000">
            <w:pPr>
              <w:pStyle w:val="afffffffffff3"/>
              <w:spacing w:line="240" w:lineRule="auto"/>
              <w:rPr>
                <w:rStyle w:val="font01"/>
                <w:rFonts w:ascii="Times New Roman" w:eastAsia="宋体" w:hAnsi="Times New Roman" w:cs="Times New Roman" w:hint="default"/>
                <w:lang w:bidi="ar"/>
              </w:rPr>
            </w:pPr>
            <w:r>
              <w:rPr>
                <w:rStyle w:val="font01"/>
                <w:rFonts w:ascii="Times New Roman" w:eastAsia="宋体" w:hAnsi="Times New Roman" w:cs="Times New Roman" w:hint="default"/>
              </w:rPr>
              <w:t>2</w:t>
            </w:r>
          </w:p>
        </w:tc>
      </w:tr>
      <w:tr w:rsidR="00775B2B" w14:paraId="11044A20" w14:textId="77777777">
        <w:tc>
          <w:tcPr>
            <w:tcW w:w="516" w:type="pct"/>
          </w:tcPr>
          <w:p w14:paraId="28E8C4F6" w14:textId="77777777" w:rsidR="00775B2B" w:rsidRDefault="00000000">
            <w:pPr>
              <w:pStyle w:val="afffffffffff3"/>
              <w:spacing w:line="240" w:lineRule="auto"/>
              <w:rPr>
                <w:rStyle w:val="font01"/>
                <w:rFonts w:ascii="Times New Roman" w:eastAsia="宋体" w:hAnsi="Times New Roman" w:cs="Times New Roman" w:hint="default"/>
                <w:lang w:bidi="ar"/>
              </w:rPr>
            </w:pPr>
            <w:r>
              <w:rPr>
                <w:rStyle w:val="font01"/>
                <w:rFonts w:ascii="Times New Roman" w:eastAsia="宋体" w:hAnsi="Times New Roman" w:cs="Times New Roman" w:hint="default"/>
              </w:rPr>
              <w:t>4</w:t>
            </w:r>
          </w:p>
        </w:tc>
        <w:tc>
          <w:tcPr>
            <w:tcW w:w="2600" w:type="pct"/>
          </w:tcPr>
          <w:p w14:paraId="04D8CD17" w14:textId="77777777" w:rsidR="00775B2B" w:rsidRDefault="00000000">
            <w:pPr>
              <w:pStyle w:val="afffffffffff3"/>
              <w:spacing w:line="240" w:lineRule="auto"/>
              <w:rPr>
                <w:rStyle w:val="font01"/>
                <w:rFonts w:ascii="Times New Roman" w:eastAsia="宋体" w:hAnsi="Times New Roman" w:cs="Times New Roman" w:hint="default"/>
              </w:rPr>
            </w:pPr>
            <w:r>
              <w:rPr>
                <w:rStyle w:val="font01"/>
                <w:rFonts w:ascii="Times New Roman" w:eastAsia="宋体" w:hAnsi="Times New Roman" w:cs="Times New Roman" w:hint="default"/>
              </w:rPr>
              <w:t>旋流器</w:t>
            </w:r>
          </w:p>
        </w:tc>
        <w:tc>
          <w:tcPr>
            <w:tcW w:w="1136" w:type="pct"/>
          </w:tcPr>
          <w:p w14:paraId="0C4095EB" w14:textId="77777777" w:rsidR="00775B2B" w:rsidRDefault="00000000">
            <w:pPr>
              <w:pStyle w:val="afffffffffff3"/>
              <w:spacing w:line="240" w:lineRule="auto"/>
              <w:rPr>
                <w:rStyle w:val="font01"/>
                <w:rFonts w:ascii="Times New Roman" w:eastAsia="宋体" w:hAnsi="Times New Roman" w:cs="Times New Roman" w:hint="default"/>
                <w:lang w:bidi="ar"/>
              </w:rPr>
            </w:pPr>
            <w:r>
              <w:rPr>
                <w:rStyle w:val="font01"/>
                <w:rFonts w:ascii="Times New Roman" w:eastAsia="宋体" w:hAnsi="Times New Roman" w:cs="Times New Roman" w:hint="default"/>
              </w:rPr>
              <w:t>台</w:t>
            </w:r>
          </w:p>
        </w:tc>
        <w:tc>
          <w:tcPr>
            <w:tcW w:w="748" w:type="pct"/>
          </w:tcPr>
          <w:p w14:paraId="24C41271" w14:textId="77777777" w:rsidR="00775B2B" w:rsidRDefault="00000000">
            <w:pPr>
              <w:pStyle w:val="afffffffffff3"/>
              <w:spacing w:line="240" w:lineRule="auto"/>
              <w:rPr>
                <w:rStyle w:val="font01"/>
                <w:rFonts w:ascii="Times New Roman" w:eastAsia="宋体" w:hAnsi="Times New Roman" w:cs="Times New Roman" w:hint="default"/>
                <w:lang w:bidi="ar"/>
              </w:rPr>
            </w:pPr>
            <w:r>
              <w:rPr>
                <w:rStyle w:val="font01"/>
                <w:rFonts w:ascii="Times New Roman" w:eastAsia="宋体" w:hAnsi="Times New Roman" w:cs="Times New Roman" w:hint="default"/>
              </w:rPr>
              <w:t>2</w:t>
            </w:r>
          </w:p>
        </w:tc>
      </w:tr>
      <w:tr w:rsidR="00775B2B" w14:paraId="6F778E07" w14:textId="77777777">
        <w:tc>
          <w:tcPr>
            <w:tcW w:w="516" w:type="pct"/>
          </w:tcPr>
          <w:p w14:paraId="6C9C75A1" w14:textId="77777777" w:rsidR="00775B2B" w:rsidRDefault="00000000">
            <w:pPr>
              <w:pStyle w:val="afffffffffff3"/>
              <w:spacing w:line="240" w:lineRule="auto"/>
              <w:rPr>
                <w:rStyle w:val="font01"/>
                <w:rFonts w:ascii="Times New Roman" w:eastAsia="宋体" w:hAnsi="Times New Roman" w:cs="Times New Roman" w:hint="default"/>
                <w:lang w:bidi="ar"/>
              </w:rPr>
            </w:pPr>
            <w:r>
              <w:rPr>
                <w:rStyle w:val="font01"/>
                <w:rFonts w:ascii="Times New Roman" w:eastAsia="宋体" w:hAnsi="Times New Roman" w:cs="Times New Roman" w:hint="default"/>
              </w:rPr>
              <w:t>5</w:t>
            </w:r>
          </w:p>
        </w:tc>
        <w:tc>
          <w:tcPr>
            <w:tcW w:w="2600" w:type="pct"/>
          </w:tcPr>
          <w:p w14:paraId="495990AE" w14:textId="77777777" w:rsidR="00775B2B" w:rsidRDefault="00000000">
            <w:pPr>
              <w:pStyle w:val="afffffffffff3"/>
              <w:spacing w:line="240" w:lineRule="auto"/>
              <w:rPr>
                <w:rStyle w:val="font01"/>
                <w:rFonts w:ascii="Times New Roman" w:eastAsia="宋体" w:hAnsi="Times New Roman" w:cs="Times New Roman" w:hint="default"/>
              </w:rPr>
            </w:pPr>
            <w:r>
              <w:rPr>
                <w:rStyle w:val="font01"/>
                <w:rFonts w:ascii="Times New Roman" w:eastAsia="宋体" w:hAnsi="Times New Roman" w:cs="Times New Roman" w:hint="default"/>
              </w:rPr>
              <w:t>旋流器给料泵</w:t>
            </w:r>
          </w:p>
        </w:tc>
        <w:tc>
          <w:tcPr>
            <w:tcW w:w="1136" w:type="pct"/>
          </w:tcPr>
          <w:p w14:paraId="0C105255" w14:textId="77777777" w:rsidR="00775B2B" w:rsidRDefault="00000000">
            <w:pPr>
              <w:pStyle w:val="afffffffffff3"/>
              <w:spacing w:line="240" w:lineRule="auto"/>
              <w:rPr>
                <w:rStyle w:val="font01"/>
                <w:rFonts w:ascii="Times New Roman" w:eastAsia="宋体" w:hAnsi="Times New Roman" w:cs="Times New Roman" w:hint="default"/>
              </w:rPr>
            </w:pPr>
            <w:r>
              <w:rPr>
                <w:rStyle w:val="font01"/>
                <w:rFonts w:ascii="Times New Roman" w:eastAsia="宋体" w:hAnsi="Times New Roman" w:cs="Times New Roman" w:hint="default"/>
              </w:rPr>
              <w:t>台</w:t>
            </w:r>
          </w:p>
        </w:tc>
        <w:tc>
          <w:tcPr>
            <w:tcW w:w="748" w:type="pct"/>
          </w:tcPr>
          <w:p w14:paraId="693348AA" w14:textId="77777777" w:rsidR="00775B2B" w:rsidRDefault="00000000">
            <w:pPr>
              <w:pStyle w:val="afffffffffff3"/>
              <w:spacing w:line="240" w:lineRule="auto"/>
              <w:rPr>
                <w:rStyle w:val="font01"/>
                <w:rFonts w:ascii="Times New Roman" w:eastAsia="宋体" w:hAnsi="Times New Roman" w:cs="Times New Roman" w:hint="default"/>
                <w:lang w:bidi="ar"/>
              </w:rPr>
            </w:pPr>
            <w:r>
              <w:rPr>
                <w:rStyle w:val="font01"/>
                <w:rFonts w:ascii="Times New Roman" w:eastAsia="宋体" w:hAnsi="Times New Roman" w:cs="Times New Roman" w:hint="default"/>
              </w:rPr>
              <w:t>2</w:t>
            </w:r>
          </w:p>
        </w:tc>
      </w:tr>
      <w:tr w:rsidR="00775B2B" w14:paraId="3B0008A2" w14:textId="77777777">
        <w:tc>
          <w:tcPr>
            <w:tcW w:w="516" w:type="pct"/>
          </w:tcPr>
          <w:p w14:paraId="58908E70" w14:textId="77777777" w:rsidR="00775B2B" w:rsidRDefault="00000000">
            <w:pPr>
              <w:pStyle w:val="afffffffffff3"/>
              <w:spacing w:line="240" w:lineRule="auto"/>
              <w:rPr>
                <w:rStyle w:val="font01"/>
                <w:rFonts w:ascii="Times New Roman" w:eastAsia="宋体" w:hAnsi="Times New Roman" w:cs="Times New Roman" w:hint="default"/>
              </w:rPr>
            </w:pPr>
            <w:r>
              <w:rPr>
                <w:rStyle w:val="font01"/>
                <w:rFonts w:ascii="Times New Roman" w:eastAsia="宋体" w:hAnsi="Times New Roman" w:cs="Times New Roman" w:hint="default"/>
              </w:rPr>
              <w:t>6</w:t>
            </w:r>
          </w:p>
        </w:tc>
        <w:tc>
          <w:tcPr>
            <w:tcW w:w="2600" w:type="pct"/>
          </w:tcPr>
          <w:p w14:paraId="3CB54E1B" w14:textId="77777777" w:rsidR="00775B2B" w:rsidRDefault="00000000">
            <w:pPr>
              <w:pStyle w:val="afffffffffff3"/>
              <w:spacing w:line="240" w:lineRule="auto"/>
              <w:rPr>
                <w:rStyle w:val="font01"/>
                <w:rFonts w:ascii="Times New Roman" w:eastAsia="宋体" w:hAnsi="Times New Roman" w:cs="Times New Roman" w:hint="default"/>
              </w:rPr>
            </w:pPr>
            <w:r>
              <w:rPr>
                <w:rStyle w:val="font01"/>
                <w:rFonts w:ascii="Times New Roman" w:eastAsia="宋体" w:hAnsi="Times New Roman" w:cs="Times New Roman" w:hint="default"/>
              </w:rPr>
              <w:t>离心机</w:t>
            </w:r>
          </w:p>
        </w:tc>
        <w:tc>
          <w:tcPr>
            <w:tcW w:w="1136" w:type="pct"/>
          </w:tcPr>
          <w:p w14:paraId="12823F79" w14:textId="77777777" w:rsidR="00775B2B" w:rsidRDefault="00000000">
            <w:pPr>
              <w:pStyle w:val="afffffffffff3"/>
              <w:spacing w:line="240" w:lineRule="auto"/>
              <w:rPr>
                <w:rStyle w:val="font01"/>
                <w:rFonts w:ascii="Times New Roman" w:eastAsia="宋体" w:hAnsi="Times New Roman" w:cs="Times New Roman" w:hint="default"/>
              </w:rPr>
            </w:pPr>
            <w:r>
              <w:rPr>
                <w:rStyle w:val="font01"/>
                <w:rFonts w:ascii="Times New Roman" w:eastAsia="宋体" w:hAnsi="Times New Roman" w:cs="Times New Roman" w:hint="default"/>
              </w:rPr>
              <w:t>台</w:t>
            </w:r>
          </w:p>
        </w:tc>
        <w:tc>
          <w:tcPr>
            <w:tcW w:w="748" w:type="pct"/>
          </w:tcPr>
          <w:p w14:paraId="29C9BA62" w14:textId="77777777" w:rsidR="00775B2B" w:rsidRDefault="00000000">
            <w:pPr>
              <w:pStyle w:val="afffffffffff3"/>
              <w:spacing w:line="240" w:lineRule="auto"/>
              <w:rPr>
                <w:rStyle w:val="font01"/>
                <w:rFonts w:ascii="Times New Roman" w:eastAsia="宋体" w:hAnsi="Times New Roman" w:cs="Times New Roman" w:hint="default"/>
              </w:rPr>
            </w:pPr>
            <w:r>
              <w:rPr>
                <w:rStyle w:val="font01"/>
                <w:rFonts w:ascii="Times New Roman" w:eastAsia="宋体" w:hAnsi="Times New Roman" w:cs="Times New Roman" w:hint="default"/>
              </w:rPr>
              <w:t>2</w:t>
            </w:r>
          </w:p>
        </w:tc>
      </w:tr>
      <w:tr w:rsidR="00775B2B" w14:paraId="6C26BF19" w14:textId="77777777">
        <w:tc>
          <w:tcPr>
            <w:tcW w:w="516" w:type="pct"/>
          </w:tcPr>
          <w:p w14:paraId="0B581030" w14:textId="77777777" w:rsidR="00775B2B" w:rsidRDefault="00000000">
            <w:pPr>
              <w:pStyle w:val="afffffffffff3"/>
              <w:spacing w:line="240" w:lineRule="auto"/>
              <w:rPr>
                <w:rStyle w:val="font01"/>
                <w:rFonts w:ascii="Times New Roman" w:eastAsia="宋体" w:hAnsi="Times New Roman" w:cs="Times New Roman" w:hint="default"/>
              </w:rPr>
            </w:pPr>
            <w:r>
              <w:rPr>
                <w:rStyle w:val="font01"/>
                <w:rFonts w:ascii="Times New Roman" w:eastAsia="宋体" w:hAnsi="Times New Roman" w:cs="Times New Roman" w:hint="default"/>
              </w:rPr>
              <w:t>7</w:t>
            </w:r>
          </w:p>
        </w:tc>
        <w:tc>
          <w:tcPr>
            <w:tcW w:w="2600" w:type="pct"/>
          </w:tcPr>
          <w:p w14:paraId="4C71B30A" w14:textId="77777777" w:rsidR="00775B2B" w:rsidRDefault="00000000">
            <w:pPr>
              <w:pStyle w:val="afffffffffff3"/>
              <w:spacing w:line="240" w:lineRule="auto"/>
              <w:rPr>
                <w:rStyle w:val="font01"/>
                <w:rFonts w:ascii="Times New Roman" w:eastAsia="宋体" w:hAnsi="Times New Roman" w:cs="Times New Roman" w:hint="default"/>
              </w:rPr>
            </w:pPr>
            <w:r>
              <w:rPr>
                <w:rStyle w:val="font01"/>
                <w:rFonts w:ascii="Times New Roman" w:eastAsia="宋体" w:hAnsi="Times New Roman" w:cs="Times New Roman" w:hint="default"/>
              </w:rPr>
              <w:t>干燥机</w:t>
            </w:r>
          </w:p>
        </w:tc>
        <w:tc>
          <w:tcPr>
            <w:tcW w:w="1136" w:type="pct"/>
          </w:tcPr>
          <w:p w14:paraId="40EE69EA" w14:textId="77777777" w:rsidR="00775B2B" w:rsidRDefault="00000000">
            <w:pPr>
              <w:pStyle w:val="afffffffffff3"/>
              <w:spacing w:line="240" w:lineRule="auto"/>
              <w:rPr>
                <w:rStyle w:val="font01"/>
                <w:rFonts w:ascii="Times New Roman" w:eastAsia="宋体" w:hAnsi="Times New Roman" w:cs="Times New Roman" w:hint="default"/>
              </w:rPr>
            </w:pPr>
            <w:r>
              <w:rPr>
                <w:rStyle w:val="font01"/>
                <w:rFonts w:ascii="Times New Roman" w:eastAsia="宋体" w:hAnsi="Times New Roman" w:cs="Times New Roman" w:hint="default"/>
              </w:rPr>
              <w:t>台</w:t>
            </w:r>
          </w:p>
        </w:tc>
        <w:tc>
          <w:tcPr>
            <w:tcW w:w="748" w:type="pct"/>
          </w:tcPr>
          <w:p w14:paraId="15620356" w14:textId="77777777" w:rsidR="00775B2B" w:rsidRDefault="00000000">
            <w:pPr>
              <w:pStyle w:val="afffffffffff3"/>
              <w:spacing w:line="240" w:lineRule="auto"/>
              <w:rPr>
                <w:rStyle w:val="font01"/>
                <w:rFonts w:ascii="Times New Roman" w:eastAsia="宋体" w:hAnsi="Times New Roman" w:cs="Times New Roman" w:hint="default"/>
              </w:rPr>
            </w:pPr>
            <w:r>
              <w:rPr>
                <w:rStyle w:val="font01"/>
                <w:rFonts w:ascii="Times New Roman" w:eastAsia="宋体" w:hAnsi="Times New Roman" w:cs="Times New Roman" w:hint="default"/>
              </w:rPr>
              <w:t>2</w:t>
            </w:r>
          </w:p>
        </w:tc>
      </w:tr>
      <w:tr w:rsidR="00775B2B" w14:paraId="5318EADD" w14:textId="77777777">
        <w:tc>
          <w:tcPr>
            <w:tcW w:w="516" w:type="pct"/>
          </w:tcPr>
          <w:p w14:paraId="257E1F84" w14:textId="77777777" w:rsidR="00775B2B" w:rsidRDefault="00000000">
            <w:pPr>
              <w:pStyle w:val="afffffffffff3"/>
              <w:spacing w:line="240" w:lineRule="auto"/>
              <w:rPr>
                <w:rStyle w:val="font01"/>
                <w:rFonts w:ascii="Times New Roman" w:eastAsia="宋体" w:hAnsi="Times New Roman" w:cs="Times New Roman" w:hint="default"/>
              </w:rPr>
            </w:pPr>
            <w:r>
              <w:rPr>
                <w:rStyle w:val="font01"/>
                <w:rFonts w:ascii="Times New Roman" w:eastAsia="宋体" w:hAnsi="Times New Roman" w:cs="Times New Roman" w:hint="default"/>
              </w:rPr>
              <w:t>8</w:t>
            </w:r>
          </w:p>
        </w:tc>
        <w:tc>
          <w:tcPr>
            <w:tcW w:w="2600" w:type="pct"/>
          </w:tcPr>
          <w:p w14:paraId="728BC120" w14:textId="77777777" w:rsidR="00775B2B" w:rsidRDefault="00000000">
            <w:pPr>
              <w:pStyle w:val="afffffffffff3"/>
              <w:spacing w:line="240" w:lineRule="auto"/>
              <w:rPr>
                <w:rStyle w:val="font01"/>
                <w:rFonts w:ascii="Times New Roman" w:eastAsia="宋体" w:hAnsi="Times New Roman" w:cs="Times New Roman" w:hint="default"/>
              </w:rPr>
            </w:pPr>
            <w:r>
              <w:rPr>
                <w:rStyle w:val="font01"/>
                <w:rFonts w:ascii="Times New Roman" w:eastAsia="宋体" w:hAnsi="Times New Roman" w:cs="Times New Roman" w:hint="default"/>
              </w:rPr>
              <w:t>包装机</w:t>
            </w:r>
          </w:p>
        </w:tc>
        <w:tc>
          <w:tcPr>
            <w:tcW w:w="1136" w:type="pct"/>
          </w:tcPr>
          <w:p w14:paraId="767CCEF9" w14:textId="77777777" w:rsidR="00775B2B" w:rsidRDefault="00000000">
            <w:pPr>
              <w:pStyle w:val="afffffffffff3"/>
              <w:spacing w:line="240" w:lineRule="auto"/>
              <w:rPr>
                <w:rStyle w:val="font01"/>
                <w:rFonts w:ascii="Times New Roman" w:eastAsia="宋体" w:hAnsi="Times New Roman" w:cs="Times New Roman" w:hint="default"/>
              </w:rPr>
            </w:pPr>
            <w:r>
              <w:rPr>
                <w:rStyle w:val="font01"/>
                <w:rFonts w:ascii="Times New Roman" w:eastAsia="宋体" w:hAnsi="Times New Roman" w:cs="Times New Roman" w:hint="default"/>
              </w:rPr>
              <w:t>台</w:t>
            </w:r>
          </w:p>
        </w:tc>
        <w:tc>
          <w:tcPr>
            <w:tcW w:w="748" w:type="pct"/>
          </w:tcPr>
          <w:p w14:paraId="2D1D2B75" w14:textId="77777777" w:rsidR="00775B2B" w:rsidRDefault="00000000">
            <w:pPr>
              <w:pStyle w:val="afffffffffff3"/>
              <w:spacing w:line="240" w:lineRule="auto"/>
              <w:rPr>
                <w:rStyle w:val="font01"/>
                <w:rFonts w:ascii="Times New Roman" w:eastAsia="宋体" w:hAnsi="Times New Roman" w:cs="Times New Roman" w:hint="default"/>
              </w:rPr>
            </w:pPr>
            <w:r>
              <w:rPr>
                <w:rStyle w:val="font01"/>
                <w:rFonts w:ascii="Times New Roman" w:eastAsia="宋体" w:hAnsi="Times New Roman" w:cs="Times New Roman" w:hint="default"/>
              </w:rPr>
              <w:t>2</w:t>
            </w:r>
          </w:p>
        </w:tc>
      </w:tr>
      <w:tr w:rsidR="00775B2B" w14:paraId="00BED570" w14:textId="77777777">
        <w:tc>
          <w:tcPr>
            <w:tcW w:w="516" w:type="pct"/>
          </w:tcPr>
          <w:p w14:paraId="7DF7056F" w14:textId="77777777" w:rsidR="00775B2B" w:rsidRDefault="00000000">
            <w:pPr>
              <w:pStyle w:val="afffffffffff3"/>
              <w:spacing w:line="240" w:lineRule="auto"/>
              <w:rPr>
                <w:rStyle w:val="font01"/>
                <w:rFonts w:ascii="Times New Roman" w:eastAsia="宋体" w:hAnsi="Times New Roman" w:cs="Times New Roman" w:hint="default"/>
              </w:rPr>
            </w:pPr>
            <w:r>
              <w:rPr>
                <w:rStyle w:val="font01"/>
                <w:rFonts w:ascii="Times New Roman" w:eastAsia="宋体" w:hAnsi="Times New Roman" w:cs="Times New Roman" w:hint="default"/>
              </w:rPr>
              <w:t>9</w:t>
            </w:r>
          </w:p>
        </w:tc>
        <w:tc>
          <w:tcPr>
            <w:tcW w:w="2600" w:type="pct"/>
          </w:tcPr>
          <w:p w14:paraId="08987BC6" w14:textId="77777777" w:rsidR="00775B2B" w:rsidRDefault="00000000">
            <w:pPr>
              <w:pStyle w:val="afffffffffff3"/>
              <w:spacing w:line="240" w:lineRule="auto"/>
              <w:rPr>
                <w:rStyle w:val="font01"/>
                <w:rFonts w:ascii="Times New Roman" w:eastAsia="宋体" w:hAnsi="Times New Roman" w:cs="Times New Roman" w:hint="default"/>
              </w:rPr>
            </w:pPr>
            <w:r>
              <w:rPr>
                <w:rStyle w:val="font01"/>
                <w:rFonts w:ascii="Times New Roman" w:eastAsia="宋体" w:hAnsi="Times New Roman" w:cs="Times New Roman" w:hint="default"/>
              </w:rPr>
              <w:t>母液返回泵</w:t>
            </w:r>
          </w:p>
        </w:tc>
        <w:tc>
          <w:tcPr>
            <w:tcW w:w="1136" w:type="pct"/>
          </w:tcPr>
          <w:p w14:paraId="5CD10590" w14:textId="77777777" w:rsidR="00775B2B" w:rsidRDefault="00000000">
            <w:pPr>
              <w:pStyle w:val="afffffffffff3"/>
              <w:spacing w:line="240" w:lineRule="auto"/>
              <w:rPr>
                <w:rStyle w:val="font01"/>
                <w:rFonts w:ascii="Times New Roman" w:eastAsia="宋体" w:hAnsi="Times New Roman" w:cs="Times New Roman" w:hint="default"/>
              </w:rPr>
            </w:pPr>
            <w:r>
              <w:rPr>
                <w:rStyle w:val="font01"/>
                <w:rFonts w:ascii="Times New Roman" w:eastAsia="宋体" w:hAnsi="Times New Roman" w:cs="Times New Roman" w:hint="default"/>
              </w:rPr>
              <w:t>台</w:t>
            </w:r>
          </w:p>
        </w:tc>
        <w:tc>
          <w:tcPr>
            <w:tcW w:w="748" w:type="pct"/>
          </w:tcPr>
          <w:p w14:paraId="59CF4CB6" w14:textId="77777777" w:rsidR="00775B2B" w:rsidRDefault="00000000">
            <w:pPr>
              <w:pStyle w:val="afffffffffff3"/>
              <w:spacing w:line="240" w:lineRule="auto"/>
              <w:rPr>
                <w:rStyle w:val="font01"/>
                <w:rFonts w:ascii="Times New Roman" w:eastAsia="宋体" w:hAnsi="Times New Roman" w:cs="Times New Roman" w:hint="default"/>
              </w:rPr>
            </w:pPr>
            <w:r>
              <w:rPr>
                <w:rStyle w:val="font01"/>
                <w:rFonts w:ascii="Times New Roman" w:eastAsia="宋体" w:hAnsi="Times New Roman" w:cs="Times New Roman" w:hint="default"/>
              </w:rPr>
              <w:t>3</w:t>
            </w:r>
          </w:p>
        </w:tc>
      </w:tr>
      <w:tr w:rsidR="00775B2B" w14:paraId="5C85CD4A" w14:textId="77777777">
        <w:tc>
          <w:tcPr>
            <w:tcW w:w="516" w:type="pct"/>
          </w:tcPr>
          <w:p w14:paraId="340ECBB5" w14:textId="77777777" w:rsidR="00775B2B" w:rsidRDefault="00000000">
            <w:pPr>
              <w:pStyle w:val="afffffffffff3"/>
              <w:spacing w:line="240" w:lineRule="auto"/>
              <w:rPr>
                <w:rStyle w:val="font01"/>
                <w:rFonts w:ascii="Times New Roman" w:eastAsia="宋体" w:hAnsi="Times New Roman" w:cs="Times New Roman" w:hint="default"/>
              </w:rPr>
            </w:pPr>
            <w:r>
              <w:rPr>
                <w:rStyle w:val="font01"/>
                <w:rFonts w:ascii="Times New Roman" w:eastAsia="宋体" w:hAnsi="Times New Roman" w:cs="Times New Roman" w:hint="default"/>
              </w:rPr>
              <w:t>10</w:t>
            </w:r>
          </w:p>
        </w:tc>
        <w:tc>
          <w:tcPr>
            <w:tcW w:w="2600" w:type="pct"/>
          </w:tcPr>
          <w:p w14:paraId="36A9A411" w14:textId="77777777" w:rsidR="00775B2B" w:rsidRDefault="00000000">
            <w:pPr>
              <w:pStyle w:val="afffffffffff3"/>
              <w:spacing w:line="240" w:lineRule="auto"/>
              <w:rPr>
                <w:rStyle w:val="font01"/>
                <w:rFonts w:ascii="Times New Roman" w:eastAsia="宋体" w:hAnsi="Times New Roman" w:cs="Times New Roman" w:hint="default"/>
              </w:rPr>
            </w:pPr>
            <w:r>
              <w:rPr>
                <w:rStyle w:val="font01"/>
                <w:rFonts w:ascii="Times New Roman" w:eastAsia="宋体" w:hAnsi="Times New Roman" w:cs="Times New Roman" w:hint="default"/>
              </w:rPr>
              <w:t>洗液循环泵</w:t>
            </w:r>
          </w:p>
        </w:tc>
        <w:tc>
          <w:tcPr>
            <w:tcW w:w="1136" w:type="pct"/>
          </w:tcPr>
          <w:p w14:paraId="2507DFD4" w14:textId="77777777" w:rsidR="00775B2B" w:rsidRDefault="00000000">
            <w:pPr>
              <w:pStyle w:val="afffffffffff3"/>
              <w:spacing w:line="240" w:lineRule="auto"/>
              <w:rPr>
                <w:rStyle w:val="font01"/>
                <w:rFonts w:ascii="Times New Roman" w:eastAsia="宋体" w:hAnsi="Times New Roman" w:cs="Times New Roman" w:hint="default"/>
              </w:rPr>
            </w:pPr>
            <w:r>
              <w:rPr>
                <w:rStyle w:val="font01"/>
                <w:rFonts w:ascii="Times New Roman" w:eastAsia="宋体" w:hAnsi="Times New Roman" w:cs="Times New Roman" w:hint="default"/>
              </w:rPr>
              <w:t>台</w:t>
            </w:r>
          </w:p>
        </w:tc>
        <w:tc>
          <w:tcPr>
            <w:tcW w:w="748" w:type="pct"/>
          </w:tcPr>
          <w:p w14:paraId="3A229A4A" w14:textId="77777777" w:rsidR="00775B2B" w:rsidRDefault="00000000">
            <w:pPr>
              <w:pStyle w:val="afffffffffff3"/>
              <w:spacing w:line="240" w:lineRule="auto"/>
              <w:rPr>
                <w:rStyle w:val="font01"/>
                <w:rFonts w:ascii="Times New Roman" w:eastAsia="宋体" w:hAnsi="Times New Roman" w:cs="Times New Roman" w:hint="default"/>
              </w:rPr>
            </w:pPr>
            <w:r>
              <w:rPr>
                <w:rStyle w:val="font01"/>
                <w:rFonts w:ascii="Times New Roman" w:eastAsia="宋体" w:hAnsi="Times New Roman" w:cs="Times New Roman" w:hint="default"/>
              </w:rPr>
              <w:t>2</w:t>
            </w:r>
          </w:p>
        </w:tc>
      </w:tr>
      <w:tr w:rsidR="00775B2B" w14:paraId="084DF709" w14:textId="77777777">
        <w:tc>
          <w:tcPr>
            <w:tcW w:w="516" w:type="pct"/>
          </w:tcPr>
          <w:p w14:paraId="142189DE" w14:textId="77777777" w:rsidR="00775B2B" w:rsidRDefault="00000000">
            <w:pPr>
              <w:pStyle w:val="afffffffffff3"/>
              <w:spacing w:line="240" w:lineRule="auto"/>
              <w:rPr>
                <w:rStyle w:val="font01"/>
                <w:rFonts w:ascii="Times New Roman" w:eastAsia="宋体" w:hAnsi="Times New Roman" w:cs="Times New Roman" w:hint="default"/>
              </w:rPr>
            </w:pPr>
            <w:r>
              <w:rPr>
                <w:rStyle w:val="font01"/>
                <w:rFonts w:ascii="Times New Roman" w:eastAsia="宋体" w:hAnsi="Times New Roman" w:cs="Times New Roman" w:hint="default"/>
              </w:rPr>
              <w:t>四</w:t>
            </w:r>
          </w:p>
        </w:tc>
        <w:tc>
          <w:tcPr>
            <w:tcW w:w="2600" w:type="pct"/>
          </w:tcPr>
          <w:p w14:paraId="65B2D865" w14:textId="77777777" w:rsidR="00775B2B" w:rsidRDefault="00000000">
            <w:pPr>
              <w:pStyle w:val="afffffffffff3"/>
              <w:spacing w:line="240" w:lineRule="auto"/>
              <w:rPr>
                <w:rStyle w:val="font01"/>
                <w:rFonts w:ascii="Times New Roman" w:eastAsia="宋体" w:hAnsi="Times New Roman" w:cs="Times New Roman" w:hint="default"/>
              </w:rPr>
            </w:pPr>
            <w:r>
              <w:rPr>
                <w:rStyle w:val="font01"/>
                <w:rFonts w:ascii="Times New Roman" w:eastAsia="宋体" w:hAnsi="Times New Roman" w:cs="Times New Roman" w:hint="default"/>
              </w:rPr>
              <w:t>工艺水系统</w:t>
            </w:r>
          </w:p>
        </w:tc>
        <w:tc>
          <w:tcPr>
            <w:tcW w:w="1136" w:type="pct"/>
          </w:tcPr>
          <w:p w14:paraId="1924973A" w14:textId="77777777" w:rsidR="00775B2B" w:rsidRDefault="00000000">
            <w:pPr>
              <w:pStyle w:val="afffffffffff3"/>
              <w:spacing w:line="240" w:lineRule="auto"/>
              <w:rPr>
                <w:rStyle w:val="font01"/>
                <w:rFonts w:ascii="Times New Roman" w:eastAsia="宋体" w:hAnsi="Times New Roman" w:cs="Times New Roman" w:hint="default"/>
              </w:rPr>
            </w:pPr>
            <w:r>
              <w:rPr>
                <w:rStyle w:val="font01"/>
                <w:rFonts w:ascii="Times New Roman" w:eastAsia="宋体" w:hAnsi="Times New Roman" w:cs="Times New Roman" w:hint="default"/>
              </w:rPr>
              <w:t> </w:t>
            </w:r>
          </w:p>
        </w:tc>
        <w:tc>
          <w:tcPr>
            <w:tcW w:w="748" w:type="pct"/>
          </w:tcPr>
          <w:p w14:paraId="2BCA3B34" w14:textId="77777777" w:rsidR="00775B2B" w:rsidRDefault="00000000">
            <w:pPr>
              <w:pStyle w:val="afffffffffff3"/>
              <w:spacing w:line="240" w:lineRule="auto"/>
              <w:rPr>
                <w:rStyle w:val="font01"/>
                <w:rFonts w:ascii="Times New Roman" w:eastAsia="宋体" w:hAnsi="Times New Roman" w:cs="Times New Roman" w:hint="default"/>
              </w:rPr>
            </w:pPr>
            <w:r>
              <w:rPr>
                <w:rStyle w:val="font01"/>
                <w:rFonts w:ascii="Times New Roman" w:eastAsia="宋体" w:hAnsi="Times New Roman" w:cs="Times New Roman" w:hint="default"/>
              </w:rPr>
              <w:t> </w:t>
            </w:r>
          </w:p>
        </w:tc>
      </w:tr>
      <w:tr w:rsidR="00775B2B" w14:paraId="773D73F5" w14:textId="77777777">
        <w:tc>
          <w:tcPr>
            <w:tcW w:w="516" w:type="pct"/>
          </w:tcPr>
          <w:p w14:paraId="320AD023" w14:textId="77777777" w:rsidR="00775B2B" w:rsidRDefault="00000000">
            <w:pPr>
              <w:pStyle w:val="afffffffffff3"/>
              <w:spacing w:line="240" w:lineRule="auto"/>
              <w:rPr>
                <w:rStyle w:val="font01"/>
                <w:rFonts w:ascii="Times New Roman" w:eastAsia="宋体" w:hAnsi="Times New Roman" w:cs="Times New Roman" w:hint="default"/>
              </w:rPr>
            </w:pPr>
            <w:r>
              <w:rPr>
                <w:rStyle w:val="font01"/>
                <w:rFonts w:ascii="Times New Roman" w:eastAsia="宋体" w:hAnsi="Times New Roman" w:cs="Times New Roman" w:hint="default"/>
              </w:rPr>
              <w:t>1</w:t>
            </w:r>
          </w:p>
        </w:tc>
        <w:tc>
          <w:tcPr>
            <w:tcW w:w="2600" w:type="pct"/>
          </w:tcPr>
          <w:p w14:paraId="63DFAD92" w14:textId="77777777" w:rsidR="00775B2B" w:rsidRDefault="00000000">
            <w:pPr>
              <w:pStyle w:val="afffffffffff3"/>
              <w:spacing w:line="240" w:lineRule="auto"/>
              <w:rPr>
                <w:rStyle w:val="font01"/>
                <w:rFonts w:ascii="Times New Roman" w:eastAsia="宋体" w:hAnsi="Times New Roman" w:cs="Times New Roman" w:hint="default"/>
              </w:rPr>
            </w:pPr>
            <w:r>
              <w:rPr>
                <w:rStyle w:val="font01"/>
                <w:rFonts w:ascii="Times New Roman" w:eastAsia="宋体" w:hAnsi="Times New Roman" w:cs="Times New Roman" w:hint="default"/>
              </w:rPr>
              <w:t>工艺水箱</w:t>
            </w:r>
          </w:p>
        </w:tc>
        <w:tc>
          <w:tcPr>
            <w:tcW w:w="1136" w:type="pct"/>
          </w:tcPr>
          <w:p w14:paraId="1712B899" w14:textId="77777777" w:rsidR="00775B2B" w:rsidRDefault="00000000">
            <w:pPr>
              <w:pStyle w:val="afffffffffff3"/>
              <w:spacing w:line="240" w:lineRule="auto"/>
              <w:rPr>
                <w:rStyle w:val="font01"/>
                <w:rFonts w:ascii="Times New Roman" w:eastAsia="宋体" w:hAnsi="Times New Roman" w:cs="Times New Roman" w:hint="default"/>
              </w:rPr>
            </w:pPr>
            <w:r>
              <w:rPr>
                <w:rStyle w:val="font01"/>
                <w:rFonts w:ascii="Times New Roman" w:eastAsia="宋体" w:hAnsi="Times New Roman" w:cs="Times New Roman" w:hint="default"/>
              </w:rPr>
              <w:t>台</w:t>
            </w:r>
          </w:p>
        </w:tc>
        <w:tc>
          <w:tcPr>
            <w:tcW w:w="748" w:type="pct"/>
          </w:tcPr>
          <w:p w14:paraId="4440710A" w14:textId="77777777" w:rsidR="00775B2B" w:rsidRDefault="00000000">
            <w:pPr>
              <w:pStyle w:val="afffffffffff3"/>
              <w:spacing w:line="240" w:lineRule="auto"/>
              <w:rPr>
                <w:rStyle w:val="font01"/>
                <w:rFonts w:ascii="Times New Roman" w:eastAsia="宋体" w:hAnsi="Times New Roman" w:cs="Times New Roman" w:hint="default"/>
              </w:rPr>
            </w:pPr>
            <w:r>
              <w:rPr>
                <w:rStyle w:val="font01"/>
                <w:rFonts w:ascii="Times New Roman" w:eastAsia="宋体" w:hAnsi="Times New Roman" w:cs="Times New Roman" w:hint="default"/>
              </w:rPr>
              <w:t>1</w:t>
            </w:r>
          </w:p>
        </w:tc>
      </w:tr>
      <w:tr w:rsidR="00775B2B" w14:paraId="26325A97" w14:textId="77777777">
        <w:tc>
          <w:tcPr>
            <w:tcW w:w="516" w:type="pct"/>
          </w:tcPr>
          <w:p w14:paraId="0B966A5B" w14:textId="77777777" w:rsidR="00775B2B" w:rsidRDefault="00000000">
            <w:pPr>
              <w:pStyle w:val="afffffffffff3"/>
              <w:spacing w:line="240" w:lineRule="auto"/>
              <w:rPr>
                <w:rStyle w:val="font01"/>
                <w:rFonts w:ascii="Times New Roman" w:eastAsia="宋体" w:hAnsi="Times New Roman" w:cs="Times New Roman" w:hint="default"/>
              </w:rPr>
            </w:pPr>
            <w:r>
              <w:rPr>
                <w:rStyle w:val="font01"/>
                <w:rFonts w:ascii="Times New Roman" w:eastAsia="宋体" w:hAnsi="Times New Roman" w:cs="Times New Roman" w:hint="default"/>
              </w:rPr>
              <w:t>2</w:t>
            </w:r>
          </w:p>
        </w:tc>
        <w:tc>
          <w:tcPr>
            <w:tcW w:w="2600" w:type="pct"/>
          </w:tcPr>
          <w:p w14:paraId="247ACB59" w14:textId="77777777" w:rsidR="00775B2B" w:rsidRDefault="00000000">
            <w:pPr>
              <w:pStyle w:val="afffffffffff3"/>
              <w:spacing w:line="240" w:lineRule="auto"/>
              <w:rPr>
                <w:rStyle w:val="font01"/>
                <w:rFonts w:ascii="Times New Roman" w:eastAsia="宋体" w:hAnsi="Times New Roman" w:cs="Times New Roman" w:hint="default"/>
              </w:rPr>
            </w:pPr>
            <w:r>
              <w:rPr>
                <w:rStyle w:val="font01"/>
                <w:rFonts w:ascii="Times New Roman" w:eastAsia="宋体" w:hAnsi="Times New Roman" w:cs="Times New Roman" w:hint="default"/>
              </w:rPr>
              <w:t>水洗循环箱</w:t>
            </w:r>
          </w:p>
        </w:tc>
        <w:tc>
          <w:tcPr>
            <w:tcW w:w="1136" w:type="pct"/>
          </w:tcPr>
          <w:p w14:paraId="15D7E835" w14:textId="77777777" w:rsidR="00775B2B" w:rsidRDefault="00000000">
            <w:pPr>
              <w:pStyle w:val="afffffffffff3"/>
              <w:spacing w:line="240" w:lineRule="auto"/>
              <w:rPr>
                <w:rStyle w:val="font01"/>
                <w:rFonts w:ascii="Times New Roman" w:eastAsia="宋体" w:hAnsi="Times New Roman" w:cs="Times New Roman" w:hint="default"/>
              </w:rPr>
            </w:pPr>
            <w:r>
              <w:rPr>
                <w:rStyle w:val="font01"/>
                <w:rFonts w:ascii="Times New Roman" w:eastAsia="宋体" w:hAnsi="Times New Roman" w:cs="Times New Roman" w:hint="default"/>
              </w:rPr>
              <w:t>台</w:t>
            </w:r>
          </w:p>
        </w:tc>
        <w:tc>
          <w:tcPr>
            <w:tcW w:w="748" w:type="pct"/>
          </w:tcPr>
          <w:p w14:paraId="16F3E8B0" w14:textId="77777777" w:rsidR="00775B2B" w:rsidRDefault="00000000">
            <w:pPr>
              <w:pStyle w:val="afffffffffff3"/>
              <w:spacing w:line="240" w:lineRule="auto"/>
              <w:rPr>
                <w:rStyle w:val="font01"/>
                <w:rFonts w:ascii="Times New Roman" w:eastAsia="宋体" w:hAnsi="Times New Roman" w:cs="Times New Roman" w:hint="default"/>
              </w:rPr>
            </w:pPr>
            <w:r>
              <w:rPr>
                <w:rStyle w:val="font01"/>
                <w:rFonts w:ascii="Times New Roman" w:eastAsia="宋体" w:hAnsi="Times New Roman" w:cs="Times New Roman" w:hint="default"/>
              </w:rPr>
              <w:t>3</w:t>
            </w:r>
          </w:p>
        </w:tc>
      </w:tr>
      <w:tr w:rsidR="00775B2B" w14:paraId="015061F4" w14:textId="77777777">
        <w:tc>
          <w:tcPr>
            <w:tcW w:w="516" w:type="pct"/>
          </w:tcPr>
          <w:p w14:paraId="74CA2499" w14:textId="77777777" w:rsidR="00775B2B" w:rsidRDefault="00000000">
            <w:pPr>
              <w:pStyle w:val="afffffffffff3"/>
              <w:spacing w:line="240" w:lineRule="auto"/>
              <w:rPr>
                <w:rStyle w:val="font01"/>
                <w:rFonts w:ascii="Times New Roman" w:eastAsia="宋体" w:hAnsi="Times New Roman" w:cs="Times New Roman" w:hint="default"/>
              </w:rPr>
            </w:pPr>
            <w:r>
              <w:rPr>
                <w:rStyle w:val="font01"/>
                <w:rFonts w:ascii="Times New Roman" w:eastAsia="宋体" w:hAnsi="Times New Roman" w:cs="Times New Roman" w:hint="default"/>
              </w:rPr>
              <w:t>3</w:t>
            </w:r>
          </w:p>
        </w:tc>
        <w:tc>
          <w:tcPr>
            <w:tcW w:w="2600" w:type="pct"/>
          </w:tcPr>
          <w:p w14:paraId="09EB084F" w14:textId="77777777" w:rsidR="00775B2B" w:rsidRDefault="00000000">
            <w:pPr>
              <w:pStyle w:val="afffffffffff3"/>
              <w:spacing w:line="240" w:lineRule="auto"/>
              <w:rPr>
                <w:rStyle w:val="font01"/>
                <w:rFonts w:ascii="Times New Roman" w:eastAsia="宋体" w:hAnsi="Times New Roman" w:cs="Times New Roman" w:hint="default"/>
              </w:rPr>
            </w:pPr>
            <w:r>
              <w:rPr>
                <w:rStyle w:val="font01"/>
                <w:rFonts w:ascii="Times New Roman" w:eastAsia="宋体" w:hAnsi="Times New Roman" w:cs="Times New Roman" w:hint="default"/>
              </w:rPr>
              <w:t>工艺水泵</w:t>
            </w:r>
          </w:p>
        </w:tc>
        <w:tc>
          <w:tcPr>
            <w:tcW w:w="1136" w:type="pct"/>
          </w:tcPr>
          <w:p w14:paraId="18AA6298" w14:textId="77777777" w:rsidR="00775B2B" w:rsidRDefault="00000000">
            <w:pPr>
              <w:pStyle w:val="afffffffffff3"/>
              <w:spacing w:line="240" w:lineRule="auto"/>
              <w:rPr>
                <w:rStyle w:val="font01"/>
                <w:rFonts w:ascii="Times New Roman" w:eastAsia="宋体" w:hAnsi="Times New Roman" w:cs="Times New Roman" w:hint="default"/>
              </w:rPr>
            </w:pPr>
            <w:r>
              <w:rPr>
                <w:rStyle w:val="font01"/>
                <w:rFonts w:ascii="Times New Roman" w:eastAsia="宋体" w:hAnsi="Times New Roman" w:cs="Times New Roman" w:hint="default"/>
              </w:rPr>
              <w:t>台</w:t>
            </w:r>
          </w:p>
        </w:tc>
        <w:tc>
          <w:tcPr>
            <w:tcW w:w="748" w:type="pct"/>
          </w:tcPr>
          <w:p w14:paraId="5B9514EB" w14:textId="77777777" w:rsidR="00775B2B" w:rsidRDefault="00000000">
            <w:pPr>
              <w:pStyle w:val="afffffffffff3"/>
              <w:spacing w:line="240" w:lineRule="auto"/>
              <w:rPr>
                <w:rStyle w:val="font01"/>
                <w:rFonts w:ascii="Times New Roman" w:eastAsia="宋体" w:hAnsi="Times New Roman" w:cs="Times New Roman" w:hint="default"/>
              </w:rPr>
            </w:pPr>
            <w:r>
              <w:rPr>
                <w:rStyle w:val="font01"/>
                <w:rFonts w:ascii="Times New Roman" w:eastAsia="宋体" w:hAnsi="Times New Roman" w:cs="Times New Roman" w:hint="default"/>
              </w:rPr>
              <w:t>2</w:t>
            </w:r>
          </w:p>
        </w:tc>
      </w:tr>
      <w:tr w:rsidR="00775B2B" w14:paraId="603F33AE" w14:textId="77777777">
        <w:tc>
          <w:tcPr>
            <w:tcW w:w="516" w:type="pct"/>
          </w:tcPr>
          <w:p w14:paraId="03CA744F" w14:textId="77777777" w:rsidR="00775B2B" w:rsidRDefault="00000000">
            <w:pPr>
              <w:pStyle w:val="afffffffffff3"/>
              <w:spacing w:line="240" w:lineRule="auto"/>
              <w:rPr>
                <w:rStyle w:val="font01"/>
                <w:rFonts w:ascii="Times New Roman" w:eastAsia="宋体" w:hAnsi="Times New Roman" w:cs="Times New Roman" w:hint="default"/>
              </w:rPr>
            </w:pPr>
            <w:r>
              <w:rPr>
                <w:rStyle w:val="font01"/>
                <w:rFonts w:ascii="Times New Roman" w:eastAsia="宋体" w:hAnsi="Times New Roman" w:cs="Times New Roman" w:hint="default"/>
              </w:rPr>
              <w:t>4</w:t>
            </w:r>
          </w:p>
        </w:tc>
        <w:tc>
          <w:tcPr>
            <w:tcW w:w="2600" w:type="pct"/>
          </w:tcPr>
          <w:p w14:paraId="08DCA3B1" w14:textId="77777777" w:rsidR="00775B2B" w:rsidRDefault="00000000">
            <w:pPr>
              <w:pStyle w:val="afffffffffff3"/>
              <w:spacing w:line="240" w:lineRule="auto"/>
              <w:rPr>
                <w:rStyle w:val="font01"/>
                <w:rFonts w:ascii="Times New Roman" w:eastAsia="宋体" w:hAnsi="Times New Roman" w:cs="Times New Roman" w:hint="default"/>
              </w:rPr>
            </w:pPr>
            <w:r>
              <w:rPr>
                <w:rStyle w:val="font01"/>
                <w:rFonts w:ascii="Times New Roman" w:eastAsia="宋体" w:hAnsi="Times New Roman" w:cs="Times New Roman" w:hint="default"/>
              </w:rPr>
              <w:t>水洗泵</w:t>
            </w:r>
          </w:p>
        </w:tc>
        <w:tc>
          <w:tcPr>
            <w:tcW w:w="1136" w:type="pct"/>
          </w:tcPr>
          <w:p w14:paraId="138063A0" w14:textId="77777777" w:rsidR="00775B2B" w:rsidRDefault="00000000">
            <w:pPr>
              <w:pStyle w:val="afffffffffff3"/>
              <w:spacing w:line="240" w:lineRule="auto"/>
              <w:rPr>
                <w:rStyle w:val="font01"/>
                <w:rFonts w:ascii="Times New Roman" w:eastAsia="宋体" w:hAnsi="Times New Roman" w:cs="Times New Roman" w:hint="default"/>
              </w:rPr>
            </w:pPr>
            <w:r>
              <w:rPr>
                <w:rStyle w:val="font01"/>
                <w:rFonts w:ascii="Times New Roman" w:eastAsia="宋体" w:hAnsi="Times New Roman" w:cs="Times New Roman" w:hint="default"/>
              </w:rPr>
              <w:t>台</w:t>
            </w:r>
          </w:p>
        </w:tc>
        <w:tc>
          <w:tcPr>
            <w:tcW w:w="748" w:type="pct"/>
          </w:tcPr>
          <w:p w14:paraId="3F7AACAD" w14:textId="77777777" w:rsidR="00775B2B" w:rsidRDefault="00000000">
            <w:pPr>
              <w:pStyle w:val="afffffffffff3"/>
              <w:spacing w:line="240" w:lineRule="auto"/>
              <w:rPr>
                <w:rStyle w:val="font01"/>
                <w:rFonts w:ascii="Times New Roman" w:eastAsia="宋体" w:hAnsi="Times New Roman" w:cs="Times New Roman" w:hint="default"/>
              </w:rPr>
            </w:pPr>
            <w:r>
              <w:rPr>
                <w:rStyle w:val="font01"/>
                <w:rFonts w:ascii="Times New Roman" w:eastAsia="宋体" w:hAnsi="Times New Roman" w:cs="Times New Roman" w:hint="default"/>
              </w:rPr>
              <w:t>6</w:t>
            </w:r>
          </w:p>
        </w:tc>
      </w:tr>
      <w:tr w:rsidR="00775B2B" w14:paraId="2CBD258D" w14:textId="77777777">
        <w:tc>
          <w:tcPr>
            <w:tcW w:w="516" w:type="pct"/>
          </w:tcPr>
          <w:p w14:paraId="73AE8D86" w14:textId="77777777" w:rsidR="00775B2B" w:rsidRDefault="00000000">
            <w:pPr>
              <w:pStyle w:val="afffffffffff3"/>
              <w:spacing w:line="240" w:lineRule="auto"/>
              <w:rPr>
                <w:rStyle w:val="font01"/>
                <w:rFonts w:ascii="Times New Roman" w:eastAsia="宋体" w:hAnsi="Times New Roman" w:cs="Times New Roman" w:hint="default"/>
              </w:rPr>
            </w:pPr>
            <w:r>
              <w:rPr>
                <w:rStyle w:val="font01"/>
                <w:rFonts w:ascii="Times New Roman" w:eastAsia="宋体" w:hAnsi="Times New Roman" w:cs="Times New Roman" w:hint="default"/>
              </w:rPr>
              <w:t>五</w:t>
            </w:r>
          </w:p>
        </w:tc>
        <w:tc>
          <w:tcPr>
            <w:tcW w:w="2600" w:type="pct"/>
          </w:tcPr>
          <w:p w14:paraId="0A783C6D" w14:textId="77777777" w:rsidR="00775B2B" w:rsidRDefault="00000000">
            <w:pPr>
              <w:pStyle w:val="afffffffffff3"/>
              <w:spacing w:line="240" w:lineRule="auto"/>
              <w:rPr>
                <w:rStyle w:val="font01"/>
                <w:rFonts w:ascii="Times New Roman" w:eastAsia="宋体" w:hAnsi="Times New Roman" w:cs="Times New Roman" w:hint="default"/>
              </w:rPr>
            </w:pPr>
            <w:r>
              <w:rPr>
                <w:rStyle w:val="font01"/>
                <w:rFonts w:ascii="Times New Roman" w:eastAsia="宋体" w:hAnsi="Times New Roman" w:cs="Times New Roman" w:hint="default"/>
              </w:rPr>
              <w:t>检修排空系统</w:t>
            </w:r>
          </w:p>
        </w:tc>
        <w:tc>
          <w:tcPr>
            <w:tcW w:w="1136" w:type="pct"/>
          </w:tcPr>
          <w:p w14:paraId="41B2E70E" w14:textId="77777777" w:rsidR="00775B2B" w:rsidRDefault="00000000">
            <w:pPr>
              <w:pStyle w:val="afffffffffff3"/>
              <w:spacing w:line="240" w:lineRule="auto"/>
              <w:rPr>
                <w:rStyle w:val="font01"/>
                <w:rFonts w:ascii="Times New Roman" w:eastAsia="宋体" w:hAnsi="Times New Roman" w:cs="Times New Roman" w:hint="default"/>
              </w:rPr>
            </w:pPr>
            <w:r>
              <w:rPr>
                <w:rStyle w:val="font01"/>
                <w:rFonts w:ascii="Times New Roman" w:eastAsia="宋体" w:hAnsi="Times New Roman" w:cs="Times New Roman" w:hint="default"/>
              </w:rPr>
              <w:t> </w:t>
            </w:r>
          </w:p>
        </w:tc>
        <w:tc>
          <w:tcPr>
            <w:tcW w:w="748" w:type="pct"/>
          </w:tcPr>
          <w:p w14:paraId="0756EC8A" w14:textId="77777777" w:rsidR="00775B2B" w:rsidRDefault="00000000">
            <w:pPr>
              <w:pStyle w:val="afffffffffff3"/>
              <w:spacing w:line="240" w:lineRule="auto"/>
              <w:rPr>
                <w:rStyle w:val="font01"/>
                <w:rFonts w:ascii="Times New Roman" w:eastAsia="宋体" w:hAnsi="Times New Roman" w:cs="Times New Roman" w:hint="default"/>
              </w:rPr>
            </w:pPr>
            <w:r>
              <w:rPr>
                <w:rStyle w:val="font01"/>
                <w:rFonts w:ascii="Times New Roman" w:eastAsia="宋体" w:hAnsi="Times New Roman" w:cs="Times New Roman" w:hint="default"/>
              </w:rPr>
              <w:t> </w:t>
            </w:r>
          </w:p>
        </w:tc>
      </w:tr>
      <w:tr w:rsidR="00775B2B" w14:paraId="4ED50C66" w14:textId="77777777">
        <w:tc>
          <w:tcPr>
            <w:tcW w:w="516" w:type="pct"/>
          </w:tcPr>
          <w:p w14:paraId="6F566DA2" w14:textId="77777777" w:rsidR="00775B2B" w:rsidRDefault="00000000">
            <w:pPr>
              <w:pStyle w:val="afffffffffff3"/>
              <w:spacing w:line="240" w:lineRule="auto"/>
              <w:rPr>
                <w:rStyle w:val="font01"/>
                <w:rFonts w:ascii="Times New Roman" w:eastAsia="宋体" w:hAnsi="Times New Roman" w:cs="Times New Roman" w:hint="default"/>
              </w:rPr>
            </w:pPr>
            <w:r>
              <w:rPr>
                <w:rStyle w:val="font01"/>
                <w:rFonts w:ascii="Times New Roman" w:eastAsia="宋体" w:hAnsi="Times New Roman" w:cs="Times New Roman" w:hint="default"/>
              </w:rPr>
              <w:t>1</w:t>
            </w:r>
          </w:p>
        </w:tc>
        <w:tc>
          <w:tcPr>
            <w:tcW w:w="2600" w:type="pct"/>
          </w:tcPr>
          <w:p w14:paraId="61B8D0C4" w14:textId="77777777" w:rsidR="00775B2B" w:rsidRDefault="00000000">
            <w:pPr>
              <w:pStyle w:val="afffffffffff3"/>
              <w:spacing w:line="240" w:lineRule="auto"/>
              <w:rPr>
                <w:rStyle w:val="font01"/>
                <w:rFonts w:ascii="Times New Roman" w:eastAsia="宋体" w:hAnsi="Times New Roman" w:cs="Times New Roman" w:hint="default"/>
              </w:rPr>
            </w:pPr>
            <w:r>
              <w:rPr>
                <w:rStyle w:val="font01"/>
                <w:rFonts w:ascii="Times New Roman" w:eastAsia="宋体" w:hAnsi="Times New Roman" w:cs="Times New Roman" w:hint="default"/>
              </w:rPr>
              <w:t>事故浆液箱</w:t>
            </w:r>
          </w:p>
        </w:tc>
        <w:tc>
          <w:tcPr>
            <w:tcW w:w="1136" w:type="pct"/>
          </w:tcPr>
          <w:p w14:paraId="0A2DE538" w14:textId="77777777" w:rsidR="00775B2B" w:rsidRDefault="00000000">
            <w:pPr>
              <w:pStyle w:val="afffffffffff3"/>
              <w:spacing w:line="240" w:lineRule="auto"/>
              <w:rPr>
                <w:rStyle w:val="font01"/>
                <w:rFonts w:ascii="Times New Roman" w:eastAsia="宋体" w:hAnsi="Times New Roman" w:cs="Times New Roman" w:hint="default"/>
              </w:rPr>
            </w:pPr>
            <w:r>
              <w:rPr>
                <w:rStyle w:val="font01"/>
                <w:rFonts w:ascii="Times New Roman" w:eastAsia="宋体" w:hAnsi="Times New Roman" w:cs="Times New Roman" w:hint="default"/>
              </w:rPr>
              <w:t>台</w:t>
            </w:r>
          </w:p>
        </w:tc>
        <w:tc>
          <w:tcPr>
            <w:tcW w:w="748" w:type="pct"/>
          </w:tcPr>
          <w:p w14:paraId="1DBF4C0B" w14:textId="77777777" w:rsidR="00775B2B" w:rsidRDefault="00000000">
            <w:pPr>
              <w:pStyle w:val="afffffffffff3"/>
              <w:spacing w:line="240" w:lineRule="auto"/>
              <w:rPr>
                <w:rStyle w:val="font01"/>
                <w:rFonts w:ascii="Times New Roman" w:eastAsia="宋体" w:hAnsi="Times New Roman" w:cs="Times New Roman" w:hint="default"/>
              </w:rPr>
            </w:pPr>
            <w:r>
              <w:rPr>
                <w:rStyle w:val="font01"/>
                <w:rFonts w:ascii="Times New Roman" w:eastAsia="宋体" w:hAnsi="Times New Roman" w:cs="Times New Roman" w:hint="default"/>
              </w:rPr>
              <w:t>1</w:t>
            </w:r>
          </w:p>
        </w:tc>
      </w:tr>
      <w:tr w:rsidR="00775B2B" w14:paraId="58420B65" w14:textId="77777777">
        <w:tc>
          <w:tcPr>
            <w:tcW w:w="516" w:type="pct"/>
          </w:tcPr>
          <w:p w14:paraId="5E498D0E" w14:textId="77777777" w:rsidR="00775B2B" w:rsidRDefault="00000000">
            <w:pPr>
              <w:pStyle w:val="afffffffffff3"/>
              <w:spacing w:line="240" w:lineRule="auto"/>
              <w:rPr>
                <w:rStyle w:val="font01"/>
                <w:rFonts w:ascii="Times New Roman" w:eastAsia="宋体" w:hAnsi="Times New Roman" w:cs="Times New Roman" w:hint="default"/>
              </w:rPr>
            </w:pPr>
            <w:r>
              <w:rPr>
                <w:rStyle w:val="font01"/>
                <w:rFonts w:ascii="Times New Roman" w:eastAsia="宋体" w:hAnsi="Times New Roman" w:cs="Times New Roman" w:hint="default"/>
              </w:rPr>
              <w:t>2</w:t>
            </w:r>
          </w:p>
        </w:tc>
        <w:tc>
          <w:tcPr>
            <w:tcW w:w="2600" w:type="pct"/>
          </w:tcPr>
          <w:p w14:paraId="46B5306C" w14:textId="77777777" w:rsidR="00775B2B" w:rsidRDefault="00000000">
            <w:pPr>
              <w:pStyle w:val="afffffffffff3"/>
              <w:spacing w:line="240" w:lineRule="auto"/>
              <w:rPr>
                <w:rStyle w:val="font01"/>
                <w:rFonts w:ascii="Times New Roman" w:eastAsia="宋体" w:hAnsi="Times New Roman" w:cs="Times New Roman" w:hint="default"/>
              </w:rPr>
            </w:pPr>
            <w:r>
              <w:rPr>
                <w:rStyle w:val="font01"/>
                <w:rFonts w:ascii="Times New Roman" w:eastAsia="宋体" w:hAnsi="Times New Roman" w:cs="Times New Roman" w:hint="default"/>
              </w:rPr>
              <w:t>事故返回泵</w:t>
            </w:r>
          </w:p>
        </w:tc>
        <w:tc>
          <w:tcPr>
            <w:tcW w:w="1136" w:type="pct"/>
          </w:tcPr>
          <w:p w14:paraId="300F6D03" w14:textId="77777777" w:rsidR="00775B2B" w:rsidRDefault="00000000">
            <w:pPr>
              <w:pStyle w:val="afffffffffff3"/>
              <w:spacing w:line="240" w:lineRule="auto"/>
              <w:rPr>
                <w:rStyle w:val="font01"/>
                <w:rFonts w:ascii="Times New Roman" w:eastAsia="宋体" w:hAnsi="Times New Roman" w:cs="Times New Roman" w:hint="default"/>
              </w:rPr>
            </w:pPr>
            <w:r>
              <w:rPr>
                <w:rStyle w:val="font01"/>
                <w:rFonts w:ascii="Times New Roman" w:eastAsia="宋体" w:hAnsi="Times New Roman" w:cs="Times New Roman" w:hint="default"/>
              </w:rPr>
              <w:t>台</w:t>
            </w:r>
          </w:p>
        </w:tc>
        <w:tc>
          <w:tcPr>
            <w:tcW w:w="748" w:type="pct"/>
          </w:tcPr>
          <w:p w14:paraId="5AD5D465" w14:textId="77777777" w:rsidR="00775B2B" w:rsidRDefault="00000000">
            <w:pPr>
              <w:pStyle w:val="afffffffffff3"/>
              <w:spacing w:line="240" w:lineRule="auto"/>
              <w:rPr>
                <w:rStyle w:val="font01"/>
                <w:rFonts w:ascii="Times New Roman" w:eastAsia="宋体" w:hAnsi="Times New Roman" w:cs="Times New Roman" w:hint="default"/>
              </w:rPr>
            </w:pPr>
            <w:r>
              <w:rPr>
                <w:rStyle w:val="font01"/>
                <w:rFonts w:ascii="Times New Roman" w:eastAsia="宋体" w:hAnsi="Times New Roman" w:cs="Times New Roman" w:hint="default"/>
              </w:rPr>
              <w:t>1</w:t>
            </w:r>
          </w:p>
        </w:tc>
      </w:tr>
      <w:tr w:rsidR="00775B2B" w14:paraId="4DC30C20" w14:textId="77777777">
        <w:tc>
          <w:tcPr>
            <w:tcW w:w="516" w:type="pct"/>
          </w:tcPr>
          <w:p w14:paraId="78BC0053" w14:textId="77777777" w:rsidR="00775B2B" w:rsidRDefault="00000000">
            <w:pPr>
              <w:pStyle w:val="afffffffffff3"/>
              <w:spacing w:line="240" w:lineRule="auto"/>
              <w:rPr>
                <w:rStyle w:val="font01"/>
                <w:rFonts w:ascii="Times New Roman" w:eastAsia="宋体" w:hAnsi="Times New Roman" w:cs="Times New Roman" w:hint="default"/>
              </w:rPr>
            </w:pPr>
            <w:r>
              <w:rPr>
                <w:rStyle w:val="font01"/>
                <w:rFonts w:ascii="Times New Roman" w:eastAsia="宋体" w:hAnsi="Times New Roman" w:cs="Times New Roman" w:hint="default"/>
              </w:rPr>
              <w:t>3</w:t>
            </w:r>
          </w:p>
        </w:tc>
        <w:tc>
          <w:tcPr>
            <w:tcW w:w="2600" w:type="pct"/>
          </w:tcPr>
          <w:p w14:paraId="5F6559CD" w14:textId="77777777" w:rsidR="00775B2B" w:rsidRDefault="00000000">
            <w:pPr>
              <w:pStyle w:val="afffffffffff3"/>
              <w:spacing w:line="240" w:lineRule="auto"/>
              <w:rPr>
                <w:rStyle w:val="font01"/>
                <w:rFonts w:ascii="Times New Roman" w:eastAsia="宋体" w:hAnsi="Times New Roman" w:cs="Times New Roman" w:hint="default"/>
              </w:rPr>
            </w:pPr>
            <w:r>
              <w:rPr>
                <w:rStyle w:val="font01"/>
                <w:rFonts w:ascii="Times New Roman" w:eastAsia="宋体" w:hAnsi="Times New Roman" w:cs="Times New Roman" w:hint="default"/>
              </w:rPr>
              <w:t>地坑泵</w:t>
            </w:r>
          </w:p>
        </w:tc>
        <w:tc>
          <w:tcPr>
            <w:tcW w:w="1136" w:type="pct"/>
          </w:tcPr>
          <w:p w14:paraId="4E32EBCF" w14:textId="77777777" w:rsidR="00775B2B" w:rsidRDefault="00000000">
            <w:pPr>
              <w:pStyle w:val="afffffffffff3"/>
              <w:spacing w:line="240" w:lineRule="auto"/>
              <w:rPr>
                <w:rStyle w:val="font01"/>
                <w:rFonts w:ascii="Times New Roman" w:eastAsia="宋体" w:hAnsi="Times New Roman" w:cs="Times New Roman" w:hint="default"/>
              </w:rPr>
            </w:pPr>
            <w:r>
              <w:rPr>
                <w:rStyle w:val="font01"/>
                <w:rFonts w:ascii="Times New Roman" w:eastAsia="宋体" w:hAnsi="Times New Roman" w:cs="Times New Roman" w:hint="default"/>
              </w:rPr>
              <w:t>台</w:t>
            </w:r>
          </w:p>
        </w:tc>
        <w:tc>
          <w:tcPr>
            <w:tcW w:w="748" w:type="pct"/>
          </w:tcPr>
          <w:p w14:paraId="128D31FA" w14:textId="77777777" w:rsidR="00775B2B" w:rsidRDefault="00000000">
            <w:pPr>
              <w:pStyle w:val="afffffffffff3"/>
              <w:spacing w:line="240" w:lineRule="auto"/>
              <w:rPr>
                <w:rStyle w:val="font01"/>
                <w:rFonts w:ascii="Times New Roman" w:eastAsia="宋体" w:hAnsi="Times New Roman" w:cs="Times New Roman" w:hint="default"/>
              </w:rPr>
            </w:pPr>
            <w:r>
              <w:rPr>
                <w:rStyle w:val="font01"/>
                <w:rFonts w:ascii="Times New Roman" w:eastAsia="宋体" w:hAnsi="Times New Roman" w:cs="Times New Roman" w:hint="default"/>
              </w:rPr>
              <w:t>6</w:t>
            </w:r>
          </w:p>
        </w:tc>
      </w:tr>
    </w:tbl>
    <w:p w14:paraId="4EB50C54" w14:textId="77777777" w:rsidR="00775B2B" w:rsidRDefault="00775B2B">
      <w:pPr>
        <w:autoSpaceDE w:val="0"/>
        <w:autoSpaceDN w:val="0"/>
        <w:adjustRightInd w:val="0"/>
        <w:spacing w:line="360" w:lineRule="auto"/>
        <w:ind w:firstLineChars="200" w:firstLine="480"/>
        <w:jc w:val="left"/>
        <w:rPr>
          <w:kern w:val="0"/>
          <w:sz w:val="24"/>
        </w:rPr>
      </w:pPr>
    </w:p>
    <w:p w14:paraId="12A6D127" w14:textId="77777777" w:rsidR="00775B2B" w:rsidRDefault="00000000">
      <w:pPr>
        <w:pStyle w:val="30"/>
        <w:spacing w:before="0" w:after="0" w:line="520" w:lineRule="exact"/>
        <w:rPr>
          <w:rStyle w:val="affff1"/>
          <w:rFonts w:eastAsia="黑体"/>
          <w:color w:val="auto"/>
          <w:sz w:val="24"/>
          <w:szCs w:val="24"/>
          <w:u w:val="none"/>
        </w:rPr>
      </w:pPr>
      <w:bookmarkStart w:id="437" w:name="_Toc312944669"/>
      <w:bookmarkStart w:id="438" w:name="_Toc312945169"/>
      <w:bookmarkStart w:id="439" w:name="_Toc323128810"/>
      <w:bookmarkStart w:id="440" w:name="_Toc107815119"/>
      <w:bookmarkStart w:id="441" w:name="_Hlk73705330"/>
      <w:bookmarkStart w:id="442" w:name="_Toc108524334"/>
      <w:bookmarkStart w:id="443" w:name="_Toc109532377"/>
      <w:bookmarkStart w:id="444" w:name="_Toc107814644"/>
      <w:bookmarkStart w:id="445" w:name="_Toc109317075"/>
      <w:bookmarkStart w:id="446" w:name="_Toc107815416"/>
      <w:bookmarkStart w:id="447" w:name="_Toc109315946"/>
      <w:bookmarkStart w:id="448" w:name="_Toc107813881"/>
      <w:r>
        <w:rPr>
          <w:rStyle w:val="affff1"/>
          <w:rFonts w:eastAsia="黑体"/>
          <w:color w:val="auto"/>
          <w:sz w:val="24"/>
          <w:szCs w:val="24"/>
          <w:u w:val="none"/>
        </w:rPr>
        <w:t>3.4.9</w:t>
      </w:r>
      <w:r>
        <w:rPr>
          <w:rStyle w:val="affff1"/>
          <w:rFonts w:eastAsia="黑体"/>
          <w:color w:val="auto"/>
          <w:sz w:val="24"/>
          <w:szCs w:val="24"/>
          <w:u w:val="none"/>
        </w:rPr>
        <w:t>烟气脱硝</w:t>
      </w:r>
      <w:bookmarkEnd w:id="437"/>
      <w:bookmarkEnd w:id="438"/>
      <w:r>
        <w:rPr>
          <w:rStyle w:val="affff1"/>
          <w:rFonts w:eastAsia="黑体"/>
          <w:color w:val="auto"/>
          <w:sz w:val="24"/>
          <w:szCs w:val="24"/>
          <w:u w:val="none"/>
        </w:rPr>
        <w:t>系统</w:t>
      </w:r>
      <w:bookmarkEnd w:id="439"/>
    </w:p>
    <w:p w14:paraId="24B28875" w14:textId="77777777" w:rsidR="00775B2B" w:rsidRDefault="00000000">
      <w:pPr>
        <w:autoSpaceDE w:val="0"/>
        <w:autoSpaceDN w:val="0"/>
        <w:adjustRightInd w:val="0"/>
        <w:spacing w:line="360" w:lineRule="auto"/>
        <w:ind w:firstLineChars="200" w:firstLine="480"/>
        <w:rPr>
          <w:kern w:val="0"/>
          <w:sz w:val="24"/>
          <w:szCs w:val="20"/>
        </w:rPr>
      </w:pPr>
      <w:bookmarkStart w:id="449" w:name="_Hlk198307417"/>
      <w:r>
        <w:rPr>
          <w:kern w:val="0"/>
          <w:sz w:val="24"/>
          <w:szCs w:val="20"/>
        </w:rPr>
        <w:t>本项目锅炉燃烧采用低氮燃烧技术，包括低氮燃烧器和分级配风两种技术，不设置燃料分级再燃技术。低氮燃烧器和分级配风技术组合可把燃烧过程产生的氮氧化物控制在</w:t>
      </w:r>
      <w:r>
        <w:rPr>
          <w:kern w:val="0"/>
          <w:sz w:val="24"/>
          <w:szCs w:val="20"/>
        </w:rPr>
        <w:t>300mg/Nm³</w:t>
      </w:r>
      <w:r>
        <w:rPr>
          <w:kern w:val="0"/>
          <w:sz w:val="24"/>
          <w:szCs w:val="20"/>
        </w:rPr>
        <w:t>以内</w:t>
      </w:r>
      <w:r>
        <w:rPr>
          <w:rFonts w:hint="eastAsia"/>
          <w:kern w:val="0"/>
          <w:sz w:val="24"/>
          <w:szCs w:val="20"/>
        </w:rPr>
        <w:t>，</w:t>
      </w:r>
      <w:r>
        <w:rPr>
          <w:sz w:val="24"/>
        </w:rPr>
        <w:t>考虑到实际运行时的波动，脱硝系统按照入口</w:t>
      </w:r>
      <w:r>
        <w:rPr>
          <w:sz w:val="24"/>
        </w:rPr>
        <w:lastRenderedPageBreak/>
        <w:t>3</w:t>
      </w:r>
      <w:r>
        <w:rPr>
          <w:rFonts w:hint="eastAsia"/>
          <w:sz w:val="24"/>
        </w:rPr>
        <w:t>5</w:t>
      </w:r>
      <w:r>
        <w:rPr>
          <w:sz w:val="24"/>
        </w:rPr>
        <w:t>0mg/Nm</w:t>
      </w:r>
      <w:r>
        <w:rPr>
          <w:sz w:val="24"/>
          <w:vertAlign w:val="superscript"/>
        </w:rPr>
        <w:t>3</w:t>
      </w:r>
      <w:r>
        <w:rPr>
          <w:sz w:val="24"/>
        </w:rPr>
        <w:t>氮氧化物浓度设计，为达到超低排放要求，脱硝效率应不小于</w:t>
      </w:r>
      <w:r>
        <w:rPr>
          <w:sz w:val="24"/>
        </w:rPr>
        <w:t>86%</w:t>
      </w:r>
      <w:r>
        <w:rPr>
          <w:sz w:val="24"/>
        </w:rPr>
        <w:t>。</w:t>
      </w:r>
      <w:bookmarkEnd w:id="449"/>
    </w:p>
    <w:p w14:paraId="7029A853" w14:textId="77777777" w:rsidR="00775B2B" w:rsidRDefault="00000000">
      <w:pPr>
        <w:autoSpaceDE w:val="0"/>
        <w:autoSpaceDN w:val="0"/>
        <w:adjustRightInd w:val="0"/>
        <w:spacing w:line="360" w:lineRule="auto"/>
        <w:ind w:firstLineChars="200" w:firstLine="480"/>
        <w:rPr>
          <w:kern w:val="0"/>
          <w:sz w:val="24"/>
          <w:szCs w:val="20"/>
        </w:rPr>
      </w:pPr>
      <w:r>
        <w:rPr>
          <w:kern w:val="0"/>
          <w:sz w:val="24"/>
          <w:szCs w:val="20"/>
        </w:rPr>
        <w:t>锅炉采用低氮燃烧技术后再进行烟气</w:t>
      </w:r>
      <w:r>
        <w:rPr>
          <w:snapToGrid w:val="0"/>
          <w:spacing w:val="-4"/>
          <w:kern w:val="0"/>
          <w:sz w:val="24"/>
        </w:rPr>
        <w:t>SCR</w:t>
      </w:r>
      <w:r>
        <w:rPr>
          <w:kern w:val="0"/>
          <w:sz w:val="24"/>
          <w:szCs w:val="20"/>
        </w:rPr>
        <w:t>脱硝，催化剂按</w:t>
      </w:r>
      <w:r>
        <w:rPr>
          <w:kern w:val="0"/>
          <w:sz w:val="24"/>
          <w:szCs w:val="20"/>
        </w:rPr>
        <w:t>“3+1”</w:t>
      </w:r>
      <w:r>
        <w:rPr>
          <w:kern w:val="0"/>
          <w:sz w:val="24"/>
          <w:szCs w:val="20"/>
        </w:rPr>
        <w:t>层布置（</w:t>
      </w:r>
      <w:r>
        <w:rPr>
          <w:kern w:val="0"/>
          <w:sz w:val="24"/>
          <w:szCs w:val="20"/>
        </w:rPr>
        <w:t>3</w:t>
      </w:r>
      <w:r>
        <w:rPr>
          <w:kern w:val="0"/>
          <w:sz w:val="24"/>
          <w:szCs w:val="20"/>
        </w:rPr>
        <w:t>用</w:t>
      </w:r>
      <w:r>
        <w:rPr>
          <w:kern w:val="0"/>
          <w:sz w:val="24"/>
          <w:szCs w:val="20"/>
        </w:rPr>
        <w:t>1</w:t>
      </w:r>
      <w:r>
        <w:rPr>
          <w:kern w:val="0"/>
          <w:sz w:val="24"/>
          <w:szCs w:val="20"/>
        </w:rPr>
        <w:t>备）</w:t>
      </w:r>
      <w:r>
        <w:rPr>
          <w:kern w:val="0"/>
          <w:sz w:val="24"/>
        </w:rPr>
        <w:t>。</w:t>
      </w:r>
    </w:p>
    <w:p w14:paraId="092B5E5C" w14:textId="77777777" w:rsidR="00775B2B" w:rsidRDefault="00000000">
      <w:pPr>
        <w:autoSpaceDE w:val="0"/>
        <w:autoSpaceDN w:val="0"/>
        <w:adjustRightInd w:val="0"/>
        <w:spacing w:line="360" w:lineRule="auto"/>
        <w:ind w:firstLineChars="200" w:firstLine="480"/>
        <w:rPr>
          <w:kern w:val="0"/>
          <w:sz w:val="24"/>
          <w:szCs w:val="20"/>
        </w:rPr>
      </w:pPr>
      <w:r>
        <w:rPr>
          <w:kern w:val="0"/>
          <w:sz w:val="24"/>
          <w:szCs w:val="20"/>
        </w:rPr>
        <w:t>（</w:t>
      </w:r>
      <w:r>
        <w:rPr>
          <w:kern w:val="0"/>
          <w:sz w:val="24"/>
          <w:szCs w:val="20"/>
        </w:rPr>
        <w:t>1</w:t>
      </w:r>
      <w:r>
        <w:rPr>
          <w:kern w:val="0"/>
          <w:sz w:val="24"/>
          <w:szCs w:val="20"/>
        </w:rPr>
        <w:t>）脱硝工艺系统</w:t>
      </w:r>
    </w:p>
    <w:p w14:paraId="5FCF999B" w14:textId="77777777" w:rsidR="00775B2B" w:rsidRDefault="00000000">
      <w:pPr>
        <w:autoSpaceDE w:val="0"/>
        <w:autoSpaceDN w:val="0"/>
        <w:adjustRightInd w:val="0"/>
        <w:spacing w:line="360" w:lineRule="auto"/>
        <w:ind w:firstLineChars="200" w:firstLine="480"/>
        <w:rPr>
          <w:kern w:val="0"/>
          <w:sz w:val="24"/>
          <w:szCs w:val="20"/>
        </w:rPr>
      </w:pPr>
      <w:r>
        <w:rPr>
          <w:kern w:val="0"/>
          <w:sz w:val="24"/>
          <w:szCs w:val="20"/>
        </w:rPr>
        <w:t>SCR</w:t>
      </w:r>
      <w:r>
        <w:rPr>
          <w:kern w:val="0"/>
          <w:sz w:val="24"/>
          <w:szCs w:val="20"/>
        </w:rPr>
        <w:t>法烟气脱硝系统主要包括脱硝反应系统及脱硝氨气制备系统。</w:t>
      </w:r>
    </w:p>
    <w:p w14:paraId="3A44B343" w14:textId="77777777" w:rsidR="00775B2B" w:rsidRDefault="00000000">
      <w:pPr>
        <w:autoSpaceDE w:val="0"/>
        <w:autoSpaceDN w:val="0"/>
        <w:adjustRightInd w:val="0"/>
        <w:spacing w:line="360" w:lineRule="auto"/>
        <w:ind w:firstLineChars="200" w:firstLine="480"/>
        <w:rPr>
          <w:kern w:val="0"/>
          <w:sz w:val="24"/>
          <w:szCs w:val="20"/>
        </w:rPr>
      </w:pPr>
      <w:r>
        <w:rPr>
          <w:kern w:val="0"/>
          <w:sz w:val="24"/>
          <w:szCs w:val="20"/>
        </w:rPr>
        <w:t>脱硝反应系统主要设备包括</w:t>
      </w:r>
      <w:r>
        <w:rPr>
          <w:kern w:val="0"/>
          <w:sz w:val="24"/>
          <w:szCs w:val="20"/>
        </w:rPr>
        <w:t>SCR</w:t>
      </w:r>
      <w:r>
        <w:rPr>
          <w:kern w:val="0"/>
          <w:sz w:val="24"/>
          <w:szCs w:val="20"/>
        </w:rPr>
        <w:t>催化反应器、喷氨系统和稀释空气供应系统。</w:t>
      </w:r>
    </w:p>
    <w:p w14:paraId="789DF704" w14:textId="77777777" w:rsidR="00775B2B" w:rsidRDefault="00000000">
      <w:pPr>
        <w:autoSpaceDE w:val="0"/>
        <w:autoSpaceDN w:val="0"/>
        <w:adjustRightInd w:val="0"/>
        <w:spacing w:line="360" w:lineRule="auto"/>
        <w:ind w:firstLineChars="200" w:firstLine="480"/>
        <w:rPr>
          <w:kern w:val="0"/>
          <w:sz w:val="24"/>
          <w:szCs w:val="20"/>
        </w:rPr>
      </w:pPr>
      <w:r>
        <w:rPr>
          <w:kern w:val="0"/>
          <w:sz w:val="24"/>
          <w:szCs w:val="20"/>
        </w:rPr>
        <w:t>每台锅炉设置</w:t>
      </w:r>
      <w:r>
        <w:rPr>
          <w:kern w:val="0"/>
          <w:sz w:val="24"/>
          <w:szCs w:val="20"/>
        </w:rPr>
        <w:t>1</w:t>
      </w:r>
      <w:r>
        <w:rPr>
          <w:kern w:val="0"/>
          <w:sz w:val="24"/>
          <w:szCs w:val="20"/>
        </w:rPr>
        <w:t>套脱硝反应系统设备。</w:t>
      </w:r>
    </w:p>
    <w:p w14:paraId="5F1A40F3" w14:textId="77777777" w:rsidR="00775B2B" w:rsidRDefault="00000000">
      <w:pPr>
        <w:autoSpaceDE w:val="0"/>
        <w:autoSpaceDN w:val="0"/>
        <w:adjustRightInd w:val="0"/>
        <w:spacing w:line="360" w:lineRule="auto"/>
        <w:ind w:firstLineChars="200" w:firstLine="480"/>
        <w:rPr>
          <w:kern w:val="0"/>
          <w:sz w:val="24"/>
          <w:szCs w:val="20"/>
        </w:rPr>
      </w:pPr>
      <w:r>
        <w:rPr>
          <w:kern w:val="0"/>
          <w:sz w:val="24"/>
          <w:szCs w:val="20"/>
        </w:rPr>
        <w:t>SCR</w:t>
      </w:r>
      <w:r>
        <w:rPr>
          <w:kern w:val="0"/>
          <w:sz w:val="24"/>
          <w:szCs w:val="20"/>
        </w:rPr>
        <w:t>装置的工艺系统组成主要包</w:t>
      </w:r>
      <w:r>
        <w:rPr>
          <w:rFonts w:hint="eastAsia"/>
          <w:kern w:val="0"/>
          <w:sz w:val="24"/>
          <w:szCs w:val="20"/>
        </w:rPr>
        <w:t>括</w:t>
      </w:r>
      <w:r>
        <w:rPr>
          <w:kern w:val="0"/>
          <w:sz w:val="24"/>
          <w:szCs w:val="20"/>
        </w:rPr>
        <w:t>：</w:t>
      </w:r>
      <w:r>
        <w:rPr>
          <w:rFonts w:hint="eastAsia"/>
          <w:kern w:val="0"/>
          <w:sz w:val="24"/>
          <w:szCs w:val="20"/>
        </w:rPr>
        <w:t>氨气制备及供应系统、</w:t>
      </w:r>
      <w:r>
        <w:rPr>
          <w:kern w:val="0"/>
          <w:sz w:val="24"/>
          <w:szCs w:val="20"/>
        </w:rPr>
        <w:t>烟气系统</w:t>
      </w:r>
      <w:r>
        <w:rPr>
          <w:rFonts w:hint="eastAsia"/>
          <w:kern w:val="0"/>
          <w:sz w:val="24"/>
          <w:szCs w:val="20"/>
        </w:rPr>
        <w:t>、</w:t>
      </w:r>
      <w:r>
        <w:rPr>
          <w:kern w:val="0"/>
          <w:sz w:val="24"/>
          <w:szCs w:val="20"/>
        </w:rPr>
        <w:t>反应器系统</w:t>
      </w:r>
      <w:r>
        <w:rPr>
          <w:rFonts w:hint="eastAsia"/>
          <w:kern w:val="0"/>
          <w:sz w:val="24"/>
          <w:szCs w:val="20"/>
        </w:rPr>
        <w:t>、</w:t>
      </w:r>
      <w:r>
        <w:rPr>
          <w:kern w:val="0"/>
          <w:sz w:val="24"/>
          <w:szCs w:val="20"/>
        </w:rPr>
        <w:t>催化剂</w:t>
      </w:r>
      <w:r>
        <w:rPr>
          <w:rFonts w:hint="eastAsia"/>
          <w:kern w:val="0"/>
          <w:sz w:val="24"/>
          <w:szCs w:val="20"/>
        </w:rPr>
        <w:t>、</w:t>
      </w:r>
      <w:r>
        <w:rPr>
          <w:kern w:val="0"/>
          <w:sz w:val="24"/>
          <w:szCs w:val="20"/>
        </w:rPr>
        <w:t>氨</w:t>
      </w:r>
      <w:r>
        <w:rPr>
          <w:kern w:val="0"/>
          <w:sz w:val="24"/>
          <w:szCs w:val="20"/>
        </w:rPr>
        <w:t>/</w:t>
      </w:r>
      <w:r>
        <w:rPr>
          <w:kern w:val="0"/>
          <w:sz w:val="24"/>
          <w:szCs w:val="20"/>
        </w:rPr>
        <w:t>空气稀释系统</w:t>
      </w:r>
      <w:r>
        <w:rPr>
          <w:rFonts w:hint="eastAsia"/>
          <w:kern w:val="0"/>
          <w:sz w:val="24"/>
          <w:szCs w:val="20"/>
        </w:rPr>
        <w:t>、</w:t>
      </w:r>
      <w:r>
        <w:rPr>
          <w:kern w:val="0"/>
          <w:sz w:val="24"/>
          <w:szCs w:val="20"/>
        </w:rPr>
        <w:t>氨喷射系统</w:t>
      </w:r>
      <w:r>
        <w:rPr>
          <w:rFonts w:hint="eastAsia"/>
          <w:kern w:val="0"/>
          <w:sz w:val="24"/>
          <w:szCs w:val="20"/>
        </w:rPr>
        <w:t>、</w:t>
      </w:r>
      <w:r>
        <w:rPr>
          <w:kern w:val="0"/>
          <w:sz w:val="24"/>
          <w:szCs w:val="20"/>
        </w:rPr>
        <w:t>吹灰系统</w:t>
      </w:r>
      <w:r>
        <w:rPr>
          <w:rFonts w:hint="eastAsia"/>
          <w:kern w:val="0"/>
          <w:sz w:val="24"/>
          <w:szCs w:val="20"/>
        </w:rPr>
        <w:t>。</w:t>
      </w:r>
    </w:p>
    <w:p w14:paraId="0D3A84B8" w14:textId="77777777" w:rsidR="00775B2B" w:rsidRDefault="00000000">
      <w:pPr>
        <w:autoSpaceDE w:val="0"/>
        <w:autoSpaceDN w:val="0"/>
        <w:adjustRightInd w:val="0"/>
        <w:spacing w:line="360" w:lineRule="auto"/>
        <w:ind w:firstLineChars="200" w:firstLine="480"/>
        <w:rPr>
          <w:kern w:val="0"/>
          <w:sz w:val="24"/>
          <w:szCs w:val="20"/>
        </w:rPr>
      </w:pPr>
      <w:r>
        <w:rPr>
          <w:kern w:val="0"/>
          <w:sz w:val="24"/>
          <w:szCs w:val="20"/>
        </w:rPr>
        <w:t>1</w:t>
      </w:r>
      <w:r>
        <w:rPr>
          <w:kern w:val="0"/>
          <w:sz w:val="24"/>
          <w:szCs w:val="20"/>
        </w:rPr>
        <w:t>）氨气制备及供应系统</w:t>
      </w:r>
    </w:p>
    <w:p w14:paraId="1902438A" w14:textId="77777777" w:rsidR="00775B2B" w:rsidRDefault="00000000">
      <w:pPr>
        <w:autoSpaceDE w:val="0"/>
        <w:autoSpaceDN w:val="0"/>
        <w:adjustRightInd w:val="0"/>
        <w:spacing w:line="360" w:lineRule="auto"/>
        <w:ind w:firstLineChars="200" w:firstLine="480"/>
        <w:rPr>
          <w:kern w:val="0"/>
          <w:sz w:val="24"/>
          <w:szCs w:val="20"/>
        </w:rPr>
      </w:pPr>
      <w:r>
        <w:rPr>
          <w:kern w:val="0"/>
          <w:sz w:val="24"/>
          <w:szCs w:val="20"/>
        </w:rPr>
        <w:t>氨气制备系统包括蒸发槽、氨气缓冲槽、氨气紧急排放系统、氨站废水系统等。</w:t>
      </w:r>
    </w:p>
    <w:p w14:paraId="06E5BD8F" w14:textId="77777777" w:rsidR="00775B2B" w:rsidRDefault="00000000">
      <w:pPr>
        <w:autoSpaceDE w:val="0"/>
        <w:autoSpaceDN w:val="0"/>
        <w:adjustRightInd w:val="0"/>
        <w:spacing w:line="360" w:lineRule="auto"/>
        <w:ind w:firstLineChars="200" w:firstLine="480"/>
        <w:rPr>
          <w:kern w:val="0"/>
          <w:sz w:val="24"/>
          <w:szCs w:val="20"/>
        </w:rPr>
      </w:pPr>
      <w:r>
        <w:rPr>
          <w:kern w:val="0"/>
          <w:sz w:val="24"/>
          <w:szCs w:val="20"/>
        </w:rPr>
        <w:t>煤制油项目自产的液氨通过管道输送到本项目，在液氨蒸发槽蒸发为氨气，经氨气缓冲槽来控制一定的压力及其流量，然后送达脱硝吸收装置。氨气系统紧急排放的氨气则排入氨气稀释槽中，被水吸收为氨水。稀释槽氨水管道排放至制备站废水池，由废水泵送至废水处理装置处理。</w:t>
      </w:r>
    </w:p>
    <w:p w14:paraId="36A5C1CF" w14:textId="77777777" w:rsidR="00775B2B" w:rsidRDefault="00000000">
      <w:pPr>
        <w:autoSpaceDE w:val="0"/>
        <w:autoSpaceDN w:val="0"/>
        <w:adjustRightInd w:val="0"/>
        <w:spacing w:line="360" w:lineRule="auto"/>
        <w:ind w:firstLineChars="200" w:firstLine="480"/>
        <w:rPr>
          <w:kern w:val="0"/>
          <w:sz w:val="24"/>
          <w:szCs w:val="20"/>
        </w:rPr>
      </w:pPr>
      <w:r>
        <w:rPr>
          <w:kern w:val="0"/>
          <w:sz w:val="24"/>
          <w:szCs w:val="20"/>
        </w:rPr>
        <w:t>2</w:t>
      </w:r>
      <w:r>
        <w:rPr>
          <w:kern w:val="0"/>
          <w:sz w:val="24"/>
          <w:szCs w:val="20"/>
        </w:rPr>
        <w:t>）烟气系统</w:t>
      </w:r>
    </w:p>
    <w:p w14:paraId="1008F825" w14:textId="77777777" w:rsidR="00775B2B" w:rsidRDefault="00000000">
      <w:pPr>
        <w:autoSpaceDE w:val="0"/>
        <w:autoSpaceDN w:val="0"/>
        <w:adjustRightInd w:val="0"/>
        <w:spacing w:line="360" w:lineRule="auto"/>
        <w:ind w:firstLineChars="200" w:firstLine="480"/>
        <w:rPr>
          <w:kern w:val="0"/>
          <w:sz w:val="24"/>
          <w:szCs w:val="20"/>
        </w:rPr>
      </w:pPr>
      <w:r>
        <w:rPr>
          <w:kern w:val="0"/>
          <w:sz w:val="24"/>
          <w:szCs w:val="20"/>
        </w:rPr>
        <w:t>烟气系统是指从锅炉省煤器出口至</w:t>
      </w:r>
      <w:r>
        <w:rPr>
          <w:kern w:val="0"/>
          <w:sz w:val="24"/>
          <w:szCs w:val="20"/>
        </w:rPr>
        <w:t>SCR</w:t>
      </w:r>
      <w:r>
        <w:rPr>
          <w:kern w:val="0"/>
          <w:sz w:val="24"/>
          <w:szCs w:val="20"/>
        </w:rPr>
        <w:t>反应器本体入口、</w:t>
      </w:r>
      <w:r>
        <w:rPr>
          <w:kern w:val="0"/>
          <w:sz w:val="24"/>
          <w:szCs w:val="20"/>
        </w:rPr>
        <w:t>SCR</w:t>
      </w:r>
      <w:r>
        <w:rPr>
          <w:kern w:val="0"/>
          <w:sz w:val="24"/>
          <w:szCs w:val="20"/>
        </w:rPr>
        <w:t>反应器本体出口至空预器入口之间的连接烟道，并包含的导流板、烟道支吊架、人孔门、膨胀节等所有部件。烟道在适当位置配有足够数量测试孔。</w:t>
      </w:r>
    </w:p>
    <w:p w14:paraId="43246408" w14:textId="77777777" w:rsidR="00775B2B" w:rsidRDefault="00000000">
      <w:pPr>
        <w:autoSpaceDE w:val="0"/>
        <w:autoSpaceDN w:val="0"/>
        <w:adjustRightInd w:val="0"/>
        <w:spacing w:line="360" w:lineRule="auto"/>
        <w:ind w:firstLineChars="200" w:firstLine="480"/>
        <w:rPr>
          <w:kern w:val="0"/>
          <w:sz w:val="24"/>
          <w:szCs w:val="20"/>
        </w:rPr>
      </w:pPr>
      <w:r>
        <w:rPr>
          <w:kern w:val="0"/>
          <w:sz w:val="24"/>
          <w:szCs w:val="20"/>
        </w:rPr>
        <w:t>3</w:t>
      </w:r>
      <w:r>
        <w:rPr>
          <w:kern w:val="0"/>
          <w:sz w:val="24"/>
          <w:szCs w:val="20"/>
        </w:rPr>
        <w:t>）反应器本体</w:t>
      </w:r>
    </w:p>
    <w:p w14:paraId="661E5069" w14:textId="77777777" w:rsidR="00775B2B" w:rsidRDefault="00000000">
      <w:pPr>
        <w:autoSpaceDE w:val="0"/>
        <w:autoSpaceDN w:val="0"/>
        <w:adjustRightInd w:val="0"/>
        <w:spacing w:line="360" w:lineRule="auto"/>
        <w:ind w:firstLineChars="200" w:firstLine="480"/>
        <w:rPr>
          <w:kern w:val="0"/>
          <w:sz w:val="24"/>
          <w:szCs w:val="20"/>
        </w:rPr>
      </w:pPr>
      <w:r>
        <w:rPr>
          <w:kern w:val="0"/>
          <w:sz w:val="24"/>
          <w:szCs w:val="20"/>
        </w:rPr>
        <w:t>SCR</w:t>
      </w:r>
      <w:r>
        <w:rPr>
          <w:kern w:val="0"/>
          <w:sz w:val="24"/>
          <w:szCs w:val="20"/>
        </w:rPr>
        <w:t>反应器本体内装有蜂窝状催化剂，当混合好的烟气与氨进入反应器本体后在催化剂的催化作用下烟气中的</w:t>
      </w:r>
      <w:r>
        <w:rPr>
          <w:kern w:val="0"/>
          <w:sz w:val="24"/>
          <w:szCs w:val="20"/>
        </w:rPr>
        <w:t>NOx</w:t>
      </w:r>
      <w:r>
        <w:rPr>
          <w:kern w:val="0"/>
          <w:sz w:val="24"/>
          <w:szCs w:val="20"/>
        </w:rPr>
        <w:t>与氨进行氧化还原反应，生成</w:t>
      </w:r>
      <w:r>
        <w:rPr>
          <w:kern w:val="0"/>
          <w:sz w:val="24"/>
          <w:szCs w:val="20"/>
        </w:rPr>
        <w:t>N</w:t>
      </w:r>
      <w:r>
        <w:rPr>
          <w:kern w:val="0"/>
          <w:sz w:val="24"/>
          <w:szCs w:val="20"/>
          <w:vertAlign w:val="subscript"/>
        </w:rPr>
        <w:t>2</w:t>
      </w:r>
      <w:r>
        <w:rPr>
          <w:kern w:val="0"/>
          <w:sz w:val="24"/>
          <w:szCs w:val="20"/>
        </w:rPr>
        <w:t>和水，实现脱硝。</w:t>
      </w:r>
    </w:p>
    <w:p w14:paraId="33FFAD41" w14:textId="77777777" w:rsidR="00775B2B" w:rsidRDefault="00000000">
      <w:pPr>
        <w:autoSpaceDE w:val="0"/>
        <w:autoSpaceDN w:val="0"/>
        <w:adjustRightInd w:val="0"/>
        <w:spacing w:line="360" w:lineRule="auto"/>
        <w:ind w:firstLineChars="200" w:firstLine="480"/>
        <w:rPr>
          <w:kern w:val="0"/>
          <w:sz w:val="24"/>
          <w:szCs w:val="20"/>
        </w:rPr>
      </w:pPr>
      <w:r>
        <w:rPr>
          <w:kern w:val="0"/>
          <w:sz w:val="24"/>
          <w:szCs w:val="20"/>
        </w:rPr>
        <w:t>每台炉配置</w:t>
      </w:r>
      <w:r>
        <w:rPr>
          <w:kern w:val="0"/>
          <w:sz w:val="24"/>
          <w:szCs w:val="20"/>
        </w:rPr>
        <w:t>2</w:t>
      </w:r>
      <w:r>
        <w:rPr>
          <w:kern w:val="0"/>
          <w:sz w:val="24"/>
          <w:szCs w:val="20"/>
        </w:rPr>
        <w:t>台</w:t>
      </w:r>
      <w:r>
        <w:rPr>
          <w:kern w:val="0"/>
          <w:sz w:val="24"/>
          <w:szCs w:val="20"/>
        </w:rPr>
        <w:t>SCR</w:t>
      </w:r>
      <w:r>
        <w:rPr>
          <w:kern w:val="0"/>
          <w:sz w:val="24"/>
          <w:szCs w:val="20"/>
        </w:rPr>
        <w:t>反应器，</w:t>
      </w:r>
      <w:r>
        <w:rPr>
          <w:kern w:val="0"/>
          <w:sz w:val="24"/>
          <w:szCs w:val="20"/>
        </w:rPr>
        <w:t>SCR</w:t>
      </w:r>
      <w:r>
        <w:rPr>
          <w:kern w:val="0"/>
          <w:sz w:val="24"/>
          <w:szCs w:val="20"/>
        </w:rPr>
        <w:t>反应器本体包括：配套的法兰；反应器流场优化装置；整流装置及其支撑；催化剂层的支撑（包括预留层）；催化剂层的密封装置；催化剂吊装和处理所需的装置；在线分析监测系统等。催化剂层按四层设置，</w:t>
      </w:r>
      <w:r>
        <w:rPr>
          <w:kern w:val="0"/>
          <w:sz w:val="24"/>
          <w:szCs w:val="20"/>
        </w:rPr>
        <w:t>3</w:t>
      </w:r>
      <w:r>
        <w:rPr>
          <w:kern w:val="0"/>
          <w:sz w:val="24"/>
          <w:szCs w:val="20"/>
        </w:rPr>
        <w:t>用</w:t>
      </w:r>
      <w:r>
        <w:rPr>
          <w:kern w:val="0"/>
          <w:sz w:val="24"/>
          <w:szCs w:val="20"/>
        </w:rPr>
        <w:t>1</w:t>
      </w:r>
      <w:r>
        <w:rPr>
          <w:kern w:val="0"/>
          <w:sz w:val="24"/>
          <w:szCs w:val="20"/>
        </w:rPr>
        <w:t>备。</w:t>
      </w:r>
    </w:p>
    <w:p w14:paraId="72A659AC" w14:textId="77777777" w:rsidR="00775B2B" w:rsidRDefault="00000000">
      <w:pPr>
        <w:autoSpaceDE w:val="0"/>
        <w:autoSpaceDN w:val="0"/>
        <w:adjustRightInd w:val="0"/>
        <w:spacing w:line="360" w:lineRule="auto"/>
        <w:ind w:firstLineChars="200" w:firstLine="480"/>
        <w:rPr>
          <w:kern w:val="0"/>
          <w:sz w:val="24"/>
          <w:szCs w:val="20"/>
        </w:rPr>
      </w:pPr>
      <w:r>
        <w:rPr>
          <w:kern w:val="0"/>
          <w:sz w:val="24"/>
          <w:szCs w:val="20"/>
        </w:rPr>
        <w:t>每个</w:t>
      </w:r>
      <w:r>
        <w:rPr>
          <w:kern w:val="0"/>
          <w:sz w:val="24"/>
          <w:szCs w:val="20"/>
        </w:rPr>
        <w:t>SCR</w:t>
      </w:r>
      <w:r>
        <w:rPr>
          <w:kern w:val="0"/>
          <w:sz w:val="24"/>
          <w:szCs w:val="20"/>
        </w:rPr>
        <w:t>反应器出、入口烟气参数均设有独立的烟气分析仪进行监测，以保证数据的准确性；</w:t>
      </w:r>
      <w:r>
        <w:rPr>
          <w:kern w:val="0"/>
          <w:sz w:val="24"/>
          <w:szCs w:val="20"/>
        </w:rPr>
        <w:t>SCR</w:t>
      </w:r>
      <w:r>
        <w:rPr>
          <w:kern w:val="0"/>
          <w:sz w:val="24"/>
          <w:szCs w:val="20"/>
        </w:rPr>
        <w:t>装置出入口根据系统工艺要求以及环保法规设置必要的测</w:t>
      </w:r>
      <w:r>
        <w:rPr>
          <w:kern w:val="0"/>
          <w:sz w:val="24"/>
          <w:szCs w:val="20"/>
        </w:rPr>
        <w:lastRenderedPageBreak/>
        <w:t>点，至少包括下列内容：出入口</w:t>
      </w:r>
      <w:r>
        <w:rPr>
          <w:kern w:val="0"/>
          <w:sz w:val="24"/>
          <w:szCs w:val="20"/>
        </w:rPr>
        <w:t>NOx</w:t>
      </w:r>
      <w:r>
        <w:rPr>
          <w:kern w:val="0"/>
          <w:sz w:val="24"/>
          <w:szCs w:val="20"/>
        </w:rPr>
        <w:t>浓度，入口温度，反应器出入口压差，氨逃逸率、入口烟气含氧量。</w:t>
      </w:r>
    </w:p>
    <w:p w14:paraId="72CB0B20" w14:textId="77777777" w:rsidR="00775B2B" w:rsidRDefault="00000000">
      <w:pPr>
        <w:autoSpaceDE w:val="0"/>
        <w:autoSpaceDN w:val="0"/>
        <w:adjustRightInd w:val="0"/>
        <w:spacing w:line="360" w:lineRule="auto"/>
        <w:ind w:firstLineChars="200" w:firstLine="480"/>
        <w:rPr>
          <w:kern w:val="0"/>
          <w:sz w:val="24"/>
          <w:szCs w:val="20"/>
        </w:rPr>
      </w:pPr>
      <w:r>
        <w:rPr>
          <w:kern w:val="0"/>
          <w:sz w:val="24"/>
          <w:szCs w:val="20"/>
        </w:rPr>
        <w:t>反应器设计内部催化剂维修及更换所必需的吊装方式及起吊装置。</w:t>
      </w:r>
    </w:p>
    <w:p w14:paraId="7276BD56" w14:textId="77777777" w:rsidR="00775B2B" w:rsidRDefault="00000000">
      <w:pPr>
        <w:autoSpaceDE w:val="0"/>
        <w:autoSpaceDN w:val="0"/>
        <w:adjustRightInd w:val="0"/>
        <w:spacing w:line="360" w:lineRule="auto"/>
        <w:ind w:firstLineChars="200" w:firstLine="480"/>
        <w:rPr>
          <w:kern w:val="0"/>
          <w:sz w:val="24"/>
          <w:szCs w:val="20"/>
        </w:rPr>
      </w:pPr>
      <w:r>
        <w:rPr>
          <w:kern w:val="0"/>
          <w:sz w:val="24"/>
          <w:szCs w:val="20"/>
        </w:rPr>
        <w:t>4</w:t>
      </w:r>
      <w:r>
        <w:rPr>
          <w:kern w:val="0"/>
          <w:sz w:val="24"/>
          <w:szCs w:val="20"/>
        </w:rPr>
        <w:t>）催化剂</w:t>
      </w:r>
    </w:p>
    <w:p w14:paraId="504A900A" w14:textId="77777777" w:rsidR="00775B2B" w:rsidRDefault="00000000">
      <w:pPr>
        <w:autoSpaceDE w:val="0"/>
        <w:autoSpaceDN w:val="0"/>
        <w:adjustRightInd w:val="0"/>
        <w:spacing w:line="360" w:lineRule="auto"/>
        <w:ind w:firstLineChars="200" w:firstLine="480"/>
        <w:rPr>
          <w:kern w:val="0"/>
          <w:sz w:val="24"/>
          <w:szCs w:val="20"/>
        </w:rPr>
      </w:pPr>
      <w:r>
        <w:rPr>
          <w:kern w:val="0"/>
          <w:sz w:val="24"/>
          <w:szCs w:val="20"/>
        </w:rPr>
        <w:t>本项目采用蜂窝式催化剂。蜂窝式催化剂整体成型，即制成模块。</w:t>
      </w:r>
    </w:p>
    <w:p w14:paraId="5784BCF4" w14:textId="77777777" w:rsidR="00775B2B" w:rsidRDefault="00000000">
      <w:pPr>
        <w:autoSpaceDE w:val="0"/>
        <w:autoSpaceDN w:val="0"/>
        <w:adjustRightInd w:val="0"/>
        <w:spacing w:line="360" w:lineRule="auto"/>
        <w:ind w:firstLineChars="200" w:firstLine="480"/>
        <w:rPr>
          <w:kern w:val="0"/>
          <w:sz w:val="24"/>
          <w:szCs w:val="20"/>
        </w:rPr>
      </w:pPr>
      <w:r>
        <w:rPr>
          <w:kern w:val="0"/>
          <w:sz w:val="24"/>
          <w:szCs w:val="20"/>
        </w:rPr>
        <w:t>根据锅炉飞灰的特性合理选择孔径大小，并设计有蒸汽吹灰器</w:t>
      </w:r>
      <w:r>
        <w:rPr>
          <w:kern w:val="0"/>
          <w:sz w:val="24"/>
          <w:szCs w:val="20"/>
        </w:rPr>
        <w:t>+</w:t>
      </w:r>
      <w:r>
        <w:rPr>
          <w:kern w:val="0"/>
          <w:sz w:val="24"/>
          <w:szCs w:val="20"/>
        </w:rPr>
        <w:t>声波吹灰器，以确保催化剂不堵灰，同时，催化剂设计尽可能的降低压力损失。</w:t>
      </w:r>
    </w:p>
    <w:p w14:paraId="1A51B702" w14:textId="77777777" w:rsidR="00775B2B" w:rsidRDefault="00000000">
      <w:pPr>
        <w:autoSpaceDE w:val="0"/>
        <w:autoSpaceDN w:val="0"/>
        <w:adjustRightInd w:val="0"/>
        <w:spacing w:line="360" w:lineRule="auto"/>
        <w:ind w:firstLineChars="200" w:firstLine="480"/>
        <w:rPr>
          <w:kern w:val="0"/>
          <w:sz w:val="24"/>
          <w:szCs w:val="20"/>
        </w:rPr>
      </w:pPr>
      <w:r>
        <w:rPr>
          <w:kern w:val="0"/>
          <w:sz w:val="24"/>
          <w:szCs w:val="20"/>
        </w:rPr>
        <w:t>催化剂模块配套防止烟气短路的密封系统，密封装置的寿命不低于催化剂的寿命。催化剂各层模块一般规格统一、具有互换性，且采用钢结构框架。</w:t>
      </w:r>
    </w:p>
    <w:p w14:paraId="4BE67D73" w14:textId="77777777" w:rsidR="00775B2B" w:rsidRDefault="00000000">
      <w:pPr>
        <w:autoSpaceDE w:val="0"/>
        <w:autoSpaceDN w:val="0"/>
        <w:adjustRightInd w:val="0"/>
        <w:spacing w:line="360" w:lineRule="auto"/>
        <w:ind w:firstLineChars="200" w:firstLine="480"/>
        <w:rPr>
          <w:kern w:val="0"/>
          <w:sz w:val="24"/>
          <w:szCs w:val="20"/>
        </w:rPr>
      </w:pPr>
      <w:r>
        <w:rPr>
          <w:kern w:val="0"/>
          <w:sz w:val="24"/>
          <w:szCs w:val="20"/>
        </w:rPr>
        <w:t>催化剂</w:t>
      </w:r>
      <w:r>
        <w:rPr>
          <w:rFonts w:hint="eastAsia"/>
          <w:kern w:val="0"/>
          <w:sz w:val="24"/>
          <w:szCs w:val="20"/>
        </w:rPr>
        <w:t>涉及</w:t>
      </w:r>
      <w:r>
        <w:rPr>
          <w:kern w:val="0"/>
          <w:sz w:val="24"/>
          <w:szCs w:val="20"/>
        </w:rPr>
        <w:t>燃料中含有的任何微量元素可能导致的催化剂中毒。</w:t>
      </w:r>
    </w:p>
    <w:p w14:paraId="646787AE" w14:textId="77777777" w:rsidR="00775B2B" w:rsidRDefault="00000000">
      <w:pPr>
        <w:autoSpaceDE w:val="0"/>
        <w:autoSpaceDN w:val="0"/>
        <w:adjustRightInd w:val="0"/>
        <w:spacing w:line="360" w:lineRule="auto"/>
        <w:ind w:firstLineChars="200" w:firstLine="480"/>
        <w:rPr>
          <w:kern w:val="0"/>
          <w:sz w:val="24"/>
          <w:szCs w:val="20"/>
        </w:rPr>
      </w:pPr>
      <w:r>
        <w:rPr>
          <w:kern w:val="0"/>
          <w:sz w:val="24"/>
          <w:szCs w:val="20"/>
        </w:rPr>
        <w:t>在加装新的催化剂之前，催化剂体积满足性能保证中关于脱硝效率和氨的逃逸率等的要求。同时，</w:t>
      </w:r>
      <w:r>
        <w:rPr>
          <w:kern w:val="0"/>
          <w:sz w:val="24"/>
          <w:szCs w:val="20"/>
        </w:rPr>
        <w:t>SCR</w:t>
      </w:r>
      <w:r>
        <w:rPr>
          <w:kern w:val="0"/>
          <w:sz w:val="24"/>
          <w:szCs w:val="20"/>
        </w:rPr>
        <w:t>反应器的设计预留加装催化剂的空间。催化剂采用模块化设计以减少更换催化剂的时间。</w:t>
      </w:r>
    </w:p>
    <w:p w14:paraId="72CD156B" w14:textId="77777777" w:rsidR="00775B2B" w:rsidRDefault="00000000">
      <w:pPr>
        <w:autoSpaceDE w:val="0"/>
        <w:autoSpaceDN w:val="0"/>
        <w:adjustRightInd w:val="0"/>
        <w:spacing w:line="360" w:lineRule="auto"/>
        <w:ind w:firstLineChars="200" w:firstLine="480"/>
        <w:rPr>
          <w:kern w:val="0"/>
          <w:sz w:val="24"/>
          <w:szCs w:val="20"/>
        </w:rPr>
      </w:pPr>
      <w:r>
        <w:rPr>
          <w:kern w:val="0"/>
          <w:sz w:val="24"/>
          <w:szCs w:val="20"/>
        </w:rPr>
        <w:t>催化剂模块采用钢结构框架，并便于运输、安装、起吊。</w:t>
      </w:r>
    </w:p>
    <w:p w14:paraId="40BBA9B3" w14:textId="77777777" w:rsidR="00775B2B" w:rsidRDefault="00000000">
      <w:pPr>
        <w:autoSpaceDE w:val="0"/>
        <w:autoSpaceDN w:val="0"/>
        <w:adjustRightInd w:val="0"/>
        <w:spacing w:line="360" w:lineRule="auto"/>
        <w:ind w:firstLineChars="200" w:firstLine="480"/>
        <w:rPr>
          <w:kern w:val="0"/>
          <w:sz w:val="24"/>
          <w:szCs w:val="20"/>
        </w:rPr>
      </w:pPr>
      <w:r>
        <w:rPr>
          <w:kern w:val="0"/>
          <w:sz w:val="24"/>
          <w:szCs w:val="20"/>
        </w:rPr>
        <w:t>5</w:t>
      </w:r>
      <w:r>
        <w:rPr>
          <w:kern w:val="0"/>
          <w:sz w:val="24"/>
          <w:szCs w:val="20"/>
        </w:rPr>
        <w:t>）氨</w:t>
      </w:r>
      <w:r>
        <w:rPr>
          <w:kern w:val="0"/>
          <w:sz w:val="24"/>
          <w:szCs w:val="20"/>
        </w:rPr>
        <w:t>/</w:t>
      </w:r>
      <w:r>
        <w:rPr>
          <w:kern w:val="0"/>
          <w:sz w:val="24"/>
          <w:szCs w:val="20"/>
        </w:rPr>
        <w:t>空气混合系统</w:t>
      </w:r>
    </w:p>
    <w:p w14:paraId="7A6A0D5E" w14:textId="77777777" w:rsidR="00775B2B" w:rsidRDefault="00000000">
      <w:pPr>
        <w:autoSpaceDE w:val="0"/>
        <w:autoSpaceDN w:val="0"/>
        <w:adjustRightInd w:val="0"/>
        <w:spacing w:line="360" w:lineRule="auto"/>
        <w:ind w:firstLineChars="200" w:firstLine="480"/>
        <w:rPr>
          <w:kern w:val="0"/>
          <w:sz w:val="24"/>
          <w:szCs w:val="20"/>
        </w:rPr>
      </w:pPr>
      <w:r>
        <w:rPr>
          <w:kern w:val="0"/>
          <w:sz w:val="24"/>
          <w:szCs w:val="20"/>
        </w:rPr>
        <w:t>本项目以脱硝反应器所需最大供氨量和氨体积比例小于</w:t>
      </w:r>
      <w:r>
        <w:rPr>
          <w:kern w:val="0"/>
          <w:sz w:val="24"/>
          <w:szCs w:val="20"/>
        </w:rPr>
        <w:t>5%</w:t>
      </w:r>
      <w:r>
        <w:rPr>
          <w:kern w:val="0"/>
          <w:sz w:val="24"/>
          <w:szCs w:val="20"/>
        </w:rPr>
        <w:t>为基准，设计</w:t>
      </w:r>
      <w:r>
        <w:rPr>
          <w:rFonts w:hint="eastAsia"/>
          <w:kern w:val="0"/>
          <w:sz w:val="24"/>
          <w:szCs w:val="20"/>
        </w:rPr>
        <w:t>稀释风机</w:t>
      </w:r>
      <w:r>
        <w:rPr>
          <w:kern w:val="0"/>
          <w:sz w:val="24"/>
          <w:szCs w:val="20"/>
        </w:rPr>
        <w:t>氨</w:t>
      </w:r>
      <w:r>
        <w:rPr>
          <w:kern w:val="0"/>
          <w:sz w:val="24"/>
          <w:szCs w:val="20"/>
        </w:rPr>
        <w:t>/</w:t>
      </w:r>
      <w:r>
        <w:rPr>
          <w:kern w:val="0"/>
          <w:sz w:val="24"/>
          <w:szCs w:val="20"/>
        </w:rPr>
        <w:t>空气混合系统。</w:t>
      </w:r>
    </w:p>
    <w:p w14:paraId="518FCB14" w14:textId="77777777" w:rsidR="00775B2B" w:rsidRDefault="00000000">
      <w:pPr>
        <w:autoSpaceDE w:val="0"/>
        <w:autoSpaceDN w:val="0"/>
        <w:adjustRightInd w:val="0"/>
        <w:spacing w:line="360" w:lineRule="auto"/>
        <w:ind w:firstLineChars="200" w:firstLine="480"/>
        <w:rPr>
          <w:kern w:val="0"/>
          <w:sz w:val="24"/>
          <w:szCs w:val="20"/>
        </w:rPr>
      </w:pPr>
      <w:r>
        <w:rPr>
          <w:kern w:val="0"/>
          <w:sz w:val="24"/>
          <w:szCs w:val="20"/>
        </w:rPr>
        <w:t>本工程炉设置了稀释风机，稀释风机按每炉</w:t>
      </w:r>
      <w:r>
        <w:rPr>
          <w:kern w:val="0"/>
          <w:sz w:val="24"/>
          <w:szCs w:val="20"/>
        </w:rPr>
        <w:t>2</w:t>
      </w:r>
      <w:r>
        <w:rPr>
          <w:kern w:val="0"/>
          <w:sz w:val="24"/>
          <w:szCs w:val="20"/>
        </w:rPr>
        <w:t>台</w:t>
      </w:r>
      <w:r>
        <w:rPr>
          <w:kern w:val="0"/>
          <w:sz w:val="24"/>
          <w:szCs w:val="20"/>
        </w:rPr>
        <w:t>100%</w:t>
      </w:r>
      <w:r>
        <w:rPr>
          <w:kern w:val="0"/>
          <w:sz w:val="24"/>
          <w:szCs w:val="20"/>
        </w:rPr>
        <w:t>容量（</w:t>
      </w:r>
      <w:r>
        <w:rPr>
          <w:kern w:val="0"/>
          <w:sz w:val="24"/>
          <w:szCs w:val="20"/>
        </w:rPr>
        <w:t>1</w:t>
      </w:r>
      <w:r>
        <w:rPr>
          <w:kern w:val="0"/>
          <w:sz w:val="24"/>
          <w:szCs w:val="20"/>
        </w:rPr>
        <w:t>用</w:t>
      </w:r>
      <w:r>
        <w:rPr>
          <w:kern w:val="0"/>
          <w:sz w:val="24"/>
          <w:szCs w:val="20"/>
        </w:rPr>
        <w:t>1</w:t>
      </w:r>
      <w:r>
        <w:rPr>
          <w:kern w:val="0"/>
          <w:sz w:val="24"/>
          <w:szCs w:val="20"/>
        </w:rPr>
        <w:t>备）设置。</w:t>
      </w:r>
    </w:p>
    <w:p w14:paraId="146EA8E4" w14:textId="77777777" w:rsidR="00775B2B" w:rsidRDefault="00000000">
      <w:pPr>
        <w:autoSpaceDE w:val="0"/>
        <w:autoSpaceDN w:val="0"/>
        <w:adjustRightInd w:val="0"/>
        <w:spacing w:line="360" w:lineRule="auto"/>
        <w:ind w:firstLineChars="200" w:firstLine="480"/>
        <w:rPr>
          <w:kern w:val="0"/>
          <w:sz w:val="24"/>
          <w:szCs w:val="20"/>
        </w:rPr>
      </w:pPr>
      <w:r>
        <w:rPr>
          <w:kern w:val="0"/>
          <w:sz w:val="24"/>
          <w:szCs w:val="20"/>
        </w:rPr>
        <w:t>氨气计量混合模块每台炉设置</w:t>
      </w:r>
      <w:r>
        <w:rPr>
          <w:kern w:val="0"/>
          <w:sz w:val="24"/>
          <w:szCs w:val="20"/>
        </w:rPr>
        <w:t>2</w:t>
      </w:r>
      <w:r>
        <w:rPr>
          <w:kern w:val="0"/>
          <w:sz w:val="24"/>
          <w:szCs w:val="20"/>
        </w:rPr>
        <w:t>台，模块中包含氨空混合器、氨气流量计、调节阀、自动切断阀、压力变送器、热电阻等全套仪表设备。</w:t>
      </w:r>
    </w:p>
    <w:p w14:paraId="7451F882" w14:textId="77777777" w:rsidR="00775B2B" w:rsidRDefault="00000000">
      <w:pPr>
        <w:autoSpaceDE w:val="0"/>
        <w:autoSpaceDN w:val="0"/>
        <w:adjustRightInd w:val="0"/>
        <w:spacing w:line="360" w:lineRule="auto"/>
        <w:ind w:firstLineChars="200" w:firstLine="480"/>
        <w:rPr>
          <w:kern w:val="0"/>
          <w:sz w:val="24"/>
          <w:szCs w:val="20"/>
        </w:rPr>
      </w:pPr>
      <w:r>
        <w:rPr>
          <w:kern w:val="0"/>
          <w:sz w:val="24"/>
          <w:szCs w:val="20"/>
        </w:rPr>
        <w:t>6</w:t>
      </w:r>
      <w:r>
        <w:rPr>
          <w:kern w:val="0"/>
          <w:sz w:val="24"/>
          <w:szCs w:val="20"/>
        </w:rPr>
        <w:t>）氨喷射系统</w:t>
      </w:r>
    </w:p>
    <w:p w14:paraId="07B79096" w14:textId="77777777" w:rsidR="00775B2B" w:rsidRDefault="00000000">
      <w:pPr>
        <w:autoSpaceDE w:val="0"/>
        <w:autoSpaceDN w:val="0"/>
        <w:adjustRightInd w:val="0"/>
        <w:spacing w:line="360" w:lineRule="auto"/>
        <w:ind w:firstLineChars="200" w:firstLine="480"/>
        <w:rPr>
          <w:kern w:val="0"/>
          <w:sz w:val="24"/>
          <w:szCs w:val="20"/>
        </w:rPr>
      </w:pPr>
      <w:r>
        <w:rPr>
          <w:kern w:val="0"/>
          <w:sz w:val="24"/>
          <w:szCs w:val="20"/>
        </w:rPr>
        <w:t>氨喷射系统主要指喷氨格栅，喷氨格栅中母管的数量，布置的位置采用流体力学计算软件模拟，以达到最佳的氨</w:t>
      </w:r>
      <w:r>
        <w:rPr>
          <w:kern w:val="0"/>
          <w:sz w:val="24"/>
          <w:szCs w:val="20"/>
        </w:rPr>
        <w:t>/NOx</w:t>
      </w:r>
      <w:r>
        <w:rPr>
          <w:kern w:val="0"/>
          <w:sz w:val="24"/>
          <w:szCs w:val="20"/>
        </w:rPr>
        <w:t>混合比。每台脱硝反应器提供一套完整的氨喷射与混合系统，以确保氨喷入烟道后与烟气充分混合，获得良好的</w:t>
      </w:r>
      <w:r>
        <w:rPr>
          <w:kern w:val="0"/>
          <w:sz w:val="24"/>
          <w:szCs w:val="20"/>
        </w:rPr>
        <w:t>NH</w:t>
      </w:r>
      <w:r>
        <w:rPr>
          <w:kern w:val="0"/>
          <w:sz w:val="24"/>
          <w:szCs w:val="20"/>
          <w:vertAlign w:val="subscript"/>
        </w:rPr>
        <w:t>3</w:t>
      </w:r>
      <w:r>
        <w:rPr>
          <w:kern w:val="0"/>
          <w:sz w:val="24"/>
          <w:szCs w:val="20"/>
        </w:rPr>
        <w:t>/NO</w:t>
      </w:r>
      <w:r>
        <w:rPr>
          <w:kern w:val="0"/>
          <w:sz w:val="24"/>
          <w:szCs w:val="20"/>
        </w:rPr>
        <w:t>分布均匀性。</w:t>
      </w:r>
    </w:p>
    <w:p w14:paraId="283279A0" w14:textId="77777777" w:rsidR="00775B2B" w:rsidRDefault="00000000">
      <w:pPr>
        <w:autoSpaceDE w:val="0"/>
        <w:autoSpaceDN w:val="0"/>
        <w:adjustRightInd w:val="0"/>
        <w:spacing w:line="360" w:lineRule="auto"/>
        <w:ind w:firstLineChars="200" w:firstLine="480"/>
        <w:rPr>
          <w:kern w:val="0"/>
          <w:sz w:val="24"/>
          <w:szCs w:val="20"/>
        </w:rPr>
      </w:pPr>
      <w:r>
        <w:rPr>
          <w:kern w:val="0"/>
          <w:sz w:val="24"/>
          <w:szCs w:val="20"/>
        </w:rPr>
        <w:t>喷氨格栅采用网格格栅式，通过在烟道内均匀布置氨喷射喷嘴，均匀分布含氨的稀释空气。喷氨格栅</w:t>
      </w:r>
      <w:r>
        <w:rPr>
          <w:rFonts w:hint="eastAsia"/>
          <w:kern w:val="0"/>
          <w:sz w:val="24"/>
          <w:szCs w:val="20"/>
        </w:rPr>
        <w:t>在</w:t>
      </w:r>
      <w:r>
        <w:rPr>
          <w:kern w:val="0"/>
          <w:sz w:val="24"/>
          <w:szCs w:val="20"/>
        </w:rPr>
        <w:t>长度方向分成若干区域，每个区域设置一个喷氨联箱，联箱入口管道上设置阀门，可调节每个联箱的氨气流量，从而使得喷氨格栅具备纵向分区喷氨量调节功能。</w:t>
      </w:r>
    </w:p>
    <w:p w14:paraId="3370AC45" w14:textId="77777777" w:rsidR="00775B2B" w:rsidRDefault="00000000">
      <w:pPr>
        <w:autoSpaceDE w:val="0"/>
        <w:autoSpaceDN w:val="0"/>
        <w:adjustRightInd w:val="0"/>
        <w:spacing w:line="360" w:lineRule="auto"/>
        <w:ind w:firstLineChars="200" w:firstLine="480"/>
        <w:rPr>
          <w:kern w:val="0"/>
          <w:sz w:val="24"/>
          <w:szCs w:val="20"/>
        </w:rPr>
      </w:pPr>
      <w:r>
        <w:rPr>
          <w:kern w:val="0"/>
          <w:sz w:val="24"/>
          <w:szCs w:val="20"/>
        </w:rPr>
        <w:t>7</w:t>
      </w:r>
      <w:r>
        <w:rPr>
          <w:kern w:val="0"/>
          <w:sz w:val="24"/>
          <w:szCs w:val="20"/>
        </w:rPr>
        <w:t>）吹灰系统</w:t>
      </w:r>
    </w:p>
    <w:p w14:paraId="048D8EF0" w14:textId="77777777" w:rsidR="00775B2B" w:rsidRDefault="00000000">
      <w:pPr>
        <w:autoSpaceDE w:val="0"/>
        <w:autoSpaceDN w:val="0"/>
        <w:adjustRightInd w:val="0"/>
        <w:spacing w:line="360" w:lineRule="auto"/>
        <w:ind w:firstLineChars="200" w:firstLine="480"/>
        <w:rPr>
          <w:kern w:val="0"/>
          <w:sz w:val="24"/>
          <w:szCs w:val="20"/>
        </w:rPr>
      </w:pPr>
      <w:r>
        <w:rPr>
          <w:kern w:val="0"/>
          <w:sz w:val="24"/>
          <w:szCs w:val="20"/>
        </w:rPr>
        <w:lastRenderedPageBreak/>
        <w:t>本工程</w:t>
      </w:r>
      <w:r>
        <w:rPr>
          <w:kern w:val="0"/>
          <w:sz w:val="24"/>
          <w:szCs w:val="20"/>
        </w:rPr>
        <w:t>SCR</w:t>
      </w:r>
      <w:r>
        <w:rPr>
          <w:kern w:val="0"/>
          <w:sz w:val="24"/>
          <w:szCs w:val="20"/>
        </w:rPr>
        <w:t>反应区采用蒸汽吹灰</w:t>
      </w:r>
      <w:r>
        <w:rPr>
          <w:kern w:val="0"/>
          <w:sz w:val="24"/>
          <w:szCs w:val="20"/>
        </w:rPr>
        <w:t>+</w:t>
      </w:r>
      <w:r>
        <w:rPr>
          <w:kern w:val="0"/>
          <w:sz w:val="24"/>
          <w:szCs w:val="20"/>
        </w:rPr>
        <w:t>声波吹灰系统。</w:t>
      </w:r>
    </w:p>
    <w:p w14:paraId="45B145AF" w14:textId="77777777" w:rsidR="00775B2B" w:rsidRDefault="00000000">
      <w:pPr>
        <w:autoSpaceDE w:val="0"/>
        <w:autoSpaceDN w:val="0"/>
        <w:adjustRightInd w:val="0"/>
        <w:spacing w:line="360" w:lineRule="auto"/>
        <w:ind w:firstLineChars="200" w:firstLine="480"/>
        <w:rPr>
          <w:kern w:val="0"/>
          <w:sz w:val="24"/>
          <w:szCs w:val="20"/>
        </w:rPr>
      </w:pPr>
      <w:r>
        <w:rPr>
          <w:kern w:val="0"/>
          <w:sz w:val="24"/>
          <w:szCs w:val="20"/>
        </w:rPr>
        <w:t>（</w:t>
      </w:r>
      <w:r>
        <w:rPr>
          <w:kern w:val="0"/>
          <w:sz w:val="24"/>
          <w:szCs w:val="20"/>
        </w:rPr>
        <w:t>2</w:t>
      </w:r>
      <w:r>
        <w:rPr>
          <w:kern w:val="0"/>
          <w:sz w:val="24"/>
          <w:szCs w:val="20"/>
        </w:rPr>
        <w:t>）脱硝装置主要性能指标</w:t>
      </w:r>
    </w:p>
    <w:p w14:paraId="3CCB22C4" w14:textId="77777777" w:rsidR="00775B2B" w:rsidRDefault="00000000">
      <w:pPr>
        <w:adjustRightInd w:val="0"/>
        <w:snapToGrid w:val="0"/>
        <w:spacing w:line="360" w:lineRule="auto"/>
        <w:ind w:firstLineChars="200" w:firstLine="480"/>
        <w:rPr>
          <w:sz w:val="24"/>
        </w:rPr>
      </w:pPr>
      <w:r>
        <w:rPr>
          <w:sz w:val="24"/>
        </w:rPr>
        <w:t>脱硝装置主要性能要求见表</w:t>
      </w:r>
      <w:r>
        <w:rPr>
          <w:sz w:val="24"/>
        </w:rPr>
        <w:t>3.4-</w:t>
      </w:r>
      <w:r>
        <w:rPr>
          <w:rFonts w:hint="eastAsia"/>
          <w:sz w:val="24"/>
        </w:rPr>
        <w:t>4</w:t>
      </w:r>
      <w:r>
        <w:rPr>
          <w:sz w:val="24"/>
        </w:rPr>
        <w:t>。</w:t>
      </w:r>
    </w:p>
    <w:p w14:paraId="58018B06" w14:textId="77777777" w:rsidR="00775B2B" w:rsidRDefault="00000000" w:rsidP="00184F59">
      <w:pPr>
        <w:jc w:val="center"/>
        <w:rPr>
          <w:b/>
          <w:bCs/>
          <w:sz w:val="24"/>
        </w:rPr>
      </w:pPr>
      <w:r w:rsidRPr="00184F59">
        <w:rPr>
          <w:rFonts w:eastAsia="黑体"/>
          <w:sz w:val="24"/>
        </w:rPr>
        <w:t>表</w:t>
      </w:r>
      <w:r w:rsidRPr="00184F59">
        <w:rPr>
          <w:rFonts w:eastAsia="黑体"/>
          <w:sz w:val="24"/>
        </w:rPr>
        <w:t>3.4-</w:t>
      </w:r>
      <w:r w:rsidRPr="00184F59">
        <w:rPr>
          <w:rFonts w:eastAsia="黑体" w:hint="eastAsia"/>
          <w:sz w:val="24"/>
        </w:rPr>
        <w:t>4</w:t>
      </w:r>
      <w:r w:rsidRPr="00184F59">
        <w:rPr>
          <w:rFonts w:eastAsia="黑体"/>
          <w:sz w:val="24"/>
        </w:rPr>
        <w:t xml:space="preserve">  </w:t>
      </w:r>
      <w:r w:rsidRPr="00184F59">
        <w:rPr>
          <w:rFonts w:eastAsia="黑体" w:hint="eastAsia"/>
          <w:sz w:val="24"/>
        </w:rPr>
        <w:t xml:space="preserve">  </w:t>
      </w:r>
      <w:r w:rsidRPr="00184F59">
        <w:rPr>
          <w:rFonts w:eastAsia="黑体"/>
          <w:sz w:val="24"/>
        </w:rPr>
        <w:t xml:space="preserve">SCR </w:t>
      </w:r>
      <w:r w:rsidRPr="00184F59">
        <w:rPr>
          <w:rFonts w:eastAsia="黑体"/>
          <w:sz w:val="24"/>
        </w:rPr>
        <w:t>脱硝装置主要性能要求</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808"/>
        <w:gridCol w:w="4404"/>
        <w:gridCol w:w="1409"/>
        <w:gridCol w:w="1655"/>
      </w:tblGrid>
      <w:tr w:rsidR="00775B2B" w14:paraId="788C1311" w14:textId="77777777">
        <w:tc>
          <w:tcPr>
            <w:tcW w:w="488" w:type="pct"/>
            <w:vAlign w:val="center"/>
          </w:tcPr>
          <w:p w14:paraId="4E3F4C81" w14:textId="77777777" w:rsidR="00775B2B" w:rsidRDefault="00000000">
            <w:pPr>
              <w:pStyle w:val="afffffffffff3"/>
              <w:spacing w:line="240" w:lineRule="auto"/>
              <w:rPr>
                <w:sz w:val="21"/>
                <w:szCs w:val="21"/>
                <w:lang w:bidi="ar"/>
              </w:rPr>
            </w:pPr>
            <w:r>
              <w:rPr>
                <w:sz w:val="21"/>
                <w:szCs w:val="21"/>
                <w:lang w:bidi="ar"/>
              </w:rPr>
              <w:t>序号</w:t>
            </w:r>
          </w:p>
        </w:tc>
        <w:tc>
          <w:tcPr>
            <w:tcW w:w="2661" w:type="pct"/>
            <w:vAlign w:val="center"/>
          </w:tcPr>
          <w:p w14:paraId="6D66DD35" w14:textId="77777777" w:rsidR="00775B2B" w:rsidRDefault="00000000">
            <w:pPr>
              <w:pStyle w:val="afffffffffff3"/>
              <w:spacing w:line="240" w:lineRule="auto"/>
              <w:rPr>
                <w:sz w:val="21"/>
                <w:szCs w:val="21"/>
                <w:lang w:bidi="ar"/>
              </w:rPr>
            </w:pPr>
            <w:r>
              <w:rPr>
                <w:sz w:val="21"/>
                <w:szCs w:val="21"/>
                <w:lang w:bidi="ar"/>
              </w:rPr>
              <w:t>项目</w:t>
            </w:r>
          </w:p>
        </w:tc>
        <w:tc>
          <w:tcPr>
            <w:tcW w:w="851" w:type="pct"/>
            <w:vAlign w:val="center"/>
          </w:tcPr>
          <w:p w14:paraId="1E412D1F" w14:textId="77777777" w:rsidR="00775B2B" w:rsidRDefault="00000000">
            <w:pPr>
              <w:pStyle w:val="afffffffffff3"/>
              <w:spacing w:line="240" w:lineRule="auto"/>
              <w:rPr>
                <w:sz w:val="21"/>
                <w:szCs w:val="21"/>
                <w:lang w:bidi="ar"/>
              </w:rPr>
            </w:pPr>
            <w:r>
              <w:rPr>
                <w:sz w:val="21"/>
                <w:szCs w:val="21"/>
                <w:lang w:bidi="ar"/>
              </w:rPr>
              <w:t>单位</w:t>
            </w:r>
          </w:p>
        </w:tc>
        <w:tc>
          <w:tcPr>
            <w:tcW w:w="1000" w:type="pct"/>
            <w:vAlign w:val="center"/>
          </w:tcPr>
          <w:p w14:paraId="456CC345" w14:textId="77777777" w:rsidR="00775B2B" w:rsidRDefault="00000000">
            <w:pPr>
              <w:pStyle w:val="afffffffffff3"/>
              <w:spacing w:line="240" w:lineRule="auto"/>
              <w:rPr>
                <w:sz w:val="21"/>
                <w:szCs w:val="21"/>
                <w:lang w:bidi="ar"/>
              </w:rPr>
            </w:pPr>
            <w:r>
              <w:rPr>
                <w:sz w:val="21"/>
                <w:szCs w:val="21"/>
                <w:lang w:bidi="ar"/>
              </w:rPr>
              <w:t>设计值</w:t>
            </w:r>
          </w:p>
        </w:tc>
      </w:tr>
      <w:tr w:rsidR="00775B2B" w14:paraId="3B54A7CA" w14:textId="77777777">
        <w:tc>
          <w:tcPr>
            <w:tcW w:w="488" w:type="pct"/>
            <w:vAlign w:val="center"/>
          </w:tcPr>
          <w:p w14:paraId="30C46DAF" w14:textId="77777777" w:rsidR="00775B2B" w:rsidRDefault="00000000">
            <w:pPr>
              <w:pStyle w:val="afffffffffff3"/>
              <w:spacing w:line="240" w:lineRule="auto"/>
              <w:rPr>
                <w:sz w:val="21"/>
                <w:szCs w:val="21"/>
                <w:lang w:bidi="ar"/>
              </w:rPr>
            </w:pPr>
            <w:r>
              <w:rPr>
                <w:sz w:val="21"/>
                <w:szCs w:val="21"/>
                <w:lang w:bidi="ar"/>
              </w:rPr>
              <w:t>1</w:t>
            </w:r>
          </w:p>
        </w:tc>
        <w:tc>
          <w:tcPr>
            <w:tcW w:w="2661" w:type="pct"/>
            <w:vAlign w:val="center"/>
          </w:tcPr>
          <w:p w14:paraId="7AB0ABD0" w14:textId="77777777" w:rsidR="00775B2B" w:rsidRDefault="00000000">
            <w:pPr>
              <w:pStyle w:val="afffffffffff3"/>
              <w:spacing w:line="240" w:lineRule="auto"/>
              <w:rPr>
                <w:sz w:val="21"/>
                <w:szCs w:val="21"/>
                <w:lang w:bidi="ar"/>
              </w:rPr>
            </w:pPr>
            <w:r>
              <w:rPr>
                <w:sz w:val="21"/>
                <w:szCs w:val="21"/>
                <w:lang w:bidi="ar"/>
              </w:rPr>
              <w:t>SCR</w:t>
            </w:r>
            <w:r>
              <w:rPr>
                <w:sz w:val="21"/>
                <w:szCs w:val="21"/>
                <w:lang w:bidi="ar"/>
              </w:rPr>
              <w:t>入口烟气数据</w:t>
            </w:r>
          </w:p>
        </w:tc>
        <w:tc>
          <w:tcPr>
            <w:tcW w:w="851" w:type="pct"/>
            <w:vAlign w:val="center"/>
          </w:tcPr>
          <w:p w14:paraId="66BC3136" w14:textId="77777777" w:rsidR="00775B2B" w:rsidRDefault="00775B2B">
            <w:pPr>
              <w:pStyle w:val="afffffffffff3"/>
              <w:spacing w:line="240" w:lineRule="auto"/>
              <w:rPr>
                <w:sz w:val="21"/>
                <w:szCs w:val="21"/>
                <w:lang w:bidi="ar"/>
              </w:rPr>
            </w:pPr>
          </w:p>
        </w:tc>
        <w:tc>
          <w:tcPr>
            <w:tcW w:w="1000" w:type="pct"/>
            <w:vAlign w:val="center"/>
          </w:tcPr>
          <w:p w14:paraId="5CB8DF20" w14:textId="77777777" w:rsidR="00775B2B" w:rsidRDefault="00775B2B">
            <w:pPr>
              <w:pStyle w:val="afffffffffff3"/>
              <w:spacing w:line="240" w:lineRule="auto"/>
              <w:rPr>
                <w:sz w:val="21"/>
                <w:szCs w:val="21"/>
                <w:lang w:bidi="ar"/>
              </w:rPr>
            </w:pPr>
          </w:p>
        </w:tc>
      </w:tr>
      <w:tr w:rsidR="00775B2B" w14:paraId="22BCF52B" w14:textId="77777777">
        <w:tc>
          <w:tcPr>
            <w:tcW w:w="488" w:type="pct"/>
            <w:vAlign w:val="center"/>
          </w:tcPr>
          <w:p w14:paraId="39B5D011" w14:textId="77777777" w:rsidR="00775B2B" w:rsidRDefault="00775B2B">
            <w:pPr>
              <w:pStyle w:val="afffffffffff3"/>
              <w:spacing w:line="240" w:lineRule="auto"/>
              <w:rPr>
                <w:sz w:val="21"/>
                <w:szCs w:val="21"/>
                <w:lang w:bidi="ar"/>
              </w:rPr>
            </w:pPr>
          </w:p>
        </w:tc>
        <w:tc>
          <w:tcPr>
            <w:tcW w:w="2661" w:type="pct"/>
            <w:vAlign w:val="center"/>
          </w:tcPr>
          <w:p w14:paraId="0EFBF44B" w14:textId="77777777" w:rsidR="00775B2B" w:rsidRDefault="00000000">
            <w:pPr>
              <w:pStyle w:val="afffffffffff3"/>
              <w:spacing w:line="240" w:lineRule="auto"/>
              <w:rPr>
                <w:sz w:val="21"/>
                <w:szCs w:val="21"/>
                <w:lang w:bidi="ar"/>
              </w:rPr>
            </w:pPr>
            <w:r>
              <w:rPr>
                <w:sz w:val="21"/>
                <w:szCs w:val="21"/>
                <w:lang w:bidi="ar"/>
              </w:rPr>
              <w:t>烟气量（标态，湿基，实际氧）</w:t>
            </w:r>
          </w:p>
        </w:tc>
        <w:tc>
          <w:tcPr>
            <w:tcW w:w="851" w:type="pct"/>
            <w:vAlign w:val="center"/>
          </w:tcPr>
          <w:p w14:paraId="72D7AC19" w14:textId="77777777" w:rsidR="00775B2B" w:rsidRDefault="00000000">
            <w:pPr>
              <w:pStyle w:val="afffffffffff3"/>
              <w:spacing w:line="240" w:lineRule="auto"/>
              <w:rPr>
                <w:sz w:val="21"/>
                <w:szCs w:val="21"/>
                <w:lang w:bidi="ar"/>
              </w:rPr>
            </w:pPr>
            <w:r>
              <w:rPr>
                <w:sz w:val="21"/>
                <w:szCs w:val="21"/>
                <w:lang w:bidi="ar"/>
              </w:rPr>
              <w:t>Nm³/h</w:t>
            </w:r>
          </w:p>
        </w:tc>
        <w:tc>
          <w:tcPr>
            <w:tcW w:w="1000" w:type="pct"/>
            <w:vAlign w:val="center"/>
          </w:tcPr>
          <w:p w14:paraId="56F22687" w14:textId="77777777" w:rsidR="00775B2B" w:rsidRDefault="00000000">
            <w:pPr>
              <w:pStyle w:val="afffffffffff3"/>
              <w:spacing w:line="240" w:lineRule="auto"/>
              <w:rPr>
                <w:sz w:val="21"/>
                <w:szCs w:val="21"/>
                <w:lang w:bidi="ar"/>
              </w:rPr>
            </w:pPr>
            <w:r>
              <w:rPr>
                <w:sz w:val="21"/>
                <w:szCs w:val="21"/>
                <w:lang w:bidi="ar"/>
              </w:rPr>
              <w:t>568550</w:t>
            </w:r>
          </w:p>
        </w:tc>
      </w:tr>
      <w:tr w:rsidR="00775B2B" w14:paraId="55EBBD67" w14:textId="77777777">
        <w:tc>
          <w:tcPr>
            <w:tcW w:w="488" w:type="pct"/>
            <w:vAlign w:val="center"/>
          </w:tcPr>
          <w:p w14:paraId="46162A38" w14:textId="77777777" w:rsidR="00775B2B" w:rsidRDefault="00775B2B">
            <w:pPr>
              <w:pStyle w:val="afffffffffff3"/>
              <w:spacing w:line="240" w:lineRule="auto"/>
              <w:rPr>
                <w:sz w:val="21"/>
                <w:szCs w:val="21"/>
                <w:lang w:bidi="ar"/>
              </w:rPr>
            </w:pPr>
          </w:p>
        </w:tc>
        <w:tc>
          <w:tcPr>
            <w:tcW w:w="2661" w:type="pct"/>
            <w:vAlign w:val="center"/>
          </w:tcPr>
          <w:p w14:paraId="5B5E77A4" w14:textId="77777777" w:rsidR="00775B2B" w:rsidRDefault="00000000">
            <w:pPr>
              <w:pStyle w:val="afffffffffff3"/>
              <w:spacing w:line="240" w:lineRule="auto"/>
              <w:rPr>
                <w:sz w:val="21"/>
                <w:szCs w:val="21"/>
                <w:lang w:bidi="ar"/>
              </w:rPr>
            </w:pPr>
            <w:r>
              <w:rPr>
                <w:sz w:val="21"/>
                <w:szCs w:val="21"/>
                <w:lang w:bidi="ar"/>
              </w:rPr>
              <w:t>入口烟温</w:t>
            </w:r>
          </w:p>
        </w:tc>
        <w:tc>
          <w:tcPr>
            <w:tcW w:w="851" w:type="pct"/>
            <w:vAlign w:val="center"/>
          </w:tcPr>
          <w:p w14:paraId="5220AB7D" w14:textId="77777777" w:rsidR="00775B2B" w:rsidRDefault="00000000">
            <w:pPr>
              <w:pStyle w:val="afffffffffff3"/>
              <w:spacing w:line="240" w:lineRule="auto"/>
              <w:rPr>
                <w:sz w:val="21"/>
                <w:szCs w:val="21"/>
                <w:lang w:bidi="ar"/>
              </w:rPr>
            </w:pPr>
            <w:r>
              <w:rPr>
                <w:sz w:val="21"/>
                <w:szCs w:val="21"/>
                <w:lang w:bidi="ar"/>
              </w:rPr>
              <w:t>℃</w:t>
            </w:r>
          </w:p>
        </w:tc>
        <w:tc>
          <w:tcPr>
            <w:tcW w:w="1000" w:type="pct"/>
            <w:vAlign w:val="center"/>
          </w:tcPr>
          <w:p w14:paraId="4A5FBD3E" w14:textId="77777777" w:rsidR="00775B2B" w:rsidRDefault="00000000">
            <w:pPr>
              <w:pStyle w:val="afffffffffff3"/>
              <w:spacing w:line="240" w:lineRule="auto"/>
              <w:rPr>
                <w:sz w:val="21"/>
                <w:szCs w:val="21"/>
                <w:lang w:bidi="ar"/>
              </w:rPr>
            </w:pPr>
            <w:r>
              <w:rPr>
                <w:sz w:val="21"/>
                <w:szCs w:val="21"/>
                <w:lang w:bidi="ar"/>
              </w:rPr>
              <w:t>375</w:t>
            </w:r>
          </w:p>
        </w:tc>
      </w:tr>
      <w:tr w:rsidR="00775B2B" w14:paraId="0899B509" w14:textId="77777777">
        <w:tc>
          <w:tcPr>
            <w:tcW w:w="488" w:type="pct"/>
            <w:vAlign w:val="center"/>
          </w:tcPr>
          <w:p w14:paraId="4FCDF601" w14:textId="77777777" w:rsidR="00775B2B" w:rsidRDefault="00775B2B">
            <w:pPr>
              <w:pStyle w:val="afffffffffff3"/>
              <w:spacing w:line="240" w:lineRule="auto"/>
              <w:rPr>
                <w:sz w:val="21"/>
                <w:szCs w:val="21"/>
                <w:lang w:bidi="ar"/>
              </w:rPr>
            </w:pPr>
          </w:p>
        </w:tc>
        <w:tc>
          <w:tcPr>
            <w:tcW w:w="2661" w:type="pct"/>
            <w:vAlign w:val="center"/>
          </w:tcPr>
          <w:p w14:paraId="2B63592F" w14:textId="77777777" w:rsidR="00775B2B" w:rsidRDefault="00000000">
            <w:pPr>
              <w:pStyle w:val="afffffffffff3"/>
              <w:spacing w:line="240" w:lineRule="auto"/>
              <w:rPr>
                <w:sz w:val="21"/>
                <w:szCs w:val="21"/>
                <w:lang w:bidi="ar"/>
              </w:rPr>
            </w:pPr>
            <w:r>
              <w:rPr>
                <w:sz w:val="21"/>
                <w:szCs w:val="21"/>
                <w:lang w:bidi="ar"/>
              </w:rPr>
              <w:t>入口压力</w:t>
            </w:r>
          </w:p>
        </w:tc>
        <w:tc>
          <w:tcPr>
            <w:tcW w:w="851" w:type="pct"/>
            <w:vAlign w:val="center"/>
          </w:tcPr>
          <w:p w14:paraId="1D612B3B" w14:textId="77777777" w:rsidR="00775B2B" w:rsidRDefault="00000000">
            <w:pPr>
              <w:pStyle w:val="afffffffffff3"/>
              <w:spacing w:line="240" w:lineRule="auto"/>
              <w:rPr>
                <w:sz w:val="21"/>
                <w:szCs w:val="21"/>
                <w:lang w:bidi="ar"/>
              </w:rPr>
            </w:pPr>
            <w:r>
              <w:rPr>
                <w:sz w:val="21"/>
                <w:szCs w:val="21"/>
                <w:lang w:bidi="ar"/>
              </w:rPr>
              <w:t>pa</w:t>
            </w:r>
          </w:p>
        </w:tc>
        <w:tc>
          <w:tcPr>
            <w:tcW w:w="1000" w:type="pct"/>
            <w:vAlign w:val="center"/>
          </w:tcPr>
          <w:p w14:paraId="33C43107" w14:textId="77777777" w:rsidR="00775B2B" w:rsidRDefault="00000000">
            <w:pPr>
              <w:pStyle w:val="afffffffffff3"/>
              <w:spacing w:line="240" w:lineRule="auto"/>
              <w:rPr>
                <w:sz w:val="21"/>
                <w:szCs w:val="21"/>
                <w:lang w:bidi="ar"/>
              </w:rPr>
            </w:pPr>
            <w:r>
              <w:rPr>
                <w:sz w:val="21"/>
                <w:szCs w:val="21"/>
                <w:lang w:bidi="ar"/>
              </w:rPr>
              <w:t>-1320</w:t>
            </w:r>
          </w:p>
        </w:tc>
      </w:tr>
      <w:tr w:rsidR="00775B2B" w14:paraId="3AC8BEAC" w14:textId="77777777">
        <w:tc>
          <w:tcPr>
            <w:tcW w:w="488" w:type="pct"/>
            <w:vAlign w:val="center"/>
          </w:tcPr>
          <w:p w14:paraId="0BC2C56F" w14:textId="77777777" w:rsidR="00775B2B" w:rsidRDefault="00775B2B">
            <w:pPr>
              <w:pStyle w:val="afffffffffff3"/>
              <w:spacing w:line="240" w:lineRule="auto"/>
              <w:rPr>
                <w:sz w:val="21"/>
                <w:szCs w:val="21"/>
                <w:lang w:bidi="ar"/>
              </w:rPr>
            </w:pPr>
          </w:p>
        </w:tc>
        <w:tc>
          <w:tcPr>
            <w:tcW w:w="2661" w:type="pct"/>
            <w:vAlign w:val="center"/>
          </w:tcPr>
          <w:p w14:paraId="4A1CD86A" w14:textId="77777777" w:rsidR="00775B2B" w:rsidRDefault="00000000">
            <w:pPr>
              <w:pStyle w:val="afffffffffff3"/>
              <w:spacing w:line="240" w:lineRule="auto"/>
              <w:rPr>
                <w:sz w:val="21"/>
                <w:szCs w:val="21"/>
                <w:lang w:bidi="ar"/>
              </w:rPr>
            </w:pPr>
            <w:r>
              <w:rPr>
                <w:sz w:val="21"/>
                <w:szCs w:val="21"/>
                <w:lang w:bidi="ar"/>
              </w:rPr>
              <w:t>过量空气系数</w:t>
            </w:r>
          </w:p>
        </w:tc>
        <w:tc>
          <w:tcPr>
            <w:tcW w:w="851" w:type="pct"/>
            <w:vAlign w:val="center"/>
          </w:tcPr>
          <w:p w14:paraId="4FA730F9" w14:textId="77777777" w:rsidR="00775B2B" w:rsidRDefault="00775B2B">
            <w:pPr>
              <w:pStyle w:val="afffffffffff3"/>
              <w:spacing w:line="240" w:lineRule="auto"/>
              <w:rPr>
                <w:sz w:val="21"/>
                <w:szCs w:val="21"/>
                <w:lang w:bidi="ar"/>
              </w:rPr>
            </w:pPr>
          </w:p>
        </w:tc>
        <w:tc>
          <w:tcPr>
            <w:tcW w:w="1000" w:type="pct"/>
            <w:vAlign w:val="center"/>
          </w:tcPr>
          <w:p w14:paraId="5C0EB1D2" w14:textId="77777777" w:rsidR="00775B2B" w:rsidRDefault="00000000">
            <w:pPr>
              <w:pStyle w:val="afffffffffff3"/>
              <w:spacing w:line="240" w:lineRule="auto"/>
              <w:rPr>
                <w:sz w:val="21"/>
                <w:szCs w:val="21"/>
                <w:lang w:bidi="ar"/>
              </w:rPr>
            </w:pPr>
            <w:r>
              <w:rPr>
                <w:sz w:val="21"/>
                <w:szCs w:val="21"/>
                <w:lang w:bidi="ar"/>
              </w:rPr>
              <w:t>1.23</w:t>
            </w:r>
          </w:p>
        </w:tc>
      </w:tr>
      <w:tr w:rsidR="00775B2B" w14:paraId="378D8A2B" w14:textId="77777777">
        <w:tc>
          <w:tcPr>
            <w:tcW w:w="488" w:type="pct"/>
            <w:vAlign w:val="center"/>
          </w:tcPr>
          <w:p w14:paraId="4247B037" w14:textId="77777777" w:rsidR="00775B2B" w:rsidRDefault="00000000">
            <w:pPr>
              <w:pStyle w:val="afffffffffff3"/>
              <w:spacing w:line="240" w:lineRule="auto"/>
              <w:rPr>
                <w:sz w:val="21"/>
                <w:szCs w:val="21"/>
                <w:lang w:bidi="ar"/>
              </w:rPr>
            </w:pPr>
            <w:r>
              <w:rPr>
                <w:sz w:val="21"/>
                <w:szCs w:val="21"/>
                <w:lang w:bidi="ar"/>
              </w:rPr>
              <w:t>2</w:t>
            </w:r>
          </w:p>
        </w:tc>
        <w:tc>
          <w:tcPr>
            <w:tcW w:w="2661" w:type="pct"/>
            <w:vAlign w:val="center"/>
          </w:tcPr>
          <w:p w14:paraId="533FFEC1" w14:textId="77777777" w:rsidR="00775B2B" w:rsidRDefault="00000000">
            <w:pPr>
              <w:pStyle w:val="afffffffffff3"/>
              <w:spacing w:line="240" w:lineRule="auto"/>
              <w:rPr>
                <w:sz w:val="21"/>
                <w:szCs w:val="21"/>
                <w:lang w:bidi="ar"/>
              </w:rPr>
            </w:pPr>
            <w:r>
              <w:rPr>
                <w:sz w:val="21"/>
                <w:szCs w:val="21"/>
                <w:lang w:bidi="ar"/>
              </w:rPr>
              <w:t>入口处污染物浓度（标态，干基，</w:t>
            </w:r>
            <w:r>
              <w:rPr>
                <w:sz w:val="21"/>
                <w:szCs w:val="21"/>
                <w:lang w:bidi="ar"/>
              </w:rPr>
              <w:t>α=1.4</w:t>
            </w:r>
            <w:r>
              <w:rPr>
                <w:sz w:val="21"/>
                <w:szCs w:val="21"/>
                <w:lang w:bidi="ar"/>
              </w:rPr>
              <w:t>）</w:t>
            </w:r>
          </w:p>
        </w:tc>
        <w:tc>
          <w:tcPr>
            <w:tcW w:w="851" w:type="pct"/>
            <w:vAlign w:val="center"/>
          </w:tcPr>
          <w:p w14:paraId="591D049C" w14:textId="77777777" w:rsidR="00775B2B" w:rsidRDefault="00775B2B">
            <w:pPr>
              <w:pStyle w:val="afffffffffff3"/>
              <w:spacing w:line="240" w:lineRule="auto"/>
              <w:rPr>
                <w:sz w:val="21"/>
                <w:szCs w:val="21"/>
                <w:lang w:bidi="ar"/>
              </w:rPr>
            </w:pPr>
          </w:p>
        </w:tc>
        <w:tc>
          <w:tcPr>
            <w:tcW w:w="1000" w:type="pct"/>
            <w:vAlign w:val="center"/>
          </w:tcPr>
          <w:p w14:paraId="4946ADFC" w14:textId="77777777" w:rsidR="00775B2B" w:rsidRDefault="00775B2B">
            <w:pPr>
              <w:pStyle w:val="afffffffffff3"/>
              <w:spacing w:line="240" w:lineRule="auto"/>
              <w:rPr>
                <w:sz w:val="21"/>
                <w:szCs w:val="21"/>
                <w:lang w:bidi="ar"/>
              </w:rPr>
            </w:pPr>
          </w:p>
        </w:tc>
      </w:tr>
      <w:tr w:rsidR="00775B2B" w14:paraId="720241F4" w14:textId="77777777">
        <w:tc>
          <w:tcPr>
            <w:tcW w:w="488" w:type="pct"/>
            <w:vAlign w:val="center"/>
          </w:tcPr>
          <w:p w14:paraId="4BFA637F" w14:textId="77777777" w:rsidR="00775B2B" w:rsidRDefault="00775B2B">
            <w:pPr>
              <w:pStyle w:val="afffffffffff3"/>
              <w:spacing w:line="240" w:lineRule="auto"/>
              <w:rPr>
                <w:sz w:val="21"/>
                <w:szCs w:val="21"/>
                <w:lang w:bidi="ar"/>
              </w:rPr>
            </w:pPr>
          </w:p>
        </w:tc>
        <w:tc>
          <w:tcPr>
            <w:tcW w:w="2661" w:type="pct"/>
            <w:vAlign w:val="center"/>
          </w:tcPr>
          <w:p w14:paraId="5FC7CABD" w14:textId="77777777" w:rsidR="00775B2B" w:rsidRDefault="00000000">
            <w:pPr>
              <w:pStyle w:val="afffffffffff3"/>
              <w:spacing w:line="240" w:lineRule="auto"/>
              <w:rPr>
                <w:sz w:val="21"/>
                <w:szCs w:val="21"/>
                <w:lang w:bidi="ar"/>
              </w:rPr>
            </w:pPr>
            <w:r>
              <w:rPr>
                <w:sz w:val="21"/>
                <w:szCs w:val="21"/>
                <w:lang w:bidi="ar"/>
              </w:rPr>
              <w:t>入口</w:t>
            </w:r>
            <w:r>
              <w:rPr>
                <w:sz w:val="21"/>
                <w:szCs w:val="21"/>
                <w:lang w:bidi="ar"/>
              </w:rPr>
              <w:t>NOx</w:t>
            </w:r>
            <w:r>
              <w:rPr>
                <w:sz w:val="21"/>
                <w:szCs w:val="21"/>
                <w:lang w:bidi="ar"/>
              </w:rPr>
              <w:t>浓度</w:t>
            </w:r>
          </w:p>
        </w:tc>
        <w:tc>
          <w:tcPr>
            <w:tcW w:w="851" w:type="pct"/>
            <w:vAlign w:val="center"/>
          </w:tcPr>
          <w:p w14:paraId="0EB99911" w14:textId="77777777" w:rsidR="00775B2B" w:rsidRDefault="00000000">
            <w:pPr>
              <w:pStyle w:val="afffffffffff3"/>
              <w:spacing w:line="240" w:lineRule="auto"/>
              <w:rPr>
                <w:sz w:val="21"/>
                <w:szCs w:val="21"/>
                <w:lang w:bidi="ar"/>
              </w:rPr>
            </w:pPr>
            <w:r>
              <w:rPr>
                <w:sz w:val="21"/>
                <w:szCs w:val="21"/>
                <w:lang w:bidi="ar"/>
              </w:rPr>
              <w:t>mg/Nm³</w:t>
            </w:r>
          </w:p>
        </w:tc>
        <w:tc>
          <w:tcPr>
            <w:tcW w:w="1000" w:type="pct"/>
            <w:vAlign w:val="center"/>
          </w:tcPr>
          <w:p w14:paraId="0131E3F1" w14:textId="77777777" w:rsidR="00775B2B" w:rsidRDefault="00000000">
            <w:pPr>
              <w:pStyle w:val="afffffffffff3"/>
              <w:spacing w:line="240" w:lineRule="auto"/>
              <w:rPr>
                <w:sz w:val="21"/>
                <w:szCs w:val="21"/>
                <w:lang w:bidi="ar"/>
              </w:rPr>
            </w:pPr>
            <w:r>
              <w:rPr>
                <w:sz w:val="21"/>
                <w:szCs w:val="21"/>
                <w:lang w:bidi="ar"/>
              </w:rPr>
              <w:t>350</w:t>
            </w:r>
          </w:p>
        </w:tc>
      </w:tr>
      <w:tr w:rsidR="00775B2B" w14:paraId="68F92B7E" w14:textId="77777777">
        <w:tc>
          <w:tcPr>
            <w:tcW w:w="488" w:type="pct"/>
            <w:vAlign w:val="center"/>
          </w:tcPr>
          <w:p w14:paraId="5BA930B1" w14:textId="77777777" w:rsidR="00775B2B" w:rsidRDefault="00775B2B">
            <w:pPr>
              <w:pStyle w:val="afffffffffff3"/>
              <w:spacing w:line="240" w:lineRule="auto"/>
              <w:rPr>
                <w:sz w:val="21"/>
                <w:szCs w:val="21"/>
                <w:lang w:bidi="ar"/>
              </w:rPr>
            </w:pPr>
          </w:p>
        </w:tc>
        <w:tc>
          <w:tcPr>
            <w:tcW w:w="2661" w:type="pct"/>
            <w:vAlign w:val="center"/>
          </w:tcPr>
          <w:p w14:paraId="04BDCFD8" w14:textId="77777777" w:rsidR="00775B2B" w:rsidRDefault="00000000">
            <w:pPr>
              <w:pStyle w:val="afffffffffff3"/>
              <w:spacing w:line="240" w:lineRule="auto"/>
              <w:rPr>
                <w:sz w:val="21"/>
                <w:szCs w:val="21"/>
                <w:lang w:bidi="ar"/>
              </w:rPr>
            </w:pPr>
            <w:r>
              <w:rPr>
                <w:sz w:val="21"/>
                <w:szCs w:val="21"/>
                <w:lang w:bidi="ar"/>
              </w:rPr>
              <w:t>出口</w:t>
            </w:r>
            <w:r>
              <w:rPr>
                <w:sz w:val="21"/>
                <w:szCs w:val="21"/>
                <w:lang w:bidi="ar"/>
              </w:rPr>
              <w:t>NOx</w:t>
            </w:r>
            <w:r>
              <w:rPr>
                <w:sz w:val="21"/>
                <w:szCs w:val="21"/>
                <w:lang w:bidi="ar"/>
              </w:rPr>
              <w:t>浓度</w:t>
            </w:r>
          </w:p>
        </w:tc>
        <w:tc>
          <w:tcPr>
            <w:tcW w:w="851" w:type="pct"/>
            <w:vAlign w:val="center"/>
          </w:tcPr>
          <w:p w14:paraId="00DB4745" w14:textId="77777777" w:rsidR="00775B2B" w:rsidRDefault="00000000">
            <w:pPr>
              <w:pStyle w:val="afffffffffff3"/>
              <w:spacing w:line="240" w:lineRule="auto"/>
              <w:rPr>
                <w:sz w:val="21"/>
                <w:szCs w:val="21"/>
                <w:lang w:bidi="ar"/>
              </w:rPr>
            </w:pPr>
            <w:r>
              <w:rPr>
                <w:sz w:val="21"/>
                <w:szCs w:val="21"/>
                <w:lang w:bidi="ar"/>
              </w:rPr>
              <w:t>mg/Nm³</w:t>
            </w:r>
          </w:p>
        </w:tc>
        <w:tc>
          <w:tcPr>
            <w:tcW w:w="1000" w:type="pct"/>
            <w:vAlign w:val="center"/>
          </w:tcPr>
          <w:p w14:paraId="7749E593" w14:textId="77777777" w:rsidR="00775B2B" w:rsidRDefault="00000000">
            <w:pPr>
              <w:pStyle w:val="afffffffffff3"/>
              <w:spacing w:line="240" w:lineRule="auto"/>
              <w:rPr>
                <w:sz w:val="21"/>
                <w:szCs w:val="21"/>
                <w:lang w:bidi="ar"/>
              </w:rPr>
            </w:pPr>
            <w:r>
              <w:rPr>
                <w:sz w:val="21"/>
                <w:szCs w:val="21"/>
                <w:lang w:bidi="ar"/>
              </w:rPr>
              <w:t>≤50</w:t>
            </w:r>
          </w:p>
        </w:tc>
      </w:tr>
      <w:tr w:rsidR="00775B2B" w14:paraId="64DB02B2" w14:textId="77777777">
        <w:tc>
          <w:tcPr>
            <w:tcW w:w="488" w:type="pct"/>
            <w:vAlign w:val="center"/>
          </w:tcPr>
          <w:p w14:paraId="3A066627" w14:textId="77777777" w:rsidR="00775B2B" w:rsidRDefault="00000000">
            <w:pPr>
              <w:pStyle w:val="afffffffffff3"/>
              <w:spacing w:line="240" w:lineRule="auto"/>
              <w:rPr>
                <w:sz w:val="21"/>
                <w:szCs w:val="21"/>
                <w:lang w:bidi="ar"/>
              </w:rPr>
            </w:pPr>
            <w:r>
              <w:rPr>
                <w:sz w:val="21"/>
                <w:szCs w:val="21"/>
                <w:lang w:bidi="ar"/>
              </w:rPr>
              <w:t>3</w:t>
            </w:r>
          </w:p>
        </w:tc>
        <w:tc>
          <w:tcPr>
            <w:tcW w:w="2661" w:type="pct"/>
            <w:vAlign w:val="center"/>
          </w:tcPr>
          <w:p w14:paraId="2289B6CB" w14:textId="77777777" w:rsidR="00775B2B" w:rsidRDefault="00000000">
            <w:pPr>
              <w:pStyle w:val="afffffffffff3"/>
              <w:spacing w:line="240" w:lineRule="auto"/>
              <w:rPr>
                <w:sz w:val="21"/>
                <w:szCs w:val="21"/>
                <w:lang w:bidi="ar"/>
              </w:rPr>
            </w:pPr>
            <w:r>
              <w:rPr>
                <w:sz w:val="21"/>
                <w:szCs w:val="21"/>
                <w:lang w:bidi="ar"/>
              </w:rPr>
              <w:t>一般数据</w:t>
            </w:r>
          </w:p>
        </w:tc>
        <w:tc>
          <w:tcPr>
            <w:tcW w:w="851" w:type="pct"/>
            <w:vAlign w:val="center"/>
          </w:tcPr>
          <w:p w14:paraId="18364E4F" w14:textId="77777777" w:rsidR="00775B2B" w:rsidRDefault="00775B2B">
            <w:pPr>
              <w:pStyle w:val="afffffffffff3"/>
              <w:spacing w:line="240" w:lineRule="auto"/>
              <w:rPr>
                <w:sz w:val="21"/>
                <w:szCs w:val="21"/>
                <w:lang w:bidi="ar"/>
              </w:rPr>
            </w:pPr>
          </w:p>
        </w:tc>
        <w:tc>
          <w:tcPr>
            <w:tcW w:w="1000" w:type="pct"/>
            <w:vAlign w:val="center"/>
          </w:tcPr>
          <w:p w14:paraId="7666E7E4" w14:textId="77777777" w:rsidR="00775B2B" w:rsidRDefault="00775B2B">
            <w:pPr>
              <w:pStyle w:val="afffffffffff3"/>
              <w:spacing w:line="240" w:lineRule="auto"/>
              <w:rPr>
                <w:sz w:val="21"/>
                <w:szCs w:val="21"/>
                <w:lang w:bidi="ar"/>
              </w:rPr>
            </w:pPr>
          </w:p>
        </w:tc>
      </w:tr>
      <w:tr w:rsidR="00775B2B" w14:paraId="315EA3EB" w14:textId="77777777">
        <w:tc>
          <w:tcPr>
            <w:tcW w:w="488" w:type="pct"/>
            <w:vAlign w:val="center"/>
          </w:tcPr>
          <w:p w14:paraId="41036405" w14:textId="77777777" w:rsidR="00775B2B" w:rsidRDefault="00775B2B">
            <w:pPr>
              <w:pStyle w:val="afffffffffff3"/>
              <w:spacing w:line="240" w:lineRule="auto"/>
              <w:rPr>
                <w:sz w:val="21"/>
                <w:szCs w:val="21"/>
                <w:lang w:bidi="ar"/>
              </w:rPr>
            </w:pPr>
          </w:p>
        </w:tc>
        <w:tc>
          <w:tcPr>
            <w:tcW w:w="2661" w:type="pct"/>
            <w:vAlign w:val="center"/>
          </w:tcPr>
          <w:p w14:paraId="3A20E93C" w14:textId="77777777" w:rsidR="00775B2B" w:rsidRDefault="00000000">
            <w:pPr>
              <w:pStyle w:val="afffffffffff3"/>
              <w:spacing w:line="240" w:lineRule="auto"/>
              <w:rPr>
                <w:sz w:val="21"/>
                <w:szCs w:val="21"/>
                <w:lang w:bidi="ar"/>
              </w:rPr>
            </w:pPr>
            <w:r>
              <w:rPr>
                <w:sz w:val="21"/>
                <w:szCs w:val="21"/>
                <w:lang w:bidi="ar"/>
              </w:rPr>
              <w:t>SCR</w:t>
            </w:r>
            <w:r>
              <w:rPr>
                <w:sz w:val="21"/>
                <w:szCs w:val="21"/>
                <w:lang w:bidi="ar"/>
              </w:rPr>
              <w:t>压降</w:t>
            </w:r>
          </w:p>
        </w:tc>
        <w:tc>
          <w:tcPr>
            <w:tcW w:w="851" w:type="pct"/>
            <w:vAlign w:val="center"/>
          </w:tcPr>
          <w:p w14:paraId="1BA07F56" w14:textId="77777777" w:rsidR="00775B2B" w:rsidRDefault="00000000">
            <w:pPr>
              <w:pStyle w:val="afffffffffff3"/>
              <w:spacing w:line="240" w:lineRule="auto"/>
              <w:rPr>
                <w:sz w:val="21"/>
                <w:szCs w:val="21"/>
                <w:lang w:bidi="ar"/>
              </w:rPr>
            </w:pPr>
            <w:r>
              <w:rPr>
                <w:sz w:val="21"/>
                <w:szCs w:val="21"/>
                <w:lang w:bidi="ar"/>
              </w:rPr>
              <w:t>kPa</w:t>
            </w:r>
          </w:p>
        </w:tc>
        <w:tc>
          <w:tcPr>
            <w:tcW w:w="1000" w:type="pct"/>
            <w:vAlign w:val="center"/>
          </w:tcPr>
          <w:p w14:paraId="7741C63A" w14:textId="77777777" w:rsidR="00775B2B" w:rsidRDefault="00000000">
            <w:pPr>
              <w:pStyle w:val="afffffffffff3"/>
              <w:spacing w:line="240" w:lineRule="auto"/>
              <w:rPr>
                <w:sz w:val="21"/>
                <w:szCs w:val="21"/>
                <w:lang w:bidi="ar"/>
              </w:rPr>
            </w:pPr>
            <w:r>
              <w:rPr>
                <w:sz w:val="21"/>
                <w:szCs w:val="21"/>
                <w:lang w:bidi="ar"/>
              </w:rPr>
              <w:t>≤1</w:t>
            </w:r>
          </w:p>
        </w:tc>
      </w:tr>
      <w:tr w:rsidR="00775B2B" w14:paraId="25E5DC62" w14:textId="77777777">
        <w:tc>
          <w:tcPr>
            <w:tcW w:w="488" w:type="pct"/>
            <w:vAlign w:val="center"/>
          </w:tcPr>
          <w:p w14:paraId="16C34A29" w14:textId="77777777" w:rsidR="00775B2B" w:rsidRDefault="00775B2B">
            <w:pPr>
              <w:pStyle w:val="afffffffffff3"/>
              <w:spacing w:line="240" w:lineRule="auto"/>
              <w:rPr>
                <w:sz w:val="21"/>
                <w:szCs w:val="21"/>
                <w:lang w:bidi="ar"/>
              </w:rPr>
            </w:pPr>
          </w:p>
        </w:tc>
        <w:tc>
          <w:tcPr>
            <w:tcW w:w="2661" w:type="pct"/>
            <w:vAlign w:val="center"/>
          </w:tcPr>
          <w:p w14:paraId="5D00CDED" w14:textId="77777777" w:rsidR="00775B2B" w:rsidRDefault="00000000">
            <w:pPr>
              <w:pStyle w:val="afffffffffff3"/>
              <w:spacing w:line="240" w:lineRule="auto"/>
              <w:rPr>
                <w:sz w:val="21"/>
                <w:szCs w:val="21"/>
                <w:lang w:bidi="ar"/>
              </w:rPr>
            </w:pPr>
            <w:r>
              <w:rPr>
                <w:sz w:val="21"/>
                <w:szCs w:val="21"/>
                <w:lang w:bidi="ar"/>
              </w:rPr>
              <w:t>化学计量比</w:t>
            </w:r>
            <w:r>
              <w:rPr>
                <w:sz w:val="21"/>
                <w:szCs w:val="21"/>
                <w:lang w:bidi="ar"/>
              </w:rPr>
              <w:t>NH</w:t>
            </w:r>
            <w:r>
              <w:rPr>
                <w:sz w:val="21"/>
                <w:szCs w:val="21"/>
                <w:vertAlign w:val="subscript"/>
                <w:lang w:bidi="ar"/>
              </w:rPr>
              <w:t>3</w:t>
            </w:r>
            <w:r>
              <w:rPr>
                <w:sz w:val="21"/>
                <w:szCs w:val="21"/>
                <w:lang w:bidi="ar"/>
              </w:rPr>
              <w:t>/</w:t>
            </w:r>
            <w:r>
              <w:rPr>
                <w:sz w:val="21"/>
                <w:szCs w:val="21"/>
                <w:lang w:bidi="ar"/>
              </w:rPr>
              <w:t>去除的</w:t>
            </w:r>
            <w:r>
              <w:rPr>
                <w:sz w:val="21"/>
                <w:szCs w:val="21"/>
                <w:lang w:bidi="ar"/>
              </w:rPr>
              <w:t>NOx</w:t>
            </w:r>
          </w:p>
        </w:tc>
        <w:tc>
          <w:tcPr>
            <w:tcW w:w="851" w:type="pct"/>
            <w:vAlign w:val="center"/>
          </w:tcPr>
          <w:p w14:paraId="02E8DE6F" w14:textId="77777777" w:rsidR="00775B2B" w:rsidRDefault="00000000">
            <w:pPr>
              <w:pStyle w:val="afffffffffff3"/>
              <w:spacing w:line="240" w:lineRule="auto"/>
              <w:rPr>
                <w:sz w:val="21"/>
                <w:szCs w:val="21"/>
                <w:lang w:bidi="ar"/>
              </w:rPr>
            </w:pPr>
            <w:r>
              <w:rPr>
                <w:sz w:val="21"/>
                <w:szCs w:val="21"/>
                <w:lang w:bidi="ar"/>
              </w:rPr>
              <w:t>mol/mol</w:t>
            </w:r>
          </w:p>
        </w:tc>
        <w:tc>
          <w:tcPr>
            <w:tcW w:w="1000" w:type="pct"/>
            <w:vAlign w:val="center"/>
          </w:tcPr>
          <w:p w14:paraId="3AA9F9ED" w14:textId="77777777" w:rsidR="00775B2B" w:rsidRDefault="00000000">
            <w:pPr>
              <w:pStyle w:val="afffffffffff3"/>
              <w:spacing w:line="240" w:lineRule="auto"/>
              <w:rPr>
                <w:sz w:val="21"/>
                <w:szCs w:val="21"/>
                <w:lang w:bidi="ar"/>
              </w:rPr>
            </w:pPr>
            <w:r>
              <w:rPr>
                <w:sz w:val="21"/>
                <w:szCs w:val="21"/>
                <w:lang w:bidi="ar"/>
              </w:rPr>
              <w:t>0.95</w:t>
            </w:r>
          </w:p>
        </w:tc>
      </w:tr>
      <w:tr w:rsidR="00775B2B" w14:paraId="7AEC8577" w14:textId="77777777">
        <w:tc>
          <w:tcPr>
            <w:tcW w:w="488" w:type="pct"/>
            <w:vAlign w:val="center"/>
          </w:tcPr>
          <w:p w14:paraId="7E445990" w14:textId="77777777" w:rsidR="00775B2B" w:rsidRDefault="00775B2B">
            <w:pPr>
              <w:pStyle w:val="afffffffffff3"/>
              <w:spacing w:line="240" w:lineRule="auto"/>
              <w:rPr>
                <w:sz w:val="21"/>
                <w:szCs w:val="21"/>
                <w:lang w:bidi="ar"/>
              </w:rPr>
            </w:pPr>
          </w:p>
        </w:tc>
        <w:tc>
          <w:tcPr>
            <w:tcW w:w="2661" w:type="pct"/>
            <w:vAlign w:val="center"/>
          </w:tcPr>
          <w:p w14:paraId="1F2CF1D6" w14:textId="77777777" w:rsidR="00775B2B" w:rsidRDefault="00000000">
            <w:pPr>
              <w:pStyle w:val="afffffffffff3"/>
              <w:spacing w:line="240" w:lineRule="auto"/>
              <w:rPr>
                <w:sz w:val="21"/>
                <w:szCs w:val="21"/>
                <w:lang w:bidi="ar"/>
              </w:rPr>
            </w:pPr>
            <w:r>
              <w:rPr>
                <w:sz w:val="21"/>
                <w:szCs w:val="21"/>
                <w:lang w:bidi="ar"/>
              </w:rPr>
              <w:t>脱硝效率</w:t>
            </w:r>
          </w:p>
        </w:tc>
        <w:tc>
          <w:tcPr>
            <w:tcW w:w="851" w:type="pct"/>
            <w:vAlign w:val="center"/>
          </w:tcPr>
          <w:p w14:paraId="1A46506C" w14:textId="77777777" w:rsidR="00775B2B" w:rsidRDefault="00000000">
            <w:pPr>
              <w:pStyle w:val="afffffffffff3"/>
              <w:spacing w:line="240" w:lineRule="auto"/>
              <w:rPr>
                <w:sz w:val="21"/>
                <w:szCs w:val="21"/>
                <w:lang w:bidi="ar"/>
              </w:rPr>
            </w:pPr>
            <w:r>
              <w:rPr>
                <w:sz w:val="21"/>
                <w:szCs w:val="21"/>
                <w:lang w:bidi="ar"/>
              </w:rPr>
              <w:t>%</w:t>
            </w:r>
          </w:p>
        </w:tc>
        <w:tc>
          <w:tcPr>
            <w:tcW w:w="1000" w:type="pct"/>
            <w:vAlign w:val="center"/>
          </w:tcPr>
          <w:p w14:paraId="1688031F" w14:textId="77777777" w:rsidR="00775B2B" w:rsidRDefault="00000000">
            <w:pPr>
              <w:pStyle w:val="afffffffffff3"/>
              <w:spacing w:line="240" w:lineRule="auto"/>
              <w:rPr>
                <w:sz w:val="21"/>
                <w:szCs w:val="21"/>
                <w:lang w:bidi="ar"/>
              </w:rPr>
            </w:pPr>
            <w:r>
              <w:rPr>
                <w:sz w:val="21"/>
                <w:szCs w:val="21"/>
              </w:rPr>
              <w:t>≥</w:t>
            </w:r>
            <w:r>
              <w:rPr>
                <w:sz w:val="21"/>
                <w:szCs w:val="21"/>
                <w:lang w:bidi="ar"/>
              </w:rPr>
              <w:t>86</w:t>
            </w:r>
          </w:p>
        </w:tc>
      </w:tr>
      <w:tr w:rsidR="00775B2B" w14:paraId="3F9BFDD8" w14:textId="77777777">
        <w:tc>
          <w:tcPr>
            <w:tcW w:w="488" w:type="pct"/>
            <w:vAlign w:val="center"/>
          </w:tcPr>
          <w:p w14:paraId="5EC911D3" w14:textId="77777777" w:rsidR="00775B2B" w:rsidRDefault="00775B2B">
            <w:pPr>
              <w:pStyle w:val="afffffffffff3"/>
              <w:spacing w:line="240" w:lineRule="auto"/>
              <w:rPr>
                <w:sz w:val="21"/>
                <w:szCs w:val="21"/>
                <w:lang w:bidi="ar"/>
              </w:rPr>
            </w:pPr>
          </w:p>
        </w:tc>
        <w:tc>
          <w:tcPr>
            <w:tcW w:w="2661" w:type="pct"/>
            <w:vAlign w:val="center"/>
          </w:tcPr>
          <w:p w14:paraId="62BDC58F" w14:textId="77777777" w:rsidR="00775B2B" w:rsidRDefault="00000000">
            <w:pPr>
              <w:pStyle w:val="afffffffffff3"/>
              <w:spacing w:line="240" w:lineRule="auto"/>
              <w:rPr>
                <w:sz w:val="21"/>
                <w:szCs w:val="21"/>
                <w:lang w:bidi="ar"/>
              </w:rPr>
            </w:pPr>
            <w:r>
              <w:rPr>
                <w:sz w:val="21"/>
                <w:szCs w:val="21"/>
                <w:lang w:bidi="ar"/>
              </w:rPr>
              <w:t>装置可用率</w:t>
            </w:r>
          </w:p>
        </w:tc>
        <w:tc>
          <w:tcPr>
            <w:tcW w:w="851" w:type="pct"/>
            <w:vAlign w:val="center"/>
          </w:tcPr>
          <w:p w14:paraId="2550ED19" w14:textId="77777777" w:rsidR="00775B2B" w:rsidRDefault="00000000">
            <w:pPr>
              <w:pStyle w:val="afffffffffff3"/>
              <w:spacing w:line="240" w:lineRule="auto"/>
              <w:rPr>
                <w:sz w:val="21"/>
                <w:szCs w:val="21"/>
                <w:lang w:bidi="ar"/>
              </w:rPr>
            </w:pPr>
            <w:r>
              <w:rPr>
                <w:sz w:val="21"/>
                <w:szCs w:val="21"/>
                <w:lang w:bidi="ar"/>
              </w:rPr>
              <w:t>%</w:t>
            </w:r>
          </w:p>
        </w:tc>
        <w:tc>
          <w:tcPr>
            <w:tcW w:w="1000" w:type="pct"/>
            <w:vAlign w:val="center"/>
          </w:tcPr>
          <w:p w14:paraId="2CA48C02" w14:textId="77777777" w:rsidR="00775B2B" w:rsidRDefault="00000000">
            <w:pPr>
              <w:pStyle w:val="afffffffffff3"/>
              <w:spacing w:line="240" w:lineRule="auto"/>
              <w:rPr>
                <w:sz w:val="21"/>
                <w:szCs w:val="21"/>
                <w:lang w:bidi="ar"/>
              </w:rPr>
            </w:pPr>
            <w:r>
              <w:rPr>
                <w:sz w:val="21"/>
                <w:szCs w:val="21"/>
              </w:rPr>
              <w:t>≥</w:t>
            </w:r>
            <w:r>
              <w:rPr>
                <w:sz w:val="21"/>
                <w:szCs w:val="21"/>
                <w:lang w:bidi="ar"/>
              </w:rPr>
              <w:t>98</w:t>
            </w:r>
          </w:p>
        </w:tc>
      </w:tr>
      <w:tr w:rsidR="00775B2B" w14:paraId="11105A24" w14:textId="77777777">
        <w:tc>
          <w:tcPr>
            <w:tcW w:w="488" w:type="pct"/>
            <w:vAlign w:val="center"/>
          </w:tcPr>
          <w:p w14:paraId="5E662E7E" w14:textId="77777777" w:rsidR="00775B2B" w:rsidRDefault="00775B2B">
            <w:pPr>
              <w:pStyle w:val="afffffffffff3"/>
              <w:spacing w:line="240" w:lineRule="auto"/>
              <w:rPr>
                <w:sz w:val="21"/>
                <w:szCs w:val="21"/>
                <w:lang w:bidi="ar"/>
              </w:rPr>
            </w:pPr>
          </w:p>
        </w:tc>
        <w:tc>
          <w:tcPr>
            <w:tcW w:w="2661" w:type="pct"/>
            <w:vAlign w:val="center"/>
          </w:tcPr>
          <w:p w14:paraId="11128E9D" w14:textId="77777777" w:rsidR="00775B2B" w:rsidRDefault="00000000">
            <w:pPr>
              <w:pStyle w:val="afffffffffff3"/>
              <w:spacing w:line="240" w:lineRule="auto"/>
              <w:rPr>
                <w:sz w:val="21"/>
                <w:szCs w:val="21"/>
                <w:lang w:bidi="ar"/>
              </w:rPr>
            </w:pPr>
            <w:r>
              <w:rPr>
                <w:sz w:val="21"/>
                <w:szCs w:val="21"/>
                <w:lang w:bidi="ar"/>
              </w:rPr>
              <w:t>氨逃逸</w:t>
            </w:r>
          </w:p>
        </w:tc>
        <w:tc>
          <w:tcPr>
            <w:tcW w:w="851" w:type="pct"/>
            <w:vAlign w:val="center"/>
          </w:tcPr>
          <w:p w14:paraId="0FF5D3A9" w14:textId="77777777" w:rsidR="00775B2B" w:rsidRDefault="00000000">
            <w:pPr>
              <w:pStyle w:val="afffffffffff3"/>
              <w:spacing w:line="240" w:lineRule="auto"/>
              <w:rPr>
                <w:sz w:val="21"/>
                <w:szCs w:val="21"/>
                <w:lang w:bidi="ar"/>
              </w:rPr>
            </w:pPr>
            <w:r>
              <w:rPr>
                <w:sz w:val="21"/>
                <w:szCs w:val="21"/>
                <w:lang w:bidi="ar"/>
              </w:rPr>
              <w:t>mg/Nm³</w:t>
            </w:r>
          </w:p>
        </w:tc>
        <w:tc>
          <w:tcPr>
            <w:tcW w:w="1000" w:type="pct"/>
            <w:vAlign w:val="center"/>
          </w:tcPr>
          <w:p w14:paraId="64C5BDD4" w14:textId="77777777" w:rsidR="00775B2B" w:rsidRDefault="00000000">
            <w:pPr>
              <w:pStyle w:val="afffffffffff3"/>
              <w:spacing w:line="240" w:lineRule="auto"/>
              <w:rPr>
                <w:sz w:val="21"/>
                <w:szCs w:val="21"/>
                <w:lang w:bidi="ar"/>
              </w:rPr>
            </w:pPr>
            <w:r>
              <w:rPr>
                <w:sz w:val="21"/>
                <w:szCs w:val="21"/>
                <w:lang w:bidi="ar"/>
              </w:rPr>
              <w:t>2.28</w:t>
            </w:r>
          </w:p>
        </w:tc>
      </w:tr>
      <w:tr w:rsidR="00775B2B" w14:paraId="118513ED" w14:textId="77777777">
        <w:tc>
          <w:tcPr>
            <w:tcW w:w="488" w:type="pct"/>
            <w:vAlign w:val="center"/>
          </w:tcPr>
          <w:p w14:paraId="3B5ECEAD" w14:textId="77777777" w:rsidR="00775B2B" w:rsidRDefault="00775B2B">
            <w:pPr>
              <w:pStyle w:val="afffffffffff3"/>
              <w:spacing w:line="240" w:lineRule="auto"/>
              <w:rPr>
                <w:sz w:val="21"/>
                <w:szCs w:val="21"/>
                <w:lang w:bidi="ar"/>
              </w:rPr>
            </w:pPr>
          </w:p>
        </w:tc>
        <w:tc>
          <w:tcPr>
            <w:tcW w:w="2661" w:type="pct"/>
            <w:vAlign w:val="center"/>
          </w:tcPr>
          <w:p w14:paraId="3F2B9425" w14:textId="77777777" w:rsidR="00775B2B" w:rsidRDefault="00000000">
            <w:pPr>
              <w:pStyle w:val="afffffffffff3"/>
              <w:spacing w:line="240" w:lineRule="auto"/>
              <w:rPr>
                <w:sz w:val="21"/>
                <w:szCs w:val="21"/>
                <w:lang w:bidi="ar"/>
              </w:rPr>
            </w:pPr>
            <w:r>
              <w:rPr>
                <w:sz w:val="21"/>
                <w:szCs w:val="21"/>
                <w:lang w:bidi="ar"/>
              </w:rPr>
              <w:t>SO</w:t>
            </w:r>
            <w:r>
              <w:rPr>
                <w:sz w:val="21"/>
                <w:szCs w:val="21"/>
                <w:vertAlign w:val="subscript"/>
                <w:lang w:bidi="ar"/>
              </w:rPr>
              <w:t>2</w:t>
            </w:r>
            <w:r>
              <w:rPr>
                <w:sz w:val="21"/>
                <w:szCs w:val="21"/>
                <w:lang w:bidi="ar"/>
              </w:rPr>
              <w:t>/SO</w:t>
            </w:r>
            <w:r>
              <w:rPr>
                <w:sz w:val="21"/>
                <w:szCs w:val="21"/>
                <w:vertAlign w:val="subscript"/>
                <w:lang w:bidi="ar"/>
              </w:rPr>
              <w:t>3</w:t>
            </w:r>
            <w:r>
              <w:rPr>
                <w:sz w:val="21"/>
                <w:szCs w:val="21"/>
                <w:lang w:bidi="ar"/>
              </w:rPr>
              <w:t>转化率</w:t>
            </w:r>
          </w:p>
        </w:tc>
        <w:tc>
          <w:tcPr>
            <w:tcW w:w="851" w:type="pct"/>
            <w:vAlign w:val="center"/>
          </w:tcPr>
          <w:p w14:paraId="05DF2C5B" w14:textId="77777777" w:rsidR="00775B2B" w:rsidRDefault="00000000">
            <w:pPr>
              <w:pStyle w:val="afffffffffff3"/>
              <w:spacing w:line="240" w:lineRule="auto"/>
              <w:rPr>
                <w:sz w:val="21"/>
                <w:szCs w:val="21"/>
                <w:lang w:bidi="ar"/>
              </w:rPr>
            </w:pPr>
            <w:r>
              <w:rPr>
                <w:sz w:val="21"/>
                <w:szCs w:val="21"/>
                <w:lang w:bidi="ar"/>
              </w:rPr>
              <w:t>%</w:t>
            </w:r>
          </w:p>
        </w:tc>
        <w:tc>
          <w:tcPr>
            <w:tcW w:w="1000" w:type="pct"/>
            <w:vAlign w:val="center"/>
          </w:tcPr>
          <w:p w14:paraId="5DB55B86" w14:textId="77777777" w:rsidR="00775B2B" w:rsidRDefault="00000000">
            <w:pPr>
              <w:pStyle w:val="afffffffffff3"/>
              <w:spacing w:line="240" w:lineRule="auto"/>
              <w:rPr>
                <w:sz w:val="21"/>
                <w:szCs w:val="21"/>
                <w:lang w:bidi="ar"/>
              </w:rPr>
            </w:pPr>
            <w:r>
              <w:rPr>
                <w:sz w:val="21"/>
                <w:szCs w:val="21"/>
                <w:lang w:bidi="ar"/>
              </w:rPr>
              <w:t>≤1</w:t>
            </w:r>
          </w:p>
        </w:tc>
      </w:tr>
    </w:tbl>
    <w:p w14:paraId="395A2252" w14:textId="77777777" w:rsidR="00775B2B" w:rsidRDefault="00775B2B">
      <w:pPr>
        <w:autoSpaceDE w:val="0"/>
        <w:autoSpaceDN w:val="0"/>
        <w:adjustRightInd w:val="0"/>
        <w:spacing w:line="360" w:lineRule="auto"/>
        <w:ind w:firstLineChars="200" w:firstLine="480"/>
        <w:rPr>
          <w:kern w:val="0"/>
          <w:sz w:val="24"/>
          <w:szCs w:val="20"/>
        </w:rPr>
      </w:pPr>
    </w:p>
    <w:p w14:paraId="51E3789B" w14:textId="77777777" w:rsidR="00775B2B" w:rsidRDefault="00000000">
      <w:pPr>
        <w:autoSpaceDE w:val="0"/>
        <w:autoSpaceDN w:val="0"/>
        <w:adjustRightInd w:val="0"/>
        <w:spacing w:line="360" w:lineRule="auto"/>
        <w:ind w:firstLineChars="200" w:firstLine="480"/>
        <w:jc w:val="left"/>
        <w:rPr>
          <w:kern w:val="0"/>
          <w:sz w:val="24"/>
        </w:rPr>
      </w:pPr>
      <w:r>
        <w:rPr>
          <w:rFonts w:hint="eastAsia"/>
          <w:kern w:val="0"/>
          <w:sz w:val="24"/>
        </w:rPr>
        <w:t>（</w:t>
      </w:r>
      <w:r>
        <w:rPr>
          <w:rFonts w:hint="eastAsia"/>
          <w:kern w:val="0"/>
          <w:sz w:val="24"/>
        </w:rPr>
        <w:t>3</w:t>
      </w:r>
      <w:r>
        <w:rPr>
          <w:rFonts w:hint="eastAsia"/>
          <w:kern w:val="0"/>
          <w:sz w:val="24"/>
        </w:rPr>
        <w:t>）</w:t>
      </w:r>
      <w:r>
        <w:rPr>
          <w:rFonts w:ascii="宋体" w:hAnsi="宋体" w:hint="eastAsia"/>
          <w:sz w:val="24"/>
        </w:rPr>
        <w:t>脱硝系统主要设备</w:t>
      </w:r>
    </w:p>
    <w:p w14:paraId="1E96C3D4" w14:textId="77777777" w:rsidR="00775B2B" w:rsidRDefault="00000000">
      <w:pPr>
        <w:autoSpaceDE w:val="0"/>
        <w:autoSpaceDN w:val="0"/>
        <w:adjustRightInd w:val="0"/>
        <w:spacing w:line="360" w:lineRule="auto"/>
        <w:ind w:firstLineChars="200" w:firstLine="480"/>
        <w:jc w:val="left"/>
        <w:rPr>
          <w:kern w:val="0"/>
          <w:sz w:val="24"/>
        </w:rPr>
      </w:pPr>
      <w:r>
        <w:rPr>
          <w:rFonts w:hint="eastAsia"/>
          <w:kern w:val="0"/>
          <w:sz w:val="24"/>
        </w:rPr>
        <w:t>脱硝系统主要设备，见表</w:t>
      </w:r>
      <w:r>
        <w:rPr>
          <w:rFonts w:hint="eastAsia"/>
          <w:kern w:val="0"/>
          <w:sz w:val="24"/>
        </w:rPr>
        <w:t>3.4-5</w:t>
      </w:r>
      <w:r>
        <w:rPr>
          <w:rFonts w:hint="eastAsia"/>
          <w:kern w:val="0"/>
          <w:sz w:val="24"/>
        </w:rPr>
        <w:t>。</w:t>
      </w:r>
    </w:p>
    <w:p w14:paraId="18E3569D" w14:textId="77777777" w:rsidR="00775B2B" w:rsidRDefault="00000000" w:rsidP="00184F59">
      <w:pPr>
        <w:jc w:val="center"/>
        <w:rPr>
          <w:b/>
          <w:sz w:val="24"/>
        </w:rPr>
      </w:pPr>
      <w:r w:rsidRPr="00184F59">
        <w:rPr>
          <w:rFonts w:eastAsia="黑体"/>
          <w:sz w:val="24"/>
        </w:rPr>
        <w:t>表</w:t>
      </w:r>
      <w:r w:rsidRPr="00184F59">
        <w:rPr>
          <w:rFonts w:eastAsia="黑体"/>
          <w:sz w:val="24"/>
        </w:rPr>
        <w:t>3.4-</w:t>
      </w:r>
      <w:r w:rsidRPr="00184F59">
        <w:rPr>
          <w:rFonts w:eastAsia="黑体" w:hint="eastAsia"/>
          <w:sz w:val="24"/>
        </w:rPr>
        <w:t xml:space="preserve">5  </w:t>
      </w:r>
      <w:r w:rsidRPr="00184F59">
        <w:rPr>
          <w:rFonts w:eastAsia="黑体"/>
          <w:sz w:val="24"/>
        </w:rPr>
        <w:t xml:space="preserve">  </w:t>
      </w:r>
      <w:r w:rsidRPr="00184F59">
        <w:rPr>
          <w:rFonts w:eastAsia="黑体" w:hint="eastAsia"/>
          <w:sz w:val="24"/>
        </w:rPr>
        <w:t>脱硝装置主要设备一览表</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top w:w="15" w:type="dxa"/>
          <w:left w:w="15" w:type="dxa"/>
          <w:bottom w:w="15" w:type="dxa"/>
          <w:right w:w="15" w:type="dxa"/>
        </w:tblCellMar>
        <w:tblLook w:val="04A0" w:firstRow="1" w:lastRow="0" w:firstColumn="1" w:lastColumn="0" w:noHBand="0" w:noVBand="1"/>
      </w:tblPr>
      <w:tblGrid>
        <w:gridCol w:w="1712"/>
        <w:gridCol w:w="3393"/>
        <w:gridCol w:w="1567"/>
        <w:gridCol w:w="1604"/>
      </w:tblGrid>
      <w:tr w:rsidR="00775B2B" w14:paraId="39C3E8C4" w14:textId="77777777">
        <w:tc>
          <w:tcPr>
            <w:tcW w:w="1034" w:type="pct"/>
          </w:tcPr>
          <w:p w14:paraId="647E7A28" w14:textId="77777777" w:rsidR="00775B2B" w:rsidRDefault="00000000">
            <w:pPr>
              <w:pStyle w:val="afffffffffff3"/>
              <w:spacing w:line="240" w:lineRule="auto"/>
            </w:pPr>
            <w:r>
              <w:rPr>
                <w:rFonts w:hint="eastAsia"/>
                <w:sz w:val="21"/>
                <w:szCs w:val="21"/>
                <w:lang w:bidi="ar"/>
              </w:rPr>
              <w:t>序号</w:t>
            </w:r>
          </w:p>
        </w:tc>
        <w:tc>
          <w:tcPr>
            <w:tcW w:w="2050" w:type="pct"/>
          </w:tcPr>
          <w:p w14:paraId="6321486A" w14:textId="77777777" w:rsidR="00775B2B" w:rsidRDefault="00000000">
            <w:pPr>
              <w:pStyle w:val="afffffffffff3"/>
              <w:spacing w:line="240" w:lineRule="auto"/>
            </w:pPr>
            <w:r>
              <w:rPr>
                <w:rFonts w:hint="eastAsia"/>
                <w:sz w:val="21"/>
                <w:szCs w:val="21"/>
                <w:lang w:bidi="ar"/>
              </w:rPr>
              <w:t>名称</w:t>
            </w:r>
          </w:p>
        </w:tc>
        <w:tc>
          <w:tcPr>
            <w:tcW w:w="947" w:type="pct"/>
          </w:tcPr>
          <w:p w14:paraId="0EE3FC54" w14:textId="77777777" w:rsidR="00775B2B" w:rsidRDefault="00000000">
            <w:pPr>
              <w:pStyle w:val="afffffffffff3"/>
              <w:spacing w:line="240" w:lineRule="auto"/>
            </w:pPr>
            <w:r>
              <w:rPr>
                <w:rFonts w:hint="eastAsia"/>
                <w:sz w:val="21"/>
                <w:szCs w:val="21"/>
                <w:lang w:bidi="ar"/>
              </w:rPr>
              <w:t>单位</w:t>
            </w:r>
          </w:p>
        </w:tc>
        <w:tc>
          <w:tcPr>
            <w:tcW w:w="970" w:type="pct"/>
          </w:tcPr>
          <w:p w14:paraId="5B53D29E" w14:textId="77777777" w:rsidR="00775B2B" w:rsidRDefault="00000000">
            <w:pPr>
              <w:pStyle w:val="afffffffffff3"/>
              <w:spacing w:line="240" w:lineRule="auto"/>
            </w:pPr>
            <w:r>
              <w:rPr>
                <w:rFonts w:hint="eastAsia"/>
                <w:sz w:val="21"/>
                <w:szCs w:val="21"/>
                <w:lang w:bidi="ar"/>
              </w:rPr>
              <w:t>数量</w:t>
            </w:r>
          </w:p>
        </w:tc>
      </w:tr>
      <w:tr w:rsidR="00775B2B" w14:paraId="2731871A" w14:textId="77777777">
        <w:tc>
          <w:tcPr>
            <w:tcW w:w="1034" w:type="pct"/>
          </w:tcPr>
          <w:p w14:paraId="2BC57A3A" w14:textId="77777777" w:rsidR="00775B2B" w:rsidRDefault="00000000">
            <w:pPr>
              <w:pStyle w:val="afffffffffff3"/>
              <w:spacing w:line="240" w:lineRule="auto"/>
            </w:pPr>
            <w:r>
              <w:rPr>
                <w:rFonts w:hint="eastAsia"/>
                <w:sz w:val="21"/>
                <w:szCs w:val="21"/>
                <w:lang w:bidi="ar"/>
              </w:rPr>
              <w:t>一</w:t>
            </w:r>
          </w:p>
        </w:tc>
        <w:tc>
          <w:tcPr>
            <w:tcW w:w="2050" w:type="pct"/>
          </w:tcPr>
          <w:p w14:paraId="51EEC070" w14:textId="77777777" w:rsidR="00775B2B" w:rsidRDefault="00000000">
            <w:pPr>
              <w:pStyle w:val="afffffffffff3"/>
              <w:spacing w:line="240" w:lineRule="auto"/>
            </w:pPr>
            <w:r>
              <w:rPr>
                <w:rFonts w:hint="eastAsia"/>
                <w:sz w:val="21"/>
                <w:szCs w:val="21"/>
                <w:lang w:bidi="ar"/>
              </w:rPr>
              <w:t>氨区</w:t>
            </w:r>
          </w:p>
        </w:tc>
        <w:tc>
          <w:tcPr>
            <w:tcW w:w="947" w:type="pct"/>
          </w:tcPr>
          <w:p w14:paraId="4F595976" w14:textId="77777777" w:rsidR="00775B2B" w:rsidRDefault="00775B2B">
            <w:pPr>
              <w:pStyle w:val="afffffffffff3"/>
              <w:spacing w:line="240" w:lineRule="auto"/>
            </w:pPr>
          </w:p>
        </w:tc>
        <w:tc>
          <w:tcPr>
            <w:tcW w:w="970" w:type="pct"/>
          </w:tcPr>
          <w:p w14:paraId="31C9D65D" w14:textId="77777777" w:rsidR="00775B2B" w:rsidRDefault="00775B2B">
            <w:pPr>
              <w:pStyle w:val="afffffffffff3"/>
              <w:spacing w:line="240" w:lineRule="auto"/>
            </w:pPr>
          </w:p>
        </w:tc>
      </w:tr>
      <w:tr w:rsidR="00775B2B" w14:paraId="59C70FBB" w14:textId="77777777">
        <w:tc>
          <w:tcPr>
            <w:tcW w:w="1034" w:type="pct"/>
          </w:tcPr>
          <w:p w14:paraId="3218B7B4" w14:textId="77777777" w:rsidR="00775B2B" w:rsidRDefault="00000000">
            <w:pPr>
              <w:pStyle w:val="afffffffffff3"/>
              <w:spacing w:line="240" w:lineRule="auto"/>
            </w:pPr>
            <w:r>
              <w:rPr>
                <w:rFonts w:hint="eastAsia"/>
                <w:sz w:val="21"/>
                <w:szCs w:val="21"/>
                <w:lang w:bidi="ar"/>
              </w:rPr>
              <w:t>1</w:t>
            </w:r>
          </w:p>
        </w:tc>
        <w:tc>
          <w:tcPr>
            <w:tcW w:w="2050" w:type="pct"/>
          </w:tcPr>
          <w:p w14:paraId="794C4443" w14:textId="77777777" w:rsidR="00775B2B" w:rsidRDefault="00000000">
            <w:pPr>
              <w:pStyle w:val="afffffffffff3"/>
              <w:spacing w:line="240" w:lineRule="auto"/>
            </w:pPr>
            <w:r>
              <w:rPr>
                <w:rFonts w:hint="eastAsia"/>
                <w:sz w:val="21"/>
                <w:szCs w:val="21"/>
                <w:lang w:bidi="ar"/>
              </w:rPr>
              <w:t>液氨蒸发器</w:t>
            </w:r>
          </w:p>
        </w:tc>
        <w:tc>
          <w:tcPr>
            <w:tcW w:w="947" w:type="pct"/>
          </w:tcPr>
          <w:p w14:paraId="7DE3B04D" w14:textId="77777777" w:rsidR="00775B2B" w:rsidRDefault="00000000">
            <w:pPr>
              <w:pStyle w:val="afffffffffff3"/>
              <w:spacing w:line="240" w:lineRule="auto"/>
            </w:pPr>
            <w:r>
              <w:rPr>
                <w:rFonts w:hint="eastAsia"/>
                <w:sz w:val="21"/>
                <w:szCs w:val="21"/>
                <w:lang w:bidi="ar"/>
              </w:rPr>
              <w:t>台</w:t>
            </w:r>
          </w:p>
        </w:tc>
        <w:tc>
          <w:tcPr>
            <w:tcW w:w="970" w:type="pct"/>
          </w:tcPr>
          <w:p w14:paraId="22EF84D1" w14:textId="77777777" w:rsidR="00775B2B" w:rsidRDefault="00000000">
            <w:pPr>
              <w:pStyle w:val="afffffffffff3"/>
              <w:spacing w:line="240" w:lineRule="auto"/>
            </w:pPr>
            <w:r>
              <w:rPr>
                <w:rFonts w:hint="eastAsia"/>
                <w:sz w:val="21"/>
                <w:szCs w:val="21"/>
                <w:lang w:bidi="ar"/>
              </w:rPr>
              <w:t>2</w:t>
            </w:r>
          </w:p>
        </w:tc>
      </w:tr>
      <w:tr w:rsidR="00775B2B" w14:paraId="0BC45F7C" w14:textId="77777777">
        <w:tc>
          <w:tcPr>
            <w:tcW w:w="1034" w:type="pct"/>
          </w:tcPr>
          <w:p w14:paraId="44B34F8D" w14:textId="77777777" w:rsidR="00775B2B" w:rsidRDefault="00000000">
            <w:pPr>
              <w:pStyle w:val="afffffffffff3"/>
              <w:spacing w:line="240" w:lineRule="auto"/>
            </w:pPr>
            <w:r>
              <w:rPr>
                <w:rFonts w:hint="eastAsia"/>
                <w:sz w:val="21"/>
                <w:szCs w:val="21"/>
                <w:lang w:bidi="ar"/>
              </w:rPr>
              <w:t>2</w:t>
            </w:r>
          </w:p>
        </w:tc>
        <w:tc>
          <w:tcPr>
            <w:tcW w:w="2050" w:type="pct"/>
          </w:tcPr>
          <w:p w14:paraId="2DFFAD2A" w14:textId="77777777" w:rsidR="00775B2B" w:rsidRDefault="00000000">
            <w:pPr>
              <w:pStyle w:val="afffffffffff3"/>
              <w:spacing w:line="240" w:lineRule="auto"/>
            </w:pPr>
            <w:r>
              <w:rPr>
                <w:rFonts w:hint="eastAsia"/>
                <w:sz w:val="21"/>
                <w:szCs w:val="21"/>
                <w:lang w:bidi="ar"/>
              </w:rPr>
              <w:t>氨气缓冲罐</w:t>
            </w:r>
          </w:p>
        </w:tc>
        <w:tc>
          <w:tcPr>
            <w:tcW w:w="947" w:type="pct"/>
          </w:tcPr>
          <w:p w14:paraId="44A2EF09" w14:textId="77777777" w:rsidR="00775B2B" w:rsidRDefault="00000000">
            <w:pPr>
              <w:pStyle w:val="afffffffffff3"/>
              <w:spacing w:line="240" w:lineRule="auto"/>
            </w:pPr>
            <w:r>
              <w:rPr>
                <w:rFonts w:hint="eastAsia"/>
                <w:sz w:val="21"/>
                <w:szCs w:val="21"/>
                <w:lang w:bidi="ar"/>
              </w:rPr>
              <w:t>台</w:t>
            </w:r>
          </w:p>
        </w:tc>
        <w:tc>
          <w:tcPr>
            <w:tcW w:w="970" w:type="pct"/>
          </w:tcPr>
          <w:p w14:paraId="39B910C0" w14:textId="77777777" w:rsidR="00775B2B" w:rsidRDefault="00000000">
            <w:pPr>
              <w:pStyle w:val="afffffffffff3"/>
              <w:spacing w:line="240" w:lineRule="auto"/>
            </w:pPr>
            <w:r>
              <w:rPr>
                <w:rFonts w:hint="eastAsia"/>
                <w:sz w:val="21"/>
                <w:szCs w:val="21"/>
                <w:lang w:bidi="ar"/>
              </w:rPr>
              <w:t>2</w:t>
            </w:r>
          </w:p>
        </w:tc>
      </w:tr>
      <w:tr w:rsidR="00775B2B" w14:paraId="65E9F6E9" w14:textId="77777777">
        <w:tc>
          <w:tcPr>
            <w:tcW w:w="1034" w:type="pct"/>
          </w:tcPr>
          <w:p w14:paraId="078FC156" w14:textId="77777777" w:rsidR="00775B2B" w:rsidRDefault="00000000">
            <w:pPr>
              <w:pStyle w:val="afffffffffff3"/>
              <w:spacing w:line="240" w:lineRule="auto"/>
            </w:pPr>
            <w:r>
              <w:rPr>
                <w:rFonts w:hint="eastAsia"/>
                <w:sz w:val="21"/>
                <w:szCs w:val="21"/>
                <w:lang w:bidi="ar"/>
              </w:rPr>
              <w:t>3</w:t>
            </w:r>
          </w:p>
        </w:tc>
        <w:tc>
          <w:tcPr>
            <w:tcW w:w="2050" w:type="pct"/>
          </w:tcPr>
          <w:p w14:paraId="30F8B6F1" w14:textId="77777777" w:rsidR="00775B2B" w:rsidRDefault="00000000">
            <w:pPr>
              <w:pStyle w:val="afffffffffff3"/>
              <w:spacing w:line="240" w:lineRule="auto"/>
            </w:pPr>
            <w:r>
              <w:rPr>
                <w:rFonts w:hint="eastAsia"/>
                <w:sz w:val="21"/>
                <w:szCs w:val="21"/>
                <w:lang w:bidi="ar"/>
              </w:rPr>
              <w:t>氨气吸收罐</w:t>
            </w:r>
          </w:p>
        </w:tc>
        <w:tc>
          <w:tcPr>
            <w:tcW w:w="947" w:type="pct"/>
          </w:tcPr>
          <w:p w14:paraId="508F05F4" w14:textId="77777777" w:rsidR="00775B2B" w:rsidRDefault="00000000">
            <w:pPr>
              <w:pStyle w:val="afffffffffff3"/>
              <w:spacing w:line="240" w:lineRule="auto"/>
            </w:pPr>
            <w:r>
              <w:rPr>
                <w:rFonts w:hint="eastAsia"/>
                <w:sz w:val="21"/>
                <w:szCs w:val="21"/>
                <w:lang w:bidi="ar"/>
              </w:rPr>
              <w:t>台</w:t>
            </w:r>
          </w:p>
        </w:tc>
        <w:tc>
          <w:tcPr>
            <w:tcW w:w="970" w:type="pct"/>
          </w:tcPr>
          <w:p w14:paraId="19E449A5" w14:textId="77777777" w:rsidR="00775B2B" w:rsidRDefault="00000000">
            <w:pPr>
              <w:pStyle w:val="afffffffffff3"/>
              <w:spacing w:line="240" w:lineRule="auto"/>
            </w:pPr>
            <w:r>
              <w:rPr>
                <w:rFonts w:hint="eastAsia"/>
                <w:sz w:val="21"/>
                <w:szCs w:val="21"/>
                <w:lang w:bidi="ar"/>
              </w:rPr>
              <w:t>1</w:t>
            </w:r>
          </w:p>
        </w:tc>
      </w:tr>
      <w:tr w:rsidR="00775B2B" w14:paraId="6CA9A473" w14:textId="77777777">
        <w:tc>
          <w:tcPr>
            <w:tcW w:w="1034" w:type="pct"/>
          </w:tcPr>
          <w:p w14:paraId="5BB23CC8" w14:textId="77777777" w:rsidR="00775B2B" w:rsidRDefault="00000000">
            <w:pPr>
              <w:pStyle w:val="afffffffffff3"/>
              <w:spacing w:line="240" w:lineRule="auto"/>
            </w:pPr>
            <w:r>
              <w:rPr>
                <w:rFonts w:hint="eastAsia"/>
                <w:sz w:val="21"/>
                <w:szCs w:val="21"/>
                <w:lang w:bidi="ar"/>
              </w:rPr>
              <w:t>4</w:t>
            </w:r>
          </w:p>
        </w:tc>
        <w:tc>
          <w:tcPr>
            <w:tcW w:w="2050" w:type="pct"/>
          </w:tcPr>
          <w:p w14:paraId="5FD2B353" w14:textId="77777777" w:rsidR="00775B2B" w:rsidRDefault="00000000">
            <w:pPr>
              <w:pStyle w:val="afffffffffff3"/>
              <w:spacing w:line="240" w:lineRule="auto"/>
            </w:pPr>
            <w:r>
              <w:rPr>
                <w:rFonts w:hint="eastAsia"/>
                <w:sz w:val="21"/>
                <w:szCs w:val="21"/>
                <w:lang w:bidi="ar"/>
              </w:rPr>
              <w:t>废氨水泵</w:t>
            </w:r>
          </w:p>
        </w:tc>
        <w:tc>
          <w:tcPr>
            <w:tcW w:w="947" w:type="pct"/>
          </w:tcPr>
          <w:p w14:paraId="31365BDB" w14:textId="77777777" w:rsidR="00775B2B" w:rsidRDefault="00000000">
            <w:pPr>
              <w:pStyle w:val="afffffffffff3"/>
              <w:spacing w:line="240" w:lineRule="auto"/>
            </w:pPr>
            <w:r>
              <w:rPr>
                <w:rFonts w:hint="eastAsia"/>
                <w:sz w:val="21"/>
                <w:szCs w:val="21"/>
                <w:lang w:bidi="ar"/>
              </w:rPr>
              <w:t>台</w:t>
            </w:r>
          </w:p>
        </w:tc>
        <w:tc>
          <w:tcPr>
            <w:tcW w:w="970" w:type="pct"/>
          </w:tcPr>
          <w:p w14:paraId="0D6EBF32" w14:textId="77777777" w:rsidR="00775B2B" w:rsidRDefault="00000000">
            <w:pPr>
              <w:pStyle w:val="afffffffffff3"/>
              <w:spacing w:line="240" w:lineRule="auto"/>
            </w:pPr>
            <w:r>
              <w:rPr>
                <w:rFonts w:hint="eastAsia"/>
                <w:sz w:val="21"/>
                <w:szCs w:val="21"/>
                <w:lang w:bidi="ar"/>
              </w:rPr>
              <w:t>2</w:t>
            </w:r>
          </w:p>
        </w:tc>
      </w:tr>
      <w:tr w:rsidR="00775B2B" w14:paraId="5A90764B" w14:textId="77777777">
        <w:tc>
          <w:tcPr>
            <w:tcW w:w="1034" w:type="pct"/>
          </w:tcPr>
          <w:p w14:paraId="4316ADF6" w14:textId="77777777" w:rsidR="00775B2B" w:rsidRDefault="00000000">
            <w:pPr>
              <w:pStyle w:val="afffffffffff3"/>
              <w:spacing w:line="240" w:lineRule="auto"/>
            </w:pPr>
            <w:r>
              <w:rPr>
                <w:rFonts w:hint="eastAsia"/>
                <w:sz w:val="21"/>
                <w:szCs w:val="21"/>
                <w:lang w:bidi="ar"/>
              </w:rPr>
              <w:t>二</w:t>
            </w:r>
          </w:p>
        </w:tc>
        <w:tc>
          <w:tcPr>
            <w:tcW w:w="2050" w:type="pct"/>
          </w:tcPr>
          <w:p w14:paraId="581C9CA5" w14:textId="77777777" w:rsidR="00775B2B" w:rsidRDefault="00000000">
            <w:pPr>
              <w:pStyle w:val="afffffffffff3"/>
              <w:spacing w:line="240" w:lineRule="auto"/>
            </w:pPr>
            <w:r>
              <w:rPr>
                <w:rFonts w:hint="eastAsia"/>
                <w:sz w:val="21"/>
                <w:szCs w:val="21"/>
                <w:lang w:bidi="ar"/>
              </w:rPr>
              <w:t>反应区</w:t>
            </w:r>
          </w:p>
        </w:tc>
        <w:tc>
          <w:tcPr>
            <w:tcW w:w="947" w:type="pct"/>
          </w:tcPr>
          <w:p w14:paraId="5CB23D75" w14:textId="77777777" w:rsidR="00775B2B" w:rsidRDefault="00775B2B">
            <w:pPr>
              <w:pStyle w:val="afffffffffff3"/>
              <w:spacing w:line="240" w:lineRule="auto"/>
            </w:pPr>
          </w:p>
        </w:tc>
        <w:tc>
          <w:tcPr>
            <w:tcW w:w="970" w:type="pct"/>
          </w:tcPr>
          <w:p w14:paraId="3CEC9156" w14:textId="77777777" w:rsidR="00775B2B" w:rsidRDefault="00775B2B">
            <w:pPr>
              <w:pStyle w:val="afffffffffff3"/>
              <w:spacing w:line="240" w:lineRule="auto"/>
            </w:pPr>
          </w:p>
        </w:tc>
      </w:tr>
      <w:tr w:rsidR="00775B2B" w14:paraId="4B583058" w14:textId="77777777">
        <w:tc>
          <w:tcPr>
            <w:tcW w:w="1034" w:type="pct"/>
          </w:tcPr>
          <w:p w14:paraId="73170438" w14:textId="77777777" w:rsidR="00775B2B" w:rsidRDefault="00000000">
            <w:pPr>
              <w:pStyle w:val="afffffffffff3"/>
              <w:spacing w:line="240" w:lineRule="auto"/>
            </w:pPr>
            <w:r>
              <w:rPr>
                <w:rFonts w:hint="eastAsia"/>
                <w:sz w:val="21"/>
                <w:szCs w:val="21"/>
                <w:lang w:bidi="ar"/>
              </w:rPr>
              <w:t>1</w:t>
            </w:r>
          </w:p>
        </w:tc>
        <w:tc>
          <w:tcPr>
            <w:tcW w:w="2050" w:type="pct"/>
          </w:tcPr>
          <w:p w14:paraId="5509C48A" w14:textId="77777777" w:rsidR="00775B2B" w:rsidRDefault="00000000">
            <w:pPr>
              <w:pStyle w:val="afffffffffff3"/>
              <w:spacing w:line="240" w:lineRule="auto"/>
            </w:pPr>
            <w:r>
              <w:rPr>
                <w:rFonts w:hint="eastAsia"/>
                <w:sz w:val="21"/>
                <w:szCs w:val="21"/>
                <w:lang w:bidi="ar"/>
              </w:rPr>
              <w:t>稀释风机</w:t>
            </w:r>
          </w:p>
        </w:tc>
        <w:tc>
          <w:tcPr>
            <w:tcW w:w="947" w:type="pct"/>
          </w:tcPr>
          <w:p w14:paraId="72C5C70F" w14:textId="77777777" w:rsidR="00775B2B" w:rsidRDefault="00000000">
            <w:pPr>
              <w:pStyle w:val="afffffffffff3"/>
              <w:spacing w:line="240" w:lineRule="auto"/>
            </w:pPr>
            <w:r>
              <w:rPr>
                <w:rFonts w:hint="eastAsia"/>
                <w:sz w:val="21"/>
                <w:szCs w:val="21"/>
                <w:lang w:bidi="ar"/>
              </w:rPr>
              <w:t>台</w:t>
            </w:r>
          </w:p>
        </w:tc>
        <w:tc>
          <w:tcPr>
            <w:tcW w:w="970" w:type="pct"/>
          </w:tcPr>
          <w:p w14:paraId="28727DFE" w14:textId="77777777" w:rsidR="00775B2B" w:rsidRDefault="00000000">
            <w:pPr>
              <w:pStyle w:val="afffffffffff3"/>
              <w:spacing w:line="240" w:lineRule="auto"/>
            </w:pPr>
            <w:r>
              <w:rPr>
                <w:rFonts w:hint="eastAsia"/>
                <w:sz w:val="21"/>
                <w:szCs w:val="21"/>
                <w:lang w:bidi="ar"/>
              </w:rPr>
              <w:t>6</w:t>
            </w:r>
          </w:p>
        </w:tc>
      </w:tr>
      <w:tr w:rsidR="00775B2B" w14:paraId="1C86EE44" w14:textId="77777777">
        <w:tc>
          <w:tcPr>
            <w:tcW w:w="1034" w:type="pct"/>
          </w:tcPr>
          <w:p w14:paraId="11438D38" w14:textId="77777777" w:rsidR="00775B2B" w:rsidRDefault="00000000">
            <w:pPr>
              <w:pStyle w:val="afffffffffff3"/>
              <w:spacing w:line="240" w:lineRule="auto"/>
            </w:pPr>
            <w:r>
              <w:rPr>
                <w:rFonts w:hint="eastAsia"/>
                <w:sz w:val="21"/>
                <w:szCs w:val="21"/>
                <w:lang w:bidi="ar"/>
              </w:rPr>
              <w:t>2</w:t>
            </w:r>
          </w:p>
        </w:tc>
        <w:tc>
          <w:tcPr>
            <w:tcW w:w="2050" w:type="pct"/>
          </w:tcPr>
          <w:p w14:paraId="678D4A60" w14:textId="77777777" w:rsidR="00775B2B" w:rsidRDefault="00000000">
            <w:pPr>
              <w:pStyle w:val="afffffffffff3"/>
              <w:spacing w:line="240" w:lineRule="auto"/>
            </w:pPr>
            <w:r>
              <w:rPr>
                <w:rFonts w:hint="eastAsia"/>
                <w:sz w:val="21"/>
                <w:szCs w:val="21"/>
                <w:lang w:bidi="ar"/>
              </w:rPr>
              <w:t>反应器（含催化剂）</w:t>
            </w:r>
          </w:p>
        </w:tc>
        <w:tc>
          <w:tcPr>
            <w:tcW w:w="947" w:type="pct"/>
          </w:tcPr>
          <w:p w14:paraId="326B2516" w14:textId="77777777" w:rsidR="00775B2B" w:rsidRDefault="00000000">
            <w:pPr>
              <w:pStyle w:val="afffffffffff3"/>
              <w:spacing w:line="240" w:lineRule="auto"/>
            </w:pPr>
            <w:r>
              <w:rPr>
                <w:rFonts w:hint="eastAsia"/>
                <w:sz w:val="21"/>
                <w:szCs w:val="21"/>
                <w:lang w:bidi="ar"/>
              </w:rPr>
              <w:t>台</w:t>
            </w:r>
          </w:p>
        </w:tc>
        <w:tc>
          <w:tcPr>
            <w:tcW w:w="970" w:type="pct"/>
          </w:tcPr>
          <w:p w14:paraId="537A7929" w14:textId="77777777" w:rsidR="00775B2B" w:rsidRDefault="00000000">
            <w:pPr>
              <w:pStyle w:val="afffffffffff3"/>
              <w:spacing w:line="240" w:lineRule="auto"/>
            </w:pPr>
            <w:r>
              <w:rPr>
                <w:rFonts w:hint="eastAsia"/>
                <w:sz w:val="21"/>
                <w:szCs w:val="21"/>
                <w:lang w:bidi="ar"/>
              </w:rPr>
              <w:t>6</w:t>
            </w:r>
          </w:p>
        </w:tc>
      </w:tr>
      <w:tr w:rsidR="00775B2B" w14:paraId="21EB75C1" w14:textId="77777777">
        <w:tc>
          <w:tcPr>
            <w:tcW w:w="1034" w:type="pct"/>
          </w:tcPr>
          <w:p w14:paraId="7F6F6E68" w14:textId="77777777" w:rsidR="00775B2B" w:rsidRDefault="00000000">
            <w:pPr>
              <w:pStyle w:val="afffffffffff3"/>
              <w:spacing w:line="240" w:lineRule="auto"/>
            </w:pPr>
            <w:r>
              <w:rPr>
                <w:rFonts w:hint="eastAsia"/>
                <w:sz w:val="21"/>
                <w:szCs w:val="21"/>
                <w:lang w:bidi="ar"/>
              </w:rPr>
              <w:t>3</w:t>
            </w:r>
          </w:p>
        </w:tc>
        <w:tc>
          <w:tcPr>
            <w:tcW w:w="2050" w:type="pct"/>
          </w:tcPr>
          <w:p w14:paraId="70EB8576" w14:textId="77777777" w:rsidR="00775B2B" w:rsidRDefault="00000000">
            <w:pPr>
              <w:pStyle w:val="afffffffffff3"/>
              <w:spacing w:line="240" w:lineRule="auto"/>
            </w:pPr>
            <w:r>
              <w:rPr>
                <w:rFonts w:hint="eastAsia"/>
                <w:sz w:val="21"/>
                <w:szCs w:val="21"/>
                <w:lang w:bidi="ar"/>
              </w:rPr>
              <w:t>喷氨格栅</w:t>
            </w:r>
          </w:p>
        </w:tc>
        <w:tc>
          <w:tcPr>
            <w:tcW w:w="947" w:type="pct"/>
          </w:tcPr>
          <w:p w14:paraId="166BFF79" w14:textId="77777777" w:rsidR="00775B2B" w:rsidRDefault="00000000">
            <w:pPr>
              <w:pStyle w:val="afffffffffff3"/>
              <w:spacing w:line="240" w:lineRule="auto"/>
            </w:pPr>
            <w:r>
              <w:rPr>
                <w:rFonts w:hint="eastAsia"/>
                <w:sz w:val="21"/>
                <w:szCs w:val="21"/>
                <w:lang w:bidi="ar"/>
              </w:rPr>
              <w:t>台</w:t>
            </w:r>
          </w:p>
        </w:tc>
        <w:tc>
          <w:tcPr>
            <w:tcW w:w="970" w:type="pct"/>
          </w:tcPr>
          <w:p w14:paraId="48348552" w14:textId="77777777" w:rsidR="00775B2B" w:rsidRDefault="00000000">
            <w:pPr>
              <w:pStyle w:val="afffffffffff3"/>
              <w:spacing w:line="240" w:lineRule="auto"/>
            </w:pPr>
            <w:r>
              <w:rPr>
                <w:rFonts w:hint="eastAsia"/>
                <w:sz w:val="21"/>
                <w:szCs w:val="21"/>
                <w:lang w:bidi="ar"/>
              </w:rPr>
              <w:t>6</w:t>
            </w:r>
          </w:p>
        </w:tc>
      </w:tr>
      <w:tr w:rsidR="00775B2B" w14:paraId="126BF587" w14:textId="77777777">
        <w:tc>
          <w:tcPr>
            <w:tcW w:w="1034" w:type="pct"/>
          </w:tcPr>
          <w:p w14:paraId="61113438" w14:textId="77777777" w:rsidR="00775B2B" w:rsidRDefault="00000000">
            <w:pPr>
              <w:pStyle w:val="afffffffffff3"/>
              <w:spacing w:line="240" w:lineRule="auto"/>
            </w:pPr>
            <w:r>
              <w:rPr>
                <w:rFonts w:hint="eastAsia"/>
                <w:sz w:val="21"/>
                <w:szCs w:val="21"/>
                <w:lang w:bidi="ar"/>
              </w:rPr>
              <w:t>4</w:t>
            </w:r>
          </w:p>
        </w:tc>
        <w:tc>
          <w:tcPr>
            <w:tcW w:w="2050" w:type="pct"/>
          </w:tcPr>
          <w:p w14:paraId="6C0D30A4" w14:textId="77777777" w:rsidR="00775B2B" w:rsidRDefault="00000000">
            <w:pPr>
              <w:pStyle w:val="afffffffffff3"/>
              <w:spacing w:line="240" w:lineRule="auto"/>
            </w:pPr>
            <w:r>
              <w:rPr>
                <w:rFonts w:hint="eastAsia"/>
                <w:sz w:val="21"/>
                <w:szCs w:val="21"/>
                <w:lang w:bidi="ar"/>
              </w:rPr>
              <w:t>整流装置</w:t>
            </w:r>
          </w:p>
        </w:tc>
        <w:tc>
          <w:tcPr>
            <w:tcW w:w="947" w:type="pct"/>
          </w:tcPr>
          <w:p w14:paraId="510FFDC9" w14:textId="77777777" w:rsidR="00775B2B" w:rsidRDefault="00000000">
            <w:pPr>
              <w:pStyle w:val="afffffffffff3"/>
              <w:spacing w:line="240" w:lineRule="auto"/>
            </w:pPr>
            <w:r>
              <w:rPr>
                <w:rFonts w:hint="eastAsia"/>
                <w:sz w:val="21"/>
                <w:szCs w:val="21"/>
                <w:lang w:bidi="ar"/>
              </w:rPr>
              <w:t>台</w:t>
            </w:r>
          </w:p>
        </w:tc>
        <w:tc>
          <w:tcPr>
            <w:tcW w:w="970" w:type="pct"/>
          </w:tcPr>
          <w:p w14:paraId="6D87EBBF" w14:textId="77777777" w:rsidR="00775B2B" w:rsidRDefault="00000000">
            <w:pPr>
              <w:pStyle w:val="afffffffffff3"/>
              <w:spacing w:line="240" w:lineRule="auto"/>
            </w:pPr>
            <w:r>
              <w:rPr>
                <w:rFonts w:hint="eastAsia"/>
                <w:sz w:val="21"/>
                <w:szCs w:val="21"/>
                <w:lang w:bidi="ar"/>
              </w:rPr>
              <w:t>6</w:t>
            </w:r>
          </w:p>
        </w:tc>
      </w:tr>
    </w:tbl>
    <w:p w14:paraId="52B6E853" w14:textId="77777777" w:rsidR="00775B2B" w:rsidRDefault="00775B2B">
      <w:pPr>
        <w:autoSpaceDE w:val="0"/>
        <w:autoSpaceDN w:val="0"/>
        <w:adjustRightInd w:val="0"/>
        <w:spacing w:line="360" w:lineRule="auto"/>
        <w:ind w:firstLineChars="200" w:firstLine="480"/>
        <w:rPr>
          <w:kern w:val="0"/>
          <w:sz w:val="24"/>
          <w:szCs w:val="20"/>
        </w:rPr>
      </w:pPr>
    </w:p>
    <w:p w14:paraId="4DFB9F67" w14:textId="77777777" w:rsidR="00775B2B" w:rsidRDefault="00000000">
      <w:pPr>
        <w:pStyle w:val="30"/>
        <w:spacing w:before="0" w:after="0" w:line="520" w:lineRule="exact"/>
        <w:rPr>
          <w:rStyle w:val="affff1"/>
          <w:rFonts w:eastAsia="黑体"/>
          <w:color w:val="auto"/>
          <w:sz w:val="24"/>
          <w:szCs w:val="24"/>
          <w:u w:val="none"/>
        </w:rPr>
      </w:pPr>
      <w:bookmarkStart w:id="450" w:name="_Toc323128811"/>
      <w:bookmarkEnd w:id="440"/>
      <w:bookmarkEnd w:id="441"/>
      <w:bookmarkEnd w:id="442"/>
      <w:bookmarkEnd w:id="443"/>
      <w:bookmarkEnd w:id="444"/>
      <w:bookmarkEnd w:id="445"/>
      <w:bookmarkEnd w:id="446"/>
      <w:bookmarkEnd w:id="447"/>
      <w:bookmarkEnd w:id="448"/>
      <w:r>
        <w:rPr>
          <w:rStyle w:val="affff1"/>
          <w:rFonts w:eastAsia="黑体"/>
          <w:color w:val="auto"/>
          <w:sz w:val="24"/>
          <w:szCs w:val="24"/>
          <w:u w:val="none"/>
        </w:rPr>
        <w:t>3.4.10</w:t>
      </w:r>
      <w:r>
        <w:rPr>
          <w:rStyle w:val="affff1"/>
          <w:rFonts w:eastAsia="黑体"/>
          <w:color w:val="auto"/>
          <w:sz w:val="24"/>
          <w:szCs w:val="24"/>
          <w:u w:val="none"/>
        </w:rPr>
        <w:t>汞及其化合物的去除</w:t>
      </w:r>
      <w:bookmarkEnd w:id="450"/>
    </w:p>
    <w:p w14:paraId="491F17CC" w14:textId="77777777" w:rsidR="00775B2B" w:rsidRDefault="00000000">
      <w:pPr>
        <w:autoSpaceDE w:val="0"/>
        <w:autoSpaceDN w:val="0"/>
        <w:adjustRightInd w:val="0"/>
        <w:spacing w:line="360" w:lineRule="auto"/>
        <w:ind w:firstLineChars="200" w:firstLine="480"/>
        <w:rPr>
          <w:sz w:val="24"/>
        </w:rPr>
      </w:pPr>
      <w:r>
        <w:rPr>
          <w:sz w:val="24"/>
        </w:rPr>
        <w:t>火电厂烟气在脱硝、除尘和脱硫的同时，可对汞产生协同脱除的效应。欧盟《大型燃烧装置的最佳可行技术参考文件》（</w:t>
      </w:r>
      <w:r>
        <w:rPr>
          <w:sz w:val="24"/>
        </w:rPr>
        <w:t>Reference Document on Best Available Techniques for Large Combustion Plants</w:t>
      </w:r>
      <w:r>
        <w:rPr>
          <w:sz w:val="24"/>
        </w:rPr>
        <w:t>）建议汞的脱除优先采用高效除</w:t>
      </w:r>
      <w:r>
        <w:rPr>
          <w:sz w:val="24"/>
        </w:rPr>
        <w:lastRenderedPageBreak/>
        <w:t>尘、烟气脱硫和脱硝协同控制的技术路线。采用电除尘器或布袋除尘器后加装烟气脱硫装置，平均脱除效率在</w:t>
      </w:r>
      <w:r>
        <w:rPr>
          <w:sz w:val="24"/>
        </w:rPr>
        <w:t>75%</w:t>
      </w:r>
      <w:r>
        <w:rPr>
          <w:sz w:val="24"/>
        </w:rPr>
        <w:t>（除尘器为</w:t>
      </w:r>
      <w:r>
        <w:rPr>
          <w:sz w:val="24"/>
        </w:rPr>
        <w:t>50%</w:t>
      </w:r>
      <w:r>
        <w:rPr>
          <w:sz w:val="24"/>
        </w:rPr>
        <w:t>，烟气脱硫为</w:t>
      </w:r>
      <w:r>
        <w:rPr>
          <w:sz w:val="24"/>
        </w:rPr>
        <w:t>50%</w:t>
      </w:r>
      <w:r>
        <w:rPr>
          <w:sz w:val="24"/>
        </w:rPr>
        <w:t>），若加上</w:t>
      </w:r>
      <w:r>
        <w:rPr>
          <w:sz w:val="24"/>
        </w:rPr>
        <w:t>SCR</w:t>
      </w:r>
      <w:r>
        <w:rPr>
          <w:sz w:val="24"/>
        </w:rPr>
        <w:t>装置可达</w:t>
      </w:r>
      <w:r>
        <w:rPr>
          <w:sz w:val="24"/>
        </w:rPr>
        <w:t>90%</w:t>
      </w:r>
      <w:r>
        <w:rPr>
          <w:sz w:val="24"/>
        </w:rPr>
        <w:t>（本次环评取保守值</w:t>
      </w:r>
      <w:r>
        <w:rPr>
          <w:sz w:val="24"/>
        </w:rPr>
        <w:t>70%</w:t>
      </w:r>
      <w:r>
        <w:rPr>
          <w:sz w:val="24"/>
        </w:rPr>
        <w:t>）。燃用褐煤时脱除效率在</w:t>
      </w:r>
      <w:r>
        <w:rPr>
          <w:sz w:val="24"/>
        </w:rPr>
        <w:t>30-70%</w:t>
      </w:r>
      <w:r>
        <w:rPr>
          <w:sz w:val="24"/>
        </w:rPr>
        <w:t>。</w:t>
      </w:r>
    </w:p>
    <w:p w14:paraId="48E0BDBB" w14:textId="77777777" w:rsidR="00775B2B" w:rsidRDefault="00000000">
      <w:pPr>
        <w:autoSpaceDE w:val="0"/>
        <w:autoSpaceDN w:val="0"/>
        <w:adjustRightInd w:val="0"/>
        <w:spacing w:line="360" w:lineRule="auto"/>
        <w:ind w:firstLineChars="200" w:firstLine="480"/>
        <w:rPr>
          <w:sz w:val="24"/>
        </w:rPr>
      </w:pPr>
      <w:r>
        <w:rPr>
          <w:sz w:val="24"/>
        </w:rPr>
        <w:t>本工程烟气中汞及其化合物的去除采用烟气脱硝＋电袋除尘＋湿法烟气脱硫的组合技术进行协同控制，总去除效率可达</w:t>
      </w:r>
      <w:r>
        <w:rPr>
          <w:sz w:val="24"/>
        </w:rPr>
        <w:t>70%</w:t>
      </w:r>
      <w:r>
        <w:rPr>
          <w:sz w:val="24"/>
        </w:rPr>
        <w:t>，本工程采用岔哈泉</w:t>
      </w:r>
      <w:r>
        <w:rPr>
          <w:sz w:val="24"/>
        </w:rPr>
        <w:t>1#</w:t>
      </w:r>
      <w:r>
        <w:rPr>
          <w:sz w:val="24"/>
        </w:rPr>
        <w:t>矿区原煤，设计煤种含汞</w:t>
      </w:r>
      <w:r>
        <w:rPr>
          <w:sz w:val="24"/>
        </w:rPr>
        <w:t>0.08μg/g</w:t>
      </w:r>
      <w:r>
        <w:rPr>
          <w:sz w:val="24"/>
        </w:rPr>
        <w:t>，可使烟气中汞及其化合物的排放满足《燃煤电厂烟气汞污染物排放标准》（</w:t>
      </w:r>
      <w:r>
        <w:rPr>
          <w:sz w:val="24"/>
        </w:rPr>
        <w:t>DB65/T3909-2016</w:t>
      </w:r>
      <w:r>
        <w:rPr>
          <w:sz w:val="24"/>
        </w:rPr>
        <w:t>）中表</w:t>
      </w:r>
      <w:r>
        <w:rPr>
          <w:sz w:val="24"/>
        </w:rPr>
        <w:t>1</w:t>
      </w:r>
      <w:r>
        <w:rPr>
          <w:sz w:val="24"/>
        </w:rPr>
        <w:t>排放浓度限值的要求（汞及其化合物</w:t>
      </w:r>
      <w:r>
        <w:rPr>
          <w:sz w:val="24"/>
        </w:rPr>
        <w:t>≤0.02mg/m³</w:t>
      </w:r>
      <w:r>
        <w:rPr>
          <w:sz w:val="24"/>
        </w:rPr>
        <w:t>）。</w:t>
      </w:r>
    </w:p>
    <w:p w14:paraId="70DB99DB" w14:textId="77777777" w:rsidR="00775B2B" w:rsidRDefault="00000000">
      <w:pPr>
        <w:pStyle w:val="30"/>
        <w:spacing w:before="0" w:after="0" w:line="520" w:lineRule="exact"/>
        <w:rPr>
          <w:rStyle w:val="affff1"/>
          <w:rFonts w:eastAsia="黑体"/>
          <w:color w:val="auto"/>
          <w:sz w:val="24"/>
          <w:szCs w:val="24"/>
          <w:u w:val="none"/>
        </w:rPr>
      </w:pPr>
      <w:bookmarkStart w:id="451" w:name="_Toc323128814"/>
      <w:bookmarkStart w:id="452" w:name="_Toc312945172"/>
      <w:bookmarkStart w:id="453" w:name="_Toc312944672"/>
      <w:r>
        <w:rPr>
          <w:rStyle w:val="affff1"/>
          <w:rFonts w:eastAsia="黑体"/>
          <w:color w:val="auto"/>
          <w:sz w:val="24"/>
          <w:szCs w:val="24"/>
          <w:u w:val="none"/>
        </w:rPr>
        <w:t>3.</w:t>
      </w:r>
      <w:bookmarkEnd w:id="451"/>
      <w:bookmarkEnd w:id="452"/>
      <w:bookmarkEnd w:id="453"/>
      <w:r>
        <w:rPr>
          <w:rStyle w:val="affff1"/>
          <w:rFonts w:eastAsia="黑体"/>
          <w:color w:val="auto"/>
          <w:sz w:val="24"/>
          <w:szCs w:val="24"/>
          <w:u w:val="none"/>
        </w:rPr>
        <w:t>4.11</w:t>
      </w:r>
      <w:r>
        <w:rPr>
          <w:rStyle w:val="affff1"/>
          <w:rFonts w:eastAsia="黑体"/>
          <w:color w:val="auto"/>
          <w:sz w:val="24"/>
          <w:szCs w:val="24"/>
          <w:u w:val="none"/>
        </w:rPr>
        <w:t>产污环节分析</w:t>
      </w:r>
    </w:p>
    <w:p w14:paraId="33AA481E" w14:textId="77777777" w:rsidR="00775B2B" w:rsidRDefault="00000000">
      <w:pPr>
        <w:autoSpaceDE w:val="0"/>
        <w:autoSpaceDN w:val="0"/>
        <w:adjustRightInd w:val="0"/>
        <w:spacing w:line="360" w:lineRule="auto"/>
        <w:ind w:firstLineChars="200" w:firstLine="480"/>
        <w:jc w:val="left"/>
        <w:rPr>
          <w:kern w:val="0"/>
          <w:sz w:val="24"/>
        </w:rPr>
      </w:pPr>
      <w:bookmarkStart w:id="454" w:name="_Hlk198313112"/>
      <w:bookmarkStart w:id="455" w:name="_Hlk73704692"/>
      <w:r>
        <w:rPr>
          <w:kern w:val="0"/>
          <w:sz w:val="24"/>
        </w:rPr>
        <w:t>（</w:t>
      </w:r>
      <w:r>
        <w:rPr>
          <w:kern w:val="0"/>
          <w:sz w:val="24"/>
        </w:rPr>
        <w:t>1</w:t>
      </w:r>
      <w:r>
        <w:rPr>
          <w:kern w:val="0"/>
          <w:sz w:val="24"/>
        </w:rPr>
        <w:t>）废气产污环节</w:t>
      </w:r>
    </w:p>
    <w:p w14:paraId="269D6D8F" w14:textId="77777777" w:rsidR="00775B2B" w:rsidRDefault="00000000">
      <w:pPr>
        <w:pStyle w:val="151"/>
        <w:rPr>
          <w:rFonts w:cs="Times New Roman"/>
        </w:rPr>
      </w:pPr>
      <w:r>
        <w:rPr>
          <w:rFonts w:cs="Times New Roman"/>
        </w:rPr>
        <w:t>本工程产生的废气污染源主要包括：</w:t>
      </w:r>
    </w:p>
    <w:p w14:paraId="0080C572" w14:textId="77777777" w:rsidR="00775B2B" w:rsidRDefault="00000000">
      <w:pPr>
        <w:pStyle w:val="151"/>
        <w:ind w:firstLineChars="0"/>
        <w:rPr>
          <w:rFonts w:cs="Times New Roman"/>
        </w:rPr>
      </w:pPr>
      <w:r>
        <w:rPr>
          <w:rFonts w:cs="Times New Roman"/>
        </w:rPr>
        <w:t>1</w:t>
      </w:r>
      <w:r>
        <w:rPr>
          <w:rFonts w:cs="Times New Roman"/>
        </w:rPr>
        <w:t>）转运废气（</w:t>
      </w:r>
      <w:r>
        <w:rPr>
          <w:rFonts w:cs="Times New Roman"/>
        </w:rPr>
        <w:t>G</w:t>
      </w:r>
      <w:r>
        <w:rPr>
          <w:rFonts w:cs="Times New Roman"/>
          <w:vertAlign w:val="subscript"/>
        </w:rPr>
        <w:t>1</w:t>
      </w:r>
      <w:r>
        <w:rPr>
          <w:rFonts w:cs="Times New Roman"/>
        </w:rPr>
        <w:t>-G</w:t>
      </w:r>
      <w:r>
        <w:rPr>
          <w:rFonts w:cs="Times New Roman"/>
          <w:vertAlign w:val="subscript"/>
        </w:rPr>
        <w:t>5</w:t>
      </w:r>
      <w:r>
        <w:rPr>
          <w:rFonts w:cs="Times New Roman"/>
        </w:rPr>
        <w:t>）：转运站生产过程中会产生煤尘，输煤皮带采用封闭式输煤栈道，转运站落料点采用机械通风</w:t>
      </w:r>
      <w:r>
        <w:rPr>
          <w:rFonts w:cs="Times New Roman"/>
        </w:rPr>
        <w:t>+</w:t>
      </w:r>
      <w:r>
        <w:rPr>
          <w:rFonts w:cs="Times New Roman"/>
        </w:rPr>
        <w:t>脉冲式布袋除尘器</w:t>
      </w:r>
      <w:r>
        <w:rPr>
          <w:rFonts w:cs="Times New Roman"/>
        </w:rPr>
        <w:t>+</w:t>
      </w:r>
      <w:r>
        <w:rPr>
          <w:rFonts w:cs="Times New Roman"/>
        </w:rPr>
        <w:t>喷雾降尘装置减少颗粒物排放。转运站包括</w:t>
      </w:r>
      <w:r>
        <w:rPr>
          <w:rFonts w:cs="Times New Roman"/>
        </w:rPr>
        <w:t>1#</w:t>
      </w:r>
      <w:r>
        <w:rPr>
          <w:rFonts w:cs="Times New Roman"/>
        </w:rPr>
        <w:t>转运站、</w:t>
      </w:r>
      <w:r>
        <w:rPr>
          <w:rFonts w:cs="Times New Roman"/>
        </w:rPr>
        <w:t>2#</w:t>
      </w:r>
      <w:r>
        <w:rPr>
          <w:rFonts w:cs="Times New Roman"/>
        </w:rPr>
        <w:t>转运站、</w:t>
      </w:r>
      <w:r>
        <w:rPr>
          <w:rFonts w:cs="Times New Roman"/>
        </w:rPr>
        <w:t>3#</w:t>
      </w:r>
      <w:r>
        <w:rPr>
          <w:rFonts w:cs="Times New Roman"/>
        </w:rPr>
        <w:t>转运站、</w:t>
      </w:r>
      <w:r>
        <w:rPr>
          <w:rFonts w:cs="Times New Roman"/>
        </w:rPr>
        <w:t>4#</w:t>
      </w:r>
      <w:r>
        <w:rPr>
          <w:rFonts w:cs="Times New Roman"/>
        </w:rPr>
        <w:t>转运站和主厂房转运站，每座转运站设</w:t>
      </w:r>
      <w:r>
        <w:rPr>
          <w:rFonts w:cs="Times New Roman"/>
        </w:rPr>
        <w:t>1</w:t>
      </w:r>
      <w:r>
        <w:rPr>
          <w:rFonts w:cs="Times New Roman"/>
        </w:rPr>
        <w:t>个转运废气排放口。</w:t>
      </w:r>
    </w:p>
    <w:p w14:paraId="67234642" w14:textId="77777777" w:rsidR="00775B2B" w:rsidRDefault="00000000">
      <w:pPr>
        <w:pStyle w:val="151"/>
        <w:ind w:firstLineChars="0"/>
        <w:rPr>
          <w:rFonts w:cs="Times New Roman"/>
        </w:rPr>
      </w:pPr>
      <w:r>
        <w:rPr>
          <w:rFonts w:cs="Times New Roman" w:hint="eastAsia"/>
        </w:rPr>
        <w:t>2</w:t>
      </w:r>
      <w:r>
        <w:rPr>
          <w:rFonts w:cs="Times New Roman"/>
        </w:rPr>
        <w:t>）筛破废气（</w:t>
      </w:r>
      <w:r>
        <w:rPr>
          <w:rFonts w:cs="Times New Roman"/>
        </w:rPr>
        <w:t>G</w:t>
      </w:r>
      <w:r>
        <w:rPr>
          <w:rFonts w:cs="Times New Roman"/>
          <w:vertAlign w:val="subscript"/>
        </w:rPr>
        <w:t>6</w:t>
      </w:r>
      <w:r>
        <w:rPr>
          <w:rFonts w:cs="Times New Roman"/>
        </w:rPr>
        <w:t>）：筛破楼碎煤机与</w:t>
      </w:r>
      <w:r>
        <w:rPr>
          <w:rFonts w:cs="Times New Roman"/>
          <w:kern w:val="0"/>
        </w:rPr>
        <w:t>滚轴筛</w:t>
      </w:r>
      <w:r>
        <w:rPr>
          <w:rFonts w:cs="Times New Roman"/>
        </w:rPr>
        <w:t>运转过程中产生的含尘废气，采用机械通风</w:t>
      </w:r>
      <w:r>
        <w:rPr>
          <w:rFonts w:cs="Times New Roman"/>
        </w:rPr>
        <w:t>+</w:t>
      </w:r>
      <w:r>
        <w:rPr>
          <w:rFonts w:cs="Times New Roman"/>
        </w:rPr>
        <w:t>脉冲式布袋除尘器</w:t>
      </w:r>
      <w:r>
        <w:rPr>
          <w:rFonts w:cs="Times New Roman"/>
        </w:rPr>
        <w:t>+</w:t>
      </w:r>
      <w:r>
        <w:rPr>
          <w:rFonts w:cs="Times New Roman"/>
        </w:rPr>
        <w:t>喷雾降尘装置减少颗粒物排放。</w:t>
      </w:r>
    </w:p>
    <w:p w14:paraId="4F4B3362" w14:textId="77777777" w:rsidR="00775B2B" w:rsidRDefault="00000000">
      <w:pPr>
        <w:pStyle w:val="151"/>
        <w:ind w:firstLineChars="0"/>
        <w:rPr>
          <w:rFonts w:cs="Times New Roman"/>
        </w:rPr>
      </w:pPr>
      <w:r>
        <w:rPr>
          <w:rFonts w:cs="Times New Roman"/>
        </w:rPr>
        <w:t>3</w:t>
      </w:r>
      <w:r>
        <w:rPr>
          <w:rFonts w:cs="Times New Roman"/>
        </w:rPr>
        <w:t>）原煤仓卸料废气（</w:t>
      </w:r>
      <w:r>
        <w:rPr>
          <w:rFonts w:cs="Times New Roman"/>
        </w:rPr>
        <w:t>G</w:t>
      </w:r>
      <w:r>
        <w:rPr>
          <w:rFonts w:cs="Times New Roman"/>
          <w:vertAlign w:val="subscript"/>
        </w:rPr>
        <w:t>7</w:t>
      </w:r>
      <w:r>
        <w:rPr>
          <w:rFonts w:cs="Times New Roman"/>
        </w:rPr>
        <w:t>-G</w:t>
      </w:r>
      <w:r>
        <w:rPr>
          <w:rFonts w:cs="Times New Roman" w:hint="eastAsia"/>
          <w:vertAlign w:val="subscript"/>
        </w:rPr>
        <w:t>9</w:t>
      </w:r>
      <w:r>
        <w:rPr>
          <w:rFonts w:cs="Times New Roman"/>
        </w:rPr>
        <w:t>）：煤仓间布置封闭式称重给煤机，原煤仓的原煤经原煤斗向锅炉上料，原煤仓及原煤斗采用机械通风</w:t>
      </w:r>
      <w:r>
        <w:rPr>
          <w:rFonts w:cs="Times New Roman"/>
        </w:rPr>
        <w:t>+</w:t>
      </w:r>
      <w:r>
        <w:rPr>
          <w:rFonts w:cs="Times New Roman"/>
        </w:rPr>
        <w:t>脉冲式布袋除尘器减少颗粒物排放。厂内共</w:t>
      </w:r>
      <w:r>
        <w:rPr>
          <w:rFonts w:cs="Times New Roman" w:hint="eastAsia"/>
        </w:rPr>
        <w:t>3</w:t>
      </w:r>
      <w:r>
        <w:rPr>
          <w:rFonts w:cs="Times New Roman"/>
        </w:rPr>
        <w:t>台锅炉，每台锅炉配</w:t>
      </w:r>
      <w:r>
        <w:rPr>
          <w:rFonts w:cs="Times New Roman"/>
        </w:rPr>
        <w:t>4</w:t>
      </w:r>
      <w:r>
        <w:rPr>
          <w:rFonts w:cs="Times New Roman"/>
        </w:rPr>
        <w:t>个钢制圆形煤仓，煤仓防堵装置和惰化系统定期放空</w:t>
      </w:r>
      <w:r>
        <w:rPr>
          <w:rFonts w:cs="Times New Roman" w:hint="eastAsia"/>
        </w:rPr>
        <w:t>，</w:t>
      </w:r>
      <w:r>
        <w:rPr>
          <w:rFonts w:cs="Times New Roman"/>
        </w:rPr>
        <w:t>每台锅炉设</w:t>
      </w:r>
      <w:r>
        <w:rPr>
          <w:rFonts w:cs="Times New Roman"/>
        </w:rPr>
        <w:t>1</w:t>
      </w:r>
      <w:r>
        <w:rPr>
          <w:rFonts w:cs="Times New Roman"/>
        </w:rPr>
        <w:t>个原煤仓卸料废气排放口。</w:t>
      </w:r>
    </w:p>
    <w:p w14:paraId="12FF2101" w14:textId="77777777" w:rsidR="00775B2B" w:rsidRDefault="00000000">
      <w:pPr>
        <w:pStyle w:val="151"/>
        <w:ind w:firstLineChars="0"/>
        <w:rPr>
          <w:rFonts w:cs="Times New Roman"/>
        </w:rPr>
      </w:pPr>
      <w:r>
        <w:rPr>
          <w:rFonts w:cs="Times New Roman"/>
        </w:rPr>
        <w:t>4</w:t>
      </w:r>
      <w:r>
        <w:rPr>
          <w:rFonts w:cs="Times New Roman"/>
        </w:rPr>
        <w:t>）锅炉烟气（</w:t>
      </w:r>
      <w:r>
        <w:rPr>
          <w:rFonts w:cs="Times New Roman"/>
        </w:rPr>
        <w:t>G</w:t>
      </w:r>
      <w:r>
        <w:rPr>
          <w:rFonts w:cs="Times New Roman"/>
          <w:vertAlign w:val="subscript"/>
        </w:rPr>
        <w:t>1</w:t>
      </w:r>
      <w:r>
        <w:rPr>
          <w:rFonts w:cs="Times New Roman" w:hint="eastAsia"/>
          <w:vertAlign w:val="subscript"/>
        </w:rPr>
        <w:t>0</w:t>
      </w:r>
      <w:r>
        <w:rPr>
          <w:rFonts w:cs="Times New Roman"/>
        </w:rPr>
        <w:t>、</w:t>
      </w:r>
      <w:r>
        <w:rPr>
          <w:rFonts w:cs="Times New Roman"/>
        </w:rPr>
        <w:t>G</w:t>
      </w:r>
      <w:r>
        <w:rPr>
          <w:rFonts w:cs="Times New Roman"/>
          <w:vertAlign w:val="subscript"/>
        </w:rPr>
        <w:t>1</w:t>
      </w:r>
      <w:r>
        <w:rPr>
          <w:rFonts w:cs="Times New Roman" w:hint="eastAsia"/>
          <w:vertAlign w:val="subscript"/>
        </w:rPr>
        <w:t>1</w:t>
      </w:r>
      <w:r>
        <w:rPr>
          <w:rFonts w:cs="Times New Roman"/>
        </w:rPr>
        <w:t>）：本项目建设</w:t>
      </w:r>
      <w:r>
        <w:rPr>
          <w:rFonts w:cs="Times New Roman"/>
        </w:rPr>
        <w:t>3</w:t>
      </w:r>
      <w:r>
        <w:rPr>
          <w:rFonts w:cs="Times New Roman"/>
        </w:rPr>
        <w:t>台</w:t>
      </w:r>
      <w:r>
        <w:rPr>
          <w:rFonts w:cs="Times New Roman"/>
        </w:rPr>
        <w:t>480t/h</w:t>
      </w:r>
      <w:r>
        <w:rPr>
          <w:rFonts w:cs="Times New Roman"/>
        </w:rPr>
        <w:t>的高压高温煤粉锅炉，配</w:t>
      </w:r>
      <w:r>
        <w:rPr>
          <w:rFonts w:cs="Times New Roman"/>
        </w:rPr>
        <w:t>2</w:t>
      </w:r>
      <w:r>
        <w:rPr>
          <w:rFonts w:cs="Times New Roman"/>
        </w:rPr>
        <w:t>台</w:t>
      </w:r>
      <w:r>
        <w:rPr>
          <w:rFonts w:cs="Times New Roman"/>
        </w:rPr>
        <w:t>30MW</w:t>
      </w:r>
      <w:r>
        <w:rPr>
          <w:rFonts w:cs="Times New Roman"/>
        </w:rPr>
        <w:t>抽背式汽轮发电机组及</w:t>
      </w:r>
      <w:r>
        <w:rPr>
          <w:rFonts w:cs="Times New Roman"/>
        </w:rPr>
        <w:t>1</w:t>
      </w:r>
      <w:r>
        <w:rPr>
          <w:rFonts w:cs="Times New Roman"/>
        </w:rPr>
        <w:t>套</w:t>
      </w:r>
      <w:r>
        <w:rPr>
          <w:rFonts w:cs="Times New Roman"/>
        </w:rPr>
        <w:t>30MW</w:t>
      </w:r>
      <w:r>
        <w:rPr>
          <w:rFonts w:cs="Times New Roman"/>
        </w:rPr>
        <w:t>背压式汽轮发电机组。锅炉燃烧过程中产生的烟气拟采用氨法脱硫系统，不设</w:t>
      </w:r>
      <w:r>
        <w:rPr>
          <w:rFonts w:cs="Times New Roman"/>
        </w:rPr>
        <w:t>GGH</w:t>
      </w:r>
      <w:r>
        <w:rPr>
          <w:rFonts w:cs="Times New Roman"/>
        </w:rPr>
        <w:t>和烟气旁路，设三层喷淋层，保证脱硫效率不低于</w:t>
      </w:r>
      <w:r>
        <w:rPr>
          <w:rFonts w:cs="Times New Roman"/>
        </w:rPr>
        <w:t>99.02%</w:t>
      </w:r>
      <w:r>
        <w:rPr>
          <w:rFonts w:cs="Times New Roman"/>
        </w:rPr>
        <w:t>；除尘器采用电袋除尘器，保证除尘效率不低于</w:t>
      </w:r>
      <w:r>
        <w:rPr>
          <w:rFonts w:cs="Times New Roman"/>
        </w:rPr>
        <w:t>99.95%</w:t>
      </w:r>
      <w:r>
        <w:rPr>
          <w:rFonts w:cs="Times New Roman"/>
        </w:rPr>
        <w:t>，加上脱硫系统除尘效率</w:t>
      </w:r>
      <w:r>
        <w:rPr>
          <w:rFonts w:cs="Times New Roman"/>
        </w:rPr>
        <w:t>50%</w:t>
      </w:r>
      <w:r>
        <w:rPr>
          <w:rFonts w:cs="Times New Roman"/>
        </w:rPr>
        <w:t>，总除尘效率不低于</w:t>
      </w:r>
      <w:r>
        <w:rPr>
          <w:rFonts w:cs="Times New Roman"/>
        </w:rPr>
        <w:t>99.975%</w:t>
      </w:r>
      <w:r>
        <w:rPr>
          <w:rFonts w:cs="Times New Roman"/>
        </w:rPr>
        <w:t>；采用低氮燃烧技术＋</w:t>
      </w:r>
      <w:r>
        <w:rPr>
          <w:rFonts w:cs="Times New Roman"/>
        </w:rPr>
        <w:t>SCR</w:t>
      </w:r>
      <w:r>
        <w:rPr>
          <w:rFonts w:cs="Times New Roman"/>
        </w:rPr>
        <w:t>脱硝装置，</w:t>
      </w:r>
      <w:r>
        <w:rPr>
          <w:rFonts w:cs="Times New Roman"/>
        </w:rPr>
        <w:t>SCR</w:t>
      </w:r>
      <w:r>
        <w:rPr>
          <w:rFonts w:cs="Times New Roman"/>
        </w:rPr>
        <w:t>系统催化剂按</w:t>
      </w:r>
      <w:r>
        <w:rPr>
          <w:rFonts w:cs="Times New Roman"/>
        </w:rPr>
        <w:t>“3+1”</w:t>
      </w:r>
      <w:r>
        <w:rPr>
          <w:rFonts w:cs="Times New Roman"/>
        </w:rPr>
        <w:t>层布置（三用一备），脱硝效率不低于</w:t>
      </w:r>
      <w:r>
        <w:rPr>
          <w:rFonts w:cs="Times New Roman"/>
        </w:rPr>
        <w:t>86%</w:t>
      </w:r>
      <w:r>
        <w:rPr>
          <w:rFonts w:cs="Times New Roman"/>
        </w:rPr>
        <w:t>；采用烟气</w:t>
      </w:r>
      <w:r>
        <w:rPr>
          <w:rFonts w:cs="Times New Roman"/>
        </w:rPr>
        <w:t>SCR</w:t>
      </w:r>
      <w:r>
        <w:rPr>
          <w:rFonts w:cs="Times New Roman"/>
        </w:rPr>
        <w:t>脱硝＋电袋除尘＋氨法脱硫的组合技术对烟气中汞及其化合物的排放进行协同控制，总去除效率可达</w:t>
      </w:r>
      <w:r>
        <w:rPr>
          <w:rFonts w:cs="Times New Roman"/>
        </w:rPr>
        <w:t>70%</w:t>
      </w:r>
      <w:r>
        <w:rPr>
          <w:rFonts w:cs="Times New Roman"/>
        </w:rPr>
        <w:t>。本项目设</w:t>
      </w:r>
      <w:r>
        <w:rPr>
          <w:kern w:val="0"/>
        </w:rPr>
        <w:t>1</w:t>
      </w:r>
      <w:r>
        <w:rPr>
          <w:kern w:val="0"/>
        </w:rPr>
        <w:t>根</w:t>
      </w:r>
      <w:r>
        <w:rPr>
          <w:kern w:val="0"/>
        </w:rPr>
        <w:t>180m</w:t>
      </w:r>
      <w:r>
        <w:rPr>
          <w:kern w:val="0"/>
        </w:rPr>
        <w:t>集束式烟囱，内设两根内筒，</w:t>
      </w:r>
      <w:r>
        <w:rPr>
          <w:rFonts w:cs="Times New Roman" w:hint="eastAsia"/>
          <w:kern w:val="0"/>
        </w:rPr>
        <w:t>其中一根内筒直径</w:t>
      </w:r>
      <w:r>
        <w:rPr>
          <w:rFonts w:cs="Times New Roman" w:hint="eastAsia"/>
          <w:kern w:val="0"/>
        </w:rPr>
        <w:t>5.9m</w:t>
      </w:r>
      <w:r>
        <w:rPr>
          <w:rFonts w:cs="Times New Roman" w:hint="eastAsia"/>
          <w:kern w:val="0"/>
        </w:rPr>
        <w:t>，用于排放</w:t>
      </w:r>
      <w:r>
        <w:rPr>
          <w:rFonts w:cs="Times New Roman" w:hint="eastAsia"/>
          <w:kern w:val="0"/>
        </w:rPr>
        <w:t>#1</w:t>
      </w:r>
      <w:r>
        <w:rPr>
          <w:rFonts w:cs="Times New Roman" w:hint="eastAsia"/>
          <w:kern w:val="0"/>
        </w:rPr>
        <w:t>、</w:t>
      </w:r>
      <w:r>
        <w:rPr>
          <w:rFonts w:cs="Times New Roman" w:hint="eastAsia"/>
          <w:kern w:val="0"/>
        </w:rPr>
        <w:t>#2</w:t>
      </w:r>
      <w:r>
        <w:rPr>
          <w:rFonts w:cs="Times New Roman" w:hint="eastAsia"/>
          <w:kern w:val="0"/>
        </w:rPr>
        <w:lastRenderedPageBreak/>
        <w:t>炉的烟气，另一根内筒直径</w:t>
      </w:r>
      <w:r>
        <w:rPr>
          <w:rFonts w:cs="Times New Roman" w:hint="eastAsia"/>
          <w:kern w:val="0"/>
        </w:rPr>
        <w:t>4.2m</w:t>
      </w:r>
      <w:r>
        <w:rPr>
          <w:rFonts w:cs="Times New Roman" w:hint="eastAsia"/>
          <w:kern w:val="0"/>
        </w:rPr>
        <w:t>，用于排放</w:t>
      </w:r>
      <w:r>
        <w:rPr>
          <w:rFonts w:cs="Times New Roman" w:hint="eastAsia"/>
          <w:kern w:val="0"/>
        </w:rPr>
        <w:t>#3</w:t>
      </w:r>
      <w:r>
        <w:rPr>
          <w:rFonts w:cs="Times New Roman" w:hint="eastAsia"/>
          <w:kern w:val="0"/>
        </w:rPr>
        <w:t>炉的烟气</w:t>
      </w:r>
      <w:r>
        <w:rPr>
          <w:rFonts w:hint="eastAsia"/>
          <w:kern w:val="0"/>
        </w:rPr>
        <w:t>。</w:t>
      </w:r>
    </w:p>
    <w:p w14:paraId="60A1D424" w14:textId="77777777" w:rsidR="00775B2B" w:rsidRDefault="00000000">
      <w:pPr>
        <w:pStyle w:val="151"/>
        <w:rPr>
          <w:rFonts w:cs="Times New Roman"/>
        </w:rPr>
      </w:pPr>
      <w:r>
        <w:rPr>
          <w:rFonts w:cs="Times New Roman"/>
        </w:rPr>
        <w:t>5</w:t>
      </w:r>
      <w:r>
        <w:rPr>
          <w:rFonts w:cs="Times New Roman"/>
        </w:rPr>
        <w:t>）灰库废气（</w:t>
      </w:r>
      <w:r>
        <w:rPr>
          <w:rFonts w:cs="Times New Roman"/>
        </w:rPr>
        <w:t>G</w:t>
      </w:r>
      <w:r>
        <w:rPr>
          <w:rFonts w:cs="Times New Roman" w:hint="eastAsia"/>
          <w:vertAlign w:val="subscript"/>
        </w:rPr>
        <w:t>12</w:t>
      </w:r>
      <w:r>
        <w:rPr>
          <w:rFonts w:cs="Times New Roman"/>
        </w:rPr>
        <w:t>-G</w:t>
      </w:r>
      <w:r>
        <w:rPr>
          <w:rFonts w:cs="Times New Roman"/>
          <w:vertAlign w:val="subscript"/>
        </w:rPr>
        <w:t>1</w:t>
      </w:r>
      <w:r>
        <w:rPr>
          <w:rFonts w:cs="Times New Roman" w:hint="eastAsia"/>
          <w:vertAlign w:val="subscript"/>
        </w:rPr>
        <w:t>4</w:t>
      </w:r>
      <w:r>
        <w:rPr>
          <w:rFonts w:cs="Times New Roman"/>
        </w:rPr>
        <w:t>）：本项目设</w:t>
      </w:r>
      <w:r>
        <w:rPr>
          <w:rFonts w:cs="Times New Roman" w:hint="eastAsia"/>
        </w:rPr>
        <w:t>3</w:t>
      </w:r>
      <w:r>
        <w:rPr>
          <w:rFonts w:cs="Times New Roman"/>
        </w:rPr>
        <w:t>座灰库，分别设脉冲式布袋除尘器，每座灰库设</w:t>
      </w:r>
      <w:r>
        <w:rPr>
          <w:rFonts w:cs="Times New Roman"/>
        </w:rPr>
        <w:t>1</w:t>
      </w:r>
      <w:r>
        <w:rPr>
          <w:rFonts w:cs="Times New Roman"/>
        </w:rPr>
        <w:t>个废气排放口。</w:t>
      </w:r>
    </w:p>
    <w:p w14:paraId="3B544C6F" w14:textId="77777777" w:rsidR="00775B2B" w:rsidRDefault="00000000">
      <w:pPr>
        <w:pStyle w:val="151"/>
        <w:rPr>
          <w:rFonts w:cs="Times New Roman"/>
        </w:rPr>
      </w:pPr>
      <w:r>
        <w:rPr>
          <w:rFonts w:cs="Times New Roman"/>
        </w:rPr>
        <w:t>6</w:t>
      </w:r>
      <w:r>
        <w:rPr>
          <w:rFonts w:cs="Times New Roman"/>
        </w:rPr>
        <w:t>）渣库废气（</w:t>
      </w:r>
      <w:r>
        <w:rPr>
          <w:rFonts w:cs="Times New Roman"/>
        </w:rPr>
        <w:t>G</w:t>
      </w:r>
      <w:r>
        <w:rPr>
          <w:rFonts w:cs="Times New Roman"/>
          <w:vertAlign w:val="subscript"/>
        </w:rPr>
        <w:t>1</w:t>
      </w:r>
      <w:r>
        <w:rPr>
          <w:rFonts w:cs="Times New Roman" w:hint="eastAsia"/>
          <w:vertAlign w:val="subscript"/>
        </w:rPr>
        <w:t>5</w:t>
      </w:r>
      <w:r>
        <w:rPr>
          <w:rFonts w:cs="Times New Roman"/>
        </w:rPr>
        <w:t>、</w:t>
      </w:r>
      <w:r>
        <w:rPr>
          <w:rFonts w:cs="Times New Roman"/>
        </w:rPr>
        <w:t>G</w:t>
      </w:r>
      <w:r>
        <w:rPr>
          <w:rFonts w:cs="Times New Roman" w:hint="eastAsia"/>
          <w:vertAlign w:val="subscript"/>
        </w:rPr>
        <w:t>16</w:t>
      </w:r>
      <w:r>
        <w:rPr>
          <w:rFonts w:cs="Times New Roman"/>
        </w:rPr>
        <w:t>）：本项目设</w:t>
      </w:r>
      <w:r>
        <w:rPr>
          <w:rFonts w:cs="Times New Roman"/>
        </w:rPr>
        <w:t>2</w:t>
      </w:r>
      <w:r>
        <w:rPr>
          <w:rFonts w:cs="Times New Roman"/>
        </w:rPr>
        <w:t>座渣库，分别设脉冲式布袋除尘器，每座渣库设</w:t>
      </w:r>
      <w:r>
        <w:rPr>
          <w:rFonts w:cs="Times New Roman"/>
        </w:rPr>
        <w:t>1</w:t>
      </w:r>
      <w:r>
        <w:rPr>
          <w:rFonts w:cs="Times New Roman"/>
        </w:rPr>
        <w:t>个废气排放口。</w:t>
      </w:r>
    </w:p>
    <w:p w14:paraId="2C05129F" w14:textId="77777777" w:rsidR="00775B2B" w:rsidRDefault="00000000">
      <w:pPr>
        <w:pStyle w:val="151"/>
        <w:rPr>
          <w:rFonts w:cs="Times New Roman"/>
        </w:rPr>
      </w:pPr>
      <w:r>
        <w:rPr>
          <w:rFonts w:cs="Times New Roman" w:hint="eastAsia"/>
        </w:rPr>
        <w:t>7</w:t>
      </w:r>
      <w:r>
        <w:rPr>
          <w:rFonts w:cs="Times New Roman"/>
        </w:rPr>
        <w:t>）</w:t>
      </w:r>
      <w:r>
        <w:rPr>
          <w:rFonts w:cs="Times New Roman" w:hint="eastAsia"/>
        </w:rPr>
        <w:t>硫酸铵包装</w:t>
      </w:r>
      <w:r>
        <w:rPr>
          <w:rFonts w:cs="Times New Roman"/>
        </w:rPr>
        <w:t>废气（</w:t>
      </w:r>
      <w:r>
        <w:rPr>
          <w:rFonts w:cs="Times New Roman"/>
        </w:rPr>
        <w:t>G</w:t>
      </w:r>
      <w:r>
        <w:rPr>
          <w:rFonts w:cs="Times New Roman"/>
          <w:vertAlign w:val="subscript"/>
        </w:rPr>
        <w:t>1</w:t>
      </w:r>
      <w:r>
        <w:rPr>
          <w:rFonts w:cs="Times New Roman" w:hint="eastAsia"/>
          <w:vertAlign w:val="subscript"/>
        </w:rPr>
        <w:t>7</w:t>
      </w:r>
      <w:r>
        <w:rPr>
          <w:rFonts w:cs="Times New Roman"/>
        </w:rPr>
        <w:t>）：</w:t>
      </w:r>
      <w:r>
        <w:rPr>
          <w:rFonts w:cs="Times New Roman" w:hint="eastAsia"/>
        </w:rPr>
        <w:t>硫酸铵产品包装间</w:t>
      </w:r>
      <w:r>
        <w:rPr>
          <w:rFonts w:cs="Times New Roman"/>
        </w:rPr>
        <w:t>设脉冲式布袋除尘器</w:t>
      </w:r>
      <w:r>
        <w:rPr>
          <w:rFonts w:cs="Times New Roman" w:hint="eastAsia"/>
        </w:rPr>
        <w:t>除尘后排放</w:t>
      </w:r>
      <w:r>
        <w:rPr>
          <w:rFonts w:cs="Times New Roman"/>
        </w:rPr>
        <w:t>。</w:t>
      </w:r>
    </w:p>
    <w:p w14:paraId="59A81E80" w14:textId="77777777" w:rsidR="00775B2B" w:rsidRDefault="00000000">
      <w:pPr>
        <w:pStyle w:val="151"/>
        <w:rPr>
          <w:rFonts w:cs="Times New Roman"/>
        </w:rPr>
      </w:pPr>
      <w:r>
        <w:rPr>
          <w:rFonts w:cs="Times New Roman" w:hint="eastAsia"/>
        </w:rPr>
        <w:t>8</w:t>
      </w:r>
      <w:r>
        <w:rPr>
          <w:rFonts w:cs="Times New Roman"/>
        </w:rPr>
        <w:t>）卸煤废气（无组织排放）：卸煤站采用密闭卸煤操作间，设置喷雾降尘系统及地面冲洗作业减少颗粒物排放。</w:t>
      </w:r>
    </w:p>
    <w:p w14:paraId="21A6EBF2" w14:textId="77777777" w:rsidR="00775B2B" w:rsidRDefault="00000000">
      <w:pPr>
        <w:pStyle w:val="151"/>
        <w:rPr>
          <w:rFonts w:cs="Times New Roman"/>
        </w:rPr>
      </w:pPr>
      <w:r>
        <w:rPr>
          <w:rFonts w:cs="Times New Roman" w:hint="eastAsia"/>
        </w:rPr>
        <w:t>9</w:t>
      </w:r>
      <w:r>
        <w:rPr>
          <w:rFonts w:cs="Times New Roman"/>
        </w:rPr>
        <w:t>）</w:t>
      </w:r>
      <w:r>
        <w:rPr>
          <w:rFonts w:cs="Times New Roman"/>
          <w:snapToGrid w:val="0"/>
          <w:spacing w:val="5"/>
        </w:rPr>
        <w:t>储煤废气</w:t>
      </w:r>
      <w:r>
        <w:rPr>
          <w:rFonts w:cs="Times New Roman"/>
        </w:rPr>
        <w:t>（无组织排放）：全封闭干煤棚在煤棚顶部设置喷水系统，定时对煤场进行喷水降尘降低煤尘逸散。</w:t>
      </w:r>
    </w:p>
    <w:p w14:paraId="1BB6556B" w14:textId="77777777" w:rsidR="00775B2B" w:rsidRDefault="00000000">
      <w:pPr>
        <w:pStyle w:val="151"/>
        <w:rPr>
          <w:rFonts w:cs="Times New Roman"/>
        </w:rPr>
      </w:pPr>
      <w:r>
        <w:rPr>
          <w:rFonts w:cs="Times New Roman" w:hint="eastAsia"/>
        </w:rPr>
        <w:t>10</w:t>
      </w:r>
      <w:r>
        <w:rPr>
          <w:rFonts w:cs="Times New Roman"/>
        </w:rPr>
        <w:t>）点火油库有机废气（无组织排放）：油库的柴油储罐储存与装卸过程排放少量挥发性有机物。</w:t>
      </w:r>
      <w:bookmarkEnd w:id="454"/>
    </w:p>
    <w:p w14:paraId="3CF7ADAF"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w:t>
      </w:r>
      <w:r>
        <w:rPr>
          <w:kern w:val="0"/>
          <w:sz w:val="24"/>
        </w:rPr>
        <w:t>2</w:t>
      </w:r>
      <w:r>
        <w:rPr>
          <w:kern w:val="0"/>
          <w:sz w:val="24"/>
        </w:rPr>
        <w:t>）废水产污环节</w:t>
      </w:r>
    </w:p>
    <w:p w14:paraId="04CED4D1" w14:textId="77777777" w:rsidR="00775B2B" w:rsidRDefault="00000000">
      <w:pPr>
        <w:spacing w:line="360" w:lineRule="auto"/>
        <w:ind w:firstLineChars="200" w:firstLine="480"/>
        <w:rPr>
          <w:sz w:val="24"/>
        </w:rPr>
      </w:pPr>
      <w:bookmarkStart w:id="456" w:name="_Hlk198313270"/>
      <w:r>
        <w:rPr>
          <w:sz w:val="24"/>
        </w:rPr>
        <w:t>本工程的废水排放源主要包括以下部分：</w:t>
      </w:r>
    </w:p>
    <w:p w14:paraId="0DC6F8EC" w14:textId="77777777" w:rsidR="00775B2B" w:rsidRDefault="00000000">
      <w:pPr>
        <w:pStyle w:val="151"/>
        <w:snapToGrid w:val="0"/>
        <w:rPr>
          <w:rFonts w:cs="Times New Roman"/>
        </w:rPr>
      </w:pPr>
      <w:r>
        <w:rPr>
          <w:rFonts w:cs="Times New Roman"/>
        </w:rPr>
        <w:t>1</w:t>
      </w:r>
      <w:r>
        <w:rPr>
          <w:rFonts w:cs="Times New Roman"/>
        </w:rPr>
        <w:t>）地面冲洗水（</w:t>
      </w:r>
      <w:r>
        <w:rPr>
          <w:rFonts w:cs="Times New Roman"/>
        </w:rPr>
        <w:t>W</w:t>
      </w:r>
      <w:r>
        <w:rPr>
          <w:rFonts w:cs="Times New Roman"/>
          <w:vertAlign w:val="subscript"/>
        </w:rPr>
        <w:t>1</w:t>
      </w:r>
      <w:r>
        <w:rPr>
          <w:rFonts w:cs="Times New Roman"/>
        </w:rPr>
        <w:t>）：包括卸煤系统冲洗、输煤系统冲洗、灰库地面冲洗及渣库地面冲洗排水。冲洗水排入煤水处理站处理后回用于地面冲洗与灰库、渣库加湿用水。</w:t>
      </w:r>
    </w:p>
    <w:p w14:paraId="2548228B" w14:textId="77777777" w:rsidR="00775B2B" w:rsidRDefault="00000000">
      <w:pPr>
        <w:pStyle w:val="151"/>
        <w:snapToGrid w:val="0"/>
        <w:rPr>
          <w:rFonts w:cs="Times New Roman"/>
        </w:rPr>
      </w:pPr>
      <w:r>
        <w:rPr>
          <w:rFonts w:cs="Times New Roman"/>
        </w:rPr>
        <w:t>2</w:t>
      </w:r>
      <w:r>
        <w:rPr>
          <w:rFonts w:cs="Times New Roman"/>
        </w:rPr>
        <w:t>）锅炉排污及降温排水（</w:t>
      </w:r>
      <w:r>
        <w:rPr>
          <w:rFonts w:cs="Times New Roman"/>
        </w:rPr>
        <w:t>W</w:t>
      </w:r>
      <w:r>
        <w:rPr>
          <w:rFonts w:cs="Times New Roman"/>
          <w:vertAlign w:val="subscript"/>
        </w:rPr>
        <w:t>2</w:t>
      </w:r>
      <w:r>
        <w:rPr>
          <w:rFonts w:cs="Times New Roman"/>
        </w:rPr>
        <w:t>）：锅炉排污及降温排水除含盐量稍高外无</w:t>
      </w:r>
      <w:r>
        <w:rPr>
          <w:rFonts w:cs="Times New Roman" w:hint="eastAsia"/>
        </w:rPr>
        <w:t>其他有害成分</w:t>
      </w:r>
      <w:r>
        <w:rPr>
          <w:rFonts w:cs="Times New Roman"/>
        </w:rPr>
        <w:t>，排入煤制油项目废水管网。</w:t>
      </w:r>
    </w:p>
    <w:p w14:paraId="5B61F9CC" w14:textId="77777777" w:rsidR="00775B2B" w:rsidRDefault="00000000">
      <w:pPr>
        <w:pStyle w:val="151"/>
        <w:snapToGrid w:val="0"/>
        <w:rPr>
          <w:rFonts w:cs="Times New Roman"/>
        </w:rPr>
      </w:pPr>
      <w:r>
        <w:rPr>
          <w:rFonts w:cs="Times New Roman"/>
        </w:rPr>
        <w:t>3</w:t>
      </w:r>
      <w:r>
        <w:rPr>
          <w:rFonts w:cs="Times New Roman"/>
        </w:rPr>
        <w:t>）锅炉大修酸洗水（</w:t>
      </w:r>
      <w:r>
        <w:rPr>
          <w:rFonts w:cs="Times New Roman"/>
        </w:rPr>
        <w:t>W</w:t>
      </w:r>
      <w:r>
        <w:rPr>
          <w:rFonts w:cs="Times New Roman"/>
          <w:vertAlign w:val="subscript"/>
        </w:rPr>
        <w:t>3</w:t>
      </w:r>
      <w:r>
        <w:rPr>
          <w:rFonts w:cs="Times New Roman"/>
        </w:rPr>
        <w:t>）：</w:t>
      </w:r>
      <w:r>
        <w:t>新锅炉投产前和锅炉大修后需进行酸洗，</w:t>
      </w:r>
      <w:r>
        <w:rPr>
          <w:rFonts w:hint="eastAsia"/>
        </w:rPr>
        <w:t>锅炉</w:t>
      </w:r>
      <w:r>
        <w:t>大修周期为</w:t>
      </w:r>
      <w:r>
        <w:rPr>
          <w:rFonts w:hint="eastAsia"/>
        </w:rPr>
        <w:t>4~5</w:t>
      </w:r>
      <w:r>
        <w:t>年左右一次，</w:t>
      </w:r>
      <w:r>
        <w:rPr>
          <w:rFonts w:hint="eastAsia"/>
        </w:rPr>
        <w:t>每间隔</w:t>
      </w:r>
      <w:r>
        <w:rPr>
          <w:rFonts w:hint="eastAsia"/>
        </w:rPr>
        <w:t>7~12</w:t>
      </w:r>
      <w:r>
        <w:rPr>
          <w:rFonts w:hint="eastAsia"/>
        </w:rPr>
        <w:t>年进行化学清洗，</w:t>
      </w:r>
      <w:r>
        <w:t>为非经常性排水，</w:t>
      </w:r>
      <w:r>
        <w:rPr>
          <w:kern w:val="0"/>
        </w:rPr>
        <w:t>锅炉大修酸洗水</w:t>
      </w:r>
      <w:r>
        <w:rPr>
          <w:rFonts w:hint="eastAsia"/>
        </w:rPr>
        <w:t>由酸洗公司回收处理</w:t>
      </w:r>
      <w:r>
        <w:rPr>
          <w:rFonts w:cs="Times New Roman"/>
        </w:rPr>
        <w:t>。</w:t>
      </w:r>
    </w:p>
    <w:p w14:paraId="58B8F601" w14:textId="77777777" w:rsidR="00775B2B" w:rsidRDefault="00000000">
      <w:pPr>
        <w:pStyle w:val="151"/>
        <w:snapToGrid w:val="0"/>
        <w:rPr>
          <w:rFonts w:cs="Times New Roman"/>
        </w:rPr>
      </w:pPr>
      <w:r>
        <w:rPr>
          <w:rFonts w:cs="Times New Roman"/>
        </w:rPr>
        <w:t>4</w:t>
      </w:r>
      <w:r>
        <w:rPr>
          <w:rFonts w:cs="Times New Roman"/>
        </w:rPr>
        <w:t>）空压站凝结水（</w:t>
      </w:r>
      <w:r>
        <w:rPr>
          <w:rFonts w:cs="Times New Roman"/>
        </w:rPr>
        <w:t>W</w:t>
      </w:r>
      <w:r>
        <w:rPr>
          <w:rFonts w:cs="Times New Roman"/>
          <w:vertAlign w:val="subscript"/>
        </w:rPr>
        <w:t>4</w:t>
      </w:r>
      <w:r>
        <w:rPr>
          <w:rFonts w:cs="Times New Roman"/>
        </w:rPr>
        <w:t>）：空压站凝结水为含油废水，排入煤制油项目废水管网。</w:t>
      </w:r>
    </w:p>
    <w:p w14:paraId="4AC2579C" w14:textId="77777777" w:rsidR="00775B2B" w:rsidRDefault="00000000">
      <w:pPr>
        <w:pStyle w:val="151"/>
        <w:snapToGrid w:val="0"/>
        <w:rPr>
          <w:rFonts w:cs="Times New Roman"/>
        </w:rPr>
      </w:pPr>
      <w:r>
        <w:rPr>
          <w:rFonts w:cs="Times New Roman"/>
        </w:rPr>
        <w:t>5</w:t>
      </w:r>
      <w:r>
        <w:rPr>
          <w:rFonts w:cs="Times New Roman"/>
        </w:rPr>
        <w:t>）废氨水（</w:t>
      </w:r>
      <w:r>
        <w:rPr>
          <w:rFonts w:cs="Times New Roman"/>
        </w:rPr>
        <w:t>W</w:t>
      </w:r>
      <w:r>
        <w:rPr>
          <w:rFonts w:cs="Times New Roman"/>
          <w:vertAlign w:val="subscript"/>
        </w:rPr>
        <w:t>5</w:t>
      </w:r>
      <w:r>
        <w:rPr>
          <w:rFonts w:cs="Times New Roman"/>
        </w:rPr>
        <w:t>）：脱硝装置液氨气化站定期排放废氨水，</w:t>
      </w:r>
      <w:r>
        <w:t>为非经常性排水，</w:t>
      </w:r>
      <w:r>
        <w:rPr>
          <w:rFonts w:cs="Times New Roman"/>
        </w:rPr>
        <w:t>排入煤制油项目废水管网。</w:t>
      </w:r>
    </w:p>
    <w:p w14:paraId="1CA7CDF2" w14:textId="77777777" w:rsidR="00775B2B" w:rsidRDefault="00000000">
      <w:pPr>
        <w:pStyle w:val="151"/>
        <w:snapToGrid w:val="0"/>
        <w:rPr>
          <w:rFonts w:cs="Times New Roman"/>
        </w:rPr>
      </w:pPr>
      <w:r>
        <w:rPr>
          <w:rFonts w:cs="Times New Roman"/>
        </w:rPr>
        <w:t>6</w:t>
      </w:r>
      <w:r>
        <w:rPr>
          <w:rFonts w:cs="Times New Roman"/>
        </w:rPr>
        <w:t>）空预器冲洗废水（</w:t>
      </w:r>
      <w:r>
        <w:rPr>
          <w:rFonts w:cs="Times New Roman"/>
        </w:rPr>
        <w:t>W</w:t>
      </w:r>
      <w:r>
        <w:rPr>
          <w:rFonts w:cs="Times New Roman"/>
          <w:vertAlign w:val="subscript"/>
        </w:rPr>
        <w:t>6</w:t>
      </w:r>
      <w:r>
        <w:rPr>
          <w:rFonts w:cs="Times New Roman"/>
        </w:rPr>
        <w:t>）：空预器不定期清洗与冲洗排放冲洗废水，</w:t>
      </w:r>
      <w:r>
        <w:t>为非经常性排水，</w:t>
      </w:r>
      <w:r>
        <w:rPr>
          <w:rFonts w:cs="Times New Roman"/>
        </w:rPr>
        <w:t>排入煤制油项目废水管网。</w:t>
      </w:r>
    </w:p>
    <w:p w14:paraId="6C948152" w14:textId="77777777" w:rsidR="00775B2B" w:rsidRDefault="00000000">
      <w:pPr>
        <w:pStyle w:val="151"/>
        <w:snapToGrid w:val="0"/>
        <w:rPr>
          <w:rFonts w:cs="Times New Roman"/>
        </w:rPr>
      </w:pPr>
      <w:r>
        <w:rPr>
          <w:rFonts w:cs="Times New Roman"/>
        </w:rPr>
        <w:t>7</w:t>
      </w:r>
      <w:r>
        <w:rPr>
          <w:rFonts w:cs="Times New Roman"/>
        </w:rPr>
        <w:t>）换热首站排污及降温排水（</w:t>
      </w:r>
      <w:r>
        <w:rPr>
          <w:rFonts w:cs="Times New Roman"/>
        </w:rPr>
        <w:t>W</w:t>
      </w:r>
      <w:r>
        <w:rPr>
          <w:rFonts w:cs="Times New Roman"/>
          <w:vertAlign w:val="subscript"/>
        </w:rPr>
        <w:t>7</w:t>
      </w:r>
      <w:r>
        <w:rPr>
          <w:rFonts w:cs="Times New Roman"/>
        </w:rPr>
        <w:t>）：换热首站排污及降温排水除了水温比</w:t>
      </w:r>
      <w:r>
        <w:rPr>
          <w:rFonts w:cs="Times New Roman"/>
        </w:rPr>
        <w:lastRenderedPageBreak/>
        <w:t>较高外无其它有害</w:t>
      </w:r>
      <w:r>
        <w:rPr>
          <w:rFonts w:cs="Times New Roman" w:hint="eastAsia"/>
        </w:rPr>
        <w:t>成分</w:t>
      </w:r>
      <w:r>
        <w:rPr>
          <w:rFonts w:cs="Times New Roman"/>
        </w:rPr>
        <w:t>，排入煤制油项目废水管网。</w:t>
      </w:r>
    </w:p>
    <w:p w14:paraId="183220C6" w14:textId="77777777" w:rsidR="00775B2B" w:rsidRDefault="00000000">
      <w:pPr>
        <w:pStyle w:val="151"/>
        <w:snapToGrid w:val="0"/>
        <w:rPr>
          <w:rFonts w:cs="Times New Roman"/>
        </w:rPr>
      </w:pPr>
      <w:r>
        <w:rPr>
          <w:rFonts w:cs="Times New Roman"/>
        </w:rPr>
        <w:t>8</w:t>
      </w:r>
      <w:r>
        <w:rPr>
          <w:rFonts w:cs="Times New Roman"/>
        </w:rPr>
        <w:t>）生活污水（</w:t>
      </w:r>
      <w:r>
        <w:rPr>
          <w:rFonts w:cs="Times New Roman"/>
        </w:rPr>
        <w:t>W</w:t>
      </w:r>
      <w:r>
        <w:rPr>
          <w:rFonts w:cs="Times New Roman"/>
          <w:vertAlign w:val="subscript"/>
        </w:rPr>
        <w:t>8</w:t>
      </w:r>
      <w:r>
        <w:rPr>
          <w:rFonts w:cs="Times New Roman"/>
        </w:rPr>
        <w:t>）：生活污水经生活污水下水道汇集后排入煤制油项目生活污水管网。</w:t>
      </w:r>
      <w:bookmarkEnd w:id="456"/>
    </w:p>
    <w:p w14:paraId="56201AAE"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w:t>
      </w:r>
      <w:r>
        <w:rPr>
          <w:kern w:val="0"/>
          <w:sz w:val="24"/>
        </w:rPr>
        <w:t>3</w:t>
      </w:r>
      <w:r>
        <w:rPr>
          <w:kern w:val="0"/>
          <w:sz w:val="24"/>
        </w:rPr>
        <w:t>）固体废物产污环节</w:t>
      </w:r>
    </w:p>
    <w:p w14:paraId="28AC5B61"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1</w:t>
      </w:r>
      <w:r>
        <w:rPr>
          <w:kern w:val="0"/>
          <w:sz w:val="24"/>
        </w:rPr>
        <w:t>）石子煤（</w:t>
      </w:r>
      <w:r>
        <w:rPr>
          <w:kern w:val="0"/>
          <w:sz w:val="24"/>
        </w:rPr>
        <w:t>S</w:t>
      </w:r>
      <w:r>
        <w:rPr>
          <w:kern w:val="0"/>
          <w:sz w:val="24"/>
          <w:vertAlign w:val="subscript"/>
        </w:rPr>
        <w:t>1</w:t>
      </w:r>
      <w:r>
        <w:rPr>
          <w:kern w:val="0"/>
          <w:sz w:val="24"/>
        </w:rPr>
        <w:t>）：原煤中有一定比例煤矸石，送厂外</w:t>
      </w:r>
      <w:r>
        <w:rPr>
          <w:rFonts w:hint="eastAsia"/>
          <w:sz w:val="24"/>
        </w:rPr>
        <w:t>回填矿山内排土场</w:t>
      </w:r>
      <w:r>
        <w:rPr>
          <w:kern w:val="0"/>
          <w:sz w:val="24"/>
        </w:rPr>
        <w:t>。</w:t>
      </w:r>
    </w:p>
    <w:p w14:paraId="773A6DBA"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2</w:t>
      </w:r>
      <w:r>
        <w:rPr>
          <w:kern w:val="0"/>
          <w:sz w:val="24"/>
        </w:rPr>
        <w:t>）煤粉（</w:t>
      </w:r>
      <w:r>
        <w:rPr>
          <w:kern w:val="0"/>
          <w:sz w:val="24"/>
        </w:rPr>
        <w:t>S</w:t>
      </w:r>
      <w:r>
        <w:rPr>
          <w:kern w:val="0"/>
          <w:sz w:val="24"/>
          <w:vertAlign w:val="subscript"/>
        </w:rPr>
        <w:t>2</w:t>
      </w:r>
      <w:r>
        <w:rPr>
          <w:kern w:val="0"/>
          <w:sz w:val="24"/>
        </w:rPr>
        <w:t>）：原煤转运、破碎及筛分、原煤仓等产尘环节配套布袋除尘器，收集到的煤粉，作为燃料返回锅炉燃烧。</w:t>
      </w:r>
    </w:p>
    <w:p w14:paraId="17908271"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3</w:t>
      </w:r>
      <w:r>
        <w:rPr>
          <w:kern w:val="0"/>
          <w:sz w:val="24"/>
        </w:rPr>
        <w:t>）粉煤灰（</w:t>
      </w:r>
      <w:r>
        <w:rPr>
          <w:kern w:val="0"/>
          <w:sz w:val="24"/>
        </w:rPr>
        <w:t>S</w:t>
      </w:r>
      <w:r>
        <w:rPr>
          <w:kern w:val="0"/>
          <w:sz w:val="24"/>
          <w:vertAlign w:val="subscript"/>
        </w:rPr>
        <w:t>3</w:t>
      </w:r>
      <w:r>
        <w:rPr>
          <w:kern w:val="0"/>
          <w:sz w:val="24"/>
        </w:rPr>
        <w:t>）：煤粉炉的烟气除尘采用电袋除尘器，电除尘区及布袋收集的飞灰送灰库暂存，</w:t>
      </w:r>
      <w:r>
        <w:rPr>
          <w:rFonts w:hint="eastAsia"/>
          <w:sz w:val="24"/>
        </w:rPr>
        <w:t>厂外回填矿山内排土场</w:t>
      </w:r>
      <w:r>
        <w:rPr>
          <w:kern w:val="0"/>
          <w:sz w:val="24"/>
        </w:rPr>
        <w:t>。</w:t>
      </w:r>
    </w:p>
    <w:p w14:paraId="1DE8E4EC"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4</w:t>
      </w:r>
      <w:r>
        <w:rPr>
          <w:kern w:val="0"/>
          <w:sz w:val="24"/>
        </w:rPr>
        <w:t>）炉渣（</w:t>
      </w:r>
      <w:r>
        <w:rPr>
          <w:kern w:val="0"/>
          <w:sz w:val="24"/>
        </w:rPr>
        <w:t>S</w:t>
      </w:r>
      <w:r>
        <w:rPr>
          <w:kern w:val="0"/>
          <w:sz w:val="24"/>
          <w:vertAlign w:val="subscript"/>
        </w:rPr>
        <w:t>4</w:t>
      </w:r>
      <w:r>
        <w:rPr>
          <w:kern w:val="0"/>
          <w:sz w:val="24"/>
        </w:rPr>
        <w:t>）：锅炉除渣系统采用干除渣，经干渣机头部的碎渣机破碎后转运进渣库暂存，</w:t>
      </w:r>
      <w:r>
        <w:rPr>
          <w:rFonts w:hint="eastAsia"/>
          <w:sz w:val="24"/>
        </w:rPr>
        <w:t>厂外回填矿山内排土场</w:t>
      </w:r>
      <w:r>
        <w:rPr>
          <w:kern w:val="0"/>
          <w:sz w:val="24"/>
        </w:rPr>
        <w:t>。</w:t>
      </w:r>
    </w:p>
    <w:p w14:paraId="0AA2EA3C"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5</w:t>
      </w:r>
      <w:r>
        <w:rPr>
          <w:kern w:val="0"/>
          <w:sz w:val="24"/>
        </w:rPr>
        <w:t>）污泥（</w:t>
      </w:r>
      <w:r>
        <w:rPr>
          <w:kern w:val="0"/>
          <w:sz w:val="24"/>
        </w:rPr>
        <w:t>S</w:t>
      </w:r>
      <w:r>
        <w:rPr>
          <w:kern w:val="0"/>
          <w:sz w:val="24"/>
          <w:vertAlign w:val="subscript"/>
        </w:rPr>
        <w:t>5</w:t>
      </w:r>
      <w:r>
        <w:rPr>
          <w:kern w:val="0"/>
          <w:sz w:val="24"/>
        </w:rPr>
        <w:t>）：煤水处理站采用絮凝沉淀法处理卸煤系统冲洗、输煤系统冲洗、灰库地面冲洗及渣库地面冲洗排水，产生污泥。</w:t>
      </w:r>
    </w:p>
    <w:p w14:paraId="2700B1A0" w14:textId="77777777" w:rsidR="00775B2B" w:rsidRDefault="00000000">
      <w:pPr>
        <w:autoSpaceDE w:val="0"/>
        <w:autoSpaceDN w:val="0"/>
        <w:adjustRightInd w:val="0"/>
        <w:spacing w:line="360" w:lineRule="auto"/>
        <w:ind w:firstLineChars="200" w:firstLine="480"/>
        <w:jc w:val="left"/>
        <w:rPr>
          <w:kern w:val="0"/>
          <w:sz w:val="24"/>
        </w:rPr>
      </w:pPr>
      <w:r>
        <w:rPr>
          <w:rFonts w:hint="eastAsia"/>
          <w:kern w:val="0"/>
          <w:sz w:val="24"/>
        </w:rPr>
        <w:t>6</w:t>
      </w:r>
      <w:r>
        <w:rPr>
          <w:kern w:val="0"/>
          <w:sz w:val="24"/>
        </w:rPr>
        <w:t>）废脱硝催化剂（</w:t>
      </w:r>
      <w:r>
        <w:rPr>
          <w:kern w:val="0"/>
          <w:sz w:val="24"/>
        </w:rPr>
        <w:t>S</w:t>
      </w:r>
      <w:r>
        <w:rPr>
          <w:rFonts w:hint="eastAsia"/>
          <w:kern w:val="0"/>
          <w:sz w:val="24"/>
          <w:vertAlign w:val="subscript"/>
        </w:rPr>
        <w:t>6</w:t>
      </w:r>
      <w:r>
        <w:rPr>
          <w:kern w:val="0"/>
          <w:sz w:val="24"/>
        </w:rPr>
        <w:t>）：烟气采用</w:t>
      </w:r>
      <w:r>
        <w:rPr>
          <w:kern w:val="0"/>
          <w:sz w:val="24"/>
        </w:rPr>
        <w:t>SCR</w:t>
      </w:r>
      <w:r>
        <w:rPr>
          <w:kern w:val="0"/>
          <w:sz w:val="24"/>
        </w:rPr>
        <w:t>脱硝产生废催化剂，暂危废暂存库暂存后，由具有相应危险废物处置资质的厂家回收。</w:t>
      </w:r>
    </w:p>
    <w:p w14:paraId="60AB18F2" w14:textId="77777777" w:rsidR="00775B2B" w:rsidRDefault="00000000">
      <w:pPr>
        <w:autoSpaceDE w:val="0"/>
        <w:autoSpaceDN w:val="0"/>
        <w:adjustRightInd w:val="0"/>
        <w:spacing w:line="360" w:lineRule="auto"/>
        <w:ind w:firstLineChars="200" w:firstLine="480"/>
        <w:jc w:val="left"/>
        <w:rPr>
          <w:kern w:val="0"/>
          <w:sz w:val="24"/>
        </w:rPr>
      </w:pPr>
      <w:r>
        <w:rPr>
          <w:rFonts w:hint="eastAsia"/>
          <w:kern w:val="0"/>
          <w:sz w:val="24"/>
        </w:rPr>
        <w:t>7</w:t>
      </w:r>
      <w:r>
        <w:rPr>
          <w:kern w:val="0"/>
          <w:sz w:val="24"/>
        </w:rPr>
        <w:t>）废矿物油（</w:t>
      </w:r>
      <w:r>
        <w:rPr>
          <w:kern w:val="0"/>
          <w:sz w:val="24"/>
        </w:rPr>
        <w:t>S</w:t>
      </w:r>
      <w:r>
        <w:rPr>
          <w:rFonts w:hint="eastAsia"/>
          <w:kern w:val="0"/>
          <w:sz w:val="24"/>
          <w:vertAlign w:val="subscript"/>
        </w:rPr>
        <w:t>7</w:t>
      </w:r>
      <w:r>
        <w:rPr>
          <w:kern w:val="0"/>
          <w:sz w:val="24"/>
        </w:rPr>
        <w:t>、</w:t>
      </w:r>
      <w:r>
        <w:rPr>
          <w:kern w:val="0"/>
          <w:sz w:val="24"/>
        </w:rPr>
        <w:t>S</w:t>
      </w:r>
      <w:r>
        <w:rPr>
          <w:rFonts w:hint="eastAsia"/>
          <w:kern w:val="0"/>
          <w:sz w:val="24"/>
          <w:vertAlign w:val="subscript"/>
        </w:rPr>
        <w:t>8</w:t>
      </w:r>
      <w:r>
        <w:rPr>
          <w:kern w:val="0"/>
          <w:sz w:val="24"/>
        </w:rPr>
        <w:t>、</w:t>
      </w:r>
      <w:r>
        <w:rPr>
          <w:kern w:val="0"/>
          <w:sz w:val="24"/>
        </w:rPr>
        <w:t>S</w:t>
      </w:r>
      <w:r>
        <w:rPr>
          <w:rFonts w:hint="eastAsia"/>
          <w:kern w:val="0"/>
          <w:sz w:val="24"/>
          <w:vertAlign w:val="subscript"/>
        </w:rPr>
        <w:t>9</w:t>
      </w:r>
      <w:r>
        <w:rPr>
          <w:kern w:val="0"/>
          <w:sz w:val="24"/>
        </w:rPr>
        <w:t>）：升压站的变压器产生废变压器油（</w:t>
      </w:r>
      <w:r>
        <w:rPr>
          <w:kern w:val="0"/>
          <w:sz w:val="24"/>
        </w:rPr>
        <w:t>S</w:t>
      </w:r>
      <w:r>
        <w:rPr>
          <w:rFonts w:hint="eastAsia"/>
          <w:kern w:val="0"/>
          <w:sz w:val="24"/>
          <w:vertAlign w:val="subscript"/>
        </w:rPr>
        <w:t>7</w:t>
      </w:r>
      <w:r>
        <w:rPr>
          <w:kern w:val="0"/>
          <w:sz w:val="24"/>
        </w:rPr>
        <w:t>），生产设备运转维修产生废润滑油（</w:t>
      </w:r>
      <w:r>
        <w:rPr>
          <w:kern w:val="0"/>
          <w:sz w:val="24"/>
        </w:rPr>
        <w:t>S</w:t>
      </w:r>
      <w:r>
        <w:rPr>
          <w:rFonts w:hint="eastAsia"/>
          <w:kern w:val="0"/>
          <w:sz w:val="24"/>
          <w:vertAlign w:val="subscript"/>
        </w:rPr>
        <w:t>8</w:t>
      </w:r>
      <w:r>
        <w:rPr>
          <w:kern w:val="0"/>
          <w:sz w:val="24"/>
        </w:rPr>
        <w:t>），空压站含油废水隔油池产生污油（</w:t>
      </w:r>
      <w:r>
        <w:rPr>
          <w:kern w:val="0"/>
          <w:sz w:val="24"/>
        </w:rPr>
        <w:t>S</w:t>
      </w:r>
      <w:r>
        <w:rPr>
          <w:rFonts w:hint="eastAsia"/>
          <w:kern w:val="0"/>
          <w:sz w:val="24"/>
          <w:vertAlign w:val="subscript"/>
        </w:rPr>
        <w:t>9</w:t>
      </w:r>
      <w:r>
        <w:rPr>
          <w:kern w:val="0"/>
          <w:sz w:val="24"/>
        </w:rPr>
        <w:t>），暂危废暂存库暂存后，由具有危险废物处置资质的单位回收。</w:t>
      </w:r>
    </w:p>
    <w:p w14:paraId="1EE8E33E" w14:textId="77777777" w:rsidR="00775B2B" w:rsidRDefault="00000000">
      <w:pPr>
        <w:autoSpaceDE w:val="0"/>
        <w:autoSpaceDN w:val="0"/>
        <w:adjustRightInd w:val="0"/>
        <w:spacing w:line="360" w:lineRule="auto"/>
        <w:ind w:firstLineChars="200" w:firstLine="480"/>
        <w:jc w:val="left"/>
        <w:rPr>
          <w:kern w:val="0"/>
          <w:sz w:val="24"/>
        </w:rPr>
      </w:pPr>
      <w:r>
        <w:rPr>
          <w:rFonts w:hint="eastAsia"/>
          <w:kern w:val="0"/>
          <w:sz w:val="24"/>
        </w:rPr>
        <w:t>8</w:t>
      </w:r>
      <w:r>
        <w:rPr>
          <w:kern w:val="0"/>
          <w:sz w:val="24"/>
        </w:rPr>
        <w:t>）废油桶（</w:t>
      </w:r>
      <w:r>
        <w:rPr>
          <w:kern w:val="0"/>
          <w:sz w:val="24"/>
        </w:rPr>
        <w:t>S</w:t>
      </w:r>
      <w:r>
        <w:rPr>
          <w:kern w:val="0"/>
          <w:sz w:val="24"/>
          <w:vertAlign w:val="subscript"/>
        </w:rPr>
        <w:t>1</w:t>
      </w:r>
      <w:r>
        <w:rPr>
          <w:rFonts w:hint="eastAsia"/>
          <w:kern w:val="0"/>
          <w:sz w:val="24"/>
          <w:vertAlign w:val="subscript"/>
        </w:rPr>
        <w:t>0</w:t>
      </w:r>
      <w:r>
        <w:rPr>
          <w:kern w:val="0"/>
          <w:sz w:val="24"/>
        </w:rPr>
        <w:t>）：厂内承装变速器油、润滑油等产生废油桶。</w:t>
      </w:r>
    </w:p>
    <w:p w14:paraId="67628781" w14:textId="77777777" w:rsidR="00775B2B" w:rsidRDefault="00000000">
      <w:pPr>
        <w:autoSpaceDE w:val="0"/>
        <w:autoSpaceDN w:val="0"/>
        <w:adjustRightInd w:val="0"/>
        <w:spacing w:line="360" w:lineRule="auto"/>
        <w:ind w:firstLineChars="200" w:firstLine="480"/>
        <w:jc w:val="left"/>
        <w:rPr>
          <w:kern w:val="0"/>
          <w:sz w:val="24"/>
        </w:rPr>
      </w:pPr>
      <w:r>
        <w:rPr>
          <w:rFonts w:hint="eastAsia"/>
          <w:kern w:val="0"/>
          <w:sz w:val="24"/>
        </w:rPr>
        <w:t>9</w:t>
      </w:r>
      <w:r>
        <w:rPr>
          <w:kern w:val="0"/>
          <w:sz w:val="24"/>
        </w:rPr>
        <w:t>）</w:t>
      </w:r>
      <w:r>
        <w:rPr>
          <w:rFonts w:hint="eastAsia"/>
          <w:kern w:val="0"/>
          <w:sz w:val="24"/>
        </w:rPr>
        <w:t>废铅蓄电池</w:t>
      </w:r>
      <w:r>
        <w:rPr>
          <w:kern w:val="0"/>
          <w:sz w:val="24"/>
        </w:rPr>
        <w:t>（</w:t>
      </w:r>
      <w:r>
        <w:rPr>
          <w:kern w:val="0"/>
          <w:sz w:val="24"/>
        </w:rPr>
        <w:t>S1</w:t>
      </w:r>
      <w:r>
        <w:rPr>
          <w:rFonts w:hint="eastAsia"/>
          <w:kern w:val="0"/>
          <w:sz w:val="24"/>
        </w:rPr>
        <w:t>1</w:t>
      </w:r>
      <w:r>
        <w:rPr>
          <w:kern w:val="0"/>
          <w:sz w:val="24"/>
        </w:rPr>
        <w:t>）：</w:t>
      </w:r>
      <w:r>
        <w:rPr>
          <w:rFonts w:hint="eastAsia"/>
          <w:kern w:val="0"/>
          <w:sz w:val="24"/>
        </w:rPr>
        <w:t>厂内非燃油动力设备或车辆更换废铅蓄电池，</w:t>
      </w:r>
      <w:r>
        <w:rPr>
          <w:kern w:val="0"/>
          <w:sz w:val="24"/>
        </w:rPr>
        <w:t>主要为</w:t>
      </w:r>
      <w:r>
        <w:rPr>
          <w:rFonts w:hint="eastAsia"/>
          <w:kern w:val="0"/>
          <w:sz w:val="24"/>
        </w:rPr>
        <w:t>废铅酸电池</w:t>
      </w:r>
      <w:r>
        <w:rPr>
          <w:kern w:val="0"/>
          <w:sz w:val="24"/>
        </w:rPr>
        <w:t>。</w:t>
      </w:r>
    </w:p>
    <w:p w14:paraId="49F552BA"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10</w:t>
      </w:r>
      <w:r>
        <w:rPr>
          <w:kern w:val="0"/>
          <w:sz w:val="24"/>
        </w:rPr>
        <w:t>）废除尘布袋（</w:t>
      </w:r>
      <w:r>
        <w:rPr>
          <w:kern w:val="0"/>
          <w:sz w:val="24"/>
        </w:rPr>
        <w:t>S</w:t>
      </w:r>
      <w:r>
        <w:rPr>
          <w:kern w:val="0"/>
          <w:sz w:val="24"/>
          <w:vertAlign w:val="subscript"/>
        </w:rPr>
        <w:t>12</w:t>
      </w:r>
      <w:r>
        <w:rPr>
          <w:kern w:val="0"/>
          <w:sz w:val="24"/>
        </w:rPr>
        <w:t>）：原煤输送各产尘环节配套的布袋除尘器定期更换废布袋。</w:t>
      </w:r>
    </w:p>
    <w:p w14:paraId="637394DE"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11</w:t>
      </w:r>
      <w:r>
        <w:rPr>
          <w:kern w:val="0"/>
          <w:sz w:val="24"/>
        </w:rPr>
        <w:t>）废烟尘除尘布袋（</w:t>
      </w:r>
      <w:r>
        <w:rPr>
          <w:kern w:val="0"/>
          <w:sz w:val="24"/>
        </w:rPr>
        <w:t>S</w:t>
      </w:r>
      <w:r>
        <w:rPr>
          <w:kern w:val="0"/>
          <w:sz w:val="24"/>
          <w:vertAlign w:val="subscript"/>
        </w:rPr>
        <w:t>13</w:t>
      </w:r>
      <w:r>
        <w:rPr>
          <w:kern w:val="0"/>
          <w:sz w:val="24"/>
        </w:rPr>
        <w:t>）：烟气电袋除尘器定期更换废布袋，根据《污染源源强核算技术指南</w:t>
      </w:r>
      <w:r>
        <w:rPr>
          <w:kern w:val="0"/>
          <w:sz w:val="24"/>
        </w:rPr>
        <w:t xml:space="preserve"> </w:t>
      </w:r>
      <w:r>
        <w:rPr>
          <w:kern w:val="0"/>
          <w:sz w:val="24"/>
        </w:rPr>
        <w:t>火电》，废除尘布袋进行鉴别，鉴别前按危险废物进行管理。</w:t>
      </w:r>
    </w:p>
    <w:p w14:paraId="6422E6AE"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12</w:t>
      </w:r>
      <w:r>
        <w:rPr>
          <w:kern w:val="0"/>
          <w:sz w:val="24"/>
        </w:rPr>
        <w:t>）生活垃圾（</w:t>
      </w:r>
      <w:r>
        <w:rPr>
          <w:kern w:val="0"/>
          <w:sz w:val="24"/>
        </w:rPr>
        <w:t>S</w:t>
      </w:r>
      <w:r>
        <w:rPr>
          <w:kern w:val="0"/>
          <w:sz w:val="24"/>
          <w:vertAlign w:val="subscript"/>
        </w:rPr>
        <w:t>14</w:t>
      </w:r>
      <w:r>
        <w:rPr>
          <w:kern w:val="0"/>
          <w:sz w:val="24"/>
        </w:rPr>
        <w:t>）：工作人员生产生活产生的生活固废。</w:t>
      </w:r>
    </w:p>
    <w:p w14:paraId="29F89FD7"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w:t>
      </w:r>
      <w:r>
        <w:rPr>
          <w:kern w:val="0"/>
          <w:sz w:val="24"/>
        </w:rPr>
        <w:t>4</w:t>
      </w:r>
      <w:r>
        <w:rPr>
          <w:kern w:val="0"/>
          <w:sz w:val="24"/>
        </w:rPr>
        <w:t>）噪声产污环节</w:t>
      </w:r>
    </w:p>
    <w:p w14:paraId="4218D3E5"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主要设备噪声源包括：锅炉、给煤机、碎煤机、磨煤机、引风机、循环水泵、辅机冷却塔、给水水泵、凝结水泵、脱硫系统等。</w:t>
      </w:r>
    </w:p>
    <w:p w14:paraId="4D85DB65" w14:textId="77777777" w:rsidR="00775B2B" w:rsidRDefault="00000000">
      <w:pPr>
        <w:autoSpaceDE w:val="0"/>
        <w:autoSpaceDN w:val="0"/>
        <w:adjustRightInd w:val="0"/>
        <w:spacing w:line="360" w:lineRule="auto"/>
        <w:ind w:firstLineChars="200" w:firstLine="480"/>
        <w:jc w:val="left"/>
        <w:rPr>
          <w:kern w:val="0"/>
          <w:sz w:val="24"/>
        </w:rPr>
      </w:pPr>
      <w:r>
        <w:rPr>
          <w:kern w:val="0"/>
          <w:sz w:val="24"/>
        </w:rPr>
        <w:lastRenderedPageBreak/>
        <w:t>本项目各主要生产装置</w:t>
      </w:r>
      <w:r>
        <w:rPr>
          <w:kern w:val="0"/>
          <w:sz w:val="24"/>
        </w:rPr>
        <w:t>“</w:t>
      </w:r>
      <w:r>
        <w:rPr>
          <w:kern w:val="0"/>
          <w:sz w:val="24"/>
        </w:rPr>
        <w:t>三废</w:t>
      </w:r>
      <w:r>
        <w:rPr>
          <w:kern w:val="0"/>
          <w:sz w:val="24"/>
        </w:rPr>
        <w:t>”</w:t>
      </w:r>
      <w:r>
        <w:rPr>
          <w:kern w:val="0"/>
          <w:sz w:val="24"/>
        </w:rPr>
        <w:t>产生环节情况见表</w:t>
      </w:r>
      <w:r>
        <w:rPr>
          <w:kern w:val="0"/>
          <w:sz w:val="24"/>
        </w:rPr>
        <w:t>3.4-</w:t>
      </w:r>
      <w:r>
        <w:rPr>
          <w:rFonts w:hint="eastAsia"/>
          <w:kern w:val="0"/>
          <w:sz w:val="24"/>
        </w:rPr>
        <w:t>6</w:t>
      </w:r>
      <w:r>
        <w:rPr>
          <w:kern w:val="0"/>
          <w:sz w:val="24"/>
        </w:rPr>
        <w:t>。</w:t>
      </w:r>
    </w:p>
    <w:p w14:paraId="233E9E6A" w14:textId="77777777" w:rsidR="00775B2B" w:rsidRDefault="00000000" w:rsidP="00184F59">
      <w:pPr>
        <w:jc w:val="center"/>
        <w:rPr>
          <w:rFonts w:eastAsia="黑体"/>
          <w:kern w:val="0"/>
          <w:sz w:val="24"/>
        </w:rPr>
      </w:pPr>
      <w:bookmarkStart w:id="457" w:name="_Hlk73735529"/>
      <w:r w:rsidRPr="00184F59">
        <w:rPr>
          <w:rFonts w:eastAsia="黑体"/>
          <w:sz w:val="24"/>
        </w:rPr>
        <w:t>表</w:t>
      </w:r>
      <w:r w:rsidRPr="00184F59">
        <w:rPr>
          <w:rFonts w:eastAsia="黑体"/>
          <w:sz w:val="24"/>
        </w:rPr>
        <w:t>3.4-</w:t>
      </w:r>
      <w:r w:rsidRPr="00184F59">
        <w:rPr>
          <w:rFonts w:eastAsia="黑体" w:hint="eastAsia"/>
          <w:sz w:val="24"/>
        </w:rPr>
        <w:t>6</w:t>
      </w:r>
      <w:r w:rsidRPr="00184F59">
        <w:rPr>
          <w:rFonts w:eastAsia="黑体"/>
          <w:sz w:val="24"/>
        </w:rPr>
        <w:t xml:space="preserve">    </w:t>
      </w:r>
      <w:r w:rsidRPr="00184F59">
        <w:rPr>
          <w:rFonts w:eastAsia="黑体"/>
          <w:sz w:val="24"/>
        </w:rPr>
        <w:t>本项目</w:t>
      </w:r>
      <w:r w:rsidRPr="00184F59">
        <w:rPr>
          <w:rFonts w:eastAsia="黑体"/>
          <w:sz w:val="24"/>
        </w:rPr>
        <w:t>“</w:t>
      </w:r>
      <w:r w:rsidRPr="00184F59">
        <w:rPr>
          <w:rFonts w:eastAsia="黑体"/>
          <w:sz w:val="24"/>
        </w:rPr>
        <w:t>三废</w:t>
      </w:r>
      <w:r w:rsidRPr="00184F59">
        <w:rPr>
          <w:rFonts w:eastAsia="黑体"/>
          <w:sz w:val="24"/>
        </w:rPr>
        <w:t>”</w:t>
      </w:r>
      <w:r w:rsidRPr="00184F59">
        <w:rPr>
          <w:rFonts w:eastAsia="黑体"/>
          <w:sz w:val="24"/>
        </w:rPr>
        <w:t>产生环节一览表</w:t>
      </w:r>
    </w:p>
    <w:tbl>
      <w:tblPr>
        <w:tblW w:w="5000" w:type="pct"/>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4A0" w:firstRow="1" w:lastRow="0" w:firstColumn="1" w:lastColumn="0" w:noHBand="0" w:noVBand="1"/>
      </w:tblPr>
      <w:tblGrid>
        <w:gridCol w:w="426"/>
        <w:gridCol w:w="726"/>
        <w:gridCol w:w="1299"/>
        <w:gridCol w:w="1377"/>
        <w:gridCol w:w="1373"/>
        <w:gridCol w:w="2447"/>
        <w:gridCol w:w="628"/>
      </w:tblGrid>
      <w:tr w:rsidR="00775B2B" w:rsidRPr="00F11DCC" w14:paraId="3FB67DF6" w14:textId="77777777">
        <w:trPr>
          <w:tblHeader/>
          <w:jc w:val="center"/>
        </w:trPr>
        <w:tc>
          <w:tcPr>
            <w:tcW w:w="251" w:type="pct"/>
            <w:vAlign w:val="center"/>
          </w:tcPr>
          <w:bookmarkEnd w:id="457"/>
          <w:p w14:paraId="3450117D" w14:textId="77777777" w:rsidR="00775B2B" w:rsidRPr="00F11DCC" w:rsidRDefault="00000000">
            <w:pPr>
              <w:pStyle w:val="affff4"/>
              <w:spacing w:line="240" w:lineRule="atLeast"/>
              <w:rPr>
                <w:rFonts w:ascii="Times New Roman"/>
                <w:kern w:val="2"/>
                <w:szCs w:val="21"/>
              </w:rPr>
            </w:pPr>
            <w:r w:rsidRPr="00F11DCC">
              <w:rPr>
                <w:rFonts w:ascii="Times New Roman"/>
                <w:szCs w:val="21"/>
              </w:rPr>
              <w:t>项目</w:t>
            </w:r>
          </w:p>
        </w:tc>
        <w:tc>
          <w:tcPr>
            <w:tcW w:w="440" w:type="pct"/>
            <w:vAlign w:val="center"/>
          </w:tcPr>
          <w:p w14:paraId="7EBBBF19" w14:textId="77777777" w:rsidR="00775B2B" w:rsidRPr="00F11DCC" w:rsidRDefault="00000000">
            <w:pPr>
              <w:pStyle w:val="affff4"/>
              <w:spacing w:line="240" w:lineRule="atLeast"/>
              <w:rPr>
                <w:rFonts w:ascii="Times New Roman"/>
                <w:szCs w:val="21"/>
              </w:rPr>
            </w:pPr>
            <w:r w:rsidRPr="00F11DCC">
              <w:rPr>
                <w:rFonts w:ascii="Times New Roman"/>
                <w:szCs w:val="21"/>
              </w:rPr>
              <w:t>编号</w:t>
            </w:r>
          </w:p>
        </w:tc>
        <w:tc>
          <w:tcPr>
            <w:tcW w:w="786" w:type="pct"/>
            <w:vAlign w:val="center"/>
          </w:tcPr>
          <w:p w14:paraId="039F285C" w14:textId="77777777" w:rsidR="00775B2B" w:rsidRPr="00F11DCC" w:rsidRDefault="00000000">
            <w:pPr>
              <w:pStyle w:val="affff4"/>
              <w:spacing w:line="240" w:lineRule="atLeast"/>
              <w:rPr>
                <w:rFonts w:ascii="Times New Roman"/>
                <w:szCs w:val="21"/>
              </w:rPr>
            </w:pPr>
            <w:r w:rsidRPr="00F11DCC">
              <w:rPr>
                <w:rFonts w:ascii="Times New Roman"/>
                <w:szCs w:val="21"/>
              </w:rPr>
              <w:t>污染源</w:t>
            </w:r>
          </w:p>
        </w:tc>
        <w:tc>
          <w:tcPr>
            <w:tcW w:w="833" w:type="pct"/>
            <w:vAlign w:val="center"/>
          </w:tcPr>
          <w:p w14:paraId="0BDBF1B8" w14:textId="77777777" w:rsidR="00775B2B" w:rsidRPr="00F11DCC" w:rsidRDefault="00000000">
            <w:pPr>
              <w:pStyle w:val="affff4"/>
              <w:spacing w:line="240" w:lineRule="atLeast"/>
              <w:rPr>
                <w:rFonts w:ascii="Times New Roman"/>
                <w:szCs w:val="21"/>
              </w:rPr>
            </w:pPr>
            <w:r w:rsidRPr="00F11DCC">
              <w:rPr>
                <w:rFonts w:ascii="Times New Roman"/>
                <w:szCs w:val="21"/>
              </w:rPr>
              <w:t>产污环节</w:t>
            </w:r>
          </w:p>
        </w:tc>
        <w:tc>
          <w:tcPr>
            <w:tcW w:w="831" w:type="pct"/>
            <w:vAlign w:val="center"/>
          </w:tcPr>
          <w:p w14:paraId="0FD4DE56" w14:textId="77777777" w:rsidR="00775B2B" w:rsidRPr="00F11DCC" w:rsidRDefault="00000000">
            <w:pPr>
              <w:pStyle w:val="affff4"/>
              <w:spacing w:line="240" w:lineRule="atLeast"/>
              <w:rPr>
                <w:rFonts w:ascii="Times New Roman"/>
                <w:szCs w:val="21"/>
              </w:rPr>
            </w:pPr>
            <w:r w:rsidRPr="00F11DCC">
              <w:rPr>
                <w:rFonts w:ascii="Times New Roman"/>
                <w:szCs w:val="21"/>
              </w:rPr>
              <w:t>污染物组成</w:t>
            </w:r>
          </w:p>
        </w:tc>
        <w:tc>
          <w:tcPr>
            <w:tcW w:w="1479" w:type="pct"/>
            <w:vAlign w:val="center"/>
          </w:tcPr>
          <w:p w14:paraId="74624F72" w14:textId="77777777" w:rsidR="00775B2B" w:rsidRPr="00F11DCC" w:rsidRDefault="00000000">
            <w:pPr>
              <w:pStyle w:val="affff4"/>
              <w:spacing w:line="240" w:lineRule="atLeast"/>
              <w:rPr>
                <w:rFonts w:ascii="Times New Roman"/>
                <w:szCs w:val="21"/>
              </w:rPr>
            </w:pPr>
            <w:r w:rsidRPr="00F11DCC">
              <w:rPr>
                <w:rFonts w:ascii="Times New Roman"/>
                <w:szCs w:val="21"/>
              </w:rPr>
              <w:t>治理措施</w:t>
            </w:r>
          </w:p>
        </w:tc>
        <w:tc>
          <w:tcPr>
            <w:tcW w:w="380" w:type="pct"/>
            <w:vAlign w:val="center"/>
          </w:tcPr>
          <w:p w14:paraId="7A8ED02E" w14:textId="77777777" w:rsidR="00775B2B" w:rsidRPr="00F11DCC" w:rsidRDefault="00000000">
            <w:pPr>
              <w:pStyle w:val="affff4"/>
              <w:spacing w:line="240" w:lineRule="atLeast"/>
              <w:rPr>
                <w:rFonts w:ascii="Times New Roman"/>
                <w:szCs w:val="21"/>
              </w:rPr>
            </w:pPr>
            <w:r w:rsidRPr="00F11DCC">
              <w:rPr>
                <w:rFonts w:ascii="Times New Roman"/>
                <w:szCs w:val="21"/>
              </w:rPr>
              <w:t>排放</w:t>
            </w:r>
          </w:p>
          <w:p w14:paraId="53D57A02" w14:textId="77777777" w:rsidR="00775B2B" w:rsidRPr="00F11DCC" w:rsidRDefault="00000000">
            <w:pPr>
              <w:pStyle w:val="affff4"/>
              <w:spacing w:line="240" w:lineRule="atLeast"/>
              <w:rPr>
                <w:rFonts w:ascii="Times New Roman"/>
                <w:szCs w:val="21"/>
              </w:rPr>
            </w:pPr>
            <w:r w:rsidRPr="00F11DCC">
              <w:rPr>
                <w:rFonts w:ascii="Times New Roman"/>
                <w:szCs w:val="21"/>
              </w:rPr>
              <w:t>方式</w:t>
            </w:r>
          </w:p>
        </w:tc>
      </w:tr>
      <w:tr w:rsidR="00775B2B" w:rsidRPr="00F11DCC" w14:paraId="49137101" w14:textId="77777777">
        <w:trPr>
          <w:jc w:val="center"/>
        </w:trPr>
        <w:tc>
          <w:tcPr>
            <w:tcW w:w="0" w:type="auto"/>
            <w:vMerge w:val="restart"/>
            <w:vAlign w:val="center"/>
          </w:tcPr>
          <w:p w14:paraId="570B1B09" w14:textId="77777777" w:rsidR="00775B2B" w:rsidRPr="00F11DCC" w:rsidRDefault="00000000">
            <w:pPr>
              <w:widowControl/>
              <w:jc w:val="left"/>
              <w:rPr>
                <w:szCs w:val="21"/>
              </w:rPr>
            </w:pPr>
            <w:r w:rsidRPr="00F11DCC">
              <w:rPr>
                <w:szCs w:val="21"/>
              </w:rPr>
              <w:t>废气</w:t>
            </w:r>
          </w:p>
        </w:tc>
        <w:tc>
          <w:tcPr>
            <w:tcW w:w="440" w:type="pct"/>
            <w:vAlign w:val="center"/>
          </w:tcPr>
          <w:p w14:paraId="60190BD9" w14:textId="77777777" w:rsidR="00775B2B" w:rsidRPr="00F11DCC" w:rsidRDefault="00000000">
            <w:pPr>
              <w:pStyle w:val="affff4"/>
              <w:spacing w:line="240" w:lineRule="atLeast"/>
              <w:rPr>
                <w:rFonts w:ascii="Times New Roman"/>
                <w:szCs w:val="21"/>
              </w:rPr>
            </w:pPr>
            <w:r w:rsidRPr="00F11DCC">
              <w:rPr>
                <w:rFonts w:ascii="Times New Roman"/>
                <w:szCs w:val="21"/>
              </w:rPr>
              <w:t>G</w:t>
            </w:r>
            <w:r w:rsidRPr="00F11DCC">
              <w:rPr>
                <w:rFonts w:ascii="Times New Roman"/>
                <w:szCs w:val="21"/>
                <w:vertAlign w:val="subscript"/>
              </w:rPr>
              <w:t>1</w:t>
            </w:r>
            <w:r w:rsidRPr="00F11DCC">
              <w:rPr>
                <w:rFonts w:ascii="Times New Roman"/>
                <w:szCs w:val="21"/>
              </w:rPr>
              <w:t>-G</w:t>
            </w:r>
            <w:r w:rsidRPr="00F11DCC">
              <w:rPr>
                <w:rFonts w:ascii="Times New Roman"/>
                <w:szCs w:val="21"/>
                <w:vertAlign w:val="subscript"/>
              </w:rPr>
              <w:t>5</w:t>
            </w:r>
          </w:p>
        </w:tc>
        <w:tc>
          <w:tcPr>
            <w:tcW w:w="786" w:type="pct"/>
            <w:vAlign w:val="center"/>
          </w:tcPr>
          <w:p w14:paraId="3BE86D08" w14:textId="77777777" w:rsidR="00775B2B" w:rsidRPr="00F11DCC" w:rsidRDefault="00000000">
            <w:pPr>
              <w:pStyle w:val="affff4"/>
              <w:spacing w:line="240" w:lineRule="atLeast"/>
              <w:rPr>
                <w:rFonts w:ascii="Times New Roman"/>
                <w:szCs w:val="21"/>
              </w:rPr>
            </w:pPr>
            <w:r w:rsidRPr="00F11DCC">
              <w:rPr>
                <w:rFonts w:ascii="Times New Roman"/>
                <w:szCs w:val="21"/>
              </w:rPr>
              <w:t>转运废气</w:t>
            </w:r>
          </w:p>
        </w:tc>
        <w:tc>
          <w:tcPr>
            <w:tcW w:w="833" w:type="pct"/>
            <w:vAlign w:val="center"/>
          </w:tcPr>
          <w:p w14:paraId="5EABA6A5" w14:textId="77777777" w:rsidR="00775B2B" w:rsidRPr="00F11DCC" w:rsidRDefault="00000000">
            <w:pPr>
              <w:pStyle w:val="affff4"/>
              <w:spacing w:line="240" w:lineRule="atLeast"/>
              <w:rPr>
                <w:rFonts w:ascii="Times New Roman"/>
                <w:szCs w:val="21"/>
              </w:rPr>
            </w:pPr>
            <w:r w:rsidRPr="00F11DCC">
              <w:rPr>
                <w:rFonts w:ascii="Times New Roman"/>
                <w:szCs w:val="21"/>
              </w:rPr>
              <w:t>转运站落料</w:t>
            </w:r>
          </w:p>
        </w:tc>
        <w:tc>
          <w:tcPr>
            <w:tcW w:w="831" w:type="pct"/>
            <w:vAlign w:val="center"/>
          </w:tcPr>
          <w:p w14:paraId="7A24E081" w14:textId="77777777" w:rsidR="00775B2B" w:rsidRPr="00F11DCC" w:rsidRDefault="00000000">
            <w:pPr>
              <w:pStyle w:val="affff4"/>
              <w:spacing w:line="240" w:lineRule="atLeast"/>
              <w:rPr>
                <w:rFonts w:ascii="Times New Roman"/>
                <w:szCs w:val="21"/>
              </w:rPr>
            </w:pPr>
            <w:r w:rsidRPr="00F11DCC">
              <w:rPr>
                <w:rFonts w:ascii="Times New Roman"/>
                <w:szCs w:val="21"/>
              </w:rPr>
              <w:t>颗粒物</w:t>
            </w:r>
          </w:p>
        </w:tc>
        <w:tc>
          <w:tcPr>
            <w:tcW w:w="1479" w:type="pct"/>
            <w:vAlign w:val="center"/>
          </w:tcPr>
          <w:p w14:paraId="73C5A986" w14:textId="77777777" w:rsidR="00775B2B" w:rsidRPr="00F11DCC" w:rsidRDefault="00000000">
            <w:pPr>
              <w:pStyle w:val="affff4"/>
              <w:spacing w:line="240" w:lineRule="atLeast"/>
              <w:rPr>
                <w:rFonts w:ascii="Times New Roman"/>
                <w:szCs w:val="21"/>
              </w:rPr>
            </w:pPr>
            <w:r w:rsidRPr="00F11DCC">
              <w:rPr>
                <w:rFonts w:ascii="Times New Roman"/>
                <w:szCs w:val="21"/>
              </w:rPr>
              <w:t>封闭输煤廊道输煤，转运站采用布袋除尘</w:t>
            </w:r>
            <w:r w:rsidRPr="00F11DCC">
              <w:rPr>
                <w:rFonts w:ascii="Times New Roman"/>
                <w:szCs w:val="21"/>
              </w:rPr>
              <w:t>+</w:t>
            </w:r>
            <w:r w:rsidRPr="00F11DCC">
              <w:rPr>
                <w:rFonts w:ascii="Times New Roman"/>
                <w:szCs w:val="21"/>
              </w:rPr>
              <w:t>喷雾降尘。除尘效率大于</w:t>
            </w:r>
            <w:r w:rsidRPr="00F11DCC">
              <w:rPr>
                <w:rFonts w:ascii="Times New Roman"/>
                <w:szCs w:val="21"/>
              </w:rPr>
              <w:t>99%</w:t>
            </w:r>
            <w:r w:rsidRPr="00F11DCC">
              <w:rPr>
                <w:rFonts w:ascii="Times New Roman"/>
                <w:szCs w:val="21"/>
              </w:rPr>
              <w:t>。</w:t>
            </w:r>
          </w:p>
        </w:tc>
        <w:tc>
          <w:tcPr>
            <w:tcW w:w="380" w:type="pct"/>
            <w:vAlign w:val="center"/>
          </w:tcPr>
          <w:p w14:paraId="010572D8" w14:textId="77777777" w:rsidR="00775B2B" w:rsidRPr="00F11DCC" w:rsidRDefault="00000000">
            <w:pPr>
              <w:pStyle w:val="affff4"/>
              <w:spacing w:line="240" w:lineRule="atLeast"/>
              <w:rPr>
                <w:rFonts w:ascii="Times New Roman"/>
                <w:szCs w:val="21"/>
              </w:rPr>
            </w:pPr>
            <w:r w:rsidRPr="00F11DCC">
              <w:rPr>
                <w:rFonts w:ascii="Times New Roman"/>
                <w:szCs w:val="21"/>
              </w:rPr>
              <w:t>间断</w:t>
            </w:r>
          </w:p>
        </w:tc>
      </w:tr>
      <w:tr w:rsidR="00775B2B" w:rsidRPr="00F11DCC" w14:paraId="636DB0C4" w14:textId="77777777">
        <w:trPr>
          <w:jc w:val="center"/>
        </w:trPr>
        <w:tc>
          <w:tcPr>
            <w:tcW w:w="0" w:type="auto"/>
            <w:vMerge/>
            <w:vAlign w:val="center"/>
          </w:tcPr>
          <w:p w14:paraId="09E31779" w14:textId="77777777" w:rsidR="00775B2B" w:rsidRPr="00F11DCC" w:rsidRDefault="00775B2B">
            <w:pPr>
              <w:widowControl/>
              <w:jc w:val="left"/>
              <w:rPr>
                <w:szCs w:val="21"/>
              </w:rPr>
            </w:pPr>
          </w:p>
        </w:tc>
        <w:tc>
          <w:tcPr>
            <w:tcW w:w="440" w:type="pct"/>
            <w:vAlign w:val="center"/>
          </w:tcPr>
          <w:p w14:paraId="68082F4F" w14:textId="77777777" w:rsidR="00775B2B" w:rsidRPr="00F11DCC" w:rsidRDefault="00000000">
            <w:pPr>
              <w:pStyle w:val="affff4"/>
              <w:spacing w:line="240" w:lineRule="atLeast"/>
              <w:rPr>
                <w:rFonts w:ascii="Times New Roman"/>
                <w:szCs w:val="21"/>
              </w:rPr>
            </w:pPr>
            <w:r w:rsidRPr="00F11DCC">
              <w:rPr>
                <w:rFonts w:ascii="Times New Roman"/>
                <w:szCs w:val="21"/>
              </w:rPr>
              <w:t>G</w:t>
            </w:r>
            <w:r w:rsidRPr="00F11DCC">
              <w:rPr>
                <w:rFonts w:ascii="Times New Roman"/>
                <w:szCs w:val="21"/>
                <w:vertAlign w:val="subscript"/>
              </w:rPr>
              <w:t>6</w:t>
            </w:r>
          </w:p>
        </w:tc>
        <w:tc>
          <w:tcPr>
            <w:tcW w:w="786" w:type="pct"/>
            <w:vAlign w:val="center"/>
          </w:tcPr>
          <w:p w14:paraId="1D0BC5F0" w14:textId="77777777" w:rsidR="00775B2B" w:rsidRPr="00F11DCC" w:rsidRDefault="00000000">
            <w:pPr>
              <w:pStyle w:val="affff4"/>
              <w:spacing w:line="240" w:lineRule="atLeast"/>
              <w:rPr>
                <w:rFonts w:ascii="Times New Roman"/>
                <w:szCs w:val="21"/>
              </w:rPr>
            </w:pPr>
            <w:r w:rsidRPr="00F11DCC">
              <w:rPr>
                <w:rFonts w:ascii="Times New Roman"/>
                <w:szCs w:val="21"/>
              </w:rPr>
              <w:t>筛破废气</w:t>
            </w:r>
          </w:p>
        </w:tc>
        <w:tc>
          <w:tcPr>
            <w:tcW w:w="833" w:type="pct"/>
            <w:vAlign w:val="center"/>
          </w:tcPr>
          <w:p w14:paraId="67B552AA" w14:textId="77777777" w:rsidR="00775B2B" w:rsidRPr="00F11DCC" w:rsidRDefault="00000000">
            <w:pPr>
              <w:pStyle w:val="affff4"/>
              <w:spacing w:line="240" w:lineRule="atLeast"/>
              <w:rPr>
                <w:rFonts w:ascii="Times New Roman"/>
                <w:szCs w:val="21"/>
              </w:rPr>
            </w:pPr>
            <w:r w:rsidRPr="00F11DCC">
              <w:rPr>
                <w:rFonts w:ascii="Times New Roman"/>
                <w:szCs w:val="21"/>
              </w:rPr>
              <w:t>筛破楼碎煤机、滚轴筛</w:t>
            </w:r>
          </w:p>
        </w:tc>
        <w:tc>
          <w:tcPr>
            <w:tcW w:w="831" w:type="pct"/>
            <w:vAlign w:val="center"/>
          </w:tcPr>
          <w:p w14:paraId="323132BA" w14:textId="77777777" w:rsidR="00775B2B" w:rsidRPr="00F11DCC" w:rsidRDefault="00000000">
            <w:pPr>
              <w:pStyle w:val="affff4"/>
              <w:spacing w:line="240" w:lineRule="atLeast"/>
              <w:rPr>
                <w:rFonts w:ascii="Times New Roman"/>
                <w:szCs w:val="21"/>
              </w:rPr>
            </w:pPr>
            <w:r w:rsidRPr="00F11DCC">
              <w:rPr>
                <w:rFonts w:ascii="Times New Roman"/>
                <w:szCs w:val="21"/>
              </w:rPr>
              <w:t>颗粒物</w:t>
            </w:r>
          </w:p>
        </w:tc>
        <w:tc>
          <w:tcPr>
            <w:tcW w:w="1479" w:type="pct"/>
            <w:vAlign w:val="center"/>
          </w:tcPr>
          <w:p w14:paraId="2473E3C9" w14:textId="77777777" w:rsidR="00775B2B" w:rsidRPr="00F11DCC" w:rsidRDefault="00000000">
            <w:pPr>
              <w:pStyle w:val="affff4"/>
              <w:spacing w:line="240" w:lineRule="atLeast"/>
              <w:rPr>
                <w:rFonts w:ascii="Times New Roman"/>
                <w:szCs w:val="21"/>
              </w:rPr>
            </w:pPr>
            <w:r w:rsidRPr="00F11DCC">
              <w:rPr>
                <w:rFonts w:ascii="Times New Roman"/>
                <w:szCs w:val="21"/>
              </w:rPr>
              <w:t>筛破楼设置布袋除尘</w:t>
            </w:r>
            <w:r w:rsidRPr="00F11DCC">
              <w:rPr>
                <w:rFonts w:ascii="Times New Roman"/>
                <w:szCs w:val="21"/>
              </w:rPr>
              <w:t>+</w:t>
            </w:r>
            <w:r w:rsidRPr="00F11DCC">
              <w:rPr>
                <w:rFonts w:ascii="Times New Roman"/>
                <w:szCs w:val="21"/>
              </w:rPr>
              <w:t>喷雾降尘。除尘效率大于</w:t>
            </w:r>
            <w:r w:rsidRPr="00F11DCC">
              <w:rPr>
                <w:rFonts w:ascii="Times New Roman"/>
                <w:szCs w:val="21"/>
              </w:rPr>
              <w:t>99%</w:t>
            </w:r>
            <w:r w:rsidRPr="00F11DCC">
              <w:rPr>
                <w:rFonts w:ascii="Times New Roman"/>
                <w:szCs w:val="21"/>
              </w:rPr>
              <w:t>。</w:t>
            </w:r>
          </w:p>
        </w:tc>
        <w:tc>
          <w:tcPr>
            <w:tcW w:w="380" w:type="pct"/>
            <w:vAlign w:val="center"/>
          </w:tcPr>
          <w:p w14:paraId="0CF6642C" w14:textId="77777777" w:rsidR="00775B2B" w:rsidRPr="00F11DCC" w:rsidRDefault="00000000">
            <w:pPr>
              <w:pStyle w:val="affff4"/>
              <w:spacing w:line="240" w:lineRule="atLeast"/>
              <w:rPr>
                <w:rFonts w:ascii="Times New Roman"/>
                <w:szCs w:val="21"/>
              </w:rPr>
            </w:pPr>
            <w:r w:rsidRPr="00F11DCC">
              <w:rPr>
                <w:rFonts w:ascii="Times New Roman"/>
                <w:szCs w:val="21"/>
              </w:rPr>
              <w:t>间断</w:t>
            </w:r>
          </w:p>
        </w:tc>
      </w:tr>
      <w:tr w:rsidR="00775B2B" w:rsidRPr="00F11DCC" w14:paraId="1D433F38" w14:textId="77777777">
        <w:trPr>
          <w:jc w:val="center"/>
        </w:trPr>
        <w:tc>
          <w:tcPr>
            <w:tcW w:w="0" w:type="auto"/>
            <w:vMerge/>
            <w:vAlign w:val="center"/>
          </w:tcPr>
          <w:p w14:paraId="022345AB" w14:textId="77777777" w:rsidR="00775B2B" w:rsidRPr="00F11DCC" w:rsidRDefault="00775B2B">
            <w:pPr>
              <w:widowControl/>
              <w:jc w:val="left"/>
              <w:rPr>
                <w:szCs w:val="21"/>
              </w:rPr>
            </w:pPr>
          </w:p>
        </w:tc>
        <w:tc>
          <w:tcPr>
            <w:tcW w:w="440" w:type="pct"/>
            <w:vAlign w:val="center"/>
          </w:tcPr>
          <w:p w14:paraId="1E346B45" w14:textId="77777777" w:rsidR="00775B2B" w:rsidRPr="00F11DCC" w:rsidRDefault="00000000">
            <w:pPr>
              <w:pStyle w:val="affff4"/>
              <w:spacing w:line="240" w:lineRule="atLeast"/>
              <w:rPr>
                <w:rFonts w:ascii="Times New Roman"/>
                <w:szCs w:val="21"/>
              </w:rPr>
            </w:pPr>
            <w:bookmarkStart w:id="458" w:name="OLE_LINK2"/>
            <w:r w:rsidRPr="00F11DCC">
              <w:rPr>
                <w:rFonts w:ascii="Times New Roman"/>
                <w:szCs w:val="21"/>
              </w:rPr>
              <w:t>G</w:t>
            </w:r>
            <w:r w:rsidRPr="00F11DCC">
              <w:rPr>
                <w:rFonts w:ascii="Times New Roman"/>
                <w:szCs w:val="21"/>
                <w:vertAlign w:val="subscript"/>
              </w:rPr>
              <w:t>7</w:t>
            </w:r>
            <w:r w:rsidRPr="00F11DCC">
              <w:rPr>
                <w:rFonts w:ascii="Times New Roman"/>
                <w:szCs w:val="21"/>
              </w:rPr>
              <w:t>-G</w:t>
            </w:r>
            <w:bookmarkEnd w:id="458"/>
            <w:r w:rsidRPr="00F11DCC">
              <w:rPr>
                <w:rFonts w:ascii="Times New Roman" w:hint="eastAsia"/>
                <w:szCs w:val="21"/>
                <w:vertAlign w:val="subscript"/>
              </w:rPr>
              <w:t>9</w:t>
            </w:r>
          </w:p>
        </w:tc>
        <w:tc>
          <w:tcPr>
            <w:tcW w:w="786" w:type="pct"/>
            <w:vAlign w:val="center"/>
          </w:tcPr>
          <w:p w14:paraId="5C03E7BF" w14:textId="77777777" w:rsidR="00775B2B" w:rsidRPr="00F11DCC" w:rsidRDefault="00000000">
            <w:pPr>
              <w:pStyle w:val="affff4"/>
              <w:spacing w:line="240" w:lineRule="atLeast"/>
              <w:rPr>
                <w:rFonts w:ascii="Times New Roman"/>
                <w:szCs w:val="21"/>
              </w:rPr>
            </w:pPr>
            <w:r w:rsidRPr="00F11DCC">
              <w:rPr>
                <w:rFonts w:ascii="Times New Roman"/>
                <w:szCs w:val="21"/>
              </w:rPr>
              <w:t>原煤仓卸料废气</w:t>
            </w:r>
          </w:p>
        </w:tc>
        <w:tc>
          <w:tcPr>
            <w:tcW w:w="833" w:type="pct"/>
            <w:vAlign w:val="center"/>
          </w:tcPr>
          <w:p w14:paraId="1CDE6547" w14:textId="77777777" w:rsidR="00775B2B" w:rsidRPr="00F11DCC" w:rsidRDefault="00000000">
            <w:pPr>
              <w:pStyle w:val="affff4"/>
              <w:spacing w:line="240" w:lineRule="atLeast"/>
              <w:rPr>
                <w:rFonts w:ascii="Times New Roman"/>
                <w:szCs w:val="21"/>
              </w:rPr>
            </w:pPr>
            <w:r w:rsidRPr="00F11DCC">
              <w:rPr>
                <w:rFonts w:ascii="Times New Roman"/>
                <w:szCs w:val="21"/>
              </w:rPr>
              <w:t>炉前原煤仓</w:t>
            </w:r>
          </w:p>
        </w:tc>
        <w:tc>
          <w:tcPr>
            <w:tcW w:w="831" w:type="pct"/>
            <w:vAlign w:val="center"/>
          </w:tcPr>
          <w:p w14:paraId="1AE014EF" w14:textId="77777777" w:rsidR="00775B2B" w:rsidRPr="00F11DCC" w:rsidRDefault="00000000">
            <w:pPr>
              <w:pStyle w:val="affff4"/>
              <w:spacing w:line="240" w:lineRule="atLeast"/>
              <w:rPr>
                <w:rFonts w:ascii="Times New Roman"/>
                <w:szCs w:val="21"/>
              </w:rPr>
            </w:pPr>
            <w:r w:rsidRPr="00F11DCC">
              <w:rPr>
                <w:rFonts w:ascii="Times New Roman"/>
                <w:szCs w:val="21"/>
              </w:rPr>
              <w:t>颗粒物</w:t>
            </w:r>
          </w:p>
        </w:tc>
        <w:tc>
          <w:tcPr>
            <w:tcW w:w="1479" w:type="pct"/>
            <w:vAlign w:val="center"/>
          </w:tcPr>
          <w:p w14:paraId="218FDAE2" w14:textId="77777777" w:rsidR="00775B2B" w:rsidRPr="00F11DCC" w:rsidRDefault="00000000">
            <w:pPr>
              <w:pStyle w:val="affff4"/>
              <w:spacing w:line="240" w:lineRule="atLeast"/>
              <w:rPr>
                <w:rFonts w:ascii="Times New Roman"/>
                <w:szCs w:val="21"/>
              </w:rPr>
            </w:pPr>
            <w:r w:rsidRPr="00F11DCC">
              <w:rPr>
                <w:rFonts w:ascii="Times New Roman"/>
                <w:szCs w:val="21"/>
              </w:rPr>
              <w:t>采用脉冲式布袋除尘器，除尘效率大于</w:t>
            </w:r>
            <w:r w:rsidRPr="00F11DCC">
              <w:rPr>
                <w:rFonts w:ascii="Times New Roman"/>
                <w:szCs w:val="21"/>
              </w:rPr>
              <w:t>99%</w:t>
            </w:r>
            <w:r w:rsidRPr="00F11DCC">
              <w:rPr>
                <w:rFonts w:ascii="Times New Roman"/>
                <w:szCs w:val="21"/>
              </w:rPr>
              <w:t>。</w:t>
            </w:r>
          </w:p>
        </w:tc>
        <w:tc>
          <w:tcPr>
            <w:tcW w:w="380" w:type="pct"/>
            <w:vAlign w:val="center"/>
          </w:tcPr>
          <w:p w14:paraId="26CCE393" w14:textId="77777777" w:rsidR="00775B2B" w:rsidRPr="00F11DCC" w:rsidRDefault="00000000">
            <w:pPr>
              <w:pStyle w:val="affff4"/>
              <w:spacing w:line="240" w:lineRule="atLeast"/>
              <w:rPr>
                <w:rFonts w:ascii="Times New Roman"/>
                <w:szCs w:val="21"/>
              </w:rPr>
            </w:pPr>
            <w:r w:rsidRPr="00F11DCC">
              <w:rPr>
                <w:rFonts w:ascii="Times New Roman"/>
                <w:szCs w:val="21"/>
              </w:rPr>
              <w:t>间断</w:t>
            </w:r>
          </w:p>
        </w:tc>
      </w:tr>
      <w:tr w:rsidR="00775B2B" w:rsidRPr="00F11DCC" w14:paraId="0E33C2F2" w14:textId="77777777">
        <w:trPr>
          <w:jc w:val="center"/>
        </w:trPr>
        <w:tc>
          <w:tcPr>
            <w:tcW w:w="0" w:type="auto"/>
            <w:vMerge/>
            <w:vAlign w:val="center"/>
          </w:tcPr>
          <w:p w14:paraId="37DCFF64" w14:textId="77777777" w:rsidR="00775B2B" w:rsidRPr="00F11DCC" w:rsidRDefault="00775B2B">
            <w:pPr>
              <w:widowControl/>
              <w:jc w:val="left"/>
              <w:rPr>
                <w:szCs w:val="21"/>
              </w:rPr>
            </w:pPr>
          </w:p>
        </w:tc>
        <w:tc>
          <w:tcPr>
            <w:tcW w:w="440" w:type="pct"/>
            <w:vAlign w:val="center"/>
          </w:tcPr>
          <w:p w14:paraId="343E7413" w14:textId="77777777" w:rsidR="00775B2B" w:rsidRPr="00F11DCC" w:rsidRDefault="00000000">
            <w:pPr>
              <w:pStyle w:val="affff4"/>
              <w:spacing w:line="240" w:lineRule="atLeast"/>
              <w:rPr>
                <w:rFonts w:ascii="Times New Roman"/>
                <w:szCs w:val="21"/>
              </w:rPr>
            </w:pPr>
            <w:r w:rsidRPr="00F11DCC">
              <w:rPr>
                <w:rFonts w:ascii="Times New Roman"/>
                <w:szCs w:val="21"/>
              </w:rPr>
              <w:t>G</w:t>
            </w:r>
            <w:r w:rsidRPr="00F11DCC">
              <w:rPr>
                <w:rFonts w:ascii="Times New Roman"/>
                <w:szCs w:val="21"/>
                <w:vertAlign w:val="subscript"/>
              </w:rPr>
              <w:t>1</w:t>
            </w:r>
            <w:r w:rsidRPr="00F11DCC">
              <w:rPr>
                <w:rFonts w:ascii="Times New Roman" w:hint="eastAsia"/>
                <w:szCs w:val="21"/>
                <w:vertAlign w:val="subscript"/>
              </w:rPr>
              <w:t>0</w:t>
            </w:r>
            <w:r w:rsidRPr="00F11DCC">
              <w:rPr>
                <w:rFonts w:ascii="Times New Roman"/>
                <w:szCs w:val="21"/>
              </w:rPr>
              <w:t>、</w:t>
            </w:r>
            <w:r w:rsidRPr="00F11DCC">
              <w:rPr>
                <w:rFonts w:ascii="Times New Roman"/>
                <w:szCs w:val="21"/>
              </w:rPr>
              <w:t>G</w:t>
            </w:r>
            <w:r w:rsidRPr="00F11DCC">
              <w:rPr>
                <w:rFonts w:ascii="Times New Roman"/>
                <w:szCs w:val="21"/>
                <w:vertAlign w:val="subscript"/>
              </w:rPr>
              <w:t>1</w:t>
            </w:r>
            <w:r w:rsidRPr="00F11DCC">
              <w:rPr>
                <w:rFonts w:ascii="Times New Roman" w:hint="eastAsia"/>
                <w:szCs w:val="21"/>
                <w:vertAlign w:val="subscript"/>
              </w:rPr>
              <w:t>1</w:t>
            </w:r>
          </w:p>
        </w:tc>
        <w:tc>
          <w:tcPr>
            <w:tcW w:w="786" w:type="pct"/>
            <w:vAlign w:val="center"/>
          </w:tcPr>
          <w:p w14:paraId="5AF7C116" w14:textId="77777777" w:rsidR="00775B2B" w:rsidRPr="00F11DCC" w:rsidRDefault="00000000">
            <w:pPr>
              <w:pStyle w:val="affff4"/>
              <w:spacing w:line="240" w:lineRule="atLeast"/>
              <w:rPr>
                <w:rFonts w:ascii="Times New Roman"/>
                <w:szCs w:val="21"/>
              </w:rPr>
            </w:pPr>
            <w:r w:rsidRPr="00F11DCC">
              <w:rPr>
                <w:rFonts w:ascii="Times New Roman"/>
                <w:szCs w:val="21"/>
              </w:rPr>
              <w:t>锅炉烟气</w:t>
            </w:r>
          </w:p>
        </w:tc>
        <w:tc>
          <w:tcPr>
            <w:tcW w:w="833" w:type="pct"/>
            <w:vAlign w:val="center"/>
          </w:tcPr>
          <w:p w14:paraId="6DB74E11" w14:textId="77777777" w:rsidR="00775B2B" w:rsidRPr="00F11DCC" w:rsidRDefault="00000000">
            <w:pPr>
              <w:pStyle w:val="affff4"/>
              <w:spacing w:line="240" w:lineRule="atLeast"/>
              <w:rPr>
                <w:rFonts w:ascii="Times New Roman"/>
                <w:szCs w:val="21"/>
              </w:rPr>
            </w:pPr>
            <w:r w:rsidRPr="00F11DCC">
              <w:rPr>
                <w:rFonts w:ascii="Times New Roman"/>
                <w:szCs w:val="21"/>
              </w:rPr>
              <w:t>锅炉燃煤烟气</w:t>
            </w:r>
          </w:p>
        </w:tc>
        <w:tc>
          <w:tcPr>
            <w:tcW w:w="831" w:type="pct"/>
            <w:vAlign w:val="center"/>
          </w:tcPr>
          <w:p w14:paraId="2C3AE3A7" w14:textId="77777777" w:rsidR="00775B2B" w:rsidRPr="00F11DCC" w:rsidRDefault="00000000">
            <w:pPr>
              <w:pStyle w:val="affff4"/>
              <w:spacing w:line="240" w:lineRule="atLeast"/>
              <w:rPr>
                <w:rFonts w:ascii="Times New Roman"/>
                <w:szCs w:val="21"/>
              </w:rPr>
            </w:pPr>
            <w:r w:rsidRPr="00F11DCC">
              <w:rPr>
                <w:rFonts w:ascii="Times New Roman"/>
                <w:szCs w:val="21"/>
              </w:rPr>
              <w:t>颗粒物、</w:t>
            </w:r>
            <w:r w:rsidRPr="00F11DCC">
              <w:rPr>
                <w:rFonts w:ascii="Times New Roman"/>
                <w:szCs w:val="21"/>
              </w:rPr>
              <w:t>SO</w:t>
            </w:r>
            <w:r w:rsidRPr="00F11DCC">
              <w:rPr>
                <w:rFonts w:ascii="Times New Roman"/>
                <w:szCs w:val="21"/>
                <w:vertAlign w:val="subscript"/>
              </w:rPr>
              <w:t>2</w:t>
            </w:r>
            <w:r w:rsidRPr="00F11DCC">
              <w:rPr>
                <w:rFonts w:ascii="Times New Roman"/>
                <w:szCs w:val="21"/>
              </w:rPr>
              <w:t>、</w:t>
            </w:r>
            <w:r w:rsidRPr="00F11DCC">
              <w:rPr>
                <w:rFonts w:ascii="Times New Roman"/>
                <w:szCs w:val="21"/>
              </w:rPr>
              <w:t>NO</w:t>
            </w:r>
            <w:r w:rsidRPr="00F11DCC">
              <w:rPr>
                <w:rFonts w:ascii="Times New Roman"/>
                <w:szCs w:val="21"/>
                <w:vertAlign w:val="subscript"/>
              </w:rPr>
              <w:t>X</w:t>
            </w:r>
            <w:r w:rsidRPr="00F11DCC">
              <w:rPr>
                <w:rFonts w:ascii="Times New Roman"/>
                <w:szCs w:val="21"/>
              </w:rPr>
              <w:t>、汞及其化合物</w:t>
            </w:r>
            <w:r w:rsidRPr="00F11DCC">
              <w:rPr>
                <w:rFonts w:ascii="Times New Roman" w:hint="eastAsia"/>
                <w:szCs w:val="21"/>
              </w:rPr>
              <w:t>、氨、林格曼黑度</w:t>
            </w:r>
          </w:p>
        </w:tc>
        <w:tc>
          <w:tcPr>
            <w:tcW w:w="1479" w:type="pct"/>
            <w:vAlign w:val="center"/>
          </w:tcPr>
          <w:p w14:paraId="6A3C52B6" w14:textId="77777777" w:rsidR="00775B2B" w:rsidRPr="00F11DCC" w:rsidRDefault="00000000">
            <w:pPr>
              <w:pStyle w:val="affff4"/>
              <w:spacing w:line="240" w:lineRule="atLeast"/>
              <w:rPr>
                <w:rFonts w:ascii="Times New Roman"/>
                <w:szCs w:val="21"/>
              </w:rPr>
            </w:pPr>
            <w:r w:rsidRPr="00F11DCC">
              <w:rPr>
                <w:rFonts w:ascii="Times New Roman"/>
                <w:szCs w:val="21"/>
              </w:rPr>
              <w:t>采用氨法脱硫系统，不设</w:t>
            </w:r>
            <w:r w:rsidRPr="00F11DCC">
              <w:rPr>
                <w:rFonts w:ascii="Times New Roman"/>
                <w:szCs w:val="21"/>
              </w:rPr>
              <w:t>GGH</w:t>
            </w:r>
            <w:r w:rsidRPr="00F11DCC">
              <w:rPr>
                <w:rFonts w:ascii="Times New Roman"/>
                <w:szCs w:val="21"/>
              </w:rPr>
              <w:t>和烟气旁路，</w:t>
            </w:r>
            <w:r w:rsidRPr="00F11DCC">
              <w:rPr>
                <w:rFonts w:ascii="Times New Roman"/>
                <w:szCs w:val="21"/>
              </w:rPr>
              <w:t>5</w:t>
            </w:r>
            <w:r w:rsidRPr="00F11DCC">
              <w:rPr>
                <w:rFonts w:ascii="Times New Roman"/>
                <w:szCs w:val="21"/>
              </w:rPr>
              <w:t>层吸收喷淋层，保证脱硫效率不低于</w:t>
            </w:r>
            <w:r w:rsidRPr="00F11DCC">
              <w:rPr>
                <w:rFonts w:ascii="Times New Roman"/>
                <w:szCs w:val="21"/>
              </w:rPr>
              <w:t>99.02%</w:t>
            </w:r>
            <w:r w:rsidRPr="00F11DCC">
              <w:rPr>
                <w:rFonts w:ascii="Times New Roman"/>
                <w:szCs w:val="21"/>
              </w:rPr>
              <w:t>；除尘器采用电袋除尘器加上氨法脱硫除尘一体化除尘，保证除尘效率不低于</w:t>
            </w:r>
            <w:r w:rsidRPr="00F11DCC">
              <w:rPr>
                <w:rFonts w:ascii="Times New Roman"/>
                <w:szCs w:val="21"/>
              </w:rPr>
              <w:t>99.975%</w:t>
            </w:r>
            <w:r w:rsidRPr="00F11DCC">
              <w:rPr>
                <w:rFonts w:ascii="Times New Roman"/>
                <w:szCs w:val="21"/>
              </w:rPr>
              <w:t>；采用低氮燃烧技术＋</w:t>
            </w:r>
            <w:r w:rsidRPr="00F11DCC">
              <w:rPr>
                <w:rFonts w:ascii="Times New Roman"/>
                <w:szCs w:val="21"/>
              </w:rPr>
              <w:t>SCR</w:t>
            </w:r>
            <w:r w:rsidRPr="00F11DCC">
              <w:rPr>
                <w:rFonts w:ascii="Times New Roman"/>
                <w:szCs w:val="21"/>
              </w:rPr>
              <w:t>脱硝装置，催化剂按</w:t>
            </w:r>
            <w:r w:rsidRPr="00F11DCC">
              <w:rPr>
                <w:rFonts w:ascii="Times New Roman"/>
                <w:szCs w:val="21"/>
              </w:rPr>
              <w:t>“3+1”</w:t>
            </w:r>
            <w:r w:rsidRPr="00F11DCC">
              <w:rPr>
                <w:rFonts w:ascii="Times New Roman"/>
                <w:szCs w:val="21"/>
              </w:rPr>
              <w:t>层布置（三用一备），脱硝效率不低于</w:t>
            </w:r>
            <w:r w:rsidRPr="00F11DCC">
              <w:rPr>
                <w:rFonts w:ascii="Times New Roman"/>
                <w:szCs w:val="21"/>
              </w:rPr>
              <w:t>86%</w:t>
            </w:r>
            <w:r w:rsidRPr="00F11DCC">
              <w:rPr>
                <w:rFonts w:ascii="Times New Roman"/>
                <w:szCs w:val="21"/>
              </w:rPr>
              <w:t>；采用烟气</w:t>
            </w:r>
            <w:r w:rsidRPr="00F11DCC">
              <w:rPr>
                <w:rFonts w:ascii="Times New Roman"/>
                <w:szCs w:val="21"/>
              </w:rPr>
              <w:t>SCR</w:t>
            </w:r>
            <w:r w:rsidRPr="00F11DCC">
              <w:rPr>
                <w:rFonts w:ascii="Times New Roman"/>
                <w:szCs w:val="21"/>
              </w:rPr>
              <w:t>脱硝＋电袋除尘＋氨法脱硫的组合技术对烟气中汞及其化合物的排放进行协同控制，总去除效率可达</w:t>
            </w:r>
            <w:r w:rsidRPr="00F11DCC">
              <w:rPr>
                <w:rFonts w:ascii="Times New Roman"/>
                <w:szCs w:val="21"/>
              </w:rPr>
              <w:t>70%</w:t>
            </w:r>
            <w:r w:rsidRPr="00F11DCC">
              <w:rPr>
                <w:rFonts w:ascii="Times New Roman"/>
                <w:szCs w:val="21"/>
              </w:rPr>
              <w:t>。</w:t>
            </w:r>
          </w:p>
        </w:tc>
        <w:tc>
          <w:tcPr>
            <w:tcW w:w="380" w:type="pct"/>
            <w:vAlign w:val="center"/>
          </w:tcPr>
          <w:p w14:paraId="273DF02D" w14:textId="77777777" w:rsidR="00775B2B" w:rsidRPr="00F11DCC" w:rsidRDefault="00000000">
            <w:pPr>
              <w:pStyle w:val="affff4"/>
              <w:spacing w:line="240" w:lineRule="atLeast"/>
              <w:rPr>
                <w:rFonts w:ascii="Times New Roman"/>
                <w:szCs w:val="21"/>
              </w:rPr>
            </w:pPr>
            <w:r w:rsidRPr="00F11DCC">
              <w:rPr>
                <w:rFonts w:ascii="Times New Roman"/>
                <w:szCs w:val="21"/>
              </w:rPr>
              <w:t>连续</w:t>
            </w:r>
          </w:p>
        </w:tc>
      </w:tr>
      <w:tr w:rsidR="00775B2B" w:rsidRPr="00F11DCC" w14:paraId="153397AC" w14:textId="77777777">
        <w:trPr>
          <w:jc w:val="center"/>
        </w:trPr>
        <w:tc>
          <w:tcPr>
            <w:tcW w:w="0" w:type="auto"/>
            <w:vMerge/>
            <w:vAlign w:val="center"/>
          </w:tcPr>
          <w:p w14:paraId="72CA7429" w14:textId="77777777" w:rsidR="00775B2B" w:rsidRPr="00F11DCC" w:rsidRDefault="00775B2B">
            <w:pPr>
              <w:widowControl/>
              <w:jc w:val="left"/>
              <w:rPr>
                <w:szCs w:val="21"/>
              </w:rPr>
            </w:pPr>
          </w:p>
        </w:tc>
        <w:tc>
          <w:tcPr>
            <w:tcW w:w="440" w:type="pct"/>
            <w:vAlign w:val="center"/>
          </w:tcPr>
          <w:p w14:paraId="5BD73637" w14:textId="77777777" w:rsidR="00775B2B" w:rsidRPr="00F11DCC" w:rsidRDefault="00000000">
            <w:pPr>
              <w:pStyle w:val="affff4"/>
              <w:spacing w:line="240" w:lineRule="atLeast"/>
              <w:rPr>
                <w:rFonts w:ascii="Times New Roman"/>
                <w:szCs w:val="21"/>
              </w:rPr>
            </w:pPr>
            <w:r w:rsidRPr="00F11DCC">
              <w:rPr>
                <w:rFonts w:ascii="Times New Roman"/>
                <w:szCs w:val="21"/>
              </w:rPr>
              <w:t>G</w:t>
            </w:r>
            <w:r w:rsidRPr="00F11DCC">
              <w:rPr>
                <w:rFonts w:ascii="Times New Roman"/>
                <w:szCs w:val="21"/>
                <w:vertAlign w:val="subscript"/>
              </w:rPr>
              <w:t>1</w:t>
            </w:r>
            <w:r w:rsidRPr="00F11DCC">
              <w:rPr>
                <w:rFonts w:ascii="Times New Roman" w:hint="eastAsia"/>
                <w:szCs w:val="21"/>
                <w:vertAlign w:val="subscript"/>
              </w:rPr>
              <w:t>2</w:t>
            </w:r>
            <w:r w:rsidRPr="00F11DCC">
              <w:rPr>
                <w:rFonts w:ascii="Times New Roman"/>
                <w:szCs w:val="21"/>
              </w:rPr>
              <w:t>-G</w:t>
            </w:r>
            <w:r w:rsidRPr="00F11DCC">
              <w:rPr>
                <w:rFonts w:ascii="Times New Roman"/>
                <w:szCs w:val="21"/>
                <w:vertAlign w:val="subscript"/>
              </w:rPr>
              <w:t>1</w:t>
            </w:r>
            <w:r w:rsidRPr="00F11DCC">
              <w:rPr>
                <w:rFonts w:ascii="Times New Roman" w:hint="eastAsia"/>
                <w:szCs w:val="21"/>
                <w:vertAlign w:val="subscript"/>
              </w:rPr>
              <w:t>4</w:t>
            </w:r>
          </w:p>
        </w:tc>
        <w:tc>
          <w:tcPr>
            <w:tcW w:w="786" w:type="pct"/>
            <w:vAlign w:val="center"/>
          </w:tcPr>
          <w:p w14:paraId="6A47B66B" w14:textId="77777777" w:rsidR="00775B2B" w:rsidRPr="00F11DCC" w:rsidRDefault="00000000">
            <w:pPr>
              <w:pStyle w:val="affff4"/>
              <w:spacing w:line="240" w:lineRule="atLeast"/>
              <w:rPr>
                <w:rFonts w:ascii="Times New Roman"/>
                <w:szCs w:val="21"/>
              </w:rPr>
            </w:pPr>
            <w:r w:rsidRPr="00F11DCC">
              <w:rPr>
                <w:rFonts w:ascii="Times New Roman"/>
                <w:szCs w:val="21"/>
              </w:rPr>
              <w:t>灰库废气</w:t>
            </w:r>
          </w:p>
        </w:tc>
        <w:tc>
          <w:tcPr>
            <w:tcW w:w="833" w:type="pct"/>
            <w:vAlign w:val="center"/>
          </w:tcPr>
          <w:p w14:paraId="5C2E09ED" w14:textId="77777777" w:rsidR="00775B2B" w:rsidRPr="00F11DCC" w:rsidRDefault="00000000">
            <w:pPr>
              <w:pStyle w:val="affff4"/>
              <w:spacing w:line="240" w:lineRule="atLeast"/>
              <w:rPr>
                <w:rFonts w:ascii="Times New Roman"/>
                <w:szCs w:val="21"/>
              </w:rPr>
            </w:pPr>
            <w:r w:rsidRPr="00F11DCC">
              <w:rPr>
                <w:rFonts w:ascii="Times New Roman"/>
                <w:szCs w:val="21"/>
              </w:rPr>
              <w:t>灰库</w:t>
            </w:r>
          </w:p>
        </w:tc>
        <w:tc>
          <w:tcPr>
            <w:tcW w:w="831" w:type="pct"/>
          </w:tcPr>
          <w:p w14:paraId="6D3FA7E1" w14:textId="77777777" w:rsidR="00775B2B" w:rsidRPr="00F11DCC" w:rsidRDefault="00000000">
            <w:pPr>
              <w:pStyle w:val="affff4"/>
              <w:spacing w:line="240" w:lineRule="atLeast"/>
              <w:rPr>
                <w:rFonts w:ascii="Times New Roman"/>
                <w:szCs w:val="21"/>
              </w:rPr>
            </w:pPr>
            <w:r w:rsidRPr="00F11DCC">
              <w:rPr>
                <w:rFonts w:ascii="Times New Roman"/>
                <w:szCs w:val="21"/>
              </w:rPr>
              <w:t>颗粒物</w:t>
            </w:r>
          </w:p>
        </w:tc>
        <w:tc>
          <w:tcPr>
            <w:tcW w:w="1479" w:type="pct"/>
            <w:vAlign w:val="center"/>
          </w:tcPr>
          <w:p w14:paraId="3E185A53" w14:textId="77777777" w:rsidR="00775B2B" w:rsidRPr="00F11DCC" w:rsidRDefault="00000000">
            <w:pPr>
              <w:pStyle w:val="affff4"/>
              <w:spacing w:line="240" w:lineRule="atLeast"/>
              <w:rPr>
                <w:rFonts w:ascii="Times New Roman"/>
                <w:szCs w:val="21"/>
              </w:rPr>
            </w:pPr>
            <w:r w:rsidRPr="00F11DCC">
              <w:rPr>
                <w:rFonts w:ascii="Times New Roman"/>
                <w:szCs w:val="21"/>
              </w:rPr>
              <w:t>采用脉冲式布袋除尘器，除尘效率大于</w:t>
            </w:r>
            <w:r w:rsidRPr="00F11DCC">
              <w:rPr>
                <w:rFonts w:ascii="Times New Roman"/>
                <w:szCs w:val="21"/>
              </w:rPr>
              <w:t>99%</w:t>
            </w:r>
            <w:r w:rsidRPr="00F11DCC">
              <w:rPr>
                <w:rFonts w:ascii="Times New Roman"/>
                <w:szCs w:val="21"/>
              </w:rPr>
              <w:t>。</w:t>
            </w:r>
          </w:p>
        </w:tc>
        <w:tc>
          <w:tcPr>
            <w:tcW w:w="380" w:type="pct"/>
            <w:vAlign w:val="center"/>
          </w:tcPr>
          <w:p w14:paraId="474DF818" w14:textId="77777777" w:rsidR="00775B2B" w:rsidRPr="00F11DCC" w:rsidRDefault="00000000">
            <w:pPr>
              <w:pStyle w:val="affff4"/>
              <w:spacing w:line="240" w:lineRule="atLeast"/>
              <w:rPr>
                <w:rFonts w:ascii="Times New Roman"/>
                <w:szCs w:val="21"/>
              </w:rPr>
            </w:pPr>
            <w:r w:rsidRPr="00F11DCC">
              <w:rPr>
                <w:rFonts w:ascii="Times New Roman"/>
                <w:szCs w:val="21"/>
              </w:rPr>
              <w:t>连续</w:t>
            </w:r>
          </w:p>
        </w:tc>
      </w:tr>
      <w:tr w:rsidR="00775B2B" w:rsidRPr="00F11DCC" w14:paraId="6495A6FA" w14:textId="77777777">
        <w:trPr>
          <w:jc w:val="center"/>
        </w:trPr>
        <w:tc>
          <w:tcPr>
            <w:tcW w:w="0" w:type="auto"/>
            <w:vMerge/>
            <w:vAlign w:val="center"/>
          </w:tcPr>
          <w:p w14:paraId="774E6AFC" w14:textId="77777777" w:rsidR="00775B2B" w:rsidRPr="00F11DCC" w:rsidRDefault="00775B2B">
            <w:pPr>
              <w:widowControl/>
              <w:jc w:val="left"/>
              <w:rPr>
                <w:szCs w:val="21"/>
              </w:rPr>
            </w:pPr>
          </w:p>
        </w:tc>
        <w:tc>
          <w:tcPr>
            <w:tcW w:w="440" w:type="pct"/>
            <w:vAlign w:val="center"/>
          </w:tcPr>
          <w:p w14:paraId="166B4D05" w14:textId="77777777" w:rsidR="00775B2B" w:rsidRPr="00F11DCC" w:rsidRDefault="00000000">
            <w:pPr>
              <w:pStyle w:val="affff4"/>
              <w:spacing w:line="240" w:lineRule="atLeast"/>
              <w:rPr>
                <w:rFonts w:ascii="Times New Roman"/>
                <w:spacing w:val="-10"/>
                <w:szCs w:val="21"/>
              </w:rPr>
            </w:pPr>
            <w:r w:rsidRPr="00F11DCC">
              <w:rPr>
                <w:rFonts w:ascii="Times New Roman"/>
                <w:szCs w:val="21"/>
              </w:rPr>
              <w:t>G</w:t>
            </w:r>
            <w:r w:rsidRPr="00F11DCC">
              <w:rPr>
                <w:rFonts w:ascii="Times New Roman"/>
                <w:szCs w:val="21"/>
                <w:vertAlign w:val="subscript"/>
              </w:rPr>
              <w:t>1</w:t>
            </w:r>
            <w:r w:rsidRPr="00F11DCC">
              <w:rPr>
                <w:rFonts w:ascii="Times New Roman" w:hint="eastAsia"/>
                <w:szCs w:val="21"/>
                <w:vertAlign w:val="subscript"/>
              </w:rPr>
              <w:t>5</w:t>
            </w:r>
            <w:r w:rsidRPr="00F11DCC">
              <w:rPr>
                <w:rFonts w:ascii="Times New Roman"/>
                <w:szCs w:val="21"/>
              </w:rPr>
              <w:t>、</w:t>
            </w:r>
            <w:r w:rsidRPr="00F11DCC">
              <w:rPr>
                <w:rFonts w:ascii="Times New Roman"/>
                <w:spacing w:val="-10"/>
                <w:szCs w:val="21"/>
              </w:rPr>
              <w:t>G</w:t>
            </w:r>
            <w:r w:rsidRPr="00F11DCC">
              <w:rPr>
                <w:rFonts w:ascii="Times New Roman"/>
                <w:spacing w:val="-10"/>
                <w:szCs w:val="21"/>
                <w:vertAlign w:val="subscript"/>
              </w:rPr>
              <w:t>1</w:t>
            </w:r>
            <w:r w:rsidRPr="00F11DCC">
              <w:rPr>
                <w:rFonts w:ascii="Times New Roman" w:hint="eastAsia"/>
                <w:spacing w:val="-10"/>
                <w:szCs w:val="21"/>
                <w:vertAlign w:val="subscript"/>
              </w:rPr>
              <w:t>6</w:t>
            </w:r>
          </w:p>
        </w:tc>
        <w:tc>
          <w:tcPr>
            <w:tcW w:w="786" w:type="pct"/>
            <w:vAlign w:val="center"/>
          </w:tcPr>
          <w:p w14:paraId="2D767BE1" w14:textId="77777777" w:rsidR="00775B2B" w:rsidRPr="00F11DCC" w:rsidRDefault="00000000">
            <w:pPr>
              <w:pStyle w:val="affff4"/>
              <w:spacing w:line="240" w:lineRule="atLeast"/>
              <w:rPr>
                <w:rFonts w:ascii="Times New Roman"/>
                <w:szCs w:val="21"/>
              </w:rPr>
            </w:pPr>
            <w:r w:rsidRPr="00F11DCC">
              <w:rPr>
                <w:rFonts w:ascii="Times New Roman"/>
                <w:szCs w:val="21"/>
              </w:rPr>
              <w:t>渣库废气</w:t>
            </w:r>
          </w:p>
        </w:tc>
        <w:tc>
          <w:tcPr>
            <w:tcW w:w="833" w:type="pct"/>
            <w:vAlign w:val="center"/>
          </w:tcPr>
          <w:p w14:paraId="357B3005" w14:textId="77777777" w:rsidR="00775B2B" w:rsidRPr="00F11DCC" w:rsidRDefault="00000000">
            <w:pPr>
              <w:pStyle w:val="affff4"/>
              <w:spacing w:line="240" w:lineRule="atLeast"/>
              <w:rPr>
                <w:rFonts w:ascii="Times New Roman"/>
                <w:szCs w:val="21"/>
              </w:rPr>
            </w:pPr>
            <w:r w:rsidRPr="00F11DCC">
              <w:rPr>
                <w:rFonts w:ascii="Times New Roman"/>
                <w:szCs w:val="21"/>
              </w:rPr>
              <w:t>渣库</w:t>
            </w:r>
          </w:p>
        </w:tc>
        <w:tc>
          <w:tcPr>
            <w:tcW w:w="831" w:type="pct"/>
          </w:tcPr>
          <w:p w14:paraId="51EDFC05" w14:textId="77777777" w:rsidR="00775B2B" w:rsidRPr="00F11DCC" w:rsidRDefault="00000000">
            <w:pPr>
              <w:pStyle w:val="affff4"/>
              <w:spacing w:line="240" w:lineRule="atLeast"/>
              <w:rPr>
                <w:rFonts w:ascii="Times New Roman"/>
                <w:szCs w:val="21"/>
              </w:rPr>
            </w:pPr>
            <w:r w:rsidRPr="00F11DCC">
              <w:rPr>
                <w:rFonts w:ascii="Times New Roman"/>
                <w:szCs w:val="21"/>
              </w:rPr>
              <w:t>颗粒物</w:t>
            </w:r>
          </w:p>
        </w:tc>
        <w:tc>
          <w:tcPr>
            <w:tcW w:w="1479" w:type="pct"/>
            <w:vAlign w:val="center"/>
          </w:tcPr>
          <w:p w14:paraId="31EA1B3E" w14:textId="77777777" w:rsidR="00775B2B" w:rsidRPr="00F11DCC" w:rsidRDefault="00000000">
            <w:pPr>
              <w:pStyle w:val="affff4"/>
              <w:spacing w:line="240" w:lineRule="atLeast"/>
              <w:rPr>
                <w:rFonts w:ascii="Times New Roman"/>
                <w:szCs w:val="21"/>
              </w:rPr>
            </w:pPr>
            <w:r w:rsidRPr="00F11DCC">
              <w:rPr>
                <w:rFonts w:ascii="Times New Roman"/>
                <w:szCs w:val="21"/>
              </w:rPr>
              <w:t>采用脉冲式布袋除尘器，除尘效率大于</w:t>
            </w:r>
            <w:r w:rsidRPr="00F11DCC">
              <w:rPr>
                <w:rFonts w:ascii="Times New Roman"/>
                <w:szCs w:val="21"/>
              </w:rPr>
              <w:t>99%</w:t>
            </w:r>
            <w:r w:rsidRPr="00F11DCC">
              <w:rPr>
                <w:rFonts w:ascii="Times New Roman"/>
                <w:szCs w:val="21"/>
              </w:rPr>
              <w:t>。</w:t>
            </w:r>
          </w:p>
        </w:tc>
        <w:tc>
          <w:tcPr>
            <w:tcW w:w="380" w:type="pct"/>
            <w:vAlign w:val="center"/>
          </w:tcPr>
          <w:p w14:paraId="7D23E1AD" w14:textId="77777777" w:rsidR="00775B2B" w:rsidRPr="00F11DCC" w:rsidRDefault="00000000">
            <w:pPr>
              <w:pStyle w:val="affff4"/>
              <w:spacing w:line="240" w:lineRule="atLeast"/>
              <w:rPr>
                <w:rFonts w:ascii="Times New Roman"/>
                <w:szCs w:val="21"/>
              </w:rPr>
            </w:pPr>
            <w:r w:rsidRPr="00F11DCC">
              <w:rPr>
                <w:rFonts w:ascii="Times New Roman"/>
                <w:szCs w:val="21"/>
              </w:rPr>
              <w:t>连续</w:t>
            </w:r>
          </w:p>
        </w:tc>
      </w:tr>
      <w:tr w:rsidR="00775B2B" w:rsidRPr="00F11DCC" w14:paraId="46AFA4A0" w14:textId="77777777">
        <w:trPr>
          <w:jc w:val="center"/>
        </w:trPr>
        <w:tc>
          <w:tcPr>
            <w:tcW w:w="0" w:type="auto"/>
            <w:vMerge/>
            <w:vAlign w:val="center"/>
          </w:tcPr>
          <w:p w14:paraId="5C33ABD8" w14:textId="77777777" w:rsidR="00775B2B" w:rsidRPr="00F11DCC" w:rsidRDefault="00775B2B">
            <w:pPr>
              <w:widowControl/>
              <w:jc w:val="left"/>
              <w:rPr>
                <w:szCs w:val="21"/>
              </w:rPr>
            </w:pPr>
          </w:p>
        </w:tc>
        <w:tc>
          <w:tcPr>
            <w:tcW w:w="440" w:type="pct"/>
            <w:vAlign w:val="center"/>
          </w:tcPr>
          <w:p w14:paraId="4554744E" w14:textId="77777777" w:rsidR="00775B2B" w:rsidRPr="00F11DCC" w:rsidRDefault="00000000">
            <w:pPr>
              <w:pStyle w:val="affff4"/>
              <w:spacing w:line="240" w:lineRule="atLeast"/>
              <w:rPr>
                <w:rFonts w:ascii="Times New Roman"/>
                <w:szCs w:val="21"/>
              </w:rPr>
            </w:pPr>
            <w:r w:rsidRPr="00F11DCC">
              <w:rPr>
                <w:rFonts w:ascii="Times New Roman"/>
                <w:szCs w:val="21"/>
              </w:rPr>
              <w:t>G</w:t>
            </w:r>
            <w:r w:rsidRPr="00F11DCC">
              <w:rPr>
                <w:rFonts w:ascii="Times New Roman"/>
                <w:szCs w:val="21"/>
                <w:vertAlign w:val="subscript"/>
              </w:rPr>
              <w:t>1</w:t>
            </w:r>
            <w:r w:rsidRPr="00F11DCC">
              <w:rPr>
                <w:rFonts w:ascii="Times New Roman" w:hint="eastAsia"/>
                <w:szCs w:val="21"/>
                <w:vertAlign w:val="subscript"/>
              </w:rPr>
              <w:t>7</w:t>
            </w:r>
          </w:p>
        </w:tc>
        <w:tc>
          <w:tcPr>
            <w:tcW w:w="786" w:type="pct"/>
            <w:vAlign w:val="center"/>
          </w:tcPr>
          <w:p w14:paraId="53FEB152" w14:textId="77777777" w:rsidR="00775B2B" w:rsidRPr="00F11DCC" w:rsidRDefault="00000000">
            <w:pPr>
              <w:pStyle w:val="affff4"/>
              <w:spacing w:line="240" w:lineRule="atLeast"/>
              <w:rPr>
                <w:rFonts w:ascii="Times New Roman"/>
                <w:szCs w:val="21"/>
              </w:rPr>
            </w:pPr>
            <w:r w:rsidRPr="00F11DCC">
              <w:rPr>
                <w:rFonts w:ascii="Times New Roman"/>
                <w:szCs w:val="21"/>
              </w:rPr>
              <w:t>渣库废气</w:t>
            </w:r>
          </w:p>
        </w:tc>
        <w:tc>
          <w:tcPr>
            <w:tcW w:w="833" w:type="pct"/>
            <w:vAlign w:val="center"/>
          </w:tcPr>
          <w:p w14:paraId="6CE58096" w14:textId="77777777" w:rsidR="00775B2B" w:rsidRPr="00F11DCC" w:rsidRDefault="00000000">
            <w:pPr>
              <w:pStyle w:val="affff4"/>
              <w:spacing w:line="240" w:lineRule="atLeast"/>
              <w:rPr>
                <w:rFonts w:ascii="Times New Roman"/>
                <w:szCs w:val="21"/>
              </w:rPr>
            </w:pPr>
            <w:r w:rsidRPr="00F11DCC">
              <w:rPr>
                <w:rFonts w:ascii="Times New Roman" w:hint="eastAsia"/>
                <w:szCs w:val="21"/>
              </w:rPr>
              <w:t>硫酸铵包装废气</w:t>
            </w:r>
          </w:p>
        </w:tc>
        <w:tc>
          <w:tcPr>
            <w:tcW w:w="831" w:type="pct"/>
          </w:tcPr>
          <w:p w14:paraId="3B82E69D" w14:textId="77777777" w:rsidR="00775B2B" w:rsidRPr="00F11DCC" w:rsidRDefault="00000000">
            <w:pPr>
              <w:pStyle w:val="affff4"/>
              <w:spacing w:line="240" w:lineRule="atLeast"/>
              <w:rPr>
                <w:rFonts w:ascii="Times New Roman"/>
                <w:szCs w:val="21"/>
              </w:rPr>
            </w:pPr>
            <w:r w:rsidRPr="00F11DCC">
              <w:rPr>
                <w:rFonts w:ascii="Times New Roman"/>
                <w:szCs w:val="21"/>
              </w:rPr>
              <w:t>颗粒物</w:t>
            </w:r>
          </w:p>
        </w:tc>
        <w:tc>
          <w:tcPr>
            <w:tcW w:w="1479" w:type="pct"/>
            <w:vAlign w:val="center"/>
          </w:tcPr>
          <w:p w14:paraId="27D5F312" w14:textId="77777777" w:rsidR="00775B2B" w:rsidRPr="00F11DCC" w:rsidRDefault="00000000">
            <w:pPr>
              <w:pStyle w:val="affff4"/>
              <w:spacing w:line="240" w:lineRule="atLeast"/>
              <w:rPr>
                <w:rFonts w:ascii="Times New Roman"/>
                <w:szCs w:val="21"/>
              </w:rPr>
            </w:pPr>
            <w:r w:rsidRPr="00F11DCC">
              <w:rPr>
                <w:rFonts w:ascii="Times New Roman"/>
                <w:szCs w:val="21"/>
              </w:rPr>
              <w:t>采用脉冲式布袋除尘器，除尘效率大于</w:t>
            </w:r>
            <w:r w:rsidRPr="00F11DCC">
              <w:rPr>
                <w:rFonts w:ascii="Times New Roman"/>
                <w:szCs w:val="21"/>
              </w:rPr>
              <w:t>99%</w:t>
            </w:r>
            <w:r w:rsidRPr="00F11DCC">
              <w:rPr>
                <w:rFonts w:ascii="Times New Roman"/>
                <w:szCs w:val="21"/>
              </w:rPr>
              <w:t>。</w:t>
            </w:r>
          </w:p>
        </w:tc>
        <w:tc>
          <w:tcPr>
            <w:tcW w:w="380" w:type="pct"/>
            <w:vAlign w:val="center"/>
          </w:tcPr>
          <w:p w14:paraId="55DAD1CE" w14:textId="77777777" w:rsidR="00775B2B" w:rsidRPr="00F11DCC" w:rsidRDefault="00000000">
            <w:pPr>
              <w:pStyle w:val="affff4"/>
              <w:spacing w:line="240" w:lineRule="atLeast"/>
              <w:rPr>
                <w:rFonts w:ascii="Times New Roman"/>
                <w:szCs w:val="21"/>
              </w:rPr>
            </w:pPr>
            <w:r w:rsidRPr="00F11DCC">
              <w:rPr>
                <w:rFonts w:ascii="Times New Roman"/>
                <w:szCs w:val="21"/>
              </w:rPr>
              <w:t>连续</w:t>
            </w:r>
          </w:p>
        </w:tc>
      </w:tr>
      <w:tr w:rsidR="00775B2B" w:rsidRPr="00F11DCC" w14:paraId="5DEA5BFF" w14:textId="77777777">
        <w:trPr>
          <w:jc w:val="center"/>
        </w:trPr>
        <w:tc>
          <w:tcPr>
            <w:tcW w:w="0" w:type="auto"/>
            <w:vMerge/>
            <w:vAlign w:val="center"/>
          </w:tcPr>
          <w:p w14:paraId="5B4B7154" w14:textId="77777777" w:rsidR="00775B2B" w:rsidRPr="00F11DCC" w:rsidRDefault="00775B2B">
            <w:pPr>
              <w:widowControl/>
              <w:jc w:val="left"/>
              <w:rPr>
                <w:szCs w:val="21"/>
              </w:rPr>
            </w:pPr>
          </w:p>
        </w:tc>
        <w:tc>
          <w:tcPr>
            <w:tcW w:w="440" w:type="pct"/>
            <w:vAlign w:val="center"/>
          </w:tcPr>
          <w:p w14:paraId="7847903C" w14:textId="77777777" w:rsidR="00775B2B" w:rsidRPr="00F11DCC" w:rsidRDefault="00000000">
            <w:pPr>
              <w:pStyle w:val="affff4"/>
              <w:spacing w:line="240" w:lineRule="atLeast"/>
              <w:rPr>
                <w:rFonts w:ascii="Times New Roman"/>
                <w:szCs w:val="21"/>
              </w:rPr>
            </w:pPr>
            <w:r w:rsidRPr="00F11DCC">
              <w:rPr>
                <w:rFonts w:ascii="Times New Roman"/>
                <w:szCs w:val="21"/>
              </w:rPr>
              <w:t>/</w:t>
            </w:r>
          </w:p>
        </w:tc>
        <w:tc>
          <w:tcPr>
            <w:tcW w:w="786" w:type="pct"/>
            <w:vAlign w:val="center"/>
          </w:tcPr>
          <w:p w14:paraId="6C753D23" w14:textId="77777777" w:rsidR="00775B2B" w:rsidRPr="00F11DCC" w:rsidRDefault="00000000">
            <w:pPr>
              <w:pStyle w:val="affff4"/>
              <w:spacing w:line="240" w:lineRule="atLeast"/>
              <w:rPr>
                <w:rFonts w:ascii="Times New Roman"/>
                <w:szCs w:val="21"/>
              </w:rPr>
            </w:pPr>
            <w:r w:rsidRPr="00F11DCC">
              <w:rPr>
                <w:rFonts w:ascii="Times New Roman"/>
                <w:szCs w:val="21"/>
              </w:rPr>
              <w:t>卸煤废气</w:t>
            </w:r>
          </w:p>
        </w:tc>
        <w:tc>
          <w:tcPr>
            <w:tcW w:w="833" w:type="pct"/>
            <w:vAlign w:val="center"/>
          </w:tcPr>
          <w:p w14:paraId="68B764EB" w14:textId="77777777" w:rsidR="00775B2B" w:rsidRPr="00F11DCC" w:rsidRDefault="00000000">
            <w:pPr>
              <w:pStyle w:val="affff4"/>
              <w:spacing w:line="240" w:lineRule="atLeast"/>
              <w:rPr>
                <w:rFonts w:ascii="Times New Roman"/>
                <w:szCs w:val="21"/>
              </w:rPr>
            </w:pPr>
            <w:r w:rsidRPr="00F11DCC">
              <w:rPr>
                <w:rFonts w:ascii="Times New Roman"/>
                <w:szCs w:val="21"/>
              </w:rPr>
              <w:t>卸煤站卸煤</w:t>
            </w:r>
          </w:p>
        </w:tc>
        <w:tc>
          <w:tcPr>
            <w:tcW w:w="831" w:type="pct"/>
            <w:vAlign w:val="center"/>
          </w:tcPr>
          <w:p w14:paraId="5EA7794A" w14:textId="77777777" w:rsidR="00775B2B" w:rsidRPr="00F11DCC" w:rsidRDefault="00000000">
            <w:pPr>
              <w:pStyle w:val="affff4"/>
              <w:spacing w:line="240" w:lineRule="atLeast"/>
              <w:rPr>
                <w:rFonts w:ascii="Times New Roman"/>
                <w:szCs w:val="21"/>
              </w:rPr>
            </w:pPr>
            <w:r w:rsidRPr="00F11DCC">
              <w:rPr>
                <w:rFonts w:ascii="Times New Roman"/>
                <w:szCs w:val="21"/>
              </w:rPr>
              <w:t>颗粒物</w:t>
            </w:r>
          </w:p>
        </w:tc>
        <w:tc>
          <w:tcPr>
            <w:tcW w:w="1479" w:type="pct"/>
            <w:vAlign w:val="center"/>
          </w:tcPr>
          <w:p w14:paraId="59E4F7A1" w14:textId="77777777" w:rsidR="00775B2B" w:rsidRPr="00F11DCC" w:rsidRDefault="00000000">
            <w:pPr>
              <w:pStyle w:val="affff4"/>
              <w:spacing w:line="240" w:lineRule="atLeast"/>
              <w:rPr>
                <w:rFonts w:ascii="Times New Roman"/>
                <w:szCs w:val="21"/>
              </w:rPr>
            </w:pPr>
            <w:r w:rsidRPr="00F11DCC">
              <w:rPr>
                <w:rFonts w:ascii="Times New Roman"/>
                <w:szCs w:val="21"/>
              </w:rPr>
              <w:t>卸煤站设置喷雾降尘系统。</w:t>
            </w:r>
          </w:p>
        </w:tc>
        <w:tc>
          <w:tcPr>
            <w:tcW w:w="380" w:type="pct"/>
            <w:vAlign w:val="center"/>
          </w:tcPr>
          <w:p w14:paraId="3FFCBCF8" w14:textId="77777777" w:rsidR="00775B2B" w:rsidRPr="00F11DCC" w:rsidRDefault="00000000">
            <w:pPr>
              <w:pStyle w:val="affff4"/>
              <w:spacing w:line="240" w:lineRule="atLeast"/>
              <w:rPr>
                <w:rFonts w:ascii="Times New Roman"/>
                <w:szCs w:val="21"/>
              </w:rPr>
            </w:pPr>
            <w:r w:rsidRPr="00F11DCC">
              <w:rPr>
                <w:rFonts w:ascii="Times New Roman"/>
                <w:szCs w:val="21"/>
              </w:rPr>
              <w:t>间断</w:t>
            </w:r>
          </w:p>
        </w:tc>
      </w:tr>
      <w:tr w:rsidR="00775B2B" w:rsidRPr="00F11DCC" w14:paraId="32415D56" w14:textId="77777777">
        <w:trPr>
          <w:jc w:val="center"/>
        </w:trPr>
        <w:tc>
          <w:tcPr>
            <w:tcW w:w="0" w:type="auto"/>
            <w:vMerge/>
            <w:vAlign w:val="center"/>
          </w:tcPr>
          <w:p w14:paraId="02D820AE" w14:textId="77777777" w:rsidR="00775B2B" w:rsidRPr="00F11DCC" w:rsidRDefault="00775B2B">
            <w:pPr>
              <w:widowControl/>
              <w:jc w:val="left"/>
              <w:rPr>
                <w:szCs w:val="21"/>
              </w:rPr>
            </w:pPr>
          </w:p>
        </w:tc>
        <w:tc>
          <w:tcPr>
            <w:tcW w:w="440" w:type="pct"/>
            <w:vAlign w:val="center"/>
          </w:tcPr>
          <w:p w14:paraId="386A5AEC" w14:textId="77777777" w:rsidR="00775B2B" w:rsidRPr="00F11DCC" w:rsidRDefault="00000000">
            <w:pPr>
              <w:pStyle w:val="affff4"/>
              <w:spacing w:line="240" w:lineRule="atLeast"/>
              <w:rPr>
                <w:rFonts w:ascii="Times New Roman"/>
                <w:szCs w:val="21"/>
              </w:rPr>
            </w:pPr>
            <w:r w:rsidRPr="00F11DCC">
              <w:rPr>
                <w:rFonts w:ascii="Times New Roman"/>
                <w:spacing w:val="-10"/>
                <w:szCs w:val="21"/>
              </w:rPr>
              <w:t>/</w:t>
            </w:r>
          </w:p>
        </w:tc>
        <w:tc>
          <w:tcPr>
            <w:tcW w:w="786" w:type="pct"/>
            <w:vAlign w:val="center"/>
          </w:tcPr>
          <w:p w14:paraId="632EF3EA" w14:textId="77777777" w:rsidR="00775B2B" w:rsidRPr="00F11DCC" w:rsidRDefault="00000000">
            <w:pPr>
              <w:pStyle w:val="affff4"/>
              <w:spacing w:line="240" w:lineRule="atLeast"/>
              <w:rPr>
                <w:rFonts w:ascii="Times New Roman"/>
                <w:szCs w:val="21"/>
              </w:rPr>
            </w:pPr>
            <w:r w:rsidRPr="00F11DCC">
              <w:rPr>
                <w:rFonts w:ascii="Times New Roman"/>
                <w:szCs w:val="21"/>
              </w:rPr>
              <w:t>储煤废气</w:t>
            </w:r>
          </w:p>
        </w:tc>
        <w:tc>
          <w:tcPr>
            <w:tcW w:w="833" w:type="pct"/>
            <w:vAlign w:val="center"/>
          </w:tcPr>
          <w:p w14:paraId="1B50433C" w14:textId="77777777" w:rsidR="00775B2B" w:rsidRPr="00F11DCC" w:rsidRDefault="00000000">
            <w:pPr>
              <w:pStyle w:val="affff4"/>
              <w:spacing w:line="240" w:lineRule="atLeast"/>
              <w:rPr>
                <w:rFonts w:ascii="Times New Roman"/>
                <w:szCs w:val="21"/>
              </w:rPr>
            </w:pPr>
            <w:r w:rsidRPr="00F11DCC">
              <w:rPr>
                <w:rFonts w:ascii="Times New Roman"/>
                <w:szCs w:val="21"/>
              </w:rPr>
              <w:t>储煤场</w:t>
            </w:r>
          </w:p>
        </w:tc>
        <w:tc>
          <w:tcPr>
            <w:tcW w:w="831" w:type="pct"/>
            <w:vAlign w:val="center"/>
          </w:tcPr>
          <w:p w14:paraId="7130057F" w14:textId="77777777" w:rsidR="00775B2B" w:rsidRPr="00F11DCC" w:rsidRDefault="00000000">
            <w:pPr>
              <w:pStyle w:val="affff4"/>
              <w:spacing w:line="240" w:lineRule="atLeast"/>
              <w:rPr>
                <w:rFonts w:ascii="Times New Roman"/>
                <w:szCs w:val="21"/>
              </w:rPr>
            </w:pPr>
            <w:r w:rsidRPr="00F11DCC">
              <w:rPr>
                <w:rFonts w:ascii="Times New Roman"/>
                <w:szCs w:val="21"/>
              </w:rPr>
              <w:t>颗粒物</w:t>
            </w:r>
          </w:p>
        </w:tc>
        <w:tc>
          <w:tcPr>
            <w:tcW w:w="1479" w:type="pct"/>
            <w:vAlign w:val="center"/>
          </w:tcPr>
          <w:p w14:paraId="5A4FDBE3" w14:textId="77777777" w:rsidR="00775B2B" w:rsidRPr="00F11DCC" w:rsidRDefault="00000000">
            <w:pPr>
              <w:pStyle w:val="affff4"/>
              <w:spacing w:line="240" w:lineRule="atLeast"/>
              <w:rPr>
                <w:rFonts w:ascii="Times New Roman"/>
                <w:szCs w:val="21"/>
              </w:rPr>
            </w:pPr>
            <w:r w:rsidRPr="00F11DCC">
              <w:rPr>
                <w:rFonts w:ascii="Times New Roman"/>
                <w:szCs w:val="21"/>
              </w:rPr>
              <w:t>全封闭煤场，设置喷水降尘系统。</w:t>
            </w:r>
          </w:p>
        </w:tc>
        <w:tc>
          <w:tcPr>
            <w:tcW w:w="380" w:type="pct"/>
            <w:vAlign w:val="center"/>
          </w:tcPr>
          <w:p w14:paraId="44B36BF5" w14:textId="77777777" w:rsidR="00775B2B" w:rsidRPr="00F11DCC" w:rsidRDefault="00000000">
            <w:pPr>
              <w:pStyle w:val="affff4"/>
              <w:spacing w:line="240" w:lineRule="atLeast"/>
              <w:rPr>
                <w:rFonts w:ascii="Times New Roman"/>
                <w:szCs w:val="21"/>
              </w:rPr>
            </w:pPr>
            <w:r w:rsidRPr="00F11DCC">
              <w:rPr>
                <w:rFonts w:ascii="Times New Roman"/>
                <w:szCs w:val="21"/>
              </w:rPr>
              <w:t>连续</w:t>
            </w:r>
          </w:p>
        </w:tc>
      </w:tr>
      <w:tr w:rsidR="00775B2B" w:rsidRPr="00F11DCC" w14:paraId="480C62F2" w14:textId="77777777">
        <w:trPr>
          <w:jc w:val="center"/>
        </w:trPr>
        <w:tc>
          <w:tcPr>
            <w:tcW w:w="0" w:type="auto"/>
            <w:vMerge/>
            <w:vAlign w:val="center"/>
          </w:tcPr>
          <w:p w14:paraId="10A68316" w14:textId="77777777" w:rsidR="00775B2B" w:rsidRPr="00F11DCC" w:rsidRDefault="00775B2B">
            <w:pPr>
              <w:widowControl/>
              <w:jc w:val="left"/>
              <w:rPr>
                <w:szCs w:val="21"/>
              </w:rPr>
            </w:pPr>
          </w:p>
        </w:tc>
        <w:tc>
          <w:tcPr>
            <w:tcW w:w="440" w:type="pct"/>
            <w:vAlign w:val="center"/>
          </w:tcPr>
          <w:p w14:paraId="5EFFAA79" w14:textId="77777777" w:rsidR="00775B2B" w:rsidRPr="00F11DCC" w:rsidRDefault="00000000">
            <w:pPr>
              <w:pStyle w:val="affff4"/>
              <w:spacing w:line="240" w:lineRule="atLeast"/>
              <w:rPr>
                <w:rFonts w:ascii="Times New Roman"/>
                <w:spacing w:val="-10"/>
                <w:szCs w:val="21"/>
              </w:rPr>
            </w:pPr>
            <w:r w:rsidRPr="00F11DCC">
              <w:rPr>
                <w:rFonts w:ascii="Times New Roman"/>
                <w:spacing w:val="-10"/>
                <w:szCs w:val="21"/>
              </w:rPr>
              <w:t>/</w:t>
            </w:r>
          </w:p>
        </w:tc>
        <w:tc>
          <w:tcPr>
            <w:tcW w:w="786" w:type="pct"/>
            <w:vAlign w:val="center"/>
          </w:tcPr>
          <w:p w14:paraId="113BC8BD" w14:textId="77777777" w:rsidR="00775B2B" w:rsidRPr="00F11DCC" w:rsidRDefault="00000000">
            <w:pPr>
              <w:pStyle w:val="affff4"/>
              <w:spacing w:line="240" w:lineRule="atLeast"/>
              <w:rPr>
                <w:rFonts w:ascii="Times New Roman"/>
                <w:szCs w:val="21"/>
              </w:rPr>
            </w:pPr>
            <w:r w:rsidRPr="00F11DCC">
              <w:rPr>
                <w:rFonts w:ascii="Times New Roman"/>
                <w:szCs w:val="21"/>
              </w:rPr>
              <w:t>有机废气</w:t>
            </w:r>
          </w:p>
        </w:tc>
        <w:tc>
          <w:tcPr>
            <w:tcW w:w="833" w:type="pct"/>
            <w:vAlign w:val="center"/>
          </w:tcPr>
          <w:p w14:paraId="3D90B9E6" w14:textId="77777777" w:rsidR="00775B2B" w:rsidRPr="00F11DCC" w:rsidRDefault="00000000">
            <w:pPr>
              <w:pStyle w:val="affff4"/>
              <w:spacing w:line="240" w:lineRule="atLeast"/>
              <w:rPr>
                <w:rFonts w:ascii="Times New Roman"/>
                <w:szCs w:val="21"/>
              </w:rPr>
            </w:pPr>
            <w:r w:rsidRPr="00F11DCC">
              <w:rPr>
                <w:rFonts w:ascii="Times New Roman"/>
                <w:szCs w:val="21"/>
              </w:rPr>
              <w:t>点火油库</w:t>
            </w:r>
          </w:p>
        </w:tc>
        <w:tc>
          <w:tcPr>
            <w:tcW w:w="831" w:type="pct"/>
            <w:vAlign w:val="center"/>
          </w:tcPr>
          <w:p w14:paraId="74389214" w14:textId="77777777" w:rsidR="00775B2B" w:rsidRPr="00F11DCC" w:rsidRDefault="00000000">
            <w:pPr>
              <w:pStyle w:val="affff4"/>
              <w:spacing w:line="240" w:lineRule="atLeast"/>
              <w:rPr>
                <w:rFonts w:ascii="Times New Roman"/>
                <w:szCs w:val="21"/>
              </w:rPr>
            </w:pPr>
            <w:r w:rsidRPr="00F11DCC">
              <w:rPr>
                <w:rFonts w:ascii="Times New Roman"/>
                <w:szCs w:val="21"/>
              </w:rPr>
              <w:t>非甲烷总烃</w:t>
            </w:r>
          </w:p>
        </w:tc>
        <w:tc>
          <w:tcPr>
            <w:tcW w:w="1479" w:type="pct"/>
            <w:vAlign w:val="center"/>
          </w:tcPr>
          <w:p w14:paraId="39490E30" w14:textId="77777777" w:rsidR="00775B2B" w:rsidRPr="00F11DCC" w:rsidRDefault="00000000">
            <w:pPr>
              <w:pStyle w:val="affff4"/>
              <w:spacing w:line="240" w:lineRule="atLeast"/>
              <w:rPr>
                <w:rFonts w:ascii="Times New Roman"/>
                <w:szCs w:val="21"/>
              </w:rPr>
            </w:pPr>
            <w:r w:rsidRPr="00F11DCC">
              <w:rPr>
                <w:rFonts w:ascii="Times New Roman"/>
                <w:szCs w:val="21"/>
              </w:rPr>
              <w:t>/</w:t>
            </w:r>
          </w:p>
        </w:tc>
        <w:tc>
          <w:tcPr>
            <w:tcW w:w="380" w:type="pct"/>
            <w:vAlign w:val="center"/>
          </w:tcPr>
          <w:p w14:paraId="42B22A45" w14:textId="77777777" w:rsidR="00775B2B" w:rsidRPr="00F11DCC" w:rsidRDefault="00000000">
            <w:pPr>
              <w:pStyle w:val="affff4"/>
              <w:spacing w:line="240" w:lineRule="atLeast"/>
              <w:rPr>
                <w:rFonts w:ascii="Times New Roman"/>
                <w:szCs w:val="21"/>
              </w:rPr>
            </w:pPr>
            <w:r w:rsidRPr="00F11DCC">
              <w:rPr>
                <w:rFonts w:ascii="Times New Roman"/>
                <w:szCs w:val="21"/>
              </w:rPr>
              <w:t>连续</w:t>
            </w:r>
          </w:p>
        </w:tc>
      </w:tr>
      <w:tr w:rsidR="00775B2B" w:rsidRPr="00F11DCC" w14:paraId="07A4EDA4" w14:textId="77777777">
        <w:trPr>
          <w:jc w:val="center"/>
        </w:trPr>
        <w:tc>
          <w:tcPr>
            <w:tcW w:w="0" w:type="auto"/>
            <w:vMerge w:val="restart"/>
            <w:vAlign w:val="center"/>
          </w:tcPr>
          <w:p w14:paraId="1E3CBB80" w14:textId="77777777" w:rsidR="00775B2B" w:rsidRPr="00F11DCC" w:rsidRDefault="00000000">
            <w:pPr>
              <w:pStyle w:val="affff4"/>
              <w:spacing w:line="240" w:lineRule="atLeast"/>
              <w:rPr>
                <w:rFonts w:ascii="Times New Roman"/>
                <w:szCs w:val="21"/>
              </w:rPr>
            </w:pPr>
            <w:bookmarkStart w:id="459" w:name="OLE_LINK72" w:colFirst="1" w:colLast="2"/>
            <w:bookmarkStart w:id="460" w:name="OLE_LINK73" w:colFirst="1" w:colLast="2"/>
            <w:bookmarkStart w:id="461" w:name="_Hlk185082246"/>
            <w:r w:rsidRPr="00F11DCC">
              <w:rPr>
                <w:rFonts w:ascii="Times New Roman"/>
                <w:szCs w:val="21"/>
              </w:rPr>
              <w:t>废水</w:t>
            </w:r>
          </w:p>
        </w:tc>
        <w:tc>
          <w:tcPr>
            <w:tcW w:w="440" w:type="pct"/>
            <w:vAlign w:val="center"/>
          </w:tcPr>
          <w:p w14:paraId="1AF1F252" w14:textId="77777777" w:rsidR="00775B2B" w:rsidRPr="00F11DCC" w:rsidRDefault="00000000">
            <w:pPr>
              <w:pStyle w:val="affff4"/>
              <w:spacing w:line="240" w:lineRule="atLeast"/>
              <w:rPr>
                <w:rFonts w:ascii="Times New Roman"/>
                <w:spacing w:val="-10"/>
                <w:szCs w:val="21"/>
              </w:rPr>
            </w:pPr>
            <w:r w:rsidRPr="00F11DCC">
              <w:rPr>
                <w:rFonts w:ascii="Times New Roman"/>
                <w:szCs w:val="21"/>
              </w:rPr>
              <w:t>W</w:t>
            </w:r>
            <w:r w:rsidRPr="00F11DCC">
              <w:rPr>
                <w:rFonts w:ascii="Times New Roman"/>
                <w:szCs w:val="21"/>
                <w:vertAlign w:val="subscript"/>
              </w:rPr>
              <w:t>1</w:t>
            </w:r>
          </w:p>
        </w:tc>
        <w:tc>
          <w:tcPr>
            <w:tcW w:w="786" w:type="pct"/>
            <w:vAlign w:val="center"/>
          </w:tcPr>
          <w:p w14:paraId="4EE9FEF1" w14:textId="77777777" w:rsidR="00775B2B" w:rsidRPr="00F11DCC" w:rsidRDefault="00000000">
            <w:pPr>
              <w:pStyle w:val="affff4"/>
              <w:spacing w:line="240" w:lineRule="atLeast"/>
              <w:rPr>
                <w:rFonts w:ascii="Times New Roman"/>
                <w:szCs w:val="21"/>
              </w:rPr>
            </w:pPr>
            <w:r w:rsidRPr="00F11DCC">
              <w:rPr>
                <w:rFonts w:ascii="Times New Roman"/>
                <w:szCs w:val="21"/>
              </w:rPr>
              <w:t>地面冲洗水</w:t>
            </w:r>
          </w:p>
        </w:tc>
        <w:tc>
          <w:tcPr>
            <w:tcW w:w="833" w:type="pct"/>
            <w:vAlign w:val="center"/>
          </w:tcPr>
          <w:p w14:paraId="01E64483" w14:textId="77777777" w:rsidR="00775B2B" w:rsidRPr="00F11DCC" w:rsidRDefault="00000000">
            <w:pPr>
              <w:pStyle w:val="affff4"/>
              <w:spacing w:line="240" w:lineRule="atLeast"/>
              <w:rPr>
                <w:rFonts w:ascii="Times New Roman"/>
                <w:szCs w:val="21"/>
              </w:rPr>
            </w:pPr>
            <w:r w:rsidRPr="00F11DCC">
              <w:rPr>
                <w:rFonts w:ascii="Times New Roman"/>
                <w:szCs w:val="21"/>
              </w:rPr>
              <w:t>备煤系统及灰渣库地面冲洗</w:t>
            </w:r>
          </w:p>
        </w:tc>
        <w:tc>
          <w:tcPr>
            <w:tcW w:w="831" w:type="pct"/>
            <w:vAlign w:val="center"/>
          </w:tcPr>
          <w:p w14:paraId="79DF0AB6" w14:textId="77777777" w:rsidR="00775B2B" w:rsidRPr="00F11DCC" w:rsidRDefault="00000000">
            <w:pPr>
              <w:pStyle w:val="affff4"/>
              <w:spacing w:line="240" w:lineRule="atLeast"/>
              <w:rPr>
                <w:rFonts w:ascii="Times New Roman"/>
                <w:szCs w:val="21"/>
              </w:rPr>
            </w:pPr>
            <w:r w:rsidRPr="00F11DCC">
              <w:rPr>
                <w:rFonts w:ascii="Times New Roman"/>
                <w:szCs w:val="21"/>
              </w:rPr>
              <w:t>SS</w:t>
            </w:r>
          </w:p>
        </w:tc>
        <w:tc>
          <w:tcPr>
            <w:tcW w:w="1479" w:type="pct"/>
            <w:vAlign w:val="center"/>
          </w:tcPr>
          <w:p w14:paraId="7CAAE000" w14:textId="77777777" w:rsidR="00775B2B" w:rsidRPr="00F11DCC" w:rsidRDefault="00000000">
            <w:pPr>
              <w:pStyle w:val="affff4"/>
              <w:spacing w:line="240" w:lineRule="atLeast"/>
              <w:jc w:val="both"/>
              <w:rPr>
                <w:rFonts w:ascii="Times New Roman"/>
                <w:szCs w:val="21"/>
              </w:rPr>
            </w:pPr>
            <w:r w:rsidRPr="00F11DCC">
              <w:rPr>
                <w:rFonts w:ascii="Times New Roman"/>
                <w:szCs w:val="21"/>
              </w:rPr>
              <w:t>排入煤水处理站处理后回用于地面冲洗与灰库、渣库加湿用水。</w:t>
            </w:r>
          </w:p>
        </w:tc>
        <w:tc>
          <w:tcPr>
            <w:tcW w:w="380" w:type="pct"/>
            <w:vAlign w:val="center"/>
          </w:tcPr>
          <w:p w14:paraId="426068E5" w14:textId="77777777" w:rsidR="00775B2B" w:rsidRPr="00F11DCC" w:rsidRDefault="00000000">
            <w:pPr>
              <w:pStyle w:val="affff4"/>
              <w:spacing w:line="240" w:lineRule="atLeast"/>
              <w:rPr>
                <w:rFonts w:ascii="Times New Roman"/>
                <w:szCs w:val="21"/>
              </w:rPr>
            </w:pPr>
            <w:r w:rsidRPr="00F11DCC">
              <w:rPr>
                <w:rFonts w:ascii="Times New Roman"/>
                <w:szCs w:val="21"/>
              </w:rPr>
              <w:t>间断</w:t>
            </w:r>
          </w:p>
        </w:tc>
      </w:tr>
      <w:tr w:rsidR="00775B2B" w:rsidRPr="00F11DCC" w14:paraId="05809AF6" w14:textId="77777777">
        <w:trPr>
          <w:jc w:val="center"/>
        </w:trPr>
        <w:tc>
          <w:tcPr>
            <w:tcW w:w="251" w:type="pct"/>
            <w:vMerge/>
            <w:vAlign w:val="center"/>
          </w:tcPr>
          <w:p w14:paraId="5D3D54E3" w14:textId="77777777" w:rsidR="00775B2B" w:rsidRPr="00F11DCC" w:rsidRDefault="00775B2B">
            <w:pPr>
              <w:pStyle w:val="affff4"/>
              <w:spacing w:line="240" w:lineRule="atLeast"/>
              <w:rPr>
                <w:rFonts w:ascii="Times New Roman"/>
                <w:szCs w:val="21"/>
              </w:rPr>
            </w:pPr>
          </w:p>
        </w:tc>
        <w:tc>
          <w:tcPr>
            <w:tcW w:w="440" w:type="pct"/>
            <w:vAlign w:val="center"/>
          </w:tcPr>
          <w:p w14:paraId="14EE7E08" w14:textId="77777777" w:rsidR="00775B2B" w:rsidRPr="00F11DCC" w:rsidRDefault="00000000">
            <w:pPr>
              <w:pStyle w:val="affff4"/>
              <w:spacing w:line="240" w:lineRule="atLeast"/>
              <w:rPr>
                <w:rFonts w:ascii="Times New Roman"/>
                <w:szCs w:val="21"/>
              </w:rPr>
            </w:pPr>
            <w:r w:rsidRPr="00F11DCC">
              <w:rPr>
                <w:rFonts w:ascii="Times New Roman"/>
                <w:szCs w:val="21"/>
              </w:rPr>
              <w:t>W</w:t>
            </w:r>
            <w:r w:rsidRPr="00F11DCC">
              <w:rPr>
                <w:rFonts w:ascii="Times New Roman"/>
                <w:szCs w:val="21"/>
                <w:vertAlign w:val="subscript"/>
              </w:rPr>
              <w:t>2</w:t>
            </w:r>
          </w:p>
        </w:tc>
        <w:tc>
          <w:tcPr>
            <w:tcW w:w="786" w:type="pct"/>
            <w:vAlign w:val="center"/>
          </w:tcPr>
          <w:p w14:paraId="1C65AC29" w14:textId="77777777" w:rsidR="00775B2B" w:rsidRPr="00F11DCC" w:rsidRDefault="00000000">
            <w:pPr>
              <w:pStyle w:val="affff4"/>
              <w:spacing w:line="240" w:lineRule="atLeast"/>
              <w:rPr>
                <w:rFonts w:ascii="Times New Roman"/>
                <w:szCs w:val="21"/>
              </w:rPr>
            </w:pPr>
            <w:r w:rsidRPr="00F11DCC">
              <w:rPr>
                <w:rFonts w:ascii="Times New Roman"/>
                <w:szCs w:val="21"/>
              </w:rPr>
              <w:t>锅炉定时排污</w:t>
            </w:r>
          </w:p>
        </w:tc>
        <w:tc>
          <w:tcPr>
            <w:tcW w:w="833" w:type="pct"/>
            <w:vAlign w:val="center"/>
          </w:tcPr>
          <w:p w14:paraId="038A5DAA" w14:textId="77777777" w:rsidR="00775B2B" w:rsidRPr="00F11DCC" w:rsidRDefault="00000000">
            <w:pPr>
              <w:pStyle w:val="affff4"/>
              <w:spacing w:line="240" w:lineRule="atLeast"/>
              <w:rPr>
                <w:rFonts w:ascii="Times New Roman"/>
                <w:szCs w:val="21"/>
              </w:rPr>
            </w:pPr>
            <w:r w:rsidRPr="00F11DCC">
              <w:rPr>
                <w:rFonts w:ascii="Times New Roman"/>
                <w:szCs w:val="21"/>
              </w:rPr>
              <w:t>锅炉房排污</w:t>
            </w:r>
          </w:p>
        </w:tc>
        <w:tc>
          <w:tcPr>
            <w:tcW w:w="831" w:type="pct"/>
            <w:vAlign w:val="center"/>
          </w:tcPr>
          <w:p w14:paraId="6E380225" w14:textId="77777777" w:rsidR="00775B2B" w:rsidRPr="00F11DCC" w:rsidRDefault="00000000">
            <w:pPr>
              <w:pStyle w:val="affff4"/>
              <w:spacing w:line="240" w:lineRule="atLeast"/>
              <w:rPr>
                <w:rFonts w:ascii="Times New Roman"/>
                <w:szCs w:val="21"/>
              </w:rPr>
            </w:pPr>
            <w:r w:rsidRPr="00F11DCC">
              <w:rPr>
                <w:rFonts w:ascii="Times New Roman"/>
                <w:szCs w:val="21"/>
              </w:rPr>
              <w:t>pH</w:t>
            </w:r>
            <w:r w:rsidRPr="00F11DCC">
              <w:rPr>
                <w:rFonts w:ascii="Times New Roman"/>
                <w:szCs w:val="21"/>
              </w:rPr>
              <w:t>、</w:t>
            </w:r>
            <w:r w:rsidRPr="00F11DCC">
              <w:rPr>
                <w:rFonts w:ascii="Times New Roman"/>
                <w:szCs w:val="21"/>
              </w:rPr>
              <w:t>SS</w:t>
            </w:r>
          </w:p>
        </w:tc>
        <w:tc>
          <w:tcPr>
            <w:tcW w:w="1479" w:type="pct"/>
            <w:vMerge w:val="restart"/>
            <w:vAlign w:val="center"/>
          </w:tcPr>
          <w:p w14:paraId="75B738E7" w14:textId="77777777" w:rsidR="00775B2B" w:rsidRPr="00F11DCC" w:rsidRDefault="00000000">
            <w:pPr>
              <w:pStyle w:val="affff4"/>
              <w:spacing w:line="240" w:lineRule="atLeast"/>
              <w:jc w:val="both"/>
              <w:rPr>
                <w:rFonts w:ascii="Times New Roman"/>
                <w:szCs w:val="21"/>
              </w:rPr>
            </w:pPr>
            <w:r w:rsidRPr="00F11DCC">
              <w:rPr>
                <w:rFonts w:ascii="Times New Roman"/>
                <w:szCs w:val="21"/>
              </w:rPr>
              <w:t>依托煤制油项目工业废水管网及污水处理设施。</w:t>
            </w:r>
          </w:p>
        </w:tc>
        <w:tc>
          <w:tcPr>
            <w:tcW w:w="380" w:type="pct"/>
            <w:vAlign w:val="center"/>
          </w:tcPr>
          <w:p w14:paraId="110EF2AD" w14:textId="77777777" w:rsidR="00775B2B" w:rsidRPr="00F11DCC" w:rsidRDefault="00000000">
            <w:pPr>
              <w:pStyle w:val="affff4"/>
              <w:spacing w:line="240" w:lineRule="atLeast"/>
              <w:rPr>
                <w:rFonts w:ascii="Times New Roman"/>
                <w:szCs w:val="21"/>
              </w:rPr>
            </w:pPr>
            <w:r w:rsidRPr="00F11DCC">
              <w:rPr>
                <w:rFonts w:ascii="Times New Roman"/>
                <w:szCs w:val="21"/>
              </w:rPr>
              <w:t>间断</w:t>
            </w:r>
          </w:p>
        </w:tc>
      </w:tr>
      <w:tr w:rsidR="00775B2B" w:rsidRPr="00F11DCC" w14:paraId="11863FFE" w14:textId="77777777">
        <w:trPr>
          <w:jc w:val="center"/>
        </w:trPr>
        <w:tc>
          <w:tcPr>
            <w:tcW w:w="0" w:type="auto"/>
            <w:vMerge/>
            <w:vAlign w:val="center"/>
          </w:tcPr>
          <w:p w14:paraId="31C5871D" w14:textId="77777777" w:rsidR="00775B2B" w:rsidRPr="00F11DCC" w:rsidRDefault="00775B2B">
            <w:pPr>
              <w:widowControl/>
              <w:jc w:val="left"/>
              <w:rPr>
                <w:szCs w:val="21"/>
              </w:rPr>
            </w:pPr>
          </w:p>
        </w:tc>
        <w:tc>
          <w:tcPr>
            <w:tcW w:w="440" w:type="pct"/>
            <w:vAlign w:val="center"/>
          </w:tcPr>
          <w:p w14:paraId="01DD42C6" w14:textId="77777777" w:rsidR="00775B2B" w:rsidRPr="00F11DCC" w:rsidRDefault="00000000">
            <w:pPr>
              <w:widowControl/>
              <w:jc w:val="center"/>
              <w:rPr>
                <w:szCs w:val="21"/>
              </w:rPr>
            </w:pPr>
            <w:r w:rsidRPr="00F11DCC">
              <w:rPr>
                <w:szCs w:val="21"/>
              </w:rPr>
              <w:t>W</w:t>
            </w:r>
            <w:r w:rsidRPr="00F11DCC">
              <w:rPr>
                <w:szCs w:val="21"/>
                <w:vertAlign w:val="subscript"/>
              </w:rPr>
              <w:t>3</w:t>
            </w:r>
          </w:p>
        </w:tc>
        <w:tc>
          <w:tcPr>
            <w:tcW w:w="786" w:type="pct"/>
            <w:vAlign w:val="center"/>
          </w:tcPr>
          <w:p w14:paraId="2057543D" w14:textId="77777777" w:rsidR="00775B2B" w:rsidRPr="00F11DCC" w:rsidRDefault="00000000">
            <w:pPr>
              <w:widowControl/>
              <w:jc w:val="left"/>
              <w:rPr>
                <w:szCs w:val="21"/>
              </w:rPr>
            </w:pPr>
            <w:r w:rsidRPr="00F11DCC">
              <w:rPr>
                <w:szCs w:val="21"/>
              </w:rPr>
              <w:t>锅炉大修酸洗水</w:t>
            </w:r>
          </w:p>
        </w:tc>
        <w:tc>
          <w:tcPr>
            <w:tcW w:w="833" w:type="pct"/>
            <w:vAlign w:val="center"/>
          </w:tcPr>
          <w:p w14:paraId="51476561" w14:textId="77777777" w:rsidR="00775B2B" w:rsidRPr="00F11DCC" w:rsidRDefault="00000000">
            <w:pPr>
              <w:pStyle w:val="affff4"/>
              <w:spacing w:line="240" w:lineRule="atLeast"/>
              <w:rPr>
                <w:rFonts w:ascii="Times New Roman"/>
                <w:szCs w:val="21"/>
              </w:rPr>
            </w:pPr>
            <w:r w:rsidRPr="00F11DCC">
              <w:rPr>
                <w:rFonts w:ascii="Times New Roman"/>
                <w:szCs w:val="21"/>
              </w:rPr>
              <w:t>锅炉房排污</w:t>
            </w:r>
          </w:p>
        </w:tc>
        <w:tc>
          <w:tcPr>
            <w:tcW w:w="831" w:type="pct"/>
            <w:vAlign w:val="center"/>
          </w:tcPr>
          <w:p w14:paraId="3B091414" w14:textId="77777777" w:rsidR="00775B2B" w:rsidRPr="00F11DCC" w:rsidRDefault="00000000">
            <w:pPr>
              <w:pStyle w:val="affff4"/>
              <w:spacing w:line="240" w:lineRule="atLeast"/>
              <w:rPr>
                <w:rFonts w:ascii="Times New Roman"/>
                <w:szCs w:val="21"/>
              </w:rPr>
            </w:pPr>
            <w:r w:rsidRPr="00F11DCC">
              <w:rPr>
                <w:rFonts w:ascii="Times New Roman"/>
                <w:szCs w:val="21"/>
              </w:rPr>
              <w:t>pH</w:t>
            </w:r>
            <w:r w:rsidRPr="00F11DCC">
              <w:rPr>
                <w:rFonts w:ascii="Times New Roman"/>
                <w:szCs w:val="21"/>
              </w:rPr>
              <w:t>、</w:t>
            </w:r>
            <w:r w:rsidRPr="00F11DCC">
              <w:rPr>
                <w:rFonts w:ascii="Times New Roman"/>
                <w:szCs w:val="21"/>
              </w:rPr>
              <w:t>SS</w:t>
            </w:r>
          </w:p>
        </w:tc>
        <w:tc>
          <w:tcPr>
            <w:tcW w:w="1479" w:type="pct"/>
            <w:vMerge/>
            <w:vAlign w:val="center"/>
          </w:tcPr>
          <w:p w14:paraId="665414EF" w14:textId="77777777" w:rsidR="00775B2B" w:rsidRPr="00F11DCC" w:rsidRDefault="00775B2B">
            <w:pPr>
              <w:widowControl/>
              <w:jc w:val="left"/>
              <w:rPr>
                <w:szCs w:val="21"/>
              </w:rPr>
            </w:pPr>
          </w:p>
        </w:tc>
        <w:tc>
          <w:tcPr>
            <w:tcW w:w="380" w:type="pct"/>
            <w:vAlign w:val="center"/>
          </w:tcPr>
          <w:p w14:paraId="42B41494" w14:textId="77777777" w:rsidR="00775B2B" w:rsidRPr="00F11DCC" w:rsidRDefault="00000000">
            <w:pPr>
              <w:pStyle w:val="affff4"/>
              <w:spacing w:line="240" w:lineRule="atLeast"/>
              <w:rPr>
                <w:rFonts w:ascii="Times New Roman"/>
                <w:szCs w:val="21"/>
              </w:rPr>
            </w:pPr>
            <w:r w:rsidRPr="00F11DCC">
              <w:rPr>
                <w:rFonts w:ascii="Times New Roman"/>
                <w:szCs w:val="21"/>
              </w:rPr>
              <w:t>间断</w:t>
            </w:r>
          </w:p>
        </w:tc>
      </w:tr>
      <w:tr w:rsidR="00775B2B" w:rsidRPr="00F11DCC" w14:paraId="10EEF63F" w14:textId="77777777">
        <w:trPr>
          <w:jc w:val="center"/>
        </w:trPr>
        <w:tc>
          <w:tcPr>
            <w:tcW w:w="0" w:type="auto"/>
            <w:vMerge/>
            <w:vAlign w:val="center"/>
          </w:tcPr>
          <w:p w14:paraId="6651BF06" w14:textId="77777777" w:rsidR="00775B2B" w:rsidRPr="00F11DCC" w:rsidRDefault="00775B2B">
            <w:pPr>
              <w:widowControl/>
              <w:jc w:val="left"/>
              <w:rPr>
                <w:szCs w:val="21"/>
              </w:rPr>
            </w:pPr>
          </w:p>
        </w:tc>
        <w:tc>
          <w:tcPr>
            <w:tcW w:w="440" w:type="pct"/>
            <w:vAlign w:val="center"/>
          </w:tcPr>
          <w:p w14:paraId="691A3B85" w14:textId="77777777" w:rsidR="00775B2B" w:rsidRPr="00F11DCC" w:rsidRDefault="00000000">
            <w:pPr>
              <w:widowControl/>
              <w:jc w:val="center"/>
              <w:rPr>
                <w:szCs w:val="21"/>
              </w:rPr>
            </w:pPr>
            <w:r w:rsidRPr="00F11DCC">
              <w:rPr>
                <w:szCs w:val="21"/>
              </w:rPr>
              <w:t>W</w:t>
            </w:r>
            <w:r w:rsidRPr="00F11DCC">
              <w:rPr>
                <w:szCs w:val="21"/>
                <w:vertAlign w:val="subscript"/>
              </w:rPr>
              <w:t>4</w:t>
            </w:r>
          </w:p>
        </w:tc>
        <w:tc>
          <w:tcPr>
            <w:tcW w:w="786" w:type="pct"/>
            <w:vAlign w:val="center"/>
          </w:tcPr>
          <w:p w14:paraId="2E6A3E33" w14:textId="77777777" w:rsidR="00775B2B" w:rsidRPr="00F11DCC" w:rsidRDefault="00000000">
            <w:pPr>
              <w:widowControl/>
              <w:jc w:val="left"/>
              <w:rPr>
                <w:szCs w:val="21"/>
              </w:rPr>
            </w:pPr>
            <w:r w:rsidRPr="00F11DCC">
              <w:rPr>
                <w:szCs w:val="21"/>
              </w:rPr>
              <w:t>空压站凝结水</w:t>
            </w:r>
          </w:p>
        </w:tc>
        <w:tc>
          <w:tcPr>
            <w:tcW w:w="833" w:type="pct"/>
            <w:vAlign w:val="center"/>
          </w:tcPr>
          <w:p w14:paraId="3CE0FF0C" w14:textId="77777777" w:rsidR="00775B2B" w:rsidRPr="00F11DCC" w:rsidRDefault="00000000">
            <w:pPr>
              <w:pStyle w:val="affff4"/>
              <w:spacing w:line="240" w:lineRule="atLeast"/>
              <w:rPr>
                <w:rFonts w:ascii="Times New Roman"/>
                <w:szCs w:val="21"/>
              </w:rPr>
            </w:pPr>
            <w:r w:rsidRPr="00F11DCC">
              <w:rPr>
                <w:rFonts w:ascii="Times New Roman"/>
                <w:szCs w:val="21"/>
              </w:rPr>
              <w:t>空压站</w:t>
            </w:r>
          </w:p>
        </w:tc>
        <w:tc>
          <w:tcPr>
            <w:tcW w:w="831" w:type="pct"/>
            <w:vAlign w:val="center"/>
          </w:tcPr>
          <w:p w14:paraId="1EA54501" w14:textId="77777777" w:rsidR="00775B2B" w:rsidRPr="00F11DCC" w:rsidRDefault="00000000">
            <w:pPr>
              <w:pStyle w:val="affff4"/>
              <w:spacing w:line="240" w:lineRule="atLeast"/>
              <w:rPr>
                <w:rFonts w:ascii="Times New Roman"/>
                <w:szCs w:val="21"/>
              </w:rPr>
            </w:pPr>
            <w:r w:rsidRPr="00F11DCC">
              <w:rPr>
                <w:rFonts w:ascii="Times New Roman"/>
                <w:szCs w:val="21"/>
              </w:rPr>
              <w:t>石油类</w:t>
            </w:r>
          </w:p>
        </w:tc>
        <w:tc>
          <w:tcPr>
            <w:tcW w:w="1479" w:type="pct"/>
            <w:vMerge/>
            <w:vAlign w:val="center"/>
          </w:tcPr>
          <w:p w14:paraId="45550271" w14:textId="77777777" w:rsidR="00775B2B" w:rsidRPr="00F11DCC" w:rsidRDefault="00775B2B">
            <w:pPr>
              <w:widowControl/>
              <w:jc w:val="left"/>
              <w:rPr>
                <w:szCs w:val="21"/>
              </w:rPr>
            </w:pPr>
          </w:p>
        </w:tc>
        <w:tc>
          <w:tcPr>
            <w:tcW w:w="380" w:type="pct"/>
            <w:vAlign w:val="center"/>
          </w:tcPr>
          <w:p w14:paraId="694B830A" w14:textId="77777777" w:rsidR="00775B2B" w:rsidRPr="00F11DCC" w:rsidRDefault="00000000">
            <w:pPr>
              <w:pStyle w:val="affff4"/>
              <w:spacing w:line="240" w:lineRule="atLeast"/>
              <w:rPr>
                <w:rFonts w:ascii="Times New Roman"/>
                <w:szCs w:val="21"/>
              </w:rPr>
            </w:pPr>
            <w:r w:rsidRPr="00F11DCC">
              <w:rPr>
                <w:rFonts w:ascii="Times New Roman"/>
                <w:szCs w:val="21"/>
              </w:rPr>
              <w:t>间断</w:t>
            </w:r>
          </w:p>
        </w:tc>
      </w:tr>
      <w:tr w:rsidR="00775B2B" w:rsidRPr="00F11DCC" w14:paraId="4ADBEE32" w14:textId="77777777">
        <w:trPr>
          <w:jc w:val="center"/>
        </w:trPr>
        <w:tc>
          <w:tcPr>
            <w:tcW w:w="0" w:type="auto"/>
            <w:vMerge/>
            <w:vAlign w:val="center"/>
          </w:tcPr>
          <w:p w14:paraId="3A6979AC" w14:textId="77777777" w:rsidR="00775B2B" w:rsidRPr="00F11DCC" w:rsidRDefault="00775B2B">
            <w:pPr>
              <w:widowControl/>
              <w:jc w:val="left"/>
              <w:rPr>
                <w:szCs w:val="21"/>
              </w:rPr>
            </w:pPr>
          </w:p>
        </w:tc>
        <w:tc>
          <w:tcPr>
            <w:tcW w:w="440" w:type="pct"/>
            <w:vAlign w:val="center"/>
          </w:tcPr>
          <w:p w14:paraId="7B6D8A75" w14:textId="77777777" w:rsidR="00775B2B" w:rsidRPr="00F11DCC" w:rsidRDefault="00000000">
            <w:pPr>
              <w:widowControl/>
              <w:jc w:val="center"/>
              <w:rPr>
                <w:szCs w:val="21"/>
              </w:rPr>
            </w:pPr>
            <w:r w:rsidRPr="00F11DCC">
              <w:rPr>
                <w:szCs w:val="21"/>
              </w:rPr>
              <w:t>W</w:t>
            </w:r>
            <w:r w:rsidRPr="00F11DCC">
              <w:rPr>
                <w:szCs w:val="21"/>
                <w:vertAlign w:val="subscript"/>
              </w:rPr>
              <w:t>5</w:t>
            </w:r>
          </w:p>
        </w:tc>
        <w:tc>
          <w:tcPr>
            <w:tcW w:w="786" w:type="pct"/>
            <w:vAlign w:val="center"/>
          </w:tcPr>
          <w:p w14:paraId="34659594" w14:textId="77777777" w:rsidR="00775B2B" w:rsidRPr="00F11DCC" w:rsidRDefault="00000000">
            <w:pPr>
              <w:widowControl/>
              <w:jc w:val="left"/>
              <w:rPr>
                <w:szCs w:val="21"/>
              </w:rPr>
            </w:pPr>
            <w:r w:rsidRPr="00F11DCC">
              <w:rPr>
                <w:szCs w:val="21"/>
              </w:rPr>
              <w:t>废氨水</w:t>
            </w:r>
          </w:p>
        </w:tc>
        <w:tc>
          <w:tcPr>
            <w:tcW w:w="833" w:type="pct"/>
            <w:vAlign w:val="center"/>
          </w:tcPr>
          <w:p w14:paraId="382817F9" w14:textId="77777777" w:rsidR="00775B2B" w:rsidRPr="00F11DCC" w:rsidRDefault="00000000">
            <w:pPr>
              <w:pStyle w:val="affff4"/>
              <w:spacing w:line="240" w:lineRule="atLeast"/>
              <w:rPr>
                <w:rFonts w:ascii="Times New Roman"/>
                <w:szCs w:val="21"/>
              </w:rPr>
            </w:pPr>
            <w:r w:rsidRPr="00F11DCC">
              <w:rPr>
                <w:rFonts w:ascii="Times New Roman"/>
                <w:szCs w:val="21"/>
              </w:rPr>
              <w:t>液氨气化站排水</w:t>
            </w:r>
          </w:p>
        </w:tc>
        <w:tc>
          <w:tcPr>
            <w:tcW w:w="831" w:type="pct"/>
            <w:vAlign w:val="center"/>
          </w:tcPr>
          <w:p w14:paraId="752C70B0" w14:textId="77777777" w:rsidR="00775B2B" w:rsidRPr="00F11DCC" w:rsidRDefault="00000000">
            <w:pPr>
              <w:pStyle w:val="affff4"/>
              <w:spacing w:line="240" w:lineRule="atLeast"/>
              <w:rPr>
                <w:rFonts w:ascii="Times New Roman"/>
                <w:szCs w:val="21"/>
              </w:rPr>
            </w:pPr>
            <w:r w:rsidRPr="00F11DCC">
              <w:rPr>
                <w:rFonts w:ascii="Times New Roman"/>
                <w:szCs w:val="21"/>
              </w:rPr>
              <w:t>pH</w:t>
            </w:r>
          </w:p>
        </w:tc>
        <w:tc>
          <w:tcPr>
            <w:tcW w:w="1479" w:type="pct"/>
            <w:vMerge/>
            <w:vAlign w:val="center"/>
          </w:tcPr>
          <w:p w14:paraId="44EC09D9" w14:textId="77777777" w:rsidR="00775B2B" w:rsidRPr="00F11DCC" w:rsidRDefault="00775B2B">
            <w:pPr>
              <w:widowControl/>
              <w:jc w:val="left"/>
              <w:rPr>
                <w:szCs w:val="21"/>
              </w:rPr>
            </w:pPr>
          </w:p>
        </w:tc>
        <w:tc>
          <w:tcPr>
            <w:tcW w:w="380" w:type="pct"/>
            <w:vAlign w:val="center"/>
          </w:tcPr>
          <w:p w14:paraId="2E4291B1" w14:textId="77777777" w:rsidR="00775B2B" w:rsidRPr="00F11DCC" w:rsidRDefault="00000000">
            <w:pPr>
              <w:pStyle w:val="affff4"/>
              <w:spacing w:line="240" w:lineRule="atLeast"/>
              <w:rPr>
                <w:rFonts w:ascii="Times New Roman"/>
                <w:szCs w:val="21"/>
              </w:rPr>
            </w:pPr>
            <w:r w:rsidRPr="00F11DCC">
              <w:rPr>
                <w:rFonts w:ascii="Times New Roman"/>
                <w:szCs w:val="21"/>
              </w:rPr>
              <w:t>间断</w:t>
            </w:r>
          </w:p>
        </w:tc>
      </w:tr>
      <w:tr w:rsidR="00775B2B" w:rsidRPr="00F11DCC" w14:paraId="4D2AAD90" w14:textId="77777777">
        <w:trPr>
          <w:jc w:val="center"/>
        </w:trPr>
        <w:tc>
          <w:tcPr>
            <w:tcW w:w="0" w:type="auto"/>
            <w:vMerge/>
            <w:vAlign w:val="center"/>
          </w:tcPr>
          <w:p w14:paraId="724DC529" w14:textId="77777777" w:rsidR="00775B2B" w:rsidRPr="00F11DCC" w:rsidRDefault="00775B2B">
            <w:pPr>
              <w:widowControl/>
              <w:jc w:val="left"/>
              <w:rPr>
                <w:szCs w:val="21"/>
              </w:rPr>
            </w:pPr>
          </w:p>
        </w:tc>
        <w:tc>
          <w:tcPr>
            <w:tcW w:w="440" w:type="pct"/>
            <w:vAlign w:val="center"/>
          </w:tcPr>
          <w:p w14:paraId="2C919D4C" w14:textId="77777777" w:rsidR="00775B2B" w:rsidRPr="00F11DCC" w:rsidRDefault="00000000">
            <w:pPr>
              <w:widowControl/>
              <w:jc w:val="center"/>
              <w:rPr>
                <w:szCs w:val="21"/>
              </w:rPr>
            </w:pPr>
            <w:r w:rsidRPr="00F11DCC">
              <w:rPr>
                <w:szCs w:val="21"/>
              </w:rPr>
              <w:t>W</w:t>
            </w:r>
            <w:r w:rsidRPr="00F11DCC">
              <w:rPr>
                <w:szCs w:val="21"/>
                <w:vertAlign w:val="subscript"/>
              </w:rPr>
              <w:t>6</w:t>
            </w:r>
          </w:p>
        </w:tc>
        <w:tc>
          <w:tcPr>
            <w:tcW w:w="786" w:type="pct"/>
            <w:vAlign w:val="center"/>
          </w:tcPr>
          <w:p w14:paraId="694C398F" w14:textId="77777777" w:rsidR="00775B2B" w:rsidRPr="00F11DCC" w:rsidRDefault="00000000">
            <w:pPr>
              <w:widowControl/>
              <w:jc w:val="left"/>
              <w:rPr>
                <w:szCs w:val="21"/>
              </w:rPr>
            </w:pPr>
            <w:r w:rsidRPr="00F11DCC">
              <w:rPr>
                <w:szCs w:val="21"/>
              </w:rPr>
              <w:t>空预器冲洗废水</w:t>
            </w:r>
          </w:p>
        </w:tc>
        <w:tc>
          <w:tcPr>
            <w:tcW w:w="833" w:type="pct"/>
            <w:vAlign w:val="center"/>
          </w:tcPr>
          <w:p w14:paraId="2C4911B2" w14:textId="77777777" w:rsidR="00775B2B" w:rsidRPr="00F11DCC" w:rsidRDefault="00000000">
            <w:pPr>
              <w:pStyle w:val="affff4"/>
              <w:spacing w:line="240" w:lineRule="atLeast"/>
              <w:rPr>
                <w:rFonts w:ascii="Times New Roman"/>
                <w:szCs w:val="21"/>
              </w:rPr>
            </w:pPr>
            <w:r w:rsidRPr="00F11DCC">
              <w:rPr>
                <w:rFonts w:ascii="Times New Roman"/>
                <w:szCs w:val="21"/>
              </w:rPr>
              <w:t>汽机主机、辅机及锅炉辅机</w:t>
            </w:r>
          </w:p>
        </w:tc>
        <w:tc>
          <w:tcPr>
            <w:tcW w:w="831" w:type="pct"/>
            <w:vAlign w:val="center"/>
          </w:tcPr>
          <w:p w14:paraId="0A389EFA" w14:textId="77777777" w:rsidR="00775B2B" w:rsidRPr="00F11DCC" w:rsidRDefault="00000000">
            <w:pPr>
              <w:pStyle w:val="affff4"/>
              <w:spacing w:line="240" w:lineRule="atLeast"/>
              <w:rPr>
                <w:rFonts w:ascii="Times New Roman"/>
                <w:szCs w:val="21"/>
              </w:rPr>
            </w:pPr>
            <w:r w:rsidRPr="00F11DCC">
              <w:rPr>
                <w:rFonts w:ascii="Times New Roman"/>
                <w:szCs w:val="21"/>
              </w:rPr>
              <w:t>SS</w:t>
            </w:r>
          </w:p>
        </w:tc>
        <w:tc>
          <w:tcPr>
            <w:tcW w:w="1479" w:type="pct"/>
            <w:vMerge/>
            <w:vAlign w:val="center"/>
          </w:tcPr>
          <w:p w14:paraId="393790F9" w14:textId="77777777" w:rsidR="00775B2B" w:rsidRPr="00F11DCC" w:rsidRDefault="00775B2B">
            <w:pPr>
              <w:widowControl/>
              <w:jc w:val="left"/>
              <w:rPr>
                <w:szCs w:val="21"/>
              </w:rPr>
            </w:pPr>
          </w:p>
        </w:tc>
        <w:tc>
          <w:tcPr>
            <w:tcW w:w="380" w:type="pct"/>
            <w:vAlign w:val="center"/>
          </w:tcPr>
          <w:p w14:paraId="23C1641F" w14:textId="77777777" w:rsidR="00775B2B" w:rsidRPr="00F11DCC" w:rsidRDefault="00000000">
            <w:pPr>
              <w:pStyle w:val="affff4"/>
              <w:spacing w:line="240" w:lineRule="atLeast"/>
              <w:rPr>
                <w:rFonts w:ascii="Times New Roman"/>
                <w:szCs w:val="21"/>
              </w:rPr>
            </w:pPr>
            <w:r w:rsidRPr="00F11DCC">
              <w:rPr>
                <w:rFonts w:ascii="Times New Roman"/>
                <w:szCs w:val="21"/>
              </w:rPr>
              <w:t>间断</w:t>
            </w:r>
          </w:p>
        </w:tc>
      </w:tr>
      <w:tr w:rsidR="00775B2B" w:rsidRPr="00F11DCC" w14:paraId="7453BF10" w14:textId="77777777">
        <w:trPr>
          <w:jc w:val="center"/>
        </w:trPr>
        <w:tc>
          <w:tcPr>
            <w:tcW w:w="0" w:type="auto"/>
            <w:vMerge/>
            <w:vAlign w:val="center"/>
          </w:tcPr>
          <w:p w14:paraId="79513EE8" w14:textId="77777777" w:rsidR="00775B2B" w:rsidRPr="00F11DCC" w:rsidRDefault="00775B2B">
            <w:pPr>
              <w:widowControl/>
              <w:jc w:val="left"/>
              <w:rPr>
                <w:szCs w:val="21"/>
              </w:rPr>
            </w:pPr>
          </w:p>
        </w:tc>
        <w:tc>
          <w:tcPr>
            <w:tcW w:w="440" w:type="pct"/>
            <w:vAlign w:val="center"/>
          </w:tcPr>
          <w:p w14:paraId="3CE74311" w14:textId="77777777" w:rsidR="00775B2B" w:rsidRPr="00F11DCC" w:rsidRDefault="00000000">
            <w:pPr>
              <w:pStyle w:val="affff4"/>
              <w:spacing w:line="240" w:lineRule="atLeast"/>
              <w:rPr>
                <w:rFonts w:ascii="Times New Roman"/>
                <w:szCs w:val="21"/>
              </w:rPr>
            </w:pPr>
            <w:r w:rsidRPr="00F11DCC">
              <w:rPr>
                <w:rFonts w:ascii="Times New Roman"/>
                <w:szCs w:val="21"/>
              </w:rPr>
              <w:t>W</w:t>
            </w:r>
            <w:r w:rsidRPr="00F11DCC">
              <w:rPr>
                <w:rFonts w:ascii="Times New Roman"/>
                <w:szCs w:val="21"/>
                <w:vertAlign w:val="subscript"/>
              </w:rPr>
              <w:t>7</w:t>
            </w:r>
          </w:p>
        </w:tc>
        <w:tc>
          <w:tcPr>
            <w:tcW w:w="786" w:type="pct"/>
            <w:vAlign w:val="center"/>
          </w:tcPr>
          <w:p w14:paraId="0F04B586" w14:textId="77777777" w:rsidR="00775B2B" w:rsidRPr="00F11DCC" w:rsidRDefault="00000000">
            <w:pPr>
              <w:pStyle w:val="affff4"/>
              <w:spacing w:line="240" w:lineRule="atLeast"/>
              <w:rPr>
                <w:rFonts w:ascii="Times New Roman"/>
                <w:szCs w:val="21"/>
              </w:rPr>
            </w:pPr>
            <w:r w:rsidRPr="00F11DCC">
              <w:rPr>
                <w:rFonts w:ascii="Times New Roman"/>
                <w:szCs w:val="21"/>
              </w:rPr>
              <w:t>换热首站排污及降温排水</w:t>
            </w:r>
          </w:p>
        </w:tc>
        <w:tc>
          <w:tcPr>
            <w:tcW w:w="833" w:type="pct"/>
            <w:vAlign w:val="center"/>
          </w:tcPr>
          <w:p w14:paraId="42B4A10F" w14:textId="77777777" w:rsidR="00775B2B" w:rsidRPr="00F11DCC" w:rsidRDefault="00000000">
            <w:pPr>
              <w:pStyle w:val="affff4"/>
              <w:spacing w:line="240" w:lineRule="atLeast"/>
              <w:rPr>
                <w:rFonts w:ascii="Times New Roman"/>
                <w:szCs w:val="21"/>
              </w:rPr>
            </w:pPr>
            <w:r w:rsidRPr="00F11DCC">
              <w:rPr>
                <w:rFonts w:ascii="Times New Roman"/>
                <w:szCs w:val="21"/>
              </w:rPr>
              <w:t>换热首站排污</w:t>
            </w:r>
          </w:p>
        </w:tc>
        <w:tc>
          <w:tcPr>
            <w:tcW w:w="831" w:type="pct"/>
            <w:vAlign w:val="center"/>
          </w:tcPr>
          <w:p w14:paraId="26938BF3" w14:textId="77777777" w:rsidR="00775B2B" w:rsidRPr="00F11DCC" w:rsidRDefault="00000000">
            <w:pPr>
              <w:pStyle w:val="affff4"/>
              <w:spacing w:line="240" w:lineRule="atLeast"/>
              <w:rPr>
                <w:rFonts w:ascii="Times New Roman"/>
                <w:szCs w:val="21"/>
              </w:rPr>
            </w:pPr>
            <w:r w:rsidRPr="00F11DCC">
              <w:rPr>
                <w:rFonts w:ascii="Times New Roman"/>
                <w:szCs w:val="21"/>
              </w:rPr>
              <w:t>水温</w:t>
            </w:r>
          </w:p>
        </w:tc>
        <w:tc>
          <w:tcPr>
            <w:tcW w:w="1479" w:type="pct"/>
            <w:vMerge/>
            <w:vAlign w:val="center"/>
          </w:tcPr>
          <w:p w14:paraId="056CB868" w14:textId="77777777" w:rsidR="00775B2B" w:rsidRPr="00F11DCC" w:rsidRDefault="00775B2B">
            <w:pPr>
              <w:widowControl/>
              <w:jc w:val="left"/>
              <w:rPr>
                <w:szCs w:val="21"/>
              </w:rPr>
            </w:pPr>
          </w:p>
        </w:tc>
        <w:tc>
          <w:tcPr>
            <w:tcW w:w="380" w:type="pct"/>
            <w:vAlign w:val="center"/>
          </w:tcPr>
          <w:p w14:paraId="36EB1A11" w14:textId="77777777" w:rsidR="00775B2B" w:rsidRPr="00F11DCC" w:rsidRDefault="00000000">
            <w:pPr>
              <w:pStyle w:val="affff4"/>
              <w:spacing w:line="240" w:lineRule="atLeast"/>
              <w:rPr>
                <w:rFonts w:ascii="Times New Roman"/>
                <w:szCs w:val="21"/>
              </w:rPr>
            </w:pPr>
            <w:r w:rsidRPr="00F11DCC">
              <w:rPr>
                <w:rFonts w:ascii="Times New Roman"/>
                <w:szCs w:val="21"/>
              </w:rPr>
              <w:t>连续</w:t>
            </w:r>
          </w:p>
        </w:tc>
      </w:tr>
      <w:tr w:rsidR="00775B2B" w:rsidRPr="00F11DCC" w14:paraId="34AAD46B" w14:textId="77777777">
        <w:trPr>
          <w:jc w:val="center"/>
        </w:trPr>
        <w:tc>
          <w:tcPr>
            <w:tcW w:w="0" w:type="auto"/>
            <w:vMerge/>
            <w:vAlign w:val="center"/>
          </w:tcPr>
          <w:p w14:paraId="4BD5AE31" w14:textId="77777777" w:rsidR="00775B2B" w:rsidRPr="00F11DCC" w:rsidRDefault="00775B2B">
            <w:pPr>
              <w:widowControl/>
              <w:jc w:val="left"/>
              <w:rPr>
                <w:szCs w:val="21"/>
              </w:rPr>
            </w:pPr>
          </w:p>
        </w:tc>
        <w:tc>
          <w:tcPr>
            <w:tcW w:w="440" w:type="pct"/>
            <w:vAlign w:val="center"/>
          </w:tcPr>
          <w:p w14:paraId="5F885E7F" w14:textId="77777777" w:rsidR="00775B2B" w:rsidRPr="00F11DCC" w:rsidRDefault="00000000">
            <w:pPr>
              <w:pStyle w:val="affff4"/>
              <w:spacing w:line="240" w:lineRule="atLeast"/>
              <w:rPr>
                <w:rFonts w:ascii="Times New Roman"/>
                <w:szCs w:val="21"/>
              </w:rPr>
            </w:pPr>
            <w:r w:rsidRPr="00F11DCC">
              <w:rPr>
                <w:rFonts w:ascii="Times New Roman"/>
                <w:szCs w:val="21"/>
              </w:rPr>
              <w:t>W</w:t>
            </w:r>
            <w:r w:rsidRPr="00F11DCC">
              <w:rPr>
                <w:rFonts w:ascii="Times New Roman"/>
                <w:szCs w:val="21"/>
                <w:vertAlign w:val="subscript"/>
              </w:rPr>
              <w:t>8</w:t>
            </w:r>
          </w:p>
        </w:tc>
        <w:tc>
          <w:tcPr>
            <w:tcW w:w="786" w:type="pct"/>
            <w:vAlign w:val="center"/>
          </w:tcPr>
          <w:p w14:paraId="0D9E2008" w14:textId="77777777" w:rsidR="00775B2B" w:rsidRPr="00F11DCC" w:rsidRDefault="00000000">
            <w:pPr>
              <w:pStyle w:val="affff4"/>
              <w:spacing w:line="240" w:lineRule="atLeast"/>
              <w:rPr>
                <w:rFonts w:ascii="Times New Roman"/>
                <w:szCs w:val="21"/>
              </w:rPr>
            </w:pPr>
            <w:r w:rsidRPr="00F11DCC">
              <w:rPr>
                <w:rFonts w:ascii="Times New Roman"/>
                <w:szCs w:val="21"/>
              </w:rPr>
              <w:t>生活污水</w:t>
            </w:r>
          </w:p>
        </w:tc>
        <w:tc>
          <w:tcPr>
            <w:tcW w:w="833" w:type="pct"/>
            <w:vAlign w:val="center"/>
          </w:tcPr>
          <w:p w14:paraId="063F89FB" w14:textId="77777777" w:rsidR="00775B2B" w:rsidRPr="00F11DCC" w:rsidRDefault="00000000">
            <w:pPr>
              <w:pStyle w:val="affff4"/>
              <w:spacing w:line="240" w:lineRule="atLeast"/>
              <w:rPr>
                <w:rFonts w:ascii="Times New Roman"/>
                <w:szCs w:val="21"/>
              </w:rPr>
            </w:pPr>
            <w:r w:rsidRPr="00F11DCC">
              <w:rPr>
                <w:rFonts w:ascii="Times New Roman"/>
                <w:szCs w:val="21"/>
              </w:rPr>
              <w:t>各生产、办公岗位</w:t>
            </w:r>
          </w:p>
        </w:tc>
        <w:tc>
          <w:tcPr>
            <w:tcW w:w="831" w:type="pct"/>
            <w:vAlign w:val="center"/>
          </w:tcPr>
          <w:p w14:paraId="4E9D2911" w14:textId="77777777" w:rsidR="00775B2B" w:rsidRPr="00F11DCC" w:rsidRDefault="00000000">
            <w:pPr>
              <w:pStyle w:val="affff4"/>
              <w:spacing w:line="240" w:lineRule="atLeast"/>
              <w:rPr>
                <w:rFonts w:ascii="Times New Roman"/>
                <w:szCs w:val="21"/>
              </w:rPr>
            </w:pPr>
            <w:r w:rsidRPr="00F11DCC">
              <w:rPr>
                <w:rFonts w:ascii="Times New Roman"/>
                <w:szCs w:val="21"/>
              </w:rPr>
              <w:t>SS</w:t>
            </w:r>
            <w:r w:rsidRPr="00F11DCC">
              <w:rPr>
                <w:rFonts w:ascii="Times New Roman"/>
                <w:szCs w:val="21"/>
              </w:rPr>
              <w:t>、</w:t>
            </w:r>
            <w:r w:rsidRPr="00F11DCC">
              <w:rPr>
                <w:rFonts w:ascii="Times New Roman"/>
                <w:szCs w:val="21"/>
              </w:rPr>
              <w:t>COD</w:t>
            </w:r>
            <w:r w:rsidRPr="00F11DCC">
              <w:rPr>
                <w:rFonts w:ascii="Times New Roman"/>
                <w:szCs w:val="21"/>
              </w:rPr>
              <w:t>、氨氮</w:t>
            </w:r>
          </w:p>
        </w:tc>
        <w:tc>
          <w:tcPr>
            <w:tcW w:w="1479" w:type="pct"/>
            <w:vAlign w:val="center"/>
          </w:tcPr>
          <w:p w14:paraId="7E3D4491" w14:textId="77777777" w:rsidR="00775B2B" w:rsidRPr="00F11DCC" w:rsidRDefault="00000000">
            <w:pPr>
              <w:pStyle w:val="affff4"/>
              <w:spacing w:line="240" w:lineRule="atLeast"/>
              <w:jc w:val="both"/>
              <w:rPr>
                <w:rFonts w:ascii="Times New Roman"/>
                <w:szCs w:val="21"/>
              </w:rPr>
            </w:pPr>
            <w:r w:rsidRPr="00F11DCC">
              <w:rPr>
                <w:rFonts w:ascii="Times New Roman"/>
                <w:szCs w:val="21"/>
              </w:rPr>
              <w:t>依托煤制油项目生活污水管网及生活污水处理设施。</w:t>
            </w:r>
          </w:p>
        </w:tc>
        <w:tc>
          <w:tcPr>
            <w:tcW w:w="380" w:type="pct"/>
            <w:vAlign w:val="center"/>
          </w:tcPr>
          <w:p w14:paraId="0F7C7540" w14:textId="77777777" w:rsidR="00775B2B" w:rsidRPr="00F11DCC" w:rsidRDefault="00000000">
            <w:pPr>
              <w:pStyle w:val="affff4"/>
              <w:spacing w:line="240" w:lineRule="atLeast"/>
              <w:rPr>
                <w:rFonts w:ascii="Times New Roman"/>
                <w:szCs w:val="21"/>
              </w:rPr>
            </w:pPr>
            <w:r w:rsidRPr="00F11DCC">
              <w:rPr>
                <w:rFonts w:ascii="Times New Roman"/>
                <w:szCs w:val="21"/>
              </w:rPr>
              <w:t>间断</w:t>
            </w:r>
          </w:p>
        </w:tc>
      </w:tr>
      <w:bookmarkEnd w:id="459"/>
      <w:bookmarkEnd w:id="460"/>
      <w:bookmarkEnd w:id="461"/>
      <w:tr w:rsidR="00775B2B" w:rsidRPr="00F11DCC" w14:paraId="1068453B" w14:textId="77777777">
        <w:trPr>
          <w:jc w:val="center"/>
        </w:trPr>
        <w:tc>
          <w:tcPr>
            <w:tcW w:w="0" w:type="auto"/>
            <w:vMerge w:val="restart"/>
            <w:vAlign w:val="center"/>
          </w:tcPr>
          <w:p w14:paraId="18A3E13E" w14:textId="77777777" w:rsidR="00775B2B" w:rsidRPr="00F11DCC" w:rsidRDefault="00000000">
            <w:pPr>
              <w:pStyle w:val="affff4"/>
              <w:spacing w:line="240" w:lineRule="atLeast"/>
              <w:rPr>
                <w:rFonts w:ascii="Times New Roman"/>
                <w:szCs w:val="21"/>
              </w:rPr>
            </w:pPr>
            <w:r w:rsidRPr="00F11DCC">
              <w:rPr>
                <w:rFonts w:ascii="Times New Roman"/>
                <w:szCs w:val="21"/>
              </w:rPr>
              <w:t>固废</w:t>
            </w:r>
          </w:p>
        </w:tc>
        <w:tc>
          <w:tcPr>
            <w:tcW w:w="440" w:type="pct"/>
            <w:vAlign w:val="center"/>
          </w:tcPr>
          <w:p w14:paraId="6204CF3A" w14:textId="77777777" w:rsidR="00775B2B" w:rsidRPr="00F11DCC" w:rsidRDefault="00000000">
            <w:pPr>
              <w:pStyle w:val="affff4"/>
              <w:spacing w:line="240" w:lineRule="atLeast"/>
              <w:rPr>
                <w:rFonts w:ascii="Times New Roman"/>
                <w:szCs w:val="21"/>
              </w:rPr>
            </w:pPr>
            <w:r w:rsidRPr="00F11DCC">
              <w:rPr>
                <w:rFonts w:ascii="Times New Roman"/>
                <w:szCs w:val="21"/>
              </w:rPr>
              <w:t>S</w:t>
            </w:r>
            <w:r w:rsidRPr="00F11DCC">
              <w:rPr>
                <w:rFonts w:ascii="Times New Roman"/>
                <w:szCs w:val="21"/>
                <w:vertAlign w:val="subscript"/>
              </w:rPr>
              <w:t>1</w:t>
            </w:r>
          </w:p>
        </w:tc>
        <w:tc>
          <w:tcPr>
            <w:tcW w:w="786" w:type="pct"/>
            <w:vAlign w:val="center"/>
          </w:tcPr>
          <w:p w14:paraId="6D8EDDC0" w14:textId="77777777" w:rsidR="00775B2B" w:rsidRPr="00F11DCC" w:rsidRDefault="00000000">
            <w:pPr>
              <w:pStyle w:val="affff4"/>
              <w:spacing w:line="240" w:lineRule="atLeast"/>
              <w:rPr>
                <w:rFonts w:ascii="Times New Roman"/>
                <w:szCs w:val="21"/>
              </w:rPr>
            </w:pPr>
            <w:r w:rsidRPr="00F11DCC">
              <w:rPr>
                <w:rFonts w:ascii="Times New Roman"/>
                <w:szCs w:val="21"/>
              </w:rPr>
              <w:t>石子煤</w:t>
            </w:r>
          </w:p>
        </w:tc>
        <w:tc>
          <w:tcPr>
            <w:tcW w:w="833" w:type="pct"/>
            <w:vAlign w:val="center"/>
          </w:tcPr>
          <w:p w14:paraId="1CDE0E5B" w14:textId="77777777" w:rsidR="00775B2B" w:rsidRPr="00F11DCC" w:rsidRDefault="00000000">
            <w:pPr>
              <w:pStyle w:val="affff4"/>
              <w:spacing w:line="240" w:lineRule="atLeast"/>
              <w:rPr>
                <w:rFonts w:ascii="Times New Roman"/>
                <w:szCs w:val="21"/>
              </w:rPr>
            </w:pPr>
            <w:r w:rsidRPr="00F11DCC">
              <w:rPr>
                <w:rFonts w:ascii="Times New Roman"/>
                <w:szCs w:val="21"/>
              </w:rPr>
              <w:t>输煤系统</w:t>
            </w:r>
          </w:p>
        </w:tc>
        <w:tc>
          <w:tcPr>
            <w:tcW w:w="831" w:type="pct"/>
            <w:vAlign w:val="center"/>
          </w:tcPr>
          <w:p w14:paraId="0DD9796D" w14:textId="77777777" w:rsidR="00775B2B" w:rsidRPr="00F11DCC" w:rsidRDefault="00000000">
            <w:pPr>
              <w:pStyle w:val="affff4"/>
              <w:spacing w:line="240" w:lineRule="atLeast"/>
              <w:rPr>
                <w:rFonts w:ascii="Times New Roman"/>
                <w:szCs w:val="21"/>
              </w:rPr>
            </w:pPr>
            <w:r w:rsidRPr="00F11DCC">
              <w:rPr>
                <w:rFonts w:ascii="Times New Roman"/>
                <w:szCs w:val="21"/>
              </w:rPr>
              <w:t>煤矸石</w:t>
            </w:r>
          </w:p>
        </w:tc>
        <w:tc>
          <w:tcPr>
            <w:tcW w:w="1479" w:type="pct"/>
            <w:vAlign w:val="center"/>
          </w:tcPr>
          <w:p w14:paraId="6B13FF32" w14:textId="77777777" w:rsidR="00775B2B" w:rsidRPr="00F11DCC" w:rsidRDefault="00000000">
            <w:pPr>
              <w:pStyle w:val="affff4"/>
              <w:spacing w:line="240" w:lineRule="atLeast"/>
              <w:jc w:val="both"/>
              <w:rPr>
                <w:rFonts w:ascii="Times New Roman"/>
                <w:szCs w:val="21"/>
              </w:rPr>
            </w:pPr>
            <w:r w:rsidRPr="00F11DCC">
              <w:rPr>
                <w:rFonts w:ascii="Times New Roman"/>
                <w:szCs w:val="21"/>
              </w:rPr>
              <w:t>厂外</w:t>
            </w:r>
            <w:r w:rsidRPr="00F11DCC">
              <w:rPr>
                <w:rFonts w:hint="eastAsia"/>
                <w:szCs w:val="21"/>
              </w:rPr>
              <w:t>回填矿山内排土场</w:t>
            </w:r>
          </w:p>
        </w:tc>
        <w:tc>
          <w:tcPr>
            <w:tcW w:w="380" w:type="pct"/>
            <w:vAlign w:val="center"/>
          </w:tcPr>
          <w:p w14:paraId="79320EA2" w14:textId="77777777" w:rsidR="00775B2B" w:rsidRPr="00F11DCC" w:rsidRDefault="00000000">
            <w:pPr>
              <w:pStyle w:val="affff4"/>
              <w:spacing w:line="240" w:lineRule="atLeast"/>
              <w:rPr>
                <w:rFonts w:ascii="Times New Roman"/>
                <w:szCs w:val="21"/>
              </w:rPr>
            </w:pPr>
            <w:r w:rsidRPr="00F11DCC">
              <w:rPr>
                <w:rFonts w:ascii="Times New Roman"/>
                <w:szCs w:val="21"/>
              </w:rPr>
              <w:t>间断</w:t>
            </w:r>
          </w:p>
        </w:tc>
      </w:tr>
      <w:tr w:rsidR="00775B2B" w:rsidRPr="00F11DCC" w14:paraId="685A2ACF" w14:textId="77777777">
        <w:trPr>
          <w:jc w:val="center"/>
        </w:trPr>
        <w:tc>
          <w:tcPr>
            <w:tcW w:w="0" w:type="auto"/>
            <w:vMerge/>
            <w:vAlign w:val="center"/>
          </w:tcPr>
          <w:p w14:paraId="0B349CF6" w14:textId="77777777" w:rsidR="00775B2B" w:rsidRPr="00F11DCC" w:rsidRDefault="00775B2B">
            <w:pPr>
              <w:pStyle w:val="affff4"/>
              <w:spacing w:line="240" w:lineRule="atLeast"/>
              <w:rPr>
                <w:rFonts w:ascii="Times New Roman"/>
                <w:szCs w:val="21"/>
              </w:rPr>
            </w:pPr>
          </w:p>
        </w:tc>
        <w:tc>
          <w:tcPr>
            <w:tcW w:w="440" w:type="pct"/>
            <w:vAlign w:val="center"/>
          </w:tcPr>
          <w:p w14:paraId="7C764981" w14:textId="77777777" w:rsidR="00775B2B" w:rsidRPr="00F11DCC" w:rsidRDefault="00000000">
            <w:pPr>
              <w:pStyle w:val="affff4"/>
              <w:spacing w:line="240" w:lineRule="atLeast"/>
              <w:rPr>
                <w:rFonts w:ascii="Times New Roman"/>
                <w:szCs w:val="21"/>
              </w:rPr>
            </w:pPr>
            <w:r w:rsidRPr="00F11DCC">
              <w:rPr>
                <w:rFonts w:ascii="Times New Roman"/>
                <w:szCs w:val="21"/>
              </w:rPr>
              <w:t>S</w:t>
            </w:r>
            <w:r w:rsidRPr="00F11DCC">
              <w:rPr>
                <w:rFonts w:ascii="Times New Roman"/>
                <w:szCs w:val="21"/>
                <w:vertAlign w:val="subscript"/>
              </w:rPr>
              <w:t>2</w:t>
            </w:r>
          </w:p>
        </w:tc>
        <w:tc>
          <w:tcPr>
            <w:tcW w:w="786" w:type="pct"/>
            <w:vAlign w:val="center"/>
          </w:tcPr>
          <w:p w14:paraId="60EEC648" w14:textId="77777777" w:rsidR="00775B2B" w:rsidRPr="00F11DCC" w:rsidRDefault="00000000">
            <w:pPr>
              <w:pStyle w:val="affff4"/>
              <w:spacing w:line="240" w:lineRule="atLeast"/>
              <w:rPr>
                <w:rFonts w:ascii="Times New Roman"/>
                <w:szCs w:val="21"/>
              </w:rPr>
            </w:pPr>
            <w:r w:rsidRPr="00F11DCC">
              <w:rPr>
                <w:rFonts w:ascii="Times New Roman"/>
                <w:szCs w:val="21"/>
              </w:rPr>
              <w:t>煤粉</w:t>
            </w:r>
          </w:p>
        </w:tc>
        <w:tc>
          <w:tcPr>
            <w:tcW w:w="833" w:type="pct"/>
            <w:vAlign w:val="center"/>
          </w:tcPr>
          <w:p w14:paraId="4339B211" w14:textId="77777777" w:rsidR="00775B2B" w:rsidRPr="00F11DCC" w:rsidRDefault="00000000">
            <w:pPr>
              <w:pStyle w:val="affff4"/>
              <w:spacing w:line="240" w:lineRule="atLeast"/>
              <w:rPr>
                <w:rFonts w:ascii="Times New Roman"/>
                <w:szCs w:val="21"/>
              </w:rPr>
            </w:pPr>
            <w:r w:rsidRPr="00F11DCC">
              <w:rPr>
                <w:rFonts w:ascii="Times New Roman"/>
                <w:szCs w:val="21"/>
              </w:rPr>
              <w:t>布袋除尘器收尘</w:t>
            </w:r>
          </w:p>
        </w:tc>
        <w:tc>
          <w:tcPr>
            <w:tcW w:w="831" w:type="pct"/>
            <w:vAlign w:val="center"/>
          </w:tcPr>
          <w:p w14:paraId="1770FDF6" w14:textId="77777777" w:rsidR="00775B2B" w:rsidRPr="00F11DCC" w:rsidRDefault="00000000">
            <w:pPr>
              <w:pStyle w:val="affff4"/>
              <w:spacing w:line="240" w:lineRule="atLeast"/>
              <w:rPr>
                <w:rFonts w:ascii="Times New Roman"/>
                <w:szCs w:val="21"/>
              </w:rPr>
            </w:pPr>
            <w:r w:rsidRPr="00F11DCC">
              <w:rPr>
                <w:rFonts w:ascii="Times New Roman"/>
                <w:szCs w:val="21"/>
              </w:rPr>
              <w:t>煤粉</w:t>
            </w:r>
          </w:p>
        </w:tc>
        <w:tc>
          <w:tcPr>
            <w:tcW w:w="1479" w:type="pct"/>
            <w:vAlign w:val="center"/>
          </w:tcPr>
          <w:p w14:paraId="64CB7A4A" w14:textId="77777777" w:rsidR="00775B2B" w:rsidRPr="00F11DCC" w:rsidRDefault="00000000">
            <w:pPr>
              <w:pStyle w:val="affff4"/>
              <w:spacing w:line="240" w:lineRule="atLeast"/>
              <w:jc w:val="both"/>
              <w:rPr>
                <w:rFonts w:ascii="Times New Roman"/>
                <w:szCs w:val="21"/>
              </w:rPr>
            </w:pPr>
            <w:r w:rsidRPr="00F11DCC">
              <w:rPr>
                <w:rFonts w:ascii="Times New Roman"/>
                <w:szCs w:val="21"/>
              </w:rPr>
              <w:t>返回锅炉燃烧</w:t>
            </w:r>
          </w:p>
        </w:tc>
        <w:tc>
          <w:tcPr>
            <w:tcW w:w="380" w:type="pct"/>
            <w:vAlign w:val="center"/>
          </w:tcPr>
          <w:p w14:paraId="6D1F645D" w14:textId="77777777" w:rsidR="00775B2B" w:rsidRPr="00F11DCC" w:rsidRDefault="00000000">
            <w:pPr>
              <w:pStyle w:val="affff4"/>
              <w:spacing w:line="240" w:lineRule="atLeast"/>
              <w:rPr>
                <w:rFonts w:ascii="Times New Roman"/>
                <w:szCs w:val="21"/>
              </w:rPr>
            </w:pPr>
            <w:r w:rsidRPr="00F11DCC">
              <w:rPr>
                <w:rFonts w:ascii="Times New Roman"/>
                <w:szCs w:val="21"/>
              </w:rPr>
              <w:t>间断</w:t>
            </w:r>
          </w:p>
        </w:tc>
      </w:tr>
      <w:tr w:rsidR="00775B2B" w:rsidRPr="00F11DCC" w14:paraId="4F440F64" w14:textId="77777777">
        <w:trPr>
          <w:jc w:val="center"/>
        </w:trPr>
        <w:tc>
          <w:tcPr>
            <w:tcW w:w="251" w:type="pct"/>
            <w:vMerge/>
            <w:vAlign w:val="center"/>
          </w:tcPr>
          <w:p w14:paraId="66293E1C" w14:textId="77777777" w:rsidR="00775B2B" w:rsidRPr="00F11DCC" w:rsidRDefault="00775B2B">
            <w:pPr>
              <w:pStyle w:val="affff4"/>
              <w:spacing w:line="240" w:lineRule="atLeast"/>
              <w:rPr>
                <w:rFonts w:ascii="Times New Roman"/>
                <w:szCs w:val="21"/>
              </w:rPr>
            </w:pPr>
          </w:p>
        </w:tc>
        <w:tc>
          <w:tcPr>
            <w:tcW w:w="440" w:type="pct"/>
            <w:vAlign w:val="center"/>
          </w:tcPr>
          <w:p w14:paraId="57409C20" w14:textId="77777777" w:rsidR="00775B2B" w:rsidRPr="00F11DCC" w:rsidRDefault="00000000">
            <w:pPr>
              <w:pStyle w:val="affff4"/>
              <w:spacing w:line="240" w:lineRule="atLeast"/>
              <w:rPr>
                <w:rFonts w:ascii="Times New Roman"/>
                <w:szCs w:val="21"/>
              </w:rPr>
            </w:pPr>
            <w:r w:rsidRPr="00F11DCC">
              <w:rPr>
                <w:rFonts w:ascii="Times New Roman"/>
                <w:szCs w:val="21"/>
              </w:rPr>
              <w:t>S</w:t>
            </w:r>
            <w:r w:rsidRPr="00F11DCC">
              <w:rPr>
                <w:rFonts w:ascii="Times New Roman"/>
                <w:szCs w:val="21"/>
                <w:vertAlign w:val="subscript"/>
              </w:rPr>
              <w:t>3</w:t>
            </w:r>
          </w:p>
        </w:tc>
        <w:tc>
          <w:tcPr>
            <w:tcW w:w="786" w:type="pct"/>
            <w:vAlign w:val="center"/>
          </w:tcPr>
          <w:p w14:paraId="64B25D4D" w14:textId="77777777" w:rsidR="00775B2B" w:rsidRPr="00F11DCC" w:rsidRDefault="00000000">
            <w:pPr>
              <w:pStyle w:val="affff4"/>
              <w:spacing w:line="240" w:lineRule="atLeast"/>
              <w:rPr>
                <w:rFonts w:ascii="Times New Roman"/>
                <w:szCs w:val="21"/>
              </w:rPr>
            </w:pPr>
            <w:r w:rsidRPr="00F11DCC">
              <w:rPr>
                <w:rFonts w:ascii="Times New Roman"/>
                <w:szCs w:val="21"/>
              </w:rPr>
              <w:t>粉煤灰</w:t>
            </w:r>
          </w:p>
        </w:tc>
        <w:tc>
          <w:tcPr>
            <w:tcW w:w="833" w:type="pct"/>
            <w:vAlign w:val="center"/>
          </w:tcPr>
          <w:p w14:paraId="29B23F78" w14:textId="77777777" w:rsidR="00775B2B" w:rsidRPr="00F11DCC" w:rsidRDefault="00000000">
            <w:pPr>
              <w:pStyle w:val="affff4"/>
              <w:spacing w:line="240" w:lineRule="atLeast"/>
              <w:rPr>
                <w:rFonts w:ascii="Times New Roman"/>
                <w:szCs w:val="21"/>
              </w:rPr>
            </w:pPr>
            <w:r w:rsidRPr="00F11DCC">
              <w:rPr>
                <w:rFonts w:ascii="Times New Roman"/>
                <w:szCs w:val="21"/>
              </w:rPr>
              <w:t>燃煤锅炉</w:t>
            </w:r>
          </w:p>
        </w:tc>
        <w:tc>
          <w:tcPr>
            <w:tcW w:w="831" w:type="pct"/>
            <w:vAlign w:val="center"/>
          </w:tcPr>
          <w:p w14:paraId="3639B908" w14:textId="77777777" w:rsidR="00775B2B" w:rsidRPr="00F11DCC" w:rsidRDefault="00000000">
            <w:pPr>
              <w:pStyle w:val="affff4"/>
              <w:spacing w:line="240" w:lineRule="atLeast"/>
              <w:rPr>
                <w:rFonts w:ascii="Times New Roman"/>
                <w:szCs w:val="21"/>
              </w:rPr>
            </w:pPr>
            <w:r w:rsidRPr="00F11DCC">
              <w:rPr>
                <w:rFonts w:ascii="Times New Roman"/>
                <w:szCs w:val="21"/>
              </w:rPr>
              <w:t>飞灰</w:t>
            </w:r>
          </w:p>
        </w:tc>
        <w:tc>
          <w:tcPr>
            <w:tcW w:w="1479" w:type="pct"/>
            <w:vMerge w:val="restart"/>
            <w:vAlign w:val="center"/>
          </w:tcPr>
          <w:p w14:paraId="5F7C4AF6" w14:textId="77777777" w:rsidR="00775B2B" w:rsidRPr="00F11DCC" w:rsidRDefault="00000000">
            <w:pPr>
              <w:pStyle w:val="affff4"/>
              <w:spacing w:line="240" w:lineRule="atLeast"/>
              <w:jc w:val="both"/>
              <w:rPr>
                <w:rFonts w:ascii="Times New Roman"/>
                <w:szCs w:val="21"/>
              </w:rPr>
            </w:pPr>
            <w:r w:rsidRPr="00F11DCC">
              <w:rPr>
                <w:rFonts w:hint="eastAsia"/>
                <w:szCs w:val="21"/>
              </w:rPr>
              <w:t>厂外回填矿山内排土场</w:t>
            </w:r>
          </w:p>
        </w:tc>
        <w:tc>
          <w:tcPr>
            <w:tcW w:w="380" w:type="pct"/>
            <w:vAlign w:val="center"/>
          </w:tcPr>
          <w:p w14:paraId="3E549E27" w14:textId="77777777" w:rsidR="00775B2B" w:rsidRPr="00F11DCC" w:rsidRDefault="00000000">
            <w:pPr>
              <w:pStyle w:val="affff4"/>
              <w:spacing w:line="240" w:lineRule="atLeast"/>
              <w:rPr>
                <w:rFonts w:ascii="Times New Roman"/>
                <w:szCs w:val="21"/>
              </w:rPr>
            </w:pPr>
            <w:r w:rsidRPr="00F11DCC">
              <w:rPr>
                <w:rFonts w:ascii="Times New Roman"/>
                <w:szCs w:val="21"/>
              </w:rPr>
              <w:t>间断</w:t>
            </w:r>
          </w:p>
        </w:tc>
      </w:tr>
      <w:tr w:rsidR="00775B2B" w:rsidRPr="00F11DCC" w14:paraId="48C9C47B" w14:textId="77777777">
        <w:trPr>
          <w:jc w:val="center"/>
        </w:trPr>
        <w:tc>
          <w:tcPr>
            <w:tcW w:w="251" w:type="pct"/>
            <w:vMerge/>
            <w:vAlign w:val="center"/>
          </w:tcPr>
          <w:p w14:paraId="010F4546" w14:textId="77777777" w:rsidR="00775B2B" w:rsidRPr="00F11DCC" w:rsidRDefault="00775B2B">
            <w:pPr>
              <w:pStyle w:val="affff4"/>
              <w:spacing w:line="240" w:lineRule="atLeast"/>
              <w:rPr>
                <w:rFonts w:ascii="Times New Roman"/>
                <w:szCs w:val="21"/>
              </w:rPr>
            </w:pPr>
          </w:p>
        </w:tc>
        <w:tc>
          <w:tcPr>
            <w:tcW w:w="440" w:type="pct"/>
            <w:vAlign w:val="center"/>
          </w:tcPr>
          <w:p w14:paraId="41E14F05" w14:textId="77777777" w:rsidR="00775B2B" w:rsidRPr="00F11DCC" w:rsidRDefault="00000000">
            <w:pPr>
              <w:pStyle w:val="affff4"/>
              <w:spacing w:line="240" w:lineRule="atLeast"/>
              <w:rPr>
                <w:rFonts w:ascii="Times New Roman"/>
                <w:szCs w:val="21"/>
              </w:rPr>
            </w:pPr>
            <w:r w:rsidRPr="00F11DCC">
              <w:rPr>
                <w:rFonts w:ascii="Times New Roman"/>
                <w:szCs w:val="21"/>
              </w:rPr>
              <w:t>S</w:t>
            </w:r>
            <w:r w:rsidRPr="00F11DCC">
              <w:rPr>
                <w:rFonts w:ascii="Times New Roman"/>
                <w:szCs w:val="21"/>
                <w:vertAlign w:val="subscript"/>
              </w:rPr>
              <w:t>4</w:t>
            </w:r>
          </w:p>
        </w:tc>
        <w:tc>
          <w:tcPr>
            <w:tcW w:w="786" w:type="pct"/>
            <w:vAlign w:val="center"/>
          </w:tcPr>
          <w:p w14:paraId="7BA13C52" w14:textId="77777777" w:rsidR="00775B2B" w:rsidRPr="00F11DCC" w:rsidRDefault="00000000">
            <w:pPr>
              <w:pStyle w:val="affff4"/>
              <w:spacing w:line="240" w:lineRule="atLeast"/>
              <w:rPr>
                <w:rFonts w:ascii="Times New Roman"/>
                <w:szCs w:val="21"/>
              </w:rPr>
            </w:pPr>
            <w:r w:rsidRPr="00F11DCC">
              <w:rPr>
                <w:rFonts w:ascii="Times New Roman"/>
                <w:szCs w:val="21"/>
              </w:rPr>
              <w:t>炉渣</w:t>
            </w:r>
          </w:p>
        </w:tc>
        <w:tc>
          <w:tcPr>
            <w:tcW w:w="833" w:type="pct"/>
            <w:vAlign w:val="center"/>
          </w:tcPr>
          <w:p w14:paraId="7394025B" w14:textId="77777777" w:rsidR="00775B2B" w:rsidRPr="00F11DCC" w:rsidRDefault="00000000">
            <w:pPr>
              <w:pStyle w:val="affff4"/>
              <w:spacing w:line="240" w:lineRule="atLeast"/>
              <w:rPr>
                <w:rFonts w:ascii="Times New Roman"/>
                <w:szCs w:val="21"/>
              </w:rPr>
            </w:pPr>
            <w:r w:rsidRPr="00F11DCC">
              <w:rPr>
                <w:rFonts w:ascii="Times New Roman"/>
                <w:szCs w:val="21"/>
              </w:rPr>
              <w:t>燃煤锅炉</w:t>
            </w:r>
          </w:p>
        </w:tc>
        <w:tc>
          <w:tcPr>
            <w:tcW w:w="831" w:type="pct"/>
            <w:vAlign w:val="center"/>
          </w:tcPr>
          <w:p w14:paraId="102B64E8" w14:textId="77777777" w:rsidR="00775B2B" w:rsidRPr="00F11DCC" w:rsidRDefault="00000000">
            <w:pPr>
              <w:pStyle w:val="affff4"/>
              <w:spacing w:line="240" w:lineRule="atLeast"/>
              <w:rPr>
                <w:rFonts w:ascii="Times New Roman"/>
                <w:szCs w:val="21"/>
              </w:rPr>
            </w:pPr>
            <w:r w:rsidRPr="00F11DCC">
              <w:rPr>
                <w:rFonts w:ascii="Times New Roman"/>
                <w:szCs w:val="21"/>
              </w:rPr>
              <w:t>炉渣</w:t>
            </w:r>
          </w:p>
        </w:tc>
        <w:tc>
          <w:tcPr>
            <w:tcW w:w="1479" w:type="pct"/>
            <w:vMerge/>
            <w:vAlign w:val="center"/>
          </w:tcPr>
          <w:p w14:paraId="6BCAD7E5" w14:textId="77777777" w:rsidR="00775B2B" w:rsidRPr="00F11DCC" w:rsidRDefault="00775B2B">
            <w:pPr>
              <w:pStyle w:val="affff4"/>
              <w:spacing w:line="240" w:lineRule="atLeast"/>
              <w:jc w:val="both"/>
              <w:rPr>
                <w:rFonts w:ascii="Times New Roman"/>
                <w:szCs w:val="21"/>
              </w:rPr>
            </w:pPr>
          </w:p>
        </w:tc>
        <w:tc>
          <w:tcPr>
            <w:tcW w:w="380" w:type="pct"/>
            <w:vAlign w:val="center"/>
          </w:tcPr>
          <w:p w14:paraId="5FC94E32" w14:textId="77777777" w:rsidR="00775B2B" w:rsidRPr="00F11DCC" w:rsidRDefault="00000000">
            <w:pPr>
              <w:pStyle w:val="affff4"/>
              <w:spacing w:line="240" w:lineRule="atLeast"/>
              <w:rPr>
                <w:rFonts w:ascii="Times New Roman"/>
                <w:szCs w:val="21"/>
              </w:rPr>
            </w:pPr>
            <w:r w:rsidRPr="00F11DCC">
              <w:rPr>
                <w:rFonts w:ascii="Times New Roman"/>
                <w:szCs w:val="21"/>
              </w:rPr>
              <w:t>间断</w:t>
            </w:r>
          </w:p>
        </w:tc>
      </w:tr>
      <w:tr w:rsidR="00775B2B" w:rsidRPr="00F11DCC" w14:paraId="58EF70AD" w14:textId="77777777">
        <w:trPr>
          <w:jc w:val="center"/>
        </w:trPr>
        <w:tc>
          <w:tcPr>
            <w:tcW w:w="251" w:type="pct"/>
            <w:vMerge/>
            <w:vAlign w:val="center"/>
          </w:tcPr>
          <w:p w14:paraId="7F83873C" w14:textId="77777777" w:rsidR="00775B2B" w:rsidRPr="00F11DCC" w:rsidRDefault="00775B2B">
            <w:pPr>
              <w:pStyle w:val="affff4"/>
              <w:spacing w:line="240" w:lineRule="atLeast"/>
              <w:rPr>
                <w:rFonts w:ascii="Times New Roman"/>
                <w:szCs w:val="21"/>
              </w:rPr>
            </w:pPr>
          </w:p>
        </w:tc>
        <w:tc>
          <w:tcPr>
            <w:tcW w:w="440" w:type="pct"/>
            <w:vAlign w:val="center"/>
          </w:tcPr>
          <w:p w14:paraId="73E7FFDB" w14:textId="77777777" w:rsidR="00775B2B" w:rsidRPr="00F11DCC" w:rsidRDefault="00000000">
            <w:pPr>
              <w:pStyle w:val="affff4"/>
              <w:spacing w:line="240" w:lineRule="atLeast"/>
              <w:rPr>
                <w:rFonts w:ascii="Times New Roman"/>
                <w:szCs w:val="21"/>
              </w:rPr>
            </w:pPr>
            <w:r w:rsidRPr="00F11DCC">
              <w:rPr>
                <w:rFonts w:ascii="Times New Roman"/>
                <w:szCs w:val="21"/>
              </w:rPr>
              <w:t>S</w:t>
            </w:r>
            <w:r w:rsidRPr="00F11DCC">
              <w:rPr>
                <w:rFonts w:ascii="Times New Roman"/>
                <w:szCs w:val="21"/>
                <w:vertAlign w:val="subscript"/>
              </w:rPr>
              <w:t>5</w:t>
            </w:r>
          </w:p>
        </w:tc>
        <w:tc>
          <w:tcPr>
            <w:tcW w:w="786" w:type="pct"/>
            <w:vAlign w:val="center"/>
          </w:tcPr>
          <w:p w14:paraId="264F6687" w14:textId="77777777" w:rsidR="00775B2B" w:rsidRPr="00F11DCC" w:rsidRDefault="00000000">
            <w:pPr>
              <w:pStyle w:val="affff4"/>
              <w:spacing w:line="240" w:lineRule="atLeast"/>
              <w:rPr>
                <w:rFonts w:ascii="Times New Roman"/>
                <w:szCs w:val="21"/>
              </w:rPr>
            </w:pPr>
            <w:r w:rsidRPr="00F11DCC">
              <w:rPr>
                <w:rFonts w:ascii="Times New Roman"/>
                <w:szCs w:val="21"/>
              </w:rPr>
              <w:t>污泥</w:t>
            </w:r>
          </w:p>
        </w:tc>
        <w:tc>
          <w:tcPr>
            <w:tcW w:w="833" w:type="pct"/>
            <w:vAlign w:val="center"/>
          </w:tcPr>
          <w:p w14:paraId="4F1D0728" w14:textId="77777777" w:rsidR="00775B2B" w:rsidRPr="00F11DCC" w:rsidRDefault="00000000">
            <w:pPr>
              <w:pStyle w:val="affff4"/>
              <w:spacing w:line="240" w:lineRule="atLeast"/>
              <w:rPr>
                <w:rFonts w:ascii="Times New Roman"/>
                <w:szCs w:val="21"/>
              </w:rPr>
            </w:pPr>
            <w:r w:rsidRPr="00F11DCC">
              <w:rPr>
                <w:rFonts w:ascii="Times New Roman"/>
                <w:szCs w:val="21"/>
              </w:rPr>
              <w:t>煤水处理站</w:t>
            </w:r>
          </w:p>
        </w:tc>
        <w:tc>
          <w:tcPr>
            <w:tcW w:w="831" w:type="pct"/>
            <w:vAlign w:val="center"/>
          </w:tcPr>
          <w:p w14:paraId="27A879A0" w14:textId="77777777" w:rsidR="00775B2B" w:rsidRPr="00F11DCC" w:rsidRDefault="00000000">
            <w:pPr>
              <w:pStyle w:val="affff4"/>
              <w:spacing w:line="240" w:lineRule="atLeast"/>
              <w:rPr>
                <w:rFonts w:ascii="Times New Roman"/>
                <w:szCs w:val="21"/>
              </w:rPr>
            </w:pPr>
            <w:r w:rsidRPr="00F11DCC">
              <w:rPr>
                <w:rFonts w:ascii="Times New Roman"/>
                <w:szCs w:val="21"/>
              </w:rPr>
              <w:t>煤尘、污泥</w:t>
            </w:r>
          </w:p>
        </w:tc>
        <w:tc>
          <w:tcPr>
            <w:tcW w:w="1479" w:type="pct"/>
            <w:vAlign w:val="center"/>
          </w:tcPr>
          <w:p w14:paraId="054EBEC7" w14:textId="77777777" w:rsidR="00775B2B" w:rsidRPr="00F11DCC" w:rsidRDefault="00000000">
            <w:pPr>
              <w:pStyle w:val="affff4"/>
              <w:spacing w:line="240" w:lineRule="atLeast"/>
              <w:jc w:val="both"/>
              <w:rPr>
                <w:rFonts w:ascii="Times New Roman"/>
                <w:szCs w:val="21"/>
              </w:rPr>
            </w:pPr>
            <w:r w:rsidRPr="00F11DCC">
              <w:rPr>
                <w:rFonts w:ascii="Times New Roman"/>
                <w:szCs w:val="21"/>
              </w:rPr>
              <w:t>园区工业固体废物填埋场填埋</w:t>
            </w:r>
          </w:p>
        </w:tc>
        <w:tc>
          <w:tcPr>
            <w:tcW w:w="380" w:type="pct"/>
            <w:vAlign w:val="center"/>
          </w:tcPr>
          <w:p w14:paraId="38F98EFE" w14:textId="77777777" w:rsidR="00775B2B" w:rsidRPr="00F11DCC" w:rsidRDefault="00000000">
            <w:pPr>
              <w:pStyle w:val="affff4"/>
              <w:spacing w:line="240" w:lineRule="atLeast"/>
              <w:rPr>
                <w:rFonts w:ascii="Times New Roman"/>
                <w:szCs w:val="21"/>
              </w:rPr>
            </w:pPr>
            <w:r w:rsidRPr="00F11DCC">
              <w:rPr>
                <w:rFonts w:ascii="Times New Roman"/>
                <w:szCs w:val="21"/>
              </w:rPr>
              <w:t>间断</w:t>
            </w:r>
          </w:p>
        </w:tc>
      </w:tr>
      <w:tr w:rsidR="00775B2B" w:rsidRPr="00F11DCC" w14:paraId="3215C79F" w14:textId="77777777">
        <w:trPr>
          <w:jc w:val="center"/>
        </w:trPr>
        <w:tc>
          <w:tcPr>
            <w:tcW w:w="251" w:type="pct"/>
            <w:vMerge/>
            <w:vAlign w:val="center"/>
          </w:tcPr>
          <w:p w14:paraId="74C284D8" w14:textId="77777777" w:rsidR="00775B2B" w:rsidRPr="00F11DCC" w:rsidRDefault="00775B2B">
            <w:pPr>
              <w:pStyle w:val="affff4"/>
              <w:spacing w:line="240" w:lineRule="atLeast"/>
              <w:rPr>
                <w:rFonts w:ascii="Times New Roman"/>
                <w:szCs w:val="21"/>
              </w:rPr>
            </w:pPr>
          </w:p>
        </w:tc>
        <w:tc>
          <w:tcPr>
            <w:tcW w:w="440" w:type="pct"/>
            <w:vAlign w:val="center"/>
          </w:tcPr>
          <w:p w14:paraId="656F572A" w14:textId="77777777" w:rsidR="00775B2B" w:rsidRPr="00F11DCC" w:rsidRDefault="00000000">
            <w:pPr>
              <w:pStyle w:val="affff4"/>
              <w:spacing w:line="240" w:lineRule="atLeast"/>
              <w:rPr>
                <w:rFonts w:ascii="Times New Roman"/>
                <w:szCs w:val="21"/>
              </w:rPr>
            </w:pPr>
            <w:r w:rsidRPr="00F11DCC">
              <w:rPr>
                <w:rFonts w:ascii="Times New Roman"/>
                <w:szCs w:val="21"/>
              </w:rPr>
              <w:t>S</w:t>
            </w:r>
            <w:r w:rsidRPr="00F11DCC">
              <w:rPr>
                <w:rFonts w:ascii="Times New Roman"/>
                <w:szCs w:val="21"/>
                <w:vertAlign w:val="subscript"/>
              </w:rPr>
              <w:t>6</w:t>
            </w:r>
          </w:p>
        </w:tc>
        <w:tc>
          <w:tcPr>
            <w:tcW w:w="786" w:type="pct"/>
            <w:vAlign w:val="center"/>
          </w:tcPr>
          <w:p w14:paraId="7B6FDA78" w14:textId="77777777" w:rsidR="00775B2B" w:rsidRPr="00F11DCC" w:rsidRDefault="00000000">
            <w:pPr>
              <w:pStyle w:val="affff4"/>
              <w:spacing w:line="240" w:lineRule="atLeast"/>
              <w:rPr>
                <w:rFonts w:ascii="Times New Roman"/>
                <w:szCs w:val="21"/>
              </w:rPr>
            </w:pPr>
            <w:r w:rsidRPr="00F11DCC">
              <w:rPr>
                <w:rFonts w:ascii="Times New Roman"/>
                <w:szCs w:val="21"/>
              </w:rPr>
              <w:t>废脱硝催化剂</w:t>
            </w:r>
          </w:p>
        </w:tc>
        <w:tc>
          <w:tcPr>
            <w:tcW w:w="833" w:type="pct"/>
            <w:vAlign w:val="center"/>
          </w:tcPr>
          <w:p w14:paraId="0D1D233C" w14:textId="77777777" w:rsidR="00775B2B" w:rsidRPr="00F11DCC" w:rsidRDefault="00000000">
            <w:pPr>
              <w:pStyle w:val="affff4"/>
              <w:spacing w:line="240" w:lineRule="atLeast"/>
              <w:rPr>
                <w:rFonts w:ascii="Times New Roman"/>
                <w:szCs w:val="21"/>
              </w:rPr>
            </w:pPr>
            <w:r w:rsidRPr="00F11DCC">
              <w:rPr>
                <w:rFonts w:ascii="Times New Roman"/>
                <w:szCs w:val="21"/>
              </w:rPr>
              <w:t>脱硝系统</w:t>
            </w:r>
          </w:p>
        </w:tc>
        <w:tc>
          <w:tcPr>
            <w:tcW w:w="831" w:type="pct"/>
            <w:vAlign w:val="center"/>
          </w:tcPr>
          <w:p w14:paraId="31DD6F2B" w14:textId="77777777" w:rsidR="00775B2B" w:rsidRPr="00F11DCC" w:rsidRDefault="00000000">
            <w:pPr>
              <w:pStyle w:val="affff4"/>
              <w:spacing w:line="240" w:lineRule="atLeast"/>
              <w:rPr>
                <w:rFonts w:ascii="Times New Roman"/>
                <w:szCs w:val="21"/>
              </w:rPr>
            </w:pPr>
            <w:r w:rsidRPr="00F11DCC">
              <w:rPr>
                <w:rFonts w:ascii="Times New Roman"/>
                <w:szCs w:val="21"/>
              </w:rPr>
              <w:t>废催化剂</w:t>
            </w:r>
          </w:p>
        </w:tc>
        <w:tc>
          <w:tcPr>
            <w:tcW w:w="1479" w:type="pct"/>
            <w:vAlign w:val="center"/>
          </w:tcPr>
          <w:p w14:paraId="16FE8B35" w14:textId="77777777" w:rsidR="00775B2B" w:rsidRPr="00F11DCC" w:rsidRDefault="00000000">
            <w:pPr>
              <w:pStyle w:val="affff4"/>
              <w:spacing w:line="240" w:lineRule="atLeast"/>
              <w:jc w:val="both"/>
              <w:rPr>
                <w:rFonts w:ascii="Times New Roman"/>
                <w:szCs w:val="21"/>
              </w:rPr>
            </w:pPr>
            <w:r w:rsidRPr="00F11DCC">
              <w:rPr>
                <w:rFonts w:ascii="Times New Roman"/>
                <w:szCs w:val="21"/>
              </w:rPr>
              <w:t>由有危废处置资质的厂家回收处置</w:t>
            </w:r>
          </w:p>
        </w:tc>
        <w:tc>
          <w:tcPr>
            <w:tcW w:w="380" w:type="pct"/>
            <w:vAlign w:val="center"/>
          </w:tcPr>
          <w:p w14:paraId="3E2F27C7" w14:textId="77777777" w:rsidR="00775B2B" w:rsidRPr="00F11DCC" w:rsidRDefault="00000000">
            <w:pPr>
              <w:pStyle w:val="affff4"/>
              <w:spacing w:line="240" w:lineRule="atLeast"/>
              <w:rPr>
                <w:rFonts w:ascii="Times New Roman"/>
                <w:szCs w:val="21"/>
              </w:rPr>
            </w:pPr>
            <w:r w:rsidRPr="00F11DCC">
              <w:rPr>
                <w:rFonts w:ascii="Times New Roman"/>
                <w:szCs w:val="21"/>
              </w:rPr>
              <w:t>间断</w:t>
            </w:r>
          </w:p>
        </w:tc>
      </w:tr>
      <w:tr w:rsidR="00775B2B" w:rsidRPr="00F11DCC" w14:paraId="10FFF0A9" w14:textId="77777777">
        <w:trPr>
          <w:jc w:val="center"/>
        </w:trPr>
        <w:tc>
          <w:tcPr>
            <w:tcW w:w="251" w:type="pct"/>
            <w:vMerge/>
            <w:vAlign w:val="center"/>
          </w:tcPr>
          <w:p w14:paraId="0897FFCC" w14:textId="77777777" w:rsidR="00775B2B" w:rsidRPr="00F11DCC" w:rsidRDefault="00775B2B">
            <w:pPr>
              <w:pStyle w:val="affff4"/>
              <w:spacing w:line="240" w:lineRule="atLeast"/>
              <w:rPr>
                <w:rFonts w:ascii="Times New Roman"/>
                <w:szCs w:val="21"/>
              </w:rPr>
            </w:pPr>
          </w:p>
        </w:tc>
        <w:tc>
          <w:tcPr>
            <w:tcW w:w="440" w:type="pct"/>
            <w:vAlign w:val="center"/>
          </w:tcPr>
          <w:p w14:paraId="4A3CF134" w14:textId="77777777" w:rsidR="00775B2B" w:rsidRPr="00F11DCC" w:rsidRDefault="00000000">
            <w:pPr>
              <w:pStyle w:val="affff4"/>
              <w:spacing w:line="240" w:lineRule="atLeast"/>
              <w:rPr>
                <w:rFonts w:ascii="Times New Roman"/>
                <w:szCs w:val="21"/>
              </w:rPr>
            </w:pPr>
            <w:r w:rsidRPr="00F11DCC">
              <w:rPr>
                <w:rFonts w:ascii="Times New Roman"/>
                <w:szCs w:val="21"/>
              </w:rPr>
              <w:t>S</w:t>
            </w:r>
            <w:r w:rsidRPr="00F11DCC">
              <w:rPr>
                <w:rFonts w:ascii="Times New Roman"/>
                <w:szCs w:val="21"/>
                <w:vertAlign w:val="subscript"/>
              </w:rPr>
              <w:t>7</w:t>
            </w:r>
          </w:p>
        </w:tc>
        <w:tc>
          <w:tcPr>
            <w:tcW w:w="786" w:type="pct"/>
            <w:vAlign w:val="center"/>
          </w:tcPr>
          <w:p w14:paraId="1EFE254B" w14:textId="77777777" w:rsidR="00775B2B" w:rsidRPr="00F11DCC" w:rsidRDefault="00000000">
            <w:pPr>
              <w:pStyle w:val="affff4"/>
              <w:spacing w:line="240" w:lineRule="atLeast"/>
              <w:rPr>
                <w:rFonts w:ascii="Times New Roman"/>
                <w:szCs w:val="21"/>
              </w:rPr>
            </w:pPr>
            <w:r w:rsidRPr="00F11DCC">
              <w:rPr>
                <w:rFonts w:ascii="Times New Roman"/>
                <w:szCs w:val="21"/>
              </w:rPr>
              <w:t>废变压器油</w:t>
            </w:r>
          </w:p>
        </w:tc>
        <w:tc>
          <w:tcPr>
            <w:tcW w:w="833" w:type="pct"/>
            <w:vAlign w:val="center"/>
          </w:tcPr>
          <w:p w14:paraId="16E97A14" w14:textId="77777777" w:rsidR="00775B2B" w:rsidRPr="00F11DCC" w:rsidRDefault="00000000">
            <w:pPr>
              <w:pStyle w:val="affff4"/>
              <w:spacing w:line="240" w:lineRule="atLeast"/>
              <w:rPr>
                <w:rFonts w:ascii="Times New Roman"/>
                <w:szCs w:val="21"/>
              </w:rPr>
            </w:pPr>
            <w:r w:rsidRPr="00F11DCC">
              <w:rPr>
                <w:rFonts w:ascii="Times New Roman"/>
                <w:szCs w:val="21"/>
              </w:rPr>
              <w:t>升压站</w:t>
            </w:r>
          </w:p>
        </w:tc>
        <w:tc>
          <w:tcPr>
            <w:tcW w:w="831" w:type="pct"/>
            <w:vAlign w:val="center"/>
          </w:tcPr>
          <w:p w14:paraId="15FCFDDA" w14:textId="77777777" w:rsidR="00775B2B" w:rsidRPr="00F11DCC" w:rsidRDefault="00000000">
            <w:pPr>
              <w:pStyle w:val="affff4"/>
              <w:spacing w:line="240" w:lineRule="atLeast"/>
              <w:rPr>
                <w:rFonts w:ascii="Times New Roman"/>
                <w:szCs w:val="21"/>
              </w:rPr>
            </w:pPr>
            <w:r w:rsidRPr="00F11DCC">
              <w:rPr>
                <w:rFonts w:ascii="Times New Roman"/>
                <w:szCs w:val="21"/>
              </w:rPr>
              <w:t>废油</w:t>
            </w:r>
          </w:p>
        </w:tc>
        <w:tc>
          <w:tcPr>
            <w:tcW w:w="1479" w:type="pct"/>
            <w:vMerge w:val="restart"/>
            <w:vAlign w:val="center"/>
          </w:tcPr>
          <w:p w14:paraId="25A34A98" w14:textId="77777777" w:rsidR="00775B2B" w:rsidRPr="00F11DCC" w:rsidRDefault="00000000">
            <w:pPr>
              <w:pStyle w:val="affff4"/>
              <w:spacing w:line="240" w:lineRule="atLeast"/>
              <w:jc w:val="both"/>
              <w:rPr>
                <w:rFonts w:ascii="Times New Roman"/>
                <w:szCs w:val="21"/>
              </w:rPr>
            </w:pPr>
            <w:r w:rsidRPr="00F11DCC">
              <w:rPr>
                <w:rFonts w:ascii="Times New Roman"/>
                <w:szCs w:val="21"/>
              </w:rPr>
              <w:t>由有相应危废处置资质的单位处置</w:t>
            </w:r>
          </w:p>
        </w:tc>
        <w:tc>
          <w:tcPr>
            <w:tcW w:w="380" w:type="pct"/>
            <w:vAlign w:val="center"/>
          </w:tcPr>
          <w:p w14:paraId="04717E1E" w14:textId="77777777" w:rsidR="00775B2B" w:rsidRPr="00F11DCC" w:rsidRDefault="00000000">
            <w:pPr>
              <w:pStyle w:val="affff4"/>
              <w:spacing w:line="240" w:lineRule="atLeast"/>
              <w:rPr>
                <w:rFonts w:ascii="Times New Roman"/>
                <w:szCs w:val="21"/>
              </w:rPr>
            </w:pPr>
            <w:r w:rsidRPr="00F11DCC">
              <w:rPr>
                <w:rFonts w:ascii="Times New Roman"/>
                <w:szCs w:val="21"/>
              </w:rPr>
              <w:t>间断</w:t>
            </w:r>
          </w:p>
        </w:tc>
      </w:tr>
      <w:tr w:rsidR="00775B2B" w:rsidRPr="00F11DCC" w14:paraId="4B375AFE" w14:textId="77777777">
        <w:trPr>
          <w:jc w:val="center"/>
        </w:trPr>
        <w:tc>
          <w:tcPr>
            <w:tcW w:w="251" w:type="pct"/>
            <w:vMerge/>
            <w:vAlign w:val="center"/>
          </w:tcPr>
          <w:p w14:paraId="45C039DE" w14:textId="77777777" w:rsidR="00775B2B" w:rsidRPr="00F11DCC" w:rsidRDefault="00775B2B">
            <w:pPr>
              <w:pStyle w:val="affff4"/>
              <w:spacing w:line="240" w:lineRule="atLeast"/>
              <w:rPr>
                <w:rFonts w:ascii="Times New Roman"/>
                <w:szCs w:val="21"/>
              </w:rPr>
            </w:pPr>
          </w:p>
        </w:tc>
        <w:tc>
          <w:tcPr>
            <w:tcW w:w="440" w:type="pct"/>
            <w:vAlign w:val="center"/>
          </w:tcPr>
          <w:p w14:paraId="7A78D582" w14:textId="77777777" w:rsidR="00775B2B" w:rsidRPr="00F11DCC" w:rsidRDefault="00000000">
            <w:pPr>
              <w:pStyle w:val="affff4"/>
              <w:spacing w:line="240" w:lineRule="atLeast"/>
              <w:rPr>
                <w:rFonts w:ascii="Times New Roman"/>
                <w:szCs w:val="21"/>
              </w:rPr>
            </w:pPr>
            <w:r w:rsidRPr="00F11DCC">
              <w:rPr>
                <w:rFonts w:ascii="Times New Roman"/>
                <w:szCs w:val="21"/>
              </w:rPr>
              <w:t>S</w:t>
            </w:r>
            <w:r w:rsidRPr="00F11DCC">
              <w:rPr>
                <w:rFonts w:ascii="Times New Roman"/>
                <w:szCs w:val="21"/>
                <w:vertAlign w:val="subscript"/>
              </w:rPr>
              <w:t>8</w:t>
            </w:r>
          </w:p>
        </w:tc>
        <w:tc>
          <w:tcPr>
            <w:tcW w:w="786" w:type="pct"/>
            <w:vAlign w:val="center"/>
          </w:tcPr>
          <w:p w14:paraId="08A3D098" w14:textId="77777777" w:rsidR="00775B2B" w:rsidRPr="00F11DCC" w:rsidRDefault="00000000">
            <w:pPr>
              <w:pStyle w:val="affff4"/>
              <w:spacing w:line="240" w:lineRule="atLeast"/>
              <w:rPr>
                <w:rFonts w:ascii="Times New Roman"/>
                <w:szCs w:val="21"/>
              </w:rPr>
            </w:pPr>
            <w:r w:rsidRPr="00F11DCC">
              <w:rPr>
                <w:rFonts w:ascii="Times New Roman"/>
                <w:szCs w:val="21"/>
              </w:rPr>
              <w:t>废机油</w:t>
            </w:r>
          </w:p>
        </w:tc>
        <w:tc>
          <w:tcPr>
            <w:tcW w:w="833" w:type="pct"/>
            <w:vAlign w:val="center"/>
          </w:tcPr>
          <w:p w14:paraId="0F860E25" w14:textId="77777777" w:rsidR="00775B2B" w:rsidRPr="00F11DCC" w:rsidRDefault="00000000">
            <w:pPr>
              <w:pStyle w:val="affff4"/>
              <w:spacing w:line="240" w:lineRule="atLeast"/>
              <w:rPr>
                <w:rFonts w:ascii="Times New Roman"/>
                <w:szCs w:val="21"/>
              </w:rPr>
            </w:pPr>
            <w:r w:rsidRPr="00F11DCC">
              <w:rPr>
                <w:rFonts w:ascii="Times New Roman"/>
                <w:szCs w:val="21"/>
              </w:rPr>
              <w:t>生产设备运转</w:t>
            </w:r>
          </w:p>
        </w:tc>
        <w:tc>
          <w:tcPr>
            <w:tcW w:w="831" w:type="pct"/>
            <w:vAlign w:val="center"/>
          </w:tcPr>
          <w:p w14:paraId="24D95A64" w14:textId="77777777" w:rsidR="00775B2B" w:rsidRPr="00F11DCC" w:rsidRDefault="00000000">
            <w:pPr>
              <w:pStyle w:val="affff4"/>
              <w:spacing w:line="240" w:lineRule="atLeast"/>
              <w:rPr>
                <w:rFonts w:ascii="Times New Roman"/>
                <w:szCs w:val="21"/>
              </w:rPr>
            </w:pPr>
            <w:r w:rsidRPr="00F11DCC">
              <w:rPr>
                <w:rFonts w:ascii="Times New Roman"/>
                <w:szCs w:val="21"/>
              </w:rPr>
              <w:t>废机油</w:t>
            </w:r>
          </w:p>
        </w:tc>
        <w:tc>
          <w:tcPr>
            <w:tcW w:w="1479" w:type="pct"/>
            <w:vMerge/>
            <w:vAlign w:val="center"/>
          </w:tcPr>
          <w:p w14:paraId="416D639A" w14:textId="77777777" w:rsidR="00775B2B" w:rsidRPr="00F11DCC" w:rsidRDefault="00775B2B">
            <w:pPr>
              <w:pStyle w:val="affff4"/>
              <w:spacing w:line="240" w:lineRule="atLeast"/>
              <w:jc w:val="both"/>
              <w:rPr>
                <w:rFonts w:ascii="Times New Roman"/>
                <w:szCs w:val="21"/>
              </w:rPr>
            </w:pPr>
          </w:p>
        </w:tc>
        <w:tc>
          <w:tcPr>
            <w:tcW w:w="380" w:type="pct"/>
            <w:vAlign w:val="center"/>
          </w:tcPr>
          <w:p w14:paraId="1C92EA68" w14:textId="77777777" w:rsidR="00775B2B" w:rsidRPr="00F11DCC" w:rsidRDefault="00000000">
            <w:pPr>
              <w:pStyle w:val="affff4"/>
              <w:spacing w:line="240" w:lineRule="atLeast"/>
              <w:rPr>
                <w:rFonts w:ascii="Times New Roman"/>
                <w:szCs w:val="21"/>
              </w:rPr>
            </w:pPr>
            <w:r w:rsidRPr="00F11DCC">
              <w:rPr>
                <w:rFonts w:ascii="Times New Roman"/>
                <w:szCs w:val="21"/>
              </w:rPr>
              <w:t>间断</w:t>
            </w:r>
          </w:p>
        </w:tc>
      </w:tr>
      <w:tr w:rsidR="00775B2B" w:rsidRPr="00F11DCC" w14:paraId="07774A7B" w14:textId="77777777">
        <w:trPr>
          <w:jc w:val="center"/>
        </w:trPr>
        <w:tc>
          <w:tcPr>
            <w:tcW w:w="0" w:type="auto"/>
            <w:vMerge/>
            <w:vAlign w:val="center"/>
          </w:tcPr>
          <w:p w14:paraId="25AA997E" w14:textId="77777777" w:rsidR="00775B2B" w:rsidRPr="00F11DCC" w:rsidRDefault="00775B2B">
            <w:pPr>
              <w:widowControl/>
              <w:jc w:val="left"/>
              <w:rPr>
                <w:szCs w:val="21"/>
              </w:rPr>
            </w:pPr>
          </w:p>
        </w:tc>
        <w:tc>
          <w:tcPr>
            <w:tcW w:w="440" w:type="pct"/>
            <w:vAlign w:val="center"/>
          </w:tcPr>
          <w:p w14:paraId="1CCF3ABC" w14:textId="77777777" w:rsidR="00775B2B" w:rsidRPr="00F11DCC" w:rsidRDefault="00000000">
            <w:pPr>
              <w:pStyle w:val="affff4"/>
              <w:spacing w:line="240" w:lineRule="atLeast"/>
              <w:rPr>
                <w:rFonts w:ascii="Times New Roman"/>
                <w:szCs w:val="21"/>
              </w:rPr>
            </w:pPr>
            <w:r w:rsidRPr="00F11DCC">
              <w:rPr>
                <w:rFonts w:ascii="Times New Roman"/>
                <w:szCs w:val="21"/>
              </w:rPr>
              <w:t>S</w:t>
            </w:r>
            <w:r w:rsidRPr="00F11DCC">
              <w:rPr>
                <w:rFonts w:ascii="Times New Roman"/>
                <w:szCs w:val="21"/>
                <w:vertAlign w:val="subscript"/>
              </w:rPr>
              <w:t>9</w:t>
            </w:r>
          </w:p>
        </w:tc>
        <w:tc>
          <w:tcPr>
            <w:tcW w:w="786" w:type="pct"/>
            <w:vAlign w:val="center"/>
          </w:tcPr>
          <w:p w14:paraId="550D0E78" w14:textId="77777777" w:rsidR="00775B2B" w:rsidRPr="00F11DCC" w:rsidRDefault="00000000">
            <w:pPr>
              <w:pStyle w:val="affff4"/>
              <w:spacing w:line="240" w:lineRule="atLeast"/>
              <w:rPr>
                <w:rFonts w:ascii="Times New Roman"/>
                <w:szCs w:val="21"/>
              </w:rPr>
            </w:pPr>
            <w:r w:rsidRPr="00F11DCC">
              <w:rPr>
                <w:rFonts w:ascii="Times New Roman"/>
                <w:szCs w:val="21"/>
              </w:rPr>
              <w:t>污油</w:t>
            </w:r>
          </w:p>
        </w:tc>
        <w:tc>
          <w:tcPr>
            <w:tcW w:w="833" w:type="pct"/>
            <w:vAlign w:val="center"/>
          </w:tcPr>
          <w:p w14:paraId="70F0F911" w14:textId="77777777" w:rsidR="00775B2B" w:rsidRPr="00F11DCC" w:rsidRDefault="00000000">
            <w:pPr>
              <w:pStyle w:val="affff4"/>
              <w:spacing w:line="240" w:lineRule="atLeast"/>
              <w:rPr>
                <w:rFonts w:ascii="Times New Roman"/>
                <w:szCs w:val="21"/>
              </w:rPr>
            </w:pPr>
            <w:r w:rsidRPr="00F11DCC">
              <w:rPr>
                <w:rFonts w:ascii="Times New Roman"/>
                <w:szCs w:val="21"/>
              </w:rPr>
              <w:t>空压站隔油池</w:t>
            </w:r>
          </w:p>
        </w:tc>
        <w:tc>
          <w:tcPr>
            <w:tcW w:w="831" w:type="pct"/>
            <w:vAlign w:val="center"/>
          </w:tcPr>
          <w:p w14:paraId="678FFB75" w14:textId="77777777" w:rsidR="00775B2B" w:rsidRPr="00F11DCC" w:rsidRDefault="00000000">
            <w:pPr>
              <w:pStyle w:val="affff4"/>
              <w:spacing w:line="240" w:lineRule="atLeast"/>
              <w:rPr>
                <w:rFonts w:ascii="Times New Roman"/>
                <w:szCs w:val="21"/>
              </w:rPr>
            </w:pPr>
            <w:r w:rsidRPr="00F11DCC">
              <w:rPr>
                <w:rFonts w:ascii="Times New Roman"/>
                <w:szCs w:val="21"/>
              </w:rPr>
              <w:t>废油</w:t>
            </w:r>
          </w:p>
        </w:tc>
        <w:tc>
          <w:tcPr>
            <w:tcW w:w="1479" w:type="pct"/>
            <w:vMerge/>
            <w:vAlign w:val="center"/>
          </w:tcPr>
          <w:p w14:paraId="19AEA221" w14:textId="77777777" w:rsidR="00775B2B" w:rsidRPr="00F11DCC" w:rsidRDefault="00775B2B">
            <w:pPr>
              <w:widowControl/>
              <w:jc w:val="left"/>
              <w:rPr>
                <w:szCs w:val="21"/>
              </w:rPr>
            </w:pPr>
          </w:p>
        </w:tc>
        <w:tc>
          <w:tcPr>
            <w:tcW w:w="380" w:type="pct"/>
            <w:vAlign w:val="center"/>
          </w:tcPr>
          <w:p w14:paraId="5B8E91AC" w14:textId="77777777" w:rsidR="00775B2B" w:rsidRPr="00F11DCC" w:rsidRDefault="00000000">
            <w:pPr>
              <w:pStyle w:val="affff4"/>
              <w:spacing w:line="240" w:lineRule="atLeast"/>
              <w:rPr>
                <w:rFonts w:ascii="Times New Roman"/>
                <w:szCs w:val="21"/>
              </w:rPr>
            </w:pPr>
            <w:r w:rsidRPr="00F11DCC">
              <w:rPr>
                <w:rFonts w:ascii="Times New Roman"/>
                <w:szCs w:val="21"/>
              </w:rPr>
              <w:t>间断</w:t>
            </w:r>
          </w:p>
        </w:tc>
      </w:tr>
      <w:tr w:rsidR="00775B2B" w:rsidRPr="00F11DCC" w14:paraId="1A61514F" w14:textId="77777777">
        <w:trPr>
          <w:jc w:val="center"/>
        </w:trPr>
        <w:tc>
          <w:tcPr>
            <w:tcW w:w="0" w:type="auto"/>
            <w:vMerge/>
            <w:vAlign w:val="center"/>
          </w:tcPr>
          <w:p w14:paraId="0670FFBE" w14:textId="77777777" w:rsidR="00775B2B" w:rsidRPr="00F11DCC" w:rsidRDefault="00775B2B">
            <w:pPr>
              <w:widowControl/>
              <w:jc w:val="left"/>
              <w:rPr>
                <w:szCs w:val="21"/>
              </w:rPr>
            </w:pPr>
          </w:p>
        </w:tc>
        <w:tc>
          <w:tcPr>
            <w:tcW w:w="440" w:type="pct"/>
            <w:vAlign w:val="center"/>
          </w:tcPr>
          <w:p w14:paraId="380FD233" w14:textId="77777777" w:rsidR="00775B2B" w:rsidRPr="00F11DCC" w:rsidRDefault="00000000">
            <w:pPr>
              <w:pStyle w:val="affff4"/>
              <w:spacing w:line="240" w:lineRule="atLeast"/>
              <w:rPr>
                <w:rFonts w:ascii="Times New Roman"/>
                <w:szCs w:val="21"/>
              </w:rPr>
            </w:pPr>
            <w:r w:rsidRPr="00F11DCC">
              <w:rPr>
                <w:rFonts w:ascii="Times New Roman"/>
                <w:szCs w:val="21"/>
              </w:rPr>
              <w:t>S</w:t>
            </w:r>
            <w:r w:rsidRPr="00F11DCC">
              <w:rPr>
                <w:rFonts w:ascii="Times New Roman"/>
                <w:szCs w:val="21"/>
                <w:vertAlign w:val="subscript"/>
              </w:rPr>
              <w:t>10</w:t>
            </w:r>
          </w:p>
        </w:tc>
        <w:tc>
          <w:tcPr>
            <w:tcW w:w="786" w:type="pct"/>
            <w:vAlign w:val="center"/>
          </w:tcPr>
          <w:p w14:paraId="51FFAE84" w14:textId="77777777" w:rsidR="00775B2B" w:rsidRPr="00F11DCC" w:rsidRDefault="00000000">
            <w:pPr>
              <w:pStyle w:val="affff4"/>
              <w:spacing w:line="240" w:lineRule="atLeast"/>
              <w:rPr>
                <w:rFonts w:ascii="Times New Roman"/>
                <w:szCs w:val="21"/>
              </w:rPr>
            </w:pPr>
            <w:r w:rsidRPr="00F11DCC">
              <w:rPr>
                <w:rFonts w:ascii="Times New Roman"/>
                <w:szCs w:val="21"/>
              </w:rPr>
              <w:t>废油桶</w:t>
            </w:r>
          </w:p>
        </w:tc>
        <w:tc>
          <w:tcPr>
            <w:tcW w:w="833" w:type="pct"/>
            <w:vAlign w:val="center"/>
          </w:tcPr>
          <w:p w14:paraId="58D6DC70" w14:textId="77777777" w:rsidR="00775B2B" w:rsidRPr="00F11DCC" w:rsidRDefault="00000000">
            <w:pPr>
              <w:pStyle w:val="affff4"/>
              <w:spacing w:line="240" w:lineRule="atLeast"/>
              <w:rPr>
                <w:rFonts w:ascii="Times New Roman"/>
                <w:szCs w:val="21"/>
              </w:rPr>
            </w:pPr>
            <w:r w:rsidRPr="00F11DCC">
              <w:rPr>
                <w:rFonts w:ascii="Times New Roman"/>
                <w:szCs w:val="21"/>
              </w:rPr>
              <w:t>设备检修</w:t>
            </w:r>
          </w:p>
        </w:tc>
        <w:tc>
          <w:tcPr>
            <w:tcW w:w="831" w:type="pct"/>
            <w:vAlign w:val="center"/>
          </w:tcPr>
          <w:p w14:paraId="45D39066" w14:textId="77777777" w:rsidR="00775B2B" w:rsidRPr="00F11DCC" w:rsidRDefault="00000000">
            <w:pPr>
              <w:pStyle w:val="affff4"/>
              <w:spacing w:line="240" w:lineRule="atLeast"/>
              <w:rPr>
                <w:rFonts w:ascii="Times New Roman"/>
                <w:szCs w:val="21"/>
              </w:rPr>
            </w:pPr>
            <w:r w:rsidRPr="00F11DCC">
              <w:rPr>
                <w:rFonts w:ascii="Times New Roman"/>
                <w:szCs w:val="21"/>
              </w:rPr>
              <w:t>铁桶</w:t>
            </w:r>
          </w:p>
        </w:tc>
        <w:tc>
          <w:tcPr>
            <w:tcW w:w="1479" w:type="pct"/>
            <w:vMerge/>
            <w:vAlign w:val="center"/>
          </w:tcPr>
          <w:p w14:paraId="60577F7B" w14:textId="77777777" w:rsidR="00775B2B" w:rsidRPr="00F11DCC" w:rsidRDefault="00775B2B">
            <w:pPr>
              <w:widowControl/>
              <w:jc w:val="left"/>
              <w:rPr>
                <w:szCs w:val="21"/>
              </w:rPr>
            </w:pPr>
          </w:p>
        </w:tc>
        <w:tc>
          <w:tcPr>
            <w:tcW w:w="380" w:type="pct"/>
            <w:vAlign w:val="center"/>
          </w:tcPr>
          <w:p w14:paraId="17C27724" w14:textId="77777777" w:rsidR="00775B2B" w:rsidRPr="00F11DCC" w:rsidRDefault="00000000">
            <w:pPr>
              <w:pStyle w:val="affff4"/>
              <w:spacing w:line="240" w:lineRule="atLeast"/>
              <w:rPr>
                <w:rFonts w:ascii="Times New Roman"/>
                <w:szCs w:val="21"/>
              </w:rPr>
            </w:pPr>
            <w:r w:rsidRPr="00F11DCC">
              <w:rPr>
                <w:rFonts w:ascii="Times New Roman"/>
                <w:szCs w:val="21"/>
              </w:rPr>
              <w:t>间断</w:t>
            </w:r>
          </w:p>
        </w:tc>
      </w:tr>
      <w:tr w:rsidR="00775B2B" w:rsidRPr="00F11DCC" w14:paraId="073B32F3" w14:textId="77777777">
        <w:trPr>
          <w:jc w:val="center"/>
        </w:trPr>
        <w:tc>
          <w:tcPr>
            <w:tcW w:w="0" w:type="auto"/>
            <w:vMerge/>
            <w:vAlign w:val="center"/>
          </w:tcPr>
          <w:p w14:paraId="22790424" w14:textId="77777777" w:rsidR="00775B2B" w:rsidRPr="00F11DCC" w:rsidRDefault="00775B2B">
            <w:pPr>
              <w:widowControl/>
              <w:jc w:val="left"/>
              <w:rPr>
                <w:szCs w:val="21"/>
              </w:rPr>
            </w:pPr>
          </w:p>
        </w:tc>
        <w:tc>
          <w:tcPr>
            <w:tcW w:w="440" w:type="pct"/>
            <w:vAlign w:val="center"/>
          </w:tcPr>
          <w:p w14:paraId="17A094A6" w14:textId="77777777" w:rsidR="00775B2B" w:rsidRPr="00F11DCC" w:rsidRDefault="00000000">
            <w:pPr>
              <w:pStyle w:val="affff4"/>
              <w:spacing w:line="240" w:lineRule="atLeast"/>
              <w:rPr>
                <w:rFonts w:ascii="Times New Roman"/>
                <w:szCs w:val="21"/>
              </w:rPr>
            </w:pPr>
            <w:r w:rsidRPr="00F11DCC">
              <w:rPr>
                <w:rFonts w:ascii="Times New Roman"/>
                <w:szCs w:val="21"/>
              </w:rPr>
              <w:t>S</w:t>
            </w:r>
            <w:r w:rsidRPr="00F11DCC">
              <w:rPr>
                <w:rFonts w:ascii="Times New Roman"/>
                <w:szCs w:val="21"/>
                <w:vertAlign w:val="subscript"/>
              </w:rPr>
              <w:t>1</w:t>
            </w:r>
            <w:r w:rsidRPr="00F11DCC">
              <w:rPr>
                <w:rFonts w:ascii="Times New Roman" w:hint="eastAsia"/>
                <w:szCs w:val="21"/>
                <w:vertAlign w:val="subscript"/>
              </w:rPr>
              <w:t>1</w:t>
            </w:r>
          </w:p>
        </w:tc>
        <w:tc>
          <w:tcPr>
            <w:tcW w:w="786" w:type="pct"/>
            <w:vAlign w:val="center"/>
          </w:tcPr>
          <w:p w14:paraId="0673674B" w14:textId="77777777" w:rsidR="00775B2B" w:rsidRPr="00F11DCC" w:rsidRDefault="00000000">
            <w:pPr>
              <w:pStyle w:val="affff4"/>
              <w:spacing w:line="240" w:lineRule="atLeast"/>
              <w:rPr>
                <w:rFonts w:ascii="Times New Roman"/>
                <w:szCs w:val="21"/>
              </w:rPr>
            </w:pPr>
            <w:r w:rsidRPr="00F11DCC">
              <w:rPr>
                <w:rFonts w:ascii="Times New Roman" w:hint="eastAsia"/>
                <w:szCs w:val="21"/>
              </w:rPr>
              <w:t>废铅蓄电池</w:t>
            </w:r>
          </w:p>
        </w:tc>
        <w:tc>
          <w:tcPr>
            <w:tcW w:w="833" w:type="pct"/>
            <w:vAlign w:val="center"/>
          </w:tcPr>
          <w:p w14:paraId="144E6A90" w14:textId="77777777" w:rsidR="00775B2B" w:rsidRPr="00F11DCC" w:rsidRDefault="00000000">
            <w:pPr>
              <w:pStyle w:val="affff4"/>
              <w:spacing w:line="240" w:lineRule="atLeast"/>
              <w:rPr>
                <w:rFonts w:ascii="Times New Roman"/>
                <w:szCs w:val="21"/>
              </w:rPr>
            </w:pPr>
            <w:r w:rsidRPr="00F11DCC">
              <w:rPr>
                <w:rFonts w:ascii="Times New Roman"/>
                <w:szCs w:val="21"/>
              </w:rPr>
              <w:t>设备检修</w:t>
            </w:r>
          </w:p>
        </w:tc>
        <w:tc>
          <w:tcPr>
            <w:tcW w:w="831" w:type="pct"/>
            <w:vAlign w:val="center"/>
          </w:tcPr>
          <w:p w14:paraId="1F5AC046" w14:textId="77777777" w:rsidR="00775B2B" w:rsidRPr="00F11DCC" w:rsidRDefault="00000000">
            <w:pPr>
              <w:pStyle w:val="affff4"/>
              <w:spacing w:line="240" w:lineRule="atLeast"/>
              <w:rPr>
                <w:rFonts w:ascii="Times New Roman"/>
                <w:szCs w:val="21"/>
              </w:rPr>
            </w:pPr>
            <w:r w:rsidRPr="00F11DCC">
              <w:rPr>
                <w:rFonts w:ascii="Times New Roman" w:hint="eastAsia"/>
                <w:szCs w:val="21"/>
              </w:rPr>
              <w:t>废铅酸电池</w:t>
            </w:r>
          </w:p>
        </w:tc>
        <w:tc>
          <w:tcPr>
            <w:tcW w:w="1479" w:type="pct"/>
            <w:vMerge/>
            <w:vAlign w:val="center"/>
          </w:tcPr>
          <w:p w14:paraId="778F0C7A" w14:textId="77777777" w:rsidR="00775B2B" w:rsidRPr="00F11DCC" w:rsidRDefault="00775B2B">
            <w:pPr>
              <w:pStyle w:val="affff4"/>
              <w:spacing w:line="240" w:lineRule="atLeast"/>
              <w:jc w:val="both"/>
              <w:rPr>
                <w:rFonts w:ascii="Times New Roman"/>
                <w:szCs w:val="21"/>
              </w:rPr>
            </w:pPr>
          </w:p>
        </w:tc>
        <w:tc>
          <w:tcPr>
            <w:tcW w:w="380" w:type="pct"/>
            <w:vAlign w:val="center"/>
          </w:tcPr>
          <w:p w14:paraId="45DE965C" w14:textId="77777777" w:rsidR="00775B2B" w:rsidRPr="00F11DCC" w:rsidRDefault="00000000">
            <w:pPr>
              <w:pStyle w:val="affff4"/>
              <w:spacing w:line="240" w:lineRule="atLeast"/>
              <w:rPr>
                <w:rFonts w:ascii="Times New Roman"/>
                <w:szCs w:val="21"/>
              </w:rPr>
            </w:pPr>
            <w:r w:rsidRPr="00F11DCC">
              <w:rPr>
                <w:rFonts w:ascii="Times New Roman"/>
                <w:szCs w:val="21"/>
              </w:rPr>
              <w:t>间断</w:t>
            </w:r>
          </w:p>
        </w:tc>
      </w:tr>
      <w:tr w:rsidR="00775B2B" w:rsidRPr="00F11DCC" w14:paraId="0361F706" w14:textId="77777777">
        <w:trPr>
          <w:jc w:val="center"/>
        </w:trPr>
        <w:tc>
          <w:tcPr>
            <w:tcW w:w="0" w:type="auto"/>
            <w:vMerge/>
            <w:vAlign w:val="center"/>
          </w:tcPr>
          <w:p w14:paraId="051E3A7F" w14:textId="77777777" w:rsidR="00775B2B" w:rsidRPr="00F11DCC" w:rsidRDefault="00775B2B">
            <w:pPr>
              <w:widowControl/>
              <w:jc w:val="left"/>
              <w:rPr>
                <w:szCs w:val="21"/>
              </w:rPr>
            </w:pPr>
          </w:p>
        </w:tc>
        <w:tc>
          <w:tcPr>
            <w:tcW w:w="440" w:type="pct"/>
            <w:vAlign w:val="center"/>
          </w:tcPr>
          <w:p w14:paraId="73B6BFAC" w14:textId="77777777" w:rsidR="00775B2B" w:rsidRPr="00F11DCC" w:rsidRDefault="00000000">
            <w:pPr>
              <w:pStyle w:val="affff4"/>
              <w:spacing w:line="240" w:lineRule="atLeast"/>
              <w:rPr>
                <w:rFonts w:ascii="Times New Roman"/>
                <w:szCs w:val="21"/>
              </w:rPr>
            </w:pPr>
            <w:r w:rsidRPr="00F11DCC">
              <w:rPr>
                <w:rFonts w:ascii="Times New Roman"/>
                <w:szCs w:val="21"/>
              </w:rPr>
              <w:t>S</w:t>
            </w:r>
            <w:r w:rsidRPr="00F11DCC">
              <w:rPr>
                <w:rFonts w:ascii="Times New Roman"/>
                <w:szCs w:val="21"/>
                <w:vertAlign w:val="subscript"/>
              </w:rPr>
              <w:t>12</w:t>
            </w:r>
          </w:p>
        </w:tc>
        <w:tc>
          <w:tcPr>
            <w:tcW w:w="786" w:type="pct"/>
            <w:vAlign w:val="center"/>
          </w:tcPr>
          <w:p w14:paraId="44E429C3" w14:textId="77777777" w:rsidR="00775B2B" w:rsidRPr="00F11DCC" w:rsidRDefault="00000000">
            <w:pPr>
              <w:pStyle w:val="affff4"/>
              <w:spacing w:line="240" w:lineRule="atLeast"/>
              <w:rPr>
                <w:rFonts w:ascii="Times New Roman"/>
                <w:szCs w:val="21"/>
              </w:rPr>
            </w:pPr>
            <w:r w:rsidRPr="00F11DCC">
              <w:rPr>
                <w:rFonts w:ascii="Times New Roman"/>
                <w:szCs w:val="21"/>
              </w:rPr>
              <w:t>废除尘布袋</w:t>
            </w:r>
          </w:p>
        </w:tc>
        <w:tc>
          <w:tcPr>
            <w:tcW w:w="833" w:type="pct"/>
            <w:vAlign w:val="center"/>
          </w:tcPr>
          <w:p w14:paraId="0022F67C" w14:textId="77777777" w:rsidR="00775B2B" w:rsidRPr="00F11DCC" w:rsidRDefault="00000000">
            <w:pPr>
              <w:pStyle w:val="affff4"/>
              <w:spacing w:line="240" w:lineRule="atLeast"/>
              <w:rPr>
                <w:rFonts w:ascii="Times New Roman"/>
                <w:szCs w:val="21"/>
              </w:rPr>
            </w:pPr>
            <w:r w:rsidRPr="00F11DCC">
              <w:rPr>
                <w:rFonts w:ascii="Times New Roman"/>
                <w:szCs w:val="21"/>
              </w:rPr>
              <w:t>废气除尘系统</w:t>
            </w:r>
          </w:p>
        </w:tc>
        <w:tc>
          <w:tcPr>
            <w:tcW w:w="831" w:type="pct"/>
            <w:vAlign w:val="center"/>
          </w:tcPr>
          <w:p w14:paraId="5856A1F3" w14:textId="77777777" w:rsidR="00775B2B" w:rsidRPr="00F11DCC" w:rsidRDefault="00000000">
            <w:pPr>
              <w:pStyle w:val="affff4"/>
              <w:spacing w:line="240" w:lineRule="atLeast"/>
              <w:rPr>
                <w:rFonts w:ascii="Times New Roman"/>
                <w:szCs w:val="21"/>
              </w:rPr>
            </w:pPr>
            <w:r w:rsidRPr="00F11DCC">
              <w:rPr>
                <w:rFonts w:ascii="Times New Roman"/>
                <w:szCs w:val="21"/>
              </w:rPr>
              <w:t>基布、纤维</w:t>
            </w:r>
          </w:p>
        </w:tc>
        <w:tc>
          <w:tcPr>
            <w:tcW w:w="1479" w:type="pct"/>
            <w:vAlign w:val="center"/>
          </w:tcPr>
          <w:p w14:paraId="0E8FDC3F" w14:textId="77777777" w:rsidR="00775B2B" w:rsidRPr="00F11DCC" w:rsidRDefault="00000000">
            <w:pPr>
              <w:pStyle w:val="affff4"/>
              <w:spacing w:line="240" w:lineRule="atLeast"/>
              <w:jc w:val="both"/>
              <w:rPr>
                <w:rFonts w:ascii="Times New Roman"/>
                <w:szCs w:val="21"/>
              </w:rPr>
            </w:pPr>
            <w:r w:rsidRPr="00F11DCC">
              <w:rPr>
                <w:rFonts w:ascii="Times New Roman"/>
                <w:kern w:val="2"/>
                <w:szCs w:val="21"/>
              </w:rPr>
              <w:t>园区工业固废填埋场</w:t>
            </w:r>
          </w:p>
        </w:tc>
        <w:tc>
          <w:tcPr>
            <w:tcW w:w="380" w:type="pct"/>
            <w:vAlign w:val="center"/>
          </w:tcPr>
          <w:p w14:paraId="40010D24" w14:textId="77777777" w:rsidR="00775B2B" w:rsidRPr="00F11DCC" w:rsidRDefault="00000000">
            <w:pPr>
              <w:pStyle w:val="affff4"/>
              <w:spacing w:line="240" w:lineRule="atLeast"/>
              <w:rPr>
                <w:rFonts w:ascii="Times New Roman"/>
                <w:szCs w:val="21"/>
              </w:rPr>
            </w:pPr>
            <w:r w:rsidRPr="00F11DCC">
              <w:rPr>
                <w:rFonts w:ascii="Times New Roman"/>
                <w:szCs w:val="21"/>
              </w:rPr>
              <w:t>间断</w:t>
            </w:r>
          </w:p>
        </w:tc>
      </w:tr>
      <w:tr w:rsidR="00775B2B" w:rsidRPr="00F11DCC" w14:paraId="15BB056D" w14:textId="77777777">
        <w:trPr>
          <w:jc w:val="center"/>
        </w:trPr>
        <w:tc>
          <w:tcPr>
            <w:tcW w:w="0" w:type="auto"/>
            <w:vMerge/>
            <w:vAlign w:val="center"/>
          </w:tcPr>
          <w:p w14:paraId="604E4598" w14:textId="77777777" w:rsidR="00775B2B" w:rsidRPr="00F11DCC" w:rsidRDefault="00775B2B">
            <w:pPr>
              <w:widowControl/>
              <w:jc w:val="left"/>
              <w:rPr>
                <w:szCs w:val="21"/>
              </w:rPr>
            </w:pPr>
          </w:p>
        </w:tc>
        <w:tc>
          <w:tcPr>
            <w:tcW w:w="440" w:type="pct"/>
            <w:vAlign w:val="center"/>
          </w:tcPr>
          <w:p w14:paraId="35D0BCB3" w14:textId="77777777" w:rsidR="00775B2B" w:rsidRPr="00F11DCC" w:rsidRDefault="00000000">
            <w:pPr>
              <w:pStyle w:val="affff4"/>
              <w:spacing w:line="240" w:lineRule="atLeast"/>
              <w:rPr>
                <w:rFonts w:ascii="Times New Roman"/>
                <w:szCs w:val="21"/>
              </w:rPr>
            </w:pPr>
            <w:r w:rsidRPr="00F11DCC">
              <w:rPr>
                <w:rFonts w:ascii="Times New Roman"/>
                <w:szCs w:val="21"/>
              </w:rPr>
              <w:t>S</w:t>
            </w:r>
            <w:r w:rsidRPr="00F11DCC">
              <w:rPr>
                <w:rFonts w:ascii="Times New Roman"/>
                <w:szCs w:val="21"/>
                <w:vertAlign w:val="subscript"/>
              </w:rPr>
              <w:t>13</w:t>
            </w:r>
          </w:p>
        </w:tc>
        <w:tc>
          <w:tcPr>
            <w:tcW w:w="786" w:type="pct"/>
            <w:vAlign w:val="center"/>
          </w:tcPr>
          <w:p w14:paraId="23E3E8C2" w14:textId="77777777" w:rsidR="00775B2B" w:rsidRPr="00F11DCC" w:rsidRDefault="00000000">
            <w:pPr>
              <w:pStyle w:val="affff4"/>
              <w:spacing w:line="240" w:lineRule="atLeast"/>
              <w:rPr>
                <w:rFonts w:ascii="Times New Roman"/>
                <w:szCs w:val="21"/>
              </w:rPr>
            </w:pPr>
            <w:r w:rsidRPr="00F11DCC">
              <w:rPr>
                <w:rFonts w:ascii="Times New Roman"/>
                <w:szCs w:val="21"/>
              </w:rPr>
              <w:t>废烟尘除尘布袋</w:t>
            </w:r>
          </w:p>
        </w:tc>
        <w:tc>
          <w:tcPr>
            <w:tcW w:w="833" w:type="pct"/>
            <w:vAlign w:val="center"/>
          </w:tcPr>
          <w:p w14:paraId="79652A1F" w14:textId="77777777" w:rsidR="00775B2B" w:rsidRPr="00F11DCC" w:rsidRDefault="00000000">
            <w:pPr>
              <w:pStyle w:val="affff4"/>
              <w:spacing w:line="240" w:lineRule="atLeast"/>
              <w:rPr>
                <w:rFonts w:ascii="Times New Roman"/>
                <w:szCs w:val="21"/>
              </w:rPr>
            </w:pPr>
            <w:r w:rsidRPr="00F11DCC">
              <w:rPr>
                <w:rFonts w:ascii="Times New Roman"/>
                <w:szCs w:val="21"/>
              </w:rPr>
              <w:t>烟气除尘系统</w:t>
            </w:r>
          </w:p>
        </w:tc>
        <w:tc>
          <w:tcPr>
            <w:tcW w:w="831" w:type="pct"/>
            <w:vAlign w:val="center"/>
          </w:tcPr>
          <w:p w14:paraId="390DEAB0" w14:textId="77777777" w:rsidR="00775B2B" w:rsidRPr="00F11DCC" w:rsidRDefault="00000000">
            <w:pPr>
              <w:pStyle w:val="affff4"/>
              <w:spacing w:line="240" w:lineRule="atLeast"/>
              <w:rPr>
                <w:rFonts w:ascii="Times New Roman"/>
                <w:szCs w:val="21"/>
              </w:rPr>
            </w:pPr>
            <w:r w:rsidRPr="00F11DCC">
              <w:rPr>
                <w:rFonts w:ascii="Times New Roman"/>
                <w:szCs w:val="21"/>
              </w:rPr>
              <w:t>基布、纤维</w:t>
            </w:r>
          </w:p>
        </w:tc>
        <w:tc>
          <w:tcPr>
            <w:tcW w:w="1479" w:type="pct"/>
            <w:vAlign w:val="center"/>
          </w:tcPr>
          <w:p w14:paraId="65F12C7D" w14:textId="77777777" w:rsidR="00775B2B" w:rsidRPr="00F11DCC" w:rsidRDefault="00000000">
            <w:pPr>
              <w:pStyle w:val="affff4"/>
              <w:spacing w:line="240" w:lineRule="atLeast"/>
              <w:jc w:val="both"/>
              <w:rPr>
                <w:rFonts w:ascii="Times New Roman"/>
                <w:kern w:val="2"/>
                <w:szCs w:val="21"/>
              </w:rPr>
            </w:pPr>
            <w:r w:rsidRPr="00F11DCC">
              <w:rPr>
                <w:rFonts w:ascii="Times New Roman"/>
                <w:szCs w:val="21"/>
              </w:rPr>
              <w:t>需进行鉴别，鉴别前按危险废物进行管理。</w:t>
            </w:r>
          </w:p>
        </w:tc>
        <w:tc>
          <w:tcPr>
            <w:tcW w:w="380" w:type="pct"/>
            <w:vAlign w:val="center"/>
          </w:tcPr>
          <w:p w14:paraId="7044AD58" w14:textId="77777777" w:rsidR="00775B2B" w:rsidRPr="00F11DCC" w:rsidRDefault="00000000">
            <w:pPr>
              <w:pStyle w:val="affff4"/>
              <w:spacing w:line="240" w:lineRule="atLeast"/>
              <w:rPr>
                <w:rFonts w:ascii="Times New Roman"/>
                <w:szCs w:val="21"/>
              </w:rPr>
            </w:pPr>
            <w:r w:rsidRPr="00F11DCC">
              <w:rPr>
                <w:rFonts w:ascii="Times New Roman"/>
                <w:szCs w:val="21"/>
              </w:rPr>
              <w:t>间断</w:t>
            </w:r>
          </w:p>
        </w:tc>
      </w:tr>
      <w:tr w:rsidR="00775B2B" w:rsidRPr="00F11DCC" w14:paraId="759F7420" w14:textId="77777777">
        <w:trPr>
          <w:jc w:val="center"/>
        </w:trPr>
        <w:tc>
          <w:tcPr>
            <w:tcW w:w="0" w:type="auto"/>
            <w:vMerge/>
            <w:vAlign w:val="center"/>
          </w:tcPr>
          <w:p w14:paraId="42CBF533" w14:textId="77777777" w:rsidR="00775B2B" w:rsidRPr="00F11DCC" w:rsidRDefault="00775B2B">
            <w:pPr>
              <w:widowControl/>
              <w:jc w:val="left"/>
              <w:rPr>
                <w:szCs w:val="21"/>
              </w:rPr>
            </w:pPr>
          </w:p>
        </w:tc>
        <w:tc>
          <w:tcPr>
            <w:tcW w:w="440" w:type="pct"/>
            <w:vAlign w:val="center"/>
          </w:tcPr>
          <w:p w14:paraId="258A6DC3" w14:textId="77777777" w:rsidR="00775B2B" w:rsidRPr="00F11DCC" w:rsidRDefault="00000000">
            <w:pPr>
              <w:pStyle w:val="affff4"/>
              <w:spacing w:line="240" w:lineRule="atLeast"/>
              <w:rPr>
                <w:rFonts w:ascii="Times New Roman"/>
                <w:szCs w:val="21"/>
              </w:rPr>
            </w:pPr>
            <w:r w:rsidRPr="00F11DCC">
              <w:rPr>
                <w:rFonts w:ascii="Times New Roman"/>
                <w:szCs w:val="21"/>
              </w:rPr>
              <w:t>S</w:t>
            </w:r>
            <w:r w:rsidRPr="00F11DCC">
              <w:rPr>
                <w:rFonts w:ascii="Times New Roman"/>
                <w:szCs w:val="21"/>
                <w:vertAlign w:val="subscript"/>
              </w:rPr>
              <w:t>14</w:t>
            </w:r>
          </w:p>
        </w:tc>
        <w:tc>
          <w:tcPr>
            <w:tcW w:w="786" w:type="pct"/>
            <w:vAlign w:val="center"/>
          </w:tcPr>
          <w:p w14:paraId="4AA18936" w14:textId="77777777" w:rsidR="00775B2B" w:rsidRPr="00F11DCC" w:rsidRDefault="00000000">
            <w:pPr>
              <w:pStyle w:val="affff4"/>
              <w:spacing w:line="240" w:lineRule="atLeast"/>
              <w:rPr>
                <w:rFonts w:ascii="Times New Roman"/>
                <w:szCs w:val="21"/>
              </w:rPr>
            </w:pPr>
            <w:r w:rsidRPr="00F11DCC">
              <w:rPr>
                <w:rFonts w:ascii="Times New Roman"/>
                <w:szCs w:val="21"/>
              </w:rPr>
              <w:t>生活垃圾</w:t>
            </w:r>
          </w:p>
        </w:tc>
        <w:tc>
          <w:tcPr>
            <w:tcW w:w="833" w:type="pct"/>
            <w:vAlign w:val="center"/>
          </w:tcPr>
          <w:p w14:paraId="3219BF60" w14:textId="77777777" w:rsidR="00775B2B" w:rsidRPr="00F11DCC" w:rsidRDefault="00000000">
            <w:pPr>
              <w:pStyle w:val="affff4"/>
              <w:spacing w:line="240" w:lineRule="atLeast"/>
              <w:rPr>
                <w:rFonts w:ascii="Times New Roman"/>
                <w:szCs w:val="21"/>
              </w:rPr>
            </w:pPr>
            <w:r w:rsidRPr="00F11DCC">
              <w:rPr>
                <w:rFonts w:ascii="Times New Roman"/>
                <w:szCs w:val="21"/>
              </w:rPr>
              <w:t>各岗位</w:t>
            </w:r>
          </w:p>
        </w:tc>
        <w:tc>
          <w:tcPr>
            <w:tcW w:w="831" w:type="pct"/>
            <w:vAlign w:val="center"/>
          </w:tcPr>
          <w:p w14:paraId="20CF88CA" w14:textId="77777777" w:rsidR="00775B2B" w:rsidRPr="00F11DCC" w:rsidRDefault="00000000">
            <w:pPr>
              <w:pStyle w:val="affff4"/>
              <w:spacing w:line="240" w:lineRule="atLeast"/>
              <w:rPr>
                <w:rFonts w:ascii="Times New Roman"/>
                <w:szCs w:val="21"/>
              </w:rPr>
            </w:pPr>
            <w:r w:rsidRPr="00F11DCC">
              <w:rPr>
                <w:rFonts w:ascii="Times New Roman"/>
                <w:szCs w:val="21"/>
              </w:rPr>
              <w:t>纸张、餐厨</w:t>
            </w:r>
          </w:p>
        </w:tc>
        <w:tc>
          <w:tcPr>
            <w:tcW w:w="1479" w:type="pct"/>
            <w:vAlign w:val="center"/>
          </w:tcPr>
          <w:p w14:paraId="54BF68BA" w14:textId="77777777" w:rsidR="00775B2B" w:rsidRPr="00F11DCC" w:rsidRDefault="00000000">
            <w:pPr>
              <w:pStyle w:val="affff4"/>
              <w:spacing w:line="240" w:lineRule="atLeast"/>
              <w:jc w:val="both"/>
              <w:rPr>
                <w:rFonts w:ascii="Times New Roman"/>
                <w:szCs w:val="21"/>
              </w:rPr>
            </w:pPr>
            <w:r w:rsidRPr="00F11DCC">
              <w:rPr>
                <w:rFonts w:ascii="Times New Roman"/>
                <w:szCs w:val="21"/>
              </w:rPr>
              <w:t>集中收集后运至三塘湖镇生活垃圾填埋场处置</w:t>
            </w:r>
          </w:p>
        </w:tc>
        <w:tc>
          <w:tcPr>
            <w:tcW w:w="380" w:type="pct"/>
            <w:vAlign w:val="center"/>
          </w:tcPr>
          <w:p w14:paraId="4E217C04" w14:textId="77777777" w:rsidR="00775B2B" w:rsidRPr="00F11DCC" w:rsidRDefault="00000000">
            <w:pPr>
              <w:pStyle w:val="affff4"/>
              <w:spacing w:line="240" w:lineRule="atLeast"/>
              <w:rPr>
                <w:rFonts w:ascii="Times New Roman"/>
                <w:szCs w:val="21"/>
              </w:rPr>
            </w:pPr>
            <w:r w:rsidRPr="00F11DCC">
              <w:rPr>
                <w:rFonts w:ascii="Times New Roman"/>
                <w:szCs w:val="21"/>
              </w:rPr>
              <w:t>间断</w:t>
            </w:r>
          </w:p>
        </w:tc>
      </w:tr>
      <w:tr w:rsidR="00775B2B" w:rsidRPr="00F11DCC" w14:paraId="357B39E5" w14:textId="77777777">
        <w:trPr>
          <w:jc w:val="center"/>
        </w:trPr>
        <w:tc>
          <w:tcPr>
            <w:tcW w:w="251" w:type="pct"/>
            <w:vMerge w:val="restart"/>
            <w:vAlign w:val="center"/>
          </w:tcPr>
          <w:p w14:paraId="0136E531" w14:textId="77777777" w:rsidR="00775B2B" w:rsidRPr="00F11DCC" w:rsidRDefault="00000000">
            <w:pPr>
              <w:pStyle w:val="affff4"/>
              <w:spacing w:line="240" w:lineRule="atLeast"/>
              <w:rPr>
                <w:rFonts w:ascii="Times New Roman"/>
                <w:szCs w:val="21"/>
              </w:rPr>
            </w:pPr>
            <w:r w:rsidRPr="00F11DCC">
              <w:rPr>
                <w:rFonts w:ascii="Times New Roman"/>
                <w:szCs w:val="21"/>
              </w:rPr>
              <w:t>噪声</w:t>
            </w:r>
          </w:p>
        </w:tc>
        <w:tc>
          <w:tcPr>
            <w:tcW w:w="440" w:type="pct"/>
            <w:vAlign w:val="center"/>
          </w:tcPr>
          <w:p w14:paraId="32033C21" w14:textId="77777777" w:rsidR="00775B2B" w:rsidRPr="00F11DCC" w:rsidRDefault="00000000">
            <w:pPr>
              <w:pStyle w:val="affff4"/>
              <w:spacing w:line="240" w:lineRule="atLeast"/>
              <w:rPr>
                <w:rFonts w:ascii="Times New Roman"/>
                <w:szCs w:val="21"/>
              </w:rPr>
            </w:pPr>
            <w:r w:rsidRPr="00F11DCC">
              <w:rPr>
                <w:rFonts w:ascii="Times New Roman"/>
                <w:szCs w:val="21"/>
              </w:rPr>
              <w:t>N</w:t>
            </w:r>
            <w:r w:rsidRPr="00F11DCC">
              <w:rPr>
                <w:rFonts w:ascii="Times New Roman"/>
                <w:szCs w:val="21"/>
                <w:vertAlign w:val="subscript"/>
              </w:rPr>
              <w:t>1</w:t>
            </w:r>
          </w:p>
        </w:tc>
        <w:tc>
          <w:tcPr>
            <w:tcW w:w="786" w:type="pct"/>
            <w:vAlign w:val="center"/>
          </w:tcPr>
          <w:p w14:paraId="412681BA" w14:textId="77777777" w:rsidR="00775B2B" w:rsidRPr="00F11DCC" w:rsidRDefault="00000000">
            <w:pPr>
              <w:pStyle w:val="affff4"/>
              <w:spacing w:line="240" w:lineRule="atLeast"/>
              <w:rPr>
                <w:rFonts w:ascii="Times New Roman"/>
                <w:szCs w:val="21"/>
              </w:rPr>
            </w:pPr>
            <w:r w:rsidRPr="00F11DCC">
              <w:rPr>
                <w:rFonts w:ascii="Times New Roman"/>
                <w:szCs w:val="21"/>
              </w:rPr>
              <w:t>汽轮发电机</w:t>
            </w:r>
          </w:p>
        </w:tc>
        <w:tc>
          <w:tcPr>
            <w:tcW w:w="833" w:type="pct"/>
            <w:vAlign w:val="center"/>
          </w:tcPr>
          <w:p w14:paraId="7D4B8356" w14:textId="77777777" w:rsidR="00775B2B" w:rsidRPr="00F11DCC" w:rsidRDefault="00000000">
            <w:pPr>
              <w:pStyle w:val="affff4"/>
              <w:spacing w:line="240" w:lineRule="atLeast"/>
              <w:rPr>
                <w:rFonts w:ascii="Times New Roman"/>
                <w:szCs w:val="21"/>
              </w:rPr>
            </w:pPr>
            <w:r w:rsidRPr="00F11DCC">
              <w:rPr>
                <w:rFonts w:ascii="Times New Roman"/>
                <w:szCs w:val="21"/>
              </w:rPr>
              <w:t>主厂房</w:t>
            </w:r>
          </w:p>
        </w:tc>
        <w:tc>
          <w:tcPr>
            <w:tcW w:w="831" w:type="pct"/>
            <w:vAlign w:val="center"/>
          </w:tcPr>
          <w:p w14:paraId="54FA7CC4" w14:textId="77777777" w:rsidR="00775B2B" w:rsidRPr="00F11DCC" w:rsidRDefault="00000000">
            <w:pPr>
              <w:pStyle w:val="affff4"/>
              <w:spacing w:line="240" w:lineRule="atLeast"/>
              <w:rPr>
                <w:rFonts w:ascii="Times New Roman"/>
                <w:szCs w:val="21"/>
              </w:rPr>
            </w:pPr>
            <w:r w:rsidRPr="00F11DCC">
              <w:rPr>
                <w:rFonts w:ascii="Times New Roman"/>
                <w:szCs w:val="21"/>
              </w:rPr>
              <w:t>噪声</w:t>
            </w:r>
          </w:p>
        </w:tc>
        <w:tc>
          <w:tcPr>
            <w:tcW w:w="1479" w:type="pct"/>
            <w:vMerge w:val="restart"/>
            <w:vAlign w:val="center"/>
          </w:tcPr>
          <w:p w14:paraId="2891553A" w14:textId="77777777" w:rsidR="00775B2B" w:rsidRPr="00F11DCC" w:rsidRDefault="00000000">
            <w:pPr>
              <w:pStyle w:val="affff4"/>
              <w:spacing w:line="240" w:lineRule="atLeast"/>
              <w:jc w:val="both"/>
              <w:rPr>
                <w:rFonts w:ascii="Times New Roman"/>
                <w:szCs w:val="21"/>
              </w:rPr>
            </w:pPr>
            <w:r w:rsidRPr="00F11DCC">
              <w:rPr>
                <w:rFonts w:ascii="Times New Roman"/>
                <w:szCs w:val="21"/>
              </w:rPr>
              <w:t>高噪声设备须采取隔声降噪措施，锅炉排气口安装消声器，送风机吸风口装设导流装置；汽轮发电机、循环浆液泵采用基础减震、隔声罩及厂房隔声降噪措施</w:t>
            </w:r>
          </w:p>
        </w:tc>
        <w:tc>
          <w:tcPr>
            <w:tcW w:w="380" w:type="pct"/>
            <w:vAlign w:val="center"/>
          </w:tcPr>
          <w:p w14:paraId="6A7F6CBB" w14:textId="77777777" w:rsidR="00775B2B" w:rsidRPr="00F11DCC" w:rsidRDefault="00000000">
            <w:pPr>
              <w:pStyle w:val="affff4"/>
              <w:spacing w:line="240" w:lineRule="atLeast"/>
              <w:rPr>
                <w:rFonts w:ascii="Times New Roman"/>
                <w:szCs w:val="21"/>
              </w:rPr>
            </w:pPr>
            <w:r w:rsidRPr="00F11DCC">
              <w:rPr>
                <w:rFonts w:ascii="Times New Roman"/>
                <w:szCs w:val="21"/>
              </w:rPr>
              <w:t>连续</w:t>
            </w:r>
          </w:p>
        </w:tc>
      </w:tr>
      <w:tr w:rsidR="00775B2B" w:rsidRPr="00F11DCC" w14:paraId="60DED569" w14:textId="77777777">
        <w:trPr>
          <w:jc w:val="center"/>
        </w:trPr>
        <w:tc>
          <w:tcPr>
            <w:tcW w:w="0" w:type="auto"/>
            <w:vMerge/>
            <w:vAlign w:val="center"/>
          </w:tcPr>
          <w:p w14:paraId="5368D89D" w14:textId="77777777" w:rsidR="00775B2B" w:rsidRPr="00F11DCC" w:rsidRDefault="00775B2B">
            <w:pPr>
              <w:widowControl/>
              <w:jc w:val="left"/>
              <w:rPr>
                <w:szCs w:val="21"/>
              </w:rPr>
            </w:pPr>
            <w:bookmarkStart w:id="462" w:name="_Hlk184667564"/>
          </w:p>
        </w:tc>
        <w:tc>
          <w:tcPr>
            <w:tcW w:w="440" w:type="pct"/>
            <w:vAlign w:val="center"/>
          </w:tcPr>
          <w:p w14:paraId="784AD161" w14:textId="77777777" w:rsidR="00775B2B" w:rsidRPr="00F11DCC" w:rsidRDefault="00000000">
            <w:pPr>
              <w:pStyle w:val="affff4"/>
              <w:spacing w:line="240" w:lineRule="atLeast"/>
              <w:rPr>
                <w:rFonts w:ascii="Times New Roman"/>
                <w:szCs w:val="21"/>
              </w:rPr>
            </w:pPr>
            <w:r w:rsidRPr="00F11DCC">
              <w:rPr>
                <w:rFonts w:ascii="Times New Roman"/>
                <w:szCs w:val="21"/>
              </w:rPr>
              <w:t>N</w:t>
            </w:r>
            <w:r w:rsidRPr="00F11DCC">
              <w:rPr>
                <w:rFonts w:ascii="Times New Roman"/>
                <w:szCs w:val="21"/>
                <w:vertAlign w:val="subscript"/>
              </w:rPr>
              <w:t>2</w:t>
            </w:r>
          </w:p>
        </w:tc>
        <w:tc>
          <w:tcPr>
            <w:tcW w:w="786" w:type="pct"/>
            <w:vAlign w:val="center"/>
          </w:tcPr>
          <w:p w14:paraId="694F67FA" w14:textId="77777777" w:rsidR="00775B2B" w:rsidRPr="00F11DCC" w:rsidRDefault="00000000">
            <w:pPr>
              <w:pStyle w:val="affff4"/>
              <w:spacing w:line="240" w:lineRule="atLeast"/>
              <w:rPr>
                <w:rFonts w:ascii="Times New Roman"/>
                <w:szCs w:val="21"/>
              </w:rPr>
            </w:pPr>
            <w:r w:rsidRPr="00F11DCC">
              <w:rPr>
                <w:rFonts w:ascii="Times New Roman"/>
                <w:szCs w:val="21"/>
              </w:rPr>
              <w:t>锅炉</w:t>
            </w:r>
          </w:p>
        </w:tc>
        <w:tc>
          <w:tcPr>
            <w:tcW w:w="833" w:type="pct"/>
            <w:vAlign w:val="center"/>
          </w:tcPr>
          <w:p w14:paraId="2654D7D6" w14:textId="77777777" w:rsidR="00775B2B" w:rsidRPr="00F11DCC" w:rsidRDefault="00000000">
            <w:pPr>
              <w:pStyle w:val="affff4"/>
              <w:spacing w:line="240" w:lineRule="atLeast"/>
              <w:rPr>
                <w:rFonts w:ascii="Times New Roman"/>
                <w:szCs w:val="21"/>
              </w:rPr>
            </w:pPr>
            <w:r w:rsidRPr="00F11DCC">
              <w:rPr>
                <w:rFonts w:ascii="Times New Roman"/>
                <w:szCs w:val="21"/>
              </w:rPr>
              <w:t>主厂房</w:t>
            </w:r>
          </w:p>
        </w:tc>
        <w:tc>
          <w:tcPr>
            <w:tcW w:w="831" w:type="pct"/>
            <w:vAlign w:val="center"/>
          </w:tcPr>
          <w:p w14:paraId="1FE8E371" w14:textId="77777777" w:rsidR="00775B2B" w:rsidRPr="00F11DCC" w:rsidRDefault="00000000">
            <w:pPr>
              <w:pStyle w:val="affff4"/>
              <w:spacing w:line="240" w:lineRule="atLeast"/>
              <w:rPr>
                <w:rFonts w:ascii="Times New Roman"/>
                <w:szCs w:val="21"/>
              </w:rPr>
            </w:pPr>
            <w:r w:rsidRPr="00F11DCC">
              <w:rPr>
                <w:rFonts w:ascii="Times New Roman"/>
                <w:szCs w:val="21"/>
              </w:rPr>
              <w:t>噪声</w:t>
            </w:r>
          </w:p>
        </w:tc>
        <w:tc>
          <w:tcPr>
            <w:tcW w:w="1479" w:type="pct"/>
            <w:vMerge/>
            <w:vAlign w:val="center"/>
          </w:tcPr>
          <w:p w14:paraId="446A3074" w14:textId="77777777" w:rsidR="00775B2B" w:rsidRPr="00F11DCC" w:rsidRDefault="00775B2B">
            <w:pPr>
              <w:widowControl/>
              <w:jc w:val="left"/>
              <w:rPr>
                <w:szCs w:val="21"/>
              </w:rPr>
            </w:pPr>
          </w:p>
        </w:tc>
        <w:tc>
          <w:tcPr>
            <w:tcW w:w="380" w:type="pct"/>
            <w:vAlign w:val="center"/>
          </w:tcPr>
          <w:p w14:paraId="38D1BA24" w14:textId="77777777" w:rsidR="00775B2B" w:rsidRPr="00F11DCC" w:rsidRDefault="00000000">
            <w:pPr>
              <w:pStyle w:val="affff4"/>
              <w:spacing w:line="240" w:lineRule="atLeast"/>
              <w:rPr>
                <w:rFonts w:ascii="Times New Roman"/>
                <w:szCs w:val="21"/>
              </w:rPr>
            </w:pPr>
            <w:r w:rsidRPr="00F11DCC">
              <w:rPr>
                <w:rFonts w:ascii="Times New Roman"/>
                <w:szCs w:val="21"/>
              </w:rPr>
              <w:t>连续</w:t>
            </w:r>
          </w:p>
        </w:tc>
      </w:tr>
      <w:tr w:rsidR="00775B2B" w:rsidRPr="00F11DCC" w14:paraId="26EB4C17" w14:textId="77777777">
        <w:trPr>
          <w:jc w:val="center"/>
        </w:trPr>
        <w:tc>
          <w:tcPr>
            <w:tcW w:w="0" w:type="auto"/>
            <w:vMerge/>
            <w:vAlign w:val="center"/>
          </w:tcPr>
          <w:p w14:paraId="5FAE1148" w14:textId="77777777" w:rsidR="00775B2B" w:rsidRPr="00F11DCC" w:rsidRDefault="00775B2B">
            <w:pPr>
              <w:widowControl/>
              <w:jc w:val="left"/>
              <w:rPr>
                <w:szCs w:val="21"/>
              </w:rPr>
            </w:pPr>
          </w:p>
        </w:tc>
        <w:tc>
          <w:tcPr>
            <w:tcW w:w="440" w:type="pct"/>
            <w:vAlign w:val="center"/>
          </w:tcPr>
          <w:p w14:paraId="33D9E5D4" w14:textId="77777777" w:rsidR="00775B2B" w:rsidRPr="00F11DCC" w:rsidRDefault="00000000">
            <w:pPr>
              <w:pStyle w:val="affff4"/>
              <w:spacing w:line="240" w:lineRule="atLeast"/>
              <w:rPr>
                <w:rFonts w:ascii="Times New Roman"/>
                <w:szCs w:val="21"/>
              </w:rPr>
            </w:pPr>
            <w:r w:rsidRPr="00F11DCC">
              <w:rPr>
                <w:rFonts w:ascii="Times New Roman"/>
                <w:szCs w:val="21"/>
              </w:rPr>
              <w:t>N</w:t>
            </w:r>
            <w:r w:rsidRPr="00F11DCC">
              <w:rPr>
                <w:rFonts w:ascii="Times New Roman"/>
                <w:szCs w:val="21"/>
                <w:vertAlign w:val="subscript"/>
              </w:rPr>
              <w:t>3</w:t>
            </w:r>
          </w:p>
        </w:tc>
        <w:tc>
          <w:tcPr>
            <w:tcW w:w="786" w:type="pct"/>
            <w:vAlign w:val="center"/>
          </w:tcPr>
          <w:p w14:paraId="4952B45B" w14:textId="77777777" w:rsidR="00775B2B" w:rsidRPr="00F11DCC" w:rsidRDefault="00000000">
            <w:pPr>
              <w:pStyle w:val="affff4"/>
              <w:spacing w:line="240" w:lineRule="atLeast"/>
              <w:rPr>
                <w:rFonts w:ascii="Times New Roman"/>
                <w:szCs w:val="21"/>
              </w:rPr>
            </w:pPr>
            <w:r w:rsidRPr="00F11DCC">
              <w:rPr>
                <w:rFonts w:ascii="Times New Roman"/>
                <w:szCs w:val="21"/>
              </w:rPr>
              <w:t>给煤机</w:t>
            </w:r>
          </w:p>
        </w:tc>
        <w:tc>
          <w:tcPr>
            <w:tcW w:w="833" w:type="pct"/>
            <w:vAlign w:val="center"/>
          </w:tcPr>
          <w:p w14:paraId="04DDE5B2" w14:textId="77777777" w:rsidR="00775B2B" w:rsidRPr="00F11DCC" w:rsidRDefault="00000000">
            <w:pPr>
              <w:pStyle w:val="affff4"/>
              <w:spacing w:line="240" w:lineRule="atLeast"/>
              <w:rPr>
                <w:rFonts w:ascii="Times New Roman"/>
                <w:szCs w:val="21"/>
              </w:rPr>
            </w:pPr>
            <w:r w:rsidRPr="00F11DCC">
              <w:rPr>
                <w:rFonts w:ascii="Times New Roman"/>
                <w:szCs w:val="21"/>
              </w:rPr>
              <w:t>输煤栈桥</w:t>
            </w:r>
          </w:p>
        </w:tc>
        <w:tc>
          <w:tcPr>
            <w:tcW w:w="831" w:type="pct"/>
            <w:vAlign w:val="center"/>
          </w:tcPr>
          <w:p w14:paraId="4FC1A0F3" w14:textId="77777777" w:rsidR="00775B2B" w:rsidRPr="00F11DCC" w:rsidRDefault="00000000">
            <w:pPr>
              <w:pStyle w:val="affff4"/>
              <w:spacing w:line="240" w:lineRule="atLeast"/>
              <w:rPr>
                <w:rFonts w:ascii="Times New Roman"/>
                <w:szCs w:val="21"/>
              </w:rPr>
            </w:pPr>
            <w:r w:rsidRPr="00F11DCC">
              <w:rPr>
                <w:rFonts w:ascii="Times New Roman"/>
                <w:szCs w:val="21"/>
              </w:rPr>
              <w:t>噪声</w:t>
            </w:r>
          </w:p>
        </w:tc>
        <w:tc>
          <w:tcPr>
            <w:tcW w:w="1479" w:type="pct"/>
            <w:vMerge/>
            <w:vAlign w:val="center"/>
          </w:tcPr>
          <w:p w14:paraId="52486876" w14:textId="77777777" w:rsidR="00775B2B" w:rsidRPr="00F11DCC" w:rsidRDefault="00775B2B">
            <w:pPr>
              <w:widowControl/>
              <w:jc w:val="left"/>
              <w:rPr>
                <w:szCs w:val="21"/>
              </w:rPr>
            </w:pPr>
          </w:p>
        </w:tc>
        <w:tc>
          <w:tcPr>
            <w:tcW w:w="380" w:type="pct"/>
            <w:vAlign w:val="center"/>
          </w:tcPr>
          <w:p w14:paraId="3EDC5D12" w14:textId="77777777" w:rsidR="00775B2B" w:rsidRPr="00F11DCC" w:rsidRDefault="00000000">
            <w:pPr>
              <w:pStyle w:val="affff4"/>
              <w:spacing w:line="240" w:lineRule="atLeast"/>
              <w:rPr>
                <w:rFonts w:ascii="Times New Roman"/>
                <w:szCs w:val="21"/>
              </w:rPr>
            </w:pPr>
            <w:r w:rsidRPr="00F11DCC">
              <w:rPr>
                <w:rFonts w:ascii="Times New Roman"/>
                <w:szCs w:val="21"/>
              </w:rPr>
              <w:t>连续</w:t>
            </w:r>
          </w:p>
        </w:tc>
      </w:tr>
      <w:tr w:rsidR="00775B2B" w:rsidRPr="00F11DCC" w14:paraId="18CEFF80" w14:textId="77777777">
        <w:trPr>
          <w:jc w:val="center"/>
        </w:trPr>
        <w:tc>
          <w:tcPr>
            <w:tcW w:w="0" w:type="auto"/>
            <w:vMerge/>
            <w:vAlign w:val="center"/>
          </w:tcPr>
          <w:p w14:paraId="2BD2CBF3" w14:textId="77777777" w:rsidR="00775B2B" w:rsidRPr="00F11DCC" w:rsidRDefault="00775B2B">
            <w:pPr>
              <w:widowControl/>
              <w:jc w:val="left"/>
              <w:rPr>
                <w:szCs w:val="21"/>
              </w:rPr>
            </w:pPr>
          </w:p>
        </w:tc>
        <w:tc>
          <w:tcPr>
            <w:tcW w:w="440" w:type="pct"/>
            <w:vAlign w:val="center"/>
          </w:tcPr>
          <w:p w14:paraId="50E6E897" w14:textId="77777777" w:rsidR="00775B2B" w:rsidRPr="00F11DCC" w:rsidRDefault="00000000">
            <w:pPr>
              <w:pStyle w:val="affff4"/>
              <w:spacing w:line="240" w:lineRule="atLeast"/>
              <w:rPr>
                <w:rFonts w:ascii="Times New Roman"/>
                <w:szCs w:val="21"/>
              </w:rPr>
            </w:pPr>
            <w:r w:rsidRPr="00F11DCC">
              <w:rPr>
                <w:rFonts w:ascii="Times New Roman"/>
                <w:szCs w:val="21"/>
              </w:rPr>
              <w:t>N</w:t>
            </w:r>
            <w:r w:rsidRPr="00F11DCC">
              <w:rPr>
                <w:rFonts w:ascii="Times New Roman"/>
                <w:szCs w:val="21"/>
                <w:vertAlign w:val="subscript"/>
              </w:rPr>
              <w:t>4</w:t>
            </w:r>
          </w:p>
        </w:tc>
        <w:tc>
          <w:tcPr>
            <w:tcW w:w="786" w:type="pct"/>
            <w:vAlign w:val="center"/>
          </w:tcPr>
          <w:p w14:paraId="4575D55A" w14:textId="77777777" w:rsidR="00775B2B" w:rsidRPr="00F11DCC" w:rsidRDefault="00000000">
            <w:pPr>
              <w:pStyle w:val="affff4"/>
              <w:spacing w:line="240" w:lineRule="atLeast"/>
              <w:rPr>
                <w:rFonts w:ascii="Times New Roman"/>
                <w:szCs w:val="21"/>
              </w:rPr>
            </w:pPr>
            <w:r w:rsidRPr="00F11DCC">
              <w:rPr>
                <w:rFonts w:ascii="Times New Roman"/>
                <w:szCs w:val="21"/>
              </w:rPr>
              <w:t>碎煤机</w:t>
            </w:r>
          </w:p>
        </w:tc>
        <w:tc>
          <w:tcPr>
            <w:tcW w:w="833" w:type="pct"/>
            <w:vAlign w:val="center"/>
          </w:tcPr>
          <w:p w14:paraId="5486B822" w14:textId="77777777" w:rsidR="00775B2B" w:rsidRPr="00F11DCC" w:rsidRDefault="00000000">
            <w:pPr>
              <w:pStyle w:val="affff4"/>
              <w:spacing w:line="240" w:lineRule="atLeast"/>
              <w:rPr>
                <w:rFonts w:ascii="Times New Roman"/>
                <w:szCs w:val="21"/>
              </w:rPr>
            </w:pPr>
            <w:r w:rsidRPr="00F11DCC">
              <w:rPr>
                <w:rFonts w:ascii="Times New Roman"/>
                <w:szCs w:val="21"/>
              </w:rPr>
              <w:t>输煤栈桥</w:t>
            </w:r>
          </w:p>
        </w:tc>
        <w:tc>
          <w:tcPr>
            <w:tcW w:w="831" w:type="pct"/>
            <w:vAlign w:val="center"/>
          </w:tcPr>
          <w:p w14:paraId="4F52D368" w14:textId="77777777" w:rsidR="00775B2B" w:rsidRPr="00F11DCC" w:rsidRDefault="00000000">
            <w:pPr>
              <w:pStyle w:val="affff4"/>
              <w:spacing w:line="240" w:lineRule="atLeast"/>
              <w:rPr>
                <w:rFonts w:ascii="Times New Roman"/>
                <w:szCs w:val="21"/>
              </w:rPr>
            </w:pPr>
            <w:r w:rsidRPr="00F11DCC">
              <w:rPr>
                <w:rFonts w:ascii="Times New Roman"/>
                <w:szCs w:val="21"/>
              </w:rPr>
              <w:t>噪声</w:t>
            </w:r>
          </w:p>
        </w:tc>
        <w:tc>
          <w:tcPr>
            <w:tcW w:w="1479" w:type="pct"/>
            <w:vMerge/>
            <w:vAlign w:val="center"/>
          </w:tcPr>
          <w:p w14:paraId="37851B91" w14:textId="77777777" w:rsidR="00775B2B" w:rsidRPr="00F11DCC" w:rsidRDefault="00775B2B">
            <w:pPr>
              <w:widowControl/>
              <w:jc w:val="left"/>
              <w:rPr>
                <w:szCs w:val="21"/>
              </w:rPr>
            </w:pPr>
          </w:p>
        </w:tc>
        <w:tc>
          <w:tcPr>
            <w:tcW w:w="380" w:type="pct"/>
            <w:vAlign w:val="center"/>
          </w:tcPr>
          <w:p w14:paraId="087F5AE7" w14:textId="77777777" w:rsidR="00775B2B" w:rsidRPr="00F11DCC" w:rsidRDefault="00000000">
            <w:pPr>
              <w:pStyle w:val="affff4"/>
              <w:spacing w:line="240" w:lineRule="atLeast"/>
              <w:rPr>
                <w:rFonts w:ascii="Times New Roman"/>
                <w:szCs w:val="21"/>
              </w:rPr>
            </w:pPr>
            <w:r w:rsidRPr="00F11DCC">
              <w:rPr>
                <w:rFonts w:ascii="Times New Roman"/>
                <w:szCs w:val="21"/>
              </w:rPr>
              <w:t>连续</w:t>
            </w:r>
          </w:p>
        </w:tc>
      </w:tr>
      <w:tr w:rsidR="00775B2B" w:rsidRPr="00F11DCC" w14:paraId="29577175" w14:textId="77777777">
        <w:trPr>
          <w:jc w:val="center"/>
        </w:trPr>
        <w:tc>
          <w:tcPr>
            <w:tcW w:w="0" w:type="auto"/>
            <w:vMerge/>
            <w:vAlign w:val="center"/>
          </w:tcPr>
          <w:p w14:paraId="582C9216" w14:textId="77777777" w:rsidR="00775B2B" w:rsidRPr="00F11DCC" w:rsidRDefault="00775B2B">
            <w:pPr>
              <w:widowControl/>
              <w:jc w:val="left"/>
              <w:rPr>
                <w:szCs w:val="21"/>
              </w:rPr>
            </w:pPr>
          </w:p>
        </w:tc>
        <w:tc>
          <w:tcPr>
            <w:tcW w:w="440" w:type="pct"/>
            <w:vAlign w:val="center"/>
          </w:tcPr>
          <w:p w14:paraId="40ED45DC" w14:textId="77777777" w:rsidR="00775B2B" w:rsidRPr="00F11DCC" w:rsidRDefault="00000000">
            <w:pPr>
              <w:pStyle w:val="affff4"/>
              <w:spacing w:line="240" w:lineRule="atLeast"/>
              <w:rPr>
                <w:rFonts w:ascii="Times New Roman"/>
                <w:szCs w:val="21"/>
              </w:rPr>
            </w:pPr>
            <w:r w:rsidRPr="00F11DCC">
              <w:rPr>
                <w:rFonts w:ascii="Times New Roman"/>
                <w:szCs w:val="21"/>
              </w:rPr>
              <w:t>N</w:t>
            </w:r>
            <w:r w:rsidRPr="00F11DCC">
              <w:rPr>
                <w:rFonts w:ascii="Times New Roman"/>
                <w:szCs w:val="21"/>
                <w:vertAlign w:val="subscript"/>
              </w:rPr>
              <w:t>5</w:t>
            </w:r>
          </w:p>
        </w:tc>
        <w:tc>
          <w:tcPr>
            <w:tcW w:w="786" w:type="pct"/>
            <w:vAlign w:val="center"/>
          </w:tcPr>
          <w:p w14:paraId="699DEA07" w14:textId="77777777" w:rsidR="00775B2B" w:rsidRPr="00F11DCC" w:rsidRDefault="00000000">
            <w:pPr>
              <w:pStyle w:val="affff4"/>
              <w:spacing w:line="240" w:lineRule="atLeast"/>
              <w:rPr>
                <w:rFonts w:ascii="Times New Roman"/>
                <w:szCs w:val="21"/>
              </w:rPr>
            </w:pPr>
            <w:r w:rsidRPr="00F11DCC">
              <w:rPr>
                <w:rFonts w:ascii="Times New Roman"/>
                <w:szCs w:val="21"/>
              </w:rPr>
              <w:t>磨煤机</w:t>
            </w:r>
          </w:p>
        </w:tc>
        <w:tc>
          <w:tcPr>
            <w:tcW w:w="833" w:type="pct"/>
            <w:vAlign w:val="center"/>
          </w:tcPr>
          <w:p w14:paraId="6A27F7F7" w14:textId="77777777" w:rsidR="00775B2B" w:rsidRPr="00F11DCC" w:rsidRDefault="00000000">
            <w:pPr>
              <w:pStyle w:val="affff4"/>
              <w:spacing w:line="240" w:lineRule="atLeast"/>
              <w:rPr>
                <w:rFonts w:ascii="Times New Roman"/>
                <w:szCs w:val="21"/>
              </w:rPr>
            </w:pPr>
            <w:r w:rsidRPr="00F11DCC">
              <w:rPr>
                <w:rFonts w:ascii="Times New Roman"/>
                <w:szCs w:val="21"/>
              </w:rPr>
              <w:t>输煤栈桥</w:t>
            </w:r>
          </w:p>
        </w:tc>
        <w:tc>
          <w:tcPr>
            <w:tcW w:w="831" w:type="pct"/>
            <w:vAlign w:val="center"/>
          </w:tcPr>
          <w:p w14:paraId="1A60AE60" w14:textId="77777777" w:rsidR="00775B2B" w:rsidRPr="00F11DCC" w:rsidRDefault="00000000">
            <w:pPr>
              <w:pStyle w:val="affff4"/>
              <w:spacing w:line="240" w:lineRule="atLeast"/>
              <w:rPr>
                <w:rFonts w:ascii="Times New Roman"/>
                <w:szCs w:val="21"/>
              </w:rPr>
            </w:pPr>
            <w:r w:rsidRPr="00F11DCC">
              <w:rPr>
                <w:rFonts w:ascii="Times New Roman"/>
                <w:szCs w:val="21"/>
              </w:rPr>
              <w:t>噪声</w:t>
            </w:r>
          </w:p>
        </w:tc>
        <w:tc>
          <w:tcPr>
            <w:tcW w:w="1479" w:type="pct"/>
            <w:vMerge/>
            <w:vAlign w:val="center"/>
          </w:tcPr>
          <w:p w14:paraId="0A0E6515" w14:textId="77777777" w:rsidR="00775B2B" w:rsidRPr="00F11DCC" w:rsidRDefault="00775B2B">
            <w:pPr>
              <w:widowControl/>
              <w:jc w:val="left"/>
              <w:rPr>
                <w:szCs w:val="21"/>
              </w:rPr>
            </w:pPr>
          </w:p>
        </w:tc>
        <w:tc>
          <w:tcPr>
            <w:tcW w:w="380" w:type="pct"/>
            <w:vAlign w:val="center"/>
          </w:tcPr>
          <w:p w14:paraId="65487FB0" w14:textId="77777777" w:rsidR="00775B2B" w:rsidRPr="00F11DCC" w:rsidRDefault="00000000">
            <w:pPr>
              <w:pStyle w:val="affff4"/>
              <w:spacing w:line="240" w:lineRule="atLeast"/>
              <w:rPr>
                <w:rFonts w:ascii="Times New Roman"/>
                <w:szCs w:val="21"/>
              </w:rPr>
            </w:pPr>
            <w:r w:rsidRPr="00F11DCC">
              <w:rPr>
                <w:rFonts w:ascii="Times New Roman"/>
                <w:szCs w:val="21"/>
              </w:rPr>
              <w:t>连续</w:t>
            </w:r>
          </w:p>
        </w:tc>
      </w:tr>
      <w:tr w:rsidR="00775B2B" w:rsidRPr="00F11DCC" w14:paraId="429DA5A6" w14:textId="77777777">
        <w:trPr>
          <w:jc w:val="center"/>
        </w:trPr>
        <w:tc>
          <w:tcPr>
            <w:tcW w:w="0" w:type="auto"/>
            <w:vMerge/>
            <w:vAlign w:val="center"/>
          </w:tcPr>
          <w:p w14:paraId="1AA86C46" w14:textId="77777777" w:rsidR="00775B2B" w:rsidRPr="00F11DCC" w:rsidRDefault="00775B2B">
            <w:pPr>
              <w:widowControl/>
              <w:jc w:val="left"/>
              <w:rPr>
                <w:szCs w:val="21"/>
              </w:rPr>
            </w:pPr>
          </w:p>
        </w:tc>
        <w:tc>
          <w:tcPr>
            <w:tcW w:w="440" w:type="pct"/>
            <w:vAlign w:val="center"/>
          </w:tcPr>
          <w:p w14:paraId="4A4E79F1" w14:textId="77777777" w:rsidR="00775B2B" w:rsidRPr="00F11DCC" w:rsidRDefault="00000000">
            <w:pPr>
              <w:pStyle w:val="affff4"/>
              <w:spacing w:line="240" w:lineRule="atLeast"/>
              <w:rPr>
                <w:rFonts w:ascii="Times New Roman"/>
                <w:szCs w:val="21"/>
              </w:rPr>
            </w:pPr>
            <w:r w:rsidRPr="00F11DCC">
              <w:rPr>
                <w:rFonts w:ascii="Times New Roman"/>
                <w:szCs w:val="21"/>
              </w:rPr>
              <w:t>N</w:t>
            </w:r>
            <w:r w:rsidRPr="00F11DCC">
              <w:rPr>
                <w:rFonts w:ascii="Times New Roman"/>
                <w:szCs w:val="21"/>
                <w:vertAlign w:val="subscript"/>
              </w:rPr>
              <w:t>6</w:t>
            </w:r>
          </w:p>
        </w:tc>
        <w:tc>
          <w:tcPr>
            <w:tcW w:w="786" w:type="pct"/>
            <w:vAlign w:val="center"/>
          </w:tcPr>
          <w:p w14:paraId="3FA8FB73" w14:textId="77777777" w:rsidR="00775B2B" w:rsidRPr="00F11DCC" w:rsidRDefault="00000000">
            <w:pPr>
              <w:pStyle w:val="affff4"/>
              <w:spacing w:line="240" w:lineRule="atLeast"/>
              <w:rPr>
                <w:rFonts w:ascii="Times New Roman"/>
                <w:szCs w:val="21"/>
              </w:rPr>
            </w:pPr>
            <w:r w:rsidRPr="00F11DCC">
              <w:rPr>
                <w:rFonts w:ascii="Times New Roman"/>
                <w:szCs w:val="21"/>
              </w:rPr>
              <w:t>引风机</w:t>
            </w:r>
          </w:p>
        </w:tc>
        <w:tc>
          <w:tcPr>
            <w:tcW w:w="833" w:type="pct"/>
            <w:vAlign w:val="center"/>
          </w:tcPr>
          <w:p w14:paraId="50C35001" w14:textId="77777777" w:rsidR="00775B2B" w:rsidRPr="00F11DCC" w:rsidRDefault="00000000">
            <w:pPr>
              <w:pStyle w:val="affff4"/>
              <w:spacing w:line="240" w:lineRule="atLeast"/>
              <w:rPr>
                <w:rFonts w:ascii="Times New Roman"/>
                <w:szCs w:val="21"/>
              </w:rPr>
            </w:pPr>
            <w:r w:rsidRPr="00F11DCC">
              <w:rPr>
                <w:rFonts w:ascii="Times New Roman"/>
                <w:szCs w:val="21"/>
              </w:rPr>
              <w:t>主厂房</w:t>
            </w:r>
          </w:p>
        </w:tc>
        <w:tc>
          <w:tcPr>
            <w:tcW w:w="831" w:type="pct"/>
            <w:vAlign w:val="center"/>
          </w:tcPr>
          <w:p w14:paraId="6FE11F69" w14:textId="77777777" w:rsidR="00775B2B" w:rsidRPr="00F11DCC" w:rsidRDefault="00000000">
            <w:pPr>
              <w:pStyle w:val="affff4"/>
              <w:spacing w:line="240" w:lineRule="atLeast"/>
              <w:rPr>
                <w:rFonts w:ascii="Times New Roman"/>
                <w:szCs w:val="21"/>
              </w:rPr>
            </w:pPr>
            <w:r w:rsidRPr="00F11DCC">
              <w:rPr>
                <w:rFonts w:ascii="Times New Roman"/>
                <w:szCs w:val="21"/>
              </w:rPr>
              <w:t>噪声</w:t>
            </w:r>
          </w:p>
        </w:tc>
        <w:tc>
          <w:tcPr>
            <w:tcW w:w="1479" w:type="pct"/>
            <w:vMerge/>
            <w:vAlign w:val="center"/>
          </w:tcPr>
          <w:p w14:paraId="2A7EF250" w14:textId="77777777" w:rsidR="00775B2B" w:rsidRPr="00F11DCC" w:rsidRDefault="00775B2B">
            <w:pPr>
              <w:widowControl/>
              <w:jc w:val="left"/>
              <w:rPr>
                <w:szCs w:val="21"/>
              </w:rPr>
            </w:pPr>
          </w:p>
        </w:tc>
        <w:tc>
          <w:tcPr>
            <w:tcW w:w="380" w:type="pct"/>
            <w:vAlign w:val="center"/>
          </w:tcPr>
          <w:p w14:paraId="6322A194" w14:textId="77777777" w:rsidR="00775B2B" w:rsidRPr="00F11DCC" w:rsidRDefault="00000000">
            <w:pPr>
              <w:pStyle w:val="affff4"/>
              <w:spacing w:line="240" w:lineRule="atLeast"/>
              <w:rPr>
                <w:rFonts w:ascii="Times New Roman"/>
                <w:szCs w:val="21"/>
              </w:rPr>
            </w:pPr>
            <w:r w:rsidRPr="00F11DCC">
              <w:rPr>
                <w:rFonts w:ascii="Times New Roman"/>
                <w:szCs w:val="21"/>
              </w:rPr>
              <w:t>连续</w:t>
            </w:r>
          </w:p>
        </w:tc>
      </w:tr>
      <w:tr w:rsidR="00775B2B" w:rsidRPr="00F11DCC" w14:paraId="11EE8E7E" w14:textId="77777777">
        <w:trPr>
          <w:jc w:val="center"/>
        </w:trPr>
        <w:tc>
          <w:tcPr>
            <w:tcW w:w="0" w:type="auto"/>
            <w:vMerge/>
            <w:vAlign w:val="center"/>
          </w:tcPr>
          <w:p w14:paraId="34E8A6F3" w14:textId="77777777" w:rsidR="00775B2B" w:rsidRPr="00F11DCC" w:rsidRDefault="00775B2B">
            <w:pPr>
              <w:widowControl/>
              <w:jc w:val="left"/>
              <w:rPr>
                <w:szCs w:val="21"/>
              </w:rPr>
            </w:pPr>
          </w:p>
        </w:tc>
        <w:tc>
          <w:tcPr>
            <w:tcW w:w="440" w:type="pct"/>
            <w:vAlign w:val="center"/>
          </w:tcPr>
          <w:p w14:paraId="5C59835B" w14:textId="77777777" w:rsidR="00775B2B" w:rsidRPr="00F11DCC" w:rsidRDefault="00000000">
            <w:pPr>
              <w:pStyle w:val="affff4"/>
              <w:spacing w:line="240" w:lineRule="atLeast"/>
              <w:rPr>
                <w:rFonts w:ascii="Times New Roman"/>
                <w:szCs w:val="21"/>
              </w:rPr>
            </w:pPr>
            <w:r w:rsidRPr="00F11DCC">
              <w:rPr>
                <w:rFonts w:ascii="Times New Roman"/>
                <w:szCs w:val="21"/>
              </w:rPr>
              <w:t>N</w:t>
            </w:r>
            <w:r w:rsidRPr="00F11DCC">
              <w:rPr>
                <w:rFonts w:ascii="Times New Roman"/>
                <w:szCs w:val="21"/>
                <w:vertAlign w:val="subscript"/>
              </w:rPr>
              <w:t>7</w:t>
            </w:r>
          </w:p>
        </w:tc>
        <w:tc>
          <w:tcPr>
            <w:tcW w:w="786" w:type="pct"/>
            <w:vAlign w:val="center"/>
          </w:tcPr>
          <w:p w14:paraId="7111140B" w14:textId="77777777" w:rsidR="00775B2B" w:rsidRPr="00F11DCC" w:rsidRDefault="00000000">
            <w:pPr>
              <w:pStyle w:val="affff4"/>
              <w:spacing w:line="240" w:lineRule="atLeast"/>
              <w:rPr>
                <w:rFonts w:ascii="Times New Roman"/>
                <w:szCs w:val="21"/>
              </w:rPr>
            </w:pPr>
            <w:r w:rsidRPr="00F11DCC">
              <w:rPr>
                <w:rFonts w:ascii="Times New Roman"/>
                <w:szCs w:val="21"/>
              </w:rPr>
              <w:t>循环水泵</w:t>
            </w:r>
          </w:p>
        </w:tc>
        <w:tc>
          <w:tcPr>
            <w:tcW w:w="833" w:type="pct"/>
            <w:vAlign w:val="center"/>
          </w:tcPr>
          <w:p w14:paraId="373AEFF8" w14:textId="77777777" w:rsidR="00775B2B" w:rsidRPr="00F11DCC" w:rsidRDefault="00000000">
            <w:pPr>
              <w:pStyle w:val="affff4"/>
              <w:spacing w:line="240" w:lineRule="atLeast"/>
              <w:rPr>
                <w:rFonts w:ascii="Times New Roman"/>
                <w:szCs w:val="21"/>
              </w:rPr>
            </w:pPr>
            <w:r w:rsidRPr="00F11DCC">
              <w:rPr>
                <w:rFonts w:ascii="Times New Roman"/>
                <w:szCs w:val="21"/>
              </w:rPr>
              <w:t>水泵房</w:t>
            </w:r>
          </w:p>
        </w:tc>
        <w:tc>
          <w:tcPr>
            <w:tcW w:w="831" w:type="pct"/>
            <w:vAlign w:val="center"/>
          </w:tcPr>
          <w:p w14:paraId="6B14CE3D" w14:textId="77777777" w:rsidR="00775B2B" w:rsidRPr="00F11DCC" w:rsidRDefault="00000000">
            <w:pPr>
              <w:pStyle w:val="affff4"/>
              <w:spacing w:line="240" w:lineRule="atLeast"/>
              <w:rPr>
                <w:rFonts w:ascii="Times New Roman"/>
                <w:szCs w:val="21"/>
              </w:rPr>
            </w:pPr>
            <w:r w:rsidRPr="00F11DCC">
              <w:rPr>
                <w:rFonts w:ascii="Times New Roman"/>
                <w:szCs w:val="21"/>
              </w:rPr>
              <w:t>噪声</w:t>
            </w:r>
          </w:p>
        </w:tc>
        <w:tc>
          <w:tcPr>
            <w:tcW w:w="1479" w:type="pct"/>
            <w:vMerge/>
            <w:vAlign w:val="center"/>
          </w:tcPr>
          <w:p w14:paraId="1838EF80" w14:textId="77777777" w:rsidR="00775B2B" w:rsidRPr="00F11DCC" w:rsidRDefault="00775B2B">
            <w:pPr>
              <w:widowControl/>
              <w:jc w:val="left"/>
              <w:rPr>
                <w:szCs w:val="21"/>
              </w:rPr>
            </w:pPr>
          </w:p>
        </w:tc>
        <w:tc>
          <w:tcPr>
            <w:tcW w:w="380" w:type="pct"/>
            <w:vAlign w:val="center"/>
          </w:tcPr>
          <w:p w14:paraId="5B48C65C" w14:textId="77777777" w:rsidR="00775B2B" w:rsidRPr="00F11DCC" w:rsidRDefault="00000000">
            <w:pPr>
              <w:pStyle w:val="affff4"/>
              <w:spacing w:line="240" w:lineRule="atLeast"/>
              <w:rPr>
                <w:rFonts w:ascii="Times New Roman"/>
                <w:szCs w:val="21"/>
              </w:rPr>
            </w:pPr>
            <w:r w:rsidRPr="00F11DCC">
              <w:rPr>
                <w:rFonts w:ascii="Times New Roman"/>
                <w:szCs w:val="21"/>
              </w:rPr>
              <w:t>连续</w:t>
            </w:r>
          </w:p>
        </w:tc>
      </w:tr>
      <w:tr w:rsidR="00775B2B" w:rsidRPr="00F11DCC" w14:paraId="1E20D131" w14:textId="77777777">
        <w:trPr>
          <w:jc w:val="center"/>
        </w:trPr>
        <w:tc>
          <w:tcPr>
            <w:tcW w:w="0" w:type="auto"/>
            <w:vMerge/>
            <w:vAlign w:val="center"/>
          </w:tcPr>
          <w:p w14:paraId="07DD2DCD" w14:textId="77777777" w:rsidR="00775B2B" w:rsidRPr="00F11DCC" w:rsidRDefault="00775B2B">
            <w:pPr>
              <w:widowControl/>
              <w:jc w:val="left"/>
              <w:rPr>
                <w:szCs w:val="21"/>
              </w:rPr>
            </w:pPr>
          </w:p>
        </w:tc>
        <w:tc>
          <w:tcPr>
            <w:tcW w:w="440" w:type="pct"/>
            <w:vAlign w:val="center"/>
          </w:tcPr>
          <w:p w14:paraId="4B32C386" w14:textId="77777777" w:rsidR="00775B2B" w:rsidRPr="00F11DCC" w:rsidRDefault="00000000">
            <w:pPr>
              <w:pStyle w:val="affff4"/>
              <w:spacing w:line="240" w:lineRule="atLeast"/>
              <w:rPr>
                <w:rFonts w:ascii="Times New Roman"/>
                <w:szCs w:val="21"/>
              </w:rPr>
            </w:pPr>
            <w:r w:rsidRPr="00F11DCC">
              <w:rPr>
                <w:rFonts w:ascii="Times New Roman"/>
                <w:szCs w:val="21"/>
              </w:rPr>
              <w:t>N</w:t>
            </w:r>
            <w:r w:rsidRPr="00F11DCC">
              <w:rPr>
                <w:rFonts w:ascii="Times New Roman"/>
                <w:szCs w:val="21"/>
                <w:vertAlign w:val="subscript"/>
              </w:rPr>
              <w:t>8</w:t>
            </w:r>
          </w:p>
        </w:tc>
        <w:tc>
          <w:tcPr>
            <w:tcW w:w="786" w:type="pct"/>
            <w:vAlign w:val="center"/>
          </w:tcPr>
          <w:p w14:paraId="7583D267" w14:textId="77777777" w:rsidR="00775B2B" w:rsidRPr="00F11DCC" w:rsidRDefault="00000000">
            <w:pPr>
              <w:pStyle w:val="affff4"/>
              <w:spacing w:line="240" w:lineRule="atLeast"/>
              <w:rPr>
                <w:rFonts w:ascii="Times New Roman"/>
                <w:szCs w:val="21"/>
              </w:rPr>
            </w:pPr>
            <w:r w:rsidRPr="00F11DCC">
              <w:rPr>
                <w:rFonts w:ascii="Times New Roman"/>
                <w:szCs w:val="21"/>
              </w:rPr>
              <w:t>辅机冷却塔</w:t>
            </w:r>
          </w:p>
        </w:tc>
        <w:tc>
          <w:tcPr>
            <w:tcW w:w="833" w:type="pct"/>
            <w:vAlign w:val="center"/>
          </w:tcPr>
          <w:p w14:paraId="5D2BBABE" w14:textId="77777777" w:rsidR="00775B2B" w:rsidRPr="00F11DCC" w:rsidRDefault="00000000">
            <w:pPr>
              <w:pStyle w:val="affff4"/>
              <w:spacing w:line="240" w:lineRule="atLeast"/>
              <w:rPr>
                <w:rFonts w:ascii="Times New Roman"/>
                <w:szCs w:val="21"/>
              </w:rPr>
            </w:pPr>
            <w:r w:rsidRPr="00F11DCC">
              <w:rPr>
                <w:rFonts w:ascii="Times New Roman"/>
                <w:szCs w:val="21"/>
              </w:rPr>
              <w:t>厂区</w:t>
            </w:r>
          </w:p>
        </w:tc>
        <w:tc>
          <w:tcPr>
            <w:tcW w:w="831" w:type="pct"/>
            <w:vAlign w:val="center"/>
          </w:tcPr>
          <w:p w14:paraId="71A7F8A4" w14:textId="77777777" w:rsidR="00775B2B" w:rsidRPr="00F11DCC" w:rsidRDefault="00000000">
            <w:pPr>
              <w:pStyle w:val="affff4"/>
              <w:spacing w:line="240" w:lineRule="atLeast"/>
              <w:rPr>
                <w:rFonts w:ascii="Times New Roman"/>
                <w:szCs w:val="21"/>
              </w:rPr>
            </w:pPr>
            <w:r w:rsidRPr="00F11DCC">
              <w:rPr>
                <w:rFonts w:ascii="Times New Roman"/>
                <w:szCs w:val="21"/>
              </w:rPr>
              <w:t>噪声</w:t>
            </w:r>
          </w:p>
        </w:tc>
        <w:tc>
          <w:tcPr>
            <w:tcW w:w="1479" w:type="pct"/>
            <w:vMerge/>
            <w:vAlign w:val="center"/>
          </w:tcPr>
          <w:p w14:paraId="53FAA1D0" w14:textId="77777777" w:rsidR="00775B2B" w:rsidRPr="00F11DCC" w:rsidRDefault="00775B2B">
            <w:pPr>
              <w:widowControl/>
              <w:jc w:val="left"/>
              <w:rPr>
                <w:szCs w:val="21"/>
              </w:rPr>
            </w:pPr>
          </w:p>
        </w:tc>
        <w:tc>
          <w:tcPr>
            <w:tcW w:w="380" w:type="pct"/>
            <w:vAlign w:val="center"/>
          </w:tcPr>
          <w:p w14:paraId="511E9AAD" w14:textId="77777777" w:rsidR="00775B2B" w:rsidRPr="00F11DCC" w:rsidRDefault="00000000">
            <w:pPr>
              <w:pStyle w:val="affff4"/>
              <w:spacing w:line="240" w:lineRule="atLeast"/>
              <w:rPr>
                <w:rFonts w:ascii="Times New Roman"/>
                <w:szCs w:val="21"/>
              </w:rPr>
            </w:pPr>
            <w:r w:rsidRPr="00F11DCC">
              <w:rPr>
                <w:rFonts w:ascii="Times New Roman"/>
                <w:szCs w:val="21"/>
              </w:rPr>
              <w:t>连续</w:t>
            </w:r>
          </w:p>
        </w:tc>
      </w:tr>
      <w:tr w:rsidR="00775B2B" w:rsidRPr="00F11DCC" w14:paraId="204CF301" w14:textId="77777777">
        <w:trPr>
          <w:jc w:val="center"/>
        </w:trPr>
        <w:tc>
          <w:tcPr>
            <w:tcW w:w="0" w:type="auto"/>
            <w:vMerge/>
            <w:vAlign w:val="center"/>
          </w:tcPr>
          <w:p w14:paraId="6C05FF51" w14:textId="77777777" w:rsidR="00775B2B" w:rsidRPr="00F11DCC" w:rsidRDefault="00775B2B">
            <w:pPr>
              <w:widowControl/>
              <w:jc w:val="left"/>
              <w:rPr>
                <w:szCs w:val="21"/>
              </w:rPr>
            </w:pPr>
          </w:p>
        </w:tc>
        <w:tc>
          <w:tcPr>
            <w:tcW w:w="440" w:type="pct"/>
            <w:vAlign w:val="center"/>
          </w:tcPr>
          <w:p w14:paraId="3D20C14F" w14:textId="77777777" w:rsidR="00775B2B" w:rsidRPr="00F11DCC" w:rsidRDefault="00000000">
            <w:pPr>
              <w:pStyle w:val="affff4"/>
              <w:spacing w:line="240" w:lineRule="atLeast"/>
              <w:rPr>
                <w:rFonts w:ascii="Times New Roman"/>
                <w:szCs w:val="21"/>
              </w:rPr>
            </w:pPr>
            <w:r w:rsidRPr="00F11DCC">
              <w:rPr>
                <w:rFonts w:ascii="Times New Roman"/>
                <w:szCs w:val="21"/>
              </w:rPr>
              <w:t>N</w:t>
            </w:r>
            <w:r w:rsidRPr="00F11DCC">
              <w:rPr>
                <w:rFonts w:ascii="Times New Roman"/>
                <w:szCs w:val="21"/>
                <w:vertAlign w:val="subscript"/>
              </w:rPr>
              <w:t>9</w:t>
            </w:r>
          </w:p>
        </w:tc>
        <w:tc>
          <w:tcPr>
            <w:tcW w:w="786" w:type="pct"/>
            <w:vAlign w:val="center"/>
          </w:tcPr>
          <w:p w14:paraId="2CA4C958" w14:textId="77777777" w:rsidR="00775B2B" w:rsidRPr="00F11DCC" w:rsidRDefault="00000000">
            <w:pPr>
              <w:pStyle w:val="affff4"/>
              <w:spacing w:line="240" w:lineRule="atLeast"/>
              <w:rPr>
                <w:rFonts w:ascii="Times New Roman"/>
                <w:szCs w:val="21"/>
              </w:rPr>
            </w:pPr>
            <w:r w:rsidRPr="00F11DCC">
              <w:rPr>
                <w:rFonts w:ascii="Times New Roman"/>
                <w:szCs w:val="21"/>
              </w:rPr>
              <w:t>给水水泵</w:t>
            </w:r>
          </w:p>
        </w:tc>
        <w:tc>
          <w:tcPr>
            <w:tcW w:w="833" w:type="pct"/>
            <w:vAlign w:val="center"/>
          </w:tcPr>
          <w:p w14:paraId="48CD000C" w14:textId="77777777" w:rsidR="00775B2B" w:rsidRPr="00F11DCC" w:rsidRDefault="00000000">
            <w:pPr>
              <w:pStyle w:val="affff4"/>
              <w:spacing w:line="240" w:lineRule="atLeast"/>
              <w:rPr>
                <w:rFonts w:ascii="Times New Roman"/>
                <w:szCs w:val="21"/>
              </w:rPr>
            </w:pPr>
            <w:r w:rsidRPr="00F11DCC">
              <w:rPr>
                <w:rFonts w:ascii="Times New Roman"/>
                <w:szCs w:val="21"/>
              </w:rPr>
              <w:t>水泵房</w:t>
            </w:r>
          </w:p>
        </w:tc>
        <w:tc>
          <w:tcPr>
            <w:tcW w:w="831" w:type="pct"/>
            <w:vAlign w:val="center"/>
          </w:tcPr>
          <w:p w14:paraId="7B87A658" w14:textId="77777777" w:rsidR="00775B2B" w:rsidRPr="00F11DCC" w:rsidRDefault="00000000">
            <w:pPr>
              <w:pStyle w:val="affff4"/>
              <w:spacing w:line="240" w:lineRule="atLeast"/>
              <w:rPr>
                <w:rFonts w:ascii="Times New Roman"/>
                <w:szCs w:val="21"/>
              </w:rPr>
            </w:pPr>
            <w:r w:rsidRPr="00F11DCC">
              <w:rPr>
                <w:rFonts w:ascii="Times New Roman"/>
                <w:szCs w:val="21"/>
              </w:rPr>
              <w:t>噪声</w:t>
            </w:r>
          </w:p>
        </w:tc>
        <w:tc>
          <w:tcPr>
            <w:tcW w:w="1479" w:type="pct"/>
            <w:vMerge/>
            <w:vAlign w:val="center"/>
          </w:tcPr>
          <w:p w14:paraId="1E0583F1" w14:textId="77777777" w:rsidR="00775B2B" w:rsidRPr="00F11DCC" w:rsidRDefault="00775B2B">
            <w:pPr>
              <w:widowControl/>
              <w:jc w:val="left"/>
              <w:rPr>
                <w:szCs w:val="21"/>
              </w:rPr>
            </w:pPr>
          </w:p>
        </w:tc>
        <w:tc>
          <w:tcPr>
            <w:tcW w:w="380" w:type="pct"/>
            <w:vAlign w:val="center"/>
          </w:tcPr>
          <w:p w14:paraId="54A385B2" w14:textId="77777777" w:rsidR="00775B2B" w:rsidRPr="00F11DCC" w:rsidRDefault="00000000">
            <w:pPr>
              <w:pStyle w:val="affff4"/>
              <w:spacing w:line="240" w:lineRule="atLeast"/>
              <w:rPr>
                <w:rFonts w:ascii="Times New Roman"/>
                <w:szCs w:val="21"/>
              </w:rPr>
            </w:pPr>
            <w:r w:rsidRPr="00F11DCC">
              <w:rPr>
                <w:rFonts w:ascii="Times New Roman"/>
                <w:szCs w:val="21"/>
              </w:rPr>
              <w:t>连续</w:t>
            </w:r>
          </w:p>
        </w:tc>
      </w:tr>
      <w:tr w:rsidR="00775B2B" w:rsidRPr="00F11DCC" w14:paraId="0C39946F" w14:textId="77777777">
        <w:trPr>
          <w:jc w:val="center"/>
        </w:trPr>
        <w:tc>
          <w:tcPr>
            <w:tcW w:w="0" w:type="auto"/>
            <w:vMerge/>
            <w:vAlign w:val="center"/>
          </w:tcPr>
          <w:p w14:paraId="43133213" w14:textId="77777777" w:rsidR="00775B2B" w:rsidRPr="00F11DCC" w:rsidRDefault="00775B2B">
            <w:pPr>
              <w:widowControl/>
              <w:jc w:val="left"/>
              <w:rPr>
                <w:szCs w:val="21"/>
              </w:rPr>
            </w:pPr>
          </w:p>
        </w:tc>
        <w:tc>
          <w:tcPr>
            <w:tcW w:w="440" w:type="pct"/>
            <w:vAlign w:val="center"/>
          </w:tcPr>
          <w:p w14:paraId="5274CC08" w14:textId="77777777" w:rsidR="00775B2B" w:rsidRPr="00F11DCC" w:rsidRDefault="00000000">
            <w:pPr>
              <w:pStyle w:val="affff4"/>
              <w:spacing w:line="240" w:lineRule="atLeast"/>
              <w:rPr>
                <w:rFonts w:ascii="Times New Roman"/>
                <w:w w:val="90"/>
                <w:szCs w:val="21"/>
              </w:rPr>
            </w:pPr>
            <w:r w:rsidRPr="00F11DCC">
              <w:rPr>
                <w:rFonts w:ascii="Times New Roman"/>
                <w:w w:val="90"/>
                <w:szCs w:val="21"/>
              </w:rPr>
              <w:t>N</w:t>
            </w:r>
            <w:r w:rsidRPr="00F11DCC">
              <w:rPr>
                <w:rFonts w:ascii="Times New Roman"/>
                <w:w w:val="90"/>
                <w:szCs w:val="21"/>
                <w:vertAlign w:val="subscript"/>
              </w:rPr>
              <w:t>10</w:t>
            </w:r>
          </w:p>
        </w:tc>
        <w:tc>
          <w:tcPr>
            <w:tcW w:w="786" w:type="pct"/>
            <w:vAlign w:val="center"/>
          </w:tcPr>
          <w:p w14:paraId="65C43388" w14:textId="77777777" w:rsidR="00775B2B" w:rsidRPr="00F11DCC" w:rsidRDefault="00000000">
            <w:pPr>
              <w:pStyle w:val="affff4"/>
              <w:spacing w:line="240" w:lineRule="atLeast"/>
              <w:rPr>
                <w:rFonts w:ascii="Times New Roman"/>
                <w:szCs w:val="21"/>
              </w:rPr>
            </w:pPr>
            <w:r w:rsidRPr="00F11DCC">
              <w:rPr>
                <w:rFonts w:ascii="Times New Roman"/>
                <w:szCs w:val="21"/>
              </w:rPr>
              <w:t>凝结水泵</w:t>
            </w:r>
          </w:p>
        </w:tc>
        <w:tc>
          <w:tcPr>
            <w:tcW w:w="833" w:type="pct"/>
            <w:vAlign w:val="center"/>
          </w:tcPr>
          <w:p w14:paraId="32F9E670" w14:textId="77777777" w:rsidR="00775B2B" w:rsidRPr="00F11DCC" w:rsidRDefault="00000000">
            <w:pPr>
              <w:pStyle w:val="affff4"/>
              <w:spacing w:line="240" w:lineRule="atLeast"/>
              <w:rPr>
                <w:rFonts w:ascii="Times New Roman"/>
                <w:szCs w:val="21"/>
              </w:rPr>
            </w:pPr>
            <w:r w:rsidRPr="00F11DCC">
              <w:rPr>
                <w:rFonts w:ascii="Times New Roman"/>
                <w:szCs w:val="21"/>
              </w:rPr>
              <w:t>水泵房</w:t>
            </w:r>
          </w:p>
        </w:tc>
        <w:tc>
          <w:tcPr>
            <w:tcW w:w="831" w:type="pct"/>
            <w:vAlign w:val="center"/>
          </w:tcPr>
          <w:p w14:paraId="380A1E18" w14:textId="77777777" w:rsidR="00775B2B" w:rsidRPr="00F11DCC" w:rsidRDefault="00000000">
            <w:pPr>
              <w:pStyle w:val="affff4"/>
              <w:spacing w:line="240" w:lineRule="atLeast"/>
              <w:rPr>
                <w:rFonts w:ascii="Times New Roman"/>
                <w:szCs w:val="21"/>
              </w:rPr>
            </w:pPr>
            <w:r w:rsidRPr="00F11DCC">
              <w:rPr>
                <w:rFonts w:ascii="Times New Roman"/>
                <w:szCs w:val="21"/>
              </w:rPr>
              <w:t>噪声</w:t>
            </w:r>
          </w:p>
        </w:tc>
        <w:tc>
          <w:tcPr>
            <w:tcW w:w="1479" w:type="pct"/>
            <w:vMerge/>
            <w:vAlign w:val="center"/>
          </w:tcPr>
          <w:p w14:paraId="77315C87" w14:textId="77777777" w:rsidR="00775B2B" w:rsidRPr="00F11DCC" w:rsidRDefault="00775B2B">
            <w:pPr>
              <w:widowControl/>
              <w:jc w:val="left"/>
              <w:rPr>
                <w:szCs w:val="21"/>
              </w:rPr>
            </w:pPr>
          </w:p>
        </w:tc>
        <w:tc>
          <w:tcPr>
            <w:tcW w:w="380" w:type="pct"/>
            <w:vAlign w:val="center"/>
          </w:tcPr>
          <w:p w14:paraId="3BB790C4" w14:textId="77777777" w:rsidR="00775B2B" w:rsidRPr="00F11DCC" w:rsidRDefault="00000000">
            <w:pPr>
              <w:pStyle w:val="affff4"/>
              <w:spacing w:line="240" w:lineRule="atLeast"/>
              <w:rPr>
                <w:rFonts w:ascii="Times New Roman"/>
                <w:szCs w:val="21"/>
              </w:rPr>
            </w:pPr>
            <w:r w:rsidRPr="00F11DCC">
              <w:rPr>
                <w:rFonts w:ascii="Times New Roman"/>
                <w:szCs w:val="21"/>
              </w:rPr>
              <w:t>连续</w:t>
            </w:r>
          </w:p>
        </w:tc>
      </w:tr>
      <w:tr w:rsidR="00775B2B" w:rsidRPr="00F11DCC" w14:paraId="1E22FDD1" w14:textId="77777777">
        <w:trPr>
          <w:jc w:val="center"/>
        </w:trPr>
        <w:tc>
          <w:tcPr>
            <w:tcW w:w="0" w:type="auto"/>
            <w:vMerge/>
            <w:vAlign w:val="center"/>
          </w:tcPr>
          <w:p w14:paraId="18002903" w14:textId="77777777" w:rsidR="00775B2B" w:rsidRPr="00F11DCC" w:rsidRDefault="00775B2B">
            <w:pPr>
              <w:widowControl/>
              <w:jc w:val="left"/>
              <w:rPr>
                <w:szCs w:val="21"/>
              </w:rPr>
            </w:pPr>
          </w:p>
        </w:tc>
        <w:tc>
          <w:tcPr>
            <w:tcW w:w="440" w:type="pct"/>
            <w:vAlign w:val="center"/>
          </w:tcPr>
          <w:p w14:paraId="593224E4" w14:textId="77777777" w:rsidR="00775B2B" w:rsidRPr="00F11DCC" w:rsidRDefault="00000000">
            <w:pPr>
              <w:pStyle w:val="affff4"/>
              <w:spacing w:line="240" w:lineRule="atLeast"/>
              <w:rPr>
                <w:rFonts w:ascii="Times New Roman"/>
                <w:w w:val="90"/>
                <w:szCs w:val="21"/>
              </w:rPr>
            </w:pPr>
            <w:r w:rsidRPr="00F11DCC">
              <w:rPr>
                <w:rFonts w:ascii="Times New Roman"/>
                <w:w w:val="90"/>
                <w:szCs w:val="21"/>
              </w:rPr>
              <w:t>N</w:t>
            </w:r>
            <w:r w:rsidRPr="00F11DCC">
              <w:rPr>
                <w:rFonts w:ascii="Times New Roman"/>
                <w:w w:val="90"/>
                <w:szCs w:val="21"/>
                <w:vertAlign w:val="subscript"/>
              </w:rPr>
              <w:t>11</w:t>
            </w:r>
          </w:p>
        </w:tc>
        <w:tc>
          <w:tcPr>
            <w:tcW w:w="786" w:type="pct"/>
            <w:vAlign w:val="center"/>
          </w:tcPr>
          <w:p w14:paraId="73BE1FA2" w14:textId="77777777" w:rsidR="00775B2B" w:rsidRPr="00F11DCC" w:rsidRDefault="00000000">
            <w:pPr>
              <w:pStyle w:val="affff4"/>
              <w:spacing w:line="240" w:lineRule="atLeast"/>
              <w:rPr>
                <w:rFonts w:ascii="Times New Roman"/>
                <w:szCs w:val="21"/>
              </w:rPr>
            </w:pPr>
            <w:r w:rsidRPr="00F11DCC">
              <w:rPr>
                <w:rFonts w:ascii="Times New Roman"/>
                <w:szCs w:val="21"/>
              </w:rPr>
              <w:t>脱硫系统</w:t>
            </w:r>
          </w:p>
        </w:tc>
        <w:tc>
          <w:tcPr>
            <w:tcW w:w="833" w:type="pct"/>
            <w:vAlign w:val="center"/>
          </w:tcPr>
          <w:p w14:paraId="5FD07DC4" w14:textId="77777777" w:rsidR="00775B2B" w:rsidRPr="00F11DCC" w:rsidRDefault="00000000">
            <w:pPr>
              <w:pStyle w:val="affff4"/>
              <w:spacing w:line="240" w:lineRule="atLeast"/>
              <w:rPr>
                <w:rFonts w:ascii="Times New Roman"/>
                <w:szCs w:val="21"/>
              </w:rPr>
            </w:pPr>
            <w:r w:rsidRPr="00F11DCC">
              <w:rPr>
                <w:rFonts w:ascii="Times New Roman"/>
                <w:szCs w:val="21"/>
              </w:rPr>
              <w:t>风机及泵</w:t>
            </w:r>
          </w:p>
        </w:tc>
        <w:tc>
          <w:tcPr>
            <w:tcW w:w="831" w:type="pct"/>
            <w:vAlign w:val="center"/>
          </w:tcPr>
          <w:p w14:paraId="5C75A20A" w14:textId="77777777" w:rsidR="00775B2B" w:rsidRPr="00F11DCC" w:rsidRDefault="00000000">
            <w:pPr>
              <w:pStyle w:val="affff4"/>
              <w:spacing w:line="240" w:lineRule="atLeast"/>
              <w:rPr>
                <w:rFonts w:ascii="Times New Roman"/>
                <w:szCs w:val="21"/>
              </w:rPr>
            </w:pPr>
            <w:r w:rsidRPr="00F11DCC">
              <w:rPr>
                <w:rFonts w:ascii="Times New Roman"/>
                <w:szCs w:val="21"/>
              </w:rPr>
              <w:t>噪声</w:t>
            </w:r>
          </w:p>
        </w:tc>
        <w:tc>
          <w:tcPr>
            <w:tcW w:w="1479" w:type="pct"/>
            <w:vMerge/>
            <w:vAlign w:val="center"/>
          </w:tcPr>
          <w:p w14:paraId="27D651AB" w14:textId="77777777" w:rsidR="00775B2B" w:rsidRPr="00F11DCC" w:rsidRDefault="00775B2B">
            <w:pPr>
              <w:widowControl/>
              <w:jc w:val="left"/>
              <w:rPr>
                <w:szCs w:val="21"/>
              </w:rPr>
            </w:pPr>
          </w:p>
        </w:tc>
        <w:tc>
          <w:tcPr>
            <w:tcW w:w="380" w:type="pct"/>
            <w:vAlign w:val="center"/>
          </w:tcPr>
          <w:p w14:paraId="6407E682" w14:textId="77777777" w:rsidR="00775B2B" w:rsidRPr="00F11DCC" w:rsidRDefault="00000000">
            <w:pPr>
              <w:pStyle w:val="affff4"/>
              <w:spacing w:line="240" w:lineRule="atLeast"/>
              <w:rPr>
                <w:rFonts w:ascii="Times New Roman"/>
                <w:szCs w:val="21"/>
              </w:rPr>
            </w:pPr>
            <w:r w:rsidRPr="00F11DCC">
              <w:rPr>
                <w:rFonts w:ascii="Times New Roman"/>
                <w:szCs w:val="21"/>
              </w:rPr>
              <w:t>连续</w:t>
            </w:r>
          </w:p>
        </w:tc>
      </w:tr>
      <w:bookmarkEnd w:id="455"/>
      <w:bookmarkEnd w:id="462"/>
    </w:tbl>
    <w:p w14:paraId="3F7006AE" w14:textId="77777777" w:rsidR="00775B2B" w:rsidRDefault="00775B2B">
      <w:pPr>
        <w:autoSpaceDE w:val="0"/>
        <w:autoSpaceDN w:val="0"/>
        <w:adjustRightInd w:val="0"/>
        <w:spacing w:line="360" w:lineRule="auto"/>
        <w:ind w:firstLineChars="200" w:firstLine="480"/>
        <w:rPr>
          <w:sz w:val="24"/>
        </w:rPr>
      </w:pPr>
    </w:p>
    <w:p w14:paraId="47BD0D30" w14:textId="77777777" w:rsidR="00775B2B" w:rsidRDefault="00000000">
      <w:pPr>
        <w:pStyle w:val="20"/>
        <w:spacing w:before="0" w:after="0" w:line="520" w:lineRule="exact"/>
        <w:rPr>
          <w:rStyle w:val="affff1"/>
          <w:rFonts w:ascii="Times New Roman" w:hAnsi="Times New Roman"/>
          <w:color w:val="auto"/>
          <w:sz w:val="28"/>
          <w:szCs w:val="28"/>
          <w:u w:val="none"/>
        </w:rPr>
      </w:pPr>
      <w:bookmarkStart w:id="463" w:name="_Toc601"/>
      <w:bookmarkStart w:id="464" w:name="_Toc108116229"/>
      <w:r>
        <w:rPr>
          <w:rStyle w:val="affff1"/>
          <w:rFonts w:ascii="Times New Roman" w:hAnsi="Times New Roman"/>
          <w:color w:val="auto"/>
          <w:sz w:val="28"/>
          <w:szCs w:val="28"/>
          <w:u w:val="none"/>
        </w:rPr>
        <w:lastRenderedPageBreak/>
        <w:t>3.5</w:t>
      </w:r>
      <w:r>
        <w:rPr>
          <w:rStyle w:val="affff1"/>
          <w:rFonts w:ascii="Times New Roman" w:hAnsi="Times New Roman"/>
          <w:color w:val="auto"/>
          <w:sz w:val="28"/>
          <w:szCs w:val="28"/>
          <w:u w:val="none"/>
        </w:rPr>
        <w:t>平衡核算</w:t>
      </w:r>
      <w:bookmarkEnd w:id="463"/>
    </w:p>
    <w:p w14:paraId="3AAFCB52" w14:textId="77777777" w:rsidR="00775B2B" w:rsidRDefault="00000000">
      <w:pPr>
        <w:pStyle w:val="30"/>
        <w:spacing w:before="0" w:after="0" w:line="520" w:lineRule="exact"/>
        <w:rPr>
          <w:sz w:val="24"/>
        </w:rPr>
      </w:pPr>
      <w:r>
        <w:rPr>
          <w:rStyle w:val="affff1"/>
          <w:rFonts w:eastAsia="黑体"/>
          <w:color w:val="auto"/>
          <w:sz w:val="24"/>
          <w:szCs w:val="24"/>
          <w:u w:val="none"/>
        </w:rPr>
        <w:t>3.5.1</w:t>
      </w:r>
      <w:r>
        <w:rPr>
          <w:rStyle w:val="affff1"/>
          <w:rFonts w:eastAsia="黑体"/>
          <w:color w:val="auto"/>
          <w:sz w:val="24"/>
          <w:szCs w:val="24"/>
          <w:u w:val="none"/>
        </w:rPr>
        <w:t>水平衡</w:t>
      </w:r>
    </w:p>
    <w:p w14:paraId="053B3281" w14:textId="454B7F3C" w:rsidR="00775B2B" w:rsidRDefault="00000000" w:rsidP="003F1F2B">
      <w:pPr>
        <w:autoSpaceDE w:val="0"/>
        <w:autoSpaceDN w:val="0"/>
        <w:adjustRightInd w:val="0"/>
        <w:spacing w:line="360" w:lineRule="auto"/>
        <w:ind w:firstLineChars="200" w:firstLine="480"/>
        <w:jc w:val="left"/>
        <w:rPr>
          <w:rFonts w:hint="eastAsia"/>
        </w:rPr>
      </w:pPr>
      <w:r>
        <w:rPr>
          <w:kern w:val="0"/>
          <w:sz w:val="24"/>
        </w:rPr>
        <w:t>根据水平衡计算，水平衡见</w:t>
      </w:r>
      <w:r>
        <w:rPr>
          <w:rFonts w:hint="eastAsia"/>
          <w:kern w:val="0"/>
          <w:sz w:val="24"/>
        </w:rPr>
        <w:t>图</w:t>
      </w:r>
      <w:r>
        <w:rPr>
          <w:rFonts w:hint="eastAsia"/>
          <w:kern w:val="0"/>
          <w:sz w:val="24"/>
        </w:rPr>
        <w:t>3.5-1</w:t>
      </w:r>
      <w:r>
        <w:rPr>
          <w:rFonts w:hint="eastAsia"/>
          <w:kern w:val="0"/>
          <w:sz w:val="24"/>
        </w:rPr>
        <w:t>。</w:t>
      </w:r>
    </w:p>
    <w:p w14:paraId="4B0D1FAE" w14:textId="77777777" w:rsidR="00775B2B" w:rsidRDefault="00000000">
      <w:pPr>
        <w:pStyle w:val="30"/>
        <w:spacing w:before="0" w:after="0" w:line="520" w:lineRule="exact"/>
        <w:rPr>
          <w:sz w:val="24"/>
        </w:rPr>
      </w:pPr>
      <w:r>
        <w:rPr>
          <w:rStyle w:val="affff1"/>
          <w:rFonts w:eastAsia="黑体"/>
          <w:color w:val="auto"/>
          <w:sz w:val="24"/>
          <w:szCs w:val="24"/>
          <w:u w:val="none"/>
        </w:rPr>
        <w:t>3.5.2</w:t>
      </w:r>
      <w:r>
        <w:rPr>
          <w:rStyle w:val="affff1"/>
          <w:rFonts w:eastAsia="黑体" w:hint="eastAsia"/>
          <w:color w:val="auto"/>
          <w:sz w:val="24"/>
          <w:szCs w:val="24"/>
          <w:u w:val="none"/>
        </w:rPr>
        <w:t>热</w:t>
      </w:r>
      <w:r>
        <w:rPr>
          <w:rStyle w:val="affff1"/>
          <w:rFonts w:eastAsia="黑体"/>
          <w:color w:val="auto"/>
          <w:sz w:val="24"/>
          <w:szCs w:val="24"/>
          <w:u w:val="none"/>
        </w:rPr>
        <w:t>平衡</w:t>
      </w:r>
    </w:p>
    <w:p w14:paraId="5185457B" w14:textId="77777777" w:rsidR="00775B2B" w:rsidRDefault="00000000">
      <w:pPr>
        <w:spacing w:line="360" w:lineRule="auto"/>
        <w:ind w:firstLineChars="200" w:firstLine="480"/>
        <w:rPr>
          <w:sz w:val="24"/>
        </w:rPr>
      </w:pPr>
      <w:bookmarkStart w:id="465" w:name="_Hlk198326929"/>
      <w:r>
        <w:rPr>
          <w:sz w:val="24"/>
        </w:rPr>
        <w:t>根据热平衡计算，</w:t>
      </w:r>
      <w:r>
        <w:rPr>
          <w:rFonts w:hint="eastAsia"/>
          <w:sz w:val="24"/>
        </w:rPr>
        <w:t>冬季及夏季的热</w:t>
      </w:r>
      <w:r>
        <w:rPr>
          <w:sz w:val="24"/>
        </w:rPr>
        <w:t>平衡</w:t>
      </w:r>
      <w:r>
        <w:rPr>
          <w:rFonts w:hint="eastAsia"/>
          <w:sz w:val="24"/>
        </w:rPr>
        <w:t>表</w:t>
      </w:r>
      <w:r>
        <w:rPr>
          <w:sz w:val="24"/>
        </w:rPr>
        <w:t>见表</w:t>
      </w:r>
      <w:r>
        <w:rPr>
          <w:rFonts w:hint="eastAsia"/>
          <w:sz w:val="24"/>
        </w:rPr>
        <w:t>3.5-1</w:t>
      </w:r>
      <w:r>
        <w:rPr>
          <w:rFonts w:hint="eastAsia"/>
          <w:sz w:val="24"/>
        </w:rPr>
        <w:t>，冬季及夏季的热</w:t>
      </w:r>
      <w:r>
        <w:rPr>
          <w:sz w:val="24"/>
        </w:rPr>
        <w:t>平衡</w:t>
      </w:r>
      <w:r>
        <w:rPr>
          <w:rFonts w:hint="eastAsia"/>
          <w:sz w:val="24"/>
        </w:rPr>
        <w:t>表</w:t>
      </w:r>
      <w:r>
        <w:rPr>
          <w:sz w:val="24"/>
        </w:rPr>
        <w:t>见</w:t>
      </w:r>
      <w:r>
        <w:rPr>
          <w:rFonts w:hint="eastAsia"/>
          <w:sz w:val="24"/>
        </w:rPr>
        <w:t>图</w:t>
      </w:r>
      <w:r>
        <w:rPr>
          <w:rFonts w:hint="eastAsia"/>
          <w:sz w:val="24"/>
        </w:rPr>
        <w:t>3.5-2</w:t>
      </w:r>
      <w:r>
        <w:rPr>
          <w:rFonts w:hint="eastAsia"/>
          <w:sz w:val="24"/>
        </w:rPr>
        <w:t>、图</w:t>
      </w:r>
      <w:r>
        <w:rPr>
          <w:rFonts w:hint="eastAsia"/>
          <w:sz w:val="24"/>
        </w:rPr>
        <w:t>3.5-3</w:t>
      </w:r>
      <w:r>
        <w:rPr>
          <w:rFonts w:hint="eastAsia"/>
          <w:sz w:val="24"/>
        </w:rPr>
        <w:t>。</w:t>
      </w:r>
    </w:p>
    <w:p w14:paraId="00C74F69" w14:textId="77777777" w:rsidR="00775B2B" w:rsidRDefault="00000000">
      <w:pPr>
        <w:jc w:val="center"/>
        <w:rPr>
          <w:sz w:val="24"/>
        </w:rPr>
      </w:pPr>
      <w:bookmarkStart w:id="466" w:name="OLE_LINK50"/>
      <w:r w:rsidRPr="00184F59">
        <w:rPr>
          <w:rFonts w:eastAsia="黑体"/>
          <w:sz w:val="24"/>
        </w:rPr>
        <w:t>表</w:t>
      </w:r>
      <w:r w:rsidRPr="00184F59">
        <w:rPr>
          <w:rFonts w:eastAsia="黑体" w:hint="eastAsia"/>
          <w:sz w:val="24"/>
        </w:rPr>
        <w:t xml:space="preserve">3.5-1   </w:t>
      </w:r>
      <w:r w:rsidRPr="00184F59">
        <w:rPr>
          <w:rFonts w:eastAsia="黑体"/>
          <w:sz w:val="24"/>
        </w:rPr>
        <w:t xml:space="preserve"> </w:t>
      </w:r>
      <w:r w:rsidRPr="00184F59">
        <w:rPr>
          <w:rFonts w:eastAsia="黑体"/>
          <w:sz w:val="24"/>
        </w:rPr>
        <w:t>机组</w:t>
      </w:r>
      <w:r w:rsidRPr="00184F59">
        <w:rPr>
          <w:rFonts w:eastAsia="黑体" w:hint="eastAsia"/>
          <w:sz w:val="24"/>
        </w:rPr>
        <w:t>热</w:t>
      </w:r>
      <w:r w:rsidRPr="00184F59">
        <w:rPr>
          <w:rFonts w:eastAsia="黑体"/>
          <w:sz w:val="24"/>
        </w:rPr>
        <w:t>平衡表</w:t>
      </w:r>
      <w:bookmarkEnd w:id="466"/>
    </w:p>
    <w:tbl>
      <w:tblPr>
        <w:tblW w:w="5000" w:type="pct"/>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0" w:type="dxa"/>
          <w:right w:w="0" w:type="dxa"/>
        </w:tblCellMar>
        <w:tblLook w:val="04A0" w:firstRow="1" w:lastRow="0" w:firstColumn="1" w:lastColumn="0" w:noHBand="0" w:noVBand="1"/>
      </w:tblPr>
      <w:tblGrid>
        <w:gridCol w:w="1213"/>
        <w:gridCol w:w="2452"/>
        <w:gridCol w:w="927"/>
        <w:gridCol w:w="1842"/>
        <w:gridCol w:w="1842"/>
      </w:tblGrid>
      <w:tr w:rsidR="00775B2B" w14:paraId="16A25086" w14:textId="77777777">
        <w:trPr>
          <w:tblHeader/>
          <w:jc w:val="center"/>
        </w:trPr>
        <w:tc>
          <w:tcPr>
            <w:tcW w:w="732" w:type="pct"/>
            <w:noWrap/>
            <w:tcMar>
              <w:top w:w="15" w:type="dxa"/>
              <w:left w:w="15" w:type="dxa"/>
              <w:bottom w:w="0" w:type="dxa"/>
              <w:right w:w="15" w:type="dxa"/>
            </w:tcMar>
            <w:vAlign w:val="center"/>
          </w:tcPr>
          <w:p w14:paraId="793E2CCF" w14:textId="77777777" w:rsidR="00775B2B" w:rsidRDefault="00000000">
            <w:pPr>
              <w:jc w:val="center"/>
              <w:rPr>
                <w:szCs w:val="21"/>
              </w:rPr>
            </w:pPr>
            <w:r>
              <w:rPr>
                <w:szCs w:val="21"/>
              </w:rPr>
              <w:t>类别</w:t>
            </w:r>
          </w:p>
        </w:tc>
        <w:tc>
          <w:tcPr>
            <w:tcW w:w="1481" w:type="pct"/>
            <w:noWrap/>
            <w:tcMar>
              <w:top w:w="15" w:type="dxa"/>
              <w:left w:w="15" w:type="dxa"/>
              <w:bottom w:w="0" w:type="dxa"/>
              <w:right w:w="15" w:type="dxa"/>
            </w:tcMar>
            <w:vAlign w:val="center"/>
          </w:tcPr>
          <w:p w14:paraId="6149EDD8" w14:textId="77777777" w:rsidR="00775B2B" w:rsidRDefault="00000000">
            <w:pPr>
              <w:jc w:val="center"/>
              <w:rPr>
                <w:szCs w:val="21"/>
              </w:rPr>
            </w:pPr>
            <w:r>
              <w:rPr>
                <w:szCs w:val="21"/>
              </w:rPr>
              <w:t>项目</w:t>
            </w:r>
          </w:p>
        </w:tc>
        <w:tc>
          <w:tcPr>
            <w:tcW w:w="560" w:type="pct"/>
            <w:noWrap/>
            <w:tcMar>
              <w:top w:w="15" w:type="dxa"/>
              <w:left w:w="15" w:type="dxa"/>
              <w:bottom w:w="0" w:type="dxa"/>
              <w:right w:w="15" w:type="dxa"/>
            </w:tcMar>
            <w:vAlign w:val="center"/>
          </w:tcPr>
          <w:p w14:paraId="6C366B61" w14:textId="77777777" w:rsidR="00775B2B" w:rsidRDefault="00000000">
            <w:pPr>
              <w:jc w:val="center"/>
              <w:rPr>
                <w:szCs w:val="21"/>
              </w:rPr>
            </w:pPr>
            <w:r>
              <w:rPr>
                <w:szCs w:val="21"/>
              </w:rPr>
              <w:t>单位</w:t>
            </w:r>
          </w:p>
        </w:tc>
        <w:tc>
          <w:tcPr>
            <w:tcW w:w="1113" w:type="pct"/>
          </w:tcPr>
          <w:p w14:paraId="7EC2685D" w14:textId="77777777" w:rsidR="00775B2B" w:rsidRDefault="00000000">
            <w:pPr>
              <w:jc w:val="center"/>
              <w:rPr>
                <w:szCs w:val="21"/>
              </w:rPr>
            </w:pPr>
            <w:r>
              <w:rPr>
                <w:rFonts w:hint="eastAsia"/>
                <w:szCs w:val="21"/>
              </w:rPr>
              <w:t>冬季运行工况</w:t>
            </w:r>
          </w:p>
        </w:tc>
        <w:tc>
          <w:tcPr>
            <w:tcW w:w="1113" w:type="pct"/>
            <w:vAlign w:val="center"/>
          </w:tcPr>
          <w:p w14:paraId="032AA901" w14:textId="77777777" w:rsidR="00775B2B" w:rsidRDefault="00000000">
            <w:pPr>
              <w:jc w:val="center"/>
              <w:rPr>
                <w:szCs w:val="21"/>
              </w:rPr>
            </w:pPr>
            <w:r>
              <w:rPr>
                <w:rFonts w:hint="eastAsia"/>
                <w:szCs w:val="21"/>
              </w:rPr>
              <w:t>夏季运行</w:t>
            </w:r>
            <w:r>
              <w:rPr>
                <w:szCs w:val="21"/>
              </w:rPr>
              <w:t>工况</w:t>
            </w:r>
          </w:p>
        </w:tc>
      </w:tr>
      <w:tr w:rsidR="00775B2B" w14:paraId="187605B8" w14:textId="77777777">
        <w:trPr>
          <w:jc w:val="center"/>
        </w:trPr>
        <w:tc>
          <w:tcPr>
            <w:tcW w:w="732" w:type="pct"/>
            <w:vMerge w:val="restart"/>
            <w:vAlign w:val="center"/>
          </w:tcPr>
          <w:p w14:paraId="6BF7F142" w14:textId="77777777" w:rsidR="00775B2B" w:rsidRDefault="00000000">
            <w:pPr>
              <w:widowControl/>
              <w:jc w:val="center"/>
              <w:rPr>
                <w:szCs w:val="21"/>
              </w:rPr>
            </w:pPr>
            <w:r>
              <w:rPr>
                <w:szCs w:val="21"/>
              </w:rPr>
              <w:t>9.8MPa.a</w:t>
            </w:r>
          </w:p>
        </w:tc>
        <w:tc>
          <w:tcPr>
            <w:tcW w:w="1481" w:type="pct"/>
            <w:noWrap/>
            <w:tcMar>
              <w:top w:w="15" w:type="dxa"/>
              <w:left w:w="15" w:type="dxa"/>
              <w:bottom w:w="0" w:type="dxa"/>
              <w:right w:w="15" w:type="dxa"/>
            </w:tcMar>
            <w:vAlign w:val="center"/>
          </w:tcPr>
          <w:p w14:paraId="21EF53E2" w14:textId="77777777" w:rsidR="00775B2B" w:rsidRDefault="00000000">
            <w:pPr>
              <w:ind w:leftChars="80" w:left="168"/>
              <w:jc w:val="center"/>
              <w:rPr>
                <w:szCs w:val="21"/>
              </w:rPr>
            </w:pPr>
            <w:r>
              <w:rPr>
                <w:szCs w:val="21"/>
              </w:rPr>
              <w:t>锅炉实际蒸发量</w:t>
            </w:r>
          </w:p>
        </w:tc>
        <w:tc>
          <w:tcPr>
            <w:tcW w:w="560" w:type="pct"/>
            <w:noWrap/>
            <w:tcMar>
              <w:top w:w="15" w:type="dxa"/>
              <w:left w:w="15" w:type="dxa"/>
              <w:bottom w:w="0" w:type="dxa"/>
              <w:right w:w="15" w:type="dxa"/>
            </w:tcMar>
            <w:vAlign w:val="center"/>
          </w:tcPr>
          <w:p w14:paraId="7571D5F2" w14:textId="77777777" w:rsidR="00775B2B" w:rsidRDefault="00000000">
            <w:pPr>
              <w:jc w:val="center"/>
              <w:rPr>
                <w:szCs w:val="21"/>
              </w:rPr>
            </w:pPr>
            <w:r>
              <w:rPr>
                <w:szCs w:val="21"/>
              </w:rPr>
              <w:t>t/h</w:t>
            </w:r>
          </w:p>
        </w:tc>
        <w:tc>
          <w:tcPr>
            <w:tcW w:w="1113" w:type="pct"/>
            <w:vAlign w:val="center"/>
          </w:tcPr>
          <w:p w14:paraId="2B29A4BE" w14:textId="77777777" w:rsidR="00775B2B" w:rsidRDefault="00000000">
            <w:pPr>
              <w:jc w:val="center"/>
              <w:rPr>
                <w:szCs w:val="21"/>
              </w:rPr>
            </w:pPr>
            <w:r>
              <w:rPr>
                <w:rFonts w:hint="eastAsia"/>
                <w:szCs w:val="21"/>
              </w:rPr>
              <w:t>+1433</w:t>
            </w:r>
          </w:p>
        </w:tc>
        <w:tc>
          <w:tcPr>
            <w:tcW w:w="1113" w:type="pct"/>
            <w:noWrap/>
            <w:tcMar>
              <w:top w:w="15" w:type="dxa"/>
              <w:left w:w="15" w:type="dxa"/>
              <w:bottom w:w="0" w:type="dxa"/>
              <w:right w:w="15" w:type="dxa"/>
            </w:tcMar>
            <w:vAlign w:val="center"/>
          </w:tcPr>
          <w:p w14:paraId="77A1E25D" w14:textId="77777777" w:rsidR="00775B2B" w:rsidRDefault="00000000">
            <w:pPr>
              <w:jc w:val="center"/>
              <w:rPr>
                <w:szCs w:val="21"/>
              </w:rPr>
            </w:pPr>
            <w:r>
              <w:rPr>
                <w:rFonts w:hint="eastAsia"/>
                <w:szCs w:val="21"/>
              </w:rPr>
              <w:t>+1066</w:t>
            </w:r>
          </w:p>
        </w:tc>
      </w:tr>
      <w:tr w:rsidR="00775B2B" w14:paraId="1DBD6A36" w14:textId="77777777">
        <w:trPr>
          <w:jc w:val="center"/>
        </w:trPr>
        <w:tc>
          <w:tcPr>
            <w:tcW w:w="732" w:type="pct"/>
            <w:vMerge/>
            <w:vAlign w:val="center"/>
          </w:tcPr>
          <w:p w14:paraId="02C6281C" w14:textId="77777777" w:rsidR="00775B2B" w:rsidRDefault="00775B2B">
            <w:pPr>
              <w:widowControl/>
              <w:jc w:val="center"/>
              <w:rPr>
                <w:szCs w:val="21"/>
              </w:rPr>
            </w:pPr>
          </w:p>
        </w:tc>
        <w:tc>
          <w:tcPr>
            <w:tcW w:w="1481" w:type="pct"/>
            <w:noWrap/>
            <w:tcMar>
              <w:top w:w="15" w:type="dxa"/>
              <w:left w:w="15" w:type="dxa"/>
              <w:bottom w:w="0" w:type="dxa"/>
              <w:right w:w="15" w:type="dxa"/>
            </w:tcMar>
            <w:vAlign w:val="center"/>
          </w:tcPr>
          <w:p w14:paraId="06FD597F" w14:textId="77777777" w:rsidR="00775B2B" w:rsidRDefault="00000000">
            <w:pPr>
              <w:ind w:leftChars="80" w:left="168"/>
              <w:jc w:val="center"/>
              <w:rPr>
                <w:szCs w:val="21"/>
              </w:rPr>
            </w:pPr>
            <w:r>
              <w:rPr>
                <w:szCs w:val="21"/>
              </w:rPr>
              <w:t>CB30</w:t>
            </w:r>
            <w:r>
              <w:rPr>
                <w:szCs w:val="21"/>
              </w:rPr>
              <w:t>汽机进汽量</w:t>
            </w:r>
          </w:p>
        </w:tc>
        <w:tc>
          <w:tcPr>
            <w:tcW w:w="560" w:type="pct"/>
            <w:noWrap/>
            <w:tcMar>
              <w:top w:w="15" w:type="dxa"/>
              <w:left w:w="15" w:type="dxa"/>
              <w:bottom w:w="0" w:type="dxa"/>
              <w:right w:w="15" w:type="dxa"/>
            </w:tcMar>
            <w:vAlign w:val="center"/>
          </w:tcPr>
          <w:p w14:paraId="405F0DC5" w14:textId="77777777" w:rsidR="00775B2B" w:rsidRDefault="00000000">
            <w:pPr>
              <w:jc w:val="center"/>
              <w:rPr>
                <w:szCs w:val="21"/>
              </w:rPr>
            </w:pPr>
            <w:r>
              <w:rPr>
                <w:szCs w:val="21"/>
              </w:rPr>
              <w:t>t/h</w:t>
            </w:r>
          </w:p>
        </w:tc>
        <w:tc>
          <w:tcPr>
            <w:tcW w:w="1113" w:type="pct"/>
            <w:vAlign w:val="center"/>
          </w:tcPr>
          <w:p w14:paraId="19A0049E" w14:textId="77777777" w:rsidR="00775B2B" w:rsidRDefault="00000000">
            <w:pPr>
              <w:jc w:val="center"/>
              <w:rPr>
                <w:szCs w:val="21"/>
              </w:rPr>
            </w:pPr>
            <w:r>
              <w:rPr>
                <w:rFonts w:hint="eastAsia"/>
                <w:szCs w:val="21"/>
              </w:rPr>
              <w:t>-499</w:t>
            </w:r>
          </w:p>
        </w:tc>
        <w:tc>
          <w:tcPr>
            <w:tcW w:w="1113" w:type="pct"/>
            <w:noWrap/>
            <w:tcMar>
              <w:top w:w="15" w:type="dxa"/>
              <w:left w:w="15" w:type="dxa"/>
              <w:bottom w:w="0" w:type="dxa"/>
              <w:right w:w="15" w:type="dxa"/>
            </w:tcMar>
            <w:vAlign w:val="center"/>
          </w:tcPr>
          <w:p w14:paraId="2ADDE596" w14:textId="77777777" w:rsidR="00775B2B" w:rsidRDefault="00000000">
            <w:pPr>
              <w:jc w:val="center"/>
              <w:rPr>
                <w:szCs w:val="21"/>
              </w:rPr>
            </w:pPr>
            <w:r>
              <w:rPr>
                <w:rFonts w:hint="eastAsia"/>
                <w:szCs w:val="21"/>
              </w:rPr>
              <w:t>-354</w:t>
            </w:r>
          </w:p>
        </w:tc>
      </w:tr>
      <w:tr w:rsidR="00775B2B" w14:paraId="057B65A3" w14:textId="77777777">
        <w:trPr>
          <w:jc w:val="center"/>
        </w:trPr>
        <w:tc>
          <w:tcPr>
            <w:tcW w:w="732" w:type="pct"/>
            <w:vMerge/>
            <w:vAlign w:val="center"/>
          </w:tcPr>
          <w:p w14:paraId="06A04E5F" w14:textId="77777777" w:rsidR="00775B2B" w:rsidRDefault="00775B2B">
            <w:pPr>
              <w:widowControl/>
              <w:jc w:val="center"/>
              <w:rPr>
                <w:szCs w:val="21"/>
              </w:rPr>
            </w:pPr>
          </w:p>
        </w:tc>
        <w:tc>
          <w:tcPr>
            <w:tcW w:w="1481" w:type="pct"/>
            <w:noWrap/>
            <w:tcMar>
              <w:top w:w="15" w:type="dxa"/>
              <w:left w:w="15" w:type="dxa"/>
              <w:bottom w:w="0" w:type="dxa"/>
              <w:right w:w="15" w:type="dxa"/>
            </w:tcMar>
            <w:vAlign w:val="center"/>
          </w:tcPr>
          <w:p w14:paraId="4EEB4131" w14:textId="77777777" w:rsidR="00775B2B" w:rsidRDefault="00000000">
            <w:pPr>
              <w:ind w:leftChars="80" w:left="168"/>
              <w:jc w:val="center"/>
              <w:rPr>
                <w:szCs w:val="21"/>
              </w:rPr>
            </w:pPr>
            <w:r>
              <w:rPr>
                <w:szCs w:val="21"/>
              </w:rPr>
              <w:t>B30</w:t>
            </w:r>
            <w:r>
              <w:rPr>
                <w:szCs w:val="21"/>
              </w:rPr>
              <w:t>汽机进汽量</w:t>
            </w:r>
          </w:p>
        </w:tc>
        <w:tc>
          <w:tcPr>
            <w:tcW w:w="560" w:type="pct"/>
            <w:noWrap/>
            <w:tcMar>
              <w:top w:w="15" w:type="dxa"/>
              <w:left w:w="15" w:type="dxa"/>
              <w:bottom w:w="0" w:type="dxa"/>
              <w:right w:w="15" w:type="dxa"/>
            </w:tcMar>
            <w:vAlign w:val="center"/>
          </w:tcPr>
          <w:p w14:paraId="3230D4DC" w14:textId="77777777" w:rsidR="00775B2B" w:rsidRDefault="00000000">
            <w:pPr>
              <w:jc w:val="center"/>
              <w:rPr>
                <w:szCs w:val="21"/>
              </w:rPr>
            </w:pPr>
            <w:r>
              <w:rPr>
                <w:szCs w:val="21"/>
              </w:rPr>
              <w:t>t/h</w:t>
            </w:r>
          </w:p>
        </w:tc>
        <w:tc>
          <w:tcPr>
            <w:tcW w:w="1113" w:type="pct"/>
            <w:vAlign w:val="center"/>
          </w:tcPr>
          <w:p w14:paraId="1662D085" w14:textId="77777777" w:rsidR="00775B2B" w:rsidRDefault="00000000">
            <w:pPr>
              <w:jc w:val="center"/>
              <w:rPr>
                <w:szCs w:val="21"/>
              </w:rPr>
            </w:pPr>
            <w:r>
              <w:rPr>
                <w:rFonts w:hint="eastAsia"/>
                <w:szCs w:val="21"/>
              </w:rPr>
              <w:t>-206</w:t>
            </w:r>
          </w:p>
        </w:tc>
        <w:tc>
          <w:tcPr>
            <w:tcW w:w="1113" w:type="pct"/>
            <w:noWrap/>
            <w:tcMar>
              <w:top w:w="15" w:type="dxa"/>
              <w:left w:w="15" w:type="dxa"/>
              <w:bottom w:w="0" w:type="dxa"/>
              <w:right w:w="15" w:type="dxa"/>
            </w:tcMar>
            <w:vAlign w:val="center"/>
          </w:tcPr>
          <w:p w14:paraId="67E63490" w14:textId="77777777" w:rsidR="00775B2B" w:rsidRDefault="00000000">
            <w:pPr>
              <w:jc w:val="center"/>
              <w:rPr>
                <w:szCs w:val="21"/>
              </w:rPr>
            </w:pPr>
            <w:r>
              <w:rPr>
                <w:rFonts w:hint="eastAsia"/>
                <w:szCs w:val="21"/>
              </w:rPr>
              <w:t>-197</w:t>
            </w:r>
          </w:p>
        </w:tc>
      </w:tr>
      <w:tr w:rsidR="00775B2B" w14:paraId="2AF3E65D" w14:textId="77777777">
        <w:trPr>
          <w:jc w:val="center"/>
        </w:trPr>
        <w:tc>
          <w:tcPr>
            <w:tcW w:w="732" w:type="pct"/>
            <w:vMerge/>
            <w:vAlign w:val="center"/>
          </w:tcPr>
          <w:p w14:paraId="69F6D236" w14:textId="77777777" w:rsidR="00775B2B" w:rsidRDefault="00775B2B">
            <w:pPr>
              <w:widowControl/>
              <w:jc w:val="center"/>
              <w:rPr>
                <w:szCs w:val="21"/>
              </w:rPr>
            </w:pPr>
          </w:p>
        </w:tc>
        <w:tc>
          <w:tcPr>
            <w:tcW w:w="1481" w:type="pct"/>
            <w:noWrap/>
            <w:tcMar>
              <w:top w:w="15" w:type="dxa"/>
              <w:left w:w="15" w:type="dxa"/>
              <w:bottom w:w="0" w:type="dxa"/>
              <w:right w:w="15" w:type="dxa"/>
            </w:tcMar>
            <w:vAlign w:val="center"/>
          </w:tcPr>
          <w:p w14:paraId="3CEB6411" w14:textId="77777777" w:rsidR="00775B2B" w:rsidRDefault="00000000">
            <w:pPr>
              <w:ind w:leftChars="80" w:left="168"/>
              <w:jc w:val="center"/>
              <w:rPr>
                <w:szCs w:val="21"/>
              </w:rPr>
            </w:pPr>
            <w:r>
              <w:rPr>
                <w:szCs w:val="21"/>
              </w:rPr>
              <w:t>减温减压供汽量</w:t>
            </w:r>
          </w:p>
        </w:tc>
        <w:tc>
          <w:tcPr>
            <w:tcW w:w="560" w:type="pct"/>
            <w:noWrap/>
            <w:tcMar>
              <w:top w:w="15" w:type="dxa"/>
              <w:left w:w="15" w:type="dxa"/>
              <w:bottom w:w="0" w:type="dxa"/>
              <w:right w:w="15" w:type="dxa"/>
            </w:tcMar>
            <w:vAlign w:val="center"/>
          </w:tcPr>
          <w:p w14:paraId="2D6AC315" w14:textId="77777777" w:rsidR="00775B2B" w:rsidRDefault="00000000">
            <w:pPr>
              <w:jc w:val="center"/>
              <w:rPr>
                <w:szCs w:val="21"/>
              </w:rPr>
            </w:pPr>
            <w:r>
              <w:rPr>
                <w:szCs w:val="21"/>
              </w:rPr>
              <w:t>t/h</w:t>
            </w:r>
          </w:p>
        </w:tc>
        <w:tc>
          <w:tcPr>
            <w:tcW w:w="1113" w:type="pct"/>
            <w:vAlign w:val="center"/>
          </w:tcPr>
          <w:p w14:paraId="73CACD79" w14:textId="77777777" w:rsidR="00775B2B" w:rsidRDefault="00000000">
            <w:pPr>
              <w:jc w:val="center"/>
              <w:rPr>
                <w:szCs w:val="21"/>
              </w:rPr>
            </w:pPr>
            <w:r>
              <w:rPr>
                <w:rFonts w:hint="eastAsia"/>
                <w:szCs w:val="21"/>
              </w:rPr>
              <w:t>-585</w:t>
            </w:r>
          </w:p>
        </w:tc>
        <w:tc>
          <w:tcPr>
            <w:tcW w:w="1113" w:type="pct"/>
            <w:noWrap/>
            <w:tcMar>
              <w:top w:w="15" w:type="dxa"/>
              <w:left w:w="15" w:type="dxa"/>
              <w:bottom w:w="0" w:type="dxa"/>
              <w:right w:w="15" w:type="dxa"/>
            </w:tcMar>
            <w:vAlign w:val="center"/>
          </w:tcPr>
          <w:p w14:paraId="46399AC9" w14:textId="77777777" w:rsidR="00775B2B" w:rsidRDefault="00000000">
            <w:pPr>
              <w:jc w:val="center"/>
              <w:rPr>
                <w:szCs w:val="21"/>
              </w:rPr>
            </w:pPr>
            <w:r>
              <w:rPr>
                <w:rFonts w:hint="eastAsia"/>
                <w:szCs w:val="21"/>
              </w:rPr>
              <w:t>-375</w:t>
            </w:r>
          </w:p>
        </w:tc>
      </w:tr>
      <w:tr w:rsidR="00775B2B" w14:paraId="07E6AE77" w14:textId="77777777">
        <w:trPr>
          <w:jc w:val="center"/>
        </w:trPr>
        <w:tc>
          <w:tcPr>
            <w:tcW w:w="732" w:type="pct"/>
            <w:vMerge/>
            <w:vAlign w:val="center"/>
          </w:tcPr>
          <w:p w14:paraId="69D9535A" w14:textId="77777777" w:rsidR="00775B2B" w:rsidRDefault="00775B2B">
            <w:pPr>
              <w:widowControl/>
              <w:jc w:val="center"/>
              <w:rPr>
                <w:szCs w:val="21"/>
              </w:rPr>
            </w:pPr>
          </w:p>
        </w:tc>
        <w:tc>
          <w:tcPr>
            <w:tcW w:w="1481" w:type="pct"/>
            <w:noWrap/>
            <w:tcMar>
              <w:top w:w="15" w:type="dxa"/>
              <w:left w:w="15" w:type="dxa"/>
              <w:bottom w:w="0" w:type="dxa"/>
              <w:right w:w="15" w:type="dxa"/>
            </w:tcMar>
            <w:vAlign w:val="center"/>
          </w:tcPr>
          <w:p w14:paraId="515F8E2B" w14:textId="77777777" w:rsidR="00775B2B" w:rsidRDefault="00000000">
            <w:pPr>
              <w:ind w:leftChars="80" w:left="168"/>
              <w:jc w:val="center"/>
              <w:rPr>
                <w:szCs w:val="21"/>
              </w:rPr>
            </w:pPr>
            <w:r>
              <w:rPr>
                <w:szCs w:val="21"/>
              </w:rPr>
              <w:t>外供蒸汽量</w:t>
            </w:r>
          </w:p>
        </w:tc>
        <w:tc>
          <w:tcPr>
            <w:tcW w:w="560" w:type="pct"/>
            <w:noWrap/>
            <w:tcMar>
              <w:top w:w="15" w:type="dxa"/>
              <w:left w:w="15" w:type="dxa"/>
              <w:bottom w:w="0" w:type="dxa"/>
              <w:right w:w="15" w:type="dxa"/>
            </w:tcMar>
            <w:vAlign w:val="center"/>
          </w:tcPr>
          <w:p w14:paraId="59DDE5BB" w14:textId="77777777" w:rsidR="00775B2B" w:rsidRDefault="00000000">
            <w:pPr>
              <w:jc w:val="center"/>
              <w:rPr>
                <w:szCs w:val="21"/>
              </w:rPr>
            </w:pPr>
            <w:r>
              <w:rPr>
                <w:szCs w:val="21"/>
              </w:rPr>
              <w:t>t/h</w:t>
            </w:r>
          </w:p>
        </w:tc>
        <w:tc>
          <w:tcPr>
            <w:tcW w:w="1113" w:type="pct"/>
            <w:vAlign w:val="center"/>
          </w:tcPr>
          <w:p w14:paraId="30C3162B" w14:textId="77777777" w:rsidR="00775B2B" w:rsidRDefault="00000000">
            <w:pPr>
              <w:jc w:val="center"/>
              <w:rPr>
                <w:szCs w:val="21"/>
              </w:rPr>
            </w:pPr>
            <w:r>
              <w:rPr>
                <w:rFonts w:hint="eastAsia"/>
                <w:szCs w:val="21"/>
              </w:rPr>
              <w:t>-129</w:t>
            </w:r>
          </w:p>
        </w:tc>
        <w:tc>
          <w:tcPr>
            <w:tcW w:w="1113" w:type="pct"/>
            <w:noWrap/>
            <w:tcMar>
              <w:top w:w="15" w:type="dxa"/>
              <w:left w:w="15" w:type="dxa"/>
              <w:bottom w:w="0" w:type="dxa"/>
              <w:right w:w="15" w:type="dxa"/>
            </w:tcMar>
            <w:vAlign w:val="center"/>
          </w:tcPr>
          <w:p w14:paraId="4736444A" w14:textId="77777777" w:rsidR="00775B2B" w:rsidRDefault="00000000">
            <w:pPr>
              <w:jc w:val="center"/>
              <w:rPr>
                <w:szCs w:val="21"/>
              </w:rPr>
            </w:pPr>
            <w:r>
              <w:rPr>
                <w:rFonts w:hint="eastAsia"/>
                <w:szCs w:val="21"/>
              </w:rPr>
              <w:t>-129</w:t>
            </w:r>
          </w:p>
        </w:tc>
      </w:tr>
      <w:tr w:rsidR="00775B2B" w14:paraId="57D60264" w14:textId="77777777">
        <w:trPr>
          <w:jc w:val="center"/>
        </w:trPr>
        <w:tc>
          <w:tcPr>
            <w:tcW w:w="732" w:type="pct"/>
            <w:vMerge/>
            <w:vAlign w:val="center"/>
          </w:tcPr>
          <w:p w14:paraId="37BFCE11" w14:textId="77777777" w:rsidR="00775B2B" w:rsidRDefault="00775B2B">
            <w:pPr>
              <w:widowControl/>
              <w:jc w:val="center"/>
              <w:rPr>
                <w:szCs w:val="21"/>
              </w:rPr>
            </w:pPr>
          </w:p>
        </w:tc>
        <w:tc>
          <w:tcPr>
            <w:tcW w:w="1481" w:type="pct"/>
            <w:noWrap/>
            <w:tcMar>
              <w:top w:w="15" w:type="dxa"/>
              <w:left w:w="15" w:type="dxa"/>
              <w:bottom w:w="0" w:type="dxa"/>
              <w:right w:w="15" w:type="dxa"/>
            </w:tcMar>
            <w:vAlign w:val="center"/>
          </w:tcPr>
          <w:p w14:paraId="54513CEA" w14:textId="77777777" w:rsidR="00775B2B" w:rsidRDefault="00000000">
            <w:pPr>
              <w:ind w:leftChars="80" w:left="168"/>
              <w:jc w:val="center"/>
              <w:rPr>
                <w:szCs w:val="21"/>
              </w:rPr>
            </w:pPr>
            <w:r>
              <w:rPr>
                <w:szCs w:val="21"/>
              </w:rPr>
              <w:t>汽水损失</w:t>
            </w:r>
          </w:p>
        </w:tc>
        <w:tc>
          <w:tcPr>
            <w:tcW w:w="560" w:type="pct"/>
            <w:noWrap/>
            <w:tcMar>
              <w:top w:w="15" w:type="dxa"/>
              <w:left w:w="15" w:type="dxa"/>
              <w:bottom w:w="0" w:type="dxa"/>
              <w:right w:w="15" w:type="dxa"/>
            </w:tcMar>
            <w:vAlign w:val="center"/>
          </w:tcPr>
          <w:p w14:paraId="4B9AB593" w14:textId="77777777" w:rsidR="00775B2B" w:rsidRDefault="00000000">
            <w:pPr>
              <w:jc w:val="center"/>
              <w:rPr>
                <w:szCs w:val="21"/>
              </w:rPr>
            </w:pPr>
            <w:r>
              <w:rPr>
                <w:szCs w:val="21"/>
              </w:rPr>
              <w:t>t/h</w:t>
            </w:r>
          </w:p>
        </w:tc>
        <w:tc>
          <w:tcPr>
            <w:tcW w:w="1113" w:type="pct"/>
            <w:vAlign w:val="center"/>
          </w:tcPr>
          <w:p w14:paraId="093496B5" w14:textId="77777777" w:rsidR="00775B2B" w:rsidRDefault="00000000">
            <w:pPr>
              <w:jc w:val="center"/>
              <w:rPr>
                <w:szCs w:val="21"/>
              </w:rPr>
            </w:pPr>
            <w:r>
              <w:rPr>
                <w:rFonts w:hint="eastAsia"/>
                <w:szCs w:val="21"/>
              </w:rPr>
              <w:t>-14</w:t>
            </w:r>
          </w:p>
        </w:tc>
        <w:tc>
          <w:tcPr>
            <w:tcW w:w="1113" w:type="pct"/>
            <w:noWrap/>
            <w:tcMar>
              <w:top w:w="15" w:type="dxa"/>
              <w:left w:w="15" w:type="dxa"/>
              <w:bottom w:w="0" w:type="dxa"/>
              <w:right w:w="15" w:type="dxa"/>
            </w:tcMar>
            <w:vAlign w:val="center"/>
          </w:tcPr>
          <w:p w14:paraId="41864A1D" w14:textId="77777777" w:rsidR="00775B2B" w:rsidRDefault="00000000">
            <w:pPr>
              <w:jc w:val="center"/>
              <w:rPr>
                <w:szCs w:val="21"/>
              </w:rPr>
            </w:pPr>
            <w:r>
              <w:rPr>
                <w:rFonts w:hint="eastAsia"/>
                <w:szCs w:val="21"/>
              </w:rPr>
              <w:t>-11</w:t>
            </w:r>
          </w:p>
        </w:tc>
      </w:tr>
      <w:tr w:rsidR="00775B2B" w14:paraId="62B4EC17" w14:textId="77777777">
        <w:trPr>
          <w:jc w:val="center"/>
        </w:trPr>
        <w:tc>
          <w:tcPr>
            <w:tcW w:w="732" w:type="pct"/>
            <w:vMerge/>
            <w:vAlign w:val="center"/>
          </w:tcPr>
          <w:p w14:paraId="48269796" w14:textId="77777777" w:rsidR="00775B2B" w:rsidRDefault="00775B2B">
            <w:pPr>
              <w:widowControl/>
              <w:jc w:val="center"/>
              <w:rPr>
                <w:szCs w:val="21"/>
              </w:rPr>
            </w:pPr>
          </w:p>
        </w:tc>
        <w:tc>
          <w:tcPr>
            <w:tcW w:w="1481" w:type="pct"/>
            <w:noWrap/>
            <w:tcMar>
              <w:top w:w="15" w:type="dxa"/>
              <w:left w:w="15" w:type="dxa"/>
              <w:bottom w:w="0" w:type="dxa"/>
              <w:right w:w="15" w:type="dxa"/>
            </w:tcMar>
            <w:vAlign w:val="center"/>
          </w:tcPr>
          <w:p w14:paraId="0B92267E" w14:textId="77777777" w:rsidR="00775B2B" w:rsidRDefault="00000000">
            <w:pPr>
              <w:ind w:leftChars="80" w:left="168"/>
              <w:jc w:val="center"/>
              <w:rPr>
                <w:szCs w:val="21"/>
              </w:rPr>
            </w:pPr>
            <w:r>
              <w:rPr>
                <w:szCs w:val="21"/>
              </w:rPr>
              <w:t>比较</w:t>
            </w:r>
          </w:p>
        </w:tc>
        <w:tc>
          <w:tcPr>
            <w:tcW w:w="560" w:type="pct"/>
            <w:noWrap/>
            <w:tcMar>
              <w:top w:w="15" w:type="dxa"/>
              <w:left w:w="15" w:type="dxa"/>
              <w:bottom w:w="0" w:type="dxa"/>
              <w:right w:w="15" w:type="dxa"/>
            </w:tcMar>
            <w:vAlign w:val="center"/>
          </w:tcPr>
          <w:p w14:paraId="00DB70D1" w14:textId="77777777" w:rsidR="00775B2B" w:rsidRDefault="00000000">
            <w:pPr>
              <w:jc w:val="center"/>
              <w:rPr>
                <w:szCs w:val="21"/>
              </w:rPr>
            </w:pPr>
            <w:r>
              <w:rPr>
                <w:szCs w:val="21"/>
              </w:rPr>
              <w:t>t/h</w:t>
            </w:r>
          </w:p>
        </w:tc>
        <w:tc>
          <w:tcPr>
            <w:tcW w:w="1113" w:type="pct"/>
            <w:vAlign w:val="center"/>
          </w:tcPr>
          <w:p w14:paraId="7D83A883" w14:textId="77777777" w:rsidR="00775B2B" w:rsidRDefault="00000000">
            <w:pPr>
              <w:jc w:val="center"/>
              <w:rPr>
                <w:szCs w:val="21"/>
              </w:rPr>
            </w:pPr>
            <w:r>
              <w:rPr>
                <w:rFonts w:hint="eastAsia"/>
                <w:szCs w:val="21"/>
              </w:rPr>
              <w:t>0</w:t>
            </w:r>
          </w:p>
        </w:tc>
        <w:tc>
          <w:tcPr>
            <w:tcW w:w="1113" w:type="pct"/>
            <w:noWrap/>
            <w:tcMar>
              <w:top w:w="15" w:type="dxa"/>
              <w:left w:w="15" w:type="dxa"/>
              <w:bottom w:w="0" w:type="dxa"/>
              <w:right w:w="15" w:type="dxa"/>
            </w:tcMar>
            <w:vAlign w:val="center"/>
          </w:tcPr>
          <w:p w14:paraId="3EE49856" w14:textId="77777777" w:rsidR="00775B2B" w:rsidRDefault="00000000">
            <w:pPr>
              <w:jc w:val="center"/>
              <w:rPr>
                <w:szCs w:val="21"/>
              </w:rPr>
            </w:pPr>
            <w:r>
              <w:rPr>
                <w:rFonts w:hint="eastAsia"/>
                <w:szCs w:val="21"/>
              </w:rPr>
              <w:t>0</w:t>
            </w:r>
          </w:p>
        </w:tc>
      </w:tr>
      <w:tr w:rsidR="00775B2B" w14:paraId="368830E9" w14:textId="77777777">
        <w:trPr>
          <w:jc w:val="center"/>
        </w:trPr>
        <w:tc>
          <w:tcPr>
            <w:tcW w:w="732" w:type="pct"/>
            <w:vMerge w:val="restart"/>
            <w:tcMar>
              <w:top w:w="15" w:type="dxa"/>
              <w:left w:w="15" w:type="dxa"/>
              <w:bottom w:w="0" w:type="dxa"/>
              <w:right w:w="15" w:type="dxa"/>
            </w:tcMar>
            <w:vAlign w:val="center"/>
          </w:tcPr>
          <w:p w14:paraId="51D207D2" w14:textId="77777777" w:rsidR="00775B2B" w:rsidRDefault="00000000">
            <w:pPr>
              <w:jc w:val="center"/>
              <w:rPr>
                <w:szCs w:val="21"/>
              </w:rPr>
            </w:pPr>
            <w:r>
              <w:rPr>
                <w:szCs w:val="21"/>
              </w:rPr>
              <w:t>4.5MPa.a</w:t>
            </w:r>
          </w:p>
        </w:tc>
        <w:tc>
          <w:tcPr>
            <w:tcW w:w="1481" w:type="pct"/>
            <w:tcMar>
              <w:top w:w="15" w:type="dxa"/>
              <w:left w:w="15" w:type="dxa"/>
              <w:bottom w:w="0" w:type="dxa"/>
              <w:right w:w="15" w:type="dxa"/>
            </w:tcMar>
            <w:vAlign w:val="center"/>
          </w:tcPr>
          <w:p w14:paraId="0182D87D" w14:textId="77777777" w:rsidR="00775B2B" w:rsidRDefault="00000000">
            <w:pPr>
              <w:ind w:leftChars="80" w:left="168"/>
              <w:jc w:val="center"/>
              <w:rPr>
                <w:szCs w:val="21"/>
              </w:rPr>
            </w:pPr>
            <w:r>
              <w:rPr>
                <w:szCs w:val="21"/>
              </w:rPr>
              <w:t>汽机抽汽量</w:t>
            </w:r>
          </w:p>
        </w:tc>
        <w:tc>
          <w:tcPr>
            <w:tcW w:w="560" w:type="pct"/>
            <w:noWrap/>
            <w:tcMar>
              <w:top w:w="15" w:type="dxa"/>
              <w:left w:w="15" w:type="dxa"/>
              <w:bottom w:w="0" w:type="dxa"/>
              <w:right w:w="15" w:type="dxa"/>
            </w:tcMar>
            <w:vAlign w:val="center"/>
          </w:tcPr>
          <w:p w14:paraId="13B7D4AE" w14:textId="77777777" w:rsidR="00775B2B" w:rsidRDefault="00000000">
            <w:pPr>
              <w:jc w:val="center"/>
              <w:rPr>
                <w:szCs w:val="21"/>
              </w:rPr>
            </w:pPr>
            <w:r>
              <w:rPr>
                <w:szCs w:val="21"/>
              </w:rPr>
              <w:t>t/h</w:t>
            </w:r>
          </w:p>
        </w:tc>
        <w:tc>
          <w:tcPr>
            <w:tcW w:w="1113" w:type="pct"/>
            <w:vAlign w:val="center"/>
          </w:tcPr>
          <w:p w14:paraId="0E66E391" w14:textId="77777777" w:rsidR="00775B2B" w:rsidRDefault="00000000">
            <w:pPr>
              <w:jc w:val="center"/>
              <w:rPr>
                <w:szCs w:val="21"/>
              </w:rPr>
            </w:pPr>
            <w:r>
              <w:rPr>
                <w:rFonts w:hint="eastAsia"/>
                <w:szCs w:val="21"/>
              </w:rPr>
              <w:t>0</w:t>
            </w:r>
          </w:p>
        </w:tc>
        <w:tc>
          <w:tcPr>
            <w:tcW w:w="1113" w:type="pct"/>
            <w:noWrap/>
            <w:tcMar>
              <w:top w:w="15" w:type="dxa"/>
              <w:left w:w="15" w:type="dxa"/>
              <w:bottom w:w="0" w:type="dxa"/>
              <w:right w:w="15" w:type="dxa"/>
            </w:tcMar>
            <w:vAlign w:val="center"/>
          </w:tcPr>
          <w:p w14:paraId="1C34F42D" w14:textId="77777777" w:rsidR="00775B2B" w:rsidRDefault="00000000">
            <w:pPr>
              <w:jc w:val="center"/>
              <w:rPr>
                <w:szCs w:val="21"/>
              </w:rPr>
            </w:pPr>
            <w:r>
              <w:rPr>
                <w:rFonts w:hint="eastAsia"/>
                <w:szCs w:val="21"/>
              </w:rPr>
              <w:t>+0</w:t>
            </w:r>
          </w:p>
        </w:tc>
      </w:tr>
      <w:tr w:rsidR="00775B2B" w14:paraId="55F4919E" w14:textId="77777777">
        <w:trPr>
          <w:jc w:val="center"/>
        </w:trPr>
        <w:tc>
          <w:tcPr>
            <w:tcW w:w="732" w:type="pct"/>
            <w:vMerge/>
            <w:vAlign w:val="center"/>
          </w:tcPr>
          <w:p w14:paraId="21C93293" w14:textId="77777777" w:rsidR="00775B2B" w:rsidRDefault="00775B2B">
            <w:pPr>
              <w:widowControl/>
              <w:jc w:val="center"/>
              <w:rPr>
                <w:szCs w:val="21"/>
              </w:rPr>
            </w:pPr>
          </w:p>
        </w:tc>
        <w:tc>
          <w:tcPr>
            <w:tcW w:w="1481" w:type="pct"/>
            <w:noWrap/>
            <w:tcMar>
              <w:top w:w="15" w:type="dxa"/>
              <w:left w:w="15" w:type="dxa"/>
              <w:bottom w:w="0" w:type="dxa"/>
              <w:right w:w="15" w:type="dxa"/>
            </w:tcMar>
            <w:vAlign w:val="center"/>
          </w:tcPr>
          <w:p w14:paraId="3EA5FDFB" w14:textId="77777777" w:rsidR="00775B2B" w:rsidRDefault="00000000">
            <w:pPr>
              <w:ind w:leftChars="80" w:left="168"/>
              <w:jc w:val="center"/>
              <w:rPr>
                <w:szCs w:val="21"/>
              </w:rPr>
            </w:pPr>
            <w:r>
              <w:rPr>
                <w:szCs w:val="21"/>
              </w:rPr>
              <w:t>减温减压供汽量</w:t>
            </w:r>
          </w:p>
        </w:tc>
        <w:tc>
          <w:tcPr>
            <w:tcW w:w="560" w:type="pct"/>
            <w:noWrap/>
            <w:tcMar>
              <w:top w:w="15" w:type="dxa"/>
              <w:left w:w="15" w:type="dxa"/>
              <w:bottom w:w="0" w:type="dxa"/>
              <w:right w:w="15" w:type="dxa"/>
            </w:tcMar>
            <w:vAlign w:val="center"/>
          </w:tcPr>
          <w:p w14:paraId="010D5217" w14:textId="77777777" w:rsidR="00775B2B" w:rsidRDefault="00000000">
            <w:pPr>
              <w:jc w:val="center"/>
              <w:rPr>
                <w:szCs w:val="21"/>
              </w:rPr>
            </w:pPr>
            <w:r>
              <w:rPr>
                <w:szCs w:val="21"/>
              </w:rPr>
              <w:t>t/h</w:t>
            </w:r>
          </w:p>
        </w:tc>
        <w:tc>
          <w:tcPr>
            <w:tcW w:w="1113" w:type="pct"/>
            <w:vAlign w:val="center"/>
          </w:tcPr>
          <w:p w14:paraId="7712EFE7" w14:textId="77777777" w:rsidR="00775B2B" w:rsidRDefault="00000000">
            <w:pPr>
              <w:jc w:val="center"/>
              <w:rPr>
                <w:szCs w:val="21"/>
              </w:rPr>
            </w:pPr>
            <w:r>
              <w:rPr>
                <w:rFonts w:hint="eastAsia"/>
                <w:szCs w:val="21"/>
              </w:rPr>
              <w:t>404</w:t>
            </w:r>
          </w:p>
        </w:tc>
        <w:tc>
          <w:tcPr>
            <w:tcW w:w="1113" w:type="pct"/>
            <w:noWrap/>
            <w:tcMar>
              <w:top w:w="15" w:type="dxa"/>
              <w:left w:w="15" w:type="dxa"/>
              <w:bottom w:w="0" w:type="dxa"/>
              <w:right w:w="15" w:type="dxa"/>
            </w:tcMar>
            <w:vAlign w:val="center"/>
          </w:tcPr>
          <w:p w14:paraId="2C8A6FED" w14:textId="77777777" w:rsidR="00775B2B" w:rsidRDefault="00000000">
            <w:pPr>
              <w:jc w:val="center"/>
              <w:rPr>
                <w:szCs w:val="21"/>
              </w:rPr>
            </w:pPr>
            <w:r>
              <w:rPr>
                <w:rFonts w:hint="eastAsia"/>
                <w:szCs w:val="21"/>
              </w:rPr>
              <w:t>+404</w:t>
            </w:r>
          </w:p>
        </w:tc>
      </w:tr>
      <w:tr w:rsidR="00775B2B" w14:paraId="15498F1F" w14:textId="77777777">
        <w:trPr>
          <w:jc w:val="center"/>
        </w:trPr>
        <w:tc>
          <w:tcPr>
            <w:tcW w:w="732" w:type="pct"/>
            <w:vMerge/>
            <w:vAlign w:val="center"/>
          </w:tcPr>
          <w:p w14:paraId="22832EEB" w14:textId="77777777" w:rsidR="00775B2B" w:rsidRDefault="00775B2B">
            <w:pPr>
              <w:widowControl/>
              <w:jc w:val="center"/>
              <w:rPr>
                <w:szCs w:val="21"/>
              </w:rPr>
            </w:pPr>
          </w:p>
        </w:tc>
        <w:tc>
          <w:tcPr>
            <w:tcW w:w="1481" w:type="pct"/>
            <w:noWrap/>
            <w:tcMar>
              <w:top w:w="15" w:type="dxa"/>
              <w:left w:w="15" w:type="dxa"/>
              <w:bottom w:w="0" w:type="dxa"/>
              <w:right w:w="15" w:type="dxa"/>
            </w:tcMar>
            <w:vAlign w:val="center"/>
          </w:tcPr>
          <w:p w14:paraId="1DABC304" w14:textId="77777777" w:rsidR="00775B2B" w:rsidRDefault="00000000">
            <w:pPr>
              <w:ind w:leftChars="80" w:left="168"/>
              <w:jc w:val="center"/>
              <w:rPr>
                <w:szCs w:val="21"/>
              </w:rPr>
            </w:pPr>
            <w:r>
              <w:rPr>
                <w:szCs w:val="21"/>
              </w:rPr>
              <w:t>外供蒸汽量</w:t>
            </w:r>
          </w:p>
        </w:tc>
        <w:tc>
          <w:tcPr>
            <w:tcW w:w="560" w:type="pct"/>
            <w:noWrap/>
            <w:tcMar>
              <w:top w:w="15" w:type="dxa"/>
              <w:left w:w="15" w:type="dxa"/>
              <w:bottom w:w="0" w:type="dxa"/>
              <w:right w:w="15" w:type="dxa"/>
            </w:tcMar>
            <w:vAlign w:val="center"/>
          </w:tcPr>
          <w:p w14:paraId="61653B88" w14:textId="77777777" w:rsidR="00775B2B" w:rsidRDefault="00000000">
            <w:pPr>
              <w:jc w:val="center"/>
              <w:rPr>
                <w:szCs w:val="21"/>
              </w:rPr>
            </w:pPr>
            <w:r>
              <w:rPr>
                <w:szCs w:val="21"/>
              </w:rPr>
              <w:t>t/h</w:t>
            </w:r>
          </w:p>
        </w:tc>
        <w:tc>
          <w:tcPr>
            <w:tcW w:w="1113" w:type="pct"/>
            <w:vAlign w:val="center"/>
          </w:tcPr>
          <w:p w14:paraId="03A9AA66" w14:textId="77777777" w:rsidR="00775B2B" w:rsidRDefault="00000000">
            <w:pPr>
              <w:jc w:val="center"/>
              <w:rPr>
                <w:szCs w:val="21"/>
              </w:rPr>
            </w:pPr>
            <w:r>
              <w:rPr>
                <w:rFonts w:hint="eastAsia"/>
                <w:szCs w:val="21"/>
              </w:rPr>
              <w:t>-404</w:t>
            </w:r>
          </w:p>
        </w:tc>
        <w:tc>
          <w:tcPr>
            <w:tcW w:w="1113" w:type="pct"/>
            <w:noWrap/>
            <w:tcMar>
              <w:top w:w="15" w:type="dxa"/>
              <w:left w:w="15" w:type="dxa"/>
              <w:bottom w:w="0" w:type="dxa"/>
              <w:right w:w="15" w:type="dxa"/>
            </w:tcMar>
            <w:vAlign w:val="center"/>
          </w:tcPr>
          <w:p w14:paraId="1EFAC44D" w14:textId="77777777" w:rsidR="00775B2B" w:rsidRDefault="00000000">
            <w:pPr>
              <w:jc w:val="center"/>
              <w:rPr>
                <w:szCs w:val="21"/>
              </w:rPr>
            </w:pPr>
            <w:r>
              <w:rPr>
                <w:rFonts w:hint="eastAsia"/>
                <w:szCs w:val="21"/>
              </w:rPr>
              <w:t>-404</w:t>
            </w:r>
          </w:p>
        </w:tc>
      </w:tr>
      <w:tr w:rsidR="00775B2B" w14:paraId="6504C9CA" w14:textId="77777777">
        <w:trPr>
          <w:jc w:val="center"/>
        </w:trPr>
        <w:tc>
          <w:tcPr>
            <w:tcW w:w="732" w:type="pct"/>
            <w:vMerge/>
            <w:vAlign w:val="center"/>
          </w:tcPr>
          <w:p w14:paraId="4204673D" w14:textId="77777777" w:rsidR="00775B2B" w:rsidRDefault="00775B2B">
            <w:pPr>
              <w:widowControl/>
              <w:jc w:val="center"/>
              <w:rPr>
                <w:szCs w:val="21"/>
              </w:rPr>
            </w:pPr>
          </w:p>
        </w:tc>
        <w:tc>
          <w:tcPr>
            <w:tcW w:w="1481" w:type="pct"/>
            <w:noWrap/>
            <w:tcMar>
              <w:top w:w="15" w:type="dxa"/>
              <w:left w:w="15" w:type="dxa"/>
              <w:bottom w:w="0" w:type="dxa"/>
              <w:right w:w="15" w:type="dxa"/>
            </w:tcMar>
            <w:vAlign w:val="center"/>
          </w:tcPr>
          <w:p w14:paraId="3DF953DF" w14:textId="77777777" w:rsidR="00775B2B" w:rsidRDefault="00000000">
            <w:pPr>
              <w:ind w:leftChars="80" w:left="168"/>
              <w:jc w:val="center"/>
              <w:rPr>
                <w:szCs w:val="21"/>
              </w:rPr>
            </w:pPr>
            <w:r>
              <w:rPr>
                <w:szCs w:val="21"/>
              </w:rPr>
              <w:t>比较</w:t>
            </w:r>
          </w:p>
        </w:tc>
        <w:tc>
          <w:tcPr>
            <w:tcW w:w="560" w:type="pct"/>
            <w:noWrap/>
            <w:tcMar>
              <w:top w:w="15" w:type="dxa"/>
              <w:left w:w="15" w:type="dxa"/>
              <w:bottom w:w="0" w:type="dxa"/>
              <w:right w:w="15" w:type="dxa"/>
            </w:tcMar>
            <w:vAlign w:val="center"/>
          </w:tcPr>
          <w:p w14:paraId="21135B25" w14:textId="77777777" w:rsidR="00775B2B" w:rsidRDefault="00000000">
            <w:pPr>
              <w:jc w:val="center"/>
              <w:rPr>
                <w:szCs w:val="21"/>
              </w:rPr>
            </w:pPr>
            <w:r>
              <w:rPr>
                <w:szCs w:val="21"/>
              </w:rPr>
              <w:t>t/h</w:t>
            </w:r>
          </w:p>
        </w:tc>
        <w:tc>
          <w:tcPr>
            <w:tcW w:w="1113" w:type="pct"/>
            <w:vAlign w:val="center"/>
          </w:tcPr>
          <w:p w14:paraId="7E9C58B4" w14:textId="77777777" w:rsidR="00775B2B" w:rsidRDefault="00000000">
            <w:pPr>
              <w:jc w:val="center"/>
              <w:rPr>
                <w:szCs w:val="21"/>
              </w:rPr>
            </w:pPr>
            <w:r>
              <w:rPr>
                <w:rFonts w:hint="eastAsia"/>
                <w:szCs w:val="21"/>
              </w:rPr>
              <w:t>0</w:t>
            </w:r>
          </w:p>
        </w:tc>
        <w:tc>
          <w:tcPr>
            <w:tcW w:w="1113" w:type="pct"/>
            <w:noWrap/>
            <w:tcMar>
              <w:top w:w="15" w:type="dxa"/>
              <w:left w:w="15" w:type="dxa"/>
              <w:bottom w:w="0" w:type="dxa"/>
              <w:right w:w="15" w:type="dxa"/>
            </w:tcMar>
            <w:vAlign w:val="center"/>
          </w:tcPr>
          <w:p w14:paraId="4F03EF6B" w14:textId="77777777" w:rsidR="00775B2B" w:rsidRDefault="00000000">
            <w:pPr>
              <w:jc w:val="center"/>
              <w:rPr>
                <w:szCs w:val="21"/>
              </w:rPr>
            </w:pPr>
            <w:r>
              <w:rPr>
                <w:rFonts w:hint="eastAsia"/>
                <w:szCs w:val="21"/>
              </w:rPr>
              <w:t>0</w:t>
            </w:r>
          </w:p>
        </w:tc>
      </w:tr>
      <w:tr w:rsidR="00775B2B" w14:paraId="2633D06A" w14:textId="77777777">
        <w:trPr>
          <w:jc w:val="center"/>
        </w:trPr>
        <w:tc>
          <w:tcPr>
            <w:tcW w:w="732" w:type="pct"/>
            <w:vMerge w:val="restart"/>
            <w:vAlign w:val="center"/>
          </w:tcPr>
          <w:p w14:paraId="03BE3622" w14:textId="77777777" w:rsidR="00775B2B" w:rsidRDefault="00000000">
            <w:pPr>
              <w:widowControl/>
              <w:jc w:val="center"/>
              <w:rPr>
                <w:szCs w:val="21"/>
              </w:rPr>
            </w:pPr>
            <w:r>
              <w:rPr>
                <w:szCs w:val="21"/>
              </w:rPr>
              <w:t>1.5MPa.a</w:t>
            </w:r>
          </w:p>
        </w:tc>
        <w:tc>
          <w:tcPr>
            <w:tcW w:w="1481" w:type="pct"/>
            <w:noWrap/>
            <w:tcMar>
              <w:top w:w="15" w:type="dxa"/>
              <w:left w:w="15" w:type="dxa"/>
              <w:bottom w:w="0" w:type="dxa"/>
              <w:right w:w="15" w:type="dxa"/>
            </w:tcMar>
            <w:vAlign w:val="center"/>
          </w:tcPr>
          <w:p w14:paraId="332F7179" w14:textId="77777777" w:rsidR="00775B2B" w:rsidRDefault="00000000">
            <w:pPr>
              <w:ind w:leftChars="80" w:left="168"/>
              <w:jc w:val="center"/>
              <w:rPr>
                <w:szCs w:val="21"/>
              </w:rPr>
            </w:pPr>
            <w:r>
              <w:rPr>
                <w:szCs w:val="21"/>
              </w:rPr>
              <w:t>CB30</w:t>
            </w:r>
            <w:r>
              <w:rPr>
                <w:szCs w:val="21"/>
              </w:rPr>
              <w:t>汽机排汽量</w:t>
            </w:r>
          </w:p>
        </w:tc>
        <w:tc>
          <w:tcPr>
            <w:tcW w:w="560" w:type="pct"/>
            <w:noWrap/>
            <w:tcMar>
              <w:top w:w="15" w:type="dxa"/>
              <w:left w:w="15" w:type="dxa"/>
              <w:bottom w:w="0" w:type="dxa"/>
              <w:right w:w="15" w:type="dxa"/>
            </w:tcMar>
            <w:vAlign w:val="center"/>
          </w:tcPr>
          <w:p w14:paraId="3E20EE7F" w14:textId="77777777" w:rsidR="00775B2B" w:rsidRDefault="00000000">
            <w:pPr>
              <w:jc w:val="center"/>
              <w:rPr>
                <w:szCs w:val="21"/>
              </w:rPr>
            </w:pPr>
            <w:r>
              <w:rPr>
                <w:szCs w:val="21"/>
              </w:rPr>
              <w:t>t/h</w:t>
            </w:r>
          </w:p>
        </w:tc>
        <w:tc>
          <w:tcPr>
            <w:tcW w:w="1113" w:type="pct"/>
            <w:vAlign w:val="center"/>
          </w:tcPr>
          <w:p w14:paraId="106A592E" w14:textId="77777777" w:rsidR="00775B2B" w:rsidRDefault="00000000">
            <w:pPr>
              <w:jc w:val="center"/>
              <w:rPr>
                <w:szCs w:val="21"/>
              </w:rPr>
            </w:pPr>
            <w:r>
              <w:rPr>
                <w:rFonts w:hint="eastAsia"/>
                <w:szCs w:val="21"/>
              </w:rPr>
              <w:t>+499</w:t>
            </w:r>
          </w:p>
        </w:tc>
        <w:tc>
          <w:tcPr>
            <w:tcW w:w="1113" w:type="pct"/>
            <w:noWrap/>
            <w:tcMar>
              <w:top w:w="15" w:type="dxa"/>
              <w:left w:w="15" w:type="dxa"/>
              <w:bottom w:w="0" w:type="dxa"/>
              <w:right w:w="15" w:type="dxa"/>
            </w:tcMar>
            <w:vAlign w:val="center"/>
          </w:tcPr>
          <w:p w14:paraId="5AEBE16C" w14:textId="77777777" w:rsidR="00775B2B" w:rsidRDefault="00000000">
            <w:pPr>
              <w:jc w:val="center"/>
              <w:rPr>
                <w:szCs w:val="21"/>
              </w:rPr>
            </w:pPr>
            <w:r>
              <w:rPr>
                <w:rFonts w:hint="eastAsia"/>
                <w:szCs w:val="21"/>
              </w:rPr>
              <w:t>+354</w:t>
            </w:r>
          </w:p>
        </w:tc>
      </w:tr>
      <w:tr w:rsidR="00775B2B" w14:paraId="5CE24549" w14:textId="77777777">
        <w:trPr>
          <w:jc w:val="center"/>
        </w:trPr>
        <w:tc>
          <w:tcPr>
            <w:tcW w:w="732" w:type="pct"/>
            <w:vMerge/>
            <w:vAlign w:val="center"/>
          </w:tcPr>
          <w:p w14:paraId="2CCF46BB" w14:textId="77777777" w:rsidR="00775B2B" w:rsidRDefault="00775B2B">
            <w:pPr>
              <w:widowControl/>
              <w:ind w:firstLineChars="200" w:firstLine="420"/>
              <w:jc w:val="center"/>
              <w:rPr>
                <w:szCs w:val="21"/>
              </w:rPr>
            </w:pPr>
          </w:p>
        </w:tc>
        <w:tc>
          <w:tcPr>
            <w:tcW w:w="1481" w:type="pct"/>
            <w:noWrap/>
            <w:tcMar>
              <w:top w:w="15" w:type="dxa"/>
              <w:left w:w="15" w:type="dxa"/>
              <w:bottom w:w="0" w:type="dxa"/>
              <w:right w:w="15" w:type="dxa"/>
            </w:tcMar>
            <w:vAlign w:val="center"/>
          </w:tcPr>
          <w:p w14:paraId="26D92DB5" w14:textId="77777777" w:rsidR="00775B2B" w:rsidRDefault="00000000">
            <w:pPr>
              <w:ind w:leftChars="80" w:left="168"/>
              <w:jc w:val="center"/>
              <w:rPr>
                <w:szCs w:val="21"/>
              </w:rPr>
            </w:pPr>
            <w:r>
              <w:rPr>
                <w:szCs w:val="21"/>
              </w:rPr>
              <w:t>双减供汽量</w:t>
            </w:r>
          </w:p>
        </w:tc>
        <w:tc>
          <w:tcPr>
            <w:tcW w:w="560" w:type="pct"/>
            <w:noWrap/>
            <w:tcMar>
              <w:top w:w="15" w:type="dxa"/>
              <w:left w:w="15" w:type="dxa"/>
              <w:bottom w:w="0" w:type="dxa"/>
              <w:right w:w="15" w:type="dxa"/>
            </w:tcMar>
            <w:vAlign w:val="center"/>
          </w:tcPr>
          <w:p w14:paraId="74BB2DF3" w14:textId="77777777" w:rsidR="00775B2B" w:rsidRDefault="00000000">
            <w:pPr>
              <w:jc w:val="center"/>
              <w:rPr>
                <w:szCs w:val="21"/>
              </w:rPr>
            </w:pPr>
            <w:r>
              <w:rPr>
                <w:szCs w:val="21"/>
              </w:rPr>
              <w:t>t/h</w:t>
            </w:r>
          </w:p>
        </w:tc>
        <w:tc>
          <w:tcPr>
            <w:tcW w:w="1113" w:type="pct"/>
            <w:vAlign w:val="center"/>
          </w:tcPr>
          <w:p w14:paraId="4BDEC221" w14:textId="77777777" w:rsidR="00775B2B" w:rsidRDefault="00000000">
            <w:pPr>
              <w:jc w:val="center"/>
              <w:rPr>
                <w:szCs w:val="21"/>
              </w:rPr>
            </w:pPr>
            <w:r>
              <w:rPr>
                <w:rFonts w:hint="eastAsia"/>
                <w:szCs w:val="21"/>
              </w:rPr>
              <w:t>+250</w:t>
            </w:r>
          </w:p>
        </w:tc>
        <w:tc>
          <w:tcPr>
            <w:tcW w:w="1113" w:type="pct"/>
            <w:noWrap/>
            <w:tcMar>
              <w:top w:w="15" w:type="dxa"/>
              <w:left w:w="15" w:type="dxa"/>
              <w:bottom w:w="0" w:type="dxa"/>
              <w:right w:w="15" w:type="dxa"/>
            </w:tcMar>
            <w:vAlign w:val="center"/>
          </w:tcPr>
          <w:p w14:paraId="3BCA59C2" w14:textId="77777777" w:rsidR="00775B2B" w:rsidRDefault="00000000">
            <w:pPr>
              <w:jc w:val="center"/>
              <w:rPr>
                <w:szCs w:val="21"/>
              </w:rPr>
            </w:pPr>
            <w:r>
              <w:rPr>
                <w:rFonts w:hint="eastAsia"/>
                <w:szCs w:val="21"/>
              </w:rPr>
              <w:t>0</w:t>
            </w:r>
          </w:p>
        </w:tc>
      </w:tr>
      <w:tr w:rsidR="00775B2B" w14:paraId="7E3D0BA2" w14:textId="77777777">
        <w:trPr>
          <w:jc w:val="center"/>
        </w:trPr>
        <w:tc>
          <w:tcPr>
            <w:tcW w:w="732" w:type="pct"/>
            <w:vMerge/>
            <w:vAlign w:val="center"/>
          </w:tcPr>
          <w:p w14:paraId="6F88EB3E" w14:textId="77777777" w:rsidR="00775B2B" w:rsidRDefault="00775B2B">
            <w:pPr>
              <w:widowControl/>
              <w:jc w:val="center"/>
              <w:rPr>
                <w:szCs w:val="21"/>
              </w:rPr>
            </w:pPr>
          </w:p>
        </w:tc>
        <w:tc>
          <w:tcPr>
            <w:tcW w:w="1481" w:type="pct"/>
            <w:noWrap/>
            <w:tcMar>
              <w:top w:w="15" w:type="dxa"/>
              <w:left w:w="15" w:type="dxa"/>
              <w:bottom w:w="0" w:type="dxa"/>
              <w:right w:w="15" w:type="dxa"/>
            </w:tcMar>
            <w:vAlign w:val="center"/>
          </w:tcPr>
          <w:p w14:paraId="72B58EAD" w14:textId="77777777" w:rsidR="00775B2B" w:rsidRDefault="00000000">
            <w:pPr>
              <w:ind w:leftChars="80" w:left="168"/>
              <w:jc w:val="center"/>
              <w:rPr>
                <w:szCs w:val="21"/>
              </w:rPr>
            </w:pPr>
            <w:r>
              <w:rPr>
                <w:szCs w:val="21"/>
              </w:rPr>
              <w:t>外供蒸汽量</w:t>
            </w:r>
          </w:p>
        </w:tc>
        <w:tc>
          <w:tcPr>
            <w:tcW w:w="560" w:type="pct"/>
            <w:noWrap/>
            <w:tcMar>
              <w:top w:w="15" w:type="dxa"/>
              <w:left w:w="15" w:type="dxa"/>
              <w:bottom w:w="0" w:type="dxa"/>
              <w:right w:w="15" w:type="dxa"/>
            </w:tcMar>
            <w:vAlign w:val="center"/>
          </w:tcPr>
          <w:p w14:paraId="3A2F6514" w14:textId="77777777" w:rsidR="00775B2B" w:rsidRDefault="00000000">
            <w:pPr>
              <w:jc w:val="center"/>
              <w:rPr>
                <w:szCs w:val="21"/>
              </w:rPr>
            </w:pPr>
            <w:r>
              <w:rPr>
                <w:szCs w:val="21"/>
              </w:rPr>
              <w:t>t/h</w:t>
            </w:r>
          </w:p>
        </w:tc>
        <w:tc>
          <w:tcPr>
            <w:tcW w:w="1113" w:type="pct"/>
            <w:vAlign w:val="center"/>
          </w:tcPr>
          <w:p w14:paraId="47458F33" w14:textId="77777777" w:rsidR="00775B2B" w:rsidRDefault="00000000">
            <w:pPr>
              <w:jc w:val="center"/>
              <w:rPr>
                <w:szCs w:val="21"/>
              </w:rPr>
            </w:pPr>
            <w:r>
              <w:rPr>
                <w:rFonts w:hint="eastAsia"/>
                <w:szCs w:val="21"/>
              </w:rPr>
              <w:t>-353</w:t>
            </w:r>
          </w:p>
        </w:tc>
        <w:tc>
          <w:tcPr>
            <w:tcW w:w="1113" w:type="pct"/>
            <w:noWrap/>
            <w:tcMar>
              <w:top w:w="15" w:type="dxa"/>
              <w:left w:w="15" w:type="dxa"/>
              <w:bottom w:w="0" w:type="dxa"/>
              <w:right w:w="15" w:type="dxa"/>
            </w:tcMar>
            <w:vAlign w:val="center"/>
          </w:tcPr>
          <w:p w14:paraId="529376AF" w14:textId="77777777" w:rsidR="00775B2B" w:rsidRDefault="00000000">
            <w:pPr>
              <w:jc w:val="center"/>
              <w:rPr>
                <w:szCs w:val="21"/>
              </w:rPr>
            </w:pPr>
            <w:r>
              <w:rPr>
                <w:rFonts w:hint="eastAsia"/>
                <w:szCs w:val="21"/>
              </w:rPr>
              <w:t>-143</w:t>
            </w:r>
          </w:p>
        </w:tc>
      </w:tr>
      <w:tr w:rsidR="00775B2B" w14:paraId="2E5D71A9" w14:textId="77777777">
        <w:trPr>
          <w:jc w:val="center"/>
        </w:trPr>
        <w:tc>
          <w:tcPr>
            <w:tcW w:w="732" w:type="pct"/>
            <w:vMerge/>
            <w:vAlign w:val="center"/>
          </w:tcPr>
          <w:p w14:paraId="06F453EB" w14:textId="77777777" w:rsidR="00775B2B" w:rsidRDefault="00775B2B">
            <w:pPr>
              <w:widowControl/>
              <w:jc w:val="center"/>
              <w:rPr>
                <w:szCs w:val="21"/>
              </w:rPr>
            </w:pPr>
          </w:p>
        </w:tc>
        <w:tc>
          <w:tcPr>
            <w:tcW w:w="1481" w:type="pct"/>
            <w:noWrap/>
            <w:tcMar>
              <w:top w:w="15" w:type="dxa"/>
              <w:left w:w="15" w:type="dxa"/>
              <w:bottom w:w="0" w:type="dxa"/>
              <w:right w:w="15" w:type="dxa"/>
            </w:tcMar>
            <w:vAlign w:val="center"/>
          </w:tcPr>
          <w:p w14:paraId="664420D5" w14:textId="77777777" w:rsidR="00775B2B" w:rsidRDefault="00000000">
            <w:pPr>
              <w:ind w:leftChars="80" w:left="168"/>
              <w:jc w:val="center"/>
              <w:rPr>
                <w:szCs w:val="21"/>
              </w:rPr>
            </w:pPr>
            <w:r>
              <w:rPr>
                <w:szCs w:val="21"/>
              </w:rPr>
              <w:t>1#</w:t>
            </w:r>
            <w:r>
              <w:rPr>
                <w:rFonts w:hint="eastAsia"/>
                <w:szCs w:val="21"/>
              </w:rPr>
              <w:t>高压</w:t>
            </w:r>
            <w:r>
              <w:rPr>
                <w:szCs w:val="21"/>
              </w:rPr>
              <w:t>加热用汽量</w:t>
            </w:r>
          </w:p>
        </w:tc>
        <w:tc>
          <w:tcPr>
            <w:tcW w:w="560" w:type="pct"/>
            <w:noWrap/>
            <w:tcMar>
              <w:top w:w="15" w:type="dxa"/>
              <w:left w:w="15" w:type="dxa"/>
              <w:bottom w:w="0" w:type="dxa"/>
              <w:right w:w="15" w:type="dxa"/>
            </w:tcMar>
            <w:vAlign w:val="center"/>
          </w:tcPr>
          <w:p w14:paraId="5EAC69A3" w14:textId="77777777" w:rsidR="00775B2B" w:rsidRDefault="00000000">
            <w:pPr>
              <w:jc w:val="center"/>
              <w:rPr>
                <w:szCs w:val="21"/>
              </w:rPr>
            </w:pPr>
            <w:r>
              <w:rPr>
                <w:szCs w:val="21"/>
              </w:rPr>
              <w:t>t/h</w:t>
            </w:r>
          </w:p>
        </w:tc>
        <w:tc>
          <w:tcPr>
            <w:tcW w:w="1113" w:type="pct"/>
            <w:vAlign w:val="center"/>
          </w:tcPr>
          <w:p w14:paraId="175D7F63" w14:textId="77777777" w:rsidR="00775B2B" w:rsidRDefault="00000000">
            <w:pPr>
              <w:jc w:val="center"/>
              <w:rPr>
                <w:szCs w:val="21"/>
              </w:rPr>
            </w:pPr>
            <w:r>
              <w:rPr>
                <w:rFonts w:hint="eastAsia"/>
                <w:szCs w:val="21"/>
              </w:rPr>
              <w:t>-168</w:t>
            </w:r>
          </w:p>
        </w:tc>
        <w:tc>
          <w:tcPr>
            <w:tcW w:w="1113" w:type="pct"/>
            <w:noWrap/>
            <w:tcMar>
              <w:top w:w="15" w:type="dxa"/>
              <w:left w:w="15" w:type="dxa"/>
              <w:bottom w:w="0" w:type="dxa"/>
              <w:right w:w="15" w:type="dxa"/>
            </w:tcMar>
            <w:vAlign w:val="center"/>
          </w:tcPr>
          <w:p w14:paraId="78ECC563" w14:textId="77777777" w:rsidR="00775B2B" w:rsidRDefault="00000000">
            <w:pPr>
              <w:jc w:val="center"/>
              <w:rPr>
                <w:szCs w:val="21"/>
              </w:rPr>
            </w:pPr>
            <w:r>
              <w:rPr>
                <w:rFonts w:hint="eastAsia"/>
                <w:szCs w:val="21"/>
              </w:rPr>
              <w:t>-28</w:t>
            </w:r>
          </w:p>
        </w:tc>
      </w:tr>
      <w:tr w:rsidR="00775B2B" w14:paraId="0BDB63FB" w14:textId="77777777">
        <w:trPr>
          <w:jc w:val="center"/>
        </w:trPr>
        <w:tc>
          <w:tcPr>
            <w:tcW w:w="732" w:type="pct"/>
            <w:vMerge/>
            <w:vAlign w:val="center"/>
          </w:tcPr>
          <w:p w14:paraId="51DE1C43" w14:textId="77777777" w:rsidR="00775B2B" w:rsidRDefault="00775B2B">
            <w:pPr>
              <w:widowControl/>
              <w:jc w:val="center"/>
              <w:rPr>
                <w:szCs w:val="21"/>
              </w:rPr>
            </w:pPr>
          </w:p>
        </w:tc>
        <w:tc>
          <w:tcPr>
            <w:tcW w:w="1481" w:type="pct"/>
            <w:noWrap/>
            <w:tcMar>
              <w:top w:w="15" w:type="dxa"/>
              <w:left w:w="15" w:type="dxa"/>
              <w:bottom w:w="0" w:type="dxa"/>
              <w:right w:w="15" w:type="dxa"/>
            </w:tcMar>
            <w:vAlign w:val="center"/>
          </w:tcPr>
          <w:p w14:paraId="50EF1533" w14:textId="77777777" w:rsidR="00775B2B" w:rsidRDefault="00000000">
            <w:pPr>
              <w:ind w:leftChars="80" w:left="168"/>
              <w:jc w:val="center"/>
              <w:rPr>
                <w:szCs w:val="21"/>
              </w:rPr>
            </w:pPr>
            <w:r>
              <w:rPr>
                <w:szCs w:val="21"/>
              </w:rPr>
              <w:t>除氧加热用汽量</w:t>
            </w:r>
          </w:p>
        </w:tc>
        <w:tc>
          <w:tcPr>
            <w:tcW w:w="560" w:type="pct"/>
            <w:noWrap/>
            <w:tcMar>
              <w:top w:w="15" w:type="dxa"/>
              <w:left w:w="15" w:type="dxa"/>
              <w:bottom w:w="0" w:type="dxa"/>
              <w:right w:w="15" w:type="dxa"/>
            </w:tcMar>
            <w:vAlign w:val="center"/>
          </w:tcPr>
          <w:p w14:paraId="7F0D1DB7" w14:textId="77777777" w:rsidR="00775B2B" w:rsidRDefault="00000000">
            <w:pPr>
              <w:jc w:val="center"/>
              <w:rPr>
                <w:szCs w:val="21"/>
              </w:rPr>
            </w:pPr>
            <w:r>
              <w:rPr>
                <w:szCs w:val="21"/>
              </w:rPr>
              <w:t>t/h</w:t>
            </w:r>
          </w:p>
        </w:tc>
        <w:tc>
          <w:tcPr>
            <w:tcW w:w="1113" w:type="pct"/>
            <w:vAlign w:val="center"/>
          </w:tcPr>
          <w:p w14:paraId="3539EDAB" w14:textId="77777777" w:rsidR="00775B2B" w:rsidRDefault="00000000">
            <w:pPr>
              <w:jc w:val="center"/>
              <w:rPr>
                <w:szCs w:val="21"/>
              </w:rPr>
            </w:pPr>
            <w:r>
              <w:rPr>
                <w:rFonts w:hint="eastAsia"/>
                <w:szCs w:val="21"/>
              </w:rPr>
              <w:t>-168</w:t>
            </w:r>
          </w:p>
        </w:tc>
        <w:tc>
          <w:tcPr>
            <w:tcW w:w="1113" w:type="pct"/>
            <w:noWrap/>
            <w:tcMar>
              <w:top w:w="15" w:type="dxa"/>
              <w:left w:w="15" w:type="dxa"/>
              <w:bottom w:w="0" w:type="dxa"/>
              <w:right w:w="15" w:type="dxa"/>
            </w:tcMar>
            <w:vAlign w:val="center"/>
          </w:tcPr>
          <w:p w14:paraId="0A5F7A16" w14:textId="77777777" w:rsidR="00775B2B" w:rsidRDefault="00000000">
            <w:pPr>
              <w:jc w:val="center"/>
              <w:rPr>
                <w:szCs w:val="21"/>
              </w:rPr>
            </w:pPr>
            <w:r>
              <w:rPr>
                <w:rFonts w:hint="eastAsia"/>
                <w:szCs w:val="21"/>
              </w:rPr>
              <w:t>-123</w:t>
            </w:r>
          </w:p>
        </w:tc>
      </w:tr>
      <w:tr w:rsidR="00775B2B" w14:paraId="3ACCE31E" w14:textId="77777777">
        <w:trPr>
          <w:jc w:val="center"/>
        </w:trPr>
        <w:tc>
          <w:tcPr>
            <w:tcW w:w="732" w:type="pct"/>
            <w:vMerge/>
            <w:vAlign w:val="center"/>
          </w:tcPr>
          <w:p w14:paraId="7A973A52" w14:textId="77777777" w:rsidR="00775B2B" w:rsidRDefault="00775B2B">
            <w:pPr>
              <w:widowControl/>
              <w:jc w:val="center"/>
              <w:rPr>
                <w:szCs w:val="21"/>
              </w:rPr>
            </w:pPr>
          </w:p>
        </w:tc>
        <w:tc>
          <w:tcPr>
            <w:tcW w:w="1481" w:type="pct"/>
            <w:noWrap/>
            <w:tcMar>
              <w:top w:w="15" w:type="dxa"/>
              <w:left w:w="15" w:type="dxa"/>
              <w:bottom w:w="0" w:type="dxa"/>
              <w:right w:w="15" w:type="dxa"/>
            </w:tcMar>
            <w:vAlign w:val="center"/>
          </w:tcPr>
          <w:p w14:paraId="16A54717" w14:textId="77777777" w:rsidR="00775B2B" w:rsidRDefault="00000000">
            <w:pPr>
              <w:ind w:leftChars="80" w:left="168"/>
              <w:jc w:val="center"/>
              <w:rPr>
                <w:szCs w:val="21"/>
              </w:rPr>
            </w:pPr>
            <w:r>
              <w:rPr>
                <w:szCs w:val="21"/>
              </w:rPr>
              <w:t>汽动泵用汽量</w:t>
            </w:r>
          </w:p>
        </w:tc>
        <w:tc>
          <w:tcPr>
            <w:tcW w:w="560" w:type="pct"/>
            <w:noWrap/>
            <w:tcMar>
              <w:top w:w="15" w:type="dxa"/>
              <w:left w:w="15" w:type="dxa"/>
              <w:bottom w:w="0" w:type="dxa"/>
              <w:right w:w="15" w:type="dxa"/>
            </w:tcMar>
            <w:vAlign w:val="center"/>
          </w:tcPr>
          <w:p w14:paraId="5DA4F507" w14:textId="77777777" w:rsidR="00775B2B" w:rsidRDefault="00000000">
            <w:pPr>
              <w:jc w:val="center"/>
              <w:rPr>
                <w:szCs w:val="21"/>
              </w:rPr>
            </w:pPr>
            <w:r>
              <w:rPr>
                <w:szCs w:val="21"/>
              </w:rPr>
              <w:t>t/h</w:t>
            </w:r>
          </w:p>
        </w:tc>
        <w:tc>
          <w:tcPr>
            <w:tcW w:w="1113" w:type="pct"/>
            <w:vAlign w:val="center"/>
          </w:tcPr>
          <w:p w14:paraId="1C58E5D0" w14:textId="77777777" w:rsidR="00775B2B" w:rsidRDefault="00000000">
            <w:pPr>
              <w:jc w:val="center"/>
              <w:rPr>
                <w:szCs w:val="21"/>
              </w:rPr>
            </w:pPr>
            <w:r>
              <w:rPr>
                <w:rFonts w:hint="eastAsia"/>
                <w:szCs w:val="21"/>
              </w:rPr>
              <w:t>-60</w:t>
            </w:r>
          </w:p>
        </w:tc>
        <w:tc>
          <w:tcPr>
            <w:tcW w:w="1113" w:type="pct"/>
            <w:noWrap/>
            <w:tcMar>
              <w:top w:w="15" w:type="dxa"/>
              <w:left w:w="15" w:type="dxa"/>
              <w:bottom w:w="0" w:type="dxa"/>
              <w:right w:w="15" w:type="dxa"/>
            </w:tcMar>
            <w:vAlign w:val="center"/>
          </w:tcPr>
          <w:p w14:paraId="19750EFE" w14:textId="77777777" w:rsidR="00775B2B" w:rsidRDefault="00000000">
            <w:pPr>
              <w:jc w:val="center"/>
              <w:rPr>
                <w:szCs w:val="21"/>
              </w:rPr>
            </w:pPr>
            <w:r>
              <w:rPr>
                <w:rFonts w:hint="eastAsia"/>
                <w:szCs w:val="21"/>
              </w:rPr>
              <w:t>-60</w:t>
            </w:r>
          </w:p>
        </w:tc>
      </w:tr>
      <w:tr w:rsidR="00775B2B" w14:paraId="14A21F4E" w14:textId="77777777">
        <w:trPr>
          <w:jc w:val="center"/>
        </w:trPr>
        <w:tc>
          <w:tcPr>
            <w:tcW w:w="732" w:type="pct"/>
            <w:vMerge/>
            <w:vAlign w:val="center"/>
          </w:tcPr>
          <w:p w14:paraId="6131BC41" w14:textId="77777777" w:rsidR="00775B2B" w:rsidRDefault="00775B2B">
            <w:pPr>
              <w:widowControl/>
              <w:jc w:val="center"/>
              <w:rPr>
                <w:szCs w:val="21"/>
              </w:rPr>
            </w:pPr>
          </w:p>
        </w:tc>
        <w:tc>
          <w:tcPr>
            <w:tcW w:w="1481" w:type="pct"/>
            <w:noWrap/>
            <w:tcMar>
              <w:top w:w="15" w:type="dxa"/>
              <w:left w:w="15" w:type="dxa"/>
              <w:bottom w:w="0" w:type="dxa"/>
              <w:right w:w="15" w:type="dxa"/>
            </w:tcMar>
            <w:vAlign w:val="center"/>
          </w:tcPr>
          <w:p w14:paraId="4C0FF8F5" w14:textId="77777777" w:rsidR="00775B2B" w:rsidRDefault="00000000">
            <w:pPr>
              <w:ind w:leftChars="80" w:left="168"/>
              <w:jc w:val="center"/>
              <w:rPr>
                <w:szCs w:val="21"/>
              </w:rPr>
            </w:pPr>
            <w:r>
              <w:rPr>
                <w:szCs w:val="21"/>
              </w:rPr>
              <w:t>比较</w:t>
            </w:r>
          </w:p>
        </w:tc>
        <w:tc>
          <w:tcPr>
            <w:tcW w:w="560" w:type="pct"/>
            <w:noWrap/>
            <w:tcMar>
              <w:top w:w="15" w:type="dxa"/>
              <w:left w:w="15" w:type="dxa"/>
              <w:bottom w:w="0" w:type="dxa"/>
              <w:right w:w="15" w:type="dxa"/>
            </w:tcMar>
            <w:vAlign w:val="center"/>
          </w:tcPr>
          <w:p w14:paraId="1BCEA5B3" w14:textId="77777777" w:rsidR="00775B2B" w:rsidRDefault="00000000">
            <w:pPr>
              <w:jc w:val="center"/>
              <w:rPr>
                <w:szCs w:val="21"/>
              </w:rPr>
            </w:pPr>
            <w:r>
              <w:rPr>
                <w:szCs w:val="21"/>
              </w:rPr>
              <w:t>t/h</w:t>
            </w:r>
          </w:p>
        </w:tc>
        <w:tc>
          <w:tcPr>
            <w:tcW w:w="1113" w:type="pct"/>
            <w:vAlign w:val="center"/>
          </w:tcPr>
          <w:p w14:paraId="61B77D92" w14:textId="77777777" w:rsidR="00775B2B" w:rsidRDefault="00000000">
            <w:pPr>
              <w:jc w:val="center"/>
              <w:rPr>
                <w:szCs w:val="21"/>
              </w:rPr>
            </w:pPr>
            <w:r>
              <w:rPr>
                <w:rFonts w:hint="eastAsia"/>
                <w:szCs w:val="21"/>
              </w:rPr>
              <w:t>0</w:t>
            </w:r>
          </w:p>
        </w:tc>
        <w:tc>
          <w:tcPr>
            <w:tcW w:w="1113" w:type="pct"/>
            <w:noWrap/>
            <w:tcMar>
              <w:top w:w="15" w:type="dxa"/>
              <w:left w:w="15" w:type="dxa"/>
              <w:bottom w:w="0" w:type="dxa"/>
              <w:right w:w="15" w:type="dxa"/>
            </w:tcMar>
            <w:vAlign w:val="center"/>
          </w:tcPr>
          <w:p w14:paraId="5759370F" w14:textId="77777777" w:rsidR="00775B2B" w:rsidRDefault="00000000">
            <w:pPr>
              <w:jc w:val="center"/>
              <w:rPr>
                <w:szCs w:val="21"/>
              </w:rPr>
            </w:pPr>
            <w:r>
              <w:rPr>
                <w:rFonts w:hint="eastAsia"/>
                <w:szCs w:val="21"/>
              </w:rPr>
              <w:t>0</w:t>
            </w:r>
          </w:p>
        </w:tc>
      </w:tr>
      <w:tr w:rsidR="00775B2B" w14:paraId="0F8539EC" w14:textId="77777777">
        <w:trPr>
          <w:jc w:val="center"/>
        </w:trPr>
        <w:tc>
          <w:tcPr>
            <w:tcW w:w="732" w:type="pct"/>
            <w:vMerge w:val="restart"/>
            <w:tcMar>
              <w:top w:w="15" w:type="dxa"/>
              <w:left w:w="15" w:type="dxa"/>
              <w:bottom w:w="0" w:type="dxa"/>
              <w:right w:w="15" w:type="dxa"/>
            </w:tcMar>
            <w:vAlign w:val="center"/>
          </w:tcPr>
          <w:p w14:paraId="2A97B98C" w14:textId="77777777" w:rsidR="00775B2B" w:rsidRDefault="00000000">
            <w:pPr>
              <w:jc w:val="center"/>
              <w:rPr>
                <w:szCs w:val="21"/>
              </w:rPr>
            </w:pPr>
            <w:r>
              <w:rPr>
                <w:szCs w:val="21"/>
              </w:rPr>
              <w:t>0.6MPa.a</w:t>
            </w:r>
          </w:p>
        </w:tc>
        <w:tc>
          <w:tcPr>
            <w:tcW w:w="1481" w:type="pct"/>
            <w:tcMar>
              <w:top w:w="15" w:type="dxa"/>
              <w:left w:w="15" w:type="dxa"/>
              <w:bottom w:w="0" w:type="dxa"/>
              <w:right w:w="15" w:type="dxa"/>
            </w:tcMar>
            <w:vAlign w:val="center"/>
          </w:tcPr>
          <w:p w14:paraId="19B5EAE8" w14:textId="77777777" w:rsidR="00775B2B" w:rsidRDefault="00000000">
            <w:pPr>
              <w:ind w:leftChars="80" w:left="168"/>
              <w:jc w:val="center"/>
              <w:rPr>
                <w:szCs w:val="21"/>
              </w:rPr>
            </w:pPr>
            <w:r>
              <w:rPr>
                <w:szCs w:val="21"/>
              </w:rPr>
              <w:t>汽动泵排汽量</w:t>
            </w:r>
          </w:p>
        </w:tc>
        <w:tc>
          <w:tcPr>
            <w:tcW w:w="560" w:type="pct"/>
            <w:noWrap/>
            <w:tcMar>
              <w:top w:w="15" w:type="dxa"/>
              <w:left w:w="15" w:type="dxa"/>
              <w:bottom w:w="0" w:type="dxa"/>
              <w:right w:w="15" w:type="dxa"/>
            </w:tcMar>
            <w:vAlign w:val="center"/>
          </w:tcPr>
          <w:p w14:paraId="73017ED9" w14:textId="77777777" w:rsidR="00775B2B" w:rsidRDefault="00000000">
            <w:pPr>
              <w:jc w:val="center"/>
              <w:rPr>
                <w:szCs w:val="21"/>
              </w:rPr>
            </w:pPr>
            <w:r>
              <w:rPr>
                <w:szCs w:val="21"/>
              </w:rPr>
              <w:t>t/h</w:t>
            </w:r>
          </w:p>
        </w:tc>
        <w:tc>
          <w:tcPr>
            <w:tcW w:w="1113" w:type="pct"/>
            <w:vAlign w:val="center"/>
          </w:tcPr>
          <w:p w14:paraId="1B6C505B" w14:textId="77777777" w:rsidR="00775B2B" w:rsidRDefault="00000000">
            <w:pPr>
              <w:jc w:val="center"/>
              <w:rPr>
                <w:szCs w:val="21"/>
              </w:rPr>
            </w:pPr>
            <w:r>
              <w:rPr>
                <w:rFonts w:hint="eastAsia"/>
                <w:szCs w:val="21"/>
              </w:rPr>
              <w:t>+60</w:t>
            </w:r>
          </w:p>
        </w:tc>
        <w:tc>
          <w:tcPr>
            <w:tcW w:w="1113" w:type="pct"/>
            <w:noWrap/>
            <w:tcMar>
              <w:top w:w="15" w:type="dxa"/>
              <w:left w:w="15" w:type="dxa"/>
              <w:bottom w:w="0" w:type="dxa"/>
              <w:right w:w="15" w:type="dxa"/>
            </w:tcMar>
            <w:vAlign w:val="center"/>
          </w:tcPr>
          <w:p w14:paraId="255380E9" w14:textId="77777777" w:rsidR="00775B2B" w:rsidRDefault="00000000">
            <w:pPr>
              <w:jc w:val="center"/>
              <w:rPr>
                <w:szCs w:val="21"/>
              </w:rPr>
            </w:pPr>
            <w:r>
              <w:rPr>
                <w:rFonts w:hint="eastAsia"/>
                <w:szCs w:val="21"/>
              </w:rPr>
              <w:t>+60</w:t>
            </w:r>
          </w:p>
        </w:tc>
      </w:tr>
      <w:tr w:rsidR="00775B2B" w14:paraId="1179A294" w14:textId="77777777">
        <w:trPr>
          <w:jc w:val="center"/>
        </w:trPr>
        <w:tc>
          <w:tcPr>
            <w:tcW w:w="732" w:type="pct"/>
            <w:vMerge/>
            <w:tcMar>
              <w:top w:w="15" w:type="dxa"/>
              <w:left w:w="15" w:type="dxa"/>
              <w:bottom w:w="0" w:type="dxa"/>
              <w:right w:w="15" w:type="dxa"/>
            </w:tcMar>
            <w:vAlign w:val="center"/>
          </w:tcPr>
          <w:p w14:paraId="050BCCF5" w14:textId="77777777" w:rsidR="00775B2B" w:rsidRDefault="00775B2B">
            <w:pPr>
              <w:jc w:val="center"/>
              <w:rPr>
                <w:szCs w:val="21"/>
              </w:rPr>
            </w:pPr>
          </w:p>
        </w:tc>
        <w:tc>
          <w:tcPr>
            <w:tcW w:w="1481" w:type="pct"/>
            <w:tcMar>
              <w:top w:w="15" w:type="dxa"/>
              <w:left w:w="15" w:type="dxa"/>
              <w:bottom w:w="0" w:type="dxa"/>
              <w:right w:w="15" w:type="dxa"/>
            </w:tcMar>
            <w:vAlign w:val="center"/>
          </w:tcPr>
          <w:p w14:paraId="30C28BA7" w14:textId="77777777" w:rsidR="00775B2B" w:rsidRDefault="00000000">
            <w:pPr>
              <w:ind w:leftChars="80" w:left="168"/>
              <w:jc w:val="center"/>
              <w:rPr>
                <w:szCs w:val="21"/>
              </w:rPr>
            </w:pPr>
            <w:r>
              <w:rPr>
                <w:szCs w:val="21"/>
              </w:rPr>
              <w:t>B30</w:t>
            </w:r>
            <w:r>
              <w:rPr>
                <w:szCs w:val="21"/>
              </w:rPr>
              <w:t>排汽量</w:t>
            </w:r>
          </w:p>
        </w:tc>
        <w:tc>
          <w:tcPr>
            <w:tcW w:w="560" w:type="pct"/>
            <w:noWrap/>
            <w:tcMar>
              <w:top w:w="15" w:type="dxa"/>
              <w:left w:w="15" w:type="dxa"/>
              <w:bottom w:w="0" w:type="dxa"/>
              <w:right w:w="15" w:type="dxa"/>
            </w:tcMar>
            <w:vAlign w:val="center"/>
          </w:tcPr>
          <w:p w14:paraId="3274456F" w14:textId="77777777" w:rsidR="00775B2B" w:rsidRDefault="00000000">
            <w:pPr>
              <w:jc w:val="center"/>
              <w:rPr>
                <w:szCs w:val="21"/>
              </w:rPr>
            </w:pPr>
            <w:r>
              <w:rPr>
                <w:szCs w:val="21"/>
              </w:rPr>
              <w:t>t/h</w:t>
            </w:r>
          </w:p>
        </w:tc>
        <w:tc>
          <w:tcPr>
            <w:tcW w:w="1113" w:type="pct"/>
            <w:vAlign w:val="center"/>
          </w:tcPr>
          <w:p w14:paraId="31987CE8" w14:textId="77777777" w:rsidR="00775B2B" w:rsidRDefault="00000000">
            <w:pPr>
              <w:jc w:val="center"/>
              <w:rPr>
                <w:szCs w:val="21"/>
              </w:rPr>
            </w:pPr>
            <w:r>
              <w:rPr>
                <w:rFonts w:hint="eastAsia"/>
                <w:szCs w:val="21"/>
              </w:rPr>
              <w:t>+206</w:t>
            </w:r>
          </w:p>
        </w:tc>
        <w:tc>
          <w:tcPr>
            <w:tcW w:w="1113" w:type="pct"/>
            <w:noWrap/>
            <w:tcMar>
              <w:top w:w="15" w:type="dxa"/>
              <w:left w:w="15" w:type="dxa"/>
              <w:bottom w:w="0" w:type="dxa"/>
              <w:right w:w="15" w:type="dxa"/>
            </w:tcMar>
            <w:vAlign w:val="center"/>
          </w:tcPr>
          <w:p w14:paraId="41FC91FE" w14:textId="77777777" w:rsidR="00775B2B" w:rsidRDefault="00000000">
            <w:pPr>
              <w:jc w:val="center"/>
              <w:rPr>
                <w:szCs w:val="21"/>
              </w:rPr>
            </w:pPr>
            <w:r>
              <w:rPr>
                <w:rFonts w:hint="eastAsia"/>
                <w:szCs w:val="21"/>
              </w:rPr>
              <w:t>+197</w:t>
            </w:r>
          </w:p>
        </w:tc>
      </w:tr>
      <w:tr w:rsidR="00775B2B" w14:paraId="099A60FF" w14:textId="77777777">
        <w:trPr>
          <w:jc w:val="center"/>
        </w:trPr>
        <w:tc>
          <w:tcPr>
            <w:tcW w:w="732" w:type="pct"/>
            <w:vMerge/>
            <w:tcMar>
              <w:top w:w="15" w:type="dxa"/>
              <w:left w:w="15" w:type="dxa"/>
              <w:bottom w:w="0" w:type="dxa"/>
              <w:right w:w="15" w:type="dxa"/>
            </w:tcMar>
            <w:vAlign w:val="center"/>
          </w:tcPr>
          <w:p w14:paraId="025ED16D" w14:textId="77777777" w:rsidR="00775B2B" w:rsidRDefault="00775B2B">
            <w:pPr>
              <w:jc w:val="center"/>
              <w:rPr>
                <w:szCs w:val="21"/>
              </w:rPr>
            </w:pPr>
          </w:p>
        </w:tc>
        <w:tc>
          <w:tcPr>
            <w:tcW w:w="1481" w:type="pct"/>
            <w:tcMar>
              <w:top w:w="15" w:type="dxa"/>
              <w:left w:w="15" w:type="dxa"/>
              <w:bottom w:w="0" w:type="dxa"/>
              <w:right w:w="15" w:type="dxa"/>
            </w:tcMar>
            <w:vAlign w:val="center"/>
          </w:tcPr>
          <w:p w14:paraId="0A94E4EB" w14:textId="77777777" w:rsidR="00775B2B" w:rsidRDefault="00000000">
            <w:pPr>
              <w:ind w:leftChars="80" w:left="168"/>
              <w:jc w:val="center"/>
              <w:rPr>
                <w:szCs w:val="21"/>
              </w:rPr>
            </w:pPr>
            <w:r>
              <w:rPr>
                <w:szCs w:val="21"/>
              </w:rPr>
              <w:t>减温减压供汽量</w:t>
            </w:r>
          </w:p>
        </w:tc>
        <w:tc>
          <w:tcPr>
            <w:tcW w:w="560" w:type="pct"/>
            <w:noWrap/>
            <w:tcMar>
              <w:top w:w="15" w:type="dxa"/>
              <w:left w:w="15" w:type="dxa"/>
              <w:bottom w:w="0" w:type="dxa"/>
              <w:right w:w="15" w:type="dxa"/>
            </w:tcMar>
            <w:vAlign w:val="center"/>
          </w:tcPr>
          <w:p w14:paraId="0D1EC632" w14:textId="77777777" w:rsidR="00775B2B" w:rsidRDefault="00000000">
            <w:pPr>
              <w:jc w:val="center"/>
              <w:rPr>
                <w:szCs w:val="21"/>
              </w:rPr>
            </w:pPr>
            <w:r>
              <w:rPr>
                <w:szCs w:val="21"/>
              </w:rPr>
              <w:t>t/h</w:t>
            </w:r>
          </w:p>
        </w:tc>
        <w:tc>
          <w:tcPr>
            <w:tcW w:w="1113" w:type="pct"/>
            <w:vAlign w:val="center"/>
          </w:tcPr>
          <w:p w14:paraId="70A626D2" w14:textId="77777777" w:rsidR="00775B2B" w:rsidRDefault="00000000">
            <w:pPr>
              <w:jc w:val="center"/>
              <w:rPr>
                <w:szCs w:val="21"/>
              </w:rPr>
            </w:pPr>
            <w:r>
              <w:rPr>
                <w:rFonts w:hint="eastAsia"/>
                <w:szCs w:val="21"/>
              </w:rPr>
              <w:t>+180</w:t>
            </w:r>
          </w:p>
        </w:tc>
        <w:tc>
          <w:tcPr>
            <w:tcW w:w="1113" w:type="pct"/>
            <w:noWrap/>
            <w:tcMar>
              <w:top w:w="15" w:type="dxa"/>
              <w:left w:w="15" w:type="dxa"/>
              <w:bottom w:w="0" w:type="dxa"/>
              <w:right w:w="15" w:type="dxa"/>
            </w:tcMar>
            <w:vAlign w:val="center"/>
          </w:tcPr>
          <w:p w14:paraId="312C3FDA" w14:textId="77777777" w:rsidR="00775B2B" w:rsidRDefault="00000000">
            <w:pPr>
              <w:jc w:val="center"/>
              <w:rPr>
                <w:szCs w:val="21"/>
              </w:rPr>
            </w:pPr>
            <w:r>
              <w:rPr>
                <w:rFonts w:hint="eastAsia"/>
                <w:szCs w:val="21"/>
              </w:rPr>
              <w:t>+30</w:t>
            </w:r>
          </w:p>
        </w:tc>
      </w:tr>
      <w:tr w:rsidR="00775B2B" w14:paraId="55EDEF0A" w14:textId="77777777">
        <w:trPr>
          <w:jc w:val="center"/>
        </w:trPr>
        <w:tc>
          <w:tcPr>
            <w:tcW w:w="732" w:type="pct"/>
            <w:vMerge/>
            <w:vAlign w:val="center"/>
          </w:tcPr>
          <w:p w14:paraId="0287BF1A" w14:textId="77777777" w:rsidR="00775B2B" w:rsidRDefault="00775B2B">
            <w:pPr>
              <w:widowControl/>
              <w:jc w:val="center"/>
              <w:rPr>
                <w:szCs w:val="21"/>
              </w:rPr>
            </w:pPr>
          </w:p>
        </w:tc>
        <w:tc>
          <w:tcPr>
            <w:tcW w:w="1481" w:type="pct"/>
            <w:noWrap/>
            <w:tcMar>
              <w:top w:w="15" w:type="dxa"/>
              <w:left w:w="15" w:type="dxa"/>
              <w:bottom w:w="0" w:type="dxa"/>
              <w:right w:w="15" w:type="dxa"/>
            </w:tcMar>
            <w:vAlign w:val="center"/>
          </w:tcPr>
          <w:p w14:paraId="2CBAFF38" w14:textId="77777777" w:rsidR="00775B2B" w:rsidRDefault="00000000">
            <w:pPr>
              <w:ind w:leftChars="80" w:left="168"/>
              <w:jc w:val="center"/>
              <w:rPr>
                <w:szCs w:val="21"/>
              </w:rPr>
            </w:pPr>
            <w:r>
              <w:rPr>
                <w:szCs w:val="21"/>
              </w:rPr>
              <w:t>对外供汽量</w:t>
            </w:r>
          </w:p>
        </w:tc>
        <w:tc>
          <w:tcPr>
            <w:tcW w:w="560" w:type="pct"/>
            <w:noWrap/>
            <w:tcMar>
              <w:top w:w="15" w:type="dxa"/>
              <w:left w:w="15" w:type="dxa"/>
              <w:bottom w:w="0" w:type="dxa"/>
              <w:right w:w="15" w:type="dxa"/>
            </w:tcMar>
            <w:vAlign w:val="center"/>
          </w:tcPr>
          <w:p w14:paraId="1CDDD8B8" w14:textId="77777777" w:rsidR="00775B2B" w:rsidRDefault="00000000">
            <w:pPr>
              <w:jc w:val="center"/>
              <w:rPr>
                <w:szCs w:val="21"/>
              </w:rPr>
            </w:pPr>
            <w:r>
              <w:rPr>
                <w:szCs w:val="21"/>
              </w:rPr>
              <w:t>t/h</w:t>
            </w:r>
          </w:p>
        </w:tc>
        <w:tc>
          <w:tcPr>
            <w:tcW w:w="1113" w:type="pct"/>
            <w:vAlign w:val="center"/>
          </w:tcPr>
          <w:p w14:paraId="05CFDF5E" w14:textId="77777777" w:rsidR="00775B2B" w:rsidRDefault="00000000">
            <w:pPr>
              <w:jc w:val="center"/>
              <w:rPr>
                <w:szCs w:val="21"/>
              </w:rPr>
            </w:pPr>
            <w:r>
              <w:rPr>
                <w:rFonts w:hint="eastAsia"/>
                <w:szCs w:val="21"/>
              </w:rPr>
              <w:t>-386</w:t>
            </w:r>
          </w:p>
        </w:tc>
        <w:tc>
          <w:tcPr>
            <w:tcW w:w="1113" w:type="pct"/>
            <w:noWrap/>
            <w:tcMar>
              <w:top w:w="15" w:type="dxa"/>
              <w:left w:w="15" w:type="dxa"/>
              <w:bottom w:w="0" w:type="dxa"/>
              <w:right w:w="15" w:type="dxa"/>
            </w:tcMar>
            <w:vAlign w:val="center"/>
          </w:tcPr>
          <w:p w14:paraId="12B8C86E" w14:textId="77777777" w:rsidR="00775B2B" w:rsidRDefault="00000000">
            <w:pPr>
              <w:jc w:val="center"/>
              <w:rPr>
                <w:szCs w:val="21"/>
              </w:rPr>
            </w:pPr>
            <w:r>
              <w:rPr>
                <w:rFonts w:hint="eastAsia"/>
                <w:szCs w:val="21"/>
              </w:rPr>
              <w:t>-243</w:t>
            </w:r>
          </w:p>
        </w:tc>
      </w:tr>
      <w:tr w:rsidR="00775B2B" w14:paraId="7242FB22" w14:textId="77777777">
        <w:trPr>
          <w:jc w:val="center"/>
        </w:trPr>
        <w:tc>
          <w:tcPr>
            <w:tcW w:w="732" w:type="pct"/>
            <w:vMerge/>
            <w:vAlign w:val="center"/>
          </w:tcPr>
          <w:p w14:paraId="23F82CA0" w14:textId="77777777" w:rsidR="00775B2B" w:rsidRDefault="00775B2B">
            <w:pPr>
              <w:widowControl/>
              <w:jc w:val="center"/>
              <w:rPr>
                <w:szCs w:val="21"/>
              </w:rPr>
            </w:pPr>
          </w:p>
        </w:tc>
        <w:tc>
          <w:tcPr>
            <w:tcW w:w="1481" w:type="pct"/>
            <w:noWrap/>
            <w:tcMar>
              <w:top w:w="15" w:type="dxa"/>
              <w:left w:w="15" w:type="dxa"/>
              <w:bottom w:w="0" w:type="dxa"/>
              <w:right w:w="15" w:type="dxa"/>
            </w:tcMar>
            <w:vAlign w:val="center"/>
          </w:tcPr>
          <w:p w14:paraId="02D4AF60" w14:textId="77777777" w:rsidR="00775B2B" w:rsidRDefault="00000000">
            <w:pPr>
              <w:ind w:leftChars="80" w:left="168"/>
              <w:jc w:val="center"/>
              <w:rPr>
                <w:szCs w:val="21"/>
              </w:rPr>
            </w:pPr>
            <w:r>
              <w:rPr>
                <w:szCs w:val="21"/>
              </w:rPr>
              <w:t>补加自用汽量</w:t>
            </w:r>
          </w:p>
        </w:tc>
        <w:tc>
          <w:tcPr>
            <w:tcW w:w="560" w:type="pct"/>
            <w:noWrap/>
            <w:tcMar>
              <w:top w:w="15" w:type="dxa"/>
              <w:left w:w="15" w:type="dxa"/>
              <w:bottom w:w="0" w:type="dxa"/>
              <w:right w:w="15" w:type="dxa"/>
            </w:tcMar>
            <w:vAlign w:val="center"/>
          </w:tcPr>
          <w:p w14:paraId="3458A0A9" w14:textId="77777777" w:rsidR="00775B2B" w:rsidRDefault="00000000">
            <w:pPr>
              <w:jc w:val="center"/>
              <w:rPr>
                <w:szCs w:val="21"/>
              </w:rPr>
            </w:pPr>
            <w:r>
              <w:rPr>
                <w:szCs w:val="21"/>
              </w:rPr>
              <w:t>t/h</w:t>
            </w:r>
          </w:p>
        </w:tc>
        <w:tc>
          <w:tcPr>
            <w:tcW w:w="1113" w:type="pct"/>
            <w:vAlign w:val="center"/>
          </w:tcPr>
          <w:p w14:paraId="4718425F" w14:textId="77777777" w:rsidR="00775B2B" w:rsidRDefault="00000000">
            <w:pPr>
              <w:jc w:val="center"/>
              <w:rPr>
                <w:szCs w:val="21"/>
              </w:rPr>
            </w:pPr>
            <w:r>
              <w:rPr>
                <w:rFonts w:hint="eastAsia"/>
                <w:szCs w:val="21"/>
              </w:rPr>
              <w:t>-60</w:t>
            </w:r>
          </w:p>
        </w:tc>
        <w:tc>
          <w:tcPr>
            <w:tcW w:w="1113" w:type="pct"/>
            <w:noWrap/>
            <w:tcMar>
              <w:top w:w="15" w:type="dxa"/>
              <w:left w:w="15" w:type="dxa"/>
              <w:bottom w:w="0" w:type="dxa"/>
              <w:right w:w="15" w:type="dxa"/>
            </w:tcMar>
            <w:vAlign w:val="center"/>
          </w:tcPr>
          <w:p w14:paraId="08B7123A" w14:textId="77777777" w:rsidR="00775B2B" w:rsidRDefault="00000000">
            <w:pPr>
              <w:jc w:val="center"/>
              <w:rPr>
                <w:szCs w:val="21"/>
              </w:rPr>
            </w:pPr>
            <w:r>
              <w:rPr>
                <w:rFonts w:hint="eastAsia"/>
                <w:szCs w:val="21"/>
              </w:rPr>
              <w:t>-44</w:t>
            </w:r>
          </w:p>
        </w:tc>
      </w:tr>
      <w:tr w:rsidR="00775B2B" w14:paraId="07C9DC9C" w14:textId="77777777">
        <w:trPr>
          <w:jc w:val="center"/>
        </w:trPr>
        <w:tc>
          <w:tcPr>
            <w:tcW w:w="732" w:type="pct"/>
            <w:vMerge/>
            <w:vAlign w:val="center"/>
          </w:tcPr>
          <w:p w14:paraId="0EA92CCF" w14:textId="77777777" w:rsidR="00775B2B" w:rsidRDefault="00775B2B">
            <w:pPr>
              <w:widowControl/>
              <w:jc w:val="center"/>
              <w:rPr>
                <w:szCs w:val="21"/>
              </w:rPr>
            </w:pPr>
          </w:p>
        </w:tc>
        <w:tc>
          <w:tcPr>
            <w:tcW w:w="1481" w:type="pct"/>
            <w:noWrap/>
            <w:tcMar>
              <w:top w:w="15" w:type="dxa"/>
              <w:left w:w="15" w:type="dxa"/>
              <w:bottom w:w="0" w:type="dxa"/>
              <w:right w:w="15" w:type="dxa"/>
            </w:tcMar>
            <w:vAlign w:val="center"/>
          </w:tcPr>
          <w:p w14:paraId="0B28B295" w14:textId="77777777" w:rsidR="00775B2B" w:rsidRDefault="00000000">
            <w:pPr>
              <w:ind w:leftChars="80" w:left="168"/>
              <w:jc w:val="center"/>
              <w:rPr>
                <w:szCs w:val="21"/>
              </w:rPr>
            </w:pPr>
            <w:r>
              <w:rPr>
                <w:szCs w:val="21"/>
              </w:rPr>
              <w:t>比较</w:t>
            </w:r>
          </w:p>
        </w:tc>
        <w:tc>
          <w:tcPr>
            <w:tcW w:w="560" w:type="pct"/>
            <w:noWrap/>
            <w:tcMar>
              <w:top w:w="15" w:type="dxa"/>
              <w:left w:w="15" w:type="dxa"/>
              <w:bottom w:w="0" w:type="dxa"/>
              <w:right w:w="15" w:type="dxa"/>
            </w:tcMar>
            <w:vAlign w:val="center"/>
          </w:tcPr>
          <w:p w14:paraId="3357A624" w14:textId="77777777" w:rsidR="00775B2B" w:rsidRDefault="00000000">
            <w:pPr>
              <w:jc w:val="center"/>
              <w:rPr>
                <w:szCs w:val="21"/>
              </w:rPr>
            </w:pPr>
            <w:r>
              <w:rPr>
                <w:szCs w:val="21"/>
              </w:rPr>
              <w:t>t/h</w:t>
            </w:r>
          </w:p>
        </w:tc>
        <w:tc>
          <w:tcPr>
            <w:tcW w:w="1113" w:type="pct"/>
            <w:vAlign w:val="center"/>
          </w:tcPr>
          <w:p w14:paraId="448D8CC4" w14:textId="77777777" w:rsidR="00775B2B" w:rsidRDefault="00000000">
            <w:pPr>
              <w:jc w:val="center"/>
              <w:rPr>
                <w:szCs w:val="21"/>
              </w:rPr>
            </w:pPr>
            <w:r>
              <w:rPr>
                <w:rFonts w:hint="eastAsia"/>
                <w:szCs w:val="21"/>
              </w:rPr>
              <w:t>0</w:t>
            </w:r>
          </w:p>
        </w:tc>
        <w:tc>
          <w:tcPr>
            <w:tcW w:w="1113" w:type="pct"/>
            <w:noWrap/>
            <w:tcMar>
              <w:top w:w="15" w:type="dxa"/>
              <w:left w:w="15" w:type="dxa"/>
              <w:bottom w:w="0" w:type="dxa"/>
              <w:right w:w="15" w:type="dxa"/>
            </w:tcMar>
            <w:vAlign w:val="center"/>
          </w:tcPr>
          <w:p w14:paraId="055E254E" w14:textId="77777777" w:rsidR="00775B2B" w:rsidRDefault="00000000">
            <w:pPr>
              <w:jc w:val="center"/>
              <w:rPr>
                <w:szCs w:val="21"/>
              </w:rPr>
            </w:pPr>
            <w:r>
              <w:rPr>
                <w:rFonts w:hint="eastAsia"/>
                <w:szCs w:val="21"/>
              </w:rPr>
              <w:t>0</w:t>
            </w:r>
          </w:p>
        </w:tc>
      </w:tr>
    </w:tbl>
    <w:p w14:paraId="6620F3C8" w14:textId="77777777" w:rsidR="00775B2B" w:rsidRDefault="00000000">
      <w:pPr>
        <w:autoSpaceDE w:val="0"/>
        <w:autoSpaceDN w:val="0"/>
        <w:adjustRightInd w:val="0"/>
        <w:spacing w:line="360" w:lineRule="auto"/>
        <w:ind w:firstLineChars="200" w:firstLine="420"/>
        <w:rPr>
          <w:szCs w:val="21"/>
        </w:rPr>
      </w:pPr>
      <w:r>
        <w:rPr>
          <w:szCs w:val="21"/>
        </w:rPr>
        <w:t>注：</w:t>
      </w:r>
      <w:r>
        <w:rPr>
          <w:szCs w:val="21"/>
        </w:rPr>
        <w:t>1</w:t>
      </w:r>
      <w:r>
        <w:rPr>
          <w:szCs w:val="21"/>
        </w:rPr>
        <w:t>、表中参数代表可能有多种参数；＋表示提供或富裕，</w:t>
      </w:r>
      <w:r>
        <w:rPr>
          <w:szCs w:val="21"/>
        </w:rPr>
        <w:t>-</w:t>
      </w:r>
      <w:r>
        <w:rPr>
          <w:szCs w:val="21"/>
        </w:rPr>
        <w:t>表示接收或欠缺</w:t>
      </w:r>
    </w:p>
    <w:p w14:paraId="193538D1" w14:textId="77777777" w:rsidR="00775B2B" w:rsidRDefault="00775B2B">
      <w:pPr>
        <w:autoSpaceDE w:val="0"/>
        <w:autoSpaceDN w:val="0"/>
        <w:adjustRightInd w:val="0"/>
        <w:spacing w:line="360" w:lineRule="auto"/>
        <w:ind w:firstLineChars="200" w:firstLine="480"/>
        <w:rPr>
          <w:snapToGrid w:val="0"/>
          <w:kern w:val="0"/>
          <w:sz w:val="24"/>
        </w:rPr>
        <w:sectPr w:rsidR="00775B2B">
          <w:type w:val="continuous"/>
          <w:pgSz w:w="11906" w:h="16838"/>
          <w:pgMar w:top="1440" w:right="1800" w:bottom="1440" w:left="1800" w:header="1021" w:footer="851" w:gutter="0"/>
          <w:pgNumType w:fmt="numberInDash"/>
          <w:cols w:space="720"/>
          <w:docGrid w:linePitch="312"/>
        </w:sectPr>
      </w:pPr>
    </w:p>
    <w:p w14:paraId="7441CFC1" w14:textId="77777777" w:rsidR="00775B2B" w:rsidRDefault="00000000">
      <w:pPr>
        <w:pStyle w:val="30"/>
        <w:spacing w:before="0" w:after="0" w:line="520" w:lineRule="exact"/>
        <w:rPr>
          <w:b w:val="0"/>
          <w:bCs w:val="0"/>
        </w:rPr>
      </w:pPr>
      <w:bookmarkStart w:id="467" w:name="_Hlk73705723"/>
      <w:bookmarkEnd w:id="465"/>
      <w:r>
        <w:rPr>
          <w:rStyle w:val="affff1"/>
          <w:rFonts w:eastAsia="黑体"/>
          <w:color w:val="auto"/>
          <w:sz w:val="24"/>
          <w:szCs w:val="24"/>
          <w:u w:val="none"/>
        </w:rPr>
        <w:lastRenderedPageBreak/>
        <w:t>3.5.3</w:t>
      </w:r>
      <w:r>
        <w:rPr>
          <w:rStyle w:val="affff1"/>
          <w:rFonts w:eastAsia="黑体"/>
          <w:color w:val="auto"/>
          <w:sz w:val="24"/>
          <w:szCs w:val="24"/>
          <w:u w:val="none"/>
        </w:rPr>
        <w:t>硫平衡</w:t>
      </w:r>
    </w:p>
    <w:p w14:paraId="1BCC0CA9" w14:textId="77777777" w:rsidR="00775B2B" w:rsidRDefault="00000000">
      <w:pPr>
        <w:pStyle w:val="151"/>
        <w:snapToGrid w:val="0"/>
        <w:rPr>
          <w:rFonts w:cs="Times New Roman"/>
        </w:rPr>
      </w:pPr>
      <w:bookmarkStart w:id="468" w:name="_Hlk198319456"/>
      <w:r>
        <w:rPr>
          <w:rFonts w:cs="Times New Roman" w:hint="eastAsia"/>
        </w:rPr>
        <w:t>根据</w:t>
      </w:r>
      <w:r>
        <w:rPr>
          <w:rFonts w:cs="Times New Roman"/>
        </w:rPr>
        <w:t>设计</w:t>
      </w:r>
      <w:r>
        <w:rPr>
          <w:rFonts w:cs="Times New Roman" w:hint="eastAsia"/>
        </w:rPr>
        <w:t>煤种的煤质组分</w:t>
      </w:r>
      <w:r>
        <w:rPr>
          <w:rFonts w:cs="Times New Roman"/>
        </w:rPr>
        <w:t>核算本</w:t>
      </w:r>
      <w:r>
        <w:rPr>
          <w:rFonts w:cs="Times New Roman" w:hint="eastAsia"/>
        </w:rPr>
        <w:t>项目</w:t>
      </w:r>
      <w:r>
        <w:rPr>
          <w:rFonts w:cs="Times New Roman"/>
        </w:rPr>
        <w:t>的硫</w:t>
      </w:r>
      <w:r>
        <w:rPr>
          <w:rFonts w:cs="Times New Roman" w:hint="eastAsia"/>
        </w:rPr>
        <w:t>元素。本项目设计煤种年消耗量为</w:t>
      </w:r>
      <w:r>
        <w:rPr>
          <w:rFonts w:cs="Times New Roman" w:hint="eastAsia"/>
        </w:rPr>
        <w:t>1880407.2t/a</w:t>
      </w:r>
      <w:r>
        <w:rPr>
          <w:rFonts w:cs="Times New Roman" w:hint="eastAsia"/>
        </w:rPr>
        <w:t>，根据煤质分析报告，设计煤种收到基硫含量为</w:t>
      </w:r>
      <w:r>
        <w:rPr>
          <w:rFonts w:cs="Times New Roman" w:hint="eastAsia"/>
        </w:rPr>
        <w:t>0.72%</w:t>
      </w:r>
      <w:r>
        <w:rPr>
          <w:rFonts w:cs="Times New Roman" w:hint="eastAsia"/>
        </w:rPr>
        <w:t>，燃料煤含硫</w:t>
      </w:r>
      <w:r>
        <w:rPr>
          <w:rFonts w:cs="Times New Roman" w:hint="eastAsia"/>
        </w:rPr>
        <w:t>13538.93t/a</w:t>
      </w:r>
      <w:r>
        <w:rPr>
          <w:rFonts w:cs="Times New Roman" w:hint="eastAsia"/>
        </w:rPr>
        <w:t>。根据</w:t>
      </w:r>
      <w:r>
        <w:rPr>
          <w:rFonts w:cs="Times New Roman"/>
        </w:rPr>
        <w:t>《污染源源强核算技术指南</w:t>
      </w:r>
      <w:r>
        <w:rPr>
          <w:rFonts w:cs="Times New Roman"/>
        </w:rPr>
        <w:t xml:space="preserve"> </w:t>
      </w:r>
      <w:r>
        <w:rPr>
          <w:rFonts w:cs="Times New Roman"/>
        </w:rPr>
        <w:t>火电》（</w:t>
      </w:r>
      <w:r>
        <w:rPr>
          <w:rFonts w:cs="Times New Roman"/>
        </w:rPr>
        <w:t>HJ888-2018</w:t>
      </w:r>
      <w:r>
        <w:rPr>
          <w:rFonts w:cs="Times New Roman"/>
        </w:rPr>
        <w:t>）</w:t>
      </w:r>
      <w:r>
        <w:rPr>
          <w:rFonts w:cs="Times New Roman" w:hint="eastAsia"/>
        </w:rPr>
        <w:t>核算，烟气中二氧化硫产生量为</w:t>
      </w:r>
      <w:r>
        <w:rPr>
          <w:rFonts w:cs="Times New Roman" w:hint="eastAsia"/>
        </w:rPr>
        <w:t>24004.53t/a</w:t>
      </w:r>
      <w:r>
        <w:rPr>
          <w:rFonts w:cs="Times New Roman" w:hint="eastAsia"/>
        </w:rPr>
        <w:t>，采用氨法脱硫，脱硫效率不低于</w:t>
      </w:r>
      <w:r>
        <w:rPr>
          <w:rFonts w:cs="Times New Roman" w:hint="eastAsia"/>
        </w:rPr>
        <w:t>99.02%</w:t>
      </w:r>
      <w:r>
        <w:rPr>
          <w:rFonts w:cs="Times New Roman" w:hint="eastAsia"/>
        </w:rPr>
        <w:t>，二氧化硫排放量为</w:t>
      </w:r>
      <w:r>
        <w:rPr>
          <w:rFonts w:cs="Times New Roman" w:hint="eastAsia"/>
        </w:rPr>
        <w:t>235.24t/a</w:t>
      </w:r>
      <w:r>
        <w:rPr>
          <w:rFonts w:cs="Times New Roman" w:hint="eastAsia"/>
        </w:rPr>
        <w:t>，则外排废气带出硫</w:t>
      </w:r>
      <w:r>
        <w:rPr>
          <w:rFonts w:cs="Times New Roman" w:hint="eastAsia"/>
        </w:rPr>
        <w:t>11762t/a</w:t>
      </w:r>
      <w:r>
        <w:rPr>
          <w:rFonts w:cs="Times New Roman" w:hint="eastAsia"/>
        </w:rPr>
        <w:t>。</w:t>
      </w:r>
    </w:p>
    <w:p w14:paraId="7E0E7872" w14:textId="77777777" w:rsidR="00775B2B" w:rsidRDefault="00000000">
      <w:pPr>
        <w:pStyle w:val="151"/>
        <w:snapToGrid w:val="0"/>
        <w:rPr>
          <w:rFonts w:cs="Times New Roman"/>
        </w:rPr>
      </w:pPr>
      <w:r>
        <w:rPr>
          <w:rFonts w:cs="Times New Roman"/>
        </w:rPr>
        <w:t>《污染源源强核算技术指南</w:t>
      </w:r>
      <w:r>
        <w:rPr>
          <w:rFonts w:cs="Times New Roman"/>
        </w:rPr>
        <w:t xml:space="preserve"> </w:t>
      </w:r>
      <w:r>
        <w:rPr>
          <w:rFonts w:cs="Times New Roman"/>
        </w:rPr>
        <w:t>火电》（</w:t>
      </w:r>
      <w:r>
        <w:rPr>
          <w:rFonts w:cs="Times New Roman"/>
        </w:rPr>
        <w:t>HJ888-2018</w:t>
      </w:r>
      <w:r>
        <w:rPr>
          <w:rFonts w:cs="Times New Roman"/>
        </w:rPr>
        <w:t>）</w:t>
      </w:r>
      <w:r>
        <w:rPr>
          <w:rFonts w:cs="Times New Roman" w:hint="eastAsia"/>
        </w:rPr>
        <w:t>核算，氨法脱硫脱除二氧化硫</w:t>
      </w:r>
      <w:r>
        <w:rPr>
          <w:rFonts w:cs="Times New Roman" w:hint="eastAsia"/>
        </w:rPr>
        <w:t>23769.28t/a</w:t>
      </w:r>
      <w:r>
        <w:rPr>
          <w:rFonts w:cs="Times New Roman" w:hint="eastAsia"/>
        </w:rPr>
        <w:t>，同时产生</w:t>
      </w:r>
      <w:r>
        <w:rPr>
          <w:rFonts w:cs="Times New Roman" w:hint="eastAsia"/>
        </w:rPr>
        <w:t>55848.9t/a</w:t>
      </w:r>
      <w:r>
        <w:rPr>
          <w:rFonts w:cs="Times New Roman" w:hint="eastAsia"/>
        </w:rPr>
        <w:t>硫酸铵产品。根据硫酸铵的产品质量标准</w:t>
      </w:r>
      <w:r>
        <w:rPr>
          <w:snapToGrid w:val="0"/>
        </w:rPr>
        <w:t>《</w:t>
      </w:r>
      <w:r>
        <w:rPr>
          <w:rFonts w:hint="eastAsia"/>
          <w:snapToGrid w:val="0"/>
        </w:rPr>
        <w:t>肥料级</w:t>
      </w:r>
      <w:r>
        <w:rPr>
          <w:snapToGrid w:val="0"/>
        </w:rPr>
        <w:t>硫酸铵》（</w:t>
      </w:r>
      <w:r>
        <w:rPr>
          <w:rFonts w:hint="eastAsia"/>
          <w:snapToGrid w:val="0"/>
        </w:rPr>
        <w:t>GB/T 535-2020</w:t>
      </w:r>
      <w:r>
        <w:rPr>
          <w:snapToGrid w:val="0"/>
        </w:rPr>
        <w:t>）</w:t>
      </w:r>
      <w:r>
        <w:rPr>
          <w:rFonts w:cs="Times New Roman" w:hint="eastAsia"/>
        </w:rPr>
        <w:t>，含氮</w:t>
      </w:r>
      <w:r>
        <w:rPr>
          <w:rFonts w:cs="Times New Roman" w:hint="eastAsia"/>
        </w:rPr>
        <w:t>19%</w:t>
      </w:r>
      <w:r>
        <w:rPr>
          <w:rFonts w:cs="Times New Roman" w:hint="eastAsia"/>
        </w:rPr>
        <w:t>的硫酸铵纯度</w:t>
      </w:r>
      <w:r>
        <w:rPr>
          <w:rFonts w:cs="Times New Roman" w:hint="eastAsia"/>
        </w:rPr>
        <w:t>89.57%</w:t>
      </w:r>
      <w:r>
        <w:rPr>
          <w:rFonts w:cs="Times New Roman" w:hint="eastAsia"/>
        </w:rPr>
        <w:t>，则硫酸铵中的硫含量为</w:t>
      </w:r>
      <w:r>
        <w:rPr>
          <w:rFonts w:cs="Times New Roman" w:hint="eastAsia"/>
        </w:rPr>
        <w:t>11884.64t/a</w:t>
      </w:r>
      <w:r>
        <w:rPr>
          <w:rFonts w:cs="Times New Roman" w:hint="eastAsia"/>
        </w:rPr>
        <w:t>。</w:t>
      </w:r>
    </w:p>
    <w:p w14:paraId="0C2FB171" w14:textId="77777777" w:rsidR="00775B2B" w:rsidRDefault="00000000">
      <w:pPr>
        <w:pStyle w:val="151"/>
        <w:snapToGrid w:val="0"/>
        <w:rPr>
          <w:rFonts w:cs="Times New Roman"/>
        </w:rPr>
      </w:pPr>
      <w:r>
        <w:rPr>
          <w:rFonts w:cs="Times New Roman" w:hint="eastAsia"/>
        </w:rPr>
        <w:t>根据</w:t>
      </w:r>
      <w:r>
        <w:rPr>
          <w:rFonts w:cs="Times New Roman"/>
        </w:rPr>
        <w:t>《污染源源强核算技术指南</w:t>
      </w:r>
      <w:r>
        <w:rPr>
          <w:rFonts w:cs="Times New Roman"/>
        </w:rPr>
        <w:t xml:space="preserve"> </w:t>
      </w:r>
      <w:r>
        <w:rPr>
          <w:rFonts w:cs="Times New Roman"/>
        </w:rPr>
        <w:t>火电》（</w:t>
      </w:r>
      <w:r>
        <w:rPr>
          <w:rFonts w:cs="Times New Roman"/>
        </w:rPr>
        <w:t>HJ888-2018</w:t>
      </w:r>
      <w:r>
        <w:rPr>
          <w:rFonts w:cs="Times New Roman"/>
        </w:rPr>
        <w:t>）</w:t>
      </w:r>
      <w:r>
        <w:rPr>
          <w:rFonts w:cs="Times New Roman" w:hint="eastAsia"/>
        </w:rPr>
        <w:t>，煤粉炉</w:t>
      </w:r>
      <w:r>
        <w:rPr>
          <w:szCs w:val="21"/>
        </w:rPr>
        <w:t>燃料中的</w:t>
      </w:r>
      <w:r>
        <w:rPr>
          <w:rFonts w:hint="eastAsia"/>
          <w:szCs w:val="21"/>
        </w:rPr>
        <w:t>硫分</w:t>
      </w:r>
      <w:r>
        <w:rPr>
          <w:szCs w:val="21"/>
        </w:rPr>
        <w:t>燃烧后氧化</w:t>
      </w:r>
      <w:r>
        <w:rPr>
          <w:rFonts w:hint="eastAsia"/>
          <w:szCs w:val="21"/>
        </w:rPr>
        <w:t>成</w:t>
      </w:r>
      <w:r>
        <w:rPr>
          <w:szCs w:val="21"/>
        </w:rPr>
        <w:t>二氧化硫的份额</w:t>
      </w:r>
      <w:r>
        <w:rPr>
          <w:szCs w:val="21"/>
        </w:rPr>
        <w:t>K</w:t>
      </w:r>
      <w:r>
        <w:rPr>
          <w:rFonts w:hint="eastAsia"/>
          <w:szCs w:val="21"/>
        </w:rPr>
        <w:t>为</w:t>
      </w:r>
      <w:r>
        <w:rPr>
          <w:rFonts w:hint="eastAsia"/>
          <w:szCs w:val="21"/>
        </w:rPr>
        <w:t>0.9</w:t>
      </w:r>
      <w:r>
        <w:rPr>
          <w:rFonts w:hint="eastAsia"/>
          <w:szCs w:val="21"/>
        </w:rPr>
        <w:t>，固态排渣煤粉炉的锅炉机械不完全燃烧热损失</w:t>
      </w:r>
      <w:r>
        <w:t>q</w:t>
      </w:r>
      <w:r>
        <w:rPr>
          <w:vertAlign w:val="subscript"/>
        </w:rPr>
        <w:t>4</w:t>
      </w:r>
      <w:r>
        <w:rPr>
          <w:rFonts w:hint="eastAsia"/>
          <w:szCs w:val="21"/>
        </w:rPr>
        <w:t>为</w:t>
      </w:r>
      <w:r>
        <w:rPr>
          <w:rFonts w:hint="eastAsia"/>
          <w:szCs w:val="21"/>
        </w:rPr>
        <w:t>1.5%</w:t>
      </w:r>
      <w:r>
        <w:rPr>
          <w:rFonts w:hint="eastAsia"/>
          <w:szCs w:val="21"/>
        </w:rPr>
        <w:t>（</w:t>
      </w:r>
      <w:r>
        <w:rPr>
          <w:rFonts w:cs="Times New Roman"/>
          <w:szCs w:val="21"/>
        </w:rPr>
        <w:t>Vdaf</w:t>
      </w:r>
      <w:r>
        <w:rPr>
          <w:rFonts w:ascii="宋体" w:hAnsi="宋体" w:cs="Times New Roman" w:hint="eastAsia"/>
          <w:szCs w:val="21"/>
        </w:rPr>
        <w:t>＞25%</w:t>
      </w:r>
      <w:r>
        <w:rPr>
          <w:rFonts w:hint="eastAsia"/>
          <w:szCs w:val="21"/>
        </w:rPr>
        <w:t>）。综合考虑</w:t>
      </w:r>
      <w:r>
        <w:rPr>
          <w:szCs w:val="21"/>
        </w:rPr>
        <w:t>二氧化硫的份额</w:t>
      </w:r>
      <w:r>
        <w:rPr>
          <w:rFonts w:hint="eastAsia"/>
          <w:szCs w:val="21"/>
        </w:rPr>
        <w:t>及锅炉机械不完全燃烧热损失，</w:t>
      </w:r>
      <w:r>
        <w:rPr>
          <w:rFonts w:cs="Times New Roman" w:hint="eastAsia"/>
        </w:rPr>
        <w:t>根据物料平衡法核算，灰渣中含硫</w:t>
      </w:r>
      <w:r>
        <w:rPr>
          <w:rFonts w:cs="Times New Roman" w:hint="eastAsia"/>
        </w:rPr>
        <w:t>1536.67t/a</w:t>
      </w:r>
      <w:r>
        <w:rPr>
          <w:rFonts w:hint="eastAsia"/>
        </w:rPr>
        <w:t>。</w:t>
      </w:r>
    </w:p>
    <w:p w14:paraId="1CB6F1A1" w14:textId="77777777" w:rsidR="00775B2B" w:rsidRDefault="00000000">
      <w:pPr>
        <w:pStyle w:val="151"/>
        <w:snapToGrid w:val="0"/>
        <w:rPr>
          <w:rFonts w:cs="Times New Roman"/>
        </w:rPr>
      </w:pPr>
      <w:r>
        <w:rPr>
          <w:rFonts w:cs="Times New Roman" w:hint="eastAsia"/>
        </w:rPr>
        <w:t>本项目</w:t>
      </w:r>
      <w:r>
        <w:rPr>
          <w:rFonts w:cs="Times New Roman"/>
        </w:rPr>
        <w:t>硫平衡</w:t>
      </w:r>
      <w:r>
        <w:rPr>
          <w:rFonts w:cs="Times New Roman" w:hint="eastAsia"/>
        </w:rPr>
        <w:t>核算结果，</w:t>
      </w:r>
      <w:r>
        <w:rPr>
          <w:rFonts w:cs="Times New Roman"/>
        </w:rPr>
        <w:t>见表</w:t>
      </w:r>
      <w:r>
        <w:rPr>
          <w:rFonts w:cs="Times New Roman"/>
        </w:rPr>
        <w:t>3.</w:t>
      </w:r>
      <w:r>
        <w:rPr>
          <w:rFonts w:cs="Times New Roman" w:hint="eastAsia"/>
        </w:rPr>
        <w:t>5-2</w:t>
      </w:r>
      <w:r>
        <w:rPr>
          <w:rFonts w:cs="Times New Roman"/>
        </w:rPr>
        <w:t>。</w:t>
      </w:r>
    </w:p>
    <w:p w14:paraId="31605C18" w14:textId="77777777" w:rsidR="00775B2B" w:rsidRDefault="00000000">
      <w:pPr>
        <w:jc w:val="center"/>
        <w:rPr>
          <w:rFonts w:eastAsia="黑体"/>
          <w:sz w:val="24"/>
        </w:rPr>
      </w:pPr>
      <w:bookmarkStart w:id="469" w:name="_Hlk73722293"/>
      <w:r>
        <w:rPr>
          <w:rFonts w:eastAsia="黑体"/>
          <w:sz w:val="24"/>
        </w:rPr>
        <w:t>表</w:t>
      </w:r>
      <w:r>
        <w:rPr>
          <w:rFonts w:eastAsia="黑体"/>
          <w:sz w:val="24"/>
        </w:rPr>
        <w:t>3.</w:t>
      </w:r>
      <w:r>
        <w:rPr>
          <w:rFonts w:eastAsia="黑体" w:hint="eastAsia"/>
          <w:sz w:val="24"/>
        </w:rPr>
        <w:t>5-2</w:t>
      </w:r>
      <w:r>
        <w:rPr>
          <w:rFonts w:eastAsia="黑体"/>
          <w:sz w:val="24"/>
        </w:rPr>
        <w:t xml:space="preserve">    </w:t>
      </w:r>
      <w:r>
        <w:rPr>
          <w:rFonts w:eastAsia="黑体"/>
          <w:sz w:val="24"/>
        </w:rPr>
        <w:t>本工程硫平衡</w:t>
      </w:r>
      <w:r>
        <w:rPr>
          <w:rFonts w:eastAsia="黑体"/>
          <w:sz w:val="24"/>
        </w:rPr>
        <w:t xml:space="preserve">    </w:t>
      </w:r>
      <w:r>
        <w:rPr>
          <w:rFonts w:eastAsia="黑体"/>
          <w:sz w:val="24"/>
        </w:rPr>
        <w:t>单位：</w:t>
      </w:r>
      <w:r>
        <w:rPr>
          <w:rFonts w:eastAsia="黑体"/>
          <w:sz w:val="24"/>
        </w:rPr>
        <w:t>t/a</w:t>
      </w:r>
    </w:p>
    <w:tbl>
      <w:tblP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91"/>
        <w:gridCol w:w="1109"/>
        <w:gridCol w:w="1308"/>
        <w:gridCol w:w="1004"/>
        <w:gridCol w:w="1089"/>
        <w:gridCol w:w="1109"/>
        <w:gridCol w:w="1308"/>
        <w:gridCol w:w="1004"/>
      </w:tblGrid>
      <w:tr w:rsidR="00775B2B" w14:paraId="4204BB3F" w14:textId="77777777">
        <w:tc>
          <w:tcPr>
            <w:tcW w:w="4012" w:type="dxa"/>
            <w:gridSpan w:val="4"/>
            <w:tcBorders>
              <w:top w:val="single" w:sz="12" w:space="0" w:color="auto"/>
              <w:left w:val="single" w:sz="12" w:space="0" w:color="auto"/>
              <w:bottom w:val="single" w:sz="4" w:space="0" w:color="auto"/>
              <w:right w:val="single" w:sz="4" w:space="0" w:color="auto"/>
            </w:tcBorders>
            <w:vAlign w:val="center"/>
          </w:tcPr>
          <w:p w14:paraId="58B9DDCF" w14:textId="77777777" w:rsidR="00775B2B" w:rsidRDefault="00000000">
            <w:pPr>
              <w:spacing w:line="240" w:lineRule="exact"/>
              <w:jc w:val="center"/>
              <w:rPr>
                <w:szCs w:val="21"/>
              </w:rPr>
            </w:pPr>
            <w:bookmarkStart w:id="470" w:name="_Hlk73722611"/>
            <w:r>
              <w:rPr>
                <w:szCs w:val="21"/>
              </w:rPr>
              <w:t>投入</w:t>
            </w:r>
          </w:p>
        </w:tc>
        <w:tc>
          <w:tcPr>
            <w:tcW w:w="4510" w:type="dxa"/>
            <w:gridSpan w:val="4"/>
            <w:tcBorders>
              <w:top w:val="single" w:sz="12" w:space="0" w:color="auto"/>
              <w:left w:val="single" w:sz="4" w:space="0" w:color="auto"/>
              <w:bottom w:val="single" w:sz="4" w:space="0" w:color="auto"/>
              <w:right w:val="single" w:sz="12" w:space="0" w:color="auto"/>
            </w:tcBorders>
            <w:vAlign w:val="center"/>
          </w:tcPr>
          <w:p w14:paraId="6D7F26E9" w14:textId="77777777" w:rsidR="00775B2B" w:rsidRDefault="00000000">
            <w:pPr>
              <w:spacing w:line="240" w:lineRule="exact"/>
              <w:jc w:val="center"/>
              <w:rPr>
                <w:szCs w:val="21"/>
              </w:rPr>
            </w:pPr>
            <w:r>
              <w:rPr>
                <w:szCs w:val="21"/>
              </w:rPr>
              <w:t>产出</w:t>
            </w:r>
          </w:p>
        </w:tc>
      </w:tr>
      <w:tr w:rsidR="00775B2B" w14:paraId="3116E3A5" w14:textId="77777777">
        <w:tc>
          <w:tcPr>
            <w:tcW w:w="591" w:type="dxa"/>
            <w:tcBorders>
              <w:top w:val="single" w:sz="4" w:space="0" w:color="auto"/>
              <w:left w:val="single" w:sz="12" w:space="0" w:color="auto"/>
              <w:bottom w:val="single" w:sz="4" w:space="0" w:color="auto"/>
              <w:right w:val="single" w:sz="4" w:space="0" w:color="auto"/>
            </w:tcBorders>
            <w:vAlign w:val="center"/>
          </w:tcPr>
          <w:p w14:paraId="4A902A71" w14:textId="77777777" w:rsidR="00775B2B" w:rsidRDefault="00000000">
            <w:pPr>
              <w:spacing w:line="240" w:lineRule="exact"/>
              <w:jc w:val="center"/>
              <w:rPr>
                <w:szCs w:val="21"/>
              </w:rPr>
            </w:pPr>
            <w:r>
              <w:rPr>
                <w:szCs w:val="21"/>
              </w:rPr>
              <w:t>名称</w:t>
            </w:r>
          </w:p>
        </w:tc>
        <w:tc>
          <w:tcPr>
            <w:tcW w:w="1109" w:type="dxa"/>
            <w:tcBorders>
              <w:top w:val="single" w:sz="4" w:space="0" w:color="auto"/>
              <w:left w:val="single" w:sz="4" w:space="0" w:color="auto"/>
              <w:bottom w:val="single" w:sz="4" w:space="0" w:color="auto"/>
              <w:right w:val="single" w:sz="4" w:space="0" w:color="auto"/>
            </w:tcBorders>
            <w:vAlign w:val="center"/>
          </w:tcPr>
          <w:p w14:paraId="17B900A1" w14:textId="77777777" w:rsidR="00775B2B" w:rsidRDefault="00000000">
            <w:pPr>
              <w:spacing w:line="240" w:lineRule="exact"/>
              <w:jc w:val="center"/>
              <w:rPr>
                <w:szCs w:val="21"/>
              </w:rPr>
            </w:pPr>
            <w:r>
              <w:rPr>
                <w:szCs w:val="21"/>
              </w:rPr>
              <w:t>数量</w:t>
            </w:r>
          </w:p>
        </w:tc>
        <w:tc>
          <w:tcPr>
            <w:tcW w:w="1308" w:type="dxa"/>
            <w:tcBorders>
              <w:top w:val="single" w:sz="4" w:space="0" w:color="auto"/>
              <w:left w:val="single" w:sz="4" w:space="0" w:color="auto"/>
              <w:bottom w:val="single" w:sz="4" w:space="0" w:color="auto"/>
              <w:right w:val="single" w:sz="4" w:space="0" w:color="auto"/>
            </w:tcBorders>
            <w:vAlign w:val="center"/>
          </w:tcPr>
          <w:p w14:paraId="2F59D038" w14:textId="77777777" w:rsidR="00775B2B" w:rsidRDefault="00000000">
            <w:pPr>
              <w:spacing w:line="240" w:lineRule="exact"/>
              <w:jc w:val="center"/>
              <w:rPr>
                <w:szCs w:val="21"/>
              </w:rPr>
            </w:pPr>
            <w:r>
              <w:rPr>
                <w:szCs w:val="21"/>
              </w:rPr>
              <w:t>含硫率</w:t>
            </w:r>
            <w:r>
              <w:rPr>
                <w:rFonts w:hint="eastAsia"/>
                <w:szCs w:val="21"/>
              </w:rPr>
              <w:t>（</w:t>
            </w:r>
            <w:r>
              <w:rPr>
                <w:rFonts w:eastAsia="等线" w:hint="eastAsia"/>
                <w:color w:val="000000"/>
                <w:szCs w:val="21"/>
              </w:rPr>
              <w:t>%</w:t>
            </w:r>
            <w:r>
              <w:rPr>
                <w:rFonts w:hint="eastAsia"/>
                <w:szCs w:val="21"/>
              </w:rPr>
              <w:t>）</w:t>
            </w:r>
          </w:p>
        </w:tc>
        <w:tc>
          <w:tcPr>
            <w:tcW w:w="1004" w:type="dxa"/>
            <w:tcBorders>
              <w:top w:val="single" w:sz="4" w:space="0" w:color="auto"/>
              <w:left w:val="single" w:sz="4" w:space="0" w:color="auto"/>
              <w:bottom w:val="single" w:sz="4" w:space="0" w:color="auto"/>
              <w:right w:val="single" w:sz="4" w:space="0" w:color="auto"/>
            </w:tcBorders>
            <w:vAlign w:val="center"/>
          </w:tcPr>
          <w:p w14:paraId="2395C2DF" w14:textId="77777777" w:rsidR="00775B2B" w:rsidRDefault="00000000">
            <w:pPr>
              <w:spacing w:line="240" w:lineRule="exact"/>
              <w:jc w:val="center"/>
              <w:rPr>
                <w:szCs w:val="21"/>
              </w:rPr>
            </w:pPr>
            <w:r>
              <w:rPr>
                <w:szCs w:val="21"/>
              </w:rPr>
              <w:t>含硫量</w:t>
            </w:r>
          </w:p>
        </w:tc>
        <w:tc>
          <w:tcPr>
            <w:tcW w:w="1089" w:type="dxa"/>
            <w:tcBorders>
              <w:top w:val="single" w:sz="4" w:space="0" w:color="auto"/>
              <w:left w:val="single" w:sz="4" w:space="0" w:color="auto"/>
              <w:bottom w:val="single" w:sz="4" w:space="0" w:color="auto"/>
              <w:right w:val="single" w:sz="4" w:space="0" w:color="auto"/>
            </w:tcBorders>
            <w:vAlign w:val="center"/>
          </w:tcPr>
          <w:p w14:paraId="4361A646" w14:textId="77777777" w:rsidR="00775B2B" w:rsidRDefault="00000000">
            <w:pPr>
              <w:spacing w:line="240" w:lineRule="exact"/>
              <w:jc w:val="center"/>
              <w:rPr>
                <w:szCs w:val="21"/>
              </w:rPr>
            </w:pPr>
            <w:r>
              <w:rPr>
                <w:szCs w:val="21"/>
              </w:rPr>
              <w:t>名称</w:t>
            </w:r>
          </w:p>
        </w:tc>
        <w:tc>
          <w:tcPr>
            <w:tcW w:w="1109" w:type="dxa"/>
            <w:tcBorders>
              <w:top w:val="single" w:sz="4" w:space="0" w:color="auto"/>
              <w:left w:val="single" w:sz="4" w:space="0" w:color="auto"/>
              <w:bottom w:val="single" w:sz="4" w:space="0" w:color="auto"/>
              <w:right w:val="single" w:sz="4" w:space="0" w:color="auto"/>
            </w:tcBorders>
            <w:vAlign w:val="center"/>
          </w:tcPr>
          <w:p w14:paraId="1434AD4A" w14:textId="77777777" w:rsidR="00775B2B" w:rsidRDefault="00000000">
            <w:pPr>
              <w:spacing w:line="240" w:lineRule="exact"/>
              <w:jc w:val="center"/>
              <w:rPr>
                <w:szCs w:val="21"/>
              </w:rPr>
            </w:pPr>
            <w:r>
              <w:rPr>
                <w:szCs w:val="21"/>
              </w:rPr>
              <w:t>数量</w:t>
            </w:r>
          </w:p>
        </w:tc>
        <w:tc>
          <w:tcPr>
            <w:tcW w:w="1308" w:type="dxa"/>
            <w:tcBorders>
              <w:top w:val="single" w:sz="4" w:space="0" w:color="auto"/>
              <w:left w:val="single" w:sz="4" w:space="0" w:color="auto"/>
              <w:bottom w:val="single" w:sz="4" w:space="0" w:color="auto"/>
              <w:right w:val="single" w:sz="4" w:space="0" w:color="auto"/>
            </w:tcBorders>
            <w:vAlign w:val="center"/>
          </w:tcPr>
          <w:p w14:paraId="43E8ABE7" w14:textId="77777777" w:rsidR="00775B2B" w:rsidRDefault="00000000">
            <w:pPr>
              <w:spacing w:line="240" w:lineRule="exact"/>
              <w:jc w:val="center"/>
              <w:rPr>
                <w:szCs w:val="21"/>
              </w:rPr>
            </w:pPr>
            <w:r>
              <w:rPr>
                <w:szCs w:val="21"/>
              </w:rPr>
              <w:t>含硫率</w:t>
            </w:r>
            <w:r>
              <w:rPr>
                <w:rFonts w:hint="eastAsia"/>
                <w:szCs w:val="21"/>
              </w:rPr>
              <w:t>（</w:t>
            </w:r>
            <w:r>
              <w:rPr>
                <w:rFonts w:eastAsia="等线" w:hint="eastAsia"/>
                <w:color w:val="000000"/>
                <w:szCs w:val="21"/>
              </w:rPr>
              <w:t>%</w:t>
            </w:r>
            <w:r>
              <w:rPr>
                <w:rFonts w:hint="eastAsia"/>
                <w:szCs w:val="21"/>
              </w:rPr>
              <w:t>）</w:t>
            </w:r>
          </w:p>
        </w:tc>
        <w:tc>
          <w:tcPr>
            <w:tcW w:w="1004" w:type="dxa"/>
            <w:tcBorders>
              <w:top w:val="single" w:sz="4" w:space="0" w:color="auto"/>
              <w:left w:val="single" w:sz="4" w:space="0" w:color="auto"/>
              <w:bottom w:val="single" w:sz="4" w:space="0" w:color="auto"/>
              <w:right w:val="single" w:sz="12" w:space="0" w:color="auto"/>
            </w:tcBorders>
            <w:vAlign w:val="center"/>
          </w:tcPr>
          <w:p w14:paraId="5017835A" w14:textId="77777777" w:rsidR="00775B2B" w:rsidRDefault="00000000">
            <w:pPr>
              <w:spacing w:line="240" w:lineRule="exact"/>
              <w:jc w:val="center"/>
              <w:rPr>
                <w:szCs w:val="21"/>
              </w:rPr>
            </w:pPr>
            <w:r>
              <w:rPr>
                <w:szCs w:val="21"/>
              </w:rPr>
              <w:t>含硫量</w:t>
            </w:r>
          </w:p>
        </w:tc>
      </w:tr>
      <w:tr w:rsidR="00775B2B" w14:paraId="22A739E5" w14:textId="77777777">
        <w:tc>
          <w:tcPr>
            <w:tcW w:w="591" w:type="dxa"/>
            <w:tcBorders>
              <w:top w:val="single" w:sz="4" w:space="0" w:color="auto"/>
              <w:left w:val="single" w:sz="12" w:space="0" w:color="auto"/>
              <w:bottom w:val="single" w:sz="4" w:space="0" w:color="auto"/>
              <w:right w:val="single" w:sz="4" w:space="0" w:color="auto"/>
            </w:tcBorders>
            <w:vAlign w:val="center"/>
          </w:tcPr>
          <w:p w14:paraId="56280383" w14:textId="77777777" w:rsidR="00775B2B" w:rsidRDefault="00000000">
            <w:pPr>
              <w:spacing w:line="240" w:lineRule="exact"/>
              <w:jc w:val="center"/>
              <w:rPr>
                <w:szCs w:val="21"/>
              </w:rPr>
            </w:pPr>
            <w:r>
              <w:rPr>
                <w:szCs w:val="21"/>
              </w:rPr>
              <w:t>煤粉</w:t>
            </w:r>
          </w:p>
        </w:tc>
        <w:tc>
          <w:tcPr>
            <w:tcW w:w="1109" w:type="dxa"/>
            <w:tcBorders>
              <w:top w:val="single" w:sz="4" w:space="0" w:color="auto"/>
              <w:left w:val="single" w:sz="4" w:space="0" w:color="auto"/>
              <w:bottom w:val="single" w:sz="4" w:space="0" w:color="auto"/>
              <w:right w:val="single" w:sz="4" w:space="0" w:color="auto"/>
            </w:tcBorders>
            <w:vAlign w:val="center"/>
          </w:tcPr>
          <w:p w14:paraId="581B98DF" w14:textId="77777777" w:rsidR="00775B2B" w:rsidRDefault="00000000">
            <w:pPr>
              <w:widowControl/>
              <w:jc w:val="center"/>
              <w:rPr>
                <w:kern w:val="0"/>
                <w:szCs w:val="21"/>
              </w:rPr>
            </w:pPr>
            <w:r>
              <w:rPr>
                <w:rFonts w:eastAsia="等线"/>
                <w:color w:val="000000"/>
                <w:szCs w:val="21"/>
              </w:rPr>
              <w:t>1880407.2</w:t>
            </w:r>
          </w:p>
        </w:tc>
        <w:tc>
          <w:tcPr>
            <w:tcW w:w="1308" w:type="dxa"/>
            <w:tcBorders>
              <w:top w:val="single" w:sz="4" w:space="0" w:color="auto"/>
              <w:left w:val="single" w:sz="4" w:space="0" w:color="auto"/>
              <w:bottom w:val="single" w:sz="4" w:space="0" w:color="auto"/>
              <w:right w:val="single" w:sz="4" w:space="0" w:color="auto"/>
            </w:tcBorders>
            <w:vAlign w:val="center"/>
          </w:tcPr>
          <w:p w14:paraId="35C48C83" w14:textId="77777777" w:rsidR="00775B2B" w:rsidRDefault="00000000">
            <w:pPr>
              <w:jc w:val="center"/>
              <w:rPr>
                <w:szCs w:val="21"/>
              </w:rPr>
            </w:pPr>
            <w:r>
              <w:rPr>
                <w:rFonts w:eastAsia="等线"/>
                <w:color w:val="000000"/>
                <w:szCs w:val="21"/>
              </w:rPr>
              <w:t>0.72</w:t>
            </w:r>
          </w:p>
        </w:tc>
        <w:tc>
          <w:tcPr>
            <w:tcW w:w="1004" w:type="dxa"/>
            <w:tcBorders>
              <w:top w:val="single" w:sz="4" w:space="0" w:color="auto"/>
              <w:left w:val="single" w:sz="4" w:space="0" w:color="auto"/>
              <w:bottom w:val="single" w:sz="4" w:space="0" w:color="auto"/>
              <w:right w:val="single" w:sz="4" w:space="0" w:color="auto"/>
            </w:tcBorders>
            <w:vAlign w:val="center"/>
          </w:tcPr>
          <w:p w14:paraId="504F4DD6" w14:textId="77777777" w:rsidR="00775B2B" w:rsidRDefault="00000000">
            <w:pPr>
              <w:jc w:val="center"/>
              <w:rPr>
                <w:szCs w:val="21"/>
              </w:rPr>
            </w:pPr>
            <w:r>
              <w:rPr>
                <w:rFonts w:eastAsia="等线"/>
                <w:color w:val="000000"/>
                <w:szCs w:val="21"/>
              </w:rPr>
              <w:t>13538.93</w:t>
            </w:r>
          </w:p>
        </w:tc>
        <w:tc>
          <w:tcPr>
            <w:tcW w:w="1089" w:type="dxa"/>
            <w:tcBorders>
              <w:top w:val="single" w:sz="4" w:space="0" w:color="auto"/>
              <w:left w:val="single" w:sz="4" w:space="0" w:color="auto"/>
              <w:bottom w:val="single" w:sz="4" w:space="0" w:color="auto"/>
              <w:right w:val="single" w:sz="4" w:space="0" w:color="auto"/>
            </w:tcBorders>
            <w:vAlign w:val="center"/>
          </w:tcPr>
          <w:p w14:paraId="0D69F931" w14:textId="77777777" w:rsidR="00775B2B" w:rsidRDefault="00000000">
            <w:pPr>
              <w:jc w:val="center"/>
              <w:rPr>
                <w:szCs w:val="21"/>
              </w:rPr>
            </w:pPr>
            <w:r>
              <w:rPr>
                <w:color w:val="000000"/>
                <w:szCs w:val="21"/>
              </w:rPr>
              <w:t>灰渣</w:t>
            </w:r>
          </w:p>
        </w:tc>
        <w:tc>
          <w:tcPr>
            <w:tcW w:w="1109" w:type="dxa"/>
            <w:tcBorders>
              <w:top w:val="single" w:sz="4" w:space="0" w:color="auto"/>
              <w:left w:val="single" w:sz="4" w:space="0" w:color="auto"/>
              <w:bottom w:val="single" w:sz="4" w:space="0" w:color="auto"/>
              <w:right w:val="single" w:sz="4" w:space="0" w:color="auto"/>
            </w:tcBorders>
            <w:vAlign w:val="center"/>
          </w:tcPr>
          <w:p w14:paraId="3589763D" w14:textId="77777777" w:rsidR="00775B2B" w:rsidRDefault="00000000">
            <w:pPr>
              <w:jc w:val="center"/>
              <w:rPr>
                <w:szCs w:val="21"/>
              </w:rPr>
            </w:pPr>
            <w:r>
              <w:rPr>
                <w:rFonts w:eastAsia="等线"/>
                <w:color w:val="000000"/>
                <w:szCs w:val="21"/>
              </w:rPr>
              <w:t>360570.63</w:t>
            </w:r>
          </w:p>
        </w:tc>
        <w:tc>
          <w:tcPr>
            <w:tcW w:w="1308" w:type="dxa"/>
            <w:tcBorders>
              <w:top w:val="single" w:sz="4" w:space="0" w:color="auto"/>
              <w:left w:val="single" w:sz="4" w:space="0" w:color="auto"/>
              <w:bottom w:val="single" w:sz="4" w:space="0" w:color="auto"/>
              <w:right w:val="single" w:sz="4" w:space="0" w:color="auto"/>
            </w:tcBorders>
            <w:vAlign w:val="center"/>
          </w:tcPr>
          <w:p w14:paraId="7589C6CB" w14:textId="77777777" w:rsidR="00775B2B" w:rsidRDefault="00000000">
            <w:pPr>
              <w:jc w:val="center"/>
              <w:rPr>
                <w:szCs w:val="21"/>
              </w:rPr>
            </w:pPr>
            <w:r>
              <w:rPr>
                <w:rFonts w:eastAsia="等线"/>
                <w:color w:val="000000"/>
                <w:szCs w:val="21"/>
              </w:rPr>
              <w:t>0.4</w:t>
            </w:r>
            <w:r>
              <w:rPr>
                <w:rFonts w:eastAsia="等线" w:hint="eastAsia"/>
                <w:color w:val="000000"/>
                <w:szCs w:val="21"/>
              </w:rPr>
              <w:t>26</w:t>
            </w:r>
          </w:p>
        </w:tc>
        <w:tc>
          <w:tcPr>
            <w:tcW w:w="1004" w:type="dxa"/>
            <w:tcBorders>
              <w:top w:val="single" w:sz="4" w:space="0" w:color="auto"/>
              <w:left w:val="single" w:sz="4" w:space="0" w:color="auto"/>
              <w:bottom w:val="single" w:sz="4" w:space="0" w:color="auto"/>
              <w:right w:val="single" w:sz="12" w:space="0" w:color="auto"/>
            </w:tcBorders>
            <w:vAlign w:val="center"/>
          </w:tcPr>
          <w:p w14:paraId="419C4245" w14:textId="77777777" w:rsidR="00775B2B" w:rsidRDefault="00000000">
            <w:pPr>
              <w:jc w:val="center"/>
              <w:rPr>
                <w:szCs w:val="21"/>
              </w:rPr>
            </w:pPr>
            <w:r>
              <w:rPr>
                <w:rFonts w:eastAsia="等线"/>
                <w:color w:val="000000"/>
                <w:szCs w:val="21"/>
              </w:rPr>
              <w:t>1536.67</w:t>
            </w:r>
          </w:p>
        </w:tc>
      </w:tr>
      <w:tr w:rsidR="00775B2B" w14:paraId="16D4EEB0" w14:textId="77777777">
        <w:tc>
          <w:tcPr>
            <w:tcW w:w="591" w:type="dxa"/>
            <w:tcBorders>
              <w:top w:val="single" w:sz="4" w:space="0" w:color="auto"/>
              <w:left w:val="single" w:sz="12" w:space="0" w:color="auto"/>
              <w:bottom w:val="single" w:sz="4" w:space="0" w:color="auto"/>
              <w:right w:val="single" w:sz="4" w:space="0" w:color="auto"/>
            </w:tcBorders>
            <w:vAlign w:val="center"/>
          </w:tcPr>
          <w:p w14:paraId="0464BE18" w14:textId="77777777" w:rsidR="00775B2B" w:rsidRDefault="00775B2B">
            <w:pPr>
              <w:spacing w:line="240" w:lineRule="exact"/>
              <w:jc w:val="center"/>
              <w:rPr>
                <w:szCs w:val="21"/>
              </w:rPr>
            </w:pPr>
          </w:p>
        </w:tc>
        <w:tc>
          <w:tcPr>
            <w:tcW w:w="1109" w:type="dxa"/>
            <w:tcBorders>
              <w:top w:val="single" w:sz="4" w:space="0" w:color="auto"/>
              <w:left w:val="single" w:sz="4" w:space="0" w:color="auto"/>
              <w:bottom w:val="single" w:sz="4" w:space="0" w:color="auto"/>
              <w:right w:val="single" w:sz="4" w:space="0" w:color="auto"/>
            </w:tcBorders>
            <w:vAlign w:val="center"/>
          </w:tcPr>
          <w:p w14:paraId="27DD3F2A" w14:textId="77777777" w:rsidR="00775B2B" w:rsidRDefault="00775B2B">
            <w:pPr>
              <w:jc w:val="center"/>
              <w:rPr>
                <w:szCs w:val="21"/>
              </w:rPr>
            </w:pPr>
          </w:p>
        </w:tc>
        <w:tc>
          <w:tcPr>
            <w:tcW w:w="1308" w:type="dxa"/>
            <w:tcBorders>
              <w:top w:val="single" w:sz="4" w:space="0" w:color="auto"/>
              <w:left w:val="single" w:sz="4" w:space="0" w:color="auto"/>
              <w:bottom w:val="single" w:sz="4" w:space="0" w:color="auto"/>
              <w:right w:val="single" w:sz="4" w:space="0" w:color="auto"/>
            </w:tcBorders>
            <w:vAlign w:val="center"/>
          </w:tcPr>
          <w:p w14:paraId="6DCCFAAF" w14:textId="77777777" w:rsidR="00775B2B" w:rsidRDefault="00775B2B">
            <w:pPr>
              <w:jc w:val="center"/>
              <w:rPr>
                <w:szCs w:val="21"/>
              </w:rPr>
            </w:pPr>
          </w:p>
        </w:tc>
        <w:tc>
          <w:tcPr>
            <w:tcW w:w="1004" w:type="dxa"/>
            <w:tcBorders>
              <w:top w:val="single" w:sz="4" w:space="0" w:color="auto"/>
              <w:left w:val="single" w:sz="4" w:space="0" w:color="auto"/>
              <w:bottom w:val="single" w:sz="4" w:space="0" w:color="auto"/>
              <w:right w:val="single" w:sz="4" w:space="0" w:color="auto"/>
            </w:tcBorders>
            <w:vAlign w:val="center"/>
          </w:tcPr>
          <w:p w14:paraId="6BB9EFE7" w14:textId="77777777" w:rsidR="00775B2B" w:rsidRDefault="00775B2B">
            <w:pPr>
              <w:jc w:val="center"/>
              <w:rPr>
                <w:szCs w:val="21"/>
              </w:rPr>
            </w:pPr>
          </w:p>
        </w:tc>
        <w:tc>
          <w:tcPr>
            <w:tcW w:w="1089" w:type="dxa"/>
            <w:tcBorders>
              <w:top w:val="single" w:sz="4" w:space="0" w:color="auto"/>
              <w:left w:val="single" w:sz="4" w:space="0" w:color="auto"/>
              <w:bottom w:val="single" w:sz="4" w:space="0" w:color="auto"/>
              <w:right w:val="single" w:sz="4" w:space="0" w:color="auto"/>
            </w:tcBorders>
            <w:vAlign w:val="center"/>
          </w:tcPr>
          <w:p w14:paraId="57355326" w14:textId="77777777" w:rsidR="00775B2B" w:rsidRDefault="00000000">
            <w:pPr>
              <w:jc w:val="center"/>
              <w:rPr>
                <w:szCs w:val="21"/>
              </w:rPr>
            </w:pPr>
            <w:r>
              <w:rPr>
                <w:color w:val="000000"/>
                <w:szCs w:val="21"/>
              </w:rPr>
              <w:t>烟气排放硫</w:t>
            </w:r>
          </w:p>
        </w:tc>
        <w:tc>
          <w:tcPr>
            <w:tcW w:w="1109" w:type="dxa"/>
            <w:tcBorders>
              <w:top w:val="single" w:sz="4" w:space="0" w:color="auto"/>
              <w:left w:val="single" w:sz="4" w:space="0" w:color="auto"/>
              <w:bottom w:val="single" w:sz="4" w:space="0" w:color="auto"/>
              <w:right w:val="single" w:sz="4" w:space="0" w:color="auto"/>
            </w:tcBorders>
            <w:vAlign w:val="center"/>
          </w:tcPr>
          <w:p w14:paraId="33C3B7BD" w14:textId="77777777" w:rsidR="00775B2B" w:rsidRDefault="00000000">
            <w:pPr>
              <w:jc w:val="center"/>
              <w:rPr>
                <w:szCs w:val="21"/>
              </w:rPr>
            </w:pPr>
            <w:r>
              <w:rPr>
                <w:rFonts w:eastAsia="等线"/>
                <w:color w:val="000000"/>
                <w:szCs w:val="21"/>
              </w:rPr>
              <w:t>/</w:t>
            </w:r>
          </w:p>
        </w:tc>
        <w:tc>
          <w:tcPr>
            <w:tcW w:w="1308" w:type="dxa"/>
            <w:tcBorders>
              <w:top w:val="single" w:sz="4" w:space="0" w:color="auto"/>
              <w:left w:val="single" w:sz="4" w:space="0" w:color="auto"/>
              <w:bottom w:val="single" w:sz="4" w:space="0" w:color="auto"/>
              <w:right w:val="single" w:sz="4" w:space="0" w:color="auto"/>
            </w:tcBorders>
            <w:vAlign w:val="center"/>
          </w:tcPr>
          <w:p w14:paraId="766CACD1" w14:textId="77777777" w:rsidR="00775B2B" w:rsidRDefault="00775B2B">
            <w:pPr>
              <w:jc w:val="center"/>
              <w:rPr>
                <w:szCs w:val="21"/>
              </w:rPr>
            </w:pPr>
          </w:p>
        </w:tc>
        <w:tc>
          <w:tcPr>
            <w:tcW w:w="1004" w:type="dxa"/>
            <w:tcBorders>
              <w:top w:val="single" w:sz="4" w:space="0" w:color="auto"/>
              <w:left w:val="single" w:sz="4" w:space="0" w:color="auto"/>
              <w:bottom w:val="single" w:sz="4" w:space="0" w:color="auto"/>
              <w:right w:val="single" w:sz="12" w:space="0" w:color="auto"/>
            </w:tcBorders>
            <w:vAlign w:val="center"/>
          </w:tcPr>
          <w:p w14:paraId="422EC1FD" w14:textId="77777777" w:rsidR="00775B2B" w:rsidRDefault="00000000">
            <w:pPr>
              <w:jc w:val="center"/>
              <w:rPr>
                <w:szCs w:val="21"/>
              </w:rPr>
            </w:pPr>
            <w:r>
              <w:rPr>
                <w:rFonts w:eastAsia="等线"/>
                <w:color w:val="000000"/>
                <w:szCs w:val="21"/>
              </w:rPr>
              <w:t>117.62</w:t>
            </w:r>
          </w:p>
        </w:tc>
      </w:tr>
      <w:tr w:rsidR="00775B2B" w14:paraId="48C38BED" w14:textId="77777777">
        <w:tc>
          <w:tcPr>
            <w:tcW w:w="591" w:type="dxa"/>
            <w:tcBorders>
              <w:top w:val="single" w:sz="4" w:space="0" w:color="auto"/>
              <w:left w:val="single" w:sz="12" w:space="0" w:color="auto"/>
              <w:bottom w:val="single" w:sz="4" w:space="0" w:color="auto"/>
              <w:right w:val="single" w:sz="4" w:space="0" w:color="auto"/>
            </w:tcBorders>
            <w:vAlign w:val="center"/>
          </w:tcPr>
          <w:p w14:paraId="01D59F5F" w14:textId="77777777" w:rsidR="00775B2B" w:rsidRDefault="00775B2B">
            <w:pPr>
              <w:spacing w:line="240" w:lineRule="exact"/>
              <w:jc w:val="center"/>
              <w:rPr>
                <w:szCs w:val="21"/>
              </w:rPr>
            </w:pPr>
          </w:p>
        </w:tc>
        <w:tc>
          <w:tcPr>
            <w:tcW w:w="1109" w:type="dxa"/>
            <w:tcBorders>
              <w:top w:val="single" w:sz="4" w:space="0" w:color="auto"/>
              <w:left w:val="single" w:sz="4" w:space="0" w:color="auto"/>
              <w:bottom w:val="single" w:sz="4" w:space="0" w:color="auto"/>
              <w:right w:val="single" w:sz="4" w:space="0" w:color="auto"/>
            </w:tcBorders>
            <w:vAlign w:val="center"/>
          </w:tcPr>
          <w:p w14:paraId="7B4FB349" w14:textId="77777777" w:rsidR="00775B2B" w:rsidRDefault="00775B2B">
            <w:pPr>
              <w:jc w:val="center"/>
              <w:rPr>
                <w:szCs w:val="21"/>
              </w:rPr>
            </w:pPr>
          </w:p>
        </w:tc>
        <w:tc>
          <w:tcPr>
            <w:tcW w:w="1308" w:type="dxa"/>
            <w:tcBorders>
              <w:top w:val="single" w:sz="4" w:space="0" w:color="auto"/>
              <w:left w:val="single" w:sz="4" w:space="0" w:color="auto"/>
              <w:bottom w:val="single" w:sz="4" w:space="0" w:color="auto"/>
              <w:right w:val="single" w:sz="4" w:space="0" w:color="auto"/>
            </w:tcBorders>
            <w:vAlign w:val="center"/>
          </w:tcPr>
          <w:p w14:paraId="3B9DE511" w14:textId="77777777" w:rsidR="00775B2B" w:rsidRDefault="00775B2B">
            <w:pPr>
              <w:jc w:val="center"/>
              <w:rPr>
                <w:szCs w:val="21"/>
              </w:rPr>
            </w:pPr>
          </w:p>
        </w:tc>
        <w:tc>
          <w:tcPr>
            <w:tcW w:w="1004" w:type="dxa"/>
            <w:tcBorders>
              <w:top w:val="single" w:sz="4" w:space="0" w:color="auto"/>
              <w:left w:val="single" w:sz="4" w:space="0" w:color="auto"/>
              <w:bottom w:val="single" w:sz="4" w:space="0" w:color="auto"/>
              <w:right w:val="single" w:sz="4" w:space="0" w:color="auto"/>
            </w:tcBorders>
            <w:vAlign w:val="center"/>
          </w:tcPr>
          <w:p w14:paraId="33699D29" w14:textId="77777777" w:rsidR="00775B2B" w:rsidRDefault="00775B2B">
            <w:pPr>
              <w:jc w:val="center"/>
              <w:rPr>
                <w:szCs w:val="21"/>
              </w:rPr>
            </w:pPr>
          </w:p>
        </w:tc>
        <w:tc>
          <w:tcPr>
            <w:tcW w:w="1089" w:type="dxa"/>
            <w:tcBorders>
              <w:top w:val="single" w:sz="4" w:space="0" w:color="auto"/>
              <w:left w:val="single" w:sz="4" w:space="0" w:color="auto"/>
              <w:bottom w:val="single" w:sz="4" w:space="0" w:color="auto"/>
              <w:right w:val="single" w:sz="4" w:space="0" w:color="auto"/>
            </w:tcBorders>
            <w:vAlign w:val="center"/>
          </w:tcPr>
          <w:p w14:paraId="75BEFB84" w14:textId="77777777" w:rsidR="00775B2B" w:rsidRDefault="00000000">
            <w:pPr>
              <w:jc w:val="center"/>
              <w:rPr>
                <w:szCs w:val="21"/>
              </w:rPr>
            </w:pPr>
            <w:r>
              <w:rPr>
                <w:color w:val="000000"/>
                <w:szCs w:val="21"/>
              </w:rPr>
              <w:t>硫酸铵</w:t>
            </w:r>
          </w:p>
        </w:tc>
        <w:tc>
          <w:tcPr>
            <w:tcW w:w="1109" w:type="dxa"/>
            <w:tcBorders>
              <w:top w:val="single" w:sz="4" w:space="0" w:color="auto"/>
              <w:left w:val="single" w:sz="4" w:space="0" w:color="auto"/>
              <w:bottom w:val="single" w:sz="4" w:space="0" w:color="auto"/>
              <w:right w:val="single" w:sz="4" w:space="0" w:color="auto"/>
            </w:tcBorders>
            <w:vAlign w:val="center"/>
          </w:tcPr>
          <w:p w14:paraId="3AC3FE0D" w14:textId="77777777" w:rsidR="00775B2B" w:rsidRDefault="00000000">
            <w:pPr>
              <w:jc w:val="center"/>
              <w:rPr>
                <w:szCs w:val="21"/>
              </w:rPr>
            </w:pPr>
            <w:r>
              <w:rPr>
                <w:rFonts w:hint="eastAsia"/>
              </w:rPr>
              <w:t>55848.9</w:t>
            </w:r>
          </w:p>
        </w:tc>
        <w:tc>
          <w:tcPr>
            <w:tcW w:w="1308" w:type="dxa"/>
            <w:tcBorders>
              <w:top w:val="single" w:sz="4" w:space="0" w:color="auto"/>
              <w:left w:val="single" w:sz="4" w:space="0" w:color="auto"/>
              <w:bottom w:val="single" w:sz="4" w:space="0" w:color="auto"/>
              <w:right w:val="single" w:sz="4" w:space="0" w:color="auto"/>
            </w:tcBorders>
            <w:vAlign w:val="center"/>
          </w:tcPr>
          <w:p w14:paraId="0BF5FF62" w14:textId="77777777" w:rsidR="00775B2B" w:rsidRDefault="00000000">
            <w:pPr>
              <w:jc w:val="center"/>
              <w:rPr>
                <w:szCs w:val="21"/>
              </w:rPr>
            </w:pPr>
            <w:r>
              <w:rPr>
                <w:rFonts w:eastAsia="等线" w:hint="eastAsia"/>
                <w:color w:val="000000"/>
                <w:szCs w:val="21"/>
              </w:rPr>
              <w:t>21.28</w:t>
            </w:r>
          </w:p>
        </w:tc>
        <w:tc>
          <w:tcPr>
            <w:tcW w:w="1004" w:type="dxa"/>
            <w:tcBorders>
              <w:top w:val="single" w:sz="4" w:space="0" w:color="auto"/>
              <w:left w:val="single" w:sz="4" w:space="0" w:color="auto"/>
              <w:bottom w:val="single" w:sz="4" w:space="0" w:color="auto"/>
              <w:right w:val="single" w:sz="12" w:space="0" w:color="auto"/>
            </w:tcBorders>
            <w:vAlign w:val="center"/>
          </w:tcPr>
          <w:p w14:paraId="77531117" w14:textId="77777777" w:rsidR="00775B2B" w:rsidRDefault="00000000">
            <w:pPr>
              <w:jc w:val="center"/>
              <w:rPr>
                <w:szCs w:val="21"/>
              </w:rPr>
            </w:pPr>
            <w:r>
              <w:rPr>
                <w:rFonts w:eastAsia="等线"/>
                <w:color w:val="000000"/>
                <w:szCs w:val="21"/>
              </w:rPr>
              <w:t>11884.64</w:t>
            </w:r>
          </w:p>
        </w:tc>
      </w:tr>
      <w:tr w:rsidR="00775B2B" w14:paraId="1F2EC6BE" w14:textId="77777777">
        <w:tc>
          <w:tcPr>
            <w:tcW w:w="591" w:type="dxa"/>
            <w:tcBorders>
              <w:top w:val="single" w:sz="4" w:space="0" w:color="auto"/>
              <w:left w:val="single" w:sz="12" w:space="0" w:color="auto"/>
              <w:bottom w:val="single" w:sz="12" w:space="0" w:color="auto"/>
              <w:right w:val="single" w:sz="4" w:space="0" w:color="auto"/>
            </w:tcBorders>
            <w:vAlign w:val="center"/>
          </w:tcPr>
          <w:p w14:paraId="10DBE495" w14:textId="77777777" w:rsidR="00775B2B" w:rsidRDefault="00000000">
            <w:pPr>
              <w:jc w:val="center"/>
              <w:rPr>
                <w:szCs w:val="21"/>
              </w:rPr>
            </w:pPr>
            <w:r>
              <w:rPr>
                <w:szCs w:val="21"/>
              </w:rPr>
              <w:t>合计</w:t>
            </w:r>
          </w:p>
        </w:tc>
        <w:tc>
          <w:tcPr>
            <w:tcW w:w="1109" w:type="dxa"/>
            <w:tcBorders>
              <w:top w:val="single" w:sz="4" w:space="0" w:color="auto"/>
              <w:left w:val="single" w:sz="4" w:space="0" w:color="auto"/>
              <w:bottom w:val="single" w:sz="12" w:space="0" w:color="auto"/>
              <w:right w:val="single" w:sz="4" w:space="0" w:color="auto"/>
            </w:tcBorders>
            <w:vAlign w:val="center"/>
          </w:tcPr>
          <w:p w14:paraId="5EDCE7AB" w14:textId="77777777" w:rsidR="00775B2B" w:rsidRDefault="00775B2B">
            <w:pPr>
              <w:jc w:val="center"/>
              <w:rPr>
                <w:szCs w:val="21"/>
              </w:rPr>
            </w:pPr>
          </w:p>
        </w:tc>
        <w:tc>
          <w:tcPr>
            <w:tcW w:w="1308" w:type="dxa"/>
            <w:tcBorders>
              <w:top w:val="single" w:sz="4" w:space="0" w:color="auto"/>
              <w:left w:val="single" w:sz="4" w:space="0" w:color="auto"/>
              <w:bottom w:val="single" w:sz="12" w:space="0" w:color="auto"/>
              <w:right w:val="single" w:sz="4" w:space="0" w:color="auto"/>
            </w:tcBorders>
            <w:vAlign w:val="center"/>
          </w:tcPr>
          <w:p w14:paraId="5BB06628" w14:textId="77777777" w:rsidR="00775B2B" w:rsidRDefault="00775B2B">
            <w:pPr>
              <w:jc w:val="center"/>
              <w:rPr>
                <w:szCs w:val="21"/>
              </w:rPr>
            </w:pPr>
          </w:p>
        </w:tc>
        <w:tc>
          <w:tcPr>
            <w:tcW w:w="1004" w:type="dxa"/>
            <w:tcBorders>
              <w:top w:val="single" w:sz="4" w:space="0" w:color="auto"/>
              <w:left w:val="single" w:sz="4" w:space="0" w:color="auto"/>
              <w:bottom w:val="single" w:sz="12" w:space="0" w:color="auto"/>
              <w:right w:val="single" w:sz="4" w:space="0" w:color="auto"/>
            </w:tcBorders>
            <w:vAlign w:val="center"/>
          </w:tcPr>
          <w:p w14:paraId="194C00F9" w14:textId="77777777" w:rsidR="00775B2B" w:rsidRDefault="00000000">
            <w:pPr>
              <w:jc w:val="center"/>
              <w:rPr>
                <w:szCs w:val="21"/>
              </w:rPr>
            </w:pPr>
            <w:r>
              <w:rPr>
                <w:rFonts w:eastAsia="等线"/>
                <w:color w:val="000000"/>
                <w:szCs w:val="21"/>
              </w:rPr>
              <w:t>13538.93</w:t>
            </w:r>
          </w:p>
        </w:tc>
        <w:tc>
          <w:tcPr>
            <w:tcW w:w="1089" w:type="dxa"/>
            <w:tcBorders>
              <w:top w:val="single" w:sz="4" w:space="0" w:color="auto"/>
              <w:left w:val="single" w:sz="4" w:space="0" w:color="auto"/>
              <w:bottom w:val="single" w:sz="12" w:space="0" w:color="auto"/>
              <w:right w:val="single" w:sz="4" w:space="0" w:color="auto"/>
            </w:tcBorders>
            <w:vAlign w:val="center"/>
          </w:tcPr>
          <w:p w14:paraId="13CE0E47" w14:textId="77777777" w:rsidR="00775B2B" w:rsidRDefault="00000000">
            <w:pPr>
              <w:jc w:val="center"/>
              <w:rPr>
                <w:szCs w:val="21"/>
              </w:rPr>
            </w:pPr>
            <w:r>
              <w:rPr>
                <w:szCs w:val="21"/>
              </w:rPr>
              <w:t>合计</w:t>
            </w:r>
          </w:p>
        </w:tc>
        <w:tc>
          <w:tcPr>
            <w:tcW w:w="1109" w:type="dxa"/>
            <w:tcBorders>
              <w:top w:val="single" w:sz="4" w:space="0" w:color="auto"/>
              <w:left w:val="single" w:sz="4" w:space="0" w:color="auto"/>
              <w:bottom w:val="single" w:sz="12" w:space="0" w:color="auto"/>
              <w:right w:val="single" w:sz="4" w:space="0" w:color="auto"/>
            </w:tcBorders>
            <w:vAlign w:val="center"/>
          </w:tcPr>
          <w:p w14:paraId="630667A6" w14:textId="77777777" w:rsidR="00775B2B" w:rsidRDefault="00775B2B">
            <w:pPr>
              <w:jc w:val="center"/>
              <w:rPr>
                <w:szCs w:val="21"/>
              </w:rPr>
            </w:pPr>
          </w:p>
        </w:tc>
        <w:tc>
          <w:tcPr>
            <w:tcW w:w="1308" w:type="dxa"/>
            <w:tcBorders>
              <w:top w:val="single" w:sz="4" w:space="0" w:color="auto"/>
              <w:left w:val="single" w:sz="4" w:space="0" w:color="auto"/>
              <w:bottom w:val="single" w:sz="12" w:space="0" w:color="auto"/>
              <w:right w:val="single" w:sz="4" w:space="0" w:color="auto"/>
            </w:tcBorders>
            <w:vAlign w:val="center"/>
          </w:tcPr>
          <w:p w14:paraId="07C32B71" w14:textId="77777777" w:rsidR="00775B2B" w:rsidRDefault="00775B2B">
            <w:pPr>
              <w:jc w:val="center"/>
              <w:rPr>
                <w:szCs w:val="21"/>
              </w:rPr>
            </w:pPr>
          </w:p>
        </w:tc>
        <w:tc>
          <w:tcPr>
            <w:tcW w:w="1004" w:type="dxa"/>
            <w:tcBorders>
              <w:top w:val="single" w:sz="4" w:space="0" w:color="auto"/>
              <w:left w:val="single" w:sz="4" w:space="0" w:color="auto"/>
              <w:bottom w:val="single" w:sz="12" w:space="0" w:color="auto"/>
              <w:right w:val="single" w:sz="12" w:space="0" w:color="auto"/>
            </w:tcBorders>
            <w:vAlign w:val="center"/>
          </w:tcPr>
          <w:p w14:paraId="6566433F" w14:textId="77777777" w:rsidR="00775B2B" w:rsidRDefault="00000000">
            <w:pPr>
              <w:jc w:val="center"/>
              <w:rPr>
                <w:szCs w:val="21"/>
              </w:rPr>
            </w:pPr>
            <w:r>
              <w:rPr>
                <w:rFonts w:eastAsia="等线"/>
                <w:color w:val="000000"/>
                <w:szCs w:val="21"/>
              </w:rPr>
              <w:t>13538.93</w:t>
            </w:r>
          </w:p>
        </w:tc>
      </w:tr>
      <w:bookmarkEnd w:id="467"/>
      <w:bookmarkEnd w:id="468"/>
      <w:bookmarkEnd w:id="469"/>
      <w:bookmarkEnd w:id="470"/>
    </w:tbl>
    <w:p w14:paraId="608B2E5A" w14:textId="77777777" w:rsidR="00775B2B" w:rsidRDefault="00775B2B">
      <w:pPr>
        <w:autoSpaceDE w:val="0"/>
        <w:autoSpaceDN w:val="0"/>
        <w:adjustRightInd w:val="0"/>
        <w:spacing w:line="360" w:lineRule="auto"/>
        <w:ind w:firstLineChars="200" w:firstLine="480"/>
        <w:rPr>
          <w:kern w:val="0"/>
          <w:sz w:val="24"/>
        </w:rPr>
      </w:pPr>
    </w:p>
    <w:p w14:paraId="567E2FE6" w14:textId="77777777" w:rsidR="00775B2B" w:rsidRDefault="00000000">
      <w:pPr>
        <w:pStyle w:val="20"/>
        <w:spacing w:before="0" w:after="0" w:line="520" w:lineRule="exact"/>
        <w:rPr>
          <w:rStyle w:val="affff1"/>
          <w:rFonts w:ascii="Times New Roman" w:hAnsi="Times New Roman"/>
          <w:color w:val="auto"/>
          <w:sz w:val="24"/>
          <w:szCs w:val="24"/>
          <w:u w:val="none"/>
        </w:rPr>
      </w:pPr>
      <w:bookmarkStart w:id="471" w:name="_Toc20204"/>
      <w:bookmarkEnd w:id="464"/>
      <w:r>
        <w:rPr>
          <w:rStyle w:val="affff1"/>
          <w:rFonts w:ascii="Times New Roman" w:hAnsi="Times New Roman"/>
          <w:color w:val="auto"/>
          <w:sz w:val="28"/>
          <w:szCs w:val="28"/>
          <w:u w:val="none"/>
        </w:rPr>
        <w:t>3.6</w:t>
      </w:r>
      <w:r>
        <w:rPr>
          <w:rStyle w:val="affff1"/>
          <w:rFonts w:ascii="Times New Roman" w:hAnsi="Times New Roman"/>
          <w:color w:val="auto"/>
          <w:sz w:val="28"/>
          <w:szCs w:val="28"/>
          <w:u w:val="none"/>
        </w:rPr>
        <w:t>污染源源强核算</w:t>
      </w:r>
      <w:bookmarkEnd w:id="471"/>
    </w:p>
    <w:p w14:paraId="42007866" w14:textId="77777777" w:rsidR="00775B2B" w:rsidRDefault="00000000">
      <w:pPr>
        <w:pStyle w:val="40"/>
        <w:spacing w:beforeLines="50" w:after="0"/>
        <w:rPr>
          <w:b/>
          <w:bCs w:val="0"/>
        </w:rPr>
      </w:pPr>
      <w:r>
        <w:rPr>
          <w:b/>
          <w:bCs w:val="0"/>
        </w:rPr>
        <w:t>3.6.1</w:t>
      </w:r>
      <w:r>
        <w:rPr>
          <w:b/>
          <w:bCs w:val="0"/>
        </w:rPr>
        <w:t>废气</w:t>
      </w:r>
    </w:p>
    <w:p w14:paraId="2717C5D6" w14:textId="77777777" w:rsidR="00775B2B" w:rsidRDefault="00000000">
      <w:pPr>
        <w:spacing w:line="360" w:lineRule="auto"/>
        <w:ind w:firstLineChars="200" w:firstLine="480"/>
        <w:rPr>
          <w:sz w:val="24"/>
        </w:rPr>
      </w:pPr>
      <w:bookmarkStart w:id="472" w:name="_Hlk73723240"/>
      <w:r>
        <w:rPr>
          <w:sz w:val="24"/>
        </w:rPr>
        <w:t>根据《污染源源强核算技术指南</w:t>
      </w:r>
      <w:r>
        <w:rPr>
          <w:sz w:val="24"/>
        </w:rPr>
        <w:t xml:space="preserve"> </w:t>
      </w:r>
      <w:r>
        <w:rPr>
          <w:sz w:val="24"/>
        </w:rPr>
        <w:t>火电》（</w:t>
      </w:r>
      <w:r>
        <w:rPr>
          <w:sz w:val="24"/>
        </w:rPr>
        <w:t>HJ888-2018</w:t>
      </w:r>
      <w:r>
        <w:rPr>
          <w:sz w:val="24"/>
        </w:rPr>
        <w:t>）进行污染源强核算，有组织废气优先采用物料衡算法核算，其次采用排污系数法核算；无组织源强采用类比法或其他可行方法核算。</w:t>
      </w:r>
    </w:p>
    <w:bookmarkEnd w:id="472"/>
    <w:p w14:paraId="560D61FB" w14:textId="77777777" w:rsidR="00775B2B" w:rsidRDefault="00000000">
      <w:pPr>
        <w:spacing w:line="360" w:lineRule="auto"/>
        <w:ind w:firstLineChars="200" w:firstLine="480"/>
        <w:rPr>
          <w:sz w:val="24"/>
        </w:rPr>
      </w:pPr>
      <w:r>
        <w:rPr>
          <w:sz w:val="24"/>
        </w:rPr>
        <w:t>（</w:t>
      </w:r>
      <w:r>
        <w:rPr>
          <w:sz w:val="24"/>
        </w:rPr>
        <w:t>1</w:t>
      </w:r>
      <w:r>
        <w:rPr>
          <w:sz w:val="24"/>
        </w:rPr>
        <w:t>）有组织废气</w:t>
      </w:r>
    </w:p>
    <w:p w14:paraId="5A74BFB6" w14:textId="77777777" w:rsidR="00775B2B" w:rsidRDefault="00000000">
      <w:pPr>
        <w:pStyle w:val="151"/>
        <w:ind w:firstLineChars="0"/>
        <w:rPr>
          <w:rFonts w:cs="Times New Roman"/>
          <w:snapToGrid w:val="0"/>
          <w:spacing w:val="5"/>
        </w:rPr>
      </w:pPr>
      <w:bookmarkStart w:id="473" w:name="_Hlk198324987"/>
      <w:bookmarkStart w:id="474" w:name="_Hlk198313287"/>
      <w:r>
        <w:rPr>
          <w:rFonts w:cs="Times New Roman"/>
          <w:snapToGrid w:val="0"/>
          <w:spacing w:val="5"/>
        </w:rPr>
        <w:t>根据《</w:t>
      </w:r>
      <w:bookmarkStart w:id="475" w:name="OLE_LINK54"/>
      <w:r>
        <w:rPr>
          <w:rFonts w:cs="Times New Roman" w:hint="eastAsia"/>
          <w:szCs w:val="24"/>
          <w:lang w:val="zh-CN"/>
        </w:rPr>
        <w:t>神华新疆化工有限公司</w:t>
      </w:r>
      <w:r>
        <w:rPr>
          <w:rFonts w:hint="eastAsia"/>
          <w:szCs w:val="24"/>
        </w:rPr>
        <w:t>热电中心</w:t>
      </w:r>
      <w:r>
        <w:rPr>
          <w:rFonts w:cs="Times New Roman" w:hint="eastAsia"/>
          <w:szCs w:val="24"/>
          <w:lang w:val="zh-CN"/>
        </w:rPr>
        <w:t>升级优化项目</w:t>
      </w:r>
      <w:bookmarkEnd w:id="475"/>
      <w:r>
        <w:rPr>
          <w:rFonts w:cs="Times New Roman"/>
          <w:snapToGrid w:val="0"/>
          <w:spacing w:val="5"/>
        </w:rPr>
        <w:t>竣工环境保护验收监</w:t>
      </w:r>
      <w:r>
        <w:rPr>
          <w:rFonts w:cs="Times New Roman"/>
          <w:snapToGrid w:val="0"/>
          <w:spacing w:val="5"/>
        </w:rPr>
        <w:lastRenderedPageBreak/>
        <w:t>测报告》对低矮排放源</w:t>
      </w:r>
      <w:r>
        <w:rPr>
          <w:rFonts w:hint="eastAsia"/>
          <w:szCs w:val="24"/>
        </w:rPr>
        <w:t>煤储仓</w:t>
      </w:r>
      <w:r>
        <w:rPr>
          <w:rFonts w:cs="Times New Roman" w:hint="eastAsia"/>
          <w:snapToGrid w:val="0"/>
          <w:spacing w:val="5"/>
        </w:rPr>
        <w:t>、</w:t>
      </w:r>
      <w:r>
        <w:rPr>
          <w:rFonts w:cs="Times New Roman"/>
          <w:snapToGrid w:val="0"/>
          <w:spacing w:val="5"/>
        </w:rPr>
        <w:t>煤仓间、</w:t>
      </w:r>
      <w:r>
        <w:rPr>
          <w:rFonts w:cs="Times New Roman" w:hint="eastAsia"/>
          <w:snapToGrid w:val="0"/>
          <w:spacing w:val="5"/>
        </w:rPr>
        <w:t>破碎间、</w:t>
      </w:r>
      <w:r>
        <w:rPr>
          <w:rFonts w:cs="Times New Roman"/>
          <w:snapToGrid w:val="0"/>
          <w:spacing w:val="5"/>
        </w:rPr>
        <w:t>转运站、灰库等除尘装置的验收检测结果，颗粒物排放浓度最大值为</w:t>
      </w:r>
      <w:r>
        <w:rPr>
          <w:rFonts w:cs="Times New Roman" w:hint="eastAsia"/>
          <w:snapToGrid w:val="0"/>
          <w:spacing w:val="5"/>
        </w:rPr>
        <w:t>9.3</w:t>
      </w:r>
      <w:r>
        <w:rPr>
          <w:rFonts w:cs="Times New Roman"/>
          <w:snapToGrid w:val="0"/>
          <w:spacing w:val="5"/>
        </w:rPr>
        <w:t>mg/m³</w:t>
      </w:r>
      <w:r>
        <w:rPr>
          <w:rFonts w:cs="Times New Roman"/>
          <w:snapToGrid w:val="0"/>
          <w:spacing w:val="5"/>
        </w:rPr>
        <w:t>，环评按保守原则，布袋除尘器出口颗粒物浓度不大于</w:t>
      </w:r>
      <w:r>
        <w:rPr>
          <w:rFonts w:cs="Times New Roman"/>
          <w:snapToGrid w:val="0"/>
          <w:spacing w:val="5"/>
        </w:rPr>
        <w:t>20mg/m³</w:t>
      </w:r>
      <w:r>
        <w:rPr>
          <w:rFonts w:cs="Times New Roman"/>
          <w:snapToGrid w:val="0"/>
          <w:spacing w:val="5"/>
        </w:rPr>
        <w:t>。</w:t>
      </w:r>
    </w:p>
    <w:p w14:paraId="4BEB87AD" w14:textId="77777777" w:rsidR="00775B2B" w:rsidRDefault="00000000">
      <w:pPr>
        <w:pStyle w:val="151"/>
        <w:ind w:firstLineChars="0"/>
        <w:rPr>
          <w:rFonts w:cs="Times New Roman"/>
        </w:rPr>
      </w:pPr>
      <w:r>
        <w:rPr>
          <w:szCs w:val="24"/>
          <w:lang w:val="zh-CN"/>
        </w:rPr>
        <w:t>中国神华煤制油化工有限公司神华新疆</w:t>
      </w:r>
      <w:r>
        <w:rPr>
          <w:szCs w:val="24"/>
          <w:lang w:val="zh-CN"/>
        </w:rPr>
        <w:t>68</w:t>
      </w:r>
      <w:r>
        <w:rPr>
          <w:szCs w:val="24"/>
          <w:lang w:val="zh-CN"/>
        </w:rPr>
        <w:t>万吨</w:t>
      </w:r>
      <w:r>
        <w:rPr>
          <w:szCs w:val="24"/>
          <w:lang w:val="zh-CN"/>
        </w:rPr>
        <w:t>/</w:t>
      </w:r>
      <w:r>
        <w:rPr>
          <w:szCs w:val="24"/>
          <w:lang w:val="zh-CN"/>
        </w:rPr>
        <w:t>年煤基新材料项目（以下简称煤基新材料项目）</w:t>
      </w:r>
      <w:r>
        <w:rPr>
          <w:rFonts w:hint="eastAsia"/>
          <w:szCs w:val="24"/>
        </w:rPr>
        <w:t>热电中心建设</w:t>
      </w:r>
      <w:r>
        <w:rPr>
          <w:szCs w:val="24"/>
        </w:rPr>
        <w:t>4×480t/h</w:t>
      </w:r>
      <w:r>
        <w:rPr>
          <w:szCs w:val="24"/>
        </w:rPr>
        <w:t>高温高压煤粉锅炉，配套</w:t>
      </w:r>
      <w:r>
        <w:rPr>
          <w:szCs w:val="24"/>
        </w:rPr>
        <w:t>2×60MW</w:t>
      </w:r>
      <w:r>
        <w:rPr>
          <w:szCs w:val="24"/>
        </w:rPr>
        <w:t>抽汽凝汽式汽轮发电机组及余热发电机组</w:t>
      </w:r>
      <w:r>
        <w:rPr>
          <w:rFonts w:hint="eastAsia"/>
          <w:szCs w:val="24"/>
        </w:rPr>
        <w:t>，负责向</w:t>
      </w:r>
      <w:r>
        <w:rPr>
          <w:szCs w:val="24"/>
          <w:lang w:val="zh-CN"/>
        </w:rPr>
        <w:t>煤基新材料项目</w:t>
      </w:r>
      <w:r>
        <w:rPr>
          <w:rFonts w:hint="eastAsia"/>
          <w:szCs w:val="24"/>
        </w:rPr>
        <w:t>的各工艺装置和公用工程辅助设施提供各等级的蒸汽及部分电力。热电中心年用煤量约</w:t>
      </w:r>
      <w:r>
        <w:rPr>
          <w:rFonts w:hint="eastAsia"/>
          <w:szCs w:val="24"/>
        </w:rPr>
        <w:t>220</w:t>
      </w:r>
      <w:r>
        <w:rPr>
          <w:rFonts w:hint="eastAsia"/>
          <w:szCs w:val="24"/>
        </w:rPr>
        <w:t>万吨，配套厂内建设煤储仓、卸煤间、转运站、破碎间、煤仓间及灰库等设施，各设施配套布袋除尘器。含尘废气采用布袋除尘后，经排气筒排放。本项目</w:t>
      </w:r>
      <w:r>
        <w:rPr>
          <w:snapToGrid w:val="0"/>
        </w:rPr>
        <w:t>新建</w:t>
      </w:r>
      <w:r>
        <w:rPr>
          <w:snapToGrid w:val="0"/>
        </w:rPr>
        <w:t>3×480t/h</w:t>
      </w:r>
      <w:r>
        <w:rPr>
          <w:snapToGrid w:val="0"/>
        </w:rPr>
        <w:t>高温高压煤粉锅炉＋</w:t>
      </w:r>
      <w:r>
        <w:rPr>
          <w:snapToGrid w:val="0"/>
        </w:rPr>
        <w:t>2×CB30MW</w:t>
      </w:r>
      <w:r>
        <w:rPr>
          <w:snapToGrid w:val="0"/>
        </w:rPr>
        <w:t>抽汽背压式汽轮发电机组</w:t>
      </w:r>
      <w:r>
        <w:rPr>
          <w:snapToGrid w:val="0"/>
        </w:rPr>
        <w:t>+1×B30MW</w:t>
      </w:r>
      <w:r>
        <w:rPr>
          <w:snapToGrid w:val="0"/>
        </w:rPr>
        <w:t>背压式汽轮发电机组及其配套公辅工程</w:t>
      </w:r>
      <w:r>
        <w:rPr>
          <w:rFonts w:hint="eastAsia"/>
          <w:snapToGrid w:val="0"/>
        </w:rPr>
        <w:t>，年燃用燃料所涉及核煤种</w:t>
      </w:r>
      <w:r>
        <w:rPr>
          <w:rFonts w:hint="eastAsia"/>
          <w:snapToGrid w:val="0"/>
        </w:rPr>
        <w:t>188</w:t>
      </w:r>
      <w:r>
        <w:rPr>
          <w:rFonts w:hint="eastAsia"/>
          <w:snapToGrid w:val="0"/>
        </w:rPr>
        <w:t>万吨，校核煤种</w:t>
      </w:r>
      <w:r>
        <w:rPr>
          <w:rFonts w:hint="eastAsia"/>
          <w:snapToGrid w:val="0"/>
        </w:rPr>
        <w:t>122</w:t>
      </w:r>
      <w:r>
        <w:rPr>
          <w:rFonts w:hint="eastAsia"/>
          <w:snapToGrid w:val="0"/>
        </w:rPr>
        <w:t>万吨，厂内转运站、煤仓间、灰库、渣库等均配套布袋除尘器及排气筒，与</w:t>
      </w:r>
      <w:r>
        <w:rPr>
          <w:rFonts w:cs="Times New Roman" w:hint="eastAsia"/>
          <w:szCs w:val="24"/>
          <w:lang w:val="zh-CN"/>
        </w:rPr>
        <w:t>神华新疆化工有限公司</w:t>
      </w:r>
      <w:r>
        <w:rPr>
          <w:rFonts w:hint="eastAsia"/>
          <w:szCs w:val="24"/>
        </w:rPr>
        <w:t>热电中心</w:t>
      </w:r>
      <w:r>
        <w:rPr>
          <w:rFonts w:cs="Times New Roman" w:hint="eastAsia"/>
          <w:szCs w:val="24"/>
          <w:lang w:val="zh-CN"/>
        </w:rPr>
        <w:t>升级优化项目具有可比性。</w:t>
      </w:r>
      <w:bookmarkEnd w:id="473"/>
    </w:p>
    <w:p w14:paraId="25C0DA88" w14:textId="77777777" w:rsidR="00775B2B" w:rsidRDefault="00000000">
      <w:pPr>
        <w:pStyle w:val="151"/>
        <w:ind w:firstLineChars="0"/>
        <w:rPr>
          <w:rFonts w:cs="Times New Roman"/>
        </w:rPr>
      </w:pPr>
      <w:bookmarkStart w:id="476" w:name="_Hlk198313954"/>
      <w:bookmarkStart w:id="477" w:name="_Hlk198313979"/>
      <w:bookmarkStart w:id="478" w:name="_Hlk198325096"/>
      <w:bookmarkEnd w:id="474"/>
      <w:r>
        <w:rPr>
          <w:rFonts w:cs="Times New Roman"/>
        </w:rPr>
        <w:t>1</w:t>
      </w:r>
      <w:r>
        <w:rPr>
          <w:rFonts w:cs="Times New Roman"/>
        </w:rPr>
        <w:t>）</w:t>
      </w:r>
      <w:bookmarkStart w:id="479" w:name="OLE_LINK32"/>
      <w:r>
        <w:rPr>
          <w:rFonts w:cs="Times New Roman"/>
        </w:rPr>
        <w:t>转运废气</w:t>
      </w:r>
      <w:bookmarkEnd w:id="479"/>
      <w:r>
        <w:rPr>
          <w:rFonts w:cs="Times New Roman"/>
        </w:rPr>
        <w:t>（</w:t>
      </w:r>
      <w:bookmarkStart w:id="480" w:name="OLE_LINK31"/>
      <w:r>
        <w:rPr>
          <w:rFonts w:cs="Times New Roman"/>
        </w:rPr>
        <w:t>G</w:t>
      </w:r>
      <w:r>
        <w:rPr>
          <w:rFonts w:cs="Times New Roman"/>
          <w:vertAlign w:val="subscript"/>
        </w:rPr>
        <w:t>1</w:t>
      </w:r>
      <w:r>
        <w:rPr>
          <w:rFonts w:cs="Times New Roman"/>
        </w:rPr>
        <w:t>-G</w:t>
      </w:r>
      <w:r>
        <w:rPr>
          <w:rFonts w:cs="Times New Roman"/>
          <w:vertAlign w:val="subscript"/>
        </w:rPr>
        <w:t>5</w:t>
      </w:r>
      <w:bookmarkEnd w:id="480"/>
      <w:r>
        <w:rPr>
          <w:rFonts w:cs="Times New Roman"/>
        </w:rPr>
        <w:t>）</w:t>
      </w:r>
    </w:p>
    <w:p w14:paraId="728C4F59" w14:textId="77777777" w:rsidR="00775B2B" w:rsidRDefault="00000000">
      <w:pPr>
        <w:pStyle w:val="151"/>
        <w:ind w:firstLineChars="0"/>
        <w:rPr>
          <w:rFonts w:cs="Times New Roman"/>
        </w:rPr>
      </w:pPr>
      <w:r>
        <w:rPr>
          <w:rFonts w:cs="Times New Roman"/>
        </w:rPr>
        <w:t>转运站运行过程产生煤尘，输煤皮带采用封闭式输煤栈道，转运站</w:t>
      </w:r>
      <w:r>
        <w:rPr>
          <w:rFonts w:cs="Times New Roman" w:hint="eastAsia"/>
        </w:rPr>
        <w:t>采用机械通风</w:t>
      </w:r>
      <w:r>
        <w:rPr>
          <w:rFonts w:cs="Times New Roman" w:hint="eastAsia"/>
        </w:rPr>
        <w:t>+</w:t>
      </w:r>
      <w:r>
        <w:rPr>
          <w:rFonts w:cs="Times New Roman" w:hint="eastAsia"/>
        </w:rPr>
        <w:t>脉冲式布袋除尘器</w:t>
      </w:r>
      <w:r>
        <w:rPr>
          <w:rFonts w:cs="Times New Roman" w:hint="eastAsia"/>
        </w:rPr>
        <w:t>+</w:t>
      </w:r>
      <w:r>
        <w:rPr>
          <w:rFonts w:cs="Times New Roman" w:hint="eastAsia"/>
        </w:rPr>
        <w:t>喷雾抑尘装置减少颗粒物排放。</w:t>
      </w:r>
      <w:r>
        <w:rPr>
          <w:rFonts w:cs="Times New Roman"/>
        </w:rPr>
        <w:t>转运落料点</w:t>
      </w:r>
      <w:r>
        <w:rPr>
          <w:rFonts w:cs="Times New Roman"/>
          <w:spacing w:val="-2"/>
        </w:rPr>
        <w:t>上方设半封闭集气罩，并安装引风机形成负压，物料转运产生的颗粒物通过布袋除尘器处理后外排。</w:t>
      </w:r>
      <w:r>
        <w:rPr>
          <w:rFonts w:cs="Times New Roman"/>
        </w:rPr>
        <w:t>转运站包括</w:t>
      </w:r>
      <w:r>
        <w:rPr>
          <w:rFonts w:cs="Times New Roman"/>
        </w:rPr>
        <w:t>1#</w:t>
      </w:r>
      <w:r>
        <w:rPr>
          <w:rFonts w:cs="Times New Roman"/>
        </w:rPr>
        <w:t>转运站、</w:t>
      </w:r>
      <w:r>
        <w:rPr>
          <w:rFonts w:cs="Times New Roman"/>
        </w:rPr>
        <w:t>2#</w:t>
      </w:r>
      <w:r>
        <w:rPr>
          <w:rFonts w:cs="Times New Roman"/>
        </w:rPr>
        <w:t>转运站、</w:t>
      </w:r>
      <w:r>
        <w:rPr>
          <w:rFonts w:cs="Times New Roman"/>
        </w:rPr>
        <w:t>3#</w:t>
      </w:r>
      <w:r>
        <w:rPr>
          <w:rFonts w:cs="Times New Roman"/>
        </w:rPr>
        <w:t>转运站、</w:t>
      </w:r>
      <w:r>
        <w:rPr>
          <w:rFonts w:cs="Times New Roman"/>
        </w:rPr>
        <w:t>4#</w:t>
      </w:r>
      <w:r>
        <w:rPr>
          <w:rFonts w:cs="Times New Roman"/>
        </w:rPr>
        <w:t>转运站和主厂房转运站。</w:t>
      </w:r>
      <w:r>
        <w:rPr>
          <w:rFonts w:cs="Times New Roman" w:hint="eastAsia"/>
        </w:rPr>
        <w:t>其中主厂房转运站布置在主厂房内。</w:t>
      </w:r>
    </w:p>
    <w:p w14:paraId="0BCCEF2A" w14:textId="77777777" w:rsidR="00775B2B" w:rsidRDefault="00000000">
      <w:pPr>
        <w:pStyle w:val="151"/>
        <w:ind w:firstLineChars="0"/>
        <w:rPr>
          <w:rFonts w:cs="Times New Roman"/>
        </w:rPr>
      </w:pPr>
      <w:bookmarkStart w:id="481" w:name="OLE_LINK3"/>
      <w:bookmarkStart w:id="482" w:name="OLE_LINK19"/>
      <w:r>
        <w:rPr>
          <w:spacing w:val="-2"/>
        </w:rPr>
        <w:t>粉尘收集率参考《袋式除尘工程通用技术规范》（</w:t>
      </w:r>
      <w:r>
        <w:rPr>
          <w:spacing w:val="-2"/>
        </w:rPr>
        <w:t>HJ2020-2012</w:t>
      </w:r>
      <w:r>
        <w:rPr>
          <w:spacing w:val="-2"/>
        </w:rPr>
        <w:t>）中</w:t>
      </w:r>
      <w:r>
        <w:rPr>
          <w:spacing w:val="-2"/>
        </w:rPr>
        <w:t>6.2.8</w:t>
      </w:r>
      <w:r>
        <w:rPr>
          <w:spacing w:val="-2"/>
        </w:rPr>
        <w:t>半密闭集尘罩粉尘收集效率不低于</w:t>
      </w:r>
      <w:r>
        <w:rPr>
          <w:spacing w:val="-2"/>
        </w:rPr>
        <w:t>95%</w:t>
      </w:r>
      <w:r>
        <w:rPr>
          <w:rFonts w:hint="eastAsia"/>
          <w:spacing w:val="-2"/>
        </w:rPr>
        <w:t>，</w:t>
      </w:r>
      <w:r>
        <w:rPr>
          <w:rFonts w:cs="Times New Roman"/>
          <w:spacing w:val="-2"/>
        </w:rPr>
        <w:t>转运</w:t>
      </w:r>
      <w:r>
        <w:rPr>
          <w:rFonts w:hint="eastAsia"/>
          <w:spacing w:val="-2"/>
        </w:rPr>
        <w:t>废气</w:t>
      </w:r>
      <w:r>
        <w:rPr>
          <w:spacing w:val="-2"/>
        </w:rPr>
        <w:t>集气效率按</w:t>
      </w:r>
      <w:r>
        <w:rPr>
          <w:spacing w:val="-2"/>
        </w:rPr>
        <w:t>95%</w:t>
      </w:r>
      <w:r>
        <w:rPr>
          <w:spacing w:val="-2"/>
        </w:rPr>
        <w:t>计，未被集气罩收集的粉尘</w:t>
      </w:r>
      <w:r>
        <w:rPr>
          <w:rFonts w:hint="eastAsia"/>
          <w:spacing w:val="-2"/>
        </w:rPr>
        <w:t>在车间内，按照密闭车间抑尘率</w:t>
      </w:r>
      <w:r>
        <w:rPr>
          <w:rFonts w:hint="eastAsia"/>
          <w:spacing w:val="-2"/>
        </w:rPr>
        <w:t>99%</w:t>
      </w:r>
      <w:r>
        <w:rPr>
          <w:rFonts w:hint="eastAsia"/>
          <w:spacing w:val="-2"/>
        </w:rPr>
        <w:t>，粉尘大部分沉降在车间内进入煤水处理站，极少部分经车间无组织排放。</w:t>
      </w:r>
    </w:p>
    <w:p w14:paraId="4FFFCC0A" w14:textId="77777777" w:rsidR="00775B2B" w:rsidRDefault="00000000">
      <w:pPr>
        <w:pStyle w:val="151"/>
        <w:ind w:firstLineChars="0"/>
        <w:rPr>
          <w:rFonts w:cs="Times New Roman"/>
        </w:rPr>
      </w:pPr>
      <w:r>
        <w:rPr>
          <w:rFonts w:cs="Times New Roman"/>
        </w:rPr>
        <w:t>每座转运站的转运废气集气风机的风量均为</w:t>
      </w:r>
      <w:r>
        <w:rPr>
          <w:rFonts w:cs="Times New Roman"/>
        </w:rPr>
        <w:t>8000m³/h</w:t>
      </w:r>
      <w:r>
        <w:rPr>
          <w:rFonts w:cs="Times New Roman"/>
        </w:rPr>
        <w:t>，收集废气送布袋除尘器处理，除尘效率按</w:t>
      </w:r>
      <w:r>
        <w:rPr>
          <w:rFonts w:cs="Times New Roman"/>
        </w:rPr>
        <w:t>99%</w:t>
      </w:r>
      <w:r>
        <w:rPr>
          <w:rFonts w:cs="Times New Roman"/>
        </w:rPr>
        <w:t>计。类比同类项目，转运废气颗粒物产生浓度为</w:t>
      </w:r>
      <w:r>
        <w:rPr>
          <w:rFonts w:cs="Times New Roman"/>
        </w:rPr>
        <w:t>2000mg/m³</w:t>
      </w:r>
      <w:r>
        <w:rPr>
          <w:rFonts w:cs="Times New Roman"/>
        </w:rPr>
        <w:t>，经布袋除尘器处理后，颗粒物排放浓度</w:t>
      </w:r>
      <w:r>
        <w:rPr>
          <w:rFonts w:cs="Times New Roman"/>
        </w:rPr>
        <w:t>20mg/m³</w:t>
      </w:r>
      <w:r>
        <w:rPr>
          <w:rFonts w:cs="Times New Roman"/>
        </w:rPr>
        <w:t>，排放速率</w:t>
      </w:r>
      <w:r>
        <w:rPr>
          <w:rFonts w:cs="Times New Roman"/>
        </w:rPr>
        <w:t>0.16kg/h</w:t>
      </w:r>
      <w:r>
        <w:rPr>
          <w:rFonts w:cs="Times New Roman"/>
        </w:rPr>
        <w:t>，</w:t>
      </w:r>
      <w:r>
        <w:rPr>
          <w:rFonts w:cs="Times New Roman"/>
        </w:rPr>
        <w:t>1#~4#</w:t>
      </w:r>
      <w:r>
        <w:rPr>
          <w:rFonts w:cs="Times New Roman"/>
        </w:rPr>
        <w:t>转运站的转运废气分别经</w:t>
      </w:r>
      <w:r>
        <w:rPr>
          <w:rFonts w:cs="Times New Roman"/>
        </w:rPr>
        <w:t>15m</w:t>
      </w:r>
      <w:r>
        <w:rPr>
          <w:rFonts w:cs="Times New Roman"/>
        </w:rPr>
        <w:t>排气筒排放，主厂房转运站的转运废气经</w:t>
      </w:r>
      <w:r>
        <w:rPr>
          <w:rFonts w:cs="Times New Roman"/>
        </w:rPr>
        <w:t>37m</w:t>
      </w:r>
      <w:r>
        <w:rPr>
          <w:rFonts w:cs="Times New Roman"/>
        </w:rPr>
        <w:t>排气筒排放，颗粒物排放达到《大气污染物综合排放标准》（</w:t>
      </w:r>
      <w:r>
        <w:rPr>
          <w:rFonts w:cs="Times New Roman"/>
        </w:rPr>
        <w:t>GB16297-1996</w:t>
      </w:r>
      <w:r>
        <w:rPr>
          <w:rFonts w:cs="Times New Roman"/>
        </w:rPr>
        <w:t>）表</w:t>
      </w:r>
      <w:r>
        <w:rPr>
          <w:rFonts w:cs="Times New Roman"/>
        </w:rPr>
        <w:t>2</w:t>
      </w:r>
      <w:r>
        <w:rPr>
          <w:rFonts w:cs="Times New Roman"/>
        </w:rPr>
        <w:t>浓度限值。</w:t>
      </w:r>
      <w:bookmarkEnd w:id="476"/>
      <w:bookmarkEnd w:id="481"/>
    </w:p>
    <w:p w14:paraId="234374CD" w14:textId="77777777" w:rsidR="00775B2B" w:rsidRDefault="00000000">
      <w:pPr>
        <w:pStyle w:val="151"/>
        <w:ind w:firstLineChars="0"/>
        <w:rPr>
          <w:rFonts w:cs="Times New Roman"/>
        </w:rPr>
      </w:pPr>
      <w:bookmarkStart w:id="483" w:name="_Hlk198327341"/>
      <w:r>
        <w:rPr>
          <w:rFonts w:cs="Times New Roman" w:hint="eastAsia"/>
        </w:rPr>
        <w:t>根据</w:t>
      </w:r>
      <w:r>
        <w:rPr>
          <w:rFonts w:cs="Times New Roman"/>
        </w:rPr>
        <w:t>《大气污染物综合排放标准》（</w:t>
      </w:r>
      <w:r>
        <w:rPr>
          <w:rFonts w:cs="Times New Roman"/>
        </w:rPr>
        <w:t>GB16297-1996</w:t>
      </w:r>
      <w:r>
        <w:rPr>
          <w:rFonts w:cs="Times New Roman"/>
        </w:rPr>
        <w:t>）</w:t>
      </w:r>
      <w:r>
        <w:rPr>
          <w:rFonts w:cs="Times New Roman" w:hint="eastAsia"/>
        </w:rPr>
        <w:t>，</w:t>
      </w:r>
      <w:r>
        <w:rPr>
          <w:rFonts w:cs="Times New Roman"/>
        </w:rPr>
        <w:t xml:space="preserve">7.1 </w:t>
      </w:r>
      <w:r>
        <w:rPr>
          <w:rFonts w:cs="Times New Roman"/>
        </w:rPr>
        <w:t>排气筒高度除须</w:t>
      </w:r>
      <w:r>
        <w:rPr>
          <w:rFonts w:cs="Times New Roman"/>
        </w:rPr>
        <w:lastRenderedPageBreak/>
        <w:t>遵守表列排放速率标准值外，还应高出周围</w:t>
      </w:r>
      <w:r>
        <w:rPr>
          <w:rFonts w:cs="Times New Roman"/>
        </w:rPr>
        <w:t>200</w:t>
      </w:r>
      <w:r>
        <w:rPr>
          <w:rFonts w:cs="Times New Roman"/>
        </w:rPr>
        <w:t>米半径范围的建筑</w:t>
      </w:r>
      <w:r>
        <w:rPr>
          <w:rFonts w:cs="Times New Roman"/>
        </w:rPr>
        <w:t>5</w:t>
      </w:r>
      <w:r>
        <w:rPr>
          <w:rFonts w:cs="Times New Roman"/>
        </w:rPr>
        <w:t>米以上，不能达到该要求的排气筒，应按其高度对应的表列排放速率标准值严格</w:t>
      </w:r>
      <w:r>
        <w:rPr>
          <w:rFonts w:cs="Times New Roman"/>
        </w:rPr>
        <w:t>50%</w:t>
      </w:r>
      <w:r>
        <w:rPr>
          <w:rFonts w:cs="Times New Roman"/>
        </w:rPr>
        <w:t>执行。</w:t>
      </w:r>
      <w:r>
        <w:rPr>
          <w:rFonts w:cs="Times New Roman" w:hint="eastAsia"/>
        </w:rPr>
        <w:t>距离各转运站</w:t>
      </w:r>
      <w:r>
        <w:rPr>
          <w:rFonts w:cs="Times New Roman" w:hint="eastAsia"/>
        </w:rPr>
        <w:t>200m</w:t>
      </w:r>
      <w:r>
        <w:rPr>
          <w:rFonts w:cs="Times New Roman" w:hint="eastAsia"/>
        </w:rPr>
        <w:t>范围内的最高煤仓间屋面高度是</w:t>
      </w:r>
      <w:r>
        <w:rPr>
          <w:rFonts w:cs="Times New Roman" w:hint="eastAsia"/>
        </w:rPr>
        <w:t>43.5m</w:t>
      </w:r>
      <w:r>
        <w:rPr>
          <w:rFonts w:cs="Times New Roman" w:hint="eastAsia"/>
        </w:rPr>
        <w:t>。因此，厂内各转运站排气筒排放的颗粒物排放速率按</w:t>
      </w:r>
      <w:r>
        <w:rPr>
          <w:rFonts w:cs="Times New Roman"/>
        </w:rPr>
        <w:t>表列排放速率标准值严格</w:t>
      </w:r>
      <w:r>
        <w:rPr>
          <w:rFonts w:cs="Times New Roman"/>
        </w:rPr>
        <w:t>50%</w:t>
      </w:r>
      <w:r>
        <w:rPr>
          <w:rFonts w:cs="Times New Roman"/>
        </w:rPr>
        <w:t>执行</w:t>
      </w:r>
      <w:r>
        <w:rPr>
          <w:rFonts w:cs="Times New Roman" w:hint="eastAsia"/>
        </w:rPr>
        <w:t>。根据核算，</w:t>
      </w:r>
      <w:r>
        <w:rPr>
          <w:rFonts w:cs="Times New Roman"/>
        </w:rPr>
        <w:t>转运废气经布袋除尘器处理后，排放速率</w:t>
      </w:r>
      <w:r>
        <w:rPr>
          <w:rFonts w:cs="Times New Roman"/>
        </w:rPr>
        <w:t>0.16kg/h</w:t>
      </w:r>
      <w:r>
        <w:rPr>
          <w:rFonts w:cs="Times New Roman"/>
        </w:rPr>
        <w:t>，</w:t>
      </w:r>
      <w:r>
        <w:rPr>
          <w:rFonts w:cs="Times New Roman" w:hint="eastAsia"/>
        </w:rPr>
        <w:t>可达到</w:t>
      </w:r>
      <w:r>
        <w:rPr>
          <w:rFonts w:cs="Times New Roman"/>
        </w:rPr>
        <w:t>严格</w:t>
      </w:r>
      <w:r>
        <w:rPr>
          <w:rFonts w:cs="Times New Roman"/>
        </w:rPr>
        <w:t>50%</w:t>
      </w:r>
      <w:r>
        <w:rPr>
          <w:rFonts w:cs="Times New Roman" w:hint="eastAsia"/>
        </w:rPr>
        <w:t>的</w:t>
      </w:r>
      <w:r>
        <w:rPr>
          <w:rFonts w:cs="Times New Roman"/>
        </w:rPr>
        <w:t>排放速率</w:t>
      </w:r>
      <w:r>
        <w:rPr>
          <w:rFonts w:cs="Times New Roman" w:hint="eastAsia"/>
        </w:rPr>
        <w:t>要求（</w:t>
      </w:r>
      <w:r>
        <w:rPr>
          <w:rFonts w:cs="Times New Roman" w:hint="eastAsia"/>
        </w:rPr>
        <w:t>15m1.75kg/h</w:t>
      </w:r>
      <w:r>
        <w:rPr>
          <w:rFonts w:cs="Times New Roman" w:hint="eastAsia"/>
        </w:rPr>
        <w:t>、</w:t>
      </w:r>
      <w:r>
        <w:rPr>
          <w:rFonts w:cs="Times New Roman" w:hint="eastAsia"/>
        </w:rPr>
        <w:t>37m17.1kg/h</w:t>
      </w:r>
      <w:r>
        <w:rPr>
          <w:rFonts w:cs="Times New Roman" w:hint="eastAsia"/>
        </w:rPr>
        <w:t>）。</w:t>
      </w:r>
      <w:bookmarkEnd w:id="483"/>
    </w:p>
    <w:bookmarkEnd w:id="482"/>
    <w:p w14:paraId="6DE495CA" w14:textId="77777777" w:rsidR="00775B2B" w:rsidRDefault="00000000">
      <w:pPr>
        <w:pStyle w:val="151"/>
        <w:ind w:firstLineChars="0"/>
        <w:rPr>
          <w:rFonts w:cs="Times New Roman"/>
        </w:rPr>
      </w:pPr>
      <w:r>
        <w:rPr>
          <w:rFonts w:cs="Times New Roman"/>
        </w:rPr>
        <w:t>2</w:t>
      </w:r>
      <w:r>
        <w:rPr>
          <w:rFonts w:cs="Times New Roman"/>
        </w:rPr>
        <w:t>）</w:t>
      </w:r>
      <w:bookmarkStart w:id="484" w:name="OLE_LINK5"/>
      <w:r>
        <w:rPr>
          <w:rFonts w:cs="Times New Roman"/>
        </w:rPr>
        <w:t>筛破</w:t>
      </w:r>
      <w:bookmarkEnd w:id="484"/>
      <w:r>
        <w:rPr>
          <w:rFonts w:cs="Times New Roman"/>
        </w:rPr>
        <w:t>废气（</w:t>
      </w:r>
      <w:r>
        <w:rPr>
          <w:rFonts w:cs="Times New Roman"/>
        </w:rPr>
        <w:t>G</w:t>
      </w:r>
      <w:r>
        <w:rPr>
          <w:rFonts w:cs="Times New Roman"/>
          <w:vertAlign w:val="subscript"/>
        </w:rPr>
        <w:t>6</w:t>
      </w:r>
      <w:r>
        <w:rPr>
          <w:rFonts w:cs="Times New Roman"/>
        </w:rPr>
        <w:t>）</w:t>
      </w:r>
    </w:p>
    <w:p w14:paraId="755364DC" w14:textId="77777777" w:rsidR="00775B2B" w:rsidRDefault="00000000">
      <w:pPr>
        <w:pStyle w:val="151"/>
        <w:ind w:firstLineChars="0"/>
        <w:rPr>
          <w:rFonts w:cs="Times New Roman"/>
          <w:snapToGrid w:val="0"/>
          <w:spacing w:val="5"/>
        </w:rPr>
      </w:pPr>
      <w:r>
        <w:rPr>
          <w:rFonts w:cs="Times New Roman"/>
        </w:rPr>
        <w:t>筛破楼的碎煤机与</w:t>
      </w:r>
      <w:r>
        <w:rPr>
          <w:rFonts w:cs="Times New Roman"/>
          <w:kern w:val="0"/>
        </w:rPr>
        <w:t>滚轴筛</w:t>
      </w:r>
      <w:r>
        <w:rPr>
          <w:rFonts w:cs="Times New Roman"/>
        </w:rPr>
        <w:t>运转过程中产生含尘废气，</w:t>
      </w:r>
      <w:r>
        <w:rPr>
          <w:rFonts w:cs="Times New Roman"/>
          <w:snapToGrid w:val="0"/>
          <w:spacing w:val="5"/>
        </w:rPr>
        <w:t>主要污染物为</w:t>
      </w:r>
      <w:r>
        <w:rPr>
          <w:rFonts w:cs="Times New Roman"/>
        </w:rPr>
        <w:t>颗粒物</w:t>
      </w:r>
      <w:r>
        <w:rPr>
          <w:rFonts w:cs="Times New Roman"/>
          <w:snapToGrid w:val="0"/>
          <w:spacing w:val="5"/>
        </w:rPr>
        <w:t>。</w:t>
      </w:r>
      <w:r>
        <w:rPr>
          <w:rFonts w:cs="Times New Roman" w:hint="eastAsia"/>
          <w:snapToGrid w:val="0"/>
          <w:spacing w:val="5"/>
        </w:rPr>
        <w:t>筛破间</w:t>
      </w:r>
      <w:r>
        <w:rPr>
          <w:rFonts w:cs="Times New Roman" w:hint="eastAsia"/>
        </w:rPr>
        <w:t>采用机械通风</w:t>
      </w:r>
      <w:r>
        <w:rPr>
          <w:rFonts w:cs="Times New Roman" w:hint="eastAsia"/>
        </w:rPr>
        <w:t>+</w:t>
      </w:r>
      <w:r>
        <w:rPr>
          <w:rFonts w:cs="Times New Roman" w:hint="eastAsia"/>
        </w:rPr>
        <w:t>脉冲式布袋除尘器</w:t>
      </w:r>
      <w:r>
        <w:rPr>
          <w:rFonts w:cs="Times New Roman" w:hint="eastAsia"/>
        </w:rPr>
        <w:t>+</w:t>
      </w:r>
      <w:r>
        <w:rPr>
          <w:rFonts w:cs="Times New Roman" w:hint="eastAsia"/>
        </w:rPr>
        <w:t>喷雾抑尘装置减少颗粒物排放。</w:t>
      </w:r>
      <w:r>
        <w:rPr>
          <w:rFonts w:cs="Times New Roman" w:hint="eastAsia"/>
          <w:snapToGrid w:val="0"/>
          <w:spacing w:val="5"/>
        </w:rPr>
        <w:t>筛破设备</w:t>
      </w:r>
      <w:r>
        <w:rPr>
          <w:rFonts w:cs="Times New Roman"/>
          <w:spacing w:val="-2"/>
        </w:rPr>
        <w:t>上方设半封闭集气罩，并安装引风机形成负压，物料转运产生的颗粒物通过布袋除尘器处理后外排。</w:t>
      </w:r>
    </w:p>
    <w:p w14:paraId="1B513D24" w14:textId="77777777" w:rsidR="00775B2B" w:rsidRDefault="00000000">
      <w:pPr>
        <w:pStyle w:val="151"/>
        <w:ind w:firstLineChars="0"/>
        <w:rPr>
          <w:rFonts w:cs="Times New Roman"/>
          <w:snapToGrid w:val="0"/>
          <w:spacing w:val="5"/>
        </w:rPr>
      </w:pPr>
      <w:r>
        <w:rPr>
          <w:spacing w:val="-2"/>
        </w:rPr>
        <w:t>粉尘收集率参考《袋式除尘工程通用技术规范》（</w:t>
      </w:r>
      <w:r>
        <w:rPr>
          <w:spacing w:val="-2"/>
        </w:rPr>
        <w:t>HJ2020-2012</w:t>
      </w:r>
      <w:r>
        <w:rPr>
          <w:spacing w:val="-2"/>
        </w:rPr>
        <w:t>）中</w:t>
      </w:r>
      <w:r>
        <w:rPr>
          <w:spacing w:val="-2"/>
        </w:rPr>
        <w:t>6.2.8</w:t>
      </w:r>
      <w:r>
        <w:rPr>
          <w:spacing w:val="-2"/>
        </w:rPr>
        <w:t>半密闭集尘罩粉尘收集效率不低于</w:t>
      </w:r>
      <w:r>
        <w:rPr>
          <w:spacing w:val="-2"/>
        </w:rPr>
        <w:t>95%</w:t>
      </w:r>
      <w:r>
        <w:rPr>
          <w:rFonts w:hint="eastAsia"/>
          <w:spacing w:val="-2"/>
        </w:rPr>
        <w:t>，</w:t>
      </w:r>
      <w:r>
        <w:rPr>
          <w:rFonts w:cs="Times New Roman"/>
        </w:rPr>
        <w:t>筛破</w:t>
      </w:r>
      <w:r>
        <w:rPr>
          <w:rFonts w:hint="eastAsia"/>
          <w:spacing w:val="-2"/>
        </w:rPr>
        <w:t>废气</w:t>
      </w:r>
      <w:r>
        <w:rPr>
          <w:spacing w:val="-2"/>
        </w:rPr>
        <w:t>集气效率按</w:t>
      </w:r>
      <w:r>
        <w:rPr>
          <w:spacing w:val="-2"/>
        </w:rPr>
        <w:t>95%</w:t>
      </w:r>
      <w:r>
        <w:rPr>
          <w:spacing w:val="-2"/>
        </w:rPr>
        <w:t>计，未被集气罩收集的粉尘</w:t>
      </w:r>
      <w:r>
        <w:rPr>
          <w:rFonts w:hint="eastAsia"/>
          <w:spacing w:val="-2"/>
        </w:rPr>
        <w:t>在车间内，按照密闭车间抑尘率</w:t>
      </w:r>
      <w:r>
        <w:rPr>
          <w:rFonts w:hint="eastAsia"/>
          <w:spacing w:val="-2"/>
        </w:rPr>
        <w:t>99%</w:t>
      </w:r>
      <w:r>
        <w:rPr>
          <w:rFonts w:hint="eastAsia"/>
          <w:spacing w:val="-2"/>
        </w:rPr>
        <w:t>，粉尘大部分沉降在车间内进入煤水处理站，极少部分经车间无组织排放。</w:t>
      </w:r>
    </w:p>
    <w:p w14:paraId="16A3533D" w14:textId="77777777" w:rsidR="00775B2B" w:rsidRDefault="00000000">
      <w:pPr>
        <w:pStyle w:val="151"/>
        <w:ind w:firstLineChars="0"/>
        <w:rPr>
          <w:rFonts w:cs="Times New Roman"/>
        </w:rPr>
      </w:pPr>
      <w:bookmarkStart w:id="485" w:name="_Hlk198327349"/>
      <w:r>
        <w:rPr>
          <w:rFonts w:cs="Times New Roman"/>
        </w:rPr>
        <w:t>筛破楼的</w:t>
      </w:r>
      <w:bookmarkStart w:id="486" w:name="OLE_LINK6"/>
      <w:r>
        <w:rPr>
          <w:rFonts w:cs="Times New Roman"/>
        </w:rPr>
        <w:t>筛破</w:t>
      </w:r>
      <w:bookmarkEnd w:id="486"/>
      <w:r>
        <w:rPr>
          <w:rFonts w:cs="Times New Roman"/>
        </w:rPr>
        <w:t>废气集气风机的风量为</w:t>
      </w:r>
      <w:r>
        <w:rPr>
          <w:rFonts w:cs="Times New Roman"/>
        </w:rPr>
        <w:t>15000m³/h</w:t>
      </w:r>
      <w:r>
        <w:rPr>
          <w:rFonts w:cs="Times New Roman"/>
        </w:rPr>
        <w:t>，收集废气送布袋除尘器处理，除尘效率按</w:t>
      </w:r>
      <w:r>
        <w:rPr>
          <w:rFonts w:cs="Times New Roman"/>
        </w:rPr>
        <w:t>99%</w:t>
      </w:r>
      <w:r>
        <w:rPr>
          <w:rFonts w:cs="Times New Roman"/>
        </w:rPr>
        <w:t>计。类比同类项目，筛破废气颗粒物产生浓度为</w:t>
      </w:r>
      <w:r>
        <w:rPr>
          <w:rFonts w:cs="Times New Roman"/>
        </w:rPr>
        <w:t>2000mg/m³</w:t>
      </w:r>
      <w:r>
        <w:rPr>
          <w:rFonts w:cs="Times New Roman"/>
        </w:rPr>
        <w:t>，经布袋除尘器处理后，颗粒物排放浓度</w:t>
      </w:r>
      <w:r>
        <w:rPr>
          <w:rFonts w:cs="Times New Roman"/>
        </w:rPr>
        <w:t>20mg/m³</w:t>
      </w:r>
      <w:r>
        <w:rPr>
          <w:rFonts w:cs="Times New Roman"/>
        </w:rPr>
        <w:t>，排放速率</w:t>
      </w:r>
      <w:r>
        <w:rPr>
          <w:rFonts w:cs="Times New Roman"/>
        </w:rPr>
        <w:t>0.30kg/h</w:t>
      </w:r>
      <w:r>
        <w:rPr>
          <w:rFonts w:cs="Times New Roman"/>
        </w:rPr>
        <w:t>，</w:t>
      </w:r>
      <w:bookmarkStart w:id="487" w:name="OLE_LINK20"/>
      <w:r>
        <w:rPr>
          <w:rFonts w:cs="Times New Roman"/>
        </w:rPr>
        <w:t>筛破废气经</w:t>
      </w:r>
      <w:r>
        <w:rPr>
          <w:rFonts w:cs="Times New Roman"/>
        </w:rPr>
        <w:t>24m</w:t>
      </w:r>
      <w:r>
        <w:rPr>
          <w:rFonts w:cs="Times New Roman"/>
        </w:rPr>
        <w:t>排气筒排放，颗粒物排放达到《大气污染物综合排放标准》（</w:t>
      </w:r>
      <w:r>
        <w:rPr>
          <w:rFonts w:cs="Times New Roman"/>
        </w:rPr>
        <w:t>GB16297-1996</w:t>
      </w:r>
      <w:r>
        <w:rPr>
          <w:rFonts w:cs="Times New Roman"/>
        </w:rPr>
        <w:t>）表</w:t>
      </w:r>
      <w:r>
        <w:rPr>
          <w:rFonts w:cs="Times New Roman"/>
        </w:rPr>
        <w:t>2</w:t>
      </w:r>
      <w:r>
        <w:rPr>
          <w:rFonts w:cs="Times New Roman"/>
        </w:rPr>
        <w:t>浓度限值。</w:t>
      </w:r>
      <w:r>
        <w:rPr>
          <w:rFonts w:cs="Times New Roman" w:hint="eastAsia"/>
        </w:rPr>
        <w:t>距离筛破楼</w:t>
      </w:r>
      <w:r>
        <w:rPr>
          <w:rFonts w:cs="Times New Roman" w:hint="eastAsia"/>
        </w:rPr>
        <w:t>200m</w:t>
      </w:r>
      <w:r>
        <w:rPr>
          <w:rFonts w:cs="Times New Roman" w:hint="eastAsia"/>
        </w:rPr>
        <w:t>范围内的最高煤仓间屋面高度是</w:t>
      </w:r>
      <w:r>
        <w:rPr>
          <w:rFonts w:cs="Times New Roman" w:hint="eastAsia"/>
        </w:rPr>
        <w:t>43.5m</w:t>
      </w:r>
      <w:r>
        <w:rPr>
          <w:rFonts w:cs="Times New Roman" w:hint="eastAsia"/>
        </w:rPr>
        <w:t>。因此，厂内筛破楼排气筒排放的的颗粒物排放速率按</w:t>
      </w:r>
      <w:r>
        <w:rPr>
          <w:rFonts w:cs="Times New Roman"/>
        </w:rPr>
        <w:t>表列排放速率标准值严格</w:t>
      </w:r>
      <w:r>
        <w:rPr>
          <w:rFonts w:cs="Times New Roman"/>
        </w:rPr>
        <w:t>50%</w:t>
      </w:r>
      <w:r>
        <w:rPr>
          <w:rFonts w:cs="Times New Roman"/>
        </w:rPr>
        <w:t>执行</w:t>
      </w:r>
      <w:r>
        <w:rPr>
          <w:rFonts w:cs="Times New Roman" w:hint="eastAsia"/>
        </w:rPr>
        <w:t>。根据核算，筛破</w:t>
      </w:r>
      <w:r>
        <w:rPr>
          <w:rFonts w:cs="Times New Roman"/>
        </w:rPr>
        <w:t>废气经布袋除尘器处理后，排放速率</w:t>
      </w:r>
      <w:r>
        <w:rPr>
          <w:rFonts w:cs="Times New Roman"/>
        </w:rPr>
        <w:t>0.</w:t>
      </w:r>
      <w:r>
        <w:rPr>
          <w:rFonts w:cs="Times New Roman" w:hint="eastAsia"/>
        </w:rPr>
        <w:t>60</w:t>
      </w:r>
      <w:r>
        <w:rPr>
          <w:rFonts w:cs="Times New Roman"/>
        </w:rPr>
        <w:t>kg/h</w:t>
      </w:r>
      <w:r>
        <w:rPr>
          <w:rFonts w:cs="Times New Roman"/>
        </w:rPr>
        <w:t>，</w:t>
      </w:r>
      <w:r>
        <w:rPr>
          <w:rFonts w:cs="Times New Roman" w:hint="eastAsia"/>
        </w:rPr>
        <w:t>可达到</w:t>
      </w:r>
      <w:r>
        <w:rPr>
          <w:rFonts w:cs="Times New Roman"/>
        </w:rPr>
        <w:t>严格</w:t>
      </w:r>
      <w:r>
        <w:rPr>
          <w:rFonts w:cs="Times New Roman"/>
        </w:rPr>
        <w:t>50%</w:t>
      </w:r>
      <w:r>
        <w:rPr>
          <w:rFonts w:cs="Times New Roman" w:hint="eastAsia"/>
        </w:rPr>
        <w:t>的</w:t>
      </w:r>
      <w:r>
        <w:rPr>
          <w:rFonts w:cs="Times New Roman"/>
        </w:rPr>
        <w:t>排放速率</w:t>
      </w:r>
      <w:r>
        <w:rPr>
          <w:rFonts w:cs="Times New Roman" w:hint="eastAsia"/>
        </w:rPr>
        <w:t>要求（</w:t>
      </w:r>
      <w:r>
        <w:rPr>
          <w:rFonts w:cs="Times New Roman" w:hint="eastAsia"/>
        </w:rPr>
        <w:t>24m6.37kg/h</w:t>
      </w:r>
      <w:r>
        <w:rPr>
          <w:rFonts w:cs="Times New Roman" w:hint="eastAsia"/>
        </w:rPr>
        <w:t>）。</w:t>
      </w:r>
      <w:bookmarkEnd w:id="485"/>
    </w:p>
    <w:bookmarkEnd w:id="487"/>
    <w:p w14:paraId="12BD17BD" w14:textId="77777777" w:rsidR="00775B2B" w:rsidRDefault="00000000">
      <w:pPr>
        <w:pStyle w:val="151"/>
        <w:ind w:firstLineChars="0"/>
        <w:rPr>
          <w:rFonts w:cs="Times New Roman"/>
        </w:rPr>
      </w:pPr>
      <w:r>
        <w:rPr>
          <w:rFonts w:cs="Times New Roman"/>
        </w:rPr>
        <w:t>3</w:t>
      </w:r>
      <w:r>
        <w:rPr>
          <w:rFonts w:cs="Times New Roman"/>
        </w:rPr>
        <w:t>）原煤仓卸料废气（</w:t>
      </w:r>
      <w:r>
        <w:rPr>
          <w:rFonts w:cs="Times New Roman"/>
        </w:rPr>
        <w:t>G</w:t>
      </w:r>
      <w:r>
        <w:rPr>
          <w:rFonts w:cs="Times New Roman"/>
          <w:vertAlign w:val="subscript"/>
        </w:rPr>
        <w:t>7</w:t>
      </w:r>
      <w:r>
        <w:rPr>
          <w:rFonts w:cs="Times New Roman"/>
        </w:rPr>
        <w:t>-G</w:t>
      </w:r>
      <w:r>
        <w:rPr>
          <w:rFonts w:cs="Times New Roman" w:hint="eastAsia"/>
          <w:vertAlign w:val="subscript"/>
        </w:rPr>
        <w:t>9</w:t>
      </w:r>
      <w:r>
        <w:rPr>
          <w:rFonts w:cs="Times New Roman"/>
        </w:rPr>
        <w:t>）</w:t>
      </w:r>
    </w:p>
    <w:p w14:paraId="7B44798F" w14:textId="77777777" w:rsidR="00775B2B" w:rsidRDefault="00000000">
      <w:pPr>
        <w:pStyle w:val="151"/>
        <w:ind w:firstLineChars="0"/>
        <w:rPr>
          <w:rFonts w:cs="Times New Roman"/>
        </w:rPr>
      </w:pPr>
      <w:r>
        <w:rPr>
          <w:rFonts w:cs="Times New Roman"/>
        </w:rPr>
        <w:t>原煤仓及原煤斗采用机械通风</w:t>
      </w:r>
      <w:r>
        <w:rPr>
          <w:rFonts w:cs="Times New Roman"/>
        </w:rPr>
        <w:t>+</w:t>
      </w:r>
      <w:r>
        <w:rPr>
          <w:rFonts w:cs="Times New Roman"/>
        </w:rPr>
        <w:t>脉冲式布袋除尘器减少颗粒物排放。厂内共</w:t>
      </w:r>
      <w:r>
        <w:rPr>
          <w:rFonts w:cs="Times New Roman" w:hint="eastAsia"/>
        </w:rPr>
        <w:t>3</w:t>
      </w:r>
      <w:r>
        <w:rPr>
          <w:rFonts w:cs="Times New Roman"/>
        </w:rPr>
        <w:t>台锅炉，每台锅炉配</w:t>
      </w:r>
      <w:r>
        <w:rPr>
          <w:rFonts w:cs="Times New Roman"/>
        </w:rPr>
        <w:t>4</w:t>
      </w:r>
      <w:r>
        <w:rPr>
          <w:rFonts w:cs="Times New Roman"/>
        </w:rPr>
        <w:t>个钢制圆形煤仓，煤仓防堵装置和惰化系统定期放空，每台锅炉设</w:t>
      </w:r>
      <w:r>
        <w:rPr>
          <w:rFonts w:cs="Times New Roman"/>
        </w:rPr>
        <w:t>1</w:t>
      </w:r>
      <w:r>
        <w:rPr>
          <w:rFonts w:cs="Times New Roman"/>
        </w:rPr>
        <w:t>个原煤仓卸料废气排放口。</w:t>
      </w:r>
    </w:p>
    <w:p w14:paraId="0CF8633B" w14:textId="77777777" w:rsidR="00775B2B" w:rsidRDefault="00000000">
      <w:pPr>
        <w:pStyle w:val="151"/>
        <w:ind w:firstLineChars="0"/>
        <w:rPr>
          <w:rFonts w:cs="Times New Roman"/>
        </w:rPr>
      </w:pPr>
      <w:bookmarkStart w:id="488" w:name="_Hlk198327358"/>
      <w:r>
        <w:rPr>
          <w:rFonts w:cs="Times New Roman"/>
        </w:rPr>
        <w:t>每</w:t>
      </w:r>
      <w:r>
        <w:rPr>
          <w:rFonts w:cs="Times New Roman" w:hint="eastAsia"/>
        </w:rPr>
        <w:t>台</w:t>
      </w:r>
      <w:r>
        <w:rPr>
          <w:rFonts w:cs="Times New Roman"/>
        </w:rPr>
        <w:t>锅炉的原煤仓卸料废气集气风机的风量均为</w:t>
      </w:r>
      <w:r>
        <w:rPr>
          <w:rFonts w:cs="Times New Roman"/>
        </w:rPr>
        <w:t>6000m³/h</w:t>
      </w:r>
      <w:r>
        <w:rPr>
          <w:rFonts w:cs="Times New Roman"/>
        </w:rPr>
        <w:t>，收集废气送布袋除尘器处理，除尘效率按</w:t>
      </w:r>
      <w:r>
        <w:rPr>
          <w:rFonts w:cs="Times New Roman"/>
        </w:rPr>
        <w:t>99%</w:t>
      </w:r>
      <w:r>
        <w:rPr>
          <w:rFonts w:cs="Times New Roman"/>
        </w:rPr>
        <w:t>计。类比同类项目，煤仓废气颗粒物产生浓度为</w:t>
      </w:r>
      <w:r>
        <w:rPr>
          <w:rFonts w:cs="Times New Roman"/>
        </w:rPr>
        <w:t>2000mg/m³</w:t>
      </w:r>
      <w:r>
        <w:rPr>
          <w:rFonts w:cs="Times New Roman"/>
        </w:rPr>
        <w:t>，经布袋除尘器处理后，颗粒物排放浓度</w:t>
      </w:r>
      <w:r>
        <w:rPr>
          <w:rFonts w:cs="Times New Roman"/>
        </w:rPr>
        <w:t>20mg/m³</w:t>
      </w:r>
      <w:r>
        <w:rPr>
          <w:rFonts w:cs="Times New Roman"/>
        </w:rPr>
        <w:t>，排放速率</w:t>
      </w:r>
      <w:r>
        <w:rPr>
          <w:rFonts w:cs="Times New Roman"/>
        </w:rPr>
        <w:t>0.12kg/h</w:t>
      </w:r>
      <w:r>
        <w:rPr>
          <w:rFonts w:cs="Times New Roman"/>
        </w:rPr>
        <w:t>，</w:t>
      </w:r>
      <w:r>
        <w:rPr>
          <w:rFonts w:cs="Times New Roman"/>
        </w:rPr>
        <w:lastRenderedPageBreak/>
        <w:t>1#~</w:t>
      </w:r>
      <w:r>
        <w:rPr>
          <w:rFonts w:cs="Times New Roman" w:hint="eastAsia"/>
        </w:rPr>
        <w:t>3</w:t>
      </w:r>
      <w:r>
        <w:rPr>
          <w:rFonts w:cs="Times New Roman"/>
        </w:rPr>
        <w:t>#</w:t>
      </w:r>
      <w:r>
        <w:rPr>
          <w:rFonts w:cs="Times New Roman"/>
        </w:rPr>
        <w:t>锅炉的原煤仓卸料废气分别经</w:t>
      </w:r>
      <w:r>
        <w:rPr>
          <w:rFonts w:cs="Times New Roman"/>
        </w:rPr>
        <w:t>32m</w:t>
      </w:r>
      <w:r>
        <w:rPr>
          <w:rFonts w:cs="Times New Roman"/>
        </w:rPr>
        <w:t>排气筒排放，颗粒物排放达到《大气污染物综合排放标准》（</w:t>
      </w:r>
      <w:r>
        <w:rPr>
          <w:rFonts w:cs="Times New Roman"/>
        </w:rPr>
        <w:t>GB16297-1996</w:t>
      </w:r>
      <w:r>
        <w:rPr>
          <w:rFonts w:cs="Times New Roman"/>
        </w:rPr>
        <w:t>）表</w:t>
      </w:r>
      <w:r>
        <w:rPr>
          <w:rFonts w:cs="Times New Roman"/>
        </w:rPr>
        <w:t>2</w:t>
      </w:r>
      <w:r>
        <w:rPr>
          <w:rFonts w:cs="Times New Roman"/>
        </w:rPr>
        <w:t>浓度限值。</w:t>
      </w:r>
      <w:r>
        <w:rPr>
          <w:rFonts w:cs="Times New Roman" w:hint="eastAsia"/>
        </w:rPr>
        <w:t>距离原煤仓</w:t>
      </w:r>
      <w:r>
        <w:rPr>
          <w:rFonts w:cs="Times New Roman" w:hint="eastAsia"/>
        </w:rPr>
        <w:t>200m</w:t>
      </w:r>
      <w:r>
        <w:rPr>
          <w:rFonts w:cs="Times New Roman" w:hint="eastAsia"/>
        </w:rPr>
        <w:t>范围内的最高煤仓间屋面高度是</w:t>
      </w:r>
      <w:r>
        <w:rPr>
          <w:rFonts w:cs="Times New Roman" w:hint="eastAsia"/>
        </w:rPr>
        <w:t>43.5m</w:t>
      </w:r>
      <w:r>
        <w:rPr>
          <w:rFonts w:cs="Times New Roman" w:hint="eastAsia"/>
        </w:rPr>
        <w:t>。因此，厂内</w:t>
      </w:r>
      <w:r>
        <w:rPr>
          <w:rFonts w:cs="Times New Roman"/>
        </w:rPr>
        <w:t>原煤仓卸料废气</w:t>
      </w:r>
      <w:r>
        <w:rPr>
          <w:rFonts w:cs="Times New Roman" w:hint="eastAsia"/>
        </w:rPr>
        <w:t>排气筒排放的的颗粒物排放速率按</w:t>
      </w:r>
      <w:r>
        <w:rPr>
          <w:rFonts w:cs="Times New Roman"/>
        </w:rPr>
        <w:t>表列排放速率标准值严格</w:t>
      </w:r>
      <w:r>
        <w:rPr>
          <w:rFonts w:cs="Times New Roman"/>
        </w:rPr>
        <w:t>50%</w:t>
      </w:r>
      <w:r>
        <w:rPr>
          <w:rFonts w:cs="Times New Roman"/>
        </w:rPr>
        <w:t>执行</w:t>
      </w:r>
      <w:r>
        <w:rPr>
          <w:rFonts w:cs="Times New Roman" w:hint="eastAsia"/>
        </w:rPr>
        <w:t>。根据核算，</w:t>
      </w:r>
      <w:r>
        <w:rPr>
          <w:rFonts w:cs="Times New Roman"/>
        </w:rPr>
        <w:t>原煤仓卸料废气经布袋除尘器处理后，排放速率</w:t>
      </w:r>
      <w:r>
        <w:rPr>
          <w:rFonts w:cs="Times New Roman"/>
        </w:rPr>
        <w:t>0.</w:t>
      </w:r>
      <w:r>
        <w:rPr>
          <w:rFonts w:cs="Times New Roman" w:hint="eastAsia"/>
        </w:rPr>
        <w:t>12</w:t>
      </w:r>
      <w:r>
        <w:rPr>
          <w:rFonts w:cs="Times New Roman"/>
        </w:rPr>
        <w:t>kg/h</w:t>
      </w:r>
      <w:r>
        <w:rPr>
          <w:rFonts w:cs="Times New Roman"/>
        </w:rPr>
        <w:t>，</w:t>
      </w:r>
      <w:r>
        <w:rPr>
          <w:rFonts w:cs="Times New Roman" w:hint="eastAsia"/>
        </w:rPr>
        <w:t>可达到</w:t>
      </w:r>
      <w:r>
        <w:rPr>
          <w:rFonts w:cs="Times New Roman"/>
        </w:rPr>
        <w:t>严格</w:t>
      </w:r>
      <w:r>
        <w:rPr>
          <w:rFonts w:cs="Times New Roman"/>
        </w:rPr>
        <w:t>50%</w:t>
      </w:r>
      <w:r>
        <w:rPr>
          <w:rFonts w:cs="Times New Roman" w:hint="eastAsia"/>
        </w:rPr>
        <w:t>的</w:t>
      </w:r>
      <w:r>
        <w:rPr>
          <w:rFonts w:cs="Times New Roman"/>
        </w:rPr>
        <w:t>排放速率</w:t>
      </w:r>
      <w:r>
        <w:rPr>
          <w:rFonts w:cs="Times New Roman" w:hint="eastAsia"/>
        </w:rPr>
        <w:t>要求（</w:t>
      </w:r>
      <w:r>
        <w:rPr>
          <w:rFonts w:cs="Times New Roman" w:hint="eastAsia"/>
        </w:rPr>
        <w:t>32m13.1kg/h</w:t>
      </w:r>
      <w:r>
        <w:rPr>
          <w:rFonts w:cs="Times New Roman" w:hint="eastAsia"/>
        </w:rPr>
        <w:t>）。</w:t>
      </w:r>
      <w:bookmarkEnd w:id="488"/>
    </w:p>
    <w:bookmarkEnd w:id="477"/>
    <w:p w14:paraId="300380B6" w14:textId="77777777" w:rsidR="00775B2B" w:rsidRDefault="00000000">
      <w:pPr>
        <w:pStyle w:val="151"/>
        <w:ind w:firstLineChars="0"/>
        <w:rPr>
          <w:rFonts w:cs="Times New Roman"/>
        </w:rPr>
      </w:pPr>
      <w:r>
        <w:rPr>
          <w:rFonts w:cs="Times New Roman"/>
        </w:rPr>
        <w:t>4</w:t>
      </w:r>
      <w:r>
        <w:rPr>
          <w:rFonts w:cs="Times New Roman"/>
        </w:rPr>
        <w:t>）锅炉烟气（</w:t>
      </w:r>
      <w:r>
        <w:rPr>
          <w:rFonts w:cs="Times New Roman"/>
        </w:rPr>
        <w:t>G</w:t>
      </w:r>
      <w:r>
        <w:rPr>
          <w:rFonts w:cs="Times New Roman"/>
          <w:vertAlign w:val="subscript"/>
        </w:rPr>
        <w:t>1</w:t>
      </w:r>
      <w:r>
        <w:rPr>
          <w:rFonts w:cs="Times New Roman" w:hint="eastAsia"/>
          <w:vertAlign w:val="subscript"/>
        </w:rPr>
        <w:t>0</w:t>
      </w:r>
      <w:r>
        <w:rPr>
          <w:rFonts w:cs="Times New Roman"/>
        </w:rPr>
        <w:t>、</w:t>
      </w:r>
      <w:r>
        <w:rPr>
          <w:rFonts w:cs="Times New Roman"/>
        </w:rPr>
        <w:t>G</w:t>
      </w:r>
      <w:r>
        <w:rPr>
          <w:rFonts w:cs="Times New Roman"/>
          <w:vertAlign w:val="subscript"/>
        </w:rPr>
        <w:t>1</w:t>
      </w:r>
      <w:r>
        <w:rPr>
          <w:rFonts w:cs="Times New Roman" w:hint="eastAsia"/>
          <w:vertAlign w:val="subscript"/>
        </w:rPr>
        <w:t>1</w:t>
      </w:r>
      <w:r>
        <w:rPr>
          <w:rFonts w:cs="Times New Roman"/>
        </w:rPr>
        <w:t>）</w:t>
      </w:r>
    </w:p>
    <w:p w14:paraId="116D9B64" w14:textId="77777777" w:rsidR="00775B2B" w:rsidRDefault="00000000">
      <w:pPr>
        <w:pStyle w:val="151"/>
        <w:ind w:firstLineChars="0"/>
        <w:rPr>
          <w:rFonts w:cs="Times New Roman"/>
        </w:rPr>
      </w:pPr>
      <w:bookmarkStart w:id="489" w:name="_Hlk198319505"/>
      <w:r>
        <w:rPr>
          <w:rFonts w:cs="Times New Roman"/>
        </w:rPr>
        <w:t>本项目建设</w:t>
      </w:r>
      <w:r>
        <w:rPr>
          <w:rFonts w:cs="Times New Roman"/>
        </w:rPr>
        <w:t>3</w:t>
      </w:r>
      <w:r>
        <w:rPr>
          <w:rFonts w:cs="Times New Roman"/>
        </w:rPr>
        <w:t>台</w:t>
      </w:r>
      <w:r>
        <w:rPr>
          <w:rFonts w:cs="Times New Roman"/>
        </w:rPr>
        <w:t>480t/h</w:t>
      </w:r>
      <w:r>
        <w:rPr>
          <w:rFonts w:cs="Times New Roman"/>
        </w:rPr>
        <w:t>的高压高温煤粉锅炉，配</w:t>
      </w:r>
      <w:r>
        <w:rPr>
          <w:rFonts w:cs="Times New Roman"/>
        </w:rPr>
        <w:t>2</w:t>
      </w:r>
      <w:r>
        <w:rPr>
          <w:rFonts w:cs="Times New Roman"/>
        </w:rPr>
        <w:t>台</w:t>
      </w:r>
      <w:r>
        <w:rPr>
          <w:rFonts w:cs="Times New Roman"/>
        </w:rPr>
        <w:t>30MW</w:t>
      </w:r>
      <w:r>
        <w:rPr>
          <w:rFonts w:cs="Times New Roman"/>
        </w:rPr>
        <w:t>抽背式汽轮发电机组及</w:t>
      </w:r>
      <w:r>
        <w:rPr>
          <w:rFonts w:cs="Times New Roman"/>
        </w:rPr>
        <w:t>1</w:t>
      </w:r>
      <w:r>
        <w:rPr>
          <w:rFonts w:cs="Times New Roman"/>
        </w:rPr>
        <w:t>套</w:t>
      </w:r>
      <w:r>
        <w:rPr>
          <w:rFonts w:cs="Times New Roman"/>
        </w:rPr>
        <w:t>30MW</w:t>
      </w:r>
      <w:r>
        <w:rPr>
          <w:rFonts w:cs="Times New Roman"/>
        </w:rPr>
        <w:t>背压式汽轮发电机组。锅炉燃烧过程中产生的烟气拟采用氨法脱硫系统，不设</w:t>
      </w:r>
      <w:r>
        <w:rPr>
          <w:rFonts w:cs="Times New Roman"/>
        </w:rPr>
        <w:t>GGH</w:t>
      </w:r>
      <w:r>
        <w:rPr>
          <w:rFonts w:cs="Times New Roman"/>
        </w:rPr>
        <w:t>和烟气旁路，设三层喷淋吸收层，保证脱硫效率不低于</w:t>
      </w:r>
      <w:r>
        <w:rPr>
          <w:rFonts w:cs="Times New Roman"/>
        </w:rPr>
        <w:t>99.02%</w:t>
      </w:r>
      <w:r>
        <w:rPr>
          <w:rFonts w:cs="Times New Roman"/>
        </w:rPr>
        <w:t>；除尘器采用电袋除尘器，保证除尘效率不低于</w:t>
      </w:r>
      <w:r>
        <w:rPr>
          <w:rFonts w:cs="Times New Roman"/>
        </w:rPr>
        <w:t>99.95%</w:t>
      </w:r>
      <w:r>
        <w:rPr>
          <w:rFonts w:cs="Times New Roman"/>
        </w:rPr>
        <w:t>，加上脱硫系统除尘效率</w:t>
      </w:r>
      <w:r>
        <w:rPr>
          <w:rFonts w:cs="Times New Roman"/>
        </w:rPr>
        <w:t>50%</w:t>
      </w:r>
      <w:r>
        <w:rPr>
          <w:rFonts w:cs="Times New Roman"/>
        </w:rPr>
        <w:t>，总除尘效率不低于</w:t>
      </w:r>
      <w:r>
        <w:rPr>
          <w:rFonts w:cs="Times New Roman"/>
        </w:rPr>
        <w:t>99.975%</w:t>
      </w:r>
      <w:r>
        <w:rPr>
          <w:rFonts w:cs="Times New Roman"/>
        </w:rPr>
        <w:t>；采用低氮燃烧技术＋</w:t>
      </w:r>
      <w:r>
        <w:rPr>
          <w:rFonts w:cs="Times New Roman"/>
        </w:rPr>
        <w:t>SCR</w:t>
      </w:r>
      <w:r>
        <w:rPr>
          <w:rFonts w:cs="Times New Roman"/>
        </w:rPr>
        <w:t>脱硝装置，</w:t>
      </w:r>
      <w:r>
        <w:rPr>
          <w:rFonts w:cs="Times New Roman"/>
        </w:rPr>
        <w:t>SCR</w:t>
      </w:r>
      <w:r>
        <w:rPr>
          <w:rFonts w:cs="Times New Roman"/>
        </w:rPr>
        <w:t>系统催化剂按</w:t>
      </w:r>
      <w:r>
        <w:rPr>
          <w:rFonts w:cs="Times New Roman"/>
        </w:rPr>
        <w:t>“3+1”</w:t>
      </w:r>
      <w:r>
        <w:rPr>
          <w:rFonts w:cs="Times New Roman"/>
        </w:rPr>
        <w:t>层布置（</w:t>
      </w:r>
      <w:r>
        <w:rPr>
          <w:rFonts w:cs="Times New Roman"/>
        </w:rPr>
        <w:t>3</w:t>
      </w:r>
      <w:r>
        <w:rPr>
          <w:rFonts w:cs="Times New Roman"/>
        </w:rPr>
        <w:t>用</w:t>
      </w:r>
      <w:r>
        <w:rPr>
          <w:rFonts w:cs="Times New Roman"/>
        </w:rPr>
        <w:t>1</w:t>
      </w:r>
      <w:r>
        <w:rPr>
          <w:rFonts w:cs="Times New Roman"/>
        </w:rPr>
        <w:t>备），脱硝效率不低于</w:t>
      </w:r>
      <w:r>
        <w:rPr>
          <w:rFonts w:cs="Times New Roman"/>
        </w:rPr>
        <w:t>86%</w:t>
      </w:r>
      <w:r>
        <w:rPr>
          <w:rFonts w:cs="Times New Roman"/>
        </w:rPr>
        <w:t>；采用烟气</w:t>
      </w:r>
      <w:r>
        <w:rPr>
          <w:rFonts w:cs="Times New Roman"/>
        </w:rPr>
        <w:t>SCR</w:t>
      </w:r>
      <w:r>
        <w:rPr>
          <w:rFonts w:cs="Times New Roman"/>
        </w:rPr>
        <w:t>脱硝＋电袋除尘＋氨法脱硫的组合技术对烟气中汞及其化合物的排放进行协同控制，总去除效率可达</w:t>
      </w:r>
      <w:r>
        <w:rPr>
          <w:rFonts w:cs="Times New Roman"/>
        </w:rPr>
        <w:t>70%</w:t>
      </w:r>
      <w:r>
        <w:rPr>
          <w:rFonts w:cs="Times New Roman"/>
        </w:rPr>
        <w:t>。</w:t>
      </w:r>
    </w:p>
    <w:p w14:paraId="34EEF391" w14:textId="77777777" w:rsidR="00775B2B" w:rsidRDefault="00000000">
      <w:pPr>
        <w:pStyle w:val="151"/>
        <w:ind w:firstLineChars="0"/>
        <w:rPr>
          <w:rFonts w:cs="Times New Roman"/>
          <w:kern w:val="0"/>
        </w:rPr>
      </w:pPr>
      <w:bookmarkStart w:id="490" w:name="_Hlk198313340"/>
      <w:r>
        <w:rPr>
          <w:rFonts w:cs="Times New Roman"/>
        </w:rPr>
        <w:t>本项目设</w:t>
      </w:r>
      <w:r>
        <w:rPr>
          <w:kern w:val="0"/>
        </w:rPr>
        <w:t>1</w:t>
      </w:r>
      <w:r>
        <w:rPr>
          <w:kern w:val="0"/>
        </w:rPr>
        <w:t>根</w:t>
      </w:r>
      <w:r>
        <w:rPr>
          <w:kern w:val="0"/>
        </w:rPr>
        <w:t>180m</w:t>
      </w:r>
      <w:r>
        <w:rPr>
          <w:kern w:val="0"/>
        </w:rPr>
        <w:t>集束式烟囱，内设两根内筒，</w:t>
      </w:r>
      <w:r>
        <w:rPr>
          <w:rFonts w:cs="Times New Roman" w:hint="eastAsia"/>
          <w:kern w:val="0"/>
        </w:rPr>
        <w:t>其中一根内筒直径</w:t>
      </w:r>
      <w:r>
        <w:rPr>
          <w:rFonts w:cs="Times New Roman" w:hint="eastAsia"/>
          <w:kern w:val="0"/>
        </w:rPr>
        <w:t>5.9m</w:t>
      </w:r>
      <w:r>
        <w:rPr>
          <w:rFonts w:cs="Times New Roman" w:hint="eastAsia"/>
          <w:kern w:val="0"/>
        </w:rPr>
        <w:t>，用于排放</w:t>
      </w:r>
      <w:r>
        <w:rPr>
          <w:rFonts w:cs="Times New Roman" w:hint="eastAsia"/>
          <w:kern w:val="0"/>
        </w:rPr>
        <w:t>#1</w:t>
      </w:r>
      <w:r>
        <w:rPr>
          <w:rFonts w:cs="Times New Roman" w:hint="eastAsia"/>
          <w:kern w:val="0"/>
        </w:rPr>
        <w:t>、</w:t>
      </w:r>
      <w:r>
        <w:rPr>
          <w:rFonts w:cs="Times New Roman" w:hint="eastAsia"/>
          <w:kern w:val="0"/>
        </w:rPr>
        <w:t>#2</w:t>
      </w:r>
      <w:r>
        <w:rPr>
          <w:rFonts w:cs="Times New Roman" w:hint="eastAsia"/>
          <w:kern w:val="0"/>
        </w:rPr>
        <w:t>炉的烟气，另一根内筒直径</w:t>
      </w:r>
      <w:r>
        <w:rPr>
          <w:rFonts w:cs="Times New Roman" w:hint="eastAsia"/>
          <w:kern w:val="0"/>
        </w:rPr>
        <w:t>4.2m</w:t>
      </w:r>
      <w:r>
        <w:rPr>
          <w:rFonts w:cs="Times New Roman" w:hint="eastAsia"/>
          <w:kern w:val="0"/>
        </w:rPr>
        <w:t>，用于排放</w:t>
      </w:r>
      <w:r>
        <w:rPr>
          <w:rFonts w:cs="Times New Roman" w:hint="eastAsia"/>
          <w:kern w:val="0"/>
        </w:rPr>
        <w:t>#3</w:t>
      </w:r>
      <w:r>
        <w:rPr>
          <w:rFonts w:cs="Times New Roman" w:hint="eastAsia"/>
          <w:kern w:val="0"/>
        </w:rPr>
        <w:t>炉的烟气</w:t>
      </w:r>
      <w:r>
        <w:rPr>
          <w:rFonts w:hint="eastAsia"/>
          <w:kern w:val="0"/>
        </w:rPr>
        <w:t>。</w:t>
      </w:r>
      <w:bookmarkEnd w:id="490"/>
    </w:p>
    <w:p w14:paraId="4E02C9E8" w14:textId="77777777" w:rsidR="00775B2B" w:rsidRDefault="00000000">
      <w:pPr>
        <w:pStyle w:val="151"/>
        <w:ind w:firstLineChars="0"/>
        <w:rPr>
          <w:rFonts w:cs="Times New Roman"/>
          <w:kern w:val="0"/>
        </w:rPr>
      </w:pPr>
      <w:bookmarkStart w:id="491" w:name="_Hlk198316926"/>
      <w:r>
        <w:rPr>
          <w:rFonts w:cs="Times New Roman" w:hint="eastAsia"/>
          <w:kern w:val="0"/>
        </w:rPr>
        <w:t>校核</w:t>
      </w:r>
      <w:r>
        <w:rPr>
          <w:rFonts w:cs="Times New Roman"/>
          <w:kern w:val="0"/>
        </w:rPr>
        <w:t>煤种</w:t>
      </w:r>
      <w:r>
        <w:rPr>
          <w:rFonts w:cs="Times New Roman"/>
          <w:kern w:val="0"/>
        </w:rPr>
        <w:t>2</w:t>
      </w:r>
      <w:r>
        <w:rPr>
          <w:rFonts w:cs="Times New Roman"/>
          <w:kern w:val="0"/>
        </w:rPr>
        <w:t>的煤质较好，灰分及硫含量低，固定碳及低位发热量高，</w:t>
      </w:r>
      <w:r>
        <w:rPr>
          <w:rFonts w:cs="Times New Roman" w:hint="eastAsia"/>
          <w:kern w:val="0"/>
        </w:rPr>
        <w:t>此外，校核煤种</w:t>
      </w:r>
      <w:r>
        <w:rPr>
          <w:rFonts w:cs="Times New Roman" w:hint="eastAsia"/>
          <w:kern w:val="0"/>
        </w:rPr>
        <w:t>1</w:t>
      </w:r>
      <w:r>
        <w:rPr>
          <w:rFonts w:cs="Times New Roman" w:hint="eastAsia"/>
          <w:kern w:val="0"/>
        </w:rPr>
        <w:t>为岔哈泉区周边矿区，运距近；校核</w:t>
      </w:r>
      <w:r>
        <w:rPr>
          <w:rFonts w:cs="Times New Roman"/>
          <w:kern w:val="0"/>
        </w:rPr>
        <w:t>煤种</w:t>
      </w:r>
      <w:r>
        <w:rPr>
          <w:rFonts w:cs="Times New Roman"/>
          <w:kern w:val="0"/>
        </w:rPr>
        <w:t>2</w:t>
      </w:r>
      <w:r>
        <w:rPr>
          <w:rFonts w:cs="Times New Roman" w:hint="eastAsia"/>
          <w:kern w:val="0"/>
        </w:rPr>
        <w:t>来自红沙泉煤矿运距较远。综合以上考虑，</w:t>
      </w:r>
      <w:r>
        <w:rPr>
          <w:rFonts w:cs="Times New Roman"/>
          <w:kern w:val="0"/>
        </w:rPr>
        <w:t>环评的</w:t>
      </w:r>
      <w:r>
        <w:rPr>
          <w:rFonts w:cs="Times New Roman" w:hint="eastAsia"/>
          <w:kern w:val="0"/>
        </w:rPr>
        <w:t>废气</w:t>
      </w:r>
      <w:r>
        <w:rPr>
          <w:rFonts w:cs="Times New Roman"/>
          <w:kern w:val="0"/>
        </w:rPr>
        <w:t>污染物源强核算</w:t>
      </w:r>
      <w:r>
        <w:rPr>
          <w:rFonts w:cs="Times New Roman" w:hint="eastAsia"/>
          <w:kern w:val="0"/>
        </w:rPr>
        <w:t>仅分析</w:t>
      </w:r>
      <w:r>
        <w:rPr>
          <w:rFonts w:cs="Times New Roman"/>
          <w:kern w:val="0"/>
        </w:rPr>
        <w:t>污染物排放量较大的</w:t>
      </w:r>
      <w:r>
        <w:rPr>
          <w:rFonts w:cs="Times New Roman" w:hint="eastAsia"/>
          <w:kern w:val="0"/>
        </w:rPr>
        <w:t>校核</w:t>
      </w:r>
      <w:r>
        <w:rPr>
          <w:rFonts w:cs="Times New Roman"/>
          <w:kern w:val="0"/>
        </w:rPr>
        <w:t>煤种</w:t>
      </w:r>
      <w:r>
        <w:rPr>
          <w:rFonts w:cs="Times New Roman" w:hint="eastAsia"/>
          <w:kern w:val="0"/>
        </w:rPr>
        <w:t>1</w:t>
      </w:r>
      <w:r>
        <w:rPr>
          <w:rFonts w:cs="Times New Roman"/>
          <w:kern w:val="0"/>
        </w:rPr>
        <w:t>的污染物排放情况。</w:t>
      </w:r>
      <w:bookmarkEnd w:id="491"/>
    </w:p>
    <w:p w14:paraId="5C08A704" w14:textId="77777777" w:rsidR="00775B2B" w:rsidRDefault="00000000">
      <w:pPr>
        <w:spacing w:line="360" w:lineRule="auto"/>
        <w:ind w:firstLineChars="200" w:firstLine="480"/>
        <w:rPr>
          <w:sz w:val="24"/>
        </w:rPr>
      </w:pPr>
      <w:r>
        <w:rPr>
          <w:sz w:val="24"/>
        </w:rPr>
        <w:t>①</w:t>
      </w:r>
      <w:r>
        <w:rPr>
          <w:sz w:val="24"/>
        </w:rPr>
        <w:t>烟尘</w:t>
      </w:r>
    </w:p>
    <w:p w14:paraId="52FC2735" w14:textId="77777777" w:rsidR="00775B2B" w:rsidRDefault="00000000">
      <w:pPr>
        <w:spacing w:line="360" w:lineRule="auto"/>
        <w:ind w:firstLineChars="200" w:firstLine="480"/>
        <w:rPr>
          <w:sz w:val="24"/>
        </w:rPr>
      </w:pPr>
      <w:r>
        <w:rPr>
          <w:kern w:val="0"/>
          <w:sz w:val="24"/>
          <w:szCs w:val="20"/>
        </w:rPr>
        <w:t>本项目除尘器采用电袋除尘器配套氨法脱硫协同除尘。</w:t>
      </w:r>
    </w:p>
    <w:p w14:paraId="2E790588" w14:textId="77777777" w:rsidR="00775B2B" w:rsidRDefault="00000000">
      <w:pPr>
        <w:spacing w:line="360" w:lineRule="auto"/>
        <w:ind w:firstLineChars="200" w:firstLine="480"/>
        <w:rPr>
          <w:sz w:val="24"/>
        </w:rPr>
      </w:pPr>
      <w:r>
        <w:rPr>
          <w:sz w:val="24"/>
        </w:rPr>
        <w:t>根据</w:t>
      </w:r>
      <w:bookmarkStart w:id="492" w:name="_Hlk198313374"/>
      <w:r>
        <w:rPr>
          <w:sz w:val="24"/>
        </w:rPr>
        <w:t>《污染源源强核算技术指南</w:t>
      </w:r>
      <w:r>
        <w:rPr>
          <w:sz w:val="24"/>
        </w:rPr>
        <w:t xml:space="preserve"> </w:t>
      </w:r>
      <w:r>
        <w:rPr>
          <w:sz w:val="24"/>
        </w:rPr>
        <w:t>火电》（</w:t>
      </w:r>
      <w:r>
        <w:rPr>
          <w:sz w:val="24"/>
        </w:rPr>
        <w:t>HJ 888-2018</w:t>
      </w:r>
      <w:r>
        <w:rPr>
          <w:sz w:val="24"/>
        </w:rPr>
        <w:t>），烟尘排放量物料平衡法计算公式</w:t>
      </w:r>
      <w:bookmarkEnd w:id="492"/>
      <w:r>
        <w:rPr>
          <w:sz w:val="24"/>
        </w:rPr>
        <w:t>：</w:t>
      </w:r>
    </w:p>
    <w:p w14:paraId="73D5EDBF" w14:textId="77777777" w:rsidR="00775B2B" w:rsidRDefault="00000000">
      <w:pPr>
        <w:widowControl/>
        <w:jc w:val="center"/>
        <w:rPr>
          <w:kern w:val="0"/>
          <w:sz w:val="24"/>
        </w:rPr>
      </w:pPr>
      <w:r>
        <w:rPr>
          <w:noProof/>
        </w:rPr>
        <w:drawing>
          <wp:inline distT="0" distB="0" distL="114300" distR="114300" wp14:anchorId="654027CB" wp14:editId="6943935A">
            <wp:extent cx="3498850" cy="539750"/>
            <wp:effectExtent l="0" t="0" r="6350" b="12700"/>
            <wp:docPr id="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
                    <pic:cNvPicPr>
                      <a:picLocks noChangeAspect="1"/>
                    </pic:cNvPicPr>
                  </pic:nvPicPr>
                  <pic:blipFill>
                    <a:blip r:embed="rId27"/>
                    <a:stretch>
                      <a:fillRect/>
                    </a:stretch>
                  </pic:blipFill>
                  <pic:spPr>
                    <a:xfrm>
                      <a:off x="0" y="0"/>
                      <a:ext cx="3498850" cy="539750"/>
                    </a:xfrm>
                    <a:prstGeom prst="rect">
                      <a:avLst/>
                    </a:prstGeom>
                    <a:noFill/>
                    <a:ln>
                      <a:noFill/>
                    </a:ln>
                  </pic:spPr>
                </pic:pic>
              </a:graphicData>
            </a:graphic>
          </wp:inline>
        </w:drawing>
      </w:r>
    </w:p>
    <w:p w14:paraId="710EB331" w14:textId="77777777" w:rsidR="00775B2B" w:rsidRDefault="00000000">
      <w:pPr>
        <w:spacing w:line="360" w:lineRule="auto"/>
        <w:ind w:firstLineChars="200" w:firstLine="480"/>
        <w:rPr>
          <w:sz w:val="24"/>
        </w:rPr>
      </w:pPr>
      <w:r>
        <w:rPr>
          <w:sz w:val="24"/>
        </w:rPr>
        <w:t>式中：</w:t>
      </w:r>
    </w:p>
    <w:p w14:paraId="5BFD53EA" w14:textId="77777777" w:rsidR="00775B2B" w:rsidRDefault="00000000">
      <w:pPr>
        <w:spacing w:line="360" w:lineRule="auto"/>
        <w:ind w:firstLineChars="200" w:firstLine="480"/>
        <w:rPr>
          <w:sz w:val="24"/>
        </w:rPr>
      </w:pPr>
      <w:r>
        <w:rPr>
          <w:sz w:val="24"/>
        </w:rPr>
        <w:t>M</w:t>
      </w:r>
      <w:r>
        <w:rPr>
          <w:sz w:val="24"/>
          <w:vertAlign w:val="subscript"/>
        </w:rPr>
        <w:t>A</w:t>
      </w:r>
      <w:r>
        <w:rPr>
          <w:sz w:val="24"/>
        </w:rPr>
        <w:t>——</w:t>
      </w:r>
      <w:r>
        <w:rPr>
          <w:sz w:val="24"/>
        </w:rPr>
        <w:t>核算时段内烟尘排放量，</w:t>
      </w:r>
      <w:r>
        <w:rPr>
          <w:sz w:val="24"/>
        </w:rPr>
        <w:t>t</w:t>
      </w:r>
      <w:r>
        <w:rPr>
          <w:sz w:val="24"/>
        </w:rPr>
        <w:t>；</w:t>
      </w:r>
    </w:p>
    <w:p w14:paraId="20890E41" w14:textId="77777777" w:rsidR="00775B2B" w:rsidRDefault="00000000">
      <w:pPr>
        <w:spacing w:line="360" w:lineRule="auto"/>
        <w:ind w:firstLineChars="200" w:firstLine="480"/>
        <w:rPr>
          <w:sz w:val="24"/>
        </w:rPr>
      </w:pPr>
      <w:r>
        <w:rPr>
          <w:sz w:val="24"/>
        </w:rPr>
        <w:t>B</w:t>
      </w:r>
      <w:r>
        <w:rPr>
          <w:sz w:val="24"/>
          <w:vertAlign w:val="subscript"/>
        </w:rPr>
        <w:t>g</w:t>
      </w:r>
      <w:r>
        <w:rPr>
          <w:sz w:val="24"/>
        </w:rPr>
        <w:t>——</w:t>
      </w:r>
      <w:r>
        <w:rPr>
          <w:sz w:val="24"/>
        </w:rPr>
        <w:t>核算时段内锅炉燃料耗量，</w:t>
      </w:r>
      <w:r>
        <w:rPr>
          <w:sz w:val="24"/>
        </w:rPr>
        <w:t>t</w:t>
      </w:r>
      <w:r>
        <w:rPr>
          <w:sz w:val="24"/>
        </w:rPr>
        <w:t>；</w:t>
      </w:r>
    </w:p>
    <w:p w14:paraId="44F489B6" w14:textId="77777777" w:rsidR="00775B2B" w:rsidRDefault="00000000">
      <w:pPr>
        <w:spacing w:line="360" w:lineRule="auto"/>
        <w:ind w:firstLineChars="200" w:firstLine="480"/>
        <w:rPr>
          <w:sz w:val="24"/>
        </w:rPr>
      </w:pPr>
      <w:r>
        <w:rPr>
          <w:sz w:val="24"/>
        </w:rPr>
        <w:lastRenderedPageBreak/>
        <w:t>η</w:t>
      </w:r>
      <w:r>
        <w:rPr>
          <w:sz w:val="24"/>
          <w:vertAlign w:val="subscript"/>
        </w:rPr>
        <w:t>c</w:t>
      </w:r>
      <w:r>
        <w:rPr>
          <w:sz w:val="24"/>
        </w:rPr>
        <w:t>：除尘效率，</w:t>
      </w:r>
      <w:r>
        <w:rPr>
          <w:sz w:val="24"/>
        </w:rPr>
        <w:t>%</w:t>
      </w:r>
      <w:r>
        <w:rPr>
          <w:sz w:val="24"/>
        </w:rPr>
        <w:t>，但除尘器下游设有湿法脱硫、湿法电除尘等设备时，应</w:t>
      </w:r>
      <w:r>
        <w:rPr>
          <w:rFonts w:hint="eastAsia"/>
          <w:sz w:val="24"/>
        </w:rPr>
        <w:t>分析</w:t>
      </w:r>
      <w:r>
        <w:rPr>
          <w:sz w:val="24"/>
        </w:rPr>
        <w:t>其除尘效果；</w:t>
      </w:r>
    </w:p>
    <w:p w14:paraId="7453EA7F" w14:textId="77777777" w:rsidR="00775B2B" w:rsidRDefault="00000000">
      <w:pPr>
        <w:spacing w:line="360" w:lineRule="auto"/>
        <w:ind w:firstLineChars="200" w:firstLine="480"/>
        <w:rPr>
          <w:sz w:val="24"/>
        </w:rPr>
      </w:pPr>
      <w:r>
        <w:rPr>
          <w:sz w:val="24"/>
        </w:rPr>
        <w:t>A</w:t>
      </w:r>
      <w:r>
        <w:rPr>
          <w:sz w:val="24"/>
          <w:vertAlign w:val="subscript"/>
        </w:rPr>
        <w:t>ar</w:t>
      </w:r>
      <w:r>
        <w:rPr>
          <w:sz w:val="24"/>
        </w:rPr>
        <w:t>——</w:t>
      </w:r>
      <w:r>
        <w:rPr>
          <w:sz w:val="24"/>
        </w:rPr>
        <w:t>收到基灰分的质量分数，</w:t>
      </w:r>
      <w:r>
        <w:rPr>
          <w:sz w:val="24"/>
        </w:rPr>
        <w:t>%</w:t>
      </w:r>
      <w:r>
        <w:rPr>
          <w:sz w:val="24"/>
        </w:rPr>
        <w:t>；</w:t>
      </w:r>
    </w:p>
    <w:p w14:paraId="5258131B" w14:textId="77777777" w:rsidR="00775B2B" w:rsidRDefault="00000000">
      <w:pPr>
        <w:spacing w:line="360" w:lineRule="auto"/>
        <w:ind w:firstLineChars="200" w:firstLine="480"/>
        <w:rPr>
          <w:sz w:val="24"/>
        </w:rPr>
      </w:pPr>
      <w:r>
        <w:rPr>
          <w:sz w:val="24"/>
        </w:rPr>
        <w:t>q</w:t>
      </w:r>
      <w:r>
        <w:rPr>
          <w:sz w:val="24"/>
          <w:vertAlign w:val="subscript"/>
        </w:rPr>
        <w:t>4</w:t>
      </w:r>
      <w:r>
        <w:rPr>
          <w:sz w:val="24"/>
        </w:rPr>
        <w:t>——</w:t>
      </w:r>
      <w:r>
        <w:rPr>
          <w:sz w:val="24"/>
        </w:rPr>
        <w:t>锅炉机械不完全燃烧热损失，</w:t>
      </w:r>
      <w:r>
        <w:rPr>
          <w:sz w:val="24"/>
        </w:rPr>
        <w:t>%</w:t>
      </w:r>
      <w:r>
        <w:rPr>
          <w:sz w:val="24"/>
        </w:rPr>
        <w:t>，根据附录</w:t>
      </w:r>
      <w:r>
        <w:rPr>
          <w:sz w:val="24"/>
        </w:rPr>
        <w:t>A</w:t>
      </w:r>
      <w:r>
        <w:rPr>
          <w:sz w:val="24"/>
        </w:rPr>
        <w:t>表</w:t>
      </w:r>
      <w:r>
        <w:rPr>
          <w:sz w:val="24"/>
        </w:rPr>
        <w:t>A.1</w:t>
      </w:r>
      <w:r>
        <w:rPr>
          <w:sz w:val="24"/>
        </w:rPr>
        <w:t>，煤粉锅炉，烟煤取值</w:t>
      </w:r>
      <w:r>
        <w:rPr>
          <w:sz w:val="24"/>
        </w:rPr>
        <w:t>1.5</w:t>
      </w:r>
      <w:r>
        <w:rPr>
          <w:sz w:val="24"/>
        </w:rPr>
        <w:t>；</w:t>
      </w:r>
    </w:p>
    <w:p w14:paraId="17E1CE26" w14:textId="77777777" w:rsidR="00775B2B" w:rsidRDefault="00000000">
      <w:pPr>
        <w:spacing w:line="360" w:lineRule="auto"/>
        <w:ind w:firstLineChars="200" w:firstLine="480"/>
        <w:rPr>
          <w:sz w:val="24"/>
        </w:rPr>
      </w:pPr>
      <w:r>
        <w:rPr>
          <w:sz w:val="24"/>
        </w:rPr>
        <w:t>Q</w:t>
      </w:r>
      <w:r>
        <w:rPr>
          <w:sz w:val="24"/>
          <w:vertAlign w:val="subscript"/>
        </w:rPr>
        <w:t>net</w:t>
      </w:r>
      <w:r>
        <w:rPr>
          <w:sz w:val="24"/>
          <w:vertAlign w:val="subscript"/>
        </w:rPr>
        <w:t>，</w:t>
      </w:r>
      <w:r>
        <w:rPr>
          <w:sz w:val="24"/>
          <w:vertAlign w:val="subscript"/>
        </w:rPr>
        <w:t>ar</w:t>
      </w:r>
      <w:r>
        <w:rPr>
          <w:sz w:val="24"/>
        </w:rPr>
        <w:t>——</w:t>
      </w:r>
      <w:r>
        <w:rPr>
          <w:sz w:val="24"/>
        </w:rPr>
        <w:t>收到基低位发热量，</w:t>
      </w:r>
      <w:r>
        <w:rPr>
          <w:sz w:val="24"/>
        </w:rPr>
        <w:t>kJ/kg</w:t>
      </w:r>
      <w:r>
        <w:rPr>
          <w:sz w:val="24"/>
        </w:rPr>
        <w:t>；</w:t>
      </w:r>
    </w:p>
    <w:p w14:paraId="4CAE4B64" w14:textId="77777777" w:rsidR="00775B2B" w:rsidRDefault="00000000">
      <w:pPr>
        <w:spacing w:line="360" w:lineRule="auto"/>
        <w:ind w:firstLineChars="200" w:firstLine="480"/>
        <w:rPr>
          <w:sz w:val="24"/>
        </w:rPr>
      </w:pPr>
      <w:r>
        <w:rPr>
          <w:sz w:val="24"/>
        </w:rPr>
        <w:t>α</w:t>
      </w:r>
      <w:r>
        <w:rPr>
          <w:sz w:val="24"/>
          <w:vertAlign w:val="subscript"/>
        </w:rPr>
        <w:t>fh</w:t>
      </w:r>
      <w:r>
        <w:rPr>
          <w:sz w:val="24"/>
        </w:rPr>
        <w:t>——</w:t>
      </w:r>
      <w:r>
        <w:rPr>
          <w:sz w:val="24"/>
        </w:rPr>
        <w:t>锅炉烟气带出的飞灰份额，根据附录</w:t>
      </w:r>
      <w:r>
        <w:rPr>
          <w:sz w:val="24"/>
        </w:rPr>
        <w:t>A</w:t>
      </w:r>
      <w:r>
        <w:rPr>
          <w:sz w:val="24"/>
        </w:rPr>
        <w:t>表</w:t>
      </w:r>
      <w:r>
        <w:rPr>
          <w:sz w:val="24"/>
        </w:rPr>
        <w:t>A.2</w:t>
      </w:r>
      <w:r>
        <w:rPr>
          <w:sz w:val="24"/>
        </w:rPr>
        <w:t>，煤粉锅炉取值</w:t>
      </w:r>
      <w:r>
        <w:rPr>
          <w:sz w:val="24"/>
        </w:rPr>
        <w:t>0.9</w:t>
      </w:r>
      <w:r>
        <w:rPr>
          <w:sz w:val="24"/>
        </w:rPr>
        <w:t>。</w:t>
      </w:r>
    </w:p>
    <w:p w14:paraId="637CCF1C" w14:textId="77777777" w:rsidR="00775B2B" w:rsidRDefault="00000000">
      <w:pPr>
        <w:spacing w:line="360" w:lineRule="auto"/>
        <w:ind w:firstLineChars="200" w:firstLine="480"/>
        <w:rPr>
          <w:sz w:val="24"/>
        </w:rPr>
      </w:pPr>
      <w:r>
        <w:rPr>
          <w:kern w:val="0"/>
          <w:sz w:val="24"/>
          <w:szCs w:val="20"/>
        </w:rPr>
        <w:t>本项目设计煤种和校核煤种</w:t>
      </w:r>
      <w:r>
        <w:rPr>
          <w:rFonts w:hint="eastAsia"/>
          <w:kern w:val="0"/>
          <w:sz w:val="24"/>
          <w:szCs w:val="20"/>
        </w:rPr>
        <w:t>1</w:t>
      </w:r>
      <w:r>
        <w:rPr>
          <w:kern w:val="0"/>
          <w:sz w:val="24"/>
          <w:szCs w:val="20"/>
        </w:rPr>
        <w:t>耗煤量分别为</w:t>
      </w:r>
      <w:r>
        <w:rPr>
          <w:kern w:val="0"/>
          <w:sz w:val="24"/>
          <w:szCs w:val="20"/>
        </w:rPr>
        <w:t>1880407</w:t>
      </w:r>
      <w:r>
        <w:rPr>
          <w:rFonts w:hint="eastAsia"/>
          <w:kern w:val="0"/>
          <w:sz w:val="24"/>
          <w:szCs w:val="20"/>
        </w:rPr>
        <w:t>.2</w:t>
      </w:r>
      <w:r>
        <w:rPr>
          <w:kern w:val="0"/>
          <w:sz w:val="24"/>
          <w:szCs w:val="20"/>
        </w:rPr>
        <w:t>t/a</w:t>
      </w:r>
      <w:r>
        <w:rPr>
          <w:kern w:val="0"/>
          <w:sz w:val="24"/>
          <w:szCs w:val="20"/>
        </w:rPr>
        <w:t>和</w:t>
      </w:r>
      <w:r>
        <w:rPr>
          <w:kern w:val="0"/>
          <w:sz w:val="24"/>
          <w:szCs w:val="20"/>
        </w:rPr>
        <w:t>226679</w:t>
      </w:r>
      <w:r>
        <w:rPr>
          <w:rFonts w:hint="eastAsia"/>
          <w:kern w:val="0"/>
          <w:sz w:val="24"/>
          <w:szCs w:val="20"/>
        </w:rPr>
        <w:t>2.8</w:t>
      </w:r>
      <w:r>
        <w:rPr>
          <w:kern w:val="0"/>
          <w:sz w:val="24"/>
          <w:szCs w:val="20"/>
        </w:rPr>
        <w:t>t/a</w:t>
      </w:r>
      <w:r>
        <w:rPr>
          <w:kern w:val="0"/>
          <w:sz w:val="24"/>
          <w:szCs w:val="20"/>
        </w:rPr>
        <w:t>，收到基灰分的质量分数分别为</w:t>
      </w:r>
      <w:r>
        <w:rPr>
          <w:kern w:val="0"/>
          <w:sz w:val="24"/>
          <w:szCs w:val="20"/>
        </w:rPr>
        <w:t>18.4%</w:t>
      </w:r>
      <w:r>
        <w:rPr>
          <w:kern w:val="0"/>
          <w:sz w:val="24"/>
          <w:szCs w:val="20"/>
        </w:rPr>
        <w:t>和</w:t>
      </w:r>
      <w:r>
        <w:rPr>
          <w:kern w:val="0"/>
          <w:sz w:val="24"/>
          <w:szCs w:val="20"/>
        </w:rPr>
        <w:t>22.4%</w:t>
      </w:r>
      <w:r>
        <w:rPr>
          <w:kern w:val="0"/>
          <w:sz w:val="24"/>
          <w:szCs w:val="20"/>
        </w:rPr>
        <w:t>，收到基低位发热量分别为</w:t>
      </w:r>
      <w:r>
        <w:rPr>
          <w:kern w:val="0"/>
          <w:sz w:val="24"/>
          <w:szCs w:val="20"/>
        </w:rPr>
        <w:t>17600</w:t>
      </w:r>
      <w:r>
        <w:rPr>
          <w:sz w:val="24"/>
        </w:rPr>
        <w:t>kJ/kg</w:t>
      </w:r>
      <w:r>
        <w:rPr>
          <w:kern w:val="0"/>
          <w:sz w:val="24"/>
          <w:szCs w:val="20"/>
        </w:rPr>
        <w:t>和</w:t>
      </w:r>
      <w:r>
        <w:rPr>
          <w:kern w:val="0"/>
          <w:sz w:val="24"/>
          <w:szCs w:val="20"/>
        </w:rPr>
        <w:t>14600</w:t>
      </w:r>
      <w:r>
        <w:rPr>
          <w:sz w:val="24"/>
        </w:rPr>
        <w:t>kJ/kg</w:t>
      </w:r>
      <w:r>
        <w:rPr>
          <w:sz w:val="24"/>
        </w:rPr>
        <w:t>。通过计算得出，本项目设计煤种和校核煤种</w:t>
      </w:r>
      <w:r>
        <w:rPr>
          <w:rFonts w:hint="eastAsia"/>
          <w:sz w:val="24"/>
        </w:rPr>
        <w:t>1</w:t>
      </w:r>
      <w:r>
        <w:rPr>
          <w:sz w:val="24"/>
        </w:rPr>
        <w:t>颗粒物排放总量分别为</w:t>
      </w:r>
      <w:r>
        <w:rPr>
          <w:sz w:val="24"/>
        </w:rPr>
        <w:t>81.15t/a</w:t>
      </w:r>
      <w:r>
        <w:rPr>
          <w:sz w:val="24"/>
        </w:rPr>
        <w:t>和</w:t>
      </w:r>
      <w:r>
        <w:rPr>
          <w:sz w:val="24"/>
        </w:rPr>
        <w:t>117.54t/a</w:t>
      </w:r>
      <w:r>
        <w:rPr>
          <w:sz w:val="24"/>
        </w:rPr>
        <w:t>。</w:t>
      </w:r>
    </w:p>
    <w:p w14:paraId="462252A4" w14:textId="77777777" w:rsidR="00775B2B" w:rsidRDefault="00000000">
      <w:pPr>
        <w:spacing w:line="360" w:lineRule="auto"/>
        <w:ind w:firstLineChars="200" w:firstLine="480"/>
        <w:rPr>
          <w:sz w:val="24"/>
        </w:rPr>
      </w:pPr>
      <w:r>
        <w:rPr>
          <w:sz w:val="24"/>
        </w:rPr>
        <w:t>根据《污染源源强核算技术指南</w:t>
      </w:r>
      <w:r>
        <w:rPr>
          <w:sz w:val="24"/>
        </w:rPr>
        <w:t xml:space="preserve"> </w:t>
      </w:r>
      <w:r>
        <w:rPr>
          <w:sz w:val="24"/>
        </w:rPr>
        <w:t>火电》（</w:t>
      </w:r>
      <w:r>
        <w:rPr>
          <w:sz w:val="24"/>
        </w:rPr>
        <w:t>HJ 888-2018</w:t>
      </w:r>
      <w:r>
        <w:rPr>
          <w:sz w:val="24"/>
        </w:rPr>
        <w:t>），电袋复合除尘器颗粒物脱除效率</w:t>
      </w:r>
      <w:r>
        <w:rPr>
          <w:sz w:val="24"/>
        </w:rPr>
        <w:t>99.5%-99.99%</w:t>
      </w:r>
      <w:r>
        <w:rPr>
          <w:sz w:val="24"/>
        </w:rPr>
        <w:t>，湿法脱硫工艺可协同脱除</w:t>
      </w:r>
      <w:r>
        <w:rPr>
          <w:sz w:val="24"/>
        </w:rPr>
        <w:t>50%-70%</w:t>
      </w:r>
      <w:r>
        <w:rPr>
          <w:sz w:val="24"/>
        </w:rPr>
        <w:t>的颗粒物，本项目电袋复合除尘器除尘效率按</w:t>
      </w:r>
      <w:r>
        <w:rPr>
          <w:sz w:val="24"/>
        </w:rPr>
        <w:t>99.95%</w:t>
      </w:r>
      <w:r>
        <w:rPr>
          <w:sz w:val="24"/>
        </w:rPr>
        <w:t>计，湿法脱硫协同除尘效率按</w:t>
      </w:r>
      <w:r>
        <w:rPr>
          <w:sz w:val="24"/>
        </w:rPr>
        <w:t>50%</w:t>
      </w:r>
      <w:r>
        <w:rPr>
          <w:sz w:val="24"/>
        </w:rPr>
        <w:t>计，综合除尘效率</w:t>
      </w:r>
      <w:r>
        <w:rPr>
          <w:sz w:val="24"/>
        </w:rPr>
        <w:t>99.975%</w:t>
      </w:r>
      <w:r>
        <w:rPr>
          <w:sz w:val="24"/>
        </w:rPr>
        <w:t>。颗粒物排放浓度分别为</w:t>
      </w:r>
      <w:r>
        <w:rPr>
          <w:sz w:val="24"/>
        </w:rPr>
        <w:t>6.69mg/m</w:t>
      </w:r>
      <w:r>
        <w:rPr>
          <w:sz w:val="24"/>
          <w:vertAlign w:val="superscript"/>
        </w:rPr>
        <w:t>3</w:t>
      </w:r>
      <w:r>
        <w:rPr>
          <w:sz w:val="24"/>
        </w:rPr>
        <w:t>和</w:t>
      </w:r>
      <w:r>
        <w:rPr>
          <w:sz w:val="24"/>
        </w:rPr>
        <w:t>8.49mg/m</w:t>
      </w:r>
      <w:r>
        <w:rPr>
          <w:sz w:val="24"/>
          <w:vertAlign w:val="superscript"/>
        </w:rPr>
        <w:t>3</w:t>
      </w:r>
      <w:r>
        <w:rPr>
          <w:sz w:val="24"/>
        </w:rPr>
        <w:t>，均低于</w:t>
      </w:r>
      <w:r>
        <w:rPr>
          <w:sz w:val="24"/>
          <w:lang w:bidi="en-US"/>
        </w:rPr>
        <w:t>超低排放控制要求（颗粒物排放浓度不高于</w:t>
      </w:r>
      <w:r>
        <w:rPr>
          <w:sz w:val="24"/>
          <w:lang w:bidi="en-US"/>
        </w:rPr>
        <w:t>10mg/m³</w:t>
      </w:r>
      <w:r>
        <w:rPr>
          <w:sz w:val="24"/>
          <w:lang w:bidi="en-US"/>
        </w:rPr>
        <w:t>）</w:t>
      </w:r>
      <w:r>
        <w:rPr>
          <w:sz w:val="24"/>
        </w:rPr>
        <w:t>。</w:t>
      </w:r>
    </w:p>
    <w:p w14:paraId="2DC945E1" w14:textId="1C20792D" w:rsidR="00775B2B" w:rsidRDefault="00000000">
      <w:pPr>
        <w:spacing w:line="360" w:lineRule="auto"/>
        <w:ind w:firstLineChars="200" w:firstLine="480"/>
        <w:rPr>
          <w:b/>
          <w:bCs/>
          <w:kern w:val="0"/>
          <w:sz w:val="24"/>
          <w:szCs w:val="20"/>
        </w:rPr>
      </w:pPr>
      <w:bookmarkStart w:id="493" w:name="_Hlk73723253"/>
      <w:r>
        <w:rPr>
          <w:sz w:val="24"/>
        </w:rPr>
        <w:t>参考《第二届火电行业环境保护研讨会纪要》（火电环境保护中心，</w:t>
      </w:r>
      <w:r>
        <w:rPr>
          <w:sz w:val="24"/>
        </w:rPr>
        <w:t>2013</w:t>
      </w:r>
      <w:r>
        <w:rPr>
          <w:sz w:val="24"/>
        </w:rPr>
        <w:t>年</w:t>
      </w:r>
      <w:r>
        <w:rPr>
          <w:sz w:val="24"/>
        </w:rPr>
        <w:t>12</w:t>
      </w:r>
      <w:r>
        <w:rPr>
          <w:sz w:val="24"/>
        </w:rPr>
        <w:t>月</w:t>
      </w:r>
      <w:r>
        <w:rPr>
          <w:sz w:val="24"/>
        </w:rPr>
        <w:t>25</w:t>
      </w:r>
      <w:r>
        <w:rPr>
          <w:sz w:val="24"/>
        </w:rPr>
        <w:t>日发布），</w:t>
      </w:r>
      <w:r>
        <w:rPr>
          <w:sz w:val="24"/>
        </w:rPr>
        <w:t>“</w:t>
      </w:r>
      <w:r>
        <w:rPr>
          <w:sz w:val="24"/>
        </w:rPr>
        <w:t>根据目前已有的实测和研究结果，燃煤电厂烟尘中</w:t>
      </w:r>
      <w:r>
        <w:rPr>
          <w:sz w:val="24"/>
        </w:rPr>
        <w:t>PM</w:t>
      </w:r>
      <w:r>
        <w:rPr>
          <w:sz w:val="24"/>
          <w:vertAlign w:val="subscript"/>
        </w:rPr>
        <w:t>2.5</w:t>
      </w:r>
      <w:r>
        <w:rPr>
          <w:sz w:val="24"/>
        </w:rPr>
        <w:t>的一次源强与煤质、燃烧方式、除尘方式等因素有关，目前可暂按烟尘总量的</w:t>
      </w:r>
      <w:r>
        <w:rPr>
          <w:sz w:val="24"/>
        </w:rPr>
        <w:t>50%</w:t>
      </w:r>
      <w:r>
        <w:rPr>
          <w:sz w:val="24"/>
        </w:rPr>
        <w:t>考虑</w:t>
      </w:r>
      <w:r>
        <w:rPr>
          <w:sz w:val="24"/>
        </w:rPr>
        <w:t>”</w:t>
      </w:r>
      <w:r w:rsidR="009920AB">
        <w:rPr>
          <w:rFonts w:hint="eastAsia"/>
          <w:sz w:val="24"/>
        </w:rPr>
        <w:t>。</w:t>
      </w:r>
      <w:r>
        <w:rPr>
          <w:sz w:val="24"/>
        </w:rPr>
        <w:t>本项目</w:t>
      </w:r>
      <w:r>
        <w:rPr>
          <w:sz w:val="24"/>
        </w:rPr>
        <w:t>PM</w:t>
      </w:r>
      <w:r>
        <w:rPr>
          <w:sz w:val="24"/>
          <w:vertAlign w:val="subscript"/>
        </w:rPr>
        <w:t>2.5</w:t>
      </w:r>
      <w:r>
        <w:rPr>
          <w:sz w:val="24"/>
        </w:rPr>
        <w:t>一次源强按颗粒物总量的</w:t>
      </w:r>
      <w:r>
        <w:rPr>
          <w:sz w:val="24"/>
        </w:rPr>
        <w:t>50%</w:t>
      </w:r>
      <w:r>
        <w:rPr>
          <w:sz w:val="24"/>
        </w:rPr>
        <w:t>进行计算。</w:t>
      </w:r>
    </w:p>
    <w:bookmarkEnd w:id="493"/>
    <w:p w14:paraId="1D8A9C96" w14:textId="77777777" w:rsidR="00775B2B" w:rsidRDefault="00000000">
      <w:pPr>
        <w:spacing w:line="360" w:lineRule="auto"/>
        <w:ind w:firstLineChars="200" w:firstLine="480"/>
        <w:rPr>
          <w:sz w:val="24"/>
        </w:rPr>
      </w:pPr>
      <w:r>
        <w:rPr>
          <w:sz w:val="24"/>
        </w:rPr>
        <w:t>②</w:t>
      </w:r>
      <w:r>
        <w:rPr>
          <w:sz w:val="24"/>
        </w:rPr>
        <w:t>二氧化硫</w:t>
      </w:r>
    </w:p>
    <w:p w14:paraId="69A5E3C8" w14:textId="77777777" w:rsidR="00775B2B" w:rsidRDefault="00000000">
      <w:pPr>
        <w:spacing w:line="360" w:lineRule="auto"/>
        <w:ind w:firstLineChars="200" w:firstLine="480"/>
        <w:rPr>
          <w:kern w:val="0"/>
          <w:sz w:val="24"/>
          <w:szCs w:val="20"/>
        </w:rPr>
      </w:pPr>
      <w:r>
        <w:rPr>
          <w:kern w:val="0"/>
          <w:sz w:val="24"/>
          <w:szCs w:val="20"/>
        </w:rPr>
        <w:t>本工程锅炉烟气采用烟气氨法脱硫工艺，不设</w:t>
      </w:r>
      <w:r>
        <w:rPr>
          <w:kern w:val="0"/>
          <w:sz w:val="24"/>
          <w:szCs w:val="20"/>
        </w:rPr>
        <w:t>GGH</w:t>
      </w:r>
      <w:r>
        <w:rPr>
          <w:kern w:val="0"/>
          <w:sz w:val="24"/>
          <w:szCs w:val="20"/>
        </w:rPr>
        <w:t>和烟气旁路，设</w:t>
      </w:r>
      <w:r>
        <w:rPr>
          <w:kern w:val="0"/>
          <w:sz w:val="24"/>
          <w:szCs w:val="20"/>
        </w:rPr>
        <w:t>3</w:t>
      </w:r>
      <w:r>
        <w:rPr>
          <w:kern w:val="0"/>
          <w:sz w:val="24"/>
          <w:szCs w:val="20"/>
        </w:rPr>
        <w:t>层喷淋吸收层。</w:t>
      </w:r>
    </w:p>
    <w:p w14:paraId="1C205FD4" w14:textId="77777777" w:rsidR="00775B2B" w:rsidRDefault="00000000">
      <w:pPr>
        <w:spacing w:line="360" w:lineRule="auto"/>
        <w:ind w:firstLineChars="200" w:firstLine="480"/>
        <w:rPr>
          <w:sz w:val="24"/>
        </w:rPr>
      </w:pPr>
      <w:r>
        <w:rPr>
          <w:sz w:val="24"/>
        </w:rPr>
        <w:t>根据《污染源源强核算技术指南</w:t>
      </w:r>
      <w:r>
        <w:rPr>
          <w:sz w:val="24"/>
        </w:rPr>
        <w:t xml:space="preserve"> </w:t>
      </w:r>
      <w:r>
        <w:rPr>
          <w:sz w:val="24"/>
        </w:rPr>
        <w:t>火电》（</w:t>
      </w:r>
      <w:r>
        <w:rPr>
          <w:sz w:val="24"/>
        </w:rPr>
        <w:t>HJ 888-2018</w:t>
      </w:r>
      <w:r>
        <w:rPr>
          <w:sz w:val="24"/>
        </w:rPr>
        <w:t>），二氧化硫排放量物料平衡法计算公式：</w:t>
      </w:r>
    </w:p>
    <w:p w14:paraId="2108F846" w14:textId="77777777" w:rsidR="00775B2B" w:rsidRDefault="00000000">
      <w:pPr>
        <w:widowControl/>
        <w:spacing w:line="360" w:lineRule="auto"/>
        <w:jc w:val="center"/>
        <w:rPr>
          <w:kern w:val="0"/>
          <w:sz w:val="24"/>
        </w:rPr>
      </w:pPr>
      <w:r>
        <w:rPr>
          <w:noProof/>
        </w:rPr>
        <w:drawing>
          <wp:inline distT="0" distB="0" distL="114300" distR="114300" wp14:anchorId="6078C028" wp14:editId="13709DEB">
            <wp:extent cx="4260215" cy="539750"/>
            <wp:effectExtent l="0" t="0" r="6985" b="12700"/>
            <wp:docPr id="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
                    <pic:cNvPicPr>
                      <a:picLocks noChangeAspect="1"/>
                    </pic:cNvPicPr>
                  </pic:nvPicPr>
                  <pic:blipFill>
                    <a:blip r:embed="rId28"/>
                    <a:stretch>
                      <a:fillRect/>
                    </a:stretch>
                  </pic:blipFill>
                  <pic:spPr>
                    <a:xfrm>
                      <a:off x="0" y="0"/>
                      <a:ext cx="4260215" cy="539750"/>
                    </a:xfrm>
                    <a:prstGeom prst="rect">
                      <a:avLst/>
                    </a:prstGeom>
                    <a:noFill/>
                    <a:ln>
                      <a:noFill/>
                    </a:ln>
                  </pic:spPr>
                </pic:pic>
              </a:graphicData>
            </a:graphic>
          </wp:inline>
        </w:drawing>
      </w:r>
    </w:p>
    <w:p w14:paraId="70294801" w14:textId="77777777" w:rsidR="00775B2B" w:rsidRDefault="00000000">
      <w:pPr>
        <w:spacing w:line="360" w:lineRule="auto"/>
        <w:ind w:firstLineChars="200" w:firstLine="480"/>
        <w:rPr>
          <w:sz w:val="24"/>
        </w:rPr>
      </w:pPr>
      <w:r>
        <w:rPr>
          <w:sz w:val="24"/>
        </w:rPr>
        <w:t>式中：</w:t>
      </w:r>
    </w:p>
    <w:p w14:paraId="7ABC3F80" w14:textId="77777777" w:rsidR="00775B2B" w:rsidRDefault="00000000">
      <w:pPr>
        <w:spacing w:line="360" w:lineRule="auto"/>
        <w:ind w:firstLineChars="200" w:firstLine="480"/>
        <w:rPr>
          <w:sz w:val="24"/>
        </w:rPr>
      </w:pPr>
      <w:r>
        <w:rPr>
          <w:sz w:val="24"/>
        </w:rPr>
        <w:t>M</w:t>
      </w:r>
      <w:r>
        <w:rPr>
          <w:sz w:val="24"/>
          <w:vertAlign w:val="subscript"/>
        </w:rPr>
        <w:t>SO2</w:t>
      </w:r>
      <w:r>
        <w:rPr>
          <w:sz w:val="24"/>
        </w:rPr>
        <w:t>——</w:t>
      </w:r>
      <w:r>
        <w:rPr>
          <w:sz w:val="24"/>
        </w:rPr>
        <w:t>核算时段内二氧化硫排放量，</w:t>
      </w:r>
      <w:r>
        <w:rPr>
          <w:sz w:val="24"/>
        </w:rPr>
        <w:t>t</w:t>
      </w:r>
      <w:r>
        <w:rPr>
          <w:sz w:val="24"/>
        </w:rPr>
        <w:t>；</w:t>
      </w:r>
    </w:p>
    <w:p w14:paraId="22DD1C7E" w14:textId="77777777" w:rsidR="00775B2B" w:rsidRDefault="00000000">
      <w:pPr>
        <w:spacing w:line="360" w:lineRule="auto"/>
        <w:ind w:firstLineChars="200" w:firstLine="480"/>
        <w:rPr>
          <w:sz w:val="24"/>
        </w:rPr>
      </w:pPr>
      <w:r>
        <w:rPr>
          <w:sz w:val="24"/>
        </w:rPr>
        <w:t>B</w:t>
      </w:r>
      <w:r>
        <w:rPr>
          <w:sz w:val="24"/>
          <w:vertAlign w:val="subscript"/>
        </w:rPr>
        <w:t>g</w:t>
      </w:r>
      <w:r>
        <w:rPr>
          <w:sz w:val="24"/>
        </w:rPr>
        <w:t>——</w:t>
      </w:r>
      <w:r>
        <w:rPr>
          <w:sz w:val="24"/>
        </w:rPr>
        <w:t>核算时段内锅炉燃料耗量，</w:t>
      </w:r>
      <w:r>
        <w:rPr>
          <w:sz w:val="24"/>
        </w:rPr>
        <w:t>t</w:t>
      </w:r>
      <w:r>
        <w:rPr>
          <w:sz w:val="24"/>
        </w:rPr>
        <w:t>；</w:t>
      </w:r>
    </w:p>
    <w:p w14:paraId="179AE584" w14:textId="77777777" w:rsidR="00775B2B" w:rsidRDefault="00000000">
      <w:pPr>
        <w:spacing w:line="360" w:lineRule="auto"/>
        <w:ind w:firstLineChars="200" w:firstLine="480"/>
        <w:rPr>
          <w:sz w:val="24"/>
        </w:rPr>
      </w:pPr>
      <w:r>
        <w:rPr>
          <w:sz w:val="24"/>
        </w:rPr>
        <w:lastRenderedPageBreak/>
        <w:t>η</w:t>
      </w:r>
      <w:r>
        <w:rPr>
          <w:sz w:val="24"/>
          <w:vertAlign w:val="subscript"/>
        </w:rPr>
        <w:t>s1</w:t>
      </w:r>
      <w:r>
        <w:rPr>
          <w:sz w:val="24"/>
        </w:rPr>
        <w:t>——</w:t>
      </w:r>
      <w:r>
        <w:rPr>
          <w:sz w:val="24"/>
        </w:rPr>
        <w:t>除尘器的脱硫效率，</w:t>
      </w:r>
      <w:r>
        <w:rPr>
          <w:sz w:val="24"/>
        </w:rPr>
        <w:t>%</w:t>
      </w:r>
      <w:r>
        <w:rPr>
          <w:sz w:val="24"/>
        </w:rPr>
        <w:t>，电除尘器、袋式除尘器、电袋复合除尘器取</w:t>
      </w:r>
      <w:r>
        <w:rPr>
          <w:sz w:val="24"/>
        </w:rPr>
        <w:t>0%</w:t>
      </w:r>
      <w:r>
        <w:rPr>
          <w:sz w:val="24"/>
        </w:rPr>
        <w:t>，本项目采用电袋除尘器，取</w:t>
      </w:r>
      <w:r>
        <w:rPr>
          <w:sz w:val="24"/>
        </w:rPr>
        <w:t>0%</w:t>
      </w:r>
      <w:r>
        <w:rPr>
          <w:sz w:val="24"/>
        </w:rPr>
        <w:t>；</w:t>
      </w:r>
    </w:p>
    <w:p w14:paraId="2C63C754" w14:textId="77777777" w:rsidR="00775B2B" w:rsidRDefault="00000000">
      <w:pPr>
        <w:spacing w:line="360" w:lineRule="auto"/>
        <w:ind w:firstLineChars="200" w:firstLine="480"/>
        <w:rPr>
          <w:sz w:val="24"/>
        </w:rPr>
      </w:pPr>
      <w:r>
        <w:rPr>
          <w:sz w:val="24"/>
        </w:rPr>
        <w:t>η</w:t>
      </w:r>
      <w:r>
        <w:rPr>
          <w:sz w:val="24"/>
          <w:vertAlign w:val="subscript"/>
        </w:rPr>
        <w:t>s2</w:t>
      </w:r>
      <w:r>
        <w:rPr>
          <w:sz w:val="24"/>
        </w:rPr>
        <w:t>——</w:t>
      </w:r>
      <w:r>
        <w:rPr>
          <w:sz w:val="24"/>
        </w:rPr>
        <w:t>脱硫系统的脱硫效率，</w:t>
      </w:r>
      <w:r>
        <w:rPr>
          <w:sz w:val="24"/>
        </w:rPr>
        <w:t>%</w:t>
      </w:r>
      <w:r>
        <w:rPr>
          <w:sz w:val="24"/>
        </w:rPr>
        <w:t>；</w:t>
      </w:r>
    </w:p>
    <w:p w14:paraId="0AE2BB35" w14:textId="77777777" w:rsidR="00775B2B" w:rsidRDefault="00000000">
      <w:pPr>
        <w:spacing w:line="360" w:lineRule="auto"/>
        <w:ind w:firstLineChars="200" w:firstLine="480"/>
        <w:rPr>
          <w:sz w:val="24"/>
        </w:rPr>
      </w:pPr>
      <w:r>
        <w:rPr>
          <w:sz w:val="24"/>
        </w:rPr>
        <w:t>q</w:t>
      </w:r>
      <w:r>
        <w:rPr>
          <w:sz w:val="24"/>
          <w:vertAlign w:val="subscript"/>
        </w:rPr>
        <w:t>4</w:t>
      </w:r>
      <w:r>
        <w:rPr>
          <w:sz w:val="24"/>
        </w:rPr>
        <w:t>——</w:t>
      </w:r>
      <w:r>
        <w:rPr>
          <w:sz w:val="24"/>
        </w:rPr>
        <w:t>锅炉机械不完全燃烧热损失，</w:t>
      </w:r>
      <w:r>
        <w:rPr>
          <w:sz w:val="24"/>
        </w:rPr>
        <w:t>%</w:t>
      </w:r>
      <w:r>
        <w:rPr>
          <w:sz w:val="24"/>
        </w:rPr>
        <w:t>，根据附录</w:t>
      </w:r>
      <w:r>
        <w:rPr>
          <w:sz w:val="24"/>
        </w:rPr>
        <w:t>A</w:t>
      </w:r>
      <w:r>
        <w:rPr>
          <w:sz w:val="24"/>
        </w:rPr>
        <w:t>表</w:t>
      </w:r>
      <w:r>
        <w:rPr>
          <w:sz w:val="24"/>
        </w:rPr>
        <w:t>A.1</w:t>
      </w:r>
      <w:r>
        <w:rPr>
          <w:sz w:val="24"/>
        </w:rPr>
        <w:t>，煤粉锅炉，烟煤取值</w:t>
      </w:r>
      <w:r>
        <w:rPr>
          <w:sz w:val="24"/>
        </w:rPr>
        <w:t>1.5</w:t>
      </w:r>
      <w:r>
        <w:rPr>
          <w:sz w:val="24"/>
        </w:rPr>
        <w:t>；</w:t>
      </w:r>
    </w:p>
    <w:p w14:paraId="3734A3FD" w14:textId="77777777" w:rsidR="00775B2B" w:rsidRDefault="00000000">
      <w:pPr>
        <w:spacing w:line="360" w:lineRule="auto"/>
        <w:ind w:firstLineChars="200" w:firstLine="480"/>
        <w:rPr>
          <w:sz w:val="24"/>
        </w:rPr>
      </w:pPr>
      <w:r>
        <w:rPr>
          <w:sz w:val="24"/>
        </w:rPr>
        <w:t>S</w:t>
      </w:r>
      <w:r>
        <w:rPr>
          <w:sz w:val="24"/>
          <w:vertAlign w:val="subscript"/>
        </w:rPr>
        <w:t>ar</w:t>
      </w:r>
      <w:r>
        <w:rPr>
          <w:sz w:val="24"/>
        </w:rPr>
        <w:t>——</w:t>
      </w:r>
      <w:r>
        <w:rPr>
          <w:sz w:val="24"/>
        </w:rPr>
        <w:t>收到基硫的质量分数，</w:t>
      </w:r>
      <w:r>
        <w:rPr>
          <w:sz w:val="24"/>
        </w:rPr>
        <w:t>%</w:t>
      </w:r>
      <w:r>
        <w:rPr>
          <w:sz w:val="24"/>
        </w:rPr>
        <w:t>；</w:t>
      </w:r>
    </w:p>
    <w:p w14:paraId="7984028A" w14:textId="77777777" w:rsidR="00775B2B" w:rsidRDefault="00000000">
      <w:pPr>
        <w:spacing w:line="360" w:lineRule="auto"/>
        <w:ind w:firstLineChars="200" w:firstLine="480"/>
        <w:rPr>
          <w:sz w:val="24"/>
        </w:rPr>
      </w:pPr>
      <w:r>
        <w:rPr>
          <w:sz w:val="24"/>
        </w:rPr>
        <w:t>K——</w:t>
      </w:r>
      <w:r>
        <w:rPr>
          <w:sz w:val="24"/>
        </w:rPr>
        <w:t>燃料中的硫燃烧后氧化</w:t>
      </w:r>
      <w:r>
        <w:rPr>
          <w:rFonts w:hint="eastAsia"/>
          <w:sz w:val="24"/>
        </w:rPr>
        <w:t>成</w:t>
      </w:r>
      <w:r>
        <w:rPr>
          <w:sz w:val="24"/>
        </w:rPr>
        <w:t>二氧化硫的份额，根据附录</w:t>
      </w:r>
      <w:r>
        <w:rPr>
          <w:sz w:val="24"/>
        </w:rPr>
        <w:t>A</w:t>
      </w:r>
      <w:r>
        <w:rPr>
          <w:sz w:val="24"/>
        </w:rPr>
        <w:t>表</w:t>
      </w:r>
      <w:r>
        <w:rPr>
          <w:sz w:val="24"/>
        </w:rPr>
        <w:t>A.3</w:t>
      </w:r>
      <w:r>
        <w:rPr>
          <w:sz w:val="24"/>
        </w:rPr>
        <w:t>，煤粉锅炉取值</w:t>
      </w:r>
      <w:r>
        <w:rPr>
          <w:sz w:val="24"/>
        </w:rPr>
        <w:t>0.90</w:t>
      </w:r>
      <w:r>
        <w:rPr>
          <w:sz w:val="24"/>
        </w:rPr>
        <w:t>。</w:t>
      </w:r>
    </w:p>
    <w:p w14:paraId="2F554201" w14:textId="77777777" w:rsidR="00775B2B" w:rsidRDefault="00000000">
      <w:pPr>
        <w:spacing w:line="360" w:lineRule="auto"/>
        <w:ind w:firstLineChars="200" w:firstLine="480"/>
        <w:rPr>
          <w:sz w:val="24"/>
        </w:rPr>
      </w:pPr>
      <w:r>
        <w:rPr>
          <w:kern w:val="0"/>
          <w:sz w:val="24"/>
          <w:szCs w:val="20"/>
        </w:rPr>
        <w:t>本项目设计煤种和校核煤种</w:t>
      </w:r>
      <w:r>
        <w:rPr>
          <w:rFonts w:hint="eastAsia"/>
          <w:kern w:val="0"/>
          <w:sz w:val="24"/>
          <w:szCs w:val="20"/>
        </w:rPr>
        <w:t>1</w:t>
      </w:r>
      <w:r>
        <w:rPr>
          <w:kern w:val="0"/>
          <w:sz w:val="24"/>
          <w:szCs w:val="20"/>
        </w:rPr>
        <w:t>耗煤量分别为</w:t>
      </w:r>
      <w:r>
        <w:rPr>
          <w:kern w:val="0"/>
          <w:sz w:val="24"/>
          <w:szCs w:val="20"/>
        </w:rPr>
        <w:t>1880407</w:t>
      </w:r>
      <w:r>
        <w:rPr>
          <w:rFonts w:hint="eastAsia"/>
          <w:kern w:val="0"/>
          <w:sz w:val="24"/>
          <w:szCs w:val="20"/>
        </w:rPr>
        <w:t>.2</w:t>
      </w:r>
      <w:r>
        <w:rPr>
          <w:kern w:val="0"/>
          <w:sz w:val="24"/>
          <w:szCs w:val="20"/>
        </w:rPr>
        <w:t>t/a</w:t>
      </w:r>
      <w:r>
        <w:rPr>
          <w:kern w:val="0"/>
          <w:sz w:val="24"/>
          <w:szCs w:val="20"/>
        </w:rPr>
        <w:t>和</w:t>
      </w:r>
      <w:r>
        <w:rPr>
          <w:kern w:val="0"/>
          <w:sz w:val="24"/>
          <w:szCs w:val="20"/>
        </w:rPr>
        <w:t>226679</w:t>
      </w:r>
      <w:r>
        <w:rPr>
          <w:rFonts w:hint="eastAsia"/>
          <w:kern w:val="0"/>
          <w:sz w:val="24"/>
          <w:szCs w:val="20"/>
        </w:rPr>
        <w:t>2.8</w:t>
      </w:r>
      <w:r>
        <w:rPr>
          <w:kern w:val="0"/>
          <w:sz w:val="24"/>
          <w:szCs w:val="20"/>
        </w:rPr>
        <w:t>t/a</w:t>
      </w:r>
      <w:r>
        <w:rPr>
          <w:kern w:val="0"/>
          <w:sz w:val="24"/>
          <w:szCs w:val="20"/>
        </w:rPr>
        <w:t>，收到基硫的质量分数分别为</w:t>
      </w:r>
      <w:r>
        <w:rPr>
          <w:kern w:val="0"/>
          <w:sz w:val="24"/>
          <w:szCs w:val="20"/>
        </w:rPr>
        <w:t>0.72%</w:t>
      </w:r>
      <w:r>
        <w:rPr>
          <w:kern w:val="0"/>
          <w:sz w:val="24"/>
          <w:szCs w:val="20"/>
        </w:rPr>
        <w:t>和</w:t>
      </w:r>
      <w:r>
        <w:rPr>
          <w:kern w:val="0"/>
          <w:sz w:val="24"/>
          <w:szCs w:val="20"/>
        </w:rPr>
        <w:t>1.2%</w:t>
      </w:r>
      <w:r>
        <w:rPr>
          <w:sz w:val="24"/>
        </w:rPr>
        <w:t>。</w:t>
      </w:r>
    </w:p>
    <w:p w14:paraId="74D1FA33" w14:textId="77777777" w:rsidR="00775B2B" w:rsidRDefault="00000000">
      <w:pPr>
        <w:spacing w:line="360" w:lineRule="auto"/>
        <w:ind w:firstLineChars="200" w:firstLine="480"/>
        <w:rPr>
          <w:sz w:val="24"/>
        </w:rPr>
      </w:pPr>
      <w:r>
        <w:rPr>
          <w:sz w:val="24"/>
        </w:rPr>
        <w:t>根据《污染源源强核算技术指南</w:t>
      </w:r>
      <w:r>
        <w:rPr>
          <w:sz w:val="24"/>
        </w:rPr>
        <w:t xml:space="preserve"> </w:t>
      </w:r>
      <w:r>
        <w:rPr>
          <w:sz w:val="24"/>
        </w:rPr>
        <w:t>火电》（</w:t>
      </w:r>
      <w:r>
        <w:rPr>
          <w:sz w:val="24"/>
        </w:rPr>
        <w:t>HJ 888-2018</w:t>
      </w:r>
      <w:r>
        <w:rPr>
          <w:sz w:val="24"/>
        </w:rPr>
        <w:t>），氨法脱硫工艺的二氧化硫脱除效率</w:t>
      </w:r>
      <w:r>
        <w:rPr>
          <w:sz w:val="24"/>
        </w:rPr>
        <w:t>95%-99.7%</w:t>
      </w:r>
      <w:r>
        <w:rPr>
          <w:sz w:val="24"/>
        </w:rPr>
        <w:t>，本项目氨法脱硫效率按</w:t>
      </w:r>
      <w:r>
        <w:rPr>
          <w:sz w:val="24"/>
        </w:rPr>
        <w:t>99.02%</w:t>
      </w:r>
      <w:r>
        <w:rPr>
          <w:sz w:val="24"/>
        </w:rPr>
        <w:t>计。通过计算得出，本项目设计煤种和校核煤种</w:t>
      </w:r>
      <w:r>
        <w:rPr>
          <w:rFonts w:hint="eastAsia"/>
          <w:sz w:val="24"/>
        </w:rPr>
        <w:t>1</w:t>
      </w:r>
      <w:r>
        <w:rPr>
          <w:sz w:val="24"/>
        </w:rPr>
        <w:t>二氧化硫排放总量分别为</w:t>
      </w:r>
      <w:r>
        <w:rPr>
          <w:sz w:val="24"/>
        </w:rPr>
        <w:t>235.24t/a</w:t>
      </w:r>
      <w:r>
        <w:rPr>
          <w:sz w:val="24"/>
        </w:rPr>
        <w:t>和</w:t>
      </w:r>
      <w:r>
        <w:rPr>
          <w:sz w:val="24"/>
        </w:rPr>
        <w:t>472.64t/a</w:t>
      </w:r>
      <w:r>
        <w:rPr>
          <w:sz w:val="24"/>
        </w:rPr>
        <w:t>，二氧化硫排放浓度分别为</w:t>
      </w:r>
      <w:r>
        <w:rPr>
          <w:sz w:val="24"/>
        </w:rPr>
        <w:t>19.38mg/m</w:t>
      </w:r>
      <w:r>
        <w:rPr>
          <w:sz w:val="24"/>
          <w:vertAlign w:val="superscript"/>
        </w:rPr>
        <w:t>3</w:t>
      </w:r>
      <w:r>
        <w:rPr>
          <w:sz w:val="24"/>
        </w:rPr>
        <w:t>和</w:t>
      </w:r>
      <w:r>
        <w:rPr>
          <w:sz w:val="24"/>
        </w:rPr>
        <w:t>34.15mg/m</w:t>
      </w:r>
      <w:r>
        <w:rPr>
          <w:sz w:val="24"/>
          <w:vertAlign w:val="superscript"/>
        </w:rPr>
        <w:t>3</w:t>
      </w:r>
      <w:r>
        <w:rPr>
          <w:sz w:val="24"/>
        </w:rPr>
        <w:t>，均低于</w:t>
      </w:r>
      <w:r>
        <w:rPr>
          <w:sz w:val="24"/>
          <w:lang w:bidi="en-US"/>
        </w:rPr>
        <w:t>超低排放控制要求（二氧化硫排放浓度不高于</w:t>
      </w:r>
      <w:r>
        <w:rPr>
          <w:sz w:val="24"/>
          <w:lang w:bidi="en-US"/>
        </w:rPr>
        <w:t>35mg/m³</w:t>
      </w:r>
      <w:r>
        <w:rPr>
          <w:sz w:val="24"/>
          <w:lang w:bidi="en-US"/>
        </w:rPr>
        <w:t>）</w:t>
      </w:r>
      <w:r>
        <w:rPr>
          <w:sz w:val="24"/>
        </w:rPr>
        <w:t>。</w:t>
      </w:r>
    </w:p>
    <w:p w14:paraId="36786E90" w14:textId="77777777" w:rsidR="00775B2B" w:rsidRDefault="00000000">
      <w:pPr>
        <w:spacing w:line="360" w:lineRule="auto"/>
        <w:ind w:firstLineChars="200" w:firstLine="480"/>
        <w:rPr>
          <w:sz w:val="24"/>
        </w:rPr>
      </w:pPr>
      <w:bookmarkStart w:id="494" w:name="_Hlk73723267"/>
      <w:r>
        <w:rPr>
          <w:sz w:val="24"/>
        </w:rPr>
        <w:t>③</w:t>
      </w:r>
      <w:r>
        <w:rPr>
          <w:sz w:val="24"/>
        </w:rPr>
        <w:t>烟气量</w:t>
      </w:r>
    </w:p>
    <w:p w14:paraId="453663DA" w14:textId="77777777" w:rsidR="00775B2B" w:rsidRDefault="00000000">
      <w:pPr>
        <w:spacing w:line="360" w:lineRule="auto"/>
        <w:ind w:firstLineChars="200" w:firstLine="480"/>
        <w:rPr>
          <w:sz w:val="24"/>
        </w:rPr>
      </w:pPr>
      <w:r>
        <w:rPr>
          <w:sz w:val="24"/>
        </w:rPr>
        <w:t>根据《污染源源强核算技术指南</w:t>
      </w:r>
      <w:r>
        <w:rPr>
          <w:sz w:val="24"/>
        </w:rPr>
        <w:t xml:space="preserve"> </w:t>
      </w:r>
      <w:r>
        <w:rPr>
          <w:sz w:val="24"/>
        </w:rPr>
        <w:t>火电》（</w:t>
      </w:r>
      <w:r>
        <w:rPr>
          <w:sz w:val="24"/>
        </w:rPr>
        <w:t>HJ 888-2018</w:t>
      </w:r>
      <w:r>
        <w:rPr>
          <w:sz w:val="24"/>
        </w:rPr>
        <w:t>），对于固体或液体燃料，有元素成分分析时，理论空气量计算公式如下：</w:t>
      </w:r>
    </w:p>
    <w:p w14:paraId="52A17E5B" w14:textId="77777777" w:rsidR="00775B2B" w:rsidRDefault="00000000">
      <w:pPr>
        <w:spacing w:line="360" w:lineRule="auto"/>
        <w:ind w:firstLineChars="200" w:firstLine="420"/>
        <w:jc w:val="center"/>
      </w:pPr>
      <w:r>
        <w:rPr>
          <w:noProof/>
        </w:rPr>
        <w:drawing>
          <wp:inline distT="0" distB="0" distL="114300" distR="114300" wp14:anchorId="6266FC9D" wp14:editId="23F5EE60">
            <wp:extent cx="3325495" cy="243205"/>
            <wp:effectExtent l="0" t="0" r="8255" b="4445"/>
            <wp:docPr id="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
                    <pic:cNvPicPr>
                      <a:picLocks noChangeAspect="1"/>
                    </pic:cNvPicPr>
                  </pic:nvPicPr>
                  <pic:blipFill>
                    <a:blip r:embed="rId29"/>
                    <a:srcRect b="66344"/>
                    <a:stretch>
                      <a:fillRect/>
                    </a:stretch>
                  </pic:blipFill>
                  <pic:spPr>
                    <a:xfrm>
                      <a:off x="0" y="0"/>
                      <a:ext cx="3325495" cy="243205"/>
                    </a:xfrm>
                    <a:prstGeom prst="rect">
                      <a:avLst/>
                    </a:prstGeom>
                    <a:noFill/>
                    <a:ln>
                      <a:noFill/>
                    </a:ln>
                  </pic:spPr>
                </pic:pic>
              </a:graphicData>
            </a:graphic>
          </wp:inline>
        </w:drawing>
      </w:r>
    </w:p>
    <w:p w14:paraId="187952EF" w14:textId="77777777" w:rsidR="00775B2B" w:rsidRDefault="00000000">
      <w:pPr>
        <w:spacing w:line="360" w:lineRule="auto"/>
        <w:ind w:firstLineChars="200" w:firstLine="480"/>
        <w:rPr>
          <w:sz w:val="24"/>
        </w:rPr>
      </w:pPr>
      <w:r>
        <w:rPr>
          <w:sz w:val="24"/>
        </w:rPr>
        <w:t>式中：</w:t>
      </w:r>
    </w:p>
    <w:p w14:paraId="016F678E" w14:textId="77777777" w:rsidR="00775B2B" w:rsidRDefault="00000000">
      <w:pPr>
        <w:spacing w:line="360" w:lineRule="auto"/>
        <w:ind w:firstLineChars="200" w:firstLine="480"/>
        <w:rPr>
          <w:sz w:val="24"/>
        </w:rPr>
      </w:pPr>
      <w:r>
        <w:rPr>
          <w:sz w:val="24"/>
        </w:rPr>
        <w:t>Vo——</w:t>
      </w:r>
      <w:r>
        <w:rPr>
          <w:sz w:val="24"/>
        </w:rPr>
        <w:t>理论空气量，</w:t>
      </w:r>
      <w:r>
        <w:rPr>
          <w:sz w:val="24"/>
        </w:rPr>
        <w:t>m³/kg</w:t>
      </w:r>
      <w:r>
        <w:rPr>
          <w:sz w:val="24"/>
        </w:rPr>
        <w:t>；</w:t>
      </w:r>
    </w:p>
    <w:p w14:paraId="29E46610" w14:textId="77777777" w:rsidR="00775B2B" w:rsidRDefault="00000000">
      <w:pPr>
        <w:spacing w:line="360" w:lineRule="auto"/>
        <w:ind w:firstLineChars="200" w:firstLine="480"/>
        <w:rPr>
          <w:sz w:val="24"/>
        </w:rPr>
      </w:pPr>
      <w:r>
        <w:rPr>
          <w:sz w:val="24"/>
        </w:rPr>
        <w:t>Car——</w:t>
      </w:r>
      <w:r>
        <w:rPr>
          <w:sz w:val="24"/>
        </w:rPr>
        <w:t>收到基碳的质量分数，</w:t>
      </w:r>
      <w:r>
        <w:rPr>
          <w:sz w:val="24"/>
        </w:rPr>
        <w:t>%</w:t>
      </w:r>
      <w:r>
        <w:rPr>
          <w:sz w:val="24"/>
        </w:rPr>
        <w:t>；</w:t>
      </w:r>
    </w:p>
    <w:p w14:paraId="3A2C457C" w14:textId="77777777" w:rsidR="00775B2B" w:rsidRDefault="00000000">
      <w:pPr>
        <w:spacing w:line="360" w:lineRule="auto"/>
        <w:ind w:firstLineChars="200" w:firstLine="480"/>
        <w:rPr>
          <w:sz w:val="24"/>
        </w:rPr>
      </w:pPr>
      <w:r>
        <w:rPr>
          <w:sz w:val="24"/>
        </w:rPr>
        <w:t>Sar——</w:t>
      </w:r>
      <w:r>
        <w:rPr>
          <w:sz w:val="24"/>
        </w:rPr>
        <w:t>收到基硫的质量分数，</w:t>
      </w:r>
      <w:r>
        <w:rPr>
          <w:sz w:val="24"/>
        </w:rPr>
        <w:t>%</w:t>
      </w:r>
      <w:r>
        <w:rPr>
          <w:sz w:val="24"/>
        </w:rPr>
        <w:t>；</w:t>
      </w:r>
    </w:p>
    <w:p w14:paraId="4F728AF0" w14:textId="77777777" w:rsidR="00775B2B" w:rsidRDefault="00000000">
      <w:pPr>
        <w:spacing w:line="360" w:lineRule="auto"/>
        <w:ind w:firstLineChars="200" w:firstLine="480"/>
        <w:rPr>
          <w:sz w:val="24"/>
        </w:rPr>
      </w:pPr>
      <w:r>
        <w:rPr>
          <w:sz w:val="24"/>
        </w:rPr>
        <w:t>Har——</w:t>
      </w:r>
      <w:r>
        <w:rPr>
          <w:sz w:val="24"/>
        </w:rPr>
        <w:t>收到基氢的质量分数，</w:t>
      </w:r>
      <w:r>
        <w:rPr>
          <w:sz w:val="24"/>
        </w:rPr>
        <w:t>%</w:t>
      </w:r>
      <w:r>
        <w:rPr>
          <w:sz w:val="24"/>
        </w:rPr>
        <w:t>；</w:t>
      </w:r>
    </w:p>
    <w:p w14:paraId="7848F618" w14:textId="77777777" w:rsidR="00775B2B" w:rsidRDefault="00000000">
      <w:pPr>
        <w:spacing w:line="360" w:lineRule="auto"/>
        <w:ind w:firstLineChars="200" w:firstLine="480"/>
        <w:rPr>
          <w:sz w:val="24"/>
        </w:rPr>
      </w:pPr>
      <w:r>
        <w:rPr>
          <w:sz w:val="24"/>
        </w:rPr>
        <w:t>Oar——</w:t>
      </w:r>
      <w:r>
        <w:rPr>
          <w:sz w:val="24"/>
        </w:rPr>
        <w:t>收到基氧的质量分数，</w:t>
      </w:r>
      <w:r>
        <w:rPr>
          <w:sz w:val="24"/>
        </w:rPr>
        <w:t>%</w:t>
      </w:r>
      <w:r>
        <w:rPr>
          <w:sz w:val="24"/>
        </w:rPr>
        <w:t>。</w:t>
      </w:r>
    </w:p>
    <w:p w14:paraId="2215FFEA" w14:textId="77777777" w:rsidR="00775B2B" w:rsidRDefault="00000000">
      <w:pPr>
        <w:spacing w:line="360" w:lineRule="auto"/>
        <w:ind w:firstLineChars="200" w:firstLine="480"/>
        <w:rPr>
          <w:sz w:val="24"/>
        </w:rPr>
      </w:pPr>
      <w:r>
        <w:rPr>
          <w:rFonts w:hint="eastAsia"/>
          <w:sz w:val="24"/>
        </w:rPr>
        <w:t>理论空气量</w:t>
      </w:r>
      <w:r>
        <w:rPr>
          <w:sz w:val="24"/>
        </w:rPr>
        <w:t>计算</w:t>
      </w:r>
      <w:r>
        <w:rPr>
          <w:rFonts w:hint="eastAsia"/>
          <w:sz w:val="24"/>
        </w:rPr>
        <w:t>参数，见表</w:t>
      </w:r>
      <w:r>
        <w:rPr>
          <w:rFonts w:hint="eastAsia"/>
          <w:sz w:val="24"/>
        </w:rPr>
        <w:t>3.6-3</w:t>
      </w:r>
      <w:r>
        <w:rPr>
          <w:rFonts w:hint="eastAsia"/>
          <w:sz w:val="24"/>
        </w:rPr>
        <w:t>。</w:t>
      </w:r>
    </w:p>
    <w:p w14:paraId="14E4FE37" w14:textId="77777777" w:rsidR="00775B2B" w:rsidRDefault="00000000">
      <w:pPr>
        <w:spacing w:line="360" w:lineRule="auto"/>
        <w:ind w:firstLineChars="200" w:firstLine="480"/>
        <w:rPr>
          <w:sz w:val="24"/>
        </w:rPr>
      </w:pPr>
      <w:r>
        <w:rPr>
          <w:sz w:val="24"/>
        </w:rPr>
        <w:t>计算得出本项目设计煤种和校核煤种</w:t>
      </w:r>
      <w:r>
        <w:rPr>
          <w:rFonts w:hint="eastAsia"/>
          <w:sz w:val="24"/>
        </w:rPr>
        <w:t>1</w:t>
      </w:r>
      <w:r>
        <w:rPr>
          <w:sz w:val="24"/>
        </w:rPr>
        <w:t>理论空气量分别为</w:t>
      </w:r>
      <w:r>
        <w:rPr>
          <w:sz w:val="24"/>
        </w:rPr>
        <w:t>4.69m</w:t>
      </w:r>
      <w:r>
        <w:rPr>
          <w:sz w:val="24"/>
          <w:vertAlign w:val="superscript"/>
        </w:rPr>
        <w:t>3</w:t>
      </w:r>
      <w:r>
        <w:rPr>
          <w:sz w:val="24"/>
        </w:rPr>
        <w:t>/kg</w:t>
      </w:r>
      <w:r>
        <w:rPr>
          <w:sz w:val="24"/>
        </w:rPr>
        <w:t>和</w:t>
      </w:r>
      <w:r>
        <w:rPr>
          <w:sz w:val="24"/>
        </w:rPr>
        <w:t>4.44m</w:t>
      </w:r>
      <w:r>
        <w:rPr>
          <w:sz w:val="24"/>
          <w:vertAlign w:val="superscript"/>
        </w:rPr>
        <w:t>3</w:t>
      </w:r>
      <w:r>
        <w:rPr>
          <w:sz w:val="24"/>
        </w:rPr>
        <w:t>/kg</w:t>
      </w:r>
      <w:r>
        <w:rPr>
          <w:sz w:val="24"/>
        </w:rPr>
        <w:t>。</w:t>
      </w:r>
    </w:p>
    <w:p w14:paraId="2FF94DDD" w14:textId="77777777" w:rsidR="00775B2B" w:rsidRDefault="00000000">
      <w:pPr>
        <w:spacing w:line="360" w:lineRule="auto"/>
        <w:ind w:firstLineChars="200" w:firstLine="480"/>
        <w:rPr>
          <w:sz w:val="24"/>
        </w:rPr>
      </w:pPr>
      <w:r>
        <w:rPr>
          <w:sz w:val="24"/>
        </w:rPr>
        <w:t>锅炉中实际燃烧过程是在过量空气系数</w:t>
      </w:r>
      <w:r>
        <w:rPr>
          <w:sz w:val="24"/>
        </w:rPr>
        <w:t>α</w:t>
      </w:r>
      <w:r>
        <w:rPr>
          <w:sz w:val="24"/>
        </w:rPr>
        <w:t>＞</w:t>
      </w:r>
      <w:r>
        <w:rPr>
          <w:sz w:val="24"/>
        </w:rPr>
        <w:t>1</w:t>
      </w:r>
      <w:r>
        <w:rPr>
          <w:sz w:val="24"/>
        </w:rPr>
        <w:t>的条件下进行的，</w:t>
      </w:r>
      <w:r>
        <w:rPr>
          <w:sz w:val="24"/>
        </w:rPr>
        <w:t>1kg</w:t>
      </w:r>
      <w:r>
        <w:rPr>
          <w:sz w:val="24"/>
        </w:rPr>
        <w:t>固体燃料产生的烟气排放量计算公式如下：</w:t>
      </w:r>
    </w:p>
    <w:p w14:paraId="0A2CE584" w14:textId="77777777" w:rsidR="00775B2B" w:rsidRDefault="00000000">
      <w:pPr>
        <w:spacing w:line="360" w:lineRule="auto"/>
        <w:jc w:val="center"/>
        <w:rPr>
          <w:sz w:val="24"/>
        </w:rPr>
      </w:pPr>
      <w:r>
        <w:rPr>
          <w:noProof/>
        </w:rPr>
        <w:lastRenderedPageBreak/>
        <w:drawing>
          <wp:inline distT="0" distB="0" distL="114300" distR="114300" wp14:anchorId="2CC69C76" wp14:editId="5A6D2E90">
            <wp:extent cx="2754630" cy="1078865"/>
            <wp:effectExtent l="0" t="0" r="7620" b="6985"/>
            <wp:docPr id="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
                    <pic:cNvPicPr>
                      <a:picLocks noChangeAspect="1"/>
                    </pic:cNvPicPr>
                  </pic:nvPicPr>
                  <pic:blipFill>
                    <a:blip r:embed="rId30"/>
                    <a:stretch>
                      <a:fillRect/>
                    </a:stretch>
                  </pic:blipFill>
                  <pic:spPr>
                    <a:xfrm>
                      <a:off x="0" y="0"/>
                      <a:ext cx="2754630" cy="1078865"/>
                    </a:xfrm>
                    <a:prstGeom prst="rect">
                      <a:avLst/>
                    </a:prstGeom>
                    <a:noFill/>
                    <a:ln>
                      <a:noFill/>
                    </a:ln>
                  </pic:spPr>
                </pic:pic>
              </a:graphicData>
            </a:graphic>
          </wp:inline>
        </w:drawing>
      </w:r>
    </w:p>
    <w:p w14:paraId="776D9E57" w14:textId="77777777" w:rsidR="00775B2B" w:rsidRDefault="00000000">
      <w:pPr>
        <w:spacing w:line="360" w:lineRule="auto"/>
        <w:ind w:firstLineChars="200" w:firstLine="480"/>
        <w:rPr>
          <w:sz w:val="24"/>
        </w:rPr>
      </w:pPr>
      <w:r>
        <w:rPr>
          <w:sz w:val="24"/>
        </w:rPr>
        <w:t>式中：</w:t>
      </w:r>
    </w:p>
    <w:p w14:paraId="436061F2" w14:textId="77777777" w:rsidR="00775B2B" w:rsidRDefault="00000000">
      <w:pPr>
        <w:spacing w:line="360" w:lineRule="auto"/>
        <w:ind w:firstLineChars="200" w:firstLine="480"/>
        <w:rPr>
          <w:sz w:val="24"/>
        </w:rPr>
      </w:pPr>
      <w:r>
        <w:rPr>
          <w:sz w:val="24"/>
        </w:rPr>
        <w:t>Car——</w:t>
      </w:r>
      <w:r>
        <w:rPr>
          <w:sz w:val="24"/>
        </w:rPr>
        <w:t>收到基碳的质量分数，</w:t>
      </w:r>
      <w:r>
        <w:rPr>
          <w:sz w:val="24"/>
        </w:rPr>
        <w:t>%</w:t>
      </w:r>
      <w:r>
        <w:rPr>
          <w:sz w:val="24"/>
        </w:rPr>
        <w:t>；</w:t>
      </w:r>
    </w:p>
    <w:p w14:paraId="639A61F2" w14:textId="77777777" w:rsidR="00775B2B" w:rsidRDefault="00000000">
      <w:pPr>
        <w:spacing w:line="360" w:lineRule="auto"/>
        <w:ind w:firstLineChars="200" w:firstLine="480"/>
        <w:rPr>
          <w:sz w:val="24"/>
        </w:rPr>
      </w:pPr>
      <w:r>
        <w:rPr>
          <w:sz w:val="24"/>
        </w:rPr>
        <w:t>Sar——</w:t>
      </w:r>
      <w:r>
        <w:rPr>
          <w:sz w:val="24"/>
        </w:rPr>
        <w:t>收到基硫的质量分数，</w:t>
      </w:r>
      <w:r>
        <w:rPr>
          <w:sz w:val="24"/>
        </w:rPr>
        <w:t>%</w:t>
      </w:r>
      <w:r>
        <w:rPr>
          <w:sz w:val="24"/>
        </w:rPr>
        <w:t>；</w:t>
      </w:r>
    </w:p>
    <w:p w14:paraId="34AC635F" w14:textId="77777777" w:rsidR="00775B2B" w:rsidRDefault="00000000">
      <w:pPr>
        <w:spacing w:line="360" w:lineRule="auto"/>
        <w:ind w:firstLineChars="200" w:firstLine="480"/>
        <w:rPr>
          <w:sz w:val="24"/>
        </w:rPr>
      </w:pPr>
      <w:r>
        <w:rPr>
          <w:sz w:val="24"/>
        </w:rPr>
        <w:t>V</w:t>
      </w:r>
      <w:r>
        <w:rPr>
          <w:sz w:val="24"/>
          <w:vertAlign w:val="subscript"/>
        </w:rPr>
        <w:t>RO2</w:t>
      </w:r>
      <w:r>
        <w:rPr>
          <w:sz w:val="24"/>
        </w:rPr>
        <w:t>——</w:t>
      </w:r>
      <w:r>
        <w:rPr>
          <w:sz w:val="24"/>
        </w:rPr>
        <w:t>烟气中二氧化碳（</w:t>
      </w:r>
      <w:r>
        <w:rPr>
          <w:sz w:val="24"/>
        </w:rPr>
        <w:t>V</w:t>
      </w:r>
      <w:r>
        <w:rPr>
          <w:sz w:val="24"/>
          <w:vertAlign w:val="subscript"/>
        </w:rPr>
        <w:t>CO2</w:t>
      </w:r>
      <w:r>
        <w:rPr>
          <w:sz w:val="24"/>
        </w:rPr>
        <w:t>）和二氧化硫（</w:t>
      </w:r>
      <w:r>
        <w:rPr>
          <w:sz w:val="24"/>
        </w:rPr>
        <w:t>V</w:t>
      </w:r>
      <w:r>
        <w:rPr>
          <w:sz w:val="24"/>
          <w:vertAlign w:val="subscript"/>
        </w:rPr>
        <w:t>SO2</w:t>
      </w:r>
      <w:r>
        <w:rPr>
          <w:sz w:val="24"/>
        </w:rPr>
        <w:t>）容积之和，</w:t>
      </w:r>
      <w:r>
        <w:rPr>
          <w:sz w:val="24"/>
        </w:rPr>
        <w:t>m³/kg</w:t>
      </w:r>
      <w:r>
        <w:rPr>
          <w:sz w:val="24"/>
        </w:rPr>
        <w:t>；</w:t>
      </w:r>
    </w:p>
    <w:p w14:paraId="546D00E9" w14:textId="77777777" w:rsidR="00775B2B" w:rsidRDefault="00000000">
      <w:pPr>
        <w:spacing w:line="360" w:lineRule="auto"/>
        <w:ind w:firstLineChars="200" w:firstLine="480"/>
        <w:rPr>
          <w:sz w:val="24"/>
        </w:rPr>
      </w:pPr>
      <w:r>
        <w:rPr>
          <w:sz w:val="24"/>
        </w:rPr>
        <w:t>Vo——</w:t>
      </w:r>
      <w:r>
        <w:rPr>
          <w:sz w:val="24"/>
        </w:rPr>
        <w:t>理论空气量，</w:t>
      </w:r>
      <w:r>
        <w:rPr>
          <w:sz w:val="24"/>
        </w:rPr>
        <w:t>m³/kg</w:t>
      </w:r>
      <w:r>
        <w:rPr>
          <w:sz w:val="24"/>
        </w:rPr>
        <w:t>；</w:t>
      </w:r>
    </w:p>
    <w:p w14:paraId="74C8DCD5" w14:textId="77777777" w:rsidR="00775B2B" w:rsidRDefault="00000000">
      <w:pPr>
        <w:spacing w:line="360" w:lineRule="auto"/>
        <w:ind w:firstLineChars="200" w:firstLine="480"/>
        <w:rPr>
          <w:sz w:val="24"/>
        </w:rPr>
      </w:pPr>
      <w:r>
        <w:rPr>
          <w:sz w:val="24"/>
        </w:rPr>
        <w:t>Nar——</w:t>
      </w:r>
      <w:r>
        <w:rPr>
          <w:sz w:val="24"/>
        </w:rPr>
        <w:t>收到基氮的质量分数，</w:t>
      </w:r>
      <w:r>
        <w:rPr>
          <w:sz w:val="24"/>
        </w:rPr>
        <w:t>%</w:t>
      </w:r>
      <w:r>
        <w:rPr>
          <w:sz w:val="24"/>
        </w:rPr>
        <w:t>；</w:t>
      </w:r>
    </w:p>
    <w:p w14:paraId="58CCD0B0" w14:textId="77777777" w:rsidR="00775B2B" w:rsidRDefault="00000000">
      <w:pPr>
        <w:spacing w:line="360" w:lineRule="auto"/>
        <w:ind w:firstLineChars="200" w:firstLine="480"/>
        <w:rPr>
          <w:sz w:val="24"/>
        </w:rPr>
      </w:pPr>
      <w:r>
        <w:rPr>
          <w:sz w:val="24"/>
        </w:rPr>
        <w:t>V</w:t>
      </w:r>
      <w:r>
        <w:rPr>
          <w:sz w:val="24"/>
          <w:vertAlign w:val="subscript"/>
        </w:rPr>
        <w:t>N2</w:t>
      </w:r>
      <w:r>
        <w:rPr>
          <w:sz w:val="24"/>
        </w:rPr>
        <w:t>——</w:t>
      </w:r>
      <w:r>
        <w:rPr>
          <w:sz w:val="24"/>
        </w:rPr>
        <w:t>烟气中氮气，</w:t>
      </w:r>
      <w:r>
        <w:rPr>
          <w:sz w:val="24"/>
        </w:rPr>
        <w:t>m³/kg</w:t>
      </w:r>
      <w:r>
        <w:rPr>
          <w:sz w:val="24"/>
        </w:rPr>
        <w:t>；</w:t>
      </w:r>
    </w:p>
    <w:p w14:paraId="446ECCC6" w14:textId="77777777" w:rsidR="00775B2B" w:rsidRDefault="00000000">
      <w:pPr>
        <w:spacing w:line="360" w:lineRule="auto"/>
        <w:ind w:firstLineChars="200" w:firstLine="480"/>
        <w:rPr>
          <w:sz w:val="24"/>
        </w:rPr>
      </w:pPr>
      <w:r>
        <w:rPr>
          <w:sz w:val="24"/>
        </w:rPr>
        <w:t>α——</w:t>
      </w:r>
      <w:r>
        <w:rPr>
          <w:sz w:val="24"/>
        </w:rPr>
        <w:t>过量空气系数，燃煤锅炉的规定过量空气系数为</w:t>
      </w:r>
      <w:r>
        <w:rPr>
          <w:sz w:val="24"/>
        </w:rPr>
        <w:t>1.4</w:t>
      </w:r>
      <w:r>
        <w:rPr>
          <w:sz w:val="24"/>
        </w:rPr>
        <w:t>，对应基准氧含量</w:t>
      </w:r>
      <w:r>
        <w:rPr>
          <w:sz w:val="24"/>
        </w:rPr>
        <w:t>6%</w:t>
      </w:r>
      <w:r>
        <w:rPr>
          <w:sz w:val="24"/>
        </w:rPr>
        <w:t>；</w:t>
      </w:r>
    </w:p>
    <w:p w14:paraId="69B2A3CA" w14:textId="77777777" w:rsidR="00775B2B" w:rsidRDefault="00000000">
      <w:pPr>
        <w:spacing w:line="360" w:lineRule="auto"/>
        <w:ind w:firstLineChars="200" w:firstLine="480"/>
        <w:rPr>
          <w:sz w:val="24"/>
        </w:rPr>
      </w:pPr>
      <w:r>
        <w:rPr>
          <w:sz w:val="24"/>
        </w:rPr>
        <w:t>Vg——</w:t>
      </w:r>
      <w:r>
        <w:rPr>
          <w:sz w:val="24"/>
        </w:rPr>
        <w:t>干烟气排放量，</w:t>
      </w:r>
      <w:r>
        <w:rPr>
          <w:sz w:val="24"/>
        </w:rPr>
        <w:t>m³/kg</w:t>
      </w:r>
      <w:r>
        <w:rPr>
          <w:sz w:val="24"/>
        </w:rPr>
        <w:t>。</w:t>
      </w:r>
    </w:p>
    <w:p w14:paraId="13C5AC08" w14:textId="77777777" w:rsidR="00775B2B" w:rsidRDefault="00000000">
      <w:pPr>
        <w:spacing w:line="360" w:lineRule="auto"/>
        <w:ind w:firstLineChars="200" w:firstLine="480"/>
        <w:rPr>
          <w:sz w:val="24"/>
        </w:rPr>
      </w:pPr>
      <w:r>
        <w:rPr>
          <w:sz w:val="24"/>
        </w:rPr>
        <w:t>锅炉耗煤量设计煤种和校核煤种</w:t>
      </w:r>
      <w:r>
        <w:rPr>
          <w:rFonts w:hint="eastAsia"/>
          <w:sz w:val="24"/>
        </w:rPr>
        <w:t>1</w:t>
      </w:r>
      <w:r>
        <w:rPr>
          <w:sz w:val="24"/>
        </w:rPr>
        <w:t>分别为</w:t>
      </w:r>
      <w:r>
        <w:rPr>
          <w:rFonts w:hint="eastAsia"/>
          <w:kern w:val="0"/>
          <w:sz w:val="24"/>
          <w:szCs w:val="20"/>
        </w:rPr>
        <w:t>65.29kg/s</w:t>
      </w:r>
      <w:r>
        <w:rPr>
          <w:kern w:val="0"/>
          <w:sz w:val="24"/>
          <w:szCs w:val="20"/>
        </w:rPr>
        <w:t>和</w:t>
      </w:r>
      <w:r>
        <w:rPr>
          <w:rFonts w:hint="eastAsia"/>
          <w:kern w:val="0"/>
          <w:sz w:val="24"/>
          <w:szCs w:val="20"/>
        </w:rPr>
        <w:t>78.71kg/s</w:t>
      </w:r>
      <w:r>
        <w:rPr>
          <w:sz w:val="24"/>
        </w:rPr>
        <w:t>。计算得出本项目设计煤种和校核煤种</w:t>
      </w:r>
      <w:r>
        <w:rPr>
          <w:rFonts w:hint="eastAsia"/>
          <w:sz w:val="24"/>
        </w:rPr>
        <w:t>1</w:t>
      </w:r>
      <w:r>
        <w:rPr>
          <w:sz w:val="24"/>
        </w:rPr>
        <w:t>干烟气排放量分别为</w:t>
      </w:r>
      <w:r>
        <w:rPr>
          <w:sz w:val="24"/>
        </w:rPr>
        <w:t>421.39m</w:t>
      </w:r>
      <w:r>
        <w:rPr>
          <w:sz w:val="24"/>
          <w:vertAlign w:val="superscript"/>
        </w:rPr>
        <w:t>3</w:t>
      </w:r>
      <w:r>
        <w:rPr>
          <w:sz w:val="24"/>
        </w:rPr>
        <w:t>/s</w:t>
      </w:r>
      <w:r>
        <w:rPr>
          <w:sz w:val="24"/>
        </w:rPr>
        <w:t>和</w:t>
      </w:r>
      <w:r>
        <w:rPr>
          <w:sz w:val="24"/>
        </w:rPr>
        <w:t>480.51m</w:t>
      </w:r>
      <w:r>
        <w:rPr>
          <w:sz w:val="24"/>
          <w:vertAlign w:val="superscript"/>
        </w:rPr>
        <w:t>3</w:t>
      </w:r>
      <w:r>
        <w:rPr>
          <w:sz w:val="24"/>
        </w:rPr>
        <w:t>/s</w:t>
      </w:r>
      <w:r>
        <w:rPr>
          <w:sz w:val="24"/>
        </w:rPr>
        <w:t>。</w:t>
      </w:r>
    </w:p>
    <w:p w14:paraId="216564EF" w14:textId="77777777" w:rsidR="00775B2B" w:rsidRDefault="00000000">
      <w:pPr>
        <w:spacing w:line="360" w:lineRule="auto"/>
        <w:ind w:firstLineChars="200" w:firstLine="480"/>
        <w:rPr>
          <w:sz w:val="24"/>
        </w:rPr>
      </w:pPr>
      <w:r>
        <w:rPr>
          <w:sz w:val="24"/>
        </w:rPr>
        <w:t>④</w:t>
      </w:r>
      <w:r>
        <w:rPr>
          <w:sz w:val="24"/>
        </w:rPr>
        <w:t>氮氧化物</w:t>
      </w:r>
    </w:p>
    <w:p w14:paraId="49DDD6E0" w14:textId="77777777" w:rsidR="00775B2B" w:rsidRDefault="00000000">
      <w:pPr>
        <w:spacing w:line="360" w:lineRule="auto"/>
        <w:ind w:firstLineChars="200" w:firstLine="480"/>
        <w:rPr>
          <w:kern w:val="0"/>
          <w:sz w:val="24"/>
          <w:szCs w:val="20"/>
        </w:rPr>
      </w:pPr>
      <w:r>
        <w:rPr>
          <w:kern w:val="0"/>
          <w:sz w:val="24"/>
          <w:szCs w:val="20"/>
        </w:rPr>
        <w:t>本项目采用低氮燃烧＋</w:t>
      </w:r>
      <w:r>
        <w:rPr>
          <w:sz w:val="24"/>
        </w:rPr>
        <w:t>SCR</w:t>
      </w:r>
      <w:r>
        <w:rPr>
          <w:kern w:val="0"/>
          <w:sz w:val="24"/>
          <w:szCs w:val="20"/>
        </w:rPr>
        <w:t>脱硝，</w:t>
      </w:r>
      <w:r>
        <w:rPr>
          <w:kern w:val="0"/>
          <w:sz w:val="24"/>
          <w:szCs w:val="20"/>
        </w:rPr>
        <w:t>SCR</w:t>
      </w:r>
      <w:r>
        <w:rPr>
          <w:kern w:val="0"/>
          <w:sz w:val="24"/>
          <w:szCs w:val="20"/>
        </w:rPr>
        <w:t>系统催化剂按</w:t>
      </w:r>
      <w:r>
        <w:rPr>
          <w:kern w:val="0"/>
          <w:sz w:val="24"/>
          <w:szCs w:val="20"/>
        </w:rPr>
        <w:t>“3+1”</w:t>
      </w:r>
      <w:r>
        <w:rPr>
          <w:kern w:val="0"/>
          <w:sz w:val="24"/>
          <w:szCs w:val="20"/>
        </w:rPr>
        <w:t>层布置（三用一备）。</w:t>
      </w:r>
    </w:p>
    <w:p w14:paraId="5E89361A" w14:textId="77777777" w:rsidR="00775B2B" w:rsidRDefault="00000000">
      <w:pPr>
        <w:spacing w:line="360" w:lineRule="auto"/>
        <w:ind w:firstLineChars="200" w:firstLine="480"/>
        <w:rPr>
          <w:sz w:val="24"/>
        </w:rPr>
      </w:pPr>
      <w:bookmarkStart w:id="495" w:name="_Hlk198327281"/>
      <w:r>
        <w:rPr>
          <w:sz w:val="24"/>
        </w:rPr>
        <w:t>根据《污染源源强核算技术指南</w:t>
      </w:r>
      <w:r>
        <w:rPr>
          <w:sz w:val="24"/>
        </w:rPr>
        <w:t xml:space="preserve"> </w:t>
      </w:r>
      <w:r>
        <w:rPr>
          <w:sz w:val="24"/>
        </w:rPr>
        <w:t>火电》（</w:t>
      </w:r>
      <w:r>
        <w:rPr>
          <w:sz w:val="24"/>
        </w:rPr>
        <w:t>HJ 888-2018</w:t>
      </w:r>
      <w:r>
        <w:rPr>
          <w:sz w:val="24"/>
        </w:rPr>
        <w:t>），氮氧化物排放量采用锅炉生产商提供的氮氧化物控制保证</w:t>
      </w:r>
      <w:r>
        <w:rPr>
          <w:rFonts w:hint="eastAsia"/>
          <w:sz w:val="24"/>
        </w:rPr>
        <w:t>浓度值</w:t>
      </w:r>
      <w:r>
        <w:rPr>
          <w:sz w:val="24"/>
        </w:rPr>
        <w:t>或类比同类锅炉氮氧化物浓度值。</w:t>
      </w:r>
      <w:r>
        <w:rPr>
          <w:kern w:val="0"/>
          <w:sz w:val="24"/>
          <w:szCs w:val="20"/>
        </w:rPr>
        <w:t>根据</w:t>
      </w:r>
      <w:r>
        <w:rPr>
          <w:sz w:val="24"/>
        </w:rPr>
        <w:t>《火电厂污染防治可行技术指南》（</w:t>
      </w:r>
      <w:r>
        <w:rPr>
          <w:sz w:val="24"/>
        </w:rPr>
        <w:t>HJ 2301-2017</w:t>
      </w:r>
      <w:r>
        <w:rPr>
          <w:sz w:val="24"/>
        </w:rPr>
        <w:t>），煤粉锅炉烟煤（</w:t>
      </w:r>
      <w:r>
        <w:rPr>
          <w:sz w:val="24"/>
        </w:rPr>
        <w:t>Vdaf</w:t>
      </w:r>
      <w:r>
        <w:rPr>
          <w:sz w:val="24"/>
        </w:rPr>
        <w:t>＞</w:t>
      </w:r>
      <w:r>
        <w:rPr>
          <w:sz w:val="24"/>
        </w:rPr>
        <w:t>37%</w:t>
      </w:r>
      <w:r>
        <w:rPr>
          <w:sz w:val="24"/>
        </w:rPr>
        <w:t>）低氮燃烧排放水平为＜</w:t>
      </w:r>
      <w:r>
        <w:rPr>
          <w:sz w:val="24"/>
        </w:rPr>
        <w:t>310mg/m</w:t>
      </w:r>
      <w:r>
        <w:rPr>
          <w:sz w:val="24"/>
          <w:vertAlign w:val="superscript"/>
        </w:rPr>
        <w:t>3</w:t>
      </w:r>
      <w:r>
        <w:rPr>
          <w:sz w:val="24"/>
        </w:rPr>
        <w:t>。</w:t>
      </w:r>
    </w:p>
    <w:p w14:paraId="50ED5E68" w14:textId="77777777" w:rsidR="00775B2B" w:rsidRDefault="00000000">
      <w:pPr>
        <w:spacing w:line="360" w:lineRule="auto"/>
        <w:ind w:firstLineChars="200" w:firstLine="480"/>
        <w:rPr>
          <w:sz w:val="24"/>
        </w:rPr>
      </w:pPr>
      <w:r>
        <w:rPr>
          <w:sz w:val="24"/>
        </w:rPr>
        <w:t>氮氧化物排放量物料平衡法计算公式：</w:t>
      </w:r>
    </w:p>
    <w:p w14:paraId="3D4BA941" w14:textId="77777777" w:rsidR="00775B2B" w:rsidRDefault="00000000">
      <w:pPr>
        <w:widowControl/>
        <w:jc w:val="center"/>
        <w:rPr>
          <w:kern w:val="0"/>
          <w:sz w:val="24"/>
        </w:rPr>
      </w:pPr>
      <w:r>
        <w:rPr>
          <w:noProof/>
        </w:rPr>
        <w:drawing>
          <wp:inline distT="0" distB="0" distL="114300" distR="114300" wp14:anchorId="29A02008" wp14:editId="7EF9A4F3">
            <wp:extent cx="2047875" cy="541655"/>
            <wp:effectExtent l="0" t="0" r="9525" b="10795"/>
            <wp:docPr id="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
                    <pic:cNvPicPr>
                      <a:picLocks noChangeAspect="1"/>
                    </pic:cNvPicPr>
                  </pic:nvPicPr>
                  <pic:blipFill>
                    <a:blip r:embed="rId31"/>
                    <a:stretch>
                      <a:fillRect/>
                    </a:stretch>
                  </pic:blipFill>
                  <pic:spPr>
                    <a:xfrm>
                      <a:off x="0" y="0"/>
                      <a:ext cx="2047875" cy="541655"/>
                    </a:xfrm>
                    <a:prstGeom prst="rect">
                      <a:avLst/>
                    </a:prstGeom>
                    <a:noFill/>
                    <a:ln>
                      <a:noFill/>
                    </a:ln>
                  </pic:spPr>
                </pic:pic>
              </a:graphicData>
            </a:graphic>
          </wp:inline>
        </w:drawing>
      </w:r>
    </w:p>
    <w:p w14:paraId="1AA8E48E" w14:textId="77777777" w:rsidR="00775B2B" w:rsidRDefault="00000000">
      <w:pPr>
        <w:spacing w:line="360" w:lineRule="auto"/>
        <w:ind w:firstLineChars="200" w:firstLine="480"/>
        <w:rPr>
          <w:sz w:val="24"/>
        </w:rPr>
      </w:pPr>
      <w:r>
        <w:rPr>
          <w:sz w:val="24"/>
        </w:rPr>
        <w:t>式中：</w:t>
      </w:r>
    </w:p>
    <w:p w14:paraId="5C54C911" w14:textId="77777777" w:rsidR="00775B2B" w:rsidRDefault="00000000">
      <w:pPr>
        <w:spacing w:line="360" w:lineRule="auto"/>
        <w:ind w:firstLineChars="200" w:firstLine="480"/>
        <w:rPr>
          <w:sz w:val="24"/>
        </w:rPr>
      </w:pPr>
      <w:r>
        <w:rPr>
          <w:sz w:val="24"/>
        </w:rPr>
        <w:t>M</w:t>
      </w:r>
      <w:r>
        <w:rPr>
          <w:sz w:val="24"/>
          <w:vertAlign w:val="subscript"/>
        </w:rPr>
        <w:t>NOX</w:t>
      </w:r>
      <w:r>
        <w:rPr>
          <w:sz w:val="24"/>
        </w:rPr>
        <w:t>——</w:t>
      </w:r>
      <w:r>
        <w:rPr>
          <w:sz w:val="24"/>
        </w:rPr>
        <w:t>核算时段内氮氧化物排放量，</w:t>
      </w:r>
      <w:r>
        <w:rPr>
          <w:sz w:val="24"/>
        </w:rPr>
        <w:t>t</w:t>
      </w:r>
      <w:r>
        <w:rPr>
          <w:sz w:val="24"/>
        </w:rPr>
        <w:t>；</w:t>
      </w:r>
    </w:p>
    <w:p w14:paraId="3BB274D5" w14:textId="77777777" w:rsidR="00775B2B" w:rsidRDefault="00000000">
      <w:pPr>
        <w:spacing w:line="360" w:lineRule="auto"/>
        <w:ind w:firstLineChars="200" w:firstLine="480"/>
        <w:rPr>
          <w:sz w:val="24"/>
        </w:rPr>
      </w:pPr>
      <w:r>
        <w:rPr>
          <w:sz w:val="24"/>
        </w:rPr>
        <w:t>ρ</w:t>
      </w:r>
      <w:r>
        <w:rPr>
          <w:sz w:val="24"/>
          <w:vertAlign w:val="subscript"/>
        </w:rPr>
        <w:t>NOX</w:t>
      </w:r>
      <w:r>
        <w:rPr>
          <w:sz w:val="24"/>
        </w:rPr>
        <w:t>——</w:t>
      </w:r>
      <w:r>
        <w:rPr>
          <w:sz w:val="24"/>
        </w:rPr>
        <w:t>锅炉炉膛出口氮氧化物排放质量浓度，</w:t>
      </w:r>
      <w:r>
        <w:rPr>
          <w:sz w:val="24"/>
        </w:rPr>
        <w:t>mg/m</w:t>
      </w:r>
      <w:r>
        <w:rPr>
          <w:sz w:val="24"/>
          <w:vertAlign w:val="superscript"/>
        </w:rPr>
        <w:t>3</w:t>
      </w:r>
      <w:r>
        <w:rPr>
          <w:sz w:val="24"/>
        </w:rPr>
        <w:t>；</w:t>
      </w:r>
    </w:p>
    <w:p w14:paraId="4838D92F" w14:textId="77777777" w:rsidR="00775B2B" w:rsidRDefault="00000000">
      <w:pPr>
        <w:spacing w:line="360" w:lineRule="auto"/>
        <w:ind w:firstLineChars="200" w:firstLine="480"/>
        <w:rPr>
          <w:sz w:val="24"/>
        </w:rPr>
      </w:pPr>
      <w:r>
        <w:rPr>
          <w:sz w:val="24"/>
        </w:rPr>
        <w:t>V</w:t>
      </w:r>
      <w:r>
        <w:rPr>
          <w:sz w:val="24"/>
          <w:vertAlign w:val="subscript"/>
        </w:rPr>
        <w:t>g</w:t>
      </w:r>
      <w:r>
        <w:rPr>
          <w:sz w:val="24"/>
        </w:rPr>
        <w:t>——</w:t>
      </w:r>
      <w:r>
        <w:rPr>
          <w:sz w:val="24"/>
        </w:rPr>
        <w:t>核算时段内标态干烟气排放量，</w:t>
      </w:r>
      <w:r>
        <w:rPr>
          <w:sz w:val="24"/>
        </w:rPr>
        <w:t>m</w:t>
      </w:r>
      <w:r>
        <w:rPr>
          <w:sz w:val="24"/>
          <w:vertAlign w:val="superscript"/>
        </w:rPr>
        <w:t>3</w:t>
      </w:r>
      <w:r>
        <w:rPr>
          <w:sz w:val="24"/>
        </w:rPr>
        <w:t>；</w:t>
      </w:r>
    </w:p>
    <w:p w14:paraId="47F0B6B1" w14:textId="77777777" w:rsidR="00775B2B" w:rsidRDefault="00000000">
      <w:pPr>
        <w:spacing w:line="360" w:lineRule="auto"/>
        <w:ind w:firstLineChars="200" w:firstLine="480"/>
        <w:rPr>
          <w:sz w:val="24"/>
        </w:rPr>
      </w:pPr>
      <w:r>
        <w:rPr>
          <w:sz w:val="24"/>
        </w:rPr>
        <w:lastRenderedPageBreak/>
        <w:t>η</w:t>
      </w:r>
      <w:r>
        <w:rPr>
          <w:sz w:val="24"/>
          <w:vertAlign w:val="subscript"/>
        </w:rPr>
        <w:t>NOX</w:t>
      </w:r>
      <w:r>
        <w:rPr>
          <w:sz w:val="24"/>
        </w:rPr>
        <w:t>——</w:t>
      </w:r>
      <w:r>
        <w:rPr>
          <w:sz w:val="24"/>
        </w:rPr>
        <w:t>脱硝效率，</w:t>
      </w:r>
      <w:r>
        <w:rPr>
          <w:sz w:val="24"/>
        </w:rPr>
        <w:t>%</w:t>
      </w:r>
      <w:r>
        <w:rPr>
          <w:sz w:val="24"/>
        </w:rPr>
        <w:t>。</w:t>
      </w:r>
    </w:p>
    <w:p w14:paraId="0C0143E5" w14:textId="77777777" w:rsidR="00775B2B" w:rsidRDefault="00000000">
      <w:pPr>
        <w:spacing w:line="360" w:lineRule="auto"/>
        <w:ind w:firstLineChars="200" w:firstLine="480"/>
        <w:rPr>
          <w:sz w:val="24"/>
        </w:rPr>
      </w:pPr>
      <w:r>
        <w:rPr>
          <w:sz w:val="24"/>
        </w:rPr>
        <w:t>通过计算得出，本项目设计煤种和校核煤种</w:t>
      </w:r>
      <w:r>
        <w:rPr>
          <w:rFonts w:hint="eastAsia"/>
          <w:sz w:val="24"/>
        </w:rPr>
        <w:t>1</w:t>
      </w:r>
      <w:r>
        <w:rPr>
          <w:sz w:val="24"/>
        </w:rPr>
        <w:t>氮氧化物排放总量分别为</w:t>
      </w:r>
      <w:r>
        <w:rPr>
          <w:rFonts w:hint="eastAsia"/>
          <w:sz w:val="24"/>
        </w:rPr>
        <w:t>526.71</w:t>
      </w:r>
      <w:r>
        <w:rPr>
          <w:sz w:val="24"/>
        </w:rPr>
        <w:t>t/a</w:t>
      </w:r>
      <w:r>
        <w:rPr>
          <w:sz w:val="24"/>
        </w:rPr>
        <w:t>和</w:t>
      </w:r>
      <w:r>
        <w:rPr>
          <w:rFonts w:hint="eastAsia"/>
          <w:sz w:val="24"/>
        </w:rPr>
        <w:t>600.60</w:t>
      </w:r>
      <w:r>
        <w:rPr>
          <w:sz w:val="24"/>
        </w:rPr>
        <w:t>t/a</w:t>
      </w:r>
      <w:r>
        <w:rPr>
          <w:sz w:val="24"/>
        </w:rPr>
        <w:t>，氮氧化物排放浓度均为</w:t>
      </w:r>
      <w:r>
        <w:rPr>
          <w:rFonts w:hint="eastAsia"/>
          <w:sz w:val="24"/>
        </w:rPr>
        <w:t>43.4</w:t>
      </w:r>
      <w:r>
        <w:rPr>
          <w:sz w:val="24"/>
        </w:rPr>
        <w:t>mg/m</w:t>
      </w:r>
      <w:r>
        <w:rPr>
          <w:sz w:val="24"/>
          <w:vertAlign w:val="superscript"/>
        </w:rPr>
        <w:t>3</w:t>
      </w:r>
      <w:r>
        <w:rPr>
          <w:sz w:val="24"/>
        </w:rPr>
        <w:t>，均低于</w:t>
      </w:r>
      <w:r>
        <w:rPr>
          <w:sz w:val="24"/>
          <w:lang w:bidi="en-US"/>
        </w:rPr>
        <w:t>超低排放控制要求（</w:t>
      </w:r>
      <w:r>
        <w:rPr>
          <w:sz w:val="24"/>
        </w:rPr>
        <w:t>氮氧化物</w:t>
      </w:r>
      <w:r>
        <w:rPr>
          <w:sz w:val="24"/>
          <w:lang w:bidi="en-US"/>
        </w:rPr>
        <w:t>排放浓度不高于</w:t>
      </w:r>
      <w:r>
        <w:rPr>
          <w:sz w:val="24"/>
          <w:lang w:bidi="en-US"/>
        </w:rPr>
        <w:t>50mg/m³</w:t>
      </w:r>
      <w:r>
        <w:rPr>
          <w:sz w:val="24"/>
          <w:lang w:bidi="en-US"/>
        </w:rPr>
        <w:t>）</w:t>
      </w:r>
      <w:r>
        <w:rPr>
          <w:sz w:val="24"/>
        </w:rPr>
        <w:t>。</w:t>
      </w:r>
      <w:bookmarkEnd w:id="495"/>
    </w:p>
    <w:bookmarkEnd w:id="494"/>
    <w:p w14:paraId="27965573" w14:textId="77777777" w:rsidR="00775B2B" w:rsidRDefault="00000000">
      <w:pPr>
        <w:spacing w:line="360" w:lineRule="auto"/>
        <w:ind w:firstLineChars="200" w:firstLine="480"/>
        <w:rPr>
          <w:sz w:val="24"/>
        </w:rPr>
      </w:pPr>
      <w:r>
        <w:rPr>
          <w:sz w:val="24"/>
        </w:rPr>
        <w:t>⑤</w:t>
      </w:r>
      <w:r>
        <w:rPr>
          <w:sz w:val="24"/>
        </w:rPr>
        <w:t>汞及其化合物</w:t>
      </w:r>
    </w:p>
    <w:p w14:paraId="4D58EB87" w14:textId="77777777" w:rsidR="00775B2B" w:rsidRDefault="00000000">
      <w:pPr>
        <w:spacing w:line="360" w:lineRule="auto"/>
        <w:ind w:firstLineChars="200" w:firstLine="480"/>
        <w:rPr>
          <w:kern w:val="0"/>
          <w:sz w:val="24"/>
          <w:szCs w:val="20"/>
        </w:rPr>
      </w:pPr>
      <w:r>
        <w:rPr>
          <w:kern w:val="0"/>
          <w:sz w:val="24"/>
          <w:szCs w:val="20"/>
        </w:rPr>
        <w:t>本项目采用</w:t>
      </w:r>
      <w:bookmarkStart w:id="496" w:name="OLE_LINK43"/>
      <w:r>
        <w:rPr>
          <w:kern w:val="0"/>
          <w:sz w:val="24"/>
          <w:szCs w:val="20"/>
        </w:rPr>
        <w:t>烟气脱硝＋电袋除尘＋湿法脱硫</w:t>
      </w:r>
      <w:bookmarkEnd w:id="496"/>
      <w:r>
        <w:rPr>
          <w:kern w:val="0"/>
          <w:sz w:val="24"/>
          <w:szCs w:val="20"/>
        </w:rPr>
        <w:t>的组合技术对烟气中汞及其化合物的排放进行协同控制，总去除效率可达</w:t>
      </w:r>
      <w:r>
        <w:rPr>
          <w:kern w:val="0"/>
          <w:sz w:val="24"/>
          <w:szCs w:val="20"/>
        </w:rPr>
        <w:t>70%</w:t>
      </w:r>
      <w:r>
        <w:rPr>
          <w:kern w:val="0"/>
          <w:sz w:val="24"/>
          <w:szCs w:val="20"/>
        </w:rPr>
        <w:t>。</w:t>
      </w:r>
    </w:p>
    <w:p w14:paraId="67507035" w14:textId="77777777" w:rsidR="00775B2B" w:rsidRDefault="00000000">
      <w:pPr>
        <w:spacing w:line="360" w:lineRule="auto"/>
        <w:ind w:firstLineChars="200" w:firstLine="480"/>
        <w:rPr>
          <w:sz w:val="24"/>
        </w:rPr>
      </w:pPr>
      <w:r>
        <w:rPr>
          <w:sz w:val="24"/>
        </w:rPr>
        <w:t>根据物料衡算法计算公式：</w:t>
      </w:r>
    </w:p>
    <w:p w14:paraId="13ED9D1D" w14:textId="77777777" w:rsidR="00775B2B" w:rsidRDefault="00000000">
      <w:pPr>
        <w:widowControl/>
        <w:jc w:val="center"/>
        <w:rPr>
          <w:kern w:val="0"/>
          <w:sz w:val="24"/>
        </w:rPr>
      </w:pPr>
      <w:r>
        <w:rPr>
          <w:noProof/>
        </w:rPr>
        <w:drawing>
          <wp:inline distT="0" distB="0" distL="114300" distR="114300" wp14:anchorId="4A39FA82" wp14:editId="2D4C2D5C">
            <wp:extent cx="2604135" cy="540385"/>
            <wp:effectExtent l="0" t="0" r="5715" b="12065"/>
            <wp:docPr id="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
                    <pic:cNvPicPr>
                      <a:picLocks noChangeAspect="1"/>
                    </pic:cNvPicPr>
                  </pic:nvPicPr>
                  <pic:blipFill>
                    <a:blip r:embed="rId32"/>
                    <a:stretch>
                      <a:fillRect/>
                    </a:stretch>
                  </pic:blipFill>
                  <pic:spPr>
                    <a:xfrm>
                      <a:off x="0" y="0"/>
                      <a:ext cx="2604135" cy="540385"/>
                    </a:xfrm>
                    <a:prstGeom prst="rect">
                      <a:avLst/>
                    </a:prstGeom>
                    <a:noFill/>
                    <a:ln>
                      <a:noFill/>
                    </a:ln>
                  </pic:spPr>
                </pic:pic>
              </a:graphicData>
            </a:graphic>
          </wp:inline>
        </w:drawing>
      </w:r>
    </w:p>
    <w:p w14:paraId="1DB11EAE" w14:textId="77777777" w:rsidR="00775B2B" w:rsidRDefault="00000000">
      <w:pPr>
        <w:spacing w:line="360" w:lineRule="auto"/>
        <w:ind w:firstLineChars="200" w:firstLine="480"/>
        <w:rPr>
          <w:sz w:val="24"/>
        </w:rPr>
      </w:pPr>
      <w:r>
        <w:rPr>
          <w:sz w:val="24"/>
        </w:rPr>
        <w:t>式中：</w:t>
      </w:r>
      <w:r>
        <w:rPr>
          <w:sz w:val="24"/>
        </w:rPr>
        <w:t>M</w:t>
      </w:r>
      <w:r>
        <w:rPr>
          <w:sz w:val="24"/>
          <w:vertAlign w:val="subscript"/>
        </w:rPr>
        <w:t>Hg</w:t>
      </w:r>
      <w:r>
        <w:rPr>
          <w:sz w:val="24"/>
        </w:rPr>
        <w:t>——</w:t>
      </w:r>
      <w:r>
        <w:rPr>
          <w:sz w:val="24"/>
        </w:rPr>
        <w:t>核算时段内汞及其化合物排放量（以汞计），</w:t>
      </w:r>
      <w:r>
        <w:rPr>
          <w:sz w:val="24"/>
        </w:rPr>
        <w:t>t</w:t>
      </w:r>
      <w:r>
        <w:rPr>
          <w:sz w:val="24"/>
        </w:rPr>
        <w:t>；</w:t>
      </w:r>
    </w:p>
    <w:p w14:paraId="2EF2B514" w14:textId="77777777" w:rsidR="00775B2B" w:rsidRDefault="00000000">
      <w:pPr>
        <w:spacing w:line="360" w:lineRule="auto"/>
        <w:ind w:firstLineChars="500" w:firstLine="1200"/>
        <w:rPr>
          <w:sz w:val="24"/>
        </w:rPr>
      </w:pPr>
      <w:r>
        <w:rPr>
          <w:sz w:val="24"/>
        </w:rPr>
        <w:t>B</w:t>
      </w:r>
      <w:r>
        <w:rPr>
          <w:sz w:val="24"/>
          <w:vertAlign w:val="subscript"/>
        </w:rPr>
        <w:t>g</w:t>
      </w:r>
      <w:r>
        <w:rPr>
          <w:sz w:val="24"/>
        </w:rPr>
        <w:t>——</w:t>
      </w:r>
      <w:r>
        <w:rPr>
          <w:sz w:val="24"/>
        </w:rPr>
        <w:t>核算时段内锅炉燃料耗量，</w:t>
      </w:r>
      <w:r>
        <w:rPr>
          <w:sz w:val="24"/>
        </w:rPr>
        <w:t>t</w:t>
      </w:r>
      <w:r>
        <w:rPr>
          <w:sz w:val="24"/>
        </w:rPr>
        <w:t>；</w:t>
      </w:r>
    </w:p>
    <w:p w14:paraId="30199F20" w14:textId="77777777" w:rsidR="00775B2B" w:rsidRDefault="00000000">
      <w:pPr>
        <w:spacing w:line="360" w:lineRule="auto"/>
        <w:ind w:firstLineChars="500" w:firstLine="1200"/>
        <w:rPr>
          <w:sz w:val="24"/>
        </w:rPr>
      </w:pPr>
      <w:r>
        <w:rPr>
          <w:sz w:val="24"/>
        </w:rPr>
        <w:t>m</w:t>
      </w:r>
      <w:r>
        <w:rPr>
          <w:sz w:val="24"/>
          <w:vertAlign w:val="subscript"/>
        </w:rPr>
        <w:t>Hgar</w:t>
      </w:r>
      <w:r>
        <w:rPr>
          <w:sz w:val="24"/>
        </w:rPr>
        <w:t>——</w:t>
      </w:r>
      <w:r>
        <w:rPr>
          <w:sz w:val="24"/>
        </w:rPr>
        <w:t>收到基汞含量，</w:t>
      </w:r>
      <w:r>
        <w:rPr>
          <w:sz w:val="24"/>
        </w:rPr>
        <w:t>μg/g</w:t>
      </w:r>
      <w:r>
        <w:rPr>
          <w:sz w:val="24"/>
        </w:rPr>
        <w:t>；</w:t>
      </w:r>
    </w:p>
    <w:p w14:paraId="61FA66D0" w14:textId="77777777" w:rsidR="00775B2B" w:rsidRDefault="00000000">
      <w:pPr>
        <w:spacing w:line="360" w:lineRule="auto"/>
        <w:ind w:firstLineChars="500" w:firstLine="1200"/>
        <w:rPr>
          <w:sz w:val="24"/>
        </w:rPr>
      </w:pPr>
      <w:r>
        <w:rPr>
          <w:sz w:val="24"/>
        </w:rPr>
        <w:t>η</w:t>
      </w:r>
      <w:r>
        <w:rPr>
          <w:sz w:val="24"/>
          <w:vertAlign w:val="subscript"/>
        </w:rPr>
        <w:t>Hg</w:t>
      </w:r>
      <w:r>
        <w:rPr>
          <w:sz w:val="24"/>
        </w:rPr>
        <w:t>——</w:t>
      </w:r>
      <w:r>
        <w:rPr>
          <w:sz w:val="24"/>
        </w:rPr>
        <w:t>汞的协同脱除效率，</w:t>
      </w:r>
      <w:r>
        <w:rPr>
          <w:sz w:val="24"/>
        </w:rPr>
        <w:t>%</w:t>
      </w:r>
      <w:r>
        <w:rPr>
          <w:sz w:val="24"/>
        </w:rPr>
        <w:t>。</w:t>
      </w:r>
    </w:p>
    <w:p w14:paraId="7010CB27" w14:textId="77777777" w:rsidR="00775B2B" w:rsidRDefault="00000000">
      <w:pPr>
        <w:spacing w:line="360" w:lineRule="auto"/>
        <w:ind w:firstLineChars="200" w:firstLine="480"/>
        <w:rPr>
          <w:sz w:val="24"/>
        </w:rPr>
      </w:pPr>
      <w:r>
        <w:rPr>
          <w:kern w:val="0"/>
          <w:sz w:val="24"/>
          <w:szCs w:val="20"/>
        </w:rPr>
        <w:t>本项目设计煤种和校核煤种</w:t>
      </w:r>
      <w:r>
        <w:rPr>
          <w:rFonts w:hint="eastAsia"/>
          <w:kern w:val="0"/>
          <w:sz w:val="24"/>
          <w:szCs w:val="20"/>
        </w:rPr>
        <w:t>1</w:t>
      </w:r>
      <w:r>
        <w:rPr>
          <w:kern w:val="0"/>
          <w:sz w:val="24"/>
          <w:szCs w:val="20"/>
        </w:rPr>
        <w:t>耗煤量分别为</w:t>
      </w:r>
      <w:r>
        <w:rPr>
          <w:kern w:val="0"/>
          <w:sz w:val="24"/>
          <w:szCs w:val="20"/>
        </w:rPr>
        <w:t>1880407</w:t>
      </w:r>
      <w:r>
        <w:rPr>
          <w:rFonts w:hint="eastAsia"/>
          <w:kern w:val="0"/>
          <w:sz w:val="24"/>
          <w:szCs w:val="20"/>
        </w:rPr>
        <w:t>.2</w:t>
      </w:r>
      <w:r>
        <w:rPr>
          <w:kern w:val="0"/>
          <w:sz w:val="24"/>
          <w:szCs w:val="20"/>
        </w:rPr>
        <w:t>t/a</w:t>
      </w:r>
      <w:r>
        <w:rPr>
          <w:kern w:val="0"/>
          <w:sz w:val="24"/>
          <w:szCs w:val="20"/>
        </w:rPr>
        <w:t>和</w:t>
      </w:r>
      <w:r>
        <w:rPr>
          <w:kern w:val="0"/>
          <w:sz w:val="24"/>
          <w:szCs w:val="20"/>
        </w:rPr>
        <w:t>226679</w:t>
      </w:r>
      <w:r>
        <w:rPr>
          <w:rFonts w:hint="eastAsia"/>
          <w:kern w:val="0"/>
          <w:sz w:val="24"/>
          <w:szCs w:val="20"/>
        </w:rPr>
        <w:t>2.8</w:t>
      </w:r>
      <w:r>
        <w:rPr>
          <w:kern w:val="0"/>
          <w:sz w:val="24"/>
          <w:szCs w:val="20"/>
        </w:rPr>
        <w:t>t/a</w:t>
      </w:r>
      <w:r>
        <w:rPr>
          <w:kern w:val="0"/>
          <w:sz w:val="24"/>
          <w:szCs w:val="20"/>
        </w:rPr>
        <w:t>，收到基汞的含量分别为</w:t>
      </w:r>
      <w:r>
        <w:rPr>
          <w:kern w:val="0"/>
          <w:sz w:val="24"/>
          <w:szCs w:val="20"/>
        </w:rPr>
        <w:t>0.08</w:t>
      </w:r>
      <w:r>
        <w:rPr>
          <w:sz w:val="24"/>
        </w:rPr>
        <w:t>μg/g</w:t>
      </w:r>
      <w:r>
        <w:rPr>
          <w:kern w:val="0"/>
          <w:sz w:val="24"/>
          <w:szCs w:val="20"/>
        </w:rPr>
        <w:t>和</w:t>
      </w:r>
      <w:r>
        <w:rPr>
          <w:kern w:val="0"/>
          <w:sz w:val="24"/>
          <w:szCs w:val="20"/>
        </w:rPr>
        <w:t>0.04</w:t>
      </w:r>
      <w:r>
        <w:rPr>
          <w:sz w:val="24"/>
        </w:rPr>
        <w:t>μg/g</w:t>
      </w:r>
      <w:r>
        <w:rPr>
          <w:sz w:val="24"/>
        </w:rPr>
        <w:t>。通过计算得出，本项目设计煤种和校核煤种</w:t>
      </w:r>
      <w:r>
        <w:rPr>
          <w:rFonts w:hint="eastAsia"/>
          <w:sz w:val="24"/>
        </w:rPr>
        <w:t>1</w:t>
      </w:r>
      <w:r>
        <w:rPr>
          <w:sz w:val="24"/>
        </w:rPr>
        <w:t>汞及其化合物排放总量分别为</w:t>
      </w:r>
      <w:r>
        <w:rPr>
          <w:sz w:val="24"/>
        </w:rPr>
        <w:t>0.05t/a</w:t>
      </w:r>
      <w:r>
        <w:rPr>
          <w:sz w:val="24"/>
        </w:rPr>
        <w:t>和</w:t>
      </w:r>
      <w:r>
        <w:rPr>
          <w:sz w:val="24"/>
        </w:rPr>
        <w:t>0.03t/a</w:t>
      </w:r>
      <w:r>
        <w:rPr>
          <w:sz w:val="24"/>
        </w:rPr>
        <w:t>，汞及其化合物排放浓度分别为</w:t>
      </w:r>
      <w:r>
        <w:rPr>
          <w:sz w:val="24"/>
        </w:rPr>
        <w:t>0.0037mg/m</w:t>
      </w:r>
      <w:r>
        <w:rPr>
          <w:sz w:val="24"/>
          <w:vertAlign w:val="superscript"/>
        </w:rPr>
        <w:t>3</w:t>
      </w:r>
      <w:r>
        <w:rPr>
          <w:sz w:val="24"/>
        </w:rPr>
        <w:t>和</w:t>
      </w:r>
      <w:r>
        <w:rPr>
          <w:sz w:val="24"/>
        </w:rPr>
        <w:t>0.0020mg/m</w:t>
      </w:r>
      <w:r>
        <w:rPr>
          <w:sz w:val="24"/>
          <w:vertAlign w:val="superscript"/>
        </w:rPr>
        <w:t>3</w:t>
      </w:r>
      <w:r>
        <w:rPr>
          <w:sz w:val="24"/>
        </w:rPr>
        <w:t>，均低于</w:t>
      </w:r>
      <w:r>
        <w:rPr>
          <w:sz w:val="24"/>
          <w:lang w:bidi="en-US"/>
        </w:rPr>
        <w:t>《燃煤电厂烟气汞污染物排放标准》（</w:t>
      </w:r>
      <w:r>
        <w:rPr>
          <w:sz w:val="24"/>
          <w:lang w:bidi="en-US"/>
        </w:rPr>
        <w:t>DB65/T3909-2016</w:t>
      </w:r>
      <w:r>
        <w:rPr>
          <w:sz w:val="24"/>
          <w:lang w:bidi="en-US"/>
        </w:rPr>
        <w:t>）表</w:t>
      </w:r>
      <w:r>
        <w:rPr>
          <w:sz w:val="24"/>
          <w:lang w:bidi="en-US"/>
        </w:rPr>
        <w:t>1</w:t>
      </w:r>
      <w:r>
        <w:rPr>
          <w:sz w:val="24"/>
          <w:lang w:bidi="en-US"/>
        </w:rPr>
        <w:t>新建燃煤电厂标准限值要求（</w:t>
      </w:r>
      <w:r>
        <w:rPr>
          <w:sz w:val="24"/>
          <w:lang w:bidi="en-US"/>
        </w:rPr>
        <w:t>0.02mg/m³</w:t>
      </w:r>
      <w:r>
        <w:rPr>
          <w:sz w:val="24"/>
          <w:lang w:bidi="en-US"/>
        </w:rPr>
        <w:t>）</w:t>
      </w:r>
      <w:r>
        <w:rPr>
          <w:sz w:val="24"/>
        </w:rPr>
        <w:t>。</w:t>
      </w:r>
    </w:p>
    <w:p w14:paraId="4F4E98CB" w14:textId="77777777" w:rsidR="00775B2B" w:rsidRDefault="00000000">
      <w:pPr>
        <w:spacing w:line="360" w:lineRule="auto"/>
        <w:ind w:firstLineChars="200" w:firstLine="480"/>
        <w:rPr>
          <w:sz w:val="24"/>
        </w:rPr>
      </w:pPr>
      <w:r>
        <w:rPr>
          <w:sz w:val="24"/>
        </w:rPr>
        <w:t>⑥</w:t>
      </w:r>
      <w:r>
        <w:rPr>
          <w:sz w:val="24"/>
        </w:rPr>
        <w:t>氨</w:t>
      </w:r>
    </w:p>
    <w:p w14:paraId="154886E1" w14:textId="77777777" w:rsidR="00775B2B" w:rsidRDefault="00000000">
      <w:pPr>
        <w:spacing w:line="360" w:lineRule="auto"/>
        <w:ind w:firstLineChars="200" w:firstLine="480"/>
        <w:rPr>
          <w:kern w:val="0"/>
          <w:sz w:val="24"/>
          <w:szCs w:val="20"/>
        </w:rPr>
      </w:pPr>
      <w:r>
        <w:rPr>
          <w:kern w:val="0"/>
          <w:sz w:val="24"/>
          <w:szCs w:val="20"/>
        </w:rPr>
        <w:t>氨逃逸主要发生在烟气</w:t>
      </w:r>
      <w:r>
        <w:rPr>
          <w:kern w:val="0"/>
          <w:sz w:val="24"/>
          <w:szCs w:val="20"/>
        </w:rPr>
        <w:t>SCR</w:t>
      </w:r>
      <w:r>
        <w:rPr>
          <w:kern w:val="0"/>
          <w:sz w:val="24"/>
          <w:szCs w:val="20"/>
        </w:rPr>
        <w:t>脱硝装置及氨法脱硫装置。</w:t>
      </w:r>
    </w:p>
    <w:p w14:paraId="1A6B2521" w14:textId="77777777" w:rsidR="00775B2B" w:rsidRDefault="00000000">
      <w:pPr>
        <w:spacing w:line="360" w:lineRule="auto"/>
        <w:ind w:firstLineChars="200" w:firstLine="480"/>
        <w:rPr>
          <w:kern w:val="0"/>
          <w:sz w:val="24"/>
          <w:szCs w:val="20"/>
        </w:rPr>
      </w:pPr>
      <w:r>
        <w:rPr>
          <w:kern w:val="0"/>
          <w:sz w:val="24"/>
          <w:szCs w:val="20"/>
        </w:rPr>
        <w:t>根据《火电厂污染防治可行技术指南》（</w:t>
      </w:r>
      <w:r>
        <w:rPr>
          <w:kern w:val="0"/>
          <w:sz w:val="24"/>
          <w:szCs w:val="20"/>
        </w:rPr>
        <w:t>HJ 2301-2017</w:t>
      </w:r>
      <w:r>
        <w:rPr>
          <w:kern w:val="0"/>
          <w:sz w:val="24"/>
          <w:szCs w:val="20"/>
        </w:rPr>
        <w:t>），</w:t>
      </w:r>
      <w:bookmarkStart w:id="497" w:name="OLE_LINK27"/>
      <w:r>
        <w:rPr>
          <w:kern w:val="0"/>
          <w:sz w:val="24"/>
          <w:szCs w:val="20"/>
        </w:rPr>
        <w:t>SCR</w:t>
      </w:r>
      <w:r>
        <w:rPr>
          <w:kern w:val="0"/>
          <w:sz w:val="24"/>
          <w:szCs w:val="20"/>
        </w:rPr>
        <w:t>脱硝</w:t>
      </w:r>
      <w:bookmarkEnd w:id="497"/>
      <w:r>
        <w:rPr>
          <w:kern w:val="0"/>
          <w:sz w:val="24"/>
          <w:szCs w:val="20"/>
        </w:rPr>
        <w:t>氨逃逸浓度</w:t>
      </w:r>
      <w:r>
        <w:rPr>
          <w:kern w:val="0"/>
          <w:sz w:val="24"/>
          <w:szCs w:val="20"/>
        </w:rPr>
        <w:t>≤2.5mg/m³</w:t>
      </w:r>
      <w:r>
        <w:rPr>
          <w:kern w:val="0"/>
          <w:sz w:val="24"/>
          <w:szCs w:val="20"/>
        </w:rPr>
        <w:t>氨逃逸浓度满足《火电厂污染防治可行技术指南》</w:t>
      </w:r>
      <w:r>
        <w:rPr>
          <w:kern w:val="0"/>
          <w:sz w:val="24"/>
          <w:szCs w:val="20"/>
        </w:rPr>
        <w:t>(HJ2301-2017)</w:t>
      </w:r>
      <w:r>
        <w:rPr>
          <w:kern w:val="0"/>
          <w:sz w:val="24"/>
          <w:szCs w:val="20"/>
        </w:rPr>
        <w:t>中</w:t>
      </w:r>
      <w:r>
        <w:rPr>
          <w:kern w:val="0"/>
          <w:sz w:val="24"/>
          <w:szCs w:val="20"/>
        </w:rPr>
        <w:t>SCR</w:t>
      </w:r>
      <w:r>
        <w:rPr>
          <w:kern w:val="0"/>
          <w:sz w:val="24"/>
          <w:szCs w:val="20"/>
        </w:rPr>
        <w:t>技术主要工艺参数及效果，根据</w:t>
      </w:r>
      <w:r>
        <w:rPr>
          <w:kern w:val="0"/>
          <w:sz w:val="24"/>
          <w:szCs w:val="20"/>
        </w:rPr>
        <w:t>SCR</w:t>
      </w:r>
      <w:r>
        <w:rPr>
          <w:kern w:val="0"/>
          <w:sz w:val="24"/>
          <w:szCs w:val="20"/>
        </w:rPr>
        <w:t>脱硝设计规范要求，</w:t>
      </w:r>
      <w:r>
        <w:rPr>
          <w:kern w:val="0"/>
          <w:sz w:val="24"/>
          <w:szCs w:val="20"/>
        </w:rPr>
        <w:t>SCR</w:t>
      </w:r>
      <w:r>
        <w:rPr>
          <w:kern w:val="0"/>
          <w:sz w:val="24"/>
          <w:szCs w:val="20"/>
        </w:rPr>
        <w:t>脱硝装置的出口氨逃逸浓度应控制在</w:t>
      </w:r>
      <w:r>
        <w:rPr>
          <w:kern w:val="0"/>
          <w:sz w:val="24"/>
          <w:szCs w:val="20"/>
        </w:rPr>
        <w:t>2.5mg/</w:t>
      </w:r>
      <w:r>
        <w:rPr>
          <w:rFonts w:hint="eastAsia"/>
          <w:kern w:val="0"/>
          <w:sz w:val="24"/>
          <w:szCs w:val="20"/>
        </w:rPr>
        <w:t>m</w:t>
      </w:r>
      <w:r>
        <w:rPr>
          <w:rFonts w:hint="eastAsia"/>
          <w:kern w:val="0"/>
          <w:sz w:val="24"/>
          <w:szCs w:val="20"/>
        </w:rPr>
        <w:t>³</w:t>
      </w:r>
      <w:r>
        <w:rPr>
          <w:kern w:val="0"/>
          <w:sz w:val="24"/>
          <w:szCs w:val="20"/>
        </w:rPr>
        <w:t>以下</w:t>
      </w:r>
      <w:r>
        <w:rPr>
          <w:rFonts w:hint="eastAsia"/>
          <w:kern w:val="0"/>
          <w:sz w:val="24"/>
          <w:szCs w:val="20"/>
        </w:rPr>
        <w:t>，根据氨法脱硫技术主要工艺参数及效果要求，</w:t>
      </w:r>
      <w:r>
        <w:rPr>
          <w:kern w:val="0"/>
          <w:sz w:val="24"/>
          <w:szCs w:val="20"/>
        </w:rPr>
        <w:t>氨法烟气脱硫</w:t>
      </w:r>
      <w:r>
        <w:rPr>
          <w:rFonts w:hint="eastAsia"/>
          <w:kern w:val="0"/>
          <w:sz w:val="24"/>
          <w:szCs w:val="20"/>
        </w:rPr>
        <w:t>出口</w:t>
      </w:r>
      <w:r>
        <w:rPr>
          <w:kern w:val="0"/>
          <w:sz w:val="24"/>
          <w:szCs w:val="20"/>
        </w:rPr>
        <w:t>氨逃逸应控制在</w:t>
      </w:r>
      <w:r>
        <w:rPr>
          <w:kern w:val="0"/>
          <w:sz w:val="24"/>
          <w:szCs w:val="20"/>
        </w:rPr>
        <w:t>2mg/</w:t>
      </w:r>
      <w:r>
        <w:rPr>
          <w:rFonts w:hint="eastAsia"/>
          <w:kern w:val="0"/>
          <w:sz w:val="24"/>
          <w:szCs w:val="20"/>
        </w:rPr>
        <w:t>m</w:t>
      </w:r>
      <w:r>
        <w:rPr>
          <w:rFonts w:hint="eastAsia"/>
          <w:kern w:val="0"/>
          <w:sz w:val="24"/>
          <w:szCs w:val="20"/>
        </w:rPr>
        <w:t>³</w:t>
      </w:r>
      <w:r>
        <w:rPr>
          <w:kern w:val="0"/>
          <w:sz w:val="24"/>
          <w:szCs w:val="20"/>
        </w:rPr>
        <w:t>以下。</w:t>
      </w:r>
    </w:p>
    <w:p w14:paraId="1B7C3018" w14:textId="77777777" w:rsidR="00775B2B" w:rsidRDefault="00000000">
      <w:pPr>
        <w:spacing w:line="360" w:lineRule="auto"/>
        <w:ind w:firstLineChars="200" w:firstLine="480"/>
        <w:rPr>
          <w:sz w:val="24"/>
        </w:rPr>
      </w:pPr>
      <w:r>
        <w:rPr>
          <w:kern w:val="0"/>
          <w:sz w:val="24"/>
          <w:szCs w:val="20"/>
        </w:rPr>
        <w:t>SCR</w:t>
      </w:r>
      <w:r>
        <w:rPr>
          <w:kern w:val="0"/>
          <w:sz w:val="24"/>
          <w:szCs w:val="20"/>
        </w:rPr>
        <w:t>脱硝装置的出口氨逃逸质量浓度控制在</w:t>
      </w:r>
      <w:r>
        <w:rPr>
          <w:kern w:val="0"/>
          <w:sz w:val="24"/>
          <w:szCs w:val="20"/>
        </w:rPr>
        <w:t>2.5mg/m³</w:t>
      </w:r>
      <w:r>
        <w:rPr>
          <w:kern w:val="0"/>
          <w:sz w:val="24"/>
          <w:szCs w:val="20"/>
        </w:rPr>
        <w:t>以下，</w:t>
      </w:r>
      <w:bookmarkStart w:id="498" w:name="OLE_LINK29"/>
      <w:r>
        <w:rPr>
          <w:kern w:val="0"/>
          <w:sz w:val="24"/>
          <w:szCs w:val="20"/>
        </w:rPr>
        <w:t>未反应的氨气主要</w:t>
      </w:r>
      <w:bookmarkEnd w:id="498"/>
      <w:r>
        <w:rPr>
          <w:kern w:val="0"/>
          <w:sz w:val="24"/>
          <w:szCs w:val="20"/>
        </w:rPr>
        <w:t>与烟气中的</w:t>
      </w:r>
      <w:r>
        <w:rPr>
          <w:kern w:val="0"/>
          <w:sz w:val="24"/>
          <w:szCs w:val="20"/>
        </w:rPr>
        <w:t>SO</w:t>
      </w:r>
      <w:r>
        <w:rPr>
          <w:kern w:val="0"/>
          <w:sz w:val="24"/>
          <w:szCs w:val="20"/>
          <w:vertAlign w:val="subscript"/>
        </w:rPr>
        <w:t>3</w:t>
      </w:r>
      <w:r>
        <w:rPr>
          <w:kern w:val="0"/>
          <w:sz w:val="24"/>
          <w:szCs w:val="20"/>
        </w:rPr>
        <w:t>及飞灰在低温下发生固化反应，部分以硫酸盐形式</w:t>
      </w:r>
      <w:r>
        <w:rPr>
          <w:rFonts w:hint="eastAsia"/>
          <w:kern w:val="0"/>
          <w:sz w:val="24"/>
          <w:szCs w:val="20"/>
        </w:rPr>
        <w:t>黏附</w:t>
      </w:r>
      <w:r>
        <w:rPr>
          <w:kern w:val="0"/>
          <w:sz w:val="24"/>
          <w:szCs w:val="20"/>
        </w:rPr>
        <w:t>在空预器表面，部分氨进入电袋除尘器飞灰，少量氨进入湿法脱硫系统。根据设计资料，</w:t>
      </w:r>
      <w:r>
        <w:rPr>
          <w:kern w:val="0"/>
          <w:sz w:val="24"/>
          <w:szCs w:val="20"/>
        </w:rPr>
        <w:t>SCR</w:t>
      </w:r>
      <w:r>
        <w:rPr>
          <w:kern w:val="0"/>
          <w:sz w:val="24"/>
          <w:szCs w:val="20"/>
        </w:rPr>
        <w:t>脱硝装置主要性能要求氨逃逸控制指标</w:t>
      </w:r>
      <w:r>
        <w:rPr>
          <w:rFonts w:hint="eastAsia"/>
          <w:kern w:val="0"/>
          <w:sz w:val="24"/>
          <w:szCs w:val="20"/>
        </w:rPr>
        <w:t>2.28</w:t>
      </w:r>
      <w:r>
        <w:rPr>
          <w:kern w:val="0"/>
          <w:sz w:val="24"/>
          <w:szCs w:val="20"/>
        </w:rPr>
        <w:t>mg/Nm³</w:t>
      </w:r>
      <w:r>
        <w:rPr>
          <w:kern w:val="0"/>
          <w:sz w:val="24"/>
          <w:szCs w:val="20"/>
        </w:rPr>
        <w:t>，未反应的氨气主</w:t>
      </w:r>
      <w:r>
        <w:rPr>
          <w:kern w:val="0"/>
          <w:sz w:val="24"/>
          <w:szCs w:val="20"/>
        </w:rPr>
        <w:lastRenderedPageBreak/>
        <w:t>要被灰尘吸附随烟气排放。</w:t>
      </w:r>
      <w:r>
        <w:rPr>
          <w:rFonts w:hint="eastAsia"/>
          <w:kern w:val="0"/>
          <w:sz w:val="24"/>
          <w:szCs w:val="20"/>
        </w:rPr>
        <w:t>烟气经</w:t>
      </w:r>
      <w:r>
        <w:rPr>
          <w:kern w:val="0"/>
          <w:sz w:val="24"/>
          <w:szCs w:val="20"/>
        </w:rPr>
        <w:t>湿法脱硫系统</w:t>
      </w:r>
      <w:r>
        <w:rPr>
          <w:rFonts w:hint="eastAsia"/>
          <w:kern w:val="0"/>
          <w:sz w:val="24"/>
          <w:szCs w:val="20"/>
        </w:rPr>
        <w:t>处理后的氨逃逸浓度执行</w:t>
      </w:r>
      <w:r>
        <w:rPr>
          <w:kern w:val="0"/>
          <w:sz w:val="24"/>
          <w:szCs w:val="20"/>
        </w:rPr>
        <w:t>《火电厂污染防治可行技术指南》</w:t>
      </w:r>
      <w:r>
        <w:rPr>
          <w:kern w:val="0"/>
          <w:sz w:val="24"/>
          <w:szCs w:val="20"/>
        </w:rPr>
        <w:t>(HJ2301-2017)</w:t>
      </w:r>
      <w:r>
        <w:rPr>
          <w:rFonts w:hint="eastAsia"/>
          <w:kern w:val="0"/>
          <w:sz w:val="24"/>
          <w:szCs w:val="20"/>
        </w:rPr>
        <w:t>（</w:t>
      </w:r>
      <w:r>
        <w:rPr>
          <w:kern w:val="0"/>
          <w:sz w:val="24"/>
          <w:szCs w:val="20"/>
        </w:rPr>
        <w:t>≤</w:t>
      </w:r>
      <w:r>
        <w:rPr>
          <w:rFonts w:hint="eastAsia"/>
          <w:kern w:val="0"/>
          <w:sz w:val="24"/>
          <w:szCs w:val="20"/>
        </w:rPr>
        <w:t>2</w:t>
      </w:r>
      <w:r>
        <w:rPr>
          <w:kern w:val="0"/>
          <w:sz w:val="24"/>
          <w:szCs w:val="20"/>
        </w:rPr>
        <w:t>mg/m³</w:t>
      </w:r>
      <w:r>
        <w:rPr>
          <w:rFonts w:hint="eastAsia"/>
          <w:kern w:val="0"/>
          <w:sz w:val="24"/>
          <w:szCs w:val="20"/>
        </w:rPr>
        <w:t>），</w:t>
      </w:r>
      <w:r>
        <w:rPr>
          <w:kern w:val="0"/>
          <w:sz w:val="24"/>
          <w:szCs w:val="20"/>
        </w:rPr>
        <w:t>本次评价按脱硫系统氨逃逸设计值</w:t>
      </w:r>
      <w:r>
        <w:rPr>
          <w:rFonts w:hint="eastAsia"/>
          <w:kern w:val="0"/>
          <w:sz w:val="24"/>
          <w:szCs w:val="20"/>
        </w:rPr>
        <w:t>2</w:t>
      </w:r>
      <w:r>
        <w:rPr>
          <w:kern w:val="0"/>
          <w:sz w:val="24"/>
          <w:szCs w:val="20"/>
        </w:rPr>
        <w:t>mg/m³</w:t>
      </w:r>
      <w:r>
        <w:rPr>
          <w:kern w:val="0"/>
          <w:sz w:val="24"/>
          <w:szCs w:val="20"/>
        </w:rPr>
        <w:t>计。</w:t>
      </w:r>
      <w:bookmarkEnd w:id="489"/>
    </w:p>
    <w:p w14:paraId="064DB8AD" w14:textId="77777777" w:rsidR="00775B2B" w:rsidRDefault="00000000">
      <w:pPr>
        <w:pStyle w:val="151"/>
        <w:rPr>
          <w:rFonts w:cs="Times New Roman"/>
        </w:rPr>
      </w:pPr>
      <w:r>
        <w:rPr>
          <w:rFonts w:cs="Times New Roman"/>
        </w:rPr>
        <w:t>5</w:t>
      </w:r>
      <w:r>
        <w:rPr>
          <w:rFonts w:cs="Times New Roman"/>
        </w:rPr>
        <w:t>）灰库废气（</w:t>
      </w:r>
      <w:r>
        <w:rPr>
          <w:rFonts w:cs="Times New Roman"/>
        </w:rPr>
        <w:t>G</w:t>
      </w:r>
      <w:r>
        <w:rPr>
          <w:rFonts w:cs="Times New Roman"/>
          <w:vertAlign w:val="subscript"/>
        </w:rPr>
        <w:t>1</w:t>
      </w:r>
      <w:r>
        <w:rPr>
          <w:rFonts w:cs="Times New Roman" w:hint="eastAsia"/>
          <w:vertAlign w:val="subscript"/>
        </w:rPr>
        <w:t>2</w:t>
      </w:r>
      <w:r>
        <w:rPr>
          <w:rFonts w:cs="Times New Roman"/>
        </w:rPr>
        <w:t>-G</w:t>
      </w:r>
      <w:r>
        <w:rPr>
          <w:rFonts w:cs="Times New Roman"/>
          <w:vertAlign w:val="subscript"/>
        </w:rPr>
        <w:t>1</w:t>
      </w:r>
      <w:r>
        <w:rPr>
          <w:rFonts w:cs="Times New Roman" w:hint="eastAsia"/>
          <w:vertAlign w:val="subscript"/>
        </w:rPr>
        <w:t>4</w:t>
      </w:r>
      <w:r>
        <w:rPr>
          <w:rFonts w:cs="Times New Roman"/>
        </w:rPr>
        <w:t>）</w:t>
      </w:r>
    </w:p>
    <w:p w14:paraId="6EB281E9" w14:textId="77777777" w:rsidR="00775B2B" w:rsidRDefault="00000000">
      <w:pPr>
        <w:pStyle w:val="151"/>
        <w:rPr>
          <w:rFonts w:cs="Times New Roman"/>
        </w:rPr>
      </w:pPr>
      <w:r>
        <w:rPr>
          <w:rFonts w:cs="Times New Roman"/>
        </w:rPr>
        <w:t>本项目设</w:t>
      </w:r>
      <w:r>
        <w:rPr>
          <w:rFonts w:cs="Times New Roman" w:hint="eastAsia"/>
        </w:rPr>
        <w:t>3</w:t>
      </w:r>
      <w:r>
        <w:rPr>
          <w:rFonts w:cs="Times New Roman"/>
        </w:rPr>
        <w:t>座灰库，分别设脉冲式布袋除尘器，每座灰库设</w:t>
      </w:r>
      <w:r>
        <w:rPr>
          <w:rFonts w:cs="Times New Roman"/>
        </w:rPr>
        <w:t>1</w:t>
      </w:r>
      <w:r>
        <w:rPr>
          <w:rFonts w:cs="Times New Roman"/>
        </w:rPr>
        <w:t>个废气排放口。</w:t>
      </w:r>
    </w:p>
    <w:p w14:paraId="512EC945" w14:textId="77777777" w:rsidR="00775B2B" w:rsidRDefault="00000000">
      <w:pPr>
        <w:pStyle w:val="151"/>
        <w:ind w:firstLineChars="0"/>
        <w:rPr>
          <w:rFonts w:cs="Times New Roman"/>
        </w:rPr>
      </w:pPr>
      <w:bookmarkStart w:id="499" w:name="OLE_LINK22"/>
      <w:r>
        <w:rPr>
          <w:rFonts w:cs="Times New Roman"/>
        </w:rPr>
        <w:t>每座</w:t>
      </w:r>
      <w:bookmarkStart w:id="500" w:name="OLE_LINK21"/>
      <w:r>
        <w:rPr>
          <w:rFonts w:cs="Times New Roman"/>
        </w:rPr>
        <w:t>灰库</w:t>
      </w:r>
      <w:bookmarkEnd w:id="500"/>
      <w:r>
        <w:rPr>
          <w:rFonts w:cs="Times New Roman"/>
        </w:rPr>
        <w:t>的废气集气风机的风量均为</w:t>
      </w:r>
      <w:r>
        <w:rPr>
          <w:rFonts w:cs="Times New Roman"/>
        </w:rPr>
        <w:t>10400m³/h</w:t>
      </w:r>
      <w:r>
        <w:rPr>
          <w:rFonts w:cs="Times New Roman"/>
        </w:rPr>
        <w:t>，收集废气送布袋除尘器处理，除尘效率按</w:t>
      </w:r>
      <w:r>
        <w:rPr>
          <w:rFonts w:cs="Times New Roman"/>
        </w:rPr>
        <w:t>99%</w:t>
      </w:r>
      <w:r>
        <w:rPr>
          <w:rFonts w:cs="Times New Roman"/>
        </w:rPr>
        <w:t>计。类比同类项目，灰库废气颗粒物产生浓度为</w:t>
      </w:r>
      <w:r>
        <w:rPr>
          <w:rFonts w:cs="Times New Roman"/>
        </w:rPr>
        <w:t>2000mg/m³</w:t>
      </w:r>
      <w:r>
        <w:rPr>
          <w:rFonts w:cs="Times New Roman"/>
        </w:rPr>
        <w:t>，经布袋除尘器处理后，颗粒物排放浓度</w:t>
      </w:r>
      <w:r>
        <w:rPr>
          <w:rFonts w:cs="Times New Roman"/>
        </w:rPr>
        <w:t>20mg/m³</w:t>
      </w:r>
      <w:r>
        <w:rPr>
          <w:rFonts w:cs="Times New Roman"/>
        </w:rPr>
        <w:t>，排放速率</w:t>
      </w:r>
      <w:r>
        <w:rPr>
          <w:rFonts w:cs="Times New Roman"/>
        </w:rPr>
        <w:t>0.21kg/h</w:t>
      </w:r>
      <w:r>
        <w:rPr>
          <w:rFonts w:cs="Times New Roman"/>
        </w:rPr>
        <w:t>，</w:t>
      </w:r>
      <w:r>
        <w:rPr>
          <w:rFonts w:cs="Times New Roman"/>
        </w:rPr>
        <w:t>1#~</w:t>
      </w:r>
      <w:r>
        <w:rPr>
          <w:rFonts w:cs="Times New Roman" w:hint="eastAsia"/>
        </w:rPr>
        <w:t>3</w:t>
      </w:r>
      <w:r>
        <w:rPr>
          <w:rFonts w:cs="Times New Roman"/>
        </w:rPr>
        <w:t>#</w:t>
      </w:r>
      <w:r>
        <w:rPr>
          <w:rFonts w:cs="Times New Roman"/>
        </w:rPr>
        <w:t>灰库废气分别经</w:t>
      </w:r>
      <w:r>
        <w:rPr>
          <w:rFonts w:cs="Times New Roman"/>
        </w:rPr>
        <w:t>37m</w:t>
      </w:r>
      <w:r>
        <w:rPr>
          <w:rFonts w:cs="Times New Roman"/>
        </w:rPr>
        <w:t>排气筒排放，颗粒物排放达到《大气污染物综合排放标准》（</w:t>
      </w:r>
      <w:r>
        <w:rPr>
          <w:rFonts w:cs="Times New Roman"/>
        </w:rPr>
        <w:t>GB16297-1996</w:t>
      </w:r>
      <w:r>
        <w:rPr>
          <w:rFonts w:cs="Times New Roman"/>
        </w:rPr>
        <w:t>）表</w:t>
      </w:r>
      <w:r>
        <w:rPr>
          <w:rFonts w:cs="Times New Roman"/>
        </w:rPr>
        <w:t>2</w:t>
      </w:r>
      <w:r>
        <w:rPr>
          <w:rFonts w:cs="Times New Roman"/>
        </w:rPr>
        <w:t>浓度限值。</w:t>
      </w:r>
      <w:bookmarkEnd w:id="499"/>
    </w:p>
    <w:p w14:paraId="0AEC3F33" w14:textId="77777777" w:rsidR="00775B2B" w:rsidRDefault="00000000">
      <w:pPr>
        <w:pStyle w:val="151"/>
        <w:ind w:firstLineChars="0"/>
        <w:rPr>
          <w:rFonts w:cs="Times New Roman"/>
        </w:rPr>
      </w:pPr>
      <w:bookmarkStart w:id="501" w:name="_Hlk198327372"/>
      <w:r>
        <w:rPr>
          <w:rFonts w:cs="Times New Roman" w:hint="eastAsia"/>
        </w:rPr>
        <w:t>距离</w:t>
      </w:r>
      <w:r>
        <w:rPr>
          <w:rFonts w:cs="Times New Roman"/>
        </w:rPr>
        <w:t>灰库</w:t>
      </w:r>
      <w:r>
        <w:rPr>
          <w:rFonts w:cs="Times New Roman" w:hint="eastAsia"/>
        </w:rPr>
        <w:t>200m</w:t>
      </w:r>
      <w:r>
        <w:rPr>
          <w:rFonts w:cs="Times New Roman" w:hint="eastAsia"/>
        </w:rPr>
        <w:t>范围内的最高煤仓间屋面高度是</w:t>
      </w:r>
      <w:r>
        <w:rPr>
          <w:rFonts w:cs="Times New Roman" w:hint="eastAsia"/>
        </w:rPr>
        <w:t>43.5m</w:t>
      </w:r>
      <w:r>
        <w:rPr>
          <w:rFonts w:cs="Times New Roman" w:hint="eastAsia"/>
        </w:rPr>
        <w:t>。因此，厂内</w:t>
      </w:r>
      <w:r>
        <w:rPr>
          <w:rFonts w:cs="Times New Roman"/>
        </w:rPr>
        <w:t>原煤仓卸料废气</w:t>
      </w:r>
      <w:r>
        <w:rPr>
          <w:rFonts w:cs="Times New Roman" w:hint="eastAsia"/>
        </w:rPr>
        <w:t>排气筒排放的的颗粒物排放速率按</w:t>
      </w:r>
      <w:r>
        <w:rPr>
          <w:rFonts w:cs="Times New Roman"/>
        </w:rPr>
        <w:t>表列排放速率标准值严格</w:t>
      </w:r>
      <w:r>
        <w:rPr>
          <w:rFonts w:cs="Times New Roman"/>
        </w:rPr>
        <w:t>50%</w:t>
      </w:r>
      <w:r>
        <w:rPr>
          <w:rFonts w:cs="Times New Roman"/>
        </w:rPr>
        <w:t>执行</w:t>
      </w:r>
      <w:r>
        <w:rPr>
          <w:rFonts w:cs="Times New Roman" w:hint="eastAsia"/>
        </w:rPr>
        <w:t>。根据核算，灰库</w:t>
      </w:r>
      <w:r>
        <w:rPr>
          <w:rFonts w:cs="Times New Roman"/>
        </w:rPr>
        <w:t>废气经布袋除尘器处理后，排放速率</w:t>
      </w:r>
      <w:r>
        <w:rPr>
          <w:rFonts w:cs="Times New Roman"/>
        </w:rPr>
        <w:t>0.</w:t>
      </w:r>
      <w:r>
        <w:rPr>
          <w:rFonts w:cs="Times New Roman" w:hint="eastAsia"/>
        </w:rPr>
        <w:t>21</w:t>
      </w:r>
      <w:r>
        <w:rPr>
          <w:rFonts w:cs="Times New Roman"/>
        </w:rPr>
        <w:t>kg/h</w:t>
      </w:r>
      <w:r>
        <w:rPr>
          <w:rFonts w:cs="Times New Roman"/>
        </w:rPr>
        <w:t>，</w:t>
      </w:r>
      <w:r>
        <w:rPr>
          <w:rFonts w:cs="Times New Roman" w:hint="eastAsia"/>
        </w:rPr>
        <w:t>可达到</w:t>
      </w:r>
      <w:r>
        <w:rPr>
          <w:rFonts w:cs="Times New Roman"/>
        </w:rPr>
        <w:t>严格</w:t>
      </w:r>
      <w:r>
        <w:rPr>
          <w:rFonts w:cs="Times New Roman"/>
        </w:rPr>
        <w:t>50%</w:t>
      </w:r>
      <w:r>
        <w:rPr>
          <w:rFonts w:cs="Times New Roman" w:hint="eastAsia"/>
        </w:rPr>
        <w:t>的</w:t>
      </w:r>
      <w:r>
        <w:rPr>
          <w:rFonts w:cs="Times New Roman"/>
        </w:rPr>
        <w:t>排放速率</w:t>
      </w:r>
      <w:r>
        <w:rPr>
          <w:rFonts w:cs="Times New Roman" w:hint="eastAsia"/>
        </w:rPr>
        <w:t>要求（</w:t>
      </w:r>
      <w:r>
        <w:rPr>
          <w:rFonts w:cs="Times New Roman" w:hint="eastAsia"/>
        </w:rPr>
        <w:t>30m11.5kg/h</w:t>
      </w:r>
      <w:r>
        <w:rPr>
          <w:rFonts w:cs="Times New Roman" w:hint="eastAsia"/>
        </w:rPr>
        <w:t>）。</w:t>
      </w:r>
      <w:bookmarkEnd w:id="501"/>
    </w:p>
    <w:p w14:paraId="244146EB" w14:textId="77777777" w:rsidR="00775B2B" w:rsidRDefault="00000000">
      <w:pPr>
        <w:pStyle w:val="151"/>
        <w:rPr>
          <w:rFonts w:cs="Times New Roman"/>
        </w:rPr>
      </w:pPr>
      <w:r>
        <w:rPr>
          <w:rFonts w:cs="Times New Roman"/>
        </w:rPr>
        <w:t>6</w:t>
      </w:r>
      <w:r>
        <w:rPr>
          <w:rFonts w:cs="Times New Roman"/>
        </w:rPr>
        <w:t>）</w:t>
      </w:r>
      <w:bookmarkStart w:id="502" w:name="OLE_LINK23"/>
      <w:r>
        <w:rPr>
          <w:rFonts w:cs="Times New Roman"/>
        </w:rPr>
        <w:t>渣库</w:t>
      </w:r>
      <w:bookmarkEnd w:id="502"/>
      <w:r>
        <w:rPr>
          <w:rFonts w:cs="Times New Roman"/>
        </w:rPr>
        <w:t>废气（</w:t>
      </w:r>
      <w:r>
        <w:rPr>
          <w:rFonts w:cs="Times New Roman"/>
        </w:rPr>
        <w:t>G</w:t>
      </w:r>
      <w:r>
        <w:rPr>
          <w:rFonts w:cs="Times New Roman"/>
          <w:vertAlign w:val="subscript"/>
        </w:rPr>
        <w:t>1</w:t>
      </w:r>
      <w:r>
        <w:rPr>
          <w:rFonts w:cs="Times New Roman" w:hint="eastAsia"/>
          <w:vertAlign w:val="subscript"/>
        </w:rPr>
        <w:t>5</w:t>
      </w:r>
      <w:r>
        <w:rPr>
          <w:rFonts w:cs="Times New Roman"/>
        </w:rPr>
        <w:t>、</w:t>
      </w:r>
      <w:r>
        <w:rPr>
          <w:rFonts w:cs="Times New Roman"/>
        </w:rPr>
        <w:t>G</w:t>
      </w:r>
      <w:r>
        <w:rPr>
          <w:rFonts w:cs="Times New Roman" w:hint="eastAsia"/>
          <w:vertAlign w:val="subscript"/>
        </w:rPr>
        <w:t>16</w:t>
      </w:r>
      <w:r>
        <w:rPr>
          <w:rFonts w:cs="Times New Roman"/>
        </w:rPr>
        <w:t>）</w:t>
      </w:r>
    </w:p>
    <w:p w14:paraId="774A7278" w14:textId="77777777" w:rsidR="00775B2B" w:rsidRDefault="00000000">
      <w:pPr>
        <w:pStyle w:val="151"/>
        <w:rPr>
          <w:rFonts w:cs="Times New Roman"/>
        </w:rPr>
      </w:pPr>
      <w:r>
        <w:rPr>
          <w:rFonts w:cs="Times New Roman"/>
        </w:rPr>
        <w:t>本项目设</w:t>
      </w:r>
      <w:r>
        <w:rPr>
          <w:rFonts w:cs="Times New Roman"/>
        </w:rPr>
        <w:t>2</w:t>
      </w:r>
      <w:r>
        <w:rPr>
          <w:rFonts w:cs="Times New Roman"/>
        </w:rPr>
        <w:t>座渣库，分别设脉冲式布袋除尘器，每座渣库设</w:t>
      </w:r>
      <w:r>
        <w:rPr>
          <w:rFonts w:cs="Times New Roman"/>
        </w:rPr>
        <w:t>1</w:t>
      </w:r>
      <w:r>
        <w:rPr>
          <w:rFonts w:cs="Times New Roman"/>
        </w:rPr>
        <w:t>个废气排放口。</w:t>
      </w:r>
    </w:p>
    <w:p w14:paraId="7E166245" w14:textId="77777777" w:rsidR="00775B2B" w:rsidRDefault="00000000">
      <w:pPr>
        <w:pStyle w:val="151"/>
        <w:rPr>
          <w:rFonts w:cs="Times New Roman"/>
        </w:rPr>
      </w:pPr>
      <w:r>
        <w:rPr>
          <w:rFonts w:cs="Times New Roman"/>
        </w:rPr>
        <w:t>每座渣库的废气集气风机的风量均为</w:t>
      </w:r>
      <w:r>
        <w:rPr>
          <w:rFonts w:cs="Times New Roman"/>
        </w:rPr>
        <w:t>2520m³/h</w:t>
      </w:r>
      <w:r>
        <w:rPr>
          <w:rFonts w:cs="Times New Roman"/>
        </w:rPr>
        <w:t>，收集废气送布袋除尘器处理，除尘效率按</w:t>
      </w:r>
      <w:r>
        <w:rPr>
          <w:rFonts w:cs="Times New Roman"/>
        </w:rPr>
        <w:t>99%</w:t>
      </w:r>
      <w:r>
        <w:rPr>
          <w:rFonts w:cs="Times New Roman"/>
        </w:rPr>
        <w:t>计。类比同类项目，灰库废气颗粒物产生浓度为</w:t>
      </w:r>
      <w:r>
        <w:rPr>
          <w:rFonts w:cs="Times New Roman"/>
        </w:rPr>
        <w:t>2000mg/m³</w:t>
      </w:r>
      <w:r>
        <w:rPr>
          <w:rFonts w:cs="Times New Roman"/>
        </w:rPr>
        <w:t>，经布袋除尘器处理后，颗粒物排放浓度</w:t>
      </w:r>
      <w:r>
        <w:rPr>
          <w:rFonts w:cs="Times New Roman"/>
        </w:rPr>
        <w:t>20mg/m³</w:t>
      </w:r>
      <w:r>
        <w:rPr>
          <w:rFonts w:cs="Times New Roman"/>
        </w:rPr>
        <w:t>，排放速率</w:t>
      </w:r>
      <w:r>
        <w:rPr>
          <w:rFonts w:cs="Times New Roman"/>
        </w:rPr>
        <w:t>0.05kg/h</w:t>
      </w:r>
      <w:r>
        <w:rPr>
          <w:rFonts w:cs="Times New Roman"/>
        </w:rPr>
        <w:t>，</w:t>
      </w:r>
      <w:r>
        <w:rPr>
          <w:rFonts w:cs="Times New Roman"/>
        </w:rPr>
        <w:t>1#</w:t>
      </w:r>
      <w:r>
        <w:rPr>
          <w:rFonts w:cs="Times New Roman"/>
        </w:rPr>
        <w:t>、</w:t>
      </w:r>
      <w:r>
        <w:rPr>
          <w:rFonts w:cs="Times New Roman"/>
        </w:rPr>
        <w:t>2#</w:t>
      </w:r>
      <w:r>
        <w:rPr>
          <w:rFonts w:cs="Times New Roman"/>
        </w:rPr>
        <w:t>渣库废气分别经</w:t>
      </w:r>
      <w:r>
        <w:rPr>
          <w:rFonts w:cs="Times New Roman"/>
        </w:rPr>
        <w:t>30m</w:t>
      </w:r>
      <w:r>
        <w:rPr>
          <w:rFonts w:cs="Times New Roman"/>
        </w:rPr>
        <w:t>排气筒排放，颗粒物排放达到《大气污染物综合排放标准》（</w:t>
      </w:r>
      <w:r>
        <w:rPr>
          <w:rFonts w:cs="Times New Roman"/>
        </w:rPr>
        <w:t>GB16297-1996</w:t>
      </w:r>
      <w:r>
        <w:rPr>
          <w:rFonts w:cs="Times New Roman"/>
        </w:rPr>
        <w:t>）表</w:t>
      </w:r>
      <w:r>
        <w:rPr>
          <w:rFonts w:cs="Times New Roman"/>
        </w:rPr>
        <w:t>2</w:t>
      </w:r>
      <w:r>
        <w:rPr>
          <w:rFonts w:cs="Times New Roman"/>
        </w:rPr>
        <w:t>浓度限值。</w:t>
      </w:r>
    </w:p>
    <w:p w14:paraId="3BC4FADC" w14:textId="77777777" w:rsidR="00775B2B" w:rsidRDefault="00000000">
      <w:pPr>
        <w:pStyle w:val="151"/>
        <w:rPr>
          <w:rFonts w:cs="Times New Roman"/>
        </w:rPr>
      </w:pPr>
      <w:bookmarkStart w:id="503" w:name="_Hlk198327378"/>
      <w:r>
        <w:rPr>
          <w:rFonts w:cs="Times New Roman" w:hint="eastAsia"/>
        </w:rPr>
        <w:t>距离渣库</w:t>
      </w:r>
      <w:r>
        <w:rPr>
          <w:rFonts w:cs="Times New Roman" w:hint="eastAsia"/>
        </w:rPr>
        <w:t>200m</w:t>
      </w:r>
      <w:r>
        <w:rPr>
          <w:rFonts w:cs="Times New Roman" w:hint="eastAsia"/>
        </w:rPr>
        <w:t>范围内的最高煤仓间屋面高度是</w:t>
      </w:r>
      <w:r>
        <w:rPr>
          <w:rFonts w:cs="Times New Roman" w:hint="eastAsia"/>
        </w:rPr>
        <w:t>43.5m</w:t>
      </w:r>
      <w:r>
        <w:rPr>
          <w:rFonts w:cs="Times New Roman" w:hint="eastAsia"/>
        </w:rPr>
        <w:t>。因此，厂内</w:t>
      </w:r>
      <w:r>
        <w:rPr>
          <w:rFonts w:cs="Times New Roman"/>
        </w:rPr>
        <w:t>原煤仓卸料废气</w:t>
      </w:r>
      <w:r>
        <w:rPr>
          <w:rFonts w:cs="Times New Roman" w:hint="eastAsia"/>
        </w:rPr>
        <w:t>排气筒排放的的颗粒物排放速率按</w:t>
      </w:r>
      <w:r>
        <w:rPr>
          <w:rFonts w:cs="Times New Roman"/>
        </w:rPr>
        <w:t>表列排放速率标准值严格</w:t>
      </w:r>
      <w:r>
        <w:rPr>
          <w:rFonts w:cs="Times New Roman"/>
        </w:rPr>
        <w:t>50%</w:t>
      </w:r>
      <w:r>
        <w:rPr>
          <w:rFonts w:cs="Times New Roman"/>
        </w:rPr>
        <w:t>执行</w:t>
      </w:r>
      <w:r>
        <w:rPr>
          <w:rFonts w:cs="Times New Roman" w:hint="eastAsia"/>
        </w:rPr>
        <w:t>。根据核算，渣库</w:t>
      </w:r>
      <w:r>
        <w:rPr>
          <w:rFonts w:cs="Times New Roman"/>
        </w:rPr>
        <w:t>废气经布袋除尘器处理后，排放速率</w:t>
      </w:r>
      <w:r>
        <w:rPr>
          <w:rFonts w:cs="Times New Roman"/>
        </w:rPr>
        <w:t>0.</w:t>
      </w:r>
      <w:r>
        <w:rPr>
          <w:rFonts w:cs="Times New Roman" w:hint="eastAsia"/>
        </w:rPr>
        <w:t>05</w:t>
      </w:r>
      <w:r>
        <w:rPr>
          <w:rFonts w:cs="Times New Roman"/>
        </w:rPr>
        <w:t>kg/h</w:t>
      </w:r>
      <w:r>
        <w:rPr>
          <w:rFonts w:cs="Times New Roman"/>
        </w:rPr>
        <w:t>，</w:t>
      </w:r>
      <w:r>
        <w:rPr>
          <w:rFonts w:cs="Times New Roman" w:hint="eastAsia"/>
        </w:rPr>
        <w:t>可达到</w:t>
      </w:r>
      <w:r>
        <w:rPr>
          <w:rFonts w:cs="Times New Roman"/>
        </w:rPr>
        <w:t>严格</w:t>
      </w:r>
      <w:r>
        <w:rPr>
          <w:rFonts w:cs="Times New Roman"/>
        </w:rPr>
        <w:t>50%</w:t>
      </w:r>
      <w:r>
        <w:rPr>
          <w:rFonts w:cs="Times New Roman" w:hint="eastAsia"/>
        </w:rPr>
        <w:t>的</w:t>
      </w:r>
      <w:r>
        <w:rPr>
          <w:rFonts w:cs="Times New Roman"/>
        </w:rPr>
        <w:t>排放速率</w:t>
      </w:r>
      <w:r>
        <w:rPr>
          <w:rFonts w:cs="Times New Roman" w:hint="eastAsia"/>
        </w:rPr>
        <w:t>要求（</w:t>
      </w:r>
      <w:r>
        <w:rPr>
          <w:rFonts w:cs="Times New Roman" w:hint="eastAsia"/>
        </w:rPr>
        <w:t>15m1.75kg/h</w:t>
      </w:r>
      <w:r>
        <w:rPr>
          <w:rFonts w:cs="Times New Roman" w:hint="eastAsia"/>
        </w:rPr>
        <w:t>）。</w:t>
      </w:r>
      <w:bookmarkEnd w:id="503"/>
    </w:p>
    <w:p w14:paraId="0ED8A543" w14:textId="77777777" w:rsidR="00775B2B" w:rsidRDefault="00000000">
      <w:pPr>
        <w:pStyle w:val="151"/>
        <w:ind w:firstLineChars="0"/>
        <w:rPr>
          <w:rFonts w:cs="Times New Roman"/>
        </w:rPr>
      </w:pPr>
      <w:r>
        <w:rPr>
          <w:rFonts w:cs="Times New Roman" w:hint="eastAsia"/>
        </w:rPr>
        <w:t>7</w:t>
      </w:r>
      <w:r>
        <w:rPr>
          <w:rFonts w:cs="Times New Roman"/>
        </w:rPr>
        <w:t>）</w:t>
      </w:r>
      <w:r>
        <w:rPr>
          <w:rFonts w:cs="Times New Roman" w:hint="eastAsia"/>
        </w:rPr>
        <w:t>硫酸铵包装</w:t>
      </w:r>
      <w:r>
        <w:rPr>
          <w:rFonts w:cs="Times New Roman"/>
        </w:rPr>
        <w:t>废气（</w:t>
      </w:r>
      <w:r>
        <w:rPr>
          <w:rFonts w:cs="Times New Roman"/>
        </w:rPr>
        <w:t>G</w:t>
      </w:r>
      <w:r>
        <w:rPr>
          <w:rFonts w:cs="Times New Roman" w:hint="eastAsia"/>
          <w:vertAlign w:val="subscript"/>
        </w:rPr>
        <w:t>17</w:t>
      </w:r>
      <w:r>
        <w:rPr>
          <w:rFonts w:cs="Times New Roman"/>
        </w:rPr>
        <w:t>）</w:t>
      </w:r>
    </w:p>
    <w:p w14:paraId="2848BEED" w14:textId="77777777" w:rsidR="00775B2B" w:rsidRDefault="00000000">
      <w:pPr>
        <w:pStyle w:val="151"/>
        <w:ind w:firstLineChars="0"/>
        <w:rPr>
          <w:rFonts w:cs="Times New Roman"/>
        </w:rPr>
      </w:pPr>
      <w:r>
        <w:rPr>
          <w:rFonts w:cs="Times New Roman" w:hint="eastAsia"/>
        </w:rPr>
        <w:t>锅炉烟气采用氨法脱硫，副产硫酸铵产品，脱硫液采用蒸汽干燥后，产品包装机设布袋除尘器</w:t>
      </w:r>
      <w:r>
        <w:rPr>
          <w:rFonts w:cs="Times New Roman"/>
        </w:rPr>
        <w:t>减少颗粒物排放。集气风机的风量</w:t>
      </w:r>
      <w:r>
        <w:rPr>
          <w:rFonts w:cs="Times New Roman"/>
        </w:rPr>
        <w:t>6000m³/h</w:t>
      </w:r>
      <w:r>
        <w:rPr>
          <w:rFonts w:cs="Times New Roman"/>
        </w:rPr>
        <w:t>，收集废气送布袋除尘器处理，除尘效率按</w:t>
      </w:r>
      <w:r>
        <w:rPr>
          <w:rFonts w:cs="Times New Roman"/>
        </w:rPr>
        <w:t>99%</w:t>
      </w:r>
      <w:r>
        <w:rPr>
          <w:rFonts w:cs="Times New Roman"/>
        </w:rPr>
        <w:t>计。类比同类项目，</w:t>
      </w:r>
      <w:r>
        <w:rPr>
          <w:rFonts w:cs="Times New Roman" w:hint="eastAsia"/>
        </w:rPr>
        <w:t>硫酸铵包装</w:t>
      </w:r>
      <w:r>
        <w:rPr>
          <w:rFonts w:cs="Times New Roman"/>
        </w:rPr>
        <w:t>废气颗粒物产生浓度为</w:t>
      </w:r>
      <w:r>
        <w:rPr>
          <w:rFonts w:cs="Times New Roman"/>
        </w:rPr>
        <w:t>2000mg/m³</w:t>
      </w:r>
      <w:r>
        <w:rPr>
          <w:rFonts w:cs="Times New Roman"/>
        </w:rPr>
        <w:t>，经布袋除尘器处理后，颗粒物排放浓度</w:t>
      </w:r>
      <w:r>
        <w:rPr>
          <w:rFonts w:cs="Times New Roman"/>
        </w:rPr>
        <w:t>20mg/m³</w:t>
      </w:r>
      <w:r>
        <w:rPr>
          <w:rFonts w:cs="Times New Roman"/>
        </w:rPr>
        <w:t>，排放速率</w:t>
      </w:r>
      <w:r>
        <w:rPr>
          <w:rFonts w:cs="Times New Roman"/>
        </w:rPr>
        <w:lastRenderedPageBreak/>
        <w:t>0.12kg/h</w:t>
      </w:r>
      <w:r>
        <w:rPr>
          <w:rFonts w:cs="Times New Roman" w:hint="eastAsia"/>
        </w:rPr>
        <w:t>，经</w:t>
      </w:r>
      <w:r>
        <w:rPr>
          <w:rFonts w:cs="Times New Roman" w:hint="eastAsia"/>
        </w:rPr>
        <w:t>15m</w:t>
      </w:r>
      <w:r>
        <w:rPr>
          <w:rFonts w:cs="Times New Roman"/>
        </w:rPr>
        <w:t>排气筒排放，颗粒物排放达到《大气污染物综合排放标准》（</w:t>
      </w:r>
      <w:r>
        <w:rPr>
          <w:rFonts w:cs="Times New Roman"/>
        </w:rPr>
        <w:t>GB16297-1996</w:t>
      </w:r>
      <w:r>
        <w:rPr>
          <w:rFonts w:cs="Times New Roman"/>
        </w:rPr>
        <w:t>）表</w:t>
      </w:r>
      <w:r>
        <w:rPr>
          <w:rFonts w:cs="Times New Roman"/>
        </w:rPr>
        <w:t>2</w:t>
      </w:r>
      <w:r>
        <w:rPr>
          <w:rFonts w:cs="Times New Roman"/>
        </w:rPr>
        <w:t>浓度限值。</w:t>
      </w:r>
    </w:p>
    <w:p w14:paraId="09D15DCC" w14:textId="77777777" w:rsidR="00775B2B" w:rsidRDefault="00000000">
      <w:pPr>
        <w:pStyle w:val="151"/>
        <w:ind w:firstLineChars="0"/>
        <w:rPr>
          <w:rFonts w:cs="Times New Roman"/>
        </w:rPr>
      </w:pPr>
      <w:bookmarkStart w:id="504" w:name="_Hlk198327385"/>
      <w:r>
        <w:rPr>
          <w:rFonts w:cs="Times New Roman" w:hint="eastAsia"/>
        </w:rPr>
        <w:t>距离包装车间</w:t>
      </w:r>
      <w:r>
        <w:rPr>
          <w:rFonts w:cs="Times New Roman" w:hint="eastAsia"/>
        </w:rPr>
        <w:t>200m</w:t>
      </w:r>
      <w:r>
        <w:rPr>
          <w:rFonts w:cs="Times New Roman" w:hint="eastAsia"/>
        </w:rPr>
        <w:t>范围内的最高煤仓间屋面高度是</w:t>
      </w:r>
      <w:r>
        <w:rPr>
          <w:rFonts w:cs="Times New Roman" w:hint="eastAsia"/>
        </w:rPr>
        <w:t>43.5m</w:t>
      </w:r>
      <w:r>
        <w:rPr>
          <w:rFonts w:cs="Times New Roman" w:hint="eastAsia"/>
        </w:rPr>
        <w:t>。因此，厂内包装</w:t>
      </w:r>
      <w:r>
        <w:rPr>
          <w:rFonts w:cs="Times New Roman"/>
        </w:rPr>
        <w:t>废气</w:t>
      </w:r>
      <w:r>
        <w:rPr>
          <w:rFonts w:cs="Times New Roman" w:hint="eastAsia"/>
        </w:rPr>
        <w:t>排气筒排放的的颗粒物排放速率按</w:t>
      </w:r>
      <w:r>
        <w:rPr>
          <w:rFonts w:cs="Times New Roman"/>
        </w:rPr>
        <w:t>表列排放速率标准值严格</w:t>
      </w:r>
      <w:r>
        <w:rPr>
          <w:rFonts w:cs="Times New Roman"/>
        </w:rPr>
        <w:t>50%</w:t>
      </w:r>
      <w:r>
        <w:rPr>
          <w:rFonts w:cs="Times New Roman"/>
        </w:rPr>
        <w:t>执行</w:t>
      </w:r>
      <w:r>
        <w:rPr>
          <w:rFonts w:cs="Times New Roman" w:hint="eastAsia"/>
        </w:rPr>
        <w:t>。根据核算，包装</w:t>
      </w:r>
      <w:r>
        <w:rPr>
          <w:rFonts w:cs="Times New Roman"/>
        </w:rPr>
        <w:t>废气经布袋除尘器处理后，排放速率</w:t>
      </w:r>
      <w:r>
        <w:rPr>
          <w:rFonts w:cs="Times New Roman"/>
        </w:rPr>
        <w:t>0.</w:t>
      </w:r>
      <w:r>
        <w:rPr>
          <w:rFonts w:cs="Times New Roman" w:hint="eastAsia"/>
        </w:rPr>
        <w:t>12</w:t>
      </w:r>
      <w:r>
        <w:rPr>
          <w:rFonts w:cs="Times New Roman"/>
        </w:rPr>
        <w:t>kg/h</w:t>
      </w:r>
      <w:r>
        <w:rPr>
          <w:rFonts w:cs="Times New Roman"/>
        </w:rPr>
        <w:t>，</w:t>
      </w:r>
      <w:r>
        <w:rPr>
          <w:rFonts w:cs="Times New Roman" w:hint="eastAsia"/>
        </w:rPr>
        <w:t>可达到</w:t>
      </w:r>
      <w:r>
        <w:rPr>
          <w:rFonts w:cs="Times New Roman"/>
        </w:rPr>
        <w:t>严格</w:t>
      </w:r>
      <w:r>
        <w:rPr>
          <w:rFonts w:cs="Times New Roman"/>
        </w:rPr>
        <w:t>50%</w:t>
      </w:r>
      <w:r>
        <w:rPr>
          <w:rFonts w:cs="Times New Roman" w:hint="eastAsia"/>
        </w:rPr>
        <w:t>的</w:t>
      </w:r>
      <w:r>
        <w:rPr>
          <w:rFonts w:cs="Times New Roman"/>
        </w:rPr>
        <w:t>排放速率</w:t>
      </w:r>
      <w:r>
        <w:rPr>
          <w:rFonts w:cs="Times New Roman" w:hint="eastAsia"/>
        </w:rPr>
        <w:t>要求（</w:t>
      </w:r>
      <w:r>
        <w:rPr>
          <w:rFonts w:cs="Times New Roman" w:hint="eastAsia"/>
        </w:rPr>
        <w:t>15m1.75kg/h</w:t>
      </w:r>
      <w:r>
        <w:rPr>
          <w:rFonts w:cs="Times New Roman" w:hint="eastAsia"/>
        </w:rPr>
        <w:t>）。</w:t>
      </w:r>
      <w:bookmarkEnd w:id="504"/>
    </w:p>
    <w:p w14:paraId="40080A77" w14:textId="77777777" w:rsidR="00775B2B" w:rsidRDefault="00000000">
      <w:pPr>
        <w:spacing w:line="360" w:lineRule="auto"/>
        <w:ind w:firstLineChars="200" w:firstLine="480"/>
        <w:rPr>
          <w:sz w:val="24"/>
        </w:rPr>
      </w:pPr>
      <w:r>
        <w:rPr>
          <w:sz w:val="24"/>
        </w:rPr>
        <w:t>本工程污染物排放情况见表</w:t>
      </w:r>
      <w:r>
        <w:rPr>
          <w:sz w:val="24"/>
        </w:rPr>
        <w:t>3.6-</w:t>
      </w:r>
      <w:r>
        <w:rPr>
          <w:rFonts w:hint="eastAsia"/>
          <w:sz w:val="24"/>
        </w:rPr>
        <w:t>7</w:t>
      </w:r>
      <w:r>
        <w:rPr>
          <w:sz w:val="24"/>
        </w:rPr>
        <w:t>。</w:t>
      </w:r>
    </w:p>
    <w:p w14:paraId="0F864948" w14:textId="77777777" w:rsidR="00775B2B" w:rsidRDefault="00775B2B">
      <w:pPr>
        <w:spacing w:line="360" w:lineRule="auto"/>
        <w:ind w:firstLineChars="200" w:firstLine="480"/>
        <w:rPr>
          <w:sz w:val="24"/>
        </w:rPr>
      </w:pPr>
    </w:p>
    <w:p w14:paraId="2DB5FEAA" w14:textId="77777777" w:rsidR="00775B2B" w:rsidRDefault="00775B2B">
      <w:pPr>
        <w:autoSpaceDE w:val="0"/>
        <w:autoSpaceDN w:val="0"/>
        <w:adjustRightInd w:val="0"/>
        <w:jc w:val="left"/>
        <w:rPr>
          <w:rFonts w:eastAsia="黑体"/>
          <w:kern w:val="0"/>
          <w:sz w:val="24"/>
        </w:rPr>
        <w:sectPr w:rsidR="00775B2B">
          <w:pgSz w:w="11906" w:h="16838"/>
          <w:pgMar w:top="1440" w:right="1800" w:bottom="1440" w:left="1800" w:header="1021" w:footer="851" w:gutter="0"/>
          <w:pgNumType w:fmt="numberInDash"/>
          <w:cols w:space="720"/>
          <w:docGrid w:linePitch="312"/>
        </w:sectPr>
      </w:pPr>
    </w:p>
    <w:p w14:paraId="39F77961" w14:textId="6792F567" w:rsidR="00775B2B" w:rsidRDefault="00000000" w:rsidP="00184F59">
      <w:pPr>
        <w:jc w:val="center"/>
        <w:rPr>
          <w:rFonts w:eastAsia="黑体"/>
          <w:sz w:val="24"/>
        </w:rPr>
      </w:pPr>
      <w:r>
        <w:rPr>
          <w:rFonts w:eastAsia="黑体"/>
          <w:sz w:val="24"/>
        </w:rPr>
        <w:lastRenderedPageBreak/>
        <w:t>表</w:t>
      </w:r>
      <w:r>
        <w:rPr>
          <w:rFonts w:eastAsia="黑体"/>
          <w:sz w:val="24"/>
        </w:rPr>
        <w:t>3.6-</w:t>
      </w:r>
      <w:r>
        <w:rPr>
          <w:rFonts w:eastAsia="黑体" w:hint="eastAsia"/>
          <w:sz w:val="24"/>
        </w:rPr>
        <w:t>7</w:t>
      </w:r>
      <w:r>
        <w:rPr>
          <w:rFonts w:eastAsia="黑体"/>
          <w:sz w:val="24"/>
        </w:rPr>
        <w:t xml:space="preserve">    </w:t>
      </w:r>
      <w:bookmarkStart w:id="505" w:name="_Hlk198310442"/>
      <w:r>
        <w:rPr>
          <w:rFonts w:eastAsia="黑体" w:hint="eastAsia"/>
          <w:sz w:val="24"/>
        </w:rPr>
        <w:t>本项目</w:t>
      </w:r>
      <w:r>
        <w:rPr>
          <w:rFonts w:eastAsia="黑体"/>
          <w:sz w:val="24"/>
        </w:rPr>
        <w:t>有组织废气污染物排放情况一览表</w:t>
      </w:r>
      <w:bookmarkEnd w:id="505"/>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718"/>
        <w:gridCol w:w="729"/>
        <w:gridCol w:w="645"/>
        <w:gridCol w:w="951"/>
        <w:gridCol w:w="670"/>
        <w:gridCol w:w="486"/>
        <w:gridCol w:w="1004"/>
        <w:gridCol w:w="1004"/>
        <w:gridCol w:w="999"/>
        <w:gridCol w:w="969"/>
        <w:gridCol w:w="794"/>
        <w:gridCol w:w="689"/>
        <w:gridCol w:w="777"/>
        <w:gridCol w:w="590"/>
        <w:gridCol w:w="531"/>
        <w:gridCol w:w="584"/>
        <w:gridCol w:w="432"/>
        <w:gridCol w:w="636"/>
      </w:tblGrid>
      <w:tr w:rsidR="00775B2B" w14:paraId="4B2CF14E" w14:textId="77777777" w:rsidTr="00315AC9">
        <w:trPr>
          <w:jc w:val="center"/>
        </w:trPr>
        <w:tc>
          <w:tcPr>
            <w:tcW w:w="0" w:type="auto"/>
            <w:vMerge w:val="restart"/>
            <w:tcBorders>
              <w:top w:val="single" w:sz="12" w:space="0" w:color="auto"/>
              <w:left w:val="single" w:sz="12" w:space="0" w:color="auto"/>
              <w:bottom w:val="single" w:sz="6" w:space="0" w:color="auto"/>
              <w:right w:val="single" w:sz="6" w:space="0" w:color="auto"/>
            </w:tcBorders>
            <w:vAlign w:val="center"/>
          </w:tcPr>
          <w:p w14:paraId="65F84BDD" w14:textId="77777777" w:rsidR="00775B2B" w:rsidRDefault="00000000">
            <w:pPr>
              <w:widowControl/>
              <w:jc w:val="center"/>
              <w:rPr>
                <w:kern w:val="0"/>
                <w:szCs w:val="21"/>
              </w:rPr>
            </w:pPr>
            <w:r>
              <w:rPr>
                <w:kern w:val="0"/>
                <w:szCs w:val="21"/>
              </w:rPr>
              <w:t>排气筒</w:t>
            </w:r>
          </w:p>
        </w:tc>
        <w:tc>
          <w:tcPr>
            <w:tcW w:w="762" w:type="dxa"/>
            <w:vMerge w:val="restart"/>
            <w:tcBorders>
              <w:top w:val="single" w:sz="12" w:space="0" w:color="auto"/>
              <w:left w:val="single" w:sz="6" w:space="0" w:color="auto"/>
              <w:bottom w:val="single" w:sz="6" w:space="0" w:color="auto"/>
              <w:right w:val="single" w:sz="6" w:space="0" w:color="auto"/>
            </w:tcBorders>
            <w:vAlign w:val="center"/>
          </w:tcPr>
          <w:p w14:paraId="01833E06" w14:textId="77777777" w:rsidR="00775B2B" w:rsidRDefault="00000000">
            <w:pPr>
              <w:widowControl/>
              <w:jc w:val="center"/>
              <w:rPr>
                <w:kern w:val="0"/>
                <w:szCs w:val="21"/>
              </w:rPr>
            </w:pPr>
            <w:r>
              <w:rPr>
                <w:kern w:val="0"/>
                <w:szCs w:val="21"/>
              </w:rPr>
              <w:t>装置</w:t>
            </w:r>
          </w:p>
        </w:tc>
        <w:tc>
          <w:tcPr>
            <w:tcW w:w="648" w:type="dxa"/>
            <w:vMerge w:val="restart"/>
            <w:tcBorders>
              <w:top w:val="single" w:sz="12" w:space="0" w:color="auto"/>
              <w:left w:val="single" w:sz="6" w:space="0" w:color="auto"/>
              <w:bottom w:val="single" w:sz="6" w:space="0" w:color="auto"/>
              <w:right w:val="single" w:sz="6" w:space="0" w:color="auto"/>
            </w:tcBorders>
            <w:vAlign w:val="center"/>
          </w:tcPr>
          <w:p w14:paraId="22EF0C67" w14:textId="77777777" w:rsidR="00775B2B" w:rsidRDefault="00000000">
            <w:pPr>
              <w:widowControl/>
              <w:jc w:val="center"/>
              <w:rPr>
                <w:kern w:val="0"/>
                <w:szCs w:val="21"/>
              </w:rPr>
            </w:pPr>
            <w:r>
              <w:rPr>
                <w:kern w:val="0"/>
                <w:szCs w:val="21"/>
              </w:rPr>
              <w:t>污染源</w:t>
            </w:r>
          </w:p>
        </w:tc>
        <w:tc>
          <w:tcPr>
            <w:tcW w:w="805" w:type="dxa"/>
            <w:vMerge w:val="restart"/>
            <w:tcBorders>
              <w:top w:val="single" w:sz="12" w:space="0" w:color="auto"/>
              <w:left w:val="single" w:sz="6" w:space="0" w:color="auto"/>
              <w:bottom w:val="single" w:sz="6" w:space="0" w:color="auto"/>
              <w:right w:val="single" w:sz="6" w:space="0" w:color="auto"/>
            </w:tcBorders>
            <w:vAlign w:val="center"/>
          </w:tcPr>
          <w:p w14:paraId="47BB82F1" w14:textId="77777777" w:rsidR="00775B2B" w:rsidRDefault="00000000">
            <w:pPr>
              <w:widowControl/>
              <w:jc w:val="center"/>
              <w:rPr>
                <w:kern w:val="0"/>
                <w:szCs w:val="21"/>
              </w:rPr>
            </w:pPr>
            <w:r>
              <w:rPr>
                <w:kern w:val="0"/>
                <w:szCs w:val="21"/>
              </w:rPr>
              <w:t>废气量</w:t>
            </w:r>
            <w:r>
              <w:rPr>
                <w:kern w:val="0"/>
                <w:szCs w:val="21"/>
              </w:rPr>
              <w:t>Nm</w:t>
            </w:r>
            <w:r>
              <w:rPr>
                <w:kern w:val="0"/>
                <w:szCs w:val="21"/>
                <w:vertAlign w:val="superscript"/>
              </w:rPr>
              <w:t>3</w:t>
            </w:r>
            <w:r>
              <w:rPr>
                <w:kern w:val="0"/>
                <w:szCs w:val="21"/>
              </w:rPr>
              <w:t>/h</w:t>
            </w:r>
          </w:p>
        </w:tc>
        <w:tc>
          <w:tcPr>
            <w:tcW w:w="757" w:type="dxa"/>
            <w:vMerge w:val="restart"/>
            <w:tcBorders>
              <w:top w:val="single" w:sz="12" w:space="0" w:color="auto"/>
              <w:left w:val="single" w:sz="6" w:space="0" w:color="auto"/>
              <w:bottom w:val="single" w:sz="6" w:space="0" w:color="auto"/>
              <w:right w:val="single" w:sz="6" w:space="0" w:color="auto"/>
            </w:tcBorders>
            <w:vAlign w:val="center"/>
          </w:tcPr>
          <w:p w14:paraId="7F9B2D61" w14:textId="77777777" w:rsidR="00775B2B" w:rsidRDefault="00000000">
            <w:pPr>
              <w:widowControl/>
              <w:jc w:val="center"/>
              <w:rPr>
                <w:kern w:val="0"/>
                <w:szCs w:val="21"/>
              </w:rPr>
            </w:pPr>
            <w:r>
              <w:rPr>
                <w:kern w:val="0"/>
                <w:szCs w:val="21"/>
              </w:rPr>
              <w:t>污染物</w:t>
            </w:r>
          </w:p>
        </w:tc>
        <w:tc>
          <w:tcPr>
            <w:tcW w:w="508" w:type="dxa"/>
            <w:vMerge w:val="restart"/>
            <w:tcBorders>
              <w:top w:val="single" w:sz="12" w:space="0" w:color="auto"/>
              <w:left w:val="single" w:sz="6" w:space="0" w:color="auto"/>
              <w:bottom w:val="single" w:sz="6" w:space="0" w:color="auto"/>
              <w:right w:val="single" w:sz="6" w:space="0" w:color="auto"/>
            </w:tcBorders>
            <w:vAlign w:val="center"/>
          </w:tcPr>
          <w:p w14:paraId="7F28D1E1" w14:textId="77777777" w:rsidR="00775B2B" w:rsidRDefault="00000000">
            <w:pPr>
              <w:widowControl/>
              <w:jc w:val="center"/>
              <w:rPr>
                <w:kern w:val="0"/>
                <w:szCs w:val="21"/>
              </w:rPr>
            </w:pPr>
            <w:r>
              <w:rPr>
                <w:kern w:val="0"/>
                <w:szCs w:val="21"/>
              </w:rPr>
              <w:t>核算方法</w:t>
            </w:r>
          </w:p>
        </w:tc>
        <w:tc>
          <w:tcPr>
            <w:tcW w:w="2008" w:type="dxa"/>
            <w:gridSpan w:val="2"/>
            <w:tcBorders>
              <w:top w:val="single" w:sz="12" w:space="0" w:color="auto"/>
              <w:left w:val="single" w:sz="6" w:space="0" w:color="auto"/>
              <w:bottom w:val="single" w:sz="6" w:space="0" w:color="auto"/>
              <w:right w:val="single" w:sz="6" w:space="0" w:color="auto"/>
            </w:tcBorders>
            <w:vAlign w:val="center"/>
          </w:tcPr>
          <w:p w14:paraId="5C089774" w14:textId="77777777" w:rsidR="00775B2B" w:rsidRDefault="00000000">
            <w:pPr>
              <w:widowControl/>
              <w:jc w:val="center"/>
              <w:rPr>
                <w:kern w:val="0"/>
                <w:szCs w:val="21"/>
              </w:rPr>
            </w:pPr>
            <w:r>
              <w:rPr>
                <w:kern w:val="0"/>
                <w:szCs w:val="21"/>
              </w:rPr>
              <w:t>污染物产生</w:t>
            </w:r>
          </w:p>
        </w:tc>
        <w:tc>
          <w:tcPr>
            <w:tcW w:w="0" w:type="auto"/>
            <w:gridSpan w:val="2"/>
            <w:tcBorders>
              <w:top w:val="single" w:sz="12" w:space="0" w:color="auto"/>
              <w:left w:val="single" w:sz="6" w:space="0" w:color="auto"/>
              <w:bottom w:val="single" w:sz="6" w:space="0" w:color="auto"/>
              <w:right w:val="single" w:sz="6" w:space="0" w:color="auto"/>
            </w:tcBorders>
            <w:vAlign w:val="center"/>
          </w:tcPr>
          <w:p w14:paraId="50A71A93" w14:textId="77777777" w:rsidR="00775B2B" w:rsidRDefault="00000000">
            <w:pPr>
              <w:widowControl/>
              <w:jc w:val="center"/>
              <w:rPr>
                <w:kern w:val="0"/>
                <w:szCs w:val="21"/>
              </w:rPr>
            </w:pPr>
            <w:r>
              <w:rPr>
                <w:kern w:val="0"/>
                <w:szCs w:val="21"/>
              </w:rPr>
              <w:t>治理措施</w:t>
            </w:r>
          </w:p>
        </w:tc>
        <w:tc>
          <w:tcPr>
            <w:tcW w:w="0" w:type="auto"/>
            <w:gridSpan w:val="2"/>
            <w:tcBorders>
              <w:top w:val="single" w:sz="12" w:space="0" w:color="auto"/>
              <w:left w:val="single" w:sz="6" w:space="0" w:color="auto"/>
              <w:bottom w:val="single" w:sz="6" w:space="0" w:color="auto"/>
              <w:right w:val="single" w:sz="6" w:space="0" w:color="auto"/>
            </w:tcBorders>
            <w:vAlign w:val="center"/>
          </w:tcPr>
          <w:p w14:paraId="35B366A6" w14:textId="77777777" w:rsidR="00775B2B" w:rsidRDefault="00000000">
            <w:pPr>
              <w:widowControl/>
              <w:jc w:val="center"/>
              <w:rPr>
                <w:kern w:val="0"/>
                <w:szCs w:val="21"/>
              </w:rPr>
            </w:pPr>
            <w:r>
              <w:rPr>
                <w:kern w:val="0"/>
                <w:szCs w:val="21"/>
              </w:rPr>
              <w:t>污染物排放</w:t>
            </w:r>
          </w:p>
        </w:tc>
        <w:tc>
          <w:tcPr>
            <w:tcW w:w="0" w:type="auto"/>
            <w:gridSpan w:val="2"/>
            <w:tcBorders>
              <w:top w:val="single" w:sz="12" w:space="0" w:color="auto"/>
              <w:left w:val="single" w:sz="6" w:space="0" w:color="auto"/>
              <w:bottom w:val="single" w:sz="6" w:space="0" w:color="auto"/>
              <w:right w:val="single" w:sz="6" w:space="0" w:color="auto"/>
            </w:tcBorders>
            <w:vAlign w:val="center"/>
          </w:tcPr>
          <w:p w14:paraId="3E75C1B3" w14:textId="77777777" w:rsidR="00775B2B" w:rsidRDefault="00000000">
            <w:pPr>
              <w:widowControl/>
              <w:jc w:val="center"/>
              <w:rPr>
                <w:kern w:val="0"/>
                <w:szCs w:val="21"/>
              </w:rPr>
            </w:pPr>
            <w:r>
              <w:rPr>
                <w:kern w:val="0"/>
                <w:szCs w:val="21"/>
              </w:rPr>
              <w:t>排放标准</w:t>
            </w:r>
          </w:p>
        </w:tc>
        <w:tc>
          <w:tcPr>
            <w:tcW w:w="0" w:type="auto"/>
            <w:gridSpan w:val="3"/>
            <w:tcBorders>
              <w:top w:val="single" w:sz="12" w:space="0" w:color="auto"/>
              <w:left w:val="single" w:sz="6" w:space="0" w:color="auto"/>
              <w:bottom w:val="single" w:sz="6" w:space="0" w:color="auto"/>
              <w:right w:val="single" w:sz="6" w:space="0" w:color="auto"/>
            </w:tcBorders>
            <w:vAlign w:val="center"/>
          </w:tcPr>
          <w:p w14:paraId="4694D03C" w14:textId="77777777" w:rsidR="00775B2B" w:rsidRDefault="00000000">
            <w:pPr>
              <w:widowControl/>
              <w:jc w:val="center"/>
              <w:rPr>
                <w:kern w:val="0"/>
                <w:szCs w:val="21"/>
              </w:rPr>
            </w:pPr>
            <w:r>
              <w:rPr>
                <w:kern w:val="0"/>
                <w:szCs w:val="21"/>
              </w:rPr>
              <w:t>排放参数</w:t>
            </w:r>
          </w:p>
        </w:tc>
        <w:tc>
          <w:tcPr>
            <w:tcW w:w="0" w:type="auto"/>
            <w:vMerge w:val="restart"/>
            <w:tcBorders>
              <w:top w:val="single" w:sz="12" w:space="0" w:color="auto"/>
              <w:left w:val="single" w:sz="6" w:space="0" w:color="auto"/>
              <w:bottom w:val="single" w:sz="6" w:space="0" w:color="auto"/>
              <w:right w:val="single" w:sz="12" w:space="0" w:color="auto"/>
            </w:tcBorders>
            <w:vAlign w:val="center"/>
          </w:tcPr>
          <w:p w14:paraId="56057054" w14:textId="77777777" w:rsidR="00775B2B" w:rsidRDefault="00000000">
            <w:pPr>
              <w:widowControl/>
              <w:jc w:val="center"/>
              <w:rPr>
                <w:kern w:val="0"/>
                <w:szCs w:val="21"/>
              </w:rPr>
            </w:pPr>
            <w:r>
              <w:rPr>
                <w:kern w:val="0"/>
                <w:szCs w:val="21"/>
              </w:rPr>
              <w:t>排放</w:t>
            </w:r>
          </w:p>
          <w:p w14:paraId="29B31AE3" w14:textId="77777777" w:rsidR="00775B2B" w:rsidRDefault="00000000">
            <w:pPr>
              <w:widowControl/>
              <w:jc w:val="center"/>
              <w:rPr>
                <w:kern w:val="0"/>
                <w:szCs w:val="21"/>
              </w:rPr>
            </w:pPr>
            <w:r>
              <w:rPr>
                <w:kern w:val="0"/>
                <w:szCs w:val="21"/>
              </w:rPr>
              <w:t>时间</w:t>
            </w:r>
          </w:p>
          <w:p w14:paraId="571B3E2C" w14:textId="77777777" w:rsidR="00775B2B" w:rsidRDefault="00000000">
            <w:pPr>
              <w:widowControl/>
              <w:jc w:val="center"/>
              <w:rPr>
                <w:kern w:val="0"/>
                <w:szCs w:val="21"/>
              </w:rPr>
            </w:pPr>
            <w:r>
              <w:rPr>
                <w:kern w:val="0"/>
                <w:szCs w:val="21"/>
              </w:rPr>
              <w:t>h</w:t>
            </w:r>
          </w:p>
        </w:tc>
      </w:tr>
      <w:tr w:rsidR="00775B2B" w14:paraId="58B44A9F" w14:textId="77777777" w:rsidTr="00315AC9">
        <w:trPr>
          <w:jc w:val="center"/>
        </w:trPr>
        <w:tc>
          <w:tcPr>
            <w:tcW w:w="0" w:type="auto"/>
            <w:vMerge/>
            <w:tcBorders>
              <w:top w:val="single" w:sz="12" w:space="0" w:color="auto"/>
              <w:left w:val="single" w:sz="12" w:space="0" w:color="auto"/>
              <w:bottom w:val="single" w:sz="6" w:space="0" w:color="auto"/>
              <w:right w:val="single" w:sz="6" w:space="0" w:color="auto"/>
            </w:tcBorders>
            <w:vAlign w:val="center"/>
          </w:tcPr>
          <w:p w14:paraId="16321694" w14:textId="77777777" w:rsidR="00775B2B" w:rsidRDefault="00775B2B">
            <w:pPr>
              <w:widowControl/>
              <w:jc w:val="center"/>
              <w:rPr>
                <w:kern w:val="0"/>
                <w:szCs w:val="21"/>
              </w:rPr>
            </w:pPr>
          </w:p>
        </w:tc>
        <w:tc>
          <w:tcPr>
            <w:tcW w:w="762" w:type="dxa"/>
            <w:vMerge/>
            <w:tcBorders>
              <w:top w:val="single" w:sz="12" w:space="0" w:color="auto"/>
              <w:left w:val="single" w:sz="6" w:space="0" w:color="auto"/>
              <w:bottom w:val="single" w:sz="6" w:space="0" w:color="auto"/>
              <w:right w:val="single" w:sz="6" w:space="0" w:color="auto"/>
            </w:tcBorders>
            <w:vAlign w:val="center"/>
          </w:tcPr>
          <w:p w14:paraId="1A98EC0F" w14:textId="77777777" w:rsidR="00775B2B" w:rsidRDefault="00775B2B">
            <w:pPr>
              <w:widowControl/>
              <w:jc w:val="center"/>
              <w:rPr>
                <w:kern w:val="0"/>
                <w:szCs w:val="21"/>
              </w:rPr>
            </w:pPr>
          </w:p>
        </w:tc>
        <w:tc>
          <w:tcPr>
            <w:tcW w:w="648" w:type="dxa"/>
            <w:vMerge/>
            <w:tcBorders>
              <w:top w:val="single" w:sz="12" w:space="0" w:color="auto"/>
              <w:left w:val="single" w:sz="6" w:space="0" w:color="auto"/>
              <w:bottom w:val="single" w:sz="6" w:space="0" w:color="auto"/>
              <w:right w:val="single" w:sz="6" w:space="0" w:color="auto"/>
            </w:tcBorders>
            <w:vAlign w:val="center"/>
          </w:tcPr>
          <w:p w14:paraId="77A4A914" w14:textId="77777777" w:rsidR="00775B2B" w:rsidRDefault="00775B2B">
            <w:pPr>
              <w:widowControl/>
              <w:jc w:val="center"/>
              <w:rPr>
                <w:kern w:val="0"/>
                <w:szCs w:val="21"/>
              </w:rPr>
            </w:pPr>
          </w:p>
        </w:tc>
        <w:tc>
          <w:tcPr>
            <w:tcW w:w="805" w:type="dxa"/>
            <w:vMerge/>
            <w:tcBorders>
              <w:top w:val="single" w:sz="12" w:space="0" w:color="auto"/>
              <w:left w:val="single" w:sz="6" w:space="0" w:color="auto"/>
              <w:bottom w:val="single" w:sz="6" w:space="0" w:color="auto"/>
              <w:right w:val="single" w:sz="6" w:space="0" w:color="auto"/>
            </w:tcBorders>
            <w:vAlign w:val="center"/>
          </w:tcPr>
          <w:p w14:paraId="02F755DC" w14:textId="77777777" w:rsidR="00775B2B" w:rsidRDefault="00775B2B">
            <w:pPr>
              <w:widowControl/>
              <w:jc w:val="center"/>
              <w:rPr>
                <w:kern w:val="0"/>
                <w:szCs w:val="21"/>
              </w:rPr>
            </w:pPr>
          </w:p>
        </w:tc>
        <w:tc>
          <w:tcPr>
            <w:tcW w:w="757" w:type="dxa"/>
            <w:vMerge/>
            <w:tcBorders>
              <w:top w:val="single" w:sz="12" w:space="0" w:color="auto"/>
              <w:left w:val="single" w:sz="6" w:space="0" w:color="auto"/>
              <w:bottom w:val="single" w:sz="6" w:space="0" w:color="auto"/>
              <w:right w:val="single" w:sz="6" w:space="0" w:color="auto"/>
            </w:tcBorders>
            <w:vAlign w:val="center"/>
          </w:tcPr>
          <w:p w14:paraId="65A59A7B" w14:textId="77777777" w:rsidR="00775B2B" w:rsidRDefault="00775B2B">
            <w:pPr>
              <w:widowControl/>
              <w:jc w:val="center"/>
              <w:rPr>
                <w:kern w:val="0"/>
                <w:szCs w:val="21"/>
              </w:rPr>
            </w:pPr>
          </w:p>
        </w:tc>
        <w:tc>
          <w:tcPr>
            <w:tcW w:w="508" w:type="dxa"/>
            <w:vMerge/>
            <w:tcBorders>
              <w:top w:val="single" w:sz="12" w:space="0" w:color="auto"/>
              <w:left w:val="single" w:sz="6" w:space="0" w:color="auto"/>
              <w:bottom w:val="single" w:sz="6" w:space="0" w:color="auto"/>
              <w:right w:val="single" w:sz="6" w:space="0" w:color="auto"/>
            </w:tcBorders>
            <w:vAlign w:val="center"/>
          </w:tcPr>
          <w:p w14:paraId="1D245E6B" w14:textId="77777777" w:rsidR="00775B2B" w:rsidRDefault="00775B2B">
            <w:pPr>
              <w:widowControl/>
              <w:jc w:val="center"/>
              <w:rPr>
                <w:kern w:val="0"/>
                <w:szCs w:val="21"/>
              </w:rPr>
            </w:pPr>
          </w:p>
        </w:tc>
        <w:tc>
          <w:tcPr>
            <w:tcW w:w="1004" w:type="dxa"/>
            <w:tcBorders>
              <w:top w:val="single" w:sz="6" w:space="0" w:color="auto"/>
              <w:left w:val="single" w:sz="4" w:space="0" w:color="auto"/>
              <w:bottom w:val="single" w:sz="6" w:space="0" w:color="auto"/>
              <w:right w:val="single" w:sz="6" w:space="0" w:color="auto"/>
            </w:tcBorders>
            <w:vAlign w:val="center"/>
          </w:tcPr>
          <w:p w14:paraId="1746F169" w14:textId="77777777" w:rsidR="00775B2B" w:rsidRDefault="00000000">
            <w:pPr>
              <w:widowControl/>
              <w:jc w:val="center"/>
              <w:rPr>
                <w:kern w:val="0"/>
                <w:szCs w:val="21"/>
              </w:rPr>
            </w:pPr>
            <w:r>
              <w:rPr>
                <w:kern w:val="0"/>
                <w:szCs w:val="21"/>
              </w:rPr>
              <w:t>浓度</w:t>
            </w:r>
          </w:p>
          <w:p w14:paraId="17A80803" w14:textId="77777777" w:rsidR="00775B2B" w:rsidRDefault="00000000">
            <w:pPr>
              <w:widowControl/>
              <w:jc w:val="center"/>
              <w:rPr>
                <w:kern w:val="0"/>
                <w:szCs w:val="21"/>
              </w:rPr>
            </w:pPr>
            <w:r>
              <w:rPr>
                <w:kern w:val="0"/>
                <w:szCs w:val="21"/>
              </w:rPr>
              <w:t>mg/m</w:t>
            </w:r>
            <w:r>
              <w:rPr>
                <w:kern w:val="0"/>
                <w:szCs w:val="21"/>
                <w:vertAlign w:val="superscript"/>
              </w:rPr>
              <w:t>3</w:t>
            </w:r>
          </w:p>
        </w:tc>
        <w:tc>
          <w:tcPr>
            <w:tcW w:w="0" w:type="auto"/>
            <w:tcBorders>
              <w:top w:val="single" w:sz="6" w:space="0" w:color="auto"/>
              <w:left w:val="single" w:sz="6" w:space="0" w:color="auto"/>
              <w:bottom w:val="single" w:sz="6" w:space="0" w:color="auto"/>
              <w:right w:val="single" w:sz="6" w:space="0" w:color="auto"/>
            </w:tcBorders>
            <w:vAlign w:val="center"/>
          </w:tcPr>
          <w:p w14:paraId="24481DC7" w14:textId="77777777" w:rsidR="00775B2B" w:rsidRDefault="00000000">
            <w:pPr>
              <w:widowControl/>
              <w:jc w:val="center"/>
              <w:rPr>
                <w:kern w:val="0"/>
                <w:szCs w:val="21"/>
              </w:rPr>
            </w:pPr>
            <w:r>
              <w:rPr>
                <w:kern w:val="0"/>
                <w:szCs w:val="21"/>
              </w:rPr>
              <w:t>速率</w:t>
            </w:r>
          </w:p>
          <w:p w14:paraId="7DAB2817" w14:textId="77777777" w:rsidR="00775B2B" w:rsidRDefault="00000000">
            <w:pPr>
              <w:widowControl/>
              <w:jc w:val="center"/>
              <w:rPr>
                <w:kern w:val="0"/>
                <w:szCs w:val="21"/>
              </w:rPr>
            </w:pPr>
            <w:r>
              <w:rPr>
                <w:kern w:val="0"/>
                <w:szCs w:val="21"/>
              </w:rPr>
              <w:t>kg/h</w:t>
            </w:r>
          </w:p>
        </w:tc>
        <w:tc>
          <w:tcPr>
            <w:tcW w:w="1094" w:type="dxa"/>
            <w:tcBorders>
              <w:top w:val="single" w:sz="6" w:space="0" w:color="auto"/>
              <w:left w:val="single" w:sz="6" w:space="0" w:color="auto"/>
              <w:bottom w:val="single" w:sz="6" w:space="0" w:color="auto"/>
              <w:right w:val="single" w:sz="6" w:space="0" w:color="auto"/>
            </w:tcBorders>
            <w:vAlign w:val="center"/>
          </w:tcPr>
          <w:p w14:paraId="2A2E0187" w14:textId="77777777" w:rsidR="00775B2B" w:rsidRDefault="00000000">
            <w:pPr>
              <w:widowControl/>
              <w:jc w:val="center"/>
              <w:rPr>
                <w:kern w:val="0"/>
                <w:szCs w:val="21"/>
              </w:rPr>
            </w:pPr>
            <w:r>
              <w:rPr>
                <w:kern w:val="0"/>
                <w:szCs w:val="21"/>
              </w:rPr>
              <w:t>工艺</w:t>
            </w:r>
          </w:p>
        </w:tc>
        <w:tc>
          <w:tcPr>
            <w:tcW w:w="969" w:type="dxa"/>
            <w:tcBorders>
              <w:top w:val="single" w:sz="6" w:space="0" w:color="auto"/>
              <w:left w:val="single" w:sz="6" w:space="0" w:color="auto"/>
              <w:bottom w:val="single" w:sz="6" w:space="0" w:color="auto"/>
              <w:right w:val="single" w:sz="6" w:space="0" w:color="auto"/>
            </w:tcBorders>
            <w:vAlign w:val="center"/>
          </w:tcPr>
          <w:p w14:paraId="41FD6598" w14:textId="77777777" w:rsidR="00775B2B" w:rsidRDefault="00000000">
            <w:pPr>
              <w:widowControl/>
              <w:jc w:val="center"/>
              <w:rPr>
                <w:kern w:val="0"/>
                <w:szCs w:val="21"/>
              </w:rPr>
            </w:pPr>
            <w:r>
              <w:rPr>
                <w:kern w:val="0"/>
                <w:szCs w:val="21"/>
              </w:rPr>
              <w:t>效率</w:t>
            </w:r>
          </w:p>
        </w:tc>
        <w:tc>
          <w:tcPr>
            <w:tcW w:w="0" w:type="auto"/>
            <w:tcBorders>
              <w:top w:val="single" w:sz="6" w:space="0" w:color="auto"/>
              <w:left w:val="single" w:sz="4" w:space="0" w:color="auto"/>
              <w:bottom w:val="single" w:sz="6" w:space="0" w:color="auto"/>
              <w:right w:val="single" w:sz="6" w:space="0" w:color="auto"/>
            </w:tcBorders>
            <w:vAlign w:val="center"/>
          </w:tcPr>
          <w:p w14:paraId="312F51FC" w14:textId="77777777" w:rsidR="00775B2B" w:rsidRDefault="00000000">
            <w:pPr>
              <w:widowControl/>
              <w:jc w:val="center"/>
              <w:rPr>
                <w:kern w:val="0"/>
                <w:szCs w:val="21"/>
              </w:rPr>
            </w:pPr>
            <w:r>
              <w:rPr>
                <w:kern w:val="0"/>
                <w:szCs w:val="21"/>
              </w:rPr>
              <w:t>浓度</w:t>
            </w:r>
          </w:p>
          <w:p w14:paraId="7F68FB3F" w14:textId="77777777" w:rsidR="00775B2B" w:rsidRDefault="00000000">
            <w:pPr>
              <w:widowControl/>
              <w:jc w:val="center"/>
              <w:rPr>
                <w:kern w:val="0"/>
                <w:szCs w:val="21"/>
              </w:rPr>
            </w:pPr>
            <w:r>
              <w:rPr>
                <w:kern w:val="0"/>
                <w:szCs w:val="21"/>
              </w:rPr>
              <w:t>mg/m</w:t>
            </w:r>
            <w:r>
              <w:rPr>
                <w:kern w:val="0"/>
                <w:szCs w:val="21"/>
                <w:vertAlign w:val="superscript"/>
              </w:rPr>
              <w:t>3</w:t>
            </w:r>
          </w:p>
        </w:tc>
        <w:tc>
          <w:tcPr>
            <w:tcW w:w="0" w:type="auto"/>
            <w:tcBorders>
              <w:top w:val="single" w:sz="6" w:space="0" w:color="auto"/>
              <w:left w:val="single" w:sz="6" w:space="0" w:color="auto"/>
              <w:bottom w:val="single" w:sz="6" w:space="0" w:color="auto"/>
              <w:right w:val="single" w:sz="6" w:space="0" w:color="auto"/>
            </w:tcBorders>
            <w:vAlign w:val="center"/>
          </w:tcPr>
          <w:p w14:paraId="797BA3C2" w14:textId="77777777" w:rsidR="00775B2B" w:rsidRDefault="00000000">
            <w:pPr>
              <w:widowControl/>
              <w:jc w:val="center"/>
              <w:rPr>
                <w:kern w:val="0"/>
                <w:szCs w:val="21"/>
              </w:rPr>
            </w:pPr>
            <w:r>
              <w:rPr>
                <w:kern w:val="0"/>
                <w:szCs w:val="21"/>
              </w:rPr>
              <w:t>速率</w:t>
            </w:r>
          </w:p>
          <w:p w14:paraId="17463DB1" w14:textId="77777777" w:rsidR="00775B2B" w:rsidRDefault="00000000">
            <w:pPr>
              <w:widowControl/>
              <w:jc w:val="center"/>
              <w:rPr>
                <w:kern w:val="0"/>
                <w:szCs w:val="21"/>
              </w:rPr>
            </w:pPr>
            <w:r>
              <w:rPr>
                <w:kern w:val="0"/>
                <w:szCs w:val="21"/>
              </w:rPr>
              <w:t>kg/h</w:t>
            </w:r>
          </w:p>
        </w:tc>
        <w:tc>
          <w:tcPr>
            <w:tcW w:w="0" w:type="auto"/>
            <w:tcBorders>
              <w:top w:val="single" w:sz="6" w:space="0" w:color="auto"/>
              <w:left w:val="single" w:sz="6" w:space="0" w:color="auto"/>
              <w:bottom w:val="single" w:sz="6" w:space="0" w:color="auto"/>
              <w:right w:val="single" w:sz="6" w:space="0" w:color="auto"/>
            </w:tcBorders>
            <w:vAlign w:val="center"/>
          </w:tcPr>
          <w:p w14:paraId="7CB97EA5" w14:textId="77777777" w:rsidR="00775B2B" w:rsidRDefault="00000000">
            <w:pPr>
              <w:widowControl/>
              <w:jc w:val="center"/>
              <w:rPr>
                <w:kern w:val="0"/>
                <w:szCs w:val="21"/>
              </w:rPr>
            </w:pPr>
            <w:r>
              <w:rPr>
                <w:kern w:val="0"/>
                <w:szCs w:val="21"/>
              </w:rPr>
              <w:t>浓度</w:t>
            </w:r>
          </w:p>
          <w:p w14:paraId="733C8DDA" w14:textId="77777777" w:rsidR="00775B2B" w:rsidRDefault="00000000">
            <w:pPr>
              <w:widowControl/>
              <w:jc w:val="center"/>
              <w:rPr>
                <w:kern w:val="0"/>
                <w:szCs w:val="21"/>
              </w:rPr>
            </w:pPr>
            <w:r>
              <w:rPr>
                <w:kern w:val="0"/>
                <w:szCs w:val="21"/>
              </w:rPr>
              <w:t>mg/m</w:t>
            </w:r>
            <w:r>
              <w:rPr>
                <w:kern w:val="0"/>
                <w:szCs w:val="21"/>
                <w:vertAlign w:val="superscript"/>
              </w:rPr>
              <w:t>3</w:t>
            </w:r>
          </w:p>
        </w:tc>
        <w:tc>
          <w:tcPr>
            <w:tcW w:w="0" w:type="auto"/>
            <w:tcBorders>
              <w:top w:val="single" w:sz="6" w:space="0" w:color="auto"/>
              <w:left w:val="single" w:sz="6" w:space="0" w:color="auto"/>
              <w:bottom w:val="single" w:sz="6" w:space="0" w:color="auto"/>
              <w:right w:val="single" w:sz="6" w:space="0" w:color="auto"/>
            </w:tcBorders>
            <w:vAlign w:val="center"/>
          </w:tcPr>
          <w:p w14:paraId="751AE598" w14:textId="77777777" w:rsidR="00775B2B" w:rsidRDefault="00000000">
            <w:pPr>
              <w:widowControl/>
              <w:jc w:val="center"/>
              <w:rPr>
                <w:kern w:val="0"/>
                <w:szCs w:val="21"/>
              </w:rPr>
            </w:pPr>
            <w:r>
              <w:rPr>
                <w:kern w:val="0"/>
                <w:szCs w:val="21"/>
              </w:rPr>
              <w:t>速率</w:t>
            </w:r>
          </w:p>
          <w:p w14:paraId="23E6ECBC" w14:textId="77777777" w:rsidR="00775B2B" w:rsidRDefault="00000000">
            <w:pPr>
              <w:widowControl/>
              <w:jc w:val="center"/>
              <w:rPr>
                <w:kern w:val="0"/>
                <w:szCs w:val="21"/>
              </w:rPr>
            </w:pPr>
            <w:r>
              <w:rPr>
                <w:kern w:val="0"/>
                <w:szCs w:val="21"/>
              </w:rPr>
              <w:t>kg/h</w:t>
            </w:r>
          </w:p>
        </w:tc>
        <w:tc>
          <w:tcPr>
            <w:tcW w:w="0" w:type="auto"/>
            <w:tcBorders>
              <w:top w:val="single" w:sz="6" w:space="0" w:color="auto"/>
              <w:left w:val="single" w:sz="6" w:space="0" w:color="auto"/>
              <w:bottom w:val="single" w:sz="6" w:space="0" w:color="auto"/>
              <w:right w:val="single" w:sz="6" w:space="0" w:color="auto"/>
            </w:tcBorders>
            <w:vAlign w:val="center"/>
          </w:tcPr>
          <w:p w14:paraId="6D14AD27" w14:textId="77777777" w:rsidR="00775B2B" w:rsidRDefault="00000000">
            <w:pPr>
              <w:widowControl/>
              <w:jc w:val="center"/>
              <w:rPr>
                <w:kern w:val="0"/>
                <w:szCs w:val="21"/>
              </w:rPr>
            </w:pPr>
            <w:r>
              <w:rPr>
                <w:kern w:val="0"/>
                <w:szCs w:val="21"/>
              </w:rPr>
              <w:t>高度</w:t>
            </w:r>
          </w:p>
          <w:p w14:paraId="4D43AE99" w14:textId="77777777" w:rsidR="00775B2B" w:rsidRDefault="00000000">
            <w:pPr>
              <w:widowControl/>
              <w:jc w:val="center"/>
              <w:rPr>
                <w:kern w:val="0"/>
                <w:szCs w:val="21"/>
              </w:rPr>
            </w:pPr>
            <w:r>
              <w:rPr>
                <w:kern w:val="0"/>
                <w:szCs w:val="21"/>
              </w:rPr>
              <w:t>m</w:t>
            </w:r>
          </w:p>
        </w:tc>
        <w:tc>
          <w:tcPr>
            <w:tcW w:w="0" w:type="auto"/>
            <w:tcBorders>
              <w:top w:val="single" w:sz="6" w:space="0" w:color="auto"/>
              <w:left w:val="single" w:sz="6" w:space="0" w:color="auto"/>
              <w:bottom w:val="single" w:sz="6" w:space="0" w:color="auto"/>
              <w:right w:val="single" w:sz="6" w:space="0" w:color="auto"/>
            </w:tcBorders>
            <w:vAlign w:val="center"/>
          </w:tcPr>
          <w:p w14:paraId="388E001F" w14:textId="77777777" w:rsidR="00775B2B" w:rsidRDefault="00000000">
            <w:pPr>
              <w:widowControl/>
              <w:jc w:val="center"/>
              <w:rPr>
                <w:kern w:val="0"/>
                <w:szCs w:val="21"/>
              </w:rPr>
            </w:pPr>
            <w:r>
              <w:rPr>
                <w:kern w:val="0"/>
                <w:szCs w:val="21"/>
              </w:rPr>
              <w:t>内径</w:t>
            </w:r>
          </w:p>
          <w:p w14:paraId="3AA76540" w14:textId="77777777" w:rsidR="00775B2B" w:rsidRDefault="00000000">
            <w:pPr>
              <w:widowControl/>
              <w:jc w:val="center"/>
              <w:rPr>
                <w:kern w:val="0"/>
                <w:szCs w:val="21"/>
              </w:rPr>
            </w:pPr>
            <w:r>
              <w:rPr>
                <w:kern w:val="0"/>
                <w:szCs w:val="21"/>
              </w:rPr>
              <w:t>m</w:t>
            </w:r>
          </w:p>
        </w:tc>
        <w:tc>
          <w:tcPr>
            <w:tcW w:w="0" w:type="auto"/>
            <w:tcBorders>
              <w:top w:val="single" w:sz="6" w:space="0" w:color="auto"/>
              <w:left w:val="single" w:sz="6" w:space="0" w:color="auto"/>
              <w:bottom w:val="single" w:sz="6" w:space="0" w:color="auto"/>
              <w:right w:val="single" w:sz="6" w:space="0" w:color="auto"/>
            </w:tcBorders>
            <w:vAlign w:val="center"/>
          </w:tcPr>
          <w:p w14:paraId="42E426BC" w14:textId="77777777" w:rsidR="00775B2B" w:rsidRDefault="00000000">
            <w:pPr>
              <w:widowControl/>
              <w:jc w:val="center"/>
              <w:rPr>
                <w:kern w:val="0"/>
                <w:szCs w:val="21"/>
              </w:rPr>
            </w:pPr>
            <w:r>
              <w:rPr>
                <w:kern w:val="0"/>
                <w:szCs w:val="21"/>
              </w:rPr>
              <w:t>温度</w:t>
            </w:r>
          </w:p>
          <w:p w14:paraId="45AED602" w14:textId="77777777" w:rsidR="00775B2B" w:rsidRDefault="00000000">
            <w:pPr>
              <w:widowControl/>
              <w:jc w:val="center"/>
              <w:rPr>
                <w:kern w:val="0"/>
                <w:szCs w:val="21"/>
              </w:rPr>
            </w:pPr>
            <w:r>
              <w:rPr>
                <w:kern w:val="0"/>
                <w:szCs w:val="21"/>
              </w:rPr>
              <w:t>℃</w:t>
            </w:r>
          </w:p>
        </w:tc>
        <w:tc>
          <w:tcPr>
            <w:tcW w:w="0" w:type="auto"/>
            <w:vMerge/>
            <w:tcBorders>
              <w:top w:val="single" w:sz="12" w:space="0" w:color="auto"/>
              <w:left w:val="single" w:sz="6" w:space="0" w:color="auto"/>
              <w:bottom w:val="single" w:sz="6" w:space="0" w:color="auto"/>
              <w:right w:val="single" w:sz="12" w:space="0" w:color="auto"/>
            </w:tcBorders>
            <w:vAlign w:val="center"/>
          </w:tcPr>
          <w:p w14:paraId="5F54F127" w14:textId="77777777" w:rsidR="00775B2B" w:rsidRDefault="00775B2B">
            <w:pPr>
              <w:widowControl/>
              <w:jc w:val="center"/>
              <w:rPr>
                <w:kern w:val="0"/>
                <w:szCs w:val="21"/>
              </w:rPr>
            </w:pPr>
          </w:p>
        </w:tc>
      </w:tr>
      <w:tr w:rsidR="00775B2B" w14:paraId="64166C60" w14:textId="77777777" w:rsidTr="00315AC9">
        <w:trPr>
          <w:jc w:val="center"/>
        </w:trPr>
        <w:tc>
          <w:tcPr>
            <w:tcW w:w="0" w:type="auto"/>
            <w:tcBorders>
              <w:top w:val="single" w:sz="6" w:space="0" w:color="auto"/>
              <w:left w:val="single" w:sz="12" w:space="0" w:color="auto"/>
              <w:bottom w:val="single" w:sz="6" w:space="0" w:color="auto"/>
              <w:right w:val="single" w:sz="6" w:space="0" w:color="auto"/>
            </w:tcBorders>
            <w:vAlign w:val="center"/>
          </w:tcPr>
          <w:p w14:paraId="179F8D5B" w14:textId="77777777" w:rsidR="00775B2B" w:rsidRDefault="00000000">
            <w:pPr>
              <w:widowControl/>
              <w:jc w:val="center"/>
              <w:rPr>
                <w:kern w:val="0"/>
                <w:szCs w:val="21"/>
              </w:rPr>
            </w:pPr>
            <w:bookmarkStart w:id="506" w:name="OLE_LINK35"/>
            <w:r>
              <w:rPr>
                <w:szCs w:val="21"/>
              </w:rPr>
              <w:t>G</w:t>
            </w:r>
            <w:r>
              <w:rPr>
                <w:szCs w:val="21"/>
                <w:vertAlign w:val="subscript"/>
              </w:rPr>
              <w:t>1</w:t>
            </w:r>
            <w:r>
              <w:rPr>
                <w:szCs w:val="21"/>
              </w:rPr>
              <w:t>-</w:t>
            </w:r>
            <w:bookmarkStart w:id="507" w:name="OLE_LINK34"/>
            <w:r>
              <w:rPr>
                <w:szCs w:val="21"/>
              </w:rPr>
              <w:t>G</w:t>
            </w:r>
            <w:r>
              <w:rPr>
                <w:szCs w:val="21"/>
                <w:vertAlign w:val="subscript"/>
              </w:rPr>
              <w:t>4</w:t>
            </w:r>
            <w:bookmarkEnd w:id="506"/>
            <w:bookmarkEnd w:id="507"/>
          </w:p>
        </w:tc>
        <w:tc>
          <w:tcPr>
            <w:tcW w:w="762" w:type="dxa"/>
            <w:tcBorders>
              <w:top w:val="single" w:sz="6" w:space="0" w:color="auto"/>
              <w:left w:val="single" w:sz="6" w:space="0" w:color="auto"/>
              <w:bottom w:val="single" w:sz="6" w:space="0" w:color="auto"/>
              <w:right w:val="single" w:sz="6" w:space="0" w:color="auto"/>
            </w:tcBorders>
            <w:vAlign w:val="center"/>
          </w:tcPr>
          <w:p w14:paraId="5EFE9C7F" w14:textId="77777777" w:rsidR="00775B2B" w:rsidRDefault="00000000">
            <w:pPr>
              <w:widowControl/>
              <w:jc w:val="center"/>
              <w:rPr>
                <w:szCs w:val="21"/>
              </w:rPr>
            </w:pPr>
            <w:r>
              <w:rPr>
                <w:szCs w:val="21"/>
              </w:rPr>
              <w:t>1#-4#</w:t>
            </w:r>
            <w:r>
              <w:rPr>
                <w:szCs w:val="21"/>
              </w:rPr>
              <w:t>转运站</w:t>
            </w:r>
          </w:p>
        </w:tc>
        <w:tc>
          <w:tcPr>
            <w:tcW w:w="648" w:type="dxa"/>
            <w:tcBorders>
              <w:top w:val="single" w:sz="6" w:space="0" w:color="auto"/>
              <w:left w:val="single" w:sz="6" w:space="0" w:color="auto"/>
              <w:bottom w:val="single" w:sz="6" w:space="0" w:color="auto"/>
              <w:right w:val="single" w:sz="6" w:space="0" w:color="auto"/>
            </w:tcBorders>
            <w:vAlign w:val="center"/>
          </w:tcPr>
          <w:p w14:paraId="68C69611" w14:textId="77777777" w:rsidR="00775B2B" w:rsidRDefault="00000000">
            <w:pPr>
              <w:widowControl/>
              <w:jc w:val="center"/>
              <w:rPr>
                <w:kern w:val="0"/>
                <w:szCs w:val="21"/>
              </w:rPr>
            </w:pPr>
            <w:r>
              <w:rPr>
                <w:szCs w:val="21"/>
              </w:rPr>
              <w:t>转运废气</w:t>
            </w:r>
          </w:p>
        </w:tc>
        <w:tc>
          <w:tcPr>
            <w:tcW w:w="805" w:type="dxa"/>
            <w:tcBorders>
              <w:top w:val="single" w:sz="6" w:space="0" w:color="auto"/>
              <w:left w:val="single" w:sz="6" w:space="0" w:color="auto"/>
              <w:bottom w:val="single" w:sz="6" w:space="0" w:color="auto"/>
              <w:right w:val="single" w:sz="6" w:space="0" w:color="auto"/>
            </w:tcBorders>
            <w:vAlign w:val="center"/>
          </w:tcPr>
          <w:p w14:paraId="2577F387" w14:textId="77777777" w:rsidR="00775B2B" w:rsidRDefault="00000000">
            <w:pPr>
              <w:widowControl/>
              <w:jc w:val="center"/>
              <w:rPr>
                <w:kern w:val="0"/>
                <w:szCs w:val="21"/>
              </w:rPr>
            </w:pPr>
            <w:r>
              <w:rPr>
                <w:kern w:val="0"/>
                <w:szCs w:val="21"/>
              </w:rPr>
              <w:t>8000</w:t>
            </w:r>
          </w:p>
        </w:tc>
        <w:tc>
          <w:tcPr>
            <w:tcW w:w="757" w:type="dxa"/>
            <w:tcBorders>
              <w:top w:val="single" w:sz="6" w:space="0" w:color="auto"/>
              <w:left w:val="single" w:sz="6" w:space="0" w:color="auto"/>
              <w:bottom w:val="single" w:sz="6" w:space="0" w:color="auto"/>
              <w:right w:val="single" w:sz="6" w:space="0" w:color="auto"/>
            </w:tcBorders>
            <w:vAlign w:val="center"/>
          </w:tcPr>
          <w:p w14:paraId="05C6445C" w14:textId="77777777" w:rsidR="00775B2B" w:rsidRDefault="00000000">
            <w:pPr>
              <w:widowControl/>
              <w:jc w:val="center"/>
              <w:rPr>
                <w:kern w:val="0"/>
                <w:szCs w:val="21"/>
              </w:rPr>
            </w:pPr>
            <w:r>
              <w:rPr>
                <w:kern w:val="0"/>
                <w:szCs w:val="21"/>
              </w:rPr>
              <w:t>颗粒物</w:t>
            </w:r>
          </w:p>
        </w:tc>
        <w:tc>
          <w:tcPr>
            <w:tcW w:w="508" w:type="dxa"/>
            <w:tcBorders>
              <w:top w:val="single" w:sz="6" w:space="0" w:color="auto"/>
              <w:left w:val="single" w:sz="6" w:space="0" w:color="auto"/>
              <w:bottom w:val="single" w:sz="6" w:space="0" w:color="auto"/>
              <w:right w:val="single" w:sz="6" w:space="0" w:color="auto"/>
            </w:tcBorders>
            <w:vAlign w:val="center"/>
          </w:tcPr>
          <w:p w14:paraId="22392762" w14:textId="77777777" w:rsidR="00775B2B" w:rsidRDefault="00000000">
            <w:pPr>
              <w:widowControl/>
              <w:jc w:val="center"/>
              <w:rPr>
                <w:kern w:val="0"/>
                <w:szCs w:val="21"/>
              </w:rPr>
            </w:pPr>
            <w:r>
              <w:rPr>
                <w:kern w:val="0"/>
                <w:szCs w:val="21"/>
              </w:rPr>
              <w:t>类比法</w:t>
            </w:r>
          </w:p>
        </w:tc>
        <w:tc>
          <w:tcPr>
            <w:tcW w:w="1004" w:type="dxa"/>
            <w:tcBorders>
              <w:top w:val="single" w:sz="6" w:space="0" w:color="auto"/>
              <w:left w:val="single" w:sz="4" w:space="0" w:color="auto"/>
              <w:bottom w:val="single" w:sz="6" w:space="0" w:color="auto"/>
              <w:right w:val="single" w:sz="6" w:space="0" w:color="auto"/>
            </w:tcBorders>
            <w:vAlign w:val="center"/>
          </w:tcPr>
          <w:p w14:paraId="05A8A9A8" w14:textId="77777777" w:rsidR="00775B2B" w:rsidRDefault="00000000">
            <w:pPr>
              <w:widowControl/>
              <w:jc w:val="center"/>
              <w:rPr>
                <w:kern w:val="0"/>
                <w:szCs w:val="21"/>
              </w:rPr>
            </w:pPr>
            <w:r>
              <w:rPr>
                <w:kern w:val="0"/>
                <w:szCs w:val="21"/>
              </w:rPr>
              <w:t>2000</w:t>
            </w:r>
          </w:p>
        </w:tc>
        <w:tc>
          <w:tcPr>
            <w:tcW w:w="0" w:type="auto"/>
            <w:tcBorders>
              <w:top w:val="single" w:sz="6" w:space="0" w:color="auto"/>
              <w:left w:val="single" w:sz="6" w:space="0" w:color="auto"/>
              <w:bottom w:val="single" w:sz="6" w:space="0" w:color="auto"/>
              <w:right w:val="single" w:sz="6" w:space="0" w:color="auto"/>
            </w:tcBorders>
            <w:vAlign w:val="center"/>
          </w:tcPr>
          <w:p w14:paraId="32813759" w14:textId="77777777" w:rsidR="00775B2B" w:rsidRDefault="00000000">
            <w:pPr>
              <w:widowControl/>
              <w:jc w:val="center"/>
              <w:rPr>
                <w:kern w:val="0"/>
                <w:szCs w:val="21"/>
              </w:rPr>
            </w:pPr>
            <w:r>
              <w:rPr>
                <w:kern w:val="0"/>
                <w:szCs w:val="21"/>
              </w:rPr>
              <w:t>16.0</w:t>
            </w:r>
          </w:p>
        </w:tc>
        <w:tc>
          <w:tcPr>
            <w:tcW w:w="1094" w:type="dxa"/>
            <w:tcBorders>
              <w:top w:val="single" w:sz="6" w:space="0" w:color="auto"/>
              <w:left w:val="single" w:sz="6" w:space="0" w:color="auto"/>
              <w:bottom w:val="single" w:sz="6" w:space="0" w:color="auto"/>
              <w:right w:val="single" w:sz="6" w:space="0" w:color="auto"/>
            </w:tcBorders>
            <w:vAlign w:val="center"/>
          </w:tcPr>
          <w:p w14:paraId="22351658" w14:textId="77777777" w:rsidR="00775B2B" w:rsidRDefault="00000000">
            <w:pPr>
              <w:widowControl/>
              <w:jc w:val="center"/>
              <w:rPr>
                <w:kern w:val="0"/>
                <w:szCs w:val="21"/>
              </w:rPr>
            </w:pPr>
            <w:r>
              <w:rPr>
                <w:kern w:val="0"/>
                <w:szCs w:val="21"/>
              </w:rPr>
              <w:t>布袋除尘</w:t>
            </w:r>
          </w:p>
        </w:tc>
        <w:tc>
          <w:tcPr>
            <w:tcW w:w="969" w:type="dxa"/>
            <w:tcBorders>
              <w:top w:val="single" w:sz="6" w:space="0" w:color="auto"/>
              <w:left w:val="single" w:sz="6" w:space="0" w:color="auto"/>
              <w:bottom w:val="single" w:sz="6" w:space="0" w:color="auto"/>
              <w:right w:val="single" w:sz="6" w:space="0" w:color="auto"/>
            </w:tcBorders>
            <w:vAlign w:val="center"/>
          </w:tcPr>
          <w:p w14:paraId="69A6EC9B" w14:textId="77777777" w:rsidR="00775B2B" w:rsidRDefault="00000000">
            <w:pPr>
              <w:widowControl/>
              <w:jc w:val="center"/>
              <w:rPr>
                <w:kern w:val="0"/>
                <w:szCs w:val="21"/>
              </w:rPr>
            </w:pPr>
            <w:r>
              <w:rPr>
                <w:kern w:val="0"/>
                <w:szCs w:val="21"/>
              </w:rPr>
              <w:t>99%</w:t>
            </w:r>
          </w:p>
        </w:tc>
        <w:tc>
          <w:tcPr>
            <w:tcW w:w="0" w:type="auto"/>
            <w:tcBorders>
              <w:top w:val="single" w:sz="6" w:space="0" w:color="auto"/>
              <w:left w:val="single" w:sz="4" w:space="0" w:color="auto"/>
              <w:bottom w:val="single" w:sz="6" w:space="0" w:color="auto"/>
              <w:right w:val="single" w:sz="6" w:space="0" w:color="auto"/>
            </w:tcBorders>
            <w:vAlign w:val="center"/>
          </w:tcPr>
          <w:p w14:paraId="43CFF0D1" w14:textId="77777777" w:rsidR="00775B2B" w:rsidRDefault="00000000">
            <w:pPr>
              <w:widowControl/>
              <w:jc w:val="center"/>
              <w:rPr>
                <w:kern w:val="0"/>
                <w:szCs w:val="21"/>
              </w:rPr>
            </w:pPr>
            <w:r>
              <w:rPr>
                <w:kern w:val="0"/>
                <w:szCs w:val="21"/>
              </w:rPr>
              <w:t>20</w:t>
            </w:r>
          </w:p>
        </w:tc>
        <w:tc>
          <w:tcPr>
            <w:tcW w:w="0" w:type="auto"/>
            <w:tcBorders>
              <w:top w:val="single" w:sz="6" w:space="0" w:color="auto"/>
              <w:left w:val="single" w:sz="6" w:space="0" w:color="auto"/>
              <w:bottom w:val="single" w:sz="6" w:space="0" w:color="auto"/>
              <w:right w:val="single" w:sz="6" w:space="0" w:color="auto"/>
            </w:tcBorders>
            <w:vAlign w:val="center"/>
          </w:tcPr>
          <w:p w14:paraId="1B565B18" w14:textId="77777777" w:rsidR="00775B2B" w:rsidRDefault="00000000">
            <w:pPr>
              <w:widowControl/>
              <w:jc w:val="center"/>
              <w:rPr>
                <w:kern w:val="0"/>
                <w:szCs w:val="21"/>
              </w:rPr>
            </w:pPr>
            <w:r>
              <w:rPr>
                <w:kern w:val="0"/>
                <w:szCs w:val="21"/>
              </w:rPr>
              <w:t>0.16</w:t>
            </w:r>
          </w:p>
        </w:tc>
        <w:tc>
          <w:tcPr>
            <w:tcW w:w="0" w:type="auto"/>
            <w:tcBorders>
              <w:top w:val="single" w:sz="6" w:space="0" w:color="auto"/>
              <w:left w:val="single" w:sz="6" w:space="0" w:color="auto"/>
              <w:bottom w:val="single" w:sz="6" w:space="0" w:color="auto"/>
              <w:right w:val="single" w:sz="6" w:space="0" w:color="auto"/>
            </w:tcBorders>
            <w:vAlign w:val="center"/>
          </w:tcPr>
          <w:p w14:paraId="5AF1610A" w14:textId="77777777" w:rsidR="00775B2B" w:rsidRDefault="00000000">
            <w:pPr>
              <w:widowControl/>
              <w:jc w:val="center"/>
              <w:rPr>
                <w:kern w:val="0"/>
                <w:szCs w:val="21"/>
              </w:rPr>
            </w:pPr>
            <w:bookmarkStart w:id="508" w:name="OLE_LINK33"/>
            <w:r>
              <w:rPr>
                <w:kern w:val="0"/>
                <w:szCs w:val="21"/>
              </w:rPr>
              <w:t>120</w:t>
            </w:r>
            <w:bookmarkEnd w:id="508"/>
          </w:p>
        </w:tc>
        <w:tc>
          <w:tcPr>
            <w:tcW w:w="0" w:type="auto"/>
            <w:tcBorders>
              <w:top w:val="single" w:sz="6" w:space="0" w:color="auto"/>
              <w:left w:val="single" w:sz="6" w:space="0" w:color="auto"/>
              <w:bottom w:val="single" w:sz="6" w:space="0" w:color="auto"/>
              <w:right w:val="single" w:sz="6" w:space="0" w:color="auto"/>
            </w:tcBorders>
            <w:vAlign w:val="center"/>
          </w:tcPr>
          <w:p w14:paraId="792494BF" w14:textId="77777777" w:rsidR="00775B2B" w:rsidRDefault="00000000">
            <w:pPr>
              <w:widowControl/>
              <w:jc w:val="center"/>
              <w:rPr>
                <w:kern w:val="0"/>
                <w:szCs w:val="21"/>
              </w:rPr>
            </w:pPr>
            <w:r>
              <w:rPr>
                <w:rFonts w:hint="eastAsia"/>
                <w:kern w:val="0"/>
                <w:szCs w:val="21"/>
              </w:rPr>
              <w:t>1.75</w:t>
            </w:r>
          </w:p>
        </w:tc>
        <w:tc>
          <w:tcPr>
            <w:tcW w:w="0" w:type="auto"/>
            <w:tcBorders>
              <w:top w:val="single" w:sz="6" w:space="0" w:color="auto"/>
              <w:left w:val="single" w:sz="6" w:space="0" w:color="auto"/>
              <w:bottom w:val="single" w:sz="6" w:space="0" w:color="auto"/>
              <w:right w:val="single" w:sz="6" w:space="0" w:color="auto"/>
            </w:tcBorders>
            <w:vAlign w:val="center"/>
          </w:tcPr>
          <w:p w14:paraId="0B6B549B" w14:textId="77777777" w:rsidR="00775B2B" w:rsidRDefault="00000000">
            <w:pPr>
              <w:widowControl/>
              <w:jc w:val="center"/>
              <w:rPr>
                <w:kern w:val="0"/>
                <w:szCs w:val="21"/>
              </w:rPr>
            </w:pPr>
            <w:r>
              <w:rPr>
                <w:kern w:val="0"/>
                <w:szCs w:val="21"/>
              </w:rPr>
              <w:t>15</w:t>
            </w:r>
          </w:p>
        </w:tc>
        <w:tc>
          <w:tcPr>
            <w:tcW w:w="0" w:type="auto"/>
            <w:tcBorders>
              <w:top w:val="single" w:sz="6" w:space="0" w:color="auto"/>
              <w:left w:val="single" w:sz="6" w:space="0" w:color="auto"/>
              <w:bottom w:val="single" w:sz="6" w:space="0" w:color="auto"/>
              <w:right w:val="single" w:sz="6" w:space="0" w:color="auto"/>
            </w:tcBorders>
            <w:vAlign w:val="center"/>
          </w:tcPr>
          <w:p w14:paraId="2F998378" w14:textId="77777777" w:rsidR="00775B2B" w:rsidRDefault="00000000">
            <w:pPr>
              <w:widowControl/>
              <w:jc w:val="center"/>
              <w:rPr>
                <w:kern w:val="0"/>
                <w:szCs w:val="21"/>
              </w:rPr>
            </w:pPr>
            <w:r>
              <w:rPr>
                <w:kern w:val="0"/>
                <w:szCs w:val="21"/>
              </w:rPr>
              <w:t>0.5</w:t>
            </w:r>
          </w:p>
        </w:tc>
        <w:tc>
          <w:tcPr>
            <w:tcW w:w="0" w:type="auto"/>
            <w:tcBorders>
              <w:top w:val="single" w:sz="6" w:space="0" w:color="auto"/>
              <w:left w:val="single" w:sz="6" w:space="0" w:color="auto"/>
              <w:bottom w:val="single" w:sz="6" w:space="0" w:color="auto"/>
              <w:right w:val="single" w:sz="6" w:space="0" w:color="auto"/>
            </w:tcBorders>
            <w:vAlign w:val="center"/>
          </w:tcPr>
          <w:p w14:paraId="2F555F2C" w14:textId="77777777" w:rsidR="00775B2B" w:rsidRDefault="00000000">
            <w:pPr>
              <w:widowControl/>
              <w:jc w:val="center"/>
              <w:rPr>
                <w:kern w:val="0"/>
                <w:szCs w:val="21"/>
              </w:rPr>
            </w:pPr>
            <w:r>
              <w:rPr>
                <w:kern w:val="0"/>
                <w:szCs w:val="21"/>
              </w:rPr>
              <w:t>25</w:t>
            </w:r>
          </w:p>
        </w:tc>
        <w:tc>
          <w:tcPr>
            <w:tcW w:w="0" w:type="auto"/>
            <w:tcBorders>
              <w:top w:val="single" w:sz="6" w:space="0" w:color="auto"/>
              <w:left w:val="single" w:sz="6" w:space="0" w:color="auto"/>
              <w:bottom w:val="single" w:sz="6" w:space="0" w:color="auto"/>
              <w:right w:val="single" w:sz="12" w:space="0" w:color="auto"/>
            </w:tcBorders>
            <w:vAlign w:val="center"/>
          </w:tcPr>
          <w:p w14:paraId="7930E6E2" w14:textId="77777777" w:rsidR="00775B2B" w:rsidRDefault="00000000">
            <w:pPr>
              <w:widowControl/>
              <w:jc w:val="center"/>
              <w:rPr>
                <w:kern w:val="0"/>
                <w:szCs w:val="21"/>
              </w:rPr>
            </w:pPr>
            <w:r>
              <w:rPr>
                <w:kern w:val="0"/>
                <w:szCs w:val="21"/>
              </w:rPr>
              <w:t>5000</w:t>
            </w:r>
          </w:p>
        </w:tc>
      </w:tr>
      <w:tr w:rsidR="00775B2B" w14:paraId="209C3261" w14:textId="77777777" w:rsidTr="00315AC9">
        <w:trPr>
          <w:jc w:val="center"/>
        </w:trPr>
        <w:tc>
          <w:tcPr>
            <w:tcW w:w="0" w:type="auto"/>
            <w:tcBorders>
              <w:top w:val="single" w:sz="6" w:space="0" w:color="auto"/>
              <w:left w:val="single" w:sz="12" w:space="0" w:color="auto"/>
              <w:bottom w:val="single" w:sz="6" w:space="0" w:color="auto"/>
              <w:right w:val="single" w:sz="6" w:space="0" w:color="auto"/>
            </w:tcBorders>
            <w:vAlign w:val="center"/>
          </w:tcPr>
          <w:p w14:paraId="4B489DE1" w14:textId="77777777" w:rsidR="00775B2B" w:rsidRDefault="00000000">
            <w:pPr>
              <w:widowControl/>
              <w:jc w:val="center"/>
              <w:rPr>
                <w:kern w:val="0"/>
                <w:szCs w:val="21"/>
              </w:rPr>
            </w:pPr>
            <w:r>
              <w:rPr>
                <w:szCs w:val="21"/>
              </w:rPr>
              <w:t>G</w:t>
            </w:r>
            <w:r>
              <w:rPr>
                <w:szCs w:val="21"/>
                <w:vertAlign w:val="subscript"/>
              </w:rPr>
              <w:t>5</w:t>
            </w:r>
          </w:p>
        </w:tc>
        <w:tc>
          <w:tcPr>
            <w:tcW w:w="762" w:type="dxa"/>
            <w:tcBorders>
              <w:top w:val="single" w:sz="6" w:space="0" w:color="auto"/>
              <w:left w:val="single" w:sz="6" w:space="0" w:color="auto"/>
              <w:bottom w:val="single" w:sz="6" w:space="0" w:color="auto"/>
              <w:right w:val="single" w:sz="6" w:space="0" w:color="auto"/>
            </w:tcBorders>
            <w:vAlign w:val="center"/>
          </w:tcPr>
          <w:p w14:paraId="3BDD9602" w14:textId="77777777" w:rsidR="00775B2B" w:rsidRDefault="00000000">
            <w:pPr>
              <w:widowControl/>
              <w:jc w:val="center"/>
              <w:rPr>
                <w:kern w:val="0"/>
                <w:szCs w:val="21"/>
              </w:rPr>
            </w:pPr>
            <w:r>
              <w:rPr>
                <w:kern w:val="0"/>
                <w:szCs w:val="21"/>
              </w:rPr>
              <w:t>主厂房转运站</w:t>
            </w:r>
          </w:p>
        </w:tc>
        <w:tc>
          <w:tcPr>
            <w:tcW w:w="648" w:type="dxa"/>
            <w:tcBorders>
              <w:top w:val="single" w:sz="6" w:space="0" w:color="auto"/>
              <w:left w:val="single" w:sz="6" w:space="0" w:color="auto"/>
              <w:bottom w:val="single" w:sz="6" w:space="0" w:color="auto"/>
              <w:right w:val="single" w:sz="6" w:space="0" w:color="auto"/>
            </w:tcBorders>
            <w:vAlign w:val="center"/>
          </w:tcPr>
          <w:p w14:paraId="3ED09954" w14:textId="77777777" w:rsidR="00775B2B" w:rsidRDefault="00000000">
            <w:pPr>
              <w:widowControl/>
              <w:jc w:val="center"/>
              <w:rPr>
                <w:kern w:val="0"/>
                <w:szCs w:val="21"/>
              </w:rPr>
            </w:pPr>
            <w:r>
              <w:rPr>
                <w:szCs w:val="21"/>
              </w:rPr>
              <w:t>转运废气</w:t>
            </w:r>
          </w:p>
        </w:tc>
        <w:tc>
          <w:tcPr>
            <w:tcW w:w="805" w:type="dxa"/>
            <w:tcBorders>
              <w:top w:val="single" w:sz="6" w:space="0" w:color="auto"/>
              <w:left w:val="single" w:sz="6" w:space="0" w:color="auto"/>
              <w:bottom w:val="single" w:sz="6" w:space="0" w:color="auto"/>
              <w:right w:val="single" w:sz="6" w:space="0" w:color="auto"/>
            </w:tcBorders>
            <w:vAlign w:val="center"/>
          </w:tcPr>
          <w:p w14:paraId="6396F3BF" w14:textId="77777777" w:rsidR="00775B2B" w:rsidRDefault="00000000">
            <w:pPr>
              <w:widowControl/>
              <w:jc w:val="center"/>
              <w:rPr>
                <w:kern w:val="0"/>
                <w:szCs w:val="21"/>
              </w:rPr>
            </w:pPr>
            <w:r>
              <w:rPr>
                <w:kern w:val="0"/>
                <w:szCs w:val="21"/>
              </w:rPr>
              <w:t>8000</w:t>
            </w:r>
          </w:p>
        </w:tc>
        <w:tc>
          <w:tcPr>
            <w:tcW w:w="757" w:type="dxa"/>
            <w:tcBorders>
              <w:top w:val="single" w:sz="6" w:space="0" w:color="auto"/>
              <w:left w:val="single" w:sz="6" w:space="0" w:color="auto"/>
              <w:bottom w:val="single" w:sz="6" w:space="0" w:color="auto"/>
              <w:right w:val="single" w:sz="6" w:space="0" w:color="auto"/>
            </w:tcBorders>
            <w:vAlign w:val="center"/>
          </w:tcPr>
          <w:p w14:paraId="3111C420" w14:textId="77777777" w:rsidR="00775B2B" w:rsidRDefault="00000000">
            <w:pPr>
              <w:widowControl/>
              <w:jc w:val="center"/>
              <w:rPr>
                <w:kern w:val="0"/>
                <w:szCs w:val="21"/>
              </w:rPr>
            </w:pPr>
            <w:r>
              <w:rPr>
                <w:kern w:val="0"/>
                <w:szCs w:val="21"/>
              </w:rPr>
              <w:t>颗粒物</w:t>
            </w:r>
          </w:p>
        </w:tc>
        <w:tc>
          <w:tcPr>
            <w:tcW w:w="508" w:type="dxa"/>
            <w:tcBorders>
              <w:top w:val="single" w:sz="6" w:space="0" w:color="auto"/>
              <w:left w:val="single" w:sz="6" w:space="0" w:color="auto"/>
              <w:bottom w:val="single" w:sz="6" w:space="0" w:color="auto"/>
              <w:right w:val="single" w:sz="6" w:space="0" w:color="auto"/>
            </w:tcBorders>
            <w:vAlign w:val="center"/>
          </w:tcPr>
          <w:p w14:paraId="119DBC05" w14:textId="77777777" w:rsidR="00775B2B" w:rsidRDefault="00000000">
            <w:pPr>
              <w:widowControl/>
              <w:jc w:val="center"/>
              <w:rPr>
                <w:kern w:val="0"/>
                <w:szCs w:val="21"/>
              </w:rPr>
            </w:pPr>
            <w:r>
              <w:rPr>
                <w:kern w:val="0"/>
                <w:szCs w:val="21"/>
              </w:rPr>
              <w:t>类比法</w:t>
            </w:r>
          </w:p>
        </w:tc>
        <w:tc>
          <w:tcPr>
            <w:tcW w:w="1004" w:type="dxa"/>
            <w:tcBorders>
              <w:top w:val="single" w:sz="6" w:space="0" w:color="auto"/>
              <w:left w:val="single" w:sz="4" w:space="0" w:color="auto"/>
              <w:bottom w:val="single" w:sz="6" w:space="0" w:color="auto"/>
              <w:right w:val="single" w:sz="6" w:space="0" w:color="auto"/>
            </w:tcBorders>
            <w:vAlign w:val="center"/>
          </w:tcPr>
          <w:p w14:paraId="6B42CEBA" w14:textId="77777777" w:rsidR="00775B2B" w:rsidRDefault="00000000">
            <w:pPr>
              <w:widowControl/>
              <w:jc w:val="center"/>
              <w:rPr>
                <w:kern w:val="0"/>
                <w:szCs w:val="21"/>
              </w:rPr>
            </w:pPr>
            <w:r>
              <w:rPr>
                <w:kern w:val="0"/>
                <w:szCs w:val="21"/>
              </w:rPr>
              <w:t>2000</w:t>
            </w:r>
          </w:p>
        </w:tc>
        <w:tc>
          <w:tcPr>
            <w:tcW w:w="0" w:type="auto"/>
            <w:tcBorders>
              <w:top w:val="single" w:sz="6" w:space="0" w:color="auto"/>
              <w:left w:val="single" w:sz="6" w:space="0" w:color="auto"/>
              <w:bottom w:val="single" w:sz="6" w:space="0" w:color="auto"/>
              <w:right w:val="single" w:sz="6" w:space="0" w:color="auto"/>
            </w:tcBorders>
            <w:vAlign w:val="center"/>
          </w:tcPr>
          <w:p w14:paraId="7D019746" w14:textId="77777777" w:rsidR="00775B2B" w:rsidRDefault="00000000">
            <w:pPr>
              <w:widowControl/>
              <w:jc w:val="center"/>
              <w:rPr>
                <w:kern w:val="0"/>
                <w:szCs w:val="21"/>
              </w:rPr>
            </w:pPr>
            <w:r>
              <w:rPr>
                <w:kern w:val="0"/>
                <w:szCs w:val="21"/>
              </w:rPr>
              <w:t>16.0</w:t>
            </w:r>
          </w:p>
        </w:tc>
        <w:tc>
          <w:tcPr>
            <w:tcW w:w="1094" w:type="dxa"/>
            <w:tcBorders>
              <w:top w:val="single" w:sz="6" w:space="0" w:color="auto"/>
              <w:left w:val="single" w:sz="6" w:space="0" w:color="auto"/>
              <w:bottom w:val="single" w:sz="6" w:space="0" w:color="auto"/>
              <w:right w:val="single" w:sz="6" w:space="0" w:color="auto"/>
            </w:tcBorders>
            <w:vAlign w:val="center"/>
          </w:tcPr>
          <w:p w14:paraId="4115533D" w14:textId="77777777" w:rsidR="00775B2B" w:rsidRDefault="00000000">
            <w:pPr>
              <w:widowControl/>
              <w:jc w:val="center"/>
              <w:rPr>
                <w:kern w:val="0"/>
                <w:szCs w:val="21"/>
              </w:rPr>
            </w:pPr>
            <w:r>
              <w:rPr>
                <w:kern w:val="0"/>
                <w:szCs w:val="21"/>
              </w:rPr>
              <w:t>布袋除尘</w:t>
            </w:r>
          </w:p>
        </w:tc>
        <w:tc>
          <w:tcPr>
            <w:tcW w:w="969" w:type="dxa"/>
            <w:tcBorders>
              <w:top w:val="single" w:sz="6" w:space="0" w:color="auto"/>
              <w:left w:val="single" w:sz="6" w:space="0" w:color="auto"/>
              <w:bottom w:val="single" w:sz="6" w:space="0" w:color="auto"/>
              <w:right w:val="single" w:sz="6" w:space="0" w:color="auto"/>
            </w:tcBorders>
            <w:vAlign w:val="center"/>
          </w:tcPr>
          <w:p w14:paraId="6A2719E8" w14:textId="77777777" w:rsidR="00775B2B" w:rsidRDefault="00000000">
            <w:pPr>
              <w:widowControl/>
              <w:jc w:val="center"/>
              <w:rPr>
                <w:kern w:val="0"/>
                <w:szCs w:val="21"/>
              </w:rPr>
            </w:pPr>
            <w:r>
              <w:rPr>
                <w:kern w:val="0"/>
                <w:szCs w:val="21"/>
              </w:rPr>
              <w:t>99%</w:t>
            </w:r>
          </w:p>
        </w:tc>
        <w:tc>
          <w:tcPr>
            <w:tcW w:w="0" w:type="auto"/>
            <w:tcBorders>
              <w:top w:val="single" w:sz="6" w:space="0" w:color="auto"/>
              <w:left w:val="single" w:sz="4" w:space="0" w:color="auto"/>
              <w:bottom w:val="single" w:sz="6" w:space="0" w:color="auto"/>
              <w:right w:val="single" w:sz="6" w:space="0" w:color="auto"/>
            </w:tcBorders>
            <w:vAlign w:val="center"/>
          </w:tcPr>
          <w:p w14:paraId="7919D5CF" w14:textId="77777777" w:rsidR="00775B2B" w:rsidRDefault="00000000">
            <w:pPr>
              <w:widowControl/>
              <w:jc w:val="center"/>
              <w:rPr>
                <w:kern w:val="0"/>
                <w:szCs w:val="21"/>
              </w:rPr>
            </w:pPr>
            <w:r>
              <w:rPr>
                <w:kern w:val="0"/>
                <w:szCs w:val="21"/>
              </w:rPr>
              <w:t>20</w:t>
            </w:r>
          </w:p>
        </w:tc>
        <w:tc>
          <w:tcPr>
            <w:tcW w:w="0" w:type="auto"/>
            <w:tcBorders>
              <w:top w:val="single" w:sz="6" w:space="0" w:color="auto"/>
              <w:left w:val="single" w:sz="6" w:space="0" w:color="auto"/>
              <w:bottom w:val="single" w:sz="6" w:space="0" w:color="auto"/>
              <w:right w:val="single" w:sz="6" w:space="0" w:color="auto"/>
            </w:tcBorders>
            <w:vAlign w:val="center"/>
          </w:tcPr>
          <w:p w14:paraId="6F2C620E" w14:textId="77777777" w:rsidR="00775B2B" w:rsidRDefault="00000000">
            <w:pPr>
              <w:widowControl/>
              <w:jc w:val="center"/>
              <w:rPr>
                <w:kern w:val="0"/>
                <w:szCs w:val="21"/>
              </w:rPr>
            </w:pPr>
            <w:r>
              <w:rPr>
                <w:kern w:val="0"/>
                <w:szCs w:val="21"/>
              </w:rPr>
              <w:t>0.16</w:t>
            </w:r>
          </w:p>
        </w:tc>
        <w:tc>
          <w:tcPr>
            <w:tcW w:w="0" w:type="auto"/>
            <w:tcBorders>
              <w:top w:val="single" w:sz="6" w:space="0" w:color="auto"/>
              <w:left w:val="single" w:sz="6" w:space="0" w:color="auto"/>
              <w:bottom w:val="single" w:sz="6" w:space="0" w:color="auto"/>
              <w:right w:val="single" w:sz="6" w:space="0" w:color="auto"/>
            </w:tcBorders>
            <w:vAlign w:val="center"/>
          </w:tcPr>
          <w:p w14:paraId="14BA96AB" w14:textId="77777777" w:rsidR="00775B2B" w:rsidRDefault="00000000">
            <w:pPr>
              <w:widowControl/>
              <w:jc w:val="center"/>
              <w:rPr>
                <w:kern w:val="0"/>
                <w:szCs w:val="21"/>
              </w:rPr>
            </w:pPr>
            <w:r>
              <w:rPr>
                <w:kern w:val="0"/>
                <w:szCs w:val="21"/>
              </w:rPr>
              <w:t>120</w:t>
            </w:r>
          </w:p>
        </w:tc>
        <w:tc>
          <w:tcPr>
            <w:tcW w:w="0" w:type="auto"/>
            <w:tcBorders>
              <w:top w:val="single" w:sz="6" w:space="0" w:color="auto"/>
              <w:left w:val="single" w:sz="6" w:space="0" w:color="auto"/>
              <w:bottom w:val="single" w:sz="6" w:space="0" w:color="auto"/>
              <w:right w:val="single" w:sz="6" w:space="0" w:color="auto"/>
            </w:tcBorders>
            <w:vAlign w:val="center"/>
          </w:tcPr>
          <w:p w14:paraId="5532E108" w14:textId="77777777" w:rsidR="00775B2B" w:rsidRDefault="00000000">
            <w:pPr>
              <w:widowControl/>
              <w:jc w:val="center"/>
              <w:rPr>
                <w:kern w:val="0"/>
                <w:szCs w:val="21"/>
              </w:rPr>
            </w:pPr>
            <w:r>
              <w:rPr>
                <w:rFonts w:hint="eastAsia"/>
                <w:kern w:val="0"/>
                <w:szCs w:val="21"/>
              </w:rPr>
              <w:t>17.1</w:t>
            </w:r>
          </w:p>
        </w:tc>
        <w:tc>
          <w:tcPr>
            <w:tcW w:w="0" w:type="auto"/>
            <w:tcBorders>
              <w:top w:val="single" w:sz="6" w:space="0" w:color="auto"/>
              <w:left w:val="single" w:sz="6" w:space="0" w:color="auto"/>
              <w:bottom w:val="single" w:sz="6" w:space="0" w:color="auto"/>
              <w:right w:val="single" w:sz="6" w:space="0" w:color="auto"/>
            </w:tcBorders>
            <w:vAlign w:val="center"/>
          </w:tcPr>
          <w:p w14:paraId="1BEFD19E" w14:textId="77777777" w:rsidR="00775B2B" w:rsidRDefault="00000000">
            <w:pPr>
              <w:widowControl/>
              <w:jc w:val="center"/>
              <w:rPr>
                <w:kern w:val="0"/>
                <w:szCs w:val="21"/>
              </w:rPr>
            </w:pPr>
            <w:r>
              <w:rPr>
                <w:kern w:val="0"/>
                <w:szCs w:val="21"/>
              </w:rPr>
              <w:t>37</w:t>
            </w:r>
          </w:p>
        </w:tc>
        <w:tc>
          <w:tcPr>
            <w:tcW w:w="0" w:type="auto"/>
            <w:tcBorders>
              <w:top w:val="single" w:sz="6" w:space="0" w:color="auto"/>
              <w:left w:val="single" w:sz="6" w:space="0" w:color="auto"/>
              <w:bottom w:val="single" w:sz="6" w:space="0" w:color="auto"/>
              <w:right w:val="single" w:sz="6" w:space="0" w:color="auto"/>
            </w:tcBorders>
            <w:vAlign w:val="center"/>
          </w:tcPr>
          <w:p w14:paraId="5A49487A" w14:textId="77777777" w:rsidR="00775B2B" w:rsidRDefault="00000000">
            <w:pPr>
              <w:widowControl/>
              <w:jc w:val="center"/>
              <w:rPr>
                <w:kern w:val="0"/>
                <w:szCs w:val="21"/>
              </w:rPr>
            </w:pPr>
            <w:r>
              <w:rPr>
                <w:kern w:val="0"/>
                <w:szCs w:val="21"/>
              </w:rPr>
              <w:t>0.5</w:t>
            </w:r>
          </w:p>
        </w:tc>
        <w:tc>
          <w:tcPr>
            <w:tcW w:w="0" w:type="auto"/>
            <w:tcBorders>
              <w:top w:val="single" w:sz="6" w:space="0" w:color="auto"/>
              <w:left w:val="single" w:sz="6" w:space="0" w:color="auto"/>
              <w:bottom w:val="single" w:sz="6" w:space="0" w:color="auto"/>
              <w:right w:val="single" w:sz="6" w:space="0" w:color="auto"/>
            </w:tcBorders>
            <w:vAlign w:val="center"/>
          </w:tcPr>
          <w:p w14:paraId="486E655C" w14:textId="77777777" w:rsidR="00775B2B" w:rsidRDefault="00000000">
            <w:pPr>
              <w:widowControl/>
              <w:jc w:val="center"/>
              <w:rPr>
                <w:kern w:val="0"/>
                <w:szCs w:val="21"/>
              </w:rPr>
            </w:pPr>
            <w:r>
              <w:rPr>
                <w:kern w:val="0"/>
                <w:szCs w:val="21"/>
              </w:rPr>
              <w:t>25</w:t>
            </w:r>
          </w:p>
        </w:tc>
        <w:tc>
          <w:tcPr>
            <w:tcW w:w="0" w:type="auto"/>
            <w:tcBorders>
              <w:top w:val="single" w:sz="6" w:space="0" w:color="auto"/>
              <w:left w:val="single" w:sz="6" w:space="0" w:color="auto"/>
              <w:bottom w:val="single" w:sz="6" w:space="0" w:color="auto"/>
              <w:right w:val="single" w:sz="12" w:space="0" w:color="auto"/>
            </w:tcBorders>
            <w:vAlign w:val="center"/>
          </w:tcPr>
          <w:p w14:paraId="4E33499F" w14:textId="77777777" w:rsidR="00775B2B" w:rsidRDefault="00000000">
            <w:pPr>
              <w:widowControl/>
              <w:jc w:val="center"/>
              <w:rPr>
                <w:kern w:val="0"/>
                <w:szCs w:val="21"/>
              </w:rPr>
            </w:pPr>
            <w:r>
              <w:rPr>
                <w:kern w:val="0"/>
                <w:szCs w:val="21"/>
              </w:rPr>
              <w:t>5000</w:t>
            </w:r>
          </w:p>
        </w:tc>
      </w:tr>
      <w:tr w:rsidR="00775B2B" w14:paraId="72186B41" w14:textId="77777777" w:rsidTr="00315AC9">
        <w:trPr>
          <w:jc w:val="center"/>
        </w:trPr>
        <w:tc>
          <w:tcPr>
            <w:tcW w:w="0" w:type="auto"/>
            <w:tcBorders>
              <w:top w:val="single" w:sz="6" w:space="0" w:color="auto"/>
              <w:left w:val="single" w:sz="12" w:space="0" w:color="auto"/>
              <w:bottom w:val="single" w:sz="6" w:space="0" w:color="auto"/>
              <w:right w:val="single" w:sz="6" w:space="0" w:color="auto"/>
            </w:tcBorders>
            <w:vAlign w:val="center"/>
          </w:tcPr>
          <w:p w14:paraId="23457002" w14:textId="77777777" w:rsidR="00775B2B" w:rsidRDefault="00000000">
            <w:pPr>
              <w:widowControl/>
              <w:jc w:val="center"/>
              <w:rPr>
                <w:kern w:val="0"/>
                <w:szCs w:val="21"/>
              </w:rPr>
            </w:pPr>
            <w:r>
              <w:rPr>
                <w:szCs w:val="21"/>
              </w:rPr>
              <w:t>G</w:t>
            </w:r>
            <w:r>
              <w:rPr>
                <w:szCs w:val="21"/>
                <w:vertAlign w:val="subscript"/>
              </w:rPr>
              <w:t>6</w:t>
            </w:r>
          </w:p>
        </w:tc>
        <w:tc>
          <w:tcPr>
            <w:tcW w:w="762" w:type="dxa"/>
            <w:tcBorders>
              <w:top w:val="single" w:sz="6" w:space="0" w:color="auto"/>
              <w:left w:val="single" w:sz="6" w:space="0" w:color="auto"/>
              <w:bottom w:val="single" w:sz="6" w:space="0" w:color="auto"/>
              <w:right w:val="single" w:sz="6" w:space="0" w:color="auto"/>
            </w:tcBorders>
            <w:vAlign w:val="center"/>
          </w:tcPr>
          <w:p w14:paraId="39E6BC1E" w14:textId="77777777" w:rsidR="00775B2B" w:rsidRDefault="00000000">
            <w:pPr>
              <w:widowControl/>
              <w:jc w:val="center"/>
              <w:rPr>
                <w:kern w:val="0"/>
                <w:szCs w:val="21"/>
              </w:rPr>
            </w:pPr>
            <w:r>
              <w:rPr>
                <w:kern w:val="0"/>
                <w:szCs w:val="21"/>
              </w:rPr>
              <w:t>筛破楼</w:t>
            </w:r>
          </w:p>
        </w:tc>
        <w:tc>
          <w:tcPr>
            <w:tcW w:w="648" w:type="dxa"/>
            <w:tcBorders>
              <w:top w:val="single" w:sz="6" w:space="0" w:color="auto"/>
              <w:left w:val="single" w:sz="6" w:space="0" w:color="auto"/>
              <w:bottom w:val="single" w:sz="6" w:space="0" w:color="auto"/>
              <w:right w:val="single" w:sz="6" w:space="0" w:color="auto"/>
            </w:tcBorders>
            <w:vAlign w:val="center"/>
          </w:tcPr>
          <w:p w14:paraId="63CB97FF" w14:textId="77777777" w:rsidR="00775B2B" w:rsidRDefault="00000000">
            <w:pPr>
              <w:widowControl/>
              <w:jc w:val="center"/>
              <w:rPr>
                <w:kern w:val="0"/>
                <w:szCs w:val="21"/>
              </w:rPr>
            </w:pPr>
            <w:r>
              <w:rPr>
                <w:kern w:val="0"/>
                <w:szCs w:val="21"/>
              </w:rPr>
              <w:t>筛破废气</w:t>
            </w:r>
          </w:p>
        </w:tc>
        <w:tc>
          <w:tcPr>
            <w:tcW w:w="805" w:type="dxa"/>
            <w:tcBorders>
              <w:top w:val="single" w:sz="6" w:space="0" w:color="auto"/>
              <w:left w:val="single" w:sz="6" w:space="0" w:color="auto"/>
              <w:bottom w:val="single" w:sz="6" w:space="0" w:color="auto"/>
              <w:right w:val="single" w:sz="6" w:space="0" w:color="auto"/>
            </w:tcBorders>
            <w:vAlign w:val="center"/>
          </w:tcPr>
          <w:p w14:paraId="14930E52" w14:textId="77777777" w:rsidR="00775B2B" w:rsidRDefault="00000000">
            <w:pPr>
              <w:widowControl/>
              <w:jc w:val="center"/>
              <w:rPr>
                <w:kern w:val="0"/>
                <w:szCs w:val="21"/>
              </w:rPr>
            </w:pPr>
            <w:r>
              <w:rPr>
                <w:kern w:val="0"/>
                <w:szCs w:val="21"/>
              </w:rPr>
              <w:t>15000</w:t>
            </w:r>
          </w:p>
        </w:tc>
        <w:tc>
          <w:tcPr>
            <w:tcW w:w="757" w:type="dxa"/>
            <w:tcBorders>
              <w:top w:val="single" w:sz="6" w:space="0" w:color="auto"/>
              <w:left w:val="single" w:sz="6" w:space="0" w:color="auto"/>
              <w:bottom w:val="single" w:sz="6" w:space="0" w:color="auto"/>
              <w:right w:val="single" w:sz="6" w:space="0" w:color="auto"/>
            </w:tcBorders>
            <w:vAlign w:val="center"/>
          </w:tcPr>
          <w:p w14:paraId="68991CDA" w14:textId="77777777" w:rsidR="00775B2B" w:rsidRDefault="00000000">
            <w:pPr>
              <w:widowControl/>
              <w:jc w:val="center"/>
              <w:rPr>
                <w:kern w:val="0"/>
                <w:szCs w:val="21"/>
              </w:rPr>
            </w:pPr>
            <w:r>
              <w:rPr>
                <w:kern w:val="0"/>
                <w:szCs w:val="21"/>
              </w:rPr>
              <w:t>颗粒物</w:t>
            </w:r>
          </w:p>
        </w:tc>
        <w:tc>
          <w:tcPr>
            <w:tcW w:w="508" w:type="dxa"/>
            <w:tcBorders>
              <w:top w:val="single" w:sz="6" w:space="0" w:color="auto"/>
              <w:left w:val="single" w:sz="6" w:space="0" w:color="auto"/>
              <w:bottom w:val="single" w:sz="6" w:space="0" w:color="auto"/>
              <w:right w:val="single" w:sz="6" w:space="0" w:color="auto"/>
            </w:tcBorders>
            <w:vAlign w:val="center"/>
          </w:tcPr>
          <w:p w14:paraId="54F4D8D2" w14:textId="77777777" w:rsidR="00775B2B" w:rsidRDefault="00000000">
            <w:pPr>
              <w:widowControl/>
              <w:jc w:val="center"/>
              <w:rPr>
                <w:kern w:val="0"/>
                <w:szCs w:val="21"/>
              </w:rPr>
            </w:pPr>
            <w:r>
              <w:rPr>
                <w:kern w:val="0"/>
                <w:szCs w:val="21"/>
              </w:rPr>
              <w:t>类比法</w:t>
            </w:r>
          </w:p>
        </w:tc>
        <w:tc>
          <w:tcPr>
            <w:tcW w:w="1004" w:type="dxa"/>
            <w:tcBorders>
              <w:top w:val="single" w:sz="6" w:space="0" w:color="auto"/>
              <w:left w:val="single" w:sz="4" w:space="0" w:color="auto"/>
              <w:bottom w:val="single" w:sz="6" w:space="0" w:color="auto"/>
              <w:right w:val="single" w:sz="6" w:space="0" w:color="auto"/>
            </w:tcBorders>
            <w:vAlign w:val="center"/>
          </w:tcPr>
          <w:p w14:paraId="502ED345" w14:textId="77777777" w:rsidR="00775B2B" w:rsidRDefault="00000000">
            <w:pPr>
              <w:widowControl/>
              <w:jc w:val="center"/>
              <w:rPr>
                <w:kern w:val="0"/>
                <w:szCs w:val="21"/>
              </w:rPr>
            </w:pPr>
            <w:r>
              <w:rPr>
                <w:kern w:val="0"/>
                <w:szCs w:val="21"/>
              </w:rPr>
              <w:t>2000</w:t>
            </w:r>
          </w:p>
        </w:tc>
        <w:tc>
          <w:tcPr>
            <w:tcW w:w="0" w:type="auto"/>
            <w:tcBorders>
              <w:top w:val="single" w:sz="6" w:space="0" w:color="auto"/>
              <w:left w:val="single" w:sz="6" w:space="0" w:color="auto"/>
              <w:bottom w:val="single" w:sz="6" w:space="0" w:color="auto"/>
              <w:right w:val="single" w:sz="6" w:space="0" w:color="auto"/>
            </w:tcBorders>
            <w:vAlign w:val="center"/>
          </w:tcPr>
          <w:p w14:paraId="2F6BD5E2" w14:textId="77777777" w:rsidR="00775B2B" w:rsidRDefault="00000000">
            <w:pPr>
              <w:widowControl/>
              <w:jc w:val="center"/>
              <w:rPr>
                <w:kern w:val="0"/>
                <w:szCs w:val="21"/>
              </w:rPr>
            </w:pPr>
            <w:r>
              <w:rPr>
                <w:kern w:val="0"/>
                <w:szCs w:val="21"/>
              </w:rPr>
              <w:t>30</w:t>
            </w:r>
          </w:p>
        </w:tc>
        <w:tc>
          <w:tcPr>
            <w:tcW w:w="1094" w:type="dxa"/>
            <w:tcBorders>
              <w:top w:val="single" w:sz="6" w:space="0" w:color="auto"/>
              <w:left w:val="single" w:sz="6" w:space="0" w:color="auto"/>
              <w:bottom w:val="single" w:sz="6" w:space="0" w:color="auto"/>
              <w:right w:val="single" w:sz="6" w:space="0" w:color="auto"/>
            </w:tcBorders>
            <w:vAlign w:val="center"/>
          </w:tcPr>
          <w:p w14:paraId="56F91472" w14:textId="77777777" w:rsidR="00775B2B" w:rsidRDefault="00000000">
            <w:pPr>
              <w:widowControl/>
              <w:jc w:val="center"/>
              <w:rPr>
                <w:kern w:val="0"/>
                <w:szCs w:val="21"/>
              </w:rPr>
            </w:pPr>
            <w:r>
              <w:rPr>
                <w:kern w:val="0"/>
                <w:szCs w:val="21"/>
              </w:rPr>
              <w:t>布袋除尘</w:t>
            </w:r>
          </w:p>
        </w:tc>
        <w:tc>
          <w:tcPr>
            <w:tcW w:w="969" w:type="dxa"/>
            <w:tcBorders>
              <w:top w:val="single" w:sz="6" w:space="0" w:color="auto"/>
              <w:left w:val="single" w:sz="6" w:space="0" w:color="auto"/>
              <w:bottom w:val="single" w:sz="6" w:space="0" w:color="auto"/>
              <w:right w:val="single" w:sz="6" w:space="0" w:color="auto"/>
            </w:tcBorders>
            <w:vAlign w:val="center"/>
          </w:tcPr>
          <w:p w14:paraId="2C922EFC" w14:textId="77777777" w:rsidR="00775B2B" w:rsidRDefault="00000000">
            <w:pPr>
              <w:widowControl/>
              <w:jc w:val="center"/>
              <w:rPr>
                <w:kern w:val="0"/>
                <w:szCs w:val="21"/>
              </w:rPr>
            </w:pPr>
            <w:r>
              <w:rPr>
                <w:kern w:val="0"/>
                <w:szCs w:val="21"/>
              </w:rPr>
              <w:t>99%</w:t>
            </w:r>
          </w:p>
        </w:tc>
        <w:tc>
          <w:tcPr>
            <w:tcW w:w="0" w:type="auto"/>
            <w:tcBorders>
              <w:top w:val="single" w:sz="6" w:space="0" w:color="auto"/>
              <w:left w:val="single" w:sz="4" w:space="0" w:color="auto"/>
              <w:bottom w:val="single" w:sz="6" w:space="0" w:color="auto"/>
              <w:right w:val="single" w:sz="6" w:space="0" w:color="auto"/>
            </w:tcBorders>
            <w:vAlign w:val="center"/>
          </w:tcPr>
          <w:p w14:paraId="7F213DA7" w14:textId="77777777" w:rsidR="00775B2B" w:rsidRDefault="00000000">
            <w:pPr>
              <w:widowControl/>
              <w:jc w:val="center"/>
              <w:rPr>
                <w:kern w:val="0"/>
                <w:szCs w:val="21"/>
              </w:rPr>
            </w:pPr>
            <w:r>
              <w:rPr>
                <w:kern w:val="0"/>
                <w:szCs w:val="21"/>
              </w:rPr>
              <w:t>20</w:t>
            </w:r>
          </w:p>
        </w:tc>
        <w:tc>
          <w:tcPr>
            <w:tcW w:w="0" w:type="auto"/>
            <w:tcBorders>
              <w:top w:val="single" w:sz="6" w:space="0" w:color="auto"/>
              <w:left w:val="single" w:sz="6" w:space="0" w:color="auto"/>
              <w:bottom w:val="single" w:sz="6" w:space="0" w:color="auto"/>
              <w:right w:val="single" w:sz="6" w:space="0" w:color="auto"/>
            </w:tcBorders>
            <w:vAlign w:val="center"/>
          </w:tcPr>
          <w:p w14:paraId="39473424" w14:textId="77777777" w:rsidR="00775B2B" w:rsidRDefault="00000000">
            <w:pPr>
              <w:widowControl/>
              <w:jc w:val="center"/>
              <w:rPr>
                <w:kern w:val="0"/>
                <w:szCs w:val="21"/>
              </w:rPr>
            </w:pPr>
            <w:r>
              <w:rPr>
                <w:kern w:val="0"/>
                <w:szCs w:val="21"/>
              </w:rPr>
              <w:t>0.30</w:t>
            </w:r>
          </w:p>
        </w:tc>
        <w:tc>
          <w:tcPr>
            <w:tcW w:w="0" w:type="auto"/>
            <w:tcBorders>
              <w:top w:val="single" w:sz="6" w:space="0" w:color="auto"/>
              <w:left w:val="single" w:sz="6" w:space="0" w:color="auto"/>
              <w:bottom w:val="single" w:sz="6" w:space="0" w:color="auto"/>
              <w:right w:val="single" w:sz="6" w:space="0" w:color="auto"/>
            </w:tcBorders>
            <w:vAlign w:val="center"/>
          </w:tcPr>
          <w:p w14:paraId="7BA8284F" w14:textId="77777777" w:rsidR="00775B2B" w:rsidRDefault="00000000">
            <w:pPr>
              <w:widowControl/>
              <w:jc w:val="center"/>
              <w:rPr>
                <w:kern w:val="0"/>
                <w:szCs w:val="21"/>
              </w:rPr>
            </w:pPr>
            <w:r>
              <w:rPr>
                <w:kern w:val="0"/>
                <w:szCs w:val="21"/>
              </w:rPr>
              <w:t>120</w:t>
            </w:r>
          </w:p>
        </w:tc>
        <w:tc>
          <w:tcPr>
            <w:tcW w:w="0" w:type="auto"/>
            <w:tcBorders>
              <w:top w:val="single" w:sz="6" w:space="0" w:color="auto"/>
              <w:left w:val="single" w:sz="6" w:space="0" w:color="auto"/>
              <w:bottom w:val="single" w:sz="6" w:space="0" w:color="auto"/>
              <w:right w:val="single" w:sz="6" w:space="0" w:color="auto"/>
            </w:tcBorders>
            <w:vAlign w:val="center"/>
          </w:tcPr>
          <w:p w14:paraId="7D1F59BA" w14:textId="77777777" w:rsidR="00775B2B" w:rsidRDefault="00000000">
            <w:pPr>
              <w:widowControl/>
              <w:jc w:val="center"/>
              <w:rPr>
                <w:kern w:val="0"/>
                <w:szCs w:val="21"/>
              </w:rPr>
            </w:pPr>
            <w:r>
              <w:rPr>
                <w:rFonts w:hint="eastAsia"/>
                <w:kern w:val="0"/>
                <w:szCs w:val="21"/>
              </w:rPr>
              <w:t>6.37</w:t>
            </w:r>
          </w:p>
        </w:tc>
        <w:tc>
          <w:tcPr>
            <w:tcW w:w="0" w:type="auto"/>
            <w:tcBorders>
              <w:top w:val="single" w:sz="6" w:space="0" w:color="auto"/>
              <w:left w:val="single" w:sz="6" w:space="0" w:color="auto"/>
              <w:bottom w:val="single" w:sz="6" w:space="0" w:color="auto"/>
              <w:right w:val="single" w:sz="6" w:space="0" w:color="auto"/>
            </w:tcBorders>
            <w:vAlign w:val="center"/>
          </w:tcPr>
          <w:p w14:paraId="36C23EAA" w14:textId="77777777" w:rsidR="00775B2B" w:rsidRDefault="00000000">
            <w:pPr>
              <w:widowControl/>
              <w:jc w:val="center"/>
              <w:rPr>
                <w:kern w:val="0"/>
                <w:szCs w:val="21"/>
              </w:rPr>
            </w:pPr>
            <w:r>
              <w:rPr>
                <w:kern w:val="0"/>
                <w:szCs w:val="21"/>
              </w:rPr>
              <w:t>24</w:t>
            </w:r>
          </w:p>
        </w:tc>
        <w:tc>
          <w:tcPr>
            <w:tcW w:w="0" w:type="auto"/>
            <w:tcBorders>
              <w:top w:val="single" w:sz="6" w:space="0" w:color="auto"/>
              <w:left w:val="single" w:sz="6" w:space="0" w:color="auto"/>
              <w:bottom w:val="single" w:sz="6" w:space="0" w:color="auto"/>
              <w:right w:val="single" w:sz="6" w:space="0" w:color="auto"/>
            </w:tcBorders>
            <w:vAlign w:val="center"/>
          </w:tcPr>
          <w:p w14:paraId="54EAD09B" w14:textId="77777777" w:rsidR="00775B2B" w:rsidRDefault="00000000">
            <w:pPr>
              <w:widowControl/>
              <w:jc w:val="center"/>
              <w:rPr>
                <w:kern w:val="0"/>
                <w:szCs w:val="21"/>
              </w:rPr>
            </w:pPr>
            <w:r>
              <w:rPr>
                <w:kern w:val="0"/>
                <w:szCs w:val="21"/>
              </w:rPr>
              <w:t>0.5</w:t>
            </w:r>
          </w:p>
        </w:tc>
        <w:tc>
          <w:tcPr>
            <w:tcW w:w="0" w:type="auto"/>
            <w:tcBorders>
              <w:top w:val="single" w:sz="6" w:space="0" w:color="auto"/>
              <w:left w:val="single" w:sz="6" w:space="0" w:color="auto"/>
              <w:bottom w:val="single" w:sz="6" w:space="0" w:color="auto"/>
              <w:right w:val="single" w:sz="6" w:space="0" w:color="auto"/>
            </w:tcBorders>
            <w:vAlign w:val="center"/>
          </w:tcPr>
          <w:p w14:paraId="4F51A3C6" w14:textId="77777777" w:rsidR="00775B2B" w:rsidRDefault="00000000">
            <w:pPr>
              <w:widowControl/>
              <w:jc w:val="center"/>
              <w:rPr>
                <w:kern w:val="0"/>
                <w:szCs w:val="21"/>
              </w:rPr>
            </w:pPr>
            <w:r>
              <w:rPr>
                <w:kern w:val="0"/>
                <w:szCs w:val="21"/>
              </w:rPr>
              <w:t>25</w:t>
            </w:r>
          </w:p>
        </w:tc>
        <w:tc>
          <w:tcPr>
            <w:tcW w:w="0" w:type="auto"/>
            <w:tcBorders>
              <w:top w:val="single" w:sz="6" w:space="0" w:color="auto"/>
              <w:left w:val="single" w:sz="6" w:space="0" w:color="auto"/>
              <w:bottom w:val="single" w:sz="6" w:space="0" w:color="auto"/>
              <w:right w:val="single" w:sz="12" w:space="0" w:color="auto"/>
            </w:tcBorders>
            <w:vAlign w:val="center"/>
          </w:tcPr>
          <w:p w14:paraId="0A04B820" w14:textId="77777777" w:rsidR="00775B2B" w:rsidRDefault="00000000">
            <w:pPr>
              <w:widowControl/>
              <w:jc w:val="center"/>
              <w:rPr>
                <w:kern w:val="0"/>
                <w:szCs w:val="21"/>
              </w:rPr>
            </w:pPr>
            <w:r>
              <w:rPr>
                <w:kern w:val="0"/>
                <w:szCs w:val="21"/>
              </w:rPr>
              <w:t>5000</w:t>
            </w:r>
          </w:p>
        </w:tc>
      </w:tr>
      <w:tr w:rsidR="00775B2B" w14:paraId="097FF383" w14:textId="77777777" w:rsidTr="00315AC9">
        <w:trPr>
          <w:jc w:val="center"/>
        </w:trPr>
        <w:tc>
          <w:tcPr>
            <w:tcW w:w="0" w:type="auto"/>
            <w:tcBorders>
              <w:top w:val="single" w:sz="6" w:space="0" w:color="auto"/>
              <w:left w:val="single" w:sz="12" w:space="0" w:color="auto"/>
              <w:bottom w:val="single" w:sz="6" w:space="0" w:color="auto"/>
              <w:right w:val="single" w:sz="6" w:space="0" w:color="auto"/>
            </w:tcBorders>
            <w:vAlign w:val="center"/>
          </w:tcPr>
          <w:p w14:paraId="2DD78F54" w14:textId="77777777" w:rsidR="00775B2B" w:rsidRDefault="00000000">
            <w:pPr>
              <w:widowControl/>
              <w:jc w:val="center"/>
              <w:rPr>
                <w:kern w:val="0"/>
                <w:szCs w:val="21"/>
              </w:rPr>
            </w:pPr>
            <w:bookmarkStart w:id="509" w:name="OLE_LINK36"/>
            <w:r>
              <w:rPr>
                <w:szCs w:val="21"/>
              </w:rPr>
              <w:t>G</w:t>
            </w:r>
            <w:r>
              <w:rPr>
                <w:szCs w:val="21"/>
                <w:vertAlign w:val="subscript"/>
              </w:rPr>
              <w:t>7</w:t>
            </w:r>
            <w:r>
              <w:rPr>
                <w:szCs w:val="21"/>
              </w:rPr>
              <w:t>-</w:t>
            </w:r>
            <w:bookmarkStart w:id="510" w:name="OLE_LINK37"/>
            <w:r>
              <w:rPr>
                <w:szCs w:val="21"/>
              </w:rPr>
              <w:t>G</w:t>
            </w:r>
            <w:bookmarkEnd w:id="509"/>
            <w:bookmarkEnd w:id="510"/>
            <w:r>
              <w:rPr>
                <w:rFonts w:hint="eastAsia"/>
                <w:szCs w:val="21"/>
                <w:vertAlign w:val="subscript"/>
              </w:rPr>
              <w:t>9</w:t>
            </w:r>
          </w:p>
        </w:tc>
        <w:tc>
          <w:tcPr>
            <w:tcW w:w="762" w:type="dxa"/>
            <w:tcBorders>
              <w:top w:val="single" w:sz="6" w:space="0" w:color="auto"/>
              <w:left w:val="single" w:sz="6" w:space="0" w:color="auto"/>
              <w:bottom w:val="single" w:sz="6" w:space="0" w:color="auto"/>
              <w:right w:val="single" w:sz="6" w:space="0" w:color="auto"/>
            </w:tcBorders>
            <w:vAlign w:val="center"/>
          </w:tcPr>
          <w:p w14:paraId="41A266F4" w14:textId="77777777" w:rsidR="00775B2B" w:rsidRDefault="00000000">
            <w:pPr>
              <w:widowControl/>
              <w:jc w:val="center"/>
              <w:rPr>
                <w:kern w:val="0"/>
                <w:szCs w:val="21"/>
              </w:rPr>
            </w:pPr>
            <w:r>
              <w:rPr>
                <w:kern w:val="0"/>
                <w:szCs w:val="21"/>
              </w:rPr>
              <w:t>原煤仓</w:t>
            </w:r>
          </w:p>
        </w:tc>
        <w:tc>
          <w:tcPr>
            <w:tcW w:w="648" w:type="dxa"/>
            <w:tcBorders>
              <w:top w:val="single" w:sz="6" w:space="0" w:color="auto"/>
              <w:left w:val="single" w:sz="6" w:space="0" w:color="auto"/>
              <w:bottom w:val="single" w:sz="6" w:space="0" w:color="auto"/>
              <w:right w:val="single" w:sz="6" w:space="0" w:color="auto"/>
            </w:tcBorders>
            <w:vAlign w:val="center"/>
          </w:tcPr>
          <w:p w14:paraId="0E546587" w14:textId="77777777" w:rsidR="00775B2B" w:rsidRDefault="00000000">
            <w:pPr>
              <w:widowControl/>
              <w:jc w:val="center"/>
              <w:rPr>
                <w:kern w:val="0"/>
                <w:szCs w:val="21"/>
              </w:rPr>
            </w:pPr>
            <w:r>
              <w:rPr>
                <w:kern w:val="0"/>
                <w:szCs w:val="21"/>
              </w:rPr>
              <w:t>原煤仓卸料废气</w:t>
            </w:r>
          </w:p>
        </w:tc>
        <w:tc>
          <w:tcPr>
            <w:tcW w:w="805" w:type="dxa"/>
            <w:tcBorders>
              <w:top w:val="single" w:sz="6" w:space="0" w:color="auto"/>
              <w:left w:val="single" w:sz="6" w:space="0" w:color="auto"/>
              <w:bottom w:val="single" w:sz="6" w:space="0" w:color="auto"/>
              <w:right w:val="single" w:sz="6" w:space="0" w:color="auto"/>
            </w:tcBorders>
            <w:vAlign w:val="center"/>
          </w:tcPr>
          <w:p w14:paraId="56C79913" w14:textId="77777777" w:rsidR="00775B2B" w:rsidRDefault="00000000">
            <w:pPr>
              <w:widowControl/>
              <w:jc w:val="center"/>
              <w:rPr>
                <w:kern w:val="0"/>
                <w:szCs w:val="21"/>
              </w:rPr>
            </w:pPr>
            <w:r>
              <w:rPr>
                <w:kern w:val="0"/>
                <w:szCs w:val="21"/>
              </w:rPr>
              <w:t>6000</w:t>
            </w:r>
          </w:p>
        </w:tc>
        <w:tc>
          <w:tcPr>
            <w:tcW w:w="757" w:type="dxa"/>
            <w:tcBorders>
              <w:top w:val="single" w:sz="6" w:space="0" w:color="auto"/>
              <w:left w:val="single" w:sz="6" w:space="0" w:color="auto"/>
              <w:bottom w:val="single" w:sz="6" w:space="0" w:color="auto"/>
              <w:right w:val="single" w:sz="6" w:space="0" w:color="auto"/>
            </w:tcBorders>
            <w:vAlign w:val="center"/>
          </w:tcPr>
          <w:p w14:paraId="42484E1C" w14:textId="77777777" w:rsidR="00775B2B" w:rsidRDefault="00000000">
            <w:pPr>
              <w:widowControl/>
              <w:jc w:val="center"/>
              <w:rPr>
                <w:kern w:val="0"/>
                <w:szCs w:val="21"/>
              </w:rPr>
            </w:pPr>
            <w:r>
              <w:rPr>
                <w:kern w:val="0"/>
                <w:szCs w:val="21"/>
              </w:rPr>
              <w:t>颗粒物</w:t>
            </w:r>
          </w:p>
        </w:tc>
        <w:tc>
          <w:tcPr>
            <w:tcW w:w="508" w:type="dxa"/>
            <w:tcBorders>
              <w:top w:val="single" w:sz="6" w:space="0" w:color="auto"/>
              <w:left w:val="single" w:sz="6" w:space="0" w:color="auto"/>
              <w:bottom w:val="single" w:sz="6" w:space="0" w:color="auto"/>
              <w:right w:val="single" w:sz="6" w:space="0" w:color="auto"/>
            </w:tcBorders>
            <w:vAlign w:val="center"/>
          </w:tcPr>
          <w:p w14:paraId="6AE96AB3" w14:textId="77777777" w:rsidR="00775B2B" w:rsidRDefault="00000000">
            <w:pPr>
              <w:widowControl/>
              <w:jc w:val="center"/>
              <w:rPr>
                <w:kern w:val="0"/>
                <w:szCs w:val="21"/>
              </w:rPr>
            </w:pPr>
            <w:r>
              <w:rPr>
                <w:kern w:val="0"/>
                <w:szCs w:val="21"/>
              </w:rPr>
              <w:t>类比法</w:t>
            </w:r>
          </w:p>
        </w:tc>
        <w:tc>
          <w:tcPr>
            <w:tcW w:w="1004" w:type="dxa"/>
            <w:tcBorders>
              <w:top w:val="single" w:sz="6" w:space="0" w:color="auto"/>
              <w:left w:val="single" w:sz="4" w:space="0" w:color="auto"/>
              <w:bottom w:val="single" w:sz="6" w:space="0" w:color="auto"/>
              <w:right w:val="single" w:sz="6" w:space="0" w:color="auto"/>
            </w:tcBorders>
            <w:vAlign w:val="center"/>
          </w:tcPr>
          <w:p w14:paraId="17AF4FC3" w14:textId="77777777" w:rsidR="00775B2B" w:rsidRDefault="00000000">
            <w:pPr>
              <w:widowControl/>
              <w:jc w:val="center"/>
              <w:rPr>
                <w:kern w:val="0"/>
                <w:szCs w:val="21"/>
              </w:rPr>
            </w:pPr>
            <w:r>
              <w:rPr>
                <w:kern w:val="0"/>
                <w:szCs w:val="21"/>
              </w:rPr>
              <w:t>2000</w:t>
            </w:r>
          </w:p>
        </w:tc>
        <w:tc>
          <w:tcPr>
            <w:tcW w:w="0" w:type="auto"/>
            <w:tcBorders>
              <w:top w:val="single" w:sz="6" w:space="0" w:color="auto"/>
              <w:left w:val="single" w:sz="6" w:space="0" w:color="auto"/>
              <w:bottom w:val="single" w:sz="6" w:space="0" w:color="auto"/>
              <w:right w:val="single" w:sz="6" w:space="0" w:color="auto"/>
            </w:tcBorders>
            <w:vAlign w:val="center"/>
          </w:tcPr>
          <w:p w14:paraId="3B93B3B2" w14:textId="77777777" w:rsidR="00775B2B" w:rsidRDefault="00000000">
            <w:pPr>
              <w:widowControl/>
              <w:jc w:val="center"/>
              <w:rPr>
                <w:kern w:val="0"/>
                <w:szCs w:val="21"/>
              </w:rPr>
            </w:pPr>
            <w:r>
              <w:rPr>
                <w:kern w:val="0"/>
                <w:szCs w:val="21"/>
              </w:rPr>
              <w:t>12</w:t>
            </w:r>
          </w:p>
        </w:tc>
        <w:tc>
          <w:tcPr>
            <w:tcW w:w="1094" w:type="dxa"/>
            <w:tcBorders>
              <w:top w:val="single" w:sz="6" w:space="0" w:color="auto"/>
              <w:left w:val="single" w:sz="6" w:space="0" w:color="auto"/>
              <w:bottom w:val="single" w:sz="6" w:space="0" w:color="auto"/>
              <w:right w:val="single" w:sz="6" w:space="0" w:color="auto"/>
            </w:tcBorders>
            <w:vAlign w:val="center"/>
          </w:tcPr>
          <w:p w14:paraId="2C6194EC" w14:textId="77777777" w:rsidR="00775B2B" w:rsidRDefault="00000000">
            <w:pPr>
              <w:widowControl/>
              <w:jc w:val="center"/>
              <w:rPr>
                <w:kern w:val="0"/>
                <w:szCs w:val="21"/>
              </w:rPr>
            </w:pPr>
            <w:r>
              <w:rPr>
                <w:kern w:val="0"/>
                <w:szCs w:val="21"/>
              </w:rPr>
              <w:t>布袋除尘</w:t>
            </w:r>
          </w:p>
        </w:tc>
        <w:tc>
          <w:tcPr>
            <w:tcW w:w="969" w:type="dxa"/>
            <w:tcBorders>
              <w:top w:val="single" w:sz="6" w:space="0" w:color="auto"/>
              <w:left w:val="single" w:sz="6" w:space="0" w:color="auto"/>
              <w:bottom w:val="single" w:sz="6" w:space="0" w:color="auto"/>
              <w:right w:val="single" w:sz="6" w:space="0" w:color="auto"/>
            </w:tcBorders>
            <w:vAlign w:val="center"/>
          </w:tcPr>
          <w:p w14:paraId="369AF2BC" w14:textId="77777777" w:rsidR="00775B2B" w:rsidRDefault="00000000">
            <w:pPr>
              <w:widowControl/>
              <w:jc w:val="center"/>
              <w:rPr>
                <w:kern w:val="0"/>
                <w:szCs w:val="21"/>
              </w:rPr>
            </w:pPr>
            <w:r>
              <w:rPr>
                <w:kern w:val="0"/>
                <w:szCs w:val="21"/>
              </w:rPr>
              <w:t>99%</w:t>
            </w:r>
          </w:p>
        </w:tc>
        <w:tc>
          <w:tcPr>
            <w:tcW w:w="0" w:type="auto"/>
            <w:tcBorders>
              <w:top w:val="single" w:sz="6" w:space="0" w:color="auto"/>
              <w:left w:val="single" w:sz="4" w:space="0" w:color="auto"/>
              <w:bottom w:val="single" w:sz="6" w:space="0" w:color="auto"/>
              <w:right w:val="single" w:sz="6" w:space="0" w:color="auto"/>
            </w:tcBorders>
            <w:vAlign w:val="center"/>
          </w:tcPr>
          <w:p w14:paraId="715ED755" w14:textId="77777777" w:rsidR="00775B2B" w:rsidRDefault="00000000">
            <w:pPr>
              <w:widowControl/>
              <w:jc w:val="center"/>
              <w:rPr>
                <w:kern w:val="0"/>
                <w:szCs w:val="21"/>
              </w:rPr>
            </w:pPr>
            <w:r>
              <w:rPr>
                <w:kern w:val="0"/>
                <w:szCs w:val="21"/>
              </w:rPr>
              <w:t>20</w:t>
            </w:r>
          </w:p>
        </w:tc>
        <w:tc>
          <w:tcPr>
            <w:tcW w:w="0" w:type="auto"/>
            <w:tcBorders>
              <w:top w:val="single" w:sz="6" w:space="0" w:color="auto"/>
              <w:left w:val="single" w:sz="6" w:space="0" w:color="auto"/>
              <w:bottom w:val="single" w:sz="6" w:space="0" w:color="auto"/>
              <w:right w:val="single" w:sz="6" w:space="0" w:color="auto"/>
            </w:tcBorders>
            <w:vAlign w:val="center"/>
          </w:tcPr>
          <w:p w14:paraId="5E77CB31" w14:textId="77777777" w:rsidR="00775B2B" w:rsidRDefault="00000000">
            <w:pPr>
              <w:widowControl/>
              <w:jc w:val="center"/>
              <w:rPr>
                <w:kern w:val="0"/>
                <w:szCs w:val="21"/>
              </w:rPr>
            </w:pPr>
            <w:r>
              <w:rPr>
                <w:kern w:val="0"/>
                <w:szCs w:val="21"/>
              </w:rPr>
              <w:t>0.12</w:t>
            </w:r>
          </w:p>
        </w:tc>
        <w:tc>
          <w:tcPr>
            <w:tcW w:w="0" w:type="auto"/>
            <w:tcBorders>
              <w:top w:val="single" w:sz="6" w:space="0" w:color="auto"/>
              <w:left w:val="single" w:sz="6" w:space="0" w:color="auto"/>
              <w:bottom w:val="single" w:sz="6" w:space="0" w:color="auto"/>
              <w:right w:val="single" w:sz="6" w:space="0" w:color="auto"/>
            </w:tcBorders>
            <w:vAlign w:val="center"/>
          </w:tcPr>
          <w:p w14:paraId="34BB059F" w14:textId="77777777" w:rsidR="00775B2B" w:rsidRDefault="00000000">
            <w:pPr>
              <w:widowControl/>
              <w:jc w:val="center"/>
              <w:rPr>
                <w:kern w:val="0"/>
                <w:szCs w:val="21"/>
              </w:rPr>
            </w:pPr>
            <w:r>
              <w:rPr>
                <w:kern w:val="0"/>
                <w:szCs w:val="21"/>
              </w:rPr>
              <w:t>120</w:t>
            </w:r>
          </w:p>
        </w:tc>
        <w:tc>
          <w:tcPr>
            <w:tcW w:w="0" w:type="auto"/>
            <w:tcBorders>
              <w:top w:val="single" w:sz="6" w:space="0" w:color="auto"/>
              <w:left w:val="single" w:sz="6" w:space="0" w:color="auto"/>
              <w:bottom w:val="single" w:sz="6" w:space="0" w:color="auto"/>
              <w:right w:val="single" w:sz="6" w:space="0" w:color="auto"/>
            </w:tcBorders>
            <w:vAlign w:val="center"/>
          </w:tcPr>
          <w:p w14:paraId="05D3710B" w14:textId="77777777" w:rsidR="00775B2B" w:rsidRDefault="00000000">
            <w:pPr>
              <w:widowControl/>
              <w:jc w:val="center"/>
              <w:rPr>
                <w:kern w:val="0"/>
                <w:szCs w:val="21"/>
              </w:rPr>
            </w:pPr>
            <w:r>
              <w:rPr>
                <w:rFonts w:hint="eastAsia"/>
                <w:kern w:val="0"/>
                <w:szCs w:val="21"/>
              </w:rPr>
              <w:t>13.1</w:t>
            </w:r>
          </w:p>
        </w:tc>
        <w:tc>
          <w:tcPr>
            <w:tcW w:w="0" w:type="auto"/>
            <w:tcBorders>
              <w:top w:val="single" w:sz="6" w:space="0" w:color="auto"/>
              <w:left w:val="single" w:sz="6" w:space="0" w:color="auto"/>
              <w:bottom w:val="single" w:sz="6" w:space="0" w:color="auto"/>
              <w:right w:val="single" w:sz="6" w:space="0" w:color="auto"/>
            </w:tcBorders>
            <w:vAlign w:val="center"/>
          </w:tcPr>
          <w:p w14:paraId="1BA46307" w14:textId="77777777" w:rsidR="00775B2B" w:rsidRDefault="00000000">
            <w:pPr>
              <w:widowControl/>
              <w:jc w:val="center"/>
              <w:rPr>
                <w:kern w:val="0"/>
                <w:szCs w:val="21"/>
              </w:rPr>
            </w:pPr>
            <w:r>
              <w:rPr>
                <w:kern w:val="0"/>
                <w:szCs w:val="21"/>
              </w:rPr>
              <w:t>32</w:t>
            </w:r>
          </w:p>
        </w:tc>
        <w:tc>
          <w:tcPr>
            <w:tcW w:w="0" w:type="auto"/>
            <w:tcBorders>
              <w:top w:val="single" w:sz="6" w:space="0" w:color="auto"/>
              <w:left w:val="single" w:sz="6" w:space="0" w:color="auto"/>
              <w:bottom w:val="single" w:sz="6" w:space="0" w:color="auto"/>
              <w:right w:val="single" w:sz="6" w:space="0" w:color="auto"/>
            </w:tcBorders>
            <w:vAlign w:val="center"/>
          </w:tcPr>
          <w:p w14:paraId="0C77C795" w14:textId="77777777" w:rsidR="00775B2B" w:rsidRDefault="00000000">
            <w:pPr>
              <w:widowControl/>
              <w:jc w:val="center"/>
              <w:rPr>
                <w:kern w:val="0"/>
                <w:szCs w:val="21"/>
              </w:rPr>
            </w:pPr>
            <w:r>
              <w:rPr>
                <w:kern w:val="0"/>
                <w:szCs w:val="21"/>
              </w:rPr>
              <w:t>0.45</w:t>
            </w:r>
          </w:p>
        </w:tc>
        <w:tc>
          <w:tcPr>
            <w:tcW w:w="0" w:type="auto"/>
            <w:tcBorders>
              <w:top w:val="single" w:sz="6" w:space="0" w:color="auto"/>
              <w:left w:val="single" w:sz="6" w:space="0" w:color="auto"/>
              <w:bottom w:val="single" w:sz="6" w:space="0" w:color="auto"/>
              <w:right w:val="single" w:sz="6" w:space="0" w:color="auto"/>
            </w:tcBorders>
            <w:vAlign w:val="center"/>
          </w:tcPr>
          <w:p w14:paraId="6A304FE8" w14:textId="77777777" w:rsidR="00775B2B" w:rsidRDefault="00000000">
            <w:pPr>
              <w:widowControl/>
              <w:jc w:val="center"/>
              <w:rPr>
                <w:kern w:val="0"/>
                <w:szCs w:val="21"/>
              </w:rPr>
            </w:pPr>
            <w:r>
              <w:rPr>
                <w:kern w:val="0"/>
                <w:szCs w:val="21"/>
              </w:rPr>
              <w:t>25</w:t>
            </w:r>
          </w:p>
        </w:tc>
        <w:tc>
          <w:tcPr>
            <w:tcW w:w="0" w:type="auto"/>
            <w:tcBorders>
              <w:top w:val="single" w:sz="6" w:space="0" w:color="auto"/>
              <w:left w:val="single" w:sz="6" w:space="0" w:color="auto"/>
              <w:bottom w:val="single" w:sz="6" w:space="0" w:color="auto"/>
              <w:right w:val="single" w:sz="12" w:space="0" w:color="auto"/>
            </w:tcBorders>
            <w:vAlign w:val="center"/>
          </w:tcPr>
          <w:p w14:paraId="5A765AA3" w14:textId="77777777" w:rsidR="00775B2B" w:rsidRDefault="00000000">
            <w:pPr>
              <w:widowControl/>
              <w:jc w:val="center"/>
              <w:rPr>
                <w:kern w:val="0"/>
                <w:szCs w:val="21"/>
              </w:rPr>
            </w:pPr>
            <w:r>
              <w:rPr>
                <w:kern w:val="0"/>
                <w:szCs w:val="21"/>
              </w:rPr>
              <w:t>5000</w:t>
            </w:r>
          </w:p>
        </w:tc>
      </w:tr>
      <w:tr w:rsidR="00775B2B" w14:paraId="0E228563" w14:textId="77777777" w:rsidTr="00315AC9">
        <w:trPr>
          <w:jc w:val="center"/>
        </w:trPr>
        <w:tc>
          <w:tcPr>
            <w:tcW w:w="0" w:type="auto"/>
            <w:vMerge w:val="restart"/>
            <w:tcBorders>
              <w:top w:val="single" w:sz="6" w:space="0" w:color="auto"/>
              <w:left w:val="single" w:sz="12" w:space="0" w:color="auto"/>
              <w:bottom w:val="single" w:sz="6" w:space="0" w:color="auto"/>
              <w:right w:val="single" w:sz="6" w:space="0" w:color="auto"/>
            </w:tcBorders>
            <w:vAlign w:val="center"/>
          </w:tcPr>
          <w:p w14:paraId="0CADA955" w14:textId="77777777" w:rsidR="00775B2B" w:rsidRDefault="00000000">
            <w:pPr>
              <w:jc w:val="center"/>
              <w:rPr>
                <w:kern w:val="0"/>
                <w:szCs w:val="21"/>
              </w:rPr>
            </w:pPr>
            <w:bookmarkStart w:id="511" w:name="OLE_LINK38"/>
            <w:bookmarkStart w:id="512" w:name="_Hlk185009153"/>
            <w:r>
              <w:rPr>
                <w:szCs w:val="21"/>
              </w:rPr>
              <w:t>G</w:t>
            </w:r>
            <w:r>
              <w:rPr>
                <w:szCs w:val="21"/>
                <w:vertAlign w:val="subscript"/>
              </w:rPr>
              <w:t>1</w:t>
            </w:r>
            <w:bookmarkEnd w:id="511"/>
            <w:r>
              <w:rPr>
                <w:rFonts w:hint="eastAsia"/>
                <w:szCs w:val="21"/>
                <w:vertAlign w:val="subscript"/>
              </w:rPr>
              <w:t>0</w:t>
            </w:r>
            <w:r>
              <w:rPr>
                <w:szCs w:val="21"/>
                <w:vertAlign w:val="subscript"/>
              </w:rPr>
              <w:t>-S</w:t>
            </w:r>
          </w:p>
        </w:tc>
        <w:tc>
          <w:tcPr>
            <w:tcW w:w="762" w:type="dxa"/>
            <w:vMerge w:val="restart"/>
            <w:tcBorders>
              <w:top w:val="single" w:sz="6" w:space="0" w:color="auto"/>
              <w:left w:val="single" w:sz="6" w:space="0" w:color="auto"/>
              <w:bottom w:val="single" w:sz="6" w:space="0" w:color="auto"/>
              <w:right w:val="single" w:sz="6" w:space="0" w:color="auto"/>
            </w:tcBorders>
            <w:vAlign w:val="center"/>
          </w:tcPr>
          <w:p w14:paraId="7D45D2F4" w14:textId="77777777" w:rsidR="00775B2B" w:rsidRDefault="00000000">
            <w:pPr>
              <w:jc w:val="center"/>
              <w:rPr>
                <w:kern w:val="0"/>
                <w:szCs w:val="21"/>
              </w:rPr>
            </w:pPr>
            <w:r>
              <w:rPr>
                <w:kern w:val="0"/>
                <w:szCs w:val="21"/>
              </w:rPr>
              <w:t>1#</w:t>
            </w:r>
            <w:r>
              <w:rPr>
                <w:kern w:val="0"/>
                <w:szCs w:val="21"/>
              </w:rPr>
              <w:t>、</w:t>
            </w:r>
            <w:r>
              <w:rPr>
                <w:kern w:val="0"/>
                <w:szCs w:val="21"/>
              </w:rPr>
              <w:t>2#</w:t>
            </w:r>
            <w:r>
              <w:rPr>
                <w:kern w:val="0"/>
                <w:szCs w:val="21"/>
              </w:rPr>
              <w:t>锅炉</w:t>
            </w:r>
          </w:p>
        </w:tc>
        <w:tc>
          <w:tcPr>
            <w:tcW w:w="648" w:type="dxa"/>
            <w:vMerge w:val="restart"/>
            <w:tcBorders>
              <w:top w:val="single" w:sz="6" w:space="0" w:color="auto"/>
              <w:left w:val="single" w:sz="6" w:space="0" w:color="auto"/>
              <w:bottom w:val="single" w:sz="6" w:space="0" w:color="auto"/>
              <w:right w:val="single" w:sz="6" w:space="0" w:color="auto"/>
            </w:tcBorders>
            <w:vAlign w:val="center"/>
          </w:tcPr>
          <w:p w14:paraId="7ABAD9DE" w14:textId="77777777" w:rsidR="00775B2B" w:rsidRDefault="00000000">
            <w:pPr>
              <w:jc w:val="center"/>
              <w:rPr>
                <w:kern w:val="0"/>
                <w:szCs w:val="21"/>
              </w:rPr>
            </w:pPr>
            <w:r>
              <w:rPr>
                <w:kern w:val="0"/>
                <w:szCs w:val="21"/>
              </w:rPr>
              <w:t>锅炉烟气</w:t>
            </w:r>
            <w:bookmarkStart w:id="513" w:name="OLE_LINK39"/>
            <w:r>
              <w:rPr>
                <w:kern w:val="0"/>
                <w:szCs w:val="21"/>
              </w:rPr>
              <w:t>（设计煤种）</w:t>
            </w:r>
            <w:bookmarkEnd w:id="513"/>
          </w:p>
        </w:tc>
        <w:tc>
          <w:tcPr>
            <w:tcW w:w="805" w:type="dxa"/>
            <w:vMerge w:val="restart"/>
            <w:tcBorders>
              <w:top w:val="single" w:sz="6" w:space="0" w:color="auto"/>
              <w:left w:val="single" w:sz="6" w:space="0" w:color="auto"/>
              <w:bottom w:val="single" w:sz="6" w:space="0" w:color="auto"/>
              <w:right w:val="single" w:sz="6" w:space="0" w:color="auto"/>
            </w:tcBorders>
            <w:vAlign w:val="center"/>
          </w:tcPr>
          <w:p w14:paraId="6D4503F8" w14:textId="77777777" w:rsidR="00775B2B" w:rsidRDefault="00000000">
            <w:pPr>
              <w:widowControl/>
              <w:jc w:val="center"/>
              <w:rPr>
                <w:kern w:val="0"/>
                <w:szCs w:val="21"/>
              </w:rPr>
            </w:pPr>
            <w:r>
              <w:rPr>
                <w:kern w:val="0"/>
                <w:szCs w:val="21"/>
              </w:rPr>
              <w:t>1011344</w:t>
            </w:r>
          </w:p>
        </w:tc>
        <w:tc>
          <w:tcPr>
            <w:tcW w:w="757" w:type="dxa"/>
            <w:tcBorders>
              <w:top w:val="single" w:sz="6" w:space="0" w:color="auto"/>
              <w:left w:val="single" w:sz="6" w:space="0" w:color="auto"/>
              <w:bottom w:val="single" w:sz="6" w:space="0" w:color="auto"/>
              <w:right w:val="single" w:sz="6" w:space="0" w:color="auto"/>
            </w:tcBorders>
            <w:vAlign w:val="center"/>
          </w:tcPr>
          <w:p w14:paraId="0BB637B5" w14:textId="77777777" w:rsidR="00775B2B" w:rsidRDefault="00000000">
            <w:pPr>
              <w:widowControl/>
              <w:jc w:val="center"/>
              <w:rPr>
                <w:kern w:val="0"/>
                <w:szCs w:val="21"/>
              </w:rPr>
            </w:pPr>
            <w:r>
              <w:rPr>
                <w:rFonts w:hint="eastAsia"/>
                <w:kern w:val="0"/>
                <w:szCs w:val="21"/>
              </w:rPr>
              <w:t>颗粒物</w:t>
            </w:r>
          </w:p>
        </w:tc>
        <w:tc>
          <w:tcPr>
            <w:tcW w:w="508" w:type="dxa"/>
            <w:vMerge w:val="restart"/>
            <w:tcBorders>
              <w:top w:val="single" w:sz="6" w:space="0" w:color="auto"/>
              <w:left w:val="single" w:sz="6" w:space="0" w:color="auto"/>
              <w:bottom w:val="single" w:sz="6" w:space="0" w:color="auto"/>
              <w:right w:val="single" w:sz="6" w:space="0" w:color="auto"/>
            </w:tcBorders>
            <w:vAlign w:val="center"/>
          </w:tcPr>
          <w:p w14:paraId="6883E2E8" w14:textId="77777777" w:rsidR="00775B2B" w:rsidRDefault="00000000">
            <w:pPr>
              <w:widowControl/>
              <w:jc w:val="center"/>
              <w:rPr>
                <w:kern w:val="0"/>
                <w:szCs w:val="21"/>
              </w:rPr>
            </w:pPr>
            <w:bookmarkStart w:id="514" w:name="OLE_LINK42"/>
            <w:r>
              <w:rPr>
                <w:kern w:val="0"/>
                <w:szCs w:val="21"/>
              </w:rPr>
              <w:t>物料平衡法</w:t>
            </w:r>
            <w:bookmarkEnd w:id="514"/>
          </w:p>
        </w:tc>
        <w:tc>
          <w:tcPr>
            <w:tcW w:w="1004" w:type="dxa"/>
            <w:tcBorders>
              <w:top w:val="single" w:sz="6" w:space="0" w:color="auto"/>
              <w:left w:val="single" w:sz="4" w:space="0" w:color="auto"/>
              <w:bottom w:val="single" w:sz="6" w:space="0" w:color="auto"/>
              <w:right w:val="single" w:sz="6" w:space="0" w:color="auto"/>
            </w:tcBorders>
            <w:vAlign w:val="center"/>
          </w:tcPr>
          <w:p w14:paraId="26A4DB6A" w14:textId="77777777" w:rsidR="00775B2B" w:rsidRDefault="00000000">
            <w:pPr>
              <w:widowControl/>
              <w:jc w:val="center"/>
              <w:rPr>
                <w:kern w:val="0"/>
                <w:szCs w:val="21"/>
              </w:rPr>
            </w:pPr>
            <w:r>
              <w:rPr>
                <w:kern w:val="0"/>
                <w:szCs w:val="21"/>
              </w:rPr>
              <w:t>26745.49</w:t>
            </w:r>
          </w:p>
        </w:tc>
        <w:tc>
          <w:tcPr>
            <w:tcW w:w="0" w:type="auto"/>
            <w:tcBorders>
              <w:top w:val="single" w:sz="6" w:space="0" w:color="auto"/>
              <w:left w:val="single" w:sz="6" w:space="0" w:color="auto"/>
              <w:bottom w:val="single" w:sz="6" w:space="0" w:color="auto"/>
              <w:right w:val="single" w:sz="6" w:space="0" w:color="auto"/>
            </w:tcBorders>
            <w:vAlign w:val="center"/>
          </w:tcPr>
          <w:p w14:paraId="1D823206" w14:textId="77777777" w:rsidR="00775B2B" w:rsidRDefault="00000000">
            <w:pPr>
              <w:widowControl/>
              <w:jc w:val="center"/>
              <w:rPr>
                <w:kern w:val="0"/>
                <w:szCs w:val="21"/>
              </w:rPr>
            </w:pPr>
            <w:r>
              <w:rPr>
                <w:kern w:val="0"/>
                <w:szCs w:val="21"/>
              </w:rPr>
              <w:t>27048.88</w:t>
            </w:r>
          </w:p>
        </w:tc>
        <w:tc>
          <w:tcPr>
            <w:tcW w:w="1094" w:type="dxa"/>
            <w:tcBorders>
              <w:top w:val="single" w:sz="6" w:space="0" w:color="auto"/>
              <w:left w:val="single" w:sz="6" w:space="0" w:color="auto"/>
              <w:bottom w:val="single" w:sz="6" w:space="0" w:color="auto"/>
              <w:right w:val="single" w:sz="6" w:space="0" w:color="auto"/>
            </w:tcBorders>
            <w:vAlign w:val="center"/>
          </w:tcPr>
          <w:p w14:paraId="26C5D2B8" w14:textId="5E5EBCDF" w:rsidR="00775B2B" w:rsidRDefault="009920AB">
            <w:pPr>
              <w:widowControl/>
              <w:jc w:val="center"/>
              <w:rPr>
                <w:kern w:val="0"/>
                <w:szCs w:val="21"/>
              </w:rPr>
            </w:pPr>
            <w:r>
              <w:rPr>
                <w:rFonts w:hint="eastAsia"/>
                <w:kern w:val="0"/>
                <w:szCs w:val="21"/>
              </w:rPr>
              <w:t>电袋</w:t>
            </w:r>
            <w:r>
              <w:rPr>
                <w:kern w:val="0"/>
                <w:szCs w:val="21"/>
              </w:rPr>
              <w:t>除尘</w:t>
            </w:r>
            <w:r>
              <w:rPr>
                <w:kern w:val="0"/>
                <w:szCs w:val="21"/>
              </w:rPr>
              <w:t>+</w:t>
            </w:r>
            <w:r>
              <w:rPr>
                <w:kern w:val="0"/>
                <w:szCs w:val="21"/>
              </w:rPr>
              <w:t>湿法脱硫</w:t>
            </w:r>
          </w:p>
        </w:tc>
        <w:tc>
          <w:tcPr>
            <w:tcW w:w="969" w:type="dxa"/>
            <w:tcBorders>
              <w:top w:val="single" w:sz="6" w:space="0" w:color="auto"/>
              <w:left w:val="single" w:sz="6" w:space="0" w:color="auto"/>
              <w:bottom w:val="single" w:sz="6" w:space="0" w:color="auto"/>
              <w:right w:val="single" w:sz="6" w:space="0" w:color="auto"/>
            </w:tcBorders>
            <w:vAlign w:val="center"/>
          </w:tcPr>
          <w:p w14:paraId="0E319BB6" w14:textId="77777777" w:rsidR="00775B2B" w:rsidRDefault="00000000">
            <w:pPr>
              <w:widowControl/>
              <w:jc w:val="center"/>
              <w:rPr>
                <w:kern w:val="0"/>
                <w:szCs w:val="21"/>
              </w:rPr>
            </w:pPr>
            <w:r>
              <w:rPr>
                <w:kern w:val="0"/>
                <w:szCs w:val="21"/>
              </w:rPr>
              <w:t>99.975%</w:t>
            </w:r>
          </w:p>
        </w:tc>
        <w:tc>
          <w:tcPr>
            <w:tcW w:w="0" w:type="auto"/>
            <w:tcBorders>
              <w:top w:val="single" w:sz="6" w:space="0" w:color="auto"/>
              <w:left w:val="single" w:sz="4" w:space="0" w:color="auto"/>
              <w:bottom w:val="single" w:sz="6" w:space="0" w:color="auto"/>
              <w:right w:val="single" w:sz="6" w:space="0" w:color="auto"/>
            </w:tcBorders>
            <w:vAlign w:val="center"/>
          </w:tcPr>
          <w:p w14:paraId="202F57CE" w14:textId="77777777" w:rsidR="00775B2B" w:rsidRDefault="00000000">
            <w:pPr>
              <w:widowControl/>
              <w:jc w:val="center"/>
              <w:rPr>
                <w:kern w:val="0"/>
                <w:szCs w:val="21"/>
              </w:rPr>
            </w:pPr>
            <w:r>
              <w:rPr>
                <w:kern w:val="0"/>
                <w:szCs w:val="21"/>
              </w:rPr>
              <w:t>6.69</w:t>
            </w:r>
          </w:p>
        </w:tc>
        <w:tc>
          <w:tcPr>
            <w:tcW w:w="0" w:type="auto"/>
            <w:tcBorders>
              <w:top w:val="single" w:sz="6" w:space="0" w:color="auto"/>
              <w:left w:val="single" w:sz="6" w:space="0" w:color="auto"/>
              <w:bottom w:val="single" w:sz="6" w:space="0" w:color="auto"/>
              <w:right w:val="single" w:sz="6" w:space="0" w:color="auto"/>
            </w:tcBorders>
            <w:vAlign w:val="center"/>
          </w:tcPr>
          <w:p w14:paraId="534846A3" w14:textId="77777777" w:rsidR="00775B2B" w:rsidRDefault="00000000">
            <w:pPr>
              <w:widowControl/>
              <w:jc w:val="center"/>
              <w:rPr>
                <w:kern w:val="0"/>
                <w:szCs w:val="21"/>
              </w:rPr>
            </w:pPr>
            <w:r>
              <w:rPr>
                <w:kern w:val="0"/>
                <w:szCs w:val="21"/>
              </w:rPr>
              <w:t>6.76</w:t>
            </w:r>
          </w:p>
        </w:tc>
        <w:tc>
          <w:tcPr>
            <w:tcW w:w="0" w:type="auto"/>
            <w:tcBorders>
              <w:top w:val="single" w:sz="6" w:space="0" w:color="auto"/>
              <w:left w:val="single" w:sz="6" w:space="0" w:color="auto"/>
              <w:bottom w:val="single" w:sz="6" w:space="0" w:color="auto"/>
              <w:right w:val="single" w:sz="6" w:space="0" w:color="auto"/>
            </w:tcBorders>
            <w:vAlign w:val="center"/>
          </w:tcPr>
          <w:p w14:paraId="16CABC06" w14:textId="77777777" w:rsidR="00775B2B" w:rsidRDefault="00000000">
            <w:pPr>
              <w:widowControl/>
              <w:jc w:val="center"/>
              <w:rPr>
                <w:kern w:val="0"/>
                <w:szCs w:val="21"/>
              </w:rPr>
            </w:pPr>
            <w:r>
              <w:rPr>
                <w:kern w:val="0"/>
                <w:szCs w:val="21"/>
              </w:rPr>
              <w:t>10</w:t>
            </w:r>
          </w:p>
        </w:tc>
        <w:tc>
          <w:tcPr>
            <w:tcW w:w="0" w:type="auto"/>
            <w:tcBorders>
              <w:top w:val="single" w:sz="6" w:space="0" w:color="auto"/>
              <w:left w:val="single" w:sz="6" w:space="0" w:color="auto"/>
              <w:bottom w:val="single" w:sz="6" w:space="0" w:color="auto"/>
              <w:right w:val="single" w:sz="6" w:space="0" w:color="auto"/>
            </w:tcBorders>
            <w:vAlign w:val="center"/>
          </w:tcPr>
          <w:p w14:paraId="7A9BFFBA" w14:textId="77777777" w:rsidR="00775B2B" w:rsidRDefault="00000000">
            <w:pPr>
              <w:widowControl/>
              <w:jc w:val="center"/>
              <w:rPr>
                <w:kern w:val="0"/>
                <w:szCs w:val="21"/>
              </w:rPr>
            </w:pPr>
            <w:r>
              <w:rPr>
                <w:kern w:val="0"/>
                <w:szCs w:val="21"/>
              </w:rPr>
              <w:t>/</w:t>
            </w:r>
          </w:p>
        </w:tc>
        <w:tc>
          <w:tcPr>
            <w:tcW w:w="0" w:type="auto"/>
            <w:vMerge w:val="restart"/>
            <w:tcBorders>
              <w:top w:val="single" w:sz="6" w:space="0" w:color="auto"/>
              <w:left w:val="single" w:sz="6" w:space="0" w:color="auto"/>
              <w:bottom w:val="single" w:sz="6" w:space="0" w:color="auto"/>
              <w:right w:val="single" w:sz="6" w:space="0" w:color="auto"/>
            </w:tcBorders>
            <w:vAlign w:val="center"/>
          </w:tcPr>
          <w:p w14:paraId="4DAE82B2" w14:textId="77777777" w:rsidR="00775B2B" w:rsidRDefault="00000000">
            <w:pPr>
              <w:widowControl/>
              <w:jc w:val="center"/>
              <w:rPr>
                <w:kern w:val="0"/>
                <w:szCs w:val="21"/>
              </w:rPr>
            </w:pPr>
            <w:r>
              <w:rPr>
                <w:kern w:val="0"/>
                <w:szCs w:val="21"/>
              </w:rPr>
              <w:t>180</w:t>
            </w:r>
          </w:p>
        </w:tc>
        <w:tc>
          <w:tcPr>
            <w:tcW w:w="0" w:type="auto"/>
            <w:vMerge w:val="restart"/>
            <w:tcBorders>
              <w:top w:val="single" w:sz="6" w:space="0" w:color="auto"/>
              <w:left w:val="single" w:sz="6" w:space="0" w:color="auto"/>
              <w:bottom w:val="single" w:sz="6" w:space="0" w:color="auto"/>
              <w:right w:val="single" w:sz="6" w:space="0" w:color="auto"/>
            </w:tcBorders>
            <w:vAlign w:val="center"/>
          </w:tcPr>
          <w:p w14:paraId="3AD8D7E2" w14:textId="77777777" w:rsidR="00775B2B" w:rsidRDefault="00000000">
            <w:pPr>
              <w:widowControl/>
              <w:jc w:val="center"/>
              <w:rPr>
                <w:kern w:val="0"/>
                <w:szCs w:val="21"/>
              </w:rPr>
            </w:pPr>
            <w:r>
              <w:rPr>
                <w:kern w:val="0"/>
                <w:szCs w:val="21"/>
              </w:rPr>
              <w:t>5.9</w:t>
            </w:r>
          </w:p>
        </w:tc>
        <w:tc>
          <w:tcPr>
            <w:tcW w:w="0" w:type="auto"/>
            <w:vMerge w:val="restart"/>
            <w:tcBorders>
              <w:top w:val="single" w:sz="6" w:space="0" w:color="auto"/>
              <w:left w:val="single" w:sz="6" w:space="0" w:color="auto"/>
              <w:bottom w:val="single" w:sz="6" w:space="0" w:color="auto"/>
              <w:right w:val="single" w:sz="6" w:space="0" w:color="auto"/>
            </w:tcBorders>
            <w:vAlign w:val="center"/>
          </w:tcPr>
          <w:p w14:paraId="2BDEBE30" w14:textId="77777777" w:rsidR="00775B2B" w:rsidRDefault="00000000">
            <w:pPr>
              <w:widowControl/>
              <w:jc w:val="center"/>
              <w:rPr>
                <w:kern w:val="0"/>
                <w:szCs w:val="21"/>
              </w:rPr>
            </w:pPr>
            <w:r>
              <w:rPr>
                <w:kern w:val="0"/>
                <w:szCs w:val="21"/>
              </w:rPr>
              <w:t>50</w:t>
            </w:r>
          </w:p>
        </w:tc>
        <w:tc>
          <w:tcPr>
            <w:tcW w:w="0" w:type="auto"/>
            <w:vMerge w:val="restart"/>
            <w:tcBorders>
              <w:top w:val="single" w:sz="6" w:space="0" w:color="auto"/>
              <w:left w:val="single" w:sz="6" w:space="0" w:color="auto"/>
              <w:bottom w:val="single" w:sz="6" w:space="0" w:color="auto"/>
              <w:right w:val="single" w:sz="12" w:space="0" w:color="auto"/>
            </w:tcBorders>
            <w:vAlign w:val="center"/>
          </w:tcPr>
          <w:p w14:paraId="1B32FD0C" w14:textId="77777777" w:rsidR="00775B2B" w:rsidRDefault="00000000">
            <w:pPr>
              <w:widowControl/>
              <w:jc w:val="center"/>
              <w:rPr>
                <w:kern w:val="0"/>
                <w:szCs w:val="21"/>
              </w:rPr>
            </w:pPr>
            <w:r>
              <w:rPr>
                <w:kern w:val="0"/>
                <w:szCs w:val="21"/>
              </w:rPr>
              <w:t>8000</w:t>
            </w:r>
          </w:p>
        </w:tc>
        <w:bookmarkEnd w:id="512"/>
      </w:tr>
      <w:tr w:rsidR="00775B2B" w14:paraId="2F9CF753" w14:textId="77777777" w:rsidTr="00315AC9">
        <w:trPr>
          <w:jc w:val="center"/>
        </w:trPr>
        <w:tc>
          <w:tcPr>
            <w:tcW w:w="0" w:type="auto"/>
            <w:vMerge/>
            <w:tcBorders>
              <w:top w:val="single" w:sz="6" w:space="0" w:color="auto"/>
              <w:left w:val="single" w:sz="12" w:space="0" w:color="auto"/>
              <w:bottom w:val="single" w:sz="6" w:space="0" w:color="auto"/>
              <w:right w:val="single" w:sz="6" w:space="0" w:color="auto"/>
            </w:tcBorders>
            <w:vAlign w:val="center"/>
          </w:tcPr>
          <w:p w14:paraId="5D63DA24" w14:textId="77777777" w:rsidR="00775B2B" w:rsidRDefault="00775B2B">
            <w:pPr>
              <w:widowControl/>
              <w:jc w:val="center"/>
              <w:rPr>
                <w:kern w:val="0"/>
                <w:szCs w:val="21"/>
              </w:rPr>
            </w:pPr>
          </w:p>
        </w:tc>
        <w:tc>
          <w:tcPr>
            <w:tcW w:w="762" w:type="dxa"/>
            <w:vMerge/>
            <w:tcBorders>
              <w:top w:val="single" w:sz="6" w:space="0" w:color="auto"/>
              <w:left w:val="single" w:sz="6" w:space="0" w:color="auto"/>
              <w:bottom w:val="single" w:sz="6" w:space="0" w:color="auto"/>
              <w:right w:val="single" w:sz="6" w:space="0" w:color="auto"/>
            </w:tcBorders>
            <w:vAlign w:val="center"/>
          </w:tcPr>
          <w:p w14:paraId="5AB4733D" w14:textId="77777777" w:rsidR="00775B2B" w:rsidRDefault="00775B2B">
            <w:pPr>
              <w:widowControl/>
              <w:jc w:val="center"/>
              <w:rPr>
                <w:kern w:val="0"/>
                <w:szCs w:val="21"/>
              </w:rPr>
            </w:pPr>
          </w:p>
        </w:tc>
        <w:tc>
          <w:tcPr>
            <w:tcW w:w="648" w:type="dxa"/>
            <w:vMerge/>
            <w:tcBorders>
              <w:top w:val="single" w:sz="6" w:space="0" w:color="auto"/>
              <w:left w:val="single" w:sz="6" w:space="0" w:color="auto"/>
              <w:bottom w:val="single" w:sz="6" w:space="0" w:color="auto"/>
              <w:right w:val="single" w:sz="6" w:space="0" w:color="auto"/>
            </w:tcBorders>
            <w:vAlign w:val="center"/>
          </w:tcPr>
          <w:p w14:paraId="57B5D508" w14:textId="77777777" w:rsidR="00775B2B" w:rsidRDefault="00775B2B">
            <w:pPr>
              <w:widowControl/>
              <w:jc w:val="center"/>
              <w:rPr>
                <w:kern w:val="0"/>
                <w:szCs w:val="21"/>
              </w:rPr>
            </w:pPr>
          </w:p>
        </w:tc>
        <w:tc>
          <w:tcPr>
            <w:tcW w:w="805" w:type="dxa"/>
            <w:vMerge/>
            <w:tcBorders>
              <w:top w:val="single" w:sz="6" w:space="0" w:color="auto"/>
              <w:left w:val="single" w:sz="6" w:space="0" w:color="auto"/>
              <w:bottom w:val="single" w:sz="6" w:space="0" w:color="auto"/>
              <w:right w:val="single" w:sz="6" w:space="0" w:color="auto"/>
            </w:tcBorders>
            <w:vAlign w:val="center"/>
          </w:tcPr>
          <w:p w14:paraId="75BA86FE" w14:textId="77777777" w:rsidR="00775B2B" w:rsidRDefault="00775B2B">
            <w:pPr>
              <w:widowControl/>
              <w:jc w:val="center"/>
              <w:rPr>
                <w:kern w:val="0"/>
                <w:szCs w:val="21"/>
              </w:rPr>
            </w:pPr>
          </w:p>
        </w:tc>
        <w:tc>
          <w:tcPr>
            <w:tcW w:w="757" w:type="dxa"/>
            <w:tcBorders>
              <w:top w:val="single" w:sz="6" w:space="0" w:color="auto"/>
              <w:left w:val="single" w:sz="6" w:space="0" w:color="auto"/>
              <w:bottom w:val="single" w:sz="6" w:space="0" w:color="auto"/>
              <w:right w:val="single" w:sz="6" w:space="0" w:color="auto"/>
            </w:tcBorders>
            <w:vAlign w:val="center"/>
          </w:tcPr>
          <w:p w14:paraId="0FD9BE7B" w14:textId="77777777" w:rsidR="00775B2B" w:rsidRDefault="00000000">
            <w:pPr>
              <w:widowControl/>
              <w:jc w:val="center"/>
              <w:rPr>
                <w:kern w:val="0"/>
                <w:szCs w:val="21"/>
              </w:rPr>
            </w:pPr>
            <w:r>
              <w:rPr>
                <w:kern w:val="0"/>
                <w:szCs w:val="21"/>
              </w:rPr>
              <w:t>二氧化硫</w:t>
            </w:r>
          </w:p>
        </w:tc>
        <w:tc>
          <w:tcPr>
            <w:tcW w:w="508" w:type="dxa"/>
            <w:vMerge/>
            <w:tcBorders>
              <w:top w:val="single" w:sz="6" w:space="0" w:color="auto"/>
              <w:left w:val="single" w:sz="6" w:space="0" w:color="auto"/>
              <w:bottom w:val="single" w:sz="6" w:space="0" w:color="auto"/>
              <w:right w:val="single" w:sz="6" w:space="0" w:color="auto"/>
            </w:tcBorders>
            <w:vAlign w:val="center"/>
          </w:tcPr>
          <w:p w14:paraId="2F6D2012" w14:textId="77777777" w:rsidR="00775B2B" w:rsidRDefault="00775B2B">
            <w:pPr>
              <w:widowControl/>
              <w:jc w:val="center"/>
              <w:rPr>
                <w:kern w:val="0"/>
                <w:szCs w:val="21"/>
              </w:rPr>
            </w:pPr>
          </w:p>
        </w:tc>
        <w:tc>
          <w:tcPr>
            <w:tcW w:w="1004" w:type="dxa"/>
            <w:tcBorders>
              <w:top w:val="single" w:sz="6" w:space="0" w:color="auto"/>
              <w:left w:val="single" w:sz="4" w:space="0" w:color="auto"/>
              <w:bottom w:val="single" w:sz="6" w:space="0" w:color="auto"/>
              <w:right w:val="single" w:sz="6" w:space="0" w:color="auto"/>
            </w:tcBorders>
            <w:vAlign w:val="center"/>
          </w:tcPr>
          <w:p w14:paraId="08740C8A" w14:textId="77777777" w:rsidR="00775B2B" w:rsidRDefault="00000000">
            <w:pPr>
              <w:widowControl/>
              <w:jc w:val="center"/>
              <w:rPr>
                <w:kern w:val="0"/>
                <w:szCs w:val="21"/>
              </w:rPr>
            </w:pPr>
            <w:r>
              <w:rPr>
                <w:kern w:val="0"/>
                <w:szCs w:val="21"/>
              </w:rPr>
              <w:t>1977.94</w:t>
            </w:r>
          </w:p>
        </w:tc>
        <w:tc>
          <w:tcPr>
            <w:tcW w:w="0" w:type="auto"/>
            <w:tcBorders>
              <w:top w:val="single" w:sz="6" w:space="0" w:color="auto"/>
              <w:left w:val="single" w:sz="6" w:space="0" w:color="auto"/>
              <w:bottom w:val="single" w:sz="6" w:space="0" w:color="auto"/>
              <w:right w:val="single" w:sz="6" w:space="0" w:color="auto"/>
            </w:tcBorders>
            <w:vAlign w:val="center"/>
          </w:tcPr>
          <w:p w14:paraId="6711ADDF" w14:textId="77777777" w:rsidR="00775B2B" w:rsidRDefault="00000000">
            <w:pPr>
              <w:widowControl/>
              <w:jc w:val="center"/>
              <w:rPr>
                <w:kern w:val="0"/>
                <w:szCs w:val="21"/>
              </w:rPr>
            </w:pPr>
            <w:r>
              <w:rPr>
                <w:kern w:val="0"/>
                <w:szCs w:val="21"/>
              </w:rPr>
              <w:t>2000.38</w:t>
            </w:r>
          </w:p>
        </w:tc>
        <w:tc>
          <w:tcPr>
            <w:tcW w:w="1094" w:type="dxa"/>
            <w:tcBorders>
              <w:top w:val="single" w:sz="6" w:space="0" w:color="auto"/>
              <w:left w:val="single" w:sz="6" w:space="0" w:color="auto"/>
              <w:bottom w:val="single" w:sz="6" w:space="0" w:color="auto"/>
              <w:right w:val="single" w:sz="6" w:space="0" w:color="auto"/>
            </w:tcBorders>
            <w:vAlign w:val="center"/>
          </w:tcPr>
          <w:p w14:paraId="2C483681" w14:textId="77777777" w:rsidR="00775B2B" w:rsidRDefault="00000000">
            <w:pPr>
              <w:widowControl/>
              <w:jc w:val="center"/>
              <w:rPr>
                <w:kern w:val="0"/>
                <w:szCs w:val="21"/>
              </w:rPr>
            </w:pPr>
            <w:r>
              <w:rPr>
                <w:kern w:val="0"/>
                <w:szCs w:val="21"/>
              </w:rPr>
              <w:t>氨法脱硫</w:t>
            </w:r>
          </w:p>
        </w:tc>
        <w:tc>
          <w:tcPr>
            <w:tcW w:w="969" w:type="dxa"/>
            <w:tcBorders>
              <w:top w:val="single" w:sz="6" w:space="0" w:color="auto"/>
              <w:left w:val="single" w:sz="6" w:space="0" w:color="auto"/>
              <w:bottom w:val="single" w:sz="6" w:space="0" w:color="auto"/>
              <w:right w:val="single" w:sz="6" w:space="0" w:color="auto"/>
            </w:tcBorders>
            <w:vAlign w:val="center"/>
          </w:tcPr>
          <w:p w14:paraId="695FBB51" w14:textId="77777777" w:rsidR="00775B2B" w:rsidRDefault="00000000">
            <w:pPr>
              <w:widowControl/>
              <w:jc w:val="center"/>
              <w:rPr>
                <w:kern w:val="0"/>
                <w:szCs w:val="21"/>
              </w:rPr>
            </w:pPr>
            <w:r>
              <w:rPr>
                <w:kern w:val="0"/>
                <w:szCs w:val="21"/>
              </w:rPr>
              <w:t>99.02%</w:t>
            </w:r>
          </w:p>
        </w:tc>
        <w:tc>
          <w:tcPr>
            <w:tcW w:w="0" w:type="auto"/>
            <w:tcBorders>
              <w:top w:val="single" w:sz="6" w:space="0" w:color="auto"/>
              <w:left w:val="single" w:sz="4" w:space="0" w:color="auto"/>
              <w:bottom w:val="single" w:sz="6" w:space="0" w:color="auto"/>
              <w:right w:val="single" w:sz="6" w:space="0" w:color="auto"/>
            </w:tcBorders>
            <w:vAlign w:val="center"/>
          </w:tcPr>
          <w:p w14:paraId="18A20512" w14:textId="77777777" w:rsidR="00775B2B" w:rsidRDefault="00000000">
            <w:pPr>
              <w:widowControl/>
              <w:jc w:val="center"/>
              <w:rPr>
                <w:kern w:val="0"/>
                <w:szCs w:val="21"/>
              </w:rPr>
            </w:pPr>
            <w:r>
              <w:rPr>
                <w:kern w:val="0"/>
                <w:szCs w:val="21"/>
              </w:rPr>
              <w:t>19.38</w:t>
            </w:r>
          </w:p>
        </w:tc>
        <w:tc>
          <w:tcPr>
            <w:tcW w:w="0" w:type="auto"/>
            <w:tcBorders>
              <w:top w:val="single" w:sz="6" w:space="0" w:color="auto"/>
              <w:left w:val="single" w:sz="6" w:space="0" w:color="auto"/>
              <w:bottom w:val="single" w:sz="6" w:space="0" w:color="auto"/>
              <w:right w:val="single" w:sz="6" w:space="0" w:color="auto"/>
            </w:tcBorders>
            <w:vAlign w:val="center"/>
          </w:tcPr>
          <w:p w14:paraId="1AA93392" w14:textId="77777777" w:rsidR="00775B2B" w:rsidRDefault="00000000">
            <w:pPr>
              <w:widowControl/>
              <w:jc w:val="center"/>
              <w:rPr>
                <w:kern w:val="0"/>
                <w:szCs w:val="21"/>
              </w:rPr>
            </w:pPr>
            <w:r>
              <w:rPr>
                <w:kern w:val="0"/>
                <w:szCs w:val="21"/>
              </w:rPr>
              <w:t>19.60</w:t>
            </w:r>
          </w:p>
        </w:tc>
        <w:tc>
          <w:tcPr>
            <w:tcW w:w="0" w:type="auto"/>
            <w:tcBorders>
              <w:top w:val="single" w:sz="6" w:space="0" w:color="auto"/>
              <w:left w:val="single" w:sz="6" w:space="0" w:color="auto"/>
              <w:bottom w:val="single" w:sz="6" w:space="0" w:color="auto"/>
              <w:right w:val="single" w:sz="6" w:space="0" w:color="auto"/>
            </w:tcBorders>
            <w:vAlign w:val="center"/>
          </w:tcPr>
          <w:p w14:paraId="682C2C12" w14:textId="77777777" w:rsidR="00775B2B" w:rsidRDefault="00000000">
            <w:pPr>
              <w:widowControl/>
              <w:jc w:val="center"/>
              <w:rPr>
                <w:kern w:val="0"/>
                <w:szCs w:val="21"/>
              </w:rPr>
            </w:pPr>
            <w:r>
              <w:rPr>
                <w:kern w:val="0"/>
                <w:szCs w:val="21"/>
              </w:rPr>
              <w:t>35</w:t>
            </w:r>
          </w:p>
        </w:tc>
        <w:tc>
          <w:tcPr>
            <w:tcW w:w="0" w:type="auto"/>
            <w:tcBorders>
              <w:top w:val="single" w:sz="6" w:space="0" w:color="auto"/>
              <w:left w:val="single" w:sz="6" w:space="0" w:color="auto"/>
              <w:bottom w:val="single" w:sz="6" w:space="0" w:color="auto"/>
              <w:right w:val="single" w:sz="6" w:space="0" w:color="auto"/>
            </w:tcBorders>
            <w:vAlign w:val="center"/>
          </w:tcPr>
          <w:p w14:paraId="01A3AC0C" w14:textId="77777777" w:rsidR="00775B2B" w:rsidRDefault="00000000">
            <w:pPr>
              <w:widowControl/>
              <w:jc w:val="center"/>
              <w:rPr>
                <w:kern w:val="0"/>
                <w:szCs w:val="21"/>
              </w:rPr>
            </w:pPr>
            <w:r>
              <w:rPr>
                <w:kern w:val="0"/>
                <w:szCs w:val="21"/>
              </w:rPr>
              <w:t>/</w:t>
            </w:r>
          </w:p>
        </w:tc>
        <w:tc>
          <w:tcPr>
            <w:tcW w:w="0" w:type="auto"/>
            <w:vMerge/>
            <w:tcBorders>
              <w:top w:val="single" w:sz="6" w:space="0" w:color="auto"/>
              <w:left w:val="single" w:sz="6" w:space="0" w:color="auto"/>
              <w:bottom w:val="single" w:sz="6" w:space="0" w:color="auto"/>
              <w:right w:val="single" w:sz="6" w:space="0" w:color="auto"/>
            </w:tcBorders>
            <w:vAlign w:val="center"/>
          </w:tcPr>
          <w:p w14:paraId="7F0C0559" w14:textId="77777777" w:rsidR="00775B2B" w:rsidRDefault="00775B2B">
            <w:pPr>
              <w:widowControl/>
              <w:jc w:val="center"/>
              <w:rPr>
                <w:kern w:val="0"/>
                <w:szCs w:val="21"/>
              </w:rPr>
            </w:pPr>
          </w:p>
        </w:tc>
        <w:tc>
          <w:tcPr>
            <w:tcW w:w="0" w:type="auto"/>
            <w:vMerge/>
            <w:tcBorders>
              <w:top w:val="single" w:sz="6" w:space="0" w:color="auto"/>
              <w:left w:val="single" w:sz="6" w:space="0" w:color="auto"/>
              <w:bottom w:val="single" w:sz="6" w:space="0" w:color="auto"/>
              <w:right w:val="single" w:sz="6" w:space="0" w:color="auto"/>
            </w:tcBorders>
            <w:vAlign w:val="center"/>
          </w:tcPr>
          <w:p w14:paraId="0B3621FF" w14:textId="77777777" w:rsidR="00775B2B" w:rsidRDefault="00775B2B">
            <w:pPr>
              <w:widowControl/>
              <w:jc w:val="center"/>
              <w:rPr>
                <w:kern w:val="0"/>
                <w:szCs w:val="21"/>
              </w:rPr>
            </w:pPr>
          </w:p>
        </w:tc>
        <w:tc>
          <w:tcPr>
            <w:tcW w:w="0" w:type="auto"/>
            <w:vMerge/>
            <w:tcBorders>
              <w:top w:val="single" w:sz="6" w:space="0" w:color="auto"/>
              <w:left w:val="single" w:sz="6" w:space="0" w:color="auto"/>
              <w:bottom w:val="single" w:sz="6" w:space="0" w:color="auto"/>
              <w:right w:val="single" w:sz="6" w:space="0" w:color="auto"/>
            </w:tcBorders>
            <w:vAlign w:val="center"/>
          </w:tcPr>
          <w:p w14:paraId="36C2D9A0" w14:textId="77777777" w:rsidR="00775B2B" w:rsidRDefault="00775B2B">
            <w:pPr>
              <w:widowControl/>
              <w:jc w:val="center"/>
              <w:rPr>
                <w:kern w:val="0"/>
                <w:szCs w:val="21"/>
              </w:rPr>
            </w:pPr>
          </w:p>
        </w:tc>
        <w:tc>
          <w:tcPr>
            <w:tcW w:w="0" w:type="auto"/>
            <w:vMerge/>
            <w:tcBorders>
              <w:top w:val="single" w:sz="6" w:space="0" w:color="auto"/>
              <w:left w:val="single" w:sz="6" w:space="0" w:color="auto"/>
              <w:bottom w:val="single" w:sz="6" w:space="0" w:color="auto"/>
              <w:right w:val="single" w:sz="12" w:space="0" w:color="auto"/>
            </w:tcBorders>
            <w:vAlign w:val="center"/>
          </w:tcPr>
          <w:p w14:paraId="6C23AC7C" w14:textId="77777777" w:rsidR="00775B2B" w:rsidRDefault="00775B2B">
            <w:pPr>
              <w:widowControl/>
              <w:jc w:val="center"/>
              <w:rPr>
                <w:kern w:val="0"/>
                <w:szCs w:val="21"/>
              </w:rPr>
            </w:pPr>
          </w:p>
        </w:tc>
      </w:tr>
      <w:tr w:rsidR="00775B2B" w14:paraId="6703649F" w14:textId="77777777" w:rsidTr="00315AC9">
        <w:trPr>
          <w:jc w:val="center"/>
        </w:trPr>
        <w:tc>
          <w:tcPr>
            <w:tcW w:w="0" w:type="auto"/>
            <w:vMerge/>
            <w:tcBorders>
              <w:top w:val="single" w:sz="6" w:space="0" w:color="auto"/>
              <w:left w:val="single" w:sz="12" w:space="0" w:color="auto"/>
              <w:bottom w:val="single" w:sz="6" w:space="0" w:color="auto"/>
              <w:right w:val="single" w:sz="6" w:space="0" w:color="auto"/>
            </w:tcBorders>
            <w:vAlign w:val="center"/>
          </w:tcPr>
          <w:p w14:paraId="33C902BF" w14:textId="77777777" w:rsidR="00775B2B" w:rsidRDefault="00775B2B">
            <w:pPr>
              <w:widowControl/>
              <w:jc w:val="center"/>
              <w:rPr>
                <w:kern w:val="0"/>
                <w:szCs w:val="21"/>
              </w:rPr>
            </w:pPr>
          </w:p>
        </w:tc>
        <w:tc>
          <w:tcPr>
            <w:tcW w:w="762" w:type="dxa"/>
            <w:vMerge/>
            <w:tcBorders>
              <w:top w:val="single" w:sz="6" w:space="0" w:color="auto"/>
              <w:left w:val="single" w:sz="6" w:space="0" w:color="auto"/>
              <w:bottom w:val="single" w:sz="6" w:space="0" w:color="auto"/>
              <w:right w:val="single" w:sz="6" w:space="0" w:color="auto"/>
            </w:tcBorders>
            <w:vAlign w:val="center"/>
          </w:tcPr>
          <w:p w14:paraId="417B19D3" w14:textId="77777777" w:rsidR="00775B2B" w:rsidRDefault="00775B2B">
            <w:pPr>
              <w:widowControl/>
              <w:jc w:val="center"/>
              <w:rPr>
                <w:kern w:val="0"/>
                <w:szCs w:val="21"/>
              </w:rPr>
            </w:pPr>
          </w:p>
        </w:tc>
        <w:tc>
          <w:tcPr>
            <w:tcW w:w="648" w:type="dxa"/>
            <w:vMerge/>
            <w:tcBorders>
              <w:top w:val="single" w:sz="6" w:space="0" w:color="auto"/>
              <w:left w:val="single" w:sz="6" w:space="0" w:color="auto"/>
              <w:bottom w:val="single" w:sz="6" w:space="0" w:color="auto"/>
              <w:right w:val="single" w:sz="6" w:space="0" w:color="auto"/>
            </w:tcBorders>
            <w:vAlign w:val="center"/>
          </w:tcPr>
          <w:p w14:paraId="2A9A9596" w14:textId="77777777" w:rsidR="00775B2B" w:rsidRDefault="00775B2B">
            <w:pPr>
              <w:widowControl/>
              <w:jc w:val="center"/>
              <w:rPr>
                <w:kern w:val="0"/>
                <w:szCs w:val="21"/>
              </w:rPr>
            </w:pPr>
          </w:p>
        </w:tc>
        <w:tc>
          <w:tcPr>
            <w:tcW w:w="805" w:type="dxa"/>
            <w:vMerge/>
            <w:tcBorders>
              <w:top w:val="single" w:sz="6" w:space="0" w:color="auto"/>
              <w:left w:val="single" w:sz="6" w:space="0" w:color="auto"/>
              <w:bottom w:val="single" w:sz="6" w:space="0" w:color="auto"/>
              <w:right w:val="single" w:sz="6" w:space="0" w:color="auto"/>
            </w:tcBorders>
            <w:vAlign w:val="center"/>
          </w:tcPr>
          <w:p w14:paraId="07695E7B" w14:textId="77777777" w:rsidR="00775B2B" w:rsidRDefault="00775B2B">
            <w:pPr>
              <w:widowControl/>
              <w:jc w:val="center"/>
              <w:rPr>
                <w:kern w:val="0"/>
                <w:szCs w:val="21"/>
              </w:rPr>
            </w:pPr>
          </w:p>
        </w:tc>
        <w:tc>
          <w:tcPr>
            <w:tcW w:w="757" w:type="dxa"/>
            <w:tcBorders>
              <w:top w:val="single" w:sz="6" w:space="0" w:color="auto"/>
              <w:left w:val="single" w:sz="6" w:space="0" w:color="auto"/>
              <w:bottom w:val="single" w:sz="6" w:space="0" w:color="auto"/>
              <w:right w:val="single" w:sz="6" w:space="0" w:color="auto"/>
            </w:tcBorders>
            <w:vAlign w:val="center"/>
          </w:tcPr>
          <w:p w14:paraId="705A56FE" w14:textId="77777777" w:rsidR="00775B2B" w:rsidRDefault="00000000">
            <w:pPr>
              <w:widowControl/>
              <w:jc w:val="center"/>
              <w:rPr>
                <w:kern w:val="0"/>
                <w:szCs w:val="21"/>
              </w:rPr>
            </w:pPr>
            <w:r>
              <w:rPr>
                <w:kern w:val="0"/>
                <w:szCs w:val="21"/>
              </w:rPr>
              <w:t>氮氧化物</w:t>
            </w:r>
          </w:p>
        </w:tc>
        <w:tc>
          <w:tcPr>
            <w:tcW w:w="508" w:type="dxa"/>
            <w:vMerge/>
            <w:tcBorders>
              <w:top w:val="single" w:sz="6" w:space="0" w:color="auto"/>
              <w:left w:val="single" w:sz="6" w:space="0" w:color="auto"/>
              <w:bottom w:val="single" w:sz="6" w:space="0" w:color="auto"/>
              <w:right w:val="single" w:sz="6" w:space="0" w:color="auto"/>
            </w:tcBorders>
            <w:vAlign w:val="center"/>
          </w:tcPr>
          <w:p w14:paraId="54C844F5" w14:textId="77777777" w:rsidR="00775B2B" w:rsidRDefault="00775B2B">
            <w:pPr>
              <w:widowControl/>
              <w:jc w:val="center"/>
              <w:rPr>
                <w:kern w:val="0"/>
                <w:szCs w:val="21"/>
              </w:rPr>
            </w:pPr>
          </w:p>
        </w:tc>
        <w:tc>
          <w:tcPr>
            <w:tcW w:w="1004" w:type="dxa"/>
            <w:tcBorders>
              <w:top w:val="single" w:sz="6" w:space="0" w:color="auto"/>
              <w:left w:val="single" w:sz="4" w:space="0" w:color="auto"/>
              <w:bottom w:val="single" w:sz="6" w:space="0" w:color="auto"/>
              <w:right w:val="single" w:sz="6" w:space="0" w:color="auto"/>
            </w:tcBorders>
            <w:vAlign w:val="center"/>
          </w:tcPr>
          <w:p w14:paraId="220A606B" w14:textId="77777777" w:rsidR="00775B2B" w:rsidRDefault="00000000">
            <w:pPr>
              <w:widowControl/>
              <w:jc w:val="center"/>
              <w:rPr>
                <w:kern w:val="0"/>
                <w:szCs w:val="21"/>
              </w:rPr>
            </w:pPr>
            <w:r>
              <w:rPr>
                <w:rFonts w:hint="eastAsia"/>
                <w:kern w:val="0"/>
                <w:szCs w:val="21"/>
              </w:rPr>
              <w:t>310</w:t>
            </w:r>
          </w:p>
        </w:tc>
        <w:tc>
          <w:tcPr>
            <w:tcW w:w="0" w:type="auto"/>
            <w:tcBorders>
              <w:top w:val="single" w:sz="6" w:space="0" w:color="auto"/>
              <w:left w:val="single" w:sz="6" w:space="0" w:color="auto"/>
              <w:bottom w:val="single" w:sz="6" w:space="0" w:color="auto"/>
              <w:right w:val="single" w:sz="6" w:space="0" w:color="auto"/>
            </w:tcBorders>
            <w:vAlign w:val="center"/>
          </w:tcPr>
          <w:p w14:paraId="0321B48D" w14:textId="77777777" w:rsidR="00775B2B" w:rsidRDefault="00000000">
            <w:pPr>
              <w:widowControl/>
              <w:jc w:val="center"/>
              <w:rPr>
                <w:kern w:val="0"/>
                <w:szCs w:val="21"/>
              </w:rPr>
            </w:pPr>
            <w:r>
              <w:rPr>
                <w:rFonts w:hint="eastAsia"/>
                <w:kern w:val="0"/>
                <w:szCs w:val="21"/>
              </w:rPr>
              <w:t>313.52</w:t>
            </w:r>
          </w:p>
        </w:tc>
        <w:tc>
          <w:tcPr>
            <w:tcW w:w="1094" w:type="dxa"/>
            <w:tcBorders>
              <w:top w:val="single" w:sz="6" w:space="0" w:color="auto"/>
              <w:left w:val="single" w:sz="6" w:space="0" w:color="auto"/>
              <w:bottom w:val="single" w:sz="6" w:space="0" w:color="auto"/>
              <w:right w:val="single" w:sz="6" w:space="0" w:color="auto"/>
            </w:tcBorders>
            <w:vAlign w:val="center"/>
          </w:tcPr>
          <w:p w14:paraId="3F184A3B" w14:textId="77777777" w:rsidR="00775B2B" w:rsidRDefault="00000000">
            <w:pPr>
              <w:widowControl/>
              <w:jc w:val="center"/>
              <w:rPr>
                <w:kern w:val="0"/>
                <w:szCs w:val="21"/>
              </w:rPr>
            </w:pPr>
            <w:r>
              <w:rPr>
                <w:kern w:val="0"/>
                <w:szCs w:val="21"/>
              </w:rPr>
              <w:t>低氮燃烧</w:t>
            </w:r>
            <w:r>
              <w:rPr>
                <w:kern w:val="0"/>
                <w:szCs w:val="21"/>
              </w:rPr>
              <w:t>+SCR</w:t>
            </w:r>
            <w:r>
              <w:rPr>
                <w:kern w:val="0"/>
                <w:szCs w:val="21"/>
              </w:rPr>
              <w:t>脱硝</w:t>
            </w:r>
          </w:p>
        </w:tc>
        <w:tc>
          <w:tcPr>
            <w:tcW w:w="969" w:type="dxa"/>
            <w:tcBorders>
              <w:top w:val="single" w:sz="6" w:space="0" w:color="auto"/>
              <w:left w:val="single" w:sz="6" w:space="0" w:color="auto"/>
              <w:bottom w:val="single" w:sz="6" w:space="0" w:color="auto"/>
              <w:right w:val="single" w:sz="6" w:space="0" w:color="auto"/>
            </w:tcBorders>
            <w:vAlign w:val="center"/>
          </w:tcPr>
          <w:p w14:paraId="21E49E71" w14:textId="77777777" w:rsidR="00775B2B" w:rsidRDefault="00000000">
            <w:pPr>
              <w:widowControl/>
              <w:jc w:val="center"/>
              <w:rPr>
                <w:kern w:val="0"/>
                <w:szCs w:val="21"/>
              </w:rPr>
            </w:pPr>
            <w:r>
              <w:rPr>
                <w:kern w:val="0"/>
                <w:szCs w:val="21"/>
              </w:rPr>
              <w:t>86%</w:t>
            </w:r>
          </w:p>
        </w:tc>
        <w:tc>
          <w:tcPr>
            <w:tcW w:w="0" w:type="auto"/>
            <w:tcBorders>
              <w:top w:val="single" w:sz="6" w:space="0" w:color="auto"/>
              <w:left w:val="single" w:sz="4" w:space="0" w:color="auto"/>
              <w:bottom w:val="single" w:sz="6" w:space="0" w:color="auto"/>
              <w:right w:val="single" w:sz="6" w:space="0" w:color="auto"/>
            </w:tcBorders>
            <w:vAlign w:val="center"/>
          </w:tcPr>
          <w:p w14:paraId="5A9F19D5" w14:textId="77777777" w:rsidR="00775B2B" w:rsidRDefault="00000000">
            <w:pPr>
              <w:widowControl/>
              <w:jc w:val="center"/>
              <w:rPr>
                <w:kern w:val="0"/>
                <w:szCs w:val="21"/>
              </w:rPr>
            </w:pPr>
            <w:r>
              <w:rPr>
                <w:rFonts w:hint="eastAsia"/>
                <w:kern w:val="0"/>
                <w:szCs w:val="21"/>
              </w:rPr>
              <w:t>43.4</w:t>
            </w:r>
          </w:p>
        </w:tc>
        <w:tc>
          <w:tcPr>
            <w:tcW w:w="0" w:type="auto"/>
            <w:tcBorders>
              <w:top w:val="single" w:sz="6" w:space="0" w:color="auto"/>
              <w:left w:val="single" w:sz="6" w:space="0" w:color="auto"/>
              <w:bottom w:val="single" w:sz="6" w:space="0" w:color="auto"/>
              <w:right w:val="single" w:sz="6" w:space="0" w:color="auto"/>
            </w:tcBorders>
            <w:vAlign w:val="center"/>
          </w:tcPr>
          <w:p w14:paraId="24AEF6D8" w14:textId="77777777" w:rsidR="00775B2B" w:rsidRDefault="00000000">
            <w:pPr>
              <w:widowControl/>
              <w:jc w:val="center"/>
              <w:rPr>
                <w:kern w:val="0"/>
                <w:szCs w:val="21"/>
              </w:rPr>
            </w:pPr>
            <w:r>
              <w:rPr>
                <w:rFonts w:hint="eastAsia"/>
                <w:kern w:val="0"/>
                <w:szCs w:val="21"/>
              </w:rPr>
              <w:t>43.89</w:t>
            </w:r>
          </w:p>
        </w:tc>
        <w:tc>
          <w:tcPr>
            <w:tcW w:w="0" w:type="auto"/>
            <w:tcBorders>
              <w:top w:val="single" w:sz="6" w:space="0" w:color="auto"/>
              <w:left w:val="single" w:sz="6" w:space="0" w:color="auto"/>
              <w:bottom w:val="single" w:sz="6" w:space="0" w:color="auto"/>
              <w:right w:val="single" w:sz="6" w:space="0" w:color="auto"/>
            </w:tcBorders>
            <w:vAlign w:val="center"/>
          </w:tcPr>
          <w:p w14:paraId="6740769C" w14:textId="77777777" w:rsidR="00775B2B" w:rsidRDefault="00000000">
            <w:pPr>
              <w:widowControl/>
              <w:jc w:val="center"/>
              <w:rPr>
                <w:kern w:val="0"/>
                <w:szCs w:val="21"/>
              </w:rPr>
            </w:pPr>
            <w:r>
              <w:rPr>
                <w:kern w:val="0"/>
                <w:szCs w:val="21"/>
              </w:rPr>
              <w:t>50</w:t>
            </w:r>
          </w:p>
        </w:tc>
        <w:tc>
          <w:tcPr>
            <w:tcW w:w="0" w:type="auto"/>
            <w:tcBorders>
              <w:top w:val="single" w:sz="6" w:space="0" w:color="auto"/>
              <w:left w:val="single" w:sz="6" w:space="0" w:color="auto"/>
              <w:bottom w:val="single" w:sz="6" w:space="0" w:color="auto"/>
              <w:right w:val="single" w:sz="6" w:space="0" w:color="auto"/>
            </w:tcBorders>
            <w:vAlign w:val="center"/>
          </w:tcPr>
          <w:p w14:paraId="2F133D14" w14:textId="77777777" w:rsidR="00775B2B" w:rsidRDefault="00000000">
            <w:pPr>
              <w:widowControl/>
              <w:jc w:val="center"/>
              <w:rPr>
                <w:kern w:val="0"/>
                <w:szCs w:val="21"/>
              </w:rPr>
            </w:pPr>
            <w:r>
              <w:rPr>
                <w:kern w:val="0"/>
                <w:szCs w:val="21"/>
              </w:rPr>
              <w:t>/</w:t>
            </w:r>
          </w:p>
        </w:tc>
        <w:tc>
          <w:tcPr>
            <w:tcW w:w="0" w:type="auto"/>
            <w:vMerge/>
            <w:tcBorders>
              <w:top w:val="single" w:sz="6" w:space="0" w:color="auto"/>
              <w:left w:val="single" w:sz="6" w:space="0" w:color="auto"/>
              <w:bottom w:val="single" w:sz="6" w:space="0" w:color="auto"/>
              <w:right w:val="single" w:sz="6" w:space="0" w:color="auto"/>
            </w:tcBorders>
            <w:vAlign w:val="center"/>
          </w:tcPr>
          <w:p w14:paraId="101AEC27" w14:textId="77777777" w:rsidR="00775B2B" w:rsidRDefault="00775B2B">
            <w:pPr>
              <w:widowControl/>
              <w:jc w:val="center"/>
              <w:rPr>
                <w:kern w:val="0"/>
                <w:szCs w:val="21"/>
              </w:rPr>
            </w:pPr>
          </w:p>
        </w:tc>
        <w:tc>
          <w:tcPr>
            <w:tcW w:w="0" w:type="auto"/>
            <w:vMerge/>
            <w:tcBorders>
              <w:top w:val="single" w:sz="6" w:space="0" w:color="auto"/>
              <w:left w:val="single" w:sz="6" w:space="0" w:color="auto"/>
              <w:bottom w:val="single" w:sz="6" w:space="0" w:color="auto"/>
              <w:right w:val="single" w:sz="6" w:space="0" w:color="auto"/>
            </w:tcBorders>
            <w:vAlign w:val="center"/>
          </w:tcPr>
          <w:p w14:paraId="73E25D5F" w14:textId="77777777" w:rsidR="00775B2B" w:rsidRDefault="00775B2B">
            <w:pPr>
              <w:widowControl/>
              <w:jc w:val="center"/>
              <w:rPr>
                <w:kern w:val="0"/>
                <w:szCs w:val="21"/>
              </w:rPr>
            </w:pPr>
          </w:p>
        </w:tc>
        <w:tc>
          <w:tcPr>
            <w:tcW w:w="0" w:type="auto"/>
            <w:vMerge/>
            <w:tcBorders>
              <w:top w:val="single" w:sz="6" w:space="0" w:color="auto"/>
              <w:left w:val="single" w:sz="6" w:space="0" w:color="auto"/>
              <w:bottom w:val="single" w:sz="6" w:space="0" w:color="auto"/>
              <w:right w:val="single" w:sz="6" w:space="0" w:color="auto"/>
            </w:tcBorders>
            <w:vAlign w:val="center"/>
          </w:tcPr>
          <w:p w14:paraId="4E24F11C" w14:textId="77777777" w:rsidR="00775B2B" w:rsidRDefault="00775B2B">
            <w:pPr>
              <w:widowControl/>
              <w:jc w:val="center"/>
              <w:rPr>
                <w:kern w:val="0"/>
                <w:szCs w:val="21"/>
              </w:rPr>
            </w:pPr>
          </w:p>
        </w:tc>
        <w:tc>
          <w:tcPr>
            <w:tcW w:w="0" w:type="auto"/>
            <w:vMerge/>
            <w:tcBorders>
              <w:top w:val="single" w:sz="6" w:space="0" w:color="auto"/>
              <w:left w:val="single" w:sz="6" w:space="0" w:color="auto"/>
              <w:bottom w:val="single" w:sz="6" w:space="0" w:color="auto"/>
              <w:right w:val="single" w:sz="12" w:space="0" w:color="auto"/>
            </w:tcBorders>
            <w:vAlign w:val="center"/>
          </w:tcPr>
          <w:p w14:paraId="7A4292B7" w14:textId="77777777" w:rsidR="00775B2B" w:rsidRDefault="00775B2B">
            <w:pPr>
              <w:widowControl/>
              <w:jc w:val="center"/>
              <w:rPr>
                <w:kern w:val="0"/>
                <w:szCs w:val="21"/>
              </w:rPr>
            </w:pPr>
          </w:p>
        </w:tc>
      </w:tr>
      <w:tr w:rsidR="00775B2B" w14:paraId="3C1CDD38" w14:textId="77777777" w:rsidTr="00315AC9">
        <w:trPr>
          <w:jc w:val="center"/>
        </w:trPr>
        <w:tc>
          <w:tcPr>
            <w:tcW w:w="0" w:type="auto"/>
            <w:vMerge/>
            <w:tcBorders>
              <w:top w:val="single" w:sz="6" w:space="0" w:color="auto"/>
              <w:left w:val="single" w:sz="12" w:space="0" w:color="auto"/>
              <w:bottom w:val="single" w:sz="6" w:space="0" w:color="auto"/>
              <w:right w:val="single" w:sz="6" w:space="0" w:color="auto"/>
            </w:tcBorders>
            <w:vAlign w:val="center"/>
          </w:tcPr>
          <w:p w14:paraId="08382891" w14:textId="77777777" w:rsidR="00775B2B" w:rsidRDefault="00775B2B">
            <w:pPr>
              <w:widowControl/>
              <w:jc w:val="center"/>
              <w:rPr>
                <w:kern w:val="0"/>
                <w:szCs w:val="21"/>
              </w:rPr>
            </w:pPr>
          </w:p>
        </w:tc>
        <w:tc>
          <w:tcPr>
            <w:tcW w:w="762" w:type="dxa"/>
            <w:vMerge/>
            <w:tcBorders>
              <w:top w:val="single" w:sz="6" w:space="0" w:color="auto"/>
              <w:left w:val="single" w:sz="6" w:space="0" w:color="auto"/>
              <w:bottom w:val="single" w:sz="6" w:space="0" w:color="auto"/>
              <w:right w:val="single" w:sz="6" w:space="0" w:color="auto"/>
            </w:tcBorders>
            <w:vAlign w:val="center"/>
          </w:tcPr>
          <w:p w14:paraId="6D78FF5E" w14:textId="77777777" w:rsidR="00775B2B" w:rsidRDefault="00775B2B">
            <w:pPr>
              <w:widowControl/>
              <w:jc w:val="center"/>
              <w:rPr>
                <w:kern w:val="0"/>
                <w:szCs w:val="21"/>
              </w:rPr>
            </w:pPr>
          </w:p>
        </w:tc>
        <w:tc>
          <w:tcPr>
            <w:tcW w:w="648" w:type="dxa"/>
            <w:vMerge/>
            <w:tcBorders>
              <w:top w:val="single" w:sz="6" w:space="0" w:color="auto"/>
              <w:left w:val="single" w:sz="6" w:space="0" w:color="auto"/>
              <w:bottom w:val="single" w:sz="6" w:space="0" w:color="auto"/>
              <w:right w:val="single" w:sz="6" w:space="0" w:color="auto"/>
            </w:tcBorders>
            <w:vAlign w:val="center"/>
          </w:tcPr>
          <w:p w14:paraId="55E997EF" w14:textId="77777777" w:rsidR="00775B2B" w:rsidRDefault="00775B2B">
            <w:pPr>
              <w:widowControl/>
              <w:jc w:val="center"/>
              <w:rPr>
                <w:kern w:val="0"/>
                <w:szCs w:val="21"/>
              </w:rPr>
            </w:pPr>
          </w:p>
        </w:tc>
        <w:tc>
          <w:tcPr>
            <w:tcW w:w="805" w:type="dxa"/>
            <w:vMerge/>
            <w:tcBorders>
              <w:top w:val="single" w:sz="6" w:space="0" w:color="auto"/>
              <w:left w:val="single" w:sz="6" w:space="0" w:color="auto"/>
              <w:bottom w:val="single" w:sz="6" w:space="0" w:color="auto"/>
              <w:right w:val="single" w:sz="6" w:space="0" w:color="auto"/>
            </w:tcBorders>
            <w:vAlign w:val="center"/>
          </w:tcPr>
          <w:p w14:paraId="7D767D1E" w14:textId="77777777" w:rsidR="00775B2B" w:rsidRDefault="00775B2B">
            <w:pPr>
              <w:widowControl/>
              <w:jc w:val="center"/>
              <w:rPr>
                <w:kern w:val="0"/>
                <w:szCs w:val="21"/>
              </w:rPr>
            </w:pPr>
          </w:p>
        </w:tc>
        <w:tc>
          <w:tcPr>
            <w:tcW w:w="757" w:type="dxa"/>
            <w:tcBorders>
              <w:top w:val="single" w:sz="6" w:space="0" w:color="auto"/>
              <w:left w:val="single" w:sz="6" w:space="0" w:color="auto"/>
              <w:bottom w:val="single" w:sz="6" w:space="0" w:color="auto"/>
              <w:right w:val="single" w:sz="6" w:space="0" w:color="auto"/>
            </w:tcBorders>
            <w:vAlign w:val="center"/>
          </w:tcPr>
          <w:p w14:paraId="45AAEB2C" w14:textId="77777777" w:rsidR="00775B2B" w:rsidRDefault="00000000">
            <w:pPr>
              <w:widowControl/>
              <w:jc w:val="center"/>
              <w:rPr>
                <w:kern w:val="0"/>
                <w:szCs w:val="21"/>
              </w:rPr>
            </w:pPr>
            <w:r>
              <w:rPr>
                <w:kern w:val="0"/>
                <w:szCs w:val="21"/>
              </w:rPr>
              <w:t>汞</w:t>
            </w:r>
          </w:p>
        </w:tc>
        <w:tc>
          <w:tcPr>
            <w:tcW w:w="508" w:type="dxa"/>
            <w:vMerge/>
            <w:tcBorders>
              <w:top w:val="single" w:sz="6" w:space="0" w:color="auto"/>
              <w:left w:val="single" w:sz="6" w:space="0" w:color="auto"/>
              <w:bottom w:val="single" w:sz="6" w:space="0" w:color="auto"/>
              <w:right w:val="single" w:sz="6" w:space="0" w:color="auto"/>
            </w:tcBorders>
            <w:vAlign w:val="center"/>
          </w:tcPr>
          <w:p w14:paraId="490CD9D1" w14:textId="77777777" w:rsidR="00775B2B" w:rsidRDefault="00775B2B">
            <w:pPr>
              <w:widowControl/>
              <w:jc w:val="center"/>
              <w:rPr>
                <w:kern w:val="0"/>
                <w:szCs w:val="21"/>
              </w:rPr>
            </w:pPr>
          </w:p>
        </w:tc>
        <w:tc>
          <w:tcPr>
            <w:tcW w:w="1004" w:type="dxa"/>
            <w:tcBorders>
              <w:top w:val="single" w:sz="6" w:space="0" w:color="auto"/>
              <w:left w:val="single" w:sz="4" w:space="0" w:color="auto"/>
              <w:bottom w:val="single" w:sz="6" w:space="0" w:color="auto"/>
              <w:right w:val="single" w:sz="6" w:space="0" w:color="auto"/>
            </w:tcBorders>
            <w:vAlign w:val="center"/>
          </w:tcPr>
          <w:p w14:paraId="0D0CF0CF" w14:textId="77777777" w:rsidR="00775B2B" w:rsidRDefault="00000000">
            <w:pPr>
              <w:widowControl/>
              <w:jc w:val="center"/>
              <w:rPr>
                <w:kern w:val="0"/>
                <w:szCs w:val="21"/>
              </w:rPr>
            </w:pPr>
            <w:r>
              <w:rPr>
                <w:kern w:val="0"/>
                <w:szCs w:val="21"/>
              </w:rPr>
              <w:t>0.012</w:t>
            </w:r>
          </w:p>
        </w:tc>
        <w:tc>
          <w:tcPr>
            <w:tcW w:w="0" w:type="auto"/>
            <w:tcBorders>
              <w:top w:val="single" w:sz="6" w:space="0" w:color="auto"/>
              <w:left w:val="single" w:sz="6" w:space="0" w:color="auto"/>
              <w:bottom w:val="single" w:sz="6" w:space="0" w:color="auto"/>
              <w:right w:val="single" w:sz="6" w:space="0" w:color="auto"/>
            </w:tcBorders>
            <w:vAlign w:val="center"/>
          </w:tcPr>
          <w:p w14:paraId="447EEC6C" w14:textId="77777777" w:rsidR="00775B2B" w:rsidRDefault="00000000">
            <w:pPr>
              <w:widowControl/>
              <w:jc w:val="center"/>
              <w:rPr>
                <w:kern w:val="0"/>
                <w:szCs w:val="21"/>
              </w:rPr>
            </w:pPr>
            <w:r>
              <w:rPr>
                <w:kern w:val="0"/>
                <w:szCs w:val="21"/>
              </w:rPr>
              <w:t>0.013</w:t>
            </w:r>
          </w:p>
        </w:tc>
        <w:tc>
          <w:tcPr>
            <w:tcW w:w="1094" w:type="dxa"/>
            <w:tcBorders>
              <w:top w:val="single" w:sz="6" w:space="0" w:color="auto"/>
              <w:left w:val="single" w:sz="6" w:space="0" w:color="auto"/>
              <w:bottom w:val="single" w:sz="6" w:space="0" w:color="auto"/>
              <w:right w:val="single" w:sz="6" w:space="0" w:color="auto"/>
            </w:tcBorders>
            <w:vAlign w:val="center"/>
          </w:tcPr>
          <w:p w14:paraId="5440C00D" w14:textId="77777777" w:rsidR="00775B2B" w:rsidRDefault="00000000">
            <w:pPr>
              <w:widowControl/>
              <w:jc w:val="center"/>
              <w:rPr>
                <w:kern w:val="0"/>
                <w:szCs w:val="21"/>
              </w:rPr>
            </w:pPr>
            <w:r>
              <w:rPr>
                <w:kern w:val="0"/>
                <w:szCs w:val="21"/>
              </w:rPr>
              <w:t>脱硝＋电袋除尘＋湿法脱硫</w:t>
            </w:r>
          </w:p>
        </w:tc>
        <w:tc>
          <w:tcPr>
            <w:tcW w:w="969" w:type="dxa"/>
            <w:tcBorders>
              <w:top w:val="single" w:sz="6" w:space="0" w:color="auto"/>
              <w:left w:val="single" w:sz="6" w:space="0" w:color="auto"/>
              <w:bottom w:val="single" w:sz="6" w:space="0" w:color="auto"/>
              <w:right w:val="single" w:sz="6" w:space="0" w:color="auto"/>
            </w:tcBorders>
            <w:vAlign w:val="center"/>
          </w:tcPr>
          <w:p w14:paraId="5314A43D" w14:textId="77777777" w:rsidR="00775B2B" w:rsidRDefault="00000000">
            <w:pPr>
              <w:widowControl/>
              <w:jc w:val="center"/>
              <w:rPr>
                <w:kern w:val="0"/>
                <w:szCs w:val="21"/>
              </w:rPr>
            </w:pPr>
            <w:r>
              <w:rPr>
                <w:kern w:val="0"/>
                <w:szCs w:val="21"/>
              </w:rPr>
              <w:t>70%</w:t>
            </w:r>
          </w:p>
        </w:tc>
        <w:tc>
          <w:tcPr>
            <w:tcW w:w="0" w:type="auto"/>
            <w:tcBorders>
              <w:top w:val="single" w:sz="6" w:space="0" w:color="auto"/>
              <w:left w:val="single" w:sz="4" w:space="0" w:color="auto"/>
              <w:bottom w:val="single" w:sz="6" w:space="0" w:color="auto"/>
              <w:right w:val="single" w:sz="6" w:space="0" w:color="auto"/>
            </w:tcBorders>
            <w:vAlign w:val="center"/>
          </w:tcPr>
          <w:p w14:paraId="59ED991E" w14:textId="77777777" w:rsidR="00775B2B" w:rsidRDefault="00000000">
            <w:pPr>
              <w:widowControl/>
              <w:jc w:val="center"/>
              <w:rPr>
                <w:kern w:val="0"/>
                <w:szCs w:val="21"/>
              </w:rPr>
            </w:pPr>
            <w:r>
              <w:rPr>
                <w:kern w:val="0"/>
                <w:szCs w:val="21"/>
              </w:rPr>
              <w:t>0.0037</w:t>
            </w:r>
          </w:p>
        </w:tc>
        <w:tc>
          <w:tcPr>
            <w:tcW w:w="0" w:type="auto"/>
            <w:tcBorders>
              <w:top w:val="single" w:sz="6" w:space="0" w:color="auto"/>
              <w:left w:val="single" w:sz="6" w:space="0" w:color="auto"/>
              <w:bottom w:val="single" w:sz="6" w:space="0" w:color="auto"/>
              <w:right w:val="single" w:sz="6" w:space="0" w:color="auto"/>
            </w:tcBorders>
            <w:vAlign w:val="center"/>
          </w:tcPr>
          <w:p w14:paraId="0B17EF64" w14:textId="77777777" w:rsidR="00775B2B" w:rsidRDefault="00000000">
            <w:pPr>
              <w:widowControl/>
              <w:jc w:val="center"/>
              <w:rPr>
                <w:kern w:val="0"/>
                <w:szCs w:val="21"/>
              </w:rPr>
            </w:pPr>
            <w:r>
              <w:rPr>
                <w:kern w:val="0"/>
                <w:szCs w:val="21"/>
              </w:rPr>
              <w:t>0.004</w:t>
            </w:r>
          </w:p>
        </w:tc>
        <w:tc>
          <w:tcPr>
            <w:tcW w:w="0" w:type="auto"/>
            <w:tcBorders>
              <w:top w:val="single" w:sz="6" w:space="0" w:color="auto"/>
              <w:left w:val="single" w:sz="6" w:space="0" w:color="auto"/>
              <w:bottom w:val="single" w:sz="6" w:space="0" w:color="auto"/>
              <w:right w:val="single" w:sz="6" w:space="0" w:color="auto"/>
            </w:tcBorders>
            <w:vAlign w:val="center"/>
          </w:tcPr>
          <w:p w14:paraId="30477A7D" w14:textId="77777777" w:rsidR="00775B2B" w:rsidRDefault="00000000">
            <w:pPr>
              <w:widowControl/>
              <w:jc w:val="center"/>
              <w:rPr>
                <w:kern w:val="0"/>
                <w:szCs w:val="21"/>
              </w:rPr>
            </w:pPr>
            <w:r>
              <w:rPr>
                <w:kern w:val="0"/>
                <w:szCs w:val="21"/>
              </w:rPr>
              <w:t>0.02</w:t>
            </w:r>
          </w:p>
        </w:tc>
        <w:tc>
          <w:tcPr>
            <w:tcW w:w="0" w:type="auto"/>
            <w:tcBorders>
              <w:top w:val="single" w:sz="6" w:space="0" w:color="auto"/>
              <w:left w:val="single" w:sz="6" w:space="0" w:color="auto"/>
              <w:bottom w:val="single" w:sz="6" w:space="0" w:color="auto"/>
              <w:right w:val="single" w:sz="6" w:space="0" w:color="auto"/>
            </w:tcBorders>
            <w:vAlign w:val="center"/>
          </w:tcPr>
          <w:p w14:paraId="4132D8DD" w14:textId="77777777" w:rsidR="00775B2B" w:rsidRDefault="00000000">
            <w:pPr>
              <w:widowControl/>
              <w:jc w:val="center"/>
              <w:rPr>
                <w:kern w:val="0"/>
                <w:szCs w:val="21"/>
              </w:rPr>
            </w:pPr>
            <w:r>
              <w:rPr>
                <w:kern w:val="0"/>
                <w:szCs w:val="21"/>
              </w:rPr>
              <w:t>/</w:t>
            </w:r>
          </w:p>
        </w:tc>
        <w:tc>
          <w:tcPr>
            <w:tcW w:w="0" w:type="auto"/>
            <w:vMerge/>
            <w:tcBorders>
              <w:top w:val="single" w:sz="6" w:space="0" w:color="auto"/>
              <w:left w:val="single" w:sz="6" w:space="0" w:color="auto"/>
              <w:bottom w:val="single" w:sz="6" w:space="0" w:color="auto"/>
              <w:right w:val="single" w:sz="6" w:space="0" w:color="auto"/>
            </w:tcBorders>
            <w:vAlign w:val="center"/>
          </w:tcPr>
          <w:p w14:paraId="56B66CC0" w14:textId="77777777" w:rsidR="00775B2B" w:rsidRDefault="00775B2B">
            <w:pPr>
              <w:widowControl/>
              <w:jc w:val="center"/>
              <w:rPr>
                <w:kern w:val="0"/>
                <w:szCs w:val="21"/>
              </w:rPr>
            </w:pPr>
          </w:p>
        </w:tc>
        <w:tc>
          <w:tcPr>
            <w:tcW w:w="0" w:type="auto"/>
            <w:vMerge/>
            <w:tcBorders>
              <w:top w:val="single" w:sz="6" w:space="0" w:color="auto"/>
              <w:left w:val="single" w:sz="6" w:space="0" w:color="auto"/>
              <w:bottom w:val="single" w:sz="6" w:space="0" w:color="auto"/>
              <w:right w:val="single" w:sz="6" w:space="0" w:color="auto"/>
            </w:tcBorders>
            <w:vAlign w:val="center"/>
          </w:tcPr>
          <w:p w14:paraId="2F76F31E" w14:textId="77777777" w:rsidR="00775B2B" w:rsidRDefault="00775B2B">
            <w:pPr>
              <w:widowControl/>
              <w:jc w:val="center"/>
              <w:rPr>
                <w:kern w:val="0"/>
                <w:szCs w:val="21"/>
              </w:rPr>
            </w:pPr>
          </w:p>
        </w:tc>
        <w:tc>
          <w:tcPr>
            <w:tcW w:w="0" w:type="auto"/>
            <w:vMerge/>
            <w:tcBorders>
              <w:top w:val="single" w:sz="6" w:space="0" w:color="auto"/>
              <w:left w:val="single" w:sz="6" w:space="0" w:color="auto"/>
              <w:bottom w:val="single" w:sz="6" w:space="0" w:color="auto"/>
              <w:right w:val="single" w:sz="6" w:space="0" w:color="auto"/>
            </w:tcBorders>
            <w:vAlign w:val="center"/>
          </w:tcPr>
          <w:p w14:paraId="015998EC" w14:textId="77777777" w:rsidR="00775B2B" w:rsidRDefault="00775B2B">
            <w:pPr>
              <w:widowControl/>
              <w:jc w:val="center"/>
              <w:rPr>
                <w:kern w:val="0"/>
                <w:szCs w:val="21"/>
              </w:rPr>
            </w:pPr>
          </w:p>
        </w:tc>
        <w:tc>
          <w:tcPr>
            <w:tcW w:w="0" w:type="auto"/>
            <w:vMerge/>
            <w:tcBorders>
              <w:top w:val="single" w:sz="6" w:space="0" w:color="auto"/>
              <w:left w:val="single" w:sz="6" w:space="0" w:color="auto"/>
              <w:bottom w:val="single" w:sz="6" w:space="0" w:color="auto"/>
              <w:right w:val="single" w:sz="12" w:space="0" w:color="auto"/>
            </w:tcBorders>
            <w:vAlign w:val="center"/>
          </w:tcPr>
          <w:p w14:paraId="654C5319" w14:textId="77777777" w:rsidR="00775B2B" w:rsidRDefault="00775B2B">
            <w:pPr>
              <w:widowControl/>
              <w:jc w:val="center"/>
              <w:rPr>
                <w:kern w:val="0"/>
                <w:szCs w:val="21"/>
              </w:rPr>
            </w:pPr>
          </w:p>
        </w:tc>
      </w:tr>
      <w:tr w:rsidR="00775B2B" w14:paraId="55A5865C" w14:textId="77777777" w:rsidTr="00315AC9">
        <w:trPr>
          <w:jc w:val="center"/>
        </w:trPr>
        <w:tc>
          <w:tcPr>
            <w:tcW w:w="0" w:type="auto"/>
            <w:vMerge/>
            <w:tcBorders>
              <w:top w:val="single" w:sz="6" w:space="0" w:color="auto"/>
              <w:left w:val="single" w:sz="12" w:space="0" w:color="auto"/>
              <w:bottom w:val="single" w:sz="6" w:space="0" w:color="auto"/>
              <w:right w:val="single" w:sz="6" w:space="0" w:color="auto"/>
            </w:tcBorders>
            <w:vAlign w:val="center"/>
          </w:tcPr>
          <w:p w14:paraId="3A5F8B4E" w14:textId="77777777" w:rsidR="00775B2B" w:rsidRDefault="00775B2B">
            <w:pPr>
              <w:widowControl/>
              <w:jc w:val="center"/>
              <w:rPr>
                <w:kern w:val="0"/>
                <w:szCs w:val="21"/>
              </w:rPr>
            </w:pPr>
          </w:p>
        </w:tc>
        <w:tc>
          <w:tcPr>
            <w:tcW w:w="762" w:type="dxa"/>
            <w:vMerge/>
            <w:tcBorders>
              <w:top w:val="single" w:sz="6" w:space="0" w:color="auto"/>
              <w:left w:val="single" w:sz="6" w:space="0" w:color="auto"/>
              <w:bottom w:val="single" w:sz="6" w:space="0" w:color="auto"/>
              <w:right w:val="single" w:sz="6" w:space="0" w:color="auto"/>
            </w:tcBorders>
            <w:vAlign w:val="center"/>
          </w:tcPr>
          <w:p w14:paraId="7E7000A1" w14:textId="77777777" w:rsidR="00775B2B" w:rsidRDefault="00775B2B">
            <w:pPr>
              <w:widowControl/>
              <w:jc w:val="center"/>
              <w:rPr>
                <w:kern w:val="0"/>
                <w:szCs w:val="21"/>
              </w:rPr>
            </w:pPr>
          </w:p>
        </w:tc>
        <w:tc>
          <w:tcPr>
            <w:tcW w:w="648" w:type="dxa"/>
            <w:vMerge/>
            <w:tcBorders>
              <w:top w:val="single" w:sz="6" w:space="0" w:color="auto"/>
              <w:left w:val="single" w:sz="6" w:space="0" w:color="auto"/>
              <w:bottom w:val="single" w:sz="6" w:space="0" w:color="auto"/>
              <w:right w:val="single" w:sz="6" w:space="0" w:color="auto"/>
            </w:tcBorders>
            <w:vAlign w:val="center"/>
          </w:tcPr>
          <w:p w14:paraId="29D523C4" w14:textId="77777777" w:rsidR="00775B2B" w:rsidRDefault="00775B2B">
            <w:pPr>
              <w:widowControl/>
              <w:jc w:val="center"/>
              <w:rPr>
                <w:kern w:val="0"/>
                <w:szCs w:val="21"/>
              </w:rPr>
            </w:pPr>
          </w:p>
        </w:tc>
        <w:tc>
          <w:tcPr>
            <w:tcW w:w="805" w:type="dxa"/>
            <w:vMerge/>
            <w:tcBorders>
              <w:top w:val="single" w:sz="6" w:space="0" w:color="auto"/>
              <w:left w:val="single" w:sz="6" w:space="0" w:color="auto"/>
              <w:bottom w:val="single" w:sz="6" w:space="0" w:color="auto"/>
              <w:right w:val="single" w:sz="6" w:space="0" w:color="auto"/>
            </w:tcBorders>
            <w:vAlign w:val="center"/>
          </w:tcPr>
          <w:p w14:paraId="70C9D2AB" w14:textId="77777777" w:rsidR="00775B2B" w:rsidRDefault="00775B2B">
            <w:pPr>
              <w:widowControl/>
              <w:jc w:val="center"/>
              <w:rPr>
                <w:kern w:val="0"/>
                <w:szCs w:val="21"/>
              </w:rPr>
            </w:pPr>
          </w:p>
        </w:tc>
        <w:tc>
          <w:tcPr>
            <w:tcW w:w="757" w:type="dxa"/>
            <w:tcBorders>
              <w:top w:val="single" w:sz="6" w:space="0" w:color="auto"/>
              <w:left w:val="single" w:sz="6" w:space="0" w:color="auto"/>
              <w:bottom w:val="single" w:sz="6" w:space="0" w:color="auto"/>
              <w:right w:val="single" w:sz="6" w:space="0" w:color="auto"/>
            </w:tcBorders>
            <w:vAlign w:val="center"/>
          </w:tcPr>
          <w:p w14:paraId="09A3DA5E" w14:textId="77777777" w:rsidR="00775B2B" w:rsidRDefault="00000000">
            <w:pPr>
              <w:widowControl/>
              <w:jc w:val="center"/>
              <w:rPr>
                <w:kern w:val="0"/>
                <w:szCs w:val="21"/>
              </w:rPr>
            </w:pPr>
            <w:r>
              <w:rPr>
                <w:kern w:val="0"/>
                <w:szCs w:val="21"/>
              </w:rPr>
              <w:t>氨</w:t>
            </w:r>
          </w:p>
        </w:tc>
        <w:tc>
          <w:tcPr>
            <w:tcW w:w="508" w:type="dxa"/>
            <w:vMerge/>
            <w:tcBorders>
              <w:top w:val="single" w:sz="6" w:space="0" w:color="auto"/>
              <w:left w:val="single" w:sz="6" w:space="0" w:color="auto"/>
              <w:bottom w:val="single" w:sz="6" w:space="0" w:color="auto"/>
              <w:right w:val="single" w:sz="6" w:space="0" w:color="auto"/>
            </w:tcBorders>
            <w:vAlign w:val="center"/>
          </w:tcPr>
          <w:p w14:paraId="6DFCFF85" w14:textId="77777777" w:rsidR="00775B2B" w:rsidRDefault="00775B2B">
            <w:pPr>
              <w:widowControl/>
              <w:jc w:val="center"/>
              <w:rPr>
                <w:kern w:val="0"/>
                <w:szCs w:val="21"/>
              </w:rPr>
            </w:pPr>
          </w:p>
        </w:tc>
        <w:tc>
          <w:tcPr>
            <w:tcW w:w="1004" w:type="dxa"/>
            <w:tcBorders>
              <w:top w:val="single" w:sz="6" w:space="0" w:color="auto"/>
              <w:left w:val="single" w:sz="4" w:space="0" w:color="auto"/>
              <w:bottom w:val="single" w:sz="6" w:space="0" w:color="auto"/>
              <w:right w:val="single" w:sz="6" w:space="0" w:color="auto"/>
            </w:tcBorders>
            <w:vAlign w:val="center"/>
          </w:tcPr>
          <w:p w14:paraId="1DE37413" w14:textId="77777777" w:rsidR="00775B2B" w:rsidRDefault="00000000">
            <w:pPr>
              <w:widowControl/>
              <w:jc w:val="center"/>
              <w:rPr>
                <w:kern w:val="0"/>
                <w:szCs w:val="21"/>
              </w:rPr>
            </w:pPr>
            <w:r>
              <w:rPr>
                <w:kern w:val="0"/>
                <w:szCs w:val="21"/>
              </w:rPr>
              <w:t>/</w:t>
            </w:r>
          </w:p>
        </w:tc>
        <w:tc>
          <w:tcPr>
            <w:tcW w:w="0" w:type="auto"/>
            <w:tcBorders>
              <w:top w:val="single" w:sz="6" w:space="0" w:color="auto"/>
              <w:left w:val="single" w:sz="6" w:space="0" w:color="auto"/>
              <w:bottom w:val="single" w:sz="6" w:space="0" w:color="auto"/>
              <w:right w:val="single" w:sz="6" w:space="0" w:color="auto"/>
            </w:tcBorders>
            <w:vAlign w:val="center"/>
          </w:tcPr>
          <w:p w14:paraId="39E8BFF7" w14:textId="77777777" w:rsidR="00775B2B" w:rsidRDefault="00000000">
            <w:pPr>
              <w:widowControl/>
              <w:jc w:val="center"/>
              <w:rPr>
                <w:kern w:val="0"/>
                <w:szCs w:val="21"/>
              </w:rPr>
            </w:pPr>
            <w:r>
              <w:rPr>
                <w:kern w:val="0"/>
                <w:szCs w:val="21"/>
              </w:rPr>
              <w:t>/</w:t>
            </w:r>
          </w:p>
        </w:tc>
        <w:tc>
          <w:tcPr>
            <w:tcW w:w="1094" w:type="dxa"/>
            <w:tcBorders>
              <w:top w:val="single" w:sz="6" w:space="0" w:color="auto"/>
              <w:left w:val="single" w:sz="6" w:space="0" w:color="auto"/>
              <w:bottom w:val="single" w:sz="6" w:space="0" w:color="auto"/>
              <w:right w:val="single" w:sz="6" w:space="0" w:color="auto"/>
            </w:tcBorders>
            <w:vAlign w:val="center"/>
          </w:tcPr>
          <w:p w14:paraId="31193003" w14:textId="77777777" w:rsidR="00775B2B" w:rsidRDefault="00000000">
            <w:pPr>
              <w:widowControl/>
              <w:jc w:val="center"/>
              <w:rPr>
                <w:kern w:val="0"/>
                <w:szCs w:val="21"/>
              </w:rPr>
            </w:pPr>
            <w:r>
              <w:rPr>
                <w:kern w:val="0"/>
                <w:szCs w:val="21"/>
              </w:rPr>
              <w:t>/</w:t>
            </w:r>
          </w:p>
        </w:tc>
        <w:tc>
          <w:tcPr>
            <w:tcW w:w="969" w:type="dxa"/>
            <w:tcBorders>
              <w:top w:val="single" w:sz="6" w:space="0" w:color="auto"/>
              <w:left w:val="single" w:sz="6" w:space="0" w:color="auto"/>
              <w:bottom w:val="single" w:sz="6" w:space="0" w:color="auto"/>
              <w:right w:val="single" w:sz="6" w:space="0" w:color="auto"/>
            </w:tcBorders>
            <w:vAlign w:val="center"/>
          </w:tcPr>
          <w:p w14:paraId="2E53AF4B" w14:textId="77777777" w:rsidR="00775B2B" w:rsidRDefault="00000000">
            <w:pPr>
              <w:widowControl/>
              <w:jc w:val="center"/>
              <w:rPr>
                <w:kern w:val="0"/>
                <w:szCs w:val="21"/>
              </w:rPr>
            </w:pPr>
            <w:r>
              <w:rPr>
                <w:kern w:val="0"/>
                <w:szCs w:val="21"/>
              </w:rPr>
              <w:t>/</w:t>
            </w:r>
          </w:p>
        </w:tc>
        <w:tc>
          <w:tcPr>
            <w:tcW w:w="0" w:type="auto"/>
            <w:tcBorders>
              <w:top w:val="single" w:sz="6" w:space="0" w:color="auto"/>
              <w:left w:val="single" w:sz="4" w:space="0" w:color="auto"/>
              <w:bottom w:val="single" w:sz="6" w:space="0" w:color="auto"/>
              <w:right w:val="single" w:sz="6" w:space="0" w:color="auto"/>
            </w:tcBorders>
            <w:vAlign w:val="center"/>
          </w:tcPr>
          <w:p w14:paraId="5B789FAB" w14:textId="77777777" w:rsidR="00775B2B" w:rsidRDefault="00000000">
            <w:pPr>
              <w:widowControl/>
              <w:jc w:val="center"/>
              <w:rPr>
                <w:kern w:val="0"/>
                <w:szCs w:val="21"/>
              </w:rPr>
            </w:pPr>
            <w:r>
              <w:rPr>
                <w:rFonts w:hint="eastAsia"/>
                <w:kern w:val="0"/>
                <w:szCs w:val="21"/>
              </w:rPr>
              <w:t>2</w:t>
            </w:r>
          </w:p>
        </w:tc>
        <w:tc>
          <w:tcPr>
            <w:tcW w:w="0" w:type="auto"/>
            <w:tcBorders>
              <w:top w:val="single" w:sz="6" w:space="0" w:color="auto"/>
              <w:left w:val="single" w:sz="6" w:space="0" w:color="auto"/>
              <w:bottom w:val="single" w:sz="6" w:space="0" w:color="auto"/>
              <w:right w:val="single" w:sz="6" w:space="0" w:color="auto"/>
            </w:tcBorders>
            <w:vAlign w:val="center"/>
          </w:tcPr>
          <w:p w14:paraId="3D9251A4" w14:textId="77777777" w:rsidR="00775B2B" w:rsidRDefault="00000000">
            <w:pPr>
              <w:widowControl/>
              <w:jc w:val="center"/>
              <w:rPr>
                <w:kern w:val="0"/>
                <w:szCs w:val="21"/>
              </w:rPr>
            </w:pPr>
            <w:r>
              <w:rPr>
                <w:rFonts w:hint="eastAsia"/>
                <w:kern w:val="0"/>
                <w:szCs w:val="21"/>
              </w:rPr>
              <w:t>2.02</w:t>
            </w:r>
          </w:p>
        </w:tc>
        <w:tc>
          <w:tcPr>
            <w:tcW w:w="0" w:type="auto"/>
            <w:tcBorders>
              <w:top w:val="single" w:sz="6" w:space="0" w:color="auto"/>
              <w:left w:val="single" w:sz="6" w:space="0" w:color="auto"/>
              <w:bottom w:val="single" w:sz="6" w:space="0" w:color="auto"/>
              <w:right w:val="single" w:sz="6" w:space="0" w:color="auto"/>
            </w:tcBorders>
            <w:vAlign w:val="center"/>
          </w:tcPr>
          <w:p w14:paraId="3152D759" w14:textId="77777777" w:rsidR="00775B2B" w:rsidRDefault="00000000">
            <w:pPr>
              <w:widowControl/>
              <w:jc w:val="center"/>
              <w:rPr>
                <w:kern w:val="0"/>
                <w:szCs w:val="21"/>
              </w:rPr>
            </w:pPr>
            <w:r>
              <w:rPr>
                <w:rFonts w:hint="eastAsia"/>
                <w:kern w:val="0"/>
                <w:szCs w:val="21"/>
              </w:rPr>
              <w:t>2</w:t>
            </w:r>
            <w:r>
              <w:rPr>
                <w:kern w:val="0"/>
                <w:szCs w:val="21"/>
              </w:rPr>
              <w:t>.0</w:t>
            </w:r>
          </w:p>
        </w:tc>
        <w:tc>
          <w:tcPr>
            <w:tcW w:w="0" w:type="auto"/>
            <w:tcBorders>
              <w:top w:val="single" w:sz="6" w:space="0" w:color="auto"/>
              <w:left w:val="single" w:sz="6" w:space="0" w:color="auto"/>
              <w:bottom w:val="single" w:sz="6" w:space="0" w:color="auto"/>
              <w:right w:val="single" w:sz="6" w:space="0" w:color="auto"/>
            </w:tcBorders>
            <w:vAlign w:val="center"/>
          </w:tcPr>
          <w:p w14:paraId="521C31D8" w14:textId="77777777" w:rsidR="00775B2B" w:rsidRDefault="00000000">
            <w:pPr>
              <w:widowControl/>
              <w:jc w:val="center"/>
              <w:rPr>
                <w:kern w:val="0"/>
                <w:szCs w:val="21"/>
              </w:rPr>
            </w:pPr>
            <w:r>
              <w:rPr>
                <w:kern w:val="0"/>
                <w:szCs w:val="21"/>
              </w:rPr>
              <w:t>/</w:t>
            </w:r>
          </w:p>
        </w:tc>
        <w:tc>
          <w:tcPr>
            <w:tcW w:w="0" w:type="auto"/>
            <w:vMerge/>
            <w:tcBorders>
              <w:top w:val="single" w:sz="6" w:space="0" w:color="auto"/>
              <w:left w:val="single" w:sz="6" w:space="0" w:color="auto"/>
              <w:bottom w:val="single" w:sz="6" w:space="0" w:color="auto"/>
              <w:right w:val="single" w:sz="6" w:space="0" w:color="auto"/>
            </w:tcBorders>
            <w:vAlign w:val="center"/>
          </w:tcPr>
          <w:p w14:paraId="1EB1145F" w14:textId="77777777" w:rsidR="00775B2B" w:rsidRDefault="00775B2B">
            <w:pPr>
              <w:widowControl/>
              <w:jc w:val="center"/>
              <w:rPr>
                <w:kern w:val="0"/>
                <w:szCs w:val="21"/>
              </w:rPr>
            </w:pPr>
          </w:p>
        </w:tc>
        <w:tc>
          <w:tcPr>
            <w:tcW w:w="0" w:type="auto"/>
            <w:vMerge/>
            <w:tcBorders>
              <w:top w:val="single" w:sz="6" w:space="0" w:color="auto"/>
              <w:left w:val="single" w:sz="6" w:space="0" w:color="auto"/>
              <w:bottom w:val="single" w:sz="6" w:space="0" w:color="auto"/>
              <w:right w:val="single" w:sz="6" w:space="0" w:color="auto"/>
            </w:tcBorders>
            <w:vAlign w:val="center"/>
          </w:tcPr>
          <w:p w14:paraId="0A673F61" w14:textId="77777777" w:rsidR="00775B2B" w:rsidRDefault="00775B2B">
            <w:pPr>
              <w:widowControl/>
              <w:jc w:val="center"/>
              <w:rPr>
                <w:kern w:val="0"/>
                <w:szCs w:val="21"/>
              </w:rPr>
            </w:pPr>
          </w:p>
        </w:tc>
        <w:tc>
          <w:tcPr>
            <w:tcW w:w="0" w:type="auto"/>
            <w:vMerge/>
            <w:tcBorders>
              <w:top w:val="single" w:sz="6" w:space="0" w:color="auto"/>
              <w:left w:val="single" w:sz="6" w:space="0" w:color="auto"/>
              <w:bottom w:val="single" w:sz="6" w:space="0" w:color="auto"/>
              <w:right w:val="single" w:sz="6" w:space="0" w:color="auto"/>
            </w:tcBorders>
            <w:vAlign w:val="center"/>
          </w:tcPr>
          <w:p w14:paraId="35F72EED" w14:textId="77777777" w:rsidR="00775B2B" w:rsidRDefault="00775B2B">
            <w:pPr>
              <w:widowControl/>
              <w:jc w:val="center"/>
              <w:rPr>
                <w:kern w:val="0"/>
                <w:szCs w:val="21"/>
              </w:rPr>
            </w:pPr>
          </w:p>
        </w:tc>
        <w:tc>
          <w:tcPr>
            <w:tcW w:w="0" w:type="auto"/>
            <w:vMerge/>
            <w:tcBorders>
              <w:top w:val="single" w:sz="6" w:space="0" w:color="auto"/>
              <w:left w:val="single" w:sz="6" w:space="0" w:color="auto"/>
              <w:bottom w:val="single" w:sz="6" w:space="0" w:color="auto"/>
              <w:right w:val="single" w:sz="12" w:space="0" w:color="auto"/>
            </w:tcBorders>
            <w:vAlign w:val="center"/>
          </w:tcPr>
          <w:p w14:paraId="66D006E6" w14:textId="77777777" w:rsidR="00775B2B" w:rsidRDefault="00775B2B">
            <w:pPr>
              <w:widowControl/>
              <w:jc w:val="center"/>
              <w:rPr>
                <w:kern w:val="0"/>
                <w:szCs w:val="21"/>
              </w:rPr>
            </w:pPr>
          </w:p>
        </w:tc>
      </w:tr>
      <w:tr w:rsidR="00775B2B" w14:paraId="2CE62D6F" w14:textId="77777777" w:rsidTr="00315AC9">
        <w:trPr>
          <w:jc w:val="center"/>
        </w:trPr>
        <w:tc>
          <w:tcPr>
            <w:tcW w:w="0" w:type="auto"/>
            <w:vMerge w:val="restart"/>
            <w:tcBorders>
              <w:top w:val="single" w:sz="6" w:space="0" w:color="auto"/>
              <w:left w:val="single" w:sz="12" w:space="0" w:color="auto"/>
              <w:bottom w:val="single" w:sz="6" w:space="0" w:color="auto"/>
              <w:right w:val="single" w:sz="6" w:space="0" w:color="auto"/>
            </w:tcBorders>
            <w:vAlign w:val="center"/>
          </w:tcPr>
          <w:p w14:paraId="4A206B56" w14:textId="77777777" w:rsidR="00775B2B" w:rsidRDefault="00000000">
            <w:pPr>
              <w:widowControl/>
              <w:jc w:val="center"/>
              <w:rPr>
                <w:kern w:val="0"/>
                <w:szCs w:val="21"/>
              </w:rPr>
            </w:pPr>
            <w:bookmarkStart w:id="515" w:name="_Hlk185009759"/>
            <w:r>
              <w:rPr>
                <w:szCs w:val="21"/>
              </w:rPr>
              <w:t>G</w:t>
            </w:r>
            <w:r>
              <w:rPr>
                <w:szCs w:val="21"/>
                <w:vertAlign w:val="subscript"/>
              </w:rPr>
              <w:t>1</w:t>
            </w:r>
            <w:r>
              <w:rPr>
                <w:rFonts w:hint="eastAsia"/>
                <w:szCs w:val="21"/>
                <w:vertAlign w:val="subscript"/>
              </w:rPr>
              <w:t>1</w:t>
            </w:r>
            <w:r>
              <w:rPr>
                <w:szCs w:val="21"/>
                <w:vertAlign w:val="subscript"/>
              </w:rPr>
              <w:t>-S</w:t>
            </w:r>
          </w:p>
        </w:tc>
        <w:tc>
          <w:tcPr>
            <w:tcW w:w="762" w:type="dxa"/>
            <w:vMerge w:val="restart"/>
            <w:tcBorders>
              <w:top w:val="single" w:sz="6" w:space="0" w:color="auto"/>
              <w:left w:val="single" w:sz="6" w:space="0" w:color="auto"/>
              <w:bottom w:val="single" w:sz="6" w:space="0" w:color="auto"/>
              <w:right w:val="single" w:sz="6" w:space="0" w:color="auto"/>
            </w:tcBorders>
            <w:vAlign w:val="center"/>
          </w:tcPr>
          <w:p w14:paraId="58C29C01" w14:textId="77777777" w:rsidR="00775B2B" w:rsidRDefault="00000000">
            <w:pPr>
              <w:widowControl/>
              <w:jc w:val="center"/>
              <w:rPr>
                <w:kern w:val="0"/>
                <w:szCs w:val="21"/>
              </w:rPr>
            </w:pPr>
            <w:r>
              <w:rPr>
                <w:kern w:val="0"/>
                <w:szCs w:val="21"/>
              </w:rPr>
              <w:t>3#</w:t>
            </w:r>
            <w:r>
              <w:rPr>
                <w:kern w:val="0"/>
                <w:szCs w:val="21"/>
              </w:rPr>
              <w:t>锅</w:t>
            </w:r>
            <w:r>
              <w:rPr>
                <w:kern w:val="0"/>
                <w:szCs w:val="21"/>
              </w:rPr>
              <w:lastRenderedPageBreak/>
              <w:t>炉</w:t>
            </w:r>
          </w:p>
        </w:tc>
        <w:tc>
          <w:tcPr>
            <w:tcW w:w="648" w:type="dxa"/>
            <w:vMerge w:val="restart"/>
            <w:tcBorders>
              <w:top w:val="single" w:sz="6" w:space="0" w:color="auto"/>
              <w:left w:val="single" w:sz="6" w:space="0" w:color="auto"/>
              <w:bottom w:val="single" w:sz="6" w:space="0" w:color="auto"/>
              <w:right w:val="single" w:sz="6" w:space="0" w:color="auto"/>
            </w:tcBorders>
            <w:vAlign w:val="center"/>
          </w:tcPr>
          <w:p w14:paraId="3CE7C36E" w14:textId="77777777" w:rsidR="00775B2B" w:rsidRDefault="00000000">
            <w:pPr>
              <w:widowControl/>
              <w:jc w:val="center"/>
              <w:rPr>
                <w:kern w:val="0"/>
                <w:szCs w:val="21"/>
              </w:rPr>
            </w:pPr>
            <w:r>
              <w:rPr>
                <w:kern w:val="0"/>
                <w:szCs w:val="21"/>
              </w:rPr>
              <w:lastRenderedPageBreak/>
              <w:t>锅炉</w:t>
            </w:r>
            <w:r>
              <w:rPr>
                <w:kern w:val="0"/>
                <w:szCs w:val="21"/>
              </w:rPr>
              <w:lastRenderedPageBreak/>
              <w:t>烟气（设计煤种）</w:t>
            </w:r>
          </w:p>
        </w:tc>
        <w:tc>
          <w:tcPr>
            <w:tcW w:w="805" w:type="dxa"/>
            <w:vMerge w:val="restart"/>
            <w:tcBorders>
              <w:top w:val="single" w:sz="6" w:space="0" w:color="auto"/>
              <w:left w:val="single" w:sz="6" w:space="0" w:color="auto"/>
              <w:bottom w:val="single" w:sz="6" w:space="0" w:color="auto"/>
              <w:right w:val="single" w:sz="6" w:space="0" w:color="auto"/>
            </w:tcBorders>
            <w:vAlign w:val="center"/>
          </w:tcPr>
          <w:p w14:paraId="22413079" w14:textId="77777777" w:rsidR="00775B2B" w:rsidRDefault="00000000">
            <w:pPr>
              <w:widowControl/>
              <w:jc w:val="center"/>
              <w:rPr>
                <w:kern w:val="0"/>
                <w:szCs w:val="21"/>
              </w:rPr>
            </w:pPr>
            <w:r>
              <w:rPr>
                <w:kern w:val="0"/>
                <w:szCs w:val="21"/>
              </w:rPr>
              <w:lastRenderedPageBreak/>
              <w:t>505672</w:t>
            </w:r>
          </w:p>
        </w:tc>
        <w:tc>
          <w:tcPr>
            <w:tcW w:w="757" w:type="dxa"/>
            <w:tcBorders>
              <w:top w:val="single" w:sz="6" w:space="0" w:color="auto"/>
              <w:left w:val="single" w:sz="6" w:space="0" w:color="auto"/>
              <w:bottom w:val="single" w:sz="6" w:space="0" w:color="auto"/>
              <w:right w:val="single" w:sz="6" w:space="0" w:color="auto"/>
            </w:tcBorders>
            <w:vAlign w:val="center"/>
          </w:tcPr>
          <w:p w14:paraId="39ED5FCF" w14:textId="77777777" w:rsidR="00775B2B" w:rsidRDefault="00000000">
            <w:pPr>
              <w:widowControl/>
              <w:jc w:val="center"/>
              <w:rPr>
                <w:kern w:val="0"/>
                <w:szCs w:val="21"/>
              </w:rPr>
            </w:pPr>
            <w:r>
              <w:rPr>
                <w:rFonts w:hint="eastAsia"/>
                <w:kern w:val="0"/>
                <w:szCs w:val="21"/>
              </w:rPr>
              <w:t>颗粒</w:t>
            </w:r>
            <w:r>
              <w:rPr>
                <w:rFonts w:hint="eastAsia"/>
                <w:kern w:val="0"/>
                <w:szCs w:val="21"/>
              </w:rPr>
              <w:lastRenderedPageBreak/>
              <w:t>物</w:t>
            </w:r>
          </w:p>
        </w:tc>
        <w:tc>
          <w:tcPr>
            <w:tcW w:w="508" w:type="dxa"/>
            <w:vMerge w:val="restart"/>
            <w:tcBorders>
              <w:top w:val="single" w:sz="6" w:space="0" w:color="auto"/>
              <w:left w:val="single" w:sz="6" w:space="0" w:color="auto"/>
              <w:bottom w:val="single" w:sz="6" w:space="0" w:color="auto"/>
              <w:right w:val="single" w:sz="6" w:space="0" w:color="auto"/>
            </w:tcBorders>
            <w:vAlign w:val="center"/>
          </w:tcPr>
          <w:p w14:paraId="62815779" w14:textId="77777777" w:rsidR="00775B2B" w:rsidRDefault="00000000">
            <w:pPr>
              <w:widowControl/>
              <w:jc w:val="center"/>
              <w:rPr>
                <w:kern w:val="0"/>
                <w:szCs w:val="21"/>
              </w:rPr>
            </w:pPr>
            <w:r>
              <w:rPr>
                <w:kern w:val="0"/>
                <w:szCs w:val="21"/>
              </w:rPr>
              <w:lastRenderedPageBreak/>
              <w:t>物</w:t>
            </w:r>
            <w:r>
              <w:rPr>
                <w:kern w:val="0"/>
                <w:szCs w:val="21"/>
              </w:rPr>
              <w:lastRenderedPageBreak/>
              <w:t>料平衡法</w:t>
            </w:r>
          </w:p>
        </w:tc>
        <w:tc>
          <w:tcPr>
            <w:tcW w:w="1004" w:type="dxa"/>
            <w:tcBorders>
              <w:top w:val="single" w:sz="6" w:space="0" w:color="auto"/>
              <w:left w:val="single" w:sz="4" w:space="0" w:color="auto"/>
              <w:bottom w:val="single" w:sz="6" w:space="0" w:color="auto"/>
              <w:right w:val="single" w:sz="6" w:space="0" w:color="auto"/>
            </w:tcBorders>
            <w:vAlign w:val="center"/>
          </w:tcPr>
          <w:p w14:paraId="17059D8B" w14:textId="77777777" w:rsidR="00775B2B" w:rsidRDefault="00000000">
            <w:pPr>
              <w:widowControl/>
              <w:jc w:val="center"/>
              <w:rPr>
                <w:kern w:val="0"/>
                <w:szCs w:val="21"/>
              </w:rPr>
            </w:pPr>
            <w:r>
              <w:rPr>
                <w:kern w:val="0"/>
                <w:szCs w:val="21"/>
              </w:rPr>
              <w:lastRenderedPageBreak/>
              <w:t>26745.49</w:t>
            </w:r>
          </w:p>
        </w:tc>
        <w:tc>
          <w:tcPr>
            <w:tcW w:w="0" w:type="auto"/>
            <w:tcBorders>
              <w:top w:val="single" w:sz="6" w:space="0" w:color="auto"/>
              <w:left w:val="single" w:sz="6" w:space="0" w:color="auto"/>
              <w:bottom w:val="single" w:sz="6" w:space="0" w:color="auto"/>
              <w:right w:val="single" w:sz="6" w:space="0" w:color="auto"/>
            </w:tcBorders>
            <w:vAlign w:val="center"/>
          </w:tcPr>
          <w:p w14:paraId="4D799624" w14:textId="77777777" w:rsidR="00775B2B" w:rsidRDefault="00000000">
            <w:pPr>
              <w:widowControl/>
              <w:jc w:val="center"/>
              <w:rPr>
                <w:kern w:val="0"/>
                <w:szCs w:val="21"/>
              </w:rPr>
            </w:pPr>
            <w:r>
              <w:rPr>
                <w:kern w:val="0"/>
                <w:szCs w:val="21"/>
              </w:rPr>
              <w:t>13524.44</w:t>
            </w:r>
          </w:p>
        </w:tc>
        <w:tc>
          <w:tcPr>
            <w:tcW w:w="1094" w:type="dxa"/>
            <w:tcBorders>
              <w:top w:val="single" w:sz="6" w:space="0" w:color="auto"/>
              <w:left w:val="single" w:sz="6" w:space="0" w:color="auto"/>
              <w:bottom w:val="single" w:sz="6" w:space="0" w:color="auto"/>
              <w:right w:val="single" w:sz="6" w:space="0" w:color="auto"/>
            </w:tcBorders>
            <w:vAlign w:val="center"/>
          </w:tcPr>
          <w:p w14:paraId="4C81C934" w14:textId="279EBA03" w:rsidR="00775B2B" w:rsidRDefault="009920AB">
            <w:pPr>
              <w:widowControl/>
              <w:jc w:val="center"/>
              <w:rPr>
                <w:kern w:val="0"/>
                <w:szCs w:val="21"/>
              </w:rPr>
            </w:pPr>
            <w:r>
              <w:rPr>
                <w:rFonts w:hint="eastAsia"/>
                <w:kern w:val="0"/>
                <w:szCs w:val="21"/>
              </w:rPr>
              <w:t>电袋</w:t>
            </w:r>
            <w:r>
              <w:rPr>
                <w:kern w:val="0"/>
                <w:szCs w:val="21"/>
              </w:rPr>
              <w:t>除</w:t>
            </w:r>
            <w:r>
              <w:rPr>
                <w:kern w:val="0"/>
                <w:szCs w:val="21"/>
              </w:rPr>
              <w:lastRenderedPageBreak/>
              <w:t>尘</w:t>
            </w:r>
            <w:r>
              <w:rPr>
                <w:kern w:val="0"/>
                <w:szCs w:val="21"/>
              </w:rPr>
              <w:t>+</w:t>
            </w:r>
            <w:r>
              <w:rPr>
                <w:kern w:val="0"/>
                <w:szCs w:val="21"/>
              </w:rPr>
              <w:t>湿法脱硫</w:t>
            </w:r>
          </w:p>
        </w:tc>
        <w:tc>
          <w:tcPr>
            <w:tcW w:w="969" w:type="dxa"/>
            <w:tcBorders>
              <w:top w:val="single" w:sz="6" w:space="0" w:color="auto"/>
              <w:left w:val="single" w:sz="6" w:space="0" w:color="auto"/>
              <w:bottom w:val="single" w:sz="6" w:space="0" w:color="auto"/>
              <w:right w:val="single" w:sz="6" w:space="0" w:color="auto"/>
            </w:tcBorders>
            <w:vAlign w:val="center"/>
          </w:tcPr>
          <w:p w14:paraId="2A10BFD6" w14:textId="77777777" w:rsidR="00775B2B" w:rsidRDefault="00000000">
            <w:pPr>
              <w:widowControl/>
              <w:jc w:val="center"/>
              <w:rPr>
                <w:kern w:val="0"/>
                <w:szCs w:val="21"/>
              </w:rPr>
            </w:pPr>
            <w:r>
              <w:rPr>
                <w:kern w:val="0"/>
                <w:szCs w:val="21"/>
              </w:rPr>
              <w:lastRenderedPageBreak/>
              <w:t>99.975%</w:t>
            </w:r>
          </w:p>
        </w:tc>
        <w:tc>
          <w:tcPr>
            <w:tcW w:w="0" w:type="auto"/>
            <w:tcBorders>
              <w:top w:val="single" w:sz="6" w:space="0" w:color="auto"/>
              <w:left w:val="single" w:sz="4" w:space="0" w:color="auto"/>
              <w:bottom w:val="single" w:sz="6" w:space="0" w:color="auto"/>
              <w:right w:val="single" w:sz="6" w:space="0" w:color="auto"/>
            </w:tcBorders>
            <w:vAlign w:val="center"/>
          </w:tcPr>
          <w:p w14:paraId="5F9C3674" w14:textId="77777777" w:rsidR="00775B2B" w:rsidRDefault="00000000">
            <w:pPr>
              <w:widowControl/>
              <w:jc w:val="center"/>
              <w:rPr>
                <w:kern w:val="0"/>
                <w:szCs w:val="21"/>
              </w:rPr>
            </w:pPr>
            <w:r>
              <w:rPr>
                <w:kern w:val="0"/>
                <w:szCs w:val="21"/>
              </w:rPr>
              <w:t>6.69</w:t>
            </w:r>
          </w:p>
        </w:tc>
        <w:tc>
          <w:tcPr>
            <w:tcW w:w="0" w:type="auto"/>
            <w:tcBorders>
              <w:top w:val="single" w:sz="6" w:space="0" w:color="auto"/>
              <w:left w:val="single" w:sz="6" w:space="0" w:color="auto"/>
              <w:bottom w:val="single" w:sz="6" w:space="0" w:color="auto"/>
              <w:right w:val="single" w:sz="6" w:space="0" w:color="auto"/>
            </w:tcBorders>
            <w:vAlign w:val="center"/>
          </w:tcPr>
          <w:p w14:paraId="06E1E573" w14:textId="77777777" w:rsidR="00775B2B" w:rsidRDefault="00000000">
            <w:pPr>
              <w:widowControl/>
              <w:jc w:val="center"/>
              <w:rPr>
                <w:kern w:val="0"/>
                <w:szCs w:val="21"/>
              </w:rPr>
            </w:pPr>
            <w:r>
              <w:rPr>
                <w:kern w:val="0"/>
                <w:szCs w:val="21"/>
              </w:rPr>
              <w:t>3.38</w:t>
            </w:r>
          </w:p>
        </w:tc>
        <w:tc>
          <w:tcPr>
            <w:tcW w:w="0" w:type="auto"/>
            <w:tcBorders>
              <w:top w:val="single" w:sz="6" w:space="0" w:color="auto"/>
              <w:left w:val="single" w:sz="6" w:space="0" w:color="auto"/>
              <w:bottom w:val="single" w:sz="6" w:space="0" w:color="auto"/>
              <w:right w:val="single" w:sz="6" w:space="0" w:color="auto"/>
            </w:tcBorders>
            <w:vAlign w:val="center"/>
          </w:tcPr>
          <w:p w14:paraId="232C1012" w14:textId="77777777" w:rsidR="00775B2B" w:rsidRDefault="00000000">
            <w:pPr>
              <w:widowControl/>
              <w:jc w:val="center"/>
              <w:rPr>
                <w:kern w:val="0"/>
                <w:szCs w:val="21"/>
              </w:rPr>
            </w:pPr>
            <w:r>
              <w:rPr>
                <w:kern w:val="0"/>
                <w:szCs w:val="21"/>
              </w:rPr>
              <w:t>10</w:t>
            </w:r>
          </w:p>
        </w:tc>
        <w:tc>
          <w:tcPr>
            <w:tcW w:w="0" w:type="auto"/>
            <w:tcBorders>
              <w:top w:val="single" w:sz="6" w:space="0" w:color="auto"/>
              <w:left w:val="single" w:sz="6" w:space="0" w:color="auto"/>
              <w:bottom w:val="single" w:sz="6" w:space="0" w:color="auto"/>
              <w:right w:val="single" w:sz="6" w:space="0" w:color="auto"/>
            </w:tcBorders>
            <w:vAlign w:val="center"/>
          </w:tcPr>
          <w:p w14:paraId="6C714B38" w14:textId="77777777" w:rsidR="00775B2B" w:rsidRDefault="00000000">
            <w:pPr>
              <w:widowControl/>
              <w:jc w:val="center"/>
              <w:rPr>
                <w:kern w:val="0"/>
                <w:szCs w:val="21"/>
              </w:rPr>
            </w:pPr>
            <w:r>
              <w:rPr>
                <w:kern w:val="0"/>
                <w:szCs w:val="21"/>
              </w:rPr>
              <w:t>/</w:t>
            </w:r>
          </w:p>
        </w:tc>
        <w:tc>
          <w:tcPr>
            <w:tcW w:w="0" w:type="auto"/>
            <w:vMerge w:val="restart"/>
            <w:tcBorders>
              <w:top w:val="single" w:sz="6" w:space="0" w:color="auto"/>
              <w:left w:val="single" w:sz="6" w:space="0" w:color="auto"/>
              <w:bottom w:val="single" w:sz="6" w:space="0" w:color="auto"/>
              <w:right w:val="single" w:sz="6" w:space="0" w:color="auto"/>
            </w:tcBorders>
            <w:vAlign w:val="center"/>
          </w:tcPr>
          <w:p w14:paraId="515F8486" w14:textId="77777777" w:rsidR="00775B2B" w:rsidRDefault="00000000">
            <w:pPr>
              <w:widowControl/>
              <w:jc w:val="center"/>
              <w:rPr>
                <w:kern w:val="0"/>
                <w:szCs w:val="21"/>
              </w:rPr>
            </w:pPr>
            <w:r>
              <w:rPr>
                <w:kern w:val="0"/>
                <w:szCs w:val="21"/>
              </w:rPr>
              <w:t>180</w:t>
            </w:r>
          </w:p>
        </w:tc>
        <w:tc>
          <w:tcPr>
            <w:tcW w:w="0" w:type="auto"/>
            <w:vMerge w:val="restart"/>
            <w:tcBorders>
              <w:top w:val="single" w:sz="6" w:space="0" w:color="auto"/>
              <w:left w:val="single" w:sz="6" w:space="0" w:color="auto"/>
              <w:bottom w:val="single" w:sz="6" w:space="0" w:color="auto"/>
              <w:right w:val="single" w:sz="6" w:space="0" w:color="auto"/>
            </w:tcBorders>
            <w:vAlign w:val="center"/>
          </w:tcPr>
          <w:p w14:paraId="586BF925" w14:textId="77777777" w:rsidR="00775B2B" w:rsidRDefault="00000000">
            <w:pPr>
              <w:widowControl/>
              <w:jc w:val="center"/>
              <w:rPr>
                <w:kern w:val="0"/>
                <w:szCs w:val="21"/>
              </w:rPr>
            </w:pPr>
            <w:r>
              <w:rPr>
                <w:rFonts w:hint="eastAsia"/>
                <w:kern w:val="0"/>
                <w:szCs w:val="21"/>
              </w:rPr>
              <w:t>4.2</w:t>
            </w:r>
          </w:p>
        </w:tc>
        <w:tc>
          <w:tcPr>
            <w:tcW w:w="0" w:type="auto"/>
            <w:vMerge w:val="restart"/>
            <w:tcBorders>
              <w:top w:val="single" w:sz="6" w:space="0" w:color="auto"/>
              <w:left w:val="single" w:sz="6" w:space="0" w:color="auto"/>
              <w:bottom w:val="single" w:sz="6" w:space="0" w:color="auto"/>
              <w:right w:val="single" w:sz="6" w:space="0" w:color="auto"/>
            </w:tcBorders>
            <w:vAlign w:val="center"/>
          </w:tcPr>
          <w:p w14:paraId="4141F2EF" w14:textId="77777777" w:rsidR="00775B2B" w:rsidRDefault="00000000">
            <w:pPr>
              <w:widowControl/>
              <w:jc w:val="center"/>
              <w:rPr>
                <w:kern w:val="0"/>
                <w:szCs w:val="21"/>
              </w:rPr>
            </w:pPr>
            <w:r>
              <w:rPr>
                <w:kern w:val="0"/>
                <w:szCs w:val="21"/>
              </w:rPr>
              <w:t>50</w:t>
            </w:r>
          </w:p>
        </w:tc>
        <w:tc>
          <w:tcPr>
            <w:tcW w:w="0" w:type="auto"/>
            <w:vMerge w:val="restart"/>
            <w:tcBorders>
              <w:top w:val="single" w:sz="6" w:space="0" w:color="auto"/>
              <w:left w:val="single" w:sz="6" w:space="0" w:color="auto"/>
              <w:bottom w:val="single" w:sz="6" w:space="0" w:color="auto"/>
              <w:right w:val="single" w:sz="12" w:space="0" w:color="auto"/>
            </w:tcBorders>
            <w:vAlign w:val="center"/>
          </w:tcPr>
          <w:p w14:paraId="1A118348" w14:textId="77777777" w:rsidR="00775B2B" w:rsidRDefault="00000000">
            <w:pPr>
              <w:widowControl/>
              <w:jc w:val="center"/>
              <w:rPr>
                <w:kern w:val="0"/>
                <w:szCs w:val="21"/>
              </w:rPr>
            </w:pPr>
            <w:r>
              <w:rPr>
                <w:kern w:val="0"/>
                <w:szCs w:val="21"/>
              </w:rPr>
              <w:t>8000</w:t>
            </w:r>
          </w:p>
        </w:tc>
        <w:bookmarkEnd w:id="515"/>
      </w:tr>
      <w:tr w:rsidR="00775B2B" w14:paraId="77E38A50" w14:textId="77777777" w:rsidTr="00315AC9">
        <w:trPr>
          <w:jc w:val="center"/>
        </w:trPr>
        <w:tc>
          <w:tcPr>
            <w:tcW w:w="0" w:type="auto"/>
            <w:vMerge/>
            <w:tcBorders>
              <w:top w:val="single" w:sz="6" w:space="0" w:color="auto"/>
              <w:left w:val="single" w:sz="12" w:space="0" w:color="auto"/>
              <w:bottom w:val="single" w:sz="6" w:space="0" w:color="auto"/>
              <w:right w:val="single" w:sz="6" w:space="0" w:color="auto"/>
            </w:tcBorders>
            <w:vAlign w:val="center"/>
          </w:tcPr>
          <w:p w14:paraId="1569D1B8" w14:textId="77777777" w:rsidR="00775B2B" w:rsidRDefault="00775B2B">
            <w:pPr>
              <w:widowControl/>
              <w:jc w:val="center"/>
              <w:rPr>
                <w:kern w:val="0"/>
                <w:szCs w:val="21"/>
              </w:rPr>
            </w:pPr>
          </w:p>
        </w:tc>
        <w:tc>
          <w:tcPr>
            <w:tcW w:w="762" w:type="dxa"/>
            <w:vMerge/>
            <w:tcBorders>
              <w:top w:val="single" w:sz="6" w:space="0" w:color="auto"/>
              <w:left w:val="single" w:sz="6" w:space="0" w:color="auto"/>
              <w:bottom w:val="single" w:sz="6" w:space="0" w:color="auto"/>
              <w:right w:val="single" w:sz="6" w:space="0" w:color="auto"/>
            </w:tcBorders>
            <w:vAlign w:val="center"/>
          </w:tcPr>
          <w:p w14:paraId="179F43E2" w14:textId="77777777" w:rsidR="00775B2B" w:rsidRDefault="00775B2B">
            <w:pPr>
              <w:widowControl/>
              <w:jc w:val="center"/>
              <w:rPr>
                <w:kern w:val="0"/>
                <w:szCs w:val="21"/>
              </w:rPr>
            </w:pPr>
          </w:p>
        </w:tc>
        <w:tc>
          <w:tcPr>
            <w:tcW w:w="648" w:type="dxa"/>
            <w:vMerge/>
            <w:tcBorders>
              <w:top w:val="single" w:sz="6" w:space="0" w:color="auto"/>
              <w:left w:val="single" w:sz="6" w:space="0" w:color="auto"/>
              <w:bottom w:val="single" w:sz="6" w:space="0" w:color="auto"/>
              <w:right w:val="single" w:sz="6" w:space="0" w:color="auto"/>
            </w:tcBorders>
            <w:vAlign w:val="center"/>
          </w:tcPr>
          <w:p w14:paraId="53FBE5E1" w14:textId="77777777" w:rsidR="00775B2B" w:rsidRDefault="00775B2B">
            <w:pPr>
              <w:widowControl/>
              <w:jc w:val="center"/>
              <w:rPr>
                <w:kern w:val="0"/>
                <w:szCs w:val="21"/>
              </w:rPr>
            </w:pPr>
          </w:p>
        </w:tc>
        <w:tc>
          <w:tcPr>
            <w:tcW w:w="805" w:type="dxa"/>
            <w:vMerge/>
            <w:tcBorders>
              <w:top w:val="single" w:sz="6" w:space="0" w:color="auto"/>
              <w:left w:val="single" w:sz="6" w:space="0" w:color="auto"/>
              <w:bottom w:val="single" w:sz="6" w:space="0" w:color="auto"/>
              <w:right w:val="single" w:sz="6" w:space="0" w:color="auto"/>
            </w:tcBorders>
            <w:vAlign w:val="center"/>
          </w:tcPr>
          <w:p w14:paraId="01AECC19" w14:textId="77777777" w:rsidR="00775B2B" w:rsidRDefault="00775B2B">
            <w:pPr>
              <w:widowControl/>
              <w:jc w:val="center"/>
              <w:rPr>
                <w:kern w:val="0"/>
                <w:szCs w:val="21"/>
              </w:rPr>
            </w:pPr>
          </w:p>
        </w:tc>
        <w:tc>
          <w:tcPr>
            <w:tcW w:w="757" w:type="dxa"/>
            <w:tcBorders>
              <w:top w:val="single" w:sz="6" w:space="0" w:color="auto"/>
              <w:left w:val="single" w:sz="6" w:space="0" w:color="auto"/>
              <w:bottom w:val="single" w:sz="6" w:space="0" w:color="auto"/>
              <w:right w:val="single" w:sz="6" w:space="0" w:color="auto"/>
            </w:tcBorders>
            <w:vAlign w:val="center"/>
          </w:tcPr>
          <w:p w14:paraId="29D88904" w14:textId="77777777" w:rsidR="00775B2B" w:rsidRDefault="00000000">
            <w:pPr>
              <w:widowControl/>
              <w:jc w:val="center"/>
              <w:rPr>
                <w:kern w:val="0"/>
                <w:szCs w:val="21"/>
              </w:rPr>
            </w:pPr>
            <w:r>
              <w:rPr>
                <w:kern w:val="0"/>
                <w:szCs w:val="21"/>
              </w:rPr>
              <w:t>二氧化硫</w:t>
            </w:r>
          </w:p>
        </w:tc>
        <w:tc>
          <w:tcPr>
            <w:tcW w:w="508" w:type="dxa"/>
            <w:vMerge/>
            <w:tcBorders>
              <w:top w:val="single" w:sz="6" w:space="0" w:color="auto"/>
              <w:left w:val="single" w:sz="6" w:space="0" w:color="auto"/>
              <w:bottom w:val="single" w:sz="6" w:space="0" w:color="auto"/>
              <w:right w:val="single" w:sz="6" w:space="0" w:color="auto"/>
            </w:tcBorders>
            <w:vAlign w:val="center"/>
          </w:tcPr>
          <w:p w14:paraId="730D1F31" w14:textId="77777777" w:rsidR="00775B2B" w:rsidRDefault="00775B2B">
            <w:pPr>
              <w:widowControl/>
              <w:jc w:val="center"/>
              <w:rPr>
                <w:kern w:val="0"/>
                <w:szCs w:val="21"/>
              </w:rPr>
            </w:pPr>
          </w:p>
        </w:tc>
        <w:tc>
          <w:tcPr>
            <w:tcW w:w="1004" w:type="dxa"/>
            <w:tcBorders>
              <w:top w:val="single" w:sz="6" w:space="0" w:color="auto"/>
              <w:left w:val="single" w:sz="4" w:space="0" w:color="auto"/>
              <w:bottom w:val="single" w:sz="6" w:space="0" w:color="auto"/>
              <w:right w:val="single" w:sz="6" w:space="0" w:color="auto"/>
            </w:tcBorders>
            <w:vAlign w:val="center"/>
          </w:tcPr>
          <w:p w14:paraId="5972893E" w14:textId="77777777" w:rsidR="00775B2B" w:rsidRDefault="00000000">
            <w:pPr>
              <w:widowControl/>
              <w:jc w:val="center"/>
              <w:rPr>
                <w:kern w:val="0"/>
                <w:szCs w:val="21"/>
              </w:rPr>
            </w:pPr>
            <w:r>
              <w:rPr>
                <w:kern w:val="0"/>
                <w:szCs w:val="21"/>
              </w:rPr>
              <w:t>1977.94</w:t>
            </w:r>
          </w:p>
        </w:tc>
        <w:tc>
          <w:tcPr>
            <w:tcW w:w="0" w:type="auto"/>
            <w:tcBorders>
              <w:top w:val="single" w:sz="6" w:space="0" w:color="auto"/>
              <w:left w:val="single" w:sz="6" w:space="0" w:color="auto"/>
              <w:bottom w:val="single" w:sz="6" w:space="0" w:color="auto"/>
              <w:right w:val="single" w:sz="6" w:space="0" w:color="auto"/>
            </w:tcBorders>
            <w:vAlign w:val="center"/>
          </w:tcPr>
          <w:p w14:paraId="1A0805D6" w14:textId="77777777" w:rsidR="00775B2B" w:rsidRDefault="00000000">
            <w:pPr>
              <w:widowControl/>
              <w:jc w:val="center"/>
              <w:rPr>
                <w:kern w:val="0"/>
                <w:szCs w:val="21"/>
              </w:rPr>
            </w:pPr>
            <w:r>
              <w:rPr>
                <w:kern w:val="0"/>
                <w:szCs w:val="21"/>
              </w:rPr>
              <w:t>1000.19</w:t>
            </w:r>
          </w:p>
        </w:tc>
        <w:tc>
          <w:tcPr>
            <w:tcW w:w="1094" w:type="dxa"/>
            <w:tcBorders>
              <w:top w:val="single" w:sz="6" w:space="0" w:color="auto"/>
              <w:left w:val="single" w:sz="6" w:space="0" w:color="auto"/>
              <w:bottom w:val="single" w:sz="6" w:space="0" w:color="auto"/>
              <w:right w:val="single" w:sz="6" w:space="0" w:color="auto"/>
            </w:tcBorders>
            <w:vAlign w:val="center"/>
          </w:tcPr>
          <w:p w14:paraId="40D4B550" w14:textId="77777777" w:rsidR="00775B2B" w:rsidRDefault="00000000">
            <w:pPr>
              <w:widowControl/>
              <w:jc w:val="center"/>
              <w:rPr>
                <w:kern w:val="0"/>
                <w:szCs w:val="21"/>
              </w:rPr>
            </w:pPr>
            <w:r>
              <w:rPr>
                <w:kern w:val="0"/>
                <w:szCs w:val="21"/>
              </w:rPr>
              <w:t>氨法脱硫</w:t>
            </w:r>
          </w:p>
        </w:tc>
        <w:tc>
          <w:tcPr>
            <w:tcW w:w="969" w:type="dxa"/>
            <w:tcBorders>
              <w:top w:val="single" w:sz="6" w:space="0" w:color="auto"/>
              <w:left w:val="single" w:sz="6" w:space="0" w:color="auto"/>
              <w:bottom w:val="single" w:sz="6" w:space="0" w:color="auto"/>
              <w:right w:val="single" w:sz="6" w:space="0" w:color="auto"/>
            </w:tcBorders>
            <w:vAlign w:val="center"/>
          </w:tcPr>
          <w:p w14:paraId="3B3C9E59" w14:textId="77777777" w:rsidR="00775B2B" w:rsidRDefault="00000000">
            <w:pPr>
              <w:widowControl/>
              <w:jc w:val="center"/>
              <w:rPr>
                <w:kern w:val="0"/>
                <w:szCs w:val="21"/>
              </w:rPr>
            </w:pPr>
            <w:r>
              <w:rPr>
                <w:kern w:val="0"/>
                <w:szCs w:val="21"/>
              </w:rPr>
              <w:t>99.02%</w:t>
            </w:r>
          </w:p>
        </w:tc>
        <w:tc>
          <w:tcPr>
            <w:tcW w:w="0" w:type="auto"/>
            <w:tcBorders>
              <w:top w:val="single" w:sz="6" w:space="0" w:color="auto"/>
              <w:left w:val="single" w:sz="4" w:space="0" w:color="auto"/>
              <w:bottom w:val="single" w:sz="6" w:space="0" w:color="auto"/>
              <w:right w:val="single" w:sz="6" w:space="0" w:color="auto"/>
            </w:tcBorders>
            <w:vAlign w:val="center"/>
          </w:tcPr>
          <w:p w14:paraId="1F937F78" w14:textId="77777777" w:rsidR="00775B2B" w:rsidRDefault="00000000">
            <w:pPr>
              <w:widowControl/>
              <w:jc w:val="center"/>
              <w:rPr>
                <w:kern w:val="0"/>
                <w:szCs w:val="21"/>
              </w:rPr>
            </w:pPr>
            <w:r>
              <w:rPr>
                <w:kern w:val="0"/>
                <w:szCs w:val="21"/>
              </w:rPr>
              <w:t>19.38</w:t>
            </w:r>
          </w:p>
        </w:tc>
        <w:tc>
          <w:tcPr>
            <w:tcW w:w="0" w:type="auto"/>
            <w:tcBorders>
              <w:top w:val="single" w:sz="6" w:space="0" w:color="auto"/>
              <w:left w:val="single" w:sz="6" w:space="0" w:color="auto"/>
              <w:bottom w:val="single" w:sz="6" w:space="0" w:color="auto"/>
              <w:right w:val="single" w:sz="6" w:space="0" w:color="auto"/>
            </w:tcBorders>
            <w:vAlign w:val="center"/>
          </w:tcPr>
          <w:p w14:paraId="788DEED7" w14:textId="77777777" w:rsidR="00775B2B" w:rsidRDefault="00000000">
            <w:pPr>
              <w:widowControl/>
              <w:jc w:val="center"/>
              <w:rPr>
                <w:kern w:val="0"/>
                <w:szCs w:val="21"/>
              </w:rPr>
            </w:pPr>
            <w:r>
              <w:rPr>
                <w:kern w:val="0"/>
                <w:szCs w:val="21"/>
              </w:rPr>
              <w:t>9.80</w:t>
            </w:r>
          </w:p>
        </w:tc>
        <w:tc>
          <w:tcPr>
            <w:tcW w:w="0" w:type="auto"/>
            <w:tcBorders>
              <w:top w:val="single" w:sz="6" w:space="0" w:color="auto"/>
              <w:left w:val="single" w:sz="6" w:space="0" w:color="auto"/>
              <w:bottom w:val="single" w:sz="6" w:space="0" w:color="auto"/>
              <w:right w:val="single" w:sz="6" w:space="0" w:color="auto"/>
            </w:tcBorders>
            <w:vAlign w:val="center"/>
          </w:tcPr>
          <w:p w14:paraId="78109C8C" w14:textId="77777777" w:rsidR="00775B2B" w:rsidRDefault="00000000">
            <w:pPr>
              <w:widowControl/>
              <w:jc w:val="center"/>
              <w:rPr>
                <w:kern w:val="0"/>
                <w:szCs w:val="21"/>
              </w:rPr>
            </w:pPr>
            <w:r>
              <w:rPr>
                <w:kern w:val="0"/>
                <w:szCs w:val="21"/>
              </w:rPr>
              <w:t>35</w:t>
            </w:r>
          </w:p>
        </w:tc>
        <w:tc>
          <w:tcPr>
            <w:tcW w:w="0" w:type="auto"/>
            <w:tcBorders>
              <w:top w:val="single" w:sz="6" w:space="0" w:color="auto"/>
              <w:left w:val="single" w:sz="6" w:space="0" w:color="auto"/>
              <w:bottom w:val="single" w:sz="6" w:space="0" w:color="auto"/>
              <w:right w:val="single" w:sz="6" w:space="0" w:color="auto"/>
            </w:tcBorders>
            <w:vAlign w:val="center"/>
          </w:tcPr>
          <w:p w14:paraId="30529D2C" w14:textId="77777777" w:rsidR="00775B2B" w:rsidRDefault="00000000">
            <w:pPr>
              <w:widowControl/>
              <w:jc w:val="center"/>
              <w:rPr>
                <w:kern w:val="0"/>
                <w:szCs w:val="21"/>
              </w:rPr>
            </w:pPr>
            <w:r>
              <w:rPr>
                <w:kern w:val="0"/>
                <w:szCs w:val="21"/>
              </w:rPr>
              <w:t>/</w:t>
            </w:r>
          </w:p>
        </w:tc>
        <w:tc>
          <w:tcPr>
            <w:tcW w:w="0" w:type="auto"/>
            <w:vMerge/>
            <w:tcBorders>
              <w:top w:val="single" w:sz="6" w:space="0" w:color="auto"/>
              <w:left w:val="single" w:sz="6" w:space="0" w:color="auto"/>
              <w:bottom w:val="single" w:sz="6" w:space="0" w:color="auto"/>
              <w:right w:val="single" w:sz="6" w:space="0" w:color="auto"/>
            </w:tcBorders>
            <w:vAlign w:val="center"/>
          </w:tcPr>
          <w:p w14:paraId="6C6473A1" w14:textId="77777777" w:rsidR="00775B2B" w:rsidRDefault="00775B2B">
            <w:pPr>
              <w:widowControl/>
              <w:jc w:val="center"/>
              <w:rPr>
                <w:kern w:val="0"/>
                <w:szCs w:val="21"/>
              </w:rPr>
            </w:pPr>
          </w:p>
        </w:tc>
        <w:tc>
          <w:tcPr>
            <w:tcW w:w="0" w:type="auto"/>
            <w:vMerge/>
            <w:tcBorders>
              <w:top w:val="single" w:sz="6" w:space="0" w:color="auto"/>
              <w:left w:val="single" w:sz="6" w:space="0" w:color="auto"/>
              <w:bottom w:val="single" w:sz="6" w:space="0" w:color="auto"/>
              <w:right w:val="single" w:sz="6" w:space="0" w:color="auto"/>
            </w:tcBorders>
            <w:vAlign w:val="center"/>
          </w:tcPr>
          <w:p w14:paraId="64B4CEBD" w14:textId="77777777" w:rsidR="00775B2B" w:rsidRDefault="00775B2B">
            <w:pPr>
              <w:widowControl/>
              <w:jc w:val="center"/>
              <w:rPr>
                <w:kern w:val="0"/>
                <w:szCs w:val="21"/>
              </w:rPr>
            </w:pPr>
          </w:p>
        </w:tc>
        <w:tc>
          <w:tcPr>
            <w:tcW w:w="0" w:type="auto"/>
            <w:vMerge/>
            <w:tcBorders>
              <w:top w:val="single" w:sz="6" w:space="0" w:color="auto"/>
              <w:left w:val="single" w:sz="6" w:space="0" w:color="auto"/>
              <w:bottom w:val="single" w:sz="6" w:space="0" w:color="auto"/>
              <w:right w:val="single" w:sz="6" w:space="0" w:color="auto"/>
            </w:tcBorders>
            <w:vAlign w:val="center"/>
          </w:tcPr>
          <w:p w14:paraId="076C0E31" w14:textId="77777777" w:rsidR="00775B2B" w:rsidRDefault="00775B2B">
            <w:pPr>
              <w:widowControl/>
              <w:jc w:val="center"/>
              <w:rPr>
                <w:kern w:val="0"/>
                <w:szCs w:val="21"/>
              </w:rPr>
            </w:pPr>
          </w:p>
        </w:tc>
        <w:tc>
          <w:tcPr>
            <w:tcW w:w="0" w:type="auto"/>
            <w:vMerge/>
            <w:tcBorders>
              <w:top w:val="single" w:sz="6" w:space="0" w:color="auto"/>
              <w:left w:val="single" w:sz="6" w:space="0" w:color="auto"/>
              <w:bottom w:val="single" w:sz="6" w:space="0" w:color="auto"/>
              <w:right w:val="single" w:sz="12" w:space="0" w:color="auto"/>
            </w:tcBorders>
            <w:vAlign w:val="center"/>
          </w:tcPr>
          <w:p w14:paraId="576925FF" w14:textId="77777777" w:rsidR="00775B2B" w:rsidRDefault="00775B2B">
            <w:pPr>
              <w:widowControl/>
              <w:jc w:val="center"/>
              <w:rPr>
                <w:kern w:val="0"/>
                <w:szCs w:val="21"/>
              </w:rPr>
            </w:pPr>
          </w:p>
        </w:tc>
      </w:tr>
      <w:tr w:rsidR="00775B2B" w14:paraId="3BEBD73C" w14:textId="77777777" w:rsidTr="00315AC9">
        <w:trPr>
          <w:jc w:val="center"/>
        </w:trPr>
        <w:tc>
          <w:tcPr>
            <w:tcW w:w="0" w:type="auto"/>
            <w:vMerge/>
            <w:tcBorders>
              <w:top w:val="single" w:sz="6" w:space="0" w:color="auto"/>
              <w:left w:val="single" w:sz="12" w:space="0" w:color="auto"/>
              <w:bottom w:val="single" w:sz="6" w:space="0" w:color="auto"/>
              <w:right w:val="single" w:sz="6" w:space="0" w:color="auto"/>
            </w:tcBorders>
            <w:vAlign w:val="center"/>
          </w:tcPr>
          <w:p w14:paraId="6F3E27BB" w14:textId="77777777" w:rsidR="00775B2B" w:rsidRDefault="00775B2B">
            <w:pPr>
              <w:widowControl/>
              <w:jc w:val="center"/>
              <w:rPr>
                <w:kern w:val="0"/>
                <w:szCs w:val="21"/>
              </w:rPr>
            </w:pPr>
          </w:p>
        </w:tc>
        <w:tc>
          <w:tcPr>
            <w:tcW w:w="762" w:type="dxa"/>
            <w:vMerge/>
            <w:tcBorders>
              <w:top w:val="single" w:sz="6" w:space="0" w:color="auto"/>
              <w:left w:val="single" w:sz="6" w:space="0" w:color="auto"/>
              <w:bottom w:val="single" w:sz="6" w:space="0" w:color="auto"/>
              <w:right w:val="single" w:sz="6" w:space="0" w:color="auto"/>
            </w:tcBorders>
            <w:vAlign w:val="center"/>
          </w:tcPr>
          <w:p w14:paraId="3E8716C3" w14:textId="77777777" w:rsidR="00775B2B" w:rsidRDefault="00775B2B">
            <w:pPr>
              <w:widowControl/>
              <w:jc w:val="center"/>
              <w:rPr>
                <w:kern w:val="0"/>
                <w:szCs w:val="21"/>
              </w:rPr>
            </w:pPr>
          </w:p>
        </w:tc>
        <w:tc>
          <w:tcPr>
            <w:tcW w:w="648" w:type="dxa"/>
            <w:vMerge/>
            <w:tcBorders>
              <w:top w:val="single" w:sz="6" w:space="0" w:color="auto"/>
              <w:left w:val="single" w:sz="6" w:space="0" w:color="auto"/>
              <w:bottom w:val="single" w:sz="6" w:space="0" w:color="auto"/>
              <w:right w:val="single" w:sz="6" w:space="0" w:color="auto"/>
            </w:tcBorders>
            <w:vAlign w:val="center"/>
          </w:tcPr>
          <w:p w14:paraId="5F810AFC" w14:textId="77777777" w:rsidR="00775B2B" w:rsidRDefault="00775B2B">
            <w:pPr>
              <w:widowControl/>
              <w:jc w:val="center"/>
              <w:rPr>
                <w:kern w:val="0"/>
                <w:szCs w:val="21"/>
              </w:rPr>
            </w:pPr>
          </w:p>
        </w:tc>
        <w:tc>
          <w:tcPr>
            <w:tcW w:w="805" w:type="dxa"/>
            <w:vMerge/>
            <w:tcBorders>
              <w:top w:val="single" w:sz="6" w:space="0" w:color="auto"/>
              <w:left w:val="single" w:sz="6" w:space="0" w:color="auto"/>
              <w:bottom w:val="single" w:sz="6" w:space="0" w:color="auto"/>
              <w:right w:val="single" w:sz="6" w:space="0" w:color="auto"/>
            </w:tcBorders>
            <w:vAlign w:val="center"/>
          </w:tcPr>
          <w:p w14:paraId="748F3EB5" w14:textId="77777777" w:rsidR="00775B2B" w:rsidRDefault="00775B2B">
            <w:pPr>
              <w:widowControl/>
              <w:jc w:val="center"/>
              <w:rPr>
                <w:kern w:val="0"/>
                <w:szCs w:val="21"/>
              </w:rPr>
            </w:pPr>
          </w:p>
        </w:tc>
        <w:tc>
          <w:tcPr>
            <w:tcW w:w="757" w:type="dxa"/>
            <w:tcBorders>
              <w:top w:val="single" w:sz="6" w:space="0" w:color="auto"/>
              <w:left w:val="single" w:sz="6" w:space="0" w:color="auto"/>
              <w:bottom w:val="single" w:sz="6" w:space="0" w:color="auto"/>
              <w:right w:val="single" w:sz="6" w:space="0" w:color="auto"/>
            </w:tcBorders>
            <w:vAlign w:val="center"/>
          </w:tcPr>
          <w:p w14:paraId="3665ABCD" w14:textId="77777777" w:rsidR="00775B2B" w:rsidRDefault="00000000">
            <w:pPr>
              <w:widowControl/>
              <w:jc w:val="center"/>
              <w:rPr>
                <w:kern w:val="0"/>
                <w:szCs w:val="21"/>
              </w:rPr>
            </w:pPr>
            <w:r>
              <w:rPr>
                <w:kern w:val="0"/>
                <w:szCs w:val="21"/>
              </w:rPr>
              <w:t>氮氧化物</w:t>
            </w:r>
          </w:p>
        </w:tc>
        <w:tc>
          <w:tcPr>
            <w:tcW w:w="508" w:type="dxa"/>
            <w:vMerge/>
            <w:tcBorders>
              <w:top w:val="single" w:sz="6" w:space="0" w:color="auto"/>
              <w:left w:val="single" w:sz="6" w:space="0" w:color="auto"/>
              <w:bottom w:val="single" w:sz="6" w:space="0" w:color="auto"/>
              <w:right w:val="single" w:sz="6" w:space="0" w:color="auto"/>
            </w:tcBorders>
            <w:vAlign w:val="center"/>
          </w:tcPr>
          <w:p w14:paraId="757CAFA9" w14:textId="77777777" w:rsidR="00775B2B" w:rsidRDefault="00775B2B">
            <w:pPr>
              <w:widowControl/>
              <w:jc w:val="center"/>
              <w:rPr>
                <w:kern w:val="0"/>
                <w:szCs w:val="21"/>
              </w:rPr>
            </w:pPr>
          </w:p>
        </w:tc>
        <w:tc>
          <w:tcPr>
            <w:tcW w:w="1004" w:type="dxa"/>
            <w:tcBorders>
              <w:top w:val="single" w:sz="6" w:space="0" w:color="auto"/>
              <w:left w:val="single" w:sz="4" w:space="0" w:color="auto"/>
              <w:bottom w:val="single" w:sz="6" w:space="0" w:color="auto"/>
              <w:right w:val="single" w:sz="6" w:space="0" w:color="auto"/>
            </w:tcBorders>
            <w:vAlign w:val="center"/>
          </w:tcPr>
          <w:p w14:paraId="4B6BDE94" w14:textId="77777777" w:rsidR="00775B2B" w:rsidRDefault="00000000">
            <w:pPr>
              <w:widowControl/>
              <w:jc w:val="center"/>
              <w:rPr>
                <w:kern w:val="0"/>
                <w:szCs w:val="21"/>
              </w:rPr>
            </w:pPr>
            <w:r>
              <w:rPr>
                <w:rFonts w:hint="eastAsia"/>
                <w:kern w:val="0"/>
                <w:szCs w:val="21"/>
              </w:rPr>
              <w:t>310</w:t>
            </w:r>
          </w:p>
        </w:tc>
        <w:tc>
          <w:tcPr>
            <w:tcW w:w="0" w:type="auto"/>
            <w:tcBorders>
              <w:top w:val="single" w:sz="6" w:space="0" w:color="auto"/>
              <w:left w:val="single" w:sz="6" w:space="0" w:color="auto"/>
              <w:bottom w:val="single" w:sz="6" w:space="0" w:color="auto"/>
              <w:right w:val="single" w:sz="6" w:space="0" w:color="auto"/>
            </w:tcBorders>
            <w:vAlign w:val="center"/>
          </w:tcPr>
          <w:p w14:paraId="0446BB19" w14:textId="77777777" w:rsidR="00775B2B" w:rsidRDefault="00000000">
            <w:pPr>
              <w:widowControl/>
              <w:jc w:val="center"/>
              <w:rPr>
                <w:kern w:val="0"/>
                <w:szCs w:val="21"/>
              </w:rPr>
            </w:pPr>
            <w:r>
              <w:rPr>
                <w:rFonts w:hint="eastAsia"/>
                <w:kern w:val="0"/>
                <w:szCs w:val="21"/>
              </w:rPr>
              <w:t>156.76</w:t>
            </w:r>
          </w:p>
        </w:tc>
        <w:tc>
          <w:tcPr>
            <w:tcW w:w="1094" w:type="dxa"/>
            <w:tcBorders>
              <w:top w:val="single" w:sz="6" w:space="0" w:color="auto"/>
              <w:left w:val="single" w:sz="6" w:space="0" w:color="auto"/>
              <w:bottom w:val="single" w:sz="6" w:space="0" w:color="auto"/>
              <w:right w:val="single" w:sz="6" w:space="0" w:color="auto"/>
            </w:tcBorders>
            <w:vAlign w:val="center"/>
          </w:tcPr>
          <w:p w14:paraId="28844DB4" w14:textId="77777777" w:rsidR="00775B2B" w:rsidRDefault="00000000">
            <w:pPr>
              <w:widowControl/>
              <w:jc w:val="center"/>
              <w:rPr>
                <w:kern w:val="0"/>
                <w:szCs w:val="21"/>
              </w:rPr>
            </w:pPr>
            <w:r>
              <w:rPr>
                <w:kern w:val="0"/>
                <w:szCs w:val="21"/>
              </w:rPr>
              <w:t>低氮燃烧</w:t>
            </w:r>
            <w:r>
              <w:rPr>
                <w:kern w:val="0"/>
                <w:szCs w:val="21"/>
              </w:rPr>
              <w:t>+</w:t>
            </w:r>
            <w:r>
              <w:rPr>
                <w:szCs w:val="21"/>
              </w:rPr>
              <w:t>SCR</w:t>
            </w:r>
            <w:r>
              <w:rPr>
                <w:szCs w:val="21"/>
              </w:rPr>
              <w:t>脱硝</w:t>
            </w:r>
          </w:p>
        </w:tc>
        <w:tc>
          <w:tcPr>
            <w:tcW w:w="969" w:type="dxa"/>
            <w:tcBorders>
              <w:top w:val="single" w:sz="6" w:space="0" w:color="auto"/>
              <w:left w:val="single" w:sz="6" w:space="0" w:color="auto"/>
              <w:bottom w:val="single" w:sz="6" w:space="0" w:color="auto"/>
              <w:right w:val="single" w:sz="6" w:space="0" w:color="auto"/>
            </w:tcBorders>
            <w:vAlign w:val="center"/>
          </w:tcPr>
          <w:p w14:paraId="76A5BEE4" w14:textId="77777777" w:rsidR="00775B2B" w:rsidRDefault="00000000">
            <w:pPr>
              <w:widowControl/>
              <w:jc w:val="center"/>
              <w:rPr>
                <w:kern w:val="0"/>
                <w:szCs w:val="21"/>
              </w:rPr>
            </w:pPr>
            <w:r>
              <w:rPr>
                <w:kern w:val="0"/>
                <w:szCs w:val="21"/>
              </w:rPr>
              <w:t>86%</w:t>
            </w:r>
          </w:p>
        </w:tc>
        <w:tc>
          <w:tcPr>
            <w:tcW w:w="0" w:type="auto"/>
            <w:tcBorders>
              <w:top w:val="single" w:sz="6" w:space="0" w:color="auto"/>
              <w:left w:val="single" w:sz="4" w:space="0" w:color="auto"/>
              <w:bottom w:val="single" w:sz="6" w:space="0" w:color="auto"/>
              <w:right w:val="single" w:sz="6" w:space="0" w:color="auto"/>
            </w:tcBorders>
            <w:vAlign w:val="center"/>
          </w:tcPr>
          <w:p w14:paraId="4F991C20" w14:textId="77777777" w:rsidR="00775B2B" w:rsidRDefault="00000000">
            <w:pPr>
              <w:widowControl/>
              <w:jc w:val="center"/>
              <w:rPr>
                <w:kern w:val="0"/>
                <w:szCs w:val="21"/>
              </w:rPr>
            </w:pPr>
            <w:r>
              <w:rPr>
                <w:rFonts w:hint="eastAsia"/>
                <w:kern w:val="0"/>
                <w:szCs w:val="21"/>
              </w:rPr>
              <w:t>43.4</w:t>
            </w:r>
          </w:p>
        </w:tc>
        <w:tc>
          <w:tcPr>
            <w:tcW w:w="0" w:type="auto"/>
            <w:tcBorders>
              <w:top w:val="single" w:sz="6" w:space="0" w:color="auto"/>
              <w:left w:val="single" w:sz="6" w:space="0" w:color="auto"/>
              <w:bottom w:val="single" w:sz="6" w:space="0" w:color="auto"/>
              <w:right w:val="single" w:sz="6" w:space="0" w:color="auto"/>
            </w:tcBorders>
            <w:vAlign w:val="center"/>
          </w:tcPr>
          <w:p w14:paraId="3FD8D5A9" w14:textId="77777777" w:rsidR="00775B2B" w:rsidRDefault="00000000">
            <w:pPr>
              <w:widowControl/>
              <w:jc w:val="center"/>
              <w:rPr>
                <w:kern w:val="0"/>
                <w:szCs w:val="21"/>
              </w:rPr>
            </w:pPr>
            <w:r>
              <w:rPr>
                <w:rFonts w:hint="eastAsia"/>
                <w:kern w:val="0"/>
                <w:szCs w:val="21"/>
              </w:rPr>
              <w:t>21.95</w:t>
            </w:r>
          </w:p>
        </w:tc>
        <w:tc>
          <w:tcPr>
            <w:tcW w:w="0" w:type="auto"/>
            <w:tcBorders>
              <w:top w:val="single" w:sz="6" w:space="0" w:color="auto"/>
              <w:left w:val="single" w:sz="6" w:space="0" w:color="auto"/>
              <w:bottom w:val="single" w:sz="6" w:space="0" w:color="auto"/>
              <w:right w:val="single" w:sz="6" w:space="0" w:color="auto"/>
            </w:tcBorders>
            <w:vAlign w:val="center"/>
          </w:tcPr>
          <w:p w14:paraId="7C898CA8" w14:textId="77777777" w:rsidR="00775B2B" w:rsidRDefault="00000000">
            <w:pPr>
              <w:widowControl/>
              <w:jc w:val="center"/>
              <w:rPr>
                <w:kern w:val="0"/>
                <w:szCs w:val="21"/>
              </w:rPr>
            </w:pPr>
            <w:r>
              <w:rPr>
                <w:kern w:val="0"/>
                <w:szCs w:val="21"/>
              </w:rPr>
              <w:t>50</w:t>
            </w:r>
          </w:p>
        </w:tc>
        <w:tc>
          <w:tcPr>
            <w:tcW w:w="0" w:type="auto"/>
            <w:tcBorders>
              <w:top w:val="single" w:sz="6" w:space="0" w:color="auto"/>
              <w:left w:val="single" w:sz="6" w:space="0" w:color="auto"/>
              <w:bottom w:val="single" w:sz="6" w:space="0" w:color="auto"/>
              <w:right w:val="single" w:sz="6" w:space="0" w:color="auto"/>
            </w:tcBorders>
            <w:vAlign w:val="center"/>
          </w:tcPr>
          <w:p w14:paraId="43E6082F" w14:textId="77777777" w:rsidR="00775B2B" w:rsidRDefault="00000000">
            <w:pPr>
              <w:widowControl/>
              <w:jc w:val="center"/>
              <w:rPr>
                <w:kern w:val="0"/>
                <w:szCs w:val="21"/>
              </w:rPr>
            </w:pPr>
            <w:r>
              <w:rPr>
                <w:kern w:val="0"/>
                <w:szCs w:val="21"/>
              </w:rPr>
              <w:t>/</w:t>
            </w:r>
          </w:p>
        </w:tc>
        <w:tc>
          <w:tcPr>
            <w:tcW w:w="0" w:type="auto"/>
            <w:vMerge/>
            <w:tcBorders>
              <w:top w:val="single" w:sz="6" w:space="0" w:color="auto"/>
              <w:left w:val="single" w:sz="6" w:space="0" w:color="auto"/>
              <w:bottom w:val="single" w:sz="6" w:space="0" w:color="auto"/>
              <w:right w:val="single" w:sz="6" w:space="0" w:color="auto"/>
            </w:tcBorders>
            <w:vAlign w:val="center"/>
          </w:tcPr>
          <w:p w14:paraId="6AD4D65A" w14:textId="77777777" w:rsidR="00775B2B" w:rsidRDefault="00775B2B">
            <w:pPr>
              <w:widowControl/>
              <w:jc w:val="center"/>
              <w:rPr>
                <w:kern w:val="0"/>
                <w:szCs w:val="21"/>
              </w:rPr>
            </w:pPr>
          </w:p>
        </w:tc>
        <w:tc>
          <w:tcPr>
            <w:tcW w:w="0" w:type="auto"/>
            <w:vMerge/>
            <w:tcBorders>
              <w:top w:val="single" w:sz="6" w:space="0" w:color="auto"/>
              <w:left w:val="single" w:sz="6" w:space="0" w:color="auto"/>
              <w:bottom w:val="single" w:sz="6" w:space="0" w:color="auto"/>
              <w:right w:val="single" w:sz="6" w:space="0" w:color="auto"/>
            </w:tcBorders>
            <w:vAlign w:val="center"/>
          </w:tcPr>
          <w:p w14:paraId="02302E64" w14:textId="77777777" w:rsidR="00775B2B" w:rsidRDefault="00775B2B">
            <w:pPr>
              <w:widowControl/>
              <w:jc w:val="center"/>
              <w:rPr>
                <w:kern w:val="0"/>
                <w:szCs w:val="21"/>
              </w:rPr>
            </w:pPr>
          </w:p>
        </w:tc>
        <w:tc>
          <w:tcPr>
            <w:tcW w:w="0" w:type="auto"/>
            <w:vMerge/>
            <w:tcBorders>
              <w:top w:val="single" w:sz="6" w:space="0" w:color="auto"/>
              <w:left w:val="single" w:sz="6" w:space="0" w:color="auto"/>
              <w:bottom w:val="single" w:sz="6" w:space="0" w:color="auto"/>
              <w:right w:val="single" w:sz="6" w:space="0" w:color="auto"/>
            </w:tcBorders>
            <w:vAlign w:val="center"/>
          </w:tcPr>
          <w:p w14:paraId="0D7050D4" w14:textId="77777777" w:rsidR="00775B2B" w:rsidRDefault="00775B2B">
            <w:pPr>
              <w:widowControl/>
              <w:jc w:val="center"/>
              <w:rPr>
                <w:kern w:val="0"/>
                <w:szCs w:val="21"/>
              </w:rPr>
            </w:pPr>
          </w:p>
        </w:tc>
        <w:tc>
          <w:tcPr>
            <w:tcW w:w="0" w:type="auto"/>
            <w:vMerge/>
            <w:tcBorders>
              <w:top w:val="single" w:sz="6" w:space="0" w:color="auto"/>
              <w:left w:val="single" w:sz="6" w:space="0" w:color="auto"/>
              <w:bottom w:val="single" w:sz="6" w:space="0" w:color="auto"/>
              <w:right w:val="single" w:sz="12" w:space="0" w:color="auto"/>
            </w:tcBorders>
            <w:vAlign w:val="center"/>
          </w:tcPr>
          <w:p w14:paraId="28D985B9" w14:textId="77777777" w:rsidR="00775B2B" w:rsidRDefault="00775B2B">
            <w:pPr>
              <w:widowControl/>
              <w:jc w:val="center"/>
              <w:rPr>
                <w:kern w:val="0"/>
                <w:szCs w:val="21"/>
              </w:rPr>
            </w:pPr>
          </w:p>
        </w:tc>
      </w:tr>
      <w:tr w:rsidR="00775B2B" w14:paraId="423999B7" w14:textId="77777777" w:rsidTr="00315AC9">
        <w:trPr>
          <w:jc w:val="center"/>
        </w:trPr>
        <w:tc>
          <w:tcPr>
            <w:tcW w:w="0" w:type="auto"/>
            <w:vMerge/>
            <w:tcBorders>
              <w:top w:val="single" w:sz="6" w:space="0" w:color="auto"/>
              <w:left w:val="single" w:sz="12" w:space="0" w:color="auto"/>
              <w:bottom w:val="single" w:sz="6" w:space="0" w:color="auto"/>
              <w:right w:val="single" w:sz="6" w:space="0" w:color="auto"/>
            </w:tcBorders>
            <w:vAlign w:val="center"/>
          </w:tcPr>
          <w:p w14:paraId="61ACE825" w14:textId="77777777" w:rsidR="00775B2B" w:rsidRDefault="00775B2B">
            <w:pPr>
              <w:widowControl/>
              <w:jc w:val="center"/>
              <w:rPr>
                <w:kern w:val="0"/>
                <w:szCs w:val="21"/>
              </w:rPr>
            </w:pPr>
          </w:p>
        </w:tc>
        <w:tc>
          <w:tcPr>
            <w:tcW w:w="762" w:type="dxa"/>
            <w:vMerge/>
            <w:tcBorders>
              <w:top w:val="single" w:sz="6" w:space="0" w:color="auto"/>
              <w:left w:val="single" w:sz="6" w:space="0" w:color="auto"/>
              <w:bottom w:val="single" w:sz="6" w:space="0" w:color="auto"/>
              <w:right w:val="single" w:sz="6" w:space="0" w:color="auto"/>
            </w:tcBorders>
            <w:vAlign w:val="center"/>
          </w:tcPr>
          <w:p w14:paraId="4152BAFE" w14:textId="77777777" w:rsidR="00775B2B" w:rsidRDefault="00775B2B">
            <w:pPr>
              <w:widowControl/>
              <w:jc w:val="center"/>
              <w:rPr>
                <w:kern w:val="0"/>
                <w:szCs w:val="21"/>
              </w:rPr>
            </w:pPr>
          </w:p>
        </w:tc>
        <w:tc>
          <w:tcPr>
            <w:tcW w:w="648" w:type="dxa"/>
            <w:vMerge/>
            <w:tcBorders>
              <w:top w:val="single" w:sz="6" w:space="0" w:color="auto"/>
              <w:left w:val="single" w:sz="6" w:space="0" w:color="auto"/>
              <w:bottom w:val="single" w:sz="6" w:space="0" w:color="auto"/>
              <w:right w:val="single" w:sz="6" w:space="0" w:color="auto"/>
            </w:tcBorders>
            <w:vAlign w:val="center"/>
          </w:tcPr>
          <w:p w14:paraId="1DDC7D2A" w14:textId="77777777" w:rsidR="00775B2B" w:rsidRDefault="00775B2B">
            <w:pPr>
              <w:widowControl/>
              <w:jc w:val="center"/>
              <w:rPr>
                <w:kern w:val="0"/>
                <w:szCs w:val="21"/>
              </w:rPr>
            </w:pPr>
          </w:p>
        </w:tc>
        <w:tc>
          <w:tcPr>
            <w:tcW w:w="805" w:type="dxa"/>
            <w:vMerge/>
            <w:tcBorders>
              <w:top w:val="single" w:sz="6" w:space="0" w:color="auto"/>
              <w:left w:val="single" w:sz="6" w:space="0" w:color="auto"/>
              <w:bottom w:val="single" w:sz="6" w:space="0" w:color="auto"/>
              <w:right w:val="single" w:sz="6" w:space="0" w:color="auto"/>
            </w:tcBorders>
            <w:vAlign w:val="center"/>
          </w:tcPr>
          <w:p w14:paraId="2EBA7466" w14:textId="77777777" w:rsidR="00775B2B" w:rsidRDefault="00775B2B">
            <w:pPr>
              <w:widowControl/>
              <w:jc w:val="center"/>
              <w:rPr>
                <w:kern w:val="0"/>
                <w:szCs w:val="21"/>
              </w:rPr>
            </w:pPr>
          </w:p>
        </w:tc>
        <w:tc>
          <w:tcPr>
            <w:tcW w:w="757" w:type="dxa"/>
            <w:tcBorders>
              <w:top w:val="single" w:sz="6" w:space="0" w:color="auto"/>
              <w:left w:val="single" w:sz="6" w:space="0" w:color="auto"/>
              <w:bottom w:val="single" w:sz="6" w:space="0" w:color="auto"/>
              <w:right w:val="single" w:sz="6" w:space="0" w:color="auto"/>
            </w:tcBorders>
            <w:vAlign w:val="center"/>
          </w:tcPr>
          <w:p w14:paraId="4210331D" w14:textId="77777777" w:rsidR="00775B2B" w:rsidRDefault="00000000">
            <w:pPr>
              <w:widowControl/>
              <w:jc w:val="center"/>
              <w:rPr>
                <w:kern w:val="0"/>
                <w:szCs w:val="21"/>
              </w:rPr>
            </w:pPr>
            <w:r>
              <w:rPr>
                <w:kern w:val="0"/>
                <w:szCs w:val="21"/>
              </w:rPr>
              <w:t>汞</w:t>
            </w:r>
          </w:p>
        </w:tc>
        <w:tc>
          <w:tcPr>
            <w:tcW w:w="508" w:type="dxa"/>
            <w:vMerge/>
            <w:tcBorders>
              <w:top w:val="single" w:sz="6" w:space="0" w:color="auto"/>
              <w:left w:val="single" w:sz="6" w:space="0" w:color="auto"/>
              <w:bottom w:val="single" w:sz="6" w:space="0" w:color="auto"/>
              <w:right w:val="single" w:sz="6" w:space="0" w:color="auto"/>
            </w:tcBorders>
            <w:vAlign w:val="center"/>
          </w:tcPr>
          <w:p w14:paraId="0285B302" w14:textId="77777777" w:rsidR="00775B2B" w:rsidRDefault="00775B2B">
            <w:pPr>
              <w:widowControl/>
              <w:jc w:val="center"/>
              <w:rPr>
                <w:kern w:val="0"/>
                <w:szCs w:val="21"/>
              </w:rPr>
            </w:pPr>
          </w:p>
        </w:tc>
        <w:tc>
          <w:tcPr>
            <w:tcW w:w="1004" w:type="dxa"/>
            <w:tcBorders>
              <w:top w:val="single" w:sz="6" w:space="0" w:color="auto"/>
              <w:left w:val="single" w:sz="4" w:space="0" w:color="auto"/>
              <w:bottom w:val="single" w:sz="6" w:space="0" w:color="auto"/>
              <w:right w:val="single" w:sz="6" w:space="0" w:color="auto"/>
            </w:tcBorders>
            <w:vAlign w:val="center"/>
          </w:tcPr>
          <w:p w14:paraId="5E31148A" w14:textId="77777777" w:rsidR="00775B2B" w:rsidRDefault="00000000">
            <w:pPr>
              <w:widowControl/>
              <w:jc w:val="center"/>
              <w:rPr>
                <w:kern w:val="0"/>
                <w:szCs w:val="21"/>
              </w:rPr>
            </w:pPr>
            <w:r>
              <w:rPr>
                <w:kern w:val="0"/>
                <w:szCs w:val="21"/>
              </w:rPr>
              <w:t>0.012</w:t>
            </w:r>
          </w:p>
        </w:tc>
        <w:tc>
          <w:tcPr>
            <w:tcW w:w="0" w:type="auto"/>
            <w:tcBorders>
              <w:top w:val="single" w:sz="6" w:space="0" w:color="auto"/>
              <w:left w:val="single" w:sz="6" w:space="0" w:color="auto"/>
              <w:bottom w:val="single" w:sz="6" w:space="0" w:color="auto"/>
              <w:right w:val="single" w:sz="6" w:space="0" w:color="auto"/>
            </w:tcBorders>
            <w:vAlign w:val="center"/>
          </w:tcPr>
          <w:p w14:paraId="1BEDD08C" w14:textId="77777777" w:rsidR="00775B2B" w:rsidRDefault="00000000">
            <w:pPr>
              <w:widowControl/>
              <w:jc w:val="center"/>
              <w:rPr>
                <w:kern w:val="0"/>
                <w:szCs w:val="21"/>
              </w:rPr>
            </w:pPr>
            <w:r>
              <w:rPr>
                <w:kern w:val="0"/>
                <w:szCs w:val="21"/>
              </w:rPr>
              <w:t>0.006</w:t>
            </w:r>
          </w:p>
        </w:tc>
        <w:tc>
          <w:tcPr>
            <w:tcW w:w="1094" w:type="dxa"/>
            <w:tcBorders>
              <w:top w:val="single" w:sz="6" w:space="0" w:color="auto"/>
              <w:left w:val="single" w:sz="6" w:space="0" w:color="auto"/>
              <w:bottom w:val="single" w:sz="6" w:space="0" w:color="auto"/>
              <w:right w:val="single" w:sz="6" w:space="0" w:color="auto"/>
            </w:tcBorders>
            <w:vAlign w:val="center"/>
          </w:tcPr>
          <w:p w14:paraId="0D66503F" w14:textId="77777777" w:rsidR="00775B2B" w:rsidRDefault="00000000">
            <w:pPr>
              <w:widowControl/>
              <w:jc w:val="center"/>
              <w:rPr>
                <w:kern w:val="0"/>
                <w:szCs w:val="21"/>
              </w:rPr>
            </w:pPr>
            <w:r>
              <w:rPr>
                <w:kern w:val="0"/>
                <w:szCs w:val="21"/>
              </w:rPr>
              <w:t>脱硝＋电袋除尘＋湿法脱硫</w:t>
            </w:r>
          </w:p>
        </w:tc>
        <w:tc>
          <w:tcPr>
            <w:tcW w:w="969" w:type="dxa"/>
            <w:tcBorders>
              <w:top w:val="single" w:sz="6" w:space="0" w:color="auto"/>
              <w:left w:val="single" w:sz="6" w:space="0" w:color="auto"/>
              <w:bottom w:val="single" w:sz="6" w:space="0" w:color="auto"/>
              <w:right w:val="single" w:sz="6" w:space="0" w:color="auto"/>
            </w:tcBorders>
            <w:vAlign w:val="center"/>
          </w:tcPr>
          <w:p w14:paraId="29213C02" w14:textId="77777777" w:rsidR="00775B2B" w:rsidRDefault="00000000">
            <w:pPr>
              <w:widowControl/>
              <w:jc w:val="center"/>
              <w:rPr>
                <w:kern w:val="0"/>
                <w:szCs w:val="21"/>
              </w:rPr>
            </w:pPr>
            <w:r>
              <w:rPr>
                <w:kern w:val="0"/>
                <w:szCs w:val="21"/>
              </w:rPr>
              <w:t>70%</w:t>
            </w:r>
          </w:p>
        </w:tc>
        <w:tc>
          <w:tcPr>
            <w:tcW w:w="0" w:type="auto"/>
            <w:tcBorders>
              <w:top w:val="single" w:sz="6" w:space="0" w:color="auto"/>
              <w:left w:val="single" w:sz="4" w:space="0" w:color="auto"/>
              <w:bottom w:val="single" w:sz="6" w:space="0" w:color="auto"/>
              <w:right w:val="single" w:sz="6" w:space="0" w:color="auto"/>
            </w:tcBorders>
            <w:vAlign w:val="center"/>
          </w:tcPr>
          <w:p w14:paraId="7B07D843" w14:textId="77777777" w:rsidR="00775B2B" w:rsidRDefault="00000000">
            <w:pPr>
              <w:widowControl/>
              <w:jc w:val="center"/>
              <w:rPr>
                <w:kern w:val="0"/>
                <w:szCs w:val="21"/>
              </w:rPr>
            </w:pPr>
            <w:r>
              <w:rPr>
                <w:kern w:val="0"/>
                <w:szCs w:val="21"/>
              </w:rPr>
              <w:t>0.0037</w:t>
            </w:r>
          </w:p>
        </w:tc>
        <w:tc>
          <w:tcPr>
            <w:tcW w:w="0" w:type="auto"/>
            <w:tcBorders>
              <w:top w:val="single" w:sz="6" w:space="0" w:color="auto"/>
              <w:left w:val="single" w:sz="6" w:space="0" w:color="auto"/>
              <w:bottom w:val="single" w:sz="6" w:space="0" w:color="auto"/>
              <w:right w:val="single" w:sz="6" w:space="0" w:color="auto"/>
            </w:tcBorders>
            <w:vAlign w:val="center"/>
          </w:tcPr>
          <w:p w14:paraId="770083BD" w14:textId="77777777" w:rsidR="00775B2B" w:rsidRDefault="00000000">
            <w:pPr>
              <w:widowControl/>
              <w:jc w:val="center"/>
              <w:rPr>
                <w:kern w:val="0"/>
                <w:szCs w:val="21"/>
              </w:rPr>
            </w:pPr>
            <w:r>
              <w:rPr>
                <w:kern w:val="0"/>
                <w:szCs w:val="21"/>
              </w:rPr>
              <w:t>0.002</w:t>
            </w:r>
          </w:p>
        </w:tc>
        <w:tc>
          <w:tcPr>
            <w:tcW w:w="0" w:type="auto"/>
            <w:tcBorders>
              <w:top w:val="single" w:sz="6" w:space="0" w:color="auto"/>
              <w:left w:val="single" w:sz="6" w:space="0" w:color="auto"/>
              <w:bottom w:val="single" w:sz="6" w:space="0" w:color="auto"/>
              <w:right w:val="single" w:sz="6" w:space="0" w:color="auto"/>
            </w:tcBorders>
            <w:vAlign w:val="center"/>
          </w:tcPr>
          <w:p w14:paraId="69CADE2C" w14:textId="77777777" w:rsidR="00775B2B" w:rsidRDefault="00000000">
            <w:pPr>
              <w:widowControl/>
              <w:jc w:val="center"/>
              <w:rPr>
                <w:kern w:val="0"/>
                <w:szCs w:val="21"/>
              </w:rPr>
            </w:pPr>
            <w:r>
              <w:rPr>
                <w:kern w:val="0"/>
                <w:szCs w:val="21"/>
              </w:rPr>
              <w:t>0.02</w:t>
            </w:r>
          </w:p>
        </w:tc>
        <w:tc>
          <w:tcPr>
            <w:tcW w:w="0" w:type="auto"/>
            <w:tcBorders>
              <w:top w:val="single" w:sz="6" w:space="0" w:color="auto"/>
              <w:left w:val="single" w:sz="6" w:space="0" w:color="auto"/>
              <w:bottom w:val="single" w:sz="6" w:space="0" w:color="auto"/>
              <w:right w:val="single" w:sz="6" w:space="0" w:color="auto"/>
            </w:tcBorders>
            <w:vAlign w:val="center"/>
          </w:tcPr>
          <w:p w14:paraId="26BA2935" w14:textId="77777777" w:rsidR="00775B2B" w:rsidRDefault="00000000">
            <w:pPr>
              <w:widowControl/>
              <w:jc w:val="center"/>
              <w:rPr>
                <w:kern w:val="0"/>
                <w:szCs w:val="21"/>
              </w:rPr>
            </w:pPr>
            <w:r>
              <w:rPr>
                <w:kern w:val="0"/>
                <w:szCs w:val="21"/>
              </w:rPr>
              <w:t>/</w:t>
            </w:r>
          </w:p>
        </w:tc>
        <w:tc>
          <w:tcPr>
            <w:tcW w:w="0" w:type="auto"/>
            <w:vMerge/>
            <w:tcBorders>
              <w:top w:val="single" w:sz="6" w:space="0" w:color="auto"/>
              <w:left w:val="single" w:sz="6" w:space="0" w:color="auto"/>
              <w:bottom w:val="single" w:sz="6" w:space="0" w:color="auto"/>
              <w:right w:val="single" w:sz="6" w:space="0" w:color="auto"/>
            </w:tcBorders>
            <w:vAlign w:val="center"/>
          </w:tcPr>
          <w:p w14:paraId="4ECBAD52" w14:textId="77777777" w:rsidR="00775B2B" w:rsidRDefault="00775B2B">
            <w:pPr>
              <w:widowControl/>
              <w:jc w:val="center"/>
              <w:rPr>
                <w:kern w:val="0"/>
                <w:szCs w:val="21"/>
              </w:rPr>
            </w:pPr>
          </w:p>
        </w:tc>
        <w:tc>
          <w:tcPr>
            <w:tcW w:w="0" w:type="auto"/>
            <w:vMerge/>
            <w:tcBorders>
              <w:top w:val="single" w:sz="6" w:space="0" w:color="auto"/>
              <w:left w:val="single" w:sz="6" w:space="0" w:color="auto"/>
              <w:bottom w:val="single" w:sz="6" w:space="0" w:color="auto"/>
              <w:right w:val="single" w:sz="6" w:space="0" w:color="auto"/>
            </w:tcBorders>
            <w:vAlign w:val="center"/>
          </w:tcPr>
          <w:p w14:paraId="76C4FF2C" w14:textId="77777777" w:rsidR="00775B2B" w:rsidRDefault="00775B2B">
            <w:pPr>
              <w:widowControl/>
              <w:jc w:val="center"/>
              <w:rPr>
                <w:kern w:val="0"/>
                <w:szCs w:val="21"/>
              </w:rPr>
            </w:pPr>
          </w:p>
        </w:tc>
        <w:tc>
          <w:tcPr>
            <w:tcW w:w="0" w:type="auto"/>
            <w:vMerge/>
            <w:tcBorders>
              <w:top w:val="single" w:sz="6" w:space="0" w:color="auto"/>
              <w:left w:val="single" w:sz="6" w:space="0" w:color="auto"/>
              <w:bottom w:val="single" w:sz="6" w:space="0" w:color="auto"/>
              <w:right w:val="single" w:sz="6" w:space="0" w:color="auto"/>
            </w:tcBorders>
            <w:vAlign w:val="center"/>
          </w:tcPr>
          <w:p w14:paraId="7E7E39C2" w14:textId="77777777" w:rsidR="00775B2B" w:rsidRDefault="00775B2B">
            <w:pPr>
              <w:widowControl/>
              <w:jc w:val="center"/>
              <w:rPr>
                <w:kern w:val="0"/>
                <w:szCs w:val="21"/>
              </w:rPr>
            </w:pPr>
          </w:p>
        </w:tc>
        <w:tc>
          <w:tcPr>
            <w:tcW w:w="0" w:type="auto"/>
            <w:vMerge/>
            <w:tcBorders>
              <w:top w:val="single" w:sz="6" w:space="0" w:color="auto"/>
              <w:left w:val="single" w:sz="6" w:space="0" w:color="auto"/>
              <w:bottom w:val="single" w:sz="6" w:space="0" w:color="auto"/>
              <w:right w:val="single" w:sz="12" w:space="0" w:color="auto"/>
            </w:tcBorders>
            <w:vAlign w:val="center"/>
          </w:tcPr>
          <w:p w14:paraId="4B7AD491" w14:textId="77777777" w:rsidR="00775B2B" w:rsidRDefault="00775B2B">
            <w:pPr>
              <w:widowControl/>
              <w:jc w:val="center"/>
              <w:rPr>
                <w:kern w:val="0"/>
                <w:szCs w:val="21"/>
              </w:rPr>
            </w:pPr>
          </w:p>
        </w:tc>
      </w:tr>
      <w:tr w:rsidR="00775B2B" w14:paraId="13223B39" w14:textId="77777777" w:rsidTr="00315AC9">
        <w:trPr>
          <w:jc w:val="center"/>
        </w:trPr>
        <w:tc>
          <w:tcPr>
            <w:tcW w:w="0" w:type="auto"/>
            <w:vMerge/>
            <w:tcBorders>
              <w:top w:val="single" w:sz="6" w:space="0" w:color="auto"/>
              <w:left w:val="single" w:sz="12" w:space="0" w:color="auto"/>
              <w:bottom w:val="single" w:sz="6" w:space="0" w:color="auto"/>
              <w:right w:val="single" w:sz="6" w:space="0" w:color="auto"/>
            </w:tcBorders>
            <w:vAlign w:val="center"/>
          </w:tcPr>
          <w:p w14:paraId="36CACF8E" w14:textId="77777777" w:rsidR="00775B2B" w:rsidRDefault="00775B2B">
            <w:pPr>
              <w:widowControl/>
              <w:jc w:val="center"/>
              <w:rPr>
                <w:kern w:val="0"/>
                <w:szCs w:val="21"/>
              </w:rPr>
            </w:pPr>
          </w:p>
        </w:tc>
        <w:tc>
          <w:tcPr>
            <w:tcW w:w="762" w:type="dxa"/>
            <w:vMerge/>
            <w:tcBorders>
              <w:top w:val="single" w:sz="6" w:space="0" w:color="auto"/>
              <w:left w:val="single" w:sz="6" w:space="0" w:color="auto"/>
              <w:bottom w:val="single" w:sz="6" w:space="0" w:color="auto"/>
              <w:right w:val="single" w:sz="6" w:space="0" w:color="auto"/>
            </w:tcBorders>
            <w:vAlign w:val="center"/>
          </w:tcPr>
          <w:p w14:paraId="1D895EC4" w14:textId="77777777" w:rsidR="00775B2B" w:rsidRDefault="00775B2B">
            <w:pPr>
              <w:widowControl/>
              <w:jc w:val="center"/>
              <w:rPr>
                <w:kern w:val="0"/>
                <w:szCs w:val="21"/>
              </w:rPr>
            </w:pPr>
          </w:p>
        </w:tc>
        <w:tc>
          <w:tcPr>
            <w:tcW w:w="648" w:type="dxa"/>
            <w:vMerge/>
            <w:tcBorders>
              <w:top w:val="single" w:sz="6" w:space="0" w:color="auto"/>
              <w:left w:val="single" w:sz="6" w:space="0" w:color="auto"/>
              <w:bottom w:val="single" w:sz="6" w:space="0" w:color="auto"/>
              <w:right w:val="single" w:sz="6" w:space="0" w:color="auto"/>
            </w:tcBorders>
            <w:vAlign w:val="center"/>
          </w:tcPr>
          <w:p w14:paraId="3A05596C" w14:textId="77777777" w:rsidR="00775B2B" w:rsidRDefault="00775B2B">
            <w:pPr>
              <w:widowControl/>
              <w:jc w:val="center"/>
              <w:rPr>
                <w:kern w:val="0"/>
                <w:szCs w:val="21"/>
              </w:rPr>
            </w:pPr>
          </w:p>
        </w:tc>
        <w:tc>
          <w:tcPr>
            <w:tcW w:w="805" w:type="dxa"/>
            <w:vMerge/>
            <w:tcBorders>
              <w:top w:val="single" w:sz="6" w:space="0" w:color="auto"/>
              <w:left w:val="single" w:sz="6" w:space="0" w:color="auto"/>
              <w:bottom w:val="single" w:sz="6" w:space="0" w:color="auto"/>
              <w:right w:val="single" w:sz="6" w:space="0" w:color="auto"/>
            </w:tcBorders>
            <w:vAlign w:val="center"/>
          </w:tcPr>
          <w:p w14:paraId="7A44645D" w14:textId="77777777" w:rsidR="00775B2B" w:rsidRDefault="00775B2B">
            <w:pPr>
              <w:widowControl/>
              <w:jc w:val="center"/>
              <w:rPr>
                <w:kern w:val="0"/>
                <w:szCs w:val="21"/>
              </w:rPr>
            </w:pPr>
          </w:p>
        </w:tc>
        <w:tc>
          <w:tcPr>
            <w:tcW w:w="757" w:type="dxa"/>
            <w:tcBorders>
              <w:top w:val="single" w:sz="6" w:space="0" w:color="auto"/>
              <w:left w:val="single" w:sz="6" w:space="0" w:color="auto"/>
              <w:bottom w:val="single" w:sz="6" w:space="0" w:color="auto"/>
              <w:right w:val="single" w:sz="6" w:space="0" w:color="auto"/>
            </w:tcBorders>
            <w:vAlign w:val="center"/>
          </w:tcPr>
          <w:p w14:paraId="2CCB45B6" w14:textId="77777777" w:rsidR="00775B2B" w:rsidRDefault="00000000">
            <w:pPr>
              <w:widowControl/>
              <w:jc w:val="center"/>
              <w:rPr>
                <w:kern w:val="0"/>
                <w:szCs w:val="21"/>
              </w:rPr>
            </w:pPr>
            <w:r>
              <w:rPr>
                <w:kern w:val="0"/>
                <w:szCs w:val="21"/>
              </w:rPr>
              <w:t>氨</w:t>
            </w:r>
          </w:p>
        </w:tc>
        <w:tc>
          <w:tcPr>
            <w:tcW w:w="508" w:type="dxa"/>
            <w:vMerge/>
            <w:tcBorders>
              <w:top w:val="single" w:sz="6" w:space="0" w:color="auto"/>
              <w:left w:val="single" w:sz="6" w:space="0" w:color="auto"/>
              <w:bottom w:val="single" w:sz="6" w:space="0" w:color="auto"/>
              <w:right w:val="single" w:sz="6" w:space="0" w:color="auto"/>
            </w:tcBorders>
            <w:vAlign w:val="center"/>
          </w:tcPr>
          <w:p w14:paraId="0D3E2FC3" w14:textId="77777777" w:rsidR="00775B2B" w:rsidRDefault="00775B2B">
            <w:pPr>
              <w:widowControl/>
              <w:jc w:val="center"/>
              <w:rPr>
                <w:kern w:val="0"/>
                <w:szCs w:val="21"/>
              </w:rPr>
            </w:pPr>
          </w:p>
        </w:tc>
        <w:tc>
          <w:tcPr>
            <w:tcW w:w="1004" w:type="dxa"/>
            <w:tcBorders>
              <w:top w:val="single" w:sz="6" w:space="0" w:color="auto"/>
              <w:left w:val="single" w:sz="4" w:space="0" w:color="auto"/>
              <w:bottom w:val="single" w:sz="6" w:space="0" w:color="auto"/>
              <w:right w:val="single" w:sz="6" w:space="0" w:color="auto"/>
            </w:tcBorders>
            <w:vAlign w:val="center"/>
          </w:tcPr>
          <w:p w14:paraId="25BAFABF" w14:textId="77777777" w:rsidR="00775B2B" w:rsidRDefault="00000000">
            <w:pPr>
              <w:widowControl/>
              <w:jc w:val="center"/>
              <w:rPr>
                <w:kern w:val="0"/>
                <w:szCs w:val="21"/>
              </w:rPr>
            </w:pPr>
            <w:r>
              <w:rPr>
                <w:kern w:val="0"/>
                <w:szCs w:val="21"/>
              </w:rPr>
              <w:t>/</w:t>
            </w:r>
          </w:p>
        </w:tc>
        <w:tc>
          <w:tcPr>
            <w:tcW w:w="0" w:type="auto"/>
            <w:tcBorders>
              <w:top w:val="single" w:sz="6" w:space="0" w:color="auto"/>
              <w:left w:val="single" w:sz="6" w:space="0" w:color="auto"/>
              <w:bottom w:val="single" w:sz="6" w:space="0" w:color="auto"/>
              <w:right w:val="single" w:sz="6" w:space="0" w:color="auto"/>
            </w:tcBorders>
            <w:vAlign w:val="center"/>
          </w:tcPr>
          <w:p w14:paraId="11323FFD" w14:textId="77777777" w:rsidR="00775B2B" w:rsidRDefault="00000000">
            <w:pPr>
              <w:widowControl/>
              <w:jc w:val="center"/>
              <w:rPr>
                <w:kern w:val="0"/>
                <w:szCs w:val="21"/>
              </w:rPr>
            </w:pPr>
            <w:r>
              <w:rPr>
                <w:kern w:val="0"/>
                <w:szCs w:val="21"/>
              </w:rPr>
              <w:t>/</w:t>
            </w:r>
          </w:p>
        </w:tc>
        <w:tc>
          <w:tcPr>
            <w:tcW w:w="1094" w:type="dxa"/>
            <w:tcBorders>
              <w:top w:val="single" w:sz="6" w:space="0" w:color="auto"/>
              <w:left w:val="single" w:sz="6" w:space="0" w:color="auto"/>
              <w:bottom w:val="single" w:sz="6" w:space="0" w:color="auto"/>
              <w:right w:val="single" w:sz="6" w:space="0" w:color="auto"/>
            </w:tcBorders>
            <w:vAlign w:val="center"/>
          </w:tcPr>
          <w:p w14:paraId="4FCD9524" w14:textId="77777777" w:rsidR="00775B2B" w:rsidRDefault="00000000">
            <w:pPr>
              <w:widowControl/>
              <w:jc w:val="center"/>
              <w:rPr>
                <w:kern w:val="0"/>
                <w:szCs w:val="21"/>
              </w:rPr>
            </w:pPr>
            <w:r>
              <w:rPr>
                <w:kern w:val="0"/>
                <w:szCs w:val="21"/>
              </w:rPr>
              <w:t>/</w:t>
            </w:r>
          </w:p>
        </w:tc>
        <w:tc>
          <w:tcPr>
            <w:tcW w:w="969" w:type="dxa"/>
            <w:tcBorders>
              <w:top w:val="single" w:sz="6" w:space="0" w:color="auto"/>
              <w:left w:val="single" w:sz="6" w:space="0" w:color="auto"/>
              <w:bottom w:val="single" w:sz="6" w:space="0" w:color="auto"/>
              <w:right w:val="single" w:sz="6" w:space="0" w:color="auto"/>
            </w:tcBorders>
            <w:vAlign w:val="center"/>
          </w:tcPr>
          <w:p w14:paraId="1CDF63D1" w14:textId="77777777" w:rsidR="00775B2B" w:rsidRDefault="00000000">
            <w:pPr>
              <w:widowControl/>
              <w:jc w:val="center"/>
              <w:rPr>
                <w:kern w:val="0"/>
                <w:szCs w:val="21"/>
              </w:rPr>
            </w:pPr>
            <w:r>
              <w:rPr>
                <w:kern w:val="0"/>
                <w:szCs w:val="21"/>
              </w:rPr>
              <w:t>/</w:t>
            </w:r>
          </w:p>
        </w:tc>
        <w:tc>
          <w:tcPr>
            <w:tcW w:w="0" w:type="auto"/>
            <w:tcBorders>
              <w:top w:val="single" w:sz="6" w:space="0" w:color="auto"/>
              <w:left w:val="single" w:sz="4" w:space="0" w:color="auto"/>
              <w:bottom w:val="single" w:sz="6" w:space="0" w:color="auto"/>
              <w:right w:val="single" w:sz="6" w:space="0" w:color="auto"/>
            </w:tcBorders>
            <w:vAlign w:val="center"/>
          </w:tcPr>
          <w:p w14:paraId="41050551" w14:textId="77777777" w:rsidR="00775B2B" w:rsidRDefault="00000000">
            <w:pPr>
              <w:widowControl/>
              <w:jc w:val="center"/>
              <w:rPr>
                <w:kern w:val="0"/>
                <w:szCs w:val="21"/>
              </w:rPr>
            </w:pPr>
            <w:r>
              <w:rPr>
                <w:rFonts w:hint="eastAsia"/>
                <w:kern w:val="0"/>
                <w:szCs w:val="21"/>
              </w:rPr>
              <w:t>2</w:t>
            </w:r>
          </w:p>
        </w:tc>
        <w:tc>
          <w:tcPr>
            <w:tcW w:w="0" w:type="auto"/>
            <w:tcBorders>
              <w:top w:val="single" w:sz="6" w:space="0" w:color="auto"/>
              <w:left w:val="single" w:sz="6" w:space="0" w:color="auto"/>
              <w:bottom w:val="single" w:sz="6" w:space="0" w:color="auto"/>
              <w:right w:val="single" w:sz="6" w:space="0" w:color="auto"/>
            </w:tcBorders>
            <w:vAlign w:val="center"/>
          </w:tcPr>
          <w:p w14:paraId="78A9DDB2" w14:textId="77777777" w:rsidR="00775B2B" w:rsidRDefault="00000000">
            <w:pPr>
              <w:widowControl/>
              <w:jc w:val="center"/>
              <w:rPr>
                <w:kern w:val="0"/>
                <w:szCs w:val="21"/>
              </w:rPr>
            </w:pPr>
            <w:r>
              <w:rPr>
                <w:rFonts w:hint="eastAsia"/>
                <w:kern w:val="0"/>
                <w:szCs w:val="21"/>
              </w:rPr>
              <w:t>1.01</w:t>
            </w:r>
          </w:p>
        </w:tc>
        <w:tc>
          <w:tcPr>
            <w:tcW w:w="0" w:type="auto"/>
            <w:tcBorders>
              <w:top w:val="single" w:sz="6" w:space="0" w:color="auto"/>
              <w:left w:val="single" w:sz="6" w:space="0" w:color="auto"/>
              <w:bottom w:val="single" w:sz="6" w:space="0" w:color="auto"/>
              <w:right w:val="single" w:sz="6" w:space="0" w:color="auto"/>
            </w:tcBorders>
            <w:vAlign w:val="center"/>
          </w:tcPr>
          <w:p w14:paraId="27AAFDBC" w14:textId="77777777" w:rsidR="00775B2B" w:rsidRDefault="00000000">
            <w:pPr>
              <w:widowControl/>
              <w:jc w:val="center"/>
              <w:rPr>
                <w:kern w:val="0"/>
                <w:szCs w:val="21"/>
              </w:rPr>
            </w:pPr>
            <w:r>
              <w:rPr>
                <w:rFonts w:hint="eastAsia"/>
                <w:kern w:val="0"/>
                <w:szCs w:val="21"/>
              </w:rPr>
              <w:t>2</w:t>
            </w:r>
            <w:r>
              <w:rPr>
                <w:kern w:val="0"/>
                <w:szCs w:val="21"/>
              </w:rPr>
              <w:t>.0</w:t>
            </w:r>
          </w:p>
        </w:tc>
        <w:tc>
          <w:tcPr>
            <w:tcW w:w="0" w:type="auto"/>
            <w:tcBorders>
              <w:top w:val="single" w:sz="6" w:space="0" w:color="auto"/>
              <w:left w:val="single" w:sz="6" w:space="0" w:color="auto"/>
              <w:bottom w:val="single" w:sz="6" w:space="0" w:color="auto"/>
              <w:right w:val="single" w:sz="6" w:space="0" w:color="auto"/>
            </w:tcBorders>
            <w:vAlign w:val="center"/>
          </w:tcPr>
          <w:p w14:paraId="65D4E9BD" w14:textId="77777777" w:rsidR="00775B2B" w:rsidRDefault="00000000">
            <w:pPr>
              <w:widowControl/>
              <w:jc w:val="center"/>
              <w:rPr>
                <w:kern w:val="0"/>
                <w:szCs w:val="21"/>
              </w:rPr>
            </w:pPr>
            <w:r>
              <w:rPr>
                <w:kern w:val="0"/>
                <w:szCs w:val="21"/>
              </w:rPr>
              <w:t>/</w:t>
            </w:r>
          </w:p>
        </w:tc>
        <w:tc>
          <w:tcPr>
            <w:tcW w:w="0" w:type="auto"/>
            <w:vMerge/>
            <w:tcBorders>
              <w:top w:val="single" w:sz="6" w:space="0" w:color="auto"/>
              <w:left w:val="single" w:sz="6" w:space="0" w:color="auto"/>
              <w:bottom w:val="single" w:sz="6" w:space="0" w:color="auto"/>
              <w:right w:val="single" w:sz="6" w:space="0" w:color="auto"/>
            </w:tcBorders>
            <w:vAlign w:val="center"/>
          </w:tcPr>
          <w:p w14:paraId="3417ECB3" w14:textId="77777777" w:rsidR="00775B2B" w:rsidRDefault="00775B2B">
            <w:pPr>
              <w:widowControl/>
              <w:jc w:val="center"/>
              <w:rPr>
                <w:kern w:val="0"/>
                <w:szCs w:val="21"/>
              </w:rPr>
            </w:pPr>
          </w:p>
        </w:tc>
        <w:tc>
          <w:tcPr>
            <w:tcW w:w="0" w:type="auto"/>
            <w:vMerge/>
            <w:tcBorders>
              <w:top w:val="single" w:sz="6" w:space="0" w:color="auto"/>
              <w:left w:val="single" w:sz="6" w:space="0" w:color="auto"/>
              <w:bottom w:val="single" w:sz="6" w:space="0" w:color="auto"/>
              <w:right w:val="single" w:sz="6" w:space="0" w:color="auto"/>
            </w:tcBorders>
            <w:vAlign w:val="center"/>
          </w:tcPr>
          <w:p w14:paraId="14E05E3B" w14:textId="77777777" w:rsidR="00775B2B" w:rsidRDefault="00775B2B">
            <w:pPr>
              <w:widowControl/>
              <w:jc w:val="center"/>
              <w:rPr>
                <w:kern w:val="0"/>
                <w:szCs w:val="21"/>
              </w:rPr>
            </w:pPr>
          </w:p>
        </w:tc>
        <w:tc>
          <w:tcPr>
            <w:tcW w:w="0" w:type="auto"/>
            <w:vMerge/>
            <w:tcBorders>
              <w:top w:val="single" w:sz="6" w:space="0" w:color="auto"/>
              <w:left w:val="single" w:sz="6" w:space="0" w:color="auto"/>
              <w:bottom w:val="single" w:sz="6" w:space="0" w:color="auto"/>
              <w:right w:val="single" w:sz="6" w:space="0" w:color="auto"/>
            </w:tcBorders>
            <w:vAlign w:val="center"/>
          </w:tcPr>
          <w:p w14:paraId="7E8BB0AE" w14:textId="77777777" w:rsidR="00775B2B" w:rsidRDefault="00775B2B">
            <w:pPr>
              <w:widowControl/>
              <w:jc w:val="center"/>
              <w:rPr>
                <w:kern w:val="0"/>
                <w:szCs w:val="21"/>
              </w:rPr>
            </w:pPr>
          </w:p>
        </w:tc>
        <w:tc>
          <w:tcPr>
            <w:tcW w:w="0" w:type="auto"/>
            <w:vMerge/>
            <w:tcBorders>
              <w:top w:val="single" w:sz="6" w:space="0" w:color="auto"/>
              <w:left w:val="single" w:sz="6" w:space="0" w:color="auto"/>
              <w:bottom w:val="single" w:sz="6" w:space="0" w:color="auto"/>
              <w:right w:val="single" w:sz="12" w:space="0" w:color="auto"/>
            </w:tcBorders>
            <w:vAlign w:val="center"/>
          </w:tcPr>
          <w:p w14:paraId="50060CB4" w14:textId="77777777" w:rsidR="00775B2B" w:rsidRDefault="00775B2B">
            <w:pPr>
              <w:widowControl/>
              <w:jc w:val="center"/>
              <w:rPr>
                <w:kern w:val="0"/>
                <w:szCs w:val="21"/>
              </w:rPr>
            </w:pPr>
          </w:p>
        </w:tc>
      </w:tr>
      <w:tr w:rsidR="00775B2B" w14:paraId="2E7287C1" w14:textId="77777777" w:rsidTr="00315AC9">
        <w:trPr>
          <w:jc w:val="center"/>
        </w:trPr>
        <w:tc>
          <w:tcPr>
            <w:tcW w:w="0" w:type="auto"/>
            <w:vMerge w:val="restart"/>
            <w:tcBorders>
              <w:top w:val="single" w:sz="6" w:space="0" w:color="auto"/>
              <w:left w:val="single" w:sz="12" w:space="0" w:color="auto"/>
              <w:bottom w:val="single" w:sz="6" w:space="0" w:color="auto"/>
              <w:right w:val="single" w:sz="6" w:space="0" w:color="auto"/>
            </w:tcBorders>
            <w:vAlign w:val="center"/>
          </w:tcPr>
          <w:p w14:paraId="2346A76A" w14:textId="77777777" w:rsidR="00775B2B" w:rsidRDefault="00000000">
            <w:pPr>
              <w:widowControl/>
              <w:jc w:val="center"/>
              <w:rPr>
                <w:kern w:val="0"/>
                <w:szCs w:val="21"/>
              </w:rPr>
            </w:pPr>
            <w:bookmarkStart w:id="516" w:name="_Hlk185009773"/>
            <w:r>
              <w:rPr>
                <w:szCs w:val="21"/>
              </w:rPr>
              <w:t>G</w:t>
            </w:r>
            <w:r>
              <w:rPr>
                <w:szCs w:val="21"/>
                <w:vertAlign w:val="subscript"/>
              </w:rPr>
              <w:t>1</w:t>
            </w:r>
            <w:r>
              <w:rPr>
                <w:rFonts w:hint="eastAsia"/>
                <w:szCs w:val="21"/>
                <w:vertAlign w:val="subscript"/>
              </w:rPr>
              <w:t>0</w:t>
            </w:r>
            <w:r>
              <w:rPr>
                <w:szCs w:val="21"/>
                <w:vertAlign w:val="subscript"/>
              </w:rPr>
              <w:t>-J</w:t>
            </w:r>
          </w:p>
        </w:tc>
        <w:tc>
          <w:tcPr>
            <w:tcW w:w="762" w:type="dxa"/>
            <w:vMerge w:val="restart"/>
            <w:tcBorders>
              <w:top w:val="single" w:sz="6" w:space="0" w:color="auto"/>
              <w:left w:val="single" w:sz="6" w:space="0" w:color="auto"/>
              <w:bottom w:val="single" w:sz="6" w:space="0" w:color="auto"/>
              <w:right w:val="single" w:sz="6" w:space="0" w:color="auto"/>
            </w:tcBorders>
            <w:vAlign w:val="center"/>
          </w:tcPr>
          <w:p w14:paraId="68915FB4" w14:textId="77777777" w:rsidR="00775B2B" w:rsidRDefault="00000000">
            <w:pPr>
              <w:widowControl/>
              <w:jc w:val="center"/>
              <w:rPr>
                <w:kern w:val="0"/>
                <w:szCs w:val="21"/>
              </w:rPr>
            </w:pPr>
            <w:r>
              <w:rPr>
                <w:kern w:val="0"/>
                <w:szCs w:val="21"/>
              </w:rPr>
              <w:t>1#</w:t>
            </w:r>
            <w:r>
              <w:rPr>
                <w:kern w:val="0"/>
                <w:szCs w:val="21"/>
              </w:rPr>
              <w:t>、</w:t>
            </w:r>
            <w:r>
              <w:rPr>
                <w:kern w:val="0"/>
                <w:szCs w:val="21"/>
              </w:rPr>
              <w:t>2#</w:t>
            </w:r>
            <w:r>
              <w:rPr>
                <w:kern w:val="0"/>
                <w:szCs w:val="21"/>
              </w:rPr>
              <w:t>锅炉（校核煤种）</w:t>
            </w:r>
          </w:p>
        </w:tc>
        <w:tc>
          <w:tcPr>
            <w:tcW w:w="648" w:type="dxa"/>
            <w:vMerge w:val="restart"/>
            <w:tcBorders>
              <w:top w:val="single" w:sz="6" w:space="0" w:color="auto"/>
              <w:left w:val="single" w:sz="6" w:space="0" w:color="auto"/>
              <w:bottom w:val="single" w:sz="6" w:space="0" w:color="auto"/>
              <w:right w:val="single" w:sz="6" w:space="0" w:color="auto"/>
            </w:tcBorders>
            <w:vAlign w:val="center"/>
          </w:tcPr>
          <w:p w14:paraId="2C116032" w14:textId="77777777" w:rsidR="00775B2B" w:rsidRDefault="00000000">
            <w:pPr>
              <w:widowControl/>
              <w:jc w:val="center"/>
              <w:rPr>
                <w:kern w:val="0"/>
                <w:szCs w:val="21"/>
              </w:rPr>
            </w:pPr>
            <w:r>
              <w:rPr>
                <w:kern w:val="0"/>
                <w:szCs w:val="21"/>
              </w:rPr>
              <w:t>锅炉烟气（设计煤种）</w:t>
            </w:r>
          </w:p>
        </w:tc>
        <w:tc>
          <w:tcPr>
            <w:tcW w:w="805" w:type="dxa"/>
            <w:vMerge w:val="restart"/>
            <w:tcBorders>
              <w:top w:val="single" w:sz="6" w:space="0" w:color="auto"/>
              <w:left w:val="single" w:sz="6" w:space="0" w:color="auto"/>
              <w:bottom w:val="single" w:sz="6" w:space="0" w:color="auto"/>
              <w:right w:val="single" w:sz="6" w:space="0" w:color="auto"/>
            </w:tcBorders>
            <w:vAlign w:val="center"/>
          </w:tcPr>
          <w:p w14:paraId="31A435E8" w14:textId="77777777" w:rsidR="00775B2B" w:rsidRDefault="00000000">
            <w:pPr>
              <w:widowControl/>
              <w:jc w:val="center"/>
              <w:rPr>
                <w:kern w:val="0"/>
                <w:szCs w:val="21"/>
              </w:rPr>
            </w:pPr>
            <w:r>
              <w:rPr>
                <w:kern w:val="0"/>
                <w:szCs w:val="21"/>
              </w:rPr>
              <w:t>1153222</w:t>
            </w:r>
          </w:p>
        </w:tc>
        <w:tc>
          <w:tcPr>
            <w:tcW w:w="757" w:type="dxa"/>
            <w:tcBorders>
              <w:top w:val="single" w:sz="6" w:space="0" w:color="auto"/>
              <w:left w:val="single" w:sz="6" w:space="0" w:color="auto"/>
              <w:bottom w:val="single" w:sz="6" w:space="0" w:color="auto"/>
              <w:right w:val="single" w:sz="6" w:space="0" w:color="auto"/>
            </w:tcBorders>
            <w:vAlign w:val="center"/>
          </w:tcPr>
          <w:p w14:paraId="03B4D3A9" w14:textId="77777777" w:rsidR="00775B2B" w:rsidRDefault="00000000">
            <w:pPr>
              <w:widowControl/>
              <w:jc w:val="center"/>
              <w:rPr>
                <w:kern w:val="0"/>
                <w:szCs w:val="21"/>
              </w:rPr>
            </w:pPr>
            <w:r>
              <w:rPr>
                <w:kern w:val="0"/>
                <w:szCs w:val="21"/>
              </w:rPr>
              <w:t>颗粒物</w:t>
            </w:r>
          </w:p>
        </w:tc>
        <w:tc>
          <w:tcPr>
            <w:tcW w:w="508" w:type="dxa"/>
            <w:vMerge w:val="restart"/>
            <w:tcBorders>
              <w:top w:val="single" w:sz="6" w:space="0" w:color="auto"/>
              <w:left w:val="single" w:sz="6" w:space="0" w:color="auto"/>
              <w:bottom w:val="single" w:sz="6" w:space="0" w:color="auto"/>
              <w:right w:val="single" w:sz="6" w:space="0" w:color="auto"/>
            </w:tcBorders>
            <w:vAlign w:val="center"/>
          </w:tcPr>
          <w:p w14:paraId="4B28ADB8" w14:textId="77777777" w:rsidR="00775B2B" w:rsidRDefault="00000000">
            <w:pPr>
              <w:widowControl/>
              <w:jc w:val="center"/>
              <w:rPr>
                <w:kern w:val="0"/>
                <w:szCs w:val="21"/>
              </w:rPr>
            </w:pPr>
            <w:r>
              <w:rPr>
                <w:kern w:val="0"/>
                <w:szCs w:val="21"/>
              </w:rPr>
              <w:t>物料平衡法</w:t>
            </w:r>
          </w:p>
        </w:tc>
        <w:tc>
          <w:tcPr>
            <w:tcW w:w="1004" w:type="dxa"/>
            <w:tcBorders>
              <w:top w:val="single" w:sz="6" w:space="0" w:color="auto"/>
              <w:left w:val="single" w:sz="4" w:space="0" w:color="auto"/>
              <w:bottom w:val="single" w:sz="6" w:space="0" w:color="auto"/>
              <w:right w:val="single" w:sz="6" w:space="0" w:color="auto"/>
            </w:tcBorders>
            <w:vAlign w:val="center"/>
          </w:tcPr>
          <w:p w14:paraId="729D55F0" w14:textId="77777777" w:rsidR="00775B2B" w:rsidRDefault="00000000">
            <w:pPr>
              <w:widowControl/>
              <w:jc w:val="center"/>
              <w:rPr>
                <w:kern w:val="0"/>
                <w:szCs w:val="21"/>
              </w:rPr>
            </w:pPr>
            <w:r>
              <w:rPr>
                <w:kern w:val="0"/>
                <w:szCs w:val="21"/>
              </w:rPr>
              <w:t>33975.59</w:t>
            </w:r>
          </w:p>
        </w:tc>
        <w:tc>
          <w:tcPr>
            <w:tcW w:w="0" w:type="auto"/>
            <w:tcBorders>
              <w:top w:val="single" w:sz="6" w:space="0" w:color="auto"/>
              <w:left w:val="single" w:sz="6" w:space="0" w:color="auto"/>
              <w:bottom w:val="single" w:sz="6" w:space="0" w:color="auto"/>
              <w:right w:val="single" w:sz="6" w:space="0" w:color="auto"/>
            </w:tcBorders>
            <w:vAlign w:val="center"/>
          </w:tcPr>
          <w:p w14:paraId="18F6E02F" w14:textId="77777777" w:rsidR="00775B2B" w:rsidRDefault="00000000">
            <w:pPr>
              <w:widowControl/>
              <w:jc w:val="center"/>
              <w:rPr>
                <w:kern w:val="0"/>
                <w:szCs w:val="21"/>
              </w:rPr>
            </w:pPr>
            <w:r>
              <w:rPr>
                <w:kern w:val="0"/>
                <w:szCs w:val="21"/>
              </w:rPr>
              <w:t>39181.38</w:t>
            </w:r>
          </w:p>
        </w:tc>
        <w:tc>
          <w:tcPr>
            <w:tcW w:w="1094" w:type="dxa"/>
            <w:tcBorders>
              <w:top w:val="single" w:sz="6" w:space="0" w:color="auto"/>
              <w:left w:val="single" w:sz="6" w:space="0" w:color="auto"/>
              <w:bottom w:val="single" w:sz="6" w:space="0" w:color="auto"/>
              <w:right w:val="single" w:sz="6" w:space="0" w:color="auto"/>
            </w:tcBorders>
            <w:vAlign w:val="center"/>
          </w:tcPr>
          <w:p w14:paraId="520338A0" w14:textId="77EED143" w:rsidR="00775B2B" w:rsidRDefault="009920AB">
            <w:pPr>
              <w:widowControl/>
              <w:jc w:val="center"/>
              <w:rPr>
                <w:kern w:val="0"/>
                <w:szCs w:val="21"/>
              </w:rPr>
            </w:pPr>
            <w:r>
              <w:rPr>
                <w:rFonts w:hint="eastAsia"/>
                <w:kern w:val="0"/>
                <w:szCs w:val="21"/>
              </w:rPr>
              <w:t>电袋</w:t>
            </w:r>
            <w:r>
              <w:rPr>
                <w:kern w:val="0"/>
                <w:szCs w:val="21"/>
              </w:rPr>
              <w:t>除尘</w:t>
            </w:r>
            <w:r>
              <w:rPr>
                <w:kern w:val="0"/>
                <w:szCs w:val="21"/>
              </w:rPr>
              <w:t>+</w:t>
            </w:r>
            <w:r>
              <w:rPr>
                <w:kern w:val="0"/>
                <w:szCs w:val="21"/>
              </w:rPr>
              <w:t>湿法脱硫</w:t>
            </w:r>
          </w:p>
        </w:tc>
        <w:tc>
          <w:tcPr>
            <w:tcW w:w="969" w:type="dxa"/>
            <w:tcBorders>
              <w:top w:val="single" w:sz="6" w:space="0" w:color="auto"/>
              <w:left w:val="single" w:sz="6" w:space="0" w:color="auto"/>
              <w:bottom w:val="single" w:sz="6" w:space="0" w:color="auto"/>
              <w:right w:val="single" w:sz="6" w:space="0" w:color="auto"/>
            </w:tcBorders>
            <w:vAlign w:val="center"/>
          </w:tcPr>
          <w:p w14:paraId="60A02BE3" w14:textId="77777777" w:rsidR="00775B2B" w:rsidRDefault="00000000">
            <w:pPr>
              <w:widowControl/>
              <w:jc w:val="center"/>
              <w:rPr>
                <w:kern w:val="0"/>
                <w:szCs w:val="21"/>
              </w:rPr>
            </w:pPr>
            <w:r>
              <w:rPr>
                <w:kern w:val="0"/>
                <w:szCs w:val="21"/>
              </w:rPr>
              <w:t>99.975%</w:t>
            </w:r>
          </w:p>
        </w:tc>
        <w:tc>
          <w:tcPr>
            <w:tcW w:w="0" w:type="auto"/>
            <w:tcBorders>
              <w:top w:val="single" w:sz="6" w:space="0" w:color="auto"/>
              <w:left w:val="single" w:sz="4" w:space="0" w:color="auto"/>
              <w:bottom w:val="single" w:sz="6" w:space="0" w:color="auto"/>
              <w:right w:val="single" w:sz="6" w:space="0" w:color="auto"/>
            </w:tcBorders>
            <w:vAlign w:val="center"/>
          </w:tcPr>
          <w:p w14:paraId="7BC09487" w14:textId="77777777" w:rsidR="00775B2B" w:rsidRDefault="00000000">
            <w:pPr>
              <w:widowControl/>
              <w:jc w:val="center"/>
              <w:rPr>
                <w:kern w:val="0"/>
                <w:szCs w:val="21"/>
              </w:rPr>
            </w:pPr>
            <w:r>
              <w:rPr>
                <w:kern w:val="0"/>
                <w:szCs w:val="21"/>
              </w:rPr>
              <w:t>8.49</w:t>
            </w:r>
          </w:p>
        </w:tc>
        <w:tc>
          <w:tcPr>
            <w:tcW w:w="0" w:type="auto"/>
            <w:tcBorders>
              <w:top w:val="single" w:sz="6" w:space="0" w:color="auto"/>
              <w:left w:val="single" w:sz="6" w:space="0" w:color="auto"/>
              <w:bottom w:val="single" w:sz="6" w:space="0" w:color="auto"/>
              <w:right w:val="single" w:sz="6" w:space="0" w:color="auto"/>
            </w:tcBorders>
            <w:vAlign w:val="center"/>
          </w:tcPr>
          <w:p w14:paraId="260F02EB" w14:textId="77777777" w:rsidR="00775B2B" w:rsidRDefault="00000000">
            <w:pPr>
              <w:widowControl/>
              <w:jc w:val="center"/>
              <w:rPr>
                <w:kern w:val="0"/>
                <w:szCs w:val="21"/>
              </w:rPr>
            </w:pPr>
            <w:r>
              <w:rPr>
                <w:kern w:val="0"/>
                <w:szCs w:val="21"/>
              </w:rPr>
              <w:t>9.80</w:t>
            </w:r>
          </w:p>
        </w:tc>
        <w:tc>
          <w:tcPr>
            <w:tcW w:w="0" w:type="auto"/>
            <w:tcBorders>
              <w:top w:val="single" w:sz="6" w:space="0" w:color="auto"/>
              <w:left w:val="single" w:sz="6" w:space="0" w:color="auto"/>
              <w:bottom w:val="single" w:sz="6" w:space="0" w:color="auto"/>
              <w:right w:val="single" w:sz="6" w:space="0" w:color="auto"/>
            </w:tcBorders>
            <w:vAlign w:val="center"/>
          </w:tcPr>
          <w:p w14:paraId="28EFBF39" w14:textId="77777777" w:rsidR="00775B2B" w:rsidRDefault="00000000">
            <w:pPr>
              <w:widowControl/>
              <w:jc w:val="center"/>
              <w:rPr>
                <w:kern w:val="0"/>
                <w:szCs w:val="21"/>
              </w:rPr>
            </w:pPr>
            <w:r>
              <w:rPr>
                <w:kern w:val="0"/>
                <w:szCs w:val="21"/>
              </w:rPr>
              <w:t>10</w:t>
            </w:r>
          </w:p>
        </w:tc>
        <w:tc>
          <w:tcPr>
            <w:tcW w:w="0" w:type="auto"/>
            <w:tcBorders>
              <w:top w:val="single" w:sz="6" w:space="0" w:color="auto"/>
              <w:left w:val="single" w:sz="6" w:space="0" w:color="auto"/>
              <w:bottom w:val="single" w:sz="6" w:space="0" w:color="auto"/>
              <w:right w:val="single" w:sz="6" w:space="0" w:color="auto"/>
            </w:tcBorders>
            <w:vAlign w:val="center"/>
          </w:tcPr>
          <w:p w14:paraId="1087BCFC" w14:textId="77777777" w:rsidR="00775B2B" w:rsidRDefault="00000000">
            <w:pPr>
              <w:widowControl/>
              <w:jc w:val="center"/>
              <w:rPr>
                <w:kern w:val="0"/>
                <w:szCs w:val="21"/>
              </w:rPr>
            </w:pPr>
            <w:r>
              <w:rPr>
                <w:kern w:val="0"/>
                <w:szCs w:val="21"/>
              </w:rPr>
              <w:t>/</w:t>
            </w:r>
          </w:p>
        </w:tc>
        <w:tc>
          <w:tcPr>
            <w:tcW w:w="0" w:type="auto"/>
            <w:vMerge w:val="restart"/>
            <w:tcBorders>
              <w:top w:val="single" w:sz="6" w:space="0" w:color="auto"/>
              <w:left w:val="single" w:sz="6" w:space="0" w:color="auto"/>
              <w:bottom w:val="single" w:sz="6" w:space="0" w:color="auto"/>
              <w:right w:val="single" w:sz="6" w:space="0" w:color="auto"/>
            </w:tcBorders>
            <w:vAlign w:val="center"/>
          </w:tcPr>
          <w:p w14:paraId="4269C9C4" w14:textId="77777777" w:rsidR="00775B2B" w:rsidRDefault="00000000">
            <w:pPr>
              <w:widowControl/>
              <w:jc w:val="center"/>
              <w:rPr>
                <w:kern w:val="0"/>
                <w:szCs w:val="21"/>
              </w:rPr>
            </w:pPr>
            <w:r>
              <w:rPr>
                <w:kern w:val="0"/>
                <w:szCs w:val="21"/>
              </w:rPr>
              <w:t>180</w:t>
            </w:r>
          </w:p>
        </w:tc>
        <w:tc>
          <w:tcPr>
            <w:tcW w:w="0" w:type="auto"/>
            <w:vMerge w:val="restart"/>
            <w:tcBorders>
              <w:top w:val="single" w:sz="6" w:space="0" w:color="auto"/>
              <w:left w:val="single" w:sz="6" w:space="0" w:color="auto"/>
              <w:bottom w:val="single" w:sz="6" w:space="0" w:color="auto"/>
              <w:right w:val="single" w:sz="6" w:space="0" w:color="auto"/>
            </w:tcBorders>
            <w:vAlign w:val="center"/>
          </w:tcPr>
          <w:p w14:paraId="6F6E4336" w14:textId="77777777" w:rsidR="00775B2B" w:rsidRDefault="00000000">
            <w:pPr>
              <w:widowControl/>
              <w:jc w:val="center"/>
              <w:rPr>
                <w:kern w:val="0"/>
                <w:szCs w:val="21"/>
              </w:rPr>
            </w:pPr>
            <w:r>
              <w:rPr>
                <w:kern w:val="0"/>
                <w:szCs w:val="21"/>
              </w:rPr>
              <w:t>5.9</w:t>
            </w:r>
          </w:p>
        </w:tc>
        <w:tc>
          <w:tcPr>
            <w:tcW w:w="0" w:type="auto"/>
            <w:vMerge w:val="restart"/>
            <w:tcBorders>
              <w:top w:val="single" w:sz="6" w:space="0" w:color="auto"/>
              <w:left w:val="single" w:sz="6" w:space="0" w:color="auto"/>
              <w:bottom w:val="single" w:sz="6" w:space="0" w:color="auto"/>
              <w:right w:val="single" w:sz="6" w:space="0" w:color="auto"/>
            </w:tcBorders>
            <w:vAlign w:val="center"/>
          </w:tcPr>
          <w:p w14:paraId="741554BE" w14:textId="77777777" w:rsidR="00775B2B" w:rsidRDefault="00000000">
            <w:pPr>
              <w:widowControl/>
              <w:jc w:val="center"/>
              <w:rPr>
                <w:kern w:val="0"/>
                <w:szCs w:val="21"/>
              </w:rPr>
            </w:pPr>
            <w:r>
              <w:rPr>
                <w:kern w:val="0"/>
                <w:szCs w:val="21"/>
              </w:rPr>
              <w:t>50</w:t>
            </w:r>
          </w:p>
        </w:tc>
        <w:tc>
          <w:tcPr>
            <w:tcW w:w="0" w:type="auto"/>
            <w:vMerge w:val="restart"/>
            <w:tcBorders>
              <w:top w:val="single" w:sz="6" w:space="0" w:color="auto"/>
              <w:left w:val="single" w:sz="6" w:space="0" w:color="auto"/>
              <w:bottom w:val="single" w:sz="6" w:space="0" w:color="auto"/>
              <w:right w:val="single" w:sz="12" w:space="0" w:color="auto"/>
            </w:tcBorders>
            <w:vAlign w:val="center"/>
          </w:tcPr>
          <w:p w14:paraId="7160ED0A" w14:textId="77777777" w:rsidR="00775B2B" w:rsidRDefault="00000000">
            <w:pPr>
              <w:widowControl/>
              <w:jc w:val="center"/>
              <w:rPr>
                <w:kern w:val="0"/>
                <w:szCs w:val="21"/>
              </w:rPr>
            </w:pPr>
            <w:r>
              <w:rPr>
                <w:kern w:val="0"/>
                <w:szCs w:val="21"/>
              </w:rPr>
              <w:t>8000</w:t>
            </w:r>
          </w:p>
        </w:tc>
        <w:bookmarkEnd w:id="516"/>
      </w:tr>
      <w:tr w:rsidR="00775B2B" w14:paraId="1AC7E08E" w14:textId="77777777" w:rsidTr="00315AC9">
        <w:trPr>
          <w:jc w:val="center"/>
        </w:trPr>
        <w:tc>
          <w:tcPr>
            <w:tcW w:w="0" w:type="auto"/>
            <w:vMerge/>
            <w:tcBorders>
              <w:top w:val="single" w:sz="6" w:space="0" w:color="auto"/>
              <w:left w:val="single" w:sz="12" w:space="0" w:color="auto"/>
              <w:bottom w:val="single" w:sz="6" w:space="0" w:color="auto"/>
              <w:right w:val="single" w:sz="6" w:space="0" w:color="auto"/>
            </w:tcBorders>
            <w:vAlign w:val="center"/>
          </w:tcPr>
          <w:p w14:paraId="7ACEB8F9" w14:textId="77777777" w:rsidR="00775B2B" w:rsidRDefault="00775B2B">
            <w:pPr>
              <w:widowControl/>
              <w:jc w:val="center"/>
              <w:rPr>
                <w:kern w:val="0"/>
                <w:szCs w:val="21"/>
              </w:rPr>
            </w:pPr>
          </w:p>
        </w:tc>
        <w:tc>
          <w:tcPr>
            <w:tcW w:w="762" w:type="dxa"/>
            <w:vMerge/>
            <w:tcBorders>
              <w:top w:val="single" w:sz="6" w:space="0" w:color="auto"/>
              <w:left w:val="single" w:sz="6" w:space="0" w:color="auto"/>
              <w:bottom w:val="single" w:sz="6" w:space="0" w:color="auto"/>
              <w:right w:val="single" w:sz="6" w:space="0" w:color="auto"/>
            </w:tcBorders>
            <w:vAlign w:val="center"/>
          </w:tcPr>
          <w:p w14:paraId="679B1BB2" w14:textId="77777777" w:rsidR="00775B2B" w:rsidRDefault="00775B2B">
            <w:pPr>
              <w:widowControl/>
              <w:jc w:val="center"/>
              <w:rPr>
                <w:kern w:val="0"/>
                <w:szCs w:val="21"/>
              </w:rPr>
            </w:pPr>
          </w:p>
        </w:tc>
        <w:tc>
          <w:tcPr>
            <w:tcW w:w="648" w:type="dxa"/>
            <w:vMerge/>
            <w:tcBorders>
              <w:top w:val="single" w:sz="6" w:space="0" w:color="auto"/>
              <w:left w:val="single" w:sz="6" w:space="0" w:color="auto"/>
              <w:bottom w:val="single" w:sz="6" w:space="0" w:color="auto"/>
              <w:right w:val="single" w:sz="6" w:space="0" w:color="auto"/>
            </w:tcBorders>
            <w:vAlign w:val="center"/>
          </w:tcPr>
          <w:p w14:paraId="44826397" w14:textId="77777777" w:rsidR="00775B2B" w:rsidRDefault="00775B2B">
            <w:pPr>
              <w:widowControl/>
              <w:jc w:val="center"/>
              <w:rPr>
                <w:kern w:val="0"/>
                <w:szCs w:val="21"/>
              </w:rPr>
            </w:pPr>
          </w:p>
        </w:tc>
        <w:tc>
          <w:tcPr>
            <w:tcW w:w="805" w:type="dxa"/>
            <w:vMerge/>
            <w:tcBorders>
              <w:top w:val="single" w:sz="6" w:space="0" w:color="auto"/>
              <w:left w:val="single" w:sz="6" w:space="0" w:color="auto"/>
              <w:bottom w:val="single" w:sz="6" w:space="0" w:color="auto"/>
              <w:right w:val="single" w:sz="6" w:space="0" w:color="auto"/>
            </w:tcBorders>
            <w:vAlign w:val="center"/>
          </w:tcPr>
          <w:p w14:paraId="59336F38" w14:textId="77777777" w:rsidR="00775B2B" w:rsidRDefault="00775B2B">
            <w:pPr>
              <w:widowControl/>
              <w:jc w:val="center"/>
              <w:rPr>
                <w:kern w:val="0"/>
                <w:szCs w:val="21"/>
              </w:rPr>
            </w:pPr>
          </w:p>
        </w:tc>
        <w:tc>
          <w:tcPr>
            <w:tcW w:w="757" w:type="dxa"/>
            <w:tcBorders>
              <w:top w:val="single" w:sz="6" w:space="0" w:color="auto"/>
              <w:left w:val="single" w:sz="6" w:space="0" w:color="auto"/>
              <w:bottom w:val="single" w:sz="6" w:space="0" w:color="auto"/>
              <w:right w:val="single" w:sz="6" w:space="0" w:color="auto"/>
            </w:tcBorders>
            <w:vAlign w:val="center"/>
          </w:tcPr>
          <w:p w14:paraId="253EAF9B" w14:textId="77777777" w:rsidR="00775B2B" w:rsidRDefault="00000000">
            <w:pPr>
              <w:widowControl/>
              <w:jc w:val="center"/>
              <w:rPr>
                <w:kern w:val="0"/>
                <w:szCs w:val="21"/>
              </w:rPr>
            </w:pPr>
            <w:r>
              <w:rPr>
                <w:kern w:val="0"/>
                <w:szCs w:val="21"/>
              </w:rPr>
              <w:t>二氧化硫</w:t>
            </w:r>
          </w:p>
        </w:tc>
        <w:tc>
          <w:tcPr>
            <w:tcW w:w="508" w:type="dxa"/>
            <w:vMerge/>
            <w:tcBorders>
              <w:top w:val="single" w:sz="6" w:space="0" w:color="auto"/>
              <w:left w:val="single" w:sz="6" w:space="0" w:color="auto"/>
              <w:bottom w:val="single" w:sz="6" w:space="0" w:color="auto"/>
              <w:right w:val="single" w:sz="6" w:space="0" w:color="auto"/>
            </w:tcBorders>
            <w:vAlign w:val="center"/>
          </w:tcPr>
          <w:p w14:paraId="70E3953D" w14:textId="77777777" w:rsidR="00775B2B" w:rsidRDefault="00775B2B">
            <w:pPr>
              <w:widowControl/>
              <w:jc w:val="center"/>
              <w:rPr>
                <w:kern w:val="0"/>
                <w:szCs w:val="21"/>
              </w:rPr>
            </w:pPr>
          </w:p>
        </w:tc>
        <w:tc>
          <w:tcPr>
            <w:tcW w:w="1004" w:type="dxa"/>
            <w:tcBorders>
              <w:top w:val="single" w:sz="6" w:space="0" w:color="auto"/>
              <w:left w:val="single" w:sz="4" w:space="0" w:color="auto"/>
              <w:bottom w:val="single" w:sz="6" w:space="0" w:color="auto"/>
              <w:right w:val="single" w:sz="6" w:space="0" w:color="auto"/>
            </w:tcBorders>
            <w:vAlign w:val="center"/>
          </w:tcPr>
          <w:p w14:paraId="65E12D62" w14:textId="77777777" w:rsidR="00775B2B" w:rsidRDefault="00000000">
            <w:pPr>
              <w:widowControl/>
              <w:jc w:val="center"/>
              <w:rPr>
                <w:kern w:val="0"/>
                <w:szCs w:val="21"/>
              </w:rPr>
            </w:pPr>
            <w:r>
              <w:rPr>
                <w:kern w:val="0"/>
                <w:szCs w:val="21"/>
              </w:rPr>
              <w:t>3485.04</w:t>
            </w:r>
          </w:p>
        </w:tc>
        <w:tc>
          <w:tcPr>
            <w:tcW w:w="0" w:type="auto"/>
            <w:tcBorders>
              <w:top w:val="single" w:sz="6" w:space="0" w:color="auto"/>
              <w:left w:val="single" w:sz="6" w:space="0" w:color="auto"/>
              <w:bottom w:val="single" w:sz="6" w:space="0" w:color="auto"/>
              <w:right w:val="single" w:sz="6" w:space="0" w:color="auto"/>
            </w:tcBorders>
            <w:vAlign w:val="center"/>
          </w:tcPr>
          <w:p w14:paraId="0A96FBEB" w14:textId="77777777" w:rsidR="00775B2B" w:rsidRDefault="00000000">
            <w:pPr>
              <w:widowControl/>
              <w:jc w:val="center"/>
              <w:rPr>
                <w:kern w:val="0"/>
                <w:szCs w:val="21"/>
              </w:rPr>
            </w:pPr>
            <w:r>
              <w:rPr>
                <w:kern w:val="0"/>
                <w:szCs w:val="21"/>
              </w:rPr>
              <w:t>4019.02</w:t>
            </w:r>
          </w:p>
        </w:tc>
        <w:tc>
          <w:tcPr>
            <w:tcW w:w="1094" w:type="dxa"/>
            <w:tcBorders>
              <w:top w:val="single" w:sz="6" w:space="0" w:color="auto"/>
              <w:left w:val="single" w:sz="6" w:space="0" w:color="auto"/>
              <w:bottom w:val="single" w:sz="6" w:space="0" w:color="auto"/>
              <w:right w:val="single" w:sz="6" w:space="0" w:color="auto"/>
            </w:tcBorders>
            <w:vAlign w:val="center"/>
          </w:tcPr>
          <w:p w14:paraId="5D4B2EC0" w14:textId="77777777" w:rsidR="00775B2B" w:rsidRDefault="00000000">
            <w:pPr>
              <w:widowControl/>
              <w:jc w:val="center"/>
              <w:rPr>
                <w:kern w:val="0"/>
                <w:szCs w:val="21"/>
              </w:rPr>
            </w:pPr>
            <w:r>
              <w:rPr>
                <w:kern w:val="0"/>
                <w:szCs w:val="21"/>
              </w:rPr>
              <w:t>氨法脱硫</w:t>
            </w:r>
          </w:p>
        </w:tc>
        <w:tc>
          <w:tcPr>
            <w:tcW w:w="969" w:type="dxa"/>
            <w:tcBorders>
              <w:top w:val="single" w:sz="6" w:space="0" w:color="auto"/>
              <w:left w:val="single" w:sz="6" w:space="0" w:color="auto"/>
              <w:bottom w:val="single" w:sz="6" w:space="0" w:color="auto"/>
              <w:right w:val="single" w:sz="6" w:space="0" w:color="auto"/>
            </w:tcBorders>
            <w:vAlign w:val="center"/>
          </w:tcPr>
          <w:p w14:paraId="284D676C" w14:textId="77777777" w:rsidR="00775B2B" w:rsidRDefault="00000000">
            <w:pPr>
              <w:widowControl/>
              <w:jc w:val="center"/>
              <w:rPr>
                <w:kern w:val="0"/>
                <w:szCs w:val="21"/>
              </w:rPr>
            </w:pPr>
            <w:r>
              <w:rPr>
                <w:kern w:val="0"/>
                <w:szCs w:val="21"/>
              </w:rPr>
              <w:t>99.02%</w:t>
            </w:r>
          </w:p>
        </w:tc>
        <w:tc>
          <w:tcPr>
            <w:tcW w:w="0" w:type="auto"/>
            <w:tcBorders>
              <w:top w:val="single" w:sz="6" w:space="0" w:color="auto"/>
              <w:left w:val="single" w:sz="4" w:space="0" w:color="auto"/>
              <w:bottom w:val="single" w:sz="6" w:space="0" w:color="auto"/>
              <w:right w:val="single" w:sz="6" w:space="0" w:color="auto"/>
            </w:tcBorders>
            <w:vAlign w:val="center"/>
          </w:tcPr>
          <w:p w14:paraId="3C8574C0" w14:textId="77777777" w:rsidR="00775B2B" w:rsidRDefault="00000000">
            <w:pPr>
              <w:widowControl/>
              <w:jc w:val="center"/>
              <w:rPr>
                <w:kern w:val="0"/>
                <w:szCs w:val="21"/>
              </w:rPr>
            </w:pPr>
            <w:r>
              <w:rPr>
                <w:kern w:val="0"/>
                <w:szCs w:val="21"/>
              </w:rPr>
              <w:t>34.15</w:t>
            </w:r>
          </w:p>
        </w:tc>
        <w:tc>
          <w:tcPr>
            <w:tcW w:w="0" w:type="auto"/>
            <w:tcBorders>
              <w:top w:val="single" w:sz="6" w:space="0" w:color="auto"/>
              <w:left w:val="single" w:sz="6" w:space="0" w:color="auto"/>
              <w:bottom w:val="single" w:sz="6" w:space="0" w:color="auto"/>
              <w:right w:val="single" w:sz="6" w:space="0" w:color="auto"/>
            </w:tcBorders>
            <w:vAlign w:val="center"/>
          </w:tcPr>
          <w:p w14:paraId="66DCAD69" w14:textId="77777777" w:rsidR="00775B2B" w:rsidRDefault="00000000">
            <w:pPr>
              <w:widowControl/>
              <w:jc w:val="center"/>
              <w:rPr>
                <w:kern w:val="0"/>
                <w:szCs w:val="21"/>
              </w:rPr>
            </w:pPr>
            <w:r>
              <w:rPr>
                <w:kern w:val="0"/>
                <w:szCs w:val="21"/>
              </w:rPr>
              <w:t>39.39</w:t>
            </w:r>
          </w:p>
        </w:tc>
        <w:tc>
          <w:tcPr>
            <w:tcW w:w="0" w:type="auto"/>
            <w:tcBorders>
              <w:top w:val="single" w:sz="6" w:space="0" w:color="auto"/>
              <w:left w:val="single" w:sz="6" w:space="0" w:color="auto"/>
              <w:bottom w:val="single" w:sz="6" w:space="0" w:color="auto"/>
              <w:right w:val="single" w:sz="6" w:space="0" w:color="auto"/>
            </w:tcBorders>
            <w:vAlign w:val="center"/>
          </w:tcPr>
          <w:p w14:paraId="3AF56FCF" w14:textId="77777777" w:rsidR="00775B2B" w:rsidRDefault="00000000">
            <w:pPr>
              <w:widowControl/>
              <w:jc w:val="center"/>
              <w:rPr>
                <w:kern w:val="0"/>
                <w:szCs w:val="21"/>
              </w:rPr>
            </w:pPr>
            <w:r>
              <w:rPr>
                <w:kern w:val="0"/>
                <w:szCs w:val="21"/>
              </w:rPr>
              <w:t>35</w:t>
            </w:r>
          </w:p>
        </w:tc>
        <w:tc>
          <w:tcPr>
            <w:tcW w:w="0" w:type="auto"/>
            <w:tcBorders>
              <w:top w:val="single" w:sz="6" w:space="0" w:color="auto"/>
              <w:left w:val="single" w:sz="6" w:space="0" w:color="auto"/>
              <w:bottom w:val="single" w:sz="6" w:space="0" w:color="auto"/>
              <w:right w:val="single" w:sz="6" w:space="0" w:color="auto"/>
            </w:tcBorders>
            <w:vAlign w:val="center"/>
          </w:tcPr>
          <w:p w14:paraId="74CF29CB" w14:textId="77777777" w:rsidR="00775B2B" w:rsidRDefault="00000000">
            <w:pPr>
              <w:widowControl/>
              <w:jc w:val="center"/>
              <w:rPr>
                <w:kern w:val="0"/>
                <w:szCs w:val="21"/>
              </w:rPr>
            </w:pPr>
            <w:r>
              <w:rPr>
                <w:kern w:val="0"/>
                <w:szCs w:val="21"/>
              </w:rPr>
              <w:t>/</w:t>
            </w:r>
          </w:p>
        </w:tc>
        <w:tc>
          <w:tcPr>
            <w:tcW w:w="0" w:type="auto"/>
            <w:vMerge/>
            <w:tcBorders>
              <w:top w:val="single" w:sz="6" w:space="0" w:color="auto"/>
              <w:left w:val="single" w:sz="6" w:space="0" w:color="auto"/>
              <w:bottom w:val="single" w:sz="6" w:space="0" w:color="auto"/>
              <w:right w:val="single" w:sz="6" w:space="0" w:color="auto"/>
            </w:tcBorders>
            <w:vAlign w:val="center"/>
          </w:tcPr>
          <w:p w14:paraId="4A834988" w14:textId="77777777" w:rsidR="00775B2B" w:rsidRDefault="00775B2B">
            <w:pPr>
              <w:widowControl/>
              <w:jc w:val="center"/>
              <w:rPr>
                <w:kern w:val="0"/>
                <w:szCs w:val="21"/>
              </w:rPr>
            </w:pPr>
          </w:p>
        </w:tc>
        <w:tc>
          <w:tcPr>
            <w:tcW w:w="0" w:type="auto"/>
            <w:vMerge/>
            <w:tcBorders>
              <w:top w:val="single" w:sz="6" w:space="0" w:color="auto"/>
              <w:left w:val="single" w:sz="6" w:space="0" w:color="auto"/>
              <w:bottom w:val="single" w:sz="6" w:space="0" w:color="auto"/>
              <w:right w:val="single" w:sz="6" w:space="0" w:color="auto"/>
            </w:tcBorders>
            <w:vAlign w:val="center"/>
          </w:tcPr>
          <w:p w14:paraId="29A8B8C1" w14:textId="77777777" w:rsidR="00775B2B" w:rsidRDefault="00775B2B">
            <w:pPr>
              <w:widowControl/>
              <w:jc w:val="center"/>
              <w:rPr>
                <w:kern w:val="0"/>
                <w:szCs w:val="21"/>
              </w:rPr>
            </w:pPr>
          </w:p>
        </w:tc>
        <w:tc>
          <w:tcPr>
            <w:tcW w:w="0" w:type="auto"/>
            <w:vMerge/>
            <w:tcBorders>
              <w:top w:val="single" w:sz="6" w:space="0" w:color="auto"/>
              <w:left w:val="single" w:sz="6" w:space="0" w:color="auto"/>
              <w:bottom w:val="single" w:sz="6" w:space="0" w:color="auto"/>
              <w:right w:val="single" w:sz="6" w:space="0" w:color="auto"/>
            </w:tcBorders>
            <w:vAlign w:val="center"/>
          </w:tcPr>
          <w:p w14:paraId="48C48F7E" w14:textId="77777777" w:rsidR="00775B2B" w:rsidRDefault="00775B2B">
            <w:pPr>
              <w:widowControl/>
              <w:jc w:val="center"/>
              <w:rPr>
                <w:kern w:val="0"/>
                <w:szCs w:val="21"/>
              </w:rPr>
            </w:pPr>
          </w:p>
        </w:tc>
        <w:tc>
          <w:tcPr>
            <w:tcW w:w="0" w:type="auto"/>
            <w:vMerge/>
            <w:tcBorders>
              <w:top w:val="single" w:sz="6" w:space="0" w:color="auto"/>
              <w:left w:val="single" w:sz="6" w:space="0" w:color="auto"/>
              <w:bottom w:val="single" w:sz="6" w:space="0" w:color="auto"/>
              <w:right w:val="single" w:sz="12" w:space="0" w:color="auto"/>
            </w:tcBorders>
            <w:vAlign w:val="center"/>
          </w:tcPr>
          <w:p w14:paraId="37C1A446" w14:textId="77777777" w:rsidR="00775B2B" w:rsidRDefault="00775B2B">
            <w:pPr>
              <w:widowControl/>
              <w:jc w:val="center"/>
              <w:rPr>
                <w:kern w:val="0"/>
                <w:szCs w:val="21"/>
              </w:rPr>
            </w:pPr>
          </w:p>
        </w:tc>
      </w:tr>
      <w:tr w:rsidR="00775B2B" w14:paraId="3B34B877" w14:textId="77777777" w:rsidTr="00315AC9">
        <w:trPr>
          <w:jc w:val="center"/>
        </w:trPr>
        <w:tc>
          <w:tcPr>
            <w:tcW w:w="0" w:type="auto"/>
            <w:vMerge/>
            <w:tcBorders>
              <w:top w:val="single" w:sz="6" w:space="0" w:color="auto"/>
              <w:left w:val="single" w:sz="12" w:space="0" w:color="auto"/>
              <w:bottom w:val="single" w:sz="6" w:space="0" w:color="auto"/>
              <w:right w:val="single" w:sz="6" w:space="0" w:color="auto"/>
            </w:tcBorders>
            <w:vAlign w:val="center"/>
          </w:tcPr>
          <w:p w14:paraId="00FE7A3C" w14:textId="77777777" w:rsidR="00775B2B" w:rsidRDefault="00775B2B">
            <w:pPr>
              <w:widowControl/>
              <w:jc w:val="center"/>
              <w:rPr>
                <w:kern w:val="0"/>
                <w:szCs w:val="21"/>
              </w:rPr>
            </w:pPr>
          </w:p>
        </w:tc>
        <w:tc>
          <w:tcPr>
            <w:tcW w:w="762" w:type="dxa"/>
            <w:vMerge/>
            <w:tcBorders>
              <w:top w:val="single" w:sz="6" w:space="0" w:color="auto"/>
              <w:left w:val="single" w:sz="6" w:space="0" w:color="auto"/>
              <w:bottom w:val="single" w:sz="6" w:space="0" w:color="auto"/>
              <w:right w:val="single" w:sz="6" w:space="0" w:color="auto"/>
            </w:tcBorders>
            <w:vAlign w:val="center"/>
          </w:tcPr>
          <w:p w14:paraId="3DA410AF" w14:textId="77777777" w:rsidR="00775B2B" w:rsidRDefault="00775B2B">
            <w:pPr>
              <w:widowControl/>
              <w:jc w:val="center"/>
              <w:rPr>
                <w:kern w:val="0"/>
                <w:szCs w:val="21"/>
              </w:rPr>
            </w:pPr>
          </w:p>
        </w:tc>
        <w:tc>
          <w:tcPr>
            <w:tcW w:w="648" w:type="dxa"/>
            <w:vMerge/>
            <w:tcBorders>
              <w:top w:val="single" w:sz="6" w:space="0" w:color="auto"/>
              <w:left w:val="single" w:sz="6" w:space="0" w:color="auto"/>
              <w:bottom w:val="single" w:sz="6" w:space="0" w:color="auto"/>
              <w:right w:val="single" w:sz="6" w:space="0" w:color="auto"/>
            </w:tcBorders>
            <w:vAlign w:val="center"/>
          </w:tcPr>
          <w:p w14:paraId="5A20EEF4" w14:textId="77777777" w:rsidR="00775B2B" w:rsidRDefault="00775B2B">
            <w:pPr>
              <w:widowControl/>
              <w:jc w:val="center"/>
              <w:rPr>
                <w:kern w:val="0"/>
                <w:szCs w:val="21"/>
              </w:rPr>
            </w:pPr>
          </w:p>
        </w:tc>
        <w:tc>
          <w:tcPr>
            <w:tcW w:w="805" w:type="dxa"/>
            <w:vMerge/>
            <w:tcBorders>
              <w:top w:val="single" w:sz="6" w:space="0" w:color="auto"/>
              <w:left w:val="single" w:sz="6" w:space="0" w:color="auto"/>
              <w:bottom w:val="single" w:sz="6" w:space="0" w:color="auto"/>
              <w:right w:val="single" w:sz="6" w:space="0" w:color="auto"/>
            </w:tcBorders>
            <w:vAlign w:val="center"/>
          </w:tcPr>
          <w:p w14:paraId="3C7BE2BA" w14:textId="77777777" w:rsidR="00775B2B" w:rsidRDefault="00775B2B">
            <w:pPr>
              <w:widowControl/>
              <w:jc w:val="center"/>
              <w:rPr>
                <w:kern w:val="0"/>
                <w:szCs w:val="21"/>
              </w:rPr>
            </w:pPr>
          </w:p>
        </w:tc>
        <w:tc>
          <w:tcPr>
            <w:tcW w:w="757" w:type="dxa"/>
            <w:tcBorders>
              <w:top w:val="single" w:sz="6" w:space="0" w:color="auto"/>
              <w:left w:val="single" w:sz="6" w:space="0" w:color="auto"/>
              <w:bottom w:val="single" w:sz="6" w:space="0" w:color="auto"/>
              <w:right w:val="single" w:sz="6" w:space="0" w:color="auto"/>
            </w:tcBorders>
            <w:vAlign w:val="center"/>
          </w:tcPr>
          <w:p w14:paraId="77B5DC79" w14:textId="77777777" w:rsidR="00775B2B" w:rsidRDefault="00000000">
            <w:pPr>
              <w:widowControl/>
              <w:jc w:val="center"/>
              <w:rPr>
                <w:kern w:val="0"/>
                <w:szCs w:val="21"/>
              </w:rPr>
            </w:pPr>
            <w:r>
              <w:rPr>
                <w:kern w:val="0"/>
                <w:szCs w:val="21"/>
              </w:rPr>
              <w:t>氮氧化物</w:t>
            </w:r>
          </w:p>
        </w:tc>
        <w:tc>
          <w:tcPr>
            <w:tcW w:w="508" w:type="dxa"/>
            <w:vMerge/>
            <w:tcBorders>
              <w:top w:val="single" w:sz="6" w:space="0" w:color="auto"/>
              <w:left w:val="single" w:sz="6" w:space="0" w:color="auto"/>
              <w:bottom w:val="single" w:sz="6" w:space="0" w:color="auto"/>
              <w:right w:val="single" w:sz="6" w:space="0" w:color="auto"/>
            </w:tcBorders>
            <w:vAlign w:val="center"/>
          </w:tcPr>
          <w:p w14:paraId="16D8052C" w14:textId="77777777" w:rsidR="00775B2B" w:rsidRDefault="00775B2B">
            <w:pPr>
              <w:widowControl/>
              <w:jc w:val="center"/>
              <w:rPr>
                <w:kern w:val="0"/>
                <w:szCs w:val="21"/>
              </w:rPr>
            </w:pPr>
          </w:p>
        </w:tc>
        <w:tc>
          <w:tcPr>
            <w:tcW w:w="1004" w:type="dxa"/>
            <w:tcBorders>
              <w:top w:val="single" w:sz="6" w:space="0" w:color="auto"/>
              <w:left w:val="single" w:sz="4" w:space="0" w:color="auto"/>
              <w:bottom w:val="single" w:sz="6" w:space="0" w:color="auto"/>
              <w:right w:val="single" w:sz="6" w:space="0" w:color="auto"/>
            </w:tcBorders>
            <w:vAlign w:val="center"/>
          </w:tcPr>
          <w:p w14:paraId="784B1C28" w14:textId="77777777" w:rsidR="00775B2B" w:rsidRDefault="00000000">
            <w:pPr>
              <w:widowControl/>
              <w:jc w:val="center"/>
              <w:rPr>
                <w:kern w:val="0"/>
                <w:szCs w:val="21"/>
              </w:rPr>
            </w:pPr>
            <w:r w:rsidRPr="00315AC9">
              <w:rPr>
                <w:rFonts w:hint="eastAsia"/>
                <w:kern w:val="0"/>
                <w:szCs w:val="21"/>
              </w:rPr>
              <w:t>310</w:t>
            </w:r>
          </w:p>
        </w:tc>
        <w:tc>
          <w:tcPr>
            <w:tcW w:w="0" w:type="auto"/>
            <w:tcBorders>
              <w:top w:val="single" w:sz="6" w:space="0" w:color="auto"/>
              <w:left w:val="single" w:sz="6" w:space="0" w:color="auto"/>
              <w:bottom w:val="single" w:sz="6" w:space="0" w:color="auto"/>
              <w:right w:val="single" w:sz="6" w:space="0" w:color="auto"/>
            </w:tcBorders>
            <w:vAlign w:val="center"/>
          </w:tcPr>
          <w:p w14:paraId="74842D0E" w14:textId="77777777" w:rsidR="00775B2B" w:rsidRDefault="00000000">
            <w:pPr>
              <w:widowControl/>
              <w:jc w:val="center"/>
              <w:rPr>
                <w:kern w:val="0"/>
                <w:szCs w:val="21"/>
              </w:rPr>
            </w:pPr>
            <w:r w:rsidRPr="00315AC9">
              <w:rPr>
                <w:rFonts w:hint="eastAsia"/>
                <w:kern w:val="0"/>
                <w:szCs w:val="21"/>
              </w:rPr>
              <w:t>357.50</w:t>
            </w:r>
          </w:p>
        </w:tc>
        <w:tc>
          <w:tcPr>
            <w:tcW w:w="1094" w:type="dxa"/>
            <w:tcBorders>
              <w:top w:val="single" w:sz="6" w:space="0" w:color="auto"/>
              <w:left w:val="single" w:sz="6" w:space="0" w:color="auto"/>
              <w:bottom w:val="single" w:sz="6" w:space="0" w:color="auto"/>
              <w:right w:val="single" w:sz="6" w:space="0" w:color="auto"/>
            </w:tcBorders>
            <w:vAlign w:val="center"/>
          </w:tcPr>
          <w:p w14:paraId="0DC15C1D" w14:textId="77777777" w:rsidR="00775B2B" w:rsidRDefault="00000000">
            <w:pPr>
              <w:widowControl/>
              <w:jc w:val="center"/>
              <w:rPr>
                <w:kern w:val="0"/>
                <w:szCs w:val="21"/>
              </w:rPr>
            </w:pPr>
            <w:r>
              <w:rPr>
                <w:kern w:val="0"/>
                <w:szCs w:val="21"/>
              </w:rPr>
              <w:t>低氮燃烧</w:t>
            </w:r>
            <w:r>
              <w:rPr>
                <w:kern w:val="0"/>
                <w:szCs w:val="21"/>
              </w:rPr>
              <w:t>+</w:t>
            </w:r>
            <w:r>
              <w:rPr>
                <w:szCs w:val="21"/>
              </w:rPr>
              <w:t>SCR</w:t>
            </w:r>
            <w:r>
              <w:rPr>
                <w:szCs w:val="21"/>
              </w:rPr>
              <w:t>脱硝</w:t>
            </w:r>
          </w:p>
        </w:tc>
        <w:tc>
          <w:tcPr>
            <w:tcW w:w="969" w:type="dxa"/>
            <w:tcBorders>
              <w:top w:val="single" w:sz="6" w:space="0" w:color="auto"/>
              <w:left w:val="single" w:sz="6" w:space="0" w:color="auto"/>
              <w:bottom w:val="single" w:sz="6" w:space="0" w:color="auto"/>
              <w:right w:val="single" w:sz="6" w:space="0" w:color="auto"/>
            </w:tcBorders>
            <w:vAlign w:val="center"/>
          </w:tcPr>
          <w:p w14:paraId="4DF778E9" w14:textId="77777777" w:rsidR="00775B2B" w:rsidRDefault="00000000">
            <w:pPr>
              <w:widowControl/>
              <w:jc w:val="center"/>
              <w:rPr>
                <w:kern w:val="0"/>
                <w:szCs w:val="21"/>
              </w:rPr>
            </w:pPr>
            <w:r>
              <w:rPr>
                <w:kern w:val="0"/>
                <w:szCs w:val="21"/>
              </w:rPr>
              <w:t>86%</w:t>
            </w:r>
          </w:p>
        </w:tc>
        <w:tc>
          <w:tcPr>
            <w:tcW w:w="0" w:type="auto"/>
            <w:tcBorders>
              <w:top w:val="single" w:sz="6" w:space="0" w:color="auto"/>
              <w:left w:val="single" w:sz="4" w:space="0" w:color="auto"/>
              <w:bottom w:val="single" w:sz="6" w:space="0" w:color="auto"/>
              <w:right w:val="single" w:sz="6" w:space="0" w:color="auto"/>
            </w:tcBorders>
            <w:vAlign w:val="center"/>
          </w:tcPr>
          <w:p w14:paraId="29E65B36" w14:textId="77777777" w:rsidR="00775B2B" w:rsidRDefault="00000000">
            <w:pPr>
              <w:widowControl/>
              <w:jc w:val="center"/>
              <w:rPr>
                <w:kern w:val="0"/>
                <w:szCs w:val="21"/>
              </w:rPr>
            </w:pPr>
            <w:r>
              <w:rPr>
                <w:rFonts w:hint="eastAsia"/>
                <w:kern w:val="0"/>
                <w:szCs w:val="21"/>
              </w:rPr>
              <w:t>43.4</w:t>
            </w:r>
          </w:p>
        </w:tc>
        <w:tc>
          <w:tcPr>
            <w:tcW w:w="0" w:type="auto"/>
            <w:tcBorders>
              <w:top w:val="single" w:sz="6" w:space="0" w:color="auto"/>
              <w:left w:val="single" w:sz="6" w:space="0" w:color="auto"/>
              <w:bottom w:val="single" w:sz="6" w:space="0" w:color="auto"/>
              <w:right w:val="single" w:sz="6" w:space="0" w:color="auto"/>
            </w:tcBorders>
            <w:vAlign w:val="center"/>
          </w:tcPr>
          <w:p w14:paraId="0545F4EC" w14:textId="77777777" w:rsidR="00775B2B" w:rsidRDefault="00000000">
            <w:pPr>
              <w:widowControl/>
              <w:jc w:val="center"/>
              <w:rPr>
                <w:kern w:val="0"/>
                <w:szCs w:val="21"/>
              </w:rPr>
            </w:pPr>
            <w:r>
              <w:rPr>
                <w:rFonts w:hint="eastAsia"/>
                <w:kern w:val="0"/>
                <w:szCs w:val="21"/>
              </w:rPr>
              <w:t>50.05</w:t>
            </w:r>
          </w:p>
        </w:tc>
        <w:tc>
          <w:tcPr>
            <w:tcW w:w="0" w:type="auto"/>
            <w:tcBorders>
              <w:top w:val="single" w:sz="6" w:space="0" w:color="auto"/>
              <w:left w:val="single" w:sz="6" w:space="0" w:color="auto"/>
              <w:bottom w:val="single" w:sz="6" w:space="0" w:color="auto"/>
              <w:right w:val="single" w:sz="6" w:space="0" w:color="auto"/>
            </w:tcBorders>
            <w:vAlign w:val="center"/>
          </w:tcPr>
          <w:p w14:paraId="67D1AE17" w14:textId="77777777" w:rsidR="00775B2B" w:rsidRDefault="00000000">
            <w:pPr>
              <w:widowControl/>
              <w:jc w:val="center"/>
              <w:rPr>
                <w:kern w:val="0"/>
                <w:szCs w:val="21"/>
              </w:rPr>
            </w:pPr>
            <w:r>
              <w:rPr>
                <w:kern w:val="0"/>
                <w:szCs w:val="21"/>
              </w:rPr>
              <w:t>50</w:t>
            </w:r>
          </w:p>
        </w:tc>
        <w:tc>
          <w:tcPr>
            <w:tcW w:w="0" w:type="auto"/>
            <w:tcBorders>
              <w:top w:val="single" w:sz="6" w:space="0" w:color="auto"/>
              <w:left w:val="single" w:sz="6" w:space="0" w:color="auto"/>
              <w:bottom w:val="single" w:sz="6" w:space="0" w:color="auto"/>
              <w:right w:val="single" w:sz="6" w:space="0" w:color="auto"/>
            </w:tcBorders>
            <w:vAlign w:val="center"/>
          </w:tcPr>
          <w:p w14:paraId="72109692" w14:textId="77777777" w:rsidR="00775B2B" w:rsidRDefault="00000000">
            <w:pPr>
              <w:widowControl/>
              <w:jc w:val="center"/>
              <w:rPr>
                <w:kern w:val="0"/>
                <w:szCs w:val="21"/>
              </w:rPr>
            </w:pPr>
            <w:r>
              <w:rPr>
                <w:kern w:val="0"/>
                <w:szCs w:val="21"/>
              </w:rPr>
              <w:t>/</w:t>
            </w:r>
          </w:p>
        </w:tc>
        <w:tc>
          <w:tcPr>
            <w:tcW w:w="0" w:type="auto"/>
            <w:vMerge/>
            <w:tcBorders>
              <w:top w:val="single" w:sz="6" w:space="0" w:color="auto"/>
              <w:left w:val="single" w:sz="6" w:space="0" w:color="auto"/>
              <w:bottom w:val="single" w:sz="6" w:space="0" w:color="auto"/>
              <w:right w:val="single" w:sz="6" w:space="0" w:color="auto"/>
            </w:tcBorders>
            <w:vAlign w:val="center"/>
          </w:tcPr>
          <w:p w14:paraId="016D66AA" w14:textId="77777777" w:rsidR="00775B2B" w:rsidRDefault="00775B2B">
            <w:pPr>
              <w:widowControl/>
              <w:jc w:val="center"/>
              <w:rPr>
                <w:kern w:val="0"/>
                <w:szCs w:val="21"/>
              </w:rPr>
            </w:pPr>
          </w:p>
        </w:tc>
        <w:tc>
          <w:tcPr>
            <w:tcW w:w="0" w:type="auto"/>
            <w:vMerge/>
            <w:tcBorders>
              <w:top w:val="single" w:sz="6" w:space="0" w:color="auto"/>
              <w:left w:val="single" w:sz="6" w:space="0" w:color="auto"/>
              <w:bottom w:val="single" w:sz="6" w:space="0" w:color="auto"/>
              <w:right w:val="single" w:sz="6" w:space="0" w:color="auto"/>
            </w:tcBorders>
            <w:vAlign w:val="center"/>
          </w:tcPr>
          <w:p w14:paraId="5D08328A" w14:textId="77777777" w:rsidR="00775B2B" w:rsidRDefault="00775B2B">
            <w:pPr>
              <w:widowControl/>
              <w:jc w:val="center"/>
              <w:rPr>
                <w:kern w:val="0"/>
                <w:szCs w:val="21"/>
              </w:rPr>
            </w:pPr>
          </w:p>
        </w:tc>
        <w:tc>
          <w:tcPr>
            <w:tcW w:w="0" w:type="auto"/>
            <w:vMerge/>
            <w:tcBorders>
              <w:top w:val="single" w:sz="6" w:space="0" w:color="auto"/>
              <w:left w:val="single" w:sz="6" w:space="0" w:color="auto"/>
              <w:bottom w:val="single" w:sz="6" w:space="0" w:color="auto"/>
              <w:right w:val="single" w:sz="6" w:space="0" w:color="auto"/>
            </w:tcBorders>
            <w:vAlign w:val="center"/>
          </w:tcPr>
          <w:p w14:paraId="1E87CD79" w14:textId="77777777" w:rsidR="00775B2B" w:rsidRDefault="00775B2B">
            <w:pPr>
              <w:widowControl/>
              <w:jc w:val="center"/>
              <w:rPr>
                <w:kern w:val="0"/>
                <w:szCs w:val="21"/>
              </w:rPr>
            </w:pPr>
          </w:p>
        </w:tc>
        <w:tc>
          <w:tcPr>
            <w:tcW w:w="0" w:type="auto"/>
            <w:vMerge/>
            <w:tcBorders>
              <w:top w:val="single" w:sz="6" w:space="0" w:color="auto"/>
              <w:left w:val="single" w:sz="6" w:space="0" w:color="auto"/>
              <w:bottom w:val="single" w:sz="6" w:space="0" w:color="auto"/>
              <w:right w:val="single" w:sz="12" w:space="0" w:color="auto"/>
            </w:tcBorders>
            <w:vAlign w:val="center"/>
          </w:tcPr>
          <w:p w14:paraId="5AE26B21" w14:textId="77777777" w:rsidR="00775B2B" w:rsidRDefault="00775B2B">
            <w:pPr>
              <w:widowControl/>
              <w:jc w:val="center"/>
              <w:rPr>
                <w:kern w:val="0"/>
                <w:szCs w:val="21"/>
              </w:rPr>
            </w:pPr>
          </w:p>
        </w:tc>
      </w:tr>
      <w:tr w:rsidR="00775B2B" w14:paraId="65248EA8" w14:textId="77777777" w:rsidTr="00315AC9">
        <w:trPr>
          <w:jc w:val="center"/>
        </w:trPr>
        <w:tc>
          <w:tcPr>
            <w:tcW w:w="0" w:type="auto"/>
            <w:vMerge/>
            <w:tcBorders>
              <w:top w:val="single" w:sz="6" w:space="0" w:color="auto"/>
              <w:left w:val="single" w:sz="12" w:space="0" w:color="auto"/>
              <w:bottom w:val="single" w:sz="6" w:space="0" w:color="auto"/>
              <w:right w:val="single" w:sz="6" w:space="0" w:color="auto"/>
            </w:tcBorders>
            <w:vAlign w:val="center"/>
          </w:tcPr>
          <w:p w14:paraId="70958126" w14:textId="77777777" w:rsidR="00775B2B" w:rsidRDefault="00775B2B">
            <w:pPr>
              <w:widowControl/>
              <w:jc w:val="center"/>
              <w:rPr>
                <w:kern w:val="0"/>
                <w:szCs w:val="21"/>
              </w:rPr>
            </w:pPr>
          </w:p>
        </w:tc>
        <w:tc>
          <w:tcPr>
            <w:tcW w:w="762" w:type="dxa"/>
            <w:vMerge/>
            <w:tcBorders>
              <w:top w:val="single" w:sz="6" w:space="0" w:color="auto"/>
              <w:left w:val="single" w:sz="6" w:space="0" w:color="auto"/>
              <w:bottom w:val="single" w:sz="6" w:space="0" w:color="auto"/>
              <w:right w:val="single" w:sz="6" w:space="0" w:color="auto"/>
            </w:tcBorders>
            <w:vAlign w:val="center"/>
          </w:tcPr>
          <w:p w14:paraId="3288796E" w14:textId="77777777" w:rsidR="00775B2B" w:rsidRDefault="00775B2B">
            <w:pPr>
              <w:widowControl/>
              <w:jc w:val="center"/>
              <w:rPr>
                <w:kern w:val="0"/>
                <w:szCs w:val="21"/>
              </w:rPr>
            </w:pPr>
          </w:p>
        </w:tc>
        <w:tc>
          <w:tcPr>
            <w:tcW w:w="648" w:type="dxa"/>
            <w:vMerge/>
            <w:tcBorders>
              <w:top w:val="single" w:sz="6" w:space="0" w:color="auto"/>
              <w:left w:val="single" w:sz="6" w:space="0" w:color="auto"/>
              <w:bottom w:val="single" w:sz="6" w:space="0" w:color="auto"/>
              <w:right w:val="single" w:sz="6" w:space="0" w:color="auto"/>
            </w:tcBorders>
            <w:vAlign w:val="center"/>
          </w:tcPr>
          <w:p w14:paraId="38A736B8" w14:textId="77777777" w:rsidR="00775B2B" w:rsidRDefault="00775B2B">
            <w:pPr>
              <w:widowControl/>
              <w:jc w:val="center"/>
              <w:rPr>
                <w:kern w:val="0"/>
                <w:szCs w:val="21"/>
              </w:rPr>
            </w:pPr>
          </w:p>
        </w:tc>
        <w:tc>
          <w:tcPr>
            <w:tcW w:w="805" w:type="dxa"/>
            <w:vMerge/>
            <w:tcBorders>
              <w:top w:val="single" w:sz="6" w:space="0" w:color="auto"/>
              <w:left w:val="single" w:sz="6" w:space="0" w:color="auto"/>
              <w:bottom w:val="single" w:sz="6" w:space="0" w:color="auto"/>
              <w:right w:val="single" w:sz="6" w:space="0" w:color="auto"/>
            </w:tcBorders>
            <w:vAlign w:val="center"/>
          </w:tcPr>
          <w:p w14:paraId="01EB0ECF" w14:textId="77777777" w:rsidR="00775B2B" w:rsidRDefault="00775B2B">
            <w:pPr>
              <w:widowControl/>
              <w:jc w:val="center"/>
              <w:rPr>
                <w:kern w:val="0"/>
                <w:szCs w:val="21"/>
              </w:rPr>
            </w:pPr>
          </w:p>
        </w:tc>
        <w:tc>
          <w:tcPr>
            <w:tcW w:w="757" w:type="dxa"/>
            <w:tcBorders>
              <w:top w:val="single" w:sz="6" w:space="0" w:color="auto"/>
              <w:left w:val="single" w:sz="6" w:space="0" w:color="auto"/>
              <w:bottom w:val="single" w:sz="6" w:space="0" w:color="auto"/>
              <w:right w:val="single" w:sz="6" w:space="0" w:color="auto"/>
            </w:tcBorders>
            <w:vAlign w:val="center"/>
          </w:tcPr>
          <w:p w14:paraId="31A3C622" w14:textId="77777777" w:rsidR="00775B2B" w:rsidRDefault="00000000">
            <w:pPr>
              <w:widowControl/>
              <w:jc w:val="center"/>
              <w:rPr>
                <w:kern w:val="0"/>
                <w:szCs w:val="21"/>
              </w:rPr>
            </w:pPr>
            <w:r>
              <w:rPr>
                <w:kern w:val="0"/>
                <w:szCs w:val="21"/>
              </w:rPr>
              <w:t>汞</w:t>
            </w:r>
          </w:p>
        </w:tc>
        <w:tc>
          <w:tcPr>
            <w:tcW w:w="508" w:type="dxa"/>
            <w:vMerge/>
            <w:tcBorders>
              <w:top w:val="single" w:sz="6" w:space="0" w:color="auto"/>
              <w:left w:val="single" w:sz="6" w:space="0" w:color="auto"/>
              <w:bottom w:val="single" w:sz="6" w:space="0" w:color="auto"/>
              <w:right w:val="single" w:sz="6" w:space="0" w:color="auto"/>
            </w:tcBorders>
            <w:vAlign w:val="center"/>
          </w:tcPr>
          <w:p w14:paraId="72F4E343" w14:textId="77777777" w:rsidR="00775B2B" w:rsidRDefault="00775B2B">
            <w:pPr>
              <w:widowControl/>
              <w:jc w:val="center"/>
              <w:rPr>
                <w:kern w:val="0"/>
                <w:szCs w:val="21"/>
              </w:rPr>
            </w:pPr>
          </w:p>
        </w:tc>
        <w:tc>
          <w:tcPr>
            <w:tcW w:w="1004" w:type="dxa"/>
            <w:tcBorders>
              <w:top w:val="single" w:sz="6" w:space="0" w:color="auto"/>
              <w:left w:val="single" w:sz="4" w:space="0" w:color="auto"/>
              <w:bottom w:val="single" w:sz="6" w:space="0" w:color="auto"/>
              <w:right w:val="single" w:sz="6" w:space="0" w:color="auto"/>
            </w:tcBorders>
            <w:vAlign w:val="center"/>
          </w:tcPr>
          <w:p w14:paraId="37BF7B2D" w14:textId="77777777" w:rsidR="00775B2B" w:rsidRDefault="00000000">
            <w:pPr>
              <w:widowControl/>
              <w:jc w:val="center"/>
              <w:rPr>
                <w:kern w:val="0"/>
                <w:szCs w:val="21"/>
              </w:rPr>
            </w:pPr>
            <w:r>
              <w:rPr>
                <w:kern w:val="0"/>
                <w:szCs w:val="21"/>
              </w:rPr>
              <w:t>0.007</w:t>
            </w:r>
          </w:p>
        </w:tc>
        <w:tc>
          <w:tcPr>
            <w:tcW w:w="0" w:type="auto"/>
            <w:tcBorders>
              <w:top w:val="single" w:sz="6" w:space="0" w:color="auto"/>
              <w:left w:val="single" w:sz="6" w:space="0" w:color="auto"/>
              <w:bottom w:val="single" w:sz="6" w:space="0" w:color="auto"/>
              <w:right w:val="single" w:sz="6" w:space="0" w:color="auto"/>
            </w:tcBorders>
            <w:vAlign w:val="center"/>
          </w:tcPr>
          <w:p w14:paraId="47E52E4F" w14:textId="77777777" w:rsidR="00775B2B" w:rsidRDefault="00000000">
            <w:pPr>
              <w:widowControl/>
              <w:jc w:val="center"/>
              <w:rPr>
                <w:kern w:val="0"/>
                <w:szCs w:val="21"/>
              </w:rPr>
            </w:pPr>
            <w:r>
              <w:rPr>
                <w:kern w:val="0"/>
                <w:szCs w:val="21"/>
              </w:rPr>
              <w:t>0.008</w:t>
            </w:r>
          </w:p>
        </w:tc>
        <w:tc>
          <w:tcPr>
            <w:tcW w:w="1094" w:type="dxa"/>
            <w:tcBorders>
              <w:top w:val="single" w:sz="6" w:space="0" w:color="auto"/>
              <w:left w:val="single" w:sz="6" w:space="0" w:color="auto"/>
              <w:bottom w:val="single" w:sz="6" w:space="0" w:color="auto"/>
              <w:right w:val="single" w:sz="6" w:space="0" w:color="auto"/>
            </w:tcBorders>
            <w:vAlign w:val="center"/>
          </w:tcPr>
          <w:p w14:paraId="3E2E790C" w14:textId="77777777" w:rsidR="00775B2B" w:rsidRDefault="00000000">
            <w:pPr>
              <w:widowControl/>
              <w:jc w:val="center"/>
              <w:rPr>
                <w:kern w:val="0"/>
                <w:szCs w:val="21"/>
              </w:rPr>
            </w:pPr>
            <w:r>
              <w:rPr>
                <w:kern w:val="0"/>
                <w:szCs w:val="21"/>
              </w:rPr>
              <w:t>脱硝＋电袋除尘＋湿法脱硫</w:t>
            </w:r>
          </w:p>
        </w:tc>
        <w:tc>
          <w:tcPr>
            <w:tcW w:w="969" w:type="dxa"/>
            <w:tcBorders>
              <w:top w:val="single" w:sz="6" w:space="0" w:color="auto"/>
              <w:left w:val="single" w:sz="6" w:space="0" w:color="auto"/>
              <w:bottom w:val="single" w:sz="6" w:space="0" w:color="auto"/>
              <w:right w:val="single" w:sz="6" w:space="0" w:color="auto"/>
            </w:tcBorders>
            <w:vAlign w:val="center"/>
          </w:tcPr>
          <w:p w14:paraId="17E68DDD" w14:textId="77777777" w:rsidR="00775B2B" w:rsidRDefault="00000000">
            <w:pPr>
              <w:widowControl/>
              <w:jc w:val="center"/>
              <w:rPr>
                <w:kern w:val="0"/>
                <w:szCs w:val="21"/>
              </w:rPr>
            </w:pPr>
            <w:r>
              <w:rPr>
                <w:kern w:val="0"/>
                <w:szCs w:val="21"/>
              </w:rPr>
              <w:t>70%</w:t>
            </w:r>
          </w:p>
        </w:tc>
        <w:tc>
          <w:tcPr>
            <w:tcW w:w="0" w:type="auto"/>
            <w:tcBorders>
              <w:top w:val="single" w:sz="6" w:space="0" w:color="auto"/>
              <w:left w:val="single" w:sz="4" w:space="0" w:color="auto"/>
              <w:bottom w:val="single" w:sz="6" w:space="0" w:color="auto"/>
              <w:right w:val="single" w:sz="6" w:space="0" w:color="auto"/>
            </w:tcBorders>
            <w:vAlign w:val="center"/>
          </w:tcPr>
          <w:p w14:paraId="02DD1C39" w14:textId="77777777" w:rsidR="00775B2B" w:rsidRDefault="00000000">
            <w:pPr>
              <w:widowControl/>
              <w:jc w:val="center"/>
              <w:rPr>
                <w:kern w:val="0"/>
                <w:szCs w:val="21"/>
              </w:rPr>
            </w:pPr>
            <w:r>
              <w:rPr>
                <w:kern w:val="0"/>
                <w:szCs w:val="21"/>
              </w:rPr>
              <w:t>0.0020</w:t>
            </w:r>
          </w:p>
        </w:tc>
        <w:tc>
          <w:tcPr>
            <w:tcW w:w="0" w:type="auto"/>
            <w:tcBorders>
              <w:top w:val="single" w:sz="6" w:space="0" w:color="auto"/>
              <w:left w:val="single" w:sz="6" w:space="0" w:color="auto"/>
              <w:bottom w:val="single" w:sz="6" w:space="0" w:color="auto"/>
              <w:right w:val="single" w:sz="6" w:space="0" w:color="auto"/>
            </w:tcBorders>
            <w:vAlign w:val="center"/>
          </w:tcPr>
          <w:p w14:paraId="77906E60" w14:textId="77777777" w:rsidR="00775B2B" w:rsidRDefault="00000000">
            <w:pPr>
              <w:widowControl/>
              <w:jc w:val="center"/>
              <w:rPr>
                <w:kern w:val="0"/>
                <w:szCs w:val="21"/>
              </w:rPr>
            </w:pPr>
            <w:r>
              <w:rPr>
                <w:kern w:val="0"/>
                <w:szCs w:val="21"/>
              </w:rPr>
              <w:t>0.002</w:t>
            </w:r>
          </w:p>
        </w:tc>
        <w:tc>
          <w:tcPr>
            <w:tcW w:w="0" w:type="auto"/>
            <w:tcBorders>
              <w:top w:val="single" w:sz="6" w:space="0" w:color="auto"/>
              <w:left w:val="single" w:sz="6" w:space="0" w:color="auto"/>
              <w:bottom w:val="single" w:sz="6" w:space="0" w:color="auto"/>
              <w:right w:val="single" w:sz="6" w:space="0" w:color="auto"/>
            </w:tcBorders>
            <w:vAlign w:val="center"/>
          </w:tcPr>
          <w:p w14:paraId="7AE75781" w14:textId="77777777" w:rsidR="00775B2B" w:rsidRDefault="00000000">
            <w:pPr>
              <w:widowControl/>
              <w:jc w:val="center"/>
              <w:rPr>
                <w:kern w:val="0"/>
                <w:szCs w:val="21"/>
              </w:rPr>
            </w:pPr>
            <w:r>
              <w:rPr>
                <w:kern w:val="0"/>
                <w:szCs w:val="21"/>
              </w:rPr>
              <w:t>0.02</w:t>
            </w:r>
          </w:p>
        </w:tc>
        <w:tc>
          <w:tcPr>
            <w:tcW w:w="0" w:type="auto"/>
            <w:tcBorders>
              <w:top w:val="single" w:sz="6" w:space="0" w:color="auto"/>
              <w:left w:val="single" w:sz="6" w:space="0" w:color="auto"/>
              <w:bottom w:val="single" w:sz="6" w:space="0" w:color="auto"/>
              <w:right w:val="single" w:sz="6" w:space="0" w:color="auto"/>
            </w:tcBorders>
            <w:vAlign w:val="center"/>
          </w:tcPr>
          <w:p w14:paraId="1814DFBC" w14:textId="77777777" w:rsidR="00775B2B" w:rsidRDefault="00000000">
            <w:pPr>
              <w:widowControl/>
              <w:jc w:val="center"/>
              <w:rPr>
                <w:kern w:val="0"/>
                <w:szCs w:val="21"/>
              </w:rPr>
            </w:pPr>
            <w:r>
              <w:rPr>
                <w:kern w:val="0"/>
                <w:szCs w:val="21"/>
              </w:rPr>
              <w:t>/</w:t>
            </w:r>
          </w:p>
        </w:tc>
        <w:tc>
          <w:tcPr>
            <w:tcW w:w="0" w:type="auto"/>
            <w:vMerge/>
            <w:tcBorders>
              <w:top w:val="single" w:sz="6" w:space="0" w:color="auto"/>
              <w:left w:val="single" w:sz="6" w:space="0" w:color="auto"/>
              <w:bottom w:val="single" w:sz="6" w:space="0" w:color="auto"/>
              <w:right w:val="single" w:sz="6" w:space="0" w:color="auto"/>
            </w:tcBorders>
            <w:vAlign w:val="center"/>
          </w:tcPr>
          <w:p w14:paraId="73D7EA1D" w14:textId="77777777" w:rsidR="00775B2B" w:rsidRDefault="00775B2B">
            <w:pPr>
              <w:widowControl/>
              <w:jc w:val="center"/>
              <w:rPr>
                <w:kern w:val="0"/>
                <w:szCs w:val="21"/>
              </w:rPr>
            </w:pPr>
          </w:p>
        </w:tc>
        <w:tc>
          <w:tcPr>
            <w:tcW w:w="0" w:type="auto"/>
            <w:vMerge/>
            <w:tcBorders>
              <w:top w:val="single" w:sz="6" w:space="0" w:color="auto"/>
              <w:left w:val="single" w:sz="6" w:space="0" w:color="auto"/>
              <w:bottom w:val="single" w:sz="6" w:space="0" w:color="auto"/>
              <w:right w:val="single" w:sz="6" w:space="0" w:color="auto"/>
            </w:tcBorders>
            <w:vAlign w:val="center"/>
          </w:tcPr>
          <w:p w14:paraId="3D3D4AEE" w14:textId="77777777" w:rsidR="00775B2B" w:rsidRDefault="00775B2B">
            <w:pPr>
              <w:widowControl/>
              <w:jc w:val="center"/>
              <w:rPr>
                <w:kern w:val="0"/>
                <w:szCs w:val="21"/>
              </w:rPr>
            </w:pPr>
          </w:p>
        </w:tc>
        <w:tc>
          <w:tcPr>
            <w:tcW w:w="0" w:type="auto"/>
            <w:vMerge/>
            <w:tcBorders>
              <w:top w:val="single" w:sz="6" w:space="0" w:color="auto"/>
              <w:left w:val="single" w:sz="6" w:space="0" w:color="auto"/>
              <w:bottom w:val="single" w:sz="6" w:space="0" w:color="auto"/>
              <w:right w:val="single" w:sz="6" w:space="0" w:color="auto"/>
            </w:tcBorders>
            <w:vAlign w:val="center"/>
          </w:tcPr>
          <w:p w14:paraId="7370519E" w14:textId="77777777" w:rsidR="00775B2B" w:rsidRDefault="00775B2B">
            <w:pPr>
              <w:widowControl/>
              <w:jc w:val="center"/>
              <w:rPr>
                <w:kern w:val="0"/>
                <w:szCs w:val="21"/>
              </w:rPr>
            </w:pPr>
          </w:p>
        </w:tc>
        <w:tc>
          <w:tcPr>
            <w:tcW w:w="0" w:type="auto"/>
            <w:vMerge/>
            <w:tcBorders>
              <w:top w:val="single" w:sz="6" w:space="0" w:color="auto"/>
              <w:left w:val="single" w:sz="6" w:space="0" w:color="auto"/>
              <w:bottom w:val="single" w:sz="6" w:space="0" w:color="auto"/>
              <w:right w:val="single" w:sz="12" w:space="0" w:color="auto"/>
            </w:tcBorders>
            <w:vAlign w:val="center"/>
          </w:tcPr>
          <w:p w14:paraId="36F80D57" w14:textId="77777777" w:rsidR="00775B2B" w:rsidRDefault="00775B2B">
            <w:pPr>
              <w:widowControl/>
              <w:jc w:val="center"/>
              <w:rPr>
                <w:kern w:val="0"/>
                <w:szCs w:val="21"/>
              </w:rPr>
            </w:pPr>
          </w:p>
        </w:tc>
      </w:tr>
      <w:tr w:rsidR="00775B2B" w14:paraId="644F8DCC" w14:textId="77777777" w:rsidTr="00315AC9">
        <w:trPr>
          <w:jc w:val="center"/>
        </w:trPr>
        <w:tc>
          <w:tcPr>
            <w:tcW w:w="0" w:type="auto"/>
            <w:vMerge/>
            <w:tcBorders>
              <w:top w:val="single" w:sz="6" w:space="0" w:color="auto"/>
              <w:left w:val="single" w:sz="12" w:space="0" w:color="auto"/>
              <w:bottom w:val="single" w:sz="6" w:space="0" w:color="auto"/>
              <w:right w:val="single" w:sz="6" w:space="0" w:color="auto"/>
            </w:tcBorders>
            <w:vAlign w:val="center"/>
          </w:tcPr>
          <w:p w14:paraId="4681AAE2" w14:textId="77777777" w:rsidR="00775B2B" w:rsidRDefault="00775B2B">
            <w:pPr>
              <w:widowControl/>
              <w:jc w:val="center"/>
              <w:rPr>
                <w:kern w:val="0"/>
                <w:szCs w:val="21"/>
              </w:rPr>
            </w:pPr>
          </w:p>
        </w:tc>
        <w:tc>
          <w:tcPr>
            <w:tcW w:w="762" w:type="dxa"/>
            <w:vMerge/>
            <w:tcBorders>
              <w:top w:val="single" w:sz="6" w:space="0" w:color="auto"/>
              <w:left w:val="single" w:sz="6" w:space="0" w:color="auto"/>
              <w:bottom w:val="single" w:sz="6" w:space="0" w:color="auto"/>
              <w:right w:val="single" w:sz="6" w:space="0" w:color="auto"/>
            </w:tcBorders>
            <w:vAlign w:val="center"/>
          </w:tcPr>
          <w:p w14:paraId="7785707F" w14:textId="77777777" w:rsidR="00775B2B" w:rsidRDefault="00775B2B">
            <w:pPr>
              <w:widowControl/>
              <w:jc w:val="center"/>
              <w:rPr>
                <w:kern w:val="0"/>
                <w:szCs w:val="21"/>
              </w:rPr>
            </w:pPr>
          </w:p>
        </w:tc>
        <w:tc>
          <w:tcPr>
            <w:tcW w:w="648" w:type="dxa"/>
            <w:vMerge/>
            <w:tcBorders>
              <w:top w:val="single" w:sz="6" w:space="0" w:color="auto"/>
              <w:left w:val="single" w:sz="6" w:space="0" w:color="auto"/>
              <w:bottom w:val="single" w:sz="6" w:space="0" w:color="auto"/>
              <w:right w:val="single" w:sz="6" w:space="0" w:color="auto"/>
            </w:tcBorders>
            <w:vAlign w:val="center"/>
          </w:tcPr>
          <w:p w14:paraId="5539B484" w14:textId="77777777" w:rsidR="00775B2B" w:rsidRDefault="00775B2B">
            <w:pPr>
              <w:widowControl/>
              <w:jc w:val="center"/>
              <w:rPr>
                <w:kern w:val="0"/>
                <w:szCs w:val="21"/>
              </w:rPr>
            </w:pPr>
          </w:p>
        </w:tc>
        <w:tc>
          <w:tcPr>
            <w:tcW w:w="805" w:type="dxa"/>
            <w:vMerge/>
            <w:tcBorders>
              <w:top w:val="single" w:sz="6" w:space="0" w:color="auto"/>
              <w:left w:val="single" w:sz="6" w:space="0" w:color="auto"/>
              <w:bottom w:val="single" w:sz="6" w:space="0" w:color="auto"/>
              <w:right w:val="single" w:sz="6" w:space="0" w:color="auto"/>
            </w:tcBorders>
            <w:vAlign w:val="center"/>
          </w:tcPr>
          <w:p w14:paraId="21CF19E0" w14:textId="77777777" w:rsidR="00775B2B" w:rsidRDefault="00775B2B">
            <w:pPr>
              <w:widowControl/>
              <w:jc w:val="center"/>
              <w:rPr>
                <w:kern w:val="0"/>
                <w:szCs w:val="21"/>
              </w:rPr>
            </w:pPr>
          </w:p>
        </w:tc>
        <w:tc>
          <w:tcPr>
            <w:tcW w:w="757" w:type="dxa"/>
            <w:tcBorders>
              <w:top w:val="single" w:sz="6" w:space="0" w:color="auto"/>
              <w:left w:val="single" w:sz="6" w:space="0" w:color="auto"/>
              <w:bottom w:val="single" w:sz="6" w:space="0" w:color="auto"/>
              <w:right w:val="single" w:sz="6" w:space="0" w:color="auto"/>
            </w:tcBorders>
            <w:vAlign w:val="center"/>
          </w:tcPr>
          <w:p w14:paraId="21206BC3" w14:textId="77777777" w:rsidR="00775B2B" w:rsidRDefault="00000000">
            <w:pPr>
              <w:widowControl/>
              <w:jc w:val="center"/>
              <w:rPr>
                <w:kern w:val="0"/>
                <w:szCs w:val="21"/>
              </w:rPr>
            </w:pPr>
            <w:r>
              <w:rPr>
                <w:kern w:val="0"/>
                <w:szCs w:val="21"/>
              </w:rPr>
              <w:t>氨</w:t>
            </w:r>
          </w:p>
        </w:tc>
        <w:tc>
          <w:tcPr>
            <w:tcW w:w="508" w:type="dxa"/>
            <w:vMerge/>
            <w:tcBorders>
              <w:top w:val="single" w:sz="6" w:space="0" w:color="auto"/>
              <w:left w:val="single" w:sz="6" w:space="0" w:color="auto"/>
              <w:bottom w:val="single" w:sz="6" w:space="0" w:color="auto"/>
              <w:right w:val="single" w:sz="6" w:space="0" w:color="auto"/>
            </w:tcBorders>
            <w:vAlign w:val="center"/>
          </w:tcPr>
          <w:p w14:paraId="73D2D2F5" w14:textId="77777777" w:rsidR="00775B2B" w:rsidRDefault="00775B2B">
            <w:pPr>
              <w:widowControl/>
              <w:jc w:val="center"/>
              <w:rPr>
                <w:kern w:val="0"/>
                <w:szCs w:val="21"/>
              </w:rPr>
            </w:pPr>
          </w:p>
        </w:tc>
        <w:tc>
          <w:tcPr>
            <w:tcW w:w="1004" w:type="dxa"/>
            <w:tcBorders>
              <w:top w:val="single" w:sz="6" w:space="0" w:color="auto"/>
              <w:left w:val="single" w:sz="4" w:space="0" w:color="auto"/>
              <w:bottom w:val="single" w:sz="6" w:space="0" w:color="auto"/>
              <w:right w:val="single" w:sz="6" w:space="0" w:color="auto"/>
            </w:tcBorders>
            <w:vAlign w:val="center"/>
          </w:tcPr>
          <w:p w14:paraId="79F3E6E7" w14:textId="77777777" w:rsidR="00775B2B" w:rsidRDefault="00000000">
            <w:pPr>
              <w:widowControl/>
              <w:jc w:val="center"/>
              <w:rPr>
                <w:kern w:val="0"/>
                <w:szCs w:val="21"/>
              </w:rPr>
            </w:pPr>
            <w:r>
              <w:rPr>
                <w:kern w:val="0"/>
                <w:szCs w:val="21"/>
              </w:rPr>
              <w:t>/</w:t>
            </w:r>
          </w:p>
        </w:tc>
        <w:tc>
          <w:tcPr>
            <w:tcW w:w="0" w:type="auto"/>
            <w:tcBorders>
              <w:top w:val="single" w:sz="6" w:space="0" w:color="auto"/>
              <w:left w:val="single" w:sz="6" w:space="0" w:color="auto"/>
              <w:bottom w:val="single" w:sz="6" w:space="0" w:color="auto"/>
              <w:right w:val="single" w:sz="6" w:space="0" w:color="auto"/>
            </w:tcBorders>
            <w:vAlign w:val="center"/>
          </w:tcPr>
          <w:p w14:paraId="1CEE2D52" w14:textId="77777777" w:rsidR="00775B2B" w:rsidRDefault="00000000">
            <w:pPr>
              <w:widowControl/>
              <w:jc w:val="center"/>
              <w:rPr>
                <w:kern w:val="0"/>
                <w:szCs w:val="21"/>
              </w:rPr>
            </w:pPr>
            <w:r>
              <w:rPr>
                <w:kern w:val="0"/>
                <w:szCs w:val="21"/>
              </w:rPr>
              <w:t>/</w:t>
            </w:r>
          </w:p>
        </w:tc>
        <w:tc>
          <w:tcPr>
            <w:tcW w:w="1094" w:type="dxa"/>
            <w:tcBorders>
              <w:top w:val="single" w:sz="6" w:space="0" w:color="auto"/>
              <w:left w:val="single" w:sz="6" w:space="0" w:color="auto"/>
              <w:bottom w:val="single" w:sz="6" w:space="0" w:color="auto"/>
              <w:right w:val="single" w:sz="6" w:space="0" w:color="auto"/>
            </w:tcBorders>
            <w:vAlign w:val="center"/>
          </w:tcPr>
          <w:p w14:paraId="784D70F0" w14:textId="77777777" w:rsidR="00775B2B" w:rsidRDefault="00000000">
            <w:pPr>
              <w:widowControl/>
              <w:jc w:val="center"/>
              <w:rPr>
                <w:kern w:val="0"/>
                <w:szCs w:val="21"/>
              </w:rPr>
            </w:pPr>
            <w:r>
              <w:rPr>
                <w:kern w:val="0"/>
                <w:szCs w:val="21"/>
              </w:rPr>
              <w:t>/</w:t>
            </w:r>
          </w:p>
        </w:tc>
        <w:tc>
          <w:tcPr>
            <w:tcW w:w="969" w:type="dxa"/>
            <w:tcBorders>
              <w:top w:val="single" w:sz="6" w:space="0" w:color="auto"/>
              <w:left w:val="single" w:sz="6" w:space="0" w:color="auto"/>
              <w:bottom w:val="single" w:sz="6" w:space="0" w:color="auto"/>
              <w:right w:val="single" w:sz="6" w:space="0" w:color="auto"/>
            </w:tcBorders>
            <w:vAlign w:val="center"/>
          </w:tcPr>
          <w:p w14:paraId="4DF29256" w14:textId="77777777" w:rsidR="00775B2B" w:rsidRDefault="00000000">
            <w:pPr>
              <w:widowControl/>
              <w:jc w:val="center"/>
              <w:rPr>
                <w:kern w:val="0"/>
                <w:szCs w:val="21"/>
              </w:rPr>
            </w:pPr>
            <w:r>
              <w:rPr>
                <w:kern w:val="0"/>
                <w:szCs w:val="21"/>
              </w:rPr>
              <w:t>/</w:t>
            </w:r>
          </w:p>
        </w:tc>
        <w:tc>
          <w:tcPr>
            <w:tcW w:w="0" w:type="auto"/>
            <w:tcBorders>
              <w:top w:val="single" w:sz="6" w:space="0" w:color="auto"/>
              <w:left w:val="single" w:sz="4" w:space="0" w:color="auto"/>
              <w:bottom w:val="single" w:sz="6" w:space="0" w:color="auto"/>
              <w:right w:val="single" w:sz="6" w:space="0" w:color="auto"/>
            </w:tcBorders>
            <w:vAlign w:val="center"/>
          </w:tcPr>
          <w:p w14:paraId="6DE4BD7D" w14:textId="77777777" w:rsidR="00775B2B" w:rsidRDefault="00000000">
            <w:pPr>
              <w:widowControl/>
              <w:jc w:val="center"/>
              <w:rPr>
                <w:kern w:val="0"/>
                <w:szCs w:val="21"/>
              </w:rPr>
            </w:pPr>
            <w:r>
              <w:rPr>
                <w:rFonts w:hint="eastAsia"/>
                <w:kern w:val="0"/>
                <w:szCs w:val="21"/>
              </w:rPr>
              <w:t>2</w:t>
            </w:r>
          </w:p>
        </w:tc>
        <w:tc>
          <w:tcPr>
            <w:tcW w:w="0" w:type="auto"/>
            <w:tcBorders>
              <w:top w:val="single" w:sz="6" w:space="0" w:color="auto"/>
              <w:left w:val="single" w:sz="6" w:space="0" w:color="auto"/>
              <w:bottom w:val="single" w:sz="6" w:space="0" w:color="auto"/>
              <w:right w:val="single" w:sz="6" w:space="0" w:color="auto"/>
            </w:tcBorders>
            <w:vAlign w:val="center"/>
          </w:tcPr>
          <w:p w14:paraId="7B4652DA" w14:textId="77777777" w:rsidR="00775B2B" w:rsidRDefault="00000000">
            <w:pPr>
              <w:widowControl/>
              <w:jc w:val="center"/>
              <w:rPr>
                <w:kern w:val="0"/>
                <w:szCs w:val="21"/>
              </w:rPr>
            </w:pPr>
            <w:r>
              <w:rPr>
                <w:rFonts w:hint="eastAsia"/>
                <w:kern w:val="0"/>
                <w:szCs w:val="21"/>
              </w:rPr>
              <w:t>2.31</w:t>
            </w:r>
          </w:p>
        </w:tc>
        <w:tc>
          <w:tcPr>
            <w:tcW w:w="0" w:type="auto"/>
            <w:tcBorders>
              <w:top w:val="single" w:sz="6" w:space="0" w:color="auto"/>
              <w:left w:val="single" w:sz="6" w:space="0" w:color="auto"/>
              <w:bottom w:val="single" w:sz="6" w:space="0" w:color="auto"/>
              <w:right w:val="single" w:sz="6" w:space="0" w:color="auto"/>
            </w:tcBorders>
            <w:vAlign w:val="center"/>
          </w:tcPr>
          <w:p w14:paraId="53E56B82" w14:textId="77777777" w:rsidR="00775B2B" w:rsidRDefault="00000000">
            <w:pPr>
              <w:widowControl/>
              <w:jc w:val="center"/>
              <w:rPr>
                <w:kern w:val="0"/>
                <w:szCs w:val="21"/>
              </w:rPr>
            </w:pPr>
            <w:r>
              <w:rPr>
                <w:rFonts w:hint="eastAsia"/>
                <w:kern w:val="0"/>
                <w:szCs w:val="21"/>
              </w:rPr>
              <w:t>2</w:t>
            </w:r>
            <w:r>
              <w:rPr>
                <w:kern w:val="0"/>
                <w:szCs w:val="21"/>
              </w:rPr>
              <w:t>.0</w:t>
            </w:r>
          </w:p>
        </w:tc>
        <w:tc>
          <w:tcPr>
            <w:tcW w:w="0" w:type="auto"/>
            <w:tcBorders>
              <w:top w:val="single" w:sz="6" w:space="0" w:color="auto"/>
              <w:left w:val="single" w:sz="6" w:space="0" w:color="auto"/>
              <w:bottom w:val="single" w:sz="6" w:space="0" w:color="auto"/>
              <w:right w:val="single" w:sz="6" w:space="0" w:color="auto"/>
            </w:tcBorders>
            <w:vAlign w:val="center"/>
          </w:tcPr>
          <w:p w14:paraId="235A2CE0" w14:textId="77777777" w:rsidR="00775B2B" w:rsidRDefault="00000000">
            <w:pPr>
              <w:widowControl/>
              <w:jc w:val="center"/>
              <w:rPr>
                <w:kern w:val="0"/>
                <w:szCs w:val="21"/>
              </w:rPr>
            </w:pPr>
            <w:r>
              <w:rPr>
                <w:kern w:val="0"/>
                <w:szCs w:val="21"/>
              </w:rPr>
              <w:t>/</w:t>
            </w:r>
          </w:p>
        </w:tc>
        <w:tc>
          <w:tcPr>
            <w:tcW w:w="0" w:type="auto"/>
            <w:vMerge/>
            <w:tcBorders>
              <w:top w:val="single" w:sz="6" w:space="0" w:color="auto"/>
              <w:left w:val="single" w:sz="6" w:space="0" w:color="auto"/>
              <w:bottom w:val="single" w:sz="6" w:space="0" w:color="auto"/>
              <w:right w:val="single" w:sz="6" w:space="0" w:color="auto"/>
            </w:tcBorders>
            <w:vAlign w:val="center"/>
          </w:tcPr>
          <w:p w14:paraId="55784E43" w14:textId="77777777" w:rsidR="00775B2B" w:rsidRDefault="00775B2B">
            <w:pPr>
              <w:widowControl/>
              <w:jc w:val="center"/>
              <w:rPr>
                <w:kern w:val="0"/>
                <w:szCs w:val="21"/>
              </w:rPr>
            </w:pPr>
          </w:p>
        </w:tc>
        <w:tc>
          <w:tcPr>
            <w:tcW w:w="0" w:type="auto"/>
            <w:vMerge/>
            <w:tcBorders>
              <w:top w:val="single" w:sz="6" w:space="0" w:color="auto"/>
              <w:left w:val="single" w:sz="6" w:space="0" w:color="auto"/>
              <w:bottom w:val="single" w:sz="6" w:space="0" w:color="auto"/>
              <w:right w:val="single" w:sz="6" w:space="0" w:color="auto"/>
            </w:tcBorders>
            <w:vAlign w:val="center"/>
          </w:tcPr>
          <w:p w14:paraId="035F45B9" w14:textId="77777777" w:rsidR="00775B2B" w:rsidRDefault="00775B2B">
            <w:pPr>
              <w:widowControl/>
              <w:jc w:val="center"/>
              <w:rPr>
                <w:kern w:val="0"/>
                <w:szCs w:val="21"/>
              </w:rPr>
            </w:pPr>
          </w:p>
        </w:tc>
        <w:tc>
          <w:tcPr>
            <w:tcW w:w="0" w:type="auto"/>
            <w:vMerge/>
            <w:tcBorders>
              <w:top w:val="single" w:sz="6" w:space="0" w:color="auto"/>
              <w:left w:val="single" w:sz="6" w:space="0" w:color="auto"/>
              <w:bottom w:val="single" w:sz="6" w:space="0" w:color="auto"/>
              <w:right w:val="single" w:sz="6" w:space="0" w:color="auto"/>
            </w:tcBorders>
            <w:vAlign w:val="center"/>
          </w:tcPr>
          <w:p w14:paraId="79027477" w14:textId="77777777" w:rsidR="00775B2B" w:rsidRDefault="00775B2B">
            <w:pPr>
              <w:widowControl/>
              <w:jc w:val="center"/>
              <w:rPr>
                <w:kern w:val="0"/>
                <w:szCs w:val="21"/>
              </w:rPr>
            </w:pPr>
          </w:p>
        </w:tc>
        <w:tc>
          <w:tcPr>
            <w:tcW w:w="0" w:type="auto"/>
            <w:vMerge/>
            <w:tcBorders>
              <w:top w:val="single" w:sz="6" w:space="0" w:color="auto"/>
              <w:left w:val="single" w:sz="6" w:space="0" w:color="auto"/>
              <w:bottom w:val="single" w:sz="6" w:space="0" w:color="auto"/>
              <w:right w:val="single" w:sz="12" w:space="0" w:color="auto"/>
            </w:tcBorders>
            <w:vAlign w:val="center"/>
          </w:tcPr>
          <w:p w14:paraId="6E3AE427" w14:textId="77777777" w:rsidR="00775B2B" w:rsidRDefault="00775B2B">
            <w:pPr>
              <w:widowControl/>
              <w:jc w:val="center"/>
              <w:rPr>
                <w:kern w:val="0"/>
                <w:szCs w:val="21"/>
              </w:rPr>
            </w:pPr>
          </w:p>
        </w:tc>
      </w:tr>
      <w:tr w:rsidR="00775B2B" w14:paraId="1F61BE6C" w14:textId="77777777" w:rsidTr="00315AC9">
        <w:trPr>
          <w:jc w:val="center"/>
        </w:trPr>
        <w:tc>
          <w:tcPr>
            <w:tcW w:w="0" w:type="auto"/>
            <w:vMerge w:val="restart"/>
            <w:tcBorders>
              <w:top w:val="single" w:sz="6" w:space="0" w:color="auto"/>
              <w:left w:val="single" w:sz="12" w:space="0" w:color="auto"/>
              <w:bottom w:val="single" w:sz="6" w:space="0" w:color="auto"/>
              <w:right w:val="single" w:sz="6" w:space="0" w:color="auto"/>
            </w:tcBorders>
            <w:vAlign w:val="center"/>
          </w:tcPr>
          <w:p w14:paraId="5AFFBF06" w14:textId="77777777" w:rsidR="00775B2B" w:rsidRDefault="00000000">
            <w:pPr>
              <w:widowControl/>
              <w:jc w:val="center"/>
              <w:rPr>
                <w:kern w:val="0"/>
                <w:szCs w:val="21"/>
              </w:rPr>
            </w:pPr>
            <w:r>
              <w:rPr>
                <w:szCs w:val="21"/>
              </w:rPr>
              <w:t>G</w:t>
            </w:r>
            <w:r>
              <w:rPr>
                <w:szCs w:val="21"/>
                <w:vertAlign w:val="subscript"/>
              </w:rPr>
              <w:t>1</w:t>
            </w:r>
            <w:r>
              <w:rPr>
                <w:rFonts w:hint="eastAsia"/>
                <w:szCs w:val="21"/>
                <w:vertAlign w:val="subscript"/>
              </w:rPr>
              <w:t>1</w:t>
            </w:r>
            <w:r>
              <w:rPr>
                <w:szCs w:val="21"/>
                <w:vertAlign w:val="subscript"/>
              </w:rPr>
              <w:t>-J</w:t>
            </w:r>
          </w:p>
        </w:tc>
        <w:tc>
          <w:tcPr>
            <w:tcW w:w="762" w:type="dxa"/>
            <w:vMerge w:val="restart"/>
            <w:tcBorders>
              <w:top w:val="single" w:sz="6" w:space="0" w:color="auto"/>
              <w:left w:val="single" w:sz="6" w:space="0" w:color="auto"/>
              <w:bottom w:val="single" w:sz="6" w:space="0" w:color="auto"/>
              <w:right w:val="single" w:sz="6" w:space="0" w:color="auto"/>
            </w:tcBorders>
            <w:vAlign w:val="center"/>
          </w:tcPr>
          <w:p w14:paraId="205022F2" w14:textId="77777777" w:rsidR="00775B2B" w:rsidRDefault="00000000">
            <w:pPr>
              <w:widowControl/>
              <w:jc w:val="center"/>
              <w:rPr>
                <w:kern w:val="0"/>
                <w:szCs w:val="21"/>
              </w:rPr>
            </w:pPr>
            <w:r>
              <w:rPr>
                <w:kern w:val="0"/>
                <w:szCs w:val="21"/>
              </w:rPr>
              <w:t>3#</w:t>
            </w:r>
            <w:r>
              <w:rPr>
                <w:kern w:val="0"/>
                <w:szCs w:val="21"/>
              </w:rPr>
              <w:t>锅炉（校核煤种）</w:t>
            </w:r>
          </w:p>
        </w:tc>
        <w:tc>
          <w:tcPr>
            <w:tcW w:w="648" w:type="dxa"/>
            <w:vMerge w:val="restart"/>
            <w:tcBorders>
              <w:top w:val="single" w:sz="6" w:space="0" w:color="auto"/>
              <w:left w:val="single" w:sz="6" w:space="0" w:color="auto"/>
              <w:bottom w:val="single" w:sz="6" w:space="0" w:color="auto"/>
              <w:right w:val="single" w:sz="6" w:space="0" w:color="auto"/>
            </w:tcBorders>
            <w:vAlign w:val="center"/>
          </w:tcPr>
          <w:p w14:paraId="3D59689E" w14:textId="77777777" w:rsidR="00775B2B" w:rsidRDefault="00000000">
            <w:pPr>
              <w:widowControl/>
              <w:jc w:val="center"/>
              <w:rPr>
                <w:kern w:val="0"/>
                <w:szCs w:val="21"/>
              </w:rPr>
            </w:pPr>
            <w:r>
              <w:rPr>
                <w:kern w:val="0"/>
                <w:szCs w:val="21"/>
              </w:rPr>
              <w:t>锅炉烟气</w:t>
            </w:r>
          </w:p>
        </w:tc>
        <w:tc>
          <w:tcPr>
            <w:tcW w:w="805" w:type="dxa"/>
            <w:vMerge w:val="restart"/>
            <w:tcBorders>
              <w:top w:val="single" w:sz="6" w:space="0" w:color="auto"/>
              <w:left w:val="single" w:sz="6" w:space="0" w:color="auto"/>
              <w:bottom w:val="single" w:sz="6" w:space="0" w:color="auto"/>
              <w:right w:val="single" w:sz="6" w:space="0" w:color="auto"/>
            </w:tcBorders>
            <w:vAlign w:val="center"/>
          </w:tcPr>
          <w:p w14:paraId="2A0F52E9" w14:textId="77777777" w:rsidR="00775B2B" w:rsidRDefault="00000000">
            <w:pPr>
              <w:widowControl/>
              <w:jc w:val="center"/>
              <w:rPr>
                <w:kern w:val="0"/>
                <w:szCs w:val="21"/>
              </w:rPr>
            </w:pPr>
            <w:r>
              <w:rPr>
                <w:kern w:val="0"/>
                <w:szCs w:val="21"/>
              </w:rPr>
              <w:t>576611</w:t>
            </w:r>
          </w:p>
        </w:tc>
        <w:tc>
          <w:tcPr>
            <w:tcW w:w="757" w:type="dxa"/>
            <w:tcBorders>
              <w:top w:val="single" w:sz="6" w:space="0" w:color="auto"/>
              <w:left w:val="single" w:sz="6" w:space="0" w:color="auto"/>
              <w:bottom w:val="single" w:sz="6" w:space="0" w:color="auto"/>
              <w:right w:val="single" w:sz="6" w:space="0" w:color="auto"/>
            </w:tcBorders>
            <w:vAlign w:val="center"/>
          </w:tcPr>
          <w:p w14:paraId="28EC827F" w14:textId="77777777" w:rsidR="00775B2B" w:rsidRDefault="00000000">
            <w:pPr>
              <w:widowControl/>
              <w:jc w:val="center"/>
              <w:rPr>
                <w:kern w:val="0"/>
                <w:szCs w:val="21"/>
              </w:rPr>
            </w:pPr>
            <w:r>
              <w:rPr>
                <w:kern w:val="0"/>
                <w:szCs w:val="21"/>
              </w:rPr>
              <w:t>颗粒物</w:t>
            </w:r>
          </w:p>
        </w:tc>
        <w:tc>
          <w:tcPr>
            <w:tcW w:w="508" w:type="dxa"/>
            <w:vMerge w:val="restart"/>
            <w:tcBorders>
              <w:top w:val="single" w:sz="6" w:space="0" w:color="auto"/>
              <w:left w:val="single" w:sz="6" w:space="0" w:color="auto"/>
              <w:bottom w:val="single" w:sz="6" w:space="0" w:color="auto"/>
              <w:right w:val="single" w:sz="6" w:space="0" w:color="auto"/>
            </w:tcBorders>
            <w:vAlign w:val="center"/>
          </w:tcPr>
          <w:p w14:paraId="1457116A" w14:textId="77777777" w:rsidR="00775B2B" w:rsidRDefault="00000000">
            <w:pPr>
              <w:widowControl/>
              <w:jc w:val="center"/>
              <w:rPr>
                <w:kern w:val="0"/>
                <w:szCs w:val="21"/>
              </w:rPr>
            </w:pPr>
            <w:r>
              <w:rPr>
                <w:kern w:val="0"/>
                <w:szCs w:val="21"/>
              </w:rPr>
              <w:t>物料平衡法</w:t>
            </w:r>
          </w:p>
        </w:tc>
        <w:tc>
          <w:tcPr>
            <w:tcW w:w="1004" w:type="dxa"/>
            <w:tcBorders>
              <w:top w:val="single" w:sz="6" w:space="0" w:color="auto"/>
              <w:left w:val="single" w:sz="4" w:space="0" w:color="auto"/>
              <w:bottom w:val="single" w:sz="6" w:space="0" w:color="auto"/>
              <w:right w:val="single" w:sz="6" w:space="0" w:color="auto"/>
            </w:tcBorders>
            <w:vAlign w:val="center"/>
          </w:tcPr>
          <w:p w14:paraId="6B43C9BA" w14:textId="77777777" w:rsidR="00775B2B" w:rsidRDefault="00000000">
            <w:pPr>
              <w:widowControl/>
              <w:jc w:val="center"/>
              <w:rPr>
                <w:kern w:val="0"/>
                <w:szCs w:val="21"/>
              </w:rPr>
            </w:pPr>
            <w:r>
              <w:rPr>
                <w:kern w:val="0"/>
                <w:szCs w:val="21"/>
              </w:rPr>
              <w:t>33975.59</w:t>
            </w:r>
          </w:p>
        </w:tc>
        <w:tc>
          <w:tcPr>
            <w:tcW w:w="0" w:type="auto"/>
            <w:tcBorders>
              <w:top w:val="single" w:sz="6" w:space="0" w:color="auto"/>
              <w:left w:val="single" w:sz="6" w:space="0" w:color="auto"/>
              <w:bottom w:val="single" w:sz="6" w:space="0" w:color="auto"/>
              <w:right w:val="single" w:sz="6" w:space="0" w:color="auto"/>
            </w:tcBorders>
            <w:vAlign w:val="center"/>
          </w:tcPr>
          <w:p w14:paraId="229EC395" w14:textId="77777777" w:rsidR="00775B2B" w:rsidRDefault="00000000">
            <w:pPr>
              <w:widowControl/>
              <w:jc w:val="center"/>
              <w:rPr>
                <w:kern w:val="0"/>
                <w:szCs w:val="21"/>
              </w:rPr>
            </w:pPr>
            <w:r>
              <w:rPr>
                <w:kern w:val="0"/>
                <w:szCs w:val="21"/>
              </w:rPr>
              <w:t>19590.69</w:t>
            </w:r>
          </w:p>
        </w:tc>
        <w:tc>
          <w:tcPr>
            <w:tcW w:w="1094" w:type="dxa"/>
            <w:tcBorders>
              <w:top w:val="single" w:sz="6" w:space="0" w:color="auto"/>
              <w:left w:val="single" w:sz="6" w:space="0" w:color="auto"/>
              <w:bottom w:val="single" w:sz="6" w:space="0" w:color="auto"/>
              <w:right w:val="single" w:sz="6" w:space="0" w:color="auto"/>
            </w:tcBorders>
            <w:vAlign w:val="center"/>
          </w:tcPr>
          <w:p w14:paraId="3FC1EAE5" w14:textId="453EDE86" w:rsidR="00775B2B" w:rsidRDefault="009920AB">
            <w:pPr>
              <w:widowControl/>
              <w:jc w:val="center"/>
              <w:rPr>
                <w:kern w:val="0"/>
                <w:szCs w:val="21"/>
              </w:rPr>
            </w:pPr>
            <w:r>
              <w:rPr>
                <w:rFonts w:hint="eastAsia"/>
                <w:kern w:val="0"/>
                <w:szCs w:val="21"/>
              </w:rPr>
              <w:t>电袋</w:t>
            </w:r>
            <w:r>
              <w:rPr>
                <w:kern w:val="0"/>
                <w:szCs w:val="21"/>
              </w:rPr>
              <w:t>除尘</w:t>
            </w:r>
            <w:r>
              <w:rPr>
                <w:kern w:val="0"/>
                <w:szCs w:val="21"/>
              </w:rPr>
              <w:t>+</w:t>
            </w:r>
            <w:r>
              <w:rPr>
                <w:kern w:val="0"/>
                <w:szCs w:val="21"/>
              </w:rPr>
              <w:t>湿法脱硫</w:t>
            </w:r>
          </w:p>
        </w:tc>
        <w:tc>
          <w:tcPr>
            <w:tcW w:w="969" w:type="dxa"/>
            <w:tcBorders>
              <w:top w:val="single" w:sz="6" w:space="0" w:color="auto"/>
              <w:left w:val="single" w:sz="6" w:space="0" w:color="auto"/>
              <w:bottom w:val="single" w:sz="6" w:space="0" w:color="auto"/>
              <w:right w:val="single" w:sz="6" w:space="0" w:color="auto"/>
            </w:tcBorders>
            <w:vAlign w:val="center"/>
          </w:tcPr>
          <w:p w14:paraId="0D5D1CC6" w14:textId="77777777" w:rsidR="00775B2B" w:rsidRDefault="00000000">
            <w:pPr>
              <w:widowControl/>
              <w:jc w:val="center"/>
              <w:rPr>
                <w:kern w:val="0"/>
                <w:szCs w:val="21"/>
              </w:rPr>
            </w:pPr>
            <w:r>
              <w:rPr>
                <w:kern w:val="0"/>
                <w:szCs w:val="21"/>
              </w:rPr>
              <w:t>99.975%</w:t>
            </w:r>
          </w:p>
        </w:tc>
        <w:tc>
          <w:tcPr>
            <w:tcW w:w="0" w:type="auto"/>
            <w:tcBorders>
              <w:top w:val="single" w:sz="6" w:space="0" w:color="auto"/>
              <w:left w:val="single" w:sz="4" w:space="0" w:color="auto"/>
              <w:bottom w:val="single" w:sz="6" w:space="0" w:color="auto"/>
              <w:right w:val="single" w:sz="6" w:space="0" w:color="auto"/>
            </w:tcBorders>
            <w:vAlign w:val="center"/>
          </w:tcPr>
          <w:p w14:paraId="482599A4" w14:textId="77777777" w:rsidR="00775B2B" w:rsidRDefault="00000000">
            <w:pPr>
              <w:widowControl/>
              <w:jc w:val="center"/>
              <w:rPr>
                <w:kern w:val="0"/>
                <w:szCs w:val="21"/>
              </w:rPr>
            </w:pPr>
            <w:r>
              <w:rPr>
                <w:kern w:val="0"/>
                <w:szCs w:val="21"/>
              </w:rPr>
              <w:t>8.49</w:t>
            </w:r>
          </w:p>
        </w:tc>
        <w:tc>
          <w:tcPr>
            <w:tcW w:w="0" w:type="auto"/>
            <w:tcBorders>
              <w:top w:val="single" w:sz="6" w:space="0" w:color="auto"/>
              <w:left w:val="single" w:sz="6" w:space="0" w:color="auto"/>
              <w:bottom w:val="single" w:sz="6" w:space="0" w:color="auto"/>
              <w:right w:val="single" w:sz="6" w:space="0" w:color="auto"/>
            </w:tcBorders>
            <w:vAlign w:val="center"/>
          </w:tcPr>
          <w:p w14:paraId="65840DE1" w14:textId="77777777" w:rsidR="00775B2B" w:rsidRDefault="00000000">
            <w:pPr>
              <w:widowControl/>
              <w:jc w:val="center"/>
              <w:rPr>
                <w:kern w:val="0"/>
                <w:szCs w:val="21"/>
              </w:rPr>
            </w:pPr>
            <w:r>
              <w:rPr>
                <w:kern w:val="0"/>
                <w:szCs w:val="21"/>
              </w:rPr>
              <w:t>4.90</w:t>
            </w:r>
          </w:p>
        </w:tc>
        <w:tc>
          <w:tcPr>
            <w:tcW w:w="0" w:type="auto"/>
            <w:tcBorders>
              <w:top w:val="single" w:sz="6" w:space="0" w:color="auto"/>
              <w:left w:val="single" w:sz="6" w:space="0" w:color="auto"/>
              <w:bottom w:val="single" w:sz="6" w:space="0" w:color="auto"/>
              <w:right w:val="single" w:sz="6" w:space="0" w:color="auto"/>
            </w:tcBorders>
            <w:vAlign w:val="center"/>
          </w:tcPr>
          <w:p w14:paraId="161560C2" w14:textId="77777777" w:rsidR="00775B2B" w:rsidRDefault="00000000">
            <w:pPr>
              <w:widowControl/>
              <w:jc w:val="center"/>
              <w:rPr>
                <w:kern w:val="0"/>
                <w:szCs w:val="21"/>
              </w:rPr>
            </w:pPr>
            <w:r>
              <w:rPr>
                <w:kern w:val="0"/>
                <w:szCs w:val="21"/>
              </w:rPr>
              <w:t>10</w:t>
            </w:r>
          </w:p>
        </w:tc>
        <w:tc>
          <w:tcPr>
            <w:tcW w:w="0" w:type="auto"/>
            <w:tcBorders>
              <w:top w:val="single" w:sz="6" w:space="0" w:color="auto"/>
              <w:left w:val="single" w:sz="6" w:space="0" w:color="auto"/>
              <w:bottom w:val="single" w:sz="6" w:space="0" w:color="auto"/>
              <w:right w:val="single" w:sz="6" w:space="0" w:color="auto"/>
            </w:tcBorders>
            <w:vAlign w:val="center"/>
          </w:tcPr>
          <w:p w14:paraId="4D2DBB28" w14:textId="77777777" w:rsidR="00775B2B" w:rsidRDefault="00000000">
            <w:pPr>
              <w:widowControl/>
              <w:jc w:val="center"/>
              <w:rPr>
                <w:kern w:val="0"/>
                <w:szCs w:val="21"/>
              </w:rPr>
            </w:pPr>
            <w:r>
              <w:rPr>
                <w:kern w:val="0"/>
                <w:szCs w:val="21"/>
              </w:rPr>
              <w:t>/</w:t>
            </w:r>
          </w:p>
        </w:tc>
        <w:tc>
          <w:tcPr>
            <w:tcW w:w="0" w:type="auto"/>
            <w:vMerge w:val="restart"/>
            <w:tcBorders>
              <w:top w:val="single" w:sz="6" w:space="0" w:color="auto"/>
              <w:left w:val="single" w:sz="6" w:space="0" w:color="auto"/>
              <w:bottom w:val="single" w:sz="6" w:space="0" w:color="auto"/>
              <w:right w:val="single" w:sz="6" w:space="0" w:color="auto"/>
            </w:tcBorders>
            <w:vAlign w:val="center"/>
          </w:tcPr>
          <w:p w14:paraId="6E71CEB6" w14:textId="77777777" w:rsidR="00775B2B" w:rsidRDefault="00000000">
            <w:pPr>
              <w:widowControl/>
              <w:jc w:val="center"/>
              <w:rPr>
                <w:kern w:val="0"/>
                <w:szCs w:val="21"/>
              </w:rPr>
            </w:pPr>
            <w:r>
              <w:rPr>
                <w:kern w:val="0"/>
                <w:szCs w:val="21"/>
              </w:rPr>
              <w:t>180</w:t>
            </w:r>
          </w:p>
        </w:tc>
        <w:tc>
          <w:tcPr>
            <w:tcW w:w="0" w:type="auto"/>
            <w:vMerge w:val="restart"/>
            <w:tcBorders>
              <w:top w:val="single" w:sz="6" w:space="0" w:color="auto"/>
              <w:left w:val="single" w:sz="6" w:space="0" w:color="auto"/>
              <w:bottom w:val="single" w:sz="6" w:space="0" w:color="auto"/>
              <w:right w:val="single" w:sz="6" w:space="0" w:color="auto"/>
            </w:tcBorders>
            <w:vAlign w:val="center"/>
          </w:tcPr>
          <w:p w14:paraId="1F140C83" w14:textId="77777777" w:rsidR="00775B2B" w:rsidRDefault="00000000">
            <w:pPr>
              <w:widowControl/>
              <w:jc w:val="center"/>
              <w:rPr>
                <w:kern w:val="0"/>
                <w:szCs w:val="21"/>
              </w:rPr>
            </w:pPr>
            <w:r>
              <w:rPr>
                <w:rFonts w:hint="eastAsia"/>
                <w:kern w:val="0"/>
                <w:szCs w:val="21"/>
              </w:rPr>
              <w:t>4.2</w:t>
            </w:r>
          </w:p>
        </w:tc>
        <w:tc>
          <w:tcPr>
            <w:tcW w:w="0" w:type="auto"/>
            <w:vMerge w:val="restart"/>
            <w:tcBorders>
              <w:top w:val="single" w:sz="6" w:space="0" w:color="auto"/>
              <w:left w:val="single" w:sz="6" w:space="0" w:color="auto"/>
              <w:bottom w:val="single" w:sz="6" w:space="0" w:color="auto"/>
              <w:right w:val="single" w:sz="6" w:space="0" w:color="auto"/>
            </w:tcBorders>
            <w:vAlign w:val="center"/>
          </w:tcPr>
          <w:p w14:paraId="5F30C2BF" w14:textId="77777777" w:rsidR="00775B2B" w:rsidRDefault="00000000">
            <w:pPr>
              <w:widowControl/>
              <w:jc w:val="center"/>
              <w:rPr>
                <w:kern w:val="0"/>
                <w:szCs w:val="21"/>
              </w:rPr>
            </w:pPr>
            <w:r>
              <w:rPr>
                <w:kern w:val="0"/>
                <w:szCs w:val="21"/>
              </w:rPr>
              <w:t>50</w:t>
            </w:r>
          </w:p>
        </w:tc>
        <w:tc>
          <w:tcPr>
            <w:tcW w:w="0" w:type="auto"/>
            <w:vMerge w:val="restart"/>
            <w:tcBorders>
              <w:top w:val="single" w:sz="6" w:space="0" w:color="auto"/>
              <w:left w:val="single" w:sz="6" w:space="0" w:color="auto"/>
              <w:bottom w:val="single" w:sz="6" w:space="0" w:color="auto"/>
              <w:right w:val="single" w:sz="12" w:space="0" w:color="auto"/>
            </w:tcBorders>
            <w:vAlign w:val="center"/>
          </w:tcPr>
          <w:p w14:paraId="6CAC0C53" w14:textId="77777777" w:rsidR="00775B2B" w:rsidRDefault="00000000">
            <w:pPr>
              <w:widowControl/>
              <w:jc w:val="center"/>
              <w:rPr>
                <w:kern w:val="0"/>
                <w:szCs w:val="21"/>
              </w:rPr>
            </w:pPr>
            <w:r>
              <w:rPr>
                <w:kern w:val="0"/>
                <w:szCs w:val="21"/>
              </w:rPr>
              <w:t>8000</w:t>
            </w:r>
          </w:p>
        </w:tc>
      </w:tr>
      <w:tr w:rsidR="00775B2B" w14:paraId="0F7FAD4F" w14:textId="77777777" w:rsidTr="00315AC9">
        <w:trPr>
          <w:jc w:val="center"/>
        </w:trPr>
        <w:tc>
          <w:tcPr>
            <w:tcW w:w="0" w:type="auto"/>
            <w:vMerge/>
            <w:tcBorders>
              <w:top w:val="single" w:sz="6" w:space="0" w:color="auto"/>
              <w:left w:val="single" w:sz="12" w:space="0" w:color="auto"/>
              <w:bottom w:val="single" w:sz="6" w:space="0" w:color="auto"/>
              <w:right w:val="single" w:sz="6" w:space="0" w:color="auto"/>
            </w:tcBorders>
            <w:vAlign w:val="center"/>
          </w:tcPr>
          <w:p w14:paraId="03D2E8DD" w14:textId="77777777" w:rsidR="00775B2B" w:rsidRDefault="00775B2B">
            <w:pPr>
              <w:widowControl/>
              <w:jc w:val="center"/>
              <w:rPr>
                <w:kern w:val="0"/>
                <w:szCs w:val="21"/>
              </w:rPr>
            </w:pPr>
          </w:p>
        </w:tc>
        <w:tc>
          <w:tcPr>
            <w:tcW w:w="762" w:type="dxa"/>
            <w:vMerge/>
            <w:tcBorders>
              <w:top w:val="single" w:sz="6" w:space="0" w:color="auto"/>
              <w:left w:val="single" w:sz="6" w:space="0" w:color="auto"/>
              <w:bottom w:val="single" w:sz="6" w:space="0" w:color="auto"/>
              <w:right w:val="single" w:sz="6" w:space="0" w:color="auto"/>
            </w:tcBorders>
            <w:vAlign w:val="center"/>
          </w:tcPr>
          <w:p w14:paraId="4D3C1F88" w14:textId="77777777" w:rsidR="00775B2B" w:rsidRDefault="00775B2B">
            <w:pPr>
              <w:widowControl/>
              <w:jc w:val="center"/>
              <w:rPr>
                <w:kern w:val="0"/>
                <w:szCs w:val="21"/>
              </w:rPr>
            </w:pPr>
          </w:p>
        </w:tc>
        <w:tc>
          <w:tcPr>
            <w:tcW w:w="648" w:type="dxa"/>
            <w:vMerge/>
            <w:tcBorders>
              <w:top w:val="single" w:sz="6" w:space="0" w:color="auto"/>
              <w:left w:val="single" w:sz="6" w:space="0" w:color="auto"/>
              <w:bottom w:val="single" w:sz="6" w:space="0" w:color="auto"/>
              <w:right w:val="single" w:sz="6" w:space="0" w:color="auto"/>
            </w:tcBorders>
            <w:vAlign w:val="center"/>
          </w:tcPr>
          <w:p w14:paraId="1692758E" w14:textId="77777777" w:rsidR="00775B2B" w:rsidRDefault="00775B2B">
            <w:pPr>
              <w:widowControl/>
              <w:jc w:val="center"/>
              <w:rPr>
                <w:kern w:val="0"/>
                <w:szCs w:val="21"/>
              </w:rPr>
            </w:pPr>
          </w:p>
        </w:tc>
        <w:tc>
          <w:tcPr>
            <w:tcW w:w="805" w:type="dxa"/>
            <w:vMerge/>
            <w:tcBorders>
              <w:top w:val="single" w:sz="6" w:space="0" w:color="auto"/>
              <w:left w:val="single" w:sz="6" w:space="0" w:color="auto"/>
              <w:bottom w:val="single" w:sz="6" w:space="0" w:color="auto"/>
              <w:right w:val="single" w:sz="6" w:space="0" w:color="auto"/>
            </w:tcBorders>
            <w:vAlign w:val="center"/>
          </w:tcPr>
          <w:p w14:paraId="0BB49790" w14:textId="77777777" w:rsidR="00775B2B" w:rsidRDefault="00775B2B">
            <w:pPr>
              <w:widowControl/>
              <w:jc w:val="center"/>
              <w:rPr>
                <w:kern w:val="0"/>
                <w:szCs w:val="21"/>
              </w:rPr>
            </w:pPr>
          </w:p>
        </w:tc>
        <w:tc>
          <w:tcPr>
            <w:tcW w:w="757" w:type="dxa"/>
            <w:tcBorders>
              <w:top w:val="single" w:sz="6" w:space="0" w:color="auto"/>
              <w:left w:val="single" w:sz="6" w:space="0" w:color="auto"/>
              <w:bottom w:val="single" w:sz="6" w:space="0" w:color="auto"/>
              <w:right w:val="single" w:sz="6" w:space="0" w:color="auto"/>
            </w:tcBorders>
            <w:vAlign w:val="center"/>
          </w:tcPr>
          <w:p w14:paraId="2A273406" w14:textId="77777777" w:rsidR="00775B2B" w:rsidRDefault="00000000">
            <w:pPr>
              <w:widowControl/>
              <w:jc w:val="center"/>
              <w:rPr>
                <w:kern w:val="0"/>
                <w:szCs w:val="21"/>
              </w:rPr>
            </w:pPr>
            <w:r>
              <w:rPr>
                <w:kern w:val="0"/>
                <w:szCs w:val="21"/>
              </w:rPr>
              <w:t>二氧化硫</w:t>
            </w:r>
          </w:p>
        </w:tc>
        <w:tc>
          <w:tcPr>
            <w:tcW w:w="508" w:type="dxa"/>
            <w:vMerge/>
            <w:tcBorders>
              <w:top w:val="single" w:sz="6" w:space="0" w:color="auto"/>
              <w:left w:val="single" w:sz="6" w:space="0" w:color="auto"/>
              <w:bottom w:val="single" w:sz="6" w:space="0" w:color="auto"/>
              <w:right w:val="single" w:sz="6" w:space="0" w:color="auto"/>
            </w:tcBorders>
            <w:vAlign w:val="center"/>
          </w:tcPr>
          <w:p w14:paraId="3D03934F" w14:textId="77777777" w:rsidR="00775B2B" w:rsidRDefault="00775B2B">
            <w:pPr>
              <w:widowControl/>
              <w:jc w:val="center"/>
              <w:rPr>
                <w:kern w:val="0"/>
                <w:szCs w:val="21"/>
              </w:rPr>
            </w:pPr>
          </w:p>
        </w:tc>
        <w:tc>
          <w:tcPr>
            <w:tcW w:w="1004" w:type="dxa"/>
            <w:tcBorders>
              <w:top w:val="single" w:sz="6" w:space="0" w:color="auto"/>
              <w:left w:val="single" w:sz="4" w:space="0" w:color="auto"/>
              <w:bottom w:val="single" w:sz="6" w:space="0" w:color="auto"/>
              <w:right w:val="single" w:sz="6" w:space="0" w:color="auto"/>
            </w:tcBorders>
            <w:vAlign w:val="center"/>
          </w:tcPr>
          <w:p w14:paraId="4D372254" w14:textId="77777777" w:rsidR="00775B2B" w:rsidRDefault="00000000">
            <w:pPr>
              <w:widowControl/>
              <w:jc w:val="center"/>
              <w:rPr>
                <w:kern w:val="0"/>
                <w:szCs w:val="21"/>
              </w:rPr>
            </w:pPr>
            <w:r>
              <w:rPr>
                <w:kern w:val="0"/>
                <w:szCs w:val="21"/>
              </w:rPr>
              <w:t>3485.04</w:t>
            </w:r>
          </w:p>
        </w:tc>
        <w:tc>
          <w:tcPr>
            <w:tcW w:w="0" w:type="auto"/>
            <w:tcBorders>
              <w:top w:val="single" w:sz="6" w:space="0" w:color="auto"/>
              <w:left w:val="single" w:sz="6" w:space="0" w:color="auto"/>
              <w:bottom w:val="single" w:sz="6" w:space="0" w:color="auto"/>
              <w:right w:val="single" w:sz="6" w:space="0" w:color="auto"/>
            </w:tcBorders>
            <w:vAlign w:val="center"/>
          </w:tcPr>
          <w:p w14:paraId="572CC82E" w14:textId="77777777" w:rsidR="00775B2B" w:rsidRDefault="00000000">
            <w:pPr>
              <w:widowControl/>
              <w:jc w:val="center"/>
              <w:rPr>
                <w:kern w:val="0"/>
                <w:szCs w:val="21"/>
              </w:rPr>
            </w:pPr>
            <w:r>
              <w:rPr>
                <w:kern w:val="0"/>
                <w:szCs w:val="21"/>
              </w:rPr>
              <w:t>2009.51</w:t>
            </w:r>
          </w:p>
        </w:tc>
        <w:tc>
          <w:tcPr>
            <w:tcW w:w="1094" w:type="dxa"/>
            <w:tcBorders>
              <w:top w:val="single" w:sz="6" w:space="0" w:color="auto"/>
              <w:left w:val="single" w:sz="6" w:space="0" w:color="auto"/>
              <w:bottom w:val="single" w:sz="6" w:space="0" w:color="auto"/>
              <w:right w:val="single" w:sz="6" w:space="0" w:color="auto"/>
            </w:tcBorders>
            <w:vAlign w:val="center"/>
          </w:tcPr>
          <w:p w14:paraId="6C087A7B" w14:textId="77777777" w:rsidR="00775B2B" w:rsidRDefault="00000000">
            <w:pPr>
              <w:widowControl/>
              <w:jc w:val="center"/>
              <w:rPr>
                <w:kern w:val="0"/>
                <w:szCs w:val="21"/>
              </w:rPr>
            </w:pPr>
            <w:r>
              <w:rPr>
                <w:kern w:val="0"/>
                <w:szCs w:val="21"/>
              </w:rPr>
              <w:t>氨法脱硫</w:t>
            </w:r>
          </w:p>
        </w:tc>
        <w:tc>
          <w:tcPr>
            <w:tcW w:w="969" w:type="dxa"/>
            <w:tcBorders>
              <w:top w:val="single" w:sz="6" w:space="0" w:color="auto"/>
              <w:left w:val="single" w:sz="6" w:space="0" w:color="auto"/>
              <w:bottom w:val="single" w:sz="6" w:space="0" w:color="auto"/>
              <w:right w:val="single" w:sz="6" w:space="0" w:color="auto"/>
            </w:tcBorders>
            <w:vAlign w:val="center"/>
          </w:tcPr>
          <w:p w14:paraId="1C4F9E7F" w14:textId="77777777" w:rsidR="00775B2B" w:rsidRDefault="00000000">
            <w:pPr>
              <w:widowControl/>
              <w:jc w:val="center"/>
              <w:rPr>
                <w:kern w:val="0"/>
                <w:szCs w:val="21"/>
              </w:rPr>
            </w:pPr>
            <w:r>
              <w:rPr>
                <w:kern w:val="0"/>
                <w:szCs w:val="21"/>
              </w:rPr>
              <w:t>99.02%</w:t>
            </w:r>
          </w:p>
        </w:tc>
        <w:tc>
          <w:tcPr>
            <w:tcW w:w="0" w:type="auto"/>
            <w:tcBorders>
              <w:top w:val="single" w:sz="6" w:space="0" w:color="auto"/>
              <w:left w:val="single" w:sz="4" w:space="0" w:color="auto"/>
              <w:bottom w:val="single" w:sz="6" w:space="0" w:color="auto"/>
              <w:right w:val="single" w:sz="6" w:space="0" w:color="auto"/>
            </w:tcBorders>
            <w:vAlign w:val="center"/>
          </w:tcPr>
          <w:p w14:paraId="35803180" w14:textId="77777777" w:rsidR="00775B2B" w:rsidRDefault="00000000">
            <w:pPr>
              <w:widowControl/>
              <w:jc w:val="center"/>
              <w:rPr>
                <w:kern w:val="0"/>
                <w:szCs w:val="21"/>
              </w:rPr>
            </w:pPr>
            <w:r>
              <w:rPr>
                <w:kern w:val="0"/>
                <w:szCs w:val="21"/>
              </w:rPr>
              <w:t>34.15</w:t>
            </w:r>
          </w:p>
        </w:tc>
        <w:tc>
          <w:tcPr>
            <w:tcW w:w="0" w:type="auto"/>
            <w:tcBorders>
              <w:top w:val="single" w:sz="6" w:space="0" w:color="auto"/>
              <w:left w:val="single" w:sz="6" w:space="0" w:color="auto"/>
              <w:bottom w:val="single" w:sz="6" w:space="0" w:color="auto"/>
              <w:right w:val="single" w:sz="6" w:space="0" w:color="auto"/>
            </w:tcBorders>
            <w:vAlign w:val="center"/>
          </w:tcPr>
          <w:p w14:paraId="11F7BA4B" w14:textId="77777777" w:rsidR="00775B2B" w:rsidRDefault="00000000">
            <w:pPr>
              <w:widowControl/>
              <w:jc w:val="center"/>
              <w:rPr>
                <w:kern w:val="0"/>
                <w:szCs w:val="21"/>
              </w:rPr>
            </w:pPr>
            <w:r>
              <w:rPr>
                <w:kern w:val="0"/>
                <w:szCs w:val="21"/>
              </w:rPr>
              <w:t>19.69</w:t>
            </w:r>
          </w:p>
        </w:tc>
        <w:tc>
          <w:tcPr>
            <w:tcW w:w="0" w:type="auto"/>
            <w:tcBorders>
              <w:top w:val="single" w:sz="6" w:space="0" w:color="auto"/>
              <w:left w:val="single" w:sz="6" w:space="0" w:color="auto"/>
              <w:bottom w:val="single" w:sz="6" w:space="0" w:color="auto"/>
              <w:right w:val="single" w:sz="6" w:space="0" w:color="auto"/>
            </w:tcBorders>
            <w:vAlign w:val="center"/>
          </w:tcPr>
          <w:p w14:paraId="67B28AF6" w14:textId="77777777" w:rsidR="00775B2B" w:rsidRDefault="00000000">
            <w:pPr>
              <w:widowControl/>
              <w:jc w:val="center"/>
              <w:rPr>
                <w:kern w:val="0"/>
                <w:szCs w:val="21"/>
              </w:rPr>
            </w:pPr>
            <w:r>
              <w:rPr>
                <w:kern w:val="0"/>
                <w:szCs w:val="21"/>
              </w:rPr>
              <w:t>35</w:t>
            </w:r>
          </w:p>
        </w:tc>
        <w:tc>
          <w:tcPr>
            <w:tcW w:w="0" w:type="auto"/>
            <w:tcBorders>
              <w:top w:val="single" w:sz="6" w:space="0" w:color="auto"/>
              <w:left w:val="single" w:sz="6" w:space="0" w:color="auto"/>
              <w:bottom w:val="single" w:sz="6" w:space="0" w:color="auto"/>
              <w:right w:val="single" w:sz="6" w:space="0" w:color="auto"/>
            </w:tcBorders>
            <w:vAlign w:val="center"/>
          </w:tcPr>
          <w:p w14:paraId="4789F6A7" w14:textId="77777777" w:rsidR="00775B2B" w:rsidRDefault="00000000">
            <w:pPr>
              <w:widowControl/>
              <w:jc w:val="center"/>
              <w:rPr>
                <w:kern w:val="0"/>
                <w:szCs w:val="21"/>
              </w:rPr>
            </w:pPr>
            <w:r>
              <w:rPr>
                <w:kern w:val="0"/>
                <w:szCs w:val="21"/>
              </w:rPr>
              <w:t>/</w:t>
            </w:r>
          </w:p>
        </w:tc>
        <w:tc>
          <w:tcPr>
            <w:tcW w:w="0" w:type="auto"/>
            <w:vMerge/>
            <w:tcBorders>
              <w:top w:val="single" w:sz="6" w:space="0" w:color="auto"/>
              <w:left w:val="single" w:sz="6" w:space="0" w:color="auto"/>
              <w:bottom w:val="single" w:sz="6" w:space="0" w:color="auto"/>
              <w:right w:val="single" w:sz="6" w:space="0" w:color="auto"/>
            </w:tcBorders>
            <w:vAlign w:val="center"/>
          </w:tcPr>
          <w:p w14:paraId="12C8451B" w14:textId="77777777" w:rsidR="00775B2B" w:rsidRDefault="00775B2B">
            <w:pPr>
              <w:widowControl/>
              <w:jc w:val="center"/>
              <w:rPr>
                <w:kern w:val="0"/>
                <w:szCs w:val="21"/>
              </w:rPr>
            </w:pPr>
          </w:p>
        </w:tc>
        <w:tc>
          <w:tcPr>
            <w:tcW w:w="0" w:type="auto"/>
            <w:vMerge/>
            <w:tcBorders>
              <w:top w:val="single" w:sz="6" w:space="0" w:color="auto"/>
              <w:left w:val="single" w:sz="6" w:space="0" w:color="auto"/>
              <w:bottom w:val="single" w:sz="6" w:space="0" w:color="auto"/>
              <w:right w:val="single" w:sz="6" w:space="0" w:color="auto"/>
            </w:tcBorders>
            <w:vAlign w:val="center"/>
          </w:tcPr>
          <w:p w14:paraId="280FC785" w14:textId="77777777" w:rsidR="00775B2B" w:rsidRDefault="00775B2B">
            <w:pPr>
              <w:widowControl/>
              <w:jc w:val="center"/>
              <w:rPr>
                <w:kern w:val="0"/>
                <w:szCs w:val="21"/>
              </w:rPr>
            </w:pPr>
          </w:p>
        </w:tc>
        <w:tc>
          <w:tcPr>
            <w:tcW w:w="0" w:type="auto"/>
            <w:vMerge/>
            <w:tcBorders>
              <w:top w:val="single" w:sz="6" w:space="0" w:color="auto"/>
              <w:left w:val="single" w:sz="6" w:space="0" w:color="auto"/>
              <w:bottom w:val="single" w:sz="6" w:space="0" w:color="auto"/>
              <w:right w:val="single" w:sz="6" w:space="0" w:color="auto"/>
            </w:tcBorders>
            <w:vAlign w:val="center"/>
          </w:tcPr>
          <w:p w14:paraId="00660154" w14:textId="77777777" w:rsidR="00775B2B" w:rsidRDefault="00775B2B">
            <w:pPr>
              <w:widowControl/>
              <w:jc w:val="center"/>
              <w:rPr>
                <w:kern w:val="0"/>
                <w:szCs w:val="21"/>
              </w:rPr>
            </w:pPr>
          </w:p>
        </w:tc>
        <w:tc>
          <w:tcPr>
            <w:tcW w:w="0" w:type="auto"/>
            <w:vMerge/>
            <w:tcBorders>
              <w:top w:val="single" w:sz="6" w:space="0" w:color="auto"/>
              <w:left w:val="single" w:sz="6" w:space="0" w:color="auto"/>
              <w:bottom w:val="single" w:sz="6" w:space="0" w:color="auto"/>
              <w:right w:val="single" w:sz="12" w:space="0" w:color="auto"/>
            </w:tcBorders>
            <w:vAlign w:val="center"/>
          </w:tcPr>
          <w:p w14:paraId="644D95FB" w14:textId="77777777" w:rsidR="00775B2B" w:rsidRDefault="00775B2B">
            <w:pPr>
              <w:widowControl/>
              <w:jc w:val="center"/>
              <w:rPr>
                <w:kern w:val="0"/>
                <w:szCs w:val="21"/>
              </w:rPr>
            </w:pPr>
          </w:p>
        </w:tc>
      </w:tr>
      <w:tr w:rsidR="00775B2B" w14:paraId="3219EB4B" w14:textId="77777777" w:rsidTr="00315AC9">
        <w:trPr>
          <w:jc w:val="center"/>
        </w:trPr>
        <w:tc>
          <w:tcPr>
            <w:tcW w:w="0" w:type="auto"/>
            <w:vMerge/>
            <w:tcBorders>
              <w:top w:val="single" w:sz="6" w:space="0" w:color="auto"/>
              <w:left w:val="single" w:sz="12" w:space="0" w:color="auto"/>
              <w:bottom w:val="single" w:sz="6" w:space="0" w:color="auto"/>
              <w:right w:val="single" w:sz="6" w:space="0" w:color="auto"/>
            </w:tcBorders>
            <w:vAlign w:val="center"/>
          </w:tcPr>
          <w:p w14:paraId="30285983" w14:textId="77777777" w:rsidR="00775B2B" w:rsidRDefault="00775B2B">
            <w:pPr>
              <w:widowControl/>
              <w:jc w:val="center"/>
              <w:rPr>
                <w:kern w:val="0"/>
                <w:szCs w:val="21"/>
              </w:rPr>
            </w:pPr>
          </w:p>
        </w:tc>
        <w:tc>
          <w:tcPr>
            <w:tcW w:w="762" w:type="dxa"/>
            <w:vMerge/>
            <w:tcBorders>
              <w:top w:val="single" w:sz="6" w:space="0" w:color="auto"/>
              <w:left w:val="single" w:sz="6" w:space="0" w:color="auto"/>
              <w:bottom w:val="single" w:sz="6" w:space="0" w:color="auto"/>
              <w:right w:val="single" w:sz="6" w:space="0" w:color="auto"/>
            </w:tcBorders>
            <w:vAlign w:val="center"/>
          </w:tcPr>
          <w:p w14:paraId="16FEB7B5" w14:textId="77777777" w:rsidR="00775B2B" w:rsidRDefault="00775B2B">
            <w:pPr>
              <w:widowControl/>
              <w:jc w:val="center"/>
              <w:rPr>
                <w:kern w:val="0"/>
                <w:szCs w:val="21"/>
              </w:rPr>
            </w:pPr>
          </w:p>
        </w:tc>
        <w:tc>
          <w:tcPr>
            <w:tcW w:w="648" w:type="dxa"/>
            <w:vMerge/>
            <w:tcBorders>
              <w:top w:val="single" w:sz="6" w:space="0" w:color="auto"/>
              <w:left w:val="single" w:sz="6" w:space="0" w:color="auto"/>
              <w:bottom w:val="single" w:sz="6" w:space="0" w:color="auto"/>
              <w:right w:val="single" w:sz="6" w:space="0" w:color="auto"/>
            </w:tcBorders>
            <w:vAlign w:val="center"/>
          </w:tcPr>
          <w:p w14:paraId="44DA484F" w14:textId="77777777" w:rsidR="00775B2B" w:rsidRDefault="00775B2B">
            <w:pPr>
              <w:widowControl/>
              <w:jc w:val="center"/>
              <w:rPr>
                <w:kern w:val="0"/>
                <w:szCs w:val="21"/>
              </w:rPr>
            </w:pPr>
          </w:p>
        </w:tc>
        <w:tc>
          <w:tcPr>
            <w:tcW w:w="805" w:type="dxa"/>
            <w:vMerge/>
            <w:tcBorders>
              <w:top w:val="single" w:sz="6" w:space="0" w:color="auto"/>
              <w:left w:val="single" w:sz="6" w:space="0" w:color="auto"/>
              <w:bottom w:val="single" w:sz="6" w:space="0" w:color="auto"/>
              <w:right w:val="single" w:sz="6" w:space="0" w:color="auto"/>
            </w:tcBorders>
            <w:vAlign w:val="center"/>
          </w:tcPr>
          <w:p w14:paraId="0514E953" w14:textId="77777777" w:rsidR="00775B2B" w:rsidRDefault="00775B2B">
            <w:pPr>
              <w:widowControl/>
              <w:jc w:val="center"/>
              <w:rPr>
                <w:kern w:val="0"/>
                <w:szCs w:val="21"/>
              </w:rPr>
            </w:pPr>
          </w:p>
        </w:tc>
        <w:tc>
          <w:tcPr>
            <w:tcW w:w="757" w:type="dxa"/>
            <w:tcBorders>
              <w:top w:val="single" w:sz="6" w:space="0" w:color="auto"/>
              <w:left w:val="single" w:sz="6" w:space="0" w:color="auto"/>
              <w:bottom w:val="single" w:sz="6" w:space="0" w:color="auto"/>
              <w:right w:val="single" w:sz="6" w:space="0" w:color="auto"/>
            </w:tcBorders>
            <w:vAlign w:val="center"/>
          </w:tcPr>
          <w:p w14:paraId="0E47DAD7" w14:textId="77777777" w:rsidR="00775B2B" w:rsidRDefault="00000000">
            <w:pPr>
              <w:widowControl/>
              <w:jc w:val="center"/>
              <w:rPr>
                <w:kern w:val="0"/>
                <w:szCs w:val="21"/>
              </w:rPr>
            </w:pPr>
            <w:r>
              <w:rPr>
                <w:kern w:val="0"/>
                <w:szCs w:val="21"/>
              </w:rPr>
              <w:t>氮氧化物</w:t>
            </w:r>
          </w:p>
        </w:tc>
        <w:tc>
          <w:tcPr>
            <w:tcW w:w="508" w:type="dxa"/>
            <w:vMerge/>
            <w:tcBorders>
              <w:top w:val="single" w:sz="6" w:space="0" w:color="auto"/>
              <w:left w:val="single" w:sz="6" w:space="0" w:color="auto"/>
              <w:bottom w:val="single" w:sz="6" w:space="0" w:color="auto"/>
              <w:right w:val="single" w:sz="6" w:space="0" w:color="auto"/>
            </w:tcBorders>
            <w:vAlign w:val="center"/>
          </w:tcPr>
          <w:p w14:paraId="75A31ABB" w14:textId="77777777" w:rsidR="00775B2B" w:rsidRDefault="00775B2B">
            <w:pPr>
              <w:widowControl/>
              <w:jc w:val="center"/>
              <w:rPr>
                <w:kern w:val="0"/>
                <w:szCs w:val="21"/>
              </w:rPr>
            </w:pPr>
          </w:p>
        </w:tc>
        <w:tc>
          <w:tcPr>
            <w:tcW w:w="1004" w:type="dxa"/>
            <w:tcBorders>
              <w:top w:val="single" w:sz="6" w:space="0" w:color="auto"/>
              <w:left w:val="single" w:sz="4" w:space="0" w:color="auto"/>
              <w:bottom w:val="single" w:sz="6" w:space="0" w:color="auto"/>
              <w:right w:val="single" w:sz="6" w:space="0" w:color="auto"/>
            </w:tcBorders>
            <w:vAlign w:val="center"/>
          </w:tcPr>
          <w:p w14:paraId="0D4573B8" w14:textId="77777777" w:rsidR="00775B2B" w:rsidRDefault="00000000">
            <w:pPr>
              <w:widowControl/>
              <w:jc w:val="center"/>
              <w:rPr>
                <w:kern w:val="0"/>
                <w:szCs w:val="21"/>
              </w:rPr>
            </w:pPr>
            <w:r>
              <w:rPr>
                <w:rFonts w:hint="eastAsia"/>
                <w:kern w:val="0"/>
                <w:szCs w:val="21"/>
              </w:rPr>
              <w:t>310</w:t>
            </w:r>
          </w:p>
        </w:tc>
        <w:tc>
          <w:tcPr>
            <w:tcW w:w="0" w:type="auto"/>
            <w:tcBorders>
              <w:top w:val="single" w:sz="6" w:space="0" w:color="auto"/>
              <w:left w:val="single" w:sz="6" w:space="0" w:color="auto"/>
              <w:bottom w:val="single" w:sz="6" w:space="0" w:color="auto"/>
              <w:right w:val="single" w:sz="6" w:space="0" w:color="auto"/>
            </w:tcBorders>
            <w:vAlign w:val="center"/>
          </w:tcPr>
          <w:p w14:paraId="3C751004" w14:textId="77777777" w:rsidR="00775B2B" w:rsidRDefault="00000000">
            <w:pPr>
              <w:widowControl/>
              <w:jc w:val="center"/>
              <w:rPr>
                <w:kern w:val="0"/>
                <w:szCs w:val="21"/>
              </w:rPr>
            </w:pPr>
            <w:r>
              <w:rPr>
                <w:rFonts w:hint="eastAsia"/>
                <w:kern w:val="0"/>
                <w:szCs w:val="21"/>
              </w:rPr>
              <w:t>178.75</w:t>
            </w:r>
          </w:p>
        </w:tc>
        <w:tc>
          <w:tcPr>
            <w:tcW w:w="1094" w:type="dxa"/>
            <w:tcBorders>
              <w:top w:val="single" w:sz="6" w:space="0" w:color="auto"/>
              <w:left w:val="single" w:sz="6" w:space="0" w:color="auto"/>
              <w:bottom w:val="single" w:sz="6" w:space="0" w:color="auto"/>
              <w:right w:val="single" w:sz="6" w:space="0" w:color="auto"/>
            </w:tcBorders>
            <w:vAlign w:val="center"/>
          </w:tcPr>
          <w:p w14:paraId="71F44FCD" w14:textId="77777777" w:rsidR="00775B2B" w:rsidRDefault="00000000">
            <w:pPr>
              <w:widowControl/>
              <w:jc w:val="center"/>
              <w:rPr>
                <w:kern w:val="0"/>
                <w:szCs w:val="21"/>
              </w:rPr>
            </w:pPr>
            <w:r>
              <w:rPr>
                <w:kern w:val="0"/>
                <w:szCs w:val="21"/>
              </w:rPr>
              <w:t>低氮燃烧</w:t>
            </w:r>
            <w:r>
              <w:rPr>
                <w:kern w:val="0"/>
                <w:szCs w:val="21"/>
              </w:rPr>
              <w:t>+SCR</w:t>
            </w:r>
            <w:r>
              <w:rPr>
                <w:kern w:val="0"/>
                <w:szCs w:val="21"/>
              </w:rPr>
              <w:lastRenderedPageBreak/>
              <w:t>脱硝</w:t>
            </w:r>
          </w:p>
        </w:tc>
        <w:tc>
          <w:tcPr>
            <w:tcW w:w="969" w:type="dxa"/>
            <w:tcBorders>
              <w:top w:val="single" w:sz="6" w:space="0" w:color="auto"/>
              <w:left w:val="single" w:sz="6" w:space="0" w:color="auto"/>
              <w:bottom w:val="single" w:sz="6" w:space="0" w:color="auto"/>
              <w:right w:val="single" w:sz="6" w:space="0" w:color="auto"/>
            </w:tcBorders>
            <w:vAlign w:val="center"/>
          </w:tcPr>
          <w:p w14:paraId="44A67052" w14:textId="77777777" w:rsidR="00775B2B" w:rsidRDefault="00000000">
            <w:pPr>
              <w:widowControl/>
              <w:jc w:val="center"/>
              <w:rPr>
                <w:kern w:val="0"/>
                <w:szCs w:val="21"/>
              </w:rPr>
            </w:pPr>
            <w:r>
              <w:rPr>
                <w:kern w:val="0"/>
                <w:szCs w:val="21"/>
              </w:rPr>
              <w:lastRenderedPageBreak/>
              <w:t>86%</w:t>
            </w:r>
          </w:p>
        </w:tc>
        <w:tc>
          <w:tcPr>
            <w:tcW w:w="0" w:type="auto"/>
            <w:tcBorders>
              <w:top w:val="single" w:sz="6" w:space="0" w:color="auto"/>
              <w:left w:val="single" w:sz="4" w:space="0" w:color="auto"/>
              <w:bottom w:val="single" w:sz="6" w:space="0" w:color="auto"/>
              <w:right w:val="single" w:sz="6" w:space="0" w:color="auto"/>
            </w:tcBorders>
            <w:vAlign w:val="center"/>
          </w:tcPr>
          <w:p w14:paraId="402FD594" w14:textId="77777777" w:rsidR="00775B2B" w:rsidRDefault="00000000">
            <w:pPr>
              <w:widowControl/>
              <w:jc w:val="center"/>
              <w:rPr>
                <w:kern w:val="0"/>
                <w:szCs w:val="21"/>
              </w:rPr>
            </w:pPr>
            <w:r>
              <w:rPr>
                <w:rFonts w:hint="eastAsia"/>
                <w:kern w:val="0"/>
                <w:szCs w:val="21"/>
              </w:rPr>
              <w:t>43.4</w:t>
            </w:r>
          </w:p>
        </w:tc>
        <w:tc>
          <w:tcPr>
            <w:tcW w:w="0" w:type="auto"/>
            <w:tcBorders>
              <w:top w:val="single" w:sz="6" w:space="0" w:color="auto"/>
              <w:left w:val="single" w:sz="6" w:space="0" w:color="auto"/>
              <w:bottom w:val="single" w:sz="6" w:space="0" w:color="auto"/>
              <w:right w:val="single" w:sz="6" w:space="0" w:color="auto"/>
            </w:tcBorders>
            <w:vAlign w:val="center"/>
          </w:tcPr>
          <w:p w14:paraId="062155CD" w14:textId="77777777" w:rsidR="00775B2B" w:rsidRDefault="00000000">
            <w:pPr>
              <w:widowControl/>
              <w:jc w:val="center"/>
              <w:rPr>
                <w:kern w:val="0"/>
                <w:szCs w:val="21"/>
              </w:rPr>
            </w:pPr>
            <w:r>
              <w:rPr>
                <w:rFonts w:hint="eastAsia"/>
                <w:kern w:val="0"/>
                <w:szCs w:val="21"/>
              </w:rPr>
              <w:t>25.02</w:t>
            </w:r>
          </w:p>
        </w:tc>
        <w:tc>
          <w:tcPr>
            <w:tcW w:w="0" w:type="auto"/>
            <w:tcBorders>
              <w:top w:val="single" w:sz="6" w:space="0" w:color="auto"/>
              <w:left w:val="single" w:sz="6" w:space="0" w:color="auto"/>
              <w:bottom w:val="single" w:sz="6" w:space="0" w:color="auto"/>
              <w:right w:val="single" w:sz="6" w:space="0" w:color="auto"/>
            </w:tcBorders>
            <w:vAlign w:val="center"/>
          </w:tcPr>
          <w:p w14:paraId="47E55471" w14:textId="77777777" w:rsidR="00775B2B" w:rsidRDefault="00000000">
            <w:pPr>
              <w:widowControl/>
              <w:jc w:val="center"/>
              <w:rPr>
                <w:kern w:val="0"/>
                <w:szCs w:val="21"/>
              </w:rPr>
            </w:pPr>
            <w:r>
              <w:rPr>
                <w:kern w:val="0"/>
                <w:szCs w:val="21"/>
              </w:rPr>
              <w:t>50</w:t>
            </w:r>
          </w:p>
        </w:tc>
        <w:tc>
          <w:tcPr>
            <w:tcW w:w="0" w:type="auto"/>
            <w:tcBorders>
              <w:top w:val="single" w:sz="6" w:space="0" w:color="auto"/>
              <w:left w:val="single" w:sz="6" w:space="0" w:color="auto"/>
              <w:bottom w:val="single" w:sz="6" w:space="0" w:color="auto"/>
              <w:right w:val="single" w:sz="6" w:space="0" w:color="auto"/>
            </w:tcBorders>
            <w:vAlign w:val="center"/>
          </w:tcPr>
          <w:p w14:paraId="43E54B04" w14:textId="77777777" w:rsidR="00775B2B" w:rsidRDefault="00000000">
            <w:pPr>
              <w:widowControl/>
              <w:jc w:val="center"/>
              <w:rPr>
                <w:kern w:val="0"/>
                <w:szCs w:val="21"/>
              </w:rPr>
            </w:pPr>
            <w:r>
              <w:rPr>
                <w:kern w:val="0"/>
                <w:szCs w:val="21"/>
              </w:rPr>
              <w:t>/</w:t>
            </w:r>
          </w:p>
        </w:tc>
        <w:tc>
          <w:tcPr>
            <w:tcW w:w="0" w:type="auto"/>
            <w:vMerge/>
            <w:tcBorders>
              <w:top w:val="single" w:sz="6" w:space="0" w:color="auto"/>
              <w:left w:val="single" w:sz="6" w:space="0" w:color="auto"/>
              <w:bottom w:val="single" w:sz="6" w:space="0" w:color="auto"/>
              <w:right w:val="single" w:sz="6" w:space="0" w:color="auto"/>
            </w:tcBorders>
            <w:vAlign w:val="center"/>
          </w:tcPr>
          <w:p w14:paraId="4E7BBBBC" w14:textId="77777777" w:rsidR="00775B2B" w:rsidRDefault="00775B2B">
            <w:pPr>
              <w:widowControl/>
              <w:jc w:val="center"/>
              <w:rPr>
                <w:kern w:val="0"/>
                <w:szCs w:val="21"/>
              </w:rPr>
            </w:pPr>
          </w:p>
        </w:tc>
        <w:tc>
          <w:tcPr>
            <w:tcW w:w="0" w:type="auto"/>
            <w:vMerge/>
            <w:tcBorders>
              <w:top w:val="single" w:sz="6" w:space="0" w:color="auto"/>
              <w:left w:val="single" w:sz="6" w:space="0" w:color="auto"/>
              <w:bottom w:val="single" w:sz="6" w:space="0" w:color="auto"/>
              <w:right w:val="single" w:sz="6" w:space="0" w:color="auto"/>
            </w:tcBorders>
            <w:vAlign w:val="center"/>
          </w:tcPr>
          <w:p w14:paraId="7BDDE89F" w14:textId="77777777" w:rsidR="00775B2B" w:rsidRDefault="00775B2B">
            <w:pPr>
              <w:widowControl/>
              <w:jc w:val="center"/>
              <w:rPr>
                <w:kern w:val="0"/>
                <w:szCs w:val="21"/>
              </w:rPr>
            </w:pPr>
          </w:p>
        </w:tc>
        <w:tc>
          <w:tcPr>
            <w:tcW w:w="0" w:type="auto"/>
            <w:vMerge/>
            <w:tcBorders>
              <w:top w:val="single" w:sz="6" w:space="0" w:color="auto"/>
              <w:left w:val="single" w:sz="6" w:space="0" w:color="auto"/>
              <w:bottom w:val="single" w:sz="6" w:space="0" w:color="auto"/>
              <w:right w:val="single" w:sz="6" w:space="0" w:color="auto"/>
            </w:tcBorders>
            <w:vAlign w:val="center"/>
          </w:tcPr>
          <w:p w14:paraId="0B3206FD" w14:textId="77777777" w:rsidR="00775B2B" w:rsidRDefault="00775B2B">
            <w:pPr>
              <w:widowControl/>
              <w:jc w:val="center"/>
              <w:rPr>
                <w:kern w:val="0"/>
                <w:szCs w:val="21"/>
              </w:rPr>
            </w:pPr>
          </w:p>
        </w:tc>
        <w:tc>
          <w:tcPr>
            <w:tcW w:w="0" w:type="auto"/>
            <w:vMerge/>
            <w:tcBorders>
              <w:top w:val="single" w:sz="6" w:space="0" w:color="auto"/>
              <w:left w:val="single" w:sz="6" w:space="0" w:color="auto"/>
              <w:bottom w:val="single" w:sz="6" w:space="0" w:color="auto"/>
              <w:right w:val="single" w:sz="12" w:space="0" w:color="auto"/>
            </w:tcBorders>
            <w:vAlign w:val="center"/>
          </w:tcPr>
          <w:p w14:paraId="1942C8B1" w14:textId="77777777" w:rsidR="00775B2B" w:rsidRDefault="00775B2B">
            <w:pPr>
              <w:widowControl/>
              <w:jc w:val="center"/>
              <w:rPr>
                <w:kern w:val="0"/>
                <w:szCs w:val="21"/>
              </w:rPr>
            </w:pPr>
          </w:p>
        </w:tc>
      </w:tr>
      <w:tr w:rsidR="00775B2B" w14:paraId="0C7D9E14" w14:textId="77777777" w:rsidTr="00315AC9">
        <w:trPr>
          <w:jc w:val="center"/>
        </w:trPr>
        <w:tc>
          <w:tcPr>
            <w:tcW w:w="0" w:type="auto"/>
            <w:vMerge/>
            <w:tcBorders>
              <w:top w:val="single" w:sz="6" w:space="0" w:color="auto"/>
              <w:left w:val="single" w:sz="12" w:space="0" w:color="auto"/>
              <w:bottom w:val="single" w:sz="6" w:space="0" w:color="auto"/>
              <w:right w:val="single" w:sz="6" w:space="0" w:color="auto"/>
            </w:tcBorders>
            <w:vAlign w:val="center"/>
          </w:tcPr>
          <w:p w14:paraId="2764708B" w14:textId="77777777" w:rsidR="00775B2B" w:rsidRDefault="00775B2B">
            <w:pPr>
              <w:widowControl/>
              <w:jc w:val="center"/>
              <w:rPr>
                <w:kern w:val="0"/>
                <w:szCs w:val="21"/>
              </w:rPr>
            </w:pPr>
          </w:p>
        </w:tc>
        <w:tc>
          <w:tcPr>
            <w:tcW w:w="762" w:type="dxa"/>
            <w:vMerge/>
            <w:tcBorders>
              <w:top w:val="single" w:sz="6" w:space="0" w:color="auto"/>
              <w:left w:val="single" w:sz="6" w:space="0" w:color="auto"/>
              <w:bottom w:val="single" w:sz="6" w:space="0" w:color="auto"/>
              <w:right w:val="single" w:sz="6" w:space="0" w:color="auto"/>
            </w:tcBorders>
            <w:vAlign w:val="center"/>
          </w:tcPr>
          <w:p w14:paraId="533E453C" w14:textId="77777777" w:rsidR="00775B2B" w:rsidRDefault="00775B2B">
            <w:pPr>
              <w:widowControl/>
              <w:jc w:val="center"/>
              <w:rPr>
                <w:kern w:val="0"/>
                <w:szCs w:val="21"/>
              </w:rPr>
            </w:pPr>
          </w:p>
        </w:tc>
        <w:tc>
          <w:tcPr>
            <w:tcW w:w="648" w:type="dxa"/>
            <w:vMerge/>
            <w:tcBorders>
              <w:top w:val="single" w:sz="6" w:space="0" w:color="auto"/>
              <w:left w:val="single" w:sz="6" w:space="0" w:color="auto"/>
              <w:bottom w:val="single" w:sz="6" w:space="0" w:color="auto"/>
              <w:right w:val="single" w:sz="6" w:space="0" w:color="auto"/>
            </w:tcBorders>
            <w:vAlign w:val="center"/>
          </w:tcPr>
          <w:p w14:paraId="16F2E63E" w14:textId="77777777" w:rsidR="00775B2B" w:rsidRDefault="00775B2B">
            <w:pPr>
              <w:widowControl/>
              <w:jc w:val="center"/>
              <w:rPr>
                <w:kern w:val="0"/>
                <w:szCs w:val="21"/>
              </w:rPr>
            </w:pPr>
          </w:p>
        </w:tc>
        <w:tc>
          <w:tcPr>
            <w:tcW w:w="805" w:type="dxa"/>
            <w:vMerge/>
            <w:tcBorders>
              <w:top w:val="single" w:sz="6" w:space="0" w:color="auto"/>
              <w:left w:val="single" w:sz="6" w:space="0" w:color="auto"/>
              <w:bottom w:val="single" w:sz="6" w:space="0" w:color="auto"/>
              <w:right w:val="single" w:sz="6" w:space="0" w:color="auto"/>
            </w:tcBorders>
            <w:vAlign w:val="center"/>
          </w:tcPr>
          <w:p w14:paraId="7F778B06" w14:textId="77777777" w:rsidR="00775B2B" w:rsidRDefault="00775B2B">
            <w:pPr>
              <w:widowControl/>
              <w:jc w:val="center"/>
              <w:rPr>
                <w:kern w:val="0"/>
                <w:szCs w:val="21"/>
              </w:rPr>
            </w:pPr>
          </w:p>
        </w:tc>
        <w:tc>
          <w:tcPr>
            <w:tcW w:w="757" w:type="dxa"/>
            <w:tcBorders>
              <w:top w:val="single" w:sz="6" w:space="0" w:color="auto"/>
              <w:left w:val="single" w:sz="6" w:space="0" w:color="auto"/>
              <w:bottom w:val="single" w:sz="6" w:space="0" w:color="auto"/>
              <w:right w:val="single" w:sz="6" w:space="0" w:color="auto"/>
            </w:tcBorders>
            <w:vAlign w:val="center"/>
          </w:tcPr>
          <w:p w14:paraId="281D4F5B" w14:textId="77777777" w:rsidR="00775B2B" w:rsidRDefault="00000000">
            <w:pPr>
              <w:widowControl/>
              <w:jc w:val="center"/>
              <w:rPr>
                <w:kern w:val="0"/>
                <w:szCs w:val="21"/>
              </w:rPr>
            </w:pPr>
            <w:r>
              <w:rPr>
                <w:kern w:val="0"/>
                <w:szCs w:val="21"/>
              </w:rPr>
              <w:t>汞</w:t>
            </w:r>
          </w:p>
        </w:tc>
        <w:tc>
          <w:tcPr>
            <w:tcW w:w="508" w:type="dxa"/>
            <w:vMerge/>
            <w:tcBorders>
              <w:top w:val="single" w:sz="6" w:space="0" w:color="auto"/>
              <w:left w:val="single" w:sz="6" w:space="0" w:color="auto"/>
              <w:bottom w:val="single" w:sz="6" w:space="0" w:color="auto"/>
              <w:right w:val="single" w:sz="6" w:space="0" w:color="auto"/>
            </w:tcBorders>
            <w:vAlign w:val="center"/>
          </w:tcPr>
          <w:p w14:paraId="077A1860" w14:textId="77777777" w:rsidR="00775B2B" w:rsidRDefault="00775B2B">
            <w:pPr>
              <w:widowControl/>
              <w:jc w:val="center"/>
              <w:rPr>
                <w:kern w:val="0"/>
                <w:szCs w:val="21"/>
              </w:rPr>
            </w:pPr>
          </w:p>
        </w:tc>
        <w:tc>
          <w:tcPr>
            <w:tcW w:w="1004" w:type="dxa"/>
            <w:tcBorders>
              <w:top w:val="single" w:sz="6" w:space="0" w:color="auto"/>
              <w:left w:val="single" w:sz="4" w:space="0" w:color="auto"/>
              <w:bottom w:val="single" w:sz="6" w:space="0" w:color="auto"/>
              <w:right w:val="single" w:sz="6" w:space="0" w:color="auto"/>
            </w:tcBorders>
            <w:vAlign w:val="center"/>
          </w:tcPr>
          <w:p w14:paraId="7205C4D5" w14:textId="77777777" w:rsidR="00775B2B" w:rsidRDefault="00000000">
            <w:pPr>
              <w:widowControl/>
              <w:jc w:val="center"/>
              <w:rPr>
                <w:kern w:val="0"/>
                <w:szCs w:val="21"/>
              </w:rPr>
            </w:pPr>
            <w:r>
              <w:rPr>
                <w:kern w:val="0"/>
                <w:szCs w:val="21"/>
              </w:rPr>
              <w:t>0.007</w:t>
            </w:r>
          </w:p>
        </w:tc>
        <w:tc>
          <w:tcPr>
            <w:tcW w:w="0" w:type="auto"/>
            <w:tcBorders>
              <w:top w:val="single" w:sz="6" w:space="0" w:color="auto"/>
              <w:left w:val="single" w:sz="6" w:space="0" w:color="auto"/>
              <w:bottom w:val="single" w:sz="6" w:space="0" w:color="auto"/>
              <w:right w:val="single" w:sz="6" w:space="0" w:color="auto"/>
            </w:tcBorders>
            <w:vAlign w:val="center"/>
          </w:tcPr>
          <w:p w14:paraId="625D14CA" w14:textId="77777777" w:rsidR="00775B2B" w:rsidRDefault="00000000">
            <w:pPr>
              <w:widowControl/>
              <w:jc w:val="center"/>
              <w:rPr>
                <w:kern w:val="0"/>
                <w:szCs w:val="21"/>
              </w:rPr>
            </w:pPr>
            <w:r>
              <w:rPr>
                <w:kern w:val="0"/>
                <w:szCs w:val="21"/>
              </w:rPr>
              <w:t>0.004</w:t>
            </w:r>
          </w:p>
        </w:tc>
        <w:tc>
          <w:tcPr>
            <w:tcW w:w="1094" w:type="dxa"/>
            <w:tcBorders>
              <w:top w:val="single" w:sz="6" w:space="0" w:color="auto"/>
              <w:left w:val="single" w:sz="6" w:space="0" w:color="auto"/>
              <w:bottom w:val="single" w:sz="6" w:space="0" w:color="auto"/>
              <w:right w:val="single" w:sz="6" w:space="0" w:color="auto"/>
            </w:tcBorders>
            <w:vAlign w:val="center"/>
          </w:tcPr>
          <w:p w14:paraId="27F37B80" w14:textId="77777777" w:rsidR="00775B2B" w:rsidRDefault="00000000">
            <w:pPr>
              <w:widowControl/>
              <w:jc w:val="center"/>
              <w:rPr>
                <w:kern w:val="0"/>
                <w:szCs w:val="21"/>
              </w:rPr>
            </w:pPr>
            <w:r>
              <w:rPr>
                <w:kern w:val="0"/>
                <w:szCs w:val="21"/>
              </w:rPr>
              <w:t>脱硝＋电袋除尘＋湿法脱硫</w:t>
            </w:r>
          </w:p>
        </w:tc>
        <w:tc>
          <w:tcPr>
            <w:tcW w:w="969" w:type="dxa"/>
            <w:tcBorders>
              <w:top w:val="single" w:sz="6" w:space="0" w:color="auto"/>
              <w:left w:val="single" w:sz="6" w:space="0" w:color="auto"/>
              <w:bottom w:val="single" w:sz="6" w:space="0" w:color="auto"/>
              <w:right w:val="single" w:sz="6" w:space="0" w:color="auto"/>
            </w:tcBorders>
            <w:vAlign w:val="center"/>
          </w:tcPr>
          <w:p w14:paraId="42D5A97A" w14:textId="77777777" w:rsidR="00775B2B" w:rsidRDefault="00000000">
            <w:pPr>
              <w:widowControl/>
              <w:jc w:val="center"/>
              <w:rPr>
                <w:kern w:val="0"/>
                <w:szCs w:val="21"/>
              </w:rPr>
            </w:pPr>
            <w:r>
              <w:rPr>
                <w:kern w:val="0"/>
                <w:szCs w:val="21"/>
              </w:rPr>
              <w:t>70%</w:t>
            </w:r>
          </w:p>
        </w:tc>
        <w:tc>
          <w:tcPr>
            <w:tcW w:w="0" w:type="auto"/>
            <w:tcBorders>
              <w:top w:val="single" w:sz="6" w:space="0" w:color="auto"/>
              <w:left w:val="single" w:sz="4" w:space="0" w:color="auto"/>
              <w:bottom w:val="single" w:sz="6" w:space="0" w:color="auto"/>
              <w:right w:val="single" w:sz="6" w:space="0" w:color="auto"/>
            </w:tcBorders>
            <w:vAlign w:val="center"/>
          </w:tcPr>
          <w:p w14:paraId="19D38E35" w14:textId="77777777" w:rsidR="00775B2B" w:rsidRDefault="00000000">
            <w:pPr>
              <w:widowControl/>
              <w:jc w:val="center"/>
              <w:rPr>
                <w:kern w:val="0"/>
                <w:szCs w:val="21"/>
              </w:rPr>
            </w:pPr>
            <w:r>
              <w:rPr>
                <w:kern w:val="0"/>
                <w:szCs w:val="21"/>
              </w:rPr>
              <w:t>0.0020</w:t>
            </w:r>
          </w:p>
        </w:tc>
        <w:tc>
          <w:tcPr>
            <w:tcW w:w="0" w:type="auto"/>
            <w:tcBorders>
              <w:top w:val="single" w:sz="6" w:space="0" w:color="auto"/>
              <w:left w:val="single" w:sz="6" w:space="0" w:color="auto"/>
              <w:bottom w:val="single" w:sz="6" w:space="0" w:color="auto"/>
              <w:right w:val="single" w:sz="6" w:space="0" w:color="auto"/>
            </w:tcBorders>
            <w:vAlign w:val="center"/>
          </w:tcPr>
          <w:p w14:paraId="64033568" w14:textId="77777777" w:rsidR="00775B2B" w:rsidRDefault="00000000">
            <w:pPr>
              <w:widowControl/>
              <w:jc w:val="center"/>
              <w:rPr>
                <w:kern w:val="0"/>
                <w:szCs w:val="21"/>
              </w:rPr>
            </w:pPr>
            <w:r>
              <w:rPr>
                <w:kern w:val="0"/>
                <w:szCs w:val="21"/>
              </w:rPr>
              <w:t>0.001</w:t>
            </w:r>
          </w:p>
        </w:tc>
        <w:tc>
          <w:tcPr>
            <w:tcW w:w="0" w:type="auto"/>
            <w:tcBorders>
              <w:top w:val="single" w:sz="6" w:space="0" w:color="auto"/>
              <w:left w:val="single" w:sz="6" w:space="0" w:color="auto"/>
              <w:bottom w:val="single" w:sz="6" w:space="0" w:color="auto"/>
              <w:right w:val="single" w:sz="6" w:space="0" w:color="auto"/>
            </w:tcBorders>
            <w:vAlign w:val="center"/>
          </w:tcPr>
          <w:p w14:paraId="6A24D2C9" w14:textId="77777777" w:rsidR="00775B2B" w:rsidRDefault="00000000">
            <w:pPr>
              <w:widowControl/>
              <w:jc w:val="center"/>
              <w:rPr>
                <w:kern w:val="0"/>
                <w:szCs w:val="21"/>
              </w:rPr>
            </w:pPr>
            <w:r>
              <w:rPr>
                <w:kern w:val="0"/>
                <w:szCs w:val="21"/>
              </w:rPr>
              <w:t>0.02</w:t>
            </w:r>
          </w:p>
        </w:tc>
        <w:tc>
          <w:tcPr>
            <w:tcW w:w="0" w:type="auto"/>
            <w:tcBorders>
              <w:top w:val="single" w:sz="6" w:space="0" w:color="auto"/>
              <w:left w:val="single" w:sz="6" w:space="0" w:color="auto"/>
              <w:bottom w:val="single" w:sz="6" w:space="0" w:color="auto"/>
              <w:right w:val="single" w:sz="6" w:space="0" w:color="auto"/>
            </w:tcBorders>
            <w:vAlign w:val="center"/>
          </w:tcPr>
          <w:p w14:paraId="21B75A77" w14:textId="77777777" w:rsidR="00775B2B" w:rsidRDefault="00000000">
            <w:pPr>
              <w:widowControl/>
              <w:jc w:val="center"/>
              <w:rPr>
                <w:kern w:val="0"/>
                <w:szCs w:val="21"/>
              </w:rPr>
            </w:pPr>
            <w:r>
              <w:rPr>
                <w:kern w:val="0"/>
                <w:szCs w:val="21"/>
              </w:rPr>
              <w:t>/</w:t>
            </w:r>
          </w:p>
        </w:tc>
        <w:tc>
          <w:tcPr>
            <w:tcW w:w="0" w:type="auto"/>
            <w:vMerge/>
            <w:tcBorders>
              <w:top w:val="single" w:sz="6" w:space="0" w:color="auto"/>
              <w:left w:val="single" w:sz="6" w:space="0" w:color="auto"/>
              <w:bottom w:val="single" w:sz="6" w:space="0" w:color="auto"/>
              <w:right w:val="single" w:sz="6" w:space="0" w:color="auto"/>
            </w:tcBorders>
            <w:vAlign w:val="center"/>
          </w:tcPr>
          <w:p w14:paraId="12163ADC" w14:textId="77777777" w:rsidR="00775B2B" w:rsidRDefault="00775B2B">
            <w:pPr>
              <w:widowControl/>
              <w:jc w:val="center"/>
              <w:rPr>
                <w:kern w:val="0"/>
                <w:szCs w:val="21"/>
              </w:rPr>
            </w:pPr>
          </w:p>
        </w:tc>
        <w:tc>
          <w:tcPr>
            <w:tcW w:w="0" w:type="auto"/>
            <w:vMerge/>
            <w:tcBorders>
              <w:top w:val="single" w:sz="6" w:space="0" w:color="auto"/>
              <w:left w:val="single" w:sz="6" w:space="0" w:color="auto"/>
              <w:bottom w:val="single" w:sz="6" w:space="0" w:color="auto"/>
              <w:right w:val="single" w:sz="6" w:space="0" w:color="auto"/>
            </w:tcBorders>
            <w:vAlign w:val="center"/>
          </w:tcPr>
          <w:p w14:paraId="79DCC32A" w14:textId="77777777" w:rsidR="00775B2B" w:rsidRDefault="00775B2B">
            <w:pPr>
              <w:widowControl/>
              <w:jc w:val="center"/>
              <w:rPr>
                <w:kern w:val="0"/>
                <w:szCs w:val="21"/>
              </w:rPr>
            </w:pPr>
          </w:p>
        </w:tc>
        <w:tc>
          <w:tcPr>
            <w:tcW w:w="0" w:type="auto"/>
            <w:vMerge/>
            <w:tcBorders>
              <w:top w:val="single" w:sz="6" w:space="0" w:color="auto"/>
              <w:left w:val="single" w:sz="6" w:space="0" w:color="auto"/>
              <w:bottom w:val="single" w:sz="6" w:space="0" w:color="auto"/>
              <w:right w:val="single" w:sz="6" w:space="0" w:color="auto"/>
            </w:tcBorders>
            <w:vAlign w:val="center"/>
          </w:tcPr>
          <w:p w14:paraId="253819C5" w14:textId="77777777" w:rsidR="00775B2B" w:rsidRDefault="00775B2B">
            <w:pPr>
              <w:widowControl/>
              <w:jc w:val="center"/>
              <w:rPr>
                <w:kern w:val="0"/>
                <w:szCs w:val="21"/>
              </w:rPr>
            </w:pPr>
          </w:p>
        </w:tc>
        <w:tc>
          <w:tcPr>
            <w:tcW w:w="0" w:type="auto"/>
            <w:vMerge/>
            <w:tcBorders>
              <w:top w:val="single" w:sz="6" w:space="0" w:color="auto"/>
              <w:left w:val="single" w:sz="6" w:space="0" w:color="auto"/>
              <w:bottom w:val="single" w:sz="6" w:space="0" w:color="auto"/>
              <w:right w:val="single" w:sz="12" w:space="0" w:color="auto"/>
            </w:tcBorders>
            <w:vAlign w:val="center"/>
          </w:tcPr>
          <w:p w14:paraId="7441699D" w14:textId="77777777" w:rsidR="00775B2B" w:rsidRDefault="00775B2B">
            <w:pPr>
              <w:widowControl/>
              <w:jc w:val="center"/>
              <w:rPr>
                <w:kern w:val="0"/>
                <w:szCs w:val="21"/>
              </w:rPr>
            </w:pPr>
          </w:p>
        </w:tc>
      </w:tr>
      <w:tr w:rsidR="00775B2B" w14:paraId="045B1765" w14:textId="77777777" w:rsidTr="00315AC9">
        <w:trPr>
          <w:jc w:val="center"/>
        </w:trPr>
        <w:tc>
          <w:tcPr>
            <w:tcW w:w="0" w:type="auto"/>
            <w:vMerge/>
            <w:tcBorders>
              <w:top w:val="single" w:sz="6" w:space="0" w:color="auto"/>
              <w:left w:val="single" w:sz="12" w:space="0" w:color="auto"/>
              <w:bottom w:val="single" w:sz="6" w:space="0" w:color="auto"/>
              <w:right w:val="single" w:sz="6" w:space="0" w:color="auto"/>
            </w:tcBorders>
            <w:vAlign w:val="center"/>
          </w:tcPr>
          <w:p w14:paraId="4A262A6D" w14:textId="77777777" w:rsidR="00775B2B" w:rsidRDefault="00775B2B">
            <w:pPr>
              <w:widowControl/>
              <w:jc w:val="center"/>
              <w:rPr>
                <w:kern w:val="0"/>
                <w:szCs w:val="21"/>
              </w:rPr>
            </w:pPr>
          </w:p>
        </w:tc>
        <w:tc>
          <w:tcPr>
            <w:tcW w:w="762" w:type="dxa"/>
            <w:vMerge/>
            <w:tcBorders>
              <w:top w:val="single" w:sz="6" w:space="0" w:color="auto"/>
              <w:left w:val="single" w:sz="6" w:space="0" w:color="auto"/>
              <w:bottom w:val="single" w:sz="6" w:space="0" w:color="auto"/>
              <w:right w:val="single" w:sz="6" w:space="0" w:color="auto"/>
            </w:tcBorders>
            <w:vAlign w:val="center"/>
          </w:tcPr>
          <w:p w14:paraId="3536642D" w14:textId="77777777" w:rsidR="00775B2B" w:rsidRDefault="00775B2B">
            <w:pPr>
              <w:widowControl/>
              <w:jc w:val="center"/>
              <w:rPr>
                <w:kern w:val="0"/>
                <w:szCs w:val="21"/>
              </w:rPr>
            </w:pPr>
          </w:p>
        </w:tc>
        <w:tc>
          <w:tcPr>
            <w:tcW w:w="648" w:type="dxa"/>
            <w:vMerge/>
            <w:tcBorders>
              <w:top w:val="single" w:sz="6" w:space="0" w:color="auto"/>
              <w:left w:val="single" w:sz="6" w:space="0" w:color="auto"/>
              <w:bottom w:val="single" w:sz="6" w:space="0" w:color="auto"/>
              <w:right w:val="single" w:sz="6" w:space="0" w:color="auto"/>
            </w:tcBorders>
            <w:vAlign w:val="center"/>
          </w:tcPr>
          <w:p w14:paraId="02ADDE41" w14:textId="77777777" w:rsidR="00775B2B" w:rsidRDefault="00775B2B">
            <w:pPr>
              <w:widowControl/>
              <w:jc w:val="center"/>
              <w:rPr>
                <w:kern w:val="0"/>
                <w:szCs w:val="21"/>
              </w:rPr>
            </w:pPr>
          </w:p>
        </w:tc>
        <w:tc>
          <w:tcPr>
            <w:tcW w:w="805" w:type="dxa"/>
            <w:vMerge/>
            <w:tcBorders>
              <w:top w:val="single" w:sz="6" w:space="0" w:color="auto"/>
              <w:left w:val="single" w:sz="6" w:space="0" w:color="auto"/>
              <w:bottom w:val="single" w:sz="6" w:space="0" w:color="auto"/>
              <w:right w:val="single" w:sz="6" w:space="0" w:color="auto"/>
            </w:tcBorders>
            <w:vAlign w:val="center"/>
          </w:tcPr>
          <w:p w14:paraId="6334172A" w14:textId="77777777" w:rsidR="00775B2B" w:rsidRDefault="00775B2B">
            <w:pPr>
              <w:widowControl/>
              <w:jc w:val="center"/>
              <w:rPr>
                <w:kern w:val="0"/>
                <w:szCs w:val="21"/>
              </w:rPr>
            </w:pPr>
          </w:p>
        </w:tc>
        <w:tc>
          <w:tcPr>
            <w:tcW w:w="757" w:type="dxa"/>
            <w:tcBorders>
              <w:top w:val="single" w:sz="6" w:space="0" w:color="auto"/>
              <w:left w:val="single" w:sz="6" w:space="0" w:color="auto"/>
              <w:bottom w:val="single" w:sz="6" w:space="0" w:color="auto"/>
              <w:right w:val="single" w:sz="6" w:space="0" w:color="auto"/>
            </w:tcBorders>
            <w:vAlign w:val="center"/>
          </w:tcPr>
          <w:p w14:paraId="60697EE6" w14:textId="77777777" w:rsidR="00775B2B" w:rsidRDefault="00000000">
            <w:pPr>
              <w:widowControl/>
              <w:jc w:val="center"/>
              <w:rPr>
                <w:kern w:val="0"/>
                <w:szCs w:val="21"/>
              </w:rPr>
            </w:pPr>
            <w:r>
              <w:rPr>
                <w:kern w:val="0"/>
                <w:szCs w:val="21"/>
              </w:rPr>
              <w:t>氨</w:t>
            </w:r>
          </w:p>
        </w:tc>
        <w:tc>
          <w:tcPr>
            <w:tcW w:w="508" w:type="dxa"/>
            <w:vMerge/>
            <w:tcBorders>
              <w:top w:val="single" w:sz="6" w:space="0" w:color="auto"/>
              <w:left w:val="single" w:sz="6" w:space="0" w:color="auto"/>
              <w:bottom w:val="single" w:sz="6" w:space="0" w:color="auto"/>
              <w:right w:val="single" w:sz="6" w:space="0" w:color="auto"/>
            </w:tcBorders>
            <w:vAlign w:val="center"/>
          </w:tcPr>
          <w:p w14:paraId="4A3629D3" w14:textId="77777777" w:rsidR="00775B2B" w:rsidRDefault="00775B2B">
            <w:pPr>
              <w:widowControl/>
              <w:jc w:val="center"/>
              <w:rPr>
                <w:kern w:val="0"/>
                <w:szCs w:val="21"/>
              </w:rPr>
            </w:pPr>
          </w:p>
        </w:tc>
        <w:tc>
          <w:tcPr>
            <w:tcW w:w="1004" w:type="dxa"/>
            <w:tcBorders>
              <w:top w:val="single" w:sz="6" w:space="0" w:color="auto"/>
              <w:left w:val="single" w:sz="4" w:space="0" w:color="auto"/>
              <w:bottom w:val="single" w:sz="6" w:space="0" w:color="auto"/>
              <w:right w:val="single" w:sz="6" w:space="0" w:color="auto"/>
            </w:tcBorders>
            <w:vAlign w:val="center"/>
          </w:tcPr>
          <w:p w14:paraId="1AEF6F8D" w14:textId="77777777" w:rsidR="00775B2B" w:rsidRDefault="00000000">
            <w:pPr>
              <w:widowControl/>
              <w:jc w:val="center"/>
              <w:rPr>
                <w:kern w:val="0"/>
                <w:szCs w:val="21"/>
              </w:rPr>
            </w:pPr>
            <w:r>
              <w:rPr>
                <w:kern w:val="0"/>
                <w:szCs w:val="21"/>
              </w:rPr>
              <w:t>/</w:t>
            </w:r>
          </w:p>
        </w:tc>
        <w:tc>
          <w:tcPr>
            <w:tcW w:w="0" w:type="auto"/>
            <w:tcBorders>
              <w:top w:val="single" w:sz="6" w:space="0" w:color="auto"/>
              <w:left w:val="single" w:sz="6" w:space="0" w:color="auto"/>
              <w:bottom w:val="single" w:sz="6" w:space="0" w:color="auto"/>
              <w:right w:val="single" w:sz="6" w:space="0" w:color="auto"/>
            </w:tcBorders>
            <w:vAlign w:val="center"/>
          </w:tcPr>
          <w:p w14:paraId="6E973D46" w14:textId="77777777" w:rsidR="00775B2B" w:rsidRDefault="00000000">
            <w:pPr>
              <w:widowControl/>
              <w:jc w:val="center"/>
              <w:rPr>
                <w:kern w:val="0"/>
                <w:szCs w:val="21"/>
              </w:rPr>
            </w:pPr>
            <w:r>
              <w:rPr>
                <w:kern w:val="0"/>
                <w:szCs w:val="21"/>
              </w:rPr>
              <w:t>/</w:t>
            </w:r>
          </w:p>
        </w:tc>
        <w:tc>
          <w:tcPr>
            <w:tcW w:w="1094" w:type="dxa"/>
            <w:tcBorders>
              <w:top w:val="single" w:sz="6" w:space="0" w:color="auto"/>
              <w:left w:val="single" w:sz="6" w:space="0" w:color="auto"/>
              <w:bottom w:val="single" w:sz="6" w:space="0" w:color="auto"/>
              <w:right w:val="single" w:sz="6" w:space="0" w:color="auto"/>
            </w:tcBorders>
            <w:vAlign w:val="center"/>
          </w:tcPr>
          <w:p w14:paraId="3B16AA74" w14:textId="77777777" w:rsidR="00775B2B" w:rsidRDefault="00000000">
            <w:pPr>
              <w:widowControl/>
              <w:jc w:val="center"/>
              <w:rPr>
                <w:kern w:val="0"/>
                <w:szCs w:val="21"/>
              </w:rPr>
            </w:pPr>
            <w:r>
              <w:rPr>
                <w:kern w:val="0"/>
                <w:szCs w:val="21"/>
              </w:rPr>
              <w:t>/</w:t>
            </w:r>
          </w:p>
        </w:tc>
        <w:tc>
          <w:tcPr>
            <w:tcW w:w="969" w:type="dxa"/>
            <w:tcBorders>
              <w:top w:val="single" w:sz="6" w:space="0" w:color="auto"/>
              <w:left w:val="single" w:sz="6" w:space="0" w:color="auto"/>
              <w:bottom w:val="single" w:sz="6" w:space="0" w:color="auto"/>
              <w:right w:val="single" w:sz="6" w:space="0" w:color="auto"/>
            </w:tcBorders>
            <w:vAlign w:val="center"/>
          </w:tcPr>
          <w:p w14:paraId="6F960013" w14:textId="77777777" w:rsidR="00775B2B" w:rsidRDefault="00000000">
            <w:pPr>
              <w:widowControl/>
              <w:jc w:val="center"/>
              <w:rPr>
                <w:kern w:val="0"/>
                <w:szCs w:val="21"/>
              </w:rPr>
            </w:pPr>
            <w:r>
              <w:rPr>
                <w:kern w:val="0"/>
                <w:szCs w:val="21"/>
              </w:rPr>
              <w:t>/</w:t>
            </w:r>
          </w:p>
        </w:tc>
        <w:tc>
          <w:tcPr>
            <w:tcW w:w="0" w:type="auto"/>
            <w:tcBorders>
              <w:top w:val="single" w:sz="6" w:space="0" w:color="auto"/>
              <w:left w:val="single" w:sz="4" w:space="0" w:color="auto"/>
              <w:bottom w:val="single" w:sz="6" w:space="0" w:color="auto"/>
              <w:right w:val="single" w:sz="6" w:space="0" w:color="auto"/>
            </w:tcBorders>
            <w:vAlign w:val="center"/>
          </w:tcPr>
          <w:p w14:paraId="688DD43B" w14:textId="77777777" w:rsidR="00775B2B" w:rsidRDefault="00000000">
            <w:pPr>
              <w:widowControl/>
              <w:jc w:val="center"/>
              <w:rPr>
                <w:kern w:val="0"/>
                <w:szCs w:val="21"/>
              </w:rPr>
            </w:pPr>
            <w:r>
              <w:rPr>
                <w:rFonts w:hint="eastAsia"/>
                <w:kern w:val="0"/>
                <w:szCs w:val="21"/>
              </w:rPr>
              <w:t>2</w:t>
            </w:r>
          </w:p>
        </w:tc>
        <w:tc>
          <w:tcPr>
            <w:tcW w:w="0" w:type="auto"/>
            <w:tcBorders>
              <w:top w:val="single" w:sz="6" w:space="0" w:color="auto"/>
              <w:left w:val="single" w:sz="6" w:space="0" w:color="auto"/>
              <w:bottom w:val="single" w:sz="6" w:space="0" w:color="auto"/>
              <w:right w:val="single" w:sz="6" w:space="0" w:color="auto"/>
            </w:tcBorders>
            <w:vAlign w:val="center"/>
          </w:tcPr>
          <w:p w14:paraId="2413DB0A" w14:textId="77777777" w:rsidR="00775B2B" w:rsidRDefault="00000000">
            <w:pPr>
              <w:widowControl/>
              <w:jc w:val="center"/>
              <w:rPr>
                <w:kern w:val="0"/>
                <w:szCs w:val="21"/>
              </w:rPr>
            </w:pPr>
            <w:r>
              <w:rPr>
                <w:rFonts w:hint="eastAsia"/>
                <w:kern w:val="0"/>
                <w:szCs w:val="21"/>
              </w:rPr>
              <w:t>1.15</w:t>
            </w:r>
          </w:p>
        </w:tc>
        <w:tc>
          <w:tcPr>
            <w:tcW w:w="0" w:type="auto"/>
            <w:tcBorders>
              <w:top w:val="single" w:sz="6" w:space="0" w:color="auto"/>
              <w:left w:val="single" w:sz="6" w:space="0" w:color="auto"/>
              <w:bottom w:val="single" w:sz="6" w:space="0" w:color="auto"/>
              <w:right w:val="single" w:sz="6" w:space="0" w:color="auto"/>
            </w:tcBorders>
            <w:vAlign w:val="center"/>
          </w:tcPr>
          <w:p w14:paraId="28C6CEEC" w14:textId="77777777" w:rsidR="00775B2B" w:rsidRDefault="00000000">
            <w:pPr>
              <w:widowControl/>
              <w:jc w:val="center"/>
              <w:rPr>
                <w:kern w:val="0"/>
                <w:szCs w:val="21"/>
              </w:rPr>
            </w:pPr>
            <w:r>
              <w:rPr>
                <w:rFonts w:hint="eastAsia"/>
                <w:kern w:val="0"/>
                <w:szCs w:val="21"/>
              </w:rPr>
              <w:t>2</w:t>
            </w:r>
            <w:r>
              <w:rPr>
                <w:kern w:val="0"/>
                <w:szCs w:val="21"/>
              </w:rPr>
              <w:t>.0</w:t>
            </w:r>
          </w:p>
        </w:tc>
        <w:tc>
          <w:tcPr>
            <w:tcW w:w="0" w:type="auto"/>
            <w:tcBorders>
              <w:top w:val="single" w:sz="6" w:space="0" w:color="auto"/>
              <w:left w:val="single" w:sz="6" w:space="0" w:color="auto"/>
              <w:bottom w:val="single" w:sz="6" w:space="0" w:color="auto"/>
              <w:right w:val="single" w:sz="6" w:space="0" w:color="auto"/>
            </w:tcBorders>
            <w:vAlign w:val="center"/>
          </w:tcPr>
          <w:p w14:paraId="6DFD07BA" w14:textId="77777777" w:rsidR="00775B2B" w:rsidRDefault="00000000">
            <w:pPr>
              <w:widowControl/>
              <w:jc w:val="center"/>
              <w:rPr>
                <w:kern w:val="0"/>
                <w:szCs w:val="21"/>
              </w:rPr>
            </w:pPr>
            <w:r>
              <w:rPr>
                <w:kern w:val="0"/>
                <w:szCs w:val="21"/>
              </w:rPr>
              <w:t>/</w:t>
            </w:r>
          </w:p>
        </w:tc>
        <w:tc>
          <w:tcPr>
            <w:tcW w:w="0" w:type="auto"/>
            <w:vMerge/>
            <w:tcBorders>
              <w:top w:val="single" w:sz="6" w:space="0" w:color="auto"/>
              <w:left w:val="single" w:sz="6" w:space="0" w:color="auto"/>
              <w:bottom w:val="single" w:sz="6" w:space="0" w:color="auto"/>
              <w:right w:val="single" w:sz="6" w:space="0" w:color="auto"/>
            </w:tcBorders>
            <w:vAlign w:val="center"/>
          </w:tcPr>
          <w:p w14:paraId="1F1E5C2A" w14:textId="77777777" w:rsidR="00775B2B" w:rsidRDefault="00775B2B">
            <w:pPr>
              <w:widowControl/>
              <w:jc w:val="center"/>
              <w:rPr>
                <w:kern w:val="0"/>
                <w:szCs w:val="21"/>
              </w:rPr>
            </w:pPr>
          </w:p>
        </w:tc>
        <w:tc>
          <w:tcPr>
            <w:tcW w:w="0" w:type="auto"/>
            <w:vMerge/>
            <w:tcBorders>
              <w:top w:val="single" w:sz="6" w:space="0" w:color="auto"/>
              <w:left w:val="single" w:sz="6" w:space="0" w:color="auto"/>
              <w:bottom w:val="single" w:sz="6" w:space="0" w:color="auto"/>
              <w:right w:val="single" w:sz="6" w:space="0" w:color="auto"/>
            </w:tcBorders>
            <w:vAlign w:val="center"/>
          </w:tcPr>
          <w:p w14:paraId="6AC278D1" w14:textId="77777777" w:rsidR="00775B2B" w:rsidRDefault="00775B2B">
            <w:pPr>
              <w:widowControl/>
              <w:jc w:val="center"/>
              <w:rPr>
                <w:kern w:val="0"/>
                <w:szCs w:val="21"/>
              </w:rPr>
            </w:pPr>
          </w:p>
        </w:tc>
        <w:tc>
          <w:tcPr>
            <w:tcW w:w="0" w:type="auto"/>
            <w:vMerge/>
            <w:tcBorders>
              <w:top w:val="single" w:sz="6" w:space="0" w:color="auto"/>
              <w:left w:val="single" w:sz="6" w:space="0" w:color="auto"/>
              <w:bottom w:val="single" w:sz="6" w:space="0" w:color="auto"/>
              <w:right w:val="single" w:sz="6" w:space="0" w:color="auto"/>
            </w:tcBorders>
            <w:vAlign w:val="center"/>
          </w:tcPr>
          <w:p w14:paraId="41A1E7A8" w14:textId="77777777" w:rsidR="00775B2B" w:rsidRDefault="00775B2B">
            <w:pPr>
              <w:widowControl/>
              <w:jc w:val="center"/>
              <w:rPr>
                <w:kern w:val="0"/>
                <w:szCs w:val="21"/>
              </w:rPr>
            </w:pPr>
          </w:p>
        </w:tc>
        <w:tc>
          <w:tcPr>
            <w:tcW w:w="0" w:type="auto"/>
            <w:vMerge/>
            <w:tcBorders>
              <w:top w:val="single" w:sz="6" w:space="0" w:color="auto"/>
              <w:left w:val="single" w:sz="6" w:space="0" w:color="auto"/>
              <w:bottom w:val="single" w:sz="6" w:space="0" w:color="auto"/>
              <w:right w:val="single" w:sz="12" w:space="0" w:color="auto"/>
            </w:tcBorders>
            <w:vAlign w:val="center"/>
          </w:tcPr>
          <w:p w14:paraId="7B40E9ED" w14:textId="77777777" w:rsidR="00775B2B" w:rsidRDefault="00775B2B">
            <w:pPr>
              <w:widowControl/>
              <w:jc w:val="center"/>
              <w:rPr>
                <w:kern w:val="0"/>
                <w:szCs w:val="21"/>
              </w:rPr>
            </w:pPr>
          </w:p>
        </w:tc>
      </w:tr>
      <w:tr w:rsidR="00775B2B" w14:paraId="501C97EC" w14:textId="77777777" w:rsidTr="00315AC9">
        <w:trPr>
          <w:jc w:val="center"/>
        </w:trPr>
        <w:tc>
          <w:tcPr>
            <w:tcW w:w="0" w:type="auto"/>
            <w:tcBorders>
              <w:top w:val="single" w:sz="6" w:space="0" w:color="auto"/>
              <w:left w:val="single" w:sz="12" w:space="0" w:color="auto"/>
              <w:bottom w:val="single" w:sz="6" w:space="0" w:color="auto"/>
              <w:right w:val="single" w:sz="6" w:space="0" w:color="auto"/>
            </w:tcBorders>
            <w:vAlign w:val="center"/>
          </w:tcPr>
          <w:p w14:paraId="359D3F8E" w14:textId="77777777" w:rsidR="00775B2B" w:rsidRDefault="00000000">
            <w:pPr>
              <w:widowControl/>
              <w:jc w:val="center"/>
              <w:rPr>
                <w:kern w:val="0"/>
                <w:szCs w:val="21"/>
              </w:rPr>
            </w:pPr>
            <w:r>
              <w:rPr>
                <w:szCs w:val="21"/>
              </w:rPr>
              <w:t>G</w:t>
            </w:r>
            <w:r>
              <w:rPr>
                <w:szCs w:val="21"/>
                <w:vertAlign w:val="subscript"/>
              </w:rPr>
              <w:t>1</w:t>
            </w:r>
            <w:r>
              <w:rPr>
                <w:rFonts w:hint="eastAsia"/>
                <w:szCs w:val="21"/>
                <w:vertAlign w:val="subscript"/>
              </w:rPr>
              <w:t>2</w:t>
            </w:r>
            <w:r>
              <w:rPr>
                <w:szCs w:val="21"/>
              </w:rPr>
              <w:t>-G</w:t>
            </w:r>
            <w:r>
              <w:rPr>
                <w:szCs w:val="21"/>
                <w:vertAlign w:val="subscript"/>
              </w:rPr>
              <w:t>1</w:t>
            </w:r>
            <w:r>
              <w:rPr>
                <w:rFonts w:hint="eastAsia"/>
                <w:szCs w:val="21"/>
                <w:vertAlign w:val="subscript"/>
              </w:rPr>
              <w:t>4</w:t>
            </w:r>
          </w:p>
        </w:tc>
        <w:tc>
          <w:tcPr>
            <w:tcW w:w="762" w:type="dxa"/>
            <w:tcBorders>
              <w:top w:val="single" w:sz="6" w:space="0" w:color="auto"/>
              <w:left w:val="single" w:sz="6" w:space="0" w:color="auto"/>
              <w:bottom w:val="single" w:sz="6" w:space="0" w:color="auto"/>
              <w:right w:val="single" w:sz="6" w:space="0" w:color="auto"/>
            </w:tcBorders>
            <w:vAlign w:val="center"/>
          </w:tcPr>
          <w:p w14:paraId="6C9BF776" w14:textId="77777777" w:rsidR="00775B2B" w:rsidRDefault="00000000">
            <w:pPr>
              <w:widowControl/>
              <w:jc w:val="center"/>
              <w:rPr>
                <w:kern w:val="0"/>
                <w:szCs w:val="21"/>
              </w:rPr>
            </w:pPr>
            <w:r>
              <w:rPr>
                <w:kern w:val="0"/>
                <w:szCs w:val="21"/>
              </w:rPr>
              <w:t>灰库</w:t>
            </w:r>
          </w:p>
        </w:tc>
        <w:tc>
          <w:tcPr>
            <w:tcW w:w="648" w:type="dxa"/>
            <w:tcBorders>
              <w:top w:val="single" w:sz="6" w:space="0" w:color="auto"/>
              <w:left w:val="single" w:sz="6" w:space="0" w:color="auto"/>
              <w:bottom w:val="single" w:sz="6" w:space="0" w:color="auto"/>
              <w:right w:val="single" w:sz="6" w:space="0" w:color="auto"/>
            </w:tcBorders>
            <w:vAlign w:val="center"/>
          </w:tcPr>
          <w:p w14:paraId="367151A5" w14:textId="77777777" w:rsidR="00775B2B" w:rsidRDefault="00000000">
            <w:pPr>
              <w:widowControl/>
              <w:jc w:val="center"/>
              <w:rPr>
                <w:kern w:val="0"/>
                <w:szCs w:val="21"/>
              </w:rPr>
            </w:pPr>
            <w:r>
              <w:rPr>
                <w:kern w:val="0"/>
                <w:szCs w:val="21"/>
              </w:rPr>
              <w:t>灰库废气</w:t>
            </w:r>
          </w:p>
        </w:tc>
        <w:tc>
          <w:tcPr>
            <w:tcW w:w="805" w:type="dxa"/>
            <w:tcBorders>
              <w:top w:val="single" w:sz="6" w:space="0" w:color="auto"/>
              <w:left w:val="single" w:sz="6" w:space="0" w:color="auto"/>
              <w:bottom w:val="single" w:sz="6" w:space="0" w:color="auto"/>
              <w:right w:val="single" w:sz="6" w:space="0" w:color="auto"/>
            </w:tcBorders>
            <w:vAlign w:val="center"/>
          </w:tcPr>
          <w:p w14:paraId="3455F072" w14:textId="77777777" w:rsidR="00775B2B" w:rsidRDefault="00000000">
            <w:pPr>
              <w:widowControl/>
              <w:jc w:val="center"/>
              <w:rPr>
                <w:kern w:val="0"/>
                <w:szCs w:val="21"/>
              </w:rPr>
            </w:pPr>
            <w:r>
              <w:rPr>
                <w:kern w:val="0"/>
                <w:szCs w:val="21"/>
              </w:rPr>
              <w:t>10400</w:t>
            </w:r>
          </w:p>
        </w:tc>
        <w:tc>
          <w:tcPr>
            <w:tcW w:w="757" w:type="dxa"/>
            <w:tcBorders>
              <w:top w:val="single" w:sz="6" w:space="0" w:color="auto"/>
              <w:left w:val="single" w:sz="6" w:space="0" w:color="auto"/>
              <w:bottom w:val="single" w:sz="6" w:space="0" w:color="auto"/>
              <w:right w:val="single" w:sz="6" w:space="0" w:color="auto"/>
            </w:tcBorders>
            <w:vAlign w:val="center"/>
          </w:tcPr>
          <w:p w14:paraId="5FF62685" w14:textId="77777777" w:rsidR="00775B2B" w:rsidRDefault="00000000">
            <w:pPr>
              <w:widowControl/>
              <w:jc w:val="center"/>
              <w:rPr>
                <w:kern w:val="0"/>
                <w:szCs w:val="21"/>
              </w:rPr>
            </w:pPr>
            <w:r>
              <w:rPr>
                <w:kern w:val="0"/>
                <w:szCs w:val="21"/>
              </w:rPr>
              <w:t>颗粒物</w:t>
            </w:r>
          </w:p>
        </w:tc>
        <w:tc>
          <w:tcPr>
            <w:tcW w:w="508" w:type="dxa"/>
            <w:tcBorders>
              <w:top w:val="single" w:sz="6" w:space="0" w:color="auto"/>
              <w:left w:val="single" w:sz="6" w:space="0" w:color="auto"/>
              <w:bottom w:val="single" w:sz="6" w:space="0" w:color="auto"/>
              <w:right w:val="single" w:sz="6" w:space="0" w:color="auto"/>
            </w:tcBorders>
            <w:vAlign w:val="center"/>
          </w:tcPr>
          <w:p w14:paraId="0130A5BF" w14:textId="77777777" w:rsidR="00775B2B" w:rsidRDefault="00000000">
            <w:pPr>
              <w:widowControl/>
              <w:jc w:val="center"/>
              <w:rPr>
                <w:kern w:val="0"/>
                <w:szCs w:val="21"/>
              </w:rPr>
            </w:pPr>
            <w:r>
              <w:rPr>
                <w:kern w:val="0"/>
                <w:szCs w:val="21"/>
              </w:rPr>
              <w:t>类比法</w:t>
            </w:r>
          </w:p>
        </w:tc>
        <w:tc>
          <w:tcPr>
            <w:tcW w:w="1004" w:type="dxa"/>
            <w:tcBorders>
              <w:top w:val="single" w:sz="6" w:space="0" w:color="auto"/>
              <w:left w:val="single" w:sz="4" w:space="0" w:color="auto"/>
              <w:bottom w:val="single" w:sz="6" w:space="0" w:color="auto"/>
              <w:right w:val="single" w:sz="6" w:space="0" w:color="auto"/>
            </w:tcBorders>
            <w:vAlign w:val="center"/>
          </w:tcPr>
          <w:p w14:paraId="4253334E" w14:textId="77777777" w:rsidR="00775B2B" w:rsidRDefault="00000000">
            <w:pPr>
              <w:widowControl/>
              <w:jc w:val="center"/>
              <w:rPr>
                <w:kern w:val="0"/>
                <w:szCs w:val="21"/>
              </w:rPr>
            </w:pPr>
            <w:r>
              <w:rPr>
                <w:kern w:val="0"/>
                <w:szCs w:val="21"/>
              </w:rPr>
              <w:t>2000</w:t>
            </w:r>
          </w:p>
        </w:tc>
        <w:tc>
          <w:tcPr>
            <w:tcW w:w="0" w:type="auto"/>
            <w:tcBorders>
              <w:top w:val="single" w:sz="6" w:space="0" w:color="auto"/>
              <w:left w:val="single" w:sz="6" w:space="0" w:color="auto"/>
              <w:bottom w:val="single" w:sz="6" w:space="0" w:color="auto"/>
              <w:right w:val="single" w:sz="6" w:space="0" w:color="auto"/>
            </w:tcBorders>
            <w:vAlign w:val="center"/>
          </w:tcPr>
          <w:p w14:paraId="0CE4038B" w14:textId="77777777" w:rsidR="00775B2B" w:rsidRDefault="00000000">
            <w:pPr>
              <w:widowControl/>
              <w:jc w:val="center"/>
              <w:rPr>
                <w:kern w:val="0"/>
                <w:szCs w:val="21"/>
              </w:rPr>
            </w:pPr>
            <w:r>
              <w:rPr>
                <w:kern w:val="0"/>
                <w:szCs w:val="21"/>
              </w:rPr>
              <w:t>20.8</w:t>
            </w:r>
          </w:p>
        </w:tc>
        <w:tc>
          <w:tcPr>
            <w:tcW w:w="1094" w:type="dxa"/>
            <w:tcBorders>
              <w:top w:val="single" w:sz="6" w:space="0" w:color="auto"/>
              <w:left w:val="single" w:sz="6" w:space="0" w:color="auto"/>
              <w:bottom w:val="single" w:sz="6" w:space="0" w:color="auto"/>
              <w:right w:val="single" w:sz="6" w:space="0" w:color="auto"/>
            </w:tcBorders>
            <w:vAlign w:val="center"/>
          </w:tcPr>
          <w:p w14:paraId="2268A006" w14:textId="77777777" w:rsidR="00775B2B" w:rsidRDefault="00000000">
            <w:pPr>
              <w:widowControl/>
              <w:jc w:val="center"/>
              <w:rPr>
                <w:kern w:val="0"/>
                <w:szCs w:val="21"/>
              </w:rPr>
            </w:pPr>
            <w:r>
              <w:rPr>
                <w:kern w:val="0"/>
                <w:szCs w:val="21"/>
              </w:rPr>
              <w:t>布袋除尘</w:t>
            </w:r>
          </w:p>
        </w:tc>
        <w:tc>
          <w:tcPr>
            <w:tcW w:w="969" w:type="dxa"/>
            <w:tcBorders>
              <w:top w:val="single" w:sz="6" w:space="0" w:color="auto"/>
              <w:left w:val="single" w:sz="6" w:space="0" w:color="auto"/>
              <w:bottom w:val="single" w:sz="6" w:space="0" w:color="auto"/>
              <w:right w:val="single" w:sz="6" w:space="0" w:color="auto"/>
            </w:tcBorders>
            <w:vAlign w:val="center"/>
          </w:tcPr>
          <w:p w14:paraId="22CFC652" w14:textId="77777777" w:rsidR="00775B2B" w:rsidRDefault="00000000">
            <w:pPr>
              <w:widowControl/>
              <w:jc w:val="center"/>
              <w:rPr>
                <w:kern w:val="0"/>
                <w:szCs w:val="21"/>
              </w:rPr>
            </w:pPr>
            <w:r>
              <w:rPr>
                <w:kern w:val="0"/>
                <w:szCs w:val="21"/>
              </w:rPr>
              <w:t>99%</w:t>
            </w:r>
          </w:p>
        </w:tc>
        <w:tc>
          <w:tcPr>
            <w:tcW w:w="0" w:type="auto"/>
            <w:tcBorders>
              <w:top w:val="single" w:sz="6" w:space="0" w:color="auto"/>
              <w:left w:val="single" w:sz="4" w:space="0" w:color="auto"/>
              <w:bottom w:val="single" w:sz="6" w:space="0" w:color="auto"/>
              <w:right w:val="single" w:sz="6" w:space="0" w:color="auto"/>
            </w:tcBorders>
            <w:vAlign w:val="center"/>
          </w:tcPr>
          <w:p w14:paraId="17F7FDDA" w14:textId="77777777" w:rsidR="00775B2B" w:rsidRDefault="00000000">
            <w:pPr>
              <w:widowControl/>
              <w:jc w:val="center"/>
              <w:rPr>
                <w:kern w:val="0"/>
                <w:szCs w:val="21"/>
              </w:rPr>
            </w:pPr>
            <w:r>
              <w:rPr>
                <w:kern w:val="0"/>
                <w:szCs w:val="21"/>
              </w:rPr>
              <w:t>20</w:t>
            </w:r>
          </w:p>
        </w:tc>
        <w:tc>
          <w:tcPr>
            <w:tcW w:w="0" w:type="auto"/>
            <w:tcBorders>
              <w:top w:val="single" w:sz="6" w:space="0" w:color="auto"/>
              <w:left w:val="single" w:sz="6" w:space="0" w:color="auto"/>
              <w:bottom w:val="single" w:sz="6" w:space="0" w:color="auto"/>
              <w:right w:val="single" w:sz="6" w:space="0" w:color="auto"/>
            </w:tcBorders>
            <w:vAlign w:val="center"/>
          </w:tcPr>
          <w:p w14:paraId="1FD2414E" w14:textId="77777777" w:rsidR="00775B2B" w:rsidRDefault="00000000">
            <w:pPr>
              <w:widowControl/>
              <w:jc w:val="center"/>
              <w:rPr>
                <w:kern w:val="0"/>
                <w:szCs w:val="21"/>
              </w:rPr>
            </w:pPr>
            <w:r>
              <w:rPr>
                <w:kern w:val="0"/>
                <w:szCs w:val="21"/>
              </w:rPr>
              <w:t>0.21</w:t>
            </w:r>
          </w:p>
        </w:tc>
        <w:tc>
          <w:tcPr>
            <w:tcW w:w="0" w:type="auto"/>
            <w:tcBorders>
              <w:top w:val="single" w:sz="6" w:space="0" w:color="auto"/>
              <w:left w:val="single" w:sz="6" w:space="0" w:color="auto"/>
              <w:bottom w:val="single" w:sz="6" w:space="0" w:color="auto"/>
              <w:right w:val="single" w:sz="6" w:space="0" w:color="auto"/>
            </w:tcBorders>
            <w:vAlign w:val="center"/>
          </w:tcPr>
          <w:p w14:paraId="60200E26" w14:textId="77777777" w:rsidR="00775B2B" w:rsidRDefault="00000000">
            <w:pPr>
              <w:widowControl/>
              <w:jc w:val="center"/>
              <w:rPr>
                <w:kern w:val="0"/>
                <w:szCs w:val="21"/>
              </w:rPr>
            </w:pPr>
            <w:r>
              <w:rPr>
                <w:kern w:val="0"/>
                <w:szCs w:val="21"/>
              </w:rPr>
              <w:t>120</w:t>
            </w:r>
          </w:p>
        </w:tc>
        <w:tc>
          <w:tcPr>
            <w:tcW w:w="0" w:type="auto"/>
            <w:tcBorders>
              <w:top w:val="single" w:sz="6" w:space="0" w:color="auto"/>
              <w:left w:val="single" w:sz="6" w:space="0" w:color="auto"/>
              <w:bottom w:val="single" w:sz="6" w:space="0" w:color="auto"/>
              <w:right w:val="single" w:sz="6" w:space="0" w:color="auto"/>
            </w:tcBorders>
            <w:vAlign w:val="center"/>
          </w:tcPr>
          <w:p w14:paraId="48CBA637" w14:textId="77777777" w:rsidR="00775B2B" w:rsidRDefault="00000000">
            <w:pPr>
              <w:widowControl/>
              <w:jc w:val="center"/>
              <w:rPr>
                <w:kern w:val="0"/>
                <w:szCs w:val="21"/>
              </w:rPr>
            </w:pPr>
            <w:r>
              <w:rPr>
                <w:rFonts w:hint="eastAsia"/>
                <w:kern w:val="0"/>
                <w:szCs w:val="21"/>
              </w:rPr>
              <w:t>17.1</w:t>
            </w:r>
          </w:p>
        </w:tc>
        <w:tc>
          <w:tcPr>
            <w:tcW w:w="0" w:type="auto"/>
            <w:tcBorders>
              <w:top w:val="single" w:sz="6" w:space="0" w:color="auto"/>
              <w:left w:val="single" w:sz="6" w:space="0" w:color="auto"/>
              <w:bottom w:val="single" w:sz="6" w:space="0" w:color="auto"/>
              <w:right w:val="single" w:sz="6" w:space="0" w:color="auto"/>
            </w:tcBorders>
            <w:vAlign w:val="center"/>
          </w:tcPr>
          <w:p w14:paraId="47B460B9" w14:textId="77777777" w:rsidR="00775B2B" w:rsidRDefault="00000000">
            <w:pPr>
              <w:widowControl/>
              <w:jc w:val="center"/>
              <w:rPr>
                <w:kern w:val="0"/>
                <w:szCs w:val="21"/>
              </w:rPr>
            </w:pPr>
            <w:r>
              <w:rPr>
                <w:kern w:val="0"/>
                <w:szCs w:val="21"/>
              </w:rPr>
              <w:t>37</w:t>
            </w:r>
          </w:p>
        </w:tc>
        <w:tc>
          <w:tcPr>
            <w:tcW w:w="0" w:type="auto"/>
            <w:tcBorders>
              <w:top w:val="single" w:sz="6" w:space="0" w:color="auto"/>
              <w:left w:val="single" w:sz="6" w:space="0" w:color="auto"/>
              <w:bottom w:val="single" w:sz="6" w:space="0" w:color="auto"/>
              <w:right w:val="single" w:sz="6" w:space="0" w:color="auto"/>
            </w:tcBorders>
            <w:vAlign w:val="center"/>
          </w:tcPr>
          <w:p w14:paraId="6DEF83C1" w14:textId="77777777" w:rsidR="00775B2B" w:rsidRDefault="00000000">
            <w:pPr>
              <w:widowControl/>
              <w:jc w:val="center"/>
              <w:rPr>
                <w:kern w:val="0"/>
                <w:szCs w:val="21"/>
              </w:rPr>
            </w:pPr>
            <w:r>
              <w:rPr>
                <w:kern w:val="0"/>
                <w:szCs w:val="21"/>
              </w:rPr>
              <w:t>0.6</w:t>
            </w:r>
          </w:p>
        </w:tc>
        <w:tc>
          <w:tcPr>
            <w:tcW w:w="0" w:type="auto"/>
            <w:tcBorders>
              <w:top w:val="single" w:sz="6" w:space="0" w:color="auto"/>
              <w:left w:val="single" w:sz="6" w:space="0" w:color="auto"/>
              <w:bottom w:val="single" w:sz="6" w:space="0" w:color="auto"/>
              <w:right w:val="single" w:sz="6" w:space="0" w:color="auto"/>
            </w:tcBorders>
            <w:vAlign w:val="center"/>
          </w:tcPr>
          <w:p w14:paraId="189E6832" w14:textId="77777777" w:rsidR="00775B2B" w:rsidRDefault="00000000">
            <w:pPr>
              <w:widowControl/>
              <w:jc w:val="center"/>
              <w:rPr>
                <w:kern w:val="0"/>
                <w:szCs w:val="21"/>
              </w:rPr>
            </w:pPr>
            <w:r>
              <w:rPr>
                <w:kern w:val="0"/>
                <w:szCs w:val="21"/>
              </w:rPr>
              <w:t>25</w:t>
            </w:r>
          </w:p>
        </w:tc>
        <w:tc>
          <w:tcPr>
            <w:tcW w:w="0" w:type="auto"/>
            <w:tcBorders>
              <w:top w:val="single" w:sz="6" w:space="0" w:color="auto"/>
              <w:left w:val="single" w:sz="6" w:space="0" w:color="auto"/>
              <w:bottom w:val="single" w:sz="6" w:space="0" w:color="auto"/>
              <w:right w:val="single" w:sz="12" w:space="0" w:color="auto"/>
            </w:tcBorders>
            <w:vAlign w:val="center"/>
          </w:tcPr>
          <w:p w14:paraId="100FFAFE" w14:textId="77777777" w:rsidR="00775B2B" w:rsidRDefault="00000000">
            <w:pPr>
              <w:widowControl/>
              <w:jc w:val="center"/>
              <w:rPr>
                <w:kern w:val="0"/>
                <w:szCs w:val="21"/>
              </w:rPr>
            </w:pPr>
            <w:r>
              <w:rPr>
                <w:kern w:val="0"/>
                <w:szCs w:val="21"/>
              </w:rPr>
              <w:t>8000</w:t>
            </w:r>
          </w:p>
        </w:tc>
      </w:tr>
      <w:tr w:rsidR="00775B2B" w14:paraId="7AFE319B" w14:textId="77777777" w:rsidTr="00315AC9">
        <w:trPr>
          <w:jc w:val="center"/>
        </w:trPr>
        <w:tc>
          <w:tcPr>
            <w:tcW w:w="0" w:type="auto"/>
            <w:tcBorders>
              <w:top w:val="single" w:sz="6" w:space="0" w:color="auto"/>
              <w:left w:val="single" w:sz="12" w:space="0" w:color="auto"/>
              <w:bottom w:val="single" w:sz="6" w:space="0" w:color="auto"/>
              <w:right w:val="single" w:sz="6" w:space="0" w:color="auto"/>
            </w:tcBorders>
            <w:vAlign w:val="center"/>
          </w:tcPr>
          <w:p w14:paraId="73FD14AB" w14:textId="77777777" w:rsidR="00775B2B" w:rsidRDefault="00000000">
            <w:pPr>
              <w:widowControl/>
              <w:jc w:val="center"/>
              <w:rPr>
                <w:kern w:val="0"/>
                <w:szCs w:val="21"/>
              </w:rPr>
            </w:pPr>
            <w:r>
              <w:rPr>
                <w:szCs w:val="21"/>
              </w:rPr>
              <w:t>G</w:t>
            </w:r>
            <w:r>
              <w:rPr>
                <w:szCs w:val="21"/>
                <w:vertAlign w:val="subscript"/>
              </w:rPr>
              <w:t>1</w:t>
            </w:r>
            <w:r>
              <w:rPr>
                <w:rFonts w:hint="eastAsia"/>
                <w:szCs w:val="21"/>
                <w:vertAlign w:val="subscript"/>
              </w:rPr>
              <w:t>5</w:t>
            </w:r>
            <w:r>
              <w:rPr>
                <w:kern w:val="0"/>
                <w:szCs w:val="21"/>
              </w:rPr>
              <w:t>、</w:t>
            </w:r>
            <w:r>
              <w:rPr>
                <w:szCs w:val="21"/>
              </w:rPr>
              <w:t>G</w:t>
            </w:r>
            <w:r>
              <w:rPr>
                <w:szCs w:val="21"/>
                <w:vertAlign w:val="subscript"/>
              </w:rPr>
              <w:t>1</w:t>
            </w:r>
            <w:r>
              <w:rPr>
                <w:rFonts w:hint="eastAsia"/>
                <w:szCs w:val="21"/>
                <w:vertAlign w:val="subscript"/>
              </w:rPr>
              <w:t>6</w:t>
            </w:r>
          </w:p>
        </w:tc>
        <w:tc>
          <w:tcPr>
            <w:tcW w:w="762" w:type="dxa"/>
            <w:tcBorders>
              <w:top w:val="single" w:sz="6" w:space="0" w:color="auto"/>
              <w:left w:val="single" w:sz="6" w:space="0" w:color="auto"/>
              <w:bottom w:val="single" w:sz="6" w:space="0" w:color="auto"/>
              <w:right w:val="single" w:sz="6" w:space="0" w:color="auto"/>
            </w:tcBorders>
            <w:vAlign w:val="center"/>
          </w:tcPr>
          <w:p w14:paraId="4F0EDF74" w14:textId="77777777" w:rsidR="00775B2B" w:rsidRDefault="00000000">
            <w:pPr>
              <w:widowControl/>
              <w:jc w:val="center"/>
              <w:rPr>
                <w:kern w:val="0"/>
                <w:szCs w:val="21"/>
              </w:rPr>
            </w:pPr>
            <w:r>
              <w:rPr>
                <w:kern w:val="0"/>
                <w:szCs w:val="21"/>
              </w:rPr>
              <w:t>渣库</w:t>
            </w:r>
          </w:p>
        </w:tc>
        <w:tc>
          <w:tcPr>
            <w:tcW w:w="648" w:type="dxa"/>
            <w:tcBorders>
              <w:top w:val="single" w:sz="6" w:space="0" w:color="auto"/>
              <w:left w:val="single" w:sz="6" w:space="0" w:color="auto"/>
              <w:bottom w:val="single" w:sz="6" w:space="0" w:color="auto"/>
              <w:right w:val="single" w:sz="6" w:space="0" w:color="auto"/>
            </w:tcBorders>
            <w:vAlign w:val="center"/>
          </w:tcPr>
          <w:p w14:paraId="089F3E62" w14:textId="77777777" w:rsidR="00775B2B" w:rsidRDefault="00000000">
            <w:pPr>
              <w:widowControl/>
              <w:jc w:val="center"/>
              <w:rPr>
                <w:kern w:val="0"/>
                <w:szCs w:val="21"/>
              </w:rPr>
            </w:pPr>
            <w:r>
              <w:rPr>
                <w:kern w:val="0"/>
                <w:szCs w:val="21"/>
              </w:rPr>
              <w:t>渣库废气</w:t>
            </w:r>
          </w:p>
        </w:tc>
        <w:tc>
          <w:tcPr>
            <w:tcW w:w="805" w:type="dxa"/>
            <w:tcBorders>
              <w:top w:val="single" w:sz="6" w:space="0" w:color="auto"/>
              <w:left w:val="single" w:sz="6" w:space="0" w:color="auto"/>
              <w:bottom w:val="single" w:sz="6" w:space="0" w:color="auto"/>
              <w:right w:val="single" w:sz="6" w:space="0" w:color="auto"/>
            </w:tcBorders>
            <w:vAlign w:val="center"/>
          </w:tcPr>
          <w:p w14:paraId="6028F5E3" w14:textId="77777777" w:rsidR="00775B2B" w:rsidRDefault="00000000">
            <w:pPr>
              <w:widowControl/>
              <w:jc w:val="center"/>
              <w:rPr>
                <w:kern w:val="0"/>
                <w:szCs w:val="21"/>
              </w:rPr>
            </w:pPr>
            <w:r>
              <w:rPr>
                <w:kern w:val="0"/>
                <w:szCs w:val="21"/>
              </w:rPr>
              <w:t>2520</w:t>
            </w:r>
          </w:p>
        </w:tc>
        <w:tc>
          <w:tcPr>
            <w:tcW w:w="757" w:type="dxa"/>
            <w:tcBorders>
              <w:top w:val="single" w:sz="6" w:space="0" w:color="auto"/>
              <w:left w:val="single" w:sz="6" w:space="0" w:color="auto"/>
              <w:bottom w:val="single" w:sz="6" w:space="0" w:color="auto"/>
              <w:right w:val="single" w:sz="6" w:space="0" w:color="auto"/>
            </w:tcBorders>
            <w:vAlign w:val="center"/>
          </w:tcPr>
          <w:p w14:paraId="1E6DFFD3" w14:textId="77777777" w:rsidR="00775B2B" w:rsidRDefault="00000000">
            <w:pPr>
              <w:widowControl/>
              <w:jc w:val="center"/>
              <w:rPr>
                <w:kern w:val="0"/>
                <w:szCs w:val="21"/>
              </w:rPr>
            </w:pPr>
            <w:r>
              <w:rPr>
                <w:kern w:val="0"/>
                <w:szCs w:val="21"/>
              </w:rPr>
              <w:t>颗粒物</w:t>
            </w:r>
          </w:p>
        </w:tc>
        <w:tc>
          <w:tcPr>
            <w:tcW w:w="508" w:type="dxa"/>
            <w:tcBorders>
              <w:top w:val="single" w:sz="6" w:space="0" w:color="auto"/>
              <w:left w:val="single" w:sz="6" w:space="0" w:color="auto"/>
              <w:bottom w:val="single" w:sz="6" w:space="0" w:color="auto"/>
              <w:right w:val="single" w:sz="6" w:space="0" w:color="auto"/>
            </w:tcBorders>
            <w:vAlign w:val="center"/>
          </w:tcPr>
          <w:p w14:paraId="7CFC0CE1" w14:textId="77777777" w:rsidR="00775B2B" w:rsidRDefault="00000000">
            <w:pPr>
              <w:widowControl/>
              <w:jc w:val="center"/>
              <w:rPr>
                <w:kern w:val="0"/>
                <w:szCs w:val="21"/>
              </w:rPr>
            </w:pPr>
            <w:r>
              <w:rPr>
                <w:kern w:val="0"/>
                <w:szCs w:val="21"/>
              </w:rPr>
              <w:t>类比法</w:t>
            </w:r>
          </w:p>
        </w:tc>
        <w:tc>
          <w:tcPr>
            <w:tcW w:w="1004" w:type="dxa"/>
            <w:tcBorders>
              <w:top w:val="single" w:sz="6" w:space="0" w:color="auto"/>
              <w:left w:val="single" w:sz="4" w:space="0" w:color="auto"/>
              <w:bottom w:val="single" w:sz="6" w:space="0" w:color="auto"/>
              <w:right w:val="single" w:sz="6" w:space="0" w:color="auto"/>
            </w:tcBorders>
            <w:vAlign w:val="center"/>
          </w:tcPr>
          <w:p w14:paraId="6C86FBA9" w14:textId="77777777" w:rsidR="00775B2B" w:rsidRDefault="00000000">
            <w:pPr>
              <w:widowControl/>
              <w:jc w:val="center"/>
              <w:rPr>
                <w:kern w:val="0"/>
                <w:szCs w:val="21"/>
              </w:rPr>
            </w:pPr>
            <w:r>
              <w:rPr>
                <w:kern w:val="0"/>
                <w:szCs w:val="21"/>
              </w:rPr>
              <w:t>2000</w:t>
            </w:r>
          </w:p>
        </w:tc>
        <w:tc>
          <w:tcPr>
            <w:tcW w:w="0" w:type="auto"/>
            <w:tcBorders>
              <w:top w:val="single" w:sz="6" w:space="0" w:color="auto"/>
              <w:left w:val="single" w:sz="6" w:space="0" w:color="auto"/>
              <w:bottom w:val="single" w:sz="6" w:space="0" w:color="auto"/>
              <w:right w:val="single" w:sz="6" w:space="0" w:color="auto"/>
            </w:tcBorders>
            <w:vAlign w:val="center"/>
          </w:tcPr>
          <w:p w14:paraId="11718034" w14:textId="77777777" w:rsidR="00775B2B" w:rsidRDefault="00000000">
            <w:pPr>
              <w:widowControl/>
              <w:jc w:val="center"/>
              <w:rPr>
                <w:kern w:val="0"/>
                <w:szCs w:val="21"/>
              </w:rPr>
            </w:pPr>
            <w:r>
              <w:rPr>
                <w:kern w:val="0"/>
                <w:szCs w:val="21"/>
              </w:rPr>
              <w:t>5.04</w:t>
            </w:r>
          </w:p>
        </w:tc>
        <w:tc>
          <w:tcPr>
            <w:tcW w:w="1094" w:type="dxa"/>
            <w:tcBorders>
              <w:top w:val="single" w:sz="6" w:space="0" w:color="auto"/>
              <w:left w:val="single" w:sz="6" w:space="0" w:color="auto"/>
              <w:bottom w:val="single" w:sz="6" w:space="0" w:color="auto"/>
              <w:right w:val="single" w:sz="6" w:space="0" w:color="auto"/>
            </w:tcBorders>
            <w:vAlign w:val="center"/>
          </w:tcPr>
          <w:p w14:paraId="4A4FFD78" w14:textId="77777777" w:rsidR="00775B2B" w:rsidRDefault="00000000">
            <w:pPr>
              <w:widowControl/>
              <w:jc w:val="center"/>
              <w:rPr>
                <w:kern w:val="0"/>
                <w:szCs w:val="21"/>
              </w:rPr>
            </w:pPr>
            <w:r>
              <w:rPr>
                <w:kern w:val="0"/>
                <w:szCs w:val="21"/>
              </w:rPr>
              <w:t>布袋除尘</w:t>
            </w:r>
          </w:p>
        </w:tc>
        <w:tc>
          <w:tcPr>
            <w:tcW w:w="969" w:type="dxa"/>
            <w:tcBorders>
              <w:top w:val="single" w:sz="6" w:space="0" w:color="auto"/>
              <w:left w:val="single" w:sz="6" w:space="0" w:color="auto"/>
              <w:bottom w:val="single" w:sz="6" w:space="0" w:color="auto"/>
              <w:right w:val="single" w:sz="6" w:space="0" w:color="auto"/>
            </w:tcBorders>
            <w:vAlign w:val="center"/>
          </w:tcPr>
          <w:p w14:paraId="79BBAF5E" w14:textId="77777777" w:rsidR="00775B2B" w:rsidRDefault="00000000">
            <w:pPr>
              <w:widowControl/>
              <w:jc w:val="center"/>
              <w:rPr>
                <w:kern w:val="0"/>
                <w:szCs w:val="21"/>
              </w:rPr>
            </w:pPr>
            <w:r>
              <w:rPr>
                <w:kern w:val="0"/>
                <w:szCs w:val="21"/>
              </w:rPr>
              <w:t>99%</w:t>
            </w:r>
          </w:p>
        </w:tc>
        <w:tc>
          <w:tcPr>
            <w:tcW w:w="0" w:type="auto"/>
            <w:tcBorders>
              <w:top w:val="single" w:sz="6" w:space="0" w:color="auto"/>
              <w:left w:val="single" w:sz="4" w:space="0" w:color="auto"/>
              <w:bottom w:val="single" w:sz="6" w:space="0" w:color="auto"/>
              <w:right w:val="single" w:sz="6" w:space="0" w:color="auto"/>
            </w:tcBorders>
            <w:vAlign w:val="center"/>
          </w:tcPr>
          <w:p w14:paraId="3043B3FE" w14:textId="77777777" w:rsidR="00775B2B" w:rsidRDefault="00000000">
            <w:pPr>
              <w:widowControl/>
              <w:jc w:val="center"/>
              <w:rPr>
                <w:kern w:val="0"/>
                <w:szCs w:val="21"/>
              </w:rPr>
            </w:pPr>
            <w:r>
              <w:rPr>
                <w:kern w:val="0"/>
                <w:szCs w:val="21"/>
              </w:rPr>
              <w:t>20</w:t>
            </w:r>
          </w:p>
        </w:tc>
        <w:tc>
          <w:tcPr>
            <w:tcW w:w="0" w:type="auto"/>
            <w:tcBorders>
              <w:top w:val="single" w:sz="6" w:space="0" w:color="auto"/>
              <w:left w:val="single" w:sz="6" w:space="0" w:color="auto"/>
              <w:bottom w:val="single" w:sz="6" w:space="0" w:color="auto"/>
              <w:right w:val="single" w:sz="6" w:space="0" w:color="auto"/>
            </w:tcBorders>
            <w:vAlign w:val="center"/>
          </w:tcPr>
          <w:p w14:paraId="305CE114" w14:textId="77777777" w:rsidR="00775B2B" w:rsidRDefault="00000000">
            <w:pPr>
              <w:widowControl/>
              <w:jc w:val="center"/>
              <w:rPr>
                <w:kern w:val="0"/>
                <w:szCs w:val="21"/>
              </w:rPr>
            </w:pPr>
            <w:r>
              <w:rPr>
                <w:kern w:val="0"/>
                <w:szCs w:val="21"/>
              </w:rPr>
              <w:t>0.05</w:t>
            </w:r>
          </w:p>
        </w:tc>
        <w:tc>
          <w:tcPr>
            <w:tcW w:w="0" w:type="auto"/>
            <w:tcBorders>
              <w:top w:val="single" w:sz="6" w:space="0" w:color="auto"/>
              <w:left w:val="single" w:sz="6" w:space="0" w:color="auto"/>
              <w:bottom w:val="single" w:sz="6" w:space="0" w:color="auto"/>
              <w:right w:val="single" w:sz="6" w:space="0" w:color="auto"/>
            </w:tcBorders>
            <w:vAlign w:val="center"/>
          </w:tcPr>
          <w:p w14:paraId="763392E1" w14:textId="77777777" w:rsidR="00775B2B" w:rsidRDefault="00000000">
            <w:pPr>
              <w:widowControl/>
              <w:jc w:val="center"/>
              <w:rPr>
                <w:kern w:val="0"/>
                <w:szCs w:val="21"/>
              </w:rPr>
            </w:pPr>
            <w:r>
              <w:rPr>
                <w:kern w:val="0"/>
                <w:szCs w:val="21"/>
              </w:rPr>
              <w:t>120</w:t>
            </w:r>
          </w:p>
        </w:tc>
        <w:tc>
          <w:tcPr>
            <w:tcW w:w="0" w:type="auto"/>
            <w:tcBorders>
              <w:top w:val="single" w:sz="6" w:space="0" w:color="auto"/>
              <w:left w:val="single" w:sz="6" w:space="0" w:color="auto"/>
              <w:bottom w:val="single" w:sz="6" w:space="0" w:color="auto"/>
              <w:right w:val="single" w:sz="6" w:space="0" w:color="auto"/>
            </w:tcBorders>
            <w:vAlign w:val="center"/>
          </w:tcPr>
          <w:p w14:paraId="3396C10B" w14:textId="77777777" w:rsidR="00775B2B" w:rsidRDefault="00000000">
            <w:pPr>
              <w:widowControl/>
              <w:jc w:val="center"/>
              <w:rPr>
                <w:kern w:val="0"/>
                <w:szCs w:val="21"/>
              </w:rPr>
            </w:pPr>
            <w:r>
              <w:rPr>
                <w:rFonts w:hint="eastAsia"/>
                <w:kern w:val="0"/>
                <w:szCs w:val="21"/>
              </w:rPr>
              <w:t>11.5</w:t>
            </w:r>
          </w:p>
        </w:tc>
        <w:tc>
          <w:tcPr>
            <w:tcW w:w="0" w:type="auto"/>
            <w:tcBorders>
              <w:top w:val="single" w:sz="6" w:space="0" w:color="auto"/>
              <w:left w:val="single" w:sz="6" w:space="0" w:color="auto"/>
              <w:bottom w:val="single" w:sz="6" w:space="0" w:color="auto"/>
              <w:right w:val="single" w:sz="6" w:space="0" w:color="auto"/>
            </w:tcBorders>
            <w:vAlign w:val="center"/>
          </w:tcPr>
          <w:p w14:paraId="39788DDA" w14:textId="77777777" w:rsidR="00775B2B" w:rsidRDefault="00000000">
            <w:pPr>
              <w:widowControl/>
              <w:jc w:val="center"/>
              <w:rPr>
                <w:kern w:val="0"/>
                <w:szCs w:val="21"/>
              </w:rPr>
            </w:pPr>
            <w:r>
              <w:rPr>
                <w:kern w:val="0"/>
                <w:szCs w:val="21"/>
              </w:rPr>
              <w:t>30</w:t>
            </w:r>
          </w:p>
        </w:tc>
        <w:tc>
          <w:tcPr>
            <w:tcW w:w="0" w:type="auto"/>
            <w:tcBorders>
              <w:top w:val="single" w:sz="6" w:space="0" w:color="auto"/>
              <w:left w:val="single" w:sz="6" w:space="0" w:color="auto"/>
              <w:bottom w:val="single" w:sz="6" w:space="0" w:color="auto"/>
              <w:right w:val="single" w:sz="6" w:space="0" w:color="auto"/>
            </w:tcBorders>
            <w:vAlign w:val="center"/>
          </w:tcPr>
          <w:p w14:paraId="60E6A947" w14:textId="77777777" w:rsidR="00775B2B" w:rsidRDefault="00000000">
            <w:pPr>
              <w:widowControl/>
              <w:jc w:val="center"/>
              <w:rPr>
                <w:kern w:val="0"/>
                <w:szCs w:val="21"/>
              </w:rPr>
            </w:pPr>
            <w:r>
              <w:rPr>
                <w:kern w:val="0"/>
                <w:szCs w:val="21"/>
              </w:rPr>
              <w:t>0.25</w:t>
            </w:r>
          </w:p>
        </w:tc>
        <w:tc>
          <w:tcPr>
            <w:tcW w:w="0" w:type="auto"/>
            <w:tcBorders>
              <w:top w:val="single" w:sz="6" w:space="0" w:color="auto"/>
              <w:left w:val="single" w:sz="6" w:space="0" w:color="auto"/>
              <w:bottom w:val="single" w:sz="6" w:space="0" w:color="auto"/>
              <w:right w:val="single" w:sz="6" w:space="0" w:color="auto"/>
            </w:tcBorders>
            <w:vAlign w:val="center"/>
          </w:tcPr>
          <w:p w14:paraId="0BF8F4C5" w14:textId="77777777" w:rsidR="00775B2B" w:rsidRDefault="00000000">
            <w:pPr>
              <w:widowControl/>
              <w:jc w:val="center"/>
              <w:rPr>
                <w:kern w:val="0"/>
                <w:szCs w:val="21"/>
              </w:rPr>
            </w:pPr>
            <w:r>
              <w:rPr>
                <w:kern w:val="0"/>
                <w:szCs w:val="21"/>
              </w:rPr>
              <w:t>25</w:t>
            </w:r>
          </w:p>
        </w:tc>
        <w:tc>
          <w:tcPr>
            <w:tcW w:w="0" w:type="auto"/>
            <w:tcBorders>
              <w:top w:val="single" w:sz="6" w:space="0" w:color="auto"/>
              <w:left w:val="single" w:sz="6" w:space="0" w:color="auto"/>
              <w:bottom w:val="single" w:sz="6" w:space="0" w:color="auto"/>
              <w:right w:val="single" w:sz="12" w:space="0" w:color="auto"/>
            </w:tcBorders>
            <w:vAlign w:val="center"/>
          </w:tcPr>
          <w:p w14:paraId="68D2D339" w14:textId="77777777" w:rsidR="00775B2B" w:rsidRDefault="00000000">
            <w:pPr>
              <w:widowControl/>
              <w:jc w:val="center"/>
              <w:rPr>
                <w:kern w:val="0"/>
                <w:szCs w:val="21"/>
              </w:rPr>
            </w:pPr>
            <w:r>
              <w:rPr>
                <w:kern w:val="0"/>
                <w:szCs w:val="21"/>
              </w:rPr>
              <w:t>8000</w:t>
            </w:r>
          </w:p>
        </w:tc>
      </w:tr>
      <w:tr w:rsidR="00775B2B" w14:paraId="4E33557B" w14:textId="77777777" w:rsidTr="00315AC9">
        <w:trPr>
          <w:jc w:val="center"/>
        </w:trPr>
        <w:tc>
          <w:tcPr>
            <w:tcW w:w="0" w:type="auto"/>
            <w:tcBorders>
              <w:top w:val="single" w:sz="6" w:space="0" w:color="auto"/>
              <w:left w:val="single" w:sz="12" w:space="0" w:color="auto"/>
              <w:bottom w:val="single" w:sz="12" w:space="0" w:color="auto"/>
              <w:right w:val="single" w:sz="6" w:space="0" w:color="auto"/>
            </w:tcBorders>
            <w:vAlign w:val="center"/>
          </w:tcPr>
          <w:p w14:paraId="04C209D6" w14:textId="77777777" w:rsidR="00775B2B" w:rsidRDefault="00000000">
            <w:pPr>
              <w:widowControl/>
              <w:jc w:val="center"/>
              <w:rPr>
                <w:szCs w:val="21"/>
              </w:rPr>
            </w:pPr>
            <w:r>
              <w:rPr>
                <w:szCs w:val="21"/>
              </w:rPr>
              <w:t>G</w:t>
            </w:r>
            <w:r>
              <w:rPr>
                <w:szCs w:val="21"/>
                <w:vertAlign w:val="subscript"/>
              </w:rPr>
              <w:t>1</w:t>
            </w:r>
            <w:r>
              <w:rPr>
                <w:rFonts w:hint="eastAsia"/>
                <w:szCs w:val="21"/>
                <w:vertAlign w:val="subscript"/>
              </w:rPr>
              <w:t>7</w:t>
            </w:r>
          </w:p>
        </w:tc>
        <w:tc>
          <w:tcPr>
            <w:tcW w:w="762" w:type="dxa"/>
            <w:tcBorders>
              <w:top w:val="single" w:sz="6" w:space="0" w:color="auto"/>
              <w:left w:val="single" w:sz="6" w:space="0" w:color="auto"/>
              <w:bottom w:val="single" w:sz="12" w:space="0" w:color="auto"/>
              <w:right w:val="single" w:sz="6" w:space="0" w:color="auto"/>
            </w:tcBorders>
            <w:vAlign w:val="center"/>
          </w:tcPr>
          <w:p w14:paraId="23001A68" w14:textId="77777777" w:rsidR="00775B2B" w:rsidRDefault="00000000">
            <w:pPr>
              <w:widowControl/>
              <w:jc w:val="center"/>
              <w:rPr>
                <w:kern w:val="0"/>
                <w:szCs w:val="21"/>
              </w:rPr>
            </w:pPr>
            <w:r>
              <w:rPr>
                <w:rFonts w:hint="eastAsia"/>
                <w:kern w:val="0"/>
                <w:szCs w:val="21"/>
              </w:rPr>
              <w:t>包装间</w:t>
            </w:r>
          </w:p>
        </w:tc>
        <w:tc>
          <w:tcPr>
            <w:tcW w:w="648" w:type="dxa"/>
            <w:tcBorders>
              <w:top w:val="single" w:sz="6" w:space="0" w:color="auto"/>
              <w:left w:val="single" w:sz="6" w:space="0" w:color="auto"/>
              <w:bottom w:val="single" w:sz="12" w:space="0" w:color="auto"/>
              <w:right w:val="single" w:sz="6" w:space="0" w:color="auto"/>
            </w:tcBorders>
            <w:vAlign w:val="center"/>
          </w:tcPr>
          <w:p w14:paraId="5601BC15" w14:textId="77777777" w:rsidR="00775B2B" w:rsidRDefault="00000000">
            <w:pPr>
              <w:widowControl/>
              <w:jc w:val="center"/>
              <w:rPr>
                <w:kern w:val="0"/>
                <w:szCs w:val="21"/>
              </w:rPr>
            </w:pPr>
            <w:r>
              <w:rPr>
                <w:rFonts w:hint="eastAsia"/>
                <w:kern w:val="0"/>
                <w:szCs w:val="21"/>
              </w:rPr>
              <w:t>硫酸铵包装废气</w:t>
            </w:r>
          </w:p>
        </w:tc>
        <w:tc>
          <w:tcPr>
            <w:tcW w:w="805" w:type="dxa"/>
            <w:tcBorders>
              <w:top w:val="single" w:sz="6" w:space="0" w:color="auto"/>
              <w:left w:val="single" w:sz="6" w:space="0" w:color="auto"/>
              <w:bottom w:val="single" w:sz="12" w:space="0" w:color="auto"/>
              <w:right w:val="single" w:sz="6" w:space="0" w:color="auto"/>
            </w:tcBorders>
            <w:vAlign w:val="center"/>
          </w:tcPr>
          <w:p w14:paraId="1B99433A" w14:textId="77777777" w:rsidR="00775B2B" w:rsidRDefault="00000000">
            <w:pPr>
              <w:widowControl/>
              <w:jc w:val="center"/>
              <w:rPr>
                <w:kern w:val="0"/>
                <w:szCs w:val="21"/>
              </w:rPr>
            </w:pPr>
            <w:r>
              <w:rPr>
                <w:kern w:val="0"/>
                <w:szCs w:val="21"/>
              </w:rPr>
              <w:t>8000</w:t>
            </w:r>
          </w:p>
        </w:tc>
        <w:tc>
          <w:tcPr>
            <w:tcW w:w="757" w:type="dxa"/>
            <w:tcBorders>
              <w:top w:val="single" w:sz="6" w:space="0" w:color="auto"/>
              <w:left w:val="single" w:sz="6" w:space="0" w:color="auto"/>
              <w:bottom w:val="single" w:sz="12" w:space="0" w:color="auto"/>
              <w:right w:val="single" w:sz="6" w:space="0" w:color="auto"/>
            </w:tcBorders>
            <w:vAlign w:val="center"/>
          </w:tcPr>
          <w:p w14:paraId="61B4DA7D" w14:textId="77777777" w:rsidR="00775B2B" w:rsidRDefault="00000000">
            <w:pPr>
              <w:widowControl/>
              <w:jc w:val="center"/>
              <w:rPr>
                <w:kern w:val="0"/>
                <w:szCs w:val="21"/>
              </w:rPr>
            </w:pPr>
            <w:r>
              <w:rPr>
                <w:kern w:val="0"/>
                <w:szCs w:val="21"/>
              </w:rPr>
              <w:t>颗粒物</w:t>
            </w:r>
          </w:p>
        </w:tc>
        <w:tc>
          <w:tcPr>
            <w:tcW w:w="508" w:type="dxa"/>
            <w:tcBorders>
              <w:top w:val="single" w:sz="6" w:space="0" w:color="auto"/>
              <w:left w:val="single" w:sz="6" w:space="0" w:color="auto"/>
              <w:bottom w:val="single" w:sz="12" w:space="0" w:color="auto"/>
              <w:right w:val="single" w:sz="6" w:space="0" w:color="auto"/>
            </w:tcBorders>
            <w:vAlign w:val="center"/>
          </w:tcPr>
          <w:p w14:paraId="722EE61E" w14:textId="77777777" w:rsidR="00775B2B" w:rsidRDefault="00000000">
            <w:pPr>
              <w:widowControl/>
              <w:jc w:val="center"/>
              <w:rPr>
                <w:kern w:val="0"/>
                <w:szCs w:val="21"/>
              </w:rPr>
            </w:pPr>
            <w:r>
              <w:rPr>
                <w:kern w:val="0"/>
                <w:szCs w:val="21"/>
              </w:rPr>
              <w:t>类比法</w:t>
            </w:r>
          </w:p>
        </w:tc>
        <w:tc>
          <w:tcPr>
            <w:tcW w:w="1004" w:type="dxa"/>
            <w:tcBorders>
              <w:top w:val="single" w:sz="6" w:space="0" w:color="auto"/>
              <w:left w:val="single" w:sz="4" w:space="0" w:color="auto"/>
              <w:bottom w:val="single" w:sz="12" w:space="0" w:color="auto"/>
              <w:right w:val="single" w:sz="6" w:space="0" w:color="auto"/>
            </w:tcBorders>
            <w:vAlign w:val="center"/>
          </w:tcPr>
          <w:p w14:paraId="0C3EFEA5" w14:textId="77777777" w:rsidR="00775B2B" w:rsidRDefault="00000000">
            <w:pPr>
              <w:widowControl/>
              <w:jc w:val="center"/>
              <w:rPr>
                <w:kern w:val="0"/>
                <w:szCs w:val="21"/>
              </w:rPr>
            </w:pPr>
            <w:r>
              <w:rPr>
                <w:kern w:val="0"/>
                <w:szCs w:val="21"/>
              </w:rPr>
              <w:t>2000</w:t>
            </w:r>
          </w:p>
        </w:tc>
        <w:tc>
          <w:tcPr>
            <w:tcW w:w="0" w:type="auto"/>
            <w:tcBorders>
              <w:top w:val="single" w:sz="6" w:space="0" w:color="auto"/>
              <w:left w:val="single" w:sz="6" w:space="0" w:color="auto"/>
              <w:bottom w:val="single" w:sz="12" w:space="0" w:color="auto"/>
              <w:right w:val="single" w:sz="6" w:space="0" w:color="auto"/>
            </w:tcBorders>
            <w:vAlign w:val="center"/>
          </w:tcPr>
          <w:p w14:paraId="67BBA93A" w14:textId="77777777" w:rsidR="00775B2B" w:rsidRDefault="00000000">
            <w:pPr>
              <w:widowControl/>
              <w:jc w:val="center"/>
              <w:rPr>
                <w:kern w:val="0"/>
                <w:szCs w:val="21"/>
              </w:rPr>
            </w:pPr>
            <w:r>
              <w:rPr>
                <w:kern w:val="0"/>
                <w:szCs w:val="21"/>
              </w:rPr>
              <w:t>16.0</w:t>
            </w:r>
          </w:p>
        </w:tc>
        <w:tc>
          <w:tcPr>
            <w:tcW w:w="1094" w:type="dxa"/>
            <w:tcBorders>
              <w:top w:val="single" w:sz="6" w:space="0" w:color="auto"/>
              <w:left w:val="single" w:sz="6" w:space="0" w:color="auto"/>
              <w:bottom w:val="single" w:sz="12" w:space="0" w:color="auto"/>
              <w:right w:val="single" w:sz="6" w:space="0" w:color="auto"/>
            </w:tcBorders>
            <w:vAlign w:val="center"/>
          </w:tcPr>
          <w:p w14:paraId="2557F322" w14:textId="77777777" w:rsidR="00775B2B" w:rsidRDefault="00000000">
            <w:pPr>
              <w:widowControl/>
              <w:jc w:val="center"/>
              <w:rPr>
                <w:kern w:val="0"/>
                <w:szCs w:val="21"/>
              </w:rPr>
            </w:pPr>
            <w:r>
              <w:rPr>
                <w:kern w:val="0"/>
                <w:szCs w:val="21"/>
              </w:rPr>
              <w:t>布袋除尘</w:t>
            </w:r>
          </w:p>
        </w:tc>
        <w:tc>
          <w:tcPr>
            <w:tcW w:w="969" w:type="dxa"/>
            <w:tcBorders>
              <w:top w:val="single" w:sz="6" w:space="0" w:color="auto"/>
              <w:left w:val="single" w:sz="6" w:space="0" w:color="auto"/>
              <w:bottom w:val="single" w:sz="12" w:space="0" w:color="auto"/>
              <w:right w:val="single" w:sz="6" w:space="0" w:color="auto"/>
            </w:tcBorders>
            <w:vAlign w:val="center"/>
          </w:tcPr>
          <w:p w14:paraId="3A1729C2" w14:textId="77777777" w:rsidR="00775B2B" w:rsidRDefault="00000000">
            <w:pPr>
              <w:widowControl/>
              <w:jc w:val="center"/>
              <w:rPr>
                <w:kern w:val="0"/>
                <w:szCs w:val="21"/>
              </w:rPr>
            </w:pPr>
            <w:r>
              <w:rPr>
                <w:kern w:val="0"/>
                <w:szCs w:val="21"/>
              </w:rPr>
              <w:t>99%</w:t>
            </w:r>
          </w:p>
        </w:tc>
        <w:tc>
          <w:tcPr>
            <w:tcW w:w="0" w:type="auto"/>
            <w:tcBorders>
              <w:top w:val="single" w:sz="6" w:space="0" w:color="auto"/>
              <w:left w:val="single" w:sz="4" w:space="0" w:color="auto"/>
              <w:bottom w:val="single" w:sz="12" w:space="0" w:color="auto"/>
              <w:right w:val="single" w:sz="6" w:space="0" w:color="auto"/>
            </w:tcBorders>
            <w:vAlign w:val="center"/>
          </w:tcPr>
          <w:p w14:paraId="25A9B91E" w14:textId="77777777" w:rsidR="00775B2B" w:rsidRDefault="00000000">
            <w:pPr>
              <w:widowControl/>
              <w:jc w:val="center"/>
              <w:rPr>
                <w:kern w:val="0"/>
                <w:szCs w:val="21"/>
              </w:rPr>
            </w:pPr>
            <w:r>
              <w:rPr>
                <w:kern w:val="0"/>
                <w:szCs w:val="21"/>
              </w:rPr>
              <w:t>20</w:t>
            </w:r>
          </w:p>
        </w:tc>
        <w:tc>
          <w:tcPr>
            <w:tcW w:w="0" w:type="auto"/>
            <w:tcBorders>
              <w:top w:val="single" w:sz="6" w:space="0" w:color="auto"/>
              <w:left w:val="single" w:sz="6" w:space="0" w:color="auto"/>
              <w:bottom w:val="single" w:sz="12" w:space="0" w:color="auto"/>
              <w:right w:val="single" w:sz="6" w:space="0" w:color="auto"/>
            </w:tcBorders>
            <w:vAlign w:val="center"/>
          </w:tcPr>
          <w:p w14:paraId="7B2F6BDE" w14:textId="77777777" w:rsidR="00775B2B" w:rsidRDefault="00000000">
            <w:pPr>
              <w:widowControl/>
              <w:jc w:val="center"/>
              <w:rPr>
                <w:kern w:val="0"/>
                <w:szCs w:val="21"/>
              </w:rPr>
            </w:pPr>
            <w:r>
              <w:rPr>
                <w:kern w:val="0"/>
                <w:szCs w:val="21"/>
              </w:rPr>
              <w:t>0.16</w:t>
            </w:r>
          </w:p>
        </w:tc>
        <w:tc>
          <w:tcPr>
            <w:tcW w:w="0" w:type="auto"/>
            <w:tcBorders>
              <w:top w:val="single" w:sz="6" w:space="0" w:color="auto"/>
              <w:left w:val="single" w:sz="6" w:space="0" w:color="auto"/>
              <w:bottom w:val="single" w:sz="12" w:space="0" w:color="auto"/>
              <w:right w:val="single" w:sz="6" w:space="0" w:color="auto"/>
            </w:tcBorders>
            <w:vAlign w:val="center"/>
          </w:tcPr>
          <w:p w14:paraId="654A17C9" w14:textId="77777777" w:rsidR="00775B2B" w:rsidRDefault="00000000">
            <w:pPr>
              <w:widowControl/>
              <w:jc w:val="center"/>
              <w:rPr>
                <w:kern w:val="0"/>
                <w:szCs w:val="21"/>
              </w:rPr>
            </w:pPr>
            <w:r>
              <w:rPr>
                <w:kern w:val="0"/>
                <w:szCs w:val="21"/>
              </w:rPr>
              <w:t>120</w:t>
            </w:r>
          </w:p>
        </w:tc>
        <w:tc>
          <w:tcPr>
            <w:tcW w:w="0" w:type="auto"/>
            <w:tcBorders>
              <w:top w:val="single" w:sz="6" w:space="0" w:color="auto"/>
              <w:left w:val="single" w:sz="6" w:space="0" w:color="auto"/>
              <w:bottom w:val="single" w:sz="12" w:space="0" w:color="auto"/>
              <w:right w:val="single" w:sz="6" w:space="0" w:color="auto"/>
            </w:tcBorders>
            <w:vAlign w:val="center"/>
          </w:tcPr>
          <w:p w14:paraId="667F68D6" w14:textId="77777777" w:rsidR="00775B2B" w:rsidRDefault="00000000">
            <w:pPr>
              <w:widowControl/>
              <w:jc w:val="center"/>
              <w:rPr>
                <w:kern w:val="0"/>
                <w:szCs w:val="21"/>
              </w:rPr>
            </w:pPr>
            <w:r>
              <w:rPr>
                <w:rFonts w:hint="eastAsia"/>
                <w:kern w:val="0"/>
                <w:szCs w:val="21"/>
              </w:rPr>
              <w:t>1.75</w:t>
            </w:r>
          </w:p>
        </w:tc>
        <w:tc>
          <w:tcPr>
            <w:tcW w:w="0" w:type="auto"/>
            <w:tcBorders>
              <w:top w:val="single" w:sz="6" w:space="0" w:color="auto"/>
              <w:left w:val="single" w:sz="6" w:space="0" w:color="auto"/>
              <w:bottom w:val="single" w:sz="12" w:space="0" w:color="auto"/>
              <w:right w:val="single" w:sz="6" w:space="0" w:color="auto"/>
            </w:tcBorders>
            <w:vAlign w:val="center"/>
          </w:tcPr>
          <w:p w14:paraId="40E5CC62" w14:textId="77777777" w:rsidR="00775B2B" w:rsidRDefault="00000000">
            <w:pPr>
              <w:widowControl/>
              <w:jc w:val="center"/>
              <w:rPr>
                <w:kern w:val="0"/>
                <w:szCs w:val="21"/>
              </w:rPr>
            </w:pPr>
            <w:r>
              <w:rPr>
                <w:kern w:val="0"/>
                <w:szCs w:val="21"/>
              </w:rPr>
              <w:t>15</w:t>
            </w:r>
          </w:p>
        </w:tc>
        <w:tc>
          <w:tcPr>
            <w:tcW w:w="0" w:type="auto"/>
            <w:tcBorders>
              <w:top w:val="single" w:sz="6" w:space="0" w:color="auto"/>
              <w:left w:val="single" w:sz="6" w:space="0" w:color="auto"/>
              <w:bottom w:val="single" w:sz="12" w:space="0" w:color="auto"/>
              <w:right w:val="single" w:sz="6" w:space="0" w:color="auto"/>
            </w:tcBorders>
            <w:vAlign w:val="center"/>
          </w:tcPr>
          <w:p w14:paraId="4ADEA1FE" w14:textId="77777777" w:rsidR="00775B2B" w:rsidRDefault="00000000">
            <w:pPr>
              <w:widowControl/>
              <w:jc w:val="center"/>
              <w:rPr>
                <w:kern w:val="0"/>
                <w:szCs w:val="21"/>
              </w:rPr>
            </w:pPr>
            <w:r>
              <w:rPr>
                <w:kern w:val="0"/>
                <w:szCs w:val="21"/>
              </w:rPr>
              <w:t>0.5</w:t>
            </w:r>
          </w:p>
        </w:tc>
        <w:tc>
          <w:tcPr>
            <w:tcW w:w="0" w:type="auto"/>
            <w:tcBorders>
              <w:top w:val="single" w:sz="6" w:space="0" w:color="auto"/>
              <w:left w:val="single" w:sz="6" w:space="0" w:color="auto"/>
              <w:bottom w:val="single" w:sz="12" w:space="0" w:color="auto"/>
              <w:right w:val="single" w:sz="6" w:space="0" w:color="auto"/>
            </w:tcBorders>
            <w:vAlign w:val="center"/>
          </w:tcPr>
          <w:p w14:paraId="59F977AC" w14:textId="77777777" w:rsidR="00775B2B" w:rsidRDefault="00000000">
            <w:pPr>
              <w:widowControl/>
              <w:jc w:val="center"/>
              <w:rPr>
                <w:kern w:val="0"/>
                <w:szCs w:val="21"/>
              </w:rPr>
            </w:pPr>
            <w:r>
              <w:rPr>
                <w:kern w:val="0"/>
                <w:szCs w:val="21"/>
              </w:rPr>
              <w:t>25</w:t>
            </w:r>
          </w:p>
        </w:tc>
        <w:tc>
          <w:tcPr>
            <w:tcW w:w="0" w:type="auto"/>
            <w:tcBorders>
              <w:top w:val="single" w:sz="6" w:space="0" w:color="auto"/>
              <w:left w:val="single" w:sz="6" w:space="0" w:color="auto"/>
              <w:bottom w:val="single" w:sz="12" w:space="0" w:color="auto"/>
              <w:right w:val="single" w:sz="12" w:space="0" w:color="auto"/>
            </w:tcBorders>
            <w:vAlign w:val="center"/>
          </w:tcPr>
          <w:p w14:paraId="5270D8A0" w14:textId="77777777" w:rsidR="00775B2B" w:rsidRDefault="00000000">
            <w:pPr>
              <w:widowControl/>
              <w:jc w:val="center"/>
              <w:rPr>
                <w:kern w:val="0"/>
                <w:szCs w:val="21"/>
              </w:rPr>
            </w:pPr>
            <w:r>
              <w:rPr>
                <w:kern w:val="0"/>
                <w:szCs w:val="21"/>
              </w:rPr>
              <w:t>5000</w:t>
            </w:r>
          </w:p>
        </w:tc>
      </w:tr>
    </w:tbl>
    <w:p w14:paraId="226323FB" w14:textId="77777777" w:rsidR="00775B2B" w:rsidRDefault="00775B2B">
      <w:pPr>
        <w:jc w:val="left"/>
        <w:rPr>
          <w:rFonts w:eastAsia="黑体"/>
          <w:sz w:val="24"/>
        </w:rPr>
      </w:pPr>
    </w:p>
    <w:bookmarkEnd w:id="478"/>
    <w:p w14:paraId="506814EC" w14:textId="77777777" w:rsidR="00775B2B" w:rsidRDefault="00775B2B">
      <w:pPr>
        <w:jc w:val="left"/>
        <w:rPr>
          <w:rFonts w:eastAsia="黑体"/>
          <w:sz w:val="24"/>
        </w:rPr>
        <w:sectPr w:rsidR="00775B2B">
          <w:headerReference w:type="default" r:id="rId33"/>
          <w:pgSz w:w="16838" w:h="11906" w:orient="landscape"/>
          <w:pgMar w:top="1440" w:right="1800" w:bottom="1440" w:left="1800" w:header="1021" w:footer="851" w:gutter="0"/>
          <w:pgNumType w:fmt="numberInDash"/>
          <w:cols w:space="720"/>
          <w:docGrid w:linePitch="312"/>
        </w:sectPr>
      </w:pPr>
    </w:p>
    <w:p w14:paraId="43F7792D" w14:textId="77777777" w:rsidR="00775B2B" w:rsidRDefault="00000000">
      <w:pPr>
        <w:pStyle w:val="151"/>
        <w:rPr>
          <w:rFonts w:cs="Times New Roman"/>
          <w:b/>
          <w:bCs/>
        </w:rPr>
      </w:pPr>
      <w:r>
        <w:rPr>
          <w:rFonts w:cs="Times New Roman"/>
        </w:rPr>
        <w:lastRenderedPageBreak/>
        <w:t>（</w:t>
      </w:r>
      <w:r>
        <w:rPr>
          <w:rFonts w:cs="Times New Roman"/>
        </w:rPr>
        <w:t>2</w:t>
      </w:r>
      <w:r>
        <w:rPr>
          <w:rFonts w:cs="Times New Roman"/>
        </w:rPr>
        <w:t>）无组织废气</w:t>
      </w:r>
    </w:p>
    <w:p w14:paraId="07F08C37" w14:textId="77777777" w:rsidR="00775B2B" w:rsidRDefault="00000000">
      <w:pPr>
        <w:pStyle w:val="151"/>
        <w:snapToGrid w:val="0"/>
        <w:ind w:firstLine="500"/>
        <w:rPr>
          <w:rFonts w:cs="Times New Roman"/>
        </w:rPr>
      </w:pPr>
      <w:bookmarkStart w:id="517" w:name="_Hlk198313525"/>
      <w:r>
        <w:rPr>
          <w:rFonts w:cs="Times New Roman"/>
          <w:snapToGrid w:val="0"/>
          <w:spacing w:val="5"/>
          <w:szCs w:val="24"/>
        </w:rPr>
        <w:t>本项目燃煤由汽车运至厂内，在卸煤站经自卸汽车卸入卸煤沟，由封闭皮带廊道转运至原煤棚</w:t>
      </w:r>
      <w:r>
        <w:rPr>
          <w:rFonts w:cs="Times New Roman" w:hint="eastAsia"/>
          <w:snapToGrid w:val="0"/>
          <w:spacing w:val="5"/>
          <w:szCs w:val="24"/>
        </w:rPr>
        <w:t>，</w:t>
      </w:r>
      <w:r>
        <w:rPr>
          <w:rFonts w:cs="Times New Roman"/>
          <w:snapToGrid w:val="0"/>
          <w:spacing w:val="5"/>
          <w:szCs w:val="24"/>
        </w:rPr>
        <w:t>其中汽车的装卸、堆垛、存放</w:t>
      </w:r>
      <w:r>
        <w:rPr>
          <w:rFonts w:cs="Times New Roman" w:hint="eastAsia"/>
          <w:snapToGrid w:val="0"/>
          <w:spacing w:val="5"/>
          <w:szCs w:val="24"/>
        </w:rPr>
        <w:t>、筛破</w:t>
      </w:r>
      <w:r>
        <w:rPr>
          <w:rFonts w:cs="Times New Roman"/>
          <w:snapToGrid w:val="0"/>
          <w:spacing w:val="5"/>
          <w:szCs w:val="24"/>
        </w:rPr>
        <w:t>及转运等环节，分别在封闭卸煤站、封闭煤棚</w:t>
      </w:r>
      <w:r>
        <w:rPr>
          <w:rFonts w:cs="Times New Roman" w:hint="eastAsia"/>
          <w:snapToGrid w:val="0"/>
          <w:spacing w:val="5"/>
          <w:szCs w:val="24"/>
        </w:rPr>
        <w:t>、</w:t>
      </w:r>
      <w:r>
        <w:rPr>
          <w:rFonts w:cs="Times New Roman"/>
          <w:snapToGrid w:val="0"/>
          <w:spacing w:val="5"/>
          <w:szCs w:val="24"/>
        </w:rPr>
        <w:t>转运站及</w:t>
      </w:r>
      <w:r>
        <w:rPr>
          <w:rFonts w:cs="Times New Roman" w:hint="eastAsia"/>
          <w:snapToGrid w:val="0"/>
          <w:spacing w:val="5"/>
          <w:szCs w:val="24"/>
        </w:rPr>
        <w:t>筛破楼</w:t>
      </w:r>
      <w:r>
        <w:rPr>
          <w:rFonts w:cs="Times New Roman"/>
          <w:snapToGrid w:val="0"/>
          <w:spacing w:val="5"/>
          <w:szCs w:val="24"/>
        </w:rPr>
        <w:t>内进行。</w:t>
      </w:r>
      <w:r>
        <w:rPr>
          <w:rFonts w:cs="Times New Roman" w:hint="eastAsia"/>
          <w:snapToGrid w:val="0"/>
          <w:spacing w:val="5"/>
          <w:szCs w:val="24"/>
        </w:rPr>
        <w:t>封闭卸煤站及</w:t>
      </w:r>
      <w:r>
        <w:rPr>
          <w:rFonts w:cs="Times New Roman"/>
          <w:snapToGrid w:val="0"/>
          <w:spacing w:val="5"/>
          <w:szCs w:val="24"/>
        </w:rPr>
        <w:t>封闭煤棚</w:t>
      </w:r>
      <w:r>
        <w:rPr>
          <w:rFonts w:cs="Times New Roman" w:hint="eastAsia"/>
          <w:snapToGrid w:val="0"/>
          <w:spacing w:val="5"/>
          <w:szCs w:val="24"/>
        </w:rPr>
        <w:t>采用洒水降尘，转运站及筛破楼</w:t>
      </w:r>
      <w:r>
        <w:rPr>
          <w:rFonts w:cs="Times New Roman"/>
          <w:snapToGrid w:val="0"/>
          <w:spacing w:val="5"/>
          <w:szCs w:val="24"/>
        </w:rPr>
        <w:t>环节配套</w:t>
      </w:r>
      <w:r>
        <w:rPr>
          <w:rFonts w:cs="Times New Roman" w:hint="eastAsia"/>
          <w:snapToGrid w:val="0"/>
          <w:spacing w:val="5"/>
          <w:szCs w:val="24"/>
        </w:rPr>
        <w:t>集气罩与</w:t>
      </w:r>
      <w:r>
        <w:rPr>
          <w:rFonts w:cs="Times New Roman"/>
          <w:snapToGrid w:val="0"/>
          <w:spacing w:val="5"/>
          <w:szCs w:val="24"/>
        </w:rPr>
        <w:t>布袋除尘器、洒水降尘、地面冲洗，</w:t>
      </w:r>
      <w:r>
        <w:rPr>
          <w:rFonts w:hint="eastAsia"/>
          <w:szCs w:val="21"/>
        </w:rPr>
        <w:t>干煤棚及灰库、渣库进出口处设</w:t>
      </w:r>
      <w:r>
        <w:t>车辆高压冲洗装置</w:t>
      </w:r>
      <w:r>
        <w:rPr>
          <w:rFonts w:hint="eastAsia"/>
        </w:rPr>
        <w:t>。</w:t>
      </w:r>
      <w:r>
        <w:rPr>
          <w:rFonts w:cs="Times New Roman"/>
        </w:rPr>
        <w:t>均采取颗粒物及堆场控制措施，减少颗粒物排放。</w:t>
      </w:r>
    </w:p>
    <w:p w14:paraId="323FDDCB" w14:textId="77777777" w:rsidR="00775B2B" w:rsidRDefault="00000000">
      <w:pPr>
        <w:pStyle w:val="151"/>
        <w:snapToGrid w:val="0"/>
        <w:ind w:firstLine="500"/>
        <w:rPr>
          <w:rFonts w:cs="Times New Roman"/>
          <w:snapToGrid w:val="0"/>
          <w:spacing w:val="5"/>
          <w:szCs w:val="24"/>
        </w:rPr>
      </w:pPr>
      <w:r>
        <w:rPr>
          <w:rFonts w:cs="Times New Roman" w:hint="eastAsia"/>
          <w:snapToGrid w:val="0"/>
          <w:spacing w:val="5"/>
          <w:szCs w:val="24"/>
        </w:rPr>
        <w:t>厂内废渣堆场仅在炉渣外运不畅通情况下，临时堆存炉渣，恢复炉渣运输后应及时清运，禁止长时间堆存。堆场四周采用防尘抑尘网，如堆场内临时堆存炉渣需采用洒水降尘及篷布覆盖，废渣堆场采取一般防渗措施。</w:t>
      </w:r>
    </w:p>
    <w:p w14:paraId="572C76FB" w14:textId="77777777" w:rsidR="00775B2B" w:rsidRDefault="00000000">
      <w:pPr>
        <w:spacing w:line="360" w:lineRule="auto"/>
        <w:ind w:firstLineChars="200" w:firstLine="480"/>
        <w:rPr>
          <w:sz w:val="24"/>
        </w:rPr>
      </w:pPr>
      <w:bookmarkStart w:id="518" w:name="_Hlk198313539"/>
      <w:bookmarkEnd w:id="517"/>
      <w:r>
        <w:rPr>
          <w:kern w:val="0"/>
          <w:sz w:val="24"/>
        </w:rPr>
        <w:t>根据《排放源统计调查产排污核算方法和系数手册》的《工业源固体物料堆场颗粒物核算系数手册》中的颗粒物产生量与排放量核算方法，分别计算本项目原料煤卸煤及储存过程的颗粒物源强。</w:t>
      </w:r>
    </w:p>
    <w:p w14:paraId="5FDD6AE6" w14:textId="77777777" w:rsidR="00775B2B" w:rsidRDefault="00000000">
      <w:pPr>
        <w:spacing w:line="360" w:lineRule="auto"/>
        <w:ind w:firstLineChars="200" w:firstLine="480"/>
        <w:rPr>
          <w:kern w:val="0"/>
          <w:sz w:val="24"/>
        </w:rPr>
      </w:pPr>
      <w:bookmarkStart w:id="519" w:name="_Hlk198327415"/>
      <w:r>
        <w:rPr>
          <w:sz w:val="24"/>
        </w:rPr>
        <w:t>1</w:t>
      </w:r>
      <w:r>
        <w:rPr>
          <w:sz w:val="24"/>
        </w:rPr>
        <w:t>）</w:t>
      </w:r>
      <w:r>
        <w:rPr>
          <w:kern w:val="0"/>
          <w:sz w:val="24"/>
        </w:rPr>
        <w:t>工业企业固体物料堆存颗粒物包括装卸</w:t>
      </w:r>
      <w:r>
        <w:rPr>
          <w:rFonts w:hint="eastAsia"/>
          <w:kern w:val="0"/>
          <w:sz w:val="24"/>
        </w:rPr>
        <w:t>扬</w:t>
      </w:r>
      <w:r>
        <w:rPr>
          <w:kern w:val="0"/>
          <w:sz w:val="24"/>
        </w:rPr>
        <w:t>尘和风蚀扬尘，颗粒物产生量核算公式如下：</w:t>
      </w:r>
    </w:p>
    <w:p w14:paraId="4C5AF317" w14:textId="77777777" w:rsidR="00775B2B" w:rsidRDefault="00000000">
      <w:pPr>
        <w:spacing w:line="360" w:lineRule="auto"/>
        <w:ind w:firstLineChars="200" w:firstLine="480"/>
        <w:jc w:val="center"/>
        <w:rPr>
          <w:kern w:val="0"/>
          <w:sz w:val="24"/>
        </w:rPr>
      </w:pPr>
      <w:r>
        <w:rPr>
          <w:kern w:val="0"/>
          <w:sz w:val="24"/>
        </w:rPr>
        <w:t>𝑃=𝑍𝐶𝑦+𝐹𝐶𝑦={𝑁𝐶×𝐷×(𝑎𝑏</w:t>
      </w:r>
      <w:r>
        <w:rPr>
          <w:rFonts w:eastAsia="微软雅黑"/>
          <w:kern w:val="0"/>
          <w:sz w:val="24"/>
        </w:rPr>
        <w:t>⁄</w:t>
      </w:r>
      <w:r>
        <w:rPr>
          <w:kern w:val="0"/>
          <w:sz w:val="24"/>
        </w:rPr>
        <w:t>)+2×E𝑓×𝑆}×10</w:t>
      </w:r>
      <w:r>
        <w:rPr>
          <w:rFonts w:eastAsia="微软雅黑"/>
          <w:kern w:val="0"/>
          <w:sz w:val="24"/>
          <w:vertAlign w:val="superscript"/>
        </w:rPr>
        <w:t>−</w:t>
      </w:r>
      <w:r>
        <w:rPr>
          <w:kern w:val="0"/>
          <w:sz w:val="24"/>
          <w:vertAlign w:val="superscript"/>
        </w:rPr>
        <w:t>3</w:t>
      </w:r>
    </w:p>
    <w:p w14:paraId="582C84A8" w14:textId="77777777" w:rsidR="00775B2B" w:rsidRDefault="00000000">
      <w:pPr>
        <w:spacing w:line="360" w:lineRule="auto"/>
        <w:ind w:firstLineChars="200" w:firstLine="480"/>
        <w:rPr>
          <w:kern w:val="0"/>
          <w:sz w:val="24"/>
        </w:rPr>
      </w:pPr>
      <w:r>
        <w:rPr>
          <w:kern w:val="0"/>
          <w:sz w:val="24"/>
        </w:rPr>
        <w:t>式中：</w:t>
      </w:r>
    </w:p>
    <w:p w14:paraId="3EEA0FED" w14:textId="77777777" w:rsidR="00775B2B" w:rsidRDefault="00000000">
      <w:pPr>
        <w:spacing w:line="360" w:lineRule="auto"/>
        <w:ind w:firstLineChars="200" w:firstLine="480"/>
        <w:rPr>
          <w:kern w:val="0"/>
          <w:sz w:val="24"/>
        </w:rPr>
      </w:pPr>
      <w:r>
        <w:rPr>
          <w:kern w:val="0"/>
          <w:sz w:val="24"/>
        </w:rPr>
        <w:t>P——</w:t>
      </w:r>
      <w:r>
        <w:rPr>
          <w:kern w:val="0"/>
          <w:sz w:val="24"/>
        </w:rPr>
        <w:t>颗粒物产生量（单位：吨）；</w:t>
      </w:r>
      <w:r>
        <w:rPr>
          <w:kern w:val="0"/>
          <w:sz w:val="24"/>
        </w:rPr>
        <w:t xml:space="preserve"> </w:t>
      </w:r>
    </w:p>
    <w:p w14:paraId="3471CA58" w14:textId="77777777" w:rsidR="00775B2B" w:rsidRDefault="00000000">
      <w:pPr>
        <w:spacing w:line="360" w:lineRule="auto"/>
        <w:ind w:firstLineChars="200" w:firstLine="480"/>
        <w:rPr>
          <w:kern w:val="0"/>
          <w:sz w:val="24"/>
        </w:rPr>
      </w:pPr>
      <w:r>
        <w:rPr>
          <w:kern w:val="0"/>
          <w:sz w:val="24"/>
        </w:rPr>
        <w:t>Zcy——</w:t>
      </w:r>
      <w:r>
        <w:rPr>
          <w:kern w:val="0"/>
          <w:sz w:val="24"/>
        </w:rPr>
        <w:t>装卸扬尘产生量（单位：吨）；</w:t>
      </w:r>
      <w:r>
        <w:rPr>
          <w:kern w:val="0"/>
          <w:sz w:val="24"/>
        </w:rPr>
        <w:t xml:space="preserve"> </w:t>
      </w:r>
    </w:p>
    <w:p w14:paraId="0C6C643E" w14:textId="77777777" w:rsidR="00775B2B" w:rsidRDefault="00000000">
      <w:pPr>
        <w:spacing w:line="360" w:lineRule="auto"/>
        <w:ind w:firstLineChars="200" w:firstLine="480"/>
        <w:rPr>
          <w:kern w:val="0"/>
          <w:sz w:val="24"/>
        </w:rPr>
      </w:pPr>
      <w:r>
        <w:rPr>
          <w:kern w:val="0"/>
          <w:sz w:val="24"/>
        </w:rPr>
        <w:t>FCy——</w:t>
      </w:r>
      <w:r>
        <w:rPr>
          <w:kern w:val="0"/>
          <w:sz w:val="24"/>
        </w:rPr>
        <w:t>风蚀扬尘产生量（单位：吨）；</w:t>
      </w:r>
      <w:r>
        <w:rPr>
          <w:kern w:val="0"/>
          <w:sz w:val="24"/>
        </w:rPr>
        <w:t xml:space="preserve"> </w:t>
      </w:r>
    </w:p>
    <w:p w14:paraId="354E62EF" w14:textId="77777777" w:rsidR="00775B2B" w:rsidRDefault="00000000">
      <w:pPr>
        <w:spacing w:line="360" w:lineRule="auto"/>
        <w:ind w:firstLineChars="200" w:firstLine="480"/>
        <w:rPr>
          <w:kern w:val="0"/>
          <w:sz w:val="24"/>
        </w:rPr>
      </w:pPr>
      <w:r>
        <w:rPr>
          <w:kern w:val="0"/>
          <w:sz w:val="24"/>
        </w:rPr>
        <w:t>Nc——</w:t>
      </w:r>
      <w:r>
        <w:rPr>
          <w:kern w:val="0"/>
          <w:sz w:val="24"/>
        </w:rPr>
        <w:t>年物料运载车次（单位：车）；</w:t>
      </w:r>
      <w:r>
        <w:rPr>
          <w:kern w:val="0"/>
          <w:sz w:val="24"/>
        </w:rPr>
        <w:t xml:space="preserve"> </w:t>
      </w:r>
    </w:p>
    <w:p w14:paraId="1B363E72" w14:textId="77777777" w:rsidR="00775B2B" w:rsidRDefault="00000000">
      <w:pPr>
        <w:spacing w:line="360" w:lineRule="auto"/>
        <w:ind w:firstLineChars="200" w:firstLine="480"/>
        <w:rPr>
          <w:kern w:val="0"/>
          <w:sz w:val="24"/>
        </w:rPr>
      </w:pPr>
      <w:r>
        <w:rPr>
          <w:kern w:val="0"/>
          <w:sz w:val="24"/>
        </w:rPr>
        <w:t>D——</w:t>
      </w:r>
      <w:r>
        <w:rPr>
          <w:kern w:val="0"/>
          <w:sz w:val="24"/>
        </w:rPr>
        <w:t>单车平均运载量（单位：吨</w:t>
      </w:r>
      <w:r>
        <w:rPr>
          <w:kern w:val="0"/>
          <w:sz w:val="24"/>
        </w:rPr>
        <w:t>/</w:t>
      </w:r>
      <w:r>
        <w:rPr>
          <w:kern w:val="0"/>
          <w:sz w:val="24"/>
        </w:rPr>
        <w:t>车）；</w:t>
      </w:r>
      <w:r>
        <w:rPr>
          <w:kern w:val="0"/>
          <w:sz w:val="24"/>
        </w:rPr>
        <w:t xml:space="preserve"> </w:t>
      </w:r>
    </w:p>
    <w:p w14:paraId="0B066A2B" w14:textId="77777777" w:rsidR="00775B2B" w:rsidRDefault="00000000">
      <w:pPr>
        <w:spacing w:line="360" w:lineRule="auto"/>
        <w:ind w:firstLineChars="200" w:firstLine="480"/>
        <w:rPr>
          <w:kern w:val="0"/>
          <w:sz w:val="24"/>
        </w:rPr>
      </w:pPr>
      <w:r>
        <w:rPr>
          <w:kern w:val="0"/>
          <w:sz w:val="24"/>
        </w:rPr>
        <w:t>(𝑎𝑏⁄)——</w:t>
      </w:r>
      <w:r>
        <w:rPr>
          <w:kern w:val="0"/>
          <w:sz w:val="24"/>
        </w:rPr>
        <w:t>装卸扬尘概化系数（单位：千克</w:t>
      </w:r>
      <w:r>
        <w:rPr>
          <w:kern w:val="0"/>
          <w:sz w:val="24"/>
        </w:rPr>
        <w:t>/</w:t>
      </w:r>
      <w:r>
        <w:rPr>
          <w:kern w:val="0"/>
          <w:sz w:val="24"/>
        </w:rPr>
        <w:t>吨），</w:t>
      </w:r>
      <w:r>
        <w:rPr>
          <w:kern w:val="0"/>
          <w:sz w:val="24"/>
        </w:rPr>
        <w:t>a</w:t>
      </w:r>
      <w:r>
        <w:rPr>
          <w:kern w:val="0"/>
          <w:sz w:val="24"/>
        </w:rPr>
        <w:t>指各省风速概化系数，见附录</w:t>
      </w:r>
      <w:r>
        <w:rPr>
          <w:kern w:val="0"/>
          <w:sz w:val="24"/>
        </w:rPr>
        <w:t>1</w:t>
      </w:r>
      <w:r>
        <w:rPr>
          <w:kern w:val="0"/>
          <w:sz w:val="24"/>
        </w:rPr>
        <w:t>，</w:t>
      </w:r>
      <w:r>
        <w:rPr>
          <w:kern w:val="0"/>
          <w:sz w:val="24"/>
        </w:rPr>
        <w:t>b</w:t>
      </w:r>
      <w:r>
        <w:rPr>
          <w:kern w:val="0"/>
          <w:sz w:val="24"/>
        </w:rPr>
        <w:t>指物料含水率概化系数，见附录</w:t>
      </w:r>
      <w:r>
        <w:rPr>
          <w:kern w:val="0"/>
          <w:sz w:val="24"/>
        </w:rPr>
        <w:t>2</w:t>
      </w:r>
      <w:r>
        <w:rPr>
          <w:kern w:val="0"/>
          <w:sz w:val="24"/>
        </w:rPr>
        <w:t>；</w:t>
      </w:r>
      <w:r>
        <w:rPr>
          <w:kern w:val="0"/>
          <w:sz w:val="24"/>
        </w:rPr>
        <w:t xml:space="preserve"> </w:t>
      </w:r>
    </w:p>
    <w:p w14:paraId="1023A36E" w14:textId="77777777" w:rsidR="00775B2B" w:rsidRDefault="00000000">
      <w:pPr>
        <w:spacing w:line="360" w:lineRule="auto"/>
        <w:ind w:firstLineChars="200" w:firstLine="480"/>
        <w:rPr>
          <w:kern w:val="0"/>
          <w:sz w:val="24"/>
        </w:rPr>
      </w:pPr>
      <w:r>
        <w:rPr>
          <w:kern w:val="0"/>
          <w:sz w:val="24"/>
        </w:rPr>
        <w:t>Ef——</w:t>
      </w:r>
      <w:r>
        <w:rPr>
          <w:kern w:val="0"/>
          <w:sz w:val="24"/>
        </w:rPr>
        <w:t>堆场风蚀扬尘概化系数，见附录</w:t>
      </w:r>
      <w:r>
        <w:rPr>
          <w:kern w:val="0"/>
          <w:sz w:val="24"/>
        </w:rPr>
        <w:t>3</w:t>
      </w:r>
      <w:r>
        <w:rPr>
          <w:kern w:val="0"/>
          <w:sz w:val="24"/>
        </w:rPr>
        <w:t>（单位：千克</w:t>
      </w:r>
      <w:r>
        <w:rPr>
          <w:kern w:val="0"/>
          <w:sz w:val="24"/>
        </w:rPr>
        <w:t>/</w:t>
      </w:r>
      <w:r>
        <w:rPr>
          <w:kern w:val="0"/>
          <w:sz w:val="24"/>
        </w:rPr>
        <w:t>平方米）；</w:t>
      </w:r>
      <w:r>
        <w:rPr>
          <w:kern w:val="0"/>
          <w:sz w:val="24"/>
        </w:rPr>
        <w:t xml:space="preserve"> </w:t>
      </w:r>
    </w:p>
    <w:p w14:paraId="42416217" w14:textId="77777777" w:rsidR="00775B2B" w:rsidRDefault="00000000">
      <w:pPr>
        <w:spacing w:line="360" w:lineRule="auto"/>
        <w:ind w:firstLineChars="200" w:firstLine="480"/>
        <w:rPr>
          <w:kern w:val="0"/>
          <w:sz w:val="24"/>
        </w:rPr>
      </w:pPr>
      <w:r>
        <w:rPr>
          <w:kern w:val="0"/>
          <w:sz w:val="24"/>
        </w:rPr>
        <w:t>S——</w:t>
      </w:r>
      <w:r>
        <w:rPr>
          <w:kern w:val="0"/>
          <w:sz w:val="24"/>
        </w:rPr>
        <w:t>堆场占地面积（单位：平方米）。</w:t>
      </w:r>
    </w:p>
    <w:p w14:paraId="615CEFDC" w14:textId="77777777" w:rsidR="00775B2B" w:rsidRDefault="00000000">
      <w:pPr>
        <w:spacing w:line="360" w:lineRule="auto"/>
        <w:ind w:firstLineChars="200" w:firstLine="480"/>
        <w:rPr>
          <w:kern w:val="0"/>
          <w:sz w:val="24"/>
        </w:rPr>
      </w:pPr>
      <w:r>
        <w:rPr>
          <w:sz w:val="24"/>
        </w:rPr>
        <w:t>2</w:t>
      </w:r>
      <w:r>
        <w:rPr>
          <w:sz w:val="24"/>
        </w:rPr>
        <w:t>）工业企业固体物料堆场颗粒物排放量核算公式如下：</w:t>
      </w:r>
    </w:p>
    <w:p w14:paraId="456AAD27" w14:textId="77777777" w:rsidR="00775B2B" w:rsidRDefault="00000000">
      <w:pPr>
        <w:spacing w:line="360" w:lineRule="auto"/>
        <w:ind w:firstLineChars="200" w:firstLine="480"/>
        <w:jc w:val="center"/>
        <w:rPr>
          <w:kern w:val="0"/>
          <w:sz w:val="24"/>
        </w:rPr>
      </w:pPr>
      <w:r>
        <w:rPr>
          <w:kern w:val="0"/>
          <w:sz w:val="24"/>
        </w:rPr>
        <w:t>𝑈𝑐=𝑃×(1−𝐶𝑚)×(1−𝑇𝑚)</w:t>
      </w:r>
    </w:p>
    <w:p w14:paraId="28819007" w14:textId="77777777" w:rsidR="00775B2B" w:rsidRDefault="00000000">
      <w:pPr>
        <w:spacing w:line="360" w:lineRule="auto"/>
        <w:ind w:firstLineChars="200" w:firstLine="480"/>
        <w:rPr>
          <w:kern w:val="0"/>
          <w:sz w:val="24"/>
        </w:rPr>
      </w:pPr>
      <w:r>
        <w:rPr>
          <w:kern w:val="0"/>
          <w:sz w:val="24"/>
        </w:rPr>
        <w:t>式中：</w:t>
      </w:r>
    </w:p>
    <w:p w14:paraId="0D7F34BD" w14:textId="77777777" w:rsidR="00775B2B" w:rsidRDefault="00000000">
      <w:pPr>
        <w:spacing w:line="360" w:lineRule="auto"/>
        <w:ind w:firstLineChars="200" w:firstLine="480"/>
        <w:rPr>
          <w:kern w:val="0"/>
          <w:sz w:val="24"/>
        </w:rPr>
      </w:pPr>
      <w:r>
        <w:rPr>
          <w:kern w:val="0"/>
          <w:sz w:val="24"/>
        </w:rPr>
        <w:t>P——</w:t>
      </w:r>
      <w:r>
        <w:rPr>
          <w:kern w:val="0"/>
          <w:sz w:val="24"/>
        </w:rPr>
        <w:t>颗粒物产生量（单位：吨）；</w:t>
      </w:r>
      <w:r>
        <w:rPr>
          <w:kern w:val="0"/>
          <w:sz w:val="24"/>
        </w:rPr>
        <w:t xml:space="preserve"> </w:t>
      </w:r>
    </w:p>
    <w:p w14:paraId="6416E21E" w14:textId="77777777" w:rsidR="00775B2B" w:rsidRDefault="00000000">
      <w:pPr>
        <w:spacing w:line="360" w:lineRule="auto"/>
        <w:ind w:firstLineChars="200" w:firstLine="480"/>
        <w:rPr>
          <w:kern w:val="0"/>
          <w:sz w:val="24"/>
        </w:rPr>
      </w:pPr>
      <w:r>
        <w:rPr>
          <w:kern w:val="0"/>
          <w:sz w:val="24"/>
        </w:rPr>
        <w:lastRenderedPageBreak/>
        <w:t>Uc——</w:t>
      </w:r>
      <w:r>
        <w:rPr>
          <w:kern w:val="0"/>
          <w:sz w:val="24"/>
        </w:rPr>
        <w:t>颗粒物排放量（单位：吨）；</w:t>
      </w:r>
      <w:r>
        <w:rPr>
          <w:kern w:val="0"/>
          <w:sz w:val="24"/>
        </w:rPr>
        <w:t xml:space="preserve"> </w:t>
      </w:r>
    </w:p>
    <w:p w14:paraId="5CED8039" w14:textId="77777777" w:rsidR="00775B2B" w:rsidRDefault="00000000">
      <w:pPr>
        <w:spacing w:line="360" w:lineRule="auto"/>
        <w:ind w:firstLineChars="200" w:firstLine="480"/>
        <w:rPr>
          <w:kern w:val="0"/>
          <w:sz w:val="24"/>
        </w:rPr>
      </w:pPr>
      <w:r>
        <w:rPr>
          <w:kern w:val="0"/>
          <w:sz w:val="24"/>
        </w:rPr>
        <w:t>Cm——</w:t>
      </w:r>
      <w:r>
        <w:rPr>
          <w:kern w:val="0"/>
          <w:sz w:val="24"/>
        </w:rPr>
        <w:t>颗粒物控制措施控制效率（单位：</w:t>
      </w:r>
      <w:r>
        <w:rPr>
          <w:kern w:val="0"/>
          <w:sz w:val="24"/>
        </w:rPr>
        <w:t>%</w:t>
      </w:r>
      <w:r>
        <w:rPr>
          <w:kern w:val="0"/>
          <w:sz w:val="24"/>
        </w:rPr>
        <w:t>），见附录</w:t>
      </w:r>
      <w:r>
        <w:rPr>
          <w:kern w:val="0"/>
          <w:sz w:val="24"/>
        </w:rPr>
        <w:t>4</w:t>
      </w:r>
      <w:r>
        <w:rPr>
          <w:kern w:val="0"/>
          <w:sz w:val="24"/>
        </w:rPr>
        <w:t>；</w:t>
      </w:r>
      <w:r>
        <w:rPr>
          <w:kern w:val="0"/>
          <w:sz w:val="24"/>
        </w:rPr>
        <w:t xml:space="preserve"> </w:t>
      </w:r>
    </w:p>
    <w:p w14:paraId="1E5CF70E" w14:textId="77777777" w:rsidR="00775B2B" w:rsidRDefault="00000000">
      <w:pPr>
        <w:spacing w:line="360" w:lineRule="auto"/>
        <w:ind w:firstLineChars="200" w:firstLine="480"/>
        <w:rPr>
          <w:kern w:val="0"/>
          <w:sz w:val="24"/>
        </w:rPr>
      </w:pPr>
      <w:r>
        <w:rPr>
          <w:kern w:val="0"/>
          <w:sz w:val="24"/>
        </w:rPr>
        <w:t>Tm——</w:t>
      </w:r>
      <w:r>
        <w:rPr>
          <w:kern w:val="0"/>
          <w:sz w:val="24"/>
        </w:rPr>
        <w:t>堆场类型控制效率（单位：</w:t>
      </w:r>
      <w:r>
        <w:rPr>
          <w:kern w:val="0"/>
          <w:sz w:val="24"/>
        </w:rPr>
        <w:t>%</w:t>
      </w:r>
      <w:r>
        <w:rPr>
          <w:kern w:val="0"/>
          <w:sz w:val="24"/>
        </w:rPr>
        <w:t>），见附录</w:t>
      </w:r>
      <w:r>
        <w:rPr>
          <w:kern w:val="0"/>
          <w:sz w:val="24"/>
        </w:rPr>
        <w:t>5</w:t>
      </w:r>
      <w:r>
        <w:rPr>
          <w:kern w:val="0"/>
          <w:sz w:val="24"/>
        </w:rPr>
        <w:t>。</w:t>
      </w:r>
      <w:bookmarkEnd w:id="519"/>
    </w:p>
    <w:p w14:paraId="6F7EA096" w14:textId="77777777" w:rsidR="00775B2B" w:rsidRDefault="00000000">
      <w:pPr>
        <w:spacing w:line="360" w:lineRule="auto"/>
        <w:ind w:firstLineChars="200" w:firstLine="480"/>
        <w:rPr>
          <w:sz w:val="24"/>
        </w:rPr>
      </w:pPr>
      <w:r>
        <w:rPr>
          <w:sz w:val="24"/>
        </w:rPr>
        <w:t>本项目采取的颗粒物控制措施包括</w:t>
      </w:r>
      <w:bookmarkStart w:id="520" w:name="OLE_LINK58"/>
      <w:r>
        <w:rPr>
          <w:sz w:val="24"/>
        </w:rPr>
        <w:t>在卸煤站采取</w:t>
      </w:r>
      <w:bookmarkEnd w:id="520"/>
      <w:r>
        <w:rPr>
          <w:sz w:val="24"/>
        </w:rPr>
        <w:t>干雾降尘及地面冲洗，堆场类型控制措施为密闭式储存。</w:t>
      </w:r>
    </w:p>
    <w:p w14:paraId="67E385CA" w14:textId="77777777" w:rsidR="00775B2B" w:rsidRDefault="00000000">
      <w:pPr>
        <w:spacing w:line="360" w:lineRule="auto"/>
        <w:ind w:firstLineChars="200" w:firstLine="480"/>
        <w:rPr>
          <w:kern w:val="0"/>
          <w:sz w:val="24"/>
        </w:rPr>
      </w:pPr>
      <w:bookmarkStart w:id="521" w:name="_Hlk177587949"/>
      <w:r>
        <w:rPr>
          <w:sz w:val="24"/>
        </w:rPr>
        <w:t>本项目卸煤站和干煤棚的装卸及堆存过程损失计算参数及计算结果，见表</w:t>
      </w:r>
      <w:r>
        <w:rPr>
          <w:sz w:val="24"/>
        </w:rPr>
        <w:t>3.6-</w:t>
      </w:r>
      <w:r>
        <w:rPr>
          <w:rFonts w:hint="eastAsia"/>
          <w:sz w:val="24"/>
        </w:rPr>
        <w:t>8</w:t>
      </w:r>
      <w:r>
        <w:rPr>
          <w:sz w:val="24"/>
        </w:rPr>
        <w:t>。</w:t>
      </w:r>
      <w:bookmarkEnd w:id="521"/>
    </w:p>
    <w:p w14:paraId="1E90746C" w14:textId="225318CF" w:rsidR="00775B2B" w:rsidRDefault="00000000">
      <w:pPr>
        <w:widowControl/>
        <w:jc w:val="center"/>
        <w:rPr>
          <w:rFonts w:eastAsia="黑体"/>
          <w:kern w:val="0"/>
          <w:sz w:val="24"/>
          <w:szCs w:val="20"/>
        </w:rPr>
      </w:pPr>
      <w:r>
        <w:rPr>
          <w:rFonts w:eastAsia="黑体"/>
          <w:sz w:val="24"/>
          <w:szCs w:val="20"/>
        </w:rPr>
        <w:t>表</w:t>
      </w:r>
      <w:r>
        <w:rPr>
          <w:rFonts w:eastAsia="黑体"/>
          <w:sz w:val="24"/>
          <w:szCs w:val="20"/>
        </w:rPr>
        <w:t>3.6-</w:t>
      </w:r>
      <w:r>
        <w:rPr>
          <w:rFonts w:eastAsia="黑体" w:hint="eastAsia"/>
          <w:sz w:val="24"/>
          <w:szCs w:val="20"/>
        </w:rPr>
        <w:t>8</w:t>
      </w:r>
      <w:r>
        <w:rPr>
          <w:rFonts w:eastAsia="黑体"/>
          <w:sz w:val="24"/>
          <w:szCs w:val="20"/>
        </w:rPr>
        <w:t xml:space="preserve"> </w:t>
      </w:r>
      <w:r w:rsidR="00184F59">
        <w:rPr>
          <w:rFonts w:eastAsia="黑体" w:hint="eastAsia"/>
          <w:sz w:val="24"/>
          <w:szCs w:val="20"/>
        </w:rPr>
        <w:t xml:space="preserve">  </w:t>
      </w:r>
      <w:r>
        <w:rPr>
          <w:rFonts w:eastAsia="黑体"/>
          <w:sz w:val="24"/>
          <w:szCs w:val="20"/>
        </w:rPr>
        <w:t xml:space="preserve"> </w:t>
      </w:r>
      <w:r>
        <w:rPr>
          <w:rFonts w:eastAsia="黑体"/>
          <w:sz w:val="24"/>
          <w:szCs w:val="20"/>
        </w:rPr>
        <w:t>封闭料仓颗粒物无组织排放核算参数汇总表</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755"/>
        <w:gridCol w:w="924"/>
        <w:gridCol w:w="1078"/>
        <w:gridCol w:w="909"/>
        <w:gridCol w:w="1223"/>
        <w:gridCol w:w="1268"/>
        <w:gridCol w:w="1119"/>
      </w:tblGrid>
      <w:tr w:rsidR="00775B2B" w14:paraId="44B4B4F3" w14:textId="77777777">
        <w:trPr>
          <w:trHeight w:val="270"/>
        </w:trPr>
        <w:tc>
          <w:tcPr>
            <w:tcW w:w="1061" w:type="pct"/>
            <w:noWrap/>
            <w:vAlign w:val="bottom"/>
          </w:tcPr>
          <w:p w14:paraId="26CF0523" w14:textId="77777777" w:rsidR="00775B2B" w:rsidRDefault="00000000">
            <w:pPr>
              <w:widowControl/>
              <w:jc w:val="center"/>
              <w:rPr>
                <w:szCs w:val="21"/>
              </w:rPr>
            </w:pPr>
            <w:bookmarkStart w:id="522" w:name="OLE_LINK62"/>
            <w:r>
              <w:rPr>
                <w:szCs w:val="21"/>
              </w:rPr>
              <w:t>参数名称</w:t>
            </w:r>
            <w:bookmarkEnd w:id="522"/>
          </w:p>
        </w:tc>
        <w:tc>
          <w:tcPr>
            <w:tcW w:w="558" w:type="pct"/>
            <w:noWrap/>
            <w:vAlign w:val="bottom"/>
          </w:tcPr>
          <w:p w14:paraId="6F04E881" w14:textId="77777777" w:rsidR="00775B2B" w:rsidRDefault="00000000">
            <w:pPr>
              <w:widowControl/>
              <w:jc w:val="center"/>
              <w:rPr>
                <w:szCs w:val="21"/>
              </w:rPr>
            </w:pPr>
            <w:r>
              <w:rPr>
                <w:szCs w:val="21"/>
              </w:rPr>
              <w:t>Nc</w:t>
            </w:r>
            <w:r>
              <w:rPr>
                <w:szCs w:val="21"/>
              </w:rPr>
              <w:t>（车）</w:t>
            </w:r>
          </w:p>
        </w:tc>
        <w:tc>
          <w:tcPr>
            <w:tcW w:w="651" w:type="pct"/>
            <w:noWrap/>
            <w:vAlign w:val="bottom"/>
          </w:tcPr>
          <w:p w14:paraId="2A588012" w14:textId="77777777" w:rsidR="00775B2B" w:rsidRDefault="00000000">
            <w:pPr>
              <w:widowControl/>
              <w:jc w:val="center"/>
              <w:rPr>
                <w:szCs w:val="21"/>
              </w:rPr>
            </w:pPr>
            <w:r>
              <w:rPr>
                <w:szCs w:val="21"/>
              </w:rPr>
              <w:t>D</w:t>
            </w:r>
            <w:r>
              <w:rPr>
                <w:szCs w:val="21"/>
              </w:rPr>
              <w:t>（</w:t>
            </w:r>
            <w:r>
              <w:rPr>
                <w:szCs w:val="21"/>
              </w:rPr>
              <w:t>t/</w:t>
            </w:r>
            <w:r>
              <w:rPr>
                <w:szCs w:val="21"/>
              </w:rPr>
              <w:t>车）</w:t>
            </w:r>
          </w:p>
        </w:tc>
        <w:tc>
          <w:tcPr>
            <w:tcW w:w="549" w:type="pct"/>
            <w:noWrap/>
            <w:vAlign w:val="bottom"/>
          </w:tcPr>
          <w:p w14:paraId="2035F8E6" w14:textId="77777777" w:rsidR="00775B2B" w:rsidRDefault="00000000">
            <w:pPr>
              <w:widowControl/>
              <w:jc w:val="center"/>
              <w:rPr>
                <w:szCs w:val="21"/>
              </w:rPr>
            </w:pPr>
            <w:r>
              <w:rPr>
                <w:szCs w:val="21"/>
              </w:rPr>
              <w:t>a</w:t>
            </w:r>
            <w:r>
              <w:rPr>
                <w:szCs w:val="21"/>
              </w:rPr>
              <w:t>（</w:t>
            </w:r>
            <w:r>
              <w:rPr>
                <w:szCs w:val="21"/>
              </w:rPr>
              <w:t>kg</w:t>
            </w:r>
            <w:r>
              <w:rPr>
                <w:szCs w:val="21"/>
              </w:rPr>
              <w:t>）</w:t>
            </w:r>
          </w:p>
        </w:tc>
        <w:tc>
          <w:tcPr>
            <w:tcW w:w="739" w:type="pct"/>
            <w:noWrap/>
            <w:vAlign w:val="bottom"/>
          </w:tcPr>
          <w:p w14:paraId="519A5889" w14:textId="77777777" w:rsidR="00775B2B" w:rsidRDefault="00000000">
            <w:pPr>
              <w:widowControl/>
              <w:jc w:val="center"/>
              <w:rPr>
                <w:szCs w:val="21"/>
              </w:rPr>
            </w:pPr>
            <w:r>
              <w:rPr>
                <w:szCs w:val="21"/>
              </w:rPr>
              <w:t>b</w:t>
            </w:r>
            <w:r>
              <w:rPr>
                <w:szCs w:val="21"/>
              </w:rPr>
              <w:t>（</w:t>
            </w:r>
            <w:r>
              <w:rPr>
                <w:szCs w:val="21"/>
              </w:rPr>
              <w:t>t</w:t>
            </w:r>
            <w:r>
              <w:rPr>
                <w:szCs w:val="21"/>
              </w:rPr>
              <w:t>）</w:t>
            </w:r>
          </w:p>
        </w:tc>
        <w:tc>
          <w:tcPr>
            <w:tcW w:w="766" w:type="pct"/>
            <w:noWrap/>
            <w:vAlign w:val="bottom"/>
          </w:tcPr>
          <w:p w14:paraId="29435677" w14:textId="77777777" w:rsidR="00775B2B" w:rsidRDefault="00000000">
            <w:pPr>
              <w:widowControl/>
              <w:jc w:val="center"/>
              <w:rPr>
                <w:szCs w:val="21"/>
              </w:rPr>
            </w:pPr>
            <w:r>
              <w:rPr>
                <w:szCs w:val="21"/>
              </w:rPr>
              <w:t>Ef</w:t>
            </w:r>
            <w:r>
              <w:rPr>
                <w:szCs w:val="21"/>
              </w:rPr>
              <w:t>（</w:t>
            </w:r>
            <w:r>
              <w:rPr>
                <w:szCs w:val="21"/>
              </w:rPr>
              <w:t>kg/</w:t>
            </w:r>
            <w:r>
              <w:rPr>
                <w:szCs w:val="21"/>
              </w:rPr>
              <w:t>㎡）</w:t>
            </w:r>
          </w:p>
        </w:tc>
        <w:tc>
          <w:tcPr>
            <w:tcW w:w="677" w:type="pct"/>
            <w:noWrap/>
            <w:vAlign w:val="bottom"/>
          </w:tcPr>
          <w:p w14:paraId="1758CCC7" w14:textId="77777777" w:rsidR="00775B2B" w:rsidRDefault="00000000">
            <w:pPr>
              <w:widowControl/>
              <w:jc w:val="center"/>
              <w:rPr>
                <w:szCs w:val="21"/>
              </w:rPr>
            </w:pPr>
            <w:r>
              <w:rPr>
                <w:szCs w:val="21"/>
              </w:rPr>
              <w:t>S</w:t>
            </w:r>
            <w:r>
              <w:rPr>
                <w:szCs w:val="21"/>
              </w:rPr>
              <w:t>（㎡）</w:t>
            </w:r>
          </w:p>
        </w:tc>
      </w:tr>
      <w:tr w:rsidR="00775B2B" w14:paraId="01886570" w14:textId="77777777">
        <w:trPr>
          <w:trHeight w:val="270"/>
        </w:trPr>
        <w:tc>
          <w:tcPr>
            <w:tcW w:w="1061" w:type="pct"/>
            <w:noWrap/>
            <w:vAlign w:val="bottom"/>
          </w:tcPr>
          <w:p w14:paraId="638EB321" w14:textId="77777777" w:rsidR="00775B2B" w:rsidRDefault="00000000">
            <w:pPr>
              <w:widowControl/>
              <w:jc w:val="center"/>
              <w:rPr>
                <w:szCs w:val="21"/>
              </w:rPr>
            </w:pPr>
            <w:r>
              <w:rPr>
                <w:szCs w:val="21"/>
              </w:rPr>
              <w:t>参数数值</w:t>
            </w:r>
          </w:p>
        </w:tc>
        <w:tc>
          <w:tcPr>
            <w:tcW w:w="558" w:type="pct"/>
            <w:noWrap/>
            <w:vAlign w:val="bottom"/>
          </w:tcPr>
          <w:p w14:paraId="747AE58E" w14:textId="77777777" w:rsidR="00775B2B" w:rsidRDefault="00000000">
            <w:pPr>
              <w:widowControl/>
              <w:jc w:val="center"/>
              <w:rPr>
                <w:szCs w:val="21"/>
              </w:rPr>
            </w:pPr>
            <w:r>
              <w:rPr>
                <w:szCs w:val="21"/>
              </w:rPr>
              <w:t>37608</w:t>
            </w:r>
          </w:p>
        </w:tc>
        <w:tc>
          <w:tcPr>
            <w:tcW w:w="651" w:type="pct"/>
            <w:noWrap/>
            <w:vAlign w:val="bottom"/>
          </w:tcPr>
          <w:p w14:paraId="29C5805C" w14:textId="77777777" w:rsidR="00775B2B" w:rsidRDefault="00000000">
            <w:pPr>
              <w:widowControl/>
              <w:jc w:val="center"/>
              <w:rPr>
                <w:szCs w:val="21"/>
              </w:rPr>
            </w:pPr>
            <w:r>
              <w:rPr>
                <w:szCs w:val="21"/>
              </w:rPr>
              <w:t>50</w:t>
            </w:r>
          </w:p>
        </w:tc>
        <w:tc>
          <w:tcPr>
            <w:tcW w:w="549" w:type="pct"/>
            <w:noWrap/>
            <w:vAlign w:val="bottom"/>
          </w:tcPr>
          <w:p w14:paraId="18DA01FF" w14:textId="77777777" w:rsidR="00775B2B" w:rsidRDefault="00000000">
            <w:pPr>
              <w:widowControl/>
              <w:jc w:val="center"/>
              <w:rPr>
                <w:szCs w:val="21"/>
              </w:rPr>
            </w:pPr>
            <w:r>
              <w:rPr>
                <w:szCs w:val="21"/>
              </w:rPr>
              <w:t>0.0011</w:t>
            </w:r>
          </w:p>
        </w:tc>
        <w:tc>
          <w:tcPr>
            <w:tcW w:w="739" w:type="pct"/>
            <w:noWrap/>
            <w:vAlign w:val="bottom"/>
          </w:tcPr>
          <w:p w14:paraId="7E8B4C6E" w14:textId="77777777" w:rsidR="00775B2B" w:rsidRDefault="00000000">
            <w:pPr>
              <w:widowControl/>
              <w:jc w:val="center"/>
              <w:rPr>
                <w:szCs w:val="21"/>
              </w:rPr>
            </w:pPr>
            <w:r>
              <w:rPr>
                <w:szCs w:val="21"/>
              </w:rPr>
              <w:t>0.0054</w:t>
            </w:r>
          </w:p>
        </w:tc>
        <w:tc>
          <w:tcPr>
            <w:tcW w:w="766" w:type="pct"/>
            <w:noWrap/>
            <w:vAlign w:val="bottom"/>
          </w:tcPr>
          <w:p w14:paraId="41000C06" w14:textId="77777777" w:rsidR="00775B2B" w:rsidRDefault="00000000">
            <w:pPr>
              <w:widowControl/>
              <w:jc w:val="center"/>
              <w:rPr>
                <w:szCs w:val="21"/>
              </w:rPr>
            </w:pPr>
            <w:r>
              <w:rPr>
                <w:szCs w:val="21"/>
              </w:rPr>
              <w:t>31.1418</w:t>
            </w:r>
          </w:p>
        </w:tc>
        <w:tc>
          <w:tcPr>
            <w:tcW w:w="677" w:type="pct"/>
            <w:noWrap/>
            <w:vAlign w:val="bottom"/>
          </w:tcPr>
          <w:p w14:paraId="39DA29F5" w14:textId="2F8E0959" w:rsidR="00775B2B" w:rsidRDefault="00002770">
            <w:pPr>
              <w:widowControl/>
              <w:jc w:val="center"/>
              <w:rPr>
                <w:szCs w:val="21"/>
              </w:rPr>
            </w:pPr>
            <w:r>
              <w:rPr>
                <w:rFonts w:hint="eastAsia"/>
                <w:szCs w:val="21"/>
              </w:rPr>
              <w:t>11600</w:t>
            </w:r>
          </w:p>
        </w:tc>
      </w:tr>
      <w:tr w:rsidR="00775B2B" w14:paraId="1608883B" w14:textId="77777777">
        <w:trPr>
          <w:trHeight w:val="270"/>
        </w:trPr>
        <w:tc>
          <w:tcPr>
            <w:tcW w:w="1061" w:type="pct"/>
            <w:noWrap/>
            <w:vAlign w:val="bottom"/>
          </w:tcPr>
          <w:p w14:paraId="68A82D76" w14:textId="77777777" w:rsidR="00775B2B" w:rsidRDefault="00000000">
            <w:pPr>
              <w:widowControl/>
              <w:jc w:val="center"/>
              <w:rPr>
                <w:szCs w:val="21"/>
              </w:rPr>
            </w:pPr>
            <w:bookmarkStart w:id="523" w:name="OLE_LINK69" w:colFirst="4" w:colLast="6"/>
            <w:bookmarkStart w:id="524" w:name="_Hlk185015512"/>
            <w:bookmarkStart w:id="525" w:name="OLE_LINK70" w:colFirst="4" w:colLast="6"/>
            <w:r>
              <w:rPr>
                <w:szCs w:val="21"/>
              </w:rPr>
              <w:t>参数名称</w:t>
            </w:r>
          </w:p>
        </w:tc>
        <w:tc>
          <w:tcPr>
            <w:tcW w:w="558" w:type="pct"/>
            <w:noWrap/>
            <w:vAlign w:val="bottom"/>
          </w:tcPr>
          <w:p w14:paraId="16E4F56B" w14:textId="77777777" w:rsidR="00775B2B" w:rsidRDefault="00000000">
            <w:pPr>
              <w:widowControl/>
              <w:jc w:val="center"/>
              <w:rPr>
                <w:szCs w:val="21"/>
              </w:rPr>
            </w:pPr>
            <w:r>
              <w:rPr>
                <w:szCs w:val="21"/>
              </w:rPr>
              <w:t>ZCy</w:t>
            </w:r>
            <w:r>
              <w:rPr>
                <w:szCs w:val="21"/>
              </w:rPr>
              <w:t>（</w:t>
            </w:r>
            <w:r>
              <w:rPr>
                <w:szCs w:val="21"/>
              </w:rPr>
              <w:t>t</w:t>
            </w:r>
            <w:r>
              <w:rPr>
                <w:szCs w:val="21"/>
              </w:rPr>
              <w:t>）</w:t>
            </w:r>
          </w:p>
        </w:tc>
        <w:tc>
          <w:tcPr>
            <w:tcW w:w="651" w:type="pct"/>
            <w:noWrap/>
            <w:vAlign w:val="bottom"/>
          </w:tcPr>
          <w:p w14:paraId="68A7B7E0" w14:textId="77777777" w:rsidR="00775B2B" w:rsidRDefault="00000000">
            <w:pPr>
              <w:widowControl/>
              <w:jc w:val="center"/>
              <w:rPr>
                <w:szCs w:val="21"/>
              </w:rPr>
            </w:pPr>
            <w:r>
              <w:rPr>
                <w:szCs w:val="21"/>
              </w:rPr>
              <w:t>FCy</w:t>
            </w:r>
            <w:r>
              <w:rPr>
                <w:szCs w:val="21"/>
              </w:rPr>
              <w:t>（</w:t>
            </w:r>
            <w:r>
              <w:rPr>
                <w:szCs w:val="21"/>
              </w:rPr>
              <w:t>t</w:t>
            </w:r>
            <w:r>
              <w:rPr>
                <w:szCs w:val="21"/>
              </w:rPr>
              <w:t>）</w:t>
            </w:r>
          </w:p>
        </w:tc>
        <w:tc>
          <w:tcPr>
            <w:tcW w:w="549" w:type="pct"/>
            <w:noWrap/>
            <w:vAlign w:val="bottom"/>
          </w:tcPr>
          <w:p w14:paraId="0545FA73" w14:textId="77777777" w:rsidR="00775B2B" w:rsidRDefault="00000000">
            <w:pPr>
              <w:widowControl/>
              <w:jc w:val="center"/>
              <w:rPr>
                <w:szCs w:val="21"/>
              </w:rPr>
            </w:pPr>
            <w:r>
              <w:rPr>
                <w:szCs w:val="21"/>
              </w:rPr>
              <w:t>Uc</w:t>
            </w:r>
            <w:r>
              <w:rPr>
                <w:szCs w:val="21"/>
              </w:rPr>
              <w:t>（</w:t>
            </w:r>
            <w:r>
              <w:rPr>
                <w:szCs w:val="21"/>
              </w:rPr>
              <w:t>t</w:t>
            </w:r>
            <w:r>
              <w:rPr>
                <w:szCs w:val="21"/>
              </w:rPr>
              <w:t>）</w:t>
            </w:r>
          </w:p>
        </w:tc>
        <w:tc>
          <w:tcPr>
            <w:tcW w:w="739" w:type="pct"/>
            <w:noWrap/>
          </w:tcPr>
          <w:p w14:paraId="68A5BABB" w14:textId="77777777" w:rsidR="00775B2B" w:rsidRDefault="00000000">
            <w:pPr>
              <w:widowControl/>
              <w:jc w:val="center"/>
              <w:rPr>
                <w:szCs w:val="21"/>
              </w:rPr>
            </w:pPr>
            <w:r>
              <w:rPr>
                <w:szCs w:val="21"/>
              </w:rPr>
              <w:t>面积（㎡）</w:t>
            </w:r>
          </w:p>
        </w:tc>
        <w:tc>
          <w:tcPr>
            <w:tcW w:w="766" w:type="pct"/>
            <w:noWrap/>
          </w:tcPr>
          <w:p w14:paraId="38F9978A" w14:textId="77777777" w:rsidR="00775B2B" w:rsidRDefault="00000000">
            <w:pPr>
              <w:widowControl/>
              <w:jc w:val="center"/>
              <w:rPr>
                <w:szCs w:val="21"/>
              </w:rPr>
            </w:pPr>
            <w:r>
              <w:rPr>
                <w:szCs w:val="21"/>
              </w:rPr>
              <w:t>高度（</w:t>
            </w:r>
            <w:r>
              <w:rPr>
                <w:szCs w:val="21"/>
              </w:rPr>
              <w:t>m</w:t>
            </w:r>
            <w:r>
              <w:rPr>
                <w:szCs w:val="21"/>
              </w:rPr>
              <w:t>）</w:t>
            </w:r>
          </w:p>
        </w:tc>
        <w:tc>
          <w:tcPr>
            <w:tcW w:w="677" w:type="pct"/>
            <w:noWrap/>
          </w:tcPr>
          <w:p w14:paraId="5A37496C" w14:textId="77777777" w:rsidR="00775B2B" w:rsidRDefault="00000000">
            <w:pPr>
              <w:widowControl/>
              <w:jc w:val="center"/>
              <w:rPr>
                <w:szCs w:val="21"/>
              </w:rPr>
            </w:pPr>
            <w:r>
              <w:rPr>
                <w:szCs w:val="21"/>
              </w:rPr>
              <w:t>时长（</w:t>
            </w:r>
            <w:r>
              <w:rPr>
                <w:szCs w:val="21"/>
              </w:rPr>
              <w:t>h</w:t>
            </w:r>
            <w:r>
              <w:rPr>
                <w:szCs w:val="21"/>
              </w:rPr>
              <w:t>）</w:t>
            </w:r>
          </w:p>
        </w:tc>
      </w:tr>
      <w:bookmarkEnd w:id="523"/>
      <w:bookmarkEnd w:id="524"/>
      <w:bookmarkEnd w:id="525"/>
      <w:tr w:rsidR="00775B2B" w14:paraId="49E57258" w14:textId="77777777">
        <w:trPr>
          <w:trHeight w:val="270"/>
        </w:trPr>
        <w:tc>
          <w:tcPr>
            <w:tcW w:w="1061" w:type="pct"/>
            <w:noWrap/>
            <w:vAlign w:val="bottom"/>
          </w:tcPr>
          <w:p w14:paraId="605F0AA9" w14:textId="77777777" w:rsidR="00775B2B" w:rsidRDefault="00000000">
            <w:pPr>
              <w:widowControl/>
              <w:jc w:val="center"/>
              <w:rPr>
                <w:szCs w:val="21"/>
              </w:rPr>
            </w:pPr>
            <w:r>
              <w:rPr>
                <w:szCs w:val="21"/>
              </w:rPr>
              <w:t>卸煤站核算结果</w:t>
            </w:r>
          </w:p>
        </w:tc>
        <w:tc>
          <w:tcPr>
            <w:tcW w:w="558" w:type="pct"/>
            <w:noWrap/>
            <w:vAlign w:val="bottom"/>
          </w:tcPr>
          <w:p w14:paraId="3928DD52" w14:textId="77777777" w:rsidR="00775B2B" w:rsidRDefault="00000000">
            <w:pPr>
              <w:widowControl/>
              <w:jc w:val="center"/>
              <w:rPr>
                <w:szCs w:val="21"/>
              </w:rPr>
            </w:pPr>
            <w:r>
              <w:rPr>
                <w:szCs w:val="21"/>
              </w:rPr>
              <w:t>383.05</w:t>
            </w:r>
          </w:p>
        </w:tc>
        <w:tc>
          <w:tcPr>
            <w:tcW w:w="651" w:type="pct"/>
            <w:noWrap/>
            <w:vAlign w:val="bottom"/>
          </w:tcPr>
          <w:p w14:paraId="6FBF6A27" w14:textId="77777777" w:rsidR="00775B2B" w:rsidRDefault="00775B2B">
            <w:pPr>
              <w:widowControl/>
              <w:jc w:val="center"/>
              <w:rPr>
                <w:szCs w:val="21"/>
              </w:rPr>
            </w:pPr>
          </w:p>
        </w:tc>
        <w:tc>
          <w:tcPr>
            <w:tcW w:w="549" w:type="pct"/>
            <w:noWrap/>
            <w:vAlign w:val="bottom"/>
          </w:tcPr>
          <w:p w14:paraId="1D58526E" w14:textId="77777777" w:rsidR="00775B2B" w:rsidRDefault="00000000">
            <w:pPr>
              <w:widowControl/>
              <w:jc w:val="center"/>
              <w:rPr>
                <w:szCs w:val="21"/>
              </w:rPr>
            </w:pPr>
            <w:r>
              <w:rPr>
                <w:szCs w:val="21"/>
              </w:rPr>
              <w:t>1.0</w:t>
            </w:r>
          </w:p>
        </w:tc>
        <w:tc>
          <w:tcPr>
            <w:tcW w:w="739" w:type="pct"/>
            <w:noWrap/>
            <w:vAlign w:val="bottom"/>
          </w:tcPr>
          <w:p w14:paraId="605F0DF7" w14:textId="77777777" w:rsidR="00775B2B" w:rsidRDefault="00000000">
            <w:pPr>
              <w:widowControl/>
              <w:jc w:val="center"/>
              <w:rPr>
                <w:szCs w:val="21"/>
              </w:rPr>
            </w:pPr>
            <w:r>
              <w:rPr>
                <w:szCs w:val="21"/>
              </w:rPr>
              <w:t>12×61</w:t>
            </w:r>
          </w:p>
        </w:tc>
        <w:tc>
          <w:tcPr>
            <w:tcW w:w="766" w:type="pct"/>
            <w:noWrap/>
            <w:vAlign w:val="bottom"/>
          </w:tcPr>
          <w:p w14:paraId="39A7ABED" w14:textId="77777777" w:rsidR="00775B2B" w:rsidRDefault="00000000">
            <w:pPr>
              <w:widowControl/>
              <w:jc w:val="center"/>
              <w:rPr>
                <w:szCs w:val="21"/>
              </w:rPr>
            </w:pPr>
            <w:r>
              <w:rPr>
                <w:szCs w:val="21"/>
              </w:rPr>
              <w:t>10</w:t>
            </w:r>
          </w:p>
        </w:tc>
        <w:tc>
          <w:tcPr>
            <w:tcW w:w="677" w:type="pct"/>
            <w:noWrap/>
            <w:vAlign w:val="bottom"/>
          </w:tcPr>
          <w:p w14:paraId="707B6BDA" w14:textId="77777777" w:rsidR="00775B2B" w:rsidRDefault="00000000">
            <w:pPr>
              <w:widowControl/>
              <w:jc w:val="center"/>
              <w:rPr>
                <w:szCs w:val="21"/>
              </w:rPr>
            </w:pPr>
            <w:r>
              <w:rPr>
                <w:szCs w:val="21"/>
              </w:rPr>
              <w:t>5000</w:t>
            </w:r>
          </w:p>
        </w:tc>
      </w:tr>
      <w:tr w:rsidR="00775B2B" w14:paraId="0828599A" w14:textId="77777777">
        <w:trPr>
          <w:trHeight w:val="270"/>
        </w:trPr>
        <w:tc>
          <w:tcPr>
            <w:tcW w:w="1061" w:type="pct"/>
            <w:noWrap/>
            <w:vAlign w:val="bottom"/>
          </w:tcPr>
          <w:p w14:paraId="02608665" w14:textId="77777777" w:rsidR="00775B2B" w:rsidRDefault="00000000">
            <w:pPr>
              <w:widowControl/>
              <w:jc w:val="center"/>
              <w:rPr>
                <w:szCs w:val="21"/>
              </w:rPr>
            </w:pPr>
            <w:r>
              <w:rPr>
                <w:szCs w:val="21"/>
              </w:rPr>
              <w:t>干煤棚核算结果</w:t>
            </w:r>
          </w:p>
        </w:tc>
        <w:tc>
          <w:tcPr>
            <w:tcW w:w="558" w:type="pct"/>
            <w:noWrap/>
            <w:vAlign w:val="bottom"/>
          </w:tcPr>
          <w:p w14:paraId="4C107DCC" w14:textId="77777777" w:rsidR="00775B2B" w:rsidRDefault="00775B2B">
            <w:pPr>
              <w:widowControl/>
              <w:jc w:val="center"/>
              <w:rPr>
                <w:szCs w:val="21"/>
              </w:rPr>
            </w:pPr>
          </w:p>
        </w:tc>
        <w:tc>
          <w:tcPr>
            <w:tcW w:w="651" w:type="pct"/>
            <w:noWrap/>
            <w:vAlign w:val="bottom"/>
          </w:tcPr>
          <w:p w14:paraId="2FB6E24A" w14:textId="0A7FFD68" w:rsidR="00775B2B" w:rsidRDefault="00CE6ADC">
            <w:pPr>
              <w:widowControl/>
              <w:jc w:val="center"/>
              <w:rPr>
                <w:szCs w:val="21"/>
              </w:rPr>
            </w:pPr>
            <w:r>
              <w:rPr>
                <w:rFonts w:hint="eastAsia"/>
                <w:szCs w:val="21"/>
              </w:rPr>
              <w:t>722.49</w:t>
            </w:r>
          </w:p>
        </w:tc>
        <w:tc>
          <w:tcPr>
            <w:tcW w:w="549" w:type="pct"/>
            <w:noWrap/>
            <w:vAlign w:val="bottom"/>
          </w:tcPr>
          <w:p w14:paraId="1613FFEF" w14:textId="6156812E" w:rsidR="00775B2B" w:rsidRDefault="009B3FD6">
            <w:pPr>
              <w:widowControl/>
              <w:jc w:val="center"/>
              <w:rPr>
                <w:szCs w:val="21"/>
              </w:rPr>
            </w:pPr>
            <w:r>
              <w:rPr>
                <w:rFonts w:hint="eastAsia"/>
                <w:szCs w:val="21"/>
              </w:rPr>
              <w:t>2.87</w:t>
            </w:r>
          </w:p>
        </w:tc>
        <w:tc>
          <w:tcPr>
            <w:tcW w:w="739" w:type="pct"/>
            <w:noWrap/>
            <w:vAlign w:val="bottom"/>
          </w:tcPr>
          <w:p w14:paraId="184E3F81" w14:textId="577F550F" w:rsidR="00775B2B" w:rsidRDefault="00000000">
            <w:pPr>
              <w:widowControl/>
              <w:jc w:val="center"/>
              <w:rPr>
                <w:szCs w:val="21"/>
              </w:rPr>
            </w:pPr>
            <w:r>
              <w:rPr>
                <w:szCs w:val="21"/>
              </w:rPr>
              <w:t>116×</w:t>
            </w:r>
            <w:r w:rsidR="009B3FD6">
              <w:rPr>
                <w:rFonts w:hint="eastAsia"/>
                <w:szCs w:val="21"/>
              </w:rPr>
              <w:t>100</w:t>
            </w:r>
          </w:p>
        </w:tc>
        <w:tc>
          <w:tcPr>
            <w:tcW w:w="766" w:type="pct"/>
            <w:noWrap/>
            <w:vAlign w:val="bottom"/>
          </w:tcPr>
          <w:p w14:paraId="0CE6FCE0" w14:textId="77777777" w:rsidR="00775B2B" w:rsidRDefault="00000000">
            <w:pPr>
              <w:widowControl/>
              <w:jc w:val="center"/>
              <w:rPr>
                <w:szCs w:val="21"/>
              </w:rPr>
            </w:pPr>
            <w:r>
              <w:rPr>
                <w:szCs w:val="21"/>
              </w:rPr>
              <w:t>10</w:t>
            </w:r>
          </w:p>
        </w:tc>
        <w:tc>
          <w:tcPr>
            <w:tcW w:w="677" w:type="pct"/>
            <w:noWrap/>
            <w:vAlign w:val="bottom"/>
          </w:tcPr>
          <w:p w14:paraId="147FDC05" w14:textId="77777777" w:rsidR="00775B2B" w:rsidRDefault="00000000">
            <w:pPr>
              <w:widowControl/>
              <w:jc w:val="center"/>
              <w:rPr>
                <w:szCs w:val="21"/>
              </w:rPr>
            </w:pPr>
            <w:r>
              <w:rPr>
                <w:szCs w:val="21"/>
              </w:rPr>
              <w:t>8000</w:t>
            </w:r>
          </w:p>
        </w:tc>
      </w:tr>
    </w:tbl>
    <w:p w14:paraId="0F021BC0" w14:textId="77777777" w:rsidR="00775B2B" w:rsidRDefault="00775B2B">
      <w:pPr>
        <w:widowControl/>
        <w:ind w:firstLine="200"/>
        <w:jc w:val="left"/>
        <w:rPr>
          <w:sz w:val="18"/>
        </w:rPr>
      </w:pPr>
      <w:bookmarkStart w:id="526" w:name="_Hlk177587966"/>
    </w:p>
    <w:p w14:paraId="5EEF4E12" w14:textId="3CE0AC6B" w:rsidR="00775B2B" w:rsidRDefault="00000000">
      <w:pPr>
        <w:spacing w:line="360" w:lineRule="auto"/>
        <w:ind w:firstLineChars="200" w:firstLine="480"/>
        <w:rPr>
          <w:kern w:val="0"/>
          <w:sz w:val="24"/>
        </w:rPr>
      </w:pPr>
      <w:r>
        <w:rPr>
          <w:kern w:val="0"/>
          <w:sz w:val="24"/>
        </w:rPr>
        <w:t>根据计算，本项目卸煤站</w:t>
      </w:r>
      <w:bookmarkStart w:id="527" w:name="OLE_LINK64"/>
      <w:r>
        <w:rPr>
          <w:kern w:val="0"/>
          <w:sz w:val="24"/>
        </w:rPr>
        <w:t>无组织排放</w:t>
      </w:r>
      <w:r>
        <w:rPr>
          <w:kern w:val="0"/>
          <w:sz w:val="24"/>
        </w:rPr>
        <w:t>1.0t/a</w:t>
      </w:r>
      <w:r>
        <w:rPr>
          <w:kern w:val="0"/>
          <w:sz w:val="24"/>
        </w:rPr>
        <w:t>颗粒物</w:t>
      </w:r>
      <w:bookmarkEnd w:id="527"/>
      <w:r>
        <w:rPr>
          <w:kern w:val="0"/>
          <w:sz w:val="24"/>
        </w:rPr>
        <w:t>，干煤棚无组织排放</w:t>
      </w:r>
      <w:r w:rsidR="009B3FD6">
        <w:rPr>
          <w:rFonts w:hint="eastAsia"/>
          <w:kern w:val="0"/>
          <w:sz w:val="24"/>
        </w:rPr>
        <w:t>2.87</w:t>
      </w:r>
      <w:r>
        <w:rPr>
          <w:kern w:val="0"/>
          <w:sz w:val="24"/>
        </w:rPr>
        <w:t>t/a</w:t>
      </w:r>
      <w:r>
        <w:rPr>
          <w:kern w:val="0"/>
          <w:sz w:val="24"/>
        </w:rPr>
        <w:t>颗粒物。</w:t>
      </w:r>
      <w:bookmarkEnd w:id="526"/>
    </w:p>
    <w:p w14:paraId="1D92E0A8" w14:textId="77777777" w:rsidR="00775B2B" w:rsidRDefault="00000000">
      <w:pPr>
        <w:spacing w:line="360" w:lineRule="auto"/>
        <w:ind w:firstLineChars="200" w:firstLine="480"/>
        <w:rPr>
          <w:kern w:val="0"/>
          <w:sz w:val="24"/>
        </w:rPr>
      </w:pPr>
      <w:r>
        <w:rPr>
          <w:rFonts w:hint="eastAsia"/>
          <w:kern w:val="0"/>
          <w:sz w:val="24"/>
        </w:rPr>
        <w:t>3</w:t>
      </w:r>
      <w:r>
        <w:rPr>
          <w:rFonts w:hint="eastAsia"/>
          <w:kern w:val="0"/>
          <w:sz w:val="24"/>
        </w:rPr>
        <w:t>）转运站及筛破楼无组织排放</w:t>
      </w:r>
    </w:p>
    <w:p w14:paraId="26C157E3" w14:textId="77777777" w:rsidR="00775B2B" w:rsidRDefault="00000000">
      <w:pPr>
        <w:spacing w:line="360" w:lineRule="auto"/>
        <w:ind w:firstLineChars="200" w:firstLine="480"/>
        <w:rPr>
          <w:kern w:val="0"/>
          <w:sz w:val="24"/>
        </w:rPr>
      </w:pPr>
      <w:r>
        <w:rPr>
          <w:rFonts w:hint="eastAsia"/>
          <w:kern w:val="0"/>
          <w:sz w:val="24"/>
        </w:rPr>
        <w:t>本项目转运站及筛破楼设集气罩及布袋除尘器。</w:t>
      </w:r>
      <w:r>
        <w:rPr>
          <w:kern w:val="0"/>
          <w:sz w:val="24"/>
        </w:rPr>
        <w:t>粉尘收集率参考《袋式除尘工程通用技术规范》（</w:t>
      </w:r>
      <w:r>
        <w:rPr>
          <w:kern w:val="0"/>
          <w:sz w:val="24"/>
        </w:rPr>
        <w:t>HJ2020-2012</w:t>
      </w:r>
      <w:r>
        <w:rPr>
          <w:kern w:val="0"/>
          <w:sz w:val="24"/>
        </w:rPr>
        <w:t>）中</w:t>
      </w:r>
      <w:r>
        <w:rPr>
          <w:kern w:val="0"/>
          <w:sz w:val="24"/>
        </w:rPr>
        <w:t>6.2.8</w:t>
      </w:r>
      <w:r>
        <w:rPr>
          <w:kern w:val="0"/>
          <w:sz w:val="24"/>
        </w:rPr>
        <w:t>半密闭集尘罩粉尘收集效率不低于</w:t>
      </w:r>
      <w:r>
        <w:rPr>
          <w:kern w:val="0"/>
          <w:sz w:val="24"/>
        </w:rPr>
        <w:t>95%</w:t>
      </w:r>
      <w:r>
        <w:rPr>
          <w:rFonts w:hint="eastAsia"/>
          <w:kern w:val="0"/>
          <w:sz w:val="24"/>
        </w:rPr>
        <w:t>，转运及</w:t>
      </w:r>
      <w:r>
        <w:rPr>
          <w:kern w:val="0"/>
          <w:sz w:val="24"/>
        </w:rPr>
        <w:t>筛破</w:t>
      </w:r>
      <w:r>
        <w:rPr>
          <w:rFonts w:hint="eastAsia"/>
          <w:kern w:val="0"/>
          <w:sz w:val="24"/>
        </w:rPr>
        <w:t>废气</w:t>
      </w:r>
      <w:r>
        <w:rPr>
          <w:kern w:val="0"/>
          <w:sz w:val="24"/>
        </w:rPr>
        <w:t>集气效率按</w:t>
      </w:r>
      <w:r>
        <w:rPr>
          <w:kern w:val="0"/>
          <w:sz w:val="24"/>
        </w:rPr>
        <w:t>95%</w:t>
      </w:r>
      <w:r>
        <w:rPr>
          <w:kern w:val="0"/>
          <w:sz w:val="24"/>
        </w:rPr>
        <w:t>计，未被集气罩收集的粉尘</w:t>
      </w:r>
      <w:r>
        <w:rPr>
          <w:rFonts w:hint="eastAsia"/>
          <w:kern w:val="0"/>
          <w:sz w:val="24"/>
        </w:rPr>
        <w:t>在车间内，按照密闭车间抑尘率</w:t>
      </w:r>
      <w:r>
        <w:rPr>
          <w:rFonts w:hint="eastAsia"/>
          <w:kern w:val="0"/>
          <w:sz w:val="24"/>
        </w:rPr>
        <w:t>99%</w:t>
      </w:r>
      <w:r>
        <w:rPr>
          <w:rFonts w:hint="eastAsia"/>
          <w:kern w:val="0"/>
          <w:sz w:val="24"/>
        </w:rPr>
        <w:t>，粉尘大部分沉降在车间内进入煤水处理站，极少部分经车间无组织排放。其中主厂房转运站布置在主厂房内，考虑到转运站及主厂房抑尘效果，不计主厂房转运站颗粒物排放。</w:t>
      </w:r>
      <w:r>
        <w:rPr>
          <w:kern w:val="0"/>
          <w:sz w:val="24"/>
        </w:rPr>
        <w:t>根据转运</w:t>
      </w:r>
      <w:r>
        <w:rPr>
          <w:rFonts w:hint="eastAsia"/>
          <w:kern w:val="0"/>
          <w:sz w:val="24"/>
        </w:rPr>
        <w:t>及筛破工序</w:t>
      </w:r>
      <w:r>
        <w:rPr>
          <w:kern w:val="0"/>
          <w:sz w:val="24"/>
        </w:rPr>
        <w:t>颗粒物产生量及收集效率计算，</w:t>
      </w:r>
      <w:r>
        <w:rPr>
          <w:rFonts w:hint="eastAsia"/>
          <w:kern w:val="0"/>
          <w:sz w:val="24"/>
        </w:rPr>
        <w:t>车间无组织排放情况，见表</w:t>
      </w:r>
      <w:r>
        <w:rPr>
          <w:rFonts w:hint="eastAsia"/>
          <w:kern w:val="0"/>
          <w:sz w:val="24"/>
        </w:rPr>
        <w:t>3.6-9</w:t>
      </w:r>
      <w:r>
        <w:rPr>
          <w:rFonts w:hint="eastAsia"/>
          <w:kern w:val="0"/>
          <w:sz w:val="24"/>
        </w:rPr>
        <w:t>。</w:t>
      </w:r>
    </w:p>
    <w:p w14:paraId="6255648C" w14:textId="2BA78A83" w:rsidR="00775B2B" w:rsidRDefault="00000000">
      <w:pPr>
        <w:widowControl/>
        <w:jc w:val="center"/>
        <w:rPr>
          <w:rFonts w:eastAsia="黑体"/>
          <w:kern w:val="0"/>
          <w:sz w:val="24"/>
          <w:szCs w:val="20"/>
        </w:rPr>
      </w:pPr>
      <w:r>
        <w:rPr>
          <w:rFonts w:eastAsia="黑体"/>
          <w:sz w:val="24"/>
          <w:szCs w:val="20"/>
        </w:rPr>
        <w:t>表</w:t>
      </w:r>
      <w:r>
        <w:rPr>
          <w:rFonts w:eastAsia="黑体"/>
          <w:sz w:val="24"/>
          <w:szCs w:val="20"/>
        </w:rPr>
        <w:t>3.6-</w:t>
      </w:r>
      <w:r>
        <w:rPr>
          <w:rFonts w:eastAsia="黑体" w:hint="eastAsia"/>
          <w:sz w:val="24"/>
          <w:szCs w:val="20"/>
        </w:rPr>
        <w:t>9</w:t>
      </w:r>
      <w:r>
        <w:rPr>
          <w:rFonts w:eastAsia="黑体"/>
          <w:sz w:val="24"/>
          <w:szCs w:val="20"/>
        </w:rPr>
        <w:t xml:space="preserve"> </w:t>
      </w:r>
      <w:r w:rsidR="00184F59">
        <w:rPr>
          <w:rFonts w:eastAsia="黑体" w:hint="eastAsia"/>
          <w:sz w:val="24"/>
          <w:szCs w:val="20"/>
        </w:rPr>
        <w:t xml:space="preserve">  </w:t>
      </w:r>
      <w:r>
        <w:rPr>
          <w:rFonts w:eastAsia="黑体"/>
          <w:sz w:val="24"/>
          <w:szCs w:val="20"/>
        </w:rPr>
        <w:t xml:space="preserve"> </w:t>
      </w:r>
      <w:r>
        <w:rPr>
          <w:rFonts w:eastAsia="黑体" w:hint="eastAsia"/>
          <w:sz w:val="24"/>
          <w:szCs w:val="20"/>
        </w:rPr>
        <w:t>转运及筛破工序</w:t>
      </w:r>
      <w:r>
        <w:rPr>
          <w:rFonts w:eastAsia="黑体"/>
          <w:sz w:val="24"/>
          <w:szCs w:val="20"/>
        </w:rPr>
        <w:t>颗粒物无组织排放核算参数汇总表</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041"/>
        <w:gridCol w:w="2075"/>
        <w:gridCol w:w="1984"/>
        <w:gridCol w:w="1617"/>
        <w:gridCol w:w="1559"/>
      </w:tblGrid>
      <w:tr w:rsidR="00775B2B" w14:paraId="20E29F5A" w14:textId="77777777">
        <w:trPr>
          <w:trHeight w:val="270"/>
        </w:trPr>
        <w:tc>
          <w:tcPr>
            <w:tcW w:w="629" w:type="pct"/>
            <w:noWrap/>
            <w:vAlign w:val="bottom"/>
          </w:tcPr>
          <w:p w14:paraId="00FF3AD6" w14:textId="77777777" w:rsidR="00775B2B" w:rsidRDefault="00000000">
            <w:pPr>
              <w:widowControl/>
              <w:jc w:val="center"/>
              <w:rPr>
                <w:szCs w:val="21"/>
              </w:rPr>
            </w:pPr>
            <w:r>
              <w:rPr>
                <w:szCs w:val="21"/>
              </w:rPr>
              <w:t>参数名称</w:t>
            </w:r>
          </w:p>
        </w:tc>
        <w:tc>
          <w:tcPr>
            <w:tcW w:w="1254" w:type="pct"/>
            <w:noWrap/>
            <w:vAlign w:val="bottom"/>
          </w:tcPr>
          <w:p w14:paraId="5A80CD67" w14:textId="77777777" w:rsidR="00775B2B" w:rsidRDefault="00000000">
            <w:pPr>
              <w:widowControl/>
              <w:jc w:val="center"/>
              <w:rPr>
                <w:szCs w:val="21"/>
              </w:rPr>
            </w:pPr>
            <w:r>
              <w:rPr>
                <w:rFonts w:hint="eastAsia"/>
                <w:szCs w:val="21"/>
              </w:rPr>
              <w:t>颗粒物排放量（</w:t>
            </w:r>
            <w:r>
              <w:rPr>
                <w:rFonts w:hint="eastAsia"/>
                <w:szCs w:val="21"/>
              </w:rPr>
              <w:t>t/a</w:t>
            </w:r>
            <w:r>
              <w:rPr>
                <w:rFonts w:hint="eastAsia"/>
                <w:szCs w:val="21"/>
              </w:rPr>
              <w:t>）</w:t>
            </w:r>
          </w:p>
        </w:tc>
        <w:tc>
          <w:tcPr>
            <w:tcW w:w="1199" w:type="pct"/>
            <w:noWrap/>
            <w:vAlign w:val="bottom"/>
          </w:tcPr>
          <w:p w14:paraId="1A54C1F6" w14:textId="77777777" w:rsidR="00775B2B" w:rsidRDefault="00000000">
            <w:pPr>
              <w:widowControl/>
              <w:jc w:val="center"/>
              <w:rPr>
                <w:szCs w:val="21"/>
              </w:rPr>
            </w:pPr>
            <w:r>
              <w:rPr>
                <w:rFonts w:hint="eastAsia"/>
                <w:szCs w:val="21"/>
              </w:rPr>
              <w:t>面源面积（</w:t>
            </w:r>
            <w:r>
              <w:rPr>
                <w:rFonts w:hint="eastAsia"/>
                <w:szCs w:val="21"/>
              </w:rPr>
              <w:t>m</w:t>
            </w:r>
            <w:r>
              <w:rPr>
                <w:rFonts w:ascii="宋体" w:hAnsi="宋体" w:hint="eastAsia"/>
                <w:szCs w:val="21"/>
              </w:rPr>
              <w:t>×</w:t>
            </w:r>
            <w:r>
              <w:rPr>
                <w:rFonts w:hint="eastAsia"/>
                <w:szCs w:val="21"/>
              </w:rPr>
              <w:t>m</w:t>
            </w:r>
            <w:r>
              <w:rPr>
                <w:rFonts w:hint="eastAsia"/>
                <w:szCs w:val="21"/>
              </w:rPr>
              <w:t>）</w:t>
            </w:r>
          </w:p>
        </w:tc>
        <w:tc>
          <w:tcPr>
            <w:tcW w:w="977" w:type="pct"/>
            <w:noWrap/>
            <w:vAlign w:val="bottom"/>
          </w:tcPr>
          <w:p w14:paraId="40A1BBA1" w14:textId="77777777" w:rsidR="00775B2B" w:rsidRDefault="00000000">
            <w:pPr>
              <w:widowControl/>
              <w:jc w:val="center"/>
              <w:rPr>
                <w:szCs w:val="21"/>
              </w:rPr>
            </w:pPr>
            <w:r>
              <w:rPr>
                <w:rFonts w:hint="eastAsia"/>
                <w:szCs w:val="21"/>
              </w:rPr>
              <w:t>面源高度（</w:t>
            </w:r>
            <w:r>
              <w:rPr>
                <w:rFonts w:hint="eastAsia"/>
                <w:szCs w:val="21"/>
              </w:rPr>
              <w:t>m</w:t>
            </w:r>
            <w:r>
              <w:rPr>
                <w:rFonts w:hint="eastAsia"/>
                <w:szCs w:val="21"/>
              </w:rPr>
              <w:t>）</w:t>
            </w:r>
          </w:p>
        </w:tc>
        <w:tc>
          <w:tcPr>
            <w:tcW w:w="942" w:type="pct"/>
            <w:noWrap/>
            <w:vAlign w:val="bottom"/>
          </w:tcPr>
          <w:p w14:paraId="17A7F159" w14:textId="77777777" w:rsidR="00775B2B" w:rsidRDefault="00000000">
            <w:pPr>
              <w:widowControl/>
              <w:jc w:val="center"/>
              <w:rPr>
                <w:szCs w:val="21"/>
              </w:rPr>
            </w:pPr>
            <w:r>
              <w:rPr>
                <w:rFonts w:hint="eastAsia"/>
                <w:szCs w:val="21"/>
              </w:rPr>
              <w:t>排放时间（</w:t>
            </w:r>
            <w:r>
              <w:rPr>
                <w:rFonts w:hint="eastAsia"/>
                <w:szCs w:val="21"/>
              </w:rPr>
              <w:t>h</w:t>
            </w:r>
            <w:r>
              <w:rPr>
                <w:rFonts w:hint="eastAsia"/>
                <w:szCs w:val="21"/>
              </w:rPr>
              <w:t>）</w:t>
            </w:r>
          </w:p>
        </w:tc>
      </w:tr>
      <w:tr w:rsidR="00775B2B" w14:paraId="194763F1" w14:textId="77777777">
        <w:trPr>
          <w:trHeight w:val="270"/>
        </w:trPr>
        <w:tc>
          <w:tcPr>
            <w:tcW w:w="629" w:type="pct"/>
            <w:noWrap/>
            <w:vAlign w:val="center"/>
          </w:tcPr>
          <w:p w14:paraId="31080621" w14:textId="77777777" w:rsidR="00775B2B" w:rsidRDefault="00000000">
            <w:pPr>
              <w:widowControl/>
              <w:jc w:val="center"/>
              <w:rPr>
                <w:szCs w:val="21"/>
              </w:rPr>
            </w:pPr>
            <w:r>
              <w:rPr>
                <w:rFonts w:hint="eastAsia"/>
                <w:szCs w:val="21"/>
              </w:rPr>
              <w:t>1#</w:t>
            </w:r>
            <w:r>
              <w:rPr>
                <w:rFonts w:hint="eastAsia"/>
                <w:szCs w:val="21"/>
              </w:rPr>
              <w:t>转运站</w:t>
            </w:r>
          </w:p>
        </w:tc>
        <w:tc>
          <w:tcPr>
            <w:tcW w:w="1254" w:type="pct"/>
            <w:noWrap/>
            <w:vAlign w:val="center"/>
          </w:tcPr>
          <w:p w14:paraId="1BDFEFF0" w14:textId="77777777" w:rsidR="00775B2B" w:rsidRDefault="00000000">
            <w:pPr>
              <w:widowControl/>
              <w:jc w:val="center"/>
              <w:rPr>
                <w:szCs w:val="21"/>
              </w:rPr>
            </w:pPr>
            <w:r>
              <w:rPr>
                <w:rFonts w:hint="eastAsia"/>
                <w:szCs w:val="21"/>
              </w:rPr>
              <w:t>0.04</w:t>
            </w:r>
          </w:p>
        </w:tc>
        <w:tc>
          <w:tcPr>
            <w:tcW w:w="1199" w:type="pct"/>
            <w:noWrap/>
            <w:vAlign w:val="center"/>
          </w:tcPr>
          <w:p w14:paraId="79049CC1" w14:textId="77777777" w:rsidR="00775B2B" w:rsidRDefault="00000000">
            <w:pPr>
              <w:widowControl/>
              <w:jc w:val="center"/>
              <w:rPr>
                <w:szCs w:val="21"/>
              </w:rPr>
            </w:pPr>
            <w:r>
              <w:rPr>
                <w:rFonts w:hint="eastAsia"/>
                <w:szCs w:val="21"/>
              </w:rPr>
              <w:t>14</w:t>
            </w:r>
            <w:r>
              <w:rPr>
                <w:rFonts w:hint="eastAsia"/>
                <w:szCs w:val="21"/>
              </w:rPr>
              <w:t>×</w:t>
            </w:r>
            <w:r>
              <w:rPr>
                <w:rFonts w:hint="eastAsia"/>
                <w:szCs w:val="21"/>
              </w:rPr>
              <w:t>22</w:t>
            </w:r>
          </w:p>
        </w:tc>
        <w:tc>
          <w:tcPr>
            <w:tcW w:w="977" w:type="pct"/>
            <w:noWrap/>
            <w:vAlign w:val="center"/>
          </w:tcPr>
          <w:p w14:paraId="40FE9EC2" w14:textId="77777777" w:rsidR="00775B2B" w:rsidRDefault="00000000">
            <w:pPr>
              <w:widowControl/>
              <w:jc w:val="center"/>
              <w:rPr>
                <w:szCs w:val="21"/>
              </w:rPr>
            </w:pPr>
            <w:r>
              <w:rPr>
                <w:rFonts w:hint="eastAsia"/>
                <w:szCs w:val="21"/>
              </w:rPr>
              <w:t>25</w:t>
            </w:r>
          </w:p>
        </w:tc>
        <w:tc>
          <w:tcPr>
            <w:tcW w:w="942" w:type="pct"/>
            <w:noWrap/>
            <w:vAlign w:val="center"/>
          </w:tcPr>
          <w:p w14:paraId="031D620E" w14:textId="77777777" w:rsidR="00775B2B" w:rsidRDefault="00000000">
            <w:pPr>
              <w:widowControl/>
              <w:jc w:val="center"/>
              <w:rPr>
                <w:szCs w:val="21"/>
              </w:rPr>
            </w:pPr>
            <w:r>
              <w:rPr>
                <w:rFonts w:hint="eastAsia"/>
                <w:szCs w:val="21"/>
              </w:rPr>
              <w:t>5000</w:t>
            </w:r>
          </w:p>
        </w:tc>
      </w:tr>
      <w:tr w:rsidR="00775B2B" w14:paraId="4EFFED21" w14:textId="77777777">
        <w:trPr>
          <w:trHeight w:val="270"/>
        </w:trPr>
        <w:tc>
          <w:tcPr>
            <w:tcW w:w="629" w:type="pct"/>
            <w:noWrap/>
            <w:vAlign w:val="center"/>
          </w:tcPr>
          <w:p w14:paraId="62D1D883" w14:textId="77777777" w:rsidR="00775B2B" w:rsidRDefault="00000000">
            <w:pPr>
              <w:widowControl/>
              <w:jc w:val="center"/>
              <w:rPr>
                <w:szCs w:val="21"/>
              </w:rPr>
            </w:pPr>
            <w:r>
              <w:rPr>
                <w:rFonts w:hint="eastAsia"/>
                <w:szCs w:val="21"/>
              </w:rPr>
              <w:t>2#</w:t>
            </w:r>
            <w:r>
              <w:rPr>
                <w:rFonts w:hint="eastAsia"/>
                <w:szCs w:val="21"/>
              </w:rPr>
              <w:t>转运站</w:t>
            </w:r>
          </w:p>
        </w:tc>
        <w:tc>
          <w:tcPr>
            <w:tcW w:w="1254" w:type="pct"/>
            <w:noWrap/>
            <w:vAlign w:val="center"/>
          </w:tcPr>
          <w:p w14:paraId="276C00C5" w14:textId="77777777" w:rsidR="00775B2B" w:rsidRDefault="00000000">
            <w:pPr>
              <w:widowControl/>
              <w:jc w:val="center"/>
              <w:rPr>
                <w:szCs w:val="21"/>
              </w:rPr>
            </w:pPr>
            <w:r>
              <w:rPr>
                <w:rFonts w:hint="eastAsia"/>
                <w:szCs w:val="21"/>
              </w:rPr>
              <w:t>0.04</w:t>
            </w:r>
          </w:p>
        </w:tc>
        <w:tc>
          <w:tcPr>
            <w:tcW w:w="1199" w:type="pct"/>
            <w:noWrap/>
            <w:vAlign w:val="center"/>
          </w:tcPr>
          <w:p w14:paraId="75663D9C" w14:textId="77777777" w:rsidR="00775B2B" w:rsidRDefault="00000000">
            <w:pPr>
              <w:widowControl/>
              <w:jc w:val="center"/>
              <w:rPr>
                <w:szCs w:val="21"/>
              </w:rPr>
            </w:pPr>
            <w:r>
              <w:rPr>
                <w:rFonts w:hint="eastAsia"/>
                <w:szCs w:val="21"/>
              </w:rPr>
              <w:t>10</w:t>
            </w:r>
            <w:r>
              <w:rPr>
                <w:rFonts w:hint="eastAsia"/>
                <w:szCs w:val="21"/>
              </w:rPr>
              <w:t>×</w:t>
            </w:r>
            <w:r>
              <w:rPr>
                <w:rFonts w:hint="eastAsia"/>
                <w:szCs w:val="21"/>
              </w:rPr>
              <w:t>10</w:t>
            </w:r>
          </w:p>
        </w:tc>
        <w:tc>
          <w:tcPr>
            <w:tcW w:w="977" w:type="pct"/>
            <w:noWrap/>
            <w:vAlign w:val="center"/>
          </w:tcPr>
          <w:p w14:paraId="6E5684C7" w14:textId="77777777" w:rsidR="00775B2B" w:rsidRDefault="00000000">
            <w:pPr>
              <w:widowControl/>
              <w:jc w:val="center"/>
              <w:rPr>
                <w:szCs w:val="21"/>
              </w:rPr>
            </w:pPr>
            <w:r>
              <w:rPr>
                <w:rFonts w:hint="eastAsia"/>
                <w:szCs w:val="21"/>
              </w:rPr>
              <w:t>5</w:t>
            </w:r>
          </w:p>
        </w:tc>
        <w:tc>
          <w:tcPr>
            <w:tcW w:w="942" w:type="pct"/>
            <w:noWrap/>
            <w:vAlign w:val="center"/>
          </w:tcPr>
          <w:p w14:paraId="0830B0EB" w14:textId="77777777" w:rsidR="00775B2B" w:rsidRDefault="00000000">
            <w:pPr>
              <w:widowControl/>
              <w:jc w:val="center"/>
              <w:rPr>
                <w:szCs w:val="21"/>
              </w:rPr>
            </w:pPr>
            <w:r>
              <w:rPr>
                <w:rFonts w:hint="eastAsia"/>
                <w:szCs w:val="21"/>
              </w:rPr>
              <w:t>5000</w:t>
            </w:r>
          </w:p>
        </w:tc>
      </w:tr>
      <w:tr w:rsidR="00775B2B" w14:paraId="3326BCFF" w14:textId="77777777">
        <w:trPr>
          <w:trHeight w:val="270"/>
        </w:trPr>
        <w:tc>
          <w:tcPr>
            <w:tcW w:w="629" w:type="pct"/>
            <w:noWrap/>
            <w:vAlign w:val="center"/>
          </w:tcPr>
          <w:p w14:paraId="4B38E8F3" w14:textId="77777777" w:rsidR="00775B2B" w:rsidRDefault="00000000">
            <w:pPr>
              <w:widowControl/>
              <w:jc w:val="center"/>
              <w:rPr>
                <w:szCs w:val="21"/>
              </w:rPr>
            </w:pPr>
            <w:r>
              <w:rPr>
                <w:rFonts w:hint="eastAsia"/>
                <w:szCs w:val="21"/>
              </w:rPr>
              <w:t>3#</w:t>
            </w:r>
            <w:r>
              <w:rPr>
                <w:rFonts w:hint="eastAsia"/>
                <w:szCs w:val="21"/>
              </w:rPr>
              <w:t>转运站</w:t>
            </w:r>
          </w:p>
        </w:tc>
        <w:tc>
          <w:tcPr>
            <w:tcW w:w="1254" w:type="pct"/>
            <w:noWrap/>
            <w:vAlign w:val="center"/>
          </w:tcPr>
          <w:p w14:paraId="614D8393" w14:textId="77777777" w:rsidR="00775B2B" w:rsidRDefault="00000000">
            <w:pPr>
              <w:widowControl/>
              <w:jc w:val="center"/>
              <w:rPr>
                <w:szCs w:val="21"/>
              </w:rPr>
            </w:pPr>
            <w:r>
              <w:rPr>
                <w:rFonts w:hint="eastAsia"/>
                <w:szCs w:val="21"/>
              </w:rPr>
              <w:t>0.04</w:t>
            </w:r>
          </w:p>
        </w:tc>
        <w:tc>
          <w:tcPr>
            <w:tcW w:w="1199" w:type="pct"/>
            <w:noWrap/>
            <w:vAlign w:val="center"/>
          </w:tcPr>
          <w:p w14:paraId="75BD7B4F" w14:textId="77777777" w:rsidR="00775B2B" w:rsidRDefault="00000000">
            <w:pPr>
              <w:widowControl/>
              <w:jc w:val="center"/>
              <w:rPr>
                <w:szCs w:val="21"/>
              </w:rPr>
            </w:pPr>
            <w:r>
              <w:rPr>
                <w:rFonts w:hint="eastAsia"/>
                <w:szCs w:val="21"/>
              </w:rPr>
              <w:t>16</w:t>
            </w:r>
            <w:r>
              <w:rPr>
                <w:rFonts w:hint="eastAsia"/>
                <w:szCs w:val="21"/>
              </w:rPr>
              <w:t>×</w:t>
            </w:r>
            <w:r>
              <w:rPr>
                <w:rFonts w:hint="eastAsia"/>
                <w:szCs w:val="21"/>
              </w:rPr>
              <w:t>16</w:t>
            </w:r>
          </w:p>
        </w:tc>
        <w:tc>
          <w:tcPr>
            <w:tcW w:w="977" w:type="pct"/>
            <w:noWrap/>
            <w:vAlign w:val="center"/>
          </w:tcPr>
          <w:p w14:paraId="01308EE6" w14:textId="77777777" w:rsidR="00775B2B" w:rsidRDefault="00000000">
            <w:pPr>
              <w:widowControl/>
              <w:jc w:val="center"/>
              <w:rPr>
                <w:szCs w:val="21"/>
              </w:rPr>
            </w:pPr>
            <w:r>
              <w:rPr>
                <w:rFonts w:hint="eastAsia"/>
                <w:szCs w:val="21"/>
              </w:rPr>
              <w:t>5</w:t>
            </w:r>
          </w:p>
        </w:tc>
        <w:tc>
          <w:tcPr>
            <w:tcW w:w="942" w:type="pct"/>
            <w:noWrap/>
            <w:vAlign w:val="center"/>
          </w:tcPr>
          <w:p w14:paraId="3EE6B125" w14:textId="77777777" w:rsidR="00775B2B" w:rsidRDefault="00000000">
            <w:pPr>
              <w:widowControl/>
              <w:jc w:val="center"/>
              <w:rPr>
                <w:szCs w:val="21"/>
              </w:rPr>
            </w:pPr>
            <w:r>
              <w:rPr>
                <w:rFonts w:hint="eastAsia"/>
                <w:szCs w:val="21"/>
              </w:rPr>
              <w:t>5000</w:t>
            </w:r>
          </w:p>
        </w:tc>
      </w:tr>
      <w:tr w:rsidR="00775B2B" w14:paraId="23DE9441" w14:textId="77777777">
        <w:trPr>
          <w:trHeight w:val="270"/>
        </w:trPr>
        <w:tc>
          <w:tcPr>
            <w:tcW w:w="629" w:type="pct"/>
            <w:noWrap/>
            <w:vAlign w:val="center"/>
          </w:tcPr>
          <w:p w14:paraId="702D5ECC" w14:textId="77777777" w:rsidR="00775B2B" w:rsidRDefault="00000000">
            <w:pPr>
              <w:widowControl/>
              <w:jc w:val="center"/>
              <w:rPr>
                <w:szCs w:val="21"/>
              </w:rPr>
            </w:pPr>
            <w:r>
              <w:rPr>
                <w:rFonts w:hint="eastAsia"/>
                <w:szCs w:val="21"/>
              </w:rPr>
              <w:t>4#</w:t>
            </w:r>
            <w:r>
              <w:rPr>
                <w:rFonts w:hint="eastAsia"/>
                <w:szCs w:val="21"/>
              </w:rPr>
              <w:t>转运站</w:t>
            </w:r>
          </w:p>
        </w:tc>
        <w:tc>
          <w:tcPr>
            <w:tcW w:w="1254" w:type="pct"/>
            <w:noWrap/>
            <w:vAlign w:val="center"/>
          </w:tcPr>
          <w:p w14:paraId="179AA1FC" w14:textId="77777777" w:rsidR="00775B2B" w:rsidRDefault="00000000">
            <w:pPr>
              <w:widowControl/>
              <w:jc w:val="center"/>
              <w:rPr>
                <w:szCs w:val="21"/>
              </w:rPr>
            </w:pPr>
            <w:r>
              <w:rPr>
                <w:rFonts w:hint="eastAsia"/>
                <w:szCs w:val="21"/>
              </w:rPr>
              <w:t xml:space="preserve">0.04 </w:t>
            </w:r>
          </w:p>
        </w:tc>
        <w:tc>
          <w:tcPr>
            <w:tcW w:w="1199" w:type="pct"/>
            <w:noWrap/>
            <w:vAlign w:val="center"/>
          </w:tcPr>
          <w:p w14:paraId="22450D5A" w14:textId="77777777" w:rsidR="00775B2B" w:rsidRDefault="00000000">
            <w:pPr>
              <w:widowControl/>
              <w:jc w:val="center"/>
              <w:rPr>
                <w:szCs w:val="21"/>
              </w:rPr>
            </w:pPr>
            <w:r>
              <w:rPr>
                <w:rFonts w:hint="eastAsia"/>
                <w:szCs w:val="21"/>
              </w:rPr>
              <w:t>16</w:t>
            </w:r>
            <w:r>
              <w:rPr>
                <w:rFonts w:hint="eastAsia"/>
                <w:szCs w:val="21"/>
              </w:rPr>
              <w:t>×</w:t>
            </w:r>
            <w:r>
              <w:rPr>
                <w:rFonts w:hint="eastAsia"/>
                <w:szCs w:val="21"/>
              </w:rPr>
              <w:t>16</w:t>
            </w:r>
          </w:p>
        </w:tc>
        <w:tc>
          <w:tcPr>
            <w:tcW w:w="977" w:type="pct"/>
            <w:noWrap/>
            <w:vAlign w:val="center"/>
          </w:tcPr>
          <w:p w14:paraId="4E1DF024" w14:textId="77777777" w:rsidR="00775B2B" w:rsidRDefault="00000000">
            <w:pPr>
              <w:widowControl/>
              <w:jc w:val="center"/>
              <w:rPr>
                <w:szCs w:val="21"/>
              </w:rPr>
            </w:pPr>
            <w:r>
              <w:rPr>
                <w:rFonts w:hint="eastAsia"/>
                <w:szCs w:val="21"/>
              </w:rPr>
              <w:t>5</w:t>
            </w:r>
          </w:p>
        </w:tc>
        <w:tc>
          <w:tcPr>
            <w:tcW w:w="942" w:type="pct"/>
            <w:noWrap/>
            <w:vAlign w:val="center"/>
          </w:tcPr>
          <w:p w14:paraId="6D9262A0" w14:textId="77777777" w:rsidR="00775B2B" w:rsidRDefault="00000000">
            <w:pPr>
              <w:widowControl/>
              <w:jc w:val="center"/>
              <w:rPr>
                <w:szCs w:val="21"/>
              </w:rPr>
            </w:pPr>
            <w:r>
              <w:rPr>
                <w:rFonts w:hint="eastAsia"/>
                <w:szCs w:val="21"/>
              </w:rPr>
              <w:t>5000</w:t>
            </w:r>
          </w:p>
        </w:tc>
      </w:tr>
      <w:tr w:rsidR="00775B2B" w14:paraId="1A6F8A1C" w14:textId="77777777">
        <w:trPr>
          <w:trHeight w:val="270"/>
        </w:trPr>
        <w:tc>
          <w:tcPr>
            <w:tcW w:w="629" w:type="pct"/>
            <w:noWrap/>
            <w:vAlign w:val="center"/>
          </w:tcPr>
          <w:p w14:paraId="2CEA4C78" w14:textId="77777777" w:rsidR="00775B2B" w:rsidRDefault="00000000">
            <w:pPr>
              <w:widowControl/>
              <w:jc w:val="center"/>
              <w:rPr>
                <w:szCs w:val="21"/>
              </w:rPr>
            </w:pPr>
            <w:r>
              <w:rPr>
                <w:rFonts w:hint="eastAsia"/>
                <w:szCs w:val="21"/>
              </w:rPr>
              <w:t>筛破楼</w:t>
            </w:r>
          </w:p>
        </w:tc>
        <w:tc>
          <w:tcPr>
            <w:tcW w:w="1254" w:type="pct"/>
            <w:noWrap/>
            <w:vAlign w:val="center"/>
          </w:tcPr>
          <w:p w14:paraId="33845CAE" w14:textId="77777777" w:rsidR="00775B2B" w:rsidRDefault="00000000">
            <w:pPr>
              <w:widowControl/>
              <w:jc w:val="center"/>
              <w:rPr>
                <w:szCs w:val="21"/>
              </w:rPr>
            </w:pPr>
            <w:r>
              <w:rPr>
                <w:rFonts w:hint="eastAsia"/>
                <w:szCs w:val="21"/>
              </w:rPr>
              <w:t xml:space="preserve">0.08 </w:t>
            </w:r>
          </w:p>
        </w:tc>
        <w:tc>
          <w:tcPr>
            <w:tcW w:w="1199" w:type="pct"/>
            <w:noWrap/>
            <w:vAlign w:val="center"/>
          </w:tcPr>
          <w:p w14:paraId="77E444D1" w14:textId="77777777" w:rsidR="00775B2B" w:rsidRDefault="00000000">
            <w:pPr>
              <w:widowControl/>
              <w:jc w:val="center"/>
              <w:rPr>
                <w:szCs w:val="21"/>
              </w:rPr>
            </w:pPr>
            <w:r>
              <w:rPr>
                <w:rFonts w:hint="eastAsia"/>
                <w:szCs w:val="21"/>
              </w:rPr>
              <w:t>22</w:t>
            </w:r>
            <w:r>
              <w:rPr>
                <w:rFonts w:hint="eastAsia"/>
                <w:szCs w:val="21"/>
              </w:rPr>
              <w:t>×</w:t>
            </w:r>
            <w:r>
              <w:rPr>
                <w:rFonts w:hint="eastAsia"/>
                <w:szCs w:val="21"/>
              </w:rPr>
              <w:t>45</w:t>
            </w:r>
          </w:p>
        </w:tc>
        <w:tc>
          <w:tcPr>
            <w:tcW w:w="977" w:type="pct"/>
            <w:noWrap/>
            <w:vAlign w:val="center"/>
          </w:tcPr>
          <w:p w14:paraId="0B30FC51" w14:textId="77777777" w:rsidR="00775B2B" w:rsidRDefault="00000000">
            <w:pPr>
              <w:widowControl/>
              <w:jc w:val="center"/>
              <w:rPr>
                <w:szCs w:val="21"/>
              </w:rPr>
            </w:pPr>
            <w:r>
              <w:rPr>
                <w:rFonts w:hint="eastAsia"/>
                <w:szCs w:val="21"/>
              </w:rPr>
              <w:t>15</w:t>
            </w:r>
          </w:p>
        </w:tc>
        <w:tc>
          <w:tcPr>
            <w:tcW w:w="942" w:type="pct"/>
            <w:noWrap/>
            <w:vAlign w:val="center"/>
          </w:tcPr>
          <w:p w14:paraId="714C6299" w14:textId="77777777" w:rsidR="00775B2B" w:rsidRDefault="00000000">
            <w:pPr>
              <w:widowControl/>
              <w:jc w:val="center"/>
              <w:rPr>
                <w:szCs w:val="21"/>
              </w:rPr>
            </w:pPr>
            <w:r>
              <w:rPr>
                <w:rFonts w:hint="eastAsia"/>
                <w:szCs w:val="21"/>
              </w:rPr>
              <w:t>5000</w:t>
            </w:r>
          </w:p>
        </w:tc>
      </w:tr>
      <w:bookmarkEnd w:id="518"/>
    </w:tbl>
    <w:p w14:paraId="441217D5" w14:textId="77777777" w:rsidR="00775B2B" w:rsidRDefault="00775B2B">
      <w:pPr>
        <w:spacing w:line="360" w:lineRule="auto"/>
        <w:ind w:firstLineChars="200" w:firstLine="480"/>
        <w:rPr>
          <w:kern w:val="0"/>
          <w:sz w:val="24"/>
        </w:rPr>
      </w:pPr>
    </w:p>
    <w:p w14:paraId="0529210C" w14:textId="77777777" w:rsidR="00775B2B" w:rsidRDefault="00000000">
      <w:pPr>
        <w:spacing w:line="360" w:lineRule="auto"/>
        <w:ind w:firstLineChars="200" w:firstLine="480"/>
        <w:rPr>
          <w:kern w:val="0"/>
          <w:sz w:val="24"/>
        </w:rPr>
      </w:pPr>
      <w:r>
        <w:rPr>
          <w:rFonts w:hint="eastAsia"/>
          <w:kern w:val="0"/>
          <w:sz w:val="24"/>
        </w:rPr>
        <w:t>4</w:t>
      </w:r>
      <w:r>
        <w:rPr>
          <w:rFonts w:hint="eastAsia"/>
          <w:kern w:val="0"/>
          <w:sz w:val="24"/>
        </w:rPr>
        <w:t>）硫酸铵包装废气</w:t>
      </w:r>
    </w:p>
    <w:p w14:paraId="15E57499" w14:textId="77777777" w:rsidR="00775B2B" w:rsidRDefault="00000000">
      <w:pPr>
        <w:spacing w:line="360" w:lineRule="auto"/>
        <w:ind w:firstLineChars="200" w:firstLine="480"/>
        <w:rPr>
          <w:kern w:val="0"/>
          <w:sz w:val="24"/>
        </w:rPr>
      </w:pPr>
      <w:r>
        <w:rPr>
          <w:rFonts w:hint="eastAsia"/>
          <w:kern w:val="0"/>
          <w:sz w:val="24"/>
        </w:rPr>
        <w:t>本项目脱硫系统硫酸铵包装车间会产生硫酸铵粉尘，采用包装机设集气罩，配套布袋除尘器除尘。考虑到封闭车间的抑尘效果，定期对车间地面进行清洁，</w:t>
      </w:r>
      <w:r>
        <w:rPr>
          <w:rFonts w:hint="eastAsia"/>
          <w:kern w:val="0"/>
          <w:sz w:val="24"/>
        </w:rPr>
        <w:lastRenderedPageBreak/>
        <w:t>及时清理车间掉落的硫酸铵粉尘，可有效减少硫酸铵粉尘的影响。在落实上述降尘措施的基础上，车间内的粉尘排放量很小，在此不进行定量计算。</w:t>
      </w:r>
    </w:p>
    <w:p w14:paraId="1EB6BDA4" w14:textId="77777777" w:rsidR="00775B2B" w:rsidRDefault="00000000">
      <w:pPr>
        <w:spacing w:line="360" w:lineRule="auto"/>
        <w:ind w:firstLineChars="200" w:firstLine="480"/>
        <w:rPr>
          <w:kern w:val="0"/>
          <w:sz w:val="24"/>
        </w:rPr>
      </w:pPr>
      <w:r>
        <w:rPr>
          <w:rFonts w:hint="eastAsia"/>
          <w:kern w:val="0"/>
          <w:sz w:val="24"/>
        </w:rPr>
        <w:t>5</w:t>
      </w:r>
      <w:r>
        <w:rPr>
          <w:kern w:val="0"/>
          <w:sz w:val="24"/>
        </w:rPr>
        <w:t>）</w:t>
      </w:r>
      <w:bookmarkStart w:id="528" w:name="OLE_LINK66"/>
      <w:r>
        <w:rPr>
          <w:kern w:val="0"/>
          <w:sz w:val="24"/>
        </w:rPr>
        <w:t>点火油库</w:t>
      </w:r>
      <w:bookmarkEnd w:id="528"/>
      <w:r>
        <w:rPr>
          <w:kern w:val="0"/>
          <w:sz w:val="24"/>
        </w:rPr>
        <w:t>排放挥发性有机物废气</w:t>
      </w:r>
    </w:p>
    <w:p w14:paraId="63960EEC" w14:textId="77777777" w:rsidR="00775B2B" w:rsidRDefault="00000000">
      <w:pPr>
        <w:spacing w:line="360" w:lineRule="auto"/>
        <w:ind w:firstLineChars="200" w:firstLine="480"/>
        <w:rPr>
          <w:kern w:val="0"/>
          <w:sz w:val="24"/>
        </w:rPr>
      </w:pPr>
      <w:r>
        <w:rPr>
          <w:kern w:val="0"/>
          <w:sz w:val="24"/>
        </w:rPr>
        <w:t>厂内点火油库设</w:t>
      </w:r>
      <w:r>
        <w:rPr>
          <w:kern w:val="0"/>
          <w:sz w:val="24"/>
        </w:rPr>
        <w:t>2</w:t>
      </w:r>
      <w:r>
        <w:rPr>
          <w:kern w:val="0"/>
          <w:sz w:val="24"/>
        </w:rPr>
        <w:t>台</w:t>
      </w:r>
      <w:r>
        <w:rPr>
          <w:kern w:val="0"/>
          <w:sz w:val="24"/>
        </w:rPr>
        <w:t>200m³</w:t>
      </w:r>
      <w:r>
        <w:rPr>
          <w:kern w:val="0"/>
          <w:sz w:val="24"/>
        </w:rPr>
        <w:t>立式油罐，储存</w:t>
      </w:r>
      <w:r>
        <w:rPr>
          <w:kern w:val="0"/>
          <w:sz w:val="24"/>
        </w:rPr>
        <w:t>0#</w:t>
      </w:r>
      <w:r>
        <w:rPr>
          <w:kern w:val="0"/>
          <w:sz w:val="24"/>
        </w:rPr>
        <w:t>轻柴油。厂内锅炉点火平均耗油约</w:t>
      </w:r>
      <w:r>
        <w:rPr>
          <w:kern w:val="0"/>
          <w:sz w:val="24"/>
        </w:rPr>
        <w:t>260t/a</w:t>
      </w:r>
      <w:r>
        <w:rPr>
          <w:kern w:val="0"/>
          <w:sz w:val="24"/>
        </w:rPr>
        <w:t>。</w:t>
      </w:r>
    </w:p>
    <w:p w14:paraId="0EC7657B" w14:textId="77777777" w:rsidR="00775B2B" w:rsidRDefault="00000000">
      <w:pPr>
        <w:spacing w:line="360" w:lineRule="auto"/>
        <w:ind w:firstLineChars="200" w:firstLine="480"/>
        <w:rPr>
          <w:kern w:val="0"/>
          <w:sz w:val="24"/>
        </w:rPr>
      </w:pPr>
      <w:r>
        <w:rPr>
          <w:kern w:val="0"/>
          <w:sz w:val="24"/>
        </w:rPr>
        <w:t>根据《污染源源强核算技术指南</w:t>
      </w:r>
      <w:r>
        <w:rPr>
          <w:kern w:val="0"/>
          <w:sz w:val="24"/>
        </w:rPr>
        <w:t xml:space="preserve"> </w:t>
      </w:r>
      <w:r>
        <w:rPr>
          <w:kern w:val="0"/>
          <w:sz w:val="24"/>
        </w:rPr>
        <w:t>石油炼制工业》（</w:t>
      </w:r>
      <w:r>
        <w:rPr>
          <w:kern w:val="0"/>
          <w:sz w:val="24"/>
        </w:rPr>
        <w:t>HJ 982-2018</w:t>
      </w:r>
      <w:r>
        <w:rPr>
          <w:kern w:val="0"/>
          <w:sz w:val="24"/>
        </w:rPr>
        <w:t>），挥发性有机液体储罐产生的挥发性有机物采用《石化行业</w:t>
      </w:r>
      <w:r>
        <w:rPr>
          <w:kern w:val="0"/>
          <w:sz w:val="24"/>
        </w:rPr>
        <w:t>VOCs</w:t>
      </w:r>
      <w:r>
        <w:rPr>
          <w:kern w:val="0"/>
          <w:sz w:val="24"/>
        </w:rPr>
        <w:t>污染源排查工作指南》，根据储罐物料储存温度、储存高度、周转量等实际运行情况核算实际产生量。</w:t>
      </w:r>
    </w:p>
    <w:p w14:paraId="128CC8D3" w14:textId="77777777" w:rsidR="00775B2B" w:rsidRDefault="00000000">
      <w:pPr>
        <w:spacing w:line="360" w:lineRule="auto"/>
        <w:ind w:firstLineChars="200" w:firstLine="480"/>
        <w:rPr>
          <w:kern w:val="0"/>
          <w:sz w:val="24"/>
        </w:rPr>
      </w:pPr>
      <w:bookmarkStart w:id="529" w:name="_Hlk160890014"/>
      <w:r>
        <w:rPr>
          <w:kern w:val="0"/>
          <w:sz w:val="24"/>
        </w:rPr>
        <w:t>柴油采用立式固定顶罐存放</w:t>
      </w:r>
      <w:r>
        <w:rPr>
          <w:rFonts w:hint="eastAsia"/>
          <w:kern w:val="0"/>
          <w:sz w:val="24"/>
        </w:rPr>
        <w:t>，设气相平衡系统</w:t>
      </w:r>
      <w:r>
        <w:rPr>
          <w:kern w:val="0"/>
          <w:sz w:val="24"/>
        </w:rPr>
        <w:t>。</w:t>
      </w:r>
      <w:bookmarkEnd w:id="529"/>
      <w:r>
        <w:rPr>
          <w:kern w:val="0"/>
          <w:sz w:val="24"/>
        </w:rPr>
        <w:t>固定顶罐挥发性有机物的产生量采用如下公式计算：</w:t>
      </w:r>
    </w:p>
    <w:p w14:paraId="3E00EF6A" w14:textId="77777777" w:rsidR="00775B2B" w:rsidRDefault="00000000">
      <w:pPr>
        <w:spacing w:line="360" w:lineRule="auto"/>
        <w:ind w:firstLineChars="200" w:firstLine="480"/>
        <w:jc w:val="center"/>
        <w:rPr>
          <w:kern w:val="0"/>
          <w:sz w:val="24"/>
        </w:rPr>
      </w:pPr>
      <w:r>
        <w:rPr>
          <w:noProof/>
          <w:kern w:val="0"/>
          <w:sz w:val="24"/>
        </w:rPr>
        <w:drawing>
          <wp:inline distT="0" distB="0" distL="114300" distR="114300" wp14:anchorId="5E74FDFC" wp14:editId="49408509">
            <wp:extent cx="1106805" cy="215265"/>
            <wp:effectExtent l="0" t="0" r="17145" b="13335"/>
            <wp:docPr id="2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1"/>
                    <pic:cNvPicPr>
                      <a:picLocks noChangeAspect="1"/>
                    </pic:cNvPicPr>
                  </pic:nvPicPr>
                  <pic:blipFill>
                    <a:blip r:embed="rId34"/>
                    <a:stretch>
                      <a:fillRect/>
                    </a:stretch>
                  </pic:blipFill>
                  <pic:spPr>
                    <a:xfrm>
                      <a:off x="0" y="0"/>
                      <a:ext cx="1106805" cy="215265"/>
                    </a:xfrm>
                    <a:prstGeom prst="rect">
                      <a:avLst/>
                    </a:prstGeom>
                    <a:noFill/>
                    <a:ln>
                      <a:noFill/>
                    </a:ln>
                  </pic:spPr>
                </pic:pic>
              </a:graphicData>
            </a:graphic>
          </wp:inline>
        </w:drawing>
      </w:r>
      <w:r>
        <w:rPr>
          <w:kern w:val="0"/>
          <w:sz w:val="24"/>
        </w:rPr>
        <w:t xml:space="preserve">   </w:t>
      </w:r>
      <w:r>
        <w:rPr>
          <w:kern w:val="0"/>
          <w:sz w:val="24"/>
        </w:rPr>
        <w:t>（</w:t>
      </w:r>
      <w:r>
        <w:rPr>
          <w:kern w:val="0"/>
          <w:sz w:val="24"/>
        </w:rPr>
        <w:t>1</w:t>
      </w:r>
      <w:r>
        <w:rPr>
          <w:kern w:val="0"/>
          <w:sz w:val="24"/>
        </w:rPr>
        <w:t>）</w:t>
      </w:r>
    </w:p>
    <w:p w14:paraId="44ED8827" w14:textId="77777777" w:rsidR="00775B2B" w:rsidRDefault="00000000">
      <w:pPr>
        <w:spacing w:line="360" w:lineRule="auto"/>
        <w:ind w:firstLineChars="200" w:firstLine="480"/>
        <w:rPr>
          <w:kern w:val="0"/>
          <w:sz w:val="24"/>
        </w:rPr>
      </w:pPr>
      <w:r>
        <w:rPr>
          <w:kern w:val="0"/>
          <w:sz w:val="24"/>
        </w:rPr>
        <w:t>式中：</w:t>
      </w:r>
    </w:p>
    <w:p w14:paraId="678D276B" w14:textId="77777777" w:rsidR="00775B2B" w:rsidRDefault="00000000">
      <w:pPr>
        <w:spacing w:line="360" w:lineRule="auto"/>
        <w:ind w:firstLineChars="200" w:firstLine="480"/>
        <w:rPr>
          <w:kern w:val="0"/>
          <w:sz w:val="24"/>
        </w:rPr>
      </w:pPr>
      <w:r>
        <w:rPr>
          <w:kern w:val="0"/>
          <w:sz w:val="24"/>
        </w:rPr>
        <w:t>L</w:t>
      </w:r>
      <w:r>
        <w:rPr>
          <w:kern w:val="0"/>
          <w:sz w:val="24"/>
          <w:vertAlign w:val="subscript"/>
        </w:rPr>
        <w:t>T</w:t>
      </w:r>
      <w:r>
        <w:rPr>
          <w:kern w:val="0"/>
          <w:sz w:val="24"/>
        </w:rPr>
        <w:t>——</w:t>
      </w:r>
      <w:r>
        <w:rPr>
          <w:kern w:val="0"/>
          <w:sz w:val="24"/>
        </w:rPr>
        <w:t>总损耗，</w:t>
      </w:r>
      <w:r>
        <w:rPr>
          <w:kern w:val="0"/>
          <w:sz w:val="24"/>
        </w:rPr>
        <w:t>lb/a</w:t>
      </w:r>
      <w:r>
        <w:rPr>
          <w:kern w:val="0"/>
          <w:sz w:val="24"/>
        </w:rPr>
        <w:t>；</w:t>
      </w:r>
    </w:p>
    <w:p w14:paraId="2D2E1940" w14:textId="77777777" w:rsidR="00775B2B" w:rsidRDefault="00000000">
      <w:pPr>
        <w:spacing w:line="360" w:lineRule="auto"/>
        <w:ind w:firstLineChars="200" w:firstLine="480"/>
        <w:rPr>
          <w:kern w:val="0"/>
          <w:sz w:val="24"/>
        </w:rPr>
      </w:pPr>
      <w:r>
        <w:rPr>
          <w:kern w:val="0"/>
          <w:sz w:val="24"/>
        </w:rPr>
        <w:t>Ls——</w:t>
      </w:r>
      <w:r>
        <w:rPr>
          <w:kern w:val="0"/>
          <w:sz w:val="24"/>
        </w:rPr>
        <w:t>静置</w:t>
      </w:r>
      <w:r>
        <w:rPr>
          <w:rFonts w:hint="eastAsia"/>
          <w:kern w:val="0"/>
          <w:sz w:val="24"/>
        </w:rPr>
        <w:t>储存</w:t>
      </w:r>
      <w:r>
        <w:rPr>
          <w:kern w:val="0"/>
          <w:sz w:val="24"/>
        </w:rPr>
        <w:t>损耗，</w:t>
      </w:r>
      <w:r>
        <w:rPr>
          <w:kern w:val="0"/>
          <w:sz w:val="24"/>
        </w:rPr>
        <w:t>lb/a</w:t>
      </w:r>
      <w:r>
        <w:rPr>
          <w:kern w:val="0"/>
          <w:sz w:val="24"/>
        </w:rPr>
        <w:t>；</w:t>
      </w:r>
    </w:p>
    <w:p w14:paraId="5C8B7CDF" w14:textId="77777777" w:rsidR="00775B2B" w:rsidRDefault="00000000">
      <w:pPr>
        <w:spacing w:line="360" w:lineRule="auto"/>
        <w:ind w:firstLineChars="200" w:firstLine="480"/>
        <w:rPr>
          <w:kern w:val="0"/>
          <w:sz w:val="24"/>
        </w:rPr>
      </w:pPr>
      <w:r>
        <w:rPr>
          <w:kern w:val="0"/>
          <w:sz w:val="24"/>
        </w:rPr>
        <w:t>Lw——</w:t>
      </w:r>
      <w:r>
        <w:rPr>
          <w:kern w:val="0"/>
          <w:sz w:val="24"/>
        </w:rPr>
        <w:t>工作损耗，</w:t>
      </w:r>
      <w:r>
        <w:rPr>
          <w:kern w:val="0"/>
          <w:sz w:val="24"/>
        </w:rPr>
        <w:t>lb/a</w:t>
      </w:r>
      <w:r>
        <w:rPr>
          <w:kern w:val="0"/>
          <w:sz w:val="24"/>
        </w:rPr>
        <w:t>。</w:t>
      </w:r>
    </w:p>
    <w:p w14:paraId="6E4261EF" w14:textId="77777777" w:rsidR="00775B2B" w:rsidRDefault="00000000">
      <w:pPr>
        <w:spacing w:line="360" w:lineRule="auto"/>
        <w:ind w:firstLineChars="200" w:firstLine="480"/>
        <w:rPr>
          <w:kern w:val="0"/>
          <w:sz w:val="24"/>
        </w:rPr>
      </w:pPr>
      <w:r>
        <w:rPr>
          <w:kern w:val="0"/>
          <w:sz w:val="24"/>
        </w:rPr>
        <w:t>①</w:t>
      </w:r>
      <w:r>
        <w:rPr>
          <w:kern w:val="0"/>
          <w:sz w:val="24"/>
        </w:rPr>
        <w:t>静置损耗</w:t>
      </w:r>
    </w:p>
    <w:p w14:paraId="03B3EF63" w14:textId="77777777" w:rsidR="00775B2B" w:rsidRDefault="00000000">
      <w:pPr>
        <w:spacing w:line="360" w:lineRule="auto"/>
        <w:ind w:firstLineChars="200" w:firstLine="480"/>
        <w:rPr>
          <w:kern w:val="0"/>
          <w:sz w:val="24"/>
        </w:rPr>
      </w:pPr>
      <w:r>
        <w:rPr>
          <w:kern w:val="0"/>
          <w:sz w:val="24"/>
        </w:rPr>
        <w:t>静置储藏损耗值由于罐体气相空间呼吸导致的储存气相损耗，可由下面公式估算：</w:t>
      </w:r>
    </w:p>
    <w:p w14:paraId="28F34943" w14:textId="77777777" w:rsidR="00775B2B" w:rsidRDefault="00000000">
      <w:pPr>
        <w:spacing w:line="360" w:lineRule="auto"/>
        <w:ind w:firstLineChars="200" w:firstLine="480"/>
        <w:jc w:val="center"/>
        <w:rPr>
          <w:kern w:val="0"/>
          <w:sz w:val="24"/>
        </w:rPr>
      </w:pPr>
      <w:r>
        <w:rPr>
          <w:noProof/>
          <w:kern w:val="0"/>
          <w:sz w:val="24"/>
        </w:rPr>
        <w:drawing>
          <wp:inline distT="0" distB="0" distL="114300" distR="114300" wp14:anchorId="4B3C97F7" wp14:editId="6E9EB592">
            <wp:extent cx="1646555" cy="216535"/>
            <wp:effectExtent l="0" t="0" r="10795" b="12065"/>
            <wp:docPr id="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
                    <pic:cNvPicPr>
                      <a:picLocks noChangeAspect="1"/>
                    </pic:cNvPicPr>
                  </pic:nvPicPr>
                  <pic:blipFill>
                    <a:blip r:embed="rId35"/>
                    <a:stretch>
                      <a:fillRect/>
                    </a:stretch>
                  </pic:blipFill>
                  <pic:spPr>
                    <a:xfrm>
                      <a:off x="0" y="0"/>
                      <a:ext cx="1646555" cy="216535"/>
                    </a:xfrm>
                    <a:prstGeom prst="rect">
                      <a:avLst/>
                    </a:prstGeom>
                    <a:noFill/>
                    <a:ln>
                      <a:noFill/>
                    </a:ln>
                  </pic:spPr>
                </pic:pic>
              </a:graphicData>
            </a:graphic>
          </wp:inline>
        </w:drawing>
      </w:r>
      <w:r>
        <w:rPr>
          <w:kern w:val="0"/>
          <w:sz w:val="24"/>
        </w:rPr>
        <w:t xml:space="preserve">   </w:t>
      </w:r>
      <w:r>
        <w:rPr>
          <w:kern w:val="0"/>
          <w:sz w:val="24"/>
        </w:rPr>
        <w:t>（</w:t>
      </w:r>
      <w:r>
        <w:rPr>
          <w:kern w:val="0"/>
          <w:sz w:val="24"/>
        </w:rPr>
        <w:t>2</w:t>
      </w:r>
      <w:r>
        <w:rPr>
          <w:kern w:val="0"/>
          <w:sz w:val="24"/>
        </w:rPr>
        <w:t>）</w:t>
      </w:r>
    </w:p>
    <w:p w14:paraId="184E4DD5" w14:textId="77777777" w:rsidR="00775B2B" w:rsidRDefault="00000000">
      <w:pPr>
        <w:spacing w:line="360" w:lineRule="auto"/>
        <w:ind w:firstLineChars="200" w:firstLine="480"/>
        <w:rPr>
          <w:kern w:val="0"/>
          <w:sz w:val="24"/>
        </w:rPr>
      </w:pPr>
      <w:r>
        <w:rPr>
          <w:kern w:val="0"/>
          <w:sz w:val="24"/>
        </w:rPr>
        <w:t>式中：</w:t>
      </w:r>
    </w:p>
    <w:p w14:paraId="0F0CAA97" w14:textId="77777777" w:rsidR="00775B2B" w:rsidRDefault="00000000">
      <w:pPr>
        <w:spacing w:line="360" w:lineRule="auto"/>
        <w:ind w:firstLineChars="200" w:firstLine="480"/>
        <w:rPr>
          <w:kern w:val="0"/>
          <w:sz w:val="24"/>
        </w:rPr>
      </w:pPr>
      <w:r>
        <w:rPr>
          <w:kern w:val="0"/>
          <w:sz w:val="24"/>
        </w:rPr>
        <w:t>Ls——</w:t>
      </w:r>
      <w:r>
        <w:rPr>
          <w:kern w:val="0"/>
          <w:sz w:val="24"/>
        </w:rPr>
        <w:t>静置损耗，</w:t>
      </w:r>
      <w:r>
        <w:rPr>
          <w:kern w:val="0"/>
          <w:sz w:val="24"/>
        </w:rPr>
        <w:t>lb/a</w:t>
      </w:r>
      <w:r>
        <w:rPr>
          <w:kern w:val="0"/>
          <w:sz w:val="24"/>
        </w:rPr>
        <w:t>；</w:t>
      </w:r>
    </w:p>
    <w:p w14:paraId="73F91DE5" w14:textId="77777777" w:rsidR="00775B2B" w:rsidRDefault="00000000">
      <w:pPr>
        <w:spacing w:line="360" w:lineRule="auto"/>
        <w:ind w:firstLineChars="200" w:firstLine="480"/>
        <w:rPr>
          <w:kern w:val="0"/>
          <w:sz w:val="24"/>
        </w:rPr>
      </w:pPr>
      <w:r>
        <w:rPr>
          <w:kern w:val="0"/>
          <w:sz w:val="24"/>
        </w:rPr>
        <w:t>V</w:t>
      </w:r>
      <w:r>
        <w:rPr>
          <w:kern w:val="0"/>
          <w:sz w:val="24"/>
          <w:vertAlign w:val="subscript"/>
        </w:rPr>
        <w:t>V</w:t>
      </w:r>
      <w:r>
        <w:rPr>
          <w:kern w:val="0"/>
          <w:sz w:val="24"/>
        </w:rPr>
        <w:t>——</w:t>
      </w:r>
      <w:r>
        <w:rPr>
          <w:kern w:val="0"/>
          <w:sz w:val="24"/>
        </w:rPr>
        <w:t>气相空间容积，</w:t>
      </w:r>
      <w:r>
        <w:rPr>
          <w:kern w:val="0"/>
          <w:sz w:val="24"/>
        </w:rPr>
        <w:t>ft</w:t>
      </w:r>
      <w:r>
        <w:rPr>
          <w:kern w:val="0"/>
          <w:sz w:val="24"/>
          <w:vertAlign w:val="superscript"/>
        </w:rPr>
        <w:t>3</w:t>
      </w:r>
      <w:r>
        <w:rPr>
          <w:kern w:val="0"/>
          <w:sz w:val="24"/>
        </w:rPr>
        <w:t>；</w:t>
      </w:r>
    </w:p>
    <w:p w14:paraId="36FCDF7D" w14:textId="77777777" w:rsidR="00775B2B" w:rsidRDefault="00000000">
      <w:pPr>
        <w:spacing w:line="360" w:lineRule="auto"/>
        <w:ind w:firstLineChars="200" w:firstLine="480"/>
        <w:rPr>
          <w:kern w:val="0"/>
          <w:sz w:val="24"/>
        </w:rPr>
      </w:pPr>
      <w:r>
        <w:rPr>
          <w:kern w:val="0"/>
          <w:sz w:val="24"/>
        </w:rPr>
        <w:t>W</w:t>
      </w:r>
      <w:r>
        <w:rPr>
          <w:kern w:val="0"/>
          <w:sz w:val="24"/>
          <w:vertAlign w:val="subscript"/>
        </w:rPr>
        <w:t>V</w:t>
      </w:r>
      <w:r>
        <w:rPr>
          <w:kern w:val="0"/>
          <w:sz w:val="24"/>
        </w:rPr>
        <w:t>——</w:t>
      </w:r>
      <w:r>
        <w:rPr>
          <w:kern w:val="0"/>
          <w:sz w:val="24"/>
        </w:rPr>
        <w:t>储藏气相密度，</w:t>
      </w:r>
      <w:r>
        <w:rPr>
          <w:kern w:val="0"/>
          <w:sz w:val="24"/>
        </w:rPr>
        <w:t>lb/ft</w:t>
      </w:r>
      <w:r>
        <w:rPr>
          <w:kern w:val="0"/>
          <w:sz w:val="24"/>
          <w:vertAlign w:val="superscript"/>
        </w:rPr>
        <w:t>3</w:t>
      </w:r>
      <w:r>
        <w:rPr>
          <w:kern w:val="0"/>
          <w:sz w:val="24"/>
        </w:rPr>
        <w:t>；</w:t>
      </w:r>
    </w:p>
    <w:p w14:paraId="1E169DA5" w14:textId="77777777" w:rsidR="00775B2B" w:rsidRDefault="00000000">
      <w:pPr>
        <w:spacing w:line="360" w:lineRule="auto"/>
        <w:ind w:firstLineChars="200" w:firstLine="480"/>
        <w:rPr>
          <w:kern w:val="0"/>
          <w:sz w:val="24"/>
        </w:rPr>
      </w:pPr>
      <w:r>
        <w:rPr>
          <w:kern w:val="0"/>
          <w:sz w:val="24"/>
        </w:rPr>
        <w:t>K</w:t>
      </w:r>
      <w:r>
        <w:rPr>
          <w:kern w:val="0"/>
          <w:sz w:val="24"/>
          <w:vertAlign w:val="subscript"/>
        </w:rPr>
        <w:t>E</w:t>
      </w:r>
      <w:r>
        <w:rPr>
          <w:kern w:val="0"/>
          <w:sz w:val="24"/>
        </w:rPr>
        <w:t>——</w:t>
      </w:r>
      <w:r>
        <w:rPr>
          <w:kern w:val="0"/>
          <w:sz w:val="24"/>
        </w:rPr>
        <w:t>气相空间膨胀因子，无量纲量；</w:t>
      </w:r>
    </w:p>
    <w:p w14:paraId="64AA979C" w14:textId="77777777" w:rsidR="00775B2B" w:rsidRDefault="00000000">
      <w:pPr>
        <w:spacing w:line="360" w:lineRule="auto"/>
        <w:ind w:firstLineChars="200" w:firstLine="480"/>
        <w:rPr>
          <w:kern w:val="0"/>
          <w:sz w:val="24"/>
        </w:rPr>
      </w:pPr>
      <w:r>
        <w:rPr>
          <w:kern w:val="0"/>
          <w:sz w:val="24"/>
        </w:rPr>
        <w:t>K</w:t>
      </w:r>
      <w:r>
        <w:rPr>
          <w:kern w:val="0"/>
          <w:sz w:val="24"/>
          <w:vertAlign w:val="subscript"/>
        </w:rPr>
        <w:t>S</w:t>
      </w:r>
      <w:r>
        <w:rPr>
          <w:kern w:val="0"/>
          <w:sz w:val="24"/>
        </w:rPr>
        <w:t>——</w:t>
      </w:r>
      <w:r>
        <w:rPr>
          <w:kern w:val="0"/>
          <w:sz w:val="24"/>
        </w:rPr>
        <w:t>排放蒸汽饱和因子，无量纲量。</w:t>
      </w:r>
    </w:p>
    <w:p w14:paraId="7F871F3F" w14:textId="77777777" w:rsidR="00775B2B" w:rsidRDefault="00000000">
      <w:pPr>
        <w:spacing w:line="360" w:lineRule="auto"/>
        <w:ind w:firstLineChars="200" w:firstLine="480"/>
        <w:rPr>
          <w:kern w:val="0"/>
          <w:sz w:val="24"/>
        </w:rPr>
      </w:pPr>
      <w:r>
        <w:rPr>
          <w:kern w:val="0"/>
          <w:sz w:val="24"/>
        </w:rPr>
        <w:t>卧式罐气相空间容积</w:t>
      </w:r>
      <w:r>
        <w:rPr>
          <w:kern w:val="0"/>
          <w:sz w:val="24"/>
        </w:rPr>
        <w:t>V</w:t>
      </w:r>
      <w:r>
        <w:rPr>
          <w:kern w:val="0"/>
          <w:sz w:val="24"/>
          <w:vertAlign w:val="subscript"/>
        </w:rPr>
        <w:t>V</w:t>
      </w:r>
      <w:r>
        <w:rPr>
          <w:kern w:val="0"/>
          <w:sz w:val="24"/>
        </w:rPr>
        <w:t>，通过以下公式计算：</w:t>
      </w:r>
    </w:p>
    <w:p w14:paraId="7DC6C372" w14:textId="77777777" w:rsidR="00775B2B" w:rsidRDefault="00000000">
      <w:pPr>
        <w:spacing w:line="360" w:lineRule="auto"/>
        <w:ind w:firstLineChars="200" w:firstLine="480"/>
        <w:jc w:val="center"/>
        <w:rPr>
          <w:kern w:val="0"/>
          <w:sz w:val="24"/>
        </w:rPr>
      </w:pPr>
      <w:r>
        <w:rPr>
          <w:noProof/>
          <w:kern w:val="0"/>
          <w:sz w:val="24"/>
        </w:rPr>
        <w:drawing>
          <wp:inline distT="0" distB="0" distL="114300" distR="114300" wp14:anchorId="59A88FE2" wp14:editId="32A4B608">
            <wp:extent cx="1050925" cy="361315"/>
            <wp:effectExtent l="0" t="0" r="15875" b="635"/>
            <wp:docPr id="2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
                    <pic:cNvPicPr>
                      <a:picLocks noChangeAspect="1"/>
                    </pic:cNvPicPr>
                  </pic:nvPicPr>
                  <pic:blipFill>
                    <a:blip r:embed="rId36"/>
                    <a:stretch>
                      <a:fillRect/>
                    </a:stretch>
                  </pic:blipFill>
                  <pic:spPr>
                    <a:xfrm>
                      <a:off x="0" y="0"/>
                      <a:ext cx="1050925" cy="361315"/>
                    </a:xfrm>
                    <a:prstGeom prst="rect">
                      <a:avLst/>
                    </a:prstGeom>
                    <a:noFill/>
                    <a:ln>
                      <a:noFill/>
                    </a:ln>
                  </pic:spPr>
                </pic:pic>
              </a:graphicData>
            </a:graphic>
          </wp:inline>
        </w:drawing>
      </w:r>
      <w:r>
        <w:rPr>
          <w:kern w:val="0"/>
          <w:sz w:val="24"/>
        </w:rPr>
        <w:t xml:space="preserve">   </w:t>
      </w:r>
      <w:r>
        <w:rPr>
          <w:kern w:val="0"/>
          <w:sz w:val="24"/>
        </w:rPr>
        <w:t>（</w:t>
      </w:r>
      <w:r>
        <w:rPr>
          <w:kern w:val="0"/>
          <w:sz w:val="24"/>
        </w:rPr>
        <w:t>3</w:t>
      </w:r>
      <w:r>
        <w:rPr>
          <w:kern w:val="0"/>
          <w:sz w:val="24"/>
        </w:rPr>
        <w:t>）</w:t>
      </w:r>
    </w:p>
    <w:p w14:paraId="4D44ED84" w14:textId="77777777" w:rsidR="00775B2B" w:rsidRDefault="00000000">
      <w:pPr>
        <w:spacing w:line="360" w:lineRule="auto"/>
        <w:ind w:firstLineChars="200" w:firstLine="480"/>
        <w:rPr>
          <w:kern w:val="0"/>
          <w:sz w:val="24"/>
        </w:rPr>
      </w:pPr>
      <w:r>
        <w:rPr>
          <w:kern w:val="0"/>
          <w:sz w:val="24"/>
        </w:rPr>
        <w:t>Vv——</w:t>
      </w:r>
      <w:r>
        <w:rPr>
          <w:kern w:val="0"/>
          <w:sz w:val="24"/>
        </w:rPr>
        <w:t>固定顶罐蒸汽空间体积，</w:t>
      </w:r>
      <w:r>
        <w:rPr>
          <w:kern w:val="0"/>
          <w:sz w:val="24"/>
        </w:rPr>
        <w:t>ft</w:t>
      </w:r>
      <w:r>
        <w:rPr>
          <w:kern w:val="0"/>
          <w:sz w:val="24"/>
          <w:vertAlign w:val="superscript"/>
        </w:rPr>
        <w:t>3</w:t>
      </w:r>
      <w:r>
        <w:rPr>
          <w:kern w:val="0"/>
          <w:sz w:val="24"/>
        </w:rPr>
        <w:t>；</w:t>
      </w:r>
    </w:p>
    <w:p w14:paraId="6858B997" w14:textId="77777777" w:rsidR="00775B2B" w:rsidRDefault="00000000">
      <w:pPr>
        <w:spacing w:line="360" w:lineRule="auto"/>
        <w:ind w:firstLineChars="200" w:firstLine="480"/>
        <w:rPr>
          <w:kern w:val="0"/>
          <w:sz w:val="24"/>
        </w:rPr>
      </w:pPr>
      <w:r>
        <w:rPr>
          <w:kern w:val="0"/>
          <w:sz w:val="24"/>
        </w:rPr>
        <w:t>H</w:t>
      </w:r>
      <w:r>
        <w:rPr>
          <w:kern w:val="0"/>
          <w:sz w:val="24"/>
          <w:vertAlign w:val="subscript"/>
        </w:rPr>
        <w:t>VO</w:t>
      </w:r>
      <w:r>
        <w:rPr>
          <w:kern w:val="0"/>
          <w:sz w:val="24"/>
        </w:rPr>
        <w:t>——</w:t>
      </w:r>
      <w:r>
        <w:rPr>
          <w:kern w:val="0"/>
          <w:sz w:val="24"/>
        </w:rPr>
        <w:t>气相空间高度（</w:t>
      </w:r>
      <w:r>
        <w:rPr>
          <w:kern w:val="0"/>
          <w:sz w:val="24"/>
        </w:rPr>
        <w:t>H</w:t>
      </w:r>
      <w:r>
        <w:rPr>
          <w:kern w:val="0"/>
          <w:sz w:val="24"/>
          <w:vertAlign w:val="subscript"/>
        </w:rPr>
        <w:t>VO</w:t>
      </w:r>
      <w:r>
        <w:rPr>
          <w:kern w:val="0"/>
          <w:sz w:val="24"/>
        </w:rPr>
        <w:t>=πD/8</w:t>
      </w:r>
      <w:r>
        <w:rPr>
          <w:kern w:val="0"/>
          <w:sz w:val="24"/>
        </w:rPr>
        <w:t>），</w:t>
      </w:r>
      <w:r>
        <w:rPr>
          <w:kern w:val="0"/>
          <w:sz w:val="24"/>
        </w:rPr>
        <w:t>ft</w:t>
      </w:r>
      <w:r>
        <w:rPr>
          <w:kern w:val="0"/>
          <w:sz w:val="24"/>
        </w:rPr>
        <w:t>；</w:t>
      </w:r>
    </w:p>
    <w:p w14:paraId="2ED4D17D" w14:textId="77777777" w:rsidR="00775B2B" w:rsidRDefault="00000000">
      <w:pPr>
        <w:spacing w:line="360" w:lineRule="auto"/>
        <w:ind w:firstLineChars="200" w:firstLine="480"/>
        <w:rPr>
          <w:kern w:val="0"/>
          <w:sz w:val="24"/>
        </w:rPr>
      </w:pPr>
      <w:r>
        <w:rPr>
          <w:kern w:val="0"/>
          <w:sz w:val="24"/>
        </w:rPr>
        <w:lastRenderedPageBreak/>
        <w:t>D</w:t>
      </w:r>
      <w:r>
        <w:rPr>
          <w:kern w:val="0"/>
          <w:sz w:val="24"/>
          <w:vertAlign w:val="subscript"/>
        </w:rPr>
        <w:t>E</w:t>
      </w:r>
      <w:r>
        <w:rPr>
          <w:kern w:val="0"/>
          <w:sz w:val="24"/>
        </w:rPr>
        <w:t>——</w:t>
      </w:r>
      <w:r>
        <w:rPr>
          <w:kern w:val="0"/>
          <w:sz w:val="24"/>
        </w:rPr>
        <w:t>卧式罐有效直径，</w:t>
      </w:r>
      <w:r>
        <w:rPr>
          <w:kern w:val="0"/>
          <w:sz w:val="24"/>
        </w:rPr>
        <w:t>ft</w:t>
      </w:r>
      <w:r>
        <w:rPr>
          <w:kern w:val="0"/>
          <w:sz w:val="24"/>
        </w:rPr>
        <w:t>。</w:t>
      </w:r>
    </w:p>
    <w:p w14:paraId="35757703" w14:textId="77777777" w:rsidR="00775B2B" w:rsidRDefault="00000000">
      <w:pPr>
        <w:spacing w:line="360" w:lineRule="auto"/>
        <w:ind w:firstLineChars="200" w:firstLine="480"/>
        <w:jc w:val="center"/>
        <w:rPr>
          <w:kern w:val="0"/>
          <w:sz w:val="24"/>
        </w:rPr>
      </w:pPr>
      <w:r>
        <w:rPr>
          <w:noProof/>
          <w:kern w:val="0"/>
          <w:sz w:val="24"/>
        </w:rPr>
        <w:drawing>
          <wp:inline distT="0" distB="0" distL="114300" distR="114300" wp14:anchorId="73E81E14" wp14:editId="2AD6E8EB">
            <wp:extent cx="901700" cy="430530"/>
            <wp:effectExtent l="0" t="0" r="12700" b="7620"/>
            <wp:docPr id="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
                    <pic:cNvPicPr>
                      <a:picLocks noChangeAspect="1"/>
                    </pic:cNvPicPr>
                  </pic:nvPicPr>
                  <pic:blipFill>
                    <a:blip r:embed="rId37"/>
                    <a:stretch>
                      <a:fillRect/>
                    </a:stretch>
                  </pic:blipFill>
                  <pic:spPr>
                    <a:xfrm>
                      <a:off x="0" y="0"/>
                      <a:ext cx="901700" cy="430530"/>
                    </a:xfrm>
                    <a:prstGeom prst="rect">
                      <a:avLst/>
                    </a:prstGeom>
                    <a:noFill/>
                    <a:ln>
                      <a:noFill/>
                    </a:ln>
                  </pic:spPr>
                </pic:pic>
              </a:graphicData>
            </a:graphic>
          </wp:inline>
        </w:drawing>
      </w:r>
      <w:r>
        <w:rPr>
          <w:kern w:val="0"/>
          <w:sz w:val="24"/>
        </w:rPr>
        <w:t xml:space="preserve">   </w:t>
      </w:r>
      <w:r>
        <w:rPr>
          <w:kern w:val="0"/>
          <w:sz w:val="24"/>
        </w:rPr>
        <w:t>（</w:t>
      </w:r>
      <w:r>
        <w:rPr>
          <w:kern w:val="0"/>
          <w:sz w:val="24"/>
        </w:rPr>
        <w:t>4</w:t>
      </w:r>
      <w:r>
        <w:rPr>
          <w:kern w:val="0"/>
          <w:sz w:val="24"/>
        </w:rPr>
        <w:t>）</w:t>
      </w:r>
    </w:p>
    <w:p w14:paraId="76637651" w14:textId="77777777" w:rsidR="00775B2B" w:rsidRDefault="00000000">
      <w:pPr>
        <w:spacing w:line="360" w:lineRule="auto"/>
        <w:ind w:firstLineChars="200" w:firstLine="480"/>
        <w:rPr>
          <w:kern w:val="0"/>
          <w:sz w:val="24"/>
        </w:rPr>
      </w:pPr>
      <w:r>
        <w:rPr>
          <w:kern w:val="0"/>
          <w:sz w:val="24"/>
        </w:rPr>
        <w:t>综合以上公式，静置储藏损失可化为公式：</w:t>
      </w:r>
    </w:p>
    <w:p w14:paraId="60BF0586" w14:textId="77777777" w:rsidR="00775B2B" w:rsidRDefault="00000000">
      <w:pPr>
        <w:spacing w:line="360" w:lineRule="auto"/>
        <w:ind w:firstLineChars="200" w:firstLine="480"/>
        <w:jc w:val="center"/>
        <w:rPr>
          <w:kern w:val="0"/>
          <w:sz w:val="24"/>
        </w:rPr>
      </w:pPr>
      <w:r>
        <w:rPr>
          <w:noProof/>
          <w:kern w:val="0"/>
          <w:sz w:val="24"/>
        </w:rPr>
        <w:drawing>
          <wp:inline distT="0" distB="0" distL="114300" distR="114300" wp14:anchorId="11B23865" wp14:editId="7D2A36EE">
            <wp:extent cx="1666240" cy="359410"/>
            <wp:effectExtent l="0" t="0" r="10160" b="2540"/>
            <wp:docPr id="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
                    <pic:cNvPicPr>
                      <a:picLocks noChangeAspect="1"/>
                    </pic:cNvPicPr>
                  </pic:nvPicPr>
                  <pic:blipFill>
                    <a:blip r:embed="rId38"/>
                    <a:stretch>
                      <a:fillRect/>
                    </a:stretch>
                  </pic:blipFill>
                  <pic:spPr>
                    <a:xfrm>
                      <a:off x="0" y="0"/>
                      <a:ext cx="1666240" cy="359410"/>
                    </a:xfrm>
                    <a:prstGeom prst="rect">
                      <a:avLst/>
                    </a:prstGeom>
                    <a:noFill/>
                    <a:ln>
                      <a:noFill/>
                    </a:ln>
                  </pic:spPr>
                </pic:pic>
              </a:graphicData>
            </a:graphic>
          </wp:inline>
        </w:drawing>
      </w:r>
      <w:r>
        <w:rPr>
          <w:kern w:val="0"/>
          <w:sz w:val="24"/>
        </w:rPr>
        <w:t xml:space="preserve">    </w:t>
      </w:r>
      <w:r>
        <w:rPr>
          <w:kern w:val="0"/>
          <w:sz w:val="24"/>
        </w:rPr>
        <w:t>（</w:t>
      </w:r>
      <w:r>
        <w:rPr>
          <w:kern w:val="0"/>
          <w:sz w:val="24"/>
        </w:rPr>
        <w:t>5</w:t>
      </w:r>
      <w:r>
        <w:rPr>
          <w:kern w:val="0"/>
          <w:sz w:val="24"/>
        </w:rPr>
        <w:t>）</w:t>
      </w:r>
    </w:p>
    <w:p w14:paraId="1B43C883" w14:textId="77777777" w:rsidR="00775B2B" w:rsidRDefault="00000000">
      <w:pPr>
        <w:spacing w:line="360" w:lineRule="auto"/>
        <w:ind w:firstLineChars="200" w:firstLine="480"/>
        <w:rPr>
          <w:kern w:val="0"/>
          <w:sz w:val="24"/>
        </w:rPr>
      </w:pPr>
      <w:r>
        <w:rPr>
          <w:kern w:val="0"/>
          <w:sz w:val="24"/>
        </w:rPr>
        <w:t>②</w:t>
      </w:r>
      <w:r>
        <w:rPr>
          <w:kern w:val="0"/>
          <w:sz w:val="24"/>
        </w:rPr>
        <w:t>工作损耗</w:t>
      </w:r>
    </w:p>
    <w:p w14:paraId="12701379" w14:textId="77777777" w:rsidR="00775B2B" w:rsidRDefault="00000000">
      <w:pPr>
        <w:spacing w:line="360" w:lineRule="auto"/>
        <w:ind w:firstLineChars="200" w:firstLine="480"/>
        <w:rPr>
          <w:kern w:val="0"/>
          <w:sz w:val="24"/>
        </w:rPr>
      </w:pPr>
      <w:r>
        <w:rPr>
          <w:kern w:val="0"/>
          <w:sz w:val="24"/>
        </w:rPr>
        <w:t>工作损耗与装料或卸料时所储蒸汽的排放有关，可由下面公式估算：</w:t>
      </w:r>
    </w:p>
    <w:p w14:paraId="70A7C02D" w14:textId="77777777" w:rsidR="00775B2B" w:rsidRDefault="00000000">
      <w:pPr>
        <w:spacing w:line="360" w:lineRule="auto"/>
        <w:ind w:firstLineChars="200" w:firstLine="480"/>
        <w:jc w:val="center"/>
        <w:rPr>
          <w:kern w:val="0"/>
          <w:sz w:val="24"/>
        </w:rPr>
      </w:pPr>
      <w:r>
        <w:rPr>
          <w:noProof/>
          <w:kern w:val="0"/>
          <w:sz w:val="24"/>
        </w:rPr>
        <w:drawing>
          <wp:inline distT="0" distB="0" distL="114300" distR="114300" wp14:anchorId="578A4A29" wp14:editId="6F4BF0EA">
            <wp:extent cx="1682750" cy="361315"/>
            <wp:effectExtent l="0" t="0" r="12700" b="635"/>
            <wp:docPr id="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1"/>
                    <pic:cNvPicPr>
                      <a:picLocks noChangeAspect="1"/>
                    </pic:cNvPicPr>
                  </pic:nvPicPr>
                  <pic:blipFill>
                    <a:blip r:embed="rId39"/>
                    <a:stretch>
                      <a:fillRect/>
                    </a:stretch>
                  </pic:blipFill>
                  <pic:spPr>
                    <a:xfrm>
                      <a:off x="0" y="0"/>
                      <a:ext cx="1682750" cy="361315"/>
                    </a:xfrm>
                    <a:prstGeom prst="rect">
                      <a:avLst/>
                    </a:prstGeom>
                    <a:noFill/>
                    <a:ln>
                      <a:noFill/>
                    </a:ln>
                  </pic:spPr>
                </pic:pic>
              </a:graphicData>
            </a:graphic>
          </wp:inline>
        </w:drawing>
      </w:r>
      <w:r>
        <w:rPr>
          <w:kern w:val="0"/>
          <w:sz w:val="24"/>
        </w:rPr>
        <w:t xml:space="preserve">    </w:t>
      </w:r>
      <w:r>
        <w:rPr>
          <w:kern w:val="0"/>
          <w:sz w:val="24"/>
        </w:rPr>
        <w:t>（</w:t>
      </w:r>
      <w:r>
        <w:rPr>
          <w:kern w:val="0"/>
          <w:sz w:val="24"/>
        </w:rPr>
        <w:t>6</w:t>
      </w:r>
      <w:r>
        <w:rPr>
          <w:kern w:val="0"/>
          <w:sz w:val="24"/>
        </w:rPr>
        <w:t>）</w:t>
      </w:r>
    </w:p>
    <w:p w14:paraId="6E847987" w14:textId="77777777" w:rsidR="00775B2B" w:rsidRDefault="00000000">
      <w:pPr>
        <w:spacing w:line="360" w:lineRule="auto"/>
        <w:ind w:firstLineChars="200" w:firstLine="480"/>
        <w:rPr>
          <w:kern w:val="0"/>
          <w:sz w:val="24"/>
        </w:rPr>
      </w:pPr>
      <w:r>
        <w:rPr>
          <w:kern w:val="0"/>
          <w:sz w:val="24"/>
        </w:rPr>
        <w:t>式中：</w:t>
      </w:r>
    </w:p>
    <w:p w14:paraId="6B37218F" w14:textId="77777777" w:rsidR="00775B2B" w:rsidRDefault="00000000">
      <w:pPr>
        <w:spacing w:line="360" w:lineRule="auto"/>
        <w:ind w:firstLineChars="200" w:firstLine="480"/>
        <w:rPr>
          <w:kern w:val="0"/>
          <w:sz w:val="24"/>
        </w:rPr>
      </w:pPr>
      <w:r>
        <w:rPr>
          <w:kern w:val="0"/>
          <w:sz w:val="24"/>
        </w:rPr>
        <w:t>Lw——</w:t>
      </w:r>
      <w:r>
        <w:rPr>
          <w:kern w:val="0"/>
          <w:sz w:val="24"/>
        </w:rPr>
        <w:t>工作损耗，</w:t>
      </w:r>
      <w:r>
        <w:rPr>
          <w:kern w:val="0"/>
          <w:sz w:val="24"/>
        </w:rPr>
        <w:t>lb/a</w:t>
      </w:r>
      <w:r>
        <w:rPr>
          <w:kern w:val="0"/>
          <w:sz w:val="24"/>
        </w:rPr>
        <w:t>；</w:t>
      </w:r>
    </w:p>
    <w:p w14:paraId="3D0F4BFB" w14:textId="77777777" w:rsidR="00775B2B" w:rsidRDefault="00000000">
      <w:pPr>
        <w:spacing w:line="360" w:lineRule="auto"/>
        <w:ind w:firstLineChars="200" w:firstLine="480"/>
        <w:rPr>
          <w:kern w:val="0"/>
          <w:sz w:val="24"/>
        </w:rPr>
      </w:pPr>
      <w:r>
        <w:rPr>
          <w:kern w:val="0"/>
          <w:sz w:val="24"/>
        </w:rPr>
        <w:t>Mv——</w:t>
      </w:r>
      <w:r>
        <w:rPr>
          <w:kern w:val="0"/>
          <w:sz w:val="24"/>
        </w:rPr>
        <w:t>气相分子量，</w:t>
      </w:r>
      <w:r>
        <w:rPr>
          <w:kern w:val="0"/>
          <w:sz w:val="24"/>
        </w:rPr>
        <w:t>lb/lb-mol</w:t>
      </w:r>
      <w:r>
        <w:rPr>
          <w:kern w:val="0"/>
          <w:sz w:val="24"/>
        </w:rPr>
        <w:t>；</w:t>
      </w:r>
    </w:p>
    <w:p w14:paraId="0EE2BEB8" w14:textId="77777777" w:rsidR="00775B2B" w:rsidRDefault="00000000">
      <w:pPr>
        <w:spacing w:line="360" w:lineRule="auto"/>
        <w:ind w:firstLineChars="200" w:firstLine="480"/>
        <w:rPr>
          <w:kern w:val="0"/>
          <w:sz w:val="24"/>
        </w:rPr>
      </w:pPr>
      <w:r>
        <w:rPr>
          <w:kern w:val="0"/>
          <w:sz w:val="24"/>
        </w:rPr>
        <w:t>P</w:t>
      </w:r>
      <w:r>
        <w:rPr>
          <w:kern w:val="0"/>
          <w:sz w:val="24"/>
          <w:vertAlign w:val="subscript"/>
        </w:rPr>
        <w:t>VA</w:t>
      </w:r>
      <w:r>
        <w:rPr>
          <w:kern w:val="0"/>
          <w:sz w:val="24"/>
        </w:rPr>
        <w:t>——</w:t>
      </w:r>
      <w:r>
        <w:rPr>
          <w:kern w:val="0"/>
          <w:sz w:val="24"/>
        </w:rPr>
        <w:t>真实</w:t>
      </w:r>
      <w:r>
        <w:rPr>
          <w:rFonts w:hint="eastAsia"/>
          <w:kern w:val="0"/>
          <w:sz w:val="24"/>
        </w:rPr>
        <w:t>蒸汽压</w:t>
      </w:r>
      <w:r>
        <w:rPr>
          <w:kern w:val="0"/>
          <w:sz w:val="24"/>
        </w:rPr>
        <w:t>，</w:t>
      </w:r>
      <w:r>
        <w:rPr>
          <w:kern w:val="0"/>
          <w:sz w:val="24"/>
        </w:rPr>
        <w:t>psia</w:t>
      </w:r>
      <w:r>
        <w:rPr>
          <w:kern w:val="0"/>
          <w:sz w:val="24"/>
        </w:rPr>
        <w:t>；</w:t>
      </w:r>
    </w:p>
    <w:p w14:paraId="2BBB46DA" w14:textId="77777777" w:rsidR="00775B2B" w:rsidRDefault="00000000">
      <w:pPr>
        <w:spacing w:line="360" w:lineRule="auto"/>
        <w:ind w:firstLineChars="200" w:firstLine="480"/>
        <w:rPr>
          <w:kern w:val="0"/>
          <w:sz w:val="24"/>
        </w:rPr>
      </w:pPr>
      <w:r>
        <w:rPr>
          <w:kern w:val="0"/>
          <w:sz w:val="24"/>
        </w:rPr>
        <w:t>Q——</w:t>
      </w:r>
      <w:r>
        <w:rPr>
          <w:kern w:val="0"/>
          <w:sz w:val="24"/>
        </w:rPr>
        <w:t>年周转量，</w:t>
      </w:r>
      <w:r>
        <w:rPr>
          <w:kern w:val="0"/>
          <w:sz w:val="24"/>
        </w:rPr>
        <w:t>bbl/a</w:t>
      </w:r>
    </w:p>
    <w:p w14:paraId="4A99E0E7" w14:textId="77777777" w:rsidR="00775B2B" w:rsidRDefault="00000000">
      <w:pPr>
        <w:spacing w:line="360" w:lineRule="auto"/>
        <w:ind w:firstLineChars="200" w:firstLine="480"/>
        <w:rPr>
          <w:kern w:val="0"/>
          <w:sz w:val="24"/>
        </w:rPr>
      </w:pPr>
      <w:r>
        <w:rPr>
          <w:kern w:val="0"/>
          <w:sz w:val="24"/>
        </w:rPr>
        <w:t>Kp——</w:t>
      </w:r>
      <w:r>
        <w:rPr>
          <w:kern w:val="0"/>
          <w:sz w:val="24"/>
        </w:rPr>
        <w:t>工作损耗产品因子，无量纲量；对于原油</w:t>
      </w:r>
      <w:r>
        <w:rPr>
          <w:kern w:val="0"/>
          <w:sz w:val="24"/>
        </w:rPr>
        <w:t>Kp=0.75</w:t>
      </w:r>
      <w:r>
        <w:rPr>
          <w:kern w:val="0"/>
          <w:sz w:val="24"/>
        </w:rPr>
        <w:t>，对于其他有机液体</w:t>
      </w:r>
      <w:r>
        <w:rPr>
          <w:kern w:val="0"/>
          <w:sz w:val="24"/>
        </w:rPr>
        <w:t>Kp=1</w:t>
      </w:r>
      <w:r>
        <w:rPr>
          <w:kern w:val="0"/>
          <w:sz w:val="24"/>
        </w:rPr>
        <w:t>；</w:t>
      </w:r>
    </w:p>
    <w:p w14:paraId="0C55D13E" w14:textId="77777777" w:rsidR="00775B2B" w:rsidRDefault="00000000">
      <w:pPr>
        <w:spacing w:line="360" w:lineRule="auto"/>
        <w:ind w:firstLineChars="200" w:firstLine="480"/>
        <w:rPr>
          <w:kern w:val="0"/>
          <w:sz w:val="24"/>
        </w:rPr>
      </w:pPr>
      <w:r>
        <w:rPr>
          <w:kern w:val="0"/>
          <w:sz w:val="24"/>
        </w:rPr>
        <w:t>K</w:t>
      </w:r>
      <w:r>
        <w:rPr>
          <w:kern w:val="0"/>
          <w:sz w:val="24"/>
          <w:vertAlign w:val="subscript"/>
        </w:rPr>
        <w:t>N</w:t>
      </w:r>
      <w:r>
        <w:rPr>
          <w:kern w:val="0"/>
          <w:sz w:val="24"/>
        </w:rPr>
        <w:t>——</w:t>
      </w:r>
      <w:r>
        <w:rPr>
          <w:kern w:val="0"/>
          <w:sz w:val="24"/>
        </w:rPr>
        <w:t>工作排放周转（饱和）因子，无量纲量；当周转数＞</w:t>
      </w:r>
      <w:r>
        <w:rPr>
          <w:kern w:val="0"/>
          <w:sz w:val="24"/>
        </w:rPr>
        <w:t>36</w:t>
      </w:r>
      <w:r>
        <w:rPr>
          <w:kern w:val="0"/>
          <w:sz w:val="24"/>
        </w:rPr>
        <w:t>，</w:t>
      </w:r>
      <w:r>
        <w:rPr>
          <w:kern w:val="0"/>
          <w:sz w:val="24"/>
        </w:rPr>
        <w:t>K</w:t>
      </w:r>
      <w:r>
        <w:rPr>
          <w:kern w:val="0"/>
          <w:sz w:val="24"/>
          <w:vertAlign w:val="subscript"/>
        </w:rPr>
        <w:t>N</w:t>
      </w:r>
      <w:r>
        <w:rPr>
          <w:kern w:val="0"/>
          <w:sz w:val="24"/>
        </w:rPr>
        <w:t>=</w:t>
      </w:r>
      <w:r>
        <w:rPr>
          <w:kern w:val="0"/>
          <w:sz w:val="24"/>
        </w:rPr>
        <w:t>（</w:t>
      </w:r>
      <w:r>
        <w:rPr>
          <w:kern w:val="0"/>
          <w:sz w:val="24"/>
        </w:rPr>
        <w:t>180+N</w:t>
      </w:r>
      <w:r>
        <w:rPr>
          <w:kern w:val="0"/>
          <w:sz w:val="24"/>
        </w:rPr>
        <w:t>）</w:t>
      </w:r>
      <w:r>
        <w:rPr>
          <w:kern w:val="0"/>
          <w:sz w:val="24"/>
        </w:rPr>
        <w:t>/6N</w:t>
      </w:r>
      <w:r>
        <w:rPr>
          <w:kern w:val="0"/>
          <w:sz w:val="24"/>
        </w:rPr>
        <w:t>，当周转数</w:t>
      </w:r>
      <w:r>
        <w:rPr>
          <w:kern w:val="0"/>
          <w:sz w:val="24"/>
        </w:rPr>
        <w:t>≤36</w:t>
      </w:r>
      <w:r>
        <w:rPr>
          <w:kern w:val="0"/>
          <w:sz w:val="24"/>
        </w:rPr>
        <w:t>，</w:t>
      </w:r>
      <w:r>
        <w:rPr>
          <w:kern w:val="0"/>
          <w:sz w:val="24"/>
        </w:rPr>
        <w:t>K</w:t>
      </w:r>
      <w:r>
        <w:rPr>
          <w:kern w:val="0"/>
          <w:sz w:val="24"/>
          <w:vertAlign w:val="subscript"/>
        </w:rPr>
        <w:t>N</w:t>
      </w:r>
      <w:r>
        <w:rPr>
          <w:kern w:val="0"/>
          <w:sz w:val="24"/>
        </w:rPr>
        <w:t>=1</w:t>
      </w:r>
      <w:r>
        <w:rPr>
          <w:kern w:val="0"/>
          <w:sz w:val="24"/>
        </w:rPr>
        <w:t>；</w:t>
      </w:r>
    </w:p>
    <w:p w14:paraId="5348EA66" w14:textId="77777777" w:rsidR="00775B2B" w:rsidRDefault="00000000">
      <w:pPr>
        <w:spacing w:line="360" w:lineRule="auto"/>
        <w:ind w:firstLineChars="200" w:firstLine="480"/>
        <w:rPr>
          <w:kern w:val="0"/>
          <w:sz w:val="24"/>
        </w:rPr>
      </w:pPr>
      <w:r>
        <w:rPr>
          <w:kern w:val="0"/>
          <w:sz w:val="24"/>
        </w:rPr>
        <w:t>K</w:t>
      </w:r>
      <w:r>
        <w:rPr>
          <w:kern w:val="0"/>
          <w:sz w:val="24"/>
          <w:vertAlign w:val="subscript"/>
        </w:rPr>
        <w:t>B</w:t>
      </w:r>
      <w:r>
        <w:rPr>
          <w:kern w:val="0"/>
          <w:sz w:val="24"/>
        </w:rPr>
        <w:t>——</w:t>
      </w:r>
      <w:r>
        <w:rPr>
          <w:kern w:val="0"/>
          <w:sz w:val="24"/>
        </w:rPr>
        <w:t>呼吸阀工作校正因子。</w:t>
      </w:r>
    </w:p>
    <w:p w14:paraId="2F5531B5" w14:textId="77777777" w:rsidR="00775B2B" w:rsidRDefault="00000000">
      <w:pPr>
        <w:spacing w:line="360" w:lineRule="auto"/>
        <w:ind w:firstLineChars="200" w:firstLine="480"/>
        <w:rPr>
          <w:kern w:val="0"/>
          <w:sz w:val="24"/>
        </w:rPr>
      </w:pPr>
      <w:r>
        <w:rPr>
          <w:kern w:val="0"/>
          <w:sz w:val="24"/>
        </w:rPr>
        <w:t>根据计算，柴油储罐无组织排放挥发性有机物</w:t>
      </w:r>
      <w:r>
        <w:rPr>
          <w:kern w:val="0"/>
          <w:sz w:val="24"/>
        </w:rPr>
        <w:t>0.451t/a</w:t>
      </w:r>
      <w:r>
        <w:rPr>
          <w:kern w:val="0"/>
          <w:sz w:val="24"/>
        </w:rPr>
        <w:t>。</w:t>
      </w:r>
    </w:p>
    <w:p w14:paraId="7260C0BF" w14:textId="77777777" w:rsidR="00775B2B" w:rsidRDefault="00000000">
      <w:pPr>
        <w:spacing w:line="360" w:lineRule="auto"/>
        <w:ind w:firstLineChars="200" w:firstLine="480"/>
        <w:rPr>
          <w:kern w:val="0"/>
          <w:sz w:val="24"/>
        </w:rPr>
      </w:pPr>
      <w:r>
        <w:rPr>
          <w:kern w:val="0"/>
          <w:sz w:val="24"/>
        </w:rPr>
        <w:t>柴油储罐挥发性有机物产生及排放量核算参数及结果汇总，见表</w:t>
      </w:r>
      <w:r>
        <w:rPr>
          <w:kern w:val="0"/>
          <w:sz w:val="24"/>
        </w:rPr>
        <w:t>3.6-</w:t>
      </w:r>
      <w:r>
        <w:rPr>
          <w:rFonts w:hint="eastAsia"/>
          <w:kern w:val="0"/>
          <w:sz w:val="24"/>
        </w:rPr>
        <w:t>10</w:t>
      </w:r>
      <w:r>
        <w:rPr>
          <w:kern w:val="0"/>
          <w:sz w:val="24"/>
        </w:rPr>
        <w:t>。</w:t>
      </w:r>
    </w:p>
    <w:p w14:paraId="04CF50FB" w14:textId="33A24D44" w:rsidR="00775B2B" w:rsidRDefault="00000000" w:rsidP="00184F59">
      <w:pPr>
        <w:jc w:val="center"/>
        <w:rPr>
          <w:rFonts w:eastAsia="黑体"/>
          <w:color w:val="000000"/>
          <w:sz w:val="24"/>
        </w:rPr>
      </w:pPr>
      <w:bookmarkStart w:id="530" w:name="_Hlk153219298"/>
      <w:r w:rsidRPr="00184F59">
        <w:rPr>
          <w:rFonts w:eastAsia="黑体"/>
          <w:sz w:val="24"/>
        </w:rPr>
        <w:t>表</w:t>
      </w:r>
      <w:r w:rsidRPr="00184F59">
        <w:rPr>
          <w:rFonts w:eastAsia="黑体"/>
          <w:sz w:val="24"/>
        </w:rPr>
        <w:t>3.6-</w:t>
      </w:r>
      <w:r w:rsidRPr="00184F59">
        <w:rPr>
          <w:rFonts w:eastAsia="黑体" w:hint="eastAsia"/>
          <w:sz w:val="24"/>
        </w:rPr>
        <w:t>10</w:t>
      </w:r>
      <w:r w:rsidRPr="00184F59">
        <w:rPr>
          <w:rFonts w:eastAsia="黑体"/>
          <w:sz w:val="24"/>
        </w:rPr>
        <w:t xml:space="preserve"> </w:t>
      </w:r>
      <w:r w:rsidR="00184F59" w:rsidRPr="00184F59">
        <w:rPr>
          <w:rFonts w:eastAsia="黑体" w:hint="eastAsia"/>
          <w:sz w:val="24"/>
        </w:rPr>
        <w:t xml:space="preserve">  </w:t>
      </w:r>
      <w:r w:rsidRPr="00184F59">
        <w:rPr>
          <w:rFonts w:eastAsia="黑体"/>
          <w:sz w:val="24"/>
        </w:rPr>
        <w:t xml:space="preserve"> </w:t>
      </w:r>
      <w:r w:rsidRPr="00184F59">
        <w:rPr>
          <w:rFonts w:eastAsia="黑体"/>
          <w:sz w:val="24"/>
        </w:rPr>
        <w:t>柴油储罐挥发性有机物产生及排放</w:t>
      </w:r>
      <w:r w:rsidRPr="00184F59">
        <w:rPr>
          <w:rFonts w:eastAsia="黑体" w:hint="eastAsia"/>
          <w:sz w:val="24"/>
        </w:rPr>
        <w:t>量计</w:t>
      </w:r>
      <w:r w:rsidRPr="00184F59">
        <w:rPr>
          <w:rFonts w:eastAsia="黑体"/>
          <w:sz w:val="24"/>
        </w:rPr>
        <w:t>算参数及结果汇总表</w:t>
      </w:r>
      <w:bookmarkEnd w:id="530"/>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758"/>
        <w:gridCol w:w="2759"/>
        <w:gridCol w:w="2759"/>
      </w:tblGrid>
      <w:tr w:rsidR="00775B2B" w14:paraId="56F30D18" w14:textId="77777777">
        <w:trPr>
          <w:jc w:val="center"/>
        </w:trPr>
        <w:tc>
          <w:tcPr>
            <w:tcW w:w="1666" w:type="pct"/>
            <w:vAlign w:val="center"/>
          </w:tcPr>
          <w:p w14:paraId="20626EC0" w14:textId="77777777" w:rsidR="00775B2B" w:rsidRDefault="00000000">
            <w:pPr>
              <w:widowControl/>
              <w:jc w:val="center"/>
              <w:rPr>
                <w:kern w:val="0"/>
                <w:szCs w:val="21"/>
              </w:rPr>
            </w:pPr>
            <w:r>
              <w:rPr>
                <w:kern w:val="0"/>
                <w:szCs w:val="21"/>
              </w:rPr>
              <w:t>参数名称</w:t>
            </w:r>
          </w:p>
        </w:tc>
        <w:tc>
          <w:tcPr>
            <w:tcW w:w="1667" w:type="pct"/>
            <w:vAlign w:val="center"/>
          </w:tcPr>
          <w:p w14:paraId="7B3F6CC0" w14:textId="77777777" w:rsidR="00775B2B" w:rsidRDefault="00000000">
            <w:pPr>
              <w:widowControl/>
              <w:jc w:val="center"/>
              <w:rPr>
                <w:kern w:val="0"/>
                <w:szCs w:val="21"/>
              </w:rPr>
            </w:pPr>
            <w:r>
              <w:rPr>
                <w:kern w:val="0"/>
                <w:szCs w:val="21"/>
              </w:rPr>
              <w:t>单位</w:t>
            </w:r>
          </w:p>
        </w:tc>
        <w:tc>
          <w:tcPr>
            <w:tcW w:w="1667" w:type="pct"/>
            <w:vAlign w:val="center"/>
          </w:tcPr>
          <w:p w14:paraId="4B3BFA02" w14:textId="77777777" w:rsidR="00775B2B" w:rsidRDefault="00000000">
            <w:pPr>
              <w:widowControl/>
              <w:jc w:val="center"/>
              <w:rPr>
                <w:kern w:val="0"/>
                <w:szCs w:val="21"/>
              </w:rPr>
            </w:pPr>
            <w:r>
              <w:rPr>
                <w:kern w:val="0"/>
                <w:szCs w:val="21"/>
              </w:rPr>
              <w:t>计算参数</w:t>
            </w:r>
          </w:p>
        </w:tc>
      </w:tr>
      <w:tr w:rsidR="00775B2B" w14:paraId="697A172E" w14:textId="77777777">
        <w:trPr>
          <w:jc w:val="center"/>
        </w:trPr>
        <w:tc>
          <w:tcPr>
            <w:tcW w:w="1666" w:type="pct"/>
            <w:vAlign w:val="center"/>
          </w:tcPr>
          <w:p w14:paraId="454A40EA" w14:textId="77777777" w:rsidR="00775B2B" w:rsidRDefault="00000000">
            <w:pPr>
              <w:widowControl/>
              <w:jc w:val="center"/>
              <w:rPr>
                <w:kern w:val="0"/>
                <w:szCs w:val="21"/>
              </w:rPr>
            </w:pPr>
            <w:r>
              <w:rPr>
                <w:kern w:val="0"/>
                <w:szCs w:val="21"/>
              </w:rPr>
              <w:t>储罐容积</w:t>
            </w:r>
          </w:p>
        </w:tc>
        <w:tc>
          <w:tcPr>
            <w:tcW w:w="1667" w:type="pct"/>
            <w:vAlign w:val="center"/>
          </w:tcPr>
          <w:p w14:paraId="4CA919C3" w14:textId="77777777" w:rsidR="00775B2B" w:rsidRDefault="00000000">
            <w:pPr>
              <w:widowControl/>
              <w:jc w:val="center"/>
              <w:rPr>
                <w:kern w:val="0"/>
                <w:szCs w:val="21"/>
              </w:rPr>
            </w:pPr>
            <w:r>
              <w:rPr>
                <w:kern w:val="0"/>
                <w:szCs w:val="21"/>
              </w:rPr>
              <w:t>m³</w:t>
            </w:r>
          </w:p>
        </w:tc>
        <w:tc>
          <w:tcPr>
            <w:tcW w:w="1667" w:type="pct"/>
            <w:vAlign w:val="center"/>
          </w:tcPr>
          <w:p w14:paraId="0E4E35FE" w14:textId="77777777" w:rsidR="00775B2B" w:rsidRDefault="00000000">
            <w:pPr>
              <w:widowControl/>
              <w:jc w:val="center"/>
              <w:rPr>
                <w:kern w:val="0"/>
                <w:szCs w:val="21"/>
              </w:rPr>
            </w:pPr>
            <w:r>
              <w:rPr>
                <w:kern w:val="0"/>
                <w:szCs w:val="21"/>
              </w:rPr>
              <w:t>200</w:t>
            </w:r>
          </w:p>
        </w:tc>
      </w:tr>
      <w:tr w:rsidR="00775B2B" w14:paraId="2B6A645F" w14:textId="77777777">
        <w:trPr>
          <w:jc w:val="center"/>
        </w:trPr>
        <w:tc>
          <w:tcPr>
            <w:tcW w:w="1666" w:type="pct"/>
            <w:vAlign w:val="center"/>
          </w:tcPr>
          <w:p w14:paraId="0BD82B9C" w14:textId="77777777" w:rsidR="00775B2B" w:rsidRDefault="00000000">
            <w:pPr>
              <w:widowControl/>
              <w:jc w:val="center"/>
              <w:rPr>
                <w:kern w:val="0"/>
                <w:szCs w:val="21"/>
              </w:rPr>
            </w:pPr>
            <w:r>
              <w:rPr>
                <w:kern w:val="0"/>
                <w:szCs w:val="21"/>
              </w:rPr>
              <w:t>直径</w:t>
            </w:r>
          </w:p>
        </w:tc>
        <w:tc>
          <w:tcPr>
            <w:tcW w:w="1667" w:type="pct"/>
            <w:vAlign w:val="center"/>
          </w:tcPr>
          <w:p w14:paraId="7F0DC8B9" w14:textId="77777777" w:rsidR="00775B2B" w:rsidRDefault="00000000">
            <w:pPr>
              <w:widowControl/>
              <w:jc w:val="center"/>
              <w:rPr>
                <w:kern w:val="0"/>
                <w:szCs w:val="21"/>
              </w:rPr>
            </w:pPr>
            <w:r>
              <w:rPr>
                <w:kern w:val="0"/>
                <w:szCs w:val="21"/>
              </w:rPr>
              <w:t>m</w:t>
            </w:r>
          </w:p>
        </w:tc>
        <w:tc>
          <w:tcPr>
            <w:tcW w:w="1667" w:type="pct"/>
            <w:vAlign w:val="center"/>
          </w:tcPr>
          <w:p w14:paraId="4EDA653B" w14:textId="77777777" w:rsidR="00775B2B" w:rsidRDefault="00000000">
            <w:pPr>
              <w:widowControl/>
              <w:jc w:val="center"/>
              <w:rPr>
                <w:kern w:val="0"/>
                <w:szCs w:val="21"/>
              </w:rPr>
            </w:pPr>
            <w:r>
              <w:rPr>
                <w:kern w:val="0"/>
                <w:szCs w:val="21"/>
              </w:rPr>
              <w:t>6</w:t>
            </w:r>
          </w:p>
        </w:tc>
      </w:tr>
      <w:tr w:rsidR="00775B2B" w14:paraId="1510422E" w14:textId="77777777">
        <w:trPr>
          <w:jc w:val="center"/>
        </w:trPr>
        <w:tc>
          <w:tcPr>
            <w:tcW w:w="1666" w:type="pct"/>
            <w:vAlign w:val="center"/>
          </w:tcPr>
          <w:p w14:paraId="2B99657B" w14:textId="77777777" w:rsidR="00775B2B" w:rsidRDefault="00000000">
            <w:pPr>
              <w:widowControl/>
              <w:jc w:val="center"/>
              <w:rPr>
                <w:kern w:val="0"/>
                <w:szCs w:val="21"/>
              </w:rPr>
            </w:pPr>
            <w:r>
              <w:rPr>
                <w:kern w:val="0"/>
                <w:szCs w:val="21"/>
              </w:rPr>
              <w:t>罐体高度</w:t>
            </w:r>
          </w:p>
        </w:tc>
        <w:tc>
          <w:tcPr>
            <w:tcW w:w="1667" w:type="pct"/>
            <w:vAlign w:val="center"/>
          </w:tcPr>
          <w:p w14:paraId="36D6F8C6" w14:textId="77777777" w:rsidR="00775B2B" w:rsidRDefault="00000000">
            <w:pPr>
              <w:widowControl/>
              <w:jc w:val="center"/>
              <w:rPr>
                <w:kern w:val="0"/>
                <w:szCs w:val="21"/>
              </w:rPr>
            </w:pPr>
            <w:r>
              <w:rPr>
                <w:kern w:val="0"/>
                <w:szCs w:val="21"/>
              </w:rPr>
              <w:t>m</w:t>
            </w:r>
          </w:p>
        </w:tc>
        <w:tc>
          <w:tcPr>
            <w:tcW w:w="1667" w:type="pct"/>
            <w:vAlign w:val="center"/>
          </w:tcPr>
          <w:p w14:paraId="70129CA4" w14:textId="77777777" w:rsidR="00775B2B" w:rsidRDefault="00000000">
            <w:pPr>
              <w:widowControl/>
              <w:jc w:val="center"/>
              <w:rPr>
                <w:kern w:val="0"/>
                <w:szCs w:val="21"/>
              </w:rPr>
            </w:pPr>
            <w:r>
              <w:rPr>
                <w:kern w:val="0"/>
                <w:szCs w:val="21"/>
              </w:rPr>
              <w:t>7.2</w:t>
            </w:r>
          </w:p>
        </w:tc>
      </w:tr>
      <w:tr w:rsidR="00775B2B" w14:paraId="50A914FD" w14:textId="77777777">
        <w:trPr>
          <w:jc w:val="center"/>
        </w:trPr>
        <w:tc>
          <w:tcPr>
            <w:tcW w:w="1666" w:type="pct"/>
            <w:vAlign w:val="center"/>
          </w:tcPr>
          <w:p w14:paraId="2BC7A944" w14:textId="77777777" w:rsidR="00775B2B" w:rsidRDefault="00000000">
            <w:pPr>
              <w:widowControl/>
              <w:jc w:val="center"/>
              <w:rPr>
                <w:kern w:val="0"/>
                <w:szCs w:val="21"/>
              </w:rPr>
            </w:pPr>
            <w:r>
              <w:rPr>
                <w:kern w:val="0"/>
                <w:szCs w:val="21"/>
              </w:rPr>
              <w:t>罐壁</w:t>
            </w:r>
            <w:r>
              <w:rPr>
                <w:kern w:val="0"/>
                <w:szCs w:val="21"/>
              </w:rPr>
              <w:t>/</w:t>
            </w:r>
            <w:r>
              <w:rPr>
                <w:kern w:val="0"/>
                <w:szCs w:val="21"/>
              </w:rPr>
              <w:t>顶颜色</w:t>
            </w:r>
          </w:p>
        </w:tc>
        <w:tc>
          <w:tcPr>
            <w:tcW w:w="1667" w:type="pct"/>
            <w:vAlign w:val="center"/>
          </w:tcPr>
          <w:p w14:paraId="25B56547" w14:textId="77777777" w:rsidR="00775B2B" w:rsidRDefault="00000000">
            <w:pPr>
              <w:widowControl/>
              <w:jc w:val="center"/>
              <w:rPr>
                <w:kern w:val="0"/>
                <w:szCs w:val="21"/>
              </w:rPr>
            </w:pPr>
            <w:r>
              <w:rPr>
                <w:kern w:val="0"/>
                <w:szCs w:val="21"/>
              </w:rPr>
              <w:t>m</w:t>
            </w:r>
          </w:p>
        </w:tc>
        <w:tc>
          <w:tcPr>
            <w:tcW w:w="1667" w:type="pct"/>
            <w:vAlign w:val="center"/>
          </w:tcPr>
          <w:p w14:paraId="3AFB2AE3" w14:textId="77777777" w:rsidR="00775B2B" w:rsidRDefault="00000000">
            <w:pPr>
              <w:widowControl/>
              <w:jc w:val="center"/>
              <w:rPr>
                <w:kern w:val="0"/>
                <w:szCs w:val="21"/>
              </w:rPr>
            </w:pPr>
            <w:r>
              <w:rPr>
                <w:kern w:val="0"/>
                <w:szCs w:val="21"/>
              </w:rPr>
              <w:t>白色</w:t>
            </w:r>
          </w:p>
        </w:tc>
      </w:tr>
      <w:tr w:rsidR="00775B2B" w14:paraId="1E48132A" w14:textId="77777777">
        <w:trPr>
          <w:jc w:val="center"/>
        </w:trPr>
        <w:tc>
          <w:tcPr>
            <w:tcW w:w="1666" w:type="pct"/>
            <w:vAlign w:val="center"/>
          </w:tcPr>
          <w:p w14:paraId="0197158A" w14:textId="77777777" w:rsidR="00775B2B" w:rsidRDefault="00000000">
            <w:pPr>
              <w:widowControl/>
              <w:jc w:val="center"/>
              <w:rPr>
                <w:kern w:val="0"/>
                <w:szCs w:val="21"/>
              </w:rPr>
            </w:pPr>
            <w:r>
              <w:rPr>
                <w:kern w:val="0"/>
                <w:szCs w:val="21"/>
              </w:rPr>
              <w:t>大气压</w:t>
            </w:r>
          </w:p>
        </w:tc>
        <w:tc>
          <w:tcPr>
            <w:tcW w:w="1667" w:type="pct"/>
            <w:vAlign w:val="center"/>
          </w:tcPr>
          <w:p w14:paraId="1C220AA1" w14:textId="77777777" w:rsidR="00775B2B" w:rsidRDefault="00000000">
            <w:pPr>
              <w:widowControl/>
              <w:jc w:val="center"/>
              <w:rPr>
                <w:kern w:val="0"/>
                <w:szCs w:val="21"/>
              </w:rPr>
            </w:pPr>
            <w:r>
              <w:rPr>
                <w:kern w:val="0"/>
                <w:szCs w:val="21"/>
              </w:rPr>
              <w:t>kPa</w:t>
            </w:r>
          </w:p>
        </w:tc>
        <w:tc>
          <w:tcPr>
            <w:tcW w:w="1667" w:type="pct"/>
            <w:vAlign w:val="center"/>
          </w:tcPr>
          <w:p w14:paraId="60FE7E81" w14:textId="77777777" w:rsidR="00775B2B" w:rsidRDefault="00000000">
            <w:pPr>
              <w:widowControl/>
              <w:jc w:val="center"/>
              <w:rPr>
                <w:kern w:val="0"/>
                <w:szCs w:val="21"/>
              </w:rPr>
            </w:pPr>
            <w:r>
              <w:rPr>
                <w:kern w:val="0"/>
                <w:szCs w:val="21"/>
              </w:rPr>
              <w:t>101.3</w:t>
            </w:r>
          </w:p>
        </w:tc>
      </w:tr>
      <w:tr w:rsidR="00775B2B" w14:paraId="61C7550B" w14:textId="77777777">
        <w:trPr>
          <w:jc w:val="center"/>
        </w:trPr>
        <w:tc>
          <w:tcPr>
            <w:tcW w:w="1666" w:type="pct"/>
            <w:vAlign w:val="center"/>
          </w:tcPr>
          <w:p w14:paraId="4E13EA74" w14:textId="77777777" w:rsidR="00775B2B" w:rsidRDefault="00000000">
            <w:pPr>
              <w:widowControl/>
              <w:jc w:val="center"/>
              <w:rPr>
                <w:kern w:val="0"/>
                <w:szCs w:val="21"/>
              </w:rPr>
            </w:pPr>
            <w:r>
              <w:rPr>
                <w:kern w:val="0"/>
                <w:szCs w:val="21"/>
              </w:rPr>
              <w:t>日平均最高环境温度</w:t>
            </w:r>
          </w:p>
        </w:tc>
        <w:tc>
          <w:tcPr>
            <w:tcW w:w="1667" w:type="pct"/>
            <w:vAlign w:val="center"/>
          </w:tcPr>
          <w:p w14:paraId="6D1646D2" w14:textId="77777777" w:rsidR="00775B2B" w:rsidRDefault="00000000">
            <w:pPr>
              <w:widowControl/>
              <w:jc w:val="center"/>
              <w:rPr>
                <w:kern w:val="0"/>
                <w:szCs w:val="21"/>
              </w:rPr>
            </w:pPr>
            <w:r>
              <w:rPr>
                <w:rFonts w:eastAsia="等线"/>
                <w:kern w:val="0"/>
                <w:szCs w:val="21"/>
              </w:rPr>
              <w:t>℃</w:t>
            </w:r>
          </w:p>
        </w:tc>
        <w:tc>
          <w:tcPr>
            <w:tcW w:w="1667" w:type="pct"/>
            <w:vAlign w:val="center"/>
          </w:tcPr>
          <w:p w14:paraId="0AA7C899" w14:textId="77777777" w:rsidR="00775B2B" w:rsidRDefault="00000000">
            <w:pPr>
              <w:widowControl/>
              <w:jc w:val="center"/>
              <w:rPr>
                <w:kern w:val="0"/>
                <w:szCs w:val="21"/>
              </w:rPr>
            </w:pPr>
            <w:r>
              <w:rPr>
                <w:kern w:val="0"/>
                <w:szCs w:val="21"/>
              </w:rPr>
              <w:t>25</w:t>
            </w:r>
          </w:p>
        </w:tc>
      </w:tr>
      <w:tr w:rsidR="00775B2B" w14:paraId="585297FB" w14:textId="77777777">
        <w:trPr>
          <w:jc w:val="center"/>
        </w:trPr>
        <w:tc>
          <w:tcPr>
            <w:tcW w:w="1666" w:type="pct"/>
            <w:vAlign w:val="center"/>
          </w:tcPr>
          <w:p w14:paraId="3716816E" w14:textId="77777777" w:rsidR="00775B2B" w:rsidRDefault="00000000">
            <w:pPr>
              <w:widowControl/>
              <w:jc w:val="center"/>
              <w:rPr>
                <w:kern w:val="0"/>
                <w:szCs w:val="21"/>
              </w:rPr>
            </w:pPr>
            <w:r>
              <w:rPr>
                <w:kern w:val="0"/>
                <w:szCs w:val="21"/>
              </w:rPr>
              <w:t>日平均最低环境温度</w:t>
            </w:r>
          </w:p>
        </w:tc>
        <w:tc>
          <w:tcPr>
            <w:tcW w:w="1667" w:type="pct"/>
            <w:vAlign w:val="center"/>
          </w:tcPr>
          <w:p w14:paraId="75702B28" w14:textId="77777777" w:rsidR="00775B2B" w:rsidRDefault="00000000">
            <w:pPr>
              <w:widowControl/>
              <w:jc w:val="center"/>
              <w:rPr>
                <w:kern w:val="0"/>
                <w:szCs w:val="21"/>
              </w:rPr>
            </w:pPr>
            <w:r>
              <w:rPr>
                <w:rFonts w:eastAsia="等线"/>
                <w:kern w:val="0"/>
                <w:szCs w:val="21"/>
              </w:rPr>
              <w:t>℃</w:t>
            </w:r>
          </w:p>
        </w:tc>
        <w:tc>
          <w:tcPr>
            <w:tcW w:w="1667" w:type="pct"/>
            <w:vAlign w:val="center"/>
          </w:tcPr>
          <w:p w14:paraId="6B348155" w14:textId="77777777" w:rsidR="00775B2B" w:rsidRDefault="00000000">
            <w:pPr>
              <w:widowControl/>
              <w:jc w:val="center"/>
              <w:rPr>
                <w:kern w:val="0"/>
                <w:szCs w:val="21"/>
              </w:rPr>
            </w:pPr>
            <w:r>
              <w:rPr>
                <w:kern w:val="0"/>
                <w:szCs w:val="21"/>
              </w:rPr>
              <w:t>7</w:t>
            </w:r>
          </w:p>
        </w:tc>
      </w:tr>
      <w:tr w:rsidR="00775B2B" w14:paraId="069D0E89" w14:textId="77777777">
        <w:trPr>
          <w:trHeight w:val="246"/>
          <w:jc w:val="center"/>
        </w:trPr>
        <w:tc>
          <w:tcPr>
            <w:tcW w:w="1666" w:type="pct"/>
            <w:vAlign w:val="center"/>
          </w:tcPr>
          <w:p w14:paraId="739D6CFE" w14:textId="77777777" w:rsidR="00775B2B" w:rsidRDefault="00000000">
            <w:pPr>
              <w:widowControl/>
              <w:jc w:val="center"/>
              <w:rPr>
                <w:kern w:val="0"/>
                <w:szCs w:val="21"/>
              </w:rPr>
            </w:pPr>
            <w:r>
              <w:rPr>
                <w:kern w:val="0"/>
                <w:szCs w:val="21"/>
              </w:rPr>
              <w:t>水平面太阳能总辐射</w:t>
            </w:r>
          </w:p>
        </w:tc>
        <w:tc>
          <w:tcPr>
            <w:tcW w:w="1667" w:type="pct"/>
            <w:vAlign w:val="center"/>
          </w:tcPr>
          <w:p w14:paraId="796B534B" w14:textId="77777777" w:rsidR="00775B2B" w:rsidRDefault="00000000">
            <w:pPr>
              <w:widowControl/>
              <w:jc w:val="center"/>
              <w:rPr>
                <w:kern w:val="0"/>
                <w:szCs w:val="21"/>
              </w:rPr>
            </w:pPr>
            <w:r>
              <w:rPr>
                <w:kern w:val="0"/>
                <w:szCs w:val="21"/>
              </w:rPr>
              <w:t>Btu/ft2.day</w:t>
            </w:r>
          </w:p>
        </w:tc>
        <w:tc>
          <w:tcPr>
            <w:tcW w:w="1667" w:type="pct"/>
            <w:vAlign w:val="center"/>
          </w:tcPr>
          <w:p w14:paraId="25674A60" w14:textId="77777777" w:rsidR="00775B2B" w:rsidRDefault="00000000">
            <w:pPr>
              <w:widowControl/>
              <w:jc w:val="center"/>
              <w:rPr>
                <w:kern w:val="0"/>
                <w:szCs w:val="21"/>
              </w:rPr>
            </w:pPr>
            <w:r>
              <w:rPr>
                <w:kern w:val="0"/>
                <w:szCs w:val="21"/>
              </w:rPr>
              <w:t>1547</w:t>
            </w:r>
          </w:p>
        </w:tc>
      </w:tr>
      <w:tr w:rsidR="00775B2B" w14:paraId="00A04B67" w14:textId="77777777">
        <w:trPr>
          <w:jc w:val="center"/>
        </w:trPr>
        <w:tc>
          <w:tcPr>
            <w:tcW w:w="1666" w:type="pct"/>
            <w:vAlign w:val="center"/>
          </w:tcPr>
          <w:p w14:paraId="52434016" w14:textId="77777777" w:rsidR="00775B2B" w:rsidRDefault="00000000">
            <w:pPr>
              <w:widowControl/>
              <w:jc w:val="center"/>
              <w:rPr>
                <w:kern w:val="0"/>
                <w:szCs w:val="21"/>
              </w:rPr>
            </w:pPr>
            <w:r>
              <w:rPr>
                <w:kern w:val="0"/>
                <w:szCs w:val="21"/>
              </w:rPr>
              <w:t>呼吸阀压力设定</w:t>
            </w:r>
          </w:p>
        </w:tc>
        <w:tc>
          <w:tcPr>
            <w:tcW w:w="1667" w:type="pct"/>
            <w:vAlign w:val="center"/>
          </w:tcPr>
          <w:p w14:paraId="78FE6D2C" w14:textId="77777777" w:rsidR="00775B2B" w:rsidRDefault="00000000">
            <w:pPr>
              <w:widowControl/>
              <w:jc w:val="center"/>
              <w:rPr>
                <w:kern w:val="0"/>
                <w:szCs w:val="21"/>
              </w:rPr>
            </w:pPr>
            <w:r>
              <w:rPr>
                <w:kern w:val="0"/>
                <w:szCs w:val="21"/>
              </w:rPr>
              <w:t>Pa</w:t>
            </w:r>
          </w:p>
        </w:tc>
        <w:tc>
          <w:tcPr>
            <w:tcW w:w="1667" w:type="pct"/>
            <w:vAlign w:val="center"/>
          </w:tcPr>
          <w:p w14:paraId="53AF2160" w14:textId="77777777" w:rsidR="00775B2B" w:rsidRDefault="00000000">
            <w:pPr>
              <w:widowControl/>
              <w:jc w:val="center"/>
              <w:rPr>
                <w:kern w:val="0"/>
                <w:szCs w:val="21"/>
              </w:rPr>
            </w:pPr>
            <w:r>
              <w:rPr>
                <w:kern w:val="0"/>
                <w:szCs w:val="21"/>
              </w:rPr>
              <w:t>980</w:t>
            </w:r>
          </w:p>
        </w:tc>
      </w:tr>
      <w:tr w:rsidR="00775B2B" w14:paraId="72BBD54B" w14:textId="77777777">
        <w:trPr>
          <w:jc w:val="center"/>
        </w:trPr>
        <w:tc>
          <w:tcPr>
            <w:tcW w:w="1666" w:type="pct"/>
            <w:vAlign w:val="center"/>
          </w:tcPr>
          <w:p w14:paraId="207954A2" w14:textId="77777777" w:rsidR="00775B2B" w:rsidRDefault="00000000">
            <w:pPr>
              <w:widowControl/>
              <w:jc w:val="center"/>
              <w:rPr>
                <w:kern w:val="0"/>
                <w:szCs w:val="21"/>
              </w:rPr>
            </w:pPr>
            <w:r>
              <w:rPr>
                <w:kern w:val="0"/>
                <w:szCs w:val="21"/>
              </w:rPr>
              <w:t>呼吸阀真空设定</w:t>
            </w:r>
          </w:p>
        </w:tc>
        <w:tc>
          <w:tcPr>
            <w:tcW w:w="1667" w:type="pct"/>
            <w:vAlign w:val="center"/>
          </w:tcPr>
          <w:p w14:paraId="69B096C1" w14:textId="77777777" w:rsidR="00775B2B" w:rsidRDefault="00000000">
            <w:pPr>
              <w:widowControl/>
              <w:jc w:val="center"/>
              <w:rPr>
                <w:kern w:val="0"/>
                <w:szCs w:val="21"/>
              </w:rPr>
            </w:pPr>
            <w:r>
              <w:rPr>
                <w:kern w:val="0"/>
                <w:szCs w:val="21"/>
              </w:rPr>
              <w:t>Pa</w:t>
            </w:r>
          </w:p>
        </w:tc>
        <w:tc>
          <w:tcPr>
            <w:tcW w:w="1667" w:type="pct"/>
            <w:vAlign w:val="center"/>
          </w:tcPr>
          <w:p w14:paraId="36944F88" w14:textId="77777777" w:rsidR="00775B2B" w:rsidRDefault="00000000">
            <w:pPr>
              <w:widowControl/>
              <w:jc w:val="center"/>
              <w:rPr>
                <w:kern w:val="0"/>
                <w:szCs w:val="21"/>
              </w:rPr>
            </w:pPr>
            <w:r>
              <w:rPr>
                <w:kern w:val="0"/>
                <w:szCs w:val="21"/>
              </w:rPr>
              <w:t>-295</w:t>
            </w:r>
          </w:p>
        </w:tc>
      </w:tr>
      <w:tr w:rsidR="00775B2B" w14:paraId="070B6D26" w14:textId="77777777">
        <w:trPr>
          <w:jc w:val="center"/>
        </w:trPr>
        <w:tc>
          <w:tcPr>
            <w:tcW w:w="1666" w:type="pct"/>
            <w:vAlign w:val="center"/>
          </w:tcPr>
          <w:p w14:paraId="2AF283A0" w14:textId="77777777" w:rsidR="00775B2B" w:rsidRDefault="00000000">
            <w:pPr>
              <w:widowControl/>
              <w:jc w:val="center"/>
              <w:rPr>
                <w:kern w:val="0"/>
                <w:szCs w:val="21"/>
              </w:rPr>
            </w:pPr>
            <w:r>
              <w:rPr>
                <w:kern w:val="0"/>
                <w:szCs w:val="21"/>
              </w:rPr>
              <w:t>油气摩尔分子质量</w:t>
            </w:r>
          </w:p>
        </w:tc>
        <w:tc>
          <w:tcPr>
            <w:tcW w:w="1667" w:type="pct"/>
            <w:vAlign w:val="center"/>
          </w:tcPr>
          <w:p w14:paraId="34B061D3" w14:textId="77777777" w:rsidR="00775B2B" w:rsidRDefault="00000000">
            <w:pPr>
              <w:widowControl/>
              <w:jc w:val="center"/>
              <w:rPr>
                <w:kern w:val="0"/>
                <w:szCs w:val="21"/>
              </w:rPr>
            </w:pPr>
            <w:r>
              <w:rPr>
                <w:kern w:val="0"/>
                <w:szCs w:val="21"/>
              </w:rPr>
              <w:t>g/g-mol</w:t>
            </w:r>
          </w:p>
        </w:tc>
        <w:tc>
          <w:tcPr>
            <w:tcW w:w="1667" w:type="pct"/>
            <w:vAlign w:val="center"/>
          </w:tcPr>
          <w:p w14:paraId="6DA5A72D" w14:textId="77777777" w:rsidR="00775B2B" w:rsidRDefault="00000000">
            <w:pPr>
              <w:widowControl/>
              <w:jc w:val="center"/>
              <w:rPr>
                <w:kern w:val="0"/>
                <w:szCs w:val="21"/>
              </w:rPr>
            </w:pPr>
            <w:r>
              <w:rPr>
                <w:kern w:val="0"/>
                <w:szCs w:val="21"/>
              </w:rPr>
              <w:t>130</w:t>
            </w:r>
          </w:p>
        </w:tc>
      </w:tr>
      <w:tr w:rsidR="00775B2B" w14:paraId="69B1E7CC" w14:textId="77777777">
        <w:trPr>
          <w:jc w:val="center"/>
        </w:trPr>
        <w:tc>
          <w:tcPr>
            <w:tcW w:w="1666" w:type="pct"/>
            <w:vAlign w:val="center"/>
          </w:tcPr>
          <w:p w14:paraId="5C6711C3" w14:textId="77777777" w:rsidR="00775B2B" w:rsidRDefault="00000000">
            <w:pPr>
              <w:widowControl/>
              <w:jc w:val="center"/>
              <w:rPr>
                <w:kern w:val="0"/>
                <w:szCs w:val="21"/>
              </w:rPr>
            </w:pPr>
            <w:r>
              <w:rPr>
                <w:kern w:val="0"/>
                <w:szCs w:val="21"/>
              </w:rPr>
              <w:lastRenderedPageBreak/>
              <w:t>密度</w:t>
            </w:r>
          </w:p>
        </w:tc>
        <w:tc>
          <w:tcPr>
            <w:tcW w:w="1667" w:type="pct"/>
            <w:vAlign w:val="center"/>
          </w:tcPr>
          <w:p w14:paraId="79214033" w14:textId="77777777" w:rsidR="00775B2B" w:rsidRDefault="00000000">
            <w:pPr>
              <w:widowControl/>
              <w:jc w:val="center"/>
              <w:rPr>
                <w:kern w:val="0"/>
                <w:szCs w:val="21"/>
              </w:rPr>
            </w:pPr>
            <w:r>
              <w:rPr>
                <w:kern w:val="0"/>
                <w:szCs w:val="21"/>
              </w:rPr>
              <w:t>t/m³</w:t>
            </w:r>
          </w:p>
        </w:tc>
        <w:tc>
          <w:tcPr>
            <w:tcW w:w="1667" w:type="pct"/>
            <w:vAlign w:val="center"/>
          </w:tcPr>
          <w:p w14:paraId="0BA8E6FB" w14:textId="77777777" w:rsidR="00775B2B" w:rsidRDefault="00000000">
            <w:pPr>
              <w:widowControl/>
              <w:jc w:val="center"/>
              <w:rPr>
                <w:kern w:val="0"/>
                <w:szCs w:val="21"/>
              </w:rPr>
            </w:pPr>
            <w:r>
              <w:rPr>
                <w:kern w:val="0"/>
                <w:szCs w:val="21"/>
              </w:rPr>
              <w:t>0.8568</w:t>
            </w:r>
          </w:p>
        </w:tc>
      </w:tr>
      <w:tr w:rsidR="00775B2B" w14:paraId="2567B8B1" w14:textId="77777777">
        <w:trPr>
          <w:jc w:val="center"/>
        </w:trPr>
        <w:tc>
          <w:tcPr>
            <w:tcW w:w="1666" w:type="pct"/>
            <w:vAlign w:val="center"/>
          </w:tcPr>
          <w:p w14:paraId="69167B49" w14:textId="77777777" w:rsidR="00775B2B" w:rsidRDefault="00000000">
            <w:pPr>
              <w:widowControl/>
              <w:jc w:val="center"/>
              <w:rPr>
                <w:kern w:val="0"/>
                <w:szCs w:val="21"/>
              </w:rPr>
            </w:pPr>
            <w:r>
              <w:rPr>
                <w:kern w:val="0"/>
                <w:szCs w:val="21"/>
              </w:rPr>
              <w:t>年周转量</w:t>
            </w:r>
          </w:p>
        </w:tc>
        <w:tc>
          <w:tcPr>
            <w:tcW w:w="1667" w:type="pct"/>
            <w:vAlign w:val="center"/>
          </w:tcPr>
          <w:p w14:paraId="1E849B3A" w14:textId="77777777" w:rsidR="00775B2B" w:rsidRDefault="00000000">
            <w:pPr>
              <w:widowControl/>
              <w:jc w:val="center"/>
              <w:rPr>
                <w:kern w:val="0"/>
                <w:szCs w:val="21"/>
              </w:rPr>
            </w:pPr>
            <w:r>
              <w:rPr>
                <w:kern w:val="0"/>
                <w:szCs w:val="21"/>
              </w:rPr>
              <w:t>t/a</w:t>
            </w:r>
          </w:p>
        </w:tc>
        <w:tc>
          <w:tcPr>
            <w:tcW w:w="1667" w:type="pct"/>
            <w:vAlign w:val="center"/>
          </w:tcPr>
          <w:p w14:paraId="6043D5A3" w14:textId="77777777" w:rsidR="00775B2B" w:rsidRDefault="00000000">
            <w:pPr>
              <w:widowControl/>
              <w:jc w:val="center"/>
              <w:rPr>
                <w:kern w:val="0"/>
                <w:szCs w:val="21"/>
              </w:rPr>
            </w:pPr>
            <w:r>
              <w:rPr>
                <w:kern w:val="0"/>
                <w:szCs w:val="21"/>
              </w:rPr>
              <w:t>260</w:t>
            </w:r>
          </w:p>
        </w:tc>
      </w:tr>
      <w:tr w:rsidR="00775B2B" w14:paraId="76CCE80B" w14:textId="77777777">
        <w:trPr>
          <w:jc w:val="center"/>
        </w:trPr>
        <w:tc>
          <w:tcPr>
            <w:tcW w:w="1666" w:type="pct"/>
            <w:vAlign w:val="center"/>
          </w:tcPr>
          <w:p w14:paraId="1725160D" w14:textId="77777777" w:rsidR="00775B2B" w:rsidRDefault="00000000">
            <w:pPr>
              <w:widowControl/>
              <w:jc w:val="center"/>
              <w:rPr>
                <w:kern w:val="0"/>
                <w:szCs w:val="21"/>
              </w:rPr>
            </w:pPr>
            <w:r>
              <w:rPr>
                <w:kern w:val="0"/>
                <w:szCs w:val="21"/>
              </w:rPr>
              <w:t>静置损失</w:t>
            </w:r>
          </w:p>
        </w:tc>
        <w:tc>
          <w:tcPr>
            <w:tcW w:w="1667" w:type="pct"/>
            <w:vAlign w:val="center"/>
          </w:tcPr>
          <w:p w14:paraId="04CBA999" w14:textId="77777777" w:rsidR="00775B2B" w:rsidRDefault="00000000">
            <w:pPr>
              <w:widowControl/>
              <w:jc w:val="center"/>
              <w:rPr>
                <w:kern w:val="0"/>
                <w:szCs w:val="21"/>
              </w:rPr>
            </w:pPr>
            <w:r>
              <w:rPr>
                <w:kern w:val="0"/>
                <w:szCs w:val="21"/>
              </w:rPr>
              <w:t>t/a</w:t>
            </w:r>
          </w:p>
        </w:tc>
        <w:tc>
          <w:tcPr>
            <w:tcW w:w="1667" w:type="pct"/>
            <w:vAlign w:val="center"/>
          </w:tcPr>
          <w:p w14:paraId="143600E4" w14:textId="77777777" w:rsidR="00775B2B" w:rsidRDefault="00000000">
            <w:pPr>
              <w:widowControl/>
              <w:jc w:val="center"/>
              <w:rPr>
                <w:kern w:val="0"/>
                <w:szCs w:val="21"/>
              </w:rPr>
            </w:pPr>
            <w:r>
              <w:rPr>
                <w:kern w:val="0"/>
                <w:szCs w:val="21"/>
              </w:rPr>
              <w:t>0.373</w:t>
            </w:r>
          </w:p>
        </w:tc>
      </w:tr>
      <w:tr w:rsidR="00775B2B" w14:paraId="29748C59" w14:textId="77777777">
        <w:trPr>
          <w:jc w:val="center"/>
        </w:trPr>
        <w:tc>
          <w:tcPr>
            <w:tcW w:w="1666" w:type="pct"/>
            <w:vAlign w:val="center"/>
          </w:tcPr>
          <w:p w14:paraId="2DEED732" w14:textId="77777777" w:rsidR="00775B2B" w:rsidRDefault="00000000">
            <w:pPr>
              <w:widowControl/>
              <w:jc w:val="center"/>
              <w:rPr>
                <w:kern w:val="0"/>
                <w:szCs w:val="21"/>
              </w:rPr>
            </w:pPr>
            <w:r>
              <w:rPr>
                <w:kern w:val="0"/>
                <w:szCs w:val="21"/>
              </w:rPr>
              <w:t>工作损失</w:t>
            </w:r>
          </w:p>
        </w:tc>
        <w:tc>
          <w:tcPr>
            <w:tcW w:w="1667" w:type="pct"/>
            <w:vAlign w:val="center"/>
          </w:tcPr>
          <w:p w14:paraId="3EC273E7" w14:textId="77777777" w:rsidR="00775B2B" w:rsidRDefault="00000000">
            <w:pPr>
              <w:widowControl/>
              <w:jc w:val="center"/>
              <w:rPr>
                <w:kern w:val="0"/>
                <w:szCs w:val="21"/>
              </w:rPr>
            </w:pPr>
            <w:r>
              <w:rPr>
                <w:kern w:val="0"/>
                <w:szCs w:val="21"/>
              </w:rPr>
              <w:t>t/a</w:t>
            </w:r>
          </w:p>
        </w:tc>
        <w:tc>
          <w:tcPr>
            <w:tcW w:w="1667" w:type="pct"/>
            <w:vAlign w:val="center"/>
          </w:tcPr>
          <w:p w14:paraId="44E53D7C" w14:textId="77777777" w:rsidR="00775B2B" w:rsidRDefault="00000000">
            <w:pPr>
              <w:widowControl/>
              <w:jc w:val="center"/>
              <w:rPr>
                <w:kern w:val="0"/>
                <w:szCs w:val="21"/>
              </w:rPr>
            </w:pPr>
            <w:r>
              <w:rPr>
                <w:kern w:val="0"/>
                <w:szCs w:val="21"/>
              </w:rPr>
              <w:t>0.078</w:t>
            </w:r>
          </w:p>
        </w:tc>
      </w:tr>
      <w:tr w:rsidR="00775B2B" w14:paraId="1AC1F512" w14:textId="77777777">
        <w:trPr>
          <w:jc w:val="center"/>
        </w:trPr>
        <w:tc>
          <w:tcPr>
            <w:tcW w:w="1666" w:type="pct"/>
            <w:vAlign w:val="center"/>
          </w:tcPr>
          <w:p w14:paraId="7739050D" w14:textId="77777777" w:rsidR="00775B2B" w:rsidRDefault="00000000">
            <w:pPr>
              <w:widowControl/>
              <w:jc w:val="center"/>
              <w:rPr>
                <w:kern w:val="0"/>
                <w:szCs w:val="21"/>
              </w:rPr>
            </w:pPr>
            <w:r>
              <w:rPr>
                <w:kern w:val="0"/>
                <w:szCs w:val="21"/>
              </w:rPr>
              <w:t>排放量</w:t>
            </w:r>
          </w:p>
        </w:tc>
        <w:tc>
          <w:tcPr>
            <w:tcW w:w="1667" w:type="pct"/>
            <w:vAlign w:val="center"/>
          </w:tcPr>
          <w:p w14:paraId="6183B1F1" w14:textId="77777777" w:rsidR="00775B2B" w:rsidRDefault="00000000">
            <w:pPr>
              <w:widowControl/>
              <w:jc w:val="center"/>
              <w:rPr>
                <w:kern w:val="0"/>
                <w:szCs w:val="21"/>
              </w:rPr>
            </w:pPr>
            <w:r>
              <w:rPr>
                <w:kern w:val="0"/>
                <w:szCs w:val="21"/>
              </w:rPr>
              <w:t>t/a</w:t>
            </w:r>
          </w:p>
        </w:tc>
        <w:tc>
          <w:tcPr>
            <w:tcW w:w="1667" w:type="pct"/>
            <w:vAlign w:val="center"/>
          </w:tcPr>
          <w:p w14:paraId="144E4BE3" w14:textId="77777777" w:rsidR="00775B2B" w:rsidRDefault="00000000">
            <w:pPr>
              <w:widowControl/>
              <w:jc w:val="center"/>
              <w:rPr>
                <w:kern w:val="0"/>
                <w:szCs w:val="21"/>
              </w:rPr>
            </w:pPr>
            <w:r>
              <w:rPr>
                <w:kern w:val="0"/>
                <w:szCs w:val="21"/>
              </w:rPr>
              <w:t>0.451</w:t>
            </w:r>
          </w:p>
        </w:tc>
      </w:tr>
      <w:tr w:rsidR="00775B2B" w14:paraId="4BF4D83A" w14:textId="77777777">
        <w:trPr>
          <w:jc w:val="center"/>
        </w:trPr>
        <w:tc>
          <w:tcPr>
            <w:tcW w:w="1666" w:type="pct"/>
            <w:vAlign w:val="center"/>
          </w:tcPr>
          <w:p w14:paraId="1DE37075" w14:textId="77777777" w:rsidR="00775B2B" w:rsidRDefault="00000000">
            <w:pPr>
              <w:widowControl/>
              <w:jc w:val="center"/>
              <w:rPr>
                <w:kern w:val="0"/>
                <w:szCs w:val="21"/>
              </w:rPr>
            </w:pPr>
            <w:r>
              <w:rPr>
                <w:szCs w:val="21"/>
              </w:rPr>
              <w:t>油库面积</w:t>
            </w:r>
          </w:p>
        </w:tc>
        <w:tc>
          <w:tcPr>
            <w:tcW w:w="1667" w:type="pct"/>
            <w:vAlign w:val="center"/>
          </w:tcPr>
          <w:p w14:paraId="395E05D5" w14:textId="77777777" w:rsidR="00775B2B" w:rsidRDefault="00000000">
            <w:pPr>
              <w:widowControl/>
              <w:jc w:val="center"/>
              <w:rPr>
                <w:kern w:val="0"/>
                <w:szCs w:val="21"/>
              </w:rPr>
            </w:pPr>
            <w:r>
              <w:rPr>
                <w:szCs w:val="21"/>
              </w:rPr>
              <w:t>㎡</w:t>
            </w:r>
          </w:p>
        </w:tc>
        <w:tc>
          <w:tcPr>
            <w:tcW w:w="1667" w:type="pct"/>
            <w:vAlign w:val="center"/>
          </w:tcPr>
          <w:p w14:paraId="6712813C" w14:textId="77777777" w:rsidR="00775B2B" w:rsidRDefault="00000000">
            <w:pPr>
              <w:widowControl/>
              <w:jc w:val="center"/>
              <w:rPr>
                <w:kern w:val="0"/>
                <w:szCs w:val="21"/>
              </w:rPr>
            </w:pPr>
            <w:r>
              <w:rPr>
                <w:kern w:val="0"/>
                <w:szCs w:val="21"/>
              </w:rPr>
              <w:t>16×30</w:t>
            </w:r>
          </w:p>
        </w:tc>
      </w:tr>
      <w:tr w:rsidR="00775B2B" w14:paraId="1218F90C" w14:textId="77777777">
        <w:trPr>
          <w:jc w:val="center"/>
        </w:trPr>
        <w:tc>
          <w:tcPr>
            <w:tcW w:w="1666" w:type="pct"/>
            <w:vAlign w:val="center"/>
          </w:tcPr>
          <w:p w14:paraId="0B180576" w14:textId="77777777" w:rsidR="00775B2B" w:rsidRDefault="00000000">
            <w:pPr>
              <w:widowControl/>
              <w:jc w:val="center"/>
              <w:rPr>
                <w:kern w:val="0"/>
                <w:szCs w:val="21"/>
              </w:rPr>
            </w:pPr>
            <w:r>
              <w:rPr>
                <w:szCs w:val="21"/>
              </w:rPr>
              <w:t>高度</w:t>
            </w:r>
          </w:p>
        </w:tc>
        <w:tc>
          <w:tcPr>
            <w:tcW w:w="1667" w:type="pct"/>
            <w:vAlign w:val="center"/>
          </w:tcPr>
          <w:p w14:paraId="339631EC" w14:textId="77777777" w:rsidR="00775B2B" w:rsidRDefault="00000000">
            <w:pPr>
              <w:widowControl/>
              <w:jc w:val="center"/>
              <w:rPr>
                <w:kern w:val="0"/>
                <w:szCs w:val="21"/>
              </w:rPr>
            </w:pPr>
            <w:r>
              <w:rPr>
                <w:szCs w:val="21"/>
              </w:rPr>
              <w:t>m</w:t>
            </w:r>
          </w:p>
        </w:tc>
        <w:tc>
          <w:tcPr>
            <w:tcW w:w="1667" w:type="pct"/>
            <w:vAlign w:val="center"/>
          </w:tcPr>
          <w:p w14:paraId="2405EB1A" w14:textId="77777777" w:rsidR="00775B2B" w:rsidRDefault="00000000">
            <w:pPr>
              <w:widowControl/>
              <w:jc w:val="center"/>
              <w:rPr>
                <w:kern w:val="0"/>
                <w:szCs w:val="21"/>
              </w:rPr>
            </w:pPr>
            <w:r>
              <w:rPr>
                <w:kern w:val="0"/>
                <w:szCs w:val="21"/>
              </w:rPr>
              <w:t>8</w:t>
            </w:r>
          </w:p>
        </w:tc>
      </w:tr>
      <w:tr w:rsidR="00775B2B" w14:paraId="696348E7" w14:textId="77777777">
        <w:trPr>
          <w:jc w:val="center"/>
        </w:trPr>
        <w:tc>
          <w:tcPr>
            <w:tcW w:w="1666" w:type="pct"/>
            <w:vAlign w:val="center"/>
          </w:tcPr>
          <w:p w14:paraId="63170877" w14:textId="77777777" w:rsidR="00775B2B" w:rsidRDefault="00000000">
            <w:pPr>
              <w:widowControl/>
              <w:jc w:val="center"/>
              <w:rPr>
                <w:kern w:val="0"/>
                <w:szCs w:val="21"/>
              </w:rPr>
            </w:pPr>
            <w:r>
              <w:rPr>
                <w:szCs w:val="21"/>
              </w:rPr>
              <w:t>时长</w:t>
            </w:r>
          </w:p>
        </w:tc>
        <w:tc>
          <w:tcPr>
            <w:tcW w:w="1667" w:type="pct"/>
            <w:vAlign w:val="center"/>
          </w:tcPr>
          <w:p w14:paraId="05ACA589" w14:textId="77777777" w:rsidR="00775B2B" w:rsidRDefault="00000000">
            <w:pPr>
              <w:widowControl/>
              <w:jc w:val="center"/>
              <w:rPr>
                <w:kern w:val="0"/>
                <w:szCs w:val="21"/>
              </w:rPr>
            </w:pPr>
            <w:r>
              <w:rPr>
                <w:szCs w:val="21"/>
              </w:rPr>
              <w:t>h</w:t>
            </w:r>
          </w:p>
        </w:tc>
        <w:tc>
          <w:tcPr>
            <w:tcW w:w="1667" w:type="pct"/>
            <w:vAlign w:val="center"/>
          </w:tcPr>
          <w:p w14:paraId="4B572640" w14:textId="77777777" w:rsidR="00775B2B" w:rsidRDefault="00000000">
            <w:pPr>
              <w:widowControl/>
              <w:jc w:val="center"/>
              <w:rPr>
                <w:kern w:val="0"/>
                <w:szCs w:val="21"/>
              </w:rPr>
            </w:pPr>
            <w:r>
              <w:rPr>
                <w:kern w:val="0"/>
                <w:szCs w:val="21"/>
              </w:rPr>
              <w:t>8000</w:t>
            </w:r>
          </w:p>
        </w:tc>
      </w:tr>
    </w:tbl>
    <w:p w14:paraId="20F0B616" w14:textId="77777777" w:rsidR="00775B2B" w:rsidRDefault="00775B2B">
      <w:pPr>
        <w:widowControl/>
        <w:ind w:firstLine="360"/>
        <w:jc w:val="left"/>
        <w:rPr>
          <w:sz w:val="18"/>
        </w:rPr>
      </w:pPr>
    </w:p>
    <w:p w14:paraId="4D86409C" w14:textId="77777777" w:rsidR="00775B2B" w:rsidRDefault="00000000">
      <w:pPr>
        <w:spacing w:line="360" w:lineRule="auto"/>
        <w:ind w:firstLineChars="200" w:firstLine="480"/>
        <w:rPr>
          <w:kern w:val="0"/>
          <w:sz w:val="24"/>
        </w:rPr>
      </w:pPr>
      <w:r>
        <w:rPr>
          <w:kern w:val="0"/>
          <w:sz w:val="24"/>
        </w:rPr>
        <w:t>（</w:t>
      </w:r>
      <w:r>
        <w:rPr>
          <w:kern w:val="0"/>
          <w:sz w:val="24"/>
        </w:rPr>
        <w:t>3</w:t>
      </w:r>
      <w:bookmarkStart w:id="531" w:name="_Hlk198368746"/>
      <w:r>
        <w:rPr>
          <w:kern w:val="0"/>
          <w:sz w:val="24"/>
        </w:rPr>
        <w:t>）</w:t>
      </w:r>
      <w:bookmarkStart w:id="532" w:name="_Hlk198307516"/>
      <w:r>
        <w:rPr>
          <w:kern w:val="0"/>
          <w:sz w:val="24"/>
        </w:rPr>
        <w:t>交通运输移动源污染源分析</w:t>
      </w:r>
    </w:p>
    <w:p w14:paraId="3269799D" w14:textId="77777777" w:rsidR="00775B2B" w:rsidRDefault="00000000">
      <w:pPr>
        <w:spacing w:line="360" w:lineRule="auto"/>
        <w:ind w:firstLineChars="200" w:firstLine="480"/>
        <w:rPr>
          <w:kern w:val="0"/>
          <w:sz w:val="24"/>
        </w:rPr>
      </w:pPr>
      <w:r>
        <w:rPr>
          <w:kern w:val="0"/>
          <w:sz w:val="24"/>
        </w:rPr>
        <w:t>根据《环境影响评价技术导则</w:t>
      </w:r>
      <w:r>
        <w:rPr>
          <w:rFonts w:hint="eastAsia"/>
          <w:kern w:val="0"/>
          <w:sz w:val="24"/>
        </w:rPr>
        <w:t xml:space="preserve"> </w:t>
      </w:r>
      <w:r>
        <w:rPr>
          <w:kern w:val="0"/>
          <w:sz w:val="24"/>
        </w:rPr>
        <w:t>大气环境》（</w:t>
      </w:r>
      <w:r>
        <w:rPr>
          <w:kern w:val="0"/>
          <w:sz w:val="24"/>
        </w:rPr>
        <w:t>HJ2.2-2018</w:t>
      </w:r>
      <w:r>
        <w:rPr>
          <w:kern w:val="0"/>
          <w:sz w:val="24"/>
        </w:rPr>
        <w:t>）的要求和本项目物料及产品运输新增的交通运输量</w:t>
      </w:r>
      <w:r>
        <w:rPr>
          <w:rFonts w:hint="eastAsia"/>
          <w:kern w:val="0"/>
          <w:sz w:val="24"/>
        </w:rPr>
        <w:t>。</w:t>
      </w:r>
      <w:r>
        <w:rPr>
          <w:kern w:val="0"/>
          <w:sz w:val="24"/>
        </w:rPr>
        <w:t>参照《环境影响评价技术导则</w:t>
      </w:r>
      <w:r>
        <w:rPr>
          <w:rFonts w:hint="eastAsia"/>
          <w:kern w:val="0"/>
          <w:sz w:val="24"/>
        </w:rPr>
        <w:t xml:space="preserve"> </w:t>
      </w:r>
      <w:r>
        <w:rPr>
          <w:rFonts w:hint="eastAsia"/>
          <w:kern w:val="0"/>
          <w:sz w:val="24"/>
        </w:rPr>
        <w:t>公路建设项目</w:t>
      </w:r>
      <w:r>
        <w:rPr>
          <w:kern w:val="0"/>
          <w:sz w:val="24"/>
        </w:rPr>
        <w:t>》（</w:t>
      </w:r>
      <w:r>
        <w:rPr>
          <w:rFonts w:hint="eastAsia"/>
          <w:kern w:val="0"/>
          <w:sz w:val="24"/>
        </w:rPr>
        <w:t>HJ 1358 2024</w:t>
      </w:r>
      <w:r>
        <w:rPr>
          <w:kern w:val="0"/>
          <w:sz w:val="24"/>
        </w:rPr>
        <w:t>）计算新增的交通运输移动源。</w:t>
      </w:r>
    </w:p>
    <w:p w14:paraId="136B46D1" w14:textId="77777777" w:rsidR="00775B2B" w:rsidRDefault="00000000">
      <w:pPr>
        <w:spacing w:line="360" w:lineRule="auto"/>
        <w:ind w:firstLineChars="200" w:firstLine="480"/>
        <w:rPr>
          <w:kern w:val="0"/>
          <w:sz w:val="24"/>
        </w:rPr>
      </w:pPr>
      <w:r>
        <w:rPr>
          <w:sz w:val="24"/>
        </w:rPr>
        <w:t>根据《汽车、挂车及汽车列车外廓尺寸、轴荷及质量限值》，六轴汽车列车最大允许总质量限制为</w:t>
      </w:r>
      <w:r>
        <w:rPr>
          <w:sz w:val="24"/>
        </w:rPr>
        <w:t>49t</w:t>
      </w:r>
      <w:r>
        <w:rPr>
          <w:sz w:val="24"/>
        </w:rPr>
        <w:t>，按六轴汽车列车最大自重</w:t>
      </w:r>
      <w:r>
        <w:rPr>
          <w:sz w:val="24"/>
        </w:rPr>
        <w:t>14t</w:t>
      </w:r>
      <w:r>
        <w:rPr>
          <w:sz w:val="24"/>
        </w:rPr>
        <w:t>计算，单次最大可运输</w:t>
      </w:r>
      <w:r>
        <w:rPr>
          <w:sz w:val="24"/>
        </w:rPr>
        <w:t>35t</w:t>
      </w:r>
      <w:r>
        <w:rPr>
          <w:sz w:val="24"/>
        </w:rPr>
        <w:t>货物。</w:t>
      </w:r>
    </w:p>
    <w:p w14:paraId="15887E0B" w14:textId="77777777" w:rsidR="00775B2B" w:rsidRDefault="00000000">
      <w:pPr>
        <w:spacing w:line="360" w:lineRule="auto"/>
        <w:ind w:firstLineChars="200" w:firstLine="480"/>
        <w:rPr>
          <w:kern w:val="0"/>
          <w:sz w:val="24"/>
        </w:rPr>
      </w:pPr>
      <w:r>
        <w:rPr>
          <w:kern w:val="0"/>
          <w:sz w:val="24"/>
        </w:rPr>
        <w:t>本项目公路总运输量为</w:t>
      </w:r>
      <w:r>
        <w:rPr>
          <w:kern w:val="0"/>
          <w:sz w:val="24"/>
        </w:rPr>
        <w:t>23</w:t>
      </w:r>
      <w:r>
        <w:rPr>
          <w:rFonts w:hint="eastAsia"/>
          <w:kern w:val="0"/>
          <w:sz w:val="24"/>
        </w:rPr>
        <w:t>27160.5</w:t>
      </w:r>
      <w:r>
        <w:rPr>
          <w:kern w:val="0"/>
          <w:sz w:val="24"/>
        </w:rPr>
        <w:t>t/a</w:t>
      </w:r>
      <w:r>
        <w:rPr>
          <w:kern w:val="0"/>
          <w:sz w:val="24"/>
        </w:rPr>
        <w:t>，采用汽车或槽车运送。按机动车运输平均载重</w:t>
      </w:r>
      <w:r>
        <w:rPr>
          <w:kern w:val="0"/>
          <w:sz w:val="24"/>
        </w:rPr>
        <w:t>3</w:t>
      </w:r>
      <w:r>
        <w:rPr>
          <w:rFonts w:hint="eastAsia"/>
          <w:kern w:val="0"/>
          <w:sz w:val="24"/>
        </w:rPr>
        <w:t>5</w:t>
      </w:r>
      <w:r>
        <w:rPr>
          <w:kern w:val="0"/>
          <w:sz w:val="24"/>
        </w:rPr>
        <w:t>t</w:t>
      </w:r>
      <w:r>
        <w:rPr>
          <w:kern w:val="0"/>
          <w:sz w:val="24"/>
        </w:rPr>
        <w:t>计，本项目将导致该区域公路新增车流量约</w:t>
      </w:r>
      <w:r>
        <w:rPr>
          <w:rFonts w:hint="eastAsia"/>
          <w:kern w:val="0"/>
          <w:sz w:val="24"/>
        </w:rPr>
        <w:t>66491</w:t>
      </w:r>
      <w:r>
        <w:rPr>
          <w:kern w:val="0"/>
          <w:sz w:val="24"/>
        </w:rPr>
        <w:t>辆</w:t>
      </w:r>
      <w:r>
        <w:rPr>
          <w:kern w:val="0"/>
          <w:sz w:val="24"/>
        </w:rPr>
        <w:t>/a</w:t>
      </w:r>
      <w:r>
        <w:rPr>
          <w:kern w:val="0"/>
          <w:sz w:val="24"/>
        </w:rPr>
        <w:t>。</w:t>
      </w:r>
      <w:r>
        <w:rPr>
          <w:rFonts w:hint="eastAsia"/>
          <w:kern w:val="0"/>
          <w:sz w:val="24"/>
        </w:rPr>
        <w:t>按专用运输车辆每辆车的年运输次数</w:t>
      </w:r>
      <w:r>
        <w:rPr>
          <w:rFonts w:hint="eastAsia"/>
          <w:kern w:val="0"/>
          <w:sz w:val="24"/>
        </w:rPr>
        <w:t>300</w:t>
      </w:r>
      <w:r>
        <w:rPr>
          <w:rFonts w:hint="eastAsia"/>
          <w:kern w:val="0"/>
          <w:sz w:val="24"/>
        </w:rPr>
        <w:t>次计，专用运输车辆为</w:t>
      </w:r>
      <w:r>
        <w:rPr>
          <w:rFonts w:hint="eastAsia"/>
          <w:kern w:val="0"/>
          <w:sz w:val="24"/>
        </w:rPr>
        <w:t>222</w:t>
      </w:r>
      <w:r>
        <w:rPr>
          <w:rFonts w:hint="eastAsia"/>
          <w:kern w:val="0"/>
          <w:sz w:val="24"/>
        </w:rPr>
        <w:t>辆</w:t>
      </w:r>
      <w:r>
        <w:rPr>
          <w:rFonts w:hint="eastAsia"/>
          <w:kern w:val="0"/>
          <w:sz w:val="24"/>
        </w:rPr>
        <w:t>/a</w:t>
      </w:r>
      <w:r>
        <w:rPr>
          <w:rFonts w:hint="eastAsia"/>
          <w:kern w:val="0"/>
          <w:sz w:val="24"/>
        </w:rPr>
        <w:t>。</w:t>
      </w:r>
    </w:p>
    <w:p w14:paraId="305835BA" w14:textId="77777777" w:rsidR="00775B2B" w:rsidRDefault="00000000">
      <w:pPr>
        <w:spacing w:line="360" w:lineRule="auto"/>
        <w:ind w:firstLineChars="200" w:firstLine="480"/>
        <w:rPr>
          <w:szCs w:val="21"/>
        </w:rPr>
      </w:pPr>
      <w:r>
        <w:rPr>
          <w:rFonts w:hint="eastAsia"/>
          <w:kern w:val="0"/>
          <w:sz w:val="24"/>
        </w:rPr>
        <w:t>根据《道路交通管理</w:t>
      </w:r>
      <w:r>
        <w:rPr>
          <w:rFonts w:hint="eastAsia"/>
          <w:kern w:val="0"/>
          <w:sz w:val="24"/>
        </w:rPr>
        <w:t xml:space="preserve"> </w:t>
      </w:r>
      <w:r>
        <w:rPr>
          <w:rFonts w:hint="eastAsia"/>
          <w:kern w:val="0"/>
          <w:sz w:val="24"/>
        </w:rPr>
        <w:t>机动车类型》（</w:t>
      </w:r>
      <w:r>
        <w:rPr>
          <w:rFonts w:hint="eastAsia"/>
          <w:kern w:val="0"/>
          <w:sz w:val="24"/>
        </w:rPr>
        <w:t>GA802-2019</w:t>
      </w:r>
      <w:r>
        <w:rPr>
          <w:rFonts w:hint="eastAsia"/>
          <w:kern w:val="0"/>
          <w:sz w:val="24"/>
        </w:rPr>
        <w:t>），总质量大于等于</w:t>
      </w:r>
      <w:r>
        <w:rPr>
          <w:rFonts w:hint="eastAsia"/>
          <w:kern w:val="0"/>
          <w:sz w:val="24"/>
        </w:rPr>
        <w:t>12000kg</w:t>
      </w:r>
      <w:r>
        <w:rPr>
          <w:rFonts w:hint="eastAsia"/>
          <w:kern w:val="0"/>
          <w:sz w:val="24"/>
        </w:rPr>
        <w:t>的载货汽车为重型汽车。</w:t>
      </w:r>
      <w:r>
        <w:rPr>
          <w:kern w:val="0"/>
          <w:sz w:val="24"/>
        </w:rPr>
        <w:t>根据《排放源统计调查产排污核算方法和系数手册》</w:t>
      </w:r>
      <w:r>
        <w:rPr>
          <w:rFonts w:hint="eastAsia"/>
          <w:kern w:val="0"/>
          <w:sz w:val="24"/>
        </w:rPr>
        <w:t>的《移动源产排污核算方法和系数手册》附表《</w:t>
      </w:r>
      <w:bookmarkStart w:id="533" w:name="OLE_LINK59"/>
      <w:r>
        <w:rPr>
          <w:rFonts w:hint="eastAsia"/>
          <w:kern w:val="0"/>
          <w:sz w:val="24"/>
        </w:rPr>
        <w:t>机动车排放系数手册系数表</w:t>
      </w:r>
      <w:bookmarkEnd w:id="533"/>
      <w:r>
        <w:rPr>
          <w:rFonts w:hint="eastAsia"/>
          <w:kern w:val="0"/>
          <w:sz w:val="24"/>
        </w:rPr>
        <w:t>》，哈密市</w:t>
      </w:r>
      <w:r>
        <w:rPr>
          <w:kern w:val="0"/>
          <w:sz w:val="24"/>
        </w:rPr>
        <w:t>NOx</w:t>
      </w:r>
      <w:r>
        <w:rPr>
          <w:kern w:val="0"/>
          <w:sz w:val="24"/>
        </w:rPr>
        <w:t>、</w:t>
      </w:r>
      <w:r>
        <w:rPr>
          <w:kern w:val="0"/>
          <w:sz w:val="24"/>
        </w:rPr>
        <w:t>PM</w:t>
      </w:r>
      <w:r>
        <w:rPr>
          <w:kern w:val="0"/>
          <w:sz w:val="24"/>
        </w:rPr>
        <w:t>、</w:t>
      </w:r>
      <w:r>
        <w:rPr>
          <w:kern w:val="0"/>
          <w:sz w:val="24"/>
        </w:rPr>
        <w:t>VOCs</w:t>
      </w:r>
      <w:r>
        <w:rPr>
          <w:kern w:val="0"/>
          <w:sz w:val="24"/>
        </w:rPr>
        <w:t>重型柴油载货汽车国五排放系数（克</w:t>
      </w:r>
      <w:r>
        <w:rPr>
          <w:kern w:val="0"/>
          <w:sz w:val="24"/>
        </w:rPr>
        <w:t>/</w:t>
      </w:r>
      <w:r>
        <w:rPr>
          <w:kern w:val="0"/>
          <w:sz w:val="24"/>
        </w:rPr>
        <w:t>辆</w:t>
      </w:r>
      <w:r>
        <w:rPr>
          <w:kern w:val="0"/>
          <w:sz w:val="24"/>
        </w:rPr>
        <w:t>*</w:t>
      </w:r>
      <w:r>
        <w:rPr>
          <w:kern w:val="0"/>
          <w:sz w:val="24"/>
        </w:rPr>
        <w:t>年）分别为</w:t>
      </w:r>
      <w:r>
        <w:rPr>
          <w:kern w:val="0"/>
          <w:sz w:val="24"/>
        </w:rPr>
        <w:t>210506</w:t>
      </w:r>
      <w:r>
        <w:rPr>
          <w:kern w:val="0"/>
          <w:sz w:val="24"/>
        </w:rPr>
        <w:t>、</w:t>
      </w:r>
      <w:r>
        <w:rPr>
          <w:kern w:val="0"/>
          <w:sz w:val="24"/>
        </w:rPr>
        <w:t>1622</w:t>
      </w:r>
      <w:r>
        <w:rPr>
          <w:kern w:val="0"/>
          <w:sz w:val="24"/>
        </w:rPr>
        <w:t>、</w:t>
      </w:r>
      <w:r>
        <w:rPr>
          <w:kern w:val="0"/>
          <w:sz w:val="24"/>
        </w:rPr>
        <w:t>3272</w:t>
      </w:r>
      <w:r>
        <w:rPr>
          <w:rFonts w:hint="eastAsia"/>
          <w:kern w:val="0"/>
          <w:sz w:val="24"/>
        </w:rPr>
        <w:t>。</w:t>
      </w:r>
    </w:p>
    <w:p w14:paraId="4311F038" w14:textId="77777777" w:rsidR="00775B2B" w:rsidRDefault="00000000">
      <w:pPr>
        <w:spacing w:line="360" w:lineRule="auto"/>
        <w:ind w:firstLineChars="200" w:firstLine="480"/>
        <w:rPr>
          <w:kern w:val="0"/>
          <w:sz w:val="24"/>
        </w:rPr>
      </w:pPr>
      <w:r>
        <w:rPr>
          <w:kern w:val="0"/>
          <w:sz w:val="24"/>
        </w:rPr>
        <w:t>通过计算可以得到本项目交通运输源污染物排放情况，见表</w:t>
      </w:r>
      <w:r>
        <w:rPr>
          <w:kern w:val="0"/>
          <w:sz w:val="24"/>
        </w:rPr>
        <w:t>3.6-</w:t>
      </w:r>
      <w:r>
        <w:rPr>
          <w:rFonts w:hint="eastAsia"/>
          <w:kern w:val="0"/>
          <w:sz w:val="24"/>
        </w:rPr>
        <w:t>11</w:t>
      </w:r>
      <w:r>
        <w:rPr>
          <w:kern w:val="0"/>
          <w:sz w:val="24"/>
        </w:rPr>
        <w:t>。</w:t>
      </w:r>
    </w:p>
    <w:p w14:paraId="22397168" w14:textId="2D0A6B44" w:rsidR="00775B2B" w:rsidRDefault="00000000" w:rsidP="00184F59">
      <w:pPr>
        <w:jc w:val="center"/>
        <w:rPr>
          <w:rFonts w:eastAsia="黑体"/>
          <w:color w:val="000000"/>
          <w:sz w:val="24"/>
        </w:rPr>
      </w:pPr>
      <w:r w:rsidRPr="00184F59">
        <w:rPr>
          <w:rFonts w:eastAsia="黑体"/>
          <w:sz w:val="24"/>
        </w:rPr>
        <w:t>表</w:t>
      </w:r>
      <w:r w:rsidRPr="00184F59">
        <w:rPr>
          <w:rFonts w:eastAsia="黑体"/>
          <w:sz w:val="24"/>
        </w:rPr>
        <w:t>3.6-</w:t>
      </w:r>
      <w:r w:rsidRPr="00184F59">
        <w:rPr>
          <w:rFonts w:eastAsia="黑体" w:hint="eastAsia"/>
          <w:sz w:val="24"/>
        </w:rPr>
        <w:t>11</w:t>
      </w:r>
      <w:r w:rsidRPr="00184F59">
        <w:rPr>
          <w:rFonts w:eastAsia="黑体"/>
          <w:sz w:val="24"/>
        </w:rPr>
        <w:t xml:space="preserve"> </w:t>
      </w:r>
      <w:r w:rsidR="00184F59" w:rsidRPr="00184F59">
        <w:rPr>
          <w:rFonts w:eastAsia="黑体" w:hint="eastAsia"/>
          <w:sz w:val="24"/>
        </w:rPr>
        <w:t xml:space="preserve">  </w:t>
      </w:r>
      <w:r w:rsidRPr="00184F59">
        <w:rPr>
          <w:rFonts w:eastAsia="黑体"/>
          <w:sz w:val="24"/>
        </w:rPr>
        <w:t xml:space="preserve"> </w:t>
      </w:r>
      <w:r w:rsidRPr="00184F59">
        <w:rPr>
          <w:rFonts w:eastAsia="黑体"/>
          <w:sz w:val="24"/>
        </w:rPr>
        <w:t>本项目交通运输移动源各污染物排放源强</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172"/>
        <w:gridCol w:w="1053"/>
        <w:gridCol w:w="1798"/>
        <w:gridCol w:w="739"/>
        <w:gridCol w:w="2042"/>
        <w:gridCol w:w="1472"/>
      </w:tblGrid>
      <w:tr w:rsidR="00775B2B" w14:paraId="785597BC" w14:textId="77777777">
        <w:trPr>
          <w:jc w:val="center"/>
        </w:trPr>
        <w:tc>
          <w:tcPr>
            <w:tcW w:w="690" w:type="pct"/>
            <w:noWrap/>
            <w:vAlign w:val="center"/>
          </w:tcPr>
          <w:p w14:paraId="10C06D30" w14:textId="77777777" w:rsidR="00775B2B" w:rsidRDefault="00000000">
            <w:pPr>
              <w:widowControl/>
              <w:jc w:val="center"/>
              <w:rPr>
                <w:kern w:val="0"/>
                <w:szCs w:val="21"/>
              </w:rPr>
            </w:pPr>
            <w:bookmarkStart w:id="534" w:name="_Hlk198226080"/>
            <w:r>
              <w:rPr>
                <w:kern w:val="0"/>
                <w:szCs w:val="21"/>
              </w:rPr>
              <w:t>车型</w:t>
            </w:r>
          </w:p>
        </w:tc>
        <w:tc>
          <w:tcPr>
            <w:tcW w:w="620" w:type="pct"/>
            <w:noWrap/>
            <w:vAlign w:val="center"/>
          </w:tcPr>
          <w:p w14:paraId="41298C13" w14:textId="77777777" w:rsidR="00775B2B" w:rsidRDefault="00000000">
            <w:pPr>
              <w:widowControl/>
              <w:jc w:val="center"/>
              <w:rPr>
                <w:kern w:val="0"/>
                <w:szCs w:val="21"/>
              </w:rPr>
            </w:pPr>
            <w:r>
              <w:rPr>
                <w:kern w:val="0"/>
                <w:szCs w:val="21"/>
              </w:rPr>
              <w:t>污染因子</w:t>
            </w:r>
          </w:p>
        </w:tc>
        <w:tc>
          <w:tcPr>
            <w:tcW w:w="1058" w:type="pct"/>
            <w:noWrap/>
            <w:vAlign w:val="center"/>
          </w:tcPr>
          <w:p w14:paraId="71EF933C" w14:textId="77777777" w:rsidR="00775B2B" w:rsidRDefault="00000000">
            <w:pPr>
              <w:widowControl/>
              <w:jc w:val="center"/>
              <w:rPr>
                <w:kern w:val="0"/>
                <w:szCs w:val="21"/>
              </w:rPr>
            </w:pPr>
            <w:r>
              <w:rPr>
                <w:kern w:val="0"/>
                <w:szCs w:val="21"/>
              </w:rPr>
              <w:t>推荐值（</w:t>
            </w:r>
            <w:r>
              <w:rPr>
                <w:kern w:val="0"/>
                <w:szCs w:val="21"/>
              </w:rPr>
              <w:t>g/</w:t>
            </w:r>
            <w:r>
              <w:rPr>
                <w:kern w:val="0"/>
                <w:szCs w:val="21"/>
              </w:rPr>
              <w:t>辆</w:t>
            </w:r>
            <w:r>
              <w:rPr>
                <w:kern w:val="0"/>
                <w:szCs w:val="21"/>
              </w:rPr>
              <w:t>·</w:t>
            </w:r>
            <w:r>
              <w:rPr>
                <w:rFonts w:hint="eastAsia"/>
                <w:kern w:val="0"/>
                <w:szCs w:val="21"/>
              </w:rPr>
              <w:t>a</w:t>
            </w:r>
            <w:r>
              <w:rPr>
                <w:kern w:val="0"/>
                <w:szCs w:val="21"/>
              </w:rPr>
              <w:t>）</w:t>
            </w:r>
          </w:p>
        </w:tc>
        <w:tc>
          <w:tcPr>
            <w:tcW w:w="939" w:type="pct"/>
          </w:tcPr>
          <w:p w14:paraId="0EF058F0" w14:textId="77777777" w:rsidR="00775B2B" w:rsidRDefault="00000000">
            <w:pPr>
              <w:widowControl/>
              <w:jc w:val="center"/>
              <w:rPr>
                <w:kern w:val="0"/>
                <w:szCs w:val="21"/>
              </w:rPr>
            </w:pPr>
            <w:r>
              <w:rPr>
                <w:kern w:val="0"/>
                <w:szCs w:val="21"/>
              </w:rPr>
              <w:t>车流量（辆</w:t>
            </w:r>
            <w:r>
              <w:rPr>
                <w:rFonts w:hint="eastAsia"/>
                <w:kern w:val="0"/>
                <w:szCs w:val="21"/>
              </w:rPr>
              <w:t>/a</w:t>
            </w:r>
            <w:r>
              <w:rPr>
                <w:kern w:val="0"/>
                <w:szCs w:val="21"/>
              </w:rPr>
              <w:t>）</w:t>
            </w:r>
          </w:p>
        </w:tc>
        <w:tc>
          <w:tcPr>
            <w:tcW w:w="827" w:type="pct"/>
            <w:noWrap/>
            <w:vAlign w:val="center"/>
          </w:tcPr>
          <w:p w14:paraId="3590B7A5" w14:textId="77777777" w:rsidR="00775B2B" w:rsidRDefault="00000000">
            <w:pPr>
              <w:widowControl/>
              <w:jc w:val="center"/>
              <w:rPr>
                <w:kern w:val="0"/>
                <w:szCs w:val="21"/>
              </w:rPr>
            </w:pPr>
            <w:r>
              <w:rPr>
                <w:rFonts w:hint="eastAsia"/>
                <w:kern w:val="0"/>
                <w:szCs w:val="21"/>
              </w:rPr>
              <w:t>专用车辆数</w:t>
            </w:r>
            <w:r>
              <w:rPr>
                <w:kern w:val="0"/>
                <w:szCs w:val="21"/>
              </w:rPr>
              <w:t>（辆</w:t>
            </w:r>
            <w:r>
              <w:rPr>
                <w:kern w:val="0"/>
                <w:szCs w:val="21"/>
              </w:rPr>
              <w:t>/a</w:t>
            </w:r>
            <w:r>
              <w:rPr>
                <w:kern w:val="0"/>
                <w:szCs w:val="21"/>
              </w:rPr>
              <w:t>）</w:t>
            </w:r>
          </w:p>
        </w:tc>
        <w:tc>
          <w:tcPr>
            <w:tcW w:w="866" w:type="pct"/>
            <w:noWrap/>
            <w:vAlign w:val="center"/>
          </w:tcPr>
          <w:p w14:paraId="0BE20139" w14:textId="77777777" w:rsidR="00775B2B" w:rsidRDefault="00000000">
            <w:pPr>
              <w:widowControl/>
              <w:jc w:val="center"/>
              <w:rPr>
                <w:kern w:val="0"/>
                <w:szCs w:val="21"/>
              </w:rPr>
            </w:pPr>
            <w:r>
              <w:rPr>
                <w:kern w:val="0"/>
                <w:szCs w:val="21"/>
              </w:rPr>
              <w:t>排放量（</w:t>
            </w:r>
            <w:r>
              <w:rPr>
                <w:kern w:val="0"/>
                <w:szCs w:val="21"/>
              </w:rPr>
              <w:t>t/a</w:t>
            </w:r>
            <w:r>
              <w:rPr>
                <w:kern w:val="0"/>
                <w:szCs w:val="21"/>
              </w:rPr>
              <w:t>）</w:t>
            </w:r>
          </w:p>
        </w:tc>
      </w:tr>
      <w:tr w:rsidR="00775B2B" w14:paraId="1A76BA6F" w14:textId="77777777">
        <w:trPr>
          <w:jc w:val="center"/>
        </w:trPr>
        <w:tc>
          <w:tcPr>
            <w:tcW w:w="690" w:type="pct"/>
            <w:vMerge w:val="restart"/>
            <w:noWrap/>
            <w:vAlign w:val="center"/>
          </w:tcPr>
          <w:p w14:paraId="06AAF1B3" w14:textId="77777777" w:rsidR="00775B2B" w:rsidRDefault="00000000">
            <w:pPr>
              <w:widowControl/>
              <w:jc w:val="center"/>
              <w:rPr>
                <w:sz w:val="24"/>
              </w:rPr>
            </w:pPr>
            <w:r>
              <w:rPr>
                <w:sz w:val="24"/>
              </w:rPr>
              <w:t>重型柴油</w:t>
            </w:r>
          </w:p>
          <w:p w14:paraId="670710CE" w14:textId="77777777" w:rsidR="00775B2B" w:rsidRDefault="00000000">
            <w:pPr>
              <w:widowControl/>
              <w:jc w:val="center"/>
              <w:rPr>
                <w:kern w:val="0"/>
                <w:szCs w:val="21"/>
              </w:rPr>
            </w:pPr>
            <w:r>
              <w:rPr>
                <w:sz w:val="24"/>
              </w:rPr>
              <w:t>载货汽车</w:t>
            </w:r>
          </w:p>
        </w:tc>
        <w:tc>
          <w:tcPr>
            <w:tcW w:w="620" w:type="pct"/>
            <w:noWrap/>
            <w:vAlign w:val="center"/>
          </w:tcPr>
          <w:p w14:paraId="151C9232" w14:textId="77777777" w:rsidR="00775B2B" w:rsidRDefault="00000000">
            <w:pPr>
              <w:widowControl/>
              <w:jc w:val="center"/>
              <w:rPr>
                <w:kern w:val="0"/>
                <w:szCs w:val="21"/>
              </w:rPr>
            </w:pPr>
            <w:r>
              <w:rPr>
                <w:kern w:val="0"/>
                <w:szCs w:val="21"/>
              </w:rPr>
              <w:t>CO</w:t>
            </w:r>
          </w:p>
        </w:tc>
        <w:tc>
          <w:tcPr>
            <w:tcW w:w="1058" w:type="pct"/>
            <w:noWrap/>
            <w:vAlign w:val="center"/>
          </w:tcPr>
          <w:p w14:paraId="04213619" w14:textId="77777777" w:rsidR="00775B2B" w:rsidRDefault="00000000">
            <w:pPr>
              <w:widowControl/>
              <w:jc w:val="center"/>
              <w:rPr>
                <w:kern w:val="0"/>
                <w:szCs w:val="21"/>
              </w:rPr>
            </w:pPr>
            <w:r>
              <w:rPr>
                <w:rFonts w:hint="eastAsia"/>
                <w:kern w:val="0"/>
                <w:szCs w:val="21"/>
              </w:rPr>
              <w:t>1622</w:t>
            </w:r>
          </w:p>
        </w:tc>
        <w:tc>
          <w:tcPr>
            <w:tcW w:w="939" w:type="pct"/>
            <w:vMerge w:val="restart"/>
          </w:tcPr>
          <w:p w14:paraId="09251DD3" w14:textId="77777777" w:rsidR="00775B2B" w:rsidRDefault="00000000">
            <w:pPr>
              <w:widowControl/>
              <w:jc w:val="center"/>
              <w:rPr>
                <w:kern w:val="0"/>
                <w:szCs w:val="21"/>
              </w:rPr>
            </w:pPr>
            <w:r>
              <w:rPr>
                <w:rFonts w:hint="eastAsia"/>
                <w:kern w:val="0"/>
                <w:szCs w:val="21"/>
              </w:rPr>
              <w:t>66491</w:t>
            </w:r>
          </w:p>
        </w:tc>
        <w:tc>
          <w:tcPr>
            <w:tcW w:w="827" w:type="pct"/>
            <w:vMerge w:val="restart"/>
            <w:noWrap/>
            <w:vAlign w:val="center"/>
          </w:tcPr>
          <w:p w14:paraId="6FF5D8BA" w14:textId="77777777" w:rsidR="00775B2B" w:rsidRDefault="00000000">
            <w:pPr>
              <w:widowControl/>
              <w:jc w:val="center"/>
              <w:rPr>
                <w:kern w:val="0"/>
                <w:szCs w:val="21"/>
              </w:rPr>
            </w:pPr>
            <w:r>
              <w:rPr>
                <w:rFonts w:hint="eastAsia"/>
                <w:kern w:val="0"/>
                <w:szCs w:val="21"/>
              </w:rPr>
              <w:t>222</w:t>
            </w:r>
          </w:p>
        </w:tc>
        <w:tc>
          <w:tcPr>
            <w:tcW w:w="866" w:type="pct"/>
            <w:noWrap/>
            <w:vAlign w:val="center"/>
          </w:tcPr>
          <w:p w14:paraId="458856CC" w14:textId="77777777" w:rsidR="00775B2B" w:rsidRDefault="00000000">
            <w:pPr>
              <w:widowControl/>
              <w:jc w:val="center"/>
              <w:rPr>
                <w:kern w:val="0"/>
                <w:szCs w:val="21"/>
              </w:rPr>
            </w:pPr>
            <w:r>
              <w:rPr>
                <w:rFonts w:hint="eastAsia"/>
                <w:kern w:val="0"/>
                <w:szCs w:val="21"/>
              </w:rPr>
              <w:t>0.36</w:t>
            </w:r>
          </w:p>
        </w:tc>
      </w:tr>
      <w:tr w:rsidR="00775B2B" w14:paraId="0A16B680" w14:textId="77777777">
        <w:trPr>
          <w:jc w:val="center"/>
        </w:trPr>
        <w:tc>
          <w:tcPr>
            <w:tcW w:w="690" w:type="pct"/>
            <w:vMerge/>
            <w:vAlign w:val="center"/>
          </w:tcPr>
          <w:p w14:paraId="57DB047F" w14:textId="77777777" w:rsidR="00775B2B" w:rsidRDefault="00775B2B">
            <w:pPr>
              <w:widowControl/>
              <w:jc w:val="center"/>
              <w:rPr>
                <w:kern w:val="0"/>
                <w:szCs w:val="21"/>
              </w:rPr>
            </w:pPr>
          </w:p>
        </w:tc>
        <w:tc>
          <w:tcPr>
            <w:tcW w:w="620" w:type="pct"/>
            <w:noWrap/>
            <w:vAlign w:val="center"/>
          </w:tcPr>
          <w:p w14:paraId="0848639E" w14:textId="77777777" w:rsidR="00775B2B" w:rsidRDefault="00000000">
            <w:pPr>
              <w:widowControl/>
              <w:jc w:val="center"/>
              <w:rPr>
                <w:kern w:val="0"/>
                <w:szCs w:val="21"/>
              </w:rPr>
            </w:pPr>
            <w:r>
              <w:rPr>
                <w:kern w:val="0"/>
                <w:szCs w:val="21"/>
              </w:rPr>
              <w:t>NOx</w:t>
            </w:r>
          </w:p>
        </w:tc>
        <w:tc>
          <w:tcPr>
            <w:tcW w:w="1058" w:type="pct"/>
            <w:noWrap/>
            <w:vAlign w:val="center"/>
          </w:tcPr>
          <w:p w14:paraId="5C2251F4" w14:textId="77777777" w:rsidR="00775B2B" w:rsidRDefault="00000000">
            <w:pPr>
              <w:widowControl/>
              <w:jc w:val="center"/>
              <w:rPr>
                <w:kern w:val="0"/>
                <w:szCs w:val="21"/>
              </w:rPr>
            </w:pPr>
            <w:r>
              <w:rPr>
                <w:rFonts w:hint="eastAsia"/>
                <w:kern w:val="0"/>
                <w:szCs w:val="21"/>
              </w:rPr>
              <w:t>21506</w:t>
            </w:r>
          </w:p>
        </w:tc>
        <w:tc>
          <w:tcPr>
            <w:tcW w:w="939" w:type="pct"/>
            <w:vMerge/>
          </w:tcPr>
          <w:p w14:paraId="2BAEE844" w14:textId="77777777" w:rsidR="00775B2B" w:rsidRDefault="00775B2B">
            <w:pPr>
              <w:widowControl/>
              <w:jc w:val="center"/>
              <w:rPr>
                <w:kern w:val="0"/>
                <w:szCs w:val="21"/>
              </w:rPr>
            </w:pPr>
          </w:p>
        </w:tc>
        <w:tc>
          <w:tcPr>
            <w:tcW w:w="827" w:type="pct"/>
            <w:vMerge/>
            <w:vAlign w:val="center"/>
          </w:tcPr>
          <w:p w14:paraId="70113E62" w14:textId="77777777" w:rsidR="00775B2B" w:rsidRDefault="00775B2B">
            <w:pPr>
              <w:widowControl/>
              <w:jc w:val="center"/>
              <w:rPr>
                <w:kern w:val="0"/>
                <w:szCs w:val="21"/>
              </w:rPr>
            </w:pPr>
          </w:p>
        </w:tc>
        <w:tc>
          <w:tcPr>
            <w:tcW w:w="866" w:type="pct"/>
            <w:noWrap/>
            <w:vAlign w:val="center"/>
          </w:tcPr>
          <w:p w14:paraId="609332F4" w14:textId="77777777" w:rsidR="00775B2B" w:rsidRDefault="00000000">
            <w:pPr>
              <w:widowControl/>
              <w:jc w:val="center"/>
              <w:rPr>
                <w:kern w:val="0"/>
                <w:szCs w:val="21"/>
              </w:rPr>
            </w:pPr>
            <w:r>
              <w:rPr>
                <w:rFonts w:hint="eastAsia"/>
                <w:kern w:val="0"/>
                <w:szCs w:val="21"/>
              </w:rPr>
              <w:t>4.77</w:t>
            </w:r>
          </w:p>
        </w:tc>
      </w:tr>
      <w:tr w:rsidR="00775B2B" w14:paraId="33E8FB96" w14:textId="77777777">
        <w:trPr>
          <w:jc w:val="center"/>
        </w:trPr>
        <w:tc>
          <w:tcPr>
            <w:tcW w:w="690" w:type="pct"/>
            <w:vMerge/>
            <w:vAlign w:val="center"/>
          </w:tcPr>
          <w:p w14:paraId="246409A5" w14:textId="77777777" w:rsidR="00775B2B" w:rsidRDefault="00775B2B">
            <w:pPr>
              <w:widowControl/>
              <w:jc w:val="center"/>
              <w:rPr>
                <w:kern w:val="0"/>
                <w:szCs w:val="21"/>
              </w:rPr>
            </w:pPr>
          </w:p>
        </w:tc>
        <w:tc>
          <w:tcPr>
            <w:tcW w:w="620" w:type="pct"/>
            <w:noWrap/>
            <w:vAlign w:val="center"/>
          </w:tcPr>
          <w:p w14:paraId="2CD2BAD0" w14:textId="77777777" w:rsidR="00775B2B" w:rsidRDefault="00000000">
            <w:pPr>
              <w:widowControl/>
              <w:jc w:val="center"/>
              <w:rPr>
                <w:kern w:val="0"/>
                <w:szCs w:val="21"/>
              </w:rPr>
            </w:pPr>
            <w:r>
              <w:rPr>
                <w:kern w:val="0"/>
                <w:szCs w:val="21"/>
              </w:rPr>
              <w:t>THC</w:t>
            </w:r>
          </w:p>
        </w:tc>
        <w:tc>
          <w:tcPr>
            <w:tcW w:w="1058" w:type="pct"/>
            <w:noWrap/>
            <w:vAlign w:val="center"/>
          </w:tcPr>
          <w:p w14:paraId="2B55760F" w14:textId="77777777" w:rsidR="00775B2B" w:rsidRDefault="00000000">
            <w:pPr>
              <w:widowControl/>
              <w:jc w:val="center"/>
              <w:rPr>
                <w:kern w:val="0"/>
                <w:szCs w:val="21"/>
              </w:rPr>
            </w:pPr>
            <w:r>
              <w:rPr>
                <w:rFonts w:hint="eastAsia"/>
                <w:kern w:val="0"/>
                <w:szCs w:val="21"/>
              </w:rPr>
              <w:t>3272</w:t>
            </w:r>
          </w:p>
        </w:tc>
        <w:tc>
          <w:tcPr>
            <w:tcW w:w="939" w:type="pct"/>
            <w:vMerge/>
          </w:tcPr>
          <w:p w14:paraId="089EF5A5" w14:textId="77777777" w:rsidR="00775B2B" w:rsidRDefault="00775B2B">
            <w:pPr>
              <w:widowControl/>
              <w:jc w:val="center"/>
              <w:rPr>
                <w:kern w:val="0"/>
                <w:szCs w:val="21"/>
              </w:rPr>
            </w:pPr>
          </w:p>
        </w:tc>
        <w:tc>
          <w:tcPr>
            <w:tcW w:w="827" w:type="pct"/>
            <w:vMerge/>
            <w:vAlign w:val="center"/>
          </w:tcPr>
          <w:p w14:paraId="55426666" w14:textId="77777777" w:rsidR="00775B2B" w:rsidRDefault="00775B2B">
            <w:pPr>
              <w:widowControl/>
              <w:jc w:val="center"/>
              <w:rPr>
                <w:kern w:val="0"/>
                <w:szCs w:val="21"/>
              </w:rPr>
            </w:pPr>
          </w:p>
        </w:tc>
        <w:tc>
          <w:tcPr>
            <w:tcW w:w="866" w:type="pct"/>
            <w:noWrap/>
            <w:vAlign w:val="center"/>
          </w:tcPr>
          <w:p w14:paraId="6F5F3E61" w14:textId="77777777" w:rsidR="00775B2B" w:rsidRDefault="00000000">
            <w:pPr>
              <w:widowControl/>
              <w:jc w:val="center"/>
              <w:rPr>
                <w:kern w:val="0"/>
                <w:szCs w:val="21"/>
              </w:rPr>
            </w:pPr>
            <w:r>
              <w:rPr>
                <w:rFonts w:hint="eastAsia"/>
                <w:kern w:val="0"/>
                <w:szCs w:val="21"/>
              </w:rPr>
              <w:t>0.73</w:t>
            </w:r>
          </w:p>
        </w:tc>
      </w:tr>
      <w:bookmarkEnd w:id="531"/>
      <w:bookmarkEnd w:id="532"/>
      <w:bookmarkEnd w:id="534"/>
    </w:tbl>
    <w:p w14:paraId="0C087626" w14:textId="77777777" w:rsidR="00775B2B" w:rsidRDefault="00775B2B">
      <w:pPr>
        <w:spacing w:line="360" w:lineRule="auto"/>
        <w:ind w:firstLineChars="200" w:firstLine="480"/>
        <w:rPr>
          <w:kern w:val="0"/>
          <w:sz w:val="24"/>
        </w:rPr>
      </w:pPr>
    </w:p>
    <w:p w14:paraId="3BA93C50" w14:textId="77777777" w:rsidR="00775B2B" w:rsidRDefault="00000000">
      <w:pPr>
        <w:pStyle w:val="40"/>
        <w:spacing w:beforeLines="50" w:after="0"/>
        <w:rPr>
          <w:b/>
          <w:bCs w:val="0"/>
        </w:rPr>
      </w:pPr>
      <w:r>
        <w:rPr>
          <w:b/>
          <w:bCs w:val="0"/>
        </w:rPr>
        <w:t>3.6.2</w:t>
      </w:r>
      <w:r>
        <w:rPr>
          <w:b/>
          <w:bCs w:val="0"/>
        </w:rPr>
        <w:t>废水</w:t>
      </w:r>
    </w:p>
    <w:p w14:paraId="667B9EDA" w14:textId="77777777" w:rsidR="00775B2B" w:rsidRDefault="00000000">
      <w:pPr>
        <w:spacing w:line="360" w:lineRule="auto"/>
        <w:ind w:firstLineChars="200" w:firstLine="480"/>
        <w:rPr>
          <w:sz w:val="24"/>
        </w:rPr>
      </w:pPr>
      <w:r>
        <w:rPr>
          <w:sz w:val="24"/>
        </w:rPr>
        <w:t>本工程的废水排放源主要包括以下部分：</w:t>
      </w:r>
    </w:p>
    <w:p w14:paraId="2F8A1093" w14:textId="77777777" w:rsidR="00775B2B" w:rsidRDefault="00000000">
      <w:pPr>
        <w:spacing w:line="360" w:lineRule="auto"/>
        <w:ind w:firstLineChars="200" w:firstLine="480"/>
        <w:rPr>
          <w:sz w:val="24"/>
        </w:rPr>
      </w:pPr>
      <w:r>
        <w:rPr>
          <w:sz w:val="24"/>
        </w:rPr>
        <w:t>（</w:t>
      </w:r>
      <w:r>
        <w:rPr>
          <w:sz w:val="24"/>
        </w:rPr>
        <w:t>1</w:t>
      </w:r>
      <w:r>
        <w:rPr>
          <w:sz w:val="24"/>
        </w:rPr>
        <w:t>）地面冲洗废水（</w:t>
      </w:r>
      <w:r>
        <w:rPr>
          <w:sz w:val="24"/>
        </w:rPr>
        <w:t>W</w:t>
      </w:r>
      <w:r>
        <w:rPr>
          <w:sz w:val="24"/>
          <w:vertAlign w:val="subscript"/>
        </w:rPr>
        <w:t>1</w:t>
      </w:r>
      <w:r>
        <w:rPr>
          <w:sz w:val="24"/>
        </w:rPr>
        <w:t>）</w:t>
      </w:r>
    </w:p>
    <w:p w14:paraId="5EAAA926" w14:textId="77777777" w:rsidR="00775B2B" w:rsidRDefault="00000000">
      <w:pPr>
        <w:spacing w:line="360" w:lineRule="auto"/>
        <w:ind w:firstLineChars="200" w:firstLine="480"/>
        <w:rPr>
          <w:sz w:val="24"/>
        </w:rPr>
      </w:pPr>
      <w:r>
        <w:rPr>
          <w:sz w:val="24"/>
        </w:rPr>
        <w:lastRenderedPageBreak/>
        <w:t>地面冲洗废水包括卸煤系统冲洗、输煤系统冲洗、灰库地面冲洗及渣库地面冲洗排水，废水量约为</w:t>
      </w:r>
      <w:r>
        <w:rPr>
          <w:sz w:val="24"/>
        </w:rPr>
        <w:t>1.34m³/h</w:t>
      </w:r>
      <w:r>
        <w:rPr>
          <w:sz w:val="24"/>
        </w:rPr>
        <w:t>，废水主要为煤尘及灰渣等，废水进入煤水处理站处理后回用于输煤系统。</w:t>
      </w:r>
    </w:p>
    <w:p w14:paraId="5427F729" w14:textId="77777777" w:rsidR="00775B2B" w:rsidRDefault="00000000">
      <w:pPr>
        <w:spacing w:line="360" w:lineRule="auto"/>
        <w:ind w:firstLineChars="200" w:firstLine="480"/>
        <w:rPr>
          <w:sz w:val="24"/>
        </w:rPr>
      </w:pPr>
      <w:r>
        <w:rPr>
          <w:sz w:val="24"/>
        </w:rPr>
        <w:t>（</w:t>
      </w:r>
      <w:r>
        <w:rPr>
          <w:sz w:val="24"/>
        </w:rPr>
        <w:t>2</w:t>
      </w:r>
      <w:r>
        <w:rPr>
          <w:sz w:val="24"/>
        </w:rPr>
        <w:t>）锅炉排污及降温排水（</w:t>
      </w:r>
      <w:r>
        <w:rPr>
          <w:sz w:val="24"/>
        </w:rPr>
        <w:t>W</w:t>
      </w:r>
      <w:r>
        <w:rPr>
          <w:sz w:val="24"/>
          <w:vertAlign w:val="subscript"/>
        </w:rPr>
        <w:t>2</w:t>
      </w:r>
      <w:r>
        <w:rPr>
          <w:sz w:val="24"/>
        </w:rPr>
        <w:t>）</w:t>
      </w:r>
    </w:p>
    <w:p w14:paraId="1C41D05D" w14:textId="77777777" w:rsidR="00775B2B" w:rsidRDefault="00000000">
      <w:pPr>
        <w:spacing w:line="360" w:lineRule="auto"/>
        <w:ind w:firstLineChars="200" w:firstLine="480"/>
        <w:rPr>
          <w:sz w:val="24"/>
        </w:rPr>
      </w:pPr>
      <w:r>
        <w:rPr>
          <w:sz w:val="24"/>
        </w:rPr>
        <w:t>锅炉排污及降温排水约</w:t>
      </w:r>
      <w:r>
        <w:rPr>
          <w:rFonts w:hint="eastAsia"/>
          <w:sz w:val="24"/>
        </w:rPr>
        <w:t>57.58</w:t>
      </w:r>
      <w:r>
        <w:rPr>
          <w:sz w:val="24"/>
        </w:rPr>
        <w:t>m³/h</w:t>
      </w:r>
      <w:r>
        <w:rPr>
          <w:sz w:val="24"/>
        </w:rPr>
        <w:t>，除含盐量稍高外无</w:t>
      </w:r>
      <w:r>
        <w:rPr>
          <w:rFonts w:hint="eastAsia"/>
          <w:sz w:val="24"/>
        </w:rPr>
        <w:t>其他有害成分</w:t>
      </w:r>
      <w:r>
        <w:rPr>
          <w:sz w:val="24"/>
        </w:rPr>
        <w:t>，经厂内废水管网收集排入煤制油项目废水管网。</w:t>
      </w:r>
    </w:p>
    <w:p w14:paraId="23E34BEA" w14:textId="77777777" w:rsidR="00775B2B" w:rsidRDefault="00000000">
      <w:pPr>
        <w:spacing w:line="360" w:lineRule="auto"/>
        <w:ind w:firstLineChars="200" w:firstLine="480"/>
        <w:rPr>
          <w:sz w:val="24"/>
        </w:rPr>
      </w:pPr>
      <w:r>
        <w:rPr>
          <w:sz w:val="24"/>
        </w:rPr>
        <w:t>（</w:t>
      </w:r>
      <w:r>
        <w:rPr>
          <w:sz w:val="24"/>
        </w:rPr>
        <w:t>3</w:t>
      </w:r>
      <w:r>
        <w:rPr>
          <w:sz w:val="24"/>
        </w:rPr>
        <w:t>）锅炉大修酸洗水（</w:t>
      </w:r>
      <w:r>
        <w:rPr>
          <w:sz w:val="24"/>
        </w:rPr>
        <w:t>W</w:t>
      </w:r>
      <w:r>
        <w:rPr>
          <w:sz w:val="24"/>
          <w:vertAlign w:val="subscript"/>
        </w:rPr>
        <w:t>3</w:t>
      </w:r>
      <w:r>
        <w:rPr>
          <w:sz w:val="24"/>
        </w:rPr>
        <w:t>）</w:t>
      </w:r>
    </w:p>
    <w:p w14:paraId="61E41876" w14:textId="77777777" w:rsidR="00775B2B" w:rsidRDefault="00000000">
      <w:pPr>
        <w:spacing w:line="360" w:lineRule="auto"/>
        <w:ind w:firstLineChars="200" w:firstLine="480"/>
        <w:rPr>
          <w:sz w:val="24"/>
        </w:rPr>
      </w:pPr>
      <w:bookmarkStart w:id="535" w:name="_Hlk198314131"/>
      <w:r>
        <w:rPr>
          <w:sz w:val="24"/>
        </w:rPr>
        <w:t>新锅炉投产前和锅炉大修后需进行酸洗，</w:t>
      </w:r>
      <w:r>
        <w:rPr>
          <w:rFonts w:hint="eastAsia"/>
          <w:sz w:val="24"/>
        </w:rPr>
        <w:t>锅炉</w:t>
      </w:r>
      <w:r>
        <w:rPr>
          <w:sz w:val="24"/>
        </w:rPr>
        <w:t>大修周期为</w:t>
      </w:r>
      <w:r>
        <w:rPr>
          <w:rFonts w:hint="eastAsia"/>
          <w:sz w:val="24"/>
        </w:rPr>
        <w:t>4~5</w:t>
      </w:r>
      <w:r>
        <w:rPr>
          <w:sz w:val="24"/>
        </w:rPr>
        <w:t>年左右一次，</w:t>
      </w:r>
      <w:r>
        <w:rPr>
          <w:rFonts w:hint="eastAsia"/>
          <w:sz w:val="24"/>
        </w:rPr>
        <w:t>每间隔</w:t>
      </w:r>
      <w:r>
        <w:rPr>
          <w:rFonts w:hint="eastAsia"/>
          <w:sz w:val="24"/>
        </w:rPr>
        <w:t>7~12</w:t>
      </w:r>
      <w:r>
        <w:rPr>
          <w:rFonts w:hint="eastAsia"/>
          <w:sz w:val="24"/>
        </w:rPr>
        <w:t>年进行化学清洗，</w:t>
      </w:r>
      <w:r>
        <w:rPr>
          <w:sz w:val="24"/>
        </w:rPr>
        <w:t>每次排水量约</w:t>
      </w:r>
      <w:r>
        <w:rPr>
          <w:rFonts w:hint="eastAsia"/>
          <w:sz w:val="24"/>
        </w:rPr>
        <w:t>12</w:t>
      </w:r>
      <w:r>
        <w:rPr>
          <w:sz w:val="24"/>
        </w:rPr>
        <w:t>00</w:t>
      </w:r>
      <w:r>
        <w:rPr>
          <w:rFonts w:hint="eastAsia"/>
          <w:sz w:val="24"/>
        </w:rPr>
        <w:t>m</w:t>
      </w:r>
      <w:r>
        <w:rPr>
          <w:rFonts w:hint="eastAsia"/>
          <w:sz w:val="24"/>
        </w:rPr>
        <w:t>³</w:t>
      </w:r>
      <w:r>
        <w:rPr>
          <w:sz w:val="24"/>
        </w:rPr>
        <w:t>，为非经常性排水，</w:t>
      </w:r>
      <w:r>
        <w:rPr>
          <w:rFonts w:hint="eastAsia"/>
          <w:sz w:val="24"/>
        </w:rPr>
        <w:t>锅炉化学清洗由具有酸洗资质的单位清洗，本项目不设固定酸洗设施，酸洗废水由酸洗公司回收处理。</w:t>
      </w:r>
      <w:r>
        <w:rPr>
          <w:sz w:val="24"/>
        </w:rPr>
        <w:t>大修酸洗水不属于正常生产运行排放废水不计入生产废水。</w:t>
      </w:r>
      <w:bookmarkEnd w:id="535"/>
    </w:p>
    <w:p w14:paraId="068B5983" w14:textId="77777777" w:rsidR="00775B2B" w:rsidRDefault="00000000">
      <w:pPr>
        <w:spacing w:line="360" w:lineRule="auto"/>
        <w:ind w:firstLineChars="200" w:firstLine="480"/>
        <w:rPr>
          <w:sz w:val="24"/>
        </w:rPr>
      </w:pPr>
      <w:r>
        <w:rPr>
          <w:sz w:val="24"/>
        </w:rPr>
        <w:t>（</w:t>
      </w:r>
      <w:r>
        <w:rPr>
          <w:sz w:val="24"/>
        </w:rPr>
        <w:t>4</w:t>
      </w:r>
      <w:r>
        <w:rPr>
          <w:sz w:val="24"/>
        </w:rPr>
        <w:t>）空压站凝结水（</w:t>
      </w:r>
      <w:r>
        <w:rPr>
          <w:sz w:val="24"/>
        </w:rPr>
        <w:t>W</w:t>
      </w:r>
      <w:r>
        <w:rPr>
          <w:sz w:val="24"/>
          <w:vertAlign w:val="subscript"/>
        </w:rPr>
        <w:t>4</w:t>
      </w:r>
      <w:r>
        <w:rPr>
          <w:sz w:val="24"/>
        </w:rPr>
        <w:t>）</w:t>
      </w:r>
    </w:p>
    <w:p w14:paraId="2AF5A69F" w14:textId="77777777" w:rsidR="00775B2B" w:rsidRDefault="00000000">
      <w:pPr>
        <w:spacing w:line="360" w:lineRule="auto"/>
        <w:ind w:firstLineChars="200" w:firstLine="480"/>
        <w:rPr>
          <w:sz w:val="24"/>
        </w:rPr>
      </w:pPr>
      <w:r>
        <w:rPr>
          <w:sz w:val="24"/>
        </w:rPr>
        <w:t>空压站凝结水为含油废水，产生量约为</w:t>
      </w:r>
      <w:r>
        <w:rPr>
          <w:sz w:val="24"/>
        </w:rPr>
        <w:t>2.5m³/h</w:t>
      </w:r>
      <w:r>
        <w:rPr>
          <w:sz w:val="24"/>
        </w:rPr>
        <w:t>，石油类含量约为</w:t>
      </w:r>
      <w:r>
        <w:rPr>
          <w:sz w:val="24"/>
        </w:rPr>
        <w:t>20mg/L</w:t>
      </w:r>
      <w:r>
        <w:rPr>
          <w:sz w:val="24"/>
        </w:rPr>
        <w:t>，在空压站隔油池处理后，经厂内废水管网收集排入煤制油项目废水管网。</w:t>
      </w:r>
    </w:p>
    <w:p w14:paraId="2D05E5CC" w14:textId="77777777" w:rsidR="00775B2B" w:rsidRDefault="00000000">
      <w:pPr>
        <w:spacing w:line="360" w:lineRule="auto"/>
        <w:ind w:firstLineChars="200" w:firstLine="480"/>
        <w:rPr>
          <w:sz w:val="24"/>
        </w:rPr>
      </w:pPr>
      <w:r>
        <w:rPr>
          <w:sz w:val="24"/>
        </w:rPr>
        <w:t>（</w:t>
      </w:r>
      <w:r>
        <w:rPr>
          <w:sz w:val="24"/>
        </w:rPr>
        <w:t>5</w:t>
      </w:r>
      <w:r>
        <w:rPr>
          <w:sz w:val="24"/>
        </w:rPr>
        <w:t>）废氨水（</w:t>
      </w:r>
      <w:r>
        <w:rPr>
          <w:sz w:val="24"/>
        </w:rPr>
        <w:t>W</w:t>
      </w:r>
      <w:r>
        <w:rPr>
          <w:sz w:val="24"/>
          <w:vertAlign w:val="subscript"/>
        </w:rPr>
        <w:t>5</w:t>
      </w:r>
      <w:r>
        <w:rPr>
          <w:sz w:val="24"/>
        </w:rPr>
        <w:t>）</w:t>
      </w:r>
    </w:p>
    <w:p w14:paraId="564D9A40" w14:textId="77777777" w:rsidR="00775B2B" w:rsidRDefault="00000000">
      <w:pPr>
        <w:spacing w:line="360" w:lineRule="auto"/>
        <w:ind w:firstLineChars="200" w:firstLine="480"/>
        <w:rPr>
          <w:sz w:val="24"/>
        </w:rPr>
      </w:pPr>
      <w:r>
        <w:rPr>
          <w:sz w:val="24"/>
        </w:rPr>
        <w:t>脱硝装置液氨气化站不定期排放废氨水，每次排水量约</w:t>
      </w:r>
      <w:r>
        <w:rPr>
          <w:rFonts w:hint="eastAsia"/>
          <w:sz w:val="24"/>
        </w:rPr>
        <w:t>4</w:t>
      </w:r>
      <w:r>
        <w:rPr>
          <w:sz w:val="24"/>
        </w:rPr>
        <w:t>0</w:t>
      </w:r>
      <w:r>
        <w:rPr>
          <w:rFonts w:hint="eastAsia"/>
          <w:sz w:val="24"/>
        </w:rPr>
        <w:t>0m</w:t>
      </w:r>
      <w:r>
        <w:rPr>
          <w:rFonts w:hint="eastAsia"/>
          <w:sz w:val="24"/>
        </w:rPr>
        <w:t>³</w:t>
      </w:r>
      <w:r>
        <w:rPr>
          <w:sz w:val="24"/>
        </w:rPr>
        <w:t>，为非经常性排水，主要污染物为</w:t>
      </w:r>
      <w:r>
        <w:rPr>
          <w:sz w:val="24"/>
        </w:rPr>
        <w:t>pH</w:t>
      </w:r>
      <w:r>
        <w:rPr>
          <w:sz w:val="24"/>
        </w:rPr>
        <w:t>，经厂内废水管网收集排入煤制油项目废水管网。废氨水不属于正常生产运行排放废水不计入生产废水。</w:t>
      </w:r>
    </w:p>
    <w:p w14:paraId="7A236C9A" w14:textId="77777777" w:rsidR="00775B2B" w:rsidRDefault="00000000">
      <w:pPr>
        <w:spacing w:line="360" w:lineRule="auto"/>
        <w:ind w:firstLineChars="200" w:firstLine="480"/>
        <w:rPr>
          <w:sz w:val="24"/>
        </w:rPr>
      </w:pPr>
      <w:r>
        <w:rPr>
          <w:sz w:val="24"/>
        </w:rPr>
        <w:t>（</w:t>
      </w:r>
      <w:r>
        <w:rPr>
          <w:sz w:val="24"/>
        </w:rPr>
        <w:t>6</w:t>
      </w:r>
      <w:r>
        <w:rPr>
          <w:sz w:val="24"/>
        </w:rPr>
        <w:t>）空预器冲洗废水（</w:t>
      </w:r>
      <w:r>
        <w:rPr>
          <w:sz w:val="24"/>
        </w:rPr>
        <w:t>W</w:t>
      </w:r>
      <w:r>
        <w:rPr>
          <w:sz w:val="24"/>
          <w:vertAlign w:val="subscript"/>
        </w:rPr>
        <w:t>6</w:t>
      </w:r>
      <w:r>
        <w:rPr>
          <w:sz w:val="24"/>
        </w:rPr>
        <w:t>）</w:t>
      </w:r>
    </w:p>
    <w:p w14:paraId="3C0A4A9A" w14:textId="77777777" w:rsidR="00775B2B" w:rsidRDefault="00000000">
      <w:pPr>
        <w:spacing w:line="360" w:lineRule="auto"/>
        <w:ind w:firstLineChars="200" w:firstLine="480"/>
        <w:rPr>
          <w:sz w:val="24"/>
        </w:rPr>
      </w:pPr>
      <w:r>
        <w:rPr>
          <w:sz w:val="24"/>
        </w:rPr>
        <w:t>锅炉</w:t>
      </w:r>
      <w:r>
        <w:rPr>
          <w:rFonts w:hint="eastAsia"/>
          <w:sz w:val="24"/>
        </w:rPr>
        <w:t>停炉</w:t>
      </w:r>
      <w:r>
        <w:rPr>
          <w:sz w:val="24"/>
        </w:rPr>
        <w:t>后需进行</w:t>
      </w:r>
      <w:r>
        <w:rPr>
          <w:rFonts w:hint="eastAsia"/>
          <w:sz w:val="24"/>
        </w:rPr>
        <w:t>空预器清洗与冲洗</w:t>
      </w:r>
      <w:r>
        <w:rPr>
          <w:sz w:val="24"/>
        </w:rPr>
        <w:t>，大修周期为每炉五年左右一次，每次排水量约</w:t>
      </w:r>
      <w:r>
        <w:rPr>
          <w:rFonts w:hint="eastAsia"/>
          <w:sz w:val="24"/>
        </w:rPr>
        <w:t>4</w:t>
      </w:r>
      <w:r>
        <w:rPr>
          <w:sz w:val="24"/>
        </w:rPr>
        <w:t>00</w:t>
      </w:r>
      <w:r>
        <w:rPr>
          <w:rFonts w:hint="eastAsia"/>
          <w:sz w:val="24"/>
        </w:rPr>
        <w:t>m</w:t>
      </w:r>
      <w:r>
        <w:rPr>
          <w:rFonts w:hint="eastAsia"/>
          <w:sz w:val="24"/>
        </w:rPr>
        <w:t>³</w:t>
      </w:r>
      <w:r>
        <w:rPr>
          <w:sz w:val="24"/>
        </w:rPr>
        <w:t>，为非经常性排水，含一定盐类及悬浮物，排入煤制油项目废水管网。大修清洗水不属于正常生产运行排放废水不计入生产废水。</w:t>
      </w:r>
    </w:p>
    <w:p w14:paraId="71DCDD1E" w14:textId="77777777" w:rsidR="00775B2B" w:rsidRDefault="00000000">
      <w:pPr>
        <w:spacing w:line="360" w:lineRule="auto"/>
        <w:ind w:firstLineChars="200" w:firstLine="480"/>
        <w:rPr>
          <w:sz w:val="24"/>
        </w:rPr>
      </w:pPr>
      <w:r>
        <w:rPr>
          <w:sz w:val="24"/>
        </w:rPr>
        <w:t>（</w:t>
      </w:r>
      <w:r>
        <w:rPr>
          <w:sz w:val="24"/>
        </w:rPr>
        <w:t>7</w:t>
      </w:r>
      <w:r>
        <w:rPr>
          <w:sz w:val="24"/>
        </w:rPr>
        <w:t>）换热首站排污及降温排水（</w:t>
      </w:r>
      <w:r>
        <w:rPr>
          <w:sz w:val="24"/>
        </w:rPr>
        <w:t>W</w:t>
      </w:r>
      <w:r>
        <w:rPr>
          <w:sz w:val="24"/>
          <w:vertAlign w:val="subscript"/>
        </w:rPr>
        <w:t>7</w:t>
      </w:r>
      <w:r>
        <w:rPr>
          <w:sz w:val="24"/>
        </w:rPr>
        <w:t>）</w:t>
      </w:r>
    </w:p>
    <w:p w14:paraId="411BCCAC" w14:textId="77777777" w:rsidR="00775B2B" w:rsidRDefault="00000000">
      <w:pPr>
        <w:spacing w:line="360" w:lineRule="auto"/>
        <w:ind w:firstLineChars="200" w:firstLine="480"/>
        <w:rPr>
          <w:sz w:val="24"/>
        </w:rPr>
      </w:pPr>
      <w:r>
        <w:rPr>
          <w:sz w:val="24"/>
        </w:rPr>
        <w:t>换热首站定期排放排污水，约</w:t>
      </w:r>
      <w:r>
        <w:rPr>
          <w:sz w:val="24"/>
        </w:rPr>
        <w:t>7.2m³/h</w:t>
      </w:r>
      <w:r>
        <w:rPr>
          <w:sz w:val="24"/>
        </w:rPr>
        <w:t>，除了水温比较高外无其它有害</w:t>
      </w:r>
      <w:r>
        <w:rPr>
          <w:rFonts w:hint="eastAsia"/>
          <w:sz w:val="24"/>
        </w:rPr>
        <w:t>成分</w:t>
      </w:r>
      <w:r>
        <w:rPr>
          <w:sz w:val="24"/>
        </w:rPr>
        <w:t>，经厂内废水管网收集排入煤制油项目废水管网。</w:t>
      </w:r>
    </w:p>
    <w:p w14:paraId="6287B73A" w14:textId="77777777" w:rsidR="00775B2B" w:rsidRDefault="00000000">
      <w:pPr>
        <w:spacing w:line="360" w:lineRule="auto"/>
        <w:ind w:firstLineChars="200" w:firstLine="480"/>
        <w:rPr>
          <w:sz w:val="24"/>
        </w:rPr>
      </w:pPr>
      <w:r>
        <w:rPr>
          <w:sz w:val="24"/>
        </w:rPr>
        <w:t>（</w:t>
      </w:r>
      <w:r>
        <w:rPr>
          <w:sz w:val="24"/>
        </w:rPr>
        <w:t>8</w:t>
      </w:r>
      <w:r>
        <w:rPr>
          <w:sz w:val="24"/>
        </w:rPr>
        <w:t>）生活污水（</w:t>
      </w:r>
      <w:r>
        <w:rPr>
          <w:sz w:val="24"/>
        </w:rPr>
        <w:t>W</w:t>
      </w:r>
      <w:r>
        <w:rPr>
          <w:sz w:val="24"/>
          <w:vertAlign w:val="subscript"/>
        </w:rPr>
        <w:t>8</w:t>
      </w:r>
      <w:r>
        <w:rPr>
          <w:sz w:val="24"/>
        </w:rPr>
        <w:t>）</w:t>
      </w:r>
    </w:p>
    <w:p w14:paraId="0B8D169F" w14:textId="77777777" w:rsidR="00775B2B" w:rsidRDefault="00000000">
      <w:pPr>
        <w:spacing w:line="360" w:lineRule="auto"/>
        <w:ind w:firstLineChars="200" w:firstLine="480"/>
        <w:rPr>
          <w:sz w:val="24"/>
        </w:rPr>
      </w:pPr>
      <w:r>
        <w:rPr>
          <w:sz w:val="24"/>
        </w:rPr>
        <w:t>生活污水约</w:t>
      </w:r>
      <w:r>
        <w:rPr>
          <w:rFonts w:hint="eastAsia"/>
          <w:sz w:val="24"/>
        </w:rPr>
        <w:t>0.8</w:t>
      </w:r>
      <w:r>
        <w:rPr>
          <w:sz w:val="24"/>
        </w:rPr>
        <w:t>m³/h</w:t>
      </w:r>
      <w:r>
        <w:rPr>
          <w:sz w:val="24"/>
        </w:rPr>
        <w:t>，主要污染物为</w:t>
      </w:r>
      <w:r>
        <w:rPr>
          <w:sz w:val="24"/>
        </w:rPr>
        <w:t>SS</w:t>
      </w:r>
      <w:r>
        <w:rPr>
          <w:sz w:val="24"/>
        </w:rPr>
        <w:t>、</w:t>
      </w:r>
      <w:r>
        <w:rPr>
          <w:sz w:val="24"/>
        </w:rPr>
        <w:t>COD</w:t>
      </w:r>
      <w:r>
        <w:rPr>
          <w:sz w:val="24"/>
        </w:rPr>
        <w:t>及氨氮，经生活污水下水道汇集后进入煤制油项目生活污水收集与处理系统处理。</w:t>
      </w:r>
    </w:p>
    <w:p w14:paraId="3EA9907A" w14:textId="77777777" w:rsidR="00775B2B" w:rsidRDefault="00000000">
      <w:pPr>
        <w:spacing w:line="360" w:lineRule="auto"/>
        <w:ind w:firstLineChars="200" w:firstLine="480"/>
        <w:rPr>
          <w:snapToGrid w:val="0"/>
          <w:spacing w:val="5"/>
        </w:rPr>
      </w:pPr>
      <w:r>
        <w:rPr>
          <w:rFonts w:hint="eastAsia"/>
          <w:sz w:val="24"/>
        </w:rPr>
        <w:t>此外，</w:t>
      </w:r>
      <w:bookmarkStart w:id="536" w:name="_Hlk198307262"/>
      <w:r>
        <w:rPr>
          <w:rFonts w:hint="eastAsia"/>
          <w:sz w:val="24"/>
        </w:rPr>
        <w:t>本项目采用氨法脱硫工艺，脱硫吸收液氧化后形成硫酸铵溶液，硫酸铵溶液经硫酸铵结晶系统形成硫酸铵晶体，系统无废水排放。脱硫装置所有冲洗</w:t>
      </w:r>
      <w:r>
        <w:rPr>
          <w:rFonts w:hint="eastAsia"/>
          <w:sz w:val="24"/>
        </w:rPr>
        <w:lastRenderedPageBreak/>
        <w:t>和清扫过程中产生的废水均回收至事故浆液池，经回用水泵送回吸收系统重复使用。事故浆液池事故废液主要成分为硫酸铵、亚硫酸铵等硫酸盐水溶液，硫酸盐浓度约为</w:t>
      </w:r>
      <w:r>
        <w:rPr>
          <w:sz w:val="24"/>
        </w:rPr>
        <w:t>200000mg/L</w:t>
      </w:r>
      <w:r>
        <w:rPr>
          <w:rFonts w:hint="eastAsia"/>
          <w:sz w:val="24"/>
        </w:rPr>
        <w:t>。</w:t>
      </w:r>
      <w:bookmarkEnd w:id="536"/>
    </w:p>
    <w:p w14:paraId="0A187370" w14:textId="77777777" w:rsidR="00775B2B" w:rsidRDefault="00000000">
      <w:pPr>
        <w:pStyle w:val="151"/>
        <w:snapToGrid w:val="0"/>
        <w:rPr>
          <w:rFonts w:cs="Times New Roman"/>
        </w:rPr>
      </w:pPr>
      <w:r>
        <w:rPr>
          <w:rFonts w:cs="Times New Roman"/>
        </w:rPr>
        <w:t>本工程外排废水排放情况，见表</w:t>
      </w:r>
      <w:r>
        <w:rPr>
          <w:rFonts w:cs="Times New Roman"/>
        </w:rPr>
        <w:t>3.6-</w:t>
      </w:r>
      <w:r>
        <w:rPr>
          <w:rFonts w:cs="Times New Roman" w:hint="eastAsia"/>
        </w:rPr>
        <w:t>12</w:t>
      </w:r>
      <w:r>
        <w:rPr>
          <w:rFonts w:cs="Times New Roman"/>
        </w:rPr>
        <w:t>。</w:t>
      </w:r>
    </w:p>
    <w:p w14:paraId="67113E5E" w14:textId="03C1DE02" w:rsidR="00775B2B" w:rsidRDefault="00000000" w:rsidP="00184F59">
      <w:pPr>
        <w:jc w:val="center"/>
        <w:rPr>
          <w:rFonts w:eastAsia="黑体"/>
          <w:sz w:val="24"/>
        </w:rPr>
      </w:pPr>
      <w:r>
        <w:rPr>
          <w:rFonts w:eastAsia="黑体"/>
          <w:sz w:val="24"/>
        </w:rPr>
        <w:t>表</w:t>
      </w:r>
      <w:r>
        <w:rPr>
          <w:rFonts w:eastAsia="黑体"/>
          <w:sz w:val="24"/>
        </w:rPr>
        <w:t>3.6-</w:t>
      </w:r>
      <w:r>
        <w:rPr>
          <w:rFonts w:eastAsia="黑体" w:hint="eastAsia"/>
          <w:sz w:val="24"/>
        </w:rPr>
        <w:t>12</w:t>
      </w:r>
      <w:r>
        <w:rPr>
          <w:rFonts w:eastAsia="黑体"/>
          <w:sz w:val="24"/>
        </w:rPr>
        <w:t xml:space="preserve">    </w:t>
      </w:r>
      <w:r>
        <w:rPr>
          <w:rFonts w:eastAsia="黑体"/>
          <w:sz w:val="24"/>
        </w:rPr>
        <w:t>各种废水产生和处理后污染物浓度一览表</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609"/>
        <w:gridCol w:w="2253"/>
        <w:gridCol w:w="960"/>
        <w:gridCol w:w="826"/>
        <w:gridCol w:w="829"/>
        <w:gridCol w:w="828"/>
        <w:gridCol w:w="1971"/>
      </w:tblGrid>
      <w:tr w:rsidR="00775B2B" w14:paraId="057ED290" w14:textId="77777777">
        <w:trPr>
          <w:trHeight w:val="300"/>
        </w:trPr>
        <w:tc>
          <w:tcPr>
            <w:tcW w:w="368" w:type="pct"/>
            <w:vMerge w:val="restart"/>
            <w:vAlign w:val="center"/>
          </w:tcPr>
          <w:p w14:paraId="1B927C36" w14:textId="77777777" w:rsidR="00775B2B" w:rsidRDefault="00000000">
            <w:pPr>
              <w:pStyle w:val="B1"/>
              <w:rPr>
                <w:rFonts w:cs="Times New Roman"/>
                <w:szCs w:val="21"/>
              </w:rPr>
            </w:pPr>
            <w:r>
              <w:rPr>
                <w:rFonts w:cs="Times New Roman"/>
                <w:szCs w:val="21"/>
              </w:rPr>
              <w:t>序号</w:t>
            </w:r>
          </w:p>
        </w:tc>
        <w:tc>
          <w:tcPr>
            <w:tcW w:w="1361" w:type="pct"/>
            <w:vMerge w:val="restart"/>
            <w:vAlign w:val="center"/>
          </w:tcPr>
          <w:p w14:paraId="5DB3D1D9" w14:textId="77777777" w:rsidR="00775B2B" w:rsidRDefault="00000000">
            <w:pPr>
              <w:pStyle w:val="B1"/>
              <w:rPr>
                <w:rFonts w:cs="Times New Roman"/>
                <w:szCs w:val="21"/>
              </w:rPr>
            </w:pPr>
            <w:r>
              <w:rPr>
                <w:rFonts w:cs="Times New Roman"/>
                <w:szCs w:val="21"/>
              </w:rPr>
              <w:t>废水来源</w:t>
            </w:r>
          </w:p>
        </w:tc>
        <w:tc>
          <w:tcPr>
            <w:tcW w:w="580" w:type="pct"/>
            <w:vMerge w:val="restart"/>
            <w:vAlign w:val="center"/>
          </w:tcPr>
          <w:p w14:paraId="56864E71" w14:textId="77777777" w:rsidR="00775B2B" w:rsidRDefault="00000000">
            <w:pPr>
              <w:pStyle w:val="B1"/>
              <w:rPr>
                <w:rFonts w:cs="Times New Roman"/>
                <w:szCs w:val="21"/>
              </w:rPr>
            </w:pPr>
            <w:r>
              <w:rPr>
                <w:rFonts w:cs="Times New Roman"/>
                <w:szCs w:val="21"/>
              </w:rPr>
              <w:t>水量</w:t>
            </w:r>
          </w:p>
          <w:p w14:paraId="797C325E" w14:textId="77777777" w:rsidR="00775B2B" w:rsidRDefault="00000000">
            <w:pPr>
              <w:pStyle w:val="B1"/>
              <w:rPr>
                <w:rFonts w:cs="Times New Roman"/>
                <w:szCs w:val="21"/>
              </w:rPr>
            </w:pPr>
            <w:r>
              <w:rPr>
                <w:rFonts w:cs="Times New Roman"/>
                <w:szCs w:val="21"/>
              </w:rPr>
              <w:t>(m³/h)</w:t>
            </w:r>
          </w:p>
        </w:tc>
        <w:tc>
          <w:tcPr>
            <w:tcW w:w="1500" w:type="pct"/>
            <w:gridSpan w:val="3"/>
            <w:vAlign w:val="center"/>
          </w:tcPr>
          <w:p w14:paraId="2CA540E0" w14:textId="77777777" w:rsidR="00775B2B" w:rsidRDefault="00000000">
            <w:pPr>
              <w:pStyle w:val="B1"/>
              <w:rPr>
                <w:rFonts w:cs="Times New Roman"/>
                <w:szCs w:val="21"/>
              </w:rPr>
            </w:pPr>
            <w:r>
              <w:rPr>
                <w:rFonts w:cs="Times New Roman"/>
                <w:szCs w:val="21"/>
              </w:rPr>
              <w:t>污染物浓度</w:t>
            </w:r>
          </w:p>
          <w:p w14:paraId="5AB6AD9C" w14:textId="77777777" w:rsidR="00775B2B" w:rsidRDefault="00000000">
            <w:pPr>
              <w:pStyle w:val="B1"/>
              <w:rPr>
                <w:rFonts w:cs="Times New Roman"/>
                <w:szCs w:val="21"/>
              </w:rPr>
            </w:pPr>
            <w:r>
              <w:rPr>
                <w:rFonts w:cs="Times New Roman"/>
                <w:szCs w:val="21"/>
              </w:rPr>
              <w:t>（</w:t>
            </w:r>
            <w:r>
              <w:rPr>
                <w:rFonts w:cs="Times New Roman"/>
                <w:szCs w:val="21"/>
              </w:rPr>
              <w:t>mg/L</w:t>
            </w:r>
            <w:r>
              <w:rPr>
                <w:rFonts w:cs="Times New Roman"/>
                <w:szCs w:val="21"/>
              </w:rPr>
              <w:t>，</w:t>
            </w:r>
            <w:r>
              <w:rPr>
                <w:rFonts w:cs="Times New Roman"/>
                <w:szCs w:val="21"/>
              </w:rPr>
              <w:t>pH</w:t>
            </w:r>
            <w:r>
              <w:rPr>
                <w:rFonts w:cs="Times New Roman"/>
                <w:szCs w:val="21"/>
              </w:rPr>
              <w:t>无量纲）</w:t>
            </w:r>
          </w:p>
        </w:tc>
        <w:tc>
          <w:tcPr>
            <w:tcW w:w="1191" w:type="pct"/>
            <w:vMerge w:val="restart"/>
            <w:vAlign w:val="center"/>
          </w:tcPr>
          <w:p w14:paraId="2D2F2A84" w14:textId="77777777" w:rsidR="00775B2B" w:rsidRDefault="00000000">
            <w:pPr>
              <w:pStyle w:val="B1"/>
              <w:rPr>
                <w:rFonts w:cs="Times New Roman"/>
                <w:szCs w:val="21"/>
              </w:rPr>
            </w:pPr>
            <w:r>
              <w:rPr>
                <w:rFonts w:cs="Times New Roman"/>
                <w:kern w:val="2"/>
                <w:szCs w:val="21"/>
              </w:rPr>
              <w:t>处理措施</w:t>
            </w:r>
            <w:r>
              <w:rPr>
                <w:rFonts w:cs="Times New Roman"/>
                <w:kern w:val="2"/>
                <w:szCs w:val="21"/>
              </w:rPr>
              <w:t>/</w:t>
            </w:r>
            <w:r>
              <w:rPr>
                <w:rFonts w:cs="Times New Roman"/>
                <w:kern w:val="2"/>
                <w:szCs w:val="21"/>
              </w:rPr>
              <w:t>排放去向</w:t>
            </w:r>
          </w:p>
        </w:tc>
      </w:tr>
      <w:tr w:rsidR="00775B2B" w14:paraId="1E8E1C80" w14:textId="77777777">
        <w:trPr>
          <w:trHeight w:val="315"/>
        </w:trPr>
        <w:tc>
          <w:tcPr>
            <w:tcW w:w="368" w:type="pct"/>
            <w:vMerge/>
            <w:vAlign w:val="center"/>
          </w:tcPr>
          <w:p w14:paraId="6D609229" w14:textId="77777777" w:rsidR="00775B2B" w:rsidRDefault="00775B2B">
            <w:pPr>
              <w:pStyle w:val="B1"/>
              <w:rPr>
                <w:rFonts w:cs="Times New Roman"/>
                <w:szCs w:val="21"/>
              </w:rPr>
            </w:pPr>
          </w:p>
        </w:tc>
        <w:tc>
          <w:tcPr>
            <w:tcW w:w="1361" w:type="pct"/>
            <w:vMerge/>
            <w:vAlign w:val="center"/>
          </w:tcPr>
          <w:p w14:paraId="2CD42369" w14:textId="77777777" w:rsidR="00775B2B" w:rsidRDefault="00775B2B">
            <w:pPr>
              <w:pStyle w:val="B1"/>
              <w:rPr>
                <w:rFonts w:cs="Times New Roman"/>
                <w:szCs w:val="21"/>
              </w:rPr>
            </w:pPr>
          </w:p>
        </w:tc>
        <w:tc>
          <w:tcPr>
            <w:tcW w:w="580" w:type="pct"/>
            <w:vMerge/>
            <w:vAlign w:val="center"/>
          </w:tcPr>
          <w:p w14:paraId="615F3800" w14:textId="77777777" w:rsidR="00775B2B" w:rsidRDefault="00775B2B">
            <w:pPr>
              <w:pStyle w:val="B1"/>
              <w:rPr>
                <w:rFonts w:cs="Times New Roman"/>
                <w:szCs w:val="21"/>
              </w:rPr>
            </w:pPr>
          </w:p>
        </w:tc>
        <w:tc>
          <w:tcPr>
            <w:tcW w:w="499" w:type="pct"/>
            <w:vAlign w:val="center"/>
          </w:tcPr>
          <w:p w14:paraId="1CF4556F" w14:textId="77777777" w:rsidR="00775B2B" w:rsidRDefault="00000000">
            <w:pPr>
              <w:pStyle w:val="B1"/>
              <w:rPr>
                <w:rFonts w:cs="Times New Roman"/>
                <w:szCs w:val="21"/>
              </w:rPr>
            </w:pPr>
            <w:r>
              <w:rPr>
                <w:rFonts w:cs="Times New Roman"/>
                <w:szCs w:val="21"/>
              </w:rPr>
              <w:t>CODcr</w:t>
            </w:r>
          </w:p>
        </w:tc>
        <w:tc>
          <w:tcPr>
            <w:tcW w:w="501" w:type="pct"/>
            <w:vAlign w:val="center"/>
          </w:tcPr>
          <w:p w14:paraId="647E3958" w14:textId="77777777" w:rsidR="00775B2B" w:rsidRDefault="00000000">
            <w:pPr>
              <w:pStyle w:val="B1"/>
              <w:rPr>
                <w:rFonts w:cs="Times New Roman"/>
                <w:szCs w:val="21"/>
              </w:rPr>
            </w:pPr>
            <w:r>
              <w:rPr>
                <w:rFonts w:cs="Times New Roman"/>
                <w:szCs w:val="21"/>
              </w:rPr>
              <w:t>NH</w:t>
            </w:r>
            <w:r>
              <w:rPr>
                <w:rFonts w:cs="Times New Roman"/>
                <w:szCs w:val="21"/>
                <w:vertAlign w:val="subscript"/>
              </w:rPr>
              <w:t>3</w:t>
            </w:r>
            <w:r>
              <w:rPr>
                <w:rFonts w:cs="Times New Roman"/>
                <w:szCs w:val="21"/>
              </w:rPr>
              <w:t>-N</w:t>
            </w:r>
          </w:p>
        </w:tc>
        <w:tc>
          <w:tcPr>
            <w:tcW w:w="500" w:type="pct"/>
            <w:vAlign w:val="center"/>
          </w:tcPr>
          <w:p w14:paraId="596AE3BF" w14:textId="77777777" w:rsidR="00775B2B" w:rsidRDefault="00000000">
            <w:pPr>
              <w:pStyle w:val="B1"/>
              <w:rPr>
                <w:rFonts w:cs="Times New Roman"/>
                <w:szCs w:val="21"/>
              </w:rPr>
            </w:pPr>
            <w:r>
              <w:rPr>
                <w:rFonts w:cs="Times New Roman"/>
                <w:szCs w:val="21"/>
              </w:rPr>
              <w:t>SS</w:t>
            </w:r>
          </w:p>
        </w:tc>
        <w:tc>
          <w:tcPr>
            <w:tcW w:w="1191" w:type="pct"/>
            <w:vMerge/>
            <w:vAlign w:val="center"/>
          </w:tcPr>
          <w:p w14:paraId="74AFFD1C" w14:textId="77777777" w:rsidR="00775B2B" w:rsidRDefault="00775B2B">
            <w:pPr>
              <w:pStyle w:val="B1"/>
              <w:rPr>
                <w:rFonts w:cs="Times New Roman"/>
                <w:szCs w:val="21"/>
              </w:rPr>
            </w:pPr>
          </w:p>
        </w:tc>
      </w:tr>
      <w:tr w:rsidR="00775B2B" w14:paraId="286E79F8" w14:textId="77777777">
        <w:trPr>
          <w:trHeight w:val="315"/>
        </w:trPr>
        <w:tc>
          <w:tcPr>
            <w:tcW w:w="368" w:type="pct"/>
            <w:vAlign w:val="center"/>
          </w:tcPr>
          <w:p w14:paraId="4CE821C2" w14:textId="77777777" w:rsidR="00775B2B" w:rsidRDefault="00000000">
            <w:pPr>
              <w:pStyle w:val="B1"/>
              <w:rPr>
                <w:rFonts w:cs="Times New Roman"/>
                <w:szCs w:val="21"/>
              </w:rPr>
            </w:pPr>
            <w:r>
              <w:rPr>
                <w:rFonts w:cs="Times New Roman"/>
                <w:szCs w:val="21"/>
              </w:rPr>
              <w:t>W</w:t>
            </w:r>
            <w:r>
              <w:rPr>
                <w:rFonts w:cs="Times New Roman"/>
                <w:szCs w:val="21"/>
                <w:vertAlign w:val="subscript"/>
              </w:rPr>
              <w:t>1</w:t>
            </w:r>
          </w:p>
        </w:tc>
        <w:tc>
          <w:tcPr>
            <w:tcW w:w="1361" w:type="pct"/>
            <w:vAlign w:val="center"/>
          </w:tcPr>
          <w:p w14:paraId="0063DF5B" w14:textId="77777777" w:rsidR="00775B2B" w:rsidRDefault="00000000">
            <w:pPr>
              <w:pStyle w:val="B1"/>
              <w:rPr>
                <w:rFonts w:cs="Times New Roman"/>
                <w:kern w:val="2"/>
                <w:szCs w:val="21"/>
              </w:rPr>
            </w:pPr>
            <w:r>
              <w:rPr>
                <w:rFonts w:cs="Times New Roman"/>
                <w:kern w:val="2"/>
                <w:szCs w:val="21"/>
              </w:rPr>
              <w:t>地面冲洗水</w:t>
            </w:r>
          </w:p>
        </w:tc>
        <w:tc>
          <w:tcPr>
            <w:tcW w:w="580" w:type="pct"/>
            <w:vAlign w:val="center"/>
          </w:tcPr>
          <w:p w14:paraId="127C4B4D" w14:textId="77777777" w:rsidR="00775B2B" w:rsidRDefault="00000000">
            <w:pPr>
              <w:pStyle w:val="B1"/>
              <w:rPr>
                <w:rFonts w:cs="Times New Roman"/>
                <w:kern w:val="2"/>
                <w:szCs w:val="21"/>
              </w:rPr>
            </w:pPr>
            <w:r>
              <w:rPr>
                <w:rFonts w:cs="Times New Roman"/>
                <w:kern w:val="2"/>
                <w:szCs w:val="21"/>
              </w:rPr>
              <w:t>1.34</w:t>
            </w:r>
          </w:p>
        </w:tc>
        <w:tc>
          <w:tcPr>
            <w:tcW w:w="499" w:type="pct"/>
            <w:vAlign w:val="center"/>
          </w:tcPr>
          <w:p w14:paraId="45618704" w14:textId="77777777" w:rsidR="00775B2B" w:rsidRDefault="00000000">
            <w:pPr>
              <w:pStyle w:val="B1"/>
              <w:rPr>
                <w:rFonts w:cs="Times New Roman"/>
                <w:kern w:val="2"/>
                <w:szCs w:val="21"/>
              </w:rPr>
            </w:pPr>
            <w:r>
              <w:rPr>
                <w:rFonts w:cs="Times New Roman"/>
                <w:kern w:val="2"/>
                <w:szCs w:val="21"/>
              </w:rPr>
              <w:t>30</w:t>
            </w:r>
          </w:p>
        </w:tc>
        <w:tc>
          <w:tcPr>
            <w:tcW w:w="501" w:type="pct"/>
            <w:vAlign w:val="center"/>
          </w:tcPr>
          <w:p w14:paraId="49857595" w14:textId="77777777" w:rsidR="00775B2B" w:rsidRDefault="00000000">
            <w:pPr>
              <w:pStyle w:val="B1"/>
              <w:rPr>
                <w:rFonts w:cs="Times New Roman"/>
                <w:kern w:val="2"/>
                <w:szCs w:val="21"/>
              </w:rPr>
            </w:pPr>
            <w:r>
              <w:rPr>
                <w:rFonts w:cs="Times New Roman"/>
                <w:kern w:val="2"/>
                <w:szCs w:val="21"/>
              </w:rPr>
              <w:t>10</w:t>
            </w:r>
          </w:p>
        </w:tc>
        <w:tc>
          <w:tcPr>
            <w:tcW w:w="500" w:type="pct"/>
            <w:vAlign w:val="center"/>
          </w:tcPr>
          <w:p w14:paraId="1FFCABF9" w14:textId="77777777" w:rsidR="00775B2B" w:rsidRDefault="00000000">
            <w:pPr>
              <w:pStyle w:val="B1"/>
              <w:rPr>
                <w:rFonts w:cs="Times New Roman"/>
                <w:kern w:val="2"/>
                <w:szCs w:val="21"/>
              </w:rPr>
            </w:pPr>
            <w:r>
              <w:rPr>
                <w:rFonts w:cs="Times New Roman"/>
                <w:kern w:val="2"/>
                <w:szCs w:val="21"/>
              </w:rPr>
              <w:t>4000</w:t>
            </w:r>
          </w:p>
        </w:tc>
        <w:tc>
          <w:tcPr>
            <w:tcW w:w="1191" w:type="pct"/>
            <w:vAlign w:val="center"/>
          </w:tcPr>
          <w:p w14:paraId="3B5E36F0" w14:textId="77777777" w:rsidR="00775B2B" w:rsidRDefault="00000000">
            <w:pPr>
              <w:pStyle w:val="B1"/>
              <w:rPr>
                <w:rFonts w:cs="Times New Roman"/>
                <w:kern w:val="2"/>
                <w:szCs w:val="21"/>
              </w:rPr>
            </w:pPr>
            <w:r>
              <w:rPr>
                <w:rFonts w:cs="Times New Roman"/>
                <w:kern w:val="2"/>
                <w:szCs w:val="21"/>
              </w:rPr>
              <w:t>送煤水处理站处理</w:t>
            </w:r>
          </w:p>
        </w:tc>
      </w:tr>
      <w:tr w:rsidR="00775B2B" w14:paraId="6DDB1CEA" w14:textId="77777777">
        <w:trPr>
          <w:trHeight w:val="315"/>
        </w:trPr>
        <w:tc>
          <w:tcPr>
            <w:tcW w:w="368" w:type="pct"/>
            <w:vAlign w:val="center"/>
          </w:tcPr>
          <w:p w14:paraId="3149DE56" w14:textId="77777777" w:rsidR="00775B2B" w:rsidRDefault="00775B2B">
            <w:pPr>
              <w:pStyle w:val="B1"/>
              <w:rPr>
                <w:rFonts w:cs="Times New Roman"/>
                <w:szCs w:val="21"/>
              </w:rPr>
            </w:pPr>
          </w:p>
        </w:tc>
        <w:tc>
          <w:tcPr>
            <w:tcW w:w="1361" w:type="pct"/>
            <w:vAlign w:val="center"/>
          </w:tcPr>
          <w:p w14:paraId="79E34867" w14:textId="77777777" w:rsidR="00775B2B" w:rsidRDefault="00000000">
            <w:pPr>
              <w:pStyle w:val="B1"/>
              <w:rPr>
                <w:rFonts w:cs="Times New Roman"/>
                <w:kern w:val="2"/>
                <w:szCs w:val="21"/>
              </w:rPr>
            </w:pPr>
            <w:r>
              <w:rPr>
                <w:rFonts w:cs="Times New Roman"/>
                <w:kern w:val="2"/>
                <w:szCs w:val="21"/>
              </w:rPr>
              <w:t>煤水处理站出水</w:t>
            </w:r>
          </w:p>
        </w:tc>
        <w:tc>
          <w:tcPr>
            <w:tcW w:w="580" w:type="pct"/>
            <w:vAlign w:val="center"/>
          </w:tcPr>
          <w:p w14:paraId="1F5D9C58" w14:textId="77777777" w:rsidR="00775B2B" w:rsidRDefault="00000000">
            <w:pPr>
              <w:pStyle w:val="B1"/>
              <w:rPr>
                <w:rFonts w:cs="Times New Roman"/>
                <w:kern w:val="2"/>
                <w:szCs w:val="21"/>
              </w:rPr>
            </w:pPr>
            <w:r>
              <w:rPr>
                <w:rFonts w:cs="Times New Roman"/>
                <w:kern w:val="2"/>
                <w:szCs w:val="21"/>
              </w:rPr>
              <w:t>1.34</w:t>
            </w:r>
          </w:p>
        </w:tc>
        <w:tc>
          <w:tcPr>
            <w:tcW w:w="499" w:type="pct"/>
            <w:vAlign w:val="center"/>
          </w:tcPr>
          <w:p w14:paraId="6543986F" w14:textId="77777777" w:rsidR="00775B2B" w:rsidRDefault="00000000">
            <w:pPr>
              <w:pStyle w:val="B1"/>
              <w:rPr>
                <w:rFonts w:cs="Times New Roman"/>
                <w:kern w:val="2"/>
                <w:szCs w:val="21"/>
              </w:rPr>
            </w:pPr>
            <w:r>
              <w:rPr>
                <w:rFonts w:cs="Times New Roman"/>
                <w:kern w:val="2"/>
                <w:szCs w:val="21"/>
              </w:rPr>
              <w:t>10</w:t>
            </w:r>
          </w:p>
        </w:tc>
        <w:tc>
          <w:tcPr>
            <w:tcW w:w="501" w:type="pct"/>
            <w:vAlign w:val="center"/>
          </w:tcPr>
          <w:p w14:paraId="6D3BCA90" w14:textId="77777777" w:rsidR="00775B2B" w:rsidRDefault="00000000">
            <w:pPr>
              <w:pStyle w:val="B1"/>
              <w:rPr>
                <w:rFonts w:cs="Times New Roman"/>
                <w:kern w:val="2"/>
                <w:szCs w:val="21"/>
              </w:rPr>
            </w:pPr>
            <w:r>
              <w:rPr>
                <w:rFonts w:cs="Times New Roman"/>
                <w:kern w:val="2"/>
                <w:szCs w:val="21"/>
              </w:rPr>
              <w:t>5</w:t>
            </w:r>
          </w:p>
        </w:tc>
        <w:tc>
          <w:tcPr>
            <w:tcW w:w="500" w:type="pct"/>
            <w:vAlign w:val="center"/>
          </w:tcPr>
          <w:p w14:paraId="29D6FA43" w14:textId="77777777" w:rsidR="00775B2B" w:rsidRDefault="00000000">
            <w:pPr>
              <w:pStyle w:val="B1"/>
              <w:rPr>
                <w:rFonts w:cs="Times New Roman"/>
                <w:kern w:val="2"/>
                <w:szCs w:val="21"/>
              </w:rPr>
            </w:pPr>
            <w:r>
              <w:rPr>
                <w:rFonts w:cs="Times New Roman"/>
                <w:kern w:val="2"/>
                <w:szCs w:val="21"/>
              </w:rPr>
              <w:t>1000</w:t>
            </w:r>
          </w:p>
        </w:tc>
        <w:tc>
          <w:tcPr>
            <w:tcW w:w="1191" w:type="pct"/>
            <w:vAlign w:val="center"/>
          </w:tcPr>
          <w:p w14:paraId="374BB13C" w14:textId="77777777" w:rsidR="00775B2B" w:rsidRDefault="00000000">
            <w:pPr>
              <w:pStyle w:val="B1"/>
              <w:rPr>
                <w:rFonts w:cs="Times New Roman"/>
                <w:kern w:val="2"/>
                <w:szCs w:val="21"/>
              </w:rPr>
            </w:pPr>
            <w:r>
              <w:rPr>
                <w:rFonts w:cs="Times New Roman"/>
                <w:kern w:val="2"/>
                <w:szCs w:val="21"/>
              </w:rPr>
              <w:t>混凝沉淀后回用</w:t>
            </w:r>
          </w:p>
        </w:tc>
      </w:tr>
      <w:tr w:rsidR="00775B2B" w14:paraId="1325A1EB" w14:textId="77777777">
        <w:trPr>
          <w:trHeight w:val="315"/>
        </w:trPr>
        <w:tc>
          <w:tcPr>
            <w:tcW w:w="368" w:type="pct"/>
            <w:vAlign w:val="center"/>
          </w:tcPr>
          <w:p w14:paraId="09F14036" w14:textId="77777777" w:rsidR="00775B2B" w:rsidRDefault="00000000">
            <w:pPr>
              <w:pStyle w:val="B1"/>
              <w:rPr>
                <w:rFonts w:cs="Times New Roman"/>
                <w:szCs w:val="21"/>
              </w:rPr>
            </w:pPr>
            <w:r>
              <w:rPr>
                <w:rFonts w:cs="Times New Roman"/>
                <w:szCs w:val="21"/>
              </w:rPr>
              <w:t>W</w:t>
            </w:r>
            <w:r>
              <w:rPr>
                <w:rFonts w:cs="Times New Roman"/>
                <w:szCs w:val="21"/>
                <w:vertAlign w:val="subscript"/>
              </w:rPr>
              <w:t>2</w:t>
            </w:r>
          </w:p>
        </w:tc>
        <w:tc>
          <w:tcPr>
            <w:tcW w:w="1361" w:type="pct"/>
            <w:vAlign w:val="center"/>
          </w:tcPr>
          <w:p w14:paraId="07390D32" w14:textId="77777777" w:rsidR="00775B2B" w:rsidRDefault="00000000">
            <w:pPr>
              <w:pStyle w:val="B1"/>
              <w:rPr>
                <w:rFonts w:cs="Times New Roman"/>
                <w:kern w:val="2"/>
                <w:szCs w:val="21"/>
              </w:rPr>
            </w:pPr>
            <w:r>
              <w:rPr>
                <w:rFonts w:cs="Times New Roman"/>
                <w:kern w:val="2"/>
                <w:szCs w:val="21"/>
              </w:rPr>
              <w:t>锅炉定时排污</w:t>
            </w:r>
            <w:r>
              <w:rPr>
                <w:rFonts w:cs="Times New Roman" w:hint="eastAsia"/>
                <w:kern w:val="2"/>
                <w:szCs w:val="21"/>
              </w:rPr>
              <w:t>及冷却水</w:t>
            </w:r>
          </w:p>
        </w:tc>
        <w:tc>
          <w:tcPr>
            <w:tcW w:w="580" w:type="pct"/>
            <w:vAlign w:val="center"/>
          </w:tcPr>
          <w:p w14:paraId="32BBE5C5" w14:textId="77777777" w:rsidR="00775B2B" w:rsidRDefault="00000000">
            <w:pPr>
              <w:pStyle w:val="B1"/>
              <w:rPr>
                <w:rFonts w:cs="Times New Roman"/>
                <w:kern w:val="2"/>
                <w:szCs w:val="21"/>
              </w:rPr>
            </w:pPr>
            <w:r>
              <w:rPr>
                <w:rFonts w:cs="Times New Roman" w:hint="eastAsia"/>
                <w:kern w:val="2"/>
                <w:szCs w:val="21"/>
              </w:rPr>
              <w:t>57.58</w:t>
            </w:r>
          </w:p>
        </w:tc>
        <w:tc>
          <w:tcPr>
            <w:tcW w:w="499" w:type="pct"/>
            <w:vAlign w:val="center"/>
          </w:tcPr>
          <w:p w14:paraId="6D6A8FA7" w14:textId="77777777" w:rsidR="00775B2B" w:rsidRDefault="00775B2B">
            <w:pPr>
              <w:pStyle w:val="B1"/>
              <w:rPr>
                <w:rFonts w:cs="Times New Roman"/>
                <w:kern w:val="2"/>
                <w:szCs w:val="21"/>
              </w:rPr>
            </w:pPr>
          </w:p>
        </w:tc>
        <w:tc>
          <w:tcPr>
            <w:tcW w:w="501" w:type="pct"/>
            <w:vAlign w:val="center"/>
          </w:tcPr>
          <w:p w14:paraId="2C15F8BF" w14:textId="77777777" w:rsidR="00775B2B" w:rsidRDefault="00775B2B">
            <w:pPr>
              <w:pStyle w:val="B1"/>
              <w:rPr>
                <w:rFonts w:cs="Times New Roman"/>
                <w:kern w:val="2"/>
                <w:szCs w:val="21"/>
              </w:rPr>
            </w:pPr>
          </w:p>
        </w:tc>
        <w:tc>
          <w:tcPr>
            <w:tcW w:w="500" w:type="pct"/>
            <w:vAlign w:val="center"/>
          </w:tcPr>
          <w:p w14:paraId="61F4939F" w14:textId="77777777" w:rsidR="00775B2B" w:rsidRDefault="00000000">
            <w:pPr>
              <w:pStyle w:val="B1"/>
              <w:rPr>
                <w:rFonts w:cs="Times New Roman"/>
                <w:kern w:val="2"/>
                <w:szCs w:val="21"/>
              </w:rPr>
            </w:pPr>
            <w:r>
              <w:rPr>
                <w:rFonts w:cs="Times New Roman"/>
                <w:kern w:val="2"/>
                <w:szCs w:val="21"/>
              </w:rPr>
              <w:t>30</w:t>
            </w:r>
          </w:p>
        </w:tc>
        <w:tc>
          <w:tcPr>
            <w:tcW w:w="1191" w:type="pct"/>
            <w:vAlign w:val="center"/>
          </w:tcPr>
          <w:p w14:paraId="7ED02B9A" w14:textId="77777777" w:rsidR="00775B2B" w:rsidRDefault="00000000">
            <w:pPr>
              <w:pStyle w:val="B1"/>
              <w:rPr>
                <w:rFonts w:cs="Times New Roman"/>
                <w:kern w:val="2"/>
                <w:szCs w:val="21"/>
              </w:rPr>
            </w:pPr>
            <w:r>
              <w:rPr>
                <w:rFonts w:cs="Times New Roman"/>
                <w:kern w:val="2"/>
                <w:szCs w:val="21"/>
              </w:rPr>
              <w:t>煤制油项目废水管网</w:t>
            </w:r>
          </w:p>
        </w:tc>
      </w:tr>
      <w:tr w:rsidR="00775B2B" w14:paraId="11B7B6C0" w14:textId="77777777">
        <w:trPr>
          <w:trHeight w:val="315"/>
        </w:trPr>
        <w:tc>
          <w:tcPr>
            <w:tcW w:w="368" w:type="pct"/>
            <w:vAlign w:val="center"/>
          </w:tcPr>
          <w:p w14:paraId="25C1684C" w14:textId="77777777" w:rsidR="00775B2B" w:rsidRDefault="00000000">
            <w:pPr>
              <w:pStyle w:val="B1"/>
              <w:rPr>
                <w:rFonts w:cs="Times New Roman"/>
                <w:szCs w:val="21"/>
              </w:rPr>
            </w:pPr>
            <w:r>
              <w:rPr>
                <w:rFonts w:cs="Times New Roman"/>
                <w:szCs w:val="21"/>
              </w:rPr>
              <w:t>W</w:t>
            </w:r>
            <w:r>
              <w:rPr>
                <w:rFonts w:cs="Times New Roman"/>
                <w:szCs w:val="21"/>
                <w:vertAlign w:val="subscript"/>
              </w:rPr>
              <w:t>3</w:t>
            </w:r>
          </w:p>
        </w:tc>
        <w:tc>
          <w:tcPr>
            <w:tcW w:w="1361" w:type="pct"/>
            <w:vAlign w:val="center"/>
          </w:tcPr>
          <w:p w14:paraId="07CB00BB" w14:textId="77777777" w:rsidR="00775B2B" w:rsidRDefault="00000000">
            <w:pPr>
              <w:pStyle w:val="B1"/>
              <w:rPr>
                <w:rFonts w:cs="Times New Roman"/>
                <w:kern w:val="2"/>
                <w:szCs w:val="21"/>
              </w:rPr>
            </w:pPr>
            <w:r>
              <w:rPr>
                <w:rFonts w:cs="Times New Roman"/>
                <w:kern w:val="2"/>
                <w:szCs w:val="21"/>
              </w:rPr>
              <w:t>锅炉大修酸洗水</w:t>
            </w:r>
          </w:p>
        </w:tc>
        <w:tc>
          <w:tcPr>
            <w:tcW w:w="580" w:type="pct"/>
            <w:vAlign w:val="center"/>
          </w:tcPr>
          <w:p w14:paraId="11E7C69A" w14:textId="77777777" w:rsidR="00775B2B" w:rsidRDefault="00000000">
            <w:pPr>
              <w:pStyle w:val="B1"/>
              <w:rPr>
                <w:rFonts w:cs="Times New Roman"/>
                <w:kern w:val="2"/>
                <w:szCs w:val="21"/>
              </w:rPr>
            </w:pPr>
            <w:r>
              <w:rPr>
                <w:rFonts w:cs="Times New Roman"/>
                <w:kern w:val="2"/>
                <w:szCs w:val="21"/>
              </w:rPr>
              <w:t>（</w:t>
            </w:r>
            <w:r>
              <w:rPr>
                <w:rFonts w:cs="Times New Roman" w:hint="eastAsia"/>
                <w:kern w:val="2"/>
                <w:szCs w:val="21"/>
              </w:rPr>
              <w:t>12</w:t>
            </w:r>
            <w:r>
              <w:rPr>
                <w:rFonts w:cs="Times New Roman"/>
                <w:kern w:val="2"/>
                <w:szCs w:val="21"/>
              </w:rPr>
              <w:t>00</w:t>
            </w:r>
            <w:r>
              <w:rPr>
                <w:rFonts w:cs="Times New Roman"/>
                <w:kern w:val="2"/>
                <w:szCs w:val="21"/>
              </w:rPr>
              <w:t>）</w:t>
            </w:r>
          </w:p>
        </w:tc>
        <w:tc>
          <w:tcPr>
            <w:tcW w:w="499" w:type="pct"/>
            <w:vAlign w:val="center"/>
          </w:tcPr>
          <w:p w14:paraId="03BAAC0F" w14:textId="77777777" w:rsidR="00775B2B" w:rsidRDefault="00000000">
            <w:pPr>
              <w:pStyle w:val="B1"/>
              <w:rPr>
                <w:rFonts w:cs="Times New Roman"/>
                <w:kern w:val="2"/>
                <w:szCs w:val="21"/>
              </w:rPr>
            </w:pPr>
            <w:r>
              <w:rPr>
                <w:rFonts w:cs="Times New Roman"/>
                <w:kern w:val="2"/>
                <w:szCs w:val="21"/>
              </w:rPr>
              <w:t>400</w:t>
            </w:r>
          </w:p>
        </w:tc>
        <w:tc>
          <w:tcPr>
            <w:tcW w:w="501" w:type="pct"/>
            <w:vAlign w:val="center"/>
          </w:tcPr>
          <w:p w14:paraId="2B677213" w14:textId="77777777" w:rsidR="00775B2B" w:rsidRDefault="00000000">
            <w:pPr>
              <w:pStyle w:val="B1"/>
              <w:rPr>
                <w:rFonts w:cs="Times New Roman"/>
                <w:kern w:val="2"/>
                <w:szCs w:val="21"/>
              </w:rPr>
            </w:pPr>
            <w:r>
              <w:rPr>
                <w:rFonts w:cs="Times New Roman"/>
                <w:kern w:val="2"/>
                <w:szCs w:val="21"/>
              </w:rPr>
              <w:t>10</w:t>
            </w:r>
          </w:p>
        </w:tc>
        <w:tc>
          <w:tcPr>
            <w:tcW w:w="500" w:type="pct"/>
            <w:vAlign w:val="center"/>
          </w:tcPr>
          <w:p w14:paraId="3A900657" w14:textId="77777777" w:rsidR="00775B2B" w:rsidRDefault="00000000">
            <w:pPr>
              <w:pStyle w:val="B1"/>
              <w:rPr>
                <w:rFonts w:cs="Times New Roman"/>
                <w:kern w:val="2"/>
                <w:szCs w:val="21"/>
              </w:rPr>
            </w:pPr>
            <w:r>
              <w:rPr>
                <w:rFonts w:cs="Times New Roman"/>
                <w:kern w:val="2"/>
                <w:szCs w:val="21"/>
              </w:rPr>
              <w:t>150</w:t>
            </w:r>
          </w:p>
        </w:tc>
        <w:tc>
          <w:tcPr>
            <w:tcW w:w="1191" w:type="pct"/>
            <w:vAlign w:val="center"/>
          </w:tcPr>
          <w:p w14:paraId="424FFD5D" w14:textId="77777777" w:rsidR="00775B2B" w:rsidRDefault="00000000">
            <w:pPr>
              <w:pStyle w:val="B1"/>
              <w:rPr>
                <w:rFonts w:cs="Times New Roman"/>
                <w:kern w:val="2"/>
                <w:szCs w:val="21"/>
              </w:rPr>
            </w:pPr>
            <w:r>
              <w:rPr>
                <w:rFonts w:cs="Times New Roman" w:hint="eastAsia"/>
                <w:kern w:val="2"/>
                <w:szCs w:val="21"/>
              </w:rPr>
              <w:t>酸洗公司回收处理</w:t>
            </w:r>
          </w:p>
        </w:tc>
      </w:tr>
      <w:tr w:rsidR="00775B2B" w14:paraId="4D7F514C" w14:textId="77777777">
        <w:trPr>
          <w:trHeight w:val="300"/>
        </w:trPr>
        <w:tc>
          <w:tcPr>
            <w:tcW w:w="368" w:type="pct"/>
            <w:vAlign w:val="center"/>
          </w:tcPr>
          <w:p w14:paraId="4FEA8EAF" w14:textId="77777777" w:rsidR="00775B2B" w:rsidRDefault="00000000">
            <w:pPr>
              <w:pStyle w:val="B1"/>
              <w:rPr>
                <w:rFonts w:cs="Times New Roman"/>
                <w:szCs w:val="21"/>
              </w:rPr>
            </w:pPr>
            <w:r>
              <w:rPr>
                <w:rFonts w:cs="Times New Roman"/>
                <w:szCs w:val="21"/>
              </w:rPr>
              <w:t>W</w:t>
            </w:r>
            <w:r>
              <w:rPr>
                <w:rFonts w:cs="Times New Roman"/>
                <w:szCs w:val="21"/>
                <w:vertAlign w:val="subscript"/>
              </w:rPr>
              <w:t>4</w:t>
            </w:r>
          </w:p>
        </w:tc>
        <w:tc>
          <w:tcPr>
            <w:tcW w:w="1361" w:type="pct"/>
            <w:vAlign w:val="center"/>
          </w:tcPr>
          <w:p w14:paraId="7470AC7C" w14:textId="77777777" w:rsidR="00775B2B" w:rsidRDefault="00000000">
            <w:pPr>
              <w:pStyle w:val="B1"/>
              <w:rPr>
                <w:rFonts w:cs="Times New Roman"/>
                <w:kern w:val="2"/>
                <w:szCs w:val="21"/>
              </w:rPr>
            </w:pPr>
            <w:r>
              <w:rPr>
                <w:rFonts w:cs="Times New Roman"/>
                <w:kern w:val="2"/>
                <w:szCs w:val="21"/>
              </w:rPr>
              <w:t>空压站凝结水</w:t>
            </w:r>
          </w:p>
        </w:tc>
        <w:tc>
          <w:tcPr>
            <w:tcW w:w="580" w:type="pct"/>
            <w:vAlign w:val="center"/>
          </w:tcPr>
          <w:p w14:paraId="2195F3E1" w14:textId="77777777" w:rsidR="00775B2B" w:rsidRDefault="00000000">
            <w:pPr>
              <w:pStyle w:val="B1"/>
              <w:rPr>
                <w:rFonts w:cs="Times New Roman"/>
                <w:kern w:val="2"/>
                <w:szCs w:val="21"/>
              </w:rPr>
            </w:pPr>
            <w:r>
              <w:rPr>
                <w:rFonts w:cs="Times New Roman"/>
                <w:kern w:val="2"/>
                <w:szCs w:val="21"/>
              </w:rPr>
              <w:t>2.5</w:t>
            </w:r>
          </w:p>
        </w:tc>
        <w:tc>
          <w:tcPr>
            <w:tcW w:w="499" w:type="pct"/>
            <w:vAlign w:val="center"/>
          </w:tcPr>
          <w:p w14:paraId="10B9C8B2" w14:textId="77777777" w:rsidR="00775B2B" w:rsidRDefault="00000000">
            <w:pPr>
              <w:pStyle w:val="B1"/>
              <w:rPr>
                <w:rFonts w:cs="Times New Roman"/>
                <w:kern w:val="2"/>
                <w:szCs w:val="21"/>
              </w:rPr>
            </w:pPr>
            <w:r>
              <w:rPr>
                <w:rFonts w:cs="Times New Roman"/>
                <w:kern w:val="2"/>
                <w:szCs w:val="21"/>
              </w:rPr>
              <w:t>400</w:t>
            </w:r>
          </w:p>
        </w:tc>
        <w:tc>
          <w:tcPr>
            <w:tcW w:w="501" w:type="pct"/>
            <w:vAlign w:val="center"/>
          </w:tcPr>
          <w:p w14:paraId="425512DB" w14:textId="77777777" w:rsidR="00775B2B" w:rsidRDefault="00000000">
            <w:pPr>
              <w:pStyle w:val="B1"/>
              <w:rPr>
                <w:rFonts w:cs="Times New Roman"/>
                <w:kern w:val="2"/>
                <w:szCs w:val="21"/>
              </w:rPr>
            </w:pPr>
            <w:r>
              <w:rPr>
                <w:rFonts w:cs="Times New Roman"/>
                <w:kern w:val="2"/>
                <w:szCs w:val="21"/>
              </w:rPr>
              <w:t>35</w:t>
            </w:r>
          </w:p>
        </w:tc>
        <w:tc>
          <w:tcPr>
            <w:tcW w:w="500" w:type="pct"/>
            <w:vAlign w:val="center"/>
          </w:tcPr>
          <w:p w14:paraId="54C12C41" w14:textId="77777777" w:rsidR="00775B2B" w:rsidRDefault="00000000">
            <w:pPr>
              <w:pStyle w:val="B1"/>
              <w:rPr>
                <w:rFonts w:cs="Times New Roman"/>
                <w:kern w:val="2"/>
                <w:szCs w:val="21"/>
              </w:rPr>
            </w:pPr>
            <w:r>
              <w:rPr>
                <w:rFonts w:cs="Times New Roman"/>
                <w:kern w:val="2"/>
                <w:szCs w:val="21"/>
              </w:rPr>
              <w:t>300</w:t>
            </w:r>
          </w:p>
        </w:tc>
        <w:tc>
          <w:tcPr>
            <w:tcW w:w="1191" w:type="pct"/>
            <w:vMerge w:val="restart"/>
            <w:vAlign w:val="center"/>
          </w:tcPr>
          <w:p w14:paraId="11CBAB82" w14:textId="77777777" w:rsidR="00775B2B" w:rsidRDefault="00000000">
            <w:pPr>
              <w:pStyle w:val="B1"/>
              <w:rPr>
                <w:rFonts w:cs="Times New Roman"/>
                <w:kern w:val="2"/>
                <w:szCs w:val="21"/>
              </w:rPr>
            </w:pPr>
            <w:r>
              <w:rPr>
                <w:rFonts w:cs="Times New Roman"/>
                <w:kern w:val="2"/>
                <w:szCs w:val="21"/>
              </w:rPr>
              <w:t>煤制油项目废水管网</w:t>
            </w:r>
          </w:p>
        </w:tc>
      </w:tr>
      <w:tr w:rsidR="00775B2B" w14:paraId="75A998EC" w14:textId="77777777">
        <w:trPr>
          <w:trHeight w:val="300"/>
        </w:trPr>
        <w:tc>
          <w:tcPr>
            <w:tcW w:w="368" w:type="pct"/>
            <w:vAlign w:val="center"/>
          </w:tcPr>
          <w:p w14:paraId="285EBDDB" w14:textId="77777777" w:rsidR="00775B2B" w:rsidRDefault="00000000">
            <w:pPr>
              <w:pStyle w:val="B1"/>
              <w:rPr>
                <w:rFonts w:cs="Times New Roman"/>
                <w:szCs w:val="21"/>
              </w:rPr>
            </w:pPr>
            <w:r>
              <w:rPr>
                <w:rFonts w:cs="Times New Roman"/>
                <w:szCs w:val="21"/>
              </w:rPr>
              <w:t>W</w:t>
            </w:r>
            <w:r>
              <w:rPr>
                <w:rFonts w:cs="Times New Roman"/>
                <w:szCs w:val="21"/>
                <w:vertAlign w:val="subscript"/>
              </w:rPr>
              <w:t>5</w:t>
            </w:r>
          </w:p>
        </w:tc>
        <w:tc>
          <w:tcPr>
            <w:tcW w:w="1361" w:type="pct"/>
            <w:vAlign w:val="center"/>
          </w:tcPr>
          <w:p w14:paraId="55A64DF4" w14:textId="77777777" w:rsidR="00775B2B" w:rsidRDefault="00000000">
            <w:pPr>
              <w:pStyle w:val="B1"/>
              <w:rPr>
                <w:rFonts w:cs="Times New Roman"/>
                <w:kern w:val="2"/>
                <w:szCs w:val="21"/>
              </w:rPr>
            </w:pPr>
            <w:r>
              <w:rPr>
                <w:rFonts w:cs="Times New Roman"/>
                <w:kern w:val="2"/>
                <w:szCs w:val="21"/>
              </w:rPr>
              <w:t>废氨水</w:t>
            </w:r>
          </w:p>
        </w:tc>
        <w:tc>
          <w:tcPr>
            <w:tcW w:w="580" w:type="pct"/>
            <w:vAlign w:val="center"/>
          </w:tcPr>
          <w:p w14:paraId="680969D9" w14:textId="77777777" w:rsidR="00775B2B" w:rsidRDefault="00000000">
            <w:pPr>
              <w:pStyle w:val="B1"/>
              <w:rPr>
                <w:rFonts w:cs="Times New Roman"/>
                <w:kern w:val="2"/>
                <w:szCs w:val="21"/>
              </w:rPr>
            </w:pPr>
            <w:r>
              <w:rPr>
                <w:rFonts w:cs="Times New Roman" w:hint="eastAsia"/>
                <w:kern w:val="2"/>
                <w:szCs w:val="21"/>
              </w:rPr>
              <w:t>（</w:t>
            </w:r>
            <w:r>
              <w:rPr>
                <w:rFonts w:cs="Times New Roman"/>
                <w:kern w:val="2"/>
                <w:szCs w:val="21"/>
              </w:rPr>
              <w:t>40</w:t>
            </w:r>
            <w:r>
              <w:rPr>
                <w:rFonts w:cs="Times New Roman" w:hint="eastAsia"/>
                <w:kern w:val="2"/>
                <w:szCs w:val="21"/>
              </w:rPr>
              <w:t>）</w:t>
            </w:r>
          </w:p>
        </w:tc>
        <w:tc>
          <w:tcPr>
            <w:tcW w:w="499" w:type="pct"/>
            <w:vAlign w:val="center"/>
          </w:tcPr>
          <w:p w14:paraId="4C2E8C5D" w14:textId="77777777" w:rsidR="00775B2B" w:rsidRDefault="00775B2B">
            <w:pPr>
              <w:pStyle w:val="B1"/>
              <w:rPr>
                <w:rFonts w:cs="Times New Roman"/>
                <w:kern w:val="2"/>
                <w:szCs w:val="21"/>
              </w:rPr>
            </w:pPr>
          </w:p>
        </w:tc>
        <w:tc>
          <w:tcPr>
            <w:tcW w:w="501" w:type="pct"/>
            <w:vAlign w:val="center"/>
          </w:tcPr>
          <w:p w14:paraId="30CBA028" w14:textId="77777777" w:rsidR="00775B2B" w:rsidRDefault="00000000">
            <w:pPr>
              <w:pStyle w:val="B1"/>
              <w:rPr>
                <w:rFonts w:cs="Times New Roman"/>
                <w:kern w:val="2"/>
                <w:szCs w:val="21"/>
              </w:rPr>
            </w:pPr>
            <w:r>
              <w:rPr>
                <w:rFonts w:cs="Times New Roman"/>
                <w:kern w:val="2"/>
                <w:szCs w:val="21"/>
              </w:rPr>
              <w:t>20</w:t>
            </w:r>
          </w:p>
        </w:tc>
        <w:tc>
          <w:tcPr>
            <w:tcW w:w="500" w:type="pct"/>
            <w:vAlign w:val="center"/>
          </w:tcPr>
          <w:p w14:paraId="0ECBE63E" w14:textId="77777777" w:rsidR="00775B2B" w:rsidRDefault="00000000">
            <w:pPr>
              <w:pStyle w:val="B1"/>
              <w:rPr>
                <w:rFonts w:cs="Times New Roman"/>
                <w:kern w:val="2"/>
                <w:szCs w:val="21"/>
              </w:rPr>
            </w:pPr>
            <w:r>
              <w:rPr>
                <w:rFonts w:cs="Times New Roman"/>
                <w:kern w:val="2"/>
                <w:szCs w:val="21"/>
              </w:rPr>
              <w:t>30</w:t>
            </w:r>
          </w:p>
        </w:tc>
        <w:tc>
          <w:tcPr>
            <w:tcW w:w="1191" w:type="pct"/>
            <w:vMerge/>
            <w:vAlign w:val="center"/>
          </w:tcPr>
          <w:p w14:paraId="3F4C857B" w14:textId="77777777" w:rsidR="00775B2B" w:rsidRDefault="00775B2B">
            <w:pPr>
              <w:pStyle w:val="B1"/>
              <w:rPr>
                <w:rFonts w:cs="Times New Roman"/>
                <w:kern w:val="2"/>
                <w:szCs w:val="21"/>
              </w:rPr>
            </w:pPr>
          </w:p>
        </w:tc>
      </w:tr>
      <w:tr w:rsidR="00775B2B" w14:paraId="5418937E" w14:textId="77777777">
        <w:trPr>
          <w:trHeight w:val="300"/>
        </w:trPr>
        <w:tc>
          <w:tcPr>
            <w:tcW w:w="368" w:type="pct"/>
            <w:vAlign w:val="center"/>
          </w:tcPr>
          <w:p w14:paraId="065C7C64" w14:textId="77777777" w:rsidR="00775B2B" w:rsidRDefault="00000000">
            <w:pPr>
              <w:pStyle w:val="B1"/>
              <w:rPr>
                <w:rFonts w:cs="Times New Roman"/>
                <w:szCs w:val="21"/>
              </w:rPr>
            </w:pPr>
            <w:r>
              <w:rPr>
                <w:rFonts w:cs="Times New Roman"/>
                <w:szCs w:val="21"/>
              </w:rPr>
              <w:t>W</w:t>
            </w:r>
            <w:r>
              <w:rPr>
                <w:rFonts w:cs="Times New Roman"/>
                <w:szCs w:val="21"/>
                <w:vertAlign w:val="subscript"/>
              </w:rPr>
              <w:t>6</w:t>
            </w:r>
          </w:p>
        </w:tc>
        <w:tc>
          <w:tcPr>
            <w:tcW w:w="1361" w:type="pct"/>
            <w:vAlign w:val="center"/>
          </w:tcPr>
          <w:p w14:paraId="251CB61C" w14:textId="77777777" w:rsidR="00775B2B" w:rsidRDefault="00000000">
            <w:pPr>
              <w:pStyle w:val="B1"/>
              <w:rPr>
                <w:rFonts w:cs="Times New Roman"/>
                <w:kern w:val="2"/>
                <w:szCs w:val="21"/>
              </w:rPr>
            </w:pPr>
            <w:r>
              <w:rPr>
                <w:rFonts w:cs="Times New Roman"/>
                <w:kern w:val="2"/>
                <w:szCs w:val="21"/>
              </w:rPr>
              <w:t>空预器冲洗废水</w:t>
            </w:r>
          </w:p>
        </w:tc>
        <w:tc>
          <w:tcPr>
            <w:tcW w:w="580" w:type="pct"/>
            <w:vAlign w:val="center"/>
          </w:tcPr>
          <w:p w14:paraId="59832956" w14:textId="77777777" w:rsidR="00775B2B" w:rsidRDefault="00000000">
            <w:pPr>
              <w:pStyle w:val="B1"/>
              <w:rPr>
                <w:rFonts w:cs="Times New Roman"/>
                <w:kern w:val="2"/>
                <w:szCs w:val="21"/>
              </w:rPr>
            </w:pPr>
            <w:r>
              <w:rPr>
                <w:rFonts w:cs="Times New Roman" w:hint="eastAsia"/>
                <w:kern w:val="2"/>
                <w:szCs w:val="21"/>
              </w:rPr>
              <w:t>（</w:t>
            </w:r>
            <w:r>
              <w:rPr>
                <w:rFonts w:cs="Times New Roman"/>
                <w:kern w:val="2"/>
                <w:szCs w:val="21"/>
              </w:rPr>
              <w:t>80</w:t>
            </w:r>
            <w:r>
              <w:rPr>
                <w:rFonts w:cs="Times New Roman" w:hint="eastAsia"/>
                <w:kern w:val="2"/>
                <w:szCs w:val="21"/>
              </w:rPr>
              <w:t>）</w:t>
            </w:r>
          </w:p>
        </w:tc>
        <w:tc>
          <w:tcPr>
            <w:tcW w:w="499" w:type="pct"/>
            <w:vAlign w:val="center"/>
          </w:tcPr>
          <w:p w14:paraId="17D5A7EE" w14:textId="77777777" w:rsidR="00775B2B" w:rsidRDefault="00775B2B">
            <w:pPr>
              <w:pStyle w:val="B1"/>
              <w:rPr>
                <w:rFonts w:cs="Times New Roman"/>
                <w:kern w:val="2"/>
                <w:szCs w:val="21"/>
              </w:rPr>
            </w:pPr>
          </w:p>
        </w:tc>
        <w:tc>
          <w:tcPr>
            <w:tcW w:w="501" w:type="pct"/>
            <w:vAlign w:val="center"/>
          </w:tcPr>
          <w:p w14:paraId="7A980736" w14:textId="77777777" w:rsidR="00775B2B" w:rsidRDefault="00775B2B">
            <w:pPr>
              <w:pStyle w:val="B1"/>
              <w:rPr>
                <w:rFonts w:cs="Times New Roman"/>
                <w:kern w:val="2"/>
                <w:szCs w:val="21"/>
              </w:rPr>
            </w:pPr>
          </w:p>
        </w:tc>
        <w:tc>
          <w:tcPr>
            <w:tcW w:w="500" w:type="pct"/>
            <w:vAlign w:val="center"/>
          </w:tcPr>
          <w:p w14:paraId="355993D6" w14:textId="77777777" w:rsidR="00775B2B" w:rsidRDefault="00000000">
            <w:pPr>
              <w:pStyle w:val="B1"/>
              <w:rPr>
                <w:rFonts w:cs="Times New Roman"/>
                <w:kern w:val="2"/>
                <w:szCs w:val="21"/>
              </w:rPr>
            </w:pPr>
            <w:r>
              <w:rPr>
                <w:rFonts w:cs="Times New Roman"/>
                <w:kern w:val="2"/>
                <w:szCs w:val="21"/>
              </w:rPr>
              <w:t>100</w:t>
            </w:r>
          </w:p>
        </w:tc>
        <w:tc>
          <w:tcPr>
            <w:tcW w:w="1191" w:type="pct"/>
            <w:vMerge/>
            <w:vAlign w:val="center"/>
          </w:tcPr>
          <w:p w14:paraId="48893DE7" w14:textId="77777777" w:rsidR="00775B2B" w:rsidRDefault="00775B2B">
            <w:pPr>
              <w:pStyle w:val="B1"/>
              <w:rPr>
                <w:rFonts w:cs="Times New Roman"/>
                <w:kern w:val="2"/>
                <w:szCs w:val="21"/>
              </w:rPr>
            </w:pPr>
          </w:p>
        </w:tc>
      </w:tr>
      <w:tr w:rsidR="00775B2B" w14:paraId="2262AC38" w14:textId="77777777">
        <w:trPr>
          <w:trHeight w:val="300"/>
        </w:trPr>
        <w:tc>
          <w:tcPr>
            <w:tcW w:w="368" w:type="pct"/>
            <w:vAlign w:val="center"/>
          </w:tcPr>
          <w:p w14:paraId="4DDF3B0A" w14:textId="77777777" w:rsidR="00775B2B" w:rsidRDefault="00000000">
            <w:pPr>
              <w:pStyle w:val="B1"/>
              <w:rPr>
                <w:rFonts w:cs="Times New Roman"/>
                <w:szCs w:val="21"/>
              </w:rPr>
            </w:pPr>
            <w:r>
              <w:rPr>
                <w:rFonts w:cs="Times New Roman"/>
                <w:szCs w:val="21"/>
              </w:rPr>
              <w:t>W</w:t>
            </w:r>
            <w:r>
              <w:rPr>
                <w:rFonts w:cs="Times New Roman"/>
                <w:szCs w:val="21"/>
                <w:vertAlign w:val="subscript"/>
              </w:rPr>
              <w:t>7</w:t>
            </w:r>
          </w:p>
        </w:tc>
        <w:tc>
          <w:tcPr>
            <w:tcW w:w="1361" w:type="pct"/>
            <w:vAlign w:val="center"/>
          </w:tcPr>
          <w:p w14:paraId="07E8C88D" w14:textId="77777777" w:rsidR="00775B2B" w:rsidRDefault="00000000">
            <w:pPr>
              <w:pStyle w:val="B1"/>
              <w:rPr>
                <w:rFonts w:cs="Times New Roman"/>
                <w:kern w:val="2"/>
                <w:szCs w:val="21"/>
              </w:rPr>
            </w:pPr>
            <w:r>
              <w:rPr>
                <w:rFonts w:cs="Times New Roman"/>
                <w:kern w:val="2"/>
                <w:szCs w:val="21"/>
              </w:rPr>
              <w:t>换热首站排污及降温排水</w:t>
            </w:r>
          </w:p>
        </w:tc>
        <w:tc>
          <w:tcPr>
            <w:tcW w:w="580" w:type="pct"/>
            <w:vAlign w:val="center"/>
          </w:tcPr>
          <w:p w14:paraId="08627B81" w14:textId="77777777" w:rsidR="00775B2B" w:rsidRDefault="00000000">
            <w:pPr>
              <w:pStyle w:val="B1"/>
              <w:rPr>
                <w:rFonts w:cs="Times New Roman"/>
                <w:kern w:val="2"/>
                <w:szCs w:val="21"/>
              </w:rPr>
            </w:pPr>
            <w:r>
              <w:rPr>
                <w:rFonts w:cs="Times New Roman"/>
                <w:kern w:val="2"/>
                <w:szCs w:val="21"/>
              </w:rPr>
              <w:t>7.2</w:t>
            </w:r>
          </w:p>
        </w:tc>
        <w:tc>
          <w:tcPr>
            <w:tcW w:w="499" w:type="pct"/>
            <w:vAlign w:val="center"/>
          </w:tcPr>
          <w:p w14:paraId="4528B2C5" w14:textId="77777777" w:rsidR="00775B2B" w:rsidRDefault="00775B2B">
            <w:pPr>
              <w:pStyle w:val="B1"/>
              <w:rPr>
                <w:rFonts w:cs="Times New Roman"/>
                <w:kern w:val="2"/>
                <w:szCs w:val="21"/>
              </w:rPr>
            </w:pPr>
          </w:p>
        </w:tc>
        <w:tc>
          <w:tcPr>
            <w:tcW w:w="501" w:type="pct"/>
            <w:vAlign w:val="center"/>
          </w:tcPr>
          <w:p w14:paraId="455EFE2B" w14:textId="77777777" w:rsidR="00775B2B" w:rsidRDefault="00775B2B">
            <w:pPr>
              <w:pStyle w:val="B1"/>
              <w:rPr>
                <w:rFonts w:cs="Times New Roman"/>
                <w:kern w:val="2"/>
                <w:szCs w:val="21"/>
              </w:rPr>
            </w:pPr>
          </w:p>
        </w:tc>
        <w:tc>
          <w:tcPr>
            <w:tcW w:w="500" w:type="pct"/>
            <w:vAlign w:val="center"/>
          </w:tcPr>
          <w:p w14:paraId="68497FDA" w14:textId="77777777" w:rsidR="00775B2B" w:rsidRDefault="00000000">
            <w:pPr>
              <w:pStyle w:val="B1"/>
              <w:rPr>
                <w:rFonts w:cs="Times New Roman"/>
                <w:kern w:val="2"/>
                <w:szCs w:val="21"/>
              </w:rPr>
            </w:pPr>
            <w:r>
              <w:rPr>
                <w:rFonts w:cs="Times New Roman"/>
                <w:kern w:val="2"/>
                <w:szCs w:val="21"/>
              </w:rPr>
              <w:t>30</w:t>
            </w:r>
          </w:p>
        </w:tc>
        <w:tc>
          <w:tcPr>
            <w:tcW w:w="1191" w:type="pct"/>
            <w:vMerge/>
            <w:vAlign w:val="center"/>
          </w:tcPr>
          <w:p w14:paraId="66BAABEE" w14:textId="77777777" w:rsidR="00775B2B" w:rsidRDefault="00775B2B">
            <w:pPr>
              <w:pStyle w:val="B1"/>
              <w:rPr>
                <w:rFonts w:cs="Times New Roman"/>
                <w:kern w:val="2"/>
                <w:szCs w:val="21"/>
              </w:rPr>
            </w:pPr>
          </w:p>
        </w:tc>
      </w:tr>
      <w:tr w:rsidR="00775B2B" w14:paraId="33D041CB" w14:textId="77777777">
        <w:trPr>
          <w:trHeight w:val="300"/>
        </w:trPr>
        <w:tc>
          <w:tcPr>
            <w:tcW w:w="368" w:type="pct"/>
            <w:vAlign w:val="center"/>
          </w:tcPr>
          <w:p w14:paraId="3E75A341" w14:textId="77777777" w:rsidR="00775B2B" w:rsidRDefault="00000000">
            <w:pPr>
              <w:pStyle w:val="B1"/>
              <w:rPr>
                <w:rFonts w:cs="Times New Roman"/>
                <w:szCs w:val="21"/>
              </w:rPr>
            </w:pPr>
            <w:r>
              <w:rPr>
                <w:rFonts w:cs="Times New Roman"/>
                <w:szCs w:val="21"/>
              </w:rPr>
              <w:t>W</w:t>
            </w:r>
            <w:r>
              <w:rPr>
                <w:rFonts w:cs="Times New Roman"/>
                <w:szCs w:val="21"/>
                <w:vertAlign w:val="subscript"/>
              </w:rPr>
              <w:t>8</w:t>
            </w:r>
          </w:p>
        </w:tc>
        <w:tc>
          <w:tcPr>
            <w:tcW w:w="1361" w:type="pct"/>
            <w:vAlign w:val="center"/>
          </w:tcPr>
          <w:p w14:paraId="4204D652" w14:textId="77777777" w:rsidR="00775B2B" w:rsidRDefault="00000000">
            <w:pPr>
              <w:pStyle w:val="B1"/>
              <w:rPr>
                <w:rFonts w:cs="Times New Roman"/>
                <w:kern w:val="2"/>
                <w:szCs w:val="21"/>
              </w:rPr>
            </w:pPr>
            <w:r>
              <w:rPr>
                <w:rFonts w:cs="Times New Roman"/>
                <w:kern w:val="2"/>
                <w:szCs w:val="21"/>
              </w:rPr>
              <w:t>生活污水</w:t>
            </w:r>
          </w:p>
        </w:tc>
        <w:tc>
          <w:tcPr>
            <w:tcW w:w="580" w:type="pct"/>
            <w:vAlign w:val="center"/>
          </w:tcPr>
          <w:p w14:paraId="4E9EDC3C" w14:textId="77777777" w:rsidR="00775B2B" w:rsidRDefault="00000000">
            <w:pPr>
              <w:pStyle w:val="B1"/>
              <w:rPr>
                <w:rFonts w:cs="Times New Roman"/>
                <w:kern w:val="2"/>
                <w:szCs w:val="21"/>
              </w:rPr>
            </w:pPr>
            <w:r>
              <w:rPr>
                <w:rFonts w:cs="Times New Roman" w:hint="eastAsia"/>
                <w:kern w:val="2"/>
                <w:szCs w:val="21"/>
              </w:rPr>
              <w:t>0.8</w:t>
            </w:r>
          </w:p>
        </w:tc>
        <w:tc>
          <w:tcPr>
            <w:tcW w:w="499" w:type="pct"/>
            <w:vAlign w:val="center"/>
          </w:tcPr>
          <w:p w14:paraId="3F73B879" w14:textId="77777777" w:rsidR="00775B2B" w:rsidRDefault="00000000">
            <w:pPr>
              <w:pStyle w:val="B1"/>
              <w:rPr>
                <w:rFonts w:cs="Times New Roman"/>
                <w:kern w:val="2"/>
                <w:szCs w:val="21"/>
              </w:rPr>
            </w:pPr>
            <w:r>
              <w:rPr>
                <w:rFonts w:cs="Times New Roman"/>
                <w:kern w:val="2"/>
                <w:szCs w:val="21"/>
              </w:rPr>
              <w:t>400</w:t>
            </w:r>
          </w:p>
        </w:tc>
        <w:tc>
          <w:tcPr>
            <w:tcW w:w="501" w:type="pct"/>
            <w:vAlign w:val="center"/>
          </w:tcPr>
          <w:p w14:paraId="5578C928" w14:textId="77777777" w:rsidR="00775B2B" w:rsidRDefault="00000000">
            <w:pPr>
              <w:pStyle w:val="B1"/>
              <w:rPr>
                <w:rFonts w:cs="Times New Roman"/>
                <w:kern w:val="2"/>
                <w:szCs w:val="21"/>
              </w:rPr>
            </w:pPr>
            <w:r>
              <w:rPr>
                <w:rFonts w:cs="Times New Roman"/>
                <w:kern w:val="2"/>
                <w:szCs w:val="21"/>
              </w:rPr>
              <w:t>35</w:t>
            </w:r>
          </w:p>
        </w:tc>
        <w:tc>
          <w:tcPr>
            <w:tcW w:w="500" w:type="pct"/>
            <w:vAlign w:val="center"/>
          </w:tcPr>
          <w:p w14:paraId="15C9DD26" w14:textId="77777777" w:rsidR="00775B2B" w:rsidRDefault="00000000">
            <w:pPr>
              <w:pStyle w:val="B1"/>
              <w:rPr>
                <w:rFonts w:cs="Times New Roman"/>
                <w:kern w:val="2"/>
                <w:szCs w:val="21"/>
              </w:rPr>
            </w:pPr>
            <w:r>
              <w:rPr>
                <w:rFonts w:cs="Times New Roman"/>
                <w:kern w:val="2"/>
                <w:szCs w:val="21"/>
              </w:rPr>
              <w:t>300</w:t>
            </w:r>
          </w:p>
        </w:tc>
        <w:tc>
          <w:tcPr>
            <w:tcW w:w="1191" w:type="pct"/>
            <w:vAlign w:val="center"/>
          </w:tcPr>
          <w:p w14:paraId="7C35B791" w14:textId="77777777" w:rsidR="00775B2B" w:rsidRDefault="00000000">
            <w:pPr>
              <w:pStyle w:val="B1"/>
              <w:rPr>
                <w:rFonts w:cs="Times New Roman"/>
                <w:kern w:val="2"/>
                <w:szCs w:val="21"/>
              </w:rPr>
            </w:pPr>
            <w:r>
              <w:rPr>
                <w:rFonts w:cs="Times New Roman"/>
                <w:kern w:val="2"/>
                <w:szCs w:val="21"/>
              </w:rPr>
              <w:t>煤制油项目生活污水管网</w:t>
            </w:r>
          </w:p>
        </w:tc>
      </w:tr>
    </w:tbl>
    <w:p w14:paraId="5778D5FF" w14:textId="77777777" w:rsidR="00775B2B" w:rsidRDefault="00775B2B">
      <w:pPr>
        <w:jc w:val="left"/>
        <w:rPr>
          <w:rFonts w:eastAsia="黑体"/>
          <w:sz w:val="24"/>
        </w:rPr>
      </w:pPr>
    </w:p>
    <w:p w14:paraId="51B67BE4" w14:textId="77777777" w:rsidR="00775B2B" w:rsidRDefault="00000000">
      <w:pPr>
        <w:pStyle w:val="40"/>
        <w:spacing w:beforeLines="50" w:after="0"/>
        <w:rPr>
          <w:b/>
          <w:bCs w:val="0"/>
        </w:rPr>
      </w:pPr>
      <w:bookmarkStart w:id="537" w:name="_Hlk73705461"/>
      <w:r>
        <w:rPr>
          <w:b/>
          <w:bCs w:val="0"/>
        </w:rPr>
        <w:t>3.6.3</w:t>
      </w:r>
      <w:r>
        <w:rPr>
          <w:b/>
          <w:bCs w:val="0"/>
        </w:rPr>
        <w:t>固体废物</w:t>
      </w:r>
    </w:p>
    <w:p w14:paraId="60BBB504" w14:textId="77777777" w:rsidR="00775B2B" w:rsidRDefault="00000000">
      <w:pPr>
        <w:spacing w:line="360" w:lineRule="auto"/>
        <w:ind w:firstLineChars="200" w:firstLine="480"/>
        <w:rPr>
          <w:sz w:val="24"/>
        </w:rPr>
      </w:pPr>
      <w:r>
        <w:rPr>
          <w:sz w:val="24"/>
        </w:rPr>
        <w:t>根据《污染源源强核算技术指南</w:t>
      </w:r>
      <w:r>
        <w:rPr>
          <w:sz w:val="24"/>
        </w:rPr>
        <w:t xml:space="preserve"> </w:t>
      </w:r>
      <w:r>
        <w:rPr>
          <w:sz w:val="24"/>
        </w:rPr>
        <w:t>火电》（</w:t>
      </w:r>
      <w:r>
        <w:rPr>
          <w:sz w:val="24"/>
        </w:rPr>
        <w:t>HJ888-2018</w:t>
      </w:r>
      <w:r>
        <w:rPr>
          <w:sz w:val="24"/>
        </w:rPr>
        <w:t>）进行固体废物源强核算，优先采用物料衡算法。</w:t>
      </w:r>
    </w:p>
    <w:p w14:paraId="1C1C3678" w14:textId="77777777" w:rsidR="00775B2B" w:rsidRDefault="00000000">
      <w:pPr>
        <w:pStyle w:val="151"/>
        <w:snapToGrid w:val="0"/>
        <w:rPr>
          <w:rFonts w:cs="Times New Roman"/>
        </w:rPr>
      </w:pPr>
      <w:r>
        <w:rPr>
          <w:rFonts w:cs="Times New Roman"/>
        </w:rPr>
        <w:t>（</w:t>
      </w:r>
      <w:r>
        <w:rPr>
          <w:rFonts w:cs="Times New Roman"/>
        </w:rPr>
        <w:t>1</w:t>
      </w:r>
      <w:r>
        <w:rPr>
          <w:rFonts w:cs="Times New Roman"/>
        </w:rPr>
        <w:t>）石子煤（</w:t>
      </w:r>
      <w:r>
        <w:rPr>
          <w:rFonts w:cs="Times New Roman"/>
        </w:rPr>
        <w:t>S</w:t>
      </w:r>
      <w:r>
        <w:rPr>
          <w:rFonts w:cs="Times New Roman"/>
          <w:vertAlign w:val="subscript"/>
        </w:rPr>
        <w:t>1</w:t>
      </w:r>
      <w:r>
        <w:rPr>
          <w:rFonts w:cs="Times New Roman"/>
        </w:rPr>
        <w:t>）</w:t>
      </w:r>
    </w:p>
    <w:p w14:paraId="01624F2C" w14:textId="77777777" w:rsidR="00775B2B" w:rsidRDefault="00000000">
      <w:pPr>
        <w:pStyle w:val="151"/>
        <w:snapToGrid w:val="0"/>
        <w:rPr>
          <w:rFonts w:cs="Times New Roman"/>
        </w:rPr>
      </w:pPr>
      <w:r>
        <w:rPr>
          <w:rFonts w:cs="Times New Roman"/>
        </w:rPr>
        <w:t>燃煤在磨煤机碾磨分离出的矸石，约占原煤的</w:t>
      </w:r>
      <w:r>
        <w:rPr>
          <w:rFonts w:cs="Times New Roman"/>
        </w:rPr>
        <w:t>0.05%</w:t>
      </w:r>
      <w:r>
        <w:rPr>
          <w:rFonts w:cs="Times New Roman"/>
        </w:rPr>
        <w:t>，石子煤产生量为</w:t>
      </w:r>
      <w:r>
        <w:rPr>
          <w:rFonts w:cs="Times New Roman"/>
        </w:rPr>
        <w:t>1133.4t/a</w:t>
      </w:r>
      <w:r>
        <w:rPr>
          <w:rFonts w:cs="Times New Roman"/>
        </w:rPr>
        <w:t>。</w:t>
      </w:r>
    </w:p>
    <w:p w14:paraId="3383F997" w14:textId="77777777" w:rsidR="00775B2B" w:rsidRDefault="00000000">
      <w:pPr>
        <w:pStyle w:val="151"/>
        <w:snapToGrid w:val="0"/>
        <w:rPr>
          <w:rFonts w:cs="Times New Roman"/>
        </w:rPr>
      </w:pPr>
      <w:r>
        <w:rPr>
          <w:rFonts w:cs="Times New Roman"/>
        </w:rPr>
        <w:t>根据《固体废物分类与代码目录》（</w:t>
      </w:r>
      <w:r>
        <w:rPr>
          <w:rFonts w:cs="Times New Roman"/>
        </w:rPr>
        <w:t>2024</w:t>
      </w:r>
      <w:r>
        <w:rPr>
          <w:rFonts w:cs="Times New Roman"/>
        </w:rPr>
        <w:t>年第</w:t>
      </w:r>
      <w:r>
        <w:rPr>
          <w:rFonts w:cs="Times New Roman"/>
        </w:rPr>
        <w:t>4</w:t>
      </w:r>
      <w:r>
        <w:rPr>
          <w:rFonts w:cs="Times New Roman"/>
        </w:rPr>
        <w:t>号），煤矸石属于工业固体废物，是煤炭采选和洗选过程中排出的含碳岩石。废物种类为</w:t>
      </w:r>
      <w:r>
        <w:rPr>
          <w:rFonts w:cs="Times New Roman"/>
        </w:rPr>
        <w:t>SW04</w:t>
      </w:r>
      <w:r>
        <w:rPr>
          <w:rFonts w:cs="Times New Roman"/>
        </w:rPr>
        <w:t>煤矸石，类别代码为</w:t>
      </w:r>
      <w:r>
        <w:rPr>
          <w:rFonts w:cs="Times New Roman"/>
        </w:rPr>
        <w:t>060-001-S04</w:t>
      </w:r>
      <w:r>
        <w:rPr>
          <w:rFonts w:cs="Times New Roman"/>
        </w:rPr>
        <w:t>，拉运至</w:t>
      </w:r>
      <w:bookmarkStart w:id="538" w:name="OLE_LINK71"/>
      <w:r>
        <w:rPr>
          <w:rFonts w:cs="Times New Roman"/>
        </w:rPr>
        <w:t>厂外</w:t>
      </w:r>
      <w:bookmarkEnd w:id="538"/>
      <w:r>
        <w:rPr>
          <w:rFonts w:hint="eastAsia"/>
        </w:rPr>
        <w:t>回填矿山内排土场</w:t>
      </w:r>
      <w:r>
        <w:rPr>
          <w:rFonts w:cs="Times New Roman"/>
        </w:rPr>
        <w:t>。</w:t>
      </w:r>
    </w:p>
    <w:p w14:paraId="690AEEF2" w14:textId="77777777" w:rsidR="00775B2B" w:rsidRDefault="00000000">
      <w:pPr>
        <w:pStyle w:val="151"/>
        <w:snapToGrid w:val="0"/>
        <w:rPr>
          <w:rFonts w:cs="Times New Roman"/>
          <w:kern w:val="0"/>
        </w:rPr>
      </w:pPr>
      <w:r>
        <w:rPr>
          <w:rFonts w:cs="Times New Roman"/>
        </w:rPr>
        <w:t>（</w:t>
      </w:r>
      <w:r>
        <w:rPr>
          <w:rFonts w:cs="Times New Roman"/>
        </w:rPr>
        <w:t>2</w:t>
      </w:r>
      <w:r>
        <w:rPr>
          <w:rFonts w:cs="Times New Roman"/>
        </w:rPr>
        <w:t>）</w:t>
      </w:r>
      <w:r>
        <w:rPr>
          <w:rFonts w:cs="Times New Roman"/>
          <w:kern w:val="0"/>
        </w:rPr>
        <w:t>煤粉（</w:t>
      </w:r>
      <w:r>
        <w:rPr>
          <w:rFonts w:cs="Times New Roman"/>
          <w:kern w:val="0"/>
        </w:rPr>
        <w:t>S</w:t>
      </w:r>
      <w:r>
        <w:rPr>
          <w:rFonts w:cs="Times New Roman"/>
          <w:kern w:val="0"/>
          <w:vertAlign w:val="subscript"/>
        </w:rPr>
        <w:t>2</w:t>
      </w:r>
      <w:r>
        <w:rPr>
          <w:rFonts w:cs="Times New Roman"/>
          <w:kern w:val="0"/>
        </w:rPr>
        <w:t>）</w:t>
      </w:r>
    </w:p>
    <w:p w14:paraId="637D9E21" w14:textId="77777777" w:rsidR="00775B2B" w:rsidRDefault="00000000">
      <w:pPr>
        <w:pStyle w:val="151"/>
        <w:snapToGrid w:val="0"/>
        <w:rPr>
          <w:rFonts w:cs="Times New Roman"/>
          <w:kern w:val="0"/>
        </w:rPr>
      </w:pPr>
      <w:r>
        <w:rPr>
          <w:rFonts w:cs="Times New Roman"/>
          <w:kern w:val="0"/>
        </w:rPr>
        <w:t>原煤转运、破碎及筛分、原煤仓等产尘环节配套布袋除尘器，收集到的颗粒物为煤粉，根据烟气颗粒物产生量与布袋除尘器的去除效率核算，煤粉约为</w:t>
      </w:r>
      <w:r>
        <w:rPr>
          <w:rFonts w:cs="Times New Roman"/>
          <w:kern w:val="0"/>
        </w:rPr>
        <w:t>7</w:t>
      </w:r>
      <w:r>
        <w:rPr>
          <w:rFonts w:cs="Times New Roman" w:hint="eastAsia"/>
          <w:kern w:val="0"/>
        </w:rPr>
        <w:t>22.7</w:t>
      </w:r>
      <w:r>
        <w:rPr>
          <w:rFonts w:cs="Times New Roman"/>
          <w:kern w:val="0"/>
        </w:rPr>
        <w:t>t/a</w:t>
      </w:r>
      <w:r>
        <w:rPr>
          <w:rFonts w:cs="Times New Roman"/>
          <w:kern w:val="0"/>
        </w:rPr>
        <w:t>。</w:t>
      </w:r>
    </w:p>
    <w:p w14:paraId="652842D6" w14:textId="77777777" w:rsidR="00775B2B" w:rsidRDefault="00000000">
      <w:pPr>
        <w:pStyle w:val="151"/>
        <w:snapToGrid w:val="0"/>
        <w:rPr>
          <w:rFonts w:cs="Times New Roman"/>
          <w:kern w:val="0"/>
        </w:rPr>
      </w:pPr>
      <w:r>
        <w:rPr>
          <w:rFonts w:cs="Times New Roman"/>
        </w:rPr>
        <w:t>根据《固体废物分类与代码目录》（</w:t>
      </w:r>
      <w:r>
        <w:rPr>
          <w:rFonts w:cs="Times New Roman"/>
        </w:rPr>
        <w:t>2024</w:t>
      </w:r>
      <w:r>
        <w:rPr>
          <w:rFonts w:cs="Times New Roman"/>
        </w:rPr>
        <w:t>年第</w:t>
      </w:r>
      <w:r>
        <w:rPr>
          <w:rFonts w:cs="Times New Roman"/>
        </w:rPr>
        <w:t>4</w:t>
      </w:r>
      <w:r>
        <w:rPr>
          <w:rFonts w:cs="Times New Roman"/>
        </w:rPr>
        <w:t>号），煤粉属于工业固体</w:t>
      </w:r>
      <w:r>
        <w:rPr>
          <w:rFonts w:cs="Times New Roman"/>
        </w:rPr>
        <w:lastRenderedPageBreak/>
        <w:t>废物，是热电联产行业过程中排出的其他可再生类废物。废物种类为</w:t>
      </w:r>
      <w:r>
        <w:rPr>
          <w:rFonts w:cs="Times New Roman"/>
        </w:rPr>
        <w:t>SW17</w:t>
      </w:r>
      <w:r>
        <w:rPr>
          <w:rFonts w:cs="Times New Roman"/>
        </w:rPr>
        <w:t>可再生类废物，类别代码为</w:t>
      </w:r>
      <w:r>
        <w:rPr>
          <w:rFonts w:cs="Times New Roman"/>
        </w:rPr>
        <w:t>441-099-S17</w:t>
      </w:r>
      <w:r>
        <w:rPr>
          <w:rFonts w:cs="Times New Roman"/>
        </w:rPr>
        <w:t>。</w:t>
      </w:r>
      <w:r>
        <w:rPr>
          <w:rFonts w:cs="Times New Roman"/>
          <w:kern w:val="0"/>
        </w:rPr>
        <w:t>煤粉收集后作为燃料返回锅炉燃烧。</w:t>
      </w:r>
    </w:p>
    <w:p w14:paraId="5498E654" w14:textId="77777777" w:rsidR="00775B2B" w:rsidRDefault="00000000">
      <w:pPr>
        <w:pStyle w:val="151"/>
        <w:snapToGrid w:val="0"/>
        <w:rPr>
          <w:rFonts w:cs="Times New Roman"/>
          <w:kern w:val="0"/>
        </w:rPr>
      </w:pPr>
      <w:r>
        <w:rPr>
          <w:rFonts w:cs="Times New Roman"/>
          <w:kern w:val="0"/>
        </w:rPr>
        <w:t>（</w:t>
      </w:r>
      <w:r>
        <w:rPr>
          <w:rFonts w:cs="Times New Roman"/>
          <w:kern w:val="0"/>
        </w:rPr>
        <w:t>3</w:t>
      </w:r>
      <w:r>
        <w:rPr>
          <w:rFonts w:cs="Times New Roman"/>
          <w:kern w:val="0"/>
        </w:rPr>
        <w:t>）粉煤灰（飞灰）（</w:t>
      </w:r>
      <w:r>
        <w:rPr>
          <w:rFonts w:cs="Times New Roman"/>
          <w:kern w:val="0"/>
        </w:rPr>
        <w:t>S</w:t>
      </w:r>
      <w:r>
        <w:rPr>
          <w:rFonts w:cs="Times New Roman"/>
          <w:kern w:val="0"/>
          <w:vertAlign w:val="subscript"/>
        </w:rPr>
        <w:t>3</w:t>
      </w:r>
      <w:r>
        <w:rPr>
          <w:rFonts w:cs="Times New Roman"/>
          <w:kern w:val="0"/>
        </w:rPr>
        <w:t>）</w:t>
      </w:r>
    </w:p>
    <w:p w14:paraId="08C91583" w14:textId="77777777" w:rsidR="00775B2B" w:rsidRDefault="00000000">
      <w:pPr>
        <w:pStyle w:val="151"/>
        <w:snapToGrid w:val="0"/>
        <w:rPr>
          <w:rFonts w:cs="Times New Roman"/>
        </w:rPr>
      </w:pPr>
      <w:r>
        <w:rPr>
          <w:rFonts w:cs="Times New Roman"/>
        </w:rPr>
        <w:t>根据《污染源源强核算技术指南</w:t>
      </w:r>
      <w:r>
        <w:rPr>
          <w:rFonts w:cs="Times New Roman"/>
        </w:rPr>
        <w:t xml:space="preserve"> </w:t>
      </w:r>
      <w:r>
        <w:rPr>
          <w:rFonts w:cs="Times New Roman"/>
        </w:rPr>
        <w:t>火电》（</w:t>
      </w:r>
      <w:r>
        <w:rPr>
          <w:rFonts w:cs="Times New Roman"/>
        </w:rPr>
        <w:t>HJ 888-2018</w:t>
      </w:r>
      <w:r>
        <w:rPr>
          <w:rFonts w:cs="Times New Roman"/>
        </w:rPr>
        <w:t>），飞灰产生量物料平衡法计算公式：</w:t>
      </w:r>
    </w:p>
    <w:p w14:paraId="254AF2C5" w14:textId="77777777" w:rsidR="00775B2B" w:rsidRDefault="00000000">
      <w:pPr>
        <w:pStyle w:val="151"/>
        <w:snapToGrid w:val="0"/>
        <w:jc w:val="center"/>
        <w:rPr>
          <w:rFonts w:cs="Times New Roman"/>
        </w:rPr>
      </w:pPr>
      <w:r>
        <w:rPr>
          <w:rFonts w:cs="Times New Roman"/>
          <w:noProof/>
        </w:rPr>
        <w:drawing>
          <wp:inline distT="0" distB="0" distL="114300" distR="114300" wp14:anchorId="4F664209" wp14:editId="21002505">
            <wp:extent cx="3338195" cy="540385"/>
            <wp:effectExtent l="0" t="0" r="14605" b="12065"/>
            <wp:docPr id="2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7"/>
                    <pic:cNvPicPr>
                      <a:picLocks noChangeAspect="1"/>
                    </pic:cNvPicPr>
                  </pic:nvPicPr>
                  <pic:blipFill>
                    <a:blip r:embed="rId40"/>
                    <a:stretch>
                      <a:fillRect/>
                    </a:stretch>
                  </pic:blipFill>
                  <pic:spPr>
                    <a:xfrm>
                      <a:off x="0" y="0"/>
                      <a:ext cx="3338195" cy="540385"/>
                    </a:xfrm>
                    <a:prstGeom prst="rect">
                      <a:avLst/>
                    </a:prstGeom>
                    <a:noFill/>
                    <a:ln>
                      <a:noFill/>
                    </a:ln>
                  </pic:spPr>
                </pic:pic>
              </a:graphicData>
            </a:graphic>
          </wp:inline>
        </w:drawing>
      </w:r>
    </w:p>
    <w:p w14:paraId="4750418A" w14:textId="77777777" w:rsidR="00775B2B" w:rsidRDefault="00000000">
      <w:pPr>
        <w:pStyle w:val="151"/>
        <w:snapToGrid w:val="0"/>
        <w:rPr>
          <w:rFonts w:cs="Times New Roman"/>
        </w:rPr>
      </w:pPr>
      <w:r>
        <w:rPr>
          <w:rFonts w:cs="Times New Roman"/>
        </w:rPr>
        <w:t>式中：</w:t>
      </w:r>
    </w:p>
    <w:p w14:paraId="6CEF1A08" w14:textId="77777777" w:rsidR="00775B2B" w:rsidRDefault="00000000">
      <w:pPr>
        <w:pStyle w:val="151"/>
        <w:snapToGrid w:val="0"/>
        <w:rPr>
          <w:rFonts w:cs="Times New Roman"/>
        </w:rPr>
      </w:pPr>
      <w:r>
        <w:rPr>
          <w:rFonts w:cs="Times New Roman"/>
        </w:rPr>
        <w:t>N</w:t>
      </w:r>
      <w:r>
        <w:rPr>
          <w:rFonts w:cs="Times New Roman"/>
          <w:vertAlign w:val="subscript"/>
        </w:rPr>
        <w:t>h</w:t>
      </w:r>
      <w:r>
        <w:rPr>
          <w:rFonts w:cs="Times New Roman"/>
        </w:rPr>
        <w:t>——</w:t>
      </w:r>
      <w:r>
        <w:rPr>
          <w:rFonts w:cs="Times New Roman"/>
        </w:rPr>
        <w:t>核算时段内飞灰产生量，</w:t>
      </w:r>
      <w:r>
        <w:rPr>
          <w:rFonts w:cs="Times New Roman"/>
        </w:rPr>
        <w:t>t</w:t>
      </w:r>
      <w:r>
        <w:rPr>
          <w:rFonts w:cs="Times New Roman"/>
        </w:rPr>
        <w:t>；</w:t>
      </w:r>
    </w:p>
    <w:p w14:paraId="2BC68903" w14:textId="77777777" w:rsidR="00775B2B" w:rsidRDefault="00000000">
      <w:pPr>
        <w:pStyle w:val="151"/>
        <w:snapToGrid w:val="0"/>
        <w:rPr>
          <w:rFonts w:cs="Times New Roman"/>
        </w:rPr>
      </w:pPr>
      <w:r>
        <w:rPr>
          <w:rFonts w:cs="Times New Roman"/>
        </w:rPr>
        <w:t>B</w:t>
      </w:r>
      <w:r>
        <w:rPr>
          <w:rFonts w:cs="Times New Roman"/>
          <w:vertAlign w:val="subscript"/>
        </w:rPr>
        <w:t>g</w:t>
      </w:r>
      <w:r>
        <w:rPr>
          <w:rFonts w:cs="Times New Roman"/>
        </w:rPr>
        <w:t>——</w:t>
      </w:r>
      <w:r>
        <w:rPr>
          <w:rFonts w:cs="Times New Roman"/>
        </w:rPr>
        <w:t>核算时段内锅炉燃料耗量，</w:t>
      </w:r>
      <w:r>
        <w:rPr>
          <w:rFonts w:cs="Times New Roman"/>
        </w:rPr>
        <w:t>t</w:t>
      </w:r>
      <w:r>
        <w:rPr>
          <w:rFonts w:cs="Times New Roman"/>
        </w:rPr>
        <w:t>；</w:t>
      </w:r>
    </w:p>
    <w:p w14:paraId="7A830556" w14:textId="77777777" w:rsidR="00775B2B" w:rsidRDefault="00000000">
      <w:pPr>
        <w:pStyle w:val="151"/>
        <w:snapToGrid w:val="0"/>
        <w:rPr>
          <w:rFonts w:cs="Times New Roman"/>
        </w:rPr>
      </w:pPr>
      <w:r>
        <w:rPr>
          <w:rFonts w:cs="Times New Roman"/>
        </w:rPr>
        <w:t>ƞ</w:t>
      </w:r>
      <w:r>
        <w:rPr>
          <w:rFonts w:cs="Times New Roman"/>
          <w:vertAlign w:val="subscript"/>
        </w:rPr>
        <w:t>e</w:t>
      </w:r>
      <w:r>
        <w:rPr>
          <w:rFonts w:cs="Times New Roman"/>
        </w:rPr>
        <w:t>——</w:t>
      </w:r>
      <w:r>
        <w:rPr>
          <w:rFonts w:cs="Times New Roman"/>
        </w:rPr>
        <w:t>除尘器除尘效率，</w:t>
      </w:r>
      <w:r>
        <w:rPr>
          <w:rFonts w:cs="Times New Roman"/>
        </w:rPr>
        <w:t>%</w:t>
      </w:r>
      <w:r>
        <w:rPr>
          <w:rFonts w:cs="Times New Roman"/>
        </w:rPr>
        <w:t>；</w:t>
      </w:r>
    </w:p>
    <w:p w14:paraId="0F70BEDD" w14:textId="77777777" w:rsidR="00775B2B" w:rsidRDefault="00000000">
      <w:pPr>
        <w:pStyle w:val="151"/>
        <w:snapToGrid w:val="0"/>
        <w:rPr>
          <w:rFonts w:cs="Times New Roman"/>
        </w:rPr>
      </w:pPr>
      <w:r>
        <w:rPr>
          <w:rFonts w:cs="Times New Roman"/>
        </w:rPr>
        <w:t>A</w:t>
      </w:r>
      <w:r>
        <w:rPr>
          <w:rFonts w:cs="Times New Roman"/>
          <w:vertAlign w:val="subscript"/>
        </w:rPr>
        <w:t>ar</w:t>
      </w:r>
      <w:r>
        <w:rPr>
          <w:rFonts w:cs="Times New Roman"/>
        </w:rPr>
        <w:t>——</w:t>
      </w:r>
      <w:r>
        <w:rPr>
          <w:rFonts w:cs="Times New Roman"/>
        </w:rPr>
        <w:t>收到基灰分的质量分数，</w:t>
      </w:r>
      <w:r>
        <w:rPr>
          <w:rFonts w:cs="Times New Roman"/>
        </w:rPr>
        <w:t>%</w:t>
      </w:r>
      <w:r>
        <w:rPr>
          <w:rFonts w:cs="Times New Roman"/>
        </w:rPr>
        <w:t>；</w:t>
      </w:r>
    </w:p>
    <w:p w14:paraId="7356D942" w14:textId="77777777" w:rsidR="00775B2B" w:rsidRDefault="00000000">
      <w:pPr>
        <w:pStyle w:val="151"/>
        <w:snapToGrid w:val="0"/>
        <w:rPr>
          <w:rFonts w:cs="Times New Roman"/>
        </w:rPr>
      </w:pPr>
      <w:r>
        <w:rPr>
          <w:rFonts w:cs="Times New Roman"/>
        </w:rPr>
        <w:t>q</w:t>
      </w:r>
      <w:r>
        <w:rPr>
          <w:rFonts w:cs="Times New Roman"/>
          <w:vertAlign w:val="subscript"/>
        </w:rPr>
        <w:t>4</w:t>
      </w:r>
      <w:r>
        <w:rPr>
          <w:rFonts w:cs="Times New Roman"/>
        </w:rPr>
        <w:t>——</w:t>
      </w:r>
      <w:r>
        <w:rPr>
          <w:rFonts w:cs="Times New Roman"/>
        </w:rPr>
        <w:t>锅炉机械不完全燃烧热损失，</w:t>
      </w:r>
      <w:r>
        <w:rPr>
          <w:rFonts w:cs="Times New Roman"/>
        </w:rPr>
        <w:t>%</w:t>
      </w:r>
      <w:r>
        <w:rPr>
          <w:rFonts w:cs="Times New Roman"/>
        </w:rPr>
        <w:t>；</w:t>
      </w:r>
    </w:p>
    <w:p w14:paraId="65D9A2EC" w14:textId="77777777" w:rsidR="00775B2B" w:rsidRDefault="00000000">
      <w:pPr>
        <w:pStyle w:val="151"/>
        <w:snapToGrid w:val="0"/>
        <w:rPr>
          <w:rFonts w:cs="Times New Roman"/>
        </w:rPr>
      </w:pPr>
      <w:r>
        <w:rPr>
          <w:rFonts w:cs="Times New Roman"/>
        </w:rPr>
        <w:t>Q</w:t>
      </w:r>
      <w:r>
        <w:rPr>
          <w:rFonts w:cs="Times New Roman"/>
          <w:vertAlign w:val="subscript"/>
        </w:rPr>
        <w:t>net</w:t>
      </w:r>
      <w:r>
        <w:rPr>
          <w:rFonts w:cs="Times New Roman"/>
          <w:vertAlign w:val="subscript"/>
        </w:rPr>
        <w:t>，</w:t>
      </w:r>
      <w:r>
        <w:rPr>
          <w:rFonts w:cs="Times New Roman"/>
          <w:vertAlign w:val="subscript"/>
        </w:rPr>
        <w:t>ar</w:t>
      </w:r>
      <w:r>
        <w:rPr>
          <w:rFonts w:cs="Times New Roman"/>
        </w:rPr>
        <w:t>——</w:t>
      </w:r>
      <w:r>
        <w:rPr>
          <w:rFonts w:cs="Times New Roman"/>
        </w:rPr>
        <w:t>收到基低位发热量，</w:t>
      </w:r>
      <w:r>
        <w:rPr>
          <w:rFonts w:cs="Times New Roman"/>
        </w:rPr>
        <w:t>kJ/kg</w:t>
      </w:r>
      <w:r>
        <w:rPr>
          <w:rFonts w:cs="Times New Roman"/>
        </w:rPr>
        <w:t>；</w:t>
      </w:r>
    </w:p>
    <w:p w14:paraId="694C31F1" w14:textId="77777777" w:rsidR="00775B2B" w:rsidRDefault="00000000">
      <w:pPr>
        <w:pStyle w:val="151"/>
        <w:snapToGrid w:val="0"/>
        <w:rPr>
          <w:rFonts w:cs="Times New Roman"/>
        </w:rPr>
      </w:pPr>
      <w:r>
        <w:rPr>
          <w:rFonts w:cs="Times New Roman"/>
        </w:rPr>
        <w:t>α</w:t>
      </w:r>
      <w:r>
        <w:rPr>
          <w:rFonts w:cs="Times New Roman"/>
          <w:vertAlign w:val="subscript"/>
        </w:rPr>
        <w:t>fh</w:t>
      </w:r>
      <w:r>
        <w:rPr>
          <w:rFonts w:cs="Times New Roman"/>
        </w:rPr>
        <w:t>——</w:t>
      </w:r>
      <w:r>
        <w:rPr>
          <w:rFonts w:cs="Times New Roman"/>
        </w:rPr>
        <w:t>锅炉烟气带出的飞灰份额。</w:t>
      </w:r>
    </w:p>
    <w:p w14:paraId="36003C4C" w14:textId="77777777" w:rsidR="00775B2B" w:rsidRDefault="00000000">
      <w:pPr>
        <w:pStyle w:val="151"/>
        <w:snapToGrid w:val="0"/>
        <w:rPr>
          <w:rFonts w:cs="Times New Roman"/>
        </w:rPr>
      </w:pPr>
      <w:r>
        <w:rPr>
          <w:rFonts w:cs="Times New Roman"/>
        </w:rPr>
        <w:t>设计煤种和校核煤种</w:t>
      </w:r>
      <w:r>
        <w:rPr>
          <w:rFonts w:cs="Times New Roman" w:hint="eastAsia"/>
        </w:rPr>
        <w:t>1</w:t>
      </w:r>
      <w:r>
        <w:rPr>
          <w:rFonts w:cs="Times New Roman"/>
        </w:rPr>
        <w:t>的耗煤量分别为</w:t>
      </w:r>
      <w:r>
        <w:rPr>
          <w:rFonts w:cs="Times New Roman"/>
          <w:kern w:val="0"/>
        </w:rPr>
        <w:t>1880407</w:t>
      </w:r>
      <w:r>
        <w:rPr>
          <w:rFonts w:cs="Times New Roman" w:hint="eastAsia"/>
          <w:kern w:val="0"/>
        </w:rPr>
        <w:t>.2</w:t>
      </w:r>
      <w:r>
        <w:rPr>
          <w:rFonts w:cs="Times New Roman"/>
          <w:kern w:val="0"/>
        </w:rPr>
        <w:t>t/a</w:t>
      </w:r>
      <w:r>
        <w:rPr>
          <w:rFonts w:cs="Times New Roman"/>
          <w:kern w:val="0"/>
        </w:rPr>
        <w:t>和</w:t>
      </w:r>
      <w:r>
        <w:rPr>
          <w:rFonts w:cs="Times New Roman"/>
          <w:kern w:val="0"/>
        </w:rPr>
        <w:t>226679</w:t>
      </w:r>
      <w:r>
        <w:rPr>
          <w:rFonts w:cs="Times New Roman" w:hint="eastAsia"/>
          <w:kern w:val="0"/>
        </w:rPr>
        <w:t>2.8</w:t>
      </w:r>
      <w:r>
        <w:rPr>
          <w:rFonts w:cs="Times New Roman"/>
          <w:kern w:val="0"/>
        </w:rPr>
        <w:t>t/a</w:t>
      </w:r>
      <w:r>
        <w:rPr>
          <w:rFonts w:cs="Times New Roman"/>
        </w:rPr>
        <w:t>，收到基灰分分别为</w:t>
      </w:r>
      <w:r>
        <w:rPr>
          <w:rFonts w:cs="Times New Roman"/>
        </w:rPr>
        <w:t>18.4%</w:t>
      </w:r>
      <w:r>
        <w:rPr>
          <w:rFonts w:cs="Times New Roman"/>
        </w:rPr>
        <w:t>和</w:t>
      </w:r>
      <w:r>
        <w:rPr>
          <w:rFonts w:cs="Times New Roman"/>
        </w:rPr>
        <w:t>22.4%</w:t>
      </w:r>
      <w:r>
        <w:rPr>
          <w:rFonts w:cs="Times New Roman"/>
        </w:rPr>
        <w:t>，收到基低位发热量分别为</w:t>
      </w:r>
      <w:r>
        <w:rPr>
          <w:rFonts w:cs="Times New Roman"/>
        </w:rPr>
        <w:t>17600kJ/kg</w:t>
      </w:r>
      <w:r>
        <w:rPr>
          <w:rFonts w:cs="Times New Roman"/>
        </w:rPr>
        <w:t>和</w:t>
      </w:r>
      <w:r>
        <w:rPr>
          <w:rFonts w:cs="Times New Roman"/>
        </w:rPr>
        <w:t>14600kJ/kg</w:t>
      </w:r>
      <w:r>
        <w:rPr>
          <w:rFonts w:cs="Times New Roman"/>
        </w:rPr>
        <w:t>，煤粉锅炉机械不完全燃烧热损失取</w:t>
      </w:r>
      <w:r>
        <w:rPr>
          <w:rFonts w:cs="Times New Roman"/>
        </w:rPr>
        <w:t>1.5%</w:t>
      </w:r>
      <w:r>
        <w:rPr>
          <w:rFonts w:cs="Times New Roman"/>
        </w:rPr>
        <w:t>，除尘器中除尘效率取</w:t>
      </w:r>
      <w:r>
        <w:rPr>
          <w:rFonts w:cs="Times New Roman"/>
        </w:rPr>
        <w:t>99.975%</w:t>
      </w:r>
      <w:r>
        <w:rPr>
          <w:rFonts w:cs="Times New Roman"/>
        </w:rPr>
        <w:t>，锅炉烟气带出的飞灰份额为</w:t>
      </w:r>
      <w:r>
        <w:rPr>
          <w:rFonts w:cs="Times New Roman"/>
        </w:rPr>
        <w:t>0.9</w:t>
      </w:r>
      <w:r>
        <w:rPr>
          <w:rFonts w:cs="Times New Roman"/>
        </w:rPr>
        <w:t>。由此计算得出设计煤种和校核煤种</w:t>
      </w:r>
      <w:r>
        <w:rPr>
          <w:rFonts w:cs="Times New Roman" w:hint="eastAsia"/>
        </w:rPr>
        <w:t>1</w:t>
      </w:r>
      <w:r>
        <w:rPr>
          <w:rFonts w:cs="Times New Roman"/>
        </w:rPr>
        <w:t>产生的飞灰量分别为</w:t>
      </w:r>
      <w:r>
        <w:rPr>
          <w:rFonts w:cs="Times New Roman"/>
        </w:rPr>
        <w:t>324505.5t/a</w:t>
      </w:r>
      <w:r>
        <w:rPr>
          <w:rFonts w:cs="Times New Roman"/>
        </w:rPr>
        <w:t>和</w:t>
      </w:r>
      <w:r>
        <w:rPr>
          <w:rFonts w:cs="Times New Roman"/>
        </w:rPr>
        <w:t>470059.1t/a</w:t>
      </w:r>
      <w:r>
        <w:rPr>
          <w:rFonts w:cs="Times New Roman"/>
        </w:rPr>
        <w:t>。此外，灰库及渣库的布袋除尘器收集飞灰</w:t>
      </w:r>
      <w:r>
        <w:rPr>
          <w:rFonts w:cs="Times New Roman" w:hint="eastAsia"/>
        </w:rPr>
        <w:t>574.0</w:t>
      </w:r>
      <w:r>
        <w:rPr>
          <w:rFonts w:cs="Times New Roman"/>
        </w:rPr>
        <w:t>t/a</w:t>
      </w:r>
      <w:r>
        <w:rPr>
          <w:rFonts w:cs="Times New Roman"/>
        </w:rPr>
        <w:t>。本项目设计煤种的粉煤灰总量为</w:t>
      </w:r>
      <w:r>
        <w:rPr>
          <w:rFonts w:hint="eastAsia"/>
          <w:kern w:val="0"/>
          <w:szCs w:val="21"/>
        </w:rPr>
        <w:t>325079.5</w:t>
      </w:r>
      <w:r>
        <w:rPr>
          <w:rFonts w:cs="Times New Roman"/>
        </w:rPr>
        <w:t>t/a</w:t>
      </w:r>
      <w:r>
        <w:rPr>
          <w:rFonts w:cs="Times New Roman"/>
        </w:rPr>
        <w:t>，校核煤种</w:t>
      </w:r>
      <w:r>
        <w:rPr>
          <w:rFonts w:cs="Times New Roman" w:hint="eastAsia"/>
        </w:rPr>
        <w:t>1</w:t>
      </w:r>
      <w:r>
        <w:rPr>
          <w:rFonts w:cs="Times New Roman"/>
        </w:rPr>
        <w:t>的粉煤灰总量为</w:t>
      </w:r>
      <w:r>
        <w:rPr>
          <w:rFonts w:cs="Times New Roman"/>
        </w:rPr>
        <w:t>470</w:t>
      </w:r>
      <w:r>
        <w:rPr>
          <w:rFonts w:cs="Times New Roman" w:hint="eastAsia"/>
        </w:rPr>
        <w:t>633.1</w:t>
      </w:r>
      <w:r>
        <w:rPr>
          <w:rFonts w:cs="Times New Roman"/>
        </w:rPr>
        <w:t>t/a</w:t>
      </w:r>
      <w:r>
        <w:rPr>
          <w:rFonts w:cs="Times New Roman"/>
        </w:rPr>
        <w:t>。</w:t>
      </w:r>
    </w:p>
    <w:p w14:paraId="421600C2" w14:textId="77777777" w:rsidR="00775B2B" w:rsidRDefault="00000000">
      <w:pPr>
        <w:pStyle w:val="151"/>
        <w:snapToGrid w:val="0"/>
        <w:rPr>
          <w:rFonts w:cs="Times New Roman"/>
        </w:rPr>
      </w:pPr>
      <w:r>
        <w:rPr>
          <w:rFonts w:cs="Times New Roman"/>
        </w:rPr>
        <w:t>根据《固体废物分类与代码目录》（</w:t>
      </w:r>
      <w:r>
        <w:rPr>
          <w:rFonts w:cs="Times New Roman"/>
        </w:rPr>
        <w:t>2024</w:t>
      </w:r>
      <w:r>
        <w:rPr>
          <w:rFonts w:cs="Times New Roman"/>
        </w:rPr>
        <w:t>年第</w:t>
      </w:r>
      <w:r>
        <w:rPr>
          <w:rFonts w:cs="Times New Roman"/>
        </w:rPr>
        <w:t>4</w:t>
      </w:r>
      <w:r>
        <w:rPr>
          <w:rFonts w:cs="Times New Roman"/>
        </w:rPr>
        <w:t>号），</w:t>
      </w:r>
      <w:r>
        <w:rPr>
          <w:rFonts w:cs="Times New Roman"/>
          <w:kern w:val="0"/>
        </w:rPr>
        <w:t>粉煤灰</w:t>
      </w:r>
      <w:r>
        <w:rPr>
          <w:rFonts w:cs="Times New Roman"/>
        </w:rPr>
        <w:t>属于工业固体废物，是热电联产行业生产过程中从燃煤过程产生的烟气中收捕下来的细微固体颗粒物。废物种类为</w:t>
      </w:r>
      <w:r>
        <w:rPr>
          <w:rFonts w:cs="Times New Roman"/>
        </w:rPr>
        <w:t>SW02</w:t>
      </w:r>
      <w:r>
        <w:rPr>
          <w:rFonts w:cs="Times New Roman"/>
        </w:rPr>
        <w:t>粉煤灰，类别代码为</w:t>
      </w:r>
      <w:r>
        <w:rPr>
          <w:rFonts w:cs="Times New Roman"/>
        </w:rPr>
        <w:t>441-001-S02</w:t>
      </w:r>
      <w:r>
        <w:rPr>
          <w:rFonts w:cs="Times New Roman"/>
        </w:rPr>
        <w:t>，经气力输送至灰库，采用</w:t>
      </w:r>
      <w:r>
        <w:rPr>
          <w:kern w:val="0"/>
          <w:szCs w:val="21"/>
        </w:rPr>
        <w:t>专用密闭罐车运输</w:t>
      </w:r>
      <w:r>
        <w:rPr>
          <w:rFonts w:hint="eastAsia"/>
          <w:kern w:val="0"/>
          <w:szCs w:val="21"/>
        </w:rPr>
        <w:t>至</w:t>
      </w:r>
      <w:r>
        <w:rPr>
          <w:rFonts w:cs="Times New Roman" w:hint="eastAsia"/>
        </w:rPr>
        <w:t>厂外</w:t>
      </w:r>
      <w:r>
        <w:rPr>
          <w:rFonts w:hint="eastAsia"/>
        </w:rPr>
        <w:t>回填矿山内排土场</w:t>
      </w:r>
      <w:r>
        <w:rPr>
          <w:rFonts w:cs="Times New Roman"/>
        </w:rPr>
        <w:t>。</w:t>
      </w:r>
    </w:p>
    <w:p w14:paraId="6127E173" w14:textId="77777777" w:rsidR="00775B2B" w:rsidRDefault="00000000">
      <w:pPr>
        <w:pStyle w:val="151"/>
        <w:snapToGrid w:val="0"/>
        <w:rPr>
          <w:rFonts w:cs="Times New Roman"/>
        </w:rPr>
      </w:pPr>
      <w:r>
        <w:rPr>
          <w:rFonts w:cs="Times New Roman"/>
        </w:rPr>
        <w:t>（</w:t>
      </w:r>
      <w:r>
        <w:rPr>
          <w:rFonts w:cs="Times New Roman"/>
        </w:rPr>
        <w:t>4</w:t>
      </w:r>
      <w:r>
        <w:rPr>
          <w:rFonts w:cs="Times New Roman"/>
        </w:rPr>
        <w:t>）炉渣</w:t>
      </w:r>
      <w:r>
        <w:rPr>
          <w:rFonts w:cs="Times New Roman"/>
          <w:kern w:val="0"/>
        </w:rPr>
        <w:t>（</w:t>
      </w:r>
      <w:r>
        <w:rPr>
          <w:rFonts w:cs="Times New Roman"/>
          <w:kern w:val="0"/>
        </w:rPr>
        <w:t>S</w:t>
      </w:r>
      <w:r>
        <w:rPr>
          <w:rFonts w:cs="Times New Roman"/>
          <w:kern w:val="0"/>
          <w:vertAlign w:val="subscript"/>
        </w:rPr>
        <w:t>4</w:t>
      </w:r>
      <w:r>
        <w:rPr>
          <w:rFonts w:cs="Times New Roman"/>
          <w:kern w:val="0"/>
        </w:rPr>
        <w:t>）</w:t>
      </w:r>
    </w:p>
    <w:p w14:paraId="5200E3D9" w14:textId="77777777" w:rsidR="00775B2B" w:rsidRDefault="00000000">
      <w:pPr>
        <w:pStyle w:val="151"/>
        <w:snapToGrid w:val="0"/>
        <w:rPr>
          <w:rFonts w:cs="Times New Roman"/>
          <w:kern w:val="0"/>
        </w:rPr>
      </w:pPr>
      <w:r>
        <w:rPr>
          <w:rFonts w:cs="Times New Roman"/>
        </w:rPr>
        <w:t>根据《污染源源强核算技术指南</w:t>
      </w:r>
      <w:r>
        <w:rPr>
          <w:rFonts w:cs="Times New Roman"/>
        </w:rPr>
        <w:t xml:space="preserve"> </w:t>
      </w:r>
      <w:r>
        <w:rPr>
          <w:rFonts w:cs="Times New Roman"/>
        </w:rPr>
        <w:t>火电》（</w:t>
      </w:r>
      <w:r>
        <w:rPr>
          <w:rFonts w:cs="Times New Roman"/>
        </w:rPr>
        <w:t>HJ 888-2018</w:t>
      </w:r>
      <w:r>
        <w:rPr>
          <w:rFonts w:cs="Times New Roman"/>
        </w:rPr>
        <w:t>），炉渣产生量物料平衡法计算公式：</w:t>
      </w:r>
    </w:p>
    <w:p w14:paraId="0731EB54" w14:textId="77777777" w:rsidR="00775B2B" w:rsidRDefault="00000000">
      <w:pPr>
        <w:pStyle w:val="151"/>
        <w:snapToGrid w:val="0"/>
        <w:jc w:val="center"/>
        <w:rPr>
          <w:rFonts w:cs="Times New Roman"/>
        </w:rPr>
      </w:pPr>
      <w:r>
        <w:rPr>
          <w:rFonts w:cs="Times New Roman"/>
          <w:noProof/>
        </w:rPr>
        <w:lastRenderedPageBreak/>
        <w:drawing>
          <wp:inline distT="0" distB="0" distL="114300" distR="114300" wp14:anchorId="1D98EAD0" wp14:editId="0E74F7AC">
            <wp:extent cx="2702560" cy="539115"/>
            <wp:effectExtent l="0" t="0" r="2540" b="13335"/>
            <wp:docPr id="29"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8"/>
                    <pic:cNvPicPr>
                      <a:picLocks noChangeAspect="1"/>
                    </pic:cNvPicPr>
                  </pic:nvPicPr>
                  <pic:blipFill>
                    <a:blip r:embed="rId41"/>
                    <a:stretch>
                      <a:fillRect/>
                    </a:stretch>
                  </pic:blipFill>
                  <pic:spPr>
                    <a:xfrm>
                      <a:off x="0" y="0"/>
                      <a:ext cx="2702560" cy="539115"/>
                    </a:xfrm>
                    <a:prstGeom prst="rect">
                      <a:avLst/>
                    </a:prstGeom>
                    <a:noFill/>
                    <a:ln>
                      <a:noFill/>
                    </a:ln>
                  </pic:spPr>
                </pic:pic>
              </a:graphicData>
            </a:graphic>
          </wp:inline>
        </w:drawing>
      </w:r>
    </w:p>
    <w:p w14:paraId="211DB3C9" w14:textId="77777777" w:rsidR="00775B2B" w:rsidRDefault="00000000">
      <w:pPr>
        <w:pStyle w:val="151"/>
        <w:snapToGrid w:val="0"/>
        <w:rPr>
          <w:rFonts w:cs="Times New Roman"/>
        </w:rPr>
      </w:pPr>
      <w:r>
        <w:rPr>
          <w:rFonts w:cs="Times New Roman"/>
        </w:rPr>
        <w:t>式中：</w:t>
      </w:r>
    </w:p>
    <w:p w14:paraId="0B86D753" w14:textId="77777777" w:rsidR="00775B2B" w:rsidRDefault="00000000">
      <w:pPr>
        <w:pStyle w:val="151"/>
        <w:snapToGrid w:val="0"/>
        <w:rPr>
          <w:rFonts w:cs="Times New Roman"/>
        </w:rPr>
      </w:pPr>
      <w:r>
        <w:rPr>
          <w:rFonts w:cs="Times New Roman"/>
        </w:rPr>
        <w:t>N</w:t>
      </w:r>
      <w:r>
        <w:rPr>
          <w:rFonts w:cs="Times New Roman"/>
          <w:vertAlign w:val="subscript"/>
        </w:rPr>
        <w:t>z</w:t>
      </w:r>
      <w:r>
        <w:rPr>
          <w:rFonts w:cs="Times New Roman"/>
        </w:rPr>
        <w:t>——</w:t>
      </w:r>
      <w:r>
        <w:rPr>
          <w:rFonts w:cs="Times New Roman"/>
        </w:rPr>
        <w:t>核算时段内炉渣产生量，</w:t>
      </w:r>
      <w:r>
        <w:rPr>
          <w:rFonts w:cs="Times New Roman"/>
        </w:rPr>
        <w:t>t</w:t>
      </w:r>
      <w:r>
        <w:rPr>
          <w:rFonts w:cs="Times New Roman"/>
        </w:rPr>
        <w:t>；</w:t>
      </w:r>
    </w:p>
    <w:p w14:paraId="4EFF528F" w14:textId="77777777" w:rsidR="00775B2B" w:rsidRDefault="00000000">
      <w:pPr>
        <w:pStyle w:val="151"/>
        <w:snapToGrid w:val="0"/>
        <w:rPr>
          <w:rFonts w:cs="Times New Roman"/>
        </w:rPr>
      </w:pPr>
      <w:r>
        <w:rPr>
          <w:rFonts w:cs="Times New Roman"/>
        </w:rPr>
        <w:t>B</w:t>
      </w:r>
      <w:r>
        <w:rPr>
          <w:rFonts w:cs="Times New Roman"/>
          <w:vertAlign w:val="subscript"/>
        </w:rPr>
        <w:t>g</w:t>
      </w:r>
      <w:r>
        <w:rPr>
          <w:rFonts w:cs="Times New Roman"/>
        </w:rPr>
        <w:t>——</w:t>
      </w:r>
      <w:r>
        <w:rPr>
          <w:rFonts w:cs="Times New Roman"/>
        </w:rPr>
        <w:t>核算时段内锅炉燃料耗量，</w:t>
      </w:r>
      <w:r>
        <w:rPr>
          <w:rFonts w:cs="Times New Roman"/>
        </w:rPr>
        <w:t>t</w:t>
      </w:r>
      <w:r>
        <w:rPr>
          <w:rFonts w:cs="Times New Roman"/>
        </w:rPr>
        <w:t>；</w:t>
      </w:r>
    </w:p>
    <w:p w14:paraId="340F15C3" w14:textId="77777777" w:rsidR="00775B2B" w:rsidRDefault="00000000">
      <w:pPr>
        <w:pStyle w:val="151"/>
        <w:snapToGrid w:val="0"/>
        <w:rPr>
          <w:rFonts w:cs="Times New Roman"/>
        </w:rPr>
      </w:pPr>
      <w:r>
        <w:rPr>
          <w:rFonts w:cs="Times New Roman"/>
        </w:rPr>
        <w:t>A</w:t>
      </w:r>
      <w:r>
        <w:rPr>
          <w:rFonts w:cs="Times New Roman"/>
          <w:vertAlign w:val="subscript"/>
        </w:rPr>
        <w:t>ar</w:t>
      </w:r>
      <w:r>
        <w:rPr>
          <w:rFonts w:cs="Times New Roman"/>
        </w:rPr>
        <w:t>——</w:t>
      </w:r>
      <w:r>
        <w:rPr>
          <w:rFonts w:cs="Times New Roman"/>
        </w:rPr>
        <w:t>收到基灰分的质量分数，</w:t>
      </w:r>
      <w:r>
        <w:rPr>
          <w:rFonts w:cs="Times New Roman"/>
        </w:rPr>
        <w:t>%</w:t>
      </w:r>
      <w:r>
        <w:rPr>
          <w:rFonts w:cs="Times New Roman"/>
        </w:rPr>
        <w:t>；</w:t>
      </w:r>
    </w:p>
    <w:p w14:paraId="41C29D33" w14:textId="77777777" w:rsidR="00775B2B" w:rsidRDefault="00000000">
      <w:pPr>
        <w:pStyle w:val="151"/>
        <w:snapToGrid w:val="0"/>
        <w:rPr>
          <w:rFonts w:cs="Times New Roman"/>
        </w:rPr>
      </w:pPr>
      <w:r>
        <w:rPr>
          <w:rFonts w:cs="Times New Roman"/>
        </w:rPr>
        <w:t>q</w:t>
      </w:r>
      <w:r>
        <w:rPr>
          <w:rFonts w:cs="Times New Roman"/>
          <w:vertAlign w:val="subscript"/>
        </w:rPr>
        <w:t>4</w:t>
      </w:r>
      <w:r>
        <w:rPr>
          <w:rFonts w:cs="Times New Roman"/>
        </w:rPr>
        <w:t>——</w:t>
      </w:r>
      <w:r>
        <w:rPr>
          <w:rFonts w:cs="Times New Roman"/>
        </w:rPr>
        <w:t>锅炉机械不完全燃烧热损失，</w:t>
      </w:r>
      <w:r>
        <w:rPr>
          <w:rFonts w:cs="Times New Roman"/>
        </w:rPr>
        <w:t>%</w:t>
      </w:r>
      <w:r>
        <w:rPr>
          <w:rFonts w:cs="Times New Roman"/>
        </w:rPr>
        <w:t>；</w:t>
      </w:r>
    </w:p>
    <w:p w14:paraId="621592AE" w14:textId="77777777" w:rsidR="00775B2B" w:rsidRDefault="00000000">
      <w:pPr>
        <w:pStyle w:val="151"/>
        <w:snapToGrid w:val="0"/>
        <w:rPr>
          <w:rFonts w:cs="Times New Roman"/>
        </w:rPr>
      </w:pPr>
      <w:r>
        <w:rPr>
          <w:rFonts w:cs="Times New Roman"/>
        </w:rPr>
        <w:t>Q</w:t>
      </w:r>
      <w:r>
        <w:rPr>
          <w:rFonts w:cs="Times New Roman"/>
          <w:vertAlign w:val="subscript"/>
        </w:rPr>
        <w:t>net</w:t>
      </w:r>
      <w:r>
        <w:rPr>
          <w:rFonts w:cs="Times New Roman"/>
          <w:vertAlign w:val="subscript"/>
        </w:rPr>
        <w:t>，</w:t>
      </w:r>
      <w:r>
        <w:rPr>
          <w:rFonts w:cs="Times New Roman"/>
          <w:vertAlign w:val="subscript"/>
        </w:rPr>
        <w:t>ar</w:t>
      </w:r>
      <w:r>
        <w:rPr>
          <w:rFonts w:cs="Times New Roman"/>
        </w:rPr>
        <w:t>——</w:t>
      </w:r>
      <w:r>
        <w:rPr>
          <w:rFonts w:cs="Times New Roman"/>
        </w:rPr>
        <w:t>收到基低位发热量，</w:t>
      </w:r>
      <w:r>
        <w:rPr>
          <w:rFonts w:cs="Times New Roman"/>
        </w:rPr>
        <w:t>kJ/kg</w:t>
      </w:r>
      <w:r>
        <w:rPr>
          <w:rFonts w:cs="Times New Roman"/>
        </w:rPr>
        <w:t>；</w:t>
      </w:r>
    </w:p>
    <w:p w14:paraId="70A8FF4A" w14:textId="77777777" w:rsidR="00775B2B" w:rsidRDefault="00000000">
      <w:pPr>
        <w:pStyle w:val="151"/>
        <w:snapToGrid w:val="0"/>
        <w:rPr>
          <w:rFonts w:cs="Times New Roman"/>
        </w:rPr>
      </w:pPr>
      <w:r>
        <w:rPr>
          <w:rFonts w:cs="Times New Roman"/>
        </w:rPr>
        <w:t>α</w:t>
      </w:r>
      <w:r>
        <w:rPr>
          <w:rFonts w:cs="Times New Roman"/>
          <w:vertAlign w:val="subscript"/>
        </w:rPr>
        <w:t>lz</w:t>
      </w:r>
      <w:r>
        <w:rPr>
          <w:rFonts w:cs="Times New Roman"/>
        </w:rPr>
        <w:t>——</w:t>
      </w:r>
      <w:r>
        <w:rPr>
          <w:rFonts w:cs="Times New Roman"/>
        </w:rPr>
        <w:t>炉渣占燃料灰分的份额。</w:t>
      </w:r>
    </w:p>
    <w:p w14:paraId="7C2D33BA" w14:textId="77777777" w:rsidR="00775B2B" w:rsidRDefault="00000000">
      <w:pPr>
        <w:pStyle w:val="151"/>
        <w:snapToGrid w:val="0"/>
        <w:rPr>
          <w:rFonts w:cs="Times New Roman"/>
        </w:rPr>
      </w:pPr>
      <w:r>
        <w:rPr>
          <w:rFonts w:cs="Times New Roman"/>
        </w:rPr>
        <w:t>煤粉</w:t>
      </w:r>
      <w:r>
        <w:rPr>
          <w:rFonts w:cs="Times New Roman" w:hint="eastAsia"/>
        </w:rPr>
        <w:t>锅炉</w:t>
      </w:r>
      <w:r>
        <w:rPr>
          <w:rFonts w:cs="Times New Roman"/>
        </w:rPr>
        <w:t>炉渣占燃料灰分的份额为</w:t>
      </w:r>
      <w:r>
        <w:rPr>
          <w:rFonts w:cs="Times New Roman"/>
        </w:rPr>
        <w:t>0.1</w:t>
      </w:r>
      <w:r>
        <w:rPr>
          <w:rFonts w:cs="Times New Roman"/>
        </w:rPr>
        <w:t>。计算得出设计煤种和校核煤种</w:t>
      </w:r>
      <w:r>
        <w:rPr>
          <w:rFonts w:cs="Times New Roman" w:hint="eastAsia"/>
        </w:rPr>
        <w:t>1</w:t>
      </w:r>
      <w:r>
        <w:rPr>
          <w:rFonts w:cs="Times New Roman"/>
        </w:rPr>
        <w:t>产生的炉渣量分别为</w:t>
      </w:r>
      <w:r>
        <w:rPr>
          <w:rFonts w:cs="Times New Roman"/>
        </w:rPr>
        <w:t>36065.2t/a</w:t>
      </w:r>
      <w:r>
        <w:rPr>
          <w:rFonts w:cs="Times New Roman"/>
        </w:rPr>
        <w:t>和</w:t>
      </w:r>
      <w:r>
        <w:rPr>
          <w:rFonts w:cs="Times New Roman"/>
        </w:rPr>
        <w:t>52241.8t/a</w:t>
      </w:r>
      <w:r>
        <w:rPr>
          <w:rFonts w:cs="Times New Roman"/>
        </w:rPr>
        <w:t>。</w:t>
      </w:r>
    </w:p>
    <w:p w14:paraId="6D26619A" w14:textId="77777777" w:rsidR="00775B2B" w:rsidRDefault="00000000">
      <w:pPr>
        <w:pStyle w:val="151"/>
        <w:snapToGrid w:val="0"/>
        <w:rPr>
          <w:rFonts w:cs="Times New Roman"/>
        </w:rPr>
      </w:pPr>
      <w:r>
        <w:rPr>
          <w:rFonts w:cs="Times New Roman"/>
        </w:rPr>
        <w:t>根据《固体废物分类与代码目录》（</w:t>
      </w:r>
      <w:r>
        <w:rPr>
          <w:rFonts w:cs="Times New Roman"/>
        </w:rPr>
        <w:t>2024</w:t>
      </w:r>
      <w:r>
        <w:rPr>
          <w:rFonts w:cs="Times New Roman"/>
        </w:rPr>
        <w:t>年第</w:t>
      </w:r>
      <w:r>
        <w:rPr>
          <w:rFonts w:cs="Times New Roman"/>
        </w:rPr>
        <w:t>4</w:t>
      </w:r>
      <w:r>
        <w:rPr>
          <w:rFonts w:cs="Times New Roman"/>
        </w:rPr>
        <w:t>号），</w:t>
      </w:r>
      <w:r>
        <w:rPr>
          <w:rFonts w:cs="Times New Roman"/>
          <w:kern w:val="0"/>
        </w:rPr>
        <w:t>炉渣</w:t>
      </w:r>
      <w:r>
        <w:rPr>
          <w:rFonts w:cs="Times New Roman"/>
        </w:rPr>
        <w:t>属于工业固体废物，是热电联产行业生产过程中煤炭燃烧产生的炉渣。废物种类为</w:t>
      </w:r>
      <w:r>
        <w:rPr>
          <w:rFonts w:cs="Times New Roman"/>
        </w:rPr>
        <w:t>SW03</w:t>
      </w:r>
      <w:r>
        <w:rPr>
          <w:rFonts w:cs="Times New Roman"/>
        </w:rPr>
        <w:t>炉渣，类别代码为</w:t>
      </w:r>
      <w:r>
        <w:rPr>
          <w:rFonts w:cs="Times New Roman"/>
        </w:rPr>
        <w:t>441-001-S03</w:t>
      </w:r>
      <w:r>
        <w:rPr>
          <w:rFonts w:cs="Times New Roman"/>
        </w:rPr>
        <w:t>，干除渣冷却后输送至渣库，</w:t>
      </w:r>
      <w:r>
        <w:rPr>
          <w:rFonts w:cs="Times New Roman" w:hint="eastAsia"/>
        </w:rPr>
        <w:t>厂外</w:t>
      </w:r>
      <w:r>
        <w:rPr>
          <w:rFonts w:hint="eastAsia"/>
        </w:rPr>
        <w:t>回填矿山内排土场</w:t>
      </w:r>
      <w:r>
        <w:rPr>
          <w:rFonts w:cs="Times New Roman"/>
        </w:rPr>
        <w:t>。</w:t>
      </w:r>
    </w:p>
    <w:p w14:paraId="747B34AC" w14:textId="77777777" w:rsidR="00775B2B" w:rsidRDefault="00000000">
      <w:pPr>
        <w:pStyle w:val="B0"/>
        <w:ind w:firstLine="480"/>
        <w:rPr>
          <w:rFonts w:cs="Times New Roman"/>
          <w:szCs w:val="21"/>
        </w:rPr>
      </w:pPr>
      <w:r>
        <w:rPr>
          <w:rFonts w:cs="Times New Roman"/>
          <w:szCs w:val="21"/>
        </w:rPr>
        <w:t>（</w:t>
      </w:r>
      <w:r>
        <w:rPr>
          <w:rFonts w:cs="Times New Roman"/>
          <w:szCs w:val="21"/>
        </w:rPr>
        <w:t>5</w:t>
      </w:r>
      <w:r>
        <w:rPr>
          <w:rFonts w:cs="Times New Roman"/>
          <w:szCs w:val="21"/>
        </w:rPr>
        <w:t>）污泥（</w:t>
      </w:r>
      <w:r>
        <w:rPr>
          <w:rFonts w:cs="Times New Roman"/>
          <w:szCs w:val="21"/>
        </w:rPr>
        <w:t>S</w:t>
      </w:r>
      <w:r>
        <w:rPr>
          <w:rFonts w:cs="Times New Roman"/>
          <w:szCs w:val="21"/>
          <w:vertAlign w:val="subscript"/>
        </w:rPr>
        <w:t>5</w:t>
      </w:r>
      <w:r>
        <w:rPr>
          <w:rFonts w:cs="Times New Roman"/>
          <w:szCs w:val="21"/>
        </w:rPr>
        <w:t>）</w:t>
      </w:r>
    </w:p>
    <w:p w14:paraId="35A0A1B2" w14:textId="77777777" w:rsidR="00775B2B" w:rsidRDefault="00000000">
      <w:pPr>
        <w:pStyle w:val="B0"/>
        <w:ind w:firstLine="480"/>
        <w:rPr>
          <w:rFonts w:cs="Times New Roman"/>
          <w:szCs w:val="21"/>
        </w:rPr>
      </w:pPr>
      <w:r>
        <w:rPr>
          <w:rFonts w:cs="Times New Roman"/>
          <w:szCs w:val="21"/>
        </w:rPr>
        <w:t>煤水处理站采用絮凝沉淀法处理卸煤系统冲洗、输煤系统冲洗、灰库地面冲洗及渣库地面冲洗排水，产生含水污泥。根据物料平衡核算，污泥产生量约</w:t>
      </w:r>
      <w:r>
        <w:rPr>
          <w:rFonts w:cs="Times New Roman"/>
          <w:szCs w:val="21"/>
        </w:rPr>
        <w:t>58t/a</w:t>
      </w:r>
      <w:r>
        <w:rPr>
          <w:rFonts w:cs="Times New Roman"/>
          <w:szCs w:val="21"/>
        </w:rPr>
        <w:t>，主要成分是泥煤，含水约</w:t>
      </w:r>
      <w:r>
        <w:rPr>
          <w:rFonts w:cs="Times New Roman"/>
          <w:szCs w:val="21"/>
        </w:rPr>
        <w:t>50%</w:t>
      </w:r>
      <w:r>
        <w:rPr>
          <w:rFonts w:cs="Times New Roman"/>
          <w:szCs w:val="21"/>
        </w:rPr>
        <w:t>，根据《固体废物分类与代码目录》（</w:t>
      </w:r>
      <w:r>
        <w:rPr>
          <w:rFonts w:cs="Times New Roman"/>
          <w:szCs w:val="21"/>
        </w:rPr>
        <w:t>2024</w:t>
      </w:r>
      <w:r>
        <w:rPr>
          <w:rFonts w:cs="Times New Roman"/>
          <w:szCs w:val="21"/>
        </w:rPr>
        <w:t>年第</w:t>
      </w:r>
      <w:r>
        <w:rPr>
          <w:rFonts w:cs="Times New Roman"/>
          <w:szCs w:val="21"/>
        </w:rPr>
        <w:t>4</w:t>
      </w:r>
      <w:r>
        <w:rPr>
          <w:rFonts w:cs="Times New Roman"/>
          <w:szCs w:val="21"/>
        </w:rPr>
        <w:t>号），污泥属于工业固体废物，是热电联产行业过程中排出的污泥。废物种类为</w:t>
      </w:r>
      <w:r>
        <w:rPr>
          <w:rFonts w:cs="Times New Roman"/>
          <w:szCs w:val="21"/>
        </w:rPr>
        <w:t>SW07</w:t>
      </w:r>
      <w:r>
        <w:rPr>
          <w:rFonts w:cs="Times New Roman"/>
          <w:szCs w:val="21"/>
        </w:rPr>
        <w:t>污泥，类别代码为</w:t>
      </w:r>
      <w:r>
        <w:rPr>
          <w:rFonts w:cs="Times New Roman"/>
          <w:szCs w:val="21"/>
        </w:rPr>
        <w:t>441-099-S07</w:t>
      </w:r>
      <w:r>
        <w:rPr>
          <w:rFonts w:cs="Times New Roman"/>
          <w:szCs w:val="21"/>
        </w:rPr>
        <w:t>。污泥送园区工业固废填埋场。</w:t>
      </w:r>
    </w:p>
    <w:p w14:paraId="6E680333" w14:textId="77777777" w:rsidR="00775B2B" w:rsidRDefault="00000000">
      <w:pPr>
        <w:pStyle w:val="151"/>
        <w:snapToGrid w:val="0"/>
        <w:rPr>
          <w:rFonts w:cs="Times New Roman"/>
          <w:kern w:val="0"/>
        </w:rPr>
      </w:pPr>
      <w:r>
        <w:rPr>
          <w:rFonts w:cs="Times New Roman"/>
        </w:rPr>
        <w:t>（</w:t>
      </w:r>
      <w:r>
        <w:rPr>
          <w:rFonts w:cs="Times New Roman" w:hint="eastAsia"/>
        </w:rPr>
        <w:t>6</w:t>
      </w:r>
      <w:r>
        <w:rPr>
          <w:rFonts w:cs="Times New Roman"/>
        </w:rPr>
        <w:t>）</w:t>
      </w:r>
      <w:r>
        <w:rPr>
          <w:rFonts w:cs="Times New Roman"/>
          <w:kern w:val="0"/>
        </w:rPr>
        <w:t>废脱硝催化剂（</w:t>
      </w:r>
      <w:r>
        <w:rPr>
          <w:rFonts w:cs="Times New Roman"/>
          <w:kern w:val="0"/>
        </w:rPr>
        <w:t>S</w:t>
      </w:r>
      <w:r>
        <w:rPr>
          <w:rFonts w:cs="Times New Roman" w:hint="eastAsia"/>
          <w:kern w:val="0"/>
          <w:vertAlign w:val="subscript"/>
        </w:rPr>
        <w:t>6</w:t>
      </w:r>
      <w:r>
        <w:rPr>
          <w:rFonts w:cs="Times New Roman"/>
          <w:kern w:val="0"/>
        </w:rPr>
        <w:t>）</w:t>
      </w:r>
    </w:p>
    <w:p w14:paraId="274FBE0E" w14:textId="77777777" w:rsidR="00775B2B" w:rsidRDefault="00000000">
      <w:pPr>
        <w:pStyle w:val="151"/>
        <w:snapToGrid w:val="0"/>
        <w:rPr>
          <w:rFonts w:cs="Times New Roman"/>
        </w:rPr>
      </w:pPr>
      <w:r>
        <w:rPr>
          <w:rFonts w:cs="Times New Roman"/>
          <w:kern w:val="0"/>
        </w:rPr>
        <w:t>烟气采用</w:t>
      </w:r>
      <w:r>
        <w:rPr>
          <w:rFonts w:cs="Times New Roman"/>
          <w:kern w:val="0"/>
        </w:rPr>
        <w:t>SCR</w:t>
      </w:r>
      <w:r>
        <w:rPr>
          <w:rFonts w:cs="Times New Roman"/>
          <w:kern w:val="0"/>
        </w:rPr>
        <w:t>脱硝，定期更换废催化剂</w:t>
      </w:r>
      <w:r>
        <w:rPr>
          <w:rFonts w:cs="Times New Roman"/>
        </w:rPr>
        <w:t>。本项目采用蜂窝式催化剂（以</w:t>
      </w:r>
      <w:r>
        <w:rPr>
          <w:rFonts w:cs="Times New Roman"/>
        </w:rPr>
        <w:t>TiO</w:t>
      </w:r>
      <w:r>
        <w:rPr>
          <w:rFonts w:cs="Times New Roman"/>
          <w:vertAlign w:val="subscript"/>
        </w:rPr>
        <w:t>2</w:t>
      </w:r>
      <w:r>
        <w:rPr>
          <w:rFonts w:cs="Times New Roman"/>
        </w:rPr>
        <w:t>为载体，主要活性成分为</w:t>
      </w:r>
      <w:r>
        <w:rPr>
          <w:rFonts w:cs="Times New Roman"/>
        </w:rPr>
        <w:t>V</w:t>
      </w:r>
      <w:r>
        <w:rPr>
          <w:rFonts w:cs="Times New Roman"/>
          <w:vertAlign w:val="subscript"/>
        </w:rPr>
        <w:t>2</w:t>
      </w:r>
      <w:r>
        <w:rPr>
          <w:rFonts w:cs="Times New Roman"/>
        </w:rPr>
        <w:t>O</w:t>
      </w:r>
      <w:r>
        <w:rPr>
          <w:rFonts w:cs="Times New Roman"/>
          <w:vertAlign w:val="subscript"/>
        </w:rPr>
        <w:t>5</w:t>
      </w:r>
      <w:r>
        <w:rPr>
          <w:rFonts w:cs="Times New Roman"/>
        </w:rPr>
        <w:t>-WO</w:t>
      </w:r>
      <w:r>
        <w:rPr>
          <w:rFonts w:cs="Times New Roman"/>
          <w:vertAlign w:val="subscript"/>
        </w:rPr>
        <w:t>3</w:t>
      </w:r>
      <w:r>
        <w:rPr>
          <w:rFonts w:cs="Times New Roman"/>
        </w:rPr>
        <w:t>(MOO</w:t>
      </w:r>
      <w:r>
        <w:rPr>
          <w:rFonts w:cs="Times New Roman"/>
          <w:vertAlign w:val="subscript"/>
        </w:rPr>
        <w:t>3</w:t>
      </w:r>
      <w:r>
        <w:rPr>
          <w:rFonts w:cs="Times New Roman"/>
        </w:rPr>
        <w:t>)</w:t>
      </w:r>
      <w:r>
        <w:rPr>
          <w:rFonts w:cs="Times New Roman"/>
        </w:rPr>
        <w:t>等金属氧化物的混合物），一次用量约为</w:t>
      </w:r>
      <w:r>
        <w:rPr>
          <w:rFonts w:cs="Times New Roman"/>
        </w:rPr>
        <w:t>120t</w:t>
      </w:r>
      <w:r>
        <w:rPr>
          <w:rFonts w:cs="Times New Roman"/>
        </w:rPr>
        <w:t>，约</w:t>
      </w:r>
      <w:r>
        <w:rPr>
          <w:rFonts w:cs="Times New Roman"/>
        </w:rPr>
        <w:t>3</w:t>
      </w:r>
      <w:r>
        <w:rPr>
          <w:rFonts w:cs="Times New Roman"/>
        </w:rPr>
        <w:t>年更换一次。根据《危险废物名录（</w:t>
      </w:r>
      <w:r>
        <w:rPr>
          <w:rFonts w:cs="Times New Roman"/>
        </w:rPr>
        <w:t>2025</w:t>
      </w:r>
      <w:r>
        <w:rPr>
          <w:rFonts w:cs="Times New Roman"/>
        </w:rPr>
        <w:t>版）》，</w:t>
      </w:r>
      <w:r>
        <w:rPr>
          <w:rFonts w:cs="Times New Roman"/>
          <w:kern w:val="0"/>
        </w:rPr>
        <w:t>废催化剂</w:t>
      </w:r>
      <w:r>
        <w:rPr>
          <w:rFonts w:cs="Times New Roman"/>
        </w:rPr>
        <w:t>为危险废物，为烟气脱硝过程中产生的废钒钛系催化剂，危险废物</w:t>
      </w:r>
      <w:r>
        <w:rPr>
          <w:rFonts w:cs="Times New Roman"/>
          <w:snapToGrid w:val="0"/>
        </w:rPr>
        <w:t>类别为</w:t>
      </w:r>
      <w:r>
        <w:rPr>
          <w:rFonts w:cs="Times New Roman"/>
          <w:snapToGrid w:val="0"/>
        </w:rPr>
        <w:t>HW50</w:t>
      </w:r>
      <w:r>
        <w:rPr>
          <w:rFonts w:cs="Times New Roman"/>
          <w:snapToGrid w:val="0"/>
        </w:rPr>
        <w:t>废催化剂</w:t>
      </w:r>
      <w:r>
        <w:rPr>
          <w:rFonts w:cs="Times New Roman"/>
        </w:rPr>
        <w:t>，</w:t>
      </w:r>
      <w:r>
        <w:rPr>
          <w:rFonts w:cs="Times New Roman"/>
          <w:snapToGrid w:val="0"/>
        </w:rPr>
        <w:t>废物代码</w:t>
      </w:r>
      <w:r>
        <w:rPr>
          <w:rFonts w:cs="Times New Roman"/>
        </w:rPr>
        <w:t>772-007-50</w:t>
      </w:r>
      <w:r>
        <w:rPr>
          <w:rFonts w:cs="Times New Roman"/>
        </w:rPr>
        <w:t>，</w:t>
      </w:r>
      <w:r>
        <w:rPr>
          <w:rFonts w:cs="Times New Roman"/>
          <w:szCs w:val="21"/>
        </w:rPr>
        <w:t>危险特性</w:t>
      </w:r>
      <w:r>
        <w:rPr>
          <w:rFonts w:cs="Times New Roman"/>
          <w:szCs w:val="21"/>
        </w:rPr>
        <w:t>T</w:t>
      </w:r>
      <w:r>
        <w:rPr>
          <w:rFonts w:cs="Times New Roman"/>
        </w:rPr>
        <w:t>。废催化剂在</w:t>
      </w:r>
      <w:r>
        <w:rPr>
          <w:rFonts w:cs="Times New Roman"/>
          <w:kern w:val="0"/>
        </w:rPr>
        <w:t>危废暂存库暂存后，由具有相应危险废物处置资质的催化剂厂家回收。</w:t>
      </w:r>
    </w:p>
    <w:p w14:paraId="393AE2BF" w14:textId="77777777" w:rsidR="00775B2B" w:rsidRDefault="00000000">
      <w:pPr>
        <w:pStyle w:val="151"/>
        <w:snapToGrid w:val="0"/>
        <w:rPr>
          <w:rFonts w:cs="Times New Roman"/>
        </w:rPr>
      </w:pPr>
      <w:r>
        <w:rPr>
          <w:rFonts w:cs="Times New Roman"/>
        </w:rPr>
        <w:t>（</w:t>
      </w:r>
      <w:r>
        <w:rPr>
          <w:rFonts w:cs="Times New Roman" w:hint="eastAsia"/>
        </w:rPr>
        <w:t>7</w:t>
      </w:r>
      <w:r>
        <w:rPr>
          <w:rFonts w:cs="Times New Roman"/>
        </w:rPr>
        <w:t>）</w:t>
      </w:r>
      <w:r>
        <w:rPr>
          <w:rFonts w:cs="Times New Roman"/>
          <w:kern w:val="0"/>
        </w:rPr>
        <w:t>废变压器油（</w:t>
      </w:r>
      <w:r>
        <w:rPr>
          <w:rFonts w:cs="Times New Roman"/>
          <w:kern w:val="0"/>
        </w:rPr>
        <w:t>S</w:t>
      </w:r>
      <w:r>
        <w:rPr>
          <w:rFonts w:cs="Times New Roman" w:hint="eastAsia"/>
          <w:kern w:val="0"/>
          <w:vertAlign w:val="subscript"/>
        </w:rPr>
        <w:t>7</w:t>
      </w:r>
      <w:r>
        <w:rPr>
          <w:rFonts w:cs="Times New Roman"/>
          <w:kern w:val="0"/>
        </w:rPr>
        <w:t>）</w:t>
      </w:r>
    </w:p>
    <w:p w14:paraId="2319940D" w14:textId="77777777" w:rsidR="00775B2B" w:rsidRDefault="00000000">
      <w:pPr>
        <w:pStyle w:val="151"/>
        <w:snapToGrid w:val="0"/>
        <w:rPr>
          <w:rFonts w:cs="Times New Roman"/>
        </w:rPr>
      </w:pPr>
      <w:r>
        <w:rPr>
          <w:rFonts w:cs="Times New Roman"/>
        </w:rPr>
        <w:t>厂内变电站及升压站的变压器事故检修时会产生废油，废变压器油产生量约为</w:t>
      </w:r>
      <w:r>
        <w:rPr>
          <w:rFonts w:cs="Times New Roman"/>
        </w:rPr>
        <w:t>5t/a</w:t>
      </w:r>
      <w:r>
        <w:rPr>
          <w:rFonts w:cs="Times New Roman"/>
        </w:rPr>
        <w:t>。根据《危险废物名录（</w:t>
      </w:r>
      <w:r>
        <w:rPr>
          <w:rFonts w:cs="Times New Roman"/>
        </w:rPr>
        <w:t>2025</w:t>
      </w:r>
      <w:r>
        <w:rPr>
          <w:rFonts w:cs="Times New Roman"/>
        </w:rPr>
        <w:t>版）》，变压器废油为危险废物，危险废物</w:t>
      </w:r>
      <w:r>
        <w:rPr>
          <w:rFonts w:cs="Times New Roman"/>
          <w:snapToGrid w:val="0"/>
        </w:rPr>
        <w:lastRenderedPageBreak/>
        <w:t>类别为</w:t>
      </w:r>
      <w:r>
        <w:rPr>
          <w:rFonts w:cs="Times New Roman"/>
          <w:snapToGrid w:val="0"/>
        </w:rPr>
        <w:t>HW08</w:t>
      </w:r>
      <w:r>
        <w:rPr>
          <w:rFonts w:cs="Times New Roman"/>
          <w:snapToGrid w:val="0"/>
        </w:rPr>
        <w:t>废矿物油与含矿物油废物</w:t>
      </w:r>
      <w:r>
        <w:rPr>
          <w:rFonts w:cs="Times New Roman"/>
        </w:rPr>
        <w:t>，为变压器维护、更换和拆解过程中产生的废变压器油，</w:t>
      </w:r>
      <w:r>
        <w:rPr>
          <w:rFonts w:cs="Times New Roman"/>
          <w:snapToGrid w:val="0"/>
        </w:rPr>
        <w:t>废物代码</w:t>
      </w:r>
      <w:r>
        <w:rPr>
          <w:rFonts w:cs="Times New Roman"/>
        </w:rPr>
        <w:t>900-220-08</w:t>
      </w:r>
      <w:r>
        <w:rPr>
          <w:rFonts w:cs="Times New Roman"/>
        </w:rPr>
        <w:t>，</w:t>
      </w:r>
      <w:r>
        <w:rPr>
          <w:rFonts w:cs="Times New Roman"/>
          <w:szCs w:val="21"/>
        </w:rPr>
        <w:t>危险特性</w:t>
      </w:r>
      <w:r>
        <w:rPr>
          <w:rFonts w:cs="Times New Roman"/>
          <w:szCs w:val="21"/>
        </w:rPr>
        <w:t>T/I</w:t>
      </w:r>
      <w:r>
        <w:rPr>
          <w:rFonts w:cs="Times New Roman"/>
          <w:szCs w:val="21"/>
        </w:rPr>
        <w:t>。</w:t>
      </w:r>
      <w:r>
        <w:rPr>
          <w:rFonts w:cs="Times New Roman"/>
        </w:rPr>
        <w:t>废变压器油桶装密封后在</w:t>
      </w:r>
      <w:r>
        <w:rPr>
          <w:rFonts w:cs="Times New Roman"/>
          <w:kern w:val="0"/>
        </w:rPr>
        <w:t>危废暂存库暂存后，</w:t>
      </w:r>
      <w:r>
        <w:rPr>
          <w:rFonts w:cs="Times New Roman"/>
          <w:szCs w:val="21"/>
        </w:rPr>
        <w:t>定期委托有资质单位处置。</w:t>
      </w:r>
    </w:p>
    <w:p w14:paraId="27518852" w14:textId="77777777" w:rsidR="00775B2B" w:rsidRDefault="00000000">
      <w:pPr>
        <w:pStyle w:val="151"/>
        <w:snapToGrid w:val="0"/>
        <w:rPr>
          <w:rFonts w:cs="Times New Roman"/>
          <w:szCs w:val="21"/>
        </w:rPr>
      </w:pPr>
      <w:r>
        <w:rPr>
          <w:rFonts w:cs="Times New Roman"/>
        </w:rPr>
        <w:t>（</w:t>
      </w:r>
      <w:r>
        <w:rPr>
          <w:rFonts w:cs="Times New Roman" w:hint="eastAsia"/>
        </w:rPr>
        <w:t>8</w:t>
      </w:r>
      <w:r>
        <w:rPr>
          <w:rFonts w:cs="Times New Roman"/>
        </w:rPr>
        <w:t>）</w:t>
      </w:r>
      <w:r>
        <w:rPr>
          <w:rFonts w:cs="Times New Roman"/>
          <w:szCs w:val="21"/>
        </w:rPr>
        <w:t>废润滑油</w:t>
      </w:r>
      <w:r>
        <w:rPr>
          <w:rFonts w:cs="Times New Roman"/>
        </w:rPr>
        <w:t>（</w:t>
      </w:r>
      <w:r>
        <w:rPr>
          <w:rFonts w:cs="Times New Roman"/>
        </w:rPr>
        <w:t>S</w:t>
      </w:r>
      <w:r>
        <w:rPr>
          <w:rFonts w:cs="Times New Roman" w:hint="eastAsia"/>
          <w:vertAlign w:val="subscript"/>
        </w:rPr>
        <w:t>8</w:t>
      </w:r>
      <w:r>
        <w:rPr>
          <w:rFonts w:cs="Times New Roman"/>
        </w:rPr>
        <w:t>）</w:t>
      </w:r>
    </w:p>
    <w:p w14:paraId="7DE78435" w14:textId="77777777" w:rsidR="00775B2B" w:rsidRDefault="00000000">
      <w:pPr>
        <w:pStyle w:val="B0"/>
        <w:ind w:firstLine="480"/>
        <w:rPr>
          <w:rFonts w:cs="Times New Roman"/>
          <w:szCs w:val="21"/>
        </w:rPr>
      </w:pPr>
      <w:r>
        <w:rPr>
          <w:rFonts w:cs="Times New Roman"/>
          <w:szCs w:val="21"/>
        </w:rPr>
        <w:t>本项目因生产系统涉及较多机械设备，在机械设备维护过程会产生废润滑油，产生量为</w:t>
      </w:r>
      <w:r>
        <w:rPr>
          <w:rFonts w:cs="Times New Roman"/>
          <w:szCs w:val="21"/>
        </w:rPr>
        <w:t>10t/a</w:t>
      </w:r>
      <w:r>
        <w:rPr>
          <w:rFonts w:cs="Times New Roman"/>
          <w:szCs w:val="21"/>
        </w:rPr>
        <w:t>，主要组分为废矿物油。</w:t>
      </w:r>
      <w:r>
        <w:rPr>
          <w:rFonts w:cs="Times New Roman"/>
        </w:rPr>
        <w:t>根据《危险废物名录（</w:t>
      </w:r>
      <w:r>
        <w:rPr>
          <w:rFonts w:cs="Times New Roman"/>
        </w:rPr>
        <w:t>2025</w:t>
      </w:r>
      <w:r>
        <w:rPr>
          <w:rFonts w:cs="Times New Roman"/>
        </w:rPr>
        <w:t>版）》，废润滑油属于危险废物，为非特定行业使用工业齿轮油进行机械设备润滑过程中产生的废润滑油，废物类别为</w:t>
      </w:r>
      <w:r>
        <w:rPr>
          <w:rFonts w:cs="Times New Roman"/>
        </w:rPr>
        <w:t>HW08</w:t>
      </w:r>
      <w:r>
        <w:rPr>
          <w:rFonts w:cs="Times New Roman"/>
        </w:rPr>
        <w:t>，废物代码</w:t>
      </w:r>
      <w:r>
        <w:rPr>
          <w:rFonts w:cs="Times New Roman"/>
        </w:rPr>
        <w:t>900-217-08</w:t>
      </w:r>
      <w:r>
        <w:rPr>
          <w:rFonts w:cs="Times New Roman"/>
        </w:rPr>
        <w:t>，</w:t>
      </w:r>
      <w:r>
        <w:rPr>
          <w:rFonts w:cs="Times New Roman"/>
          <w:szCs w:val="21"/>
        </w:rPr>
        <w:t>危险特性</w:t>
      </w:r>
      <w:r>
        <w:rPr>
          <w:rFonts w:cs="Times New Roman"/>
          <w:szCs w:val="21"/>
        </w:rPr>
        <w:t>T/I</w:t>
      </w:r>
      <w:r>
        <w:rPr>
          <w:rFonts w:cs="Times New Roman"/>
          <w:szCs w:val="21"/>
        </w:rPr>
        <w:t>。废润滑油桶装密闭存放于危废暂存库，定期委托有资质单位处置。</w:t>
      </w:r>
    </w:p>
    <w:p w14:paraId="35C7DDF7" w14:textId="77777777" w:rsidR="00775B2B" w:rsidRDefault="00000000">
      <w:pPr>
        <w:pStyle w:val="B0"/>
        <w:ind w:firstLine="480"/>
        <w:rPr>
          <w:rFonts w:cs="Times New Roman"/>
          <w:szCs w:val="21"/>
        </w:rPr>
      </w:pPr>
      <w:r>
        <w:rPr>
          <w:rFonts w:cs="Times New Roman"/>
        </w:rPr>
        <w:t>（</w:t>
      </w:r>
      <w:r>
        <w:rPr>
          <w:rFonts w:cs="Times New Roman" w:hint="eastAsia"/>
        </w:rPr>
        <w:t>9</w:t>
      </w:r>
      <w:r>
        <w:rPr>
          <w:rFonts w:cs="Times New Roman"/>
        </w:rPr>
        <w:t>）污油（</w:t>
      </w:r>
      <w:r>
        <w:rPr>
          <w:rFonts w:cs="Times New Roman"/>
        </w:rPr>
        <w:t>S</w:t>
      </w:r>
      <w:r>
        <w:rPr>
          <w:rFonts w:cs="Times New Roman" w:hint="eastAsia"/>
          <w:vertAlign w:val="subscript"/>
        </w:rPr>
        <w:t>9</w:t>
      </w:r>
      <w:r>
        <w:rPr>
          <w:rFonts w:cs="Times New Roman"/>
        </w:rPr>
        <w:t>）</w:t>
      </w:r>
    </w:p>
    <w:p w14:paraId="4F9B182F" w14:textId="77777777" w:rsidR="00775B2B" w:rsidRDefault="00000000">
      <w:pPr>
        <w:pStyle w:val="B0"/>
        <w:ind w:firstLine="480"/>
        <w:rPr>
          <w:rFonts w:cs="Times New Roman"/>
          <w:szCs w:val="21"/>
        </w:rPr>
      </w:pPr>
      <w:r>
        <w:rPr>
          <w:rFonts w:cs="Times New Roman"/>
        </w:rPr>
        <w:t>空压站含油废水隔油池产生污油，</w:t>
      </w:r>
      <w:r>
        <w:rPr>
          <w:rFonts w:cs="Times New Roman"/>
          <w:szCs w:val="21"/>
        </w:rPr>
        <w:t>产生量为</w:t>
      </w:r>
      <w:r>
        <w:rPr>
          <w:rFonts w:cs="Times New Roman"/>
          <w:szCs w:val="21"/>
        </w:rPr>
        <w:t>0.7t/a</w:t>
      </w:r>
      <w:r>
        <w:rPr>
          <w:rFonts w:cs="Times New Roman"/>
          <w:szCs w:val="21"/>
        </w:rPr>
        <w:t>，主要组分为废矿物油及水，</w:t>
      </w:r>
      <w:r>
        <w:rPr>
          <w:rFonts w:cs="Times New Roman"/>
        </w:rPr>
        <w:t>根据《危险废物名录（</w:t>
      </w:r>
      <w:r>
        <w:rPr>
          <w:rFonts w:cs="Times New Roman"/>
        </w:rPr>
        <w:t>2025</w:t>
      </w:r>
      <w:r>
        <w:rPr>
          <w:rFonts w:cs="Times New Roman"/>
        </w:rPr>
        <w:t>版）》，污油属于危险废物，为含油废水处理中隔油、气浮、沉淀等处理过程中产生的浮油、浮渣和污泥，废物类别为</w:t>
      </w:r>
      <w:r>
        <w:rPr>
          <w:rFonts w:cs="Times New Roman"/>
        </w:rPr>
        <w:t>HW08</w:t>
      </w:r>
      <w:r>
        <w:rPr>
          <w:rFonts w:cs="Times New Roman"/>
        </w:rPr>
        <w:t>，废物代码</w:t>
      </w:r>
      <w:r>
        <w:rPr>
          <w:rFonts w:cs="Times New Roman"/>
        </w:rPr>
        <w:t>900-210-08</w:t>
      </w:r>
      <w:r>
        <w:rPr>
          <w:rFonts w:cs="Times New Roman"/>
        </w:rPr>
        <w:t>，</w:t>
      </w:r>
      <w:r>
        <w:rPr>
          <w:rFonts w:cs="Times New Roman"/>
          <w:szCs w:val="21"/>
        </w:rPr>
        <w:t>危险特性</w:t>
      </w:r>
      <w:r>
        <w:rPr>
          <w:rFonts w:cs="Times New Roman"/>
          <w:szCs w:val="21"/>
        </w:rPr>
        <w:t>T/I</w:t>
      </w:r>
      <w:r>
        <w:rPr>
          <w:rFonts w:cs="Times New Roman"/>
          <w:szCs w:val="21"/>
        </w:rPr>
        <w:t>。废润滑油桶装密闭存放于危废暂存库，定期委托有资质单位处置。</w:t>
      </w:r>
    </w:p>
    <w:p w14:paraId="0BFB998C" w14:textId="77777777" w:rsidR="00775B2B" w:rsidRDefault="00000000">
      <w:pPr>
        <w:pStyle w:val="151"/>
        <w:snapToGrid w:val="0"/>
        <w:rPr>
          <w:rFonts w:cs="Times New Roman"/>
        </w:rPr>
      </w:pPr>
      <w:r>
        <w:rPr>
          <w:rFonts w:cs="Times New Roman"/>
        </w:rPr>
        <w:t>（</w:t>
      </w:r>
      <w:r>
        <w:rPr>
          <w:rFonts w:cs="Times New Roman"/>
        </w:rPr>
        <w:t>1</w:t>
      </w:r>
      <w:r>
        <w:rPr>
          <w:rFonts w:cs="Times New Roman" w:hint="eastAsia"/>
        </w:rPr>
        <w:t>0</w:t>
      </w:r>
      <w:r>
        <w:rPr>
          <w:rFonts w:cs="Times New Roman"/>
        </w:rPr>
        <w:t>）废油桶（</w:t>
      </w:r>
      <w:r>
        <w:rPr>
          <w:rFonts w:cs="Times New Roman"/>
        </w:rPr>
        <w:t>S</w:t>
      </w:r>
      <w:r>
        <w:rPr>
          <w:rFonts w:cs="Times New Roman"/>
          <w:vertAlign w:val="subscript"/>
        </w:rPr>
        <w:t>1</w:t>
      </w:r>
      <w:r>
        <w:rPr>
          <w:rFonts w:cs="Times New Roman" w:hint="eastAsia"/>
          <w:vertAlign w:val="subscript"/>
        </w:rPr>
        <w:t>0</w:t>
      </w:r>
      <w:r>
        <w:rPr>
          <w:rFonts w:cs="Times New Roman"/>
        </w:rPr>
        <w:t>）</w:t>
      </w:r>
    </w:p>
    <w:p w14:paraId="4E3E3480" w14:textId="77777777" w:rsidR="00775B2B" w:rsidRDefault="00000000">
      <w:pPr>
        <w:pStyle w:val="151"/>
        <w:snapToGrid w:val="0"/>
        <w:rPr>
          <w:rFonts w:cs="Times New Roman"/>
        </w:rPr>
      </w:pPr>
      <w:r>
        <w:rPr>
          <w:rFonts w:cs="Times New Roman"/>
        </w:rPr>
        <w:t>厂内承装机油、变速器油、润滑油等产生废油桶，根据机械设备估算，废油桶产生量约</w:t>
      </w:r>
      <w:r>
        <w:rPr>
          <w:rFonts w:cs="Times New Roman"/>
        </w:rPr>
        <w:t>1t/a</w:t>
      </w:r>
      <w:r>
        <w:rPr>
          <w:rFonts w:cs="Times New Roman"/>
        </w:rPr>
        <w:t>，主要为铁桶。根据《危险废物名录（</w:t>
      </w:r>
      <w:r>
        <w:rPr>
          <w:rFonts w:cs="Times New Roman"/>
        </w:rPr>
        <w:t>2025</w:t>
      </w:r>
      <w:r>
        <w:rPr>
          <w:rFonts w:cs="Times New Roman"/>
        </w:rPr>
        <w:t>版）》，废油桶属于危险废物，是其他生产、销售、使用过程中产生的废矿物油及沾染矿物油的废弃包装物，</w:t>
      </w:r>
      <w:bookmarkStart w:id="539" w:name="_Hlk185087925"/>
      <w:r>
        <w:rPr>
          <w:rFonts w:cs="Times New Roman"/>
        </w:rPr>
        <w:t>废物类别为</w:t>
      </w:r>
      <w:r>
        <w:rPr>
          <w:rFonts w:cs="Times New Roman"/>
        </w:rPr>
        <w:t>HW08</w:t>
      </w:r>
      <w:r>
        <w:rPr>
          <w:rFonts w:cs="Times New Roman"/>
        </w:rPr>
        <w:t>，废物代码</w:t>
      </w:r>
      <w:r>
        <w:rPr>
          <w:rFonts w:cs="Times New Roman"/>
        </w:rPr>
        <w:t>900-249-08</w:t>
      </w:r>
      <w:bookmarkEnd w:id="539"/>
      <w:r>
        <w:rPr>
          <w:rFonts w:cs="Times New Roman"/>
        </w:rPr>
        <w:t>，</w:t>
      </w:r>
      <w:r>
        <w:rPr>
          <w:rFonts w:cs="Times New Roman"/>
          <w:szCs w:val="21"/>
        </w:rPr>
        <w:t>危险特性</w:t>
      </w:r>
      <w:r>
        <w:rPr>
          <w:rFonts w:cs="Times New Roman"/>
          <w:szCs w:val="21"/>
        </w:rPr>
        <w:t>T/I</w:t>
      </w:r>
      <w:r>
        <w:rPr>
          <w:rFonts w:cs="Times New Roman"/>
          <w:szCs w:val="21"/>
        </w:rPr>
        <w:t>。</w:t>
      </w:r>
      <w:r>
        <w:rPr>
          <w:rFonts w:cs="Times New Roman"/>
        </w:rPr>
        <w:t>废油桶临时存放于危废暂存库，定期委托有资质单位处置。</w:t>
      </w:r>
    </w:p>
    <w:p w14:paraId="4370E585" w14:textId="77777777" w:rsidR="00775B2B" w:rsidRDefault="00000000">
      <w:pPr>
        <w:pStyle w:val="151"/>
        <w:snapToGrid w:val="0"/>
        <w:rPr>
          <w:rFonts w:cs="Times New Roman"/>
        </w:rPr>
      </w:pPr>
      <w:r>
        <w:rPr>
          <w:rFonts w:cs="Times New Roman" w:hint="eastAsia"/>
        </w:rPr>
        <w:t>（</w:t>
      </w:r>
      <w:r>
        <w:rPr>
          <w:rFonts w:cs="Times New Roman" w:hint="eastAsia"/>
        </w:rPr>
        <w:t>11</w:t>
      </w:r>
      <w:r>
        <w:rPr>
          <w:rFonts w:cs="Times New Roman" w:hint="eastAsia"/>
        </w:rPr>
        <w:t>）废铅蓄电池（</w:t>
      </w:r>
      <w:r>
        <w:rPr>
          <w:rFonts w:cs="Times New Roman"/>
          <w:kern w:val="0"/>
        </w:rPr>
        <w:t>S</w:t>
      </w:r>
      <w:r>
        <w:rPr>
          <w:rFonts w:cs="Times New Roman"/>
          <w:kern w:val="0"/>
          <w:vertAlign w:val="subscript"/>
        </w:rPr>
        <w:t>1</w:t>
      </w:r>
      <w:r>
        <w:rPr>
          <w:rFonts w:cs="Times New Roman" w:hint="eastAsia"/>
          <w:kern w:val="0"/>
          <w:vertAlign w:val="subscript"/>
        </w:rPr>
        <w:t>1</w:t>
      </w:r>
      <w:r>
        <w:rPr>
          <w:rFonts w:cs="Times New Roman" w:hint="eastAsia"/>
        </w:rPr>
        <w:t>）</w:t>
      </w:r>
    </w:p>
    <w:p w14:paraId="5D22030B" w14:textId="77777777" w:rsidR="00775B2B" w:rsidRDefault="00000000">
      <w:pPr>
        <w:pStyle w:val="151"/>
        <w:snapToGrid w:val="0"/>
        <w:rPr>
          <w:rFonts w:cs="Times New Roman"/>
        </w:rPr>
      </w:pPr>
      <w:r>
        <w:rPr>
          <w:rFonts w:cs="Times New Roman" w:hint="eastAsia"/>
        </w:rPr>
        <w:t>厂内非燃油动力设备或车辆更换废铅蓄电池，</w:t>
      </w:r>
      <w:r>
        <w:rPr>
          <w:rFonts w:cs="Times New Roman"/>
        </w:rPr>
        <w:t>主要为</w:t>
      </w:r>
      <w:r>
        <w:rPr>
          <w:rFonts w:cs="Times New Roman" w:hint="eastAsia"/>
        </w:rPr>
        <w:t>废铅酸电池，产生量约</w:t>
      </w:r>
      <w:r>
        <w:rPr>
          <w:rFonts w:cs="Times New Roman" w:hint="eastAsia"/>
        </w:rPr>
        <w:t>1t/a</w:t>
      </w:r>
      <w:r>
        <w:rPr>
          <w:rFonts w:cs="Times New Roman"/>
        </w:rPr>
        <w:t>。根据《危险废物名录（</w:t>
      </w:r>
      <w:r>
        <w:rPr>
          <w:rFonts w:cs="Times New Roman"/>
        </w:rPr>
        <w:t>2025</w:t>
      </w:r>
      <w:r>
        <w:rPr>
          <w:rFonts w:cs="Times New Roman"/>
        </w:rPr>
        <w:t>版）》，</w:t>
      </w:r>
      <w:r>
        <w:rPr>
          <w:rFonts w:cs="Times New Roman" w:hint="eastAsia"/>
        </w:rPr>
        <w:t>废铅蓄电池</w:t>
      </w:r>
      <w:r>
        <w:rPr>
          <w:rFonts w:cs="Times New Roman"/>
        </w:rPr>
        <w:t>属于危险废物，</w:t>
      </w:r>
      <w:r>
        <w:rPr>
          <w:rFonts w:cs="Times New Roman" w:hint="eastAsia"/>
        </w:rPr>
        <w:t>非特定行业产生的</w:t>
      </w:r>
      <w:r>
        <w:rPr>
          <w:rFonts w:hint="eastAsia"/>
        </w:rPr>
        <w:t>废铅蓄电池及废铅蓄电池拆解过程中产生的</w:t>
      </w:r>
      <w:r>
        <w:rPr>
          <w:rFonts w:cs="Times New Roman" w:hint="eastAsia"/>
        </w:rPr>
        <w:t>废铅板、废铅膏和酸液</w:t>
      </w:r>
      <w:r>
        <w:rPr>
          <w:rFonts w:cs="Times New Roman"/>
        </w:rPr>
        <w:t>，废物类别为</w:t>
      </w:r>
      <w:r>
        <w:rPr>
          <w:rFonts w:cs="Times New Roman"/>
        </w:rPr>
        <w:t>HW</w:t>
      </w:r>
      <w:r>
        <w:rPr>
          <w:rFonts w:cs="Times New Roman" w:hint="eastAsia"/>
        </w:rPr>
        <w:t>31</w:t>
      </w:r>
      <w:r>
        <w:rPr>
          <w:rFonts w:cs="Times New Roman"/>
        </w:rPr>
        <w:t>，废物代码</w:t>
      </w:r>
      <w:r>
        <w:rPr>
          <w:rFonts w:cs="Times New Roman"/>
        </w:rPr>
        <w:t>900-249-08</w:t>
      </w:r>
      <w:r>
        <w:rPr>
          <w:rFonts w:cs="Times New Roman"/>
          <w:szCs w:val="21"/>
        </w:rPr>
        <w:t>。</w:t>
      </w:r>
      <w:r>
        <w:rPr>
          <w:rFonts w:cs="Times New Roman" w:hint="eastAsia"/>
        </w:rPr>
        <w:t>废铅蓄电池</w:t>
      </w:r>
      <w:r>
        <w:rPr>
          <w:rFonts w:cs="Times New Roman"/>
        </w:rPr>
        <w:t>临时存放于危废暂存库，定期委托有资质单位处置。</w:t>
      </w:r>
    </w:p>
    <w:p w14:paraId="7CDBB421" w14:textId="77777777" w:rsidR="00775B2B" w:rsidRDefault="00000000">
      <w:pPr>
        <w:pStyle w:val="151"/>
        <w:snapToGrid w:val="0"/>
        <w:rPr>
          <w:rFonts w:cs="Times New Roman"/>
          <w:kern w:val="0"/>
        </w:rPr>
      </w:pPr>
      <w:r>
        <w:rPr>
          <w:rFonts w:cs="Times New Roman"/>
          <w:kern w:val="0"/>
        </w:rPr>
        <w:t>（</w:t>
      </w:r>
      <w:r>
        <w:rPr>
          <w:rFonts w:cs="Times New Roman"/>
          <w:kern w:val="0"/>
        </w:rPr>
        <w:t>12</w:t>
      </w:r>
      <w:r>
        <w:rPr>
          <w:rFonts w:cs="Times New Roman"/>
          <w:kern w:val="0"/>
        </w:rPr>
        <w:t>）废除尘布袋（</w:t>
      </w:r>
      <w:r>
        <w:rPr>
          <w:rFonts w:cs="Times New Roman"/>
          <w:kern w:val="0"/>
        </w:rPr>
        <w:t>S</w:t>
      </w:r>
      <w:r>
        <w:rPr>
          <w:rFonts w:cs="Times New Roman"/>
          <w:kern w:val="0"/>
          <w:vertAlign w:val="subscript"/>
        </w:rPr>
        <w:t>12</w:t>
      </w:r>
      <w:r>
        <w:rPr>
          <w:rFonts w:cs="Times New Roman"/>
          <w:kern w:val="0"/>
        </w:rPr>
        <w:t>）</w:t>
      </w:r>
    </w:p>
    <w:p w14:paraId="139A4EDA" w14:textId="77777777" w:rsidR="00775B2B" w:rsidRDefault="00000000">
      <w:pPr>
        <w:pStyle w:val="151"/>
        <w:snapToGrid w:val="0"/>
        <w:rPr>
          <w:rFonts w:cs="Times New Roman"/>
        </w:rPr>
      </w:pPr>
      <w:bookmarkStart w:id="540" w:name="_Hlk198327471"/>
      <w:r>
        <w:rPr>
          <w:rFonts w:cs="Times New Roman"/>
          <w:kern w:val="0"/>
        </w:rPr>
        <w:t>厂内原煤转运各产尘环节配套的布袋除尘器定期更换废布袋，主要成飞包括</w:t>
      </w:r>
      <w:r>
        <w:rPr>
          <w:rFonts w:cs="Times New Roman"/>
          <w:kern w:val="0"/>
        </w:rPr>
        <w:t>PDFF</w:t>
      </w:r>
      <w:r>
        <w:rPr>
          <w:rFonts w:cs="Times New Roman"/>
          <w:kern w:val="0"/>
        </w:rPr>
        <w:t>基布</w:t>
      </w:r>
      <w:r>
        <w:rPr>
          <w:rFonts w:cs="Times New Roman"/>
          <w:kern w:val="0"/>
        </w:rPr>
        <w:t>+</w:t>
      </w:r>
      <w:r>
        <w:rPr>
          <w:rFonts w:cs="Times New Roman"/>
          <w:kern w:val="0"/>
        </w:rPr>
        <w:t>纤维或混纺材料及</w:t>
      </w:r>
      <w:r>
        <w:rPr>
          <w:rFonts w:cs="Times New Roman"/>
          <w:kern w:val="0"/>
        </w:rPr>
        <w:t>PTEE</w:t>
      </w:r>
      <w:r>
        <w:rPr>
          <w:rFonts w:cs="Times New Roman"/>
          <w:kern w:val="0"/>
        </w:rPr>
        <w:t>（聚四氟乙烯）滤料。</w:t>
      </w:r>
      <w:r>
        <w:rPr>
          <w:rFonts w:cs="Times New Roman"/>
        </w:rPr>
        <w:t>根据企业提供资料，</w:t>
      </w:r>
      <w:r>
        <w:rPr>
          <w:rFonts w:cs="Times New Roman"/>
        </w:rPr>
        <w:lastRenderedPageBreak/>
        <w:t>废布袋产生量约为</w:t>
      </w:r>
      <w:r>
        <w:rPr>
          <w:rFonts w:cs="Times New Roman"/>
        </w:rPr>
        <w:t>6t/2a</w:t>
      </w:r>
      <w:r>
        <w:rPr>
          <w:rFonts w:cs="Times New Roman"/>
        </w:rPr>
        <w:t>。根据《固体废物分类与代码目录》（</w:t>
      </w:r>
      <w:r>
        <w:rPr>
          <w:rFonts w:cs="Times New Roman"/>
        </w:rPr>
        <w:t>2024</w:t>
      </w:r>
      <w:r>
        <w:rPr>
          <w:rFonts w:cs="Times New Roman"/>
        </w:rPr>
        <w:t>年第</w:t>
      </w:r>
      <w:r>
        <w:rPr>
          <w:rFonts w:cs="Times New Roman"/>
        </w:rPr>
        <w:t>4</w:t>
      </w:r>
      <w:r>
        <w:rPr>
          <w:rFonts w:cs="Times New Roman"/>
        </w:rPr>
        <w:t>号），废除尘布袋属于工业固体废物，是热电联产行业生产过程中产生的其他固体废物，废物种类为</w:t>
      </w:r>
      <w:r>
        <w:rPr>
          <w:rFonts w:cs="Times New Roman"/>
        </w:rPr>
        <w:t>SW59</w:t>
      </w:r>
      <w:r>
        <w:rPr>
          <w:rFonts w:cs="Times New Roman"/>
        </w:rPr>
        <w:t>其他工业固体废物，类别代码为</w:t>
      </w:r>
      <w:r>
        <w:rPr>
          <w:rFonts w:cs="Times New Roman"/>
        </w:rPr>
        <w:t>441-009-S59</w:t>
      </w:r>
      <w:r>
        <w:rPr>
          <w:rFonts w:cs="Times New Roman"/>
        </w:rPr>
        <w:t>，送</w:t>
      </w:r>
      <w:r>
        <w:rPr>
          <w:rFonts w:cs="Times New Roman"/>
          <w:kern w:val="0"/>
        </w:rPr>
        <w:t>园区工业固废填埋场</w:t>
      </w:r>
      <w:r>
        <w:rPr>
          <w:rFonts w:cs="Times New Roman"/>
        </w:rPr>
        <w:t>。</w:t>
      </w:r>
      <w:bookmarkEnd w:id="540"/>
    </w:p>
    <w:p w14:paraId="21CFB439" w14:textId="77777777" w:rsidR="00775B2B" w:rsidRDefault="00000000">
      <w:pPr>
        <w:pStyle w:val="151"/>
        <w:snapToGrid w:val="0"/>
        <w:rPr>
          <w:rFonts w:cs="Times New Roman"/>
          <w:kern w:val="0"/>
        </w:rPr>
      </w:pPr>
      <w:r>
        <w:rPr>
          <w:rFonts w:cs="Times New Roman"/>
          <w:kern w:val="0"/>
        </w:rPr>
        <w:t>（</w:t>
      </w:r>
      <w:r>
        <w:rPr>
          <w:rFonts w:cs="Times New Roman"/>
          <w:kern w:val="0"/>
        </w:rPr>
        <w:t>13</w:t>
      </w:r>
      <w:r>
        <w:rPr>
          <w:rFonts w:cs="Times New Roman"/>
          <w:kern w:val="0"/>
        </w:rPr>
        <w:t>）废烟尘除尘布袋（</w:t>
      </w:r>
      <w:r>
        <w:rPr>
          <w:rFonts w:cs="Times New Roman"/>
          <w:kern w:val="0"/>
        </w:rPr>
        <w:t>S</w:t>
      </w:r>
      <w:r>
        <w:rPr>
          <w:rFonts w:cs="Times New Roman"/>
          <w:kern w:val="0"/>
          <w:vertAlign w:val="subscript"/>
        </w:rPr>
        <w:t>13</w:t>
      </w:r>
      <w:r>
        <w:rPr>
          <w:rFonts w:cs="Times New Roman"/>
          <w:kern w:val="0"/>
        </w:rPr>
        <w:t>）</w:t>
      </w:r>
    </w:p>
    <w:p w14:paraId="3841BCEF" w14:textId="77777777" w:rsidR="00775B2B" w:rsidRDefault="00000000">
      <w:pPr>
        <w:pStyle w:val="151"/>
        <w:snapToGrid w:val="0"/>
        <w:rPr>
          <w:rFonts w:cs="Times New Roman"/>
          <w:kern w:val="0"/>
        </w:rPr>
      </w:pPr>
      <w:bookmarkStart w:id="541" w:name="_Hlk198327456"/>
      <w:r>
        <w:rPr>
          <w:rFonts w:cs="Times New Roman"/>
          <w:kern w:val="0"/>
        </w:rPr>
        <w:t>厂内各产尘环节配套的布袋除尘器定期更换废布袋，主要成飞包括</w:t>
      </w:r>
      <w:r>
        <w:rPr>
          <w:rFonts w:cs="Times New Roman"/>
          <w:kern w:val="0"/>
        </w:rPr>
        <w:t>PDFF</w:t>
      </w:r>
      <w:r>
        <w:rPr>
          <w:rFonts w:cs="Times New Roman"/>
          <w:kern w:val="0"/>
        </w:rPr>
        <w:t>基布</w:t>
      </w:r>
      <w:r>
        <w:rPr>
          <w:rFonts w:cs="Times New Roman"/>
          <w:kern w:val="0"/>
        </w:rPr>
        <w:t>+</w:t>
      </w:r>
      <w:r>
        <w:rPr>
          <w:rFonts w:cs="Times New Roman"/>
          <w:kern w:val="0"/>
        </w:rPr>
        <w:t>纤维或混纺材料及</w:t>
      </w:r>
      <w:r>
        <w:rPr>
          <w:rFonts w:cs="Times New Roman"/>
          <w:kern w:val="0"/>
        </w:rPr>
        <w:t>PTEE</w:t>
      </w:r>
      <w:r>
        <w:rPr>
          <w:rFonts w:cs="Times New Roman"/>
          <w:kern w:val="0"/>
        </w:rPr>
        <w:t>（聚四氟乙烯）滤料。</w:t>
      </w:r>
      <w:r>
        <w:rPr>
          <w:rFonts w:cs="Times New Roman"/>
        </w:rPr>
        <w:t>根据企业提供资料，废布袋产生量约为</w:t>
      </w:r>
      <w:r>
        <w:rPr>
          <w:rFonts w:cs="Times New Roman"/>
        </w:rPr>
        <w:t>6t/3a</w:t>
      </w:r>
      <w:r>
        <w:rPr>
          <w:rFonts w:cs="Times New Roman"/>
        </w:rPr>
        <w:t>。</w:t>
      </w:r>
      <w:r>
        <w:rPr>
          <w:rFonts w:cs="Times New Roman"/>
          <w:kern w:val="0"/>
        </w:rPr>
        <w:t>根据</w:t>
      </w:r>
      <w:r>
        <w:t>《污染源源强核算技术指南</w:t>
      </w:r>
      <w:r>
        <w:t xml:space="preserve"> </w:t>
      </w:r>
      <w:r>
        <w:t>火电》（</w:t>
      </w:r>
      <w:r>
        <w:t>HJ 888-2018</w:t>
      </w:r>
      <w:r>
        <w:t>）</w:t>
      </w:r>
      <w:r>
        <w:rPr>
          <w:rFonts w:cs="Times New Roman"/>
          <w:kern w:val="0"/>
        </w:rPr>
        <w:t>，</w:t>
      </w:r>
      <w:r>
        <w:rPr>
          <w:rFonts w:cs="Times New Roman"/>
        </w:rPr>
        <w:t>废弃除尘布袋需进行鉴别，鉴别前按危险废物进行管理。</w:t>
      </w:r>
    </w:p>
    <w:bookmarkEnd w:id="541"/>
    <w:p w14:paraId="4CF9E894" w14:textId="77777777" w:rsidR="00775B2B" w:rsidRDefault="00000000">
      <w:pPr>
        <w:pStyle w:val="151"/>
        <w:snapToGrid w:val="0"/>
        <w:rPr>
          <w:rFonts w:cs="Times New Roman"/>
        </w:rPr>
      </w:pPr>
      <w:r>
        <w:rPr>
          <w:rFonts w:cs="Times New Roman"/>
        </w:rPr>
        <w:t>（</w:t>
      </w:r>
      <w:r>
        <w:rPr>
          <w:rFonts w:cs="Times New Roman"/>
        </w:rPr>
        <w:t>1</w:t>
      </w:r>
      <w:r>
        <w:rPr>
          <w:rFonts w:cs="Times New Roman" w:hint="eastAsia"/>
        </w:rPr>
        <w:t>4</w:t>
      </w:r>
      <w:r>
        <w:rPr>
          <w:rFonts w:cs="Times New Roman"/>
        </w:rPr>
        <w:t>）生活垃圾</w:t>
      </w:r>
      <w:r>
        <w:rPr>
          <w:rFonts w:cs="Times New Roman"/>
          <w:kern w:val="0"/>
        </w:rPr>
        <w:t>（</w:t>
      </w:r>
      <w:r>
        <w:rPr>
          <w:rFonts w:cs="Times New Roman"/>
          <w:kern w:val="0"/>
        </w:rPr>
        <w:t>S</w:t>
      </w:r>
      <w:r>
        <w:rPr>
          <w:rFonts w:cs="Times New Roman"/>
          <w:kern w:val="0"/>
          <w:vertAlign w:val="subscript"/>
        </w:rPr>
        <w:t>1</w:t>
      </w:r>
      <w:r>
        <w:rPr>
          <w:rFonts w:cs="Times New Roman" w:hint="eastAsia"/>
          <w:kern w:val="0"/>
          <w:vertAlign w:val="subscript"/>
        </w:rPr>
        <w:t>4</w:t>
      </w:r>
      <w:r>
        <w:rPr>
          <w:rFonts w:cs="Times New Roman"/>
          <w:kern w:val="0"/>
        </w:rPr>
        <w:t>）</w:t>
      </w:r>
    </w:p>
    <w:p w14:paraId="2A5C41BF" w14:textId="77777777" w:rsidR="00775B2B" w:rsidRDefault="00000000">
      <w:pPr>
        <w:pStyle w:val="151"/>
        <w:snapToGrid w:val="0"/>
        <w:rPr>
          <w:rFonts w:cs="Times New Roman"/>
        </w:rPr>
      </w:pPr>
      <w:r>
        <w:rPr>
          <w:rFonts w:cs="Times New Roman"/>
          <w:szCs w:val="21"/>
        </w:rPr>
        <w:t>本项目劳动定员</w:t>
      </w:r>
      <w:r>
        <w:rPr>
          <w:rFonts w:cs="Times New Roman" w:hint="eastAsia"/>
          <w:szCs w:val="21"/>
        </w:rPr>
        <w:t>24</w:t>
      </w:r>
      <w:r>
        <w:rPr>
          <w:rFonts w:cs="Times New Roman"/>
          <w:szCs w:val="21"/>
        </w:rPr>
        <w:t>0</w:t>
      </w:r>
      <w:r>
        <w:rPr>
          <w:rFonts w:cs="Times New Roman"/>
          <w:szCs w:val="21"/>
        </w:rPr>
        <w:t>人，人均生活垃圾量按</w:t>
      </w:r>
      <w:r>
        <w:rPr>
          <w:rFonts w:cs="Times New Roman"/>
          <w:szCs w:val="21"/>
        </w:rPr>
        <w:t>1kg/</w:t>
      </w:r>
      <w:r>
        <w:rPr>
          <w:rFonts w:cs="Times New Roman"/>
          <w:szCs w:val="21"/>
        </w:rPr>
        <w:t>人</w:t>
      </w:r>
      <w:r>
        <w:rPr>
          <w:rFonts w:cs="Times New Roman"/>
          <w:szCs w:val="21"/>
        </w:rPr>
        <w:t>·</w:t>
      </w:r>
      <w:r>
        <w:rPr>
          <w:rFonts w:cs="Times New Roman"/>
          <w:szCs w:val="21"/>
        </w:rPr>
        <w:t>天计，年工作日</w:t>
      </w:r>
      <w:r>
        <w:rPr>
          <w:rFonts w:cs="Times New Roman"/>
          <w:szCs w:val="21"/>
        </w:rPr>
        <w:t>333</w:t>
      </w:r>
      <w:r>
        <w:rPr>
          <w:rFonts w:cs="Times New Roman"/>
          <w:szCs w:val="21"/>
        </w:rPr>
        <w:t>天，生活垃圾产生量约为</w:t>
      </w:r>
      <w:r>
        <w:rPr>
          <w:rFonts w:cs="Times New Roman" w:hint="eastAsia"/>
          <w:szCs w:val="21"/>
        </w:rPr>
        <w:t>80</w:t>
      </w:r>
      <w:r>
        <w:rPr>
          <w:rFonts w:cs="Times New Roman"/>
          <w:szCs w:val="21"/>
        </w:rPr>
        <w:t>t/a</w:t>
      </w:r>
      <w:r>
        <w:rPr>
          <w:rFonts w:cs="Times New Roman"/>
          <w:szCs w:val="21"/>
        </w:rPr>
        <w:t>。</w:t>
      </w:r>
      <w:r>
        <w:rPr>
          <w:rFonts w:cs="Times New Roman"/>
        </w:rPr>
        <w:t>根据《固体废物分类与代码目录》（</w:t>
      </w:r>
      <w:r>
        <w:rPr>
          <w:rFonts w:cs="Times New Roman"/>
        </w:rPr>
        <w:t>2024</w:t>
      </w:r>
      <w:r>
        <w:rPr>
          <w:rFonts w:cs="Times New Roman"/>
        </w:rPr>
        <w:t>年第</w:t>
      </w:r>
      <w:r>
        <w:rPr>
          <w:rFonts w:cs="Times New Roman"/>
        </w:rPr>
        <w:t>4</w:t>
      </w:r>
      <w:r>
        <w:rPr>
          <w:rFonts w:cs="Times New Roman"/>
        </w:rPr>
        <w:t>号），工业企业的生活垃圾属于非特定行业产生的有害垃圾，废物种类为</w:t>
      </w:r>
      <w:r>
        <w:rPr>
          <w:rFonts w:cs="Times New Roman"/>
        </w:rPr>
        <w:t>SW60</w:t>
      </w:r>
      <w:r>
        <w:rPr>
          <w:rFonts w:cs="Times New Roman"/>
        </w:rPr>
        <w:t>有害垃圾，类别代码</w:t>
      </w:r>
      <w:r>
        <w:rPr>
          <w:rFonts w:cs="Times New Roman"/>
        </w:rPr>
        <w:t>900-001-S60</w:t>
      </w:r>
      <w:r>
        <w:rPr>
          <w:rFonts w:cs="Times New Roman"/>
        </w:rPr>
        <w:t>，送三塘湖镇生活垃圾填埋场处置。</w:t>
      </w:r>
    </w:p>
    <w:p w14:paraId="3052F6E8" w14:textId="77777777" w:rsidR="00775B2B" w:rsidRDefault="00000000">
      <w:pPr>
        <w:pStyle w:val="151"/>
        <w:snapToGrid w:val="0"/>
        <w:rPr>
          <w:rFonts w:cs="Times New Roman"/>
        </w:rPr>
      </w:pPr>
      <w:r>
        <w:rPr>
          <w:rFonts w:cs="Times New Roman"/>
        </w:rPr>
        <w:t>本项目固体废物产排情况见表</w:t>
      </w:r>
      <w:r>
        <w:rPr>
          <w:rFonts w:cs="Times New Roman"/>
        </w:rPr>
        <w:t>3.6-</w:t>
      </w:r>
      <w:r>
        <w:rPr>
          <w:rFonts w:cs="Times New Roman" w:hint="eastAsia"/>
        </w:rPr>
        <w:t>15</w:t>
      </w:r>
      <w:r>
        <w:rPr>
          <w:rFonts w:cs="Times New Roman"/>
        </w:rPr>
        <w:t>。</w:t>
      </w:r>
    </w:p>
    <w:p w14:paraId="1B6D9D13" w14:textId="77777777" w:rsidR="00F11DCC" w:rsidRDefault="00F11DCC">
      <w:pPr>
        <w:pStyle w:val="151"/>
        <w:snapToGrid w:val="0"/>
        <w:rPr>
          <w:rFonts w:cs="Times New Roman"/>
        </w:rPr>
      </w:pPr>
    </w:p>
    <w:p w14:paraId="5B930D18" w14:textId="77777777" w:rsidR="00F11DCC" w:rsidRDefault="00F11DCC">
      <w:pPr>
        <w:pStyle w:val="151"/>
        <w:snapToGrid w:val="0"/>
        <w:rPr>
          <w:rFonts w:cs="Times New Roman"/>
        </w:rPr>
      </w:pPr>
    </w:p>
    <w:p w14:paraId="79D6F6CC" w14:textId="30A2801B" w:rsidR="00775B2B" w:rsidRDefault="00000000" w:rsidP="00184F59">
      <w:pPr>
        <w:pStyle w:val="151"/>
        <w:snapToGrid w:val="0"/>
        <w:spacing w:line="240" w:lineRule="auto"/>
        <w:ind w:firstLineChars="0" w:firstLine="0"/>
        <w:jc w:val="center"/>
        <w:rPr>
          <w:rFonts w:eastAsia="黑体" w:cs="Times New Roman"/>
        </w:rPr>
      </w:pPr>
      <w:r>
        <w:rPr>
          <w:rFonts w:eastAsia="黑体" w:cs="Times New Roman"/>
        </w:rPr>
        <w:t>表</w:t>
      </w:r>
      <w:r>
        <w:rPr>
          <w:rFonts w:eastAsia="黑体" w:cs="Times New Roman"/>
        </w:rPr>
        <w:t>3.6-</w:t>
      </w:r>
      <w:r>
        <w:rPr>
          <w:rFonts w:eastAsia="黑体" w:cs="Times New Roman" w:hint="eastAsia"/>
        </w:rPr>
        <w:t>15</w:t>
      </w:r>
      <w:r>
        <w:rPr>
          <w:rFonts w:eastAsia="黑体" w:cs="Times New Roman"/>
        </w:rPr>
        <w:t xml:space="preserve">    </w:t>
      </w:r>
      <w:bookmarkStart w:id="542" w:name="_Hlk197534485"/>
      <w:r>
        <w:rPr>
          <w:rFonts w:eastAsia="黑体" w:cs="Times New Roman"/>
        </w:rPr>
        <w:t>本项目固体废物产排情况汇总表</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4A0" w:firstRow="1" w:lastRow="0" w:firstColumn="1" w:lastColumn="0" w:noHBand="0" w:noVBand="1"/>
      </w:tblPr>
      <w:tblGrid>
        <w:gridCol w:w="529"/>
        <w:gridCol w:w="1133"/>
        <w:gridCol w:w="1233"/>
        <w:gridCol w:w="1016"/>
        <w:gridCol w:w="889"/>
        <w:gridCol w:w="1275"/>
        <w:gridCol w:w="2201"/>
      </w:tblGrid>
      <w:tr w:rsidR="00775B2B" w14:paraId="1411806F" w14:textId="77777777">
        <w:tc>
          <w:tcPr>
            <w:tcW w:w="319" w:type="pct"/>
            <w:vAlign w:val="center"/>
          </w:tcPr>
          <w:p w14:paraId="46C6EC1E" w14:textId="77777777" w:rsidR="00775B2B" w:rsidRDefault="00000000">
            <w:pPr>
              <w:pStyle w:val="afffffff3"/>
              <w:spacing w:line="240" w:lineRule="auto"/>
              <w:rPr>
                <w:sz w:val="21"/>
                <w:szCs w:val="21"/>
              </w:rPr>
            </w:pPr>
            <w:r>
              <w:rPr>
                <w:sz w:val="21"/>
                <w:szCs w:val="21"/>
              </w:rPr>
              <w:t>编号</w:t>
            </w:r>
          </w:p>
        </w:tc>
        <w:tc>
          <w:tcPr>
            <w:tcW w:w="684" w:type="pct"/>
            <w:vAlign w:val="center"/>
          </w:tcPr>
          <w:p w14:paraId="585D060D" w14:textId="77777777" w:rsidR="00775B2B" w:rsidRDefault="00000000">
            <w:pPr>
              <w:pStyle w:val="B1"/>
              <w:rPr>
                <w:rFonts w:cs="Times New Roman"/>
                <w:kern w:val="2"/>
                <w:szCs w:val="21"/>
              </w:rPr>
            </w:pPr>
            <w:r>
              <w:rPr>
                <w:rFonts w:cs="Times New Roman"/>
                <w:kern w:val="2"/>
                <w:szCs w:val="21"/>
              </w:rPr>
              <w:t>固体废物</w:t>
            </w:r>
          </w:p>
        </w:tc>
        <w:tc>
          <w:tcPr>
            <w:tcW w:w="745" w:type="pct"/>
            <w:vAlign w:val="center"/>
          </w:tcPr>
          <w:p w14:paraId="03BE01AF" w14:textId="77777777" w:rsidR="00775B2B" w:rsidRDefault="00000000">
            <w:pPr>
              <w:pStyle w:val="B1"/>
              <w:rPr>
                <w:rFonts w:cs="Times New Roman"/>
                <w:kern w:val="2"/>
                <w:szCs w:val="21"/>
              </w:rPr>
            </w:pPr>
            <w:r>
              <w:rPr>
                <w:rFonts w:cs="Times New Roman"/>
                <w:kern w:val="2"/>
                <w:szCs w:val="21"/>
              </w:rPr>
              <w:t>产生量（</w:t>
            </w:r>
            <w:r>
              <w:rPr>
                <w:rFonts w:cs="Times New Roman"/>
                <w:kern w:val="2"/>
                <w:szCs w:val="21"/>
              </w:rPr>
              <w:t>t/a</w:t>
            </w:r>
            <w:r>
              <w:rPr>
                <w:rFonts w:cs="Times New Roman"/>
                <w:kern w:val="2"/>
                <w:szCs w:val="21"/>
              </w:rPr>
              <w:t>）</w:t>
            </w:r>
          </w:p>
        </w:tc>
        <w:tc>
          <w:tcPr>
            <w:tcW w:w="614" w:type="pct"/>
            <w:vAlign w:val="center"/>
          </w:tcPr>
          <w:p w14:paraId="2B534BB3" w14:textId="77777777" w:rsidR="00775B2B" w:rsidRDefault="00000000">
            <w:pPr>
              <w:pStyle w:val="B1"/>
              <w:rPr>
                <w:rFonts w:cs="Times New Roman"/>
                <w:kern w:val="2"/>
                <w:szCs w:val="21"/>
              </w:rPr>
            </w:pPr>
            <w:r>
              <w:rPr>
                <w:rFonts w:cs="Times New Roman"/>
                <w:kern w:val="2"/>
                <w:szCs w:val="21"/>
              </w:rPr>
              <w:t>主要组成</w:t>
            </w:r>
          </w:p>
        </w:tc>
        <w:tc>
          <w:tcPr>
            <w:tcW w:w="537" w:type="pct"/>
            <w:vAlign w:val="center"/>
          </w:tcPr>
          <w:p w14:paraId="358BE38D" w14:textId="77777777" w:rsidR="00775B2B" w:rsidRDefault="00000000">
            <w:pPr>
              <w:pStyle w:val="B1"/>
              <w:rPr>
                <w:rFonts w:cs="Times New Roman"/>
                <w:kern w:val="2"/>
                <w:szCs w:val="21"/>
              </w:rPr>
            </w:pPr>
            <w:r>
              <w:rPr>
                <w:rFonts w:cs="Times New Roman"/>
                <w:kern w:val="2"/>
                <w:szCs w:val="21"/>
              </w:rPr>
              <w:t>废物类别</w:t>
            </w:r>
          </w:p>
        </w:tc>
        <w:tc>
          <w:tcPr>
            <w:tcW w:w="770" w:type="pct"/>
            <w:vAlign w:val="center"/>
          </w:tcPr>
          <w:p w14:paraId="52A563AD" w14:textId="77777777" w:rsidR="00775B2B" w:rsidRDefault="00000000">
            <w:pPr>
              <w:pStyle w:val="B1"/>
              <w:rPr>
                <w:rFonts w:cs="Times New Roman"/>
                <w:kern w:val="2"/>
                <w:szCs w:val="21"/>
              </w:rPr>
            </w:pPr>
            <w:r>
              <w:rPr>
                <w:rFonts w:cs="Times New Roman"/>
                <w:kern w:val="2"/>
                <w:szCs w:val="21"/>
              </w:rPr>
              <w:t>废物代码</w:t>
            </w:r>
          </w:p>
        </w:tc>
        <w:tc>
          <w:tcPr>
            <w:tcW w:w="1330" w:type="pct"/>
            <w:vAlign w:val="center"/>
          </w:tcPr>
          <w:p w14:paraId="2DEDBA51" w14:textId="77777777" w:rsidR="00775B2B" w:rsidRDefault="00000000">
            <w:pPr>
              <w:pStyle w:val="B1"/>
              <w:rPr>
                <w:rFonts w:cs="Times New Roman"/>
                <w:kern w:val="2"/>
                <w:szCs w:val="21"/>
              </w:rPr>
            </w:pPr>
            <w:r>
              <w:rPr>
                <w:rFonts w:cs="Times New Roman"/>
                <w:kern w:val="2"/>
                <w:szCs w:val="21"/>
              </w:rPr>
              <w:t>措施及去向</w:t>
            </w:r>
          </w:p>
        </w:tc>
      </w:tr>
      <w:tr w:rsidR="00775B2B" w14:paraId="5FC89C7E" w14:textId="77777777">
        <w:tc>
          <w:tcPr>
            <w:tcW w:w="319" w:type="pct"/>
            <w:vAlign w:val="center"/>
          </w:tcPr>
          <w:p w14:paraId="7E78CEFA" w14:textId="77777777" w:rsidR="00775B2B" w:rsidRDefault="00000000">
            <w:pPr>
              <w:pStyle w:val="afffffff3"/>
              <w:spacing w:line="240" w:lineRule="auto"/>
              <w:rPr>
                <w:sz w:val="21"/>
                <w:szCs w:val="21"/>
              </w:rPr>
            </w:pPr>
            <w:r>
              <w:rPr>
                <w:sz w:val="21"/>
                <w:szCs w:val="21"/>
              </w:rPr>
              <w:t>S</w:t>
            </w:r>
            <w:r>
              <w:rPr>
                <w:sz w:val="21"/>
                <w:szCs w:val="21"/>
                <w:vertAlign w:val="subscript"/>
              </w:rPr>
              <w:t>1</w:t>
            </w:r>
          </w:p>
        </w:tc>
        <w:tc>
          <w:tcPr>
            <w:tcW w:w="684" w:type="pct"/>
            <w:vAlign w:val="center"/>
          </w:tcPr>
          <w:p w14:paraId="7BA956E9" w14:textId="77777777" w:rsidR="00775B2B" w:rsidRDefault="00000000">
            <w:pPr>
              <w:pStyle w:val="B1"/>
              <w:rPr>
                <w:rFonts w:cs="Times New Roman"/>
                <w:kern w:val="2"/>
                <w:szCs w:val="21"/>
              </w:rPr>
            </w:pPr>
            <w:r>
              <w:rPr>
                <w:rFonts w:cs="Times New Roman"/>
                <w:kern w:val="2"/>
                <w:szCs w:val="21"/>
              </w:rPr>
              <w:t>石子煤</w:t>
            </w:r>
          </w:p>
        </w:tc>
        <w:tc>
          <w:tcPr>
            <w:tcW w:w="745" w:type="pct"/>
            <w:vAlign w:val="center"/>
          </w:tcPr>
          <w:p w14:paraId="2A781FDB" w14:textId="77777777" w:rsidR="00775B2B" w:rsidRDefault="00000000">
            <w:pPr>
              <w:pStyle w:val="B1"/>
              <w:rPr>
                <w:rFonts w:cs="Times New Roman"/>
                <w:kern w:val="2"/>
                <w:szCs w:val="21"/>
              </w:rPr>
            </w:pPr>
            <w:r>
              <w:rPr>
                <w:rFonts w:cs="Times New Roman"/>
                <w:kern w:val="2"/>
                <w:szCs w:val="21"/>
              </w:rPr>
              <w:t>1133.4</w:t>
            </w:r>
          </w:p>
        </w:tc>
        <w:tc>
          <w:tcPr>
            <w:tcW w:w="614" w:type="pct"/>
            <w:vAlign w:val="center"/>
          </w:tcPr>
          <w:p w14:paraId="5D6AEE19" w14:textId="77777777" w:rsidR="00775B2B" w:rsidRDefault="00000000">
            <w:pPr>
              <w:pStyle w:val="B1"/>
              <w:rPr>
                <w:rFonts w:cs="Times New Roman"/>
                <w:kern w:val="2"/>
                <w:szCs w:val="21"/>
              </w:rPr>
            </w:pPr>
            <w:r>
              <w:rPr>
                <w:rFonts w:cs="Times New Roman"/>
                <w:kern w:val="2"/>
                <w:szCs w:val="21"/>
              </w:rPr>
              <w:t>煤矸石</w:t>
            </w:r>
          </w:p>
        </w:tc>
        <w:tc>
          <w:tcPr>
            <w:tcW w:w="537" w:type="pct"/>
            <w:vAlign w:val="center"/>
          </w:tcPr>
          <w:p w14:paraId="6A3D113E" w14:textId="77777777" w:rsidR="00775B2B" w:rsidRDefault="00000000">
            <w:pPr>
              <w:pStyle w:val="B1"/>
              <w:rPr>
                <w:rFonts w:cs="Times New Roman"/>
                <w:kern w:val="2"/>
                <w:szCs w:val="21"/>
              </w:rPr>
            </w:pPr>
            <w:r>
              <w:rPr>
                <w:rFonts w:cs="Times New Roman"/>
                <w:kern w:val="2"/>
                <w:szCs w:val="21"/>
              </w:rPr>
              <w:t>SW04</w:t>
            </w:r>
          </w:p>
        </w:tc>
        <w:tc>
          <w:tcPr>
            <w:tcW w:w="770" w:type="pct"/>
            <w:vAlign w:val="center"/>
          </w:tcPr>
          <w:p w14:paraId="43CB6166" w14:textId="77777777" w:rsidR="00775B2B" w:rsidRDefault="00000000">
            <w:pPr>
              <w:pStyle w:val="B1"/>
              <w:rPr>
                <w:rFonts w:cs="Times New Roman"/>
                <w:kern w:val="2"/>
                <w:szCs w:val="21"/>
              </w:rPr>
            </w:pPr>
            <w:r>
              <w:rPr>
                <w:rFonts w:cs="Times New Roman"/>
                <w:kern w:val="2"/>
                <w:szCs w:val="21"/>
              </w:rPr>
              <w:t>060-001-S04</w:t>
            </w:r>
          </w:p>
        </w:tc>
        <w:tc>
          <w:tcPr>
            <w:tcW w:w="1330" w:type="pct"/>
            <w:vAlign w:val="center"/>
          </w:tcPr>
          <w:p w14:paraId="6C6452C7" w14:textId="77777777" w:rsidR="00775B2B" w:rsidRDefault="00000000">
            <w:pPr>
              <w:pStyle w:val="B1"/>
              <w:rPr>
                <w:rFonts w:cs="Times New Roman"/>
                <w:kern w:val="2"/>
                <w:szCs w:val="21"/>
              </w:rPr>
            </w:pPr>
            <w:bookmarkStart w:id="543" w:name="OLE_LINK52"/>
            <w:r>
              <w:rPr>
                <w:rFonts w:cs="Times New Roman"/>
                <w:szCs w:val="21"/>
              </w:rPr>
              <w:t>厂外</w:t>
            </w:r>
            <w:r>
              <w:rPr>
                <w:rFonts w:hint="eastAsia"/>
                <w:szCs w:val="21"/>
              </w:rPr>
              <w:t>回填矿山内排土场</w:t>
            </w:r>
            <w:bookmarkEnd w:id="543"/>
          </w:p>
        </w:tc>
      </w:tr>
      <w:tr w:rsidR="00775B2B" w14:paraId="037710B0" w14:textId="77777777">
        <w:tc>
          <w:tcPr>
            <w:tcW w:w="319" w:type="pct"/>
            <w:vAlign w:val="center"/>
          </w:tcPr>
          <w:p w14:paraId="2E2885E3" w14:textId="77777777" w:rsidR="00775B2B" w:rsidRDefault="00000000">
            <w:pPr>
              <w:pStyle w:val="afffffff3"/>
              <w:spacing w:line="240" w:lineRule="auto"/>
              <w:rPr>
                <w:sz w:val="21"/>
                <w:szCs w:val="21"/>
              </w:rPr>
            </w:pPr>
            <w:r>
              <w:rPr>
                <w:sz w:val="21"/>
                <w:szCs w:val="21"/>
              </w:rPr>
              <w:t>S</w:t>
            </w:r>
            <w:r>
              <w:rPr>
                <w:sz w:val="21"/>
                <w:szCs w:val="21"/>
                <w:vertAlign w:val="subscript"/>
              </w:rPr>
              <w:t>2</w:t>
            </w:r>
          </w:p>
        </w:tc>
        <w:tc>
          <w:tcPr>
            <w:tcW w:w="684" w:type="pct"/>
            <w:vAlign w:val="center"/>
          </w:tcPr>
          <w:p w14:paraId="63A50F75" w14:textId="77777777" w:rsidR="00775B2B" w:rsidRDefault="00000000">
            <w:pPr>
              <w:pStyle w:val="B1"/>
              <w:rPr>
                <w:rFonts w:cs="Times New Roman"/>
                <w:kern w:val="2"/>
                <w:szCs w:val="21"/>
              </w:rPr>
            </w:pPr>
            <w:r>
              <w:rPr>
                <w:rFonts w:cs="Times New Roman"/>
                <w:kern w:val="2"/>
                <w:szCs w:val="21"/>
              </w:rPr>
              <w:t>煤粉</w:t>
            </w:r>
          </w:p>
        </w:tc>
        <w:tc>
          <w:tcPr>
            <w:tcW w:w="745" w:type="pct"/>
            <w:vAlign w:val="center"/>
          </w:tcPr>
          <w:p w14:paraId="4E4EEBF9" w14:textId="77777777" w:rsidR="00775B2B" w:rsidRDefault="00000000">
            <w:pPr>
              <w:pStyle w:val="B1"/>
              <w:rPr>
                <w:rFonts w:cs="Times New Roman"/>
                <w:kern w:val="2"/>
                <w:szCs w:val="21"/>
              </w:rPr>
            </w:pPr>
            <w:r>
              <w:rPr>
                <w:rFonts w:cs="Times New Roman" w:hint="eastAsia"/>
                <w:kern w:val="2"/>
                <w:szCs w:val="21"/>
              </w:rPr>
              <w:t>722.7</w:t>
            </w:r>
          </w:p>
        </w:tc>
        <w:tc>
          <w:tcPr>
            <w:tcW w:w="614" w:type="pct"/>
            <w:vAlign w:val="center"/>
          </w:tcPr>
          <w:p w14:paraId="44BF7B96" w14:textId="77777777" w:rsidR="00775B2B" w:rsidRDefault="00000000">
            <w:pPr>
              <w:pStyle w:val="B1"/>
              <w:rPr>
                <w:rFonts w:cs="Times New Roman"/>
                <w:kern w:val="2"/>
                <w:szCs w:val="21"/>
              </w:rPr>
            </w:pPr>
            <w:r>
              <w:rPr>
                <w:rFonts w:cs="Times New Roman"/>
                <w:kern w:val="2"/>
                <w:szCs w:val="21"/>
              </w:rPr>
              <w:t>煤粉</w:t>
            </w:r>
          </w:p>
        </w:tc>
        <w:tc>
          <w:tcPr>
            <w:tcW w:w="537" w:type="pct"/>
            <w:vAlign w:val="center"/>
          </w:tcPr>
          <w:p w14:paraId="00F4F1F4" w14:textId="77777777" w:rsidR="00775B2B" w:rsidRDefault="00000000">
            <w:pPr>
              <w:pStyle w:val="B1"/>
              <w:rPr>
                <w:rFonts w:cs="Times New Roman"/>
                <w:kern w:val="2"/>
                <w:szCs w:val="21"/>
              </w:rPr>
            </w:pPr>
            <w:r>
              <w:rPr>
                <w:rFonts w:cs="Times New Roman"/>
                <w:kern w:val="2"/>
                <w:szCs w:val="21"/>
              </w:rPr>
              <w:t>SW17</w:t>
            </w:r>
          </w:p>
        </w:tc>
        <w:tc>
          <w:tcPr>
            <w:tcW w:w="770" w:type="pct"/>
            <w:vAlign w:val="center"/>
          </w:tcPr>
          <w:p w14:paraId="4FF2C38E" w14:textId="77777777" w:rsidR="00775B2B" w:rsidRDefault="00000000">
            <w:pPr>
              <w:pStyle w:val="B1"/>
              <w:rPr>
                <w:rFonts w:cs="Times New Roman"/>
                <w:kern w:val="2"/>
                <w:szCs w:val="21"/>
              </w:rPr>
            </w:pPr>
            <w:r>
              <w:rPr>
                <w:rFonts w:cs="Times New Roman"/>
                <w:kern w:val="2"/>
                <w:szCs w:val="21"/>
              </w:rPr>
              <w:t>441-099-S17</w:t>
            </w:r>
          </w:p>
        </w:tc>
        <w:tc>
          <w:tcPr>
            <w:tcW w:w="1330" w:type="pct"/>
            <w:vAlign w:val="center"/>
          </w:tcPr>
          <w:p w14:paraId="2F44F4FB" w14:textId="77777777" w:rsidR="00775B2B" w:rsidRDefault="00000000">
            <w:pPr>
              <w:pStyle w:val="B1"/>
              <w:rPr>
                <w:rFonts w:cs="Times New Roman"/>
                <w:kern w:val="2"/>
                <w:szCs w:val="21"/>
              </w:rPr>
            </w:pPr>
            <w:r>
              <w:rPr>
                <w:rFonts w:cs="Times New Roman"/>
                <w:kern w:val="2"/>
                <w:szCs w:val="21"/>
              </w:rPr>
              <w:t>返回锅炉燃烧</w:t>
            </w:r>
          </w:p>
        </w:tc>
      </w:tr>
      <w:tr w:rsidR="00775B2B" w14:paraId="17C1F31A" w14:textId="77777777">
        <w:tc>
          <w:tcPr>
            <w:tcW w:w="319" w:type="pct"/>
            <w:vAlign w:val="center"/>
          </w:tcPr>
          <w:p w14:paraId="09C7D8B4" w14:textId="77777777" w:rsidR="00775B2B" w:rsidRDefault="00000000">
            <w:pPr>
              <w:pStyle w:val="afffffff3"/>
              <w:spacing w:line="240" w:lineRule="auto"/>
              <w:rPr>
                <w:sz w:val="21"/>
                <w:szCs w:val="21"/>
              </w:rPr>
            </w:pPr>
            <w:r>
              <w:rPr>
                <w:sz w:val="21"/>
                <w:szCs w:val="21"/>
              </w:rPr>
              <w:t>S</w:t>
            </w:r>
            <w:r>
              <w:rPr>
                <w:sz w:val="21"/>
                <w:szCs w:val="21"/>
                <w:vertAlign w:val="subscript"/>
              </w:rPr>
              <w:t>3</w:t>
            </w:r>
          </w:p>
        </w:tc>
        <w:tc>
          <w:tcPr>
            <w:tcW w:w="684" w:type="pct"/>
            <w:vAlign w:val="center"/>
          </w:tcPr>
          <w:p w14:paraId="52D11DAC" w14:textId="77777777" w:rsidR="00775B2B" w:rsidRDefault="00000000">
            <w:pPr>
              <w:pStyle w:val="B1"/>
              <w:rPr>
                <w:rFonts w:cs="Times New Roman"/>
                <w:kern w:val="2"/>
                <w:szCs w:val="21"/>
              </w:rPr>
            </w:pPr>
            <w:r>
              <w:rPr>
                <w:rFonts w:cs="Times New Roman"/>
                <w:kern w:val="2"/>
                <w:szCs w:val="21"/>
              </w:rPr>
              <w:t>粉煤灰</w:t>
            </w:r>
          </w:p>
        </w:tc>
        <w:tc>
          <w:tcPr>
            <w:tcW w:w="745" w:type="pct"/>
            <w:vAlign w:val="center"/>
          </w:tcPr>
          <w:p w14:paraId="3B6C36BC" w14:textId="77777777" w:rsidR="00775B2B" w:rsidRDefault="00000000">
            <w:pPr>
              <w:pStyle w:val="B1"/>
              <w:rPr>
                <w:rFonts w:cs="Times New Roman"/>
                <w:kern w:val="2"/>
                <w:szCs w:val="21"/>
              </w:rPr>
            </w:pPr>
            <w:r>
              <w:rPr>
                <w:rFonts w:hint="eastAsia"/>
                <w:szCs w:val="21"/>
              </w:rPr>
              <w:t>325079.5</w:t>
            </w:r>
          </w:p>
        </w:tc>
        <w:tc>
          <w:tcPr>
            <w:tcW w:w="614" w:type="pct"/>
            <w:vAlign w:val="center"/>
          </w:tcPr>
          <w:p w14:paraId="417CAFAD" w14:textId="77777777" w:rsidR="00775B2B" w:rsidRDefault="00000000">
            <w:pPr>
              <w:pStyle w:val="B1"/>
              <w:rPr>
                <w:rFonts w:cs="Times New Roman"/>
                <w:kern w:val="2"/>
                <w:szCs w:val="21"/>
              </w:rPr>
            </w:pPr>
            <w:r>
              <w:rPr>
                <w:rFonts w:cs="Times New Roman"/>
                <w:kern w:val="2"/>
                <w:szCs w:val="21"/>
              </w:rPr>
              <w:t>飞灰</w:t>
            </w:r>
          </w:p>
        </w:tc>
        <w:tc>
          <w:tcPr>
            <w:tcW w:w="537" w:type="pct"/>
            <w:vAlign w:val="center"/>
          </w:tcPr>
          <w:p w14:paraId="676C5078" w14:textId="77777777" w:rsidR="00775B2B" w:rsidRDefault="00000000">
            <w:pPr>
              <w:pStyle w:val="B1"/>
              <w:rPr>
                <w:rFonts w:cs="Times New Roman"/>
                <w:kern w:val="2"/>
                <w:szCs w:val="21"/>
              </w:rPr>
            </w:pPr>
            <w:r>
              <w:rPr>
                <w:rFonts w:cs="Times New Roman"/>
                <w:kern w:val="2"/>
                <w:szCs w:val="21"/>
              </w:rPr>
              <w:t>SW02</w:t>
            </w:r>
          </w:p>
        </w:tc>
        <w:tc>
          <w:tcPr>
            <w:tcW w:w="770" w:type="pct"/>
            <w:vAlign w:val="center"/>
          </w:tcPr>
          <w:p w14:paraId="4157F684" w14:textId="77777777" w:rsidR="00775B2B" w:rsidRDefault="00000000">
            <w:pPr>
              <w:pStyle w:val="B1"/>
              <w:rPr>
                <w:rFonts w:cs="Times New Roman"/>
                <w:kern w:val="2"/>
                <w:szCs w:val="21"/>
              </w:rPr>
            </w:pPr>
            <w:r>
              <w:rPr>
                <w:rFonts w:cs="Times New Roman"/>
                <w:kern w:val="2"/>
                <w:szCs w:val="21"/>
              </w:rPr>
              <w:t>441-001-S02</w:t>
            </w:r>
          </w:p>
        </w:tc>
        <w:tc>
          <w:tcPr>
            <w:tcW w:w="1330" w:type="pct"/>
            <w:vMerge w:val="restart"/>
            <w:vAlign w:val="center"/>
          </w:tcPr>
          <w:p w14:paraId="66990782" w14:textId="77777777" w:rsidR="00775B2B" w:rsidRDefault="00000000">
            <w:pPr>
              <w:pStyle w:val="B1"/>
              <w:rPr>
                <w:rFonts w:cs="Times New Roman"/>
                <w:kern w:val="2"/>
                <w:szCs w:val="21"/>
              </w:rPr>
            </w:pPr>
            <w:bookmarkStart w:id="544" w:name="_Hlk198550965"/>
            <w:r>
              <w:rPr>
                <w:rFonts w:hint="eastAsia"/>
                <w:szCs w:val="21"/>
              </w:rPr>
              <w:t>回填矿山内排土场</w:t>
            </w:r>
            <w:bookmarkEnd w:id="544"/>
          </w:p>
        </w:tc>
      </w:tr>
      <w:tr w:rsidR="00775B2B" w14:paraId="151C07C4" w14:textId="77777777">
        <w:tc>
          <w:tcPr>
            <w:tcW w:w="319" w:type="pct"/>
            <w:vAlign w:val="center"/>
          </w:tcPr>
          <w:p w14:paraId="0697DD01" w14:textId="77777777" w:rsidR="00775B2B" w:rsidRDefault="00000000">
            <w:pPr>
              <w:pStyle w:val="afffffff3"/>
              <w:spacing w:line="240" w:lineRule="auto"/>
              <w:rPr>
                <w:sz w:val="21"/>
                <w:szCs w:val="21"/>
              </w:rPr>
            </w:pPr>
            <w:r>
              <w:rPr>
                <w:sz w:val="21"/>
                <w:szCs w:val="21"/>
              </w:rPr>
              <w:t>S</w:t>
            </w:r>
            <w:r>
              <w:rPr>
                <w:sz w:val="21"/>
                <w:szCs w:val="21"/>
                <w:vertAlign w:val="subscript"/>
              </w:rPr>
              <w:t>4</w:t>
            </w:r>
          </w:p>
        </w:tc>
        <w:tc>
          <w:tcPr>
            <w:tcW w:w="684" w:type="pct"/>
            <w:vAlign w:val="center"/>
          </w:tcPr>
          <w:p w14:paraId="0B061774" w14:textId="77777777" w:rsidR="00775B2B" w:rsidRDefault="00000000">
            <w:pPr>
              <w:pStyle w:val="B1"/>
              <w:rPr>
                <w:rFonts w:cs="Times New Roman"/>
                <w:kern w:val="2"/>
                <w:szCs w:val="21"/>
              </w:rPr>
            </w:pPr>
            <w:r>
              <w:rPr>
                <w:rFonts w:cs="Times New Roman"/>
                <w:kern w:val="2"/>
                <w:szCs w:val="21"/>
              </w:rPr>
              <w:t>炉渣</w:t>
            </w:r>
          </w:p>
        </w:tc>
        <w:tc>
          <w:tcPr>
            <w:tcW w:w="745" w:type="pct"/>
            <w:vAlign w:val="center"/>
          </w:tcPr>
          <w:p w14:paraId="03BE7770" w14:textId="77777777" w:rsidR="00775B2B" w:rsidRDefault="00000000">
            <w:pPr>
              <w:pStyle w:val="B1"/>
              <w:rPr>
                <w:rFonts w:cs="Times New Roman"/>
                <w:kern w:val="2"/>
                <w:szCs w:val="21"/>
              </w:rPr>
            </w:pPr>
            <w:r>
              <w:rPr>
                <w:rFonts w:cs="Times New Roman"/>
                <w:kern w:val="2"/>
                <w:szCs w:val="21"/>
              </w:rPr>
              <w:t>36065.2</w:t>
            </w:r>
          </w:p>
        </w:tc>
        <w:tc>
          <w:tcPr>
            <w:tcW w:w="614" w:type="pct"/>
            <w:vAlign w:val="center"/>
          </w:tcPr>
          <w:p w14:paraId="3CF8C34D" w14:textId="77777777" w:rsidR="00775B2B" w:rsidRDefault="00000000">
            <w:pPr>
              <w:pStyle w:val="B1"/>
              <w:rPr>
                <w:rFonts w:cs="Times New Roman"/>
                <w:kern w:val="2"/>
                <w:szCs w:val="21"/>
              </w:rPr>
            </w:pPr>
            <w:r>
              <w:rPr>
                <w:rFonts w:cs="Times New Roman"/>
                <w:kern w:val="2"/>
                <w:szCs w:val="21"/>
              </w:rPr>
              <w:t>炉渣</w:t>
            </w:r>
          </w:p>
        </w:tc>
        <w:tc>
          <w:tcPr>
            <w:tcW w:w="537" w:type="pct"/>
            <w:vAlign w:val="center"/>
          </w:tcPr>
          <w:p w14:paraId="2E6942FB" w14:textId="77777777" w:rsidR="00775B2B" w:rsidRDefault="00000000">
            <w:pPr>
              <w:pStyle w:val="B1"/>
              <w:rPr>
                <w:rFonts w:cs="Times New Roman"/>
                <w:kern w:val="2"/>
                <w:szCs w:val="21"/>
              </w:rPr>
            </w:pPr>
            <w:r>
              <w:rPr>
                <w:rFonts w:cs="Times New Roman"/>
                <w:kern w:val="2"/>
                <w:szCs w:val="21"/>
              </w:rPr>
              <w:t>SW03</w:t>
            </w:r>
          </w:p>
        </w:tc>
        <w:tc>
          <w:tcPr>
            <w:tcW w:w="770" w:type="pct"/>
            <w:vAlign w:val="center"/>
          </w:tcPr>
          <w:p w14:paraId="173B6124" w14:textId="77777777" w:rsidR="00775B2B" w:rsidRDefault="00000000">
            <w:pPr>
              <w:pStyle w:val="B1"/>
              <w:rPr>
                <w:rFonts w:cs="Times New Roman"/>
                <w:kern w:val="2"/>
                <w:szCs w:val="21"/>
              </w:rPr>
            </w:pPr>
            <w:r>
              <w:rPr>
                <w:rFonts w:cs="Times New Roman"/>
                <w:kern w:val="2"/>
                <w:szCs w:val="21"/>
              </w:rPr>
              <w:t>441-001-S03</w:t>
            </w:r>
          </w:p>
        </w:tc>
        <w:tc>
          <w:tcPr>
            <w:tcW w:w="1330" w:type="pct"/>
            <w:vMerge/>
            <w:vAlign w:val="center"/>
          </w:tcPr>
          <w:p w14:paraId="5C0A6044" w14:textId="77777777" w:rsidR="00775B2B" w:rsidRDefault="00775B2B">
            <w:pPr>
              <w:pStyle w:val="B1"/>
              <w:rPr>
                <w:rFonts w:cs="Times New Roman"/>
                <w:kern w:val="2"/>
                <w:szCs w:val="21"/>
              </w:rPr>
            </w:pPr>
          </w:p>
        </w:tc>
      </w:tr>
      <w:tr w:rsidR="00775B2B" w14:paraId="07BDE5E8" w14:textId="77777777">
        <w:tc>
          <w:tcPr>
            <w:tcW w:w="319" w:type="pct"/>
            <w:vAlign w:val="center"/>
          </w:tcPr>
          <w:p w14:paraId="6F62B5BA" w14:textId="77777777" w:rsidR="00775B2B" w:rsidRDefault="00000000">
            <w:pPr>
              <w:pStyle w:val="afffffff3"/>
              <w:spacing w:line="240" w:lineRule="auto"/>
              <w:rPr>
                <w:sz w:val="21"/>
                <w:szCs w:val="21"/>
              </w:rPr>
            </w:pPr>
            <w:r>
              <w:rPr>
                <w:sz w:val="21"/>
                <w:szCs w:val="21"/>
              </w:rPr>
              <w:t>S</w:t>
            </w:r>
            <w:r>
              <w:rPr>
                <w:sz w:val="21"/>
                <w:szCs w:val="21"/>
                <w:vertAlign w:val="subscript"/>
              </w:rPr>
              <w:t>5</w:t>
            </w:r>
          </w:p>
        </w:tc>
        <w:tc>
          <w:tcPr>
            <w:tcW w:w="684" w:type="pct"/>
            <w:vAlign w:val="center"/>
          </w:tcPr>
          <w:p w14:paraId="38E2A45F" w14:textId="77777777" w:rsidR="00775B2B" w:rsidRDefault="00000000">
            <w:pPr>
              <w:pStyle w:val="B1"/>
              <w:rPr>
                <w:rFonts w:cs="Times New Roman"/>
                <w:kern w:val="2"/>
                <w:szCs w:val="21"/>
              </w:rPr>
            </w:pPr>
            <w:r>
              <w:rPr>
                <w:rFonts w:cs="Times New Roman"/>
                <w:kern w:val="2"/>
                <w:szCs w:val="21"/>
              </w:rPr>
              <w:t>污泥</w:t>
            </w:r>
          </w:p>
        </w:tc>
        <w:tc>
          <w:tcPr>
            <w:tcW w:w="745" w:type="pct"/>
            <w:vAlign w:val="center"/>
          </w:tcPr>
          <w:p w14:paraId="69C89777" w14:textId="77777777" w:rsidR="00775B2B" w:rsidRDefault="00000000">
            <w:pPr>
              <w:pStyle w:val="B1"/>
              <w:rPr>
                <w:rFonts w:cs="Times New Roman"/>
                <w:kern w:val="2"/>
                <w:szCs w:val="21"/>
              </w:rPr>
            </w:pPr>
            <w:r>
              <w:rPr>
                <w:rFonts w:cs="Times New Roman"/>
                <w:kern w:val="2"/>
                <w:szCs w:val="21"/>
              </w:rPr>
              <w:t>58</w:t>
            </w:r>
          </w:p>
        </w:tc>
        <w:tc>
          <w:tcPr>
            <w:tcW w:w="614" w:type="pct"/>
            <w:vAlign w:val="center"/>
          </w:tcPr>
          <w:p w14:paraId="4F67B0F5" w14:textId="77777777" w:rsidR="00775B2B" w:rsidRDefault="00000000">
            <w:pPr>
              <w:pStyle w:val="B1"/>
              <w:rPr>
                <w:rFonts w:cs="Times New Roman"/>
                <w:kern w:val="2"/>
                <w:szCs w:val="21"/>
              </w:rPr>
            </w:pPr>
            <w:r>
              <w:rPr>
                <w:rFonts w:cs="Times New Roman"/>
                <w:kern w:val="2"/>
                <w:szCs w:val="21"/>
              </w:rPr>
              <w:t>煤尘、污泥</w:t>
            </w:r>
          </w:p>
        </w:tc>
        <w:tc>
          <w:tcPr>
            <w:tcW w:w="537" w:type="pct"/>
            <w:vAlign w:val="center"/>
          </w:tcPr>
          <w:p w14:paraId="57FC8317" w14:textId="77777777" w:rsidR="00775B2B" w:rsidRDefault="00000000">
            <w:pPr>
              <w:pStyle w:val="B1"/>
              <w:rPr>
                <w:rFonts w:cs="Times New Roman"/>
                <w:kern w:val="2"/>
                <w:szCs w:val="21"/>
              </w:rPr>
            </w:pPr>
            <w:r>
              <w:rPr>
                <w:rFonts w:cs="Times New Roman"/>
                <w:kern w:val="2"/>
                <w:szCs w:val="21"/>
              </w:rPr>
              <w:t>SW07</w:t>
            </w:r>
          </w:p>
        </w:tc>
        <w:tc>
          <w:tcPr>
            <w:tcW w:w="770" w:type="pct"/>
            <w:vAlign w:val="center"/>
          </w:tcPr>
          <w:p w14:paraId="0D3DEC44" w14:textId="77777777" w:rsidR="00775B2B" w:rsidRDefault="00000000">
            <w:pPr>
              <w:pStyle w:val="B1"/>
              <w:rPr>
                <w:rFonts w:cs="Times New Roman"/>
                <w:kern w:val="2"/>
                <w:szCs w:val="21"/>
              </w:rPr>
            </w:pPr>
            <w:r>
              <w:rPr>
                <w:rFonts w:cs="Times New Roman"/>
                <w:kern w:val="2"/>
                <w:szCs w:val="21"/>
              </w:rPr>
              <w:t>441-099-S07</w:t>
            </w:r>
          </w:p>
        </w:tc>
        <w:tc>
          <w:tcPr>
            <w:tcW w:w="1330" w:type="pct"/>
            <w:vAlign w:val="center"/>
          </w:tcPr>
          <w:p w14:paraId="1B9D9731" w14:textId="77777777" w:rsidR="00775B2B" w:rsidRDefault="00000000">
            <w:pPr>
              <w:pStyle w:val="B1"/>
              <w:rPr>
                <w:rFonts w:cs="Times New Roman"/>
                <w:kern w:val="2"/>
                <w:szCs w:val="21"/>
              </w:rPr>
            </w:pPr>
            <w:r>
              <w:rPr>
                <w:rFonts w:cs="Times New Roman"/>
                <w:kern w:val="2"/>
                <w:szCs w:val="21"/>
              </w:rPr>
              <w:t>园区工业固废填埋场</w:t>
            </w:r>
          </w:p>
        </w:tc>
      </w:tr>
      <w:tr w:rsidR="00775B2B" w14:paraId="34A30217" w14:textId="77777777">
        <w:tc>
          <w:tcPr>
            <w:tcW w:w="319" w:type="pct"/>
            <w:vAlign w:val="center"/>
          </w:tcPr>
          <w:p w14:paraId="1B29A41D" w14:textId="77777777" w:rsidR="00775B2B" w:rsidRDefault="00000000">
            <w:pPr>
              <w:pStyle w:val="afffffff3"/>
              <w:spacing w:line="240" w:lineRule="auto"/>
              <w:rPr>
                <w:sz w:val="21"/>
                <w:szCs w:val="21"/>
              </w:rPr>
            </w:pPr>
            <w:r>
              <w:rPr>
                <w:sz w:val="21"/>
                <w:szCs w:val="21"/>
              </w:rPr>
              <w:t>S</w:t>
            </w:r>
            <w:r>
              <w:rPr>
                <w:sz w:val="21"/>
                <w:szCs w:val="21"/>
                <w:vertAlign w:val="subscript"/>
              </w:rPr>
              <w:t>6</w:t>
            </w:r>
          </w:p>
        </w:tc>
        <w:tc>
          <w:tcPr>
            <w:tcW w:w="684" w:type="pct"/>
            <w:vAlign w:val="center"/>
          </w:tcPr>
          <w:p w14:paraId="2789B42B" w14:textId="77777777" w:rsidR="00775B2B" w:rsidRDefault="00000000">
            <w:pPr>
              <w:pStyle w:val="B1"/>
              <w:rPr>
                <w:rFonts w:cs="Times New Roman"/>
                <w:kern w:val="2"/>
                <w:szCs w:val="21"/>
              </w:rPr>
            </w:pPr>
            <w:r>
              <w:rPr>
                <w:rFonts w:cs="Times New Roman"/>
                <w:kern w:val="2"/>
                <w:szCs w:val="21"/>
              </w:rPr>
              <w:t>废脱硝催化剂</w:t>
            </w:r>
          </w:p>
        </w:tc>
        <w:tc>
          <w:tcPr>
            <w:tcW w:w="745" w:type="pct"/>
            <w:vAlign w:val="center"/>
          </w:tcPr>
          <w:p w14:paraId="68D1A1F9" w14:textId="77777777" w:rsidR="00775B2B" w:rsidRDefault="00000000">
            <w:pPr>
              <w:pStyle w:val="B1"/>
              <w:rPr>
                <w:rFonts w:cs="Times New Roman"/>
                <w:kern w:val="2"/>
                <w:szCs w:val="21"/>
              </w:rPr>
            </w:pPr>
            <w:r>
              <w:rPr>
                <w:rFonts w:cs="Times New Roman"/>
                <w:kern w:val="2"/>
                <w:szCs w:val="21"/>
              </w:rPr>
              <w:t>120t/3a</w:t>
            </w:r>
          </w:p>
        </w:tc>
        <w:tc>
          <w:tcPr>
            <w:tcW w:w="614" w:type="pct"/>
            <w:vAlign w:val="center"/>
          </w:tcPr>
          <w:p w14:paraId="4D3FAAD1" w14:textId="77777777" w:rsidR="00775B2B" w:rsidRDefault="00000000">
            <w:pPr>
              <w:pStyle w:val="B1"/>
              <w:rPr>
                <w:rFonts w:cs="Times New Roman"/>
                <w:kern w:val="2"/>
                <w:szCs w:val="21"/>
              </w:rPr>
            </w:pPr>
            <w:r>
              <w:rPr>
                <w:rFonts w:cs="Times New Roman"/>
                <w:kern w:val="2"/>
                <w:szCs w:val="21"/>
              </w:rPr>
              <w:t>废催化剂</w:t>
            </w:r>
          </w:p>
        </w:tc>
        <w:tc>
          <w:tcPr>
            <w:tcW w:w="537" w:type="pct"/>
            <w:vAlign w:val="center"/>
          </w:tcPr>
          <w:p w14:paraId="1E88FA35" w14:textId="77777777" w:rsidR="00775B2B" w:rsidRDefault="00000000">
            <w:pPr>
              <w:pStyle w:val="B1"/>
              <w:rPr>
                <w:rFonts w:cs="Times New Roman"/>
                <w:kern w:val="2"/>
                <w:szCs w:val="21"/>
              </w:rPr>
            </w:pPr>
            <w:r>
              <w:rPr>
                <w:rFonts w:cs="Times New Roman"/>
                <w:kern w:val="2"/>
                <w:szCs w:val="21"/>
              </w:rPr>
              <w:t>HW50</w:t>
            </w:r>
          </w:p>
        </w:tc>
        <w:tc>
          <w:tcPr>
            <w:tcW w:w="770" w:type="pct"/>
            <w:vAlign w:val="center"/>
          </w:tcPr>
          <w:p w14:paraId="07F37469" w14:textId="77777777" w:rsidR="00775B2B" w:rsidRDefault="00000000">
            <w:pPr>
              <w:pStyle w:val="B1"/>
              <w:rPr>
                <w:rFonts w:cs="Times New Roman"/>
                <w:kern w:val="2"/>
                <w:szCs w:val="21"/>
              </w:rPr>
            </w:pPr>
            <w:r>
              <w:rPr>
                <w:rFonts w:cs="Times New Roman"/>
                <w:kern w:val="2"/>
                <w:szCs w:val="21"/>
              </w:rPr>
              <w:t>772-007-50</w:t>
            </w:r>
          </w:p>
        </w:tc>
        <w:tc>
          <w:tcPr>
            <w:tcW w:w="1330" w:type="pct"/>
            <w:vAlign w:val="center"/>
          </w:tcPr>
          <w:p w14:paraId="21C5999E" w14:textId="77777777" w:rsidR="00775B2B" w:rsidRDefault="00000000">
            <w:pPr>
              <w:pStyle w:val="B1"/>
              <w:rPr>
                <w:rFonts w:cs="Times New Roman"/>
                <w:kern w:val="2"/>
                <w:szCs w:val="21"/>
              </w:rPr>
            </w:pPr>
            <w:r>
              <w:rPr>
                <w:rFonts w:cs="Times New Roman"/>
                <w:szCs w:val="21"/>
              </w:rPr>
              <w:t>催化剂厂家回收</w:t>
            </w:r>
          </w:p>
        </w:tc>
      </w:tr>
      <w:tr w:rsidR="00775B2B" w14:paraId="1DD335CD" w14:textId="77777777">
        <w:tc>
          <w:tcPr>
            <w:tcW w:w="319" w:type="pct"/>
            <w:vAlign w:val="center"/>
          </w:tcPr>
          <w:p w14:paraId="6C93EEF7" w14:textId="77777777" w:rsidR="00775B2B" w:rsidRDefault="00000000">
            <w:pPr>
              <w:pStyle w:val="afffffff3"/>
              <w:spacing w:line="240" w:lineRule="auto"/>
              <w:rPr>
                <w:sz w:val="21"/>
                <w:szCs w:val="21"/>
              </w:rPr>
            </w:pPr>
            <w:r>
              <w:rPr>
                <w:sz w:val="21"/>
                <w:szCs w:val="21"/>
              </w:rPr>
              <w:t>S</w:t>
            </w:r>
            <w:r>
              <w:rPr>
                <w:sz w:val="21"/>
                <w:szCs w:val="21"/>
                <w:vertAlign w:val="subscript"/>
              </w:rPr>
              <w:t>7</w:t>
            </w:r>
          </w:p>
        </w:tc>
        <w:tc>
          <w:tcPr>
            <w:tcW w:w="684" w:type="pct"/>
            <w:vAlign w:val="center"/>
          </w:tcPr>
          <w:p w14:paraId="024365EE" w14:textId="77777777" w:rsidR="00775B2B" w:rsidRDefault="00000000">
            <w:pPr>
              <w:pStyle w:val="B1"/>
              <w:rPr>
                <w:rFonts w:cs="Times New Roman"/>
                <w:kern w:val="2"/>
                <w:szCs w:val="21"/>
              </w:rPr>
            </w:pPr>
            <w:r>
              <w:rPr>
                <w:rFonts w:cs="Times New Roman"/>
                <w:kern w:val="2"/>
                <w:szCs w:val="21"/>
              </w:rPr>
              <w:t>废变压器油</w:t>
            </w:r>
          </w:p>
        </w:tc>
        <w:tc>
          <w:tcPr>
            <w:tcW w:w="745" w:type="pct"/>
            <w:vAlign w:val="center"/>
          </w:tcPr>
          <w:p w14:paraId="6EAA1A06" w14:textId="77777777" w:rsidR="00775B2B" w:rsidRDefault="00000000">
            <w:pPr>
              <w:pStyle w:val="B1"/>
              <w:rPr>
                <w:rFonts w:cs="Times New Roman"/>
                <w:kern w:val="2"/>
                <w:szCs w:val="21"/>
              </w:rPr>
            </w:pPr>
            <w:r>
              <w:rPr>
                <w:rFonts w:cs="Times New Roman"/>
                <w:kern w:val="2"/>
                <w:szCs w:val="21"/>
              </w:rPr>
              <w:t>5</w:t>
            </w:r>
          </w:p>
        </w:tc>
        <w:tc>
          <w:tcPr>
            <w:tcW w:w="614" w:type="pct"/>
            <w:vAlign w:val="center"/>
          </w:tcPr>
          <w:p w14:paraId="0EB54BBA" w14:textId="77777777" w:rsidR="00775B2B" w:rsidRDefault="00000000">
            <w:pPr>
              <w:pStyle w:val="B1"/>
              <w:rPr>
                <w:rFonts w:cs="Times New Roman"/>
                <w:kern w:val="2"/>
                <w:szCs w:val="21"/>
              </w:rPr>
            </w:pPr>
            <w:r>
              <w:rPr>
                <w:rFonts w:cs="Times New Roman"/>
                <w:kern w:val="2"/>
                <w:szCs w:val="21"/>
              </w:rPr>
              <w:t>废油</w:t>
            </w:r>
          </w:p>
        </w:tc>
        <w:tc>
          <w:tcPr>
            <w:tcW w:w="537" w:type="pct"/>
            <w:vAlign w:val="center"/>
          </w:tcPr>
          <w:p w14:paraId="5C26C635" w14:textId="77777777" w:rsidR="00775B2B" w:rsidRDefault="00000000">
            <w:pPr>
              <w:pStyle w:val="B1"/>
              <w:rPr>
                <w:rFonts w:cs="Times New Roman"/>
                <w:kern w:val="2"/>
                <w:szCs w:val="21"/>
              </w:rPr>
            </w:pPr>
            <w:r>
              <w:rPr>
                <w:rFonts w:cs="Times New Roman"/>
                <w:kern w:val="2"/>
                <w:szCs w:val="21"/>
              </w:rPr>
              <w:t>HW08</w:t>
            </w:r>
          </w:p>
        </w:tc>
        <w:tc>
          <w:tcPr>
            <w:tcW w:w="770" w:type="pct"/>
            <w:vAlign w:val="center"/>
          </w:tcPr>
          <w:p w14:paraId="568EBC77" w14:textId="77777777" w:rsidR="00775B2B" w:rsidRDefault="00000000">
            <w:pPr>
              <w:pStyle w:val="B1"/>
              <w:rPr>
                <w:rFonts w:cs="Times New Roman"/>
                <w:kern w:val="2"/>
                <w:szCs w:val="21"/>
              </w:rPr>
            </w:pPr>
            <w:r>
              <w:rPr>
                <w:rFonts w:cs="Times New Roman"/>
                <w:kern w:val="2"/>
                <w:szCs w:val="21"/>
              </w:rPr>
              <w:t>900-220-08</w:t>
            </w:r>
          </w:p>
        </w:tc>
        <w:tc>
          <w:tcPr>
            <w:tcW w:w="1330" w:type="pct"/>
            <w:vAlign w:val="center"/>
          </w:tcPr>
          <w:p w14:paraId="3CE0F992" w14:textId="77777777" w:rsidR="00775B2B" w:rsidRDefault="00000000">
            <w:pPr>
              <w:pStyle w:val="B1"/>
              <w:rPr>
                <w:rFonts w:cs="Times New Roman"/>
                <w:kern w:val="2"/>
                <w:szCs w:val="21"/>
              </w:rPr>
            </w:pPr>
            <w:r>
              <w:rPr>
                <w:rFonts w:cs="Times New Roman"/>
                <w:kern w:val="2"/>
                <w:szCs w:val="21"/>
              </w:rPr>
              <w:t>交有资质单位处置</w:t>
            </w:r>
          </w:p>
        </w:tc>
      </w:tr>
      <w:tr w:rsidR="00775B2B" w14:paraId="5330BBA9" w14:textId="77777777">
        <w:tc>
          <w:tcPr>
            <w:tcW w:w="319" w:type="pct"/>
            <w:vAlign w:val="center"/>
          </w:tcPr>
          <w:p w14:paraId="4AC3B231" w14:textId="77777777" w:rsidR="00775B2B" w:rsidRDefault="00000000">
            <w:pPr>
              <w:pStyle w:val="afffffff3"/>
              <w:spacing w:line="240" w:lineRule="auto"/>
              <w:rPr>
                <w:sz w:val="21"/>
                <w:szCs w:val="21"/>
              </w:rPr>
            </w:pPr>
            <w:r>
              <w:rPr>
                <w:sz w:val="21"/>
                <w:szCs w:val="21"/>
              </w:rPr>
              <w:t>S</w:t>
            </w:r>
            <w:r>
              <w:rPr>
                <w:sz w:val="21"/>
                <w:szCs w:val="21"/>
                <w:vertAlign w:val="subscript"/>
              </w:rPr>
              <w:t>8</w:t>
            </w:r>
          </w:p>
        </w:tc>
        <w:tc>
          <w:tcPr>
            <w:tcW w:w="684" w:type="pct"/>
            <w:vAlign w:val="center"/>
          </w:tcPr>
          <w:p w14:paraId="5097EEE5" w14:textId="77777777" w:rsidR="00775B2B" w:rsidRDefault="00000000">
            <w:pPr>
              <w:pStyle w:val="B1"/>
              <w:rPr>
                <w:rFonts w:cs="Times New Roman"/>
                <w:kern w:val="2"/>
                <w:szCs w:val="21"/>
              </w:rPr>
            </w:pPr>
            <w:r>
              <w:rPr>
                <w:rFonts w:cs="Times New Roman"/>
                <w:kern w:val="2"/>
                <w:szCs w:val="21"/>
              </w:rPr>
              <w:t>废机油</w:t>
            </w:r>
          </w:p>
        </w:tc>
        <w:tc>
          <w:tcPr>
            <w:tcW w:w="745" w:type="pct"/>
            <w:vAlign w:val="center"/>
          </w:tcPr>
          <w:p w14:paraId="6FB4B303" w14:textId="77777777" w:rsidR="00775B2B" w:rsidRDefault="00000000">
            <w:pPr>
              <w:pStyle w:val="B1"/>
              <w:rPr>
                <w:rFonts w:cs="Times New Roman"/>
                <w:kern w:val="2"/>
                <w:szCs w:val="21"/>
              </w:rPr>
            </w:pPr>
            <w:r>
              <w:rPr>
                <w:rFonts w:cs="Times New Roman"/>
                <w:kern w:val="2"/>
                <w:szCs w:val="21"/>
              </w:rPr>
              <w:t>10</w:t>
            </w:r>
          </w:p>
        </w:tc>
        <w:tc>
          <w:tcPr>
            <w:tcW w:w="614" w:type="pct"/>
            <w:vAlign w:val="center"/>
          </w:tcPr>
          <w:p w14:paraId="0244628B" w14:textId="77777777" w:rsidR="00775B2B" w:rsidRDefault="00000000">
            <w:pPr>
              <w:pStyle w:val="B1"/>
              <w:rPr>
                <w:rFonts w:cs="Times New Roman"/>
                <w:kern w:val="2"/>
                <w:szCs w:val="21"/>
              </w:rPr>
            </w:pPr>
            <w:r>
              <w:rPr>
                <w:rFonts w:cs="Times New Roman"/>
                <w:kern w:val="2"/>
                <w:szCs w:val="21"/>
              </w:rPr>
              <w:t>废机油</w:t>
            </w:r>
          </w:p>
        </w:tc>
        <w:tc>
          <w:tcPr>
            <w:tcW w:w="537" w:type="pct"/>
            <w:vAlign w:val="center"/>
          </w:tcPr>
          <w:p w14:paraId="14852A11" w14:textId="77777777" w:rsidR="00775B2B" w:rsidRDefault="00000000">
            <w:pPr>
              <w:pStyle w:val="B1"/>
              <w:rPr>
                <w:rFonts w:cs="Times New Roman"/>
                <w:kern w:val="2"/>
                <w:szCs w:val="21"/>
              </w:rPr>
            </w:pPr>
            <w:r>
              <w:rPr>
                <w:rFonts w:cs="Times New Roman"/>
                <w:kern w:val="2"/>
                <w:szCs w:val="21"/>
              </w:rPr>
              <w:t>HW08</w:t>
            </w:r>
          </w:p>
        </w:tc>
        <w:tc>
          <w:tcPr>
            <w:tcW w:w="770" w:type="pct"/>
            <w:vAlign w:val="center"/>
          </w:tcPr>
          <w:p w14:paraId="53AB912A" w14:textId="77777777" w:rsidR="00775B2B" w:rsidRDefault="00000000">
            <w:pPr>
              <w:pStyle w:val="B1"/>
              <w:rPr>
                <w:rFonts w:cs="Times New Roman"/>
                <w:kern w:val="2"/>
                <w:szCs w:val="21"/>
              </w:rPr>
            </w:pPr>
            <w:r>
              <w:rPr>
                <w:rFonts w:cs="Times New Roman"/>
                <w:kern w:val="2"/>
                <w:szCs w:val="21"/>
              </w:rPr>
              <w:t>900-217-08</w:t>
            </w:r>
          </w:p>
        </w:tc>
        <w:tc>
          <w:tcPr>
            <w:tcW w:w="1330" w:type="pct"/>
            <w:vAlign w:val="center"/>
          </w:tcPr>
          <w:p w14:paraId="77ECD192" w14:textId="77777777" w:rsidR="00775B2B" w:rsidRDefault="00000000">
            <w:pPr>
              <w:pStyle w:val="B1"/>
              <w:rPr>
                <w:rFonts w:cs="Times New Roman"/>
                <w:kern w:val="2"/>
                <w:szCs w:val="21"/>
              </w:rPr>
            </w:pPr>
            <w:r>
              <w:rPr>
                <w:rFonts w:cs="Times New Roman"/>
                <w:kern w:val="2"/>
                <w:szCs w:val="21"/>
              </w:rPr>
              <w:t>交有资质单位处置</w:t>
            </w:r>
          </w:p>
        </w:tc>
      </w:tr>
      <w:tr w:rsidR="00775B2B" w14:paraId="5B00AFFF" w14:textId="77777777">
        <w:tc>
          <w:tcPr>
            <w:tcW w:w="319" w:type="pct"/>
            <w:vAlign w:val="center"/>
          </w:tcPr>
          <w:p w14:paraId="0F9C1259" w14:textId="77777777" w:rsidR="00775B2B" w:rsidRDefault="00000000">
            <w:pPr>
              <w:pStyle w:val="afffffff3"/>
              <w:spacing w:line="240" w:lineRule="auto"/>
              <w:rPr>
                <w:sz w:val="21"/>
                <w:szCs w:val="21"/>
              </w:rPr>
            </w:pPr>
            <w:r>
              <w:rPr>
                <w:sz w:val="21"/>
                <w:szCs w:val="21"/>
              </w:rPr>
              <w:t>S</w:t>
            </w:r>
            <w:r>
              <w:rPr>
                <w:sz w:val="21"/>
                <w:szCs w:val="21"/>
                <w:vertAlign w:val="subscript"/>
              </w:rPr>
              <w:t>9</w:t>
            </w:r>
          </w:p>
        </w:tc>
        <w:tc>
          <w:tcPr>
            <w:tcW w:w="684" w:type="pct"/>
            <w:vAlign w:val="center"/>
          </w:tcPr>
          <w:p w14:paraId="71788C89" w14:textId="77777777" w:rsidR="00775B2B" w:rsidRDefault="00000000">
            <w:pPr>
              <w:pStyle w:val="B1"/>
              <w:rPr>
                <w:rFonts w:cs="Times New Roman"/>
                <w:kern w:val="2"/>
                <w:szCs w:val="21"/>
              </w:rPr>
            </w:pPr>
            <w:r>
              <w:rPr>
                <w:rFonts w:cs="Times New Roman"/>
                <w:kern w:val="2"/>
                <w:szCs w:val="21"/>
              </w:rPr>
              <w:t>污油</w:t>
            </w:r>
          </w:p>
        </w:tc>
        <w:tc>
          <w:tcPr>
            <w:tcW w:w="745" w:type="pct"/>
            <w:vAlign w:val="center"/>
          </w:tcPr>
          <w:p w14:paraId="38B46A6B" w14:textId="77777777" w:rsidR="00775B2B" w:rsidRDefault="00000000">
            <w:pPr>
              <w:pStyle w:val="B1"/>
              <w:rPr>
                <w:rFonts w:cs="Times New Roman"/>
                <w:kern w:val="2"/>
                <w:szCs w:val="21"/>
              </w:rPr>
            </w:pPr>
            <w:r>
              <w:rPr>
                <w:rFonts w:cs="Times New Roman"/>
                <w:kern w:val="2"/>
                <w:szCs w:val="21"/>
              </w:rPr>
              <w:t>0.7</w:t>
            </w:r>
          </w:p>
        </w:tc>
        <w:tc>
          <w:tcPr>
            <w:tcW w:w="614" w:type="pct"/>
            <w:vAlign w:val="center"/>
          </w:tcPr>
          <w:p w14:paraId="7C634E14" w14:textId="77777777" w:rsidR="00775B2B" w:rsidRDefault="00000000">
            <w:pPr>
              <w:pStyle w:val="B1"/>
              <w:rPr>
                <w:rFonts w:cs="Times New Roman"/>
                <w:kern w:val="2"/>
                <w:szCs w:val="21"/>
              </w:rPr>
            </w:pPr>
            <w:r>
              <w:rPr>
                <w:rFonts w:cs="Times New Roman"/>
                <w:kern w:val="2"/>
                <w:szCs w:val="21"/>
              </w:rPr>
              <w:t>废油</w:t>
            </w:r>
          </w:p>
        </w:tc>
        <w:tc>
          <w:tcPr>
            <w:tcW w:w="537" w:type="pct"/>
            <w:vAlign w:val="center"/>
          </w:tcPr>
          <w:p w14:paraId="08B752D9" w14:textId="77777777" w:rsidR="00775B2B" w:rsidRDefault="00000000">
            <w:pPr>
              <w:pStyle w:val="B1"/>
              <w:rPr>
                <w:rFonts w:cs="Times New Roman"/>
                <w:kern w:val="2"/>
                <w:szCs w:val="21"/>
              </w:rPr>
            </w:pPr>
            <w:r>
              <w:rPr>
                <w:rFonts w:cs="Times New Roman"/>
                <w:kern w:val="2"/>
                <w:szCs w:val="21"/>
              </w:rPr>
              <w:t>HW08</w:t>
            </w:r>
          </w:p>
        </w:tc>
        <w:tc>
          <w:tcPr>
            <w:tcW w:w="770" w:type="pct"/>
            <w:vAlign w:val="center"/>
          </w:tcPr>
          <w:p w14:paraId="7BF212CA" w14:textId="77777777" w:rsidR="00775B2B" w:rsidRDefault="00000000">
            <w:pPr>
              <w:pStyle w:val="B1"/>
              <w:rPr>
                <w:rFonts w:cs="Times New Roman"/>
                <w:kern w:val="2"/>
                <w:szCs w:val="21"/>
              </w:rPr>
            </w:pPr>
            <w:r>
              <w:rPr>
                <w:rFonts w:cs="Times New Roman"/>
                <w:kern w:val="2"/>
                <w:szCs w:val="21"/>
              </w:rPr>
              <w:t>900-210-08</w:t>
            </w:r>
          </w:p>
        </w:tc>
        <w:tc>
          <w:tcPr>
            <w:tcW w:w="1330" w:type="pct"/>
            <w:vAlign w:val="center"/>
          </w:tcPr>
          <w:p w14:paraId="10C7C5EC" w14:textId="77777777" w:rsidR="00775B2B" w:rsidRDefault="00000000">
            <w:pPr>
              <w:pStyle w:val="B1"/>
              <w:rPr>
                <w:rFonts w:cs="Times New Roman"/>
                <w:kern w:val="2"/>
                <w:szCs w:val="21"/>
              </w:rPr>
            </w:pPr>
            <w:r>
              <w:rPr>
                <w:rFonts w:cs="Times New Roman"/>
                <w:kern w:val="2"/>
                <w:szCs w:val="21"/>
              </w:rPr>
              <w:t>交有资质单位处置</w:t>
            </w:r>
          </w:p>
        </w:tc>
      </w:tr>
      <w:tr w:rsidR="00775B2B" w14:paraId="23D98330" w14:textId="77777777">
        <w:tc>
          <w:tcPr>
            <w:tcW w:w="319" w:type="pct"/>
            <w:vAlign w:val="center"/>
          </w:tcPr>
          <w:p w14:paraId="446CAB7E" w14:textId="77777777" w:rsidR="00775B2B" w:rsidRDefault="00000000">
            <w:pPr>
              <w:pStyle w:val="afffffff3"/>
              <w:spacing w:line="240" w:lineRule="auto"/>
              <w:rPr>
                <w:sz w:val="21"/>
                <w:szCs w:val="21"/>
              </w:rPr>
            </w:pPr>
            <w:r>
              <w:rPr>
                <w:sz w:val="21"/>
                <w:szCs w:val="21"/>
              </w:rPr>
              <w:t>S</w:t>
            </w:r>
            <w:r>
              <w:rPr>
                <w:sz w:val="21"/>
                <w:szCs w:val="21"/>
                <w:vertAlign w:val="subscript"/>
              </w:rPr>
              <w:t>10</w:t>
            </w:r>
          </w:p>
        </w:tc>
        <w:tc>
          <w:tcPr>
            <w:tcW w:w="684" w:type="pct"/>
            <w:vAlign w:val="center"/>
          </w:tcPr>
          <w:p w14:paraId="17FBE328" w14:textId="77777777" w:rsidR="00775B2B" w:rsidRDefault="00000000">
            <w:pPr>
              <w:pStyle w:val="B1"/>
              <w:rPr>
                <w:rFonts w:cs="Times New Roman"/>
                <w:kern w:val="2"/>
                <w:szCs w:val="21"/>
              </w:rPr>
            </w:pPr>
            <w:r>
              <w:rPr>
                <w:rFonts w:cs="Times New Roman"/>
                <w:kern w:val="2"/>
                <w:szCs w:val="21"/>
              </w:rPr>
              <w:t>废油桶</w:t>
            </w:r>
          </w:p>
        </w:tc>
        <w:tc>
          <w:tcPr>
            <w:tcW w:w="745" w:type="pct"/>
            <w:vAlign w:val="center"/>
          </w:tcPr>
          <w:p w14:paraId="35463BF7" w14:textId="77777777" w:rsidR="00775B2B" w:rsidRDefault="00000000">
            <w:pPr>
              <w:pStyle w:val="B1"/>
              <w:rPr>
                <w:rFonts w:cs="Times New Roman"/>
                <w:kern w:val="2"/>
                <w:szCs w:val="21"/>
              </w:rPr>
            </w:pPr>
            <w:r>
              <w:rPr>
                <w:rFonts w:cs="Times New Roman"/>
                <w:kern w:val="2"/>
                <w:szCs w:val="21"/>
              </w:rPr>
              <w:t>1</w:t>
            </w:r>
          </w:p>
        </w:tc>
        <w:tc>
          <w:tcPr>
            <w:tcW w:w="614" w:type="pct"/>
            <w:vAlign w:val="center"/>
          </w:tcPr>
          <w:p w14:paraId="627742AD" w14:textId="77777777" w:rsidR="00775B2B" w:rsidRDefault="00000000">
            <w:pPr>
              <w:pStyle w:val="B1"/>
              <w:rPr>
                <w:rFonts w:cs="Times New Roman"/>
                <w:kern w:val="2"/>
                <w:szCs w:val="21"/>
              </w:rPr>
            </w:pPr>
            <w:r>
              <w:rPr>
                <w:rFonts w:cs="Times New Roman"/>
                <w:kern w:val="2"/>
                <w:szCs w:val="21"/>
              </w:rPr>
              <w:t>铁桶</w:t>
            </w:r>
          </w:p>
        </w:tc>
        <w:tc>
          <w:tcPr>
            <w:tcW w:w="537" w:type="pct"/>
            <w:vAlign w:val="center"/>
          </w:tcPr>
          <w:p w14:paraId="1445DFC9" w14:textId="77777777" w:rsidR="00775B2B" w:rsidRDefault="00000000">
            <w:pPr>
              <w:pStyle w:val="B1"/>
              <w:rPr>
                <w:rFonts w:cs="Times New Roman"/>
                <w:kern w:val="2"/>
                <w:szCs w:val="21"/>
              </w:rPr>
            </w:pPr>
            <w:r>
              <w:rPr>
                <w:rFonts w:cs="Times New Roman"/>
                <w:kern w:val="2"/>
                <w:szCs w:val="21"/>
              </w:rPr>
              <w:t>HW08</w:t>
            </w:r>
          </w:p>
        </w:tc>
        <w:tc>
          <w:tcPr>
            <w:tcW w:w="770" w:type="pct"/>
            <w:vAlign w:val="center"/>
          </w:tcPr>
          <w:p w14:paraId="57A6DBF0" w14:textId="77777777" w:rsidR="00775B2B" w:rsidRDefault="00000000">
            <w:pPr>
              <w:pStyle w:val="B1"/>
              <w:rPr>
                <w:rFonts w:cs="Times New Roman"/>
                <w:kern w:val="2"/>
                <w:szCs w:val="21"/>
              </w:rPr>
            </w:pPr>
            <w:r>
              <w:rPr>
                <w:rFonts w:cs="Times New Roman"/>
                <w:kern w:val="2"/>
                <w:szCs w:val="21"/>
              </w:rPr>
              <w:t>900-249-08</w:t>
            </w:r>
          </w:p>
        </w:tc>
        <w:tc>
          <w:tcPr>
            <w:tcW w:w="1330" w:type="pct"/>
            <w:vAlign w:val="center"/>
          </w:tcPr>
          <w:p w14:paraId="37506FB0" w14:textId="77777777" w:rsidR="00775B2B" w:rsidRDefault="00000000">
            <w:pPr>
              <w:pStyle w:val="B1"/>
              <w:rPr>
                <w:rFonts w:cs="Times New Roman"/>
                <w:kern w:val="2"/>
                <w:szCs w:val="21"/>
              </w:rPr>
            </w:pPr>
            <w:r>
              <w:rPr>
                <w:rFonts w:cs="Times New Roman"/>
                <w:kern w:val="2"/>
                <w:szCs w:val="21"/>
              </w:rPr>
              <w:t>交有资质单位处置</w:t>
            </w:r>
          </w:p>
        </w:tc>
      </w:tr>
      <w:tr w:rsidR="00775B2B" w14:paraId="64604F74" w14:textId="77777777">
        <w:tc>
          <w:tcPr>
            <w:tcW w:w="319" w:type="pct"/>
            <w:vAlign w:val="center"/>
          </w:tcPr>
          <w:p w14:paraId="6A8A9084" w14:textId="77777777" w:rsidR="00775B2B" w:rsidRDefault="00000000">
            <w:pPr>
              <w:pStyle w:val="afffffff3"/>
              <w:spacing w:line="240" w:lineRule="auto"/>
              <w:rPr>
                <w:sz w:val="21"/>
                <w:szCs w:val="21"/>
              </w:rPr>
            </w:pPr>
            <w:r>
              <w:rPr>
                <w:sz w:val="21"/>
                <w:szCs w:val="21"/>
              </w:rPr>
              <w:t>S</w:t>
            </w:r>
            <w:r>
              <w:rPr>
                <w:sz w:val="21"/>
                <w:szCs w:val="21"/>
                <w:vertAlign w:val="subscript"/>
              </w:rPr>
              <w:t>11</w:t>
            </w:r>
          </w:p>
        </w:tc>
        <w:tc>
          <w:tcPr>
            <w:tcW w:w="684" w:type="pct"/>
            <w:vAlign w:val="center"/>
          </w:tcPr>
          <w:p w14:paraId="60D70E1D" w14:textId="77777777" w:rsidR="00775B2B" w:rsidRDefault="00000000">
            <w:pPr>
              <w:pStyle w:val="B1"/>
              <w:rPr>
                <w:rFonts w:cs="Times New Roman"/>
                <w:kern w:val="2"/>
                <w:szCs w:val="21"/>
              </w:rPr>
            </w:pPr>
            <w:r>
              <w:rPr>
                <w:rFonts w:cs="Times New Roman" w:hint="eastAsia"/>
              </w:rPr>
              <w:t>废铅蓄电池</w:t>
            </w:r>
          </w:p>
        </w:tc>
        <w:tc>
          <w:tcPr>
            <w:tcW w:w="745" w:type="pct"/>
            <w:vAlign w:val="center"/>
          </w:tcPr>
          <w:p w14:paraId="35455989" w14:textId="77777777" w:rsidR="00775B2B" w:rsidRDefault="00000000">
            <w:pPr>
              <w:pStyle w:val="B1"/>
              <w:rPr>
                <w:rFonts w:cs="Times New Roman"/>
                <w:kern w:val="2"/>
                <w:szCs w:val="21"/>
              </w:rPr>
            </w:pPr>
            <w:r>
              <w:rPr>
                <w:rFonts w:cs="Times New Roman" w:hint="eastAsia"/>
                <w:kern w:val="2"/>
                <w:szCs w:val="21"/>
              </w:rPr>
              <w:t>1</w:t>
            </w:r>
          </w:p>
        </w:tc>
        <w:tc>
          <w:tcPr>
            <w:tcW w:w="614" w:type="pct"/>
            <w:vAlign w:val="center"/>
          </w:tcPr>
          <w:p w14:paraId="40889EEE" w14:textId="77777777" w:rsidR="00775B2B" w:rsidRDefault="00000000">
            <w:pPr>
              <w:pStyle w:val="B1"/>
              <w:rPr>
                <w:rFonts w:cs="Times New Roman"/>
                <w:kern w:val="2"/>
                <w:szCs w:val="21"/>
              </w:rPr>
            </w:pPr>
            <w:r>
              <w:rPr>
                <w:rFonts w:cs="Times New Roman" w:hint="eastAsia"/>
                <w:kern w:val="2"/>
                <w:szCs w:val="21"/>
              </w:rPr>
              <w:t>废铅酸电池</w:t>
            </w:r>
          </w:p>
        </w:tc>
        <w:tc>
          <w:tcPr>
            <w:tcW w:w="537" w:type="pct"/>
            <w:vAlign w:val="center"/>
          </w:tcPr>
          <w:p w14:paraId="5445F936" w14:textId="77777777" w:rsidR="00775B2B" w:rsidRDefault="00000000">
            <w:pPr>
              <w:pStyle w:val="B1"/>
              <w:rPr>
                <w:rFonts w:cs="Times New Roman"/>
                <w:kern w:val="2"/>
                <w:szCs w:val="21"/>
              </w:rPr>
            </w:pPr>
            <w:r>
              <w:rPr>
                <w:rFonts w:cs="Times New Roman"/>
                <w:kern w:val="2"/>
                <w:szCs w:val="21"/>
              </w:rPr>
              <w:t>HW</w:t>
            </w:r>
            <w:r>
              <w:rPr>
                <w:rFonts w:cs="Times New Roman" w:hint="eastAsia"/>
                <w:kern w:val="2"/>
                <w:szCs w:val="21"/>
              </w:rPr>
              <w:t>31</w:t>
            </w:r>
          </w:p>
        </w:tc>
        <w:tc>
          <w:tcPr>
            <w:tcW w:w="770" w:type="pct"/>
            <w:vAlign w:val="center"/>
          </w:tcPr>
          <w:p w14:paraId="1B7663E9" w14:textId="77777777" w:rsidR="00775B2B" w:rsidRDefault="00000000">
            <w:pPr>
              <w:pStyle w:val="B1"/>
              <w:rPr>
                <w:rFonts w:cs="Times New Roman"/>
                <w:kern w:val="2"/>
                <w:szCs w:val="21"/>
              </w:rPr>
            </w:pPr>
            <w:r>
              <w:rPr>
                <w:rFonts w:cs="Times New Roman"/>
                <w:kern w:val="2"/>
                <w:szCs w:val="21"/>
              </w:rPr>
              <w:t>900-052-31</w:t>
            </w:r>
          </w:p>
        </w:tc>
        <w:tc>
          <w:tcPr>
            <w:tcW w:w="1330" w:type="pct"/>
            <w:vAlign w:val="center"/>
          </w:tcPr>
          <w:p w14:paraId="27E3AC93" w14:textId="77777777" w:rsidR="00775B2B" w:rsidRDefault="00000000">
            <w:pPr>
              <w:pStyle w:val="B1"/>
              <w:rPr>
                <w:rFonts w:cs="Times New Roman"/>
                <w:kern w:val="2"/>
                <w:szCs w:val="21"/>
              </w:rPr>
            </w:pPr>
            <w:r>
              <w:rPr>
                <w:rFonts w:cs="Times New Roman"/>
                <w:kern w:val="2"/>
                <w:szCs w:val="21"/>
              </w:rPr>
              <w:t>交有资质单位处置</w:t>
            </w:r>
          </w:p>
        </w:tc>
      </w:tr>
      <w:tr w:rsidR="00775B2B" w14:paraId="4A66DDD2" w14:textId="77777777">
        <w:tc>
          <w:tcPr>
            <w:tcW w:w="319" w:type="pct"/>
            <w:vAlign w:val="center"/>
          </w:tcPr>
          <w:p w14:paraId="5DD4FCFD" w14:textId="77777777" w:rsidR="00775B2B" w:rsidRDefault="00000000">
            <w:pPr>
              <w:pStyle w:val="afffffff3"/>
              <w:spacing w:line="240" w:lineRule="auto"/>
              <w:rPr>
                <w:sz w:val="21"/>
                <w:szCs w:val="21"/>
              </w:rPr>
            </w:pPr>
            <w:r>
              <w:rPr>
                <w:sz w:val="21"/>
                <w:szCs w:val="21"/>
              </w:rPr>
              <w:t>S</w:t>
            </w:r>
            <w:r>
              <w:rPr>
                <w:sz w:val="21"/>
                <w:szCs w:val="21"/>
                <w:vertAlign w:val="subscript"/>
              </w:rPr>
              <w:t>1</w:t>
            </w:r>
            <w:r>
              <w:rPr>
                <w:rFonts w:hint="eastAsia"/>
                <w:sz w:val="21"/>
                <w:szCs w:val="21"/>
                <w:vertAlign w:val="subscript"/>
              </w:rPr>
              <w:t>2</w:t>
            </w:r>
          </w:p>
        </w:tc>
        <w:tc>
          <w:tcPr>
            <w:tcW w:w="684" w:type="pct"/>
            <w:vAlign w:val="center"/>
          </w:tcPr>
          <w:p w14:paraId="4EFA6CAC" w14:textId="77777777" w:rsidR="00775B2B" w:rsidRDefault="00000000">
            <w:pPr>
              <w:pStyle w:val="B1"/>
              <w:rPr>
                <w:rFonts w:cs="Times New Roman"/>
                <w:kern w:val="2"/>
                <w:szCs w:val="21"/>
              </w:rPr>
            </w:pPr>
            <w:r>
              <w:rPr>
                <w:rFonts w:cs="Times New Roman"/>
                <w:kern w:val="2"/>
                <w:szCs w:val="21"/>
              </w:rPr>
              <w:t>废除尘布袋</w:t>
            </w:r>
          </w:p>
        </w:tc>
        <w:tc>
          <w:tcPr>
            <w:tcW w:w="745" w:type="pct"/>
            <w:vAlign w:val="center"/>
          </w:tcPr>
          <w:p w14:paraId="7827D880" w14:textId="77777777" w:rsidR="00775B2B" w:rsidRDefault="00000000">
            <w:pPr>
              <w:pStyle w:val="B1"/>
              <w:rPr>
                <w:rFonts w:cs="Times New Roman"/>
                <w:kern w:val="2"/>
                <w:szCs w:val="21"/>
              </w:rPr>
            </w:pPr>
            <w:r>
              <w:rPr>
                <w:rFonts w:cs="Times New Roman"/>
                <w:kern w:val="2"/>
                <w:szCs w:val="21"/>
              </w:rPr>
              <w:t>6t/2a</w:t>
            </w:r>
          </w:p>
        </w:tc>
        <w:tc>
          <w:tcPr>
            <w:tcW w:w="614" w:type="pct"/>
            <w:vAlign w:val="center"/>
          </w:tcPr>
          <w:p w14:paraId="2BA9946C" w14:textId="77777777" w:rsidR="00775B2B" w:rsidRDefault="00000000">
            <w:pPr>
              <w:pStyle w:val="B1"/>
              <w:rPr>
                <w:rFonts w:cs="Times New Roman"/>
                <w:kern w:val="2"/>
                <w:szCs w:val="21"/>
              </w:rPr>
            </w:pPr>
            <w:r>
              <w:rPr>
                <w:rFonts w:cs="Times New Roman"/>
                <w:kern w:val="2"/>
                <w:szCs w:val="21"/>
              </w:rPr>
              <w:t>基布、纤维</w:t>
            </w:r>
          </w:p>
        </w:tc>
        <w:tc>
          <w:tcPr>
            <w:tcW w:w="537" w:type="pct"/>
            <w:vAlign w:val="center"/>
          </w:tcPr>
          <w:p w14:paraId="23AFB8B2" w14:textId="77777777" w:rsidR="00775B2B" w:rsidRDefault="00000000">
            <w:pPr>
              <w:pStyle w:val="B1"/>
              <w:rPr>
                <w:rFonts w:cs="Times New Roman"/>
                <w:kern w:val="2"/>
                <w:szCs w:val="21"/>
              </w:rPr>
            </w:pPr>
            <w:r>
              <w:rPr>
                <w:rFonts w:cs="Times New Roman"/>
                <w:kern w:val="2"/>
                <w:szCs w:val="21"/>
              </w:rPr>
              <w:t>SW59</w:t>
            </w:r>
          </w:p>
        </w:tc>
        <w:tc>
          <w:tcPr>
            <w:tcW w:w="770" w:type="pct"/>
            <w:vAlign w:val="center"/>
          </w:tcPr>
          <w:p w14:paraId="274D46C1" w14:textId="77777777" w:rsidR="00775B2B" w:rsidRDefault="00000000">
            <w:pPr>
              <w:pStyle w:val="B1"/>
              <w:rPr>
                <w:rFonts w:cs="Times New Roman"/>
                <w:kern w:val="2"/>
                <w:szCs w:val="21"/>
              </w:rPr>
            </w:pPr>
            <w:r>
              <w:rPr>
                <w:rFonts w:cs="Times New Roman"/>
                <w:kern w:val="2"/>
                <w:szCs w:val="21"/>
              </w:rPr>
              <w:t>441-009-S59</w:t>
            </w:r>
          </w:p>
        </w:tc>
        <w:tc>
          <w:tcPr>
            <w:tcW w:w="1330" w:type="pct"/>
            <w:vAlign w:val="center"/>
          </w:tcPr>
          <w:p w14:paraId="5AA01588" w14:textId="77777777" w:rsidR="00775B2B" w:rsidRDefault="00000000">
            <w:pPr>
              <w:pStyle w:val="B1"/>
              <w:rPr>
                <w:rFonts w:cs="Times New Roman"/>
                <w:kern w:val="2"/>
                <w:szCs w:val="21"/>
              </w:rPr>
            </w:pPr>
            <w:r>
              <w:rPr>
                <w:rFonts w:cs="Times New Roman"/>
                <w:kern w:val="2"/>
                <w:szCs w:val="21"/>
              </w:rPr>
              <w:t>园区工业固废填埋场</w:t>
            </w:r>
          </w:p>
        </w:tc>
      </w:tr>
      <w:tr w:rsidR="00775B2B" w14:paraId="1120DEF6" w14:textId="77777777">
        <w:tc>
          <w:tcPr>
            <w:tcW w:w="319" w:type="pct"/>
            <w:vAlign w:val="center"/>
          </w:tcPr>
          <w:p w14:paraId="67588BD7" w14:textId="77777777" w:rsidR="00775B2B" w:rsidRDefault="00000000">
            <w:pPr>
              <w:pStyle w:val="afffffff3"/>
              <w:spacing w:line="240" w:lineRule="auto"/>
              <w:rPr>
                <w:sz w:val="21"/>
                <w:szCs w:val="21"/>
              </w:rPr>
            </w:pPr>
            <w:r>
              <w:rPr>
                <w:sz w:val="21"/>
                <w:szCs w:val="21"/>
              </w:rPr>
              <w:lastRenderedPageBreak/>
              <w:t>S</w:t>
            </w:r>
            <w:r>
              <w:rPr>
                <w:sz w:val="21"/>
                <w:szCs w:val="21"/>
                <w:vertAlign w:val="subscript"/>
              </w:rPr>
              <w:t>1</w:t>
            </w:r>
            <w:r>
              <w:rPr>
                <w:rFonts w:hint="eastAsia"/>
                <w:sz w:val="21"/>
                <w:szCs w:val="21"/>
                <w:vertAlign w:val="subscript"/>
              </w:rPr>
              <w:t>3</w:t>
            </w:r>
          </w:p>
        </w:tc>
        <w:tc>
          <w:tcPr>
            <w:tcW w:w="684" w:type="pct"/>
            <w:vAlign w:val="center"/>
          </w:tcPr>
          <w:p w14:paraId="4AF9AD0B" w14:textId="77777777" w:rsidR="00775B2B" w:rsidRDefault="00000000">
            <w:pPr>
              <w:pStyle w:val="B1"/>
              <w:rPr>
                <w:rFonts w:cs="Times New Roman"/>
                <w:kern w:val="2"/>
                <w:szCs w:val="21"/>
              </w:rPr>
            </w:pPr>
            <w:r>
              <w:rPr>
                <w:rFonts w:cs="Times New Roman"/>
                <w:kern w:val="2"/>
                <w:szCs w:val="21"/>
              </w:rPr>
              <w:t>废烟尘除尘布袋</w:t>
            </w:r>
          </w:p>
        </w:tc>
        <w:tc>
          <w:tcPr>
            <w:tcW w:w="745" w:type="pct"/>
            <w:vAlign w:val="center"/>
          </w:tcPr>
          <w:p w14:paraId="67705516" w14:textId="77777777" w:rsidR="00775B2B" w:rsidRDefault="00000000">
            <w:pPr>
              <w:pStyle w:val="B1"/>
              <w:rPr>
                <w:rFonts w:cs="Times New Roman"/>
                <w:kern w:val="2"/>
                <w:szCs w:val="21"/>
              </w:rPr>
            </w:pPr>
            <w:r>
              <w:rPr>
                <w:rFonts w:cs="Times New Roman"/>
                <w:kern w:val="2"/>
                <w:szCs w:val="21"/>
              </w:rPr>
              <w:t>6t/3a</w:t>
            </w:r>
          </w:p>
        </w:tc>
        <w:tc>
          <w:tcPr>
            <w:tcW w:w="614" w:type="pct"/>
            <w:vAlign w:val="center"/>
          </w:tcPr>
          <w:p w14:paraId="5B7D21E1" w14:textId="77777777" w:rsidR="00775B2B" w:rsidRDefault="00000000">
            <w:pPr>
              <w:pStyle w:val="B1"/>
              <w:rPr>
                <w:rFonts w:cs="Times New Roman"/>
                <w:kern w:val="2"/>
                <w:szCs w:val="21"/>
              </w:rPr>
            </w:pPr>
            <w:r>
              <w:rPr>
                <w:rFonts w:cs="Times New Roman"/>
                <w:kern w:val="2"/>
                <w:szCs w:val="21"/>
              </w:rPr>
              <w:t>基布、纤维</w:t>
            </w:r>
          </w:p>
        </w:tc>
        <w:tc>
          <w:tcPr>
            <w:tcW w:w="1307" w:type="pct"/>
            <w:gridSpan w:val="2"/>
            <w:vAlign w:val="center"/>
          </w:tcPr>
          <w:p w14:paraId="6A899C5D" w14:textId="77777777" w:rsidR="00775B2B" w:rsidRDefault="00000000">
            <w:pPr>
              <w:pStyle w:val="B1"/>
              <w:rPr>
                <w:rFonts w:cs="Times New Roman"/>
                <w:kern w:val="2"/>
                <w:szCs w:val="21"/>
              </w:rPr>
            </w:pPr>
            <w:r>
              <w:rPr>
                <w:rFonts w:cs="Times New Roman"/>
                <w:kern w:val="2"/>
                <w:szCs w:val="21"/>
              </w:rPr>
              <w:t>需进行鉴别</w:t>
            </w:r>
          </w:p>
        </w:tc>
        <w:tc>
          <w:tcPr>
            <w:tcW w:w="1330" w:type="pct"/>
          </w:tcPr>
          <w:p w14:paraId="3C407DA4" w14:textId="77777777" w:rsidR="00775B2B" w:rsidRDefault="00000000">
            <w:pPr>
              <w:pStyle w:val="B1"/>
              <w:rPr>
                <w:rFonts w:cs="Times New Roman"/>
                <w:kern w:val="2"/>
                <w:szCs w:val="21"/>
              </w:rPr>
            </w:pPr>
            <w:r>
              <w:rPr>
                <w:rFonts w:cs="Times New Roman"/>
                <w:kern w:val="2"/>
                <w:szCs w:val="21"/>
              </w:rPr>
              <w:t>鉴别前按危险废物进行管理</w:t>
            </w:r>
          </w:p>
        </w:tc>
      </w:tr>
      <w:tr w:rsidR="00775B2B" w14:paraId="4A79E6E1" w14:textId="77777777">
        <w:tc>
          <w:tcPr>
            <w:tcW w:w="319" w:type="pct"/>
            <w:vAlign w:val="center"/>
          </w:tcPr>
          <w:p w14:paraId="351649CD" w14:textId="77777777" w:rsidR="00775B2B" w:rsidRDefault="00000000">
            <w:pPr>
              <w:pStyle w:val="afffffff3"/>
              <w:spacing w:line="240" w:lineRule="auto"/>
              <w:rPr>
                <w:sz w:val="21"/>
                <w:szCs w:val="21"/>
              </w:rPr>
            </w:pPr>
            <w:r>
              <w:rPr>
                <w:sz w:val="21"/>
                <w:szCs w:val="21"/>
              </w:rPr>
              <w:t>S</w:t>
            </w:r>
            <w:r>
              <w:rPr>
                <w:sz w:val="21"/>
                <w:szCs w:val="21"/>
                <w:vertAlign w:val="subscript"/>
              </w:rPr>
              <w:t>1</w:t>
            </w:r>
            <w:r>
              <w:rPr>
                <w:rFonts w:hint="eastAsia"/>
                <w:sz w:val="21"/>
                <w:szCs w:val="21"/>
                <w:vertAlign w:val="subscript"/>
              </w:rPr>
              <w:t>4</w:t>
            </w:r>
          </w:p>
        </w:tc>
        <w:tc>
          <w:tcPr>
            <w:tcW w:w="684" w:type="pct"/>
            <w:vAlign w:val="center"/>
          </w:tcPr>
          <w:p w14:paraId="331A0D6C" w14:textId="77777777" w:rsidR="00775B2B" w:rsidRDefault="00000000">
            <w:pPr>
              <w:pStyle w:val="afffffff3"/>
              <w:spacing w:line="240" w:lineRule="auto"/>
              <w:rPr>
                <w:sz w:val="21"/>
                <w:szCs w:val="21"/>
              </w:rPr>
            </w:pPr>
            <w:r>
              <w:rPr>
                <w:sz w:val="21"/>
                <w:szCs w:val="21"/>
              </w:rPr>
              <w:t>生活垃圾</w:t>
            </w:r>
          </w:p>
        </w:tc>
        <w:tc>
          <w:tcPr>
            <w:tcW w:w="745" w:type="pct"/>
            <w:vAlign w:val="center"/>
          </w:tcPr>
          <w:p w14:paraId="0981BACF" w14:textId="77777777" w:rsidR="00775B2B" w:rsidRDefault="00000000">
            <w:pPr>
              <w:pStyle w:val="afffffff3"/>
              <w:spacing w:line="240" w:lineRule="auto"/>
              <w:rPr>
                <w:sz w:val="21"/>
                <w:szCs w:val="21"/>
              </w:rPr>
            </w:pPr>
            <w:r>
              <w:rPr>
                <w:rFonts w:hint="eastAsia"/>
                <w:sz w:val="21"/>
                <w:szCs w:val="21"/>
              </w:rPr>
              <w:t>80</w:t>
            </w:r>
          </w:p>
        </w:tc>
        <w:tc>
          <w:tcPr>
            <w:tcW w:w="614" w:type="pct"/>
            <w:vAlign w:val="center"/>
          </w:tcPr>
          <w:p w14:paraId="50E8511E" w14:textId="77777777" w:rsidR="00775B2B" w:rsidRDefault="00000000">
            <w:pPr>
              <w:pStyle w:val="afffffff3"/>
              <w:spacing w:line="240" w:lineRule="auto"/>
              <w:rPr>
                <w:sz w:val="21"/>
                <w:szCs w:val="21"/>
              </w:rPr>
            </w:pPr>
            <w:r>
              <w:rPr>
                <w:sz w:val="21"/>
                <w:szCs w:val="21"/>
              </w:rPr>
              <w:t>纸张、餐厨</w:t>
            </w:r>
          </w:p>
        </w:tc>
        <w:tc>
          <w:tcPr>
            <w:tcW w:w="537" w:type="pct"/>
            <w:vAlign w:val="center"/>
          </w:tcPr>
          <w:p w14:paraId="7B7CD565" w14:textId="77777777" w:rsidR="00775B2B" w:rsidRDefault="00000000">
            <w:pPr>
              <w:pStyle w:val="afffffff3"/>
              <w:spacing w:line="240" w:lineRule="auto"/>
              <w:rPr>
                <w:sz w:val="21"/>
                <w:szCs w:val="21"/>
              </w:rPr>
            </w:pPr>
            <w:r>
              <w:rPr>
                <w:sz w:val="21"/>
                <w:szCs w:val="21"/>
              </w:rPr>
              <w:t>SW60</w:t>
            </w:r>
          </w:p>
        </w:tc>
        <w:tc>
          <w:tcPr>
            <w:tcW w:w="770" w:type="pct"/>
            <w:vAlign w:val="center"/>
          </w:tcPr>
          <w:p w14:paraId="7F137A4D" w14:textId="77777777" w:rsidR="00775B2B" w:rsidRDefault="00000000">
            <w:pPr>
              <w:pStyle w:val="afffffff3"/>
              <w:spacing w:line="240" w:lineRule="auto"/>
              <w:rPr>
                <w:sz w:val="21"/>
                <w:szCs w:val="21"/>
              </w:rPr>
            </w:pPr>
            <w:r>
              <w:rPr>
                <w:sz w:val="21"/>
                <w:szCs w:val="21"/>
              </w:rPr>
              <w:t>900-001-S60</w:t>
            </w:r>
          </w:p>
        </w:tc>
        <w:tc>
          <w:tcPr>
            <w:tcW w:w="1330" w:type="pct"/>
            <w:vAlign w:val="center"/>
          </w:tcPr>
          <w:p w14:paraId="2947CA7E" w14:textId="77777777" w:rsidR="00775B2B" w:rsidRDefault="00000000">
            <w:pPr>
              <w:pStyle w:val="afffffff3"/>
              <w:spacing w:line="240" w:lineRule="auto"/>
              <w:rPr>
                <w:bCs w:val="0"/>
                <w:kern w:val="2"/>
                <w:sz w:val="21"/>
                <w:szCs w:val="21"/>
              </w:rPr>
            </w:pPr>
            <w:r>
              <w:rPr>
                <w:bCs w:val="0"/>
                <w:kern w:val="2"/>
                <w:sz w:val="21"/>
                <w:szCs w:val="21"/>
              </w:rPr>
              <w:t>三塘湖镇生活垃圾</w:t>
            </w:r>
          </w:p>
          <w:p w14:paraId="42301A9E" w14:textId="77777777" w:rsidR="00775B2B" w:rsidRDefault="00000000">
            <w:pPr>
              <w:pStyle w:val="afffffff3"/>
              <w:spacing w:line="240" w:lineRule="auto"/>
              <w:rPr>
                <w:bCs w:val="0"/>
                <w:kern w:val="2"/>
                <w:sz w:val="21"/>
                <w:szCs w:val="21"/>
              </w:rPr>
            </w:pPr>
            <w:r>
              <w:rPr>
                <w:bCs w:val="0"/>
                <w:kern w:val="2"/>
                <w:sz w:val="21"/>
                <w:szCs w:val="21"/>
              </w:rPr>
              <w:t>填埋场处置</w:t>
            </w:r>
          </w:p>
        </w:tc>
      </w:tr>
      <w:bookmarkEnd w:id="542"/>
    </w:tbl>
    <w:p w14:paraId="419B2A84" w14:textId="77777777" w:rsidR="00775B2B" w:rsidRDefault="00775B2B">
      <w:pPr>
        <w:spacing w:line="200" w:lineRule="exact"/>
        <w:jc w:val="left"/>
        <w:rPr>
          <w:sz w:val="18"/>
          <w:szCs w:val="18"/>
        </w:rPr>
      </w:pPr>
    </w:p>
    <w:bookmarkEnd w:id="537"/>
    <w:p w14:paraId="78BAEF8E" w14:textId="77777777" w:rsidR="00775B2B" w:rsidRDefault="00000000">
      <w:pPr>
        <w:pStyle w:val="40"/>
        <w:spacing w:beforeLines="50" w:after="0"/>
        <w:rPr>
          <w:b/>
          <w:bCs w:val="0"/>
        </w:rPr>
      </w:pPr>
      <w:r>
        <w:rPr>
          <w:b/>
          <w:bCs w:val="0"/>
        </w:rPr>
        <w:t>3.6.4</w:t>
      </w:r>
      <w:r>
        <w:rPr>
          <w:b/>
          <w:bCs w:val="0"/>
        </w:rPr>
        <w:t>噪声</w:t>
      </w:r>
    </w:p>
    <w:p w14:paraId="3685001D"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经调查类比分析，热电厂工程主要设备噪声源及噪声值，见表</w:t>
      </w:r>
      <w:r>
        <w:rPr>
          <w:kern w:val="0"/>
          <w:sz w:val="24"/>
        </w:rPr>
        <w:t>3.6-</w:t>
      </w:r>
      <w:r>
        <w:rPr>
          <w:rFonts w:hint="eastAsia"/>
          <w:kern w:val="0"/>
          <w:sz w:val="24"/>
        </w:rPr>
        <w:t>16</w:t>
      </w:r>
      <w:r>
        <w:rPr>
          <w:kern w:val="0"/>
          <w:sz w:val="24"/>
        </w:rPr>
        <w:t>。</w:t>
      </w:r>
    </w:p>
    <w:p w14:paraId="2762372C" w14:textId="651950D1" w:rsidR="00775B2B" w:rsidRDefault="00000000" w:rsidP="00184F59">
      <w:pPr>
        <w:jc w:val="center"/>
        <w:rPr>
          <w:rFonts w:eastAsia="黑体"/>
          <w:sz w:val="24"/>
        </w:rPr>
      </w:pPr>
      <w:r>
        <w:rPr>
          <w:rFonts w:eastAsia="黑体"/>
          <w:sz w:val="24"/>
        </w:rPr>
        <w:t>表</w:t>
      </w:r>
      <w:r>
        <w:rPr>
          <w:rFonts w:eastAsia="黑体"/>
          <w:sz w:val="24"/>
        </w:rPr>
        <w:t>3.6-</w:t>
      </w:r>
      <w:r>
        <w:rPr>
          <w:rFonts w:eastAsia="黑体" w:hint="eastAsia"/>
          <w:sz w:val="24"/>
        </w:rPr>
        <w:t>16</w:t>
      </w:r>
      <w:r>
        <w:rPr>
          <w:rFonts w:eastAsia="黑体"/>
          <w:sz w:val="24"/>
        </w:rPr>
        <w:t xml:space="preserve">    </w:t>
      </w:r>
      <w:r>
        <w:rPr>
          <w:rFonts w:eastAsia="黑体"/>
          <w:sz w:val="24"/>
        </w:rPr>
        <w:t>本工程主要设备噪声源情况</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2069"/>
        <w:gridCol w:w="2069"/>
        <w:gridCol w:w="2069"/>
        <w:gridCol w:w="2069"/>
      </w:tblGrid>
      <w:tr w:rsidR="00775B2B" w14:paraId="155A3BC9" w14:textId="77777777">
        <w:trPr>
          <w:trHeight w:val="20"/>
        </w:trPr>
        <w:tc>
          <w:tcPr>
            <w:tcW w:w="1250" w:type="pct"/>
            <w:vAlign w:val="center"/>
          </w:tcPr>
          <w:p w14:paraId="7DEB5644" w14:textId="77777777" w:rsidR="00775B2B" w:rsidRDefault="00000000">
            <w:pPr>
              <w:pStyle w:val="affff4"/>
              <w:wordWrap/>
              <w:spacing w:line="240" w:lineRule="auto"/>
              <w:rPr>
                <w:rFonts w:ascii="Times New Roman"/>
                <w:kern w:val="2"/>
                <w:szCs w:val="21"/>
              </w:rPr>
            </w:pPr>
            <w:r>
              <w:rPr>
                <w:rFonts w:ascii="Times New Roman"/>
                <w:szCs w:val="21"/>
              </w:rPr>
              <w:t>设</w:t>
            </w:r>
            <w:r>
              <w:rPr>
                <w:rFonts w:ascii="Times New Roman"/>
                <w:szCs w:val="21"/>
              </w:rPr>
              <w:t xml:space="preserve"> </w:t>
            </w:r>
            <w:r>
              <w:rPr>
                <w:rFonts w:ascii="Times New Roman"/>
                <w:szCs w:val="21"/>
              </w:rPr>
              <w:t>备</w:t>
            </w:r>
            <w:r>
              <w:rPr>
                <w:rFonts w:ascii="Times New Roman"/>
                <w:szCs w:val="21"/>
              </w:rPr>
              <w:t xml:space="preserve"> </w:t>
            </w:r>
            <w:r>
              <w:rPr>
                <w:rFonts w:ascii="Times New Roman"/>
                <w:szCs w:val="21"/>
              </w:rPr>
              <w:t>名</w:t>
            </w:r>
            <w:r>
              <w:rPr>
                <w:rFonts w:ascii="Times New Roman"/>
                <w:szCs w:val="21"/>
              </w:rPr>
              <w:t xml:space="preserve"> </w:t>
            </w:r>
            <w:r>
              <w:rPr>
                <w:rFonts w:ascii="Times New Roman"/>
                <w:szCs w:val="21"/>
              </w:rPr>
              <w:t>称</w:t>
            </w:r>
          </w:p>
        </w:tc>
        <w:tc>
          <w:tcPr>
            <w:tcW w:w="1250" w:type="pct"/>
            <w:vAlign w:val="center"/>
          </w:tcPr>
          <w:p w14:paraId="48597340" w14:textId="77777777" w:rsidR="00775B2B" w:rsidRDefault="00000000">
            <w:pPr>
              <w:pStyle w:val="affff4"/>
              <w:wordWrap/>
              <w:spacing w:line="240" w:lineRule="auto"/>
              <w:rPr>
                <w:rFonts w:ascii="Times New Roman"/>
                <w:szCs w:val="21"/>
              </w:rPr>
            </w:pPr>
            <w:r>
              <w:rPr>
                <w:rFonts w:ascii="Times New Roman"/>
                <w:szCs w:val="21"/>
              </w:rPr>
              <w:t>设备数量（台、套）</w:t>
            </w:r>
          </w:p>
        </w:tc>
        <w:tc>
          <w:tcPr>
            <w:tcW w:w="1250" w:type="pct"/>
            <w:vAlign w:val="center"/>
          </w:tcPr>
          <w:p w14:paraId="2AA74487" w14:textId="77777777" w:rsidR="00775B2B" w:rsidRDefault="00000000">
            <w:pPr>
              <w:pStyle w:val="affff4"/>
              <w:wordWrap/>
              <w:spacing w:line="240" w:lineRule="auto"/>
              <w:rPr>
                <w:rFonts w:ascii="Times New Roman"/>
                <w:szCs w:val="21"/>
              </w:rPr>
            </w:pPr>
            <w:r>
              <w:rPr>
                <w:rFonts w:ascii="Times New Roman"/>
                <w:szCs w:val="21"/>
              </w:rPr>
              <w:t>噪声值</w:t>
            </w:r>
            <w:r>
              <w:rPr>
                <w:rFonts w:ascii="Times New Roman"/>
                <w:szCs w:val="21"/>
              </w:rPr>
              <w:t>dB</w:t>
            </w:r>
            <w:r>
              <w:rPr>
                <w:rFonts w:ascii="Times New Roman"/>
                <w:szCs w:val="21"/>
              </w:rPr>
              <w:t>（</w:t>
            </w:r>
            <w:r>
              <w:rPr>
                <w:rFonts w:ascii="Times New Roman"/>
                <w:szCs w:val="21"/>
              </w:rPr>
              <w:t>A</w:t>
            </w:r>
            <w:r>
              <w:rPr>
                <w:rFonts w:ascii="Times New Roman"/>
                <w:szCs w:val="21"/>
              </w:rPr>
              <w:t>）</w:t>
            </w:r>
          </w:p>
        </w:tc>
        <w:tc>
          <w:tcPr>
            <w:tcW w:w="1250" w:type="pct"/>
            <w:vAlign w:val="center"/>
          </w:tcPr>
          <w:p w14:paraId="6DFCC68F" w14:textId="77777777" w:rsidR="00775B2B" w:rsidRDefault="00000000">
            <w:pPr>
              <w:pStyle w:val="affff4"/>
              <w:wordWrap/>
              <w:spacing w:line="240" w:lineRule="auto"/>
              <w:rPr>
                <w:rFonts w:ascii="Times New Roman"/>
                <w:szCs w:val="21"/>
              </w:rPr>
            </w:pPr>
            <w:r>
              <w:rPr>
                <w:rFonts w:ascii="Times New Roman"/>
                <w:szCs w:val="21"/>
              </w:rPr>
              <w:t>治理后噪声</w:t>
            </w:r>
            <w:r>
              <w:rPr>
                <w:rFonts w:ascii="Times New Roman"/>
                <w:szCs w:val="21"/>
              </w:rPr>
              <w:t>dB</w:t>
            </w:r>
            <w:r>
              <w:rPr>
                <w:rFonts w:ascii="Times New Roman"/>
                <w:szCs w:val="21"/>
              </w:rPr>
              <w:t>（</w:t>
            </w:r>
            <w:r>
              <w:rPr>
                <w:rFonts w:ascii="Times New Roman"/>
                <w:szCs w:val="21"/>
              </w:rPr>
              <w:t>A</w:t>
            </w:r>
            <w:r>
              <w:rPr>
                <w:rFonts w:ascii="Times New Roman"/>
                <w:szCs w:val="21"/>
              </w:rPr>
              <w:t>）</w:t>
            </w:r>
          </w:p>
        </w:tc>
      </w:tr>
      <w:tr w:rsidR="00775B2B" w14:paraId="6141D8E5" w14:textId="77777777">
        <w:trPr>
          <w:trHeight w:val="20"/>
        </w:trPr>
        <w:tc>
          <w:tcPr>
            <w:tcW w:w="1250" w:type="pct"/>
            <w:vAlign w:val="center"/>
          </w:tcPr>
          <w:p w14:paraId="41B44DC9" w14:textId="77777777" w:rsidR="00775B2B" w:rsidRDefault="00000000">
            <w:pPr>
              <w:snapToGrid w:val="0"/>
              <w:jc w:val="center"/>
              <w:rPr>
                <w:kern w:val="0"/>
                <w:szCs w:val="21"/>
              </w:rPr>
            </w:pPr>
            <w:r>
              <w:rPr>
                <w:kern w:val="0"/>
                <w:szCs w:val="21"/>
              </w:rPr>
              <w:t>发电机</w:t>
            </w:r>
          </w:p>
        </w:tc>
        <w:tc>
          <w:tcPr>
            <w:tcW w:w="1250" w:type="pct"/>
            <w:vAlign w:val="center"/>
          </w:tcPr>
          <w:p w14:paraId="3D18E19A" w14:textId="77777777" w:rsidR="00775B2B" w:rsidRDefault="00000000">
            <w:pPr>
              <w:pStyle w:val="affff4"/>
              <w:wordWrap/>
              <w:spacing w:line="240" w:lineRule="auto"/>
              <w:rPr>
                <w:rFonts w:ascii="Times New Roman"/>
                <w:kern w:val="2"/>
                <w:szCs w:val="21"/>
              </w:rPr>
            </w:pPr>
            <w:r>
              <w:rPr>
                <w:rFonts w:ascii="Times New Roman"/>
                <w:szCs w:val="21"/>
              </w:rPr>
              <w:t>3</w:t>
            </w:r>
          </w:p>
        </w:tc>
        <w:tc>
          <w:tcPr>
            <w:tcW w:w="1250" w:type="pct"/>
            <w:vAlign w:val="center"/>
          </w:tcPr>
          <w:p w14:paraId="7E9392A7" w14:textId="77777777" w:rsidR="00775B2B" w:rsidRDefault="00000000">
            <w:pPr>
              <w:pStyle w:val="affff4"/>
              <w:wordWrap/>
              <w:spacing w:line="240" w:lineRule="auto"/>
              <w:rPr>
                <w:rFonts w:ascii="Times New Roman"/>
                <w:szCs w:val="21"/>
              </w:rPr>
            </w:pPr>
            <w:r>
              <w:rPr>
                <w:rFonts w:ascii="Times New Roman"/>
                <w:szCs w:val="21"/>
              </w:rPr>
              <w:t>90</w:t>
            </w:r>
          </w:p>
        </w:tc>
        <w:tc>
          <w:tcPr>
            <w:tcW w:w="1250" w:type="pct"/>
            <w:vAlign w:val="center"/>
          </w:tcPr>
          <w:p w14:paraId="7E6E1C55" w14:textId="77777777" w:rsidR="00775B2B" w:rsidRDefault="00000000">
            <w:pPr>
              <w:pStyle w:val="affff4"/>
              <w:wordWrap/>
              <w:spacing w:line="240" w:lineRule="auto"/>
              <w:rPr>
                <w:rFonts w:ascii="Times New Roman"/>
                <w:szCs w:val="21"/>
              </w:rPr>
            </w:pPr>
            <w:r>
              <w:rPr>
                <w:rFonts w:ascii="Times New Roman"/>
                <w:szCs w:val="21"/>
              </w:rPr>
              <w:t>70</w:t>
            </w:r>
          </w:p>
        </w:tc>
      </w:tr>
      <w:tr w:rsidR="00775B2B" w14:paraId="002A8D07" w14:textId="77777777">
        <w:trPr>
          <w:trHeight w:val="20"/>
        </w:trPr>
        <w:tc>
          <w:tcPr>
            <w:tcW w:w="1250" w:type="pct"/>
            <w:vAlign w:val="center"/>
          </w:tcPr>
          <w:p w14:paraId="362AB850" w14:textId="77777777" w:rsidR="00775B2B" w:rsidRDefault="00000000">
            <w:pPr>
              <w:snapToGrid w:val="0"/>
              <w:jc w:val="center"/>
              <w:rPr>
                <w:kern w:val="0"/>
                <w:szCs w:val="21"/>
              </w:rPr>
            </w:pPr>
            <w:r>
              <w:rPr>
                <w:kern w:val="0"/>
                <w:szCs w:val="21"/>
              </w:rPr>
              <w:t>汽轮机</w:t>
            </w:r>
          </w:p>
        </w:tc>
        <w:tc>
          <w:tcPr>
            <w:tcW w:w="1250" w:type="pct"/>
            <w:vAlign w:val="center"/>
          </w:tcPr>
          <w:p w14:paraId="1FED96DA" w14:textId="77777777" w:rsidR="00775B2B" w:rsidRDefault="00000000">
            <w:pPr>
              <w:pStyle w:val="affff4"/>
              <w:wordWrap/>
              <w:spacing w:line="240" w:lineRule="auto"/>
              <w:rPr>
                <w:rFonts w:ascii="Times New Roman"/>
                <w:kern w:val="2"/>
                <w:szCs w:val="21"/>
              </w:rPr>
            </w:pPr>
            <w:r>
              <w:rPr>
                <w:rFonts w:ascii="Times New Roman"/>
                <w:szCs w:val="21"/>
              </w:rPr>
              <w:t>3</w:t>
            </w:r>
          </w:p>
        </w:tc>
        <w:tc>
          <w:tcPr>
            <w:tcW w:w="1250" w:type="pct"/>
            <w:vAlign w:val="center"/>
          </w:tcPr>
          <w:p w14:paraId="78C0EF1A" w14:textId="77777777" w:rsidR="00775B2B" w:rsidRDefault="00000000">
            <w:pPr>
              <w:pStyle w:val="affff4"/>
              <w:wordWrap/>
              <w:spacing w:line="240" w:lineRule="auto"/>
              <w:rPr>
                <w:rFonts w:ascii="Times New Roman"/>
                <w:szCs w:val="21"/>
              </w:rPr>
            </w:pPr>
            <w:r>
              <w:rPr>
                <w:rFonts w:ascii="Times New Roman"/>
                <w:szCs w:val="21"/>
              </w:rPr>
              <w:t>90</w:t>
            </w:r>
          </w:p>
        </w:tc>
        <w:tc>
          <w:tcPr>
            <w:tcW w:w="1250" w:type="pct"/>
            <w:vAlign w:val="center"/>
          </w:tcPr>
          <w:p w14:paraId="1CA1A458" w14:textId="77777777" w:rsidR="00775B2B" w:rsidRDefault="00000000">
            <w:pPr>
              <w:pStyle w:val="affff4"/>
              <w:wordWrap/>
              <w:spacing w:line="240" w:lineRule="auto"/>
              <w:rPr>
                <w:rFonts w:ascii="Times New Roman"/>
                <w:szCs w:val="21"/>
              </w:rPr>
            </w:pPr>
            <w:r>
              <w:rPr>
                <w:rFonts w:ascii="Times New Roman"/>
                <w:szCs w:val="21"/>
              </w:rPr>
              <w:t>70</w:t>
            </w:r>
          </w:p>
        </w:tc>
      </w:tr>
      <w:tr w:rsidR="00775B2B" w14:paraId="6C015B7F" w14:textId="77777777">
        <w:trPr>
          <w:trHeight w:val="20"/>
        </w:trPr>
        <w:tc>
          <w:tcPr>
            <w:tcW w:w="1250" w:type="pct"/>
            <w:vAlign w:val="center"/>
          </w:tcPr>
          <w:p w14:paraId="7B70FCD6" w14:textId="77777777" w:rsidR="00775B2B" w:rsidRDefault="00000000">
            <w:pPr>
              <w:snapToGrid w:val="0"/>
              <w:jc w:val="center"/>
              <w:rPr>
                <w:kern w:val="0"/>
                <w:szCs w:val="21"/>
              </w:rPr>
            </w:pPr>
            <w:r>
              <w:rPr>
                <w:kern w:val="0"/>
                <w:szCs w:val="21"/>
              </w:rPr>
              <w:t>凝结水泵</w:t>
            </w:r>
          </w:p>
        </w:tc>
        <w:tc>
          <w:tcPr>
            <w:tcW w:w="1250" w:type="pct"/>
            <w:vAlign w:val="center"/>
          </w:tcPr>
          <w:p w14:paraId="38A09FE5" w14:textId="77777777" w:rsidR="00775B2B" w:rsidRDefault="00000000">
            <w:pPr>
              <w:pStyle w:val="affff4"/>
              <w:wordWrap/>
              <w:spacing w:line="240" w:lineRule="auto"/>
              <w:rPr>
                <w:rFonts w:ascii="Times New Roman"/>
                <w:kern w:val="2"/>
                <w:szCs w:val="21"/>
              </w:rPr>
            </w:pPr>
            <w:r>
              <w:rPr>
                <w:rFonts w:ascii="Times New Roman"/>
                <w:szCs w:val="21"/>
              </w:rPr>
              <w:t>4</w:t>
            </w:r>
          </w:p>
        </w:tc>
        <w:tc>
          <w:tcPr>
            <w:tcW w:w="1250" w:type="pct"/>
            <w:vAlign w:val="center"/>
          </w:tcPr>
          <w:p w14:paraId="0522E9B0" w14:textId="77777777" w:rsidR="00775B2B" w:rsidRDefault="00000000">
            <w:pPr>
              <w:pStyle w:val="affff4"/>
              <w:wordWrap/>
              <w:spacing w:line="240" w:lineRule="auto"/>
              <w:rPr>
                <w:rFonts w:ascii="Times New Roman"/>
                <w:szCs w:val="21"/>
              </w:rPr>
            </w:pPr>
            <w:r>
              <w:rPr>
                <w:rFonts w:ascii="Times New Roman"/>
                <w:szCs w:val="21"/>
              </w:rPr>
              <w:t>90</w:t>
            </w:r>
          </w:p>
        </w:tc>
        <w:tc>
          <w:tcPr>
            <w:tcW w:w="1250" w:type="pct"/>
            <w:vAlign w:val="center"/>
          </w:tcPr>
          <w:p w14:paraId="276BC215" w14:textId="77777777" w:rsidR="00775B2B" w:rsidRDefault="00000000">
            <w:pPr>
              <w:pStyle w:val="affff4"/>
              <w:wordWrap/>
              <w:spacing w:line="240" w:lineRule="auto"/>
              <w:rPr>
                <w:rFonts w:ascii="Times New Roman"/>
                <w:szCs w:val="21"/>
              </w:rPr>
            </w:pPr>
            <w:r>
              <w:rPr>
                <w:rFonts w:ascii="Times New Roman"/>
                <w:szCs w:val="21"/>
              </w:rPr>
              <w:t>70</w:t>
            </w:r>
          </w:p>
        </w:tc>
      </w:tr>
      <w:tr w:rsidR="00775B2B" w14:paraId="5E4D9EED" w14:textId="77777777">
        <w:trPr>
          <w:trHeight w:val="20"/>
        </w:trPr>
        <w:tc>
          <w:tcPr>
            <w:tcW w:w="1250" w:type="pct"/>
            <w:vAlign w:val="center"/>
          </w:tcPr>
          <w:p w14:paraId="0B1FF600" w14:textId="77777777" w:rsidR="00775B2B" w:rsidRDefault="00000000">
            <w:pPr>
              <w:snapToGrid w:val="0"/>
              <w:jc w:val="center"/>
              <w:rPr>
                <w:kern w:val="0"/>
                <w:szCs w:val="21"/>
              </w:rPr>
            </w:pPr>
            <w:r>
              <w:rPr>
                <w:kern w:val="0"/>
                <w:szCs w:val="21"/>
              </w:rPr>
              <w:t>锅炉给水泵</w:t>
            </w:r>
          </w:p>
        </w:tc>
        <w:tc>
          <w:tcPr>
            <w:tcW w:w="1250" w:type="pct"/>
            <w:vAlign w:val="center"/>
          </w:tcPr>
          <w:p w14:paraId="642D0FFA" w14:textId="77777777" w:rsidR="00775B2B" w:rsidRDefault="00000000">
            <w:pPr>
              <w:pStyle w:val="affff4"/>
              <w:wordWrap/>
              <w:spacing w:line="240" w:lineRule="auto"/>
              <w:rPr>
                <w:rFonts w:ascii="Times New Roman"/>
                <w:kern w:val="2"/>
                <w:szCs w:val="21"/>
              </w:rPr>
            </w:pPr>
            <w:r>
              <w:rPr>
                <w:rFonts w:ascii="Times New Roman"/>
                <w:kern w:val="2"/>
                <w:szCs w:val="21"/>
              </w:rPr>
              <w:t>4</w:t>
            </w:r>
          </w:p>
        </w:tc>
        <w:tc>
          <w:tcPr>
            <w:tcW w:w="1250" w:type="pct"/>
            <w:vAlign w:val="center"/>
          </w:tcPr>
          <w:p w14:paraId="2FCAC994" w14:textId="77777777" w:rsidR="00775B2B" w:rsidRDefault="00000000">
            <w:pPr>
              <w:pStyle w:val="affff4"/>
              <w:wordWrap/>
              <w:spacing w:line="240" w:lineRule="auto"/>
              <w:rPr>
                <w:rFonts w:ascii="Times New Roman"/>
                <w:szCs w:val="21"/>
              </w:rPr>
            </w:pPr>
            <w:r>
              <w:rPr>
                <w:rFonts w:ascii="Times New Roman"/>
                <w:szCs w:val="21"/>
              </w:rPr>
              <w:t>90</w:t>
            </w:r>
          </w:p>
        </w:tc>
        <w:tc>
          <w:tcPr>
            <w:tcW w:w="1250" w:type="pct"/>
            <w:vAlign w:val="center"/>
          </w:tcPr>
          <w:p w14:paraId="11A411DA" w14:textId="77777777" w:rsidR="00775B2B" w:rsidRDefault="00000000">
            <w:pPr>
              <w:pStyle w:val="affff4"/>
              <w:wordWrap/>
              <w:spacing w:line="240" w:lineRule="auto"/>
              <w:rPr>
                <w:rFonts w:ascii="Times New Roman"/>
                <w:szCs w:val="21"/>
              </w:rPr>
            </w:pPr>
            <w:r>
              <w:rPr>
                <w:rFonts w:ascii="Times New Roman"/>
                <w:szCs w:val="21"/>
              </w:rPr>
              <w:t>70</w:t>
            </w:r>
          </w:p>
        </w:tc>
      </w:tr>
      <w:tr w:rsidR="00775B2B" w14:paraId="6749BE31" w14:textId="77777777">
        <w:trPr>
          <w:trHeight w:val="20"/>
        </w:trPr>
        <w:tc>
          <w:tcPr>
            <w:tcW w:w="1250" w:type="pct"/>
            <w:vAlign w:val="center"/>
          </w:tcPr>
          <w:p w14:paraId="62D6D5EB" w14:textId="77777777" w:rsidR="00775B2B" w:rsidRDefault="00000000">
            <w:pPr>
              <w:snapToGrid w:val="0"/>
              <w:jc w:val="center"/>
              <w:rPr>
                <w:kern w:val="0"/>
                <w:szCs w:val="21"/>
              </w:rPr>
            </w:pPr>
            <w:r>
              <w:rPr>
                <w:kern w:val="0"/>
                <w:szCs w:val="21"/>
              </w:rPr>
              <w:t>循环水泵</w:t>
            </w:r>
          </w:p>
        </w:tc>
        <w:tc>
          <w:tcPr>
            <w:tcW w:w="1250" w:type="pct"/>
            <w:vAlign w:val="center"/>
          </w:tcPr>
          <w:p w14:paraId="66D980D2" w14:textId="77777777" w:rsidR="00775B2B" w:rsidRDefault="00000000">
            <w:pPr>
              <w:pStyle w:val="affff4"/>
              <w:wordWrap/>
              <w:spacing w:line="240" w:lineRule="auto"/>
              <w:rPr>
                <w:rFonts w:ascii="Times New Roman"/>
                <w:kern w:val="2"/>
                <w:szCs w:val="21"/>
              </w:rPr>
            </w:pPr>
            <w:r>
              <w:rPr>
                <w:rFonts w:ascii="Times New Roman"/>
                <w:szCs w:val="21"/>
              </w:rPr>
              <w:t>6</w:t>
            </w:r>
          </w:p>
        </w:tc>
        <w:tc>
          <w:tcPr>
            <w:tcW w:w="1250" w:type="pct"/>
            <w:vAlign w:val="center"/>
          </w:tcPr>
          <w:p w14:paraId="412FDA12" w14:textId="77777777" w:rsidR="00775B2B" w:rsidRDefault="00000000">
            <w:pPr>
              <w:pStyle w:val="affff4"/>
              <w:wordWrap/>
              <w:spacing w:line="240" w:lineRule="auto"/>
              <w:rPr>
                <w:rFonts w:ascii="Times New Roman"/>
                <w:szCs w:val="21"/>
              </w:rPr>
            </w:pPr>
            <w:r>
              <w:rPr>
                <w:rFonts w:ascii="Times New Roman"/>
                <w:szCs w:val="21"/>
              </w:rPr>
              <w:t>90</w:t>
            </w:r>
          </w:p>
        </w:tc>
        <w:tc>
          <w:tcPr>
            <w:tcW w:w="1250" w:type="pct"/>
            <w:vAlign w:val="center"/>
          </w:tcPr>
          <w:p w14:paraId="63CDBFF3" w14:textId="77777777" w:rsidR="00775B2B" w:rsidRDefault="00000000">
            <w:pPr>
              <w:pStyle w:val="affff4"/>
              <w:wordWrap/>
              <w:spacing w:line="240" w:lineRule="auto"/>
              <w:rPr>
                <w:rFonts w:ascii="Times New Roman"/>
                <w:szCs w:val="21"/>
              </w:rPr>
            </w:pPr>
            <w:r>
              <w:rPr>
                <w:rFonts w:ascii="Times New Roman"/>
                <w:szCs w:val="21"/>
              </w:rPr>
              <w:t>70</w:t>
            </w:r>
          </w:p>
        </w:tc>
      </w:tr>
      <w:tr w:rsidR="00775B2B" w14:paraId="62B232F6" w14:textId="77777777">
        <w:trPr>
          <w:trHeight w:val="20"/>
        </w:trPr>
        <w:tc>
          <w:tcPr>
            <w:tcW w:w="1250" w:type="pct"/>
            <w:vAlign w:val="center"/>
          </w:tcPr>
          <w:p w14:paraId="131253BE" w14:textId="77777777" w:rsidR="00775B2B" w:rsidRDefault="00000000">
            <w:pPr>
              <w:snapToGrid w:val="0"/>
              <w:jc w:val="center"/>
              <w:rPr>
                <w:kern w:val="0"/>
                <w:szCs w:val="21"/>
              </w:rPr>
            </w:pPr>
            <w:r>
              <w:rPr>
                <w:kern w:val="0"/>
                <w:szCs w:val="21"/>
              </w:rPr>
              <w:t>冷却塔</w:t>
            </w:r>
          </w:p>
        </w:tc>
        <w:tc>
          <w:tcPr>
            <w:tcW w:w="1250" w:type="pct"/>
            <w:vAlign w:val="center"/>
          </w:tcPr>
          <w:p w14:paraId="41234FC1" w14:textId="77777777" w:rsidR="00775B2B" w:rsidRDefault="00000000">
            <w:pPr>
              <w:pStyle w:val="affff4"/>
              <w:wordWrap/>
              <w:spacing w:line="240" w:lineRule="auto"/>
              <w:rPr>
                <w:rFonts w:ascii="Times New Roman"/>
                <w:kern w:val="2"/>
                <w:szCs w:val="21"/>
              </w:rPr>
            </w:pPr>
            <w:r>
              <w:rPr>
                <w:rFonts w:ascii="Times New Roman"/>
                <w:szCs w:val="21"/>
              </w:rPr>
              <w:t>2</w:t>
            </w:r>
          </w:p>
        </w:tc>
        <w:tc>
          <w:tcPr>
            <w:tcW w:w="1250" w:type="pct"/>
            <w:vAlign w:val="center"/>
          </w:tcPr>
          <w:p w14:paraId="02B76DA4" w14:textId="77777777" w:rsidR="00775B2B" w:rsidRDefault="00000000">
            <w:pPr>
              <w:pStyle w:val="affff4"/>
              <w:wordWrap/>
              <w:spacing w:line="240" w:lineRule="auto"/>
              <w:rPr>
                <w:rFonts w:ascii="Times New Roman"/>
                <w:szCs w:val="21"/>
              </w:rPr>
            </w:pPr>
            <w:r>
              <w:rPr>
                <w:rFonts w:ascii="Times New Roman"/>
                <w:szCs w:val="21"/>
              </w:rPr>
              <w:t>85</w:t>
            </w:r>
          </w:p>
        </w:tc>
        <w:tc>
          <w:tcPr>
            <w:tcW w:w="1250" w:type="pct"/>
            <w:vAlign w:val="center"/>
          </w:tcPr>
          <w:p w14:paraId="51F5EDD7" w14:textId="77777777" w:rsidR="00775B2B" w:rsidRDefault="00000000">
            <w:pPr>
              <w:pStyle w:val="affff4"/>
              <w:wordWrap/>
              <w:spacing w:line="240" w:lineRule="auto"/>
              <w:rPr>
                <w:rFonts w:ascii="Times New Roman"/>
                <w:szCs w:val="21"/>
              </w:rPr>
            </w:pPr>
            <w:r>
              <w:rPr>
                <w:rFonts w:ascii="Times New Roman"/>
                <w:szCs w:val="21"/>
              </w:rPr>
              <w:t>70</w:t>
            </w:r>
          </w:p>
        </w:tc>
      </w:tr>
      <w:tr w:rsidR="00775B2B" w14:paraId="6BF3AC50" w14:textId="77777777">
        <w:trPr>
          <w:trHeight w:val="20"/>
        </w:trPr>
        <w:tc>
          <w:tcPr>
            <w:tcW w:w="1250" w:type="pct"/>
            <w:vAlign w:val="center"/>
          </w:tcPr>
          <w:p w14:paraId="695A00C0" w14:textId="77777777" w:rsidR="00775B2B" w:rsidRDefault="00000000">
            <w:pPr>
              <w:snapToGrid w:val="0"/>
              <w:jc w:val="center"/>
              <w:rPr>
                <w:kern w:val="0"/>
                <w:szCs w:val="21"/>
              </w:rPr>
            </w:pPr>
            <w:r>
              <w:rPr>
                <w:kern w:val="0"/>
                <w:szCs w:val="21"/>
              </w:rPr>
              <w:t>空压机</w:t>
            </w:r>
          </w:p>
        </w:tc>
        <w:tc>
          <w:tcPr>
            <w:tcW w:w="1250" w:type="pct"/>
            <w:vAlign w:val="center"/>
          </w:tcPr>
          <w:p w14:paraId="3CDBA97B" w14:textId="77777777" w:rsidR="00775B2B" w:rsidRDefault="00000000">
            <w:pPr>
              <w:pStyle w:val="affff4"/>
              <w:wordWrap/>
              <w:spacing w:line="240" w:lineRule="auto"/>
              <w:rPr>
                <w:rFonts w:ascii="Times New Roman"/>
                <w:kern w:val="2"/>
                <w:szCs w:val="21"/>
              </w:rPr>
            </w:pPr>
            <w:r>
              <w:rPr>
                <w:rFonts w:ascii="Times New Roman"/>
                <w:szCs w:val="21"/>
              </w:rPr>
              <w:t>6</w:t>
            </w:r>
          </w:p>
        </w:tc>
        <w:tc>
          <w:tcPr>
            <w:tcW w:w="1250" w:type="pct"/>
            <w:vAlign w:val="center"/>
          </w:tcPr>
          <w:p w14:paraId="5201A475" w14:textId="77777777" w:rsidR="00775B2B" w:rsidRDefault="00000000">
            <w:pPr>
              <w:pStyle w:val="affff4"/>
              <w:wordWrap/>
              <w:spacing w:line="240" w:lineRule="auto"/>
              <w:rPr>
                <w:rFonts w:ascii="Times New Roman"/>
                <w:szCs w:val="21"/>
              </w:rPr>
            </w:pPr>
            <w:r>
              <w:rPr>
                <w:rFonts w:ascii="Times New Roman"/>
                <w:szCs w:val="21"/>
              </w:rPr>
              <w:t>95</w:t>
            </w:r>
          </w:p>
        </w:tc>
        <w:tc>
          <w:tcPr>
            <w:tcW w:w="1250" w:type="pct"/>
            <w:vAlign w:val="center"/>
          </w:tcPr>
          <w:p w14:paraId="240EEF01" w14:textId="77777777" w:rsidR="00775B2B" w:rsidRDefault="00000000">
            <w:pPr>
              <w:pStyle w:val="affff4"/>
              <w:wordWrap/>
              <w:spacing w:line="240" w:lineRule="auto"/>
              <w:rPr>
                <w:rFonts w:ascii="Times New Roman"/>
                <w:szCs w:val="21"/>
              </w:rPr>
            </w:pPr>
            <w:r>
              <w:rPr>
                <w:rFonts w:ascii="Times New Roman"/>
                <w:szCs w:val="21"/>
              </w:rPr>
              <w:t>70</w:t>
            </w:r>
          </w:p>
        </w:tc>
      </w:tr>
      <w:tr w:rsidR="00775B2B" w14:paraId="48C9C1CC" w14:textId="77777777">
        <w:trPr>
          <w:trHeight w:val="20"/>
        </w:trPr>
        <w:tc>
          <w:tcPr>
            <w:tcW w:w="1250" w:type="pct"/>
            <w:vAlign w:val="center"/>
          </w:tcPr>
          <w:p w14:paraId="7E2666AE" w14:textId="77777777" w:rsidR="00775B2B" w:rsidRDefault="00000000">
            <w:pPr>
              <w:snapToGrid w:val="0"/>
              <w:jc w:val="center"/>
              <w:rPr>
                <w:kern w:val="0"/>
                <w:szCs w:val="21"/>
              </w:rPr>
            </w:pPr>
            <w:r>
              <w:rPr>
                <w:kern w:val="0"/>
                <w:szCs w:val="21"/>
              </w:rPr>
              <w:t>碎煤机</w:t>
            </w:r>
          </w:p>
        </w:tc>
        <w:tc>
          <w:tcPr>
            <w:tcW w:w="1250" w:type="pct"/>
            <w:vAlign w:val="center"/>
          </w:tcPr>
          <w:p w14:paraId="223E1786" w14:textId="77777777" w:rsidR="00775B2B" w:rsidRDefault="00000000">
            <w:pPr>
              <w:pStyle w:val="affff4"/>
              <w:wordWrap/>
              <w:spacing w:line="240" w:lineRule="auto"/>
              <w:rPr>
                <w:rFonts w:ascii="Times New Roman"/>
                <w:kern w:val="2"/>
                <w:szCs w:val="21"/>
              </w:rPr>
            </w:pPr>
            <w:r>
              <w:rPr>
                <w:rFonts w:ascii="Times New Roman"/>
                <w:szCs w:val="21"/>
              </w:rPr>
              <w:t>2</w:t>
            </w:r>
          </w:p>
        </w:tc>
        <w:tc>
          <w:tcPr>
            <w:tcW w:w="1250" w:type="pct"/>
            <w:vAlign w:val="center"/>
          </w:tcPr>
          <w:p w14:paraId="43194253" w14:textId="77777777" w:rsidR="00775B2B" w:rsidRDefault="00000000">
            <w:pPr>
              <w:pStyle w:val="affff4"/>
              <w:wordWrap/>
              <w:spacing w:line="240" w:lineRule="auto"/>
              <w:rPr>
                <w:rFonts w:ascii="Times New Roman"/>
                <w:szCs w:val="21"/>
              </w:rPr>
            </w:pPr>
            <w:r>
              <w:rPr>
                <w:rFonts w:ascii="Times New Roman"/>
                <w:szCs w:val="21"/>
              </w:rPr>
              <w:t>90</w:t>
            </w:r>
          </w:p>
        </w:tc>
        <w:tc>
          <w:tcPr>
            <w:tcW w:w="1250" w:type="pct"/>
            <w:vAlign w:val="center"/>
          </w:tcPr>
          <w:p w14:paraId="3B125167" w14:textId="77777777" w:rsidR="00775B2B" w:rsidRDefault="00000000">
            <w:pPr>
              <w:pStyle w:val="affff4"/>
              <w:wordWrap/>
              <w:spacing w:line="240" w:lineRule="auto"/>
              <w:rPr>
                <w:rFonts w:ascii="Times New Roman"/>
                <w:szCs w:val="21"/>
              </w:rPr>
            </w:pPr>
            <w:r>
              <w:rPr>
                <w:rFonts w:ascii="Times New Roman"/>
                <w:szCs w:val="21"/>
              </w:rPr>
              <w:t>70</w:t>
            </w:r>
          </w:p>
        </w:tc>
      </w:tr>
      <w:tr w:rsidR="00775B2B" w14:paraId="0098D198" w14:textId="77777777">
        <w:trPr>
          <w:trHeight w:val="20"/>
        </w:trPr>
        <w:tc>
          <w:tcPr>
            <w:tcW w:w="1250" w:type="pct"/>
            <w:vAlign w:val="center"/>
          </w:tcPr>
          <w:p w14:paraId="7F1C7FBB" w14:textId="77777777" w:rsidR="00775B2B" w:rsidRDefault="00000000">
            <w:pPr>
              <w:snapToGrid w:val="0"/>
              <w:jc w:val="center"/>
              <w:rPr>
                <w:kern w:val="0"/>
                <w:szCs w:val="21"/>
              </w:rPr>
            </w:pPr>
            <w:r>
              <w:rPr>
                <w:kern w:val="0"/>
                <w:szCs w:val="21"/>
              </w:rPr>
              <w:t>磨煤机</w:t>
            </w:r>
          </w:p>
        </w:tc>
        <w:tc>
          <w:tcPr>
            <w:tcW w:w="1250" w:type="pct"/>
            <w:vAlign w:val="center"/>
          </w:tcPr>
          <w:p w14:paraId="035D13DC" w14:textId="77777777" w:rsidR="00775B2B" w:rsidRDefault="00000000">
            <w:pPr>
              <w:pStyle w:val="affff4"/>
              <w:wordWrap/>
              <w:spacing w:line="240" w:lineRule="auto"/>
              <w:rPr>
                <w:rFonts w:ascii="Times New Roman"/>
                <w:kern w:val="2"/>
                <w:szCs w:val="21"/>
              </w:rPr>
            </w:pPr>
            <w:r>
              <w:rPr>
                <w:rFonts w:ascii="Times New Roman"/>
                <w:szCs w:val="21"/>
              </w:rPr>
              <w:t>10</w:t>
            </w:r>
          </w:p>
        </w:tc>
        <w:tc>
          <w:tcPr>
            <w:tcW w:w="1250" w:type="pct"/>
            <w:vAlign w:val="center"/>
          </w:tcPr>
          <w:p w14:paraId="24CF9A31" w14:textId="77777777" w:rsidR="00775B2B" w:rsidRDefault="00000000">
            <w:pPr>
              <w:pStyle w:val="affff4"/>
              <w:wordWrap/>
              <w:spacing w:line="240" w:lineRule="auto"/>
              <w:rPr>
                <w:rFonts w:ascii="Times New Roman"/>
                <w:szCs w:val="21"/>
              </w:rPr>
            </w:pPr>
            <w:r>
              <w:rPr>
                <w:rFonts w:ascii="Times New Roman"/>
                <w:szCs w:val="21"/>
              </w:rPr>
              <w:t>90</w:t>
            </w:r>
          </w:p>
        </w:tc>
        <w:tc>
          <w:tcPr>
            <w:tcW w:w="1250" w:type="pct"/>
            <w:vAlign w:val="center"/>
          </w:tcPr>
          <w:p w14:paraId="4B5B1747" w14:textId="77777777" w:rsidR="00775B2B" w:rsidRDefault="00000000">
            <w:pPr>
              <w:pStyle w:val="affff4"/>
              <w:wordWrap/>
              <w:spacing w:line="240" w:lineRule="auto"/>
              <w:rPr>
                <w:rFonts w:ascii="Times New Roman"/>
                <w:szCs w:val="21"/>
              </w:rPr>
            </w:pPr>
            <w:r>
              <w:rPr>
                <w:rFonts w:ascii="Times New Roman"/>
                <w:szCs w:val="21"/>
              </w:rPr>
              <w:t>70</w:t>
            </w:r>
          </w:p>
        </w:tc>
      </w:tr>
      <w:tr w:rsidR="00775B2B" w14:paraId="104D3F81" w14:textId="77777777">
        <w:trPr>
          <w:trHeight w:val="20"/>
        </w:trPr>
        <w:tc>
          <w:tcPr>
            <w:tcW w:w="1250" w:type="pct"/>
            <w:vAlign w:val="center"/>
          </w:tcPr>
          <w:p w14:paraId="01AD5CAF" w14:textId="77777777" w:rsidR="00775B2B" w:rsidRDefault="00000000">
            <w:pPr>
              <w:snapToGrid w:val="0"/>
              <w:jc w:val="center"/>
              <w:rPr>
                <w:kern w:val="0"/>
                <w:szCs w:val="21"/>
              </w:rPr>
            </w:pPr>
            <w:r>
              <w:rPr>
                <w:kern w:val="0"/>
                <w:szCs w:val="21"/>
              </w:rPr>
              <w:t>送风机</w:t>
            </w:r>
          </w:p>
        </w:tc>
        <w:tc>
          <w:tcPr>
            <w:tcW w:w="1250" w:type="pct"/>
            <w:vAlign w:val="center"/>
          </w:tcPr>
          <w:p w14:paraId="72C95C58" w14:textId="77777777" w:rsidR="00775B2B" w:rsidRDefault="00000000">
            <w:pPr>
              <w:pStyle w:val="affff4"/>
              <w:wordWrap/>
              <w:spacing w:line="240" w:lineRule="auto"/>
              <w:rPr>
                <w:rFonts w:ascii="Times New Roman"/>
                <w:kern w:val="2"/>
                <w:szCs w:val="21"/>
              </w:rPr>
            </w:pPr>
            <w:r>
              <w:rPr>
                <w:rFonts w:ascii="Times New Roman"/>
                <w:szCs w:val="21"/>
              </w:rPr>
              <w:t>6</w:t>
            </w:r>
          </w:p>
        </w:tc>
        <w:tc>
          <w:tcPr>
            <w:tcW w:w="1250" w:type="pct"/>
            <w:vAlign w:val="center"/>
          </w:tcPr>
          <w:p w14:paraId="31E89F34" w14:textId="77777777" w:rsidR="00775B2B" w:rsidRDefault="00000000">
            <w:pPr>
              <w:pStyle w:val="affff4"/>
              <w:wordWrap/>
              <w:spacing w:line="240" w:lineRule="auto"/>
              <w:rPr>
                <w:rFonts w:ascii="Times New Roman"/>
                <w:szCs w:val="21"/>
              </w:rPr>
            </w:pPr>
            <w:r>
              <w:rPr>
                <w:rFonts w:ascii="Times New Roman"/>
                <w:szCs w:val="21"/>
              </w:rPr>
              <w:t>95</w:t>
            </w:r>
          </w:p>
        </w:tc>
        <w:tc>
          <w:tcPr>
            <w:tcW w:w="1250" w:type="pct"/>
            <w:vAlign w:val="center"/>
          </w:tcPr>
          <w:p w14:paraId="44306987" w14:textId="77777777" w:rsidR="00775B2B" w:rsidRDefault="00000000">
            <w:pPr>
              <w:pStyle w:val="affff4"/>
              <w:wordWrap/>
              <w:spacing w:line="240" w:lineRule="auto"/>
              <w:rPr>
                <w:rFonts w:ascii="Times New Roman"/>
                <w:szCs w:val="21"/>
              </w:rPr>
            </w:pPr>
            <w:r>
              <w:rPr>
                <w:rFonts w:ascii="Times New Roman"/>
                <w:szCs w:val="21"/>
              </w:rPr>
              <w:t>75</w:t>
            </w:r>
          </w:p>
        </w:tc>
      </w:tr>
      <w:tr w:rsidR="00775B2B" w14:paraId="1AEE1D38" w14:textId="77777777">
        <w:trPr>
          <w:trHeight w:val="20"/>
        </w:trPr>
        <w:tc>
          <w:tcPr>
            <w:tcW w:w="1250" w:type="pct"/>
            <w:vAlign w:val="center"/>
          </w:tcPr>
          <w:p w14:paraId="7E89FB12" w14:textId="77777777" w:rsidR="00775B2B" w:rsidRDefault="00000000">
            <w:pPr>
              <w:snapToGrid w:val="0"/>
              <w:jc w:val="center"/>
              <w:rPr>
                <w:kern w:val="0"/>
                <w:szCs w:val="21"/>
              </w:rPr>
            </w:pPr>
            <w:r>
              <w:rPr>
                <w:kern w:val="0"/>
                <w:szCs w:val="21"/>
              </w:rPr>
              <w:t>引风机</w:t>
            </w:r>
          </w:p>
        </w:tc>
        <w:tc>
          <w:tcPr>
            <w:tcW w:w="1250" w:type="pct"/>
            <w:vAlign w:val="center"/>
          </w:tcPr>
          <w:p w14:paraId="0E71DF1F" w14:textId="77777777" w:rsidR="00775B2B" w:rsidRDefault="00000000">
            <w:pPr>
              <w:pStyle w:val="affff4"/>
              <w:wordWrap/>
              <w:spacing w:line="240" w:lineRule="auto"/>
              <w:rPr>
                <w:rFonts w:ascii="Times New Roman"/>
                <w:kern w:val="2"/>
                <w:szCs w:val="21"/>
              </w:rPr>
            </w:pPr>
            <w:r>
              <w:rPr>
                <w:rFonts w:ascii="Times New Roman"/>
                <w:szCs w:val="21"/>
              </w:rPr>
              <w:t>6</w:t>
            </w:r>
          </w:p>
        </w:tc>
        <w:tc>
          <w:tcPr>
            <w:tcW w:w="1250" w:type="pct"/>
            <w:vAlign w:val="center"/>
          </w:tcPr>
          <w:p w14:paraId="41896C39" w14:textId="77777777" w:rsidR="00775B2B" w:rsidRDefault="00000000">
            <w:pPr>
              <w:pStyle w:val="affff4"/>
              <w:wordWrap/>
              <w:spacing w:line="240" w:lineRule="auto"/>
              <w:rPr>
                <w:rFonts w:ascii="Times New Roman"/>
                <w:szCs w:val="21"/>
              </w:rPr>
            </w:pPr>
            <w:r>
              <w:rPr>
                <w:rFonts w:ascii="Times New Roman"/>
                <w:szCs w:val="21"/>
              </w:rPr>
              <w:t>95</w:t>
            </w:r>
          </w:p>
        </w:tc>
        <w:tc>
          <w:tcPr>
            <w:tcW w:w="1250" w:type="pct"/>
            <w:vAlign w:val="center"/>
          </w:tcPr>
          <w:p w14:paraId="500996E1" w14:textId="77777777" w:rsidR="00775B2B" w:rsidRDefault="00000000">
            <w:pPr>
              <w:pStyle w:val="affff4"/>
              <w:wordWrap/>
              <w:spacing w:line="240" w:lineRule="auto"/>
              <w:rPr>
                <w:rFonts w:ascii="Times New Roman"/>
                <w:szCs w:val="21"/>
              </w:rPr>
            </w:pPr>
            <w:r>
              <w:rPr>
                <w:rFonts w:ascii="Times New Roman"/>
                <w:szCs w:val="21"/>
              </w:rPr>
              <w:t>75</w:t>
            </w:r>
          </w:p>
        </w:tc>
      </w:tr>
      <w:tr w:rsidR="00775B2B" w14:paraId="427CA211" w14:textId="77777777">
        <w:trPr>
          <w:trHeight w:val="20"/>
        </w:trPr>
        <w:tc>
          <w:tcPr>
            <w:tcW w:w="1250" w:type="pct"/>
            <w:vAlign w:val="center"/>
          </w:tcPr>
          <w:p w14:paraId="3BE39AE7" w14:textId="77777777" w:rsidR="00775B2B" w:rsidRDefault="00000000">
            <w:pPr>
              <w:snapToGrid w:val="0"/>
              <w:jc w:val="center"/>
              <w:rPr>
                <w:kern w:val="0"/>
                <w:szCs w:val="21"/>
              </w:rPr>
            </w:pPr>
            <w:r>
              <w:rPr>
                <w:kern w:val="0"/>
                <w:szCs w:val="21"/>
              </w:rPr>
              <w:t>循环水泵</w:t>
            </w:r>
          </w:p>
        </w:tc>
        <w:tc>
          <w:tcPr>
            <w:tcW w:w="1250" w:type="pct"/>
            <w:vAlign w:val="center"/>
          </w:tcPr>
          <w:p w14:paraId="25BA542E" w14:textId="77777777" w:rsidR="00775B2B" w:rsidRDefault="00000000">
            <w:pPr>
              <w:pStyle w:val="affff4"/>
              <w:wordWrap/>
              <w:spacing w:line="240" w:lineRule="auto"/>
              <w:rPr>
                <w:rFonts w:ascii="Times New Roman"/>
                <w:kern w:val="2"/>
                <w:szCs w:val="21"/>
              </w:rPr>
            </w:pPr>
            <w:r>
              <w:rPr>
                <w:rFonts w:ascii="Times New Roman"/>
                <w:kern w:val="2"/>
                <w:szCs w:val="21"/>
              </w:rPr>
              <w:t>6</w:t>
            </w:r>
          </w:p>
        </w:tc>
        <w:tc>
          <w:tcPr>
            <w:tcW w:w="1250" w:type="pct"/>
            <w:vAlign w:val="center"/>
          </w:tcPr>
          <w:p w14:paraId="783C2E64" w14:textId="77777777" w:rsidR="00775B2B" w:rsidRDefault="00000000">
            <w:pPr>
              <w:pStyle w:val="affff4"/>
              <w:wordWrap/>
              <w:spacing w:line="240" w:lineRule="auto"/>
              <w:rPr>
                <w:rFonts w:ascii="Times New Roman"/>
                <w:szCs w:val="21"/>
              </w:rPr>
            </w:pPr>
            <w:r>
              <w:rPr>
                <w:rFonts w:ascii="Times New Roman"/>
                <w:szCs w:val="21"/>
              </w:rPr>
              <w:t>95</w:t>
            </w:r>
          </w:p>
        </w:tc>
        <w:tc>
          <w:tcPr>
            <w:tcW w:w="1250" w:type="pct"/>
            <w:vAlign w:val="center"/>
          </w:tcPr>
          <w:p w14:paraId="37CCAFAF" w14:textId="77777777" w:rsidR="00775B2B" w:rsidRDefault="00000000">
            <w:pPr>
              <w:pStyle w:val="affff4"/>
              <w:wordWrap/>
              <w:spacing w:line="240" w:lineRule="auto"/>
              <w:rPr>
                <w:rFonts w:ascii="Times New Roman"/>
                <w:szCs w:val="21"/>
              </w:rPr>
            </w:pPr>
            <w:r>
              <w:rPr>
                <w:rFonts w:ascii="Times New Roman"/>
                <w:szCs w:val="21"/>
              </w:rPr>
              <w:t>75</w:t>
            </w:r>
          </w:p>
        </w:tc>
      </w:tr>
      <w:tr w:rsidR="00775B2B" w14:paraId="13D8B491" w14:textId="77777777">
        <w:trPr>
          <w:trHeight w:val="20"/>
        </w:trPr>
        <w:tc>
          <w:tcPr>
            <w:tcW w:w="1250" w:type="pct"/>
            <w:vAlign w:val="center"/>
          </w:tcPr>
          <w:p w14:paraId="426249AE" w14:textId="77777777" w:rsidR="00775B2B" w:rsidRDefault="00000000">
            <w:pPr>
              <w:snapToGrid w:val="0"/>
              <w:jc w:val="center"/>
              <w:rPr>
                <w:kern w:val="0"/>
                <w:szCs w:val="21"/>
              </w:rPr>
            </w:pPr>
            <w:r>
              <w:rPr>
                <w:kern w:val="0"/>
                <w:szCs w:val="21"/>
              </w:rPr>
              <w:t>氧化风机</w:t>
            </w:r>
          </w:p>
        </w:tc>
        <w:tc>
          <w:tcPr>
            <w:tcW w:w="1250" w:type="pct"/>
            <w:vAlign w:val="center"/>
          </w:tcPr>
          <w:p w14:paraId="4FB17A71" w14:textId="77777777" w:rsidR="00775B2B" w:rsidRDefault="00000000">
            <w:pPr>
              <w:pStyle w:val="affff4"/>
              <w:wordWrap/>
              <w:spacing w:line="240" w:lineRule="auto"/>
              <w:rPr>
                <w:rFonts w:ascii="Times New Roman"/>
                <w:kern w:val="2"/>
                <w:szCs w:val="21"/>
              </w:rPr>
            </w:pPr>
            <w:r>
              <w:rPr>
                <w:rFonts w:ascii="Times New Roman"/>
                <w:kern w:val="2"/>
                <w:szCs w:val="21"/>
              </w:rPr>
              <w:t>6</w:t>
            </w:r>
          </w:p>
        </w:tc>
        <w:tc>
          <w:tcPr>
            <w:tcW w:w="1250" w:type="pct"/>
            <w:vAlign w:val="center"/>
          </w:tcPr>
          <w:p w14:paraId="66B31FE8" w14:textId="77777777" w:rsidR="00775B2B" w:rsidRDefault="00000000">
            <w:pPr>
              <w:pStyle w:val="affff4"/>
              <w:wordWrap/>
              <w:spacing w:line="240" w:lineRule="auto"/>
              <w:rPr>
                <w:rFonts w:ascii="Times New Roman"/>
                <w:szCs w:val="21"/>
              </w:rPr>
            </w:pPr>
            <w:r>
              <w:rPr>
                <w:rFonts w:ascii="Times New Roman"/>
                <w:szCs w:val="21"/>
              </w:rPr>
              <w:t>95</w:t>
            </w:r>
          </w:p>
        </w:tc>
        <w:tc>
          <w:tcPr>
            <w:tcW w:w="1250" w:type="pct"/>
            <w:vAlign w:val="center"/>
          </w:tcPr>
          <w:p w14:paraId="00DC05D7" w14:textId="77777777" w:rsidR="00775B2B" w:rsidRDefault="00000000">
            <w:pPr>
              <w:pStyle w:val="affff4"/>
              <w:wordWrap/>
              <w:spacing w:line="240" w:lineRule="auto"/>
              <w:rPr>
                <w:rFonts w:ascii="Times New Roman"/>
                <w:szCs w:val="21"/>
              </w:rPr>
            </w:pPr>
            <w:r>
              <w:rPr>
                <w:rFonts w:ascii="Times New Roman"/>
                <w:szCs w:val="21"/>
              </w:rPr>
              <w:t>75</w:t>
            </w:r>
          </w:p>
        </w:tc>
      </w:tr>
      <w:tr w:rsidR="00775B2B" w14:paraId="18702BE6" w14:textId="77777777">
        <w:trPr>
          <w:trHeight w:val="20"/>
        </w:trPr>
        <w:tc>
          <w:tcPr>
            <w:tcW w:w="1250" w:type="pct"/>
            <w:vAlign w:val="center"/>
          </w:tcPr>
          <w:p w14:paraId="7B93DFA3" w14:textId="77777777" w:rsidR="00775B2B" w:rsidRDefault="00000000">
            <w:pPr>
              <w:snapToGrid w:val="0"/>
              <w:jc w:val="center"/>
              <w:rPr>
                <w:kern w:val="0"/>
                <w:szCs w:val="21"/>
              </w:rPr>
            </w:pPr>
            <w:r>
              <w:rPr>
                <w:kern w:val="0"/>
                <w:szCs w:val="21"/>
              </w:rPr>
              <w:t>主变压器</w:t>
            </w:r>
          </w:p>
        </w:tc>
        <w:tc>
          <w:tcPr>
            <w:tcW w:w="1250" w:type="pct"/>
            <w:vAlign w:val="center"/>
          </w:tcPr>
          <w:p w14:paraId="72F7680F" w14:textId="77777777" w:rsidR="00775B2B" w:rsidRDefault="00000000">
            <w:pPr>
              <w:pStyle w:val="affff4"/>
              <w:wordWrap/>
              <w:spacing w:line="240" w:lineRule="auto"/>
              <w:rPr>
                <w:rFonts w:ascii="Times New Roman"/>
                <w:kern w:val="2"/>
                <w:szCs w:val="21"/>
              </w:rPr>
            </w:pPr>
            <w:r>
              <w:rPr>
                <w:rFonts w:ascii="Times New Roman"/>
                <w:szCs w:val="21"/>
              </w:rPr>
              <w:t>2</w:t>
            </w:r>
          </w:p>
        </w:tc>
        <w:tc>
          <w:tcPr>
            <w:tcW w:w="1250" w:type="pct"/>
            <w:vAlign w:val="center"/>
          </w:tcPr>
          <w:p w14:paraId="18600901" w14:textId="77777777" w:rsidR="00775B2B" w:rsidRDefault="00000000">
            <w:pPr>
              <w:pStyle w:val="affff4"/>
              <w:wordWrap/>
              <w:spacing w:line="240" w:lineRule="auto"/>
              <w:rPr>
                <w:rFonts w:ascii="Times New Roman"/>
                <w:szCs w:val="21"/>
              </w:rPr>
            </w:pPr>
            <w:r>
              <w:rPr>
                <w:rFonts w:ascii="Times New Roman"/>
                <w:szCs w:val="21"/>
              </w:rPr>
              <w:t>80</w:t>
            </w:r>
          </w:p>
        </w:tc>
        <w:tc>
          <w:tcPr>
            <w:tcW w:w="1250" w:type="pct"/>
            <w:vAlign w:val="center"/>
          </w:tcPr>
          <w:p w14:paraId="37462116" w14:textId="77777777" w:rsidR="00775B2B" w:rsidRDefault="00000000">
            <w:pPr>
              <w:pStyle w:val="affff4"/>
              <w:wordWrap/>
              <w:spacing w:line="240" w:lineRule="auto"/>
              <w:rPr>
                <w:rFonts w:ascii="Times New Roman"/>
                <w:szCs w:val="21"/>
              </w:rPr>
            </w:pPr>
            <w:r>
              <w:rPr>
                <w:rFonts w:ascii="Times New Roman"/>
                <w:szCs w:val="21"/>
              </w:rPr>
              <w:t>70</w:t>
            </w:r>
          </w:p>
        </w:tc>
      </w:tr>
      <w:tr w:rsidR="00775B2B" w14:paraId="50DC3FE0" w14:textId="77777777">
        <w:trPr>
          <w:trHeight w:val="20"/>
        </w:trPr>
        <w:tc>
          <w:tcPr>
            <w:tcW w:w="1250" w:type="pct"/>
            <w:vAlign w:val="center"/>
          </w:tcPr>
          <w:p w14:paraId="2250E768" w14:textId="77777777" w:rsidR="00775B2B" w:rsidRDefault="00000000">
            <w:pPr>
              <w:snapToGrid w:val="0"/>
              <w:jc w:val="center"/>
              <w:rPr>
                <w:kern w:val="0"/>
                <w:szCs w:val="21"/>
              </w:rPr>
            </w:pPr>
            <w:r>
              <w:rPr>
                <w:kern w:val="0"/>
                <w:szCs w:val="21"/>
              </w:rPr>
              <w:t>锅炉排汽</w:t>
            </w:r>
          </w:p>
        </w:tc>
        <w:tc>
          <w:tcPr>
            <w:tcW w:w="1250" w:type="pct"/>
            <w:vAlign w:val="center"/>
          </w:tcPr>
          <w:p w14:paraId="14CA33E3" w14:textId="77777777" w:rsidR="00775B2B" w:rsidRDefault="00000000">
            <w:pPr>
              <w:pStyle w:val="affff4"/>
              <w:wordWrap/>
              <w:spacing w:line="240" w:lineRule="auto"/>
              <w:rPr>
                <w:rFonts w:ascii="Times New Roman"/>
                <w:kern w:val="2"/>
                <w:szCs w:val="21"/>
              </w:rPr>
            </w:pPr>
            <w:r>
              <w:rPr>
                <w:rFonts w:ascii="Times New Roman"/>
                <w:szCs w:val="21"/>
              </w:rPr>
              <w:t>4</w:t>
            </w:r>
          </w:p>
        </w:tc>
        <w:tc>
          <w:tcPr>
            <w:tcW w:w="1250" w:type="pct"/>
            <w:vAlign w:val="center"/>
          </w:tcPr>
          <w:p w14:paraId="2C353A4C" w14:textId="77777777" w:rsidR="00775B2B" w:rsidRDefault="00000000">
            <w:pPr>
              <w:pStyle w:val="affff4"/>
              <w:wordWrap/>
              <w:spacing w:line="240" w:lineRule="auto"/>
              <w:rPr>
                <w:rFonts w:ascii="Times New Roman"/>
                <w:szCs w:val="21"/>
              </w:rPr>
            </w:pPr>
            <w:r>
              <w:rPr>
                <w:rFonts w:ascii="Times New Roman"/>
                <w:szCs w:val="21"/>
              </w:rPr>
              <w:t>120</w:t>
            </w:r>
          </w:p>
        </w:tc>
        <w:tc>
          <w:tcPr>
            <w:tcW w:w="1250" w:type="pct"/>
            <w:vAlign w:val="center"/>
          </w:tcPr>
          <w:p w14:paraId="110A3D3E" w14:textId="77777777" w:rsidR="00775B2B" w:rsidRDefault="00000000">
            <w:pPr>
              <w:pStyle w:val="affff4"/>
              <w:wordWrap/>
              <w:spacing w:line="240" w:lineRule="auto"/>
              <w:rPr>
                <w:rFonts w:ascii="Times New Roman"/>
                <w:szCs w:val="21"/>
              </w:rPr>
            </w:pPr>
            <w:r>
              <w:rPr>
                <w:rFonts w:ascii="Times New Roman"/>
                <w:szCs w:val="21"/>
              </w:rPr>
              <w:t>95</w:t>
            </w:r>
          </w:p>
        </w:tc>
      </w:tr>
    </w:tbl>
    <w:p w14:paraId="2C8B51BD" w14:textId="77777777" w:rsidR="00775B2B" w:rsidRDefault="00000000">
      <w:pPr>
        <w:pStyle w:val="40"/>
        <w:spacing w:beforeLines="50" w:after="0"/>
        <w:rPr>
          <w:b/>
          <w:bCs w:val="0"/>
        </w:rPr>
      </w:pPr>
      <w:r>
        <w:rPr>
          <w:b/>
          <w:bCs w:val="0"/>
        </w:rPr>
        <w:t>3.6.5</w:t>
      </w:r>
      <w:r>
        <w:rPr>
          <w:b/>
          <w:bCs w:val="0"/>
        </w:rPr>
        <w:t>非正常排放情况</w:t>
      </w:r>
    </w:p>
    <w:p w14:paraId="77CB7F92" w14:textId="77777777" w:rsidR="00775B2B" w:rsidRDefault="00000000">
      <w:pPr>
        <w:spacing w:line="360" w:lineRule="auto"/>
        <w:ind w:firstLineChars="200" w:firstLine="480"/>
      </w:pPr>
      <w:r>
        <w:rPr>
          <w:kern w:val="0"/>
          <w:sz w:val="24"/>
        </w:rPr>
        <w:t>（</w:t>
      </w:r>
      <w:r>
        <w:rPr>
          <w:kern w:val="0"/>
          <w:sz w:val="24"/>
        </w:rPr>
        <w:t>1</w:t>
      </w:r>
      <w:r>
        <w:rPr>
          <w:kern w:val="0"/>
          <w:sz w:val="24"/>
        </w:rPr>
        <w:t>）废气</w:t>
      </w:r>
    </w:p>
    <w:p w14:paraId="54EA01EB" w14:textId="77777777" w:rsidR="00775B2B" w:rsidRDefault="00000000">
      <w:pPr>
        <w:spacing w:line="360" w:lineRule="auto"/>
        <w:ind w:firstLineChars="200" w:firstLine="480"/>
        <w:rPr>
          <w:sz w:val="24"/>
        </w:rPr>
      </w:pPr>
      <w:bookmarkStart w:id="545" w:name="_Hlk73704995"/>
      <w:bookmarkStart w:id="546" w:name="_Hlk198306331"/>
      <w:r>
        <w:rPr>
          <w:kern w:val="0"/>
          <w:sz w:val="24"/>
        </w:rPr>
        <w:t>本工程大气污染物的非正常排放是指锅炉在开、停车和电袋除尘器部分失效等情况下污染物排放情况</w:t>
      </w:r>
      <w:bookmarkStart w:id="547" w:name="_Hlk73736852"/>
      <w:r>
        <w:rPr>
          <w:kern w:val="0"/>
          <w:sz w:val="24"/>
        </w:rPr>
        <w:t>。</w:t>
      </w:r>
      <w:r>
        <w:rPr>
          <w:sz w:val="24"/>
        </w:rPr>
        <w:t>根据《污染源源强核算技术指南</w:t>
      </w:r>
      <w:r>
        <w:rPr>
          <w:sz w:val="24"/>
        </w:rPr>
        <w:t xml:space="preserve"> </w:t>
      </w:r>
      <w:r>
        <w:rPr>
          <w:sz w:val="24"/>
        </w:rPr>
        <w:t>火电》（</w:t>
      </w:r>
      <w:r>
        <w:rPr>
          <w:sz w:val="24"/>
        </w:rPr>
        <w:t>HJ888-2018</w:t>
      </w:r>
      <w:r>
        <w:rPr>
          <w:sz w:val="24"/>
        </w:rPr>
        <w:t>）非正常工况排放中公式法进行非正常工况废气源强核算。</w:t>
      </w:r>
      <w:bookmarkEnd w:id="547"/>
    </w:p>
    <w:p w14:paraId="30587435" w14:textId="77777777" w:rsidR="00775B2B" w:rsidRDefault="00000000">
      <w:pPr>
        <w:spacing w:line="360" w:lineRule="auto"/>
        <w:ind w:firstLineChars="200" w:firstLine="480"/>
        <w:rPr>
          <w:sz w:val="24"/>
        </w:rPr>
      </w:pPr>
      <w:r>
        <w:rPr>
          <w:rFonts w:hint="eastAsia"/>
          <w:sz w:val="24"/>
        </w:rPr>
        <w:t>1</w:t>
      </w:r>
      <w:r>
        <w:rPr>
          <w:rFonts w:hint="eastAsia"/>
          <w:sz w:val="24"/>
        </w:rPr>
        <w:t>）启炉工况</w:t>
      </w:r>
    </w:p>
    <w:p w14:paraId="4C6ED4F1" w14:textId="77777777" w:rsidR="00775B2B" w:rsidRDefault="00000000">
      <w:pPr>
        <w:spacing w:line="360" w:lineRule="auto"/>
        <w:ind w:firstLineChars="200" w:firstLine="480"/>
        <w:rPr>
          <w:sz w:val="24"/>
        </w:rPr>
      </w:pPr>
      <w:r>
        <w:rPr>
          <w:sz w:val="24"/>
        </w:rPr>
        <w:t>在锅炉启动和停止的过程中，由于操作不当或其他原因导致烟气中的污染物排放超过国家或地方规定的标准限值。这种情况可能会对环境造成污染，并可能受到环境保护部门的处罚。</w:t>
      </w:r>
    </w:p>
    <w:p w14:paraId="52EC0A86" w14:textId="77777777" w:rsidR="00775B2B" w:rsidRDefault="00000000">
      <w:pPr>
        <w:tabs>
          <w:tab w:val="left" w:pos="720"/>
        </w:tabs>
        <w:spacing w:line="360" w:lineRule="auto"/>
        <w:ind w:firstLineChars="200" w:firstLine="480"/>
        <w:rPr>
          <w:sz w:val="24"/>
        </w:rPr>
      </w:pPr>
      <w:r>
        <w:rPr>
          <w:rFonts w:hint="eastAsia"/>
          <w:sz w:val="24"/>
        </w:rPr>
        <w:t>可能的</w:t>
      </w:r>
      <w:r>
        <w:rPr>
          <w:sz w:val="24"/>
        </w:rPr>
        <w:t>超标原因</w:t>
      </w:r>
      <w:r>
        <w:rPr>
          <w:rFonts w:hint="eastAsia"/>
          <w:sz w:val="24"/>
        </w:rPr>
        <w:t>包括：</w:t>
      </w:r>
      <w:r>
        <w:rPr>
          <w:sz w:val="24"/>
        </w:rPr>
        <w:t>锅炉设备本身的质量问题，如排放口设计不合理，排放口阻塞，排放口漏洞等；操作不当，如操作人员操作不当，排放口温度过高，排放口压力过大，排放口温度过低，排放口压力过小等；环境因素，如大气温度过高，大气湿度过大，大气压力过低等。</w:t>
      </w:r>
    </w:p>
    <w:p w14:paraId="445CA2E0" w14:textId="77777777" w:rsidR="00775B2B" w:rsidRDefault="00000000">
      <w:pPr>
        <w:spacing w:line="360" w:lineRule="auto"/>
        <w:ind w:firstLineChars="200" w:firstLine="480"/>
        <w:rPr>
          <w:sz w:val="24"/>
        </w:rPr>
      </w:pPr>
      <w:r>
        <w:rPr>
          <w:sz w:val="24"/>
        </w:rPr>
        <w:t>综上所述，在面对锅炉启停炉烟气超标的问题时，企业应当积极采取措施进</w:t>
      </w:r>
      <w:r>
        <w:rPr>
          <w:sz w:val="24"/>
        </w:rPr>
        <w:lastRenderedPageBreak/>
        <w:t>行整改，并加强日常管理和维护，以防止类似事件的再次发生。同时，也需要加强对员工的培训和教育，提高他们的环保意识和操作技能，从而更好地保护环境。</w:t>
      </w:r>
    </w:p>
    <w:p w14:paraId="30E1504E" w14:textId="77777777" w:rsidR="00775B2B" w:rsidRDefault="00000000">
      <w:pPr>
        <w:spacing w:line="360" w:lineRule="auto"/>
        <w:ind w:firstLineChars="200" w:firstLine="480"/>
        <w:rPr>
          <w:sz w:val="24"/>
        </w:rPr>
      </w:pPr>
      <w:r>
        <w:rPr>
          <w:rFonts w:hint="eastAsia"/>
          <w:sz w:val="24"/>
        </w:rPr>
        <w:t>启炉期间较常见的烟气超标排放主要为氮氧化物超标。主要规律为：开始投煤后出现</w:t>
      </w:r>
      <w:r>
        <w:rPr>
          <w:rFonts w:hint="eastAsia"/>
          <w:sz w:val="24"/>
        </w:rPr>
        <w:t>NOx</w:t>
      </w:r>
      <w:r>
        <w:rPr>
          <w:rFonts w:hint="eastAsia"/>
          <w:sz w:val="24"/>
        </w:rPr>
        <w:t>超标，在此之前不会产生</w:t>
      </w:r>
      <w:r>
        <w:rPr>
          <w:rFonts w:hint="eastAsia"/>
          <w:sz w:val="24"/>
        </w:rPr>
        <w:t>NOx</w:t>
      </w:r>
      <w:r>
        <w:rPr>
          <w:rFonts w:hint="eastAsia"/>
          <w:sz w:val="24"/>
        </w:rPr>
        <w:t>，不可能造成</w:t>
      </w:r>
      <w:r>
        <w:rPr>
          <w:rFonts w:hint="eastAsia"/>
          <w:sz w:val="24"/>
        </w:rPr>
        <w:t>NOx</w:t>
      </w:r>
      <w:r>
        <w:rPr>
          <w:rFonts w:hint="eastAsia"/>
          <w:sz w:val="24"/>
        </w:rPr>
        <w:t>超标；并网时因开始快速增加负荷，加煤率大，一般在此时出现</w:t>
      </w:r>
      <w:r>
        <w:rPr>
          <w:rFonts w:hint="eastAsia"/>
          <w:sz w:val="24"/>
        </w:rPr>
        <w:t>NOx</w:t>
      </w:r>
      <w:r>
        <w:rPr>
          <w:rFonts w:hint="eastAsia"/>
          <w:sz w:val="24"/>
        </w:rPr>
        <w:t>高峰值；投入脱硝后</w:t>
      </w:r>
      <w:r>
        <w:rPr>
          <w:rFonts w:hint="eastAsia"/>
          <w:sz w:val="24"/>
        </w:rPr>
        <w:t>0.5</w:t>
      </w:r>
      <w:r>
        <w:rPr>
          <w:rFonts w:hint="eastAsia"/>
          <w:sz w:val="24"/>
        </w:rPr>
        <w:t>至</w:t>
      </w:r>
      <w:r>
        <w:rPr>
          <w:rFonts w:hint="eastAsia"/>
          <w:sz w:val="24"/>
        </w:rPr>
        <w:t>2</w:t>
      </w:r>
      <w:r>
        <w:rPr>
          <w:rFonts w:hint="eastAsia"/>
          <w:sz w:val="24"/>
        </w:rPr>
        <w:t>小时内</w:t>
      </w:r>
      <w:r>
        <w:rPr>
          <w:rFonts w:hint="eastAsia"/>
          <w:sz w:val="24"/>
        </w:rPr>
        <w:t>NOx</w:t>
      </w:r>
      <w:r>
        <w:rPr>
          <w:rFonts w:hint="eastAsia"/>
          <w:sz w:val="24"/>
        </w:rPr>
        <w:t>恢复正常；投煤后至并网前这段时间内，烟气过量空气系数越大，折算后的</w:t>
      </w:r>
      <w:r>
        <w:rPr>
          <w:rFonts w:hint="eastAsia"/>
          <w:sz w:val="24"/>
        </w:rPr>
        <w:t>NOx</w:t>
      </w:r>
      <w:r>
        <w:rPr>
          <w:rFonts w:hint="eastAsia"/>
          <w:sz w:val="24"/>
        </w:rPr>
        <w:t>越高。</w:t>
      </w:r>
    </w:p>
    <w:p w14:paraId="4ED28D83" w14:textId="77777777" w:rsidR="00775B2B" w:rsidRDefault="00000000">
      <w:pPr>
        <w:spacing w:line="360" w:lineRule="auto"/>
        <w:ind w:firstLineChars="200" w:firstLine="480"/>
        <w:rPr>
          <w:sz w:val="24"/>
        </w:rPr>
      </w:pPr>
      <w:r>
        <w:rPr>
          <w:rFonts w:hint="eastAsia"/>
          <w:kern w:val="0"/>
          <w:sz w:val="24"/>
        </w:rPr>
        <w:t>锅炉启停机及低负荷时，烟气温度达不到催化剂运行温度要求，此时</w:t>
      </w:r>
      <w:r>
        <w:rPr>
          <w:rFonts w:hint="eastAsia"/>
          <w:kern w:val="0"/>
          <w:sz w:val="24"/>
        </w:rPr>
        <w:t>SCR</w:t>
      </w:r>
      <w:r>
        <w:rPr>
          <w:rFonts w:hint="eastAsia"/>
          <w:kern w:val="0"/>
          <w:sz w:val="24"/>
        </w:rPr>
        <w:t>系统不能有效运行会造成短时</w:t>
      </w:r>
      <w:r>
        <w:rPr>
          <w:rFonts w:hint="eastAsia"/>
          <w:kern w:val="0"/>
          <w:sz w:val="24"/>
        </w:rPr>
        <w:t>NOs</w:t>
      </w:r>
      <w:r>
        <w:rPr>
          <w:rFonts w:hint="eastAsia"/>
          <w:kern w:val="0"/>
          <w:sz w:val="24"/>
        </w:rPr>
        <w:t>排放浓度超标。</w:t>
      </w:r>
      <w:r>
        <w:rPr>
          <w:kern w:val="0"/>
          <w:sz w:val="24"/>
        </w:rPr>
        <w:t>根据《污染物源强核算技术指南</w:t>
      </w:r>
      <w:r>
        <w:rPr>
          <w:kern w:val="0"/>
          <w:sz w:val="24"/>
        </w:rPr>
        <w:t xml:space="preserve"> </w:t>
      </w:r>
      <w:r>
        <w:rPr>
          <w:kern w:val="0"/>
          <w:sz w:val="24"/>
        </w:rPr>
        <w:t>火电》，</w:t>
      </w:r>
      <w:bookmarkStart w:id="548" w:name="_Hlk73736884"/>
      <w:r>
        <w:rPr>
          <w:rFonts w:hint="eastAsia"/>
          <w:kern w:val="0"/>
          <w:sz w:val="24"/>
        </w:rPr>
        <w:t>当</w:t>
      </w:r>
      <w:r>
        <w:rPr>
          <w:kern w:val="0"/>
          <w:sz w:val="24"/>
        </w:rPr>
        <w:t>点火启动、停炉熄火、低负荷运行或者设备故障导致脱硝系统不能投运，去除率按</w:t>
      </w:r>
      <w:r>
        <w:rPr>
          <w:kern w:val="0"/>
          <w:sz w:val="24"/>
        </w:rPr>
        <w:t>0%</w:t>
      </w:r>
      <w:r>
        <w:rPr>
          <w:rFonts w:hint="eastAsia"/>
          <w:kern w:val="0"/>
          <w:sz w:val="24"/>
        </w:rPr>
        <w:t>计</w:t>
      </w:r>
      <w:r>
        <w:rPr>
          <w:kern w:val="0"/>
          <w:sz w:val="24"/>
        </w:rPr>
        <w:t>。</w:t>
      </w:r>
      <w:bookmarkEnd w:id="548"/>
      <w:r>
        <w:rPr>
          <w:rFonts w:hint="eastAsia"/>
          <w:kern w:val="0"/>
          <w:sz w:val="24"/>
        </w:rPr>
        <w:t>本项目锅炉正常启动时长</w:t>
      </w:r>
      <w:r>
        <w:rPr>
          <w:rFonts w:hint="eastAsia"/>
          <w:kern w:val="0"/>
          <w:sz w:val="24"/>
        </w:rPr>
        <w:t>4h</w:t>
      </w:r>
      <w:r>
        <w:rPr>
          <w:rFonts w:hint="eastAsia"/>
          <w:kern w:val="0"/>
          <w:sz w:val="24"/>
        </w:rPr>
        <w:t>。</w:t>
      </w:r>
    </w:p>
    <w:bookmarkEnd w:id="545"/>
    <w:p w14:paraId="7E8BB7DF" w14:textId="77777777" w:rsidR="00775B2B" w:rsidRDefault="00000000">
      <w:pPr>
        <w:autoSpaceDE w:val="0"/>
        <w:autoSpaceDN w:val="0"/>
        <w:adjustRightInd w:val="0"/>
        <w:spacing w:line="360" w:lineRule="auto"/>
        <w:ind w:firstLineChars="200" w:firstLine="480"/>
        <w:jc w:val="left"/>
        <w:rPr>
          <w:kern w:val="0"/>
          <w:sz w:val="24"/>
        </w:rPr>
      </w:pPr>
      <w:r>
        <w:rPr>
          <w:rFonts w:hint="eastAsia"/>
          <w:kern w:val="0"/>
          <w:sz w:val="24"/>
        </w:rPr>
        <w:t>2</w:t>
      </w:r>
      <w:r>
        <w:rPr>
          <w:kern w:val="0"/>
          <w:sz w:val="24"/>
        </w:rPr>
        <w:t>）除尘设施故障</w:t>
      </w:r>
    </w:p>
    <w:p w14:paraId="5119EBAF"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本项目除尘采用电袋除尘器，设置</w:t>
      </w:r>
      <w:r>
        <w:rPr>
          <w:kern w:val="0"/>
          <w:sz w:val="24"/>
        </w:rPr>
        <w:t>1</w:t>
      </w:r>
      <w:r>
        <w:rPr>
          <w:kern w:val="0"/>
          <w:sz w:val="24"/>
        </w:rPr>
        <w:t>个电场区和</w:t>
      </w:r>
      <w:r>
        <w:rPr>
          <w:kern w:val="0"/>
          <w:sz w:val="24"/>
        </w:rPr>
        <w:t>2</w:t>
      </w:r>
      <w:r>
        <w:rPr>
          <w:kern w:val="0"/>
          <w:sz w:val="24"/>
        </w:rPr>
        <w:t>个布袋区。</w:t>
      </w:r>
    </w:p>
    <w:p w14:paraId="6A737436"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根据《污染物源强核算技术指南</w:t>
      </w:r>
      <w:r>
        <w:rPr>
          <w:kern w:val="0"/>
          <w:sz w:val="24"/>
        </w:rPr>
        <w:t xml:space="preserve"> </w:t>
      </w:r>
      <w:r>
        <w:rPr>
          <w:kern w:val="0"/>
          <w:sz w:val="24"/>
        </w:rPr>
        <w:t>火电》，设备故障造成某通道供电小区停运，可按下式计算受损通道的除尘效率，每通道电场数量为</w:t>
      </w:r>
      <w:r>
        <w:rPr>
          <w:kern w:val="0"/>
          <w:sz w:val="24"/>
        </w:rPr>
        <w:t>1</w:t>
      </w:r>
      <w:r>
        <w:rPr>
          <w:kern w:val="0"/>
          <w:sz w:val="24"/>
        </w:rPr>
        <w:t>，假设电场损坏效率降为</w:t>
      </w:r>
      <w:r>
        <w:rPr>
          <w:kern w:val="0"/>
          <w:sz w:val="24"/>
        </w:rPr>
        <w:t>70%</w:t>
      </w:r>
      <w:r>
        <w:rPr>
          <w:kern w:val="0"/>
          <w:sz w:val="24"/>
        </w:rPr>
        <w:t>。</w:t>
      </w:r>
    </w:p>
    <w:p w14:paraId="6A3E1B13" w14:textId="77777777" w:rsidR="00775B2B" w:rsidRDefault="00000000">
      <w:pPr>
        <w:widowControl/>
        <w:jc w:val="center"/>
        <w:rPr>
          <w:kern w:val="0"/>
          <w:sz w:val="24"/>
        </w:rPr>
      </w:pPr>
      <w:r>
        <w:rPr>
          <w:noProof/>
        </w:rPr>
        <w:drawing>
          <wp:inline distT="0" distB="0" distL="114300" distR="114300" wp14:anchorId="384E2740" wp14:editId="46DDF9CF">
            <wp:extent cx="943378" cy="288000"/>
            <wp:effectExtent l="0" t="0" r="0" b="0"/>
            <wp:docPr id="3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1"/>
                    <pic:cNvPicPr>
                      <a:picLocks noChangeAspect="1"/>
                    </pic:cNvPicPr>
                  </pic:nvPicPr>
                  <pic:blipFill>
                    <a:blip r:embed="rId42"/>
                    <a:stretch>
                      <a:fillRect/>
                    </a:stretch>
                  </pic:blipFill>
                  <pic:spPr>
                    <a:xfrm>
                      <a:off x="0" y="0"/>
                      <a:ext cx="943378" cy="288000"/>
                    </a:xfrm>
                    <a:prstGeom prst="rect">
                      <a:avLst/>
                    </a:prstGeom>
                    <a:noFill/>
                    <a:ln>
                      <a:noFill/>
                    </a:ln>
                  </pic:spPr>
                </pic:pic>
              </a:graphicData>
            </a:graphic>
          </wp:inline>
        </w:drawing>
      </w:r>
    </w:p>
    <w:p w14:paraId="6BA19179" w14:textId="77777777" w:rsidR="00775B2B" w:rsidRDefault="00000000">
      <w:pPr>
        <w:spacing w:line="360" w:lineRule="auto"/>
        <w:ind w:firstLineChars="200" w:firstLine="500"/>
        <w:rPr>
          <w:snapToGrid w:val="0"/>
          <w:spacing w:val="5"/>
          <w:sz w:val="24"/>
        </w:rPr>
      </w:pPr>
      <w:r>
        <w:rPr>
          <w:snapToGrid w:val="0"/>
          <w:spacing w:val="5"/>
          <w:sz w:val="24"/>
        </w:rPr>
        <w:t>式中：</w:t>
      </w:r>
    </w:p>
    <w:p w14:paraId="3056CC8A" w14:textId="77777777" w:rsidR="00775B2B" w:rsidRDefault="00000000">
      <w:pPr>
        <w:spacing w:line="360" w:lineRule="auto"/>
        <w:ind w:firstLineChars="500" w:firstLine="1200"/>
        <w:rPr>
          <w:sz w:val="24"/>
        </w:rPr>
      </w:pPr>
      <w:r>
        <w:rPr>
          <w:sz w:val="24"/>
        </w:rPr>
        <w:t>η</w:t>
      </w:r>
      <w:r>
        <w:rPr>
          <w:sz w:val="24"/>
          <w:vertAlign w:val="subscript"/>
        </w:rPr>
        <w:t>c</w:t>
      </w:r>
      <w:r>
        <w:rPr>
          <w:sz w:val="24"/>
        </w:rPr>
        <w:t>——</w:t>
      </w:r>
      <w:r>
        <w:rPr>
          <w:sz w:val="24"/>
        </w:rPr>
        <w:t>每通道除尘效率，</w:t>
      </w:r>
      <w:r>
        <w:rPr>
          <w:sz w:val="24"/>
        </w:rPr>
        <w:t>%</w:t>
      </w:r>
      <w:r>
        <w:rPr>
          <w:sz w:val="24"/>
        </w:rPr>
        <w:t>；</w:t>
      </w:r>
    </w:p>
    <w:p w14:paraId="0CF18E19" w14:textId="77777777" w:rsidR="00775B2B" w:rsidRDefault="00000000">
      <w:pPr>
        <w:spacing w:line="360" w:lineRule="auto"/>
        <w:ind w:firstLineChars="500" w:firstLine="1200"/>
        <w:rPr>
          <w:sz w:val="24"/>
        </w:rPr>
      </w:pPr>
      <w:r>
        <w:rPr>
          <w:sz w:val="24"/>
        </w:rPr>
        <w:t>i——</w:t>
      </w:r>
      <w:r>
        <w:rPr>
          <w:sz w:val="24"/>
        </w:rPr>
        <w:t>每通道电场数量，火电厂常为</w:t>
      </w:r>
      <w:r>
        <w:rPr>
          <w:sz w:val="24"/>
        </w:rPr>
        <w:t>3-5</w:t>
      </w:r>
      <w:r>
        <w:rPr>
          <w:sz w:val="24"/>
        </w:rPr>
        <w:t>；</w:t>
      </w:r>
    </w:p>
    <w:p w14:paraId="29E4FEE5" w14:textId="77777777" w:rsidR="00775B2B" w:rsidRDefault="00000000">
      <w:pPr>
        <w:spacing w:line="360" w:lineRule="auto"/>
        <w:ind w:firstLineChars="500" w:firstLine="1200"/>
        <w:rPr>
          <w:sz w:val="24"/>
        </w:rPr>
      </w:pPr>
      <w:r>
        <w:rPr>
          <w:sz w:val="24"/>
        </w:rPr>
        <w:t>η</w:t>
      </w:r>
      <w:r>
        <w:rPr>
          <w:sz w:val="24"/>
          <w:vertAlign w:val="subscript"/>
        </w:rPr>
        <w:t>i</w:t>
      </w:r>
      <w:r>
        <w:rPr>
          <w:sz w:val="24"/>
        </w:rPr>
        <w:t>——</w:t>
      </w:r>
      <w:r>
        <w:rPr>
          <w:sz w:val="24"/>
        </w:rPr>
        <w:t>每通道第</w:t>
      </w:r>
      <w:r>
        <w:rPr>
          <w:sz w:val="24"/>
        </w:rPr>
        <w:t>i</w:t>
      </w:r>
      <w:r>
        <w:rPr>
          <w:sz w:val="24"/>
        </w:rPr>
        <w:t>电场除尘效率，</w:t>
      </w:r>
      <w:r>
        <w:rPr>
          <w:sz w:val="24"/>
        </w:rPr>
        <w:t>%</w:t>
      </w:r>
      <w:r>
        <w:rPr>
          <w:sz w:val="24"/>
        </w:rPr>
        <w:t>，可取性能测试实测值或设计值，无数据时正常运行可取</w:t>
      </w:r>
      <w:r>
        <w:rPr>
          <w:sz w:val="24"/>
        </w:rPr>
        <w:t>70%</w:t>
      </w:r>
      <w:r>
        <w:rPr>
          <w:sz w:val="24"/>
        </w:rPr>
        <w:t>。</w:t>
      </w:r>
    </w:p>
    <w:p w14:paraId="5113584E" w14:textId="77777777" w:rsidR="00775B2B" w:rsidRDefault="00000000">
      <w:pPr>
        <w:autoSpaceDE w:val="0"/>
        <w:autoSpaceDN w:val="0"/>
        <w:adjustRightInd w:val="0"/>
        <w:spacing w:line="360" w:lineRule="auto"/>
        <w:ind w:firstLineChars="200" w:firstLine="480"/>
        <w:rPr>
          <w:kern w:val="0"/>
          <w:sz w:val="24"/>
        </w:rPr>
      </w:pPr>
      <w:r>
        <w:rPr>
          <w:kern w:val="0"/>
          <w:sz w:val="24"/>
        </w:rPr>
        <w:t>根据《污染物源强核算技术指南</w:t>
      </w:r>
      <w:r>
        <w:rPr>
          <w:kern w:val="0"/>
          <w:sz w:val="24"/>
        </w:rPr>
        <w:t xml:space="preserve"> </w:t>
      </w:r>
      <w:r>
        <w:rPr>
          <w:kern w:val="0"/>
          <w:sz w:val="24"/>
        </w:rPr>
        <w:t>火电》核算非正常工况下滤袋破损增加的颗粒物排放量。非正常工况考虑其中</w:t>
      </w:r>
      <w:r>
        <w:rPr>
          <w:kern w:val="0"/>
          <w:sz w:val="24"/>
        </w:rPr>
        <w:t>1</w:t>
      </w:r>
      <w:r>
        <w:rPr>
          <w:kern w:val="0"/>
          <w:sz w:val="24"/>
        </w:rPr>
        <w:t>个布袋破损，每只布袋直径</w:t>
      </w:r>
      <w:r>
        <w:rPr>
          <w:kern w:val="0"/>
          <w:sz w:val="24"/>
        </w:rPr>
        <w:t>160mm</w:t>
      </w:r>
      <w:r>
        <w:rPr>
          <w:kern w:val="0"/>
          <w:sz w:val="24"/>
        </w:rPr>
        <w:t>，高度</w:t>
      </w:r>
      <w:r>
        <w:rPr>
          <w:kern w:val="0"/>
          <w:sz w:val="24"/>
        </w:rPr>
        <w:t>2800mm</w:t>
      </w:r>
      <w:r>
        <w:rPr>
          <w:kern w:val="0"/>
          <w:sz w:val="24"/>
        </w:rPr>
        <w:t>，布袋面积约为</w:t>
      </w:r>
      <w:r>
        <w:rPr>
          <w:kern w:val="0"/>
          <w:sz w:val="24"/>
        </w:rPr>
        <w:t>1.41m</w:t>
      </w:r>
      <w:r>
        <w:rPr>
          <w:kern w:val="0"/>
          <w:sz w:val="24"/>
          <w:vertAlign w:val="superscript"/>
        </w:rPr>
        <w:t>2</w:t>
      </w:r>
      <w:r>
        <w:rPr>
          <w:rFonts w:hint="eastAsia"/>
          <w:kern w:val="0"/>
          <w:sz w:val="24"/>
        </w:rPr>
        <w:t>。</w:t>
      </w:r>
      <w:r>
        <w:rPr>
          <w:kern w:val="0"/>
          <w:sz w:val="24"/>
        </w:rPr>
        <w:t>袋式除尘器并联布置，滤袋破损按下式计算：</w:t>
      </w:r>
    </w:p>
    <w:p w14:paraId="6E2F7C41" w14:textId="77777777" w:rsidR="00775B2B" w:rsidRDefault="00000000">
      <w:pPr>
        <w:autoSpaceDE w:val="0"/>
        <w:autoSpaceDN w:val="0"/>
        <w:adjustRightInd w:val="0"/>
        <w:spacing w:line="360" w:lineRule="auto"/>
        <w:ind w:firstLineChars="200" w:firstLine="480"/>
        <w:jc w:val="center"/>
        <w:rPr>
          <w:kern w:val="0"/>
          <w:sz w:val="24"/>
        </w:rPr>
      </w:pPr>
      <w:r>
        <w:rPr>
          <w:kern w:val="0"/>
          <w:sz w:val="24"/>
        </w:rPr>
        <w:t>△M</w:t>
      </w:r>
      <w:r>
        <w:rPr>
          <w:kern w:val="0"/>
          <w:sz w:val="24"/>
          <w:vertAlign w:val="subscript"/>
        </w:rPr>
        <w:t>A</w:t>
      </w:r>
      <w:r>
        <w:rPr>
          <w:kern w:val="0"/>
          <w:sz w:val="24"/>
        </w:rPr>
        <w:t>=ρ</w:t>
      </w:r>
      <w:r>
        <w:rPr>
          <w:kern w:val="0"/>
          <w:sz w:val="24"/>
          <w:vertAlign w:val="subscript"/>
        </w:rPr>
        <w:t>d</w:t>
      </w:r>
      <w:r>
        <w:rPr>
          <w:kern w:val="0"/>
          <w:sz w:val="24"/>
        </w:rPr>
        <w:t>×S×ν</w:t>
      </w:r>
    </w:p>
    <w:p w14:paraId="2EBEB43D" w14:textId="77777777" w:rsidR="00775B2B" w:rsidRDefault="00000000">
      <w:pPr>
        <w:spacing w:line="360" w:lineRule="auto"/>
        <w:ind w:firstLineChars="200" w:firstLine="500"/>
        <w:rPr>
          <w:snapToGrid w:val="0"/>
          <w:spacing w:val="5"/>
          <w:sz w:val="24"/>
        </w:rPr>
      </w:pPr>
      <w:r>
        <w:rPr>
          <w:snapToGrid w:val="0"/>
          <w:spacing w:val="5"/>
          <w:sz w:val="24"/>
        </w:rPr>
        <w:t>式中：</w:t>
      </w:r>
    </w:p>
    <w:p w14:paraId="65154DEB" w14:textId="77777777" w:rsidR="00775B2B" w:rsidRDefault="00000000">
      <w:pPr>
        <w:spacing w:line="360" w:lineRule="auto"/>
        <w:ind w:firstLineChars="500" w:firstLine="1200"/>
        <w:rPr>
          <w:sz w:val="24"/>
        </w:rPr>
      </w:pPr>
      <w:r>
        <w:rPr>
          <w:kern w:val="0"/>
          <w:sz w:val="24"/>
        </w:rPr>
        <w:t>△M</w:t>
      </w:r>
      <w:r>
        <w:rPr>
          <w:kern w:val="0"/>
          <w:sz w:val="24"/>
          <w:vertAlign w:val="subscript"/>
        </w:rPr>
        <w:t>A</w:t>
      </w:r>
      <w:r>
        <w:rPr>
          <w:sz w:val="24"/>
        </w:rPr>
        <w:t>——</w:t>
      </w:r>
      <w:r>
        <w:rPr>
          <w:sz w:val="24"/>
        </w:rPr>
        <w:t>滤袋破损后增加的颗粒物排放量，</w:t>
      </w:r>
      <w:r>
        <w:rPr>
          <w:sz w:val="24"/>
        </w:rPr>
        <w:t>g/s</w:t>
      </w:r>
      <w:r>
        <w:rPr>
          <w:sz w:val="24"/>
        </w:rPr>
        <w:t>；</w:t>
      </w:r>
    </w:p>
    <w:p w14:paraId="7D5B0E54" w14:textId="77777777" w:rsidR="00775B2B" w:rsidRDefault="00000000">
      <w:pPr>
        <w:spacing w:line="360" w:lineRule="auto"/>
        <w:ind w:firstLineChars="500" w:firstLine="1200"/>
        <w:rPr>
          <w:sz w:val="24"/>
        </w:rPr>
      </w:pPr>
      <w:r>
        <w:rPr>
          <w:kern w:val="0"/>
          <w:sz w:val="24"/>
        </w:rPr>
        <w:t>ρ</w:t>
      </w:r>
      <w:r>
        <w:rPr>
          <w:kern w:val="0"/>
          <w:sz w:val="24"/>
          <w:vertAlign w:val="subscript"/>
        </w:rPr>
        <w:t>d</w:t>
      </w:r>
      <w:r>
        <w:rPr>
          <w:sz w:val="24"/>
        </w:rPr>
        <w:t>——</w:t>
      </w:r>
      <w:r>
        <w:rPr>
          <w:sz w:val="24"/>
        </w:rPr>
        <w:t>原烟气含尘质量浓度，</w:t>
      </w:r>
      <w:r>
        <w:rPr>
          <w:sz w:val="24"/>
        </w:rPr>
        <w:t>g/m</w:t>
      </w:r>
      <w:r>
        <w:rPr>
          <w:sz w:val="24"/>
          <w:vertAlign w:val="superscript"/>
        </w:rPr>
        <w:t>3</w:t>
      </w:r>
      <w:r>
        <w:rPr>
          <w:sz w:val="24"/>
        </w:rPr>
        <w:t>；</w:t>
      </w:r>
    </w:p>
    <w:p w14:paraId="2941A42E" w14:textId="77777777" w:rsidR="00775B2B" w:rsidRDefault="00000000">
      <w:pPr>
        <w:spacing w:line="360" w:lineRule="auto"/>
        <w:ind w:firstLineChars="500" w:firstLine="1200"/>
        <w:rPr>
          <w:sz w:val="24"/>
        </w:rPr>
      </w:pPr>
      <w:r>
        <w:rPr>
          <w:kern w:val="0"/>
          <w:sz w:val="24"/>
        </w:rPr>
        <w:t>S</w:t>
      </w:r>
      <w:r>
        <w:rPr>
          <w:sz w:val="24"/>
        </w:rPr>
        <w:t>——</w:t>
      </w:r>
      <w:r>
        <w:rPr>
          <w:sz w:val="24"/>
        </w:rPr>
        <w:t>滤袋破口面积，</w:t>
      </w:r>
      <w:r>
        <w:rPr>
          <w:sz w:val="24"/>
        </w:rPr>
        <w:t>m</w:t>
      </w:r>
      <w:r>
        <w:rPr>
          <w:sz w:val="24"/>
          <w:vertAlign w:val="superscript"/>
        </w:rPr>
        <w:t>2</w:t>
      </w:r>
      <w:r>
        <w:rPr>
          <w:sz w:val="24"/>
        </w:rPr>
        <w:t>；</w:t>
      </w:r>
    </w:p>
    <w:p w14:paraId="56442F55" w14:textId="77777777" w:rsidR="00775B2B" w:rsidRDefault="00000000">
      <w:pPr>
        <w:spacing w:line="360" w:lineRule="auto"/>
        <w:ind w:firstLineChars="500" w:firstLine="1200"/>
        <w:rPr>
          <w:kern w:val="0"/>
          <w:sz w:val="24"/>
        </w:rPr>
      </w:pPr>
      <w:r>
        <w:rPr>
          <w:kern w:val="0"/>
          <w:sz w:val="24"/>
        </w:rPr>
        <w:lastRenderedPageBreak/>
        <w:t>ν</w:t>
      </w:r>
      <w:r>
        <w:rPr>
          <w:sz w:val="24"/>
        </w:rPr>
        <w:t>——</w:t>
      </w:r>
      <w:r>
        <w:rPr>
          <w:kern w:val="0"/>
          <w:sz w:val="24"/>
        </w:rPr>
        <w:t>滤袋破洞处烟气流速，</w:t>
      </w:r>
      <w:r>
        <w:rPr>
          <w:kern w:val="0"/>
          <w:sz w:val="24"/>
        </w:rPr>
        <w:t>m/s</w:t>
      </w:r>
      <w:r>
        <w:rPr>
          <w:kern w:val="0"/>
          <w:sz w:val="24"/>
        </w:rPr>
        <w:t>，一般为</w:t>
      </w:r>
      <w:r>
        <w:rPr>
          <w:kern w:val="0"/>
          <w:sz w:val="24"/>
        </w:rPr>
        <w:t>20-30m/s</w:t>
      </w:r>
      <w:r>
        <w:rPr>
          <w:kern w:val="0"/>
          <w:sz w:val="24"/>
        </w:rPr>
        <w:t>。</w:t>
      </w:r>
    </w:p>
    <w:p w14:paraId="10D8B9AE" w14:textId="77777777" w:rsidR="00775B2B" w:rsidRDefault="00000000">
      <w:pPr>
        <w:spacing w:line="360" w:lineRule="auto"/>
        <w:ind w:firstLineChars="200" w:firstLine="480"/>
        <w:rPr>
          <w:sz w:val="24"/>
        </w:rPr>
      </w:pPr>
      <w:r>
        <w:rPr>
          <w:rFonts w:hint="eastAsia"/>
          <w:kern w:val="0"/>
          <w:sz w:val="24"/>
        </w:rPr>
        <w:t>假设本项目袋式除尘器滤袋破口面积为直径为</w:t>
      </w:r>
      <w:r>
        <w:rPr>
          <w:kern w:val="0"/>
          <w:sz w:val="24"/>
        </w:rPr>
        <w:t>5cm</w:t>
      </w:r>
      <w:r>
        <w:rPr>
          <w:rFonts w:hint="eastAsia"/>
          <w:kern w:val="0"/>
          <w:sz w:val="24"/>
        </w:rPr>
        <w:t>的圆孔，计算得设计煤种</w:t>
      </w:r>
      <w:r>
        <w:rPr>
          <w:kern w:val="0"/>
          <w:sz w:val="24"/>
        </w:rPr>
        <w:t>△M</w:t>
      </w:r>
      <w:r>
        <w:rPr>
          <w:kern w:val="0"/>
          <w:sz w:val="24"/>
          <w:vertAlign w:val="subscript"/>
        </w:rPr>
        <w:t>A</w:t>
      </w:r>
      <w:r>
        <w:rPr>
          <w:rFonts w:hint="eastAsia"/>
          <w:kern w:val="0"/>
          <w:sz w:val="24"/>
        </w:rPr>
        <w:t>0.66g/s</w:t>
      </w:r>
      <w:r>
        <w:rPr>
          <w:rFonts w:hint="eastAsia"/>
          <w:kern w:val="0"/>
          <w:sz w:val="24"/>
        </w:rPr>
        <w:t>、校核煤种</w:t>
      </w:r>
      <w:r>
        <w:rPr>
          <w:kern w:val="0"/>
          <w:sz w:val="24"/>
        </w:rPr>
        <w:t>△M</w:t>
      </w:r>
      <w:r>
        <w:rPr>
          <w:kern w:val="0"/>
          <w:sz w:val="24"/>
          <w:vertAlign w:val="subscript"/>
        </w:rPr>
        <w:t>A</w:t>
      </w:r>
      <w:r>
        <w:rPr>
          <w:rFonts w:hint="eastAsia"/>
          <w:kern w:val="0"/>
          <w:sz w:val="24"/>
        </w:rPr>
        <w:t>0.83g/s</w:t>
      </w:r>
      <w:r>
        <w:rPr>
          <w:kern w:val="0"/>
          <w:sz w:val="24"/>
        </w:rPr>
        <w:t>。</w:t>
      </w:r>
    </w:p>
    <w:p w14:paraId="65580DF8"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3</w:t>
      </w:r>
      <w:r>
        <w:rPr>
          <w:kern w:val="0"/>
          <w:sz w:val="24"/>
        </w:rPr>
        <w:t>）脱硫处理设施故障</w:t>
      </w:r>
    </w:p>
    <w:p w14:paraId="7E1CC10D"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本项目无旁路系统，未经脱硫的烟气不会直接外排。但湿法脱硫设备故障造成喷淋层减少会导致脱硫效率降低。根据《污染物源强核算技术指南</w:t>
      </w:r>
      <w:r>
        <w:rPr>
          <w:kern w:val="0"/>
          <w:sz w:val="24"/>
        </w:rPr>
        <w:t xml:space="preserve"> </w:t>
      </w:r>
      <w:r>
        <w:rPr>
          <w:kern w:val="0"/>
          <w:sz w:val="24"/>
        </w:rPr>
        <w:t>火电》核算非正常工况下二氧化硫排放量，本项目设</w:t>
      </w:r>
      <w:r>
        <w:rPr>
          <w:kern w:val="0"/>
          <w:sz w:val="24"/>
        </w:rPr>
        <w:t>3</w:t>
      </w:r>
      <w:r>
        <w:rPr>
          <w:kern w:val="0"/>
          <w:sz w:val="24"/>
        </w:rPr>
        <w:t>个喷淋层，假设一层喷淋层损坏效率降为</w:t>
      </w:r>
      <w:r>
        <w:rPr>
          <w:kern w:val="0"/>
          <w:sz w:val="24"/>
        </w:rPr>
        <w:t>50%</w:t>
      </w:r>
      <w:r>
        <w:rPr>
          <w:kern w:val="0"/>
          <w:sz w:val="24"/>
        </w:rPr>
        <w:t>，按照下式计算得出脱硫效率降为</w:t>
      </w:r>
      <w:r>
        <w:rPr>
          <w:kern w:val="0"/>
          <w:sz w:val="24"/>
        </w:rPr>
        <w:t>82.51%</w:t>
      </w:r>
      <w:r>
        <w:rPr>
          <w:kern w:val="0"/>
          <w:sz w:val="24"/>
        </w:rPr>
        <w:t>。</w:t>
      </w:r>
    </w:p>
    <w:p w14:paraId="30270762" w14:textId="77777777" w:rsidR="00775B2B" w:rsidRDefault="00000000">
      <w:pPr>
        <w:widowControl/>
        <w:jc w:val="center"/>
        <w:rPr>
          <w:kern w:val="0"/>
          <w:sz w:val="24"/>
        </w:rPr>
      </w:pPr>
      <w:r>
        <w:rPr>
          <w:noProof/>
        </w:rPr>
        <w:drawing>
          <wp:inline distT="0" distB="0" distL="114300" distR="114300" wp14:anchorId="458A0E08" wp14:editId="609DE3C1">
            <wp:extent cx="954064" cy="288000"/>
            <wp:effectExtent l="0" t="0" r="0" b="0"/>
            <wp:docPr id="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
                    <pic:cNvPicPr>
                      <a:picLocks noChangeAspect="1"/>
                    </pic:cNvPicPr>
                  </pic:nvPicPr>
                  <pic:blipFill>
                    <a:blip r:embed="rId43"/>
                    <a:stretch>
                      <a:fillRect/>
                    </a:stretch>
                  </pic:blipFill>
                  <pic:spPr>
                    <a:xfrm>
                      <a:off x="0" y="0"/>
                      <a:ext cx="954064" cy="288000"/>
                    </a:xfrm>
                    <a:prstGeom prst="rect">
                      <a:avLst/>
                    </a:prstGeom>
                    <a:noFill/>
                    <a:ln>
                      <a:noFill/>
                    </a:ln>
                  </pic:spPr>
                </pic:pic>
              </a:graphicData>
            </a:graphic>
          </wp:inline>
        </w:drawing>
      </w:r>
    </w:p>
    <w:p w14:paraId="64531796" w14:textId="77777777" w:rsidR="00775B2B" w:rsidRDefault="00000000">
      <w:pPr>
        <w:spacing w:line="360" w:lineRule="auto"/>
        <w:ind w:firstLineChars="200" w:firstLine="500"/>
        <w:rPr>
          <w:snapToGrid w:val="0"/>
          <w:spacing w:val="5"/>
          <w:sz w:val="24"/>
        </w:rPr>
      </w:pPr>
      <w:r>
        <w:rPr>
          <w:snapToGrid w:val="0"/>
          <w:spacing w:val="5"/>
          <w:sz w:val="24"/>
        </w:rPr>
        <w:t>式中：</w:t>
      </w:r>
    </w:p>
    <w:p w14:paraId="62BCBF4A" w14:textId="77777777" w:rsidR="00775B2B" w:rsidRDefault="00000000">
      <w:pPr>
        <w:spacing w:line="360" w:lineRule="auto"/>
        <w:ind w:firstLineChars="200" w:firstLine="480"/>
        <w:rPr>
          <w:sz w:val="24"/>
        </w:rPr>
      </w:pPr>
      <w:r>
        <w:rPr>
          <w:sz w:val="24"/>
        </w:rPr>
        <w:t>η</w:t>
      </w:r>
      <w:r>
        <w:rPr>
          <w:sz w:val="24"/>
          <w:vertAlign w:val="subscript"/>
        </w:rPr>
        <w:t>c</w:t>
      </w:r>
      <w:r>
        <w:rPr>
          <w:sz w:val="24"/>
        </w:rPr>
        <w:t>——</w:t>
      </w:r>
      <w:r>
        <w:rPr>
          <w:sz w:val="24"/>
        </w:rPr>
        <w:t>脱硫效率，</w:t>
      </w:r>
      <w:r>
        <w:rPr>
          <w:sz w:val="24"/>
        </w:rPr>
        <w:t>%</w:t>
      </w:r>
      <w:r>
        <w:rPr>
          <w:sz w:val="24"/>
        </w:rPr>
        <w:t>；</w:t>
      </w:r>
    </w:p>
    <w:p w14:paraId="7E036600" w14:textId="77777777" w:rsidR="00775B2B" w:rsidRDefault="00000000">
      <w:pPr>
        <w:spacing w:line="360" w:lineRule="auto"/>
        <w:ind w:firstLineChars="200" w:firstLine="480"/>
        <w:rPr>
          <w:sz w:val="24"/>
        </w:rPr>
      </w:pPr>
      <w:r>
        <w:rPr>
          <w:sz w:val="24"/>
        </w:rPr>
        <w:t>i——</w:t>
      </w:r>
      <w:r>
        <w:rPr>
          <w:sz w:val="24"/>
        </w:rPr>
        <w:t>脱硫脱运行喷淋层数，火电厂常为</w:t>
      </w:r>
      <w:r>
        <w:rPr>
          <w:sz w:val="24"/>
        </w:rPr>
        <w:t>3-5</w:t>
      </w:r>
      <w:r>
        <w:rPr>
          <w:sz w:val="24"/>
        </w:rPr>
        <w:t>，每层托盘相当于</w:t>
      </w:r>
      <w:r>
        <w:rPr>
          <w:sz w:val="24"/>
        </w:rPr>
        <w:t>1</w:t>
      </w:r>
      <w:r>
        <w:rPr>
          <w:sz w:val="24"/>
        </w:rPr>
        <w:t>层喷淋层；</w:t>
      </w:r>
    </w:p>
    <w:p w14:paraId="636D1252" w14:textId="77777777" w:rsidR="00775B2B" w:rsidRDefault="00000000">
      <w:pPr>
        <w:spacing w:line="360" w:lineRule="auto"/>
        <w:ind w:firstLineChars="200" w:firstLine="480"/>
        <w:rPr>
          <w:sz w:val="24"/>
        </w:rPr>
      </w:pPr>
      <w:r>
        <w:rPr>
          <w:sz w:val="24"/>
        </w:rPr>
        <w:t>η</w:t>
      </w:r>
      <w:r>
        <w:rPr>
          <w:sz w:val="24"/>
          <w:vertAlign w:val="subscript"/>
        </w:rPr>
        <w:t>i</w:t>
      </w:r>
      <w:r>
        <w:rPr>
          <w:sz w:val="24"/>
        </w:rPr>
        <w:t>——</w:t>
      </w:r>
      <w:r>
        <w:rPr>
          <w:sz w:val="24"/>
        </w:rPr>
        <w:t>第</w:t>
      </w:r>
      <w:r>
        <w:rPr>
          <w:sz w:val="24"/>
        </w:rPr>
        <w:t>i</w:t>
      </w:r>
      <w:r>
        <w:rPr>
          <w:sz w:val="24"/>
        </w:rPr>
        <w:t>喷淋层脱硫效率，</w:t>
      </w:r>
      <w:r>
        <w:rPr>
          <w:sz w:val="24"/>
        </w:rPr>
        <w:t>%</w:t>
      </w:r>
      <w:r>
        <w:rPr>
          <w:sz w:val="24"/>
        </w:rPr>
        <w:t>，可取性能测试实测值或设计值，无数据时正常运行可取</w:t>
      </w:r>
      <w:r>
        <w:rPr>
          <w:sz w:val="24"/>
        </w:rPr>
        <w:t>50%</w:t>
      </w:r>
      <w:r>
        <w:rPr>
          <w:sz w:val="24"/>
        </w:rPr>
        <w:t>。</w:t>
      </w:r>
    </w:p>
    <w:p w14:paraId="6A64CB99" w14:textId="77777777" w:rsidR="00775B2B" w:rsidRDefault="00000000">
      <w:pPr>
        <w:pStyle w:val="151"/>
        <w:snapToGrid w:val="0"/>
        <w:ind w:firstLine="500"/>
        <w:rPr>
          <w:kern w:val="0"/>
        </w:rPr>
      </w:pPr>
      <w:r>
        <w:rPr>
          <w:rFonts w:cs="Times New Roman" w:hint="eastAsia"/>
          <w:snapToGrid w:val="0"/>
          <w:spacing w:val="5"/>
        </w:rPr>
        <w:t>假设</w:t>
      </w:r>
      <w:r>
        <w:rPr>
          <w:rFonts w:cs="Times New Roman"/>
          <w:snapToGrid w:val="0"/>
          <w:spacing w:val="5"/>
        </w:rPr>
        <w:t>非正常工况下</w:t>
      </w:r>
      <w:r>
        <w:rPr>
          <w:rFonts w:cs="Times New Roman" w:hint="eastAsia"/>
          <w:snapToGrid w:val="0"/>
          <w:spacing w:val="5"/>
        </w:rPr>
        <w:t>，启炉和环保设施故障同时发生的最不利情况同时发生</w:t>
      </w:r>
      <w:r>
        <w:rPr>
          <w:rFonts w:cs="Times New Roman"/>
          <w:snapToGrid w:val="0"/>
          <w:spacing w:val="5"/>
        </w:rPr>
        <w:t>，烟囱污染物排放情况见表</w:t>
      </w:r>
      <w:r>
        <w:rPr>
          <w:rFonts w:cs="Times New Roman"/>
          <w:snapToGrid w:val="0"/>
          <w:spacing w:val="5"/>
        </w:rPr>
        <w:t>3.6-</w:t>
      </w:r>
      <w:r>
        <w:rPr>
          <w:rFonts w:cs="Times New Roman" w:hint="eastAsia"/>
          <w:snapToGrid w:val="0"/>
          <w:spacing w:val="5"/>
        </w:rPr>
        <w:t>17</w:t>
      </w:r>
      <w:r>
        <w:rPr>
          <w:rFonts w:cs="Times New Roman"/>
          <w:snapToGrid w:val="0"/>
          <w:spacing w:val="5"/>
        </w:rPr>
        <w:t>、表</w:t>
      </w:r>
      <w:r>
        <w:rPr>
          <w:rFonts w:cs="Times New Roman"/>
          <w:snapToGrid w:val="0"/>
          <w:spacing w:val="5"/>
        </w:rPr>
        <w:t>3.6-</w:t>
      </w:r>
      <w:r>
        <w:rPr>
          <w:rFonts w:cs="Times New Roman" w:hint="eastAsia"/>
          <w:snapToGrid w:val="0"/>
          <w:spacing w:val="5"/>
        </w:rPr>
        <w:t>18</w:t>
      </w:r>
      <w:r>
        <w:rPr>
          <w:rFonts w:cs="Times New Roman"/>
          <w:snapToGrid w:val="0"/>
          <w:spacing w:val="5"/>
        </w:rPr>
        <w:t>。</w:t>
      </w:r>
    </w:p>
    <w:p w14:paraId="37E3976E" w14:textId="77777777" w:rsidR="00775B2B" w:rsidRDefault="00775B2B">
      <w:pPr>
        <w:autoSpaceDE w:val="0"/>
        <w:autoSpaceDN w:val="0"/>
        <w:adjustRightInd w:val="0"/>
        <w:spacing w:line="360" w:lineRule="auto"/>
        <w:ind w:firstLineChars="200" w:firstLine="480"/>
        <w:jc w:val="left"/>
        <w:rPr>
          <w:kern w:val="0"/>
          <w:sz w:val="24"/>
        </w:rPr>
        <w:sectPr w:rsidR="00775B2B">
          <w:headerReference w:type="default" r:id="rId44"/>
          <w:pgSz w:w="11906" w:h="16838"/>
          <w:pgMar w:top="1440" w:right="1800" w:bottom="1440" w:left="1800" w:header="1021" w:footer="851" w:gutter="0"/>
          <w:pgNumType w:fmt="numberInDash"/>
          <w:cols w:space="720"/>
          <w:docGrid w:linePitch="312"/>
        </w:sectPr>
      </w:pPr>
    </w:p>
    <w:p w14:paraId="3135318D" w14:textId="173E46EF" w:rsidR="00775B2B" w:rsidRDefault="00000000" w:rsidP="00184F59">
      <w:pPr>
        <w:jc w:val="center"/>
        <w:rPr>
          <w:rFonts w:eastAsia="黑体"/>
          <w:sz w:val="24"/>
        </w:rPr>
      </w:pPr>
      <w:r>
        <w:rPr>
          <w:rFonts w:eastAsia="黑体"/>
          <w:sz w:val="24"/>
        </w:rPr>
        <w:lastRenderedPageBreak/>
        <w:t>表</w:t>
      </w:r>
      <w:r>
        <w:rPr>
          <w:rFonts w:eastAsia="黑体"/>
          <w:sz w:val="24"/>
        </w:rPr>
        <w:t>3.6-</w:t>
      </w:r>
      <w:r>
        <w:rPr>
          <w:rFonts w:eastAsia="黑体" w:hint="eastAsia"/>
          <w:sz w:val="24"/>
        </w:rPr>
        <w:t>17</w:t>
      </w:r>
      <w:r>
        <w:rPr>
          <w:rFonts w:eastAsia="黑体"/>
          <w:sz w:val="24"/>
        </w:rPr>
        <w:t xml:space="preserve">    </w:t>
      </w:r>
      <w:r>
        <w:rPr>
          <w:rFonts w:eastAsia="黑体"/>
          <w:sz w:val="24"/>
        </w:rPr>
        <w:t>热电厂有组织废气（</w:t>
      </w:r>
      <w:r>
        <w:rPr>
          <w:rFonts w:eastAsia="黑体"/>
          <w:sz w:val="24"/>
        </w:rPr>
        <w:t>G11</w:t>
      </w:r>
      <w:r>
        <w:rPr>
          <w:rFonts w:eastAsia="黑体"/>
          <w:sz w:val="24"/>
        </w:rPr>
        <w:t>烟囱）污染物排放情况一览表（非正常工况）</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056"/>
        <w:gridCol w:w="1515"/>
        <w:gridCol w:w="1209"/>
        <w:gridCol w:w="1093"/>
        <w:gridCol w:w="2715"/>
        <w:gridCol w:w="852"/>
        <w:gridCol w:w="853"/>
        <w:gridCol w:w="1056"/>
        <w:gridCol w:w="951"/>
        <w:gridCol w:w="636"/>
        <w:gridCol w:w="636"/>
        <w:gridCol w:w="636"/>
      </w:tblGrid>
      <w:tr w:rsidR="00775B2B" w14:paraId="0CD31612" w14:textId="77777777">
        <w:tc>
          <w:tcPr>
            <w:tcW w:w="395" w:type="pct"/>
            <w:vMerge w:val="restart"/>
            <w:tcBorders>
              <w:top w:val="single" w:sz="12" w:space="0" w:color="auto"/>
              <w:left w:val="single" w:sz="12" w:space="0" w:color="auto"/>
              <w:bottom w:val="single" w:sz="4" w:space="0" w:color="auto"/>
              <w:right w:val="single" w:sz="4" w:space="0" w:color="auto"/>
            </w:tcBorders>
            <w:noWrap/>
            <w:vAlign w:val="center"/>
          </w:tcPr>
          <w:p w14:paraId="60BAB8D9" w14:textId="77777777" w:rsidR="00775B2B" w:rsidRDefault="00000000">
            <w:pPr>
              <w:widowControl/>
              <w:spacing w:line="240" w:lineRule="exact"/>
              <w:jc w:val="center"/>
              <w:rPr>
                <w:bCs/>
                <w:kern w:val="0"/>
                <w:szCs w:val="21"/>
              </w:rPr>
            </w:pPr>
            <w:r>
              <w:rPr>
                <w:bCs/>
                <w:kern w:val="0"/>
                <w:szCs w:val="21"/>
              </w:rPr>
              <w:t>煤种</w:t>
            </w:r>
          </w:p>
        </w:tc>
        <w:tc>
          <w:tcPr>
            <w:tcW w:w="579" w:type="pct"/>
            <w:vMerge w:val="restart"/>
            <w:tcBorders>
              <w:top w:val="single" w:sz="12" w:space="0" w:color="auto"/>
              <w:left w:val="single" w:sz="4" w:space="0" w:color="auto"/>
              <w:bottom w:val="single" w:sz="4" w:space="0" w:color="auto"/>
              <w:right w:val="single" w:sz="4" w:space="0" w:color="auto"/>
            </w:tcBorders>
            <w:vAlign w:val="center"/>
          </w:tcPr>
          <w:p w14:paraId="765259BC" w14:textId="77777777" w:rsidR="00775B2B" w:rsidRDefault="00000000">
            <w:pPr>
              <w:widowControl/>
              <w:spacing w:line="240" w:lineRule="exact"/>
              <w:jc w:val="center"/>
              <w:rPr>
                <w:kern w:val="0"/>
                <w:szCs w:val="21"/>
              </w:rPr>
            </w:pPr>
            <w:r>
              <w:rPr>
                <w:bCs/>
                <w:kern w:val="0"/>
                <w:szCs w:val="21"/>
              </w:rPr>
              <w:t>污染物</w:t>
            </w:r>
          </w:p>
        </w:tc>
        <w:tc>
          <w:tcPr>
            <w:tcW w:w="882" w:type="pct"/>
            <w:gridSpan w:val="2"/>
            <w:tcBorders>
              <w:top w:val="single" w:sz="12" w:space="0" w:color="auto"/>
              <w:left w:val="single" w:sz="4" w:space="0" w:color="auto"/>
              <w:bottom w:val="single" w:sz="4" w:space="0" w:color="auto"/>
              <w:right w:val="single" w:sz="4" w:space="0" w:color="auto"/>
            </w:tcBorders>
            <w:noWrap/>
            <w:vAlign w:val="center"/>
          </w:tcPr>
          <w:p w14:paraId="504979A2" w14:textId="77777777" w:rsidR="00775B2B" w:rsidRDefault="00000000">
            <w:pPr>
              <w:widowControl/>
              <w:spacing w:line="240" w:lineRule="exact"/>
              <w:jc w:val="center"/>
              <w:rPr>
                <w:kern w:val="0"/>
                <w:szCs w:val="21"/>
              </w:rPr>
            </w:pPr>
            <w:r>
              <w:rPr>
                <w:kern w:val="0"/>
                <w:szCs w:val="21"/>
              </w:rPr>
              <w:t>产生情况</w:t>
            </w:r>
          </w:p>
        </w:tc>
        <w:tc>
          <w:tcPr>
            <w:tcW w:w="1033" w:type="pct"/>
            <w:vMerge w:val="restart"/>
            <w:tcBorders>
              <w:top w:val="single" w:sz="12" w:space="0" w:color="auto"/>
              <w:left w:val="single" w:sz="4" w:space="0" w:color="auto"/>
              <w:bottom w:val="single" w:sz="4" w:space="0" w:color="auto"/>
              <w:right w:val="single" w:sz="4" w:space="0" w:color="auto"/>
            </w:tcBorders>
            <w:noWrap/>
            <w:vAlign w:val="center"/>
          </w:tcPr>
          <w:p w14:paraId="2DCC0AE7" w14:textId="77777777" w:rsidR="00775B2B" w:rsidRDefault="00000000">
            <w:pPr>
              <w:widowControl/>
              <w:spacing w:line="240" w:lineRule="exact"/>
              <w:jc w:val="center"/>
              <w:rPr>
                <w:kern w:val="0"/>
                <w:szCs w:val="21"/>
              </w:rPr>
            </w:pPr>
            <w:r>
              <w:rPr>
                <w:kern w:val="0"/>
                <w:szCs w:val="21"/>
              </w:rPr>
              <w:t>治理措施</w:t>
            </w:r>
          </w:p>
        </w:tc>
        <w:tc>
          <w:tcPr>
            <w:tcW w:w="656" w:type="pct"/>
            <w:gridSpan w:val="2"/>
            <w:tcBorders>
              <w:top w:val="single" w:sz="12" w:space="0" w:color="auto"/>
              <w:left w:val="single" w:sz="4" w:space="0" w:color="auto"/>
              <w:bottom w:val="single" w:sz="4" w:space="0" w:color="auto"/>
              <w:right w:val="single" w:sz="4" w:space="0" w:color="auto"/>
            </w:tcBorders>
            <w:noWrap/>
            <w:vAlign w:val="center"/>
          </w:tcPr>
          <w:p w14:paraId="07CB0B99" w14:textId="77777777" w:rsidR="00775B2B" w:rsidRDefault="00000000">
            <w:pPr>
              <w:widowControl/>
              <w:spacing w:line="240" w:lineRule="exact"/>
              <w:jc w:val="center"/>
              <w:rPr>
                <w:kern w:val="0"/>
                <w:szCs w:val="21"/>
              </w:rPr>
            </w:pPr>
            <w:r>
              <w:rPr>
                <w:kern w:val="0"/>
                <w:szCs w:val="21"/>
              </w:rPr>
              <w:t>排放情况</w:t>
            </w:r>
          </w:p>
        </w:tc>
        <w:tc>
          <w:tcPr>
            <w:tcW w:w="392" w:type="pct"/>
            <w:tcBorders>
              <w:top w:val="single" w:sz="12" w:space="0" w:color="auto"/>
              <w:left w:val="single" w:sz="4" w:space="0" w:color="auto"/>
              <w:bottom w:val="single" w:sz="4" w:space="0" w:color="auto"/>
              <w:right w:val="single" w:sz="4" w:space="0" w:color="auto"/>
            </w:tcBorders>
            <w:noWrap/>
            <w:vAlign w:val="center"/>
          </w:tcPr>
          <w:p w14:paraId="1388B198" w14:textId="77777777" w:rsidR="00775B2B" w:rsidRDefault="00000000">
            <w:pPr>
              <w:widowControl/>
              <w:spacing w:line="240" w:lineRule="exact"/>
              <w:jc w:val="center"/>
              <w:rPr>
                <w:kern w:val="0"/>
                <w:szCs w:val="21"/>
              </w:rPr>
            </w:pPr>
            <w:r>
              <w:rPr>
                <w:kern w:val="0"/>
                <w:szCs w:val="21"/>
              </w:rPr>
              <w:t>排放标准</w:t>
            </w:r>
          </w:p>
        </w:tc>
        <w:tc>
          <w:tcPr>
            <w:tcW w:w="1064" w:type="pct"/>
            <w:gridSpan w:val="4"/>
            <w:tcBorders>
              <w:top w:val="single" w:sz="12" w:space="0" w:color="auto"/>
              <w:left w:val="single" w:sz="4" w:space="0" w:color="auto"/>
              <w:bottom w:val="single" w:sz="4" w:space="0" w:color="auto"/>
              <w:right w:val="single" w:sz="12" w:space="0" w:color="auto"/>
            </w:tcBorders>
            <w:noWrap/>
            <w:vAlign w:val="center"/>
          </w:tcPr>
          <w:p w14:paraId="7E11D2DB" w14:textId="77777777" w:rsidR="00775B2B" w:rsidRDefault="00000000">
            <w:pPr>
              <w:widowControl/>
              <w:spacing w:line="240" w:lineRule="exact"/>
              <w:jc w:val="center"/>
              <w:rPr>
                <w:kern w:val="0"/>
                <w:szCs w:val="21"/>
              </w:rPr>
            </w:pPr>
            <w:r>
              <w:rPr>
                <w:kern w:val="0"/>
                <w:szCs w:val="21"/>
              </w:rPr>
              <w:t>排放参数</w:t>
            </w:r>
          </w:p>
        </w:tc>
      </w:tr>
      <w:tr w:rsidR="00775B2B" w14:paraId="5D8D92EC" w14:textId="77777777">
        <w:tc>
          <w:tcPr>
            <w:tcW w:w="395" w:type="pct"/>
            <w:vMerge/>
            <w:tcBorders>
              <w:top w:val="single" w:sz="12" w:space="0" w:color="auto"/>
              <w:left w:val="single" w:sz="12" w:space="0" w:color="auto"/>
              <w:bottom w:val="single" w:sz="4" w:space="0" w:color="auto"/>
              <w:right w:val="single" w:sz="4" w:space="0" w:color="auto"/>
            </w:tcBorders>
            <w:vAlign w:val="center"/>
          </w:tcPr>
          <w:p w14:paraId="1902636B" w14:textId="77777777" w:rsidR="00775B2B" w:rsidRDefault="00775B2B">
            <w:pPr>
              <w:widowControl/>
              <w:spacing w:line="240" w:lineRule="exact"/>
              <w:jc w:val="left"/>
              <w:rPr>
                <w:bCs/>
                <w:kern w:val="0"/>
                <w:szCs w:val="21"/>
              </w:rPr>
            </w:pPr>
          </w:p>
        </w:tc>
        <w:tc>
          <w:tcPr>
            <w:tcW w:w="579" w:type="pct"/>
            <w:vMerge/>
            <w:tcBorders>
              <w:top w:val="single" w:sz="12" w:space="0" w:color="auto"/>
              <w:left w:val="single" w:sz="4" w:space="0" w:color="auto"/>
              <w:bottom w:val="single" w:sz="4" w:space="0" w:color="auto"/>
              <w:right w:val="single" w:sz="4" w:space="0" w:color="auto"/>
            </w:tcBorders>
            <w:vAlign w:val="center"/>
          </w:tcPr>
          <w:p w14:paraId="0BACC02A" w14:textId="77777777" w:rsidR="00775B2B" w:rsidRDefault="00775B2B">
            <w:pPr>
              <w:widowControl/>
              <w:spacing w:line="240" w:lineRule="exact"/>
              <w:jc w:val="left"/>
              <w:rPr>
                <w:kern w:val="0"/>
                <w:szCs w:val="21"/>
              </w:rPr>
            </w:pPr>
          </w:p>
        </w:tc>
        <w:tc>
          <w:tcPr>
            <w:tcW w:w="463" w:type="pct"/>
            <w:tcBorders>
              <w:top w:val="single" w:sz="4" w:space="0" w:color="auto"/>
              <w:left w:val="single" w:sz="4" w:space="0" w:color="auto"/>
              <w:bottom w:val="single" w:sz="4" w:space="0" w:color="auto"/>
              <w:right w:val="single" w:sz="4" w:space="0" w:color="auto"/>
            </w:tcBorders>
            <w:noWrap/>
            <w:vAlign w:val="center"/>
          </w:tcPr>
          <w:p w14:paraId="7D54B8E3" w14:textId="77777777" w:rsidR="00775B2B" w:rsidRDefault="00000000">
            <w:pPr>
              <w:widowControl/>
              <w:spacing w:line="240" w:lineRule="exact"/>
              <w:jc w:val="center"/>
              <w:rPr>
                <w:kern w:val="0"/>
                <w:szCs w:val="21"/>
              </w:rPr>
            </w:pPr>
            <w:r>
              <w:rPr>
                <w:kern w:val="0"/>
                <w:szCs w:val="21"/>
              </w:rPr>
              <w:t>浓度</w:t>
            </w:r>
          </w:p>
        </w:tc>
        <w:tc>
          <w:tcPr>
            <w:tcW w:w="418" w:type="pct"/>
            <w:tcBorders>
              <w:top w:val="single" w:sz="4" w:space="0" w:color="auto"/>
              <w:left w:val="single" w:sz="4" w:space="0" w:color="auto"/>
              <w:bottom w:val="single" w:sz="4" w:space="0" w:color="auto"/>
              <w:right w:val="single" w:sz="4" w:space="0" w:color="auto"/>
            </w:tcBorders>
            <w:noWrap/>
            <w:vAlign w:val="center"/>
          </w:tcPr>
          <w:p w14:paraId="3645CE0F" w14:textId="77777777" w:rsidR="00775B2B" w:rsidRDefault="00000000">
            <w:pPr>
              <w:widowControl/>
              <w:spacing w:line="240" w:lineRule="exact"/>
              <w:jc w:val="center"/>
              <w:rPr>
                <w:kern w:val="0"/>
                <w:szCs w:val="21"/>
              </w:rPr>
            </w:pPr>
            <w:r>
              <w:rPr>
                <w:kern w:val="0"/>
                <w:szCs w:val="21"/>
              </w:rPr>
              <w:t>速率</w:t>
            </w:r>
          </w:p>
        </w:tc>
        <w:tc>
          <w:tcPr>
            <w:tcW w:w="1033" w:type="pct"/>
            <w:vMerge/>
            <w:tcBorders>
              <w:top w:val="single" w:sz="12" w:space="0" w:color="auto"/>
              <w:left w:val="single" w:sz="4" w:space="0" w:color="auto"/>
              <w:bottom w:val="single" w:sz="4" w:space="0" w:color="auto"/>
              <w:right w:val="single" w:sz="4" w:space="0" w:color="auto"/>
            </w:tcBorders>
            <w:vAlign w:val="center"/>
          </w:tcPr>
          <w:p w14:paraId="2EFED703" w14:textId="77777777" w:rsidR="00775B2B" w:rsidRDefault="00775B2B">
            <w:pPr>
              <w:widowControl/>
              <w:spacing w:line="240" w:lineRule="exact"/>
              <w:jc w:val="left"/>
              <w:rPr>
                <w:kern w:val="0"/>
                <w:szCs w:val="21"/>
              </w:rPr>
            </w:pPr>
          </w:p>
        </w:tc>
        <w:tc>
          <w:tcPr>
            <w:tcW w:w="328" w:type="pct"/>
            <w:tcBorders>
              <w:top w:val="single" w:sz="4" w:space="0" w:color="auto"/>
              <w:left w:val="single" w:sz="4" w:space="0" w:color="auto"/>
              <w:bottom w:val="single" w:sz="4" w:space="0" w:color="auto"/>
              <w:right w:val="single" w:sz="4" w:space="0" w:color="auto"/>
            </w:tcBorders>
            <w:noWrap/>
            <w:vAlign w:val="center"/>
          </w:tcPr>
          <w:p w14:paraId="018B6576" w14:textId="77777777" w:rsidR="00775B2B" w:rsidRDefault="00000000">
            <w:pPr>
              <w:widowControl/>
              <w:spacing w:line="240" w:lineRule="exact"/>
              <w:jc w:val="center"/>
              <w:rPr>
                <w:kern w:val="0"/>
                <w:szCs w:val="21"/>
              </w:rPr>
            </w:pPr>
            <w:r>
              <w:rPr>
                <w:kern w:val="0"/>
                <w:szCs w:val="21"/>
              </w:rPr>
              <w:t>浓度</w:t>
            </w:r>
          </w:p>
        </w:tc>
        <w:tc>
          <w:tcPr>
            <w:tcW w:w="328" w:type="pct"/>
            <w:tcBorders>
              <w:top w:val="single" w:sz="4" w:space="0" w:color="auto"/>
              <w:left w:val="single" w:sz="4" w:space="0" w:color="auto"/>
              <w:bottom w:val="single" w:sz="4" w:space="0" w:color="auto"/>
              <w:right w:val="single" w:sz="4" w:space="0" w:color="auto"/>
            </w:tcBorders>
            <w:noWrap/>
            <w:vAlign w:val="center"/>
          </w:tcPr>
          <w:p w14:paraId="5BC00B66" w14:textId="77777777" w:rsidR="00775B2B" w:rsidRDefault="00000000">
            <w:pPr>
              <w:widowControl/>
              <w:spacing w:line="240" w:lineRule="exact"/>
              <w:jc w:val="center"/>
              <w:rPr>
                <w:kern w:val="0"/>
                <w:szCs w:val="21"/>
              </w:rPr>
            </w:pPr>
            <w:r>
              <w:rPr>
                <w:kern w:val="0"/>
                <w:szCs w:val="21"/>
              </w:rPr>
              <w:t>速率</w:t>
            </w:r>
          </w:p>
        </w:tc>
        <w:tc>
          <w:tcPr>
            <w:tcW w:w="392" w:type="pct"/>
            <w:tcBorders>
              <w:top w:val="single" w:sz="4" w:space="0" w:color="auto"/>
              <w:left w:val="single" w:sz="4" w:space="0" w:color="auto"/>
              <w:bottom w:val="single" w:sz="4" w:space="0" w:color="auto"/>
              <w:right w:val="single" w:sz="4" w:space="0" w:color="auto"/>
            </w:tcBorders>
            <w:noWrap/>
            <w:vAlign w:val="center"/>
          </w:tcPr>
          <w:p w14:paraId="71823659" w14:textId="77777777" w:rsidR="00775B2B" w:rsidRDefault="00000000">
            <w:pPr>
              <w:widowControl/>
              <w:spacing w:line="240" w:lineRule="exact"/>
              <w:jc w:val="center"/>
              <w:rPr>
                <w:kern w:val="0"/>
                <w:szCs w:val="21"/>
              </w:rPr>
            </w:pPr>
            <w:r>
              <w:rPr>
                <w:kern w:val="0"/>
                <w:szCs w:val="21"/>
              </w:rPr>
              <w:t>浓度</w:t>
            </w:r>
          </w:p>
        </w:tc>
        <w:tc>
          <w:tcPr>
            <w:tcW w:w="353" w:type="pct"/>
            <w:tcBorders>
              <w:top w:val="single" w:sz="4" w:space="0" w:color="auto"/>
              <w:left w:val="single" w:sz="4" w:space="0" w:color="auto"/>
              <w:bottom w:val="single" w:sz="4" w:space="0" w:color="auto"/>
              <w:right w:val="single" w:sz="4" w:space="0" w:color="auto"/>
            </w:tcBorders>
            <w:noWrap/>
            <w:vAlign w:val="center"/>
          </w:tcPr>
          <w:p w14:paraId="2B6BE806" w14:textId="77777777" w:rsidR="00775B2B" w:rsidRDefault="00000000">
            <w:pPr>
              <w:widowControl/>
              <w:spacing w:line="240" w:lineRule="exact"/>
              <w:jc w:val="center"/>
              <w:rPr>
                <w:kern w:val="0"/>
                <w:szCs w:val="21"/>
              </w:rPr>
            </w:pPr>
            <w:r>
              <w:rPr>
                <w:kern w:val="0"/>
                <w:szCs w:val="21"/>
              </w:rPr>
              <w:t>废气量</w:t>
            </w:r>
          </w:p>
        </w:tc>
        <w:tc>
          <w:tcPr>
            <w:tcW w:w="236" w:type="pct"/>
            <w:tcBorders>
              <w:top w:val="single" w:sz="4" w:space="0" w:color="auto"/>
              <w:left w:val="single" w:sz="4" w:space="0" w:color="auto"/>
              <w:bottom w:val="single" w:sz="4" w:space="0" w:color="auto"/>
              <w:right w:val="single" w:sz="4" w:space="0" w:color="auto"/>
            </w:tcBorders>
            <w:noWrap/>
            <w:vAlign w:val="center"/>
          </w:tcPr>
          <w:p w14:paraId="65B0F309" w14:textId="77777777" w:rsidR="00775B2B" w:rsidRDefault="00000000">
            <w:pPr>
              <w:widowControl/>
              <w:spacing w:line="240" w:lineRule="exact"/>
              <w:jc w:val="center"/>
              <w:rPr>
                <w:kern w:val="0"/>
                <w:szCs w:val="21"/>
              </w:rPr>
            </w:pPr>
            <w:r>
              <w:rPr>
                <w:kern w:val="0"/>
                <w:szCs w:val="21"/>
              </w:rPr>
              <w:t>高度</w:t>
            </w:r>
          </w:p>
        </w:tc>
        <w:tc>
          <w:tcPr>
            <w:tcW w:w="236" w:type="pct"/>
            <w:tcBorders>
              <w:top w:val="single" w:sz="4" w:space="0" w:color="auto"/>
              <w:left w:val="single" w:sz="4" w:space="0" w:color="auto"/>
              <w:bottom w:val="single" w:sz="4" w:space="0" w:color="auto"/>
              <w:right w:val="single" w:sz="4" w:space="0" w:color="auto"/>
            </w:tcBorders>
            <w:noWrap/>
            <w:vAlign w:val="center"/>
          </w:tcPr>
          <w:p w14:paraId="50689DB3" w14:textId="77777777" w:rsidR="00775B2B" w:rsidRDefault="00000000">
            <w:pPr>
              <w:widowControl/>
              <w:spacing w:line="240" w:lineRule="exact"/>
              <w:jc w:val="center"/>
              <w:rPr>
                <w:kern w:val="0"/>
                <w:szCs w:val="21"/>
              </w:rPr>
            </w:pPr>
            <w:r>
              <w:rPr>
                <w:kern w:val="0"/>
                <w:szCs w:val="21"/>
              </w:rPr>
              <w:t>内径</w:t>
            </w:r>
          </w:p>
        </w:tc>
        <w:tc>
          <w:tcPr>
            <w:tcW w:w="238" w:type="pct"/>
            <w:tcBorders>
              <w:top w:val="single" w:sz="4" w:space="0" w:color="auto"/>
              <w:left w:val="single" w:sz="4" w:space="0" w:color="auto"/>
              <w:bottom w:val="single" w:sz="4" w:space="0" w:color="auto"/>
              <w:right w:val="single" w:sz="12" w:space="0" w:color="auto"/>
            </w:tcBorders>
            <w:noWrap/>
            <w:vAlign w:val="center"/>
          </w:tcPr>
          <w:p w14:paraId="5876B86A" w14:textId="77777777" w:rsidR="00775B2B" w:rsidRDefault="00000000">
            <w:pPr>
              <w:widowControl/>
              <w:spacing w:line="240" w:lineRule="exact"/>
              <w:jc w:val="center"/>
              <w:rPr>
                <w:kern w:val="0"/>
                <w:szCs w:val="21"/>
              </w:rPr>
            </w:pPr>
            <w:r>
              <w:rPr>
                <w:kern w:val="0"/>
                <w:szCs w:val="21"/>
              </w:rPr>
              <w:t>温度</w:t>
            </w:r>
          </w:p>
        </w:tc>
      </w:tr>
      <w:tr w:rsidR="00775B2B" w14:paraId="1D2ED44F" w14:textId="77777777">
        <w:tc>
          <w:tcPr>
            <w:tcW w:w="395" w:type="pct"/>
            <w:vMerge/>
            <w:tcBorders>
              <w:top w:val="single" w:sz="12" w:space="0" w:color="auto"/>
              <w:left w:val="single" w:sz="12" w:space="0" w:color="auto"/>
              <w:bottom w:val="single" w:sz="4" w:space="0" w:color="auto"/>
              <w:right w:val="single" w:sz="4" w:space="0" w:color="auto"/>
            </w:tcBorders>
            <w:vAlign w:val="center"/>
          </w:tcPr>
          <w:p w14:paraId="1B4A4E77" w14:textId="77777777" w:rsidR="00775B2B" w:rsidRDefault="00775B2B">
            <w:pPr>
              <w:widowControl/>
              <w:spacing w:line="240" w:lineRule="exact"/>
              <w:jc w:val="left"/>
              <w:rPr>
                <w:bCs/>
                <w:kern w:val="0"/>
                <w:szCs w:val="21"/>
              </w:rPr>
            </w:pPr>
          </w:p>
        </w:tc>
        <w:tc>
          <w:tcPr>
            <w:tcW w:w="579" w:type="pct"/>
            <w:vMerge/>
            <w:tcBorders>
              <w:top w:val="single" w:sz="12" w:space="0" w:color="auto"/>
              <w:left w:val="single" w:sz="4" w:space="0" w:color="auto"/>
              <w:bottom w:val="single" w:sz="4" w:space="0" w:color="auto"/>
              <w:right w:val="single" w:sz="4" w:space="0" w:color="auto"/>
            </w:tcBorders>
            <w:vAlign w:val="center"/>
          </w:tcPr>
          <w:p w14:paraId="0CB0DFD5" w14:textId="77777777" w:rsidR="00775B2B" w:rsidRDefault="00775B2B">
            <w:pPr>
              <w:widowControl/>
              <w:spacing w:line="240" w:lineRule="exact"/>
              <w:jc w:val="left"/>
              <w:rPr>
                <w:kern w:val="0"/>
                <w:szCs w:val="21"/>
              </w:rPr>
            </w:pPr>
          </w:p>
        </w:tc>
        <w:tc>
          <w:tcPr>
            <w:tcW w:w="463" w:type="pct"/>
            <w:tcBorders>
              <w:top w:val="single" w:sz="4" w:space="0" w:color="auto"/>
              <w:left w:val="single" w:sz="4" w:space="0" w:color="auto"/>
              <w:bottom w:val="single" w:sz="4" w:space="0" w:color="auto"/>
              <w:right w:val="single" w:sz="4" w:space="0" w:color="auto"/>
            </w:tcBorders>
            <w:noWrap/>
            <w:vAlign w:val="center"/>
          </w:tcPr>
          <w:p w14:paraId="7887B57C" w14:textId="77777777" w:rsidR="00775B2B" w:rsidRDefault="00000000">
            <w:pPr>
              <w:widowControl/>
              <w:spacing w:line="240" w:lineRule="exact"/>
              <w:jc w:val="center"/>
              <w:rPr>
                <w:kern w:val="0"/>
                <w:szCs w:val="21"/>
              </w:rPr>
            </w:pPr>
            <w:r>
              <w:rPr>
                <w:kern w:val="0"/>
                <w:szCs w:val="21"/>
              </w:rPr>
              <w:t>mg/m³</w:t>
            </w:r>
          </w:p>
        </w:tc>
        <w:tc>
          <w:tcPr>
            <w:tcW w:w="418" w:type="pct"/>
            <w:tcBorders>
              <w:top w:val="single" w:sz="4" w:space="0" w:color="auto"/>
              <w:left w:val="single" w:sz="4" w:space="0" w:color="auto"/>
              <w:bottom w:val="single" w:sz="4" w:space="0" w:color="auto"/>
              <w:right w:val="single" w:sz="4" w:space="0" w:color="auto"/>
            </w:tcBorders>
            <w:noWrap/>
            <w:vAlign w:val="center"/>
          </w:tcPr>
          <w:p w14:paraId="094A3E5A" w14:textId="77777777" w:rsidR="00775B2B" w:rsidRDefault="00000000">
            <w:pPr>
              <w:widowControl/>
              <w:spacing w:line="240" w:lineRule="exact"/>
              <w:jc w:val="center"/>
              <w:rPr>
                <w:kern w:val="0"/>
                <w:szCs w:val="21"/>
              </w:rPr>
            </w:pPr>
            <w:r>
              <w:rPr>
                <w:kern w:val="0"/>
                <w:szCs w:val="21"/>
              </w:rPr>
              <w:t>kg/h</w:t>
            </w:r>
          </w:p>
        </w:tc>
        <w:tc>
          <w:tcPr>
            <w:tcW w:w="1033" w:type="pct"/>
            <w:vMerge/>
            <w:tcBorders>
              <w:top w:val="single" w:sz="12" w:space="0" w:color="auto"/>
              <w:left w:val="single" w:sz="4" w:space="0" w:color="auto"/>
              <w:bottom w:val="single" w:sz="4" w:space="0" w:color="auto"/>
              <w:right w:val="single" w:sz="4" w:space="0" w:color="auto"/>
            </w:tcBorders>
            <w:vAlign w:val="center"/>
          </w:tcPr>
          <w:p w14:paraId="0046B02E" w14:textId="77777777" w:rsidR="00775B2B" w:rsidRDefault="00775B2B">
            <w:pPr>
              <w:widowControl/>
              <w:spacing w:line="240" w:lineRule="exact"/>
              <w:jc w:val="left"/>
              <w:rPr>
                <w:kern w:val="0"/>
                <w:szCs w:val="21"/>
              </w:rPr>
            </w:pPr>
          </w:p>
        </w:tc>
        <w:tc>
          <w:tcPr>
            <w:tcW w:w="328" w:type="pct"/>
            <w:tcBorders>
              <w:top w:val="single" w:sz="4" w:space="0" w:color="auto"/>
              <w:left w:val="single" w:sz="4" w:space="0" w:color="auto"/>
              <w:bottom w:val="single" w:sz="4" w:space="0" w:color="auto"/>
              <w:right w:val="single" w:sz="4" w:space="0" w:color="auto"/>
            </w:tcBorders>
            <w:noWrap/>
            <w:vAlign w:val="center"/>
          </w:tcPr>
          <w:p w14:paraId="32E19201" w14:textId="77777777" w:rsidR="00775B2B" w:rsidRDefault="00000000">
            <w:pPr>
              <w:widowControl/>
              <w:spacing w:line="240" w:lineRule="exact"/>
              <w:jc w:val="center"/>
              <w:rPr>
                <w:kern w:val="0"/>
                <w:szCs w:val="21"/>
              </w:rPr>
            </w:pPr>
            <w:r>
              <w:rPr>
                <w:kern w:val="0"/>
                <w:szCs w:val="21"/>
              </w:rPr>
              <w:t>mg/m³</w:t>
            </w:r>
          </w:p>
        </w:tc>
        <w:tc>
          <w:tcPr>
            <w:tcW w:w="328" w:type="pct"/>
            <w:tcBorders>
              <w:top w:val="single" w:sz="4" w:space="0" w:color="auto"/>
              <w:left w:val="single" w:sz="4" w:space="0" w:color="auto"/>
              <w:bottom w:val="single" w:sz="4" w:space="0" w:color="auto"/>
              <w:right w:val="single" w:sz="4" w:space="0" w:color="auto"/>
            </w:tcBorders>
            <w:noWrap/>
            <w:vAlign w:val="center"/>
          </w:tcPr>
          <w:p w14:paraId="12AAFA2C" w14:textId="77777777" w:rsidR="00775B2B" w:rsidRDefault="00000000">
            <w:pPr>
              <w:widowControl/>
              <w:spacing w:line="240" w:lineRule="exact"/>
              <w:jc w:val="center"/>
              <w:rPr>
                <w:kern w:val="0"/>
                <w:szCs w:val="21"/>
              </w:rPr>
            </w:pPr>
            <w:r>
              <w:rPr>
                <w:kern w:val="0"/>
                <w:szCs w:val="21"/>
              </w:rPr>
              <w:t>kg/h</w:t>
            </w:r>
          </w:p>
        </w:tc>
        <w:tc>
          <w:tcPr>
            <w:tcW w:w="392" w:type="pct"/>
            <w:tcBorders>
              <w:top w:val="single" w:sz="4" w:space="0" w:color="auto"/>
              <w:left w:val="single" w:sz="4" w:space="0" w:color="auto"/>
              <w:bottom w:val="single" w:sz="4" w:space="0" w:color="auto"/>
              <w:right w:val="single" w:sz="4" w:space="0" w:color="auto"/>
            </w:tcBorders>
            <w:noWrap/>
            <w:vAlign w:val="center"/>
          </w:tcPr>
          <w:p w14:paraId="444C28A0" w14:textId="77777777" w:rsidR="00775B2B" w:rsidRDefault="00000000">
            <w:pPr>
              <w:widowControl/>
              <w:spacing w:line="240" w:lineRule="exact"/>
              <w:jc w:val="center"/>
              <w:rPr>
                <w:kern w:val="0"/>
                <w:szCs w:val="21"/>
              </w:rPr>
            </w:pPr>
            <w:r>
              <w:rPr>
                <w:kern w:val="0"/>
                <w:szCs w:val="21"/>
              </w:rPr>
              <w:t>mg/m³</w:t>
            </w:r>
          </w:p>
        </w:tc>
        <w:tc>
          <w:tcPr>
            <w:tcW w:w="353" w:type="pct"/>
            <w:tcBorders>
              <w:top w:val="single" w:sz="4" w:space="0" w:color="auto"/>
              <w:left w:val="single" w:sz="4" w:space="0" w:color="auto"/>
              <w:bottom w:val="single" w:sz="4" w:space="0" w:color="auto"/>
              <w:right w:val="single" w:sz="4" w:space="0" w:color="auto"/>
            </w:tcBorders>
            <w:noWrap/>
            <w:vAlign w:val="center"/>
          </w:tcPr>
          <w:p w14:paraId="38BF5645" w14:textId="77777777" w:rsidR="00775B2B" w:rsidRDefault="00000000">
            <w:pPr>
              <w:widowControl/>
              <w:spacing w:line="240" w:lineRule="exact"/>
              <w:jc w:val="center"/>
              <w:rPr>
                <w:kern w:val="0"/>
                <w:szCs w:val="21"/>
              </w:rPr>
            </w:pPr>
            <w:r>
              <w:rPr>
                <w:kern w:val="0"/>
                <w:szCs w:val="21"/>
              </w:rPr>
              <w:t>m³/h</w:t>
            </w:r>
          </w:p>
        </w:tc>
        <w:tc>
          <w:tcPr>
            <w:tcW w:w="236" w:type="pct"/>
            <w:tcBorders>
              <w:top w:val="single" w:sz="4" w:space="0" w:color="auto"/>
              <w:left w:val="single" w:sz="4" w:space="0" w:color="auto"/>
              <w:bottom w:val="single" w:sz="4" w:space="0" w:color="auto"/>
              <w:right w:val="single" w:sz="4" w:space="0" w:color="auto"/>
            </w:tcBorders>
            <w:noWrap/>
            <w:vAlign w:val="center"/>
          </w:tcPr>
          <w:p w14:paraId="1F5D6E3C" w14:textId="77777777" w:rsidR="00775B2B" w:rsidRDefault="00000000">
            <w:pPr>
              <w:widowControl/>
              <w:spacing w:line="240" w:lineRule="exact"/>
              <w:jc w:val="center"/>
              <w:rPr>
                <w:kern w:val="0"/>
                <w:szCs w:val="21"/>
              </w:rPr>
            </w:pPr>
            <w:r>
              <w:rPr>
                <w:kern w:val="0"/>
                <w:szCs w:val="21"/>
              </w:rPr>
              <w:t>m</w:t>
            </w:r>
          </w:p>
        </w:tc>
        <w:tc>
          <w:tcPr>
            <w:tcW w:w="236" w:type="pct"/>
            <w:tcBorders>
              <w:top w:val="single" w:sz="4" w:space="0" w:color="auto"/>
              <w:left w:val="single" w:sz="4" w:space="0" w:color="auto"/>
              <w:bottom w:val="single" w:sz="4" w:space="0" w:color="auto"/>
              <w:right w:val="single" w:sz="4" w:space="0" w:color="auto"/>
            </w:tcBorders>
            <w:noWrap/>
            <w:vAlign w:val="center"/>
          </w:tcPr>
          <w:p w14:paraId="5E5AAD1E" w14:textId="77777777" w:rsidR="00775B2B" w:rsidRDefault="00000000">
            <w:pPr>
              <w:widowControl/>
              <w:spacing w:line="240" w:lineRule="exact"/>
              <w:jc w:val="center"/>
              <w:rPr>
                <w:kern w:val="0"/>
                <w:szCs w:val="21"/>
              </w:rPr>
            </w:pPr>
            <w:r>
              <w:rPr>
                <w:kern w:val="0"/>
                <w:szCs w:val="21"/>
              </w:rPr>
              <w:t>m</w:t>
            </w:r>
          </w:p>
        </w:tc>
        <w:tc>
          <w:tcPr>
            <w:tcW w:w="238" w:type="pct"/>
            <w:tcBorders>
              <w:top w:val="single" w:sz="4" w:space="0" w:color="auto"/>
              <w:left w:val="single" w:sz="4" w:space="0" w:color="auto"/>
              <w:bottom w:val="single" w:sz="4" w:space="0" w:color="auto"/>
              <w:right w:val="single" w:sz="12" w:space="0" w:color="auto"/>
            </w:tcBorders>
            <w:noWrap/>
            <w:vAlign w:val="center"/>
          </w:tcPr>
          <w:p w14:paraId="57B03003" w14:textId="77777777" w:rsidR="00775B2B" w:rsidRDefault="00000000">
            <w:pPr>
              <w:widowControl/>
              <w:spacing w:line="240" w:lineRule="exact"/>
              <w:jc w:val="center"/>
              <w:rPr>
                <w:kern w:val="0"/>
                <w:szCs w:val="21"/>
              </w:rPr>
            </w:pPr>
            <w:r>
              <w:rPr>
                <w:kern w:val="0"/>
                <w:szCs w:val="21"/>
              </w:rPr>
              <w:t>℃</w:t>
            </w:r>
          </w:p>
        </w:tc>
      </w:tr>
      <w:tr w:rsidR="00775B2B" w14:paraId="1EAB4A7D" w14:textId="77777777">
        <w:tc>
          <w:tcPr>
            <w:tcW w:w="395" w:type="pct"/>
            <w:vMerge w:val="restart"/>
            <w:tcBorders>
              <w:top w:val="single" w:sz="4" w:space="0" w:color="auto"/>
              <w:left w:val="single" w:sz="12" w:space="0" w:color="auto"/>
              <w:bottom w:val="single" w:sz="4" w:space="0" w:color="auto"/>
              <w:right w:val="single" w:sz="4" w:space="0" w:color="auto"/>
            </w:tcBorders>
            <w:noWrap/>
            <w:vAlign w:val="center"/>
          </w:tcPr>
          <w:p w14:paraId="28939FC9" w14:textId="77777777" w:rsidR="00775B2B" w:rsidRDefault="00000000">
            <w:pPr>
              <w:widowControl/>
              <w:spacing w:line="240" w:lineRule="exact"/>
              <w:jc w:val="center"/>
              <w:rPr>
                <w:bCs/>
                <w:kern w:val="0"/>
                <w:szCs w:val="21"/>
              </w:rPr>
            </w:pPr>
            <w:r>
              <w:rPr>
                <w:bCs/>
                <w:kern w:val="0"/>
                <w:szCs w:val="21"/>
              </w:rPr>
              <w:t>设计煤种</w:t>
            </w:r>
          </w:p>
        </w:tc>
        <w:tc>
          <w:tcPr>
            <w:tcW w:w="579" w:type="pct"/>
            <w:tcBorders>
              <w:top w:val="single" w:sz="4" w:space="0" w:color="auto"/>
              <w:left w:val="single" w:sz="4" w:space="0" w:color="auto"/>
              <w:bottom w:val="single" w:sz="4" w:space="0" w:color="auto"/>
              <w:right w:val="single" w:sz="4" w:space="0" w:color="auto"/>
            </w:tcBorders>
            <w:vAlign w:val="center"/>
          </w:tcPr>
          <w:p w14:paraId="4265A7A1" w14:textId="77777777" w:rsidR="00775B2B" w:rsidRDefault="00000000">
            <w:pPr>
              <w:widowControl/>
              <w:spacing w:line="240" w:lineRule="exact"/>
              <w:jc w:val="center"/>
              <w:rPr>
                <w:bCs/>
                <w:kern w:val="0"/>
                <w:szCs w:val="21"/>
              </w:rPr>
            </w:pPr>
            <w:r>
              <w:rPr>
                <w:bCs/>
                <w:kern w:val="0"/>
                <w:szCs w:val="21"/>
              </w:rPr>
              <w:t>PM</w:t>
            </w:r>
            <w:r>
              <w:rPr>
                <w:bCs/>
                <w:kern w:val="0"/>
                <w:szCs w:val="21"/>
                <w:vertAlign w:val="subscript"/>
              </w:rPr>
              <w:t>10</w:t>
            </w:r>
          </w:p>
        </w:tc>
        <w:tc>
          <w:tcPr>
            <w:tcW w:w="463" w:type="pct"/>
            <w:tcBorders>
              <w:top w:val="single" w:sz="4" w:space="0" w:color="auto"/>
              <w:left w:val="single" w:sz="4" w:space="0" w:color="auto"/>
              <w:bottom w:val="single" w:sz="4" w:space="0" w:color="auto"/>
              <w:right w:val="single" w:sz="4" w:space="0" w:color="auto"/>
            </w:tcBorders>
            <w:noWrap/>
            <w:vAlign w:val="center"/>
          </w:tcPr>
          <w:p w14:paraId="50DC9B83" w14:textId="77777777" w:rsidR="00775B2B" w:rsidRDefault="00000000">
            <w:pPr>
              <w:widowControl/>
              <w:spacing w:line="240" w:lineRule="exact"/>
              <w:jc w:val="center"/>
              <w:rPr>
                <w:bCs/>
                <w:kern w:val="0"/>
                <w:szCs w:val="21"/>
              </w:rPr>
            </w:pPr>
            <w:r>
              <w:rPr>
                <w:rFonts w:hint="eastAsia"/>
                <w:bCs/>
                <w:kern w:val="0"/>
                <w:szCs w:val="21"/>
              </w:rPr>
              <w:t>26745.486</w:t>
            </w:r>
          </w:p>
        </w:tc>
        <w:tc>
          <w:tcPr>
            <w:tcW w:w="418" w:type="pct"/>
            <w:tcBorders>
              <w:top w:val="single" w:sz="4" w:space="0" w:color="auto"/>
              <w:left w:val="single" w:sz="4" w:space="0" w:color="auto"/>
              <w:bottom w:val="single" w:sz="4" w:space="0" w:color="auto"/>
              <w:right w:val="single" w:sz="4" w:space="0" w:color="auto"/>
            </w:tcBorders>
            <w:noWrap/>
            <w:vAlign w:val="center"/>
          </w:tcPr>
          <w:p w14:paraId="3A46CA21" w14:textId="77777777" w:rsidR="00775B2B" w:rsidRDefault="00000000">
            <w:pPr>
              <w:widowControl/>
              <w:spacing w:line="240" w:lineRule="exact"/>
              <w:jc w:val="center"/>
              <w:rPr>
                <w:bCs/>
                <w:kern w:val="0"/>
                <w:szCs w:val="21"/>
              </w:rPr>
            </w:pPr>
            <w:r>
              <w:rPr>
                <w:rFonts w:hint="eastAsia"/>
                <w:bCs/>
                <w:kern w:val="0"/>
                <w:szCs w:val="21"/>
              </w:rPr>
              <w:t xml:space="preserve">27048.88 </w:t>
            </w:r>
          </w:p>
        </w:tc>
        <w:tc>
          <w:tcPr>
            <w:tcW w:w="1033" w:type="pct"/>
            <w:vMerge w:val="restart"/>
            <w:tcBorders>
              <w:top w:val="single" w:sz="4" w:space="0" w:color="auto"/>
              <w:left w:val="single" w:sz="4" w:space="0" w:color="auto"/>
              <w:bottom w:val="single" w:sz="12" w:space="0" w:color="auto"/>
              <w:right w:val="single" w:sz="4" w:space="0" w:color="auto"/>
            </w:tcBorders>
            <w:vAlign w:val="center"/>
          </w:tcPr>
          <w:p w14:paraId="48C53026" w14:textId="77777777" w:rsidR="00775B2B" w:rsidRDefault="00000000">
            <w:pPr>
              <w:widowControl/>
              <w:spacing w:line="240" w:lineRule="exact"/>
              <w:jc w:val="center"/>
              <w:rPr>
                <w:kern w:val="0"/>
                <w:szCs w:val="21"/>
              </w:rPr>
            </w:pPr>
            <w:r>
              <w:rPr>
                <w:kern w:val="0"/>
                <w:szCs w:val="21"/>
              </w:rPr>
              <w:t>非正常工况：氨法烟气脱硫（损坏一层喷淋层，脱硫效率降为</w:t>
            </w:r>
            <w:r>
              <w:rPr>
                <w:kern w:val="0"/>
                <w:szCs w:val="21"/>
              </w:rPr>
              <w:t>82.51%</w:t>
            </w:r>
            <w:r>
              <w:rPr>
                <w:kern w:val="0"/>
                <w:szCs w:val="21"/>
              </w:rPr>
              <w:t>）</w:t>
            </w:r>
            <w:r>
              <w:rPr>
                <w:kern w:val="0"/>
                <w:szCs w:val="21"/>
              </w:rPr>
              <w:t>+</w:t>
            </w:r>
            <w:r>
              <w:rPr>
                <w:kern w:val="0"/>
                <w:szCs w:val="21"/>
              </w:rPr>
              <w:t>电袋除尘器（颗粒物排放增加量</w:t>
            </w:r>
            <w:r>
              <w:rPr>
                <w:rFonts w:ascii="Cambria Math" w:hAnsi="Cambria Math" w:cs="Cambria Math"/>
                <w:kern w:val="0"/>
                <w:szCs w:val="21"/>
              </w:rPr>
              <w:t>△</w:t>
            </w:r>
            <w:r>
              <w:rPr>
                <w:kern w:val="0"/>
                <w:szCs w:val="21"/>
              </w:rPr>
              <w:t>MA</w:t>
            </w:r>
            <w:r>
              <w:rPr>
                <w:kern w:val="0"/>
                <w:szCs w:val="21"/>
              </w:rPr>
              <w:t>为</w:t>
            </w:r>
            <w:r>
              <w:rPr>
                <w:rFonts w:hint="eastAsia"/>
                <w:kern w:val="0"/>
                <w:szCs w:val="21"/>
              </w:rPr>
              <w:t>0.66</w:t>
            </w:r>
            <w:r>
              <w:rPr>
                <w:rFonts w:hint="eastAsia"/>
                <w:kern w:val="0"/>
                <w:szCs w:val="21"/>
              </w:rPr>
              <w:t>、</w:t>
            </w:r>
            <w:r>
              <w:rPr>
                <w:rFonts w:hint="eastAsia"/>
                <w:kern w:val="0"/>
                <w:szCs w:val="21"/>
              </w:rPr>
              <w:t>0.83</w:t>
            </w:r>
            <w:r>
              <w:rPr>
                <w:kern w:val="0"/>
                <w:szCs w:val="21"/>
              </w:rPr>
              <w:t>g/s</w:t>
            </w:r>
            <w:r>
              <w:rPr>
                <w:kern w:val="0"/>
                <w:szCs w:val="21"/>
              </w:rPr>
              <w:t>）</w:t>
            </w:r>
            <w:r>
              <w:rPr>
                <w:kern w:val="0"/>
                <w:szCs w:val="21"/>
              </w:rPr>
              <w:t>+</w:t>
            </w:r>
            <w:r>
              <w:rPr>
                <w:kern w:val="0"/>
                <w:szCs w:val="21"/>
              </w:rPr>
              <w:t>低氮燃烧技术</w:t>
            </w:r>
            <w:r>
              <w:rPr>
                <w:kern w:val="0"/>
                <w:szCs w:val="21"/>
              </w:rPr>
              <w:t>+ SCR</w:t>
            </w:r>
            <w:r>
              <w:rPr>
                <w:kern w:val="0"/>
                <w:szCs w:val="21"/>
              </w:rPr>
              <w:t>脱硝（脱硝效率</w:t>
            </w:r>
            <w:r>
              <w:rPr>
                <w:kern w:val="0"/>
                <w:szCs w:val="21"/>
              </w:rPr>
              <w:t>0%</w:t>
            </w:r>
            <w:r>
              <w:rPr>
                <w:kern w:val="0"/>
                <w:szCs w:val="21"/>
              </w:rPr>
              <w:t>）</w:t>
            </w:r>
          </w:p>
        </w:tc>
        <w:tc>
          <w:tcPr>
            <w:tcW w:w="328" w:type="pct"/>
            <w:tcBorders>
              <w:top w:val="single" w:sz="4" w:space="0" w:color="auto"/>
              <w:left w:val="single" w:sz="4" w:space="0" w:color="auto"/>
              <w:bottom w:val="single" w:sz="4" w:space="0" w:color="auto"/>
              <w:right w:val="single" w:sz="4" w:space="0" w:color="auto"/>
            </w:tcBorders>
            <w:noWrap/>
            <w:vAlign w:val="center"/>
          </w:tcPr>
          <w:p w14:paraId="4FD50BAD" w14:textId="77777777" w:rsidR="00775B2B" w:rsidRDefault="00000000">
            <w:pPr>
              <w:widowControl/>
              <w:spacing w:line="240" w:lineRule="exact"/>
              <w:jc w:val="center"/>
              <w:rPr>
                <w:bCs/>
                <w:kern w:val="0"/>
                <w:szCs w:val="21"/>
              </w:rPr>
            </w:pPr>
            <w:r>
              <w:rPr>
                <w:rFonts w:hint="eastAsia"/>
                <w:bCs/>
                <w:kern w:val="0"/>
                <w:szCs w:val="21"/>
              </w:rPr>
              <w:t>9.02</w:t>
            </w:r>
          </w:p>
        </w:tc>
        <w:tc>
          <w:tcPr>
            <w:tcW w:w="328" w:type="pct"/>
            <w:tcBorders>
              <w:top w:val="single" w:sz="4" w:space="0" w:color="auto"/>
              <w:left w:val="single" w:sz="4" w:space="0" w:color="auto"/>
              <w:bottom w:val="single" w:sz="4" w:space="0" w:color="auto"/>
              <w:right w:val="single" w:sz="4" w:space="0" w:color="auto"/>
            </w:tcBorders>
            <w:noWrap/>
            <w:vAlign w:val="center"/>
          </w:tcPr>
          <w:p w14:paraId="3B2DDEF0" w14:textId="77777777" w:rsidR="00775B2B" w:rsidRDefault="00000000">
            <w:pPr>
              <w:widowControl/>
              <w:spacing w:line="240" w:lineRule="exact"/>
              <w:jc w:val="center"/>
              <w:rPr>
                <w:bCs/>
                <w:kern w:val="0"/>
                <w:szCs w:val="21"/>
              </w:rPr>
            </w:pPr>
            <w:r>
              <w:rPr>
                <w:rFonts w:hint="eastAsia"/>
                <w:bCs/>
                <w:kern w:val="0"/>
                <w:szCs w:val="21"/>
              </w:rPr>
              <w:t>9.12</w:t>
            </w:r>
          </w:p>
        </w:tc>
        <w:tc>
          <w:tcPr>
            <w:tcW w:w="392" w:type="pct"/>
            <w:tcBorders>
              <w:top w:val="single" w:sz="4" w:space="0" w:color="auto"/>
              <w:left w:val="single" w:sz="4" w:space="0" w:color="auto"/>
              <w:bottom w:val="single" w:sz="4" w:space="0" w:color="auto"/>
              <w:right w:val="single" w:sz="4" w:space="0" w:color="auto"/>
            </w:tcBorders>
            <w:noWrap/>
            <w:vAlign w:val="center"/>
          </w:tcPr>
          <w:p w14:paraId="69CE7706" w14:textId="77777777" w:rsidR="00775B2B" w:rsidRDefault="00000000">
            <w:pPr>
              <w:widowControl/>
              <w:spacing w:line="240" w:lineRule="exact"/>
              <w:jc w:val="center"/>
              <w:rPr>
                <w:bCs/>
                <w:kern w:val="0"/>
                <w:szCs w:val="21"/>
              </w:rPr>
            </w:pPr>
            <w:r>
              <w:rPr>
                <w:bCs/>
                <w:kern w:val="0"/>
                <w:szCs w:val="21"/>
              </w:rPr>
              <w:t>10</w:t>
            </w:r>
          </w:p>
        </w:tc>
        <w:tc>
          <w:tcPr>
            <w:tcW w:w="353" w:type="pct"/>
            <w:vMerge w:val="restart"/>
            <w:tcBorders>
              <w:top w:val="single" w:sz="4" w:space="0" w:color="auto"/>
              <w:left w:val="single" w:sz="4" w:space="0" w:color="auto"/>
              <w:bottom w:val="single" w:sz="4" w:space="0" w:color="auto"/>
              <w:right w:val="single" w:sz="4" w:space="0" w:color="auto"/>
            </w:tcBorders>
            <w:noWrap/>
            <w:vAlign w:val="center"/>
          </w:tcPr>
          <w:p w14:paraId="30B91937" w14:textId="77777777" w:rsidR="00775B2B" w:rsidRDefault="00000000">
            <w:pPr>
              <w:widowControl/>
              <w:spacing w:line="240" w:lineRule="exact"/>
              <w:jc w:val="center"/>
              <w:rPr>
                <w:kern w:val="0"/>
                <w:szCs w:val="21"/>
              </w:rPr>
            </w:pPr>
            <w:r>
              <w:rPr>
                <w:kern w:val="0"/>
                <w:szCs w:val="21"/>
              </w:rPr>
              <w:t>1011344</w:t>
            </w:r>
          </w:p>
        </w:tc>
        <w:tc>
          <w:tcPr>
            <w:tcW w:w="236" w:type="pct"/>
            <w:vMerge w:val="restart"/>
            <w:tcBorders>
              <w:top w:val="single" w:sz="4" w:space="0" w:color="auto"/>
              <w:left w:val="single" w:sz="4" w:space="0" w:color="auto"/>
              <w:bottom w:val="single" w:sz="12" w:space="0" w:color="auto"/>
              <w:right w:val="single" w:sz="4" w:space="0" w:color="auto"/>
            </w:tcBorders>
            <w:noWrap/>
            <w:vAlign w:val="center"/>
          </w:tcPr>
          <w:p w14:paraId="48092C5F" w14:textId="77777777" w:rsidR="00775B2B" w:rsidRDefault="00000000">
            <w:pPr>
              <w:widowControl/>
              <w:spacing w:line="240" w:lineRule="exact"/>
              <w:jc w:val="center"/>
              <w:rPr>
                <w:kern w:val="0"/>
                <w:szCs w:val="21"/>
              </w:rPr>
            </w:pPr>
            <w:r>
              <w:rPr>
                <w:kern w:val="0"/>
                <w:szCs w:val="21"/>
              </w:rPr>
              <w:t>180</w:t>
            </w:r>
          </w:p>
        </w:tc>
        <w:tc>
          <w:tcPr>
            <w:tcW w:w="236" w:type="pct"/>
            <w:vMerge w:val="restart"/>
            <w:tcBorders>
              <w:top w:val="single" w:sz="4" w:space="0" w:color="auto"/>
              <w:left w:val="single" w:sz="4" w:space="0" w:color="auto"/>
              <w:bottom w:val="single" w:sz="12" w:space="0" w:color="auto"/>
              <w:right w:val="single" w:sz="4" w:space="0" w:color="auto"/>
            </w:tcBorders>
            <w:noWrap/>
            <w:vAlign w:val="center"/>
          </w:tcPr>
          <w:p w14:paraId="22F806BD" w14:textId="77777777" w:rsidR="00775B2B" w:rsidRDefault="00000000">
            <w:pPr>
              <w:widowControl/>
              <w:spacing w:line="240" w:lineRule="exact"/>
              <w:jc w:val="center"/>
              <w:rPr>
                <w:kern w:val="0"/>
                <w:szCs w:val="21"/>
              </w:rPr>
            </w:pPr>
            <w:r>
              <w:rPr>
                <w:kern w:val="0"/>
                <w:szCs w:val="21"/>
              </w:rPr>
              <w:t>5.9</w:t>
            </w:r>
          </w:p>
        </w:tc>
        <w:tc>
          <w:tcPr>
            <w:tcW w:w="238" w:type="pct"/>
            <w:vMerge w:val="restart"/>
            <w:tcBorders>
              <w:top w:val="single" w:sz="4" w:space="0" w:color="auto"/>
              <w:left w:val="single" w:sz="4" w:space="0" w:color="auto"/>
              <w:bottom w:val="single" w:sz="12" w:space="0" w:color="auto"/>
              <w:right w:val="single" w:sz="12" w:space="0" w:color="auto"/>
            </w:tcBorders>
            <w:noWrap/>
            <w:vAlign w:val="center"/>
          </w:tcPr>
          <w:p w14:paraId="20274C6A" w14:textId="77777777" w:rsidR="00775B2B" w:rsidRDefault="00000000">
            <w:pPr>
              <w:widowControl/>
              <w:spacing w:line="240" w:lineRule="exact"/>
              <w:jc w:val="center"/>
              <w:rPr>
                <w:kern w:val="0"/>
                <w:szCs w:val="21"/>
              </w:rPr>
            </w:pPr>
            <w:r>
              <w:rPr>
                <w:kern w:val="0"/>
                <w:szCs w:val="21"/>
              </w:rPr>
              <w:t>50</w:t>
            </w:r>
          </w:p>
        </w:tc>
      </w:tr>
      <w:tr w:rsidR="00775B2B" w14:paraId="171CA1B2" w14:textId="77777777">
        <w:tc>
          <w:tcPr>
            <w:tcW w:w="395" w:type="pct"/>
            <w:vMerge/>
            <w:tcBorders>
              <w:top w:val="single" w:sz="4" w:space="0" w:color="auto"/>
              <w:left w:val="single" w:sz="12" w:space="0" w:color="auto"/>
              <w:bottom w:val="single" w:sz="4" w:space="0" w:color="auto"/>
              <w:right w:val="single" w:sz="4" w:space="0" w:color="auto"/>
            </w:tcBorders>
            <w:noWrap/>
            <w:vAlign w:val="center"/>
          </w:tcPr>
          <w:p w14:paraId="2C5557EE" w14:textId="77777777" w:rsidR="00775B2B" w:rsidRDefault="00775B2B">
            <w:pPr>
              <w:widowControl/>
              <w:spacing w:line="240" w:lineRule="exact"/>
              <w:jc w:val="center"/>
              <w:rPr>
                <w:bCs/>
                <w:kern w:val="0"/>
                <w:szCs w:val="21"/>
              </w:rPr>
            </w:pPr>
          </w:p>
        </w:tc>
        <w:tc>
          <w:tcPr>
            <w:tcW w:w="579" w:type="pct"/>
            <w:tcBorders>
              <w:top w:val="single" w:sz="4" w:space="0" w:color="auto"/>
              <w:left w:val="single" w:sz="4" w:space="0" w:color="auto"/>
              <w:bottom w:val="single" w:sz="4" w:space="0" w:color="auto"/>
              <w:right w:val="single" w:sz="4" w:space="0" w:color="auto"/>
            </w:tcBorders>
            <w:vAlign w:val="center"/>
          </w:tcPr>
          <w:p w14:paraId="611B19FA" w14:textId="77777777" w:rsidR="00775B2B" w:rsidRDefault="00000000">
            <w:pPr>
              <w:widowControl/>
              <w:spacing w:line="240" w:lineRule="exact"/>
              <w:jc w:val="center"/>
              <w:rPr>
                <w:bCs/>
                <w:kern w:val="0"/>
                <w:szCs w:val="21"/>
              </w:rPr>
            </w:pPr>
            <w:r>
              <w:rPr>
                <w:bCs/>
                <w:kern w:val="0"/>
                <w:szCs w:val="21"/>
              </w:rPr>
              <w:t>SO</w:t>
            </w:r>
            <w:r>
              <w:rPr>
                <w:bCs/>
                <w:kern w:val="0"/>
                <w:szCs w:val="21"/>
                <w:vertAlign w:val="subscript"/>
              </w:rPr>
              <w:t>2</w:t>
            </w:r>
          </w:p>
        </w:tc>
        <w:tc>
          <w:tcPr>
            <w:tcW w:w="463" w:type="pct"/>
            <w:tcBorders>
              <w:top w:val="single" w:sz="4" w:space="0" w:color="auto"/>
              <w:left w:val="single" w:sz="4" w:space="0" w:color="auto"/>
              <w:bottom w:val="single" w:sz="4" w:space="0" w:color="auto"/>
              <w:right w:val="single" w:sz="4" w:space="0" w:color="auto"/>
            </w:tcBorders>
            <w:noWrap/>
            <w:vAlign w:val="center"/>
          </w:tcPr>
          <w:p w14:paraId="67C087D3" w14:textId="77777777" w:rsidR="00775B2B" w:rsidRDefault="00000000">
            <w:pPr>
              <w:widowControl/>
              <w:spacing w:line="240" w:lineRule="exact"/>
              <w:jc w:val="center"/>
              <w:rPr>
                <w:bCs/>
                <w:kern w:val="0"/>
                <w:szCs w:val="21"/>
              </w:rPr>
            </w:pPr>
            <w:r>
              <w:rPr>
                <w:rFonts w:hint="eastAsia"/>
                <w:bCs/>
                <w:kern w:val="0"/>
                <w:szCs w:val="21"/>
              </w:rPr>
              <w:t xml:space="preserve">1977.94 </w:t>
            </w:r>
          </w:p>
        </w:tc>
        <w:tc>
          <w:tcPr>
            <w:tcW w:w="418" w:type="pct"/>
            <w:tcBorders>
              <w:top w:val="single" w:sz="4" w:space="0" w:color="auto"/>
              <w:left w:val="single" w:sz="4" w:space="0" w:color="auto"/>
              <w:bottom w:val="single" w:sz="4" w:space="0" w:color="auto"/>
              <w:right w:val="single" w:sz="4" w:space="0" w:color="auto"/>
            </w:tcBorders>
            <w:noWrap/>
            <w:vAlign w:val="center"/>
          </w:tcPr>
          <w:p w14:paraId="60279B18" w14:textId="77777777" w:rsidR="00775B2B" w:rsidRDefault="00000000">
            <w:pPr>
              <w:widowControl/>
              <w:spacing w:line="240" w:lineRule="exact"/>
              <w:jc w:val="center"/>
              <w:rPr>
                <w:bCs/>
                <w:kern w:val="0"/>
                <w:szCs w:val="21"/>
              </w:rPr>
            </w:pPr>
            <w:r>
              <w:rPr>
                <w:rFonts w:hint="eastAsia"/>
                <w:bCs/>
                <w:kern w:val="0"/>
                <w:szCs w:val="21"/>
              </w:rPr>
              <w:t xml:space="preserve">2000.38 </w:t>
            </w:r>
          </w:p>
        </w:tc>
        <w:tc>
          <w:tcPr>
            <w:tcW w:w="1033" w:type="pct"/>
            <w:vMerge/>
            <w:tcBorders>
              <w:top w:val="single" w:sz="4" w:space="0" w:color="auto"/>
              <w:left w:val="single" w:sz="4" w:space="0" w:color="auto"/>
              <w:bottom w:val="single" w:sz="12" w:space="0" w:color="auto"/>
              <w:right w:val="single" w:sz="4" w:space="0" w:color="auto"/>
            </w:tcBorders>
            <w:vAlign w:val="center"/>
          </w:tcPr>
          <w:p w14:paraId="6A75C1B5" w14:textId="77777777" w:rsidR="00775B2B" w:rsidRDefault="00775B2B">
            <w:pPr>
              <w:widowControl/>
              <w:spacing w:line="240" w:lineRule="exact"/>
              <w:jc w:val="center"/>
              <w:rPr>
                <w:kern w:val="0"/>
                <w:szCs w:val="21"/>
              </w:rPr>
            </w:pPr>
          </w:p>
        </w:tc>
        <w:tc>
          <w:tcPr>
            <w:tcW w:w="328" w:type="pct"/>
            <w:tcBorders>
              <w:top w:val="single" w:sz="4" w:space="0" w:color="auto"/>
              <w:left w:val="single" w:sz="4" w:space="0" w:color="auto"/>
              <w:bottom w:val="single" w:sz="4" w:space="0" w:color="auto"/>
              <w:right w:val="single" w:sz="4" w:space="0" w:color="auto"/>
            </w:tcBorders>
            <w:noWrap/>
            <w:vAlign w:val="center"/>
          </w:tcPr>
          <w:p w14:paraId="42951C5D" w14:textId="77777777" w:rsidR="00775B2B" w:rsidRDefault="00000000">
            <w:pPr>
              <w:widowControl/>
              <w:spacing w:line="240" w:lineRule="exact"/>
              <w:jc w:val="center"/>
              <w:rPr>
                <w:bCs/>
                <w:kern w:val="0"/>
                <w:szCs w:val="21"/>
              </w:rPr>
            </w:pPr>
            <w:r>
              <w:rPr>
                <w:rFonts w:hint="eastAsia"/>
                <w:bCs/>
                <w:kern w:val="0"/>
                <w:szCs w:val="21"/>
              </w:rPr>
              <w:t>182.66</w:t>
            </w:r>
          </w:p>
        </w:tc>
        <w:tc>
          <w:tcPr>
            <w:tcW w:w="328" w:type="pct"/>
            <w:tcBorders>
              <w:top w:val="single" w:sz="4" w:space="0" w:color="auto"/>
              <w:left w:val="single" w:sz="4" w:space="0" w:color="auto"/>
              <w:bottom w:val="single" w:sz="4" w:space="0" w:color="auto"/>
              <w:right w:val="single" w:sz="4" w:space="0" w:color="auto"/>
            </w:tcBorders>
            <w:noWrap/>
            <w:vAlign w:val="center"/>
          </w:tcPr>
          <w:p w14:paraId="6D6DECEE" w14:textId="77777777" w:rsidR="00775B2B" w:rsidRDefault="00000000">
            <w:pPr>
              <w:widowControl/>
              <w:spacing w:line="240" w:lineRule="exact"/>
              <w:jc w:val="center"/>
              <w:rPr>
                <w:bCs/>
                <w:kern w:val="0"/>
                <w:szCs w:val="21"/>
              </w:rPr>
            </w:pPr>
            <w:r>
              <w:rPr>
                <w:rFonts w:hint="eastAsia"/>
                <w:bCs/>
                <w:kern w:val="0"/>
                <w:szCs w:val="21"/>
              </w:rPr>
              <w:t>184.73</w:t>
            </w:r>
          </w:p>
        </w:tc>
        <w:tc>
          <w:tcPr>
            <w:tcW w:w="392" w:type="pct"/>
            <w:tcBorders>
              <w:top w:val="single" w:sz="4" w:space="0" w:color="auto"/>
              <w:left w:val="single" w:sz="4" w:space="0" w:color="auto"/>
              <w:bottom w:val="single" w:sz="4" w:space="0" w:color="auto"/>
              <w:right w:val="single" w:sz="4" w:space="0" w:color="auto"/>
            </w:tcBorders>
            <w:noWrap/>
            <w:vAlign w:val="center"/>
          </w:tcPr>
          <w:p w14:paraId="2D275BCD" w14:textId="77777777" w:rsidR="00775B2B" w:rsidRDefault="00000000">
            <w:pPr>
              <w:widowControl/>
              <w:spacing w:line="240" w:lineRule="exact"/>
              <w:jc w:val="center"/>
              <w:rPr>
                <w:bCs/>
                <w:kern w:val="0"/>
                <w:szCs w:val="21"/>
              </w:rPr>
            </w:pPr>
            <w:r>
              <w:rPr>
                <w:bCs/>
                <w:kern w:val="0"/>
                <w:szCs w:val="21"/>
              </w:rPr>
              <w:t>35</w:t>
            </w:r>
          </w:p>
        </w:tc>
        <w:tc>
          <w:tcPr>
            <w:tcW w:w="353" w:type="pct"/>
            <w:vMerge/>
            <w:tcBorders>
              <w:top w:val="single" w:sz="4" w:space="0" w:color="auto"/>
              <w:left w:val="single" w:sz="4" w:space="0" w:color="auto"/>
              <w:bottom w:val="single" w:sz="4" w:space="0" w:color="auto"/>
              <w:right w:val="single" w:sz="4" w:space="0" w:color="auto"/>
            </w:tcBorders>
            <w:noWrap/>
            <w:vAlign w:val="center"/>
          </w:tcPr>
          <w:p w14:paraId="59F98C55" w14:textId="77777777" w:rsidR="00775B2B" w:rsidRDefault="00775B2B">
            <w:pPr>
              <w:widowControl/>
              <w:spacing w:line="240" w:lineRule="exact"/>
              <w:jc w:val="center"/>
              <w:rPr>
                <w:kern w:val="0"/>
                <w:szCs w:val="21"/>
              </w:rPr>
            </w:pPr>
          </w:p>
        </w:tc>
        <w:tc>
          <w:tcPr>
            <w:tcW w:w="236" w:type="pct"/>
            <w:vMerge/>
            <w:tcBorders>
              <w:top w:val="single" w:sz="4" w:space="0" w:color="auto"/>
              <w:left w:val="single" w:sz="4" w:space="0" w:color="auto"/>
              <w:bottom w:val="single" w:sz="12" w:space="0" w:color="auto"/>
              <w:right w:val="single" w:sz="4" w:space="0" w:color="auto"/>
            </w:tcBorders>
            <w:noWrap/>
            <w:vAlign w:val="center"/>
          </w:tcPr>
          <w:p w14:paraId="55896FF2" w14:textId="77777777" w:rsidR="00775B2B" w:rsidRDefault="00775B2B">
            <w:pPr>
              <w:widowControl/>
              <w:spacing w:line="240" w:lineRule="exact"/>
              <w:jc w:val="center"/>
              <w:rPr>
                <w:kern w:val="0"/>
                <w:szCs w:val="21"/>
              </w:rPr>
            </w:pPr>
          </w:p>
        </w:tc>
        <w:tc>
          <w:tcPr>
            <w:tcW w:w="236" w:type="pct"/>
            <w:vMerge/>
            <w:tcBorders>
              <w:top w:val="single" w:sz="4" w:space="0" w:color="auto"/>
              <w:left w:val="single" w:sz="4" w:space="0" w:color="auto"/>
              <w:bottom w:val="single" w:sz="12" w:space="0" w:color="auto"/>
              <w:right w:val="single" w:sz="4" w:space="0" w:color="auto"/>
            </w:tcBorders>
            <w:noWrap/>
            <w:vAlign w:val="center"/>
          </w:tcPr>
          <w:p w14:paraId="1498734E" w14:textId="77777777" w:rsidR="00775B2B" w:rsidRDefault="00775B2B">
            <w:pPr>
              <w:widowControl/>
              <w:spacing w:line="240" w:lineRule="exact"/>
              <w:jc w:val="center"/>
              <w:rPr>
                <w:kern w:val="0"/>
                <w:szCs w:val="21"/>
              </w:rPr>
            </w:pPr>
          </w:p>
        </w:tc>
        <w:tc>
          <w:tcPr>
            <w:tcW w:w="238" w:type="pct"/>
            <w:vMerge/>
            <w:tcBorders>
              <w:top w:val="single" w:sz="4" w:space="0" w:color="auto"/>
              <w:left w:val="single" w:sz="4" w:space="0" w:color="auto"/>
              <w:bottom w:val="single" w:sz="12" w:space="0" w:color="auto"/>
              <w:right w:val="single" w:sz="12" w:space="0" w:color="auto"/>
            </w:tcBorders>
            <w:noWrap/>
            <w:vAlign w:val="center"/>
          </w:tcPr>
          <w:p w14:paraId="378C2964" w14:textId="77777777" w:rsidR="00775B2B" w:rsidRDefault="00775B2B">
            <w:pPr>
              <w:widowControl/>
              <w:spacing w:line="240" w:lineRule="exact"/>
              <w:jc w:val="center"/>
              <w:rPr>
                <w:kern w:val="0"/>
                <w:szCs w:val="21"/>
              </w:rPr>
            </w:pPr>
          </w:p>
        </w:tc>
      </w:tr>
      <w:tr w:rsidR="00775B2B" w14:paraId="76D60F1F" w14:textId="77777777">
        <w:tc>
          <w:tcPr>
            <w:tcW w:w="395" w:type="pct"/>
            <w:vMerge/>
            <w:tcBorders>
              <w:top w:val="single" w:sz="4" w:space="0" w:color="auto"/>
              <w:left w:val="single" w:sz="12" w:space="0" w:color="auto"/>
              <w:bottom w:val="single" w:sz="4" w:space="0" w:color="auto"/>
              <w:right w:val="single" w:sz="4" w:space="0" w:color="auto"/>
            </w:tcBorders>
            <w:vAlign w:val="center"/>
          </w:tcPr>
          <w:p w14:paraId="4073DE44" w14:textId="77777777" w:rsidR="00775B2B" w:rsidRDefault="00775B2B">
            <w:pPr>
              <w:widowControl/>
              <w:spacing w:line="240" w:lineRule="exact"/>
              <w:jc w:val="left"/>
              <w:rPr>
                <w:bCs/>
                <w:kern w:val="0"/>
                <w:szCs w:val="21"/>
              </w:rPr>
            </w:pPr>
          </w:p>
        </w:tc>
        <w:tc>
          <w:tcPr>
            <w:tcW w:w="579" w:type="pct"/>
            <w:tcBorders>
              <w:top w:val="single" w:sz="4" w:space="0" w:color="auto"/>
              <w:left w:val="single" w:sz="4" w:space="0" w:color="auto"/>
              <w:bottom w:val="single" w:sz="4" w:space="0" w:color="auto"/>
              <w:right w:val="single" w:sz="4" w:space="0" w:color="auto"/>
            </w:tcBorders>
            <w:vAlign w:val="center"/>
          </w:tcPr>
          <w:p w14:paraId="38229DD0" w14:textId="77777777" w:rsidR="00775B2B" w:rsidRDefault="00000000">
            <w:pPr>
              <w:widowControl/>
              <w:spacing w:line="240" w:lineRule="exact"/>
              <w:jc w:val="center"/>
              <w:rPr>
                <w:bCs/>
                <w:kern w:val="0"/>
                <w:szCs w:val="21"/>
              </w:rPr>
            </w:pPr>
            <w:r>
              <w:rPr>
                <w:bCs/>
                <w:kern w:val="0"/>
                <w:szCs w:val="21"/>
              </w:rPr>
              <w:t>NO</w:t>
            </w:r>
            <w:r>
              <w:rPr>
                <w:bCs/>
                <w:kern w:val="0"/>
                <w:szCs w:val="21"/>
                <w:vertAlign w:val="subscript"/>
              </w:rPr>
              <w:t>X</w:t>
            </w:r>
          </w:p>
        </w:tc>
        <w:tc>
          <w:tcPr>
            <w:tcW w:w="463" w:type="pct"/>
            <w:tcBorders>
              <w:top w:val="single" w:sz="4" w:space="0" w:color="auto"/>
              <w:left w:val="single" w:sz="4" w:space="0" w:color="auto"/>
              <w:bottom w:val="single" w:sz="4" w:space="0" w:color="auto"/>
              <w:right w:val="single" w:sz="4" w:space="0" w:color="auto"/>
            </w:tcBorders>
            <w:noWrap/>
            <w:vAlign w:val="center"/>
          </w:tcPr>
          <w:p w14:paraId="230CF680" w14:textId="77777777" w:rsidR="00775B2B" w:rsidRDefault="00000000">
            <w:pPr>
              <w:widowControl/>
              <w:spacing w:line="240" w:lineRule="exact"/>
              <w:jc w:val="center"/>
              <w:rPr>
                <w:bCs/>
                <w:kern w:val="0"/>
                <w:szCs w:val="21"/>
              </w:rPr>
            </w:pPr>
            <w:r>
              <w:rPr>
                <w:rFonts w:hint="eastAsia"/>
                <w:bCs/>
                <w:kern w:val="0"/>
                <w:szCs w:val="21"/>
              </w:rPr>
              <w:t xml:space="preserve">310.00 </w:t>
            </w:r>
          </w:p>
        </w:tc>
        <w:tc>
          <w:tcPr>
            <w:tcW w:w="418" w:type="pct"/>
            <w:tcBorders>
              <w:top w:val="single" w:sz="4" w:space="0" w:color="auto"/>
              <w:left w:val="single" w:sz="4" w:space="0" w:color="auto"/>
              <w:bottom w:val="single" w:sz="4" w:space="0" w:color="auto"/>
              <w:right w:val="single" w:sz="4" w:space="0" w:color="auto"/>
            </w:tcBorders>
            <w:noWrap/>
            <w:vAlign w:val="center"/>
          </w:tcPr>
          <w:p w14:paraId="43596058" w14:textId="77777777" w:rsidR="00775B2B" w:rsidRDefault="00000000">
            <w:pPr>
              <w:widowControl/>
              <w:spacing w:line="240" w:lineRule="exact"/>
              <w:jc w:val="center"/>
              <w:rPr>
                <w:bCs/>
                <w:kern w:val="0"/>
                <w:szCs w:val="21"/>
              </w:rPr>
            </w:pPr>
            <w:r>
              <w:rPr>
                <w:rFonts w:hint="eastAsia"/>
                <w:bCs/>
                <w:kern w:val="0"/>
                <w:szCs w:val="21"/>
              </w:rPr>
              <w:t xml:space="preserve">313.52 </w:t>
            </w:r>
          </w:p>
        </w:tc>
        <w:tc>
          <w:tcPr>
            <w:tcW w:w="1033" w:type="pct"/>
            <w:vMerge/>
            <w:tcBorders>
              <w:top w:val="single" w:sz="4" w:space="0" w:color="auto"/>
              <w:left w:val="single" w:sz="4" w:space="0" w:color="auto"/>
              <w:bottom w:val="single" w:sz="12" w:space="0" w:color="auto"/>
              <w:right w:val="single" w:sz="4" w:space="0" w:color="auto"/>
            </w:tcBorders>
            <w:vAlign w:val="center"/>
          </w:tcPr>
          <w:p w14:paraId="56D1F39F" w14:textId="77777777" w:rsidR="00775B2B" w:rsidRDefault="00775B2B">
            <w:pPr>
              <w:widowControl/>
              <w:spacing w:line="240" w:lineRule="exact"/>
              <w:jc w:val="left"/>
              <w:rPr>
                <w:kern w:val="0"/>
                <w:szCs w:val="21"/>
              </w:rPr>
            </w:pPr>
          </w:p>
        </w:tc>
        <w:tc>
          <w:tcPr>
            <w:tcW w:w="328" w:type="pct"/>
            <w:tcBorders>
              <w:top w:val="single" w:sz="4" w:space="0" w:color="auto"/>
              <w:left w:val="single" w:sz="4" w:space="0" w:color="auto"/>
              <w:bottom w:val="single" w:sz="4" w:space="0" w:color="auto"/>
              <w:right w:val="single" w:sz="4" w:space="0" w:color="auto"/>
            </w:tcBorders>
            <w:noWrap/>
            <w:vAlign w:val="center"/>
          </w:tcPr>
          <w:p w14:paraId="4F7C0AEE" w14:textId="77777777" w:rsidR="00775B2B" w:rsidRDefault="00000000">
            <w:pPr>
              <w:widowControl/>
              <w:spacing w:line="240" w:lineRule="exact"/>
              <w:jc w:val="center"/>
              <w:rPr>
                <w:bCs/>
                <w:kern w:val="0"/>
                <w:szCs w:val="21"/>
              </w:rPr>
            </w:pPr>
            <w:r>
              <w:rPr>
                <w:rFonts w:hint="eastAsia"/>
                <w:bCs/>
                <w:kern w:val="0"/>
                <w:szCs w:val="21"/>
              </w:rPr>
              <w:t>176.7</w:t>
            </w:r>
          </w:p>
        </w:tc>
        <w:tc>
          <w:tcPr>
            <w:tcW w:w="328" w:type="pct"/>
            <w:tcBorders>
              <w:top w:val="single" w:sz="4" w:space="0" w:color="auto"/>
              <w:left w:val="single" w:sz="4" w:space="0" w:color="auto"/>
              <w:bottom w:val="single" w:sz="4" w:space="0" w:color="auto"/>
              <w:right w:val="single" w:sz="4" w:space="0" w:color="auto"/>
            </w:tcBorders>
            <w:noWrap/>
            <w:vAlign w:val="center"/>
          </w:tcPr>
          <w:p w14:paraId="64BC2313" w14:textId="77777777" w:rsidR="00775B2B" w:rsidRDefault="00000000">
            <w:pPr>
              <w:widowControl/>
              <w:spacing w:line="240" w:lineRule="exact"/>
              <w:jc w:val="center"/>
              <w:rPr>
                <w:bCs/>
                <w:kern w:val="0"/>
                <w:szCs w:val="21"/>
              </w:rPr>
            </w:pPr>
            <w:r>
              <w:rPr>
                <w:rFonts w:hint="eastAsia"/>
                <w:bCs/>
                <w:kern w:val="0"/>
                <w:szCs w:val="21"/>
              </w:rPr>
              <w:t>178.70</w:t>
            </w:r>
          </w:p>
        </w:tc>
        <w:tc>
          <w:tcPr>
            <w:tcW w:w="392" w:type="pct"/>
            <w:tcBorders>
              <w:top w:val="single" w:sz="4" w:space="0" w:color="auto"/>
              <w:left w:val="single" w:sz="4" w:space="0" w:color="auto"/>
              <w:bottom w:val="single" w:sz="4" w:space="0" w:color="auto"/>
              <w:right w:val="single" w:sz="4" w:space="0" w:color="auto"/>
            </w:tcBorders>
            <w:noWrap/>
            <w:vAlign w:val="center"/>
          </w:tcPr>
          <w:p w14:paraId="209A8F35" w14:textId="77777777" w:rsidR="00775B2B" w:rsidRDefault="00000000">
            <w:pPr>
              <w:widowControl/>
              <w:spacing w:line="240" w:lineRule="exact"/>
              <w:jc w:val="center"/>
              <w:rPr>
                <w:bCs/>
                <w:kern w:val="0"/>
                <w:szCs w:val="21"/>
              </w:rPr>
            </w:pPr>
            <w:r>
              <w:rPr>
                <w:bCs/>
                <w:kern w:val="0"/>
                <w:szCs w:val="21"/>
              </w:rPr>
              <w:t>50</w:t>
            </w:r>
          </w:p>
        </w:tc>
        <w:tc>
          <w:tcPr>
            <w:tcW w:w="353" w:type="pct"/>
            <w:vMerge/>
            <w:tcBorders>
              <w:top w:val="single" w:sz="4" w:space="0" w:color="auto"/>
              <w:left w:val="single" w:sz="4" w:space="0" w:color="auto"/>
              <w:bottom w:val="single" w:sz="4" w:space="0" w:color="auto"/>
              <w:right w:val="single" w:sz="4" w:space="0" w:color="auto"/>
            </w:tcBorders>
            <w:vAlign w:val="center"/>
          </w:tcPr>
          <w:p w14:paraId="6474AF08" w14:textId="77777777" w:rsidR="00775B2B" w:rsidRDefault="00775B2B">
            <w:pPr>
              <w:widowControl/>
              <w:spacing w:line="240" w:lineRule="exact"/>
              <w:jc w:val="left"/>
              <w:rPr>
                <w:kern w:val="0"/>
                <w:szCs w:val="21"/>
              </w:rPr>
            </w:pPr>
          </w:p>
        </w:tc>
        <w:tc>
          <w:tcPr>
            <w:tcW w:w="236" w:type="pct"/>
            <w:vMerge/>
            <w:tcBorders>
              <w:top w:val="single" w:sz="4" w:space="0" w:color="auto"/>
              <w:left w:val="single" w:sz="4" w:space="0" w:color="auto"/>
              <w:bottom w:val="single" w:sz="12" w:space="0" w:color="auto"/>
              <w:right w:val="single" w:sz="4" w:space="0" w:color="auto"/>
            </w:tcBorders>
            <w:vAlign w:val="center"/>
          </w:tcPr>
          <w:p w14:paraId="6B6BAA62" w14:textId="77777777" w:rsidR="00775B2B" w:rsidRDefault="00775B2B">
            <w:pPr>
              <w:widowControl/>
              <w:spacing w:line="240" w:lineRule="exact"/>
              <w:jc w:val="left"/>
              <w:rPr>
                <w:kern w:val="0"/>
                <w:szCs w:val="21"/>
              </w:rPr>
            </w:pPr>
          </w:p>
        </w:tc>
        <w:tc>
          <w:tcPr>
            <w:tcW w:w="236" w:type="pct"/>
            <w:vMerge/>
            <w:tcBorders>
              <w:top w:val="single" w:sz="4" w:space="0" w:color="auto"/>
              <w:left w:val="single" w:sz="4" w:space="0" w:color="auto"/>
              <w:bottom w:val="single" w:sz="12" w:space="0" w:color="auto"/>
              <w:right w:val="single" w:sz="4" w:space="0" w:color="auto"/>
            </w:tcBorders>
            <w:vAlign w:val="center"/>
          </w:tcPr>
          <w:p w14:paraId="1C7461B2" w14:textId="77777777" w:rsidR="00775B2B" w:rsidRDefault="00775B2B">
            <w:pPr>
              <w:widowControl/>
              <w:spacing w:line="240" w:lineRule="exact"/>
              <w:jc w:val="left"/>
              <w:rPr>
                <w:kern w:val="0"/>
                <w:szCs w:val="21"/>
              </w:rPr>
            </w:pPr>
          </w:p>
        </w:tc>
        <w:tc>
          <w:tcPr>
            <w:tcW w:w="238" w:type="pct"/>
            <w:vMerge/>
            <w:tcBorders>
              <w:top w:val="single" w:sz="4" w:space="0" w:color="auto"/>
              <w:left w:val="single" w:sz="4" w:space="0" w:color="auto"/>
              <w:bottom w:val="single" w:sz="12" w:space="0" w:color="auto"/>
              <w:right w:val="single" w:sz="12" w:space="0" w:color="auto"/>
            </w:tcBorders>
            <w:vAlign w:val="center"/>
          </w:tcPr>
          <w:p w14:paraId="37D4B950" w14:textId="77777777" w:rsidR="00775B2B" w:rsidRDefault="00775B2B">
            <w:pPr>
              <w:widowControl/>
              <w:spacing w:line="240" w:lineRule="exact"/>
              <w:jc w:val="left"/>
              <w:rPr>
                <w:kern w:val="0"/>
                <w:szCs w:val="21"/>
              </w:rPr>
            </w:pPr>
          </w:p>
        </w:tc>
      </w:tr>
      <w:tr w:rsidR="00775B2B" w14:paraId="327C2927" w14:textId="77777777">
        <w:tc>
          <w:tcPr>
            <w:tcW w:w="395" w:type="pct"/>
            <w:vMerge/>
            <w:tcBorders>
              <w:top w:val="single" w:sz="4" w:space="0" w:color="auto"/>
              <w:left w:val="single" w:sz="12" w:space="0" w:color="auto"/>
              <w:bottom w:val="single" w:sz="4" w:space="0" w:color="auto"/>
              <w:right w:val="single" w:sz="4" w:space="0" w:color="auto"/>
            </w:tcBorders>
            <w:vAlign w:val="center"/>
          </w:tcPr>
          <w:p w14:paraId="0D0F0908" w14:textId="77777777" w:rsidR="00775B2B" w:rsidRDefault="00775B2B">
            <w:pPr>
              <w:widowControl/>
              <w:spacing w:line="240" w:lineRule="exact"/>
              <w:jc w:val="left"/>
              <w:rPr>
                <w:bCs/>
                <w:kern w:val="0"/>
                <w:szCs w:val="21"/>
              </w:rPr>
            </w:pPr>
          </w:p>
        </w:tc>
        <w:tc>
          <w:tcPr>
            <w:tcW w:w="579" w:type="pct"/>
            <w:tcBorders>
              <w:top w:val="single" w:sz="4" w:space="0" w:color="auto"/>
              <w:left w:val="single" w:sz="4" w:space="0" w:color="auto"/>
              <w:bottom w:val="single" w:sz="4" w:space="0" w:color="auto"/>
              <w:right w:val="single" w:sz="4" w:space="0" w:color="auto"/>
            </w:tcBorders>
            <w:vAlign w:val="center"/>
          </w:tcPr>
          <w:p w14:paraId="14DA399F" w14:textId="77777777" w:rsidR="00775B2B" w:rsidRDefault="00000000">
            <w:pPr>
              <w:widowControl/>
              <w:spacing w:line="240" w:lineRule="exact"/>
              <w:jc w:val="center"/>
              <w:rPr>
                <w:bCs/>
                <w:kern w:val="0"/>
                <w:szCs w:val="21"/>
              </w:rPr>
            </w:pPr>
            <w:r>
              <w:rPr>
                <w:kern w:val="0"/>
                <w:szCs w:val="21"/>
              </w:rPr>
              <w:t>汞及其化合物</w:t>
            </w:r>
          </w:p>
        </w:tc>
        <w:tc>
          <w:tcPr>
            <w:tcW w:w="463" w:type="pct"/>
            <w:tcBorders>
              <w:top w:val="single" w:sz="4" w:space="0" w:color="auto"/>
              <w:left w:val="single" w:sz="4" w:space="0" w:color="auto"/>
              <w:bottom w:val="single" w:sz="4" w:space="0" w:color="auto"/>
              <w:right w:val="single" w:sz="4" w:space="0" w:color="auto"/>
            </w:tcBorders>
            <w:noWrap/>
            <w:vAlign w:val="center"/>
          </w:tcPr>
          <w:p w14:paraId="12E147B4" w14:textId="77777777" w:rsidR="00775B2B" w:rsidRDefault="00000000">
            <w:pPr>
              <w:widowControl/>
              <w:spacing w:line="240" w:lineRule="exact"/>
              <w:jc w:val="center"/>
              <w:rPr>
                <w:bCs/>
                <w:kern w:val="0"/>
                <w:szCs w:val="21"/>
              </w:rPr>
            </w:pPr>
            <w:r>
              <w:rPr>
                <w:rFonts w:hint="eastAsia"/>
                <w:bCs/>
                <w:kern w:val="0"/>
                <w:szCs w:val="21"/>
              </w:rPr>
              <w:t xml:space="preserve">0.012 </w:t>
            </w:r>
          </w:p>
        </w:tc>
        <w:tc>
          <w:tcPr>
            <w:tcW w:w="418" w:type="pct"/>
            <w:tcBorders>
              <w:top w:val="single" w:sz="4" w:space="0" w:color="auto"/>
              <w:left w:val="single" w:sz="4" w:space="0" w:color="auto"/>
              <w:bottom w:val="single" w:sz="4" w:space="0" w:color="auto"/>
              <w:right w:val="single" w:sz="4" w:space="0" w:color="auto"/>
            </w:tcBorders>
            <w:noWrap/>
            <w:vAlign w:val="center"/>
          </w:tcPr>
          <w:p w14:paraId="67888E0B" w14:textId="77777777" w:rsidR="00775B2B" w:rsidRDefault="00000000">
            <w:pPr>
              <w:widowControl/>
              <w:spacing w:line="240" w:lineRule="exact"/>
              <w:jc w:val="center"/>
              <w:rPr>
                <w:bCs/>
                <w:kern w:val="0"/>
                <w:szCs w:val="21"/>
              </w:rPr>
            </w:pPr>
            <w:r>
              <w:rPr>
                <w:rFonts w:hint="eastAsia"/>
                <w:bCs/>
                <w:kern w:val="0"/>
                <w:szCs w:val="21"/>
              </w:rPr>
              <w:t xml:space="preserve">0.013 </w:t>
            </w:r>
          </w:p>
        </w:tc>
        <w:tc>
          <w:tcPr>
            <w:tcW w:w="1033" w:type="pct"/>
            <w:vMerge/>
            <w:tcBorders>
              <w:top w:val="single" w:sz="4" w:space="0" w:color="auto"/>
              <w:left w:val="single" w:sz="4" w:space="0" w:color="auto"/>
              <w:bottom w:val="single" w:sz="12" w:space="0" w:color="auto"/>
              <w:right w:val="single" w:sz="4" w:space="0" w:color="auto"/>
            </w:tcBorders>
            <w:vAlign w:val="center"/>
          </w:tcPr>
          <w:p w14:paraId="7CBE2B09" w14:textId="77777777" w:rsidR="00775B2B" w:rsidRDefault="00775B2B">
            <w:pPr>
              <w:widowControl/>
              <w:spacing w:line="240" w:lineRule="exact"/>
              <w:jc w:val="left"/>
              <w:rPr>
                <w:kern w:val="0"/>
                <w:szCs w:val="21"/>
              </w:rPr>
            </w:pPr>
          </w:p>
        </w:tc>
        <w:tc>
          <w:tcPr>
            <w:tcW w:w="328" w:type="pct"/>
            <w:tcBorders>
              <w:top w:val="single" w:sz="4" w:space="0" w:color="auto"/>
              <w:left w:val="single" w:sz="4" w:space="0" w:color="auto"/>
              <w:bottom w:val="single" w:sz="4" w:space="0" w:color="auto"/>
              <w:right w:val="single" w:sz="4" w:space="0" w:color="auto"/>
            </w:tcBorders>
            <w:noWrap/>
            <w:vAlign w:val="center"/>
          </w:tcPr>
          <w:p w14:paraId="2685FFD1" w14:textId="77777777" w:rsidR="00775B2B" w:rsidRDefault="00000000">
            <w:pPr>
              <w:widowControl/>
              <w:spacing w:line="240" w:lineRule="exact"/>
              <w:jc w:val="center"/>
              <w:rPr>
                <w:bCs/>
                <w:kern w:val="0"/>
                <w:szCs w:val="21"/>
              </w:rPr>
            </w:pPr>
            <w:r>
              <w:rPr>
                <w:rFonts w:hint="eastAsia"/>
                <w:bCs/>
                <w:kern w:val="0"/>
                <w:szCs w:val="21"/>
              </w:rPr>
              <w:t>0.004</w:t>
            </w:r>
          </w:p>
        </w:tc>
        <w:tc>
          <w:tcPr>
            <w:tcW w:w="328" w:type="pct"/>
            <w:tcBorders>
              <w:top w:val="single" w:sz="4" w:space="0" w:color="auto"/>
              <w:left w:val="single" w:sz="4" w:space="0" w:color="auto"/>
              <w:bottom w:val="single" w:sz="4" w:space="0" w:color="auto"/>
              <w:right w:val="single" w:sz="4" w:space="0" w:color="auto"/>
            </w:tcBorders>
            <w:noWrap/>
            <w:vAlign w:val="center"/>
          </w:tcPr>
          <w:p w14:paraId="7DB3BF07" w14:textId="77777777" w:rsidR="00775B2B" w:rsidRDefault="00000000">
            <w:pPr>
              <w:widowControl/>
              <w:spacing w:line="240" w:lineRule="exact"/>
              <w:jc w:val="center"/>
              <w:rPr>
                <w:bCs/>
                <w:kern w:val="0"/>
                <w:szCs w:val="21"/>
              </w:rPr>
            </w:pPr>
            <w:r>
              <w:rPr>
                <w:rFonts w:hint="eastAsia"/>
                <w:bCs/>
                <w:kern w:val="0"/>
                <w:szCs w:val="21"/>
              </w:rPr>
              <w:t>0.004</w:t>
            </w:r>
          </w:p>
        </w:tc>
        <w:tc>
          <w:tcPr>
            <w:tcW w:w="392" w:type="pct"/>
            <w:tcBorders>
              <w:top w:val="single" w:sz="4" w:space="0" w:color="auto"/>
              <w:left w:val="single" w:sz="4" w:space="0" w:color="auto"/>
              <w:bottom w:val="single" w:sz="4" w:space="0" w:color="auto"/>
              <w:right w:val="single" w:sz="4" w:space="0" w:color="auto"/>
            </w:tcBorders>
            <w:noWrap/>
            <w:vAlign w:val="center"/>
          </w:tcPr>
          <w:p w14:paraId="73B46208" w14:textId="77777777" w:rsidR="00775B2B" w:rsidRDefault="00000000">
            <w:pPr>
              <w:widowControl/>
              <w:spacing w:line="240" w:lineRule="exact"/>
              <w:jc w:val="center"/>
              <w:rPr>
                <w:bCs/>
                <w:kern w:val="0"/>
                <w:szCs w:val="21"/>
              </w:rPr>
            </w:pPr>
            <w:r>
              <w:rPr>
                <w:kern w:val="0"/>
                <w:szCs w:val="21"/>
              </w:rPr>
              <w:t>0.02</w:t>
            </w:r>
          </w:p>
        </w:tc>
        <w:tc>
          <w:tcPr>
            <w:tcW w:w="353" w:type="pct"/>
            <w:vMerge/>
            <w:tcBorders>
              <w:top w:val="single" w:sz="4" w:space="0" w:color="auto"/>
              <w:left w:val="single" w:sz="4" w:space="0" w:color="auto"/>
              <w:bottom w:val="single" w:sz="4" w:space="0" w:color="auto"/>
              <w:right w:val="single" w:sz="4" w:space="0" w:color="auto"/>
            </w:tcBorders>
            <w:vAlign w:val="center"/>
          </w:tcPr>
          <w:p w14:paraId="6A21BBB9" w14:textId="77777777" w:rsidR="00775B2B" w:rsidRDefault="00775B2B">
            <w:pPr>
              <w:widowControl/>
              <w:spacing w:line="240" w:lineRule="exact"/>
              <w:jc w:val="left"/>
              <w:rPr>
                <w:kern w:val="0"/>
                <w:szCs w:val="21"/>
              </w:rPr>
            </w:pPr>
          </w:p>
        </w:tc>
        <w:tc>
          <w:tcPr>
            <w:tcW w:w="236" w:type="pct"/>
            <w:vMerge/>
            <w:tcBorders>
              <w:top w:val="single" w:sz="4" w:space="0" w:color="auto"/>
              <w:left w:val="single" w:sz="4" w:space="0" w:color="auto"/>
              <w:bottom w:val="single" w:sz="12" w:space="0" w:color="auto"/>
              <w:right w:val="single" w:sz="4" w:space="0" w:color="auto"/>
            </w:tcBorders>
            <w:vAlign w:val="center"/>
          </w:tcPr>
          <w:p w14:paraId="2B2B9AED" w14:textId="77777777" w:rsidR="00775B2B" w:rsidRDefault="00775B2B">
            <w:pPr>
              <w:widowControl/>
              <w:spacing w:line="240" w:lineRule="exact"/>
              <w:jc w:val="left"/>
              <w:rPr>
                <w:kern w:val="0"/>
                <w:szCs w:val="21"/>
              </w:rPr>
            </w:pPr>
          </w:p>
        </w:tc>
        <w:tc>
          <w:tcPr>
            <w:tcW w:w="236" w:type="pct"/>
            <w:vMerge/>
            <w:tcBorders>
              <w:top w:val="single" w:sz="4" w:space="0" w:color="auto"/>
              <w:left w:val="single" w:sz="4" w:space="0" w:color="auto"/>
              <w:bottom w:val="single" w:sz="12" w:space="0" w:color="auto"/>
              <w:right w:val="single" w:sz="4" w:space="0" w:color="auto"/>
            </w:tcBorders>
            <w:vAlign w:val="center"/>
          </w:tcPr>
          <w:p w14:paraId="42E32D18" w14:textId="77777777" w:rsidR="00775B2B" w:rsidRDefault="00775B2B">
            <w:pPr>
              <w:widowControl/>
              <w:spacing w:line="240" w:lineRule="exact"/>
              <w:jc w:val="left"/>
              <w:rPr>
                <w:kern w:val="0"/>
                <w:szCs w:val="21"/>
              </w:rPr>
            </w:pPr>
          </w:p>
        </w:tc>
        <w:tc>
          <w:tcPr>
            <w:tcW w:w="238" w:type="pct"/>
            <w:vMerge/>
            <w:tcBorders>
              <w:top w:val="single" w:sz="4" w:space="0" w:color="auto"/>
              <w:left w:val="single" w:sz="4" w:space="0" w:color="auto"/>
              <w:bottom w:val="single" w:sz="12" w:space="0" w:color="auto"/>
              <w:right w:val="single" w:sz="12" w:space="0" w:color="auto"/>
            </w:tcBorders>
            <w:vAlign w:val="center"/>
          </w:tcPr>
          <w:p w14:paraId="2045D800" w14:textId="77777777" w:rsidR="00775B2B" w:rsidRDefault="00775B2B">
            <w:pPr>
              <w:widowControl/>
              <w:spacing w:line="240" w:lineRule="exact"/>
              <w:jc w:val="left"/>
              <w:rPr>
                <w:kern w:val="0"/>
                <w:szCs w:val="21"/>
              </w:rPr>
            </w:pPr>
          </w:p>
        </w:tc>
      </w:tr>
      <w:tr w:rsidR="00775B2B" w14:paraId="72A7A823" w14:textId="77777777">
        <w:tc>
          <w:tcPr>
            <w:tcW w:w="395" w:type="pct"/>
            <w:vMerge/>
            <w:tcBorders>
              <w:top w:val="single" w:sz="4" w:space="0" w:color="auto"/>
              <w:left w:val="single" w:sz="12" w:space="0" w:color="auto"/>
              <w:bottom w:val="single" w:sz="4" w:space="0" w:color="auto"/>
              <w:right w:val="single" w:sz="4" w:space="0" w:color="auto"/>
            </w:tcBorders>
            <w:vAlign w:val="center"/>
          </w:tcPr>
          <w:p w14:paraId="60439D00" w14:textId="77777777" w:rsidR="00775B2B" w:rsidRDefault="00775B2B">
            <w:pPr>
              <w:widowControl/>
              <w:spacing w:line="240" w:lineRule="exact"/>
              <w:jc w:val="left"/>
              <w:rPr>
                <w:bCs/>
                <w:kern w:val="0"/>
                <w:szCs w:val="21"/>
              </w:rPr>
            </w:pPr>
          </w:p>
        </w:tc>
        <w:tc>
          <w:tcPr>
            <w:tcW w:w="579" w:type="pct"/>
            <w:tcBorders>
              <w:top w:val="single" w:sz="4" w:space="0" w:color="auto"/>
              <w:left w:val="single" w:sz="4" w:space="0" w:color="auto"/>
              <w:bottom w:val="single" w:sz="4" w:space="0" w:color="auto"/>
              <w:right w:val="single" w:sz="4" w:space="0" w:color="auto"/>
            </w:tcBorders>
            <w:vAlign w:val="center"/>
          </w:tcPr>
          <w:p w14:paraId="1CEAEF0E" w14:textId="77777777" w:rsidR="00775B2B" w:rsidRDefault="00000000">
            <w:pPr>
              <w:widowControl/>
              <w:spacing w:line="240" w:lineRule="exact"/>
              <w:jc w:val="center"/>
              <w:rPr>
                <w:kern w:val="0"/>
                <w:szCs w:val="21"/>
              </w:rPr>
            </w:pPr>
            <w:r>
              <w:rPr>
                <w:kern w:val="0"/>
                <w:szCs w:val="21"/>
              </w:rPr>
              <w:t>氨</w:t>
            </w:r>
          </w:p>
        </w:tc>
        <w:tc>
          <w:tcPr>
            <w:tcW w:w="463" w:type="pct"/>
            <w:tcBorders>
              <w:top w:val="single" w:sz="4" w:space="0" w:color="auto"/>
              <w:left w:val="single" w:sz="4" w:space="0" w:color="auto"/>
              <w:bottom w:val="single" w:sz="4" w:space="0" w:color="auto"/>
              <w:right w:val="single" w:sz="4" w:space="0" w:color="auto"/>
            </w:tcBorders>
            <w:noWrap/>
            <w:vAlign w:val="center"/>
          </w:tcPr>
          <w:p w14:paraId="7BE1AEB2" w14:textId="77777777" w:rsidR="00775B2B" w:rsidRDefault="00000000">
            <w:pPr>
              <w:widowControl/>
              <w:spacing w:line="240" w:lineRule="exact"/>
              <w:jc w:val="center"/>
              <w:rPr>
                <w:bCs/>
                <w:kern w:val="0"/>
                <w:szCs w:val="21"/>
              </w:rPr>
            </w:pPr>
            <w:r>
              <w:rPr>
                <w:rFonts w:hint="eastAsia"/>
                <w:bCs/>
                <w:kern w:val="0"/>
                <w:szCs w:val="21"/>
              </w:rPr>
              <w:t>/</w:t>
            </w:r>
          </w:p>
        </w:tc>
        <w:tc>
          <w:tcPr>
            <w:tcW w:w="418" w:type="pct"/>
            <w:tcBorders>
              <w:top w:val="single" w:sz="4" w:space="0" w:color="auto"/>
              <w:left w:val="single" w:sz="4" w:space="0" w:color="auto"/>
              <w:bottom w:val="single" w:sz="4" w:space="0" w:color="auto"/>
              <w:right w:val="single" w:sz="4" w:space="0" w:color="auto"/>
            </w:tcBorders>
            <w:noWrap/>
            <w:vAlign w:val="center"/>
          </w:tcPr>
          <w:p w14:paraId="1BF7CEDD" w14:textId="77777777" w:rsidR="00775B2B" w:rsidRDefault="00000000">
            <w:pPr>
              <w:widowControl/>
              <w:spacing w:line="240" w:lineRule="exact"/>
              <w:jc w:val="center"/>
              <w:rPr>
                <w:bCs/>
                <w:kern w:val="0"/>
                <w:szCs w:val="21"/>
              </w:rPr>
            </w:pPr>
            <w:r>
              <w:rPr>
                <w:rFonts w:hint="eastAsia"/>
                <w:bCs/>
                <w:kern w:val="0"/>
                <w:szCs w:val="21"/>
              </w:rPr>
              <w:t>/</w:t>
            </w:r>
          </w:p>
        </w:tc>
        <w:tc>
          <w:tcPr>
            <w:tcW w:w="1033" w:type="pct"/>
            <w:vMerge/>
            <w:tcBorders>
              <w:top w:val="single" w:sz="4" w:space="0" w:color="auto"/>
              <w:left w:val="single" w:sz="4" w:space="0" w:color="auto"/>
              <w:bottom w:val="single" w:sz="12" w:space="0" w:color="auto"/>
              <w:right w:val="single" w:sz="4" w:space="0" w:color="auto"/>
            </w:tcBorders>
            <w:vAlign w:val="center"/>
          </w:tcPr>
          <w:p w14:paraId="0CC7B2DB" w14:textId="77777777" w:rsidR="00775B2B" w:rsidRDefault="00775B2B">
            <w:pPr>
              <w:widowControl/>
              <w:spacing w:line="240" w:lineRule="exact"/>
              <w:jc w:val="left"/>
              <w:rPr>
                <w:kern w:val="0"/>
                <w:szCs w:val="21"/>
              </w:rPr>
            </w:pPr>
          </w:p>
        </w:tc>
        <w:tc>
          <w:tcPr>
            <w:tcW w:w="328" w:type="pct"/>
            <w:tcBorders>
              <w:top w:val="single" w:sz="4" w:space="0" w:color="auto"/>
              <w:left w:val="single" w:sz="4" w:space="0" w:color="auto"/>
              <w:bottom w:val="single" w:sz="4" w:space="0" w:color="auto"/>
              <w:right w:val="single" w:sz="4" w:space="0" w:color="auto"/>
            </w:tcBorders>
            <w:noWrap/>
            <w:vAlign w:val="center"/>
          </w:tcPr>
          <w:p w14:paraId="6425225F" w14:textId="77777777" w:rsidR="00775B2B" w:rsidRDefault="00000000">
            <w:pPr>
              <w:widowControl/>
              <w:spacing w:line="240" w:lineRule="exact"/>
              <w:jc w:val="center"/>
              <w:rPr>
                <w:bCs/>
                <w:kern w:val="0"/>
                <w:szCs w:val="21"/>
              </w:rPr>
            </w:pPr>
            <w:r>
              <w:rPr>
                <w:rFonts w:hint="eastAsia"/>
                <w:bCs/>
                <w:kern w:val="0"/>
                <w:szCs w:val="21"/>
              </w:rPr>
              <w:t>2</w:t>
            </w:r>
          </w:p>
        </w:tc>
        <w:tc>
          <w:tcPr>
            <w:tcW w:w="328" w:type="pct"/>
            <w:tcBorders>
              <w:top w:val="single" w:sz="4" w:space="0" w:color="auto"/>
              <w:left w:val="single" w:sz="4" w:space="0" w:color="auto"/>
              <w:bottom w:val="single" w:sz="4" w:space="0" w:color="auto"/>
              <w:right w:val="single" w:sz="4" w:space="0" w:color="auto"/>
            </w:tcBorders>
            <w:noWrap/>
            <w:vAlign w:val="center"/>
          </w:tcPr>
          <w:p w14:paraId="7FA473CB" w14:textId="77777777" w:rsidR="00775B2B" w:rsidRDefault="00000000">
            <w:pPr>
              <w:widowControl/>
              <w:spacing w:line="240" w:lineRule="exact"/>
              <w:jc w:val="center"/>
              <w:rPr>
                <w:bCs/>
                <w:kern w:val="0"/>
                <w:szCs w:val="21"/>
              </w:rPr>
            </w:pPr>
            <w:r>
              <w:rPr>
                <w:rFonts w:hint="eastAsia"/>
                <w:bCs/>
                <w:kern w:val="0"/>
                <w:szCs w:val="21"/>
              </w:rPr>
              <w:t>2.02</w:t>
            </w:r>
          </w:p>
        </w:tc>
        <w:tc>
          <w:tcPr>
            <w:tcW w:w="392" w:type="pct"/>
            <w:tcBorders>
              <w:top w:val="single" w:sz="4" w:space="0" w:color="auto"/>
              <w:left w:val="single" w:sz="4" w:space="0" w:color="auto"/>
              <w:bottom w:val="single" w:sz="4" w:space="0" w:color="auto"/>
              <w:right w:val="single" w:sz="4" w:space="0" w:color="auto"/>
            </w:tcBorders>
            <w:noWrap/>
            <w:vAlign w:val="center"/>
          </w:tcPr>
          <w:p w14:paraId="62FB386B" w14:textId="77777777" w:rsidR="00775B2B" w:rsidRDefault="00000000">
            <w:pPr>
              <w:widowControl/>
              <w:spacing w:line="240" w:lineRule="exact"/>
              <w:jc w:val="center"/>
              <w:rPr>
                <w:kern w:val="0"/>
                <w:szCs w:val="21"/>
              </w:rPr>
            </w:pPr>
            <w:r>
              <w:rPr>
                <w:rFonts w:hint="eastAsia"/>
                <w:kern w:val="0"/>
                <w:szCs w:val="21"/>
              </w:rPr>
              <w:t>2</w:t>
            </w:r>
          </w:p>
        </w:tc>
        <w:tc>
          <w:tcPr>
            <w:tcW w:w="353" w:type="pct"/>
            <w:vMerge/>
            <w:tcBorders>
              <w:top w:val="single" w:sz="4" w:space="0" w:color="auto"/>
              <w:left w:val="single" w:sz="4" w:space="0" w:color="auto"/>
              <w:bottom w:val="single" w:sz="4" w:space="0" w:color="auto"/>
              <w:right w:val="single" w:sz="4" w:space="0" w:color="auto"/>
            </w:tcBorders>
            <w:vAlign w:val="center"/>
          </w:tcPr>
          <w:p w14:paraId="5AB03C82" w14:textId="77777777" w:rsidR="00775B2B" w:rsidRDefault="00775B2B">
            <w:pPr>
              <w:widowControl/>
              <w:spacing w:line="240" w:lineRule="exact"/>
              <w:jc w:val="left"/>
              <w:rPr>
                <w:kern w:val="0"/>
                <w:szCs w:val="21"/>
              </w:rPr>
            </w:pPr>
          </w:p>
        </w:tc>
        <w:tc>
          <w:tcPr>
            <w:tcW w:w="236" w:type="pct"/>
            <w:vMerge/>
            <w:tcBorders>
              <w:top w:val="single" w:sz="4" w:space="0" w:color="auto"/>
              <w:left w:val="single" w:sz="4" w:space="0" w:color="auto"/>
              <w:bottom w:val="single" w:sz="12" w:space="0" w:color="auto"/>
              <w:right w:val="single" w:sz="4" w:space="0" w:color="auto"/>
            </w:tcBorders>
            <w:vAlign w:val="center"/>
          </w:tcPr>
          <w:p w14:paraId="360E26B0" w14:textId="77777777" w:rsidR="00775B2B" w:rsidRDefault="00775B2B">
            <w:pPr>
              <w:widowControl/>
              <w:spacing w:line="240" w:lineRule="exact"/>
              <w:jc w:val="left"/>
              <w:rPr>
                <w:kern w:val="0"/>
                <w:szCs w:val="21"/>
              </w:rPr>
            </w:pPr>
          </w:p>
        </w:tc>
        <w:tc>
          <w:tcPr>
            <w:tcW w:w="236" w:type="pct"/>
            <w:vMerge/>
            <w:tcBorders>
              <w:top w:val="single" w:sz="4" w:space="0" w:color="auto"/>
              <w:left w:val="single" w:sz="4" w:space="0" w:color="auto"/>
              <w:bottom w:val="single" w:sz="12" w:space="0" w:color="auto"/>
              <w:right w:val="single" w:sz="4" w:space="0" w:color="auto"/>
            </w:tcBorders>
            <w:vAlign w:val="center"/>
          </w:tcPr>
          <w:p w14:paraId="57EEF126" w14:textId="77777777" w:rsidR="00775B2B" w:rsidRDefault="00775B2B">
            <w:pPr>
              <w:widowControl/>
              <w:spacing w:line="240" w:lineRule="exact"/>
              <w:jc w:val="left"/>
              <w:rPr>
                <w:kern w:val="0"/>
                <w:szCs w:val="21"/>
              </w:rPr>
            </w:pPr>
          </w:p>
        </w:tc>
        <w:tc>
          <w:tcPr>
            <w:tcW w:w="238" w:type="pct"/>
            <w:vMerge/>
            <w:tcBorders>
              <w:top w:val="single" w:sz="4" w:space="0" w:color="auto"/>
              <w:left w:val="single" w:sz="4" w:space="0" w:color="auto"/>
              <w:bottom w:val="single" w:sz="12" w:space="0" w:color="auto"/>
              <w:right w:val="single" w:sz="12" w:space="0" w:color="auto"/>
            </w:tcBorders>
            <w:vAlign w:val="center"/>
          </w:tcPr>
          <w:p w14:paraId="04A61606" w14:textId="77777777" w:rsidR="00775B2B" w:rsidRDefault="00775B2B">
            <w:pPr>
              <w:widowControl/>
              <w:spacing w:line="240" w:lineRule="exact"/>
              <w:jc w:val="left"/>
              <w:rPr>
                <w:kern w:val="0"/>
                <w:szCs w:val="21"/>
              </w:rPr>
            </w:pPr>
          </w:p>
        </w:tc>
      </w:tr>
      <w:tr w:rsidR="00775B2B" w14:paraId="584F8FCB" w14:textId="77777777">
        <w:tc>
          <w:tcPr>
            <w:tcW w:w="395" w:type="pct"/>
            <w:vMerge w:val="restart"/>
            <w:tcBorders>
              <w:top w:val="single" w:sz="4" w:space="0" w:color="auto"/>
              <w:left w:val="single" w:sz="12" w:space="0" w:color="auto"/>
              <w:bottom w:val="single" w:sz="12" w:space="0" w:color="auto"/>
              <w:right w:val="single" w:sz="4" w:space="0" w:color="auto"/>
            </w:tcBorders>
            <w:vAlign w:val="center"/>
          </w:tcPr>
          <w:p w14:paraId="24EA3D41" w14:textId="77777777" w:rsidR="00775B2B" w:rsidRDefault="00000000">
            <w:pPr>
              <w:widowControl/>
              <w:spacing w:line="240" w:lineRule="exact"/>
              <w:jc w:val="center"/>
              <w:rPr>
                <w:kern w:val="0"/>
                <w:szCs w:val="21"/>
              </w:rPr>
            </w:pPr>
            <w:r>
              <w:rPr>
                <w:kern w:val="0"/>
                <w:szCs w:val="21"/>
              </w:rPr>
              <w:t>校核煤种</w:t>
            </w:r>
            <w:r>
              <w:rPr>
                <w:rFonts w:hint="eastAsia"/>
                <w:kern w:val="0"/>
                <w:szCs w:val="21"/>
              </w:rPr>
              <w:t>1</w:t>
            </w:r>
          </w:p>
        </w:tc>
        <w:tc>
          <w:tcPr>
            <w:tcW w:w="579" w:type="pct"/>
            <w:tcBorders>
              <w:top w:val="single" w:sz="4" w:space="0" w:color="auto"/>
              <w:left w:val="single" w:sz="4" w:space="0" w:color="auto"/>
              <w:bottom w:val="single" w:sz="4" w:space="0" w:color="auto"/>
              <w:right w:val="single" w:sz="4" w:space="0" w:color="auto"/>
            </w:tcBorders>
            <w:vAlign w:val="center"/>
          </w:tcPr>
          <w:p w14:paraId="493CA7E0" w14:textId="77777777" w:rsidR="00775B2B" w:rsidRDefault="00000000">
            <w:pPr>
              <w:widowControl/>
              <w:spacing w:line="240" w:lineRule="exact"/>
              <w:jc w:val="center"/>
              <w:rPr>
                <w:bCs/>
                <w:kern w:val="0"/>
                <w:szCs w:val="21"/>
              </w:rPr>
            </w:pPr>
            <w:r>
              <w:rPr>
                <w:bCs/>
                <w:kern w:val="0"/>
                <w:szCs w:val="21"/>
              </w:rPr>
              <w:t>PM</w:t>
            </w:r>
            <w:r>
              <w:rPr>
                <w:bCs/>
                <w:kern w:val="0"/>
                <w:szCs w:val="21"/>
                <w:vertAlign w:val="subscript"/>
              </w:rPr>
              <w:t>10</w:t>
            </w:r>
          </w:p>
        </w:tc>
        <w:tc>
          <w:tcPr>
            <w:tcW w:w="463" w:type="pct"/>
            <w:tcBorders>
              <w:top w:val="single" w:sz="4" w:space="0" w:color="auto"/>
              <w:left w:val="single" w:sz="4" w:space="0" w:color="auto"/>
              <w:bottom w:val="single" w:sz="4" w:space="0" w:color="auto"/>
              <w:right w:val="single" w:sz="4" w:space="0" w:color="auto"/>
            </w:tcBorders>
            <w:noWrap/>
            <w:vAlign w:val="center"/>
          </w:tcPr>
          <w:p w14:paraId="37011E3B" w14:textId="77777777" w:rsidR="00775B2B" w:rsidRDefault="00000000">
            <w:pPr>
              <w:widowControl/>
              <w:spacing w:line="240" w:lineRule="exact"/>
              <w:jc w:val="center"/>
              <w:rPr>
                <w:bCs/>
                <w:kern w:val="0"/>
                <w:szCs w:val="21"/>
              </w:rPr>
            </w:pPr>
            <w:r>
              <w:rPr>
                <w:rFonts w:hint="eastAsia"/>
                <w:bCs/>
                <w:kern w:val="0"/>
                <w:szCs w:val="21"/>
              </w:rPr>
              <w:t>33975.59</w:t>
            </w:r>
          </w:p>
        </w:tc>
        <w:tc>
          <w:tcPr>
            <w:tcW w:w="418" w:type="pct"/>
            <w:tcBorders>
              <w:top w:val="single" w:sz="4" w:space="0" w:color="auto"/>
              <w:left w:val="single" w:sz="4" w:space="0" w:color="auto"/>
              <w:bottom w:val="single" w:sz="4" w:space="0" w:color="auto"/>
              <w:right w:val="single" w:sz="4" w:space="0" w:color="auto"/>
            </w:tcBorders>
            <w:noWrap/>
            <w:vAlign w:val="center"/>
          </w:tcPr>
          <w:p w14:paraId="40F19FD1" w14:textId="77777777" w:rsidR="00775B2B" w:rsidRDefault="00000000">
            <w:pPr>
              <w:widowControl/>
              <w:spacing w:line="240" w:lineRule="exact"/>
              <w:jc w:val="center"/>
              <w:rPr>
                <w:bCs/>
                <w:kern w:val="0"/>
                <w:szCs w:val="21"/>
              </w:rPr>
            </w:pPr>
            <w:r>
              <w:rPr>
                <w:rFonts w:hint="eastAsia"/>
                <w:bCs/>
                <w:kern w:val="0"/>
                <w:szCs w:val="21"/>
              </w:rPr>
              <w:t xml:space="preserve">39181.38 </w:t>
            </w:r>
          </w:p>
        </w:tc>
        <w:tc>
          <w:tcPr>
            <w:tcW w:w="1033" w:type="pct"/>
            <w:vMerge/>
            <w:tcBorders>
              <w:top w:val="single" w:sz="4" w:space="0" w:color="auto"/>
              <w:left w:val="single" w:sz="4" w:space="0" w:color="auto"/>
              <w:bottom w:val="single" w:sz="12" w:space="0" w:color="auto"/>
              <w:right w:val="single" w:sz="4" w:space="0" w:color="auto"/>
            </w:tcBorders>
            <w:vAlign w:val="center"/>
          </w:tcPr>
          <w:p w14:paraId="108CDB5D" w14:textId="77777777" w:rsidR="00775B2B" w:rsidRDefault="00775B2B">
            <w:pPr>
              <w:widowControl/>
              <w:spacing w:line="240" w:lineRule="exact"/>
              <w:jc w:val="left"/>
              <w:rPr>
                <w:kern w:val="0"/>
                <w:szCs w:val="21"/>
              </w:rPr>
            </w:pPr>
          </w:p>
        </w:tc>
        <w:tc>
          <w:tcPr>
            <w:tcW w:w="328" w:type="pct"/>
            <w:tcBorders>
              <w:top w:val="single" w:sz="4" w:space="0" w:color="auto"/>
              <w:left w:val="single" w:sz="4" w:space="0" w:color="auto"/>
              <w:bottom w:val="single" w:sz="4" w:space="0" w:color="auto"/>
              <w:right w:val="single" w:sz="4" w:space="0" w:color="auto"/>
            </w:tcBorders>
            <w:noWrap/>
            <w:vAlign w:val="center"/>
          </w:tcPr>
          <w:p w14:paraId="06C82860" w14:textId="77777777" w:rsidR="00775B2B" w:rsidRDefault="00000000">
            <w:pPr>
              <w:widowControl/>
              <w:spacing w:line="240" w:lineRule="exact"/>
              <w:jc w:val="center"/>
              <w:rPr>
                <w:bCs/>
                <w:kern w:val="0"/>
                <w:szCs w:val="21"/>
              </w:rPr>
            </w:pPr>
            <w:r>
              <w:rPr>
                <w:rFonts w:hint="eastAsia"/>
                <w:bCs/>
                <w:kern w:val="0"/>
                <w:szCs w:val="21"/>
              </w:rPr>
              <w:t>11.09</w:t>
            </w:r>
          </w:p>
        </w:tc>
        <w:tc>
          <w:tcPr>
            <w:tcW w:w="328" w:type="pct"/>
            <w:tcBorders>
              <w:top w:val="single" w:sz="4" w:space="0" w:color="auto"/>
              <w:left w:val="single" w:sz="4" w:space="0" w:color="auto"/>
              <w:bottom w:val="single" w:sz="4" w:space="0" w:color="auto"/>
              <w:right w:val="single" w:sz="4" w:space="0" w:color="auto"/>
            </w:tcBorders>
            <w:noWrap/>
            <w:vAlign w:val="center"/>
          </w:tcPr>
          <w:p w14:paraId="47C19715" w14:textId="77777777" w:rsidR="00775B2B" w:rsidRDefault="00000000">
            <w:pPr>
              <w:widowControl/>
              <w:spacing w:line="240" w:lineRule="exact"/>
              <w:jc w:val="center"/>
              <w:rPr>
                <w:bCs/>
                <w:kern w:val="0"/>
                <w:szCs w:val="21"/>
              </w:rPr>
            </w:pPr>
            <w:r>
              <w:rPr>
                <w:rFonts w:hint="eastAsia"/>
                <w:bCs/>
                <w:kern w:val="0"/>
                <w:szCs w:val="21"/>
              </w:rPr>
              <w:t>12.79</w:t>
            </w:r>
          </w:p>
        </w:tc>
        <w:tc>
          <w:tcPr>
            <w:tcW w:w="392" w:type="pct"/>
            <w:tcBorders>
              <w:top w:val="single" w:sz="4" w:space="0" w:color="auto"/>
              <w:left w:val="single" w:sz="4" w:space="0" w:color="auto"/>
              <w:bottom w:val="single" w:sz="4" w:space="0" w:color="auto"/>
              <w:right w:val="single" w:sz="4" w:space="0" w:color="auto"/>
            </w:tcBorders>
            <w:noWrap/>
            <w:vAlign w:val="center"/>
          </w:tcPr>
          <w:p w14:paraId="68CDE0E9" w14:textId="77777777" w:rsidR="00775B2B" w:rsidRDefault="00000000">
            <w:pPr>
              <w:widowControl/>
              <w:spacing w:line="240" w:lineRule="exact"/>
              <w:jc w:val="center"/>
              <w:rPr>
                <w:bCs/>
                <w:kern w:val="0"/>
                <w:szCs w:val="21"/>
              </w:rPr>
            </w:pPr>
            <w:r>
              <w:rPr>
                <w:bCs/>
                <w:kern w:val="0"/>
                <w:szCs w:val="21"/>
              </w:rPr>
              <w:t>10</w:t>
            </w:r>
          </w:p>
        </w:tc>
        <w:tc>
          <w:tcPr>
            <w:tcW w:w="353" w:type="pct"/>
            <w:vMerge w:val="restart"/>
            <w:tcBorders>
              <w:top w:val="single" w:sz="4" w:space="0" w:color="auto"/>
              <w:left w:val="single" w:sz="4" w:space="0" w:color="auto"/>
              <w:bottom w:val="single" w:sz="12" w:space="0" w:color="auto"/>
              <w:right w:val="single" w:sz="4" w:space="0" w:color="auto"/>
            </w:tcBorders>
            <w:vAlign w:val="center"/>
          </w:tcPr>
          <w:p w14:paraId="3D3A3425" w14:textId="77777777" w:rsidR="00775B2B" w:rsidRDefault="00000000">
            <w:pPr>
              <w:widowControl/>
              <w:spacing w:line="240" w:lineRule="exact"/>
              <w:jc w:val="center"/>
              <w:rPr>
                <w:kern w:val="0"/>
                <w:szCs w:val="21"/>
              </w:rPr>
            </w:pPr>
            <w:r>
              <w:rPr>
                <w:kern w:val="0"/>
                <w:szCs w:val="21"/>
              </w:rPr>
              <w:t>1011344</w:t>
            </w:r>
          </w:p>
        </w:tc>
        <w:tc>
          <w:tcPr>
            <w:tcW w:w="236" w:type="pct"/>
            <w:vMerge/>
            <w:tcBorders>
              <w:top w:val="single" w:sz="4" w:space="0" w:color="auto"/>
              <w:left w:val="single" w:sz="4" w:space="0" w:color="auto"/>
              <w:bottom w:val="single" w:sz="12" w:space="0" w:color="auto"/>
              <w:right w:val="single" w:sz="4" w:space="0" w:color="auto"/>
            </w:tcBorders>
            <w:vAlign w:val="center"/>
          </w:tcPr>
          <w:p w14:paraId="7CEF3FB0" w14:textId="77777777" w:rsidR="00775B2B" w:rsidRDefault="00775B2B">
            <w:pPr>
              <w:widowControl/>
              <w:spacing w:line="240" w:lineRule="exact"/>
              <w:jc w:val="left"/>
              <w:rPr>
                <w:kern w:val="0"/>
                <w:szCs w:val="21"/>
              </w:rPr>
            </w:pPr>
          </w:p>
        </w:tc>
        <w:tc>
          <w:tcPr>
            <w:tcW w:w="236" w:type="pct"/>
            <w:vMerge/>
            <w:tcBorders>
              <w:top w:val="single" w:sz="4" w:space="0" w:color="auto"/>
              <w:left w:val="single" w:sz="4" w:space="0" w:color="auto"/>
              <w:bottom w:val="single" w:sz="12" w:space="0" w:color="auto"/>
              <w:right w:val="single" w:sz="4" w:space="0" w:color="auto"/>
            </w:tcBorders>
            <w:vAlign w:val="center"/>
          </w:tcPr>
          <w:p w14:paraId="016B3163" w14:textId="77777777" w:rsidR="00775B2B" w:rsidRDefault="00775B2B">
            <w:pPr>
              <w:widowControl/>
              <w:spacing w:line="240" w:lineRule="exact"/>
              <w:jc w:val="left"/>
              <w:rPr>
                <w:kern w:val="0"/>
                <w:szCs w:val="21"/>
              </w:rPr>
            </w:pPr>
          </w:p>
        </w:tc>
        <w:tc>
          <w:tcPr>
            <w:tcW w:w="238" w:type="pct"/>
            <w:vMerge/>
            <w:tcBorders>
              <w:top w:val="single" w:sz="4" w:space="0" w:color="auto"/>
              <w:left w:val="single" w:sz="4" w:space="0" w:color="auto"/>
              <w:bottom w:val="single" w:sz="12" w:space="0" w:color="auto"/>
              <w:right w:val="single" w:sz="12" w:space="0" w:color="auto"/>
            </w:tcBorders>
            <w:vAlign w:val="center"/>
          </w:tcPr>
          <w:p w14:paraId="08524C8E" w14:textId="77777777" w:rsidR="00775B2B" w:rsidRDefault="00775B2B">
            <w:pPr>
              <w:widowControl/>
              <w:spacing w:line="240" w:lineRule="exact"/>
              <w:jc w:val="left"/>
              <w:rPr>
                <w:kern w:val="0"/>
                <w:szCs w:val="21"/>
              </w:rPr>
            </w:pPr>
          </w:p>
        </w:tc>
      </w:tr>
      <w:tr w:rsidR="00775B2B" w14:paraId="5E13506A" w14:textId="77777777">
        <w:tc>
          <w:tcPr>
            <w:tcW w:w="395" w:type="pct"/>
            <w:vMerge/>
            <w:tcBorders>
              <w:top w:val="single" w:sz="4" w:space="0" w:color="auto"/>
              <w:left w:val="single" w:sz="12" w:space="0" w:color="auto"/>
              <w:bottom w:val="single" w:sz="12" w:space="0" w:color="auto"/>
              <w:right w:val="single" w:sz="4" w:space="0" w:color="auto"/>
            </w:tcBorders>
            <w:vAlign w:val="center"/>
          </w:tcPr>
          <w:p w14:paraId="7F4C4A87" w14:textId="77777777" w:rsidR="00775B2B" w:rsidRDefault="00775B2B">
            <w:pPr>
              <w:widowControl/>
              <w:spacing w:line="240" w:lineRule="exact"/>
              <w:jc w:val="center"/>
              <w:rPr>
                <w:kern w:val="0"/>
                <w:szCs w:val="21"/>
              </w:rPr>
            </w:pPr>
          </w:p>
        </w:tc>
        <w:tc>
          <w:tcPr>
            <w:tcW w:w="579" w:type="pct"/>
            <w:tcBorders>
              <w:top w:val="single" w:sz="4" w:space="0" w:color="auto"/>
              <w:left w:val="single" w:sz="4" w:space="0" w:color="auto"/>
              <w:bottom w:val="single" w:sz="4" w:space="0" w:color="auto"/>
              <w:right w:val="single" w:sz="4" w:space="0" w:color="auto"/>
            </w:tcBorders>
            <w:vAlign w:val="center"/>
          </w:tcPr>
          <w:p w14:paraId="2CD4153B" w14:textId="77777777" w:rsidR="00775B2B" w:rsidRDefault="00000000">
            <w:pPr>
              <w:widowControl/>
              <w:spacing w:line="240" w:lineRule="exact"/>
              <w:jc w:val="center"/>
              <w:rPr>
                <w:bCs/>
                <w:kern w:val="0"/>
                <w:szCs w:val="21"/>
              </w:rPr>
            </w:pPr>
            <w:r>
              <w:rPr>
                <w:bCs/>
                <w:kern w:val="0"/>
                <w:szCs w:val="21"/>
              </w:rPr>
              <w:t>SO</w:t>
            </w:r>
            <w:r>
              <w:rPr>
                <w:bCs/>
                <w:kern w:val="0"/>
                <w:szCs w:val="21"/>
                <w:vertAlign w:val="subscript"/>
              </w:rPr>
              <w:t>2</w:t>
            </w:r>
          </w:p>
        </w:tc>
        <w:tc>
          <w:tcPr>
            <w:tcW w:w="463" w:type="pct"/>
            <w:tcBorders>
              <w:top w:val="single" w:sz="4" w:space="0" w:color="auto"/>
              <w:left w:val="single" w:sz="4" w:space="0" w:color="auto"/>
              <w:bottom w:val="single" w:sz="4" w:space="0" w:color="auto"/>
              <w:right w:val="single" w:sz="4" w:space="0" w:color="auto"/>
            </w:tcBorders>
            <w:noWrap/>
            <w:vAlign w:val="center"/>
          </w:tcPr>
          <w:p w14:paraId="5F3F3965" w14:textId="77777777" w:rsidR="00775B2B" w:rsidRDefault="00000000">
            <w:pPr>
              <w:widowControl/>
              <w:spacing w:line="240" w:lineRule="exact"/>
              <w:jc w:val="center"/>
              <w:rPr>
                <w:bCs/>
                <w:kern w:val="0"/>
                <w:szCs w:val="21"/>
              </w:rPr>
            </w:pPr>
            <w:r>
              <w:rPr>
                <w:rFonts w:hint="eastAsia"/>
                <w:bCs/>
                <w:kern w:val="0"/>
                <w:szCs w:val="21"/>
              </w:rPr>
              <w:t xml:space="preserve">3485.04 </w:t>
            </w:r>
          </w:p>
        </w:tc>
        <w:tc>
          <w:tcPr>
            <w:tcW w:w="418" w:type="pct"/>
            <w:tcBorders>
              <w:top w:val="single" w:sz="4" w:space="0" w:color="auto"/>
              <w:left w:val="single" w:sz="4" w:space="0" w:color="auto"/>
              <w:bottom w:val="single" w:sz="4" w:space="0" w:color="auto"/>
              <w:right w:val="single" w:sz="4" w:space="0" w:color="auto"/>
            </w:tcBorders>
            <w:noWrap/>
            <w:vAlign w:val="center"/>
          </w:tcPr>
          <w:p w14:paraId="1789C40A" w14:textId="77777777" w:rsidR="00775B2B" w:rsidRDefault="00000000">
            <w:pPr>
              <w:widowControl/>
              <w:spacing w:line="240" w:lineRule="exact"/>
              <w:jc w:val="center"/>
              <w:rPr>
                <w:bCs/>
                <w:kern w:val="0"/>
                <w:szCs w:val="21"/>
              </w:rPr>
            </w:pPr>
            <w:r>
              <w:rPr>
                <w:rFonts w:hint="eastAsia"/>
                <w:bCs/>
                <w:kern w:val="0"/>
                <w:szCs w:val="21"/>
              </w:rPr>
              <w:t xml:space="preserve">4019.02 </w:t>
            </w:r>
          </w:p>
        </w:tc>
        <w:tc>
          <w:tcPr>
            <w:tcW w:w="1033" w:type="pct"/>
            <w:vMerge/>
            <w:tcBorders>
              <w:top w:val="single" w:sz="4" w:space="0" w:color="auto"/>
              <w:left w:val="single" w:sz="4" w:space="0" w:color="auto"/>
              <w:bottom w:val="single" w:sz="12" w:space="0" w:color="auto"/>
              <w:right w:val="single" w:sz="4" w:space="0" w:color="auto"/>
            </w:tcBorders>
            <w:vAlign w:val="center"/>
          </w:tcPr>
          <w:p w14:paraId="1B328023" w14:textId="77777777" w:rsidR="00775B2B" w:rsidRDefault="00775B2B">
            <w:pPr>
              <w:widowControl/>
              <w:spacing w:line="240" w:lineRule="exact"/>
              <w:jc w:val="left"/>
              <w:rPr>
                <w:kern w:val="0"/>
                <w:szCs w:val="21"/>
              </w:rPr>
            </w:pPr>
          </w:p>
        </w:tc>
        <w:tc>
          <w:tcPr>
            <w:tcW w:w="328" w:type="pct"/>
            <w:tcBorders>
              <w:top w:val="single" w:sz="4" w:space="0" w:color="auto"/>
              <w:left w:val="single" w:sz="4" w:space="0" w:color="auto"/>
              <w:bottom w:val="single" w:sz="4" w:space="0" w:color="auto"/>
              <w:right w:val="single" w:sz="4" w:space="0" w:color="auto"/>
            </w:tcBorders>
            <w:noWrap/>
            <w:vAlign w:val="center"/>
          </w:tcPr>
          <w:p w14:paraId="7B6A83A5" w14:textId="77777777" w:rsidR="00775B2B" w:rsidRDefault="00000000">
            <w:pPr>
              <w:widowControl/>
              <w:spacing w:line="240" w:lineRule="exact"/>
              <w:jc w:val="center"/>
              <w:rPr>
                <w:bCs/>
                <w:kern w:val="0"/>
                <w:szCs w:val="21"/>
              </w:rPr>
            </w:pPr>
            <w:r>
              <w:rPr>
                <w:rFonts w:hint="eastAsia"/>
                <w:bCs/>
                <w:kern w:val="0"/>
                <w:szCs w:val="21"/>
              </w:rPr>
              <w:t>321.84</w:t>
            </w:r>
          </w:p>
        </w:tc>
        <w:tc>
          <w:tcPr>
            <w:tcW w:w="328" w:type="pct"/>
            <w:tcBorders>
              <w:top w:val="single" w:sz="4" w:space="0" w:color="auto"/>
              <w:left w:val="single" w:sz="4" w:space="0" w:color="auto"/>
              <w:bottom w:val="single" w:sz="4" w:space="0" w:color="auto"/>
              <w:right w:val="single" w:sz="4" w:space="0" w:color="auto"/>
            </w:tcBorders>
            <w:noWrap/>
            <w:vAlign w:val="center"/>
          </w:tcPr>
          <w:p w14:paraId="40495557" w14:textId="77777777" w:rsidR="00775B2B" w:rsidRDefault="00000000">
            <w:pPr>
              <w:widowControl/>
              <w:spacing w:line="240" w:lineRule="exact"/>
              <w:jc w:val="center"/>
              <w:rPr>
                <w:bCs/>
                <w:kern w:val="0"/>
                <w:szCs w:val="21"/>
              </w:rPr>
            </w:pPr>
            <w:r>
              <w:rPr>
                <w:rFonts w:hint="eastAsia"/>
                <w:bCs/>
                <w:kern w:val="0"/>
                <w:szCs w:val="21"/>
              </w:rPr>
              <w:t>371.16</w:t>
            </w:r>
          </w:p>
        </w:tc>
        <w:tc>
          <w:tcPr>
            <w:tcW w:w="392" w:type="pct"/>
            <w:tcBorders>
              <w:top w:val="single" w:sz="4" w:space="0" w:color="auto"/>
              <w:left w:val="single" w:sz="4" w:space="0" w:color="auto"/>
              <w:bottom w:val="single" w:sz="4" w:space="0" w:color="auto"/>
              <w:right w:val="single" w:sz="4" w:space="0" w:color="auto"/>
            </w:tcBorders>
            <w:noWrap/>
            <w:vAlign w:val="center"/>
          </w:tcPr>
          <w:p w14:paraId="585BC2F2" w14:textId="77777777" w:rsidR="00775B2B" w:rsidRDefault="00000000">
            <w:pPr>
              <w:widowControl/>
              <w:spacing w:line="240" w:lineRule="exact"/>
              <w:jc w:val="center"/>
              <w:rPr>
                <w:bCs/>
                <w:kern w:val="0"/>
                <w:szCs w:val="21"/>
              </w:rPr>
            </w:pPr>
            <w:r>
              <w:rPr>
                <w:bCs/>
                <w:kern w:val="0"/>
                <w:szCs w:val="21"/>
              </w:rPr>
              <w:t>35</w:t>
            </w:r>
          </w:p>
        </w:tc>
        <w:tc>
          <w:tcPr>
            <w:tcW w:w="353" w:type="pct"/>
            <w:vMerge/>
            <w:tcBorders>
              <w:top w:val="single" w:sz="4" w:space="0" w:color="auto"/>
              <w:left w:val="single" w:sz="4" w:space="0" w:color="auto"/>
              <w:bottom w:val="single" w:sz="12" w:space="0" w:color="auto"/>
              <w:right w:val="single" w:sz="4" w:space="0" w:color="auto"/>
            </w:tcBorders>
            <w:vAlign w:val="center"/>
          </w:tcPr>
          <w:p w14:paraId="53529DAC" w14:textId="77777777" w:rsidR="00775B2B" w:rsidRDefault="00775B2B">
            <w:pPr>
              <w:widowControl/>
              <w:spacing w:line="240" w:lineRule="exact"/>
              <w:jc w:val="center"/>
              <w:rPr>
                <w:kern w:val="0"/>
                <w:szCs w:val="21"/>
              </w:rPr>
            </w:pPr>
          </w:p>
        </w:tc>
        <w:tc>
          <w:tcPr>
            <w:tcW w:w="236" w:type="pct"/>
            <w:vMerge/>
            <w:tcBorders>
              <w:top w:val="single" w:sz="4" w:space="0" w:color="auto"/>
              <w:left w:val="single" w:sz="4" w:space="0" w:color="auto"/>
              <w:bottom w:val="single" w:sz="12" w:space="0" w:color="auto"/>
              <w:right w:val="single" w:sz="4" w:space="0" w:color="auto"/>
            </w:tcBorders>
            <w:vAlign w:val="center"/>
          </w:tcPr>
          <w:p w14:paraId="2377AE92" w14:textId="77777777" w:rsidR="00775B2B" w:rsidRDefault="00775B2B">
            <w:pPr>
              <w:widowControl/>
              <w:spacing w:line="240" w:lineRule="exact"/>
              <w:jc w:val="left"/>
              <w:rPr>
                <w:kern w:val="0"/>
                <w:szCs w:val="21"/>
              </w:rPr>
            </w:pPr>
          </w:p>
        </w:tc>
        <w:tc>
          <w:tcPr>
            <w:tcW w:w="236" w:type="pct"/>
            <w:vMerge/>
            <w:tcBorders>
              <w:top w:val="single" w:sz="4" w:space="0" w:color="auto"/>
              <w:left w:val="single" w:sz="4" w:space="0" w:color="auto"/>
              <w:bottom w:val="single" w:sz="12" w:space="0" w:color="auto"/>
              <w:right w:val="single" w:sz="4" w:space="0" w:color="auto"/>
            </w:tcBorders>
            <w:vAlign w:val="center"/>
          </w:tcPr>
          <w:p w14:paraId="4170DDC6" w14:textId="77777777" w:rsidR="00775B2B" w:rsidRDefault="00775B2B">
            <w:pPr>
              <w:widowControl/>
              <w:spacing w:line="240" w:lineRule="exact"/>
              <w:jc w:val="left"/>
              <w:rPr>
                <w:kern w:val="0"/>
                <w:szCs w:val="21"/>
              </w:rPr>
            </w:pPr>
          </w:p>
        </w:tc>
        <w:tc>
          <w:tcPr>
            <w:tcW w:w="238" w:type="pct"/>
            <w:vMerge/>
            <w:tcBorders>
              <w:top w:val="single" w:sz="4" w:space="0" w:color="auto"/>
              <w:left w:val="single" w:sz="4" w:space="0" w:color="auto"/>
              <w:bottom w:val="single" w:sz="12" w:space="0" w:color="auto"/>
              <w:right w:val="single" w:sz="12" w:space="0" w:color="auto"/>
            </w:tcBorders>
            <w:vAlign w:val="center"/>
          </w:tcPr>
          <w:p w14:paraId="21F8BA64" w14:textId="77777777" w:rsidR="00775B2B" w:rsidRDefault="00775B2B">
            <w:pPr>
              <w:widowControl/>
              <w:spacing w:line="240" w:lineRule="exact"/>
              <w:jc w:val="left"/>
              <w:rPr>
                <w:kern w:val="0"/>
                <w:szCs w:val="21"/>
              </w:rPr>
            </w:pPr>
          </w:p>
        </w:tc>
      </w:tr>
      <w:tr w:rsidR="00775B2B" w14:paraId="5B1748C0" w14:textId="77777777">
        <w:tc>
          <w:tcPr>
            <w:tcW w:w="395" w:type="pct"/>
            <w:vMerge/>
            <w:tcBorders>
              <w:top w:val="single" w:sz="4" w:space="0" w:color="auto"/>
              <w:left w:val="single" w:sz="12" w:space="0" w:color="auto"/>
              <w:bottom w:val="single" w:sz="12" w:space="0" w:color="auto"/>
              <w:right w:val="single" w:sz="4" w:space="0" w:color="auto"/>
            </w:tcBorders>
            <w:vAlign w:val="center"/>
          </w:tcPr>
          <w:p w14:paraId="2600D44B" w14:textId="77777777" w:rsidR="00775B2B" w:rsidRDefault="00775B2B">
            <w:pPr>
              <w:widowControl/>
              <w:spacing w:line="240" w:lineRule="exact"/>
              <w:jc w:val="left"/>
              <w:rPr>
                <w:kern w:val="0"/>
                <w:szCs w:val="21"/>
              </w:rPr>
            </w:pPr>
          </w:p>
        </w:tc>
        <w:tc>
          <w:tcPr>
            <w:tcW w:w="579" w:type="pct"/>
            <w:tcBorders>
              <w:top w:val="single" w:sz="4" w:space="0" w:color="auto"/>
              <w:left w:val="single" w:sz="4" w:space="0" w:color="auto"/>
              <w:bottom w:val="single" w:sz="4" w:space="0" w:color="auto"/>
              <w:right w:val="single" w:sz="4" w:space="0" w:color="auto"/>
            </w:tcBorders>
            <w:vAlign w:val="center"/>
          </w:tcPr>
          <w:p w14:paraId="08DCF64D" w14:textId="77777777" w:rsidR="00775B2B" w:rsidRDefault="00000000">
            <w:pPr>
              <w:widowControl/>
              <w:spacing w:line="240" w:lineRule="exact"/>
              <w:jc w:val="center"/>
              <w:rPr>
                <w:bCs/>
                <w:kern w:val="0"/>
                <w:szCs w:val="21"/>
              </w:rPr>
            </w:pPr>
            <w:r>
              <w:rPr>
                <w:bCs/>
                <w:kern w:val="0"/>
                <w:szCs w:val="21"/>
              </w:rPr>
              <w:t>NO</w:t>
            </w:r>
            <w:r>
              <w:rPr>
                <w:bCs/>
                <w:kern w:val="0"/>
                <w:szCs w:val="21"/>
                <w:vertAlign w:val="subscript"/>
              </w:rPr>
              <w:t>X</w:t>
            </w:r>
          </w:p>
        </w:tc>
        <w:tc>
          <w:tcPr>
            <w:tcW w:w="463" w:type="pct"/>
            <w:tcBorders>
              <w:top w:val="single" w:sz="4" w:space="0" w:color="auto"/>
              <w:left w:val="single" w:sz="4" w:space="0" w:color="auto"/>
              <w:bottom w:val="single" w:sz="4" w:space="0" w:color="auto"/>
              <w:right w:val="single" w:sz="4" w:space="0" w:color="auto"/>
            </w:tcBorders>
            <w:noWrap/>
            <w:vAlign w:val="center"/>
          </w:tcPr>
          <w:p w14:paraId="1FE18C2A" w14:textId="77777777" w:rsidR="00775B2B" w:rsidRDefault="00000000">
            <w:pPr>
              <w:widowControl/>
              <w:spacing w:line="240" w:lineRule="exact"/>
              <w:jc w:val="center"/>
              <w:rPr>
                <w:bCs/>
                <w:kern w:val="0"/>
                <w:szCs w:val="21"/>
              </w:rPr>
            </w:pPr>
            <w:r>
              <w:rPr>
                <w:rFonts w:hint="eastAsia"/>
                <w:bCs/>
                <w:kern w:val="0"/>
                <w:szCs w:val="21"/>
              </w:rPr>
              <w:t xml:space="preserve">310.00 </w:t>
            </w:r>
          </w:p>
        </w:tc>
        <w:tc>
          <w:tcPr>
            <w:tcW w:w="418" w:type="pct"/>
            <w:tcBorders>
              <w:top w:val="single" w:sz="4" w:space="0" w:color="auto"/>
              <w:left w:val="single" w:sz="4" w:space="0" w:color="auto"/>
              <w:bottom w:val="single" w:sz="4" w:space="0" w:color="auto"/>
              <w:right w:val="single" w:sz="4" w:space="0" w:color="auto"/>
            </w:tcBorders>
            <w:noWrap/>
            <w:vAlign w:val="center"/>
          </w:tcPr>
          <w:p w14:paraId="2ACAF6D5" w14:textId="77777777" w:rsidR="00775B2B" w:rsidRDefault="00000000">
            <w:pPr>
              <w:widowControl/>
              <w:spacing w:line="240" w:lineRule="exact"/>
              <w:jc w:val="center"/>
              <w:rPr>
                <w:bCs/>
                <w:kern w:val="0"/>
                <w:szCs w:val="21"/>
              </w:rPr>
            </w:pPr>
            <w:r>
              <w:rPr>
                <w:rFonts w:hint="eastAsia"/>
                <w:bCs/>
                <w:kern w:val="0"/>
                <w:szCs w:val="21"/>
              </w:rPr>
              <w:t xml:space="preserve">357.50 </w:t>
            </w:r>
          </w:p>
        </w:tc>
        <w:tc>
          <w:tcPr>
            <w:tcW w:w="1033" w:type="pct"/>
            <w:vMerge/>
            <w:tcBorders>
              <w:top w:val="single" w:sz="4" w:space="0" w:color="auto"/>
              <w:left w:val="single" w:sz="4" w:space="0" w:color="auto"/>
              <w:bottom w:val="single" w:sz="12" w:space="0" w:color="auto"/>
              <w:right w:val="single" w:sz="4" w:space="0" w:color="auto"/>
            </w:tcBorders>
            <w:vAlign w:val="center"/>
          </w:tcPr>
          <w:p w14:paraId="476C1F79" w14:textId="77777777" w:rsidR="00775B2B" w:rsidRDefault="00775B2B">
            <w:pPr>
              <w:widowControl/>
              <w:spacing w:line="240" w:lineRule="exact"/>
              <w:jc w:val="left"/>
              <w:rPr>
                <w:kern w:val="0"/>
                <w:szCs w:val="21"/>
              </w:rPr>
            </w:pPr>
          </w:p>
        </w:tc>
        <w:tc>
          <w:tcPr>
            <w:tcW w:w="328" w:type="pct"/>
            <w:tcBorders>
              <w:top w:val="single" w:sz="4" w:space="0" w:color="auto"/>
              <w:left w:val="single" w:sz="4" w:space="0" w:color="auto"/>
              <w:bottom w:val="single" w:sz="4" w:space="0" w:color="auto"/>
              <w:right w:val="single" w:sz="4" w:space="0" w:color="auto"/>
            </w:tcBorders>
            <w:noWrap/>
            <w:vAlign w:val="center"/>
          </w:tcPr>
          <w:p w14:paraId="1A00337C" w14:textId="77777777" w:rsidR="00775B2B" w:rsidRDefault="00000000">
            <w:pPr>
              <w:widowControl/>
              <w:spacing w:line="240" w:lineRule="exact"/>
              <w:jc w:val="center"/>
              <w:rPr>
                <w:bCs/>
                <w:kern w:val="0"/>
                <w:szCs w:val="21"/>
              </w:rPr>
            </w:pPr>
            <w:r>
              <w:rPr>
                <w:rFonts w:hint="eastAsia"/>
                <w:bCs/>
                <w:kern w:val="0"/>
                <w:szCs w:val="21"/>
              </w:rPr>
              <w:t>176.7</w:t>
            </w:r>
          </w:p>
        </w:tc>
        <w:tc>
          <w:tcPr>
            <w:tcW w:w="328" w:type="pct"/>
            <w:tcBorders>
              <w:top w:val="single" w:sz="4" w:space="0" w:color="auto"/>
              <w:left w:val="single" w:sz="4" w:space="0" w:color="auto"/>
              <w:bottom w:val="single" w:sz="4" w:space="0" w:color="auto"/>
              <w:right w:val="single" w:sz="4" w:space="0" w:color="auto"/>
            </w:tcBorders>
            <w:noWrap/>
            <w:vAlign w:val="center"/>
          </w:tcPr>
          <w:p w14:paraId="14C3DD50" w14:textId="77777777" w:rsidR="00775B2B" w:rsidRDefault="00000000">
            <w:pPr>
              <w:widowControl/>
              <w:spacing w:line="240" w:lineRule="exact"/>
              <w:jc w:val="center"/>
              <w:rPr>
                <w:bCs/>
                <w:kern w:val="0"/>
                <w:szCs w:val="21"/>
              </w:rPr>
            </w:pPr>
            <w:r>
              <w:rPr>
                <w:rFonts w:hint="eastAsia"/>
                <w:bCs/>
                <w:kern w:val="0"/>
                <w:szCs w:val="21"/>
              </w:rPr>
              <w:t>203.77</w:t>
            </w:r>
          </w:p>
        </w:tc>
        <w:tc>
          <w:tcPr>
            <w:tcW w:w="392" w:type="pct"/>
            <w:tcBorders>
              <w:top w:val="single" w:sz="4" w:space="0" w:color="auto"/>
              <w:left w:val="single" w:sz="4" w:space="0" w:color="auto"/>
              <w:bottom w:val="single" w:sz="4" w:space="0" w:color="auto"/>
              <w:right w:val="single" w:sz="4" w:space="0" w:color="auto"/>
            </w:tcBorders>
            <w:noWrap/>
            <w:vAlign w:val="center"/>
          </w:tcPr>
          <w:p w14:paraId="390E018E" w14:textId="77777777" w:rsidR="00775B2B" w:rsidRDefault="00000000">
            <w:pPr>
              <w:widowControl/>
              <w:spacing w:line="240" w:lineRule="exact"/>
              <w:jc w:val="center"/>
              <w:rPr>
                <w:bCs/>
                <w:kern w:val="0"/>
                <w:szCs w:val="21"/>
              </w:rPr>
            </w:pPr>
            <w:r>
              <w:rPr>
                <w:bCs/>
                <w:kern w:val="0"/>
                <w:szCs w:val="21"/>
              </w:rPr>
              <w:t>50</w:t>
            </w:r>
          </w:p>
        </w:tc>
        <w:tc>
          <w:tcPr>
            <w:tcW w:w="353" w:type="pct"/>
            <w:vMerge/>
            <w:tcBorders>
              <w:top w:val="single" w:sz="4" w:space="0" w:color="auto"/>
              <w:left w:val="single" w:sz="4" w:space="0" w:color="auto"/>
              <w:bottom w:val="single" w:sz="12" w:space="0" w:color="auto"/>
              <w:right w:val="single" w:sz="4" w:space="0" w:color="auto"/>
            </w:tcBorders>
            <w:vAlign w:val="center"/>
          </w:tcPr>
          <w:p w14:paraId="695E86F7" w14:textId="77777777" w:rsidR="00775B2B" w:rsidRDefault="00775B2B">
            <w:pPr>
              <w:widowControl/>
              <w:spacing w:line="240" w:lineRule="exact"/>
              <w:jc w:val="left"/>
              <w:rPr>
                <w:kern w:val="0"/>
                <w:szCs w:val="21"/>
              </w:rPr>
            </w:pPr>
          </w:p>
        </w:tc>
        <w:tc>
          <w:tcPr>
            <w:tcW w:w="236" w:type="pct"/>
            <w:vMerge/>
            <w:tcBorders>
              <w:top w:val="single" w:sz="4" w:space="0" w:color="auto"/>
              <w:left w:val="single" w:sz="4" w:space="0" w:color="auto"/>
              <w:bottom w:val="single" w:sz="12" w:space="0" w:color="auto"/>
              <w:right w:val="single" w:sz="4" w:space="0" w:color="auto"/>
            </w:tcBorders>
            <w:vAlign w:val="center"/>
          </w:tcPr>
          <w:p w14:paraId="6A6C9E86" w14:textId="77777777" w:rsidR="00775B2B" w:rsidRDefault="00775B2B">
            <w:pPr>
              <w:widowControl/>
              <w:spacing w:line="240" w:lineRule="exact"/>
              <w:jc w:val="left"/>
              <w:rPr>
                <w:kern w:val="0"/>
                <w:szCs w:val="21"/>
              </w:rPr>
            </w:pPr>
          </w:p>
        </w:tc>
        <w:tc>
          <w:tcPr>
            <w:tcW w:w="236" w:type="pct"/>
            <w:vMerge/>
            <w:tcBorders>
              <w:top w:val="single" w:sz="4" w:space="0" w:color="auto"/>
              <w:left w:val="single" w:sz="4" w:space="0" w:color="auto"/>
              <w:bottom w:val="single" w:sz="12" w:space="0" w:color="auto"/>
              <w:right w:val="single" w:sz="4" w:space="0" w:color="auto"/>
            </w:tcBorders>
            <w:vAlign w:val="center"/>
          </w:tcPr>
          <w:p w14:paraId="640A70FD" w14:textId="77777777" w:rsidR="00775B2B" w:rsidRDefault="00775B2B">
            <w:pPr>
              <w:widowControl/>
              <w:spacing w:line="240" w:lineRule="exact"/>
              <w:jc w:val="left"/>
              <w:rPr>
                <w:kern w:val="0"/>
                <w:szCs w:val="21"/>
              </w:rPr>
            </w:pPr>
          </w:p>
        </w:tc>
        <w:tc>
          <w:tcPr>
            <w:tcW w:w="238" w:type="pct"/>
            <w:vMerge/>
            <w:tcBorders>
              <w:top w:val="single" w:sz="4" w:space="0" w:color="auto"/>
              <w:left w:val="single" w:sz="4" w:space="0" w:color="auto"/>
              <w:bottom w:val="single" w:sz="12" w:space="0" w:color="auto"/>
              <w:right w:val="single" w:sz="12" w:space="0" w:color="auto"/>
            </w:tcBorders>
            <w:vAlign w:val="center"/>
          </w:tcPr>
          <w:p w14:paraId="7F9D92D7" w14:textId="77777777" w:rsidR="00775B2B" w:rsidRDefault="00775B2B">
            <w:pPr>
              <w:widowControl/>
              <w:spacing w:line="240" w:lineRule="exact"/>
              <w:jc w:val="left"/>
              <w:rPr>
                <w:kern w:val="0"/>
                <w:szCs w:val="21"/>
              </w:rPr>
            </w:pPr>
          </w:p>
        </w:tc>
      </w:tr>
      <w:tr w:rsidR="00775B2B" w14:paraId="39DB03C6" w14:textId="77777777">
        <w:tc>
          <w:tcPr>
            <w:tcW w:w="395" w:type="pct"/>
            <w:vMerge/>
            <w:tcBorders>
              <w:top w:val="single" w:sz="4" w:space="0" w:color="auto"/>
              <w:left w:val="single" w:sz="12" w:space="0" w:color="auto"/>
              <w:bottom w:val="single" w:sz="12" w:space="0" w:color="auto"/>
              <w:right w:val="single" w:sz="4" w:space="0" w:color="auto"/>
            </w:tcBorders>
            <w:vAlign w:val="center"/>
          </w:tcPr>
          <w:p w14:paraId="274ED753" w14:textId="77777777" w:rsidR="00775B2B" w:rsidRDefault="00775B2B">
            <w:pPr>
              <w:widowControl/>
              <w:spacing w:line="240" w:lineRule="exact"/>
              <w:jc w:val="left"/>
              <w:rPr>
                <w:kern w:val="0"/>
                <w:szCs w:val="21"/>
              </w:rPr>
            </w:pPr>
          </w:p>
        </w:tc>
        <w:tc>
          <w:tcPr>
            <w:tcW w:w="579" w:type="pct"/>
            <w:tcBorders>
              <w:top w:val="single" w:sz="4" w:space="0" w:color="auto"/>
              <w:left w:val="single" w:sz="4" w:space="0" w:color="auto"/>
              <w:bottom w:val="single" w:sz="4" w:space="0" w:color="auto"/>
              <w:right w:val="single" w:sz="4" w:space="0" w:color="auto"/>
            </w:tcBorders>
            <w:vAlign w:val="center"/>
          </w:tcPr>
          <w:p w14:paraId="16A7625F" w14:textId="77777777" w:rsidR="00775B2B" w:rsidRDefault="00000000">
            <w:pPr>
              <w:widowControl/>
              <w:spacing w:line="240" w:lineRule="exact"/>
              <w:jc w:val="center"/>
              <w:rPr>
                <w:bCs/>
                <w:kern w:val="0"/>
                <w:szCs w:val="21"/>
              </w:rPr>
            </w:pPr>
            <w:r>
              <w:rPr>
                <w:kern w:val="0"/>
                <w:szCs w:val="21"/>
              </w:rPr>
              <w:t>汞及其化合物</w:t>
            </w:r>
          </w:p>
        </w:tc>
        <w:tc>
          <w:tcPr>
            <w:tcW w:w="463" w:type="pct"/>
            <w:tcBorders>
              <w:top w:val="single" w:sz="4" w:space="0" w:color="auto"/>
              <w:left w:val="single" w:sz="4" w:space="0" w:color="auto"/>
              <w:bottom w:val="single" w:sz="4" w:space="0" w:color="auto"/>
              <w:right w:val="single" w:sz="4" w:space="0" w:color="auto"/>
            </w:tcBorders>
            <w:noWrap/>
            <w:vAlign w:val="center"/>
          </w:tcPr>
          <w:p w14:paraId="2E759A79" w14:textId="77777777" w:rsidR="00775B2B" w:rsidRDefault="00000000">
            <w:pPr>
              <w:widowControl/>
              <w:spacing w:line="240" w:lineRule="exact"/>
              <w:jc w:val="center"/>
              <w:rPr>
                <w:bCs/>
                <w:kern w:val="0"/>
                <w:szCs w:val="21"/>
              </w:rPr>
            </w:pPr>
            <w:r>
              <w:rPr>
                <w:rFonts w:hint="eastAsia"/>
                <w:bCs/>
                <w:kern w:val="0"/>
                <w:szCs w:val="21"/>
              </w:rPr>
              <w:t xml:space="preserve">0.007 </w:t>
            </w:r>
          </w:p>
        </w:tc>
        <w:tc>
          <w:tcPr>
            <w:tcW w:w="418" w:type="pct"/>
            <w:tcBorders>
              <w:top w:val="single" w:sz="4" w:space="0" w:color="auto"/>
              <w:left w:val="single" w:sz="4" w:space="0" w:color="auto"/>
              <w:bottom w:val="single" w:sz="4" w:space="0" w:color="auto"/>
              <w:right w:val="single" w:sz="4" w:space="0" w:color="auto"/>
            </w:tcBorders>
            <w:noWrap/>
            <w:vAlign w:val="center"/>
          </w:tcPr>
          <w:p w14:paraId="70B3E421" w14:textId="77777777" w:rsidR="00775B2B" w:rsidRDefault="00000000">
            <w:pPr>
              <w:widowControl/>
              <w:spacing w:line="240" w:lineRule="exact"/>
              <w:jc w:val="center"/>
              <w:rPr>
                <w:bCs/>
                <w:kern w:val="0"/>
                <w:szCs w:val="21"/>
              </w:rPr>
            </w:pPr>
            <w:r>
              <w:rPr>
                <w:rFonts w:hint="eastAsia"/>
                <w:bCs/>
                <w:kern w:val="0"/>
                <w:szCs w:val="21"/>
              </w:rPr>
              <w:t xml:space="preserve">0.008 </w:t>
            </w:r>
          </w:p>
        </w:tc>
        <w:tc>
          <w:tcPr>
            <w:tcW w:w="1033" w:type="pct"/>
            <w:vMerge/>
            <w:tcBorders>
              <w:top w:val="single" w:sz="4" w:space="0" w:color="auto"/>
              <w:left w:val="single" w:sz="4" w:space="0" w:color="auto"/>
              <w:bottom w:val="single" w:sz="12" w:space="0" w:color="auto"/>
              <w:right w:val="single" w:sz="4" w:space="0" w:color="auto"/>
            </w:tcBorders>
            <w:vAlign w:val="center"/>
          </w:tcPr>
          <w:p w14:paraId="4043AD77" w14:textId="77777777" w:rsidR="00775B2B" w:rsidRDefault="00775B2B">
            <w:pPr>
              <w:widowControl/>
              <w:spacing w:line="240" w:lineRule="exact"/>
              <w:jc w:val="left"/>
              <w:rPr>
                <w:kern w:val="0"/>
                <w:szCs w:val="21"/>
              </w:rPr>
            </w:pPr>
          </w:p>
        </w:tc>
        <w:tc>
          <w:tcPr>
            <w:tcW w:w="328" w:type="pct"/>
            <w:tcBorders>
              <w:top w:val="single" w:sz="4" w:space="0" w:color="auto"/>
              <w:left w:val="single" w:sz="4" w:space="0" w:color="auto"/>
              <w:bottom w:val="single" w:sz="4" w:space="0" w:color="auto"/>
              <w:right w:val="single" w:sz="4" w:space="0" w:color="auto"/>
            </w:tcBorders>
            <w:noWrap/>
            <w:vAlign w:val="center"/>
          </w:tcPr>
          <w:p w14:paraId="7F628239" w14:textId="77777777" w:rsidR="00775B2B" w:rsidRDefault="00000000">
            <w:pPr>
              <w:widowControl/>
              <w:spacing w:line="240" w:lineRule="exact"/>
              <w:jc w:val="center"/>
              <w:rPr>
                <w:bCs/>
                <w:kern w:val="0"/>
                <w:szCs w:val="21"/>
              </w:rPr>
            </w:pPr>
            <w:r>
              <w:rPr>
                <w:rFonts w:hint="eastAsia"/>
                <w:bCs/>
                <w:kern w:val="0"/>
                <w:szCs w:val="21"/>
              </w:rPr>
              <w:t>0.002</w:t>
            </w:r>
          </w:p>
        </w:tc>
        <w:tc>
          <w:tcPr>
            <w:tcW w:w="328" w:type="pct"/>
            <w:tcBorders>
              <w:top w:val="single" w:sz="4" w:space="0" w:color="auto"/>
              <w:left w:val="single" w:sz="4" w:space="0" w:color="auto"/>
              <w:bottom w:val="single" w:sz="4" w:space="0" w:color="auto"/>
              <w:right w:val="single" w:sz="4" w:space="0" w:color="auto"/>
            </w:tcBorders>
            <w:noWrap/>
            <w:vAlign w:val="center"/>
          </w:tcPr>
          <w:p w14:paraId="012AB64D" w14:textId="77777777" w:rsidR="00775B2B" w:rsidRDefault="00000000">
            <w:pPr>
              <w:widowControl/>
              <w:spacing w:line="240" w:lineRule="exact"/>
              <w:jc w:val="center"/>
              <w:rPr>
                <w:bCs/>
                <w:kern w:val="0"/>
                <w:szCs w:val="21"/>
              </w:rPr>
            </w:pPr>
            <w:r>
              <w:rPr>
                <w:rFonts w:hint="eastAsia"/>
                <w:bCs/>
                <w:kern w:val="0"/>
                <w:szCs w:val="21"/>
              </w:rPr>
              <w:t>0.002</w:t>
            </w:r>
          </w:p>
        </w:tc>
        <w:tc>
          <w:tcPr>
            <w:tcW w:w="392" w:type="pct"/>
            <w:tcBorders>
              <w:top w:val="single" w:sz="4" w:space="0" w:color="auto"/>
              <w:left w:val="single" w:sz="4" w:space="0" w:color="auto"/>
              <w:bottom w:val="single" w:sz="4" w:space="0" w:color="auto"/>
              <w:right w:val="single" w:sz="4" w:space="0" w:color="auto"/>
            </w:tcBorders>
            <w:noWrap/>
            <w:vAlign w:val="center"/>
          </w:tcPr>
          <w:p w14:paraId="5EA06989" w14:textId="77777777" w:rsidR="00775B2B" w:rsidRDefault="00000000">
            <w:pPr>
              <w:widowControl/>
              <w:spacing w:line="240" w:lineRule="exact"/>
              <w:jc w:val="center"/>
              <w:rPr>
                <w:bCs/>
                <w:kern w:val="0"/>
                <w:szCs w:val="21"/>
              </w:rPr>
            </w:pPr>
            <w:r>
              <w:rPr>
                <w:kern w:val="0"/>
                <w:szCs w:val="21"/>
              </w:rPr>
              <w:t>0.02</w:t>
            </w:r>
          </w:p>
        </w:tc>
        <w:tc>
          <w:tcPr>
            <w:tcW w:w="353" w:type="pct"/>
            <w:vMerge/>
            <w:tcBorders>
              <w:top w:val="single" w:sz="4" w:space="0" w:color="auto"/>
              <w:left w:val="single" w:sz="4" w:space="0" w:color="auto"/>
              <w:bottom w:val="single" w:sz="12" w:space="0" w:color="auto"/>
              <w:right w:val="single" w:sz="4" w:space="0" w:color="auto"/>
            </w:tcBorders>
            <w:vAlign w:val="center"/>
          </w:tcPr>
          <w:p w14:paraId="4AFD8423" w14:textId="77777777" w:rsidR="00775B2B" w:rsidRDefault="00775B2B">
            <w:pPr>
              <w:widowControl/>
              <w:spacing w:line="240" w:lineRule="exact"/>
              <w:jc w:val="left"/>
              <w:rPr>
                <w:kern w:val="0"/>
                <w:szCs w:val="21"/>
              </w:rPr>
            </w:pPr>
          </w:p>
        </w:tc>
        <w:tc>
          <w:tcPr>
            <w:tcW w:w="236" w:type="pct"/>
            <w:vMerge/>
            <w:tcBorders>
              <w:top w:val="single" w:sz="4" w:space="0" w:color="auto"/>
              <w:left w:val="single" w:sz="4" w:space="0" w:color="auto"/>
              <w:bottom w:val="single" w:sz="12" w:space="0" w:color="auto"/>
              <w:right w:val="single" w:sz="4" w:space="0" w:color="auto"/>
            </w:tcBorders>
            <w:vAlign w:val="center"/>
          </w:tcPr>
          <w:p w14:paraId="7AC31012" w14:textId="77777777" w:rsidR="00775B2B" w:rsidRDefault="00775B2B">
            <w:pPr>
              <w:widowControl/>
              <w:spacing w:line="240" w:lineRule="exact"/>
              <w:jc w:val="left"/>
              <w:rPr>
                <w:kern w:val="0"/>
                <w:szCs w:val="21"/>
              </w:rPr>
            </w:pPr>
          </w:p>
        </w:tc>
        <w:tc>
          <w:tcPr>
            <w:tcW w:w="236" w:type="pct"/>
            <w:vMerge/>
            <w:tcBorders>
              <w:top w:val="single" w:sz="4" w:space="0" w:color="auto"/>
              <w:left w:val="single" w:sz="4" w:space="0" w:color="auto"/>
              <w:bottom w:val="single" w:sz="12" w:space="0" w:color="auto"/>
              <w:right w:val="single" w:sz="4" w:space="0" w:color="auto"/>
            </w:tcBorders>
            <w:vAlign w:val="center"/>
          </w:tcPr>
          <w:p w14:paraId="284C8F2E" w14:textId="77777777" w:rsidR="00775B2B" w:rsidRDefault="00775B2B">
            <w:pPr>
              <w:widowControl/>
              <w:spacing w:line="240" w:lineRule="exact"/>
              <w:jc w:val="left"/>
              <w:rPr>
                <w:kern w:val="0"/>
                <w:szCs w:val="21"/>
              </w:rPr>
            </w:pPr>
          </w:p>
        </w:tc>
        <w:tc>
          <w:tcPr>
            <w:tcW w:w="238" w:type="pct"/>
            <w:vMerge/>
            <w:tcBorders>
              <w:top w:val="single" w:sz="4" w:space="0" w:color="auto"/>
              <w:left w:val="single" w:sz="4" w:space="0" w:color="auto"/>
              <w:bottom w:val="single" w:sz="12" w:space="0" w:color="auto"/>
              <w:right w:val="single" w:sz="12" w:space="0" w:color="auto"/>
            </w:tcBorders>
            <w:vAlign w:val="center"/>
          </w:tcPr>
          <w:p w14:paraId="1C1DAF4E" w14:textId="77777777" w:rsidR="00775B2B" w:rsidRDefault="00775B2B">
            <w:pPr>
              <w:widowControl/>
              <w:spacing w:line="240" w:lineRule="exact"/>
              <w:jc w:val="left"/>
              <w:rPr>
                <w:kern w:val="0"/>
                <w:szCs w:val="21"/>
              </w:rPr>
            </w:pPr>
          </w:p>
        </w:tc>
      </w:tr>
      <w:tr w:rsidR="00775B2B" w14:paraId="36CA5236" w14:textId="77777777">
        <w:trPr>
          <w:trHeight w:val="59"/>
        </w:trPr>
        <w:tc>
          <w:tcPr>
            <w:tcW w:w="395" w:type="pct"/>
            <w:vMerge/>
            <w:tcBorders>
              <w:top w:val="single" w:sz="4" w:space="0" w:color="auto"/>
              <w:left w:val="single" w:sz="12" w:space="0" w:color="auto"/>
              <w:bottom w:val="single" w:sz="12" w:space="0" w:color="auto"/>
              <w:right w:val="single" w:sz="4" w:space="0" w:color="auto"/>
            </w:tcBorders>
            <w:vAlign w:val="center"/>
          </w:tcPr>
          <w:p w14:paraId="222CA4DD" w14:textId="77777777" w:rsidR="00775B2B" w:rsidRDefault="00775B2B">
            <w:pPr>
              <w:widowControl/>
              <w:spacing w:line="240" w:lineRule="exact"/>
              <w:jc w:val="left"/>
              <w:rPr>
                <w:kern w:val="0"/>
                <w:szCs w:val="21"/>
              </w:rPr>
            </w:pPr>
          </w:p>
        </w:tc>
        <w:tc>
          <w:tcPr>
            <w:tcW w:w="579" w:type="pct"/>
            <w:tcBorders>
              <w:top w:val="single" w:sz="4" w:space="0" w:color="auto"/>
              <w:left w:val="single" w:sz="4" w:space="0" w:color="auto"/>
              <w:bottom w:val="single" w:sz="12" w:space="0" w:color="auto"/>
              <w:right w:val="single" w:sz="4" w:space="0" w:color="auto"/>
            </w:tcBorders>
            <w:vAlign w:val="center"/>
          </w:tcPr>
          <w:p w14:paraId="25BD7546" w14:textId="77777777" w:rsidR="00775B2B" w:rsidRDefault="00000000">
            <w:pPr>
              <w:widowControl/>
              <w:spacing w:line="240" w:lineRule="exact"/>
              <w:jc w:val="center"/>
              <w:rPr>
                <w:kern w:val="0"/>
                <w:szCs w:val="21"/>
              </w:rPr>
            </w:pPr>
            <w:r>
              <w:rPr>
                <w:kern w:val="0"/>
                <w:szCs w:val="21"/>
              </w:rPr>
              <w:t>氨</w:t>
            </w:r>
          </w:p>
        </w:tc>
        <w:tc>
          <w:tcPr>
            <w:tcW w:w="463" w:type="pct"/>
            <w:tcBorders>
              <w:top w:val="single" w:sz="4" w:space="0" w:color="auto"/>
              <w:left w:val="single" w:sz="4" w:space="0" w:color="auto"/>
              <w:bottom w:val="single" w:sz="12" w:space="0" w:color="auto"/>
              <w:right w:val="single" w:sz="4" w:space="0" w:color="auto"/>
            </w:tcBorders>
            <w:noWrap/>
            <w:vAlign w:val="center"/>
          </w:tcPr>
          <w:p w14:paraId="7048C0BD" w14:textId="77777777" w:rsidR="00775B2B" w:rsidRDefault="00000000">
            <w:pPr>
              <w:widowControl/>
              <w:spacing w:line="240" w:lineRule="exact"/>
              <w:jc w:val="center"/>
              <w:rPr>
                <w:bCs/>
                <w:kern w:val="0"/>
                <w:szCs w:val="21"/>
              </w:rPr>
            </w:pPr>
            <w:r>
              <w:rPr>
                <w:rFonts w:hint="eastAsia"/>
                <w:bCs/>
                <w:kern w:val="0"/>
                <w:szCs w:val="21"/>
              </w:rPr>
              <w:t>/</w:t>
            </w:r>
          </w:p>
        </w:tc>
        <w:tc>
          <w:tcPr>
            <w:tcW w:w="418" w:type="pct"/>
            <w:tcBorders>
              <w:top w:val="single" w:sz="4" w:space="0" w:color="auto"/>
              <w:left w:val="single" w:sz="4" w:space="0" w:color="auto"/>
              <w:bottom w:val="single" w:sz="12" w:space="0" w:color="auto"/>
              <w:right w:val="single" w:sz="4" w:space="0" w:color="auto"/>
            </w:tcBorders>
            <w:noWrap/>
            <w:vAlign w:val="center"/>
          </w:tcPr>
          <w:p w14:paraId="32170959" w14:textId="77777777" w:rsidR="00775B2B" w:rsidRDefault="00000000">
            <w:pPr>
              <w:widowControl/>
              <w:spacing w:line="240" w:lineRule="exact"/>
              <w:jc w:val="center"/>
              <w:rPr>
                <w:bCs/>
                <w:kern w:val="0"/>
                <w:szCs w:val="21"/>
              </w:rPr>
            </w:pPr>
            <w:r>
              <w:rPr>
                <w:rFonts w:hint="eastAsia"/>
                <w:bCs/>
                <w:kern w:val="0"/>
                <w:szCs w:val="21"/>
              </w:rPr>
              <w:t>/</w:t>
            </w:r>
          </w:p>
        </w:tc>
        <w:tc>
          <w:tcPr>
            <w:tcW w:w="1033" w:type="pct"/>
            <w:vMerge/>
            <w:tcBorders>
              <w:top w:val="single" w:sz="4" w:space="0" w:color="auto"/>
              <w:left w:val="single" w:sz="4" w:space="0" w:color="auto"/>
              <w:bottom w:val="single" w:sz="12" w:space="0" w:color="auto"/>
              <w:right w:val="single" w:sz="4" w:space="0" w:color="auto"/>
            </w:tcBorders>
            <w:vAlign w:val="center"/>
          </w:tcPr>
          <w:p w14:paraId="38CE6A62" w14:textId="77777777" w:rsidR="00775B2B" w:rsidRDefault="00775B2B">
            <w:pPr>
              <w:widowControl/>
              <w:spacing w:line="240" w:lineRule="exact"/>
              <w:jc w:val="left"/>
              <w:rPr>
                <w:kern w:val="0"/>
                <w:szCs w:val="21"/>
              </w:rPr>
            </w:pPr>
          </w:p>
        </w:tc>
        <w:tc>
          <w:tcPr>
            <w:tcW w:w="328" w:type="pct"/>
            <w:tcBorders>
              <w:top w:val="single" w:sz="4" w:space="0" w:color="auto"/>
              <w:left w:val="single" w:sz="4" w:space="0" w:color="auto"/>
              <w:bottom w:val="single" w:sz="12" w:space="0" w:color="auto"/>
              <w:right w:val="single" w:sz="4" w:space="0" w:color="auto"/>
            </w:tcBorders>
            <w:noWrap/>
            <w:vAlign w:val="center"/>
          </w:tcPr>
          <w:p w14:paraId="61D3FD47" w14:textId="77777777" w:rsidR="00775B2B" w:rsidRDefault="00000000">
            <w:pPr>
              <w:widowControl/>
              <w:spacing w:line="240" w:lineRule="exact"/>
              <w:jc w:val="center"/>
              <w:rPr>
                <w:bCs/>
                <w:kern w:val="0"/>
                <w:szCs w:val="21"/>
              </w:rPr>
            </w:pPr>
            <w:r>
              <w:rPr>
                <w:rFonts w:hint="eastAsia"/>
                <w:bCs/>
                <w:kern w:val="0"/>
                <w:szCs w:val="21"/>
              </w:rPr>
              <w:t>2</w:t>
            </w:r>
          </w:p>
        </w:tc>
        <w:tc>
          <w:tcPr>
            <w:tcW w:w="328" w:type="pct"/>
            <w:tcBorders>
              <w:top w:val="single" w:sz="4" w:space="0" w:color="auto"/>
              <w:left w:val="single" w:sz="4" w:space="0" w:color="auto"/>
              <w:bottom w:val="single" w:sz="12" w:space="0" w:color="auto"/>
              <w:right w:val="single" w:sz="4" w:space="0" w:color="auto"/>
            </w:tcBorders>
            <w:noWrap/>
            <w:vAlign w:val="center"/>
          </w:tcPr>
          <w:p w14:paraId="1CA8782B" w14:textId="77777777" w:rsidR="00775B2B" w:rsidRDefault="00000000">
            <w:pPr>
              <w:widowControl/>
              <w:spacing w:line="240" w:lineRule="exact"/>
              <w:jc w:val="center"/>
              <w:rPr>
                <w:bCs/>
                <w:kern w:val="0"/>
                <w:szCs w:val="21"/>
              </w:rPr>
            </w:pPr>
            <w:r>
              <w:rPr>
                <w:rFonts w:hint="eastAsia"/>
                <w:bCs/>
                <w:kern w:val="0"/>
                <w:szCs w:val="21"/>
              </w:rPr>
              <w:t>2.31</w:t>
            </w:r>
          </w:p>
        </w:tc>
        <w:tc>
          <w:tcPr>
            <w:tcW w:w="392" w:type="pct"/>
            <w:tcBorders>
              <w:top w:val="single" w:sz="4" w:space="0" w:color="auto"/>
              <w:left w:val="single" w:sz="4" w:space="0" w:color="auto"/>
              <w:bottom w:val="single" w:sz="12" w:space="0" w:color="auto"/>
              <w:right w:val="single" w:sz="4" w:space="0" w:color="auto"/>
            </w:tcBorders>
            <w:noWrap/>
            <w:vAlign w:val="center"/>
          </w:tcPr>
          <w:p w14:paraId="0616C844" w14:textId="77777777" w:rsidR="00775B2B" w:rsidRDefault="00000000">
            <w:pPr>
              <w:widowControl/>
              <w:spacing w:line="240" w:lineRule="exact"/>
              <w:jc w:val="center"/>
              <w:rPr>
                <w:kern w:val="0"/>
                <w:szCs w:val="21"/>
              </w:rPr>
            </w:pPr>
            <w:r>
              <w:rPr>
                <w:rFonts w:hint="eastAsia"/>
                <w:kern w:val="0"/>
                <w:szCs w:val="21"/>
              </w:rPr>
              <w:t>2</w:t>
            </w:r>
          </w:p>
        </w:tc>
        <w:tc>
          <w:tcPr>
            <w:tcW w:w="353" w:type="pct"/>
            <w:vMerge/>
            <w:tcBorders>
              <w:top w:val="single" w:sz="4" w:space="0" w:color="auto"/>
              <w:left w:val="single" w:sz="4" w:space="0" w:color="auto"/>
              <w:bottom w:val="single" w:sz="12" w:space="0" w:color="auto"/>
              <w:right w:val="single" w:sz="4" w:space="0" w:color="auto"/>
            </w:tcBorders>
            <w:vAlign w:val="center"/>
          </w:tcPr>
          <w:p w14:paraId="330D867C" w14:textId="77777777" w:rsidR="00775B2B" w:rsidRDefault="00775B2B">
            <w:pPr>
              <w:widowControl/>
              <w:spacing w:line="240" w:lineRule="exact"/>
              <w:jc w:val="left"/>
              <w:rPr>
                <w:kern w:val="0"/>
                <w:szCs w:val="21"/>
              </w:rPr>
            </w:pPr>
          </w:p>
        </w:tc>
        <w:tc>
          <w:tcPr>
            <w:tcW w:w="236" w:type="pct"/>
            <w:vMerge/>
            <w:tcBorders>
              <w:top w:val="single" w:sz="4" w:space="0" w:color="auto"/>
              <w:left w:val="single" w:sz="4" w:space="0" w:color="auto"/>
              <w:bottom w:val="single" w:sz="12" w:space="0" w:color="auto"/>
              <w:right w:val="single" w:sz="4" w:space="0" w:color="auto"/>
            </w:tcBorders>
            <w:vAlign w:val="center"/>
          </w:tcPr>
          <w:p w14:paraId="28ED1C37" w14:textId="77777777" w:rsidR="00775B2B" w:rsidRDefault="00775B2B">
            <w:pPr>
              <w:widowControl/>
              <w:spacing w:line="240" w:lineRule="exact"/>
              <w:jc w:val="left"/>
              <w:rPr>
                <w:kern w:val="0"/>
                <w:szCs w:val="21"/>
              </w:rPr>
            </w:pPr>
          </w:p>
        </w:tc>
        <w:tc>
          <w:tcPr>
            <w:tcW w:w="236" w:type="pct"/>
            <w:vMerge/>
            <w:tcBorders>
              <w:top w:val="single" w:sz="4" w:space="0" w:color="auto"/>
              <w:left w:val="single" w:sz="4" w:space="0" w:color="auto"/>
              <w:bottom w:val="single" w:sz="12" w:space="0" w:color="auto"/>
              <w:right w:val="single" w:sz="4" w:space="0" w:color="auto"/>
            </w:tcBorders>
            <w:vAlign w:val="center"/>
          </w:tcPr>
          <w:p w14:paraId="2B60234D" w14:textId="77777777" w:rsidR="00775B2B" w:rsidRDefault="00775B2B">
            <w:pPr>
              <w:widowControl/>
              <w:spacing w:line="240" w:lineRule="exact"/>
              <w:jc w:val="left"/>
              <w:rPr>
                <w:kern w:val="0"/>
                <w:szCs w:val="21"/>
              </w:rPr>
            </w:pPr>
          </w:p>
        </w:tc>
        <w:tc>
          <w:tcPr>
            <w:tcW w:w="238" w:type="pct"/>
            <w:vMerge/>
            <w:tcBorders>
              <w:top w:val="single" w:sz="4" w:space="0" w:color="auto"/>
              <w:left w:val="single" w:sz="4" w:space="0" w:color="auto"/>
              <w:bottom w:val="single" w:sz="12" w:space="0" w:color="auto"/>
              <w:right w:val="single" w:sz="12" w:space="0" w:color="auto"/>
            </w:tcBorders>
            <w:vAlign w:val="center"/>
          </w:tcPr>
          <w:p w14:paraId="22371917" w14:textId="77777777" w:rsidR="00775B2B" w:rsidRDefault="00775B2B">
            <w:pPr>
              <w:widowControl/>
              <w:spacing w:line="240" w:lineRule="exact"/>
              <w:jc w:val="left"/>
              <w:rPr>
                <w:kern w:val="0"/>
                <w:szCs w:val="21"/>
              </w:rPr>
            </w:pPr>
          </w:p>
        </w:tc>
      </w:tr>
    </w:tbl>
    <w:p w14:paraId="0AC0A6B4" w14:textId="77777777" w:rsidR="00775B2B" w:rsidRDefault="00775B2B">
      <w:pPr>
        <w:jc w:val="left"/>
        <w:rPr>
          <w:rFonts w:eastAsia="黑体"/>
          <w:sz w:val="24"/>
        </w:rPr>
      </w:pPr>
    </w:p>
    <w:p w14:paraId="1BC80D00" w14:textId="4B33EC9B" w:rsidR="00775B2B" w:rsidRDefault="00000000" w:rsidP="00184F59">
      <w:pPr>
        <w:jc w:val="center"/>
        <w:rPr>
          <w:rFonts w:eastAsia="黑体"/>
          <w:sz w:val="24"/>
        </w:rPr>
      </w:pPr>
      <w:r>
        <w:rPr>
          <w:rFonts w:eastAsia="黑体"/>
          <w:sz w:val="24"/>
        </w:rPr>
        <w:t>表</w:t>
      </w:r>
      <w:r>
        <w:rPr>
          <w:rFonts w:eastAsia="黑体"/>
          <w:sz w:val="24"/>
        </w:rPr>
        <w:t>3.6-</w:t>
      </w:r>
      <w:r>
        <w:rPr>
          <w:rFonts w:eastAsia="黑体" w:hint="eastAsia"/>
          <w:sz w:val="24"/>
        </w:rPr>
        <w:t>18</w:t>
      </w:r>
      <w:r>
        <w:rPr>
          <w:rFonts w:eastAsia="黑体"/>
          <w:sz w:val="24"/>
        </w:rPr>
        <w:t xml:space="preserve">    </w:t>
      </w:r>
      <w:r>
        <w:rPr>
          <w:rFonts w:eastAsia="黑体"/>
          <w:sz w:val="24"/>
        </w:rPr>
        <w:t>热电厂有组织废气（</w:t>
      </w:r>
      <w:r>
        <w:rPr>
          <w:rFonts w:eastAsia="黑体"/>
          <w:sz w:val="24"/>
        </w:rPr>
        <w:t>G12</w:t>
      </w:r>
      <w:r>
        <w:rPr>
          <w:rFonts w:eastAsia="黑体"/>
          <w:sz w:val="24"/>
        </w:rPr>
        <w:t>烟囱）污染物排放情况一览表（非正常工况）</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056"/>
        <w:gridCol w:w="1512"/>
        <w:gridCol w:w="1089"/>
        <w:gridCol w:w="1213"/>
        <w:gridCol w:w="2828"/>
        <w:gridCol w:w="850"/>
        <w:gridCol w:w="850"/>
        <w:gridCol w:w="1056"/>
        <w:gridCol w:w="846"/>
        <w:gridCol w:w="636"/>
        <w:gridCol w:w="636"/>
        <w:gridCol w:w="636"/>
      </w:tblGrid>
      <w:tr w:rsidR="00775B2B" w14:paraId="437A1544" w14:textId="77777777">
        <w:tc>
          <w:tcPr>
            <w:tcW w:w="394" w:type="pct"/>
            <w:vMerge w:val="restart"/>
            <w:tcBorders>
              <w:top w:val="single" w:sz="12" w:space="0" w:color="auto"/>
              <w:left w:val="single" w:sz="12" w:space="0" w:color="auto"/>
              <w:bottom w:val="single" w:sz="4" w:space="0" w:color="auto"/>
              <w:right w:val="single" w:sz="4" w:space="0" w:color="auto"/>
            </w:tcBorders>
            <w:noWrap/>
            <w:vAlign w:val="center"/>
          </w:tcPr>
          <w:p w14:paraId="64A78906" w14:textId="77777777" w:rsidR="00775B2B" w:rsidRDefault="00000000">
            <w:pPr>
              <w:widowControl/>
              <w:spacing w:line="240" w:lineRule="exact"/>
              <w:jc w:val="center"/>
              <w:rPr>
                <w:bCs/>
                <w:kern w:val="0"/>
                <w:szCs w:val="21"/>
              </w:rPr>
            </w:pPr>
            <w:r>
              <w:rPr>
                <w:bCs/>
                <w:kern w:val="0"/>
                <w:szCs w:val="21"/>
              </w:rPr>
              <w:t>煤种</w:t>
            </w:r>
          </w:p>
        </w:tc>
        <w:tc>
          <w:tcPr>
            <w:tcW w:w="578" w:type="pct"/>
            <w:vMerge w:val="restart"/>
            <w:tcBorders>
              <w:top w:val="single" w:sz="12" w:space="0" w:color="auto"/>
              <w:left w:val="single" w:sz="4" w:space="0" w:color="auto"/>
              <w:bottom w:val="single" w:sz="4" w:space="0" w:color="auto"/>
              <w:right w:val="single" w:sz="4" w:space="0" w:color="auto"/>
            </w:tcBorders>
            <w:vAlign w:val="center"/>
          </w:tcPr>
          <w:p w14:paraId="0A4084B9" w14:textId="77777777" w:rsidR="00775B2B" w:rsidRDefault="00000000">
            <w:pPr>
              <w:widowControl/>
              <w:spacing w:line="240" w:lineRule="exact"/>
              <w:jc w:val="center"/>
              <w:rPr>
                <w:kern w:val="0"/>
                <w:szCs w:val="21"/>
              </w:rPr>
            </w:pPr>
            <w:r>
              <w:rPr>
                <w:bCs/>
                <w:kern w:val="0"/>
                <w:szCs w:val="21"/>
              </w:rPr>
              <w:t>污染物</w:t>
            </w:r>
          </w:p>
        </w:tc>
        <w:tc>
          <w:tcPr>
            <w:tcW w:w="883" w:type="pct"/>
            <w:gridSpan w:val="2"/>
            <w:tcBorders>
              <w:top w:val="single" w:sz="12" w:space="0" w:color="auto"/>
              <w:left w:val="single" w:sz="4" w:space="0" w:color="auto"/>
              <w:bottom w:val="single" w:sz="4" w:space="0" w:color="auto"/>
              <w:right w:val="single" w:sz="4" w:space="0" w:color="auto"/>
            </w:tcBorders>
            <w:noWrap/>
            <w:vAlign w:val="center"/>
          </w:tcPr>
          <w:p w14:paraId="68306301" w14:textId="77777777" w:rsidR="00775B2B" w:rsidRDefault="00000000">
            <w:pPr>
              <w:widowControl/>
              <w:spacing w:line="240" w:lineRule="exact"/>
              <w:jc w:val="center"/>
              <w:rPr>
                <w:kern w:val="0"/>
                <w:szCs w:val="21"/>
              </w:rPr>
            </w:pPr>
            <w:r>
              <w:rPr>
                <w:kern w:val="0"/>
                <w:szCs w:val="21"/>
              </w:rPr>
              <w:t>产生情况</w:t>
            </w:r>
          </w:p>
        </w:tc>
        <w:tc>
          <w:tcPr>
            <w:tcW w:w="1076" w:type="pct"/>
            <w:vMerge w:val="restart"/>
            <w:tcBorders>
              <w:top w:val="single" w:sz="12" w:space="0" w:color="auto"/>
              <w:left w:val="single" w:sz="4" w:space="0" w:color="auto"/>
              <w:bottom w:val="single" w:sz="4" w:space="0" w:color="auto"/>
              <w:right w:val="single" w:sz="4" w:space="0" w:color="auto"/>
            </w:tcBorders>
            <w:noWrap/>
            <w:vAlign w:val="center"/>
          </w:tcPr>
          <w:p w14:paraId="2353073D" w14:textId="77777777" w:rsidR="00775B2B" w:rsidRDefault="00000000">
            <w:pPr>
              <w:widowControl/>
              <w:spacing w:line="240" w:lineRule="exact"/>
              <w:jc w:val="center"/>
              <w:rPr>
                <w:kern w:val="0"/>
                <w:szCs w:val="21"/>
              </w:rPr>
            </w:pPr>
            <w:r>
              <w:rPr>
                <w:kern w:val="0"/>
                <w:szCs w:val="21"/>
              </w:rPr>
              <w:t>治理措施</w:t>
            </w:r>
          </w:p>
        </w:tc>
        <w:tc>
          <w:tcPr>
            <w:tcW w:w="654" w:type="pct"/>
            <w:gridSpan w:val="2"/>
            <w:tcBorders>
              <w:top w:val="single" w:sz="12" w:space="0" w:color="auto"/>
              <w:left w:val="single" w:sz="4" w:space="0" w:color="auto"/>
              <w:bottom w:val="single" w:sz="4" w:space="0" w:color="auto"/>
              <w:right w:val="single" w:sz="4" w:space="0" w:color="auto"/>
            </w:tcBorders>
            <w:noWrap/>
            <w:vAlign w:val="center"/>
          </w:tcPr>
          <w:p w14:paraId="43497BE3" w14:textId="77777777" w:rsidR="00775B2B" w:rsidRDefault="00000000">
            <w:pPr>
              <w:widowControl/>
              <w:spacing w:line="240" w:lineRule="exact"/>
              <w:jc w:val="center"/>
              <w:rPr>
                <w:kern w:val="0"/>
                <w:szCs w:val="21"/>
              </w:rPr>
            </w:pPr>
            <w:r>
              <w:rPr>
                <w:kern w:val="0"/>
                <w:szCs w:val="21"/>
              </w:rPr>
              <w:t>排放情况</w:t>
            </w:r>
          </w:p>
        </w:tc>
        <w:tc>
          <w:tcPr>
            <w:tcW w:w="392" w:type="pct"/>
            <w:tcBorders>
              <w:top w:val="single" w:sz="12" w:space="0" w:color="auto"/>
              <w:left w:val="single" w:sz="4" w:space="0" w:color="auto"/>
              <w:bottom w:val="single" w:sz="4" w:space="0" w:color="auto"/>
              <w:right w:val="single" w:sz="4" w:space="0" w:color="auto"/>
            </w:tcBorders>
            <w:noWrap/>
            <w:vAlign w:val="center"/>
          </w:tcPr>
          <w:p w14:paraId="75228D4D" w14:textId="77777777" w:rsidR="00775B2B" w:rsidRDefault="00000000">
            <w:pPr>
              <w:widowControl/>
              <w:spacing w:line="240" w:lineRule="exact"/>
              <w:jc w:val="center"/>
              <w:rPr>
                <w:kern w:val="0"/>
                <w:szCs w:val="21"/>
              </w:rPr>
            </w:pPr>
            <w:r>
              <w:rPr>
                <w:kern w:val="0"/>
                <w:szCs w:val="21"/>
              </w:rPr>
              <w:t>排放标准</w:t>
            </w:r>
          </w:p>
        </w:tc>
        <w:tc>
          <w:tcPr>
            <w:tcW w:w="1024" w:type="pct"/>
            <w:gridSpan w:val="4"/>
            <w:tcBorders>
              <w:top w:val="single" w:sz="12" w:space="0" w:color="auto"/>
              <w:left w:val="single" w:sz="4" w:space="0" w:color="auto"/>
              <w:bottom w:val="single" w:sz="4" w:space="0" w:color="auto"/>
              <w:right w:val="single" w:sz="12" w:space="0" w:color="auto"/>
            </w:tcBorders>
            <w:noWrap/>
            <w:vAlign w:val="center"/>
          </w:tcPr>
          <w:p w14:paraId="4993BB02" w14:textId="77777777" w:rsidR="00775B2B" w:rsidRDefault="00000000">
            <w:pPr>
              <w:widowControl/>
              <w:spacing w:line="240" w:lineRule="exact"/>
              <w:jc w:val="center"/>
              <w:rPr>
                <w:kern w:val="0"/>
                <w:szCs w:val="21"/>
              </w:rPr>
            </w:pPr>
            <w:r>
              <w:rPr>
                <w:kern w:val="0"/>
                <w:szCs w:val="21"/>
              </w:rPr>
              <w:t>排放参数</w:t>
            </w:r>
          </w:p>
        </w:tc>
      </w:tr>
      <w:tr w:rsidR="00775B2B" w14:paraId="3C3A50C3" w14:textId="77777777">
        <w:tc>
          <w:tcPr>
            <w:tcW w:w="394" w:type="pct"/>
            <w:vMerge/>
            <w:tcBorders>
              <w:top w:val="single" w:sz="12" w:space="0" w:color="auto"/>
              <w:left w:val="single" w:sz="12" w:space="0" w:color="auto"/>
              <w:bottom w:val="single" w:sz="4" w:space="0" w:color="auto"/>
              <w:right w:val="single" w:sz="4" w:space="0" w:color="auto"/>
            </w:tcBorders>
            <w:vAlign w:val="center"/>
          </w:tcPr>
          <w:p w14:paraId="3D8EADDE" w14:textId="77777777" w:rsidR="00775B2B" w:rsidRDefault="00775B2B">
            <w:pPr>
              <w:widowControl/>
              <w:spacing w:line="240" w:lineRule="exact"/>
              <w:jc w:val="left"/>
              <w:rPr>
                <w:bCs/>
                <w:kern w:val="0"/>
                <w:szCs w:val="21"/>
              </w:rPr>
            </w:pPr>
          </w:p>
        </w:tc>
        <w:tc>
          <w:tcPr>
            <w:tcW w:w="578" w:type="pct"/>
            <w:vMerge/>
            <w:tcBorders>
              <w:top w:val="single" w:sz="12" w:space="0" w:color="auto"/>
              <w:left w:val="single" w:sz="4" w:space="0" w:color="auto"/>
              <w:bottom w:val="single" w:sz="4" w:space="0" w:color="auto"/>
              <w:right w:val="single" w:sz="4" w:space="0" w:color="auto"/>
            </w:tcBorders>
            <w:vAlign w:val="center"/>
          </w:tcPr>
          <w:p w14:paraId="25B0E129" w14:textId="77777777" w:rsidR="00775B2B" w:rsidRDefault="00775B2B">
            <w:pPr>
              <w:widowControl/>
              <w:spacing w:line="240" w:lineRule="exact"/>
              <w:jc w:val="left"/>
              <w:rPr>
                <w:kern w:val="0"/>
                <w:szCs w:val="21"/>
              </w:rPr>
            </w:pPr>
          </w:p>
        </w:tc>
        <w:tc>
          <w:tcPr>
            <w:tcW w:w="418" w:type="pct"/>
            <w:tcBorders>
              <w:top w:val="single" w:sz="4" w:space="0" w:color="auto"/>
              <w:left w:val="single" w:sz="4" w:space="0" w:color="auto"/>
              <w:bottom w:val="single" w:sz="4" w:space="0" w:color="auto"/>
              <w:right w:val="single" w:sz="4" w:space="0" w:color="auto"/>
            </w:tcBorders>
            <w:noWrap/>
            <w:vAlign w:val="center"/>
          </w:tcPr>
          <w:p w14:paraId="0DBAAEA0" w14:textId="77777777" w:rsidR="00775B2B" w:rsidRDefault="00000000">
            <w:pPr>
              <w:widowControl/>
              <w:spacing w:line="240" w:lineRule="exact"/>
              <w:jc w:val="center"/>
              <w:rPr>
                <w:kern w:val="0"/>
                <w:szCs w:val="21"/>
              </w:rPr>
            </w:pPr>
            <w:r>
              <w:rPr>
                <w:kern w:val="0"/>
                <w:szCs w:val="21"/>
              </w:rPr>
              <w:t>浓度</w:t>
            </w:r>
          </w:p>
        </w:tc>
        <w:tc>
          <w:tcPr>
            <w:tcW w:w="465" w:type="pct"/>
            <w:tcBorders>
              <w:top w:val="single" w:sz="4" w:space="0" w:color="auto"/>
              <w:left w:val="single" w:sz="4" w:space="0" w:color="auto"/>
              <w:bottom w:val="single" w:sz="4" w:space="0" w:color="auto"/>
              <w:right w:val="single" w:sz="4" w:space="0" w:color="auto"/>
            </w:tcBorders>
            <w:noWrap/>
            <w:vAlign w:val="center"/>
          </w:tcPr>
          <w:p w14:paraId="4DC9E39A" w14:textId="77777777" w:rsidR="00775B2B" w:rsidRDefault="00000000">
            <w:pPr>
              <w:widowControl/>
              <w:spacing w:line="240" w:lineRule="exact"/>
              <w:jc w:val="center"/>
              <w:rPr>
                <w:kern w:val="0"/>
                <w:szCs w:val="21"/>
              </w:rPr>
            </w:pPr>
            <w:r>
              <w:rPr>
                <w:kern w:val="0"/>
                <w:szCs w:val="21"/>
              </w:rPr>
              <w:t>速率</w:t>
            </w:r>
          </w:p>
        </w:tc>
        <w:tc>
          <w:tcPr>
            <w:tcW w:w="1076" w:type="pct"/>
            <w:vMerge/>
            <w:tcBorders>
              <w:top w:val="single" w:sz="12" w:space="0" w:color="auto"/>
              <w:left w:val="single" w:sz="4" w:space="0" w:color="auto"/>
              <w:bottom w:val="single" w:sz="4" w:space="0" w:color="auto"/>
              <w:right w:val="single" w:sz="4" w:space="0" w:color="auto"/>
            </w:tcBorders>
            <w:vAlign w:val="center"/>
          </w:tcPr>
          <w:p w14:paraId="552D5C9E" w14:textId="77777777" w:rsidR="00775B2B" w:rsidRDefault="00775B2B">
            <w:pPr>
              <w:widowControl/>
              <w:spacing w:line="240" w:lineRule="exact"/>
              <w:jc w:val="left"/>
              <w:rPr>
                <w:kern w:val="0"/>
                <w:szCs w:val="21"/>
              </w:rPr>
            </w:pPr>
          </w:p>
        </w:tc>
        <w:tc>
          <w:tcPr>
            <w:tcW w:w="327" w:type="pct"/>
            <w:tcBorders>
              <w:top w:val="single" w:sz="4" w:space="0" w:color="auto"/>
              <w:left w:val="single" w:sz="4" w:space="0" w:color="auto"/>
              <w:bottom w:val="single" w:sz="4" w:space="0" w:color="auto"/>
              <w:right w:val="single" w:sz="4" w:space="0" w:color="auto"/>
            </w:tcBorders>
            <w:noWrap/>
            <w:vAlign w:val="center"/>
          </w:tcPr>
          <w:p w14:paraId="4846F2CA" w14:textId="77777777" w:rsidR="00775B2B" w:rsidRDefault="00000000">
            <w:pPr>
              <w:widowControl/>
              <w:spacing w:line="240" w:lineRule="exact"/>
              <w:jc w:val="center"/>
              <w:rPr>
                <w:kern w:val="0"/>
                <w:szCs w:val="21"/>
              </w:rPr>
            </w:pPr>
            <w:r>
              <w:rPr>
                <w:kern w:val="0"/>
                <w:szCs w:val="21"/>
              </w:rPr>
              <w:t>浓度</w:t>
            </w:r>
          </w:p>
        </w:tc>
        <w:tc>
          <w:tcPr>
            <w:tcW w:w="327" w:type="pct"/>
            <w:tcBorders>
              <w:top w:val="single" w:sz="4" w:space="0" w:color="auto"/>
              <w:left w:val="single" w:sz="4" w:space="0" w:color="auto"/>
              <w:bottom w:val="single" w:sz="4" w:space="0" w:color="auto"/>
              <w:right w:val="single" w:sz="4" w:space="0" w:color="auto"/>
            </w:tcBorders>
            <w:noWrap/>
            <w:vAlign w:val="center"/>
          </w:tcPr>
          <w:p w14:paraId="64DCFD9B" w14:textId="77777777" w:rsidR="00775B2B" w:rsidRDefault="00000000">
            <w:pPr>
              <w:widowControl/>
              <w:spacing w:line="240" w:lineRule="exact"/>
              <w:jc w:val="center"/>
              <w:rPr>
                <w:kern w:val="0"/>
                <w:szCs w:val="21"/>
              </w:rPr>
            </w:pPr>
            <w:r>
              <w:rPr>
                <w:kern w:val="0"/>
                <w:szCs w:val="21"/>
              </w:rPr>
              <w:t>速率</w:t>
            </w:r>
          </w:p>
        </w:tc>
        <w:tc>
          <w:tcPr>
            <w:tcW w:w="392" w:type="pct"/>
            <w:tcBorders>
              <w:top w:val="single" w:sz="4" w:space="0" w:color="auto"/>
              <w:left w:val="single" w:sz="4" w:space="0" w:color="auto"/>
              <w:bottom w:val="single" w:sz="4" w:space="0" w:color="auto"/>
              <w:right w:val="single" w:sz="4" w:space="0" w:color="auto"/>
            </w:tcBorders>
            <w:noWrap/>
            <w:vAlign w:val="center"/>
          </w:tcPr>
          <w:p w14:paraId="0CFA156E" w14:textId="77777777" w:rsidR="00775B2B" w:rsidRDefault="00000000">
            <w:pPr>
              <w:widowControl/>
              <w:spacing w:line="240" w:lineRule="exact"/>
              <w:jc w:val="center"/>
              <w:rPr>
                <w:kern w:val="0"/>
                <w:szCs w:val="21"/>
              </w:rPr>
            </w:pPr>
            <w:r>
              <w:rPr>
                <w:kern w:val="0"/>
                <w:szCs w:val="21"/>
              </w:rPr>
              <w:t>浓度</w:t>
            </w:r>
          </w:p>
        </w:tc>
        <w:tc>
          <w:tcPr>
            <w:tcW w:w="314" w:type="pct"/>
            <w:tcBorders>
              <w:top w:val="single" w:sz="4" w:space="0" w:color="auto"/>
              <w:left w:val="single" w:sz="4" w:space="0" w:color="auto"/>
              <w:bottom w:val="single" w:sz="4" w:space="0" w:color="auto"/>
              <w:right w:val="single" w:sz="4" w:space="0" w:color="auto"/>
            </w:tcBorders>
            <w:noWrap/>
            <w:vAlign w:val="center"/>
          </w:tcPr>
          <w:p w14:paraId="7114C293" w14:textId="77777777" w:rsidR="00775B2B" w:rsidRDefault="00000000">
            <w:pPr>
              <w:widowControl/>
              <w:spacing w:line="240" w:lineRule="exact"/>
              <w:jc w:val="center"/>
              <w:rPr>
                <w:kern w:val="0"/>
                <w:szCs w:val="21"/>
              </w:rPr>
            </w:pPr>
            <w:r>
              <w:rPr>
                <w:kern w:val="0"/>
                <w:szCs w:val="21"/>
              </w:rPr>
              <w:t>废气量</w:t>
            </w:r>
          </w:p>
        </w:tc>
        <w:tc>
          <w:tcPr>
            <w:tcW w:w="236" w:type="pct"/>
            <w:tcBorders>
              <w:top w:val="single" w:sz="4" w:space="0" w:color="auto"/>
              <w:left w:val="single" w:sz="4" w:space="0" w:color="auto"/>
              <w:bottom w:val="single" w:sz="4" w:space="0" w:color="auto"/>
              <w:right w:val="single" w:sz="4" w:space="0" w:color="auto"/>
            </w:tcBorders>
            <w:noWrap/>
            <w:vAlign w:val="center"/>
          </w:tcPr>
          <w:p w14:paraId="44796249" w14:textId="77777777" w:rsidR="00775B2B" w:rsidRDefault="00000000">
            <w:pPr>
              <w:widowControl/>
              <w:spacing w:line="240" w:lineRule="exact"/>
              <w:jc w:val="center"/>
              <w:rPr>
                <w:kern w:val="0"/>
                <w:szCs w:val="21"/>
              </w:rPr>
            </w:pPr>
            <w:r>
              <w:rPr>
                <w:kern w:val="0"/>
                <w:szCs w:val="21"/>
              </w:rPr>
              <w:t>高度</w:t>
            </w:r>
          </w:p>
        </w:tc>
        <w:tc>
          <w:tcPr>
            <w:tcW w:w="236" w:type="pct"/>
            <w:tcBorders>
              <w:top w:val="single" w:sz="4" w:space="0" w:color="auto"/>
              <w:left w:val="single" w:sz="4" w:space="0" w:color="auto"/>
              <w:bottom w:val="single" w:sz="4" w:space="0" w:color="auto"/>
              <w:right w:val="single" w:sz="4" w:space="0" w:color="auto"/>
            </w:tcBorders>
            <w:noWrap/>
            <w:vAlign w:val="center"/>
          </w:tcPr>
          <w:p w14:paraId="7FBC5F1C" w14:textId="77777777" w:rsidR="00775B2B" w:rsidRDefault="00000000">
            <w:pPr>
              <w:widowControl/>
              <w:spacing w:line="240" w:lineRule="exact"/>
              <w:jc w:val="center"/>
              <w:rPr>
                <w:kern w:val="0"/>
                <w:szCs w:val="21"/>
              </w:rPr>
            </w:pPr>
            <w:r>
              <w:rPr>
                <w:kern w:val="0"/>
                <w:szCs w:val="21"/>
              </w:rPr>
              <w:t>内径</w:t>
            </w:r>
          </w:p>
        </w:tc>
        <w:tc>
          <w:tcPr>
            <w:tcW w:w="237" w:type="pct"/>
            <w:tcBorders>
              <w:top w:val="single" w:sz="4" w:space="0" w:color="auto"/>
              <w:left w:val="single" w:sz="4" w:space="0" w:color="auto"/>
              <w:bottom w:val="single" w:sz="4" w:space="0" w:color="auto"/>
              <w:right w:val="single" w:sz="12" w:space="0" w:color="auto"/>
            </w:tcBorders>
            <w:noWrap/>
            <w:vAlign w:val="center"/>
          </w:tcPr>
          <w:p w14:paraId="7899B825" w14:textId="77777777" w:rsidR="00775B2B" w:rsidRDefault="00000000">
            <w:pPr>
              <w:widowControl/>
              <w:spacing w:line="240" w:lineRule="exact"/>
              <w:jc w:val="center"/>
              <w:rPr>
                <w:kern w:val="0"/>
                <w:szCs w:val="21"/>
              </w:rPr>
            </w:pPr>
            <w:r>
              <w:rPr>
                <w:kern w:val="0"/>
                <w:szCs w:val="21"/>
              </w:rPr>
              <w:t>温度</w:t>
            </w:r>
          </w:p>
        </w:tc>
      </w:tr>
      <w:tr w:rsidR="00775B2B" w14:paraId="3F412339" w14:textId="77777777">
        <w:tc>
          <w:tcPr>
            <w:tcW w:w="394" w:type="pct"/>
            <w:vMerge/>
            <w:tcBorders>
              <w:top w:val="single" w:sz="12" w:space="0" w:color="auto"/>
              <w:left w:val="single" w:sz="12" w:space="0" w:color="auto"/>
              <w:bottom w:val="single" w:sz="4" w:space="0" w:color="auto"/>
              <w:right w:val="single" w:sz="4" w:space="0" w:color="auto"/>
            </w:tcBorders>
            <w:vAlign w:val="center"/>
          </w:tcPr>
          <w:p w14:paraId="24392348" w14:textId="77777777" w:rsidR="00775B2B" w:rsidRDefault="00775B2B">
            <w:pPr>
              <w:widowControl/>
              <w:spacing w:line="240" w:lineRule="exact"/>
              <w:jc w:val="left"/>
              <w:rPr>
                <w:bCs/>
                <w:kern w:val="0"/>
                <w:szCs w:val="21"/>
              </w:rPr>
            </w:pPr>
          </w:p>
        </w:tc>
        <w:tc>
          <w:tcPr>
            <w:tcW w:w="578" w:type="pct"/>
            <w:vMerge/>
            <w:tcBorders>
              <w:top w:val="single" w:sz="12" w:space="0" w:color="auto"/>
              <w:left w:val="single" w:sz="4" w:space="0" w:color="auto"/>
              <w:bottom w:val="single" w:sz="4" w:space="0" w:color="auto"/>
              <w:right w:val="single" w:sz="4" w:space="0" w:color="auto"/>
            </w:tcBorders>
            <w:vAlign w:val="center"/>
          </w:tcPr>
          <w:p w14:paraId="3F0B3DD9" w14:textId="77777777" w:rsidR="00775B2B" w:rsidRDefault="00775B2B">
            <w:pPr>
              <w:widowControl/>
              <w:spacing w:line="240" w:lineRule="exact"/>
              <w:jc w:val="left"/>
              <w:rPr>
                <w:kern w:val="0"/>
                <w:szCs w:val="21"/>
              </w:rPr>
            </w:pPr>
          </w:p>
        </w:tc>
        <w:tc>
          <w:tcPr>
            <w:tcW w:w="418" w:type="pct"/>
            <w:tcBorders>
              <w:top w:val="single" w:sz="4" w:space="0" w:color="auto"/>
              <w:left w:val="single" w:sz="4" w:space="0" w:color="auto"/>
              <w:bottom w:val="single" w:sz="4" w:space="0" w:color="auto"/>
              <w:right w:val="single" w:sz="4" w:space="0" w:color="auto"/>
            </w:tcBorders>
            <w:noWrap/>
            <w:vAlign w:val="center"/>
          </w:tcPr>
          <w:p w14:paraId="2D508C9E" w14:textId="77777777" w:rsidR="00775B2B" w:rsidRDefault="00000000">
            <w:pPr>
              <w:widowControl/>
              <w:spacing w:line="240" w:lineRule="exact"/>
              <w:jc w:val="center"/>
              <w:rPr>
                <w:kern w:val="0"/>
                <w:szCs w:val="21"/>
              </w:rPr>
            </w:pPr>
            <w:r>
              <w:rPr>
                <w:kern w:val="0"/>
                <w:szCs w:val="21"/>
              </w:rPr>
              <w:t>mg/m³</w:t>
            </w:r>
          </w:p>
        </w:tc>
        <w:tc>
          <w:tcPr>
            <w:tcW w:w="465" w:type="pct"/>
            <w:tcBorders>
              <w:top w:val="single" w:sz="4" w:space="0" w:color="auto"/>
              <w:left w:val="single" w:sz="4" w:space="0" w:color="auto"/>
              <w:bottom w:val="single" w:sz="4" w:space="0" w:color="auto"/>
              <w:right w:val="single" w:sz="4" w:space="0" w:color="auto"/>
            </w:tcBorders>
            <w:noWrap/>
            <w:vAlign w:val="center"/>
          </w:tcPr>
          <w:p w14:paraId="062F5AA0" w14:textId="77777777" w:rsidR="00775B2B" w:rsidRDefault="00000000">
            <w:pPr>
              <w:widowControl/>
              <w:spacing w:line="240" w:lineRule="exact"/>
              <w:jc w:val="center"/>
              <w:rPr>
                <w:kern w:val="0"/>
                <w:szCs w:val="21"/>
              </w:rPr>
            </w:pPr>
            <w:r>
              <w:rPr>
                <w:kern w:val="0"/>
                <w:szCs w:val="21"/>
              </w:rPr>
              <w:t>kg/h</w:t>
            </w:r>
          </w:p>
        </w:tc>
        <w:tc>
          <w:tcPr>
            <w:tcW w:w="1076" w:type="pct"/>
            <w:vMerge/>
            <w:tcBorders>
              <w:top w:val="single" w:sz="12" w:space="0" w:color="auto"/>
              <w:left w:val="single" w:sz="4" w:space="0" w:color="auto"/>
              <w:bottom w:val="single" w:sz="4" w:space="0" w:color="auto"/>
              <w:right w:val="single" w:sz="4" w:space="0" w:color="auto"/>
            </w:tcBorders>
            <w:vAlign w:val="center"/>
          </w:tcPr>
          <w:p w14:paraId="61B45BB4" w14:textId="77777777" w:rsidR="00775B2B" w:rsidRDefault="00775B2B">
            <w:pPr>
              <w:widowControl/>
              <w:spacing w:line="240" w:lineRule="exact"/>
              <w:jc w:val="left"/>
              <w:rPr>
                <w:kern w:val="0"/>
                <w:szCs w:val="21"/>
              </w:rPr>
            </w:pPr>
          </w:p>
        </w:tc>
        <w:tc>
          <w:tcPr>
            <w:tcW w:w="327" w:type="pct"/>
            <w:tcBorders>
              <w:top w:val="single" w:sz="4" w:space="0" w:color="auto"/>
              <w:left w:val="single" w:sz="4" w:space="0" w:color="auto"/>
              <w:bottom w:val="single" w:sz="4" w:space="0" w:color="auto"/>
              <w:right w:val="single" w:sz="4" w:space="0" w:color="auto"/>
            </w:tcBorders>
            <w:noWrap/>
            <w:vAlign w:val="center"/>
          </w:tcPr>
          <w:p w14:paraId="5F2EEF57" w14:textId="77777777" w:rsidR="00775B2B" w:rsidRDefault="00000000">
            <w:pPr>
              <w:widowControl/>
              <w:spacing w:line="240" w:lineRule="exact"/>
              <w:jc w:val="center"/>
              <w:rPr>
                <w:kern w:val="0"/>
                <w:szCs w:val="21"/>
              </w:rPr>
            </w:pPr>
            <w:r>
              <w:rPr>
                <w:kern w:val="0"/>
                <w:szCs w:val="21"/>
              </w:rPr>
              <w:t>mg/m³</w:t>
            </w:r>
          </w:p>
        </w:tc>
        <w:tc>
          <w:tcPr>
            <w:tcW w:w="327" w:type="pct"/>
            <w:tcBorders>
              <w:top w:val="single" w:sz="4" w:space="0" w:color="auto"/>
              <w:left w:val="single" w:sz="4" w:space="0" w:color="auto"/>
              <w:bottom w:val="single" w:sz="4" w:space="0" w:color="auto"/>
              <w:right w:val="single" w:sz="4" w:space="0" w:color="auto"/>
            </w:tcBorders>
            <w:noWrap/>
            <w:vAlign w:val="center"/>
          </w:tcPr>
          <w:p w14:paraId="26A0CC7A" w14:textId="77777777" w:rsidR="00775B2B" w:rsidRDefault="00000000">
            <w:pPr>
              <w:widowControl/>
              <w:spacing w:line="240" w:lineRule="exact"/>
              <w:jc w:val="center"/>
              <w:rPr>
                <w:kern w:val="0"/>
                <w:szCs w:val="21"/>
              </w:rPr>
            </w:pPr>
            <w:r>
              <w:rPr>
                <w:kern w:val="0"/>
                <w:szCs w:val="21"/>
              </w:rPr>
              <w:t>kg/h</w:t>
            </w:r>
          </w:p>
        </w:tc>
        <w:tc>
          <w:tcPr>
            <w:tcW w:w="392" w:type="pct"/>
            <w:tcBorders>
              <w:top w:val="single" w:sz="4" w:space="0" w:color="auto"/>
              <w:left w:val="single" w:sz="4" w:space="0" w:color="auto"/>
              <w:bottom w:val="single" w:sz="4" w:space="0" w:color="auto"/>
              <w:right w:val="single" w:sz="4" w:space="0" w:color="auto"/>
            </w:tcBorders>
            <w:noWrap/>
            <w:vAlign w:val="center"/>
          </w:tcPr>
          <w:p w14:paraId="01D11F11" w14:textId="77777777" w:rsidR="00775B2B" w:rsidRDefault="00000000">
            <w:pPr>
              <w:widowControl/>
              <w:spacing w:line="240" w:lineRule="exact"/>
              <w:jc w:val="center"/>
              <w:rPr>
                <w:kern w:val="0"/>
                <w:szCs w:val="21"/>
              </w:rPr>
            </w:pPr>
            <w:r>
              <w:rPr>
                <w:kern w:val="0"/>
                <w:szCs w:val="21"/>
              </w:rPr>
              <w:t>mg/m³</w:t>
            </w:r>
          </w:p>
        </w:tc>
        <w:tc>
          <w:tcPr>
            <w:tcW w:w="314" w:type="pct"/>
            <w:tcBorders>
              <w:top w:val="single" w:sz="4" w:space="0" w:color="auto"/>
              <w:left w:val="single" w:sz="4" w:space="0" w:color="auto"/>
              <w:bottom w:val="single" w:sz="4" w:space="0" w:color="auto"/>
              <w:right w:val="single" w:sz="4" w:space="0" w:color="auto"/>
            </w:tcBorders>
            <w:noWrap/>
            <w:vAlign w:val="center"/>
          </w:tcPr>
          <w:p w14:paraId="4EA1923C" w14:textId="77777777" w:rsidR="00775B2B" w:rsidRDefault="00000000">
            <w:pPr>
              <w:widowControl/>
              <w:spacing w:line="240" w:lineRule="exact"/>
              <w:jc w:val="center"/>
              <w:rPr>
                <w:kern w:val="0"/>
                <w:szCs w:val="21"/>
              </w:rPr>
            </w:pPr>
            <w:r>
              <w:rPr>
                <w:kern w:val="0"/>
                <w:szCs w:val="21"/>
              </w:rPr>
              <w:t>m³/h</w:t>
            </w:r>
          </w:p>
        </w:tc>
        <w:tc>
          <w:tcPr>
            <w:tcW w:w="236" w:type="pct"/>
            <w:tcBorders>
              <w:top w:val="single" w:sz="4" w:space="0" w:color="auto"/>
              <w:left w:val="single" w:sz="4" w:space="0" w:color="auto"/>
              <w:bottom w:val="single" w:sz="4" w:space="0" w:color="auto"/>
              <w:right w:val="single" w:sz="4" w:space="0" w:color="auto"/>
            </w:tcBorders>
            <w:noWrap/>
            <w:vAlign w:val="center"/>
          </w:tcPr>
          <w:p w14:paraId="2773F772" w14:textId="77777777" w:rsidR="00775B2B" w:rsidRDefault="00000000">
            <w:pPr>
              <w:widowControl/>
              <w:spacing w:line="240" w:lineRule="exact"/>
              <w:jc w:val="center"/>
              <w:rPr>
                <w:kern w:val="0"/>
                <w:szCs w:val="21"/>
              </w:rPr>
            </w:pPr>
            <w:r>
              <w:rPr>
                <w:kern w:val="0"/>
                <w:szCs w:val="21"/>
              </w:rPr>
              <w:t>m</w:t>
            </w:r>
          </w:p>
        </w:tc>
        <w:tc>
          <w:tcPr>
            <w:tcW w:w="236" w:type="pct"/>
            <w:tcBorders>
              <w:top w:val="single" w:sz="4" w:space="0" w:color="auto"/>
              <w:left w:val="single" w:sz="4" w:space="0" w:color="auto"/>
              <w:bottom w:val="single" w:sz="4" w:space="0" w:color="auto"/>
              <w:right w:val="single" w:sz="4" w:space="0" w:color="auto"/>
            </w:tcBorders>
            <w:noWrap/>
            <w:vAlign w:val="center"/>
          </w:tcPr>
          <w:p w14:paraId="26E88D42" w14:textId="77777777" w:rsidR="00775B2B" w:rsidRDefault="00000000">
            <w:pPr>
              <w:widowControl/>
              <w:spacing w:line="240" w:lineRule="exact"/>
              <w:jc w:val="center"/>
              <w:rPr>
                <w:kern w:val="0"/>
                <w:szCs w:val="21"/>
              </w:rPr>
            </w:pPr>
            <w:r>
              <w:rPr>
                <w:kern w:val="0"/>
                <w:szCs w:val="21"/>
              </w:rPr>
              <w:t>m</w:t>
            </w:r>
          </w:p>
        </w:tc>
        <w:tc>
          <w:tcPr>
            <w:tcW w:w="237" w:type="pct"/>
            <w:tcBorders>
              <w:top w:val="single" w:sz="4" w:space="0" w:color="auto"/>
              <w:left w:val="single" w:sz="4" w:space="0" w:color="auto"/>
              <w:bottom w:val="single" w:sz="4" w:space="0" w:color="auto"/>
              <w:right w:val="single" w:sz="12" w:space="0" w:color="auto"/>
            </w:tcBorders>
            <w:noWrap/>
            <w:vAlign w:val="center"/>
          </w:tcPr>
          <w:p w14:paraId="427FE356" w14:textId="77777777" w:rsidR="00775B2B" w:rsidRDefault="00000000">
            <w:pPr>
              <w:widowControl/>
              <w:spacing w:line="240" w:lineRule="exact"/>
              <w:jc w:val="center"/>
              <w:rPr>
                <w:kern w:val="0"/>
                <w:szCs w:val="21"/>
              </w:rPr>
            </w:pPr>
            <w:r>
              <w:rPr>
                <w:kern w:val="0"/>
                <w:szCs w:val="21"/>
              </w:rPr>
              <w:t>℃</w:t>
            </w:r>
          </w:p>
        </w:tc>
      </w:tr>
      <w:tr w:rsidR="00775B2B" w14:paraId="38598D07" w14:textId="77777777">
        <w:tc>
          <w:tcPr>
            <w:tcW w:w="394" w:type="pct"/>
            <w:vMerge w:val="restart"/>
            <w:tcBorders>
              <w:top w:val="single" w:sz="4" w:space="0" w:color="auto"/>
              <w:left w:val="single" w:sz="12" w:space="0" w:color="auto"/>
              <w:bottom w:val="single" w:sz="4" w:space="0" w:color="auto"/>
              <w:right w:val="single" w:sz="4" w:space="0" w:color="auto"/>
            </w:tcBorders>
            <w:noWrap/>
            <w:vAlign w:val="center"/>
          </w:tcPr>
          <w:p w14:paraId="40F11866" w14:textId="77777777" w:rsidR="00775B2B" w:rsidRDefault="00000000">
            <w:pPr>
              <w:widowControl/>
              <w:spacing w:line="240" w:lineRule="exact"/>
              <w:jc w:val="center"/>
              <w:rPr>
                <w:bCs/>
                <w:kern w:val="0"/>
                <w:szCs w:val="21"/>
              </w:rPr>
            </w:pPr>
            <w:r>
              <w:rPr>
                <w:bCs/>
                <w:kern w:val="0"/>
                <w:szCs w:val="21"/>
              </w:rPr>
              <w:t>设计煤种</w:t>
            </w:r>
          </w:p>
        </w:tc>
        <w:tc>
          <w:tcPr>
            <w:tcW w:w="578" w:type="pct"/>
            <w:tcBorders>
              <w:top w:val="single" w:sz="4" w:space="0" w:color="auto"/>
              <w:left w:val="single" w:sz="4" w:space="0" w:color="auto"/>
              <w:bottom w:val="single" w:sz="4" w:space="0" w:color="auto"/>
              <w:right w:val="single" w:sz="4" w:space="0" w:color="auto"/>
            </w:tcBorders>
            <w:vAlign w:val="center"/>
          </w:tcPr>
          <w:p w14:paraId="7C41E0F6" w14:textId="77777777" w:rsidR="00775B2B" w:rsidRDefault="00000000">
            <w:pPr>
              <w:widowControl/>
              <w:spacing w:line="240" w:lineRule="exact"/>
              <w:jc w:val="center"/>
              <w:rPr>
                <w:bCs/>
                <w:kern w:val="0"/>
                <w:szCs w:val="21"/>
              </w:rPr>
            </w:pPr>
            <w:r>
              <w:rPr>
                <w:bCs/>
                <w:kern w:val="0"/>
                <w:szCs w:val="21"/>
              </w:rPr>
              <w:t>PM</w:t>
            </w:r>
            <w:r>
              <w:rPr>
                <w:bCs/>
                <w:kern w:val="0"/>
                <w:szCs w:val="21"/>
                <w:vertAlign w:val="subscript"/>
              </w:rPr>
              <w:t>10</w:t>
            </w:r>
          </w:p>
        </w:tc>
        <w:tc>
          <w:tcPr>
            <w:tcW w:w="418" w:type="pct"/>
            <w:tcBorders>
              <w:top w:val="single" w:sz="4" w:space="0" w:color="auto"/>
              <w:left w:val="single" w:sz="4" w:space="0" w:color="auto"/>
              <w:bottom w:val="single" w:sz="4" w:space="0" w:color="auto"/>
              <w:right w:val="single" w:sz="4" w:space="0" w:color="auto"/>
            </w:tcBorders>
            <w:noWrap/>
            <w:vAlign w:val="center"/>
          </w:tcPr>
          <w:p w14:paraId="06602A64" w14:textId="77777777" w:rsidR="00775B2B" w:rsidRDefault="00000000">
            <w:pPr>
              <w:widowControl/>
              <w:spacing w:line="240" w:lineRule="exact"/>
              <w:jc w:val="center"/>
              <w:rPr>
                <w:bCs/>
                <w:kern w:val="0"/>
                <w:szCs w:val="21"/>
              </w:rPr>
            </w:pPr>
            <w:r>
              <w:rPr>
                <w:rFonts w:hint="eastAsia"/>
                <w:bCs/>
                <w:kern w:val="0"/>
                <w:szCs w:val="21"/>
              </w:rPr>
              <w:t>26745.49</w:t>
            </w:r>
          </w:p>
        </w:tc>
        <w:tc>
          <w:tcPr>
            <w:tcW w:w="465" w:type="pct"/>
            <w:tcBorders>
              <w:top w:val="single" w:sz="4" w:space="0" w:color="auto"/>
              <w:left w:val="single" w:sz="4" w:space="0" w:color="auto"/>
              <w:bottom w:val="single" w:sz="4" w:space="0" w:color="auto"/>
              <w:right w:val="single" w:sz="4" w:space="0" w:color="auto"/>
            </w:tcBorders>
            <w:noWrap/>
            <w:vAlign w:val="center"/>
          </w:tcPr>
          <w:p w14:paraId="3246FCE5" w14:textId="77777777" w:rsidR="00775B2B" w:rsidRDefault="00000000">
            <w:pPr>
              <w:widowControl/>
              <w:spacing w:line="240" w:lineRule="exact"/>
              <w:jc w:val="center"/>
              <w:rPr>
                <w:bCs/>
                <w:kern w:val="0"/>
                <w:szCs w:val="21"/>
              </w:rPr>
            </w:pPr>
            <w:r>
              <w:rPr>
                <w:rFonts w:hint="eastAsia"/>
                <w:bCs/>
                <w:kern w:val="0"/>
                <w:szCs w:val="21"/>
              </w:rPr>
              <w:t>13524.44</w:t>
            </w:r>
          </w:p>
        </w:tc>
        <w:tc>
          <w:tcPr>
            <w:tcW w:w="1076" w:type="pct"/>
            <w:vMerge w:val="restart"/>
            <w:tcBorders>
              <w:top w:val="single" w:sz="4" w:space="0" w:color="auto"/>
              <w:left w:val="single" w:sz="4" w:space="0" w:color="auto"/>
              <w:bottom w:val="single" w:sz="12" w:space="0" w:color="auto"/>
              <w:right w:val="single" w:sz="4" w:space="0" w:color="auto"/>
            </w:tcBorders>
            <w:vAlign w:val="center"/>
          </w:tcPr>
          <w:p w14:paraId="6860AA5E" w14:textId="77777777" w:rsidR="00775B2B" w:rsidRDefault="00000000">
            <w:pPr>
              <w:widowControl/>
              <w:spacing w:line="240" w:lineRule="exact"/>
              <w:jc w:val="center"/>
              <w:rPr>
                <w:kern w:val="0"/>
                <w:szCs w:val="21"/>
              </w:rPr>
            </w:pPr>
            <w:r>
              <w:rPr>
                <w:kern w:val="0"/>
                <w:szCs w:val="21"/>
              </w:rPr>
              <w:t>非正常工况：氨法烟气脱硫（损坏一层喷淋层，脱硫效率降为</w:t>
            </w:r>
            <w:r>
              <w:rPr>
                <w:kern w:val="0"/>
                <w:szCs w:val="21"/>
              </w:rPr>
              <w:t>82.51%</w:t>
            </w:r>
            <w:r>
              <w:rPr>
                <w:kern w:val="0"/>
                <w:szCs w:val="21"/>
              </w:rPr>
              <w:t>）</w:t>
            </w:r>
            <w:r>
              <w:rPr>
                <w:kern w:val="0"/>
                <w:szCs w:val="21"/>
              </w:rPr>
              <w:t>+</w:t>
            </w:r>
            <w:r>
              <w:rPr>
                <w:kern w:val="0"/>
                <w:szCs w:val="21"/>
              </w:rPr>
              <w:t>电袋除尘器（颗粒物排放增加量</w:t>
            </w:r>
            <w:r>
              <w:rPr>
                <w:rFonts w:ascii="Cambria Math" w:hAnsi="Cambria Math" w:cs="Cambria Math"/>
                <w:kern w:val="0"/>
                <w:szCs w:val="21"/>
              </w:rPr>
              <w:t>△</w:t>
            </w:r>
            <w:r>
              <w:rPr>
                <w:kern w:val="0"/>
                <w:szCs w:val="21"/>
              </w:rPr>
              <w:t>MA</w:t>
            </w:r>
            <w:r>
              <w:rPr>
                <w:kern w:val="0"/>
                <w:szCs w:val="21"/>
              </w:rPr>
              <w:t>为</w:t>
            </w:r>
            <w:r>
              <w:rPr>
                <w:rFonts w:hint="eastAsia"/>
                <w:kern w:val="0"/>
                <w:szCs w:val="21"/>
              </w:rPr>
              <w:t>0.66</w:t>
            </w:r>
            <w:r>
              <w:rPr>
                <w:rFonts w:hint="eastAsia"/>
                <w:kern w:val="0"/>
                <w:szCs w:val="21"/>
              </w:rPr>
              <w:t>、</w:t>
            </w:r>
            <w:r>
              <w:rPr>
                <w:rFonts w:hint="eastAsia"/>
                <w:kern w:val="0"/>
                <w:szCs w:val="21"/>
              </w:rPr>
              <w:t>0.83</w:t>
            </w:r>
            <w:r>
              <w:rPr>
                <w:kern w:val="0"/>
                <w:szCs w:val="21"/>
              </w:rPr>
              <w:t>g/s</w:t>
            </w:r>
            <w:r>
              <w:rPr>
                <w:kern w:val="0"/>
                <w:szCs w:val="21"/>
              </w:rPr>
              <w:t>）</w:t>
            </w:r>
            <w:r>
              <w:rPr>
                <w:kern w:val="0"/>
                <w:szCs w:val="21"/>
              </w:rPr>
              <w:t>+</w:t>
            </w:r>
            <w:r>
              <w:rPr>
                <w:kern w:val="0"/>
                <w:szCs w:val="21"/>
              </w:rPr>
              <w:t>低氮燃烧技术</w:t>
            </w:r>
            <w:r>
              <w:rPr>
                <w:kern w:val="0"/>
                <w:szCs w:val="21"/>
              </w:rPr>
              <w:t>+ SCR</w:t>
            </w:r>
            <w:r>
              <w:rPr>
                <w:kern w:val="0"/>
                <w:szCs w:val="21"/>
              </w:rPr>
              <w:t>脱硝（脱硝效率</w:t>
            </w:r>
            <w:r>
              <w:rPr>
                <w:kern w:val="0"/>
                <w:szCs w:val="21"/>
              </w:rPr>
              <w:t>0%</w:t>
            </w:r>
            <w:r>
              <w:rPr>
                <w:kern w:val="0"/>
                <w:szCs w:val="21"/>
              </w:rPr>
              <w:t>）</w:t>
            </w:r>
          </w:p>
        </w:tc>
        <w:tc>
          <w:tcPr>
            <w:tcW w:w="327" w:type="pct"/>
            <w:tcBorders>
              <w:top w:val="single" w:sz="4" w:space="0" w:color="auto"/>
              <w:left w:val="single" w:sz="4" w:space="0" w:color="auto"/>
              <w:bottom w:val="single" w:sz="4" w:space="0" w:color="auto"/>
              <w:right w:val="single" w:sz="4" w:space="0" w:color="auto"/>
            </w:tcBorders>
            <w:noWrap/>
            <w:vAlign w:val="center"/>
          </w:tcPr>
          <w:p w14:paraId="5F74B56F" w14:textId="77777777" w:rsidR="00775B2B" w:rsidRDefault="00000000">
            <w:pPr>
              <w:widowControl/>
              <w:spacing w:line="240" w:lineRule="exact"/>
              <w:jc w:val="center"/>
              <w:rPr>
                <w:bCs/>
                <w:kern w:val="0"/>
                <w:szCs w:val="21"/>
              </w:rPr>
            </w:pPr>
            <w:r>
              <w:rPr>
                <w:rFonts w:hint="eastAsia"/>
                <w:bCs/>
                <w:kern w:val="0"/>
                <w:szCs w:val="21"/>
              </w:rPr>
              <w:t>11.35</w:t>
            </w:r>
          </w:p>
        </w:tc>
        <w:tc>
          <w:tcPr>
            <w:tcW w:w="327" w:type="pct"/>
            <w:tcBorders>
              <w:top w:val="single" w:sz="4" w:space="0" w:color="auto"/>
              <w:left w:val="single" w:sz="4" w:space="0" w:color="auto"/>
              <w:bottom w:val="single" w:sz="4" w:space="0" w:color="auto"/>
              <w:right w:val="single" w:sz="4" w:space="0" w:color="auto"/>
            </w:tcBorders>
            <w:noWrap/>
            <w:vAlign w:val="center"/>
          </w:tcPr>
          <w:p w14:paraId="1B6142A3" w14:textId="77777777" w:rsidR="00775B2B" w:rsidRDefault="00000000">
            <w:pPr>
              <w:widowControl/>
              <w:spacing w:line="240" w:lineRule="exact"/>
              <w:jc w:val="center"/>
              <w:rPr>
                <w:bCs/>
                <w:kern w:val="0"/>
                <w:szCs w:val="21"/>
              </w:rPr>
            </w:pPr>
            <w:r>
              <w:rPr>
                <w:rFonts w:hint="eastAsia"/>
                <w:bCs/>
                <w:kern w:val="0"/>
                <w:szCs w:val="21"/>
              </w:rPr>
              <w:t>5.74</w:t>
            </w:r>
          </w:p>
        </w:tc>
        <w:tc>
          <w:tcPr>
            <w:tcW w:w="392" w:type="pct"/>
            <w:tcBorders>
              <w:top w:val="single" w:sz="4" w:space="0" w:color="auto"/>
              <w:left w:val="single" w:sz="4" w:space="0" w:color="auto"/>
              <w:bottom w:val="single" w:sz="4" w:space="0" w:color="auto"/>
              <w:right w:val="single" w:sz="4" w:space="0" w:color="auto"/>
            </w:tcBorders>
            <w:noWrap/>
            <w:vAlign w:val="center"/>
          </w:tcPr>
          <w:p w14:paraId="7D461C7C" w14:textId="77777777" w:rsidR="00775B2B" w:rsidRDefault="00000000">
            <w:pPr>
              <w:widowControl/>
              <w:spacing w:line="240" w:lineRule="exact"/>
              <w:jc w:val="center"/>
              <w:rPr>
                <w:bCs/>
                <w:kern w:val="0"/>
                <w:szCs w:val="21"/>
              </w:rPr>
            </w:pPr>
            <w:r>
              <w:rPr>
                <w:bCs/>
                <w:kern w:val="0"/>
                <w:szCs w:val="21"/>
              </w:rPr>
              <w:t>10</w:t>
            </w:r>
          </w:p>
        </w:tc>
        <w:tc>
          <w:tcPr>
            <w:tcW w:w="314" w:type="pct"/>
            <w:vMerge w:val="restart"/>
            <w:tcBorders>
              <w:top w:val="single" w:sz="4" w:space="0" w:color="auto"/>
              <w:left w:val="single" w:sz="4" w:space="0" w:color="auto"/>
              <w:bottom w:val="single" w:sz="4" w:space="0" w:color="auto"/>
              <w:right w:val="single" w:sz="4" w:space="0" w:color="auto"/>
            </w:tcBorders>
            <w:noWrap/>
            <w:vAlign w:val="center"/>
          </w:tcPr>
          <w:p w14:paraId="05BFC6DF" w14:textId="77777777" w:rsidR="00775B2B" w:rsidRDefault="00000000">
            <w:pPr>
              <w:widowControl/>
              <w:spacing w:line="240" w:lineRule="exact"/>
              <w:jc w:val="center"/>
              <w:rPr>
                <w:kern w:val="0"/>
                <w:szCs w:val="21"/>
              </w:rPr>
            </w:pPr>
            <w:r>
              <w:rPr>
                <w:kern w:val="0"/>
                <w:szCs w:val="21"/>
              </w:rPr>
              <w:t>505672</w:t>
            </w:r>
          </w:p>
        </w:tc>
        <w:tc>
          <w:tcPr>
            <w:tcW w:w="236" w:type="pct"/>
            <w:vMerge w:val="restart"/>
            <w:tcBorders>
              <w:top w:val="single" w:sz="4" w:space="0" w:color="auto"/>
              <w:left w:val="single" w:sz="4" w:space="0" w:color="auto"/>
              <w:bottom w:val="single" w:sz="12" w:space="0" w:color="auto"/>
              <w:right w:val="single" w:sz="4" w:space="0" w:color="auto"/>
            </w:tcBorders>
            <w:noWrap/>
            <w:vAlign w:val="center"/>
          </w:tcPr>
          <w:p w14:paraId="293D1C60" w14:textId="77777777" w:rsidR="00775B2B" w:rsidRDefault="00000000">
            <w:pPr>
              <w:widowControl/>
              <w:spacing w:line="240" w:lineRule="exact"/>
              <w:jc w:val="center"/>
              <w:rPr>
                <w:kern w:val="0"/>
                <w:szCs w:val="21"/>
              </w:rPr>
            </w:pPr>
            <w:r>
              <w:rPr>
                <w:kern w:val="0"/>
                <w:szCs w:val="21"/>
              </w:rPr>
              <w:t>180</w:t>
            </w:r>
          </w:p>
        </w:tc>
        <w:tc>
          <w:tcPr>
            <w:tcW w:w="236" w:type="pct"/>
            <w:vMerge w:val="restart"/>
            <w:tcBorders>
              <w:top w:val="single" w:sz="4" w:space="0" w:color="auto"/>
              <w:left w:val="single" w:sz="4" w:space="0" w:color="auto"/>
              <w:bottom w:val="single" w:sz="12" w:space="0" w:color="auto"/>
              <w:right w:val="single" w:sz="4" w:space="0" w:color="auto"/>
            </w:tcBorders>
            <w:noWrap/>
            <w:vAlign w:val="center"/>
          </w:tcPr>
          <w:p w14:paraId="28764DAB" w14:textId="77777777" w:rsidR="00775B2B" w:rsidRDefault="00000000">
            <w:pPr>
              <w:widowControl/>
              <w:spacing w:line="240" w:lineRule="exact"/>
              <w:jc w:val="center"/>
              <w:rPr>
                <w:kern w:val="0"/>
                <w:szCs w:val="21"/>
              </w:rPr>
            </w:pPr>
            <w:r>
              <w:rPr>
                <w:rFonts w:hint="eastAsia"/>
                <w:kern w:val="0"/>
                <w:szCs w:val="21"/>
              </w:rPr>
              <w:t>4.2</w:t>
            </w:r>
          </w:p>
        </w:tc>
        <w:tc>
          <w:tcPr>
            <w:tcW w:w="237" w:type="pct"/>
            <w:vMerge w:val="restart"/>
            <w:tcBorders>
              <w:top w:val="single" w:sz="4" w:space="0" w:color="auto"/>
              <w:left w:val="single" w:sz="4" w:space="0" w:color="auto"/>
              <w:bottom w:val="single" w:sz="12" w:space="0" w:color="auto"/>
              <w:right w:val="single" w:sz="12" w:space="0" w:color="auto"/>
            </w:tcBorders>
            <w:noWrap/>
            <w:vAlign w:val="center"/>
          </w:tcPr>
          <w:p w14:paraId="5D8E54D6" w14:textId="77777777" w:rsidR="00775B2B" w:rsidRDefault="00000000">
            <w:pPr>
              <w:widowControl/>
              <w:spacing w:line="240" w:lineRule="exact"/>
              <w:jc w:val="center"/>
              <w:rPr>
                <w:kern w:val="0"/>
                <w:szCs w:val="21"/>
              </w:rPr>
            </w:pPr>
            <w:r>
              <w:rPr>
                <w:kern w:val="0"/>
                <w:szCs w:val="21"/>
              </w:rPr>
              <w:t>50</w:t>
            </w:r>
          </w:p>
        </w:tc>
      </w:tr>
      <w:tr w:rsidR="00775B2B" w14:paraId="2678BC0A" w14:textId="77777777">
        <w:tc>
          <w:tcPr>
            <w:tcW w:w="394" w:type="pct"/>
            <w:vMerge/>
            <w:tcBorders>
              <w:top w:val="single" w:sz="4" w:space="0" w:color="auto"/>
              <w:left w:val="single" w:sz="12" w:space="0" w:color="auto"/>
              <w:bottom w:val="single" w:sz="4" w:space="0" w:color="auto"/>
              <w:right w:val="single" w:sz="4" w:space="0" w:color="auto"/>
            </w:tcBorders>
            <w:noWrap/>
            <w:vAlign w:val="center"/>
          </w:tcPr>
          <w:p w14:paraId="5E8425F9" w14:textId="77777777" w:rsidR="00775B2B" w:rsidRDefault="00775B2B">
            <w:pPr>
              <w:widowControl/>
              <w:spacing w:line="240" w:lineRule="exact"/>
              <w:jc w:val="center"/>
              <w:rPr>
                <w:bCs/>
                <w:kern w:val="0"/>
                <w:szCs w:val="21"/>
              </w:rPr>
            </w:pPr>
          </w:p>
        </w:tc>
        <w:tc>
          <w:tcPr>
            <w:tcW w:w="578" w:type="pct"/>
            <w:tcBorders>
              <w:top w:val="single" w:sz="4" w:space="0" w:color="auto"/>
              <w:left w:val="single" w:sz="4" w:space="0" w:color="auto"/>
              <w:bottom w:val="single" w:sz="4" w:space="0" w:color="auto"/>
              <w:right w:val="single" w:sz="4" w:space="0" w:color="auto"/>
            </w:tcBorders>
            <w:vAlign w:val="center"/>
          </w:tcPr>
          <w:p w14:paraId="0EB1B8E5" w14:textId="77777777" w:rsidR="00775B2B" w:rsidRDefault="00000000">
            <w:pPr>
              <w:widowControl/>
              <w:spacing w:line="240" w:lineRule="exact"/>
              <w:jc w:val="center"/>
              <w:rPr>
                <w:bCs/>
                <w:kern w:val="0"/>
                <w:szCs w:val="21"/>
              </w:rPr>
            </w:pPr>
            <w:r>
              <w:rPr>
                <w:bCs/>
                <w:kern w:val="0"/>
                <w:szCs w:val="21"/>
              </w:rPr>
              <w:t>SO</w:t>
            </w:r>
            <w:r>
              <w:rPr>
                <w:bCs/>
                <w:kern w:val="0"/>
                <w:szCs w:val="21"/>
                <w:vertAlign w:val="subscript"/>
              </w:rPr>
              <w:t>2</w:t>
            </w:r>
          </w:p>
        </w:tc>
        <w:tc>
          <w:tcPr>
            <w:tcW w:w="418" w:type="pct"/>
            <w:tcBorders>
              <w:top w:val="single" w:sz="4" w:space="0" w:color="auto"/>
              <w:left w:val="single" w:sz="4" w:space="0" w:color="auto"/>
              <w:bottom w:val="single" w:sz="4" w:space="0" w:color="auto"/>
              <w:right w:val="single" w:sz="4" w:space="0" w:color="auto"/>
            </w:tcBorders>
            <w:noWrap/>
            <w:vAlign w:val="center"/>
          </w:tcPr>
          <w:p w14:paraId="530EF132" w14:textId="77777777" w:rsidR="00775B2B" w:rsidRDefault="00000000">
            <w:pPr>
              <w:widowControl/>
              <w:spacing w:line="240" w:lineRule="exact"/>
              <w:jc w:val="center"/>
              <w:rPr>
                <w:bCs/>
                <w:kern w:val="0"/>
                <w:szCs w:val="21"/>
              </w:rPr>
            </w:pPr>
            <w:r>
              <w:rPr>
                <w:rFonts w:hint="eastAsia"/>
                <w:bCs/>
                <w:kern w:val="0"/>
                <w:szCs w:val="21"/>
              </w:rPr>
              <w:t>1977.94</w:t>
            </w:r>
          </w:p>
        </w:tc>
        <w:tc>
          <w:tcPr>
            <w:tcW w:w="465" w:type="pct"/>
            <w:tcBorders>
              <w:top w:val="single" w:sz="4" w:space="0" w:color="auto"/>
              <w:left w:val="single" w:sz="4" w:space="0" w:color="auto"/>
              <w:bottom w:val="single" w:sz="4" w:space="0" w:color="auto"/>
              <w:right w:val="single" w:sz="4" w:space="0" w:color="auto"/>
            </w:tcBorders>
            <w:noWrap/>
            <w:vAlign w:val="center"/>
          </w:tcPr>
          <w:p w14:paraId="7F47FA5B" w14:textId="77777777" w:rsidR="00775B2B" w:rsidRDefault="00000000">
            <w:pPr>
              <w:widowControl/>
              <w:spacing w:line="240" w:lineRule="exact"/>
              <w:jc w:val="center"/>
              <w:rPr>
                <w:bCs/>
                <w:kern w:val="0"/>
                <w:szCs w:val="21"/>
              </w:rPr>
            </w:pPr>
            <w:r>
              <w:rPr>
                <w:rFonts w:hint="eastAsia"/>
                <w:bCs/>
                <w:kern w:val="0"/>
                <w:szCs w:val="21"/>
              </w:rPr>
              <w:t>1000.19</w:t>
            </w:r>
          </w:p>
        </w:tc>
        <w:tc>
          <w:tcPr>
            <w:tcW w:w="1076" w:type="pct"/>
            <w:vMerge/>
            <w:tcBorders>
              <w:top w:val="single" w:sz="4" w:space="0" w:color="auto"/>
              <w:left w:val="single" w:sz="4" w:space="0" w:color="auto"/>
              <w:bottom w:val="single" w:sz="12" w:space="0" w:color="auto"/>
              <w:right w:val="single" w:sz="4" w:space="0" w:color="auto"/>
            </w:tcBorders>
            <w:vAlign w:val="center"/>
          </w:tcPr>
          <w:p w14:paraId="075C642E" w14:textId="77777777" w:rsidR="00775B2B" w:rsidRDefault="00775B2B">
            <w:pPr>
              <w:widowControl/>
              <w:spacing w:line="240" w:lineRule="exact"/>
              <w:jc w:val="center"/>
              <w:rPr>
                <w:kern w:val="0"/>
                <w:szCs w:val="21"/>
              </w:rPr>
            </w:pPr>
          </w:p>
        </w:tc>
        <w:tc>
          <w:tcPr>
            <w:tcW w:w="327" w:type="pct"/>
            <w:tcBorders>
              <w:top w:val="single" w:sz="4" w:space="0" w:color="auto"/>
              <w:left w:val="single" w:sz="4" w:space="0" w:color="auto"/>
              <w:bottom w:val="single" w:sz="4" w:space="0" w:color="auto"/>
              <w:right w:val="single" w:sz="4" w:space="0" w:color="auto"/>
            </w:tcBorders>
            <w:noWrap/>
            <w:vAlign w:val="center"/>
          </w:tcPr>
          <w:p w14:paraId="7E7BFA92" w14:textId="77777777" w:rsidR="00775B2B" w:rsidRDefault="00000000">
            <w:pPr>
              <w:widowControl/>
              <w:spacing w:line="240" w:lineRule="exact"/>
              <w:jc w:val="center"/>
              <w:rPr>
                <w:bCs/>
                <w:kern w:val="0"/>
                <w:szCs w:val="21"/>
              </w:rPr>
            </w:pPr>
            <w:r>
              <w:rPr>
                <w:rFonts w:hint="eastAsia"/>
                <w:bCs/>
                <w:kern w:val="0"/>
                <w:szCs w:val="21"/>
              </w:rPr>
              <w:t>345.94</w:t>
            </w:r>
          </w:p>
        </w:tc>
        <w:tc>
          <w:tcPr>
            <w:tcW w:w="327" w:type="pct"/>
            <w:tcBorders>
              <w:top w:val="single" w:sz="4" w:space="0" w:color="auto"/>
              <w:left w:val="single" w:sz="4" w:space="0" w:color="auto"/>
              <w:bottom w:val="single" w:sz="4" w:space="0" w:color="auto"/>
              <w:right w:val="single" w:sz="4" w:space="0" w:color="auto"/>
            </w:tcBorders>
            <w:noWrap/>
            <w:vAlign w:val="center"/>
          </w:tcPr>
          <w:p w14:paraId="7548A647" w14:textId="77777777" w:rsidR="00775B2B" w:rsidRDefault="00000000">
            <w:pPr>
              <w:widowControl/>
              <w:spacing w:line="240" w:lineRule="exact"/>
              <w:jc w:val="center"/>
              <w:rPr>
                <w:bCs/>
                <w:kern w:val="0"/>
                <w:szCs w:val="21"/>
              </w:rPr>
            </w:pPr>
            <w:r>
              <w:rPr>
                <w:rFonts w:hint="eastAsia"/>
                <w:bCs/>
                <w:kern w:val="0"/>
                <w:szCs w:val="21"/>
              </w:rPr>
              <w:t>174.93</w:t>
            </w:r>
          </w:p>
        </w:tc>
        <w:tc>
          <w:tcPr>
            <w:tcW w:w="392" w:type="pct"/>
            <w:tcBorders>
              <w:top w:val="single" w:sz="4" w:space="0" w:color="auto"/>
              <w:left w:val="single" w:sz="4" w:space="0" w:color="auto"/>
              <w:bottom w:val="single" w:sz="4" w:space="0" w:color="auto"/>
              <w:right w:val="single" w:sz="4" w:space="0" w:color="auto"/>
            </w:tcBorders>
            <w:noWrap/>
            <w:vAlign w:val="center"/>
          </w:tcPr>
          <w:p w14:paraId="7F1FD9B7" w14:textId="77777777" w:rsidR="00775B2B" w:rsidRDefault="00000000">
            <w:pPr>
              <w:widowControl/>
              <w:spacing w:line="240" w:lineRule="exact"/>
              <w:jc w:val="center"/>
              <w:rPr>
                <w:bCs/>
                <w:kern w:val="0"/>
                <w:szCs w:val="21"/>
              </w:rPr>
            </w:pPr>
            <w:r>
              <w:rPr>
                <w:bCs/>
                <w:kern w:val="0"/>
                <w:szCs w:val="21"/>
              </w:rPr>
              <w:t>35</w:t>
            </w:r>
          </w:p>
        </w:tc>
        <w:tc>
          <w:tcPr>
            <w:tcW w:w="314" w:type="pct"/>
            <w:vMerge/>
            <w:tcBorders>
              <w:top w:val="single" w:sz="4" w:space="0" w:color="auto"/>
              <w:left w:val="single" w:sz="4" w:space="0" w:color="auto"/>
              <w:bottom w:val="single" w:sz="4" w:space="0" w:color="auto"/>
              <w:right w:val="single" w:sz="4" w:space="0" w:color="auto"/>
            </w:tcBorders>
            <w:noWrap/>
            <w:vAlign w:val="center"/>
          </w:tcPr>
          <w:p w14:paraId="03F03F4A" w14:textId="77777777" w:rsidR="00775B2B" w:rsidRDefault="00775B2B">
            <w:pPr>
              <w:widowControl/>
              <w:spacing w:line="240" w:lineRule="exact"/>
              <w:jc w:val="center"/>
              <w:rPr>
                <w:kern w:val="0"/>
                <w:szCs w:val="21"/>
              </w:rPr>
            </w:pPr>
          </w:p>
        </w:tc>
        <w:tc>
          <w:tcPr>
            <w:tcW w:w="236" w:type="pct"/>
            <w:vMerge/>
            <w:tcBorders>
              <w:top w:val="single" w:sz="4" w:space="0" w:color="auto"/>
              <w:left w:val="single" w:sz="4" w:space="0" w:color="auto"/>
              <w:bottom w:val="single" w:sz="12" w:space="0" w:color="auto"/>
              <w:right w:val="single" w:sz="4" w:space="0" w:color="auto"/>
            </w:tcBorders>
            <w:noWrap/>
            <w:vAlign w:val="center"/>
          </w:tcPr>
          <w:p w14:paraId="32B8AC76" w14:textId="77777777" w:rsidR="00775B2B" w:rsidRDefault="00775B2B">
            <w:pPr>
              <w:widowControl/>
              <w:spacing w:line="240" w:lineRule="exact"/>
              <w:jc w:val="center"/>
              <w:rPr>
                <w:kern w:val="0"/>
                <w:szCs w:val="21"/>
              </w:rPr>
            </w:pPr>
          </w:p>
        </w:tc>
        <w:tc>
          <w:tcPr>
            <w:tcW w:w="236" w:type="pct"/>
            <w:vMerge/>
            <w:tcBorders>
              <w:top w:val="single" w:sz="4" w:space="0" w:color="auto"/>
              <w:left w:val="single" w:sz="4" w:space="0" w:color="auto"/>
              <w:bottom w:val="single" w:sz="12" w:space="0" w:color="auto"/>
              <w:right w:val="single" w:sz="4" w:space="0" w:color="auto"/>
            </w:tcBorders>
            <w:noWrap/>
            <w:vAlign w:val="center"/>
          </w:tcPr>
          <w:p w14:paraId="71BCF5A5" w14:textId="77777777" w:rsidR="00775B2B" w:rsidRDefault="00775B2B">
            <w:pPr>
              <w:widowControl/>
              <w:spacing w:line="240" w:lineRule="exact"/>
              <w:jc w:val="center"/>
              <w:rPr>
                <w:kern w:val="0"/>
                <w:szCs w:val="21"/>
              </w:rPr>
            </w:pPr>
          </w:p>
        </w:tc>
        <w:tc>
          <w:tcPr>
            <w:tcW w:w="237" w:type="pct"/>
            <w:vMerge/>
            <w:tcBorders>
              <w:top w:val="single" w:sz="4" w:space="0" w:color="auto"/>
              <w:left w:val="single" w:sz="4" w:space="0" w:color="auto"/>
              <w:bottom w:val="single" w:sz="12" w:space="0" w:color="auto"/>
              <w:right w:val="single" w:sz="12" w:space="0" w:color="auto"/>
            </w:tcBorders>
            <w:noWrap/>
            <w:vAlign w:val="center"/>
          </w:tcPr>
          <w:p w14:paraId="79289F6B" w14:textId="77777777" w:rsidR="00775B2B" w:rsidRDefault="00775B2B">
            <w:pPr>
              <w:widowControl/>
              <w:spacing w:line="240" w:lineRule="exact"/>
              <w:jc w:val="center"/>
              <w:rPr>
                <w:kern w:val="0"/>
                <w:szCs w:val="21"/>
              </w:rPr>
            </w:pPr>
          </w:p>
        </w:tc>
      </w:tr>
      <w:tr w:rsidR="00775B2B" w14:paraId="1E51A3EA" w14:textId="77777777">
        <w:tc>
          <w:tcPr>
            <w:tcW w:w="394" w:type="pct"/>
            <w:vMerge/>
            <w:tcBorders>
              <w:top w:val="single" w:sz="4" w:space="0" w:color="auto"/>
              <w:left w:val="single" w:sz="12" w:space="0" w:color="auto"/>
              <w:bottom w:val="single" w:sz="4" w:space="0" w:color="auto"/>
              <w:right w:val="single" w:sz="4" w:space="0" w:color="auto"/>
            </w:tcBorders>
            <w:vAlign w:val="center"/>
          </w:tcPr>
          <w:p w14:paraId="00D2A254" w14:textId="77777777" w:rsidR="00775B2B" w:rsidRDefault="00775B2B">
            <w:pPr>
              <w:widowControl/>
              <w:spacing w:line="240" w:lineRule="exact"/>
              <w:jc w:val="left"/>
              <w:rPr>
                <w:bCs/>
                <w:kern w:val="0"/>
                <w:szCs w:val="21"/>
              </w:rPr>
            </w:pPr>
          </w:p>
        </w:tc>
        <w:tc>
          <w:tcPr>
            <w:tcW w:w="578" w:type="pct"/>
            <w:tcBorders>
              <w:top w:val="single" w:sz="4" w:space="0" w:color="auto"/>
              <w:left w:val="single" w:sz="4" w:space="0" w:color="auto"/>
              <w:bottom w:val="single" w:sz="4" w:space="0" w:color="auto"/>
              <w:right w:val="single" w:sz="4" w:space="0" w:color="auto"/>
            </w:tcBorders>
            <w:vAlign w:val="center"/>
          </w:tcPr>
          <w:p w14:paraId="2BAA2A10" w14:textId="77777777" w:rsidR="00775B2B" w:rsidRDefault="00000000">
            <w:pPr>
              <w:widowControl/>
              <w:spacing w:line="240" w:lineRule="exact"/>
              <w:jc w:val="center"/>
              <w:rPr>
                <w:bCs/>
                <w:kern w:val="0"/>
                <w:szCs w:val="21"/>
              </w:rPr>
            </w:pPr>
            <w:r>
              <w:rPr>
                <w:bCs/>
                <w:kern w:val="0"/>
                <w:szCs w:val="21"/>
              </w:rPr>
              <w:t>NO</w:t>
            </w:r>
            <w:r>
              <w:rPr>
                <w:bCs/>
                <w:kern w:val="0"/>
                <w:szCs w:val="21"/>
                <w:vertAlign w:val="subscript"/>
              </w:rPr>
              <w:t>X</w:t>
            </w:r>
          </w:p>
        </w:tc>
        <w:tc>
          <w:tcPr>
            <w:tcW w:w="418" w:type="pct"/>
            <w:tcBorders>
              <w:top w:val="single" w:sz="4" w:space="0" w:color="auto"/>
              <w:left w:val="single" w:sz="4" w:space="0" w:color="auto"/>
              <w:bottom w:val="single" w:sz="4" w:space="0" w:color="auto"/>
              <w:right w:val="single" w:sz="4" w:space="0" w:color="auto"/>
            </w:tcBorders>
            <w:noWrap/>
            <w:vAlign w:val="center"/>
          </w:tcPr>
          <w:p w14:paraId="3A1C6E79" w14:textId="77777777" w:rsidR="00775B2B" w:rsidRDefault="00000000">
            <w:pPr>
              <w:widowControl/>
              <w:spacing w:line="240" w:lineRule="exact"/>
              <w:jc w:val="center"/>
              <w:rPr>
                <w:bCs/>
                <w:kern w:val="0"/>
                <w:szCs w:val="21"/>
              </w:rPr>
            </w:pPr>
            <w:r>
              <w:rPr>
                <w:rFonts w:hint="eastAsia"/>
                <w:bCs/>
                <w:kern w:val="0"/>
                <w:szCs w:val="21"/>
              </w:rPr>
              <w:t>310</w:t>
            </w:r>
          </w:p>
        </w:tc>
        <w:tc>
          <w:tcPr>
            <w:tcW w:w="465" w:type="pct"/>
            <w:tcBorders>
              <w:top w:val="single" w:sz="4" w:space="0" w:color="auto"/>
              <w:left w:val="single" w:sz="4" w:space="0" w:color="auto"/>
              <w:bottom w:val="single" w:sz="4" w:space="0" w:color="auto"/>
              <w:right w:val="single" w:sz="4" w:space="0" w:color="auto"/>
            </w:tcBorders>
            <w:noWrap/>
            <w:vAlign w:val="center"/>
          </w:tcPr>
          <w:p w14:paraId="6FC6E1F2" w14:textId="77777777" w:rsidR="00775B2B" w:rsidRDefault="00000000">
            <w:pPr>
              <w:widowControl/>
              <w:spacing w:line="240" w:lineRule="exact"/>
              <w:jc w:val="center"/>
              <w:rPr>
                <w:bCs/>
                <w:kern w:val="0"/>
                <w:szCs w:val="21"/>
              </w:rPr>
            </w:pPr>
            <w:r>
              <w:rPr>
                <w:rFonts w:hint="eastAsia"/>
                <w:bCs/>
                <w:kern w:val="0"/>
                <w:szCs w:val="21"/>
              </w:rPr>
              <w:t>156.76</w:t>
            </w:r>
          </w:p>
        </w:tc>
        <w:tc>
          <w:tcPr>
            <w:tcW w:w="1076" w:type="pct"/>
            <w:vMerge/>
            <w:tcBorders>
              <w:top w:val="single" w:sz="4" w:space="0" w:color="auto"/>
              <w:left w:val="single" w:sz="4" w:space="0" w:color="auto"/>
              <w:bottom w:val="single" w:sz="12" w:space="0" w:color="auto"/>
              <w:right w:val="single" w:sz="4" w:space="0" w:color="auto"/>
            </w:tcBorders>
            <w:vAlign w:val="center"/>
          </w:tcPr>
          <w:p w14:paraId="3BD6FC19" w14:textId="77777777" w:rsidR="00775B2B" w:rsidRDefault="00775B2B">
            <w:pPr>
              <w:widowControl/>
              <w:spacing w:line="240" w:lineRule="exact"/>
              <w:jc w:val="left"/>
              <w:rPr>
                <w:kern w:val="0"/>
                <w:szCs w:val="21"/>
              </w:rPr>
            </w:pPr>
          </w:p>
        </w:tc>
        <w:tc>
          <w:tcPr>
            <w:tcW w:w="327" w:type="pct"/>
            <w:tcBorders>
              <w:top w:val="single" w:sz="4" w:space="0" w:color="auto"/>
              <w:left w:val="single" w:sz="4" w:space="0" w:color="auto"/>
              <w:bottom w:val="single" w:sz="4" w:space="0" w:color="auto"/>
              <w:right w:val="single" w:sz="4" w:space="0" w:color="auto"/>
            </w:tcBorders>
            <w:noWrap/>
            <w:vAlign w:val="center"/>
          </w:tcPr>
          <w:p w14:paraId="4192163C" w14:textId="77777777" w:rsidR="00775B2B" w:rsidRDefault="00000000">
            <w:pPr>
              <w:widowControl/>
              <w:spacing w:line="240" w:lineRule="exact"/>
              <w:jc w:val="center"/>
              <w:rPr>
                <w:bCs/>
                <w:kern w:val="0"/>
                <w:szCs w:val="21"/>
              </w:rPr>
            </w:pPr>
            <w:r>
              <w:rPr>
                <w:rFonts w:hint="eastAsia"/>
                <w:bCs/>
                <w:kern w:val="0"/>
                <w:szCs w:val="21"/>
              </w:rPr>
              <w:t>310</w:t>
            </w:r>
          </w:p>
        </w:tc>
        <w:tc>
          <w:tcPr>
            <w:tcW w:w="327" w:type="pct"/>
            <w:tcBorders>
              <w:top w:val="single" w:sz="4" w:space="0" w:color="auto"/>
              <w:left w:val="single" w:sz="4" w:space="0" w:color="auto"/>
              <w:bottom w:val="single" w:sz="4" w:space="0" w:color="auto"/>
              <w:right w:val="single" w:sz="4" w:space="0" w:color="auto"/>
            </w:tcBorders>
            <w:noWrap/>
            <w:vAlign w:val="center"/>
          </w:tcPr>
          <w:p w14:paraId="1C6BDCC2" w14:textId="77777777" w:rsidR="00775B2B" w:rsidRDefault="00000000">
            <w:pPr>
              <w:widowControl/>
              <w:spacing w:line="240" w:lineRule="exact"/>
              <w:jc w:val="center"/>
              <w:rPr>
                <w:bCs/>
                <w:kern w:val="0"/>
                <w:szCs w:val="21"/>
              </w:rPr>
            </w:pPr>
            <w:r>
              <w:rPr>
                <w:rFonts w:hint="eastAsia"/>
                <w:bCs/>
                <w:kern w:val="0"/>
                <w:szCs w:val="21"/>
              </w:rPr>
              <w:t>156.76</w:t>
            </w:r>
          </w:p>
        </w:tc>
        <w:tc>
          <w:tcPr>
            <w:tcW w:w="392" w:type="pct"/>
            <w:tcBorders>
              <w:top w:val="single" w:sz="4" w:space="0" w:color="auto"/>
              <w:left w:val="single" w:sz="4" w:space="0" w:color="auto"/>
              <w:bottom w:val="single" w:sz="4" w:space="0" w:color="auto"/>
              <w:right w:val="single" w:sz="4" w:space="0" w:color="auto"/>
            </w:tcBorders>
            <w:noWrap/>
            <w:vAlign w:val="center"/>
          </w:tcPr>
          <w:p w14:paraId="7100B399" w14:textId="77777777" w:rsidR="00775B2B" w:rsidRDefault="00000000">
            <w:pPr>
              <w:widowControl/>
              <w:spacing w:line="240" w:lineRule="exact"/>
              <w:jc w:val="center"/>
              <w:rPr>
                <w:bCs/>
                <w:kern w:val="0"/>
                <w:szCs w:val="21"/>
              </w:rPr>
            </w:pPr>
            <w:r>
              <w:rPr>
                <w:bCs/>
                <w:kern w:val="0"/>
                <w:szCs w:val="21"/>
              </w:rPr>
              <w:t>50</w:t>
            </w:r>
          </w:p>
        </w:tc>
        <w:tc>
          <w:tcPr>
            <w:tcW w:w="314" w:type="pct"/>
            <w:vMerge/>
            <w:tcBorders>
              <w:top w:val="single" w:sz="4" w:space="0" w:color="auto"/>
              <w:left w:val="single" w:sz="4" w:space="0" w:color="auto"/>
              <w:bottom w:val="single" w:sz="4" w:space="0" w:color="auto"/>
              <w:right w:val="single" w:sz="4" w:space="0" w:color="auto"/>
            </w:tcBorders>
            <w:vAlign w:val="center"/>
          </w:tcPr>
          <w:p w14:paraId="42F6EC78" w14:textId="77777777" w:rsidR="00775B2B" w:rsidRDefault="00775B2B">
            <w:pPr>
              <w:widowControl/>
              <w:spacing w:line="240" w:lineRule="exact"/>
              <w:jc w:val="left"/>
              <w:rPr>
                <w:kern w:val="0"/>
                <w:szCs w:val="21"/>
              </w:rPr>
            </w:pPr>
          </w:p>
        </w:tc>
        <w:tc>
          <w:tcPr>
            <w:tcW w:w="236" w:type="pct"/>
            <w:vMerge/>
            <w:tcBorders>
              <w:top w:val="single" w:sz="4" w:space="0" w:color="auto"/>
              <w:left w:val="single" w:sz="4" w:space="0" w:color="auto"/>
              <w:bottom w:val="single" w:sz="12" w:space="0" w:color="auto"/>
              <w:right w:val="single" w:sz="4" w:space="0" w:color="auto"/>
            </w:tcBorders>
            <w:vAlign w:val="center"/>
          </w:tcPr>
          <w:p w14:paraId="15DA830D" w14:textId="77777777" w:rsidR="00775B2B" w:rsidRDefault="00775B2B">
            <w:pPr>
              <w:widowControl/>
              <w:spacing w:line="240" w:lineRule="exact"/>
              <w:jc w:val="left"/>
              <w:rPr>
                <w:kern w:val="0"/>
                <w:szCs w:val="21"/>
              </w:rPr>
            </w:pPr>
          </w:p>
        </w:tc>
        <w:tc>
          <w:tcPr>
            <w:tcW w:w="236" w:type="pct"/>
            <w:vMerge/>
            <w:tcBorders>
              <w:top w:val="single" w:sz="4" w:space="0" w:color="auto"/>
              <w:left w:val="single" w:sz="4" w:space="0" w:color="auto"/>
              <w:bottom w:val="single" w:sz="12" w:space="0" w:color="auto"/>
              <w:right w:val="single" w:sz="4" w:space="0" w:color="auto"/>
            </w:tcBorders>
            <w:vAlign w:val="center"/>
          </w:tcPr>
          <w:p w14:paraId="7AE239D3" w14:textId="77777777" w:rsidR="00775B2B" w:rsidRDefault="00775B2B">
            <w:pPr>
              <w:widowControl/>
              <w:spacing w:line="240" w:lineRule="exact"/>
              <w:jc w:val="left"/>
              <w:rPr>
                <w:kern w:val="0"/>
                <w:szCs w:val="21"/>
              </w:rPr>
            </w:pPr>
          </w:p>
        </w:tc>
        <w:tc>
          <w:tcPr>
            <w:tcW w:w="237" w:type="pct"/>
            <w:vMerge/>
            <w:tcBorders>
              <w:top w:val="single" w:sz="4" w:space="0" w:color="auto"/>
              <w:left w:val="single" w:sz="4" w:space="0" w:color="auto"/>
              <w:bottom w:val="single" w:sz="12" w:space="0" w:color="auto"/>
              <w:right w:val="single" w:sz="12" w:space="0" w:color="auto"/>
            </w:tcBorders>
            <w:vAlign w:val="center"/>
          </w:tcPr>
          <w:p w14:paraId="53D14505" w14:textId="77777777" w:rsidR="00775B2B" w:rsidRDefault="00775B2B">
            <w:pPr>
              <w:widowControl/>
              <w:spacing w:line="240" w:lineRule="exact"/>
              <w:jc w:val="left"/>
              <w:rPr>
                <w:kern w:val="0"/>
                <w:szCs w:val="21"/>
              </w:rPr>
            </w:pPr>
          </w:p>
        </w:tc>
      </w:tr>
      <w:tr w:rsidR="00775B2B" w14:paraId="4F70EBBC" w14:textId="77777777">
        <w:tc>
          <w:tcPr>
            <w:tcW w:w="394" w:type="pct"/>
            <w:vMerge/>
            <w:tcBorders>
              <w:top w:val="single" w:sz="4" w:space="0" w:color="auto"/>
              <w:left w:val="single" w:sz="12" w:space="0" w:color="auto"/>
              <w:bottom w:val="single" w:sz="4" w:space="0" w:color="auto"/>
              <w:right w:val="single" w:sz="4" w:space="0" w:color="auto"/>
            </w:tcBorders>
            <w:vAlign w:val="center"/>
          </w:tcPr>
          <w:p w14:paraId="3D0A0C58" w14:textId="77777777" w:rsidR="00775B2B" w:rsidRDefault="00775B2B">
            <w:pPr>
              <w:widowControl/>
              <w:spacing w:line="240" w:lineRule="exact"/>
              <w:jc w:val="left"/>
              <w:rPr>
                <w:bCs/>
                <w:kern w:val="0"/>
                <w:szCs w:val="21"/>
              </w:rPr>
            </w:pPr>
          </w:p>
        </w:tc>
        <w:tc>
          <w:tcPr>
            <w:tcW w:w="578" w:type="pct"/>
            <w:tcBorders>
              <w:top w:val="single" w:sz="4" w:space="0" w:color="auto"/>
              <w:left w:val="single" w:sz="4" w:space="0" w:color="auto"/>
              <w:bottom w:val="single" w:sz="4" w:space="0" w:color="auto"/>
              <w:right w:val="single" w:sz="4" w:space="0" w:color="auto"/>
            </w:tcBorders>
            <w:vAlign w:val="center"/>
          </w:tcPr>
          <w:p w14:paraId="4588589F" w14:textId="77777777" w:rsidR="00775B2B" w:rsidRDefault="00000000">
            <w:pPr>
              <w:widowControl/>
              <w:spacing w:line="240" w:lineRule="exact"/>
              <w:jc w:val="center"/>
              <w:rPr>
                <w:bCs/>
                <w:kern w:val="0"/>
                <w:szCs w:val="21"/>
              </w:rPr>
            </w:pPr>
            <w:r>
              <w:rPr>
                <w:kern w:val="0"/>
                <w:szCs w:val="21"/>
              </w:rPr>
              <w:t>汞及其化合物</w:t>
            </w:r>
          </w:p>
        </w:tc>
        <w:tc>
          <w:tcPr>
            <w:tcW w:w="418" w:type="pct"/>
            <w:tcBorders>
              <w:top w:val="single" w:sz="4" w:space="0" w:color="auto"/>
              <w:left w:val="single" w:sz="4" w:space="0" w:color="auto"/>
              <w:bottom w:val="single" w:sz="4" w:space="0" w:color="auto"/>
              <w:right w:val="single" w:sz="4" w:space="0" w:color="auto"/>
            </w:tcBorders>
            <w:noWrap/>
            <w:vAlign w:val="center"/>
          </w:tcPr>
          <w:p w14:paraId="1ABC9EA3" w14:textId="77777777" w:rsidR="00775B2B" w:rsidRDefault="00000000">
            <w:pPr>
              <w:widowControl/>
              <w:spacing w:line="240" w:lineRule="exact"/>
              <w:jc w:val="center"/>
              <w:rPr>
                <w:bCs/>
                <w:kern w:val="0"/>
                <w:szCs w:val="21"/>
              </w:rPr>
            </w:pPr>
            <w:r>
              <w:rPr>
                <w:rFonts w:hint="eastAsia"/>
                <w:bCs/>
                <w:kern w:val="0"/>
                <w:szCs w:val="21"/>
              </w:rPr>
              <w:t>0.012</w:t>
            </w:r>
          </w:p>
        </w:tc>
        <w:tc>
          <w:tcPr>
            <w:tcW w:w="465" w:type="pct"/>
            <w:tcBorders>
              <w:top w:val="single" w:sz="4" w:space="0" w:color="auto"/>
              <w:left w:val="single" w:sz="4" w:space="0" w:color="auto"/>
              <w:bottom w:val="single" w:sz="4" w:space="0" w:color="auto"/>
              <w:right w:val="single" w:sz="4" w:space="0" w:color="auto"/>
            </w:tcBorders>
            <w:noWrap/>
            <w:vAlign w:val="center"/>
          </w:tcPr>
          <w:p w14:paraId="511E82A5" w14:textId="77777777" w:rsidR="00775B2B" w:rsidRDefault="00000000">
            <w:pPr>
              <w:widowControl/>
              <w:spacing w:line="240" w:lineRule="exact"/>
              <w:jc w:val="center"/>
              <w:rPr>
                <w:bCs/>
                <w:kern w:val="0"/>
                <w:szCs w:val="21"/>
              </w:rPr>
            </w:pPr>
            <w:r>
              <w:rPr>
                <w:rFonts w:hint="eastAsia"/>
                <w:bCs/>
                <w:kern w:val="0"/>
                <w:szCs w:val="21"/>
              </w:rPr>
              <w:t>0.006</w:t>
            </w:r>
          </w:p>
        </w:tc>
        <w:tc>
          <w:tcPr>
            <w:tcW w:w="1076" w:type="pct"/>
            <w:vMerge/>
            <w:tcBorders>
              <w:top w:val="single" w:sz="4" w:space="0" w:color="auto"/>
              <w:left w:val="single" w:sz="4" w:space="0" w:color="auto"/>
              <w:bottom w:val="single" w:sz="12" w:space="0" w:color="auto"/>
              <w:right w:val="single" w:sz="4" w:space="0" w:color="auto"/>
            </w:tcBorders>
            <w:vAlign w:val="center"/>
          </w:tcPr>
          <w:p w14:paraId="1A86CCF5" w14:textId="77777777" w:rsidR="00775B2B" w:rsidRDefault="00775B2B">
            <w:pPr>
              <w:widowControl/>
              <w:spacing w:line="240" w:lineRule="exact"/>
              <w:jc w:val="left"/>
              <w:rPr>
                <w:kern w:val="0"/>
                <w:szCs w:val="21"/>
              </w:rPr>
            </w:pPr>
          </w:p>
        </w:tc>
        <w:tc>
          <w:tcPr>
            <w:tcW w:w="327" w:type="pct"/>
            <w:tcBorders>
              <w:top w:val="single" w:sz="4" w:space="0" w:color="auto"/>
              <w:left w:val="single" w:sz="4" w:space="0" w:color="auto"/>
              <w:bottom w:val="single" w:sz="4" w:space="0" w:color="auto"/>
              <w:right w:val="single" w:sz="4" w:space="0" w:color="auto"/>
            </w:tcBorders>
            <w:noWrap/>
            <w:vAlign w:val="center"/>
          </w:tcPr>
          <w:p w14:paraId="4071A4C0" w14:textId="77777777" w:rsidR="00775B2B" w:rsidRDefault="00000000">
            <w:pPr>
              <w:widowControl/>
              <w:spacing w:line="240" w:lineRule="exact"/>
              <w:jc w:val="center"/>
              <w:rPr>
                <w:bCs/>
                <w:kern w:val="0"/>
                <w:szCs w:val="21"/>
              </w:rPr>
            </w:pPr>
            <w:r>
              <w:rPr>
                <w:rFonts w:hint="eastAsia"/>
                <w:bCs/>
                <w:kern w:val="0"/>
                <w:szCs w:val="21"/>
              </w:rPr>
              <w:t>0.004</w:t>
            </w:r>
          </w:p>
        </w:tc>
        <w:tc>
          <w:tcPr>
            <w:tcW w:w="327" w:type="pct"/>
            <w:tcBorders>
              <w:top w:val="single" w:sz="4" w:space="0" w:color="auto"/>
              <w:left w:val="single" w:sz="4" w:space="0" w:color="auto"/>
              <w:bottom w:val="single" w:sz="4" w:space="0" w:color="auto"/>
              <w:right w:val="single" w:sz="4" w:space="0" w:color="auto"/>
            </w:tcBorders>
            <w:noWrap/>
            <w:vAlign w:val="center"/>
          </w:tcPr>
          <w:p w14:paraId="62CA3A1B" w14:textId="77777777" w:rsidR="00775B2B" w:rsidRDefault="00000000">
            <w:pPr>
              <w:widowControl/>
              <w:spacing w:line="240" w:lineRule="exact"/>
              <w:jc w:val="center"/>
              <w:rPr>
                <w:bCs/>
                <w:kern w:val="0"/>
                <w:szCs w:val="21"/>
              </w:rPr>
            </w:pPr>
            <w:r>
              <w:rPr>
                <w:rFonts w:hint="eastAsia"/>
                <w:bCs/>
                <w:kern w:val="0"/>
                <w:szCs w:val="21"/>
              </w:rPr>
              <w:t>0.002</w:t>
            </w:r>
          </w:p>
        </w:tc>
        <w:tc>
          <w:tcPr>
            <w:tcW w:w="392" w:type="pct"/>
            <w:tcBorders>
              <w:top w:val="single" w:sz="4" w:space="0" w:color="auto"/>
              <w:left w:val="single" w:sz="4" w:space="0" w:color="auto"/>
              <w:bottom w:val="single" w:sz="4" w:space="0" w:color="auto"/>
              <w:right w:val="single" w:sz="4" w:space="0" w:color="auto"/>
            </w:tcBorders>
            <w:noWrap/>
            <w:vAlign w:val="center"/>
          </w:tcPr>
          <w:p w14:paraId="03240E48" w14:textId="77777777" w:rsidR="00775B2B" w:rsidRDefault="00000000">
            <w:pPr>
              <w:widowControl/>
              <w:spacing w:line="240" w:lineRule="exact"/>
              <w:jc w:val="center"/>
              <w:rPr>
                <w:bCs/>
                <w:kern w:val="0"/>
                <w:szCs w:val="21"/>
              </w:rPr>
            </w:pPr>
            <w:r>
              <w:rPr>
                <w:kern w:val="0"/>
                <w:szCs w:val="21"/>
              </w:rPr>
              <w:t>0.02</w:t>
            </w:r>
          </w:p>
        </w:tc>
        <w:tc>
          <w:tcPr>
            <w:tcW w:w="314" w:type="pct"/>
            <w:vMerge/>
            <w:tcBorders>
              <w:top w:val="single" w:sz="4" w:space="0" w:color="auto"/>
              <w:left w:val="single" w:sz="4" w:space="0" w:color="auto"/>
              <w:bottom w:val="single" w:sz="4" w:space="0" w:color="auto"/>
              <w:right w:val="single" w:sz="4" w:space="0" w:color="auto"/>
            </w:tcBorders>
            <w:vAlign w:val="center"/>
          </w:tcPr>
          <w:p w14:paraId="194485EC" w14:textId="77777777" w:rsidR="00775B2B" w:rsidRDefault="00775B2B">
            <w:pPr>
              <w:widowControl/>
              <w:spacing w:line="240" w:lineRule="exact"/>
              <w:jc w:val="left"/>
              <w:rPr>
                <w:kern w:val="0"/>
                <w:szCs w:val="21"/>
              </w:rPr>
            </w:pPr>
          </w:p>
        </w:tc>
        <w:tc>
          <w:tcPr>
            <w:tcW w:w="236" w:type="pct"/>
            <w:vMerge/>
            <w:tcBorders>
              <w:top w:val="single" w:sz="4" w:space="0" w:color="auto"/>
              <w:left w:val="single" w:sz="4" w:space="0" w:color="auto"/>
              <w:bottom w:val="single" w:sz="12" w:space="0" w:color="auto"/>
              <w:right w:val="single" w:sz="4" w:space="0" w:color="auto"/>
            </w:tcBorders>
            <w:vAlign w:val="center"/>
          </w:tcPr>
          <w:p w14:paraId="74D27731" w14:textId="77777777" w:rsidR="00775B2B" w:rsidRDefault="00775B2B">
            <w:pPr>
              <w:widowControl/>
              <w:spacing w:line="240" w:lineRule="exact"/>
              <w:jc w:val="left"/>
              <w:rPr>
                <w:kern w:val="0"/>
                <w:szCs w:val="21"/>
              </w:rPr>
            </w:pPr>
          </w:p>
        </w:tc>
        <w:tc>
          <w:tcPr>
            <w:tcW w:w="236" w:type="pct"/>
            <w:vMerge/>
            <w:tcBorders>
              <w:top w:val="single" w:sz="4" w:space="0" w:color="auto"/>
              <w:left w:val="single" w:sz="4" w:space="0" w:color="auto"/>
              <w:bottom w:val="single" w:sz="12" w:space="0" w:color="auto"/>
              <w:right w:val="single" w:sz="4" w:space="0" w:color="auto"/>
            </w:tcBorders>
            <w:vAlign w:val="center"/>
          </w:tcPr>
          <w:p w14:paraId="49337615" w14:textId="77777777" w:rsidR="00775B2B" w:rsidRDefault="00775B2B">
            <w:pPr>
              <w:widowControl/>
              <w:spacing w:line="240" w:lineRule="exact"/>
              <w:jc w:val="left"/>
              <w:rPr>
                <w:kern w:val="0"/>
                <w:szCs w:val="21"/>
              </w:rPr>
            </w:pPr>
          </w:p>
        </w:tc>
        <w:tc>
          <w:tcPr>
            <w:tcW w:w="237" w:type="pct"/>
            <w:vMerge/>
            <w:tcBorders>
              <w:top w:val="single" w:sz="4" w:space="0" w:color="auto"/>
              <w:left w:val="single" w:sz="4" w:space="0" w:color="auto"/>
              <w:bottom w:val="single" w:sz="12" w:space="0" w:color="auto"/>
              <w:right w:val="single" w:sz="12" w:space="0" w:color="auto"/>
            </w:tcBorders>
            <w:vAlign w:val="center"/>
          </w:tcPr>
          <w:p w14:paraId="5645D107" w14:textId="77777777" w:rsidR="00775B2B" w:rsidRDefault="00775B2B">
            <w:pPr>
              <w:widowControl/>
              <w:spacing w:line="240" w:lineRule="exact"/>
              <w:jc w:val="left"/>
              <w:rPr>
                <w:kern w:val="0"/>
                <w:szCs w:val="21"/>
              </w:rPr>
            </w:pPr>
          </w:p>
        </w:tc>
      </w:tr>
      <w:tr w:rsidR="00775B2B" w14:paraId="7DC8A0F2" w14:textId="77777777">
        <w:tc>
          <w:tcPr>
            <w:tcW w:w="394" w:type="pct"/>
            <w:vMerge/>
            <w:tcBorders>
              <w:top w:val="single" w:sz="4" w:space="0" w:color="auto"/>
              <w:left w:val="single" w:sz="12" w:space="0" w:color="auto"/>
              <w:bottom w:val="single" w:sz="4" w:space="0" w:color="auto"/>
              <w:right w:val="single" w:sz="4" w:space="0" w:color="auto"/>
            </w:tcBorders>
            <w:vAlign w:val="center"/>
          </w:tcPr>
          <w:p w14:paraId="3A105E3E" w14:textId="77777777" w:rsidR="00775B2B" w:rsidRDefault="00775B2B">
            <w:pPr>
              <w:widowControl/>
              <w:spacing w:line="240" w:lineRule="exact"/>
              <w:jc w:val="left"/>
              <w:rPr>
                <w:bCs/>
                <w:kern w:val="0"/>
                <w:szCs w:val="21"/>
              </w:rPr>
            </w:pPr>
          </w:p>
        </w:tc>
        <w:tc>
          <w:tcPr>
            <w:tcW w:w="578" w:type="pct"/>
            <w:tcBorders>
              <w:top w:val="single" w:sz="4" w:space="0" w:color="auto"/>
              <w:left w:val="single" w:sz="4" w:space="0" w:color="auto"/>
              <w:bottom w:val="single" w:sz="4" w:space="0" w:color="auto"/>
              <w:right w:val="single" w:sz="4" w:space="0" w:color="auto"/>
            </w:tcBorders>
            <w:vAlign w:val="center"/>
          </w:tcPr>
          <w:p w14:paraId="20FC4D49" w14:textId="77777777" w:rsidR="00775B2B" w:rsidRDefault="00000000">
            <w:pPr>
              <w:widowControl/>
              <w:spacing w:line="240" w:lineRule="exact"/>
              <w:jc w:val="center"/>
              <w:rPr>
                <w:kern w:val="0"/>
                <w:szCs w:val="21"/>
              </w:rPr>
            </w:pPr>
            <w:r>
              <w:rPr>
                <w:kern w:val="0"/>
                <w:szCs w:val="21"/>
              </w:rPr>
              <w:t>氨</w:t>
            </w:r>
          </w:p>
        </w:tc>
        <w:tc>
          <w:tcPr>
            <w:tcW w:w="418" w:type="pct"/>
            <w:tcBorders>
              <w:top w:val="single" w:sz="4" w:space="0" w:color="auto"/>
              <w:left w:val="single" w:sz="4" w:space="0" w:color="auto"/>
              <w:bottom w:val="single" w:sz="4" w:space="0" w:color="auto"/>
              <w:right w:val="single" w:sz="4" w:space="0" w:color="auto"/>
            </w:tcBorders>
            <w:noWrap/>
            <w:vAlign w:val="center"/>
          </w:tcPr>
          <w:p w14:paraId="0A2DBE6B" w14:textId="77777777" w:rsidR="00775B2B" w:rsidRDefault="00000000">
            <w:pPr>
              <w:widowControl/>
              <w:spacing w:line="240" w:lineRule="exact"/>
              <w:jc w:val="center"/>
              <w:rPr>
                <w:bCs/>
                <w:kern w:val="0"/>
                <w:szCs w:val="21"/>
              </w:rPr>
            </w:pPr>
            <w:r>
              <w:rPr>
                <w:rFonts w:hint="eastAsia"/>
                <w:bCs/>
                <w:kern w:val="0"/>
                <w:szCs w:val="21"/>
              </w:rPr>
              <w:t>/</w:t>
            </w:r>
          </w:p>
        </w:tc>
        <w:tc>
          <w:tcPr>
            <w:tcW w:w="465" w:type="pct"/>
            <w:tcBorders>
              <w:top w:val="single" w:sz="4" w:space="0" w:color="auto"/>
              <w:left w:val="single" w:sz="4" w:space="0" w:color="auto"/>
              <w:bottom w:val="single" w:sz="4" w:space="0" w:color="auto"/>
              <w:right w:val="single" w:sz="4" w:space="0" w:color="auto"/>
            </w:tcBorders>
            <w:noWrap/>
            <w:vAlign w:val="center"/>
          </w:tcPr>
          <w:p w14:paraId="17EEBAA2" w14:textId="77777777" w:rsidR="00775B2B" w:rsidRDefault="00000000">
            <w:pPr>
              <w:widowControl/>
              <w:spacing w:line="240" w:lineRule="exact"/>
              <w:jc w:val="center"/>
              <w:rPr>
                <w:bCs/>
                <w:kern w:val="0"/>
                <w:szCs w:val="21"/>
              </w:rPr>
            </w:pPr>
            <w:r>
              <w:rPr>
                <w:rFonts w:hint="eastAsia"/>
                <w:bCs/>
                <w:kern w:val="0"/>
                <w:szCs w:val="21"/>
              </w:rPr>
              <w:t>/</w:t>
            </w:r>
          </w:p>
        </w:tc>
        <w:tc>
          <w:tcPr>
            <w:tcW w:w="1076" w:type="pct"/>
            <w:vMerge/>
            <w:tcBorders>
              <w:top w:val="single" w:sz="4" w:space="0" w:color="auto"/>
              <w:left w:val="single" w:sz="4" w:space="0" w:color="auto"/>
              <w:bottom w:val="single" w:sz="12" w:space="0" w:color="auto"/>
              <w:right w:val="single" w:sz="4" w:space="0" w:color="auto"/>
            </w:tcBorders>
            <w:vAlign w:val="center"/>
          </w:tcPr>
          <w:p w14:paraId="3C7A8F53" w14:textId="77777777" w:rsidR="00775B2B" w:rsidRDefault="00775B2B">
            <w:pPr>
              <w:widowControl/>
              <w:spacing w:line="240" w:lineRule="exact"/>
              <w:jc w:val="left"/>
              <w:rPr>
                <w:kern w:val="0"/>
                <w:szCs w:val="21"/>
              </w:rPr>
            </w:pPr>
          </w:p>
        </w:tc>
        <w:tc>
          <w:tcPr>
            <w:tcW w:w="327" w:type="pct"/>
            <w:tcBorders>
              <w:top w:val="single" w:sz="4" w:space="0" w:color="auto"/>
              <w:left w:val="single" w:sz="4" w:space="0" w:color="auto"/>
              <w:bottom w:val="single" w:sz="4" w:space="0" w:color="auto"/>
              <w:right w:val="single" w:sz="4" w:space="0" w:color="auto"/>
            </w:tcBorders>
            <w:noWrap/>
            <w:vAlign w:val="center"/>
          </w:tcPr>
          <w:p w14:paraId="44D93F04" w14:textId="77777777" w:rsidR="00775B2B" w:rsidRDefault="00000000">
            <w:pPr>
              <w:widowControl/>
              <w:spacing w:line="240" w:lineRule="exact"/>
              <w:jc w:val="center"/>
              <w:rPr>
                <w:bCs/>
                <w:kern w:val="0"/>
                <w:szCs w:val="21"/>
              </w:rPr>
            </w:pPr>
            <w:r>
              <w:rPr>
                <w:rFonts w:hint="eastAsia"/>
                <w:bCs/>
                <w:kern w:val="0"/>
                <w:szCs w:val="21"/>
              </w:rPr>
              <w:t>2</w:t>
            </w:r>
          </w:p>
        </w:tc>
        <w:tc>
          <w:tcPr>
            <w:tcW w:w="327" w:type="pct"/>
            <w:tcBorders>
              <w:top w:val="single" w:sz="4" w:space="0" w:color="auto"/>
              <w:left w:val="single" w:sz="4" w:space="0" w:color="auto"/>
              <w:bottom w:val="single" w:sz="4" w:space="0" w:color="auto"/>
              <w:right w:val="single" w:sz="4" w:space="0" w:color="auto"/>
            </w:tcBorders>
            <w:noWrap/>
            <w:vAlign w:val="center"/>
          </w:tcPr>
          <w:p w14:paraId="5D534A74" w14:textId="77777777" w:rsidR="00775B2B" w:rsidRDefault="00000000">
            <w:pPr>
              <w:widowControl/>
              <w:spacing w:line="240" w:lineRule="exact"/>
              <w:jc w:val="center"/>
              <w:rPr>
                <w:bCs/>
                <w:kern w:val="0"/>
                <w:szCs w:val="21"/>
              </w:rPr>
            </w:pPr>
            <w:r>
              <w:rPr>
                <w:rFonts w:hint="eastAsia"/>
                <w:bCs/>
                <w:kern w:val="0"/>
                <w:szCs w:val="21"/>
              </w:rPr>
              <w:t>1.01</w:t>
            </w:r>
          </w:p>
        </w:tc>
        <w:tc>
          <w:tcPr>
            <w:tcW w:w="392" w:type="pct"/>
            <w:tcBorders>
              <w:top w:val="single" w:sz="4" w:space="0" w:color="auto"/>
              <w:left w:val="single" w:sz="4" w:space="0" w:color="auto"/>
              <w:bottom w:val="single" w:sz="4" w:space="0" w:color="auto"/>
              <w:right w:val="single" w:sz="4" w:space="0" w:color="auto"/>
            </w:tcBorders>
            <w:noWrap/>
            <w:vAlign w:val="center"/>
          </w:tcPr>
          <w:p w14:paraId="5F5C215A" w14:textId="77777777" w:rsidR="00775B2B" w:rsidRDefault="00000000">
            <w:pPr>
              <w:widowControl/>
              <w:spacing w:line="240" w:lineRule="exact"/>
              <w:jc w:val="center"/>
              <w:rPr>
                <w:kern w:val="0"/>
                <w:szCs w:val="21"/>
              </w:rPr>
            </w:pPr>
            <w:r>
              <w:rPr>
                <w:rFonts w:hint="eastAsia"/>
                <w:kern w:val="0"/>
                <w:szCs w:val="21"/>
              </w:rPr>
              <w:t>2</w:t>
            </w:r>
          </w:p>
        </w:tc>
        <w:tc>
          <w:tcPr>
            <w:tcW w:w="314" w:type="pct"/>
            <w:vMerge/>
            <w:tcBorders>
              <w:top w:val="single" w:sz="4" w:space="0" w:color="auto"/>
              <w:left w:val="single" w:sz="4" w:space="0" w:color="auto"/>
              <w:bottom w:val="single" w:sz="4" w:space="0" w:color="auto"/>
              <w:right w:val="single" w:sz="4" w:space="0" w:color="auto"/>
            </w:tcBorders>
            <w:vAlign w:val="center"/>
          </w:tcPr>
          <w:p w14:paraId="6C785209" w14:textId="77777777" w:rsidR="00775B2B" w:rsidRDefault="00775B2B">
            <w:pPr>
              <w:widowControl/>
              <w:spacing w:line="240" w:lineRule="exact"/>
              <w:jc w:val="left"/>
              <w:rPr>
                <w:kern w:val="0"/>
                <w:szCs w:val="21"/>
              </w:rPr>
            </w:pPr>
          </w:p>
        </w:tc>
        <w:tc>
          <w:tcPr>
            <w:tcW w:w="236" w:type="pct"/>
            <w:vMerge/>
            <w:tcBorders>
              <w:top w:val="single" w:sz="4" w:space="0" w:color="auto"/>
              <w:left w:val="single" w:sz="4" w:space="0" w:color="auto"/>
              <w:bottom w:val="single" w:sz="12" w:space="0" w:color="auto"/>
              <w:right w:val="single" w:sz="4" w:space="0" w:color="auto"/>
            </w:tcBorders>
            <w:vAlign w:val="center"/>
          </w:tcPr>
          <w:p w14:paraId="5EF00307" w14:textId="77777777" w:rsidR="00775B2B" w:rsidRDefault="00775B2B">
            <w:pPr>
              <w:widowControl/>
              <w:spacing w:line="240" w:lineRule="exact"/>
              <w:jc w:val="left"/>
              <w:rPr>
                <w:kern w:val="0"/>
                <w:szCs w:val="21"/>
              </w:rPr>
            </w:pPr>
          </w:p>
        </w:tc>
        <w:tc>
          <w:tcPr>
            <w:tcW w:w="236" w:type="pct"/>
            <w:vMerge/>
            <w:tcBorders>
              <w:top w:val="single" w:sz="4" w:space="0" w:color="auto"/>
              <w:left w:val="single" w:sz="4" w:space="0" w:color="auto"/>
              <w:bottom w:val="single" w:sz="12" w:space="0" w:color="auto"/>
              <w:right w:val="single" w:sz="4" w:space="0" w:color="auto"/>
            </w:tcBorders>
            <w:vAlign w:val="center"/>
          </w:tcPr>
          <w:p w14:paraId="38B102C7" w14:textId="77777777" w:rsidR="00775B2B" w:rsidRDefault="00775B2B">
            <w:pPr>
              <w:widowControl/>
              <w:spacing w:line="240" w:lineRule="exact"/>
              <w:jc w:val="left"/>
              <w:rPr>
                <w:kern w:val="0"/>
                <w:szCs w:val="21"/>
              </w:rPr>
            </w:pPr>
          </w:p>
        </w:tc>
        <w:tc>
          <w:tcPr>
            <w:tcW w:w="237" w:type="pct"/>
            <w:vMerge/>
            <w:tcBorders>
              <w:top w:val="single" w:sz="4" w:space="0" w:color="auto"/>
              <w:left w:val="single" w:sz="4" w:space="0" w:color="auto"/>
              <w:bottom w:val="single" w:sz="12" w:space="0" w:color="auto"/>
              <w:right w:val="single" w:sz="12" w:space="0" w:color="auto"/>
            </w:tcBorders>
            <w:vAlign w:val="center"/>
          </w:tcPr>
          <w:p w14:paraId="79C460F5" w14:textId="77777777" w:rsidR="00775B2B" w:rsidRDefault="00775B2B">
            <w:pPr>
              <w:widowControl/>
              <w:spacing w:line="240" w:lineRule="exact"/>
              <w:jc w:val="left"/>
              <w:rPr>
                <w:kern w:val="0"/>
                <w:szCs w:val="21"/>
              </w:rPr>
            </w:pPr>
          </w:p>
        </w:tc>
      </w:tr>
      <w:tr w:rsidR="00775B2B" w14:paraId="4AE3DC22" w14:textId="77777777">
        <w:tc>
          <w:tcPr>
            <w:tcW w:w="394" w:type="pct"/>
            <w:vMerge w:val="restart"/>
            <w:tcBorders>
              <w:top w:val="single" w:sz="4" w:space="0" w:color="auto"/>
              <w:left w:val="single" w:sz="12" w:space="0" w:color="auto"/>
              <w:bottom w:val="single" w:sz="12" w:space="0" w:color="auto"/>
              <w:right w:val="single" w:sz="4" w:space="0" w:color="auto"/>
            </w:tcBorders>
            <w:vAlign w:val="center"/>
          </w:tcPr>
          <w:p w14:paraId="14D34D31" w14:textId="77777777" w:rsidR="00775B2B" w:rsidRDefault="00000000">
            <w:pPr>
              <w:widowControl/>
              <w:spacing w:line="240" w:lineRule="exact"/>
              <w:jc w:val="center"/>
              <w:rPr>
                <w:kern w:val="0"/>
                <w:szCs w:val="21"/>
              </w:rPr>
            </w:pPr>
            <w:r>
              <w:rPr>
                <w:kern w:val="0"/>
                <w:szCs w:val="21"/>
              </w:rPr>
              <w:t>校核煤种</w:t>
            </w:r>
            <w:r>
              <w:rPr>
                <w:rFonts w:hint="eastAsia"/>
                <w:kern w:val="0"/>
                <w:szCs w:val="21"/>
              </w:rPr>
              <w:t>1</w:t>
            </w:r>
          </w:p>
        </w:tc>
        <w:tc>
          <w:tcPr>
            <w:tcW w:w="578" w:type="pct"/>
            <w:tcBorders>
              <w:top w:val="single" w:sz="4" w:space="0" w:color="auto"/>
              <w:left w:val="single" w:sz="4" w:space="0" w:color="auto"/>
              <w:bottom w:val="single" w:sz="4" w:space="0" w:color="auto"/>
              <w:right w:val="single" w:sz="4" w:space="0" w:color="auto"/>
            </w:tcBorders>
            <w:vAlign w:val="center"/>
          </w:tcPr>
          <w:p w14:paraId="09450C39" w14:textId="77777777" w:rsidR="00775B2B" w:rsidRDefault="00000000">
            <w:pPr>
              <w:widowControl/>
              <w:spacing w:line="240" w:lineRule="exact"/>
              <w:jc w:val="center"/>
              <w:rPr>
                <w:bCs/>
                <w:kern w:val="0"/>
                <w:szCs w:val="21"/>
              </w:rPr>
            </w:pPr>
            <w:r>
              <w:rPr>
                <w:bCs/>
                <w:kern w:val="0"/>
                <w:szCs w:val="21"/>
              </w:rPr>
              <w:t>PM</w:t>
            </w:r>
            <w:r>
              <w:rPr>
                <w:bCs/>
                <w:kern w:val="0"/>
                <w:szCs w:val="21"/>
                <w:vertAlign w:val="subscript"/>
              </w:rPr>
              <w:t>10</w:t>
            </w:r>
          </w:p>
        </w:tc>
        <w:tc>
          <w:tcPr>
            <w:tcW w:w="418" w:type="pct"/>
            <w:tcBorders>
              <w:top w:val="single" w:sz="4" w:space="0" w:color="auto"/>
              <w:left w:val="single" w:sz="4" w:space="0" w:color="auto"/>
              <w:bottom w:val="single" w:sz="4" w:space="0" w:color="auto"/>
              <w:right w:val="single" w:sz="4" w:space="0" w:color="auto"/>
            </w:tcBorders>
            <w:noWrap/>
            <w:vAlign w:val="center"/>
          </w:tcPr>
          <w:p w14:paraId="38F29BC2" w14:textId="77777777" w:rsidR="00775B2B" w:rsidRDefault="00000000">
            <w:pPr>
              <w:widowControl/>
              <w:spacing w:line="240" w:lineRule="exact"/>
              <w:jc w:val="center"/>
              <w:rPr>
                <w:bCs/>
                <w:kern w:val="0"/>
                <w:szCs w:val="21"/>
              </w:rPr>
            </w:pPr>
            <w:r>
              <w:rPr>
                <w:rFonts w:hint="eastAsia"/>
                <w:bCs/>
                <w:kern w:val="0"/>
                <w:szCs w:val="21"/>
              </w:rPr>
              <w:t>33975.59</w:t>
            </w:r>
          </w:p>
        </w:tc>
        <w:tc>
          <w:tcPr>
            <w:tcW w:w="465" w:type="pct"/>
            <w:tcBorders>
              <w:top w:val="single" w:sz="4" w:space="0" w:color="auto"/>
              <w:left w:val="single" w:sz="4" w:space="0" w:color="auto"/>
              <w:bottom w:val="single" w:sz="4" w:space="0" w:color="auto"/>
              <w:right w:val="single" w:sz="4" w:space="0" w:color="auto"/>
            </w:tcBorders>
            <w:noWrap/>
            <w:vAlign w:val="center"/>
          </w:tcPr>
          <w:p w14:paraId="4E4E2C08" w14:textId="77777777" w:rsidR="00775B2B" w:rsidRDefault="00000000">
            <w:pPr>
              <w:widowControl/>
              <w:spacing w:line="240" w:lineRule="exact"/>
              <w:jc w:val="center"/>
              <w:rPr>
                <w:bCs/>
                <w:kern w:val="0"/>
                <w:szCs w:val="21"/>
              </w:rPr>
            </w:pPr>
            <w:r>
              <w:rPr>
                <w:rFonts w:hint="eastAsia"/>
                <w:bCs/>
                <w:kern w:val="0"/>
                <w:szCs w:val="21"/>
              </w:rPr>
              <w:t>19590.69</w:t>
            </w:r>
          </w:p>
        </w:tc>
        <w:tc>
          <w:tcPr>
            <w:tcW w:w="1076" w:type="pct"/>
            <w:vMerge/>
            <w:tcBorders>
              <w:top w:val="single" w:sz="4" w:space="0" w:color="auto"/>
              <w:left w:val="single" w:sz="4" w:space="0" w:color="auto"/>
              <w:bottom w:val="single" w:sz="12" w:space="0" w:color="auto"/>
              <w:right w:val="single" w:sz="4" w:space="0" w:color="auto"/>
            </w:tcBorders>
            <w:vAlign w:val="center"/>
          </w:tcPr>
          <w:p w14:paraId="27FBFE7B" w14:textId="77777777" w:rsidR="00775B2B" w:rsidRDefault="00775B2B">
            <w:pPr>
              <w:widowControl/>
              <w:spacing w:line="240" w:lineRule="exact"/>
              <w:jc w:val="left"/>
              <w:rPr>
                <w:kern w:val="0"/>
                <w:szCs w:val="21"/>
              </w:rPr>
            </w:pPr>
          </w:p>
        </w:tc>
        <w:tc>
          <w:tcPr>
            <w:tcW w:w="327" w:type="pct"/>
            <w:tcBorders>
              <w:top w:val="single" w:sz="4" w:space="0" w:color="auto"/>
              <w:left w:val="single" w:sz="4" w:space="0" w:color="auto"/>
              <w:bottom w:val="single" w:sz="4" w:space="0" w:color="auto"/>
              <w:right w:val="single" w:sz="4" w:space="0" w:color="auto"/>
            </w:tcBorders>
            <w:noWrap/>
            <w:vAlign w:val="center"/>
          </w:tcPr>
          <w:p w14:paraId="095E8AC8" w14:textId="77777777" w:rsidR="00775B2B" w:rsidRDefault="00000000">
            <w:pPr>
              <w:widowControl/>
              <w:spacing w:line="240" w:lineRule="exact"/>
              <w:jc w:val="center"/>
              <w:rPr>
                <w:bCs/>
                <w:kern w:val="0"/>
                <w:szCs w:val="21"/>
              </w:rPr>
            </w:pPr>
            <w:r>
              <w:rPr>
                <w:rFonts w:hint="eastAsia"/>
                <w:bCs/>
                <w:kern w:val="0"/>
                <w:szCs w:val="21"/>
              </w:rPr>
              <w:t>13.69</w:t>
            </w:r>
          </w:p>
        </w:tc>
        <w:tc>
          <w:tcPr>
            <w:tcW w:w="327" w:type="pct"/>
            <w:tcBorders>
              <w:top w:val="single" w:sz="4" w:space="0" w:color="auto"/>
              <w:left w:val="single" w:sz="4" w:space="0" w:color="auto"/>
              <w:bottom w:val="single" w:sz="4" w:space="0" w:color="auto"/>
              <w:right w:val="single" w:sz="4" w:space="0" w:color="auto"/>
            </w:tcBorders>
            <w:noWrap/>
            <w:vAlign w:val="center"/>
          </w:tcPr>
          <w:p w14:paraId="0AFEC2D2" w14:textId="77777777" w:rsidR="00775B2B" w:rsidRDefault="00000000">
            <w:pPr>
              <w:widowControl/>
              <w:spacing w:line="240" w:lineRule="exact"/>
              <w:jc w:val="center"/>
              <w:rPr>
                <w:bCs/>
                <w:kern w:val="0"/>
                <w:szCs w:val="21"/>
              </w:rPr>
            </w:pPr>
            <w:r>
              <w:rPr>
                <w:rFonts w:hint="eastAsia"/>
                <w:bCs/>
                <w:kern w:val="0"/>
                <w:szCs w:val="21"/>
              </w:rPr>
              <w:t>7.89</w:t>
            </w:r>
          </w:p>
        </w:tc>
        <w:tc>
          <w:tcPr>
            <w:tcW w:w="392" w:type="pct"/>
            <w:tcBorders>
              <w:top w:val="single" w:sz="4" w:space="0" w:color="auto"/>
              <w:left w:val="single" w:sz="4" w:space="0" w:color="auto"/>
              <w:bottom w:val="single" w:sz="4" w:space="0" w:color="auto"/>
              <w:right w:val="single" w:sz="4" w:space="0" w:color="auto"/>
            </w:tcBorders>
            <w:noWrap/>
            <w:vAlign w:val="center"/>
          </w:tcPr>
          <w:p w14:paraId="6A84B38D" w14:textId="77777777" w:rsidR="00775B2B" w:rsidRDefault="00000000">
            <w:pPr>
              <w:widowControl/>
              <w:spacing w:line="240" w:lineRule="exact"/>
              <w:jc w:val="center"/>
              <w:rPr>
                <w:bCs/>
                <w:kern w:val="0"/>
                <w:szCs w:val="21"/>
              </w:rPr>
            </w:pPr>
            <w:r>
              <w:rPr>
                <w:bCs/>
                <w:kern w:val="0"/>
                <w:szCs w:val="21"/>
              </w:rPr>
              <w:t>10</w:t>
            </w:r>
          </w:p>
        </w:tc>
        <w:tc>
          <w:tcPr>
            <w:tcW w:w="314" w:type="pct"/>
            <w:vMerge w:val="restart"/>
            <w:tcBorders>
              <w:top w:val="single" w:sz="4" w:space="0" w:color="auto"/>
              <w:left w:val="single" w:sz="4" w:space="0" w:color="auto"/>
              <w:bottom w:val="single" w:sz="12" w:space="0" w:color="auto"/>
              <w:right w:val="single" w:sz="4" w:space="0" w:color="auto"/>
            </w:tcBorders>
            <w:vAlign w:val="center"/>
          </w:tcPr>
          <w:p w14:paraId="7FE90A13" w14:textId="77777777" w:rsidR="00775B2B" w:rsidRDefault="00000000">
            <w:pPr>
              <w:widowControl/>
              <w:spacing w:line="240" w:lineRule="exact"/>
              <w:jc w:val="center"/>
              <w:rPr>
                <w:kern w:val="0"/>
                <w:szCs w:val="21"/>
              </w:rPr>
            </w:pPr>
            <w:r>
              <w:rPr>
                <w:kern w:val="0"/>
                <w:szCs w:val="21"/>
              </w:rPr>
              <w:t>505672</w:t>
            </w:r>
          </w:p>
        </w:tc>
        <w:tc>
          <w:tcPr>
            <w:tcW w:w="236" w:type="pct"/>
            <w:vMerge/>
            <w:tcBorders>
              <w:top w:val="single" w:sz="4" w:space="0" w:color="auto"/>
              <w:left w:val="single" w:sz="4" w:space="0" w:color="auto"/>
              <w:bottom w:val="single" w:sz="12" w:space="0" w:color="auto"/>
              <w:right w:val="single" w:sz="4" w:space="0" w:color="auto"/>
            </w:tcBorders>
            <w:vAlign w:val="center"/>
          </w:tcPr>
          <w:p w14:paraId="2A3483A6" w14:textId="77777777" w:rsidR="00775B2B" w:rsidRDefault="00775B2B">
            <w:pPr>
              <w:widowControl/>
              <w:spacing w:line="240" w:lineRule="exact"/>
              <w:jc w:val="left"/>
              <w:rPr>
                <w:kern w:val="0"/>
                <w:szCs w:val="21"/>
              </w:rPr>
            </w:pPr>
          </w:p>
        </w:tc>
        <w:tc>
          <w:tcPr>
            <w:tcW w:w="236" w:type="pct"/>
            <w:vMerge/>
            <w:tcBorders>
              <w:top w:val="single" w:sz="4" w:space="0" w:color="auto"/>
              <w:left w:val="single" w:sz="4" w:space="0" w:color="auto"/>
              <w:bottom w:val="single" w:sz="12" w:space="0" w:color="auto"/>
              <w:right w:val="single" w:sz="4" w:space="0" w:color="auto"/>
            </w:tcBorders>
            <w:vAlign w:val="center"/>
          </w:tcPr>
          <w:p w14:paraId="3BAB3DD0" w14:textId="77777777" w:rsidR="00775B2B" w:rsidRDefault="00775B2B">
            <w:pPr>
              <w:widowControl/>
              <w:spacing w:line="240" w:lineRule="exact"/>
              <w:jc w:val="left"/>
              <w:rPr>
                <w:kern w:val="0"/>
                <w:szCs w:val="21"/>
              </w:rPr>
            </w:pPr>
          </w:p>
        </w:tc>
        <w:tc>
          <w:tcPr>
            <w:tcW w:w="237" w:type="pct"/>
            <w:vMerge/>
            <w:tcBorders>
              <w:top w:val="single" w:sz="4" w:space="0" w:color="auto"/>
              <w:left w:val="single" w:sz="4" w:space="0" w:color="auto"/>
              <w:bottom w:val="single" w:sz="12" w:space="0" w:color="auto"/>
              <w:right w:val="single" w:sz="12" w:space="0" w:color="auto"/>
            </w:tcBorders>
            <w:vAlign w:val="center"/>
          </w:tcPr>
          <w:p w14:paraId="336F2B7B" w14:textId="77777777" w:rsidR="00775B2B" w:rsidRDefault="00775B2B">
            <w:pPr>
              <w:widowControl/>
              <w:spacing w:line="240" w:lineRule="exact"/>
              <w:jc w:val="left"/>
              <w:rPr>
                <w:kern w:val="0"/>
                <w:szCs w:val="21"/>
              </w:rPr>
            </w:pPr>
          </w:p>
        </w:tc>
      </w:tr>
      <w:tr w:rsidR="00775B2B" w14:paraId="2F3289D0" w14:textId="77777777">
        <w:tc>
          <w:tcPr>
            <w:tcW w:w="394" w:type="pct"/>
            <w:vMerge/>
            <w:tcBorders>
              <w:top w:val="single" w:sz="4" w:space="0" w:color="auto"/>
              <w:left w:val="single" w:sz="12" w:space="0" w:color="auto"/>
              <w:bottom w:val="single" w:sz="12" w:space="0" w:color="auto"/>
              <w:right w:val="single" w:sz="4" w:space="0" w:color="auto"/>
            </w:tcBorders>
            <w:vAlign w:val="center"/>
          </w:tcPr>
          <w:p w14:paraId="2280E503" w14:textId="77777777" w:rsidR="00775B2B" w:rsidRDefault="00775B2B">
            <w:pPr>
              <w:widowControl/>
              <w:spacing w:line="240" w:lineRule="exact"/>
              <w:jc w:val="center"/>
              <w:rPr>
                <w:kern w:val="0"/>
                <w:szCs w:val="21"/>
              </w:rPr>
            </w:pPr>
          </w:p>
        </w:tc>
        <w:tc>
          <w:tcPr>
            <w:tcW w:w="578" w:type="pct"/>
            <w:tcBorders>
              <w:top w:val="single" w:sz="4" w:space="0" w:color="auto"/>
              <w:left w:val="single" w:sz="4" w:space="0" w:color="auto"/>
              <w:bottom w:val="single" w:sz="4" w:space="0" w:color="auto"/>
              <w:right w:val="single" w:sz="4" w:space="0" w:color="auto"/>
            </w:tcBorders>
            <w:vAlign w:val="center"/>
          </w:tcPr>
          <w:p w14:paraId="45DE63B4" w14:textId="77777777" w:rsidR="00775B2B" w:rsidRDefault="00000000">
            <w:pPr>
              <w:widowControl/>
              <w:spacing w:line="240" w:lineRule="exact"/>
              <w:jc w:val="center"/>
              <w:rPr>
                <w:bCs/>
                <w:kern w:val="0"/>
                <w:szCs w:val="21"/>
              </w:rPr>
            </w:pPr>
            <w:r>
              <w:rPr>
                <w:bCs/>
                <w:kern w:val="0"/>
                <w:szCs w:val="21"/>
              </w:rPr>
              <w:t>SO</w:t>
            </w:r>
            <w:r>
              <w:rPr>
                <w:bCs/>
                <w:kern w:val="0"/>
                <w:szCs w:val="21"/>
                <w:vertAlign w:val="subscript"/>
              </w:rPr>
              <w:t>2</w:t>
            </w:r>
          </w:p>
        </w:tc>
        <w:tc>
          <w:tcPr>
            <w:tcW w:w="418" w:type="pct"/>
            <w:tcBorders>
              <w:top w:val="single" w:sz="4" w:space="0" w:color="auto"/>
              <w:left w:val="single" w:sz="4" w:space="0" w:color="auto"/>
              <w:bottom w:val="single" w:sz="4" w:space="0" w:color="auto"/>
              <w:right w:val="single" w:sz="4" w:space="0" w:color="auto"/>
            </w:tcBorders>
            <w:noWrap/>
            <w:vAlign w:val="center"/>
          </w:tcPr>
          <w:p w14:paraId="7FA3D265" w14:textId="77777777" w:rsidR="00775B2B" w:rsidRDefault="00000000">
            <w:pPr>
              <w:widowControl/>
              <w:spacing w:line="240" w:lineRule="exact"/>
              <w:jc w:val="center"/>
              <w:rPr>
                <w:bCs/>
                <w:kern w:val="0"/>
                <w:szCs w:val="21"/>
              </w:rPr>
            </w:pPr>
            <w:r>
              <w:rPr>
                <w:rFonts w:hint="eastAsia"/>
                <w:bCs/>
                <w:kern w:val="0"/>
                <w:szCs w:val="21"/>
              </w:rPr>
              <w:t>3485.04</w:t>
            </w:r>
          </w:p>
        </w:tc>
        <w:tc>
          <w:tcPr>
            <w:tcW w:w="465" w:type="pct"/>
            <w:tcBorders>
              <w:top w:val="single" w:sz="4" w:space="0" w:color="auto"/>
              <w:left w:val="single" w:sz="4" w:space="0" w:color="auto"/>
              <w:bottom w:val="single" w:sz="4" w:space="0" w:color="auto"/>
              <w:right w:val="single" w:sz="4" w:space="0" w:color="auto"/>
            </w:tcBorders>
            <w:noWrap/>
            <w:vAlign w:val="center"/>
          </w:tcPr>
          <w:p w14:paraId="4ACB5D02" w14:textId="77777777" w:rsidR="00775B2B" w:rsidRDefault="00000000">
            <w:pPr>
              <w:widowControl/>
              <w:spacing w:line="240" w:lineRule="exact"/>
              <w:jc w:val="center"/>
              <w:rPr>
                <w:bCs/>
                <w:kern w:val="0"/>
                <w:szCs w:val="21"/>
              </w:rPr>
            </w:pPr>
            <w:r>
              <w:rPr>
                <w:rFonts w:hint="eastAsia"/>
                <w:bCs/>
                <w:kern w:val="0"/>
                <w:szCs w:val="21"/>
              </w:rPr>
              <w:t>2009.51</w:t>
            </w:r>
          </w:p>
        </w:tc>
        <w:tc>
          <w:tcPr>
            <w:tcW w:w="1076" w:type="pct"/>
            <w:vMerge/>
            <w:tcBorders>
              <w:top w:val="single" w:sz="4" w:space="0" w:color="auto"/>
              <w:left w:val="single" w:sz="4" w:space="0" w:color="auto"/>
              <w:bottom w:val="single" w:sz="12" w:space="0" w:color="auto"/>
              <w:right w:val="single" w:sz="4" w:space="0" w:color="auto"/>
            </w:tcBorders>
            <w:vAlign w:val="center"/>
          </w:tcPr>
          <w:p w14:paraId="76BBFA5A" w14:textId="77777777" w:rsidR="00775B2B" w:rsidRDefault="00775B2B">
            <w:pPr>
              <w:widowControl/>
              <w:spacing w:line="240" w:lineRule="exact"/>
              <w:jc w:val="left"/>
              <w:rPr>
                <w:kern w:val="0"/>
                <w:szCs w:val="21"/>
              </w:rPr>
            </w:pPr>
          </w:p>
        </w:tc>
        <w:tc>
          <w:tcPr>
            <w:tcW w:w="327" w:type="pct"/>
            <w:tcBorders>
              <w:top w:val="single" w:sz="4" w:space="0" w:color="auto"/>
              <w:left w:val="single" w:sz="4" w:space="0" w:color="auto"/>
              <w:bottom w:val="single" w:sz="4" w:space="0" w:color="auto"/>
              <w:right w:val="single" w:sz="4" w:space="0" w:color="auto"/>
            </w:tcBorders>
            <w:noWrap/>
            <w:vAlign w:val="center"/>
          </w:tcPr>
          <w:p w14:paraId="24804CBA" w14:textId="77777777" w:rsidR="00775B2B" w:rsidRDefault="00000000">
            <w:pPr>
              <w:widowControl/>
              <w:spacing w:line="240" w:lineRule="exact"/>
              <w:jc w:val="center"/>
              <w:rPr>
                <w:bCs/>
                <w:kern w:val="0"/>
                <w:szCs w:val="21"/>
              </w:rPr>
            </w:pPr>
            <w:r>
              <w:rPr>
                <w:rFonts w:hint="eastAsia"/>
                <w:bCs/>
                <w:kern w:val="0"/>
                <w:szCs w:val="21"/>
              </w:rPr>
              <w:t>609.53</w:t>
            </w:r>
          </w:p>
        </w:tc>
        <w:tc>
          <w:tcPr>
            <w:tcW w:w="327" w:type="pct"/>
            <w:tcBorders>
              <w:top w:val="single" w:sz="4" w:space="0" w:color="auto"/>
              <w:left w:val="single" w:sz="4" w:space="0" w:color="auto"/>
              <w:bottom w:val="single" w:sz="4" w:space="0" w:color="auto"/>
              <w:right w:val="single" w:sz="4" w:space="0" w:color="auto"/>
            </w:tcBorders>
            <w:noWrap/>
            <w:vAlign w:val="center"/>
          </w:tcPr>
          <w:p w14:paraId="690C4320" w14:textId="77777777" w:rsidR="00775B2B" w:rsidRDefault="00000000">
            <w:pPr>
              <w:widowControl/>
              <w:spacing w:line="240" w:lineRule="exact"/>
              <w:jc w:val="center"/>
              <w:rPr>
                <w:bCs/>
                <w:kern w:val="0"/>
                <w:szCs w:val="21"/>
              </w:rPr>
            </w:pPr>
            <w:r>
              <w:rPr>
                <w:rFonts w:hint="eastAsia"/>
                <w:bCs/>
                <w:kern w:val="0"/>
                <w:szCs w:val="21"/>
              </w:rPr>
              <w:t>351.46</w:t>
            </w:r>
          </w:p>
        </w:tc>
        <w:tc>
          <w:tcPr>
            <w:tcW w:w="392" w:type="pct"/>
            <w:tcBorders>
              <w:top w:val="single" w:sz="4" w:space="0" w:color="auto"/>
              <w:left w:val="single" w:sz="4" w:space="0" w:color="auto"/>
              <w:bottom w:val="single" w:sz="4" w:space="0" w:color="auto"/>
              <w:right w:val="single" w:sz="4" w:space="0" w:color="auto"/>
            </w:tcBorders>
            <w:noWrap/>
            <w:vAlign w:val="center"/>
          </w:tcPr>
          <w:p w14:paraId="16780E60" w14:textId="77777777" w:rsidR="00775B2B" w:rsidRDefault="00000000">
            <w:pPr>
              <w:widowControl/>
              <w:spacing w:line="240" w:lineRule="exact"/>
              <w:jc w:val="center"/>
              <w:rPr>
                <w:bCs/>
                <w:kern w:val="0"/>
                <w:szCs w:val="21"/>
              </w:rPr>
            </w:pPr>
            <w:r>
              <w:rPr>
                <w:bCs/>
                <w:kern w:val="0"/>
                <w:szCs w:val="21"/>
              </w:rPr>
              <w:t>35</w:t>
            </w:r>
          </w:p>
        </w:tc>
        <w:tc>
          <w:tcPr>
            <w:tcW w:w="314" w:type="pct"/>
            <w:vMerge/>
            <w:tcBorders>
              <w:top w:val="single" w:sz="4" w:space="0" w:color="auto"/>
              <w:left w:val="single" w:sz="4" w:space="0" w:color="auto"/>
              <w:bottom w:val="single" w:sz="12" w:space="0" w:color="auto"/>
              <w:right w:val="single" w:sz="4" w:space="0" w:color="auto"/>
            </w:tcBorders>
            <w:vAlign w:val="center"/>
          </w:tcPr>
          <w:p w14:paraId="16CC33FF" w14:textId="77777777" w:rsidR="00775B2B" w:rsidRDefault="00775B2B">
            <w:pPr>
              <w:widowControl/>
              <w:spacing w:line="240" w:lineRule="exact"/>
              <w:jc w:val="center"/>
              <w:rPr>
                <w:kern w:val="0"/>
                <w:szCs w:val="21"/>
              </w:rPr>
            </w:pPr>
          </w:p>
        </w:tc>
        <w:tc>
          <w:tcPr>
            <w:tcW w:w="236" w:type="pct"/>
            <w:vMerge/>
            <w:tcBorders>
              <w:top w:val="single" w:sz="4" w:space="0" w:color="auto"/>
              <w:left w:val="single" w:sz="4" w:space="0" w:color="auto"/>
              <w:bottom w:val="single" w:sz="12" w:space="0" w:color="auto"/>
              <w:right w:val="single" w:sz="4" w:space="0" w:color="auto"/>
            </w:tcBorders>
            <w:vAlign w:val="center"/>
          </w:tcPr>
          <w:p w14:paraId="32F37D2D" w14:textId="77777777" w:rsidR="00775B2B" w:rsidRDefault="00775B2B">
            <w:pPr>
              <w:widowControl/>
              <w:spacing w:line="240" w:lineRule="exact"/>
              <w:jc w:val="left"/>
              <w:rPr>
                <w:kern w:val="0"/>
                <w:szCs w:val="21"/>
              </w:rPr>
            </w:pPr>
          </w:p>
        </w:tc>
        <w:tc>
          <w:tcPr>
            <w:tcW w:w="236" w:type="pct"/>
            <w:vMerge/>
            <w:tcBorders>
              <w:top w:val="single" w:sz="4" w:space="0" w:color="auto"/>
              <w:left w:val="single" w:sz="4" w:space="0" w:color="auto"/>
              <w:bottom w:val="single" w:sz="12" w:space="0" w:color="auto"/>
              <w:right w:val="single" w:sz="4" w:space="0" w:color="auto"/>
            </w:tcBorders>
            <w:vAlign w:val="center"/>
          </w:tcPr>
          <w:p w14:paraId="42160263" w14:textId="77777777" w:rsidR="00775B2B" w:rsidRDefault="00775B2B">
            <w:pPr>
              <w:widowControl/>
              <w:spacing w:line="240" w:lineRule="exact"/>
              <w:jc w:val="left"/>
              <w:rPr>
                <w:kern w:val="0"/>
                <w:szCs w:val="21"/>
              </w:rPr>
            </w:pPr>
          </w:p>
        </w:tc>
        <w:tc>
          <w:tcPr>
            <w:tcW w:w="237" w:type="pct"/>
            <w:vMerge/>
            <w:tcBorders>
              <w:top w:val="single" w:sz="4" w:space="0" w:color="auto"/>
              <w:left w:val="single" w:sz="4" w:space="0" w:color="auto"/>
              <w:bottom w:val="single" w:sz="12" w:space="0" w:color="auto"/>
              <w:right w:val="single" w:sz="12" w:space="0" w:color="auto"/>
            </w:tcBorders>
            <w:vAlign w:val="center"/>
          </w:tcPr>
          <w:p w14:paraId="61665E0A" w14:textId="77777777" w:rsidR="00775B2B" w:rsidRDefault="00775B2B">
            <w:pPr>
              <w:widowControl/>
              <w:spacing w:line="240" w:lineRule="exact"/>
              <w:jc w:val="left"/>
              <w:rPr>
                <w:kern w:val="0"/>
                <w:szCs w:val="21"/>
              </w:rPr>
            </w:pPr>
          </w:p>
        </w:tc>
      </w:tr>
      <w:tr w:rsidR="00775B2B" w14:paraId="5C15AF19" w14:textId="77777777">
        <w:tc>
          <w:tcPr>
            <w:tcW w:w="394" w:type="pct"/>
            <w:vMerge/>
            <w:tcBorders>
              <w:top w:val="single" w:sz="4" w:space="0" w:color="auto"/>
              <w:left w:val="single" w:sz="12" w:space="0" w:color="auto"/>
              <w:bottom w:val="single" w:sz="12" w:space="0" w:color="auto"/>
              <w:right w:val="single" w:sz="4" w:space="0" w:color="auto"/>
            </w:tcBorders>
            <w:vAlign w:val="center"/>
          </w:tcPr>
          <w:p w14:paraId="40DDC4C8" w14:textId="77777777" w:rsidR="00775B2B" w:rsidRDefault="00775B2B">
            <w:pPr>
              <w:widowControl/>
              <w:spacing w:line="240" w:lineRule="exact"/>
              <w:jc w:val="left"/>
              <w:rPr>
                <w:kern w:val="0"/>
                <w:szCs w:val="21"/>
              </w:rPr>
            </w:pPr>
          </w:p>
        </w:tc>
        <w:tc>
          <w:tcPr>
            <w:tcW w:w="578" w:type="pct"/>
            <w:tcBorders>
              <w:top w:val="single" w:sz="4" w:space="0" w:color="auto"/>
              <w:left w:val="single" w:sz="4" w:space="0" w:color="auto"/>
              <w:bottom w:val="single" w:sz="4" w:space="0" w:color="auto"/>
              <w:right w:val="single" w:sz="4" w:space="0" w:color="auto"/>
            </w:tcBorders>
            <w:vAlign w:val="center"/>
          </w:tcPr>
          <w:p w14:paraId="16D30CCB" w14:textId="77777777" w:rsidR="00775B2B" w:rsidRDefault="00000000">
            <w:pPr>
              <w:widowControl/>
              <w:spacing w:line="240" w:lineRule="exact"/>
              <w:jc w:val="center"/>
              <w:rPr>
                <w:bCs/>
                <w:kern w:val="0"/>
                <w:szCs w:val="21"/>
              </w:rPr>
            </w:pPr>
            <w:r>
              <w:rPr>
                <w:bCs/>
                <w:kern w:val="0"/>
                <w:szCs w:val="21"/>
              </w:rPr>
              <w:t>NO</w:t>
            </w:r>
            <w:r>
              <w:rPr>
                <w:bCs/>
                <w:kern w:val="0"/>
                <w:szCs w:val="21"/>
                <w:vertAlign w:val="subscript"/>
              </w:rPr>
              <w:t>X</w:t>
            </w:r>
          </w:p>
        </w:tc>
        <w:tc>
          <w:tcPr>
            <w:tcW w:w="418" w:type="pct"/>
            <w:tcBorders>
              <w:top w:val="single" w:sz="4" w:space="0" w:color="auto"/>
              <w:left w:val="single" w:sz="4" w:space="0" w:color="auto"/>
              <w:bottom w:val="single" w:sz="4" w:space="0" w:color="auto"/>
              <w:right w:val="single" w:sz="4" w:space="0" w:color="auto"/>
            </w:tcBorders>
            <w:noWrap/>
            <w:vAlign w:val="center"/>
          </w:tcPr>
          <w:p w14:paraId="399E7CF2" w14:textId="77777777" w:rsidR="00775B2B" w:rsidRDefault="00000000">
            <w:pPr>
              <w:widowControl/>
              <w:spacing w:line="240" w:lineRule="exact"/>
              <w:jc w:val="center"/>
              <w:rPr>
                <w:bCs/>
                <w:kern w:val="0"/>
                <w:szCs w:val="21"/>
              </w:rPr>
            </w:pPr>
            <w:r>
              <w:rPr>
                <w:rFonts w:hint="eastAsia"/>
                <w:bCs/>
                <w:kern w:val="0"/>
                <w:szCs w:val="21"/>
              </w:rPr>
              <w:t>310</w:t>
            </w:r>
          </w:p>
        </w:tc>
        <w:tc>
          <w:tcPr>
            <w:tcW w:w="465" w:type="pct"/>
            <w:tcBorders>
              <w:top w:val="single" w:sz="4" w:space="0" w:color="auto"/>
              <w:left w:val="single" w:sz="4" w:space="0" w:color="auto"/>
              <w:bottom w:val="single" w:sz="4" w:space="0" w:color="auto"/>
              <w:right w:val="single" w:sz="4" w:space="0" w:color="auto"/>
            </w:tcBorders>
            <w:noWrap/>
            <w:vAlign w:val="center"/>
          </w:tcPr>
          <w:p w14:paraId="102C2868" w14:textId="77777777" w:rsidR="00775B2B" w:rsidRDefault="00000000">
            <w:pPr>
              <w:widowControl/>
              <w:spacing w:line="240" w:lineRule="exact"/>
              <w:jc w:val="center"/>
              <w:rPr>
                <w:bCs/>
                <w:kern w:val="0"/>
                <w:szCs w:val="21"/>
              </w:rPr>
            </w:pPr>
            <w:r>
              <w:rPr>
                <w:rFonts w:hint="eastAsia"/>
                <w:bCs/>
                <w:kern w:val="0"/>
                <w:szCs w:val="21"/>
              </w:rPr>
              <w:t>178.75</w:t>
            </w:r>
          </w:p>
        </w:tc>
        <w:tc>
          <w:tcPr>
            <w:tcW w:w="1076" w:type="pct"/>
            <w:vMerge/>
            <w:tcBorders>
              <w:top w:val="single" w:sz="4" w:space="0" w:color="auto"/>
              <w:left w:val="single" w:sz="4" w:space="0" w:color="auto"/>
              <w:bottom w:val="single" w:sz="12" w:space="0" w:color="auto"/>
              <w:right w:val="single" w:sz="4" w:space="0" w:color="auto"/>
            </w:tcBorders>
            <w:vAlign w:val="center"/>
          </w:tcPr>
          <w:p w14:paraId="0916E51E" w14:textId="77777777" w:rsidR="00775B2B" w:rsidRDefault="00775B2B">
            <w:pPr>
              <w:widowControl/>
              <w:spacing w:line="240" w:lineRule="exact"/>
              <w:jc w:val="left"/>
              <w:rPr>
                <w:kern w:val="0"/>
                <w:szCs w:val="21"/>
              </w:rPr>
            </w:pPr>
          </w:p>
        </w:tc>
        <w:tc>
          <w:tcPr>
            <w:tcW w:w="327" w:type="pct"/>
            <w:tcBorders>
              <w:top w:val="single" w:sz="4" w:space="0" w:color="auto"/>
              <w:left w:val="single" w:sz="4" w:space="0" w:color="auto"/>
              <w:bottom w:val="single" w:sz="4" w:space="0" w:color="auto"/>
              <w:right w:val="single" w:sz="4" w:space="0" w:color="auto"/>
            </w:tcBorders>
            <w:noWrap/>
            <w:vAlign w:val="center"/>
          </w:tcPr>
          <w:p w14:paraId="4E606060" w14:textId="77777777" w:rsidR="00775B2B" w:rsidRDefault="00000000">
            <w:pPr>
              <w:widowControl/>
              <w:spacing w:line="240" w:lineRule="exact"/>
              <w:jc w:val="center"/>
              <w:rPr>
                <w:bCs/>
                <w:kern w:val="0"/>
                <w:szCs w:val="21"/>
              </w:rPr>
            </w:pPr>
            <w:r>
              <w:rPr>
                <w:rFonts w:hint="eastAsia"/>
                <w:bCs/>
                <w:kern w:val="0"/>
                <w:szCs w:val="21"/>
              </w:rPr>
              <w:t>310</w:t>
            </w:r>
          </w:p>
        </w:tc>
        <w:tc>
          <w:tcPr>
            <w:tcW w:w="327" w:type="pct"/>
            <w:tcBorders>
              <w:top w:val="single" w:sz="4" w:space="0" w:color="auto"/>
              <w:left w:val="single" w:sz="4" w:space="0" w:color="auto"/>
              <w:bottom w:val="single" w:sz="4" w:space="0" w:color="auto"/>
              <w:right w:val="single" w:sz="4" w:space="0" w:color="auto"/>
            </w:tcBorders>
            <w:noWrap/>
            <w:vAlign w:val="center"/>
          </w:tcPr>
          <w:p w14:paraId="625E30B8" w14:textId="77777777" w:rsidR="00775B2B" w:rsidRDefault="00000000">
            <w:pPr>
              <w:widowControl/>
              <w:spacing w:line="240" w:lineRule="exact"/>
              <w:jc w:val="center"/>
              <w:rPr>
                <w:bCs/>
                <w:kern w:val="0"/>
                <w:szCs w:val="21"/>
              </w:rPr>
            </w:pPr>
            <w:r>
              <w:rPr>
                <w:rFonts w:hint="eastAsia"/>
                <w:bCs/>
                <w:kern w:val="0"/>
                <w:szCs w:val="21"/>
              </w:rPr>
              <w:t>178.75</w:t>
            </w:r>
          </w:p>
        </w:tc>
        <w:tc>
          <w:tcPr>
            <w:tcW w:w="392" w:type="pct"/>
            <w:tcBorders>
              <w:top w:val="single" w:sz="4" w:space="0" w:color="auto"/>
              <w:left w:val="single" w:sz="4" w:space="0" w:color="auto"/>
              <w:bottom w:val="single" w:sz="4" w:space="0" w:color="auto"/>
              <w:right w:val="single" w:sz="4" w:space="0" w:color="auto"/>
            </w:tcBorders>
            <w:noWrap/>
            <w:vAlign w:val="center"/>
          </w:tcPr>
          <w:p w14:paraId="527FE79F" w14:textId="77777777" w:rsidR="00775B2B" w:rsidRDefault="00000000">
            <w:pPr>
              <w:widowControl/>
              <w:spacing w:line="240" w:lineRule="exact"/>
              <w:jc w:val="center"/>
              <w:rPr>
                <w:bCs/>
                <w:kern w:val="0"/>
                <w:szCs w:val="21"/>
              </w:rPr>
            </w:pPr>
            <w:r>
              <w:rPr>
                <w:bCs/>
                <w:kern w:val="0"/>
                <w:szCs w:val="21"/>
              </w:rPr>
              <w:t>50</w:t>
            </w:r>
          </w:p>
        </w:tc>
        <w:tc>
          <w:tcPr>
            <w:tcW w:w="314" w:type="pct"/>
            <w:vMerge/>
            <w:tcBorders>
              <w:top w:val="single" w:sz="4" w:space="0" w:color="auto"/>
              <w:left w:val="single" w:sz="4" w:space="0" w:color="auto"/>
              <w:bottom w:val="single" w:sz="12" w:space="0" w:color="auto"/>
              <w:right w:val="single" w:sz="4" w:space="0" w:color="auto"/>
            </w:tcBorders>
            <w:vAlign w:val="center"/>
          </w:tcPr>
          <w:p w14:paraId="0FE5A45E" w14:textId="77777777" w:rsidR="00775B2B" w:rsidRDefault="00775B2B">
            <w:pPr>
              <w:widowControl/>
              <w:spacing w:line="240" w:lineRule="exact"/>
              <w:jc w:val="left"/>
              <w:rPr>
                <w:kern w:val="0"/>
                <w:szCs w:val="21"/>
              </w:rPr>
            </w:pPr>
          </w:p>
        </w:tc>
        <w:tc>
          <w:tcPr>
            <w:tcW w:w="236" w:type="pct"/>
            <w:vMerge/>
            <w:tcBorders>
              <w:top w:val="single" w:sz="4" w:space="0" w:color="auto"/>
              <w:left w:val="single" w:sz="4" w:space="0" w:color="auto"/>
              <w:bottom w:val="single" w:sz="12" w:space="0" w:color="auto"/>
              <w:right w:val="single" w:sz="4" w:space="0" w:color="auto"/>
            </w:tcBorders>
            <w:vAlign w:val="center"/>
          </w:tcPr>
          <w:p w14:paraId="77DF694F" w14:textId="77777777" w:rsidR="00775B2B" w:rsidRDefault="00775B2B">
            <w:pPr>
              <w:widowControl/>
              <w:spacing w:line="240" w:lineRule="exact"/>
              <w:jc w:val="left"/>
              <w:rPr>
                <w:kern w:val="0"/>
                <w:szCs w:val="21"/>
              </w:rPr>
            </w:pPr>
          </w:p>
        </w:tc>
        <w:tc>
          <w:tcPr>
            <w:tcW w:w="236" w:type="pct"/>
            <w:vMerge/>
            <w:tcBorders>
              <w:top w:val="single" w:sz="4" w:space="0" w:color="auto"/>
              <w:left w:val="single" w:sz="4" w:space="0" w:color="auto"/>
              <w:bottom w:val="single" w:sz="12" w:space="0" w:color="auto"/>
              <w:right w:val="single" w:sz="4" w:space="0" w:color="auto"/>
            </w:tcBorders>
            <w:vAlign w:val="center"/>
          </w:tcPr>
          <w:p w14:paraId="50D8009F" w14:textId="77777777" w:rsidR="00775B2B" w:rsidRDefault="00775B2B">
            <w:pPr>
              <w:widowControl/>
              <w:spacing w:line="240" w:lineRule="exact"/>
              <w:jc w:val="left"/>
              <w:rPr>
                <w:kern w:val="0"/>
                <w:szCs w:val="21"/>
              </w:rPr>
            </w:pPr>
          </w:p>
        </w:tc>
        <w:tc>
          <w:tcPr>
            <w:tcW w:w="237" w:type="pct"/>
            <w:vMerge/>
            <w:tcBorders>
              <w:top w:val="single" w:sz="4" w:space="0" w:color="auto"/>
              <w:left w:val="single" w:sz="4" w:space="0" w:color="auto"/>
              <w:bottom w:val="single" w:sz="12" w:space="0" w:color="auto"/>
              <w:right w:val="single" w:sz="12" w:space="0" w:color="auto"/>
            </w:tcBorders>
            <w:vAlign w:val="center"/>
          </w:tcPr>
          <w:p w14:paraId="099CB699" w14:textId="77777777" w:rsidR="00775B2B" w:rsidRDefault="00775B2B">
            <w:pPr>
              <w:widowControl/>
              <w:spacing w:line="240" w:lineRule="exact"/>
              <w:jc w:val="left"/>
              <w:rPr>
                <w:kern w:val="0"/>
                <w:szCs w:val="21"/>
              </w:rPr>
            </w:pPr>
          </w:p>
        </w:tc>
      </w:tr>
      <w:tr w:rsidR="00775B2B" w14:paraId="42150CA6" w14:textId="77777777">
        <w:tc>
          <w:tcPr>
            <w:tcW w:w="394" w:type="pct"/>
            <w:vMerge/>
            <w:tcBorders>
              <w:top w:val="single" w:sz="4" w:space="0" w:color="auto"/>
              <w:left w:val="single" w:sz="12" w:space="0" w:color="auto"/>
              <w:bottom w:val="single" w:sz="12" w:space="0" w:color="auto"/>
              <w:right w:val="single" w:sz="4" w:space="0" w:color="auto"/>
            </w:tcBorders>
            <w:vAlign w:val="center"/>
          </w:tcPr>
          <w:p w14:paraId="46EB2FAB" w14:textId="77777777" w:rsidR="00775B2B" w:rsidRDefault="00775B2B">
            <w:pPr>
              <w:widowControl/>
              <w:spacing w:line="240" w:lineRule="exact"/>
              <w:jc w:val="left"/>
              <w:rPr>
                <w:kern w:val="0"/>
                <w:szCs w:val="21"/>
              </w:rPr>
            </w:pPr>
          </w:p>
        </w:tc>
        <w:tc>
          <w:tcPr>
            <w:tcW w:w="578" w:type="pct"/>
            <w:tcBorders>
              <w:top w:val="single" w:sz="4" w:space="0" w:color="auto"/>
              <w:left w:val="single" w:sz="4" w:space="0" w:color="auto"/>
              <w:bottom w:val="single" w:sz="4" w:space="0" w:color="auto"/>
              <w:right w:val="single" w:sz="4" w:space="0" w:color="auto"/>
            </w:tcBorders>
            <w:vAlign w:val="center"/>
          </w:tcPr>
          <w:p w14:paraId="479087F1" w14:textId="77777777" w:rsidR="00775B2B" w:rsidRDefault="00000000">
            <w:pPr>
              <w:widowControl/>
              <w:spacing w:line="240" w:lineRule="exact"/>
              <w:jc w:val="center"/>
              <w:rPr>
                <w:bCs/>
                <w:kern w:val="0"/>
                <w:szCs w:val="21"/>
              </w:rPr>
            </w:pPr>
            <w:r>
              <w:rPr>
                <w:kern w:val="0"/>
                <w:szCs w:val="21"/>
              </w:rPr>
              <w:t>汞及其化合物</w:t>
            </w:r>
          </w:p>
        </w:tc>
        <w:tc>
          <w:tcPr>
            <w:tcW w:w="418" w:type="pct"/>
            <w:tcBorders>
              <w:top w:val="single" w:sz="4" w:space="0" w:color="auto"/>
              <w:left w:val="single" w:sz="4" w:space="0" w:color="auto"/>
              <w:bottom w:val="single" w:sz="4" w:space="0" w:color="auto"/>
              <w:right w:val="single" w:sz="4" w:space="0" w:color="auto"/>
            </w:tcBorders>
            <w:noWrap/>
            <w:vAlign w:val="center"/>
          </w:tcPr>
          <w:p w14:paraId="0EBBF3B5" w14:textId="77777777" w:rsidR="00775B2B" w:rsidRDefault="00000000">
            <w:pPr>
              <w:widowControl/>
              <w:spacing w:line="240" w:lineRule="exact"/>
              <w:jc w:val="center"/>
              <w:rPr>
                <w:bCs/>
                <w:kern w:val="0"/>
                <w:szCs w:val="21"/>
              </w:rPr>
            </w:pPr>
            <w:r>
              <w:rPr>
                <w:rFonts w:hint="eastAsia"/>
                <w:bCs/>
                <w:kern w:val="0"/>
                <w:szCs w:val="21"/>
              </w:rPr>
              <w:t>0.007</w:t>
            </w:r>
          </w:p>
        </w:tc>
        <w:tc>
          <w:tcPr>
            <w:tcW w:w="465" w:type="pct"/>
            <w:tcBorders>
              <w:top w:val="single" w:sz="4" w:space="0" w:color="auto"/>
              <w:left w:val="single" w:sz="4" w:space="0" w:color="auto"/>
              <w:bottom w:val="single" w:sz="4" w:space="0" w:color="auto"/>
              <w:right w:val="single" w:sz="4" w:space="0" w:color="auto"/>
            </w:tcBorders>
            <w:noWrap/>
            <w:vAlign w:val="center"/>
          </w:tcPr>
          <w:p w14:paraId="5B812159" w14:textId="77777777" w:rsidR="00775B2B" w:rsidRDefault="00000000">
            <w:pPr>
              <w:widowControl/>
              <w:spacing w:line="240" w:lineRule="exact"/>
              <w:jc w:val="center"/>
              <w:rPr>
                <w:bCs/>
                <w:kern w:val="0"/>
                <w:szCs w:val="21"/>
              </w:rPr>
            </w:pPr>
            <w:r>
              <w:rPr>
                <w:rFonts w:hint="eastAsia"/>
                <w:bCs/>
                <w:kern w:val="0"/>
                <w:szCs w:val="21"/>
              </w:rPr>
              <w:t>0.004</w:t>
            </w:r>
          </w:p>
        </w:tc>
        <w:tc>
          <w:tcPr>
            <w:tcW w:w="1076" w:type="pct"/>
            <w:vMerge/>
            <w:tcBorders>
              <w:top w:val="single" w:sz="4" w:space="0" w:color="auto"/>
              <w:left w:val="single" w:sz="4" w:space="0" w:color="auto"/>
              <w:bottom w:val="single" w:sz="12" w:space="0" w:color="auto"/>
              <w:right w:val="single" w:sz="4" w:space="0" w:color="auto"/>
            </w:tcBorders>
            <w:vAlign w:val="center"/>
          </w:tcPr>
          <w:p w14:paraId="03E92ED3" w14:textId="77777777" w:rsidR="00775B2B" w:rsidRDefault="00775B2B">
            <w:pPr>
              <w:widowControl/>
              <w:spacing w:line="240" w:lineRule="exact"/>
              <w:jc w:val="left"/>
              <w:rPr>
                <w:kern w:val="0"/>
                <w:szCs w:val="21"/>
              </w:rPr>
            </w:pPr>
          </w:p>
        </w:tc>
        <w:tc>
          <w:tcPr>
            <w:tcW w:w="327" w:type="pct"/>
            <w:tcBorders>
              <w:top w:val="single" w:sz="4" w:space="0" w:color="auto"/>
              <w:left w:val="single" w:sz="4" w:space="0" w:color="auto"/>
              <w:bottom w:val="single" w:sz="4" w:space="0" w:color="auto"/>
              <w:right w:val="single" w:sz="4" w:space="0" w:color="auto"/>
            </w:tcBorders>
            <w:noWrap/>
            <w:vAlign w:val="center"/>
          </w:tcPr>
          <w:p w14:paraId="23B5FFD0" w14:textId="77777777" w:rsidR="00775B2B" w:rsidRDefault="00000000">
            <w:pPr>
              <w:widowControl/>
              <w:spacing w:line="240" w:lineRule="exact"/>
              <w:jc w:val="center"/>
              <w:rPr>
                <w:bCs/>
                <w:kern w:val="0"/>
                <w:szCs w:val="21"/>
              </w:rPr>
            </w:pPr>
            <w:r>
              <w:rPr>
                <w:rFonts w:hint="eastAsia"/>
                <w:bCs/>
                <w:kern w:val="0"/>
                <w:szCs w:val="21"/>
              </w:rPr>
              <w:t>0.002</w:t>
            </w:r>
          </w:p>
        </w:tc>
        <w:tc>
          <w:tcPr>
            <w:tcW w:w="327" w:type="pct"/>
            <w:tcBorders>
              <w:top w:val="single" w:sz="4" w:space="0" w:color="auto"/>
              <w:left w:val="single" w:sz="4" w:space="0" w:color="auto"/>
              <w:bottom w:val="single" w:sz="4" w:space="0" w:color="auto"/>
              <w:right w:val="single" w:sz="4" w:space="0" w:color="auto"/>
            </w:tcBorders>
            <w:noWrap/>
            <w:vAlign w:val="center"/>
          </w:tcPr>
          <w:p w14:paraId="18239A05" w14:textId="77777777" w:rsidR="00775B2B" w:rsidRDefault="00000000">
            <w:pPr>
              <w:widowControl/>
              <w:spacing w:line="240" w:lineRule="exact"/>
              <w:jc w:val="center"/>
              <w:rPr>
                <w:bCs/>
                <w:kern w:val="0"/>
                <w:szCs w:val="21"/>
              </w:rPr>
            </w:pPr>
            <w:r>
              <w:rPr>
                <w:rFonts w:hint="eastAsia"/>
                <w:bCs/>
                <w:kern w:val="0"/>
                <w:szCs w:val="21"/>
              </w:rPr>
              <w:t>0.001</w:t>
            </w:r>
          </w:p>
        </w:tc>
        <w:tc>
          <w:tcPr>
            <w:tcW w:w="392" w:type="pct"/>
            <w:tcBorders>
              <w:top w:val="single" w:sz="4" w:space="0" w:color="auto"/>
              <w:left w:val="single" w:sz="4" w:space="0" w:color="auto"/>
              <w:bottom w:val="single" w:sz="4" w:space="0" w:color="auto"/>
              <w:right w:val="single" w:sz="4" w:space="0" w:color="auto"/>
            </w:tcBorders>
            <w:noWrap/>
            <w:vAlign w:val="center"/>
          </w:tcPr>
          <w:p w14:paraId="28D861EC" w14:textId="77777777" w:rsidR="00775B2B" w:rsidRDefault="00000000">
            <w:pPr>
              <w:widowControl/>
              <w:spacing w:line="240" w:lineRule="exact"/>
              <w:jc w:val="center"/>
              <w:rPr>
                <w:bCs/>
                <w:kern w:val="0"/>
                <w:szCs w:val="21"/>
              </w:rPr>
            </w:pPr>
            <w:r>
              <w:rPr>
                <w:kern w:val="0"/>
                <w:szCs w:val="21"/>
              </w:rPr>
              <w:t>0.02</w:t>
            </w:r>
          </w:p>
        </w:tc>
        <w:tc>
          <w:tcPr>
            <w:tcW w:w="314" w:type="pct"/>
            <w:vMerge/>
            <w:tcBorders>
              <w:top w:val="single" w:sz="4" w:space="0" w:color="auto"/>
              <w:left w:val="single" w:sz="4" w:space="0" w:color="auto"/>
              <w:bottom w:val="single" w:sz="12" w:space="0" w:color="auto"/>
              <w:right w:val="single" w:sz="4" w:space="0" w:color="auto"/>
            </w:tcBorders>
            <w:vAlign w:val="center"/>
          </w:tcPr>
          <w:p w14:paraId="103165BE" w14:textId="77777777" w:rsidR="00775B2B" w:rsidRDefault="00775B2B">
            <w:pPr>
              <w:widowControl/>
              <w:spacing w:line="240" w:lineRule="exact"/>
              <w:jc w:val="left"/>
              <w:rPr>
                <w:kern w:val="0"/>
                <w:szCs w:val="21"/>
              </w:rPr>
            </w:pPr>
          </w:p>
        </w:tc>
        <w:tc>
          <w:tcPr>
            <w:tcW w:w="236" w:type="pct"/>
            <w:vMerge/>
            <w:tcBorders>
              <w:top w:val="single" w:sz="4" w:space="0" w:color="auto"/>
              <w:left w:val="single" w:sz="4" w:space="0" w:color="auto"/>
              <w:bottom w:val="single" w:sz="12" w:space="0" w:color="auto"/>
              <w:right w:val="single" w:sz="4" w:space="0" w:color="auto"/>
            </w:tcBorders>
            <w:vAlign w:val="center"/>
          </w:tcPr>
          <w:p w14:paraId="5218D6AE" w14:textId="77777777" w:rsidR="00775B2B" w:rsidRDefault="00775B2B">
            <w:pPr>
              <w:widowControl/>
              <w:spacing w:line="240" w:lineRule="exact"/>
              <w:jc w:val="left"/>
              <w:rPr>
                <w:kern w:val="0"/>
                <w:szCs w:val="21"/>
              </w:rPr>
            </w:pPr>
          </w:p>
        </w:tc>
        <w:tc>
          <w:tcPr>
            <w:tcW w:w="236" w:type="pct"/>
            <w:vMerge/>
            <w:tcBorders>
              <w:top w:val="single" w:sz="4" w:space="0" w:color="auto"/>
              <w:left w:val="single" w:sz="4" w:space="0" w:color="auto"/>
              <w:bottom w:val="single" w:sz="12" w:space="0" w:color="auto"/>
              <w:right w:val="single" w:sz="4" w:space="0" w:color="auto"/>
            </w:tcBorders>
            <w:vAlign w:val="center"/>
          </w:tcPr>
          <w:p w14:paraId="1DF0B4F1" w14:textId="77777777" w:rsidR="00775B2B" w:rsidRDefault="00775B2B">
            <w:pPr>
              <w:widowControl/>
              <w:spacing w:line="240" w:lineRule="exact"/>
              <w:jc w:val="left"/>
              <w:rPr>
                <w:kern w:val="0"/>
                <w:szCs w:val="21"/>
              </w:rPr>
            </w:pPr>
          </w:p>
        </w:tc>
        <w:tc>
          <w:tcPr>
            <w:tcW w:w="237" w:type="pct"/>
            <w:vMerge/>
            <w:tcBorders>
              <w:top w:val="single" w:sz="4" w:space="0" w:color="auto"/>
              <w:left w:val="single" w:sz="4" w:space="0" w:color="auto"/>
              <w:bottom w:val="single" w:sz="12" w:space="0" w:color="auto"/>
              <w:right w:val="single" w:sz="12" w:space="0" w:color="auto"/>
            </w:tcBorders>
            <w:vAlign w:val="center"/>
          </w:tcPr>
          <w:p w14:paraId="365A5253" w14:textId="77777777" w:rsidR="00775B2B" w:rsidRDefault="00775B2B">
            <w:pPr>
              <w:widowControl/>
              <w:spacing w:line="240" w:lineRule="exact"/>
              <w:jc w:val="left"/>
              <w:rPr>
                <w:kern w:val="0"/>
                <w:szCs w:val="21"/>
              </w:rPr>
            </w:pPr>
          </w:p>
        </w:tc>
      </w:tr>
      <w:tr w:rsidR="00775B2B" w14:paraId="562DCFF3" w14:textId="77777777">
        <w:trPr>
          <w:trHeight w:val="59"/>
        </w:trPr>
        <w:tc>
          <w:tcPr>
            <w:tcW w:w="394" w:type="pct"/>
            <w:vMerge/>
            <w:tcBorders>
              <w:top w:val="single" w:sz="4" w:space="0" w:color="auto"/>
              <w:left w:val="single" w:sz="12" w:space="0" w:color="auto"/>
              <w:bottom w:val="single" w:sz="12" w:space="0" w:color="auto"/>
              <w:right w:val="single" w:sz="4" w:space="0" w:color="auto"/>
            </w:tcBorders>
            <w:vAlign w:val="center"/>
          </w:tcPr>
          <w:p w14:paraId="3C93159F" w14:textId="77777777" w:rsidR="00775B2B" w:rsidRDefault="00775B2B">
            <w:pPr>
              <w:widowControl/>
              <w:spacing w:line="240" w:lineRule="exact"/>
              <w:jc w:val="left"/>
              <w:rPr>
                <w:kern w:val="0"/>
                <w:szCs w:val="21"/>
              </w:rPr>
            </w:pPr>
          </w:p>
        </w:tc>
        <w:tc>
          <w:tcPr>
            <w:tcW w:w="578" w:type="pct"/>
            <w:tcBorders>
              <w:top w:val="single" w:sz="4" w:space="0" w:color="auto"/>
              <w:left w:val="single" w:sz="4" w:space="0" w:color="auto"/>
              <w:bottom w:val="single" w:sz="12" w:space="0" w:color="auto"/>
              <w:right w:val="single" w:sz="4" w:space="0" w:color="auto"/>
            </w:tcBorders>
            <w:vAlign w:val="center"/>
          </w:tcPr>
          <w:p w14:paraId="71B13C04" w14:textId="77777777" w:rsidR="00775B2B" w:rsidRDefault="00000000">
            <w:pPr>
              <w:widowControl/>
              <w:spacing w:line="240" w:lineRule="exact"/>
              <w:jc w:val="center"/>
              <w:rPr>
                <w:kern w:val="0"/>
                <w:szCs w:val="21"/>
              </w:rPr>
            </w:pPr>
            <w:r>
              <w:rPr>
                <w:kern w:val="0"/>
                <w:szCs w:val="21"/>
              </w:rPr>
              <w:t>氨</w:t>
            </w:r>
          </w:p>
        </w:tc>
        <w:tc>
          <w:tcPr>
            <w:tcW w:w="418" w:type="pct"/>
            <w:tcBorders>
              <w:top w:val="single" w:sz="4" w:space="0" w:color="auto"/>
              <w:left w:val="single" w:sz="4" w:space="0" w:color="auto"/>
              <w:bottom w:val="single" w:sz="12" w:space="0" w:color="auto"/>
              <w:right w:val="single" w:sz="4" w:space="0" w:color="auto"/>
            </w:tcBorders>
            <w:noWrap/>
            <w:vAlign w:val="center"/>
          </w:tcPr>
          <w:p w14:paraId="37585BB1" w14:textId="77777777" w:rsidR="00775B2B" w:rsidRDefault="00000000">
            <w:pPr>
              <w:widowControl/>
              <w:spacing w:line="240" w:lineRule="exact"/>
              <w:jc w:val="center"/>
              <w:rPr>
                <w:bCs/>
                <w:kern w:val="0"/>
                <w:szCs w:val="21"/>
              </w:rPr>
            </w:pPr>
            <w:r>
              <w:rPr>
                <w:rFonts w:hint="eastAsia"/>
                <w:bCs/>
                <w:kern w:val="0"/>
                <w:szCs w:val="21"/>
              </w:rPr>
              <w:t>/</w:t>
            </w:r>
          </w:p>
        </w:tc>
        <w:tc>
          <w:tcPr>
            <w:tcW w:w="465" w:type="pct"/>
            <w:tcBorders>
              <w:top w:val="single" w:sz="4" w:space="0" w:color="auto"/>
              <w:left w:val="single" w:sz="4" w:space="0" w:color="auto"/>
              <w:bottom w:val="single" w:sz="12" w:space="0" w:color="auto"/>
              <w:right w:val="single" w:sz="4" w:space="0" w:color="auto"/>
            </w:tcBorders>
            <w:noWrap/>
            <w:vAlign w:val="center"/>
          </w:tcPr>
          <w:p w14:paraId="53C2610D" w14:textId="77777777" w:rsidR="00775B2B" w:rsidRDefault="00000000">
            <w:pPr>
              <w:widowControl/>
              <w:spacing w:line="240" w:lineRule="exact"/>
              <w:jc w:val="center"/>
              <w:rPr>
                <w:bCs/>
                <w:kern w:val="0"/>
                <w:szCs w:val="21"/>
              </w:rPr>
            </w:pPr>
            <w:r>
              <w:rPr>
                <w:rFonts w:hint="eastAsia"/>
                <w:bCs/>
                <w:kern w:val="0"/>
                <w:szCs w:val="21"/>
              </w:rPr>
              <w:t>/</w:t>
            </w:r>
          </w:p>
        </w:tc>
        <w:tc>
          <w:tcPr>
            <w:tcW w:w="1076" w:type="pct"/>
            <w:vMerge/>
            <w:tcBorders>
              <w:top w:val="single" w:sz="4" w:space="0" w:color="auto"/>
              <w:left w:val="single" w:sz="4" w:space="0" w:color="auto"/>
              <w:bottom w:val="single" w:sz="12" w:space="0" w:color="auto"/>
              <w:right w:val="single" w:sz="4" w:space="0" w:color="auto"/>
            </w:tcBorders>
            <w:vAlign w:val="center"/>
          </w:tcPr>
          <w:p w14:paraId="63122210" w14:textId="77777777" w:rsidR="00775B2B" w:rsidRDefault="00775B2B">
            <w:pPr>
              <w:widowControl/>
              <w:spacing w:line="240" w:lineRule="exact"/>
              <w:jc w:val="left"/>
              <w:rPr>
                <w:kern w:val="0"/>
                <w:szCs w:val="21"/>
              </w:rPr>
            </w:pPr>
          </w:p>
        </w:tc>
        <w:tc>
          <w:tcPr>
            <w:tcW w:w="327" w:type="pct"/>
            <w:tcBorders>
              <w:top w:val="single" w:sz="4" w:space="0" w:color="auto"/>
              <w:left w:val="single" w:sz="4" w:space="0" w:color="auto"/>
              <w:bottom w:val="single" w:sz="12" w:space="0" w:color="auto"/>
              <w:right w:val="single" w:sz="4" w:space="0" w:color="auto"/>
            </w:tcBorders>
            <w:noWrap/>
            <w:vAlign w:val="center"/>
          </w:tcPr>
          <w:p w14:paraId="49B1A0B2" w14:textId="77777777" w:rsidR="00775B2B" w:rsidRDefault="00000000">
            <w:pPr>
              <w:widowControl/>
              <w:spacing w:line="240" w:lineRule="exact"/>
              <w:jc w:val="center"/>
              <w:rPr>
                <w:bCs/>
                <w:kern w:val="0"/>
                <w:szCs w:val="21"/>
              </w:rPr>
            </w:pPr>
            <w:r>
              <w:rPr>
                <w:rFonts w:hint="eastAsia"/>
                <w:bCs/>
                <w:kern w:val="0"/>
                <w:szCs w:val="21"/>
              </w:rPr>
              <w:t>2</w:t>
            </w:r>
          </w:p>
        </w:tc>
        <w:tc>
          <w:tcPr>
            <w:tcW w:w="327" w:type="pct"/>
            <w:tcBorders>
              <w:top w:val="single" w:sz="4" w:space="0" w:color="auto"/>
              <w:left w:val="single" w:sz="4" w:space="0" w:color="auto"/>
              <w:bottom w:val="single" w:sz="12" w:space="0" w:color="auto"/>
              <w:right w:val="single" w:sz="4" w:space="0" w:color="auto"/>
            </w:tcBorders>
            <w:noWrap/>
            <w:vAlign w:val="center"/>
          </w:tcPr>
          <w:p w14:paraId="3E6EA12F" w14:textId="77777777" w:rsidR="00775B2B" w:rsidRDefault="00000000">
            <w:pPr>
              <w:widowControl/>
              <w:spacing w:line="240" w:lineRule="exact"/>
              <w:jc w:val="center"/>
              <w:rPr>
                <w:bCs/>
                <w:kern w:val="0"/>
                <w:szCs w:val="21"/>
              </w:rPr>
            </w:pPr>
            <w:r>
              <w:rPr>
                <w:rFonts w:hint="eastAsia"/>
                <w:bCs/>
                <w:kern w:val="0"/>
                <w:szCs w:val="21"/>
              </w:rPr>
              <w:t>1.15</w:t>
            </w:r>
          </w:p>
        </w:tc>
        <w:tc>
          <w:tcPr>
            <w:tcW w:w="392" w:type="pct"/>
            <w:tcBorders>
              <w:top w:val="single" w:sz="4" w:space="0" w:color="auto"/>
              <w:left w:val="single" w:sz="4" w:space="0" w:color="auto"/>
              <w:bottom w:val="single" w:sz="12" w:space="0" w:color="auto"/>
              <w:right w:val="single" w:sz="4" w:space="0" w:color="auto"/>
            </w:tcBorders>
            <w:noWrap/>
            <w:vAlign w:val="center"/>
          </w:tcPr>
          <w:p w14:paraId="352A5DB8" w14:textId="77777777" w:rsidR="00775B2B" w:rsidRDefault="00000000">
            <w:pPr>
              <w:widowControl/>
              <w:spacing w:line="240" w:lineRule="exact"/>
              <w:jc w:val="center"/>
              <w:rPr>
                <w:kern w:val="0"/>
                <w:szCs w:val="21"/>
              </w:rPr>
            </w:pPr>
            <w:r>
              <w:rPr>
                <w:rFonts w:hint="eastAsia"/>
                <w:kern w:val="0"/>
                <w:szCs w:val="21"/>
              </w:rPr>
              <w:t>2</w:t>
            </w:r>
          </w:p>
        </w:tc>
        <w:tc>
          <w:tcPr>
            <w:tcW w:w="314" w:type="pct"/>
            <w:vMerge/>
            <w:tcBorders>
              <w:top w:val="single" w:sz="4" w:space="0" w:color="auto"/>
              <w:left w:val="single" w:sz="4" w:space="0" w:color="auto"/>
              <w:bottom w:val="single" w:sz="12" w:space="0" w:color="auto"/>
              <w:right w:val="single" w:sz="4" w:space="0" w:color="auto"/>
            </w:tcBorders>
            <w:vAlign w:val="center"/>
          </w:tcPr>
          <w:p w14:paraId="355A26EC" w14:textId="77777777" w:rsidR="00775B2B" w:rsidRDefault="00775B2B">
            <w:pPr>
              <w:widowControl/>
              <w:spacing w:line="240" w:lineRule="exact"/>
              <w:jc w:val="left"/>
              <w:rPr>
                <w:kern w:val="0"/>
                <w:szCs w:val="21"/>
              </w:rPr>
            </w:pPr>
          </w:p>
        </w:tc>
        <w:tc>
          <w:tcPr>
            <w:tcW w:w="236" w:type="pct"/>
            <w:vMerge/>
            <w:tcBorders>
              <w:top w:val="single" w:sz="4" w:space="0" w:color="auto"/>
              <w:left w:val="single" w:sz="4" w:space="0" w:color="auto"/>
              <w:bottom w:val="single" w:sz="12" w:space="0" w:color="auto"/>
              <w:right w:val="single" w:sz="4" w:space="0" w:color="auto"/>
            </w:tcBorders>
            <w:vAlign w:val="center"/>
          </w:tcPr>
          <w:p w14:paraId="5E9405B9" w14:textId="77777777" w:rsidR="00775B2B" w:rsidRDefault="00775B2B">
            <w:pPr>
              <w:widowControl/>
              <w:spacing w:line="240" w:lineRule="exact"/>
              <w:jc w:val="left"/>
              <w:rPr>
                <w:kern w:val="0"/>
                <w:szCs w:val="21"/>
              </w:rPr>
            </w:pPr>
          </w:p>
        </w:tc>
        <w:tc>
          <w:tcPr>
            <w:tcW w:w="236" w:type="pct"/>
            <w:vMerge/>
            <w:tcBorders>
              <w:top w:val="single" w:sz="4" w:space="0" w:color="auto"/>
              <w:left w:val="single" w:sz="4" w:space="0" w:color="auto"/>
              <w:bottom w:val="single" w:sz="12" w:space="0" w:color="auto"/>
              <w:right w:val="single" w:sz="4" w:space="0" w:color="auto"/>
            </w:tcBorders>
            <w:vAlign w:val="center"/>
          </w:tcPr>
          <w:p w14:paraId="6FAC69D0" w14:textId="77777777" w:rsidR="00775B2B" w:rsidRDefault="00775B2B">
            <w:pPr>
              <w:widowControl/>
              <w:spacing w:line="240" w:lineRule="exact"/>
              <w:jc w:val="left"/>
              <w:rPr>
                <w:kern w:val="0"/>
                <w:szCs w:val="21"/>
              </w:rPr>
            </w:pPr>
          </w:p>
        </w:tc>
        <w:tc>
          <w:tcPr>
            <w:tcW w:w="237" w:type="pct"/>
            <w:vMerge/>
            <w:tcBorders>
              <w:top w:val="single" w:sz="4" w:space="0" w:color="auto"/>
              <w:left w:val="single" w:sz="4" w:space="0" w:color="auto"/>
              <w:bottom w:val="single" w:sz="12" w:space="0" w:color="auto"/>
              <w:right w:val="single" w:sz="12" w:space="0" w:color="auto"/>
            </w:tcBorders>
            <w:vAlign w:val="center"/>
          </w:tcPr>
          <w:p w14:paraId="44644813" w14:textId="77777777" w:rsidR="00775B2B" w:rsidRDefault="00775B2B">
            <w:pPr>
              <w:widowControl/>
              <w:spacing w:line="240" w:lineRule="exact"/>
              <w:jc w:val="left"/>
              <w:rPr>
                <w:kern w:val="0"/>
                <w:szCs w:val="21"/>
              </w:rPr>
            </w:pPr>
          </w:p>
        </w:tc>
      </w:tr>
    </w:tbl>
    <w:p w14:paraId="368F8F52" w14:textId="77777777" w:rsidR="00775B2B" w:rsidRDefault="00775B2B">
      <w:pPr>
        <w:autoSpaceDE w:val="0"/>
        <w:autoSpaceDN w:val="0"/>
        <w:adjustRightInd w:val="0"/>
        <w:spacing w:line="360" w:lineRule="auto"/>
        <w:ind w:firstLineChars="200" w:firstLine="480"/>
        <w:jc w:val="left"/>
        <w:rPr>
          <w:kern w:val="0"/>
          <w:sz w:val="24"/>
        </w:rPr>
      </w:pPr>
    </w:p>
    <w:bookmarkEnd w:id="546"/>
    <w:p w14:paraId="3C7A01CC" w14:textId="77777777" w:rsidR="00775B2B" w:rsidRDefault="00775B2B">
      <w:pPr>
        <w:autoSpaceDE w:val="0"/>
        <w:autoSpaceDN w:val="0"/>
        <w:adjustRightInd w:val="0"/>
        <w:spacing w:line="360" w:lineRule="auto"/>
        <w:ind w:firstLineChars="200" w:firstLine="480"/>
        <w:jc w:val="left"/>
        <w:rPr>
          <w:kern w:val="0"/>
          <w:sz w:val="24"/>
        </w:rPr>
        <w:sectPr w:rsidR="00775B2B">
          <w:headerReference w:type="default" r:id="rId45"/>
          <w:pgSz w:w="16838" w:h="11906" w:orient="landscape"/>
          <w:pgMar w:top="1440" w:right="1800" w:bottom="1440" w:left="1800" w:header="1021" w:footer="851" w:gutter="0"/>
          <w:pgNumType w:fmt="numberInDash"/>
          <w:cols w:space="720"/>
          <w:docGrid w:linePitch="312"/>
        </w:sectPr>
      </w:pPr>
    </w:p>
    <w:p w14:paraId="2FA3D41D" w14:textId="77777777" w:rsidR="00775B2B" w:rsidRDefault="00000000">
      <w:pPr>
        <w:autoSpaceDE w:val="0"/>
        <w:autoSpaceDN w:val="0"/>
        <w:adjustRightInd w:val="0"/>
        <w:spacing w:line="360" w:lineRule="auto"/>
        <w:ind w:firstLineChars="200" w:firstLine="480"/>
        <w:jc w:val="left"/>
        <w:rPr>
          <w:kern w:val="0"/>
          <w:sz w:val="24"/>
        </w:rPr>
      </w:pPr>
      <w:r>
        <w:rPr>
          <w:kern w:val="0"/>
          <w:sz w:val="24"/>
        </w:rPr>
        <w:lastRenderedPageBreak/>
        <w:t>（</w:t>
      </w:r>
      <w:r>
        <w:rPr>
          <w:kern w:val="0"/>
          <w:sz w:val="24"/>
        </w:rPr>
        <w:t>2</w:t>
      </w:r>
      <w:r>
        <w:rPr>
          <w:kern w:val="0"/>
          <w:sz w:val="24"/>
        </w:rPr>
        <w:t>）废水</w:t>
      </w:r>
    </w:p>
    <w:p w14:paraId="3B0D30AE"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本工程废水污染物非正常排放是指锅炉酸洗产生的含酸、碱废水的排放情况，锅炉每五年一次酸洗时可产生</w:t>
      </w:r>
      <w:r>
        <w:rPr>
          <w:rFonts w:hint="eastAsia"/>
          <w:kern w:val="0"/>
          <w:sz w:val="24"/>
        </w:rPr>
        <w:t>12</w:t>
      </w:r>
      <w:r>
        <w:rPr>
          <w:kern w:val="0"/>
          <w:sz w:val="24"/>
        </w:rPr>
        <w:t>00t</w:t>
      </w:r>
      <w:r>
        <w:rPr>
          <w:kern w:val="0"/>
          <w:sz w:val="24"/>
        </w:rPr>
        <w:t>的</w:t>
      </w:r>
      <w:r>
        <w:rPr>
          <w:rFonts w:hint="eastAsia"/>
          <w:kern w:val="0"/>
          <w:sz w:val="24"/>
        </w:rPr>
        <w:t>酸性</w:t>
      </w:r>
      <w:r>
        <w:rPr>
          <w:kern w:val="0"/>
          <w:sz w:val="24"/>
        </w:rPr>
        <w:t>废水，</w:t>
      </w:r>
      <w:r>
        <w:rPr>
          <w:rFonts w:hint="eastAsia"/>
          <w:sz w:val="24"/>
        </w:rPr>
        <w:t>酸洗废水由酸洗公司回收处理。</w:t>
      </w:r>
    </w:p>
    <w:p w14:paraId="04115C61" w14:textId="77777777" w:rsidR="00775B2B" w:rsidRDefault="00000000">
      <w:pPr>
        <w:autoSpaceDE w:val="0"/>
        <w:autoSpaceDN w:val="0"/>
        <w:adjustRightInd w:val="0"/>
        <w:spacing w:line="360" w:lineRule="auto"/>
        <w:ind w:firstLineChars="200" w:firstLine="480"/>
        <w:jc w:val="left"/>
      </w:pPr>
      <w:r>
        <w:rPr>
          <w:kern w:val="0"/>
          <w:sz w:val="24"/>
        </w:rPr>
        <w:t>（</w:t>
      </w:r>
      <w:r>
        <w:rPr>
          <w:kern w:val="0"/>
          <w:sz w:val="24"/>
        </w:rPr>
        <w:t>3</w:t>
      </w:r>
      <w:r>
        <w:rPr>
          <w:kern w:val="0"/>
          <w:sz w:val="24"/>
        </w:rPr>
        <w:t>）噪声</w:t>
      </w:r>
    </w:p>
    <w:p w14:paraId="2911AE8F"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锅炉蒸汽系统在非正常工况下可在短时间内对空排汽，其排放高度约</w:t>
      </w:r>
      <w:r>
        <w:rPr>
          <w:kern w:val="0"/>
          <w:sz w:val="24"/>
        </w:rPr>
        <w:t>35m</w:t>
      </w:r>
      <w:r>
        <w:rPr>
          <w:kern w:val="0"/>
          <w:sz w:val="24"/>
        </w:rPr>
        <w:t>，噪声级为</w:t>
      </w:r>
      <w:r>
        <w:rPr>
          <w:kern w:val="0"/>
          <w:sz w:val="24"/>
        </w:rPr>
        <w:t>110dB(A)</w:t>
      </w:r>
      <w:r>
        <w:rPr>
          <w:kern w:val="0"/>
          <w:sz w:val="24"/>
        </w:rPr>
        <w:t>。</w:t>
      </w:r>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p>
    <w:p w14:paraId="26627C11" w14:textId="77777777" w:rsidR="00775B2B" w:rsidRDefault="00000000">
      <w:pPr>
        <w:pStyle w:val="20"/>
        <w:spacing w:before="0" w:after="0" w:line="520" w:lineRule="exact"/>
        <w:rPr>
          <w:rStyle w:val="affff1"/>
          <w:rFonts w:ascii="Times New Roman" w:hAnsi="Times New Roman"/>
          <w:color w:val="auto"/>
          <w:sz w:val="24"/>
          <w:szCs w:val="24"/>
          <w:u w:val="none"/>
        </w:rPr>
      </w:pPr>
      <w:bookmarkStart w:id="549" w:name="_Toc323128826"/>
      <w:bookmarkStart w:id="550" w:name="_Toc26156"/>
      <w:bookmarkStart w:id="551" w:name="_Hlk73702567"/>
      <w:r>
        <w:rPr>
          <w:rStyle w:val="affff1"/>
          <w:rFonts w:ascii="Times New Roman" w:hAnsi="Times New Roman"/>
          <w:color w:val="auto"/>
          <w:sz w:val="28"/>
          <w:szCs w:val="28"/>
          <w:u w:val="none"/>
        </w:rPr>
        <w:t>3.</w:t>
      </w:r>
      <w:bookmarkEnd w:id="549"/>
      <w:r>
        <w:rPr>
          <w:rStyle w:val="affff1"/>
          <w:rFonts w:ascii="Times New Roman" w:hAnsi="Times New Roman"/>
          <w:color w:val="auto"/>
          <w:sz w:val="28"/>
          <w:szCs w:val="28"/>
          <w:u w:val="none"/>
        </w:rPr>
        <w:t>7</w:t>
      </w:r>
      <w:r>
        <w:rPr>
          <w:rStyle w:val="affff1"/>
          <w:rFonts w:ascii="Times New Roman" w:hAnsi="Times New Roman"/>
          <w:color w:val="auto"/>
          <w:sz w:val="28"/>
          <w:szCs w:val="28"/>
          <w:u w:val="none"/>
        </w:rPr>
        <w:t>主要污染物产排汇总及总量控制</w:t>
      </w:r>
      <w:bookmarkEnd w:id="550"/>
    </w:p>
    <w:p w14:paraId="2B3E6308"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w:t>
      </w:r>
      <w:r>
        <w:rPr>
          <w:kern w:val="0"/>
          <w:sz w:val="24"/>
        </w:rPr>
        <w:t>1</w:t>
      </w:r>
      <w:r>
        <w:rPr>
          <w:kern w:val="0"/>
          <w:sz w:val="24"/>
        </w:rPr>
        <w:t>）本项目污染物产排分析</w:t>
      </w:r>
    </w:p>
    <w:p w14:paraId="1369EEFE" w14:textId="77777777" w:rsidR="00775B2B" w:rsidRDefault="00000000">
      <w:pPr>
        <w:autoSpaceDE w:val="0"/>
        <w:autoSpaceDN w:val="0"/>
        <w:adjustRightInd w:val="0"/>
        <w:spacing w:line="360" w:lineRule="auto"/>
        <w:ind w:firstLineChars="200" w:firstLine="480"/>
        <w:jc w:val="left"/>
        <w:rPr>
          <w:color w:val="000000"/>
        </w:rPr>
      </w:pPr>
      <w:bookmarkStart w:id="552" w:name="_Hlk198325279"/>
      <w:r>
        <w:rPr>
          <w:kern w:val="0"/>
          <w:sz w:val="24"/>
        </w:rPr>
        <w:t>本项目污染物排放情况汇总，见表</w:t>
      </w:r>
      <w:r>
        <w:rPr>
          <w:kern w:val="0"/>
          <w:sz w:val="24"/>
        </w:rPr>
        <w:t>3.7-1</w:t>
      </w:r>
      <w:r>
        <w:rPr>
          <w:kern w:val="0"/>
          <w:sz w:val="24"/>
        </w:rPr>
        <w:t>。</w:t>
      </w:r>
    </w:p>
    <w:p w14:paraId="62024BE1" w14:textId="2208CF7A" w:rsidR="00775B2B" w:rsidRDefault="00000000">
      <w:pPr>
        <w:jc w:val="center"/>
        <w:rPr>
          <w:b/>
          <w:bCs/>
        </w:rPr>
      </w:pPr>
      <w:r>
        <w:rPr>
          <w:rFonts w:eastAsia="黑体"/>
          <w:sz w:val="24"/>
        </w:rPr>
        <w:t>表</w:t>
      </w:r>
      <w:r>
        <w:rPr>
          <w:rFonts w:eastAsia="黑体"/>
          <w:sz w:val="24"/>
        </w:rPr>
        <w:t xml:space="preserve">3.7-1 </w:t>
      </w:r>
      <w:r w:rsidR="00184F59">
        <w:rPr>
          <w:rFonts w:eastAsia="黑体" w:hint="eastAsia"/>
          <w:sz w:val="24"/>
        </w:rPr>
        <w:t xml:space="preserve"> </w:t>
      </w:r>
      <w:r>
        <w:rPr>
          <w:rFonts w:eastAsia="黑体"/>
          <w:sz w:val="24"/>
        </w:rPr>
        <w:t xml:space="preserve">  </w:t>
      </w:r>
      <w:bookmarkStart w:id="553" w:name="_Hlk197534354"/>
      <w:r>
        <w:rPr>
          <w:rFonts w:eastAsia="黑体"/>
          <w:sz w:val="24"/>
        </w:rPr>
        <w:t>本项目污染物排放情况汇总表</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916"/>
        <w:gridCol w:w="2410"/>
        <w:gridCol w:w="1010"/>
        <w:gridCol w:w="1396"/>
        <w:gridCol w:w="1398"/>
        <w:gridCol w:w="1392"/>
      </w:tblGrid>
      <w:tr w:rsidR="00775B2B" w14:paraId="67339DFA" w14:textId="77777777">
        <w:trPr>
          <w:tblHeader/>
          <w:jc w:val="center"/>
        </w:trPr>
        <w:tc>
          <w:tcPr>
            <w:tcW w:w="916" w:type="dxa"/>
            <w:vAlign w:val="center"/>
          </w:tcPr>
          <w:p w14:paraId="0D25ED21" w14:textId="77777777" w:rsidR="00775B2B" w:rsidRDefault="00000000">
            <w:pPr>
              <w:widowControl/>
              <w:spacing w:line="240" w:lineRule="exact"/>
              <w:jc w:val="center"/>
              <w:rPr>
                <w:kern w:val="0"/>
                <w:szCs w:val="21"/>
              </w:rPr>
            </w:pPr>
            <w:bookmarkStart w:id="554" w:name="_Toc437213528"/>
            <w:r>
              <w:rPr>
                <w:kern w:val="0"/>
                <w:szCs w:val="21"/>
              </w:rPr>
              <w:t>类型</w:t>
            </w:r>
          </w:p>
        </w:tc>
        <w:tc>
          <w:tcPr>
            <w:tcW w:w="2410" w:type="dxa"/>
            <w:vAlign w:val="center"/>
          </w:tcPr>
          <w:p w14:paraId="0306BE2B" w14:textId="77777777" w:rsidR="00775B2B" w:rsidRDefault="00000000">
            <w:pPr>
              <w:widowControl/>
              <w:spacing w:line="240" w:lineRule="exact"/>
              <w:jc w:val="center"/>
              <w:rPr>
                <w:kern w:val="0"/>
                <w:szCs w:val="21"/>
              </w:rPr>
            </w:pPr>
            <w:r>
              <w:rPr>
                <w:kern w:val="0"/>
                <w:szCs w:val="21"/>
              </w:rPr>
              <w:t>污染物名称</w:t>
            </w:r>
          </w:p>
        </w:tc>
        <w:tc>
          <w:tcPr>
            <w:tcW w:w="1010" w:type="dxa"/>
            <w:vAlign w:val="center"/>
          </w:tcPr>
          <w:p w14:paraId="34BA2D6C" w14:textId="77777777" w:rsidR="00775B2B" w:rsidRDefault="00000000">
            <w:pPr>
              <w:widowControl/>
              <w:spacing w:line="240" w:lineRule="exact"/>
              <w:jc w:val="center"/>
              <w:rPr>
                <w:kern w:val="0"/>
                <w:szCs w:val="21"/>
              </w:rPr>
            </w:pPr>
            <w:r>
              <w:rPr>
                <w:kern w:val="0"/>
                <w:szCs w:val="21"/>
              </w:rPr>
              <w:t>单位</w:t>
            </w:r>
          </w:p>
        </w:tc>
        <w:tc>
          <w:tcPr>
            <w:tcW w:w="1396" w:type="dxa"/>
            <w:vAlign w:val="center"/>
          </w:tcPr>
          <w:p w14:paraId="656D4BBF" w14:textId="77777777" w:rsidR="00775B2B" w:rsidRDefault="00000000">
            <w:pPr>
              <w:widowControl/>
              <w:spacing w:line="240" w:lineRule="exact"/>
              <w:jc w:val="center"/>
              <w:rPr>
                <w:kern w:val="0"/>
                <w:szCs w:val="21"/>
              </w:rPr>
            </w:pPr>
            <w:r>
              <w:rPr>
                <w:kern w:val="0"/>
                <w:szCs w:val="21"/>
              </w:rPr>
              <w:t>产生量</w:t>
            </w:r>
          </w:p>
        </w:tc>
        <w:tc>
          <w:tcPr>
            <w:tcW w:w="1398" w:type="dxa"/>
            <w:vAlign w:val="center"/>
          </w:tcPr>
          <w:p w14:paraId="2CFFC21E" w14:textId="77777777" w:rsidR="00775B2B" w:rsidRDefault="00000000">
            <w:pPr>
              <w:widowControl/>
              <w:spacing w:line="240" w:lineRule="exact"/>
              <w:jc w:val="center"/>
              <w:rPr>
                <w:kern w:val="0"/>
                <w:szCs w:val="21"/>
              </w:rPr>
            </w:pPr>
            <w:r>
              <w:rPr>
                <w:kern w:val="0"/>
                <w:szCs w:val="21"/>
              </w:rPr>
              <w:t>削减量</w:t>
            </w:r>
          </w:p>
        </w:tc>
        <w:tc>
          <w:tcPr>
            <w:tcW w:w="1392" w:type="dxa"/>
            <w:vAlign w:val="center"/>
          </w:tcPr>
          <w:p w14:paraId="6AC6C9AB" w14:textId="77777777" w:rsidR="00775B2B" w:rsidRDefault="00000000">
            <w:pPr>
              <w:widowControl/>
              <w:spacing w:line="240" w:lineRule="exact"/>
              <w:jc w:val="center"/>
              <w:rPr>
                <w:kern w:val="0"/>
                <w:szCs w:val="21"/>
              </w:rPr>
            </w:pPr>
            <w:r>
              <w:rPr>
                <w:kern w:val="0"/>
                <w:szCs w:val="21"/>
              </w:rPr>
              <w:t>排放量</w:t>
            </w:r>
          </w:p>
        </w:tc>
      </w:tr>
      <w:tr w:rsidR="00775B2B" w14:paraId="74C5E7E7" w14:textId="77777777">
        <w:trPr>
          <w:jc w:val="center"/>
        </w:trPr>
        <w:tc>
          <w:tcPr>
            <w:tcW w:w="916" w:type="dxa"/>
            <w:vMerge w:val="restart"/>
            <w:vAlign w:val="center"/>
          </w:tcPr>
          <w:p w14:paraId="42407F93" w14:textId="77777777" w:rsidR="00775B2B" w:rsidRDefault="00000000">
            <w:pPr>
              <w:widowControl/>
              <w:spacing w:line="240" w:lineRule="exact"/>
              <w:jc w:val="center"/>
              <w:rPr>
                <w:kern w:val="0"/>
                <w:szCs w:val="21"/>
              </w:rPr>
            </w:pPr>
            <w:r>
              <w:rPr>
                <w:kern w:val="0"/>
                <w:szCs w:val="21"/>
              </w:rPr>
              <w:t>废气</w:t>
            </w:r>
          </w:p>
        </w:tc>
        <w:tc>
          <w:tcPr>
            <w:tcW w:w="2410" w:type="dxa"/>
            <w:vAlign w:val="center"/>
          </w:tcPr>
          <w:p w14:paraId="3F6AF8A1" w14:textId="77777777" w:rsidR="00775B2B" w:rsidRDefault="00000000">
            <w:pPr>
              <w:widowControl/>
              <w:spacing w:line="240" w:lineRule="exact"/>
              <w:jc w:val="center"/>
              <w:rPr>
                <w:kern w:val="0"/>
                <w:szCs w:val="21"/>
              </w:rPr>
            </w:pPr>
            <w:r>
              <w:rPr>
                <w:kern w:val="0"/>
                <w:szCs w:val="21"/>
              </w:rPr>
              <w:t>废气量</w:t>
            </w:r>
          </w:p>
        </w:tc>
        <w:tc>
          <w:tcPr>
            <w:tcW w:w="1010" w:type="dxa"/>
            <w:vAlign w:val="center"/>
          </w:tcPr>
          <w:p w14:paraId="05D1043F" w14:textId="77777777" w:rsidR="00775B2B" w:rsidRDefault="00000000">
            <w:pPr>
              <w:widowControl/>
              <w:spacing w:line="240" w:lineRule="exact"/>
              <w:jc w:val="center"/>
              <w:rPr>
                <w:kern w:val="0"/>
                <w:szCs w:val="21"/>
              </w:rPr>
            </w:pPr>
            <w:r>
              <w:rPr>
                <w:kern w:val="0"/>
                <w:szCs w:val="21"/>
              </w:rPr>
              <w:t>万</w:t>
            </w:r>
            <w:r>
              <w:rPr>
                <w:kern w:val="0"/>
                <w:szCs w:val="21"/>
              </w:rPr>
              <w:t>m³/a</w:t>
            </w:r>
          </w:p>
        </w:tc>
        <w:tc>
          <w:tcPr>
            <w:tcW w:w="1396" w:type="dxa"/>
            <w:vAlign w:val="center"/>
          </w:tcPr>
          <w:p w14:paraId="3E9C8A80" w14:textId="77777777" w:rsidR="00775B2B" w:rsidRDefault="00000000">
            <w:pPr>
              <w:widowControl/>
              <w:spacing w:line="240" w:lineRule="exact"/>
              <w:jc w:val="center"/>
              <w:rPr>
                <w:kern w:val="0"/>
                <w:szCs w:val="21"/>
              </w:rPr>
            </w:pPr>
            <w:r>
              <w:rPr>
                <w:kern w:val="0"/>
                <w:szCs w:val="21"/>
              </w:rPr>
              <w:t>14</w:t>
            </w:r>
            <w:r>
              <w:rPr>
                <w:rFonts w:hint="eastAsia"/>
                <w:kern w:val="0"/>
                <w:szCs w:val="21"/>
              </w:rPr>
              <w:t>52357.95</w:t>
            </w:r>
          </w:p>
        </w:tc>
        <w:tc>
          <w:tcPr>
            <w:tcW w:w="1398" w:type="dxa"/>
            <w:vAlign w:val="center"/>
          </w:tcPr>
          <w:p w14:paraId="167A3163" w14:textId="77777777" w:rsidR="00775B2B" w:rsidRDefault="00000000">
            <w:pPr>
              <w:widowControl/>
              <w:spacing w:line="240" w:lineRule="exact"/>
              <w:jc w:val="center"/>
              <w:rPr>
                <w:kern w:val="0"/>
                <w:szCs w:val="21"/>
              </w:rPr>
            </w:pPr>
            <w:r>
              <w:rPr>
                <w:kern w:val="0"/>
                <w:szCs w:val="21"/>
              </w:rPr>
              <w:t>0</w:t>
            </w:r>
          </w:p>
        </w:tc>
        <w:tc>
          <w:tcPr>
            <w:tcW w:w="1392" w:type="dxa"/>
            <w:vAlign w:val="center"/>
          </w:tcPr>
          <w:p w14:paraId="68C5511E" w14:textId="77777777" w:rsidR="00775B2B" w:rsidRDefault="00000000">
            <w:pPr>
              <w:widowControl/>
              <w:spacing w:line="240" w:lineRule="exact"/>
              <w:jc w:val="center"/>
              <w:rPr>
                <w:kern w:val="0"/>
                <w:szCs w:val="21"/>
              </w:rPr>
            </w:pPr>
            <w:r>
              <w:rPr>
                <w:kern w:val="0"/>
                <w:szCs w:val="21"/>
              </w:rPr>
              <w:t>14</w:t>
            </w:r>
            <w:r>
              <w:rPr>
                <w:rFonts w:hint="eastAsia"/>
                <w:kern w:val="0"/>
                <w:szCs w:val="21"/>
              </w:rPr>
              <w:t>52357.95</w:t>
            </w:r>
          </w:p>
        </w:tc>
      </w:tr>
      <w:tr w:rsidR="00775B2B" w14:paraId="5E674F28" w14:textId="77777777">
        <w:trPr>
          <w:jc w:val="center"/>
        </w:trPr>
        <w:tc>
          <w:tcPr>
            <w:tcW w:w="916" w:type="dxa"/>
            <w:vMerge/>
            <w:vAlign w:val="center"/>
          </w:tcPr>
          <w:p w14:paraId="675E7A5B" w14:textId="77777777" w:rsidR="00775B2B" w:rsidRDefault="00775B2B">
            <w:pPr>
              <w:widowControl/>
              <w:spacing w:line="240" w:lineRule="exact"/>
              <w:jc w:val="center"/>
              <w:rPr>
                <w:kern w:val="0"/>
                <w:szCs w:val="21"/>
              </w:rPr>
            </w:pPr>
          </w:p>
        </w:tc>
        <w:tc>
          <w:tcPr>
            <w:tcW w:w="2410" w:type="dxa"/>
            <w:vAlign w:val="center"/>
          </w:tcPr>
          <w:p w14:paraId="2E88F590" w14:textId="77777777" w:rsidR="00775B2B" w:rsidRDefault="00000000">
            <w:pPr>
              <w:widowControl/>
              <w:spacing w:line="240" w:lineRule="exact"/>
              <w:jc w:val="center"/>
              <w:rPr>
                <w:kern w:val="0"/>
                <w:szCs w:val="21"/>
              </w:rPr>
            </w:pPr>
            <w:r>
              <w:rPr>
                <w:kern w:val="0"/>
                <w:szCs w:val="21"/>
              </w:rPr>
              <w:t>颗粒物</w:t>
            </w:r>
          </w:p>
        </w:tc>
        <w:tc>
          <w:tcPr>
            <w:tcW w:w="1010" w:type="dxa"/>
            <w:vAlign w:val="center"/>
          </w:tcPr>
          <w:p w14:paraId="57415C7E" w14:textId="77777777" w:rsidR="00775B2B" w:rsidRDefault="00000000">
            <w:pPr>
              <w:widowControl/>
              <w:spacing w:line="240" w:lineRule="exact"/>
              <w:jc w:val="center"/>
              <w:rPr>
                <w:kern w:val="0"/>
                <w:szCs w:val="21"/>
              </w:rPr>
            </w:pPr>
            <w:r>
              <w:rPr>
                <w:kern w:val="0"/>
                <w:szCs w:val="21"/>
              </w:rPr>
              <w:t>t/a</w:t>
            </w:r>
          </w:p>
        </w:tc>
        <w:tc>
          <w:tcPr>
            <w:tcW w:w="1396" w:type="dxa"/>
            <w:vAlign w:val="center"/>
          </w:tcPr>
          <w:p w14:paraId="01863D0C" w14:textId="77777777" w:rsidR="00775B2B" w:rsidRDefault="00000000">
            <w:pPr>
              <w:widowControl/>
              <w:spacing w:line="240" w:lineRule="exact"/>
              <w:jc w:val="center"/>
              <w:rPr>
                <w:kern w:val="0"/>
                <w:szCs w:val="21"/>
              </w:rPr>
            </w:pPr>
            <w:r>
              <w:rPr>
                <w:rFonts w:hint="eastAsia"/>
                <w:kern w:val="0"/>
                <w:szCs w:val="21"/>
              </w:rPr>
              <w:t>471566.44</w:t>
            </w:r>
          </w:p>
        </w:tc>
        <w:tc>
          <w:tcPr>
            <w:tcW w:w="1398" w:type="dxa"/>
            <w:vAlign w:val="center"/>
          </w:tcPr>
          <w:p w14:paraId="15E09EB9" w14:textId="77777777" w:rsidR="00775B2B" w:rsidRDefault="00000000">
            <w:pPr>
              <w:widowControl/>
              <w:spacing w:line="240" w:lineRule="exact"/>
              <w:jc w:val="center"/>
              <w:rPr>
                <w:kern w:val="0"/>
                <w:szCs w:val="21"/>
              </w:rPr>
            </w:pPr>
            <w:r>
              <w:rPr>
                <w:rFonts w:hint="eastAsia"/>
                <w:kern w:val="0"/>
                <w:szCs w:val="21"/>
              </w:rPr>
              <w:t>471434.99</w:t>
            </w:r>
          </w:p>
        </w:tc>
        <w:tc>
          <w:tcPr>
            <w:tcW w:w="1392" w:type="dxa"/>
            <w:vAlign w:val="center"/>
          </w:tcPr>
          <w:p w14:paraId="6535DCDF" w14:textId="77777777" w:rsidR="00775B2B" w:rsidRDefault="00000000">
            <w:pPr>
              <w:widowControl/>
              <w:spacing w:line="240" w:lineRule="exact"/>
              <w:jc w:val="center"/>
              <w:rPr>
                <w:kern w:val="0"/>
                <w:szCs w:val="21"/>
              </w:rPr>
            </w:pPr>
            <w:r>
              <w:rPr>
                <w:rFonts w:hint="eastAsia"/>
                <w:kern w:val="0"/>
                <w:szCs w:val="21"/>
              </w:rPr>
              <w:t>131.44</w:t>
            </w:r>
          </w:p>
        </w:tc>
      </w:tr>
      <w:tr w:rsidR="00775B2B" w14:paraId="6434D0AE" w14:textId="77777777">
        <w:trPr>
          <w:jc w:val="center"/>
        </w:trPr>
        <w:tc>
          <w:tcPr>
            <w:tcW w:w="916" w:type="dxa"/>
            <w:vMerge/>
            <w:vAlign w:val="center"/>
          </w:tcPr>
          <w:p w14:paraId="3C54A885" w14:textId="77777777" w:rsidR="00775B2B" w:rsidRDefault="00775B2B">
            <w:pPr>
              <w:widowControl/>
              <w:spacing w:line="240" w:lineRule="exact"/>
              <w:jc w:val="center"/>
              <w:rPr>
                <w:kern w:val="0"/>
                <w:szCs w:val="21"/>
              </w:rPr>
            </w:pPr>
          </w:p>
        </w:tc>
        <w:tc>
          <w:tcPr>
            <w:tcW w:w="2410" w:type="dxa"/>
            <w:vAlign w:val="center"/>
          </w:tcPr>
          <w:p w14:paraId="16D1BAE1" w14:textId="77777777" w:rsidR="00775B2B" w:rsidRDefault="00000000">
            <w:pPr>
              <w:widowControl/>
              <w:spacing w:line="240" w:lineRule="exact"/>
              <w:jc w:val="center"/>
              <w:rPr>
                <w:kern w:val="0"/>
                <w:szCs w:val="21"/>
              </w:rPr>
            </w:pPr>
            <w:r>
              <w:rPr>
                <w:kern w:val="0"/>
                <w:szCs w:val="21"/>
              </w:rPr>
              <w:t>SO</w:t>
            </w:r>
            <w:r>
              <w:rPr>
                <w:kern w:val="0"/>
                <w:szCs w:val="21"/>
                <w:vertAlign w:val="subscript"/>
              </w:rPr>
              <w:t>2</w:t>
            </w:r>
          </w:p>
        </w:tc>
        <w:tc>
          <w:tcPr>
            <w:tcW w:w="1010" w:type="dxa"/>
            <w:vAlign w:val="center"/>
          </w:tcPr>
          <w:p w14:paraId="06FB04EF" w14:textId="77777777" w:rsidR="00775B2B" w:rsidRDefault="00000000">
            <w:pPr>
              <w:widowControl/>
              <w:spacing w:line="240" w:lineRule="exact"/>
              <w:jc w:val="center"/>
              <w:rPr>
                <w:kern w:val="0"/>
                <w:szCs w:val="21"/>
              </w:rPr>
            </w:pPr>
            <w:r>
              <w:rPr>
                <w:kern w:val="0"/>
                <w:szCs w:val="21"/>
              </w:rPr>
              <w:t>t/a</w:t>
            </w:r>
          </w:p>
        </w:tc>
        <w:tc>
          <w:tcPr>
            <w:tcW w:w="1396" w:type="dxa"/>
            <w:vAlign w:val="center"/>
          </w:tcPr>
          <w:p w14:paraId="66F90B54" w14:textId="77777777" w:rsidR="00775B2B" w:rsidRDefault="00000000">
            <w:pPr>
              <w:widowControl/>
              <w:spacing w:line="240" w:lineRule="exact"/>
              <w:jc w:val="center"/>
              <w:rPr>
                <w:kern w:val="0"/>
                <w:szCs w:val="21"/>
              </w:rPr>
            </w:pPr>
            <w:r>
              <w:rPr>
                <w:rFonts w:hint="eastAsia"/>
                <w:kern w:val="0"/>
                <w:szCs w:val="21"/>
              </w:rPr>
              <w:t>48228.28</w:t>
            </w:r>
          </w:p>
        </w:tc>
        <w:tc>
          <w:tcPr>
            <w:tcW w:w="1398" w:type="dxa"/>
            <w:vAlign w:val="center"/>
          </w:tcPr>
          <w:p w14:paraId="7B3492CB" w14:textId="77777777" w:rsidR="00775B2B" w:rsidRDefault="00000000">
            <w:pPr>
              <w:widowControl/>
              <w:spacing w:line="240" w:lineRule="exact"/>
              <w:jc w:val="center"/>
              <w:rPr>
                <w:kern w:val="0"/>
                <w:szCs w:val="21"/>
              </w:rPr>
            </w:pPr>
            <w:r>
              <w:rPr>
                <w:rFonts w:hint="eastAsia"/>
                <w:kern w:val="0"/>
                <w:szCs w:val="21"/>
              </w:rPr>
              <w:t xml:space="preserve">47755.65 </w:t>
            </w:r>
          </w:p>
        </w:tc>
        <w:tc>
          <w:tcPr>
            <w:tcW w:w="1392" w:type="dxa"/>
            <w:vAlign w:val="center"/>
          </w:tcPr>
          <w:p w14:paraId="2AF06A90" w14:textId="77777777" w:rsidR="00775B2B" w:rsidRDefault="00000000">
            <w:pPr>
              <w:widowControl/>
              <w:spacing w:line="240" w:lineRule="exact"/>
              <w:jc w:val="center"/>
              <w:rPr>
                <w:kern w:val="0"/>
                <w:szCs w:val="21"/>
              </w:rPr>
            </w:pPr>
            <w:r>
              <w:rPr>
                <w:rFonts w:hint="eastAsia"/>
                <w:kern w:val="0"/>
                <w:szCs w:val="21"/>
              </w:rPr>
              <w:t>472.64</w:t>
            </w:r>
          </w:p>
        </w:tc>
      </w:tr>
      <w:tr w:rsidR="00775B2B" w14:paraId="189EAE34" w14:textId="77777777">
        <w:trPr>
          <w:jc w:val="center"/>
        </w:trPr>
        <w:tc>
          <w:tcPr>
            <w:tcW w:w="916" w:type="dxa"/>
            <w:vMerge/>
            <w:vAlign w:val="center"/>
          </w:tcPr>
          <w:p w14:paraId="59369028" w14:textId="77777777" w:rsidR="00775B2B" w:rsidRDefault="00775B2B">
            <w:pPr>
              <w:widowControl/>
              <w:spacing w:line="240" w:lineRule="exact"/>
              <w:jc w:val="center"/>
              <w:rPr>
                <w:kern w:val="0"/>
                <w:szCs w:val="21"/>
              </w:rPr>
            </w:pPr>
          </w:p>
        </w:tc>
        <w:tc>
          <w:tcPr>
            <w:tcW w:w="2410" w:type="dxa"/>
            <w:vAlign w:val="center"/>
          </w:tcPr>
          <w:p w14:paraId="1D452C6B" w14:textId="77777777" w:rsidR="00775B2B" w:rsidRDefault="00000000">
            <w:pPr>
              <w:widowControl/>
              <w:spacing w:line="240" w:lineRule="exact"/>
              <w:jc w:val="center"/>
              <w:rPr>
                <w:kern w:val="0"/>
                <w:szCs w:val="21"/>
              </w:rPr>
            </w:pPr>
            <w:r>
              <w:rPr>
                <w:kern w:val="0"/>
                <w:szCs w:val="21"/>
              </w:rPr>
              <w:t>NOx</w:t>
            </w:r>
          </w:p>
        </w:tc>
        <w:tc>
          <w:tcPr>
            <w:tcW w:w="1010" w:type="dxa"/>
            <w:vAlign w:val="center"/>
          </w:tcPr>
          <w:p w14:paraId="01C5CF34" w14:textId="77777777" w:rsidR="00775B2B" w:rsidRDefault="00000000">
            <w:pPr>
              <w:widowControl/>
              <w:spacing w:line="240" w:lineRule="exact"/>
              <w:jc w:val="center"/>
              <w:rPr>
                <w:kern w:val="0"/>
                <w:szCs w:val="21"/>
              </w:rPr>
            </w:pPr>
            <w:r>
              <w:rPr>
                <w:kern w:val="0"/>
                <w:szCs w:val="21"/>
              </w:rPr>
              <w:t>t/a</w:t>
            </w:r>
          </w:p>
        </w:tc>
        <w:tc>
          <w:tcPr>
            <w:tcW w:w="1396" w:type="dxa"/>
            <w:vAlign w:val="center"/>
          </w:tcPr>
          <w:p w14:paraId="1CAAB890" w14:textId="77777777" w:rsidR="00775B2B" w:rsidRDefault="00000000">
            <w:pPr>
              <w:widowControl/>
              <w:spacing w:line="240" w:lineRule="exact"/>
              <w:jc w:val="center"/>
              <w:rPr>
                <w:kern w:val="0"/>
                <w:szCs w:val="21"/>
              </w:rPr>
            </w:pPr>
            <w:r>
              <w:rPr>
                <w:rFonts w:hint="eastAsia"/>
                <w:kern w:val="0"/>
                <w:szCs w:val="21"/>
              </w:rPr>
              <w:t>4289.98</w:t>
            </w:r>
          </w:p>
        </w:tc>
        <w:tc>
          <w:tcPr>
            <w:tcW w:w="1398" w:type="dxa"/>
            <w:vAlign w:val="center"/>
          </w:tcPr>
          <w:p w14:paraId="5C772868" w14:textId="77777777" w:rsidR="00775B2B" w:rsidRDefault="00000000">
            <w:pPr>
              <w:widowControl/>
              <w:spacing w:line="240" w:lineRule="exact"/>
              <w:jc w:val="center"/>
              <w:rPr>
                <w:kern w:val="0"/>
                <w:szCs w:val="21"/>
              </w:rPr>
            </w:pPr>
            <w:r>
              <w:rPr>
                <w:rFonts w:hint="eastAsia"/>
                <w:kern w:val="0"/>
                <w:szCs w:val="21"/>
              </w:rPr>
              <w:t>3689.39</w:t>
            </w:r>
          </w:p>
        </w:tc>
        <w:tc>
          <w:tcPr>
            <w:tcW w:w="1392" w:type="dxa"/>
            <w:vAlign w:val="center"/>
          </w:tcPr>
          <w:p w14:paraId="6256022F" w14:textId="77777777" w:rsidR="00775B2B" w:rsidRDefault="00000000">
            <w:pPr>
              <w:widowControl/>
              <w:spacing w:line="240" w:lineRule="exact"/>
              <w:jc w:val="center"/>
              <w:rPr>
                <w:kern w:val="0"/>
                <w:szCs w:val="21"/>
              </w:rPr>
            </w:pPr>
            <w:r>
              <w:rPr>
                <w:rFonts w:hint="eastAsia"/>
                <w:kern w:val="0"/>
                <w:szCs w:val="21"/>
              </w:rPr>
              <w:t>600.6</w:t>
            </w:r>
          </w:p>
        </w:tc>
      </w:tr>
      <w:tr w:rsidR="00775B2B" w14:paraId="117B38EB" w14:textId="77777777">
        <w:trPr>
          <w:jc w:val="center"/>
        </w:trPr>
        <w:tc>
          <w:tcPr>
            <w:tcW w:w="916" w:type="dxa"/>
            <w:vMerge/>
            <w:vAlign w:val="center"/>
          </w:tcPr>
          <w:p w14:paraId="1A8DAE4D" w14:textId="77777777" w:rsidR="00775B2B" w:rsidRDefault="00775B2B">
            <w:pPr>
              <w:widowControl/>
              <w:spacing w:line="240" w:lineRule="exact"/>
              <w:jc w:val="center"/>
              <w:rPr>
                <w:kern w:val="0"/>
                <w:szCs w:val="21"/>
              </w:rPr>
            </w:pPr>
          </w:p>
        </w:tc>
        <w:tc>
          <w:tcPr>
            <w:tcW w:w="2410" w:type="dxa"/>
            <w:vAlign w:val="center"/>
          </w:tcPr>
          <w:p w14:paraId="4864764C" w14:textId="77777777" w:rsidR="00775B2B" w:rsidRDefault="00000000">
            <w:pPr>
              <w:widowControl/>
              <w:spacing w:line="240" w:lineRule="exact"/>
              <w:jc w:val="center"/>
              <w:rPr>
                <w:kern w:val="0"/>
                <w:szCs w:val="21"/>
              </w:rPr>
            </w:pPr>
            <w:r>
              <w:rPr>
                <w:kern w:val="0"/>
                <w:szCs w:val="21"/>
              </w:rPr>
              <w:t>汞及其化合物</w:t>
            </w:r>
          </w:p>
        </w:tc>
        <w:tc>
          <w:tcPr>
            <w:tcW w:w="1010" w:type="dxa"/>
            <w:vAlign w:val="center"/>
          </w:tcPr>
          <w:p w14:paraId="511B0F89" w14:textId="77777777" w:rsidR="00775B2B" w:rsidRDefault="00000000">
            <w:pPr>
              <w:widowControl/>
              <w:spacing w:line="240" w:lineRule="exact"/>
              <w:jc w:val="center"/>
              <w:rPr>
                <w:kern w:val="0"/>
                <w:szCs w:val="21"/>
              </w:rPr>
            </w:pPr>
            <w:r>
              <w:rPr>
                <w:kern w:val="0"/>
                <w:szCs w:val="21"/>
              </w:rPr>
              <w:t>t/a</w:t>
            </w:r>
          </w:p>
        </w:tc>
        <w:tc>
          <w:tcPr>
            <w:tcW w:w="1396" w:type="dxa"/>
            <w:vAlign w:val="center"/>
          </w:tcPr>
          <w:p w14:paraId="162FD104" w14:textId="77777777" w:rsidR="00775B2B" w:rsidRDefault="00000000">
            <w:pPr>
              <w:widowControl/>
              <w:spacing w:line="240" w:lineRule="exact"/>
              <w:jc w:val="center"/>
              <w:rPr>
                <w:kern w:val="0"/>
                <w:szCs w:val="21"/>
              </w:rPr>
            </w:pPr>
            <w:r>
              <w:rPr>
                <w:rFonts w:hint="eastAsia"/>
                <w:kern w:val="0"/>
                <w:szCs w:val="21"/>
              </w:rPr>
              <w:t xml:space="preserve">0.091 </w:t>
            </w:r>
          </w:p>
        </w:tc>
        <w:tc>
          <w:tcPr>
            <w:tcW w:w="1398" w:type="dxa"/>
            <w:vAlign w:val="center"/>
          </w:tcPr>
          <w:p w14:paraId="43723C8D" w14:textId="77777777" w:rsidR="00775B2B" w:rsidRDefault="00000000">
            <w:pPr>
              <w:widowControl/>
              <w:spacing w:line="240" w:lineRule="exact"/>
              <w:jc w:val="center"/>
              <w:rPr>
                <w:kern w:val="0"/>
                <w:szCs w:val="21"/>
              </w:rPr>
            </w:pPr>
            <w:r>
              <w:rPr>
                <w:rFonts w:hint="eastAsia"/>
                <w:kern w:val="0"/>
                <w:szCs w:val="21"/>
              </w:rPr>
              <w:t xml:space="preserve">0.06 </w:t>
            </w:r>
          </w:p>
        </w:tc>
        <w:tc>
          <w:tcPr>
            <w:tcW w:w="1392" w:type="dxa"/>
            <w:vAlign w:val="center"/>
          </w:tcPr>
          <w:p w14:paraId="1089CC9C" w14:textId="77777777" w:rsidR="00775B2B" w:rsidRDefault="00000000">
            <w:pPr>
              <w:widowControl/>
              <w:spacing w:line="240" w:lineRule="exact"/>
              <w:jc w:val="center"/>
              <w:rPr>
                <w:kern w:val="0"/>
                <w:szCs w:val="21"/>
              </w:rPr>
            </w:pPr>
            <w:r>
              <w:rPr>
                <w:rFonts w:hint="eastAsia"/>
                <w:kern w:val="0"/>
                <w:szCs w:val="21"/>
              </w:rPr>
              <w:t xml:space="preserve">0.027 </w:t>
            </w:r>
          </w:p>
        </w:tc>
      </w:tr>
      <w:tr w:rsidR="00775B2B" w14:paraId="4410E2AD" w14:textId="77777777">
        <w:trPr>
          <w:jc w:val="center"/>
        </w:trPr>
        <w:tc>
          <w:tcPr>
            <w:tcW w:w="916" w:type="dxa"/>
            <w:vMerge/>
            <w:vAlign w:val="center"/>
          </w:tcPr>
          <w:p w14:paraId="3F434459" w14:textId="77777777" w:rsidR="00775B2B" w:rsidRDefault="00775B2B">
            <w:pPr>
              <w:widowControl/>
              <w:spacing w:line="240" w:lineRule="exact"/>
              <w:jc w:val="center"/>
              <w:rPr>
                <w:kern w:val="0"/>
                <w:szCs w:val="21"/>
              </w:rPr>
            </w:pPr>
          </w:p>
        </w:tc>
        <w:tc>
          <w:tcPr>
            <w:tcW w:w="2410" w:type="dxa"/>
            <w:vAlign w:val="center"/>
          </w:tcPr>
          <w:p w14:paraId="12A1CDEC" w14:textId="77777777" w:rsidR="00775B2B" w:rsidRDefault="00000000">
            <w:pPr>
              <w:widowControl/>
              <w:spacing w:line="240" w:lineRule="exact"/>
              <w:jc w:val="center"/>
              <w:rPr>
                <w:kern w:val="0"/>
                <w:szCs w:val="21"/>
              </w:rPr>
            </w:pPr>
            <w:r>
              <w:rPr>
                <w:kern w:val="0"/>
                <w:szCs w:val="21"/>
              </w:rPr>
              <w:t>氨</w:t>
            </w:r>
          </w:p>
        </w:tc>
        <w:tc>
          <w:tcPr>
            <w:tcW w:w="1010" w:type="dxa"/>
            <w:vAlign w:val="center"/>
          </w:tcPr>
          <w:p w14:paraId="64658410" w14:textId="77777777" w:rsidR="00775B2B" w:rsidRDefault="00000000">
            <w:pPr>
              <w:widowControl/>
              <w:spacing w:line="240" w:lineRule="exact"/>
              <w:jc w:val="center"/>
              <w:rPr>
                <w:kern w:val="0"/>
                <w:szCs w:val="21"/>
              </w:rPr>
            </w:pPr>
            <w:r>
              <w:rPr>
                <w:kern w:val="0"/>
                <w:szCs w:val="21"/>
              </w:rPr>
              <w:t>t/a</w:t>
            </w:r>
          </w:p>
        </w:tc>
        <w:tc>
          <w:tcPr>
            <w:tcW w:w="1396" w:type="dxa"/>
            <w:vAlign w:val="center"/>
          </w:tcPr>
          <w:p w14:paraId="258855E5" w14:textId="77777777" w:rsidR="00775B2B" w:rsidRDefault="00000000">
            <w:pPr>
              <w:widowControl/>
              <w:spacing w:line="240" w:lineRule="exact"/>
              <w:jc w:val="center"/>
              <w:rPr>
                <w:kern w:val="0"/>
                <w:szCs w:val="21"/>
              </w:rPr>
            </w:pPr>
            <w:r>
              <w:rPr>
                <w:kern w:val="0"/>
                <w:szCs w:val="21"/>
              </w:rPr>
              <w:t>/</w:t>
            </w:r>
          </w:p>
        </w:tc>
        <w:tc>
          <w:tcPr>
            <w:tcW w:w="1398" w:type="dxa"/>
            <w:vAlign w:val="center"/>
          </w:tcPr>
          <w:p w14:paraId="7A54043C" w14:textId="77777777" w:rsidR="00775B2B" w:rsidRDefault="00000000">
            <w:pPr>
              <w:widowControl/>
              <w:spacing w:line="240" w:lineRule="exact"/>
              <w:jc w:val="center"/>
              <w:rPr>
                <w:kern w:val="0"/>
                <w:szCs w:val="21"/>
              </w:rPr>
            </w:pPr>
            <w:r>
              <w:rPr>
                <w:rFonts w:hint="eastAsia"/>
                <w:kern w:val="0"/>
                <w:szCs w:val="21"/>
              </w:rPr>
              <w:t>/</w:t>
            </w:r>
          </w:p>
        </w:tc>
        <w:tc>
          <w:tcPr>
            <w:tcW w:w="1392" w:type="dxa"/>
            <w:vAlign w:val="center"/>
          </w:tcPr>
          <w:p w14:paraId="04336E08" w14:textId="77777777" w:rsidR="00775B2B" w:rsidRDefault="00000000">
            <w:pPr>
              <w:widowControl/>
              <w:spacing w:line="240" w:lineRule="exact"/>
              <w:jc w:val="center"/>
              <w:rPr>
                <w:kern w:val="0"/>
                <w:szCs w:val="21"/>
              </w:rPr>
            </w:pPr>
            <w:r>
              <w:rPr>
                <w:rFonts w:hint="eastAsia"/>
                <w:kern w:val="0"/>
                <w:szCs w:val="21"/>
              </w:rPr>
              <w:t>27.68</w:t>
            </w:r>
          </w:p>
        </w:tc>
      </w:tr>
      <w:tr w:rsidR="00775B2B" w14:paraId="27793CFD" w14:textId="77777777">
        <w:trPr>
          <w:jc w:val="center"/>
        </w:trPr>
        <w:tc>
          <w:tcPr>
            <w:tcW w:w="916" w:type="dxa"/>
            <w:vMerge/>
            <w:vAlign w:val="center"/>
          </w:tcPr>
          <w:p w14:paraId="56D4E269" w14:textId="77777777" w:rsidR="00775B2B" w:rsidRDefault="00775B2B">
            <w:pPr>
              <w:widowControl/>
              <w:spacing w:line="240" w:lineRule="exact"/>
              <w:jc w:val="center"/>
              <w:rPr>
                <w:kern w:val="0"/>
                <w:szCs w:val="21"/>
              </w:rPr>
            </w:pPr>
          </w:p>
        </w:tc>
        <w:tc>
          <w:tcPr>
            <w:tcW w:w="2410" w:type="dxa"/>
            <w:vAlign w:val="center"/>
          </w:tcPr>
          <w:p w14:paraId="3FFEAEA3" w14:textId="77777777" w:rsidR="00775B2B" w:rsidRDefault="00000000">
            <w:pPr>
              <w:widowControl/>
              <w:spacing w:line="240" w:lineRule="exact"/>
              <w:jc w:val="center"/>
              <w:rPr>
                <w:kern w:val="0"/>
                <w:szCs w:val="21"/>
              </w:rPr>
            </w:pPr>
            <w:r>
              <w:rPr>
                <w:kern w:val="0"/>
                <w:szCs w:val="21"/>
              </w:rPr>
              <w:t>挥发性有机物（无组织）</w:t>
            </w:r>
          </w:p>
        </w:tc>
        <w:tc>
          <w:tcPr>
            <w:tcW w:w="1010" w:type="dxa"/>
            <w:vAlign w:val="center"/>
          </w:tcPr>
          <w:p w14:paraId="287E6A8C" w14:textId="77777777" w:rsidR="00775B2B" w:rsidRDefault="00000000">
            <w:pPr>
              <w:widowControl/>
              <w:spacing w:line="240" w:lineRule="exact"/>
              <w:jc w:val="center"/>
              <w:rPr>
                <w:kern w:val="0"/>
                <w:szCs w:val="21"/>
              </w:rPr>
            </w:pPr>
            <w:r>
              <w:rPr>
                <w:kern w:val="0"/>
                <w:szCs w:val="21"/>
              </w:rPr>
              <w:t>t/a</w:t>
            </w:r>
          </w:p>
        </w:tc>
        <w:tc>
          <w:tcPr>
            <w:tcW w:w="1396" w:type="dxa"/>
            <w:vAlign w:val="center"/>
          </w:tcPr>
          <w:p w14:paraId="14CA53B4" w14:textId="77777777" w:rsidR="00775B2B" w:rsidRDefault="00000000">
            <w:pPr>
              <w:widowControl/>
              <w:spacing w:line="240" w:lineRule="exact"/>
              <w:jc w:val="center"/>
              <w:rPr>
                <w:kern w:val="0"/>
                <w:szCs w:val="21"/>
              </w:rPr>
            </w:pPr>
            <w:r>
              <w:rPr>
                <w:kern w:val="0"/>
                <w:szCs w:val="21"/>
              </w:rPr>
              <w:t>0.451</w:t>
            </w:r>
          </w:p>
        </w:tc>
        <w:tc>
          <w:tcPr>
            <w:tcW w:w="1398" w:type="dxa"/>
            <w:vAlign w:val="center"/>
          </w:tcPr>
          <w:p w14:paraId="30F9E7E0" w14:textId="77777777" w:rsidR="00775B2B" w:rsidRDefault="00000000">
            <w:pPr>
              <w:widowControl/>
              <w:spacing w:line="240" w:lineRule="exact"/>
              <w:jc w:val="center"/>
              <w:rPr>
                <w:kern w:val="0"/>
                <w:szCs w:val="21"/>
              </w:rPr>
            </w:pPr>
            <w:r>
              <w:rPr>
                <w:kern w:val="0"/>
                <w:szCs w:val="21"/>
              </w:rPr>
              <w:t>0</w:t>
            </w:r>
          </w:p>
        </w:tc>
        <w:tc>
          <w:tcPr>
            <w:tcW w:w="1392" w:type="dxa"/>
            <w:vAlign w:val="center"/>
          </w:tcPr>
          <w:p w14:paraId="7E413AC9" w14:textId="77777777" w:rsidR="00775B2B" w:rsidRDefault="00000000">
            <w:pPr>
              <w:widowControl/>
              <w:spacing w:line="240" w:lineRule="exact"/>
              <w:jc w:val="center"/>
              <w:rPr>
                <w:kern w:val="0"/>
                <w:szCs w:val="21"/>
              </w:rPr>
            </w:pPr>
            <w:r>
              <w:rPr>
                <w:kern w:val="0"/>
                <w:szCs w:val="21"/>
              </w:rPr>
              <w:t>0.451</w:t>
            </w:r>
          </w:p>
        </w:tc>
      </w:tr>
      <w:tr w:rsidR="00775B2B" w14:paraId="507089BF" w14:textId="77777777">
        <w:trPr>
          <w:jc w:val="center"/>
        </w:trPr>
        <w:tc>
          <w:tcPr>
            <w:tcW w:w="916" w:type="dxa"/>
            <w:vMerge w:val="restart"/>
            <w:vAlign w:val="center"/>
          </w:tcPr>
          <w:p w14:paraId="71257512" w14:textId="77777777" w:rsidR="00775B2B" w:rsidRDefault="00000000">
            <w:pPr>
              <w:widowControl/>
              <w:spacing w:line="240" w:lineRule="exact"/>
              <w:jc w:val="center"/>
              <w:rPr>
                <w:kern w:val="0"/>
                <w:szCs w:val="21"/>
              </w:rPr>
            </w:pPr>
            <w:r>
              <w:rPr>
                <w:kern w:val="0"/>
                <w:szCs w:val="21"/>
              </w:rPr>
              <w:t>废水</w:t>
            </w:r>
          </w:p>
        </w:tc>
        <w:tc>
          <w:tcPr>
            <w:tcW w:w="2410" w:type="dxa"/>
            <w:vAlign w:val="center"/>
          </w:tcPr>
          <w:p w14:paraId="45093876" w14:textId="77777777" w:rsidR="00775B2B" w:rsidRDefault="00000000">
            <w:pPr>
              <w:widowControl/>
              <w:spacing w:line="240" w:lineRule="exact"/>
              <w:jc w:val="center"/>
              <w:rPr>
                <w:kern w:val="0"/>
                <w:szCs w:val="21"/>
              </w:rPr>
            </w:pPr>
            <w:r>
              <w:rPr>
                <w:kern w:val="0"/>
                <w:szCs w:val="21"/>
              </w:rPr>
              <w:t>废水量</w:t>
            </w:r>
          </w:p>
        </w:tc>
        <w:tc>
          <w:tcPr>
            <w:tcW w:w="1010" w:type="dxa"/>
            <w:vAlign w:val="center"/>
          </w:tcPr>
          <w:p w14:paraId="0DC7E9B3" w14:textId="77777777" w:rsidR="00775B2B" w:rsidRDefault="00000000">
            <w:pPr>
              <w:widowControl/>
              <w:spacing w:line="240" w:lineRule="exact"/>
              <w:jc w:val="center"/>
              <w:rPr>
                <w:kern w:val="0"/>
                <w:szCs w:val="21"/>
              </w:rPr>
            </w:pPr>
            <w:r>
              <w:rPr>
                <w:kern w:val="0"/>
                <w:szCs w:val="21"/>
              </w:rPr>
              <w:t>万</w:t>
            </w:r>
            <w:r>
              <w:rPr>
                <w:kern w:val="0"/>
                <w:szCs w:val="21"/>
              </w:rPr>
              <w:t>t/a</w:t>
            </w:r>
          </w:p>
        </w:tc>
        <w:tc>
          <w:tcPr>
            <w:tcW w:w="1396" w:type="dxa"/>
            <w:vAlign w:val="center"/>
          </w:tcPr>
          <w:p w14:paraId="495D41E8" w14:textId="77777777" w:rsidR="00775B2B" w:rsidRDefault="00000000">
            <w:pPr>
              <w:widowControl/>
              <w:spacing w:line="240" w:lineRule="exact"/>
              <w:jc w:val="center"/>
              <w:rPr>
                <w:kern w:val="0"/>
                <w:szCs w:val="21"/>
              </w:rPr>
            </w:pPr>
            <w:r>
              <w:rPr>
                <w:rFonts w:hint="eastAsia"/>
                <w:kern w:val="0"/>
                <w:szCs w:val="21"/>
              </w:rPr>
              <w:t>55.54</w:t>
            </w:r>
          </w:p>
        </w:tc>
        <w:tc>
          <w:tcPr>
            <w:tcW w:w="1398" w:type="dxa"/>
            <w:vAlign w:val="center"/>
          </w:tcPr>
          <w:p w14:paraId="19B63EDF" w14:textId="77777777" w:rsidR="00775B2B" w:rsidRDefault="00000000">
            <w:pPr>
              <w:widowControl/>
              <w:spacing w:line="240" w:lineRule="exact"/>
              <w:jc w:val="center"/>
              <w:rPr>
                <w:kern w:val="0"/>
                <w:szCs w:val="21"/>
              </w:rPr>
            </w:pPr>
            <w:r>
              <w:rPr>
                <w:kern w:val="0"/>
                <w:szCs w:val="21"/>
              </w:rPr>
              <w:t>1.07</w:t>
            </w:r>
          </w:p>
        </w:tc>
        <w:tc>
          <w:tcPr>
            <w:tcW w:w="1392" w:type="dxa"/>
            <w:vAlign w:val="center"/>
          </w:tcPr>
          <w:p w14:paraId="7F969F77" w14:textId="77777777" w:rsidR="00775B2B" w:rsidRDefault="00000000">
            <w:pPr>
              <w:widowControl/>
              <w:spacing w:line="240" w:lineRule="exact"/>
              <w:jc w:val="center"/>
              <w:rPr>
                <w:kern w:val="0"/>
                <w:szCs w:val="21"/>
              </w:rPr>
            </w:pPr>
            <w:r>
              <w:rPr>
                <w:rFonts w:hint="eastAsia"/>
                <w:kern w:val="0"/>
                <w:szCs w:val="21"/>
              </w:rPr>
              <w:t>54.47</w:t>
            </w:r>
          </w:p>
        </w:tc>
      </w:tr>
      <w:tr w:rsidR="00775B2B" w14:paraId="33CB4ABD" w14:textId="77777777">
        <w:trPr>
          <w:jc w:val="center"/>
        </w:trPr>
        <w:tc>
          <w:tcPr>
            <w:tcW w:w="916" w:type="dxa"/>
            <w:vMerge/>
            <w:vAlign w:val="center"/>
          </w:tcPr>
          <w:p w14:paraId="0861456C" w14:textId="77777777" w:rsidR="00775B2B" w:rsidRDefault="00775B2B">
            <w:pPr>
              <w:widowControl/>
              <w:spacing w:line="240" w:lineRule="exact"/>
              <w:jc w:val="center"/>
              <w:rPr>
                <w:kern w:val="0"/>
                <w:szCs w:val="21"/>
              </w:rPr>
            </w:pPr>
          </w:p>
        </w:tc>
        <w:tc>
          <w:tcPr>
            <w:tcW w:w="2410" w:type="dxa"/>
            <w:vAlign w:val="center"/>
          </w:tcPr>
          <w:p w14:paraId="16B0FC54" w14:textId="77777777" w:rsidR="00775B2B" w:rsidRDefault="00000000">
            <w:pPr>
              <w:widowControl/>
              <w:spacing w:line="240" w:lineRule="exact"/>
              <w:jc w:val="center"/>
              <w:rPr>
                <w:kern w:val="0"/>
                <w:szCs w:val="21"/>
              </w:rPr>
            </w:pPr>
            <w:r>
              <w:rPr>
                <w:kern w:val="0"/>
                <w:szCs w:val="21"/>
              </w:rPr>
              <w:t>化学需氧量</w:t>
            </w:r>
          </w:p>
        </w:tc>
        <w:tc>
          <w:tcPr>
            <w:tcW w:w="1010" w:type="dxa"/>
            <w:vAlign w:val="center"/>
          </w:tcPr>
          <w:p w14:paraId="1ECCEFEB" w14:textId="77777777" w:rsidR="00775B2B" w:rsidRDefault="00000000">
            <w:pPr>
              <w:widowControl/>
              <w:spacing w:line="240" w:lineRule="exact"/>
              <w:jc w:val="center"/>
              <w:rPr>
                <w:kern w:val="0"/>
                <w:szCs w:val="21"/>
              </w:rPr>
            </w:pPr>
            <w:r>
              <w:rPr>
                <w:kern w:val="0"/>
                <w:szCs w:val="21"/>
              </w:rPr>
              <w:t>t/a</w:t>
            </w:r>
          </w:p>
        </w:tc>
        <w:tc>
          <w:tcPr>
            <w:tcW w:w="1396" w:type="dxa"/>
            <w:vAlign w:val="center"/>
          </w:tcPr>
          <w:p w14:paraId="371CD633" w14:textId="77777777" w:rsidR="00775B2B" w:rsidRDefault="00000000">
            <w:pPr>
              <w:widowControl/>
              <w:spacing w:line="240" w:lineRule="exact"/>
              <w:jc w:val="center"/>
              <w:rPr>
                <w:kern w:val="0"/>
                <w:szCs w:val="21"/>
              </w:rPr>
            </w:pPr>
            <w:r>
              <w:rPr>
                <w:rFonts w:hint="eastAsia"/>
                <w:kern w:val="0"/>
                <w:szCs w:val="21"/>
              </w:rPr>
              <w:t>10.88</w:t>
            </w:r>
          </w:p>
        </w:tc>
        <w:tc>
          <w:tcPr>
            <w:tcW w:w="1398" w:type="dxa"/>
            <w:vAlign w:val="center"/>
          </w:tcPr>
          <w:p w14:paraId="68523579" w14:textId="77777777" w:rsidR="00775B2B" w:rsidRDefault="00000000">
            <w:pPr>
              <w:widowControl/>
              <w:spacing w:line="240" w:lineRule="exact"/>
              <w:jc w:val="center"/>
              <w:rPr>
                <w:kern w:val="0"/>
                <w:szCs w:val="21"/>
              </w:rPr>
            </w:pPr>
            <w:r>
              <w:rPr>
                <w:kern w:val="0"/>
                <w:szCs w:val="21"/>
              </w:rPr>
              <w:t>0.32</w:t>
            </w:r>
          </w:p>
        </w:tc>
        <w:tc>
          <w:tcPr>
            <w:tcW w:w="1392" w:type="dxa"/>
            <w:vAlign w:val="center"/>
          </w:tcPr>
          <w:p w14:paraId="34DA3FB8" w14:textId="77777777" w:rsidR="00775B2B" w:rsidRDefault="00000000">
            <w:pPr>
              <w:widowControl/>
              <w:spacing w:line="240" w:lineRule="exact"/>
              <w:jc w:val="center"/>
              <w:rPr>
                <w:kern w:val="0"/>
                <w:szCs w:val="21"/>
              </w:rPr>
            </w:pPr>
            <w:r>
              <w:rPr>
                <w:rFonts w:hint="eastAsia"/>
                <w:kern w:val="0"/>
                <w:szCs w:val="21"/>
              </w:rPr>
              <w:t>10.56</w:t>
            </w:r>
          </w:p>
        </w:tc>
      </w:tr>
      <w:tr w:rsidR="00775B2B" w14:paraId="5BAA22D6" w14:textId="77777777">
        <w:trPr>
          <w:jc w:val="center"/>
        </w:trPr>
        <w:tc>
          <w:tcPr>
            <w:tcW w:w="916" w:type="dxa"/>
            <w:vMerge/>
            <w:vAlign w:val="center"/>
          </w:tcPr>
          <w:p w14:paraId="18FF06C9" w14:textId="77777777" w:rsidR="00775B2B" w:rsidRDefault="00775B2B">
            <w:pPr>
              <w:widowControl/>
              <w:spacing w:line="240" w:lineRule="exact"/>
              <w:jc w:val="center"/>
              <w:rPr>
                <w:kern w:val="0"/>
                <w:szCs w:val="21"/>
              </w:rPr>
            </w:pPr>
          </w:p>
        </w:tc>
        <w:tc>
          <w:tcPr>
            <w:tcW w:w="2410" w:type="dxa"/>
            <w:vAlign w:val="center"/>
          </w:tcPr>
          <w:p w14:paraId="0AB4037F" w14:textId="77777777" w:rsidR="00775B2B" w:rsidRDefault="00000000">
            <w:pPr>
              <w:widowControl/>
              <w:spacing w:line="240" w:lineRule="exact"/>
              <w:jc w:val="center"/>
              <w:rPr>
                <w:kern w:val="0"/>
                <w:szCs w:val="21"/>
              </w:rPr>
            </w:pPr>
            <w:r>
              <w:rPr>
                <w:kern w:val="0"/>
                <w:szCs w:val="21"/>
              </w:rPr>
              <w:t>氨氮</w:t>
            </w:r>
          </w:p>
        </w:tc>
        <w:tc>
          <w:tcPr>
            <w:tcW w:w="1010" w:type="dxa"/>
            <w:vAlign w:val="center"/>
          </w:tcPr>
          <w:p w14:paraId="36F6D4A3" w14:textId="77777777" w:rsidR="00775B2B" w:rsidRDefault="00000000">
            <w:pPr>
              <w:widowControl/>
              <w:spacing w:line="240" w:lineRule="exact"/>
              <w:jc w:val="center"/>
              <w:rPr>
                <w:kern w:val="0"/>
                <w:szCs w:val="21"/>
              </w:rPr>
            </w:pPr>
            <w:r>
              <w:rPr>
                <w:kern w:val="0"/>
                <w:szCs w:val="21"/>
              </w:rPr>
              <w:t>t/a</w:t>
            </w:r>
          </w:p>
        </w:tc>
        <w:tc>
          <w:tcPr>
            <w:tcW w:w="1396" w:type="dxa"/>
            <w:vAlign w:val="center"/>
          </w:tcPr>
          <w:p w14:paraId="36483F37" w14:textId="77777777" w:rsidR="00775B2B" w:rsidRDefault="00000000">
            <w:pPr>
              <w:widowControl/>
              <w:spacing w:line="240" w:lineRule="exact"/>
              <w:jc w:val="center"/>
              <w:rPr>
                <w:kern w:val="0"/>
                <w:szCs w:val="21"/>
              </w:rPr>
            </w:pPr>
            <w:r>
              <w:rPr>
                <w:rFonts w:hint="eastAsia"/>
                <w:kern w:val="0"/>
                <w:szCs w:val="21"/>
              </w:rPr>
              <w:t>1.03</w:t>
            </w:r>
          </w:p>
        </w:tc>
        <w:tc>
          <w:tcPr>
            <w:tcW w:w="1398" w:type="dxa"/>
            <w:vAlign w:val="center"/>
          </w:tcPr>
          <w:p w14:paraId="0CADFE32" w14:textId="77777777" w:rsidR="00775B2B" w:rsidRDefault="00000000">
            <w:pPr>
              <w:widowControl/>
              <w:spacing w:line="240" w:lineRule="exact"/>
              <w:jc w:val="center"/>
              <w:rPr>
                <w:kern w:val="0"/>
                <w:szCs w:val="21"/>
              </w:rPr>
            </w:pPr>
            <w:r>
              <w:rPr>
                <w:kern w:val="0"/>
                <w:szCs w:val="21"/>
              </w:rPr>
              <w:t>0.11</w:t>
            </w:r>
          </w:p>
        </w:tc>
        <w:tc>
          <w:tcPr>
            <w:tcW w:w="1392" w:type="dxa"/>
            <w:vAlign w:val="center"/>
          </w:tcPr>
          <w:p w14:paraId="09FD7625" w14:textId="77777777" w:rsidR="00775B2B" w:rsidRDefault="00000000">
            <w:pPr>
              <w:widowControl/>
              <w:spacing w:line="240" w:lineRule="exact"/>
              <w:jc w:val="center"/>
              <w:rPr>
                <w:kern w:val="0"/>
                <w:szCs w:val="21"/>
              </w:rPr>
            </w:pPr>
            <w:r>
              <w:rPr>
                <w:rFonts w:hint="eastAsia"/>
                <w:kern w:val="0"/>
                <w:szCs w:val="21"/>
              </w:rPr>
              <w:t>0.92</w:t>
            </w:r>
          </w:p>
        </w:tc>
      </w:tr>
      <w:tr w:rsidR="00775B2B" w14:paraId="20276E9C" w14:textId="77777777">
        <w:trPr>
          <w:jc w:val="center"/>
        </w:trPr>
        <w:tc>
          <w:tcPr>
            <w:tcW w:w="916" w:type="dxa"/>
            <w:vMerge w:val="restart"/>
            <w:vAlign w:val="center"/>
          </w:tcPr>
          <w:p w14:paraId="29074AD4" w14:textId="77777777" w:rsidR="00775B2B" w:rsidRDefault="00000000">
            <w:pPr>
              <w:widowControl/>
              <w:spacing w:line="240" w:lineRule="exact"/>
              <w:jc w:val="center"/>
              <w:rPr>
                <w:kern w:val="0"/>
                <w:szCs w:val="21"/>
              </w:rPr>
            </w:pPr>
            <w:r>
              <w:rPr>
                <w:kern w:val="0"/>
                <w:szCs w:val="21"/>
              </w:rPr>
              <w:t>固废</w:t>
            </w:r>
          </w:p>
        </w:tc>
        <w:tc>
          <w:tcPr>
            <w:tcW w:w="2410" w:type="dxa"/>
            <w:vAlign w:val="center"/>
          </w:tcPr>
          <w:p w14:paraId="17CE6DC0" w14:textId="77777777" w:rsidR="00775B2B" w:rsidRDefault="00000000">
            <w:pPr>
              <w:widowControl/>
              <w:spacing w:line="240" w:lineRule="exact"/>
              <w:jc w:val="center"/>
              <w:rPr>
                <w:kern w:val="0"/>
                <w:szCs w:val="21"/>
              </w:rPr>
            </w:pPr>
            <w:r>
              <w:rPr>
                <w:kern w:val="0"/>
                <w:szCs w:val="21"/>
              </w:rPr>
              <w:t>粉煤灰</w:t>
            </w:r>
          </w:p>
        </w:tc>
        <w:tc>
          <w:tcPr>
            <w:tcW w:w="1010" w:type="dxa"/>
            <w:vAlign w:val="center"/>
          </w:tcPr>
          <w:p w14:paraId="65552435" w14:textId="77777777" w:rsidR="00775B2B" w:rsidRDefault="00000000">
            <w:pPr>
              <w:widowControl/>
              <w:spacing w:line="240" w:lineRule="exact"/>
              <w:jc w:val="center"/>
              <w:rPr>
                <w:kern w:val="0"/>
                <w:szCs w:val="21"/>
              </w:rPr>
            </w:pPr>
            <w:r>
              <w:rPr>
                <w:kern w:val="0"/>
                <w:szCs w:val="21"/>
              </w:rPr>
              <w:t>t/a</w:t>
            </w:r>
          </w:p>
        </w:tc>
        <w:tc>
          <w:tcPr>
            <w:tcW w:w="1396" w:type="dxa"/>
            <w:vAlign w:val="center"/>
          </w:tcPr>
          <w:p w14:paraId="0E5AEDB5" w14:textId="77777777" w:rsidR="00775B2B" w:rsidRDefault="00000000">
            <w:pPr>
              <w:widowControl/>
              <w:spacing w:line="240" w:lineRule="exact"/>
              <w:jc w:val="center"/>
              <w:rPr>
                <w:kern w:val="0"/>
                <w:szCs w:val="21"/>
              </w:rPr>
            </w:pPr>
            <w:r>
              <w:rPr>
                <w:rFonts w:hint="eastAsia"/>
                <w:kern w:val="0"/>
                <w:szCs w:val="21"/>
              </w:rPr>
              <w:t>325079.5</w:t>
            </w:r>
          </w:p>
        </w:tc>
        <w:tc>
          <w:tcPr>
            <w:tcW w:w="1398" w:type="dxa"/>
            <w:vAlign w:val="center"/>
          </w:tcPr>
          <w:p w14:paraId="515DF42C" w14:textId="77777777" w:rsidR="00775B2B" w:rsidRDefault="00000000">
            <w:pPr>
              <w:widowControl/>
              <w:spacing w:line="240" w:lineRule="exact"/>
              <w:jc w:val="center"/>
              <w:rPr>
                <w:kern w:val="0"/>
                <w:szCs w:val="21"/>
              </w:rPr>
            </w:pPr>
            <w:r>
              <w:rPr>
                <w:rFonts w:hint="eastAsia"/>
                <w:kern w:val="0"/>
                <w:szCs w:val="21"/>
              </w:rPr>
              <w:t>325079.5</w:t>
            </w:r>
          </w:p>
        </w:tc>
        <w:tc>
          <w:tcPr>
            <w:tcW w:w="1392" w:type="dxa"/>
            <w:vAlign w:val="center"/>
          </w:tcPr>
          <w:p w14:paraId="1C6D1766" w14:textId="77777777" w:rsidR="00775B2B" w:rsidRDefault="00000000">
            <w:pPr>
              <w:widowControl/>
              <w:spacing w:line="240" w:lineRule="exact"/>
              <w:jc w:val="center"/>
              <w:rPr>
                <w:kern w:val="0"/>
                <w:szCs w:val="21"/>
              </w:rPr>
            </w:pPr>
            <w:r>
              <w:rPr>
                <w:kern w:val="0"/>
                <w:szCs w:val="21"/>
              </w:rPr>
              <w:t>0</w:t>
            </w:r>
          </w:p>
        </w:tc>
      </w:tr>
      <w:tr w:rsidR="00775B2B" w14:paraId="7C095FE0" w14:textId="77777777">
        <w:trPr>
          <w:jc w:val="center"/>
        </w:trPr>
        <w:tc>
          <w:tcPr>
            <w:tcW w:w="916" w:type="dxa"/>
            <w:vMerge/>
            <w:vAlign w:val="center"/>
          </w:tcPr>
          <w:p w14:paraId="23CB263F" w14:textId="77777777" w:rsidR="00775B2B" w:rsidRDefault="00775B2B">
            <w:pPr>
              <w:widowControl/>
              <w:spacing w:line="240" w:lineRule="exact"/>
              <w:jc w:val="center"/>
              <w:rPr>
                <w:kern w:val="0"/>
                <w:szCs w:val="21"/>
              </w:rPr>
            </w:pPr>
          </w:p>
        </w:tc>
        <w:tc>
          <w:tcPr>
            <w:tcW w:w="2410" w:type="dxa"/>
            <w:vAlign w:val="center"/>
          </w:tcPr>
          <w:p w14:paraId="438714FB" w14:textId="77777777" w:rsidR="00775B2B" w:rsidRDefault="00000000">
            <w:pPr>
              <w:widowControl/>
              <w:spacing w:line="240" w:lineRule="exact"/>
              <w:jc w:val="center"/>
              <w:rPr>
                <w:kern w:val="0"/>
                <w:szCs w:val="21"/>
              </w:rPr>
            </w:pPr>
            <w:r>
              <w:rPr>
                <w:kern w:val="0"/>
                <w:szCs w:val="21"/>
              </w:rPr>
              <w:t>炉渣</w:t>
            </w:r>
          </w:p>
        </w:tc>
        <w:tc>
          <w:tcPr>
            <w:tcW w:w="1010" w:type="dxa"/>
            <w:vAlign w:val="center"/>
          </w:tcPr>
          <w:p w14:paraId="303CAFB6" w14:textId="77777777" w:rsidR="00775B2B" w:rsidRDefault="00000000">
            <w:pPr>
              <w:widowControl/>
              <w:spacing w:line="240" w:lineRule="exact"/>
              <w:jc w:val="center"/>
              <w:rPr>
                <w:kern w:val="0"/>
                <w:szCs w:val="21"/>
              </w:rPr>
            </w:pPr>
            <w:r>
              <w:rPr>
                <w:kern w:val="0"/>
                <w:szCs w:val="21"/>
              </w:rPr>
              <w:t>t/a</w:t>
            </w:r>
          </w:p>
        </w:tc>
        <w:tc>
          <w:tcPr>
            <w:tcW w:w="1396" w:type="dxa"/>
            <w:vAlign w:val="center"/>
          </w:tcPr>
          <w:p w14:paraId="232D9A62" w14:textId="77777777" w:rsidR="00775B2B" w:rsidRDefault="00000000">
            <w:pPr>
              <w:widowControl/>
              <w:spacing w:line="240" w:lineRule="exact"/>
              <w:jc w:val="center"/>
              <w:rPr>
                <w:kern w:val="0"/>
                <w:szCs w:val="21"/>
              </w:rPr>
            </w:pPr>
            <w:r>
              <w:rPr>
                <w:kern w:val="0"/>
                <w:szCs w:val="21"/>
              </w:rPr>
              <w:t>36065.2</w:t>
            </w:r>
          </w:p>
        </w:tc>
        <w:tc>
          <w:tcPr>
            <w:tcW w:w="1398" w:type="dxa"/>
            <w:vAlign w:val="center"/>
          </w:tcPr>
          <w:p w14:paraId="27885D19" w14:textId="77777777" w:rsidR="00775B2B" w:rsidRDefault="00000000">
            <w:pPr>
              <w:widowControl/>
              <w:spacing w:line="240" w:lineRule="exact"/>
              <w:jc w:val="center"/>
              <w:rPr>
                <w:kern w:val="0"/>
                <w:szCs w:val="21"/>
              </w:rPr>
            </w:pPr>
            <w:r>
              <w:rPr>
                <w:kern w:val="0"/>
                <w:szCs w:val="21"/>
              </w:rPr>
              <w:t>36065.2</w:t>
            </w:r>
          </w:p>
        </w:tc>
        <w:tc>
          <w:tcPr>
            <w:tcW w:w="1392" w:type="dxa"/>
            <w:vAlign w:val="center"/>
          </w:tcPr>
          <w:p w14:paraId="3568441A" w14:textId="77777777" w:rsidR="00775B2B" w:rsidRDefault="00000000">
            <w:pPr>
              <w:widowControl/>
              <w:spacing w:line="240" w:lineRule="exact"/>
              <w:jc w:val="center"/>
              <w:rPr>
                <w:kern w:val="0"/>
                <w:szCs w:val="21"/>
              </w:rPr>
            </w:pPr>
            <w:r>
              <w:rPr>
                <w:kern w:val="0"/>
                <w:szCs w:val="21"/>
              </w:rPr>
              <w:t>0</w:t>
            </w:r>
          </w:p>
        </w:tc>
      </w:tr>
      <w:tr w:rsidR="00775B2B" w14:paraId="1E547938" w14:textId="77777777">
        <w:trPr>
          <w:jc w:val="center"/>
        </w:trPr>
        <w:tc>
          <w:tcPr>
            <w:tcW w:w="916" w:type="dxa"/>
            <w:vMerge/>
            <w:vAlign w:val="center"/>
          </w:tcPr>
          <w:p w14:paraId="0EB00AB1" w14:textId="77777777" w:rsidR="00775B2B" w:rsidRDefault="00775B2B">
            <w:pPr>
              <w:widowControl/>
              <w:spacing w:line="240" w:lineRule="exact"/>
              <w:jc w:val="center"/>
              <w:rPr>
                <w:kern w:val="0"/>
                <w:szCs w:val="21"/>
              </w:rPr>
            </w:pPr>
          </w:p>
        </w:tc>
        <w:tc>
          <w:tcPr>
            <w:tcW w:w="2410" w:type="dxa"/>
            <w:vAlign w:val="center"/>
          </w:tcPr>
          <w:p w14:paraId="1296D496" w14:textId="77777777" w:rsidR="00775B2B" w:rsidRDefault="00000000">
            <w:pPr>
              <w:widowControl/>
              <w:spacing w:line="240" w:lineRule="exact"/>
              <w:jc w:val="center"/>
              <w:rPr>
                <w:kern w:val="0"/>
                <w:szCs w:val="21"/>
              </w:rPr>
            </w:pPr>
            <w:r>
              <w:rPr>
                <w:kern w:val="0"/>
                <w:szCs w:val="21"/>
              </w:rPr>
              <w:t>其他一般固体废物</w:t>
            </w:r>
          </w:p>
        </w:tc>
        <w:tc>
          <w:tcPr>
            <w:tcW w:w="1010" w:type="dxa"/>
            <w:vAlign w:val="center"/>
          </w:tcPr>
          <w:p w14:paraId="3F663F61" w14:textId="77777777" w:rsidR="00775B2B" w:rsidRDefault="00000000">
            <w:pPr>
              <w:widowControl/>
              <w:spacing w:line="240" w:lineRule="exact"/>
              <w:jc w:val="center"/>
              <w:rPr>
                <w:kern w:val="0"/>
                <w:szCs w:val="21"/>
              </w:rPr>
            </w:pPr>
            <w:r>
              <w:rPr>
                <w:kern w:val="0"/>
                <w:szCs w:val="21"/>
              </w:rPr>
              <w:t>t/a</w:t>
            </w:r>
          </w:p>
        </w:tc>
        <w:tc>
          <w:tcPr>
            <w:tcW w:w="1396" w:type="dxa"/>
            <w:vAlign w:val="center"/>
          </w:tcPr>
          <w:p w14:paraId="509A519E" w14:textId="77777777" w:rsidR="00775B2B" w:rsidRDefault="00000000">
            <w:pPr>
              <w:widowControl/>
              <w:spacing w:line="240" w:lineRule="exact"/>
              <w:jc w:val="center"/>
              <w:rPr>
                <w:kern w:val="0"/>
                <w:szCs w:val="21"/>
              </w:rPr>
            </w:pPr>
            <w:r>
              <w:rPr>
                <w:kern w:val="0"/>
                <w:szCs w:val="21"/>
              </w:rPr>
              <w:t>1197.4</w:t>
            </w:r>
          </w:p>
        </w:tc>
        <w:tc>
          <w:tcPr>
            <w:tcW w:w="1398" w:type="dxa"/>
            <w:vAlign w:val="center"/>
          </w:tcPr>
          <w:p w14:paraId="4B39EB05" w14:textId="77777777" w:rsidR="00775B2B" w:rsidRDefault="00000000">
            <w:pPr>
              <w:widowControl/>
              <w:spacing w:line="240" w:lineRule="exact"/>
              <w:jc w:val="center"/>
              <w:rPr>
                <w:kern w:val="0"/>
                <w:szCs w:val="21"/>
              </w:rPr>
            </w:pPr>
            <w:r>
              <w:rPr>
                <w:kern w:val="0"/>
                <w:szCs w:val="21"/>
              </w:rPr>
              <w:t>1197.4</w:t>
            </w:r>
          </w:p>
        </w:tc>
        <w:tc>
          <w:tcPr>
            <w:tcW w:w="1392" w:type="dxa"/>
            <w:vAlign w:val="center"/>
          </w:tcPr>
          <w:p w14:paraId="07FA09BE" w14:textId="77777777" w:rsidR="00775B2B" w:rsidRDefault="00000000">
            <w:pPr>
              <w:widowControl/>
              <w:spacing w:line="240" w:lineRule="exact"/>
              <w:jc w:val="center"/>
              <w:rPr>
                <w:kern w:val="0"/>
                <w:szCs w:val="21"/>
              </w:rPr>
            </w:pPr>
            <w:r>
              <w:rPr>
                <w:kern w:val="0"/>
                <w:szCs w:val="21"/>
              </w:rPr>
              <w:t>0</w:t>
            </w:r>
          </w:p>
        </w:tc>
      </w:tr>
      <w:tr w:rsidR="00775B2B" w14:paraId="59356FDB" w14:textId="77777777">
        <w:trPr>
          <w:jc w:val="center"/>
        </w:trPr>
        <w:tc>
          <w:tcPr>
            <w:tcW w:w="916" w:type="dxa"/>
            <w:vMerge/>
            <w:vAlign w:val="center"/>
          </w:tcPr>
          <w:p w14:paraId="29BB1FDA" w14:textId="77777777" w:rsidR="00775B2B" w:rsidRDefault="00775B2B">
            <w:pPr>
              <w:widowControl/>
              <w:spacing w:line="240" w:lineRule="exact"/>
              <w:jc w:val="center"/>
              <w:rPr>
                <w:kern w:val="0"/>
                <w:szCs w:val="21"/>
              </w:rPr>
            </w:pPr>
          </w:p>
        </w:tc>
        <w:tc>
          <w:tcPr>
            <w:tcW w:w="2410" w:type="dxa"/>
            <w:vAlign w:val="center"/>
          </w:tcPr>
          <w:p w14:paraId="0AC1C51E" w14:textId="77777777" w:rsidR="00775B2B" w:rsidRDefault="00000000">
            <w:pPr>
              <w:widowControl/>
              <w:spacing w:line="240" w:lineRule="exact"/>
              <w:jc w:val="center"/>
              <w:rPr>
                <w:kern w:val="0"/>
                <w:szCs w:val="21"/>
              </w:rPr>
            </w:pPr>
            <w:r>
              <w:rPr>
                <w:kern w:val="0"/>
                <w:szCs w:val="21"/>
              </w:rPr>
              <w:t>危险废物</w:t>
            </w:r>
          </w:p>
        </w:tc>
        <w:tc>
          <w:tcPr>
            <w:tcW w:w="1010" w:type="dxa"/>
            <w:vAlign w:val="center"/>
          </w:tcPr>
          <w:p w14:paraId="46B3B7FC" w14:textId="77777777" w:rsidR="00775B2B" w:rsidRDefault="00000000">
            <w:pPr>
              <w:widowControl/>
              <w:spacing w:line="240" w:lineRule="exact"/>
              <w:jc w:val="center"/>
              <w:rPr>
                <w:kern w:val="0"/>
                <w:szCs w:val="21"/>
              </w:rPr>
            </w:pPr>
            <w:r>
              <w:rPr>
                <w:kern w:val="0"/>
                <w:szCs w:val="21"/>
              </w:rPr>
              <w:t>t/a</w:t>
            </w:r>
          </w:p>
        </w:tc>
        <w:tc>
          <w:tcPr>
            <w:tcW w:w="1396" w:type="dxa"/>
            <w:vAlign w:val="center"/>
          </w:tcPr>
          <w:p w14:paraId="77A61F34" w14:textId="77777777" w:rsidR="00775B2B" w:rsidRDefault="00000000">
            <w:pPr>
              <w:widowControl/>
              <w:spacing w:line="240" w:lineRule="exact"/>
              <w:jc w:val="center"/>
              <w:rPr>
                <w:kern w:val="0"/>
                <w:szCs w:val="21"/>
              </w:rPr>
            </w:pPr>
            <w:r>
              <w:rPr>
                <w:kern w:val="0"/>
                <w:szCs w:val="21"/>
              </w:rPr>
              <w:t>142.7</w:t>
            </w:r>
          </w:p>
        </w:tc>
        <w:tc>
          <w:tcPr>
            <w:tcW w:w="1398" w:type="dxa"/>
            <w:vAlign w:val="center"/>
          </w:tcPr>
          <w:p w14:paraId="3B07F3DE" w14:textId="77777777" w:rsidR="00775B2B" w:rsidRDefault="00000000">
            <w:pPr>
              <w:widowControl/>
              <w:spacing w:line="240" w:lineRule="exact"/>
              <w:jc w:val="center"/>
              <w:rPr>
                <w:kern w:val="0"/>
                <w:szCs w:val="21"/>
              </w:rPr>
            </w:pPr>
            <w:r>
              <w:rPr>
                <w:kern w:val="0"/>
                <w:szCs w:val="21"/>
              </w:rPr>
              <w:t>142.7</w:t>
            </w:r>
          </w:p>
        </w:tc>
        <w:tc>
          <w:tcPr>
            <w:tcW w:w="1392" w:type="dxa"/>
            <w:vAlign w:val="center"/>
          </w:tcPr>
          <w:p w14:paraId="3B236DBB" w14:textId="77777777" w:rsidR="00775B2B" w:rsidRDefault="00000000">
            <w:pPr>
              <w:widowControl/>
              <w:spacing w:line="240" w:lineRule="exact"/>
              <w:jc w:val="center"/>
              <w:rPr>
                <w:kern w:val="0"/>
                <w:szCs w:val="21"/>
              </w:rPr>
            </w:pPr>
            <w:r>
              <w:rPr>
                <w:kern w:val="0"/>
                <w:szCs w:val="21"/>
              </w:rPr>
              <w:t>0</w:t>
            </w:r>
          </w:p>
        </w:tc>
      </w:tr>
      <w:tr w:rsidR="00775B2B" w14:paraId="6D935C68" w14:textId="77777777">
        <w:trPr>
          <w:jc w:val="center"/>
        </w:trPr>
        <w:tc>
          <w:tcPr>
            <w:tcW w:w="916" w:type="dxa"/>
            <w:vMerge/>
            <w:vAlign w:val="center"/>
          </w:tcPr>
          <w:p w14:paraId="721104FD" w14:textId="77777777" w:rsidR="00775B2B" w:rsidRDefault="00775B2B">
            <w:pPr>
              <w:widowControl/>
              <w:spacing w:line="240" w:lineRule="exact"/>
              <w:jc w:val="center"/>
              <w:rPr>
                <w:kern w:val="0"/>
                <w:szCs w:val="21"/>
              </w:rPr>
            </w:pPr>
          </w:p>
        </w:tc>
        <w:tc>
          <w:tcPr>
            <w:tcW w:w="2410" w:type="dxa"/>
            <w:vAlign w:val="center"/>
          </w:tcPr>
          <w:p w14:paraId="11F95559" w14:textId="77777777" w:rsidR="00775B2B" w:rsidRDefault="00000000">
            <w:pPr>
              <w:widowControl/>
              <w:spacing w:line="240" w:lineRule="exact"/>
              <w:jc w:val="center"/>
              <w:rPr>
                <w:kern w:val="0"/>
                <w:szCs w:val="21"/>
              </w:rPr>
            </w:pPr>
            <w:r>
              <w:rPr>
                <w:kern w:val="0"/>
                <w:szCs w:val="21"/>
              </w:rPr>
              <w:t>生活垃圾</w:t>
            </w:r>
          </w:p>
        </w:tc>
        <w:tc>
          <w:tcPr>
            <w:tcW w:w="1010" w:type="dxa"/>
            <w:vAlign w:val="center"/>
          </w:tcPr>
          <w:p w14:paraId="254BFF7D" w14:textId="77777777" w:rsidR="00775B2B" w:rsidRDefault="00000000">
            <w:pPr>
              <w:widowControl/>
              <w:spacing w:line="240" w:lineRule="exact"/>
              <w:jc w:val="center"/>
              <w:rPr>
                <w:kern w:val="0"/>
                <w:szCs w:val="21"/>
              </w:rPr>
            </w:pPr>
            <w:r>
              <w:rPr>
                <w:kern w:val="0"/>
                <w:szCs w:val="21"/>
              </w:rPr>
              <w:t>t/a</w:t>
            </w:r>
          </w:p>
        </w:tc>
        <w:tc>
          <w:tcPr>
            <w:tcW w:w="1396" w:type="dxa"/>
            <w:vAlign w:val="center"/>
          </w:tcPr>
          <w:p w14:paraId="6F95352D" w14:textId="77777777" w:rsidR="00775B2B" w:rsidRDefault="00000000">
            <w:pPr>
              <w:widowControl/>
              <w:spacing w:line="240" w:lineRule="exact"/>
              <w:jc w:val="center"/>
              <w:rPr>
                <w:kern w:val="0"/>
                <w:szCs w:val="21"/>
              </w:rPr>
            </w:pPr>
            <w:r>
              <w:rPr>
                <w:kern w:val="0"/>
                <w:szCs w:val="21"/>
              </w:rPr>
              <w:t>100</w:t>
            </w:r>
          </w:p>
        </w:tc>
        <w:tc>
          <w:tcPr>
            <w:tcW w:w="1398" w:type="dxa"/>
            <w:vAlign w:val="center"/>
          </w:tcPr>
          <w:p w14:paraId="4A25E639" w14:textId="77777777" w:rsidR="00775B2B" w:rsidRDefault="00000000">
            <w:pPr>
              <w:widowControl/>
              <w:spacing w:line="240" w:lineRule="exact"/>
              <w:jc w:val="center"/>
              <w:rPr>
                <w:kern w:val="0"/>
                <w:szCs w:val="21"/>
              </w:rPr>
            </w:pPr>
            <w:r>
              <w:rPr>
                <w:kern w:val="0"/>
                <w:szCs w:val="21"/>
              </w:rPr>
              <w:t>100</w:t>
            </w:r>
          </w:p>
        </w:tc>
        <w:tc>
          <w:tcPr>
            <w:tcW w:w="1392" w:type="dxa"/>
            <w:vAlign w:val="center"/>
          </w:tcPr>
          <w:p w14:paraId="2AFE01AF" w14:textId="77777777" w:rsidR="00775B2B" w:rsidRDefault="00000000">
            <w:pPr>
              <w:widowControl/>
              <w:spacing w:line="240" w:lineRule="exact"/>
              <w:jc w:val="center"/>
              <w:rPr>
                <w:kern w:val="0"/>
                <w:szCs w:val="21"/>
              </w:rPr>
            </w:pPr>
            <w:r>
              <w:rPr>
                <w:kern w:val="0"/>
                <w:szCs w:val="21"/>
              </w:rPr>
              <w:t>0</w:t>
            </w:r>
          </w:p>
        </w:tc>
      </w:tr>
      <w:bookmarkEnd w:id="552"/>
      <w:bookmarkEnd w:id="553"/>
      <w:bookmarkEnd w:id="554"/>
    </w:tbl>
    <w:p w14:paraId="494CE6B6" w14:textId="77777777" w:rsidR="00775B2B" w:rsidRDefault="00775B2B">
      <w:pPr>
        <w:spacing w:line="360" w:lineRule="auto"/>
        <w:ind w:firstLineChars="200" w:firstLine="480"/>
        <w:rPr>
          <w:kern w:val="0"/>
          <w:sz w:val="24"/>
        </w:rPr>
      </w:pPr>
    </w:p>
    <w:p w14:paraId="263BA15F"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w:t>
      </w:r>
      <w:r>
        <w:rPr>
          <w:kern w:val="0"/>
          <w:sz w:val="24"/>
        </w:rPr>
        <w:t>2</w:t>
      </w:r>
      <w:r>
        <w:rPr>
          <w:kern w:val="0"/>
          <w:sz w:val="24"/>
        </w:rPr>
        <w:t>）污染物总量控制</w:t>
      </w:r>
    </w:p>
    <w:p w14:paraId="58AA7767" w14:textId="77777777" w:rsidR="00775B2B" w:rsidRDefault="00000000">
      <w:pPr>
        <w:autoSpaceDE w:val="0"/>
        <w:autoSpaceDN w:val="0"/>
        <w:adjustRightInd w:val="0"/>
        <w:spacing w:line="360" w:lineRule="auto"/>
        <w:ind w:firstLineChars="200" w:firstLine="480"/>
        <w:jc w:val="left"/>
        <w:rPr>
          <w:kern w:val="0"/>
          <w:sz w:val="24"/>
        </w:rPr>
      </w:pPr>
      <w:bookmarkStart w:id="555" w:name="_Toc113254441"/>
      <w:bookmarkStart w:id="556" w:name="_Toc117518211"/>
      <w:bookmarkStart w:id="557" w:name="_Toc113254171"/>
      <w:bookmarkStart w:id="558" w:name="_Toc117518130"/>
      <w:bookmarkStart w:id="559" w:name="_Toc269723046"/>
      <w:bookmarkStart w:id="560" w:name="_Toc329291004"/>
      <w:bookmarkStart w:id="561" w:name="_Toc273384086"/>
      <w:bookmarkStart w:id="562" w:name="_Toc94001004"/>
      <w:bookmarkStart w:id="563" w:name="_Toc117517866"/>
      <w:bookmarkStart w:id="564" w:name="_Toc113278842"/>
      <w:bookmarkStart w:id="565" w:name="_Toc265225639"/>
      <w:bookmarkStart w:id="566" w:name="_Toc117518376"/>
      <w:bookmarkStart w:id="567" w:name="_Toc117518571"/>
      <w:bookmarkStart w:id="568" w:name="_Toc116777500"/>
      <w:bookmarkStart w:id="569" w:name="_Toc117518296"/>
      <w:bookmarkStart w:id="570" w:name="_Toc265225827"/>
      <w:r>
        <w:rPr>
          <w:kern w:val="0"/>
          <w:sz w:val="24"/>
        </w:rPr>
        <w:t>1</w:t>
      </w:r>
      <w:r>
        <w:rPr>
          <w:kern w:val="0"/>
          <w:sz w:val="24"/>
        </w:rPr>
        <w:t>）废水</w:t>
      </w:r>
    </w:p>
    <w:p w14:paraId="1EB3859C" w14:textId="77777777" w:rsidR="00775B2B" w:rsidRDefault="00000000">
      <w:pPr>
        <w:autoSpaceDE w:val="0"/>
        <w:autoSpaceDN w:val="0"/>
        <w:adjustRightInd w:val="0"/>
        <w:spacing w:line="360" w:lineRule="auto"/>
        <w:ind w:firstLineChars="200" w:firstLine="480"/>
        <w:jc w:val="left"/>
        <w:rPr>
          <w:kern w:val="0"/>
          <w:sz w:val="24"/>
        </w:rPr>
      </w:pPr>
      <w:bookmarkStart w:id="571" w:name="_Hlk193738097"/>
      <w:r>
        <w:rPr>
          <w:kern w:val="0"/>
          <w:sz w:val="24"/>
        </w:rPr>
        <w:t>本项目生产废水部分厂内回用，部分和生活污水分别排放至煤制油项目污水处理系统</w:t>
      </w:r>
      <w:r>
        <w:rPr>
          <w:rFonts w:hint="eastAsia"/>
          <w:kern w:val="0"/>
          <w:sz w:val="24"/>
        </w:rPr>
        <w:t>处理后回用。</w:t>
      </w:r>
      <w:r>
        <w:rPr>
          <w:kern w:val="0"/>
          <w:sz w:val="24"/>
        </w:rPr>
        <w:t>本项目不再单独申请外排环境的总量指标。</w:t>
      </w:r>
    </w:p>
    <w:p w14:paraId="68196752"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2</w:t>
      </w:r>
      <w:r>
        <w:rPr>
          <w:kern w:val="0"/>
          <w:sz w:val="24"/>
        </w:rPr>
        <w:t>）废气</w:t>
      </w:r>
    </w:p>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p w14:paraId="319D90BA" w14:textId="0ADD8E4D" w:rsidR="00775B2B" w:rsidRDefault="0013499D">
      <w:pPr>
        <w:autoSpaceDE w:val="0"/>
        <w:autoSpaceDN w:val="0"/>
        <w:adjustRightInd w:val="0"/>
        <w:spacing w:line="360" w:lineRule="auto"/>
        <w:ind w:firstLineChars="200" w:firstLine="480"/>
        <w:jc w:val="left"/>
        <w:rPr>
          <w:kern w:val="0"/>
          <w:sz w:val="24"/>
        </w:rPr>
      </w:pPr>
      <w:r>
        <w:rPr>
          <w:rFonts w:hint="eastAsia"/>
          <w:kern w:val="0"/>
          <w:sz w:val="24"/>
        </w:rPr>
        <w:t>根据污染源核算，本项目</w:t>
      </w:r>
      <w:r>
        <w:rPr>
          <w:kern w:val="0"/>
          <w:sz w:val="24"/>
        </w:rPr>
        <w:t>废气污染物排放量为颗粒物</w:t>
      </w:r>
      <w:r>
        <w:rPr>
          <w:kern w:val="0"/>
          <w:sz w:val="24"/>
        </w:rPr>
        <w:t>13</w:t>
      </w:r>
      <w:r>
        <w:rPr>
          <w:rFonts w:hint="eastAsia"/>
          <w:kern w:val="0"/>
          <w:sz w:val="24"/>
        </w:rPr>
        <w:t>1.44</w:t>
      </w:r>
      <w:r>
        <w:rPr>
          <w:kern w:val="0"/>
          <w:sz w:val="24"/>
        </w:rPr>
        <w:t>t/a</w:t>
      </w:r>
      <w:r>
        <w:rPr>
          <w:kern w:val="0"/>
          <w:sz w:val="24"/>
        </w:rPr>
        <w:t>、二氧化硫</w:t>
      </w:r>
      <w:r>
        <w:rPr>
          <w:kern w:val="0"/>
          <w:sz w:val="24"/>
        </w:rPr>
        <w:t>472.64t/a</w:t>
      </w:r>
      <w:r>
        <w:rPr>
          <w:kern w:val="0"/>
          <w:sz w:val="24"/>
        </w:rPr>
        <w:t>，氮氧化物</w:t>
      </w:r>
      <w:r>
        <w:rPr>
          <w:rFonts w:hint="eastAsia"/>
          <w:kern w:val="0"/>
          <w:sz w:val="24"/>
        </w:rPr>
        <w:t>600.6</w:t>
      </w:r>
      <w:r>
        <w:rPr>
          <w:kern w:val="0"/>
          <w:sz w:val="24"/>
        </w:rPr>
        <w:t>t/a</w:t>
      </w:r>
      <w:r>
        <w:rPr>
          <w:kern w:val="0"/>
          <w:sz w:val="24"/>
        </w:rPr>
        <w:t>、挥发性有机物（无组织排放）</w:t>
      </w:r>
      <w:r>
        <w:rPr>
          <w:kern w:val="0"/>
          <w:sz w:val="24"/>
        </w:rPr>
        <w:t>0.451t/a</w:t>
      </w:r>
      <w:r>
        <w:rPr>
          <w:kern w:val="0"/>
          <w:sz w:val="24"/>
        </w:rPr>
        <w:t>。</w:t>
      </w:r>
      <w:bookmarkEnd w:id="551"/>
      <w:bookmarkEnd w:id="571"/>
    </w:p>
    <w:p w14:paraId="04C6048B" w14:textId="77777777" w:rsidR="00775B2B" w:rsidRDefault="00000000">
      <w:pPr>
        <w:autoSpaceDE w:val="0"/>
        <w:autoSpaceDN w:val="0"/>
        <w:adjustRightInd w:val="0"/>
        <w:spacing w:line="360" w:lineRule="auto"/>
        <w:ind w:firstLineChars="200" w:firstLine="480"/>
        <w:jc w:val="left"/>
        <w:rPr>
          <w:kern w:val="0"/>
          <w:sz w:val="24"/>
        </w:rPr>
      </w:pPr>
      <w:bookmarkStart w:id="572" w:name="_Hlk198327763"/>
      <w:r>
        <w:rPr>
          <w:rFonts w:hint="eastAsia"/>
          <w:kern w:val="0"/>
          <w:sz w:val="24"/>
        </w:rPr>
        <w:t>根据《排污许可证申请与核发技术规范</w:t>
      </w:r>
      <w:r>
        <w:rPr>
          <w:rFonts w:hint="eastAsia"/>
          <w:kern w:val="0"/>
          <w:sz w:val="24"/>
        </w:rPr>
        <w:t xml:space="preserve"> </w:t>
      </w:r>
      <w:r>
        <w:rPr>
          <w:rFonts w:hint="eastAsia"/>
          <w:kern w:val="0"/>
          <w:sz w:val="24"/>
        </w:rPr>
        <w:t>火电（二次征求意见稿）》（环办标征函〔</w:t>
      </w:r>
      <w:r>
        <w:rPr>
          <w:kern w:val="0"/>
          <w:sz w:val="24"/>
        </w:rPr>
        <w:t>2024</w:t>
      </w:r>
      <w:r>
        <w:rPr>
          <w:rFonts w:hint="eastAsia"/>
          <w:kern w:val="0"/>
          <w:sz w:val="24"/>
        </w:rPr>
        <w:t>〕</w:t>
      </w:r>
      <w:r>
        <w:rPr>
          <w:kern w:val="0"/>
          <w:sz w:val="24"/>
        </w:rPr>
        <w:t>9</w:t>
      </w:r>
      <w:r>
        <w:rPr>
          <w:rFonts w:hint="eastAsia"/>
          <w:kern w:val="0"/>
          <w:sz w:val="24"/>
        </w:rPr>
        <w:t>号），热电联产机组二氧化硫、氮氧化物和烟尘排放量指标采用排放绩效方法核算，计算公式为：</w:t>
      </w:r>
    </w:p>
    <w:p w14:paraId="3BA8FB39" w14:textId="77777777" w:rsidR="00775B2B" w:rsidRDefault="00000000">
      <w:pPr>
        <w:autoSpaceDE w:val="0"/>
        <w:autoSpaceDN w:val="0"/>
        <w:adjustRightInd w:val="0"/>
        <w:spacing w:line="360" w:lineRule="auto"/>
        <w:ind w:firstLineChars="200" w:firstLine="480"/>
        <w:jc w:val="center"/>
        <w:rPr>
          <w:kern w:val="0"/>
          <w:sz w:val="24"/>
        </w:rPr>
      </w:pPr>
      <w:r>
        <w:rPr>
          <w:kern w:val="0"/>
          <w:sz w:val="24"/>
        </w:rPr>
        <w:lastRenderedPageBreak/>
        <w:t>Mi=(CAPi</w:t>
      </w:r>
      <w:r>
        <w:rPr>
          <w:rFonts w:hint="eastAsia"/>
          <w:kern w:val="0"/>
          <w:sz w:val="24"/>
        </w:rPr>
        <w:t>×</w:t>
      </w:r>
      <w:r>
        <w:rPr>
          <w:kern w:val="0"/>
          <w:sz w:val="24"/>
        </w:rPr>
        <w:t>H+Di/1000)</w:t>
      </w:r>
      <w:r>
        <w:rPr>
          <w:rFonts w:hint="eastAsia"/>
          <w:kern w:val="0"/>
          <w:sz w:val="24"/>
        </w:rPr>
        <w:t>×</w:t>
      </w:r>
      <w:r>
        <w:rPr>
          <w:kern w:val="0"/>
          <w:sz w:val="24"/>
        </w:rPr>
        <w:t>GPSi</w:t>
      </w:r>
      <w:r>
        <w:rPr>
          <w:rFonts w:hint="eastAsia"/>
          <w:kern w:val="0"/>
          <w:sz w:val="24"/>
        </w:rPr>
        <w:t>×</w:t>
      </w:r>
      <w:r>
        <w:rPr>
          <w:kern w:val="0"/>
          <w:sz w:val="24"/>
        </w:rPr>
        <w:t>10</w:t>
      </w:r>
      <w:r>
        <w:rPr>
          <w:kern w:val="0"/>
          <w:sz w:val="24"/>
          <w:vertAlign w:val="superscript"/>
        </w:rPr>
        <w:t>-3</w:t>
      </w:r>
    </w:p>
    <w:p w14:paraId="5CBA926C" w14:textId="77777777" w:rsidR="00775B2B" w:rsidRDefault="00000000">
      <w:pPr>
        <w:autoSpaceDE w:val="0"/>
        <w:autoSpaceDN w:val="0"/>
        <w:adjustRightInd w:val="0"/>
        <w:spacing w:line="360" w:lineRule="auto"/>
        <w:ind w:firstLineChars="200" w:firstLine="480"/>
        <w:jc w:val="left"/>
        <w:rPr>
          <w:kern w:val="0"/>
          <w:sz w:val="24"/>
        </w:rPr>
      </w:pPr>
      <w:r>
        <w:rPr>
          <w:rFonts w:hint="eastAsia"/>
          <w:kern w:val="0"/>
          <w:sz w:val="24"/>
        </w:rPr>
        <w:t>式中：</w:t>
      </w:r>
    </w:p>
    <w:p w14:paraId="7C901578"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Mi</w:t>
      </w:r>
      <w:r>
        <w:rPr>
          <w:rFonts w:hint="eastAsia"/>
          <w:kern w:val="0"/>
          <w:sz w:val="24"/>
        </w:rPr>
        <w:t>—第</w:t>
      </w:r>
      <w:r>
        <w:rPr>
          <w:kern w:val="0"/>
          <w:sz w:val="24"/>
        </w:rPr>
        <w:t>i</w:t>
      </w:r>
      <w:r>
        <w:rPr>
          <w:rFonts w:hint="eastAsia"/>
          <w:kern w:val="0"/>
          <w:sz w:val="24"/>
        </w:rPr>
        <w:t>台机组大气污染物年许可排放量，</w:t>
      </w:r>
      <w:r>
        <w:rPr>
          <w:kern w:val="0"/>
          <w:sz w:val="24"/>
        </w:rPr>
        <w:t>t</w:t>
      </w:r>
      <w:r>
        <w:rPr>
          <w:rFonts w:hint="eastAsia"/>
          <w:kern w:val="0"/>
          <w:sz w:val="24"/>
        </w:rPr>
        <w:t>。</w:t>
      </w:r>
    </w:p>
    <w:p w14:paraId="3E948D70" w14:textId="71694531" w:rsidR="00775B2B" w:rsidRDefault="00000000">
      <w:pPr>
        <w:autoSpaceDE w:val="0"/>
        <w:autoSpaceDN w:val="0"/>
        <w:adjustRightInd w:val="0"/>
        <w:spacing w:line="360" w:lineRule="auto"/>
        <w:ind w:firstLineChars="200" w:firstLine="480"/>
        <w:jc w:val="left"/>
        <w:rPr>
          <w:kern w:val="0"/>
          <w:sz w:val="24"/>
        </w:rPr>
      </w:pPr>
      <w:r>
        <w:rPr>
          <w:kern w:val="0"/>
          <w:sz w:val="24"/>
        </w:rPr>
        <w:t>CAPi</w:t>
      </w:r>
      <w:r>
        <w:rPr>
          <w:rFonts w:hint="eastAsia"/>
          <w:kern w:val="0"/>
          <w:sz w:val="24"/>
        </w:rPr>
        <w:t>—第</w:t>
      </w:r>
      <w:r>
        <w:rPr>
          <w:kern w:val="0"/>
          <w:sz w:val="24"/>
        </w:rPr>
        <w:t>i</w:t>
      </w:r>
      <w:r>
        <w:rPr>
          <w:rFonts w:hint="eastAsia"/>
          <w:kern w:val="0"/>
          <w:sz w:val="24"/>
        </w:rPr>
        <w:t>台机组的装机容量，</w:t>
      </w:r>
      <w:r>
        <w:rPr>
          <w:kern w:val="0"/>
          <w:sz w:val="24"/>
        </w:rPr>
        <w:t>MW</w:t>
      </w:r>
      <w:r w:rsidR="0040701C">
        <w:rPr>
          <w:rFonts w:hint="eastAsia"/>
          <w:kern w:val="0"/>
          <w:sz w:val="24"/>
        </w:rPr>
        <w:t>，</w:t>
      </w:r>
      <w:r w:rsidR="0040701C">
        <w:rPr>
          <w:rFonts w:hint="eastAsia"/>
          <w:kern w:val="0"/>
          <w:sz w:val="24"/>
        </w:rPr>
        <w:t>90</w:t>
      </w:r>
      <w:r>
        <w:rPr>
          <w:rFonts w:hint="eastAsia"/>
          <w:kern w:val="0"/>
          <w:sz w:val="24"/>
        </w:rPr>
        <w:t>；</w:t>
      </w:r>
    </w:p>
    <w:p w14:paraId="6402CA71" w14:textId="70186008" w:rsidR="00775B2B" w:rsidRDefault="00000000">
      <w:pPr>
        <w:autoSpaceDE w:val="0"/>
        <w:autoSpaceDN w:val="0"/>
        <w:adjustRightInd w:val="0"/>
        <w:spacing w:line="360" w:lineRule="auto"/>
        <w:ind w:firstLineChars="200" w:firstLine="480"/>
        <w:jc w:val="left"/>
        <w:rPr>
          <w:kern w:val="0"/>
          <w:sz w:val="24"/>
        </w:rPr>
      </w:pPr>
      <w:r>
        <w:rPr>
          <w:kern w:val="0"/>
          <w:sz w:val="24"/>
        </w:rPr>
        <w:t>H</w:t>
      </w:r>
      <w:r>
        <w:rPr>
          <w:rFonts w:hint="eastAsia"/>
          <w:kern w:val="0"/>
          <w:sz w:val="24"/>
        </w:rPr>
        <w:t>—年利用小时数，</w:t>
      </w:r>
      <w:r>
        <w:rPr>
          <w:kern w:val="0"/>
          <w:sz w:val="24"/>
        </w:rPr>
        <w:t>h</w:t>
      </w:r>
      <w:r w:rsidR="0040701C">
        <w:rPr>
          <w:rFonts w:hint="eastAsia"/>
          <w:kern w:val="0"/>
          <w:sz w:val="24"/>
        </w:rPr>
        <w:t>，</w:t>
      </w:r>
      <w:r w:rsidR="0040701C">
        <w:rPr>
          <w:rFonts w:hint="eastAsia"/>
          <w:kern w:val="0"/>
          <w:sz w:val="24"/>
        </w:rPr>
        <w:t>5500</w:t>
      </w:r>
      <w:r>
        <w:rPr>
          <w:rFonts w:hint="eastAsia"/>
          <w:kern w:val="0"/>
          <w:sz w:val="24"/>
        </w:rPr>
        <w:t>。</w:t>
      </w:r>
    </w:p>
    <w:p w14:paraId="5A1D3933"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GSPi</w:t>
      </w:r>
      <w:r>
        <w:rPr>
          <w:rFonts w:hint="eastAsia"/>
          <w:kern w:val="0"/>
          <w:sz w:val="24"/>
        </w:rPr>
        <w:t>—第</w:t>
      </w:r>
      <w:r>
        <w:rPr>
          <w:kern w:val="0"/>
          <w:sz w:val="24"/>
        </w:rPr>
        <w:t>i</w:t>
      </w:r>
      <w:r>
        <w:rPr>
          <w:rFonts w:hint="eastAsia"/>
          <w:kern w:val="0"/>
          <w:sz w:val="24"/>
        </w:rPr>
        <w:t>台机组的排放绩效，</w:t>
      </w:r>
      <w:r>
        <w:rPr>
          <w:kern w:val="0"/>
          <w:sz w:val="24"/>
        </w:rPr>
        <w:t>g/kW</w:t>
      </w:r>
      <w:r>
        <w:rPr>
          <w:rFonts w:hint="eastAsia"/>
          <w:kern w:val="0"/>
          <w:sz w:val="24"/>
        </w:rPr>
        <w:t>·</w:t>
      </w:r>
      <w:r>
        <w:rPr>
          <w:kern w:val="0"/>
          <w:sz w:val="24"/>
        </w:rPr>
        <w:t>h</w:t>
      </w:r>
      <w:r>
        <w:rPr>
          <w:rFonts w:hint="eastAsia"/>
          <w:kern w:val="0"/>
          <w:sz w:val="24"/>
        </w:rPr>
        <w:t>。</w:t>
      </w:r>
    </w:p>
    <w:p w14:paraId="2E2845CD" w14:textId="4F63B263" w:rsidR="00775B2B" w:rsidRDefault="00000000">
      <w:pPr>
        <w:autoSpaceDE w:val="0"/>
        <w:autoSpaceDN w:val="0"/>
        <w:adjustRightInd w:val="0"/>
        <w:spacing w:line="360" w:lineRule="auto"/>
        <w:ind w:firstLineChars="200" w:firstLine="480"/>
        <w:jc w:val="left"/>
        <w:rPr>
          <w:kern w:val="0"/>
          <w:sz w:val="24"/>
        </w:rPr>
      </w:pPr>
      <w:r>
        <w:rPr>
          <w:kern w:val="0"/>
          <w:sz w:val="24"/>
        </w:rPr>
        <w:t>Di</w:t>
      </w:r>
      <w:r>
        <w:rPr>
          <w:rFonts w:hint="eastAsia"/>
          <w:kern w:val="0"/>
          <w:sz w:val="24"/>
        </w:rPr>
        <w:t>—第</w:t>
      </w:r>
      <w:r>
        <w:rPr>
          <w:kern w:val="0"/>
          <w:sz w:val="24"/>
        </w:rPr>
        <w:t>i</w:t>
      </w:r>
      <w:r>
        <w:rPr>
          <w:rFonts w:hint="eastAsia"/>
          <w:kern w:val="0"/>
          <w:sz w:val="24"/>
        </w:rPr>
        <w:t>台机组供热量折算的等效发电量，</w:t>
      </w:r>
      <w:r>
        <w:rPr>
          <w:kern w:val="0"/>
          <w:sz w:val="24"/>
        </w:rPr>
        <w:t>kW</w:t>
      </w:r>
      <w:r>
        <w:rPr>
          <w:rFonts w:hint="eastAsia"/>
          <w:kern w:val="0"/>
          <w:sz w:val="24"/>
        </w:rPr>
        <w:t>·</w:t>
      </w:r>
      <w:r>
        <w:rPr>
          <w:kern w:val="0"/>
          <w:sz w:val="24"/>
        </w:rPr>
        <w:t>h</w:t>
      </w:r>
      <w:r w:rsidR="0040701C">
        <w:rPr>
          <w:rFonts w:hint="eastAsia"/>
          <w:kern w:val="0"/>
          <w:sz w:val="24"/>
        </w:rPr>
        <w:t>，</w:t>
      </w:r>
      <w:r w:rsidR="0040701C">
        <w:rPr>
          <w:rFonts w:hint="eastAsia"/>
          <w:kern w:val="0"/>
          <w:sz w:val="24"/>
        </w:rPr>
        <w:t>1734519840</w:t>
      </w:r>
      <w:r>
        <w:rPr>
          <w:rFonts w:hint="eastAsia"/>
          <w:kern w:val="0"/>
          <w:sz w:val="24"/>
        </w:rPr>
        <w:t>。</w:t>
      </w:r>
    </w:p>
    <w:p w14:paraId="5A0A8F01" w14:textId="77777777" w:rsidR="00775B2B" w:rsidRDefault="00000000">
      <w:pPr>
        <w:autoSpaceDE w:val="0"/>
        <w:autoSpaceDN w:val="0"/>
        <w:adjustRightInd w:val="0"/>
        <w:spacing w:line="360" w:lineRule="auto"/>
        <w:ind w:firstLineChars="200" w:firstLine="480"/>
        <w:jc w:val="left"/>
        <w:rPr>
          <w:kern w:val="0"/>
          <w:sz w:val="24"/>
        </w:rPr>
      </w:pPr>
      <w:r>
        <w:rPr>
          <w:rFonts w:hint="eastAsia"/>
          <w:kern w:val="0"/>
          <w:sz w:val="24"/>
        </w:rPr>
        <w:t>热电联产机组的供热部分折算成发电量，用等效发电量表示。计算公式为：</w:t>
      </w:r>
    </w:p>
    <w:p w14:paraId="621D08C8" w14:textId="77777777" w:rsidR="00775B2B" w:rsidRDefault="00000000">
      <w:pPr>
        <w:autoSpaceDE w:val="0"/>
        <w:autoSpaceDN w:val="0"/>
        <w:adjustRightInd w:val="0"/>
        <w:spacing w:line="360" w:lineRule="auto"/>
        <w:ind w:firstLineChars="200" w:firstLine="480"/>
        <w:jc w:val="center"/>
        <w:rPr>
          <w:kern w:val="0"/>
          <w:sz w:val="24"/>
        </w:rPr>
      </w:pPr>
      <w:r>
        <w:rPr>
          <w:kern w:val="0"/>
          <w:sz w:val="24"/>
        </w:rPr>
        <w:t>Di = Hi</w:t>
      </w:r>
      <w:r>
        <w:rPr>
          <w:rFonts w:hint="eastAsia"/>
          <w:kern w:val="0"/>
          <w:sz w:val="24"/>
        </w:rPr>
        <w:t>×</w:t>
      </w:r>
      <w:r>
        <w:rPr>
          <w:kern w:val="0"/>
          <w:sz w:val="24"/>
        </w:rPr>
        <w:t>0.278</w:t>
      </w:r>
      <w:r>
        <w:rPr>
          <w:rFonts w:hint="eastAsia"/>
          <w:kern w:val="0"/>
          <w:sz w:val="24"/>
        </w:rPr>
        <w:t>×</w:t>
      </w:r>
      <w:r>
        <w:rPr>
          <w:kern w:val="0"/>
          <w:sz w:val="24"/>
        </w:rPr>
        <w:t>0.3</w:t>
      </w:r>
    </w:p>
    <w:p w14:paraId="0EE6BE52" w14:textId="77777777" w:rsidR="00775B2B" w:rsidRDefault="00000000">
      <w:pPr>
        <w:autoSpaceDE w:val="0"/>
        <w:autoSpaceDN w:val="0"/>
        <w:adjustRightInd w:val="0"/>
        <w:spacing w:line="360" w:lineRule="auto"/>
        <w:ind w:firstLineChars="200" w:firstLine="480"/>
        <w:jc w:val="left"/>
        <w:rPr>
          <w:kern w:val="0"/>
          <w:sz w:val="24"/>
        </w:rPr>
      </w:pPr>
      <w:r>
        <w:rPr>
          <w:rFonts w:hint="eastAsia"/>
          <w:kern w:val="0"/>
          <w:sz w:val="24"/>
        </w:rPr>
        <w:t>式中：</w:t>
      </w:r>
      <w:r>
        <w:rPr>
          <w:kern w:val="0"/>
          <w:sz w:val="24"/>
        </w:rPr>
        <w:t>Di</w:t>
      </w:r>
      <w:r>
        <w:rPr>
          <w:rFonts w:hint="eastAsia"/>
          <w:kern w:val="0"/>
          <w:sz w:val="24"/>
        </w:rPr>
        <w:t>为第</w:t>
      </w:r>
      <w:r>
        <w:rPr>
          <w:kern w:val="0"/>
          <w:sz w:val="24"/>
        </w:rPr>
        <w:t>i</w:t>
      </w:r>
      <w:r>
        <w:rPr>
          <w:rFonts w:hint="eastAsia"/>
          <w:kern w:val="0"/>
          <w:sz w:val="24"/>
        </w:rPr>
        <w:t>台机组供热量折算的等效发电量，</w:t>
      </w:r>
      <w:r>
        <w:rPr>
          <w:kern w:val="0"/>
          <w:sz w:val="24"/>
        </w:rPr>
        <w:t>kW</w:t>
      </w:r>
      <w:r>
        <w:rPr>
          <w:rFonts w:hint="eastAsia"/>
          <w:kern w:val="0"/>
          <w:sz w:val="24"/>
        </w:rPr>
        <w:t>·</w:t>
      </w:r>
      <w:r>
        <w:rPr>
          <w:kern w:val="0"/>
          <w:sz w:val="24"/>
        </w:rPr>
        <w:t>h</w:t>
      </w:r>
      <w:r>
        <w:rPr>
          <w:rFonts w:hint="eastAsia"/>
          <w:kern w:val="0"/>
          <w:sz w:val="24"/>
        </w:rPr>
        <w:t>；</w:t>
      </w:r>
    </w:p>
    <w:p w14:paraId="45200537" w14:textId="207D6FF8" w:rsidR="00775B2B" w:rsidRDefault="00000000">
      <w:pPr>
        <w:autoSpaceDE w:val="0"/>
        <w:autoSpaceDN w:val="0"/>
        <w:adjustRightInd w:val="0"/>
        <w:spacing w:line="360" w:lineRule="auto"/>
        <w:ind w:firstLineChars="200" w:firstLine="480"/>
        <w:jc w:val="left"/>
        <w:rPr>
          <w:kern w:val="0"/>
          <w:sz w:val="24"/>
        </w:rPr>
      </w:pPr>
      <w:r>
        <w:rPr>
          <w:kern w:val="0"/>
          <w:sz w:val="24"/>
        </w:rPr>
        <w:t>Hi</w:t>
      </w:r>
      <w:r>
        <w:rPr>
          <w:rFonts w:hint="eastAsia"/>
          <w:kern w:val="0"/>
          <w:sz w:val="24"/>
        </w:rPr>
        <w:t>—第</w:t>
      </w:r>
      <w:r>
        <w:rPr>
          <w:kern w:val="0"/>
          <w:sz w:val="24"/>
        </w:rPr>
        <w:t>i</w:t>
      </w:r>
      <w:r>
        <w:rPr>
          <w:rFonts w:hint="eastAsia"/>
          <w:kern w:val="0"/>
          <w:sz w:val="24"/>
        </w:rPr>
        <w:t>台机组的设计供热能力，</w:t>
      </w:r>
      <w:r>
        <w:rPr>
          <w:kern w:val="0"/>
          <w:sz w:val="24"/>
        </w:rPr>
        <w:t>MJ/a</w:t>
      </w:r>
      <w:r w:rsidR="0040701C">
        <w:rPr>
          <w:rFonts w:hint="eastAsia"/>
          <w:kern w:val="0"/>
          <w:sz w:val="24"/>
        </w:rPr>
        <w:t>，</w:t>
      </w:r>
      <w:r w:rsidR="0040701C">
        <w:rPr>
          <w:rFonts w:hint="eastAsia"/>
          <w:kern w:val="0"/>
          <w:sz w:val="24"/>
        </w:rPr>
        <w:t>2079.76</w:t>
      </w:r>
      <w:r w:rsidR="0040701C">
        <w:rPr>
          <w:rFonts w:ascii="宋体" w:hAnsi="宋体" w:hint="eastAsia"/>
          <w:kern w:val="0"/>
          <w:sz w:val="24"/>
        </w:rPr>
        <w:t>×</w:t>
      </w:r>
      <w:r w:rsidR="0040701C">
        <w:rPr>
          <w:rFonts w:hint="eastAsia"/>
          <w:kern w:val="0"/>
          <w:sz w:val="24"/>
        </w:rPr>
        <w:t>10</w:t>
      </w:r>
      <w:r w:rsidR="0040701C" w:rsidRPr="0040701C">
        <w:rPr>
          <w:rFonts w:hint="eastAsia"/>
          <w:kern w:val="0"/>
          <w:sz w:val="24"/>
          <w:vertAlign w:val="superscript"/>
        </w:rPr>
        <w:t>7</w:t>
      </w:r>
      <w:r>
        <w:rPr>
          <w:rFonts w:hint="eastAsia"/>
          <w:kern w:val="0"/>
          <w:sz w:val="24"/>
        </w:rPr>
        <w:t>。</w:t>
      </w:r>
    </w:p>
    <w:p w14:paraId="7874D602" w14:textId="77777777" w:rsidR="00775B2B" w:rsidRDefault="00000000">
      <w:pPr>
        <w:autoSpaceDE w:val="0"/>
        <w:autoSpaceDN w:val="0"/>
        <w:adjustRightInd w:val="0"/>
        <w:spacing w:line="360" w:lineRule="auto"/>
        <w:ind w:firstLineChars="200" w:firstLine="480"/>
        <w:jc w:val="left"/>
        <w:rPr>
          <w:kern w:val="0"/>
          <w:sz w:val="24"/>
        </w:rPr>
      </w:pPr>
      <w:r>
        <w:rPr>
          <w:rFonts w:hint="eastAsia"/>
          <w:kern w:val="0"/>
          <w:sz w:val="24"/>
        </w:rPr>
        <w:t>本项目排放绩效值参数表，见表</w:t>
      </w:r>
      <w:r>
        <w:rPr>
          <w:rFonts w:hint="eastAsia"/>
          <w:kern w:val="0"/>
          <w:sz w:val="24"/>
        </w:rPr>
        <w:t>3.7-2</w:t>
      </w:r>
      <w:r>
        <w:rPr>
          <w:rFonts w:hint="eastAsia"/>
          <w:kern w:val="0"/>
          <w:sz w:val="24"/>
        </w:rPr>
        <w:t>。</w:t>
      </w:r>
    </w:p>
    <w:p w14:paraId="3543126C" w14:textId="3A4C4FB2" w:rsidR="00775B2B" w:rsidRDefault="00000000">
      <w:pPr>
        <w:jc w:val="center"/>
        <w:rPr>
          <w:kern w:val="0"/>
          <w:sz w:val="24"/>
        </w:rPr>
      </w:pPr>
      <w:r>
        <w:rPr>
          <w:rFonts w:eastAsia="黑体" w:hint="eastAsia"/>
          <w:sz w:val="24"/>
        </w:rPr>
        <w:t>见表</w:t>
      </w:r>
      <w:r>
        <w:rPr>
          <w:rFonts w:eastAsia="黑体" w:hint="eastAsia"/>
          <w:sz w:val="24"/>
        </w:rPr>
        <w:t xml:space="preserve">3.7-2  </w:t>
      </w:r>
      <w:r w:rsidR="00184F59">
        <w:rPr>
          <w:rFonts w:eastAsia="黑体" w:hint="eastAsia"/>
          <w:sz w:val="24"/>
        </w:rPr>
        <w:t xml:space="preserve">  </w:t>
      </w:r>
      <w:r>
        <w:rPr>
          <w:rFonts w:eastAsia="黑体" w:hint="eastAsia"/>
          <w:sz w:val="24"/>
        </w:rPr>
        <w:t>本项目排放绩效值参数及结果汇总表</w:t>
      </w:r>
    </w:p>
    <w:tbl>
      <w:tblPr>
        <w:tblStyle w:val="afff6"/>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3617"/>
        <w:gridCol w:w="2708"/>
        <w:gridCol w:w="1951"/>
      </w:tblGrid>
      <w:tr w:rsidR="00775B2B" w14:paraId="54566E1B" w14:textId="77777777">
        <w:tc>
          <w:tcPr>
            <w:tcW w:w="2185" w:type="pct"/>
            <w:vAlign w:val="center"/>
          </w:tcPr>
          <w:p w14:paraId="69269146" w14:textId="77777777" w:rsidR="00775B2B" w:rsidRDefault="00000000">
            <w:pPr>
              <w:widowControl/>
              <w:spacing w:line="240" w:lineRule="exact"/>
              <w:jc w:val="center"/>
              <w:rPr>
                <w:kern w:val="0"/>
                <w:szCs w:val="21"/>
              </w:rPr>
            </w:pPr>
            <w:r>
              <w:rPr>
                <w:rFonts w:hint="eastAsia"/>
                <w:kern w:val="0"/>
                <w:szCs w:val="21"/>
              </w:rPr>
              <w:t>项目</w:t>
            </w:r>
          </w:p>
        </w:tc>
        <w:tc>
          <w:tcPr>
            <w:tcW w:w="1636" w:type="pct"/>
            <w:vAlign w:val="center"/>
          </w:tcPr>
          <w:p w14:paraId="07A014AF" w14:textId="77777777" w:rsidR="00775B2B" w:rsidRDefault="00000000">
            <w:pPr>
              <w:widowControl/>
              <w:spacing w:line="240" w:lineRule="exact"/>
              <w:jc w:val="center"/>
              <w:rPr>
                <w:kern w:val="0"/>
                <w:szCs w:val="21"/>
              </w:rPr>
            </w:pPr>
            <w:r>
              <w:rPr>
                <w:rFonts w:hint="eastAsia"/>
                <w:kern w:val="0"/>
                <w:szCs w:val="21"/>
              </w:rPr>
              <w:t>排放绩效（</w:t>
            </w:r>
            <w:r>
              <w:rPr>
                <w:kern w:val="0"/>
                <w:szCs w:val="21"/>
              </w:rPr>
              <w:t>g/kWh</w:t>
            </w:r>
            <w:r>
              <w:rPr>
                <w:rFonts w:hint="eastAsia"/>
                <w:kern w:val="0"/>
                <w:szCs w:val="21"/>
              </w:rPr>
              <w:t>）</w:t>
            </w:r>
          </w:p>
        </w:tc>
        <w:tc>
          <w:tcPr>
            <w:tcW w:w="1179" w:type="pct"/>
            <w:vAlign w:val="center"/>
          </w:tcPr>
          <w:p w14:paraId="2346206B" w14:textId="77777777" w:rsidR="00775B2B" w:rsidRDefault="00000000">
            <w:pPr>
              <w:widowControl/>
              <w:spacing w:line="240" w:lineRule="exact"/>
              <w:jc w:val="center"/>
              <w:rPr>
                <w:kern w:val="0"/>
                <w:szCs w:val="21"/>
              </w:rPr>
            </w:pPr>
            <w:r>
              <w:rPr>
                <w:rFonts w:hint="eastAsia"/>
                <w:kern w:val="0"/>
                <w:szCs w:val="21"/>
              </w:rPr>
              <w:t>本项目绩效值</w:t>
            </w:r>
          </w:p>
        </w:tc>
      </w:tr>
      <w:tr w:rsidR="00775B2B" w14:paraId="6C84E4CF" w14:textId="77777777">
        <w:tc>
          <w:tcPr>
            <w:tcW w:w="2185" w:type="pct"/>
            <w:vAlign w:val="center"/>
          </w:tcPr>
          <w:p w14:paraId="12CAD55B" w14:textId="77777777" w:rsidR="00775B2B" w:rsidRDefault="00000000">
            <w:pPr>
              <w:widowControl/>
              <w:spacing w:line="240" w:lineRule="exact"/>
              <w:jc w:val="center"/>
              <w:rPr>
                <w:kern w:val="0"/>
                <w:szCs w:val="21"/>
              </w:rPr>
            </w:pPr>
            <w:r>
              <w:rPr>
                <w:kern w:val="0"/>
                <w:szCs w:val="21"/>
              </w:rPr>
              <w:t>SO</w:t>
            </w:r>
            <w:r>
              <w:rPr>
                <w:kern w:val="0"/>
                <w:szCs w:val="21"/>
                <w:vertAlign w:val="subscript"/>
              </w:rPr>
              <w:t>2</w:t>
            </w:r>
            <w:r>
              <w:rPr>
                <w:rFonts w:hint="eastAsia"/>
                <w:kern w:val="0"/>
                <w:szCs w:val="21"/>
              </w:rPr>
              <w:t>总量指标绩效</w:t>
            </w:r>
          </w:p>
        </w:tc>
        <w:tc>
          <w:tcPr>
            <w:tcW w:w="1636" w:type="pct"/>
            <w:vAlign w:val="center"/>
          </w:tcPr>
          <w:p w14:paraId="0A67CBD8" w14:textId="77777777" w:rsidR="00775B2B" w:rsidRDefault="00000000">
            <w:pPr>
              <w:widowControl/>
              <w:spacing w:line="240" w:lineRule="exact"/>
              <w:jc w:val="center"/>
              <w:rPr>
                <w:kern w:val="0"/>
                <w:szCs w:val="21"/>
              </w:rPr>
            </w:pPr>
            <w:r>
              <w:rPr>
                <w:rFonts w:hint="eastAsia"/>
                <w:kern w:val="0"/>
                <w:szCs w:val="21"/>
              </w:rPr>
              <w:t>0.1225</w:t>
            </w:r>
          </w:p>
        </w:tc>
        <w:tc>
          <w:tcPr>
            <w:tcW w:w="1179" w:type="pct"/>
            <w:vAlign w:val="center"/>
          </w:tcPr>
          <w:p w14:paraId="4B03D165" w14:textId="6562D710" w:rsidR="00775B2B" w:rsidRDefault="0040701C">
            <w:pPr>
              <w:widowControl/>
              <w:spacing w:line="240" w:lineRule="exact"/>
              <w:jc w:val="center"/>
              <w:rPr>
                <w:kern w:val="0"/>
                <w:szCs w:val="21"/>
              </w:rPr>
            </w:pPr>
            <w:r>
              <w:rPr>
                <w:rFonts w:hint="eastAsia"/>
                <w:kern w:val="0"/>
                <w:szCs w:val="21"/>
              </w:rPr>
              <w:t>273.12</w:t>
            </w:r>
          </w:p>
        </w:tc>
      </w:tr>
      <w:tr w:rsidR="00775B2B" w14:paraId="347E1886" w14:textId="77777777">
        <w:tc>
          <w:tcPr>
            <w:tcW w:w="2185" w:type="pct"/>
            <w:vAlign w:val="center"/>
          </w:tcPr>
          <w:p w14:paraId="414AC03A" w14:textId="77777777" w:rsidR="00775B2B" w:rsidRDefault="00000000">
            <w:pPr>
              <w:widowControl/>
              <w:spacing w:line="240" w:lineRule="exact"/>
              <w:jc w:val="center"/>
              <w:rPr>
                <w:kern w:val="0"/>
                <w:szCs w:val="21"/>
              </w:rPr>
            </w:pPr>
            <w:r>
              <w:rPr>
                <w:rFonts w:hint="eastAsia"/>
                <w:kern w:val="0"/>
                <w:szCs w:val="21"/>
              </w:rPr>
              <w:t>NOx</w:t>
            </w:r>
            <w:r>
              <w:rPr>
                <w:rFonts w:hint="eastAsia"/>
                <w:kern w:val="0"/>
                <w:szCs w:val="21"/>
              </w:rPr>
              <w:t>总量指标绩效</w:t>
            </w:r>
          </w:p>
        </w:tc>
        <w:tc>
          <w:tcPr>
            <w:tcW w:w="1636" w:type="pct"/>
            <w:vAlign w:val="center"/>
          </w:tcPr>
          <w:p w14:paraId="6BBD419E" w14:textId="77777777" w:rsidR="00775B2B" w:rsidRDefault="00000000">
            <w:pPr>
              <w:widowControl/>
              <w:spacing w:line="240" w:lineRule="exact"/>
              <w:jc w:val="center"/>
              <w:rPr>
                <w:kern w:val="0"/>
                <w:szCs w:val="21"/>
              </w:rPr>
            </w:pPr>
            <w:r>
              <w:rPr>
                <w:rFonts w:hint="eastAsia"/>
                <w:kern w:val="0"/>
                <w:szCs w:val="21"/>
              </w:rPr>
              <w:t>0.175</w:t>
            </w:r>
          </w:p>
        </w:tc>
        <w:tc>
          <w:tcPr>
            <w:tcW w:w="1179" w:type="pct"/>
            <w:vAlign w:val="center"/>
          </w:tcPr>
          <w:p w14:paraId="568B2E5A" w14:textId="77131C89" w:rsidR="00775B2B" w:rsidRDefault="0040701C">
            <w:pPr>
              <w:widowControl/>
              <w:spacing w:line="240" w:lineRule="exact"/>
              <w:jc w:val="center"/>
              <w:rPr>
                <w:kern w:val="0"/>
                <w:szCs w:val="21"/>
              </w:rPr>
            </w:pPr>
            <w:r>
              <w:rPr>
                <w:rFonts w:hint="eastAsia"/>
                <w:kern w:val="0"/>
                <w:szCs w:val="21"/>
              </w:rPr>
              <w:t>390.17</w:t>
            </w:r>
          </w:p>
        </w:tc>
      </w:tr>
      <w:tr w:rsidR="00775B2B" w14:paraId="046E4497" w14:textId="77777777">
        <w:tc>
          <w:tcPr>
            <w:tcW w:w="2185" w:type="pct"/>
            <w:vAlign w:val="center"/>
          </w:tcPr>
          <w:p w14:paraId="647FA0BF" w14:textId="77777777" w:rsidR="00775B2B" w:rsidRDefault="00000000">
            <w:pPr>
              <w:widowControl/>
              <w:spacing w:line="240" w:lineRule="exact"/>
              <w:jc w:val="center"/>
              <w:rPr>
                <w:kern w:val="0"/>
                <w:szCs w:val="21"/>
              </w:rPr>
            </w:pPr>
            <w:r>
              <w:rPr>
                <w:rFonts w:hint="eastAsia"/>
                <w:kern w:val="0"/>
                <w:szCs w:val="21"/>
              </w:rPr>
              <w:t>烟尘总量指标绩效</w:t>
            </w:r>
          </w:p>
        </w:tc>
        <w:tc>
          <w:tcPr>
            <w:tcW w:w="1636" w:type="pct"/>
            <w:vAlign w:val="center"/>
          </w:tcPr>
          <w:p w14:paraId="0F46B7F3" w14:textId="77777777" w:rsidR="00775B2B" w:rsidRDefault="00000000">
            <w:pPr>
              <w:widowControl/>
              <w:spacing w:line="240" w:lineRule="exact"/>
              <w:jc w:val="center"/>
              <w:rPr>
                <w:kern w:val="0"/>
                <w:szCs w:val="21"/>
              </w:rPr>
            </w:pPr>
            <w:r>
              <w:rPr>
                <w:rFonts w:hint="eastAsia"/>
                <w:kern w:val="0"/>
                <w:szCs w:val="21"/>
              </w:rPr>
              <w:t>0.0345</w:t>
            </w:r>
          </w:p>
        </w:tc>
        <w:tc>
          <w:tcPr>
            <w:tcW w:w="1179" w:type="pct"/>
            <w:vAlign w:val="center"/>
          </w:tcPr>
          <w:p w14:paraId="270BA2B8" w14:textId="72C704C6" w:rsidR="00775B2B" w:rsidRDefault="0040701C">
            <w:pPr>
              <w:widowControl/>
              <w:spacing w:line="240" w:lineRule="exact"/>
              <w:jc w:val="center"/>
              <w:rPr>
                <w:kern w:val="0"/>
                <w:szCs w:val="21"/>
              </w:rPr>
            </w:pPr>
            <w:r>
              <w:rPr>
                <w:rFonts w:hint="eastAsia"/>
                <w:kern w:val="0"/>
                <w:szCs w:val="21"/>
              </w:rPr>
              <w:t>76.92</w:t>
            </w:r>
          </w:p>
        </w:tc>
      </w:tr>
      <w:tr w:rsidR="00775B2B" w14:paraId="7894DE3C" w14:textId="77777777">
        <w:tc>
          <w:tcPr>
            <w:tcW w:w="2185" w:type="pct"/>
            <w:vAlign w:val="center"/>
          </w:tcPr>
          <w:p w14:paraId="1549FCDF" w14:textId="77777777" w:rsidR="00775B2B" w:rsidRDefault="00000000">
            <w:pPr>
              <w:widowControl/>
              <w:spacing w:line="240" w:lineRule="exact"/>
              <w:jc w:val="center"/>
              <w:rPr>
                <w:kern w:val="0"/>
                <w:szCs w:val="21"/>
              </w:rPr>
            </w:pPr>
            <w:r>
              <w:rPr>
                <w:rFonts w:hint="eastAsia"/>
                <w:kern w:val="0"/>
                <w:szCs w:val="21"/>
              </w:rPr>
              <w:t>汞及其化合物总量指标绩效</w:t>
            </w:r>
          </w:p>
        </w:tc>
        <w:tc>
          <w:tcPr>
            <w:tcW w:w="1636" w:type="pct"/>
            <w:vAlign w:val="center"/>
          </w:tcPr>
          <w:p w14:paraId="5276AA56" w14:textId="77777777" w:rsidR="00775B2B" w:rsidRDefault="00000000">
            <w:pPr>
              <w:widowControl/>
              <w:spacing w:line="240" w:lineRule="exact"/>
              <w:jc w:val="center"/>
              <w:rPr>
                <w:kern w:val="0"/>
                <w:szCs w:val="21"/>
              </w:rPr>
            </w:pPr>
            <w:r>
              <w:rPr>
                <w:rFonts w:hint="eastAsia"/>
                <w:kern w:val="0"/>
                <w:szCs w:val="21"/>
              </w:rPr>
              <w:t>0.000105</w:t>
            </w:r>
          </w:p>
        </w:tc>
        <w:tc>
          <w:tcPr>
            <w:tcW w:w="1179" w:type="pct"/>
            <w:vAlign w:val="center"/>
          </w:tcPr>
          <w:p w14:paraId="2D718F58" w14:textId="1A8B1E0F" w:rsidR="00775B2B" w:rsidRDefault="0040701C">
            <w:pPr>
              <w:widowControl/>
              <w:spacing w:line="240" w:lineRule="exact"/>
              <w:jc w:val="center"/>
              <w:rPr>
                <w:kern w:val="0"/>
                <w:szCs w:val="21"/>
              </w:rPr>
            </w:pPr>
            <w:r>
              <w:rPr>
                <w:rFonts w:hint="eastAsia"/>
                <w:kern w:val="0"/>
                <w:szCs w:val="21"/>
              </w:rPr>
              <w:t>0.23</w:t>
            </w:r>
          </w:p>
        </w:tc>
      </w:tr>
      <w:tr w:rsidR="00775B2B" w14:paraId="3943A8EE" w14:textId="77777777">
        <w:tc>
          <w:tcPr>
            <w:tcW w:w="2185" w:type="pct"/>
            <w:vAlign w:val="center"/>
          </w:tcPr>
          <w:p w14:paraId="021E97A4" w14:textId="77777777" w:rsidR="00775B2B" w:rsidRDefault="00000000">
            <w:pPr>
              <w:widowControl/>
              <w:spacing w:line="240" w:lineRule="exact"/>
              <w:jc w:val="center"/>
              <w:rPr>
                <w:kern w:val="0"/>
                <w:szCs w:val="21"/>
              </w:rPr>
            </w:pPr>
            <w:r>
              <w:rPr>
                <w:rFonts w:hint="eastAsia"/>
                <w:kern w:val="0"/>
                <w:szCs w:val="21"/>
              </w:rPr>
              <w:t>装机容量</w:t>
            </w:r>
          </w:p>
        </w:tc>
        <w:tc>
          <w:tcPr>
            <w:tcW w:w="1636" w:type="pct"/>
            <w:vAlign w:val="center"/>
          </w:tcPr>
          <w:p w14:paraId="6AAC1B28" w14:textId="77777777" w:rsidR="00775B2B" w:rsidRDefault="00000000">
            <w:pPr>
              <w:widowControl/>
              <w:spacing w:line="240" w:lineRule="exact"/>
              <w:jc w:val="center"/>
              <w:rPr>
                <w:kern w:val="0"/>
                <w:szCs w:val="21"/>
              </w:rPr>
            </w:pPr>
            <w:r>
              <w:rPr>
                <w:rFonts w:hint="eastAsia"/>
                <w:kern w:val="0"/>
                <w:szCs w:val="21"/>
              </w:rPr>
              <w:t>3</w:t>
            </w:r>
            <w:r>
              <w:rPr>
                <w:rFonts w:hint="eastAsia"/>
                <w:kern w:val="0"/>
                <w:szCs w:val="21"/>
              </w:rPr>
              <w:t>×</w:t>
            </w:r>
            <w:r>
              <w:rPr>
                <w:rFonts w:hint="eastAsia"/>
                <w:kern w:val="0"/>
                <w:szCs w:val="21"/>
              </w:rPr>
              <w:t>30MW</w:t>
            </w:r>
          </w:p>
        </w:tc>
        <w:tc>
          <w:tcPr>
            <w:tcW w:w="1179" w:type="pct"/>
            <w:vAlign w:val="center"/>
          </w:tcPr>
          <w:p w14:paraId="679AD0A8" w14:textId="77777777" w:rsidR="00775B2B" w:rsidRDefault="00000000">
            <w:pPr>
              <w:widowControl/>
              <w:spacing w:line="240" w:lineRule="exact"/>
              <w:jc w:val="center"/>
              <w:rPr>
                <w:kern w:val="0"/>
                <w:szCs w:val="21"/>
              </w:rPr>
            </w:pPr>
            <w:r>
              <w:rPr>
                <w:rFonts w:hint="eastAsia"/>
                <w:kern w:val="0"/>
                <w:szCs w:val="21"/>
              </w:rPr>
              <w:t>/</w:t>
            </w:r>
          </w:p>
        </w:tc>
      </w:tr>
    </w:tbl>
    <w:p w14:paraId="73B47B83" w14:textId="77777777" w:rsidR="00775B2B" w:rsidRDefault="00775B2B">
      <w:pPr>
        <w:autoSpaceDE w:val="0"/>
        <w:autoSpaceDN w:val="0"/>
        <w:adjustRightInd w:val="0"/>
        <w:spacing w:line="360" w:lineRule="auto"/>
        <w:ind w:firstLineChars="200" w:firstLine="480"/>
        <w:jc w:val="left"/>
        <w:rPr>
          <w:kern w:val="0"/>
          <w:sz w:val="24"/>
        </w:rPr>
      </w:pPr>
    </w:p>
    <w:p w14:paraId="6DF3549C" w14:textId="41EEC341" w:rsidR="00775B2B" w:rsidRDefault="00000000">
      <w:pPr>
        <w:autoSpaceDE w:val="0"/>
        <w:autoSpaceDN w:val="0"/>
        <w:adjustRightInd w:val="0"/>
        <w:spacing w:line="360" w:lineRule="auto"/>
        <w:ind w:firstLineChars="200" w:firstLine="480"/>
        <w:jc w:val="left"/>
        <w:rPr>
          <w:kern w:val="0"/>
          <w:sz w:val="24"/>
        </w:rPr>
      </w:pPr>
      <w:r>
        <w:rPr>
          <w:rFonts w:hint="eastAsia"/>
          <w:kern w:val="0"/>
          <w:sz w:val="24"/>
        </w:rPr>
        <w:t>由以上计算可知，依据《排污许可证申请与核发技术规范火电（二次征求意见稿）》（环办标征函〔</w:t>
      </w:r>
      <w:r>
        <w:rPr>
          <w:kern w:val="0"/>
          <w:sz w:val="24"/>
        </w:rPr>
        <w:t>2024</w:t>
      </w:r>
      <w:r>
        <w:rPr>
          <w:rFonts w:hint="eastAsia"/>
          <w:kern w:val="0"/>
          <w:sz w:val="24"/>
        </w:rPr>
        <w:t>〕</w:t>
      </w:r>
      <w:r>
        <w:rPr>
          <w:kern w:val="0"/>
          <w:sz w:val="24"/>
        </w:rPr>
        <w:t>9</w:t>
      </w:r>
      <w:r>
        <w:rPr>
          <w:rFonts w:hint="eastAsia"/>
          <w:kern w:val="0"/>
          <w:sz w:val="24"/>
        </w:rPr>
        <w:t>号）排放绩效法核算</w:t>
      </w:r>
      <w:r w:rsidR="0013499D">
        <w:rPr>
          <w:rFonts w:hint="eastAsia"/>
          <w:kern w:val="0"/>
          <w:sz w:val="24"/>
        </w:rPr>
        <w:t>，本项目</w:t>
      </w:r>
      <w:r>
        <w:rPr>
          <w:rFonts w:hint="eastAsia"/>
          <w:kern w:val="0"/>
          <w:sz w:val="24"/>
        </w:rPr>
        <w:t>许可排放总量为</w:t>
      </w:r>
      <w:r>
        <w:rPr>
          <w:kern w:val="0"/>
          <w:sz w:val="24"/>
        </w:rPr>
        <w:t>颗粒物</w:t>
      </w:r>
      <w:r w:rsidR="0040701C">
        <w:rPr>
          <w:rFonts w:hint="eastAsia"/>
          <w:kern w:val="0"/>
          <w:sz w:val="24"/>
        </w:rPr>
        <w:t>76.92</w:t>
      </w:r>
      <w:r>
        <w:rPr>
          <w:kern w:val="0"/>
          <w:sz w:val="24"/>
        </w:rPr>
        <w:t>t/a</w:t>
      </w:r>
      <w:r>
        <w:rPr>
          <w:kern w:val="0"/>
          <w:sz w:val="24"/>
        </w:rPr>
        <w:t>、二氧化硫</w:t>
      </w:r>
      <w:r w:rsidR="0040701C">
        <w:rPr>
          <w:rFonts w:hint="eastAsia"/>
          <w:kern w:val="0"/>
          <w:sz w:val="24"/>
        </w:rPr>
        <w:t>273.12</w:t>
      </w:r>
      <w:r>
        <w:rPr>
          <w:kern w:val="0"/>
          <w:sz w:val="24"/>
        </w:rPr>
        <w:t>t/a</w:t>
      </w:r>
      <w:r>
        <w:rPr>
          <w:kern w:val="0"/>
          <w:sz w:val="24"/>
        </w:rPr>
        <w:t>，氮氧化物</w:t>
      </w:r>
      <w:r w:rsidR="0040701C">
        <w:rPr>
          <w:rFonts w:hint="eastAsia"/>
          <w:kern w:val="0"/>
          <w:sz w:val="24"/>
        </w:rPr>
        <w:t>390.17</w:t>
      </w:r>
      <w:r>
        <w:rPr>
          <w:rFonts w:hint="eastAsia"/>
          <w:kern w:val="0"/>
          <w:sz w:val="24"/>
        </w:rPr>
        <w:t>t</w:t>
      </w:r>
      <w:r>
        <w:rPr>
          <w:kern w:val="0"/>
          <w:sz w:val="24"/>
        </w:rPr>
        <w:t>/a</w:t>
      </w:r>
      <w:r w:rsidR="00261881">
        <w:rPr>
          <w:rFonts w:hint="eastAsia"/>
          <w:kern w:val="0"/>
          <w:sz w:val="24"/>
        </w:rPr>
        <w:t>、汞及其化合物</w:t>
      </w:r>
      <w:r w:rsidR="00261881">
        <w:rPr>
          <w:rFonts w:hint="eastAsia"/>
          <w:kern w:val="0"/>
          <w:sz w:val="24"/>
        </w:rPr>
        <w:t>0.23t/a</w:t>
      </w:r>
      <w:r>
        <w:rPr>
          <w:kern w:val="0"/>
          <w:sz w:val="24"/>
        </w:rPr>
        <w:t>。</w:t>
      </w:r>
      <w:bookmarkEnd w:id="572"/>
    </w:p>
    <w:p w14:paraId="529C8FF3" w14:textId="77777777" w:rsidR="00353DC7" w:rsidRDefault="00353DC7" w:rsidP="00353DC7">
      <w:pPr>
        <w:autoSpaceDE w:val="0"/>
        <w:autoSpaceDN w:val="0"/>
        <w:adjustRightInd w:val="0"/>
        <w:spacing w:line="360" w:lineRule="auto"/>
        <w:ind w:firstLineChars="200" w:firstLine="480"/>
        <w:jc w:val="left"/>
        <w:rPr>
          <w:kern w:val="0"/>
          <w:sz w:val="24"/>
        </w:rPr>
      </w:pPr>
      <w:r w:rsidRPr="00353DC7">
        <w:rPr>
          <w:rFonts w:hint="eastAsia"/>
          <w:kern w:val="0"/>
          <w:sz w:val="24"/>
        </w:rPr>
        <w:t>根据巴里坤县</w:t>
      </w:r>
      <w:r w:rsidRPr="00353DC7">
        <w:rPr>
          <w:rFonts w:hint="eastAsia"/>
          <w:kern w:val="0"/>
          <w:sz w:val="24"/>
        </w:rPr>
        <w:t>2022</w:t>
      </w:r>
      <w:r w:rsidRPr="00353DC7">
        <w:rPr>
          <w:rFonts w:hint="eastAsia"/>
          <w:kern w:val="0"/>
          <w:sz w:val="24"/>
        </w:rPr>
        <w:t>年连续</w:t>
      </w:r>
      <w:r w:rsidRPr="00353DC7">
        <w:rPr>
          <w:rFonts w:hint="eastAsia"/>
          <w:kern w:val="0"/>
          <w:sz w:val="24"/>
        </w:rPr>
        <w:t>1</w:t>
      </w:r>
      <w:r w:rsidRPr="00353DC7">
        <w:rPr>
          <w:rFonts w:hint="eastAsia"/>
          <w:kern w:val="0"/>
          <w:sz w:val="24"/>
        </w:rPr>
        <w:t>年的环境质量监测数据分析，本项目所在区域为</w:t>
      </w:r>
      <w:r w:rsidRPr="00353DC7">
        <w:rPr>
          <w:kern w:val="0"/>
          <w:sz w:val="24"/>
        </w:rPr>
        <w:t>环境空气质量达标区</w:t>
      </w:r>
      <w:r w:rsidRPr="00353DC7">
        <w:rPr>
          <w:rFonts w:hint="eastAsia"/>
          <w:kern w:val="0"/>
          <w:sz w:val="24"/>
        </w:rPr>
        <w:t>。根据《关于加强重点行业建设项目区域削减措施监督管理的通知》（环办环评〔</w:t>
      </w:r>
      <w:r w:rsidRPr="00353DC7">
        <w:rPr>
          <w:kern w:val="0"/>
          <w:sz w:val="24"/>
        </w:rPr>
        <w:t>2020</w:t>
      </w:r>
      <w:r w:rsidRPr="00353DC7">
        <w:rPr>
          <w:rFonts w:hint="eastAsia"/>
          <w:kern w:val="0"/>
          <w:sz w:val="24"/>
        </w:rPr>
        <w:t>〕</w:t>
      </w:r>
      <w:r w:rsidRPr="00353DC7">
        <w:rPr>
          <w:kern w:val="0"/>
          <w:sz w:val="24"/>
        </w:rPr>
        <w:t>36</w:t>
      </w:r>
      <w:r w:rsidRPr="00353DC7">
        <w:rPr>
          <w:rFonts w:hint="eastAsia"/>
          <w:kern w:val="0"/>
          <w:sz w:val="24"/>
        </w:rPr>
        <w:t>号），所在区域、流域控制单元环境质量达到国家或者地方环境质量标准的，原则上建设项目主要污染物实行区域等量削减，确保项目投产后区域环境质量不恶化。</w:t>
      </w:r>
    </w:p>
    <w:p w14:paraId="4EF4BC46" w14:textId="34C70877" w:rsidR="004549D9" w:rsidRDefault="00353DC7" w:rsidP="00353DC7">
      <w:pPr>
        <w:autoSpaceDE w:val="0"/>
        <w:autoSpaceDN w:val="0"/>
        <w:adjustRightInd w:val="0"/>
        <w:spacing w:line="360" w:lineRule="auto"/>
        <w:ind w:firstLineChars="200" w:firstLine="480"/>
        <w:jc w:val="left"/>
        <w:rPr>
          <w:kern w:val="0"/>
          <w:sz w:val="24"/>
        </w:rPr>
      </w:pPr>
      <w:r w:rsidRPr="00353DC7">
        <w:rPr>
          <w:rFonts w:hint="eastAsia"/>
          <w:kern w:val="0"/>
          <w:sz w:val="24"/>
        </w:rPr>
        <w:t>本项目实施后，国家实施排放总量管控的重点污染物氮氧化物的排放量为</w:t>
      </w:r>
      <w:r w:rsidRPr="00353DC7">
        <w:rPr>
          <w:rFonts w:hint="eastAsia"/>
          <w:kern w:val="0"/>
          <w:sz w:val="24"/>
        </w:rPr>
        <w:t>390.16t/a</w:t>
      </w:r>
      <w:r w:rsidRPr="00353DC7">
        <w:rPr>
          <w:rFonts w:hint="eastAsia"/>
          <w:kern w:val="0"/>
          <w:sz w:val="24"/>
        </w:rPr>
        <w:t>，挥发性有机物</w:t>
      </w:r>
      <w:r w:rsidRPr="00353DC7">
        <w:rPr>
          <w:rFonts w:hint="eastAsia"/>
          <w:kern w:val="0"/>
          <w:sz w:val="24"/>
        </w:rPr>
        <w:t>0.451t/a</w:t>
      </w:r>
      <w:r w:rsidRPr="00353DC7">
        <w:rPr>
          <w:rFonts w:hint="eastAsia"/>
          <w:kern w:val="0"/>
          <w:sz w:val="24"/>
        </w:rPr>
        <w:t>，需实行区域等量削减，削减指标和来源</w:t>
      </w:r>
      <w:r w:rsidRPr="00353DC7">
        <w:rPr>
          <w:kern w:val="0"/>
          <w:sz w:val="24"/>
        </w:rPr>
        <w:t>需要项目所在地生态环境主管部门提供</w:t>
      </w:r>
      <w:r w:rsidRPr="00353DC7">
        <w:rPr>
          <w:rFonts w:hint="eastAsia"/>
          <w:kern w:val="0"/>
          <w:sz w:val="24"/>
        </w:rPr>
        <w:t>。</w:t>
      </w:r>
    </w:p>
    <w:p w14:paraId="2B01E6F9" w14:textId="77777777" w:rsidR="00775B2B" w:rsidRDefault="00000000">
      <w:pPr>
        <w:pStyle w:val="20"/>
        <w:spacing w:before="0" w:after="0" w:line="520" w:lineRule="exact"/>
        <w:rPr>
          <w:rStyle w:val="affff1"/>
          <w:rFonts w:ascii="Times New Roman" w:hAnsi="Times New Roman"/>
          <w:color w:val="auto"/>
          <w:sz w:val="28"/>
          <w:szCs w:val="28"/>
          <w:u w:val="none"/>
        </w:rPr>
      </w:pPr>
      <w:bookmarkStart w:id="573" w:name="_Toc312944543"/>
      <w:bookmarkStart w:id="574" w:name="_Toc323128659"/>
      <w:bookmarkStart w:id="575" w:name="_Toc321568741"/>
      <w:bookmarkStart w:id="576" w:name="_Toc312944684"/>
      <w:bookmarkStart w:id="577" w:name="_Toc323128827"/>
      <w:bookmarkStart w:id="578" w:name="_Toc236373693"/>
      <w:bookmarkStart w:id="579" w:name="_Toc31859"/>
      <w:r>
        <w:rPr>
          <w:rStyle w:val="affff1"/>
          <w:rFonts w:ascii="Times New Roman" w:hAnsi="Times New Roman"/>
          <w:color w:val="auto"/>
          <w:sz w:val="28"/>
          <w:szCs w:val="28"/>
          <w:u w:val="none"/>
        </w:rPr>
        <w:lastRenderedPageBreak/>
        <w:t>3.</w:t>
      </w:r>
      <w:bookmarkEnd w:id="573"/>
      <w:bookmarkEnd w:id="574"/>
      <w:bookmarkEnd w:id="575"/>
      <w:bookmarkEnd w:id="576"/>
      <w:bookmarkEnd w:id="577"/>
      <w:bookmarkEnd w:id="578"/>
      <w:r>
        <w:rPr>
          <w:rStyle w:val="affff1"/>
          <w:rFonts w:ascii="Times New Roman" w:hAnsi="Times New Roman"/>
          <w:color w:val="auto"/>
          <w:sz w:val="28"/>
          <w:szCs w:val="28"/>
          <w:u w:val="none"/>
        </w:rPr>
        <w:t>8</w:t>
      </w:r>
      <w:r>
        <w:rPr>
          <w:rStyle w:val="affff1"/>
          <w:rFonts w:ascii="Times New Roman" w:hAnsi="Times New Roman"/>
          <w:color w:val="auto"/>
          <w:sz w:val="28"/>
          <w:szCs w:val="28"/>
          <w:u w:val="none"/>
        </w:rPr>
        <w:t>清洁生产</w:t>
      </w:r>
      <w:r>
        <w:rPr>
          <w:rStyle w:val="affff1"/>
          <w:rFonts w:ascii="Times New Roman" w:hAnsi="Times New Roman" w:hint="eastAsia"/>
          <w:color w:val="auto"/>
          <w:sz w:val="28"/>
          <w:szCs w:val="28"/>
          <w:u w:val="none"/>
        </w:rPr>
        <w:t>水平分析</w:t>
      </w:r>
      <w:bookmarkEnd w:id="579"/>
    </w:p>
    <w:p w14:paraId="0306B381" w14:textId="77777777" w:rsidR="00775B2B" w:rsidRDefault="00000000">
      <w:pPr>
        <w:pStyle w:val="30"/>
        <w:spacing w:before="0" w:after="0" w:line="520" w:lineRule="exact"/>
        <w:rPr>
          <w:rStyle w:val="affff1"/>
          <w:rFonts w:eastAsia="黑体"/>
          <w:color w:val="auto"/>
          <w:sz w:val="24"/>
          <w:szCs w:val="24"/>
          <w:u w:val="none"/>
        </w:rPr>
      </w:pPr>
      <w:bookmarkStart w:id="580" w:name="_Toc167021329"/>
      <w:bookmarkStart w:id="581" w:name="_Toc167020976"/>
      <w:bookmarkStart w:id="582" w:name="_Toc113624744"/>
      <w:bookmarkStart w:id="583" w:name="_Toc113636182"/>
      <w:bookmarkStart w:id="584" w:name="_Toc167021994"/>
      <w:bookmarkStart w:id="585" w:name="_Toc168573521"/>
      <w:bookmarkStart w:id="586" w:name="_Toc217887157"/>
      <w:bookmarkStart w:id="587" w:name="_Toc312945345"/>
      <w:bookmarkStart w:id="588" w:name="_Toc323128705"/>
      <w:bookmarkStart w:id="589" w:name="_Toc321568787"/>
      <w:bookmarkStart w:id="590" w:name="_Toc323129008"/>
      <w:bookmarkStart w:id="591" w:name="_Toc207957477"/>
      <w:bookmarkStart w:id="592" w:name="_Toc233172004"/>
      <w:bookmarkStart w:id="593" w:name="_Toc312944845"/>
      <w:r>
        <w:rPr>
          <w:rStyle w:val="affff1"/>
          <w:rFonts w:eastAsia="黑体"/>
          <w:color w:val="auto"/>
          <w:sz w:val="24"/>
          <w:szCs w:val="24"/>
          <w:u w:val="none"/>
        </w:rPr>
        <w:t>3.8.1</w:t>
      </w:r>
      <w:r>
        <w:rPr>
          <w:rStyle w:val="affff1"/>
          <w:rFonts w:eastAsia="黑体"/>
          <w:color w:val="auto"/>
          <w:sz w:val="24"/>
          <w:szCs w:val="24"/>
          <w:u w:val="none"/>
        </w:rPr>
        <w:t>清洁生产评价指标</w:t>
      </w:r>
      <w:bookmarkEnd w:id="580"/>
      <w:bookmarkEnd w:id="581"/>
      <w:bookmarkEnd w:id="582"/>
      <w:bookmarkEnd w:id="583"/>
      <w:bookmarkEnd w:id="584"/>
      <w:bookmarkEnd w:id="585"/>
      <w:r>
        <w:rPr>
          <w:rStyle w:val="affff1"/>
          <w:rFonts w:eastAsia="黑体"/>
          <w:color w:val="auto"/>
          <w:sz w:val="24"/>
          <w:szCs w:val="24"/>
          <w:u w:val="none"/>
        </w:rPr>
        <w:t>体系</w:t>
      </w:r>
      <w:bookmarkEnd w:id="586"/>
      <w:bookmarkEnd w:id="587"/>
      <w:bookmarkEnd w:id="588"/>
      <w:bookmarkEnd w:id="589"/>
      <w:bookmarkEnd w:id="590"/>
      <w:bookmarkEnd w:id="591"/>
      <w:bookmarkEnd w:id="592"/>
      <w:bookmarkEnd w:id="593"/>
    </w:p>
    <w:p w14:paraId="3321158F" w14:textId="77777777" w:rsidR="00775B2B" w:rsidRDefault="00000000">
      <w:pPr>
        <w:snapToGrid w:val="0"/>
        <w:spacing w:line="440" w:lineRule="exact"/>
        <w:ind w:firstLineChars="200" w:firstLine="480"/>
        <w:rPr>
          <w:sz w:val="24"/>
        </w:rPr>
      </w:pPr>
      <w:bookmarkStart w:id="594" w:name="_Toc323129009"/>
      <w:r>
        <w:rPr>
          <w:sz w:val="24"/>
        </w:rPr>
        <w:t>（</w:t>
      </w:r>
      <w:r>
        <w:rPr>
          <w:sz w:val="24"/>
        </w:rPr>
        <w:t>1</w:t>
      </w:r>
      <w:r>
        <w:rPr>
          <w:sz w:val="24"/>
        </w:rPr>
        <w:t>）评价指标体系</w:t>
      </w:r>
      <w:bookmarkEnd w:id="594"/>
    </w:p>
    <w:p w14:paraId="1744E38C" w14:textId="77777777" w:rsidR="00775B2B" w:rsidRDefault="00000000">
      <w:pPr>
        <w:snapToGrid w:val="0"/>
        <w:spacing w:line="440" w:lineRule="exact"/>
        <w:ind w:firstLineChars="200" w:firstLine="480"/>
        <w:rPr>
          <w:sz w:val="24"/>
        </w:rPr>
      </w:pPr>
      <w:r>
        <w:rPr>
          <w:sz w:val="24"/>
        </w:rPr>
        <w:t>本项目属于燃煤热电联产项目，因此本清洁生产采用</w:t>
      </w:r>
      <w:bookmarkStart w:id="595" w:name="_Hlk189645189"/>
      <w:r>
        <w:rPr>
          <w:sz w:val="24"/>
        </w:rPr>
        <w:t>《电力行业（</w:t>
      </w:r>
      <w:bookmarkStart w:id="596" w:name="OLE_LINK14"/>
      <w:r>
        <w:rPr>
          <w:sz w:val="24"/>
        </w:rPr>
        <w:t>燃煤发电企业</w:t>
      </w:r>
      <w:bookmarkEnd w:id="596"/>
      <w:r>
        <w:rPr>
          <w:sz w:val="24"/>
        </w:rPr>
        <w:t>）</w:t>
      </w:r>
      <w:bookmarkStart w:id="597" w:name="OLE_LINK15"/>
      <w:r>
        <w:rPr>
          <w:sz w:val="24"/>
        </w:rPr>
        <w:t>清洁生产评价指标体系</w:t>
      </w:r>
      <w:bookmarkEnd w:id="597"/>
      <w:r>
        <w:rPr>
          <w:sz w:val="24"/>
        </w:rPr>
        <w:t>》</w:t>
      </w:r>
      <w:bookmarkEnd w:id="595"/>
      <w:r>
        <w:rPr>
          <w:sz w:val="24"/>
        </w:rPr>
        <w:t>（中华人民共和国国家发展和改革委员会</w:t>
      </w:r>
      <w:r>
        <w:rPr>
          <w:sz w:val="24"/>
        </w:rPr>
        <w:t xml:space="preserve"> </w:t>
      </w:r>
      <w:r>
        <w:rPr>
          <w:sz w:val="24"/>
        </w:rPr>
        <w:t>中华人民共和国环境保护部</w:t>
      </w:r>
      <w:r>
        <w:rPr>
          <w:sz w:val="24"/>
        </w:rPr>
        <w:t xml:space="preserve"> </w:t>
      </w:r>
      <w:r>
        <w:rPr>
          <w:sz w:val="24"/>
        </w:rPr>
        <w:t>中华人民共和国工业和信息化部</w:t>
      </w:r>
      <w:r>
        <w:rPr>
          <w:sz w:val="24"/>
        </w:rPr>
        <w:t xml:space="preserve"> </w:t>
      </w:r>
      <w:r>
        <w:rPr>
          <w:sz w:val="24"/>
        </w:rPr>
        <w:t>公告</w:t>
      </w:r>
      <w:r>
        <w:rPr>
          <w:sz w:val="24"/>
        </w:rPr>
        <w:t xml:space="preserve"> 2015</w:t>
      </w:r>
      <w:r>
        <w:rPr>
          <w:sz w:val="24"/>
        </w:rPr>
        <w:t>年第</w:t>
      </w:r>
      <w:r>
        <w:rPr>
          <w:sz w:val="24"/>
        </w:rPr>
        <w:t>9</w:t>
      </w:r>
      <w:r>
        <w:rPr>
          <w:sz w:val="24"/>
        </w:rPr>
        <w:t>号），进行分析评价。</w:t>
      </w:r>
    </w:p>
    <w:p w14:paraId="48DA3F1C" w14:textId="77777777" w:rsidR="00775B2B" w:rsidRDefault="00000000">
      <w:pPr>
        <w:snapToGrid w:val="0"/>
        <w:spacing w:line="440" w:lineRule="exact"/>
        <w:ind w:firstLineChars="200" w:firstLine="480"/>
        <w:rPr>
          <w:sz w:val="24"/>
        </w:rPr>
      </w:pPr>
      <w:r>
        <w:rPr>
          <w:sz w:val="24"/>
        </w:rPr>
        <w:t>本指标体系采用限定性指标评价和指标分级加权评价相结合的方法。在限定性指标达到</w:t>
      </w:r>
      <w:r>
        <w:rPr>
          <w:sz w:val="24"/>
        </w:rPr>
        <w:t>Ⅲ</w:t>
      </w:r>
      <w:r>
        <w:rPr>
          <w:sz w:val="24"/>
        </w:rPr>
        <w:t>级水平的基础上，采用指标分级加权评价方法，计算行业清洁生产综合评价指数。根据综合评价指数，确定清洁生产水平等级。</w:t>
      </w:r>
    </w:p>
    <w:p w14:paraId="77B3F96C" w14:textId="77777777" w:rsidR="00775B2B" w:rsidRDefault="00000000">
      <w:pPr>
        <w:snapToGrid w:val="0"/>
        <w:spacing w:line="440" w:lineRule="exact"/>
        <w:ind w:firstLineChars="200" w:firstLine="480"/>
        <w:rPr>
          <w:sz w:val="24"/>
        </w:rPr>
      </w:pPr>
      <w:r>
        <w:rPr>
          <w:sz w:val="24"/>
        </w:rPr>
        <w:t>对燃煤发电企业清洁生产水平的评价，是以其清洁生产综合评价指数为依据的，对达到一定综合评价指数的企业，分别评定为清洁生产领先企业、清洁生产先进企业或清洁生产一般企业。</w:t>
      </w:r>
    </w:p>
    <w:p w14:paraId="4E74A5C9" w14:textId="77777777" w:rsidR="00775B2B" w:rsidRDefault="00000000">
      <w:pPr>
        <w:snapToGrid w:val="0"/>
        <w:spacing w:line="440" w:lineRule="exact"/>
        <w:ind w:firstLineChars="200" w:firstLine="480"/>
        <w:rPr>
          <w:sz w:val="24"/>
        </w:rPr>
      </w:pPr>
      <w:bookmarkStart w:id="598" w:name="_Toc323129010"/>
      <w:r>
        <w:rPr>
          <w:sz w:val="24"/>
        </w:rPr>
        <w:t>（</w:t>
      </w:r>
      <w:r>
        <w:rPr>
          <w:sz w:val="24"/>
        </w:rPr>
        <w:t>2</w:t>
      </w:r>
      <w:r>
        <w:rPr>
          <w:sz w:val="24"/>
        </w:rPr>
        <w:t>）评价基准值及权重值的选取</w:t>
      </w:r>
      <w:bookmarkEnd w:id="598"/>
    </w:p>
    <w:p w14:paraId="6C08EC1B" w14:textId="77777777" w:rsidR="00775B2B" w:rsidRDefault="00000000">
      <w:pPr>
        <w:snapToGrid w:val="0"/>
        <w:spacing w:line="440" w:lineRule="exact"/>
        <w:ind w:firstLineChars="200" w:firstLine="480"/>
        <w:rPr>
          <w:sz w:val="24"/>
        </w:rPr>
      </w:pPr>
      <w:r>
        <w:rPr>
          <w:sz w:val="24"/>
        </w:rPr>
        <w:t>根据《电力行业（</w:t>
      </w:r>
      <w:bookmarkStart w:id="599" w:name="OLE_LINK51"/>
      <w:r>
        <w:rPr>
          <w:sz w:val="24"/>
        </w:rPr>
        <w:t>燃煤发电企业</w:t>
      </w:r>
      <w:bookmarkEnd w:id="599"/>
      <w:r>
        <w:rPr>
          <w:sz w:val="24"/>
        </w:rPr>
        <w:t>）清洁生产评价指标体系》有关要求，根据目前我国燃煤发电行业的实际情况，不同等级的清洁生产企业的综合评价指数见表</w:t>
      </w:r>
      <w:r>
        <w:rPr>
          <w:sz w:val="24"/>
        </w:rPr>
        <w:t>3.8-1</w:t>
      </w:r>
      <w:r>
        <w:rPr>
          <w:sz w:val="24"/>
        </w:rPr>
        <w:t>。</w:t>
      </w:r>
    </w:p>
    <w:p w14:paraId="2D56AAB7" w14:textId="77777777" w:rsidR="00775B2B" w:rsidRDefault="00000000">
      <w:pPr>
        <w:snapToGrid w:val="0"/>
        <w:spacing w:line="440" w:lineRule="exact"/>
        <w:ind w:firstLineChars="200" w:firstLine="480"/>
        <w:rPr>
          <w:sz w:val="24"/>
        </w:rPr>
      </w:pPr>
      <w:r>
        <w:rPr>
          <w:sz w:val="24"/>
        </w:rPr>
        <w:t>本指标体系根据清洁生产的原则要求和指标的可度量性，进行指标选取。根据评价指标的性质，可分为定量指标和定性指标两种。</w:t>
      </w:r>
    </w:p>
    <w:p w14:paraId="70DFFF53" w14:textId="77777777" w:rsidR="00775B2B" w:rsidRDefault="00000000">
      <w:pPr>
        <w:snapToGrid w:val="0"/>
        <w:spacing w:line="440" w:lineRule="exact"/>
        <w:ind w:firstLineChars="200" w:firstLine="480"/>
        <w:rPr>
          <w:sz w:val="24"/>
        </w:rPr>
      </w:pPr>
      <w:r>
        <w:rPr>
          <w:sz w:val="24"/>
        </w:rPr>
        <w:t>定量评价指标选取了有代表性的、能反映</w:t>
      </w:r>
      <w:r>
        <w:rPr>
          <w:sz w:val="24"/>
        </w:rPr>
        <w:t>“</w:t>
      </w:r>
      <w:r>
        <w:rPr>
          <w:sz w:val="24"/>
        </w:rPr>
        <w:t>节能</w:t>
      </w:r>
      <w:r>
        <w:rPr>
          <w:sz w:val="24"/>
        </w:rPr>
        <w:t>”</w:t>
      </w:r>
      <w:r>
        <w:rPr>
          <w:sz w:val="24"/>
        </w:rPr>
        <w:t>、</w:t>
      </w:r>
      <w:r>
        <w:rPr>
          <w:sz w:val="24"/>
        </w:rPr>
        <w:t>“</w:t>
      </w:r>
      <w:r>
        <w:rPr>
          <w:sz w:val="24"/>
        </w:rPr>
        <w:t>降耗</w:t>
      </w:r>
      <w:r>
        <w:rPr>
          <w:sz w:val="24"/>
        </w:rPr>
        <w:t>”</w:t>
      </w:r>
      <w:r>
        <w:rPr>
          <w:sz w:val="24"/>
        </w:rPr>
        <w:t>、</w:t>
      </w:r>
      <w:r>
        <w:rPr>
          <w:sz w:val="24"/>
        </w:rPr>
        <w:t>“</w:t>
      </w:r>
      <w:r>
        <w:rPr>
          <w:sz w:val="24"/>
        </w:rPr>
        <w:t>减污</w:t>
      </w:r>
      <w:r>
        <w:rPr>
          <w:sz w:val="24"/>
        </w:rPr>
        <w:t>”</w:t>
      </w:r>
      <w:r>
        <w:rPr>
          <w:sz w:val="24"/>
        </w:rPr>
        <w:t>和</w:t>
      </w:r>
      <w:r>
        <w:rPr>
          <w:sz w:val="24"/>
        </w:rPr>
        <w:t>“</w:t>
      </w:r>
      <w:r>
        <w:rPr>
          <w:sz w:val="24"/>
        </w:rPr>
        <w:t>增效</w:t>
      </w:r>
      <w:r>
        <w:rPr>
          <w:sz w:val="24"/>
        </w:rPr>
        <w:t>”</w:t>
      </w:r>
      <w:r>
        <w:rPr>
          <w:sz w:val="24"/>
        </w:rPr>
        <w:t>等有关清洁生产最终目标的指标。企业在清洁生产审核过程中，通过对各项指标的实际达到值、评价基准值和指标分值进行计算和评分，综合考评企业实施清洁生产的状况和企业清洁生产程度。定性评价指标主要根据国家有关推行清洁生产的产业发展和技术进步政策、资源环境保护政策规定以及行业发展规划选取，用于定性评价企业执行有关政策的符合性以及实施清洁生产工作的效果。</w:t>
      </w:r>
    </w:p>
    <w:p w14:paraId="5C5312FB" w14:textId="77777777" w:rsidR="00775B2B" w:rsidRDefault="00775B2B">
      <w:pPr>
        <w:spacing w:line="360" w:lineRule="auto"/>
        <w:ind w:firstLineChars="200" w:firstLine="480"/>
        <w:rPr>
          <w:sz w:val="24"/>
        </w:rPr>
        <w:sectPr w:rsidR="00775B2B">
          <w:headerReference w:type="default" r:id="rId46"/>
          <w:pgSz w:w="11906" w:h="16838"/>
          <w:pgMar w:top="1440" w:right="1800" w:bottom="1440" w:left="1800" w:header="1021" w:footer="851" w:gutter="0"/>
          <w:pgNumType w:fmt="numberInDash"/>
          <w:cols w:space="720"/>
          <w:docGrid w:linePitch="312"/>
        </w:sectPr>
      </w:pPr>
    </w:p>
    <w:p w14:paraId="7A0BFC86" w14:textId="77777777" w:rsidR="00775B2B" w:rsidRDefault="00000000">
      <w:pPr>
        <w:pStyle w:val="af5"/>
        <w:adjustRightInd w:val="0"/>
        <w:snapToGrid w:val="0"/>
        <w:rPr>
          <w:rFonts w:eastAsia="黑体"/>
          <w:kern w:val="2"/>
          <w:szCs w:val="24"/>
        </w:rPr>
      </w:pPr>
      <w:bookmarkStart w:id="600" w:name="_Hlk73704617"/>
      <w:r>
        <w:rPr>
          <w:rFonts w:eastAsia="黑体"/>
          <w:szCs w:val="24"/>
        </w:rPr>
        <w:lastRenderedPageBreak/>
        <w:t>表</w:t>
      </w:r>
      <w:r>
        <w:rPr>
          <w:rFonts w:eastAsia="黑体"/>
          <w:szCs w:val="24"/>
        </w:rPr>
        <w:t xml:space="preserve">3.8-1    </w:t>
      </w:r>
      <w:r>
        <w:rPr>
          <w:rFonts w:eastAsia="黑体"/>
          <w:szCs w:val="24"/>
        </w:rPr>
        <w:t>评价指标项目、权重及基准值</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446"/>
        <w:gridCol w:w="650"/>
        <w:gridCol w:w="695"/>
        <w:gridCol w:w="808"/>
        <w:gridCol w:w="1400"/>
        <w:gridCol w:w="1252"/>
        <w:gridCol w:w="975"/>
        <w:gridCol w:w="1950"/>
        <w:gridCol w:w="1809"/>
        <w:gridCol w:w="1736"/>
        <w:gridCol w:w="903"/>
        <w:gridCol w:w="584"/>
      </w:tblGrid>
      <w:tr w:rsidR="00775B2B" w14:paraId="3F215E59" w14:textId="77777777">
        <w:trPr>
          <w:trHeight w:val="20"/>
        </w:trPr>
        <w:tc>
          <w:tcPr>
            <w:tcW w:w="169" w:type="pct"/>
            <w:vAlign w:val="center"/>
          </w:tcPr>
          <w:p w14:paraId="38E39C9D" w14:textId="77777777" w:rsidR="00775B2B" w:rsidRDefault="00000000">
            <w:pPr>
              <w:snapToGrid w:val="0"/>
              <w:jc w:val="left"/>
              <w:rPr>
                <w:szCs w:val="21"/>
              </w:rPr>
            </w:pPr>
            <w:r>
              <w:rPr>
                <w:szCs w:val="21"/>
              </w:rPr>
              <w:t>序号</w:t>
            </w:r>
          </w:p>
        </w:tc>
        <w:tc>
          <w:tcPr>
            <w:tcW w:w="246" w:type="pct"/>
            <w:vAlign w:val="center"/>
          </w:tcPr>
          <w:p w14:paraId="0EFBF74C" w14:textId="77777777" w:rsidR="00775B2B" w:rsidRDefault="00000000">
            <w:pPr>
              <w:pStyle w:val="AA2"/>
              <w:rPr>
                <w:rFonts w:cs="Times New Roman"/>
                <w:szCs w:val="21"/>
              </w:rPr>
            </w:pPr>
            <w:r>
              <w:rPr>
                <w:rFonts w:cs="Times New Roman"/>
                <w:szCs w:val="21"/>
              </w:rPr>
              <w:t>一级指标</w:t>
            </w:r>
          </w:p>
        </w:tc>
        <w:tc>
          <w:tcPr>
            <w:tcW w:w="263" w:type="pct"/>
            <w:vAlign w:val="center"/>
          </w:tcPr>
          <w:p w14:paraId="734AE44A" w14:textId="77777777" w:rsidR="00775B2B" w:rsidRDefault="00000000">
            <w:pPr>
              <w:pStyle w:val="AA2"/>
              <w:rPr>
                <w:rFonts w:cs="Times New Roman"/>
                <w:szCs w:val="21"/>
              </w:rPr>
            </w:pPr>
            <w:r>
              <w:rPr>
                <w:rFonts w:cs="Times New Roman"/>
                <w:szCs w:val="21"/>
              </w:rPr>
              <w:t>一级指标权重</w:t>
            </w:r>
          </w:p>
        </w:tc>
        <w:tc>
          <w:tcPr>
            <w:tcW w:w="836" w:type="pct"/>
            <w:gridSpan w:val="2"/>
            <w:vAlign w:val="center"/>
          </w:tcPr>
          <w:p w14:paraId="1B24E83E" w14:textId="77777777" w:rsidR="00775B2B" w:rsidRDefault="00000000">
            <w:pPr>
              <w:pStyle w:val="AA2"/>
              <w:rPr>
                <w:rFonts w:cs="Times New Roman"/>
                <w:szCs w:val="21"/>
              </w:rPr>
            </w:pPr>
            <w:r>
              <w:rPr>
                <w:rFonts w:cs="Times New Roman"/>
                <w:szCs w:val="21"/>
              </w:rPr>
              <w:t>二级指标</w:t>
            </w:r>
          </w:p>
        </w:tc>
        <w:tc>
          <w:tcPr>
            <w:tcW w:w="474" w:type="pct"/>
            <w:vAlign w:val="center"/>
          </w:tcPr>
          <w:p w14:paraId="71EE41A7" w14:textId="77777777" w:rsidR="00775B2B" w:rsidRDefault="00000000">
            <w:pPr>
              <w:pStyle w:val="AA2"/>
              <w:rPr>
                <w:rFonts w:cs="Times New Roman"/>
                <w:szCs w:val="21"/>
              </w:rPr>
            </w:pPr>
            <w:r>
              <w:rPr>
                <w:rFonts w:cs="Times New Roman"/>
                <w:szCs w:val="21"/>
              </w:rPr>
              <w:t>单位</w:t>
            </w:r>
          </w:p>
        </w:tc>
        <w:tc>
          <w:tcPr>
            <w:tcW w:w="369" w:type="pct"/>
            <w:vAlign w:val="center"/>
          </w:tcPr>
          <w:p w14:paraId="5C59872C" w14:textId="77777777" w:rsidR="00775B2B" w:rsidRDefault="00000000">
            <w:pPr>
              <w:pStyle w:val="AA2"/>
              <w:rPr>
                <w:rFonts w:cs="Times New Roman"/>
                <w:szCs w:val="21"/>
              </w:rPr>
            </w:pPr>
            <w:r>
              <w:rPr>
                <w:rFonts w:cs="Times New Roman"/>
                <w:szCs w:val="21"/>
              </w:rPr>
              <w:t>二级指标权重</w:t>
            </w:r>
          </w:p>
        </w:tc>
        <w:tc>
          <w:tcPr>
            <w:tcW w:w="738" w:type="pct"/>
            <w:vAlign w:val="center"/>
          </w:tcPr>
          <w:p w14:paraId="71A38536" w14:textId="77777777" w:rsidR="00775B2B" w:rsidRDefault="00000000">
            <w:pPr>
              <w:pStyle w:val="AA2"/>
              <w:rPr>
                <w:rFonts w:cs="Times New Roman"/>
                <w:szCs w:val="21"/>
              </w:rPr>
            </w:pPr>
            <w:r>
              <w:rPr>
                <w:rFonts w:cs="Times New Roman"/>
                <w:szCs w:val="21"/>
              </w:rPr>
              <w:t>I</w:t>
            </w:r>
            <w:r>
              <w:rPr>
                <w:rFonts w:cs="Times New Roman"/>
                <w:szCs w:val="21"/>
              </w:rPr>
              <w:t>级基准值</w:t>
            </w:r>
          </w:p>
        </w:tc>
        <w:tc>
          <w:tcPr>
            <w:tcW w:w="685" w:type="pct"/>
            <w:vAlign w:val="center"/>
          </w:tcPr>
          <w:p w14:paraId="293A6DD7" w14:textId="77777777" w:rsidR="00775B2B" w:rsidRDefault="00000000">
            <w:pPr>
              <w:pStyle w:val="AA2"/>
              <w:rPr>
                <w:rFonts w:cs="Times New Roman"/>
                <w:szCs w:val="21"/>
              </w:rPr>
            </w:pPr>
            <w:r>
              <w:rPr>
                <w:rFonts w:cs="Times New Roman"/>
                <w:szCs w:val="21"/>
              </w:rPr>
              <w:t>Ⅱ</w:t>
            </w:r>
            <w:r>
              <w:rPr>
                <w:rFonts w:cs="Times New Roman"/>
                <w:szCs w:val="21"/>
              </w:rPr>
              <w:t>级基准值</w:t>
            </w:r>
          </w:p>
        </w:tc>
        <w:tc>
          <w:tcPr>
            <w:tcW w:w="657" w:type="pct"/>
            <w:vAlign w:val="center"/>
          </w:tcPr>
          <w:p w14:paraId="4194A972" w14:textId="77777777" w:rsidR="00775B2B" w:rsidRDefault="00000000">
            <w:pPr>
              <w:pStyle w:val="AA2"/>
              <w:rPr>
                <w:rFonts w:cs="Times New Roman"/>
                <w:szCs w:val="21"/>
              </w:rPr>
            </w:pPr>
            <w:r>
              <w:rPr>
                <w:rFonts w:cs="Times New Roman"/>
                <w:szCs w:val="21"/>
              </w:rPr>
              <w:t>Ⅲ</w:t>
            </w:r>
            <w:r>
              <w:rPr>
                <w:rFonts w:cs="Times New Roman"/>
                <w:szCs w:val="21"/>
              </w:rPr>
              <w:t>级基准值</w:t>
            </w:r>
          </w:p>
        </w:tc>
        <w:tc>
          <w:tcPr>
            <w:tcW w:w="342" w:type="pct"/>
            <w:vAlign w:val="center"/>
          </w:tcPr>
          <w:p w14:paraId="7F355A2B" w14:textId="77777777" w:rsidR="00775B2B" w:rsidRDefault="00000000">
            <w:pPr>
              <w:pStyle w:val="AA2"/>
              <w:rPr>
                <w:rFonts w:cs="Times New Roman"/>
                <w:szCs w:val="21"/>
              </w:rPr>
            </w:pPr>
            <w:r>
              <w:rPr>
                <w:rFonts w:cs="Times New Roman"/>
                <w:szCs w:val="21"/>
              </w:rPr>
              <w:t>本项目情况</w:t>
            </w:r>
          </w:p>
        </w:tc>
        <w:tc>
          <w:tcPr>
            <w:tcW w:w="220" w:type="pct"/>
            <w:vAlign w:val="center"/>
          </w:tcPr>
          <w:p w14:paraId="3CD12912" w14:textId="77777777" w:rsidR="00775B2B" w:rsidRDefault="00000000">
            <w:pPr>
              <w:pStyle w:val="AA2"/>
              <w:rPr>
                <w:rFonts w:cs="Times New Roman"/>
                <w:szCs w:val="21"/>
              </w:rPr>
            </w:pPr>
            <w:r>
              <w:rPr>
                <w:rFonts w:cs="Times New Roman"/>
                <w:szCs w:val="21"/>
              </w:rPr>
              <w:t>得分</w:t>
            </w:r>
          </w:p>
        </w:tc>
      </w:tr>
      <w:tr w:rsidR="00775B2B" w14:paraId="06C04230" w14:textId="77777777">
        <w:trPr>
          <w:trHeight w:val="20"/>
        </w:trPr>
        <w:tc>
          <w:tcPr>
            <w:tcW w:w="169" w:type="pct"/>
            <w:vMerge w:val="restart"/>
            <w:vAlign w:val="center"/>
          </w:tcPr>
          <w:p w14:paraId="7E2D48C1" w14:textId="77777777" w:rsidR="00775B2B" w:rsidRDefault="00000000">
            <w:pPr>
              <w:pStyle w:val="AA2"/>
              <w:rPr>
                <w:rFonts w:cs="Times New Roman"/>
                <w:szCs w:val="21"/>
              </w:rPr>
            </w:pPr>
            <w:r>
              <w:rPr>
                <w:rFonts w:cs="Times New Roman"/>
                <w:szCs w:val="21"/>
              </w:rPr>
              <w:t>1</w:t>
            </w:r>
          </w:p>
        </w:tc>
        <w:tc>
          <w:tcPr>
            <w:tcW w:w="246" w:type="pct"/>
            <w:vMerge w:val="restart"/>
            <w:vAlign w:val="center"/>
          </w:tcPr>
          <w:p w14:paraId="2A4D1ECF" w14:textId="77777777" w:rsidR="00775B2B" w:rsidRDefault="00000000">
            <w:pPr>
              <w:pStyle w:val="AA2"/>
              <w:rPr>
                <w:rFonts w:cs="Times New Roman"/>
                <w:szCs w:val="21"/>
              </w:rPr>
            </w:pPr>
            <w:r>
              <w:rPr>
                <w:rFonts w:cs="Times New Roman"/>
                <w:szCs w:val="21"/>
              </w:rPr>
              <w:t>生产工艺及设备指标</w:t>
            </w:r>
          </w:p>
        </w:tc>
        <w:tc>
          <w:tcPr>
            <w:tcW w:w="263" w:type="pct"/>
            <w:vMerge w:val="restart"/>
            <w:vAlign w:val="center"/>
          </w:tcPr>
          <w:p w14:paraId="6BA3A711" w14:textId="77777777" w:rsidR="00775B2B" w:rsidRDefault="00000000">
            <w:pPr>
              <w:pStyle w:val="AA2"/>
              <w:rPr>
                <w:rFonts w:cs="Times New Roman"/>
                <w:szCs w:val="21"/>
              </w:rPr>
            </w:pPr>
            <w:r>
              <w:rPr>
                <w:rFonts w:cs="Times New Roman"/>
                <w:szCs w:val="21"/>
              </w:rPr>
              <w:t>0.10</w:t>
            </w:r>
          </w:p>
        </w:tc>
        <w:tc>
          <w:tcPr>
            <w:tcW w:w="1310" w:type="pct"/>
            <w:gridSpan w:val="3"/>
            <w:vAlign w:val="center"/>
          </w:tcPr>
          <w:p w14:paraId="004D160A" w14:textId="77777777" w:rsidR="00775B2B" w:rsidRDefault="00000000">
            <w:pPr>
              <w:pStyle w:val="AA2"/>
              <w:rPr>
                <w:rFonts w:cs="Times New Roman"/>
                <w:szCs w:val="21"/>
              </w:rPr>
            </w:pPr>
            <w:r>
              <w:rPr>
                <w:rFonts w:cs="Times New Roman"/>
                <w:szCs w:val="21"/>
              </w:rPr>
              <w:t>汽机设备</w:t>
            </w:r>
          </w:p>
        </w:tc>
        <w:tc>
          <w:tcPr>
            <w:tcW w:w="369" w:type="pct"/>
            <w:vAlign w:val="center"/>
          </w:tcPr>
          <w:p w14:paraId="28532F9D" w14:textId="77777777" w:rsidR="00775B2B" w:rsidRDefault="00000000">
            <w:pPr>
              <w:pStyle w:val="AA2"/>
              <w:rPr>
                <w:rFonts w:cs="Times New Roman"/>
                <w:szCs w:val="21"/>
              </w:rPr>
            </w:pPr>
            <w:r>
              <w:rPr>
                <w:rFonts w:cs="Times New Roman"/>
                <w:szCs w:val="21"/>
              </w:rPr>
              <w:t>15</w:t>
            </w:r>
          </w:p>
        </w:tc>
        <w:tc>
          <w:tcPr>
            <w:tcW w:w="2080" w:type="pct"/>
            <w:gridSpan w:val="3"/>
            <w:vAlign w:val="center"/>
          </w:tcPr>
          <w:p w14:paraId="1A56536F" w14:textId="77777777" w:rsidR="00775B2B" w:rsidRDefault="00000000">
            <w:pPr>
              <w:pStyle w:val="AA2"/>
              <w:rPr>
                <w:rFonts w:cs="Times New Roman"/>
                <w:szCs w:val="21"/>
              </w:rPr>
            </w:pPr>
            <w:r>
              <w:rPr>
                <w:rFonts w:cs="Times New Roman"/>
                <w:szCs w:val="21"/>
              </w:rPr>
              <w:t>汽轮机设备采用高效、节能、先进的设计技术或进行高效节能技术改造</w:t>
            </w:r>
          </w:p>
        </w:tc>
        <w:tc>
          <w:tcPr>
            <w:tcW w:w="342" w:type="pct"/>
            <w:vAlign w:val="center"/>
          </w:tcPr>
          <w:p w14:paraId="7CCB906E" w14:textId="77777777" w:rsidR="00775B2B" w:rsidRDefault="00000000">
            <w:pPr>
              <w:pStyle w:val="AA2"/>
              <w:rPr>
                <w:rFonts w:cs="Times New Roman"/>
                <w:szCs w:val="21"/>
              </w:rPr>
            </w:pPr>
            <w:r>
              <w:rPr>
                <w:rFonts w:cs="Times New Roman"/>
                <w:szCs w:val="21"/>
              </w:rPr>
              <w:t>I</w:t>
            </w:r>
            <w:r>
              <w:rPr>
                <w:rFonts w:cs="Times New Roman"/>
                <w:szCs w:val="21"/>
              </w:rPr>
              <w:t>级</w:t>
            </w:r>
          </w:p>
        </w:tc>
        <w:tc>
          <w:tcPr>
            <w:tcW w:w="220" w:type="pct"/>
            <w:vMerge w:val="restart"/>
            <w:vAlign w:val="center"/>
          </w:tcPr>
          <w:p w14:paraId="2870B443" w14:textId="77777777" w:rsidR="00775B2B" w:rsidRDefault="00000000">
            <w:pPr>
              <w:pStyle w:val="AA2"/>
              <w:rPr>
                <w:rFonts w:cs="Times New Roman"/>
                <w:szCs w:val="21"/>
              </w:rPr>
            </w:pPr>
            <w:r>
              <w:rPr>
                <w:rFonts w:cs="Times New Roman"/>
                <w:szCs w:val="21"/>
              </w:rPr>
              <w:t>10</w:t>
            </w:r>
          </w:p>
        </w:tc>
      </w:tr>
      <w:tr w:rsidR="00775B2B" w14:paraId="58ED66FE" w14:textId="77777777">
        <w:trPr>
          <w:trHeight w:val="20"/>
        </w:trPr>
        <w:tc>
          <w:tcPr>
            <w:tcW w:w="169" w:type="pct"/>
            <w:vMerge/>
            <w:vAlign w:val="center"/>
          </w:tcPr>
          <w:p w14:paraId="18B7E8BB" w14:textId="77777777" w:rsidR="00775B2B" w:rsidRDefault="00775B2B">
            <w:pPr>
              <w:widowControl/>
              <w:jc w:val="left"/>
              <w:rPr>
                <w:szCs w:val="21"/>
              </w:rPr>
            </w:pPr>
          </w:p>
        </w:tc>
        <w:tc>
          <w:tcPr>
            <w:tcW w:w="246" w:type="pct"/>
            <w:vMerge/>
            <w:vAlign w:val="center"/>
          </w:tcPr>
          <w:p w14:paraId="626817BC" w14:textId="77777777" w:rsidR="00775B2B" w:rsidRDefault="00775B2B">
            <w:pPr>
              <w:widowControl/>
              <w:jc w:val="left"/>
              <w:rPr>
                <w:szCs w:val="21"/>
              </w:rPr>
            </w:pPr>
          </w:p>
        </w:tc>
        <w:tc>
          <w:tcPr>
            <w:tcW w:w="263" w:type="pct"/>
            <w:vMerge/>
            <w:vAlign w:val="center"/>
          </w:tcPr>
          <w:p w14:paraId="4E638447" w14:textId="77777777" w:rsidR="00775B2B" w:rsidRDefault="00775B2B">
            <w:pPr>
              <w:widowControl/>
              <w:jc w:val="left"/>
              <w:rPr>
                <w:szCs w:val="21"/>
              </w:rPr>
            </w:pPr>
          </w:p>
        </w:tc>
        <w:tc>
          <w:tcPr>
            <w:tcW w:w="1310" w:type="pct"/>
            <w:gridSpan w:val="3"/>
            <w:vAlign w:val="center"/>
          </w:tcPr>
          <w:p w14:paraId="5AD670BB" w14:textId="77777777" w:rsidR="00775B2B" w:rsidRDefault="00000000">
            <w:pPr>
              <w:pStyle w:val="AA2"/>
              <w:rPr>
                <w:rFonts w:cs="Times New Roman"/>
                <w:szCs w:val="21"/>
              </w:rPr>
            </w:pPr>
            <w:r>
              <w:rPr>
                <w:rFonts w:cs="Times New Roman"/>
                <w:szCs w:val="21"/>
              </w:rPr>
              <w:t>锅炉设备</w:t>
            </w:r>
          </w:p>
        </w:tc>
        <w:tc>
          <w:tcPr>
            <w:tcW w:w="369" w:type="pct"/>
            <w:vAlign w:val="center"/>
          </w:tcPr>
          <w:p w14:paraId="6FAFA713" w14:textId="77777777" w:rsidR="00775B2B" w:rsidRDefault="00000000">
            <w:pPr>
              <w:pStyle w:val="AA2"/>
              <w:rPr>
                <w:rFonts w:cs="Times New Roman"/>
                <w:szCs w:val="21"/>
              </w:rPr>
            </w:pPr>
            <w:r>
              <w:rPr>
                <w:rFonts w:cs="Times New Roman"/>
                <w:szCs w:val="21"/>
              </w:rPr>
              <w:t>15</w:t>
            </w:r>
          </w:p>
        </w:tc>
        <w:tc>
          <w:tcPr>
            <w:tcW w:w="2080" w:type="pct"/>
            <w:gridSpan w:val="3"/>
            <w:vAlign w:val="center"/>
          </w:tcPr>
          <w:p w14:paraId="40A96862" w14:textId="77777777" w:rsidR="00775B2B" w:rsidRDefault="00000000">
            <w:pPr>
              <w:pStyle w:val="AA2"/>
              <w:rPr>
                <w:rFonts w:cs="Times New Roman"/>
                <w:szCs w:val="21"/>
              </w:rPr>
            </w:pPr>
            <w:r>
              <w:rPr>
                <w:rFonts w:cs="Times New Roman"/>
                <w:szCs w:val="21"/>
              </w:rPr>
              <w:t>锅炉设备采用高效、节能、先进的设计技术或进行高效节能技术改造</w:t>
            </w:r>
          </w:p>
        </w:tc>
        <w:tc>
          <w:tcPr>
            <w:tcW w:w="342" w:type="pct"/>
            <w:vAlign w:val="center"/>
          </w:tcPr>
          <w:p w14:paraId="3E164168" w14:textId="77777777" w:rsidR="00775B2B" w:rsidRDefault="00000000">
            <w:pPr>
              <w:pStyle w:val="AA2"/>
              <w:rPr>
                <w:rFonts w:cs="Times New Roman"/>
                <w:szCs w:val="21"/>
              </w:rPr>
            </w:pPr>
            <w:r>
              <w:rPr>
                <w:rFonts w:cs="Times New Roman"/>
                <w:szCs w:val="21"/>
              </w:rPr>
              <w:t>I</w:t>
            </w:r>
            <w:r>
              <w:rPr>
                <w:rFonts w:cs="Times New Roman"/>
                <w:szCs w:val="21"/>
              </w:rPr>
              <w:t>级</w:t>
            </w:r>
          </w:p>
        </w:tc>
        <w:tc>
          <w:tcPr>
            <w:tcW w:w="220" w:type="pct"/>
            <w:vMerge/>
            <w:vAlign w:val="center"/>
          </w:tcPr>
          <w:p w14:paraId="76D80965" w14:textId="77777777" w:rsidR="00775B2B" w:rsidRDefault="00775B2B">
            <w:pPr>
              <w:snapToGrid w:val="0"/>
              <w:jc w:val="center"/>
              <w:rPr>
                <w:szCs w:val="21"/>
              </w:rPr>
            </w:pPr>
          </w:p>
        </w:tc>
      </w:tr>
      <w:tr w:rsidR="00775B2B" w14:paraId="66AB474F" w14:textId="77777777">
        <w:trPr>
          <w:trHeight w:val="20"/>
        </w:trPr>
        <w:tc>
          <w:tcPr>
            <w:tcW w:w="169" w:type="pct"/>
            <w:vMerge/>
            <w:vAlign w:val="center"/>
          </w:tcPr>
          <w:p w14:paraId="26950F7E" w14:textId="77777777" w:rsidR="00775B2B" w:rsidRDefault="00775B2B">
            <w:pPr>
              <w:widowControl/>
              <w:jc w:val="left"/>
              <w:rPr>
                <w:szCs w:val="21"/>
              </w:rPr>
            </w:pPr>
          </w:p>
        </w:tc>
        <w:tc>
          <w:tcPr>
            <w:tcW w:w="246" w:type="pct"/>
            <w:vMerge/>
            <w:vAlign w:val="center"/>
          </w:tcPr>
          <w:p w14:paraId="3F8019DC" w14:textId="77777777" w:rsidR="00775B2B" w:rsidRDefault="00775B2B">
            <w:pPr>
              <w:widowControl/>
              <w:jc w:val="left"/>
              <w:rPr>
                <w:szCs w:val="21"/>
              </w:rPr>
            </w:pPr>
          </w:p>
        </w:tc>
        <w:tc>
          <w:tcPr>
            <w:tcW w:w="263" w:type="pct"/>
            <w:vMerge/>
            <w:vAlign w:val="center"/>
          </w:tcPr>
          <w:p w14:paraId="306CD288" w14:textId="77777777" w:rsidR="00775B2B" w:rsidRDefault="00775B2B">
            <w:pPr>
              <w:widowControl/>
              <w:jc w:val="left"/>
              <w:rPr>
                <w:szCs w:val="21"/>
              </w:rPr>
            </w:pPr>
          </w:p>
        </w:tc>
        <w:tc>
          <w:tcPr>
            <w:tcW w:w="1310" w:type="pct"/>
            <w:gridSpan w:val="3"/>
            <w:vAlign w:val="center"/>
          </w:tcPr>
          <w:p w14:paraId="59D57B6E" w14:textId="77777777" w:rsidR="00775B2B" w:rsidRDefault="00000000">
            <w:pPr>
              <w:pStyle w:val="AA2"/>
              <w:rPr>
                <w:rFonts w:cs="Times New Roman"/>
                <w:szCs w:val="21"/>
              </w:rPr>
            </w:pPr>
            <w:r>
              <w:rPr>
                <w:rFonts w:cs="Times New Roman"/>
                <w:szCs w:val="21"/>
              </w:rPr>
              <w:t>机组运行方式优化</w:t>
            </w:r>
          </w:p>
        </w:tc>
        <w:tc>
          <w:tcPr>
            <w:tcW w:w="369" w:type="pct"/>
            <w:vAlign w:val="center"/>
          </w:tcPr>
          <w:p w14:paraId="6DED047F" w14:textId="77777777" w:rsidR="00775B2B" w:rsidRDefault="00000000">
            <w:pPr>
              <w:pStyle w:val="AA2"/>
              <w:rPr>
                <w:rFonts w:cs="Times New Roman"/>
                <w:szCs w:val="21"/>
              </w:rPr>
            </w:pPr>
            <w:r>
              <w:rPr>
                <w:rFonts w:cs="Times New Roman"/>
                <w:szCs w:val="21"/>
              </w:rPr>
              <w:t>15</w:t>
            </w:r>
          </w:p>
        </w:tc>
        <w:tc>
          <w:tcPr>
            <w:tcW w:w="1423" w:type="pct"/>
            <w:gridSpan w:val="2"/>
            <w:vAlign w:val="center"/>
          </w:tcPr>
          <w:p w14:paraId="38D27EAA" w14:textId="77777777" w:rsidR="00775B2B" w:rsidRDefault="00000000">
            <w:pPr>
              <w:pStyle w:val="AA2"/>
              <w:rPr>
                <w:rFonts w:cs="Times New Roman"/>
                <w:szCs w:val="21"/>
              </w:rPr>
            </w:pPr>
            <w:r>
              <w:rPr>
                <w:rFonts w:cs="Times New Roman"/>
                <w:szCs w:val="21"/>
              </w:rPr>
              <w:t>对机组进行过整体运行优化，具有实时在线运行优化系统</w:t>
            </w:r>
          </w:p>
        </w:tc>
        <w:tc>
          <w:tcPr>
            <w:tcW w:w="657" w:type="pct"/>
            <w:vAlign w:val="center"/>
          </w:tcPr>
          <w:p w14:paraId="7E52036A" w14:textId="77777777" w:rsidR="00775B2B" w:rsidRDefault="00000000">
            <w:pPr>
              <w:pStyle w:val="AA2"/>
              <w:rPr>
                <w:rFonts w:cs="Times New Roman"/>
                <w:szCs w:val="21"/>
              </w:rPr>
            </w:pPr>
            <w:r>
              <w:rPr>
                <w:rFonts w:cs="Times New Roman"/>
                <w:szCs w:val="21"/>
              </w:rPr>
              <w:t>对机组进行过整体运行优化</w:t>
            </w:r>
          </w:p>
        </w:tc>
        <w:tc>
          <w:tcPr>
            <w:tcW w:w="342" w:type="pct"/>
            <w:vAlign w:val="center"/>
          </w:tcPr>
          <w:p w14:paraId="2B59FA89" w14:textId="77777777" w:rsidR="00775B2B" w:rsidRDefault="00000000">
            <w:pPr>
              <w:pStyle w:val="AA2"/>
              <w:rPr>
                <w:rFonts w:cs="Times New Roman"/>
                <w:szCs w:val="21"/>
              </w:rPr>
            </w:pPr>
            <w:r>
              <w:rPr>
                <w:rFonts w:cs="Times New Roman"/>
                <w:szCs w:val="21"/>
              </w:rPr>
              <w:t>I</w:t>
            </w:r>
            <w:r>
              <w:rPr>
                <w:rFonts w:cs="Times New Roman"/>
                <w:szCs w:val="21"/>
              </w:rPr>
              <w:t>级</w:t>
            </w:r>
          </w:p>
        </w:tc>
        <w:tc>
          <w:tcPr>
            <w:tcW w:w="220" w:type="pct"/>
            <w:vMerge/>
            <w:vAlign w:val="center"/>
          </w:tcPr>
          <w:p w14:paraId="35ED2B84" w14:textId="77777777" w:rsidR="00775B2B" w:rsidRDefault="00775B2B">
            <w:pPr>
              <w:snapToGrid w:val="0"/>
              <w:jc w:val="center"/>
              <w:rPr>
                <w:szCs w:val="21"/>
              </w:rPr>
            </w:pPr>
          </w:p>
        </w:tc>
      </w:tr>
      <w:tr w:rsidR="00775B2B" w14:paraId="41E0FD28" w14:textId="77777777">
        <w:trPr>
          <w:trHeight w:val="20"/>
        </w:trPr>
        <w:tc>
          <w:tcPr>
            <w:tcW w:w="169" w:type="pct"/>
            <w:vMerge/>
            <w:vAlign w:val="center"/>
          </w:tcPr>
          <w:p w14:paraId="53DB922A" w14:textId="77777777" w:rsidR="00775B2B" w:rsidRDefault="00775B2B">
            <w:pPr>
              <w:widowControl/>
              <w:jc w:val="left"/>
              <w:rPr>
                <w:szCs w:val="21"/>
              </w:rPr>
            </w:pPr>
          </w:p>
        </w:tc>
        <w:tc>
          <w:tcPr>
            <w:tcW w:w="246" w:type="pct"/>
            <w:vMerge/>
            <w:vAlign w:val="center"/>
          </w:tcPr>
          <w:p w14:paraId="298347C0" w14:textId="77777777" w:rsidR="00775B2B" w:rsidRDefault="00775B2B">
            <w:pPr>
              <w:widowControl/>
              <w:jc w:val="left"/>
              <w:rPr>
                <w:szCs w:val="21"/>
              </w:rPr>
            </w:pPr>
          </w:p>
        </w:tc>
        <w:tc>
          <w:tcPr>
            <w:tcW w:w="263" w:type="pct"/>
            <w:vMerge/>
            <w:vAlign w:val="center"/>
          </w:tcPr>
          <w:p w14:paraId="2C645935" w14:textId="77777777" w:rsidR="00775B2B" w:rsidRDefault="00775B2B">
            <w:pPr>
              <w:widowControl/>
              <w:jc w:val="left"/>
              <w:rPr>
                <w:szCs w:val="21"/>
              </w:rPr>
            </w:pPr>
          </w:p>
        </w:tc>
        <w:tc>
          <w:tcPr>
            <w:tcW w:w="1310" w:type="pct"/>
            <w:gridSpan w:val="3"/>
            <w:vAlign w:val="center"/>
          </w:tcPr>
          <w:p w14:paraId="20BF1288" w14:textId="77777777" w:rsidR="00775B2B" w:rsidRDefault="00000000">
            <w:pPr>
              <w:pStyle w:val="AA2"/>
              <w:rPr>
                <w:rFonts w:cs="Times New Roman"/>
                <w:szCs w:val="21"/>
              </w:rPr>
            </w:pPr>
            <w:r>
              <w:rPr>
                <w:rFonts w:cs="Times New Roman"/>
                <w:szCs w:val="21"/>
              </w:rPr>
              <w:t>国家、行业重点清洁生产技术</w:t>
            </w:r>
          </w:p>
        </w:tc>
        <w:tc>
          <w:tcPr>
            <w:tcW w:w="369" w:type="pct"/>
            <w:vAlign w:val="center"/>
          </w:tcPr>
          <w:p w14:paraId="5D36C1CC" w14:textId="77777777" w:rsidR="00775B2B" w:rsidRDefault="00000000">
            <w:pPr>
              <w:pStyle w:val="AA2"/>
              <w:rPr>
                <w:rFonts w:cs="Times New Roman"/>
                <w:szCs w:val="21"/>
              </w:rPr>
            </w:pPr>
            <w:r>
              <w:rPr>
                <w:rFonts w:cs="Times New Roman"/>
                <w:szCs w:val="21"/>
              </w:rPr>
              <w:t>20</w:t>
            </w:r>
          </w:p>
        </w:tc>
        <w:tc>
          <w:tcPr>
            <w:tcW w:w="2080" w:type="pct"/>
            <w:gridSpan w:val="3"/>
            <w:vAlign w:val="center"/>
          </w:tcPr>
          <w:p w14:paraId="18B59983" w14:textId="77777777" w:rsidR="00775B2B" w:rsidRDefault="00000000">
            <w:pPr>
              <w:pStyle w:val="AA2"/>
              <w:rPr>
                <w:rFonts w:cs="Times New Roman"/>
                <w:szCs w:val="21"/>
              </w:rPr>
            </w:pPr>
            <w:r>
              <w:rPr>
                <w:rFonts w:cs="Times New Roman"/>
                <w:szCs w:val="21"/>
              </w:rPr>
              <w:t>执行国家、行业重点清洁生产技术或重点清洁生产技术改造</w:t>
            </w:r>
          </w:p>
        </w:tc>
        <w:tc>
          <w:tcPr>
            <w:tcW w:w="342" w:type="pct"/>
            <w:vAlign w:val="center"/>
          </w:tcPr>
          <w:p w14:paraId="09CEE75F" w14:textId="77777777" w:rsidR="00775B2B" w:rsidRDefault="00000000">
            <w:pPr>
              <w:pStyle w:val="AA2"/>
              <w:rPr>
                <w:rFonts w:cs="Times New Roman"/>
                <w:szCs w:val="21"/>
              </w:rPr>
            </w:pPr>
            <w:r>
              <w:rPr>
                <w:rFonts w:cs="Times New Roman"/>
                <w:szCs w:val="21"/>
              </w:rPr>
              <w:t>I</w:t>
            </w:r>
            <w:r>
              <w:rPr>
                <w:rFonts w:cs="Times New Roman"/>
                <w:szCs w:val="21"/>
              </w:rPr>
              <w:t>级</w:t>
            </w:r>
          </w:p>
        </w:tc>
        <w:tc>
          <w:tcPr>
            <w:tcW w:w="220" w:type="pct"/>
            <w:vMerge/>
            <w:vAlign w:val="center"/>
          </w:tcPr>
          <w:p w14:paraId="618EE480" w14:textId="77777777" w:rsidR="00775B2B" w:rsidRDefault="00775B2B">
            <w:pPr>
              <w:snapToGrid w:val="0"/>
              <w:jc w:val="center"/>
              <w:rPr>
                <w:szCs w:val="21"/>
              </w:rPr>
            </w:pPr>
          </w:p>
        </w:tc>
      </w:tr>
      <w:tr w:rsidR="00775B2B" w14:paraId="34963522" w14:textId="77777777">
        <w:trPr>
          <w:trHeight w:val="20"/>
        </w:trPr>
        <w:tc>
          <w:tcPr>
            <w:tcW w:w="169" w:type="pct"/>
            <w:vMerge/>
            <w:vAlign w:val="center"/>
          </w:tcPr>
          <w:p w14:paraId="6F5CCEA1" w14:textId="77777777" w:rsidR="00775B2B" w:rsidRDefault="00775B2B">
            <w:pPr>
              <w:widowControl/>
              <w:jc w:val="left"/>
              <w:rPr>
                <w:szCs w:val="21"/>
              </w:rPr>
            </w:pPr>
          </w:p>
        </w:tc>
        <w:tc>
          <w:tcPr>
            <w:tcW w:w="246" w:type="pct"/>
            <w:vMerge/>
            <w:vAlign w:val="center"/>
          </w:tcPr>
          <w:p w14:paraId="566FF44B" w14:textId="77777777" w:rsidR="00775B2B" w:rsidRDefault="00775B2B">
            <w:pPr>
              <w:widowControl/>
              <w:jc w:val="left"/>
              <w:rPr>
                <w:szCs w:val="21"/>
              </w:rPr>
            </w:pPr>
          </w:p>
        </w:tc>
        <w:tc>
          <w:tcPr>
            <w:tcW w:w="263" w:type="pct"/>
            <w:vMerge/>
            <w:vAlign w:val="center"/>
          </w:tcPr>
          <w:p w14:paraId="1FFBBA30" w14:textId="77777777" w:rsidR="00775B2B" w:rsidRDefault="00775B2B">
            <w:pPr>
              <w:widowControl/>
              <w:jc w:val="left"/>
              <w:rPr>
                <w:szCs w:val="21"/>
              </w:rPr>
            </w:pPr>
          </w:p>
        </w:tc>
        <w:tc>
          <w:tcPr>
            <w:tcW w:w="1310" w:type="pct"/>
            <w:gridSpan w:val="3"/>
            <w:vAlign w:val="center"/>
          </w:tcPr>
          <w:p w14:paraId="17228E38" w14:textId="77777777" w:rsidR="00775B2B" w:rsidRDefault="00000000">
            <w:pPr>
              <w:pStyle w:val="AA2"/>
              <w:rPr>
                <w:rFonts w:cs="Times New Roman"/>
                <w:szCs w:val="21"/>
              </w:rPr>
            </w:pPr>
            <w:r>
              <w:rPr>
                <w:rFonts w:cs="Times New Roman"/>
                <w:szCs w:val="21"/>
              </w:rPr>
              <w:t>泵、风机系统工艺及能效</w:t>
            </w:r>
          </w:p>
        </w:tc>
        <w:tc>
          <w:tcPr>
            <w:tcW w:w="369" w:type="pct"/>
            <w:vAlign w:val="center"/>
          </w:tcPr>
          <w:p w14:paraId="23B6B876" w14:textId="77777777" w:rsidR="00775B2B" w:rsidRDefault="00000000">
            <w:pPr>
              <w:pStyle w:val="AA2"/>
              <w:rPr>
                <w:rFonts w:cs="Times New Roman"/>
                <w:szCs w:val="21"/>
              </w:rPr>
            </w:pPr>
            <w:r>
              <w:rPr>
                <w:rFonts w:cs="Times New Roman"/>
                <w:szCs w:val="21"/>
              </w:rPr>
              <w:t>15</w:t>
            </w:r>
          </w:p>
        </w:tc>
        <w:tc>
          <w:tcPr>
            <w:tcW w:w="1423" w:type="pct"/>
            <w:gridSpan w:val="2"/>
            <w:vAlign w:val="center"/>
          </w:tcPr>
          <w:p w14:paraId="33CF5099" w14:textId="77777777" w:rsidR="00775B2B" w:rsidRDefault="00000000">
            <w:pPr>
              <w:pStyle w:val="AA2"/>
              <w:rPr>
                <w:rFonts w:cs="Times New Roman"/>
                <w:szCs w:val="21"/>
              </w:rPr>
            </w:pPr>
            <w:r>
              <w:rPr>
                <w:rFonts w:cs="Times New Roman"/>
                <w:szCs w:val="21"/>
              </w:rPr>
              <w:t>采用泵与风机容量匹配及变速技术，且达到一级能效水平</w:t>
            </w:r>
          </w:p>
        </w:tc>
        <w:tc>
          <w:tcPr>
            <w:tcW w:w="657" w:type="pct"/>
            <w:vAlign w:val="center"/>
          </w:tcPr>
          <w:p w14:paraId="3353CD3B" w14:textId="77777777" w:rsidR="00775B2B" w:rsidRDefault="00000000">
            <w:pPr>
              <w:pStyle w:val="AA2"/>
              <w:rPr>
                <w:rFonts w:cs="Times New Roman"/>
                <w:szCs w:val="21"/>
              </w:rPr>
            </w:pPr>
            <w:r>
              <w:rPr>
                <w:rFonts w:cs="Times New Roman"/>
                <w:szCs w:val="21"/>
              </w:rPr>
              <w:t>采用泵与风机容量匹配及变速技术，达国家规定的能效标准</w:t>
            </w:r>
          </w:p>
        </w:tc>
        <w:tc>
          <w:tcPr>
            <w:tcW w:w="342" w:type="pct"/>
            <w:vAlign w:val="center"/>
          </w:tcPr>
          <w:p w14:paraId="30F52D7F" w14:textId="77777777" w:rsidR="00775B2B" w:rsidRDefault="00000000">
            <w:pPr>
              <w:pStyle w:val="AA2"/>
              <w:rPr>
                <w:rFonts w:cs="Times New Roman"/>
                <w:szCs w:val="21"/>
              </w:rPr>
            </w:pPr>
            <w:r>
              <w:rPr>
                <w:rFonts w:cs="Times New Roman"/>
                <w:szCs w:val="21"/>
              </w:rPr>
              <w:t>I</w:t>
            </w:r>
            <w:r>
              <w:rPr>
                <w:rFonts w:cs="Times New Roman"/>
                <w:szCs w:val="21"/>
              </w:rPr>
              <w:t>级</w:t>
            </w:r>
          </w:p>
        </w:tc>
        <w:tc>
          <w:tcPr>
            <w:tcW w:w="220" w:type="pct"/>
            <w:vMerge/>
            <w:vAlign w:val="center"/>
          </w:tcPr>
          <w:p w14:paraId="48DF2B8A" w14:textId="77777777" w:rsidR="00775B2B" w:rsidRDefault="00775B2B">
            <w:pPr>
              <w:snapToGrid w:val="0"/>
              <w:jc w:val="center"/>
              <w:rPr>
                <w:szCs w:val="21"/>
              </w:rPr>
            </w:pPr>
          </w:p>
        </w:tc>
      </w:tr>
      <w:tr w:rsidR="00775B2B" w14:paraId="07B090B1" w14:textId="77777777">
        <w:trPr>
          <w:trHeight w:val="20"/>
        </w:trPr>
        <w:tc>
          <w:tcPr>
            <w:tcW w:w="169" w:type="pct"/>
            <w:vMerge/>
            <w:vAlign w:val="center"/>
          </w:tcPr>
          <w:p w14:paraId="018137B1" w14:textId="77777777" w:rsidR="00775B2B" w:rsidRDefault="00775B2B">
            <w:pPr>
              <w:widowControl/>
              <w:jc w:val="left"/>
              <w:rPr>
                <w:szCs w:val="21"/>
              </w:rPr>
            </w:pPr>
          </w:p>
        </w:tc>
        <w:tc>
          <w:tcPr>
            <w:tcW w:w="246" w:type="pct"/>
            <w:vMerge/>
            <w:vAlign w:val="center"/>
          </w:tcPr>
          <w:p w14:paraId="554228B6" w14:textId="77777777" w:rsidR="00775B2B" w:rsidRDefault="00775B2B">
            <w:pPr>
              <w:widowControl/>
              <w:jc w:val="left"/>
              <w:rPr>
                <w:szCs w:val="21"/>
              </w:rPr>
            </w:pPr>
          </w:p>
        </w:tc>
        <w:tc>
          <w:tcPr>
            <w:tcW w:w="263" w:type="pct"/>
            <w:vMerge/>
            <w:vAlign w:val="center"/>
          </w:tcPr>
          <w:p w14:paraId="6620BCC9" w14:textId="77777777" w:rsidR="00775B2B" w:rsidRDefault="00775B2B">
            <w:pPr>
              <w:widowControl/>
              <w:jc w:val="left"/>
              <w:rPr>
                <w:szCs w:val="21"/>
              </w:rPr>
            </w:pPr>
          </w:p>
        </w:tc>
        <w:tc>
          <w:tcPr>
            <w:tcW w:w="1310" w:type="pct"/>
            <w:gridSpan w:val="3"/>
            <w:vAlign w:val="center"/>
          </w:tcPr>
          <w:p w14:paraId="10F75B31" w14:textId="77777777" w:rsidR="00775B2B" w:rsidRDefault="00000000">
            <w:pPr>
              <w:pStyle w:val="AA2"/>
              <w:rPr>
                <w:rFonts w:cs="Times New Roman"/>
                <w:szCs w:val="21"/>
              </w:rPr>
            </w:pPr>
            <w:r>
              <w:rPr>
                <w:rFonts w:cs="Times New Roman"/>
                <w:szCs w:val="21"/>
              </w:rPr>
              <w:t>汞及其化合物脱除工艺</w:t>
            </w:r>
          </w:p>
        </w:tc>
        <w:tc>
          <w:tcPr>
            <w:tcW w:w="369" w:type="pct"/>
            <w:vAlign w:val="center"/>
          </w:tcPr>
          <w:p w14:paraId="7C72170D" w14:textId="77777777" w:rsidR="00775B2B" w:rsidRDefault="00000000">
            <w:pPr>
              <w:pStyle w:val="AA2"/>
              <w:rPr>
                <w:rFonts w:cs="Times New Roman"/>
                <w:szCs w:val="21"/>
              </w:rPr>
            </w:pPr>
            <w:r>
              <w:rPr>
                <w:rFonts w:cs="Times New Roman"/>
                <w:szCs w:val="21"/>
              </w:rPr>
              <w:t>10</w:t>
            </w:r>
          </w:p>
        </w:tc>
        <w:tc>
          <w:tcPr>
            <w:tcW w:w="2080" w:type="pct"/>
            <w:gridSpan w:val="3"/>
            <w:vAlign w:val="center"/>
          </w:tcPr>
          <w:p w14:paraId="3FEB4D07" w14:textId="77777777" w:rsidR="00775B2B" w:rsidRDefault="00000000">
            <w:pPr>
              <w:pStyle w:val="AA2"/>
              <w:rPr>
                <w:rFonts w:cs="Times New Roman"/>
                <w:szCs w:val="21"/>
              </w:rPr>
            </w:pPr>
            <w:r>
              <w:rPr>
                <w:rFonts w:cs="Times New Roman"/>
                <w:szCs w:val="21"/>
              </w:rPr>
              <w:t>采用烟气治理组合协同控制技术</w:t>
            </w:r>
          </w:p>
        </w:tc>
        <w:tc>
          <w:tcPr>
            <w:tcW w:w="342" w:type="pct"/>
            <w:vAlign w:val="center"/>
          </w:tcPr>
          <w:p w14:paraId="40F6D066" w14:textId="77777777" w:rsidR="00775B2B" w:rsidRDefault="00000000">
            <w:pPr>
              <w:pStyle w:val="AA2"/>
              <w:rPr>
                <w:rFonts w:cs="Times New Roman"/>
                <w:szCs w:val="21"/>
              </w:rPr>
            </w:pPr>
            <w:r>
              <w:rPr>
                <w:rFonts w:cs="Times New Roman"/>
                <w:szCs w:val="21"/>
              </w:rPr>
              <w:t>I</w:t>
            </w:r>
            <w:r>
              <w:rPr>
                <w:rFonts w:cs="Times New Roman"/>
                <w:szCs w:val="21"/>
              </w:rPr>
              <w:t>级</w:t>
            </w:r>
          </w:p>
        </w:tc>
        <w:tc>
          <w:tcPr>
            <w:tcW w:w="220" w:type="pct"/>
            <w:vMerge/>
            <w:vAlign w:val="center"/>
          </w:tcPr>
          <w:p w14:paraId="57A59E23" w14:textId="77777777" w:rsidR="00775B2B" w:rsidRDefault="00775B2B">
            <w:pPr>
              <w:snapToGrid w:val="0"/>
              <w:jc w:val="center"/>
              <w:rPr>
                <w:szCs w:val="21"/>
              </w:rPr>
            </w:pPr>
          </w:p>
        </w:tc>
      </w:tr>
      <w:tr w:rsidR="00775B2B" w14:paraId="1F72926F" w14:textId="77777777">
        <w:trPr>
          <w:trHeight w:val="20"/>
        </w:trPr>
        <w:tc>
          <w:tcPr>
            <w:tcW w:w="169" w:type="pct"/>
            <w:vMerge/>
            <w:vAlign w:val="center"/>
          </w:tcPr>
          <w:p w14:paraId="1BAB7FF7" w14:textId="77777777" w:rsidR="00775B2B" w:rsidRDefault="00775B2B">
            <w:pPr>
              <w:widowControl/>
              <w:jc w:val="left"/>
              <w:rPr>
                <w:szCs w:val="21"/>
              </w:rPr>
            </w:pPr>
          </w:p>
        </w:tc>
        <w:tc>
          <w:tcPr>
            <w:tcW w:w="246" w:type="pct"/>
            <w:vMerge/>
            <w:vAlign w:val="center"/>
          </w:tcPr>
          <w:p w14:paraId="1D58D9E9" w14:textId="77777777" w:rsidR="00775B2B" w:rsidRDefault="00775B2B">
            <w:pPr>
              <w:widowControl/>
              <w:jc w:val="left"/>
              <w:rPr>
                <w:szCs w:val="21"/>
              </w:rPr>
            </w:pPr>
          </w:p>
        </w:tc>
        <w:tc>
          <w:tcPr>
            <w:tcW w:w="263" w:type="pct"/>
            <w:vMerge/>
            <w:vAlign w:val="center"/>
          </w:tcPr>
          <w:p w14:paraId="74AC7571" w14:textId="77777777" w:rsidR="00775B2B" w:rsidRDefault="00775B2B">
            <w:pPr>
              <w:widowControl/>
              <w:jc w:val="left"/>
              <w:rPr>
                <w:szCs w:val="21"/>
              </w:rPr>
            </w:pPr>
          </w:p>
        </w:tc>
        <w:tc>
          <w:tcPr>
            <w:tcW w:w="1310" w:type="pct"/>
            <w:gridSpan w:val="3"/>
            <w:vAlign w:val="center"/>
          </w:tcPr>
          <w:p w14:paraId="172259ED" w14:textId="77777777" w:rsidR="00775B2B" w:rsidRDefault="00000000">
            <w:pPr>
              <w:pStyle w:val="AA2"/>
              <w:rPr>
                <w:rFonts w:cs="Times New Roman"/>
                <w:szCs w:val="21"/>
              </w:rPr>
            </w:pPr>
            <w:r>
              <w:rPr>
                <w:rFonts w:cs="Times New Roman"/>
                <w:szCs w:val="21"/>
              </w:rPr>
              <w:t>废水回收利用</w:t>
            </w:r>
          </w:p>
        </w:tc>
        <w:tc>
          <w:tcPr>
            <w:tcW w:w="369" w:type="pct"/>
            <w:vAlign w:val="center"/>
          </w:tcPr>
          <w:p w14:paraId="1BE0A5E7" w14:textId="77777777" w:rsidR="00775B2B" w:rsidRDefault="00000000">
            <w:pPr>
              <w:pStyle w:val="AA2"/>
              <w:rPr>
                <w:rFonts w:cs="Times New Roman"/>
                <w:szCs w:val="21"/>
              </w:rPr>
            </w:pPr>
            <w:r>
              <w:rPr>
                <w:rFonts w:cs="Times New Roman"/>
                <w:szCs w:val="21"/>
              </w:rPr>
              <w:t>10</w:t>
            </w:r>
          </w:p>
        </w:tc>
        <w:tc>
          <w:tcPr>
            <w:tcW w:w="2080" w:type="pct"/>
            <w:gridSpan w:val="3"/>
            <w:vAlign w:val="center"/>
          </w:tcPr>
          <w:p w14:paraId="1449495D" w14:textId="77777777" w:rsidR="00775B2B" w:rsidRDefault="00000000">
            <w:pPr>
              <w:pStyle w:val="AA2"/>
              <w:rPr>
                <w:rFonts w:cs="Times New Roman"/>
                <w:szCs w:val="21"/>
              </w:rPr>
            </w:pPr>
            <w:r>
              <w:rPr>
                <w:rFonts w:cs="Times New Roman"/>
                <w:szCs w:val="21"/>
              </w:rPr>
              <w:t>具有完善的废水回收利用系统</w:t>
            </w:r>
          </w:p>
        </w:tc>
        <w:tc>
          <w:tcPr>
            <w:tcW w:w="342" w:type="pct"/>
            <w:vAlign w:val="center"/>
          </w:tcPr>
          <w:p w14:paraId="5A904256" w14:textId="77777777" w:rsidR="00775B2B" w:rsidRDefault="00000000">
            <w:pPr>
              <w:pStyle w:val="AA2"/>
              <w:rPr>
                <w:rFonts w:cs="Times New Roman"/>
                <w:szCs w:val="21"/>
              </w:rPr>
            </w:pPr>
            <w:r>
              <w:rPr>
                <w:rFonts w:cs="Times New Roman"/>
                <w:szCs w:val="21"/>
              </w:rPr>
              <w:t>I</w:t>
            </w:r>
            <w:r>
              <w:rPr>
                <w:rFonts w:cs="Times New Roman"/>
                <w:szCs w:val="21"/>
              </w:rPr>
              <w:t>级</w:t>
            </w:r>
          </w:p>
        </w:tc>
        <w:tc>
          <w:tcPr>
            <w:tcW w:w="220" w:type="pct"/>
            <w:vMerge/>
            <w:vAlign w:val="center"/>
          </w:tcPr>
          <w:p w14:paraId="6B4DB701" w14:textId="77777777" w:rsidR="00775B2B" w:rsidRDefault="00775B2B">
            <w:pPr>
              <w:snapToGrid w:val="0"/>
              <w:jc w:val="center"/>
              <w:rPr>
                <w:szCs w:val="21"/>
              </w:rPr>
            </w:pPr>
          </w:p>
        </w:tc>
      </w:tr>
      <w:tr w:rsidR="00775B2B" w14:paraId="150F54F8" w14:textId="77777777">
        <w:trPr>
          <w:trHeight w:val="20"/>
        </w:trPr>
        <w:tc>
          <w:tcPr>
            <w:tcW w:w="169" w:type="pct"/>
            <w:vMerge w:val="restart"/>
            <w:vAlign w:val="center"/>
          </w:tcPr>
          <w:p w14:paraId="0968638D" w14:textId="77777777" w:rsidR="00775B2B" w:rsidRDefault="00000000">
            <w:pPr>
              <w:pStyle w:val="AA2"/>
              <w:rPr>
                <w:rFonts w:cs="Times New Roman"/>
                <w:szCs w:val="21"/>
              </w:rPr>
            </w:pPr>
            <w:r>
              <w:rPr>
                <w:rFonts w:cs="Times New Roman"/>
                <w:szCs w:val="21"/>
              </w:rPr>
              <w:t>2</w:t>
            </w:r>
          </w:p>
        </w:tc>
        <w:tc>
          <w:tcPr>
            <w:tcW w:w="246" w:type="pct"/>
            <w:vMerge w:val="restart"/>
            <w:vAlign w:val="center"/>
          </w:tcPr>
          <w:p w14:paraId="04BFC6AF" w14:textId="77777777" w:rsidR="00775B2B" w:rsidRDefault="00000000">
            <w:pPr>
              <w:pStyle w:val="AA2"/>
              <w:rPr>
                <w:rFonts w:cs="Times New Roman"/>
                <w:szCs w:val="21"/>
              </w:rPr>
            </w:pPr>
            <w:r>
              <w:rPr>
                <w:rFonts w:cs="Times New Roman"/>
                <w:szCs w:val="21"/>
              </w:rPr>
              <w:t>资源和能源消耗指标</w:t>
            </w:r>
          </w:p>
        </w:tc>
        <w:tc>
          <w:tcPr>
            <w:tcW w:w="263" w:type="pct"/>
            <w:vMerge w:val="restart"/>
            <w:vAlign w:val="center"/>
          </w:tcPr>
          <w:p w14:paraId="4C35CC5D" w14:textId="77777777" w:rsidR="00775B2B" w:rsidRDefault="00000000">
            <w:pPr>
              <w:pStyle w:val="AA2"/>
              <w:rPr>
                <w:rFonts w:cs="Times New Roman"/>
                <w:szCs w:val="21"/>
              </w:rPr>
            </w:pPr>
            <w:r>
              <w:rPr>
                <w:rFonts w:cs="Times New Roman"/>
                <w:szCs w:val="21"/>
              </w:rPr>
              <w:t>0.36</w:t>
            </w:r>
          </w:p>
        </w:tc>
        <w:tc>
          <w:tcPr>
            <w:tcW w:w="306" w:type="pct"/>
            <w:vMerge w:val="restart"/>
            <w:vAlign w:val="center"/>
          </w:tcPr>
          <w:p w14:paraId="46EDECBE" w14:textId="77777777" w:rsidR="00775B2B" w:rsidRDefault="00000000">
            <w:pPr>
              <w:snapToGrid w:val="0"/>
              <w:jc w:val="left"/>
              <w:rPr>
                <w:szCs w:val="21"/>
              </w:rPr>
            </w:pPr>
            <w:r>
              <w:rPr>
                <w:szCs w:val="21"/>
              </w:rPr>
              <w:t>*</w:t>
            </w:r>
            <w:r>
              <w:rPr>
                <w:szCs w:val="21"/>
              </w:rPr>
              <w:t>纯凝湿冷机组供电煤耗</w:t>
            </w:r>
          </w:p>
        </w:tc>
        <w:tc>
          <w:tcPr>
            <w:tcW w:w="530" w:type="pct"/>
            <w:vAlign w:val="center"/>
          </w:tcPr>
          <w:p w14:paraId="30A01083" w14:textId="77777777" w:rsidR="00775B2B" w:rsidRDefault="00000000">
            <w:pPr>
              <w:snapToGrid w:val="0"/>
              <w:jc w:val="left"/>
              <w:rPr>
                <w:szCs w:val="21"/>
              </w:rPr>
            </w:pPr>
            <w:r>
              <w:rPr>
                <w:szCs w:val="21"/>
              </w:rPr>
              <w:t>超超临界</w:t>
            </w:r>
            <w:r>
              <w:rPr>
                <w:szCs w:val="21"/>
              </w:rPr>
              <w:t>1000MW</w:t>
            </w:r>
            <w:r>
              <w:rPr>
                <w:szCs w:val="21"/>
              </w:rPr>
              <w:t>等级</w:t>
            </w:r>
          </w:p>
        </w:tc>
        <w:tc>
          <w:tcPr>
            <w:tcW w:w="474" w:type="pct"/>
            <w:vAlign w:val="center"/>
          </w:tcPr>
          <w:p w14:paraId="07A6431E" w14:textId="77777777" w:rsidR="00775B2B" w:rsidRDefault="00000000">
            <w:pPr>
              <w:pStyle w:val="AA2"/>
              <w:rPr>
                <w:rFonts w:cs="Times New Roman"/>
                <w:szCs w:val="21"/>
              </w:rPr>
            </w:pPr>
            <w:r>
              <w:rPr>
                <w:rFonts w:cs="Times New Roman"/>
                <w:szCs w:val="21"/>
              </w:rPr>
              <w:t>g/</w:t>
            </w:r>
            <w:r>
              <w:rPr>
                <w:rFonts w:cs="Times New Roman" w:hint="eastAsia"/>
                <w:szCs w:val="21"/>
              </w:rPr>
              <w:t>kW</w:t>
            </w:r>
            <w:r>
              <w:rPr>
                <w:rFonts w:cs="Times New Roman"/>
                <w:szCs w:val="21"/>
              </w:rPr>
              <w:t>.h</w:t>
            </w:r>
          </w:p>
        </w:tc>
        <w:tc>
          <w:tcPr>
            <w:tcW w:w="369" w:type="pct"/>
            <w:vMerge w:val="restart"/>
            <w:vAlign w:val="center"/>
          </w:tcPr>
          <w:p w14:paraId="10697AFE" w14:textId="77777777" w:rsidR="00775B2B" w:rsidRDefault="00000000">
            <w:pPr>
              <w:pStyle w:val="AA2"/>
              <w:rPr>
                <w:rFonts w:cs="Times New Roman"/>
                <w:szCs w:val="21"/>
              </w:rPr>
            </w:pPr>
            <w:r>
              <w:rPr>
                <w:rFonts w:cs="Times New Roman"/>
                <w:szCs w:val="21"/>
              </w:rPr>
              <w:t>70</w:t>
            </w:r>
          </w:p>
        </w:tc>
        <w:tc>
          <w:tcPr>
            <w:tcW w:w="738" w:type="pct"/>
            <w:vAlign w:val="center"/>
          </w:tcPr>
          <w:p w14:paraId="39A01261" w14:textId="77777777" w:rsidR="00775B2B" w:rsidRDefault="00000000">
            <w:pPr>
              <w:pStyle w:val="AA2"/>
              <w:rPr>
                <w:rFonts w:cs="Times New Roman"/>
                <w:szCs w:val="21"/>
              </w:rPr>
            </w:pPr>
            <w:r>
              <w:rPr>
                <w:rFonts w:cs="Times New Roman"/>
                <w:szCs w:val="21"/>
              </w:rPr>
              <w:t>282</w:t>
            </w:r>
          </w:p>
        </w:tc>
        <w:tc>
          <w:tcPr>
            <w:tcW w:w="685" w:type="pct"/>
            <w:vAlign w:val="center"/>
          </w:tcPr>
          <w:p w14:paraId="4CEDDE3E" w14:textId="77777777" w:rsidR="00775B2B" w:rsidRDefault="00000000">
            <w:pPr>
              <w:pStyle w:val="AA2"/>
              <w:rPr>
                <w:rFonts w:cs="Times New Roman"/>
                <w:szCs w:val="21"/>
              </w:rPr>
            </w:pPr>
            <w:r>
              <w:rPr>
                <w:rFonts w:cs="Times New Roman"/>
                <w:szCs w:val="21"/>
              </w:rPr>
              <w:t>286</w:t>
            </w:r>
          </w:p>
        </w:tc>
        <w:tc>
          <w:tcPr>
            <w:tcW w:w="657" w:type="pct"/>
            <w:vAlign w:val="center"/>
          </w:tcPr>
          <w:p w14:paraId="5C73C38B" w14:textId="77777777" w:rsidR="00775B2B" w:rsidRDefault="00000000">
            <w:pPr>
              <w:pStyle w:val="AA2"/>
              <w:rPr>
                <w:rFonts w:cs="Times New Roman"/>
                <w:szCs w:val="21"/>
              </w:rPr>
            </w:pPr>
            <w:r>
              <w:rPr>
                <w:rFonts w:cs="Times New Roman"/>
                <w:szCs w:val="21"/>
              </w:rPr>
              <w:t>290</w:t>
            </w:r>
          </w:p>
        </w:tc>
        <w:tc>
          <w:tcPr>
            <w:tcW w:w="342" w:type="pct"/>
            <w:vAlign w:val="center"/>
          </w:tcPr>
          <w:p w14:paraId="60218F39" w14:textId="77777777" w:rsidR="00775B2B" w:rsidRDefault="00000000">
            <w:pPr>
              <w:pStyle w:val="AA2"/>
              <w:rPr>
                <w:rFonts w:cs="Times New Roman"/>
                <w:szCs w:val="21"/>
              </w:rPr>
            </w:pPr>
            <w:r>
              <w:rPr>
                <w:rFonts w:cs="Times New Roman"/>
                <w:szCs w:val="21"/>
              </w:rPr>
              <w:t>/</w:t>
            </w:r>
          </w:p>
        </w:tc>
        <w:tc>
          <w:tcPr>
            <w:tcW w:w="220" w:type="pct"/>
            <w:vMerge w:val="restart"/>
            <w:vAlign w:val="center"/>
          </w:tcPr>
          <w:p w14:paraId="028074D9" w14:textId="77777777" w:rsidR="00775B2B" w:rsidRDefault="00000000">
            <w:pPr>
              <w:pStyle w:val="AA2"/>
              <w:rPr>
                <w:rFonts w:cs="Times New Roman"/>
                <w:szCs w:val="21"/>
              </w:rPr>
            </w:pPr>
            <w:r>
              <w:rPr>
                <w:rFonts w:cs="Times New Roman"/>
                <w:szCs w:val="21"/>
              </w:rPr>
              <w:t>25.2</w:t>
            </w:r>
          </w:p>
        </w:tc>
      </w:tr>
      <w:tr w:rsidR="00775B2B" w14:paraId="3D100ED0" w14:textId="77777777">
        <w:trPr>
          <w:trHeight w:val="20"/>
        </w:trPr>
        <w:tc>
          <w:tcPr>
            <w:tcW w:w="169" w:type="pct"/>
            <w:vMerge/>
            <w:vAlign w:val="center"/>
          </w:tcPr>
          <w:p w14:paraId="083B610D" w14:textId="77777777" w:rsidR="00775B2B" w:rsidRDefault="00775B2B">
            <w:pPr>
              <w:widowControl/>
              <w:jc w:val="left"/>
              <w:rPr>
                <w:szCs w:val="21"/>
              </w:rPr>
            </w:pPr>
          </w:p>
        </w:tc>
        <w:tc>
          <w:tcPr>
            <w:tcW w:w="246" w:type="pct"/>
            <w:vMerge/>
            <w:vAlign w:val="center"/>
          </w:tcPr>
          <w:p w14:paraId="6906E79E" w14:textId="77777777" w:rsidR="00775B2B" w:rsidRDefault="00775B2B">
            <w:pPr>
              <w:widowControl/>
              <w:jc w:val="left"/>
              <w:rPr>
                <w:szCs w:val="21"/>
              </w:rPr>
            </w:pPr>
          </w:p>
        </w:tc>
        <w:tc>
          <w:tcPr>
            <w:tcW w:w="263" w:type="pct"/>
            <w:vMerge/>
            <w:vAlign w:val="center"/>
          </w:tcPr>
          <w:p w14:paraId="48F08592" w14:textId="77777777" w:rsidR="00775B2B" w:rsidRDefault="00775B2B">
            <w:pPr>
              <w:widowControl/>
              <w:jc w:val="left"/>
              <w:rPr>
                <w:szCs w:val="21"/>
              </w:rPr>
            </w:pPr>
          </w:p>
        </w:tc>
        <w:tc>
          <w:tcPr>
            <w:tcW w:w="306" w:type="pct"/>
            <w:vMerge/>
            <w:vAlign w:val="center"/>
          </w:tcPr>
          <w:p w14:paraId="4E40FE77" w14:textId="77777777" w:rsidR="00775B2B" w:rsidRDefault="00775B2B">
            <w:pPr>
              <w:widowControl/>
              <w:jc w:val="left"/>
              <w:rPr>
                <w:szCs w:val="21"/>
              </w:rPr>
            </w:pPr>
          </w:p>
        </w:tc>
        <w:tc>
          <w:tcPr>
            <w:tcW w:w="530" w:type="pct"/>
            <w:vAlign w:val="center"/>
          </w:tcPr>
          <w:p w14:paraId="2E6EFF90" w14:textId="77777777" w:rsidR="00775B2B" w:rsidRDefault="00000000">
            <w:pPr>
              <w:snapToGrid w:val="0"/>
              <w:jc w:val="left"/>
              <w:rPr>
                <w:szCs w:val="21"/>
              </w:rPr>
            </w:pPr>
            <w:r>
              <w:rPr>
                <w:szCs w:val="21"/>
              </w:rPr>
              <w:t>超超临界</w:t>
            </w:r>
            <w:r>
              <w:rPr>
                <w:szCs w:val="21"/>
              </w:rPr>
              <w:t>600MW</w:t>
            </w:r>
            <w:r>
              <w:rPr>
                <w:szCs w:val="21"/>
              </w:rPr>
              <w:t>等级</w:t>
            </w:r>
          </w:p>
        </w:tc>
        <w:tc>
          <w:tcPr>
            <w:tcW w:w="474" w:type="pct"/>
            <w:vAlign w:val="center"/>
          </w:tcPr>
          <w:p w14:paraId="734EF31A" w14:textId="77777777" w:rsidR="00775B2B" w:rsidRDefault="00000000">
            <w:pPr>
              <w:pStyle w:val="AA2"/>
              <w:rPr>
                <w:rFonts w:cs="Times New Roman"/>
                <w:szCs w:val="21"/>
              </w:rPr>
            </w:pPr>
            <w:r>
              <w:rPr>
                <w:rFonts w:cs="Times New Roman"/>
                <w:szCs w:val="21"/>
              </w:rPr>
              <w:t>g/</w:t>
            </w:r>
            <w:r>
              <w:rPr>
                <w:rFonts w:cs="Times New Roman" w:hint="eastAsia"/>
                <w:szCs w:val="21"/>
              </w:rPr>
              <w:t>kW</w:t>
            </w:r>
            <w:r>
              <w:rPr>
                <w:rFonts w:cs="Times New Roman"/>
                <w:szCs w:val="21"/>
              </w:rPr>
              <w:t>.h</w:t>
            </w:r>
          </w:p>
        </w:tc>
        <w:tc>
          <w:tcPr>
            <w:tcW w:w="369" w:type="pct"/>
            <w:vMerge/>
            <w:vAlign w:val="center"/>
          </w:tcPr>
          <w:p w14:paraId="36D12AB3" w14:textId="77777777" w:rsidR="00775B2B" w:rsidRDefault="00775B2B">
            <w:pPr>
              <w:widowControl/>
              <w:jc w:val="left"/>
              <w:rPr>
                <w:szCs w:val="21"/>
              </w:rPr>
            </w:pPr>
          </w:p>
        </w:tc>
        <w:tc>
          <w:tcPr>
            <w:tcW w:w="738" w:type="pct"/>
            <w:vAlign w:val="center"/>
          </w:tcPr>
          <w:p w14:paraId="115FF16B" w14:textId="77777777" w:rsidR="00775B2B" w:rsidRDefault="00000000">
            <w:pPr>
              <w:pStyle w:val="AA2"/>
              <w:rPr>
                <w:rFonts w:cs="Times New Roman"/>
                <w:szCs w:val="21"/>
              </w:rPr>
            </w:pPr>
            <w:r>
              <w:rPr>
                <w:rFonts w:cs="Times New Roman"/>
                <w:szCs w:val="21"/>
              </w:rPr>
              <w:t>287</w:t>
            </w:r>
          </w:p>
        </w:tc>
        <w:tc>
          <w:tcPr>
            <w:tcW w:w="685" w:type="pct"/>
            <w:vAlign w:val="center"/>
          </w:tcPr>
          <w:p w14:paraId="28BD47ED" w14:textId="77777777" w:rsidR="00775B2B" w:rsidRDefault="00000000">
            <w:pPr>
              <w:pStyle w:val="AA2"/>
              <w:rPr>
                <w:rFonts w:cs="Times New Roman"/>
                <w:szCs w:val="21"/>
              </w:rPr>
            </w:pPr>
            <w:r>
              <w:rPr>
                <w:rFonts w:cs="Times New Roman"/>
                <w:szCs w:val="21"/>
              </w:rPr>
              <w:t>292</w:t>
            </w:r>
          </w:p>
        </w:tc>
        <w:tc>
          <w:tcPr>
            <w:tcW w:w="657" w:type="pct"/>
            <w:vAlign w:val="center"/>
          </w:tcPr>
          <w:p w14:paraId="007D0F77" w14:textId="77777777" w:rsidR="00775B2B" w:rsidRDefault="00000000">
            <w:pPr>
              <w:pStyle w:val="AA2"/>
              <w:rPr>
                <w:rFonts w:cs="Times New Roman"/>
                <w:szCs w:val="21"/>
              </w:rPr>
            </w:pPr>
            <w:r>
              <w:rPr>
                <w:rFonts w:cs="Times New Roman"/>
                <w:szCs w:val="21"/>
              </w:rPr>
              <w:t>298</w:t>
            </w:r>
          </w:p>
        </w:tc>
        <w:tc>
          <w:tcPr>
            <w:tcW w:w="342" w:type="pct"/>
            <w:vAlign w:val="center"/>
          </w:tcPr>
          <w:p w14:paraId="58C6FCD4" w14:textId="77777777" w:rsidR="00775B2B" w:rsidRDefault="00000000">
            <w:pPr>
              <w:pStyle w:val="AA2"/>
              <w:rPr>
                <w:rFonts w:cs="Times New Roman"/>
                <w:szCs w:val="21"/>
              </w:rPr>
            </w:pPr>
            <w:r>
              <w:rPr>
                <w:rFonts w:cs="Times New Roman"/>
                <w:szCs w:val="21"/>
              </w:rPr>
              <w:t>/</w:t>
            </w:r>
          </w:p>
        </w:tc>
        <w:tc>
          <w:tcPr>
            <w:tcW w:w="220" w:type="pct"/>
            <w:vMerge/>
            <w:vAlign w:val="center"/>
          </w:tcPr>
          <w:p w14:paraId="64DE3E7C" w14:textId="77777777" w:rsidR="00775B2B" w:rsidRDefault="00775B2B">
            <w:pPr>
              <w:snapToGrid w:val="0"/>
              <w:jc w:val="center"/>
              <w:rPr>
                <w:szCs w:val="21"/>
              </w:rPr>
            </w:pPr>
          </w:p>
        </w:tc>
      </w:tr>
      <w:tr w:rsidR="00775B2B" w14:paraId="116F40C9" w14:textId="77777777">
        <w:trPr>
          <w:trHeight w:val="20"/>
        </w:trPr>
        <w:tc>
          <w:tcPr>
            <w:tcW w:w="169" w:type="pct"/>
            <w:vMerge/>
            <w:vAlign w:val="center"/>
          </w:tcPr>
          <w:p w14:paraId="2C150D64" w14:textId="77777777" w:rsidR="00775B2B" w:rsidRDefault="00775B2B">
            <w:pPr>
              <w:widowControl/>
              <w:jc w:val="left"/>
              <w:rPr>
                <w:szCs w:val="21"/>
              </w:rPr>
            </w:pPr>
          </w:p>
        </w:tc>
        <w:tc>
          <w:tcPr>
            <w:tcW w:w="246" w:type="pct"/>
            <w:vMerge/>
            <w:vAlign w:val="center"/>
          </w:tcPr>
          <w:p w14:paraId="3EAF8846" w14:textId="77777777" w:rsidR="00775B2B" w:rsidRDefault="00775B2B">
            <w:pPr>
              <w:widowControl/>
              <w:jc w:val="left"/>
              <w:rPr>
                <w:szCs w:val="21"/>
              </w:rPr>
            </w:pPr>
          </w:p>
        </w:tc>
        <w:tc>
          <w:tcPr>
            <w:tcW w:w="263" w:type="pct"/>
            <w:vMerge/>
            <w:vAlign w:val="center"/>
          </w:tcPr>
          <w:p w14:paraId="6F0BC230" w14:textId="77777777" w:rsidR="00775B2B" w:rsidRDefault="00775B2B">
            <w:pPr>
              <w:widowControl/>
              <w:jc w:val="left"/>
              <w:rPr>
                <w:szCs w:val="21"/>
              </w:rPr>
            </w:pPr>
          </w:p>
        </w:tc>
        <w:tc>
          <w:tcPr>
            <w:tcW w:w="306" w:type="pct"/>
            <w:vMerge/>
            <w:vAlign w:val="center"/>
          </w:tcPr>
          <w:p w14:paraId="3125A6B2" w14:textId="77777777" w:rsidR="00775B2B" w:rsidRDefault="00775B2B">
            <w:pPr>
              <w:widowControl/>
              <w:jc w:val="left"/>
              <w:rPr>
                <w:szCs w:val="21"/>
              </w:rPr>
            </w:pPr>
          </w:p>
        </w:tc>
        <w:tc>
          <w:tcPr>
            <w:tcW w:w="530" w:type="pct"/>
            <w:vAlign w:val="center"/>
          </w:tcPr>
          <w:p w14:paraId="0C78CCDD" w14:textId="77777777" w:rsidR="00775B2B" w:rsidRDefault="00000000">
            <w:pPr>
              <w:snapToGrid w:val="0"/>
              <w:jc w:val="left"/>
              <w:rPr>
                <w:szCs w:val="21"/>
              </w:rPr>
            </w:pPr>
            <w:r>
              <w:rPr>
                <w:szCs w:val="21"/>
              </w:rPr>
              <w:t>超临界</w:t>
            </w:r>
            <w:r>
              <w:rPr>
                <w:szCs w:val="21"/>
              </w:rPr>
              <w:t>600MW</w:t>
            </w:r>
            <w:r>
              <w:rPr>
                <w:szCs w:val="21"/>
              </w:rPr>
              <w:t>等级</w:t>
            </w:r>
          </w:p>
        </w:tc>
        <w:tc>
          <w:tcPr>
            <w:tcW w:w="474" w:type="pct"/>
            <w:vAlign w:val="center"/>
          </w:tcPr>
          <w:p w14:paraId="1157F7BB" w14:textId="77777777" w:rsidR="00775B2B" w:rsidRDefault="00000000">
            <w:pPr>
              <w:pStyle w:val="AA2"/>
              <w:rPr>
                <w:rFonts w:cs="Times New Roman"/>
                <w:szCs w:val="21"/>
              </w:rPr>
            </w:pPr>
            <w:r>
              <w:rPr>
                <w:rFonts w:cs="Times New Roman"/>
                <w:szCs w:val="21"/>
              </w:rPr>
              <w:t>g/</w:t>
            </w:r>
            <w:r>
              <w:rPr>
                <w:rFonts w:cs="Times New Roman" w:hint="eastAsia"/>
                <w:szCs w:val="21"/>
              </w:rPr>
              <w:t>kW</w:t>
            </w:r>
            <w:r>
              <w:rPr>
                <w:rFonts w:cs="Times New Roman"/>
                <w:szCs w:val="21"/>
              </w:rPr>
              <w:t>.h</w:t>
            </w:r>
          </w:p>
        </w:tc>
        <w:tc>
          <w:tcPr>
            <w:tcW w:w="369" w:type="pct"/>
            <w:vMerge/>
            <w:vAlign w:val="center"/>
          </w:tcPr>
          <w:p w14:paraId="76C7724F" w14:textId="77777777" w:rsidR="00775B2B" w:rsidRDefault="00775B2B">
            <w:pPr>
              <w:widowControl/>
              <w:jc w:val="left"/>
              <w:rPr>
                <w:szCs w:val="21"/>
              </w:rPr>
            </w:pPr>
          </w:p>
        </w:tc>
        <w:tc>
          <w:tcPr>
            <w:tcW w:w="738" w:type="pct"/>
            <w:vAlign w:val="center"/>
          </w:tcPr>
          <w:p w14:paraId="5C793570" w14:textId="77777777" w:rsidR="00775B2B" w:rsidRDefault="00000000">
            <w:pPr>
              <w:pStyle w:val="AA2"/>
              <w:rPr>
                <w:rFonts w:cs="Times New Roman"/>
                <w:szCs w:val="21"/>
              </w:rPr>
            </w:pPr>
            <w:r>
              <w:rPr>
                <w:rFonts w:cs="Times New Roman"/>
                <w:szCs w:val="21"/>
              </w:rPr>
              <w:t>296</w:t>
            </w:r>
          </w:p>
        </w:tc>
        <w:tc>
          <w:tcPr>
            <w:tcW w:w="685" w:type="pct"/>
            <w:vAlign w:val="center"/>
          </w:tcPr>
          <w:p w14:paraId="3103E387" w14:textId="77777777" w:rsidR="00775B2B" w:rsidRDefault="00000000">
            <w:pPr>
              <w:pStyle w:val="AA2"/>
              <w:rPr>
                <w:rFonts w:cs="Times New Roman"/>
                <w:szCs w:val="21"/>
              </w:rPr>
            </w:pPr>
            <w:r>
              <w:rPr>
                <w:rFonts w:cs="Times New Roman"/>
                <w:szCs w:val="21"/>
              </w:rPr>
              <w:t>302</w:t>
            </w:r>
          </w:p>
        </w:tc>
        <w:tc>
          <w:tcPr>
            <w:tcW w:w="657" w:type="pct"/>
            <w:vAlign w:val="center"/>
          </w:tcPr>
          <w:p w14:paraId="7D3C83B6" w14:textId="77777777" w:rsidR="00775B2B" w:rsidRDefault="00000000">
            <w:pPr>
              <w:pStyle w:val="AA2"/>
              <w:rPr>
                <w:rFonts w:cs="Times New Roman"/>
                <w:szCs w:val="21"/>
              </w:rPr>
            </w:pPr>
            <w:r>
              <w:rPr>
                <w:rFonts w:cs="Times New Roman"/>
                <w:szCs w:val="21"/>
              </w:rPr>
              <w:t>306</w:t>
            </w:r>
          </w:p>
        </w:tc>
        <w:tc>
          <w:tcPr>
            <w:tcW w:w="342" w:type="pct"/>
            <w:vAlign w:val="center"/>
          </w:tcPr>
          <w:p w14:paraId="1595DCDF" w14:textId="77777777" w:rsidR="00775B2B" w:rsidRDefault="00000000">
            <w:pPr>
              <w:pStyle w:val="AA2"/>
              <w:rPr>
                <w:rFonts w:cs="Times New Roman"/>
                <w:szCs w:val="21"/>
              </w:rPr>
            </w:pPr>
            <w:r>
              <w:rPr>
                <w:rFonts w:cs="Times New Roman"/>
                <w:szCs w:val="21"/>
              </w:rPr>
              <w:t>/</w:t>
            </w:r>
          </w:p>
        </w:tc>
        <w:tc>
          <w:tcPr>
            <w:tcW w:w="220" w:type="pct"/>
            <w:vMerge/>
            <w:vAlign w:val="center"/>
          </w:tcPr>
          <w:p w14:paraId="31472550" w14:textId="77777777" w:rsidR="00775B2B" w:rsidRDefault="00775B2B">
            <w:pPr>
              <w:snapToGrid w:val="0"/>
              <w:jc w:val="center"/>
              <w:rPr>
                <w:szCs w:val="21"/>
              </w:rPr>
            </w:pPr>
          </w:p>
        </w:tc>
      </w:tr>
      <w:tr w:rsidR="00775B2B" w14:paraId="5F6E4119" w14:textId="77777777">
        <w:trPr>
          <w:trHeight w:val="20"/>
        </w:trPr>
        <w:tc>
          <w:tcPr>
            <w:tcW w:w="169" w:type="pct"/>
            <w:vMerge/>
            <w:vAlign w:val="center"/>
          </w:tcPr>
          <w:p w14:paraId="741526DF" w14:textId="77777777" w:rsidR="00775B2B" w:rsidRDefault="00775B2B">
            <w:pPr>
              <w:widowControl/>
              <w:jc w:val="left"/>
              <w:rPr>
                <w:szCs w:val="21"/>
              </w:rPr>
            </w:pPr>
          </w:p>
        </w:tc>
        <w:tc>
          <w:tcPr>
            <w:tcW w:w="246" w:type="pct"/>
            <w:vMerge/>
            <w:vAlign w:val="center"/>
          </w:tcPr>
          <w:p w14:paraId="6A8140A1" w14:textId="77777777" w:rsidR="00775B2B" w:rsidRDefault="00775B2B">
            <w:pPr>
              <w:widowControl/>
              <w:jc w:val="left"/>
              <w:rPr>
                <w:szCs w:val="21"/>
              </w:rPr>
            </w:pPr>
          </w:p>
        </w:tc>
        <w:tc>
          <w:tcPr>
            <w:tcW w:w="263" w:type="pct"/>
            <w:vMerge/>
            <w:vAlign w:val="center"/>
          </w:tcPr>
          <w:p w14:paraId="7B9957FF" w14:textId="77777777" w:rsidR="00775B2B" w:rsidRDefault="00775B2B">
            <w:pPr>
              <w:widowControl/>
              <w:jc w:val="left"/>
              <w:rPr>
                <w:szCs w:val="21"/>
              </w:rPr>
            </w:pPr>
          </w:p>
        </w:tc>
        <w:tc>
          <w:tcPr>
            <w:tcW w:w="306" w:type="pct"/>
            <w:vMerge/>
            <w:vAlign w:val="center"/>
          </w:tcPr>
          <w:p w14:paraId="44D1C6F9" w14:textId="77777777" w:rsidR="00775B2B" w:rsidRDefault="00775B2B">
            <w:pPr>
              <w:widowControl/>
              <w:jc w:val="left"/>
              <w:rPr>
                <w:szCs w:val="21"/>
              </w:rPr>
            </w:pPr>
          </w:p>
        </w:tc>
        <w:tc>
          <w:tcPr>
            <w:tcW w:w="530" w:type="pct"/>
            <w:vAlign w:val="center"/>
          </w:tcPr>
          <w:p w14:paraId="3ECB29AE" w14:textId="77777777" w:rsidR="00775B2B" w:rsidRDefault="00000000">
            <w:pPr>
              <w:snapToGrid w:val="0"/>
              <w:jc w:val="left"/>
              <w:rPr>
                <w:szCs w:val="21"/>
              </w:rPr>
            </w:pPr>
            <w:r>
              <w:rPr>
                <w:szCs w:val="21"/>
              </w:rPr>
              <w:t>超临界</w:t>
            </w:r>
            <w:r>
              <w:rPr>
                <w:szCs w:val="21"/>
              </w:rPr>
              <w:t>300MW</w:t>
            </w:r>
            <w:r>
              <w:rPr>
                <w:szCs w:val="21"/>
              </w:rPr>
              <w:t>等级</w:t>
            </w:r>
          </w:p>
        </w:tc>
        <w:tc>
          <w:tcPr>
            <w:tcW w:w="474" w:type="pct"/>
            <w:vAlign w:val="center"/>
          </w:tcPr>
          <w:p w14:paraId="130ACF48" w14:textId="77777777" w:rsidR="00775B2B" w:rsidRDefault="00000000">
            <w:pPr>
              <w:pStyle w:val="AA2"/>
              <w:rPr>
                <w:rFonts w:cs="Times New Roman"/>
                <w:szCs w:val="21"/>
              </w:rPr>
            </w:pPr>
            <w:r>
              <w:rPr>
                <w:rFonts w:cs="Times New Roman"/>
                <w:szCs w:val="21"/>
              </w:rPr>
              <w:t>g/</w:t>
            </w:r>
            <w:r>
              <w:rPr>
                <w:rFonts w:cs="Times New Roman" w:hint="eastAsia"/>
                <w:szCs w:val="21"/>
              </w:rPr>
              <w:t>kW</w:t>
            </w:r>
            <w:r>
              <w:rPr>
                <w:rFonts w:cs="Times New Roman"/>
                <w:szCs w:val="21"/>
              </w:rPr>
              <w:t>.h</w:t>
            </w:r>
          </w:p>
        </w:tc>
        <w:tc>
          <w:tcPr>
            <w:tcW w:w="369" w:type="pct"/>
            <w:vMerge/>
            <w:vAlign w:val="center"/>
          </w:tcPr>
          <w:p w14:paraId="20BEB32F" w14:textId="77777777" w:rsidR="00775B2B" w:rsidRDefault="00775B2B">
            <w:pPr>
              <w:widowControl/>
              <w:jc w:val="left"/>
              <w:rPr>
                <w:szCs w:val="21"/>
              </w:rPr>
            </w:pPr>
          </w:p>
        </w:tc>
        <w:tc>
          <w:tcPr>
            <w:tcW w:w="738" w:type="pct"/>
            <w:vAlign w:val="center"/>
          </w:tcPr>
          <w:p w14:paraId="4EECC420" w14:textId="77777777" w:rsidR="00775B2B" w:rsidRDefault="00000000">
            <w:pPr>
              <w:pStyle w:val="AA2"/>
              <w:rPr>
                <w:rFonts w:cs="Times New Roman"/>
                <w:szCs w:val="21"/>
              </w:rPr>
            </w:pPr>
            <w:r>
              <w:rPr>
                <w:rFonts w:cs="Times New Roman"/>
                <w:szCs w:val="21"/>
              </w:rPr>
              <w:t>312</w:t>
            </w:r>
          </w:p>
        </w:tc>
        <w:tc>
          <w:tcPr>
            <w:tcW w:w="685" w:type="pct"/>
            <w:vAlign w:val="center"/>
          </w:tcPr>
          <w:p w14:paraId="6C2CE659" w14:textId="77777777" w:rsidR="00775B2B" w:rsidRDefault="00000000">
            <w:pPr>
              <w:pStyle w:val="AA2"/>
              <w:rPr>
                <w:rFonts w:cs="Times New Roman"/>
                <w:szCs w:val="21"/>
              </w:rPr>
            </w:pPr>
            <w:r>
              <w:rPr>
                <w:rFonts w:cs="Times New Roman"/>
                <w:szCs w:val="21"/>
              </w:rPr>
              <w:t>316</w:t>
            </w:r>
          </w:p>
        </w:tc>
        <w:tc>
          <w:tcPr>
            <w:tcW w:w="657" w:type="pct"/>
            <w:vAlign w:val="center"/>
          </w:tcPr>
          <w:p w14:paraId="118DE5A9" w14:textId="77777777" w:rsidR="00775B2B" w:rsidRDefault="00000000">
            <w:pPr>
              <w:pStyle w:val="AA2"/>
              <w:rPr>
                <w:rFonts w:cs="Times New Roman"/>
                <w:szCs w:val="21"/>
              </w:rPr>
            </w:pPr>
            <w:r>
              <w:rPr>
                <w:rFonts w:cs="Times New Roman"/>
                <w:szCs w:val="21"/>
              </w:rPr>
              <w:t>319</w:t>
            </w:r>
          </w:p>
        </w:tc>
        <w:tc>
          <w:tcPr>
            <w:tcW w:w="342" w:type="pct"/>
            <w:vAlign w:val="center"/>
          </w:tcPr>
          <w:p w14:paraId="0BB04BA8" w14:textId="77777777" w:rsidR="00775B2B" w:rsidRDefault="00000000">
            <w:pPr>
              <w:pStyle w:val="AA2"/>
              <w:rPr>
                <w:rFonts w:cs="Times New Roman"/>
                <w:szCs w:val="21"/>
              </w:rPr>
            </w:pPr>
            <w:r>
              <w:rPr>
                <w:rFonts w:cs="Times New Roman"/>
                <w:szCs w:val="21"/>
              </w:rPr>
              <w:t>/</w:t>
            </w:r>
          </w:p>
        </w:tc>
        <w:tc>
          <w:tcPr>
            <w:tcW w:w="220" w:type="pct"/>
            <w:vMerge/>
            <w:vAlign w:val="center"/>
          </w:tcPr>
          <w:p w14:paraId="0553158C" w14:textId="77777777" w:rsidR="00775B2B" w:rsidRDefault="00775B2B">
            <w:pPr>
              <w:snapToGrid w:val="0"/>
              <w:jc w:val="center"/>
              <w:rPr>
                <w:szCs w:val="21"/>
              </w:rPr>
            </w:pPr>
          </w:p>
        </w:tc>
      </w:tr>
      <w:tr w:rsidR="00775B2B" w14:paraId="59C5B774" w14:textId="77777777">
        <w:trPr>
          <w:trHeight w:val="20"/>
        </w:trPr>
        <w:tc>
          <w:tcPr>
            <w:tcW w:w="169" w:type="pct"/>
            <w:vMerge/>
            <w:vAlign w:val="center"/>
          </w:tcPr>
          <w:p w14:paraId="23C4407D" w14:textId="77777777" w:rsidR="00775B2B" w:rsidRDefault="00775B2B">
            <w:pPr>
              <w:widowControl/>
              <w:jc w:val="left"/>
              <w:rPr>
                <w:szCs w:val="21"/>
              </w:rPr>
            </w:pPr>
          </w:p>
        </w:tc>
        <w:tc>
          <w:tcPr>
            <w:tcW w:w="246" w:type="pct"/>
            <w:vMerge/>
            <w:vAlign w:val="center"/>
          </w:tcPr>
          <w:p w14:paraId="3AEABE2C" w14:textId="77777777" w:rsidR="00775B2B" w:rsidRDefault="00775B2B">
            <w:pPr>
              <w:widowControl/>
              <w:jc w:val="left"/>
              <w:rPr>
                <w:szCs w:val="21"/>
              </w:rPr>
            </w:pPr>
          </w:p>
        </w:tc>
        <w:tc>
          <w:tcPr>
            <w:tcW w:w="263" w:type="pct"/>
            <w:vMerge/>
            <w:vAlign w:val="center"/>
          </w:tcPr>
          <w:p w14:paraId="5A8E71C1" w14:textId="77777777" w:rsidR="00775B2B" w:rsidRDefault="00775B2B">
            <w:pPr>
              <w:widowControl/>
              <w:jc w:val="left"/>
              <w:rPr>
                <w:szCs w:val="21"/>
              </w:rPr>
            </w:pPr>
          </w:p>
        </w:tc>
        <w:tc>
          <w:tcPr>
            <w:tcW w:w="306" w:type="pct"/>
            <w:vMerge/>
            <w:vAlign w:val="center"/>
          </w:tcPr>
          <w:p w14:paraId="25AED5CD" w14:textId="77777777" w:rsidR="00775B2B" w:rsidRDefault="00775B2B">
            <w:pPr>
              <w:widowControl/>
              <w:jc w:val="left"/>
              <w:rPr>
                <w:szCs w:val="21"/>
              </w:rPr>
            </w:pPr>
          </w:p>
        </w:tc>
        <w:tc>
          <w:tcPr>
            <w:tcW w:w="530" w:type="pct"/>
            <w:vAlign w:val="center"/>
          </w:tcPr>
          <w:p w14:paraId="3F4CE766" w14:textId="77777777" w:rsidR="00775B2B" w:rsidRDefault="00000000">
            <w:pPr>
              <w:snapToGrid w:val="0"/>
              <w:jc w:val="left"/>
              <w:rPr>
                <w:szCs w:val="21"/>
              </w:rPr>
            </w:pPr>
            <w:r>
              <w:rPr>
                <w:szCs w:val="21"/>
              </w:rPr>
              <w:t>亚临界</w:t>
            </w:r>
            <w:r>
              <w:rPr>
                <w:szCs w:val="21"/>
              </w:rPr>
              <w:t>600MW</w:t>
            </w:r>
            <w:r>
              <w:rPr>
                <w:szCs w:val="21"/>
              </w:rPr>
              <w:t>等级</w:t>
            </w:r>
          </w:p>
        </w:tc>
        <w:tc>
          <w:tcPr>
            <w:tcW w:w="474" w:type="pct"/>
            <w:vAlign w:val="center"/>
          </w:tcPr>
          <w:p w14:paraId="04560A4D" w14:textId="77777777" w:rsidR="00775B2B" w:rsidRDefault="00000000">
            <w:pPr>
              <w:pStyle w:val="AA2"/>
              <w:rPr>
                <w:rFonts w:cs="Times New Roman"/>
                <w:szCs w:val="21"/>
              </w:rPr>
            </w:pPr>
            <w:r>
              <w:rPr>
                <w:rFonts w:cs="Times New Roman"/>
                <w:szCs w:val="21"/>
              </w:rPr>
              <w:t>g/</w:t>
            </w:r>
            <w:r>
              <w:rPr>
                <w:rFonts w:cs="Times New Roman" w:hint="eastAsia"/>
                <w:szCs w:val="21"/>
              </w:rPr>
              <w:t>kW</w:t>
            </w:r>
            <w:r>
              <w:rPr>
                <w:rFonts w:cs="Times New Roman"/>
                <w:szCs w:val="21"/>
              </w:rPr>
              <w:t>.h</w:t>
            </w:r>
          </w:p>
        </w:tc>
        <w:tc>
          <w:tcPr>
            <w:tcW w:w="369" w:type="pct"/>
            <w:vMerge/>
            <w:vAlign w:val="center"/>
          </w:tcPr>
          <w:p w14:paraId="73D5E211" w14:textId="77777777" w:rsidR="00775B2B" w:rsidRDefault="00775B2B">
            <w:pPr>
              <w:widowControl/>
              <w:jc w:val="left"/>
              <w:rPr>
                <w:szCs w:val="21"/>
              </w:rPr>
            </w:pPr>
          </w:p>
        </w:tc>
        <w:tc>
          <w:tcPr>
            <w:tcW w:w="738" w:type="pct"/>
            <w:vAlign w:val="center"/>
          </w:tcPr>
          <w:p w14:paraId="6F4EABEC" w14:textId="77777777" w:rsidR="00775B2B" w:rsidRDefault="00000000">
            <w:pPr>
              <w:pStyle w:val="AA2"/>
              <w:rPr>
                <w:rFonts w:cs="Times New Roman"/>
                <w:szCs w:val="21"/>
              </w:rPr>
            </w:pPr>
            <w:r>
              <w:rPr>
                <w:rFonts w:cs="Times New Roman"/>
                <w:szCs w:val="21"/>
              </w:rPr>
              <w:t>312</w:t>
            </w:r>
          </w:p>
        </w:tc>
        <w:tc>
          <w:tcPr>
            <w:tcW w:w="685" w:type="pct"/>
            <w:vAlign w:val="center"/>
          </w:tcPr>
          <w:p w14:paraId="38265F6A" w14:textId="77777777" w:rsidR="00775B2B" w:rsidRDefault="00000000">
            <w:pPr>
              <w:pStyle w:val="AA2"/>
              <w:rPr>
                <w:rFonts w:cs="Times New Roman"/>
                <w:szCs w:val="21"/>
              </w:rPr>
            </w:pPr>
            <w:r>
              <w:rPr>
                <w:rFonts w:cs="Times New Roman"/>
                <w:szCs w:val="21"/>
              </w:rPr>
              <w:t>316</w:t>
            </w:r>
          </w:p>
        </w:tc>
        <w:tc>
          <w:tcPr>
            <w:tcW w:w="657" w:type="pct"/>
            <w:vAlign w:val="center"/>
          </w:tcPr>
          <w:p w14:paraId="332747E4" w14:textId="77777777" w:rsidR="00775B2B" w:rsidRDefault="00000000">
            <w:pPr>
              <w:pStyle w:val="AA2"/>
              <w:rPr>
                <w:rFonts w:cs="Times New Roman"/>
                <w:szCs w:val="21"/>
              </w:rPr>
            </w:pPr>
            <w:r>
              <w:rPr>
                <w:rFonts w:cs="Times New Roman"/>
                <w:szCs w:val="21"/>
              </w:rPr>
              <w:t>320</w:t>
            </w:r>
          </w:p>
        </w:tc>
        <w:tc>
          <w:tcPr>
            <w:tcW w:w="342" w:type="pct"/>
            <w:vAlign w:val="center"/>
          </w:tcPr>
          <w:p w14:paraId="04FDBC44" w14:textId="77777777" w:rsidR="00775B2B" w:rsidRDefault="00000000">
            <w:pPr>
              <w:pStyle w:val="AA2"/>
              <w:rPr>
                <w:rFonts w:cs="Times New Roman"/>
                <w:szCs w:val="21"/>
              </w:rPr>
            </w:pPr>
            <w:r>
              <w:rPr>
                <w:rFonts w:cs="Times New Roman"/>
                <w:szCs w:val="21"/>
              </w:rPr>
              <w:t>/</w:t>
            </w:r>
          </w:p>
        </w:tc>
        <w:tc>
          <w:tcPr>
            <w:tcW w:w="220" w:type="pct"/>
            <w:vMerge/>
            <w:vAlign w:val="center"/>
          </w:tcPr>
          <w:p w14:paraId="152C264B" w14:textId="77777777" w:rsidR="00775B2B" w:rsidRDefault="00775B2B">
            <w:pPr>
              <w:snapToGrid w:val="0"/>
              <w:jc w:val="center"/>
              <w:rPr>
                <w:szCs w:val="21"/>
              </w:rPr>
            </w:pPr>
          </w:p>
        </w:tc>
      </w:tr>
      <w:tr w:rsidR="00775B2B" w14:paraId="667B882B" w14:textId="77777777">
        <w:trPr>
          <w:trHeight w:val="20"/>
        </w:trPr>
        <w:tc>
          <w:tcPr>
            <w:tcW w:w="169" w:type="pct"/>
            <w:vMerge/>
            <w:vAlign w:val="center"/>
          </w:tcPr>
          <w:p w14:paraId="111BBD6D" w14:textId="77777777" w:rsidR="00775B2B" w:rsidRDefault="00775B2B">
            <w:pPr>
              <w:widowControl/>
              <w:jc w:val="left"/>
              <w:rPr>
                <w:szCs w:val="21"/>
              </w:rPr>
            </w:pPr>
          </w:p>
        </w:tc>
        <w:tc>
          <w:tcPr>
            <w:tcW w:w="246" w:type="pct"/>
            <w:vMerge/>
            <w:vAlign w:val="center"/>
          </w:tcPr>
          <w:p w14:paraId="703EC1BB" w14:textId="77777777" w:rsidR="00775B2B" w:rsidRDefault="00775B2B">
            <w:pPr>
              <w:widowControl/>
              <w:jc w:val="left"/>
              <w:rPr>
                <w:szCs w:val="21"/>
              </w:rPr>
            </w:pPr>
          </w:p>
        </w:tc>
        <w:tc>
          <w:tcPr>
            <w:tcW w:w="263" w:type="pct"/>
            <w:vMerge/>
            <w:vAlign w:val="center"/>
          </w:tcPr>
          <w:p w14:paraId="329B198C" w14:textId="77777777" w:rsidR="00775B2B" w:rsidRDefault="00775B2B">
            <w:pPr>
              <w:widowControl/>
              <w:jc w:val="left"/>
              <w:rPr>
                <w:szCs w:val="21"/>
              </w:rPr>
            </w:pPr>
          </w:p>
        </w:tc>
        <w:tc>
          <w:tcPr>
            <w:tcW w:w="306" w:type="pct"/>
            <w:vMerge/>
            <w:vAlign w:val="center"/>
          </w:tcPr>
          <w:p w14:paraId="032FD805" w14:textId="77777777" w:rsidR="00775B2B" w:rsidRDefault="00775B2B">
            <w:pPr>
              <w:widowControl/>
              <w:jc w:val="left"/>
              <w:rPr>
                <w:szCs w:val="21"/>
              </w:rPr>
            </w:pPr>
          </w:p>
        </w:tc>
        <w:tc>
          <w:tcPr>
            <w:tcW w:w="530" w:type="pct"/>
            <w:vAlign w:val="center"/>
          </w:tcPr>
          <w:p w14:paraId="5D7EE838" w14:textId="77777777" w:rsidR="00775B2B" w:rsidRDefault="00000000">
            <w:pPr>
              <w:snapToGrid w:val="0"/>
              <w:jc w:val="left"/>
              <w:rPr>
                <w:szCs w:val="21"/>
              </w:rPr>
            </w:pPr>
            <w:r>
              <w:rPr>
                <w:szCs w:val="21"/>
              </w:rPr>
              <w:t>亚临界</w:t>
            </w:r>
            <w:r>
              <w:rPr>
                <w:szCs w:val="21"/>
              </w:rPr>
              <w:t>300MW</w:t>
            </w:r>
            <w:r>
              <w:rPr>
                <w:szCs w:val="21"/>
              </w:rPr>
              <w:t>等级</w:t>
            </w:r>
          </w:p>
        </w:tc>
        <w:tc>
          <w:tcPr>
            <w:tcW w:w="474" w:type="pct"/>
            <w:vAlign w:val="center"/>
          </w:tcPr>
          <w:p w14:paraId="689F9338" w14:textId="77777777" w:rsidR="00775B2B" w:rsidRDefault="00000000">
            <w:pPr>
              <w:pStyle w:val="AA2"/>
              <w:rPr>
                <w:rFonts w:cs="Times New Roman"/>
                <w:szCs w:val="21"/>
              </w:rPr>
            </w:pPr>
            <w:r>
              <w:rPr>
                <w:rFonts w:cs="Times New Roman"/>
                <w:szCs w:val="21"/>
              </w:rPr>
              <w:t>g/</w:t>
            </w:r>
            <w:r>
              <w:rPr>
                <w:rFonts w:cs="Times New Roman" w:hint="eastAsia"/>
                <w:szCs w:val="21"/>
              </w:rPr>
              <w:t>kW</w:t>
            </w:r>
            <w:r>
              <w:rPr>
                <w:rFonts w:cs="Times New Roman"/>
                <w:szCs w:val="21"/>
              </w:rPr>
              <w:t>.h</w:t>
            </w:r>
          </w:p>
        </w:tc>
        <w:tc>
          <w:tcPr>
            <w:tcW w:w="369" w:type="pct"/>
            <w:vMerge/>
            <w:vAlign w:val="center"/>
          </w:tcPr>
          <w:p w14:paraId="4CDFCB3F" w14:textId="77777777" w:rsidR="00775B2B" w:rsidRDefault="00775B2B">
            <w:pPr>
              <w:widowControl/>
              <w:jc w:val="left"/>
              <w:rPr>
                <w:szCs w:val="21"/>
              </w:rPr>
            </w:pPr>
          </w:p>
        </w:tc>
        <w:tc>
          <w:tcPr>
            <w:tcW w:w="738" w:type="pct"/>
            <w:vAlign w:val="center"/>
          </w:tcPr>
          <w:p w14:paraId="40850C0C" w14:textId="77777777" w:rsidR="00775B2B" w:rsidRDefault="00000000">
            <w:pPr>
              <w:pStyle w:val="AA2"/>
              <w:rPr>
                <w:rFonts w:cs="Times New Roman"/>
                <w:szCs w:val="21"/>
              </w:rPr>
            </w:pPr>
            <w:r>
              <w:rPr>
                <w:rFonts w:cs="Times New Roman"/>
                <w:szCs w:val="21"/>
              </w:rPr>
              <w:t>318</w:t>
            </w:r>
          </w:p>
        </w:tc>
        <w:tc>
          <w:tcPr>
            <w:tcW w:w="685" w:type="pct"/>
            <w:vAlign w:val="center"/>
          </w:tcPr>
          <w:p w14:paraId="4B2C123C" w14:textId="77777777" w:rsidR="00775B2B" w:rsidRDefault="00000000">
            <w:pPr>
              <w:pStyle w:val="AA2"/>
              <w:rPr>
                <w:rFonts w:cs="Times New Roman"/>
                <w:szCs w:val="21"/>
              </w:rPr>
            </w:pPr>
            <w:r>
              <w:rPr>
                <w:rFonts w:cs="Times New Roman"/>
                <w:szCs w:val="21"/>
              </w:rPr>
              <w:t>323</w:t>
            </w:r>
          </w:p>
        </w:tc>
        <w:tc>
          <w:tcPr>
            <w:tcW w:w="657" w:type="pct"/>
            <w:vAlign w:val="center"/>
          </w:tcPr>
          <w:p w14:paraId="74C45485" w14:textId="77777777" w:rsidR="00775B2B" w:rsidRDefault="00000000">
            <w:pPr>
              <w:pStyle w:val="AA2"/>
              <w:rPr>
                <w:rFonts w:cs="Times New Roman"/>
                <w:szCs w:val="21"/>
              </w:rPr>
            </w:pPr>
            <w:r>
              <w:rPr>
                <w:rFonts w:cs="Times New Roman"/>
                <w:szCs w:val="21"/>
              </w:rPr>
              <w:t>331</w:t>
            </w:r>
          </w:p>
        </w:tc>
        <w:tc>
          <w:tcPr>
            <w:tcW w:w="342" w:type="pct"/>
            <w:vAlign w:val="center"/>
          </w:tcPr>
          <w:p w14:paraId="2AEB7285" w14:textId="77777777" w:rsidR="00775B2B" w:rsidRDefault="00000000">
            <w:pPr>
              <w:pStyle w:val="AA2"/>
              <w:rPr>
                <w:rFonts w:cs="Times New Roman"/>
                <w:szCs w:val="21"/>
              </w:rPr>
            </w:pPr>
            <w:r>
              <w:rPr>
                <w:rFonts w:cs="Times New Roman"/>
                <w:szCs w:val="21"/>
              </w:rPr>
              <w:t>/</w:t>
            </w:r>
          </w:p>
        </w:tc>
        <w:tc>
          <w:tcPr>
            <w:tcW w:w="220" w:type="pct"/>
            <w:vMerge/>
            <w:vAlign w:val="center"/>
          </w:tcPr>
          <w:p w14:paraId="25952A11" w14:textId="77777777" w:rsidR="00775B2B" w:rsidRDefault="00775B2B">
            <w:pPr>
              <w:snapToGrid w:val="0"/>
              <w:jc w:val="center"/>
              <w:rPr>
                <w:szCs w:val="21"/>
              </w:rPr>
            </w:pPr>
          </w:p>
        </w:tc>
      </w:tr>
      <w:tr w:rsidR="00775B2B" w14:paraId="5457B335" w14:textId="77777777">
        <w:trPr>
          <w:trHeight w:val="20"/>
        </w:trPr>
        <w:tc>
          <w:tcPr>
            <w:tcW w:w="169" w:type="pct"/>
            <w:vMerge/>
            <w:vAlign w:val="center"/>
          </w:tcPr>
          <w:p w14:paraId="2C23CA17" w14:textId="77777777" w:rsidR="00775B2B" w:rsidRDefault="00775B2B">
            <w:pPr>
              <w:widowControl/>
              <w:jc w:val="left"/>
              <w:rPr>
                <w:szCs w:val="21"/>
              </w:rPr>
            </w:pPr>
          </w:p>
        </w:tc>
        <w:tc>
          <w:tcPr>
            <w:tcW w:w="246" w:type="pct"/>
            <w:vMerge/>
            <w:vAlign w:val="center"/>
          </w:tcPr>
          <w:p w14:paraId="740CA07B" w14:textId="77777777" w:rsidR="00775B2B" w:rsidRDefault="00775B2B">
            <w:pPr>
              <w:widowControl/>
              <w:jc w:val="left"/>
              <w:rPr>
                <w:szCs w:val="21"/>
              </w:rPr>
            </w:pPr>
          </w:p>
        </w:tc>
        <w:tc>
          <w:tcPr>
            <w:tcW w:w="263" w:type="pct"/>
            <w:vMerge/>
            <w:vAlign w:val="center"/>
          </w:tcPr>
          <w:p w14:paraId="23757D81" w14:textId="77777777" w:rsidR="00775B2B" w:rsidRDefault="00775B2B">
            <w:pPr>
              <w:widowControl/>
              <w:jc w:val="left"/>
              <w:rPr>
                <w:szCs w:val="21"/>
              </w:rPr>
            </w:pPr>
          </w:p>
        </w:tc>
        <w:tc>
          <w:tcPr>
            <w:tcW w:w="306" w:type="pct"/>
            <w:vMerge/>
            <w:vAlign w:val="center"/>
          </w:tcPr>
          <w:p w14:paraId="6D5C8A36" w14:textId="77777777" w:rsidR="00775B2B" w:rsidRDefault="00775B2B">
            <w:pPr>
              <w:widowControl/>
              <w:jc w:val="left"/>
              <w:rPr>
                <w:szCs w:val="21"/>
              </w:rPr>
            </w:pPr>
          </w:p>
        </w:tc>
        <w:tc>
          <w:tcPr>
            <w:tcW w:w="530" w:type="pct"/>
            <w:vAlign w:val="center"/>
          </w:tcPr>
          <w:p w14:paraId="122F3D58" w14:textId="77777777" w:rsidR="00775B2B" w:rsidRDefault="00000000">
            <w:pPr>
              <w:snapToGrid w:val="0"/>
              <w:jc w:val="left"/>
              <w:rPr>
                <w:szCs w:val="21"/>
              </w:rPr>
            </w:pPr>
            <w:r>
              <w:rPr>
                <w:szCs w:val="21"/>
              </w:rPr>
              <w:t>超高压</w:t>
            </w:r>
            <w:r>
              <w:rPr>
                <w:szCs w:val="21"/>
              </w:rPr>
              <w:lastRenderedPageBreak/>
              <w:t>200MW</w:t>
            </w:r>
            <w:r>
              <w:rPr>
                <w:szCs w:val="21"/>
              </w:rPr>
              <w:t>等级</w:t>
            </w:r>
          </w:p>
        </w:tc>
        <w:tc>
          <w:tcPr>
            <w:tcW w:w="474" w:type="pct"/>
            <w:vAlign w:val="center"/>
          </w:tcPr>
          <w:p w14:paraId="39511908" w14:textId="77777777" w:rsidR="00775B2B" w:rsidRDefault="00000000">
            <w:pPr>
              <w:pStyle w:val="AA2"/>
              <w:rPr>
                <w:rFonts w:cs="Times New Roman"/>
                <w:szCs w:val="21"/>
              </w:rPr>
            </w:pPr>
            <w:r>
              <w:rPr>
                <w:rFonts w:cs="Times New Roman"/>
                <w:szCs w:val="21"/>
              </w:rPr>
              <w:lastRenderedPageBreak/>
              <w:t>g/</w:t>
            </w:r>
            <w:r>
              <w:rPr>
                <w:rFonts w:cs="Times New Roman" w:hint="eastAsia"/>
                <w:szCs w:val="21"/>
              </w:rPr>
              <w:t>kW</w:t>
            </w:r>
            <w:r>
              <w:rPr>
                <w:rFonts w:cs="Times New Roman"/>
                <w:szCs w:val="21"/>
              </w:rPr>
              <w:t>.h</w:t>
            </w:r>
          </w:p>
        </w:tc>
        <w:tc>
          <w:tcPr>
            <w:tcW w:w="369" w:type="pct"/>
            <w:vMerge/>
            <w:vAlign w:val="center"/>
          </w:tcPr>
          <w:p w14:paraId="773A2D5B" w14:textId="77777777" w:rsidR="00775B2B" w:rsidRDefault="00775B2B">
            <w:pPr>
              <w:widowControl/>
              <w:jc w:val="left"/>
              <w:rPr>
                <w:szCs w:val="21"/>
              </w:rPr>
            </w:pPr>
          </w:p>
        </w:tc>
        <w:tc>
          <w:tcPr>
            <w:tcW w:w="738" w:type="pct"/>
            <w:vAlign w:val="center"/>
          </w:tcPr>
          <w:p w14:paraId="0DEAFA04" w14:textId="77777777" w:rsidR="00775B2B" w:rsidRDefault="00000000">
            <w:pPr>
              <w:pStyle w:val="AA2"/>
              <w:rPr>
                <w:rFonts w:cs="Times New Roman"/>
                <w:szCs w:val="21"/>
              </w:rPr>
            </w:pPr>
            <w:r>
              <w:rPr>
                <w:rFonts w:cs="Times New Roman"/>
                <w:szCs w:val="21"/>
              </w:rPr>
              <w:t>336</w:t>
            </w:r>
          </w:p>
        </w:tc>
        <w:tc>
          <w:tcPr>
            <w:tcW w:w="685" w:type="pct"/>
            <w:vAlign w:val="center"/>
          </w:tcPr>
          <w:p w14:paraId="0A862BF8" w14:textId="77777777" w:rsidR="00775B2B" w:rsidRDefault="00000000">
            <w:pPr>
              <w:pStyle w:val="AA2"/>
              <w:rPr>
                <w:rFonts w:cs="Times New Roman"/>
                <w:szCs w:val="21"/>
              </w:rPr>
            </w:pPr>
            <w:r>
              <w:rPr>
                <w:rFonts w:cs="Times New Roman"/>
                <w:szCs w:val="21"/>
              </w:rPr>
              <w:t>346</w:t>
            </w:r>
          </w:p>
        </w:tc>
        <w:tc>
          <w:tcPr>
            <w:tcW w:w="657" w:type="pct"/>
            <w:vAlign w:val="center"/>
          </w:tcPr>
          <w:p w14:paraId="58518BA1" w14:textId="77777777" w:rsidR="00775B2B" w:rsidRDefault="00000000">
            <w:pPr>
              <w:pStyle w:val="AA2"/>
              <w:rPr>
                <w:rFonts w:cs="Times New Roman"/>
                <w:szCs w:val="21"/>
              </w:rPr>
            </w:pPr>
            <w:r>
              <w:rPr>
                <w:rFonts w:cs="Times New Roman"/>
                <w:szCs w:val="21"/>
              </w:rPr>
              <w:t>355</w:t>
            </w:r>
          </w:p>
        </w:tc>
        <w:tc>
          <w:tcPr>
            <w:tcW w:w="342" w:type="pct"/>
            <w:vAlign w:val="center"/>
          </w:tcPr>
          <w:p w14:paraId="4B6684B7" w14:textId="77777777" w:rsidR="00775B2B" w:rsidRDefault="00000000">
            <w:pPr>
              <w:pStyle w:val="AA2"/>
              <w:rPr>
                <w:rFonts w:cs="Times New Roman"/>
                <w:szCs w:val="21"/>
              </w:rPr>
            </w:pPr>
            <w:r>
              <w:rPr>
                <w:rFonts w:cs="Times New Roman"/>
                <w:szCs w:val="21"/>
              </w:rPr>
              <w:t>/</w:t>
            </w:r>
          </w:p>
        </w:tc>
        <w:tc>
          <w:tcPr>
            <w:tcW w:w="220" w:type="pct"/>
            <w:vMerge/>
            <w:vAlign w:val="center"/>
          </w:tcPr>
          <w:p w14:paraId="36FE4988" w14:textId="77777777" w:rsidR="00775B2B" w:rsidRDefault="00775B2B">
            <w:pPr>
              <w:snapToGrid w:val="0"/>
              <w:jc w:val="center"/>
              <w:rPr>
                <w:szCs w:val="21"/>
              </w:rPr>
            </w:pPr>
          </w:p>
        </w:tc>
      </w:tr>
      <w:tr w:rsidR="00775B2B" w14:paraId="50AEAC74" w14:textId="77777777">
        <w:trPr>
          <w:trHeight w:val="20"/>
        </w:trPr>
        <w:tc>
          <w:tcPr>
            <w:tcW w:w="169" w:type="pct"/>
            <w:vMerge/>
            <w:vAlign w:val="center"/>
          </w:tcPr>
          <w:p w14:paraId="4382D910" w14:textId="77777777" w:rsidR="00775B2B" w:rsidRDefault="00775B2B">
            <w:pPr>
              <w:widowControl/>
              <w:jc w:val="left"/>
              <w:rPr>
                <w:szCs w:val="21"/>
              </w:rPr>
            </w:pPr>
          </w:p>
        </w:tc>
        <w:tc>
          <w:tcPr>
            <w:tcW w:w="246" w:type="pct"/>
            <w:vMerge/>
            <w:vAlign w:val="center"/>
          </w:tcPr>
          <w:p w14:paraId="0DCE085E" w14:textId="77777777" w:rsidR="00775B2B" w:rsidRDefault="00775B2B">
            <w:pPr>
              <w:widowControl/>
              <w:jc w:val="left"/>
              <w:rPr>
                <w:szCs w:val="21"/>
              </w:rPr>
            </w:pPr>
          </w:p>
        </w:tc>
        <w:tc>
          <w:tcPr>
            <w:tcW w:w="263" w:type="pct"/>
            <w:vMerge/>
            <w:vAlign w:val="center"/>
          </w:tcPr>
          <w:p w14:paraId="3423B18D" w14:textId="77777777" w:rsidR="00775B2B" w:rsidRDefault="00775B2B">
            <w:pPr>
              <w:widowControl/>
              <w:jc w:val="left"/>
              <w:rPr>
                <w:szCs w:val="21"/>
              </w:rPr>
            </w:pPr>
          </w:p>
        </w:tc>
        <w:tc>
          <w:tcPr>
            <w:tcW w:w="306" w:type="pct"/>
            <w:vMerge w:val="restart"/>
            <w:vAlign w:val="center"/>
          </w:tcPr>
          <w:p w14:paraId="585F38ED" w14:textId="77777777" w:rsidR="00775B2B" w:rsidRDefault="00000000">
            <w:pPr>
              <w:snapToGrid w:val="0"/>
              <w:jc w:val="left"/>
              <w:rPr>
                <w:szCs w:val="21"/>
              </w:rPr>
            </w:pPr>
            <w:r>
              <w:rPr>
                <w:szCs w:val="21"/>
              </w:rPr>
              <w:t>*</w:t>
            </w:r>
            <w:r>
              <w:rPr>
                <w:szCs w:val="21"/>
              </w:rPr>
              <w:t>纯凝空冷机组供电煤耗</w:t>
            </w:r>
          </w:p>
        </w:tc>
        <w:tc>
          <w:tcPr>
            <w:tcW w:w="530" w:type="pct"/>
            <w:vAlign w:val="center"/>
          </w:tcPr>
          <w:p w14:paraId="5817B99B" w14:textId="77777777" w:rsidR="00775B2B" w:rsidRDefault="00000000">
            <w:pPr>
              <w:snapToGrid w:val="0"/>
              <w:jc w:val="left"/>
              <w:rPr>
                <w:szCs w:val="21"/>
              </w:rPr>
            </w:pPr>
            <w:r>
              <w:rPr>
                <w:szCs w:val="21"/>
              </w:rPr>
              <w:t>直接空冷机组</w:t>
            </w:r>
          </w:p>
        </w:tc>
        <w:tc>
          <w:tcPr>
            <w:tcW w:w="474" w:type="pct"/>
            <w:vAlign w:val="center"/>
          </w:tcPr>
          <w:p w14:paraId="21386386" w14:textId="77777777" w:rsidR="00775B2B" w:rsidRDefault="00000000">
            <w:pPr>
              <w:pStyle w:val="AA2"/>
              <w:rPr>
                <w:rFonts w:cs="Times New Roman"/>
                <w:szCs w:val="21"/>
              </w:rPr>
            </w:pPr>
            <w:r>
              <w:rPr>
                <w:rFonts w:cs="Times New Roman"/>
                <w:szCs w:val="21"/>
              </w:rPr>
              <w:t>g/</w:t>
            </w:r>
            <w:r>
              <w:rPr>
                <w:rFonts w:cs="Times New Roman" w:hint="eastAsia"/>
                <w:szCs w:val="21"/>
              </w:rPr>
              <w:t>kW</w:t>
            </w:r>
            <w:r>
              <w:rPr>
                <w:rFonts w:cs="Times New Roman"/>
                <w:szCs w:val="21"/>
              </w:rPr>
              <w:t>.h</w:t>
            </w:r>
          </w:p>
        </w:tc>
        <w:tc>
          <w:tcPr>
            <w:tcW w:w="369" w:type="pct"/>
            <w:vMerge/>
            <w:vAlign w:val="center"/>
          </w:tcPr>
          <w:p w14:paraId="0B4EDAF5" w14:textId="77777777" w:rsidR="00775B2B" w:rsidRDefault="00775B2B">
            <w:pPr>
              <w:widowControl/>
              <w:jc w:val="left"/>
              <w:rPr>
                <w:szCs w:val="21"/>
              </w:rPr>
            </w:pPr>
          </w:p>
        </w:tc>
        <w:tc>
          <w:tcPr>
            <w:tcW w:w="738" w:type="pct"/>
            <w:vAlign w:val="center"/>
          </w:tcPr>
          <w:p w14:paraId="6B32A339" w14:textId="77777777" w:rsidR="00775B2B" w:rsidRDefault="00000000">
            <w:pPr>
              <w:pStyle w:val="AA2"/>
              <w:rPr>
                <w:rFonts w:cs="Times New Roman"/>
                <w:szCs w:val="21"/>
              </w:rPr>
            </w:pPr>
            <w:r>
              <w:rPr>
                <w:rFonts w:cs="Times New Roman"/>
                <w:szCs w:val="21"/>
              </w:rPr>
              <w:t>湿冷</w:t>
            </w:r>
            <w:r>
              <w:rPr>
                <w:rFonts w:cs="Times New Roman"/>
                <w:szCs w:val="21"/>
              </w:rPr>
              <w:t>+16</w:t>
            </w:r>
          </w:p>
        </w:tc>
        <w:tc>
          <w:tcPr>
            <w:tcW w:w="685" w:type="pct"/>
            <w:vAlign w:val="center"/>
          </w:tcPr>
          <w:p w14:paraId="10ACA0B8" w14:textId="77777777" w:rsidR="00775B2B" w:rsidRDefault="00000000">
            <w:pPr>
              <w:pStyle w:val="AA2"/>
              <w:rPr>
                <w:rFonts w:cs="Times New Roman"/>
                <w:szCs w:val="21"/>
              </w:rPr>
            </w:pPr>
            <w:r>
              <w:rPr>
                <w:rFonts w:cs="Times New Roman"/>
                <w:szCs w:val="21"/>
              </w:rPr>
              <w:t>湿冷</w:t>
            </w:r>
            <w:r>
              <w:rPr>
                <w:rFonts w:cs="Times New Roman"/>
                <w:szCs w:val="21"/>
              </w:rPr>
              <w:t>+16</w:t>
            </w:r>
          </w:p>
        </w:tc>
        <w:tc>
          <w:tcPr>
            <w:tcW w:w="657" w:type="pct"/>
            <w:vAlign w:val="center"/>
          </w:tcPr>
          <w:p w14:paraId="499E729C" w14:textId="77777777" w:rsidR="00775B2B" w:rsidRDefault="00000000">
            <w:pPr>
              <w:pStyle w:val="AA2"/>
              <w:rPr>
                <w:rFonts w:cs="Times New Roman"/>
                <w:szCs w:val="21"/>
              </w:rPr>
            </w:pPr>
            <w:r>
              <w:rPr>
                <w:rFonts w:cs="Times New Roman"/>
                <w:szCs w:val="21"/>
              </w:rPr>
              <w:t>湿冷</w:t>
            </w:r>
            <w:r>
              <w:rPr>
                <w:rFonts w:cs="Times New Roman"/>
                <w:szCs w:val="21"/>
              </w:rPr>
              <w:t>+18</w:t>
            </w:r>
          </w:p>
        </w:tc>
        <w:tc>
          <w:tcPr>
            <w:tcW w:w="342" w:type="pct"/>
            <w:vAlign w:val="center"/>
          </w:tcPr>
          <w:p w14:paraId="5E9F9440" w14:textId="77777777" w:rsidR="00775B2B" w:rsidRDefault="00000000">
            <w:pPr>
              <w:pStyle w:val="AA2"/>
              <w:rPr>
                <w:rFonts w:cs="Times New Roman"/>
                <w:szCs w:val="21"/>
              </w:rPr>
            </w:pPr>
            <w:r>
              <w:rPr>
                <w:rFonts w:cs="Times New Roman"/>
                <w:szCs w:val="21"/>
              </w:rPr>
              <w:t>/</w:t>
            </w:r>
          </w:p>
        </w:tc>
        <w:tc>
          <w:tcPr>
            <w:tcW w:w="220" w:type="pct"/>
            <w:vMerge/>
            <w:vAlign w:val="center"/>
          </w:tcPr>
          <w:p w14:paraId="2B074354" w14:textId="77777777" w:rsidR="00775B2B" w:rsidRDefault="00775B2B">
            <w:pPr>
              <w:snapToGrid w:val="0"/>
              <w:jc w:val="center"/>
              <w:rPr>
                <w:szCs w:val="21"/>
              </w:rPr>
            </w:pPr>
          </w:p>
        </w:tc>
      </w:tr>
      <w:tr w:rsidR="00775B2B" w14:paraId="4315492D" w14:textId="77777777">
        <w:trPr>
          <w:trHeight w:val="20"/>
        </w:trPr>
        <w:tc>
          <w:tcPr>
            <w:tcW w:w="169" w:type="pct"/>
            <w:vMerge/>
            <w:vAlign w:val="center"/>
          </w:tcPr>
          <w:p w14:paraId="581ACE28" w14:textId="77777777" w:rsidR="00775B2B" w:rsidRDefault="00775B2B">
            <w:pPr>
              <w:widowControl/>
              <w:jc w:val="left"/>
              <w:rPr>
                <w:szCs w:val="21"/>
              </w:rPr>
            </w:pPr>
          </w:p>
        </w:tc>
        <w:tc>
          <w:tcPr>
            <w:tcW w:w="246" w:type="pct"/>
            <w:vMerge/>
            <w:vAlign w:val="center"/>
          </w:tcPr>
          <w:p w14:paraId="1763C394" w14:textId="77777777" w:rsidR="00775B2B" w:rsidRDefault="00775B2B">
            <w:pPr>
              <w:widowControl/>
              <w:jc w:val="left"/>
              <w:rPr>
                <w:szCs w:val="21"/>
              </w:rPr>
            </w:pPr>
          </w:p>
        </w:tc>
        <w:tc>
          <w:tcPr>
            <w:tcW w:w="263" w:type="pct"/>
            <w:vMerge/>
            <w:vAlign w:val="center"/>
          </w:tcPr>
          <w:p w14:paraId="6952BF95" w14:textId="77777777" w:rsidR="00775B2B" w:rsidRDefault="00775B2B">
            <w:pPr>
              <w:widowControl/>
              <w:jc w:val="left"/>
              <w:rPr>
                <w:szCs w:val="21"/>
              </w:rPr>
            </w:pPr>
          </w:p>
        </w:tc>
        <w:tc>
          <w:tcPr>
            <w:tcW w:w="306" w:type="pct"/>
            <w:vMerge/>
            <w:vAlign w:val="center"/>
          </w:tcPr>
          <w:p w14:paraId="268CA786" w14:textId="77777777" w:rsidR="00775B2B" w:rsidRDefault="00775B2B">
            <w:pPr>
              <w:widowControl/>
              <w:jc w:val="left"/>
              <w:rPr>
                <w:szCs w:val="21"/>
              </w:rPr>
            </w:pPr>
          </w:p>
        </w:tc>
        <w:tc>
          <w:tcPr>
            <w:tcW w:w="530" w:type="pct"/>
            <w:vAlign w:val="center"/>
          </w:tcPr>
          <w:p w14:paraId="7D0384D6" w14:textId="77777777" w:rsidR="00775B2B" w:rsidRDefault="00000000">
            <w:pPr>
              <w:snapToGrid w:val="0"/>
              <w:jc w:val="left"/>
              <w:rPr>
                <w:szCs w:val="21"/>
              </w:rPr>
            </w:pPr>
            <w:r>
              <w:rPr>
                <w:szCs w:val="21"/>
              </w:rPr>
              <w:t>间接空冷机组</w:t>
            </w:r>
          </w:p>
        </w:tc>
        <w:tc>
          <w:tcPr>
            <w:tcW w:w="474" w:type="pct"/>
            <w:vAlign w:val="center"/>
          </w:tcPr>
          <w:p w14:paraId="0B0BF8B0" w14:textId="77777777" w:rsidR="00775B2B" w:rsidRDefault="00000000">
            <w:pPr>
              <w:pStyle w:val="AA2"/>
              <w:rPr>
                <w:rFonts w:cs="Times New Roman"/>
                <w:szCs w:val="21"/>
              </w:rPr>
            </w:pPr>
            <w:r>
              <w:rPr>
                <w:rFonts w:cs="Times New Roman"/>
                <w:szCs w:val="21"/>
              </w:rPr>
              <w:t>g/</w:t>
            </w:r>
            <w:r>
              <w:rPr>
                <w:rFonts w:cs="Times New Roman" w:hint="eastAsia"/>
                <w:szCs w:val="21"/>
              </w:rPr>
              <w:t>kW</w:t>
            </w:r>
            <w:r>
              <w:rPr>
                <w:rFonts w:cs="Times New Roman"/>
                <w:szCs w:val="21"/>
              </w:rPr>
              <w:t>.h</w:t>
            </w:r>
          </w:p>
        </w:tc>
        <w:tc>
          <w:tcPr>
            <w:tcW w:w="369" w:type="pct"/>
            <w:vMerge/>
            <w:vAlign w:val="center"/>
          </w:tcPr>
          <w:p w14:paraId="65501DA0" w14:textId="77777777" w:rsidR="00775B2B" w:rsidRDefault="00775B2B">
            <w:pPr>
              <w:widowControl/>
              <w:jc w:val="left"/>
              <w:rPr>
                <w:szCs w:val="21"/>
              </w:rPr>
            </w:pPr>
          </w:p>
        </w:tc>
        <w:tc>
          <w:tcPr>
            <w:tcW w:w="738" w:type="pct"/>
            <w:vAlign w:val="center"/>
          </w:tcPr>
          <w:p w14:paraId="4D8D6AFA" w14:textId="77777777" w:rsidR="00775B2B" w:rsidRDefault="00000000">
            <w:pPr>
              <w:pStyle w:val="AA2"/>
              <w:rPr>
                <w:rFonts w:cs="Times New Roman"/>
                <w:szCs w:val="21"/>
              </w:rPr>
            </w:pPr>
            <w:r>
              <w:rPr>
                <w:rFonts w:cs="Times New Roman"/>
                <w:szCs w:val="21"/>
              </w:rPr>
              <w:t>湿冷</w:t>
            </w:r>
            <w:r>
              <w:rPr>
                <w:rFonts w:cs="Times New Roman"/>
                <w:szCs w:val="21"/>
              </w:rPr>
              <w:t>+10</w:t>
            </w:r>
          </w:p>
        </w:tc>
        <w:tc>
          <w:tcPr>
            <w:tcW w:w="685" w:type="pct"/>
            <w:vAlign w:val="center"/>
          </w:tcPr>
          <w:p w14:paraId="454DC938" w14:textId="77777777" w:rsidR="00775B2B" w:rsidRDefault="00000000">
            <w:pPr>
              <w:pStyle w:val="AA2"/>
              <w:rPr>
                <w:rFonts w:cs="Times New Roman"/>
                <w:szCs w:val="21"/>
              </w:rPr>
            </w:pPr>
            <w:r>
              <w:rPr>
                <w:rFonts w:cs="Times New Roman"/>
                <w:szCs w:val="21"/>
              </w:rPr>
              <w:t>湿冷</w:t>
            </w:r>
            <w:r>
              <w:rPr>
                <w:rFonts w:cs="Times New Roman"/>
                <w:szCs w:val="21"/>
              </w:rPr>
              <w:t>+10</w:t>
            </w:r>
          </w:p>
        </w:tc>
        <w:tc>
          <w:tcPr>
            <w:tcW w:w="657" w:type="pct"/>
            <w:vAlign w:val="center"/>
          </w:tcPr>
          <w:p w14:paraId="542D3F5C" w14:textId="77777777" w:rsidR="00775B2B" w:rsidRDefault="00000000">
            <w:pPr>
              <w:pStyle w:val="AA2"/>
              <w:rPr>
                <w:rFonts w:cs="Times New Roman"/>
                <w:szCs w:val="21"/>
              </w:rPr>
            </w:pPr>
            <w:r>
              <w:rPr>
                <w:rFonts w:cs="Times New Roman"/>
                <w:szCs w:val="21"/>
              </w:rPr>
              <w:t>湿冷</w:t>
            </w:r>
            <w:r>
              <w:rPr>
                <w:rFonts w:cs="Times New Roman"/>
                <w:szCs w:val="21"/>
              </w:rPr>
              <w:t>+12</w:t>
            </w:r>
          </w:p>
        </w:tc>
        <w:tc>
          <w:tcPr>
            <w:tcW w:w="342" w:type="pct"/>
            <w:vAlign w:val="center"/>
          </w:tcPr>
          <w:p w14:paraId="66E49A57" w14:textId="77777777" w:rsidR="00775B2B" w:rsidRDefault="00000000">
            <w:pPr>
              <w:pStyle w:val="AA2"/>
              <w:rPr>
                <w:rFonts w:cs="Times New Roman"/>
                <w:szCs w:val="21"/>
              </w:rPr>
            </w:pPr>
            <w:r>
              <w:rPr>
                <w:rFonts w:cs="Times New Roman"/>
                <w:szCs w:val="21"/>
              </w:rPr>
              <w:t>/</w:t>
            </w:r>
          </w:p>
        </w:tc>
        <w:tc>
          <w:tcPr>
            <w:tcW w:w="220" w:type="pct"/>
            <w:vMerge/>
            <w:vAlign w:val="center"/>
          </w:tcPr>
          <w:p w14:paraId="6B01E75A" w14:textId="77777777" w:rsidR="00775B2B" w:rsidRDefault="00775B2B">
            <w:pPr>
              <w:snapToGrid w:val="0"/>
              <w:jc w:val="center"/>
              <w:rPr>
                <w:szCs w:val="21"/>
              </w:rPr>
            </w:pPr>
          </w:p>
        </w:tc>
      </w:tr>
      <w:tr w:rsidR="00775B2B" w14:paraId="24AE344C" w14:textId="77777777">
        <w:trPr>
          <w:trHeight w:val="20"/>
        </w:trPr>
        <w:tc>
          <w:tcPr>
            <w:tcW w:w="169" w:type="pct"/>
            <w:vMerge/>
            <w:vAlign w:val="center"/>
          </w:tcPr>
          <w:p w14:paraId="22A52954" w14:textId="77777777" w:rsidR="00775B2B" w:rsidRDefault="00775B2B">
            <w:pPr>
              <w:widowControl/>
              <w:jc w:val="left"/>
              <w:rPr>
                <w:szCs w:val="21"/>
              </w:rPr>
            </w:pPr>
          </w:p>
        </w:tc>
        <w:tc>
          <w:tcPr>
            <w:tcW w:w="246" w:type="pct"/>
            <w:vMerge/>
            <w:vAlign w:val="center"/>
          </w:tcPr>
          <w:p w14:paraId="352F3729" w14:textId="77777777" w:rsidR="00775B2B" w:rsidRDefault="00775B2B">
            <w:pPr>
              <w:widowControl/>
              <w:jc w:val="left"/>
              <w:rPr>
                <w:szCs w:val="21"/>
              </w:rPr>
            </w:pPr>
          </w:p>
        </w:tc>
        <w:tc>
          <w:tcPr>
            <w:tcW w:w="263" w:type="pct"/>
            <w:vMerge/>
            <w:vAlign w:val="center"/>
          </w:tcPr>
          <w:p w14:paraId="6F63E9D9" w14:textId="77777777" w:rsidR="00775B2B" w:rsidRDefault="00775B2B">
            <w:pPr>
              <w:widowControl/>
              <w:jc w:val="left"/>
              <w:rPr>
                <w:szCs w:val="21"/>
              </w:rPr>
            </w:pPr>
          </w:p>
        </w:tc>
        <w:tc>
          <w:tcPr>
            <w:tcW w:w="836" w:type="pct"/>
            <w:gridSpan w:val="2"/>
            <w:vAlign w:val="center"/>
          </w:tcPr>
          <w:p w14:paraId="670F0E62" w14:textId="77777777" w:rsidR="00775B2B" w:rsidRDefault="00000000">
            <w:pPr>
              <w:snapToGrid w:val="0"/>
              <w:jc w:val="left"/>
              <w:rPr>
                <w:szCs w:val="21"/>
              </w:rPr>
            </w:pPr>
            <w:r>
              <w:rPr>
                <w:szCs w:val="21"/>
              </w:rPr>
              <w:t>*</w:t>
            </w:r>
            <w:r>
              <w:rPr>
                <w:szCs w:val="21"/>
              </w:rPr>
              <w:t>纯凝循环流化床机组供电煤耗</w:t>
            </w:r>
          </w:p>
        </w:tc>
        <w:tc>
          <w:tcPr>
            <w:tcW w:w="474" w:type="pct"/>
            <w:vAlign w:val="center"/>
          </w:tcPr>
          <w:p w14:paraId="47A7BCD0" w14:textId="77777777" w:rsidR="00775B2B" w:rsidRDefault="00000000">
            <w:pPr>
              <w:pStyle w:val="AA2"/>
              <w:rPr>
                <w:rFonts w:cs="Times New Roman"/>
                <w:szCs w:val="21"/>
              </w:rPr>
            </w:pPr>
            <w:r>
              <w:rPr>
                <w:rFonts w:cs="Times New Roman"/>
                <w:szCs w:val="21"/>
              </w:rPr>
              <w:t>g/</w:t>
            </w:r>
            <w:r>
              <w:rPr>
                <w:rFonts w:cs="Times New Roman" w:hint="eastAsia"/>
                <w:szCs w:val="21"/>
              </w:rPr>
              <w:t>kW</w:t>
            </w:r>
            <w:r>
              <w:rPr>
                <w:rFonts w:cs="Times New Roman"/>
                <w:szCs w:val="21"/>
              </w:rPr>
              <w:t>.h</w:t>
            </w:r>
          </w:p>
        </w:tc>
        <w:tc>
          <w:tcPr>
            <w:tcW w:w="369" w:type="pct"/>
            <w:vMerge/>
            <w:vAlign w:val="center"/>
          </w:tcPr>
          <w:p w14:paraId="09035108" w14:textId="77777777" w:rsidR="00775B2B" w:rsidRDefault="00775B2B">
            <w:pPr>
              <w:widowControl/>
              <w:jc w:val="left"/>
              <w:rPr>
                <w:szCs w:val="21"/>
              </w:rPr>
            </w:pPr>
          </w:p>
        </w:tc>
        <w:tc>
          <w:tcPr>
            <w:tcW w:w="738" w:type="pct"/>
            <w:vAlign w:val="center"/>
          </w:tcPr>
          <w:p w14:paraId="5F484EBC" w14:textId="77777777" w:rsidR="00775B2B" w:rsidRDefault="00000000">
            <w:pPr>
              <w:pStyle w:val="AA2"/>
              <w:rPr>
                <w:rFonts w:cs="Times New Roman"/>
                <w:szCs w:val="21"/>
              </w:rPr>
            </w:pPr>
            <w:r>
              <w:rPr>
                <w:rFonts w:cs="Times New Roman"/>
                <w:szCs w:val="21"/>
              </w:rPr>
              <w:t>湿冷</w:t>
            </w:r>
            <w:r>
              <w:rPr>
                <w:rFonts w:cs="Times New Roman"/>
                <w:szCs w:val="21"/>
              </w:rPr>
              <w:t>+7</w:t>
            </w:r>
          </w:p>
        </w:tc>
        <w:tc>
          <w:tcPr>
            <w:tcW w:w="685" w:type="pct"/>
            <w:vAlign w:val="center"/>
          </w:tcPr>
          <w:p w14:paraId="7401704A" w14:textId="77777777" w:rsidR="00775B2B" w:rsidRDefault="00000000">
            <w:pPr>
              <w:pStyle w:val="AA2"/>
              <w:rPr>
                <w:rFonts w:cs="Times New Roman"/>
                <w:szCs w:val="21"/>
              </w:rPr>
            </w:pPr>
            <w:r>
              <w:rPr>
                <w:rFonts w:cs="Times New Roman"/>
                <w:szCs w:val="21"/>
              </w:rPr>
              <w:t>湿冷</w:t>
            </w:r>
            <w:r>
              <w:rPr>
                <w:rFonts w:cs="Times New Roman"/>
                <w:szCs w:val="21"/>
              </w:rPr>
              <w:t>+8</w:t>
            </w:r>
          </w:p>
        </w:tc>
        <w:tc>
          <w:tcPr>
            <w:tcW w:w="657" w:type="pct"/>
            <w:vAlign w:val="center"/>
          </w:tcPr>
          <w:p w14:paraId="763DB998" w14:textId="77777777" w:rsidR="00775B2B" w:rsidRDefault="00000000">
            <w:pPr>
              <w:pStyle w:val="AA2"/>
              <w:rPr>
                <w:rFonts w:cs="Times New Roman"/>
                <w:szCs w:val="21"/>
              </w:rPr>
            </w:pPr>
            <w:r>
              <w:rPr>
                <w:rFonts w:cs="Times New Roman"/>
                <w:szCs w:val="21"/>
              </w:rPr>
              <w:t>湿冷</w:t>
            </w:r>
            <w:r>
              <w:rPr>
                <w:rFonts w:cs="Times New Roman"/>
                <w:szCs w:val="21"/>
              </w:rPr>
              <w:t>+10</w:t>
            </w:r>
          </w:p>
        </w:tc>
        <w:tc>
          <w:tcPr>
            <w:tcW w:w="342" w:type="pct"/>
            <w:vAlign w:val="center"/>
          </w:tcPr>
          <w:p w14:paraId="39060005" w14:textId="77777777" w:rsidR="00775B2B" w:rsidRDefault="00000000">
            <w:pPr>
              <w:pStyle w:val="AA2"/>
              <w:rPr>
                <w:rFonts w:cs="Times New Roman"/>
                <w:szCs w:val="21"/>
              </w:rPr>
            </w:pPr>
            <w:r>
              <w:rPr>
                <w:rFonts w:cs="Times New Roman"/>
                <w:szCs w:val="21"/>
              </w:rPr>
              <w:t>/</w:t>
            </w:r>
          </w:p>
        </w:tc>
        <w:tc>
          <w:tcPr>
            <w:tcW w:w="220" w:type="pct"/>
            <w:vMerge/>
            <w:vAlign w:val="center"/>
          </w:tcPr>
          <w:p w14:paraId="363B86C6" w14:textId="77777777" w:rsidR="00775B2B" w:rsidRDefault="00775B2B">
            <w:pPr>
              <w:snapToGrid w:val="0"/>
              <w:jc w:val="center"/>
              <w:rPr>
                <w:szCs w:val="21"/>
              </w:rPr>
            </w:pPr>
          </w:p>
        </w:tc>
      </w:tr>
      <w:tr w:rsidR="00775B2B" w14:paraId="5E4CA56E" w14:textId="77777777">
        <w:trPr>
          <w:trHeight w:val="20"/>
        </w:trPr>
        <w:tc>
          <w:tcPr>
            <w:tcW w:w="169" w:type="pct"/>
            <w:vMerge/>
            <w:vAlign w:val="center"/>
          </w:tcPr>
          <w:p w14:paraId="4A18FD55" w14:textId="77777777" w:rsidR="00775B2B" w:rsidRDefault="00775B2B">
            <w:pPr>
              <w:widowControl/>
              <w:jc w:val="left"/>
              <w:rPr>
                <w:szCs w:val="21"/>
              </w:rPr>
            </w:pPr>
          </w:p>
        </w:tc>
        <w:tc>
          <w:tcPr>
            <w:tcW w:w="246" w:type="pct"/>
            <w:vMerge/>
            <w:vAlign w:val="center"/>
          </w:tcPr>
          <w:p w14:paraId="3BBB88C9" w14:textId="77777777" w:rsidR="00775B2B" w:rsidRDefault="00775B2B">
            <w:pPr>
              <w:widowControl/>
              <w:jc w:val="left"/>
              <w:rPr>
                <w:szCs w:val="21"/>
              </w:rPr>
            </w:pPr>
          </w:p>
        </w:tc>
        <w:tc>
          <w:tcPr>
            <w:tcW w:w="263" w:type="pct"/>
            <w:vMerge/>
            <w:vAlign w:val="center"/>
          </w:tcPr>
          <w:p w14:paraId="247B57DF" w14:textId="77777777" w:rsidR="00775B2B" w:rsidRDefault="00775B2B">
            <w:pPr>
              <w:widowControl/>
              <w:jc w:val="left"/>
              <w:rPr>
                <w:szCs w:val="21"/>
              </w:rPr>
            </w:pPr>
          </w:p>
        </w:tc>
        <w:tc>
          <w:tcPr>
            <w:tcW w:w="836" w:type="pct"/>
            <w:gridSpan w:val="2"/>
            <w:vAlign w:val="center"/>
          </w:tcPr>
          <w:p w14:paraId="2AE6B91D" w14:textId="77777777" w:rsidR="00775B2B" w:rsidRDefault="00000000">
            <w:pPr>
              <w:snapToGrid w:val="0"/>
              <w:jc w:val="left"/>
              <w:rPr>
                <w:szCs w:val="21"/>
              </w:rPr>
            </w:pPr>
            <w:r>
              <w:rPr>
                <w:szCs w:val="21"/>
              </w:rPr>
              <w:t>*</w:t>
            </w:r>
            <w:r>
              <w:rPr>
                <w:szCs w:val="21"/>
              </w:rPr>
              <w:t>供热机组供电煤耗</w:t>
            </w:r>
          </w:p>
        </w:tc>
        <w:tc>
          <w:tcPr>
            <w:tcW w:w="474" w:type="pct"/>
            <w:vAlign w:val="center"/>
          </w:tcPr>
          <w:p w14:paraId="705862BA" w14:textId="77777777" w:rsidR="00775B2B" w:rsidRDefault="00000000">
            <w:pPr>
              <w:pStyle w:val="AA2"/>
              <w:rPr>
                <w:rFonts w:cs="Times New Roman"/>
                <w:szCs w:val="21"/>
              </w:rPr>
            </w:pPr>
            <w:r>
              <w:rPr>
                <w:rFonts w:cs="Times New Roman"/>
                <w:szCs w:val="21"/>
              </w:rPr>
              <w:t>g/</w:t>
            </w:r>
            <w:r>
              <w:rPr>
                <w:rFonts w:cs="Times New Roman" w:hint="eastAsia"/>
                <w:szCs w:val="21"/>
              </w:rPr>
              <w:t>kW</w:t>
            </w:r>
            <w:r>
              <w:rPr>
                <w:rFonts w:cs="Times New Roman"/>
                <w:szCs w:val="21"/>
              </w:rPr>
              <w:t>.h</w:t>
            </w:r>
          </w:p>
        </w:tc>
        <w:tc>
          <w:tcPr>
            <w:tcW w:w="369" w:type="pct"/>
            <w:vMerge/>
            <w:vAlign w:val="center"/>
          </w:tcPr>
          <w:p w14:paraId="09D06792" w14:textId="77777777" w:rsidR="00775B2B" w:rsidRDefault="00775B2B">
            <w:pPr>
              <w:widowControl/>
              <w:jc w:val="left"/>
              <w:rPr>
                <w:szCs w:val="21"/>
              </w:rPr>
            </w:pPr>
          </w:p>
        </w:tc>
        <w:tc>
          <w:tcPr>
            <w:tcW w:w="2080" w:type="pct"/>
            <w:gridSpan w:val="3"/>
            <w:vAlign w:val="center"/>
          </w:tcPr>
          <w:p w14:paraId="1B21F208" w14:textId="77777777" w:rsidR="00775B2B" w:rsidRDefault="00000000">
            <w:pPr>
              <w:pStyle w:val="AA2"/>
              <w:rPr>
                <w:rFonts w:cs="Times New Roman"/>
                <w:szCs w:val="21"/>
              </w:rPr>
            </w:pPr>
            <w:r>
              <w:rPr>
                <w:rFonts w:cs="Times New Roman"/>
                <w:szCs w:val="21"/>
              </w:rPr>
              <w:t>非供热工况供电煤耗率基准值同纯凝汽机组，供热工况参照纯凝机组并结合实际供热负荷情况进行评价。</w:t>
            </w:r>
          </w:p>
        </w:tc>
        <w:tc>
          <w:tcPr>
            <w:tcW w:w="342" w:type="pct"/>
            <w:vAlign w:val="center"/>
          </w:tcPr>
          <w:p w14:paraId="004ED3E8" w14:textId="77777777" w:rsidR="00775B2B" w:rsidRDefault="00000000">
            <w:pPr>
              <w:pStyle w:val="AA2"/>
              <w:rPr>
                <w:rFonts w:cs="Times New Roman"/>
                <w:szCs w:val="21"/>
              </w:rPr>
            </w:pPr>
            <w:r>
              <w:rPr>
                <w:rFonts w:cs="Times New Roman" w:hint="eastAsia"/>
                <w:szCs w:val="21"/>
              </w:rPr>
              <w:t>167.16</w:t>
            </w:r>
          </w:p>
          <w:p w14:paraId="6B242B31" w14:textId="77777777" w:rsidR="00775B2B" w:rsidRDefault="00000000">
            <w:pPr>
              <w:pStyle w:val="AA2"/>
              <w:rPr>
                <w:rFonts w:cs="Times New Roman"/>
                <w:szCs w:val="21"/>
              </w:rPr>
            </w:pPr>
            <w:r>
              <w:rPr>
                <w:rFonts w:cs="Times New Roman"/>
                <w:szCs w:val="21"/>
              </w:rPr>
              <w:t>I</w:t>
            </w:r>
            <w:r>
              <w:rPr>
                <w:rFonts w:cs="Times New Roman"/>
                <w:szCs w:val="21"/>
              </w:rPr>
              <w:t>级</w:t>
            </w:r>
          </w:p>
        </w:tc>
        <w:tc>
          <w:tcPr>
            <w:tcW w:w="220" w:type="pct"/>
            <w:vMerge/>
            <w:vAlign w:val="center"/>
          </w:tcPr>
          <w:p w14:paraId="6599F4AE" w14:textId="77777777" w:rsidR="00775B2B" w:rsidRDefault="00775B2B">
            <w:pPr>
              <w:snapToGrid w:val="0"/>
              <w:jc w:val="center"/>
              <w:rPr>
                <w:szCs w:val="21"/>
              </w:rPr>
            </w:pPr>
          </w:p>
        </w:tc>
      </w:tr>
      <w:tr w:rsidR="00775B2B" w14:paraId="4515CFB5" w14:textId="77777777">
        <w:trPr>
          <w:trHeight w:val="20"/>
        </w:trPr>
        <w:tc>
          <w:tcPr>
            <w:tcW w:w="169" w:type="pct"/>
            <w:vMerge/>
            <w:vAlign w:val="center"/>
          </w:tcPr>
          <w:p w14:paraId="3D734E38" w14:textId="77777777" w:rsidR="00775B2B" w:rsidRDefault="00775B2B">
            <w:pPr>
              <w:widowControl/>
              <w:jc w:val="left"/>
              <w:rPr>
                <w:szCs w:val="21"/>
              </w:rPr>
            </w:pPr>
          </w:p>
        </w:tc>
        <w:tc>
          <w:tcPr>
            <w:tcW w:w="246" w:type="pct"/>
            <w:vMerge/>
            <w:vAlign w:val="center"/>
          </w:tcPr>
          <w:p w14:paraId="0B8C8B58" w14:textId="77777777" w:rsidR="00775B2B" w:rsidRDefault="00775B2B">
            <w:pPr>
              <w:widowControl/>
              <w:jc w:val="left"/>
              <w:rPr>
                <w:szCs w:val="21"/>
              </w:rPr>
            </w:pPr>
          </w:p>
        </w:tc>
        <w:tc>
          <w:tcPr>
            <w:tcW w:w="263" w:type="pct"/>
            <w:vMerge/>
            <w:vAlign w:val="center"/>
          </w:tcPr>
          <w:p w14:paraId="29CA7002" w14:textId="77777777" w:rsidR="00775B2B" w:rsidRDefault="00775B2B">
            <w:pPr>
              <w:widowControl/>
              <w:jc w:val="left"/>
              <w:rPr>
                <w:szCs w:val="21"/>
              </w:rPr>
            </w:pPr>
          </w:p>
        </w:tc>
        <w:tc>
          <w:tcPr>
            <w:tcW w:w="306" w:type="pct"/>
            <w:vMerge w:val="restart"/>
            <w:vAlign w:val="center"/>
          </w:tcPr>
          <w:p w14:paraId="5637C9AD" w14:textId="77777777" w:rsidR="00775B2B" w:rsidRDefault="00000000">
            <w:pPr>
              <w:snapToGrid w:val="0"/>
              <w:jc w:val="left"/>
              <w:rPr>
                <w:szCs w:val="21"/>
              </w:rPr>
            </w:pPr>
            <w:r>
              <w:rPr>
                <w:szCs w:val="21"/>
              </w:rPr>
              <w:t>*</w:t>
            </w:r>
            <w:r>
              <w:rPr>
                <w:szCs w:val="21"/>
              </w:rPr>
              <w:t>循环冷却机组单位发电量耗水量</w:t>
            </w:r>
          </w:p>
        </w:tc>
        <w:tc>
          <w:tcPr>
            <w:tcW w:w="530" w:type="pct"/>
            <w:vAlign w:val="center"/>
          </w:tcPr>
          <w:p w14:paraId="3540E098" w14:textId="77777777" w:rsidR="00775B2B" w:rsidRDefault="00000000">
            <w:pPr>
              <w:snapToGrid w:val="0"/>
              <w:jc w:val="left"/>
              <w:rPr>
                <w:szCs w:val="21"/>
              </w:rPr>
            </w:pPr>
            <w:r>
              <w:rPr>
                <w:szCs w:val="21"/>
              </w:rPr>
              <w:t>600MW</w:t>
            </w:r>
            <w:r>
              <w:rPr>
                <w:szCs w:val="21"/>
              </w:rPr>
              <w:t>级及以上</w:t>
            </w:r>
          </w:p>
        </w:tc>
        <w:tc>
          <w:tcPr>
            <w:tcW w:w="474" w:type="pct"/>
            <w:vAlign w:val="center"/>
          </w:tcPr>
          <w:p w14:paraId="14F4EC88" w14:textId="77777777" w:rsidR="00775B2B" w:rsidRDefault="00000000">
            <w:pPr>
              <w:pStyle w:val="AA2"/>
              <w:rPr>
                <w:rFonts w:cs="Times New Roman"/>
                <w:szCs w:val="21"/>
              </w:rPr>
            </w:pPr>
            <w:r>
              <w:rPr>
                <w:rFonts w:cs="Times New Roman"/>
                <w:szCs w:val="21"/>
              </w:rPr>
              <w:t>m³/MW·h</w:t>
            </w:r>
          </w:p>
        </w:tc>
        <w:tc>
          <w:tcPr>
            <w:tcW w:w="369" w:type="pct"/>
            <w:vMerge w:val="restart"/>
            <w:vAlign w:val="center"/>
          </w:tcPr>
          <w:p w14:paraId="1322D18F" w14:textId="77777777" w:rsidR="00775B2B" w:rsidRDefault="00000000">
            <w:pPr>
              <w:pStyle w:val="AA2"/>
              <w:rPr>
                <w:rFonts w:cs="Times New Roman"/>
                <w:szCs w:val="21"/>
              </w:rPr>
            </w:pPr>
            <w:r>
              <w:rPr>
                <w:rFonts w:cs="Times New Roman"/>
                <w:szCs w:val="21"/>
              </w:rPr>
              <w:t>30</w:t>
            </w:r>
          </w:p>
        </w:tc>
        <w:tc>
          <w:tcPr>
            <w:tcW w:w="738" w:type="pct"/>
            <w:vAlign w:val="center"/>
          </w:tcPr>
          <w:p w14:paraId="39CE1E9C" w14:textId="77777777" w:rsidR="00775B2B" w:rsidRDefault="00000000">
            <w:pPr>
              <w:pStyle w:val="AA2"/>
              <w:rPr>
                <w:rFonts w:cs="Times New Roman"/>
                <w:szCs w:val="21"/>
              </w:rPr>
            </w:pPr>
            <w:r>
              <w:rPr>
                <w:rFonts w:cs="Times New Roman"/>
                <w:szCs w:val="21"/>
              </w:rPr>
              <w:t>1.49</w:t>
            </w:r>
          </w:p>
        </w:tc>
        <w:tc>
          <w:tcPr>
            <w:tcW w:w="685" w:type="pct"/>
            <w:vAlign w:val="center"/>
          </w:tcPr>
          <w:p w14:paraId="33792156" w14:textId="77777777" w:rsidR="00775B2B" w:rsidRDefault="00000000">
            <w:pPr>
              <w:pStyle w:val="AA2"/>
              <w:rPr>
                <w:rFonts w:cs="Times New Roman"/>
                <w:szCs w:val="21"/>
              </w:rPr>
            </w:pPr>
            <w:r>
              <w:rPr>
                <w:rFonts w:cs="Times New Roman"/>
                <w:szCs w:val="21"/>
              </w:rPr>
              <w:t>1.56</w:t>
            </w:r>
          </w:p>
        </w:tc>
        <w:tc>
          <w:tcPr>
            <w:tcW w:w="657" w:type="pct"/>
            <w:vAlign w:val="center"/>
          </w:tcPr>
          <w:p w14:paraId="4900B1D7" w14:textId="77777777" w:rsidR="00775B2B" w:rsidRDefault="00000000">
            <w:pPr>
              <w:pStyle w:val="AA2"/>
              <w:rPr>
                <w:rFonts w:cs="Times New Roman"/>
                <w:szCs w:val="21"/>
              </w:rPr>
            </w:pPr>
            <w:r>
              <w:rPr>
                <w:rFonts w:cs="Times New Roman"/>
                <w:szCs w:val="21"/>
              </w:rPr>
              <w:t>1.68</w:t>
            </w:r>
          </w:p>
        </w:tc>
        <w:tc>
          <w:tcPr>
            <w:tcW w:w="342" w:type="pct"/>
            <w:vAlign w:val="center"/>
          </w:tcPr>
          <w:p w14:paraId="3AB35787" w14:textId="77777777" w:rsidR="00775B2B" w:rsidRDefault="00000000">
            <w:pPr>
              <w:pStyle w:val="AA2"/>
              <w:rPr>
                <w:rFonts w:cs="Times New Roman"/>
                <w:szCs w:val="21"/>
              </w:rPr>
            </w:pPr>
            <w:r>
              <w:rPr>
                <w:rFonts w:cs="Times New Roman"/>
                <w:szCs w:val="21"/>
              </w:rPr>
              <w:t>/</w:t>
            </w:r>
          </w:p>
        </w:tc>
        <w:tc>
          <w:tcPr>
            <w:tcW w:w="220" w:type="pct"/>
            <w:vMerge w:val="restart"/>
            <w:vAlign w:val="center"/>
          </w:tcPr>
          <w:p w14:paraId="0D31A865" w14:textId="77777777" w:rsidR="00775B2B" w:rsidRDefault="00000000">
            <w:pPr>
              <w:snapToGrid w:val="0"/>
              <w:jc w:val="center"/>
              <w:rPr>
                <w:szCs w:val="21"/>
              </w:rPr>
            </w:pPr>
            <w:r>
              <w:rPr>
                <w:rFonts w:hint="eastAsia"/>
                <w:szCs w:val="21"/>
              </w:rPr>
              <w:t>10.8</w:t>
            </w:r>
          </w:p>
        </w:tc>
      </w:tr>
      <w:tr w:rsidR="00775B2B" w14:paraId="14E9E8C0" w14:textId="77777777">
        <w:trPr>
          <w:trHeight w:val="20"/>
        </w:trPr>
        <w:tc>
          <w:tcPr>
            <w:tcW w:w="169" w:type="pct"/>
            <w:vMerge/>
            <w:vAlign w:val="center"/>
          </w:tcPr>
          <w:p w14:paraId="70CE2240" w14:textId="77777777" w:rsidR="00775B2B" w:rsidRDefault="00775B2B">
            <w:pPr>
              <w:widowControl/>
              <w:jc w:val="left"/>
              <w:rPr>
                <w:szCs w:val="21"/>
              </w:rPr>
            </w:pPr>
          </w:p>
        </w:tc>
        <w:tc>
          <w:tcPr>
            <w:tcW w:w="246" w:type="pct"/>
            <w:vMerge/>
            <w:vAlign w:val="center"/>
          </w:tcPr>
          <w:p w14:paraId="2F04E6BD" w14:textId="77777777" w:rsidR="00775B2B" w:rsidRDefault="00775B2B">
            <w:pPr>
              <w:widowControl/>
              <w:jc w:val="left"/>
              <w:rPr>
                <w:szCs w:val="21"/>
              </w:rPr>
            </w:pPr>
          </w:p>
        </w:tc>
        <w:tc>
          <w:tcPr>
            <w:tcW w:w="263" w:type="pct"/>
            <w:vMerge/>
            <w:vAlign w:val="center"/>
          </w:tcPr>
          <w:p w14:paraId="6A14B34E" w14:textId="77777777" w:rsidR="00775B2B" w:rsidRDefault="00775B2B">
            <w:pPr>
              <w:widowControl/>
              <w:jc w:val="left"/>
              <w:rPr>
                <w:szCs w:val="21"/>
              </w:rPr>
            </w:pPr>
          </w:p>
        </w:tc>
        <w:tc>
          <w:tcPr>
            <w:tcW w:w="306" w:type="pct"/>
            <w:vMerge/>
            <w:vAlign w:val="center"/>
          </w:tcPr>
          <w:p w14:paraId="372F9E97" w14:textId="77777777" w:rsidR="00775B2B" w:rsidRDefault="00775B2B">
            <w:pPr>
              <w:widowControl/>
              <w:jc w:val="left"/>
              <w:rPr>
                <w:szCs w:val="21"/>
              </w:rPr>
            </w:pPr>
          </w:p>
        </w:tc>
        <w:tc>
          <w:tcPr>
            <w:tcW w:w="530" w:type="pct"/>
            <w:vAlign w:val="center"/>
          </w:tcPr>
          <w:p w14:paraId="38E3C5DF" w14:textId="77777777" w:rsidR="00775B2B" w:rsidRDefault="00000000">
            <w:pPr>
              <w:snapToGrid w:val="0"/>
              <w:jc w:val="left"/>
              <w:rPr>
                <w:szCs w:val="21"/>
              </w:rPr>
            </w:pPr>
            <w:r>
              <w:rPr>
                <w:szCs w:val="21"/>
              </w:rPr>
              <w:t>300MW</w:t>
            </w:r>
            <w:r>
              <w:rPr>
                <w:szCs w:val="21"/>
              </w:rPr>
              <w:t>级</w:t>
            </w:r>
          </w:p>
        </w:tc>
        <w:tc>
          <w:tcPr>
            <w:tcW w:w="474" w:type="pct"/>
            <w:vAlign w:val="center"/>
          </w:tcPr>
          <w:p w14:paraId="152ACCA3" w14:textId="77777777" w:rsidR="00775B2B" w:rsidRDefault="00000000">
            <w:pPr>
              <w:pStyle w:val="AA2"/>
              <w:rPr>
                <w:rFonts w:cs="Times New Roman"/>
                <w:szCs w:val="21"/>
              </w:rPr>
            </w:pPr>
            <w:r>
              <w:rPr>
                <w:rFonts w:cs="Times New Roman"/>
                <w:szCs w:val="21"/>
              </w:rPr>
              <w:t>m³/MW·h</w:t>
            </w:r>
          </w:p>
        </w:tc>
        <w:tc>
          <w:tcPr>
            <w:tcW w:w="369" w:type="pct"/>
            <w:vMerge/>
            <w:vAlign w:val="center"/>
          </w:tcPr>
          <w:p w14:paraId="25F94DC7" w14:textId="77777777" w:rsidR="00775B2B" w:rsidRDefault="00775B2B">
            <w:pPr>
              <w:widowControl/>
              <w:jc w:val="left"/>
              <w:rPr>
                <w:szCs w:val="21"/>
              </w:rPr>
            </w:pPr>
          </w:p>
        </w:tc>
        <w:tc>
          <w:tcPr>
            <w:tcW w:w="738" w:type="pct"/>
            <w:vAlign w:val="center"/>
          </w:tcPr>
          <w:p w14:paraId="6829867C" w14:textId="77777777" w:rsidR="00775B2B" w:rsidRDefault="00000000">
            <w:pPr>
              <w:pStyle w:val="AA2"/>
              <w:rPr>
                <w:rFonts w:cs="Times New Roman"/>
                <w:szCs w:val="21"/>
              </w:rPr>
            </w:pPr>
            <w:r>
              <w:rPr>
                <w:rFonts w:cs="Times New Roman"/>
                <w:szCs w:val="21"/>
              </w:rPr>
              <w:t>1.55</w:t>
            </w:r>
          </w:p>
        </w:tc>
        <w:tc>
          <w:tcPr>
            <w:tcW w:w="685" w:type="pct"/>
            <w:vAlign w:val="center"/>
          </w:tcPr>
          <w:p w14:paraId="1C192FEC" w14:textId="77777777" w:rsidR="00775B2B" w:rsidRDefault="00000000">
            <w:pPr>
              <w:pStyle w:val="AA2"/>
              <w:rPr>
                <w:rFonts w:cs="Times New Roman"/>
                <w:szCs w:val="21"/>
              </w:rPr>
            </w:pPr>
            <w:r>
              <w:rPr>
                <w:rFonts w:cs="Times New Roman"/>
                <w:szCs w:val="21"/>
              </w:rPr>
              <w:t>1.63</w:t>
            </w:r>
          </w:p>
        </w:tc>
        <w:tc>
          <w:tcPr>
            <w:tcW w:w="657" w:type="pct"/>
            <w:vAlign w:val="center"/>
          </w:tcPr>
          <w:p w14:paraId="0D50214B" w14:textId="77777777" w:rsidR="00775B2B" w:rsidRDefault="00000000">
            <w:pPr>
              <w:pStyle w:val="AA2"/>
              <w:rPr>
                <w:rFonts w:cs="Times New Roman"/>
                <w:szCs w:val="21"/>
              </w:rPr>
            </w:pPr>
            <w:r>
              <w:rPr>
                <w:rFonts w:cs="Times New Roman"/>
                <w:szCs w:val="21"/>
              </w:rPr>
              <w:t>1.71</w:t>
            </w:r>
          </w:p>
        </w:tc>
        <w:tc>
          <w:tcPr>
            <w:tcW w:w="342" w:type="pct"/>
            <w:vAlign w:val="center"/>
          </w:tcPr>
          <w:p w14:paraId="5619E255" w14:textId="77777777" w:rsidR="00775B2B" w:rsidRDefault="00000000">
            <w:pPr>
              <w:pStyle w:val="AA2"/>
              <w:rPr>
                <w:rFonts w:cs="Times New Roman"/>
                <w:szCs w:val="21"/>
              </w:rPr>
            </w:pPr>
            <w:r>
              <w:rPr>
                <w:rFonts w:cs="Times New Roman"/>
                <w:szCs w:val="21"/>
              </w:rPr>
              <w:t>/</w:t>
            </w:r>
          </w:p>
        </w:tc>
        <w:tc>
          <w:tcPr>
            <w:tcW w:w="220" w:type="pct"/>
            <w:vMerge/>
            <w:vAlign w:val="center"/>
          </w:tcPr>
          <w:p w14:paraId="3A0CB789" w14:textId="77777777" w:rsidR="00775B2B" w:rsidRDefault="00775B2B">
            <w:pPr>
              <w:snapToGrid w:val="0"/>
              <w:jc w:val="center"/>
              <w:rPr>
                <w:szCs w:val="21"/>
              </w:rPr>
            </w:pPr>
          </w:p>
        </w:tc>
      </w:tr>
      <w:tr w:rsidR="00775B2B" w14:paraId="11CF52C1" w14:textId="77777777">
        <w:trPr>
          <w:trHeight w:val="20"/>
        </w:trPr>
        <w:tc>
          <w:tcPr>
            <w:tcW w:w="169" w:type="pct"/>
            <w:vMerge/>
            <w:vAlign w:val="center"/>
          </w:tcPr>
          <w:p w14:paraId="6C92C964" w14:textId="77777777" w:rsidR="00775B2B" w:rsidRDefault="00775B2B">
            <w:pPr>
              <w:widowControl/>
              <w:jc w:val="left"/>
              <w:rPr>
                <w:szCs w:val="21"/>
              </w:rPr>
            </w:pPr>
          </w:p>
        </w:tc>
        <w:tc>
          <w:tcPr>
            <w:tcW w:w="246" w:type="pct"/>
            <w:vMerge/>
            <w:vAlign w:val="center"/>
          </w:tcPr>
          <w:p w14:paraId="5644F1A5" w14:textId="77777777" w:rsidR="00775B2B" w:rsidRDefault="00775B2B">
            <w:pPr>
              <w:widowControl/>
              <w:jc w:val="left"/>
              <w:rPr>
                <w:szCs w:val="21"/>
              </w:rPr>
            </w:pPr>
          </w:p>
        </w:tc>
        <w:tc>
          <w:tcPr>
            <w:tcW w:w="263" w:type="pct"/>
            <w:vMerge/>
            <w:vAlign w:val="center"/>
          </w:tcPr>
          <w:p w14:paraId="2DF72B92" w14:textId="77777777" w:rsidR="00775B2B" w:rsidRDefault="00775B2B">
            <w:pPr>
              <w:widowControl/>
              <w:jc w:val="left"/>
              <w:rPr>
                <w:szCs w:val="21"/>
              </w:rPr>
            </w:pPr>
          </w:p>
        </w:tc>
        <w:tc>
          <w:tcPr>
            <w:tcW w:w="306" w:type="pct"/>
            <w:vMerge/>
            <w:vAlign w:val="center"/>
          </w:tcPr>
          <w:p w14:paraId="7E4F57B4" w14:textId="77777777" w:rsidR="00775B2B" w:rsidRDefault="00775B2B">
            <w:pPr>
              <w:widowControl/>
              <w:jc w:val="left"/>
              <w:rPr>
                <w:szCs w:val="21"/>
              </w:rPr>
            </w:pPr>
          </w:p>
        </w:tc>
        <w:tc>
          <w:tcPr>
            <w:tcW w:w="530" w:type="pct"/>
            <w:vAlign w:val="center"/>
          </w:tcPr>
          <w:p w14:paraId="44E48229" w14:textId="77777777" w:rsidR="00775B2B" w:rsidRDefault="00000000">
            <w:pPr>
              <w:snapToGrid w:val="0"/>
              <w:jc w:val="left"/>
              <w:rPr>
                <w:szCs w:val="21"/>
              </w:rPr>
            </w:pPr>
            <w:r>
              <w:rPr>
                <w:szCs w:val="21"/>
              </w:rPr>
              <w:t>＜</w:t>
            </w:r>
            <w:r>
              <w:rPr>
                <w:szCs w:val="21"/>
              </w:rPr>
              <w:t>300MW</w:t>
            </w:r>
          </w:p>
        </w:tc>
        <w:tc>
          <w:tcPr>
            <w:tcW w:w="474" w:type="pct"/>
            <w:vAlign w:val="center"/>
          </w:tcPr>
          <w:p w14:paraId="0D623CC8" w14:textId="77777777" w:rsidR="00775B2B" w:rsidRDefault="00000000">
            <w:pPr>
              <w:pStyle w:val="AA2"/>
              <w:rPr>
                <w:rFonts w:cs="Times New Roman"/>
                <w:szCs w:val="21"/>
              </w:rPr>
            </w:pPr>
            <w:r>
              <w:rPr>
                <w:rFonts w:cs="Times New Roman"/>
                <w:szCs w:val="21"/>
              </w:rPr>
              <w:t>m³/MW·h</w:t>
            </w:r>
          </w:p>
        </w:tc>
        <w:tc>
          <w:tcPr>
            <w:tcW w:w="369" w:type="pct"/>
            <w:vMerge/>
            <w:vAlign w:val="center"/>
          </w:tcPr>
          <w:p w14:paraId="0CC28EFD" w14:textId="77777777" w:rsidR="00775B2B" w:rsidRDefault="00775B2B">
            <w:pPr>
              <w:widowControl/>
              <w:jc w:val="left"/>
              <w:rPr>
                <w:szCs w:val="21"/>
              </w:rPr>
            </w:pPr>
          </w:p>
        </w:tc>
        <w:tc>
          <w:tcPr>
            <w:tcW w:w="738" w:type="pct"/>
            <w:vAlign w:val="center"/>
          </w:tcPr>
          <w:p w14:paraId="1EF43A95" w14:textId="77777777" w:rsidR="00775B2B" w:rsidRDefault="00000000">
            <w:pPr>
              <w:pStyle w:val="AA2"/>
              <w:rPr>
                <w:rFonts w:cs="Times New Roman"/>
                <w:szCs w:val="21"/>
              </w:rPr>
            </w:pPr>
            <w:r>
              <w:rPr>
                <w:rFonts w:cs="Times New Roman"/>
                <w:szCs w:val="21"/>
              </w:rPr>
              <w:t>1.70</w:t>
            </w:r>
          </w:p>
        </w:tc>
        <w:tc>
          <w:tcPr>
            <w:tcW w:w="685" w:type="pct"/>
            <w:vAlign w:val="center"/>
          </w:tcPr>
          <w:p w14:paraId="1A782239" w14:textId="77777777" w:rsidR="00775B2B" w:rsidRDefault="00000000">
            <w:pPr>
              <w:pStyle w:val="AA2"/>
              <w:rPr>
                <w:rFonts w:cs="Times New Roman"/>
                <w:szCs w:val="21"/>
              </w:rPr>
            </w:pPr>
            <w:r>
              <w:rPr>
                <w:rFonts w:cs="Times New Roman"/>
                <w:szCs w:val="21"/>
              </w:rPr>
              <w:t>1.78</w:t>
            </w:r>
          </w:p>
        </w:tc>
        <w:tc>
          <w:tcPr>
            <w:tcW w:w="657" w:type="pct"/>
            <w:vAlign w:val="center"/>
          </w:tcPr>
          <w:p w14:paraId="0DC5B21D" w14:textId="77777777" w:rsidR="00775B2B" w:rsidRDefault="00000000">
            <w:pPr>
              <w:pStyle w:val="AA2"/>
              <w:rPr>
                <w:rFonts w:cs="Times New Roman"/>
                <w:szCs w:val="21"/>
              </w:rPr>
            </w:pPr>
            <w:r>
              <w:rPr>
                <w:rFonts w:cs="Times New Roman"/>
                <w:szCs w:val="21"/>
              </w:rPr>
              <w:t>1.85</w:t>
            </w:r>
          </w:p>
        </w:tc>
        <w:tc>
          <w:tcPr>
            <w:tcW w:w="342" w:type="pct"/>
            <w:vAlign w:val="center"/>
          </w:tcPr>
          <w:p w14:paraId="744EA7FF" w14:textId="77777777" w:rsidR="00775B2B" w:rsidRDefault="00000000">
            <w:pPr>
              <w:pStyle w:val="AA2"/>
              <w:rPr>
                <w:rFonts w:cs="Times New Roman"/>
                <w:szCs w:val="21"/>
              </w:rPr>
            </w:pPr>
            <w:r>
              <w:rPr>
                <w:rFonts w:cs="Times New Roman"/>
                <w:szCs w:val="21"/>
              </w:rPr>
              <w:t>/</w:t>
            </w:r>
          </w:p>
        </w:tc>
        <w:tc>
          <w:tcPr>
            <w:tcW w:w="220" w:type="pct"/>
            <w:vMerge/>
            <w:vAlign w:val="center"/>
          </w:tcPr>
          <w:p w14:paraId="088FDAF3" w14:textId="77777777" w:rsidR="00775B2B" w:rsidRDefault="00775B2B">
            <w:pPr>
              <w:snapToGrid w:val="0"/>
              <w:jc w:val="center"/>
              <w:rPr>
                <w:szCs w:val="21"/>
              </w:rPr>
            </w:pPr>
          </w:p>
        </w:tc>
      </w:tr>
      <w:tr w:rsidR="00775B2B" w14:paraId="57B43499" w14:textId="77777777">
        <w:trPr>
          <w:trHeight w:val="20"/>
        </w:trPr>
        <w:tc>
          <w:tcPr>
            <w:tcW w:w="169" w:type="pct"/>
            <w:vMerge/>
            <w:vAlign w:val="center"/>
          </w:tcPr>
          <w:p w14:paraId="59A66B9C" w14:textId="77777777" w:rsidR="00775B2B" w:rsidRDefault="00775B2B">
            <w:pPr>
              <w:widowControl/>
              <w:jc w:val="left"/>
              <w:rPr>
                <w:szCs w:val="21"/>
              </w:rPr>
            </w:pPr>
          </w:p>
        </w:tc>
        <w:tc>
          <w:tcPr>
            <w:tcW w:w="246" w:type="pct"/>
            <w:vMerge/>
            <w:vAlign w:val="center"/>
          </w:tcPr>
          <w:p w14:paraId="607B3409" w14:textId="77777777" w:rsidR="00775B2B" w:rsidRDefault="00775B2B">
            <w:pPr>
              <w:widowControl/>
              <w:jc w:val="left"/>
              <w:rPr>
                <w:szCs w:val="21"/>
              </w:rPr>
            </w:pPr>
          </w:p>
        </w:tc>
        <w:tc>
          <w:tcPr>
            <w:tcW w:w="263" w:type="pct"/>
            <w:vMerge/>
            <w:vAlign w:val="center"/>
          </w:tcPr>
          <w:p w14:paraId="71881A7A" w14:textId="77777777" w:rsidR="00775B2B" w:rsidRDefault="00775B2B">
            <w:pPr>
              <w:widowControl/>
              <w:jc w:val="left"/>
              <w:rPr>
                <w:szCs w:val="21"/>
              </w:rPr>
            </w:pPr>
          </w:p>
        </w:tc>
        <w:tc>
          <w:tcPr>
            <w:tcW w:w="306" w:type="pct"/>
            <w:vMerge w:val="restart"/>
            <w:vAlign w:val="center"/>
          </w:tcPr>
          <w:p w14:paraId="0D6CB907" w14:textId="77777777" w:rsidR="00775B2B" w:rsidRDefault="00000000">
            <w:pPr>
              <w:snapToGrid w:val="0"/>
              <w:jc w:val="left"/>
              <w:rPr>
                <w:szCs w:val="21"/>
              </w:rPr>
            </w:pPr>
            <w:r>
              <w:rPr>
                <w:szCs w:val="21"/>
              </w:rPr>
              <w:t>*</w:t>
            </w:r>
            <w:r>
              <w:rPr>
                <w:szCs w:val="21"/>
              </w:rPr>
              <w:t>直流冷却机组单位发电量耗水量</w:t>
            </w:r>
          </w:p>
        </w:tc>
        <w:tc>
          <w:tcPr>
            <w:tcW w:w="530" w:type="pct"/>
            <w:vAlign w:val="center"/>
          </w:tcPr>
          <w:p w14:paraId="1F02FB04" w14:textId="77777777" w:rsidR="00775B2B" w:rsidRDefault="00000000">
            <w:pPr>
              <w:snapToGrid w:val="0"/>
              <w:jc w:val="left"/>
              <w:rPr>
                <w:szCs w:val="21"/>
              </w:rPr>
            </w:pPr>
            <w:r>
              <w:rPr>
                <w:szCs w:val="21"/>
              </w:rPr>
              <w:t>600MW</w:t>
            </w:r>
            <w:r>
              <w:rPr>
                <w:szCs w:val="21"/>
              </w:rPr>
              <w:t>级及以上</w:t>
            </w:r>
          </w:p>
        </w:tc>
        <w:tc>
          <w:tcPr>
            <w:tcW w:w="474" w:type="pct"/>
            <w:vAlign w:val="center"/>
          </w:tcPr>
          <w:p w14:paraId="50648824" w14:textId="77777777" w:rsidR="00775B2B" w:rsidRDefault="00000000">
            <w:pPr>
              <w:pStyle w:val="AA2"/>
              <w:rPr>
                <w:rFonts w:cs="Times New Roman"/>
                <w:szCs w:val="21"/>
              </w:rPr>
            </w:pPr>
            <w:r>
              <w:rPr>
                <w:rFonts w:cs="Times New Roman"/>
                <w:szCs w:val="21"/>
              </w:rPr>
              <w:t>m³/MW·h</w:t>
            </w:r>
          </w:p>
        </w:tc>
        <w:tc>
          <w:tcPr>
            <w:tcW w:w="369" w:type="pct"/>
            <w:vMerge/>
            <w:vAlign w:val="center"/>
          </w:tcPr>
          <w:p w14:paraId="3BC7B60E" w14:textId="77777777" w:rsidR="00775B2B" w:rsidRDefault="00775B2B">
            <w:pPr>
              <w:widowControl/>
              <w:jc w:val="left"/>
              <w:rPr>
                <w:szCs w:val="21"/>
              </w:rPr>
            </w:pPr>
          </w:p>
        </w:tc>
        <w:tc>
          <w:tcPr>
            <w:tcW w:w="738" w:type="pct"/>
            <w:vAlign w:val="center"/>
          </w:tcPr>
          <w:p w14:paraId="779FFCEB" w14:textId="77777777" w:rsidR="00775B2B" w:rsidRDefault="00000000">
            <w:pPr>
              <w:pStyle w:val="AA2"/>
              <w:rPr>
                <w:rFonts w:cs="Times New Roman"/>
                <w:szCs w:val="21"/>
              </w:rPr>
            </w:pPr>
            <w:r>
              <w:rPr>
                <w:rFonts w:cs="Times New Roman"/>
                <w:szCs w:val="21"/>
              </w:rPr>
              <w:t>0.29</w:t>
            </w:r>
          </w:p>
        </w:tc>
        <w:tc>
          <w:tcPr>
            <w:tcW w:w="685" w:type="pct"/>
            <w:vAlign w:val="center"/>
          </w:tcPr>
          <w:p w14:paraId="4FB6A84D" w14:textId="77777777" w:rsidR="00775B2B" w:rsidRDefault="00000000">
            <w:pPr>
              <w:pStyle w:val="AA2"/>
              <w:rPr>
                <w:rFonts w:cs="Times New Roman"/>
                <w:szCs w:val="21"/>
              </w:rPr>
            </w:pPr>
            <w:r>
              <w:rPr>
                <w:rFonts w:cs="Times New Roman"/>
                <w:szCs w:val="21"/>
              </w:rPr>
              <w:t>0.31</w:t>
            </w:r>
          </w:p>
        </w:tc>
        <w:tc>
          <w:tcPr>
            <w:tcW w:w="657" w:type="pct"/>
            <w:vAlign w:val="center"/>
          </w:tcPr>
          <w:p w14:paraId="2D635F3A" w14:textId="77777777" w:rsidR="00775B2B" w:rsidRDefault="00000000">
            <w:pPr>
              <w:pStyle w:val="AA2"/>
              <w:rPr>
                <w:rFonts w:cs="Times New Roman"/>
                <w:szCs w:val="21"/>
              </w:rPr>
            </w:pPr>
            <w:r>
              <w:rPr>
                <w:rFonts w:cs="Times New Roman"/>
                <w:szCs w:val="21"/>
              </w:rPr>
              <w:t>0.33</w:t>
            </w:r>
          </w:p>
        </w:tc>
        <w:tc>
          <w:tcPr>
            <w:tcW w:w="342" w:type="pct"/>
            <w:vAlign w:val="center"/>
          </w:tcPr>
          <w:p w14:paraId="5848F1F6" w14:textId="77777777" w:rsidR="00775B2B" w:rsidRDefault="00000000">
            <w:pPr>
              <w:pStyle w:val="AA2"/>
              <w:rPr>
                <w:rFonts w:cs="Times New Roman"/>
                <w:szCs w:val="21"/>
              </w:rPr>
            </w:pPr>
            <w:r>
              <w:rPr>
                <w:rFonts w:cs="Times New Roman"/>
                <w:szCs w:val="21"/>
              </w:rPr>
              <w:t>/</w:t>
            </w:r>
          </w:p>
        </w:tc>
        <w:tc>
          <w:tcPr>
            <w:tcW w:w="220" w:type="pct"/>
            <w:vMerge/>
            <w:vAlign w:val="center"/>
          </w:tcPr>
          <w:p w14:paraId="0177458F" w14:textId="77777777" w:rsidR="00775B2B" w:rsidRDefault="00775B2B">
            <w:pPr>
              <w:snapToGrid w:val="0"/>
              <w:jc w:val="center"/>
              <w:rPr>
                <w:szCs w:val="21"/>
              </w:rPr>
            </w:pPr>
          </w:p>
        </w:tc>
      </w:tr>
      <w:tr w:rsidR="00775B2B" w14:paraId="543A2300" w14:textId="77777777">
        <w:trPr>
          <w:trHeight w:val="20"/>
        </w:trPr>
        <w:tc>
          <w:tcPr>
            <w:tcW w:w="169" w:type="pct"/>
            <w:vMerge/>
            <w:vAlign w:val="center"/>
          </w:tcPr>
          <w:p w14:paraId="3752AD85" w14:textId="77777777" w:rsidR="00775B2B" w:rsidRDefault="00775B2B">
            <w:pPr>
              <w:widowControl/>
              <w:jc w:val="left"/>
              <w:rPr>
                <w:szCs w:val="21"/>
              </w:rPr>
            </w:pPr>
          </w:p>
        </w:tc>
        <w:tc>
          <w:tcPr>
            <w:tcW w:w="246" w:type="pct"/>
            <w:vMerge/>
            <w:vAlign w:val="center"/>
          </w:tcPr>
          <w:p w14:paraId="79D7A7BF" w14:textId="77777777" w:rsidR="00775B2B" w:rsidRDefault="00775B2B">
            <w:pPr>
              <w:widowControl/>
              <w:jc w:val="left"/>
              <w:rPr>
                <w:szCs w:val="21"/>
              </w:rPr>
            </w:pPr>
          </w:p>
        </w:tc>
        <w:tc>
          <w:tcPr>
            <w:tcW w:w="263" w:type="pct"/>
            <w:vMerge/>
            <w:vAlign w:val="center"/>
          </w:tcPr>
          <w:p w14:paraId="614B41D2" w14:textId="77777777" w:rsidR="00775B2B" w:rsidRDefault="00775B2B">
            <w:pPr>
              <w:widowControl/>
              <w:jc w:val="left"/>
              <w:rPr>
                <w:szCs w:val="21"/>
              </w:rPr>
            </w:pPr>
          </w:p>
        </w:tc>
        <w:tc>
          <w:tcPr>
            <w:tcW w:w="306" w:type="pct"/>
            <w:vMerge/>
            <w:vAlign w:val="center"/>
          </w:tcPr>
          <w:p w14:paraId="1F2903D0" w14:textId="77777777" w:rsidR="00775B2B" w:rsidRDefault="00775B2B">
            <w:pPr>
              <w:widowControl/>
              <w:jc w:val="left"/>
              <w:rPr>
                <w:szCs w:val="21"/>
              </w:rPr>
            </w:pPr>
          </w:p>
        </w:tc>
        <w:tc>
          <w:tcPr>
            <w:tcW w:w="530" w:type="pct"/>
            <w:vAlign w:val="center"/>
          </w:tcPr>
          <w:p w14:paraId="0383F2F8" w14:textId="77777777" w:rsidR="00775B2B" w:rsidRDefault="00000000">
            <w:pPr>
              <w:snapToGrid w:val="0"/>
              <w:jc w:val="left"/>
              <w:rPr>
                <w:szCs w:val="21"/>
              </w:rPr>
            </w:pPr>
            <w:r>
              <w:rPr>
                <w:szCs w:val="21"/>
              </w:rPr>
              <w:t>300MW</w:t>
            </w:r>
            <w:r>
              <w:rPr>
                <w:szCs w:val="21"/>
              </w:rPr>
              <w:t>级</w:t>
            </w:r>
          </w:p>
        </w:tc>
        <w:tc>
          <w:tcPr>
            <w:tcW w:w="474" w:type="pct"/>
            <w:vAlign w:val="center"/>
          </w:tcPr>
          <w:p w14:paraId="780CD49B" w14:textId="77777777" w:rsidR="00775B2B" w:rsidRDefault="00000000">
            <w:pPr>
              <w:pStyle w:val="AA2"/>
              <w:rPr>
                <w:rFonts w:cs="Times New Roman"/>
                <w:szCs w:val="21"/>
              </w:rPr>
            </w:pPr>
            <w:r>
              <w:rPr>
                <w:rFonts w:cs="Times New Roman"/>
                <w:szCs w:val="21"/>
              </w:rPr>
              <w:t>m³/MW·h</w:t>
            </w:r>
          </w:p>
        </w:tc>
        <w:tc>
          <w:tcPr>
            <w:tcW w:w="369" w:type="pct"/>
            <w:vMerge/>
            <w:vAlign w:val="center"/>
          </w:tcPr>
          <w:p w14:paraId="1F452736" w14:textId="77777777" w:rsidR="00775B2B" w:rsidRDefault="00775B2B">
            <w:pPr>
              <w:widowControl/>
              <w:jc w:val="left"/>
              <w:rPr>
                <w:szCs w:val="21"/>
              </w:rPr>
            </w:pPr>
          </w:p>
        </w:tc>
        <w:tc>
          <w:tcPr>
            <w:tcW w:w="738" w:type="pct"/>
            <w:vAlign w:val="center"/>
          </w:tcPr>
          <w:p w14:paraId="3AFE017C" w14:textId="77777777" w:rsidR="00775B2B" w:rsidRDefault="00000000">
            <w:pPr>
              <w:pStyle w:val="AA2"/>
              <w:rPr>
                <w:rFonts w:cs="Times New Roman"/>
                <w:szCs w:val="21"/>
              </w:rPr>
            </w:pPr>
            <w:r>
              <w:rPr>
                <w:rFonts w:cs="Times New Roman"/>
                <w:szCs w:val="21"/>
              </w:rPr>
              <w:t>0.30</w:t>
            </w:r>
          </w:p>
        </w:tc>
        <w:tc>
          <w:tcPr>
            <w:tcW w:w="685" w:type="pct"/>
            <w:vAlign w:val="center"/>
          </w:tcPr>
          <w:p w14:paraId="3D8BB4BC" w14:textId="77777777" w:rsidR="00775B2B" w:rsidRDefault="00000000">
            <w:pPr>
              <w:pStyle w:val="AA2"/>
              <w:rPr>
                <w:rFonts w:cs="Times New Roman"/>
                <w:szCs w:val="21"/>
              </w:rPr>
            </w:pPr>
            <w:r>
              <w:rPr>
                <w:rFonts w:cs="Times New Roman"/>
                <w:szCs w:val="21"/>
              </w:rPr>
              <w:t>0.32</w:t>
            </w:r>
          </w:p>
        </w:tc>
        <w:tc>
          <w:tcPr>
            <w:tcW w:w="657" w:type="pct"/>
            <w:vAlign w:val="center"/>
          </w:tcPr>
          <w:p w14:paraId="33A15D19" w14:textId="77777777" w:rsidR="00775B2B" w:rsidRDefault="00000000">
            <w:pPr>
              <w:pStyle w:val="AA2"/>
              <w:rPr>
                <w:rFonts w:cs="Times New Roman"/>
                <w:szCs w:val="21"/>
              </w:rPr>
            </w:pPr>
            <w:r>
              <w:rPr>
                <w:rFonts w:cs="Times New Roman"/>
                <w:szCs w:val="21"/>
              </w:rPr>
              <w:t>0.34</w:t>
            </w:r>
          </w:p>
        </w:tc>
        <w:tc>
          <w:tcPr>
            <w:tcW w:w="342" w:type="pct"/>
            <w:vAlign w:val="center"/>
          </w:tcPr>
          <w:p w14:paraId="507D68E4" w14:textId="77777777" w:rsidR="00775B2B" w:rsidRDefault="00000000">
            <w:pPr>
              <w:pStyle w:val="AA2"/>
              <w:rPr>
                <w:rFonts w:cs="Times New Roman"/>
                <w:szCs w:val="21"/>
              </w:rPr>
            </w:pPr>
            <w:r>
              <w:rPr>
                <w:rFonts w:cs="Times New Roman"/>
                <w:szCs w:val="21"/>
              </w:rPr>
              <w:t>/</w:t>
            </w:r>
          </w:p>
        </w:tc>
        <w:tc>
          <w:tcPr>
            <w:tcW w:w="220" w:type="pct"/>
            <w:vMerge/>
            <w:vAlign w:val="center"/>
          </w:tcPr>
          <w:p w14:paraId="762DC060" w14:textId="77777777" w:rsidR="00775B2B" w:rsidRDefault="00775B2B">
            <w:pPr>
              <w:snapToGrid w:val="0"/>
              <w:jc w:val="center"/>
              <w:rPr>
                <w:szCs w:val="21"/>
              </w:rPr>
            </w:pPr>
          </w:p>
        </w:tc>
      </w:tr>
      <w:tr w:rsidR="00775B2B" w14:paraId="66DE4842" w14:textId="77777777">
        <w:trPr>
          <w:trHeight w:val="20"/>
        </w:trPr>
        <w:tc>
          <w:tcPr>
            <w:tcW w:w="169" w:type="pct"/>
            <w:vMerge/>
            <w:vAlign w:val="center"/>
          </w:tcPr>
          <w:p w14:paraId="555DA837" w14:textId="77777777" w:rsidR="00775B2B" w:rsidRDefault="00775B2B">
            <w:pPr>
              <w:widowControl/>
              <w:jc w:val="left"/>
              <w:rPr>
                <w:szCs w:val="21"/>
              </w:rPr>
            </w:pPr>
          </w:p>
        </w:tc>
        <w:tc>
          <w:tcPr>
            <w:tcW w:w="246" w:type="pct"/>
            <w:vMerge/>
            <w:vAlign w:val="center"/>
          </w:tcPr>
          <w:p w14:paraId="050B316E" w14:textId="77777777" w:rsidR="00775B2B" w:rsidRDefault="00775B2B">
            <w:pPr>
              <w:widowControl/>
              <w:jc w:val="left"/>
              <w:rPr>
                <w:szCs w:val="21"/>
              </w:rPr>
            </w:pPr>
          </w:p>
        </w:tc>
        <w:tc>
          <w:tcPr>
            <w:tcW w:w="263" w:type="pct"/>
            <w:vMerge/>
            <w:vAlign w:val="center"/>
          </w:tcPr>
          <w:p w14:paraId="19740E92" w14:textId="77777777" w:rsidR="00775B2B" w:rsidRDefault="00775B2B">
            <w:pPr>
              <w:widowControl/>
              <w:jc w:val="left"/>
              <w:rPr>
                <w:szCs w:val="21"/>
              </w:rPr>
            </w:pPr>
          </w:p>
        </w:tc>
        <w:tc>
          <w:tcPr>
            <w:tcW w:w="306" w:type="pct"/>
            <w:vMerge/>
            <w:vAlign w:val="center"/>
          </w:tcPr>
          <w:p w14:paraId="145FC711" w14:textId="77777777" w:rsidR="00775B2B" w:rsidRDefault="00775B2B">
            <w:pPr>
              <w:widowControl/>
              <w:jc w:val="left"/>
              <w:rPr>
                <w:szCs w:val="21"/>
              </w:rPr>
            </w:pPr>
          </w:p>
        </w:tc>
        <w:tc>
          <w:tcPr>
            <w:tcW w:w="530" w:type="pct"/>
            <w:vAlign w:val="center"/>
          </w:tcPr>
          <w:p w14:paraId="39648A5A" w14:textId="77777777" w:rsidR="00775B2B" w:rsidRDefault="00000000">
            <w:pPr>
              <w:snapToGrid w:val="0"/>
              <w:jc w:val="left"/>
              <w:rPr>
                <w:szCs w:val="21"/>
              </w:rPr>
            </w:pPr>
            <w:r>
              <w:rPr>
                <w:szCs w:val="21"/>
              </w:rPr>
              <w:t>＜</w:t>
            </w:r>
            <w:r>
              <w:rPr>
                <w:szCs w:val="21"/>
              </w:rPr>
              <w:t>300MW</w:t>
            </w:r>
          </w:p>
        </w:tc>
        <w:tc>
          <w:tcPr>
            <w:tcW w:w="474" w:type="pct"/>
            <w:vAlign w:val="center"/>
          </w:tcPr>
          <w:p w14:paraId="611C7ADB" w14:textId="77777777" w:rsidR="00775B2B" w:rsidRDefault="00000000">
            <w:pPr>
              <w:pStyle w:val="AA2"/>
              <w:rPr>
                <w:rFonts w:cs="Times New Roman"/>
                <w:szCs w:val="21"/>
              </w:rPr>
            </w:pPr>
            <w:r>
              <w:rPr>
                <w:rFonts w:cs="Times New Roman"/>
                <w:szCs w:val="21"/>
              </w:rPr>
              <w:t>m³/MW·h</w:t>
            </w:r>
          </w:p>
        </w:tc>
        <w:tc>
          <w:tcPr>
            <w:tcW w:w="369" w:type="pct"/>
            <w:vMerge/>
            <w:vAlign w:val="center"/>
          </w:tcPr>
          <w:p w14:paraId="1CA20D6F" w14:textId="77777777" w:rsidR="00775B2B" w:rsidRDefault="00775B2B">
            <w:pPr>
              <w:widowControl/>
              <w:jc w:val="left"/>
              <w:rPr>
                <w:szCs w:val="21"/>
              </w:rPr>
            </w:pPr>
          </w:p>
        </w:tc>
        <w:tc>
          <w:tcPr>
            <w:tcW w:w="738" w:type="pct"/>
            <w:vAlign w:val="center"/>
          </w:tcPr>
          <w:p w14:paraId="0FEA280E" w14:textId="77777777" w:rsidR="00775B2B" w:rsidRDefault="00000000">
            <w:pPr>
              <w:pStyle w:val="AA2"/>
              <w:rPr>
                <w:rFonts w:cs="Times New Roman"/>
                <w:szCs w:val="21"/>
              </w:rPr>
            </w:pPr>
            <w:r>
              <w:rPr>
                <w:rFonts w:cs="Times New Roman"/>
                <w:szCs w:val="21"/>
              </w:rPr>
              <w:t>0.36</w:t>
            </w:r>
          </w:p>
        </w:tc>
        <w:tc>
          <w:tcPr>
            <w:tcW w:w="685" w:type="pct"/>
            <w:vAlign w:val="center"/>
          </w:tcPr>
          <w:p w14:paraId="250F5490" w14:textId="77777777" w:rsidR="00775B2B" w:rsidRDefault="00000000">
            <w:pPr>
              <w:pStyle w:val="AA2"/>
              <w:rPr>
                <w:rFonts w:cs="Times New Roman"/>
                <w:szCs w:val="21"/>
              </w:rPr>
            </w:pPr>
            <w:r>
              <w:rPr>
                <w:rFonts w:cs="Times New Roman"/>
                <w:szCs w:val="21"/>
              </w:rPr>
              <w:t>0.39</w:t>
            </w:r>
          </w:p>
        </w:tc>
        <w:tc>
          <w:tcPr>
            <w:tcW w:w="657" w:type="pct"/>
            <w:vAlign w:val="center"/>
          </w:tcPr>
          <w:p w14:paraId="582BE9FC" w14:textId="77777777" w:rsidR="00775B2B" w:rsidRDefault="00000000">
            <w:pPr>
              <w:pStyle w:val="AA2"/>
              <w:rPr>
                <w:rFonts w:cs="Times New Roman"/>
                <w:szCs w:val="21"/>
              </w:rPr>
            </w:pPr>
            <w:r>
              <w:rPr>
                <w:rFonts w:cs="Times New Roman"/>
                <w:szCs w:val="21"/>
              </w:rPr>
              <w:t>0.41</w:t>
            </w:r>
          </w:p>
        </w:tc>
        <w:tc>
          <w:tcPr>
            <w:tcW w:w="342" w:type="pct"/>
            <w:vAlign w:val="center"/>
          </w:tcPr>
          <w:p w14:paraId="27BC41F0" w14:textId="77777777" w:rsidR="00775B2B" w:rsidRDefault="00000000">
            <w:pPr>
              <w:pStyle w:val="AA2"/>
              <w:rPr>
                <w:rFonts w:cs="Times New Roman"/>
                <w:szCs w:val="21"/>
              </w:rPr>
            </w:pPr>
            <w:r>
              <w:rPr>
                <w:rFonts w:cs="Times New Roman"/>
                <w:szCs w:val="21"/>
              </w:rPr>
              <w:t>/</w:t>
            </w:r>
          </w:p>
        </w:tc>
        <w:tc>
          <w:tcPr>
            <w:tcW w:w="220" w:type="pct"/>
            <w:vMerge/>
            <w:vAlign w:val="center"/>
          </w:tcPr>
          <w:p w14:paraId="7C3A6269" w14:textId="77777777" w:rsidR="00775B2B" w:rsidRDefault="00775B2B">
            <w:pPr>
              <w:snapToGrid w:val="0"/>
              <w:jc w:val="center"/>
              <w:rPr>
                <w:szCs w:val="21"/>
              </w:rPr>
            </w:pPr>
          </w:p>
        </w:tc>
      </w:tr>
      <w:tr w:rsidR="00775B2B" w14:paraId="2CC807D1" w14:textId="77777777">
        <w:trPr>
          <w:trHeight w:val="20"/>
        </w:trPr>
        <w:tc>
          <w:tcPr>
            <w:tcW w:w="169" w:type="pct"/>
            <w:vMerge/>
            <w:vAlign w:val="center"/>
          </w:tcPr>
          <w:p w14:paraId="7886FE64" w14:textId="77777777" w:rsidR="00775B2B" w:rsidRDefault="00775B2B">
            <w:pPr>
              <w:widowControl/>
              <w:jc w:val="left"/>
              <w:rPr>
                <w:szCs w:val="21"/>
              </w:rPr>
            </w:pPr>
          </w:p>
        </w:tc>
        <w:tc>
          <w:tcPr>
            <w:tcW w:w="246" w:type="pct"/>
            <w:vMerge/>
            <w:vAlign w:val="center"/>
          </w:tcPr>
          <w:p w14:paraId="6DDA2A2D" w14:textId="77777777" w:rsidR="00775B2B" w:rsidRDefault="00775B2B">
            <w:pPr>
              <w:widowControl/>
              <w:jc w:val="left"/>
              <w:rPr>
                <w:szCs w:val="21"/>
              </w:rPr>
            </w:pPr>
          </w:p>
        </w:tc>
        <w:tc>
          <w:tcPr>
            <w:tcW w:w="263" w:type="pct"/>
            <w:vMerge/>
            <w:vAlign w:val="center"/>
          </w:tcPr>
          <w:p w14:paraId="6590F742" w14:textId="77777777" w:rsidR="00775B2B" w:rsidRDefault="00775B2B">
            <w:pPr>
              <w:widowControl/>
              <w:jc w:val="left"/>
              <w:rPr>
                <w:szCs w:val="21"/>
              </w:rPr>
            </w:pPr>
          </w:p>
        </w:tc>
        <w:tc>
          <w:tcPr>
            <w:tcW w:w="306" w:type="pct"/>
            <w:vMerge w:val="restart"/>
            <w:vAlign w:val="center"/>
          </w:tcPr>
          <w:p w14:paraId="056A8302" w14:textId="77777777" w:rsidR="00775B2B" w:rsidRDefault="00000000">
            <w:pPr>
              <w:snapToGrid w:val="0"/>
              <w:jc w:val="left"/>
              <w:rPr>
                <w:szCs w:val="21"/>
              </w:rPr>
            </w:pPr>
            <w:r>
              <w:rPr>
                <w:szCs w:val="21"/>
              </w:rPr>
              <w:t>*</w:t>
            </w:r>
            <w:r>
              <w:rPr>
                <w:szCs w:val="21"/>
              </w:rPr>
              <w:t>空气冷却机组单位发电量耗水量</w:t>
            </w:r>
          </w:p>
        </w:tc>
        <w:tc>
          <w:tcPr>
            <w:tcW w:w="530" w:type="pct"/>
            <w:vAlign w:val="center"/>
          </w:tcPr>
          <w:p w14:paraId="6230AA02" w14:textId="77777777" w:rsidR="00775B2B" w:rsidRDefault="00000000">
            <w:pPr>
              <w:snapToGrid w:val="0"/>
              <w:jc w:val="left"/>
              <w:rPr>
                <w:szCs w:val="21"/>
              </w:rPr>
            </w:pPr>
            <w:r>
              <w:rPr>
                <w:szCs w:val="21"/>
              </w:rPr>
              <w:t>600MW</w:t>
            </w:r>
            <w:r>
              <w:rPr>
                <w:szCs w:val="21"/>
              </w:rPr>
              <w:t>级及以上</w:t>
            </w:r>
          </w:p>
        </w:tc>
        <w:tc>
          <w:tcPr>
            <w:tcW w:w="474" w:type="pct"/>
            <w:vAlign w:val="center"/>
          </w:tcPr>
          <w:p w14:paraId="7FF6F719" w14:textId="77777777" w:rsidR="00775B2B" w:rsidRDefault="00000000">
            <w:pPr>
              <w:pStyle w:val="AA2"/>
              <w:rPr>
                <w:rFonts w:cs="Times New Roman"/>
                <w:szCs w:val="21"/>
              </w:rPr>
            </w:pPr>
            <w:r>
              <w:rPr>
                <w:rFonts w:cs="Times New Roman"/>
                <w:szCs w:val="21"/>
              </w:rPr>
              <w:t>m³/MW·h</w:t>
            </w:r>
          </w:p>
        </w:tc>
        <w:tc>
          <w:tcPr>
            <w:tcW w:w="369" w:type="pct"/>
            <w:vMerge/>
            <w:vAlign w:val="center"/>
          </w:tcPr>
          <w:p w14:paraId="40727B42" w14:textId="77777777" w:rsidR="00775B2B" w:rsidRDefault="00775B2B">
            <w:pPr>
              <w:widowControl/>
              <w:jc w:val="left"/>
              <w:rPr>
                <w:szCs w:val="21"/>
              </w:rPr>
            </w:pPr>
          </w:p>
        </w:tc>
        <w:tc>
          <w:tcPr>
            <w:tcW w:w="738" w:type="pct"/>
            <w:vAlign w:val="center"/>
          </w:tcPr>
          <w:p w14:paraId="02EF7284" w14:textId="77777777" w:rsidR="00775B2B" w:rsidRDefault="00000000">
            <w:pPr>
              <w:pStyle w:val="AA2"/>
              <w:rPr>
                <w:rFonts w:cs="Times New Roman"/>
                <w:szCs w:val="21"/>
              </w:rPr>
            </w:pPr>
            <w:r>
              <w:rPr>
                <w:rFonts w:cs="Times New Roman"/>
                <w:szCs w:val="21"/>
              </w:rPr>
              <w:t>0.31</w:t>
            </w:r>
          </w:p>
        </w:tc>
        <w:tc>
          <w:tcPr>
            <w:tcW w:w="685" w:type="pct"/>
            <w:vAlign w:val="center"/>
          </w:tcPr>
          <w:p w14:paraId="3708D5C5" w14:textId="77777777" w:rsidR="00775B2B" w:rsidRDefault="00000000">
            <w:pPr>
              <w:pStyle w:val="AA2"/>
              <w:rPr>
                <w:rFonts w:cs="Times New Roman"/>
                <w:szCs w:val="21"/>
              </w:rPr>
            </w:pPr>
            <w:r>
              <w:rPr>
                <w:rFonts w:cs="Times New Roman"/>
                <w:szCs w:val="21"/>
              </w:rPr>
              <w:t>0.34</w:t>
            </w:r>
          </w:p>
        </w:tc>
        <w:tc>
          <w:tcPr>
            <w:tcW w:w="657" w:type="pct"/>
            <w:vAlign w:val="center"/>
          </w:tcPr>
          <w:p w14:paraId="68FDB9A9" w14:textId="77777777" w:rsidR="00775B2B" w:rsidRDefault="00000000">
            <w:pPr>
              <w:pStyle w:val="AA2"/>
              <w:rPr>
                <w:rFonts w:cs="Times New Roman"/>
                <w:szCs w:val="21"/>
              </w:rPr>
            </w:pPr>
            <w:r>
              <w:rPr>
                <w:rFonts w:cs="Times New Roman"/>
                <w:szCs w:val="21"/>
              </w:rPr>
              <w:t>0.37</w:t>
            </w:r>
          </w:p>
        </w:tc>
        <w:tc>
          <w:tcPr>
            <w:tcW w:w="342" w:type="pct"/>
            <w:vAlign w:val="center"/>
          </w:tcPr>
          <w:p w14:paraId="68C88A18" w14:textId="77777777" w:rsidR="00775B2B" w:rsidRDefault="00000000">
            <w:pPr>
              <w:pStyle w:val="AA2"/>
              <w:rPr>
                <w:rFonts w:cs="Times New Roman"/>
                <w:szCs w:val="21"/>
              </w:rPr>
            </w:pPr>
            <w:r>
              <w:rPr>
                <w:rFonts w:cs="Times New Roman"/>
                <w:szCs w:val="21"/>
              </w:rPr>
              <w:t>/</w:t>
            </w:r>
          </w:p>
        </w:tc>
        <w:tc>
          <w:tcPr>
            <w:tcW w:w="220" w:type="pct"/>
            <w:vMerge/>
            <w:vAlign w:val="center"/>
          </w:tcPr>
          <w:p w14:paraId="7066A4AA" w14:textId="77777777" w:rsidR="00775B2B" w:rsidRDefault="00775B2B">
            <w:pPr>
              <w:snapToGrid w:val="0"/>
              <w:jc w:val="center"/>
              <w:rPr>
                <w:szCs w:val="21"/>
              </w:rPr>
            </w:pPr>
          </w:p>
        </w:tc>
      </w:tr>
      <w:tr w:rsidR="00775B2B" w14:paraId="7B93E94D" w14:textId="77777777">
        <w:trPr>
          <w:trHeight w:val="20"/>
        </w:trPr>
        <w:tc>
          <w:tcPr>
            <w:tcW w:w="169" w:type="pct"/>
            <w:vMerge/>
            <w:vAlign w:val="center"/>
          </w:tcPr>
          <w:p w14:paraId="10E0B2B9" w14:textId="77777777" w:rsidR="00775B2B" w:rsidRDefault="00775B2B">
            <w:pPr>
              <w:widowControl/>
              <w:jc w:val="left"/>
              <w:rPr>
                <w:szCs w:val="21"/>
              </w:rPr>
            </w:pPr>
          </w:p>
        </w:tc>
        <w:tc>
          <w:tcPr>
            <w:tcW w:w="246" w:type="pct"/>
            <w:vMerge/>
            <w:vAlign w:val="center"/>
          </w:tcPr>
          <w:p w14:paraId="173515DD" w14:textId="77777777" w:rsidR="00775B2B" w:rsidRDefault="00775B2B">
            <w:pPr>
              <w:widowControl/>
              <w:jc w:val="left"/>
              <w:rPr>
                <w:szCs w:val="21"/>
              </w:rPr>
            </w:pPr>
          </w:p>
        </w:tc>
        <w:tc>
          <w:tcPr>
            <w:tcW w:w="263" w:type="pct"/>
            <w:vMerge/>
            <w:vAlign w:val="center"/>
          </w:tcPr>
          <w:p w14:paraId="6A946AAB" w14:textId="77777777" w:rsidR="00775B2B" w:rsidRDefault="00775B2B">
            <w:pPr>
              <w:widowControl/>
              <w:jc w:val="left"/>
              <w:rPr>
                <w:szCs w:val="21"/>
              </w:rPr>
            </w:pPr>
          </w:p>
        </w:tc>
        <w:tc>
          <w:tcPr>
            <w:tcW w:w="306" w:type="pct"/>
            <w:vMerge/>
            <w:vAlign w:val="center"/>
          </w:tcPr>
          <w:p w14:paraId="5ACD027A" w14:textId="77777777" w:rsidR="00775B2B" w:rsidRDefault="00775B2B">
            <w:pPr>
              <w:widowControl/>
              <w:jc w:val="left"/>
              <w:rPr>
                <w:szCs w:val="21"/>
              </w:rPr>
            </w:pPr>
          </w:p>
        </w:tc>
        <w:tc>
          <w:tcPr>
            <w:tcW w:w="530" w:type="pct"/>
            <w:vAlign w:val="center"/>
          </w:tcPr>
          <w:p w14:paraId="05E4F2CB" w14:textId="77777777" w:rsidR="00775B2B" w:rsidRDefault="00000000">
            <w:pPr>
              <w:snapToGrid w:val="0"/>
              <w:jc w:val="left"/>
              <w:rPr>
                <w:szCs w:val="21"/>
              </w:rPr>
            </w:pPr>
            <w:r>
              <w:rPr>
                <w:szCs w:val="21"/>
              </w:rPr>
              <w:t>300MW</w:t>
            </w:r>
            <w:r>
              <w:rPr>
                <w:szCs w:val="21"/>
              </w:rPr>
              <w:t>级</w:t>
            </w:r>
          </w:p>
        </w:tc>
        <w:tc>
          <w:tcPr>
            <w:tcW w:w="474" w:type="pct"/>
            <w:vAlign w:val="center"/>
          </w:tcPr>
          <w:p w14:paraId="3B42FB83" w14:textId="77777777" w:rsidR="00775B2B" w:rsidRDefault="00000000">
            <w:pPr>
              <w:pStyle w:val="AA2"/>
              <w:rPr>
                <w:rFonts w:cs="Times New Roman"/>
                <w:szCs w:val="21"/>
              </w:rPr>
            </w:pPr>
            <w:r>
              <w:rPr>
                <w:rFonts w:cs="Times New Roman"/>
                <w:szCs w:val="21"/>
              </w:rPr>
              <w:t>m³/MW·h</w:t>
            </w:r>
          </w:p>
        </w:tc>
        <w:tc>
          <w:tcPr>
            <w:tcW w:w="369" w:type="pct"/>
            <w:vMerge/>
            <w:vAlign w:val="center"/>
          </w:tcPr>
          <w:p w14:paraId="13B7990C" w14:textId="77777777" w:rsidR="00775B2B" w:rsidRDefault="00775B2B">
            <w:pPr>
              <w:widowControl/>
              <w:jc w:val="left"/>
              <w:rPr>
                <w:szCs w:val="21"/>
              </w:rPr>
            </w:pPr>
          </w:p>
        </w:tc>
        <w:tc>
          <w:tcPr>
            <w:tcW w:w="738" w:type="pct"/>
            <w:vAlign w:val="center"/>
          </w:tcPr>
          <w:p w14:paraId="05772DA4" w14:textId="77777777" w:rsidR="00775B2B" w:rsidRDefault="00000000">
            <w:pPr>
              <w:pStyle w:val="AA2"/>
              <w:rPr>
                <w:rFonts w:cs="Times New Roman"/>
                <w:szCs w:val="21"/>
              </w:rPr>
            </w:pPr>
            <w:r>
              <w:rPr>
                <w:rFonts w:cs="Times New Roman"/>
                <w:szCs w:val="21"/>
              </w:rPr>
              <w:t>0.32</w:t>
            </w:r>
          </w:p>
        </w:tc>
        <w:tc>
          <w:tcPr>
            <w:tcW w:w="685" w:type="pct"/>
            <w:vAlign w:val="center"/>
          </w:tcPr>
          <w:p w14:paraId="481E9C9B" w14:textId="77777777" w:rsidR="00775B2B" w:rsidRDefault="00000000">
            <w:pPr>
              <w:pStyle w:val="AA2"/>
              <w:rPr>
                <w:rFonts w:cs="Times New Roman"/>
                <w:szCs w:val="21"/>
              </w:rPr>
            </w:pPr>
            <w:r>
              <w:rPr>
                <w:rFonts w:cs="Times New Roman"/>
                <w:szCs w:val="21"/>
              </w:rPr>
              <w:t>0.35</w:t>
            </w:r>
          </w:p>
        </w:tc>
        <w:tc>
          <w:tcPr>
            <w:tcW w:w="657" w:type="pct"/>
            <w:vAlign w:val="center"/>
          </w:tcPr>
          <w:p w14:paraId="596AD0B5" w14:textId="77777777" w:rsidR="00775B2B" w:rsidRDefault="00000000">
            <w:pPr>
              <w:pStyle w:val="AA2"/>
              <w:rPr>
                <w:rFonts w:cs="Times New Roman"/>
                <w:szCs w:val="21"/>
              </w:rPr>
            </w:pPr>
            <w:r>
              <w:rPr>
                <w:rFonts w:cs="Times New Roman"/>
                <w:szCs w:val="21"/>
              </w:rPr>
              <w:t>0.38</w:t>
            </w:r>
          </w:p>
        </w:tc>
        <w:tc>
          <w:tcPr>
            <w:tcW w:w="342" w:type="pct"/>
            <w:vAlign w:val="center"/>
          </w:tcPr>
          <w:p w14:paraId="71D586E5" w14:textId="77777777" w:rsidR="00775B2B" w:rsidRDefault="00000000">
            <w:pPr>
              <w:pStyle w:val="AA2"/>
              <w:rPr>
                <w:rFonts w:cs="Times New Roman"/>
                <w:szCs w:val="21"/>
              </w:rPr>
            </w:pPr>
            <w:r>
              <w:rPr>
                <w:rFonts w:cs="Times New Roman"/>
                <w:szCs w:val="21"/>
              </w:rPr>
              <w:t>/</w:t>
            </w:r>
          </w:p>
        </w:tc>
        <w:tc>
          <w:tcPr>
            <w:tcW w:w="220" w:type="pct"/>
            <w:vMerge/>
            <w:vAlign w:val="center"/>
          </w:tcPr>
          <w:p w14:paraId="27A4E28C" w14:textId="77777777" w:rsidR="00775B2B" w:rsidRDefault="00775B2B">
            <w:pPr>
              <w:snapToGrid w:val="0"/>
              <w:jc w:val="center"/>
              <w:rPr>
                <w:szCs w:val="21"/>
              </w:rPr>
            </w:pPr>
          </w:p>
        </w:tc>
      </w:tr>
      <w:tr w:rsidR="00775B2B" w14:paraId="56D0FF8D" w14:textId="77777777">
        <w:trPr>
          <w:trHeight w:val="20"/>
        </w:trPr>
        <w:tc>
          <w:tcPr>
            <w:tcW w:w="169" w:type="pct"/>
            <w:vMerge/>
            <w:vAlign w:val="center"/>
          </w:tcPr>
          <w:p w14:paraId="746A2402" w14:textId="77777777" w:rsidR="00775B2B" w:rsidRDefault="00775B2B">
            <w:pPr>
              <w:widowControl/>
              <w:jc w:val="left"/>
              <w:rPr>
                <w:szCs w:val="21"/>
              </w:rPr>
            </w:pPr>
          </w:p>
        </w:tc>
        <w:tc>
          <w:tcPr>
            <w:tcW w:w="246" w:type="pct"/>
            <w:vMerge/>
            <w:vAlign w:val="center"/>
          </w:tcPr>
          <w:p w14:paraId="26F45671" w14:textId="77777777" w:rsidR="00775B2B" w:rsidRDefault="00775B2B">
            <w:pPr>
              <w:widowControl/>
              <w:jc w:val="left"/>
              <w:rPr>
                <w:szCs w:val="21"/>
              </w:rPr>
            </w:pPr>
          </w:p>
        </w:tc>
        <w:tc>
          <w:tcPr>
            <w:tcW w:w="263" w:type="pct"/>
            <w:vMerge/>
            <w:vAlign w:val="center"/>
          </w:tcPr>
          <w:p w14:paraId="06A4EE51" w14:textId="77777777" w:rsidR="00775B2B" w:rsidRDefault="00775B2B">
            <w:pPr>
              <w:widowControl/>
              <w:jc w:val="left"/>
              <w:rPr>
                <w:szCs w:val="21"/>
              </w:rPr>
            </w:pPr>
          </w:p>
        </w:tc>
        <w:tc>
          <w:tcPr>
            <w:tcW w:w="306" w:type="pct"/>
            <w:vMerge/>
            <w:vAlign w:val="center"/>
          </w:tcPr>
          <w:p w14:paraId="005754EC" w14:textId="77777777" w:rsidR="00775B2B" w:rsidRDefault="00775B2B">
            <w:pPr>
              <w:widowControl/>
              <w:jc w:val="left"/>
              <w:rPr>
                <w:szCs w:val="21"/>
              </w:rPr>
            </w:pPr>
          </w:p>
        </w:tc>
        <w:tc>
          <w:tcPr>
            <w:tcW w:w="530" w:type="pct"/>
            <w:vAlign w:val="center"/>
          </w:tcPr>
          <w:p w14:paraId="31619DC1" w14:textId="77777777" w:rsidR="00775B2B" w:rsidRDefault="00000000">
            <w:pPr>
              <w:snapToGrid w:val="0"/>
              <w:jc w:val="left"/>
              <w:rPr>
                <w:szCs w:val="21"/>
              </w:rPr>
            </w:pPr>
            <w:r>
              <w:rPr>
                <w:szCs w:val="21"/>
              </w:rPr>
              <w:t>＜</w:t>
            </w:r>
            <w:r>
              <w:rPr>
                <w:szCs w:val="21"/>
              </w:rPr>
              <w:t>300MW</w:t>
            </w:r>
          </w:p>
        </w:tc>
        <w:tc>
          <w:tcPr>
            <w:tcW w:w="474" w:type="pct"/>
            <w:vAlign w:val="center"/>
          </w:tcPr>
          <w:p w14:paraId="08EDBB8D" w14:textId="77777777" w:rsidR="00775B2B" w:rsidRDefault="00000000">
            <w:pPr>
              <w:pStyle w:val="AA2"/>
              <w:rPr>
                <w:rFonts w:cs="Times New Roman"/>
                <w:szCs w:val="21"/>
              </w:rPr>
            </w:pPr>
            <w:r>
              <w:rPr>
                <w:rFonts w:cs="Times New Roman"/>
                <w:szCs w:val="21"/>
              </w:rPr>
              <w:t>m³/MW·h</w:t>
            </w:r>
          </w:p>
        </w:tc>
        <w:tc>
          <w:tcPr>
            <w:tcW w:w="369" w:type="pct"/>
            <w:vMerge/>
            <w:vAlign w:val="center"/>
          </w:tcPr>
          <w:p w14:paraId="2340C832" w14:textId="77777777" w:rsidR="00775B2B" w:rsidRDefault="00775B2B">
            <w:pPr>
              <w:widowControl/>
              <w:jc w:val="left"/>
              <w:rPr>
                <w:szCs w:val="21"/>
              </w:rPr>
            </w:pPr>
          </w:p>
        </w:tc>
        <w:tc>
          <w:tcPr>
            <w:tcW w:w="738" w:type="pct"/>
            <w:vAlign w:val="center"/>
          </w:tcPr>
          <w:p w14:paraId="074CF3F2" w14:textId="77777777" w:rsidR="00775B2B" w:rsidRDefault="00000000">
            <w:pPr>
              <w:pStyle w:val="AA2"/>
              <w:rPr>
                <w:rFonts w:cs="Times New Roman"/>
                <w:szCs w:val="21"/>
              </w:rPr>
            </w:pPr>
            <w:r>
              <w:rPr>
                <w:rFonts w:cs="Times New Roman"/>
                <w:szCs w:val="21"/>
              </w:rPr>
              <w:t>0.39</w:t>
            </w:r>
          </w:p>
        </w:tc>
        <w:tc>
          <w:tcPr>
            <w:tcW w:w="685" w:type="pct"/>
            <w:vAlign w:val="center"/>
          </w:tcPr>
          <w:p w14:paraId="2E372CDC" w14:textId="77777777" w:rsidR="00775B2B" w:rsidRDefault="00000000">
            <w:pPr>
              <w:pStyle w:val="AA2"/>
              <w:rPr>
                <w:rFonts w:cs="Times New Roman"/>
                <w:szCs w:val="21"/>
              </w:rPr>
            </w:pPr>
            <w:r>
              <w:rPr>
                <w:rFonts w:cs="Times New Roman"/>
                <w:szCs w:val="21"/>
              </w:rPr>
              <w:t>0.41</w:t>
            </w:r>
          </w:p>
        </w:tc>
        <w:tc>
          <w:tcPr>
            <w:tcW w:w="657" w:type="pct"/>
            <w:vAlign w:val="center"/>
          </w:tcPr>
          <w:p w14:paraId="15C0B244" w14:textId="77777777" w:rsidR="00775B2B" w:rsidRDefault="00000000">
            <w:pPr>
              <w:pStyle w:val="AA2"/>
              <w:rPr>
                <w:rFonts w:cs="Times New Roman"/>
                <w:szCs w:val="21"/>
              </w:rPr>
            </w:pPr>
            <w:r>
              <w:rPr>
                <w:rFonts w:cs="Times New Roman"/>
                <w:szCs w:val="21"/>
              </w:rPr>
              <w:t>0.45</w:t>
            </w:r>
          </w:p>
        </w:tc>
        <w:tc>
          <w:tcPr>
            <w:tcW w:w="342" w:type="pct"/>
            <w:vAlign w:val="center"/>
          </w:tcPr>
          <w:p w14:paraId="1C8392FA" w14:textId="77777777" w:rsidR="00775B2B" w:rsidRDefault="00000000">
            <w:pPr>
              <w:pStyle w:val="AA2"/>
              <w:rPr>
                <w:rFonts w:cs="Times New Roman"/>
                <w:szCs w:val="21"/>
              </w:rPr>
            </w:pPr>
            <w:r>
              <w:rPr>
                <w:rFonts w:cs="Times New Roman" w:hint="eastAsia"/>
                <w:szCs w:val="21"/>
              </w:rPr>
              <w:t>低于</w:t>
            </w:r>
            <w:r>
              <w:rPr>
                <w:rFonts w:cs="Times New Roman"/>
                <w:szCs w:val="21"/>
              </w:rPr>
              <w:t>Ⅲ</w:t>
            </w:r>
            <w:r>
              <w:rPr>
                <w:rFonts w:cs="Times New Roman"/>
                <w:szCs w:val="21"/>
              </w:rPr>
              <w:t>级</w:t>
            </w:r>
          </w:p>
          <w:p w14:paraId="7EAA441A" w14:textId="77777777" w:rsidR="00775B2B" w:rsidRDefault="00000000">
            <w:pPr>
              <w:pStyle w:val="AA2"/>
              <w:rPr>
                <w:rFonts w:cs="Times New Roman"/>
                <w:szCs w:val="21"/>
              </w:rPr>
            </w:pPr>
            <w:r>
              <w:rPr>
                <w:rFonts w:cs="Times New Roman" w:hint="eastAsia"/>
                <w:szCs w:val="21"/>
              </w:rPr>
              <w:t>0.57</w:t>
            </w:r>
          </w:p>
        </w:tc>
        <w:tc>
          <w:tcPr>
            <w:tcW w:w="220" w:type="pct"/>
            <w:vMerge/>
            <w:vAlign w:val="center"/>
          </w:tcPr>
          <w:p w14:paraId="65039DFE" w14:textId="77777777" w:rsidR="00775B2B" w:rsidRDefault="00775B2B">
            <w:pPr>
              <w:snapToGrid w:val="0"/>
              <w:jc w:val="center"/>
              <w:rPr>
                <w:szCs w:val="21"/>
              </w:rPr>
            </w:pPr>
          </w:p>
        </w:tc>
      </w:tr>
      <w:tr w:rsidR="00775B2B" w14:paraId="753F42D3" w14:textId="77777777">
        <w:trPr>
          <w:trHeight w:val="20"/>
        </w:trPr>
        <w:tc>
          <w:tcPr>
            <w:tcW w:w="169" w:type="pct"/>
            <w:vMerge w:val="restart"/>
            <w:vAlign w:val="center"/>
          </w:tcPr>
          <w:p w14:paraId="2AE89BBE" w14:textId="77777777" w:rsidR="00775B2B" w:rsidRDefault="00000000">
            <w:pPr>
              <w:pStyle w:val="AA2"/>
              <w:rPr>
                <w:rFonts w:cs="Times New Roman"/>
                <w:szCs w:val="21"/>
              </w:rPr>
            </w:pPr>
            <w:r>
              <w:rPr>
                <w:rFonts w:cs="Times New Roman"/>
                <w:szCs w:val="21"/>
              </w:rPr>
              <w:t>3</w:t>
            </w:r>
          </w:p>
        </w:tc>
        <w:tc>
          <w:tcPr>
            <w:tcW w:w="246" w:type="pct"/>
            <w:vMerge w:val="restart"/>
            <w:vAlign w:val="center"/>
          </w:tcPr>
          <w:p w14:paraId="38AB817F" w14:textId="77777777" w:rsidR="00775B2B" w:rsidRDefault="00000000">
            <w:pPr>
              <w:pStyle w:val="AA2"/>
              <w:rPr>
                <w:rFonts w:cs="Times New Roman"/>
                <w:szCs w:val="21"/>
              </w:rPr>
            </w:pPr>
            <w:r>
              <w:rPr>
                <w:rFonts w:cs="Times New Roman"/>
                <w:szCs w:val="21"/>
              </w:rPr>
              <w:t>资源</w:t>
            </w:r>
            <w:r>
              <w:rPr>
                <w:rFonts w:cs="Times New Roman"/>
                <w:szCs w:val="21"/>
              </w:rPr>
              <w:lastRenderedPageBreak/>
              <w:t>综合利用指标</w:t>
            </w:r>
          </w:p>
        </w:tc>
        <w:tc>
          <w:tcPr>
            <w:tcW w:w="263" w:type="pct"/>
            <w:vMerge w:val="restart"/>
            <w:vAlign w:val="center"/>
          </w:tcPr>
          <w:p w14:paraId="2693A4D4" w14:textId="77777777" w:rsidR="00775B2B" w:rsidRDefault="00000000">
            <w:pPr>
              <w:pStyle w:val="AA2"/>
              <w:rPr>
                <w:rFonts w:cs="Times New Roman"/>
                <w:szCs w:val="21"/>
              </w:rPr>
            </w:pPr>
            <w:r>
              <w:rPr>
                <w:rFonts w:cs="Times New Roman"/>
                <w:szCs w:val="21"/>
              </w:rPr>
              <w:lastRenderedPageBreak/>
              <w:t>0.15</w:t>
            </w:r>
          </w:p>
        </w:tc>
        <w:tc>
          <w:tcPr>
            <w:tcW w:w="836" w:type="pct"/>
            <w:gridSpan w:val="2"/>
            <w:vAlign w:val="center"/>
          </w:tcPr>
          <w:p w14:paraId="09271BA1" w14:textId="77777777" w:rsidR="00775B2B" w:rsidRDefault="00000000">
            <w:pPr>
              <w:snapToGrid w:val="0"/>
              <w:jc w:val="left"/>
              <w:rPr>
                <w:szCs w:val="21"/>
              </w:rPr>
            </w:pPr>
            <w:r>
              <w:rPr>
                <w:szCs w:val="21"/>
              </w:rPr>
              <w:t>粉煤灰综合利用率</w:t>
            </w:r>
          </w:p>
        </w:tc>
        <w:tc>
          <w:tcPr>
            <w:tcW w:w="474" w:type="pct"/>
            <w:vAlign w:val="center"/>
          </w:tcPr>
          <w:p w14:paraId="3C5BB552" w14:textId="77777777" w:rsidR="00775B2B" w:rsidRDefault="00000000">
            <w:pPr>
              <w:pStyle w:val="AA2"/>
              <w:rPr>
                <w:rFonts w:cs="Times New Roman"/>
                <w:szCs w:val="21"/>
              </w:rPr>
            </w:pPr>
            <w:r>
              <w:rPr>
                <w:rFonts w:cs="Times New Roman"/>
                <w:szCs w:val="21"/>
              </w:rPr>
              <w:t>%</w:t>
            </w:r>
          </w:p>
        </w:tc>
        <w:tc>
          <w:tcPr>
            <w:tcW w:w="369" w:type="pct"/>
            <w:vAlign w:val="center"/>
          </w:tcPr>
          <w:p w14:paraId="2547EFB8" w14:textId="77777777" w:rsidR="00775B2B" w:rsidRDefault="00000000">
            <w:pPr>
              <w:pStyle w:val="AA2"/>
              <w:rPr>
                <w:rFonts w:cs="Times New Roman"/>
                <w:szCs w:val="21"/>
              </w:rPr>
            </w:pPr>
            <w:r>
              <w:rPr>
                <w:rFonts w:cs="Times New Roman"/>
                <w:szCs w:val="21"/>
              </w:rPr>
              <w:t>30</w:t>
            </w:r>
          </w:p>
        </w:tc>
        <w:tc>
          <w:tcPr>
            <w:tcW w:w="738" w:type="pct"/>
            <w:vAlign w:val="center"/>
          </w:tcPr>
          <w:p w14:paraId="53C43305" w14:textId="77777777" w:rsidR="00775B2B" w:rsidRDefault="00000000">
            <w:pPr>
              <w:pStyle w:val="AA2"/>
              <w:rPr>
                <w:rFonts w:cs="Times New Roman"/>
                <w:szCs w:val="21"/>
              </w:rPr>
            </w:pPr>
            <w:r>
              <w:rPr>
                <w:rFonts w:cs="Times New Roman"/>
                <w:szCs w:val="21"/>
              </w:rPr>
              <w:t>90</w:t>
            </w:r>
          </w:p>
        </w:tc>
        <w:tc>
          <w:tcPr>
            <w:tcW w:w="685" w:type="pct"/>
            <w:vAlign w:val="center"/>
          </w:tcPr>
          <w:p w14:paraId="28E6241B" w14:textId="77777777" w:rsidR="00775B2B" w:rsidRDefault="00000000">
            <w:pPr>
              <w:pStyle w:val="AA2"/>
              <w:rPr>
                <w:rFonts w:cs="Times New Roman"/>
                <w:szCs w:val="21"/>
              </w:rPr>
            </w:pPr>
            <w:r>
              <w:rPr>
                <w:rFonts w:cs="Times New Roman"/>
                <w:szCs w:val="21"/>
              </w:rPr>
              <w:t>80</w:t>
            </w:r>
          </w:p>
        </w:tc>
        <w:tc>
          <w:tcPr>
            <w:tcW w:w="657" w:type="pct"/>
            <w:vAlign w:val="center"/>
          </w:tcPr>
          <w:p w14:paraId="2003D8C2" w14:textId="77777777" w:rsidR="00775B2B" w:rsidRDefault="00000000">
            <w:pPr>
              <w:pStyle w:val="AA2"/>
              <w:rPr>
                <w:rFonts w:cs="Times New Roman"/>
                <w:szCs w:val="21"/>
              </w:rPr>
            </w:pPr>
            <w:r>
              <w:rPr>
                <w:rFonts w:cs="Times New Roman"/>
                <w:szCs w:val="21"/>
              </w:rPr>
              <w:t>70</w:t>
            </w:r>
          </w:p>
        </w:tc>
        <w:tc>
          <w:tcPr>
            <w:tcW w:w="342" w:type="pct"/>
            <w:vAlign w:val="center"/>
          </w:tcPr>
          <w:p w14:paraId="4E9F3FC0" w14:textId="77777777" w:rsidR="00775B2B" w:rsidRDefault="00000000">
            <w:pPr>
              <w:pStyle w:val="AA2"/>
              <w:rPr>
                <w:rFonts w:cs="Times New Roman"/>
                <w:szCs w:val="21"/>
              </w:rPr>
            </w:pPr>
            <w:r>
              <w:rPr>
                <w:rFonts w:cs="Times New Roman"/>
                <w:szCs w:val="21"/>
              </w:rPr>
              <w:t>I</w:t>
            </w:r>
            <w:r>
              <w:rPr>
                <w:rFonts w:cs="Times New Roman"/>
                <w:szCs w:val="21"/>
              </w:rPr>
              <w:t>级</w:t>
            </w:r>
            <w:r>
              <w:rPr>
                <w:rFonts w:cs="Times New Roman"/>
                <w:szCs w:val="21"/>
              </w:rPr>
              <w:t>100</w:t>
            </w:r>
          </w:p>
        </w:tc>
        <w:tc>
          <w:tcPr>
            <w:tcW w:w="220" w:type="pct"/>
            <w:vMerge w:val="restart"/>
            <w:vAlign w:val="center"/>
          </w:tcPr>
          <w:p w14:paraId="4E5D8835" w14:textId="77777777" w:rsidR="00775B2B" w:rsidRDefault="00000000">
            <w:pPr>
              <w:pStyle w:val="AA2"/>
              <w:rPr>
                <w:rFonts w:cs="Times New Roman"/>
                <w:szCs w:val="21"/>
              </w:rPr>
            </w:pPr>
            <w:r>
              <w:rPr>
                <w:rFonts w:cs="Times New Roman"/>
                <w:szCs w:val="21"/>
              </w:rPr>
              <w:t>15</w:t>
            </w:r>
          </w:p>
        </w:tc>
      </w:tr>
      <w:tr w:rsidR="00775B2B" w14:paraId="4E854AD2" w14:textId="77777777">
        <w:trPr>
          <w:trHeight w:val="20"/>
        </w:trPr>
        <w:tc>
          <w:tcPr>
            <w:tcW w:w="169" w:type="pct"/>
            <w:vMerge/>
            <w:vAlign w:val="center"/>
          </w:tcPr>
          <w:p w14:paraId="16F3963C" w14:textId="77777777" w:rsidR="00775B2B" w:rsidRDefault="00775B2B">
            <w:pPr>
              <w:widowControl/>
              <w:jc w:val="left"/>
              <w:rPr>
                <w:szCs w:val="21"/>
              </w:rPr>
            </w:pPr>
          </w:p>
        </w:tc>
        <w:tc>
          <w:tcPr>
            <w:tcW w:w="246" w:type="pct"/>
            <w:vMerge/>
            <w:vAlign w:val="center"/>
          </w:tcPr>
          <w:p w14:paraId="19D73FC2" w14:textId="77777777" w:rsidR="00775B2B" w:rsidRDefault="00775B2B">
            <w:pPr>
              <w:widowControl/>
              <w:jc w:val="left"/>
              <w:rPr>
                <w:szCs w:val="21"/>
              </w:rPr>
            </w:pPr>
          </w:p>
        </w:tc>
        <w:tc>
          <w:tcPr>
            <w:tcW w:w="263" w:type="pct"/>
            <w:vMerge/>
            <w:vAlign w:val="center"/>
          </w:tcPr>
          <w:p w14:paraId="71B5C5A6" w14:textId="77777777" w:rsidR="00775B2B" w:rsidRDefault="00775B2B">
            <w:pPr>
              <w:widowControl/>
              <w:jc w:val="left"/>
              <w:rPr>
                <w:szCs w:val="21"/>
              </w:rPr>
            </w:pPr>
          </w:p>
        </w:tc>
        <w:tc>
          <w:tcPr>
            <w:tcW w:w="836" w:type="pct"/>
            <w:gridSpan w:val="2"/>
            <w:vAlign w:val="center"/>
          </w:tcPr>
          <w:p w14:paraId="656C58C7" w14:textId="77777777" w:rsidR="00775B2B" w:rsidRDefault="00000000">
            <w:pPr>
              <w:snapToGrid w:val="0"/>
              <w:jc w:val="left"/>
              <w:rPr>
                <w:szCs w:val="21"/>
              </w:rPr>
            </w:pPr>
            <w:r>
              <w:rPr>
                <w:szCs w:val="21"/>
              </w:rPr>
              <w:t>脱硫副产品综合利用率</w:t>
            </w:r>
          </w:p>
        </w:tc>
        <w:tc>
          <w:tcPr>
            <w:tcW w:w="474" w:type="pct"/>
            <w:vAlign w:val="center"/>
          </w:tcPr>
          <w:p w14:paraId="0896C4A8" w14:textId="77777777" w:rsidR="00775B2B" w:rsidRDefault="00000000">
            <w:pPr>
              <w:pStyle w:val="AA2"/>
              <w:rPr>
                <w:rFonts w:cs="Times New Roman"/>
                <w:szCs w:val="21"/>
              </w:rPr>
            </w:pPr>
            <w:r>
              <w:rPr>
                <w:rFonts w:cs="Times New Roman"/>
                <w:szCs w:val="21"/>
              </w:rPr>
              <w:t>%</w:t>
            </w:r>
          </w:p>
        </w:tc>
        <w:tc>
          <w:tcPr>
            <w:tcW w:w="369" w:type="pct"/>
            <w:vAlign w:val="center"/>
          </w:tcPr>
          <w:p w14:paraId="1B0305E6" w14:textId="77777777" w:rsidR="00775B2B" w:rsidRDefault="00000000">
            <w:pPr>
              <w:pStyle w:val="AA2"/>
              <w:rPr>
                <w:rFonts w:cs="Times New Roman"/>
                <w:szCs w:val="21"/>
              </w:rPr>
            </w:pPr>
            <w:r>
              <w:rPr>
                <w:rFonts w:cs="Times New Roman"/>
                <w:szCs w:val="21"/>
              </w:rPr>
              <w:t>30</w:t>
            </w:r>
          </w:p>
        </w:tc>
        <w:tc>
          <w:tcPr>
            <w:tcW w:w="738" w:type="pct"/>
            <w:vAlign w:val="center"/>
          </w:tcPr>
          <w:p w14:paraId="5E060A1E" w14:textId="77777777" w:rsidR="00775B2B" w:rsidRDefault="00000000">
            <w:pPr>
              <w:pStyle w:val="AA2"/>
              <w:rPr>
                <w:rFonts w:cs="Times New Roman"/>
                <w:szCs w:val="21"/>
              </w:rPr>
            </w:pPr>
            <w:r>
              <w:rPr>
                <w:rFonts w:cs="Times New Roman"/>
                <w:szCs w:val="21"/>
              </w:rPr>
              <w:t>90</w:t>
            </w:r>
          </w:p>
        </w:tc>
        <w:tc>
          <w:tcPr>
            <w:tcW w:w="685" w:type="pct"/>
            <w:vAlign w:val="center"/>
          </w:tcPr>
          <w:p w14:paraId="28BEF844" w14:textId="77777777" w:rsidR="00775B2B" w:rsidRDefault="00000000">
            <w:pPr>
              <w:pStyle w:val="AA2"/>
              <w:rPr>
                <w:rFonts w:cs="Times New Roman"/>
                <w:szCs w:val="21"/>
              </w:rPr>
            </w:pPr>
            <w:r>
              <w:rPr>
                <w:rFonts w:cs="Times New Roman"/>
                <w:szCs w:val="21"/>
              </w:rPr>
              <w:t>80</w:t>
            </w:r>
          </w:p>
        </w:tc>
        <w:tc>
          <w:tcPr>
            <w:tcW w:w="657" w:type="pct"/>
            <w:vAlign w:val="center"/>
          </w:tcPr>
          <w:p w14:paraId="41471A9A" w14:textId="77777777" w:rsidR="00775B2B" w:rsidRDefault="00000000">
            <w:pPr>
              <w:pStyle w:val="AA2"/>
              <w:rPr>
                <w:rFonts w:cs="Times New Roman"/>
                <w:szCs w:val="21"/>
              </w:rPr>
            </w:pPr>
            <w:r>
              <w:rPr>
                <w:rFonts w:cs="Times New Roman"/>
                <w:szCs w:val="21"/>
              </w:rPr>
              <w:t>70</w:t>
            </w:r>
          </w:p>
        </w:tc>
        <w:tc>
          <w:tcPr>
            <w:tcW w:w="342" w:type="pct"/>
            <w:vAlign w:val="center"/>
          </w:tcPr>
          <w:p w14:paraId="5FD44DE0" w14:textId="77777777" w:rsidR="00775B2B" w:rsidRDefault="00000000">
            <w:pPr>
              <w:pStyle w:val="AA2"/>
              <w:rPr>
                <w:rFonts w:cs="Times New Roman"/>
                <w:szCs w:val="21"/>
              </w:rPr>
            </w:pPr>
            <w:r>
              <w:rPr>
                <w:rFonts w:cs="Times New Roman"/>
                <w:szCs w:val="21"/>
              </w:rPr>
              <w:t>I</w:t>
            </w:r>
            <w:r>
              <w:rPr>
                <w:rFonts w:cs="Times New Roman"/>
                <w:szCs w:val="21"/>
              </w:rPr>
              <w:t>级</w:t>
            </w:r>
            <w:r>
              <w:rPr>
                <w:rFonts w:cs="Times New Roman"/>
                <w:szCs w:val="21"/>
              </w:rPr>
              <w:t>100</w:t>
            </w:r>
          </w:p>
        </w:tc>
        <w:tc>
          <w:tcPr>
            <w:tcW w:w="220" w:type="pct"/>
            <w:vMerge/>
            <w:vAlign w:val="center"/>
          </w:tcPr>
          <w:p w14:paraId="6EBC7299" w14:textId="77777777" w:rsidR="00775B2B" w:rsidRDefault="00775B2B">
            <w:pPr>
              <w:snapToGrid w:val="0"/>
              <w:jc w:val="center"/>
              <w:rPr>
                <w:szCs w:val="21"/>
              </w:rPr>
            </w:pPr>
          </w:p>
        </w:tc>
      </w:tr>
      <w:tr w:rsidR="00775B2B" w14:paraId="3B2B76C4" w14:textId="77777777">
        <w:trPr>
          <w:trHeight w:val="20"/>
        </w:trPr>
        <w:tc>
          <w:tcPr>
            <w:tcW w:w="169" w:type="pct"/>
            <w:vMerge/>
            <w:vAlign w:val="center"/>
          </w:tcPr>
          <w:p w14:paraId="6A944236" w14:textId="77777777" w:rsidR="00775B2B" w:rsidRDefault="00775B2B">
            <w:pPr>
              <w:widowControl/>
              <w:jc w:val="left"/>
              <w:rPr>
                <w:szCs w:val="21"/>
              </w:rPr>
            </w:pPr>
          </w:p>
        </w:tc>
        <w:tc>
          <w:tcPr>
            <w:tcW w:w="246" w:type="pct"/>
            <w:vMerge/>
            <w:vAlign w:val="center"/>
          </w:tcPr>
          <w:p w14:paraId="54BD0F59" w14:textId="77777777" w:rsidR="00775B2B" w:rsidRDefault="00775B2B">
            <w:pPr>
              <w:widowControl/>
              <w:jc w:val="left"/>
              <w:rPr>
                <w:szCs w:val="21"/>
              </w:rPr>
            </w:pPr>
          </w:p>
        </w:tc>
        <w:tc>
          <w:tcPr>
            <w:tcW w:w="263" w:type="pct"/>
            <w:vMerge/>
            <w:vAlign w:val="center"/>
          </w:tcPr>
          <w:p w14:paraId="74029B3A" w14:textId="77777777" w:rsidR="00775B2B" w:rsidRDefault="00775B2B">
            <w:pPr>
              <w:widowControl/>
              <w:jc w:val="left"/>
              <w:rPr>
                <w:szCs w:val="21"/>
              </w:rPr>
            </w:pPr>
          </w:p>
        </w:tc>
        <w:tc>
          <w:tcPr>
            <w:tcW w:w="836" w:type="pct"/>
            <w:gridSpan w:val="2"/>
            <w:vAlign w:val="center"/>
          </w:tcPr>
          <w:p w14:paraId="2309EE5E" w14:textId="77777777" w:rsidR="00775B2B" w:rsidRDefault="00000000">
            <w:pPr>
              <w:snapToGrid w:val="0"/>
              <w:jc w:val="left"/>
              <w:rPr>
                <w:szCs w:val="21"/>
              </w:rPr>
            </w:pPr>
            <w:r>
              <w:rPr>
                <w:szCs w:val="21"/>
              </w:rPr>
              <w:t>废水回收利用率</w:t>
            </w:r>
          </w:p>
        </w:tc>
        <w:tc>
          <w:tcPr>
            <w:tcW w:w="474" w:type="pct"/>
            <w:vAlign w:val="center"/>
          </w:tcPr>
          <w:p w14:paraId="4F0A4E03" w14:textId="77777777" w:rsidR="00775B2B" w:rsidRDefault="00000000">
            <w:pPr>
              <w:pStyle w:val="AA2"/>
              <w:rPr>
                <w:rFonts w:cs="Times New Roman"/>
                <w:szCs w:val="21"/>
              </w:rPr>
            </w:pPr>
            <w:r>
              <w:rPr>
                <w:rFonts w:cs="Times New Roman"/>
                <w:szCs w:val="21"/>
              </w:rPr>
              <w:t>%</w:t>
            </w:r>
          </w:p>
        </w:tc>
        <w:tc>
          <w:tcPr>
            <w:tcW w:w="369" w:type="pct"/>
            <w:vAlign w:val="center"/>
          </w:tcPr>
          <w:p w14:paraId="595F95F7" w14:textId="77777777" w:rsidR="00775B2B" w:rsidRDefault="00000000">
            <w:pPr>
              <w:pStyle w:val="AA2"/>
              <w:rPr>
                <w:rFonts w:cs="Times New Roman"/>
                <w:szCs w:val="21"/>
              </w:rPr>
            </w:pPr>
            <w:r>
              <w:rPr>
                <w:rFonts w:cs="Times New Roman"/>
                <w:szCs w:val="21"/>
              </w:rPr>
              <w:t>40</w:t>
            </w:r>
          </w:p>
        </w:tc>
        <w:tc>
          <w:tcPr>
            <w:tcW w:w="738" w:type="pct"/>
            <w:vAlign w:val="center"/>
          </w:tcPr>
          <w:p w14:paraId="43090C82" w14:textId="77777777" w:rsidR="00775B2B" w:rsidRDefault="00000000">
            <w:pPr>
              <w:pStyle w:val="AA2"/>
              <w:rPr>
                <w:rFonts w:cs="Times New Roman"/>
                <w:szCs w:val="21"/>
              </w:rPr>
            </w:pPr>
            <w:r>
              <w:rPr>
                <w:rFonts w:cs="Times New Roman"/>
                <w:szCs w:val="21"/>
              </w:rPr>
              <w:t>90</w:t>
            </w:r>
          </w:p>
        </w:tc>
        <w:tc>
          <w:tcPr>
            <w:tcW w:w="685" w:type="pct"/>
            <w:vAlign w:val="center"/>
          </w:tcPr>
          <w:p w14:paraId="4D31A0A8" w14:textId="77777777" w:rsidR="00775B2B" w:rsidRDefault="00000000">
            <w:pPr>
              <w:pStyle w:val="AA2"/>
              <w:rPr>
                <w:rFonts w:cs="Times New Roman"/>
                <w:szCs w:val="21"/>
              </w:rPr>
            </w:pPr>
            <w:r>
              <w:rPr>
                <w:rFonts w:cs="Times New Roman"/>
                <w:szCs w:val="21"/>
              </w:rPr>
              <w:t>88</w:t>
            </w:r>
          </w:p>
        </w:tc>
        <w:tc>
          <w:tcPr>
            <w:tcW w:w="657" w:type="pct"/>
            <w:vAlign w:val="center"/>
          </w:tcPr>
          <w:p w14:paraId="03ED272D" w14:textId="77777777" w:rsidR="00775B2B" w:rsidRDefault="00000000">
            <w:pPr>
              <w:pStyle w:val="AA2"/>
              <w:rPr>
                <w:rFonts w:cs="Times New Roman"/>
                <w:szCs w:val="21"/>
              </w:rPr>
            </w:pPr>
            <w:r>
              <w:rPr>
                <w:rFonts w:cs="Times New Roman"/>
                <w:szCs w:val="21"/>
              </w:rPr>
              <w:t>85</w:t>
            </w:r>
          </w:p>
        </w:tc>
        <w:tc>
          <w:tcPr>
            <w:tcW w:w="342" w:type="pct"/>
            <w:vAlign w:val="center"/>
          </w:tcPr>
          <w:p w14:paraId="3C048A2B" w14:textId="77777777" w:rsidR="00775B2B" w:rsidRDefault="00000000">
            <w:pPr>
              <w:pStyle w:val="AA2"/>
              <w:rPr>
                <w:rFonts w:cs="Times New Roman"/>
                <w:szCs w:val="21"/>
              </w:rPr>
            </w:pPr>
            <w:r>
              <w:rPr>
                <w:rFonts w:cs="Times New Roman"/>
                <w:szCs w:val="21"/>
              </w:rPr>
              <w:t>Ⅲ</w:t>
            </w:r>
            <w:r>
              <w:rPr>
                <w:rFonts w:cs="Times New Roman"/>
                <w:szCs w:val="21"/>
              </w:rPr>
              <w:t>级</w:t>
            </w:r>
          </w:p>
        </w:tc>
        <w:tc>
          <w:tcPr>
            <w:tcW w:w="220" w:type="pct"/>
            <w:vMerge/>
            <w:vAlign w:val="center"/>
          </w:tcPr>
          <w:p w14:paraId="15355C87" w14:textId="77777777" w:rsidR="00775B2B" w:rsidRDefault="00775B2B">
            <w:pPr>
              <w:snapToGrid w:val="0"/>
              <w:jc w:val="center"/>
              <w:rPr>
                <w:szCs w:val="21"/>
              </w:rPr>
            </w:pPr>
          </w:p>
        </w:tc>
      </w:tr>
      <w:tr w:rsidR="00775B2B" w14:paraId="1E176A77" w14:textId="77777777">
        <w:trPr>
          <w:trHeight w:val="20"/>
        </w:trPr>
        <w:tc>
          <w:tcPr>
            <w:tcW w:w="169" w:type="pct"/>
            <w:vMerge w:val="restart"/>
            <w:vAlign w:val="center"/>
          </w:tcPr>
          <w:p w14:paraId="0D78213C" w14:textId="77777777" w:rsidR="00775B2B" w:rsidRDefault="00000000">
            <w:pPr>
              <w:pStyle w:val="AA2"/>
              <w:rPr>
                <w:rFonts w:cs="Times New Roman"/>
                <w:szCs w:val="21"/>
              </w:rPr>
            </w:pPr>
            <w:r>
              <w:rPr>
                <w:rFonts w:cs="Times New Roman"/>
                <w:szCs w:val="21"/>
              </w:rPr>
              <w:t>4</w:t>
            </w:r>
          </w:p>
        </w:tc>
        <w:tc>
          <w:tcPr>
            <w:tcW w:w="246" w:type="pct"/>
            <w:vMerge w:val="restart"/>
            <w:vAlign w:val="center"/>
          </w:tcPr>
          <w:p w14:paraId="549FC114" w14:textId="77777777" w:rsidR="00775B2B" w:rsidRDefault="00000000">
            <w:pPr>
              <w:snapToGrid w:val="0"/>
              <w:rPr>
                <w:szCs w:val="21"/>
              </w:rPr>
            </w:pPr>
            <w:r>
              <w:rPr>
                <w:szCs w:val="21"/>
              </w:rPr>
              <w:t>污染物排放指标</w:t>
            </w:r>
          </w:p>
        </w:tc>
        <w:tc>
          <w:tcPr>
            <w:tcW w:w="263" w:type="pct"/>
            <w:vMerge w:val="restart"/>
            <w:vAlign w:val="center"/>
          </w:tcPr>
          <w:p w14:paraId="0FBF04A5" w14:textId="77777777" w:rsidR="00775B2B" w:rsidRDefault="00000000">
            <w:pPr>
              <w:snapToGrid w:val="0"/>
              <w:rPr>
                <w:szCs w:val="21"/>
              </w:rPr>
            </w:pPr>
            <w:r>
              <w:rPr>
                <w:szCs w:val="21"/>
              </w:rPr>
              <w:t>0.25</w:t>
            </w:r>
          </w:p>
        </w:tc>
        <w:tc>
          <w:tcPr>
            <w:tcW w:w="836" w:type="pct"/>
            <w:gridSpan w:val="2"/>
            <w:vAlign w:val="center"/>
          </w:tcPr>
          <w:p w14:paraId="2E21E265" w14:textId="77777777" w:rsidR="00775B2B" w:rsidRDefault="00000000">
            <w:pPr>
              <w:snapToGrid w:val="0"/>
              <w:jc w:val="left"/>
              <w:rPr>
                <w:szCs w:val="21"/>
              </w:rPr>
            </w:pPr>
            <w:r>
              <w:rPr>
                <w:szCs w:val="21"/>
              </w:rPr>
              <w:t>*</w:t>
            </w:r>
            <w:r>
              <w:rPr>
                <w:szCs w:val="21"/>
              </w:rPr>
              <w:t>单位发电量烟尘排放量</w:t>
            </w:r>
          </w:p>
        </w:tc>
        <w:tc>
          <w:tcPr>
            <w:tcW w:w="474" w:type="pct"/>
            <w:vAlign w:val="center"/>
          </w:tcPr>
          <w:p w14:paraId="64F6F5DC" w14:textId="77777777" w:rsidR="00775B2B" w:rsidRDefault="00000000">
            <w:pPr>
              <w:pStyle w:val="AA2"/>
              <w:rPr>
                <w:rFonts w:cs="Times New Roman"/>
                <w:szCs w:val="21"/>
              </w:rPr>
            </w:pPr>
            <w:r>
              <w:rPr>
                <w:rFonts w:cs="Times New Roman"/>
                <w:szCs w:val="21"/>
              </w:rPr>
              <w:t>g/(</w:t>
            </w:r>
            <w:r>
              <w:rPr>
                <w:rFonts w:cs="Times New Roman" w:hint="eastAsia"/>
                <w:szCs w:val="21"/>
              </w:rPr>
              <w:t>kW</w:t>
            </w:r>
            <w:r>
              <w:rPr>
                <w:rFonts w:cs="Times New Roman"/>
                <w:szCs w:val="21"/>
              </w:rPr>
              <w:t>.h</w:t>
            </w:r>
            <w:r>
              <w:rPr>
                <w:rFonts w:cs="Times New Roman"/>
                <w:szCs w:val="21"/>
              </w:rPr>
              <w:t>）</w:t>
            </w:r>
          </w:p>
        </w:tc>
        <w:tc>
          <w:tcPr>
            <w:tcW w:w="369" w:type="pct"/>
            <w:vAlign w:val="center"/>
          </w:tcPr>
          <w:p w14:paraId="7142E976" w14:textId="77777777" w:rsidR="00775B2B" w:rsidRDefault="00000000">
            <w:pPr>
              <w:pStyle w:val="AA2"/>
              <w:rPr>
                <w:rFonts w:cs="Times New Roman"/>
                <w:szCs w:val="21"/>
              </w:rPr>
            </w:pPr>
            <w:r>
              <w:rPr>
                <w:rFonts w:cs="Times New Roman"/>
                <w:szCs w:val="21"/>
              </w:rPr>
              <w:t>20</w:t>
            </w:r>
          </w:p>
        </w:tc>
        <w:tc>
          <w:tcPr>
            <w:tcW w:w="738" w:type="pct"/>
            <w:vAlign w:val="center"/>
          </w:tcPr>
          <w:p w14:paraId="2F034D54" w14:textId="77777777" w:rsidR="00775B2B" w:rsidRDefault="00000000">
            <w:pPr>
              <w:pStyle w:val="AA2"/>
              <w:rPr>
                <w:rFonts w:cs="Times New Roman"/>
                <w:szCs w:val="21"/>
              </w:rPr>
            </w:pPr>
            <w:r>
              <w:rPr>
                <w:rFonts w:cs="Times New Roman"/>
                <w:szCs w:val="21"/>
              </w:rPr>
              <w:t>0.06</w:t>
            </w:r>
          </w:p>
        </w:tc>
        <w:tc>
          <w:tcPr>
            <w:tcW w:w="685" w:type="pct"/>
            <w:vAlign w:val="center"/>
          </w:tcPr>
          <w:p w14:paraId="2CBA53ED" w14:textId="77777777" w:rsidR="00775B2B" w:rsidRDefault="00000000">
            <w:pPr>
              <w:pStyle w:val="AA2"/>
              <w:rPr>
                <w:rFonts w:cs="Times New Roman"/>
                <w:szCs w:val="21"/>
              </w:rPr>
            </w:pPr>
            <w:r>
              <w:rPr>
                <w:rFonts w:cs="Times New Roman"/>
                <w:szCs w:val="21"/>
              </w:rPr>
              <w:t>0.09</w:t>
            </w:r>
          </w:p>
        </w:tc>
        <w:tc>
          <w:tcPr>
            <w:tcW w:w="657" w:type="pct"/>
            <w:vAlign w:val="center"/>
          </w:tcPr>
          <w:p w14:paraId="03327EB9" w14:textId="77777777" w:rsidR="00775B2B" w:rsidRDefault="00000000">
            <w:pPr>
              <w:pStyle w:val="AA2"/>
              <w:rPr>
                <w:rFonts w:cs="Times New Roman"/>
                <w:szCs w:val="21"/>
              </w:rPr>
            </w:pPr>
            <w:r>
              <w:rPr>
                <w:rFonts w:cs="Times New Roman"/>
                <w:szCs w:val="21"/>
              </w:rPr>
              <w:t>0.13</w:t>
            </w:r>
          </w:p>
        </w:tc>
        <w:tc>
          <w:tcPr>
            <w:tcW w:w="342" w:type="pct"/>
            <w:vAlign w:val="center"/>
          </w:tcPr>
          <w:p w14:paraId="43342798" w14:textId="77777777" w:rsidR="00775B2B" w:rsidRDefault="00000000">
            <w:pPr>
              <w:pStyle w:val="AA2"/>
              <w:rPr>
                <w:rFonts w:cs="Times New Roman"/>
                <w:szCs w:val="21"/>
              </w:rPr>
            </w:pPr>
            <w:r>
              <w:rPr>
                <w:rFonts w:cs="Times New Roman"/>
                <w:szCs w:val="21"/>
              </w:rPr>
              <w:t>I</w:t>
            </w:r>
            <w:r>
              <w:rPr>
                <w:rFonts w:cs="Times New Roman"/>
                <w:szCs w:val="21"/>
              </w:rPr>
              <w:t>级</w:t>
            </w:r>
            <w:r>
              <w:rPr>
                <w:rFonts w:cs="Times New Roman"/>
                <w:szCs w:val="21"/>
              </w:rPr>
              <w:t>0.05</w:t>
            </w:r>
          </w:p>
        </w:tc>
        <w:tc>
          <w:tcPr>
            <w:tcW w:w="220" w:type="pct"/>
            <w:vMerge w:val="restart"/>
            <w:vAlign w:val="center"/>
          </w:tcPr>
          <w:p w14:paraId="42DFC864" w14:textId="77777777" w:rsidR="00775B2B" w:rsidRDefault="00000000">
            <w:pPr>
              <w:pStyle w:val="AA2"/>
              <w:rPr>
                <w:rFonts w:cs="Times New Roman"/>
                <w:szCs w:val="21"/>
              </w:rPr>
            </w:pPr>
            <w:r>
              <w:rPr>
                <w:rFonts w:cs="Times New Roman"/>
                <w:szCs w:val="21"/>
              </w:rPr>
              <w:t>25</w:t>
            </w:r>
          </w:p>
        </w:tc>
      </w:tr>
      <w:tr w:rsidR="00775B2B" w14:paraId="2F99EDCA" w14:textId="77777777">
        <w:trPr>
          <w:trHeight w:val="20"/>
        </w:trPr>
        <w:tc>
          <w:tcPr>
            <w:tcW w:w="169" w:type="pct"/>
            <w:vMerge/>
            <w:vAlign w:val="center"/>
          </w:tcPr>
          <w:p w14:paraId="035C0B4F" w14:textId="77777777" w:rsidR="00775B2B" w:rsidRDefault="00775B2B">
            <w:pPr>
              <w:snapToGrid w:val="0"/>
              <w:jc w:val="center"/>
              <w:rPr>
                <w:szCs w:val="21"/>
              </w:rPr>
            </w:pPr>
          </w:p>
        </w:tc>
        <w:tc>
          <w:tcPr>
            <w:tcW w:w="246" w:type="pct"/>
            <w:vMerge/>
            <w:vAlign w:val="center"/>
          </w:tcPr>
          <w:p w14:paraId="7D2A9263" w14:textId="77777777" w:rsidR="00775B2B" w:rsidRDefault="00775B2B">
            <w:pPr>
              <w:snapToGrid w:val="0"/>
              <w:rPr>
                <w:szCs w:val="21"/>
              </w:rPr>
            </w:pPr>
          </w:p>
        </w:tc>
        <w:tc>
          <w:tcPr>
            <w:tcW w:w="263" w:type="pct"/>
            <w:vMerge/>
            <w:vAlign w:val="center"/>
          </w:tcPr>
          <w:p w14:paraId="653EE51C" w14:textId="77777777" w:rsidR="00775B2B" w:rsidRDefault="00775B2B">
            <w:pPr>
              <w:snapToGrid w:val="0"/>
              <w:rPr>
                <w:szCs w:val="21"/>
              </w:rPr>
            </w:pPr>
          </w:p>
        </w:tc>
        <w:tc>
          <w:tcPr>
            <w:tcW w:w="836" w:type="pct"/>
            <w:gridSpan w:val="2"/>
            <w:vAlign w:val="center"/>
          </w:tcPr>
          <w:p w14:paraId="38E85AD5" w14:textId="77777777" w:rsidR="00775B2B" w:rsidRDefault="00000000">
            <w:pPr>
              <w:snapToGrid w:val="0"/>
              <w:jc w:val="left"/>
              <w:rPr>
                <w:szCs w:val="21"/>
              </w:rPr>
            </w:pPr>
            <w:r>
              <w:rPr>
                <w:szCs w:val="21"/>
              </w:rPr>
              <w:t>*</w:t>
            </w:r>
            <w:r>
              <w:rPr>
                <w:szCs w:val="21"/>
              </w:rPr>
              <w:t>单位发电量二氧化硫排放量</w:t>
            </w:r>
          </w:p>
        </w:tc>
        <w:tc>
          <w:tcPr>
            <w:tcW w:w="474" w:type="pct"/>
            <w:vAlign w:val="center"/>
          </w:tcPr>
          <w:p w14:paraId="44F17A4A" w14:textId="77777777" w:rsidR="00775B2B" w:rsidRDefault="00000000">
            <w:pPr>
              <w:pStyle w:val="AA2"/>
              <w:rPr>
                <w:rFonts w:cs="Times New Roman"/>
                <w:szCs w:val="21"/>
              </w:rPr>
            </w:pPr>
            <w:r>
              <w:rPr>
                <w:rFonts w:cs="Times New Roman"/>
                <w:szCs w:val="21"/>
              </w:rPr>
              <w:t>g/(</w:t>
            </w:r>
            <w:r>
              <w:rPr>
                <w:rFonts w:cs="Times New Roman" w:hint="eastAsia"/>
                <w:szCs w:val="21"/>
              </w:rPr>
              <w:t>kW</w:t>
            </w:r>
            <w:r>
              <w:rPr>
                <w:rFonts w:cs="Times New Roman"/>
                <w:szCs w:val="21"/>
              </w:rPr>
              <w:t>.h</w:t>
            </w:r>
            <w:r>
              <w:rPr>
                <w:rFonts w:cs="Times New Roman"/>
                <w:szCs w:val="21"/>
              </w:rPr>
              <w:t>）</w:t>
            </w:r>
          </w:p>
        </w:tc>
        <w:tc>
          <w:tcPr>
            <w:tcW w:w="369" w:type="pct"/>
            <w:vAlign w:val="center"/>
          </w:tcPr>
          <w:p w14:paraId="7EED4BB6" w14:textId="77777777" w:rsidR="00775B2B" w:rsidRDefault="00000000">
            <w:pPr>
              <w:pStyle w:val="AA2"/>
              <w:rPr>
                <w:rFonts w:cs="Times New Roman"/>
                <w:szCs w:val="21"/>
              </w:rPr>
            </w:pPr>
            <w:r>
              <w:rPr>
                <w:rFonts w:cs="Times New Roman"/>
                <w:szCs w:val="21"/>
              </w:rPr>
              <w:t>20</w:t>
            </w:r>
          </w:p>
        </w:tc>
        <w:tc>
          <w:tcPr>
            <w:tcW w:w="738" w:type="pct"/>
            <w:vAlign w:val="center"/>
          </w:tcPr>
          <w:p w14:paraId="707E755B" w14:textId="77777777" w:rsidR="00775B2B" w:rsidRDefault="00000000">
            <w:pPr>
              <w:pStyle w:val="AA2"/>
              <w:rPr>
                <w:rFonts w:cs="Times New Roman"/>
                <w:szCs w:val="21"/>
              </w:rPr>
            </w:pPr>
            <w:r>
              <w:rPr>
                <w:rFonts w:cs="Times New Roman"/>
                <w:szCs w:val="21"/>
              </w:rPr>
              <w:t>0.15</w:t>
            </w:r>
          </w:p>
        </w:tc>
        <w:tc>
          <w:tcPr>
            <w:tcW w:w="685" w:type="pct"/>
            <w:vAlign w:val="center"/>
          </w:tcPr>
          <w:p w14:paraId="3E692828" w14:textId="77777777" w:rsidR="00775B2B" w:rsidRDefault="00000000">
            <w:pPr>
              <w:pStyle w:val="AA2"/>
              <w:rPr>
                <w:rFonts w:cs="Times New Roman"/>
                <w:szCs w:val="21"/>
              </w:rPr>
            </w:pPr>
            <w:r>
              <w:rPr>
                <w:rFonts w:cs="Times New Roman"/>
                <w:szCs w:val="21"/>
              </w:rPr>
              <w:t>0.22</w:t>
            </w:r>
          </w:p>
        </w:tc>
        <w:tc>
          <w:tcPr>
            <w:tcW w:w="657" w:type="pct"/>
            <w:vAlign w:val="center"/>
          </w:tcPr>
          <w:p w14:paraId="6336695C" w14:textId="77777777" w:rsidR="00775B2B" w:rsidRDefault="00000000">
            <w:pPr>
              <w:pStyle w:val="AA2"/>
              <w:rPr>
                <w:rFonts w:cs="Times New Roman"/>
                <w:szCs w:val="21"/>
              </w:rPr>
            </w:pPr>
            <w:r>
              <w:rPr>
                <w:rFonts w:cs="Times New Roman"/>
                <w:szCs w:val="21"/>
              </w:rPr>
              <w:t>0.43</w:t>
            </w:r>
          </w:p>
        </w:tc>
        <w:tc>
          <w:tcPr>
            <w:tcW w:w="342" w:type="pct"/>
            <w:vAlign w:val="center"/>
          </w:tcPr>
          <w:p w14:paraId="3974DEAA" w14:textId="77777777" w:rsidR="00775B2B" w:rsidRDefault="00000000">
            <w:pPr>
              <w:pStyle w:val="AA2"/>
              <w:rPr>
                <w:rFonts w:cs="Times New Roman"/>
                <w:szCs w:val="21"/>
              </w:rPr>
            </w:pPr>
            <w:r>
              <w:rPr>
                <w:rFonts w:cs="Times New Roman"/>
                <w:szCs w:val="21"/>
              </w:rPr>
              <w:t>Ⅱ</w:t>
            </w:r>
            <w:r>
              <w:rPr>
                <w:rFonts w:cs="Times New Roman"/>
                <w:szCs w:val="21"/>
              </w:rPr>
              <w:t>级</w:t>
            </w:r>
            <w:r>
              <w:rPr>
                <w:rFonts w:cs="Times New Roman"/>
                <w:szCs w:val="21"/>
              </w:rPr>
              <w:t>0.</w:t>
            </w:r>
            <w:r>
              <w:rPr>
                <w:rFonts w:cs="Times New Roman" w:hint="eastAsia"/>
                <w:szCs w:val="21"/>
              </w:rPr>
              <w:t>19</w:t>
            </w:r>
          </w:p>
        </w:tc>
        <w:tc>
          <w:tcPr>
            <w:tcW w:w="220" w:type="pct"/>
            <w:vMerge/>
            <w:vAlign w:val="center"/>
          </w:tcPr>
          <w:p w14:paraId="538EFD58" w14:textId="77777777" w:rsidR="00775B2B" w:rsidRDefault="00775B2B">
            <w:pPr>
              <w:snapToGrid w:val="0"/>
              <w:jc w:val="center"/>
              <w:rPr>
                <w:szCs w:val="21"/>
              </w:rPr>
            </w:pPr>
          </w:p>
        </w:tc>
      </w:tr>
      <w:tr w:rsidR="00775B2B" w14:paraId="3465340A" w14:textId="77777777">
        <w:trPr>
          <w:trHeight w:val="20"/>
        </w:trPr>
        <w:tc>
          <w:tcPr>
            <w:tcW w:w="169" w:type="pct"/>
            <w:vMerge/>
            <w:vAlign w:val="center"/>
          </w:tcPr>
          <w:p w14:paraId="3F442989" w14:textId="77777777" w:rsidR="00775B2B" w:rsidRDefault="00775B2B">
            <w:pPr>
              <w:widowControl/>
              <w:jc w:val="left"/>
              <w:rPr>
                <w:szCs w:val="21"/>
              </w:rPr>
            </w:pPr>
          </w:p>
        </w:tc>
        <w:tc>
          <w:tcPr>
            <w:tcW w:w="246" w:type="pct"/>
            <w:vMerge/>
            <w:vAlign w:val="center"/>
          </w:tcPr>
          <w:p w14:paraId="34FA4DBA" w14:textId="77777777" w:rsidR="00775B2B" w:rsidRDefault="00775B2B">
            <w:pPr>
              <w:widowControl/>
              <w:jc w:val="left"/>
              <w:rPr>
                <w:szCs w:val="21"/>
              </w:rPr>
            </w:pPr>
          </w:p>
        </w:tc>
        <w:tc>
          <w:tcPr>
            <w:tcW w:w="263" w:type="pct"/>
            <w:vMerge/>
            <w:vAlign w:val="center"/>
          </w:tcPr>
          <w:p w14:paraId="0184B410" w14:textId="77777777" w:rsidR="00775B2B" w:rsidRDefault="00775B2B">
            <w:pPr>
              <w:widowControl/>
              <w:jc w:val="left"/>
              <w:rPr>
                <w:szCs w:val="21"/>
              </w:rPr>
            </w:pPr>
          </w:p>
        </w:tc>
        <w:tc>
          <w:tcPr>
            <w:tcW w:w="836" w:type="pct"/>
            <w:gridSpan w:val="2"/>
            <w:vAlign w:val="center"/>
          </w:tcPr>
          <w:p w14:paraId="5AFC74F8" w14:textId="77777777" w:rsidR="00775B2B" w:rsidRDefault="00000000">
            <w:pPr>
              <w:snapToGrid w:val="0"/>
              <w:jc w:val="left"/>
              <w:rPr>
                <w:szCs w:val="21"/>
              </w:rPr>
            </w:pPr>
            <w:r>
              <w:rPr>
                <w:szCs w:val="21"/>
              </w:rPr>
              <w:t>*</w:t>
            </w:r>
            <w:r>
              <w:rPr>
                <w:szCs w:val="21"/>
              </w:rPr>
              <w:t>单位发电量氮氧化物排放量</w:t>
            </w:r>
          </w:p>
        </w:tc>
        <w:tc>
          <w:tcPr>
            <w:tcW w:w="474" w:type="pct"/>
            <w:vAlign w:val="center"/>
          </w:tcPr>
          <w:p w14:paraId="22203FEA" w14:textId="77777777" w:rsidR="00775B2B" w:rsidRDefault="00000000">
            <w:pPr>
              <w:pStyle w:val="AA2"/>
              <w:rPr>
                <w:rFonts w:cs="Times New Roman"/>
                <w:szCs w:val="21"/>
              </w:rPr>
            </w:pPr>
            <w:r>
              <w:rPr>
                <w:rFonts w:cs="Times New Roman"/>
                <w:szCs w:val="21"/>
              </w:rPr>
              <w:t>g/(</w:t>
            </w:r>
            <w:r>
              <w:rPr>
                <w:rFonts w:cs="Times New Roman" w:hint="eastAsia"/>
                <w:szCs w:val="21"/>
              </w:rPr>
              <w:t>kW</w:t>
            </w:r>
            <w:r>
              <w:rPr>
                <w:rFonts w:cs="Times New Roman"/>
                <w:szCs w:val="21"/>
              </w:rPr>
              <w:t>.h</w:t>
            </w:r>
            <w:r>
              <w:rPr>
                <w:rFonts w:cs="Times New Roman"/>
                <w:szCs w:val="21"/>
              </w:rPr>
              <w:t>）</w:t>
            </w:r>
          </w:p>
        </w:tc>
        <w:tc>
          <w:tcPr>
            <w:tcW w:w="369" w:type="pct"/>
            <w:vAlign w:val="center"/>
          </w:tcPr>
          <w:p w14:paraId="4A40AF93" w14:textId="77777777" w:rsidR="00775B2B" w:rsidRDefault="00000000">
            <w:pPr>
              <w:pStyle w:val="AA2"/>
              <w:rPr>
                <w:rFonts w:cs="Times New Roman"/>
                <w:szCs w:val="21"/>
              </w:rPr>
            </w:pPr>
            <w:r>
              <w:rPr>
                <w:rFonts w:cs="Times New Roman"/>
                <w:szCs w:val="21"/>
              </w:rPr>
              <w:t>20</w:t>
            </w:r>
          </w:p>
        </w:tc>
        <w:tc>
          <w:tcPr>
            <w:tcW w:w="738" w:type="pct"/>
            <w:vAlign w:val="center"/>
          </w:tcPr>
          <w:p w14:paraId="2E9C83C1" w14:textId="77777777" w:rsidR="00775B2B" w:rsidRDefault="00000000">
            <w:pPr>
              <w:pStyle w:val="AA2"/>
              <w:rPr>
                <w:rFonts w:cs="Times New Roman"/>
                <w:szCs w:val="21"/>
              </w:rPr>
            </w:pPr>
            <w:r>
              <w:rPr>
                <w:rFonts w:cs="Times New Roman"/>
                <w:szCs w:val="21"/>
              </w:rPr>
              <w:t>0.22</w:t>
            </w:r>
          </w:p>
        </w:tc>
        <w:tc>
          <w:tcPr>
            <w:tcW w:w="685" w:type="pct"/>
            <w:vAlign w:val="center"/>
          </w:tcPr>
          <w:p w14:paraId="4577456D" w14:textId="77777777" w:rsidR="00775B2B" w:rsidRDefault="00000000">
            <w:pPr>
              <w:pStyle w:val="AA2"/>
              <w:rPr>
                <w:rFonts w:cs="Times New Roman"/>
                <w:szCs w:val="21"/>
              </w:rPr>
            </w:pPr>
            <w:r>
              <w:rPr>
                <w:rFonts w:cs="Times New Roman"/>
                <w:szCs w:val="21"/>
              </w:rPr>
              <w:t>0.43</w:t>
            </w:r>
          </w:p>
        </w:tc>
        <w:tc>
          <w:tcPr>
            <w:tcW w:w="657" w:type="pct"/>
            <w:vAlign w:val="center"/>
          </w:tcPr>
          <w:p w14:paraId="0BAF36ED" w14:textId="77777777" w:rsidR="00775B2B" w:rsidRDefault="00000000">
            <w:pPr>
              <w:pStyle w:val="AA2"/>
              <w:rPr>
                <w:rFonts w:cs="Times New Roman"/>
                <w:szCs w:val="21"/>
              </w:rPr>
            </w:pPr>
            <w:r>
              <w:rPr>
                <w:rFonts w:cs="Times New Roman"/>
                <w:szCs w:val="21"/>
              </w:rPr>
              <w:t>0.43</w:t>
            </w:r>
          </w:p>
        </w:tc>
        <w:tc>
          <w:tcPr>
            <w:tcW w:w="342" w:type="pct"/>
            <w:vAlign w:val="center"/>
          </w:tcPr>
          <w:p w14:paraId="5BDACAC8" w14:textId="77777777" w:rsidR="00775B2B" w:rsidRDefault="00000000">
            <w:pPr>
              <w:pStyle w:val="AA2"/>
              <w:rPr>
                <w:rFonts w:cs="Times New Roman"/>
                <w:szCs w:val="21"/>
              </w:rPr>
            </w:pPr>
            <w:r>
              <w:rPr>
                <w:rFonts w:cs="Times New Roman"/>
                <w:szCs w:val="21"/>
              </w:rPr>
              <w:t>Ⅱ</w:t>
            </w:r>
            <w:r>
              <w:rPr>
                <w:rFonts w:cs="Times New Roman"/>
                <w:szCs w:val="21"/>
              </w:rPr>
              <w:t>级</w:t>
            </w:r>
            <w:r>
              <w:rPr>
                <w:rFonts w:cs="Times New Roman"/>
                <w:szCs w:val="21"/>
              </w:rPr>
              <w:t>0.</w:t>
            </w:r>
            <w:r>
              <w:rPr>
                <w:rFonts w:cs="Times New Roman" w:hint="eastAsia"/>
                <w:szCs w:val="21"/>
              </w:rPr>
              <w:t>25</w:t>
            </w:r>
          </w:p>
        </w:tc>
        <w:tc>
          <w:tcPr>
            <w:tcW w:w="220" w:type="pct"/>
            <w:vMerge/>
            <w:vAlign w:val="center"/>
          </w:tcPr>
          <w:p w14:paraId="73A24CB2" w14:textId="77777777" w:rsidR="00775B2B" w:rsidRDefault="00775B2B">
            <w:pPr>
              <w:snapToGrid w:val="0"/>
              <w:jc w:val="center"/>
              <w:rPr>
                <w:szCs w:val="21"/>
              </w:rPr>
            </w:pPr>
          </w:p>
        </w:tc>
      </w:tr>
      <w:tr w:rsidR="00775B2B" w14:paraId="48A17B5B" w14:textId="77777777">
        <w:trPr>
          <w:trHeight w:val="20"/>
        </w:trPr>
        <w:tc>
          <w:tcPr>
            <w:tcW w:w="169" w:type="pct"/>
            <w:vMerge/>
            <w:vAlign w:val="center"/>
          </w:tcPr>
          <w:p w14:paraId="298A2259" w14:textId="77777777" w:rsidR="00775B2B" w:rsidRDefault="00775B2B">
            <w:pPr>
              <w:widowControl/>
              <w:jc w:val="left"/>
              <w:rPr>
                <w:szCs w:val="21"/>
              </w:rPr>
            </w:pPr>
          </w:p>
        </w:tc>
        <w:tc>
          <w:tcPr>
            <w:tcW w:w="246" w:type="pct"/>
            <w:vMerge/>
            <w:vAlign w:val="center"/>
          </w:tcPr>
          <w:p w14:paraId="33548B72" w14:textId="77777777" w:rsidR="00775B2B" w:rsidRDefault="00775B2B">
            <w:pPr>
              <w:widowControl/>
              <w:jc w:val="left"/>
              <w:rPr>
                <w:szCs w:val="21"/>
              </w:rPr>
            </w:pPr>
          </w:p>
        </w:tc>
        <w:tc>
          <w:tcPr>
            <w:tcW w:w="263" w:type="pct"/>
            <w:vMerge/>
            <w:vAlign w:val="center"/>
          </w:tcPr>
          <w:p w14:paraId="4D766975" w14:textId="77777777" w:rsidR="00775B2B" w:rsidRDefault="00775B2B">
            <w:pPr>
              <w:widowControl/>
              <w:jc w:val="left"/>
              <w:rPr>
                <w:szCs w:val="21"/>
              </w:rPr>
            </w:pPr>
          </w:p>
        </w:tc>
        <w:tc>
          <w:tcPr>
            <w:tcW w:w="836" w:type="pct"/>
            <w:gridSpan w:val="2"/>
            <w:vAlign w:val="center"/>
          </w:tcPr>
          <w:p w14:paraId="52B88D90" w14:textId="77777777" w:rsidR="00775B2B" w:rsidRDefault="00000000">
            <w:pPr>
              <w:snapToGrid w:val="0"/>
              <w:jc w:val="left"/>
              <w:rPr>
                <w:szCs w:val="21"/>
              </w:rPr>
            </w:pPr>
            <w:r>
              <w:rPr>
                <w:szCs w:val="21"/>
              </w:rPr>
              <w:t>*</w:t>
            </w:r>
            <w:r>
              <w:rPr>
                <w:szCs w:val="21"/>
              </w:rPr>
              <w:t>单位发电量废水排放量</w:t>
            </w:r>
          </w:p>
        </w:tc>
        <w:tc>
          <w:tcPr>
            <w:tcW w:w="474" w:type="pct"/>
            <w:vAlign w:val="center"/>
          </w:tcPr>
          <w:p w14:paraId="0D1BA1E9" w14:textId="77777777" w:rsidR="00775B2B" w:rsidRDefault="00000000">
            <w:pPr>
              <w:pStyle w:val="AA2"/>
              <w:rPr>
                <w:rFonts w:cs="Times New Roman"/>
                <w:szCs w:val="21"/>
              </w:rPr>
            </w:pPr>
            <w:r>
              <w:rPr>
                <w:rFonts w:cs="Times New Roman"/>
                <w:szCs w:val="21"/>
              </w:rPr>
              <w:t>kg/</w:t>
            </w:r>
            <w:r>
              <w:rPr>
                <w:rFonts w:cs="Times New Roman" w:hint="eastAsia"/>
                <w:szCs w:val="21"/>
              </w:rPr>
              <w:t>kW</w:t>
            </w:r>
            <w:r>
              <w:rPr>
                <w:rFonts w:cs="Times New Roman"/>
                <w:szCs w:val="21"/>
              </w:rPr>
              <w:t>.h</w:t>
            </w:r>
          </w:p>
        </w:tc>
        <w:tc>
          <w:tcPr>
            <w:tcW w:w="369" w:type="pct"/>
            <w:vAlign w:val="center"/>
          </w:tcPr>
          <w:p w14:paraId="781F1DE4" w14:textId="77777777" w:rsidR="00775B2B" w:rsidRDefault="00000000">
            <w:pPr>
              <w:pStyle w:val="AA2"/>
              <w:rPr>
                <w:rFonts w:cs="Times New Roman"/>
                <w:szCs w:val="21"/>
              </w:rPr>
            </w:pPr>
            <w:r>
              <w:rPr>
                <w:rFonts w:cs="Times New Roman"/>
                <w:szCs w:val="21"/>
              </w:rPr>
              <w:t>15</w:t>
            </w:r>
          </w:p>
        </w:tc>
        <w:tc>
          <w:tcPr>
            <w:tcW w:w="738" w:type="pct"/>
            <w:vAlign w:val="center"/>
          </w:tcPr>
          <w:p w14:paraId="5CCAA126" w14:textId="77777777" w:rsidR="00775B2B" w:rsidRDefault="00000000">
            <w:pPr>
              <w:pStyle w:val="AA2"/>
              <w:rPr>
                <w:rFonts w:cs="Times New Roman"/>
                <w:szCs w:val="21"/>
              </w:rPr>
            </w:pPr>
            <w:r>
              <w:rPr>
                <w:rFonts w:cs="Times New Roman"/>
                <w:szCs w:val="21"/>
              </w:rPr>
              <w:t>0.15</w:t>
            </w:r>
          </w:p>
        </w:tc>
        <w:tc>
          <w:tcPr>
            <w:tcW w:w="685" w:type="pct"/>
            <w:vAlign w:val="center"/>
          </w:tcPr>
          <w:p w14:paraId="6495093E" w14:textId="77777777" w:rsidR="00775B2B" w:rsidRDefault="00000000">
            <w:pPr>
              <w:pStyle w:val="AA2"/>
              <w:rPr>
                <w:rFonts w:cs="Times New Roman"/>
                <w:szCs w:val="21"/>
              </w:rPr>
            </w:pPr>
            <w:r>
              <w:rPr>
                <w:rFonts w:cs="Times New Roman"/>
                <w:szCs w:val="21"/>
              </w:rPr>
              <w:t>0.18</w:t>
            </w:r>
          </w:p>
        </w:tc>
        <w:tc>
          <w:tcPr>
            <w:tcW w:w="657" w:type="pct"/>
            <w:vAlign w:val="center"/>
          </w:tcPr>
          <w:p w14:paraId="44907294" w14:textId="77777777" w:rsidR="00775B2B" w:rsidRDefault="00000000">
            <w:pPr>
              <w:pStyle w:val="AA2"/>
              <w:rPr>
                <w:rFonts w:cs="Times New Roman"/>
                <w:szCs w:val="21"/>
              </w:rPr>
            </w:pPr>
            <w:r>
              <w:rPr>
                <w:rFonts w:cs="Times New Roman"/>
                <w:szCs w:val="21"/>
              </w:rPr>
              <w:t>0.23</w:t>
            </w:r>
          </w:p>
        </w:tc>
        <w:tc>
          <w:tcPr>
            <w:tcW w:w="342" w:type="pct"/>
            <w:vAlign w:val="center"/>
          </w:tcPr>
          <w:p w14:paraId="7488768C" w14:textId="77777777" w:rsidR="00775B2B" w:rsidRDefault="00000000">
            <w:pPr>
              <w:pStyle w:val="AA2"/>
              <w:rPr>
                <w:rFonts w:cs="Times New Roman"/>
                <w:szCs w:val="21"/>
              </w:rPr>
            </w:pPr>
            <w:r>
              <w:rPr>
                <w:rFonts w:cs="Times New Roman"/>
                <w:szCs w:val="21"/>
              </w:rPr>
              <w:t>Ⅲ</w:t>
            </w:r>
            <w:r>
              <w:rPr>
                <w:rFonts w:cs="Times New Roman"/>
                <w:szCs w:val="21"/>
              </w:rPr>
              <w:t>级</w:t>
            </w:r>
            <w:r>
              <w:rPr>
                <w:rFonts w:cs="Times New Roman"/>
                <w:szCs w:val="21"/>
              </w:rPr>
              <w:t>0</w:t>
            </w:r>
            <w:r>
              <w:rPr>
                <w:rFonts w:cs="Times New Roman" w:hint="eastAsia"/>
                <w:szCs w:val="21"/>
              </w:rPr>
              <w:t>.22</w:t>
            </w:r>
          </w:p>
        </w:tc>
        <w:tc>
          <w:tcPr>
            <w:tcW w:w="220" w:type="pct"/>
            <w:vMerge/>
            <w:vAlign w:val="center"/>
          </w:tcPr>
          <w:p w14:paraId="3238D072" w14:textId="77777777" w:rsidR="00775B2B" w:rsidRDefault="00775B2B">
            <w:pPr>
              <w:snapToGrid w:val="0"/>
              <w:jc w:val="center"/>
              <w:rPr>
                <w:szCs w:val="21"/>
              </w:rPr>
            </w:pPr>
          </w:p>
        </w:tc>
      </w:tr>
      <w:tr w:rsidR="00775B2B" w14:paraId="790F1AC6" w14:textId="77777777">
        <w:trPr>
          <w:trHeight w:val="20"/>
        </w:trPr>
        <w:tc>
          <w:tcPr>
            <w:tcW w:w="169" w:type="pct"/>
            <w:vMerge/>
            <w:vAlign w:val="center"/>
          </w:tcPr>
          <w:p w14:paraId="76063902" w14:textId="77777777" w:rsidR="00775B2B" w:rsidRDefault="00775B2B">
            <w:pPr>
              <w:widowControl/>
              <w:jc w:val="left"/>
              <w:rPr>
                <w:szCs w:val="21"/>
              </w:rPr>
            </w:pPr>
          </w:p>
        </w:tc>
        <w:tc>
          <w:tcPr>
            <w:tcW w:w="246" w:type="pct"/>
            <w:vMerge/>
            <w:vAlign w:val="center"/>
          </w:tcPr>
          <w:p w14:paraId="67C5F198" w14:textId="77777777" w:rsidR="00775B2B" w:rsidRDefault="00775B2B">
            <w:pPr>
              <w:widowControl/>
              <w:jc w:val="left"/>
              <w:rPr>
                <w:szCs w:val="21"/>
              </w:rPr>
            </w:pPr>
          </w:p>
        </w:tc>
        <w:tc>
          <w:tcPr>
            <w:tcW w:w="263" w:type="pct"/>
            <w:vMerge/>
            <w:vAlign w:val="center"/>
          </w:tcPr>
          <w:p w14:paraId="2FD23567" w14:textId="77777777" w:rsidR="00775B2B" w:rsidRDefault="00775B2B">
            <w:pPr>
              <w:widowControl/>
              <w:jc w:val="left"/>
              <w:rPr>
                <w:szCs w:val="21"/>
              </w:rPr>
            </w:pPr>
          </w:p>
        </w:tc>
        <w:tc>
          <w:tcPr>
            <w:tcW w:w="1310" w:type="pct"/>
            <w:gridSpan w:val="3"/>
            <w:vAlign w:val="center"/>
          </w:tcPr>
          <w:p w14:paraId="2E577A73" w14:textId="77777777" w:rsidR="00775B2B" w:rsidRDefault="00000000">
            <w:pPr>
              <w:snapToGrid w:val="0"/>
              <w:jc w:val="left"/>
              <w:rPr>
                <w:szCs w:val="21"/>
              </w:rPr>
            </w:pPr>
            <w:r>
              <w:rPr>
                <w:szCs w:val="21"/>
              </w:rPr>
              <w:t>汞及其化合物排放浓度</w:t>
            </w:r>
          </w:p>
        </w:tc>
        <w:tc>
          <w:tcPr>
            <w:tcW w:w="369" w:type="pct"/>
            <w:vAlign w:val="center"/>
          </w:tcPr>
          <w:p w14:paraId="6D0152EF" w14:textId="77777777" w:rsidR="00775B2B" w:rsidRDefault="00000000">
            <w:pPr>
              <w:pStyle w:val="AA2"/>
              <w:rPr>
                <w:rFonts w:cs="Times New Roman"/>
                <w:szCs w:val="21"/>
              </w:rPr>
            </w:pPr>
            <w:r>
              <w:rPr>
                <w:rFonts w:cs="Times New Roman"/>
                <w:szCs w:val="21"/>
              </w:rPr>
              <w:t>15</w:t>
            </w:r>
          </w:p>
        </w:tc>
        <w:tc>
          <w:tcPr>
            <w:tcW w:w="2080" w:type="pct"/>
            <w:gridSpan w:val="3"/>
            <w:vAlign w:val="center"/>
          </w:tcPr>
          <w:p w14:paraId="66D78DC3" w14:textId="77777777" w:rsidR="00775B2B" w:rsidRDefault="00000000">
            <w:pPr>
              <w:snapToGrid w:val="0"/>
              <w:jc w:val="left"/>
              <w:rPr>
                <w:szCs w:val="21"/>
              </w:rPr>
            </w:pPr>
            <w:r>
              <w:rPr>
                <w:szCs w:val="21"/>
              </w:rPr>
              <w:t>按照</w:t>
            </w:r>
            <w:r>
              <w:rPr>
                <w:szCs w:val="21"/>
              </w:rPr>
              <w:t>GB13223</w:t>
            </w:r>
            <w:r>
              <w:rPr>
                <w:szCs w:val="21"/>
              </w:rPr>
              <w:t>标准</w:t>
            </w:r>
            <w:r>
              <w:rPr>
                <w:szCs w:val="21"/>
              </w:rPr>
              <w:t xml:space="preserve"> </w:t>
            </w:r>
            <w:r>
              <w:rPr>
                <w:szCs w:val="21"/>
              </w:rPr>
              <w:t>汞及其化合物排放浓度达标</w:t>
            </w:r>
          </w:p>
        </w:tc>
        <w:tc>
          <w:tcPr>
            <w:tcW w:w="342" w:type="pct"/>
            <w:vAlign w:val="center"/>
          </w:tcPr>
          <w:p w14:paraId="76666441" w14:textId="77777777" w:rsidR="00775B2B" w:rsidRDefault="00000000">
            <w:pPr>
              <w:snapToGrid w:val="0"/>
              <w:jc w:val="center"/>
              <w:rPr>
                <w:szCs w:val="21"/>
              </w:rPr>
            </w:pPr>
            <w:r>
              <w:rPr>
                <w:szCs w:val="21"/>
              </w:rPr>
              <w:t>I</w:t>
            </w:r>
            <w:r>
              <w:rPr>
                <w:szCs w:val="21"/>
              </w:rPr>
              <w:t>级</w:t>
            </w:r>
          </w:p>
        </w:tc>
        <w:tc>
          <w:tcPr>
            <w:tcW w:w="220" w:type="pct"/>
            <w:vMerge/>
            <w:vAlign w:val="center"/>
          </w:tcPr>
          <w:p w14:paraId="5120F977" w14:textId="77777777" w:rsidR="00775B2B" w:rsidRDefault="00775B2B">
            <w:pPr>
              <w:snapToGrid w:val="0"/>
              <w:jc w:val="left"/>
              <w:rPr>
                <w:szCs w:val="21"/>
              </w:rPr>
            </w:pPr>
          </w:p>
        </w:tc>
      </w:tr>
      <w:tr w:rsidR="00775B2B" w14:paraId="5C6269E1" w14:textId="77777777">
        <w:trPr>
          <w:trHeight w:val="20"/>
        </w:trPr>
        <w:tc>
          <w:tcPr>
            <w:tcW w:w="169" w:type="pct"/>
            <w:vMerge/>
            <w:vAlign w:val="center"/>
          </w:tcPr>
          <w:p w14:paraId="5383283F" w14:textId="77777777" w:rsidR="00775B2B" w:rsidRDefault="00775B2B">
            <w:pPr>
              <w:widowControl/>
              <w:jc w:val="left"/>
              <w:rPr>
                <w:szCs w:val="21"/>
              </w:rPr>
            </w:pPr>
          </w:p>
        </w:tc>
        <w:tc>
          <w:tcPr>
            <w:tcW w:w="246" w:type="pct"/>
            <w:vMerge/>
            <w:vAlign w:val="center"/>
          </w:tcPr>
          <w:p w14:paraId="69ABDEB6" w14:textId="77777777" w:rsidR="00775B2B" w:rsidRDefault="00775B2B">
            <w:pPr>
              <w:widowControl/>
              <w:jc w:val="left"/>
              <w:rPr>
                <w:szCs w:val="21"/>
              </w:rPr>
            </w:pPr>
          </w:p>
        </w:tc>
        <w:tc>
          <w:tcPr>
            <w:tcW w:w="263" w:type="pct"/>
            <w:vMerge/>
            <w:vAlign w:val="center"/>
          </w:tcPr>
          <w:p w14:paraId="018BE68E" w14:textId="77777777" w:rsidR="00775B2B" w:rsidRDefault="00775B2B">
            <w:pPr>
              <w:widowControl/>
              <w:jc w:val="left"/>
              <w:rPr>
                <w:szCs w:val="21"/>
              </w:rPr>
            </w:pPr>
          </w:p>
        </w:tc>
        <w:tc>
          <w:tcPr>
            <w:tcW w:w="836" w:type="pct"/>
            <w:gridSpan w:val="2"/>
            <w:vAlign w:val="center"/>
          </w:tcPr>
          <w:p w14:paraId="6F18816B" w14:textId="77777777" w:rsidR="00775B2B" w:rsidRDefault="00000000">
            <w:pPr>
              <w:snapToGrid w:val="0"/>
              <w:jc w:val="left"/>
              <w:rPr>
                <w:szCs w:val="21"/>
              </w:rPr>
            </w:pPr>
            <w:r>
              <w:rPr>
                <w:szCs w:val="21"/>
              </w:rPr>
              <w:t>厂界噪声排放强度</w:t>
            </w:r>
          </w:p>
        </w:tc>
        <w:tc>
          <w:tcPr>
            <w:tcW w:w="474" w:type="pct"/>
            <w:vAlign w:val="center"/>
          </w:tcPr>
          <w:p w14:paraId="1A29C9AE" w14:textId="77777777" w:rsidR="00775B2B" w:rsidRDefault="00000000">
            <w:pPr>
              <w:pStyle w:val="AA2"/>
              <w:rPr>
                <w:rFonts w:cs="Times New Roman"/>
                <w:szCs w:val="21"/>
              </w:rPr>
            </w:pPr>
            <w:r>
              <w:rPr>
                <w:rFonts w:cs="Times New Roman"/>
                <w:szCs w:val="21"/>
              </w:rPr>
              <w:t>dB(A)</w:t>
            </w:r>
          </w:p>
        </w:tc>
        <w:tc>
          <w:tcPr>
            <w:tcW w:w="369" w:type="pct"/>
            <w:vAlign w:val="center"/>
          </w:tcPr>
          <w:p w14:paraId="502AD521" w14:textId="77777777" w:rsidR="00775B2B" w:rsidRDefault="00000000">
            <w:pPr>
              <w:pStyle w:val="AA2"/>
              <w:rPr>
                <w:rFonts w:cs="Times New Roman"/>
                <w:szCs w:val="21"/>
              </w:rPr>
            </w:pPr>
            <w:r>
              <w:rPr>
                <w:rFonts w:cs="Times New Roman"/>
                <w:szCs w:val="21"/>
              </w:rPr>
              <w:t>10</w:t>
            </w:r>
          </w:p>
        </w:tc>
        <w:tc>
          <w:tcPr>
            <w:tcW w:w="2080" w:type="pct"/>
            <w:gridSpan w:val="3"/>
            <w:vAlign w:val="center"/>
          </w:tcPr>
          <w:p w14:paraId="163F2051" w14:textId="77777777" w:rsidR="00775B2B" w:rsidRDefault="00000000">
            <w:pPr>
              <w:snapToGrid w:val="0"/>
              <w:jc w:val="left"/>
              <w:rPr>
                <w:szCs w:val="21"/>
              </w:rPr>
            </w:pPr>
            <w:r>
              <w:rPr>
                <w:szCs w:val="21"/>
              </w:rPr>
              <w:t>厂界达标及敏感点达标</w:t>
            </w:r>
          </w:p>
        </w:tc>
        <w:tc>
          <w:tcPr>
            <w:tcW w:w="342" w:type="pct"/>
            <w:vAlign w:val="center"/>
          </w:tcPr>
          <w:p w14:paraId="0EC7884A" w14:textId="77777777" w:rsidR="00775B2B" w:rsidRDefault="00000000">
            <w:pPr>
              <w:snapToGrid w:val="0"/>
              <w:jc w:val="center"/>
              <w:rPr>
                <w:szCs w:val="21"/>
              </w:rPr>
            </w:pPr>
            <w:r>
              <w:rPr>
                <w:szCs w:val="21"/>
              </w:rPr>
              <w:t>I</w:t>
            </w:r>
            <w:r>
              <w:rPr>
                <w:szCs w:val="21"/>
              </w:rPr>
              <w:t>级</w:t>
            </w:r>
          </w:p>
        </w:tc>
        <w:tc>
          <w:tcPr>
            <w:tcW w:w="220" w:type="pct"/>
            <w:vMerge/>
            <w:vAlign w:val="center"/>
          </w:tcPr>
          <w:p w14:paraId="17C42F97" w14:textId="77777777" w:rsidR="00775B2B" w:rsidRDefault="00775B2B">
            <w:pPr>
              <w:snapToGrid w:val="0"/>
              <w:jc w:val="left"/>
              <w:rPr>
                <w:szCs w:val="21"/>
              </w:rPr>
            </w:pPr>
          </w:p>
        </w:tc>
      </w:tr>
      <w:tr w:rsidR="00775B2B" w14:paraId="68E9EF28" w14:textId="77777777">
        <w:trPr>
          <w:trHeight w:val="20"/>
        </w:trPr>
        <w:tc>
          <w:tcPr>
            <w:tcW w:w="169" w:type="pct"/>
            <w:vMerge w:val="restart"/>
            <w:vAlign w:val="center"/>
          </w:tcPr>
          <w:p w14:paraId="4684B527" w14:textId="77777777" w:rsidR="00775B2B" w:rsidRDefault="00000000">
            <w:pPr>
              <w:pStyle w:val="AA2"/>
              <w:rPr>
                <w:rFonts w:cs="Times New Roman"/>
                <w:szCs w:val="21"/>
              </w:rPr>
            </w:pPr>
            <w:r>
              <w:rPr>
                <w:rFonts w:cs="Times New Roman"/>
                <w:szCs w:val="21"/>
              </w:rPr>
              <w:t>5</w:t>
            </w:r>
          </w:p>
        </w:tc>
        <w:tc>
          <w:tcPr>
            <w:tcW w:w="246" w:type="pct"/>
            <w:vMerge w:val="restart"/>
            <w:vAlign w:val="center"/>
          </w:tcPr>
          <w:p w14:paraId="6C267FE4" w14:textId="77777777" w:rsidR="00775B2B" w:rsidRDefault="00000000">
            <w:pPr>
              <w:pStyle w:val="AA2"/>
              <w:rPr>
                <w:rFonts w:cs="Times New Roman"/>
                <w:szCs w:val="21"/>
              </w:rPr>
            </w:pPr>
            <w:r>
              <w:rPr>
                <w:rFonts w:cs="Times New Roman"/>
                <w:szCs w:val="21"/>
              </w:rPr>
              <w:t>清洁生产管理指标</w:t>
            </w:r>
          </w:p>
        </w:tc>
        <w:tc>
          <w:tcPr>
            <w:tcW w:w="263" w:type="pct"/>
            <w:vMerge w:val="restart"/>
            <w:vAlign w:val="center"/>
          </w:tcPr>
          <w:p w14:paraId="1C054F28" w14:textId="77777777" w:rsidR="00775B2B" w:rsidRDefault="00000000">
            <w:pPr>
              <w:pStyle w:val="AA2"/>
              <w:rPr>
                <w:rFonts w:cs="Times New Roman"/>
                <w:szCs w:val="21"/>
              </w:rPr>
            </w:pPr>
            <w:r>
              <w:rPr>
                <w:rFonts w:cs="Times New Roman"/>
                <w:szCs w:val="21"/>
              </w:rPr>
              <w:t>0.14</w:t>
            </w:r>
          </w:p>
        </w:tc>
        <w:tc>
          <w:tcPr>
            <w:tcW w:w="1310" w:type="pct"/>
            <w:gridSpan w:val="3"/>
            <w:vAlign w:val="center"/>
          </w:tcPr>
          <w:p w14:paraId="12BA78CB" w14:textId="77777777" w:rsidR="00775B2B" w:rsidRDefault="00000000">
            <w:pPr>
              <w:pStyle w:val="AA2"/>
              <w:rPr>
                <w:rFonts w:cs="Times New Roman"/>
                <w:szCs w:val="21"/>
              </w:rPr>
            </w:pPr>
            <w:r>
              <w:rPr>
                <w:rFonts w:cs="Times New Roman"/>
                <w:szCs w:val="21"/>
              </w:rPr>
              <w:t>*</w:t>
            </w:r>
            <w:r>
              <w:rPr>
                <w:rFonts w:cs="Times New Roman"/>
                <w:szCs w:val="21"/>
              </w:rPr>
              <w:t>产业政策符合性</w:t>
            </w:r>
          </w:p>
        </w:tc>
        <w:tc>
          <w:tcPr>
            <w:tcW w:w="369" w:type="pct"/>
            <w:vAlign w:val="center"/>
          </w:tcPr>
          <w:p w14:paraId="16B8AD42" w14:textId="77777777" w:rsidR="00775B2B" w:rsidRDefault="00000000">
            <w:pPr>
              <w:pStyle w:val="AA2"/>
              <w:rPr>
                <w:rFonts w:cs="Times New Roman"/>
                <w:szCs w:val="21"/>
              </w:rPr>
            </w:pPr>
            <w:r>
              <w:rPr>
                <w:rFonts w:cs="Times New Roman"/>
                <w:szCs w:val="21"/>
              </w:rPr>
              <w:t>8</w:t>
            </w:r>
          </w:p>
        </w:tc>
        <w:tc>
          <w:tcPr>
            <w:tcW w:w="2080" w:type="pct"/>
            <w:gridSpan w:val="3"/>
            <w:vAlign w:val="center"/>
          </w:tcPr>
          <w:p w14:paraId="45DB8894" w14:textId="77777777" w:rsidR="00775B2B" w:rsidRDefault="00000000">
            <w:pPr>
              <w:snapToGrid w:val="0"/>
              <w:jc w:val="left"/>
              <w:rPr>
                <w:szCs w:val="21"/>
              </w:rPr>
            </w:pPr>
            <w:r>
              <w:rPr>
                <w:szCs w:val="21"/>
              </w:rPr>
              <w:t>符合国家和地方相关产业政策，未使用国家明令禁止或淘汰</w:t>
            </w:r>
            <w:r>
              <w:rPr>
                <w:szCs w:val="21"/>
              </w:rPr>
              <w:t xml:space="preserve"> </w:t>
            </w:r>
            <w:r>
              <w:rPr>
                <w:szCs w:val="21"/>
              </w:rPr>
              <w:t>的生产工艺和装备</w:t>
            </w:r>
          </w:p>
        </w:tc>
        <w:tc>
          <w:tcPr>
            <w:tcW w:w="342" w:type="pct"/>
            <w:vAlign w:val="center"/>
          </w:tcPr>
          <w:p w14:paraId="12137A2C" w14:textId="77777777" w:rsidR="00775B2B" w:rsidRDefault="00000000">
            <w:pPr>
              <w:snapToGrid w:val="0"/>
              <w:jc w:val="center"/>
              <w:rPr>
                <w:szCs w:val="21"/>
              </w:rPr>
            </w:pPr>
            <w:r>
              <w:rPr>
                <w:szCs w:val="21"/>
              </w:rPr>
              <w:t>I</w:t>
            </w:r>
            <w:r>
              <w:rPr>
                <w:szCs w:val="21"/>
              </w:rPr>
              <w:t>级</w:t>
            </w:r>
          </w:p>
        </w:tc>
        <w:tc>
          <w:tcPr>
            <w:tcW w:w="220" w:type="pct"/>
            <w:vMerge w:val="restart"/>
            <w:vAlign w:val="center"/>
          </w:tcPr>
          <w:p w14:paraId="1042ACC0" w14:textId="77777777" w:rsidR="00775B2B" w:rsidRDefault="00000000">
            <w:pPr>
              <w:pStyle w:val="AA2"/>
              <w:rPr>
                <w:rFonts w:cs="Times New Roman"/>
                <w:szCs w:val="21"/>
              </w:rPr>
            </w:pPr>
            <w:r>
              <w:rPr>
                <w:rFonts w:cs="Times New Roman"/>
                <w:szCs w:val="21"/>
              </w:rPr>
              <w:t>14</w:t>
            </w:r>
          </w:p>
        </w:tc>
      </w:tr>
      <w:tr w:rsidR="00775B2B" w14:paraId="65A97E39" w14:textId="77777777">
        <w:trPr>
          <w:trHeight w:val="20"/>
        </w:trPr>
        <w:tc>
          <w:tcPr>
            <w:tcW w:w="169" w:type="pct"/>
            <w:vMerge/>
            <w:vAlign w:val="center"/>
          </w:tcPr>
          <w:p w14:paraId="7188AE37" w14:textId="77777777" w:rsidR="00775B2B" w:rsidRDefault="00775B2B">
            <w:pPr>
              <w:widowControl/>
              <w:jc w:val="left"/>
              <w:rPr>
                <w:szCs w:val="21"/>
              </w:rPr>
            </w:pPr>
          </w:p>
        </w:tc>
        <w:tc>
          <w:tcPr>
            <w:tcW w:w="246" w:type="pct"/>
            <w:vMerge/>
            <w:vAlign w:val="center"/>
          </w:tcPr>
          <w:p w14:paraId="23906845" w14:textId="77777777" w:rsidR="00775B2B" w:rsidRDefault="00775B2B">
            <w:pPr>
              <w:widowControl/>
              <w:jc w:val="left"/>
              <w:rPr>
                <w:szCs w:val="21"/>
              </w:rPr>
            </w:pPr>
          </w:p>
        </w:tc>
        <w:tc>
          <w:tcPr>
            <w:tcW w:w="263" w:type="pct"/>
            <w:vMerge/>
            <w:vAlign w:val="center"/>
          </w:tcPr>
          <w:p w14:paraId="75FCF54E" w14:textId="77777777" w:rsidR="00775B2B" w:rsidRDefault="00775B2B">
            <w:pPr>
              <w:widowControl/>
              <w:jc w:val="left"/>
              <w:rPr>
                <w:szCs w:val="21"/>
              </w:rPr>
            </w:pPr>
          </w:p>
        </w:tc>
        <w:tc>
          <w:tcPr>
            <w:tcW w:w="1310" w:type="pct"/>
            <w:gridSpan w:val="3"/>
            <w:vAlign w:val="center"/>
          </w:tcPr>
          <w:p w14:paraId="045BB42A" w14:textId="77777777" w:rsidR="00775B2B" w:rsidRDefault="00000000">
            <w:pPr>
              <w:snapToGrid w:val="0"/>
              <w:jc w:val="left"/>
              <w:rPr>
                <w:szCs w:val="21"/>
              </w:rPr>
            </w:pPr>
            <w:r>
              <w:rPr>
                <w:szCs w:val="21"/>
              </w:rPr>
              <w:t>*</w:t>
            </w:r>
            <w:r>
              <w:rPr>
                <w:szCs w:val="21"/>
              </w:rPr>
              <w:t>总量控制</w:t>
            </w:r>
          </w:p>
        </w:tc>
        <w:tc>
          <w:tcPr>
            <w:tcW w:w="369" w:type="pct"/>
            <w:vAlign w:val="center"/>
          </w:tcPr>
          <w:p w14:paraId="4D1B686D" w14:textId="77777777" w:rsidR="00775B2B" w:rsidRDefault="00000000">
            <w:pPr>
              <w:pStyle w:val="AA2"/>
              <w:rPr>
                <w:rFonts w:cs="Times New Roman"/>
                <w:szCs w:val="21"/>
              </w:rPr>
            </w:pPr>
            <w:r>
              <w:rPr>
                <w:rFonts w:cs="Times New Roman"/>
                <w:szCs w:val="21"/>
              </w:rPr>
              <w:t>8</w:t>
            </w:r>
          </w:p>
        </w:tc>
        <w:tc>
          <w:tcPr>
            <w:tcW w:w="2080" w:type="pct"/>
            <w:gridSpan w:val="3"/>
            <w:vAlign w:val="center"/>
          </w:tcPr>
          <w:p w14:paraId="2F820E24" w14:textId="77777777" w:rsidR="00775B2B" w:rsidRDefault="00000000">
            <w:pPr>
              <w:snapToGrid w:val="0"/>
              <w:jc w:val="left"/>
              <w:rPr>
                <w:szCs w:val="21"/>
              </w:rPr>
            </w:pPr>
            <w:r>
              <w:rPr>
                <w:szCs w:val="21"/>
              </w:rPr>
              <w:t>企业污染物排放总量及能源消耗总量满足国家和地方政府相关规定要求</w:t>
            </w:r>
          </w:p>
        </w:tc>
        <w:tc>
          <w:tcPr>
            <w:tcW w:w="342" w:type="pct"/>
            <w:vAlign w:val="center"/>
          </w:tcPr>
          <w:p w14:paraId="2B654E2D" w14:textId="77777777" w:rsidR="00775B2B" w:rsidRDefault="00000000">
            <w:pPr>
              <w:snapToGrid w:val="0"/>
              <w:jc w:val="center"/>
              <w:rPr>
                <w:szCs w:val="21"/>
              </w:rPr>
            </w:pPr>
            <w:r>
              <w:rPr>
                <w:szCs w:val="21"/>
              </w:rPr>
              <w:t>I</w:t>
            </w:r>
            <w:r>
              <w:rPr>
                <w:szCs w:val="21"/>
              </w:rPr>
              <w:t>级</w:t>
            </w:r>
          </w:p>
        </w:tc>
        <w:tc>
          <w:tcPr>
            <w:tcW w:w="220" w:type="pct"/>
            <w:vMerge/>
            <w:vAlign w:val="center"/>
          </w:tcPr>
          <w:p w14:paraId="6874D8AE" w14:textId="77777777" w:rsidR="00775B2B" w:rsidRDefault="00775B2B">
            <w:pPr>
              <w:snapToGrid w:val="0"/>
              <w:jc w:val="left"/>
              <w:rPr>
                <w:szCs w:val="21"/>
              </w:rPr>
            </w:pPr>
          </w:p>
        </w:tc>
      </w:tr>
      <w:tr w:rsidR="00775B2B" w14:paraId="7C9FC3C2" w14:textId="77777777">
        <w:trPr>
          <w:trHeight w:val="20"/>
        </w:trPr>
        <w:tc>
          <w:tcPr>
            <w:tcW w:w="169" w:type="pct"/>
            <w:vMerge/>
            <w:vAlign w:val="center"/>
          </w:tcPr>
          <w:p w14:paraId="325C49F1" w14:textId="77777777" w:rsidR="00775B2B" w:rsidRDefault="00775B2B">
            <w:pPr>
              <w:widowControl/>
              <w:jc w:val="left"/>
              <w:rPr>
                <w:szCs w:val="21"/>
              </w:rPr>
            </w:pPr>
          </w:p>
        </w:tc>
        <w:tc>
          <w:tcPr>
            <w:tcW w:w="246" w:type="pct"/>
            <w:vMerge/>
            <w:vAlign w:val="center"/>
          </w:tcPr>
          <w:p w14:paraId="198D7859" w14:textId="77777777" w:rsidR="00775B2B" w:rsidRDefault="00775B2B">
            <w:pPr>
              <w:widowControl/>
              <w:jc w:val="left"/>
              <w:rPr>
                <w:szCs w:val="21"/>
              </w:rPr>
            </w:pPr>
          </w:p>
        </w:tc>
        <w:tc>
          <w:tcPr>
            <w:tcW w:w="263" w:type="pct"/>
            <w:vMerge/>
            <w:vAlign w:val="center"/>
          </w:tcPr>
          <w:p w14:paraId="634EA0FB" w14:textId="77777777" w:rsidR="00775B2B" w:rsidRDefault="00775B2B">
            <w:pPr>
              <w:widowControl/>
              <w:jc w:val="left"/>
              <w:rPr>
                <w:szCs w:val="21"/>
              </w:rPr>
            </w:pPr>
          </w:p>
        </w:tc>
        <w:tc>
          <w:tcPr>
            <w:tcW w:w="1310" w:type="pct"/>
            <w:gridSpan w:val="3"/>
            <w:vAlign w:val="center"/>
          </w:tcPr>
          <w:p w14:paraId="5A82B54B" w14:textId="77777777" w:rsidR="00775B2B" w:rsidRDefault="00000000">
            <w:pPr>
              <w:snapToGrid w:val="0"/>
              <w:jc w:val="left"/>
              <w:rPr>
                <w:szCs w:val="21"/>
              </w:rPr>
            </w:pPr>
            <w:r>
              <w:rPr>
                <w:szCs w:val="21"/>
              </w:rPr>
              <w:t>*</w:t>
            </w:r>
            <w:r>
              <w:rPr>
                <w:szCs w:val="21"/>
              </w:rPr>
              <w:t>达标排放</w:t>
            </w:r>
          </w:p>
        </w:tc>
        <w:tc>
          <w:tcPr>
            <w:tcW w:w="369" w:type="pct"/>
            <w:vAlign w:val="center"/>
          </w:tcPr>
          <w:p w14:paraId="6371DE9A" w14:textId="77777777" w:rsidR="00775B2B" w:rsidRDefault="00000000">
            <w:pPr>
              <w:pStyle w:val="AA2"/>
              <w:rPr>
                <w:rFonts w:cs="Times New Roman"/>
                <w:szCs w:val="21"/>
              </w:rPr>
            </w:pPr>
            <w:r>
              <w:rPr>
                <w:rFonts w:cs="Times New Roman"/>
                <w:szCs w:val="21"/>
              </w:rPr>
              <w:t>8</w:t>
            </w:r>
          </w:p>
        </w:tc>
        <w:tc>
          <w:tcPr>
            <w:tcW w:w="2080" w:type="pct"/>
            <w:gridSpan w:val="3"/>
            <w:vAlign w:val="center"/>
          </w:tcPr>
          <w:p w14:paraId="2275AA6A" w14:textId="77777777" w:rsidR="00775B2B" w:rsidRDefault="00000000">
            <w:pPr>
              <w:snapToGrid w:val="0"/>
              <w:jc w:val="left"/>
              <w:rPr>
                <w:szCs w:val="21"/>
              </w:rPr>
            </w:pPr>
            <w:r>
              <w:rPr>
                <w:szCs w:val="21"/>
              </w:rPr>
              <w:t>企业污染物排放浓度满足国家及地方政府相关规定要求</w:t>
            </w:r>
          </w:p>
        </w:tc>
        <w:tc>
          <w:tcPr>
            <w:tcW w:w="342" w:type="pct"/>
            <w:vAlign w:val="center"/>
          </w:tcPr>
          <w:p w14:paraId="171770A3" w14:textId="77777777" w:rsidR="00775B2B" w:rsidRDefault="00000000">
            <w:pPr>
              <w:snapToGrid w:val="0"/>
              <w:jc w:val="center"/>
              <w:rPr>
                <w:szCs w:val="21"/>
              </w:rPr>
            </w:pPr>
            <w:r>
              <w:rPr>
                <w:szCs w:val="21"/>
              </w:rPr>
              <w:t>I</w:t>
            </w:r>
            <w:r>
              <w:rPr>
                <w:szCs w:val="21"/>
              </w:rPr>
              <w:t>级</w:t>
            </w:r>
          </w:p>
        </w:tc>
        <w:tc>
          <w:tcPr>
            <w:tcW w:w="220" w:type="pct"/>
            <w:vMerge/>
            <w:vAlign w:val="center"/>
          </w:tcPr>
          <w:p w14:paraId="7948E5AB" w14:textId="77777777" w:rsidR="00775B2B" w:rsidRDefault="00775B2B">
            <w:pPr>
              <w:snapToGrid w:val="0"/>
              <w:jc w:val="left"/>
              <w:rPr>
                <w:szCs w:val="21"/>
              </w:rPr>
            </w:pPr>
          </w:p>
        </w:tc>
      </w:tr>
      <w:tr w:rsidR="00775B2B" w14:paraId="363810C2" w14:textId="77777777">
        <w:trPr>
          <w:trHeight w:val="20"/>
        </w:trPr>
        <w:tc>
          <w:tcPr>
            <w:tcW w:w="169" w:type="pct"/>
            <w:vMerge/>
            <w:vAlign w:val="center"/>
          </w:tcPr>
          <w:p w14:paraId="1825E663" w14:textId="77777777" w:rsidR="00775B2B" w:rsidRDefault="00775B2B">
            <w:pPr>
              <w:widowControl/>
              <w:jc w:val="left"/>
              <w:rPr>
                <w:szCs w:val="21"/>
              </w:rPr>
            </w:pPr>
          </w:p>
        </w:tc>
        <w:tc>
          <w:tcPr>
            <w:tcW w:w="246" w:type="pct"/>
            <w:vMerge/>
            <w:vAlign w:val="center"/>
          </w:tcPr>
          <w:p w14:paraId="01040FA7" w14:textId="77777777" w:rsidR="00775B2B" w:rsidRDefault="00775B2B">
            <w:pPr>
              <w:widowControl/>
              <w:jc w:val="left"/>
              <w:rPr>
                <w:szCs w:val="21"/>
              </w:rPr>
            </w:pPr>
          </w:p>
        </w:tc>
        <w:tc>
          <w:tcPr>
            <w:tcW w:w="263" w:type="pct"/>
            <w:vMerge/>
            <w:vAlign w:val="center"/>
          </w:tcPr>
          <w:p w14:paraId="13D9292D" w14:textId="77777777" w:rsidR="00775B2B" w:rsidRDefault="00775B2B">
            <w:pPr>
              <w:widowControl/>
              <w:jc w:val="left"/>
              <w:rPr>
                <w:szCs w:val="21"/>
              </w:rPr>
            </w:pPr>
          </w:p>
        </w:tc>
        <w:tc>
          <w:tcPr>
            <w:tcW w:w="1310" w:type="pct"/>
            <w:gridSpan w:val="3"/>
            <w:vAlign w:val="center"/>
          </w:tcPr>
          <w:p w14:paraId="0D0D5CF9" w14:textId="77777777" w:rsidR="00775B2B" w:rsidRDefault="00000000">
            <w:pPr>
              <w:snapToGrid w:val="0"/>
              <w:jc w:val="left"/>
              <w:rPr>
                <w:szCs w:val="21"/>
              </w:rPr>
            </w:pPr>
            <w:r>
              <w:rPr>
                <w:szCs w:val="21"/>
              </w:rPr>
              <w:t>*</w:t>
            </w:r>
            <w:r>
              <w:rPr>
                <w:szCs w:val="21"/>
              </w:rPr>
              <w:t>清洁生产审核</w:t>
            </w:r>
          </w:p>
        </w:tc>
        <w:tc>
          <w:tcPr>
            <w:tcW w:w="369" w:type="pct"/>
            <w:vAlign w:val="center"/>
          </w:tcPr>
          <w:p w14:paraId="54B46F38" w14:textId="77777777" w:rsidR="00775B2B" w:rsidRDefault="00000000">
            <w:pPr>
              <w:pStyle w:val="AA2"/>
              <w:rPr>
                <w:rFonts w:cs="Times New Roman"/>
                <w:szCs w:val="21"/>
              </w:rPr>
            </w:pPr>
            <w:r>
              <w:rPr>
                <w:rFonts w:cs="Times New Roman"/>
                <w:szCs w:val="21"/>
              </w:rPr>
              <w:t>12</w:t>
            </w:r>
          </w:p>
        </w:tc>
        <w:tc>
          <w:tcPr>
            <w:tcW w:w="2080" w:type="pct"/>
            <w:gridSpan w:val="3"/>
            <w:vAlign w:val="center"/>
          </w:tcPr>
          <w:p w14:paraId="291BA6BA" w14:textId="77777777" w:rsidR="00775B2B" w:rsidRDefault="00000000">
            <w:pPr>
              <w:snapToGrid w:val="0"/>
              <w:jc w:val="left"/>
              <w:rPr>
                <w:szCs w:val="21"/>
              </w:rPr>
            </w:pPr>
            <w:r>
              <w:rPr>
                <w:szCs w:val="21"/>
              </w:rPr>
              <w:t>按照国家和地方要求，开展清洁生产审核</w:t>
            </w:r>
          </w:p>
        </w:tc>
        <w:tc>
          <w:tcPr>
            <w:tcW w:w="342" w:type="pct"/>
            <w:vAlign w:val="center"/>
          </w:tcPr>
          <w:p w14:paraId="24D7F49B" w14:textId="77777777" w:rsidR="00775B2B" w:rsidRDefault="00000000">
            <w:pPr>
              <w:snapToGrid w:val="0"/>
              <w:jc w:val="center"/>
              <w:rPr>
                <w:szCs w:val="21"/>
              </w:rPr>
            </w:pPr>
            <w:r>
              <w:rPr>
                <w:szCs w:val="21"/>
              </w:rPr>
              <w:t>I</w:t>
            </w:r>
            <w:r>
              <w:rPr>
                <w:szCs w:val="21"/>
              </w:rPr>
              <w:t>级</w:t>
            </w:r>
          </w:p>
        </w:tc>
        <w:tc>
          <w:tcPr>
            <w:tcW w:w="220" w:type="pct"/>
            <w:vMerge/>
            <w:vAlign w:val="center"/>
          </w:tcPr>
          <w:p w14:paraId="0BCF9948" w14:textId="77777777" w:rsidR="00775B2B" w:rsidRDefault="00775B2B">
            <w:pPr>
              <w:snapToGrid w:val="0"/>
              <w:jc w:val="left"/>
              <w:rPr>
                <w:szCs w:val="21"/>
              </w:rPr>
            </w:pPr>
          </w:p>
        </w:tc>
      </w:tr>
      <w:tr w:rsidR="00775B2B" w14:paraId="4A8EA5E4" w14:textId="77777777">
        <w:trPr>
          <w:trHeight w:val="20"/>
        </w:trPr>
        <w:tc>
          <w:tcPr>
            <w:tcW w:w="169" w:type="pct"/>
            <w:vMerge/>
            <w:vAlign w:val="center"/>
          </w:tcPr>
          <w:p w14:paraId="1FE7C5C2" w14:textId="77777777" w:rsidR="00775B2B" w:rsidRDefault="00775B2B">
            <w:pPr>
              <w:widowControl/>
              <w:jc w:val="left"/>
              <w:rPr>
                <w:szCs w:val="21"/>
              </w:rPr>
            </w:pPr>
          </w:p>
        </w:tc>
        <w:tc>
          <w:tcPr>
            <w:tcW w:w="246" w:type="pct"/>
            <w:vMerge/>
            <w:vAlign w:val="center"/>
          </w:tcPr>
          <w:p w14:paraId="199A70CE" w14:textId="77777777" w:rsidR="00775B2B" w:rsidRDefault="00775B2B">
            <w:pPr>
              <w:widowControl/>
              <w:jc w:val="left"/>
              <w:rPr>
                <w:szCs w:val="21"/>
              </w:rPr>
            </w:pPr>
          </w:p>
        </w:tc>
        <w:tc>
          <w:tcPr>
            <w:tcW w:w="263" w:type="pct"/>
            <w:vMerge/>
            <w:vAlign w:val="center"/>
          </w:tcPr>
          <w:p w14:paraId="54E653B2" w14:textId="77777777" w:rsidR="00775B2B" w:rsidRDefault="00775B2B">
            <w:pPr>
              <w:widowControl/>
              <w:jc w:val="left"/>
              <w:rPr>
                <w:szCs w:val="21"/>
              </w:rPr>
            </w:pPr>
          </w:p>
        </w:tc>
        <w:tc>
          <w:tcPr>
            <w:tcW w:w="1310" w:type="pct"/>
            <w:gridSpan w:val="3"/>
            <w:vAlign w:val="center"/>
          </w:tcPr>
          <w:p w14:paraId="2325AABC" w14:textId="77777777" w:rsidR="00775B2B" w:rsidRDefault="00000000">
            <w:pPr>
              <w:snapToGrid w:val="0"/>
              <w:jc w:val="left"/>
              <w:rPr>
                <w:szCs w:val="21"/>
              </w:rPr>
            </w:pPr>
            <w:r>
              <w:rPr>
                <w:szCs w:val="21"/>
              </w:rPr>
              <w:t>清洁生产监督管理体系</w:t>
            </w:r>
          </w:p>
        </w:tc>
        <w:tc>
          <w:tcPr>
            <w:tcW w:w="369" w:type="pct"/>
            <w:vAlign w:val="center"/>
          </w:tcPr>
          <w:p w14:paraId="7713A451" w14:textId="77777777" w:rsidR="00775B2B" w:rsidRDefault="00000000">
            <w:pPr>
              <w:pStyle w:val="AA2"/>
              <w:rPr>
                <w:rFonts w:cs="Times New Roman"/>
                <w:szCs w:val="21"/>
              </w:rPr>
            </w:pPr>
            <w:r>
              <w:rPr>
                <w:rFonts w:cs="Times New Roman"/>
                <w:szCs w:val="21"/>
              </w:rPr>
              <w:t>10</w:t>
            </w:r>
          </w:p>
        </w:tc>
        <w:tc>
          <w:tcPr>
            <w:tcW w:w="2080" w:type="pct"/>
            <w:gridSpan w:val="3"/>
            <w:vAlign w:val="center"/>
          </w:tcPr>
          <w:p w14:paraId="4793B634" w14:textId="77777777" w:rsidR="00775B2B" w:rsidRDefault="00000000">
            <w:pPr>
              <w:snapToGrid w:val="0"/>
              <w:jc w:val="left"/>
              <w:rPr>
                <w:szCs w:val="21"/>
              </w:rPr>
            </w:pPr>
            <w:r>
              <w:rPr>
                <w:szCs w:val="21"/>
              </w:rPr>
              <w:t>设有清洁生产管理部门和配备专职管理人员；具有健全的清</w:t>
            </w:r>
            <w:r>
              <w:rPr>
                <w:szCs w:val="21"/>
              </w:rPr>
              <w:t xml:space="preserve"> </w:t>
            </w:r>
            <w:r>
              <w:rPr>
                <w:szCs w:val="21"/>
              </w:rPr>
              <w:t>洁生产管理制度和奖励管理办法；制定有清洁生产工作规划</w:t>
            </w:r>
            <w:r>
              <w:rPr>
                <w:szCs w:val="21"/>
              </w:rPr>
              <w:t xml:space="preserve"> </w:t>
            </w:r>
            <w:r>
              <w:rPr>
                <w:szCs w:val="21"/>
              </w:rPr>
              <w:t>及年度工作计划。</w:t>
            </w:r>
          </w:p>
        </w:tc>
        <w:tc>
          <w:tcPr>
            <w:tcW w:w="342" w:type="pct"/>
            <w:vAlign w:val="center"/>
          </w:tcPr>
          <w:p w14:paraId="08C1CF9F" w14:textId="77777777" w:rsidR="00775B2B" w:rsidRDefault="00000000">
            <w:pPr>
              <w:snapToGrid w:val="0"/>
              <w:jc w:val="center"/>
              <w:rPr>
                <w:szCs w:val="21"/>
              </w:rPr>
            </w:pPr>
            <w:r>
              <w:rPr>
                <w:szCs w:val="21"/>
              </w:rPr>
              <w:t>I</w:t>
            </w:r>
            <w:r>
              <w:rPr>
                <w:szCs w:val="21"/>
              </w:rPr>
              <w:t>级</w:t>
            </w:r>
          </w:p>
        </w:tc>
        <w:tc>
          <w:tcPr>
            <w:tcW w:w="220" w:type="pct"/>
            <w:vMerge/>
            <w:vAlign w:val="center"/>
          </w:tcPr>
          <w:p w14:paraId="0E46BB5D" w14:textId="77777777" w:rsidR="00775B2B" w:rsidRDefault="00775B2B">
            <w:pPr>
              <w:snapToGrid w:val="0"/>
              <w:jc w:val="left"/>
              <w:rPr>
                <w:szCs w:val="21"/>
              </w:rPr>
            </w:pPr>
          </w:p>
        </w:tc>
      </w:tr>
      <w:tr w:rsidR="00775B2B" w14:paraId="667451C2" w14:textId="77777777">
        <w:trPr>
          <w:trHeight w:val="20"/>
        </w:trPr>
        <w:tc>
          <w:tcPr>
            <w:tcW w:w="169" w:type="pct"/>
            <w:vMerge/>
            <w:vAlign w:val="center"/>
          </w:tcPr>
          <w:p w14:paraId="5D7F0420" w14:textId="77777777" w:rsidR="00775B2B" w:rsidRDefault="00775B2B">
            <w:pPr>
              <w:widowControl/>
              <w:jc w:val="left"/>
              <w:rPr>
                <w:szCs w:val="21"/>
              </w:rPr>
            </w:pPr>
          </w:p>
        </w:tc>
        <w:tc>
          <w:tcPr>
            <w:tcW w:w="246" w:type="pct"/>
            <w:vMerge/>
            <w:vAlign w:val="center"/>
          </w:tcPr>
          <w:p w14:paraId="6CCE39D5" w14:textId="77777777" w:rsidR="00775B2B" w:rsidRDefault="00775B2B">
            <w:pPr>
              <w:widowControl/>
              <w:jc w:val="left"/>
              <w:rPr>
                <w:szCs w:val="21"/>
              </w:rPr>
            </w:pPr>
          </w:p>
        </w:tc>
        <w:tc>
          <w:tcPr>
            <w:tcW w:w="263" w:type="pct"/>
            <w:vMerge/>
            <w:vAlign w:val="center"/>
          </w:tcPr>
          <w:p w14:paraId="3E8D8409" w14:textId="77777777" w:rsidR="00775B2B" w:rsidRDefault="00775B2B">
            <w:pPr>
              <w:widowControl/>
              <w:jc w:val="left"/>
              <w:rPr>
                <w:szCs w:val="21"/>
              </w:rPr>
            </w:pPr>
          </w:p>
        </w:tc>
        <w:tc>
          <w:tcPr>
            <w:tcW w:w="1310" w:type="pct"/>
            <w:gridSpan w:val="3"/>
            <w:vAlign w:val="center"/>
          </w:tcPr>
          <w:p w14:paraId="560F1739" w14:textId="77777777" w:rsidR="00775B2B" w:rsidRDefault="00000000">
            <w:pPr>
              <w:snapToGrid w:val="0"/>
              <w:jc w:val="left"/>
              <w:rPr>
                <w:szCs w:val="21"/>
              </w:rPr>
            </w:pPr>
            <w:r>
              <w:rPr>
                <w:szCs w:val="21"/>
              </w:rPr>
              <w:t>燃料平衡</w:t>
            </w:r>
          </w:p>
        </w:tc>
        <w:tc>
          <w:tcPr>
            <w:tcW w:w="369" w:type="pct"/>
            <w:vAlign w:val="center"/>
          </w:tcPr>
          <w:p w14:paraId="1BFACA43" w14:textId="77777777" w:rsidR="00775B2B" w:rsidRDefault="00000000">
            <w:pPr>
              <w:pStyle w:val="AA2"/>
              <w:rPr>
                <w:rFonts w:cs="Times New Roman"/>
                <w:szCs w:val="21"/>
              </w:rPr>
            </w:pPr>
            <w:r>
              <w:rPr>
                <w:rFonts w:cs="Times New Roman"/>
                <w:szCs w:val="21"/>
              </w:rPr>
              <w:t>5</w:t>
            </w:r>
          </w:p>
        </w:tc>
        <w:tc>
          <w:tcPr>
            <w:tcW w:w="2080" w:type="pct"/>
            <w:gridSpan w:val="3"/>
            <w:vAlign w:val="center"/>
          </w:tcPr>
          <w:p w14:paraId="7F2E3D09" w14:textId="77777777" w:rsidR="00775B2B" w:rsidRDefault="00000000">
            <w:pPr>
              <w:snapToGrid w:val="0"/>
              <w:jc w:val="left"/>
              <w:rPr>
                <w:szCs w:val="21"/>
              </w:rPr>
            </w:pPr>
            <w:r>
              <w:rPr>
                <w:szCs w:val="21"/>
              </w:rPr>
              <w:t>按照</w:t>
            </w:r>
            <w:r>
              <w:rPr>
                <w:szCs w:val="21"/>
              </w:rPr>
              <w:t>DL/T606.2</w:t>
            </w:r>
            <w:r>
              <w:rPr>
                <w:szCs w:val="21"/>
              </w:rPr>
              <w:t>标准规定进行燃料平衡</w:t>
            </w:r>
          </w:p>
        </w:tc>
        <w:tc>
          <w:tcPr>
            <w:tcW w:w="342" w:type="pct"/>
          </w:tcPr>
          <w:p w14:paraId="2BE87429" w14:textId="77777777" w:rsidR="00775B2B" w:rsidRDefault="00000000">
            <w:pPr>
              <w:snapToGrid w:val="0"/>
              <w:jc w:val="center"/>
              <w:rPr>
                <w:szCs w:val="21"/>
              </w:rPr>
            </w:pPr>
            <w:r>
              <w:rPr>
                <w:szCs w:val="21"/>
              </w:rPr>
              <w:t>I</w:t>
            </w:r>
            <w:r>
              <w:rPr>
                <w:szCs w:val="21"/>
              </w:rPr>
              <w:t>级</w:t>
            </w:r>
          </w:p>
        </w:tc>
        <w:tc>
          <w:tcPr>
            <w:tcW w:w="220" w:type="pct"/>
            <w:vMerge/>
            <w:vAlign w:val="center"/>
          </w:tcPr>
          <w:p w14:paraId="0FBD2655" w14:textId="77777777" w:rsidR="00775B2B" w:rsidRDefault="00775B2B">
            <w:pPr>
              <w:snapToGrid w:val="0"/>
              <w:jc w:val="left"/>
              <w:rPr>
                <w:szCs w:val="21"/>
              </w:rPr>
            </w:pPr>
          </w:p>
        </w:tc>
      </w:tr>
      <w:tr w:rsidR="00775B2B" w14:paraId="7ED5F125" w14:textId="77777777">
        <w:trPr>
          <w:trHeight w:val="20"/>
        </w:trPr>
        <w:tc>
          <w:tcPr>
            <w:tcW w:w="169" w:type="pct"/>
            <w:vMerge/>
            <w:vAlign w:val="center"/>
          </w:tcPr>
          <w:p w14:paraId="1771793D" w14:textId="77777777" w:rsidR="00775B2B" w:rsidRDefault="00775B2B">
            <w:pPr>
              <w:widowControl/>
              <w:jc w:val="left"/>
              <w:rPr>
                <w:szCs w:val="21"/>
              </w:rPr>
            </w:pPr>
          </w:p>
        </w:tc>
        <w:tc>
          <w:tcPr>
            <w:tcW w:w="246" w:type="pct"/>
            <w:vMerge/>
            <w:vAlign w:val="center"/>
          </w:tcPr>
          <w:p w14:paraId="7744D300" w14:textId="77777777" w:rsidR="00775B2B" w:rsidRDefault="00775B2B">
            <w:pPr>
              <w:widowControl/>
              <w:jc w:val="left"/>
              <w:rPr>
                <w:szCs w:val="21"/>
              </w:rPr>
            </w:pPr>
          </w:p>
        </w:tc>
        <w:tc>
          <w:tcPr>
            <w:tcW w:w="263" w:type="pct"/>
            <w:vMerge/>
            <w:vAlign w:val="center"/>
          </w:tcPr>
          <w:p w14:paraId="265FAFE5" w14:textId="77777777" w:rsidR="00775B2B" w:rsidRDefault="00775B2B">
            <w:pPr>
              <w:widowControl/>
              <w:jc w:val="left"/>
              <w:rPr>
                <w:szCs w:val="21"/>
              </w:rPr>
            </w:pPr>
          </w:p>
        </w:tc>
        <w:tc>
          <w:tcPr>
            <w:tcW w:w="1310" w:type="pct"/>
            <w:gridSpan w:val="3"/>
            <w:vAlign w:val="center"/>
          </w:tcPr>
          <w:p w14:paraId="3FEBB8A3" w14:textId="77777777" w:rsidR="00775B2B" w:rsidRDefault="00000000">
            <w:pPr>
              <w:snapToGrid w:val="0"/>
              <w:jc w:val="left"/>
              <w:rPr>
                <w:szCs w:val="21"/>
              </w:rPr>
            </w:pPr>
            <w:r>
              <w:rPr>
                <w:szCs w:val="21"/>
              </w:rPr>
              <w:t>热平衡</w:t>
            </w:r>
          </w:p>
        </w:tc>
        <w:tc>
          <w:tcPr>
            <w:tcW w:w="369" w:type="pct"/>
            <w:vAlign w:val="center"/>
          </w:tcPr>
          <w:p w14:paraId="511713E4" w14:textId="77777777" w:rsidR="00775B2B" w:rsidRDefault="00000000">
            <w:pPr>
              <w:pStyle w:val="AA2"/>
              <w:rPr>
                <w:rFonts w:cs="Times New Roman"/>
                <w:szCs w:val="21"/>
              </w:rPr>
            </w:pPr>
            <w:r>
              <w:rPr>
                <w:rFonts w:cs="Times New Roman"/>
                <w:szCs w:val="21"/>
              </w:rPr>
              <w:t>5</w:t>
            </w:r>
          </w:p>
        </w:tc>
        <w:tc>
          <w:tcPr>
            <w:tcW w:w="2080" w:type="pct"/>
            <w:gridSpan w:val="3"/>
            <w:vAlign w:val="center"/>
          </w:tcPr>
          <w:p w14:paraId="7D62E106" w14:textId="77777777" w:rsidR="00775B2B" w:rsidRDefault="00000000">
            <w:pPr>
              <w:snapToGrid w:val="0"/>
              <w:jc w:val="left"/>
              <w:rPr>
                <w:szCs w:val="21"/>
              </w:rPr>
            </w:pPr>
            <w:r>
              <w:rPr>
                <w:szCs w:val="21"/>
              </w:rPr>
              <w:t>按照</w:t>
            </w:r>
            <w:r>
              <w:rPr>
                <w:szCs w:val="21"/>
              </w:rPr>
              <w:t>DL/T606.3</w:t>
            </w:r>
            <w:r>
              <w:rPr>
                <w:szCs w:val="21"/>
              </w:rPr>
              <w:t>标准规定进行热平衡</w:t>
            </w:r>
          </w:p>
        </w:tc>
        <w:tc>
          <w:tcPr>
            <w:tcW w:w="342" w:type="pct"/>
          </w:tcPr>
          <w:p w14:paraId="555FA328" w14:textId="77777777" w:rsidR="00775B2B" w:rsidRDefault="00000000">
            <w:pPr>
              <w:snapToGrid w:val="0"/>
              <w:jc w:val="center"/>
              <w:rPr>
                <w:szCs w:val="21"/>
              </w:rPr>
            </w:pPr>
            <w:r>
              <w:rPr>
                <w:szCs w:val="21"/>
              </w:rPr>
              <w:t>I</w:t>
            </w:r>
            <w:r>
              <w:rPr>
                <w:szCs w:val="21"/>
              </w:rPr>
              <w:t>级</w:t>
            </w:r>
          </w:p>
        </w:tc>
        <w:tc>
          <w:tcPr>
            <w:tcW w:w="220" w:type="pct"/>
            <w:vMerge/>
            <w:vAlign w:val="center"/>
          </w:tcPr>
          <w:p w14:paraId="510318A9" w14:textId="77777777" w:rsidR="00775B2B" w:rsidRDefault="00775B2B">
            <w:pPr>
              <w:snapToGrid w:val="0"/>
              <w:jc w:val="left"/>
              <w:rPr>
                <w:szCs w:val="21"/>
              </w:rPr>
            </w:pPr>
          </w:p>
        </w:tc>
      </w:tr>
      <w:tr w:rsidR="00775B2B" w14:paraId="4AE74FA4" w14:textId="77777777">
        <w:trPr>
          <w:trHeight w:val="20"/>
        </w:trPr>
        <w:tc>
          <w:tcPr>
            <w:tcW w:w="169" w:type="pct"/>
            <w:vMerge/>
            <w:vAlign w:val="center"/>
          </w:tcPr>
          <w:p w14:paraId="70910BE7" w14:textId="77777777" w:rsidR="00775B2B" w:rsidRDefault="00775B2B">
            <w:pPr>
              <w:widowControl/>
              <w:jc w:val="left"/>
              <w:rPr>
                <w:szCs w:val="21"/>
              </w:rPr>
            </w:pPr>
          </w:p>
        </w:tc>
        <w:tc>
          <w:tcPr>
            <w:tcW w:w="246" w:type="pct"/>
            <w:vMerge/>
            <w:vAlign w:val="center"/>
          </w:tcPr>
          <w:p w14:paraId="078299AD" w14:textId="77777777" w:rsidR="00775B2B" w:rsidRDefault="00775B2B">
            <w:pPr>
              <w:widowControl/>
              <w:jc w:val="left"/>
              <w:rPr>
                <w:szCs w:val="21"/>
              </w:rPr>
            </w:pPr>
          </w:p>
        </w:tc>
        <w:tc>
          <w:tcPr>
            <w:tcW w:w="263" w:type="pct"/>
            <w:vMerge/>
            <w:vAlign w:val="center"/>
          </w:tcPr>
          <w:p w14:paraId="384E45F5" w14:textId="77777777" w:rsidR="00775B2B" w:rsidRDefault="00775B2B">
            <w:pPr>
              <w:widowControl/>
              <w:jc w:val="left"/>
              <w:rPr>
                <w:szCs w:val="21"/>
              </w:rPr>
            </w:pPr>
          </w:p>
        </w:tc>
        <w:tc>
          <w:tcPr>
            <w:tcW w:w="1310" w:type="pct"/>
            <w:gridSpan w:val="3"/>
            <w:vAlign w:val="center"/>
          </w:tcPr>
          <w:p w14:paraId="2DDEA61E" w14:textId="77777777" w:rsidR="00775B2B" w:rsidRDefault="00000000">
            <w:pPr>
              <w:snapToGrid w:val="0"/>
              <w:jc w:val="left"/>
              <w:rPr>
                <w:szCs w:val="21"/>
              </w:rPr>
            </w:pPr>
            <w:r>
              <w:rPr>
                <w:szCs w:val="21"/>
              </w:rPr>
              <w:t>电能平衡</w:t>
            </w:r>
          </w:p>
        </w:tc>
        <w:tc>
          <w:tcPr>
            <w:tcW w:w="369" w:type="pct"/>
            <w:vAlign w:val="center"/>
          </w:tcPr>
          <w:p w14:paraId="519785C5" w14:textId="77777777" w:rsidR="00775B2B" w:rsidRDefault="00000000">
            <w:pPr>
              <w:pStyle w:val="AA2"/>
              <w:rPr>
                <w:rFonts w:cs="Times New Roman"/>
                <w:szCs w:val="21"/>
              </w:rPr>
            </w:pPr>
            <w:r>
              <w:rPr>
                <w:rFonts w:cs="Times New Roman"/>
                <w:szCs w:val="21"/>
              </w:rPr>
              <w:t>5</w:t>
            </w:r>
          </w:p>
        </w:tc>
        <w:tc>
          <w:tcPr>
            <w:tcW w:w="2080" w:type="pct"/>
            <w:gridSpan w:val="3"/>
            <w:vAlign w:val="center"/>
          </w:tcPr>
          <w:p w14:paraId="3CF3AB3C" w14:textId="77777777" w:rsidR="00775B2B" w:rsidRDefault="00000000">
            <w:pPr>
              <w:snapToGrid w:val="0"/>
              <w:jc w:val="left"/>
              <w:rPr>
                <w:szCs w:val="21"/>
              </w:rPr>
            </w:pPr>
            <w:r>
              <w:rPr>
                <w:szCs w:val="21"/>
              </w:rPr>
              <w:t>按照</w:t>
            </w:r>
            <w:r>
              <w:rPr>
                <w:szCs w:val="21"/>
              </w:rPr>
              <w:t>DL/T606.4</w:t>
            </w:r>
            <w:r>
              <w:rPr>
                <w:szCs w:val="21"/>
              </w:rPr>
              <w:t>标准规定电能平衡</w:t>
            </w:r>
          </w:p>
        </w:tc>
        <w:tc>
          <w:tcPr>
            <w:tcW w:w="342" w:type="pct"/>
          </w:tcPr>
          <w:p w14:paraId="6AFD0060" w14:textId="77777777" w:rsidR="00775B2B" w:rsidRDefault="00000000">
            <w:pPr>
              <w:snapToGrid w:val="0"/>
              <w:jc w:val="center"/>
              <w:rPr>
                <w:szCs w:val="21"/>
              </w:rPr>
            </w:pPr>
            <w:r>
              <w:rPr>
                <w:szCs w:val="21"/>
              </w:rPr>
              <w:t>I</w:t>
            </w:r>
            <w:r>
              <w:rPr>
                <w:szCs w:val="21"/>
              </w:rPr>
              <w:t>级</w:t>
            </w:r>
          </w:p>
        </w:tc>
        <w:tc>
          <w:tcPr>
            <w:tcW w:w="220" w:type="pct"/>
            <w:vMerge/>
            <w:vAlign w:val="center"/>
          </w:tcPr>
          <w:p w14:paraId="07044C14" w14:textId="77777777" w:rsidR="00775B2B" w:rsidRDefault="00775B2B">
            <w:pPr>
              <w:snapToGrid w:val="0"/>
              <w:jc w:val="left"/>
              <w:rPr>
                <w:szCs w:val="21"/>
              </w:rPr>
            </w:pPr>
          </w:p>
        </w:tc>
      </w:tr>
      <w:tr w:rsidR="00775B2B" w14:paraId="0B691B88" w14:textId="77777777">
        <w:trPr>
          <w:trHeight w:val="20"/>
        </w:trPr>
        <w:tc>
          <w:tcPr>
            <w:tcW w:w="169" w:type="pct"/>
            <w:vMerge/>
            <w:vAlign w:val="center"/>
          </w:tcPr>
          <w:p w14:paraId="26E71F25" w14:textId="77777777" w:rsidR="00775B2B" w:rsidRDefault="00775B2B">
            <w:pPr>
              <w:widowControl/>
              <w:jc w:val="left"/>
              <w:rPr>
                <w:szCs w:val="21"/>
              </w:rPr>
            </w:pPr>
          </w:p>
        </w:tc>
        <w:tc>
          <w:tcPr>
            <w:tcW w:w="246" w:type="pct"/>
            <w:vMerge/>
            <w:vAlign w:val="center"/>
          </w:tcPr>
          <w:p w14:paraId="0BA29CBF" w14:textId="77777777" w:rsidR="00775B2B" w:rsidRDefault="00775B2B">
            <w:pPr>
              <w:widowControl/>
              <w:jc w:val="left"/>
              <w:rPr>
                <w:szCs w:val="21"/>
              </w:rPr>
            </w:pPr>
          </w:p>
        </w:tc>
        <w:tc>
          <w:tcPr>
            <w:tcW w:w="263" w:type="pct"/>
            <w:vMerge/>
            <w:vAlign w:val="center"/>
          </w:tcPr>
          <w:p w14:paraId="7863F7BE" w14:textId="77777777" w:rsidR="00775B2B" w:rsidRDefault="00775B2B">
            <w:pPr>
              <w:widowControl/>
              <w:jc w:val="left"/>
              <w:rPr>
                <w:szCs w:val="21"/>
              </w:rPr>
            </w:pPr>
          </w:p>
        </w:tc>
        <w:tc>
          <w:tcPr>
            <w:tcW w:w="1310" w:type="pct"/>
            <w:gridSpan w:val="3"/>
            <w:vAlign w:val="center"/>
          </w:tcPr>
          <w:p w14:paraId="2E24223F" w14:textId="77777777" w:rsidR="00775B2B" w:rsidRDefault="00000000">
            <w:pPr>
              <w:snapToGrid w:val="0"/>
              <w:jc w:val="left"/>
              <w:rPr>
                <w:szCs w:val="21"/>
              </w:rPr>
            </w:pPr>
            <w:r>
              <w:rPr>
                <w:szCs w:val="21"/>
              </w:rPr>
              <w:t>水平衡测试</w:t>
            </w:r>
          </w:p>
        </w:tc>
        <w:tc>
          <w:tcPr>
            <w:tcW w:w="369" w:type="pct"/>
            <w:vAlign w:val="center"/>
          </w:tcPr>
          <w:p w14:paraId="3B4285DB" w14:textId="77777777" w:rsidR="00775B2B" w:rsidRDefault="00000000">
            <w:pPr>
              <w:pStyle w:val="AA2"/>
              <w:rPr>
                <w:rFonts w:cs="Times New Roman"/>
                <w:szCs w:val="21"/>
              </w:rPr>
            </w:pPr>
            <w:r>
              <w:rPr>
                <w:rFonts w:cs="Times New Roman"/>
                <w:szCs w:val="21"/>
              </w:rPr>
              <w:t>5</w:t>
            </w:r>
          </w:p>
        </w:tc>
        <w:tc>
          <w:tcPr>
            <w:tcW w:w="2080" w:type="pct"/>
            <w:gridSpan w:val="3"/>
            <w:vAlign w:val="center"/>
          </w:tcPr>
          <w:p w14:paraId="0215FA87" w14:textId="77777777" w:rsidR="00775B2B" w:rsidRDefault="00000000">
            <w:pPr>
              <w:snapToGrid w:val="0"/>
              <w:jc w:val="left"/>
              <w:rPr>
                <w:szCs w:val="21"/>
              </w:rPr>
            </w:pPr>
            <w:r>
              <w:rPr>
                <w:szCs w:val="21"/>
              </w:rPr>
              <w:t>按照</w:t>
            </w:r>
            <w:r>
              <w:rPr>
                <w:szCs w:val="21"/>
              </w:rPr>
              <w:t>DL/T606.5</w:t>
            </w:r>
            <w:r>
              <w:rPr>
                <w:szCs w:val="21"/>
              </w:rPr>
              <w:t>标准规定进行水平衡测试</w:t>
            </w:r>
          </w:p>
        </w:tc>
        <w:tc>
          <w:tcPr>
            <w:tcW w:w="342" w:type="pct"/>
          </w:tcPr>
          <w:p w14:paraId="2038C9F6" w14:textId="77777777" w:rsidR="00775B2B" w:rsidRDefault="00000000">
            <w:pPr>
              <w:snapToGrid w:val="0"/>
              <w:jc w:val="center"/>
              <w:rPr>
                <w:szCs w:val="21"/>
              </w:rPr>
            </w:pPr>
            <w:r>
              <w:rPr>
                <w:szCs w:val="21"/>
              </w:rPr>
              <w:t>I</w:t>
            </w:r>
            <w:r>
              <w:rPr>
                <w:szCs w:val="21"/>
              </w:rPr>
              <w:t>级</w:t>
            </w:r>
          </w:p>
        </w:tc>
        <w:tc>
          <w:tcPr>
            <w:tcW w:w="220" w:type="pct"/>
            <w:vMerge/>
            <w:vAlign w:val="center"/>
          </w:tcPr>
          <w:p w14:paraId="3DA8AFB2" w14:textId="77777777" w:rsidR="00775B2B" w:rsidRDefault="00775B2B">
            <w:pPr>
              <w:snapToGrid w:val="0"/>
              <w:jc w:val="left"/>
              <w:rPr>
                <w:szCs w:val="21"/>
              </w:rPr>
            </w:pPr>
          </w:p>
        </w:tc>
      </w:tr>
      <w:tr w:rsidR="00775B2B" w14:paraId="52976E48" w14:textId="77777777">
        <w:trPr>
          <w:trHeight w:val="20"/>
        </w:trPr>
        <w:tc>
          <w:tcPr>
            <w:tcW w:w="169" w:type="pct"/>
            <w:vMerge/>
            <w:vAlign w:val="center"/>
          </w:tcPr>
          <w:p w14:paraId="5A51D80B" w14:textId="77777777" w:rsidR="00775B2B" w:rsidRDefault="00775B2B">
            <w:pPr>
              <w:widowControl/>
              <w:jc w:val="left"/>
              <w:rPr>
                <w:szCs w:val="21"/>
              </w:rPr>
            </w:pPr>
          </w:p>
        </w:tc>
        <w:tc>
          <w:tcPr>
            <w:tcW w:w="246" w:type="pct"/>
            <w:vMerge/>
            <w:vAlign w:val="center"/>
          </w:tcPr>
          <w:p w14:paraId="10D9FB36" w14:textId="77777777" w:rsidR="00775B2B" w:rsidRDefault="00775B2B">
            <w:pPr>
              <w:widowControl/>
              <w:jc w:val="left"/>
              <w:rPr>
                <w:szCs w:val="21"/>
              </w:rPr>
            </w:pPr>
          </w:p>
        </w:tc>
        <w:tc>
          <w:tcPr>
            <w:tcW w:w="263" w:type="pct"/>
            <w:vMerge/>
            <w:vAlign w:val="center"/>
          </w:tcPr>
          <w:p w14:paraId="1586F899" w14:textId="77777777" w:rsidR="00775B2B" w:rsidRDefault="00775B2B">
            <w:pPr>
              <w:widowControl/>
              <w:jc w:val="left"/>
              <w:rPr>
                <w:szCs w:val="21"/>
              </w:rPr>
            </w:pPr>
          </w:p>
        </w:tc>
        <w:tc>
          <w:tcPr>
            <w:tcW w:w="1310" w:type="pct"/>
            <w:gridSpan w:val="3"/>
            <w:vAlign w:val="center"/>
          </w:tcPr>
          <w:p w14:paraId="75FBBEF9" w14:textId="77777777" w:rsidR="00775B2B" w:rsidRDefault="00000000">
            <w:pPr>
              <w:snapToGrid w:val="0"/>
              <w:jc w:val="left"/>
              <w:rPr>
                <w:szCs w:val="21"/>
              </w:rPr>
            </w:pPr>
            <w:r>
              <w:rPr>
                <w:szCs w:val="21"/>
              </w:rPr>
              <w:t>污染物排放监测与信息公开</w:t>
            </w:r>
          </w:p>
        </w:tc>
        <w:tc>
          <w:tcPr>
            <w:tcW w:w="369" w:type="pct"/>
            <w:vAlign w:val="center"/>
          </w:tcPr>
          <w:p w14:paraId="55DA5BE7" w14:textId="77777777" w:rsidR="00775B2B" w:rsidRDefault="00000000">
            <w:pPr>
              <w:pStyle w:val="AA2"/>
              <w:rPr>
                <w:rFonts w:cs="Times New Roman"/>
                <w:szCs w:val="21"/>
              </w:rPr>
            </w:pPr>
            <w:r>
              <w:rPr>
                <w:rFonts w:cs="Times New Roman"/>
                <w:szCs w:val="21"/>
              </w:rPr>
              <w:t>6</w:t>
            </w:r>
          </w:p>
        </w:tc>
        <w:tc>
          <w:tcPr>
            <w:tcW w:w="1423" w:type="pct"/>
            <w:gridSpan w:val="2"/>
            <w:vAlign w:val="center"/>
          </w:tcPr>
          <w:p w14:paraId="35049A17" w14:textId="77777777" w:rsidR="00775B2B" w:rsidRDefault="00000000">
            <w:pPr>
              <w:snapToGrid w:val="0"/>
              <w:rPr>
                <w:szCs w:val="21"/>
              </w:rPr>
            </w:pPr>
            <w:r>
              <w:rPr>
                <w:szCs w:val="21"/>
              </w:rPr>
              <w:t>按照国家、行业标准的规定，安装污染物排放自动监控设备，并与环保、电力主管部门的监控设备联网，并保证设备正常运行</w:t>
            </w:r>
          </w:p>
        </w:tc>
        <w:tc>
          <w:tcPr>
            <w:tcW w:w="657" w:type="pct"/>
            <w:vAlign w:val="center"/>
          </w:tcPr>
          <w:p w14:paraId="0C9830C9" w14:textId="77777777" w:rsidR="00775B2B" w:rsidRDefault="00000000">
            <w:pPr>
              <w:snapToGrid w:val="0"/>
              <w:rPr>
                <w:szCs w:val="21"/>
              </w:rPr>
            </w:pPr>
            <w:r>
              <w:rPr>
                <w:szCs w:val="21"/>
              </w:rPr>
              <w:t>按照国家、行业标准的规定，对污染物排放进行定期监测</w:t>
            </w:r>
          </w:p>
        </w:tc>
        <w:tc>
          <w:tcPr>
            <w:tcW w:w="342" w:type="pct"/>
            <w:vAlign w:val="center"/>
          </w:tcPr>
          <w:p w14:paraId="45944CFC" w14:textId="77777777" w:rsidR="00775B2B" w:rsidRDefault="00000000">
            <w:pPr>
              <w:snapToGrid w:val="0"/>
              <w:jc w:val="center"/>
              <w:rPr>
                <w:szCs w:val="21"/>
              </w:rPr>
            </w:pPr>
            <w:r>
              <w:rPr>
                <w:szCs w:val="21"/>
              </w:rPr>
              <w:t>I</w:t>
            </w:r>
            <w:r>
              <w:rPr>
                <w:szCs w:val="21"/>
              </w:rPr>
              <w:t>级</w:t>
            </w:r>
          </w:p>
        </w:tc>
        <w:tc>
          <w:tcPr>
            <w:tcW w:w="220" w:type="pct"/>
            <w:vMerge/>
            <w:vAlign w:val="center"/>
          </w:tcPr>
          <w:p w14:paraId="655A41B3" w14:textId="77777777" w:rsidR="00775B2B" w:rsidRDefault="00775B2B">
            <w:pPr>
              <w:snapToGrid w:val="0"/>
              <w:jc w:val="center"/>
              <w:rPr>
                <w:szCs w:val="21"/>
              </w:rPr>
            </w:pPr>
          </w:p>
        </w:tc>
      </w:tr>
      <w:tr w:rsidR="00775B2B" w14:paraId="586FCF03" w14:textId="77777777">
        <w:trPr>
          <w:trHeight w:val="20"/>
        </w:trPr>
        <w:tc>
          <w:tcPr>
            <w:tcW w:w="169" w:type="pct"/>
            <w:vMerge/>
            <w:vAlign w:val="center"/>
          </w:tcPr>
          <w:p w14:paraId="166E9C79" w14:textId="77777777" w:rsidR="00775B2B" w:rsidRDefault="00775B2B">
            <w:pPr>
              <w:widowControl/>
              <w:jc w:val="left"/>
              <w:rPr>
                <w:szCs w:val="21"/>
              </w:rPr>
            </w:pPr>
          </w:p>
        </w:tc>
        <w:tc>
          <w:tcPr>
            <w:tcW w:w="246" w:type="pct"/>
            <w:vMerge/>
            <w:vAlign w:val="center"/>
          </w:tcPr>
          <w:p w14:paraId="2C75790B" w14:textId="77777777" w:rsidR="00775B2B" w:rsidRDefault="00775B2B">
            <w:pPr>
              <w:widowControl/>
              <w:jc w:val="left"/>
              <w:rPr>
                <w:szCs w:val="21"/>
              </w:rPr>
            </w:pPr>
          </w:p>
        </w:tc>
        <w:tc>
          <w:tcPr>
            <w:tcW w:w="263" w:type="pct"/>
            <w:vMerge/>
            <w:vAlign w:val="center"/>
          </w:tcPr>
          <w:p w14:paraId="31B15F7B" w14:textId="77777777" w:rsidR="00775B2B" w:rsidRDefault="00775B2B">
            <w:pPr>
              <w:widowControl/>
              <w:jc w:val="left"/>
              <w:rPr>
                <w:szCs w:val="21"/>
              </w:rPr>
            </w:pPr>
          </w:p>
        </w:tc>
        <w:tc>
          <w:tcPr>
            <w:tcW w:w="1310" w:type="pct"/>
            <w:gridSpan w:val="3"/>
            <w:vAlign w:val="center"/>
          </w:tcPr>
          <w:p w14:paraId="7CA8CC45" w14:textId="77777777" w:rsidR="00775B2B" w:rsidRDefault="00000000">
            <w:pPr>
              <w:snapToGrid w:val="0"/>
              <w:jc w:val="left"/>
              <w:rPr>
                <w:szCs w:val="21"/>
              </w:rPr>
            </w:pPr>
            <w:r>
              <w:rPr>
                <w:szCs w:val="21"/>
              </w:rPr>
              <w:t>建立危险化学品、固体废物管理体系及危险废物环境应急预案</w:t>
            </w:r>
          </w:p>
        </w:tc>
        <w:tc>
          <w:tcPr>
            <w:tcW w:w="369" w:type="pct"/>
            <w:vAlign w:val="center"/>
          </w:tcPr>
          <w:p w14:paraId="72B1640E" w14:textId="77777777" w:rsidR="00775B2B" w:rsidRDefault="00000000">
            <w:pPr>
              <w:pStyle w:val="AA2"/>
              <w:rPr>
                <w:rFonts w:cs="Times New Roman"/>
                <w:szCs w:val="21"/>
              </w:rPr>
            </w:pPr>
            <w:r>
              <w:rPr>
                <w:rFonts w:cs="Times New Roman"/>
                <w:szCs w:val="21"/>
              </w:rPr>
              <w:t>6</w:t>
            </w:r>
          </w:p>
        </w:tc>
        <w:tc>
          <w:tcPr>
            <w:tcW w:w="2080" w:type="pct"/>
            <w:gridSpan w:val="3"/>
            <w:vAlign w:val="center"/>
          </w:tcPr>
          <w:p w14:paraId="1A5869FE" w14:textId="77777777" w:rsidR="00775B2B" w:rsidRDefault="00000000">
            <w:pPr>
              <w:snapToGrid w:val="0"/>
              <w:jc w:val="left"/>
              <w:rPr>
                <w:szCs w:val="21"/>
              </w:rPr>
            </w:pPr>
            <w:r>
              <w:rPr>
                <w:szCs w:val="21"/>
              </w:rPr>
              <w:t>具有完善的危险化学品、固体废物管理体系及危险废物环境</w:t>
            </w:r>
            <w:r>
              <w:rPr>
                <w:szCs w:val="21"/>
              </w:rPr>
              <w:t xml:space="preserve"> </w:t>
            </w:r>
            <w:r>
              <w:rPr>
                <w:szCs w:val="21"/>
              </w:rPr>
              <w:t>应急预案</w:t>
            </w:r>
          </w:p>
        </w:tc>
        <w:tc>
          <w:tcPr>
            <w:tcW w:w="342" w:type="pct"/>
          </w:tcPr>
          <w:p w14:paraId="4CE70752" w14:textId="77777777" w:rsidR="00775B2B" w:rsidRDefault="00000000">
            <w:pPr>
              <w:snapToGrid w:val="0"/>
              <w:jc w:val="center"/>
              <w:rPr>
                <w:szCs w:val="21"/>
              </w:rPr>
            </w:pPr>
            <w:r>
              <w:rPr>
                <w:szCs w:val="21"/>
              </w:rPr>
              <w:t>I</w:t>
            </w:r>
            <w:r>
              <w:rPr>
                <w:szCs w:val="21"/>
              </w:rPr>
              <w:t>级</w:t>
            </w:r>
          </w:p>
        </w:tc>
        <w:tc>
          <w:tcPr>
            <w:tcW w:w="220" w:type="pct"/>
            <w:vMerge/>
            <w:vAlign w:val="center"/>
          </w:tcPr>
          <w:p w14:paraId="5610AAA8" w14:textId="77777777" w:rsidR="00775B2B" w:rsidRDefault="00775B2B">
            <w:pPr>
              <w:snapToGrid w:val="0"/>
              <w:jc w:val="left"/>
              <w:rPr>
                <w:szCs w:val="21"/>
              </w:rPr>
            </w:pPr>
          </w:p>
        </w:tc>
      </w:tr>
      <w:tr w:rsidR="00775B2B" w14:paraId="2ED527EB" w14:textId="77777777">
        <w:trPr>
          <w:trHeight w:val="20"/>
        </w:trPr>
        <w:tc>
          <w:tcPr>
            <w:tcW w:w="169" w:type="pct"/>
            <w:vMerge/>
            <w:vAlign w:val="center"/>
          </w:tcPr>
          <w:p w14:paraId="54659A14" w14:textId="77777777" w:rsidR="00775B2B" w:rsidRDefault="00775B2B">
            <w:pPr>
              <w:widowControl/>
              <w:jc w:val="left"/>
              <w:rPr>
                <w:szCs w:val="21"/>
              </w:rPr>
            </w:pPr>
          </w:p>
        </w:tc>
        <w:tc>
          <w:tcPr>
            <w:tcW w:w="246" w:type="pct"/>
            <w:vMerge/>
            <w:vAlign w:val="center"/>
          </w:tcPr>
          <w:p w14:paraId="58D4D1FF" w14:textId="77777777" w:rsidR="00775B2B" w:rsidRDefault="00775B2B">
            <w:pPr>
              <w:widowControl/>
              <w:jc w:val="left"/>
              <w:rPr>
                <w:szCs w:val="21"/>
              </w:rPr>
            </w:pPr>
          </w:p>
        </w:tc>
        <w:tc>
          <w:tcPr>
            <w:tcW w:w="263" w:type="pct"/>
            <w:vMerge/>
            <w:vAlign w:val="center"/>
          </w:tcPr>
          <w:p w14:paraId="77891094" w14:textId="77777777" w:rsidR="00775B2B" w:rsidRDefault="00775B2B">
            <w:pPr>
              <w:widowControl/>
              <w:jc w:val="left"/>
              <w:rPr>
                <w:szCs w:val="21"/>
              </w:rPr>
            </w:pPr>
          </w:p>
        </w:tc>
        <w:tc>
          <w:tcPr>
            <w:tcW w:w="1310" w:type="pct"/>
            <w:gridSpan w:val="3"/>
            <w:vAlign w:val="center"/>
          </w:tcPr>
          <w:p w14:paraId="604E0203" w14:textId="77777777" w:rsidR="00775B2B" w:rsidRDefault="00000000">
            <w:pPr>
              <w:snapToGrid w:val="0"/>
              <w:jc w:val="left"/>
              <w:rPr>
                <w:szCs w:val="21"/>
              </w:rPr>
            </w:pPr>
            <w:r>
              <w:rPr>
                <w:szCs w:val="21"/>
              </w:rPr>
              <w:t>*</w:t>
            </w:r>
            <w:r>
              <w:rPr>
                <w:szCs w:val="21"/>
              </w:rPr>
              <w:t>审核期内未发生环境污染事故</w:t>
            </w:r>
          </w:p>
        </w:tc>
        <w:tc>
          <w:tcPr>
            <w:tcW w:w="369" w:type="pct"/>
            <w:vAlign w:val="center"/>
          </w:tcPr>
          <w:p w14:paraId="2BB01DDC" w14:textId="77777777" w:rsidR="00775B2B" w:rsidRDefault="00000000">
            <w:pPr>
              <w:pStyle w:val="AA2"/>
              <w:rPr>
                <w:rFonts w:cs="Times New Roman"/>
                <w:szCs w:val="21"/>
              </w:rPr>
            </w:pPr>
            <w:r>
              <w:rPr>
                <w:rFonts w:cs="Times New Roman"/>
                <w:szCs w:val="21"/>
              </w:rPr>
              <w:t>6</w:t>
            </w:r>
          </w:p>
        </w:tc>
        <w:tc>
          <w:tcPr>
            <w:tcW w:w="2080" w:type="pct"/>
            <w:gridSpan w:val="3"/>
            <w:vAlign w:val="center"/>
          </w:tcPr>
          <w:p w14:paraId="1E764290" w14:textId="77777777" w:rsidR="00775B2B" w:rsidRDefault="00000000">
            <w:pPr>
              <w:snapToGrid w:val="0"/>
              <w:rPr>
                <w:szCs w:val="21"/>
              </w:rPr>
            </w:pPr>
            <w:r>
              <w:rPr>
                <w:szCs w:val="21"/>
              </w:rPr>
              <w:t>审核期内，不存在违反清洁生产相关法律法规行为，未发生环境污染事故</w:t>
            </w:r>
          </w:p>
        </w:tc>
        <w:tc>
          <w:tcPr>
            <w:tcW w:w="342" w:type="pct"/>
          </w:tcPr>
          <w:p w14:paraId="39E44649" w14:textId="77777777" w:rsidR="00775B2B" w:rsidRDefault="00000000">
            <w:pPr>
              <w:snapToGrid w:val="0"/>
              <w:jc w:val="center"/>
              <w:rPr>
                <w:szCs w:val="21"/>
              </w:rPr>
            </w:pPr>
            <w:r>
              <w:rPr>
                <w:szCs w:val="21"/>
              </w:rPr>
              <w:t>I</w:t>
            </w:r>
            <w:r>
              <w:rPr>
                <w:szCs w:val="21"/>
              </w:rPr>
              <w:t>级</w:t>
            </w:r>
          </w:p>
        </w:tc>
        <w:tc>
          <w:tcPr>
            <w:tcW w:w="220" w:type="pct"/>
            <w:vMerge/>
            <w:vAlign w:val="center"/>
          </w:tcPr>
          <w:p w14:paraId="05692C4D" w14:textId="77777777" w:rsidR="00775B2B" w:rsidRDefault="00775B2B">
            <w:pPr>
              <w:snapToGrid w:val="0"/>
              <w:jc w:val="center"/>
              <w:rPr>
                <w:szCs w:val="21"/>
              </w:rPr>
            </w:pPr>
          </w:p>
        </w:tc>
      </w:tr>
      <w:tr w:rsidR="00775B2B" w14:paraId="2C0605E1" w14:textId="77777777">
        <w:trPr>
          <w:trHeight w:val="20"/>
        </w:trPr>
        <w:tc>
          <w:tcPr>
            <w:tcW w:w="169" w:type="pct"/>
            <w:vMerge/>
            <w:vAlign w:val="center"/>
          </w:tcPr>
          <w:p w14:paraId="426920B6" w14:textId="77777777" w:rsidR="00775B2B" w:rsidRDefault="00775B2B">
            <w:pPr>
              <w:widowControl/>
              <w:jc w:val="left"/>
              <w:rPr>
                <w:szCs w:val="21"/>
              </w:rPr>
            </w:pPr>
          </w:p>
        </w:tc>
        <w:tc>
          <w:tcPr>
            <w:tcW w:w="246" w:type="pct"/>
            <w:vMerge/>
            <w:vAlign w:val="center"/>
          </w:tcPr>
          <w:p w14:paraId="5618C4C0" w14:textId="77777777" w:rsidR="00775B2B" w:rsidRDefault="00775B2B">
            <w:pPr>
              <w:widowControl/>
              <w:jc w:val="left"/>
              <w:rPr>
                <w:szCs w:val="21"/>
              </w:rPr>
            </w:pPr>
          </w:p>
        </w:tc>
        <w:tc>
          <w:tcPr>
            <w:tcW w:w="263" w:type="pct"/>
            <w:vMerge/>
            <w:vAlign w:val="center"/>
          </w:tcPr>
          <w:p w14:paraId="0F40E367" w14:textId="77777777" w:rsidR="00775B2B" w:rsidRDefault="00775B2B">
            <w:pPr>
              <w:widowControl/>
              <w:jc w:val="left"/>
              <w:rPr>
                <w:szCs w:val="21"/>
              </w:rPr>
            </w:pPr>
          </w:p>
        </w:tc>
        <w:tc>
          <w:tcPr>
            <w:tcW w:w="1310" w:type="pct"/>
            <w:gridSpan w:val="3"/>
            <w:vAlign w:val="center"/>
          </w:tcPr>
          <w:p w14:paraId="47609E3D" w14:textId="77777777" w:rsidR="00775B2B" w:rsidRDefault="00000000">
            <w:pPr>
              <w:snapToGrid w:val="0"/>
              <w:jc w:val="left"/>
              <w:rPr>
                <w:szCs w:val="21"/>
              </w:rPr>
            </w:pPr>
            <w:r>
              <w:rPr>
                <w:szCs w:val="21"/>
              </w:rPr>
              <w:t>用能用水设备计量器具配备率</w:t>
            </w:r>
          </w:p>
        </w:tc>
        <w:tc>
          <w:tcPr>
            <w:tcW w:w="369" w:type="pct"/>
            <w:vAlign w:val="center"/>
          </w:tcPr>
          <w:p w14:paraId="60A3705C" w14:textId="77777777" w:rsidR="00775B2B" w:rsidRDefault="00000000">
            <w:pPr>
              <w:pStyle w:val="AA2"/>
              <w:rPr>
                <w:rFonts w:cs="Times New Roman"/>
                <w:szCs w:val="21"/>
              </w:rPr>
            </w:pPr>
            <w:r>
              <w:rPr>
                <w:rFonts w:cs="Times New Roman"/>
                <w:szCs w:val="21"/>
              </w:rPr>
              <w:t>8</w:t>
            </w:r>
          </w:p>
        </w:tc>
        <w:tc>
          <w:tcPr>
            <w:tcW w:w="738" w:type="pct"/>
            <w:vAlign w:val="center"/>
          </w:tcPr>
          <w:p w14:paraId="791A7054" w14:textId="77777777" w:rsidR="00775B2B" w:rsidRDefault="00000000">
            <w:pPr>
              <w:snapToGrid w:val="0"/>
              <w:rPr>
                <w:spacing w:val="-10"/>
                <w:szCs w:val="21"/>
              </w:rPr>
            </w:pPr>
            <w:r>
              <w:rPr>
                <w:spacing w:val="-10"/>
                <w:szCs w:val="21"/>
              </w:rPr>
              <w:t>参照</w:t>
            </w:r>
            <w:r>
              <w:rPr>
                <w:spacing w:val="-10"/>
                <w:szCs w:val="21"/>
              </w:rPr>
              <w:t>GB/T21369</w:t>
            </w:r>
            <w:r>
              <w:rPr>
                <w:spacing w:val="-10"/>
                <w:szCs w:val="21"/>
              </w:rPr>
              <w:t>和</w:t>
            </w:r>
            <w:r>
              <w:rPr>
                <w:spacing w:val="-10"/>
                <w:szCs w:val="21"/>
              </w:rPr>
              <w:t>GB24789</w:t>
            </w:r>
            <w:r>
              <w:rPr>
                <w:spacing w:val="-10"/>
                <w:szCs w:val="21"/>
              </w:rPr>
              <w:t>标准，主要用能、用水设备计量器具配备率</w:t>
            </w:r>
            <w:r>
              <w:rPr>
                <w:spacing w:val="-10"/>
                <w:szCs w:val="21"/>
              </w:rPr>
              <w:t>100%</w:t>
            </w:r>
          </w:p>
        </w:tc>
        <w:tc>
          <w:tcPr>
            <w:tcW w:w="685" w:type="pct"/>
            <w:vAlign w:val="center"/>
          </w:tcPr>
          <w:p w14:paraId="065450D6" w14:textId="77777777" w:rsidR="00775B2B" w:rsidRDefault="00000000">
            <w:pPr>
              <w:snapToGrid w:val="0"/>
              <w:rPr>
                <w:spacing w:val="-10"/>
                <w:szCs w:val="21"/>
              </w:rPr>
            </w:pPr>
            <w:r>
              <w:rPr>
                <w:spacing w:val="-10"/>
                <w:szCs w:val="21"/>
              </w:rPr>
              <w:t>参照</w:t>
            </w:r>
            <w:r>
              <w:rPr>
                <w:spacing w:val="-10"/>
                <w:szCs w:val="21"/>
              </w:rPr>
              <w:t>GB/T21369</w:t>
            </w:r>
            <w:r>
              <w:rPr>
                <w:spacing w:val="-10"/>
                <w:szCs w:val="21"/>
              </w:rPr>
              <w:t>和</w:t>
            </w:r>
            <w:r>
              <w:rPr>
                <w:spacing w:val="-10"/>
                <w:szCs w:val="21"/>
              </w:rPr>
              <w:t>GB24789</w:t>
            </w:r>
            <w:r>
              <w:rPr>
                <w:spacing w:val="-10"/>
                <w:szCs w:val="21"/>
              </w:rPr>
              <w:t>标准，主要用能、用水设备计量器具配备率</w:t>
            </w:r>
            <w:r>
              <w:rPr>
                <w:spacing w:val="-10"/>
                <w:szCs w:val="21"/>
              </w:rPr>
              <w:t>95%</w:t>
            </w:r>
          </w:p>
        </w:tc>
        <w:tc>
          <w:tcPr>
            <w:tcW w:w="657" w:type="pct"/>
            <w:vAlign w:val="center"/>
          </w:tcPr>
          <w:p w14:paraId="6BADE134" w14:textId="77777777" w:rsidR="00775B2B" w:rsidRDefault="00000000">
            <w:pPr>
              <w:snapToGrid w:val="0"/>
              <w:rPr>
                <w:spacing w:val="-10"/>
                <w:szCs w:val="21"/>
              </w:rPr>
            </w:pPr>
            <w:r>
              <w:rPr>
                <w:spacing w:val="-10"/>
                <w:szCs w:val="21"/>
              </w:rPr>
              <w:t>参照</w:t>
            </w:r>
            <w:r>
              <w:rPr>
                <w:spacing w:val="-10"/>
                <w:szCs w:val="21"/>
              </w:rPr>
              <w:t>GB/T21369</w:t>
            </w:r>
            <w:r>
              <w:rPr>
                <w:spacing w:val="-10"/>
                <w:szCs w:val="21"/>
              </w:rPr>
              <w:t>和</w:t>
            </w:r>
            <w:r>
              <w:rPr>
                <w:spacing w:val="-10"/>
                <w:szCs w:val="21"/>
              </w:rPr>
              <w:t>GB24789</w:t>
            </w:r>
            <w:r>
              <w:rPr>
                <w:spacing w:val="-10"/>
                <w:szCs w:val="21"/>
              </w:rPr>
              <w:t>标准，主要用能、用水设备计量器具配备率</w:t>
            </w:r>
            <w:r>
              <w:rPr>
                <w:spacing w:val="-10"/>
                <w:szCs w:val="21"/>
              </w:rPr>
              <w:t>90%</w:t>
            </w:r>
          </w:p>
        </w:tc>
        <w:tc>
          <w:tcPr>
            <w:tcW w:w="342" w:type="pct"/>
            <w:vAlign w:val="center"/>
          </w:tcPr>
          <w:p w14:paraId="08A58254" w14:textId="77777777" w:rsidR="00775B2B" w:rsidRDefault="00000000">
            <w:pPr>
              <w:snapToGrid w:val="0"/>
              <w:jc w:val="center"/>
              <w:rPr>
                <w:szCs w:val="21"/>
              </w:rPr>
            </w:pPr>
            <w:r>
              <w:rPr>
                <w:szCs w:val="21"/>
              </w:rPr>
              <w:t>I</w:t>
            </w:r>
            <w:r>
              <w:rPr>
                <w:szCs w:val="21"/>
              </w:rPr>
              <w:t>级</w:t>
            </w:r>
          </w:p>
        </w:tc>
        <w:tc>
          <w:tcPr>
            <w:tcW w:w="220" w:type="pct"/>
            <w:vMerge/>
            <w:vAlign w:val="center"/>
          </w:tcPr>
          <w:p w14:paraId="50857C7F" w14:textId="77777777" w:rsidR="00775B2B" w:rsidRDefault="00775B2B">
            <w:pPr>
              <w:snapToGrid w:val="0"/>
              <w:jc w:val="center"/>
              <w:rPr>
                <w:szCs w:val="21"/>
              </w:rPr>
            </w:pPr>
          </w:p>
        </w:tc>
      </w:tr>
      <w:tr w:rsidR="00775B2B" w14:paraId="3A0F1A90" w14:textId="77777777">
        <w:trPr>
          <w:trHeight w:val="70"/>
        </w:trPr>
        <w:tc>
          <w:tcPr>
            <w:tcW w:w="169" w:type="pct"/>
            <w:vMerge/>
            <w:vAlign w:val="center"/>
          </w:tcPr>
          <w:p w14:paraId="7E1C583C" w14:textId="77777777" w:rsidR="00775B2B" w:rsidRDefault="00775B2B">
            <w:pPr>
              <w:widowControl/>
              <w:jc w:val="left"/>
              <w:rPr>
                <w:szCs w:val="21"/>
              </w:rPr>
            </w:pPr>
          </w:p>
        </w:tc>
        <w:tc>
          <w:tcPr>
            <w:tcW w:w="246" w:type="pct"/>
            <w:vMerge/>
            <w:vAlign w:val="center"/>
          </w:tcPr>
          <w:p w14:paraId="2071EB49" w14:textId="77777777" w:rsidR="00775B2B" w:rsidRDefault="00775B2B">
            <w:pPr>
              <w:widowControl/>
              <w:jc w:val="left"/>
              <w:rPr>
                <w:szCs w:val="21"/>
              </w:rPr>
            </w:pPr>
          </w:p>
        </w:tc>
        <w:tc>
          <w:tcPr>
            <w:tcW w:w="263" w:type="pct"/>
            <w:vMerge/>
            <w:vAlign w:val="center"/>
          </w:tcPr>
          <w:p w14:paraId="4D5C222A" w14:textId="77777777" w:rsidR="00775B2B" w:rsidRDefault="00775B2B">
            <w:pPr>
              <w:widowControl/>
              <w:jc w:val="left"/>
              <w:rPr>
                <w:szCs w:val="21"/>
              </w:rPr>
            </w:pPr>
          </w:p>
        </w:tc>
        <w:tc>
          <w:tcPr>
            <w:tcW w:w="1310" w:type="pct"/>
            <w:gridSpan w:val="3"/>
            <w:vAlign w:val="center"/>
          </w:tcPr>
          <w:p w14:paraId="62978C82" w14:textId="77777777" w:rsidR="00775B2B" w:rsidRDefault="00000000">
            <w:pPr>
              <w:snapToGrid w:val="0"/>
              <w:jc w:val="left"/>
              <w:rPr>
                <w:szCs w:val="21"/>
              </w:rPr>
            </w:pPr>
            <w:r>
              <w:rPr>
                <w:szCs w:val="21"/>
              </w:rPr>
              <w:t>开展节能管理</w:t>
            </w:r>
          </w:p>
        </w:tc>
        <w:tc>
          <w:tcPr>
            <w:tcW w:w="369" w:type="pct"/>
            <w:vAlign w:val="center"/>
          </w:tcPr>
          <w:p w14:paraId="6AF63C9A" w14:textId="77777777" w:rsidR="00775B2B" w:rsidRDefault="00000000">
            <w:pPr>
              <w:pStyle w:val="AA2"/>
              <w:rPr>
                <w:rFonts w:cs="Times New Roman"/>
                <w:szCs w:val="21"/>
              </w:rPr>
            </w:pPr>
            <w:r>
              <w:rPr>
                <w:rFonts w:cs="Times New Roman"/>
                <w:szCs w:val="21"/>
              </w:rPr>
              <w:t>8</w:t>
            </w:r>
          </w:p>
        </w:tc>
        <w:tc>
          <w:tcPr>
            <w:tcW w:w="738" w:type="pct"/>
            <w:vAlign w:val="center"/>
          </w:tcPr>
          <w:p w14:paraId="037FD6EF" w14:textId="77777777" w:rsidR="00775B2B" w:rsidRDefault="00000000">
            <w:pPr>
              <w:snapToGrid w:val="0"/>
              <w:rPr>
                <w:spacing w:val="-16"/>
                <w:szCs w:val="21"/>
              </w:rPr>
            </w:pPr>
            <w:r>
              <w:rPr>
                <w:spacing w:val="-16"/>
                <w:szCs w:val="21"/>
              </w:rPr>
              <w:t>按国家规定要求，组织开展节能评估和能源审计工作，挖掘节能潜力，实施节能改造项目完成率为</w:t>
            </w:r>
            <w:r>
              <w:rPr>
                <w:spacing w:val="-16"/>
                <w:szCs w:val="21"/>
              </w:rPr>
              <w:t>100%</w:t>
            </w:r>
          </w:p>
        </w:tc>
        <w:tc>
          <w:tcPr>
            <w:tcW w:w="685" w:type="pct"/>
            <w:vAlign w:val="center"/>
          </w:tcPr>
          <w:p w14:paraId="5A655362" w14:textId="77777777" w:rsidR="00775B2B" w:rsidRDefault="00000000">
            <w:pPr>
              <w:snapToGrid w:val="0"/>
              <w:rPr>
                <w:spacing w:val="-16"/>
                <w:szCs w:val="21"/>
              </w:rPr>
            </w:pPr>
            <w:r>
              <w:rPr>
                <w:spacing w:val="-16"/>
                <w:szCs w:val="21"/>
              </w:rPr>
              <w:t>按国家规定要求，组织开展节能评估和能源审计工作，挖掘节能潜力，实施节能改造项目完成率为</w:t>
            </w:r>
            <w:r>
              <w:rPr>
                <w:spacing w:val="-16"/>
                <w:szCs w:val="21"/>
              </w:rPr>
              <w:t>80%</w:t>
            </w:r>
          </w:p>
        </w:tc>
        <w:tc>
          <w:tcPr>
            <w:tcW w:w="657" w:type="pct"/>
            <w:vAlign w:val="center"/>
          </w:tcPr>
          <w:p w14:paraId="7C3CB828" w14:textId="77777777" w:rsidR="00775B2B" w:rsidRDefault="00000000">
            <w:pPr>
              <w:snapToGrid w:val="0"/>
              <w:rPr>
                <w:spacing w:val="-16"/>
                <w:szCs w:val="21"/>
              </w:rPr>
            </w:pPr>
            <w:r>
              <w:rPr>
                <w:spacing w:val="-16"/>
                <w:szCs w:val="21"/>
              </w:rPr>
              <w:t>按国家规定要求，组织开展节能评估和能源审计工作，挖掘节能潜力，实施节能改造项目完成率为</w:t>
            </w:r>
            <w:r>
              <w:rPr>
                <w:spacing w:val="-16"/>
                <w:szCs w:val="21"/>
              </w:rPr>
              <w:t>60%</w:t>
            </w:r>
          </w:p>
        </w:tc>
        <w:tc>
          <w:tcPr>
            <w:tcW w:w="342" w:type="pct"/>
            <w:vAlign w:val="center"/>
          </w:tcPr>
          <w:p w14:paraId="4071C367" w14:textId="77777777" w:rsidR="00775B2B" w:rsidRDefault="00000000">
            <w:pPr>
              <w:snapToGrid w:val="0"/>
              <w:jc w:val="center"/>
              <w:rPr>
                <w:szCs w:val="21"/>
              </w:rPr>
            </w:pPr>
            <w:r>
              <w:rPr>
                <w:szCs w:val="21"/>
              </w:rPr>
              <w:t>I</w:t>
            </w:r>
            <w:r>
              <w:rPr>
                <w:szCs w:val="21"/>
              </w:rPr>
              <w:t>级</w:t>
            </w:r>
          </w:p>
        </w:tc>
        <w:tc>
          <w:tcPr>
            <w:tcW w:w="220" w:type="pct"/>
            <w:vMerge/>
            <w:vAlign w:val="center"/>
          </w:tcPr>
          <w:p w14:paraId="67621D68" w14:textId="77777777" w:rsidR="00775B2B" w:rsidRDefault="00775B2B">
            <w:pPr>
              <w:snapToGrid w:val="0"/>
              <w:jc w:val="center"/>
              <w:rPr>
                <w:szCs w:val="21"/>
              </w:rPr>
            </w:pPr>
          </w:p>
        </w:tc>
      </w:tr>
    </w:tbl>
    <w:p w14:paraId="707AE2D9" w14:textId="77777777" w:rsidR="00775B2B" w:rsidRDefault="00000000">
      <w:pPr>
        <w:snapToGrid w:val="0"/>
        <w:spacing w:line="200" w:lineRule="exact"/>
        <w:jc w:val="left"/>
        <w:rPr>
          <w:sz w:val="18"/>
          <w:szCs w:val="18"/>
        </w:rPr>
      </w:pPr>
      <w:r>
        <w:rPr>
          <w:sz w:val="18"/>
          <w:szCs w:val="18"/>
        </w:rPr>
        <w:t>注：表中带</w:t>
      </w:r>
      <w:r>
        <w:rPr>
          <w:sz w:val="18"/>
          <w:szCs w:val="18"/>
        </w:rPr>
        <w:t>*</w:t>
      </w:r>
      <w:r>
        <w:rPr>
          <w:sz w:val="18"/>
          <w:szCs w:val="18"/>
        </w:rPr>
        <w:t>的指标为限定性指标。</w:t>
      </w:r>
    </w:p>
    <w:p w14:paraId="355D852F" w14:textId="77777777" w:rsidR="00775B2B" w:rsidRDefault="00775B2B">
      <w:pPr>
        <w:spacing w:line="360" w:lineRule="auto"/>
        <w:ind w:firstLineChars="200" w:firstLine="480"/>
        <w:rPr>
          <w:sz w:val="24"/>
        </w:rPr>
        <w:sectPr w:rsidR="00775B2B">
          <w:headerReference w:type="default" r:id="rId47"/>
          <w:pgSz w:w="16838" w:h="11906" w:orient="landscape"/>
          <w:pgMar w:top="1440" w:right="1800" w:bottom="1440" w:left="1800" w:header="1021" w:footer="851" w:gutter="0"/>
          <w:pgNumType w:fmt="numberInDash"/>
          <w:cols w:space="720"/>
          <w:docGrid w:linePitch="312"/>
        </w:sectPr>
      </w:pPr>
      <w:bookmarkStart w:id="601" w:name="_Toc207957430"/>
      <w:bookmarkEnd w:id="600"/>
    </w:p>
    <w:p w14:paraId="5FCB3AB5" w14:textId="77777777" w:rsidR="00775B2B" w:rsidRDefault="00000000">
      <w:pPr>
        <w:snapToGrid w:val="0"/>
        <w:spacing w:line="360" w:lineRule="auto"/>
        <w:ind w:firstLineChars="200" w:firstLine="420"/>
        <w:rPr>
          <w:rStyle w:val="affff1"/>
          <w:rFonts w:eastAsia="黑体"/>
          <w:color w:val="auto"/>
          <w:sz w:val="24"/>
          <w:u w:val="none"/>
        </w:rPr>
      </w:pPr>
      <w:bookmarkStart w:id="602" w:name="_Toc321568788"/>
      <w:bookmarkStart w:id="603" w:name="_Toc323128706"/>
      <w:bookmarkStart w:id="604" w:name="_Toc233172005"/>
      <w:bookmarkStart w:id="605" w:name="_Toc312944846"/>
      <w:bookmarkStart w:id="606" w:name="_Toc312945346"/>
      <w:bookmarkStart w:id="607" w:name="_Toc207957478"/>
      <w:bookmarkStart w:id="608" w:name="_Toc217887158"/>
      <w:bookmarkStart w:id="609" w:name="_Toc323129011"/>
      <w:r>
        <w:lastRenderedPageBreak/>
        <w:t>（</w:t>
      </w:r>
      <w:r>
        <w:t>3</w:t>
      </w:r>
      <w:r>
        <w:t>）清洁生产评价指标的考核评分计算方法</w:t>
      </w:r>
      <w:bookmarkEnd w:id="602"/>
      <w:bookmarkEnd w:id="603"/>
      <w:bookmarkEnd w:id="604"/>
      <w:bookmarkEnd w:id="605"/>
      <w:bookmarkEnd w:id="606"/>
      <w:bookmarkEnd w:id="607"/>
      <w:bookmarkEnd w:id="608"/>
      <w:bookmarkEnd w:id="609"/>
    </w:p>
    <w:p w14:paraId="12981B68" w14:textId="77777777" w:rsidR="00775B2B" w:rsidRDefault="00000000">
      <w:pPr>
        <w:snapToGrid w:val="0"/>
        <w:spacing w:line="360" w:lineRule="auto"/>
        <w:ind w:firstLineChars="200" w:firstLine="480"/>
        <w:rPr>
          <w:b/>
          <w:bCs/>
        </w:rPr>
      </w:pPr>
      <w:r>
        <w:rPr>
          <w:sz w:val="24"/>
        </w:rPr>
        <w:t>1</w:t>
      </w:r>
      <w:r>
        <w:rPr>
          <w:sz w:val="24"/>
        </w:rPr>
        <w:t>）指标无量纲化</w:t>
      </w:r>
    </w:p>
    <w:p w14:paraId="70601C9A" w14:textId="77777777" w:rsidR="00775B2B" w:rsidRDefault="00000000">
      <w:pPr>
        <w:pStyle w:val="af4"/>
        <w:snapToGrid w:val="0"/>
        <w:spacing w:line="300" w:lineRule="auto"/>
        <w:ind w:firstLine="480"/>
        <w:rPr>
          <w:sz w:val="24"/>
        </w:rPr>
      </w:pPr>
      <w:r>
        <w:rPr>
          <w:sz w:val="24"/>
        </w:rPr>
        <w:t>不同清洁生产指标由于量纲不同，不能直接比较，需要建立原始指标的隶属函数。</w:t>
      </w:r>
    </w:p>
    <w:p w14:paraId="32362626" w14:textId="77777777" w:rsidR="00775B2B" w:rsidRDefault="00000000">
      <w:pPr>
        <w:adjustRightInd w:val="0"/>
        <w:snapToGrid w:val="0"/>
        <w:spacing w:line="300" w:lineRule="auto"/>
        <w:ind w:firstLine="435"/>
        <w:jc w:val="right"/>
        <w:rPr>
          <w:sz w:val="24"/>
        </w:rPr>
      </w:pPr>
      <w:r>
        <w:rPr>
          <w:sz w:val="24"/>
        </w:rPr>
        <w:fldChar w:fldCharType="begin"/>
      </w:r>
      <w:r>
        <w:rPr>
          <w:sz w:val="24"/>
        </w:rPr>
        <w:instrText xml:space="preserve"> QUOTE </w:instrText>
      </w:r>
      <w:r w:rsidR="00BE62B6">
        <w:rPr>
          <w:position w:val="-21"/>
        </w:rPr>
        <w:pict w14:anchorId="7C4291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15.2pt;height:28.8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isplayBackgroundShape/&gt;&lt;w:doNotEmbedSystemFonts/&gt;&lt;w:bordersDontSurroundHeader/&gt;&lt;w:bordersDontSurroundFooter/&gt;&lt;w:hideSpellingErrors/&gt;&lt;w:hideGrammaticalErrors/&gt;&lt;w:activeWritingStyle w:lang=&quot;EN-US&quot; w:vendorID=&quot;64&quot; w:dllVersion=&quot;131078&quot; w:nlCheck=&quot;on&quot; w:optionSet=&quot;0&quot;/&gt;&lt;w:activeWritingStyle w:lang=&quot;ZH-CN&quot; w:vendorID=&quot;64&quot; w:dllVersion=&quot;131077&quot; w:nlCheck=&quot;on&quot; w:optionSet=&quot;1&quot;/&gt;&lt;w:activeWritingStyle w:lang=&quot;EN-IE&quot; w:vendorID=&quot;64&quot; w:dllVersion=&quot;131078&quot; w:nlCheck=&quot;on&quot; w:optionSet=&quot;1&quot;/&gt;&lt;w:activeWritingStyle w:lang=&quot;EN-GB&quot; w:vendorID=&quot;64&quot; w:dllVersion=&quot;131078&quot; w:nlCheck=&quot;on&quot; w:optionSet=&quot;0&quot;/&gt;&lt;w:activeWritingStyle w:lang=&quot;EN-NZ&quot; w:vendorID=&quot;64&quot; w:dllVersion=&quot;131078&quot; w:nlCheck=&quot;on&quot; w:optionSet=&quot;1&quot;/&gt;&lt;w:activeWritingStyle w:lang=&quot;ZH-CN&quot; w:vendorID=&quot;64&quot; w:dllVersion=&quot;0&quot; w:nlCheck=&quot;on&quot; w:optionSet=&quot;1&quot;/&gt;&lt;w:activeWritingStyle w:lang=&quot;EN-US&quot; w:vendorID=&quot;64&quot; w:dllVersion=&quot;4096&quot; w:nlCheck=&quot;on&quot; w:optionSet=&quot;0&quot;/&gt;&lt;w:activeWritingStyle w:lang=&quot;EN-GB&quot; w:vendorID=&quot;64&quot; w:dllVersion=&quot;4096&quot; w:nlCheck=&quot;on&quot; w:optionSet=&quot;0&quot;/&gt;&lt;w:stylePaneFormatFilter w:val=&quot;3F01&quot;/&gt;&lt;w:defaultTabStop w:val=&quot;420&quot;/&gt;&lt;w:drawingGridHorizontalSpacing w:val=&quot;105&quot;/&gt;&lt;w:drawingGridVerticalSpacing w:val=&quot;319&quot;/&gt;&lt;w:displayHorizontalDrawingGridEvery w:val=&quot;0&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useWord2002TableStyleRules/&gt;&lt;w:useFELayout/&gt;&lt;/w:compat&gt;&lt;wsp:rsids&gt;&lt;wsp:rsidRoot wsp:val=&quot;00346C8E&quot;/&gt;&lt;wsp:rsid wsp:val=&quot;000002D3&quot;/&gt;&lt;wsp:rsid wsp:val=&quot;0000034F&quot;/&gt;&lt;wsp:rsid wsp:val=&quot;0000043E&quot;/&gt;&lt;wsp:rsid wsp:val=&quot;00000ED3&quot;/&gt;&lt;wsp:rsid wsp:val=&quot;0000121B&quot;/&gt;&lt;wsp:rsid wsp:val=&quot;0000126E&quot;/&gt;&lt;wsp:rsid wsp:val=&quot;000012C9&quot;/&gt;&lt;wsp:rsid wsp:val=&quot;000013EF&quot;/&gt;&lt;wsp:rsid wsp:val=&quot;0000162E&quot;/&gt;&lt;wsp:rsid wsp:val=&quot;0000197F&quot;/&gt;&lt;wsp:rsid wsp:val=&quot;00001992&quot;/&gt;&lt;wsp:rsid wsp:val=&quot;00001FE2&quot;/&gt;&lt;wsp:rsid wsp:val=&quot;0000216D&quot;/&gt;&lt;wsp:rsid wsp:val=&quot;00002955&quot;/&gt;&lt;wsp:rsid wsp:val=&quot;00002A35&quot;/&gt;&lt;wsp:rsid wsp:val=&quot;00002B79&quot;/&gt;&lt;wsp:rsid wsp:val=&quot;00002CEB&quot;/&gt;&lt;wsp:rsid wsp:val=&quot;0000346F&quot;/&gt;&lt;wsp:rsid wsp:val=&quot;000035C1&quot;/&gt;&lt;wsp:rsid wsp:val=&quot;00003AA5&quot;/&gt;&lt;wsp:rsid wsp:val=&quot;00003AEA&quot;/&gt;&lt;wsp:rsid wsp:val=&quot;00003C4E&quot;/&gt;&lt;wsp:rsid wsp:val=&quot;00004044&quot;/&gt;&lt;wsp:rsid wsp:val=&quot;00004236&quot;/&gt;&lt;wsp:rsid wsp:val=&quot;000043FB&quot;/&gt;&lt;wsp:rsid wsp:val=&quot;000047A7&quot;/&gt;&lt;wsp:rsid wsp:val=&quot;00004838&quot;/&gt;&lt;wsp:rsid wsp:val=&quot;00004851&quot;/&gt;&lt;wsp:rsid wsp:val=&quot;000049BE&quot;/&gt;&lt;wsp:rsid wsp:val=&quot;00004B2A&quot;/&gt;&lt;wsp:rsid wsp:val=&quot;00004CB0&quot;/&gt;&lt;wsp:rsid wsp:val=&quot;00004DEA&quot;/&gt;&lt;wsp:rsid wsp:val=&quot;00005335&quot;/&gt;&lt;wsp:rsid wsp:val=&quot;00005464&quot;/&gt;&lt;wsp:rsid wsp:val=&quot;00005537&quot;/&gt;&lt;wsp:rsid wsp:val=&quot;00005915&quot;/&gt;&lt;wsp:rsid wsp:val=&quot;00005C91&quot;/&gt;&lt;wsp:rsid wsp:val=&quot;00006390&quot;/&gt;&lt;wsp:rsid wsp:val=&quot;000065DD&quot;/&gt;&lt;wsp:rsid wsp:val=&quot;00006608&quot;/&gt;&lt;wsp:rsid wsp:val=&quot;000066EB&quot;/&gt;&lt;wsp:rsid wsp:val=&quot;00006A44&quot;/&gt;&lt;wsp:rsid wsp:val=&quot;00006CE7&quot;/&gt;&lt;wsp:rsid wsp:val=&quot;00006D85&quot;/&gt;&lt;wsp:rsid wsp:val=&quot;00006DB1&quot;/&gt;&lt;wsp:rsid wsp:val=&quot;00006DCB&quot;/&gt;&lt;wsp:rsid wsp:val=&quot;00006E24&quot;/&gt;&lt;wsp:rsid wsp:val=&quot;00007202&quot;/&gt;&lt;wsp:rsid wsp:val=&quot;0000723F&quot;/&gt;&lt;wsp:rsid wsp:val=&quot;000072C1&quot;/&gt;&lt;wsp:rsid wsp:val=&quot;00007542&quot;/&gt;&lt;wsp:rsid wsp:val=&quot;000079B3&quot;/&gt;&lt;wsp:rsid wsp:val=&quot;00007A3D&quot;/&gt;&lt;wsp:rsid wsp:val=&quot;00010049&quot;/&gt;&lt;wsp:rsid wsp:val=&quot;000102E2&quot;/&gt;&lt;wsp:rsid wsp:val=&quot;00010322&quot;/&gt;&lt;wsp:rsid wsp:val=&quot;00010463&quot;/&gt;&lt;wsp:rsid wsp:val=&quot;00010750&quot;/&gt;&lt;wsp:rsid wsp:val=&quot;00010A3F&quot;/&gt;&lt;wsp:rsid wsp:val=&quot;00010B9E&quot;/&gt;&lt;wsp:rsid wsp:val=&quot;00010D4E&quot;/&gt;&lt;wsp:rsid wsp:val=&quot;0001108E&quot;/&gt;&lt;wsp:rsid wsp:val=&quot;000112EA&quot;/&gt;&lt;wsp:rsid wsp:val=&quot;00011316&quot;/&gt;&lt;wsp:rsid wsp:val=&quot;0001135B&quot;/&gt;&lt;wsp:rsid wsp:val=&quot;00011493&quot;/&gt;&lt;wsp:rsid wsp:val=&quot;0001158F&quot;/&gt;&lt;wsp:rsid wsp:val=&quot;00011825&quot;/&gt;&lt;wsp:rsid wsp:val=&quot;00011864&quot;/&gt;&lt;wsp:rsid wsp:val=&quot;00011DEF&quot;/&gt;&lt;wsp:rsid wsp:val=&quot;00011E81&quot;/&gt;&lt;wsp:rsid wsp:val=&quot;00011EBA&quot;/&gt;&lt;wsp:rsid wsp:val=&quot;00011EDE&quot;/&gt;&lt;wsp:rsid wsp:val=&quot;00012137&quot;/&gt;&lt;wsp:rsid wsp:val=&quot;000124EA&quot;/&gt;&lt;wsp:rsid wsp:val=&quot;00012570&quot;/&gt;&lt;wsp:rsid wsp:val=&quot;00012610&quot;/&gt;&lt;wsp:rsid wsp:val=&quot;00012A0C&quot;/&gt;&lt;wsp:rsid wsp:val=&quot;00012AFF&quot;/&gt;&lt;wsp:rsid wsp:val=&quot;00013696&quot;/&gt;&lt;wsp:rsid wsp:val=&quot;00013B8A&quot;/&gt;&lt;wsp:rsid wsp:val=&quot;00014137&quot;/&gt;&lt;wsp:rsid wsp:val=&quot;00014270&quot;/&gt;&lt;wsp:rsid wsp:val=&quot;00014329&quot;/&gt;&lt;wsp:rsid wsp:val=&quot;00014462&quot;/&gt;&lt;wsp:rsid wsp:val=&quot;00014A2D&quot;/&gt;&lt;wsp:rsid wsp:val=&quot;00014DB7&quot;/&gt;&lt;wsp:rsid wsp:val=&quot;00014DED&quot;/&gt;&lt;wsp:rsid wsp:val=&quot;0001503A&quot;/&gt;&lt;wsp:rsid wsp:val=&quot;000151E3&quot;/&gt;&lt;wsp:rsid wsp:val=&quot;00015C0A&quot;/&gt;&lt;wsp:rsid wsp:val=&quot;00015D30&quot;/&gt;&lt;wsp:rsid wsp:val=&quot;00015D70&quot;/&gt;&lt;wsp:rsid wsp:val=&quot;00015F56&quot;/&gt;&lt;wsp:rsid wsp:val=&quot;000166E9&quot;/&gt;&lt;wsp:rsid wsp:val=&quot;000167F5&quot;/&gt;&lt;wsp:rsid wsp:val=&quot;00016A6E&quot;/&gt;&lt;wsp:rsid wsp:val=&quot;000174F2&quot;/&gt;&lt;wsp:rsid wsp:val=&quot;0001784C&quot;/&gt;&lt;wsp:rsid wsp:val=&quot;000179B5&quot;/&gt;&lt;wsp:rsid wsp:val=&quot;00017C06&quot;/&gt;&lt;wsp:rsid wsp:val=&quot;00017C16&quot;/&gt;&lt;wsp:rsid wsp:val=&quot;00017DEA&quot;/&gt;&lt;wsp:rsid wsp:val=&quot;0002022E&quot;/&gt;&lt;wsp:rsid wsp:val=&quot;00020287&quot;/&gt;&lt;wsp:rsid wsp:val=&quot;00020307&quot;/&gt;&lt;wsp:rsid wsp:val=&quot;0002038E&quot;/&gt;&lt;wsp:rsid wsp:val=&quot;000203AD&quot;/&gt;&lt;wsp:rsid wsp:val=&quot;00020504&quot;/&gt;&lt;wsp:rsid wsp:val=&quot;00020696&quot;/&gt;&lt;wsp:rsid wsp:val=&quot;000207E1&quot;/&gt;&lt;wsp:rsid wsp:val=&quot;00020913&quot;/&gt;&lt;wsp:rsid wsp:val=&quot;00020A15&quot;/&gt;&lt;wsp:rsid wsp:val=&quot;00020CE5&quot;/&gt;&lt;wsp:rsid wsp:val=&quot;00020D83&quot;/&gt;&lt;wsp:rsid wsp:val=&quot;00020DF1&quot;/&gt;&lt;wsp:rsid wsp:val=&quot;00020EFF&quot;/&gt;&lt;wsp:rsid wsp:val=&quot;0002120D&quot;/&gt;&lt;wsp:rsid wsp:val=&quot;0002150A&quot;/&gt;&lt;wsp:rsid wsp:val=&quot;0002154A&quot;/&gt;&lt;wsp:rsid wsp:val=&quot;00021802&quot;/&gt;&lt;wsp:rsid wsp:val=&quot;00021974&quot;/&gt;&lt;wsp:rsid wsp:val=&quot;00021ACB&quot;/&gt;&lt;wsp:rsid wsp:val=&quot;00022015&quot;/&gt;&lt;wsp:rsid wsp:val=&quot;00022060&quot;/&gt;&lt;wsp:rsid wsp:val=&quot;0002213A&quot;/&gt;&lt;wsp:rsid wsp:val=&quot;0002231B&quot;/&gt;&lt;wsp:rsid wsp:val=&quot;00022680&quot;/&gt;&lt;wsp:rsid wsp:val=&quot;000226E8&quot;/&gt;&lt;wsp:rsid wsp:val=&quot;000227BE&quot;/&gt;&lt;wsp:rsid wsp:val=&quot;000228DC&quot;/&gt;&lt;wsp:rsid wsp:val=&quot;00023182&quot;/&gt;&lt;wsp:rsid wsp:val=&quot;000236D1&quot;/&gt;&lt;wsp:rsid wsp:val=&quot;000239A0&quot;/&gt;&lt;wsp:rsid wsp:val=&quot;000239DB&quot;/&gt;&lt;wsp:rsid wsp:val=&quot;00023D99&quot;/&gt;&lt;wsp:rsid wsp:val=&quot;000241DD&quot;/&gt;&lt;wsp:rsid wsp:val=&quot;00024387&quot;/&gt;&lt;wsp:rsid wsp:val=&quot;000244E0&quot;/&gt;&lt;wsp:rsid wsp:val=&quot;00024844&quot;/&gt;&lt;wsp:rsid wsp:val=&quot;00024A5E&quot;/&gt;&lt;wsp:rsid wsp:val=&quot;00024F76&quot;/&gt;&lt;wsp:rsid wsp:val=&quot;0002507E&quot;/&gt;&lt;wsp:rsid wsp:val=&quot;00025440&quot;/&gt;&lt;wsp:rsid wsp:val=&quot;00025502&quot;/&gt;&lt;wsp:rsid wsp:val=&quot;00025A7E&quot;/&gt;&lt;wsp:rsid wsp:val=&quot;00025B05&quot;/&gt;&lt;wsp:rsid wsp:val=&quot;00025F0F&quot;/&gt;&lt;wsp:rsid wsp:val=&quot;00026061&quot;/&gt;&lt;wsp:rsid wsp:val=&quot;00026236&quot;/&gt;&lt;wsp:rsid wsp:val=&quot;00026855&quot;/&gt;&lt;wsp:rsid wsp:val=&quot;000268E8&quot;/&gt;&lt;wsp:rsid wsp:val=&quot;00026A2B&quot;/&gt;&lt;wsp:rsid wsp:val=&quot;00026DF9&quot;/&gt;&lt;wsp:rsid wsp:val=&quot;00026F84&quot;/&gt;&lt;wsp:rsid wsp:val=&quot;000271E7&quot;/&gt;&lt;wsp:rsid wsp:val=&quot;00027352&quot;/&gt;&lt;wsp:rsid wsp:val=&quot;000273B6&quot;/&gt;&lt;wsp:rsid wsp:val=&quot;0002754E&quot;/&gt;&lt;wsp:rsid wsp:val=&quot;0002760A&quot;/&gt;&lt;wsp:rsid wsp:val=&quot;00027724&quot;/&gt;&lt;wsp:rsid wsp:val=&quot;0002786C&quot;/&gt;&lt;wsp:rsid wsp:val=&quot;00027E44&quot;/&gt;&lt;wsp:rsid wsp:val=&quot;00030009&quot;/&gt;&lt;wsp:rsid wsp:val=&quot;000301BF&quot;/&gt;&lt;wsp:rsid wsp:val=&quot;00030C9B&quot;/&gt;&lt;wsp:rsid wsp:val=&quot;00031654&quot;/&gt;&lt;wsp:rsid wsp:val=&quot;000319DD&quot;/&gt;&lt;wsp:rsid wsp:val=&quot;00031A47&quot;/&gt;&lt;wsp:rsid wsp:val=&quot;00031AE6&quot;/&gt;&lt;wsp:rsid wsp:val=&quot;00031C30&quot;/&gt;&lt;wsp:rsid wsp:val=&quot;00031C40&quot;/&gt;&lt;wsp:rsid wsp:val=&quot;00031D6E&quot;/&gt;&lt;wsp:rsid wsp:val=&quot;00031DC1&quot;/&gt;&lt;wsp:rsid wsp:val=&quot;0003203C&quot;/&gt;&lt;wsp:rsid wsp:val=&quot;00032064&quot;/&gt;&lt;wsp:rsid wsp:val=&quot;00032074&quot;/&gt;&lt;wsp:rsid wsp:val=&quot;000320FD&quot;/&gt;&lt;wsp:rsid wsp:val=&quot;00032187&quot;/&gt;&lt;wsp:rsid wsp:val=&quot;0003221F&quot;/&gt;&lt;wsp:rsid wsp:val=&quot;000322D8&quot;/&gt;&lt;wsp:rsid wsp:val=&quot;00032348&quot;/&gt;&lt;wsp:rsid wsp:val=&quot;0003234A&quot;/&gt;&lt;wsp:rsid wsp:val=&quot;000325F1&quot;/&gt;&lt;wsp:rsid wsp:val=&quot;00032999&quot;/&gt;&lt;wsp:rsid wsp:val=&quot;00032A62&quot;/&gt;&lt;wsp:rsid wsp:val=&quot;00032BEF&quot;/&gt;&lt;wsp:rsid wsp:val=&quot;00032C44&quot;/&gt;&lt;wsp:rsid wsp:val=&quot;00032CA7&quot;/&gt;&lt;wsp:rsid wsp:val=&quot;00032EE1&quot;/&gt;&lt;wsp:rsid wsp:val=&quot;00032F4B&quot;/&gt;&lt;wsp:rsid wsp:val=&quot;0003318E&quot;/&gt;&lt;wsp:rsid wsp:val=&quot;0003323E&quot;/&gt;&lt;wsp:rsid wsp:val=&quot;0003338F&quot;/&gt;&lt;wsp:rsid wsp:val=&quot;00033416&quot;/&gt;&lt;wsp:rsid wsp:val=&quot;0003363B&quot;/&gt;&lt;wsp:rsid wsp:val=&quot;00033855&quot;/&gt;&lt;wsp:rsid wsp:val=&quot;000339B7&quot;/&gt;&lt;wsp:rsid wsp:val=&quot;00033EF5&quot;/&gt;&lt;wsp:rsid wsp:val=&quot;00034041&quot;/&gt;&lt;wsp:rsid wsp:val=&quot;000341E7&quot;/&gt;&lt;wsp:rsid wsp:val=&quot;000342CA&quot;/&gt;&lt;wsp:rsid wsp:val=&quot;000347F4&quot;/&gt;&lt;wsp:rsid wsp:val=&quot;00034C7E&quot;/&gt;&lt;wsp:rsid wsp:val=&quot;00034CAF&quot;/&gt;&lt;wsp:rsid wsp:val=&quot;00034D8A&quot;/&gt;&lt;wsp:rsid wsp:val=&quot;00034DC6&quot;/&gt;&lt;wsp:rsid wsp:val=&quot;0003525D&quot;/&gt;&lt;wsp:rsid wsp:val=&quot;00035394&quot;/&gt;&lt;wsp:rsid wsp:val=&quot;000353F7&quot;/&gt;&lt;wsp:rsid wsp:val=&quot;000354B8&quot;/&gt;&lt;wsp:rsid wsp:val=&quot;000357AD&quot;/&gt;&lt;wsp:rsid wsp:val=&quot;0003587A&quot;/&gt;&lt;wsp:rsid wsp:val=&quot;00035CE2&quot;/&gt;&lt;wsp:rsid wsp:val=&quot;00035D8A&quot;/&gt;&lt;wsp:rsid wsp:val=&quot;00035DBC&quot;/&gt;&lt;wsp:rsid wsp:val=&quot;00035E19&quot;/&gt;&lt;wsp:rsid wsp:val=&quot;000360BC&quot;/&gt;&lt;wsp:rsid wsp:val=&quot;00036174&quot;/&gt;&lt;wsp:rsid wsp:val=&quot;000362E0&quot;/&gt;&lt;wsp:rsid wsp:val=&quot;0003682B&quot;/&gt;&lt;wsp:rsid wsp:val=&quot;00036A04&quot;/&gt;&lt;wsp:rsid wsp:val=&quot;00036A87&quot;/&gt;&lt;wsp:rsid wsp:val=&quot;00036AA1&quot;/&gt;&lt;wsp:rsid wsp:val=&quot;00036B1F&quot;/&gt;&lt;wsp:rsid wsp:val=&quot;00036C65&quot;/&gt;&lt;wsp:rsid wsp:val=&quot;00036E09&quot;/&gt;&lt;wsp:rsid wsp:val=&quot;000371BC&quot;/&gt;&lt;wsp:rsid wsp:val=&quot;00037424&quot;/&gt;&lt;wsp:rsid wsp:val=&quot;000375E0&quot;/&gt;&lt;wsp:rsid wsp:val=&quot;00037751&quot;/&gt;&lt;wsp:rsid wsp:val=&quot;00037764&quot;/&gt;&lt;wsp:rsid wsp:val=&quot;000379C7&quot;/&gt;&lt;wsp:rsid wsp:val=&quot;00037B49&quot;/&gt;&lt;wsp:rsid wsp:val=&quot;00037E4E&quot;/&gt;&lt;wsp:rsid wsp:val=&quot;00037EFC&quot;/&gt;&lt;wsp:rsid wsp:val=&quot;000403CA&quot;/&gt;&lt;wsp:rsid wsp:val=&quot;000403CD&quot;/&gt;&lt;wsp:rsid wsp:val=&quot;00040774&quot;/&gt;&lt;wsp:rsid wsp:val=&quot;00040844&quot;/&gt;&lt;wsp:rsid wsp:val=&quot;00040905&quot;/&gt;&lt;wsp:rsid wsp:val=&quot;00040C7D&quot;/&gt;&lt;wsp:rsid wsp:val=&quot;00040CCC&quot;/&gt;&lt;wsp:rsid wsp:val=&quot;00040D39&quot;/&gt;&lt;wsp:rsid wsp:val=&quot;00041075&quot;/&gt;&lt;wsp:rsid wsp:val=&quot;000410AB&quot;/&gt;&lt;wsp:rsid wsp:val=&quot;000410AD&quot;/&gt;&lt;wsp:rsid wsp:val=&quot;0004115E&quot;/&gt;&lt;wsp:rsid wsp:val=&quot;00041C63&quot;/&gt;&lt;wsp:rsid wsp:val=&quot;00041CD7&quot;/&gt;&lt;wsp:rsid wsp:val=&quot;00041E3B&quot;/&gt;&lt;wsp:rsid wsp:val=&quot;00041F72&quot;/&gt;&lt;wsp:rsid wsp:val=&quot;000422B6&quot;/&gt;&lt;wsp:rsid wsp:val=&quot;000423FC&quot;/&gt;&lt;wsp:rsid wsp:val=&quot;000423FE&quot;/&gt;&lt;wsp:rsid wsp:val=&quot;0004267D&quot;/&gt;&lt;wsp:rsid wsp:val=&quot;00042718&quot;/&gt;&lt;wsp:rsid wsp:val=&quot;00042736&quot;/&gt;&lt;wsp:rsid wsp:val=&quot;00042B70&quot;/&gt;&lt;wsp:rsid wsp:val=&quot;00042D63&quot;/&gt;&lt;wsp:rsid wsp:val=&quot;00042DB7&quot;/&gt;&lt;wsp:rsid wsp:val=&quot;00042E99&quot;/&gt;&lt;wsp:rsid wsp:val=&quot;00042E9A&quot;/&gt;&lt;wsp:rsid wsp:val=&quot;00043121&quot;/&gt;&lt;wsp:rsid wsp:val=&quot;00043380&quot;/&gt;&lt;wsp:rsid wsp:val=&quot;000433E1&quot;/&gt;&lt;wsp:rsid wsp:val=&quot;00043562&quot;/&gt;&lt;wsp:rsid wsp:val=&quot;00043DB2&quot;/&gt;&lt;wsp:rsid wsp:val=&quot;00044660&quot;/&gt;&lt;wsp:rsid wsp:val=&quot;00044A55&quot;/&gt;&lt;wsp:rsid wsp:val=&quot;00044DBB&quot;/&gt;&lt;wsp:rsid wsp:val=&quot;000452B6&quot;/&gt;&lt;wsp:rsid wsp:val=&quot;0004537E&quot;/&gt;&lt;wsp:rsid wsp:val=&quot;000454AC&quot;/&gt;&lt;wsp:rsid wsp:val=&quot;0004552D&quot;/&gt;&lt;wsp:rsid wsp:val=&quot;00045AE7&quot;/&gt;&lt;wsp:rsid wsp:val=&quot;00045BC7&quot;/&gt;&lt;wsp:rsid wsp:val=&quot;00045DE8&quot;/&gt;&lt;wsp:rsid wsp:val=&quot;0004618C&quot;/&gt;&lt;wsp:rsid wsp:val=&quot;0004643B&quot;/&gt;&lt;wsp:rsid wsp:val=&quot;00046727&quot;/&gt;&lt;wsp:rsid wsp:val=&quot;000467BD&quot;/&gt;&lt;wsp:rsid wsp:val=&quot;00046F42&quot;/&gt;&lt;wsp:rsid wsp:val=&quot;00046F46&quot;/&gt;&lt;wsp:rsid wsp:val=&quot;000470D7&quot;/&gt;&lt;wsp:rsid wsp:val=&quot;00047149&quot;/&gt;&lt;wsp:rsid wsp:val=&quot;00047197&quot;/&gt;&lt;wsp:rsid wsp:val=&quot;0004722A&quot;/&gt;&lt;wsp:rsid wsp:val=&quot;0004746D&quot;/&gt;&lt;wsp:rsid wsp:val=&quot;000476CE&quot;/&gt;&lt;wsp:rsid wsp:val=&quot;0004776E&quot;/&gt;&lt;wsp:rsid wsp:val=&quot;00047932&quot;/&gt;&lt;wsp:rsid wsp:val=&quot;000479C6&quot;/&gt;&lt;wsp:rsid wsp:val=&quot;00047B7B&quot;/&gt;&lt;wsp:rsid wsp:val=&quot;00047C54&quot;/&gt;&lt;wsp:rsid wsp:val=&quot;00047D30&quot;/&gt;&lt;wsp:rsid wsp:val=&quot;00047D38&quot;/&gt;&lt;wsp:rsid wsp:val=&quot;00047D9C&quot;/&gt;&lt;wsp:rsid wsp:val=&quot;00047DB2&quot;/&gt;&lt;wsp:rsid wsp:val=&quot;000501C1&quot;/&gt;&lt;wsp:rsid wsp:val=&quot;000504A1&quot;/&gt;&lt;wsp:rsid wsp:val=&quot;000504E0&quot;/&gt;&lt;wsp:rsid wsp:val=&quot;000507B8&quot;/&gt;&lt;wsp:rsid wsp:val=&quot;00050C39&quot;/&gt;&lt;wsp:rsid wsp:val=&quot;00050FE3&quot;/&gt;&lt;wsp:rsid wsp:val=&quot;000516CD&quot;/&gt;&lt;wsp:rsid wsp:val=&quot;0005183C&quot;/&gt;&lt;wsp:rsid wsp:val=&quot;00051B65&quot;/&gt;&lt;wsp:rsid wsp:val=&quot;00051DAB&quot;/&gt;&lt;wsp:rsid wsp:val=&quot;00052087&quot;/&gt;&lt;wsp:rsid wsp:val=&quot;000521FA&quot;/&gt;&lt;wsp:rsid wsp:val=&quot;00052235&quot;/&gt;&lt;wsp:rsid wsp:val=&quot;00052A32&quot;/&gt;&lt;wsp:rsid wsp:val=&quot;0005375C&quot;/&gt;&lt;wsp:rsid wsp:val=&quot;000539D5&quot;/&gt;&lt;wsp:rsid wsp:val=&quot;00053A4B&quot;/&gt;&lt;wsp:rsid wsp:val=&quot;00053B13&quot;/&gt;&lt;wsp:rsid wsp:val=&quot;00053B81&quot;/&gt;&lt;wsp:rsid wsp:val=&quot;00053E0F&quot;/&gt;&lt;wsp:rsid wsp:val=&quot;00054128&quot;/&gt;&lt;wsp:rsid wsp:val=&quot;000543FE&quot;/&gt;&lt;wsp:rsid wsp:val=&quot;0005452C&quot;/&gt;&lt;wsp:rsid wsp:val=&quot;000546E9&quot;/&gt;&lt;wsp:rsid wsp:val=&quot;00054ACE&quot;/&gt;&lt;wsp:rsid wsp:val=&quot;00054D53&quot;/&gt;&lt;wsp:rsid wsp:val=&quot;00054FFB&quot;/&gt;&lt;wsp:rsid wsp:val=&quot;0005511F&quot;/&gt;&lt;wsp:rsid wsp:val=&quot;00055150&quot;/&gt;&lt;wsp:rsid wsp:val=&quot;0005537D&quot;/&gt;&lt;wsp:rsid wsp:val=&quot;0005547A&quot;/&gt;&lt;wsp:rsid wsp:val=&quot;00055492&quot;/&gt;&lt;wsp:rsid wsp:val=&quot;0005553D&quot;/&gt;&lt;wsp:rsid wsp:val=&quot;0005566B&quot;/&gt;&lt;wsp:rsid wsp:val=&quot;00055700&quot;/&gt;&lt;wsp:rsid wsp:val=&quot;00055801&quot;/&gt;&lt;wsp:rsid wsp:val=&quot;00055C2F&quot;/&gt;&lt;wsp:rsid wsp:val=&quot;00055C91&quot;/&gt;&lt;wsp:rsid wsp:val=&quot;00055CD2&quot;/&gt;&lt;wsp:rsid wsp:val=&quot;00056270&quot;/&gt;&lt;wsp:rsid wsp:val=&quot;000562B6&quot;/&gt;&lt;wsp:rsid wsp:val=&quot;000563D0&quot;/&gt;&lt;wsp:rsid wsp:val=&quot;000564E1&quot;/&gt;&lt;wsp:rsid wsp:val=&quot;00056B26&quot;/&gt;&lt;wsp:rsid wsp:val=&quot;00056B31&quot;/&gt;&lt;wsp:rsid wsp:val=&quot;00056C6D&quot;/&gt;&lt;wsp:rsid wsp:val=&quot;00056D83&quot;/&gt;&lt;wsp:rsid wsp:val=&quot;00057523&quot;/&gt;&lt;wsp:rsid wsp:val=&quot;00057AC4&quot;/&gt;&lt;wsp:rsid wsp:val=&quot;00057DA4&quot;/&gt;&lt;wsp:rsid wsp:val=&quot;00057F19&quot;/&gt;&lt;wsp:rsid wsp:val=&quot;000602A2&quot;/&gt;&lt;wsp:rsid wsp:val=&quot;000603A7&quot;/&gt;&lt;wsp:rsid wsp:val=&quot;00060432&quot;/&gt;&lt;wsp:rsid wsp:val=&quot;000608F6&quot;/&gt;&lt;wsp:rsid wsp:val=&quot;00060B41&quot;/&gt;&lt;wsp:rsid wsp:val=&quot;00060C9E&quot;/&gt;&lt;wsp:rsid wsp:val=&quot;00060D76&quot;/&gt;&lt;wsp:rsid wsp:val=&quot;00061115&quot;/&gt;&lt;wsp:rsid wsp:val=&quot;00061158&quot;/&gt;&lt;wsp:rsid wsp:val=&quot;0006136D&quot;/&gt;&lt;wsp:rsid wsp:val=&quot;000616C0&quot;/&gt;&lt;wsp:rsid wsp:val=&quot;0006185C&quot;/&gt;&lt;wsp:rsid wsp:val=&quot;00061E47&quot;/&gt;&lt;wsp:rsid wsp:val=&quot;0006247B&quot;/&gt;&lt;wsp:rsid wsp:val=&quot;00062709&quot;/&gt;&lt;wsp:rsid wsp:val=&quot;00062F47&quot;/&gt;&lt;wsp:rsid wsp:val=&quot;00063071&quot;/&gt;&lt;wsp:rsid wsp:val=&quot;000632F6&quot;/&gt;&lt;wsp:rsid wsp:val=&quot;00063327&quot;/&gt;&lt;wsp:rsid wsp:val=&quot;00063633&quot;/&gt;&lt;wsp:rsid wsp:val=&quot;00063840&quot;/&gt;&lt;wsp:rsid wsp:val=&quot;00063950&quot;/&gt;&lt;wsp:rsid wsp:val=&quot;00063B21&quot;/&gt;&lt;wsp:rsid wsp:val=&quot;00063D68&quot;/&gt;&lt;wsp:rsid wsp:val=&quot;00064195&quot;/&gt;&lt;wsp:rsid wsp:val=&quot;000641BF&quot;/&gt;&lt;wsp:rsid wsp:val=&quot;000646E9&quot;/&gt;&lt;wsp:rsid wsp:val=&quot;00064803&quot;/&gt;&lt;wsp:rsid wsp:val=&quot;00064E76&quot;/&gt;&lt;wsp:rsid wsp:val=&quot;00064FDC&quot;/&gt;&lt;wsp:rsid wsp:val=&quot;00064FDE&quot;/&gt;&lt;wsp:rsid wsp:val=&quot;0006506F&quot;/&gt;&lt;wsp:rsid wsp:val=&quot;0006509A&quot;/&gt;&lt;wsp:rsid wsp:val=&quot;000654B2&quot;/&gt;&lt;wsp:rsid wsp:val=&quot;000656C1&quot;/&gt;&lt;wsp:rsid wsp:val=&quot;00065895&quot;/&gt;&lt;wsp:rsid wsp:val=&quot;0006591E&quot;/&gt;&lt;wsp:rsid wsp:val=&quot;00065B28&quot;/&gt;&lt;wsp:rsid wsp:val=&quot;00065C7D&quot;/&gt;&lt;wsp:rsid wsp:val=&quot;00065F13&quot;/&gt;&lt;wsp:rsid wsp:val=&quot;00065F3E&quot;/&gt;&lt;wsp:rsid wsp:val=&quot;000660AA&quot;/&gt;&lt;wsp:rsid wsp:val=&quot;00066500&quot;/&gt;&lt;wsp:rsid wsp:val=&quot;000666FB&quot;/&gt;&lt;wsp:rsid wsp:val=&quot;0006704D&quot;/&gt;&lt;wsp:rsid wsp:val=&quot;000673FB&quot;/&gt;&lt;wsp:rsid wsp:val=&quot;00067578&quot;/&gt;&lt;wsp:rsid wsp:val=&quot;00067809&quot;/&gt;&lt;wsp:rsid wsp:val=&quot;0006782D&quot;/&gt;&lt;wsp:rsid wsp:val=&quot;0006792A&quot;/&gt;&lt;wsp:rsid wsp:val=&quot;00070139&quot;/&gt;&lt;wsp:rsid wsp:val=&quot;00070411&quot;/&gt;&lt;wsp:rsid wsp:val=&quot;00070436&quot;/&gt;&lt;wsp:rsid wsp:val=&quot;00070522&quot;/&gt;&lt;wsp:rsid wsp:val=&quot;00070A17&quot;/&gt;&lt;wsp:rsid wsp:val=&quot;000710DA&quot;/&gt;&lt;wsp:rsid wsp:val=&quot;000711AA&quot;/&gt;&lt;wsp:rsid wsp:val=&quot;0007120C&quot;/&gt;&lt;wsp:rsid wsp:val=&quot;00071404&quot;/&gt;&lt;wsp:rsid wsp:val=&quot;0007143A&quot;/&gt;&lt;wsp:rsid wsp:val=&quot;00071CB4&quot;/&gt;&lt;wsp:rsid wsp:val=&quot;00071F93&quot;/&gt;&lt;wsp:rsid wsp:val=&quot;00072010&quot;/&gt;&lt;wsp:rsid wsp:val=&quot;0007229C&quot;/&gt;&lt;wsp:rsid wsp:val=&quot;0007247C&quot;/&gt;&lt;wsp:rsid wsp:val=&quot;00072526&quot;/&gt;&lt;wsp:rsid wsp:val=&quot;0007265B&quot;/&gt;&lt;wsp:rsid wsp:val=&quot;000729D4&quot;/&gt;&lt;wsp:rsid wsp:val=&quot;00072C6A&quot;/&gt;&lt;wsp:rsid wsp:val=&quot;00073289&quot;/&gt;&lt;wsp:rsid wsp:val=&quot;0007377B&quot;/&gt;&lt;wsp:rsid wsp:val=&quot;00073AD0&quot;/&gt;&lt;wsp:rsid wsp:val=&quot;00073BA7&quot;/&gt;&lt;wsp:rsid wsp:val=&quot;00073CCB&quot;/&gt;&lt;wsp:rsid wsp:val=&quot;0007410F&quot;/&gt;&lt;wsp:rsid wsp:val=&quot;00074361&quot;/&gt;&lt;wsp:rsid wsp:val=&quot;00074A70&quot;/&gt;&lt;wsp:rsid wsp:val=&quot;00074F12&quot;/&gt;&lt;wsp:rsid wsp:val=&quot;0007544C&quot;/&gt;&lt;wsp:rsid wsp:val=&quot;0007545B&quot;/&gt;&lt;wsp:rsid wsp:val=&quot;000755B6&quot;/&gt;&lt;wsp:rsid wsp:val=&quot;000758B3&quot;/&gt;&lt;wsp:rsid wsp:val=&quot;000759E6&quot;/&gt;&lt;wsp:rsid wsp:val=&quot;00075B97&quot;/&gt;&lt;wsp:rsid wsp:val=&quot;00075CB0&quot;/&gt;&lt;wsp:rsid wsp:val=&quot;00075CC9&quot;/&gt;&lt;wsp:rsid wsp:val=&quot;00075D5A&quot;/&gt;&lt;wsp:rsid wsp:val=&quot;00076474&quot;/&gt;&lt;wsp:rsid wsp:val=&quot;000764AC&quot;/&gt;&lt;wsp:rsid wsp:val=&quot;00076732&quot;/&gt;&lt;wsp:rsid wsp:val=&quot;00076779&quot;/&gt;&lt;wsp:rsid wsp:val=&quot;00076D57&quot;/&gt;&lt;wsp:rsid wsp:val=&quot;00077256&quot;/&gt;&lt;wsp:rsid wsp:val=&quot;00077276&quot;/&gt;&lt;wsp:rsid wsp:val=&quot;000775CF&quot;/&gt;&lt;wsp:rsid wsp:val=&quot;00077A33&quot;/&gt;&lt;wsp:rsid wsp:val=&quot;00077EA7&quot;/&gt;&lt;wsp:rsid wsp:val=&quot;00077F44&quot;/&gt;&lt;wsp:rsid wsp:val=&quot;000804BE&quot;/&gt;&lt;wsp:rsid wsp:val=&quot;000808D8&quot;/&gt;&lt;wsp:rsid wsp:val=&quot;00080A4B&quot;/&gt;&lt;wsp:rsid wsp:val=&quot;00080A5C&quot;/&gt;&lt;wsp:rsid wsp:val=&quot;00080AF8&quot;/&gt;&lt;wsp:rsid wsp:val=&quot;00080BB6&quot;/&gt;&lt;wsp:rsid wsp:val=&quot;00080D61&quot;/&gt;&lt;wsp:rsid wsp:val=&quot;0008106B&quot;/&gt;&lt;wsp:rsid wsp:val=&quot;0008118B&quot;/&gt;&lt;wsp:rsid wsp:val=&quot;00081317&quot;/&gt;&lt;wsp:rsid wsp:val=&quot;0008156E&quot;/&gt;&lt;wsp:rsid wsp:val=&quot;00081E4F&quot;/&gt;&lt;wsp:rsid wsp:val=&quot;00082712&quot;/&gt;&lt;wsp:rsid wsp:val=&quot;00082733&quot;/&gt;&lt;wsp:rsid wsp:val=&quot;000827D8&quot;/&gt;&lt;wsp:rsid wsp:val=&quot;00082AA1&quot;/&gt;&lt;wsp:rsid wsp:val=&quot;00082D87&quot;/&gt;&lt;wsp:rsid wsp:val=&quot;00082F8A&quot;/&gt;&lt;wsp:rsid wsp:val=&quot;00082F90&quot;/&gt;&lt;wsp:rsid wsp:val=&quot;000837CC&quot;/&gt;&lt;wsp:rsid wsp:val=&quot;00083894&quot;/&gt;&lt;wsp:rsid wsp:val=&quot;00083C6C&quot;/&gt;&lt;wsp:rsid wsp:val=&quot;00083F94&quot;/&gt;&lt;wsp:rsid wsp:val=&quot;00084082&quot;/&gt;&lt;wsp:rsid wsp:val=&quot;000841BC&quot;/&gt;&lt;wsp:rsid wsp:val=&quot;00084318&quot;/&gt;&lt;wsp:rsid wsp:val=&quot;000843EC&quot;/&gt;&lt;wsp:rsid wsp:val=&quot;0008446C&quot;/&gt;&lt;wsp:rsid wsp:val=&quot;00084895&quot;/&gt;&lt;wsp:rsid wsp:val=&quot;0008491F&quot;/&gt;&lt;wsp:rsid wsp:val=&quot;00084E81&quot;/&gt;&lt;wsp:rsid wsp:val=&quot;00084ED1&quot;/&gt;&lt;wsp:rsid wsp:val=&quot;00084F35&quot;/&gt;&lt;wsp:rsid wsp:val=&quot;00085283&quot;/&gt;&lt;wsp:rsid wsp:val=&quot;00085448&quot;/&gt;&lt;wsp:rsid wsp:val=&quot;00085484&quot;/&gt;&lt;wsp:rsid wsp:val=&quot;000856BC&quot;/&gt;&lt;wsp:rsid wsp:val=&quot;00085785&quot;/&gt;&lt;wsp:rsid wsp:val=&quot;00085B5B&quot;/&gt;&lt;wsp:rsid wsp:val=&quot;00085D79&quot;/&gt;&lt;wsp:rsid wsp:val=&quot;00085DB7&quot;/&gt;&lt;wsp:rsid wsp:val=&quot;00085E7B&quot;/&gt;&lt;wsp:rsid wsp:val=&quot;000860DE&quot;/&gt;&lt;wsp:rsid wsp:val=&quot;00086624&quot;/&gt;&lt;wsp:rsid wsp:val=&quot;00086750&quot;/&gt;&lt;wsp:rsid wsp:val=&quot;0008683B&quot;/&gt;&lt;wsp:rsid wsp:val=&quot;00086892&quot;/&gt;&lt;wsp:rsid wsp:val=&quot;00086A26&quot;/&gt;&lt;wsp:rsid wsp:val=&quot;00086A49&quot;/&gt;&lt;wsp:rsid wsp:val=&quot;00086C73&quot;/&gt;&lt;wsp:rsid wsp:val=&quot;00086FF0&quot;/&gt;&lt;wsp:rsid wsp:val=&quot;00087859&quot;/&gt;&lt;wsp:rsid wsp:val=&quot;000878A9&quot;/&gt;&lt;wsp:rsid wsp:val=&quot;00087966&quot;/&gt;&lt;wsp:rsid wsp:val=&quot;00087AE7&quot;/&gt;&lt;wsp:rsid wsp:val=&quot;00087BA3&quot;/&gt;&lt;wsp:rsid wsp:val=&quot;00087BFE&quot;/&gt;&lt;wsp:rsid wsp:val=&quot;00087C2A&quot;/&gt;&lt;wsp:rsid wsp:val=&quot;00087CE2&quot;/&gt;&lt;wsp:rsid wsp:val=&quot;00087D43&quot;/&gt;&lt;wsp:rsid wsp:val=&quot;00087DC0&quot;/&gt;&lt;wsp:rsid wsp:val=&quot;00087E27&quot;/&gt;&lt;wsp:rsid wsp:val=&quot;0009017A&quot;/&gt;&lt;wsp:rsid wsp:val=&quot;000902AC&quot;/&gt;&lt;wsp:rsid wsp:val=&quot;000902CE&quot;/&gt;&lt;wsp:rsid wsp:val=&quot;0009036E&quot;/&gt;&lt;wsp:rsid wsp:val=&quot;00090516&quot;/&gt;&lt;wsp:rsid wsp:val=&quot;00090A4C&quot;/&gt;&lt;wsp:rsid wsp:val=&quot;00090CEF&quot;/&gt;&lt;wsp:rsid wsp:val=&quot;00091348&quot;/&gt;&lt;wsp:rsid wsp:val=&quot;00091596&quot;/&gt;&lt;wsp:rsid wsp:val=&quot;000915CB&quot;/&gt;&lt;wsp:rsid wsp:val=&quot;000917C5&quot;/&gt;&lt;wsp:rsid wsp:val=&quot;00091D35&quot;/&gt;&lt;wsp:rsid wsp:val=&quot;00091D53&quot;/&gt;&lt;wsp:rsid wsp:val=&quot;00091EED&quot;/&gt;&lt;wsp:rsid wsp:val=&quot;0009215C&quot;/&gt;&lt;wsp:rsid wsp:val=&quot;00092435&quot;/&gt;&lt;wsp:rsid wsp:val=&quot;00092727&quot;/&gt;&lt;wsp:rsid wsp:val=&quot;00092AB3&quot;/&gt;&lt;wsp:rsid wsp:val=&quot;00092C34&quot;/&gt;&lt;wsp:rsid wsp:val=&quot;00092C5E&quot;/&gt;&lt;wsp:rsid wsp:val=&quot;00092E4D&quot;/&gt;&lt;wsp:rsid wsp:val=&quot;00092E55&quot;/&gt;&lt;wsp:rsid wsp:val=&quot;00092FC8&quot;/&gt;&lt;wsp:rsid wsp:val=&quot;000931AC&quot;/&gt;&lt;wsp:rsid wsp:val=&quot;0009334A&quot;/&gt;&lt;wsp:rsid wsp:val=&quot;000935DE&quot;/&gt;&lt;wsp:rsid wsp:val=&quot;00093BCF&quot;/&gt;&lt;wsp:rsid wsp:val=&quot;00093DAB&quot;/&gt;&lt;wsp:rsid wsp:val=&quot;0009426C&quot;/&gt;&lt;wsp:rsid wsp:val=&quot;000942F9&quot;/&gt;&lt;wsp:rsid wsp:val=&quot;0009453A&quot;/&gt;&lt;wsp:rsid wsp:val=&quot;00094673&quot;/&gt;&lt;wsp:rsid wsp:val=&quot;00094686&quot;/&gt;&lt;wsp:rsid wsp:val=&quot;00094825&quot;/&gt;&lt;wsp:rsid wsp:val=&quot;00094877&quot;/&gt;&lt;wsp:rsid wsp:val=&quot;000949CD&quot;/&gt;&lt;wsp:rsid wsp:val=&quot;00094A95&quot;/&gt;&lt;wsp:rsid wsp:val=&quot;00094B23&quot;/&gt;&lt;wsp:rsid wsp:val=&quot;00094B91&quot;/&gt;&lt;wsp:rsid wsp:val=&quot;00094C57&quot;/&gt;&lt;wsp:rsid wsp:val=&quot;00094CBA&quot;/&gt;&lt;wsp:rsid wsp:val=&quot;00094FA9&quot;/&gt;&lt;wsp:rsid wsp:val=&quot;00095216&quot;/&gt;&lt;wsp:rsid wsp:val=&quot;000954A7&quot;/&gt;&lt;wsp:rsid wsp:val=&quot;000954D1&quot;/&gt;&lt;wsp:rsid wsp:val=&quot;000956BE&quot;/&gt;&lt;wsp:rsid wsp:val=&quot;000957C3&quot;/&gt;&lt;wsp:rsid wsp:val=&quot;00095B0F&quot;/&gt;&lt;wsp:rsid wsp:val=&quot;00095B1E&quot;/&gt;&lt;wsp:rsid wsp:val=&quot;00095BD1&quot;/&gt;&lt;wsp:rsid wsp:val=&quot;00096517&quot;/&gt;&lt;wsp:rsid wsp:val=&quot;00096716&quot;/&gt;&lt;wsp:rsid wsp:val=&quot;00096905&quot;/&gt;&lt;wsp:rsid wsp:val=&quot;00096AD0&quot;/&gt;&lt;wsp:rsid wsp:val=&quot;00096D9C&quot;/&gt;&lt;wsp:rsid wsp:val=&quot;00096E6A&quot;/&gt;&lt;wsp:rsid wsp:val=&quot;0009706C&quot;/&gt;&lt;wsp:rsid wsp:val=&quot;00097295&quot;/&gt;&lt;wsp:rsid wsp:val=&quot;00097487&quot;/&gt;&lt;wsp:rsid wsp:val=&quot;00097B89&quot;/&gt;&lt;wsp:rsid wsp:val=&quot;00097BDB&quot;/&gt;&lt;wsp:rsid wsp:val=&quot;00097D9C&quot;/&gt;&lt;wsp:rsid wsp:val=&quot;000A054E&quot;/&gt;&lt;wsp:rsid wsp:val=&quot;000A05C0&quot;/&gt;&lt;wsp:rsid wsp:val=&quot;000A05E2&quot;/&gt;&lt;wsp:rsid wsp:val=&quot;000A0946&quot;/&gt;&lt;wsp:rsid wsp:val=&quot;000A0C10&quot;/&gt;&lt;wsp:rsid wsp:val=&quot;000A0DC8&quot;/&gt;&lt;wsp:rsid wsp:val=&quot;000A1424&quot;/&gt;&lt;wsp:rsid wsp:val=&quot;000A1690&quot;/&gt;&lt;wsp:rsid wsp:val=&quot;000A16A5&quot;/&gt;&lt;wsp:rsid wsp:val=&quot;000A1802&quot;/&gt;&lt;wsp:rsid wsp:val=&quot;000A19D7&quot;/&gt;&lt;wsp:rsid wsp:val=&quot;000A1DB9&quot;/&gt;&lt;wsp:rsid wsp:val=&quot;000A1DF0&quot;/&gt;&lt;wsp:rsid wsp:val=&quot;000A1E7D&quot;/&gt;&lt;wsp:rsid wsp:val=&quot;000A1F26&quot;/&gt;&lt;wsp:rsid wsp:val=&quot;000A2EA6&quot;/&gt;&lt;wsp:rsid wsp:val=&quot;000A3164&quot;/&gt;&lt;wsp:rsid wsp:val=&quot;000A3671&quot;/&gt;&lt;wsp:rsid wsp:val=&quot;000A3803&quot;/&gt;&lt;wsp:rsid wsp:val=&quot;000A39B6&quot;/&gt;&lt;wsp:rsid wsp:val=&quot;000A3CF3&quot;/&gt;&lt;wsp:rsid wsp:val=&quot;000A3D14&quot;/&gt;&lt;wsp:rsid wsp:val=&quot;000A3E0C&quot;/&gt;&lt;wsp:rsid wsp:val=&quot;000A3F67&quot;/&gt;&lt;wsp:rsid wsp:val=&quot;000A41E9&quot;/&gt;&lt;wsp:rsid wsp:val=&quot;000A4408&quot;/&gt;&lt;wsp:rsid wsp:val=&quot;000A4623&quot;/&gt;&lt;wsp:rsid wsp:val=&quot;000A49D3&quot;/&gt;&lt;wsp:rsid wsp:val=&quot;000A5313&quot;/&gt;&lt;wsp:rsid wsp:val=&quot;000A5592&quot;/&gt;&lt;wsp:rsid wsp:val=&quot;000A5679&quot;/&gt;&lt;wsp:rsid wsp:val=&quot;000A5728&quot;/&gt;&lt;wsp:rsid wsp:val=&quot;000A57C5&quot;/&gt;&lt;wsp:rsid wsp:val=&quot;000A57D3&quot;/&gt;&lt;wsp:rsid wsp:val=&quot;000A58AF&quot;/&gt;&lt;wsp:rsid wsp:val=&quot;000A58EE&quot;/&gt;&lt;wsp:rsid wsp:val=&quot;000A5AFD&quot;/&gt;&lt;wsp:rsid wsp:val=&quot;000A606C&quot;/&gt;&lt;wsp:rsid wsp:val=&quot;000A6BB3&quot;/&gt;&lt;wsp:rsid wsp:val=&quot;000A6C4A&quot;/&gt;&lt;wsp:rsid wsp:val=&quot;000A7036&quot;/&gt;&lt;wsp:rsid wsp:val=&quot;000A70A9&quot;/&gt;&lt;wsp:rsid wsp:val=&quot;000A70C4&quot;/&gt;&lt;wsp:rsid wsp:val=&quot;000A794E&quot;/&gt;&lt;wsp:rsid wsp:val=&quot;000A7A02&quot;/&gt;&lt;wsp:rsid wsp:val=&quot;000A7FCB&quot;/&gt;&lt;wsp:rsid wsp:val=&quot;000B005A&quot;/&gt;&lt;wsp:rsid wsp:val=&quot;000B0153&quot;/&gt;&lt;wsp:rsid wsp:val=&quot;000B018E&quot;/&gt;&lt;wsp:rsid wsp:val=&quot;000B01C1&quot;/&gt;&lt;wsp:rsid wsp:val=&quot;000B0371&quot;/&gt;&lt;wsp:rsid wsp:val=&quot;000B0589&quot;/&gt;&lt;wsp:rsid wsp:val=&quot;000B08D2&quot;/&gt;&lt;wsp:rsid wsp:val=&quot;000B0B34&quot;/&gt;&lt;wsp:rsid wsp:val=&quot;000B0E1A&quot;/&gt;&lt;wsp:rsid wsp:val=&quot;000B0E74&quot;/&gt;&lt;wsp:rsid wsp:val=&quot;000B0EAD&quot;/&gt;&lt;wsp:rsid wsp:val=&quot;000B0F2E&quot;/&gt;&lt;wsp:rsid wsp:val=&quot;000B1040&quot;/&gt;&lt;wsp:rsid wsp:val=&quot;000B19D1&quot;/&gt;&lt;wsp:rsid wsp:val=&quot;000B1AA9&quot;/&gt;&lt;wsp:rsid wsp:val=&quot;000B1BDC&quot;/&gt;&lt;wsp:rsid wsp:val=&quot;000B1ED3&quot;/&gt;&lt;wsp:rsid wsp:val=&quot;000B210D&quot;/&gt;&lt;wsp:rsid wsp:val=&quot;000B2242&quot;/&gt;&lt;wsp:rsid wsp:val=&quot;000B244F&quot;/&gt;&lt;wsp:rsid wsp:val=&quot;000B2694&quot;/&gt;&lt;wsp:rsid wsp:val=&quot;000B28D5&quot;/&gt;&lt;wsp:rsid wsp:val=&quot;000B28DB&quot;/&gt;&lt;wsp:rsid wsp:val=&quot;000B2ECC&quot;/&gt;&lt;wsp:rsid wsp:val=&quot;000B2EE6&quot;/&gt;&lt;wsp:rsid wsp:val=&quot;000B3093&quot;/&gt;&lt;wsp:rsid wsp:val=&quot;000B380B&quot;/&gt;&lt;wsp:rsid wsp:val=&quot;000B380E&quot;/&gt;&lt;wsp:rsid wsp:val=&quot;000B3898&quot;/&gt;&lt;wsp:rsid wsp:val=&quot;000B3CD5&quot;/&gt;&lt;wsp:rsid wsp:val=&quot;000B3F42&quot;/&gt;&lt;wsp:rsid wsp:val=&quot;000B402A&quot;/&gt;&lt;wsp:rsid wsp:val=&quot;000B4457&quot;/&gt;&lt;wsp:rsid wsp:val=&quot;000B44C2&quot;/&gt;&lt;wsp:rsid wsp:val=&quot;000B485B&quot;/&gt;&lt;wsp:rsid wsp:val=&quot;000B4CCD&quot;/&gt;&lt;wsp:rsid wsp:val=&quot;000B4EE2&quot;/&gt;&lt;wsp:rsid wsp:val=&quot;000B4FDA&quot;/&gt;&lt;wsp:rsid wsp:val=&quot;000B5122&quot;/&gt;&lt;wsp:rsid wsp:val=&quot;000B5125&quot;/&gt;&lt;wsp:rsid wsp:val=&quot;000B5391&quot;/&gt;&lt;wsp:rsid wsp:val=&quot;000B53B2&quot;/&gt;&lt;wsp:rsid wsp:val=&quot;000B54A8&quot;/&gt;&lt;wsp:rsid wsp:val=&quot;000B54F7&quot;/&gt;&lt;wsp:rsid wsp:val=&quot;000B55D1&quot;/&gt;&lt;wsp:rsid wsp:val=&quot;000B576D&quot;/&gt;&lt;wsp:rsid wsp:val=&quot;000B5A7A&quot;/&gt;&lt;wsp:rsid wsp:val=&quot;000B5B9A&quot;/&gt;&lt;wsp:rsid wsp:val=&quot;000B5D8E&quot;/&gt;&lt;wsp:rsid wsp:val=&quot;000B605E&quot;/&gt;&lt;wsp:rsid wsp:val=&quot;000B6379&quot;/&gt;&lt;wsp:rsid wsp:val=&quot;000B6567&quot;/&gt;&lt;wsp:rsid wsp:val=&quot;000B677C&quot;/&gt;&lt;wsp:rsid wsp:val=&quot;000B6858&quot;/&gt;&lt;wsp:rsid wsp:val=&quot;000B713E&quot;/&gt;&lt;wsp:rsid wsp:val=&quot;000B7182&quot;/&gt;&lt;wsp:rsid wsp:val=&quot;000B7314&quot;/&gt;&lt;wsp:rsid wsp:val=&quot;000B747D&quot;/&gt;&lt;wsp:rsid wsp:val=&quot;000B7AC6&quot;/&gt;&lt;wsp:rsid wsp:val=&quot;000B7B3A&quot;/&gt;&lt;wsp:rsid wsp:val=&quot;000B7D2E&quot;/&gt;&lt;wsp:rsid wsp:val=&quot;000B7D74&quot;/&gt;&lt;wsp:rsid wsp:val=&quot;000B7DAA&quot;/&gt;&lt;wsp:rsid wsp:val=&quot;000C0564&quot;/&gt;&lt;wsp:rsid wsp:val=&quot;000C0898&quot;/&gt;&lt;wsp:rsid wsp:val=&quot;000C0B8D&quot;/&gt;&lt;wsp:rsid wsp:val=&quot;000C0E69&quot;/&gt;&lt;wsp:rsid wsp:val=&quot;000C0F95&quot;/&gt;&lt;wsp:rsid wsp:val=&quot;000C1143&quot;/&gt;&lt;wsp:rsid wsp:val=&quot;000C11CB&quot;/&gt;&lt;wsp:rsid wsp:val=&quot;000C1E2E&quot;/&gt;&lt;wsp:rsid wsp:val=&quot;000C1E7B&quot;/&gt;&lt;wsp:rsid wsp:val=&quot;000C2480&quot;/&gt;&lt;wsp:rsid wsp:val=&quot;000C2749&quot;/&gt;&lt;wsp:rsid wsp:val=&quot;000C2965&quot;/&gt;&lt;wsp:rsid wsp:val=&quot;000C2A5E&quot;/&gt;&lt;wsp:rsid wsp:val=&quot;000C2A7A&quot;/&gt;&lt;wsp:rsid wsp:val=&quot;000C2BE8&quot;/&gt;&lt;wsp:rsid wsp:val=&quot;000C2C07&quot;/&gt;&lt;wsp:rsid wsp:val=&quot;000C2FA5&quot;/&gt;&lt;wsp:rsid wsp:val=&quot;000C2FFF&quot;/&gt;&lt;wsp:rsid wsp:val=&quot;000C3154&quot;/&gt;&lt;wsp:rsid wsp:val=&quot;000C36B3&quot;/&gt;&lt;wsp:rsid wsp:val=&quot;000C3976&quot;/&gt;&lt;wsp:rsid wsp:val=&quot;000C3A2F&quot;/&gt;&lt;wsp:rsid wsp:val=&quot;000C3C15&quot;/&gt;&lt;wsp:rsid wsp:val=&quot;000C3C42&quot;/&gt;&lt;wsp:rsid wsp:val=&quot;000C3D2A&quot;/&gt;&lt;wsp:rsid wsp:val=&quot;000C3F5B&quot;/&gt;&lt;wsp:rsid wsp:val=&quot;000C3F81&quot;/&gt;&lt;wsp:rsid wsp:val=&quot;000C448C&quot;/&gt;&lt;wsp:rsid wsp:val=&quot;000C47A1&quot;/&gt;&lt;wsp:rsid wsp:val=&quot;000C47FB&quot;/&gt;&lt;wsp:rsid wsp:val=&quot;000C4812&quot;/&gt;&lt;wsp:rsid wsp:val=&quot;000C483B&quot;/&gt;&lt;wsp:rsid wsp:val=&quot;000C4844&quot;/&gt;&lt;wsp:rsid wsp:val=&quot;000C4A55&quot;/&gt;&lt;wsp:rsid wsp:val=&quot;000C4C12&quot;/&gt;&lt;wsp:rsid wsp:val=&quot;000C4C53&quot;/&gt;&lt;wsp:rsid wsp:val=&quot;000C516B&quot;/&gt;&lt;wsp:rsid wsp:val=&quot;000C52B2&quot;/&gt;&lt;wsp:rsid wsp:val=&quot;000C5457&quot;/&gt;&lt;wsp:rsid wsp:val=&quot;000C5584&quot;/&gt;&lt;wsp:rsid wsp:val=&quot;000C55F0&quot;/&gt;&lt;wsp:rsid wsp:val=&quot;000C5631&quot;/&gt;&lt;wsp:rsid wsp:val=&quot;000C56A2&quot;/&gt;&lt;wsp:rsid wsp:val=&quot;000C5917&quot;/&gt;&lt;wsp:rsid wsp:val=&quot;000C5C01&quot;/&gt;&lt;wsp:rsid wsp:val=&quot;000C5EB8&quot;/&gt;&lt;wsp:rsid wsp:val=&quot;000C62CE&quot;/&gt;&lt;wsp:rsid wsp:val=&quot;000C6863&quot;/&gt;&lt;wsp:rsid wsp:val=&quot;000C6B78&quot;/&gt;&lt;wsp:rsid wsp:val=&quot;000C6BBD&quot;/&gt;&lt;wsp:rsid wsp:val=&quot;000C6DF8&quot;/&gt;&lt;wsp:rsid wsp:val=&quot;000C6F61&quot;/&gt;&lt;wsp:rsid wsp:val=&quot;000C7139&quot;/&gt;&lt;wsp:rsid wsp:val=&quot;000C7228&quot;/&gt;&lt;wsp:rsid wsp:val=&quot;000C7388&quot;/&gt;&lt;wsp:rsid wsp:val=&quot;000C7397&quot;/&gt;&lt;wsp:rsid wsp:val=&quot;000C742F&quot;/&gt;&lt;wsp:rsid wsp:val=&quot;000C74A1&quot;/&gt;&lt;wsp:rsid wsp:val=&quot;000C74AC&quot;/&gt;&lt;wsp:rsid wsp:val=&quot;000D0682&quot;/&gt;&lt;wsp:rsid wsp:val=&quot;000D0718&quot;/&gt;&lt;wsp:rsid wsp:val=&quot;000D0D45&quot;/&gt;&lt;wsp:rsid wsp:val=&quot;000D0E88&quot;/&gt;&lt;wsp:rsid wsp:val=&quot;000D0FEF&quot;/&gt;&lt;wsp:rsid wsp:val=&quot;000D122B&quot;/&gt;&lt;wsp:rsid wsp:val=&quot;000D12A6&quot;/&gt;&lt;wsp:rsid wsp:val=&quot;000D13B2&quot;/&gt;&lt;wsp:rsid wsp:val=&quot;000D146B&quot;/&gt;&lt;wsp:rsid wsp:val=&quot;000D1898&quot;/&gt;&lt;wsp:rsid wsp:val=&quot;000D19AE&quot;/&gt;&lt;wsp:rsid wsp:val=&quot;000D1BB0&quot;/&gt;&lt;wsp:rsid wsp:val=&quot;000D1D8E&quot;/&gt;&lt;wsp:rsid wsp:val=&quot;000D20CB&quot;/&gt;&lt;wsp:rsid wsp:val=&quot;000D2134&quot;/&gt;&lt;wsp:rsid wsp:val=&quot;000D238E&quot;/&gt;&lt;wsp:rsid wsp:val=&quot;000D2549&quot;/&gt;&lt;wsp:rsid wsp:val=&quot;000D25F6&quot;/&gt;&lt;wsp:rsid wsp:val=&quot;000D26DB&quot;/&gt;&lt;wsp:rsid wsp:val=&quot;000D28A5&quot;/&gt;&lt;wsp:rsid wsp:val=&quot;000D2980&quot;/&gt;&lt;wsp:rsid wsp:val=&quot;000D2B7B&quot;/&gt;&lt;wsp:rsid wsp:val=&quot;000D2C7E&quot;/&gt;&lt;wsp:rsid wsp:val=&quot;000D2D4A&quot;/&gt;&lt;wsp:rsid wsp:val=&quot;000D30E9&quot;/&gt;&lt;wsp:rsid wsp:val=&quot;000D3102&quot;/&gt;&lt;wsp:rsid wsp:val=&quot;000D3117&quot;/&gt;&lt;wsp:rsid wsp:val=&quot;000D3163&quot;/&gt;&lt;wsp:rsid wsp:val=&quot;000D31C2&quot;/&gt;&lt;wsp:rsid wsp:val=&quot;000D3293&quot;/&gt;&lt;wsp:rsid wsp:val=&quot;000D333D&quot;/&gt;&lt;wsp:rsid wsp:val=&quot;000D34DB&quot;/&gt;&lt;wsp:rsid wsp:val=&quot;000D422D&quot;/&gt;&lt;wsp:rsid wsp:val=&quot;000D426D&quot;/&gt;&lt;wsp:rsid wsp:val=&quot;000D4304&quot;/&gt;&lt;wsp:rsid wsp:val=&quot;000D4644&quot;/&gt;&lt;wsp:rsid wsp:val=&quot;000D491A&quot;/&gt;&lt;wsp:rsid wsp:val=&quot;000D4A1E&quot;/&gt;&lt;wsp:rsid wsp:val=&quot;000D4A65&quot;/&gt;&lt;wsp:rsid wsp:val=&quot;000D4AF9&quot;/&gt;&lt;wsp:rsid wsp:val=&quot;000D4B3C&quot;/&gt;&lt;wsp:rsid wsp:val=&quot;000D4B68&quot;/&gt;&lt;wsp:rsid wsp:val=&quot;000D4E25&quot;/&gt;&lt;wsp:rsid wsp:val=&quot;000D4FEF&quot;/&gt;&lt;wsp:rsid wsp:val=&quot;000D5372&quot;/&gt;&lt;wsp:rsid wsp:val=&quot;000D5468&quot;/&gt;&lt;wsp:rsid wsp:val=&quot;000D5960&quot;/&gt;&lt;wsp:rsid wsp:val=&quot;000D5C9A&quot;/&gt;&lt;wsp:rsid wsp:val=&quot;000D5DBA&quot;/&gt;&lt;wsp:rsid wsp:val=&quot;000D61C5&quot;/&gt;&lt;wsp:rsid wsp:val=&quot;000D694E&quot;/&gt;&lt;wsp:rsid wsp:val=&quot;000D69DF&quot;/&gt;&lt;wsp:rsid wsp:val=&quot;000D6F6A&quot;/&gt;&lt;wsp:rsid wsp:val=&quot;000D70B0&quot;/&gt;&lt;wsp:rsid wsp:val=&quot;000D76F1&quot;/&gt;&lt;wsp:rsid wsp:val=&quot;000D78C1&quot;/&gt;&lt;wsp:rsid wsp:val=&quot;000D7BE9&quot;/&gt;&lt;wsp:rsid wsp:val=&quot;000E0199&quot;/&gt;&lt;wsp:rsid wsp:val=&quot;000E035B&quot;/&gt;&lt;wsp:rsid wsp:val=&quot;000E064D&quot;/&gt;&lt;wsp:rsid wsp:val=&quot;000E099A&quot;/&gt;&lt;wsp:rsid wsp:val=&quot;000E0B63&quot;/&gt;&lt;wsp:rsid wsp:val=&quot;000E0CF9&quot;/&gt;&lt;wsp:rsid wsp:val=&quot;000E0F47&quot;/&gt;&lt;wsp:rsid wsp:val=&quot;000E128D&quot;/&gt;&lt;wsp:rsid wsp:val=&quot;000E12EF&quot;/&gt;&lt;wsp:rsid wsp:val=&quot;000E139F&quot;/&gt;&lt;wsp:rsid wsp:val=&quot;000E16A5&quot;/&gt;&lt;wsp:rsid wsp:val=&quot;000E1948&quot;/&gt;&lt;wsp:rsid wsp:val=&quot;000E19C5&quot;/&gt;&lt;wsp:rsid wsp:val=&quot;000E1CCD&quot;/&gt;&lt;wsp:rsid wsp:val=&quot;000E2445&quot;/&gt;&lt;wsp:rsid wsp:val=&quot;000E2554&quot;/&gt;&lt;wsp:rsid wsp:val=&quot;000E259F&quot;/&gt;&lt;wsp:rsid wsp:val=&quot;000E2627&quot;/&gt;&lt;wsp:rsid wsp:val=&quot;000E2CB2&quot;/&gt;&lt;wsp:rsid wsp:val=&quot;000E33ED&quot;/&gt;&lt;wsp:rsid wsp:val=&quot;000E36C1&quot;/&gt;&lt;wsp:rsid wsp:val=&quot;000E39F2&quot;/&gt;&lt;wsp:rsid wsp:val=&quot;000E3BE1&quot;/&gt;&lt;wsp:rsid wsp:val=&quot;000E408C&quot;/&gt;&lt;wsp:rsid wsp:val=&quot;000E44A1&quot;/&gt;&lt;wsp:rsid wsp:val=&quot;000E4589&quot;/&gt;&lt;wsp:rsid wsp:val=&quot;000E4600&quot;/&gt;&lt;wsp:rsid wsp:val=&quot;000E4AE0&quot;/&gt;&lt;wsp:rsid wsp:val=&quot;000E4C12&quot;/&gt;&lt;wsp:rsid wsp:val=&quot;000E514E&quot;/&gt;&lt;wsp:rsid wsp:val=&quot;000E533E&quot;/&gt;&lt;wsp:rsid wsp:val=&quot;000E5557&quot;/&gt;&lt;wsp:rsid wsp:val=&quot;000E5955&quot;/&gt;&lt;wsp:rsid wsp:val=&quot;000E5D5D&quot;/&gt;&lt;wsp:rsid wsp:val=&quot;000E5E76&quot;/&gt;&lt;wsp:rsid wsp:val=&quot;000E5EA2&quot;/&gt;&lt;wsp:rsid wsp:val=&quot;000E634B&quot;/&gt;&lt;wsp:rsid wsp:val=&quot;000E64FE&quot;/&gt;&lt;wsp:rsid wsp:val=&quot;000E653E&quot;/&gt;&lt;wsp:rsid wsp:val=&quot;000E6607&quot;/&gt;&lt;wsp:rsid wsp:val=&quot;000E66D4&quot;/&gt;&lt;wsp:rsid wsp:val=&quot;000E686D&quot;/&gt;&lt;wsp:rsid wsp:val=&quot;000E698A&quot;/&gt;&lt;wsp:rsid wsp:val=&quot;000E69FC&quot;/&gt;&lt;wsp:rsid wsp:val=&quot;000E74F8&quot;/&gt;&lt;wsp:rsid wsp:val=&quot;000E78C0&quot;/&gt;&lt;wsp:rsid wsp:val=&quot;000E79E1&quot;/&gt;&lt;wsp:rsid wsp:val=&quot;000E7A12&quot;/&gt;&lt;wsp:rsid wsp:val=&quot;000E7CAF&quot;/&gt;&lt;wsp:rsid wsp:val=&quot;000E7F2A&quot;/&gt;&lt;wsp:rsid wsp:val=&quot;000F0023&quot;/&gt;&lt;wsp:rsid wsp:val=&quot;000F0026&quot;/&gt;&lt;wsp:rsid wsp:val=&quot;000F02A6&quot;/&gt;&lt;wsp:rsid wsp:val=&quot;000F069C&quot;/&gt;&lt;wsp:rsid wsp:val=&quot;000F0A9A&quot;/&gt;&lt;wsp:rsid wsp:val=&quot;000F0E2B&quot;/&gt;&lt;wsp:rsid wsp:val=&quot;000F1210&quot;/&gt;&lt;wsp:rsid wsp:val=&quot;000F1339&quot;/&gt;&lt;wsp:rsid wsp:val=&quot;000F1474&quot;/&gt;&lt;wsp:rsid wsp:val=&quot;000F160C&quot;/&gt;&lt;wsp:rsid wsp:val=&quot;000F1747&quot;/&gt;&lt;wsp:rsid wsp:val=&quot;000F1C4E&quot;/&gt;&lt;wsp:rsid wsp:val=&quot;000F1C6C&quot;/&gt;&lt;wsp:rsid wsp:val=&quot;000F1E0E&quot;/&gt;&lt;wsp:rsid wsp:val=&quot;000F1EE9&quot;/&gt;&lt;wsp:rsid wsp:val=&quot;000F1F0B&quot;/&gt;&lt;wsp:rsid wsp:val=&quot;000F23CE&quot;/&gt;&lt;wsp:rsid wsp:val=&quot;000F24E0&quot;/&gt;&lt;wsp:rsid wsp:val=&quot;000F2757&quot;/&gt;&lt;wsp:rsid wsp:val=&quot;000F287A&quot;/&gt;&lt;wsp:rsid wsp:val=&quot;000F2CC5&quot;/&gt;&lt;wsp:rsid wsp:val=&quot;000F2DA6&quot;/&gt;&lt;wsp:rsid wsp:val=&quot;000F30BA&quot;/&gt;&lt;wsp:rsid wsp:val=&quot;000F329B&quot;/&gt;&lt;wsp:rsid wsp:val=&quot;000F32F7&quot;/&gt;&lt;wsp:rsid wsp:val=&quot;000F3666&quot;/&gt;&lt;wsp:rsid wsp:val=&quot;000F377B&quot;/&gt;&lt;wsp:rsid wsp:val=&quot;000F39D3&quot;/&gt;&lt;wsp:rsid wsp:val=&quot;000F3A63&quot;/&gt;&lt;wsp:rsid wsp:val=&quot;000F3A7E&quot;/&gt;&lt;wsp:rsid wsp:val=&quot;000F492A&quot;/&gt;&lt;wsp:rsid wsp:val=&quot;000F4C1E&quot;/&gt;&lt;wsp:rsid wsp:val=&quot;000F4D03&quot;/&gt;&lt;wsp:rsid wsp:val=&quot;000F4E2F&quot;/&gt;&lt;wsp:rsid wsp:val=&quot;000F4F33&quot;/&gt;&lt;wsp:rsid wsp:val=&quot;000F54B1&quot;/&gt;&lt;wsp:rsid wsp:val=&quot;000F54CC&quot;/&gt;&lt;wsp:rsid wsp:val=&quot;000F5542&quot;/&gt;&lt;wsp:rsid wsp:val=&quot;000F56FB&quot;/&gt;&lt;wsp:rsid wsp:val=&quot;000F5D85&quot;/&gt;&lt;wsp:rsid wsp:val=&quot;000F609A&quot;/&gt;&lt;wsp:rsid wsp:val=&quot;000F63A8&quot;/&gt;&lt;wsp:rsid wsp:val=&quot;000F63CC&quot;/&gt;&lt;wsp:rsid wsp:val=&quot;000F646F&quot;/&gt;&lt;wsp:rsid wsp:val=&quot;000F648F&quot;/&gt;&lt;wsp:rsid wsp:val=&quot;000F6859&quot;/&gt;&lt;wsp:rsid wsp:val=&quot;000F692E&quot;/&gt;&lt;wsp:rsid wsp:val=&quot;000F6CBD&quot;/&gt;&lt;wsp:rsid wsp:val=&quot;000F7003&quot;/&gt;&lt;wsp:rsid wsp:val=&quot;000F73A6&quot;/&gt;&lt;wsp:rsid wsp:val=&quot;000F7649&quot;/&gt;&lt;wsp:rsid wsp:val=&quot;000F7A0E&quot;/&gt;&lt;wsp:rsid wsp:val=&quot;000F7D0E&quot;/&gt;&lt;wsp:rsid wsp:val=&quot;000F7D38&quot;/&gt;&lt;wsp:rsid wsp:val=&quot;000F7D5F&quot;/&gt;&lt;wsp:rsid wsp:val=&quot;000F7DCB&quot;/&gt;&lt;wsp:rsid wsp:val=&quot;000F7E89&quot;/&gt;&lt;wsp:rsid wsp:val=&quot;00100325&quot;/&gt;&lt;wsp:rsid wsp:val=&quot;001004BC&quot;/&gt;&lt;wsp:rsid wsp:val=&quot;00100687&quot;/&gt;&lt;wsp:rsid wsp:val=&quot;001006B0&quot;/&gt;&lt;wsp:rsid wsp:val=&quot;001007BB&quot;/&gt;&lt;wsp:rsid wsp:val=&quot;00100923&quot;/&gt;&lt;wsp:rsid wsp:val=&quot;00100A13&quot;/&gt;&lt;wsp:rsid wsp:val=&quot;00100BD5&quot;/&gt;&lt;wsp:rsid wsp:val=&quot;00100EC6&quot;/&gt;&lt;wsp:rsid wsp:val=&quot;00100FF9&quot;/&gt;&lt;wsp:rsid wsp:val=&quot;00101067&quot;/&gt;&lt;wsp:rsid wsp:val=&quot;0010131F&quot;/&gt;&lt;wsp:rsid wsp:val=&quot;00101367&quot;/&gt;&lt;wsp:rsid wsp:val=&quot;001013DF&quot;/&gt;&lt;wsp:rsid wsp:val=&quot;00101409&quot;/&gt;&lt;wsp:rsid wsp:val=&quot;0010158D&quot;/&gt;&lt;wsp:rsid wsp:val=&quot;001016A7&quot;/&gt;&lt;wsp:rsid wsp:val=&quot;001017A9&quot;/&gt;&lt;wsp:rsid wsp:val=&quot;00101A3D&quot;/&gt;&lt;wsp:rsid wsp:val=&quot;00101B97&quot;/&gt;&lt;wsp:rsid wsp:val=&quot;00101E1E&quot;/&gt;&lt;wsp:rsid wsp:val=&quot;00102006&quot;/&gt;&lt;wsp:rsid wsp:val=&quot;00102009&quot;/&gt;&lt;wsp:rsid wsp:val=&quot;00102119&quot;/&gt;&lt;wsp:rsid wsp:val=&quot;00102702&quot;/&gt;&lt;wsp:rsid wsp:val=&quot;0010277D&quot;/&gt;&lt;wsp:rsid wsp:val=&quot;001027EC&quot;/&gt;&lt;wsp:rsid wsp:val=&quot;00102940&quot;/&gt;&lt;wsp:rsid wsp:val=&quot;00102974&quot;/&gt;&lt;wsp:rsid wsp:val=&quot;001029C5&quot;/&gt;&lt;wsp:rsid wsp:val=&quot;00102A5B&quot;/&gt;&lt;wsp:rsid wsp:val=&quot;00102DFA&quot;/&gt;&lt;wsp:rsid wsp:val=&quot;00102ED1&quot;/&gt;&lt;wsp:rsid wsp:val=&quot;00102F2C&quot;/&gt;&lt;wsp:rsid wsp:val=&quot;00102F43&quot;/&gt;&lt;wsp:rsid wsp:val=&quot;0010334A&quot;/&gt;&lt;wsp:rsid wsp:val=&quot;001036CD&quot;/&gt;&lt;wsp:rsid wsp:val=&quot;00103AAB&quot;/&gt;&lt;wsp:rsid wsp:val=&quot;00103B0E&quot;/&gt;&lt;wsp:rsid wsp:val=&quot;00103F80&quot;/&gt;&lt;wsp:rsid wsp:val=&quot;0010416F&quot;/&gt;&lt;wsp:rsid wsp:val=&quot;00104359&quot;/&gt;&lt;wsp:rsid wsp:val=&quot;00104528&quot;/&gt;&lt;wsp:rsid wsp:val=&quot;00104765&quot;/&gt;&lt;wsp:rsid wsp:val=&quot;00104A99&quot;/&gt;&lt;wsp:rsid wsp:val=&quot;00104F5A&quot;/&gt;&lt;wsp:rsid wsp:val=&quot;00104F75&quot;/&gt;&lt;wsp:rsid wsp:val=&quot;001053D2&quot;/&gt;&lt;wsp:rsid wsp:val=&quot;00105817&quot;/&gt;&lt;wsp:rsid wsp:val=&quot;0010590B&quot;/&gt;&lt;wsp:rsid wsp:val=&quot;00105A7D&quot;/&gt;&lt;wsp:rsid wsp:val=&quot;00105BAF&quot;/&gt;&lt;wsp:rsid wsp:val=&quot;00105EE5&quot;/&gt;&lt;wsp:rsid wsp:val=&quot;00105F9C&quot;/&gt;&lt;wsp:rsid wsp:val=&quot;00105FEB&quot;/&gt;&lt;wsp:rsid wsp:val=&quot;00106005&quot;/&gt;&lt;wsp:rsid wsp:val=&quot;00106176&quot;/&gt;&lt;wsp:rsid wsp:val=&quot;001062DC&quot;/&gt;&lt;wsp:rsid wsp:val=&quot;0010630D&quot;/&gt;&lt;wsp:rsid wsp:val=&quot;00106369&quot;/&gt;&lt;wsp:rsid wsp:val=&quot;00106593&quot;/&gt;&lt;wsp:rsid wsp:val=&quot;00106646&quot;/&gt;&lt;wsp:rsid wsp:val=&quot;001066AD&quot;/&gt;&lt;wsp:rsid wsp:val=&quot;00106992&quot;/&gt;&lt;wsp:rsid wsp:val=&quot;00106993&quot;/&gt;&lt;wsp:rsid wsp:val=&quot;00106A00&quot;/&gt;&lt;wsp:rsid wsp:val=&quot;00106AB8&quot;/&gt;&lt;wsp:rsid wsp:val=&quot;00106D36&quot;/&gt;&lt;wsp:rsid wsp:val=&quot;00106DFA&quot;/&gt;&lt;wsp:rsid wsp:val=&quot;00106F2B&quot;/&gt;&lt;wsp:rsid wsp:val=&quot;001073A8&quot;/&gt;&lt;wsp:rsid wsp:val=&quot;00107929&quot;/&gt;&lt;wsp:rsid wsp:val=&quot;001101C4&quot;/&gt;&lt;wsp:rsid wsp:val=&quot;001104E8&quot;/&gt;&lt;wsp:rsid wsp:val=&quot;00110577&quot;/&gt;&lt;wsp:rsid wsp:val=&quot;00110757&quot;/&gt;&lt;wsp:rsid wsp:val=&quot;00110E57&quot;/&gt;&lt;wsp:rsid wsp:val=&quot;00110F2C&quot;/&gt;&lt;wsp:rsid wsp:val=&quot;00110F92&quot;/&gt;&lt;wsp:rsid wsp:val=&quot;00110FE8&quot;/&gt;&lt;wsp:rsid wsp:val=&quot;00111424&quot;/&gt;&lt;wsp:rsid wsp:val=&quot;0011162B&quot;/&gt;&lt;wsp:rsid wsp:val=&quot;00111827&quot;/&gt;&lt;wsp:rsid wsp:val=&quot;001119D9&quot;/&gt;&lt;wsp:rsid wsp:val=&quot;00111F4B&quot;/&gt;&lt;wsp:rsid wsp:val=&quot;00111F84&quot;/&gt;&lt;wsp:rsid wsp:val=&quot;001121F0&quot;/&gt;&lt;wsp:rsid wsp:val=&quot;001122FE&quot;/&gt;&lt;wsp:rsid wsp:val=&quot;0011235A&quot;/&gt;&lt;wsp:rsid wsp:val=&quot;001125CD&quot;/&gt;&lt;wsp:rsid wsp:val=&quot;0011263F&quot;/&gt;&lt;wsp:rsid wsp:val=&quot;0011289E&quot;/&gt;&lt;wsp:rsid wsp:val=&quot;00112B3D&quot;/&gt;&lt;wsp:rsid wsp:val=&quot;00112CD1&quot;/&gt;&lt;wsp:rsid wsp:val=&quot;00112E05&quot;/&gt;&lt;wsp:rsid wsp:val=&quot;00112F32&quot;/&gt;&lt;wsp:rsid wsp:val=&quot;0011320E&quot;/&gt;&lt;wsp:rsid wsp:val=&quot;001132B8&quot;/&gt;&lt;wsp:rsid wsp:val=&quot;00113769&quot;/&gt;&lt;wsp:rsid wsp:val=&quot;00113784&quot;/&gt;&lt;wsp:rsid wsp:val=&quot;00113AB5&quot;/&gt;&lt;wsp:rsid wsp:val=&quot;00113B74&quot;/&gt;&lt;wsp:rsid wsp:val=&quot;001148CA&quot;/&gt;&lt;wsp:rsid wsp:val=&quot;00114C6D&quot;/&gt;&lt;wsp:rsid wsp:val=&quot;00114F69&quot;/&gt;&lt;wsp:rsid wsp:val=&quot;00115048&quot;/&gt;&lt;wsp:rsid wsp:val=&quot;001151E7&quot;/&gt;&lt;wsp:rsid wsp:val=&quot;00115222&quot;/&gt;&lt;wsp:rsid wsp:val=&quot;001152E8&quot;/&gt;&lt;wsp:rsid wsp:val=&quot;001153F7&quot;/&gt;&lt;wsp:rsid wsp:val=&quot;00115427&quot;/&gt;&lt;wsp:rsid wsp:val=&quot;0011546E&quot;/&gt;&lt;wsp:rsid wsp:val=&quot;0011593F&quot;/&gt;&lt;wsp:rsid wsp:val=&quot;00115A28&quot;/&gt;&lt;wsp:rsid wsp:val=&quot;00115D8B&quot;/&gt;&lt;wsp:rsid wsp:val=&quot;00115F98&quot;/&gt;&lt;wsp:rsid wsp:val=&quot;00116202&quot;/&gt;&lt;wsp:rsid wsp:val=&quot;00116BD8&quot;/&gt;&lt;wsp:rsid wsp:val=&quot;001172BA&quot;/&gt;&lt;wsp:rsid wsp:val=&quot;001176CE&quot;/&gt;&lt;wsp:rsid wsp:val=&quot;00117780&quot;/&gt;&lt;wsp:rsid wsp:val=&quot;001177C0&quot;/&gt;&lt;wsp:rsid wsp:val=&quot;0011783F&quot;/&gt;&lt;wsp:rsid wsp:val=&quot;001178F9&quot;/&gt;&lt;wsp:rsid wsp:val=&quot;00117905&quot;/&gt;&lt;wsp:rsid wsp:val=&quot;001179E2&quot;/&gt;&lt;wsp:rsid wsp:val=&quot;00117CF8&quot;/&gt;&lt;wsp:rsid wsp:val=&quot;00117E52&quot;/&gt;&lt;wsp:rsid wsp:val=&quot;00120084&quot;/&gt;&lt;wsp:rsid wsp:val=&quot;00120324&quot;/&gt;&lt;wsp:rsid wsp:val=&quot;001207D3&quot;/&gt;&lt;wsp:rsid wsp:val=&quot;0012084B&quot;/&gt;&lt;wsp:rsid wsp:val=&quot;00120FD5&quot;/&gt;&lt;wsp:rsid wsp:val=&quot;00120FEF&quot;/&gt;&lt;wsp:rsid wsp:val=&quot;00120FF0&quot;/&gt;&lt;wsp:rsid wsp:val=&quot;00121109&quot;/&gt;&lt;wsp:rsid wsp:val=&quot;001212BF&quot;/&gt;&lt;wsp:rsid wsp:val=&quot;00121335&quot;/&gt;&lt;wsp:rsid wsp:val=&quot;001214C0&quot;/&gt;&lt;wsp:rsid wsp:val=&quot;001217A7&quot;/&gt;&lt;wsp:rsid wsp:val=&quot;001217B5&quot;/&gt;&lt;wsp:rsid wsp:val=&quot;001217E4&quot;/&gt;&lt;wsp:rsid wsp:val=&quot;0012182F&quot;/&gt;&lt;wsp:rsid wsp:val=&quot;00121BBD&quot;/&gt;&lt;wsp:rsid wsp:val=&quot;00121CA1&quot;/&gt;&lt;wsp:rsid wsp:val=&quot;001220CC&quot;/&gt;&lt;wsp:rsid wsp:val=&quot;00122334&quot;/&gt;&lt;wsp:rsid wsp:val=&quot;0012270C&quot;/&gt;&lt;wsp:rsid wsp:val=&quot;001227BE&quot;/&gt;&lt;wsp:rsid wsp:val=&quot;001228B2&quot;/&gt;&lt;wsp:rsid wsp:val=&quot;0012291F&quot;/&gt;&lt;wsp:rsid wsp:val=&quot;00122952&quot;/&gt;&lt;wsp:rsid wsp:val=&quot;00122CE9&quot;/&gt;&lt;wsp:rsid wsp:val=&quot;00122D13&quot;/&gt;&lt;wsp:rsid wsp:val=&quot;00122DF0&quot;/&gt;&lt;wsp:rsid wsp:val=&quot;00122EDE&quot;/&gt;&lt;wsp:rsid wsp:val=&quot;00123189&quot;/&gt;&lt;wsp:rsid wsp:val=&quot;001233EE&quot;/&gt;&lt;wsp:rsid wsp:val=&quot;00123750&quot;/&gt;&lt;wsp:rsid wsp:val=&quot;001237DD&quot;/&gt;&lt;wsp:rsid wsp:val=&quot;00123D93&quot;/&gt;&lt;wsp:rsid wsp:val=&quot;00123EC7&quot;/&gt;&lt;wsp:rsid wsp:val=&quot;001244C4&quot;/&gt;&lt;wsp:rsid wsp:val=&quot;001244F2&quot;/&gt;&lt;wsp:rsid wsp:val=&quot;00124782&quot;/&gt;&lt;wsp:rsid wsp:val=&quot;00124BD8&quot;/&gt;&lt;wsp:rsid wsp:val=&quot;00124BFA&quot;/&gt;&lt;wsp:rsid wsp:val=&quot;00124C02&quot;/&gt;&lt;wsp:rsid wsp:val=&quot;00124D19&quot;/&gt;&lt;wsp:rsid wsp:val=&quot;00124F75&quot;/&gt;&lt;wsp:rsid wsp:val=&quot;001250B8&quot;/&gt;&lt;wsp:rsid wsp:val=&quot;0012518C&quot;/&gt;&lt;wsp:rsid wsp:val=&quot;001253EA&quot;/&gt;&lt;wsp:rsid wsp:val=&quot;00125A63&quot;/&gt;&lt;wsp:rsid wsp:val=&quot;00125C00&quot;/&gt;&lt;wsp:rsid wsp:val=&quot;00125C12&quot;/&gt;&lt;wsp:rsid wsp:val=&quot;00126167&quot;/&gt;&lt;wsp:rsid wsp:val=&quot;00126487&quot;/&gt;&lt;wsp:rsid wsp:val=&quot;00126AE0&quot;/&gt;&lt;wsp:rsid wsp:val=&quot;00126B91&quot;/&gt;&lt;wsp:rsid wsp:val=&quot;0012702A&quot;/&gt;&lt;wsp:rsid wsp:val=&quot;001271F4&quot;/&gt;&lt;wsp:rsid wsp:val=&quot;0012722F&quot;/&gt;&lt;wsp:rsid wsp:val=&quot;001272CC&quot;/&gt;&lt;wsp:rsid wsp:val=&quot;0012737B&quot;/&gt;&lt;wsp:rsid wsp:val=&quot;001273B2&quot;/&gt;&lt;wsp:rsid wsp:val=&quot;001273C3&quot;/&gt;&lt;wsp:rsid wsp:val=&quot;001275FD&quot;/&gt;&lt;wsp:rsid wsp:val=&quot;0012766D&quot;/&gt;&lt;wsp:rsid wsp:val=&quot;00127737&quot;/&gt;&lt;wsp:rsid wsp:val=&quot;00127A2A&quot;/&gt;&lt;wsp:rsid wsp:val=&quot;00127E31&quot;/&gt;&lt;wsp:rsid wsp:val=&quot;00127F6A&quot;/&gt;&lt;wsp:rsid wsp:val=&quot;00127F96&quot;/&gt;&lt;wsp:rsid wsp:val=&quot;00127FEB&quot;/&gt;&lt;wsp:rsid wsp:val=&quot;001301A8&quot;/&gt;&lt;wsp:rsid wsp:val=&quot;0013069B&quot;/&gt;&lt;wsp:rsid wsp:val=&quot;00130780&quot;/&gt;&lt;wsp:rsid wsp:val=&quot;0013102E&quot;/&gt;&lt;wsp:rsid wsp:val=&quot;0013106C&quot;/&gt;&lt;wsp:rsid wsp:val=&quot;00131214&quot;/&gt;&lt;wsp:rsid wsp:val=&quot;0013131A&quot;/&gt;&lt;wsp:rsid wsp:val=&quot;00131444&quot;/&gt;&lt;wsp:rsid wsp:val=&quot;001314FE&quot;/&gt;&lt;wsp:rsid wsp:val=&quot;0013156F&quot;/&gt;&lt;wsp:rsid wsp:val=&quot;00131662&quot;/&gt;&lt;wsp:rsid wsp:val=&quot;0013195E&quot;/&gt;&lt;wsp:rsid wsp:val=&quot;00131C65&quot;/&gt;&lt;wsp:rsid wsp:val=&quot;00131EFC&quot;/&gt;&lt;wsp:rsid wsp:val=&quot;00132287&quot;/&gt;&lt;wsp:rsid wsp:val=&quot;0013234F&quot;/&gt;&lt;wsp:rsid wsp:val=&quot;0013235B&quot;/&gt;&lt;wsp:rsid wsp:val=&quot;0013253B&quot;/&gt;&lt;wsp:rsid wsp:val=&quot;00132593&quot;/&gt;&lt;wsp:rsid wsp:val=&quot;0013324E&quot;/&gt;&lt;wsp:rsid wsp:val=&quot;00133421&quot;/&gt;&lt;wsp:rsid wsp:val=&quot;001336B0&quot;/&gt;&lt;wsp:rsid wsp:val=&quot;001337ED&quot;/&gt;&lt;wsp:rsid wsp:val=&quot;00133BFD&quot;/&gt;&lt;wsp:rsid wsp:val=&quot;00133E44&quot;/&gt;&lt;wsp:rsid wsp:val=&quot;00133ECB&quot;/&gt;&lt;wsp:rsid wsp:val=&quot;00133EFF&quot;/&gt;&lt;wsp:rsid wsp:val=&quot;00133F7A&quot;/&gt;&lt;wsp:rsid wsp:val=&quot;0013424E&quot;/&gt;&lt;wsp:rsid wsp:val=&quot;0013461E&quot;/&gt;&lt;wsp:rsid wsp:val=&quot;001347E8&quot;/&gt;&lt;wsp:rsid wsp:val=&quot;001349A5&quot;/&gt;&lt;wsp:rsid wsp:val=&quot;00134AFC&quot;/&gt;&lt;wsp:rsid wsp:val=&quot;00134DF8&quot;/&gt;&lt;wsp:rsid wsp:val=&quot;00134E19&quot;/&gt;&lt;wsp:rsid wsp:val=&quot;00134E38&quot;/&gt;&lt;wsp:rsid wsp:val=&quot;001353E8&quot;/&gt;&lt;wsp:rsid wsp:val=&quot;00135525&quot;/&gt;&lt;wsp:rsid wsp:val=&quot;00135531&quot;/&gt;&lt;wsp:rsid wsp:val=&quot;00135747&quot;/&gt;&lt;wsp:rsid wsp:val=&quot;00135933&quot;/&gt;&lt;wsp:rsid wsp:val=&quot;00135938&quot;/&gt;&lt;wsp:rsid wsp:val=&quot;00135A78&quot;/&gt;&lt;wsp:rsid wsp:val=&quot;00135B0C&quot;/&gt;&lt;wsp:rsid wsp:val=&quot;00135D2A&quot;/&gt;&lt;wsp:rsid wsp:val=&quot;00135F89&quot;/&gt;&lt;wsp:rsid wsp:val=&quot;00135FED&quot;/&gt;&lt;wsp:rsid wsp:val=&quot;0013622E&quot;/&gt;&lt;wsp:rsid wsp:val=&quot;0013646D&quot;/&gt;&lt;wsp:rsid wsp:val=&quot;00136534&quot;/&gt;&lt;wsp:rsid wsp:val=&quot;00136589&quot;/&gt;&lt;wsp:rsid wsp:val=&quot;00136970&quot;/&gt;&lt;wsp:rsid wsp:val=&quot;00136DB3&quot;/&gt;&lt;wsp:rsid wsp:val=&quot;00137082&quot;/&gt;&lt;wsp:rsid wsp:val=&quot;00137298&quot;/&gt;&lt;wsp:rsid wsp:val=&quot;001373AF&quot;/&gt;&lt;wsp:rsid wsp:val=&quot;0013764D&quot;/&gt;&lt;wsp:rsid wsp:val=&quot;00137805&quot;/&gt;&lt;wsp:rsid wsp:val=&quot;00137950&quot;/&gt;&lt;wsp:rsid wsp:val=&quot;001379C5&quot;/&gt;&lt;wsp:rsid wsp:val=&quot;00137B31&quot;/&gt;&lt;wsp:rsid wsp:val=&quot;0014019A&quot;/&gt;&lt;wsp:rsid wsp:val=&quot;001401DE&quot;/&gt;&lt;wsp:rsid wsp:val=&quot;00140288&quot;/&gt;&lt;wsp:rsid wsp:val=&quot;0014045A&quot;/&gt;&lt;wsp:rsid wsp:val=&quot;001404E4&quot;/&gt;&lt;wsp:rsid wsp:val=&quot;0014059F&quot;/&gt;&lt;wsp:rsid wsp:val=&quot;00140A4F&quot;/&gt;&lt;wsp:rsid wsp:val=&quot;00140AD7&quot;/&gt;&lt;wsp:rsid wsp:val=&quot;00140CC6&quot;/&gt;&lt;wsp:rsid wsp:val=&quot;00140FC0&quot;/&gt;&lt;wsp:rsid wsp:val=&quot;00141168&quot;/&gt;&lt;wsp:rsid wsp:val=&quot;00141293&quot;/&gt;&lt;wsp:rsid wsp:val=&quot;00141699&quot;/&gt;&lt;wsp:rsid wsp:val=&quot;00141A63&quot;/&gt;&lt;wsp:rsid wsp:val=&quot;00141B2F&quot;/&gt;&lt;wsp:rsid wsp:val=&quot;00141B89&quot;/&gt;&lt;wsp:rsid wsp:val=&quot;00141C58&quot;/&gt;&lt;wsp:rsid wsp:val=&quot;00141E6B&quot;/&gt;&lt;wsp:rsid wsp:val=&quot;001422B2&quot;/&gt;&lt;wsp:rsid wsp:val=&quot;0014298E&quot;/&gt;&lt;wsp:rsid wsp:val=&quot;0014299C&quot;/&gt;&lt;wsp:rsid wsp:val=&quot;0014310A&quot;/&gt;&lt;wsp:rsid wsp:val=&quot;00143578&quot;/&gt;&lt;wsp:rsid wsp:val=&quot;00143655&quot;/&gt;&lt;wsp:rsid wsp:val=&quot;001439A6&quot;/&gt;&lt;wsp:rsid wsp:val=&quot;00143A72&quot;/&gt;&lt;wsp:rsid wsp:val=&quot;00143D40&quot;/&gt;&lt;wsp:rsid wsp:val=&quot;00143F1A&quot;/&gt;&lt;wsp:rsid wsp:val=&quot;0014405C&quot;/&gt;&lt;wsp:rsid wsp:val=&quot;00144445&quot;/&gt;&lt;wsp:rsid wsp:val=&quot;0014483B&quot;/&gt;&lt;wsp:rsid wsp:val=&quot;0014494F&quot;/&gt;&lt;wsp:rsid wsp:val=&quot;00144D7D&quot;/&gt;&lt;wsp:rsid wsp:val=&quot;00144E28&quot;/&gt;&lt;wsp:rsid wsp:val=&quot;001451A1&quot;/&gt;&lt;wsp:rsid wsp:val=&quot;00145255&quot;/&gt;&lt;wsp:rsid wsp:val=&quot;00145726&quot;/&gt;&lt;wsp:rsid wsp:val=&quot;00145C09&quot;/&gt;&lt;wsp:rsid wsp:val=&quot;00145FCD&quot;/&gt;&lt;wsp:rsid wsp:val=&quot;00146177&quot;/&gt;&lt;wsp:rsid wsp:val=&quot;00146E1D&quot;/&gt;&lt;wsp:rsid wsp:val=&quot;00147007&quot;/&gt;&lt;wsp:rsid wsp:val=&quot;00147008&quot;/&gt;&lt;wsp:rsid wsp:val=&quot;0014748D&quot;/&gt;&lt;wsp:rsid wsp:val=&quot;00147668&quot;/&gt;&lt;wsp:rsid wsp:val=&quot;001478C2&quot;/&gt;&lt;wsp:rsid wsp:val=&quot;001479C7&quot;/&gt;&lt;wsp:rsid wsp:val=&quot;001479C8&quot;/&gt;&lt;wsp:rsid wsp:val=&quot;00147A74&quot;/&gt;&lt;wsp:rsid wsp:val=&quot;00147F3B&quot;/&gt;&lt;wsp:rsid wsp:val=&quot;00147F88&quot;/&gt;&lt;wsp:rsid wsp:val=&quot;00150454&quot;/&gt;&lt;wsp:rsid wsp:val=&quot;00150836&quot;/&gt;&lt;wsp:rsid wsp:val=&quot;00150AB7&quot;/&gt;&lt;wsp:rsid wsp:val=&quot;00150F89&quot;/&gt;&lt;wsp:rsid wsp:val=&quot;00151226&quot;/&gt;&lt;wsp:rsid wsp:val=&quot;001512A9&quot;/&gt;&lt;wsp:rsid wsp:val=&quot;001512D9&quot;/&gt;&lt;wsp:rsid wsp:val=&quot;0015143C&quot;/&gt;&lt;wsp:rsid wsp:val=&quot;00151809&quot;/&gt;&lt;wsp:rsid wsp:val=&quot;001518C8&quot;/&gt;&lt;wsp:rsid wsp:val=&quot;00151ABC&quot;/&gt;&lt;wsp:rsid wsp:val=&quot;00151C5B&quot;/&gt;&lt;wsp:rsid wsp:val=&quot;0015274C&quot;/&gt;&lt;wsp:rsid wsp:val=&quot;00152AD8&quot;/&gt;&lt;wsp:rsid wsp:val=&quot;00153121&quot;/&gt;&lt;wsp:rsid wsp:val=&quot;0015317A&quot;/&gt;&lt;wsp:rsid wsp:val=&quot;001533D4&quot;/&gt;&lt;wsp:rsid wsp:val=&quot;00153611&quot;/&gt;&lt;wsp:rsid wsp:val=&quot;00153992&quot;/&gt;&lt;wsp:rsid wsp:val=&quot;00153AB7&quot;/&gt;&lt;wsp:rsid wsp:val=&quot;00153B7A&quot;/&gt;&lt;wsp:rsid wsp:val=&quot;00153B95&quot;/&gt;&lt;wsp:rsid wsp:val=&quot;00153FB1&quot;/&gt;&lt;wsp:rsid wsp:val=&quot;001542D1&quot;/&gt;&lt;wsp:rsid wsp:val=&quot;00154474&quot;/&gt;&lt;wsp:rsid wsp:val=&quot;00154569&quot;/&gt;&lt;wsp:rsid wsp:val=&quot;00154616&quot;/&gt;&lt;wsp:rsid wsp:val=&quot;001546FD&quot;/&gt;&lt;wsp:rsid wsp:val=&quot;0015488F&quot;/&gt;&lt;wsp:rsid wsp:val=&quot;00154A48&quot;/&gt;&lt;wsp:rsid wsp:val=&quot;00154C16&quot;/&gt;&lt;wsp:rsid wsp:val=&quot;00154D95&quot;/&gt;&lt;wsp:rsid wsp:val=&quot;00154DAF&quot;/&gt;&lt;wsp:rsid wsp:val=&quot;00154E9D&quot;/&gt;&lt;wsp:rsid wsp:val=&quot;00154FFE&quot;/&gt;&lt;wsp:rsid wsp:val=&quot;00155962&quot;/&gt;&lt;wsp:rsid wsp:val=&quot;00155B5A&quot;/&gt;&lt;wsp:rsid wsp:val=&quot;00155C0C&quot;/&gt;&lt;wsp:rsid wsp:val=&quot;001565DF&quot;/&gt;&lt;wsp:rsid wsp:val=&quot;001568CD&quot;/&gt;&lt;wsp:rsid wsp:val=&quot;00156F5F&quot;/&gt;&lt;wsp:rsid wsp:val=&quot;0015700A&quot;/&gt;&lt;wsp:rsid wsp:val=&quot;0015780B&quot;/&gt;&lt;wsp:rsid wsp:val=&quot;00157875&quot;/&gt;&lt;wsp:rsid wsp:val=&quot;00157906&quot;/&gt;&lt;wsp:rsid wsp:val=&quot;001579C9&quot;/&gt;&lt;wsp:rsid wsp:val=&quot;0016004B&quot;/&gt;&lt;wsp:rsid wsp:val=&quot;0016012A&quot;/&gt;&lt;wsp:rsid wsp:val=&quot;001604F4&quot;/&gt;&lt;wsp:rsid wsp:val=&quot;0016056C&quot;/&gt;&lt;wsp:rsid wsp:val=&quot;00160662&quot;/&gt;&lt;wsp:rsid wsp:val=&quot;0016089B&quot;/&gt;&lt;wsp:rsid wsp:val=&quot;00160AD8&quot;/&gt;&lt;wsp:rsid wsp:val=&quot;00160B40&quot;/&gt;&lt;wsp:rsid wsp:val=&quot;00161192&quot;/&gt;&lt;wsp:rsid wsp:val=&quot;00161414&quot;/&gt;&lt;wsp:rsid wsp:val=&quot;0016144B&quot;/&gt;&lt;wsp:rsid wsp:val=&quot;0016164F&quot;/&gt;&lt;wsp:rsid wsp:val=&quot;001617F7&quot;/&gt;&lt;wsp:rsid wsp:val=&quot;00161B38&quot;/&gt;&lt;wsp:rsid wsp:val=&quot;00162217&quot;/&gt;&lt;wsp:rsid wsp:val=&quot;0016256C&quot;/&gt;&lt;wsp:rsid wsp:val=&quot;00162797&quot;/&gt;&lt;wsp:rsid wsp:val=&quot;00162969&quot;/&gt;&lt;wsp:rsid wsp:val=&quot;00162A7E&quot;/&gt;&lt;wsp:rsid wsp:val=&quot;00162A8A&quot;/&gt;&lt;wsp:rsid wsp:val=&quot;00162B50&quot;/&gt;&lt;wsp:rsid wsp:val=&quot;00162B74&quot;/&gt;&lt;wsp:rsid wsp:val=&quot;00162E2F&quot;/&gt;&lt;wsp:rsid wsp:val=&quot;0016301D&quot;/&gt;&lt;wsp:rsid wsp:val=&quot;0016308C&quot;/&gt;&lt;wsp:rsid wsp:val=&quot;0016320A&quot;/&gt;&lt;wsp:rsid wsp:val=&quot;00163258&quot;/&gt;&lt;wsp:rsid wsp:val=&quot;00163605&quot;/&gt;&lt;wsp:rsid wsp:val=&quot;00163697&quot;/&gt;&lt;wsp:rsid wsp:val=&quot;0016374C&quot;/&gt;&lt;wsp:rsid wsp:val=&quot;0016387E&quot;/&gt;&lt;wsp:rsid wsp:val=&quot;00163992&quot;/&gt;&lt;wsp:rsid wsp:val=&quot;00163B02&quot;/&gt;&lt;wsp:rsid wsp:val=&quot;00163E1B&quot;/&gt;&lt;wsp:rsid wsp:val=&quot;00163F5E&quot;/&gt;&lt;wsp:rsid wsp:val=&quot;001642CF&quot;/&gt;&lt;wsp:rsid wsp:val=&quot;00164500&quot;/&gt;&lt;wsp:rsid wsp:val=&quot;00164515&quot;/&gt;&lt;wsp:rsid wsp:val=&quot;0016474D&quot;/&gt;&lt;wsp:rsid wsp:val=&quot;00164A93&quot;/&gt;&lt;wsp:rsid wsp:val=&quot;00164AD4&quot;/&gt;&lt;wsp:rsid wsp:val=&quot;00164C94&quot;/&gt;&lt;wsp:rsid wsp:val=&quot;00164FCB&quot;/&gt;&lt;wsp:rsid wsp:val=&quot;0016502A&quot;/&gt;&lt;wsp:rsid wsp:val=&quot;00165163&quot;/&gt;&lt;wsp:rsid wsp:val=&quot;001653D6&quot;/&gt;&lt;wsp:rsid wsp:val=&quot;0016543E&quot;/&gt;&lt;wsp:rsid wsp:val=&quot;00165462&quot;/&gt;&lt;wsp:rsid wsp:val=&quot;001655A4&quot;/&gt;&lt;wsp:rsid wsp:val=&quot;001655E8&quot;/&gt;&lt;wsp:rsid wsp:val=&quot;001657F0&quot;/&gt;&lt;wsp:rsid wsp:val=&quot;001658D6&quot;/&gt;&lt;wsp:rsid wsp:val=&quot;00165B28&quot;/&gt;&lt;wsp:rsid wsp:val=&quot;00165B3E&quot;/&gt;&lt;wsp:rsid wsp:val=&quot;00165E35&quot;/&gt;&lt;wsp:rsid wsp:val=&quot;0016635F&quot;/&gt;&lt;wsp:rsid wsp:val=&quot;00166554&quot;/&gt;&lt;wsp:rsid wsp:val=&quot;0016668D&quot;/&gt;&lt;wsp:rsid wsp:val=&quot;001668F9&quot;/&gt;&lt;wsp:rsid wsp:val=&quot;001672AB&quot;/&gt;&lt;wsp:rsid wsp:val=&quot;00167431&quot;/&gt;&lt;wsp:rsid wsp:val=&quot;00167453&quot;/&gt;&lt;wsp:rsid wsp:val=&quot;001677A5&quot;/&gt;&lt;wsp:rsid wsp:val=&quot;00167A1C&quot;/&gt;&lt;wsp:rsid wsp:val=&quot;00167BD0&quot;/&gt;&lt;wsp:rsid wsp:val=&quot;00167D1C&quot;/&gt;&lt;wsp:rsid wsp:val=&quot;00167FD9&quot;/&gt;&lt;wsp:rsid wsp:val=&quot;00170010&quot;/&gt;&lt;wsp:rsid wsp:val=&quot;00170025&quot;/&gt;&lt;wsp:rsid wsp:val=&quot;00170785&quot;/&gt;&lt;wsp:rsid wsp:val=&quot;00171155&quot;/&gt;&lt;wsp:rsid wsp:val=&quot;00171382&quot;/&gt;&lt;wsp:rsid wsp:val=&quot;00171462&quot;/&gt;&lt;wsp:rsid wsp:val=&quot;00171612&quot;/&gt;&lt;wsp:rsid wsp:val=&quot;00171642&quot;/&gt;&lt;wsp:rsid wsp:val=&quot;00171FC8&quot;/&gt;&lt;wsp:rsid wsp:val=&quot;00172037&quot;/&gt;&lt;wsp:rsid wsp:val=&quot;00172199&quot;/&gt;&lt;wsp:rsid wsp:val=&quot;0017227F&quot;/&gt;&lt;wsp:rsid wsp:val=&quot;001727A9&quot;/&gt;&lt;wsp:rsid wsp:val=&quot;00172F27&quot;/&gt;&lt;wsp:rsid wsp:val=&quot;00173023&quot;/&gt;&lt;wsp:rsid wsp:val=&quot;0017376E&quot;/&gt;&lt;wsp:rsid wsp:val=&quot;00173B12&quot;/&gt;&lt;wsp:rsid wsp:val=&quot;00173C66&quot;/&gt;&lt;wsp:rsid wsp:val=&quot;00173F78&quot;/&gt;&lt;wsp:rsid wsp:val=&quot;00174460&quot;/&gt;&lt;wsp:rsid wsp:val=&quot;001747D6&quot;/&gt;&lt;wsp:rsid wsp:val=&quot;001749BE&quot;/&gt;&lt;wsp:rsid wsp:val=&quot;00174AED&quot;/&gt;&lt;wsp:rsid wsp:val=&quot;00174B72&quot;/&gt;&lt;wsp:rsid wsp:val=&quot;00174BAD&quot;/&gt;&lt;wsp:rsid wsp:val=&quot;00174C2C&quot;/&gt;&lt;wsp:rsid wsp:val=&quot;00174F3F&quot;/&gt;&lt;wsp:rsid wsp:val=&quot;00174FB8&quot;/&gt;&lt;wsp:rsid wsp:val=&quot;0017512B&quot;/&gt;&lt;wsp:rsid wsp:val=&quot;0017564C&quot;/&gt;&lt;wsp:rsid wsp:val=&quot;001757FB&quot;/&gt;&lt;wsp:rsid wsp:val=&quot;00175993&quot;/&gt;&lt;wsp:rsid wsp:val=&quot;00175A12&quot;/&gt;&lt;wsp:rsid wsp:val=&quot;00175A16&quot;/&gt;&lt;wsp:rsid wsp:val=&quot;00175B86&quot;/&gt;&lt;wsp:rsid wsp:val=&quot;00175FEB&quot;/&gt;&lt;wsp:rsid wsp:val=&quot;00176077&quot;/&gt;&lt;wsp:rsid wsp:val=&quot;001761BF&quot;/&gt;&lt;wsp:rsid wsp:val=&quot;001763CC&quot;/&gt;&lt;wsp:rsid wsp:val=&quot;0017664D&quot;/&gt;&lt;wsp:rsid wsp:val=&quot;0017678F&quot;/&gt;&lt;wsp:rsid wsp:val=&quot;001769AC&quot;/&gt;&lt;wsp:rsid wsp:val=&quot;001769B5&quot;/&gt;&lt;wsp:rsid wsp:val=&quot;00176B7D&quot;/&gt;&lt;wsp:rsid wsp:val=&quot;001770C4&quot;/&gt;&lt;wsp:rsid wsp:val=&quot;00177425&quot;/&gt;&lt;wsp:rsid wsp:val=&quot;001800A0&quot;/&gt;&lt;wsp:rsid wsp:val=&quot;00180300&quot;/&gt;&lt;wsp:rsid wsp:val=&quot;001806E7&quot;/&gt;&lt;wsp:rsid wsp:val=&quot;001808B9&quot;/&gt;&lt;wsp:rsid wsp:val=&quot;00180965&quot;/&gt;&lt;wsp:rsid wsp:val=&quot;00180CF8&quot;/&gt;&lt;wsp:rsid wsp:val=&quot;00181133&quot;/&gt;&lt;wsp:rsid wsp:val=&quot;00181481&quot;/&gt;&lt;wsp:rsid wsp:val=&quot;00181CBB&quot;/&gt;&lt;wsp:rsid wsp:val=&quot;00182075&quot;/&gt;&lt;wsp:rsid wsp:val=&quot;00182447&quot;/&gt;&lt;wsp:rsid wsp:val=&quot;0018253F&quot;/&gt;&lt;wsp:rsid wsp:val=&quot;001826E7&quot;/&gt;&lt;wsp:rsid wsp:val=&quot;00182936&quot;/&gt;&lt;wsp:rsid wsp:val=&quot;00182A2A&quot;/&gt;&lt;wsp:rsid wsp:val=&quot;00182AB2&quot;/&gt;&lt;wsp:rsid wsp:val=&quot;001832F8&quot;/&gt;&lt;wsp:rsid wsp:val=&quot;001838C8&quot;/&gt;&lt;wsp:rsid wsp:val=&quot;00183B17&quot;/&gt;&lt;wsp:rsid wsp:val=&quot;00183D51&quot;/&gt;&lt;wsp:rsid wsp:val=&quot;00183DCC&quot;/&gt;&lt;wsp:rsid wsp:val=&quot;00183F46&quot;/&gt;&lt;wsp:rsid wsp:val=&quot;00184072&quot;/&gt;&lt;wsp:rsid wsp:val=&quot;001840E8&quot;/&gt;&lt;wsp:rsid wsp:val=&quot;001846F6&quot;/&gt;&lt;wsp:rsid wsp:val=&quot;001849E8&quot;/&gt;&lt;wsp:rsid wsp:val=&quot;00184D6F&quot;/&gt;&lt;wsp:rsid wsp:val=&quot;00185598&quot;/&gt;&lt;wsp:rsid wsp:val=&quot;001858B4&quot;/&gt;&lt;wsp:rsid wsp:val=&quot;0018596D&quot;/&gt;&lt;wsp:rsid wsp:val=&quot;00185B7B&quot;/&gt;&lt;wsp:rsid wsp:val=&quot;00185C1E&quot;/&gt;&lt;wsp:rsid wsp:val=&quot;00185F5D&quot;/&gt;&lt;wsp:rsid wsp:val=&quot;0018604B&quot;/&gt;&lt;wsp:rsid wsp:val=&quot;001861A4&quot;/&gt;&lt;wsp:rsid wsp:val=&quot;00186217&quot;/&gt;&lt;wsp:rsid wsp:val=&quot;00186270&quot;/&gt;&lt;wsp:rsid wsp:val=&quot;001863FC&quot;/&gt;&lt;wsp:rsid wsp:val=&quot;0018663D&quot;/&gt;&lt;wsp:rsid wsp:val=&quot;0018689E&quot;/&gt;&lt;wsp:rsid wsp:val=&quot;001869E7&quot;/&gt;&lt;wsp:rsid wsp:val=&quot;00186D6F&quot;/&gt;&lt;wsp:rsid wsp:val=&quot;00186DD3&quot;/&gt;&lt;wsp:rsid wsp:val=&quot;00186F61&quot;/&gt;&lt;wsp:rsid wsp:val=&quot;001871E4&quot;/&gt;&lt;wsp:rsid wsp:val=&quot;00187272&quot;/&gt;&lt;wsp:rsid wsp:val=&quot;0018742E&quot;/&gt;&lt;wsp:rsid wsp:val=&quot;001878EA&quot;/&gt;&lt;wsp:rsid wsp:val=&quot;001879EF&quot;/&gt;&lt;wsp:rsid wsp:val=&quot;00190328&quot;/&gt;&lt;wsp:rsid wsp:val=&quot;001903E5&quot;/&gt;&lt;wsp:rsid wsp:val=&quot;001905AD&quot;/&gt;&lt;wsp:rsid wsp:val=&quot;001908D1&quot;/&gt;&lt;wsp:rsid wsp:val=&quot;0019096C&quot;/&gt;&lt;wsp:rsid wsp:val=&quot;00190A66&quot;/&gt;&lt;wsp:rsid wsp:val=&quot;00190AD0&quot;/&gt;&lt;wsp:rsid wsp:val=&quot;00190BE0&quot;/&gt;&lt;wsp:rsid wsp:val=&quot;00190C49&quot;/&gt;&lt;wsp:rsid wsp:val=&quot;00190CED&quot;/&gt;&lt;wsp:rsid wsp:val=&quot;00190E0F&quot;/&gt;&lt;wsp:rsid wsp:val=&quot;00190F9C&quot;/&gt;&lt;wsp:rsid wsp:val=&quot;001913D3&quot;/&gt;&lt;wsp:rsid wsp:val=&quot;001914B1&quot;/&gt;&lt;wsp:rsid wsp:val=&quot;001914FE&quot;/&gt;&lt;wsp:rsid wsp:val=&quot;00191D3E&quot;/&gt;&lt;wsp:rsid wsp:val=&quot;00191E09&quot;/&gt;&lt;wsp:rsid wsp:val=&quot;00191E5A&quot;/&gt;&lt;wsp:rsid wsp:val=&quot;00192261&quot;/&gt;&lt;wsp:rsid wsp:val=&quot;0019227C&quot;/&gt;&lt;wsp:rsid wsp:val=&quot;0019233C&quot;/&gt;&lt;wsp:rsid wsp:val=&quot;00192670&quot;/&gt;&lt;wsp:rsid wsp:val=&quot;00192706&quot;/&gt;&lt;wsp:rsid wsp:val=&quot;00192ADC&quot;/&gt;&lt;wsp:rsid wsp:val=&quot;00192BCD&quot;/&gt;&lt;wsp:rsid wsp:val=&quot;00192E10&quot;/&gt;&lt;wsp:rsid wsp:val=&quot;00192EEA&quot;/&gt;&lt;wsp:rsid wsp:val=&quot;00193084&quot;/&gt;&lt;wsp:rsid wsp:val=&quot;001932C4&quot;/&gt;&lt;wsp:rsid wsp:val=&quot;0019349A&quot;/&gt;&lt;wsp:rsid wsp:val=&quot;00193529&quot;/&gt;&lt;wsp:rsid wsp:val=&quot;001936D0&quot;/&gt;&lt;wsp:rsid wsp:val=&quot;00193A7B&quot;/&gt;&lt;wsp:rsid wsp:val=&quot;00193E91&quot;/&gt;&lt;wsp:rsid wsp:val=&quot;00193F74&quot;/&gt;&lt;wsp:rsid wsp:val=&quot;00194084&quot;/&gt;&lt;wsp:rsid wsp:val=&quot;001943EF&quot;/&gt;&lt;wsp:rsid wsp:val=&quot;00194512&quot;/&gt;&lt;wsp:rsid wsp:val=&quot;00194ACE&quot;/&gt;&lt;wsp:rsid wsp:val=&quot;00194AFC&quot;/&gt;&lt;wsp:rsid wsp:val=&quot;00194B44&quot;/&gt;&lt;wsp:rsid wsp:val=&quot;00194D83&quot;/&gt;&lt;wsp:rsid wsp:val=&quot;00194E52&quot;/&gt;&lt;wsp:rsid wsp:val=&quot;0019500C&quot;/&gt;&lt;wsp:rsid wsp:val=&quot;001958C9&quot;/&gt;&lt;wsp:rsid wsp:val=&quot;00195AC2&quot;/&gt;&lt;wsp:rsid wsp:val=&quot;00195B6D&quot;/&gt;&lt;wsp:rsid wsp:val=&quot;00195C98&quot;/&gt;&lt;wsp:rsid wsp:val=&quot;00195D33&quot;/&gt;&lt;wsp:rsid wsp:val=&quot;00195DBC&quot;/&gt;&lt;wsp:rsid wsp:val=&quot;001960B9&quot;/&gt;&lt;wsp:rsid wsp:val=&quot;001964F4&quot;/&gt;&lt;wsp:rsid wsp:val=&quot;001966D4&quot;/&gt;&lt;wsp:rsid wsp:val=&quot;001966EB&quot;/&gt;&lt;wsp:rsid wsp:val=&quot;001969BA&quot;/&gt;&lt;wsp:rsid wsp:val=&quot;00196C41&quot;/&gt;&lt;wsp:rsid wsp:val=&quot;00196DAD&quot;/&gt;&lt;wsp:rsid wsp:val=&quot;00196F3B&quot;/&gt;&lt;wsp:rsid wsp:val=&quot;00196FD4&quot;/&gt;&lt;wsp:rsid wsp:val=&quot;0019719B&quot;/&gt;&lt;wsp:rsid wsp:val=&quot;001978B8&quot;/&gt;&lt;wsp:rsid wsp:val=&quot;001A01F2&quot;/&gt;&lt;wsp:rsid wsp:val=&quot;001A08C6&quot;/&gt;&lt;wsp:rsid wsp:val=&quot;001A0A89&quot;/&gt;&lt;wsp:rsid wsp:val=&quot;001A0D93&quot;/&gt;&lt;wsp:rsid wsp:val=&quot;001A0DB5&quot;/&gt;&lt;wsp:rsid wsp:val=&quot;001A0DB8&quot;/&gt;&lt;wsp:rsid wsp:val=&quot;001A0EAF&quot;/&gt;&lt;wsp:rsid wsp:val=&quot;001A0FF3&quot;/&gt;&lt;wsp:rsid wsp:val=&quot;001A1027&quot;/&gt;&lt;wsp:rsid wsp:val=&quot;001A11EA&quot;/&gt;&lt;wsp:rsid wsp:val=&quot;001A1994&quot;/&gt;&lt;wsp:rsid wsp:val=&quot;001A1C78&quot;/&gt;&lt;wsp:rsid wsp:val=&quot;001A21A4&quot;/&gt;&lt;wsp:rsid wsp:val=&quot;001A250A&quot;/&gt;&lt;wsp:rsid wsp:val=&quot;001A260B&quot;/&gt;&lt;wsp:rsid wsp:val=&quot;001A274D&quot;/&gt;&lt;wsp:rsid wsp:val=&quot;001A292A&quot;/&gt;&lt;wsp:rsid wsp:val=&quot;001A2AF7&quot;/&gt;&lt;wsp:rsid wsp:val=&quot;001A3572&quot;/&gt;&lt;wsp:rsid wsp:val=&quot;001A394C&quot;/&gt;&lt;wsp:rsid wsp:val=&quot;001A3EC3&quot;/&gt;&lt;wsp:rsid wsp:val=&quot;001A4236&quot;/&gt;&lt;wsp:rsid wsp:val=&quot;001A4359&quot;/&gt;&lt;wsp:rsid wsp:val=&quot;001A455C&quot;/&gt;&lt;wsp:rsid wsp:val=&quot;001A45BC&quot;/&gt;&lt;wsp:rsid wsp:val=&quot;001A4769&quot;/&gt;&lt;wsp:rsid wsp:val=&quot;001A5187&quot;/&gt;&lt;wsp:rsid wsp:val=&quot;001A52F8&quot;/&gt;&lt;wsp:rsid wsp:val=&quot;001A543C&quot;/&gt;&lt;wsp:rsid wsp:val=&quot;001A54AF&quot;/&gt;&lt;wsp:rsid wsp:val=&quot;001A583A&quot;/&gt;&lt;wsp:rsid wsp:val=&quot;001A5885&quot;/&gt;&lt;wsp:rsid wsp:val=&quot;001A58A0&quot;/&gt;&lt;wsp:rsid wsp:val=&quot;001A5A38&quot;/&gt;&lt;wsp:rsid wsp:val=&quot;001A5A60&quot;/&gt;&lt;wsp:rsid wsp:val=&quot;001A5BAA&quot;/&gt;&lt;wsp:rsid wsp:val=&quot;001A5C7F&quot;/&gt;&lt;wsp:rsid wsp:val=&quot;001A5F55&quot;/&gt;&lt;wsp:rsid wsp:val=&quot;001A6173&quot;/&gt;&lt;wsp:rsid wsp:val=&quot;001A6A35&quot;/&gt;&lt;wsp:rsid wsp:val=&quot;001A6AD0&quot;/&gt;&lt;wsp:rsid wsp:val=&quot;001A701D&quot;/&gt;&lt;wsp:rsid wsp:val=&quot;001A711F&quot;/&gt;&lt;wsp:rsid wsp:val=&quot;001A755A&quot;/&gt;&lt;wsp:rsid wsp:val=&quot;001A7600&quot;/&gt;&lt;wsp:rsid wsp:val=&quot;001A77DC&quot;/&gt;&lt;wsp:rsid wsp:val=&quot;001A7947&quot;/&gt;&lt;wsp:rsid wsp:val=&quot;001A7A4D&quot;/&gt;&lt;wsp:rsid wsp:val=&quot;001A7CC0&quot;/&gt;&lt;wsp:rsid wsp:val=&quot;001B0674&quot;/&gt;&lt;wsp:rsid wsp:val=&quot;001B0775&quot;/&gt;&lt;wsp:rsid wsp:val=&quot;001B0859&quot;/&gt;&lt;wsp:rsid wsp:val=&quot;001B0B51&quot;/&gt;&lt;wsp:rsid wsp:val=&quot;001B0CC5&quot;/&gt;&lt;wsp:rsid wsp:val=&quot;001B0D3B&quot;/&gt;&lt;wsp:rsid wsp:val=&quot;001B0D9D&quot;/&gt;&lt;wsp:rsid wsp:val=&quot;001B0E65&quot;/&gt;&lt;wsp:rsid wsp:val=&quot;001B11CC&quot;/&gt;&lt;wsp:rsid wsp:val=&quot;001B1A36&quot;/&gt;&lt;wsp:rsid wsp:val=&quot;001B269A&quot;/&gt;&lt;wsp:rsid wsp:val=&quot;001B26A1&quot;/&gt;&lt;wsp:rsid wsp:val=&quot;001B2898&quot;/&gt;&lt;wsp:rsid wsp:val=&quot;001B2A7C&quot;/&gt;&lt;wsp:rsid wsp:val=&quot;001B2DF2&quot;/&gt;&lt;wsp:rsid wsp:val=&quot;001B2E8B&quot;/&gt;&lt;wsp:rsid wsp:val=&quot;001B3229&quot;/&gt;&lt;wsp:rsid wsp:val=&quot;001B3452&quot;/&gt;&lt;wsp:rsid wsp:val=&quot;001B3729&quot;/&gt;&lt;wsp:rsid wsp:val=&quot;001B3A46&quot;/&gt;&lt;wsp:rsid wsp:val=&quot;001B3D79&quot;/&gt;&lt;wsp:rsid wsp:val=&quot;001B3E47&quot;/&gt;&lt;wsp:rsid wsp:val=&quot;001B408E&quot;/&gt;&lt;wsp:rsid wsp:val=&quot;001B441E&quot;/&gt;&lt;wsp:rsid wsp:val=&quot;001B46E1&quot;/&gt;&lt;wsp:rsid wsp:val=&quot;001B48EE&quot;/&gt;&lt;wsp:rsid wsp:val=&quot;001B564C&quot;/&gt;&lt;wsp:rsid wsp:val=&quot;001B56F3&quot;/&gt;&lt;wsp:rsid wsp:val=&quot;001B56FE&quot;/&gt;&lt;wsp:rsid wsp:val=&quot;001B5993&quot;/&gt;&lt;wsp:rsid wsp:val=&quot;001B5DD0&quot;/&gt;&lt;wsp:rsid wsp:val=&quot;001B5FFD&quot;/&gt;&lt;wsp:rsid wsp:val=&quot;001B6014&quot;/&gt;&lt;wsp:rsid wsp:val=&quot;001B6061&quot;/&gt;&lt;wsp:rsid wsp:val=&quot;001B69F2&quot;/&gt;&lt;wsp:rsid wsp:val=&quot;001B6C39&quot;/&gt;&lt;wsp:rsid wsp:val=&quot;001B6E53&quot;/&gt;&lt;wsp:rsid wsp:val=&quot;001B714B&quot;/&gt;&lt;wsp:rsid wsp:val=&quot;001B73F0&quot;/&gt;&lt;wsp:rsid wsp:val=&quot;001B750A&quot;/&gt;&lt;wsp:rsid wsp:val=&quot;001B770C&quot;/&gt;&lt;wsp:rsid wsp:val=&quot;001B77B0&quot;/&gt;&lt;wsp:rsid wsp:val=&quot;001B77B9&quot;/&gt;&lt;wsp:rsid wsp:val=&quot;001B7DDF&quot;/&gt;&lt;wsp:rsid wsp:val=&quot;001B7FFD&quot;/&gt;&lt;wsp:rsid wsp:val=&quot;001C01F0&quot;/&gt;&lt;wsp:rsid wsp:val=&quot;001C078C&quot;/&gt;&lt;wsp:rsid wsp:val=&quot;001C0943&quot;/&gt;&lt;wsp:rsid wsp:val=&quot;001C0D79&quot;/&gt;&lt;wsp:rsid wsp:val=&quot;001C0D7D&quot;/&gt;&lt;wsp:rsid wsp:val=&quot;001C0EF8&quot;/&gt;&lt;wsp:rsid wsp:val=&quot;001C1067&quot;/&gt;&lt;wsp:rsid wsp:val=&quot;001C1133&quot;/&gt;&lt;wsp:rsid wsp:val=&quot;001C11B2&quot;/&gt;&lt;wsp:rsid wsp:val=&quot;001C128A&quot;/&gt;&lt;wsp:rsid wsp:val=&quot;001C14DF&quot;/&gt;&lt;wsp:rsid wsp:val=&quot;001C18F8&quot;/&gt;&lt;wsp:rsid wsp:val=&quot;001C1CEB&quot;/&gt;&lt;wsp:rsid wsp:val=&quot;001C1FF0&quot;/&gt;&lt;wsp:rsid wsp:val=&quot;001C21F1&quot;/&gt;&lt;wsp:rsid wsp:val=&quot;001C23F4&quot;/&gt;&lt;wsp:rsid wsp:val=&quot;001C2638&quot;/&gt;&lt;wsp:rsid wsp:val=&quot;001C2962&quot;/&gt;&lt;wsp:rsid wsp:val=&quot;001C29B9&quot;/&gt;&lt;wsp:rsid wsp:val=&quot;001C2A96&quot;/&gt;&lt;wsp:rsid wsp:val=&quot;001C2BBE&quot;/&gt;&lt;wsp:rsid wsp:val=&quot;001C2E0C&quot;/&gt;&lt;wsp:rsid wsp:val=&quot;001C317A&quot;/&gt;&lt;wsp:rsid wsp:val=&quot;001C3373&quot;/&gt;&lt;wsp:rsid wsp:val=&quot;001C339D&quot;/&gt;&lt;wsp:rsid wsp:val=&quot;001C36DD&quot;/&gt;&lt;wsp:rsid wsp:val=&quot;001C372A&quot;/&gt;&lt;wsp:rsid wsp:val=&quot;001C3739&quot;/&gt;&lt;wsp:rsid wsp:val=&quot;001C3BD2&quot;/&gt;&lt;wsp:rsid wsp:val=&quot;001C3CB2&quot;/&gt;&lt;wsp:rsid wsp:val=&quot;001C3EB2&quot;/&gt;&lt;wsp:rsid wsp:val=&quot;001C42D4&quot;/&gt;&lt;wsp:rsid wsp:val=&quot;001C4635&quot;/&gt;&lt;wsp:rsid wsp:val=&quot;001C46C8&quot;/&gt;&lt;wsp:rsid wsp:val=&quot;001C4722&quot;/&gt;&lt;wsp:rsid wsp:val=&quot;001C4767&quot;/&gt;&lt;wsp:rsid wsp:val=&quot;001C4A93&quot;/&gt;&lt;wsp:rsid wsp:val=&quot;001C4F63&quot;/&gt;&lt;wsp:rsid wsp:val=&quot;001C4FCC&quot;/&gt;&lt;wsp:rsid wsp:val=&quot;001C51D4&quot;/&gt;&lt;wsp:rsid wsp:val=&quot;001C52CE&quot;/&gt;&lt;wsp:rsid wsp:val=&quot;001C5430&quot;/&gt;&lt;wsp:rsid wsp:val=&quot;001C54C7&quot;/&gt;&lt;wsp:rsid wsp:val=&quot;001C58C9&quot;/&gt;&lt;wsp:rsid wsp:val=&quot;001C59DE&quot;/&gt;&lt;wsp:rsid wsp:val=&quot;001C5B12&quot;/&gt;&lt;wsp:rsid wsp:val=&quot;001C5DA7&quot;/&gt;&lt;wsp:rsid wsp:val=&quot;001C5FC4&quot;/&gt;&lt;wsp:rsid wsp:val=&quot;001C61B0&quot;/&gt;&lt;wsp:rsid wsp:val=&quot;001C63FF&quot;/&gt;&lt;wsp:rsid wsp:val=&quot;001C6A76&quot;/&gt;&lt;wsp:rsid wsp:val=&quot;001C6B36&quot;/&gt;&lt;wsp:rsid wsp:val=&quot;001C6C97&quot;/&gt;&lt;wsp:rsid wsp:val=&quot;001C6DD2&quot;/&gt;&lt;wsp:rsid wsp:val=&quot;001C7125&quot;/&gt;&lt;wsp:rsid wsp:val=&quot;001C7206&quot;/&gt;&lt;wsp:rsid wsp:val=&quot;001C723D&quot;/&gt;&lt;wsp:rsid wsp:val=&quot;001C7399&quot;/&gt;&lt;wsp:rsid wsp:val=&quot;001C73D4&quot;/&gt;&lt;wsp:rsid wsp:val=&quot;001C768E&quot;/&gt;&lt;wsp:rsid wsp:val=&quot;001C7778&quot;/&gt;&lt;wsp:rsid wsp:val=&quot;001C7D4E&quot;/&gt;&lt;wsp:rsid wsp:val=&quot;001C7D63&quot;/&gt;&lt;wsp:rsid wsp:val=&quot;001D0031&quot;/&gt;&lt;wsp:rsid wsp:val=&quot;001D01FC&quot;/&gt;&lt;wsp:rsid wsp:val=&quot;001D0405&quot;/&gt;&lt;wsp:rsid wsp:val=&quot;001D0421&quot;/&gt;&lt;wsp:rsid wsp:val=&quot;001D042A&quot;/&gt;&lt;wsp:rsid wsp:val=&quot;001D0BD5&quot;/&gt;&lt;wsp:rsid wsp:val=&quot;001D0F12&quot;/&gt;&lt;wsp:rsid wsp:val=&quot;001D0FB8&quot;/&gt;&lt;wsp:rsid wsp:val=&quot;001D16F6&quot;/&gt;&lt;wsp:rsid wsp:val=&quot;001D1750&quot;/&gt;&lt;wsp:rsid wsp:val=&quot;001D1916&quot;/&gt;&lt;wsp:rsid wsp:val=&quot;001D1A53&quot;/&gt;&lt;wsp:rsid wsp:val=&quot;001D1B09&quot;/&gt;&lt;wsp:rsid wsp:val=&quot;001D1B2F&quot;/&gt;&lt;wsp:rsid wsp:val=&quot;001D20C4&quot;/&gt;&lt;wsp:rsid wsp:val=&quot;001D22D2&quot;/&gt;&lt;wsp:rsid wsp:val=&quot;001D23C8&quot;/&gt;&lt;wsp:rsid wsp:val=&quot;001D272A&quot;/&gt;&lt;wsp:rsid wsp:val=&quot;001D28D5&quot;/&gt;&lt;wsp:rsid wsp:val=&quot;001D2BA7&quot;/&gt;&lt;wsp:rsid wsp:val=&quot;001D3068&quot;/&gt;&lt;wsp:rsid wsp:val=&quot;001D310B&quot;/&gt;&lt;wsp:rsid wsp:val=&quot;001D33A5&quot;/&gt;&lt;wsp:rsid wsp:val=&quot;001D383B&quot;/&gt;&lt;wsp:rsid wsp:val=&quot;001D3AFC&quot;/&gt;&lt;wsp:rsid wsp:val=&quot;001D3CFF&quot;/&gt;&lt;wsp:rsid wsp:val=&quot;001D3D59&quot;/&gt;&lt;wsp:rsid wsp:val=&quot;001D3E93&quot;/&gt;&lt;wsp:rsid wsp:val=&quot;001D3F45&quot;/&gt;&lt;wsp:rsid wsp:val=&quot;001D3F71&quot;/&gt;&lt;wsp:rsid wsp:val=&quot;001D3F88&quot;/&gt;&lt;wsp:rsid wsp:val=&quot;001D40C9&quot;/&gt;&lt;wsp:rsid wsp:val=&quot;001D423C&quot;/&gt;&lt;wsp:rsid wsp:val=&quot;001D45D1&quot;/&gt;&lt;wsp:rsid wsp:val=&quot;001D4994&quot;/&gt;&lt;wsp:rsid wsp:val=&quot;001D4D18&quot;/&gt;&lt;wsp:rsid wsp:val=&quot;001D4D32&quot;/&gt;&lt;wsp:rsid wsp:val=&quot;001D50C2&quot;/&gt;&lt;wsp:rsid wsp:val=&quot;001D51D0&quot;/&gt;&lt;wsp:rsid wsp:val=&quot;001D539E&quot;/&gt;&lt;wsp:rsid wsp:val=&quot;001D5A66&quot;/&gt;&lt;wsp:rsid wsp:val=&quot;001D5A93&quot;/&gt;&lt;wsp:rsid wsp:val=&quot;001D5BCB&quot;/&gt;&lt;wsp:rsid wsp:val=&quot;001D5CDA&quot;/&gt;&lt;wsp:rsid wsp:val=&quot;001D67AB&quot;/&gt;&lt;wsp:rsid wsp:val=&quot;001D685B&quot;/&gt;&lt;wsp:rsid wsp:val=&quot;001D6952&quot;/&gt;&lt;wsp:rsid wsp:val=&quot;001D69E8&quot;/&gt;&lt;wsp:rsid wsp:val=&quot;001D6BF0&quot;/&gt;&lt;wsp:rsid wsp:val=&quot;001D6EBE&quot;/&gt;&lt;wsp:rsid wsp:val=&quot;001D721A&quot;/&gt;&lt;wsp:rsid wsp:val=&quot;001D7635&quot;/&gt;&lt;wsp:rsid wsp:val=&quot;001D7944&quot;/&gt;&lt;wsp:rsid wsp:val=&quot;001D7E4C&quot;/&gt;&lt;wsp:rsid wsp:val=&quot;001D7E71&quot;/&gt;&lt;wsp:rsid wsp:val=&quot;001D7FCA&quot;/&gt;&lt;wsp:rsid wsp:val=&quot;001E028A&quot;/&gt;&lt;wsp:rsid wsp:val=&quot;001E0319&quot;/&gt;&lt;wsp:rsid wsp:val=&quot;001E03A1&quot;/&gt;&lt;wsp:rsid wsp:val=&quot;001E062C&quot;/&gt;&lt;wsp:rsid wsp:val=&quot;001E10F5&quot;/&gt;&lt;wsp:rsid wsp:val=&quot;001E110D&quot;/&gt;&lt;wsp:rsid wsp:val=&quot;001E11AB&quot;/&gt;&lt;wsp:rsid wsp:val=&quot;001E11B2&quot;/&gt;&lt;wsp:rsid wsp:val=&quot;001E133D&quot;/&gt;&lt;wsp:rsid wsp:val=&quot;001E1452&quot;/&gt;&lt;wsp:rsid wsp:val=&quot;001E14A7&quot;/&gt;&lt;wsp:rsid wsp:val=&quot;001E194C&quot;/&gt;&lt;wsp:rsid wsp:val=&quot;001E1DD5&quot;/&gt;&lt;wsp:rsid wsp:val=&quot;001E1F25&quot;/&gt;&lt;wsp:rsid wsp:val=&quot;001E203A&quot;/&gt;&lt;wsp:rsid wsp:val=&quot;001E2144&quot;/&gt;&lt;wsp:rsid wsp:val=&quot;001E2729&quot;/&gt;&lt;wsp:rsid wsp:val=&quot;001E27E9&quot;/&gt;&lt;wsp:rsid wsp:val=&quot;001E29D4&quot;/&gt;&lt;wsp:rsid wsp:val=&quot;001E2D93&quot;/&gt;&lt;wsp:rsid wsp:val=&quot;001E2FE2&quot;/&gt;&lt;wsp:rsid wsp:val=&quot;001E353D&quot;/&gt;&lt;wsp:rsid wsp:val=&quot;001E3675&quot;/&gt;&lt;wsp:rsid wsp:val=&quot;001E3982&quot;/&gt;&lt;wsp:rsid wsp:val=&quot;001E425D&quot;/&gt;&lt;wsp:rsid wsp:val=&quot;001E441E&quot;/&gt;&lt;wsp:rsid wsp:val=&quot;001E444D&quot;/&gt;&lt;wsp:rsid wsp:val=&quot;001E4457&quot;/&gt;&lt;wsp:rsid wsp:val=&quot;001E457B&quot;/&gt;&lt;wsp:rsid wsp:val=&quot;001E4595&quot;/&gt;&lt;wsp:rsid wsp:val=&quot;001E46A9&quot;/&gt;&lt;wsp:rsid wsp:val=&quot;001E4C4F&quot;/&gt;&lt;wsp:rsid wsp:val=&quot;001E4FBE&quot;/&gt;&lt;wsp:rsid wsp:val=&quot;001E5410&quot;/&gt;&lt;wsp:rsid wsp:val=&quot;001E56D2&quot;/&gt;&lt;wsp:rsid wsp:val=&quot;001E5955&quot;/&gt;&lt;wsp:rsid wsp:val=&quot;001E59B2&quot;/&gt;&lt;wsp:rsid wsp:val=&quot;001E59E3&quot;/&gt;&lt;wsp:rsid wsp:val=&quot;001E5A21&quot;/&gt;&lt;wsp:rsid wsp:val=&quot;001E5C44&quot;/&gt;&lt;wsp:rsid wsp:val=&quot;001E5C77&quot;/&gt;&lt;wsp:rsid wsp:val=&quot;001E5CD4&quot;/&gt;&lt;wsp:rsid wsp:val=&quot;001E669A&quot;/&gt;&lt;wsp:rsid wsp:val=&quot;001E6991&quot;/&gt;&lt;wsp:rsid wsp:val=&quot;001E6A09&quot;/&gt;&lt;wsp:rsid wsp:val=&quot;001E6A5C&quot;/&gt;&lt;wsp:rsid wsp:val=&quot;001E6D8C&quot;/&gt;&lt;wsp:rsid wsp:val=&quot;001E6ED7&quot;/&gt;&lt;wsp:rsid wsp:val=&quot;001E6F0A&quot;/&gt;&lt;wsp:rsid wsp:val=&quot;001E7548&quot;/&gt;&lt;wsp:rsid wsp:val=&quot;001E7727&quot;/&gt;&lt;wsp:rsid wsp:val=&quot;001E793B&quot;/&gt;&lt;wsp:rsid wsp:val=&quot;001E7B9C&quot;/&gt;&lt;wsp:rsid wsp:val=&quot;001E7BA6&quot;/&gt;&lt;wsp:rsid wsp:val=&quot;001E7FBA&quot;/&gt;&lt;wsp:rsid wsp:val=&quot;001F0043&quot;/&gt;&lt;wsp:rsid wsp:val=&quot;001F01E4&quot;/&gt;&lt;wsp:rsid wsp:val=&quot;001F022F&quot;/&gt;&lt;wsp:rsid wsp:val=&quot;001F028A&quot;/&gt;&lt;wsp:rsid wsp:val=&quot;001F0356&quot;/&gt;&lt;wsp:rsid wsp:val=&quot;001F04D8&quot;/&gt;&lt;wsp:rsid wsp:val=&quot;001F05AE&quot;/&gt;&lt;wsp:rsid wsp:val=&quot;001F0685&quot;/&gt;&lt;wsp:rsid wsp:val=&quot;001F078A&quot;/&gt;&lt;wsp:rsid wsp:val=&quot;001F08E8&quot;/&gt;&lt;wsp:rsid wsp:val=&quot;001F0FEF&quot;/&gt;&lt;wsp:rsid wsp:val=&quot;001F1143&quot;/&gt;&lt;wsp:rsid wsp:val=&quot;001F11A6&quot;/&gt;&lt;wsp:rsid wsp:val=&quot;001F11FE&quot;/&gt;&lt;wsp:rsid wsp:val=&quot;001F145B&quot;/&gt;&lt;wsp:rsid wsp:val=&quot;001F156E&quot;/&gt;&lt;wsp:rsid wsp:val=&quot;001F15D0&quot;/&gt;&lt;wsp:rsid wsp:val=&quot;001F1A43&quot;/&gt;&lt;wsp:rsid wsp:val=&quot;001F1B14&quot;/&gt;&lt;wsp:rsid wsp:val=&quot;001F2497&quot;/&gt;&lt;wsp:rsid wsp:val=&quot;001F2AB1&quot;/&gt;&lt;wsp:rsid wsp:val=&quot;001F2FDC&quot;/&gt;&lt;wsp:rsid wsp:val=&quot;001F3076&quot;/&gt;&lt;wsp:rsid wsp:val=&quot;001F356F&quot;/&gt;&lt;wsp:rsid wsp:val=&quot;001F36F9&quot;/&gt;&lt;wsp:rsid wsp:val=&quot;001F372F&quot;/&gt;&lt;wsp:rsid wsp:val=&quot;001F3EE8&quot;/&gt;&lt;wsp:rsid wsp:val=&quot;001F3F7F&quot;/&gt;&lt;wsp:rsid wsp:val=&quot;001F445F&quot;/&gt;&lt;wsp:rsid wsp:val=&quot;001F48F4&quot;/&gt;&lt;wsp:rsid wsp:val=&quot;001F49C3&quot;/&gt;&lt;wsp:rsid wsp:val=&quot;001F4CBD&quot;/&gt;&lt;wsp:rsid wsp:val=&quot;001F4F1F&quot;/&gt;&lt;wsp:rsid wsp:val=&quot;001F4F45&quot;/&gt;&lt;wsp:rsid wsp:val=&quot;001F51E4&quot;/&gt;&lt;wsp:rsid wsp:val=&quot;001F5562&quot;/&gt;&lt;wsp:rsid wsp:val=&quot;001F55CE&quot;/&gt;&lt;wsp:rsid wsp:val=&quot;001F5673&quot;/&gt;&lt;wsp:rsid wsp:val=&quot;001F573F&quot;/&gt;&lt;wsp:rsid wsp:val=&quot;001F580D&quot;/&gt;&lt;wsp:rsid wsp:val=&quot;001F59D3&quot;/&gt;&lt;wsp:rsid wsp:val=&quot;001F59FA&quot;/&gt;&lt;wsp:rsid wsp:val=&quot;001F5A9F&quot;/&gt;&lt;wsp:rsid wsp:val=&quot;001F5CF7&quot;/&gt;&lt;wsp:rsid wsp:val=&quot;001F6A84&quot;/&gt;&lt;wsp:rsid wsp:val=&quot;001F6C63&quot;/&gt;&lt;wsp:rsid wsp:val=&quot;001F6DDB&quot;/&gt;&lt;wsp:rsid wsp:val=&quot;001F6EDC&quot;/&gt;&lt;wsp:rsid wsp:val=&quot;001F6FC4&quot;/&gt;&lt;wsp:rsid wsp:val=&quot;001F702D&quot;/&gt;&lt;wsp:rsid wsp:val=&quot;001F728E&quot;/&gt;&lt;wsp:rsid wsp:val=&quot;001F754D&quot;/&gt;&lt;wsp:rsid wsp:val=&quot;001F7590&quot;/&gt;&lt;wsp:rsid wsp:val=&quot;001F7A2B&quot;/&gt;&lt;wsp:rsid wsp:val=&quot;001F7A59&quot;/&gt;&lt;wsp:rsid wsp:val=&quot;001F7C5A&quot;/&gt;&lt;wsp:rsid wsp:val=&quot;002000F4&quot;/&gt;&lt;wsp:rsid wsp:val=&quot;002003BA&quot;/&gt;&lt;wsp:rsid wsp:val=&quot;002003EE&quot;/&gt;&lt;wsp:rsid wsp:val=&quot;00200581&quot;/&gt;&lt;wsp:rsid wsp:val=&quot;002006B4&quot;/&gt;&lt;wsp:rsid wsp:val=&quot;00200759&quot;/&gt;&lt;wsp:rsid wsp:val=&quot;002008DE&quot;/&gt;&lt;wsp:rsid wsp:val=&quot;00200987&quot;/&gt;&lt;wsp:rsid wsp:val=&quot;00200B04&quot;/&gt;&lt;wsp:rsid wsp:val=&quot;00200D43&quot;/&gt;&lt;wsp:rsid wsp:val=&quot;00200EFB&quot;/&gt;&lt;wsp:rsid wsp:val=&quot;00201580&quot;/&gt;&lt;wsp:rsid wsp:val=&quot;00201742&quot;/&gt;&lt;wsp:rsid wsp:val=&quot;002021C2&quot;/&gt;&lt;wsp:rsid wsp:val=&quot;0020232F&quot;/&gt;&lt;wsp:rsid wsp:val=&quot;002025F9&quot;/&gt;&lt;wsp:rsid wsp:val=&quot;00202676&quot;/&gt;&lt;wsp:rsid wsp:val=&quot;00202874&quot;/&gt;&lt;wsp:rsid wsp:val=&quot;00202B3F&quot;/&gt;&lt;wsp:rsid wsp:val=&quot;00202BC8&quot;/&gt;&lt;wsp:rsid wsp:val=&quot;00202DC5&quot;/&gt;&lt;wsp:rsid wsp:val=&quot;00203284&quot;/&gt;&lt;wsp:rsid wsp:val=&quot;00203339&quot;/&gt;&lt;wsp:rsid wsp:val=&quot;002036D1&quot;/&gt;&lt;wsp:rsid wsp:val=&quot;00203730&quot;/&gt;&lt;wsp:rsid wsp:val=&quot;00203879&quot;/&gt;&lt;wsp:rsid wsp:val=&quot;0020398C&quot;/&gt;&lt;wsp:rsid wsp:val=&quot;002040D5&quot;/&gt;&lt;wsp:rsid wsp:val=&quot;00204105&quot;/&gt;&lt;wsp:rsid wsp:val=&quot;00204136&quot;/&gt;&lt;wsp:rsid wsp:val=&quot;00204704&quot;/&gt;&lt;wsp:rsid wsp:val=&quot;0020471A&quot;/&gt;&lt;wsp:rsid wsp:val=&quot;00204756&quot;/&gt;&lt;wsp:rsid wsp:val=&quot;0020477C&quot;/&gt;&lt;wsp:rsid wsp:val=&quot;0020478C&quot;/&gt;&lt;wsp:rsid wsp:val=&quot;00204B7F&quot;/&gt;&lt;wsp:rsid wsp:val=&quot;00204C63&quot;/&gt;&lt;wsp:rsid wsp:val=&quot;00204CB6&quot;/&gt;&lt;wsp:rsid wsp:val=&quot;00204EB3&quot;/&gt;&lt;wsp:rsid wsp:val=&quot;002050BE&quot;/&gt;&lt;wsp:rsid wsp:val=&quot;002050D4&quot;/&gt;&lt;wsp:rsid wsp:val=&quot;0020559D&quot;/&gt;&lt;wsp:rsid wsp:val=&quot;00205659&quot;/&gt;&lt;wsp:rsid wsp:val=&quot;002056D8&quot;/&gt;&lt;wsp:rsid wsp:val=&quot;00205948&quot;/&gt;&lt;wsp:rsid wsp:val=&quot;00205954&quot;/&gt;&lt;wsp:rsid wsp:val=&quot;002059BD&quot;/&gt;&lt;wsp:rsid wsp:val=&quot;00205D82&quot;/&gt;&lt;wsp:rsid wsp:val=&quot;00205E61&quot;/&gt;&lt;wsp:rsid wsp:val=&quot;00205F87&quot;/&gt;&lt;wsp:rsid wsp:val=&quot;0020650A&quot;/&gt;&lt;wsp:rsid wsp:val=&quot;00206758&quot;/&gt;&lt;wsp:rsid wsp:val=&quot;002067E2&quot;/&gt;&lt;wsp:rsid wsp:val=&quot;0020693B&quot;/&gt;&lt;wsp:rsid wsp:val=&quot;0020710F&quot;/&gt;&lt;wsp:rsid wsp:val=&quot;00207451&quot;/&gt;&lt;wsp:rsid wsp:val=&quot;00207497&quot;/&gt;&lt;wsp:rsid wsp:val=&quot;0020767D&quot;/&gt;&lt;wsp:rsid wsp:val=&quot;002079C7&quot;/&gt;&lt;wsp:rsid wsp:val=&quot;00207FD2&quot;/&gt;&lt;wsp:rsid wsp:val=&quot;002104FA&quot;/&gt;&lt;wsp:rsid wsp:val=&quot;00210889&quot;/&gt;&lt;wsp:rsid wsp:val=&quot;0021100A&quot;/&gt;&lt;wsp:rsid wsp:val=&quot;00211089&quot;/&gt;&lt;wsp:rsid wsp:val=&quot;00211232&quot;/&gt;&lt;wsp:rsid wsp:val=&quot;00211C68&quot;/&gt;&lt;wsp:rsid wsp:val=&quot;00211D76&quot;/&gt;&lt;wsp:rsid wsp:val=&quot;00211EE1&quot;/&gt;&lt;wsp:rsid wsp:val=&quot;00212234&quot;/&gt;&lt;wsp:rsid wsp:val=&quot;0021247D&quot;/&gt;&lt;wsp:rsid wsp:val=&quot;002128D2&quot;/&gt;&lt;wsp:rsid wsp:val=&quot;00212A23&quot;/&gt;&lt;wsp:rsid wsp:val=&quot;00212A49&quot;/&gt;&lt;wsp:rsid wsp:val=&quot;00212DC0&quot;/&gt;&lt;wsp:rsid wsp:val=&quot;00212F03&quot;/&gt;&lt;wsp:rsid wsp:val=&quot;0021302E&quot;/&gt;&lt;wsp:rsid wsp:val=&quot;00213203&quot;/&gt;&lt;wsp:rsid wsp:val=&quot;002133C7&quot;/&gt;&lt;wsp:rsid wsp:val=&quot;00213544&quot;/&gt;&lt;wsp:rsid wsp:val=&quot;002136B2&quot;/&gt;&lt;wsp:rsid wsp:val=&quot;00213CCB&quot;/&gt;&lt;wsp:rsid wsp:val=&quot;00214016&quot;/&gt;&lt;wsp:rsid wsp:val=&quot;002145B9&quot;/&gt;&lt;wsp:rsid wsp:val=&quot;0021485E&quot;/&gt;&lt;wsp:rsid wsp:val=&quot;0021488D&quot;/&gt;&lt;wsp:rsid wsp:val=&quot;00214A02&quot;/&gt;&lt;wsp:rsid wsp:val=&quot;00214AAF&quot;/&gt;&lt;wsp:rsid wsp:val=&quot;00214B2D&quot;/&gt;&lt;wsp:rsid wsp:val=&quot;00214BBD&quot;/&gt;&lt;wsp:rsid wsp:val=&quot;00214CCB&quot;/&gt;&lt;wsp:rsid wsp:val=&quot;00214E7B&quot;/&gt;&lt;wsp:rsid wsp:val=&quot;0021552D&quot;/&gt;&lt;wsp:rsid wsp:val=&quot;00215994&quot;/&gt;&lt;wsp:rsid wsp:val=&quot;00215BA6&quot;/&gt;&lt;wsp:rsid wsp:val=&quot;00215C19&quot;/&gt;&lt;wsp:rsid wsp:val=&quot;00215E13&quot;/&gt;&lt;wsp:rsid wsp:val=&quot;00215F7A&quot;/&gt;&lt;wsp:rsid wsp:val=&quot;0021627B&quot;/&gt;&lt;wsp:rsid wsp:val=&quot;002167A8&quot;/&gt;&lt;wsp:rsid wsp:val=&quot;002167D8&quot;/&gt;&lt;wsp:rsid wsp:val=&quot;002172D7&quot;/&gt;&lt;wsp:rsid wsp:val=&quot;00217334&quot;/&gt;&lt;wsp:rsid wsp:val=&quot;002178CA&quot;/&gt;&lt;wsp:rsid wsp:val=&quot;002179E3&quot;/&gt;&lt;wsp:rsid wsp:val=&quot;00217B8B&quot;/&gt;&lt;wsp:rsid wsp:val=&quot;00217BBD&quot;/&gt;&lt;wsp:rsid wsp:val=&quot;00217C2A&quot;/&gt;&lt;wsp:rsid wsp:val=&quot;00217CA4&quot;/&gt;&lt;wsp:rsid wsp:val=&quot;00217F33&quot;/&gt;&lt;wsp:rsid wsp:val=&quot;00217F46&quot;/&gt;&lt;wsp:rsid wsp:val=&quot;0022030E&quot;/&gt;&lt;wsp:rsid wsp:val=&quot;00220324&quot;/&gt;&lt;wsp:rsid wsp:val=&quot;002205F7&quot;/&gt;&lt;wsp:rsid wsp:val=&quot;00220B8E&quot;/&gt;&lt;wsp:rsid wsp:val=&quot;00220EAA&quot;/&gt;&lt;wsp:rsid wsp:val=&quot;00220F73&quot;/&gt;&lt;wsp:rsid wsp:val=&quot;00221050&quot;/&gt;&lt;wsp:rsid wsp:val=&quot;00221152&quot;/&gt;&lt;wsp:rsid wsp:val=&quot;00221298&quot;/&gt;&lt;wsp:rsid wsp:val=&quot;0022129A&quot;/&gt;&lt;wsp:rsid wsp:val=&quot;0022182E&quot;/&gt;&lt;wsp:rsid wsp:val=&quot;0022185B&quot;/&gt;&lt;wsp:rsid wsp:val=&quot;002218B9&quot;/&gt;&lt;wsp:rsid wsp:val=&quot;00221965&quot;/&gt;&lt;wsp:rsid wsp:val=&quot;002219E1&quot;/&gt;&lt;wsp:rsid wsp:val=&quot;00221D1B&quot;/&gt;&lt;wsp:rsid wsp:val=&quot;00221EB6&quot;/&gt;&lt;wsp:rsid wsp:val=&quot;00221EC3&quot;/&gt;&lt;wsp:rsid wsp:val=&quot;00221EF7&quot;/&gt;&lt;wsp:rsid wsp:val=&quot;00221F3E&quot;/&gt;&lt;wsp:rsid wsp:val=&quot;00221F75&quot;/&gt;&lt;wsp:rsid wsp:val=&quot;002223DB&quot;/&gt;&lt;wsp:rsid wsp:val=&quot;00222527&quot;/&gt;&lt;wsp:rsid wsp:val=&quot;00222545&quot;/&gt;&lt;wsp:rsid wsp:val=&quot;00222F31&quot;/&gt;&lt;wsp:rsid wsp:val=&quot;0022345A&quot;/&gt;&lt;wsp:rsid wsp:val=&quot;002234F7&quot;/&gt;&lt;wsp:rsid wsp:val=&quot;00223623&quot;/&gt;&lt;wsp:rsid wsp:val=&quot;00223D85&quot;/&gt;&lt;wsp:rsid wsp:val=&quot;00223F46&quot;/&gt;&lt;wsp:rsid wsp:val=&quot;00224121&quot;/&gt;&lt;wsp:rsid wsp:val=&quot;002242CE&quot;/&gt;&lt;wsp:rsid wsp:val=&quot;00224544&quot;/&gt;&lt;wsp:rsid wsp:val=&quot;00224864&quot;/&gt;&lt;wsp:rsid wsp:val=&quot;00224DCB&quot;/&gt;&lt;wsp:rsid wsp:val=&quot;00224EEB&quot;/&gt;&lt;wsp:rsid wsp:val=&quot;00224F07&quot;/&gt;&lt;wsp:rsid wsp:val=&quot;00225410&quot;/&gt;&lt;wsp:rsid wsp:val=&quot;002254B1&quot;/&gt;&lt;wsp:rsid wsp:val=&quot;00225601&quot;/&gt;&lt;wsp:rsid wsp:val=&quot;0022564E&quot;/&gt;&lt;wsp:rsid wsp:val=&quot;002256C8&quot;/&gt;&lt;wsp:rsid wsp:val=&quot;002257F1&quot;/&gt;&lt;wsp:rsid wsp:val=&quot;002259FB&quot;/&gt;&lt;wsp:rsid wsp:val=&quot;00225C1A&quot;/&gt;&lt;wsp:rsid wsp:val=&quot;00225FEE&quot;/&gt;&lt;wsp:rsid wsp:val=&quot;00226631&quot;/&gt;&lt;wsp:rsid wsp:val=&quot;002267BC&quot;/&gt;&lt;wsp:rsid wsp:val=&quot;00226D96&quot;/&gt;&lt;wsp:rsid wsp:val=&quot;00226D9D&quot;/&gt;&lt;wsp:rsid wsp:val=&quot;00227026&quot;/&gt;&lt;wsp:rsid wsp:val=&quot;00227168&quot;/&gt;&lt;wsp:rsid wsp:val=&quot;0022741D&quot;/&gt;&lt;wsp:rsid wsp:val=&quot;00227486&quot;/&gt;&lt;wsp:rsid wsp:val=&quot;00227F33&quot;/&gt;&lt;wsp:rsid wsp:val=&quot;0023027D&quot;/&gt;&lt;wsp:rsid wsp:val=&quot;002303EC&quot;/&gt;&lt;wsp:rsid wsp:val=&quot;00230BFA&quot;/&gt;&lt;wsp:rsid wsp:val=&quot;00230F26&quot;/&gt;&lt;wsp:rsid wsp:val=&quot;00231053&quot;/&gt;&lt;wsp:rsid wsp:val=&quot;002313CC&quot;/&gt;&lt;wsp:rsid wsp:val=&quot;002315BB&quot;/&gt;&lt;wsp:rsid wsp:val=&quot;00231A8A&quot;/&gt;&lt;wsp:rsid wsp:val=&quot;00231BCF&quot;/&gt;&lt;wsp:rsid wsp:val=&quot;0023258E&quot;/&gt;&lt;wsp:rsid wsp:val=&quot;002328D9&quot;/&gt;&lt;wsp:rsid wsp:val=&quot;00232A4C&quot;/&gt;&lt;wsp:rsid wsp:val=&quot;00232E6A&quot;/&gt;&lt;wsp:rsid wsp:val=&quot;00232FF5&quot;/&gt;&lt;wsp:rsid wsp:val=&quot;00233007&quot;/&gt;&lt;wsp:rsid wsp:val=&quot;002336B0&quot;/&gt;&lt;wsp:rsid wsp:val=&quot;00233FE7&quot;/&gt;&lt;wsp:rsid wsp:val=&quot;002340B5&quot;/&gt;&lt;wsp:rsid wsp:val=&quot;00234554&quot;/&gt;&lt;wsp:rsid wsp:val=&quot;00234555&quot;/&gt;&lt;wsp:rsid wsp:val=&quot;00234779&quot;/&gt;&lt;wsp:rsid wsp:val=&quot;00234A6A&quot;/&gt;&lt;wsp:rsid wsp:val=&quot;00234AC7&quot;/&gt;&lt;wsp:rsid wsp:val=&quot;00235403&quot;/&gt;&lt;wsp:rsid wsp:val=&quot;00235AC7&quot;/&gt;&lt;wsp:rsid wsp:val=&quot;00235AF0&quot;/&gt;&lt;wsp:rsid wsp:val=&quot;00235B06&quot;/&gt;&lt;wsp:rsid wsp:val=&quot;00236658&quot;/&gt;&lt;wsp:rsid wsp:val=&quot;002369D1&quot;/&gt;&lt;wsp:rsid wsp:val=&quot;00236C0C&quot;/&gt;&lt;wsp:rsid wsp:val=&quot;002370F8&quot;/&gt;&lt;wsp:rsid wsp:val=&quot;00237251&quot;/&gt;&lt;wsp:rsid wsp:val=&quot;002372AE&quot;/&gt;&lt;wsp:rsid wsp:val=&quot;0023773A&quot;/&gt;&lt;wsp:rsid wsp:val=&quot;00237798&quot;/&gt;&lt;wsp:rsid wsp:val=&quot;0023786C&quot;/&gt;&lt;wsp:rsid wsp:val=&quot;00237922&quot;/&gt;&lt;wsp:rsid wsp:val=&quot;00237BDD&quot;/&gt;&lt;wsp:rsid wsp:val=&quot;00237C1C&quot;/&gt;&lt;wsp:rsid wsp:val=&quot;00237EB4&quot;/&gt;&lt;wsp:rsid wsp:val=&quot;00237EF4&quot;/&gt;&lt;wsp:rsid wsp:val=&quot;002400F0&quot;/&gt;&lt;wsp:rsid wsp:val=&quot;002403AA&quot;/&gt;&lt;wsp:rsid wsp:val=&quot;00240510&quot;/&gt;&lt;wsp:rsid wsp:val=&quot;00240523&quot;/&gt;&lt;wsp:rsid wsp:val=&quot;002405A4&quot;/&gt;&lt;wsp:rsid wsp:val=&quot;0024078D&quot;/&gt;&lt;wsp:rsid wsp:val=&quot;00240883&quot;/&gt;&lt;wsp:rsid wsp:val=&quot;00240898&quot;/&gt;&lt;wsp:rsid wsp:val=&quot;002408D6&quot;/&gt;&lt;wsp:rsid wsp:val=&quot;00240BEE&quot;/&gt;&lt;wsp:rsid wsp:val=&quot;0024101B&quot;/&gt;&lt;wsp:rsid wsp:val=&quot;002412A2&quot;/&gt;&lt;wsp:rsid wsp:val=&quot;00241A5F&quot;/&gt;&lt;wsp:rsid wsp:val=&quot;00241CA2&quot;/&gt;&lt;wsp:rsid wsp:val=&quot;00241DF2&quot;/&gt;&lt;wsp:rsid wsp:val=&quot;0024212A&quot;/&gt;&lt;wsp:rsid wsp:val=&quot;0024216B&quot;/&gt;&lt;wsp:rsid wsp:val=&quot;00242BA6&quot;/&gt;&lt;wsp:rsid wsp:val=&quot;00242D1C&quot;/&gt;&lt;wsp:rsid wsp:val=&quot;00242D27&quot;/&gt;&lt;wsp:rsid wsp:val=&quot;00242D86&quot;/&gt;&lt;wsp:rsid wsp:val=&quot;00242F38&quot;/&gt;&lt;wsp:rsid wsp:val=&quot;00243123&quot;/&gt;&lt;wsp:rsid wsp:val=&quot;0024341D&quot;/&gt;&lt;wsp:rsid wsp:val=&quot;002439E0&quot;/&gt;&lt;wsp:rsid wsp:val=&quot;00243A41&quot;/&gt;&lt;wsp:rsid wsp:val=&quot;00243DD7&quot;/&gt;&lt;wsp:rsid wsp:val=&quot;002441AC&quot;/&gt;&lt;wsp:rsid wsp:val=&quot;00244226&quot;/&gt;&lt;wsp:rsid wsp:val=&quot;002442E1&quot;/&gt;&lt;wsp:rsid wsp:val=&quot;00244731&quot;/&gt;&lt;wsp:rsid wsp:val=&quot;00244771&quot;/&gt;&lt;wsp:rsid wsp:val=&quot;002447E5&quot;/&gt;&lt;wsp:rsid wsp:val=&quot;00244AEF&quot;/&gt;&lt;wsp:rsid wsp:val=&quot;00244EE1&quot;/&gt;&lt;wsp:rsid wsp:val=&quot;00245417&quot;/&gt;&lt;wsp:rsid wsp:val=&quot;0024555E&quot;/&gt;&lt;wsp:rsid wsp:val=&quot;0024588D&quot;/&gt;&lt;wsp:rsid wsp:val=&quot;00245C10&quot;/&gt;&lt;wsp:rsid wsp:val=&quot;0024612A&quot;/&gt;&lt;wsp:rsid wsp:val=&quot;0024620E&quot;/&gt;&lt;wsp:rsid wsp:val=&quot;0024624D&quot;/&gt;&lt;wsp:rsid wsp:val=&quot;00246628&quot;/&gt;&lt;wsp:rsid wsp:val=&quot;0024663B&quot;/&gt;&lt;wsp:rsid wsp:val=&quot;00246766&quot;/&gt;&lt;wsp:rsid wsp:val=&quot;002467D9&quot;/&gt;&lt;wsp:rsid wsp:val=&quot;002468B1&quot;/&gt;&lt;wsp:rsid wsp:val=&quot;00246C89&quot;/&gt;&lt;wsp:rsid wsp:val=&quot;00246CAA&quot;/&gt;&lt;wsp:rsid wsp:val=&quot;00246E4A&quot;/&gt;&lt;wsp:rsid wsp:val=&quot;00246E91&quot;/&gt;&lt;wsp:rsid wsp:val=&quot;00247378&quot;/&gt;&lt;wsp:rsid wsp:val=&quot;002473E8&quot;/&gt;&lt;wsp:rsid wsp:val=&quot;002474CE&quot;/&gt;&lt;wsp:rsid wsp:val=&quot;002475C2&quot;/&gt;&lt;wsp:rsid wsp:val=&quot;00247C3A&quot;/&gt;&lt;wsp:rsid wsp:val=&quot;00247E72&quot;/&gt;&lt;wsp:rsid wsp:val=&quot;00250859&quot;/&gt;&lt;wsp:rsid wsp:val=&quot;0025131F&quot;/&gt;&lt;wsp:rsid wsp:val=&quot;0025152C&quot;/&gt;&lt;wsp:rsid wsp:val=&quot;00251630&quot;/&gt;&lt;wsp:rsid wsp:val=&quot;00251B11&quot;/&gt;&lt;wsp:rsid wsp:val=&quot;00251D46&quot;/&gt;&lt;wsp:rsid wsp:val=&quot;00251E3B&quot;/&gt;&lt;wsp:rsid wsp:val=&quot;002524E9&quot;/&gt;&lt;wsp:rsid wsp:val=&quot;00252B0A&quot;/&gt;&lt;wsp:rsid wsp:val=&quot;00252F29&quot;/&gt;&lt;wsp:rsid wsp:val=&quot;002530B7&quot;/&gt;&lt;wsp:rsid wsp:val=&quot;00253304&quot;/&gt;&lt;wsp:rsid wsp:val=&quot;00253378&quot;/&gt;&lt;wsp:rsid wsp:val=&quot;002533DB&quot;/&gt;&lt;wsp:rsid wsp:val=&quot;00253736&quot;/&gt;&lt;wsp:rsid wsp:val=&quot;00253739&quot;/&gt;&lt;wsp:rsid wsp:val=&quot;00253788&quot;/&gt;&lt;wsp:rsid wsp:val=&quot;00253803&quot;/&gt;&lt;wsp:rsid wsp:val=&quot;002539AA&quot;/&gt;&lt;wsp:rsid wsp:val=&quot;00253B3D&quot;/&gt;&lt;wsp:rsid wsp:val=&quot;0025418B&quot;/&gt;&lt;wsp:rsid wsp:val=&quot;0025419E&quot;/&gt;&lt;wsp:rsid wsp:val=&quot;002543D3&quot;/&gt;&lt;wsp:rsid wsp:val=&quot;00254438&quot;/&gt;&lt;wsp:rsid wsp:val=&quot;002549DE&quot;/&gt;&lt;wsp:rsid wsp:val=&quot;002549DF&quot;/&gt;&lt;wsp:rsid wsp:val=&quot;00254C19&quot;/&gt;&lt;wsp:rsid wsp:val=&quot;00254DC8&quot;/&gt;&lt;wsp:rsid wsp:val=&quot;00255131&quot;/&gt;&lt;wsp:rsid wsp:val=&quot;002553F6&quot;/&gt;&lt;wsp:rsid wsp:val=&quot;00255480&quot;/&gt;&lt;wsp:rsid wsp:val=&quot;002556ED&quot;/&gt;&lt;wsp:rsid wsp:val=&quot;00255B73&quot;/&gt;&lt;wsp:rsid wsp:val=&quot;00255B96&quot;/&gt;&lt;wsp:rsid wsp:val=&quot;0025605F&quot;/&gt;&lt;wsp:rsid wsp:val=&quot;002563A4&quot;/&gt;&lt;wsp:rsid wsp:val=&quot;002567E2&quot;/&gt;&lt;wsp:rsid wsp:val=&quot;00256A3D&quot;/&gt;&lt;wsp:rsid wsp:val=&quot;00256B48&quot;/&gt;&lt;wsp:rsid wsp:val=&quot;00256DEC&quot;/&gt;&lt;wsp:rsid wsp:val=&quot;00256E75&quot;/&gt;&lt;wsp:rsid wsp:val=&quot;00256F39&quot;/&gt;&lt;wsp:rsid wsp:val=&quot;00257100&quot;/&gt;&lt;wsp:rsid wsp:val=&quot;0025714E&quot;/&gt;&lt;wsp:rsid wsp:val=&quot;002573AB&quot;/&gt;&lt;wsp:rsid wsp:val=&quot;0025759E&quot;/&gt;&lt;wsp:rsid wsp:val=&quot;002575A7&quot;/&gt;&lt;wsp:rsid wsp:val=&quot;002578BF&quot;/&gt;&lt;wsp:rsid wsp:val=&quot;00257D1A&quot;/&gt;&lt;wsp:rsid wsp:val=&quot;00257E78&quot;/&gt;&lt;wsp:rsid wsp:val=&quot;00257F1B&quot;/&gt;&lt;wsp:rsid wsp:val=&quot;002603C4&quot;/&gt;&lt;wsp:rsid wsp:val=&quot;002605AE&quot;/&gt;&lt;wsp:rsid wsp:val=&quot;00260607&quot;/&gt;&lt;wsp:rsid wsp:val=&quot;00260E83&quot;/&gt;&lt;wsp:rsid wsp:val=&quot;002610A4&quot;/&gt;&lt;wsp:rsid wsp:val=&quot;00261194&quot;/&gt;&lt;wsp:rsid wsp:val=&quot;002613CC&quot;/&gt;&lt;wsp:rsid wsp:val=&quot;00261423&quot;/&gt;&lt;wsp:rsid wsp:val=&quot;002616B8&quot;/&gt;&lt;wsp:rsid wsp:val=&quot;002617C2&quot;/&gt;&lt;wsp:rsid wsp:val=&quot;002618B8&quot;/&gt;&lt;wsp:rsid wsp:val=&quot;00261DA6&quot;/&gt;&lt;wsp:rsid wsp:val=&quot;00261ED8&quot;/&gt;&lt;wsp:rsid wsp:val=&quot;00261F90&quot;/&gt;&lt;wsp:rsid wsp:val=&quot;002620AC&quot;/&gt;&lt;wsp:rsid wsp:val=&quot;0026249F&quot;/&gt;&lt;wsp:rsid wsp:val=&quot;002629F0&quot;/&gt;&lt;wsp:rsid wsp:val=&quot;00262BE5&quot;/&gt;&lt;wsp:rsid wsp:val=&quot;00262E47&quot;/&gt;&lt;wsp:rsid wsp:val=&quot;002631DC&quot;/&gt;&lt;wsp:rsid wsp:val=&quot;00263216&quot;/&gt;&lt;wsp:rsid wsp:val=&quot;00263513&quot;/&gt;&lt;wsp:rsid wsp:val=&quot;0026380C&quot;/&gt;&lt;wsp:rsid wsp:val=&quot;00263BBB&quot;/&gt;&lt;wsp:rsid wsp:val=&quot;00263C15&quot;/&gt;&lt;wsp:rsid wsp:val=&quot;0026400A&quot;/&gt;&lt;wsp:rsid wsp:val=&quot;00264218&quot;/&gt;&lt;wsp:rsid wsp:val=&quot;00264270&quot;/&gt;&lt;wsp:rsid wsp:val=&quot;00264282&quot;/&gt;&lt;wsp:rsid wsp:val=&quot;0026451A&quot;/&gt;&lt;wsp:rsid wsp:val=&quot;00264561&quot;/&gt;&lt;wsp:rsid wsp:val=&quot;0026458C&quot;/&gt;&lt;wsp:rsid wsp:val=&quot;00264676&quot;/&gt;&lt;wsp:rsid wsp:val=&quot;002649FB&quot;/&gt;&lt;wsp:rsid wsp:val=&quot;00264AAF&quot;/&gt;&lt;wsp:rsid wsp:val=&quot;00264AB5&quot;/&gt;&lt;wsp:rsid wsp:val=&quot;00264F34&quot;/&gt;&lt;wsp:rsid wsp:val=&quot;00264F57&quot;/&gt;&lt;wsp:rsid wsp:val=&quot;00265085&quot;/&gt;&lt;wsp:rsid wsp:val=&quot;00265215&quot;/&gt;&lt;wsp:rsid wsp:val=&quot;00265730&quot;/&gt;&lt;wsp:rsid wsp:val=&quot;00265E7F&quot;/&gt;&lt;wsp:rsid wsp:val=&quot;00266175&quot;/&gt;&lt;wsp:rsid wsp:val=&quot;002661F4&quot;/&gt;&lt;wsp:rsid wsp:val=&quot;00266367&quot;/&gt;&lt;wsp:rsid wsp:val=&quot;0026644E&quot;/&gt;&lt;wsp:rsid wsp:val=&quot;00266567&quot;/&gt;&lt;wsp:rsid wsp:val=&quot;00266675&quot;/&gt;&lt;wsp:rsid wsp:val=&quot;002669A6&quot;/&gt;&lt;wsp:rsid wsp:val=&quot;00266BEC&quot;/&gt;&lt;wsp:rsid wsp:val=&quot;00266C43&quot;/&gt;&lt;wsp:rsid wsp:val=&quot;00266C5B&quot;/&gt;&lt;wsp:rsid wsp:val=&quot;00266D00&quot;/&gt;&lt;wsp:rsid wsp:val=&quot;00266EB2&quot;/&gt;&lt;wsp:rsid wsp:val=&quot;00266EB3&quot;/&gt;&lt;wsp:rsid wsp:val=&quot;00266F8D&quot;/&gt;&lt;wsp:rsid wsp:val=&quot;002672E4&quot;/&gt;&lt;wsp:rsid wsp:val=&quot;00267466&quot;/&gt;&lt;wsp:rsid wsp:val=&quot;002674E5&quot;/&gt;&lt;wsp:rsid wsp:val=&quot;0026759B&quot;/&gt;&lt;wsp:rsid wsp:val=&quot;0026798E&quot;/&gt;&lt;wsp:rsid wsp:val=&quot;00267CF5&quot;/&gt;&lt;wsp:rsid wsp:val=&quot;00267FD8&quot;/&gt;&lt;wsp:rsid wsp:val=&quot;002702D8&quot;/&gt;&lt;wsp:rsid wsp:val=&quot;00270591&quot;/&gt;&lt;wsp:rsid wsp:val=&quot;002705AA&quot;/&gt;&lt;wsp:rsid wsp:val=&quot;00270612&quot;/&gt;&lt;wsp:rsid wsp:val=&quot;00270B3C&quot;/&gt;&lt;wsp:rsid wsp:val=&quot;00270F03&quot;/&gt;&lt;wsp:rsid wsp:val=&quot;0027113B&quot;/&gt;&lt;wsp:rsid wsp:val=&quot;00271674&quot;/&gt;&lt;wsp:rsid wsp:val=&quot;00271695&quot;/&gt;&lt;wsp:rsid wsp:val=&quot;002716B6&quot;/&gt;&lt;wsp:rsid wsp:val=&quot;002718D0&quot;/&gt;&lt;wsp:rsid wsp:val=&quot;00271AA8&quot;/&gt;&lt;wsp:rsid wsp:val=&quot;00271C38&quot;/&gt;&lt;wsp:rsid wsp:val=&quot;00271CC8&quot;/&gt;&lt;wsp:rsid wsp:val=&quot;00271CC9&quot;/&gt;&lt;wsp:rsid wsp:val=&quot;00271DE3&quot;/&gt;&lt;wsp:rsid wsp:val=&quot;002722FB&quot;/&gt;&lt;wsp:rsid wsp:val=&quot;00272DAD&quot;/&gt;&lt;wsp:rsid wsp:val=&quot;00272ED0&quot;/&gt;&lt;wsp:rsid wsp:val=&quot;0027317D&quot;/&gt;&lt;wsp:rsid wsp:val=&quot;002731D6&quot;/&gt;&lt;wsp:rsid wsp:val=&quot;00273E2D&quot;/&gt;&lt;wsp:rsid wsp:val=&quot;00273F78&quot;/&gt;&lt;wsp:rsid wsp:val=&quot;00273FFB&quot;/&gt;&lt;wsp:rsid wsp:val=&quot;002740C7&quot;/&gt;&lt;wsp:rsid wsp:val=&quot;00274197&quot;/&gt;&lt;wsp:rsid wsp:val=&quot;0027448B&quot;/&gt;&lt;wsp:rsid wsp:val=&quot;00274B3E&quot;/&gt;&lt;wsp:rsid wsp:val=&quot;00274DCC&quot;/&gt;&lt;wsp:rsid wsp:val=&quot;00274ECC&quot;/&gt;&lt;wsp:rsid wsp:val=&quot;00274F2C&quot;/&gt;&lt;wsp:rsid wsp:val=&quot;00275449&quot;/&gt;&lt;wsp:rsid wsp:val=&quot;0027566D&quot;/&gt;&lt;wsp:rsid wsp:val=&quot;002757B7&quot;/&gt;&lt;wsp:rsid wsp:val=&quot;00275A40&quot;/&gt;&lt;wsp:rsid wsp:val=&quot;00275A9A&quot;/&gt;&lt;wsp:rsid wsp:val=&quot;00275AC3&quot;/&gt;&lt;wsp:rsid wsp:val=&quot;00275ED4&quot;/&gt;&lt;wsp:rsid wsp:val=&quot;00275FD2&quot;/&gt;&lt;wsp:rsid wsp:val=&quot;00276006&quot;/&gt;&lt;wsp:rsid wsp:val=&quot;0027613C&quot;/&gt;&lt;wsp:rsid wsp:val=&quot;0027621C&quot;/&gt;&lt;wsp:rsid wsp:val=&quot;00276220&quot;/&gt;&lt;wsp:rsid wsp:val=&quot;0027657E&quot;/&gt;&lt;wsp:rsid wsp:val=&quot;0027658E&quot;/&gt;&lt;wsp:rsid wsp:val=&quot;00276637&quot;/&gt;&lt;wsp:rsid wsp:val=&quot;00276772&quot;/&gt;&lt;wsp:rsid wsp:val=&quot;00276936&quot;/&gt;&lt;wsp:rsid wsp:val=&quot;002769DF&quot;/&gt;&lt;wsp:rsid wsp:val=&quot;00276A9D&quot;/&gt;&lt;wsp:rsid wsp:val=&quot;00276BFC&quot;/&gt;&lt;wsp:rsid wsp:val=&quot;00276EDB&quot;/&gt;&lt;wsp:rsid wsp:val=&quot;00276F46&quot;/&gt;&lt;wsp:rsid wsp:val=&quot;00277268&quot;/&gt;&lt;wsp:rsid wsp:val=&quot;0027730F&quot;/&gt;&lt;wsp:rsid wsp:val=&quot;00277351&quot;/&gt;&lt;wsp:rsid wsp:val=&quot;00277396&quot;/&gt;&lt;wsp:rsid wsp:val=&quot;002775F3&quot;/&gt;&lt;wsp:rsid wsp:val=&quot;00277991&quot;/&gt;&lt;wsp:rsid wsp:val=&quot;002779BE&quot;/&gt;&lt;wsp:rsid wsp:val=&quot;00277D02&quot;/&gt;&lt;wsp:rsid wsp:val=&quot;00277E7E&quot;/&gt;&lt;wsp:rsid wsp:val=&quot;00280345&quot;/&gt;&lt;wsp:rsid wsp:val=&quot;002804B7&quot;/&gt;&lt;wsp:rsid wsp:val=&quot;002804F7&quot;/&gt;&lt;wsp:rsid wsp:val=&quot;0028065B&quot;/&gt;&lt;wsp:rsid wsp:val=&quot;002806BE&quot;/&gt;&lt;wsp:rsid wsp:val=&quot;002807E3&quot;/&gt;&lt;wsp:rsid wsp:val=&quot;002808B3&quot;/&gt;&lt;wsp:rsid wsp:val=&quot;00280AF3&quot;/&gt;&lt;wsp:rsid wsp:val=&quot;00280E46&quot;/&gt;&lt;wsp:rsid wsp:val=&quot;0028104D&quot;/&gt;&lt;wsp:rsid wsp:val=&quot;00281077&quot;/&gt;&lt;wsp:rsid wsp:val=&quot;00281187&quot;/&gt;&lt;wsp:rsid wsp:val=&quot;00281640&quot;/&gt;&lt;wsp:rsid wsp:val=&quot;0028182C&quot;/&gt;&lt;wsp:rsid wsp:val=&quot;00281A4F&quot;/&gt;&lt;wsp:rsid wsp:val=&quot;00281A9F&quot;/&gt;&lt;wsp:rsid wsp:val=&quot;00281EF6&quot;/&gt;&lt;wsp:rsid wsp:val=&quot;0028214A&quot;/&gt;&lt;wsp:rsid wsp:val=&quot;002821C4&quot;/&gt;&lt;wsp:rsid wsp:val=&quot;0028221B&quot;/&gt;&lt;wsp:rsid wsp:val=&quot;002825DF&quot;/&gt;&lt;wsp:rsid wsp:val=&quot;002826D0&quot;/&gt;&lt;wsp:rsid wsp:val=&quot;002826D3&quot;/&gt;&lt;wsp:rsid wsp:val=&quot;00282A1A&quot;/&gt;&lt;wsp:rsid wsp:val=&quot;00282B3A&quot;/&gt;&lt;wsp:rsid wsp:val=&quot;00282DD1&quot;/&gt;&lt;wsp:rsid wsp:val=&quot;00282F54&quot;/&gt;&lt;wsp:rsid wsp:val=&quot;00283016&quot;/&gt;&lt;wsp:rsid wsp:val=&quot;002830E7&quot;/&gt;&lt;wsp:rsid wsp:val=&quot;0028316D&quot;/&gt;&lt;wsp:rsid wsp:val=&quot;00283357&quot;/&gt;&lt;wsp:rsid wsp:val=&quot;00283366&quot;/&gt;&lt;wsp:rsid wsp:val=&quot;00283670&quot;/&gt;&lt;wsp:rsid wsp:val=&quot;002836A6&quot;/&gt;&lt;wsp:rsid wsp:val=&quot;00283996&quot;/&gt;&lt;wsp:rsid wsp:val=&quot;00283A71&quot;/&gt;&lt;wsp:rsid wsp:val=&quot;00283CB8&quot;/&gt;&lt;wsp:rsid wsp:val=&quot;00283D03&quot;/&gt;&lt;wsp:rsid wsp:val=&quot;00283DB9&quot;/&gt;&lt;wsp:rsid wsp:val=&quot;00283EF6&quot;/&gt;&lt;wsp:rsid wsp:val=&quot;002840AB&quot;/&gt;&lt;wsp:rsid wsp:val=&quot;002841A2&quot;/&gt;&lt;wsp:rsid wsp:val=&quot;00284336&quot;/&gt;&lt;wsp:rsid wsp:val=&quot;002844B0&quot;/&gt;&lt;wsp:rsid wsp:val=&quot;0028459B&quot;/&gt;&lt;wsp:rsid wsp:val=&quot;00284673&quot;/&gt;&lt;wsp:rsid wsp:val=&quot;00284839&quot;/&gt;&lt;wsp:rsid wsp:val=&quot;00284CEC&quot;/&gt;&lt;wsp:rsid wsp:val=&quot;002850A5&quot;/&gt;&lt;wsp:rsid wsp:val=&quot;00285310&quot;/&gt;&lt;wsp:rsid wsp:val=&quot;002853A4&quot;/&gt;&lt;wsp:rsid wsp:val=&quot;002853C0&quot;/&gt;&lt;wsp:rsid wsp:val=&quot;00285405&quot;/&gt;&lt;wsp:rsid wsp:val=&quot;0028552C&quot;/&gt;&lt;wsp:rsid wsp:val=&quot;00285D1E&quot;/&gt;&lt;wsp:rsid wsp:val=&quot;002862C1&quot;/&gt;&lt;wsp:rsid wsp:val=&quot;0028638D&quot;/&gt;&lt;wsp:rsid wsp:val=&quot;002863E5&quot;/&gt;&lt;wsp:rsid wsp:val=&quot;00286501&quot;/&gt;&lt;wsp:rsid wsp:val=&quot;002865FC&quot;/&gt;&lt;wsp:rsid wsp:val=&quot;002866CF&quot;/&gt;&lt;wsp:rsid wsp:val=&quot;002868F0&quot;/&gt;&lt;wsp:rsid wsp:val=&quot;00286A02&quot;/&gt;&lt;wsp:rsid wsp:val=&quot;00286ABF&quot;/&gt;&lt;wsp:rsid wsp:val=&quot;0028718B&quot;/&gt;&lt;wsp:rsid wsp:val=&quot;00287469&quot;/&gt;&lt;wsp:rsid wsp:val=&quot;0028760B&quot;/&gt;&lt;wsp:rsid wsp:val=&quot;00287648&quot;/&gt;&lt;wsp:rsid wsp:val=&quot;002878AB&quot;/&gt;&lt;wsp:rsid wsp:val=&quot;002878D1&quot;/&gt;&lt;wsp:rsid wsp:val=&quot;002879B6&quot;/&gt;&lt;wsp:rsid wsp:val=&quot;00287B2D&quot;/&gt;&lt;wsp:rsid wsp:val=&quot;002901B8&quot;/&gt;&lt;wsp:rsid wsp:val=&quot;002907D3&quot;/&gt;&lt;wsp:rsid wsp:val=&quot;00290BD9&quot;/&gt;&lt;wsp:rsid wsp:val=&quot;00290ECF&quot;/&gt;&lt;wsp:rsid wsp:val=&quot;00291175&quot;/&gt;&lt;wsp:rsid wsp:val=&quot;00291283&quot;/&gt;&lt;wsp:rsid wsp:val=&quot;00291385&quot;/&gt;&lt;wsp:rsid wsp:val=&quot;00291614&quot;/&gt;&lt;wsp:rsid wsp:val=&quot;00291695&quot;/&gt;&lt;wsp:rsid wsp:val=&quot;00291A27&quot;/&gt;&lt;wsp:rsid wsp:val=&quot;00291C5B&quot;/&gt;&lt;wsp:rsid wsp:val=&quot;00291F94&quot;/&gt;&lt;wsp:rsid wsp:val=&quot;002924E1&quot;/&gt;&lt;wsp:rsid wsp:val=&quot;002927B4&quot;/&gt;&lt;wsp:rsid wsp:val=&quot;002928F1&quot;/&gt;&lt;wsp:rsid wsp:val=&quot;00293192&quot;/&gt;&lt;wsp:rsid wsp:val=&quot;002931AF&quot;/&gt;&lt;wsp:rsid wsp:val=&quot;00293261&quot;/&gt;&lt;wsp:rsid wsp:val=&quot;002933E4&quot;/&gt;&lt;wsp:rsid wsp:val=&quot;002933FC&quot;/&gt;&lt;wsp:rsid wsp:val=&quot;00293640&quot;/&gt;&lt;wsp:rsid wsp:val=&quot;0029375B&quot;/&gt;&lt;wsp:rsid wsp:val=&quot;002938F7&quot;/&gt;&lt;wsp:rsid wsp:val=&quot;00293B8C&quot;/&gt;&lt;wsp:rsid wsp:val=&quot;00293BD9&quot;/&gt;&lt;wsp:rsid wsp:val=&quot;00294030&quot;/&gt;&lt;wsp:rsid wsp:val=&quot;0029425A&quot;/&gt;&lt;wsp:rsid wsp:val=&quot;002945B3&quot;/&gt;&lt;wsp:rsid wsp:val=&quot;002945BA&quot;/&gt;&lt;wsp:rsid wsp:val=&quot;00294629&quot;/&gt;&lt;wsp:rsid wsp:val=&quot;0029488C&quot;/&gt;&lt;wsp:rsid wsp:val=&quot;002948C7&quot;/&gt;&lt;wsp:rsid wsp:val=&quot;002948DA&quot;/&gt;&lt;wsp:rsid wsp:val=&quot;00294995&quot;/&gt;&lt;wsp:rsid wsp:val=&quot;002949EE&quot;/&gt;&lt;wsp:rsid wsp:val=&quot;00294A93&quot;/&gt;&lt;wsp:rsid wsp:val=&quot;00294AAA&quot;/&gt;&lt;wsp:rsid wsp:val=&quot;00294FA8&quot;/&gt;&lt;wsp:rsid wsp:val=&quot;0029521B&quot;/&gt;&lt;wsp:rsid wsp:val=&quot;0029525E&quot;/&gt;&lt;wsp:rsid wsp:val=&quot;002952A2&quot;/&gt;&lt;wsp:rsid wsp:val=&quot;0029544E&quot;/&gt;&lt;wsp:rsid wsp:val=&quot;002954CB&quot;/&gt;&lt;wsp:rsid wsp:val=&quot;002956F8&quot;/&gt;&lt;wsp:rsid wsp:val=&quot;002957F0&quot;/&gt;&lt;wsp:rsid wsp:val=&quot;00295D78&quot;/&gt;&lt;wsp:rsid wsp:val=&quot;00296631&quot;/&gt;&lt;wsp:rsid wsp:val=&quot;00296758&quot;/&gt;&lt;wsp:rsid wsp:val=&quot;00296936&quot;/&gt;&lt;wsp:rsid wsp:val=&quot;00296AB1&quot;/&gt;&lt;wsp:rsid wsp:val=&quot;00296E4C&quot;/&gt;&lt;wsp:rsid wsp:val=&quot;0029700F&quot;/&gt;&lt;wsp:rsid wsp:val=&quot;00297219&quot;/&gt;&lt;wsp:rsid wsp:val=&quot;002975ED&quot;/&gt;&lt;wsp:rsid wsp:val=&quot;002976DC&quot;/&gt;&lt;wsp:rsid wsp:val=&quot;00297723&quot;/&gt;&lt;wsp:rsid wsp:val=&quot;00297743&quot;/&gt;&lt;wsp:rsid wsp:val=&quot;002977D2&quot;/&gt;&lt;wsp:rsid wsp:val=&quot;00297A13&quot;/&gt;&lt;wsp:rsid wsp:val=&quot;00297EAF&quot;/&gt;&lt;wsp:rsid wsp:val=&quot;002A0161&quot;/&gt;&lt;wsp:rsid wsp:val=&quot;002A0572&quot;/&gt;&lt;wsp:rsid wsp:val=&quot;002A0840&quot;/&gt;&lt;wsp:rsid wsp:val=&quot;002A08AC&quot;/&gt;&lt;wsp:rsid wsp:val=&quot;002A09B7&quot;/&gt;&lt;wsp:rsid wsp:val=&quot;002A0CF5&quot;/&gt;&lt;wsp:rsid wsp:val=&quot;002A0E05&quot;/&gt;&lt;wsp:rsid wsp:val=&quot;002A11C9&quot;/&gt;&lt;wsp:rsid wsp:val=&quot;002A1473&quot;/&gt;&lt;wsp:rsid wsp:val=&quot;002A1497&quot;/&gt;&lt;wsp:rsid wsp:val=&quot;002A188D&quot;/&gt;&lt;wsp:rsid wsp:val=&quot;002A18A2&quot;/&gt;&lt;wsp:rsid wsp:val=&quot;002A1BC2&quot;/&gt;&lt;wsp:rsid wsp:val=&quot;002A2326&quot;/&gt;&lt;wsp:rsid wsp:val=&quot;002A2498&quot;/&gt;&lt;wsp:rsid wsp:val=&quot;002A27B0&quot;/&gt;&lt;wsp:rsid wsp:val=&quot;002A29A2&quot;/&gt;&lt;wsp:rsid wsp:val=&quot;002A2EBE&quot;/&gt;&lt;wsp:rsid wsp:val=&quot;002A34A0&quot;/&gt;&lt;wsp:rsid wsp:val=&quot;002A35EB&quot;/&gt;&lt;wsp:rsid wsp:val=&quot;002A3BFD&quot;/&gt;&lt;wsp:rsid wsp:val=&quot;002A3E61&quot;/&gt;&lt;wsp:rsid wsp:val=&quot;002A404D&quot;/&gt;&lt;wsp:rsid wsp:val=&quot;002A426F&quot;/&gt;&lt;wsp:rsid wsp:val=&quot;002A46E6&quot;/&gt;&lt;wsp:rsid wsp:val=&quot;002A4A09&quot;/&gt;&lt;wsp:rsid wsp:val=&quot;002A4F5B&quot;/&gt;&lt;wsp:rsid wsp:val=&quot;002A546B&quot;/&gt;&lt;wsp:rsid wsp:val=&quot;002A56B1&quot;/&gt;&lt;wsp:rsid wsp:val=&quot;002A590F&quot;/&gt;&lt;wsp:rsid wsp:val=&quot;002A596F&quot;/&gt;&lt;wsp:rsid wsp:val=&quot;002A5A18&quot;/&gt;&lt;wsp:rsid wsp:val=&quot;002A5C1F&quot;/&gt;&lt;wsp:rsid wsp:val=&quot;002A5C49&quot;/&gt;&lt;wsp:rsid wsp:val=&quot;002A5C4F&quot;/&gt;&lt;wsp:rsid wsp:val=&quot;002A602E&quot;/&gt;&lt;wsp:rsid wsp:val=&quot;002A60C9&quot;/&gt;&lt;wsp:rsid wsp:val=&quot;002A62EA&quot;/&gt;&lt;wsp:rsid wsp:val=&quot;002A6666&quot;/&gt;&lt;wsp:rsid wsp:val=&quot;002A69E4&quot;/&gt;&lt;wsp:rsid wsp:val=&quot;002A6A0E&quot;/&gt;&lt;wsp:rsid wsp:val=&quot;002A6C6D&quot;/&gt;&lt;wsp:rsid wsp:val=&quot;002A7079&quot;/&gt;&lt;wsp:rsid wsp:val=&quot;002A7371&quot;/&gt;&lt;wsp:rsid wsp:val=&quot;002A79D0&quot;/&gt;&lt;wsp:rsid wsp:val=&quot;002A7A6F&quot;/&gt;&lt;wsp:rsid wsp:val=&quot;002A7AF6&quot;/&gt;&lt;wsp:rsid wsp:val=&quot;002B0585&quot;/&gt;&lt;wsp:rsid wsp:val=&quot;002B05AF&quot;/&gt;&lt;wsp:rsid wsp:val=&quot;002B05B6&quot;/&gt;&lt;wsp:rsid wsp:val=&quot;002B0725&quot;/&gt;&lt;wsp:rsid wsp:val=&quot;002B0ABE&quot;/&gt;&lt;wsp:rsid wsp:val=&quot;002B0C98&quot;/&gt;&lt;wsp:rsid wsp:val=&quot;002B11AF&quot;/&gt;&lt;wsp:rsid wsp:val=&quot;002B1450&quot;/&gt;&lt;wsp:rsid wsp:val=&quot;002B15E0&quot;/&gt;&lt;wsp:rsid wsp:val=&quot;002B1629&quot;/&gt;&lt;wsp:rsid wsp:val=&quot;002B17A8&quot;/&gt;&lt;wsp:rsid wsp:val=&quot;002B1FC9&quot;/&gt;&lt;wsp:rsid wsp:val=&quot;002B209E&quot;/&gt;&lt;wsp:rsid wsp:val=&quot;002B2281&quot;/&gt;&lt;wsp:rsid wsp:val=&quot;002B277D&quot;/&gt;&lt;wsp:rsid wsp:val=&quot;002B28FA&quot;/&gt;&lt;wsp:rsid wsp:val=&quot;002B290F&quot;/&gt;&lt;wsp:rsid wsp:val=&quot;002B329B&quot;/&gt;&lt;wsp:rsid wsp:val=&quot;002B335D&quot;/&gt;&lt;wsp:rsid wsp:val=&quot;002B359A&quot;/&gt;&lt;wsp:rsid wsp:val=&quot;002B3625&quot;/&gt;&lt;wsp:rsid wsp:val=&quot;002B369C&quot;/&gt;&lt;wsp:rsid wsp:val=&quot;002B36CE&quot;/&gt;&lt;wsp:rsid wsp:val=&quot;002B3894&quot;/&gt;&lt;wsp:rsid wsp:val=&quot;002B3B0D&quot;/&gt;&lt;wsp:rsid wsp:val=&quot;002B3CEA&quot;/&gt;&lt;wsp:rsid wsp:val=&quot;002B3DC2&quot;/&gt;&lt;wsp:rsid wsp:val=&quot;002B3F47&quot;/&gt;&lt;wsp:rsid wsp:val=&quot;002B407B&quot;/&gt;&lt;wsp:rsid wsp:val=&quot;002B411E&quot;/&gt;&lt;wsp:rsid wsp:val=&quot;002B42FA&quot;/&gt;&lt;wsp:rsid wsp:val=&quot;002B444A&quot;/&gt;&lt;wsp:rsid wsp:val=&quot;002B465D&quot;/&gt;&lt;wsp:rsid wsp:val=&quot;002B47B8&quot;/&gt;&lt;wsp:rsid wsp:val=&quot;002B4B38&quot;/&gt;&lt;wsp:rsid wsp:val=&quot;002B4C85&quot;/&gt;&lt;wsp:rsid wsp:val=&quot;002B4EE9&quot;/&gt;&lt;wsp:rsid wsp:val=&quot;002B507A&quot;/&gt;&lt;wsp:rsid wsp:val=&quot;002B521F&quot;/&gt;&lt;wsp:rsid wsp:val=&quot;002B5372&quot;/&gt;&lt;wsp:rsid wsp:val=&quot;002B577A&quot;/&gt;&lt;wsp:rsid wsp:val=&quot;002B5B3A&quot;/&gt;&lt;wsp:rsid wsp:val=&quot;002B5FA5&quot;/&gt;&lt;wsp:rsid wsp:val=&quot;002B5FF0&quot;/&gt;&lt;wsp:rsid wsp:val=&quot;002B601F&quot;/&gt;&lt;wsp:rsid wsp:val=&quot;002B6165&quot;/&gt;&lt;wsp:rsid wsp:val=&quot;002B638A&quot;/&gt;&lt;wsp:rsid wsp:val=&quot;002B6665&quot;/&gt;&lt;wsp:rsid wsp:val=&quot;002B6A4B&quot;/&gt;&lt;wsp:rsid wsp:val=&quot;002B6A74&quot;/&gt;&lt;wsp:rsid wsp:val=&quot;002B6BD5&quot;/&gt;&lt;wsp:rsid wsp:val=&quot;002B6C70&quot;/&gt;&lt;wsp:rsid wsp:val=&quot;002B6DC7&quot;/&gt;&lt;wsp:rsid wsp:val=&quot;002B6F00&quot;/&gt;&lt;wsp:rsid wsp:val=&quot;002B6FAC&quot;/&gt;&lt;wsp:rsid wsp:val=&quot;002B7083&quot;/&gt;&lt;wsp:rsid wsp:val=&quot;002B7267&quot;/&gt;&lt;wsp:rsid wsp:val=&quot;002B72D3&quot;/&gt;&lt;wsp:rsid wsp:val=&quot;002B777B&quot;/&gt;&lt;wsp:rsid wsp:val=&quot;002B7BA5&quot;/&gt;&lt;wsp:rsid wsp:val=&quot;002B7CD5&quot;/&gt;&lt;wsp:rsid wsp:val=&quot;002B7E0F&quot;/&gt;&lt;wsp:rsid wsp:val=&quot;002B7E85&quot;/&gt;&lt;wsp:rsid wsp:val=&quot;002C03EA&quot;/&gt;&lt;wsp:rsid wsp:val=&quot;002C04AC&quot;/&gt;&lt;wsp:rsid wsp:val=&quot;002C0BF3&quot;/&gt;&lt;wsp:rsid wsp:val=&quot;002C0D14&quot;/&gt;&lt;wsp:rsid wsp:val=&quot;002C0E6B&quot;/&gt;&lt;wsp:rsid wsp:val=&quot;002C0E93&quot;/&gt;&lt;wsp:rsid wsp:val=&quot;002C0F9C&quot;/&gt;&lt;wsp:rsid wsp:val=&quot;002C10EC&quot;/&gt;&lt;wsp:rsid wsp:val=&quot;002C10F1&quot;/&gt;&lt;wsp:rsid wsp:val=&quot;002C13E7&quot;/&gt;&lt;wsp:rsid wsp:val=&quot;002C14B9&quot;/&gt;&lt;wsp:rsid wsp:val=&quot;002C1629&quot;/&gt;&lt;wsp:rsid wsp:val=&quot;002C1883&quot;/&gt;&lt;wsp:rsid wsp:val=&quot;002C1A7D&quot;/&gt;&lt;wsp:rsid wsp:val=&quot;002C1AB3&quot;/&gt;&lt;wsp:rsid wsp:val=&quot;002C1AB9&quot;/&gt;&lt;wsp:rsid wsp:val=&quot;002C1B80&quot;/&gt;&lt;wsp:rsid wsp:val=&quot;002C1D2A&quot;/&gt;&lt;wsp:rsid wsp:val=&quot;002C1D6D&quot;/&gt;&lt;wsp:rsid wsp:val=&quot;002C1E6A&quot;/&gt;&lt;wsp:rsid wsp:val=&quot;002C1F6C&quot;/&gt;&lt;wsp:rsid wsp:val=&quot;002C2395&quot;/&gt;&lt;wsp:rsid wsp:val=&quot;002C24EE&quot;/&gt;&lt;wsp:rsid wsp:val=&quot;002C257F&quot;/&gt;&lt;wsp:rsid wsp:val=&quot;002C25B7&quot;/&gt;&lt;wsp:rsid wsp:val=&quot;002C29ED&quot;/&gt;&lt;wsp:rsid wsp:val=&quot;002C2A53&quot;/&gt;&lt;wsp:rsid wsp:val=&quot;002C2D0B&quot;/&gt;&lt;wsp:rsid wsp:val=&quot;002C2FF1&quot;/&gt;&lt;wsp:rsid wsp:val=&quot;002C30E5&quot;/&gt;&lt;wsp:rsid wsp:val=&quot;002C3222&quot;/&gt;&lt;wsp:rsid wsp:val=&quot;002C3582&quot;/&gt;&lt;wsp:rsid wsp:val=&quot;002C385F&quot;/&gt;&lt;wsp:rsid wsp:val=&quot;002C3A6D&quot;/&gt;&lt;wsp:rsid wsp:val=&quot;002C3B58&quot;/&gt;&lt;wsp:rsid wsp:val=&quot;002C3C09&quot;/&gt;&lt;wsp:rsid wsp:val=&quot;002C3FBF&quot;/&gt;&lt;wsp:rsid wsp:val=&quot;002C41E0&quot;/&gt;&lt;wsp:rsid wsp:val=&quot;002C4249&quot;/&gt;&lt;wsp:rsid wsp:val=&quot;002C4252&quot;/&gt;&lt;wsp:rsid wsp:val=&quot;002C437B&quot;/&gt;&lt;wsp:rsid wsp:val=&quot;002C467E&quot;/&gt;&lt;wsp:rsid wsp:val=&quot;002C481E&quot;/&gt;&lt;wsp:rsid wsp:val=&quot;002C4DB4&quot;/&gt;&lt;wsp:rsid wsp:val=&quot;002C4DD1&quot;/&gt;&lt;wsp:rsid wsp:val=&quot;002C4F08&quot;/&gt;&lt;wsp:rsid wsp:val=&quot;002C5174&quot;/&gt;&lt;wsp:rsid wsp:val=&quot;002C5200&quot;/&gt;&lt;wsp:rsid wsp:val=&quot;002C5574&quot;/&gt;&lt;wsp:rsid wsp:val=&quot;002C5705&quot;/&gt;&lt;wsp:rsid wsp:val=&quot;002C5E7D&quot;/&gt;&lt;wsp:rsid wsp:val=&quot;002C61EB&quot;/&gt;&lt;wsp:rsid wsp:val=&quot;002C62C7&quot;/&gt;&lt;wsp:rsid wsp:val=&quot;002C63BF&quot;/&gt;&lt;wsp:rsid wsp:val=&quot;002C64E2&quot;/&gt;&lt;wsp:rsid wsp:val=&quot;002C6A1B&quot;/&gt;&lt;wsp:rsid wsp:val=&quot;002C7076&quot;/&gt;&lt;wsp:rsid wsp:val=&quot;002C76E9&quot;/&gt;&lt;wsp:rsid wsp:val=&quot;002C76F9&quot;/&gt;&lt;wsp:rsid wsp:val=&quot;002C773F&quot;/&gt;&lt;wsp:rsid wsp:val=&quot;002C7A12&quot;/&gt;&lt;wsp:rsid wsp:val=&quot;002C7A63&quot;/&gt;&lt;wsp:rsid wsp:val=&quot;002D020D&quot;/&gt;&lt;wsp:rsid wsp:val=&quot;002D0214&quot;/&gt;&lt;wsp:rsid wsp:val=&quot;002D0269&quot;/&gt;&lt;wsp:rsid wsp:val=&quot;002D063F&quot;/&gt;&lt;wsp:rsid wsp:val=&quot;002D0A0A&quot;/&gt;&lt;wsp:rsid wsp:val=&quot;002D0A8E&quot;/&gt;&lt;wsp:rsid wsp:val=&quot;002D0AAA&quot;/&gt;&lt;wsp:rsid wsp:val=&quot;002D0AC0&quot;/&gt;&lt;wsp:rsid wsp:val=&quot;002D0CBB&quot;/&gt;&lt;wsp:rsid wsp:val=&quot;002D0CF4&quot;/&gt;&lt;wsp:rsid wsp:val=&quot;002D1230&quot;/&gt;&lt;wsp:rsid wsp:val=&quot;002D1257&quot;/&gt;&lt;wsp:rsid wsp:val=&quot;002D1291&quot;/&gt;&lt;wsp:rsid wsp:val=&quot;002D12DA&quot;/&gt;&lt;wsp:rsid wsp:val=&quot;002D16D1&quot;/&gt;&lt;wsp:rsid wsp:val=&quot;002D196B&quot;/&gt;&lt;wsp:rsid wsp:val=&quot;002D1C05&quot;/&gt;&lt;wsp:rsid wsp:val=&quot;002D20EF&quot;/&gt;&lt;wsp:rsid wsp:val=&quot;002D2315&quot;/&gt;&lt;wsp:rsid wsp:val=&quot;002D2571&quot;/&gt;&lt;wsp:rsid wsp:val=&quot;002D2DD0&quot;/&gt;&lt;wsp:rsid wsp:val=&quot;002D2F2D&quot;/&gt;&lt;wsp:rsid wsp:val=&quot;002D39CE&quot;/&gt;&lt;wsp:rsid wsp:val=&quot;002D40B9&quot;/&gt;&lt;wsp:rsid wsp:val=&quot;002D4165&quot;/&gt;&lt;wsp:rsid wsp:val=&quot;002D423A&quot;/&gt;&lt;wsp:rsid wsp:val=&quot;002D4468&quot;/&gt;&lt;wsp:rsid wsp:val=&quot;002D452C&quot;/&gt;&lt;wsp:rsid wsp:val=&quot;002D4535&quot;/&gt;&lt;wsp:rsid wsp:val=&quot;002D46D6&quot;/&gt;&lt;wsp:rsid wsp:val=&quot;002D47F8&quot;/&gt;&lt;wsp:rsid wsp:val=&quot;002D5784&quot;/&gt;&lt;wsp:rsid wsp:val=&quot;002D593A&quot;/&gt;&lt;wsp:rsid wsp:val=&quot;002D5C05&quot;/&gt;&lt;wsp:rsid wsp:val=&quot;002D5C52&quot;/&gt;&lt;wsp:rsid wsp:val=&quot;002D5C69&quot;/&gt;&lt;wsp:rsid wsp:val=&quot;002D61D2&quot;/&gt;&lt;wsp:rsid wsp:val=&quot;002D62C1&quot;/&gt;&lt;wsp:rsid wsp:val=&quot;002D63BE&quot;/&gt;&lt;wsp:rsid wsp:val=&quot;002D651C&quot;/&gt;&lt;wsp:rsid wsp:val=&quot;002D67AB&quot;/&gt;&lt;wsp:rsid wsp:val=&quot;002D6827&quot;/&gt;&lt;wsp:rsid wsp:val=&quot;002D6CB2&quot;/&gt;&lt;wsp:rsid wsp:val=&quot;002D6CEB&quot;/&gt;&lt;wsp:rsid wsp:val=&quot;002D78AA&quot;/&gt;&lt;wsp:rsid wsp:val=&quot;002D78B0&quot;/&gt;&lt;wsp:rsid wsp:val=&quot;002D7A6A&quot;/&gt;&lt;wsp:rsid wsp:val=&quot;002E007A&quot;/&gt;&lt;wsp:rsid wsp:val=&quot;002E01ED&quot;/&gt;&lt;wsp:rsid wsp:val=&quot;002E0306&quot;/&gt;&lt;wsp:rsid wsp:val=&quot;002E06BD&quot;/&gt;&lt;wsp:rsid wsp:val=&quot;002E0950&quot;/&gt;&lt;wsp:rsid wsp:val=&quot;002E0C74&quot;/&gt;&lt;wsp:rsid wsp:val=&quot;002E0E6A&quot;/&gt;&lt;wsp:rsid wsp:val=&quot;002E10BA&quot;/&gt;&lt;wsp:rsid wsp:val=&quot;002E10C7&quot;/&gt;&lt;wsp:rsid wsp:val=&quot;002E1231&quot;/&gt;&lt;wsp:rsid wsp:val=&quot;002E1234&quot;/&gt;&lt;wsp:rsid wsp:val=&quot;002E127C&quot;/&gt;&lt;wsp:rsid wsp:val=&quot;002E12BC&quot;/&gt;&lt;wsp:rsid wsp:val=&quot;002E1CCF&quot;/&gt;&lt;wsp:rsid wsp:val=&quot;002E2132&quot;/&gt;&lt;wsp:rsid wsp:val=&quot;002E26B2&quot;/&gt;&lt;wsp:rsid wsp:val=&quot;002E2753&quot;/&gt;&lt;wsp:rsid wsp:val=&quot;002E2B6D&quot;/&gt;&lt;wsp:rsid wsp:val=&quot;002E2F9E&quot;/&gt;&lt;wsp:rsid wsp:val=&quot;002E3157&quot;/&gt;&lt;wsp:rsid wsp:val=&quot;002E32C3&quot;/&gt;&lt;wsp:rsid wsp:val=&quot;002E32CD&quot;/&gt;&lt;wsp:rsid wsp:val=&quot;002E32E0&quot;/&gt;&lt;wsp:rsid wsp:val=&quot;002E3483&quot;/&gt;&lt;wsp:rsid wsp:val=&quot;002E3738&quot;/&gt;&lt;wsp:rsid wsp:val=&quot;002E3984&quot;/&gt;&lt;wsp:rsid wsp:val=&quot;002E3E6D&quot;/&gt;&lt;wsp:rsid wsp:val=&quot;002E3FFA&quot;/&gt;&lt;wsp:rsid wsp:val=&quot;002E4447&quot;/&gt;&lt;wsp:rsid wsp:val=&quot;002E4567&quot;/&gt;&lt;wsp:rsid wsp:val=&quot;002E487E&quot;/&gt;&lt;wsp:rsid wsp:val=&quot;002E4D58&quot;/&gt;&lt;wsp:rsid wsp:val=&quot;002E4DA2&quot;/&gt;&lt;wsp:rsid wsp:val=&quot;002E530C&quot;/&gt;&lt;wsp:rsid wsp:val=&quot;002E54DF&quot;/&gt;&lt;wsp:rsid wsp:val=&quot;002E55A0&quot;/&gt;&lt;wsp:rsid wsp:val=&quot;002E55A1&quot;/&gt;&lt;wsp:rsid wsp:val=&quot;002E592E&quot;/&gt;&lt;wsp:rsid wsp:val=&quot;002E5C5C&quot;/&gt;&lt;wsp:rsid wsp:val=&quot;002E5D62&quot;/&gt;&lt;wsp:rsid wsp:val=&quot;002E5ECA&quot;/&gt;&lt;wsp:rsid wsp:val=&quot;002E5F9B&quot;/&gt;&lt;wsp:rsid wsp:val=&quot;002E64F8&quot;/&gt;&lt;wsp:rsid wsp:val=&quot;002E6615&quot;/&gt;&lt;wsp:rsid wsp:val=&quot;002E668D&quot;/&gt;&lt;wsp:rsid wsp:val=&quot;002E67DF&quot;/&gt;&lt;wsp:rsid wsp:val=&quot;002E6AFA&quot;/&gt;&lt;wsp:rsid wsp:val=&quot;002E6EAE&quot;/&gt;&lt;wsp:rsid wsp:val=&quot;002E70F6&quot;/&gt;&lt;wsp:rsid wsp:val=&quot;002E7133&quot;/&gt;&lt;wsp:rsid wsp:val=&quot;002E7297&quot;/&gt;&lt;wsp:rsid wsp:val=&quot;002E738B&quot;/&gt;&lt;wsp:rsid wsp:val=&quot;002E7447&quot;/&gt;&lt;wsp:rsid wsp:val=&quot;002E7457&quot;/&gt;&lt;wsp:rsid wsp:val=&quot;002E746E&quot;/&gt;&lt;wsp:rsid wsp:val=&quot;002E75C0&quot;/&gt;&lt;wsp:rsid wsp:val=&quot;002E7A3D&quot;/&gt;&lt;wsp:rsid wsp:val=&quot;002E7B24&quot;/&gt;&lt;wsp:rsid wsp:val=&quot;002E7D8E&quot;/&gt;&lt;wsp:rsid wsp:val=&quot;002E7E13&quot;/&gt;&lt;wsp:rsid wsp:val=&quot;002E7F45&quot;/&gt;&lt;wsp:rsid wsp:val=&quot;002F0278&quot;/&gt;&lt;wsp:rsid wsp:val=&quot;002F07D1&quot;/&gt;&lt;wsp:rsid wsp:val=&quot;002F092C&quot;/&gt;&lt;wsp:rsid wsp:val=&quot;002F0B13&quot;/&gt;&lt;wsp:rsid wsp:val=&quot;002F1276&quot;/&gt;&lt;wsp:rsid wsp:val=&quot;002F138F&quot;/&gt;&lt;wsp:rsid wsp:val=&quot;002F1E73&quot;/&gt;&lt;wsp:rsid wsp:val=&quot;002F1F26&quot;/&gt;&lt;wsp:rsid wsp:val=&quot;002F21C8&quot;/&gt;&lt;wsp:rsid wsp:val=&quot;002F267B&quot;/&gt;&lt;wsp:rsid wsp:val=&quot;002F2EA6&quot;/&gt;&lt;wsp:rsid wsp:val=&quot;002F2EE1&quot;/&gt;&lt;wsp:rsid wsp:val=&quot;002F3390&quot;/&gt;&lt;wsp:rsid wsp:val=&quot;002F3807&quot;/&gt;&lt;wsp:rsid wsp:val=&quot;002F38F1&quot;/&gt;&lt;wsp:rsid wsp:val=&quot;002F3FA1&quot;/&gt;&lt;wsp:rsid wsp:val=&quot;002F40D5&quot;/&gt;&lt;wsp:rsid wsp:val=&quot;002F419F&quot;/&gt;&lt;wsp:rsid wsp:val=&quot;002F431D&quot;/&gt;&lt;wsp:rsid wsp:val=&quot;002F433A&quot;/&gt;&lt;wsp:rsid wsp:val=&quot;002F433D&quot;/&gt;&lt;wsp:rsid wsp:val=&quot;002F4510&quot;/&gt;&lt;wsp:rsid wsp:val=&quot;002F458B&quot;/&gt;&lt;wsp:rsid wsp:val=&quot;002F45DD&quot;/&gt;&lt;wsp:rsid wsp:val=&quot;002F4649&quot;/&gt;&lt;wsp:rsid wsp:val=&quot;002F4733&quot;/&gt;&lt;wsp:rsid wsp:val=&quot;002F47B3&quot;/&gt;&lt;wsp:rsid wsp:val=&quot;002F5369&quot;/&gt;&lt;wsp:rsid wsp:val=&quot;002F5AF9&quot;/&gt;&lt;wsp:rsid wsp:val=&quot;002F5BBF&quot;/&gt;&lt;wsp:rsid wsp:val=&quot;002F5C74&quot;/&gt;&lt;wsp:rsid wsp:val=&quot;002F5E44&quot;/&gt;&lt;wsp:rsid wsp:val=&quot;002F5E7E&quot;/&gt;&lt;wsp:rsid wsp:val=&quot;002F5E87&quot;/&gt;&lt;wsp:rsid wsp:val=&quot;002F619C&quot;/&gt;&lt;wsp:rsid wsp:val=&quot;002F6B52&quot;/&gt;&lt;wsp:rsid wsp:val=&quot;002F6BC5&quot;/&gt;&lt;wsp:rsid wsp:val=&quot;002F6C1A&quot;/&gt;&lt;wsp:rsid wsp:val=&quot;002F6E56&quot;/&gt;&lt;wsp:rsid wsp:val=&quot;002F7663&quot;/&gt;&lt;wsp:rsid wsp:val=&quot;002F7859&quot;/&gt;&lt;wsp:rsid wsp:val=&quot;002F7866&quot;/&gt;&lt;wsp:rsid wsp:val=&quot;002F7B1B&quot;/&gt;&lt;wsp:rsid wsp:val=&quot;0030034B&quot;/&gt;&lt;wsp:rsid wsp:val=&quot;00300710&quot;/&gt;&lt;wsp:rsid wsp:val=&quot;003008D4&quot;/&gt;&lt;wsp:rsid wsp:val=&quot;00300B57&quot;/&gt;&lt;wsp:rsid wsp:val=&quot;00301101&quot;/&gt;&lt;wsp:rsid wsp:val=&quot;00301246&quot;/&gt;&lt;wsp:rsid wsp:val=&quot;00301357&quot;/&gt;&lt;wsp:rsid wsp:val=&quot;0030154F&quot;/&gt;&lt;wsp:rsid wsp:val=&quot;00301649&quot;/&gt;&lt;wsp:rsid wsp:val=&quot;00301782&quot;/&gt;&lt;wsp:rsid wsp:val=&quot;00301A19&quot;/&gt;&lt;wsp:rsid wsp:val=&quot;00301CCC&quot;/&gt;&lt;wsp:rsid wsp:val=&quot;0030203F&quot;/&gt;&lt;wsp:rsid wsp:val=&quot;0030284F&quot;/&gt;&lt;wsp:rsid wsp:val=&quot;00302A9E&quot;/&gt;&lt;wsp:rsid wsp:val=&quot;00302AC4&quot;/&gt;&lt;wsp:rsid wsp:val=&quot;00302B19&quot;/&gt;&lt;wsp:rsid wsp:val=&quot;00302BEE&quot;/&gt;&lt;wsp:rsid wsp:val=&quot;00302F77&quot;/&gt;&lt;wsp:rsid wsp:val=&quot;00303209&quot;/&gt;&lt;wsp:rsid wsp:val=&quot;00303724&quot;/&gt;&lt;wsp:rsid wsp:val=&quot;00303996&quot;/&gt;&lt;wsp:rsid wsp:val=&quot;00303A5D&quot;/&gt;&lt;wsp:rsid wsp:val=&quot;00303A7F&quot;/&gt;&lt;wsp:rsid wsp:val=&quot;00303AC9&quot;/&gt;&lt;wsp:rsid wsp:val=&quot;00303B8A&quot;/&gt;&lt;wsp:rsid wsp:val=&quot;00303BBF&quot;/&gt;&lt;wsp:rsid wsp:val=&quot;00303D33&quot;/&gt;&lt;wsp:rsid wsp:val=&quot;00303EA1&quot;/&gt;&lt;wsp:rsid wsp:val=&quot;003041CC&quot;/&gt;&lt;wsp:rsid wsp:val=&quot;003043A8&quot;/&gt;&lt;wsp:rsid wsp:val=&quot;0030452A&quot;/&gt;&lt;wsp:rsid wsp:val=&quot;00304635&quot;/&gt;&lt;wsp:rsid wsp:val=&quot;00304A1C&quot;/&gt;&lt;wsp:rsid wsp:val=&quot;00304BC5&quot;/&gt;&lt;wsp:rsid wsp:val=&quot;00304BFB&quot;/&gt;&lt;wsp:rsid wsp:val=&quot;0030562D&quot;/&gt;&lt;wsp:rsid wsp:val=&quot;003057C5&quot;/&gt;&lt;wsp:rsid wsp:val=&quot;00305B75&quot;/&gt;&lt;wsp:rsid wsp:val=&quot;00305C4C&quot;/&gt;&lt;wsp:rsid wsp:val=&quot;00305D2E&quot;/&gt;&lt;wsp:rsid wsp:val=&quot;00305EC1&quot;/&gt;&lt;wsp:rsid wsp:val=&quot;00305F6D&quot;/&gt;&lt;wsp:rsid wsp:val=&quot;00306006&quot;/&gt;&lt;wsp:rsid wsp:val=&quot;00306BA3&quot;/&gt;&lt;wsp:rsid wsp:val=&quot;00306F03&quot;/&gt;&lt;wsp:rsid wsp:val=&quot;00307474&quot;/&gt;&lt;wsp:rsid wsp:val=&quot;00307F86&quot;/&gt;&lt;wsp:rsid wsp:val=&quot;00310606&quot;/&gt;&lt;wsp:rsid wsp:val=&quot;003106AF&quot;/&gt;&lt;wsp:rsid wsp:val=&quot;00310792&quot;/&gt;&lt;wsp:rsid wsp:val=&quot;0031086C&quot;/&gt;&lt;wsp:rsid wsp:val=&quot;00310CC8&quot;/&gt;&lt;wsp:rsid wsp:val=&quot;00310CE3&quot;/&gt;&lt;wsp:rsid wsp:val=&quot;00310D7C&quot;/&gt;&lt;wsp:rsid wsp:val=&quot;00310DFB&quot;/&gt;&lt;wsp:rsid wsp:val=&quot;003111A5&quot;/&gt;&lt;wsp:rsid wsp:val=&quot;003112D7&quot;/&gt;&lt;wsp:rsid wsp:val=&quot;0031135C&quot;/&gt;&lt;wsp:rsid wsp:val=&quot;00311960&quot;/&gt;&lt;wsp:rsid wsp:val=&quot;00311AF4&quot;/&gt;&lt;wsp:rsid wsp:val=&quot;00311D00&quot;/&gt;&lt;wsp:rsid wsp:val=&quot;003120D5&quot;/&gt;&lt;wsp:rsid wsp:val=&quot;003122D5&quot;/&gt;&lt;wsp:rsid wsp:val=&quot;003122E6&quot;/&gt;&lt;wsp:rsid wsp:val=&quot;003123F1&quot;/&gt;&lt;wsp:rsid wsp:val=&quot;003126AE&quot;/&gt;&lt;wsp:rsid wsp:val=&quot;00312761&quot;/&gt;&lt;wsp:rsid wsp:val=&quot;0031276C&quot;/&gt;&lt;wsp:rsid wsp:val=&quot;00312799&quot;/&gt;&lt;wsp:rsid wsp:val=&quot;003127A7&quot;/&gt;&lt;wsp:rsid wsp:val=&quot;00312B2A&quot;/&gt;&lt;wsp:rsid wsp:val=&quot;00312E49&quot;/&gt;&lt;wsp:rsid wsp:val=&quot;00312FB6&quot;/&gt;&lt;wsp:rsid wsp:val=&quot;00313238&quot;/&gt;&lt;wsp:rsid wsp:val=&quot;003137B5&quot;/&gt;&lt;wsp:rsid wsp:val=&quot;003137E0&quot;/&gt;&lt;wsp:rsid wsp:val=&quot;00313835&quot;/&gt;&lt;wsp:rsid wsp:val=&quot;00313884&quot;/&gt;&lt;wsp:rsid wsp:val=&quot;003142AF&quot;/&gt;&lt;wsp:rsid wsp:val=&quot;003143B8&quot;/&gt;&lt;wsp:rsid wsp:val=&quot;003144C5&quot;/&gt;&lt;wsp:rsid wsp:val=&quot;00314640&quot;/&gt;&lt;wsp:rsid wsp:val=&quot;00314B26&quot;/&gt;&lt;wsp:rsid wsp:val=&quot;00314EA7&quot;/&gt;&lt;wsp:rsid wsp:val=&quot;0031507B&quot;/&gt;&lt;wsp:rsid wsp:val=&quot;00315339&quot;/&gt;&lt;wsp:rsid wsp:val=&quot;00315460&quot;/&gt;&lt;wsp:rsid wsp:val=&quot;00315595&quot;/&gt;&lt;wsp:rsid wsp:val=&quot;00315B19&quot;/&gt;&lt;wsp:rsid wsp:val=&quot;00315CFB&quot;/&gt;&lt;wsp:rsid wsp:val=&quot;00315DD0&quot;/&gt;&lt;wsp:rsid wsp:val=&quot;00316101&quot;/&gt;&lt;wsp:rsid wsp:val=&quot;00316104&quot;/&gt;&lt;wsp:rsid wsp:val=&quot;003162F3&quot;/&gt;&lt;wsp:rsid wsp:val=&quot;0031655A&quot;/&gt;&lt;wsp:rsid wsp:val=&quot;0031661F&quot;/&gt;&lt;wsp:rsid wsp:val=&quot;003169BC&quot;/&gt;&lt;wsp:rsid wsp:val=&quot;00316A5C&quot;/&gt;&lt;wsp:rsid wsp:val=&quot;00316B16&quot;/&gt;&lt;wsp:rsid wsp:val=&quot;00316BB2&quot;/&gt;&lt;wsp:rsid wsp:val=&quot;00316BD6&quot;/&gt;&lt;wsp:rsid wsp:val=&quot;0031701D&quot;/&gt;&lt;wsp:rsid wsp:val=&quot;00317020&quot;/&gt;&lt;wsp:rsid wsp:val=&quot;0031704F&quot;/&gt;&lt;wsp:rsid wsp:val=&quot;0031717E&quot;/&gt;&lt;wsp:rsid wsp:val=&quot;00317309&quot;/&gt;&lt;wsp:rsid wsp:val=&quot;00317814&quot;/&gt;&lt;wsp:rsid wsp:val=&quot;003179F0&quot;/&gt;&lt;wsp:rsid wsp:val=&quot;00320066&quot;/&gt;&lt;wsp:rsid wsp:val=&quot;00320504&quot;/&gt;&lt;wsp:rsid wsp:val=&quot;00320609&quot;/&gt;&lt;wsp:rsid wsp:val=&quot;003206D6&quot;/&gt;&lt;wsp:rsid wsp:val=&quot;0032081D&quot;/&gt;&lt;wsp:rsid wsp:val=&quot;003209F6&quot;/&gt;&lt;wsp:rsid wsp:val=&quot;00320AB9&quot;/&gt;&lt;wsp:rsid wsp:val=&quot;00320E2D&quot;/&gt;&lt;wsp:rsid wsp:val=&quot;00320F93&quot;/&gt;&lt;wsp:rsid wsp:val=&quot;0032110A&quot;/&gt;&lt;wsp:rsid wsp:val=&quot;00321232&quot;/&gt;&lt;wsp:rsid wsp:val=&quot;00321458&quot;/&gt;&lt;wsp:rsid wsp:val=&quot;003217DF&quot;/&gt;&lt;wsp:rsid wsp:val=&quot;00321A52&quot;/&gt;&lt;wsp:rsid wsp:val=&quot;00321DA1&quot;/&gt;&lt;wsp:rsid wsp:val=&quot;00321DEE&quot;/&gt;&lt;wsp:rsid wsp:val=&quot;00321E0B&quot;/&gt;&lt;wsp:rsid wsp:val=&quot;00321EF9&quot;/&gt;&lt;wsp:rsid wsp:val=&quot;00322137&quot;/&gt;&lt;wsp:rsid wsp:val=&quot;003228DB&quot;/&gt;&lt;wsp:rsid wsp:val=&quot;00322AFD&quot;/&gt;&lt;wsp:rsid wsp:val=&quot;00322BD1&quot;/&gt;&lt;wsp:rsid wsp:val=&quot;00322C01&quot;/&gt;&lt;wsp:rsid wsp:val=&quot;00323229&quot;/&gt;&lt;wsp:rsid wsp:val=&quot;00323330&quot;/&gt;&lt;wsp:rsid wsp:val=&quot;003234DD&quot;/&gt;&lt;wsp:rsid wsp:val=&quot;0032350E&quot;/&gt;&lt;wsp:rsid wsp:val=&quot;003235E2&quot;/&gt;&lt;wsp:rsid wsp:val=&quot;00323753&quot;/&gt;&lt;wsp:rsid wsp:val=&quot;0032395F&quot;/&gt;&lt;wsp:rsid wsp:val=&quot;00323B4D&quot;/&gt;&lt;wsp:rsid wsp:val=&quot;00323BDC&quot;/&gt;&lt;wsp:rsid wsp:val=&quot;00323C5C&quot;/&gt;&lt;wsp:rsid wsp:val=&quot;00324415&quot;/&gt;&lt;wsp:rsid wsp:val=&quot;00324495&quot;/&gt;&lt;wsp:rsid wsp:val=&quot;00324793&quot;/&gt;&lt;wsp:rsid wsp:val=&quot;00324903&quot;/&gt;&lt;wsp:rsid wsp:val=&quot;003249AB&quot;/&gt;&lt;wsp:rsid wsp:val=&quot;003252F6&quot;/&gt;&lt;wsp:rsid wsp:val=&quot;0032533F&quot;/&gt;&lt;wsp:rsid wsp:val=&quot;003256C4&quot;/&gt;&lt;wsp:rsid wsp:val=&quot;00325766&quot;/&gt;&lt;wsp:rsid wsp:val=&quot;00325FF7&quot;/&gt;&lt;wsp:rsid wsp:val=&quot;00326326&quot;/&gt;&lt;wsp:rsid wsp:val=&quot;003263A9&quot;/&gt;&lt;wsp:rsid wsp:val=&quot;003267E2&quot;/&gt;&lt;wsp:rsid wsp:val=&quot;003268BD&quot;/&gt;&lt;wsp:rsid wsp:val=&quot;00326C38&quot;/&gt;&lt;wsp:rsid wsp:val=&quot;00326D08&quot;/&gt;&lt;wsp:rsid wsp:val=&quot;00326E21&quot;/&gt;&lt;wsp:rsid wsp:val=&quot;00327B14&quot;/&gt;&lt;wsp:rsid wsp:val=&quot;00327CA7&quot;/&gt;&lt;wsp:rsid wsp:val=&quot;003302F0&quot;/&gt;&lt;wsp:rsid wsp:val=&quot;00330344&quot;/&gt;&lt;wsp:rsid wsp:val=&quot;0033049A&quot;/&gt;&lt;wsp:rsid wsp:val=&quot;003305E9&quot;/&gt;&lt;wsp:rsid wsp:val=&quot;00330C9B&quot;/&gt;&lt;wsp:rsid wsp:val=&quot;00330CC9&quot;/&gt;&lt;wsp:rsid wsp:val=&quot;003312A8&quot;/&gt;&lt;wsp:rsid wsp:val=&quot;0033157F&quot;/&gt;&lt;wsp:rsid wsp:val=&quot;00331789&quot;/&gt;&lt;wsp:rsid wsp:val=&quot;00331F3C&quot;/&gt;&lt;wsp:rsid wsp:val=&quot;00332203&quot;/&gt;&lt;wsp:rsid wsp:val=&quot;003322A4&quot;/&gt;&lt;wsp:rsid wsp:val=&quot;00332655&quot;/&gt;&lt;wsp:rsid wsp:val=&quot;00332E2C&quot;/&gt;&lt;wsp:rsid wsp:val=&quot;00332F25&quot;/&gt;&lt;wsp:rsid wsp:val=&quot;00333063&quot;/&gt;&lt;wsp:rsid wsp:val=&quot;0033333B&quot;/&gt;&lt;wsp:rsid wsp:val=&quot;0033338C&quot;/&gt;&lt;wsp:rsid wsp:val=&quot;00333662&quot;/&gt;&lt;wsp:rsid wsp:val=&quot;003339DA&quot;/&gt;&lt;wsp:rsid wsp:val=&quot;003339EA&quot;/&gt;&lt;wsp:rsid wsp:val=&quot;00333AE4&quot;/&gt;&lt;wsp:rsid wsp:val=&quot;00333D53&quot;/&gt;&lt;wsp:rsid wsp:val=&quot;00334143&quot;/&gt;&lt;wsp:rsid wsp:val=&quot;003342DB&quot;/&gt;&lt;wsp:rsid wsp:val=&quot;00334422&quot;/&gt;&lt;wsp:rsid wsp:val=&quot;00334B35&quot;/&gt;&lt;wsp:rsid wsp:val=&quot;00334DE8&quot;/&gt;&lt;wsp:rsid wsp:val=&quot;00334F67&quot;/&gt;&lt;wsp:rsid wsp:val=&quot;003350C5&quot;/&gt;&lt;wsp:rsid wsp:val=&quot;003352AA&quot;/&gt;&lt;wsp:rsid wsp:val=&quot;0033542F&quot;/&gt;&lt;wsp:rsid wsp:val=&quot;00335659&quot;/&gt;&lt;wsp:rsid wsp:val=&quot;003356DB&quot;/&gt;&lt;wsp:rsid wsp:val=&quot;003356E5&quot;/&gt;&lt;wsp:rsid wsp:val=&quot;0033583D&quot;/&gt;&lt;wsp:rsid wsp:val=&quot;003358AF&quot;/&gt;&lt;wsp:rsid wsp:val=&quot;00335B07&quot;/&gt;&lt;wsp:rsid wsp:val=&quot;00335B53&quot;/&gt;&lt;wsp:rsid wsp:val=&quot;0033612F&quot;/&gt;&lt;wsp:rsid wsp:val=&quot;003362A2&quot;/&gt;&lt;wsp:rsid wsp:val=&quot;00336510&quot;/&gt;&lt;wsp:rsid wsp:val=&quot;00336564&quot;/&gt;&lt;wsp:rsid wsp:val=&quot;003365B5&quot;/&gt;&lt;wsp:rsid wsp:val=&quot;0033676D&quot;/&gt;&lt;wsp:rsid wsp:val=&quot;00336F22&quot;/&gt;&lt;wsp:rsid wsp:val=&quot;00337325&quot;/&gt;&lt;wsp:rsid wsp:val=&quot;00337799&quot;/&gt;&lt;wsp:rsid wsp:val=&quot;00337B6B&quot;/&gt;&lt;wsp:rsid wsp:val=&quot;0034021A&quot;/&gt;&lt;wsp:rsid wsp:val=&quot;0034022F&quot;/&gt;&lt;wsp:rsid wsp:val=&quot;003402A4&quot;/&gt;&lt;wsp:rsid wsp:val=&quot;00340488&quot;/&gt;&lt;wsp:rsid wsp:val=&quot;003404A0&quot;/&gt;&lt;wsp:rsid wsp:val=&quot;00340719&quot;/&gt;&lt;wsp:rsid wsp:val=&quot;00340F6C&quot;/&gt;&lt;wsp:rsid wsp:val=&quot;00341016&quot;/&gt;&lt;wsp:rsid wsp:val=&quot;003411FF&quot;/&gt;&lt;wsp:rsid wsp:val=&quot;003412F0&quot;/&gt;&lt;wsp:rsid wsp:val=&quot;00341357&quot;/&gt;&lt;wsp:rsid wsp:val=&quot;0034170D&quot;/&gt;&lt;wsp:rsid wsp:val=&quot;00341A4C&quot;/&gt;&lt;wsp:rsid wsp:val=&quot;00341AF9&quot;/&gt;&lt;wsp:rsid wsp:val=&quot;00341B1F&quot;/&gt;&lt;wsp:rsid wsp:val=&quot;00341B2F&quot;/&gt;&lt;wsp:rsid wsp:val=&quot;00341E9E&quot;/&gt;&lt;wsp:rsid wsp:val=&quot;00341F68&quot;/&gt;&lt;wsp:rsid wsp:val=&quot;003424F9&quot;/&gt;&lt;wsp:rsid wsp:val=&quot;003425BC&quot;/&gt;&lt;wsp:rsid wsp:val=&quot;003428A3&quot;/&gt;&lt;wsp:rsid wsp:val=&quot;003429A9&quot;/&gt;&lt;wsp:rsid wsp:val=&quot;00342A04&quot;/&gt;&lt;wsp:rsid wsp:val=&quot;00342A87&quot;/&gt;&lt;wsp:rsid wsp:val=&quot;00342B47&quot;/&gt;&lt;wsp:rsid wsp:val=&quot;00342C7E&quot;/&gt;&lt;wsp:rsid wsp:val=&quot;00342D80&quot;/&gt;&lt;wsp:rsid wsp:val=&quot;00342E45&quot;/&gt;&lt;wsp:rsid wsp:val=&quot;00342F4A&quot;/&gt;&lt;wsp:rsid wsp:val=&quot;003432EA&quot;/&gt;&lt;wsp:rsid wsp:val=&quot;003436BD&quot;/&gt;&lt;wsp:rsid wsp:val=&quot;003438A7&quot;/&gt;&lt;wsp:rsid wsp:val=&quot;00343CCF&quot;/&gt;&lt;wsp:rsid wsp:val=&quot;00343D0E&quot;/&gt;&lt;wsp:rsid wsp:val=&quot;003443E3&quot;/&gt;&lt;wsp:rsid wsp:val=&quot;003447FA&quot;/&gt;&lt;wsp:rsid wsp:val=&quot;00344A72&quot;/&gt;&lt;wsp:rsid wsp:val=&quot;00344C4F&quot;/&gt;&lt;wsp:rsid wsp:val=&quot;00344E68&quot;/&gt;&lt;wsp:rsid wsp:val=&quot;00344E77&quot;/&gt;&lt;wsp:rsid wsp:val=&quot;00344F92&quot;/&gt;&lt;wsp:rsid wsp:val=&quot;0034597E&quot;/&gt;&lt;wsp:rsid wsp:val=&quot;00345D4A&quot;/&gt;&lt;wsp:rsid wsp:val=&quot;00346208&quot;/&gt;&lt;wsp:rsid wsp:val=&quot;003466AB&quot;/&gt;&lt;wsp:rsid wsp:val=&quot;0034673D&quot;/&gt;&lt;wsp:rsid wsp:val=&quot;00346A0C&quot;/&gt;&lt;wsp:rsid wsp:val=&quot;00346AB7&quot;/&gt;&lt;wsp:rsid wsp:val=&quot;00346C8E&quot;/&gt;&lt;wsp:rsid wsp:val=&quot;00347257&quot;/&gt;&lt;wsp:rsid wsp:val=&quot;0034749B&quot;/&gt;&lt;wsp:rsid wsp:val=&quot;003478C8&quot;/&gt;&lt;wsp:rsid wsp:val=&quot;00347981&quot;/&gt;&lt;wsp:rsid wsp:val=&quot;00347DBF&quot;/&gt;&lt;wsp:rsid wsp:val=&quot;00347F30&quot;/&gt;&lt;wsp:rsid wsp:val=&quot;00347F71&quot;/&gt;&lt;wsp:rsid wsp:val=&quot;003500C1&quot;/&gt;&lt;wsp:rsid wsp:val=&quot;0035059A&quot;/&gt;&lt;wsp:rsid wsp:val=&quot;00350792&quot;/&gt;&lt;wsp:rsid wsp:val=&quot;00350B79&quot;/&gt;&lt;wsp:rsid wsp:val=&quot;00350BC7&quot;/&gt;&lt;wsp:rsid wsp:val=&quot;00351034&quot;/&gt;&lt;wsp:rsid wsp:val=&quot;0035122C&quot;/&gt;&lt;wsp:rsid wsp:val=&quot;00351372&quot;/&gt;&lt;wsp:rsid wsp:val=&quot;0035172A&quot;/&gt;&lt;wsp:rsid wsp:val=&quot;00351944&quot;/&gt;&lt;wsp:rsid wsp:val=&quot;00351AA8&quot;/&gt;&lt;wsp:rsid wsp:val=&quot;00351D32&quot;/&gt;&lt;wsp:rsid wsp:val=&quot;00351E92&quot;/&gt;&lt;wsp:rsid wsp:val=&quot;00351EA5&quot;/&gt;&lt;wsp:rsid wsp:val=&quot;00351EC8&quot;/&gt;&lt;wsp:rsid wsp:val=&quot;003522D1&quot;/&gt;&lt;wsp:rsid wsp:val=&quot;00352615&quot;/&gt;&lt;wsp:rsid wsp:val=&quot;00352746&quot;/&gt;&lt;wsp:rsid wsp:val=&quot;00352A36&quot;/&gt;&lt;wsp:rsid wsp:val=&quot;00352CAD&quot;/&gt;&lt;wsp:rsid wsp:val=&quot;0035313A&quot;/&gt;&lt;wsp:rsid wsp:val=&quot;003541CD&quot;/&gt;&lt;wsp:rsid wsp:val=&quot;00354389&quot;/&gt;&lt;wsp:rsid wsp:val=&quot;00354580&quot;/&gt;&lt;wsp:rsid wsp:val=&quot;00354883&quot;/&gt;&lt;wsp:rsid wsp:val=&quot;00354AAD&quot;/&gt;&lt;wsp:rsid wsp:val=&quot;00355151&quot;/&gt;&lt;wsp:rsid wsp:val=&quot;003551BE&quot;/&gt;&lt;wsp:rsid wsp:val=&quot;0035521F&quot;/&gt;&lt;wsp:rsid wsp:val=&quot;00355602&quot;/&gt;&lt;wsp:rsid wsp:val=&quot;0035564B&quot;/&gt;&lt;wsp:rsid wsp:val=&quot;00355B66&quot;/&gt;&lt;wsp:rsid wsp:val=&quot;00355C44&quot;/&gt;&lt;wsp:rsid wsp:val=&quot;00355D8C&quot;/&gt;&lt;wsp:rsid wsp:val=&quot;00356234&quot;/&gt;&lt;wsp:rsid wsp:val=&quot;003564F7&quot;/&gt;&lt;wsp:rsid wsp:val=&quot;003565AD&quot;/&gt;&lt;wsp:rsid wsp:val=&quot;0035660E&quot;/&gt;&lt;wsp:rsid wsp:val=&quot;00356642&quot;/&gt;&lt;wsp:rsid wsp:val=&quot;003568F3&quot;/&gt;&lt;wsp:rsid wsp:val=&quot;00356B61&quot;/&gt;&lt;wsp:rsid wsp:val=&quot;00356BB4&quot;/&gt;&lt;wsp:rsid wsp:val=&quot;00356BBF&quot;/&gt;&lt;wsp:rsid wsp:val=&quot;00356C22&quot;/&gt;&lt;wsp:rsid wsp:val=&quot;00356C78&quot;/&gt;&lt;wsp:rsid wsp:val=&quot;00356E6A&quot;/&gt;&lt;wsp:rsid wsp:val=&quot;0035702B&quot;/&gt;&lt;wsp:rsid wsp:val=&quot;00357201&quot;/&gt;&lt;wsp:rsid wsp:val=&quot;0035747E&quot;/&gt;&lt;wsp:rsid wsp:val=&quot;00357992&quot;/&gt;&lt;wsp:rsid wsp:val=&quot;00357A88&quot;/&gt;&lt;wsp:rsid wsp:val=&quot;00357B0B&quot;/&gt;&lt;wsp:rsid wsp:val=&quot;00357EDC&quot;/&gt;&lt;wsp:rsid wsp:val=&quot;00357F36&quot;/&gt;&lt;wsp:rsid wsp:val=&quot;0036059E&quot;/&gt;&lt;wsp:rsid wsp:val=&quot;003606EC&quot;/&gt;&lt;wsp:rsid wsp:val=&quot;0036080D&quot;/&gt;&lt;wsp:rsid wsp:val=&quot;00360AE5&quot;/&gt;&lt;wsp:rsid wsp:val=&quot;00360BF1&quot;/&gt;&lt;wsp:rsid wsp:val=&quot;00360BF3&quot;/&gt;&lt;wsp:rsid wsp:val=&quot;00360C5C&quot;/&gt;&lt;wsp:rsid wsp:val=&quot;00360DA0&quot;/&gt;&lt;wsp:rsid wsp:val=&quot;00360EAE&quot;/&gt;&lt;wsp:rsid wsp:val=&quot;00361049&quot;/&gt;&lt;wsp:rsid wsp:val=&quot;0036194A&quot;/&gt;&lt;wsp:rsid wsp:val=&quot;00361DB5&quot;/&gt;&lt;wsp:rsid wsp:val=&quot;00361FB2&quot;/&gt;&lt;wsp:rsid wsp:val=&quot;00361FFC&quot;/&gt;&lt;wsp:rsid wsp:val=&quot;00362028&quot;/&gt;&lt;wsp:rsid wsp:val=&quot;003621C7&quot;/&gt;&lt;wsp:rsid wsp:val=&quot;003624B2&quot;/&gt;&lt;wsp:rsid wsp:val=&quot;0036297C&quot;/&gt;&lt;wsp:rsid wsp:val=&quot;00362F09&quot;/&gt;&lt;wsp:rsid wsp:val=&quot;00362F4D&quot;/&gt;&lt;wsp:rsid wsp:val=&quot;00362FB1&quot;/&gt;&lt;wsp:rsid wsp:val=&quot;00363017&quot;/&gt;&lt;wsp:rsid wsp:val=&quot;00363088&quot;/&gt;&lt;wsp:rsid wsp:val=&quot;00363835&quot;/&gt;&lt;wsp:rsid wsp:val=&quot;00363BB1&quot;/&gt;&lt;wsp:rsid wsp:val=&quot;00363BDD&quot;/&gt;&lt;wsp:rsid wsp:val=&quot;00363C40&quot;/&gt;&lt;wsp:rsid wsp:val=&quot;00363D04&quot;/&gt;&lt;wsp:rsid wsp:val=&quot;003640F8&quot;/&gt;&lt;wsp:rsid wsp:val=&quot;0036464B&quot;/&gt;&lt;wsp:rsid wsp:val=&quot;0036467C&quot;/&gt;&lt;wsp:rsid wsp:val=&quot;00364BF2&quot;/&gt;&lt;wsp:rsid wsp:val=&quot;00364E3A&quot;/&gt;&lt;wsp:rsid wsp:val=&quot;00365531&quot;/&gt;&lt;wsp:rsid wsp:val=&quot;0036573A&quot;/&gt;&lt;wsp:rsid wsp:val=&quot;00365A34&quot;/&gt;&lt;wsp:rsid wsp:val=&quot;00365B42&quot;/&gt;&lt;wsp:rsid wsp:val=&quot;00365B4C&quot;/&gt;&lt;wsp:rsid wsp:val=&quot;00365C9D&quot;/&gt;&lt;wsp:rsid wsp:val=&quot;00365CEC&quot;/&gt;&lt;wsp:rsid wsp:val=&quot;00365D67&quot;/&gt;&lt;wsp:rsid wsp:val=&quot;00365EDD&quot;/&gt;&lt;wsp:rsid wsp:val=&quot;00366513&quot;/&gt;&lt;wsp:rsid wsp:val=&quot;0036653E&quot;/&gt;&lt;wsp:rsid wsp:val=&quot;003666C7&quot;/&gt;&lt;wsp:rsid wsp:val=&quot;00366731&quot;/&gt;&lt;wsp:rsid wsp:val=&quot;0036685C&quot;/&gt;&lt;wsp:rsid wsp:val=&quot;0036688F&quot;/&gt;&lt;wsp:rsid wsp:val=&quot;00366939&quot;/&gt;&lt;wsp:rsid wsp:val=&quot;003669EE&quot;/&gt;&lt;wsp:rsid wsp:val=&quot;00366B42&quot;/&gt;&lt;wsp:rsid wsp:val=&quot;00366F60&quot;/&gt;&lt;wsp:rsid wsp:val=&quot;0036722D&quot;/&gt;&lt;wsp:rsid wsp:val=&quot;003672B3&quot;/&gt;&lt;wsp:rsid wsp:val=&quot;003674B9&quot;/&gt;&lt;wsp:rsid wsp:val=&quot;00367594&quot;/&gt;&lt;wsp:rsid wsp:val=&quot;003675C0&quot;/&gt;&lt;wsp:rsid wsp:val=&quot;003676FC&quot;/&gt;&lt;wsp:rsid wsp:val=&quot;0036777A&quot;/&gt;&lt;wsp:rsid wsp:val=&quot;00367FB7&quot;/&gt;&lt;wsp:rsid wsp:val=&quot;00370368&quot;/&gt;&lt;wsp:rsid wsp:val=&quot;00370689&quot;/&gt;&lt;wsp:rsid wsp:val=&quot;003708BC&quot;/&gt;&lt;wsp:rsid wsp:val=&quot;003708F6&quot;/&gt;&lt;wsp:rsid wsp:val=&quot;00370E23&quot;/&gt;&lt;wsp:rsid wsp:val=&quot;00371009&quot;/&gt;&lt;wsp:rsid wsp:val=&quot;00371394&quot;/&gt;&lt;wsp:rsid wsp:val=&quot;00371A5E&quot;/&gt;&lt;wsp:rsid wsp:val=&quot;00371BA6&quot;/&gt;&lt;wsp:rsid wsp:val=&quot;003721E7&quot;/&gt;&lt;wsp:rsid wsp:val=&quot;00372214&quot;/&gt;&lt;wsp:rsid wsp:val=&quot;00372399&quot;/&gt;&lt;wsp:rsid wsp:val=&quot;0037241A&quot;/&gt;&lt;wsp:rsid wsp:val=&quot;00372956&quot;/&gt;&lt;wsp:rsid wsp:val=&quot;00372A1F&quot;/&gt;&lt;wsp:rsid wsp:val=&quot;00372D35&quot;/&gt;&lt;wsp:rsid wsp:val=&quot;00373233&quot;/&gt;&lt;wsp:rsid wsp:val=&quot;0037337E&quot;/&gt;&lt;wsp:rsid wsp:val=&quot;003735BB&quot;/&gt;&lt;wsp:rsid wsp:val=&quot;00373918&quot;/&gt;&lt;wsp:rsid wsp:val=&quot;00373EF8&quot;/&gt;&lt;wsp:rsid wsp:val=&quot;0037407D&quot;/&gt;&lt;wsp:rsid wsp:val=&quot;0037498B&quot;/&gt;&lt;wsp:rsid wsp:val=&quot;00374A4D&quot;/&gt;&lt;wsp:rsid wsp:val=&quot;00374CA0&quot;/&gt;&lt;wsp:rsid wsp:val=&quot;00374FDF&quot;/&gt;&lt;wsp:rsid wsp:val=&quot;00375121&quot;/&gt;&lt;wsp:rsid wsp:val=&quot;0037520C&quot;/&gt;&lt;wsp:rsid wsp:val=&quot;003755D6&quot;/&gt;&lt;wsp:rsid wsp:val=&quot;003756E6&quot;/&gt;&lt;wsp:rsid wsp:val=&quot;00375869&quot;/&gt;&lt;wsp:rsid wsp:val=&quot;00375AFA&quot;/&gt;&lt;wsp:rsid wsp:val=&quot;00375B4A&quot;/&gt;&lt;wsp:rsid wsp:val=&quot;00375C4B&quot;/&gt;&lt;wsp:rsid wsp:val=&quot;00375E41&quot;/&gt;&lt;wsp:rsid wsp:val=&quot;00376124&quot;/&gt;&lt;wsp:rsid wsp:val=&quot;00376345&quot;/&gt;&lt;wsp:rsid wsp:val=&quot;00376501&quot;/&gt;&lt;wsp:rsid wsp:val=&quot;0037658D&quot;/&gt;&lt;wsp:rsid wsp:val=&quot;00376AD5&quot;/&gt;&lt;wsp:rsid wsp:val=&quot;00376BB0&quot;/&gt;&lt;wsp:rsid wsp:val=&quot;00376BE9&quot;/&gt;&lt;wsp:rsid wsp:val=&quot;00376E0D&quot;/&gt;&lt;wsp:rsid wsp:val=&quot;0037713C&quot;/&gt;&lt;wsp:rsid wsp:val=&quot;0037739B&quot;/&gt;&lt;wsp:rsid wsp:val=&quot;003779FE&quot;/&gt;&lt;wsp:rsid wsp:val=&quot;00377A07&quot;/&gt;&lt;wsp:rsid wsp:val=&quot;00377D1A&quot;/&gt;&lt;wsp:rsid wsp:val=&quot;003806D5&quot;/&gt;&lt;wsp:rsid wsp:val=&quot;00380735&quot;/&gt;&lt;wsp:rsid wsp:val=&quot;00380946&quot;/&gt;&lt;wsp:rsid wsp:val=&quot;00380ABC&quot;/&gt;&lt;wsp:rsid wsp:val=&quot;00380DDF&quot;/&gt;&lt;wsp:rsid wsp:val=&quot;00380DE3&quot;/&gt;&lt;wsp:rsid wsp:val=&quot;003811D0&quot;/&gt;&lt;wsp:rsid wsp:val=&quot;00381336&quot;/&gt;&lt;wsp:rsid wsp:val=&quot;003813F9&quot;/&gt;&lt;wsp:rsid wsp:val=&quot;00381495&quot;/&gt;&lt;wsp:rsid wsp:val=&quot;0038150F&quot;/&gt;&lt;wsp:rsid wsp:val=&quot;00381514&quot;/&gt;&lt;wsp:rsid wsp:val=&quot;00381532&quot;/&gt;&lt;wsp:rsid wsp:val=&quot;00381611&quot;/&gt;&lt;wsp:rsid wsp:val=&quot;0038184C&quot;/&gt;&lt;wsp:rsid wsp:val=&quot;00381894&quot;/&gt;&lt;wsp:rsid wsp:val=&quot;00381AB8&quot;/&gt;&lt;wsp:rsid wsp:val=&quot;00381AEE&quot;/&gt;&lt;wsp:rsid wsp:val=&quot;00381C13&quot;/&gt;&lt;wsp:rsid wsp:val=&quot;00382500&quot;/&gt;&lt;wsp:rsid wsp:val=&quot;00382602&quot;/&gt;&lt;wsp:rsid wsp:val=&quot;003826D6&quot;/&gt;&lt;wsp:rsid wsp:val=&quot;00382759&quot;/&gt;&lt;wsp:rsid wsp:val=&quot;00382870&quot;/&gt;&lt;wsp:rsid wsp:val=&quot;0038296F&quot;/&gt;&lt;wsp:rsid wsp:val=&quot;00382A74&quot;/&gt;&lt;wsp:rsid wsp:val=&quot;00382F11&quot;/&gt;&lt;wsp:rsid wsp:val=&quot;00382F9E&quot;/&gt;&lt;wsp:rsid wsp:val=&quot;00383169&quot;/&gt;&lt;wsp:rsid wsp:val=&quot;00383320&quot;/&gt;&lt;wsp:rsid wsp:val=&quot;0038373C&quot;/&gt;&lt;wsp:rsid wsp:val=&quot;003839A9&quot;/&gt;&lt;wsp:rsid wsp:val=&quot;00383E9D&quot;/&gt;&lt;wsp:rsid wsp:val=&quot;00383FB4&quot;/&gt;&lt;wsp:rsid wsp:val=&quot;0038406C&quot;/&gt;&lt;wsp:rsid wsp:val=&quot;00384306&quot;/&gt;&lt;wsp:rsid wsp:val=&quot;0038431B&quot;/&gt;&lt;wsp:rsid wsp:val=&quot;0038447D&quot;/&gt;&lt;wsp:rsid wsp:val=&quot;0038450E&quot;/&gt;&lt;wsp:rsid wsp:val=&quot;00384594&quot;/&gt;&lt;wsp:rsid wsp:val=&quot;00384768&quot;/&gt;&lt;wsp:rsid wsp:val=&quot;0038489A&quot;/&gt;&lt;wsp:rsid wsp:val=&quot;003848AA&quot;/&gt;&lt;wsp:rsid wsp:val=&quot;00385100&quot;/&gt;&lt;wsp:rsid wsp:val=&quot;003854BF&quot;/&gt;&lt;wsp:rsid wsp:val=&quot;00385561&quot;/&gt;&lt;wsp:rsid wsp:val=&quot;00385B91&quot;/&gt;&lt;wsp:rsid wsp:val=&quot;00385C5E&quot;/&gt;&lt;wsp:rsid wsp:val=&quot;00385D1B&quot;/&gt;&lt;wsp:rsid wsp:val=&quot;00386319&quot;/&gt;&lt;wsp:rsid wsp:val=&quot;00386550&quot;/&gt;&lt;wsp:rsid wsp:val=&quot;0038664E&quot;/&gt;&lt;wsp:rsid wsp:val=&quot;0038682B&quot;/&gt;&lt;wsp:rsid wsp:val=&quot;00386AC7&quot;/&gt;&lt;wsp:rsid wsp:val=&quot;00386C06&quot;/&gt;&lt;wsp:rsid wsp:val=&quot;00386CFE&quot;/&gt;&lt;wsp:rsid wsp:val=&quot;00387102&quot;/&gt;&lt;wsp:rsid wsp:val=&quot;00387226&quot;/&gt;&lt;wsp:rsid wsp:val=&quot;0038726A&quot;/&gt;&lt;wsp:rsid wsp:val=&quot;00387388&quot;/&gt;&lt;wsp:rsid wsp:val=&quot;003875E0&quot;/&gt;&lt;wsp:rsid wsp:val=&quot;00387756&quot;/&gt;&lt;wsp:rsid wsp:val=&quot;0038789C&quot;/&gt;&lt;wsp:rsid wsp:val=&quot;003878B3&quot;/&gt;&lt;wsp:rsid wsp:val=&quot;003879C8&quot;/&gt;&lt;wsp:rsid wsp:val=&quot;00387AAA&quot;/&gt;&lt;wsp:rsid wsp:val=&quot;00387C0C&quot;/&gt;&lt;wsp:rsid wsp:val=&quot;00390135&quot;/&gt;&lt;wsp:rsid wsp:val=&quot;003906E6&quot;/&gt;&lt;wsp:rsid wsp:val=&quot;00390751&quot;/&gt;&lt;wsp:rsid wsp:val=&quot;003907FA&quot;/&gt;&lt;wsp:rsid wsp:val=&quot;00390847&quot;/&gt;&lt;wsp:rsid wsp:val=&quot;0039120A&quot;/&gt;&lt;wsp:rsid wsp:val=&quot;00391B0D&quot;/&gt;&lt;wsp:rsid wsp:val=&quot;00391D9C&quot;/&gt;&lt;wsp:rsid wsp:val=&quot;00391F75&quot;/&gt;&lt;wsp:rsid wsp:val=&quot;00391FA2&quot;/&gt;&lt;wsp:rsid wsp:val=&quot;003920F7&quot;/&gt;&lt;wsp:rsid wsp:val=&quot;0039231F&quot;/&gt;&lt;wsp:rsid wsp:val=&quot;003926B7&quot;/&gt;&lt;wsp:rsid wsp:val=&quot;00392BEA&quot;/&gt;&lt;wsp:rsid wsp:val=&quot;00392C4D&quot;/&gt;&lt;wsp:rsid wsp:val=&quot;00393271&quot;/&gt;&lt;wsp:rsid wsp:val=&quot;003933B1&quot;/&gt;&lt;wsp:rsid wsp:val=&quot;003936B8&quot;/&gt;&lt;wsp:rsid wsp:val=&quot;00393798&quot;/&gt;&lt;wsp:rsid wsp:val=&quot;003937B6&quot;/&gt;&lt;wsp:rsid wsp:val=&quot;00393869&quot;/&gt;&lt;wsp:rsid wsp:val=&quot;00393B51&quot;/&gt;&lt;wsp:rsid wsp:val=&quot;00393C72&quot;/&gt;&lt;wsp:rsid wsp:val=&quot;00393CAB&quot;/&gt;&lt;wsp:rsid wsp:val=&quot;0039433D&quot;/&gt;&lt;wsp:rsid wsp:val=&quot;0039479D&quot;/&gt;&lt;wsp:rsid wsp:val=&quot;00394A67&quot;/&gt;&lt;wsp:rsid wsp:val=&quot;00394B7D&quot;/&gt;&lt;wsp:rsid wsp:val=&quot;00394E94&quot;/&gt;&lt;wsp:rsid wsp:val=&quot;00395312&quot;/&gt;&lt;wsp:rsid wsp:val=&quot;003954F4&quot;/&gt;&lt;wsp:rsid wsp:val=&quot;003960E7&quot;/&gt;&lt;wsp:rsid wsp:val=&quot;0039673D&quot;/&gt;&lt;wsp:rsid wsp:val=&quot;003968A0&quot;/&gt;&lt;wsp:rsid wsp:val=&quot;003968E7&quot;/&gt;&lt;wsp:rsid wsp:val=&quot;00396A9D&quot;/&gt;&lt;wsp:rsid wsp:val=&quot;00396B54&quot;/&gt;&lt;wsp:rsid wsp:val=&quot;00396D9B&quot;/&gt;&lt;wsp:rsid wsp:val=&quot;00396EB7&quot;/&gt;&lt;wsp:rsid wsp:val=&quot;00397473&quot;/&gt;&lt;wsp:rsid wsp:val=&quot;00397F5F&quot;/&gt;&lt;wsp:rsid wsp:val=&quot;003A058C&quot;/&gt;&lt;wsp:rsid wsp:val=&quot;003A085D&quot;/&gt;&lt;wsp:rsid wsp:val=&quot;003A08F2&quot;/&gt;&lt;wsp:rsid wsp:val=&quot;003A097A&quot;/&gt;&lt;wsp:rsid wsp:val=&quot;003A0B18&quot;/&gt;&lt;wsp:rsid wsp:val=&quot;003A0B44&quot;/&gt;&lt;wsp:rsid wsp:val=&quot;003A0CA7&quot;/&gt;&lt;wsp:rsid wsp:val=&quot;003A0E34&quot;/&gt;&lt;wsp:rsid wsp:val=&quot;003A0FAC&quot;/&gt;&lt;wsp:rsid wsp:val=&quot;003A11FD&quot;/&gt;&lt;wsp:rsid wsp:val=&quot;003A1BF1&quot;/&gt;&lt;wsp:rsid wsp:val=&quot;003A1E17&quot;/&gt;&lt;wsp:rsid wsp:val=&quot;003A20C9&quot;/&gt;&lt;wsp:rsid wsp:val=&quot;003A2192&quot;/&gt;&lt;wsp:rsid wsp:val=&quot;003A23A1&quot;/&gt;&lt;wsp:rsid wsp:val=&quot;003A2504&quot;/&gt;&lt;wsp:rsid wsp:val=&quot;003A27DF&quot;/&gt;&lt;wsp:rsid wsp:val=&quot;003A2B06&quot;/&gt;&lt;wsp:rsid wsp:val=&quot;003A2D67&quot;/&gt;&lt;wsp:rsid wsp:val=&quot;003A2E10&quot;/&gt;&lt;wsp:rsid wsp:val=&quot;003A30F3&quot;/&gt;&lt;wsp:rsid wsp:val=&quot;003A30FC&quot;/&gt;&lt;wsp:rsid wsp:val=&quot;003A311A&quot;/&gt;&lt;wsp:rsid wsp:val=&quot;003A320E&quot;/&gt;&lt;wsp:rsid wsp:val=&quot;003A3511&quot;/&gt;&lt;wsp:rsid wsp:val=&quot;003A360F&quot;/&gt;&lt;wsp:rsid wsp:val=&quot;003A36AB&quot;/&gt;&lt;wsp:rsid wsp:val=&quot;003A3AFC&quot;/&gt;&lt;wsp:rsid wsp:val=&quot;003A412D&quot;/&gt;&lt;wsp:rsid wsp:val=&quot;003A4CD2&quot;/&gt;&lt;wsp:rsid wsp:val=&quot;003A4E13&quot;/&gt;&lt;wsp:rsid wsp:val=&quot;003A4E4D&quot;/&gt;&lt;wsp:rsid wsp:val=&quot;003A52B3&quot;/&gt;&lt;wsp:rsid wsp:val=&quot;003A53F7&quot;/&gt;&lt;wsp:rsid wsp:val=&quot;003A54F8&quot;/&gt;&lt;wsp:rsid wsp:val=&quot;003A56AA&quot;/&gt;&lt;wsp:rsid wsp:val=&quot;003A56B1&quot;/&gt;&lt;wsp:rsid wsp:val=&quot;003A5810&quot;/&gt;&lt;wsp:rsid wsp:val=&quot;003A5D1A&quot;/&gt;&lt;wsp:rsid wsp:val=&quot;003A5DEF&quot;/&gt;&lt;wsp:rsid wsp:val=&quot;003A5EC0&quot;/&gt;&lt;wsp:rsid wsp:val=&quot;003A5FC0&quot;/&gt;&lt;wsp:rsid wsp:val=&quot;003A6204&quot;/&gt;&lt;wsp:rsid wsp:val=&quot;003A64C8&quot;/&gt;&lt;wsp:rsid wsp:val=&quot;003A67B3&quot;/&gt;&lt;wsp:rsid wsp:val=&quot;003A6969&quot;/&gt;&lt;wsp:rsid wsp:val=&quot;003A6CC0&quot;/&gt;&lt;wsp:rsid wsp:val=&quot;003A6FD1&quot;/&gt;&lt;wsp:rsid wsp:val=&quot;003A7423&quot;/&gt;&lt;wsp:rsid wsp:val=&quot;003A7639&quot;/&gt;&lt;wsp:rsid wsp:val=&quot;003A7E85&quot;/&gt;&lt;wsp:rsid wsp:val=&quot;003A7F6E&quot;/&gt;&lt;wsp:rsid wsp:val=&quot;003B006F&quot;/&gt;&lt;wsp:rsid wsp:val=&quot;003B0313&quot;/&gt;&lt;wsp:rsid wsp:val=&quot;003B039A&quot;/&gt;&lt;wsp:rsid wsp:val=&quot;003B04C9&quot;/&gt;&lt;wsp:rsid wsp:val=&quot;003B06AA&quot;/&gt;&lt;wsp:rsid wsp:val=&quot;003B08DD&quot;/&gt;&lt;wsp:rsid wsp:val=&quot;003B0C5F&quot;/&gt;&lt;wsp:rsid wsp:val=&quot;003B0E1D&quot;/&gt;&lt;wsp:rsid wsp:val=&quot;003B1412&quot;/&gt;&lt;wsp:rsid wsp:val=&quot;003B1474&quot;/&gt;&lt;wsp:rsid wsp:val=&quot;003B1750&quot;/&gt;&lt;wsp:rsid wsp:val=&quot;003B1BFF&quot;/&gt;&lt;wsp:rsid wsp:val=&quot;003B1C59&quot;/&gt;&lt;wsp:rsid wsp:val=&quot;003B1EDF&quot;/&gt;&lt;wsp:rsid wsp:val=&quot;003B1F76&quot;/&gt;&lt;wsp:rsid wsp:val=&quot;003B204C&quot;/&gt;&lt;wsp:rsid wsp:val=&quot;003B20F3&quot;/&gt;&lt;wsp:rsid wsp:val=&quot;003B23AD&quot;/&gt;&lt;wsp:rsid wsp:val=&quot;003B254B&quot;/&gt;&lt;wsp:rsid wsp:val=&quot;003B2A09&quot;/&gt;&lt;wsp:rsid wsp:val=&quot;003B2D76&quot;/&gt;&lt;wsp:rsid wsp:val=&quot;003B3200&quot;/&gt;&lt;wsp:rsid wsp:val=&quot;003B33EE&quot;/&gt;&lt;wsp:rsid wsp:val=&quot;003B3B38&quot;/&gt;&lt;wsp:rsid wsp:val=&quot;003B3D55&quot;/&gt;&lt;wsp:rsid wsp:val=&quot;003B407E&quot;/&gt;&lt;wsp:rsid wsp:val=&quot;003B40F1&quot;/&gt;&lt;wsp:rsid wsp:val=&quot;003B4151&quot;/&gt;&lt;wsp:rsid wsp:val=&quot;003B4164&quot;/&gt;&lt;wsp:rsid wsp:val=&quot;003B429B&quot;/&gt;&lt;wsp:rsid wsp:val=&quot;003B42D2&quot;/&gt;&lt;wsp:rsid wsp:val=&quot;003B43C8&quot;/&gt;&lt;wsp:rsid wsp:val=&quot;003B45AF&quot;/&gt;&lt;wsp:rsid wsp:val=&quot;003B4C12&quot;/&gt;&lt;wsp:rsid wsp:val=&quot;003B521A&quot;/&gt;&lt;wsp:rsid wsp:val=&quot;003B5500&quot;/&gt;&lt;wsp:rsid wsp:val=&quot;003B57B1&quot;/&gt;&lt;wsp:rsid wsp:val=&quot;003B5A36&quot;/&gt;&lt;wsp:rsid wsp:val=&quot;003B5F4F&quot;/&gt;&lt;wsp:rsid wsp:val=&quot;003B6441&quot;/&gt;&lt;wsp:rsid wsp:val=&quot;003B6665&quot;/&gt;&lt;wsp:rsid wsp:val=&quot;003B6948&quot;/&gt;&lt;wsp:rsid wsp:val=&quot;003B699A&quot;/&gt;&lt;wsp:rsid wsp:val=&quot;003B69AD&quot;/&gt;&lt;wsp:rsid wsp:val=&quot;003B6BC7&quot;/&gt;&lt;wsp:rsid wsp:val=&quot;003B6FEB&quot;/&gt;&lt;wsp:rsid wsp:val=&quot;003B7124&quot;/&gt;&lt;wsp:rsid wsp:val=&quot;003B7334&quot;/&gt;&lt;wsp:rsid wsp:val=&quot;003B753C&quot;/&gt;&lt;wsp:rsid wsp:val=&quot;003B7746&quot;/&gt;&lt;wsp:rsid wsp:val=&quot;003B7A4A&quot;/&gt;&lt;wsp:rsid wsp:val=&quot;003B7BB8&quot;/&gt;&lt;wsp:rsid wsp:val=&quot;003C0357&quot;/&gt;&lt;wsp:rsid wsp:val=&quot;003C049F&quot;/&gt;&lt;wsp:rsid wsp:val=&quot;003C04AE&quot;/&gt;&lt;wsp:rsid wsp:val=&quot;003C04C8&quot;/&gt;&lt;wsp:rsid wsp:val=&quot;003C04D0&quot;/&gt;&lt;wsp:rsid wsp:val=&quot;003C0A42&quot;/&gt;&lt;wsp:rsid wsp:val=&quot;003C0C3A&quot;/&gt;&lt;wsp:rsid wsp:val=&quot;003C0C8A&quot;/&gt;&lt;wsp:rsid wsp:val=&quot;003C0D17&quot;/&gt;&lt;wsp:rsid wsp:val=&quot;003C0E5E&quot;/&gt;&lt;wsp:rsid wsp:val=&quot;003C107B&quot;/&gt;&lt;wsp:rsid wsp:val=&quot;003C14BD&quot;/&gt;&lt;wsp:rsid wsp:val=&quot;003C15CF&quot;/&gt;&lt;wsp:rsid wsp:val=&quot;003C19E2&quot;/&gt;&lt;wsp:rsid wsp:val=&quot;003C1C72&quot;/&gt;&lt;wsp:rsid wsp:val=&quot;003C1CE5&quot;/&gt;&lt;wsp:rsid wsp:val=&quot;003C1E23&quot;/&gt;&lt;wsp:rsid wsp:val=&quot;003C22C8&quot;/&gt;&lt;wsp:rsid wsp:val=&quot;003C2325&quot;/&gt;&lt;wsp:rsid wsp:val=&quot;003C28A0&quot;/&gt;&lt;wsp:rsid wsp:val=&quot;003C28D0&quot;/&gt;&lt;wsp:rsid wsp:val=&quot;003C2DD5&quot;/&gt;&lt;wsp:rsid wsp:val=&quot;003C2E64&quot;/&gt;&lt;wsp:rsid wsp:val=&quot;003C31EF&quot;/&gt;&lt;wsp:rsid wsp:val=&quot;003C35CE&quot;/&gt;&lt;wsp:rsid wsp:val=&quot;003C3636&quot;/&gt;&lt;wsp:rsid wsp:val=&quot;003C36E2&quot;/&gt;&lt;wsp:rsid wsp:val=&quot;003C393D&quot;/&gt;&lt;wsp:rsid wsp:val=&quot;003C39A2&quot;/&gt;&lt;wsp:rsid wsp:val=&quot;003C39B5&quot;/&gt;&lt;wsp:rsid wsp:val=&quot;003C3AFB&quot;/&gt;&lt;wsp:rsid wsp:val=&quot;003C3D25&quot;/&gt;&lt;wsp:rsid wsp:val=&quot;003C3E56&quot;/&gt;&lt;wsp:rsid wsp:val=&quot;003C3F34&quot;/&gt;&lt;wsp:rsid wsp:val=&quot;003C40A8&quot;/&gt;&lt;wsp:rsid wsp:val=&quot;003C41B1&quot;/&gt;&lt;wsp:rsid wsp:val=&quot;003C44BD&quot;/&gt;&lt;wsp:rsid wsp:val=&quot;003C44FC&quot;/&gt;&lt;wsp:rsid wsp:val=&quot;003C476A&quot;/&gt;&lt;wsp:rsid wsp:val=&quot;003C4890&quot;/&gt;&lt;wsp:rsid wsp:val=&quot;003C4A73&quot;/&gt;&lt;wsp:rsid wsp:val=&quot;003C5420&quot;/&gt;&lt;wsp:rsid wsp:val=&quot;003C5AB5&quot;/&gt;&lt;wsp:rsid wsp:val=&quot;003C5E19&quot;/&gt;&lt;wsp:rsid wsp:val=&quot;003C60A6&quot;/&gt;&lt;wsp:rsid wsp:val=&quot;003C61BC&quot;/&gt;&lt;wsp:rsid wsp:val=&quot;003C6525&quot;/&gt;&lt;wsp:rsid wsp:val=&quot;003C6563&quot;/&gt;&lt;wsp:rsid wsp:val=&quot;003C66A4&quot;/&gt;&lt;wsp:rsid wsp:val=&quot;003C6720&quot;/&gt;&lt;wsp:rsid wsp:val=&quot;003C678E&quot;/&gt;&lt;wsp:rsid wsp:val=&quot;003C6AD8&quot;/&gt;&lt;wsp:rsid wsp:val=&quot;003C6ADD&quot;/&gt;&lt;wsp:rsid wsp:val=&quot;003C6F80&quot;/&gt;&lt;wsp:rsid wsp:val=&quot;003C70F5&quot;/&gt;&lt;wsp:rsid wsp:val=&quot;003C7499&quot;/&gt;&lt;wsp:rsid wsp:val=&quot;003C75AC&quot;/&gt;&lt;wsp:rsid wsp:val=&quot;003C75CC&quot;/&gt;&lt;wsp:rsid wsp:val=&quot;003C788C&quot;/&gt;&lt;wsp:rsid wsp:val=&quot;003C798B&quot;/&gt;&lt;wsp:rsid wsp:val=&quot;003C79F8&quot;/&gt;&lt;wsp:rsid wsp:val=&quot;003C7C3F&quot;/&gt;&lt;wsp:rsid wsp:val=&quot;003C7C7D&quot;/&gt;&lt;wsp:rsid wsp:val=&quot;003D0520&quot;/&gt;&lt;wsp:rsid wsp:val=&quot;003D054E&quot;/&gt;&lt;wsp:rsid wsp:val=&quot;003D058A&quot;/&gt;&lt;wsp:rsid wsp:val=&quot;003D067C&quot;/&gt;&lt;wsp:rsid wsp:val=&quot;003D072B&quot;/&gt;&lt;wsp:rsid wsp:val=&quot;003D080C&quot;/&gt;&lt;wsp:rsid wsp:val=&quot;003D09DE&quot;/&gt;&lt;wsp:rsid wsp:val=&quot;003D09F2&quot;/&gt;&lt;wsp:rsid wsp:val=&quot;003D0BF3&quot;/&gt;&lt;wsp:rsid wsp:val=&quot;003D0E3E&quot;/&gt;&lt;wsp:rsid wsp:val=&quot;003D0EC1&quot;/&gt;&lt;wsp:rsid wsp:val=&quot;003D0F23&quot;/&gt;&lt;wsp:rsid wsp:val=&quot;003D1177&quot;/&gt;&lt;wsp:rsid wsp:val=&quot;003D118C&quot;/&gt;&lt;wsp:rsid wsp:val=&quot;003D120B&quot;/&gt;&lt;wsp:rsid wsp:val=&quot;003D12D2&quot;/&gt;&lt;wsp:rsid wsp:val=&quot;003D13ED&quot;/&gt;&lt;wsp:rsid wsp:val=&quot;003D1A42&quot;/&gt;&lt;wsp:rsid wsp:val=&quot;003D1AC2&quot;/&gt;&lt;wsp:rsid wsp:val=&quot;003D1E1F&quot;/&gt;&lt;wsp:rsid wsp:val=&quot;003D256A&quot;/&gt;&lt;wsp:rsid wsp:val=&quot;003D26D4&quot;/&gt;&lt;wsp:rsid wsp:val=&quot;003D26D9&quot;/&gt;&lt;wsp:rsid wsp:val=&quot;003D2BC6&quot;/&gt;&lt;wsp:rsid wsp:val=&quot;003D2CB1&quot;/&gt;&lt;wsp:rsid wsp:val=&quot;003D2EE5&quot;/&gt;&lt;wsp:rsid wsp:val=&quot;003D3070&quot;/&gt;&lt;wsp:rsid wsp:val=&quot;003D3236&quot;/&gt;&lt;wsp:rsid wsp:val=&quot;003D3323&quot;/&gt;&lt;wsp:rsid wsp:val=&quot;003D3D12&quot;/&gt;&lt;wsp:rsid wsp:val=&quot;003D3E15&quot;/&gt;&lt;wsp:rsid wsp:val=&quot;003D3F0F&quot;/&gt;&lt;wsp:rsid wsp:val=&quot;003D3F90&quot;/&gt;&lt;wsp:rsid wsp:val=&quot;003D4004&quot;/&gt;&lt;wsp:rsid wsp:val=&quot;003D40B7&quot;/&gt;&lt;wsp:rsid wsp:val=&quot;003D421E&quot;/&gt;&lt;wsp:rsid wsp:val=&quot;003D4779&quot;/&gt;&lt;wsp:rsid wsp:val=&quot;003D491D&quot;/&gt;&lt;wsp:rsid wsp:val=&quot;003D4966&quot;/&gt;&lt;wsp:rsid wsp:val=&quot;003D49C4&quot;/&gt;&lt;wsp:rsid wsp:val=&quot;003D4BC6&quot;/&gt;&lt;wsp:rsid wsp:val=&quot;003D50EF&quot;/&gt;&lt;wsp:rsid wsp:val=&quot;003D5779&quot;/&gt;&lt;wsp:rsid wsp:val=&quot;003D57C5&quot;/&gt;&lt;wsp:rsid wsp:val=&quot;003D5B8F&quot;/&gt;&lt;wsp:rsid wsp:val=&quot;003D5C0D&quot;/&gt;&lt;wsp:rsid wsp:val=&quot;003D5D02&quot;/&gt;&lt;wsp:rsid wsp:val=&quot;003D606C&quot;/&gt;&lt;wsp:rsid wsp:val=&quot;003D61CE&quot;/&gt;&lt;wsp:rsid wsp:val=&quot;003D6302&quot;/&gt;&lt;wsp:rsid wsp:val=&quot;003D637C&quot;/&gt;&lt;wsp:rsid wsp:val=&quot;003D6402&quot;/&gt;&lt;wsp:rsid wsp:val=&quot;003D6689&quot;/&gt;&lt;wsp:rsid wsp:val=&quot;003D6711&quot;/&gt;&lt;wsp:rsid wsp:val=&quot;003D6893&quot;/&gt;&lt;wsp:rsid wsp:val=&quot;003D6984&quot;/&gt;&lt;wsp:rsid wsp:val=&quot;003D6E94&quot;/&gt;&lt;wsp:rsid wsp:val=&quot;003D6E9A&quot;/&gt;&lt;wsp:rsid wsp:val=&quot;003D6F33&quot;/&gt;&lt;wsp:rsid wsp:val=&quot;003D7109&quot;/&gt;&lt;wsp:rsid wsp:val=&quot;003D7281&quot;/&gt;&lt;wsp:rsid wsp:val=&quot;003D7344&quot;/&gt;&lt;wsp:rsid wsp:val=&quot;003D74F3&quot;/&gt;&lt;wsp:rsid wsp:val=&quot;003D755F&quot;/&gt;&lt;wsp:rsid wsp:val=&quot;003D79EF&quot;/&gt;&lt;wsp:rsid wsp:val=&quot;003D7B74&quot;/&gt;&lt;wsp:rsid wsp:val=&quot;003D7F93&quot;/&gt;&lt;wsp:rsid wsp:val=&quot;003E056A&quot;/&gt;&lt;wsp:rsid wsp:val=&quot;003E0609&quot;/&gt;&lt;wsp:rsid wsp:val=&quot;003E07D8&quot;/&gt;&lt;wsp:rsid wsp:val=&quot;003E08EA&quot;/&gt;&lt;wsp:rsid wsp:val=&quot;003E0C38&quot;/&gt;&lt;wsp:rsid wsp:val=&quot;003E0CBC&quot;/&gt;&lt;wsp:rsid wsp:val=&quot;003E0FCA&quot;/&gt;&lt;wsp:rsid wsp:val=&quot;003E120D&quot;/&gt;&lt;wsp:rsid wsp:val=&quot;003E12C2&quot;/&gt;&lt;wsp:rsid wsp:val=&quot;003E1C7D&quot;/&gt;&lt;wsp:rsid wsp:val=&quot;003E1D34&quot;/&gt;&lt;wsp:rsid wsp:val=&quot;003E1F47&quot;/&gt;&lt;wsp:rsid wsp:val=&quot;003E20F9&quot;/&gt;&lt;wsp:rsid wsp:val=&quot;003E21B9&quot;/&gt;&lt;wsp:rsid wsp:val=&quot;003E2846&quot;/&gt;&lt;wsp:rsid wsp:val=&quot;003E29B0&quot;/&gt;&lt;wsp:rsid wsp:val=&quot;003E3175&quot;/&gt;&lt;wsp:rsid wsp:val=&quot;003E3230&quot;/&gt;&lt;wsp:rsid wsp:val=&quot;003E3396&quot;/&gt;&lt;wsp:rsid wsp:val=&quot;003E36BA&quot;/&gt;&lt;wsp:rsid wsp:val=&quot;003E3B63&quot;/&gt;&lt;wsp:rsid wsp:val=&quot;003E494B&quot;/&gt;&lt;wsp:rsid wsp:val=&quot;003E4989&quot;/&gt;&lt;wsp:rsid wsp:val=&quot;003E4ABD&quot;/&gt;&lt;wsp:rsid wsp:val=&quot;003E4C08&quot;/&gt;&lt;wsp:rsid wsp:val=&quot;003E4C0F&quot;/&gt;&lt;wsp:rsid wsp:val=&quot;003E4E05&quot;/&gt;&lt;wsp:rsid wsp:val=&quot;003E4EA6&quot;/&gt;&lt;wsp:rsid wsp:val=&quot;003E507A&quot;/&gt;&lt;wsp:rsid wsp:val=&quot;003E529D&quot;/&gt;&lt;wsp:rsid wsp:val=&quot;003E584D&quot;/&gt;&lt;wsp:rsid wsp:val=&quot;003E685D&quot;/&gt;&lt;wsp:rsid wsp:val=&quot;003E6A2F&quot;/&gt;&lt;wsp:rsid wsp:val=&quot;003E6B03&quot;/&gt;&lt;wsp:rsid wsp:val=&quot;003E6BAA&quot;/&gt;&lt;wsp:rsid wsp:val=&quot;003E73A7&quot;/&gt;&lt;wsp:rsid wsp:val=&quot;003E756D&quot;/&gt;&lt;wsp:rsid wsp:val=&quot;003E75CA&quot;/&gt;&lt;wsp:rsid wsp:val=&quot;003E7B2E&quot;/&gt;&lt;wsp:rsid wsp:val=&quot;003E7D67&quot;/&gt;&lt;wsp:rsid wsp:val=&quot;003E7F1C&quot;/&gt;&lt;wsp:rsid wsp:val=&quot;003F05AC&quot;/&gt;&lt;wsp:rsid wsp:val=&quot;003F097C&quot;/&gt;&lt;wsp:rsid wsp:val=&quot;003F0D90&quot;/&gt;&lt;wsp:rsid wsp:val=&quot;003F0E4C&quot;/&gt;&lt;wsp:rsid wsp:val=&quot;003F0E7E&quot;/&gt;&lt;wsp:rsid wsp:val=&quot;003F10E0&quot;/&gt;&lt;wsp:rsid wsp:val=&quot;003F11A7&quot;/&gt;&lt;wsp:rsid wsp:val=&quot;003F122F&quot;/&gt;&lt;wsp:rsid wsp:val=&quot;003F1322&quot;/&gt;&lt;wsp:rsid wsp:val=&quot;003F13A1&quot;/&gt;&lt;wsp:rsid wsp:val=&quot;003F1840&quot;/&gt;&lt;wsp:rsid wsp:val=&quot;003F1976&quot;/&gt;&lt;wsp:rsid wsp:val=&quot;003F1F84&quot;/&gt;&lt;wsp:rsid wsp:val=&quot;003F1FC0&quot;/&gt;&lt;wsp:rsid wsp:val=&quot;003F23BF&quot;/&gt;&lt;wsp:rsid wsp:val=&quot;003F277F&quot;/&gt;&lt;wsp:rsid wsp:val=&quot;003F2D17&quot;/&gt;&lt;wsp:rsid wsp:val=&quot;003F2D9D&quot;/&gt;&lt;wsp:rsid wsp:val=&quot;003F3025&quot;/&gt;&lt;wsp:rsid wsp:val=&quot;003F325F&quot;/&gt;&lt;wsp:rsid wsp:val=&quot;003F3298&quot;/&gt;&lt;wsp:rsid wsp:val=&quot;003F3330&quot;/&gt;&lt;wsp:rsid wsp:val=&quot;003F34A3&quot;/&gt;&lt;wsp:rsid wsp:val=&quot;003F35F9&quot;/&gt;&lt;wsp:rsid wsp:val=&quot;003F3A05&quot;/&gt;&lt;wsp:rsid wsp:val=&quot;003F3A84&quot;/&gt;&lt;wsp:rsid wsp:val=&quot;003F3B33&quot;/&gt;&lt;wsp:rsid wsp:val=&quot;003F3BA0&quot;/&gt;&lt;wsp:rsid wsp:val=&quot;003F3CE0&quot;/&gt;&lt;wsp:rsid wsp:val=&quot;003F3D39&quot;/&gt;&lt;wsp:rsid wsp:val=&quot;003F3E84&quot;/&gt;&lt;wsp:rsid wsp:val=&quot;003F405D&quot;/&gt;&lt;wsp:rsid wsp:val=&quot;003F41D3&quot;/&gt;&lt;wsp:rsid wsp:val=&quot;003F42E4&quot;/&gt;&lt;wsp:rsid wsp:val=&quot;003F4568&quot;/&gt;&lt;wsp:rsid wsp:val=&quot;003F469A&quot;/&gt;&lt;wsp:rsid wsp:val=&quot;003F4A59&quot;/&gt;&lt;wsp:rsid wsp:val=&quot;003F5041&quot;/&gt;&lt;wsp:rsid wsp:val=&quot;003F5414&quot;/&gt;&lt;wsp:rsid wsp:val=&quot;003F5504&quot;/&gt;&lt;wsp:rsid wsp:val=&quot;003F5624&quot;/&gt;&lt;wsp:rsid wsp:val=&quot;003F5750&quot;/&gt;&lt;wsp:rsid wsp:val=&quot;003F5B1A&quot;/&gt;&lt;wsp:rsid wsp:val=&quot;003F5E06&quot;/&gt;&lt;wsp:rsid wsp:val=&quot;003F5FF0&quot;/&gt;&lt;wsp:rsid wsp:val=&quot;003F5FF7&quot;/&gt;&lt;wsp:rsid wsp:val=&quot;003F6000&quot;/&gt;&lt;wsp:rsid wsp:val=&quot;003F621B&quot;/&gt;&lt;wsp:rsid wsp:val=&quot;003F64F8&quot;/&gt;&lt;wsp:rsid wsp:val=&quot;003F6574&quot;/&gt;&lt;wsp:rsid wsp:val=&quot;003F6CFD&quot;/&gt;&lt;wsp:rsid wsp:val=&quot;003F6E8D&quot;/&gt;&lt;wsp:rsid wsp:val=&quot;003F6FD1&quot;/&gt;&lt;wsp:rsid wsp:val=&quot;003F7082&quot;/&gt;&lt;wsp:rsid wsp:val=&quot;003F7296&quot;/&gt;&lt;wsp:rsid wsp:val=&quot;003F74A2&quot;/&gt;&lt;wsp:rsid wsp:val=&quot;003F7820&quot;/&gt;&lt;wsp:rsid wsp:val=&quot;003F7930&quot;/&gt;&lt;wsp:rsid wsp:val=&quot;003F79FD&quot;/&gt;&lt;wsp:rsid wsp:val=&quot;003F7AD4&quot;/&gt;&lt;wsp:rsid wsp:val=&quot;003F7D31&quot;/&gt;&lt;wsp:rsid wsp:val=&quot;003F7EDB&quot;/&gt;&lt;wsp:rsid wsp:val=&quot;003F7F68&quot;/&gt;&lt;wsp:rsid wsp:val=&quot;004000C0&quot;/&gt;&lt;wsp:rsid wsp:val=&quot;00400226&quot;/&gt;&lt;wsp:rsid wsp:val=&quot;0040038C&quot;/&gt;&lt;wsp:rsid wsp:val=&quot;00400590&quot;/&gt;&lt;wsp:rsid wsp:val=&quot;004005F7&quot;/&gt;&lt;wsp:rsid wsp:val=&quot;004008B4&quot;/&gt;&lt;wsp:rsid wsp:val=&quot;004008D2&quot;/&gt;&lt;wsp:rsid wsp:val=&quot;00400A30&quot;/&gt;&lt;wsp:rsid wsp:val=&quot;00400A57&quot;/&gt;&lt;wsp:rsid wsp:val=&quot;00400BCB&quot;/&gt;&lt;wsp:rsid wsp:val=&quot;00400E4D&quot;/&gt;&lt;wsp:rsid wsp:val=&quot;00400FE2&quot;/&gt;&lt;wsp:rsid wsp:val=&quot;00401096&quot;/&gt;&lt;wsp:rsid wsp:val=&quot;00401461&quot;/&gt;&lt;wsp:rsid wsp:val=&quot;00401514&quot;/&gt;&lt;wsp:rsid wsp:val=&quot;00401948&quot;/&gt;&lt;wsp:rsid wsp:val=&quot;00401AD2&quot;/&gt;&lt;wsp:rsid wsp:val=&quot;00401D9F&quot;/&gt;&lt;wsp:rsid wsp:val=&quot;00401DE5&quot;/&gt;&lt;wsp:rsid wsp:val=&quot;00401FDE&quot;/&gt;&lt;wsp:rsid wsp:val=&quot;00402041&quot;/&gt;&lt;wsp:rsid wsp:val=&quot;004021CA&quot;/&gt;&lt;wsp:rsid wsp:val=&quot;004022C1&quot;/&gt;&lt;wsp:rsid wsp:val=&quot;00402745&quot;/&gt;&lt;wsp:rsid wsp:val=&quot;00402864&quot;/&gt;&lt;wsp:rsid wsp:val=&quot;00402D6B&quot;/&gt;&lt;wsp:rsid wsp:val=&quot;00402DA1&quot;/&gt;&lt;wsp:rsid wsp:val=&quot;00402F7C&quot;/&gt;&lt;wsp:rsid wsp:val=&quot;0040329C&quot;/&gt;&lt;wsp:rsid wsp:val=&quot;004034B1&quot;/&gt;&lt;wsp:rsid wsp:val=&quot;004034C1&quot;/&gt;&lt;wsp:rsid wsp:val=&quot;00403711&quot;/&gt;&lt;wsp:rsid wsp:val=&quot;00403803&quot;/&gt;&lt;wsp:rsid wsp:val=&quot;004039CB&quot;/&gt;&lt;wsp:rsid wsp:val=&quot;004039F3&quot;/&gt;&lt;wsp:rsid wsp:val=&quot;00403A94&quot;/&gt;&lt;wsp:rsid wsp:val=&quot;00403AD0&quot;/&gt;&lt;wsp:rsid wsp:val=&quot;00403C15&quot;/&gt;&lt;wsp:rsid wsp:val=&quot;00403ED8&quot;/&gt;&lt;wsp:rsid wsp:val=&quot;0040404A&quot;/&gt;&lt;wsp:rsid wsp:val=&quot;004040C8&quot;/&gt;&lt;wsp:rsid wsp:val=&quot;00404125&quot;/&gt;&lt;wsp:rsid wsp:val=&quot;0040412B&quot;/&gt;&lt;wsp:rsid wsp:val=&quot;00404339&quot;/&gt;&lt;wsp:rsid wsp:val=&quot;0040440C&quot;/&gt;&lt;wsp:rsid wsp:val=&quot;00404562&quot;/&gt;&lt;wsp:rsid wsp:val=&quot;0040470B&quot;/&gt;&lt;wsp:rsid wsp:val=&quot;004047AC&quot;/&gt;&lt;wsp:rsid wsp:val=&quot;004047F5&quot;/&gt;&lt;wsp:rsid wsp:val=&quot;004048AC&quot;/&gt;&lt;wsp:rsid wsp:val=&quot;004048D8&quot;/&gt;&lt;wsp:rsid wsp:val=&quot;00404AF4&quot;/&gt;&lt;wsp:rsid wsp:val=&quot;00405428&quot;/&gt;&lt;wsp:rsid wsp:val=&quot;00405499&quot;/&gt;&lt;wsp:rsid wsp:val=&quot;004054C1&quot;/&gt;&lt;wsp:rsid wsp:val=&quot;00405650&quot;/&gt;&lt;wsp:rsid wsp:val=&quot;004059E3&quot;/&gt;&lt;wsp:rsid wsp:val=&quot;004059EB&quot;/&gt;&lt;wsp:rsid wsp:val=&quot;00405B39&quot;/&gt;&lt;wsp:rsid wsp:val=&quot;00405BAE&quot;/&gt;&lt;wsp:rsid wsp:val=&quot;0040608E&quot;/&gt;&lt;wsp:rsid wsp:val=&quot;00406179&quot;/&gt;&lt;wsp:rsid wsp:val=&quot;0040618E&quot;/&gt;&lt;wsp:rsid wsp:val=&quot;0040630B&quot;/&gt;&lt;wsp:rsid wsp:val=&quot;004064CE&quot;/&gt;&lt;wsp:rsid wsp:val=&quot;00406663&quot;/&gt;&lt;wsp:rsid wsp:val=&quot;00406717&quot;/&gt;&lt;wsp:rsid wsp:val=&quot;00406848&quot;/&gt;&lt;wsp:rsid wsp:val=&quot;00406979&quot;/&gt;&lt;wsp:rsid wsp:val=&quot;00406E28&quot;/&gt;&lt;wsp:rsid wsp:val=&quot;00406FDD&quot;/&gt;&lt;wsp:rsid wsp:val=&quot;00407070&quot;/&gt;&lt;wsp:rsid wsp:val=&quot;004072E0&quot;/&gt;&lt;wsp:rsid wsp:val=&quot;004075D2&quot;/&gt;&lt;wsp:rsid wsp:val=&quot;0040786E&quot;/&gt;&lt;wsp:rsid wsp:val=&quot;0040791B&quot;/&gt;&lt;wsp:rsid wsp:val=&quot;00410186&quot;/&gt;&lt;wsp:rsid wsp:val=&quot;004106FC&quot;/&gt;&lt;wsp:rsid wsp:val=&quot;00410700&quot;/&gt;&lt;wsp:rsid wsp:val=&quot;00410947&quot;/&gt;&lt;wsp:rsid wsp:val=&quot;00410B1B&quot;/&gt;&lt;wsp:rsid wsp:val=&quot;00410F76&quot;/&gt;&lt;wsp:rsid wsp:val=&quot;00411866&quot;/&gt;&lt;wsp:rsid wsp:val=&quot;00411A10&quot;/&gt;&lt;wsp:rsid wsp:val=&quot;00412754&quot;/&gt;&lt;wsp:rsid wsp:val=&quot;00412A22&quot;/&gt;&lt;wsp:rsid wsp:val=&quot;00412B98&quot;/&gt;&lt;wsp:rsid wsp:val=&quot;00412BD5&quot;/&gt;&lt;wsp:rsid wsp:val=&quot;00412E74&quot;/&gt;&lt;wsp:rsid wsp:val=&quot;00412EBB&quot;/&gt;&lt;wsp:rsid wsp:val=&quot;004134A6&quot;/&gt;&lt;wsp:rsid wsp:val=&quot;0041396E&quot;/&gt;&lt;wsp:rsid wsp:val=&quot;00413977&quot;/&gt;&lt;wsp:rsid wsp:val=&quot;00413C41&quot;/&gt;&lt;wsp:rsid wsp:val=&quot;00413CCD&quot;/&gt;&lt;wsp:rsid wsp:val=&quot;00414218&quot;/&gt;&lt;wsp:rsid wsp:val=&quot;0041435D&quot;/&gt;&lt;wsp:rsid wsp:val=&quot;004143B5&quot;/&gt;&lt;wsp:rsid wsp:val=&quot;00414983&quot;/&gt;&lt;wsp:rsid wsp:val=&quot;00414ACE&quot;/&gt;&lt;wsp:rsid wsp:val=&quot;00414B60&quot;/&gt;&lt;wsp:rsid wsp:val=&quot;00414CD4&quot;/&gt;&lt;wsp:rsid wsp:val=&quot;00414D7D&quot;/&gt;&lt;wsp:rsid wsp:val=&quot;00415147&quot;/&gt;&lt;wsp:rsid wsp:val=&quot;00415218&quot;/&gt;&lt;wsp:rsid wsp:val=&quot;0041540D&quot;/&gt;&lt;wsp:rsid wsp:val=&quot;0041588E&quot;/&gt;&lt;wsp:rsid wsp:val=&quot;00415C4E&quot;/&gt;&lt;wsp:rsid wsp:val=&quot;00415C6A&quot;/&gt;&lt;wsp:rsid wsp:val=&quot;00415D5F&quot;/&gt;&lt;wsp:rsid wsp:val=&quot;004160CF&quot;/&gt;&lt;wsp:rsid wsp:val=&quot;004167D5&quot;/&gt;&lt;wsp:rsid wsp:val=&quot;004169BB&quot;/&gt;&lt;wsp:rsid wsp:val=&quot;004169FC&quot;/&gt;&lt;wsp:rsid wsp:val=&quot;00417152&quot;/&gt;&lt;wsp:rsid wsp:val=&quot;00417260&quot;/&gt;&lt;wsp:rsid wsp:val=&quot;00417372&quot;/&gt;&lt;wsp:rsid wsp:val=&quot;004176B1&quot;/&gt;&lt;wsp:rsid wsp:val=&quot;0041785F&quot;/&gt;&lt;wsp:rsid wsp:val=&quot;00417C0C&quot;/&gt;&lt;wsp:rsid wsp:val=&quot;00417CF8&quot;/&gt;&lt;wsp:rsid wsp:val=&quot;00417D1B&quot;/&gt;&lt;wsp:rsid wsp:val=&quot;00417FE4&quot;/&gt;&lt;wsp:rsid wsp:val=&quot;00420086&quot;/&gt;&lt;wsp:rsid wsp:val=&quot;004200C3&quot;/&gt;&lt;wsp:rsid wsp:val=&quot;004200C5&quot;/&gt;&lt;wsp:rsid wsp:val=&quot;004200F2&quot;/&gt;&lt;wsp:rsid wsp:val=&quot;00420148&quot;/&gt;&lt;wsp:rsid wsp:val=&quot;004201EF&quot;/&gt;&lt;wsp:rsid wsp:val=&quot;0042039F&quot;/&gt;&lt;wsp:rsid wsp:val=&quot;00420642&quot;/&gt;&lt;wsp:rsid wsp:val=&quot;00420978&quot;/&gt;&lt;wsp:rsid wsp:val=&quot;00420F5E&quot;/&gt;&lt;wsp:rsid wsp:val=&quot;004217B5&quot;/&gt;&lt;wsp:rsid wsp:val=&quot;004219D3&quot;/&gt;&lt;wsp:rsid wsp:val=&quot;00421BDF&quot;/&gt;&lt;wsp:rsid wsp:val=&quot;00421CD4&quot;/&gt;&lt;wsp:rsid wsp:val=&quot;00421F9F&quot;/&gt;&lt;wsp:rsid wsp:val=&quot;0042261C&quot;/&gt;&lt;wsp:rsid wsp:val=&quot;00422698&quot;/&gt;&lt;wsp:rsid wsp:val=&quot;004226F7&quot;/&gt;&lt;wsp:rsid wsp:val=&quot;00422800&quot;/&gt;&lt;wsp:rsid wsp:val=&quot;00422CDC&quot;/&gt;&lt;wsp:rsid wsp:val=&quot;00422CF1&quot;/&gt;&lt;wsp:rsid wsp:val=&quot;00422D38&quot;/&gt;&lt;wsp:rsid wsp:val=&quot;00422E26&quot;/&gt;&lt;wsp:rsid wsp:val=&quot;00422F78&quot;/&gt;&lt;wsp:rsid wsp:val=&quot;00423453&quot;/&gt;&lt;wsp:rsid wsp:val=&quot;00423603&quot;/&gt;&lt;wsp:rsid wsp:val=&quot;00423748&quot;/&gt;&lt;wsp:rsid wsp:val=&quot;00423B50&quot;/&gt;&lt;wsp:rsid wsp:val=&quot;00423D98&quot;/&gt;&lt;wsp:rsid wsp:val=&quot;00424291&quot;/&gt;&lt;wsp:rsid wsp:val=&quot;0042447B&quot;/&gt;&lt;wsp:rsid wsp:val=&quot;00424653&quot;/&gt;&lt;wsp:rsid wsp:val=&quot;0042486B&quot;/&gt;&lt;wsp:rsid wsp:val=&quot;00424948&quot;/&gt;&lt;wsp:rsid wsp:val=&quot;00424D6E&quot;/&gt;&lt;wsp:rsid wsp:val=&quot;00424FBE&quot;/&gt;&lt;wsp:rsid wsp:val=&quot;00424FF5&quot;/&gt;&lt;wsp:rsid wsp:val=&quot;00425086&quot;/&gt;&lt;wsp:rsid wsp:val=&quot;004256F7&quot;/&gt;&lt;wsp:rsid wsp:val=&quot;00425ABC&quot;/&gt;&lt;wsp:rsid wsp:val=&quot;00425DCD&quot;/&gt;&lt;wsp:rsid wsp:val=&quot;00425E1D&quot;/&gt;&lt;wsp:rsid wsp:val=&quot;0042635D&quot;/&gt;&lt;wsp:rsid wsp:val=&quot;00426565&quot;/&gt;&lt;wsp:rsid wsp:val=&quot;00426AC3&quot;/&gt;&lt;wsp:rsid wsp:val=&quot;00426C3F&quot;/&gt;&lt;wsp:rsid wsp:val=&quot;00426D25&quot;/&gt;&lt;wsp:rsid wsp:val=&quot;00426E19&quot;/&gt;&lt;wsp:rsid wsp:val=&quot;00426F23&quot;/&gt;&lt;wsp:rsid wsp:val=&quot;00426F7F&quot;/&gt;&lt;wsp:rsid wsp:val=&quot;0042720E&quot;/&gt;&lt;wsp:rsid wsp:val=&quot;00427ACE&quot;/&gt;&lt;wsp:rsid wsp:val=&quot;00427B12&quot;/&gt;&lt;wsp:rsid wsp:val=&quot;00427B4E&quot;/&gt;&lt;wsp:rsid wsp:val=&quot;00427E6A&quot;/&gt;&lt;wsp:rsid wsp:val=&quot;0043007C&quot;/&gt;&lt;wsp:rsid wsp:val=&quot;004305C4&quot;/&gt;&lt;wsp:rsid wsp:val=&quot;004308EB&quot;/&gt;&lt;wsp:rsid wsp:val=&quot;00430AC3&quot;/&gt;&lt;wsp:rsid wsp:val=&quot;00430AF3&quot;/&gt;&lt;wsp:rsid wsp:val=&quot;00430C03&quot;/&gt;&lt;wsp:rsid wsp:val=&quot;00430D06&quot;/&gt;&lt;wsp:rsid wsp:val=&quot;00430D29&quot;/&gt;&lt;wsp:rsid wsp:val=&quot;00430D2F&quot;/&gt;&lt;wsp:rsid wsp:val=&quot;00431147&quot;/&gt;&lt;wsp:rsid wsp:val=&quot;004312B5&quot;/&gt;&lt;wsp:rsid wsp:val=&quot;004312D7&quot;/&gt;&lt;wsp:rsid wsp:val=&quot;0043155C&quot;/&gt;&lt;wsp:rsid wsp:val=&quot;00431647&quot;/&gt;&lt;wsp:rsid wsp:val=&quot;00431704&quot;/&gt;&lt;wsp:rsid wsp:val=&quot;004318AE&quot;/&gt;&lt;wsp:rsid wsp:val=&quot;00432013&quot;/&gt;&lt;wsp:rsid wsp:val=&quot;004321D1&quot;/&gt;&lt;wsp:rsid wsp:val=&quot;004324A5&quot;/&gt;&lt;wsp:rsid wsp:val=&quot;004327B2&quot;/&gt;&lt;wsp:rsid wsp:val=&quot;00433082&quot;/&gt;&lt;wsp:rsid wsp:val=&quot;0043339D&quot;/&gt;&lt;wsp:rsid wsp:val=&quot;004336CC&quot;/&gt;&lt;wsp:rsid wsp:val=&quot;004336F1&quot;/&gt;&lt;wsp:rsid wsp:val=&quot;00433973&quot;/&gt;&lt;wsp:rsid wsp:val=&quot;00433B2F&quot;/&gt;&lt;wsp:rsid wsp:val=&quot;00433EDE&quot;/&gt;&lt;wsp:rsid wsp:val=&quot;00433F2E&quot;/&gt;&lt;wsp:rsid wsp:val=&quot;00433F84&quot;/&gt;&lt;wsp:rsid wsp:val=&quot;004346C7&quot;/&gt;&lt;wsp:rsid wsp:val=&quot;00434CD4&quot;/&gt;&lt;wsp:rsid wsp:val=&quot;00434D7F&quot;/&gt;&lt;wsp:rsid wsp:val=&quot;0043574C&quot;/&gt;&lt;wsp:rsid wsp:val=&quot;0043579B&quot;/&gt;&lt;wsp:rsid wsp:val=&quot;00435861&quot;/&gt;&lt;wsp:rsid wsp:val=&quot;00435C6C&quot;/&gt;&lt;wsp:rsid wsp:val=&quot;00435D0E&quot;/&gt;&lt;wsp:rsid wsp:val=&quot;00436170&quot;/&gt;&lt;wsp:rsid wsp:val=&quot;00436194&quot;/&gt;&lt;wsp:rsid wsp:val=&quot;00436297&quot;/&gt;&lt;wsp:rsid wsp:val=&quot;00436386&quot;/&gt;&lt;wsp:rsid wsp:val=&quot;00436692&quot;/&gt;&lt;wsp:rsid wsp:val=&quot;004366A9&quot;/&gt;&lt;wsp:rsid wsp:val=&quot;004366AE&quot;/&gt;&lt;wsp:rsid wsp:val=&quot;00436CAD&quot;/&gt;&lt;wsp:rsid wsp:val=&quot;004370E2&quot;/&gt;&lt;wsp:rsid wsp:val=&quot;004375FA&quot;/&gt;&lt;wsp:rsid wsp:val=&quot;00437891&quot;/&gt;&lt;wsp:rsid wsp:val=&quot;00437C05&quot;/&gt;&lt;wsp:rsid wsp:val=&quot;0044005E&quot;/&gt;&lt;wsp:rsid wsp:val=&quot;00440457&quot;/&gt;&lt;wsp:rsid wsp:val=&quot;0044049F&quot;/&gt;&lt;wsp:rsid wsp:val=&quot;0044072D&quot;/&gt;&lt;wsp:rsid wsp:val=&quot;0044084E&quot;/&gt;&lt;wsp:rsid wsp:val=&quot;00440866&quot;/&gt;&lt;wsp:rsid wsp:val=&quot;00440DC3&quot;/&gt;&lt;wsp:rsid wsp:val=&quot;004410B7&quot;/&gt;&lt;wsp:rsid wsp:val=&quot;00441310&quot;/&gt;&lt;wsp:rsid wsp:val=&quot;00441562&quot;/&gt;&lt;wsp:rsid wsp:val=&quot;00441599&quot;/&gt;&lt;wsp:rsid wsp:val=&quot;0044169E&quot;/&gt;&lt;wsp:rsid wsp:val=&quot;00441F5B&quot;/&gt;&lt;wsp:rsid wsp:val=&quot;004421E4&quot;/&gt;&lt;wsp:rsid wsp:val=&quot;00442205&quot;/&gt;&lt;wsp:rsid wsp:val=&quot;0044255B&quot;/&gt;&lt;wsp:rsid wsp:val=&quot;00442BA0&quot;/&gt;&lt;wsp:rsid wsp:val=&quot;00442E40&quot;/&gt;&lt;wsp:rsid wsp:val=&quot;00442EA1&quot;/&gt;&lt;wsp:rsid wsp:val=&quot;00442EF6&quot;/&gt;&lt;wsp:rsid wsp:val=&quot;00442F25&quot;/&gt;&lt;wsp:rsid wsp:val=&quot;0044313B&quot;/&gt;&lt;wsp:rsid wsp:val=&quot;0044316F&quot;/&gt;&lt;wsp:rsid wsp:val=&quot;004432B5&quot;/&gt;&lt;wsp:rsid wsp:val=&quot;0044337A&quot;/&gt;&lt;wsp:rsid wsp:val=&quot;004433CA&quot;/&gt;&lt;wsp:rsid wsp:val=&quot;004434FC&quot;/&gt;&lt;wsp:rsid wsp:val=&quot;00443505&quot;/&gt;&lt;wsp:rsid wsp:val=&quot;0044355B&quot;/&gt;&lt;wsp:rsid wsp:val=&quot;00443CA1&quot;/&gt;&lt;wsp:rsid wsp:val=&quot;00443ED1&quot;/&gt;&lt;wsp:rsid wsp:val=&quot;00444506&quot;/&gt;&lt;wsp:rsid wsp:val=&quot;0044473F&quot;/&gt;&lt;wsp:rsid wsp:val=&quot;00444789&quot;/&gt;&lt;wsp:rsid wsp:val=&quot;00444ADB&quot;/&gt;&lt;wsp:rsid wsp:val=&quot;00444C71&quot;/&gt;&lt;wsp:rsid wsp:val=&quot;00444D4E&quot;/&gt;&lt;wsp:rsid wsp:val=&quot;00444DF9&quot;/&gt;&lt;wsp:rsid wsp:val=&quot;00444E23&quot;/&gt;&lt;wsp:rsid wsp:val=&quot;00444FD3&quot;/&gt;&lt;wsp:rsid wsp:val=&quot;00445122&quot;/&gt;&lt;wsp:rsid wsp:val=&quot;00445664&quot;/&gt;&lt;wsp:rsid wsp:val=&quot;00445689&quot;/&gt;&lt;wsp:rsid wsp:val=&quot;004457A1&quot;/&gt;&lt;wsp:rsid wsp:val=&quot;00445BC2&quot;/&gt;&lt;wsp:rsid wsp:val=&quot;00445D75&quot;/&gt;&lt;wsp:rsid wsp:val=&quot;00445E09&quot;/&gt;&lt;wsp:rsid wsp:val=&quot;00446034&quot;/&gt;&lt;wsp:rsid wsp:val=&quot;004461D2&quot;/&gt;&lt;wsp:rsid wsp:val=&quot;00446649&quot;/&gt;&lt;wsp:rsid wsp:val=&quot;004467E3&quot;/&gt;&lt;wsp:rsid wsp:val=&quot;00446D85&quot;/&gt;&lt;wsp:rsid wsp:val=&quot;00446FFE&quot;/&gt;&lt;wsp:rsid wsp:val=&quot;004470E8&quot;/&gt;&lt;wsp:rsid wsp:val=&quot;0044759A&quot;/&gt;&lt;wsp:rsid wsp:val=&quot;0044791F&quot;/&gt;&lt;wsp:rsid wsp:val=&quot;00447E31&quot;/&gt;&lt;wsp:rsid wsp:val=&quot;00450198&quot;/&gt;&lt;wsp:rsid wsp:val=&quot;00450751&quot;/&gt;&lt;wsp:rsid wsp:val=&quot;0045095E&quot;/&gt;&lt;wsp:rsid wsp:val=&quot;00450A90&quot;/&gt;&lt;wsp:rsid wsp:val=&quot;00450B0A&quot;/&gt;&lt;wsp:rsid wsp:val=&quot;00450C1C&quot;/&gt;&lt;wsp:rsid wsp:val=&quot;00450FBF&quot;/&gt;&lt;wsp:rsid wsp:val=&quot;00451785&quot;/&gt;&lt;wsp:rsid wsp:val=&quot;00451825&quot;/&gt;&lt;wsp:rsid wsp:val=&quot;00451915&quot;/&gt;&lt;wsp:rsid wsp:val=&quot;004519FC&quot;/&gt;&lt;wsp:rsid wsp:val=&quot;00451D60&quot;/&gt;&lt;wsp:rsid wsp:val=&quot;004520D3&quot;/&gt;&lt;wsp:rsid wsp:val=&quot;004523D9&quot;/&gt;&lt;wsp:rsid wsp:val=&quot;0045260C&quot;/&gt;&lt;wsp:rsid wsp:val=&quot;00452843&quot;/&gt;&lt;wsp:rsid wsp:val=&quot;004528AF&quot;/&gt;&lt;wsp:rsid wsp:val=&quot;004528D7&quot;/&gt;&lt;wsp:rsid wsp:val=&quot;00452991&quot;/&gt;&lt;wsp:rsid wsp:val=&quot;00452B57&quot;/&gt;&lt;wsp:rsid wsp:val=&quot;00452CDF&quot;/&gt;&lt;wsp:rsid wsp:val=&quot;00452D0F&quot;/&gt;&lt;wsp:rsid wsp:val=&quot;00453003&quot;/&gt;&lt;wsp:rsid wsp:val=&quot;0045314B&quot;/&gt;&lt;wsp:rsid wsp:val=&quot;0045328A&quot;/&gt;&lt;wsp:rsid wsp:val=&quot;004535DC&quot;/&gt;&lt;wsp:rsid wsp:val=&quot;004536D0&quot;/&gt;&lt;wsp:rsid wsp:val=&quot;00453768&quot;/&gt;&lt;wsp:rsid wsp:val=&quot;00453885&quot;/&gt;&lt;wsp:rsid wsp:val=&quot;00453976&quot;/&gt;&lt;wsp:rsid wsp:val=&quot;00453B65&quot;/&gt;&lt;wsp:rsid wsp:val=&quot;00453C90&quot;/&gt;&lt;wsp:rsid wsp:val=&quot;0045413C&quot;/&gt;&lt;wsp:rsid wsp:val=&quot;0045444B&quot;/&gt;&lt;wsp:rsid wsp:val=&quot;004545BB&quot;/&gt;&lt;wsp:rsid wsp:val=&quot;004547E0&quot;/&gt;&lt;wsp:rsid wsp:val=&quot;00454A77&quot;/&gt;&lt;wsp:rsid wsp:val=&quot;00454AD9&quot;/&gt;&lt;wsp:rsid wsp:val=&quot;00454B08&quot;/&gt;&lt;wsp:rsid wsp:val=&quot;00454E0F&quot;/&gt;&lt;wsp:rsid wsp:val=&quot;004550E1&quot;/&gt;&lt;wsp:rsid wsp:val=&quot;004555AB&quot;/&gt;&lt;wsp:rsid wsp:val=&quot;004558DA&quot;/&gt;&lt;wsp:rsid wsp:val=&quot;004559F2&quot;/&gt;&lt;wsp:rsid wsp:val=&quot;00455A3D&quot;/&gt;&lt;wsp:rsid wsp:val=&quot;00455CA5&quot;/&gt;&lt;wsp:rsid wsp:val=&quot;00456196&quot;/&gt;&lt;wsp:rsid wsp:val=&quot;004568C5&quot;/&gt;&lt;wsp:rsid wsp:val=&quot;00456945&quot;/&gt;&lt;wsp:rsid wsp:val=&quot;00456A10&quot;/&gt;&lt;wsp:rsid wsp:val=&quot;00456CC5&quot;/&gt;&lt;wsp:rsid wsp:val=&quot;00456E45&quot;/&gt;&lt;wsp:rsid wsp:val=&quot;00456ECA&quot;/&gt;&lt;wsp:rsid wsp:val=&quot;004570DC&quot;/&gt;&lt;wsp:rsid wsp:val=&quot;00457310&quot;/&gt;&lt;wsp:rsid wsp:val=&quot;0045793F&quot;/&gt;&lt;wsp:rsid wsp:val=&quot;00457993&quot;/&gt;&lt;wsp:rsid wsp:val=&quot;00457A18&quot;/&gt;&lt;wsp:rsid wsp:val=&quot;00457A37&quot;/&gt;&lt;wsp:rsid wsp:val=&quot;0046061A&quot;/&gt;&lt;wsp:rsid wsp:val=&quot;00460731&quot;/&gt;&lt;wsp:rsid wsp:val=&quot;00460C77&quot;/&gt;&lt;wsp:rsid wsp:val=&quot;00460D15&quot;/&gt;&lt;wsp:rsid wsp:val=&quot;00460E2B&quot;/&gt;&lt;wsp:rsid wsp:val=&quot;00460E52&quot;/&gt;&lt;wsp:rsid wsp:val=&quot;00461012&quot;/&gt;&lt;wsp:rsid wsp:val=&quot;004610A6&quot;/&gt;&lt;wsp:rsid wsp:val=&quot;00461368&quot;/&gt;&lt;wsp:rsid wsp:val=&quot;004615C2&quot;/&gt;&lt;wsp:rsid wsp:val=&quot;0046173A&quot;/&gt;&lt;wsp:rsid wsp:val=&quot;00461847&quot;/&gt;&lt;wsp:rsid wsp:val=&quot;00461985&quot;/&gt;&lt;wsp:rsid wsp:val=&quot;00461FE0&quot;/&gt;&lt;wsp:rsid wsp:val=&quot;00462081&quot;/&gt;&lt;wsp:rsid wsp:val=&quot;004621E0&quot;/&gt;&lt;wsp:rsid wsp:val=&quot;00462811&quot;/&gt;&lt;wsp:rsid wsp:val=&quot;00462F9D&quot;/&gt;&lt;wsp:rsid wsp:val=&quot;0046315B&quot;/&gt;&lt;wsp:rsid wsp:val=&quot;004631CA&quot;/&gt;&lt;wsp:rsid wsp:val=&quot;004633D9&quot;/&gt;&lt;wsp:rsid wsp:val=&quot;004638BB&quot;/&gt;&lt;wsp:rsid wsp:val=&quot;00463B2B&quot;/&gt;&lt;wsp:rsid wsp:val=&quot;00463B74&quot;/&gt;&lt;wsp:rsid wsp:val=&quot;00463EE7&quot;/&gt;&lt;wsp:rsid wsp:val=&quot;00464582&quot;/&gt;&lt;wsp:rsid wsp:val=&quot;0046459E&quot;/&gt;&lt;wsp:rsid wsp:val=&quot;004647C9&quot;/&gt;&lt;wsp:rsid wsp:val=&quot;004648AF&quot;/&gt;&lt;wsp:rsid wsp:val=&quot;00464A87&quot;/&gt;&lt;wsp:rsid wsp:val=&quot;00464B30&quot;/&gt;&lt;wsp:rsid wsp:val=&quot;0046502B&quot;/&gt;&lt;wsp:rsid wsp:val=&quot;004652AE&quot;/&gt;&lt;wsp:rsid wsp:val=&quot;00465533&quot;/&gt;&lt;wsp:rsid wsp:val=&quot;00465963&quot;/&gt;&lt;wsp:rsid wsp:val=&quot;00466620&quot;/&gt;&lt;wsp:rsid wsp:val=&quot;0046684E&quot;/&gt;&lt;wsp:rsid wsp:val=&quot;004668F3&quot;/&gt;&lt;wsp:rsid wsp:val=&quot;004669F1&quot;/&gt;&lt;wsp:rsid wsp:val=&quot;00466B18&quot;/&gt;&lt;wsp:rsid wsp:val=&quot;00466C67&quot;/&gt;&lt;wsp:rsid wsp:val=&quot;00466D40&quot;/&gt;&lt;wsp:rsid wsp:val=&quot;0046731D&quot;/&gt;&lt;wsp:rsid wsp:val=&quot;004673EA&quot;/&gt;&lt;wsp:rsid wsp:val=&quot;00467516&quot;/&gt;&lt;wsp:rsid wsp:val=&quot;004675BA&quot;/&gt;&lt;wsp:rsid wsp:val=&quot;004676FF&quot;/&gt;&lt;wsp:rsid wsp:val=&quot;0046773F&quot;/&gt;&lt;wsp:rsid wsp:val=&quot;00467F94&quot;/&gt;&lt;wsp:rsid wsp:val=&quot;004701DB&quot;/&gt;&lt;wsp:rsid wsp:val=&quot;00470221&quot;/&gt;&lt;wsp:rsid wsp:val=&quot;004705C9&quot;/&gt;&lt;wsp:rsid wsp:val=&quot;00470954&quot;/&gt;&lt;wsp:rsid wsp:val=&quot;00470BF5&quot;/&gt;&lt;wsp:rsid wsp:val=&quot;0047105F&quot;/&gt;&lt;wsp:rsid wsp:val=&quot;004713F2&quot;/&gt;&lt;wsp:rsid wsp:val=&quot;0047151A&quot;/&gt;&lt;wsp:rsid wsp:val=&quot;0047155F&quot;/&gt;&lt;wsp:rsid wsp:val=&quot;0047171F&quot;/&gt;&lt;wsp:rsid wsp:val=&quot;004717ED&quot;/&gt;&lt;wsp:rsid wsp:val=&quot;00471891&quot;/&gt;&lt;wsp:rsid wsp:val=&quot;0047191D&quot;/&gt;&lt;wsp:rsid wsp:val=&quot;00471B38&quot;/&gt;&lt;wsp:rsid wsp:val=&quot;00471CA0&quot;/&gt;&lt;wsp:rsid wsp:val=&quot;00471E37&quot;/&gt;&lt;wsp:rsid wsp:val=&quot;004726AC&quot;/&gt;&lt;wsp:rsid wsp:val=&quot;0047274E&quot;/&gt;&lt;wsp:rsid wsp:val=&quot;00472822&quot;/&gt;&lt;wsp:rsid wsp:val=&quot;00472979&quot;/&gt;&lt;wsp:rsid wsp:val=&quot;00472998&quot;/&gt;&lt;wsp:rsid wsp:val=&quot;00472A4C&quot;/&gt;&lt;wsp:rsid wsp:val=&quot;0047333A&quot;/&gt;&lt;wsp:rsid wsp:val=&quot;00473731&quot;/&gt;&lt;wsp:rsid wsp:val=&quot;00473C00&quot;/&gt;&lt;wsp:rsid wsp:val=&quot;00473CFB&quot;/&gt;&lt;wsp:rsid wsp:val=&quot;00473D14&quot;/&gt;&lt;wsp:rsid wsp:val=&quot;00473DAA&quot;/&gt;&lt;wsp:rsid wsp:val=&quot;00473E1A&quot;/&gt;&lt;wsp:rsid wsp:val=&quot;00473E7F&quot;/&gt;&lt;wsp:rsid wsp:val=&quot;004740E1&quot;/&gt;&lt;wsp:rsid wsp:val=&quot;0047420B&quot;/&gt;&lt;wsp:rsid wsp:val=&quot;004745E0&quot;/&gt;&lt;wsp:rsid wsp:val=&quot;004746D2&quot;/&gt;&lt;wsp:rsid wsp:val=&quot;004747ED&quot;/&gt;&lt;wsp:rsid wsp:val=&quot;004749EB&quot;/&gt;&lt;wsp:rsid wsp:val=&quot;00474A44&quot;/&gt;&lt;wsp:rsid wsp:val=&quot;00474E17&quot;/&gt;&lt;wsp:rsid wsp:val=&quot;00475740&quot;/&gt;&lt;wsp:rsid wsp:val=&quot;004758DA&quot;/&gt;&lt;wsp:rsid wsp:val=&quot;00475A2D&quot;/&gt;&lt;wsp:rsid wsp:val=&quot;00475D21&quot;/&gt;&lt;wsp:rsid wsp:val=&quot;00475D74&quot;/&gt;&lt;wsp:rsid wsp:val=&quot;00476119&quot;/&gt;&lt;wsp:rsid wsp:val=&quot;0047626B&quot;/&gt;&lt;wsp:rsid wsp:val=&quot;00476ABC&quot;/&gt;&lt;wsp:rsid wsp:val=&quot;00476B86&quot;/&gt;&lt;wsp:rsid wsp:val=&quot;00476CC8&quot;/&gt;&lt;wsp:rsid wsp:val=&quot;00476D18&quot;/&gt;&lt;wsp:rsid wsp:val=&quot;00476FBA&quot;/&gt;&lt;wsp:rsid wsp:val=&quot;00477483&quot;/&gt;&lt;wsp:rsid wsp:val=&quot;004775E1&quot;/&gt;&lt;wsp:rsid wsp:val=&quot;00477863&quot;/&gt;&lt;wsp:rsid wsp:val=&quot;00477B35&quot;/&gt;&lt;wsp:rsid wsp:val=&quot;00477BC2&quot;/&gt;&lt;wsp:rsid wsp:val=&quot;00477BF8&quot;/&gt;&lt;wsp:rsid wsp:val=&quot;00477DA4&quot;/&gt;&lt;wsp:rsid wsp:val=&quot;004801AD&quot;/&gt;&lt;wsp:rsid wsp:val=&quot;0048049F&quot;/&gt;&lt;wsp:rsid wsp:val=&quot;004806E1&quot;/&gt;&lt;wsp:rsid wsp:val=&quot;00480A07&quot;/&gt;&lt;wsp:rsid wsp:val=&quot;00480B13&quot;/&gt;&lt;wsp:rsid wsp:val=&quot;00480CEC&quot;/&gt;&lt;wsp:rsid wsp:val=&quot;004814EE&quot;/&gt;&lt;wsp:rsid wsp:val=&quot;00481CF0&quot;/&gt;&lt;wsp:rsid wsp:val=&quot;004824D4&quot;/&gt;&lt;wsp:rsid wsp:val=&quot;00482665&quot;/&gt;&lt;wsp:rsid wsp:val=&quot;00482FE5&quot;/&gt;&lt;wsp:rsid wsp:val=&quot;004831D9&quot;/&gt;&lt;wsp:rsid wsp:val=&quot;004831FE&quot;/&gt;&lt;wsp:rsid wsp:val=&quot;0048325F&quot;/&gt;&lt;wsp:rsid wsp:val=&quot;0048327F&quot;/&gt;&lt;wsp:rsid wsp:val=&quot;004832D0&quot;/&gt;&lt;wsp:rsid wsp:val=&quot;004834A7&quot;/&gt;&lt;wsp:rsid wsp:val=&quot;004835B8&quot;/&gt;&lt;wsp:rsid wsp:val=&quot;004836E0&quot;/&gt;&lt;wsp:rsid wsp:val=&quot;0048388A&quot;/&gt;&lt;wsp:rsid wsp:val=&quot;00483CF3&quot;/&gt;&lt;wsp:rsid wsp:val=&quot;0048407D&quot;/&gt;&lt;wsp:rsid wsp:val=&quot;004840FA&quot;/&gt;&lt;wsp:rsid wsp:val=&quot;00484103&quot;/&gt;&lt;wsp:rsid wsp:val=&quot;00484485&quot;/&gt;&lt;wsp:rsid wsp:val=&quot;0048448C&quot;/&gt;&lt;wsp:rsid wsp:val=&quot;00484515&quot;/&gt;&lt;wsp:rsid wsp:val=&quot;004849AF&quot;/&gt;&lt;wsp:rsid wsp:val=&quot;00484AF6&quot;/&gt;&lt;wsp:rsid wsp:val=&quot;00484C94&quot;/&gt;&lt;wsp:rsid wsp:val=&quot;00484CA3&quot;/&gt;&lt;wsp:rsid wsp:val=&quot;00484E1F&quot;/&gt;&lt;wsp:rsid wsp:val=&quot;00484E24&quot;/&gt;&lt;wsp:rsid wsp:val=&quot;00485678&quot;/&gt;&lt;wsp:rsid wsp:val=&quot;00485992&quot;/&gt;&lt;wsp:rsid wsp:val=&quot;00485B52&quot;/&gt;&lt;wsp:rsid wsp:val=&quot;00485D78&quot;/&gt;&lt;wsp:rsid wsp:val=&quot;00486239&quot;/&gt;&lt;wsp:rsid wsp:val=&quot;004863C0&quot;/&gt;&lt;wsp:rsid wsp:val=&quot;00486517&quot;/&gt;&lt;wsp:rsid wsp:val=&quot;00486687&quot;/&gt;&lt;wsp:rsid wsp:val=&quot;004866A3&quot;/&gt;&lt;wsp:rsid wsp:val=&quot;0048672A&quot;/&gt;&lt;wsp:rsid wsp:val=&quot;004867C2&quot;/&gt;&lt;wsp:rsid wsp:val=&quot;00486CB2&quot;/&gt;&lt;wsp:rsid wsp:val=&quot;00486F0B&quot;/&gt;&lt;wsp:rsid wsp:val=&quot;0048707D&quot;/&gt;&lt;wsp:rsid wsp:val=&quot;004871C3&quot;/&gt;&lt;wsp:rsid wsp:val=&quot;004875F5&quot;/&gt;&lt;wsp:rsid wsp:val=&quot;00487720&quot;/&gt;&lt;wsp:rsid wsp:val=&quot;004877C9&quot;/&gt;&lt;wsp:rsid wsp:val=&quot;00490008&quot;/&gt;&lt;wsp:rsid wsp:val=&quot;00490155&quot;/&gt;&lt;wsp:rsid wsp:val=&quot;00490562&quot;/&gt;&lt;wsp:rsid wsp:val=&quot;0049081C&quot;/&gt;&lt;wsp:rsid wsp:val=&quot;00490BF4&quot;/&gt;&lt;wsp:rsid wsp:val=&quot;0049102F&quot;/&gt;&lt;wsp:rsid wsp:val=&quot;00491139&quot;/&gt;&lt;wsp:rsid wsp:val=&quot;0049117C&quot;/&gt;&lt;wsp:rsid wsp:val=&quot;0049146C&quot;/&gt;&lt;wsp:rsid wsp:val=&quot;004918A8&quot;/&gt;&lt;wsp:rsid wsp:val=&quot;004919B4&quot;/&gt;&lt;wsp:rsid wsp:val=&quot;00491B26&quot;/&gt;&lt;wsp:rsid wsp:val=&quot;00491D20&quot;/&gt;&lt;wsp:rsid wsp:val=&quot;00492355&quot;/&gt;&lt;wsp:rsid wsp:val=&quot;0049239B&quot;/&gt;&lt;wsp:rsid wsp:val=&quot;004923B1&quot;/&gt;&lt;wsp:rsid wsp:val=&quot;004923F5&quot;/&gt;&lt;wsp:rsid wsp:val=&quot;00492518&quot;/&gt;&lt;wsp:rsid wsp:val=&quot;004925C5&quot;/&gt;&lt;wsp:rsid wsp:val=&quot;004927C6&quot;/&gt;&lt;wsp:rsid wsp:val=&quot;00492906&quot;/&gt;&lt;wsp:rsid wsp:val=&quot;00492C33&quot;/&gt;&lt;wsp:rsid wsp:val=&quot;00492D11&quot;/&gt;&lt;wsp:rsid wsp:val=&quot;004931D9&quot;/&gt;&lt;wsp:rsid wsp:val=&quot;00493286&quot;/&gt;&lt;wsp:rsid wsp:val=&quot;00493573&quot;/&gt;&lt;wsp:rsid wsp:val=&quot;004935B8&quot;/&gt;&lt;wsp:rsid wsp:val=&quot;00493601&quot;/&gt;&lt;wsp:rsid wsp:val=&quot;00493D08&quot;/&gt;&lt;wsp:rsid wsp:val=&quot;00493DFF&quot;/&gt;&lt;wsp:rsid wsp:val=&quot;00493EB2&quot;/&gt;&lt;wsp:rsid wsp:val=&quot;00493FCC&quot;/&gt;&lt;wsp:rsid wsp:val=&quot;0049401D&quot;/&gt;&lt;wsp:rsid wsp:val=&quot;0049431D&quot;/&gt;&lt;wsp:rsid wsp:val=&quot;0049448B&quot;/&gt;&lt;wsp:rsid wsp:val=&quot;004949FF&quot;/&gt;&lt;wsp:rsid wsp:val=&quot;00494B2E&quot;/&gt;&lt;wsp:rsid wsp:val=&quot;00494D62&quot;/&gt;&lt;wsp:rsid wsp:val=&quot;004952AB&quot;/&gt;&lt;wsp:rsid wsp:val=&quot;0049537F&quot;/&gt;&lt;wsp:rsid wsp:val=&quot;0049563C&quot;/&gt;&lt;wsp:rsid wsp:val=&quot;00495763&quot;/&gt;&lt;wsp:rsid wsp:val=&quot;004959B5&quot;/&gt;&lt;wsp:rsid wsp:val=&quot;00495A02&quot;/&gt;&lt;wsp:rsid wsp:val=&quot;00495ACB&quot;/&gt;&lt;wsp:rsid wsp:val=&quot;00495EB0&quot;/&gt;&lt;wsp:rsid wsp:val=&quot;00495EDE&quot;/&gt;&lt;wsp:rsid wsp:val=&quot;00495F20&quot;/&gt;&lt;wsp:rsid wsp:val=&quot;00495F3C&quot;/&gt;&lt;wsp:rsid wsp:val=&quot;0049618A&quot;/&gt;&lt;wsp:rsid wsp:val=&quot;004966C7&quot;/&gt;&lt;wsp:rsid wsp:val=&quot;00496771&quot;/&gt;&lt;wsp:rsid wsp:val=&quot;00496824&quot;/&gt;&lt;wsp:rsid wsp:val=&quot;0049685D&quot;/&gt;&lt;wsp:rsid wsp:val=&quot;004968A5&quot;/&gt;&lt;wsp:rsid wsp:val=&quot;00496B43&quot;/&gt;&lt;wsp:rsid wsp:val=&quot;00496C7F&quot;/&gt;&lt;wsp:rsid wsp:val=&quot;00496D76&quot;/&gt;&lt;wsp:rsid wsp:val=&quot;00496E0A&quot;/&gt;&lt;wsp:rsid wsp:val=&quot;00496F4D&quot;/&gt;&lt;wsp:rsid wsp:val=&quot;0049786B&quot;/&gt;&lt;wsp:rsid wsp:val=&quot;004978A2&quot;/&gt;&lt;wsp:rsid wsp:val=&quot;00497F46&quot;/&gt;&lt;wsp:rsid wsp:val=&quot;004A020D&quot;/&gt;&lt;wsp:rsid wsp:val=&quot;004A0305&quot;/&gt;&lt;wsp:rsid wsp:val=&quot;004A046B&quot;/&gt;&lt;wsp:rsid wsp:val=&quot;004A04FA&quot;/&gt;&lt;wsp:rsid wsp:val=&quot;004A0EDC&quot;/&gt;&lt;wsp:rsid wsp:val=&quot;004A1490&quot;/&gt;&lt;wsp:rsid wsp:val=&quot;004A1A54&quot;/&gt;&lt;wsp:rsid wsp:val=&quot;004A1DE0&quot;/&gt;&lt;wsp:rsid wsp:val=&quot;004A2213&quot;/&gt;&lt;wsp:rsid wsp:val=&quot;004A25B9&quot;/&gt;&lt;wsp:rsid wsp:val=&quot;004A2690&quot;/&gt;&lt;wsp:rsid wsp:val=&quot;004A29D7&quot;/&gt;&lt;wsp:rsid wsp:val=&quot;004A2C06&quot;/&gt;&lt;wsp:rsid wsp:val=&quot;004A2E8B&quot;/&gt;&lt;wsp:rsid wsp:val=&quot;004A2EBD&quot;/&gt;&lt;wsp:rsid wsp:val=&quot;004A33BF&quot;/&gt;&lt;wsp:rsid wsp:val=&quot;004A357A&quot;/&gt;&lt;wsp:rsid wsp:val=&quot;004A3BC5&quot;/&gt;&lt;wsp:rsid wsp:val=&quot;004A3BF2&quot;/&gt;&lt;wsp:rsid wsp:val=&quot;004A3C50&quot;/&gt;&lt;wsp:rsid wsp:val=&quot;004A3C80&quot;/&gt;&lt;wsp:rsid wsp:val=&quot;004A3CA4&quot;/&gt;&lt;wsp:rsid wsp:val=&quot;004A3D5C&quot;/&gt;&lt;wsp:rsid wsp:val=&quot;004A400E&quot;/&gt;&lt;wsp:rsid wsp:val=&quot;004A4932&quot;/&gt;&lt;wsp:rsid wsp:val=&quot;004A49D0&quot;/&gt;&lt;wsp:rsid wsp:val=&quot;004A4FD1&quot;/&gt;&lt;wsp:rsid wsp:val=&quot;004A512B&quot;/&gt;&lt;wsp:rsid wsp:val=&quot;004A524B&quot;/&gt;&lt;wsp:rsid wsp:val=&quot;004A5345&quot;/&gt;&lt;wsp:rsid wsp:val=&quot;004A538F&quot;/&gt;&lt;wsp:rsid wsp:val=&quot;004A5697&quot;/&gt;&lt;wsp:rsid wsp:val=&quot;004A59CF&quot;/&gt;&lt;wsp:rsid wsp:val=&quot;004A5AA4&quot;/&gt;&lt;wsp:rsid wsp:val=&quot;004A5F5D&quot;/&gt;&lt;wsp:rsid wsp:val=&quot;004A60D5&quot;/&gt;&lt;wsp:rsid wsp:val=&quot;004A6189&quot;/&gt;&lt;wsp:rsid wsp:val=&quot;004A6302&quot;/&gt;&lt;wsp:rsid wsp:val=&quot;004A69BB&quot;/&gt;&lt;wsp:rsid wsp:val=&quot;004A6CE0&quot;/&gt;&lt;wsp:rsid wsp:val=&quot;004A737A&quot;/&gt;&lt;wsp:rsid wsp:val=&quot;004A76E3&quot;/&gt;&lt;wsp:rsid wsp:val=&quot;004A786F&quot;/&gt;&lt;wsp:rsid wsp:val=&quot;004A78D7&quot;/&gt;&lt;wsp:rsid wsp:val=&quot;004A794A&quot;/&gt;&lt;wsp:rsid wsp:val=&quot;004A7BBB&quot;/&gt;&lt;wsp:rsid wsp:val=&quot;004A7CE1&quot;/&gt;&lt;wsp:rsid wsp:val=&quot;004A7E5D&quot;/&gt;&lt;wsp:rsid wsp:val=&quot;004A7F05&quot;/&gt;&lt;wsp:rsid wsp:val=&quot;004B0044&quot;/&gt;&lt;wsp:rsid wsp:val=&quot;004B0196&quot;/&gt;&lt;wsp:rsid wsp:val=&quot;004B038A&quot;/&gt;&lt;wsp:rsid wsp:val=&quot;004B042A&quot;/&gt;&lt;wsp:rsid wsp:val=&quot;004B0499&quot;/&gt;&lt;wsp:rsid wsp:val=&quot;004B068F&quot;/&gt;&lt;wsp:rsid wsp:val=&quot;004B0714&quot;/&gt;&lt;wsp:rsid wsp:val=&quot;004B074E&quot;/&gt;&lt;wsp:rsid wsp:val=&quot;004B0A67&quot;/&gt;&lt;wsp:rsid wsp:val=&quot;004B0F98&quot;/&gt;&lt;wsp:rsid wsp:val=&quot;004B0FFB&quot;/&gt;&lt;wsp:rsid wsp:val=&quot;004B1055&quot;/&gt;&lt;wsp:rsid wsp:val=&quot;004B1417&quot;/&gt;&lt;wsp:rsid wsp:val=&quot;004B145C&quot;/&gt;&lt;wsp:rsid wsp:val=&quot;004B1488&quot;/&gt;&lt;wsp:rsid wsp:val=&quot;004B14E5&quot;/&gt;&lt;wsp:rsid wsp:val=&quot;004B16D6&quot;/&gt;&lt;wsp:rsid wsp:val=&quot;004B1C35&quot;/&gt;&lt;wsp:rsid wsp:val=&quot;004B1C4D&quot;/&gt;&lt;wsp:rsid wsp:val=&quot;004B1CFD&quot;/&gt;&lt;wsp:rsid wsp:val=&quot;004B1E57&quot;/&gt;&lt;wsp:rsid wsp:val=&quot;004B216B&quot;/&gt;&lt;wsp:rsid wsp:val=&quot;004B236A&quot;/&gt;&lt;wsp:rsid wsp:val=&quot;004B24BD&quot;/&gt;&lt;wsp:rsid wsp:val=&quot;004B28DC&quot;/&gt;&lt;wsp:rsid wsp:val=&quot;004B2B6C&quot;/&gt;&lt;wsp:rsid wsp:val=&quot;004B2EDC&quot;/&gt;&lt;wsp:rsid wsp:val=&quot;004B2F4A&quot;/&gt;&lt;wsp:rsid wsp:val=&quot;004B30D5&quot;/&gt;&lt;wsp:rsid wsp:val=&quot;004B3155&quot;/&gt;&lt;wsp:rsid wsp:val=&quot;004B3234&quot;/&gt;&lt;wsp:rsid wsp:val=&quot;004B3242&quot;/&gt;&lt;wsp:rsid wsp:val=&quot;004B34DB&quot;/&gt;&lt;wsp:rsid wsp:val=&quot;004B375A&quot;/&gt;&lt;wsp:rsid wsp:val=&quot;004B3BDF&quot;/&gt;&lt;wsp:rsid wsp:val=&quot;004B3C94&quot;/&gt;&lt;wsp:rsid wsp:val=&quot;004B3CC4&quot;/&gt;&lt;wsp:rsid wsp:val=&quot;004B409B&quot;/&gt;&lt;wsp:rsid wsp:val=&quot;004B4233&quot;/&gt;&lt;wsp:rsid wsp:val=&quot;004B46B7&quot;/&gt;&lt;wsp:rsid wsp:val=&quot;004B4741&quot;/&gt;&lt;wsp:rsid wsp:val=&quot;004B4890&quot;/&gt;&lt;wsp:rsid wsp:val=&quot;004B4968&quot;/&gt;&lt;wsp:rsid wsp:val=&quot;004B4D2C&quot;/&gt;&lt;wsp:rsid wsp:val=&quot;004B4DD7&quot;/&gt;&lt;wsp:rsid wsp:val=&quot;004B4E44&quot;/&gt;&lt;wsp:rsid wsp:val=&quot;004B4EA7&quot;/&gt;&lt;wsp:rsid wsp:val=&quot;004B4FF0&quot;/&gt;&lt;wsp:rsid wsp:val=&quot;004B5216&quot;/&gt;&lt;wsp:rsid wsp:val=&quot;004B52A5&quot;/&gt;&lt;wsp:rsid wsp:val=&quot;004B55B3&quot;/&gt;&lt;wsp:rsid wsp:val=&quot;004B5949&quot;/&gt;&lt;wsp:rsid wsp:val=&quot;004B5A47&quot;/&gt;&lt;wsp:rsid wsp:val=&quot;004B5BB5&quot;/&gt;&lt;wsp:rsid wsp:val=&quot;004B5CBB&quot;/&gt;&lt;wsp:rsid wsp:val=&quot;004B5F0C&quot;/&gt;&lt;wsp:rsid wsp:val=&quot;004B5FA6&quot;/&gt;&lt;wsp:rsid wsp:val=&quot;004B6132&quot;/&gt;&lt;wsp:rsid wsp:val=&quot;004B6348&quot;/&gt;&lt;wsp:rsid wsp:val=&quot;004B6357&quot;/&gt;&lt;wsp:rsid wsp:val=&quot;004B6555&quot;/&gt;&lt;wsp:rsid wsp:val=&quot;004B676B&quot;/&gt;&lt;wsp:rsid wsp:val=&quot;004B6893&quot;/&gt;&lt;wsp:rsid wsp:val=&quot;004B69B5&quot;/&gt;&lt;wsp:rsid wsp:val=&quot;004B6B33&quot;/&gt;&lt;wsp:rsid wsp:val=&quot;004B6BF4&quot;/&gt;&lt;wsp:rsid wsp:val=&quot;004B6C17&quot;/&gt;&lt;wsp:rsid wsp:val=&quot;004B6CB8&quot;/&gt;&lt;wsp:rsid wsp:val=&quot;004B6E38&quot;/&gt;&lt;wsp:rsid wsp:val=&quot;004B726B&quot;/&gt;&lt;wsp:rsid wsp:val=&quot;004B73C9&quot;/&gt;&lt;wsp:rsid wsp:val=&quot;004B7435&quot;/&gt;&lt;wsp:rsid wsp:val=&quot;004B75B1&quot;/&gt;&lt;wsp:rsid wsp:val=&quot;004B76D7&quot;/&gt;&lt;wsp:rsid wsp:val=&quot;004B79A1&quot;/&gt;&lt;wsp:rsid wsp:val=&quot;004B79B4&quot;/&gt;&lt;wsp:rsid wsp:val=&quot;004B7D80&quot;/&gt;&lt;wsp:rsid wsp:val=&quot;004B7EA3&quot;/&gt;&lt;wsp:rsid wsp:val=&quot;004B7F31&quot;/&gt;&lt;wsp:rsid wsp:val=&quot;004C011E&quot;/&gt;&lt;wsp:rsid wsp:val=&quot;004C0195&quot;/&gt;&lt;wsp:rsid wsp:val=&quot;004C01B7&quot;/&gt;&lt;wsp:rsid wsp:val=&quot;004C0232&quot;/&gt;&lt;wsp:rsid wsp:val=&quot;004C0486&quot;/&gt;&lt;wsp:rsid wsp:val=&quot;004C06C8&quot;/&gt;&lt;wsp:rsid wsp:val=&quot;004C06DE&quot;/&gt;&lt;wsp:rsid wsp:val=&quot;004C077B&quot;/&gt;&lt;wsp:rsid wsp:val=&quot;004C08B0&quot;/&gt;&lt;wsp:rsid wsp:val=&quot;004C0AD7&quot;/&gt;&lt;wsp:rsid wsp:val=&quot;004C0CE1&quot;/&gt;&lt;wsp:rsid wsp:val=&quot;004C0D03&quot;/&gt;&lt;wsp:rsid wsp:val=&quot;004C0D56&quot;/&gt;&lt;wsp:rsid wsp:val=&quot;004C0F6F&quot;/&gt;&lt;wsp:rsid wsp:val=&quot;004C0F97&quot;/&gt;&lt;wsp:rsid wsp:val=&quot;004C0FFE&quot;/&gt;&lt;wsp:rsid wsp:val=&quot;004C1035&quot;/&gt;&lt;wsp:rsid wsp:val=&quot;004C1641&quot;/&gt;&lt;wsp:rsid wsp:val=&quot;004C183E&quot;/&gt;&lt;wsp:rsid wsp:val=&quot;004C1B44&quot;/&gt;&lt;wsp:rsid wsp:val=&quot;004C1EE4&quot;/&gt;&lt;wsp:rsid wsp:val=&quot;004C1F76&quot;/&gt;&lt;wsp:rsid wsp:val=&quot;004C2213&quot;/&gt;&lt;wsp:rsid wsp:val=&quot;004C2352&quot;/&gt;&lt;wsp:rsid wsp:val=&quot;004C2542&quot;/&gt;&lt;wsp:rsid wsp:val=&quot;004C2A05&quot;/&gt;&lt;wsp:rsid wsp:val=&quot;004C2A5E&quot;/&gt;&lt;wsp:rsid wsp:val=&quot;004C2D44&quot;/&gt;&lt;wsp:rsid wsp:val=&quot;004C3725&quot;/&gt;&lt;wsp:rsid wsp:val=&quot;004C3C06&quot;/&gt;&lt;wsp:rsid wsp:val=&quot;004C3DF5&quot;/&gt;&lt;wsp:rsid wsp:val=&quot;004C4189&quot;/&gt;&lt;wsp:rsid wsp:val=&quot;004C4706&quot;/&gt;&lt;wsp:rsid wsp:val=&quot;004C4F86&quot;/&gt;&lt;wsp:rsid wsp:val=&quot;004C4FD3&quot;/&gt;&lt;wsp:rsid wsp:val=&quot;004C50BC&quot;/&gt;&lt;wsp:rsid wsp:val=&quot;004C5152&quot;/&gt;&lt;wsp:rsid wsp:val=&quot;004C53A5&quot;/&gt;&lt;wsp:rsid wsp:val=&quot;004C5409&quot;/&gt;&lt;wsp:rsid wsp:val=&quot;004C5588&quot;/&gt;&lt;wsp:rsid wsp:val=&quot;004C599F&quot;/&gt;&lt;wsp:rsid wsp:val=&quot;004C59B1&quot;/&gt;&lt;wsp:rsid wsp:val=&quot;004C5AE6&quot;/&gt;&lt;wsp:rsid wsp:val=&quot;004C5F44&quot;/&gt;&lt;wsp:rsid wsp:val=&quot;004C64FD&quot;/&gt;&lt;wsp:rsid wsp:val=&quot;004C65E4&quot;/&gt;&lt;wsp:rsid wsp:val=&quot;004C6620&quot;/&gt;&lt;wsp:rsid wsp:val=&quot;004C6BE2&quot;/&gt;&lt;wsp:rsid wsp:val=&quot;004C6EFA&quot;/&gt;&lt;wsp:rsid wsp:val=&quot;004C6FDC&quot;/&gt;&lt;wsp:rsid wsp:val=&quot;004C70BE&quot;/&gt;&lt;wsp:rsid wsp:val=&quot;004C72D4&quot;/&gt;&lt;wsp:rsid wsp:val=&quot;004C7454&quot;/&gt;&lt;wsp:rsid wsp:val=&quot;004C7648&quot;/&gt;&lt;wsp:rsid wsp:val=&quot;004C7833&quot;/&gt;&lt;wsp:rsid wsp:val=&quot;004C7921&quot;/&gt;&lt;wsp:rsid wsp:val=&quot;004C7994&quot;/&gt;&lt;wsp:rsid wsp:val=&quot;004C79E7&quot;/&gt;&lt;wsp:rsid wsp:val=&quot;004C7ACC&quot;/&gt;&lt;wsp:rsid wsp:val=&quot;004C7C34&quot;/&gt;&lt;wsp:rsid wsp:val=&quot;004C7C42&quot;/&gt;&lt;wsp:rsid wsp:val=&quot;004C7EA2&quot;/&gt;&lt;wsp:rsid wsp:val=&quot;004C7FCD&quot;/&gt;&lt;wsp:rsid wsp:val=&quot;004D02B0&quot;/&gt;&lt;wsp:rsid wsp:val=&quot;004D0435&quot;/&gt;&lt;wsp:rsid wsp:val=&quot;004D0565&quot;/&gt;&lt;wsp:rsid wsp:val=&quot;004D09ED&quot;/&gt;&lt;wsp:rsid wsp:val=&quot;004D0C00&quot;/&gt;&lt;wsp:rsid wsp:val=&quot;004D0CCD&quot;/&gt;&lt;wsp:rsid wsp:val=&quot;004D105B&quot;/&gt;&lt;wsp:rsid wsp:val=&quot;004D1134&quot;/&gt;&lt;wsp:rsid wsp:val=&quot;004D1241&quot;/&gt;&lt;wsp:rsid wsp:val=&quot;004D1355&quot;/&gt;&lt;wsp:rsid wsp:val=&quot;004D155C&quot;/&gt;&lt;wsp:rsid wsp:val=&quot;004D176F&quot;/&gt;&lt;wsp:rsid wsp:val=&quot;004D1B5B&quot;/&gt;&lt;wsp:rsid wsp:val=&quot;004D1F02&quot;/&gt;&lt;wsp:rsid wsp:val=&quot;004D23B6&quot;/&gt;&lt;wsp:rsid wsp:val=&quot;004D287D&quot;/&gt;&lt;wsp:rsid wsp:val=&quot;004D2A30&quot;/&gt;&lt;wsp:rsid wsp:val=&quot;004D2C72&quot;/&gt;&lt;wsp:rsid wsp:val=&quot;004D301C&quot;/&gt;&lt;wsp:rsid wsp:val=&quot;004D3039&quot;/&gt;&lt;wsp:rsid wsp:val=&quot;004D315F&quot;/&gt;&lt;wsp:rsid wsp:val=&quot;004D319A&quot;/&gt;&lt;wsp:rsid wsp:val=&quot;004D331C&quot;/&gt;&lt;wsp:rsid wsp:val=&quot;004D3677&quot;/&gt;&lt;wsp:rsid wsp:val=&quot;004D36C4&quot;/&gt;&lt;wsp:rsid wsp:val=&quot;004D3800&quot;/&gt;&lt;wsp:rsid wsp:val=&quot;004D383C&quot;/&gt;&lt;wsp:rsid wsp:val=&quot;004D3D55&quot;/&gt;&lt;wsp:rsid wsp:val=&quot;004D3FFA&quot;/&gt;&lt;wsp:rsid wsp:val=&quot;004D4077&quot;/&gt;&lt;wsp:rsid wsp:val=&quot;004D43B6&quot;/&gt;&lt;wsp:rsid wsp:val=&quot;004D4529&quot;/&gt;&lt;wsp:rsid wsp:val=&quot;004D4553&quot;/&gt;&lt;wsp:rsid wsp:val=&quot;004D45F9&quot;/&gt;&lt;wsp:rsid wsp:val=&quot;004D48AC&quot;/&gt;&lt;wsp:rsid wsp:val=&quot;004D4B84&quot;/&gt;&lt;wsp:rsid wsp:val=&quot;004D4E62&quot;/&gt;&lt;wsp:rsid wsp:val=&quot;004D4FAC&quot;/&gt;&lt;wsp:rsid wsp:val=&quot;004D5273&quot;/&gt;&lt;wsp:rsid wsp:val=&quot;004D52EC&quot;/&gt;&lt;wsp:rsid wsp:val=&quot;004D53A0&quot;/&gt;&lt;wsp:rsid wsp:val=&quot;004D5467&quot;/&gt;&lt;wsp:rsid wsp:val=&quot;004D5C53&quot;/&gt;&lt;wsp:rsid wsp:val=&quot;004D5D68&quot;/&gt;&lt;wsp:rsid wsp:val=&quot;004D5E4C&quot;/&gt;&lt;wsp:rsid wsp:val=&quot;004D6126&quot;/&gt;&lt;wsp:rsid wsp:val=&quot;004D628F&quot;/&gt;&lt;wsp:rsid wsp:val=&quot;004D645B&quot;/&gt;&lt;wsp:rsid wsp:val=&quot;004D6584&quot;/&gt;&lt;wsp:rsid wsp:val=&quot;004D687A&quot;/&gt;&lt;wsp:rsid wsp:val=&quot;004D6AA6&quot;/&gt;&lt;wsp:rsid wsp:val=&quot;004D6B1C&quot;/&gt;&lt;wsp:rsid wsp:val=&quot;004D6C2A&quot;/&gt;&lt;wsp:rsid wsp:val=&quot;004D7269&quot;/&gt;&lt;wsp:rsid wsp:val=&quot;004D74C7&quot;/&gt;&lt;wsp:rsid wsp:val=&quot;004D757B&quot;/&gt;&lt;wsp:rsid wsp:val=&quot;004D7A47&quot;/&gt;&lt;wsp:rsid wsp:val=&quot;004D7C20&quot;/&gt;&lt;wsp:rsid wsp:val=&quot;004D7C79&quot;/&gt;&lt;wsp:rsid wsp:val=&quot;004E0212&quot;/&gt;&lt;wsp:rsid wsp:val=&quot;004E030B&quot;/&gt;&lt;wsp:rsid wsp:val=&quot;004E03BB&quot;/&gt;&lt;wsp:rsid wsp:val=&quot;004E0476&quot;/&gt;&lt;wsp:rsid wsp:val=&quot;004E0584&quot;/&gt;&lt;wsp:rsid wsp:val=&quot;004E080C&quot;/&gt;&lt;wsp:rsid wsp:val=&quot;004E09EF&quot;/&gt;&lt;wsp:rsid wsp:val=&quot;004E10FF&quot;/&gt;&lt;wsp:rsid wsp:val=&quot;004E1166&quot;/&gt;&lt;wsp:rsid wsp:val=&quot;004E1285&quot;/&gt;&lt;wsp:rsid wsp:val=&quot;004E12B8&quot;/&gt;&lt;wsp:rsid wsp:val=&quot;004E12DC&quot;/&gt;&lt;wsp:rsid wsp:val=&quot;004E13CE&quot;/&gt;&lt;wsp:rsid wsp:val=&quot;004E1749&quot;/&gt;&lt;wsp:rsid wsp:val=&quot;004E19DB&quot;/&gt;&lt;wsp:rsid wsp:val=&quot;004E1C94&quot;/&gt;&lt;wsp:rsid wsp:val=&quot;004E1CA7&quot;/&gt;&lt;wsp:rsid wsp:val=&quot;004E1D13&quot;/&gt;&lt;wsp:rsid wsp:val=&quot;004E1DB7&quot;/&gt;&lt;wsp:rsid wsp:val=&quot;004E2542&quot;/&gt;&lt;wsp:rsid wsp:val=&quot;004E2D70&quot;/&gt;&lt;wsp:rsid wsp:val=&quot;004E2FB7&quot;/&gt;&lt;wsp:rsid wsp:val=&quot;004E3311&quot;/&gt;&lt;wsp:rsid wsp:val=&quot;004E3334&quot;/&gt;&lt;wsp:rsid wsp:val=&quot;004E3664&quot;/&gt;&lt;wsp:rsid wsp:val=&quot;004E36DB&quot;/&gt;&lt;wsp:rsid wsp:val=&quot;004E3782&quot;/&gt;&lt;wsp:rsid wsp:val=&quot;004E3957&quot;/&gt;&lt;wsp:rsid wsp:val=&quot;004E39F9&quot;/&gt;&lt;wsp:rsid wsp:val=&quot;004E3ADF&quot;/&gt;&lt;wsp:rsid wsp:val=&quot;004E3B97&quot;/&gt;&lt;wsp:rsid wsp:val=&quot;004E3D73&quot;/&gt;&lt;wsp:rsid wsp:val=&quot;004E3D8D&quot;/&gt;&lt;wsp:rsid wsp:val=&quot;004E3E69&quot;/&gt;&lt;wsp:rsid wsp:val=&quot;004E419C&quot;/&gt;&lt;wsp:rsid wsp:val=&quot;004E4266&quot;/&gt;&lt;wsp:rsid wsp:val=&quot;004E42DD&quot;/&gt;&lt;wsp:rsid wsp:val=&quot;004E44CF&quot;/&gt;&lt;wsp:rsid wsp:val=&quot;004E462D&quot;/&gt;&lt;wsp:rsid wsp:val=&quot;004E4763&quot;/&gt;&lt;wsp:rsid wsp:val=&quot;004E48C0&quot;/&gt;&lt;wsp:rsid wsp:val=&quot;004E4D81&quot;/&gt;&lt;wsp:rsid wsp:val=&quot;004E50B1&quot;/&gt;&lt;wsp:rsid wsp:val=&quot;004E55B7&quot;/&gt;&lt;wsp:rsid wsp:val=&quot;004E57B4&quot;/&gt;&lt;wsp:rsid wsp:val=&quot;004E5A7E&quot;/&gt;&lt;wsp:rsid wsp:val=&quot;004E5BE7&quot;/&gt;&lt;wsp:rsid wsp:val=&quot;004E5D49&quot;/&gt;&lt;wsp:rsid wsp:val=&quot;004E6042&quot;/&gt;&lt;wsp:rsid wsp:val=&quot;004E61FE&quot;/&gt;&lt;wsp:rsid wsp:val=&quot;004E6A10&quot;/&gt;&lt;wsp:rsid wsp:val=&quot;004E6B01&quot;/&gt;&lt;wsp:rsid wsp:val=&quot;004E6BDD&quot;/&gt;&lt;wsp:rsid wsp:val=&quot;004E6C6D&quot;/&gt;&lt;wsp:rsid wsp:val=&quot;004E6D5B&quot;/&gt;&lt;wsp:rsid wsp:val=&quot;004E6E51&quot;/&gt;&lt;wsp:rsid wsp:val=&quot;004E6ECE&quot;/&gt;&lt;wsp:rsid wsp:val=&quot;004E71B6&quot;/&gt;&lt;wsp:rsid wsp:val=&quot;004E7438&quot;/&gt;&lt;wsp:rsid wsp:val=&quot;004E7551&quot;/&gt;&lt;wsp:rsid wsp:val=&quot;004E766B&quot;/&gt;&lt;wsp:rsid wsp:val=&quot;004E76D9&quot;/&gt;&lt;wsp:rsid wsp:val=&quot;004E7832&quot;/&gt;&lt;wsp:rsid wsp:val=&quot;004E78E0&quot;/&gt;&lt;wsp:rsid wsp:val=&quot;004E7A08&quot;/&gt;&lt;wsp:rsid wsp:val=&quot;004E7BC2&quot;/&gt;&lt;wsp:rsid wsp:val=&quot;004E7F11&quot;/&gt;&lt;wsp:rsid wsp:val=&quot;004F039A&quot;/&gt;&lt;wsp:rsid wsp:val=&quot;004F0426&quot;/&gt;&lt;wsp:rsid wsp:val=&quot;004F0494&quot;/&gt;&lt;wsp:rsid wsp:val=&quot;004F06E5&quot;/&gt;&lt;wsp:rsid wsp:val=&quot;004F09B3&quot;/&gt;&lt;wsp:rsid wsp:val=&quot;004F0BBC&quot;/&gt;&lt;wsp:rsid wsp:val=&quot;004F0FF6&quot;/&gt;&lt;wsp:rsid wsp:val=&quot;004F101F&quot;/&gt;&lt;wsp:rsid wsp:val=&quot;004F1038&quot;/&gt;&lt;wsp:rsid wsp:val=&quot;004F10CF&quot;/&gt;&lt;wsp:rsid wsp:val=&quot;004F114A&quot;/&gt;&lt;wsp:rsid wsp:val=&quot;004F1178&quot;/&gt;&lt;wsp:rsid wsp:val=&quot;004F1212&quot;/&gt;&lt;wsp:rsid wsp:val=&quot;004F1514&quot;/&gt;&lt;wsp:rsid wsp:val=&quot;004F1604&quot;/&gt;&lt;wsp:rsid wsp:val=&quot;004F1644&quot;/&gt;&lt;wsp:rsid wsp:val=&quot;004F1CC5&quot;/&gt;&lt;wsp:rsid wsp:val=&quot;004F1E4D&quot;/&gt;&lt;wsp:rsid wsp:val=&quot;004F22F0&quot;/&gt;&lt;wsp:rsid wsp:val=&quot;004F27C7&quot;/&gt;&lt;wsp:rsid wsp:val=&quot;004F288E&quot;/&gt;&lt;wsp:rsid wsp:val=&quot;004F2983&quot;/&gt;&lt;wsp:rsid wsp:val=&quot;004F2B07&quot;/&gt;&lt;wsp:rsid wsp:val=&quot;004F2FF6&quot;/&gt;&lt;wsp:rsid wsp:val=&quot;004F33FD&quot;/&gt;&lt;wsp:rsid wsp:val=&quot;004F346B&quot;/&gt;&lt;wsp:rsid wsp:val=&quot;004F3863&quot;/&gt;&lt;wsp:rsid wsp:val=&quot;004F3932&quot;/&gt;&lt;wsp:rsid wsp:val=&quot;004F393F&quot;/&gt;&lt;wsp:rsid wsp:val=&quot;004F3B0A&quot;/&gt;&lt;wsp:rsid wsp:val=&quot;004F3B41&quot;/&gt;&lt;wsp:rsid wsp:val=&quot;004F3E2B&quot;/&gt;&lt;wsp:rsid wsp:val=&quot;004F40F2&quot;/&gt;&lt;wsp:rsid wsp:val=&quot;004F4372&quot;/&gt;&lt;wsp:rsid wsp:val=&quot;004F441C&quot;/&gt;&lt;wsp:rsid wsp:val=&quot;004F47B7&quot;/&gt;&lt;wsp:rsid wsp:val=&quot;004F4A34&quot;/&gt;&lt;wsp:rsid wsp:val=&quot;004F4BF5&quot;/&gt;&lt;wsp:rsid wsp:val=&quot;004F4FAD&quot;/&gt;&lt;wsp:rsid wsp:val=&quot;004F50D9&quot;/&gt;&lt;wsp:rsid wsp:val=&quot;004F527C&quot;/&gt;&lt;wsp:rsid wsp:val=&quot;004F5476&quot;/&gt;&lt;wsp:rsid wsp:val=&quot;004F5626&quot;/&gt;&lt;wsp:rsid wsp:val=&quot;004F5678&quot;/&gt;&lt;wsp:rsid wsp:val=&quot;004F56A9&quot;/&gt;&lt;wsp:rsid wsp:val=&quot;004F58B7&quot;/&gt;&lt;wsp:rsid wsp:val=&quot;004F59EF&quot;/&gt;&lt;wsp:rsid wsp:val=&quot;004F5A15&quot;/&gt;&lt;wsp:rsid wsp:val=&quot;004F5B2B&quot;/&gt;&lt;wsp:rsid wsp:val=&quot;004F60A5&quot;/&gt;&lt;wsp:rsid wsp:val=&quot;004F6385&quot;/&gt;&lt;wsp:rsid wsp:val=&quot;004F63A7&quot;/&gt;&lt;wsp:rsid wsp:val=&quot;004F673A&quot;/&gt;&lt;wsp:rsid wsp:val=&quot;004F68A1&quot;/&gt;&lt;wsp:rsid wsp:val=&quot;004F695B&quot;/&gt;&lt;wsp:rsid wsp:val=&quot;004F6A02&quot;/&gt;&lt;wsp:rsid wsp:val=&quot;004F6EE0&quot;/&gt;&lt;wsp:rsid wsp:val=&quot;004F703E&quot;/&gt;&lt;wsp:rsid wsp:val=&quot;004F7C11&quot;/&gt;&lt;wsp:rsid wsp:val=&quot;004F7DE7&quot;/&gt;&lt;wsp:rsid wsp:val=&quot;0050006C&quot;/&gt;&lt;wsp:rsid wsp:val=&quot;0050024D&quot;/&gt;&lt;wsp:rsid wsp:val=&quot;0050063A&quot;/&gt;&lt;wsp:rsid wsp:val=&quot;005007B0&quot;/&gt;&lt;wsp:rsid wsp:val=&quot;005007C7&quot;/&gt;&lt;wsp:rsid wsp:val=&quot;005007FD&quot;/&gt;&lt;wsp:rsid wsp:val=&quot;00500979&quot;/&gt;&lt;wsp:rsid wsp:val=&quot;00500ACB&quot;/&gt;&lt;wsp:rsid wsp:val=&quot;00500CA1&quot;/&gt;&lt;wsp:rsid wsp:val=&quot;00500EE7&quot;/&gt;&lt;wsp:rsid wsp:val=&quot;00500F0F&quot;/&gt;&lt;wsp:rsid wsp:val=&quot;00500FD9&quot;/&gt;&lt;wsp:rsid wsp:val=&quot;00501286&quot;/&gt;&lt;wsp:rsid wsp:val=&quot;005014F6&quot;/&gt;&lt;wsp:rsid wsp:val=&quot;005015BB&quot;/&gt;&lt;wsp:rsid wsp:val=&quot;0050182C&quot;/&gt;&lt;wsp:rsid wsp:val=&quot;00501A57&quot;/&gt;&lt;wsp:rsid wsp:val=&quot;00501BBC&quot;/&gt;&lt;wsp:rsid wsp:val=&quot;00501EB1&quot;/&gt;&lt;wsp:rsid wsp:val=&quot;005026C5&quot;/&gt;&lt;wsp:rsid wsp:val=&quot;00502813&quot;/&gt;&lt;wsp:rsid wsp:val=&quot;00502849&quot;/&gt;&lt;wsp:rsid wsp:val=&quot;00502973&quot;/&gt;&lt;wsp:rsid wsp:val=&quot;005029C0&quot;/&gt;&lt;wsp:rsid wsp:val=&quot;00502BFF&quot;/&gt;&lt;wsp:rsid wsp:val=&quot;00502D25&quot;/&gt;&lt;wsp:rsid wsp:val=&quot;00502D7D&quot;/&gt;&lt;wsp:rsid wsp:val=&quot;005037BD&quot;/&gt;&lt;wsp:rsid wsp:val=&quot;005037C0&quot;/&gt;&lt;wsp:rsid wsp:val=&quot;00503BC1&quot;/&gt;&lt;wsp:rsid wsp:val=&quot;005045F5&quot;/&gt;&lt;wsp:rsid wsp:val=&quot;0050505D&quot;/&gt;&lt;wsp:rsid wsp:val=&quot;0050511C&quot;/&gt;&lt;wsp:rsid wsp:val=&quot;0050578C&quot;/&gt;&lt;wsp:rsid wsp:val=&quot;005057A6&quot;/&gt;&lt;wsp:rsid wsp:val=&quot;0050581F&quot;/&gt;&lt;wsp:rsid wsp:val=&quot;00505B24&quot;/&gt;&lt;wsp:rsid wsp:val=&quot;00506603&quot;/&gt;&lt;wsp:rsid wsp:val=&quot;00506741&quot;/&gt;&lt;wsp:rsid wsp:val=&quot;00506DBB&quot;/&gt;&lt;wsp:rsid wsp:val=&quot;00506F9E&quot;/&gt;&lt;wsp:rsid wsp:val=&quot;005070FD&quot;/&gt;&lt;wsp:rsid wsp:val=&quot;0050734B&quot;/&gt;&lt;wsp:rsid wsp:val=&quot;005076EB&quot;/&gt;&lt;wsp:rsid wsp:val=&quot;00507777&quot;/&gt;&lt;wsp:rsid wsp:val=&quot;005078BF&quot;/&gt;&lt;wsp:rsid wsp:val=&quot;0050791B&quot;/&gt;&lt;wsp:rsid wsp:val=&quot;00507A9D&quot;/&gt;&lt;wsp:rsid wsp:val=&quot;00507CB4&quot;/&gt;&lt;wsp:rsid wsp:val=&quot;00507ED5&quot;/&gt;&lt;wsp:rsid wsp:val=&quot;00510226&quot;/&gt;&lt;wsp:rsid wsp:val=&quot;00510244&quot;/&gt;&lt;wsp:rsid wsp:val=&quot;00510407&quot;/&gt;&lt;wsp:rsid wsp:val=&quot;0051061B&quot;/&gt;&lt;wsp:rsid wsp:val=&quot;00510FD4&quot;/&gt;&lt;wsp:rsid wsp:val=&quot;005112A0&quot;/&gt;&lt;wsp:rsid wsp:val=&quot;0051176A&quot;/&gt;&lt;wsp:rsid wsp:val=&quot;00511A45&quot;/&gt;&lt;wsp:rsid wsp:val=&quot;00511AE8&quot;/&gt;&lt;wsp:rsid wsp:val=&quot;00511BB2&quot;/&gt;&lt;wsp:rsid wsp:val=&quot;00511C6E&quot;/&gt;&lt;wsp:rsid wsp:val=&quot;00511F7E&quot;/&gt;&lt;wsp:rsid wsp:val=&quot;00512794&quot;/&gt;&lt;wsp:rsid wsp:val=&quot;00513125&quot;/&gt;&lt;wsp:rsid wsp:val=&quot;005139E7&quot;/&gt;&lt;wsp:rsid wsp:val=&quot;00513D6C&quot;/&gt;&lt;wsp:rsid wsp:val=&quot;00513E89&quot;/&gt;&lt;wsp:rsid wsp:val=&quot;00514171&quot;/&gt;&lt;wsp:rsid wsp:val=&quot;005143CC&quot;/&gt;&lt;wsp:rsid wsp:val=&quot;0051452F&quot;/&gt;&lt;wsp:rsid wsp:val=&quot;00514558&quot;/&gt;&lt;wsp:rsid wsp:val=&quot;00514602&quot;/&gt;&lt;wsp:rsid wsp:val=&quot;0051464E&quot;/&gt;&lt;wsp:rsid wsp:val=&quot;0051479B&quot;/&gt;&lt;wsp:rsid wsp:val=&quot;00514D06&quot;/&gt;&lt;wsp:rsid wsp:val=&quot;00514F82&quot;/&gt;&lt;wsp:rsid wsp:val=&quot;00515162&quot;/&gt;&lt;wsp:rsid wsp:val=&quot;0051529F&quot;/&gt;&lt;wsp:rsid wsp:val=&quot;00515584&quot;/&gt;&lt;wsp:rsid wsp:val=&quot;005155A3&quot;/&gt;&lt;wsp:rsid wsp:val=&quot;005155B1&quot;/&gt;&lt;wsp:rsid wsp:val=&quot;005159B0&quot;/&gt;&lt;wsp:rsid wsp:val=&quot;00515C38&quot;/&gt;&lt;wsp:rsid wsp:val=&quot;00515E37&quot;/&gt;&lt;wsp:rsid wsp:val=&quot;005165B1&quot;/&gt;&lt;wsp:rsid wsp:val=&quot;0051661A&quot;/&gt;&lt;wsp:rsid wsp:val=&quot;00516C4D&quot;/&gt;&lt;wsp:rsid wsp:val=&quot;00516DEA&quot;/&gt;&lt;wsp:rsid wsp:val=&quot;00517536&quot;/&gt;&lt;wsp:rsid wsp:val=&quot;0051758C&quot;/&gt;&lt;wsp:rsid wsp:val=&quot;00517D3F&quot;/&gt;&lt;wsp:rsid wsp:val=&quot;00517F4E&quot;/&gt;&lt;wsp:rsid wsp:val=&quot;00520539&quot;/&gt;&lt;wsp:rsid wsp:val=&quot;005205C9&quot;/&gt;&lt;wsp:rsid wsp:val=&quot;00520BB1&quot;/&gt;&lt;wsp:rsid wsp:val=&quot;00520D2F&quot;/&gt;&lt;wsp:rsid wsp:val=&quot;00520D5D&quot;/&gt;&lt;wsp:rsid wsp:val=&quot;00520EBB&quot;/&gt;&lt;wsp:rsid wsp:val=&quot;00520EDB&quot;/&gt;&lt;wsp:rsid wsp:val=&quot;00520FB7&quot;/&gt;&lt;wsp:rsid wsp:val=&quot;00521286&quot;/&gt;&lt;wsp:rsid wsp:val=&quot;005216F4&quot;/&gt;&lt;wsp:rsid wsp:val=&quot;00521B49&quot;/&gt;&lt;wsp:rsid wsp:val=&quot;00521CF8&quot;/&gt;&lt;wsp:rsid wsp:val=&quot;0052204D&quot;/&gt;&lt;wsp:rsid wsp:val=&quot;00522214&quot;/&gt;&lt;wsp:rsid wsp:val=&quot;005222D4&quot;/&gt;&lt;wsp:rsid wsp:val=&quot;00522573&quot;/&gt;&lt;wsp:rsid wsp:val=&quot;00522803&quot;/&gt;&lt;wsp:rsid wsp:val=&quot;0052282B&quot;/&gt;&lt;wsp:rsid wsp:val=&quot;0052282C&quot;/&gt;&lt;wsp:rsid wsp:val=&quot;005228B5&quot;/&gt;&lt;wsp:rsid wsp:val=&quot;005228F3&quot;/&gt;&lt;wsp:rsid wsp:val=&quot;00522911&quot;/&gt;&lt;wsp:rsid wsp:val=&quot;005229F8&quot;/&gt;&lt;wsp:rsid wsp:val=&quot;00522B5B&quot;/&gt;&lt;wsp:rsid wsp:val=&quot;00522BC1&quot;/&gt;&lt;wsp:rsid wsp:val=&quot;0052301B&quot;/&gt;&lt;wsp:rsid wsp:val=&quot;00523059&quot;/&gt;&lt;wsp:rsid wsp:val=&quot;005230D6&quot;/&gt;&lt;wsp:rsid wsp:val=&quot;005233A4&quot;/&gt;&lt;wsp:rsid wsp:val=&quot;0052375A&quot;/&gt;&lt;wsp:rsid wsp:val=&quot;00523776&quot;/&gt;&lt;wsp:rsid wsp:val=&quot;00523794&quot;/&gt;&lt;wsp:rsid wsp:val=&quot;00523976&quot;/&gt;&lt;wsp:rsid wsp:val=&quot;00523A44&quot;/&gt;&lt;wsp:rsid wsp:val=&quot;00523D85&quot;/&gt;&lt;wsp:rsid wsp:val=&quot;00523F95&quot;/&gt;&lt;wsp:rsid wsp:val=&quot;0052412B&quot;/&gt;&lt;wsp:rsid wsp:val=&quot;00524295&quot;/&gt;&lt;wsp:rsid wsp:val=&quot;005242AB&quot;/&gt;&lt;wsp:rsid wsp:val=&quot;005245BD&quot;/&gt;&lt;wsp:rsid wsp:val=&quot;00524AC0&quot;/&gt;&lt;wsp:rsid wsp:val=&quot;00525224&quot;/&gt;&lt;wsp:rsid wsp:val=&quot;005253AA&quot;/&gt;&lt;wsp:rsid wsp:val=&quot;00525647&quot;/&gt;&lt;wsp:rsid wsp:val=&quot;00525868&quot;/&gt;&lt;wsp:rsid wsp:val=&quot;00525E48&quot;/&gt;&lt;wsp:rsid wsp:val=&quot;00525EDC&quot;/&gt;&lt;wsp:rsid wsp:val=&quot;005262CD&quot;/&gt;&lt;wsp:rsid wsp:val=&quot;00526671&quot;/&gt;&lt;wsp:rsid wsp:val=&quot;00526740&quot;/&gt;&lt;wsp:rsid wsp:val=&quot;00526B6E&quot;/&gt;&lt;wsp:rsid wsp:val=&quot;00526CA9&quot;/&gt;&lt;wsp:rsid wsp:val=&quot;00526EC6&quot;/&gt;&lt;wsp:rsid wsp:val=&quot;00526F67&quot;/&gt;&lt;wsp:rsid wsp:val=&quot;005275A8&quot;/&gt;&lt;wsp:rsid wsp:val=&quot;00527776&quot;/&gt;&lt;wsp:rsid wsp:val=&quot;00530466&quot;/&gt;&lt;wsp:rsid wsp:val=&quot;0053046C&quot;/&gt;&lt;wsp:rsid wsp:val=&quot;00530796&quot;/&gt;&lt;wsp:rsid wsp:val=&quot;00530887&quot;/&gt;&lt;wsp:rsid wsp:val=&quot;005309FF&quot;/&gt;&lt;wsp:rsid wsp:val=&quot;00530C6B&quot;/&gt;&lt;wsp:rsid wsp:val=&quot;00530D0F&quot;/&gt;&lt;wsp:rsid wsp:val=&quot;00530E22&quot;/&gt;&lt;wsp:rsid wsp:val=&quot;00531336&quot;/&gt;&lt;wsp:rsid wsp:val=&quot;005317CD&quot;/&gt;&lt;wsp:rsid wsp:val=&quot;00531916&quot;/&gt;&lt;wsp:rsid wsp:val=&quot;0053246A&quot;/&gt;&lt;wsp:rsid wsp:val=&quot;005326B1&quot;/&gt;&lt;wsp:rsid wsp:val=&quot;00532852&quot;/&gt;&lt;wsp:rsid wsp:val=&quot;005328A4&quot;/&gt;&lt;wsp:rsid wsp:val=&quot;005329F5&quot;/&gt;&lt;wsp:rsid wsp:val=&quot;00532A47&quot;/&gt;&lt;wsp:rsid wsp:val=&quot;00532B38&quot;/&gt;&lt;wsp:rsid wsp:val=&quot;00532DEA&quot;/&gt;&lt;wsp:rsid wsp:val=&quot;00533098&quot;/&gt;&lt;wsp:rsid wsp:val=&quot;005330F3&quot;/&gt;&lt;wsp:rsid wsp:val=&quot;00533111&quot;/&gt;&lt;wsp:rsid wsp:val=&quot;0053329B&quot;/&gt;&lt;wsp:rsid wsp:val=&quot;005333B0&quot;/&gt;&lt;wsp:rsid wsp:val=&quot;005334FC&quot;/&gt;&lt;wsp:rsid wsp:val=&quot;005336E8&quot;/&gt;&lt;wsp:rsid wsp:val=&quot;00533777&quot;/&gt;&lt;wsp:rsid wsp:val=&quot;005338A3&quot;/&gt;&lt;wsp:rsid wsp:val=&quot;0053392E&quot;/&gt;&lt;wsp:rsid wsp:val=&quot;005339D7&quot;/&gt;&lt;wsp:rsid wsp:val=&quot;005339E9&quot;/&gt;&lt;wsp:rsid wsp:val=&quot;00533B40&quot;/&gt;&lt;wsp:rsid wsp:val=&quot;00533B52&quot;/&gt;&lt;wsp:rsid wsp:val=&quot;00533BC4&quot;/&gt;&lt;wsp:rsid wsp:val=&quot;00533BD5&quot;/&gt;&lt;wsp:rsid wsp:val=&quot;00533DA6&quot;/&gt;&lt;wsp:rsid wsp:val=&quot;00534181&quot;/&gt;&lt;wsp:rsid wsp:val=&quot;0053421F&quot;/&gt;&lt;wsp:rsid wsp:val=&quot;0053495E&quot;/&gt;&lt;wsp:rsid wsp:val=&quot;005349F2&quot;/&gt;&lt;wsp:rsid wsp:val=&quot;00534F24&quot;/&gt;&lt;wsp:rsid wsp:val=&quot;00535475&quot;/&gt;&lt;wsp:rsid wsp:val=&quot;005354F8&quot;/&gt;&lt;wsp:rsid wsp:val=&quot;005359BF&quot;/&gt;&lt;wsp:rsid wsp:val=&quot;00535AFB&quot;/&gt;&lt;wsp:rsid wsp:val=&quot;00535E88&quot;/&gt;&lt;wsp:rsid wsp:val=&quot;00536117&quot;/&gt;&lt;wsp:rsid wsp:val=&quot;005362BD&quot;/&gt;&lt;wsp:rsid wsp:val=&quot;005364CD&quot;/&gt;&lt;wsp:rsid wsp:val=&quot;00536AAC&quot;/&gt;&lt;wsp:rsid wsp:val=&quot;00536C27&quot;/&gt;&lt;wsp:rsid wsp:val=&quot;00536DA8&quot;/&gt;&lt;wsp:rsid wsp:val=&quot;0053787D&quot;/&gt;&lt;wsp:rsid wsp:val=&quot;005378EC&quot;/&gt;&lt;wsp:rsid wsp:val=&quot;00537B6C&quot;/&gt;&lt;wsp:rsid wsp:val=&quot;00540032&quot;/&gt;&lt;wsp:rsid wsp:val=&quot;005400FA&quot;/&gt;&lt;wsp:rsid wsp:val=&quot;005402AD&quot;/&gt;&lt;wsp:rsid wsp:val=&quot;005403E2&quot;/&gt;&lt;wsp:rsid wsp:val=&quot;005405B8&quot;/&gt;&lt;wsp:rsid wsp:val=&quot;00540665&quot;/&gt;&lt;wsp:rsid wsp:val=&quot;005408B6&quot;/&gt;&lt;wsp:rsid wsp:val=&quot;00540BC6&quot;/&gt;&lt;wsp:rsid wsp:val=&quot;00540BD6&quot;/&gt;&lt;wsp:rsid wsp:val=&quot;00540C4D&quot;/&gt;&lt;wsp:rsid wsp:val=&quot;00540E33&quot;/&gt;&lt;wsp:rsid wsp:val=&quot;005417EF&quot;/&gt;&lt;wsp:rsid wsp:val=&quot;00541CCF&quot;/&gt;&lt;wsp:rsid wsp:val=&quot;00541D79&quot;/&gt;&lt;wsp:rsid wsp:val=&quot;00541EF8&quot;/&gt;&lt;wsp:rsid wsp:val=&quot;00542149&quot;/&gt;&lt;wsp:rsid wsp:val=&quot;005423E0&quot;/&gt;&lt;wsp:rsid wsp:val=&quot;00542631&quot;/&gt;&lt;wsp:rsid wsp:val=&quot;00542667&quot;/&gt;&lt;wsp:rsid wsp:val=&quot;00542B43&quot;/&gt;&lt;wsp:rsid wsp:val=&quot;00542CBD&quot;/&gt;&lt;wsp:rsid wsp:val=&quot;00542D23&quot;/&gt;&lt;wsp:rsid wsp:val=&quot;00542DEE&quot;/&gt;&lt;wsp:rsid wsp:val=&quot;005430B3&quot;/&gt;&lt;wsp:rsid wsp:val=&quot;00543228&quot;/&gt;&lt;wsp:rsid wsp:val=&quot;005432C5&quot;/&gt;&lt;wsp:rsid wsp:val=&quot;0054336A&quot;/&gt;&lt;wsp:rsid wsp:val=&quot;00543427&quot;/&gt;&lt;wsp:rsid wsp:val=&quot;0054381A&quot;/&gt;&lt;wsp:rsid wsp:val=&quot;00543929&quot;/&gt;&lt;wsp:rsid wsp:val=&quot;005439EF&quot;/&gt;&lt;wsp:rsid wsp:val=&quot;00543CBC&quot;/&gt;&lt;wsp:rsid wsp:val=&quot;00543CC7&quot;/&gt;&lt;wsp:rsid wsp:val=&quot;00544156&quot;/&gt;&lt;wsp:rsid wsp:val=&quot;005442C1&quot;/&gt;&lt;wsp:rsid wsp:val=&quot;00544495&quot;/&gt;&lt;wsp:rsid wsp:val=&quot;005444F6&quot;/&gt;&lt;wsp:rsid wsp:val=&quot;0054457F&quot;/&gt;&lt;wsp:rsid wsp:val=&quot;005448E6&quot;/&gt;&lt;wsp:rsid wsp:val=&quot;00544A02&quot;/&gt;&lt;wsp:rsid wsp:val=&quot;00544B6C&quot;/&gt;&lt;wsp:rsid wsp:val=&quot;00544BB5&quot;/&gt;&lt;wsp:rsid wsp:val=&quot;00544C55&quot;/&gt;&lt;wsp:rsid wsp:val=&quot;005450A3&quot;/&gt;&lt;wsp:rsid wsp:val=&quot;005450CC&quot;/&gt;&lt;wsp:rsid wsp:val=&quot;0054518F&quot;/&gt;&lt;wsp:rsid wsp:val=&quot;00545497&quot;/&gt;&lt;wsp:rsid wsp:val=&quot;005457EC&quot;/&gt;&lt;wsp:rsid wsp:val=&quot;00545889&quot;/&gt;&lt;wsp:rsid wsp:val=&quot;00545A40&quot;/&gt;&lt;wsp:rsid wsp:val=&quot;00545E13&quot;/&gt;&lt;wsp:rsid wsp:val=&quot;00545F4E&quot;/&gt;&lt;wsp:rsid wsp:val=&quot;00546715&quot;/&gt;&lt;wsp:rsid wsp:val=&quot;00546875&quot;/&gt;&lt;wsp:rsid wsp:val=&quot;00546B65&quot;/&gt;&lt;wsp:rsid wsp:val=&quot;00547105&quot;/&gt;&lt;wsp:rsid wsp:val=&quot;00547A0D&quot;/&gt;&lt;wsp:rsid wsp:val=&quot;00547C00&quot;/&gt;&lt;wsp:rsid wsp:val=&quot;00547C3C&quot;/&gt;&lt;wsp:rsid wsp:val=&quot;00547DF0&quot;/&gt;&lt;wsp:rsid wsp:val=&quot;00547E83&quot;/&gt;&lt;wsp:rsid wsp:val=&quot;00550243&quot;/&gt;&lt;wsp:rsid wsp:val=&quot;005503DF&quot;/&gt;&lt;wsp:rsid wsp:val=&quot;0055076E&quot;/&gt;&lt;wsp:rsid wsp:val=&quot;0055095A&quot;/&gt;&lt;wsp:rsid wsp:val=&quot;00550BFF&quot;/&gt;&lt;wsp:rsid wsp:val=&quot;00550E20&quot;/&gt;&lt;wsp:rsid wsp:val=&quot;00551211&quot;/&gt;&lt;wsp:rsid wsp:val=&quot;00551232&quot;/&gt;&lt;wsp:rsid wsp:val=&quot;005512F7&quot;/&gt;&lt;wsp:rsid wsp:val=&quot;0055173C&quot;/&gt;&lt;wsp:rsid wsp:val=&quot;0055192B&quot;/&gt;&lt;wsp:rsid wsp:val=&quot;005519A0&quot;/&gt;&lt;wsp:rsid wsp:val=&quot;005520D6&quot;/&gt;&lt;wsp:rsid wsp:val=&quot;0055235D&quot;/&gt;&lt;wsp:rsid wsp:val=&quot;0055274E&quot;/&gt;&lt;wsp:rsid wsp:val=&quot;00552BC8&quot;/&gt;&lt;wsp:rsid wsp:val=&quot;005532CF&quot;/&gt;&lt;wsp:rsid wsp:val=&quot;005535F8&quot;/&gt;&lt;wsp:rsid wsp:val=&quot;00553783&quot;/&gt;&lt;wsp:rsid wsp:val=&quot;00553911&quot;/&gt;&lt;wsp:rsid wsp:val=&quot;00553C17&quot;/&gt;&lt;wsp:rsid wsp:val=&quot;0055424C&quot;/&gt;&lt;wsp:rsid wsp:val=&quot;0055477F&quot;/&gt;&lt;wsp:rsid wsp:val=&quot;00554A46&quot;/&gt;&lt;wsp:rsid wsp:val=&quot;00554B86&quot;/&gt;&lt;wsp:rsid wsp:val=&quot;00554F76&quot;/&gt;&lt;wsp:rsid wsp:val=&quot;005553BC&quot;/&gt;&lt;wsp:rsid wsp:val=&quot;005554DE&quot;/&gt;&lt;wsp:rsid wsp:val=&quot;00555645&quot;/&gt;&lt;wsp:rsid wsp:val=&quot;005556F8&quot;/&gt;&lt;wsp:rsid wsp:val=&quot;005557B2&quot;/&gt;&lt;wsp:rsid wsp:val=&quot;005559F9&quot;/&gt;&lt;wsp:rsid wsp:val=&quot;00555B73&quot;/&gt;&lt;wsp:rsid wsp:val=&quot;00555C89&quot;/&gt;&lt;wsp:rsid wsp:val=&quot;00555F7D&quot;/&gt;&lt;wsp:rsid wsp:val=&quot;00555FEB&quot;/&gt;&lt;wsp:rsid wsp:val=&quot;005560CC&quot;/&gt;&lt;wsp:rsid wsp:val=&quot;0055623C&quot;/&gt;&lt;wsp:rsid wsp:val=&quot;0055695A&quot;/&gt;&lt;wsp:rsid wsp:val=&quot;00556E7F&quot;/&gt;&lt;wsp:rsid wsp:val=&quot;005571C4&quot;/&gt;&lt;wsp:rsid wsp:val=&quot;00557283&quot;/&gt;&lt;wsp:rsid wsp:val=&quot;005573B7&quot;/&gt;&lt;wsp:rsid wsp:val=&quot;00557414&quot;/&gt;&lt;wsp:rsid wsp:val=&quot;0055799E&quot;/&gt;&lt;wsp:rsid wsp:val=&quot;00557B6F&quot;/&gt;&lt;wsp:rsid wsp:val=&quot;00560294&quot;/&gt;&lt;wsp:rsid wsp:val=&quot;00560361&quot;/&gt;&lt;wsp:rsid wsp:val=&quot;005604D7&quot;/&gt;&lt;wsp:rsid wsp:val=&quot;005608FA&quot;/&gt;&lt;wsp:rsid wsp:val=&quot;00560CA1&quot;/&gt;&lt;wsp:rsid wsp:val=&quot;00560F5C&quot;/&gt;&lt;wsp:rsid wsp:val=&quot;00560F69&quot;/&gt;&lt;wsp:rsid wsp:val=&quot;0056100B&quot;/&gt;&lt;wsp:rsid wsp:val=&quot;00561558&quot;/&gt;&lt;wsp:rsid wsp:val=&quot;00561BB1&quot;/&gt;&lt;wsp:rsid wsp:val=&quot;00561C8D&quot;/&gt;&lt;wsp:rsid wsp:val=&quot;00561DC9&quot;/&gt;&lt;wsp:rsid wsp:val=&quot;00561E85&quot;/&gt;&lt;wsp:rsid wsp:val=&quot;00561EEF&quot;/&gt;&lt;wsp:rsid wsp:val=&quot;00562191&quot;/&gt;&lt;wsp:rsid wsp:val=&quot;0056235C&quot;/&gt;&lt;wsp:rsid wsp:val=&quot;0056245A&quot;/&gt;&lt;wsp:rsid wsp:val=&quot;00562557&quot;/&gt;&lt;wsp:rsid wsp:val=&quot;005627DE&quot;/&gt;&lt;wsp:rsid wsp:val=&quot;00562A6A&quot;/&gt;&lt;wsp:rsid wsp:val=&quot;00562E61&quot;/&gt;&lt;wsp:rsid wsp:val=&quot;00562EFD&quot;/&gt;&lt;wsp:rsid wsp:val=&quot;00563002&quot;/&gt;&lt;wsp:rsid wsp:val=&quot;005631B9&quot;/&gt;&lt;wsp:rsid wsp:val=&quot;00563392&quot;/&gt;&lt;wsp:rsid wsp:val=&quot;00563908&quot;/&gt;&lt;wsp:rsid wsp:val=&quot;005639E9&quot;/&gt;&lt;wsp:rsid wsp:val=&quot;00563AA6&quot;/&gt;&lt;wsp:rsid wsp:val=&quot;00563BC0&quot;/&gt;&lt;wsp:rsid wsp:val=&quot;00563BE4&quot;/&gt;&lt;wsp:rsid wsp:val=&quot;00563D10&quot;/&gt;&lt;wsp:rsid wsp:val=&quot;00563E80&quot;/&gt;&lt;wsp:rsid wsp:val=&quot;00563F73&quot;/&gt;&lt;wsp:rsid wsp:val=&quot;00563FEC&quot;/&gt;&lt;wsp:rsid wsp:val=&quot;00564294&quot;/&gt;&lt;wsp:rsid wsp:val=&quot;005645CA&quot;/&gt;&lt;wsp:rsid wsp:val=&quot;005645DB&quot;/&gt;&lt;wsp:rsid wsp:val=&quot;005648DF&quot;/&gt;&lt;wsp:rsid wsp:val=&quot;0056498B&quot;/&gt;&lt;wsp:rsid wsp:val=&quot;00564B5B&quot;/&gt;&lt;wsp:rsid wsp:val=&quot;005653FD&quot;/&gt;&lt;wsp:rsid wsp:val=&quot;005655E7&quot;/&gt;&lt;wsp:rsid wsp:val=&quot;00565A5C&quot;/&gt;&lt;wsp:rsid wsp:val=&quot;00565B01&quot;/&gt;&lt;wsp:rsid wsp:val=&quot;00565BD1&quot;/&gt;&lt;wsp:rsid wsp:val=&quot;00565D37&quot;/&gt;&lt;wsp:rsid wsp:val=&quot;00565DCB&quot;/&gt;&lt;wsp:rsid wsp:val=&quot;00565DE0&quot;/&gt;&lt;wsp:rsid wsp:val=&quot;00565EE0&quot;/&gt;&lt;wsp:rsid wsp:val=&quot;00566091&quot;/&gt;&lt;wsp:rsid wsp:val=&quot;005660D7&quot;/&gt;&lt;wsp:rsid wsp:val=&quot;00566284&quot;/&gt;&lt;wsp:rsid wsp:val=&quot;005662B3&quot;/&gt;&lt;wsp:rsid wsp:val=&quot;005663D0&quot;/&gt;&lt;wsp:rsid wsp:val=&quot;005664DB&quot;/&gt;&lt;wsp:rsid wsp:val=&quot;00566738&quot;/&gt;&lt;wsp:rsid wsp:val=&quot;00566FC2&quot;/&gt;&lt;wsp:rsid wsp:val=&quot;00567174&quot;/&gt;&lt;wsp:rsid wsp:val=&quot;005672BF&quot;/&gt;&lt;wsp:rsid wsp:val=&quot;005672C6&quot;/&gt;&lt;wsp:rsid wsp:val=&quot;00567445&quot;/&gt;&lt;wsp:rsid wsp:val=&quot;005675A9&quot;/&gt;&lt;wsp:rsid wsp:val=&quot;005677B4&quot;/&gt;&lt;wsp:rsid wsp:val=&quot;005678AA&quot;/&gt;&lt;wsp:rsid wsp:val=&quot;005679E9&quot;/&gt;&lt;wsp:rsid wsp:val=&quot;00567D4E&quot;/&gt;&lt;wsp:rsid wsp:val=&quot;00567EE5&quot;/&gt;&lt;wsp:rsid wsp:val=&quot;00567F63&quot;/&gt;&lt;wsp:rsid wsp:val=&quot;0057020E&quot;/&gt;&lt;wsp:rsid wsp:val=&quot;0057051B&quot;/&gt;&lt;wsp:rsid wsp:val=&quot;00570A72&quot;/&gt;&lt;wsp:rsid wsp:val=&quot;005712BC&quot;/&gt;&lt;wsp:rsid wsp:val=&quot;00571342&quot;/&gt;&lt;wsp:rsid wsp:val=&quot;005715A1&quot;/&gt;&lt;wsp:rsid wsp:val=&quot;005717E2&quot;/&gt;&lt;wsp:rsid wsp:val=&quot;0057198D&quot;/&gt;&lt;wsp:rsid wsp:val=&quot;00571C4C&quot;/&gt;&lt;wsp:rsid wsp:val=&quot;00571E4F&quot;/&gt;&lt;wsp:rsid wsp:val=&quot;00571FD3&quot;/&gt;&lt;wsp:rsid wsp:val=&quot;00571FFA&quot;/&gt;&lt;wsp:rsid wsp:val=&quot;005720DC&quot;/&gt;&lt;wsp:rsid wsp:val=&quot;00572151&quot;/&gt;&lt;wsp:rsid wsp:val=&quot;00572241&quot;/&gt;&lt;wsp:rsid wsp:val=&quot;00572368&quot;/&gt;&lt;wsp:rsid wsp:val=&quot;0057256C&quot;/&gt;&lt;wsp:rsid wsp:val=&quot;005725CD&quot;/&gt;&lt;wsp:rsid wsp:val=&quot;00572E28&quot;/&gt;&lt;wsp:rsid wsp:val=&quot;00573284&quot;/&gt;&lt;wsp:rsid wsp:val=&quot;00573616&quot;/&gt;&lt;wsp:rsid wsp:val=&quot;00573697&quot;/&gt;&lt;wsp:rsid wsp:val=&quot;00573A9D&quot;/&gt;&lt;wsp:rsid wsp:val=&quot;00573C87&quot;/&gt;&lt;wsp:rsid wsp:val=&quot;00573E91&quot;/&gt;&lt;wsp:rsid wsp:val=&quot;00574525&quot;/&gt;&lt;wsp:rsid wsp:val=&quot;005748B0&quot;/&gt;&lt;wsp:rsid wsp:val=&quot;00574D11&quot;/&gt;&lt;wsp:rsid wsp:val=&quot;0057500C&quot;/&gt;&lt;wsp:rsid wsp:val=&quot;0057546D&quot;/&gt;&lt;wsp:rsid wsp:val=&quot;005754E2&quot;/&gt;&lt;wsp:rsid wsp:val=&quot;005756A7&quot;/&gt;&lt;wsp:rsid wsp:val=&quot;005756BA&quot;/&gt;&lt;wsp:rsid wsp:val=&quot;00575740&quot;/&gt;&lt;wsp:rsid wsp:val=&quot;00575C00&quot;/&gt;&lt;wsp:rsid wsp:val=&quot;005761C7&quot;/&gt;&lt;wsp:rsid wsp:val=&quot;00576341&quot;/&gt;&lt;wsp:rsid wsp:val=&quot;005764AA&quot;/&gt;&lt;wsp:rsid wsp:val=&quot;0057668B&quot;/&gt;&lt;wsp:rsid wsp:val=&quot;00576900&quot;/&gt;&lt;wsp:rsid wsp:val=&quot;00576A18&quot;/&gt;&lt;wsp:rsid wsp:val=&quot;00576CF9&quot;/&gt;&lt;wsp:rsid wsp:val=&quot;0057709C&quot;/&gt;&lt;wsp:rsid wsp:val=&quot;00577107&quot;/&gt;&lt;wsp:rsid wsp:val=&quot;0057736B&quot;/&gt;&lt;wsp:rsid wsp:val=&quot;005773B8&quot;/&gt;&lt;wsp:rsid wsp:val=&quot;00577634&quot;/&gt;&lt;wsp:rsid wsp:val=&quot;0057781B&quot;/&gt;&lt;wsp:rsid wsp:val=&quot;00577B58&quot;/&gt;&lt;wsp:rsid wsp:val=&quot;00577D2F&quot;/&gt;&lt;wsp:rsid wsp:val=&quot;00577E47&quot;/&gt;&lt;wsp:rsid wsp:val=&quot;00577F94&quot;/&gt;&lt;wsp:rsid wsp:val=&quot;005802B7&quot;/&gt;&lt;wsp:rsid wsp:val=&quot;005803F2&quot;/&gt;&lt;wsp:rsid wsp:val=&quot;00580543&quot;/&gt;&lt;wsp:rsid wsp:val=&quot;00580598&quot;/&gt;&lt;wsp:rsid wsp:val=&quot;0058067E&quot;/&gt;&lt;wsp:rsid wsp:val=&quot;00580833&quot;/&gt;&lt;wsp:rsid wsp:val=&quot;0058084D&quot;/&gt;&lt;wsp:rsid wsp:val=&quot;005808D6&quot;/&gt;&lt;wsp:rsid wsp:val=&quot;00580B1F&quot;/&gt;&lt;wsp:rsid wsp:val=&quot;00580D62&quot;/&gt;&lt;wsp:rsid wsp:val=&quot;00581089&quot;/&gt;&lt;wsp:rsid wsp:val=&quot;00581151&quot;/&gt;&lt;wsp:rsid wsp:val=&quot;00581250&quot;/&gt;&lt;wsp:rsid wsp:val=&quot;0058127B&quot;/&gt;&lt;wsp:rsid wsp:val=&quot;00581625&quot;/&gt;&lt;wsp:rsid wsp:val=&quot;00581672&quot;/&gt;&lt;wsp:rsid wsp:val=&quot;00581901&quot;/&gt;&lt;wsp:rsid wsp:val=&quot;00581941&quot;/&gt;&lt;wsp:rsid wsp:val=&quot;00581A30&quot;/&gt;&lt;wsp:rsid wsp:val=&quot;00581C23&quot;/&gt;&lt;wsp:rsid wsp:val=&quot;00581DB1&quot;/&gt;&lt;wsp:rsid wsp:val=&quot;00581FC4&quot;/&gt;&lt;wsp:rsid wsp:val=&quot;005824A0&quot;/&gt;&lt;wsp:rsid wsp:val=&quot;005824CA&quot;/&gt;&lt;wsp:rsid wsp:val=&quot;005826A7&quot;/&gt;&lt;wsp:rsid wsp:val=&quot;00582C27&quot;/&gt;&lt;wsp:rsid wsp:val=&quot;00582D02&quot;/&gt;&lt;wsp:rsid wsp:val=&quot;00582F6F&quot;/&gt;&lt;wsp:rsid wsp:val=&quot;0058300F&quot;/&gt;&lt;wsp:rsid wsp:val=&quot;00583011&quot;/&gt;&lt;wsp:rsid wsp:val=&quot;0058306C&quot;/&gt;&lt;wsp:rsid wsp:val=&quot;00583149&quot;/&gt;&lt;wsp:rsid wsp:val=&quot;005832CA&quot;/&gt;&lt;wsp:rsid wsp:val=&quot;00583824&quot;/&gt;&lt;wsp:rsid wsp:val=&quot;00583A12&quot;/&gt;&lt;wsp:rsid wsp:val=&quot;00583ADA&quot;/&gt;&lt;wsp:rsid wsp:val=&quot;00584003&quot;/&gt;&lt;wsp:rsid wsp:val=&quot;00584774&quot;/&gt;&lt;wsp:rsid wsp:val=&quot;00584794&quot;/&gt;&lt;wsp:rsid wsp:val=&quot;00584A4D&quot;/&gt;&lt;wsp:rsid wsp:val=&quot;00584DEE&quot;/&gt;&lt;wsp:rsid wsp:val=&quot;00585045&quot;/&gt;&lt;wsp:rsid wsp:val=&quot;005851C9&quot;/&gt;&lt;wsp:rsid wsp:val=&quot;00585486&quot;/&gt;&lt;wsp:rsid wsp:val=&quot;005857E6&quot;/&gt;&lt;wsp:rsid wsp:val=&quot;00585BE9&quot;/&gt;&lt;wsp:rsid wsp:val=&quot;005860C3&quot;/&gt;&lt;wsp:rsid wsp:val=&quot;005861DD&quot;/&gt;&lt;wsp:rsid wsp:val=&quot;00586252&quot;/&gt;&lt;wsp:rsid wsp:val=&quot;0058663F&quot;/&gt;&lt;wsp:rsid wsp:val=&quot;005867DC&quot;/&gt;&lt;wsp:rsid wsp:val=&quot;00586C51&quot;/&gt;&lt;wsp:rsid wsp:val=&quot;00586F98&quot;/&gt;&lt;wsp:rsid wsp:val=&quot;005871BE&quot;/&gt;&lt;wsp:rsid wsp:val=&quot;005872FD&quot;/&gt;&lt;wsp:rsid wsp:val=&quot;005873FC&quot;/&gt;&lt;wsp:rsid wsp:val=&quot;00587679&quot;/&gt;&lt;wsp:rsid wsp:val=&quot;00587A8E&quot;/&gt;&lt;wsp:rsid wsp:val=&quot;00587D38&quot;/&gt;&lt;wsp:rsid wsp:val=&quot;00587E47&quot;/&gt;&lt;wsp:rsid wsp:val=&quot;00587E48&quot;/&gt;&lt;wsp:rsid wsp:val=&quot;00587EB3&quot;/&gt;&lt;wsp:rsid wsp:val=&quot;00587F96&quot;/&gt;&lt;wsp:rsid wsp:val=&quot;00590250&quot;/&gt;&lt;wsp:rsid wsp:val=&quot;005906D8&quot;/&gt;&lt;wsp:rsid wsp:val=&quot;00590856&quot;/&gt;&lt;wsp:rsid wsp:val=&quot;00590943&quot;/&gt;&lt;wsp:rsid wsp:val=&quot;00590B07&quot;/&gt;&lt;wsp:rsid wsp:val=&quot;00590BDE&quot;/&gt;&lt;wsp:rsid wsp:val=&quot;00590E7C&quot;/&gt;&lt;wsp:rsid wsp:val=&quot;005912E6&quot;/&gt;&lt;wsp:rsid wsp:val=&quot;005916AE&quot;/&gt;&lt;wsp:rsid wsp:val=&quot;005916FC&quot;/&gt;&lt;wsp:rsid wsp:val=&quot;0059186D&quot;/&gt;&lt;wsp:rsid wsp:val=&quot;0059192C&quot;/&gt;&lt;wsp:rsid wsp:val=&quot;00591A3E&quot;/&gt;&lt;wsp:rsid wsp:val=&quot;00591A89&quot;/&gt;&lt;wsp:rsid wsp:val=&quot;00591DC6&quot;/&gt;&lt;wsp:rsid wsp:val=&quot;00592168&quot;/&gt;&lt;wsp:rsid wsp:val=&quot;005921EE&quot;/&gt;&lt;wsp:rsid wsp:val=&quot;0059222E&quot;/&gt;&lt;wsp:rsid wsp:val=&quot;005926A7&quot;/&gt;&lt;wsp:rsid wsp:val=&quot;00592701&quot;/&gt;&lt;wsp:rsid wsp:val=&quot;00592833&quot;/&gt;&lt;wsp:rsid wsp:val=&quot;00592943&quot;/&gt;&lt;wsp:rsid wsp:val=&quot;00592B2B&quot;/&gt;&lt;wsp:rsid wsp:val=&quot;00592E99&quot;/&gt;&lt;wsp:rsid wsp:val=&quot;0059317D&quot;/&gt;&lt;wsp:rsid wsp:val=&quot;005931DF&quot;/&gt;&lt;wsp:rsid wsp:val=&quot;00593400&quot;/&gt;&lt;wsp:rsid wsp:val=&quot;0059341A&quot;/&gt;&lt;wsp:rsid wsp:val=&quot;0059379D&quot;/&gt;&lt;wsp:rsid wsp:val=&quot;005939FB&quot;/&gt;&lt;wsp:rsid wsp:val=&quot;00593ACB&quot;/&gt;&lt;wsp:rsid wsp:val=&quot;005941CF&quot;/&gt;&lt;wsp:rsid wsp:val=&quot;005941DE&quot;/&gt;&lt;wsp:rsid wsp:val=&quot;005942A2&quot;/&gt;&lt;wsp:rsid wsp:val=&quot;00594CEB&quot;/&gt;&lt;wsp:rsid wsp:val=&quot;00594D68&quot;/&gt;&lt;wsp:rsid wsp:val=&quot;00595071&quot;/&gt;&lt;wsp:rsid wsp:val=&quot;0059519C&quot;/&gt;&lt;wsp:rsid wsp:val=&quot;005952A9&quot;/&gt;&lt;wsp:rsid wsp:val=&quot;00595567&quot;/&gt;&lt;wsp:rsid wsp:val=&quot;00595AF0&quot;/&gt;&lt;wsp:rsid wsp:val=&quot;00595D88&quot;/&gt;&lt;wsp:rsid wsp:val=&quot;00595EEA&quot;/&gt;&lt;wsp:rsid wsp:val=&quot;0059602C&quot;/&gt;&lt;wsp:rsid wsp:val=&quot;00596378&quot;/&gt;&lt;wsp:rsid wsp:val=&quot;0059656D&quot;/&gt;&lt;wsp:rsid wsp:val=&quot;00596E7B&quot;/&gt;&lt;wsp:rsid wsp:val=&quot;00597435&quot;/&gt;&lt;wsp:rsid wsp:val=&quot;00597663&quot;/&gt;&lt;wsp:rsid wsp:val=&quot;00597A48&quot;/&gt;&lt;wsp:rsid wsp:val=&quot;00597B4E&quot;/&gt;&lt;wsp:rsid wsp:val=&quot;00597D24&quot;/&gt;&lt;wsp:rsid wsp:val=&quot;00597D86&quot;/&gt;&lt;wsp:rsid wsp:val=&quot;00597FA6&quot;/&gt;&lt;wsp:rsid wsp:val=&quot;00597FEA&quot;/&gt;&lt;wsp:rsid wsp:val=&quot;005A0578&quot;/&gt;&lt;wsp:rsid wsp:val=&quot;005A07D3&quot;/&gt;&lt;wsp:rsid wsp:val=&quot;005A081D&quot;/&gt;&lt;wsp:rsid wsp:val=&quot;005A0E98&quot;/&gt;&lt;wsp:rsid wsp:val=&quot;005A1238&quot;/&gt;&lt;wsp:rsid wsp:val=&quot;005A16CC&quot;/&gt;&lt;wsp:rsid wsp:val=&quot;005A1BBB&quot;/&gt;&lt;wsp:rsid wsp:val=&quot;005A2089&quot;/&gt;&lt;wsp:rsid wsp:val=&quot;005A211E&quot;/&gt;&lt;wsp:rsid wsp:val=&quot;005A2C9F&quot;/&gt;&lt;wsp:rsid wsp:val=&quot;005A2D4F&quot;/&gt;&lt;wsp:rsid wsp:val=&quot;005A2DC7&quot;/&gt;&lt;wsp:rsid wsp:val=&quot;005A30F1&quot;/&gt;&lt;wsp:rsid wsp:val=&quot;005A3563&quot;/&gt;&lt;wsp:rsid wsp:val=&quot;005A374F&quot;/&gt;&lt;wsp:rsid wsp:val=&quot;005A3782&quot;/&gt;&lt;wsp:rsid wsp:val=&quot;005A3935&quot;/&gt;&lt;wsp:rsid wsp:val=&quot;005A3C7F&quot;/&gt;&lt;wsp:rsid wsp:val=&quot;005A3DC8&quot;/&gt;&lt;wsp:rsid wsp:val=&quot;005A3E07&quot;/&gt;&lt;wsp:rsid wsp:val=&quot;005A406E&quot;/&gt;&lt;wsp:rsid wsp:val=&quot;005A439B&quot;/&gt;&lt;wsp:rsid wsp:val=&quot;005A44FD&quot;/&gt;&lt;wsp:rsid wsp:val=&quot;005A4859&quot;/&gt;&lt;wsp:rsid wsp:val=&quot;005A4985&quot;/&gt;&lt;wsp:rsid wsp:val=&quot;005A4C5B&quot;/&gt;&lt;wsp:rsid wsp:val=&quot;005A4DB9&quot;/&gt;&lt;wsp:rsid wsp:val=&quot;005A4EEC&quot;/&gt;&lt;wsp:rsid wsp:val=&quot;005A4F76&quot;/&gt;&lt;wsp:rsid wsp:val=&quot;005A505A&quot;/&gt;&lt;wsp:rsid wsp:val=&quot;005A5253&quot;/&gt;&lt;wsp:rsid wsp:val=&quot;005A53D9&quot;/&gt;&lt;wsp:rsid wsp:val=&quot;005A5907&quot;/&gt;&lt;wsp:rsid wsp:val=&quot;005A5AD5&quot;/&gt;&lt;wsp:rsid wsp:val=&quot;005A5CA3&quot;/&gt;&lt;wsp:rsid wsp:val=&quot;005A6195&quot;/&gt;&lt;wsp:rsid wsp:val=&quot;005A6477&quot;/&gt;&lt;wsp:rsid wsp:val=&quot;005A6ECF&quot;/&gt;&lt;wsp:rsid wsp:val=&quot;005A76CB&quot;/&gt;&lt;wsp:rsid wsp:val=&quot;005A7BD9&quot;/&gt;&lt;wsp:rsid wsp:val=&quot;005A7D4D&quot;/&gt;&lt;wsp:rsid wsp:val=&quot;005A7D85&quot;/&gt;&lt;wsp:rsid wsp:val=&quot;005A7DB3&quot;/&gt;&lt;wsp:rsid wsp:val=&quot;005A7E8A&quot;/&gt;&lt;wsp:rsid wsp:val=&quot;005B03B3&quot;/&gt;&lt;wsp:rsid wsp:val=&quot;005B05A9&quot;/&gt;&lt;wsp:rsid wsp:val=&quot;005B08F8&quot;/&gt;&lt;wsp:rsid wsp:val=&quot;005B0A94&quot;/&gt;&lt;wsp:rsid wsp:val=&quot;005B0BA7&quot;/&gt;&lt;wsp:rsid wsp:val=&quot;005B0CA1&quot;/&gt;&lt;wsp:rsid wsp:val=&quot;005B0DE3&quot;/&gt;&lt;wsp:rsid wsp:val=&quot;005B0F54&quot;/&gt;&lt;wsp:rsid wsp:val=&quot;005B0FC9&quot;/&gt;&lt;wsp:rsid wsp:val=&quot;005B0FEA&quot;/&gt;&lt;wsp:rsid wsp:val=&quot;005B10D7&quot;/&gt;&lt;wsp:rsid wsp:val=&quot;005B1151&quot;/&gt;&lt;wsp:rsid wsp:val=&quot;005B12EA&quot;/&gt;&lt;wsp:rsid wsp:val=&quot;005B1463&quot;/&gt;&lt;wsp:rsid wsp:val=&quot;005B14B9&quot;/&gt;&lt;wsp:rsid wsp:val=&quot;005B168B&quot;/&gt;&lt;wsp:rsid wsp:val=&quot;005B16CD&quot;/&gt;&lt;wsp:rsid wsp:val=&quot;005B1A9D&quot;/&gt;&lt;wsp:rsid wsp:val=&quot;005B1BEF&quot;/&gt;&lt;wsp:rsid wsp:val=&quot;005B1BF8&quot;/&gt;&lt;wsp:rsid wsp:val=&quot;005B1D3B&quot;/&gt;&lt;wsp:rsid wsp:val=&quot;005B1E2D&quot;/&gt;&lt;wsp:rsid wsp:val=&quot;005B3164&quot;/&gt;&lt;wsp:rsid wsp:val=&quot;005B3196&quot;/&gt;&lt;wsp:rsid wsp:val=&quot;005B33D2&quot;/&gt;&lt;wsp:rsid wsp:val=&quot;005B344A&quot;/&gt;&lt;wsp:rsid wsp:val=&quot;005B38DE&quot;/&gt;&lt;wsp:rsid wsp:val=&quot;005B3B41&quot;/&gt;&lt;wsp:rsid wsp:val=&quot;005B3CA7&quot;/&gt;&lt;wsp:rsid wsp:val=&quot;005B3CF4&quot;/&gt;&lt;wsp:rsid wsp:val=&quot;005B4006&quot;/&gt;&lt;wsp:rsid wsp:val=&quot;005B403A&quot;/&gt;&lt;wsp:rsid wsp:val=&quot;005B4187&quot;/&gt;&lt;wsp:rsid wsp:val=&quot;005B435B&quot;/&gt;&lt;wsp:rsid wsp:val=&quot;005B4981&quot;/&gt;&lt;wsp:rsid wsp:val=&quot;005B49F4&quot;/&gt;&lt;wsp:rsid wsp:val=&quot;005B4A56&quot;/&gt;&lt;wsp:rsid wsp:val=&quot;005B4AB8&quot;/&gt;&lt;wsp:rsid wsp:val=&quot;005B4DDF&quot;/&gt;&lt;wsp:rsid wsp:val=&quot;005B4F38&quot;/&gt;&lt;wsp:rsid wsp:val=&quot;005B50FE&quot;/&gt;&lt;wsp:rsid wsp:val=&quot;005B51A0&quot;/&gt;&lt;wsp:rsid wsp:val=&quot;005B58DE&quot;/&gt;&lt;wsp:rsid wsp:val=&quot;005B5B12&quot;/&gt;&lt;wsp:rsid wsp:val=&quot;005B5DB3&quot;/&gt;&lt;wsp:rsid wsp:val=&quot;005B5F83&quot;/&gt;&lt;wsp:rsid wsp:val=&quot;005B6277&quot;/&gt;&lt;wsp:rsid wsp:val=&quot;005B63A0&quot;/&gt;&lt;wsp:rsid wsp:val=&quot;005B6454&quot;/&gt;&lt;wsp:rsid wsp:val=&quot;005B65F0&quot;/&gt;&lt;wsp:rsid wsp:val=&quot;005B6774&quot;/&gt;&lt;wsp:rsid wsp:val=&quot;005B67F1&quot;/&gt;&lt;wsp:rsid wsp:val=&quot;005B68B6&quot;/&gt;&lt;wsp:rsid wsp:val=&quot;005B6C01&quot;/&gt;&lt;wsp:rsid wsp:val=&quot;005B6CE8&quot;/&gt;&lt;wsp:rsid wsp:val=&quot;005B6CF1&quot;/&gt;&lt;wsp:rsid wsp:val=&quot;005B6DA6&quot;/&gt;&lt;wsp:rsid wsp:val=&quot;005B6F4A&quot;/&gt;&lt;wsp:rsid wsp:val=&quot;005B6F6A&quot;/&gt;&lt;wsp:rsid wsp:val=&quot;005B705A&quot;/&gt;&lt;wsp:rsid wsp:val=&quot;005B706D&quot;/&gt;&lt;wsp:rsid wsp:val=&quot;005B77B9&quot;/&gt;&lt;wsp:rsid wsp:val=&quot;005B792F&quot;/&gt;&lt;wsp:rsid wsp:val=&quot;005B7C1C&quot;/&gt;&lt;wsp:rsid wsp:val=&quot;005B7F06&quot;/&gt;&lt;wsp:rsid wsp:val=&quot;005B7F3A&quot;/&gt;&lt;wsp:rsid wsp:val=&quot;005B7F5D&quot;/&gt;&lt;wsp:rsid wsp:val=&quot;005B7FE6&quot;/&gt;&lt;wsp:rsid wsp:val=&quot;005C02B6&quot;/&gt;&lt;wsp:rsid wsp:val=&quot;005C040B&quot;/&gt;&lt;wsp:rsid wsp:val=&quot;005C059C&quot;/&gt;&lt;wsp:rsid wsp:val=&quot;005C0BDC&quot;/&gt;&lt;wsp:rsid wsp:val=&quot;005C12E4&quot;/&gt;&lt;wsp:rsid wsp:val=&quot;005C1394&quot;/&gt;&lt;wsp:rsid wsp:val=&quot;005C17F5&quot;/&gt;&lt;wsp:rsid wsp:val=&quot;005C1F16&quot;/&gt;&lt;wsp:rsid wsp:val=&quot;005C1F34&quot;/&gt;&lt;wsp:rsid wsp:val=&quot;005C2502&quot;/&gt;&lt;wsp:rsid wsp:val=&quot;005C27A7&quot;/&gt;&lt;wsp:rsid wsp:val=&quot;005C29AD&quot;/&gt;&lt;wsp:rsid wsp:val=&quot;005C29FC&quot;/&gt;&lt;wsp:rsid wsp:val=&quot;005C2E2E&quot;/&gt;&lt;wsp:rsid wsp:val=&quot;005C2E82&quot;/&gt;&lt;wsp:rsid wsp:val=&quot;005C3466&quot;/&gt;&lt;wsp:rsid wsp:val=&quot;005C36DE&quot;/&gt;&lt;wsp:rsid wsp:val=&quot;005C3B16&quot;/&gt;&lt;wsp:rsid wsp:val=&quot;005C3BD3&quot;/&gt;&lt;wsp:rsid wsp:val=&quot;005C3C5E&quot;/&gt;&lt;wsp:rsid wsp:val=&quot;005C41F6&quot;/&gt;&lt;wsp:rsid wsp:val=&quot;005C44D5&quot;/&gt;&lt;wsp:rsid wsp:val=&quot;005C470C&quot;/&gt;&lt;wsp:rsid wsp:val=&quot;005C49E8&quot;/&gt;&lt;wsp:rsid wsp:val=&quot;005C4F2D&quot;/&gt;&lt;wsp:rsid wsp:val=&quot;005C518D&quot;/&gt;&lt;wsp:rsid wsp:val=&quot;005C51B3&quot;/&gt;&lt;wsp:rsid wsp:val=&quot;005C53A5&quot;/&gt;&lt;wsp:rsid wsp:val=&quot;005C55E2&quot;/&gt;&lt;wsp:rsid wsp:val=&quot;005C5DC7&quot;/&gt;&lt;wsp:rsid wsp:val=&quot;005C5E5E&quot;/&gt;&lt;wsp:rsid wsp:val=&quot;005C5FBD&quot;/&gt;&lt;wsp:rsid wsp:val=&quot;005C649C&quot;/&gt;&lt;wsp:rsid wsp:val=&quot;005C655F&quot;/&gt;&lt;wsp:rsid wsp:val=&quot;005C6643&quot;/&gt;&lt;wsp:rsid wsp:val=&quot;005C6C94&quot;/&gt;&lt;wsp:rsid wsp:val=&quot;005C6EA9&quot;/&gt;&lt;wsp:rsid wsp:val=&quot;005C79FF&quot;/&gt;&lt;wsp:rsid wsp:val=&quot;005C7A95&quot;/&gt;&lt;wsp:rsid wsp:val=&quot;005C7B4A&quot;/&gt;&lt;wsp:rsid wsp:val=&quot;005C7D56&quot;/&gt;&lt;wsp:rsid wsp:val=&quot;005D005F&quot;/&gt;&lt;wsp:rsid wsp:val=&quot;005D00BD&quot;/&gt;&lt;wsp:rsid wsp:val=&quot;005D04D0&quot;/&gt;&lt;wsp:rsid wsp:val=&quot;005D0962&quot;/&gt;&lt;wsp:rsid wsp:val=&quot;005D0E1B&quot;/&gt;&lt;wsp:rsid wsp:val=&quot;005D0E21&quot;/&gt;&lt;wsp:rsid wsp:val=&quot;005D1023&quot;/&gt;&lt;wsp:rsid wsp:val=&quot;005D111F&quot;/&gt;&lt;wsp:rsid wsp:val=&quot;005D1261&quot;/&gt;&lt;wsp:rsid wsp:val=&quot;005D15CD&quot;/&gt;&lt;wsp:rsid wsp:val=&quot;005D160C&quot;/&gt;&lt;wsp:rsid wsp:val=&quot;005D1625&quot;/&gt;&lt;wsp:rsid wsp:val=&quot;005D1658&quot;/&gt;&lt;wsp:rsid wsp:val=&quot;005D1A7A&quot;/&gt;&lt;wsp:rsid wsp:val=&quot;005D1B65&quot;/&gt;&lt;wsp:rsid wsp:val=&quot;005D1F55&quot;/&gt;&lt;wsp:rsid wsp:val=&quot;005D1F61&quot;/&gt;&lt;wsp:rsid wsp:val=&quot;005D210A&quot;/&gt;&lt;wsp:rsid wsp:val=&quot;005D24C0&quot;/&gt;&lt;wsp:rsid wsp:val=&quot;005D24D6&quot;/&gt;&lt;wsp:rsid wsp:val=&quot;005D277A&quot;/&gt;&lt;wsp:rsid wsp:val=&quot;005D28DA&quot;/&gt;&lt;wsp:rsid wsp:val=&quot;005D314F&quot;/&gt;&lt;wsp:rsid wsp:val=&quot;005D33E9&quot;/&gt;&lt;wsp:rsid wsp:val=&quot;005D35CD&quot;/&gt;&lt;wsp:rsid wsp:val=&quot;005D36EA&quot;/&gt;&lt;wsp:rsid wsp:val=&quot;005D3A48&quot;/&gt;&lt;wsp:rsid wsp:val=&quot;005D3A74&quot;/&gt;&lt;wsp:rsid wsp:val=&quot;005D3C40&quot;/&gt;&lt;wsp:rsid wsp:val=&quot;005D403B&quot;/&gt;&lt;wsp:rsid wsp:val=&quot;005D4546&quot;/&gt;&lt;wsp:rsid wsp:val=&quot;005D4801&quot;/&gt;&lt;wsp:rsid wsp:val=&quot;005D4A9B&quot;/&gt;&lt;wsp:rsid wsp:val=&quot;005D5193&quot;/&gt;&lt;wsp:rsid wsp:val=&quot;005D53BA&quot;/&gt;&lt;wsp:rsid wsp:val=&quot;005D54B9&quot;/&gt;&lt;wsp:rsid wsp:val=&quot;005D590E&quot;/&gt;&lt;wsp:rsid wsp:val=&quot;005D59A6&quot;/&gt;&lt;wsp:rsid wsp:val=&quot;005D5B45&quot;/&gt;&lt;wsp:rsid wsp:val=&quot;005D5CF7&quot;/&gt;&lt;wsp:rsid wsp:val=&quot;005D5E50&quot;/&gt;&lt;wsp:rsid wsp:val=&quot;005D5EAD&quot;/&gt;&lt;wsp:rsid wsp:val=&quot;005D608A&quot;/&gt;&lt;wsp:rsid wsp:val=&quot;005D60DD&quot;/&gt;&lt;wsp:rsid wsp:val=&quot;005D61FD&quot;/&gt;&lt;wsp:rsid wsp:val=&quot;005D65BB&quot;/&gt;&lt;wsp:rsid wsp:val=&quot;005D663F&quot;/&gt;&lt;wsp:rsid wsp:val=&quot;005D6812&quot;/&gt;&lt;wsp:rsid wsp:val=&quot;005D6890&quot;/&gt;&lt;wsp:rsid wsp:val=&quot;005D6B55&quot;/&gt;&lt;wsp:rsid wsp:val=&quot;005D6B77&quot;/&gt;&lt;wsp:rsid wsp:val=&quot;005D6BBE&quot;/&gt;&lt;wsp:rsid wsp:val=&quot;005D6BFC&quot;/&gt;&lt;wsp:rsid wsp:val=&quot;005D6D33&quot;/&gt;&lt;wsp:rsid wsp:val=&quot;005D7438&quot;/&gt;&lt;wsp:rsid wsp:val=&quot;005D7B29&quot;/&gt;&lt;wsp:rsid wsp:val=&quot;005D7C9A&quot;/&gt;&lt;wsp:rsid wsp:val=&quot;005D7D3E&quot;/&gt;&lt;wsp:rsid wsp:val=&quot;005D7E09&quot;/&gt;&lt;wsp:rsid wsp:val=&quot;005E01E7&quot;/&gt;&lt;wsp:rsid wsp:val=&quot;005E027A&quot;/&gt;&lt;wsp:rsid wsp:val=&quot;005E0811&quot;/&gt;&lt;wsp:rsid wsp:val=&quot;005E084E&quot;/&gt;&lt;wsp:rsid wsp:val=&quot;005E0AF1&quot;/&gt;&lt;wsp:rsid wsp:val=&quot;005E0C22&quot;/&gt;&lt;wsp:rsid wsp:val=&quot;005E0CC4&quot;/&gt;&lt;wsp:rsid wsp:val=&quot;005E0D28&quot;/&gt;&lt;wsp:rsid wsp:val=&quot;005E0F2F&quot;/&gt;&lt;wsp:rsid wsp:val=&quot;005E0F94&quot;/&gt;&lt;wsp:rsid wsp:val=&quot;005E102E&quot;/&gt;&lt;wsp:rsid wsp:val=&quot;005E117C&quot;/&gt;&lt;wsp:rsid wsp:val=&quot;005E1317&quot;/&gt;&lt;wsp:rsid wsp:val=&quot;005E1375&quot;/&gt;&lt;wsp:rsid wsp:val=&quot;005E141F&quot;/&gt;&lt;wsp:rsid wsp:val=&quot;005E18C1&quot;/&gt;&lt;wsp:rsid wsp:val=&quot;005E1E30&quot;/&gt;&lt;wsp:rsid wsp:val=&quot;005E2266&quot;/&gt;&lt;wsp:rsid wsp:val=&quot;005E27C9&quot;/&gt;&lt;wsp:rsid wsp:val=&quot;005E28D2&quot;/&gt;&lt;wsp:rsid wsp:val=&quot;005E2B58&quot;/&gt;&lt;wsp:rsid wsp:val=&quot;005E2DCC&quot;/&gt;&lt;wsp:rsid wsp:val=&quot;005E3033&quot;/&gt;&lt;wsp:rsid wsp:val=&quot;005E35BC&quot;/&gt;&lt;wsp:rsid wsp:val=&quot;005E36B2&quot;/&gt;&lt;wsp:rsid wsp:val=&quot;005E3734&quot;/&gt;&lt;wsp:rsid wsp:val=&quot;005E381D&quot;/&gt;&lt;wsp:rsid wsp:val=&quot;005E3947&quot;/&gt;&lt;wsp:rsid wsp:val=&quot;005E3D98&quot;/&gt;&lt;wsp:rsid wsp:val=&quot;005E3F6E&quot;/&gt;&lt;wsp:rsid wsp:val=&quot;005E3F87&quot;/&gt;&lt;wsp:rsid wsp:val=&quot;005E40D4&quot;/&gt;&lt;wsp:rsid wsp:val=&quot;005E46C5&quot;/&gt;&lt;wsp:rsid wsp:val=&quot;005E4B72&quot;/&gt;&lt;wsp:rsid wsp:val=&quot;005E4BD7&quot;/&gt;&lt;wsp:rsid wsp:val=&quot;005E4F75&quot;/&gt;&lt;wsp:rsid wsp:val=&quot;005E5377&quot;/&gt;&lt;wsp:rsid wsp:val=&quot;005E5458&quot;/&gt;&lt;wsp:rsid wsp:val=&quot;005E5471&quot;/&gt;&lt;wsp:rsid wsp:val=&quot;005E560A&quot;/&gt;&lt;wsp:rsid wsp:val=&quot;005E56D9&quot;/&gt;&lt;wsp:rsid wsp:val=&quot;005E59AF&quot;/&gt;&lt;wsp:rsid wsp:val=&quot;005E5DBA&quot;/&gt;&lt;wsp:rsid wsp:val=&quot;005E5E91&quot;/&gt;&lt;wsp:rsid wsp:val=&quot;005E643D&quot;/&gt;&lt;wsp:rsid wsp:val=&quot;005E64A0&quot;/&gt;&lt;wsp:rsid wsp:val=&quot;005E6533&quot;/&gt;&lt;wsp:rsid wsp:val=&quot;005E6686&quot;/&gt;&lt;wsp:rsid wsp:val=&quot;005E7165&quot;/&gt;&lt;wsp:rsid wsp:val=&quot;005E73B8&quot;/&gt;&lt;wsp:rsid wsp:val=&quot;005E78EB&quot;/&gt;&lt;wsp:rsid wsp:val=&quot;005E7AB6&quot;/&gt;&lt;wsp:rsid wsp:val=&quot;005E7AF3&quot;/&gt;&lt;wsp:rsid wsp:val=&quot;005E7ED2&quot;/&gt;&lt;wsp:rsid wsp:val=&quot;005E7F14&quot;/&gt;&lt;wsp:rsid wsp:val=&quot;005E7FF4&quot;/&gt;&lt;wsp:rsid wsp:val=&quot;005F020C&quot;/&gt;&lt;wsp:rsid wsp:val=&quot;005F048F&quot;/&gt;&lt;wsp:rsid wsp:val=&quot;005F04E9&quot;/&gt;&lt;wsp:rsid wsp:val=&quot;005F08EB&quot;/&gt;&lt;wsp:rsid wsp:val=&quot;005F08FB&quot;/&gt;&lt;wsp:rsid wsp:val=&quot;005F0B10&quot;/&gt;&lt;wsp:rsid wsp:val=&quot;005F0BC6&quot;/&gt;&lt;wsp:rsid wsp:val=&quot;005F0C30&quot;/&gt;&lt;wsp:rsid wsp:val=&quot;005F0D1D&quot;/&gt;&lt;wsp:rsid wsp:val=&quot;005F1006&quot;/&gt;&lt;wsp:rsid wsp:val=&quot;005F130C&quot;/&gt;&lt;wsp:rsid wsp:val=&quot;005F1401&quot;/&gt;&lt;wsp:rsid wsp:val=&quot;005F1525&quot;/&gt;&lt;wsp:rsid wsp:val=&quot;005F15BF&quot;/&gt;&lt;wsp:rsid wsp:val=&quot;005F17E3&quot;/&gt;&lt;wsp:rsid wsp:val=&quot;005F196F&quot;/&gt;&lt;wsp:rsid wsp:val=&quot;005F19A2&quot;/&gt;&lt;wsp:rsid wsp:val=&quot;005F1BFE&quot;/&gt;&lt;wsp:rsid wsp:val=&quot;005F1C5B&quot;/&gt;&lt;wsp:rsid wsp:val=&quot;005F1C91&quot;/&gt;&lt;wsp:rsid wsp:val=&quot;005F1EBF&quot;/&gt;&lt;wsp:rsid wsp:val=&quot;005F1FB5&quot;/&gt;&lt;wsp:rsid wsp:val=&quot;005F2EB4&quot;/&gt;&lt;wsp:rsid wsp:val=&quot;005F2F86&quot;/&gt;&lt;wsp:rsid wsp:val=&quot;005F30BA&quot;/&gt;&lt;wsp:rsid wsp:val=&quot;005F31EA&quot;/&gt;&lt;wsp:rsid wsp:val=&quot;005F3805&quot;/&gt;&lt;wsp:rsid wsp:val=&quot;005F3A79&quot;/&gt;&lt;wsp:rsid wsp:val=&quot;005F3C38&quot;/&gt;&lt;wsp:rsid wsp:val=&quot;005F3D9A&quot;/&gt;&lt;wsp:rsid wsp:val=&quot;005F3FBC&quot;/&gt;&lt;wsp:rsid wsp:val=&quot;005F40AD&quot;/&gt;&lt;wsp:rsid wsp:val=&quot;005F43DF&quot;/&gt;&lt;wsp:rsid wsp:val=&quot;005F44CD&quot;/&gt;&lt;wsp:rsid wsp:val=&quot;005F4540&quot;/&gt;&lt;wsp:rsid wsp:val=&quot;005F454E&quot;/&gt;&lt;wsp:rsid wsp:val=&quot;005F4A3C&quot;/&gt;&lt;wsp:rsid wsp:val=&quot;005F4ACA&quot;/&gt;&lt;wsp:rsid wsp:val=&quot;005F4EA0&quot;/&gt;&lt;wsp:rsid wsp:val=&quot;005F5169&quot;/&gt;&lt;wsp:rsid wsp:val=&quot;005F526E&quot;/&gt;&lt;wsp:rsid wsp:val=&quot;005F5378&quot;/&gt;&lt;wsp:rsid wsp:val=&quot;005F539E&quot;/&gt;&lt;wsp:rsid wsp:val=&quot;005F53CB&quot;/&gt;&lt;wsp:rsid wsp:val=&quot;005F5492&quot;/&gt;&lt;wsp:rsid wsp:val=&quot;005F5598&quot;/&gt;&lt;wsp:rsid wsp:val=&quot;005F559B&quot;/&gt;&lt;wsp:rsid wsp:val=&quot;005F5706&quot;/&gt;&lt;wsp:rsid wsp:val=&quot;005F5844&quot;/&gt;&lt;wsp:rsid wsp:val=&quot;005F598B&quot;/&gt;&lt;wsp:rsid wsp:val=&quot;005F5D32&quot;/&gt;&lt;wsp:rsid wsp:val=&quot;005F5DB4&quot;/&gt;&lt;wsp:rsid wsp:val=&quot;005F61EA&quot;/&gt;&lt;wsp:rsid wsp:val=&quot;005F650D&quot;/&gt;&lt;wsp:rsid wsp:val=&quot;005F66A9&quot;/&gt;&lt;wsp:rsid wsp:val=&quot;005F682F&quot;/&gt;&lt;wsp:rsid wsp:val=&quot;005F68C9&quot;/&gt;&lt;wsp:rsid wsp:val=&quot;005F68E4&quot;/&gt;&lt;wsp:rsid wsp:val=&quot;005F6DBB&quot;/&gt;&lt;wsp:rsid wsp:val=&quot;005F7580&quot;/&gt;&lt;wsp:rsid wsp:val=&quot;005F7687&quot;/&gt;&lt;wsp:rsid wsp:val=&quot;005F7701&quot;/&gt;&lt;wsp:rsid wsp:val=&quot;005F782B&quot;/&gt;&lt;wsp:rsid wsp:val=&quot;005F78DF&quot;/&gt;&lt;wsp:rsid wsp:val=&quot;005F79C3&quot;/&gt;&lt;wsp:rsid wsp:val=&quot;005F7EE6&quot;/&gt;&lt;wsp:rsid wsp:val=&quot;005F7F07&quot;/&gt;&lt;wsp:rsid wsp:val=&quot;005F7FE7&quot;/&gt;&lt;wsp:rsid wsp:val=&quot;00600383&quot;/&gt;&lt;wsp:rsid wsp:val=&quot;00600AAB&quot;/&gt;&lt;wsp:rsid wsp:val=&quot;0060140E&quot;/&gt;&lt;wsp:rsid wsp:val=&quot;00601503&quot;/&gt;&lt;wsp:rsid wsp:val=&quot;00601701&quot;/&gt;&lt;wsp:rsid wsp:val=&quot;00601808&quot;/&gt;&lt;wsp:rsid wsp:val=&quot;00601827&quot;/&gt;&lt;wsp:rsid wsp:val=&quot;006018E0&quot;/&gt;&lt;wsp:rsid wsp:val=&quot;00601D82&quot;/&gt;&lt;wsp:rsid wsp:val=&quot;006022EA&quot;/&gt;&lt;wsp:rsid wsp:val=&quot;00602553&quot;/&gt;&lt;wsp:rsid wsp:val=&quot;00602A67&quot;/&gt;&lt;wsp:rsid wsp:val=&quot;006030CD&quot;/&gt;&lt;wsp:rsid wsp:val=&quot;00603244&quot;/&gt;&lt;wsp:rsid wsp:val=&quot;0060374D&quot;/&gt;&lt;wsp:rsid wsp:val=&quot;006037A6&quot;/&gt;&lt;wsp:rsid wsp:val=&quot;00603914&quot;/&gt;&lt;wsp:rsid wsp:val=&quot;00603B56&quot;/&gt;&lt;wsp:rsid wsp:val=&quot;006041E3&quot;/&gt;&lt;wsp:rsid wsp:val=&quot;0060434D&quot;/&gt;&lt;wsp:rsid wsp:val=&quot;00604407&quot;/&gt;&lt;wsp:rsid wsp:val=&quot;00604815&quot;/&gt;&lt;wsp:rsid wsp:val=&quot;006050F7&quot;/&gt;&lt;wsp:rsid wsp:val=&quot;00605374&quot;/&gt;&lt;wsp:rsid wsp:val=&quot;006053B1&quot;/&gt;&lt;wsp:rsid wsp:val=&quot;0060559A&quot;/&gt;&lt;wsp:rsid wsp:val=&quot;00605615&quot;/&gt;&lt;wsp:rsid wsp:val=&quot;0060577E&quot;/&gt;&lt;wsp:rsid wsp:val=&quot;00605802&quot;/&gt;&lt;wsp:rsid wsp:val=&quot;00605AA9&quot;/&gt;&lt;wsp:rsid wsp:val=&quot;00605F86&quot;/&gt;&lt;wsp:rsid wsp:val=&quot;0060620B&quot;/&gt;&lt;wsp:rsid wsp:val=&quot;006066DA&quot;/&gt;&lt;wsp:rsid wsp:val=&quot;0060682A&quot;/&gt;&lt;wsp:rsid wsp:val=&quot;00606E6A&quot;/&gt;&lt;wsp:rsid wsp:val=&quot;00607370&quot;/&gt;&lt;wsp:rsid wsp:val=&quot;006075AD&quot;/&gt;&lt;wsp:rsid wsp:val=&quot;00607720&quot;/&gt;&lt;wsp:rsid wsp:val=&quot;00607BAF&quot;/&gt;&lt;wsp:rsid wsp:val=&quot;00607D48&quot;/&gt;&lt;wsp:rsid wsp:val=&quot;00607E3D&quot;/&gt;&lt;wsp:rsid wsp:val=&quot;00607E4B&quot;/&gt;&lt;wsp:rsid wsp:val=&quot;00607E84&quot;/&gt;&lt;wsp:rsid wsp:val=&quot;00607E8E&quot;/&gt;&lt;wsp:rsid wsp:val=&quot;00610192&quot;/&gt;&lt;wsp:rsid wsp:val=&quot;006101D8&quot;/&gt;&lt;wsp:rsid wsp:val=&quot;006103B6&quot;/&gt;&lt;wsp:rsid wsp:val=&quot;00610521&quot;/&gt;&lt;wsp:rsid wsp:val=&quot;00610A20&quot;/&gt;&lt;wsp:rsid wsp:val=&quot;00610BAB&quot;/&gt;&lt;wsp:rsid wsp:val=&quot;00610BFF&quot;/&gt;&lt;wsp:rsid wsp:val=&quot;00610D8F&quot;/&gt;&lt;wsp:rsid wsp:val=&quot;00610FE8&quot;/&gt;&lt;wsp:rsid wsp:val=&quot;0061119A&quot;/&gt;&lt;wsp:rsid wsp:val=&quot;00611251&quot;/&gt;&lt;wsp:rsid wsp:val=&quot;006112E8&quot;/&gt;&lt;wsp:rsid wsp:val=&quot;00611662&quot;/&gt;&lt;wsp:rsid wsp:val=&quot;006116B5&quot;/&gt;&lt;wsp:rsid wsp:val=&quot;00611756&quot;/&gt;&lt;wsp:rsid wsp:val=&quot;00611910&quot;/&gt;&lt;wsp:rsid wsp:val=&quot;00611919&quot;/&gt;&lt;wsp:rsid wsp:val=&quot;00611C36&quot;/&gt;&lt;wsp:rsid wsp:val=&quot;00612330&quot;/&gt;&lt;wsp:rsid wsp:val=&quot;00612377&quot;/&gt;&lt;wsp:rsid wsp:val=&quot;006128F1&quot;/&gt;&lt;wsp:rsid wsp:val=&quot;00612CA9&quot;/&gt;&lt;wsp:rsid wsp:val=&quot;00612DBA&quot;/&gt;&lt;wsp:rsid wsp:val=&quot;006136AA&quot;/&gt;&lt;wsp:rsid wsp:val=&quot;0061372B&quot;/&gt;&lt;wsp:rsid wsp:val=&quot;006137F7&quot;/&gt;&lt;wsp:rsid wsp:val=&quot;00613AA9&quot;/&gt;&lt;wsp:rsid wsp:val=&quot;00613B64&quot;/&gt;&lt;wsp:rsid wsp:val=&quot;00613E35&quot;/&gt;&lt;wsp:rsid wsp:val=&quot;00613EAB&quot;/&gt;&lt;wsp:rsid wsp:val=&quot;00613EF9&quot;/&gt;&lt;wsp:rsid wsp:val=&quot;00614229&quot;/&gt;&lt;wsp:rsid wsp:val=&quot;00614548&quot;/&gt;&lt;wsp:rsid wsp:val=&quot;00614746&quot;/&gt;&lt;wsp:rsid wsp:val=&quot;00614877&quot;/&gt;&lt;wsp:rsid wsp:val=&quot;00614B92&quot;/&gt;&lt;wsp:rsid wsp:val=&quot;00614D3E&quot;/&gt;&lt;wsp:rsid wsp:val=&quot;006153BC&quot;/&gt;&lt;wsp:rsid wsp:val=&quot;006153C1&quot;/&gt;&lt;wsp:rsid wsp:val=&quot;0061574B&quot;/&gt;&lt;wsp:rsid wsp:val=&quot;00615904&quot;/&gt;&lt;wsp:rsid wsp:val=&quot;00615AF1&quot;/&gt;&lt;wsp:rsid wsp:val=&quot;00615B43&quot;/&gt;&lt;wsp:rsid wsp:val=&quot;00615EF4&quot;/&gt;&lt;wsp:rsid wsp:val=&quot;006161E1&quot;/&gt;&lt;wsp:rsid wsp:val=&quot;0061624D&quot;/&gt;&lt;wsp:rsid wsp:val=&quot;006164CC&quot;/&gt;&lt;wsp:rsid wsp:val=&quot;006164F4&quot;/&gt;&lt;wsp:rsid wsp:val=&quot;00616612&quot;/&gt;&lt;wsp:rsid wsp:val=&quot;00616643&quot;/&gt;&lt;wsp:rsid wsp:val=&quot;0061683E&quot;/&gt;&lt;wsp:rsid wsp:val=&quot;0061690C&quot;/&gt;&lt;wsp:rsid wsp:val=&quot;0061701D&quot;/&gt;&lt;wsp:rsid wsp:val=&quot;00617142&quot;/&gt;&lt;wsp:rsid wsp:val=&quot;0061791D&quot;/&gt;&lt;wsp:rsid wsp:val=&quot;006179EE&quot;/&gt;&lt;wsp:rsid wsp:val=&quot;00617B6B&quot;/&gt;&lt;wsp:rsid wsp:val=&quot;00617D4D&quot;/&gt;&lt;wsp:rsid wsp:val=&quot;00617E20&quot;/&gt;&lt;wsp:rsid wsp:val=&quot;00617ECC&quot;/&gt;&lt;wsp:rsid wsp:val=&quot;00620040&quot;/&gt;&lt;wsp:rsid wsp:val=&quot;00620515&quot;/&gt;&lt;wsp:rsid wsp:val=&quot;00620850&quot;/&gt;&lt;wsp:rsid wsp:val=&quot;00620991&quot;/&gt;&lt;wsp:rsid wsp:val=&quot;00620B9B&quot;/&gt;&lt;wsp:rsid wsp:val=&quot;00620BD2&quot;/&gt;&lt;wsp:rsid wsp:val=&quot;00620E02&quot;/&gt;&lt;wsp:rsid wsp:val=&quot;00620E5C&quot;/&gt;&lt;wsp:rsid wsp:val=&quot;00620F59&quot;/&gt;&lt;wsp:rsid wsp:val=&quot;00621353&quot;/&gt;&lt;wsp:rsid wsp:val=&quot;006214FB&quot;/&gt;&lt;wsp:rsid wsp:val=&quot;006214FD&quot;/&gt;&lt;wsp:rsid wsp:val=&quot;0062196B&quot;/&gt;&lt;wsp:rsid wsp:val=&quot;00621A3B&quot;/&gt;&lt;wsp:rsid wsp:val=&quot;00621ACA&quot;/&gt;&lt;wsp:rsid wsp:val=&quot;00621F21&quot;/&gt;&lt;wsp:rsid wsp:val=&quot;00621F9A&quot;/&gt;&lt;wsp:rsid wsp:val=&quot;0062209D&quot;/&gt;&lt;wsp:rsid wsp:val=&quot;006223B5&quot;/&gt;&lt;wsp:rsid wsp:val=&quot;006224E5&quot;/&gt;&lt;wsp:rsid wsp:val=&quot;00622567&quot;/&gt;&lt;wsp:rsid wsp:val=&quot;006225B1&quot;/&gt;&lt;wsp:rsid wsp:val=&quot;00622920&quot;/&gt;&lt;wsp:rsid wsp:val=&quot;00622C26&quot;/&gt;&lt;wsp:rsid wsp:val=&quot;006230B9&quot;/&gt;&lt;wsp:rsid wsp:val=&quot;00623706&quot;/&gt;&lt;wsp:rsid wsp:val=&quot;00623DFB&quot;/&gt;&lt;wsp:rsid wsp:val=&quot;00624290&quot;/&gt;&lt;wsp:rsid wsp:val=&quot;00624373&quot;/&gt;&lt;wsp:rsid wsp:val=&quot;00624861&quot;/&gt;&lt;wsp:rsid wsp:val=&quot;00624A54&quot;/&gt;&lt;wsp:rsid wsp:val=&quot;00624C08&quot;/&gt;&lt;wsp:rsid wsp:val=&quot;00624D5D&quot;/&gt;&lt;wsp:rsid wsp:val=&quot;0062524C&quot;/&gt;&lt;wsp:rsid wsp:val=&quot;00625858&quot;/&gt;&lt;wsp:rsid wsp:val=&quot;00625B2D&quot;/&gt;&lt;wsp:rsid wsp:val=&quot;00625C1C&quot;/&gt;&lt;wsp:rsid wsp:val=&quot;00625C60&quot;/&gt;&lt;wsp:rsid wsp:val=&quot;00625D58&quot;/&gt;&lt;wsp:rsid wsp:val=&quot;00625E1A&quot;/&gt;&lt;wsp:rsid wsp:val=&quot;00625EF3&quot;/&gt;&lt;wsp:rsid wsp:val=&quot;00625FD6&quot;/&gt;&lt;wsp:rsid wsp:val=&quot;0062605F&quot;/&gt;&lt;wsp:rsid wsp:val=&quot;00626072&quot;/&gt;&lt;wsp:rsid wsp:val=&quot;006260DC&quot;/&gt;&lt;wsp:rsid wsp:val=&quot;00626397&quot;/&gt;&lt;wsp:rsid wsp:val=&quot;006266A3&quot;/&gt;&lt;wsp:rsid wsp:val=&quot;006267BD&quot;/&gt;&lt;wsp:rsid wsp:val=&quot;0062698A&quot;/&gt;&lt;wsp:rsid wsp:val=&quot;00626A33&quot;/&gt;&lt;wsp:rsid wsp:val=&quot;00626AA6&quot;/&gt;&lt;wsp:rsid wsp:val=&quot;00626B4F&quot;/&gt;&lt;wsp:rsid wsp:val=&quot;00626FDB&quot;/&gt;&lt;wsp:rsid wsp:val=&quot;006270C3&quot;/&gt;&lt;wsp:rsid wsp:val=&quot;0062732E&quot;/&gt;&lt;wsp:rsid wsp:val=&quot;00627381&quot;/&gt;&lt;wsp:rsid wsp:val=&quot;006273EF&quot;/&gt;&lt;wsp:rsid wsp:val=&quot;00627758&quot;/&gt;&lt;wsp:rsid wsp:val=&quot;006278D8&quot;/&gt;&lt;wsp:rsid wsp:val=&quot;00627A8D&quot;/&gt;&lt;wsp:rsid wsp:val=&quot;00627B92&quot;/&gt;&lt;wsp:rsid wsp:val=&quot;00627BA4&quot;/&gt;&lt;wsp:rsid wsp:val=&quot;00627C1D&quot;/&gt;&lt;wsp:rsid wsp:val=&quot;00630147&quot;/&gt;&lt;wsp:rsid wsp:val=&quot;00630683&quot;/&gt;&lt;wsp:rsid wsp:val=&quot;0063083D&quot;/&gt;&lt;wsp:rsid wsp:val=&quot;00630C10&quot;/&gt;&lt;wsp:rsid wsp:val=&quot;00631039&quot;/&gt;&lt;wsp:rsid wsp:val=&quot;00631099&quot;/&gt;&lt;wsp:rsid wsp:val=&quot;00631282&quot;/&gt;&lt;wsp:rsid wsp:val=&quot;00631946&quot;/&gt;&lt;wsp:rsid wsp:val=&quot;00631BCC&quot;/&gt;&lt;wsp:rsid wsp:val=&quot;00631C8B&quot;/&gt;&lt;wsp:rsid wsp:val=&quot;00631CB0&quot;/&gt;&lt;wsp:rsid wsp:val=&quot;00631D0A&quot;/&gt;&lt;wsp:rsid wsp:val=&quot;00631D79&quot;/&gt;&lt;wsp:rsid wsp:val=&quot;00632259&quot;/&gt;&lt;wsp:rsid wsp:val=&quot;006322E3&quot;/&gt;&lt;wsp:rsid wsp:val=&quot;0063237B&quot;/&gt;&lt;wsp:rsid wsp:val=&quot;00632982&quot;/&gt;&lt;wsp:rsid wsp:val=&quot;006329B7&quot;/&gt;&lt;wsp:rsid wsp:val=&quot;00632C0D&quot;/&gt;&lt;wsp:rsid wsp:val=&quot;00632C7F&quot;/&gt;&lt;wsp:rsid wsp:val=&quot;00633069&quot;/&gt;&lt;wsp:rsid wsp:val=&quot;006330DE&quot;/&gt;&lt;wsp:rsid wsp:val=&quot;00633117&quot;/&gt;&lt;wsp:rsid wsp:val=&quot;006331B3&quot;/&gt;&lt;wsp:rsid wsp:val=&quot;0063326A&quot;/&gt;&lt;wsp:rsid wsp:val=&quot;00633759&quot;/&gt;&lt;wsp:rsid wsp:val=&quot;00633BBE&quot;/&gt;&lt;wsp:rsid wsp:val=&quot;00633C2E&quot;/&gt;&lt;wsp:rsid wsp:val=&quot;00633C85&quot;/&gt;&lt;wsp:rsid wsp:val=&quot;00633C86&quot;/&gt;&lt;wsp:rsid wsp:val=&quot;00634398&quot;/&gt;&lt;wsp:rsid wsp:val=&quot;00634856&quot;/&gt;&lt;wsp:rsid wsp:val=&quot;006349DF&quot;/&gt;&lt;wsp:rsid wsp:val=&quot;00634AD1&quot;/&gt;&lt;wsp:rsid wsp:val=&quot;00634D31&quot;/&gt;&lt;wsp:rsid wsp:val=&quot;00634F8A&quot;/&gt;&lt;wsp:rsid wsp:val=&quot;00635441&quot;/&gt;&lt;wsp:rsid wsp:val=&quot;0063553C&quot;/&gt;&lt;wsp:rsid wsp:val=&quot;00635775&quot;/&gt;&lt;wsp:rsid wsp:val=&quot;00635783&quot;/&gt;&lt;wsp:rsid wsp:val=&quot;006358CE&quot;/&gt;&lt;wsp:rsid wsp:val=&quot;00635B5E&quot;/&gt;&lt;wsp:rsid wsp:val=&quot;00635B79&quot;/&gt;&lt;wsp:rsid wsp:val=&quot;00635FA6&quot;/&gt;&lt;wsp:rsid wsp:val=&quot;006362D0&quot;/&gt;&lt;wsp:rsid wsp:val=&quot;00636835&quot;/&gt;&lt;wsp:rsid wsp:val=&quot;006368A0&quot;/&gt;&lt;wsp:rsid wsp:val=&quot;00636A22&quot;/&gt;&lt;wsp:rsid wsp:val=&quot;00636B03&quot;/&gt;&lt;wsp:rsid wsp:val=&quot;00636D4A&quot;/&gt;&lt;wsp:rsid wsp:val=&quot;006372A0&quot;/&gt;&lt;wsp:rsid wsp:val=&quot;006372D2&quot;/&gt;&lt;wsp:rsid wsp:val=&quot;006373AA&quot;/&gt;&lt;wsp:rsid wsp:val=&quot;006374D8&quot;/&gt;&lt;wsp:rsid wsp:val=&quot;0063750B&quot;/&gt;&lt;wsp:rsid wsp:val=&quot;006375A7&quot;/&gt;&lt;wsp:rsid wsp:val=&quot;006376A6&quot;/&gt;&lt;wsp:rsid wsp:val=&quot;00637CE8&quot;/&gt;&lt;wsp:rsid wsp:val=&quot;00637D07&quot;/&gt;&lt;wsp:rsid wsp:val=&quot;00637E27&quot;/&gt;&lt;wsp:rsid wsp:val=&quot;00637F58&quot;/&gt;&lt;wsp:rsid wsp:val=&quot;0064008D&quot;/&gt;&lt;wsp:rsid wsp:val=&quot;00640391&quot;/&gt;&lt;wsp:rsid wsp:val=&quot;006405F9&quot;/&gt;&lt;wsp:rsid wsp:val=&quot;00640652&quot;/&gt;&lt;wsp:rsid wsp:val=&quot;00640800&quot;/&gt;&lt;wsp:rsid wsp:val=&quot;00640B40&quot;/&gt;&lt;wsp:rsid wsp:val=&quot;00640BD5&quot;/&gt;&lt;wsp:rsid wsp:val=&quot;00640E69&quot;/&gt;&lt;wsp:rsid wsp:val=&quot;0064107B&quot;/&gt;&lt;wsp:rsid wsp:val=&quot;006411BD&quot;/&gt;&lt;wsp:rsid wsp:val=&quot;006411C9&quot;/&gt;&lt;wsp:rsid wsp:val=&quot;006413BB&quot;/&gt;&lt;wsp:rsid wsp:val=&quot;0064167F&quot;/&gt;&lt;wsp:rsid wsp:val=&quot;00641805&quot;/&gt;&lt;wsp:rsid wsp:val=&quot;00641B11&quot;/&gt;&lt;wsp:rsid wsp:val=&quot;00641C2B&quot;/&gt;&lt;wsp:rsid wsp:val=&quot;00641EB7&quot;/&gt;&lt;wsp:rsid wsp:val=&quot;006422A3&quot;/&gt;&lt;wsp:rsid wsp:val=&quot;00642490&quot;/&gt;&lt;wsp:rsid wsp:val=&quot;00642549&quot;/&gt;&lt;wsp:rsid wsp:val=&quot;0064276F&quot;/&gt;&lt;wsp:rsid wsp:val=&quot;00642831&quot;/&gt;&lt;wsp:rsid wsp:val=&quot;00642870&quot;/&gt;&lt;wsp:rsid wsp:val=&quot;006428F4&quot;/&gt;&lt;wsp:rsid wsp:val=&quot;00642A01&quot;/&gt;&lt;wsp:rsid wsp:val=&quot;00643066&quot;/&gt;&lt;wsp:rsid wsp:val=&quot;006431D8&quot;/&gt;&lt;wsp:rsid wsp:val=&quot;006433E2&quot;/&gt;&lt;wsp:rsid wsp:val=&quot;00643533&quot;/&gt;&lt;wsp:rsid wsp:val=&quot;00643624&quot;/&gt;&lt;wsp:rsid wsp:val=&quot;00643A49&quot;/&gt;&lt;wsp:rsid wsp:val=&quot;00643B40&quot;/&gt;&lt;wsp:rsid wsp:val=&quot;00643D16&quot;/&gt;&lt;wsp:rsid wsp:val=&quot;00643DE7&quot;/&gt;&lt;wsp:rsid wsp:val=&quot;00643F7A&quot;/&gt;&lt;wsp:rsid wsp:val=&quot;00644224&quot;/&gt;&lt;wsp:rsid wsp:val=&quot;0064431D&quot;/&gt;&lt;wsp:rsid wsp:val=&quot;0064455F&quot;/&gt;&lt;wsp:rsid wsp:val=&quot;0064489C&quot;/&gt;&lt;wsp:rsid wsp:val=&quot;00644FCB&quot;/&gt;&lt;wsp:rsid wsp:val=&quot;0064516B&quot;/&gt;&lt;wsp:rsid wsp:val=&quot;0064535B&quot;/&gt;&lt;wsp:rsid wsp:val=&quot;00645625&quot;/&gt;&lt;wsp:rsid wsp:val=&quot;0064576A&quot;/&gt;&lt;wsp:rsid wsp:val=&quot;00645859&quot;/&gt;&lt;wsp:rsid wsp:val=&quot;00645E1D&quot;/&gt;&lt;wsp:rsid wsp:val=&quot;00645F07&quot;/&gt;&lt;wsp:rsid wsp:val=&quot;00646011&quot;/&gt;&lt;wsp:rsid wsp:val=&quot;00646736&quot;/&gt;&lt;wsp:rsid wsp:val=&quot;00646852&quot;/&gt;&lt;wsp:rsid wsp:val=&quot;00646ACD&quot;/&gt;&lt;wsp:rsid wsp:val=&quot;00646D29&quot;/&gt;&lt;wsp:rsid wsp:val=&quot;006470AC&quot;/&gt;&lt;wsp:rsid wsp:val=&quot;0064729B&quot;/&gt;&lt;wsp:rsid wsp:val=&quot;0064750B&quot;/&gt;&lt;wsp:rsid wsp:val=&quot;0064759D&quot;/&gt;&lt;wsp:rsid wsp:val=&quot;006479AF&quot;/&gt;&lt;wsp:rsid wsp:val=&quot;00647E82&quot;/&gt;&lt;wsp:rsid wsp:val=&quot;006500AF&quot;/&gt;&lt;wsp:rsid wsp:val=&quot;00650332&quot;/&gt;&lt;wsp:rsid wsp:val=&quot;00650AAB&quot;/&gt;&lt;wsp:rsid wsp:val=&quot;00650E0F&quot;/&gt;&lt;wsp:rsid wsp:val=&quot;0065188D&quot;/&gt;&lt;wsp:rsid wsp:val=&quot;00651A8A&quot;/&gt;&lt;wsp:rsid wsp:val=&quot;00651BE5&quot;/&gt;&lt;wsp:rsid wsp:val=&quot;0065224B&quot;/&gt;&lt;wsp:rsid wsp:val=&quot;006523E5&quot;/&gt;&lt;wsp:rsid wsp:val=&quot;00652459&quot;/&gt;&lt;wsp:rsid wsp:val=&quot;006526EE&quot;/&gt;&lt;wsp:rsid wsp:val=&quot;006527B1&quot;/&gt;&lt;wsp:rsid wsp:val=&quot;00652CAB&quot;/&gt;&lt;wsp:rsid wsp:val=&quot;00652FCE&quot;/&gt;&lt;wsp:rsid wsp:val=&quot;00653863&quot;/&gt;&lt;wsp:rsid wsp:val=&quot;00653937&quot;/&gt;&lt;wsp:rsid wsp:val=&quot;00653B38&quot;/&gt;&lt;wsp:rsid wsp:val=&quot;00653B6C&quot;/&gt;&lt;wsp:rsid wsp:val=&quot;00653C27&quot;/&gt;&lt;wsp:rsid wsp:val=&quot;006541B1&quot;/&gt;&lt;wsp:rsid wsp:val=&quot;006546D9&quot;/&gt;&lt;wsp:rsid wsp:val=&quot;00654899&quot;/&gt;&lt;wsp:rsid wsp:val=&quot;006548DB&quot;/&gt;&lt;wsp:rsid wsp:val=&quot;006549DA&quot;/&gt;&lt;wsp:rsid wsp:val=&quot;00654AF7&quot;/&gt;&lt;wsp:rsid wsp:val=&quot;006550E7&quot;/&gt;&lt;wsp:rsid wsp:val=&quot;00655218&quot;/&gt;&lt;wsp:rsid wsp:val=&quot;00655CCA&quot;/&gt;&lt;wsp:rsid wsp:val=&quot;00656113&quot;/&gt;&lt;wsp:rsid wsp:val=&quot;0065611A&quot;/&gt;&lt;wsp:rsid wsp:val=&quot;006563AE&quot;/&gt;&lt;wsp:rsid wsp:val=&quot;0065646D&quot;/&gt;&lt;wsp:rsid wsp:val=&quot;006564EE&quot;/&gt;&lt;wsp:rsid wsp:val=&quot;00656864&quot;/&gt;&lt;wsp:rsid wsp:val=&quot;00656990&quot;/&gt;&lt;wsp:rsid wsp:val=&quot;006569F5&quot;/&gt;&lt;wsp:rsid wsp:val=&quot;00656A1F&quot;/&gt;&lt;wsp:rsid wsp:val=&quot;00656B2A&quot;/&gt;&lt;wsp:rsid wsp:val=&quot;00656B5D&quot;/&gt;&lt;wsp:rsid wsp:val=&quot;00656BFA&quot;/&gt;&lt;wsp:rsid wsp:val=&quot;00656F64&quot;/&gt;&lt;wsp:rsid wsp:val=&quot;00657206&quot;/&gt;&lt;wsp:rsid wsp:val=&quot;006572B2&quot;/&gt;&lt;wsp:rsid wsp:val=&quot;00657466&quot;/&gt;&lt;wsp:rsid wsp:val=&quot;00657564&quot;/&gt;&lt;wsp:rsid wsp:val=&quot;0065796E&quot;/&gt;&lt;wsp:rsid wsp:val=&quot;006579F1&quot;/&gt;&lt;wsp:rsid wsp:val=&quot;00657C81&quot;/&gt;&lt;wsp:rsid wsp:val=&quot;00657D9D&quot;/&gt;&lt;wsp:rsid wsp:val=&quot;00657E0A&quot;/&gt;&lt;wsp:rsid wsp:val=&quot;006604A8&quot;/&gt;&lt;wsp:rsid wsp:val=&quot;006604B5&quot;/&gt;&lt;wsp:rsid wsp:val=&quot;00660530&quot;/&gt;&lt;wsp:rsid wsp:val=&quot;006606AA&quot;/&gt;&lt;wsp:rsid wsp:val=&quot;0066074A&quot;/&gt;&lt;wsp:rsid wsp:val=&quot;006609E3&quot;/&gt;&lt;wsp:rsid wsp:val=&quot;00660A4E&quot;/&gt;&lt;wsp:rsid wsp:val=&quot;00660B72&quot;/&gt;&lt;wsp:rsid wsp:val=&quot;00660C3E&quot;/&gt;&lt;wsp:rsid wsp:val=&quot;00660E83&quot;/&gt;&lt;wsp:rsid wsp:val=&quot;006610FF&quot;/&gt;&lt;wsp:rsid wsp:val=&quot;0066128B&quot;/&gt;&lt;wsp:rsid wsp:val=&quot;0066174F&quot;/&gt;&lt;wsp:rsid wsp:val=&quot;00661D26&quot;/&gt;&lt;wsp:rsid wsp:val=&quot;00661F03&quot;/&gt;&lt;wsp:rsid wsp:val=&quot;006622BD&quot;/&gt;&lt;wsp:rsid wsp:val=&quot;0066248F&quot;/&gt;&lt;wsp:rsid wsp:val=&quot;00662851&quot;/&gt;&lt;wsp:rsid wsp:val=&quot;00662FEB&quot;/&gt;&lt;wsp:rsid wsp:val=&quot;0066352A&quot;/&gt;&lt;wsp:rsid wsp:val=&quot;006635BD&quot;/&gt;&lt;wsp:rsid wsp:val=&quot;006635ED&quot;/&gt;&lt;wsp:rsid wsp:val=&quot;0066388D&quot;/&gt;&lt;wsp:rsid wsp:val=&quot;00663AEF&quot;/&gt;&lt;wsp:rsid wsp:val=&quot;00663BFA&quot;/&gt;&lt;wsp:rsid wsp:val=&quot;00663E7D&quot;/&gt;&lt;wsp:rsid wsp:val=&quot;00663F03&quot;/&gt;&lt;wsp:rsid wsp:val=&quot;00663FB7&quot;/&gt;&lt;wsp:rsid wsp:val=&quot;0066406B&quot;/&gt;&lt;wsp:rsid wsp:val=&quot;006644E5&quot;/&gt;&lt;wsp:rsid wsp:val=&quot;0066498D&quot;/&gt;&lt;wsp:rsid wsp:val=&quot;00664C28&quot;/&gt;&lt;wsp:rsid wsp:val=&quot;00664E3E&quot;/&gt;&lt;wsp:rsid wsp:val=&quot;006650E9&quot;/&gt;&lt;wsp:rsid wsp:val=&quot;0066510D&quot;/&gt;&lt;wsp:rsid wsp:val=&quot;006655DB&quot;/&gt;&lt;wsp:rsid wsp:val=&quot;006657E5&quot;/&gt;&lt;wsp:rsid wsp:val=&quot;00665A1C&quot;/&gt;&lt;wsp:rsid wsp:val=&quot;00666257&quot;/&gt;&lt;wsp:rsid wsp:val=&quot;0066630E&quot;/&gt;&lt;wsp:rsid wsp:val=&quot;00666625&quot;/&gt;&lt;wsp:rsid wsp:val=&quot;00666664&quot;/&gt;&lt;wsp:rsid wsp:val=&quot;006666F8&quot;/&gt;&lt;wsp:rsid wsp:val=&quot;006667C7&quot;/&gt;&lt;wsp:rsid wsp:val=&quot;0066687A&quot;/&gt;&lt;wsp:rsid wsp:val=&quot;006668DD&quot;/&gt;&lt;wsp:rsid wsp:val=&quot;00666AE2&quot;/&gt;&lt;wsp:rsid wsp:val=&quot;00666BCD&quot;/&gt;&lt;wsp:rsid wsp:val=&quot;00667380&quot;/&gt;&lt;wsp:rsid wsp:val=&quot;00667B34&quot;/&gt;&lt;wsp:rsid wsp:val=&quot;00667BC9&quot;/&gt;&lt;wsp:rsid wsp:val=&quot;00667E11&quot;/&gt;&lt;wsp:rsid wsp:val=&quot;00667FFE&quot;/&gt;&lt;wsp:rsid wsp:val=&quot;0067016E&quot;/&gt;&lt;wsp:rsid wsp:val=&quot;00670345&quot;/&gt;&lt;wsp:rsid wsp:val=&quot;006704F1&quot;/&gt;&lt;wsp:rsid wsp:val=&quot;006706D9&quot;/&gt;&lt;wsp:rsid wsp:val=&quot;0067071E&quot;/&gt;&lt;wsp:rsid wsp:val=&quot;00670731&quot;/&gt;&lt;wsp:rsid wsp:val=&quot;006709BF&quot;/&gt;&lt;wsp:rsid wsp:val=&quot;00670B26&quot;/&gt;&lt;wsp:rsid wsp:val=&quot;006710E5&quot;/&gt;&lt;wsp:rsid wsp:val=&quot;00671181&quot;/&gt;&lt;wsp:rsid wsp:val=&quot;006713EC&quot;/&gt;&lt;wsp:rsid wsp:val=&quot;00671450&quot;/&gt;&lt;wsp:rsid wsp:val=&quot;0067161F&quot;/&gt;&lt;wsp:rsid wsp:val=&quot;006719F2&quot;/&gt;&lt;wsp:rsid wsp:val=&quot;00671ABB&quot;/&gt;&lt;wsp:rsid wsp:val=&quot;00671ACD&quot;/&gt;&lt;wsp:rsid wsp:val=&quot;00671CC8&quot;/&gt;&lt;wsp:rsid wsp:val=&quot;00671D3B&quot;/&gt;&lt;wsp:rsid wsp:val=&quot;00671E96&quot;/&gt;&lt;wsp:rsid wsp:val=&quot;00671EFC&quot;/&gt;&lt;wsp:rsid wsp:val=&quot;00671FA4&quot;/&gt;&lt;wsp:rsid wsp:val=&quot;00671FDE&quot;/&gt;&lt;wsp:rsid wsp:val=&quot;00672084&quot;/&gt;&lt;wsp:rsid wsp:val=&quot;00672524&quot;/&gt;&lt;wsp:rsid wsp:val=&quot;0067263C&quot;/&gt;&lt;wsp:rsid wsp:val=&quot;00672A74&quot;/&gt;&lt;wsp:rsid wsp:val=&quot;00672C00&quot;/&gt;&lt;wsp:rsid wsp:val=&quot;00672C28&quot;/&gt;&lt;wsp:rsid wsp:val=&quot;00672DF9&quot;/&gt;&lt;wsp:rsid wsp:val=&quot;00673046&quot;/&gt;&lt;wsp:rsid wsp:val=&quot;00673107&quot;/&gt;&lt;wsp:rsid wsp:val=&quot;0067339D&quot;/&gt;&lt;wsp:rsid wsp:val=&quot;006733ED&quot;/&gt;&lt;wsp:rsid wsp:val=&quot;00673458&quot;/&gt;&lt;wsp:rsid wsp:val=&quot;00673FF4&quot;/&gt;&lt;wsp:rsid wsp:val=&quot;006740FC&quot;/&gt;&lt;wsp:rsid wsp:val=&quot;006741AF&quot;/&gt;&lt;wsp:rsid wsp:val=&quot;0067423E&quot;/&gt;&lt;wsp:rsid wsp:val=&quot;0067434D&quot;/&gt;&lt;wsp:rsid wsp:val=&quot;0067465F&quot;/&gt;&lt;wsp:rsid wsp:val=&quot;00674850&quot;/&gt;&lt;wsp:rsid wsp:val=&quot;00674BA6&quot;/&gt;&lt;wsp:rsid wsp:val=&quot;00674C60&quot;/&gt;&lt;wsp:rsid wsp:val=&quot;00674D18&quot;/&gt;&lt;wsp:rsid wsp:val=&quot;00674F0E&quot;/&gt;&lt;wsp:rsid wsp:val=&quot;00674F65&quot;/&gt;&lt;wsp:rsid wsp:val=&quot;00675049&quot;/&gt;&lt;wsp:rsid wsp:val=&quot;00675423&quot;/&gt;&lt;wsp:rsid wsp:val=&quot;006754B4&quot;/&gt;&lt;wsp:rsid wsp:val=&quot;006755EE&quot;/&gt;&lt;wsp:rsid wsp:val=&quot;006756D0&quot;/&gt;&lt;wsp:rsid wsp:val=&quot;006759C2&quot;/&gt;&lt;wsp:rsid wsp:val=&quot;006759D2&quot;/&gt;&lt;wsp:rsid wsp:val=&quot;00675EA7&quot;/&gt;&lt;wsp:rsid wsp:val=&quot;006763A8&quot;/&gt;&lt;wsp:rsid wsp:val=&quot;00676414&quot;/&gt;&lt;wsp:rsid wsp:val=&quot;00676453&quot;/&gt;&lt;wsp:rsid wsp:val=&quot;006765B2&quot;/&gt;&lt;wsp:rsid wsp:val=&quot;006769B6&quot;/&gt;&lt;wsp:rsid wsp:val=&quot;00676A9F&quot;/&gt;&lt;wsp:rsid wsp:val=&quot;00676B5C&quot;/&gt;&lt;wsp:rsid wsp:val=&quot;00676C25&quot;/&gt;&lt;wsp:rsid wsp:val=&quot;00676CEA&quot;/&gt;&lt;wsp:rsid wsp:val=&quot;00677159&quot;/&gt;&lt;wsp:rsid wsp:val=&quot;00677553&quot;/&gt;&lt;wsp:rsid wsp:val=&quot;00677570&quot;/&gt;&lt;wsp:rsid wsp:val=&quot;00677605&quot;/&gt;&lt;wsp:rsid wsp:val=&quot;006778CE&quot;/&gt;&lt;wsp:rsid wsp:val=&quot;00677AA0&quot;/&gt;&lt;wsp:rsid wsp:val=&quot;00677ED0&quot;/&gt;&lt;wsp:rsid wsp:val=&quot;00677F40&quot;/&gt;&lt;wsp:rsid wsp:val=&quot;006800DF&quot;/&gt;&lt;wsp:rsid wsp:val=&quot;006801F9&quot;/&gt;&lt;wsp:rsid wsp:val=&quot;00680208&quot;/&gt;&lt;wsp:rsid wsp:val=&quot;006807CD&quot;/&gt;&lt;wsp:rsid wsp:val=&quot;0068092D&quot;/&gt;&lt;wsp:rsid wsp:val=&quot;00680A06&quot;/&gt;&lt;wsp:rsid wsp:val=&quot;00680A5F&quot;/&gt;&lt;wsp:rsid wsp:val=&quot;00680A62&quot;/&gt;&lt;wsp:rsid wsp:val=&quot;00681587&quot;/&gt;&lt;wsp:rsid wsp:val=&quot;00681811&quot;/&gt;&lt;wsp:rsid wsp:val=&quot;00681B76&quot;/&gt;&lt;wsp:rsid wsp:val=&quot;00681B93&quot;/&gt;&lt;wsp:rsid wsp:val=&quot;00681C98&quot;/&gt;&lt;wsp:rsid wsp:val=&quot;00681E4C&quot;/&gt;&lt;wsp:rsid wsp:val=&quot;00682494&quot;/&gt;&lt;wsp:rsid wsp:val=&quot;00682670&quot;/&gt;&lt;wsp:rsid wsp:val=&quot;00682798&quot;/&gt;&lt;wsp:rsid wsp:val=&quot;00682995&quot;/&gt;&lt;wsp:rsid wsp:val=&quot;00682B87&quot;/&gt;&lt;wsp:rsid wsp:val=&quot;00682C34&quot;/&gt;&lt;wsp:rsid wsp:val=&quot;00682F6D&quot;/&gt;&lt;wsp:rsid wsp:val=&quot;00682F70&quot;/&gt;&lt;wsp:rsid wsp:val=&quot;00683501&quot;/&gt;&lt;wsp:rsid wsp:val=&quot;00683A70&quot;/&gt;&lt;wsp:rsid wsp:val=&quot;00683BA3&quot;/&gt;&lt;wsp:rsid wsp:val=&quot;00683CD5&quot;/&gt;&lt;wsp:rsid wsp:val=&quot;00683EB9&quot;/&gt;&lt;wsp:rsid wsp:val=&quot;006842B2&quot;/&gt;&lt;wsp:rsid wsp:val=&quot;006843DC&quot;/&gt;&lt;wsp:rsid wsp:val=&quot;00684564&quot;/&gt;&lt;wsp:rsid wsp:val=&quot;0068458D&quot;/&gt;&lt;wsp:rsid wsp:val=&quot;00684B5E&quot;/&gt;&lt;wsp:rsid wsp:val=&quot;00684B91&quot;/&gt;&lt;wsp:rsid wsp:val=&quot;00684D4F&quot;/&gt;&lt;wsp:rsid wsp:val=&quot;00684FC6&quot;/&gt;&lt;wsp:rsid wsp:val=&quot;00685536&quot;/&gt;&lt;wsp:rsid wsp:val=&quot;006859C5&quot;/&gt;&lt;wsp:rsid wsp:val=&quot;00685A30&quot;/&gt;&lt;wsp:rsid wsp:val=&quot;00685AC7&quot;/&gt;&lt;wsp:rsid wsp:val=&quot;00685CE2&quot;/&gt;&lt;wsp:rsid wsp:val=&quot;00685D5C&quot;/&gt;&lt;wsp:rsid wsp:val=&quot;006864E9&quot;/&gt;&lt;wsp:rsid wsp:val=&quot;006866AC&quot;/&gt;&lt;wsp:rsid wsp:val=&quot;006868A5&quot;/&gt;&lt;wsp:rsid wsp:val=&quot;00686A7A&quot;/&gt;&lt;wsp:rsid wsp:val=&quot;00686FDA&quot;/&gt;&lt;wsp:rsid wsp:val=&quot;00686FE1&quot;/&gt;&lt;wsp:rsid wsp:val=&quot;0068726F&quot;/&gt;&lt;wsp:rsid wsp:val=&quot;00687A86&quot;/&gt;&lt;wsp:rsid wsp:val=&quot;00687C55&quot;/&gt;&lt;wsp:rsid wsp:val=&quot;00687F48&quot;/&gt;&lt;wsp:rsid wsp:val=&quot;006900B1&quot;/&gt;&lt;wsp:rsid wsp:val=&quot;00690187&quot;/&gt;&lt;wsp:rsid wsp:val=&quot;00690FF4&quot;/&gt;&lt;wsp:rsid wsp:val=&quot;00691003&quot;/&gt;&lt;wsp:rsid wsp:val=&quot;00691235&quot;/&gt;&lt;wsp:rsid wsp:val=&quot;00691255&quot;/&gt;&lt;wsp:rsid wsp:val=&quot;00691433&quot;/&gt;&lt;wsp:rsid wsp:val=&quot;00691457&quot;/&gt;&lt;wsp:rsid wsp:val=&quot;006917BE&quot;/&gt;&lt;wsp:rsid wsp:val=&quot;006917D2&quot;/&gt;&lt;wsp:rsid wsp:val=&quot;006917F9&quot;/&gt;&lt;wsp:rsid wsp:val=&quot;00691BAC&quot;/&gt;&lt;wsp:rsid wsp:val=&quot;00691BBA&quot;/&gt;&lt;wsp:rsid wsp:val=&quot;006923FB&quot;/&gt;&lt;wsp:rsid wsp:val=&quot;00692586&quot;/&gt;&lt;wsp:rsid wsp:val=&quot;006927D5&quot;/&gt;&lt;wsp:rsid wsp:val=&quot;00692911&quot;/&gt;&lt;wsp:rsid wsp:val=&quot;00692980&quot;/&gt;&lt;wsp:rsid wsp:val=&quot;00692A26&quot;/&gt;&lt;wsp:rsid wsp:val=&quot;00692B07&quot;/&gt;&lt;wsp:rsid wsp:val=&quot;00692D1B&quot;/&gt;&lt;wsp:rsid wsp:val=&quot;00692D4E&quot;/&gt;&lt;wsp:rsid wsp:val=&quot;00692DA5&quot;/&gt;&lt;wsp:rsid wsp:val=&quot;00692F1E&quot;/&gt;&lt;wsp:rsid wsp:val=&quot;006930E2&quot;/&gt;&lt;wsp:rsid wsp:val=&quot;0069319A&quot;/&gt;&lt;wsp:rsid wsp:val=&quot;006934DD&quot;/&gt;&lt;wsp:rsid wsp:val=&quot;00693655&quot;/&gt;&lt;wsp:rsid wsp:val=&quot;006938FA&quot;/&gt;&lt;wsp:rsid wsp:val=&quot;006939BE&quot;/&gt;&lt;wsp:rsid wsp:val=&quot;00693C0C&quot;/&gt;&lt;wsp:rsid wsp:val=&quot;00693E7E&quot;/&gt;&lt;wsp:rsid wsp:val=&quot;00693F2D&quot;/&gt;&lt;wsp:rsid wsp:val=&quot;006941AE&quot;/&gt;&lt;wsp:rsid wsp:val=&quot;006948D9&quot;/&gt;&lt;wsp:rsid wsp:val=&quot;00694B4A&quot;/&gt;&lt;wsp:rsid wsp:val=&quot;0069501F&quot;/&gt;&lt;wsp:rsid wsp:val=&quot;00695194&quot;/&gt;&lt;wsp:rsid wsp:val=&quot;00695276&quot;/&gt;&lt;wsp:rsid wsp:val=&quot;00695339&quot;/&gt;&lt;wsp:rsid wsp:val=&quot;00695402&quot;/&gt;&lt;wsp:rsid wsp:val=&quot;006957D8&quot;/&gt;&lt;wsp:rsid wsp:val=&quot;0069597E&quot;/&gt;&lt;wsp:rsid wsp:val=&quot;006959CD&quot;/&gt;&lt;wsp:rsid wsp:val=&quot;00695FD0&quot;/&gt;&lt;wsp:rsid wsp:val=&quot;006963E3&quot;/&gt;&lt;wsp:rsid wsp:val=&quot;00696508&quot;/&gt;&lt;wsp:rsid wsp:val=&quot;00696EC1&quot;/&gt;&lt;wsp:rsid wsp:val=&quot;00697143&quot;/&gt;&lt;wsp:rsid wsp:val=&quot;0069718F&quot;/&gt;&lt;wsp:rsid wsp:val=&quot;00697671&quot;/&gt;&lt;wsp:rsid wsp:val=&quot;006979EE&quot;/&gt;&lt;wsp:rsid wsp:val=&quot;00697ACD&quot;/&gt;&lt;wsp:rsid wsp:val=&quot;00697E20&quot;/&gt;&lt;wsp:rsid wsp:val=&quot;00697F12&quot;/&gt;&lt;wsp:rsid wsp:val=&quot;006A0043&quot;/&gt;&lt;wsp:rsid wsp:val=&quot;006A01E2&quot;/&gt;&lt;wsp:rsid wsp:val=&quot;006A01F0&quot;/&gt;&lt;wsp:rsid wsp:val=&quot;006A0347&quot;/&gt;&lt;wsp:rsid wsp:val=&quot;006A03CD&quot;/&gt;&lt;wsp:rsid wsp:val=&quot;006A0DA0&quot;/&gt;&lt;wsp:rsid wsp:val=&quot;006A0E16&quot;/&gt;&lt;wsp:rsid wsp:val=&quot;006A100A&quot;/&gt;&lt;wsp:rsid wsp:val=&quot;006A12D3&quot;/&gt;&lt;wsp:rsid wsp:val=&quot;006A14EF&quot;/&gt;&lt;wsp:rsid wsp:val=&quot;006A1592&quot;/&gt;&lt;wsp:rsid wsp:val=&quot;006A189F&quot;/&gt;&lt;wsp:rsid wsp:val=&quot;006A1BEB&quot;/&gt;&lt;wsp:rsid wsp:val=&quot;006A1EF3&quot;/&gt;&lt;wsp:rsid wsp:val=&quot;006A29DE&quot;/&gt;&lt;wsp:rsid wsp:val=&quot;006A2E7F&quot;/&gt;&lt;wsp:rsid wsp:val=&quot;006A3145&quot;/&gt;&lt;wsp:rsid wsp:val=&quot;006A3157&quot;/&gt;&lt;wsp:rsid wsp:val=&quot;006A3585&quot;/&gt;&lt;wsp:rsid wsp:val=&quot;006A3655&quot;/&gt;&lt;wsp:rsid wsp:val=&quot;006A37AB&quot;/&gt;&lt;wsp:rsid wsp:val=&quot;006A37B4&quot;/&gt;&lt;wsp:rsid wsp:val=&quot;006A38AF&quot;/&gt;&lt;wsp:rsid wsp:val=&quot;006A424F&quot;/&gt;&lt;wsp:rsid wsp:val=&quot;006A45F2&quot;/&gt;&lt;wsp:rsid wsp:val=&quot;006A4718&quot;/&gt;&lt;wsp:rsid wsp:val=&quot;006A4B59&quot;/&gt;&lt;wsp:rsid wsp:val=&quot;006A4C5F&quot;/&gt;&lt;wsp:rsid wsp:val=&quot;006A4C7D&quot;/&gt;&lt;wsp:rsid wsp:val=&quot;006A4E8F&quot;/&gt;&lt;wsp:rsid wsp:val=&quot;006A4F71&quot;/&gt;&lt;wsp:rsid wsp:val=&quot;006A53E5&quot;/&gt;&lt;wsp:rsid wsp:val=&quot;006A577A&quot;/&gt;&lt;wsp:rsid wsp:val=&quot;006A59ED&quot;/&gt;&lt;wsp:rsid wsp:val=&quot;006A5CF5&quot;/&gt;&lt;wsp:rsid wsp:val=&quot;006A5D0C&quot;/&gt;&lt;wsp:rsid wsp:val=&quot;006A5F0B&quot;/&gt;&lt;wsp:rsid wsp:val=&quot;006A5F32&quot;/&gt;&lt;wsp:rsid wsp:val=&quot;006A5FE9&quot;/&gt;&lt;wsp:rsid wsp:val=&quot;006A6043&quot;/&gt;&lt;wsp:rsid wsp:val=&quot;006A6460&quot;/&gt;&lt;wsp:rsid wsp:val=&quot;006A6714&quot;/&gt;&lt;wsp:rsid wsp:val=&quot;006A6BCC&quot;/&gt;&lt;wsp:rsid wsp:val=&quot;006A6F1A&quot;/&gt;&lt;wsp:rsid wsp:val=&quot;006A71EB&quot;/&gt;&lt;wsp:rsid wsp:val=&quot;006A7265&quot;/&gt;&lt;wsp:rsid wsp:val=&quot;006A7519&quot;/&gt;&lt;wsp:rsid wsp:val=&quot;006A7568&quot;/&gt;&lt;wsp:rsid wsp:val=&quot;006A7577&quot;/&gt;&lt;wsp:rsid wsp:val=&quot;006A759A&quot;/&gt;&lt;wsp:rsid wsp:val=&quot;006A75BF&quot;/&gt;&lt;wsp:rsid wsp:val=&quot;006A765C&quot;/&gt;&lt;wsp:rsid wsp:val=&quot;006A7773&quot;/&gt;&lt;wsp:rsid wsp:val=&quot;006A7819&quot;/&gt;&lt;wsp:rsid wsp:val=&quot;006A7BD6&quot;/&gt;&lt;wsp:rsid wsp:val=&quot;006A7C41&quot;/&gt;&lt;wsp:rsid wsp:val=&quot;006A7D54&quot;/&gt;&lt;wsp:rsid wsp:val=&quot;006A7F63&quot;/&gt;&lt;wsp:rsid wsp:val=&quot;006B011E&quot;/&gt;&lt;wsp:rsid wsp:val=&quot;006B0366&quot;/&gt;&lt;wsp:rsid wsp:val=&quot;006B0387&quot;/&gt;&lt;wsp:rsid wsp:val=&quot;006B04FC&quot;/&gt;&lt;wsp:rsid wsp:val=&quot;006B0757&quot;/&gt;&lt;wsp:rsid wsp:val=&quot;006B0C52&quot;/&gt;&lt;wsp:rsid wsp:val=&quot;006B1237&quot;/&gt;&lt;wsp:rsid wsp:val=&quot;006B130C&quot;/&gt;&lt;wsp:rsid wsp:val=&quot;006B14CA&quot;/&gt;&lt;wsp:rsid wsp:val=&quot;006B1508&quot;/&gt;&lt;wsp:rsid wsp:val=&quot;006B18D2&quot;/&gt;&lt;wsp:rsid wsp:val=&quot;006B1D9E&quot;/&gt;&lt;wsp:rsid wsp:val=&quot;006B1E3C&quot;/&gt;&lt;wsp:rsid wsp:val=&quot;006B1FA4&quot;/&gt;&lt;wsp:rsid wsp:val=&quot;006B2213&quot;/&gt;&lt;wsp:rsid wsp:val=&quot;006B2266&quot;/&gt;&lt;wsp:rsid wsp:val=&quot;006B234C&quot;/&gt;&lt;wsp:rsid wsp:val=&quot;006B2ACA&quot;/&gt;&lt;wsp:rsid wsp:val=&quot;006B2B1F&quot;/&gt;&lt;wsp:rsid wsp:val=&quot;006B2E13&quot;/&gt;&lt;wsp:rsid wsp:val=&quot;006B2E35&quot;/&gt;&lt;wsp:rsid wsp:val=&quot;006B306B&quot;/&gt;&lt;wsp:rsid wsp:val=&quot;006B308A&quot;/&gt;&lt;wsp:rsid wsp:val=&quot;006B337A&quot;/&gt;&lt;wsp:rsid wsp:val=&quot;006B33DC&quot;/&gt;&lt;wsp:rsid wsp:val=&quot;006B3584&quot;/&gt;&lt;wsp:rsid wsp:val=&quot;006B376C&quot;/&gt;&lt;wsp:rsid wsp:val=&quot;006B37DD&quot;/&gt;&lt;wsp:rsid wsp:val=&quot;006B3981&quot;/&gt;&lt;wsp:rsid wsp:val=&quot;006B39F8&quot;/&gt;&lt;wsp:rsid wsp:val=&quot;006B3AA8&quot;/&gt;&lt;wsp:rsid wsp:val=&quot;006B3BC7&quot;/&gt;&lt;wsp:rsid wsp:val=&quot;006B3C8C&quot;/&gt;&lt;wsp:rsid wsp:val=&quot;006B3E24&quot;/&gt;&lt;wsp:rsid wsp:val=&quot;006B3FB1&quot;/&gt;&lt;wsp:rsid wsp:val=&quot;006B421D&quot;/&gt;&lt;wsp:rsid wsp:val=&quot;006B4833&quot;/&gt;&lt;wsp:rsid wsp:val=&quot;006B48B1&quot;/&gt;&lt;wsp:rsid wsp:val=&quot;006B49F0&quot;/&gt;&lt;wsp:rsid wsp:val=&quot;006B4A42&quot;/&gt;&lt;wsp:rsid wsp:val=&quot;006B4B13&quot;/&gt;&lt;wsp:rsid wsp:val=&quot;006B4C6A&quot;/&gt;&lt;wsp:rsid wsp:val=&quot;006B4C96&quot;/&gt;&lt;wsp:rsid wsp:val=&quot;006B4FC1&quot;/&gt;&lt;wsp:rsid wsp:val=&quot;006B54C2&quot;/&gt;&lt;wsp:rsid wsp:val=&quot;006B57AD&quot;/&gt;&lt;wsp:rsid wsp:val=&quot;006B5A69&quot;/&gt;&lt;wsp:rsid wsp:val=&quot;006B5BD9&quot;/&gt;&lt;wsp:rsid wsp:val=&quot;006B5DCF&quot;/&gt;&lt;wsp:rsid wsp:val=&quot;006B5FBE&quot;/&gt;&lt;wsp:rsid wsp:val=&quot;006B605B&quot;/&gt;&lt;wsp:rsid wsp:val=&quot;006B60A2&quot;/&gt;&lt;wsp:rsid wsp:val=&quot;006B60A8&quot;/&gt;&lt;wsp:rsid wsp:val=&quot;006B6329&quot;/&gt;&lt;wsp:rsid wsp:val=&quot;006B6476&quot;/&gt;&lt;wsp:rsid wsp:val=&quot;006B664F&quot;/&gt;&lt;wsp:rsid wsp:val=&quot;006B6B0E&quot;/&gt;&lt;wsp:rsid wsp:val=&quot;006B7474&quot;/&gt;&lt;wsp:rsid wsp:val=&quot;006B78FE&quot;/&gt;&lt;wsp:rsid wsp:val=&quot;006B7A37&quot;/&gt;&lt;wsp:rsid wsp:val=&quot;006B7A39&quot;/&gt;&lt;wsp:rsid wsp:val=&quot;006B7DFE&quot;/&gt;&lt;wsp:rsid wsp:val=&quot;006B7F5A&quot;/&gt;&lt;wsp:rsid wsp:val=&quot;006C0121&quot;/&gt;&lt;wsp:rsid wsp:val=&quot;006C043C&quot;/&gt;&lt;wsp:rsid wsp:val=&quot;006C04DF&quot;/&gt;&lt;wsp:rsid wsp:val=&quot;006C0E6E&quot;/&gt;&lt;wsp:rsid wsp:val=&quot;006C154A&quot;/&gt;&lt;wsp:rsid wsp:val=&quot;006C16D2&quot;/&gt;&lt;wsp:rsid wsp:val=&quot;006C1845&quot;/&gt;&lt;wsp:rsid wsp:val=&quot;006C1984&quot;/&gt;&lt;wsp:rsid wsp:val=&quot;006C1B1F&quot;/&gt;&lt;wsp:rsid wsp:val=&quot;006C2291&quot;/&gt;&lt;wsp:rsid wsp:val=&quot;006C22B7&quot;/&gt;&lt;wsp:rsid wsp:val=&quot;006C2395&quot;/&gt;&lt;wsp:rsid wsp:val=&quot;006C25FE&quot;/&gt;&lt;wsp:rsid wsp:val=&quot;006C2761&quot;/&gt;&lt;wsp:rsid wsp:val=&quot;006C2A69&quot;/&gt;&lt;wsp:rsid wsp:val=&quot;006C2B09&quot;/&gt;&lt;wsp:rsid wsp:val=&quot;006C2F13&quot;/&gt;&lt;wsp:rsid wsp:val=&quot;006C2F38&quot;/&gt;&lt;wsp:rsid wsp:val=&quot;006C3026&quot;/&gt;&lt;wsp:rsid wsp:val=&quot;006C32C8&quot;/&gt;&lt;wsp:rsid wsp:val=&quot;006C346D&quot;/&gt;&lt;wsp:rsid wsp:val=&quot;006C34EA&quot;/&gt;&lt;wsp:rsid wsp:val=&quot;006C3961&quot;/&gt;&lt;wsp:rsid wsp:val=&quot;006C3A56&quot;/&gt;&lt;wsp:rsid wsp:val=&quot;006C3C6F&quot;/&gt;&lt;wsp:rsid wsp:val=&quot;006C3DBF&quot;/&gt;&lt;wsp:rsid wsp:val=&quot;006C403E&quot;/&gt;&lt;wsp:rsid wsp:val=&quot;006C40B2&quot;/&gt;&lt;wsp:rsid wsp:val=&quot;006C4A72&quot;/&gt;&lt;wsp:rsid wsp:val=&quot;006C4E44&quot;/&gt;&lt;wsp:rsid wsp:val=&quot;006C5052&quot;/&gt;&lt;wsp:rsid wsp:val=&quot;006C50C8&quot;/&gt;&lt;wsp:rsid wsp:val=&quot;006C5435&quot;/&gt;&lt;wsp:rsid wsp:val=&quot;006C5903&quot;/&gt;&lt;wsp:rsid wsp:val=&quot;006C5C7B&quot;/&gt;&lt;wsp:rsid wsp:val=&quot;006C5E93&quot;/&gt;&lt;wsp:rsid wsp:val=&quot;006C5EA0&quot;/&gt;&lt;wsp:rsid wsp:val=&quot;006C5EC2&quot;/&gt;&lt;wsp:rsid wsp:val=&quot;006C60A3&quot;/&gt;&lt;wsp:rsid wsp:val=&quot;006C63DB&quot;/&gt;&lt;wsp:rsid wsp:val=&quot;006C6AF0&quot;/&gt;&lt;wsp:rsid wsp:val=&quot;006C6E64&quot;/&gt;&lt;wsp:rsid wsp:val=&quot;006C6F0F&quot;/&gt;&lt;wsp:rsid wsp:val=&quot;006C6F73&quot;/&gt;&lt;wsp:rsid wsp:val=&quot;006C7BE4&quot;/&gt;&lt;wsp:rsid wsp:val=&quot;006C7F20&quot;/&gt;&lt;wsp:rsid wsp:val=&quot;006D02E2&quot;/&gt;&lt;wsp:rsid wsp:val=&quot;006D0711&quot;/&gt;&lt;wsp:rsid wsp:val=&quot;006D0A6B&quot;/&gt;&lt;wsp:rsid wsp:val=&quot;006D0B82&quot;/&gt;&lt;wsp:rsid wsp:val=&quot;006D0DFB&quot;/&gt;&lt;wsp:rsid wsp:val=&quot;006D11C3&quot;/&gt;&lt;wsp:rsid wsp:val=&quot;006D1547&quot;/&gt;&lt;wsp:rsid wsp:val=&quot;006D1700&quot;/&gt;&lt;wsp:rsid wsp:val=&quot;006D18C0&quot;/&gt;&lt;wsp:rsid wsp:val=&quot;006D1E22&quot;/&gt;&lt;wsp:rsid wsp:val=&quot;006D1E44&quot;/&gt;&lt;wsp:rsid wsp:val=&quot;006D22AF&quot;/&gt;&lt;wsp:rsid wsp:val=&quot;006D25E6&quot;/&gt;&lt;wsp:rsid wsp:val=&quot;006D272D&quot;/&gt;&lt;wsp:rsid wsp:val=&quot;006D2E75&quot;/&gt;&lt;wsp:rsid wsp:val=&quot;006D2EA7&quot;/&gt;&lt;wsp:rsid wsp:val=&quot;006D30DF&quot;/&gt;&lt;wsp:rsid wsp:val=&quot;006D362F&quot;/&gt;&lt;wsp:rsid wsp:val=&quot;006D36A7&quot;/&gt;&lt;wsp:rsid wsp:val=&quot;006D36D7&quot;/&gt;&lt;wsp:rsid wsp:val=&quot;006D3D3E&quot;/&gt;&lt;wsp:rsid wsp:val=&quot;006D3EEB&quot;/&gt;&lt;wsp:rsid wsp:val=&quot;006D486B&quot;/&gt;&lt;wsp:rsid wsp:val=&quot;006D4AE8&quot;/&gt;&lt;wsp:rsid wsp:val=&quot;006D4C39&quot;/&gt;&lt;wsp:rsid wsp:val=&quot;006D4DEC&quot;/&gt;&lt;wsp:rsid wsp:val=&quot;006D50E0&quot;/&gt;&lt;wsp:rsid wsp:val=&quot;006D5838&quot;/&gt;&lt;wsp:rsid wsp:val=&quot;006D5B06&quot;/&gt;&lt;wsp:rsid wsp:val=&quot;006D5F4B&quot;/&gt;&lt;wsp:rsid wsp:val=&quot;006D636C&quot;/&gt;&lt;wsp:rsid wsp:val=&quot;006D6536&quot;/&gt;&lt;wsp:rsid wsp:val=&quot;006D65A5&quot;/&gt;&lt;wsp:rsid wsp:val=&quot;006D699A&quot;/&gt;&lt;wsp:rsid wsp:val=&quot;006D69A5&quot;/&gt;&lt;wsp:rsid wsp:val=&quot;006D6B8B&quot;/&gt;&lt;wsp:rsid wsp:val=&quot;006D6BD2&quot;/&gt;&lt;wsp:rsid wsp:val=&quot;006D6E25&quot;/&gt;&lt;wsp:rsid wsp:val=&quot;006D7085&quot;/&gt;&lt;wsp:rsid wsp:val=&quot;006D75AD&quot;/&gt;&lt;wsp:rsid wsp:val=&quot;006D7798&quot;/&gt;&lt;wsp:rsid wsp:val=&quot;006D7A67&quot;/&gt;&lt;wsp:rsid wsp:val=&quot;006D7CD8&quot;/&gt;&lt;wsp:rsid wsp:val=&quot;006E02A8&quot;/&gt;&lt;wsp:rsid wsp:val=&quot;006E0435&quot;/&gt;&lt;wsp:rsid wsp:val=&quot;006E04D7&quot;/&gt;&lt;wsp:rsid wsp:val=&quot;006E0564&quot;/&gt;&lt;wsp:rsid wsp:val=&quot;006E09F4&quot;/&gt;&lt;wsp:rsid wsp:val=&quot;006E09FC&quot;/&gt;&lt;wsp:rsid wsp:val=&quot;006E0B00&quot;/&gt;&lt;wsp:rsid wsp:val=&quot;006E0B95&quot;/&gt;&lt;wsp:rsid wsp:val=&quot;006E0ED2&quot;/&gt;&lt;wsp:rsid wsp:val=&quot;006E0F8E&quot;/&gt;&lt;wsp:rsid wsp:val=&quot;006E0FEA&quot;/&gt;&lt;wsp:rsid wsp:val=&quot;006E136A&quot;/&gt;&lt;wsp:rsid wsp:val=&quot;006E1587&quot;/&gt;&lt;wsp:rsid wsp:val=&quot;006E1AB9&quot;/&gt;&lt;wsp:rsid wsp:val=&quot;006E1CAB&quot;/&gt;&lt;wsp:rsid wsp:val=&quot;006E2057&quot;/&gt;&lt;wsp:rsid wsp:val=&quot;006E226A&quot;/&gt;&lt;wsp:rsid wsp:val=&quot;006E2366&quot;/&gt;&lt;wsp:rsid wsp:val=&quot;006E23FE&quot;/&gt;&lt;wsp:rsid wsp:val=&quot;006E2807&quot;/&gt;&lt;wsp:rsid wsp:val=&quot;006E2855&quot;/&gt;&lt;wsp:rsid wsp:val=&quot;006E2C7E&quot;/&gt;&lt;wsp:rsid wsp:val=&quot;006E2D43&quot;/&gt;&lt;wsp:rsid wsp:val=&quot;006E2E84&quot;/&gt;&lt;wsp:rsid wsp:val=&quot;006E3068&quot;/&gt;&lt;wsp:rsid wsp:val=&quot;006E3497&quot;/&gt;&lt;wsp:rsid wsp:val=&quot;006E3644&quot;/&gt;&lt;wsp:rsid wsp:val=&quot;006E366F&quot;/&gt;&lt;wsp:rsid wsp:val=&quot;006E3C97&quot;/&gt;&lt;wsp:rsid wsp:val=&quot;006E41BD&quot;/&gt;&lt;wsp:rsid wsp:val=&quot;006E450A&quot;/&gt;&lt;wsp:rsid wsp:val=&quot;006E453E&quot;/&gt;&lt;wsp:rsid wsp:val=&quot;006E4665&quot;/&gt;&lt;wsp:rsid wsp:val=&quot;006E4854&quot;/&gt;&lt;wsp:rsid wsp:val=&quot;006E4CC5&quot;/&gt;&lt;wsp:rsid wsp:val=&quot;006E4F3B&quot;/&gt;&lt;wsp:rsid wsp:val=&quot;006E4FC4&quot;/&gt;&lt;wsp:rsid wsp:val=&quot;006E51F4&quot;/&gt;&lt;wsp:rsid wsp:val=&quot;006E58BD&quot;/&gt;&lt;wsp:rsid wsp:val=&quot;006E5BCB&quot;/&gt;&lt;wsp:rsid wsp:val=&quot;006E6054&quot;/&gt;&lt;wsp:rsid wsp:val=&quot;006E629A&quot;/&gt;&lt;wsp:rsid wsp:val=&quot;006E62DD&quot;/&gt;&lt;wsp:rsid wsp:val=&quot;006E67A7&quot;/&gt;&lt;wsp:rsid wsp:val=&quot;006E67D5&quot;/&gt;&lt;wsp:rsid wsp:val=&quot;006E687B&quot;/&gt;&lt;wsp:rsid wsp:val=&quot;006E69E7&quot;/&gt;&lt;wsp:rsid wsp:val=&quot;006E6B02&quot;/&gt;&lt;wsp:rsid wsp:val=&quot;006E6C02&quot;/&gt;&lt;wsp:rsid wsp:val=&quot;006E6C45&quot;/&gt;&lt;wsp:rsid wsp:val=&quot;006E6EF7&quot;/&gt;&lt;wsp:rsid wsp:val=&quot;006E7110&quot;/&gt;&lt;wsp:rsid wsp:val=&quot;006E7279&quot;/&gt;&lt;wsp:rsid wsp:val=&quot;006E77C2&quot;/&gt;&lt;wsp:rsid wsp:val=&quot;006E7AD4&quot;/&gt;&lt;wsp:rsid wsp:val=&quot;006E7B59&quot;/&gt;&lt;wsp:rsid wsp:val=&quot;006E7D11&quot;/&gt;&lt;wsp:rsid wsp:val=&quot;006F023C&quot;/&gt;&lt;wsp:rsid wsp:val=&quot;006F07BA&quot;/&gt;&lt;wsp:rsid wsp:val=&quot;006F09C2&quot;/&gt;&lt;wsp:rsid wsp:val=&quot;006F09CF&quot;/&gt;&lt;wsp:rsid wsp:val=&quot;006F0BC5&quot;/&gt;&lt;wsp:rsid wsp:val=&quot;006F10EE&quot;/&gt;&lt;wsp:rsid wsp:val=&quot;006F11F8&quot;/&gt;&lt;wsp:rsid wsp:val=&quot;006F132A&quot;/&gt;&lt;wsp:rsid wsp:val=&quot;006F1411&quot;/&gt;&lt;wsp:rsid wsp:val=&quot;006F1833&quot;/&gt;&lt;wsp:rsid wsp:val=&quot;006F18D6&quot;/&gt;&lt;wsp:rsid wsp:val=&quot;006F191D&quot;/&gt;&lt;wsp:rsid wsp:val=&quot;006F1CAF&quot;/&gt;&lt;wsp:rsid wsp:val=&quot;006F1D4C&quot;/&gt;&lt;wsp:rsid wsp:val=&quot;006F1D4D&quot;/&gt;&lt;wsp:rsid wsp:val=&quot;006F1E3E&quot;/&gt;&lt;wsp:rsid wsp:val=&quot;006F214C&quot;/&gt;&lt;wsp:rsid wsp:val=&quot;006F216D&quot;/&gt;&lt;wsp:rsid wsp:val=&quot;006F230C&quot;/&gt;&lt;wsp:rsid wsp:val=&quot;006F253C&quot;/&gt;&lt;wsp:rsid wsp:val=&quot;006F2581&quot;/&gt;&lt;wsp:rsid wsp:val=&quot;006F2639&quot;/&gt;&lt;wsp:rsid wsp:val=&quot;006F266D&quot;/&gt;&lt;wsp:rsid wsp:val=&quot;006F2D19&quot;/&gt;&lt;wsp:rsid wsp:val=&quot;006F3318&quot;/&gt;&lt;wsp:rsid wsp:val=&quot;006F362C&quot;/&gt;&lt;wsp:rsid wsp:val=&quot;006F3AEC&quot;/&gt;&lt;wsp:rsid wsp:val=&quot;006F3EAA&quot;/&gt;&lt;wsp:rsid wsp:val=&quot;006F3F33&quot;/&gt;&lt;wsp:rsid wsp:val=&quot;006F3F90&quot;/&gt;&lt;wsp:rsid wsp:val=&quot;006F4617&quot;/&gt;&lt;wsp:rsid wsp:val=&quot;006F4767&quot;/&gt;&lt;wsp:rsid wsp:val=&quot;006F490D&quot;/&gt;&lt;wsp:rsid wsp:val=&quot;006F4A37&quot;/&gt;&lt;wsp:rsid wsp:val=&quot;006F4A73&quot;/&gt;&lt;wsp:rsid wsp:val=&quot;006F4F39&quot;/&gt;&lt;wsp:rsid wsp:val=&quot;006F57E2&quot;/&gt;&lt;wsp:rsid wsp:val=&quot;006F58B2&quot;/&gt;&lt;wsp:rsid wsp:val=&quot;006F5BE0&quot;/&gt;&lt;wsp:rsid wsp:val=&quot;006F5D9D&quot;/&gt;&lt;wsp:rsid wsp:val=&quot;006F5E7D&quot;/&gt;&lt;wsp:rsid wsp:val=&quot;006F60FA&quot;/&gt;&lt;wsp:rsid wsp:val=&quot;006F61D7&quot;/&gt;&lt;wsp:rsid wsp:val=&quot;006F6B04&quot;/&gt;&lt;wsp:rsid wsp:val=&quot;006F6B23&quot;/&gt;&lt;wsp:rsid wsp:val=&quot;006F6B9D&quot;/&gt;&lt;wsp:rsid wsp:val=&quot;006F73E1&quot;/&gt;&lt;wsp:rsid wsp:val=&quot;006F7578&quot;/&gt;&lt;wsp:rsid wsp:val=&quot;006F78B7&quot;/&gt;&lt;wsp:rsid wsp:val=&quot;006F7AE6&quot;/&gt;&lt;wsp:rsid wsp:val=&quot;0070016D&quot;/&gt;&lt;wsp:rsid wsp:val=&quot;00700328&quot;/&gt;&lt;wsp:rsid wsp:val=&quot;0070080C&quot;/&gt;&lt;wsp:rsid wsp:val=&quot;00700D88&quot;/&gt;&lt;wsp:rsid wsp:val=&quot;007013BF&quot;/&gt;&lt;wsp:rsid wsp:val=&quot;007014BF&quot;/&gt;&lt;wsp:rsid wsp:val=&quot;00701537&quot;/&gt;&lt;wsp:rsid wsp:val=&quot;00701914&quot;/&gt;&lt;wsp:rsid wsp:val=&quot;00701B77&quot;/&gt;&lt;wsp:rsid wsp:val=&quot;00701BA5&quot;/&gt;&lt;wsp:rsid wsp:val=&quot;00701CEA&quot;/&gt;&lt;wsp:rsid wsp:val=&quot;00701FA8&quot;/&gt;&lt;wsp:rsid wsp:val=&quot;00702063&quot;/&gt;&lt;wsp:rsid wsp:val=&quot;00702329&quot;/&gt;&lt;wsp:rsid wsp:val=&quot;007023FE&quot;/&gt;&lt;wsp:rsid wsp:val=&quot;00702505&quot;/&gt;&lt;wsp:rsid wsp:val=&quot;0070256C&quot;/&gt;&lt;wsp:rsid wsp:val=&quot;007027A4&quot;/&gt;&lt;wsp:rsid wsp:val=&quot;00702A21&quot;/&gt;&lt;wsp:rsid wsp:val=&quot;00702A94&quot;/&gt;&lt;wsp:rsid wsp:val=&quot;00702D29&quot;/&gt;&lt;wsp:rsid wsp:val=&quot;0070339F&quot;/&gt;&lt;wsp:rsid wsp:val=&quot;00703568&quot;/&gt;&lt;wsp:rsid wsp:val=&quot;00703908&quot;/&gt;&lt;wsp:rsid wsp:val=&quot;00703B1F&quot;/&gt;&lt;wsp:rsid wsp:val=&quot;00703C4A&quot;/&gt;&lt;wsp:rsid wsp:val=&quot;00703CD9&quot;/&gt;&lt;wsp:rsid wsp:val=&quot;00703D95&quot;/&gt;&lt;wsp:rsid wsp:val=&quot;00703F79&quot;/&gt;&lt;wsp:rsid wsp:val=&quot;00704145&quot;/&gt;&lt;wsp:rsid wsp:val=&quot;00704606&quot;/&gt;&lt;wsp:rsid wsp:val=&quot;007047B8&quot;/&gt;&lt;wsp:rsid wsp:val=&quot;007048EC&quot;/&gt;&lt;wsp:rsid wsp:val=&quot;00704C4F&quot;/&gt;&lt;wsp:rsid wsp:val=&quot;00705452&quot;/&gt;&lt;wsp:rsid wsp:val=&quot;00705A4C&quot;/&gt;&lt;wsp:rsid wsp:val=&quot;00706534&quot;/&gt;&lt;wsp:rsid wsp:val=&quot;00706674&quot;/&gt;&lt;wsp:rsid wsp:val=&quot;00706785&quot;/&gt;&lt;wsp:rsid wsp:val=&quot;00706C06&quot;/&gt;&lt;wsp:rsid wsp:val=&quot;00707169&quot;/&gt;&lt;wsp:rsid wsp:val=&quot;007071AA&quot;/&gt;&lt;wsp:rsid wsp:val=&quot;00707278&quot;/&gt;&lt;wsp:rsid wsp:val=&quot;007074A8&quot;/&gt;&lt;wsp:rsid wsp:val=&quot;00707508&quot;/&gt;&lt;wsp:rsid wsp:val=&quot;0070753A&quot;/&gt;&lt;wsp:rsid wsp:val=&quot;007076A7&quot;/&gt;&lt;wsp:rsid wsp:val=&quot;00707A98&quot;/&gt;&lt;wsp:rsid wsp:val=&quot;00707C86&quot;/&gt;&lt;wsp:rsid wsp:val=&quot;0071026B&quot;/&gt;&lt;wsp:rsid wsp:val=&quot;007105B1&quot;/&gt;&lt;wsp:rsid wsp:val=&quot;007106E5&quot;/&gt;&lt;wsp:rsid wsp:val=&quot;00710B31&quot;/&gt;&lt;wsp:rsid wsp:val=&quot;00710BED&quot;/&gt;&lt;wsp:rsid wsp:val=&quot;00710D91&quot;/&gt;&lt;wsp:rsid wsp:val=&quot;00710E01&quot;/&gt;&lt;wsp:rsid wsp:val=&quot;007110C2&quot;/&gt;&lt;wsp:rsid wsp:val=&quot;0071112F&quot;/&gt;&lt;wsp:rsid wsp:val=&quot;00711472&quot;/&gt;&lt;wsp:rsid wsp:val=&quot;00711767&quot;/&gt;&lt;wsp:rsid wsp:val=&quot;00711A45&quot;/&gt;&lt;wsp:rsid wsp:val=&quot;00711AC5&quot;/&gt;&lt;wsp:rsid wsp:val=&quot;00711D33&quot;/&gt;&lt;wsp:rsid wsp:val=&quot;00712009&quot;/&gt;&lt;wsp:rsid wsp:val=&quot;007126C2&quot;/&gt;&lt;wsp:rsid wsp:val=&quot;00712948&quot;/&gt;&lt;wsp:rsid wsp:val=&quot;007129BA&quot;/&gt;&lt;wsp:rsid wsp:val=&quot;007129CE&quot;/&gt;&lt;wsp:rsid wsp:val=&quot;00712C05&quot;/&gt;&lt;wsp:rsid wsp:val=&quot;00712DDC&quot;/&gt;&lt;wsp:rsid wsp:val=&quot;00712E4C&quot;/&gt;&lt;wsp:rsid wsp:val=&quot;007131A1&quot;/&gt;&lt;wsp:rsid wsp:val=&quot;00713500&quot;/&gt;&lt;wsp:rsid wsp:val=&quot;00713520&quot;/&gt;&lt;wsp:rsid wsp:val=&quot;0071371F&quot;/&gt;&lt;wsp:rsid wsp:val=&quot;00713858&quot;/&gt;&lt;wsp:rsid wsp:val=&quot;00713A16&quot;/&gt;&lt;wsp:rsid wsp:val=&quot;00713A96&quot;/&gt;&lt;wsp:rsid wsp:val=&quot;00713AAA&quot;/&gt;&lt;wsp:rsid wsp:val=&quot;00713E6D&quot;/&gt;&lt;wsp:rsid wsp:val=&quot;00713F8F&quot;/&gt;&lt;wsp:rsid wsp:val=&quot;007141F7&quot;/&gt;&lt;wsp:rsid wsp:val=&quot;007146C0&quot;/&gt;&lt;wsp:rsid wsp:val=&quot;00714753&quot;/&gt;&lt;wsp:rsid wsp:val=&quot;00714754&quot;/&gt;&lt;wsp:rsid wsp:val=&quot;00714761&quot;/&gt;&lt;wsp:rsid wsp:val=&quot;007147DD&quot;/&gt;&lt;wsp:rsid wsp:val=&quot;00714940&quot;/&gt;&lt;wsp:rsid wsp:val=&quot;00714AE5&quot;/&gt;&lt;wsp:rsid wsp:val=&quot;00714D13&quot;/&gt;&lt;wsp:rsid wsp:val=&quot;00714D26&quot;/&gt;&lt;wsp:rsid wsp:val=&quot;00714D74&quot;/&gt;&lt;wsp:rsid wsp:val=&quot;00714FD0&quot;/&gt;&lt;wsp:rsid wsp:val=&quot;007150BE&quot;/&gt;&lt;wsp:rsid wsp:val=&quot;00715165&quot;/&gt;&lt;wsp:rsid wsp:val=&quot;00715253&quot;/&gt;&lt;wsp:rsid wsp:val=&quot;00715382&quot;/&gt;&lt;wsp:rsid wsp:val=&quot;007157A5&quot;/&gt;&lt;wsp:rsid wsp:val=&quot;007159EB&quot;/&gt;&lt;wsp:rsid wsp:val=&quot;00715B76&quot;/&gt;&lt;wsp:rsid wsp:val=&quot;007160D4&quot;/&gt;&lt;wsp:rsid wsp:val=&quot;0071621C&quot;/&gt;&lt;wsp:rsid wsp:val=&quot;00716758&quot;/&gt;&lt;wsp:rsid wsp:val=&quot;00716A79&quot;/&gt;&lt;wsp:rsid wsp:val=&quot;00716EC5&quot;/&gt;&lt;wsp:rsid wsp:val=&quot;00717113&quot;/&gt;&lt;wsp:rsid wsp:val=&quot;00717202&quot;/&gt;&lt;wsp:rsid wsp:val=&quot;00717275&quot;/&gt;&lt;wsp:rsid wsp:val=&quot;007174AE&quot;/&gt;&lt;wsp:rsid wsp:val=&quot;0071769C&quot;/&gt;&lt;wsp:rsid wsp:val=&quot;0071771B&quot;/&gt;&lt;wsp:rsid wsp:val=&quot;00717794&quot;/&gt;&lt;wsp:rsid wsp:val=&quot;00717A1B&quot;/&gt;&lt;wsp:rsid wsp:val=&quot;00717AB9&quot;/&gt;&lt;wsp:rsid wsp:val=&quot;00717E89&quot;/&gt;&lt;wsp:rsid wsp:val=&quot;0072012D&quot;/&gt;&lt;wsp:rsid wsp:val=&quot;00720335&quot;/&gt;&lt;wsp:rsid wsp:val=&quot;007203A3&quot;/&gt;&lt;wsp:rsid wsp:val=&quot;007204D0&quot;/&gt;&lt;wsp:rsid wsp:val=&quot;00720696&quot;/&gt;&lt;wsp:rsid wsp:val=&quot;007207DC&quot;/&gt;&lt;wsp:rsid wsp:val=&quot;007209AE&quot;/&gt;&lt;wsp:rsid wsp:val=&quot;007209B0&quot;/&gt;&lt;wsp:rsid wsp:val=&quot;00720A6B&quot;/&gt;&lt;wsp:rsid wsp:val=&quot;00720CAF&quot;/&gt;&lt;wsp:rsid wsp:val=&quot;00720E64&quot;/&gt;&lt;wsp:rsid wsp:val=&quot;00720F26&quot;/&gt;&lt;wsp:rsid wsp:val=&quot;007211B5&quot;/&gt;&lt;wsp:rsid wsp:val=&quot;00721DDF&quot;/&gt;&lt;wsp:rsid wsp:val=&quot;00721EF8&quot;/&gt;&lt;wsp:rsid wsp:val=&quot;007220B6&quot;/&gt;&lt;wsp:rsid wsp:val=&quot;00722355&quot;/&gt;&lt;wsp:rsid wsp:val=&quot;00722557&quot;/&gt;&lt;wsp:rsid wsp:val=&quot;0072262C&quot;/&gt;&lt;wsp:rsid wsp:val=&quot;007228A4&quot;/&gt;&lt;wsp:rsid wsp:val=&quot;00722D25&quot;/&gt;&lt;wsp:rsid wsp:val=&quot;00722E53&quot;/&gt;&lt;wsp:rsid wsp:val=&quot;00723231&quot;/&gt;&lt;wsp:rsid wsp:val=&quot;0072352E&quot;/&gt;&lt;wsp:rsid wsp:val=&quot;007235C6&quot;/&gt;&lt;wsp:rsid wsp:val=&quot;00723A51&quot;/&gt;&lt;wsp:rsid wsp:val=&quot;00723C17&quot;/&gt;&lt;wsp:rsid wsp:val=&quot;00723D14&quot;/&gt;&lt;wsp:rsid wsp:val=&quot;007242DF&quot;/&gt;&lt;wsp:rsid wsp:val=&quot;007242F4&quot;/&gt;&lt;wsp:rsid wsp:val=&quot;0072442F&quot;/&gt;&lt;wsp:rsid wsp:val=&quot;0072456E&quot;/&gt;&lt;wsp:rsid wsp:val=&quot;0072473D&quot;/&gt;&lt;wsp:rsid wsp:val=&quot;00724870&quot;/&gt;&lt;wsp:rsid wsp:val=&quot;00724B55&quot;/&gt;&lt;wsp:rsid wsp:val=&quot;00724E8F&quot;/&gt;&lt;wsp:rsid wsp:val=&quot;00724ED8&quot;/&gt;&lt;wsp:rsid wsp:val=&quot;00724F09&quot;/&gt;&lt;wsp:rsid wsp:val=&quot;00724F91&quot;/&gt;&lt;wsp:rsid wsp:val=&quot;00725084&quot;/&gt;&lt;wsp:rsid wsp:val=&quot;007250FC&quot;/&gt;&lt;wsp:rsid wsp:val=&quot;00725362&quot;/&gt;&lt;wsp:rsid wsp:val=&quot;0072557B&quot;/&gt;&lt;wsp:rsid wsp:val=&quot;00725DAC&quot;/&gt;&lt;wsp:rsid wsp:val=&quot;00725E84&quot;/&gt;&lt;wsp:rsid wsp:val=&quot;0072605D&quot;/&gt;&lt;wsp:rsid wsp:val=&quot;0072607F&quot;/&gt;&lt;wsp:rsid wsp:val=&quot;0072655E&quot;/&gt;&lt;wsp:rsid wsp:val=&quot;0072659A&quot;/&gt;&lt;wsp:rsid wsp:val=&quot;007265AC&quot;/&gt;&lt;wsp:rsid wsp:val=&quot;007266E7&quot;/&gt;&lt;wsp:rsid wsp:val=&quot;007267F5&quot;/&gt;&lt;wsp:rsid wsp:val=&quot;00726890&quot;/&gt;&lt;wsp:rsid wsp:val=&quot;00726B0C&quot;/&gt;&lt;wsp:rsid wsp:val=&quot;00726B3B&quot;/&gt;&lt;wsp:rsid wsp:val=&quot;00726CFC&quot;/&gt;&lt;wsp:rsid wsp:val=&quot;00726DB4&quot;/&gt;&lt;wsp:rsid wsp:val=&quot;00726EB5&quot;/&gt;&lt;wsp:rsid wsp:val=&quot;00727089&quot;/&gt;&lt;wsp:rsid wsp:val=&quot;00727830&quot;/&gt;&lt;wsp:rsid wsp:val=&quot;00727B51&quot;/&gt;&lt;wsp:rsid wsp:val=&quot;00727E7A&quot;/&gt;&lt;wsp:rsid wsp:val=&quot;0073001A&quot;/&gt;&lt;wsp:rsid wsp:val=&quot;0073003C&quot;/&gt;&lt;wsp:rsid wsp:val=&quot;00730068&quot;/&gt;&lt;wsp:rsid wsp:val=&quot;0073043F&quot;/&gt;&lt;wsp:rsid wsp:val=&quot;007307A7&quot;/&gt;&lt;wsp:rsid wsp:val=&quot;00730813&quot;/&gt;&lt;wsp:rsid wsp:val=&quot;00730B9B&quot;/&gt;&lt;wsp:rsid wsp:val=&quot;00730D39&quot;/&gt;&lt;wsp:rsid wsp:val=&quot;00730D43&quot;/&gt;&lt;wsp:rsid wsp:val=&quot;00730EAC&quot;/&gt;&lt;wsp:rsid wsp:val=&quot;00730F06&quot;/&gt;&lt;wsp:rsid wsp:val=&quot;00731403&quot;/&gt;&lt;wsp:rsid wsp:val=&quot;0073141B&quot;/&gt;&lt;wsp:rsid wsp:val=&quot;00731B9A&quot;/&gt;&lt;wsp:rsid wsp:val=&quot;00732354&quot;/&gt;&lt;wsp:rsid wsp:val=&quot;007327D1&quot;/&gt;&lt;wsp:rsid wsp:val=&quot;00732B25&quot;/&gt;&lt;wsp:rsid wsp:val=&quot;00732C3C&quot;/&gt;&lt;wsp:rsid wsp:val=&quot;00732DD4&quot;/&gt;&lt;wsp:rsid wsp:val=&quot;00733028&quot;/&gt;&lt;wsp:rsid wsp:val=&quot;00733191&quot;/&gt;&lt;wsp:rsid wsp:val=&quot;0073338E&quot;/&gt;&lt;wsp:rsid wsp:val=&quot;007333D5&quot;/&gt;&lt;wsp:rsid wsp:val=&quot;00733593&quot;/&gt;&lt;wsp:rsid wsp:val=&quot;007335FA&quot;/&gt;&lt;wsp:rsid wsp:val=&quot;007336C4&quot;/&gt;&lt;wsp:rsid wsp:val=&quot;007336C6&quot;/&gt;&lt;wsp:rsid wsp:val=&quot;0073375A&quot;/&gt;&lt;wsp:rsid wsp:val=&quot;0073381D&quot;/&gt;&lt;wsp:rsid wsp:val=&quot;00733937&quot;/&gt;&lt;wsp:rsid wsp:val=&quot;00733D3E&quot;/&gt;&lt;wsp:rsid wsp:val=&quot;00733E88&quot;/&gt;&lt;wsp:rsid wsp:val=&quot;00733FEC&quot;/&gt;&lt;wsp:rsid wsp:val=&quot;00734098&quot;/&gt;&lt;wsp:rsid wsp:val=&quot;007349B3&quot;/&gt;&lt;wsp:rsid wsp:val=&quot;00734AAD&quot;/&gt;&lt;wsp:rsid wsp:val=&quot;00734B75&quot;/&gt;&lt;wsp:rsid wsp:val=&quot;00734E52&quot;/&gt;&lt;wsp:rsid wsp:val=&quot;007351AA&quot;/&gt;&lt;wsp:rsid wsp:val=&quot;007353E0&quot;/&gt;&lt;wsp:rsid wsp:val=&quot;00735563&quot;/&gt;&lt;wsp:rsid wsp:val=&quot;0073572B&quot;/&gt;&lt;wsp:rsid wsp:val=&quot;00735979&quot;/&gt;&lt;wsp:rsid wsp:val=&quot;00735AC6&quot;/&gt;&lt;wsp:rsid wsp:val=&quot;00735CAA&quot;/&gt;&lt;wsp:rsid wsp:val=&quot;00736042&quot;/&gt;&lt;wsp:rsid wsp:val=&quot;00736282&quot;/&gt;&lt;wsp:rsid wsp:val=&quot;00736482&quot;/&gt;&lt;wsp:rsid wsp:val=&quot;00736484&quot;/&gt;&lt;wsp:rsid wsp:val=&quot;007364CC&quot;/&gt;&lt;wsp:rsid wsp:val=&quot;0073694C&quot;/&gt;&lt;wsp:rsid wsp:val=&quot;00736958&quot;/&gt;&lt;wsp:rsid wsp:val=&quot;00736B8D&quot;/&gt;&lt;wsp:rsid wsp:val=&quot;00736D4A&quot;/&gt;&lt;wsp:rsid wsp:val=&quot;00736EF7&quot;/&gt;&lt;wsp:rsid wsp:val=&quot;00736F2F&quot;/&gt;&lt;wsp:rsid wsp:val=&quot;0073721B&quot;/&gt;&lt;wsp:rsid wsp:val=&quot;007373AB&quot;/&gt;&lt;wsp:rsid wsp:val=&quot;007374BB&quot;/&gt;&lt;wsp:rsid wsp:val=&quot;0073772A&quot;/&gt;&lt;wsp:rsid wsp:val=&quot;00737919&quot;/&gt;&lt;wsp:rsid wsp:val=&quot;00737B70&quot;/&gt;&lt;wsp:rsid wsp:val=&quot;00737BB3&quot;/&gt;&lt;wsp:rsid wsp:val=&quot;007401F6&quot;/&gt;&lt;wsp:rsid wsp:val=&quot;0074057C&quot;/&gt;&lt;wsp:rsid wsp:val=&quot;00740602&quot;/&gt;&lt;wsp:rsid wsp:val=&quot;007408E4&quot;/&gt;&lt;wsp:rsid wsp:val=&quot;00740AF5&quot;/&gt;&lt;wsp:rsid wsp:val=&quot;00740E7E&quot;/&gt;&lt;wsp:rsid wsp:val=&quot;00740F37&quot;/&gt;&lt;wsp:rsid wsp:val=&quot;007412BF&quot;/&gt;&lt;wsp:rsid wsp:val=&quot;0074142D&quot;/&gt;&lt;wsp:rsid wsp:val=&quot;007418D2&quot;/&gt;&lt;wsp:rsid wsp:val=&quot;00741E36&quot;/&gt;&lt;wsp:rsid wsp:val=&quot;00741FCA&quot;/&gt;&lt;wsp:rsid wsp:val=&quot;0074209D&quot;/&gt;&lt;wsp:rsid wsp:val=&quot;007421BD&quot;/&gt;&lt;wsp:rsid wsp:val=&quot;007423FD&quot;/&gt;&lt;wsp:rsid wsp:val=&quot;007427B6&quot;/&gt;&lt;wsp:rsid wsp:val=&quot;0074288A&quot;/&gt;&lt;wsp:rsid wsp:val=&quot;00742933&quot;/&gt;&lt;wsp:rsid wsp:val=&quot;00742BAA&quot;/&gt;&lt;wsp:rsid wsp:val=&quot;007433F8&quot;/&gt;&lt;wsp:rsid wsp:val=&quot;00743546&quot;/&gt;&lt;wsp:rsid wsp:val=&quot;0074357F&quot;/&gt;&lt;wsp:rsid wsp:val=&quot;00743A3A&quot;/&gt;&lt;wsp:rsid wsp:val=&quot;00743AE8&quot;/&gt;&lt;wsp:rsid wsp:val=&quot;00744276&quot;/&gt;&lt;wsp:rsid wsp:val=&quot;007444A3&quot;/&gt;&lt;wsp:rsid wsp:val=&quot;00744596&quot;/&gt;&lt;wsp:rsid wsp:val=&quot;007445C3&quot;/&gt;&lt;wsp:rsid wsp:val=&quot;0074498C&quot;/&gt;&lt;wsp:rsid wsp:val=&quot;00744A8A&quot;/&gt;&lt;wsp:rsid wsp:val=&quot;00744B10&quot;/&gt;&lt;wsp:rsid wsp:val=&quot;00744BF8&quot;/&gt;&lt;wsp:rsid wsp:val=&quot;00744D3B&quot;/&gt;&lt;wsp:rsid wsp:val=&quot;00745D04&quot;/&gt;&lt;wsp:rsid wsp:val=&quot;00746103&quot;/&gt;&lt;wsp:rsid wsp:val=&quot;007464FA&quot;/&gt;&lt;wsp:rsid wsp:val=&quot;0074671B&quot;/&gt;&lt;wsp:rsid wsp:val=&quot;00746822&quot;/&gt;&lt;wsp:rsid wsp:val=&quot;00746EAE&quot;/&gt;&lt;wsp:rsid wsp:val=&quot;00747821&quot;/&gt;&lt;wsp:rsid wsp:val=&quot;0074799D&quot;/&gt;&lt;wsp:rsid wsp:val=&quot;00747B6C&quot;/&gt;&lt;wsp:rsid wsp:val=&quot;00747CA9&quot;/&gt;&lt;wsp:rsid wsp:val=&quot;00747D34&quot;/&gt;&lt;wsp:rsid wsp:val=&quot;00747F17&quot;/&gt;&lt;wsp:rsid wsp:val=&quot;00747F58&quot;/&gt;&lt;wsp:rsid wsp:val=&quot;00750001&quot;/&gt;&lt;wsp:rsid wsp:val=&quot;00750271&quot;/&gt;&lt;wsp:rsid wsp:val=&quot;00750B83&quot;/&gt;&lt;wsp:rsid wsp:val=&quot;00750DF6&quot;/&gt;&lt;wsp:rsid wsp:val=&quot;00750EF6&quot;/&gt;&lt;wsp:rsid wsp:val=&quot;0075106C&quot;/&gt;&lt;wsp:rsid wsp:val=&quot;007516E4&quot;/&gt;&lt;wsp:rsid wsp:val=&quot;00751BEB&quot;/&gt;&lt;wsp:rsid wsp:val=&quot;00751EBD&quot;/&gt;&lt;wsp:rsid wsp:val=&quot;00751F4F&quot;/&gt;&lt;wsp:rsid wsp:val=&quot;00751F57&quot;/&gt;&lt;wsp:rsid wsp:val=&quot;00752054&quot;/&gt;&lt;wsp:rsid wsp:val=&quot;0075256B&quot;/&gt;&lt;wsp:rsid wsp:val=&quot;00752699&quot;/&gt;&lt;wsp:rsid wsp:val=&quot;007526FF&quot;/&gt;&lt;wsp:rsid wsp:val=&quot;00752C2F&quot;/&gt;&lt;wsp:rsid wsp:val=&quot;00752D94&quot;/&gt;&lt;wsp:rsid wsp:val=&quot;00753075&quot;/&gt;&lt;wsp:rsid wsp:val=&quot;007530EE&quot;/&gt;&lt;wsp:rsid wsp:val=&quot;0075325C&quot;/&gt;&lt;wsp:rsid wsp:val=&quot;007532EB&quot;/&gt;&lt;wsp:rsid wsp:val=&quot;00753525&quot;/&gt;&lt;wsp:rsid wsp:val=&quot;00753A8E&quot;/&gt;&lt;wsp:rsid wsp:val=&quot;00753C4C&quot;/&gt;&lt;wsp:rsid wsp:val=&quot;00753D0D&quot;/&gt;&lt;wsp:rsid wsp:val=&quot;00753E7F&quot;/&gt;&lt;wsp:rsid wsp:val=&quot;00754257&quot;/&gt;&lt;wsp:rsid wsp:val=&quot;00754A8E&quot;/&gt;&lt;wsp:rsid wsp:val=&quot;00754AD8&quot;/&gt;&lt;wsp:rsid wsp:val=&quot;00754D6C&quot;/&gt;&lt;wsp:rsid wsp:val=&quot;00755081&quot;/&gt;&lt;wsp:rsid wsp:val=&quot;007553C4&quot;/&gt;&lt;wsp:rsid wsp:val=&quot;00755B30&quot;/&gt;&lt;wsp:rsid wsp:val=&quot;00755CF5&quot;/&gt;&lt;wsp:rsid wsp:val=&quot;00755EA2&quot;/&gt;&lt;wsp:rsid wsp:val=&quot;00756449&quot;/&gt;&lt;wsp:rsid wsp:val=&quot;0075645B&quot;/&gt;&lt;wsp:rsid wsp:val=&quot;0075665C&quot;/&gt;&lt;wsp:rsid wsp:val=&quot;007566D0&quot;/&gt;&lt;wsp:rsid wsp:val=&quot;0075690C&quot;/&gt;&lt;wsp:rsid wsp:val=&quot;00756CE5&quot;/&gt;&lt;wsp:rsid wsp:val=&quot;00757A92&quot;/&gt;&lt;wsp:rsid wsp:val=&quot;00757B17&quot;/&gt;&lt;wsp:rsid wsp:val=&quot;0076011D&quot;/&gt;&lt;wsp:rsid wsp:val=&quot;00760224&quot;/&gt;&lt;wsp:rsid wsp:val=&quot;007608C7&quot;/&gt;&lt;wsp:rsid wsp:val=&quot;0076099C&quot;/&gt;&lt;wsp:rsid wsp:val=&quot;00760EBC&quot;/&gt;&lt;wsp:rsid wsp:val=&quot;007610B2&quot;/&gt;&lt;wsp:rsid wsp:val=&quot;007610BE&quot;/&gt;&lt;wsp:rsid wsp:val=&quot;0076117D&quot;/&gt;&lt;wsp:rsid wsp:val=&quot;00761357&quot;/&gt;&lt;wsp:rsid wsp:val=&quot;00761FC0&quot;/&gt;&lt;wsp:rsid wsp:val=&quot;00762185&quot;/&gt;&lt;wsp:rsid wsp:val=&quot;007622D0&quot;/&gt;&lt;wsp:rsid wsp:val=&quot;00762463&quot;/&gt;&lt;wsp:rsid wsp:val=&quot;007627CB&quot;/&gt;&lt;wsp:rsid wsp:val=&quot;007628DD&quot;/&gt;&lt;wsp:rsid wsp:val=&quot;00762970&quot;/&gt;&lt;wsp:rsid wsp:val=&quot;00762A21&quot;/&gt;&lt;wsp:rsid wsp:val=&quot;00763200&quot;/&gt;&lt;wsp:rsid wsp:val=&quot;00763749&quot;/&gt;&lt;wsp:rsid wsp:val=&quot;007637EF&quot;/&gt;&lt;wsp:rsid wsp:val=&quot;007639C5&quot;/&gt;&lt;wsp:rsid wsp:val=&quot;00763AD9&quot;/&gt;&lt;wsp:rsid wsp:val=&quot;00763E57&quot;/&gt;&lt;wsp:rsid wsp:val=&quot;00763F4C&quot;/&gt;&lt;wsp:rsid wsp:val=&quot;0076424D&quot;/&gt;&lt;wsp:rsid wsp:val=&quot;007642AC&quot;/&gt;&lt;wsp:rsid wsp:val=&quot;0076435F&quot;/&gt;&lt;wsp:rsid wsp:val=&quot;0076468B&quot;/&gt;&lt;wsp:rsid wsp:val=&quot;00764706&quot;/&gt;&lt;wsp:rsid wsp:val=&quot;0076471C&quot;/&gt;&lt;wsp:rsid wsp:val=&quot;00764787&quot;/&gt;&lt;wsp:rsid wsp:val=&quot;007649BD&quot;/&gt;&lt;wsp:rsid wsp:val=&quot;00764A59&quot;/&gt;&lt;wsp:rsid wsp:val=&quot;00764EC0&quot;/&gt;&lt;wsp:rsid wsp:val=&quot;00764FB0&quot;/&gt;&lt;wsp:rsid wsp:val=&quot;00765228&quot;/&gt;&lt;wsp:rsid wsp:val=&quot;00765312&quot;/&gt;&lt;wsp:rsid wsp:val=&quot;007654EE&quot;/&gt;&lt;wsp:rsid wsp:val=&quot;00765537&quot;/&gt;&lt;wsp:rsid wsp:val=&quot;007655F8&quot;/&gt;&lt;wsp:rsid wsp:val=&quot;0076564D&quot;/&gt;&lt;wsp:rsid wsp:val=&quot;00765674&quot;/&gt;&lt;wsp:rsid wsp:val=&quot;00765BAA&quot;/&gt;&lt;wsp:rsid wsp:val=&quot;00765C0D&quot;/&gt;&lt;wsp:rsid wsp:val=&quot;00765F04&quot;/&gt;&lt;wsp:rsid wsp:val=&quot;00766316&quot;/&gt;&lt;wsp:rsid wsp:val=&quot;007664BA&quot;/&gt;&lt;wsp:rsid wsp:val=&quot;007668F1&quot;/&gt;&lt;wsp:rsid wsp:val=&quot;007668F8&quot;/&gt;&lt;wsp:rsid wsp:val=&quot;00766BA4&quot;/&gt;&lt;wsp:rsid wsp:val=&quot;00766D68&quot;/&gt;&lt;wsp:rsid wsp:val=&quot;007674B0&quot;/&gt;&lt;wsp:rsid wsp:val=&quot;00767602&quot;/&gt;&lt;wsp:rsid wsp:val=&quot;00767CF3&quot;/&gt;&lt;wsp:rsid wsp:val=&quot;00767DBC&quot;/&gt;&lt;wsp:rsid wsp:val=&quot;0077060E&quot;/&gt;&lt;wsp:rsid wsp:val=&quot;0077063C&quot;/&gt;&lt;wsp:rsid wsp:val=&quot;00770679&quot;/&gt;&lt;wsp:rsid wsp:val=&quot;00770803&quot;/&gt;&lt;wsp:rsid wsp:val=&quot;00770864&quot;/&gt;&lt;wsp:rsid wsp:val=&quot;00770E19&quot;/&gt;&lt;wsp:rsid wsp:val=&quot;00770E9D&quot;/&gt;&lt;wsp:rsid wsp:val=&quot;00770FCD&quot;/&gt;&lt;wsp:rsid wsp:val=&quot;0077126B&quot;/&gt;&lt;wsp:rsid wsp:val=&quot;00771311&quot;/&gt;&lt;wsp:rsid wsp:val=&quot;0077139F&quot;/&gt;&lt;wsp:rsid wsp:val=&quot;00771613&quot;/&gt;&lt;wsp:rsid wsp:val=&quot;007716AC&quot;/&gt;&lt;wsp:rsid wsp:val=&quot;007717C6&quot;/&gt;&lt;wsp:rsid wsp:val=&quot;00771BC9&quot;/&gt;&lt;wsp:rsid wsp:val=&quot;00772048&quot;/&gt;&lt;wsp:rsid wsp:val=&quot;00772216&quot;/&gt;&lt;wsp:rsid wsp:val=&quot;00772422&quot;/&gt;&lt;wsp:rsid wsp:val=&quot;007727E4&quot;/&gt;&lt;wsp:rsid wsp:val=&quot;0077295B&quot;/&gt;&lt;wsp:rsid wsp:val=&quot;00772BDF&quot;/&gt;&lt;wsp:rsid wsp:val=&quot;00772C9F&quot;/&gt;&lt;wsp:rsid wsp:val=&quot;00772D54&quot;/&gt;&lt;wsp:rsid wsp:val=&quot;007732D0&quot;/&gt;&lt;wsp:rsid wsp:val=&quot;00773497&quot;/&gt;&lt;wsp:rsid wsp:val=&quot;00773700&quot;/&gt;&lt;wsp:rsid wsp:val=&quot;0077421F&quot;/&gt;&lt;wsp:rsid wsp:val=&quot;00774241&quot;/&gt;&lt;wsp:rsid wsp:val=&quot;007745B3&quot;/&gt;&lt;wsp:rsid wsp:val=&quot;00774980&quot;/&gt;&lt;wsp:rsid wsp:val=&quot;007749CB&quot;/&gt;&lt;wsp:rsid wsp:val=&quot;00774D56&quot;/&gt;&lt;wsp:rsid wsp:val=&quot;00774E0D&quot;/&gt;&lt;wsp:rsid wsp:val=&quot;00774E84&quot;/&gt;&lt;wsp:rsid wsp:val=&quot;00774E8A&quot;/&gt;&lt;wsp:rsid wsp:val=&quot;00774F7F&quot;/&gt;&lt;wsp:rsid wsp:val=&quot;0077501A&quot;/&gt;&lt;wsp:rsid wsp:val=&quot;00775249&quot;/&gt;&lt;wsp:rsid wsp:val=&quot;007756D6&quot;/&gt;&lt;wsp:rsid wsp:val=&quot;00775957&quot;/&gt;&lt;wsp:rsid wsp:val=&quot;00775B5D&quot;/&gt;&lt;wsp:rsid wsp:val=&quot;00775D30&quot;/&gt;&lt;wsp:rsid wsp:val=&quot;00775EB5&quot;/&gt;&lt;wsp:rsid wsp:val=&quot;007767D9&quot;/&gt;&lt;wsp:rsid wsp:val=&quot;007767EB&quot;/&gt;&lt;wsp:rsid wsp:val=&quot;007768F5&quot;/&gt;&lt;wsp:rsid wsp:val=&quot;00776B68&quot;/&gt;&lt;wsp:rsid wsp:val=&quot;00776CBC&quot;/&gt;&lt;wsp:rsid wsp:val=&quot;00776D61&quot;/&gt;&lt;wsp:rsid wsp:val=&quot;00776DFE&quot;/&gt;&lt;wsp:rsid wsp:val=&quot;0077730E&quot;/&gt;&lt;wsp:rsid wsp:val=&quot;00777607&quot;/&gt;&lt;wsp:rsid wsp:val=&quot;0077765B&quot;/&gt;&lt;wsp:rsid wsp:val=&quot;007777D0&quot;/&gt;&lt;wsp:rsid wsp:val=&quot;00777825&quot;/&gt;&lt;wsp:rsid wsp:val=&quot;00777871&quot;/&gt;&lt;wsp:rsid wsp:val=&quot;00777AC1&quot;/&gt;&lt;wsp:rsid wsp:val=&quot;00777B43&quot;/&gt;&lt;wsp:rsid wsp:val=&quot;00777BC1&quot;/&gt;&lt;wsp:rsid wsp:val=&quot;00777F33&quot;/&gt;&lt;wsp:rsid wsp:val=&quot;00777F93&quot;/&gt;&lt;wsp:rsid wsp:val=&quot;00780274&quot;/&gt;&lt;wsp:rsid wsp:val=&quot;007802BC&quot;/&gt;&lt;wsp:rsid wsp:val=&quot;007802F9&quot;/&gt;&lt;wsp:rsid wsp:val=&quot;007803E8&quot;/&gt;&lt;wsp:rsid wsp:val=&quot;007806C9&quot;/&gt;&lt;wsp:rsid wsp:val=&quot;00780905&quot;/&gt;&lt;wsp:rsid wsp:val=&quot;00780D1E&quot;/&gt;&lt;wsp:rsid wsp:val=&quot;00780E39&quot;/&gt;&lt;wsp:rsid wsp:val=&quot;00781011&quot;/&gt;&lt;wsp:rsid wsp:val=&quot;00781C5F&quot;/&gt;&lt;wsp:rsid wsp:val=&quot;00781FC0&quot;/&gt;&lt;wsp:rsid wsp:val=&quot;00782802&quot;/&gt;&lt;wsp:rsid wsp:val=&quot;00782DD4&quot;/&gt;&lt;wsp:rsid wsp:val=&quot;00783098&quot;/&gt;&lt;wsp:rsid wsp:val=&quot;007831D8&quot;/&gt;&lt;wsp:rsid wsp:val=&quot;007832A3&quot;/&gt;&lt;wsp:rsid wsp:val=&quot;007834D7&quot;/&gt;&lt;wsp:rsid wsp:val=&quot;007834F5&quot;/&gt;&lt;wsp:rsid wsp:val=&quot;007837AA&quot;/&gt;&lt;wsp:rsid wsp:val=&quot;0078395B&quot;/&gt;&lt;wsp:rsid wsp:val=&quot;00783C28&quot;/&gt;&lt;wsp:rsid wsp:val=&quot;00783D4F&quot;/&gt;&lt;wsp:rsid wsp:val=&quot;00783EFA&quot;/&gt;&lt;wsp:rsid wsp:val=&quot;007841DC&quot;/&gt;&lt;wsp:rsid wsp:val=&quot;00784260&quot;/&gt;&lt;wsp:rsid wsp:val=&quot;00784303&quot;/&gt;&lt;wsp:rsid wsp:val=&quot;00784435&quot;/&gt;&lt;wsp:rsid wsp:val=&quot;00784618&quot;/&gt;&lt;wsp:rsid wsp:val=&quot;00784C19&quot;/&gt;&lt;wsp:rsid wsp:val=&quot;00784E5D&quot;/&gt;&lt;wsp:rsid wsp:val=&quot;00785029&quot;/&gt;&lt;wsp:rsid wsp:val=&quot;0078571B&quot;/&gt;&lt;wsp:rsid wsp:val=&quot;0078576E&quot;/&gt;&lt;wsp:rsid wsp:val=&quot;00785B70&quot;/&gt;&lt;wsp:rsid wsp:val=&quot;00785C5B&quot;/&gt;&lt;wsp:rsid wsp:val=&quot;00785E96&quot;/&gt;&lt;wsp:rsid wsp:val=&quot;00785EF9&quot;/&gt;&lt;wsp:rsid wsp:val=&quot;00785F92&quot;/&gt;&lt;wsp:rsid wsp:val=&quot;007861C6&quot;/&gt;&lt;wsp:rsid wsp:val=&quot;007862D5&quot;/&gt;&lt;wsp:rsid wsp:val=&quot;00786456&quot;/&gt;&lt;wsp:rsid wsp:val=&quot;0078660E&quot;/&gt;&lt;wsp:rsid wsp:val=&quot;007866F6&quot;/&gt;&lt;wsp:rsid wsp:val=&quot;00786C09&quot;/&gt;&lt;wsp:rsid wsp:val=&quot;00787012&quot;/&gt;&lt;wsp:rsid wsp:val=&quot;007871C7&quot;/&gt;&lt;wsp:rsid wsp:val=&quot;007872BB&quot;/&gt;&lt;wsp:rsid wsp:val=&quot;0078732B&quot;/&gt;&lt;wsp:rsid wsp:val=&quot;007873C4&quot;/&gt;&lt;wsp:rsid wsp:val=&quot;00787567&quot;/&gt;&lt;wsp:rsid wsp:val=&quot;0078767D&quot;/&gt;&lt;wsp:rsid wsp:val=&quot;0078769D&quot;/&gt;&lt;wsp:rsid wsp:val=&quot;00787964&quot;/&gt;&lt;wsp:rsid wsp:val=&quot;00787A71&quot;/&gt;&lt;wsp:rsid wsp:val=&quot;00787B92&quot;/&gt;&lt;wsp:rsid wsp:val=&quot;007903E5&quot;/&gt;&lt;wsp:rsid wsp:val=&quot;00790C01&quot;/&gt;&lt;wsp:rsid wsp:val=&quot;00790CF4&quot;/&gt;&lt;wsp:rsid wsp:val=&quot;00790DD8&quot;/&gt;&lt;wsp:rsid wsp:val=&quot;00790F33&quot;/&gt;&lt;wsp:rsid wsp:val=&quot;00791341&quot;/&gt;&lt;wsp:rsid wsp:val=&quot;00791343&quot;/&gt;&lt;wsp:rsid wsp:val=&quot;00791427&quot;/&gt;&lt;wsp:rsid wsp:val=&quot;007915D8&quot;/&gt;&lt;wsp:rsid wsp:val=&quot;00791A5F&quot;/&gt;&lt;wsp:rsid wsp:val=&quot;00791BF5&quot;/&gt;&lt;wsp:rsid wsp:val=&quot;00791C2D&quot;/&gt;&lt;wsp:rsid wsp:val=&quot;00791E32&quot;/&gt;&lt;wsp:rsid wsp:val=&quot;007920CC&quot;/&gt;&lt;wsp:rsid wsp:val=&quot;0079213E&quot;/&gt;&lt;wsp:rsid wsp:val=&quot;007924D6&quot;/&gt;&lt;wsp:rsid wsp:val=&quot;00792569&quot;/&gt;&lt;wsp:rsid wsp:val=&quot;00792602&quot;/&gt;&lt;wsp:rsid wsp:val=&quot;007928F0&quot;/&gt;&lt;wsp:rsid wsp:val=&quot;00792BD9&quot;/&gt;&lt;wsp:rsid wsp:val=&quot;00792C74&quot;/&gt;&lt;wsp:rsid wsp:val=&quot;00793180&quot;/&gt;&lt;wsp:rsid wsp:val=&quot;00793201&quot;/&gt;&lt;wsp:rsid wsp:val=&quot;0079342E&quot;/&gt;&lt;wsp:rsid wsp:val=&quot;00793680&quot;/&gt;&lt;wsp:rsid wsp:val=&quot;0079388E&quot;/&gt;&lt;wsp:rsid wsp:val=&quot;007938D9&quot;/&gt;&lt;wsp:rsid wsp:val=&quot;007939FF&quot;/&gt;&lt;wsp:rsid wsp:val=&quot;00793CA6&quot;/&gt;&lt;wsp:rsid wsp:val=&quot;00793CD5&quot;/&gt;&lt;wsp:rsid wsp:val=&quot;007942AE&quot;/&gt;&lt;wsp:rsid wsp:val=&quot;0079455A&quot;/&gt;&lt;wsp:rsid wsp:val=&quot;007947D6&quot;/&gt;&lt;wsp:rsid wsp:val=&quot;007947D8&quot;/&gt;&lt;wsp:rsid wsp:val=&quot;00794875&quot;/&gt;&lt;wsp:rsid wsp:val=&quot;007949E7&quot;/&gt;&lt;wsp:rsid wsp:val=&quot;00794D46&quot;/&gt;&lt;wsp:rsid wsp:val=&quot;00794D53&quot;/&gt;&lt;wsp:rsid wsp:val=&quot;00795430&quot;/&gt;&lt;wsp:rsid wsp:val=&quot;00795904&quot;/&gt;&lt;wsp:rsid wsp:val=&quot;00795BC6&quot;/&gt;&lt;wsp:rsid wsp:val=&quot;00795F10&quot;/&gt;&lt;wsp:rsid wsp:val=&quot;00796203&quot;/&gt;&lt;wsp:rsid wsp:val=&quot;0079638A&quot;/&gt;&lt;wsp:rsid wsp:val=&quot;007963CF&quot;/&gt;&lt;wsp:rsid wsp:val=&quot;00796443&quot;/&gt;&lt;wsp:rsid wsp:val=&quot;00796AB2&quot;/&gt;&lt;wsp:rsid wsp:val=&quot;00796D62&quot;/&gt;&lt;wsp:rsid wsp:val=&quot;007975EC&quot;/&gt;&lt;wsp:rsid wsp:val=&quot;007976AC&quot;/&gt;&lt;wsp:rsid wsp:val=&quot;00797751&quot;/&gt;&lt;wsp:rsid wsp:val=&quot;00797955&quot;/&gt;&lt;wsp:rsid wsp:val=&quot;007979D3&quot;/&gt;&lt;wsp:rsid wsp:val=&quot;00797B10&quot;/&gt;&lt;wsp:rsid wsp:val=&quot;00797BBB&quot;/&gt;&lt;wsp:rsid wsp:val=&quot;00797D0B&quot;/&gt;&lt;wsp:rsid wsp:val=&quot;007A039E&quot;/&gt;&lt;wsp:rsid wsp:val=&quot;007A0687&quot;/&gt;&lt;wsp:rsid wsp:val=&quot;007A074B&quot;/&gt;&lt;wsp:rsid wsp:val=&quot;007A0A4B&quot;/&gt;&lt;wsp:rsid wsp:val=&quot;007A0C5C&quot;/&gt;&lt;wsp:rsid wsp:val=&quot;007A0D5C&quot;/&gt;&lt;wsp:rsid wsp:val=&quot;007A0DBC&quot;/&gt;&lt;wsp:rsid wsp:val=&quot;007A1821&quot;/&gt;&lt;wsp:rsid wsp:val=&quot;007A182E&quot;/&gt;&lt;wsp:rsid wsp:val=&quot;007A193C&quot;/&gt;&lt;wsp:rsid wsp:val=&quot;007A1A75&quot;/&gt;&lt;wsp:rsid wsp:val=&quot;007A1BFD&quot;/&gt;&lt;wsp:rsid wsp:val=&quot;007A1DA9&quot;/&gt;&lt;wsp:rsid wsp:val=&quot;007A2162&quot;/&gt;&lt;wsp:rsid wsp:val=&quot;007A21B1&quot;/&gt;&lt;wsp:rsid wsp:val=&quot;007A21C9&quot;/&gt;&lt;wsp:rsid wsp:val=&quot;007A21CF&quot;/&gt;&lt;wsp:rsid wsp:val=&quot;007A23A6&quot;/&gt;&lt;wsp:rsid wsp:val=&quot;007A23ED&quot;/&gt;&lt;wsp:rsid wsp:val=&quot;007A2857&quot;/&gt;&lt;wsp:rsid wsp:val=&quot;007A2C9C&quot;/&gt;&lt;wsp:rsid wsp:val=&quot;007A31CA&quot;/&gt;&lt;wsp:rsid wsp:val=&quot;007A3217&quot;/&gt;&lt;wsp:rsid wsp:val=&quot;007A3593&quot;/&gt;&lt;wsp:rsid wsp:val=&quot;007A3612&quot;/&gt;&lt;wsp:rsid wsp:val=&quot;007A3821&quot;/&gt;&lt;wsp:rsid wsp:val=&quot;007A3A63&quot;/&gt;&lt;wsp:rsid wsp:val=&quot;007A3F64&quot;/&gt;&lt;wsp:rsid wsp:val=&quot;007A430A&quot;/&gt;&lt;wsp:rsid wsp:val=&quot;007A456A&quot;/&gt;&lt;wsp:rsid wsp:val=&quot;007A4660&quot;/&gt;&lt;wsp:rsid wsp:val=&quot;007A4B0F&quot;/&gt;&lt;wsp:rsid wsp:val=&quot;007A4DB6&quot;/&gt;&lt;wsp:rsid wsp:val=&quot;007A5114&quot;/&gt;&lt;wsp:rsid wsp:val=&quot;007A52E3&quot;/&gt;&lt;wsp:rsid wsp:val=&quot;007A56C0&quot;/&gt;&lt;wsp:rsid wsp:val=&quot;007A57B6&quot;/&gt;&lt;wsp:rsid wsp:val=&quot;007A5D42&quot;/&gt;&lt;wsp:rsid wsp:val=&quot;007A5D73&quot;/&gt;&lt;wsp:rsid wsp:val=&quot;007A5E30&quot;/&gt;&lt;wsp:rsid wsp:val=&quot;007A5F56&quot;/&gt;&lt;wsp:rsid wsp:val=&quot;007A605E&quot;/&gt;&lt;wsp:rsid wsp:val=&quot;007A6131&quot;/&gt;&lt;wsp:rsid wsp:val=&quot;007A6272&quot;/&gt;&lt;wsp:rsid wsp:val=&quot;007A64AA&quot;/&gt;&lt;wsp:rsid wsp:val=&quot;007A653B&quot;/&gt;&lt;wsp:rsid wsp:val=&quot;007A6B95&quot;/&gt;&lt;wsp:rsid wsp:val=&quot;007A6EBB&quot;/&gt;&lt;wsp:rsid wsp:val=&quot;007A712A&quot;/&gt;&lt;wsp:rsid wsp:val=&quot;007A7181&quot;/&gt;&lt;wsp:rsid wsp:val=&quot;007B003F&quot;/&gt;&lt;wsp:rsid wsp:val=&quot;007B00F5&quot;/&gt;&lt;wsp:rsid wsp:val=&quot;007B035C&quot;/&gt;&lt;wsp:rsid wsp:val=&quot;007B04CE&quot;/&gt;&lt;wsp:rsid wsp:val=&quot;007B04D1&quot;/&gt;&lt;wsp:rsid wsp:val=&quot;007B056F&quot;/&gt;&lt;wsp:rsid wsp:val=&quot;007B0886&quot;/&gt;&lt;wsp:rsid wsp:val=&quot;007B0CC8&quot;/&gt;&lt;wsp:rsid wsp:val=&quot;007B0D61&quot;/&gt;&lt;wsp:rsid wsp:val=&quot;007B0D78&quot;/&gt;&lt;wsp:rsid wsp:val=&quot;007B0D95&quot;/&gt;&lt;wsp:rsid wsp:val=&quot;007B0E41&quot;/&gt;&lt;wsp:rsid wsp:val=&quot;007B0ED5&quot;/&gt;&lt;wsp:rsid wsp:val=&quot;007B117B&quot;/&gt;&lt;wsp:rsid wsp:val=&quot;007B1350&quot;/&gt;&lt;wsp:rsid wsp:val=&quot;007B13FD&quot;/&gt;&lt;wsp:rsid wsp:val=&quot;007B1539&quot;/&gt;&lt;wsp:rsid wsp:val=&quot;007B1DE5&quot;/&gt;&lt;wsp:rsid wsp:val=&quot;007B2125&quot;/&gt;&lt;wsp:rsid wsp:val=&quot;007B2278&quot;/&gt;&lt;wsp:rsid wsp:val=&quot;007B2413&quot;/&gt;&lt;wsp:rsid wsp:val=&quot;007B244F&quot;/&gt;&lt;wsp:rsid wsp:val=&quot;007B2961&quot;/&gt;&lt;wsp:rsid wsp:val=&quot;007B29DF&quot;/&gt;&lt;wsp:rsid wsp:val=&quot;007B2A58&quot;/&gt;&lt;wsp:rsid wsp:val=&quot;007B2C0F&quot;/&gt;&lt;wsp:rsid wsp:val=&quot;007B2F6D&quot;/&gt;&lt;wsp:rsid wsp:val=&quot;007B3104&quot;/&gt;&lt;wsp:rsid wsp:val=&quot;007B321E&quot;/&gt;&lt;wsp:rsid wsp:val=&quot;007B3459&quot;/&gt;&lt;wsp:rsid wsp:val=&quot;007B349A&quot;/&gt;&lt;wsp:rsid wsp:val=&quot;007B3522&quot;/&gt;&lt;wsp:rsid wsp:val=&quot;007B35B0&quot;/&gt;&lt;wsp:rsid wsp:val=&quot;007B3A1F&quot;/&gt;&lt;wsp:rsid wsp:val=&quot;007B3D8F&quot;/&gt;&lt;wsp:rsid wsp:val=&quot;007B3E58&quot;/&gt;&lt;wsp:rsid wsp:val=&quot;007B44F6&quot;/&gt;&lt;wsp:rsid wsp:val=&quot;007B4654&quot;/&gt;&lt;wsp:rsid wsp:val=&quot;007B4C5A&quot;/&gt;&lt;wsp:rsid wsp:val=&quot;007B4DAF&quot;/&gt;&lt;wsp:rsid wsp:val=&quot;007B4DDA&quot;/&gt;&lt;wsp:rsid wsp:val=&quot;007B4ED1&quot;/&gt;&lt;wsp:rsid wsp:val=&quot;007B5230&quot;/&gt;&lt;wsp:rsid wsp:val=&quot;007B562A&quot;/&gt;&lt;wsp:rsid wsp:val=&quot;007B583F&quot;/&gt;&lt;wsp:rsid wsp:val=&quot;007B5A03&quot;/&gt;&lt;wsp:rsid wsp:val=&quot;007B5D12&quot;/&gt;&lt;wsp:rsid wsp:val=&quot;007B5EEC&quot;/&gt;&lt;wsp:rsid wsp:val=&quot;007B5F49&quot;/&gt;&lt;wsp:rsid wsp:val=&quot;007B60D7&quot;/&gt;&lt;wsp:rsid wsp:val=&quot;007B6284&quot;/&gt;&lt;wsp:rsid wsp:val=&quot;007B63BF&quot;/&gt;&lt;wsp:rsid wsp:val=&quot;007B64F5&quot;/&gt;&lt;wsp:rsid wsp:val=&quot;007B6637&quot;/&gt;&lt;wsp:rsid wsp:val=&quot;007B66B5&quot;/&gt;&lt;wsp:rsid wsp:val=&quot;007B68F4&quot;/&gt;&lt;wsp:rsid wsp:val=&quot;007B6A8E&quot;/&gt;&lt;wsp:rsid wsp:val=&quot;007B6B7E&quot;/&gt;&lt;wsp:rsid wsp:val=&quot;007B6D73&quot;/&gt;&lt;wsp:rsid wsp:val=&quot;007B6E1D&quot;/&gt;&lt;wsp:rsid wsp:val=&quot;007B7069&quot;/&gt;&lt;wsp:rsid wsp:val=&quot;007B731D&quot;/&gt;&lt;wsp:rsid wsp:val=&quot;007B7614&quot;/&gt;&lt;wsp:rsid wsp:val=&quot;007B7694&quot;/&gt;&lt;wsp:rsid wsp:val=&quot;007B78C7&quot;/&gt;&lt;wsp:rsid wsp:val=&quot;007B7A0B&quot;/&gt;&lt;wsp:rsid wsp:val=&quot;007B7EE0&quot;/&gt;&lt;wsp:rsid wsp:val=&quot;007B7FF3&quot;/&gt;&lt;wsp:rsid wsp:val=&quot;007C02C7&quot;/&gt;&lt;wsp:rsid wsp:val=&quot;007C071B&quot;/&gt;&lt;wsp:rsid wsp:val=&quot;007C0BB8&quot;/&gt;&lt;wsp:rsid wsp:val=&quot;007C0BC8&quot;/&gt;&lt;wsp:rsid wsp:val=&quot;007C0C5D&quot;/&gt;&lt;wsp:rsid wsp:val=&quot;007C0EE7&quot;/&gt;&lt;wsp:rsid wsp:val=&quot;007C1131&quot;/&gt;&lt;wsp:rsid wsp:val=&quot;007C1337&quot;/&gt;&lt;wsp:rsid wsp:val=&quot;007C1505&quot;/&gt;&lt;wsp:rsid wsp:val=&quot;007C153F&quot;/&gt;&lt;wsp:rsid wsp:val=&quot;007C1C58&quot;/&gt;&lt;wsp:rsid wsp:val=&quot;007C1CF3&quot;/&gt;&lt;wsp:rsid wsp:val=&quot;007C209F&quot;/&gt;&lt;wsp:rsid wsp:val=&quot;007C23BA&quot;/&gt;&lt;wsp:rsid wsp:val=&quot;007C29E3&quot;/&gt;&lt;wsp:rsid wsp:val=&quot;007C2E28&quot;/&gt;&lt;wsp:rsid wsp:val=&quot;007C30F2&quot;/&gt;&lt;wsp:rsid wsp:val=&quot;007C330D&quot;/&gt;&lt;wsp:rsid wsp:val=&quot;007C33C0&quot;/&gt;&lt;wsp:rsid wsp:val=&quot;007C352B&quot;/&gt;&lt;wsp:rsid wsp:val=&quot;007C35BE&quot;/&gt;&lt;wsp:rsid wsp:val=&quot;007C390D&quot;/&gt;&lt;wsp:rsid wsp:val=&quot;007C3BDF&quot;/&gt;&lt;wsp:rsid wsp:val=&quot;007C3D6A&quot;/&gt;&lt;wsp:rsid wsp:val=&quot;007C415F&quot;/&gt;&lt;wsp:rsid wsp:val=&quot;007C45D9&quot;/&gt;&lt;wsp:rsid wsp:val=&quot;007C460A&quot;/&gt;&lt;wsp:rsid wsp:val=&quot;007C476C&quot;/&gt;&lt;wsp:rsid wsp:val=&quot;007C48D4&quot;/&gt;&lt;wsp:rsid wsp:val=&quot;007C4D1D&quot;/&gt;&lt;wsp:rsid wsp:val=&quot;007C4E59&quot;/&gt;&lt;wsp:rsid wsp:val=&quot;007C50B5&quot;/&gt;&lt;wsp:rsid wsp:val=&quot;007C5163&quot;/&gt;&lt;wsp:rsid wsp:val=&quot;007C524C&quot;/&gt;&lt;wsp:rsid wsp:val=&quot;007C5260&quot;/&gt;&lt;wsp:rsid wsp:val=&quot;007C52B2&quot;/&gt;&lt;wsp:rsid wsp:val=&quot;007C562B&quot;/&gt;&lt;wsp:rsid wsp:val=&quot;007C571B&quot;/&gt;&lt;wsp:rsid wsp:val=&quot;007C5886&quot;/&gt;&lt;wsp:rsid wsp:val=&quot;007C5960&quot;/&gt;&lt;wsp:rsid wsp:val=&quot;007C5BAC&quot;/&gt;&lt;wsp:rsid wsp:val=&quot;007C5E70&quot;/&gt;&lt;wsp:rsid wsp:val=&quot;007C5F69&quot;/&gt;&lt;wsp:rsid wsp:val=&quot;007C6225&quot;/&gt;&lt;wsp:rsid wsp:val=&quot;007C6410&quot;/&gt;&lt;wsp:rsid wsp:val=&quot;007C65F3&quot;/&gt;&lt;wsp:rsid wsp:val=&quot;007C6690&quot;/&gt;&lt;wsp:rsid wsp:val=&quot;007C678C&quot;/&gt;&lt;wsp:rsid wsp:val=&quot;007C71A4&quot;/&gt;&lt;wsp:rsid wsp:val=&quot;007C73B9&quot;/&gt;&lt;wsp:rsid wsp:val=&quot;007C7560&quot;/&gt;&lt;wsp:rsid wsp:val=&quot;007C75A7&quot;/&gt;&lt;wsp:rsid wsp:val=&quot;007C7B05&quot;/&gt;&lt;wsp:rsid wsp:val=&quot;007C7C49&quot;/&gt;&lt;wsp:rsid wsp:val=&quot;007C7E26&quot;/&gt;&lt;wsp:rsid wsp:val=&quot;007C7E44&quot;/&gt;&lt;wsp:rsid wsp:val=&quot;007D01BB&quot;/&gt;&lt;wsp:rsid wsp:val=&quot;007D021D&quot;/&gt;&lt;wsp:rsid wsp:val=&quot;007D055E&quot;/&gt;&lt;wsp:rsid wsp:val=&quot;007D057D&quot;/&gt;&lt;wsp:rsid wsp:val=&quot;007D0593&quot;/&gt;&lt;wsp:rsid wsp:val=&quot;007D0902&quot;/&gt;&lt;wsp:rsid wsp:val=&quot;007D09AF&quot;/&gt;&lt;wsp:rsid wsp:val=&quot;007D0A9C&quot;/&gt;&lt;wsp:rsid wsp:val=&quot;007D0AF9&quot;/&gt;&lt;wsp:rsid wsp:val=&quot;007D0CF7&quot;/&gt;&lt;wsp:rsid wsp:val=&quot;007D0FED&quot;/&gt;&lt;wsp:rsid wsp:val=&quot;007D1351&quot;/&gt;&lt;wsp:rsid wsp:val=&quot;007D1380&quot;/&gt;&lt;wsp:rsid wsp:val=&quot;007D1871&quot;/&gt;&lt;wsp:rsid wsp:val=&quot;007D1DE2&quot;/&gt;&lt;wsp:rsid wsp:val=&quot;007D1DE5&quot;/&gt;&lt;wsp:rsid wsp:val=&quot;007D241D&quot;/&gt;&lt;wsp:rsid wsp:val=&quot;007D2900&quot;/&gt;&lt;wsp:rsid wsp:val=&quot;007D29EC&quot;/&gt;&lt;wsp:rsid wsp:val=&quot;007D2A31&quot;/&gt;&lt;wsp:rsid wsp:val=&quot;007D2D37&quot;/&gt;&lt;wsp:rsid wsp:val=&quot;007D2E38&quot;/&gt;&lt;wsp:rsid wsp:val=&quot;007D34DD&quot;/&gt;&lt;wsp:rsid wsp:val=&quot;007D36E5&quot;/&gt;&lt;wsp:rsid wsp:val=&quot;007D372A&quot;/&gt;&lt;wsp:rsid wsp:val=&quot;007D38C1&quot;/&gt;&lt;wsp:rsid wsp:val=&quot;007D3F47&quot;/&gt;&lt;wsp:rsid wsp:val=&quot;007D4129&quot;/&gt;&lt;wsp:rsid wsp:val=&quot;007D46C5&quot;/&gt;&lt;wsp:rsid wsp:val=&quot;007D47CE&quot;/&gt;&lt;wsp:rsid wsp:val=&quot;007D499C&quot;/&gt;&lt;wsp:rsid wsp:val=&quot;007D4B42&quot;/&gt;&lt;wsp:rsid wsp:val=&quot;007D5420&quot;/&gt;&lt;wsp:rsid wsp:val=&quot;007D54C8&quot;/&gt;&lt;wsp:rsid wsp:val=&quot;007D593D&quot;/&gt;&lt;wsp:rsid wsp:val=&quot;007D59A0&quot;/&gt;&lt;wsp:rsid wsp:val=&quot;007D5BEF&quot;/&gt;&lt;wsp:rsid wsp:val=&quot;007D5C31&quot;/&gt;&lt;wsp:rsid wsp:val=&quot;007D5E18&quot;/&gt;&lt;wsp:rsid wsp:val=&quot;007D60AC&quot;/&gt;&lt;wsp:rsid wsp:val=&quot;007D6253&quot;/&gt;&lt;wsp:rsid wsp:val=&quot;007D626A&quot;/&gt;&lt;wsp:rsid wsp:val=&quot;007D650C&quot;/&gt;&lt;wsp:rsid wsp:val=&quot;007D6706&quot;/&gt;&lt;wsp:rsid wsp:val=&quot;007D6CFA&quot;/&gt;&lt;wsp:rsid wsp:val=&quot;007D6D4E&quot;/&gt;&lt;wsp:rsid wsp:val=&quot;007D7193&quot;/&gt;&lt;wsp:rsid wsp:val=&quot;007D7210&quot;/&gt;&lt;wsp:rsid wsp:val=&quot;007D72D6&quot;/&gt;&lt;wsp:rsid wsp:val=&quot;007D74AB&quot;/&gt;&lt;wsp:rsid wsp:val=&quot;007D74F8&quot;/&gt;&lt;wsp:rsid wsp:val=&quot;007D7591&quot;/&gt;&lt;wsp:rsid wsp:val=&quot;007D7763&quot;/&gt;&lt;wsp:rsid wsp:val=&quot;007D7D2E&quot;/&gt;&lt;wsp:rsid wsp:val=&quot;007D7F2A&quot;/&gt;&lt;wsp:rsid wsp:val=&quot;007E0677&quot;/&gt;&lt;wsp:rsid wsp:val=&quot;007E0C5F&quot;/&gt;&lt;wsp:rsid wsp:val=&quot;007E1188&quot;/&gt;&lt;wsp:rsid wsp:val=&quot;007E1229&quot;/&gt;&lt;wsp:rsid wsp:val=&quot;007E12F7&quot;/&gt;&lt;wsp:rsid wsp:val=&quot;007E1703&quot;/&gt;&lt;wsp:rsid wsp:val=&quot;007E171B&quot;/&gt;&lt;wsp:rsid wsp:val=&quot;007E1A2E&quot;/&gt;&lt;wsp:rsid wsp:val=&quot;007E1E4E&quot;/&gt;&lt;wsp:rsid wsp:val=&quot;007E2052&quot;/&gt;&lt;wsp:rsid wsp:val=&quot;007E21C7&quot;/&gt;&lt;wsp:rsid wsp:val=&quot;007E251D&quot;/&gt;&lt;wsp:rsid wsp:val=&quot;007E26D2&quot;/&gt;&lt;wsp:rsid wsp:val=&quot;007E2A14&quot;/&gt;&lt;wsp:rsid wsp:val=&quot;007E2AEA&quot;/&gt;&lt;wsp:rsid wsp:val=&quot;007E2E5D&quot;/&gt;&lt;wsp:rsid wsp:val=&quot;007E2E61&quot;/&gt;&lt;wsp:rsid wsp:val=&quot;007E2F6A&quot;/&gt;&lt;wsp:rsid wsp:val=&quot;007E30AA&quot;/&gt;&lt;wsp:rsid wsp:val=&quot;007E32B4&quot;/&gt;&lt;wsp:rsid wsp:val=&quot;007E36D6&quot;/&gt;&lt;wsp:rsid wsp:val=&quot;007E3BE9&quot;/&gt;&lt;wsp:rsid wsp:val=&quot;007E3D0F&quot;/&gt;&lt;wsp:rsid wsp:val=&quot;007E421B&quot;/&gt;&lt;wsp:rsid wsp:val=&quot;007E42F2&quot;/&gt;&lt;wsp:rsid wsp:val=&quot;007E482D&quot;/&gt;&lt;wsp:rsid wsp:val=&quot;007E4C62&quot;/&gt;&lt;wsp:rsid wsp:val=&quot;007E500A&quot;/&gt;&lt;wsp:rsid wsp:val=&quot;007E520B&quot;/&gt;&lt;wsp:rsid wsp:val=&quot;007E5221&quot;/&gt;&lt;wsp:rsid wsp:val=&quot;007E52EE&quot;/&gt;&lt;wsp:rsid wsp:val=&quot;007E578C&quot;/&gt;&lt;wsp:rsid wsp:val=&quot;007E58E6&quot;/&gt;&lt;wsp:rsid wsp:val=&quot;007E5BDE&quot;/&gt;&lt;wsp:rsid wsp:val=&quot;007E622B&quot;/&gt;&lt;wsp:rsid wsp:val=&quot;007E6418&quot;/&gt;&lt;wsp:rsid wsp:val=&quot;007E6455&quot;/&gt;&lt;wsp:rsid wsp:val=&quot;007E658C&quot;/&gt;&lt;wsp:rsid wsp:val=&quot;007E6D32&quot;/&gt;&lt;wsp:rsid wsp:val=&quot;007E6F5D&quot;/&gt;&lt;wsp:rsid wsp:val=&quot;007E74A8&quot;/&gt;&lt;wsp:rsid wsp:val=&quot;007E7740&quot;/&gt;&lt;wsp:rsid wsp:val=&quot;007E7795&quot;/&gt;&lt;wsp:rsid wsp:val=&quot;007E7890&quot;/&gt;&lt;wsp:rsid wsp:val=&quot;007E78E5&quot;/&gt;&lt;wsp:rsid wsp:val=&quot;007E7B6E&quot;/&gt;&lt;wsp:rsid wsp:val=&quot;007E7C74&quot;/&gt;&lt;wsp:rsid wsp:val=&quot;007E7F50&quot;/&gt;&lt;wsp:rsid wsp:val=&quot;007F019D&quot;/&gt;&lt;wsp:rsid wsp:val=&quot;007F01F1&quot;/&gt;&lt;wsp:rsid wsp:val=&quot;007F0C33&quot;/&gt;&lt;wsp:rsid wsp:val=&quot;007F0F66&quot;/&gt;&lt;wsp:rsid wsp:val=&quot;007F0F7E&quot;/&gt;&lt;wsp:rsid wsp:val=&quot;007F1004&quot;/&gt;&lt;wsp:rsid wsp:val=&quot;007F126A&quot;/&gt;&lt;wsp:rsid wsp:val=&quot;007F1645&quot;/&gt;&lt;wsp:rsid wsp:val=&quot;007F16FC&quot;/&gt;&lt;wsp:rsid wsp:val=&quot;007F176D&quot;/&gt;&lt;wsp:rsid wsp:val=&quot;007F184E&quot;/&gt;&lt;wsp:rsid wsp:val=&quot;007F1A27&quot;/&gt;&lt;wsp:rsid wsp:val=&quot;007F1BD9&quot;/&gt;&lt;wsp:rsid wsp:val=&quot;007F1BDD&quot;/&gt;&lt;wsp:rsid wsp:val=&quot;007F20BB&quot;/&gt;&lt;wsp:rsid wsp:val=&quot;007F2154&quot;/&gt;&lt;wsp:rsid wsp:val=&quot;007F25EA&quot;/&gt;&lt;wsp:rsid wsp:val=&quot;007F27B7&quot;/&gt;&lt;wsp:rsid wsp:val=&quot;007F2D6B&quot;/&gt;&lt;wsp:rsid wsp:val=&quot;007F2DB6&quot;/&gt;&lt;wsp:rsid wsp:val=&quot;007F3026&quot;/&gt;&lt;wsp:rsid wsp:val=&quot;007F37E4&quot;/&gt;&lt;wsp:rsid wsp:val=&quot;007F38D5&quot;/&gt;&lt;wsp:rsid wsp:val=&quot;007F3980&quot;/&gt;&lt;wsp:rsid wsp:val=&quot;007F3B6D&quot;/&gt;&lt;wsp:rsid wsp:val=&quot;007F3C66&quot;/&gt;&lt;wsp:rsid wsp:val=&quot;007F3CEF&quot;/&gt;&lt;wsp:rsid wsp:val=&quot;007F3F44&quot;/&gt;&lt;wsp:rsid wsp:val=&quot;007F3FDD&quot;/&gt;&lt;wsp:rsid wsp:val=&quot;007F402D&quot;/&gt;&lt;wsp:rsid wsp:val=&quot;007F4030&quot;/&gt;&lt;wsp:rsid wsp:val=&quot;007F451B&quot;/&gt;&lt;wsp:rsid wsp:val=&quot;007F48E5&quot;/&gt;&lt;wsp:rsid wsp:val=&quot;007F4960&quot;/&gt;&lt;wsp:rsid wsp:val=&quot;007F49F1&quot;/&gt;&lt;wsp:rsid wsp:val=&quot;007F4A3B&quot;/&gt;&lt;wsp:rsid wsp:val=&quot;007F4B84&quot;/&gt;&lt;wsp:rsid wsp:val=&quot;007F4BEE&quot;/&gt;&lt;wsp:rsid wsp:val=&quot;007F4D20&quot;/&gt;&lt;wsp:rsid wsp:val=&quot;007F5010&quot;/&gt;&lt;wsp:rsid wsp:val=&quot;007F5288&quot;/&gt;&lt;wsp:rsid wsp:val=&quot;007F52E9&quot;/&gt;&lt;wsp:rsid wsp:val=&quot;007F5433&quot;/&gt;&lt;wsp:rsid wsp:val=&quot;007F5480&quot;/&gt;&lt;wsp:rsid wsp:val=&quot;007F54A9&quot;/&gt;&lt;wsp:rsid wsp:val=&quot;007F5843&quot;/&gt;&lt;wsp:rsid wsp:val=&quot;007F5A54&quot;/&gt;&lt;wsp:rsid wsp:val=&quot;007F5A95&quot;/&gt;&lt;wsp:rsid wsp:val=&quot;007F5CF3&quot;/&gt;&lt;wsp:rsid wsp:val=&quot;007F6297&quot;/&gt;&lt;wsp:rsid wsp:val=&quot;007F62C3&quot;/&gt;&lt;wsp:rsid wsp:val=&quot;007F6347&quot;/&gt;&lt;wsp:rsid wsp:val=&quot;007F64A9&quot;/&gt;&lt;wsp:rsid wsp:val=&quot;007F654C&quot;/&gt;&lt;wsp:rsid wsp:val=&quot;007F66C9&quot;/&gt;&lt;wsp:rsid wsp:val=&quot;007F67EF&quot;/&gt;&lt;wsp:rsid wsp:val=&quot;007F69CF&quot;/&gt;&lt;wsp:rsid wsp:val=&quot;007F6D2C&quot;/&gt;&lt;wsp:rsid wsp:val=&quot;007F6DB8&quot;/&gt;&lt;wsp:rsid wsp:val=&quot;007F6F71&quot;/&gt;&lt;wsp:rsid wsp:val=&quot;007F7211&quot;/&gt;&lt;wsp:rsid wsp:val=&quot;007F72F9&quot;/&gt;&lt;wsp:rsid wsp:val=&quot;007F74DB&quot;/&gt;&lt;wsp:rsid wsp:val=&quot;007F7B1B&quot;/&gt;&lt;wsp:rsid wsp:val=&quot;007F7E22&quot;/&gt;&lt;wsp:rsid wsp:val=&quot;0080004D&quot;/&gt;&lt;wsp:rsid wsp:val=&quot;0080021E&quot;/&gt;&lt;wsp:rsid wsp:val=&quot;00800346&quot;/&gt;&lt;wsp:rsid wsp:val=&quot;0080090D&quot;/&gt;&lt;wsp:rsid wsp:val=&quot;008009D5&quot;/&gt;&lt;wsp:rsid wsp:val=&quot;00800B88&quot;/&gt;&lt;wsp:rsid wsp:val=&quot;008010BB&quot;/&gt;&lt;wsp:rsid wsp:val=&quot;0080174A&quot;/&gt;&lt;wsp:rsid wsp:val=&quot;008017CE&quot;/&gt;&lt;wsp:rsid wsp:val=&quot;00801C82&quot;/&gt;&lt;wsp:rsid wsp:val=&quot;00801F9D&quot;/&gt;&lt;wsp:rsid wsp:val=&quot;008022B5&quot;/&gt;&lt;wsp:rsid wsp:val=&quot;00802A3B&quot;/&gt;&lt;wsp:rsid wsp:val=&quot;00802B1C&quot;/&gt;&lt;wsp:rsid wsp:val=&quot;00802C25&quot;/&gt;&lt;wsp:rsid wsp:val=&quot;008031D4&quot;/&gt;&lt;wsp:rsid wsp:val=&quot;00803391&quot;/&gt;&lt;wsp:rsid wsp:val=&quot;00803DC2&quot;/&gt;&lt;wsp:rsid wsp:val=&quot;00804040&quot;/&gt;&lt;wsp:rsid wsp:val=&quot;008045B2&quot;/&gt;&lt;wsp:rsid wsp:val=&quot;0080489B&quot;/&gt;&lt;wsp:rsid wsp:val=&quot;00804C7A&quot;/&gt;&lt;wsp:rsid wsp:val=&quot;00804CD9&quot;/&gt;&lt;wsp:rsid wsp:val=&quot;00804D35&quot;/&gt;&lt;wsp:rsid wsp:val=&quot;008050D4&quot;/&gt;&lt;wsp:rsid wsp:val=&quot;00805644&quot;/&gt;&lt;wsp:rsid wsp:val=&quot;0080568E&quot;/&gt;&lt;wsp:rsid wsp:val=&quot;008059DB&quot;/&gt;&lt;wsp:rsid wsp:val=&quot;00805FCF&quot;/&gt;&lt;wsp:rsid wsp:val=&quot;00806039&quot;/&gt;&lt;wsp:rsid wsp:val=&quot;00806051&quot;/&gt;&lt;wsp:rsid wsp:val=&quot;00806063&quot;/&gt;&lt;wsp:rsid wsp:val=&quot;00806159&quot;/&gt;&lt;wsp:rsid wsp:val=&quot;0080621C&quot;/&gt;&lt;wsp:rsid wsp:val=&quot;008063ED&quot;/&gt;&lt;wsp:rsid wsp:val=&quot;008065B4&quot;/&gt;&lt;wsp:rsid wsp:val=&quot;008067B0&quot;/&gt;&lt;wsp:rsid wsp:val=&quot;008068B6&quot;/&gt;&lt;wsp:rsid wsp:val=&quot;00807257&quot;/&gt;&lt;wsp:rsid wsp:val=&quot;0080755B&quot;/&gt;&lt;wsp:rsid wsp:val=&quot;00807785&quot;/&gt;&lt;wsp:rsid wsp:val=&quot;008079D2&quot;/&gt;&lt;wsp:rsid wsp:val=&quot;00807A61&quot;/&gt;&lt;wsp:rsid wsp:val=&quot;00807BC4&quot;/&gt;&lt;wsp:rsid wsp:val=&quot;00810076&quot;/&gt;&lt;wsp:rsid wsp:val=&quot;008100C5&quot;/&gt;&lt;wsp:rsid wsp:val=&quot;00810278&quot;/&gt;&lt;wsp:rsid wsp:val=&quot;008102B7&quot;/&gt;&lt;wsp:rsid wsp:val=&quot;00810720&quot;/&gt;&lt;wsp:rsid wsp:val=&quot;008108AC&quot;/&gt;&lt;wsp:rsid wsp:val=&quot;00810EF5&quot;/&gt;&lt;wsp:rsid wsp:val=&quot;0081141D&quot;/&gt;&lt;wsp:rsid wsp:val=&quot;00811807&quot;/&gt;&lt;wsp:rsid wsp:val=&quot;00811A17&quot;/&gt;&lt;wsp:rsid wsp:val=&quot;00811A8D&quot;/&gt;&lt;wsp:rsid wsp:val=&quot;00811B9D&quot;/&gt;&lt;wsp:rsid wsp:val=&quot;00811BC0&quot;/&gt;&lt;wsp:rsid wsp:val=&quot;00811D7A&quot;/&gt;&lt;wsp:rsid wsp:val=&quot;00812810&quot;/&gt;&lt;wsp:rsid wsp:val=&quot;00812C29&quot;/&gt;&lt;wsp:rsid wsp:val=&quot;00812CCC&quot;/&gt;&lt;wsp:rsid wsp:val=&quot;00812D27&quot;/&gt;&lt;wsp:rsid wsp:val=&quot;00812DCD&quot;/&gt;&lt;wsp:rsid wsp:val=&quot;00812E60&quot;/&gt;&lt;wsp:rsid wsp:val=&quot;00813A5D&quot;/&gt;&lt;wsp:rsid wsp:val=&quot;00813CD3&quot;/&gt;&lt;wsp:rsid wsp:val=&quot;00813F94&quot;/&gt;&lt;wsp:rsid wsp:val=&quot;00814385&quot;/&gt;&lt;wsp:rsid wsp:val=&quot;008144C4&quot;/&gt;&lt;wsp:rsid wsp:val=&quot;0081475F&quot;/&gt;&lt;wsp:rsid wsp:val=&quot;008149A4&quot;/&gt;&lt;wsp:rsid wsp:val=&quot;00814BDA&quot;/&gt;&lt;wsp:rsid wsp:val=&quot;008150DA&quot;/&gt;&lt;wsp:rsid wsp:val=&quot;00815447&quot;/&gt;&lt;wsp:rsid wsp:val=&quot;0081545F&quot;/&gt;&lt;wsp:rsid wsp:val=&quot;008157A0&quot;/&gt;&lt;wsp:rsid wsp:val=&quot;00815F71&quot;/&gt;&lt;wsp:rsid wsp:val=&quot;00815FFB&quot;/&gt;&lt;wsp:rsid wsp:val=&quot;00816043&quot;/&gt;&lt;wsp:rsid wsp:val=&quot;0081658A&quot;/&gt;&lt;wsp:rsid wsp:val=&quot;008165F4&quot;/&gt;&lt;wsp:rsid wsp:val=&quot;0081695C&quot;/&gt;&lt;wsp:rsid wsp:val=&quot;00816994&quot;/&gt;&lt;wsp:rsid wsp:val=&quot;00817006&quot;/&gt;&lt;wsp:rsid wsp:val=&quot;0081715E&quot;/&gt;&lt;wsp:rsid wsp:val=&quot;0081730F&quot;/&gt;&lt;wsp:rsid wsp:val=&quot;00817584&quot;/&gt;&lt;wsp:rsid wsp:val=&quot;008175D1&quot;/&gt;&lt;wsp:rsid wsp:val=&quot;00817628&quot;/&gt;&lt;wsp:rsid wsp:val=&quot;00817C95&quot;/&gt;&lt;wsp:rsid wsp:val=&quot;00817ED4&quot;/&gt;&lt;wsp:rsid wsp:val=&quot;00820143&quot;/&gt;&lt;wsp:rsid wsp:val=&quot;008206F7&quot;/&gt;&lt;wsp:rsid wsp:val=&quot;008208DA&quot;/&gt;&lt;wsp:rsid wsp:val=&quot;00820EC1&quot;/&gt;&lt;wsp:rsid wsp:val=&quot;00821192&quot;/&gt;&lt;wsp:rsid wsp:val=&quot;008213EF&quot;/&gt;&lt;wsp:rsid wsp:val=&quot;00821699&quot;/&gt;&lt;wsp:rsid wsp:val=&quot;00821712&quot;/&gt;&lt;wsp:rsid wsp:val=&quot;0082201F&quot;/&gt;&lt;wsp:rsid wsp:val=&quot;008223C1&quot;/&gt;&lt;wsp:rsid wsp:val=&quot;008223F4&quot;/&gt;&lt;wsp:rsid wsp:val=&quot;00822411&quot;/&gt;&lt;wsp:rsid wsp:val=&quot;008225C9&quot;/&gt;&lt;wsp:rsid wsp:val=&quot;0082281E&quot;/&gt;&lt;wsp:rsid wsp:val=&quot;00822A0C&quot;/&gt;&lt;wsp:rsid wsp:val=&quot;008230DF&quot;/&gt;&lt;wsp:rsid wsp:val=&quot;0082338E&quot;/&gt;&lt;wsp:rsid wsp:val=&quot;008234D3&quot;/&gt;&lt;wsp:rsid wsp:val=&quot;008235F4&quot;/&gt;&lt;wsp:rsid wsp:val=&quot;008238CC&quot;/&gt;&lt;wsp:rsid wsp:val=&quot;00823B42&quot;/&gt;&lt;wsp:rsid wsp:val=&quot;00823C2A&quot;/&gt;&lt;wsp:rsid wsp:val=&quot;00823E9F&quot;/&gt;&lt;wsp:rsid wsp:val=&quot;008243B2&quot;/&gt;&lt;wsp:rsid wsp:val=&quot;00824584&quot;/&gt;&lt;wsp:rsid wsp:val=&quot;008245F4&quot;/&gt;&lt;wsp:rsid wsp:val=&quot;00824D0A&quot;/&gt;&lt;wsp:rsid wsp:val=&quot;00824D26&quot;/&gt;&lt;wsp:rsid wsp:val=&quot;00825218&quot;/&gt;&lt;wsp:rsid wsp:val=&quot;00825279&quot;/&gt;&lt;wsp:rsid wsp:val=&quot;008252CE&quot;/&gt;&lt;wsp:rsid wsp:val=&quot;00825451&quot;/&gt;&lt;wsp:rsid wsp:val=&quot;00825516&quot;/&gt;&lt;wsp:rsid wsp:val=&quot;008256C5&quot;/&gt;&lt;wsp:rsid wsp:val=&quot;00825721&quot;/&gt;&lt;wsp:rsid wsp:val=&quot;00825CDA&quot;/&gt;&lt;wsp:rsid wsp:val=&quot;00826385&quot;/&gt;&lt;wsp:rsid wsp:val=&quot;0082639D&quot;/&gt;&lt;wsp:rsid wsp:val=&quot;00826962&quot;/&gt;&lt;wsp:rsid wsp:val=&quot;0082698B&quot;/&gt;&lt;wsp:rsid wsp:val=&quot;0082702C&quot;/&gt;&lt;wsp:rsid wsp:val=&quot;008270E4&quot;/&gt;&lt;wsp:rsid wsp:val=&quot;0082717D&quot;/&gt;&lt;wsp:rsid wsp:val=&quot;008274C9&quot;/&gt;&lt;wsp:rsid wsp:val=&quot;008276F3&quot;/&gt;&lt;wsp:rsid wsp:val=&quot;00827894&quot;/&gt;&lt;wsp:rsid wsp:val=&quot;00827A96&quot;/&gt;&lt;wsp:rsid wsp:val=&quot;00827D2A&quot;/&gt;&lt;wsp:rsid wsp:val=&quot;00827D91&quot;/&gt;&lt;wsp:rsid wsp:val=&quot;00827E4C&quot;/&gt;&lt;wsp:rsid wsp:val=&quot;00827E72&quot;/&gt;&lt;wsp:rsid wsp:val=&quot;00827F39&quot;/&gt;&lt;wsp:rsid wsp:val=&quot;008300AB&quot;/&gt;&lt;wsp:rsid wsp:val=&quot;008304A3&quot;/&gt;&lt;wsp:rsid wsp:val=&quot;0083083D&quot;/&gt;&lt;wsp:rsid wsp:val=&quot;008308BA&quot;/&gt;&lt;wsp:rsid wsp:val=&quot;0083096B&quot;/&gt;&lt;wsp:rsid wsp:val=&quot;008309F6&quot;/&gt;&lt;wsp:rsid wsp:val=&quot;00830E17&quot;/&gt;&lt;wsp:rsid wsp:val=&quot;00830E44&quot;/&gt;&lt;wsp:rsid wsp:val=&quot;00831287&quot;/&gt;&lt;wsp:rsid wsp:val=&quot;008316F1&quot;/&gt;&lt;wsp:rsid wsp:val=&quot;0083187B&quot;/&gt;&lt;wsp:rsid wsp:val=&quot;00831C5A&quot;/&gt;&lt;wsp:rsid wsp:val=&quot;00831DB2&quot;/&gt;&lt;wsp:rsid wsp:val=&quot;00831F3D&quot;/&gt;&lt;wsp:rsid wsp:val=&quot;008322F4&quot;/&gt;&lt;wsp:rsid wsp:val=&quot;008323BC&quot;/&gt;&lt;wsp:rsid wsp:val=&quot;0083291F&quot;/&gt;&lt;wsp:rsid wsp:val=&quot;0083292A&quot;/&gt;&lt;wsp:rsid wsp:val=&quot;008329EE&quot;/&gt;&lt;wsp:rsid wsp:val=&quot;00832D3B&quot;/&gt;&lt;wsp:rsid wsp:val=&quot;00832E6A&quot;/&gt;&lt;wsp:rsid wsp:val=&quot;00833021&quot;/&gt;&lt;wsp:rsid wsp:val=&quot;008332BB&quot;/&gt;&lt;wsp:rsid wsp:val=&quot;008335DC&quot;/&gt;&lt;wsp:rsid wsp:val=&quot;008336DC&quot;/&gt;&lt;wsp:rsid wsp:val=&quot;00833960&quot;/&gt;&lt;wsp:rsid wsp:val=&quot;00833AE4&quot;/&gt;&lt;wsp:rsid wsp:val=&quot;00833B12&quot;/&gt;&lt;wsp:rsid wsp:val=&quot;00833BEB&quot;/&gt;&lt;wsp:rsid wsp:val=&quot;00833C20&quot;/&gt;&lt;wsp:rsid wsp:val=&quot;00833C3C&quot;/&gt;&lt;wsp:rsid wsp:val=&quot;00833FFE&quot;/&gt;&lt;wsp:rsid wsp:val=&quot;00834787&quot;/&gt;&lt;wsp:rsid wsp:val=&quot;008347C4&quot;/&gt;&lt;wsp:rsid wsp:val=&quot;00834A64&quot;/&gt;&lt;wsp:rsid wsp:val=&quot;00834BF1&quot;/&gt;&lt;wsp:rsid wsp:val=&quot;00834E67&quot;/&gt;&lt;wsp:rsid wsp:val=&quot;008352DC&quot;/&gt;&lt;wsp:rsid wsp:val=&quot;00835ACD&quot;/&gt;&lt;wsp:rsid wsp:val=&quot;00835C5C&quot;/&gt;&lt;wsp:rsid wsp:val=&quot;008361EE&quot;/&gt;&lt;wsp:rsid wsp:val=&quot;0083642E&quot;/&gt;&lt;wsp:rsid wsp:val=&quot;00836482&quot;/&gt;&lt;wsp:rsid wsp:val=&quot;00836483&quot;/&gt;&lt;wsp:rsid wsp:val=&quot;00836510&quot;/&gt;&lt;wsp:rsid wsp:val=&quot;00836AD8&quot;/&gt;&lt;wsp:rsid wsp:val=&quot;00836B42&quot;/&gt;&lt;wsp:rsid wsp:val=&quot;00836EF8&quot;/&gt;&lt;wsp:rsid wsp:val=&quot;00836F22&quot;/&gt;&lt;wsp:rsid wsp:val=&quot;0083758C&quot;/&gt;&lt;wsp:rsid wsp:val=&quot;0083758E&quot;/&gt;&lt;wsp:rsid wsp:val=&quot;008376E1&quot;/&gt;&lt;wsp:rsid wsp:val=&quot;00837741&quot;/&gt;&lt;wsp:rsid wsp:val=&quot;00837DAE&quot;/&gt;&lt;wsp:rsid wsp:val=&quot;00837F99&quot;/&gt;&lt;wsp:rsid wsp:val=&quot;0084004F&quot;/&gt;&lt;wsp:rsid wsp:val=&quot;008400EE&quot;/&gt;&lt;wsp:rsid wsp:val=&quot;0084038C&quot;/&gt;&lt;wsp:rsid wsp:val=&quot;00840483&quot;/&gt;&lt;wsp:rsid wsp:val=&quot;008404A7&quot;/&gt;&lt;wsp:rsid wsp:val=&quot;00840A38&quot;/&gt;&lt;wsp:rsid wsp:val=&quot;00840BC8&quot;/&gt;&lt;wsp:rsid wsp:val=&quot;00841371&quot;/&gt;&lt;wsp:rsid wsp:val=&quot;00841525&quot;/&gt;&lt;wsp:rsid wsp:val=&quot;00841CB2&quot;/&gt;&lt;wsp:rsid wsp:val=&quot;00841F99&quot;/&gt;&lt;wsp:rsid wsp:val=&quot;00842410&quot;/&gt;&lt;wsp:rsid wsp:val=&quot;008428E6&quot;/&gt;&lt;wsp:rsid wsp:val=&quot;00842FDC&quot;/&gt;&lt;wsp:rsid wsp:val=&quot;00843AA4&quot;/&gt;&lt;wsp:rsid wsp:val=&quot;00843CDC&quot;/&gt;&lt;wsp:rsid wsp:val=&quot;00843DDE&quot;/&gt;&lt;wsp:rsid wsp:val=&quot;00844095&quot;/&gt;&lt;wsp:rsid wsp:val=&quot;00844423&quot;/&gt;&lt;wsp:rsid wsp:val=&quot;008447CE&quot;/&gt;&lt;wsp:rsid wsp:val=&quot;00844C8C&quot;/&gt;&lt;wsp:rsid wsp:val=&quot;00844F96&quot;/&gt;&lt;wsp:rsid wsp:val=&quot;00845015&quot;/&gt;&lt;wsp:rsid wsp:val=&quot;008453F0&quot;/&gt;&lt;wsp:rsid wsp:val=&quot;008454C0&quot;/&gt;&lt;wsp:rsid wsp:val=&quot;00845928&quot;/&gt;&lt;wsp:rsid wsp:val=&quot;00845DBF&quot;/&gt;&lt;wsp:rsid wsp:val=&quot;008460BD&quot;/&gt;&lt;wsp:rsid wsp:val=&quot;00846136&quot;/&gt;&lt;wsp:rsid wsp:val=&quot;00846215&quot;/&gt;&lt;wsp:rsid wsp:val=&quot;008463FD&quot;/&gt;&lt;wsp:rsid wsp:val=&quot;00846618&quot;/&gt;&lt;wsp:rsid wsp:val=&quot;0084670B&quot;/&gt;&lt;wsp:rsid wsp:val=&quot;00846871&quot;/&gt;&lt;wsp:rsid wsp:val=&quot;00846ABB&quot;/&gt;&lt;wsp:rsid wsp:val=&quot;00846B69&quot;/&gt;&lt;wsp:rsid wsp:val=&quot;00846C25&quot;/&gt;&lt;wsp:rsid wsp:val=&quot;00846CB3&quot;/&gt;&lt;wsp:rsid wsp:val=&quot;00846D0D&quot;/&gt;&lt;wsp:rsid wsp:val=&quot;00846DC8&quot;/&gt;&lt;wsp:rsid wsp:val=&quot;0084736F&quot;/&gt;&lt;wsp:rsid wsp:val=&quot;008474B8&quot;/&gt;&lt;wsp:rsid wsp:val=&quot;00847D68&quot;/&gt;&lt;wsp:rsid wsp:val=&quot;008505B6&quot;/&gt;&lt;wsp:rsid wsp:val=&quot;00850689&quot;/&gt;&lt;wsp:rsid wsp:val=&quot;0085093F&quot;/&gt;&lt;wsp:rsid wsp:val=&quot;008509E9&quot;/&gt;&lt;wsp:rsid wsp:val=&quot;00850A05&quot;/&gt;&lt;wsp:rsid wsp:val=&quot;00850A3A&quot;/&gt;&lt;wsp:rsid wsp:val=&quot;00850B13&quot;/&gt;&lt;wsp:rsid wsp:val=&quot;0085106B&quot;/&gt;&lt;wsp:rsid wsp:val=&quot;00851163&quot;/&gt;&lt;wsp:rsid wsp:val=&quot;008511ED&quot;/&gt;&lt;wsp:rsid wsp:val=&quot;008512E8&quot;/&gt;&lt;wsp:rsid wsp:val=&quot;008513CF&quot;/&gt;&lt;wsp:rsid wsp:val=&quot;008513D6&quot;/&gt;&lt;wsp:rsid wsp:val=&quot;008513EE&quot;/&gt;&lt;wsp:rsid wsp:val=&quot;00851542&quot;/&gt;&lt;wsp:rsid wsp:val=&quot;0085159B&quot;/&gt;&lt;wsp:rsid wsp:val=&quot;00851739&quot;/&gt;&lt;wsp:rsid wsp:val=&quot;0085177A&quot;/&gt;&lt;wsp:rsid wsp:val=&quot;00851CED&quot;/&gt;&lt;wsp:rsid wsp:val=&quot;00851D03&quot;/&gt;&lt;wsp:rsid wsp:val=&quot;00851EC4&quot;/&gt;&lt;wsp:rsid wsp:val=&quot;008522F9&quot;/&gt;&lt;wsp:rsid wsp:val=&quot;00852757&quot;/&gt;&lt;wsp:rsid wsp:val=&quot;00852900&quot;/&gt;&lt;wsp:rsid wsp:val=&quot;00852C2E&quot;/&gt;&lt;wsp:rsid wsp:val=&quot;00852E66&quot;/&gt;&lt;wsp:rsid wsp:val=&quot;00852E78&quot;/&gt;&lt;wsp:rsid wsp:val=&quot;00852FCE&quot;/&gt;&lt;wsp:rsid wsp:val=&quot;00853302&quot;/&gt;&lt;wsp:rsid wsp:val=&quot;00853629&quot;/&gt;&lt;wsp:rsid wsp:val=&quot;00853693&quot;/&gt;&lt;wsp:rsid wsp:val=&quot;008537FB&quot;/&gt;&lt;wsp:rsid wsp:val=&quot;00853857&quot;/&gt;&lt;wsp:rsid wsp:val=&quot;00853859&quot;/&gt;&lt;wsp:rsid wsp:val=&quot;00853E4C&quot;/&gt;&lt;wsp:rsid wsp:val=&quot;00853F78&quot;/&gt;&lt;wsp:rsid wsp:val=&quot;00854136&quot;/&gt;&lt;wsp:rsid wsp:val=&quot;00854394&quot;/&gt;&lt;wsp:rsid wsp:val=&quot;00854589&quot;/&gt;&lt;wsp:rsid wsp:val=&quot;00854891&quot;/&gt;&lt;wsp:rsid wsp:val=&quot;00854A62&quot;/&gt;&lt;wsp:rsid wsp:val=&quot;00854CDD&quot;/&gt;&lt;wsp:rsid wsp:val=&quot;00855295&quot;/&gt;&lt;wsp:rsid wsp:val=&quot;00856206&quot;/&gt;&lt;wsp:rsid wsp:val=&quot;008566D0&quot;/&gt;&lt;wsp:rsid wsp:val=&quot;00856CAC&quot;/&gt;&lt;wsp:rsid wsp:val=&quot;00856CFC&quot;/&gt;&lt;wsp:rsid wsp:val=&quot;00856D9D&quot;/&gt;&lt;wsp:rsid wsp:val=&quot;00857323&quot;/&gt;&lt;wsp:rsid wsp:val=&quot;00857359&quot;/&gt;&lt;wsp:rsid wsp:val=&quot;00857406&quot;/&gt;&lt;wsp:rsid wsp:val=&quot;008575CA&quot;/&gt;&lt;wsp:rsid wsp:val=&quot;0085769C&quot;/&gt;&lt;wsp:rsid wsp:val=&quot;008576E1&quot;/&gt;&lt;wsp:rsid wsp:val=&quot;00857A5C&quot;/&gt;&lt;wsp:rsid wsp:val=&quot;00860105&quot;/&gt;&lt;wsp:rsid wsp:val=&quot;0086057F&quot;/&gt;&lt;wsp:rsid wsp:val=&quot;00860A7A&quot;/&gt;&lt;wsp:rsid wsp:val=&quot;00860DE0&quot;/&gt;&lt;wsp:rsid wsp:val=&quot;00860F81&quot;/&gt;&lt;wsp:rsid wsp:val=&quot;008610FC&quot;/&gt;&lt;wsp:rsid wsp:val=&quot;008611CB&quot;/&gt;&lt;wsp:rsid wsp:val=&quot;00861594&quot;/&gt;&lt;wsp:rsid wsp:val=&quot;0086168E&quot;/&gt;&lt;wsp:rsid wsp:val=&quot;008617E1&quot;/&gt;&lt;wsp:rsid wsp:val=&quot;00861885&quot;/&gt;&lt;wsp:rsid wsp:val=&quot;008618A0&quot;/&gt;&lt;wsp:rsid wsp:val=&quot;0086198F&quot;/&gt;&lt;wsp:rsid wsp:val=&quot;0086211A&quot;/&gt;&lt;wsp:rsid wsp:val=&quot;0086221E&quot;/&gt;&lt;wsp:rsid wsp:val=&quot;008622AE&quot;/&gt;&lt;wsp:rsid wsp:val=&quot;0086281F&quot;/&gt;&lt;wsp:rsid wsp:val=&quot;00862893&quot;/&gt;&lt;wsp:rsid wsp:val=&quot;0086294F&quot;/&gt;&lt;wsp:rsid wsp:val=&quot;00862A72&quot;/&gt;&lt;wsp:rsid wsp:val=&quot;00862B0E&quot;/&gt;&lt;wsp:rsid wsp:val=&quot;00862DD1&quot;/&gt;&lt;wsp:rsid wsp:val=&quot;00862F1E&quot;/&gt;&lt;wsp:rsid wsp:val=&quot;00862FFF&quot;/&gt;&lt;wsp:rsid wsp:val=&quot;008635DA&quot;/&gt;&lt;wsp:rsid wsp:val=&quot;00863BCD&quot;/&gt;&lt;wsp:rsid wsp:val=&quot;00863EB2&quot;/&gt;&lt;wsp:rsid wsp:val=&quot;008645D7&quot;/&gt;&lt;wsp:rsid wsp:val=&quot;00864A36&quot;/&gt;&lt;wsp:rsid wsp:val=&quot;00864B25&quot;/&gt;&lt;wsp:rsid wsp:val=&quot;00864D2A&quot;/&gt;&lt;wsp:rsid wsp:val=&quot;00864E94&quot;/&gt;&lt;wsp:rsid wsp:val=&quot;00864F69&quot;/&gt;&lt;wsp:rsid wsp:val=&quot;00865062&quot;/&gt;&lt;wsp:rsid wsp:val=&quot;0086516A&quot;/&gt;&lt;wsp:rsid wsp:val=&quot;00865EC4&quot;/&gt;&lt;wsp:rsid wsp:val=&quot;00865F98&quot;/&gt;&lt;wsp:rsid wsp:val=&quot;00866141&quot;/&gt;&lt;wsp:rsid wsp:val=&quot;00866153&quot;/&gt;&lt;wsp:rsid wsp:val=&quot;008667B0&quot;/&gt;&lt;wsp:rsid wsp:val=&quot;008668C0&quot;/&gt;&lt;wsp:rsid wsp:val=&quot;0086695C&quot;/&gt;&lt;wsp:rsid wsp:val=&quot;00866D64&quot;/&gt;&lt;wsp:rsid wsp:val=&quot;00867718&quot;/&gt;&lt;wsp:rsid wsp:val=&quot;00867BAB&quot;/&gt;&lt;wsp:rsid wsp:val=&quot;00867BD0&quot;/&gt;&lt;wsp:rsid wsp:val=&quot;00867E17&quot;/&gt;&lt;wsp:rsid wsp:val=&quot;00870079&quot;/&gt;&lt;wsp:rsid wsp:val=&quot;00870362&quot;/&gt;&lt;wsp:rsid wsp:val=&quot;008705FA&quot;/&gt;&lt;wsp:rsid wsp:val=&quot;008707CB&quot;/&gt;&lt;wsp:rsid wsp:val=&quot;00870B36&quot;/&gt;&lt;wsp:rsid wsp:val=&quot;00870C05&quot;/&gt;&lt;wsp:rsid wsp:val=&quot;00870C93&quot;/&gt;&lt;wsp:rsid wsp:val=&quot;00871287&quot;/&gt;&lt;wsp:rsid wsp:val=&quot;00871567&quot;/&gt;&lt;wsp:rsid wsp:val=&quot;008715B5&quot;/&gt;&lt;wsp:rsid wsp:val=&quot;008715EB&quot;/&gt;&lt;wsp:rsid wsp:val=&quot;00871672&quot;/&gt;&lt;wsp:rsid wsp:val=&quot;00871828&quot;/&gt;&lt;wsp:rsid wsp:val=&quot;008718FA&quot;/&gt;&lt;wsp:rsid wsp:val=&quot;00871962&quot;/&gt;&lt;wsp:rsid wsp:val=&quot;00871D6C&quot;/&gt;&lt;wsp:rsid wsp:val=&quot;00872082&quot;/&gt;&lt;wsp:rsid wsp:val=&quot;00872131&quot;/&gt;&lt;wsp:rsid wsp:val=&quot;0087236D&quot;/&gt;&lt;wsp:rsid wsp:val=&quot;008725F7&quot;/&gt;&lt;wsp:rsid wsp:val=&quot;00872C7C&quot;/&gt;&lt;wsp:rsid wsp:val=&quot;008730BB&quot;/&gt;&lt;wsp:rsid wsp:val=&quot;008731CE&quot;/&gt;&lt;wsp:rsid wsp:val=&quot;0087327F&quot;/&gt;&lt;wsp:rsid wsp:val=&quot;008732F7&quot;/&gt;&lt;wsp:rsid wsp:val=&quot;0087339E&quot;/&gt;&lt;wsp:rsid wsp:val=&quot;00873529&quot;/&gt;&lt;wsp:rsid wsp:val=&quot;00873619&quot;/&gt;&lt;wsp:rsid wsp:val=&quot;00873736&quot;/&gt;&lt;wsp:rsid wsp:val=&quot;00873E0A&quot;/&gt;&lt;wsp:rsid wsp:val=&quot;00874204&quot;/&gt;&lt;wsp:rsid wsp:val=&quot;00874297&quot;/&gt;&lt;wsp:rsid wsp:val=&quot;00874846&quot;/&gt;&lt;wsp:rsid wsp:val=&quot;00874A28&quot;/&gt;&lt;wsp:rsid wsp:val=&quot;00874A3E&quot;/&gt;&lt;wsp:rsid wsp:val=&quot;00874A59&quot;/&gt;&lt;wsp:rsid wsp:val=&quot;00874E39&quot;/&gt;&lt;wsp:rsid wsp:val=&quot;00874FE5&quot;/&gt;&lt;wsp:rsid wsp:val=&quot;00875326&quot;/&gt;&lt;wsp:rsid wsp:val=&quot;00875399&quot;/&gt;&lt;wsp:rsid wsp:val=&quot;008754A0&quot;/&gt;&lt;wsp:rsid wsp:val=&quot;008754DB&quot;/&gt;&lt;wsp:rsid wsp:val=&quot;0087572E&quot;/&gt;&lt;wsp:rsid wsp:val=&quot;00875754&quot;/&gt;&lt;wsp:rsid wsp:val=&quot;00875C6F&quot;/&gt;&lt;wsp:rsid wsp:val=&quot;00875DBF&quot;/&gt;&lt;wsp:rsid wsp:val=&quot;00875ED5&quot;/&gt;&lt;wsp:rsid wsp:val=&quot;0087622C&quot;/&gt;&lt;wsp:rsid wsp:val=&quot;0087630C&quot;/&gt;&lt;wsp:rsid wsp:val=&quot;008763D7&quot;/&gt;&lt;wsp:rsid wsp:val=&quot;00876419&quot;/&gt;&lt;wsp:rsid wsp:val=&quot;00876483&quot;/&gt;&lt;wsp:rsid wsp:val=&quot;008767AA&quot;/&gt;&lt;wsp:rsid wsp:val=&quot;00876870&quot;/&gt;&lt;wsp:rsid wsp:val=&quot;008769AD&quot;/&gt;&lt;wsp:rsid wsp:val=&quot;00876B95&quot;/&gt;&lt;wsp:rsid wsp:val=&quot;00876C0C&quot;/&gt;&lt;wsp:rsid wsp:val=&quot;00876E97&quot;/&gt;&lt;wsp:rsid wsp:val=&quot;0087701A&quot;/&gt;&lt;wsp:rsid wsp:val=&quot;00877068&quot;/&gt;&lt;wsp:rsid wsp:val=&quot;00877130&quot;/&gt;&lt;wsp:rsid wsp:val=&quot;008772FB&quot;/&gt;&lt;wsp:rsid wsp:val=&quot;00877343&quot;/&gt;&lt;wsp:rsid wsp:val=&quot;0087741A&quot;/&gt;&lt;wsp:rsid wsp:val=&quot;0087746D&quot;/&gt;&lt;wsp:rsid wsp:val=&quot;0087763D&quot;/&gt;&lt;wsp:rsid wsp:val=&quot;0087767B&quot;/&gt;&lt;wsp:rsid wsp:val=&quot;00877780&quot;/&gt;&lt;wsp:rsid wsp:val=&quot;0087778E&quot;/&gt;&lt;wsp:rsid wsp:val=&quot;008779AC&quot;/&gt;&lt;wsp:rsid wsp:val=&quot;00877DFC&quot;/&gt;&lt;wsp:rsid wsp:val=&quot;00877E04&quot;/&gt;&lt;wsp:rsid wsp:val=&quot;00877ED6&quot;/&gt;&lt;wsp:rsid wsp:val=&quot;00880223&quot;/&gt;&lt;wsp:rsid wsp:val=&quot;00880619&quot;/&gt;&lt;wsp:rsid wsp:val=&quot;008806D6&quot;/&gt;&lt;wsp:rsid wsp:val=&quot;00880AE0&quot;/&gt;&lt;wsp:rsid wsp:val=&quot;00880D1C&quot;/&gt;&lt;wsp:rsid wsp:val=&quot;00880DE2&quot;/&gt;&lt;wsp:rsid wsp:val=&quot;00881311&quot;/&gt;&lt;wsp:rsid wsp:val=&quot;00881511&quot;/&gt;&lt;wsp:rsid wsp:val=&quot;0088177E&quot;/&gt;&lt;wsp:rsid wsp:val=&quot;00881892&quot;/&gt;&lt;wsp:rsid wsp:val=&quot;008818ED&quot;/&gt;&lt;wsp:rsid wsp:val=&quot;008819EE&quot;/&gt;&lt;wsp:rsid wsp:val=&quot;00881A80&quot;/&gt;&lt;wsp:rsid wsp:val=&quot;00881AC0&quot;/&gt;&lt;wsp:rsid wsp:val=&quot;00881DDB&quot;/&gt;&lt;wsp:rsid wsp:val=&quot;0088214C&quot;/&gt;&lt;wsp:rsid wsp:val=&quot;008821B3&quot;/&gt;&lt;wsp:rsid wsp:val=&quot;0088273E&quot;/&gt;&lt;wsp:rsid wsp:val=&quot;00882794&quot;/&gt;&lt;wsp:rsid wsp:val=&quot;00882AE3&quot;/&gt;&lt;wsp:rsid wsp:val=&quot;00882AFC&quot;/&gt;&lt;wsp:rsid wsp:val=&quot;00882D81&quot;/&gt;&lt;wsp:rsid wsp:val=&quot;00882F7C&quot;/&gt;&lt;wsp:rsid wsp:val=&quot;00883021&quot;/&gt;&lt;wsp:rsid wsp:val=&quot;00883529&quot;/&gt;&lt;wsp:rsid wsp:val=&quot;00883ADE&quot;/&gt;&lt;wsp:rsid wsp:val=&quot;00883BFB&quot;/&gt;&lt;wsp:rsid wsp:val=&quot;008841B7&quot;/&gt;&lt;wsp:rsid wsp:val=&quot;00884226&quot;/&gt;&lt;wsp:rsid wsp:val=&quot;00884342&quot;/&gt;&lt;wsp:rsid wsp:val=&quot;008844E3&quot;/&gt;&lt;wsp:rsid wsp:val=&quot;0088458E&quot;/&gt;&lt;wsp:rsid wsp:val=&quot;00884C0B&quot;/&gt;&lt;wsp:rsid wsp:val=&quot;00884C21&quot;/&gt;&lt;wsp:rsid wsp:val=&quot;00884E27&quot;/&gt;&lt;wsp:rsid wsp:val=&quot;00884FFF&quot;/&gt;&lt;wsp:rsid wsp:val=&quot;00885085&quot;/&gt;&lt;wsp:rsid wsp:val=&quot;0088521A&quot;/&gt;&lt;wsp:rsid wsp:val=&quot;00885501&quot;/&gt;&lt;wsp:rsid wsp:val=&quot;00885AA3&quot;/&gt;&lt;wsp:rsid wsp:val=&quot;00885B2F&quot;/&gt;&lt;wsp:rsid wsp:val=&quot;00885DEC&quot;/&gt;&lt;wsp:rsid wsp:val=&quot;00885F7E&quot;/&gt;&lt;wsp:rsid wsp:val=&quot;0088607D&quot;/&gt;&lt;wsp:rsid wsp:val=&quot;008863FF&quot;/&gt;&lt;wsp:rsid wsp:val=&quot;0088659B&quot;/&gt;&lt;wsp:rsid wsp:val=&quot;008866DC&quot;/&gt;&lt;wsp:rsid wsp:val=&quot;0088686F&quot;/&gt;&lt;wsp:rsid wsp:val=&quot;00886DCB&quot;/&gt;&lt;wsp:rsid wsp:val=&quot;00886FDC&quot;/&gt;&lt;wsp:rsid wsp:val=&quot;008871AE&quot;/&gt;&lt;wsp:rsid wsp:val=&quot;00887453&quot;/&gt;&lt;wsp:rsid wsp:val=&quot;00887458&quot;/&gt;&lt;wsp:rsid wsp:val=&quot;00887491&quot;/&gt;&lt;wsp:rsid wsp:val=&quot;0088757D&quot;/&gt;&lt;wsp:rsid wsp:val=&quot;00887979&quot;/&gt;&lt;wsp:rsid wsp:val=&quot;00887EF5&quot;/&gt;&lt;wsp:rsid wsp:val=&quot;0089020C&quot;/&gt;&lt;wsp:rsid wsp:val=&quot;00890ADB&quot;/&gt;&lt;wsp:rsid wsp:val=&quot;00891156&quot;/&gt;&lt;wsp:rsid wsp:val=&quot;00891161&quot;/&gt;&lt;wsp:rsid wsp:val=&quot;00891268&quot;/&gt;&lt;wsp:rsid wsp:val=&quot;008912D2&quot;/&gt;&lt;wsp:rsid wsp:val=&quot;00891347&quot;/&gt;&lt;wsp:rsid wsp:val=&quot;008913D6&quot;/&gt;&lt;wsp:rsid wsp:val=&quot;00891B83&quot;/&gt;&lt;wsp:rsid wsp:val=&quot;00891CA4&quot;/&gt;&lt;wsp:rsid wsp:val=&quot;00891CAE&quot;/&gt;&lt;wsp:rsid wsp:val=&quot;00891CFE&quot;/&gt;&lt;wsp:rsid wsp:val=&quot;00891D0C&quot;/&gt;&lt;wsp:rsid wsp:val=&quot;00891E57&quot;/&gt;&lt;wsp:rsid wsp:val=&quot;008922E8&quot;/&gt;&lt;wsp:rsid wsp:val=&quot;008923A7&quot;/&gt;&lt;wsp:rsid wsp:val=&quot;008927D8&quot;/&gt;&lt;wsp:rsid wsp:val=&quot;0089296B&quot;/&gt;&lt;wsp:rsid wsp:val=&quot;00892F2C&quot;/&gt;&lt;wsp:rsid wsp:val=&quot;00892FCB&quot;/&gt;&lt;wsp:rsid wsp:val=&quot;008932E5&quot;/&gt;&lt;wsp:rsid wsp:val=&quot;0089339B&quot;/&gt;&lt;wsp:rsid wsp:val=&quot;00893788&quot;/&gt;&lt;wsp:rsid wsp:val=&quot;00893987&quot;/&gt;&lt;wsp:rsid wsp:val=&quot;00893E66&quot;/&gt;&lt;wsp:rsid wsp:val=&quot;0089419A&quot;/&gt;&lt;wsp:rsid wsp:val=&quot;008941E4&quot;/&gt;&lt;wsp:rsid wsp:val=&quot;0089434B&quot;/&gt;&lt;wsp:rsid wsp:val=&quot;008943E6&quot;/&gt;&lt;wsp:rsid wsp:val=&quot;00894551&quot;/&gt;&lt;wsp:rsid wsp:val=&quot;00894650&quot;/&gt;&lt;wsp:rsid wsp:val=&quot;00894C2B&quot;/&gt;&lt;wsp:rsid wsp:val=&quot;00894CAE&quot;/&gt;&lt;wsp:rsid wsp:val=&quot;00894CF6&quot;/&gt;&lt;wsp:rsid wsp:val=&quot;00894D54&quot;/&gt;&lt;wsp:rsid wsp:val=&quot;00894F65&quot;/&gt;&lt;wsp:rsid wsp:val=&quot;00894F98&quot;/&gt;&lt;wsp:rsid wsp:val=&quot;008954A4&quot;/&gt;&lt;wsp:rsid wsp:val=&quot;00895BB0&quot;/&gt;&lt;wsp:rsid wsp:val=&quot;00895C38&quot;/&gt;&lt;wsp:rsid wsp:val=&quot;00895D45&quot;/&gt;&lt;wsp:rsid wsp:val=&quot;00895F47&quot;/&gt;&lt;wsp:rsid wsp:val=&quot;00895F7E&quot;/&gt;&lt;wsp:rsid wsp:val=&quot;0089605F&quot;/&gt;&lt;wsp:rsid wsp:val=&quot;008960D7&quot;/&gt;&lt;wsp:rsid wsp:val=&quot;00896521&quot;/&gt;&lt;wsp:rsid wsp:val=&quot;00896688&quot;/&gt;&lt;wsp:rsid wsp:val=&quot;0089681F&quot;/&gt;&lt;wsp:rsid wsp:val=&quot;00896A19&quot;/&gt;&lt;wsp:rsid wsp:val=&quot;00896B3B&quot;/&gt;&lt;wsp:rsid wsp:val=&quot;00896CE5&quot;/&gt;&lt;wsp:rsid wsp:val=&quot;00896E8A&quot;/&gt;&lt;wsp:rsid wsp:val=&quot;00896F31&quot;/&gt;&lt;wsp:rsid wsp:val=&quot;00896FC0&quot;/&gt;&lt;wsp:rsid wsp:val=&quot;0089720D&quot;/&gt;&lt;wsp:rsid wsp:val=&quot;00897217&quot;/&gt;&lt;wsp:rsid wsp:val=&quot;0089792E&quot;/&gt;&lt;wsp:rsid wsp:val=&quot;00897947&quot;/&gt;&lt;wsp:rsid wsp:val=&quot;008979B1&quot;/&gt;&lt;wsp:rsid wsp:val=&quot;00897BBC&quot;/&gt;&lt;wsp:rsid wsp:val=&quot;00897D87&quot;/&gt;&lt;wsp:rsid wsp:val=&quot;00897E04&quot;/&gt;&lt;wsp:rsid wsp:val=&quot;008A04A5&quot;/&gt;&lt;wsp:rsid wsp:val=&quot;008A0801&quot;/&gt;&lt;wsp:rsid wsp:val=&quot;008A0BB1&quot;/&gt;&lt;wsp:rsid wsp:val=&quot;008A0D2E&quot;/&gt;&lt;wsp:rsid wsp:val=&quot;008A0E94&quot;/&gt;&lt;wsp:rsid wsp:val=&quot;008A1018&quot;/&gt;&lt;wsp:rsid wsp:val=&quot;008A10CE&quot;/&gt;&lt;wsp:rsid wsp:val=&quot;008A113A&quot;/&gt;&lt;wsp:rsid wsp:val=&quot;008A1254&quot;/&gt;&lt;wsp:rsid wsp:val=&quot;008A14BC&quot;/&gt;&lt;wsp:rsid wsp:val=&quot;008A199F&quot;/&gt;&lt;wsp:rsid wsp:val=&quot;008A1E9E&quot;/&gt;&lt;wsp:rsid wsp:val=&quot;008A2193&quot;/&gt;&lt;wsp:rsid wsp:val=&quot;008A2B4A&quot;/&gt;&lt;wsp:rsid wsp:val=&quot;008A2F40&quot;/&gt;&lt;wsp:rsid wsp:val=&quot;008A3030&quot;/&gt;&lt;wsp:rsid wsp:val=&quot;008A356E&quot;/&gt;&lt;wsp:rsid wsp:val=&quot;008A37D9&quot;/&gt;&lt;wsp:rsid wsp:val=&quot;008A38FC&quot;/&gt;&lt;wsp:rsid wsp:val=&quot;008A39BB&quot;/&gt;&lt;wsp:rsid wsp:val=&quot;008A3B5B&quot;/&gt;&lt;wsp:rsid wsp:val=&quot;008A3BD9&quot;/&gt;&lt;wsp:rsid wsp:val=&quot;008A3D34&quot;/&gt;&lt;wsp:rsid wsp:val=&quot;008A3E48&quot;/&gt;&lt;wsp:rsid wsp:val=&quot;008A49B8&quot;/&gt;&lt;wsp:rsid wsp:val=&quot;008A4BAB&quot;/&gt;&lt;wsp:rsid wsp:val=&quot;008A4DF3&quot;/&gt;&lt;wsp:rsid wsp:val=&quot;008A5185&quot;/&gt;&lt;wsp:rsid wsp:val=&quot;008A5402&quot;/&gt;&lt;wsp:rsid wsp:val=&quot;008A55D9&quot;/&gt;&lt;wsp:rsid wsp:val=&quot;008A5794&quot;/&gt;&lt;wsp:rsid wsp:val=&quot;008A595E&quot;/&gt;&lt;wsp:rsid wsp:val=&quot;008A59AD&quot;/&gt;&lt;wsp:rsid wsp:val=&quot;008A59CA&quot;/&gt;&lt;wsp:rsid wsp:val=&quot;008A5F6A&quot;/&gt;&lt;wsp:rsid wsp:val=&quot;008A600F&quot;/&gt;&lt;wsp:rsid wsp:val=&quot;008A6012&quot;/&gt;&lt;wsp:rsid wsp:val=&quot;008A689C&quot;/&gt;&lt;wsp:rsid wsp:val=&quot;008A6985&quot;/&gt;&lt;wsp:rsid wsp:val=&quot;008A6F75&quot;/&gt;&lt;wsp:rsid wsp:val=&quot;008A7082&quot;/&gt;&lt;wsp:rsid wsp:val=&quot;008A70DA&quot;/&gt;&lt;wsp:rsid wsp:val=&quot;008A72C2&quot;/&gt;&lt;wsp:rsid wsp:val=&quot;008A7332&quot;/&gt;&lt;wsp:rsid wsp:val=&quot;008A77D0&quot;/&gt;&lt;wsp:rsid wsp:val=&quot;008A78C4&quot;/&gt;&lt;wsp:rsid wsp:val=&quot;008A79D7&quot;/&gt;&lt;wsp:rsid wsp:val=&quot;008A7AAF&quot;/&gt;&lt;wsp:rsid wsp:val=&quot;008A7AC3&quot;/&gt;&lt;wsp:rsid wsp:val=&quot;008A7C34&quot;/&gt;&lt;wsp:rsid wsp:val=&quot;008B08EA&quot;/&gt;&lt;wsp:rsid wsp:val=&quot;008B0AD5&quot;/&gt;&lt;wsp:rsid wsp:val=&quot;008B0DA1&quot;/&gt;&lt;wsp:rsid wsp:val=&quot;008B1614&quot;/&gt;&lt;wsp:rsid wsp:val=&quot;008B18D5&quot;/&gt;&lt;wsp:rsid wsp:val=&quot;008B1AAE&quot;/&gt;&lt;wsp:rsid wsp:val=&quot;008B1F7E&quot;/&gt;&lt;wsp:rsid wsp:val=&quot;008B1FAB&quot;/&gt;&lt;wsp:rsid wsp:val=&quot;008B2322&quot;/&gt;&lt;wsp:rsid wsp:val=&quot;008B2362&quot;/&gt;&lt;wsp:rsid wsp:val=&quot;008B264A&quot;/&gt;&lt;wsp:rsid wsp:val=&quot;008B294A&quot;/&gt;&lt;wsp:rsid wsp:val=&quot;008B2BB0&quot;/&gt;&lt;wsp:rsid wsp:val=&quot;008B2C03&quot;/&gt;&lt;wsp:rsid wsp:val=&quot;008B2FB8&quot;/&gt;&lt;wsp:rsid wsp:val=&quot;008B3087&quot;/&gt;&lt;wsp:rsid wsp:val=&quot;008B347E&quot;/&gt;&lt;wsp:rsid wsp:val=&quot;008B382E&quot;/&gt;&lt;wsp:rsid wsp:val=&quot;008B387B&quot;/&gt;&lt;wsp:rsid wsp:val=&quot;008B3A5D&quot;/&gt;&lt;wsp:rsid wsp:val=&quot;008B3ABF&quot;/&gt;&lt;wsp:rsid wsp:val=&quot;008B46DF&quot;/&gt;&lt;wsp:rsid wsp:val=&quot;008B4751&quot;/&gt;&lt;wsp:rsid wsp:val=&quot;008B4E16&quot;/&gt;&lt;wsp:rsid wsp:val=&quot;008B5283&quot;/&gt;&lt;wsp:rsid wsp:val=&quot;008B54F7&quot;/&gt;&lt;wsp:rsid wsp:val=&quot;008B56A4&quot;/&gt;&lt;wsp:rsid wsp:val=&quot;008B56B3&quot;/&gt;&lt;wsp:rsid wsp:val=&quot;008B56D9&quot;/&gt;&lt;wsp:rsid wsp:val=&quot;008B59B3&quot;/&gt;&lt;wsp:rsid wsp:val=&quot;008B5D87&quot;/&gt;&lt;wsp:rsid wsp:val=&quot;008B6A2E&quot;/&gt;&lt;wsp:rsid wsp:val=&quot;008B71D5&quot;/&gt;&lt;wsp:rsid wsp:val=&quot;008B7493&quot;/&gt;&lt;wsp:rsid wsp:val=&quot;008B7562&quot;/&gt;&lt;wsp:rsid wsp:val=&quot;008C022E&quot;/&gt;&lt;wsp:rsid wsp:val=&quot;008C02E5&quot;/&gt;&lt;wsp:rsid wsp:val=&quot;008C045F&quot;/&gt;&lt;wsp:rsid wsp:val=&quot;008C055B&quot;/&gt;&lt;wsp:rsid wsp:val=&quot;008C0716&quot;/&gt;&lt;wsp:rsid wsp:val=&quot;008C0B4A&quot;/&gt;&lt;wsp:rsid wsp:val=&quot;008C0B9A&quot;/&gt;&lt;wsp:rsid wsp:val=&quot;008C0EF6&quot;/&gt;&lt;wsp:rsid wsp:val=&quot;008C0F42&quot;/&gt;&lt;wsp:rsid wsp:val=&quot;008C0F9D&quot;/&gt;&lt;wsp:rsid wsp:val=&quot;008C1184&quot;/&gt;&lt;wsp:rsid wsp:val=&quot;008C13DA&quot;/&gt;&lt;wsp:rsid wsp:val=&quot;008C1694&quot;/&gt;&lt;wsp:rsid wsp:val=&quot;008C1796&quot;/&gt;&lt;wsp:rsid wsp:val=&quot;008C1A94&quot;/&gt;&lt;wsp:rsid wsp:val=&quot;008C1BB1&quot;/&gt;&lt;wsp:rsid wsp:val=&quot;008C1E1B&quot;/&gt;&lt;wsp:rsid wsp:val=&quot;008C2117&quot;/&gt;&lt;wsp:rsid wsp:val=&quot;008C21FF&quot;/&gt;&lt;wsp:rsid wsp:val=&quot;008C23D8&quot;/&gt;&lt;wsp:rsid wsp:val=&quot;008C2D91&quot;/&gt;&lt;wsp:rsid wsp:val=&quot;008C2DE5&quot;/&gt;&lt;wsp:rsid wsp:val=&quot;008C345F&quot;/&gt;&lt;wsp:rsid wsp:val=&quot;008C388B&quot;/&gt;&lt;wsp:rsid wsp:val=&quot;008C38BF&quot;/&gt;&lt;wsp:rsid wsp:val=&quot;008C3B69&quot;/&gt;&lt;wsp:rsid wsp:val=&quot;008C3BE2&quot;/&gt;&lt;wsp:rsid wsp:val=&quot;008C3D39&quot;/&gt;&lt;wsp:rsid wsp:val=&quot;008C3E48&quot;/&gt;&lt;wsp:rsid wsp:val=&quot;008C4160&quot;/&gt;&lt;wsp:rsid wsp:val=&quot;008C41BF&quot;/&gt;&lt;wsp:rsid wsp:val=&quot;008C46DF&quot;/&gt;&lt;wsp:rsid wsp:val=&quot;008C4778&quot;/&gt;&lt;wsp:rsid wsp:val=&quot;008C48EE&quot;/&gt;&lt;wsp:rsid wsp:val=&quot;008C4961&quot;/&gt;&lt;wsp:rsid wsp:val=&quot;008C49D8&quot;/&gt;&lt;wsp:rsid wsp:val=&quot;008C4A78&quot;/&gt;&lt;wsp:rsid wsp:val=&quot;008C4D25&quot;/&gt;&lt;wsp:rsid wsp:val=&quot;008C5856&quot;/&gt;&lt;wsp:rsid wsp:val=&quot;008C5899&quot;/&gt;&lt;wsp:rsid wsp:val=&quot;008C58B3&quot;/&gt;&lt;wsp:rsid wsp:val=&quot;008C5C0C&quot;/&gt;&lt;wsp:rsid wsp:val=&quot;008C5F90&quot;/&gt;&lt;wsp:rsid wsp:val=&quot;008C6006&quot;/&gt;&lt;wsp:rsid wsp:val=&quot;008C60CF&quot;/&gt;&lt;wsp:rsid wsp:val=&quot;008C62EA&quot;/&gt;&lt;wsp:rsid wsp:val=&quot;008C6371&quot;/&gt;&lt;wsp:rsid wsp:val=&quot;008C6470&quot;/&gt;&lt;wsp:rsid wsp:val=&quot;008C64D2&quot;/&gt;&lt;wsp:rsid wsp:val=&quot;008C66DC&quot;/&gt;&lt;wsp:rsid wsp:val=&quot;008C6948&quot;/&gt;&lt;wsp:rsid wsp:val=&quot;008C6B7B&quot;/&gt;&lt;wsp:rsid wsp:val=&quot;008C6C8D&quot;/&gt;&lt;wsp:rsid wsp:val=&quot;008C6CA9&quot;/&gt;&lt;wsp:rsid wsp:val=&quot;008C6F77&quot;/&gt;&lt;wsp:rsid wsp:val=&quot;008C7435&quot;/&gt;&lt;wsp:rsid wsp:val=&quot;008C7721&quot;/&gt;&lt;wsp:rsid wsp:val=&quot;008C77D8&quot;/&gt;&lt;wsp:rsid wsp:val=&quot;008C78A8&quot;/&gt;&lt;wsp:rsid wsp:val=&quot;008C78D6&quot;/&gt;&lt;wsp:rsid wsp:val=&quot;008C79A3&quot;/&gt;&lt;wsp:rsid wsp:val=&quot;008C7AF3&quot;/&gt;&lt;wsp:rsid wsp:val=&quot;008C7C1A&quot;/&gt;&lt;wsp:rsid wsp:val=&quot;008C7CE4&quot;/&gt;&lt;wsp:rsid wsp:val=&quot;008C7DDC&quot;/&gt;&lt;wsp:rsid wsp:val=&quot;008D00A4&quot;/&gt;&lt;wsp:rsid wsp:val=&quot;008D01B0&quot;/&gt;&lt;wsp:rsid wsp:val=&quot;008D05BA&quot;/&gt;&lt;wsp:rsid wsp:val=&quot;008D06CE&quot;/&gt;&lt;wsp:rsid wsp:val=&quot;008D0DB8&quot;/&gt;&lt;wsp:rsid wsp:val=&quot;008D0DCF&quot;/&gt;&lt;wsp:rsid wsp:val=&quot;008D0EE4&quot;/&gt;&lt;wsp:rsid wsp:val=&quot;008D12E2&quot;/&gt;&lt;wsp:rsid wsp:val=&quot;008D189A&quot;/&gt;&lt;wsp:rsid wsp:val=&quot;008D195D&quot;/&gt;&lt;wsp:rsid wsp:val=&quot;008D1A40&quot;/&gt;&lt;wsp:rsid wsp:val=&quot;008D1D2E&quot;/&gt;&lt;wsp:rsid wsp:val=&quot;008D1F76&quot;/&gt;&lt;wsp:rsid wsp:val=&quot;008D20B2&quot;/&gt;&lt;wsp:rsid wsp:val=&quot;008D2711&quot;/&gt;&lt;wsp:rsid wsp:val=&quot;008D2B8D&quot;/&gt;&lt;wsp:rsid wsp:val=&quot;008D32EA&quot;/&gt;&lt;wsp:rsid wsp:val=&quot;008D3A74&quot;/&gt;&lt;wsp:rsid wsp:val=&quot;008D3D8E&quot;/&gt;&lt;wsp:rsid wsp:val=&quot;008D3E77&quot;/&gt;&lt;wsp:rsid wsp:val=&quot;008D4346&quot;/&gt;&lt;wsp:rsid wsp:val=&quot;008D439A&quot;/&gt;&lt;wsp:rsid wsp:val=&quot;008D4495&quot;/&gt;&lt;wsp:rsid wsp:val=&quot;008D499C&quot;/&gt;&lt;wsp:rsid wsp:val=&quot;008D4E2B&quot;/&gt;&lt;wsp:rsid wsp:val=&quot;008D5E65&quot;/&gt;&lt;wsp:rsid wsp:val=&quot;008D60A4&quot;/&gt;&lt;wsp:rsid wsp:val=&quot;008D61BE&quot;/&gt;&lt;wsp:rsid wsp:val=&quot;008D62EA&quot;/&gt;&lt;wsp:rsid wsp:val=&quot;008D6311&quot;/&gt;&lt;wsp:rsid wsp:val=&quot;008D63B3&quot;/&gt;&lt;wsp:rsid wsp:val=&quot;008D646E&quot;/&gt;&lt;wsp:rsid wsp:val=&quot;008D6578&quot;/&gt;&lt;wsp:rsid wsp:val=&quot;008D666C&quot;/&gt;&lt;wsp:rsid wsp:val=&quot;008D678D&quot;/&gt;&lt;wsp:rsid wsp:val=&quot;008D6BB3&quot;/&gt;&lt;wsp:rsid wsp:val=&quot;008D6D1E&quot;/&gt;&lt;wsp:rsid wsp:val=&quot;008D6EDE&quot;/&gt;&lt;wsp:rsid wsp:val=&quot;008D7010&quot;/&gt;&lt;wsp:rsid wsp:val=&quot;008D709E&quot;/&gt;&lt;wsp:rsid wsp:val=&quot;008D70E9&quot;/&gt;&lt;wsp:rsid wsp:val=&quot;008D71B2&quot;/&gt;&lt;wsp:rsid wsp:val=&quot;008D723D&quot;/&gt;&lt;wsp:rsid wsp:val=&quot;008D77EE&quot;/&gt;&lt;wsp:rsid wsp:val=&quot;008D784E&quot;/&gt;&lt;wsp:rsid wsp:val=&quot;008D793F&quot;/&gt;&lt;wsp:rsid wsp:val=&quot;008D7B4F&quot;/&gt;&lt;wsp:rsid wsp:val=&quot;008D7C75&quot;/&gt;&lt;wsp:rsid wsp:val=&quot;008E0022&quot;/&gt;&lt;wsp:rsid wsp:val=&quot;008E028D&quot;/&gt;&lt;wsp:rsid wsp:val=&quot;008E0F04&quot;/&gt;&lt;wsp:rsid wsp:val=&quot;008E0F88&quot;/&gt;&lt;wsp:rsid wsp:val=&quot;008E1077&quot;/&gt;&lt;wsp:rsid wsp:val=&quot;008E1388&quot;/&gt;&lt;wsp:rsid wsp:val=&quot;008E16FA&quot;/&gt;&lt;wsp:rsid wsp:val=&quot;008E1888&quot;/&gt;&lt;wsp:rsid wsp:val=&quot;008E18B3&quot;/&gt;&lt;wsp:rsid wsp:val=&quot;008E1CDD&quot;/&gt;&lt;wsp:rsid wsp:val=&quot;008E1F70&quot;/&gt;&lt;wsp:rsid wsp:val=&quot;008E20CA&quot;/&gt;&lt;wsp:rsid wsp:val=&quot;008E2200&quot;/&gt;&lt;wsp:rsid wsp:val=&quot;008E22DB&quot;/&gt;&lt;wsp:rsid wsp:val=&quot;008E242E&quot;/&gt;&lt;wsp:rsid wsp:val=&quot;008E25B5&quot;/&gt;&lt;wsp:rsid wsp:val=&quot;008E2606&quot;/&gt;&lt;wsp:rsid wsp:val=&quot;008E2837&quot;/&gt;&lt;wsp:rsid wsp:val=&quot;008E2A1E&quot;/&gt;&lt;wsp:rsid wsp:val=&quot;008E2D0B&quot;/&gt;&lt;wsp:rsid wsp:val=&quot;008E31B1&quot;/&gt;&lt;wsp:rsid wsp:val=&quot;008E3426&quot;/&gt;&lt;wsp:rsid wsp:val=&quot;008E34C9&quot;/&gt;&lt;wsp:rsid wsp:val=&quot;008E3658&quot;/&gt;&lt;wsp:rsid wsp:val=&quot;008E368A&quot;/&gt;&lt;wsp:rsid wsp:val=&quot;008E39BD&quot;/&gt;&lt;wsp:rsid wsp:val=&quot;008E3B04&quot;/&gt;&lt;wsp:rsid wsp:val=&quot;008E3D21&quot;/&gt;&lt;wsp:rsid wsp:val=&quot;008E3D8F&quot;/&gt;&lt;wsp:rsid wsp:val=&quot;008E3DB9&quot;/&gt;&lt;wsp:rsid wsp:val=&quot;008E4040&quot;/&gt;&lt;wsp:rsid wsp:val=&quot;008E5109&quot;/&gt;&lt;wsp:rsid wsp:val=&quot;008E5479&quot;/&gt;&lt;wsp:rsid wsp:val=&quot;008E55C3&quot;/&gt;&lt;wsp:rsid wsp:val=&quot;008E55E7&quot;/&gt;&lt;wsp:rsid wsp:val=&quot;008E592E&quot;/&gt;&lt;wsp:rsid wsp:val=&quot;008E5AF2&quot;/&gt;&lt;wsp:rsid wsp:val=&quot;008E6075&quot;/&gt;&lt;wsp:rsid wsp:val=&quot;008E620B&quot;/&gt;&lt;wsp:rsid wsp:val=&quot;008E6265&quot;/&gt;&lt;wsp:rsid wsp:val=&quot;008E6401&quot;/&gt;&lt;wsp:rsid wsp:val=&quot;008E64D0&quot;/&gt;&lt;wsp:rsid wsp:val=&quot;008E670E&quot;/&gt;&lt;wsp:rsid wsp:val=&quot;008E6877&quot;/&gt;&lt;wsp:rsid wsp:val=&quot;008E6C12&quot;/&gt;&lt;wsp:rsid wsp:val=&quot;008E6DF4&quot;/&gt;&lt;wsp:rsid wsp:val=&quot;008E6F33&quot;/&gt;&lt;wsp:rsid wsp:val=&quot;008E7196&quot;/&gt;&lt;wsp:rsid wsp:val=&quot;008E7482&quot;/&gt;&lt;wsp:rsid wsp:val=&quot;008E76E8&quot;/&gt;&lt;wsp:rsid wsp:val=&quot;008E7B1E&quot;/&gt;&lt;wsp:rsid wsp:val=&quot;008E7C19&quot;/&gt;&lt;wsp:rsid wsp:val=&quot;008E7C59&quot;/&gt;&lt;wsp:rsid wsp:val=&quot;008E7CA2&quot;/&gt;&lt;wsp:rsid wsp:val=&quot;008E7EC1&quot;/&gt;&lt;wsp:rsid wsp:val=&quot;008F00A3&quot;/&gt;&lt;wsp:rsid wsp:val=&quot;008F013A&quot;/&gt;&lt;wsp:rsid wsp:val=&quot;008F013F&quot;/&gt;&lt;wsp:rsid wsp:val=&quot;008F0372&quot;/&gt;&lt;wsp:rsid wsp:val=&quot;008F0478&quot;/&gt;&lt;wsp:rsid wsp:val=&quot;008F061F&quot;/&gt;&lt;wsp:rsid wsp:val=&quot;008F0885&quot;/&gt;&lt;wsp:rsid wsp:val=&quot;008F09AA&quot;/&gt;&lt;wsp:rsid wsp:val=&quot;008F0BFB&quot;/&gt;&lt;wsp:rsid wsp:val=&quot;008F0C01&quot;/&gt;&lt;wsp:rsid wsp:val=&quot;008F0ED3&quot;/&gt;&lt;wsp:rsid wsp:val=&quot;008F0F68&quot;/&gt;&lt;wsp:rsid wsp:val=&quot;008F12A3&quot;/&gt;&lt;wsp:rsid wsp:val=&quot;008F1394&quot;/&gt;&lt;wsp:rsid wsp:val=&quot;008F1472&quot;/&gt;&lt;wsp:rsid wsp:val=&quot;008F14DD&quot;/&gt;&lt;wsp:rsid wsp:val=&quot;008F1947&quot;/&gt;&lt;wsp:rsid wsp:val=&quot;008F19E9&quot;/&gt;&lt;wsp:rsid wsp:val=&quot;008F259A&quot;/&gt;&lt;wsp:rsid wsp:val=&quot;008F28B3&quot;/&gt;&lt;wsp:rsid wsp:val=&quot;008F28E5&quot;/&gt;&lt;wsp:rsid wsp:val=&quot;008F2A38&quot;/&gt;&lt;wsp:rsid wsp:val=&quot;008F2A3A&quot;/&gt;&lt;wsp:rsid wsp:val=&quot;008F2BA0&quot;/&gt;&lt;wsp:rsid wsp:val=&quot;008F300E&quot;/&gt;&lt;wsp:rsid wsp:val=&quot;008F3190&quot;/&gt;&lt;wsp:rsid wsp:val=&quot;008F3403&quot;/&gt;&lt;wsp:rsid wsp:val=&quot;008F3C5E&quot;/&gt;&lt;wsp:rsid wsp:val=&quot;008F41B4&quot;/&gt;&lt;wsp:rsid wsp:val=&quot;008F428B&quot;/&gt;&lt;wsp:rsid wsp:val=&quot;008F43C3&quot;/&gt;&lt;wsp:rsid wsp:val=&quot;008F4720&quot;/&gt;&lt;wsp:rsid wsp:val=&quot;008F483E&quot;/&gt;&lt;wsp:rsid wsp:val=&quot;008F4AFC&quot;/&gt;&lt;wsp:rsid wsp:val=&quot;008F4E3F&quot;/&gt;&lt;wsp:rsid wsp:val=&quot;008F4E64&quot;/&gt;&lt;wsp:rsid wsp:val=&quot;008F4EB5&quot;/&gt;&lt;wsp:rsid wsp:val=&quot;008F539E&quot;/&gt;&lt;wsp:rsid wsp:val=&quot;008F5442&quot;/&gt;&lt;wsp:rsid wsp:val=&quot;008F5498&quot;/&gt;&lt;wsp:rsid wsp:val=&quot;008F54AF&quot;/&gt;&lt;wsp:rsid wsp:val=&quot;008F5932&quot;/&gt;&lt;wsp:rsid wsp:val=&quot;008F5A58&quot;/&gt;&lt;wsp:rsid wsp:val=&quot;008F5E81&quot;/&gt;&lt;wsp:rsid wsp:val=&quot;008F5ED0&quot;/&gt;&lt;wsp:rsid wsp:val=&quot;008F5FC3&quot;/&gt;&lt;wsp:rsid wsp:val=&quot;008F614D&quot;/&gt;&lt;wsp:rsid wsp:val=&quot;008F633F&quot;/&gt;&lt;wsp:rsid wsp:val=&quot;008F6365&quot;/&gt;&lt;wsp:rsid wsp:val=&quot;008F65D2&quot;/&gt;&lt;wsp:rsid wsp:val=&quot;008F65F4&quot;/&gt;&lt;wsp:rsid wsp:val=&quot;008F6ADC&quot;/&gt;&lt;wsp:rsid wsp:val=&quot;008F6B20&quot;/&gt;&lt;wsp:rsid wsp:val=&quot;008F6DB5&quot;/&gt;&lt;wsp:rsid wsp:val=&quot;008F73DD&quot;/&gt;&lt;wsp:rsid wsp:val=&quot;008F76DE&quot;/&gt;&lt;wsp:rsid wsp:val=&quot;008F7F05&quot;/&gt;&lt;wsp:rsid wsp:val=&quot;008F7F5E&quot;/&gt;&lt;wsp:rsid wsp:val=&quot;0090009A&quot;/&gt;&lt;wsp:rsid wsp:val=&quot;0090045E&quot;/&gt;&lt;wsp:rsid wsp:val=&quot;009005BA&quot;/&gt;&lt;wsp:rsid wsp:val=&quot;0090072C&quot;/&gt;&lt;wsp:rsid wsp:val=&quot;009007B2&quot;/&gt;&lt;wsp:rsid wsp:val=&quot;00900B89&quot;/&gt;&lt;wsp:rsid wsp:val=&quot;00900CCD&quot;/&gt;&lt;wsp:rsid wsp:val=&quot;00900D85&quot;/&gt;&lt;wsp:rsid wsp:val=&quot;00900F3D&quot;/&gt;&lt;wsp:rsid wsp:val=&quot;00901066&quot;/&gt;&lt;wsp:rsid wsp:val=&quot;009014F5&quot;/&gt;&lt;wsp:rsid wsp:val=&quot;00901736&quot;/&gt;&lt;wsp:rsid wsp:val=&quot;009019C5&quot;/&gt;&lt;wsp:rsid wsp:val=&quot;00901E90&quot;/&gt;&lt;wsp:rsid wsp:val=&quot;009021A9&quot;/&gt;&lt;wsp:rsid wsp:val=&quot;009024E6&quot;/&gt;&lt;wsp:rsid wsp:val=&quot;00902C29&quot;/&gt;&lt;wsp:rsid wsp:val=&quot;00902E76&quot;/&gt;&lt;wsp:rsid wsp:val=&quot;00902F28&quot;/&gt;&lt;wsp:rsid wsp:val=&quot;00902F45&quot;/&gt;&lt;wsp:rsid wsp:val=&quot;00903204&quot;/&gt;&lt;wsp:rsid wsp:val=&quot;00903333&quot;/&gt;&lt;wsp:rsid wsp:val=&quot;00903398&quot;/&gt;&lt;wsp:rsid wsp:val=&quot;0090373E&quot;/&gt;&lt;wsp:rsid wsp:val=&quot;00903855&quot;/&gt;&lt;wsp:rsid wsp:val=&quot;00903BE1&quot;/&gt;&lt;wsp:rsid wsp:val=&quot;00903E35&quot;/&gt;&lt;wsp:rsid wsp:val=&quot;00904069&quot;/&gt;&lt;wsp:rsid wsp:val=&quot;009040C6&quot;/&gt;&lt;wsp:rsid wsp:val=&quot;009040D1&quot;/&gt;&lt;wsp:rsid wsp:val=&quot;00904127&quot;/&gt;&lt;wsp:rsid wsp:val=&quot;00904139&quot;/&gt;&lt;wsp:rsid wsp:val=&quot;00904627&quot;/&gt;&lt;wsp:rsid wsp:val=&quot;0090477F&quot;/&gt;&lt;wsp:rsid wsp:val=&quot;00904790&quot;/&gt;&lt;wsp:rsid wsp:val=&quot;00904931&quot;/&gt;&lt;wsp:rsid wsp:val=&quot;009049D2&quot;/&gt;&lt;wsp:rsid wsp:val=&quot;00904A2E&quot;/&gt;&lt;wsp:rsid wsp:val=&quot;00904C07&quot;/&gt;&lt;wsp:rsid wsp:val=&quot;00904F55&quot;/&gt;&lt;wsp:rsid wsp:val=&quot;00905262&quot;/&gt;&lt;wsp:rsid wsp:val=&quot;00905308&quot;/&gt;&lt;wsp:rsid wsp:val=&quot;00905336&quot;/&gt;&lt;wsp:rsid wsp:val=&quot;009053AE&quot;/&gt;&lt;wsp:rsid wsp:val=&quot;009054C9&quot;/&gt;&lt;wsp:rsid wsp:val=&quot;00905652&quot;/&gt;&lt;wsp:rsid wsp:val=&quot;00905744&quot;/&gt;&lt;wsp:rsid wsp:val=&quot;00905884&quot;/&gt;&lt;wsp:rsid wsp:val=&quot;00905FBD&quot;/&gt;&lt;wsp:rsid wsp:val=&quot;009062E2&quot;/&gt;&lt;wsp:rsid wsp:val=&quot;00906488&quot;/&gt;&lt;wsp:rsid wsp:val=&quot;00906788&quot;/&gt;&lt;wsp:rsid wsp:val=&quot;00906810&quot;/&gt;&lt;wsp:rsid wsp:val=&quot;00906826&quot;/&gt;&lt;wsp:rsid wsp:val=&quot;009068FF&quot;/&gt;&lt;wsp:rsid wsp:val=&quot;00906B2E&quot;/&gt;&lt;wsp:rsid wsp:val=&quot;00906CF9&quot;/&gt;&lt;wsp:rsid wsp:val=&quot;00906DF8&quot;/&gt;&lt;wsp:rsid wsp:val=&quot;00906E9D&quot;/&gt;&lt;wsp:rsid wsp:val=&quot;00906F2C&quot;/&gt;&lt;wsp:rsid wsp:val=&quot;00907116&quot;/&gt;&lt;wsp:rsid wsp:val=&quot;009072BB&quot;/&gt;&lt;wsp:rsid wsp:val=&quot;0090738C&quot;/&gt;&lt;wsp:rsid wsp:val=&quot;00910338&quot;/&gt;&lt;wsp:rsid wsp:val=&quot;009103D9&quot;/&gt;&lt;wsp:rsid wsp:val=&quot;00910681&quot;/&gt;&lt;wsp:rsid wsp:val=&quot;00910BB5&quot;/&gt;&lt;wsp:rsid wsp:val=&quot;00910CF5&quot;/&gt;&lt;wsp:rsid wsp:val=&quot;00910D4E&quot;/&gt;&lt;wsp:rsid wsp:val=&quot;0091113C&quot;/&gt;&lt;wsp:rsid wsp:val=&quot;0091120B&quot;/&gt;&lt;wsp:rsid wsp:val=&quot;00911218&quot;/&gt;&lt;wsp:rsid wsp:val=&quot;0091137C&quot;/&gt;&lt;wsp:rsid wsp:val=&quot;009114E5&quot;/&gt;&lt;wsp:rsid wsp:val=&quot;009114F3&quot;/&gt;&lt;wsp:rsid wsp:val=&quot;009117EB&quot;/&gt;&lt;wsp:rsid wsp:val=&quot;00911C4C&quot;/&gt;&lt;wsp:rsid wsp:val=&quot;00911D40&quot;/&gt;&lt;wsp:rsid wsp:val=&quot;00912A53&quot;/&gt;&lt;wsp:rsid wsp:val=&quot;00912A76&quot;/&gt;&lt;wsp:rsid wsp:val=&quot;00912E47&quot;/&gt;&lt;wsp:rsid wsp:val=&quot;0091322F&quot;/&gt;&lt;wsp:rsid wsp:val=&quot;0091352A&quot;/&gt;&lt;wsp:rsid wsp:val=&quot;00913628&quot;/&gt;&lt;wsp:rsid wsp:val=&quot;0091367E&quot;/&gt;&lt;wsp:rsid wsp:val=&quot;0091368D&quot;/&gt;&lt;wsp:rsid wsp:val=&quot;00913AA7&quot;/&gt;&lt;wsp:rsid wsp:val=&quot;00913C29&quot;/&gt;&lt;wsp:rsid wsp:val=&quot;00913CA0&quot;/&gt;&lt;wsp:rsid wsp:val=&quot;009141D7&quot;/&gt;&lt;wsp:rsid wsp:val=&quot;009142F5&quot;/&gt;&lt;wsp:rsid wsp:val=&quot;00914376&quot;/&gt;&lt;wsp:rsid wsp:val=&quot;0091464F&quot;/&gt;&lt;wsp:rsid wsp:val=&quot;00914654&quot;/&gt;&lt;wsp:rsid wsp:val=&quot;009147D2&quot;/&gt;&lt;wsp:rsid wsp:val=&quot;0091483B&quot;/&gt;&lt;wsp:rsid wsp:val=&quot;00914E2E&quot;/&gt;&lt;wsp:rsid wsp:val=&quot;00914FA8&quot;/&gt;&lt;wsp:rsid wsp:val=&quot;00915001&quot;/&gt;&lt;wsp:rsid wsp:val=&quot;00915912&quot;/&gt;&lt;wsp:rsid wsp:val=&quot;00915BFB&quot;/&gt;&lt;wsp:rsid wsp:val=&quot;009163D3&quot;/&gt;&lt;wsp:rsid wsp:val=&quot;009166B8&quot;/&gt;&lt;wsp:rsid wsp:val=&quot;00916830&quot;/&gt;&lt;wsp:rsid wsp:val=&quot;00916885&quot;/&gt;&lt;wsp:rsid wsp:val=&quot;00916D00&quot;/&gt;&lt;wsp:rsid wsp:val=&quot;0091715E&quot;/&gt;&lt;wsp:rsid wsp:val=&quot;009171FA&quot;/&gt;&lt;wsp:rsid wsp:val=&quot;00917223&quot;/&gt;&lt;wsp:rsid wsp:val=&quot;00917268&quot;/&gt;&lt;wsp:rsid wsp:val=&quot;0091727D&quot;/&gt;&lt;wsp:rsid wsp:val=&quot;00917A7A&quot;/&gt;&lt;wsp:rsid wsp:val=&quot;00917B8C&quot;/&gt;&lt;wsp:rsid wsp:val=&quot;00917BA8&quot;/&gt;&lt;wsp:rsid wsp:val=&quot;00917C5E&quot;/&gt;&lt;wsp:rsid wsp:val=&quot;0092020F&quot;/&gt;&lt;wsp:rsid wsp:val=&quot;009203F5&quot;/&gt;&lt;wsp:rsid wsp:val=&quot;0092061F&quot;/&gt;&lt;wsp:rsid wsp:val=&quot;00920696&quot;/&gt;&lt;wsp:rsid wsp:val=&quot;00920A7D&quot;/&gt;&lt;wsp:rsid wsp:val=&quot;00920C0F&quot;/&gt;&lt;wsp:rsid wsp:val=&quot;00920DCC&quot;/&gt;&lt;wsp:rsid wsp:val=&quot;00921110&quot;/&gt;&lt;wsp:rsid wsp:val=&quot;0092131C&quot;/&gt;&lt;wsp:rsid wsp:val=&quot;00921CA6&quot;/&gt;&lt;wsp:rsid wsp:val=&quot;00921CDB&quot;/&gt;&lt;wsp:rsid wsp:val=&quot;009220EA&quot;/&gt;&lt;wsp:rsid wsp:val=&quot;009221EE&quot;/&gt;&lt;wsp:rsid wsp:val=&quot;009221F0&quot;/&gt;&lt;wsp:rsid wsp:val=&quot;009223B5&quot;/&gt;&lt;wsp:rsid wsp:val=&quot;009223EE&quot;/&gt;&lt;wsp:rsid wsp:val=&quot;00922407&quot;/&gt;&lt;wsp:rsid wsp:val=&quot;0092264C&quot;/&gt;&lt;wsp:rsid wsp:val=&quot;00922699&quot;/&gt;&lt;wsp:rsid wsp:val=&quot;00922839&quot;/&gt;&lt;wsp:rsid wsp:val=&quot;00922BAA&quot;/&gt;&lt;wsp:rsid wsp:val=&quot;00922D2C&quot;/&gt;&lt;wsp:rsid wsp:val=&quot;00922FF2&quot;/&gt;&lt;wsp:rsid wsp:val=&quot;009231B5&quot;/&gt;&lt;wsp:rsid wsp:val=&quot;0092328B&quot;/&gt;&lt;wsp:rsid wsp:val=&quot;00923BB9&quot;/&gt;&lt;wsp:rsid wsp:val=&quot;00923DD8&quot;/&gt;&lt;wsp:rsid wsp:val=&quot;00924545&quot;/&gt;&lt;wsp:rsid wsp:val=&quot;00924AB2&quot;/&gt;&lt;wsp:rsid wsp:val=&quot;00924AEA&quot;/&gt;&lt;wsp:rsid wsp:val=&quot;00924C6D&quot;/&gt;&lt;wsp:rsid wsp:val=&quot;0092509A&quot;/&gt;&lt;wsp:rsid wsp:val=&quot;00925108&quot;/&gt;&lt;wsp:rsid wsp:val=&quot;00925248&quot;/&gt;&lt;wsp:rsid wsp:val=&quot;00925573&quot;/&gt;&lt;wsp:rsid wsp:val=&quot;009255C6&quot;/&gt;&lt;wsp:rsid wsp:val=&quot;00925609&quot;/&gt;&lt;wsp:rsid wsp:val=&quot;009257AF&quot;/&gt;&lt;wsp:rsid wsp:val=&quot;00925842&quot;/&gt;&lt;wsp:rsid wsp:val=&quot;00925AEB&quot;/&gt;&lt;wsp:rsid wsp:val=&quot;00925C5D&quot;/&gt;&lt;wsp:rsid wsp:val=&quot;00925DAC&quot;/&gt;&lt;wsp:rsid wsp:val=&quot;00926187&quot;/&gt;&lt;wsp:rsid wsp:val=&quot;00926511&quot;/&gt;&lt;wsp:rsid wsp:val=&quot;009267BB&quot;/&gt;&lt;wsp:rsid wsp:val=&quot;00926858&quot;/&gt;&lt;wsp:rsid wsp:val=&quot;00926917&quot;/&gt;&lt;wsp:rsid wsp:val=&quot;00926BA2&quot;/&gt;&lt;wsp:rsid wsp:val=&quot;00926F18&quot;/&gt;&lt;wsp:rsid wsp:val=&quot;0092706D&quot;/&gt;&lt;wsp:rsid wsp:val=&quot;0092736E&quot;/&gt;&lt;wsp:rsid wsp:val=&quot;00927B3A&quot;/&gt;&lt;wsp:rsid wsp:val=&quot;00927DF4&quot;/&gt;&lt;wsp:rsid wsp:val=&quot;00927FC8&quot;/&gt;&lt;wsp:rsid wsp:val=&quot;00930236&quot;/&gt;&lt;wsp:rsid wsp:val=&quot;00930562&quot;/&gt;&lt;wsp:rsid wsp:val=&quot;0093068C&quot;/&gt;&lt;wsp:rsid wsp:val=&quot;0093097F&quot;/&gt;&lt;wsp:rsid wsp:val=&quot;00930C97&quot;/&gt;&lt;wsp:rsid wsp:val=&quot;00930DEE&quot;/&gt;&lt;wsp:rsid wsp:val=&quot;00930F2B&quot;/&gt;&lt;wsp:rsid wsp:val=&quot;0093125B&quot;/&gt;&lt;wsp:rsid wsp:val=&quot;0093158C&quot;/&gt;&lt;wsp:rsid wsp:val=&quot;00931664&quot;/&gt;&lt;wsp:rsid wsp:val=&quot;00931900&quot;/&gt;&lt;wsp:rsid wsp:val=&quot;0093191E&quot;/&gt;&lt;wsp:rsid wsp:val=&quot;00931E80&quot;/&gt;&lt;wsp:rsid wsp:val=&quot;009323AB&quot;/&gt;&lt;wsp:rsid wsp:val=&quot;00932521&quot;/&gt;&lt;wsp:rsid wsp:val=&quot;00932923&quot;/&gt;&lt;wsp:rsid wsp:val=&quot;0093294E&quot;/&gt;&lt;wsp:rsid wsp:val=&quot;00932971&quot;/&gt;&lt;wsp:rsid wsp:val=&quot;0093299B&quot;/&gt;&lt;wsp:rsid wsp:val=&quot;00932AD2&quot;/&gt;&lt;wsp:rsid wsp:val=&quot;00932AE3&quot;/&gt;&lt;wsp:rsid wsp:val=&quot;009334F5&quot;/&gt;&lt;wsp:rsid wsp:val=&quot;00933863&quot;/&gt;&lt;wsp:rsid wsp:val=&quot;009338CA&quot;/&gt;&lt;wsp:rsid wsp:val=&quot;00933ACC&quot;/&gt;&lt;wsp:rsid wsp:val=&quot;00933D77&quot;/&gt;&lt;wsp:rsid wsp:val=&quot;00933F93&quot;/&gt;&lt;wsp:rsid wsp:val=&quot;00933FD7&quot;/&gt;&lt;wsp:rsid wsp:val=&quot;00934335&quot;/&gt;&lt;wsp:rsid wsp:val=&quot;009344B9&quot;/&gt;&lt;wsp:rsid wsp:val=&quot;009346C4&quot;/&gt;&lt;wsp:rsid wsp:val=&quot;0093477A&quot;/&gt;&lt;wsp:rsid wsp:val=&quot;00934B9D&quot;/&gt;&lt;wsp:rsid wsp:val=&quot;00934C6A&quot;/&gt;&lt;wsp:rsid wsp:val=&quot;00934FF2&quot;/&gt;&lt;wsp:rsid wsp:val=&quot;0093518E&quot;/&gt;&lt;wsp:rsid wsp:val=&quot;0093527D&quot;/&gt;&lt;wsp:rsid wsp:val=&quot;0093540C&quot;/&gt;&lt;wsp:rsid wsp:val=&quot;00935836&quot;/&gt;&lt;wsp:rsid wsp:val=&quot;00935BDD&quot;/&gt;&lt;wsp:rsid wsp:val=&quot;00935E04&quot;/&gt;&lt;wsp:rsid wsp:val=&quot;00935F62&quot;/&gt;&lt;wsp:rsid wsp:val=&quot;009360A9&quot;/&gt;&lt;wsp:rsid wsp:val=&quot;0093626C&quot;/&gt;&lt;wsp:rsid wsp:val=&quot;00936322&quot;/&gt;&lt;wsp:rsid wsp:val=&quot;00936573&quot;/&gt;&lt;wsp:rsid wsp:val=&quot;009366A6&quot;/&gt;&lt;wsp:rsid wsp:val=&quot;009371F7&quot;/&gt;&lt;wsp:rsid wsp:val=&quot;00937578&quot;/&gt;&lt;wsp:rsid wsp:val=&quot;00937952&quot;/&gt;&lt;wsp:rsid wsp:val=&quot;00937A00&quot;/&gt;&lt;wsp:rsid wsp:val=&quot;00940177&quot;/&gt;&lt;wsp:rsid wsp:val=&quot;009402E1&quot;/&gt;&lt;wsp:rsid wsp:val=&quot;00940336&quot;/&gt;&lt;wsp:rsid wsp:val=&quot;00940667&quot;/&gt;&lt;wsp:rsid wsp:val=&quot;009406DE&quot;/&gt;&lt;wsp:rsid wsp:val=&quot;009408A3&quot;/&gt;&lt;wsp:rsid wsp:val=&quot;0094095D&quot;/&gt;&lt;wsp:rsid wsp:val=&quot;00940ED1&quot;/&gt;&lt;wsp:rsid wsp:val=&quot;009410A0&quot;/&gt;&lt;wsp:rsid wsp:val=&quot;009418B9&quot;/&gt;&lt;wsp:rsid wsp:val=&quot;00941A83&quot;/&gt;&lt;wsp:rsid wsp:val=&quot;00941E03&quot;/&gt;&lt;wsp:rsid wsp:val=&quot;009421D9&quot;/&gt;&lt;wsp:rsid wsp:val=&quot;00942287&quot;/&gt;&lt;wsp:rsid wsp:val=&quot;0094249C&quot;/&gt;&lt;wsp:rsid wsp:val=&quot;00942695&quot;/&gt;&lt;wsp:rsid wsp:val=&quot;0094276A&quot;/&gt;&lt;wsp:rsid wsp:val=&quot;00942A03&quot;/&gt;&lt;wsp:rsid wsp:val=&quot;00942E34&quot;/&gt;&lt;wsp:rsid wsp:val=&quot;009430B0&quot;/&gt;&lt;wsp:rsid wsp:val=&quot;00943307&quot;/&gt;&lt;wsp:rsid wsp:val=&quot;0094357B&quot;/&gt;&lt;wsp:rsid wsp:val=&quot;00943A07&quot;/&gt;&lt;wsp:rsid wsp:val=&quot;00943E8A&quot;/&gt;&lt;wsp:rsid wsp:val=&quot;009445DA&quot;/&gt;&lt;wsp:rsid wsp:val=&quot;00944AA3&quot;/&gt;&lt;wsp:rsid wsp:val=&quot;00944AC3&quot;/&gt;&lt;wsp:rsid wsp:val=&quot;00944DDD&quot;/&gt;&lt;wsp:rsid wsp:val=&quot;00944E64&quot;/&gt;&lt;wsp:rsid wsp:val=&quot;00944FFE&quot;/&gt;&lt;wsp:rsid wsp:val=&quot;009452B0&quot;/&gt;&lt;wsp:rsid wsp:val=&quot;009454F0&quot;/&gt;&lt;wsp:rsid wsp:val=&quot;009456CF&quot;/&gt;&lt;wsp:rsid wsp:val=&quot;009458CA&quot;/&gt;&lt;wsp:rsid wsp:val=&quot;00945A12&quot;/&gt;&lt;wsp:rsid wsp:val=&quot;00945E21&quot;/&gt;&lt;wsp:rsid wsp:val=&quot;00945F0F&quot;/&gt;&lt;wsp:rsid wsp:val=&quot;009461E1&quot;/&gt;&lt;wsp:rsid wsp:val=&quot;0094638B&quot;/&gt;&lt;wsp:rsid wsp:val=&quot;00946393&quot;/&gt;&lt;wsp:rsid wsp:val=&quot;009463B5&quot;/&gt;&lt;wsp:rsid wsp:val=&quot;00946609&quot;/&gt;&lt;wsp:rsid wsp:val=&quot;009467DB&quot;/&gt;&lt;wsp:rsid wsp:val=&quot;00946AAB&quot;/&gt;&lt;wsp:rsid wsp:val=&quot;00946B6E&quot;/&gt;&lt;wsp:rsid wsp:val=&quot;00946D05&quot;/&gt;&lt;wsp:rsid wsp:val=&quot;00946F3E&quot;/&gt;&lt;wsp:rsid wsp:val=&quot;0094750F&quot;/&gt;&lt;wsp:rsid wsp:val=&quot;009477EA&quot;/&gt;&lt;wsp:rsid wsp:val=&quot;00947844&quot;/&gt;&lt;wsp:rsid wsp:val=&quot;009479DB&quot;/&gt;&lt;wsp:rsid wsp:val=&quot;009479DF&quot;/&gt;&lt;wsp:rsid wsp:val=&quot;00947AF9&quot;/&gt;&lt;wsp:rsid wsp:val=&quot;00947B06&quot;/&gt;&lt;wsp:rsid wsp:val=&quot;00947B11&quot;/&gt;&lt;wsp:rsid wsp:val=&quot;00947DAA&quot;/&gt;&lt;wsp:rsid wsp:val=&quot;00947EF6&quot;/&gt;&lt;wsp:rsid wsp:val=&quot;00950241&quot;/&gt;&lt;wsp:rsid wsp:val=&quot;009508F2&quot;/&gt;&lt;wsp:rsid wsp:val=&quot;00950910&quot;/&gt;&lt;wsp:rsid wsp:val=&quot;00950E05&quot;/&gt;&lt;wsp:rsid wsp:val=&quot;00951173&quot;/&gt;&lt;wsp:rsid wsp:val=&quot;00951A1C&quot;/&gt;&lt;wsp:rsid wsp:val=&quot;00951A92&quot;/&gt;&lt;wsp:rsid wsp:val=&quot;00951D74&quot;/&gt;&lt;wsp:rsid wsp:val=&quot;0095219F&quot;/&gt;&lt;wsp:rsid wsp:val=&quot;0095236D&quot;/&gt;&lt;wsp:rsid wsp:val=&quot;00952763&quot;/&gt;&lt;wsp:rsid wsp:val=&quot;009527D8&quot;/&gt;&lt;wsp:rsid wsp:val=&quot;00952A57&quot;/&gt;&lt;wsp:rsid wsp:val=&quot;00952DC2&quot;/&gt;&lt;wsp:rsid wsp:val=&quot;00952DCF&quot;/&gt;&lt;wsp:rsid wsp:val=&quot;00952F88&quot;/&gt;&lt;wsp:rsid wsp:val=&quot;0095317B&quot;/&gt;&lt;wsp:rsid wsp:val=&quot;00953365&quot;/&gt;&lt;wsp:rsid wsp:val=&quot;00953FDD&quot;/&gt;&lt;wsp:rsid wsp:val=&quot;00954086&quot;/&gt;&lt;wsp:rsid wsp:val=&quot;009540D1&quot;/&gt;&lt;wsp:rsid wsp:val=&quot;00954870&quot;/&gt;&lt;wsp:rsid wsp:val=&quot;009548A9&quot;/&gt;&lt;wsp:rsid wsp:val=&quot;009548E5&quot;/&gt;&lt;wsp:rsid wsp:val=&quot;0095491B&quot;/&gt;&lt;wsp:rsid wsp:val=&quot;00954C41&quot;/&gt;&lt;wsp:rsid wsp:val=&quot;00954DAE&quot;/&gt;&lt;wsp:rsid wsp:val=&quot;00954E79&quot;/&gt;&lt;wsp:rsid wsp:val=&quot;009553ED&quot;/&gt;&lt;wsp:rsid wsp:val=&quot;009555FE&quot;/&gt;&lt;wsp:rsid wsp:val=&quot;00955AC0&quot;/&gt;&lt;wsp:rsid wsp:val=&quot;00955BAA&quot;/&gt;&lt;wsp:rsid wsp:val=&quot;00955D4C&quot;/&gt;&lt;wsp:rsid wsp:val=&quot;00955E16&quot;/&gt;&lt;wsp:rsid wsp:val=&quot;00955F95&quot;/&gt;&lt;wsp:rsid wsp:val=&quot;00956033&quot;/&gt;&lt;wsp:rsid wsp:val=&quot;00956259&quot;/&gt;&lt;wsp:rsid wsp:val=&quot;009562AD&quot;/&gt;&lt;wsp:rsid wsp:val=&quot;0095672B&quot;/&gt;&lt;wsp:rsid wsp:val=&quot;009567B4&quot;/&gt;&lt;wsp:rsid wsp:val=&quot;00956909&quot;/&gt;&lt;wsp:rsid wsp:val=&quot;00956AC1&quot;/&gt;&lt;wsp:rsid wsp:val=&quot;00956B65&quot;/&gt;&lt;wsp:rsid wsp:val=&quot;00956BC8&quot;/&gt;&lt;wsp:rsid wsp:val=&quot;00956CFD&quot;/&gt;&lt;wsp:rsid wsp:val=&quot;00956DD9&quot;/&gt;&lt;wsp:rsid wsp:val=&quot;00956E9D&quot;/&gt;&lt;wsp:rsid wsp:val=&quot;00956F24&quot;/&gt;&lt;wsp:rsid wsp:val=&quot;00956F51&quot;/&gt;&lt;wsp:rsid wsp:val=&quot;00957139&quot;/&gt;&lt;wsp:rsid wsp:val=&quot;00957873&quot;/&gt;&lt;wsp:rsid wsp:val=&quot;0095789E&quot;/&gt;&lt;wsp:rsid wsp:val=&quot;009579F1&quot;/&gt;&lt;wsp:rsid wsp:val=&quot;009600BB&quot;/&gt;&lt;wsp:rsid wsp:val=&quot;009600CF&quot;/&gt;&lt;wsp:rsid wsp:val=&quot;00960280&quot;/&gt;&lt;wsp:rsid wsp:val=&quot;00961104&quot;/&gt;&lt;wsp:rsid wsp:val=&quot;00961118&quot;/&gt;&lt;wsp:rsid wsp:val=&quot;00961856&quot;/&gt;&lt;wsp:rsid wsp:val=&quot;00961969&quot;/&gt;&lt;wsp:rsid wsp:val=&quot;00961987&quot;/&gt;&lt;wsp:rsid wsp:val=&quot;00961B96&quot;/&gt;&lt;wsp:rsid wsp:val=&quot;00961B98&quot;/&gt;&lt;wsp:rsid wsp:val=&quot;009622CF&quot;/&gt;&lt;wsp:rsid wsp:val=&quot;00962310&quot;/&gt;&lt;wsp:rsid wsp:val=&quot;00962452&quot;/&gt;&lt;wsp:rsid wsp:val=&quot;00962546&quot;/&gt;&lt;wsp:rsid wsp:val=&quot;009626BD&quot;/&gt;&lt;wsp:rsid wsp:val=&quot;00962803&quot;/&gt;&lt;wsp:rsid wsp:val=&quot;00962B0F&quot;/&gt;&lt;wsp:rsid wsp:val=&quot;009631B4&quot;/&gt;&lt;wsp:rsid wsp:val=&quot;009633F9&quot;/&gt;&lt;wsp:rsid wsp:val=&quot;0096355D&quot;/&gt;&lt;wsp:rsid wsp:val=&quot;00963652&quot;/&gt;&lt;wsp:rsid wsp:val=&quot;009637AC&quot;/&gt;&lt;wsp:rsid wsp:val=&quot;00963EE1&quot;/&gt;&lt;wsp:rsid wsp:val=&quot;00963F08&quot;/&gt;&lt;wsp:rsid wsp:val=&quot;00964007&quot;/&gt;&lt;wsp:rsid wsp:val=&quot;00964292&quot;/&gt;&lt;wsp:rsid wsp:val=&quot;009643B5&quot;/&gt;&lt;wsp:rsid wsp:val=&quot;0096442A&quot;/&gt;&lt;wsp:rsid wsp:val=&quot;00964512&quot;/&gt;&lt;wsp:rsid wsp:val=&quot;009648A0&quot;/&gt;&lt;wsp:rsid wsp:val=&quot;00964A30&quot;/&gt;&lt;wsp:rsid wsp:val=&quot;00964D85&quot;/&gt;&lt;wsp:rsid wsp:val=&quot;0096569C&quot;/&gt;&lt;wsp:rsid wsp:val=&quot;00965AEE&quot;/&gt;&lt;wsp:rsid wsp:val=&quot;00965D4B&quot;/&gt;&lt;wsp:rsid wsp:val=&quot;009661E9&quot;/&gt;&lt;wsp:rsid wsp:val=&quot;009661FD&quot;/&gt;&lt;wsp:rsid wsp:val=&quot;00966921&quot;/&gt;&lt;wsp:rsid wsp:val=&quot;00966966&quot;/&gt;&lt;wsp:rsid wsp:val=&quot;00966D4D&quot;/&gt;&lt;wsp:rsid wsp:val=&quot;00966DB7&quot;/&gt;&lt;wsp:rsid wsp:val=&quot;0096728A&quot;/&gt;&lt;wsp:rsid wsp:val=&quot;009674A4&quot;/&gt;&lt;wsp:rsid wsp:val=&quot;009676BB&quot;/&gt;&lt;wsp:rsid wsp:val=&quot;00967843&quot;/&gt;&lt;wsp:rsid wsp:val=&quot;00967ACA&quot;/&gt;&lt;wsp:rsid wsp:val=&quot;00970132&quot;/&gt;&lt;wsp:rsid wsp:val=&quot;009705E5&quot;/&gt;&lt;wsp:rsid wsp:val=&quot;009706BB&quot;/&gt;&lt;wsp:rsid wsp:val=&quot;0097093D&quot;/&gt;&lt;wsp:rsid wsp:val=&quot;00970EE6&quot;/&gt;&lt;wsp:rsid wsp:val=&quot;00970F02&quot;/&gt;&lt;wsp:rsid wsp:val=&quot;00970F4F&quot;/&gt;&lt;wsp:rsid wsp:val=&quot;0097112B&quot;/&gt;&lt;wsp:rsid wsp:val=&quot;00971353&quot;/&gt;&lt;wsp:rsid wsp:val=&quot;009714FB&quot;/&gt;&lt;wsp:rsid wsp:val=&quot;009719B1&quot;/&gt;&lt;wsp:rsid wsp:val=&quot;00971DA4&quot;/&gt;&lt;wsp:rsid wsp:val=&quot;009726A8&quot;/&gt;&lt;wsp:rsid wsp:val=&quot;00972726&quot;/&gt;&lt;wsp:rsid wsp:val=&quot;0097274B&quot;/&gt;&lt;wsp:rsid wsp:val=&quot;00972948&quot;/&gt;&lt;wsp:rsid wsp:val=&quot;00972AD6&quot;/&gt;&lt;wsp:rsid wsp:val=&quot;00972B55&quot;/&gt;&lt;wsp:rsid wsp:val=&quot;00972B5F&quot;/&gt;&lt;wsp:rsid wsp:val=&quot;00973282&quot;/&gt;&lt;wsp:rsid wsp:val=&quot;00973516&quot;/&gt;&lt;wsp:rsid wsp:val=&quot;009738B1&quot;/&gt;&lt;wsp:rsid wsp:val=&quot;00973BF8&quot;/&gt;&lt;wsp:rsid wsp:val=&quot;00973D58&quot;/&gt;&lt;wsp:rsid wsp:val=&quot;00974533&quot;/&gt;&lt;wsp:rsid wsp:val=&quot;00974C23&quot;/&gt;&lt;wsp:rsid wsp:val=&quot;00974FDB&quot;/&gt;&lt;wsp:rsid wsp:val=&quot;00974FF1&quot;/&gt;&lt;wsp:rsid wsp:val=&quot;0097503D&quot;/&gt;&lt;wsp:rsid wsp:val=&quot;0097516C&quot;/&gt;&lt;wsp:rsid wsp:val=&quot;009752C7&quot;/&gt;&lt;wsp:rsid wsp:val=&quot;009753F4&quot;/&gt;&lt;wsp:rsid wsp:val=&quot;0097560D&quot;/&gt;&lt;wsp:rsid wsp:val=&quot;00975636&quot;/&gt;&lt;wsp:rsid wsp:val=&quot;00975A38&quot;/&gt;&lt;wsp:rsid wsp:val=&quot;00975A99&quot;/&gt;&lt;wsp:rsid wsp:val=&quot;00975DB0&quot;/&gt;&lt;wsp:rsid wsp:val=&quot;00975F8E&quot;/&gt;&lt;wsp:rsid wsp:val=&quot;00976135&quot;/&gt;&lt;wsp:rsid wsp:val=&quot;0097625E&quot;/&gt;&lt;wsp:rsid wsp:val=&quot;00976395&quot;/&gt;&lt;wsp:rsid wsp:val=&quot;0097652D&quot;/&gt;&lt;wsp:rsid wsp:val=&quot;00976993&quot;/&gt;&lt;wsp:rsid wsp:val=&quot;00976A4B&quot;/&gt;&lt;wsp:rsid wsp:val=&quot;00976DFB&quot;/&gt;&lt;wsp:rsid wsp:val=&quot;00976FE6&quot;/&gt;&lt;wsp:rsid wsp:val=&quot;0097703D&quot;/&gt;&lt;wsp:rsid wsp:val=&quot;009770A9&quot;/&gt;&lt;wsp:rsid wsp:val=&quot;00977246&quot;/&gt;&lt;wsp:rsid wsp:val=&quot;009773EC&quot;/&gt;&lt;wsp:rsid wsp:val=&quot;00977B07&quot;/&gt;&lt;wsp:rsid wsp:val=&quot;00977B74&quot;/&gt;&lt;wsp:rsid wsp:val=&quot;00977E7B&quot;/&gt;&lt;wsp:rsid wsp:val=&quot;0098000E&quot;/&gt;&lt;wsp:rsid wsp:val=&quot;00980050&quot;/&gt;&lt;wsp:rsid wsp:val=&quot;00980104&quot;/&gt;&lt;wsp:rsid wsp:val=&quot;00980379&quot;/&gt;&lt;wsp:rsid wsp:val=&quot;00980500&quot;/&gt;&lt;wsp:rsid wsp:val=&quot;00980534&quot;/&gt;&lt;wsp:rsid wsp:val=&quot;0098092E&quot;/&gt;&lt;wsp:rsid wsp:val=&quot;00981064&quot;/&gt;&lt;wsp:rsid wsp:val=&quot;0098123B&quot;/&gt;&lt;wsp:rsid wsp:val=&quot;009815E4&quot;/&gt;&lt;wsp:rsid wsp:val=&quot;00981704&quot;/&gt;&lt;wsp:rsid wsp:val=&quot;00981823&quot;/&gt;&lt;wsp:rsid wsp:val=&quot;00981ADE&quot;/&gt;&lt;wsp:rsid wsp:val=&quot;00981C79&quot;/&gt;&lt;wsp:rsid wsp:val=&quot;00981F1D&quot;/&gt;&lt;wsp:rsid wsp:val=&quot;00981F56&quot;/&gt;&lt;wsp:rsid wsp:val=&quot;009821C7&quot;/&gt;&lt;wsp:rsid wsp:val=&quot;009829EA&quot;/&gt;&lt;wsp:rsid wsp:val=&quot;00982E3A&quot;/&gt;&lt;wsp:rsid wsp:val=&quot;009830EC&quot;/&gt;&lt;wsp:rsid wsp:val=&quot;0098368D&quot;/&gt;&lt;wsp:rsid wsp:val=&quot;00983946&quot;/&gt;&lt;wsp:rsid wsp:val=&quot;00983A5C&quot;/&gt;&lt;wsp:rsid wsp:val=&quot;00983A9D&quot;/&gt;&lt;wsp:rsid wsp:val=&quot;00983C40&quot;/&gt;&lt;wsp:rsid wsp:val=&quot;00983C76&quot;/&gt;&lt;wsp:rsid wsp:val=&quot;00983D46&quot;/&gt;&lt;wsp:rsid wsp:val=&quot;00983D7A&quot;/&gt;&lt;wsp:rsid wsp:val=&quot;00984173&quot;/&gt;&lt;wsp:rsid wsp:val=&quot;00984467&quot;/&gt;&lt;wsp:rsid wsp:val=&quot;009846ED&quot;/&gt;&lt;wsp:rsid wsp:val=&quot;009846F4&quot;/&gt;&lt;wsp:rsid wsp:val=&quot;0098471D&quot;/&gt;&lt;wsp:rsid wsp:val=&quot;0098488D&quot;/&gt;&lt;wsp:rsid wsp:val=&quot;009848C5&quot;/&gt;&lt;wsp:rsid wsp:val=&quot;00984D72&quot;/&gt;&lt;wsp:rsid wsp:val=&quot;00984DD5&quot;/&gt;&lt;wsp:rsid wsp:val=&quot;00984F09&quot;/&gt;&lt;wsp:rsid wsp:val=&quot;00984F50&quot;/&gt;&lt;wsp:rsid wsp:val=&quot;00984F56&quot;/&gt;&lt;wsp:rsid wsp:val=&quot;00984F77&quot;/&gt;&lt;wsp:rsid wsp:val=&quot;009853B2&quot;/&gt;&lt;wsp:rsid wsp:val=&quot;0098562A&quot;/&gt;&lt;wsp:rsid wsp:val=&quot;00985850&quot;/&gt;&lt;wsp:rsid wsp:val=&quot;00985A40&quot;/&gt;&lt;wsp:rsid wsp:val=&quot;00985D17&quot;/&gt;&lt;wsp:rsid wsp:val=&quot;00985DC8&quot;/&gt;&lt;wsp:rsid wsp:val=&quot;00985E44&quot;/&gt;&lt;wsp:rsid wsp:val=&quot;00985F17&quot;/&gt;&lt;wsp:rsid wsp:val=&quot;00986005&quot;/&gt;&lt;wsp:rsid wsp:val=&quot;0098618D&quot;/&gt;&lt;wsp:rsid wsp:val=&quot;0098624F&quot;/&gt;&lt;wsp:rsid wsp:val=&quot;00986778&quot;/&gt;&lt;wsp:rsid wsp:val=&quot;00986BDF&quot;/&gt;&lt;wsp:rsid wsp:val=&quot;00986F17&quot;/&gt;&lt;wsp:rsid wsp:val=&quot;00986FCC&quot;/&gt;&lt;wsp:rsid wsp:val=&quot;00987192&quot;/&gt;&lt;wsp:rsid wsp:val=&quot;009871B6&quot;/&gt;&lt;wsp:rsid wsp:val=&quot;0098721A&quot;/&gt;&lt;wsp:rsid wsp:val=&quot;00987237&quot;/&gt;&lt;wsp:rsid wsp:val=&quot;009872B9&quot;/&gt;&lt;wsp:rsid wsp:val=&quot;00987922&quot;/&gt;&lt;wsp:rsid wsp:val=&quot;00987939&quot;/&gt;&lt;wsp:rsid wsp:val=&quot;00987D2A&quot;/&gt;&lt;wsp:rsid wsp:val=&quot;00987F34&quot;/&gt;&lt;wsp:rsid wsp:val=&quot;009900DA&quot;/&gt;&lt;wsp:rsid wsp:val=&quot;009903B9&quot;/&gt;&lt;wsp:rsid wsp:val=&quot;009905AF&quot;/&gt;&lt;wsp:rsid wsp:val=&quot;0099060C&quot;/&gt;&lt;wsp:rsid wsp:val=&quot;00990616&quot;/&gt;&lt;wsp:rsid wsp:val=&quot;00990737&quot;/&gt;&lt;wsp:rsid wsp:val=&quot;009910EA&quot;/&gt;&lt;wsp:rsid wsp:val=&quot;00991727&quot;/&gt;&lt;wsp:rsid wsp:val=&quot;00991751&quot;/&gt;&lt;wsp:rsid wsp:val=&quot;009918CC&quot;/&gt;&lt;wsp:rsid wsp:val=&quot;00991A8C&quot;/&gt;&lt;wsp:rsid wsp:val=&quot;00991BB6&quot;/&gt;&lt;wsp:rsid wsp:val=&quot;00991C16&quot;/&gt;&lt;wsp:rsid wsp:val=&quot;00991C72&quot;/&gt;&lt;wsp:rsid wsp:val=&quot;00991E6F&quot;/&gt;&lt;wsp:rsid wsp:val=&quot;00991EDD&quot;/&gt;&lt;wsp:rsid wsp:val=&quot;00991F38&quot;/&gt;&lt;wsp:rsid wsp:val=&quot;009921EF&quot;/&gt;&lt;wsp:rsid wsp:val=&quot;00992266&quot;/&gt;&lt;wsp:rsid wsp:val=&quot;00992351&quot;/&gt;&lt;wsp:rsid wsp:val=&quot;00992546&quot;/&gt;&lt;wsp:rsid wsp:val=&quot;009925FA&quot;/&gt;&lt;wsp:rsid wsp:val=&quot;00992695&quot;/&gt;&lt;wsp:rsid wsp:val=&quot;009927FE&quot;/&gt;&lt;wsp:rsid wsp:val=&quot;009928AF&quot;/&gt;&lt;wsp:rsid wsp:val=&quot;0099298E&quot;/&gt;&lt;wsp:rsid wsp:val=&quot;00992A64&quot;/&gt;&lt;wsp:rsid wsp:val=&quot;00992DDE&quot;/&gt;&lt;wsp:rsid wsp:val=&quot;00992FC2&quot;/&gt;&lt;wsp:rsid wsp:val=&quot;00993009&quot;/&gt;&lt;wsp:rsid wsp:val=&quot;009936F9&quot;/&gt;&lt;wsp:rsid wsp:val=&quot;0099372C&quot;/&gt;&lt;wsp:rsid wsp:val=&quot;0099395C&quot;/&gt;&lt;wsp:rsid wsp:val=&quot;00993B04&quot;/&gt;&lt;wsp:rsid wsp:val=&quot;00993F19&quot;/&gt;&lt;wsp:rsid wsp:val=&quot;009942D4&quot;/&gt;&lt;wsp:rsid wsp:val=&quot;00994488&quot;/&gt;&lt;wsp:rsid wsp:val=&quot;0099452E&quot;/&gt;&lt;wsp:rsid wsp:val=&quot;00994CF5&quot;/&gt;&lt;wsp:rsid wsp:val=&quot;0099515E&quot;/&gt;&lt;wsp:rsid wsp:val=&quot;009952E7&quot;/&gt;&lt;wsp:rsid wsp:val=&quot;0099535C&quot;/&gt;&lt;wsp:rsid wsp:val=&quot;009953AB&quot;/&gt;&lt;wsp:rsid wsp:val=&quot;0099550B&quot;/&gt;&lt;wsp:rsid wsp:val=&quot;00995969&quot;/&gt;&lt;wsp:rsid wsp:val=&quot;00995A56&quot;/&gt;&lt;wsp:rsid wsp:val=&quot;00995D1D&quot;/&gt;&lt;wsp:rsid wsp:val=&quot;00995EFE&quot;/&gt;&lt;wsp:rsid wsp:val=&quot;00996399&quot;/&gt;&lt;wsp:rsid wsp:val=&quot;009965C8&quot;/&gt;&lt;wsp:rsid wsp:val=&quot;0099683E&quot;/&gt;&lt;wsp:rsid wsp:val=&quot;009968EE&quot;/&gt;&lt;wsp:rsid wsp:val=&quot;00996934&quot;/&gt;&lt;wsp:rsid wsp:val=&quot;009969F6&quot;/&gt;&lt;wsp:rsid wsp:val=&quot;00996AE7&quot;/&gt;&lt;wsp:rsid wsp:val=&quot;00996C67&quot;/&gt;&lt;wsp:rsid wsp:val=&quot;00997816&quot;/&gt;&lt;wsp:rsid wsp:val=&quot;009978F3&quot;/&gt;&lt;wsp:rsid wsp:val=&quot;00997DAA&quot;/&gt;&lt;wsp:rsid wsp:val=&quot;00997DCB&quot;/&gt;&lt;wsp:rsid wsp:val=&quot;00997F73&quot;/&gt;&lt;wsp:rsid wsp:val=&quot;009A0276&quot;/&gt;&lt;wsp:rsid wsp:val=&quot;009A038B&quot;/&gt;&lt;wsp:rsid wsp:val=&quot;009A03FD&quot;/&gt;&lt;wsp:rsid wsp:val=&quot;009A0524&quot;/&gt;&lt;wsp:rsid wsp:val=&quot;009A0758&quot;/&gt;&lt;wsp:rsid wsp:val=&quot;009A0A77&quot;/&gt;&lt;wsp:rsid wsp:val=&quot;009A0B1F&quot;/&gt;&lt;wsp:rsid wsp:val=&quot;009A10E3&quot;/&gt;&lt;wsp:rsid wsp:val=&quot;009A128F&quot;/&gt;&lt;wsp:rsid wsp:val=&quot;009A1317&quot;/&gt;&lt;wsp:rsid wsp:val=&quot;009A1877&quot;/&gt;&lt;wsp:rsid wsp:val=&quot;009A1C26&quot;/&gt;&lt;wsp:rsid wsp:val=&quot;009A1D52&quot;/&gt;&lt;wsp:rsid wsp:val=&quot;009A1F41&quot;/&gt;&lt;wsp:rsid wsp:val=&quot;009A22B9&quot;/&gt;&lt;wsp:rsid wsp:val=&quot;009A2795&quot;/&gt;&lt;wsp:rsid wsp:val=&quot;009A27EE&quot;/&gt;&lt;wsp:rsid wsp:val=&quot;009A2DEE&quot;/&gt;&lt;wsp:rsid wsp:val=&quot;009A2E30&quot;/&gt;&lt;wsp:rsid wsp:val=&quot;009A2F9A&quot;/&gt;&lt;wsp:rsid wsp:val=&quot;009A3098&quot;/&gt;&lt;wsp:rsid wsp:val=&quot;009A3240&quot;/&gt;&lt;wsp:rsid wsp:val=&quot;009A33E1&quot;/&gt;&lt;wsp:rsid wsp:val=&quot;009A34C1&quot;/&gt;&lt;wsp:rsid wsp:val=&quot;009A3ABD&quot;/&gt;&lt;wsp:rsid wsp:val=&quot;009A3D41&quot;/&gt;&lt;wsp:rsid wsp:val=&quot;009A3E27&quot;/&gt;&lt;wsp:rsid wsp:val=&quot;009A3F27&quot;/&gt;&lt;wsp:rsid wsp:val=&quot;009A3F3A&quot;/&gt;&lt;wsp:rsid wsp:val=&quot;009A430B&quot;/&gt;&lt;wsp:rsid wsp:val=&quot;009A4380&quot;/&gt;&lt;wsp:rsid wsp:val=&quot;009A43D0&quot;/&gt;&lt;wsp:rsid wsp:val=&quot;009A447F&quot;/&gt;&lt;wsp:rsid wsp:val=&quot;009A46B3&quot;/&gt;&lt;wsp:rsid wsp:val=&quot;009A4889&quot;/&gt;&lt;wsp:rsid wsp:val=&quot;009A4983&quot;/&gt;&lt;wsp:rsid wsp:val=&quot;009A4A02&quot;/&gt;&lt;wsp:rsid wsp:val=&quot;009A4FD9&quot;/&gt;&lt;wsp:rsid wsp:val=&quot;009A51F1&quot;/&gt;&lt;wsp:rsid wsp:val=&quot;009A55B5&quot;/&gt;&lt;wsp:rsid wsp:val=&quot;009A57BB&quot;/&gt;&lt;wsp:rsid wsp:val=&quot;009A5833&quot;/&gt;&lt;wsp:rsid wsp:val=&quot;009A596E&quot;/&gt;&lt;wsp:rsid wsp:val=&quot;009A5A71&quot;/&gt;&lt;wsp:rsid wsp:val=&quot;009A5A96&quot;/&gt;&lt;wsp:rsid wsp:val=&quot;009A60A6&quot;/&gt;&lt;wsp:rsid wsp:val=&quot;009A621E&quot;/&gt;&lt;wsp:rsid wsp:val=&quot;009A6739&quot;/&gt;&lt;wsp:rsid wsp:val=&quot;009A6754&quot;/&gt;&lt;wsp:rsid wsp:val=&quot;009A68DB&quot;/&gt;&lt;wsp:rsid wsp:val=&quot;009A6B76&quot;/&gt;&lt;wsp:rsid wsp:val=&quot;009A6DE2&quot;/&gt;&lt;wsp:rsid wsp:val=&quot;009A6E72&quot;/&gt;&lt;wsp:rsid wsp:val=&quot;009A6E9E&quot;/&gt;&lt;wsp:rsid wsp:val=&quot;009A6FEC&quot;/&gt;&lt;wsp:rsid wsp:val=&quot;009A7002&quot;/&gt;&lt;wsp:rsid wsp:val=&quot;009A7441&quot;/&gt;&lt;wsp:rsid wsp:val=&quot;009A7518&quot;/&gt;&lt;wsp:rsid wsp:val=&quot;009A7527&quot;/&gt;&lt;wsp:rsid wsp:val=&quot;009A761C&quot;/&gt;&lt;wsp:rsid wsp:val=&quot;009A76AC&quot;/&gt;&lt;wsp:rsid wsp:val=&quot;009A79C8&quot;/&gt;&lt;wsp:rsid wsp:val=&quot;009A7C5F&quot;/&gt;&lt;wsp:rsid wsp:val=&quot;009A7E5B&quot;/&gt;&lt;wsp:rsid wsp:val=&quot;009A7F09&quot;/&gt;&lt;wsp:rsid wsp:val=&quot;009B00E8&quot;/&gt;&lt;wsp:rsid wsp:val=&quot;009B0375&quot;/&gt;&lt;wsp:rsid wsp:val=&quot;009B06B3&quot;/&gt;&lt;wsp:rsid wsp:val=&quot;009B0869&quot;/&gt;&lt;wsp:rsid wsp:val=&quot;009B0B4E&quot;/&gt;&lt;wsp:rsid wsp:val=&quot;009B0DA0&quot;/&gt;&lt;wsp:rsid wsp:val=&quot;009B0F4C&quot;/&gt;&lt;wsp:rsid wsp:val=&quot;009B0F55&quot;/&gt;&lt;wsp:rsid wsp:val=&quot;009B108C&quot;/&gt;&lt;wsp:rsid wsp:val=&quot;009B112B&quot;/&gt;&lt;wsp:rsid wsp:val=&quot;009B1140&quot;/&gt;&lt;wsp:rsid wsp:val=&quot;009B1175&quot;/&gt;&lt;wsp:rsid wsp:val=&quot;009B1358&quot;/&gt;&lt;wsp:rsid wsp:val=&quot;009B151C&quot;/&gt;&lt;wsp:rsid wsp:val=&quot;009B154C&quot;/&gt;&lt;wsp:rsid wsp:val=&quot;009B21CB&quot;/&gt;&lt;wsp:rsid wsp:val=&quot;009B2698&quot;/&gt;&lt;wsp:rsid wsp:val=&quot;009B26CB&quot;/&gt;&lt;wsp:rsid wsp:val=&quot;009B278C&quot;/&gt;&lt;wsp:rsid wsp:val=&quot;009B2AFF&quot;/&gt;&lt;wsp:rsid wsp:val=&quot;009B2BB2&quot;/&gt;&lt;wsp:rsid wsp:val=&quot;009B2BFF&quot;/&gt;&lt;wsp:rsid wsp:val=&quot;009B2D0B&quot;/&gt;&lt;wsp:rsid wsp:val=&quot;009B2FD1&quot;/&gt;&lt;wsp:rsid wsp:val=&quot;009B3549&quot;/&gt;&lt;wsp:rsid wsp:val=&quot;009B3C79&quot;/&gt;&lt;wsp:rsid wsp:val=&quot;009B3CBB&quot;/&gt;&lt;wsp:rsid wsp:val=&quot;009B3F67&quot;/&gt;&lt;wsp:rsid wsp:val=&quot;009B41AF&quot;/&gt;&lt;wsp:rsid wsp:val=&quot;009B4519&quot;/&gt;&lt;wsp:rsid wsp:val=&quot;009B4590&quot;/&gt;&lt;wsp:rsid wsp:val=&quot;009B4605&quot;/&gt;&lt;wsp:rsid wsp:val=&quot;009B4807&quot;/&gt;&lt;wsp:rsid wsp:val=&quot;009B4DF6&quot;/&gt;&lt;wsp:rsid wsp:val=&quot;009B507F&quot;/&gt;&lt;wsp:rsid wsp:val=&quot;009B5429&quot;/&gt;&lt;wsp:rsid wsp:val=&quot;009B5942&quot;/&gt;&lt;wsp:rsid wsp:val=&quot;009B5C5C&quot;/&gt;&lt;wsp:rsid wsp:val=&quot;009B5F38&quot;/&gt;&lt;wsp:rsid wsp:val=&quot;009B6304&quot;/&gt;&lt;wsp:rsid wsp:val=&quot;009B6533&quot;/&gt;&lt;wsp:rsid wsp:val=&quot;009B665A&quot;/&gt;&lt;wsp:rsid wsp:val=&quot;009B6757&quot;/&gt;&lt;wsp:rsid wsp:val=&quot;009B6771&quot;/&gt;&lt;wsp:rsid wsp:val=&quot;009B69C0&quot;/&gt;&lt;wsp:rsid wsp:val=&quot;009B6CF5&quot;/&gt;&lt;wsp:rsid wsp:val=&quot;009B6DB9&quot;/&gt;&lt;wsp:rsid wsp:val=&quot;009B714F&quot;/&gt;&lt;wsp:rsid wsp:val=&quot;009B7319&quot;/&gt;&lt;wsp:rsid wsp:val=&quot;009B7818&quot;/&gt;&lt;wsp:rsid wsp:val=&quot;009B78F3&quot;/&gt;&lt;wsp:rsid wsp:val=&quot;009B794F&quot;/&gt;&lt;wsp:rsid wsp:val=&quot;009B7A81&quot;/&gt;&lt;wsp:rsid wsp:val=&quot;009B7C85&quot;/&gt;&lt;wsp:rsid wsp:val=&quot;009B7F7B&quot;/&gt;&lt;wsp:rsid wsp:val=&quot;009B7FD7&quot;/&gt;&lt;wsp:rsid wsp:val=&quot;009C005A&quot;/&gt;&lt;wsp:rsid wsp:val=&quot;009C0077&quot;/&gt;&lt;wsp:rsid wsp:val=&quot;009C0079&quot;/&gt;&lt;wsp:rsid wsp:val=&quot;009C042B&quot;/&gt;&lt;wsp:rsid wsp:val=&quot;009C079A&quot;/&gt;&lt;wsp:rsid wsp:val=&quot;009C0814&quot;/&gt;&lt;wsp:rsid wsp:val=&quot;009C0903&quot;/&gt;&lt;wsp:rsid wsp:val=&quot;009C09B4&quot;/&gt;&lt;wsp:rsid wsp:val=&quot;009C1042&quot;/&gt;&lt;wsp:rsid wsp:val=&quot;009C1174&quot;/&gt;&lt;wsp:rsid wsp:val=&quot;009C1331&quot;/&gt;&lt;wsp:rsid wsp:val=&quot;009C1521&quot;/&gt;&lt;wsp:rsid wsp:val=&quot;009C1583&quot;/&gt;&lt;wsp:rsid wsp:val=&quot;009C15C7&quot;/&gt;&lt;wsp:rsid wsp:val=&quot;009C16D8&quot;/&gt;&lt;wsp:rsid wsp:val=&quot;009C1739&quot;/&gt;&lt;wsp:rsid wsp:val=&quot;009C1743&quot;/&gt;&lt;wsp:rsid wsp:val=&quot;009C190E&quot;/&gt;&lt;wsp:rsid wsp:val=&quot;009C202D&quot;/&gt;&lt;wsp:rsid wsp:val=&quot;009C20CA&quot;/&gt;&lt;wsp:rsid wsp:val=&quot;009C2450&quot;/&gt;&lt;wsp:rsid wsp:val=&quot;009C25B2&quot;/&gt;&lt;wsp:rsid wsp:val=&quot;009C2659&quot;/&gt;&lt;wsp:rsid wsp:val=&quot;009C27AC&quot;/&gt;&lt;wsp:rsid wsp:val=&quot;009C2C66&quot;/&gt;&lt;wsp:rsid wsp:val=&quot;009C3203&quot;/&gt;&lt;wsp:rsid wsp:val=&quot;009C35FA&quot;/&gt;&lt;wsp:rsid wsp:val=&quot;009C36AA&quot;/&gt;&lt;wsp:rsid wsp:val=&quot;009C3919&quot;/&gt;&lt;wsp:rsid wsp:val=&quot;009C39F5&quot;/&gt;&lt;wsp:rsid wsp:val=&quot;009C39FB&quot;/&gt;&lt;wsp:rsid wsp:val=&quot;009C3ABD&quot;/&gt;&lt;wsp:rsid wsp:val=&quot;009C3C5D&quot;/&gt;&lt;wsp:rsid wsp:val=&quot;009C3C74&quot;/&gt;&lt;wsp:rsid wsp:val=&quot;009C3D51&quot;/&gt;&lt;wsp:rsid wsp:val=&quot;009C3D6E&quot;/&gt;&lt;wsp:rsid wsp:val=&quot;009C3DC4&quot;/&gt;&lt;wsp:rsid wsp:val=&quot;009C3EAE&quot;/&gt;&lt;wsp:rsid wsp:val=&quot;009C4226&quot;/&gt;&lt;wsp:rsid wsp:val=&quot;009C42F0&quot;/&gt;&lt;wsp:rsid wsp:val=&quot;009C442C&quot;/&gt;&lt;wsp:rsid wsp:val=&quot;009C47CC&quot;/&gt;&lt;wsp:rsid wsp:val=&quot;009C4BF5&quot;/&gt;&lt;wsp:rsid wsp:val=&quot;009C4DC0&quot;/&gt;&lt;wsp:rsid wsp:val=&quot;009C4F46&quot;/&gt;&lt;wsp:rsid wsp:val=&quot;009C533F&quot;/&gt;&lt;wsp:rsid wsp:val=&quot;009C540E&quot;/&gt;&lt;wsp:rsid wsp:val=&quot;009C54B1&quot;/&gt;&lt;wsp:rsid wsp:val=&quot;009C5C9B&quot;/&gt;&lt;wsp:rsid wsp:val=&quot;009C5D57&quot;/&gt;&lt;wsp:rsid wsp:val=&quot;009C60A1&quot;/&gt;&lt;wsp:rsid wsp:val=&quot;009C61C9&quot;/&gt;&lt;wsp:rsid wsp:val=&quot;009C624C&quot;/&gt;&lt;wsp:rsid wsp:val=&quot;009C640D&quot;/&gt;&lt;wsp:rsid wsp:val=&quot;009C6CF8&quot;/&gt;&lt;wsp:rsid wsp:val=&quot;009C6EA5&quot;/&gt;&lt;wsp:rsid wsp:val=&quot;009C746C&quot;/&gt;&lt;wsp:rsid wsp:val=&quot;009C7B0D&quot;/&gt;&lt;wsp:rsid wsp:val=&quot;009D0696&quot;/&gt;&lt;wsp:rsid wsp:val=&quot;009D06B1&quot;/&gt;&lt;wsp:rsid wsp:val=&quot;009D0BAD&quot;/&gt;&lt;wsp:rsid wsp:val=&quot;009D0C06&quot;/&gt;&lt;wsp:rsid wsp:val=&quot;009D1108&quot;/&gt;&lt;wsp:rsid wsp:val=&quot;009D1445&quot;/&gt;&lt;wsp:rsid wsp:val=&quot;009D1450&quot;/&gt;&lt;wsp:rsid wsp:val=&quot;009D1793&quot;/&gt;&lt;wsp:rsid wsp:val=&quot;009D17F6&quot;/&gt;&lt;wsp:rsid wsp:val=&quot;009D180E&quot;/&gt;&lt;wsp:rsid wsp:val=&quot;009D1C58&quot;/&gt;&lt;wsp:rsid wsp:val=&quot;009D1CE3&quot;/&gt;&lt;wsp:rsid wsp:val=&quot;009D23C4&quot;/&gt;&lt;wsp:rsid wsp:val=&quot;009D23D8&quot;/&gt;&lt;wsp:rsid wsp:val=&quot;009D25E0&quot;/&gt;&lt;wsp:rsid wsp:val=&quot;009D2CAE&quot;/&gt;&lt;wsp:rsid wsp:val=&quot;009D2E1D&quot;/&gt;&lt;wsp:rsid wsp:val=&quot;009D2E9C&quot;/&gt;&lt;wsp:rsid wsp:val=&quot;009D3062&quot;/&gt;&lt;wsp:rsid wsp:val=&quot;009D32A8&quot;/&gt;&lt;wsp:rsid wsp:val=&quot;009D3645&quot;/&gt;&lt;wsp:rsid wsp:val=&quot;009D37EB&quot;/&gt;&lt;wsp:rsid wsp:val=&quot;009D40C3&quot;/&gt;&lt;wsp:rsid wsp:val=&quot;009D4468&quot;/&gt;&lt;wsp:rsid wsp:val=&quot;009D4512&quot;/&gt;&lt;wsp:rsid wsp:val=&quot;009D4BA4&quot;/&gt;&lt;wsp:rsid wsp:val=&quot;009D4CAC&quot;/&gt;&lt;wsp:rsid wsp:val=&quot;009D5286&quot;/&gt;&lt;wsp:rsid wsp:val=&quot;009D5481&quot;/&gt;&lt;wsp:rsid wsp:val=&quot;009D5563&quot;/&gt;&lt;wsp:rsid wsp:val=&quot;009D5571&quot;/&gt;&lt;wsp:rsid wsp:val=&quot;009D58BF&quot;/&gt;&lt;wsp:rsid wsp:val=&quot;009D5931&quot;/&gt;&lt;wsp:rsid wsp:val=&quot;009D5BA3&quot;/&gt;&lt;wsp:rsid wsp:val=&quot;009D5C44&quot;/&gt;&lt;wsp:rsid wsp:val=&quot;009D64AA&quot;/&gt;&lt;wsp:rsid wsp:val=&quot;009D6615&quot;/&gt;&lt;wsp:rsid wsp:val=&quot;009D66F1&quot;/&gt;&lt;wsp:rsid wsp:val=&quot;009D677A&quot;/&gt;&lt;wsp:rsid wsp:val=&quot;009D6954&quot;/&gt;&lt;wsp:rsid wsp:val=&quot;009D6CD9&quot;/&gt;&lt;wsp:rsid wsp:val=&quot;009D6E04&quot;/&gt;&lt;wsp:rsid wsp:val=&quot;009D6E1C&quot;/&gt;&lt;wsp:rsid wsp:val=&quot;009D7193&quot;/&gt;&lt;wsp:rsid wsp:val=&quot;009D749F&quot;/&gt;&lt;wsp:rsid wsp:val=&quot;009D7788&quot;/&gt;&lt;wsp:rsid wsp:val=&quot;009D7A61&quot;/&gt;&lt;wsp:rsid wsp:val=&quot;009E0202&quot;/&gt;&lt;wsp:rsid wsp:val=&quot;009E0419&quot;/&gt;&lt;wsp:rsid wsp:val=&quot;009E0652&quot;/&gt;&lt;wsp:rsid wsp:val=&quot;009E0C20&quot;/&gt;&lt;wsp:rsid wsp:val=&quot;009E0D5C&quot;/&gt;&lt;wsp:rsid wsp:val=&quot;009E129C&quot;/&gt;&lt;wsp:rsid wsp:val=&quot;009E172E&quot;/&gt;&lt;wsp:rsid wsp:val=&quot;009E177A&quot;/&gt;&lt;wsp:rsid wsp:val=&quot;009E1808&quot;/&gt;&lt;wsp:rsid wsp:val=&quot;009E1904&quot;/&gt;&lt;wsp:rsid wsp:val=&quot;009E19F0&quot;/&gt;&lt;wsp:rsid wsp:val=&quot;009E1DBD&quot;/&gt;&lt;wsp:rsid wsp:val=&quot;009E1DF8&quot;/&gt;&lt;wsp:rsid wsp:val=&quot;009E1F5A&quot;/&gt;&lt;wsp:rsid wsp:val=&quot;009E20B3&quot;/&gt;&lt;wsp:rsid wsp:val=&quot;009E21CB&quot;/&gt;&lt;wsp:rsid wsp:val=&quot;009E24D2&quot;/&gt;&lt;wsp:rsid wsp:val=&quot;009E260B&quot;/&gt;&lt;wsp:rsid wsp:val=&quot;009E2AD0&quot;/&gt;&lt;wsp:rsid wsp:val=&quot;009E2C75&quot;/&gt;&lt;wsp:rsid wsp:val=&quot;009E303C&quot;/&gt;&lt;wsp:rsid wsp:val=&quot;009E305F&quot;/&gt;&lt;wsp:rsid wsp:val=&quot;009E31A9&quot;/&gt;&lt;wsp:rsid wsp:val=&quot;009E3793&quot;/&gt;&lt;wsp:rsid wsp:val=&quot;009E3C93&quot;/&gt;&lt;wsp:rsid wsp:val=&quot;009E3F52&quot;/&gt;&lt;wsp:rsid wsp:val=&quot;009E42D1&quot;/&gt;&lt;wsp:rsid wsp:val=&quot;009E4428&quot;/&gt;&lt;wsp:rsid wsp:val=&quot;009E4584&quot;/&gt;&lt;wsp:rsid wsp:val=&quot;009E4611&quot;/&gt;&lt;wsp:rsid wsp:val=&quot;009E4658&quot;/&gt;&lt;wsp:rsid wsp:val=&quot;009E4822&quot;/&gt;&lt;wsp:rsid wsp:val=&quot;009E4943&quot;/&gt;&lt;wsp:rsid wsp:val=&quot;009E4A6A&quot;/&gt;&lt;wsp:rsid wsp:val=&quot;009E4A7C&quot;/&gt;&lt;wsp:rsid wsp:val=&quot;009E4A82&quot;/&gt;&lt;wsp:rsid wsp:val=&quot;009E4F3D&quot;/&gt;&lt;wsp:rsid wsp:val=&quot;009E5098&quot;/&gt;&lt;wsp:rsid wsp:val=&quot;009E5140&quot;/&gt;&lt;wsp:rsid wsp:val=&quot;009E536B&quot;/&gt;&lt;wsp:rsid wsp:val=&quot;009E544A&quot;/&gt;&lt;wsp:rsid wsp:val=&quot;009E5825&quot;/&gt;&lt;wsp:rsid wsp:val=&quot;009E5A35&quot;/&gt;&lt;wsp:rsid wsp:val=&quot;009E5B8D&quot;/&gt;&lt;wsp:rsid wsp:val=&quot;009E5BBD&quot;/&gt;&lt;wsp:rsid wsp:val=&quot;009E5D17&quot;/&gt;&lt;wsp:rsid wsp:val=&quot;009E5F88&quot;/&gt;&lt;wsp:rsid wsp:val=&quot;009E6108&quot;/&gt;&lt;wsp:rsid wsp:val=&quot;009E6205&quot;/&gt;&lt;wsp:rsid wsp:val=&quot;009E6466&quot;/&gt;&lt;wsp:rsid wsp:val=&quot;009E646C&quot;/&gt;&lt;wsp:rsid wsp:val=&quot;009E65AB&quot;/&gt;&lt;wsp:rsid wsp:val=&quot;009E6675&quot;/&gt;&lt;wsp:rsid wsp:val=&quot;009E67A9&quot;/&gt;&lt;wsp:rsid wsp:val=&quot;009E6E36&quot;/&gt;&lt;wsp:rsid wsp:val=&quot;009E6F2C&quot;/&gt;&lt;wsp:rsid wsp:val=&quot;009E6FA3&quot;/&gt;&lt;wsp:rsid wsp:val=&quot;009E76DC&quot;/&gt;&lt;wsp:rsid wsp:val=&quot;009E76DF&quot;/&gt;&lt;wsp:rsid wsp:val=&quot;009E784E&quot;/&gt;&lt;wsp:rsid wsp:val=&quot;009E7880&quot;/&gt;&lt;wsp:rsid wsp:val=&quot;009E7CD8&quot;/&gt;&lt;wsp:rsid wsp:val=&quot;009E7D62&quot;/&gt;&lt;wsp:rsid wsp:val=&quot;009E7E6B&quot;/&gt;&lt;wsp:rsid wsp:val=&quot;009F00F5&quot;/&gt;&lt;wsp:rsid wsp:val=&quot;009F02D6&quot;/&gt;&lt;wsp:rsid wsp:val=&quot;009F0307&quot;/&gt;&lt;wsp:rsid wsp:val=&quot;009F035E&quot;/&gt;&lt;wsp:rsid wsp:val=&quot;009F047F&quot;/&gt;&lt;wsp:rsid wsp:val=&quot;009F06F0&quot;/&gt;&lt;wsp:rsid wsp:val=&quot;009F0A96&quot;/&gt;&lt;wsp:rsid wsp:val=&quot;009F0B66&quot;/&gt;&lt;wsp:rsid wsp:val=&quot;009F1022&quot;/&gt;&lt;wsp:rsid wsp:val=&quot;009F1222&quot;/&gt;&lt;wsp:rsid wsp:val=&quot;009F1315&quot;/&gt;&lt;wsp:rsid wsp:val=&quot;009F1B35&quot;/&gt;&lt;wsp:rsid wsp:val=&quot;009F1EA9&quot;/&gt;&lt;wsp:rsid wsp:val=&quot;009F1EE8&quot;/&gt;&lt;wsp:rsid wsp:val=&quot;009F1EF0&quot;/&gt;&lt;wsp:rsid wsp:val=&quot;009F20BA&quot;/&gt;&lt;wsp:rsid wsp:val=&quot;009F2630&quot;/&gt;&lt;wsp:rsid wsp:val=&quot;009F2B31&quot;/&gt;&lt;wsp:rsid wsp:val=&quot;009F2B62&quot;/&gt;&lt;wsp:rsid wsp:val=&quot;009F2CCB&quot;/&gt;&lt;wsp:rsid wsp:val=&quot;009F337F&quot;/&gt;&lt;wsp:rsid wsp:val=&quot;009F381E&quot;/&gt;&lt;wsp:rsid wsp:val=&quot;009F3836&quot;/&gt;&lt;wsp:rsid wsp:val=&quot;009F3988&quot;/&gt;&lt;wsp:rsid wsp:val=&quot;009F3B53&quot;/&gt;&lt;wsp:rsid wsp:val=&quot;009F3BC9&quot;/&gt;&lt;wsp:rsid wsp:val=&quot;009F3F56&quot;/&gt;&lt;wsp:rsid wsp:val=&quot;009F43ED&quot;/&gt;&lt;wsp:rsid wsp:val=&quot;009F44B4&quot;/&gt;&lt;wsp:rsid wsp:val=&quot;009F4867&quot;/&gt;&lt;wsp:rsid wsp:val=&quot;009F4D21&quot;/&gt;&lt;wsp:rsid wsp:val=&quot;009F4F1C&quot;/&gt;&lt;wsp:rsid wsp:val=&quot;009F500D&quot;/&gt;&lt;wsp:rsid wsp:val=&quot;009F5480&quot;/&gt;&lt;wsp:rsid wsp:val=&quot;009F5A08&quot;/&gt;&lt;wsp:rsid wsp:val=&quot;009F5E26&quot;/&gt;&lt;wsp:rsid wsp:val=&quot;009F5EDF&quot;/&gt;&lt;wsp:rsid wsp:val=&quot;009F6195&quot;/&gt;&lt;wsp:rsid wsp:val=&quot;009F62FD&quot;/&gt;&lt;wsp:rsid wsp:val=&quot;009F63EF&quot;/&gt;&lt;wsp:rsid wsp:val=&quot;009F6570&quot;/&gt;&lt;wsp:rsid wsp:val=&quot;009F6731&quot;/&gt;&lt;wsp:rsid wsp:val=&quot;009F72C2&quot;/&gt;&lt;wsp:rsid wsp:val=&quot;009F7316&quot;/&gt;&lt;wsp:rsid wsp:val=&quot;009F7806&quot;/&gt;&lt;wsp:rsid wsp:val=&quot;009F7C44&quot;/&gt;&lt;wsp:rsid wsp:val=&quot;009F7CD9&quot;/&gt;&lt;wsp:rsid wsp:val=&quot;009F7DD8&quot;/&gt;&lt;wsp:rsid wsp:val=&quot;00A0003B&quot;/&gt;&lt;wsp:rsid wsp:val=&quot;00A00241&quot;/&gt;&lt;wsp:rsid wsp:val=&quot;00A0080D&quot;/&gt;&lt;wsp:rsid wsp:val=&quot;00A00842&quot;/&gt;&lt;wsp:rsid wsp:val=&quot;00A009C8&quot;/&gt;&lt;wsp:rsid wsp:val=&quot;00A00AC4&quot;/&gt;&lt;wsp:rsid wsp:val=&quot;00A00B03&quot;/&gt;&lt;wsp:rsid wsp:val=&quot;00A00B4C&quot;/&gt;&lt;wsp:rsid wsp:val=&quot;00A00CF0&quot;/&gt;&lt;wsp:rsid wsp:val=&quot;00A00E76&quot;/&gt;&lt;wsp:rsid wsp:val=&quot;00A01090&quot;/&gt;&lt;wsp:rsid wsp:val=&quot;00A010BE&quot;/&gt;&lt;wsp:rsid wsp:val=&quot;00A01179&quot;/&gt;&lt;wsp:rsid wsp:val=&quot;00A013CF&quot;/&gt;&lt;wsp:rsid wsp:val=&quot;00A01442&quot;/&gt;&lt;wsp:rsid wsp:val=&quot;00A01468&quot;/&gt;&lt;wsp:rsid wsp:val=&quot;00A0173E&quot;/&gt;&lt;wsp:rsid wsp:val=&quot;00A018A5&quot;/&gt;&lt;wsp:rsid wsp:val=&quot;00A01A3D&quot;/&gt;&lt;wsp:rsid wsp:val=&quot;00A01A59&quot;/&gt;&lt;wsp:rsid wsp:val=&quot;00A01B20&quot;/&gt;&lt;wsp:rsid wsp:val=&quot;00A01BA4&quot;/&gt;&lt;wsp:rsid wsp:val=&quot;00A01BFF&quot;/&gt;&lt;wsp:rsid wsp:val=&quot;00A02620&quot;/&gt;&lt;wsp:rsid wsp:val=&quot;00A02723&quot;/&gt;&lt;wsp:rsid wsp:val=&quot;00A02945&quot;/&gt;&lt;wsp:rsid wsp:val=&quot;00A02B73&quot;/&gt;&lt;wsp:rsid wsp:val=&quot;00A02E50&quot;/&gt;&lt;wsp:rsid wsp:val=&quot;00A02ECF&quot;/&gt;&lt;wsp:rsid wsp:val=&quot;00A0306E&quot;/&gt;&lt;wsp:rsid wsp:val=&quot;00A033C9&quot;/&gt;&lt;wsp:rsid wsp:val=&quot;00A036D2&quot;/&gt;&lt;wsp:rsid wsp:val=&quot;00A03754&quot;/&gt;&lt;wsp:rsid wsp:val=&quot;00A03A1E&quot;/&gt;&lt;wsp:rsid wsp:val=&quot;00A03A4A&quot;/&gt;&lt;wsp:rsid wsp:val=&quot;00A03D7A&quot;/&gt;&lt;wsp:rsid wsp:val=&quot;00A03FCB&quot;/&gt;&lt;wsp:rsid wsp:val=&quot;00A04323&quot;/&gt;&lt;wsp:rsid wsp:val=&quot;00A04383&quot;/&gt;&lt;wsp:rsid wsp:val=&quot;00A044DB&quot;/&gt;&lt;wsp:rsid wsp:val=&quot;00A04712&quot;/&gt;&lt;wsp:rsid wsp:val=&quot;00A04B7B&quot;/&gt;&lt;wsp:rsid wsp:val=&quot;00A04CF5&quot;/&gt;&lt;wsp:rsid wsp:val=&quot;00A04F42&quot;/&gt;&lt;wsp:rsid wsp:val=&quot;00A053DC&quot;/&gt;&lt;wsp:rsid wsp:val=&quot;00A055A9&quot;/&gt;&lt;wsp:rsid wsp:val=&quot;00A056A4&quot;/&gt;&lt;wsp:rsid wsp:val=&quot;00A05A1E&quot;/&gt;&lt;wsp:rsid wsp:val=&quot;00A05D61&quot;/&gt;&lt;wsp:rsid wsp:val=&quot;00A05E5F&quot;/&gt;&lt;wsp:rsid wsp:val=&quot;00A05FBE&quot;/&gt;&lt;wsp:rsid wsp:val=&quot;00A0600A&quot;/&gt;&lt;wsp:rsid wsp:val=&quot;00A06063&quot;/&gt;&lt;wsp:rsid wsp:val=&quot;00A06193&quot;/&gt;&lt;wsp:rsid wsp:val=&quot;00A062F8&quot;/&gt;&lt;wsp:rsid wsp:val=&quot;00A0633F&quot;/&gt;&lt;wsp:rsid wsp:val=&quot;00A063F0&quot;/&gt;&lt;wsp:rsid wsp:val=&quot;00A0670D&quot;/&gt;&lt;wsp:rsid wsp:val=&quot;00A06800&quot;/&gt;&lt;wsp:rsid wsp:val=&quot;00A06811&quot;/&gt;&lt;wsp:rsid wsp:val=&quot;00A068E6&quot;/&gt;&lt;wsp:rsid wsp:val=&quot;00A06989&quot;/&gt;&lt;wsp:rsid wsp:val=&quot;00A06C80&quot;/&gt;&lt;wsp:rsid wsp:val=&quot;00A0709B&quot;/&gt;&lt;wsp:rsid wsp:val=&quot;00A07154&quot;/&gt;&lt;wsp:rsid wsp:val=&quot;00A0761F&quot;/&gt;&lt;wsp:rsid wsp:val=&quot;00A07652&quot;/&gt;&lt;wsp:rsid wsp:val=&quot;00A0767E&quot;/&gt;&lt;wsp:rsid wsp:val=&quot;00A077C6&quot;/&gt;&lt;wsp:rsid wsp:val=&quot;00A07A1D&quot;/&gt;&lt;wsp:rsid wsp:val=&quot;00A07CC0&quot;/&gt;&lt;wsp:rsid wsp:val=&quot;00A07E12&quot;/&gt;&lt;wsp:rsid wsp:val=&quot;00A10228&quot;/&gt;&lt;wsp:rsid wsp:val=&quot;00A104B1&quot;/&gt;&lt;wsp:rsid wsp:val=&quot;00A105B3&quot;/&gt;&lt;wsp:rsid wsp:val=&quot;00A10669&quot;/&gt;&lt;wsp:rsid wsp:val=&quot;00A109F6&quot;/&gt;&lt;wsp:rsid wsp:val=&quot;00A10BED&quot;/&gt;&lt;wsp:rsid wsp:val=&quot;00A10CCE&quot;/&gt;&lt;wsp:rsid wsp:val=&quot;00A10ECF&quot;/&gt;&lt;wsp:rsid wsp:val=&quot;00A10F09&quot;/&gt;&lt;wsp:rsid wsp:val=&quot;00A10FEF&quot;/&gt;&lt;wsp:rsid wsp:val=&quot;00A11263&quot;/&gt;&lt;wsp:rsid wsp:val=&quot;00A11A46&quot;/&gt;&lt;wsp:rsid wsp:val=&quot;00A11AA6&quot;/&gt;&lt;wsp:rsid wsp:val=&quot;00A11BAF&quot;/&gt;&lt;wsp:rsid wsp:val=&quot;00A11D0E&quot;/&gt;&lt;wsp:rsid wsp:val=&quot;00A12046&quot;/&gt;&lt;wsp:rsid wsp:val=&quot;00A120F8&quot;/&gt;&lt;wsp:rsid wsp:val=&quot;00A12452&quot;/&gt;&lt;wsp:rsid wsp:val=&quot;00A1245F&quot;/&gt;&lt;wsp:rsid wsp:val=&quot;00A1254B&quot;/&gt;&lt;wsp:rsid wsp:val=&quot;00A12576&quot;/&gt;&lt;wsp:rsid wsp:val=&quot;00A1271A&quot;/&gt;&lt;wsp:rsid wsp:val=&quot;00A12791&quot;/&gt;&lt;wsp:rsid wsp:val=&quot;00A128C5&quot;/&gt;&lt;wsp:rsid wsp:val=&quot;00A12978&quot;/&gt;&lt;wsp:rsid wsp:val=&quot;00A129BE&quot;/&gt;&lt;wsp:rsid wsp:val=&quot;00A129BF&quot;/&gt;&lt;wsp:rsid wsp:val=&quot;00A12E43&quot;/&gt;&lt;wsp:rsid wsp:val=&quot;00A13017&quot;/&gt;&lt;wsp:rsid wsp:val=&quot;00A13064&quot;/&gt;&lt;wsp:rsid wsp:val=&quot;00A138AB&quot;/&gt;&lt;wsp:rsid wsp:val=&quot;00A13989&quot;/&gt;&lt;wsp:rsid wsp:val=&quot;00A13C95&quot;/&gt;&lt;wsp:rsid wsp:val=&quot;00A13D63&quot;/&gt;&lt;wsp:rsid wsp:val=&quot;00A14498&quot;/&gt;&lt;wsp:rsid wsp:val=&quot;00A148D6&quot;/&gt;&lt;wsp:rsid wsp:val=&quot;00A14903&quot;/&gt;&lt;wsp:rsid wsp:val=&quot;00A149E1&quot;/&gt;&lt;wsp:rsid wsp:val=&quot;00A14D6F&quot;/&gt;&lt;wsp:rsid wsp:val=&quot;00A14E11&quot;/&gt;&lt;wsp:rsid wsp:val=&quot;00A14E9F&quot;/&gt;&lt;wsp:rsid wsp:val=&quot;00A14EBB&quot;/&gt;&lt;wsp:rsid wsp:val=&quot;00A15014&quot;/&gt;&lt;wsp:rsid wsp:val=&quot;00A15022&quot;/&gt;&lt;wsp:rsid wsp:val=&quot;00A15331&quot;/&gt;&lt;wsp:rsid wsp:val=&quot;00A156DD&quot;/&gt;&lt;wsp:rsid wsp:val=&quot;00A1592D&quot;/&gt;&lt;wsp:rsid wsp:val=&quot;00A15937&quot;/&gt;&lt;wsp:rsid wsp:val=&quot;00A15951&quot;/&gt;&lt;wsp:rsid wsp:val=&quot;00A15A46&quot;/&gt;&lt;wsp:rsid wsp:val=&quot;00A15BA1&quot;/&gt;&lt;wsp:rsid wsp:val=&quot;00A15C23&quot;/&gt;&lt;wsp:rsid wsp:val=&quot;00A15F8E&quot;/&gt;&lt;wsp:rsid wsp:val=&quot;00A1611A&quot;/&gt;&lt;wsp:rsid wsp:val=&quot;00A16140&quot;/&gt;&lt;wsp:rsid wsp:val=&quot;00A16190&quot;/&gt;&lt;wsp:rsid wsp:val=&quot;00A163C6&quot;/&gt;&lt;wsp:rsid wsp:val=&quot;00A163D7&quot;/&gt;&lt;wsp:rsid wsp:val=&quot;00A16ACA&quot;/&gt;&lt;wsp:rsid wsp:val=&quot;00A16CF9&quot;/&gt;&lt;wsp:rsid wsp:val=&quot;00A17294&quot;/&gt;&lt;wsp:rsid wsp:val=&quot;00A174F3&quot;/&gt;&lt;wsp:rsid wsp:val=&quot;00A1784F&quot;/&gt;&lt;wsp:rsid wsp:val=&quot;00A17A49&quot;/&gt;&lt;wsp:rsid wsp:val=&quot;00A201A9&quot;/&gt;&lt;wsp:rsid wsp:val=&quot;00A2033E&quot;/&gt;&lt;wsp:rsid wsp:val=&quot;00A2068B&quot;/&gt;&lt;wsp:rsid wsp:val=&quot;00A20747&quot;/&gt;&lt;wsp:rsid wsp:val=&quot;00A207B4&quot;/&gt;&lt;wsp:rsid wsp:val=&quot;00A20E9C&quot;/&gt;&lt;wsp:rsid wsp:val=&quot;00A210DC&quot;/&gt;&lt;wsp:rsid wsp:val=&quot;00A21592&quot;/&gt;&lt;wsp:rsid wsp:val=&quot;00A215DA&quot;/&gt;&lt;wsp:rsid wsp:val=&quot;00A21638&quot;/&gt;&lt;wsp:rsid wsp:val=&quot;00A21764&quot;/&gt;&lt;wsp:rsid wsp:val=&quot;00A2179C&quot;/&gt;&lt;wsp:rsid wsp:val=&quot;00A21913&quot;/&gt;&lt;wsp:rsid wsp:val=&quot;00A2194B&quot;/&gt;&lt;wsp:rsid wsp:val=&quot;00A21AAD&quot;/&gt;&lt;wsp:rsid wsp:val=&quot;00A22059&quot;/&gt;&lt;wsp:rsid wsp:val=&quot;00A22708&quot;/&gt;&lt;wsp:rsid wsp:val=&quot;00A22A49&quot;/&gt;&lt;wsp:rsid wsp:val=&quot;00A22CC2&quot;/&gt;&lt;wsp:rsid wsp:val=&quot;00A234D0&quot;/&gt;&lt;wsp:rsid wsp:val=&quot;00A23601&quot;/&gt;&lt;wsp:rsid wsp:val=&quot;00A23949&quot;/&gt;&lt;wsp:rsid wsp:val=&quot;00A23A65&quot;/&gt;&lt;wsp:rsid wsp:val=&quot;00A23A7A&quot;/&gt;&lt;wsp:rsid wsp:val=&quot;00A23B06&quot;/&gt;&lt;wsp:rsid wsp:val=&quot;00A23E48&quot;/&gt;&lt;wsp:rsid wsp:val=&quot;00A23F5F&quot;/&gt;&lt;wsp:rsid wsp:val=&quot;00A243D6&quot;/&gt;&lt;wsp:rsid wsp:val=&quot;00A24604&quot;/&gt;&lt;wsp:rsid wsp:val=&quot;00A24DDB&quot;/&gt;&lt;wsp:rsid wsp:val=&quot;00A25405&quot;/&gt;&lt;wsp:rsid wsp:val=&quot;00A25416&quot;/&gt;&lt;wsp:rsid wsp:val=&quot;00A25B5A&quot;/&gt;&lt;wsp:rsid wsp:val=&quot;00A25DC8&quot;/&gt;&lt;wsp:rsid wsp:val=&quot;00A260B1&quot;/&gt;&lt;wsp:rsid wsp:val=&quot;00A261EF&quot;/&gt;&lt;wsp:rsid wsp:val=&quot;00A265DF&quot;/&gt;&lt;wsp:rsid wsp:val=&quot;00A26B94&quot;/&gt;&lt;wsp:rsid wsp:val=&quot;00A26BE3&quot;/&gt;&lt;wsp:rsid wsp:val=&quot;00A26C00&quot;/&gt;&lt;wsp:rsid wsp:val=&quot;00A271A7&quot;/&gt;&lt;wsp:rsid wsp:val=&quot;00A273E3&quot;/&gt;&lt;wsp:rsid wsp:val=&quot;00A27401&quot;/&gt;&lt;wsp:rsid wsp:val=&quot;00A275C2&quot;/&gt;&lt;wsp:rsid wsp:val=&quot;00A27BE5&quot;/&gt;&lt;wsp:rsid wsp:val=&quot;00A27C12&quot;/&gt;&lt;wsp:rsid wsp:val=&quot;00A30028&quot;/&gt;&lt;wsp:rsid wsp:val=&quot;00A30100&quot;/&gt;&lt;wsp:rsid wsp:val=&quot;00A30166&quot;/&gt;&lt;wsp:rsid wsp:val=&quot;00A301B4&quot;/&gt;&lt;wsp:rsid wsp:val=&quot;00A304DA&quot;/&gt;&lt;wsp:rsid wsp:val=&quot;00A3083C&quot;/&gt;&lt;wsp:rsid wsp:val=&quot;00A30A01&quot;/&gt;&lt;wsp:rsid wsp:val=&quot;00A30CCD&quot;/&gt;&lt;wsp:rsid wsp:val=&quot;00A30E5B&quot;/&gt;&lt;wsp:rsid wsp:val=&quot;00A3122D&quot;/&gt;&lt;wsp:rsid wsp:val=&quot;00A3154D&quot;/&gt;&lt;wsp:rsid wsp:val=&quot;00A31624&quot;/&gt;&lt;wsp:rsid wsp:val=&quot;00A31B56&quot;/&gt;&lt;wsp:rsid wsp:val=&quot;00A31CCE&quot;/&gt;&lt;wsp:rsid wsp:val=&quot;00A31F8C&quot;/&gt;&lt;wsp:rsid wsp:val=&quot;00A32205&quot;/&gt;&lt;wsp:rsid wsp:val=&quot;00A32299&quot;/&gt;&lt;wsp:rsid wsp:val=&quot;00A322E7&quot;/&gt;&lt;wsp:rsid wsp:val=&quot;00A32682&quot;/&gt;&lt;wsp:rsid wsp:val=&quot;00A328D3&quot;/&gt;&lt;wsp:rsid wsp:val=&quot;00A32BB1&quot;/&gt;&lt;wsp:rsid wsp:val=&quot;00A32E48&quot;/&gt;&lt;wsp:rsid wsp:val=&quot;00A331A9&quot;/&gt;&lt;wsp:rsid wsp:val=&quot;00A331E3&quot;/&gt;&lt;wsp:rsid wsp:val=&quot;00A3341A&quot;/&gt;&lt;wsp:rsid wsp:val=&quot;00A334A1&quot;/&gt;&lt;wsp:rsid wsp:val=&quot;00A33775&quot;/&gt;&lt;wsp:rsid wsp:val=&quot;00A339B8&quot;/&gt;&lt;wsp:rsid wsp:val=&quot;00A33A24&quot;/&gt;&lt;wsp:rsid wsp:val=&quot;00A342A5&quot;/&gt;&lt;wsp:rsid wsp:val=&quot;00A34C51&quot;/&gt;&lt;wsp:rsid wsp:val=&quot;00A352D3&quot;/&gt;&lt;wsp:rsid wsp:val=&quot;00A354C1&quot;/&gt;&lt;wsp:rsid wsp:val=&quot;00A35564&quot;/&gt;&lt;wsp:rsid wsp:val=&quot;00A3619A&quot;/&gt;&lt;wsp:rsid wsp:val=&quot;00A3669E&quot;/&gt;&lt;wsp:rsid wsp:val=&quot;00A367A9&quot;/&gt;&lt;wsp:rsid wsp:val=&quot;00A36A49&quot;/&gt;&lt;wsp:rsid wsp:val=&quot;00A36B93&quot;/&gt;&lt;wsp:rsid wsp:val=&quot;00A36F70&quot;/&gt;&lt;wsp:rsid wsp:val=&quot;00A37314&quot;/&gt;&lt;wsp:rsid wsp:val=&quot;00A374C4&quot;/&gt;&lt;wsp:rsid wsp:val=&quot;00A3762B&quot;/&gt;&lt;wsp:rsid wsp:val=&quot;00A376E1&quot;/&gt;&lt;wsp:rsid wsp:val=&quot;00A377F4&quot;/&gt;&lt;wsp:rsid wsp:val=&quot;00A37853&quot;/&gt;&lt;wsp:rsid wsp:val=&quot;00A37BB1&quot;/&gt;&lt;wsp:rsid wsp:val=&quot;00A4001D&quot;/&gt;&lt;wsp:rsid wsp:val=&quot;00A402AB&quot;/&gt;&lt;wsp:rsid wsp:val=&quot;00A40639&quot;/&gt;&lt;wsp:rsid wsp:val=&quot;00A4075F&quot;/&gt;&lt;wsp:rsid wsp:val=&quot;00A408AC&quot;/&gt;&lt;wsp:rsid wsp:val=&quot;00A40B1C&quot;/&gt;&lt;wsp:rsid wsp:val=&quot;00A40C3B&quot;/&gt;&lt;wsp:rsid wsp:val=&quot;00A40C80&quot;/&gt;&lt;wsp:rsid wsp:val=&quot;00A40CF5&quot;/&gt;&lt;wsp:rsid wsp:val=&quot;00A40E43&quot;/&gt;&lt;wsp:rsid wsp:val=&quot;00A4115D&quot;/&gt;&lt;wsp:rsid wsp:val=&quot;00A41422&quot;/&gt;&lt;wsp:rsid wsp:val=&quot;00A415E5&quot;/&gt;&lt;wsp:rsid wsp:val=&quot;00A416DB&quot;/&gt;&lt;wsp:rsid wsp:val=&quot;00A418D4&quot;/&gt;&lt;wsp:rsid wsp:val=&quot;00A419D4&quot;/&gt;&lt;wsp:rsid wsp:val=&quot;00A419EC&quot;/&gt;&lt;wsp:rsid wsp:val=&quot;00A41A0E&quot;/&gt;&lt;wsp:rsid wsp:val=&quot;00A42236&quot;/&gt;&lt;wsp:rsid wsp:val=&quot;00A42240&quot;/&gt;&lt;wsp:rsid wsp:val=&quot;00A42241&quot;/&gt;&lt;wsp:rsid wsp:val=&quot;00A42690&quot;/&gt;&lt;wsp:rsid wsp:val=&quot;00A4270A&quot;/&gt;&lt;wsp:rsid wsp:val=&quot;00A427F6&quot;/&gt;&lt;wsp:rsid wsp:val=&quot;00A42884&quot;/&gt;&lt;wsp:rsid wsp:val=&quot;00A42B9F&quot;/&gt;&lt;wsp:rsid wsp:val=&quot;00A42E8C&quot;/&gt;&lt;wsp:rsid wsp:val=&quot;00A43043&quot;/&gt;&lt;wsp:rsid wsp:val=&quot;00A437A2&quot;/&gt;&lt;wsp:rsid wsp:val=&quot;00A438F4&quot;/&gt;&lt;wsp:rsid wsp:val=&quot;00A43A09&quot;/&gt;&lt;wsp:rsid wsp:val=&quot;00A44596&quot;/&gt;&lt;wsp:rsid wsp:val=&quot;00A446D0&quot;/&gt;&lt;wsp:rsid wsp:val=&quot;00A448BC&quot;/&gt;&lt;wsp:rsid wsp:val=&quot;00A44B76&quot;/&gt;&lt;wsp:rsid wsp:val=&quot;00A44BC7&quot;/&gt;&lt;wsp:rsid wsp:val=&quot;00A44C1F&quot;/&gt;&lt;wsp:rsid wsp:val=&quot;00A44C62&quot;/&gt;&lt;wsp:rsid wsp:val=&quot;00A451AF&quot;/&gt;&lt;wsp:rsid wsp:val=&quot;00A45408&quot;/&gt;&lt;wsp:rsid wsp:val=&quot;00A45476&quot;/&gt;&lt;wsp:rsid wsp:val=&quot;00A4557E&quot;/&gt;&lt;wsp:rsid wsp:val=&quot;00A456F6&quot;/&gt;&lt;wsp:rsid wsp:val=&quot;00A457FD&quot;/&gt;&lt;wsp:rsid wsp:val=&quot;00A45B0B&quot;/&gt;&lt;wsp:rsid wsp:val=&quot;00A45B30&quot;/&gt;&lt;wsp:rsid wsp:val=&quot;00A45D84&quot;/&gt;&lt;wsp:rsid wsp:val=&quot;00A45F85&quot;/&gt;&lt;wsp:rsid wsp:val=&quot;00A46079&quot;/&gt;&lt;wsp:rsid wsp:val=&quot;00A461B0&quot;/&gt;&lt;wsp:rsid wsp:val=&quot;00A461D2&quot;/&gt;&lt;wsp:rsid wsp:val=&quot;00A4635F&quot;/&gt;&lt;wsp:rsid wsp:val=&quot;00A4648F&quot;/&gt;&lt;wsp:rsid wsp:val=&quot;00A464D2&quot;/&gt;&lt;wsp:rsid wsp:val=&quot;00A465A3&quot;/&gt;&lt;wsp:rsid wsp:val=&quot;00A46C01&quot;/&gt;&lt;wsp:rsid wsp:val=&quot;00A46C74&quot;/&gt;&lt;wsp:rsid wsp:val=&quot;00A46ECD&quot;/&gt;&lt;wsp:rsid wsp:val=&quot;00A471EB&quot;/&gt;&lt;wsp:rsid wsp:val=&quot;00A4729C&quot;/&gt;&lt;wsp:rsid wsp:val=&quot;00A473D2&quot;/&gt;&lt;wsp:rsid wsp:val=&quot;00A47698&quot;/&gt;&lt;wsp:rsid wsp:val=&quot;00A47807&quot;/&gt;&lt;wsp:rsid wsp:val=&quot;00A47F19&quot;/&gt;&lt;wsp:rsid wsp:val=&quot;00A50125&quot;/&gt;&lt;wsp:rsid wsp:val=&quot;00A5016C&quot;/&gt;&lt;wsp:rsid wsp:val=&quot;00A5074D&quot;/&gt;&lt;wsp:rsid wsp:val=&quot;00A5099F&quot;/&gt;&lt;wsp:rsid wsp:val=&quot;00A50CC7&quot;/&gt;&lt;wsp:rsid wsp:val=&quot;00A50D3D&quot;/&gt;&lt;wsp:rsid wsp:val=&quot;00A510A3&quot;/&gt;&lt;wsp:rsid wsp:val=&quot;00A510DE&quot;/&gt;&lt;wsp:rsid wsp:val=&quot;00A510E7&quot;/&gt;&lt;wsp:rsid wsp:val=&quot;00A51127&quot;/&gt;&lt;wsp:rsid wsp:val=&quot;00A512D5&quot;/&gt;&lt;wsp:rsid wsp:val=&quot;00A513D7&quot;/&gt;&lt;wsp:rsid wsp:val=&quot;00A51535&quot;/&gt;&lt;wsp:rsid wsp:val=&quot;00A51857&quot;/&gt;&lt;wsp:rsid wsp:val=&quot;00A518FB&quot;/&gt;&lt;wsp:rsid wsp:val=&quot;00A519B0&quot;/&gt;&lt;wsp:rsid wsp:val=&quot;00A51CCE&quot;/&gt;&lt;wsp:rsid wsp:val=&quot;00A51D76&quot;/&gt;&lt;wsp:rsid wsp:val=&quot;00A51DDD&quot;/&gt;&lt;wsp:rsid wsp:val=&quot;00A521E4&quot;/&gt;&lt;wsp:rsid wsp:val=&quot;00A52235&quot;/&gt;&lt;wsp:rsid wsp:val=&quot;00A52573&quot;/&gt;&lt;wsp:rsid wsp:val=&quot;00A52595&quot;/&gt;&lt;wsp:rsid wsp:val=&quot;00A5263C&quot;/&gt;&lt;wsp:rsid wsp:val=&quot;00A526E5&quot;/&gt;&lt;wsp:rsid wsp:val=&quot;00A52AB1&quot;/&gt;&lt;wsp:rsid wsp:val=&quot;00A52EED&quot;/&gt;&lt;wsp:rsid wsp:val=&quot;00A53169&quot;/&gt;&lt;wsp:rsid wsp:val=&quot;00A531D0&quot;/&gt;&lt;wsp:rsid wsp:val=&quot;00A534B8&quot;/&gt;&lt;wsp:rsid wsp:val=&quot;00A53545&quot;/&gt;&lt;wsp:rsid wsp:val=&quot;00A535B3&quot;/&gt;&lt;wsp:rsid wsp:val=&quot;00A536B8&quot;/&gt;&lt;wsp:rsid wsp:val=&quot;00A5373D&quot;/&gt;&lt;wsp:rsid wsp:val=&quot;00A538E4&quot;/&gt;&lt;wsp:rsid wsp:val=&quot;00A53901&quot;/&gt;&lt;wsp:rsid wsp:val=&quot;00A53D6E&quot;/&gt;&lt;wsp:rsid wsp:val=&quot;00A53DD5&quot;/&gt;&lt;wsp:rsid wsp:val=&quot;00A5409E&quot;/&gt;&lt;wsp:rsid wsp:val=&quot;00A5418F&quot;/&gt;&lt;wsp:rsid wsp:val=&quot;00A542DE&quot;/&gt;&lt;wsp:rsid wsp:val=&quot;00A543D3&quot;/&gt;&lt;wsp:rsid wsp:val=&quot;00A546B7&quot;/&gt;&lt;wsp:rsid wsp:val=&quot;00A547BD&quot;/&gt;&lt;wsp:rsid wsp:val=&quot;00A548C0&quot;/&gt;&lt;wsp:rsid wsp:val=&quot;00A54A9C&quot;/&gt;&lt;wsp:rsid wsp:val=&quot;00A54BB5&quot;/&gt;&lt;wsp:rsid wsp:val=&quot;00A54E7C&quot;/&gt;&lt;wsp:rsid wsp:val=&quot;00A54FB1&quot;/&gt;&lt;wsp:rsid wsp:val=&quot;00A5507C&quot;/&gt;&lt;wsp:rsid wsp:val=&quot;00A551CA&quot;/&gt;&lt;wsp:rsid wsp:val=&quot;00A559A9&quot;/&gt;&lt;wsp:rsid wsp:val=&quot;00A55B7B&quot;/&gt;&lt;wsp:rsid wsp:val=&quot;00A55E8B&quot;/&gt;&lt;wsp:rsid wsp:val=&quot;00A56479&quot;/&gt;&lt;wsp:rsid wsp:val=&quot;00A566B7&quot;/&gt;&lt;wsp:rsid wsp:val=&quot;00A56C3D&quot;/&gt;&lt;wsp:rsid wsp:val=&quot;00A56F82&quot;/&gt;&lt;wsp:rsid wsp:val=&quot;00A56FE9&quot;/&gt;&lt;wsp:rsid wsp:val=&quot;00A5735A&quot;/&gt;&lt;wsp:rsid wsp:val=&quot;00A573F1&quot;/&gt;&lt;wsp:rsid wsp:val=&quot;00A57A48&quot;/&gt;&lt;wsp:rsid wsp:val=&quot;00A57C35&quot;/&gt;&lt;wsp:rsid wsp:val=&quot;00A57D7D&quot;/&gt;&lt;wsp:rsid wsp:val=&quot;00A600DF&quot;/&gt;&lt;wsp:rsid wsp:val=&quot;00A60128&quot;/&gt;&lt;wsp:rsid wsp:val=&quot;00A605D1&quot;/&gt;&lt;wsp:rsid wsp:val=&quot;00A60B6A&quot;/&gt;&lt;wsp:rsid wsp:val=&quot;00A60B89&quot;/&gt;&lt;wsp:rsid wsp:val=&quot;00A60CA6&quot;/&gt;&lt;wsp:rsid wsp:val=&quot;00A60DF5&quot;/&gt;&lt;wsp:rsid wsp:val=&quot;00A60FC6&quot;/&gt;&lt;wsp:rsid wsp:val=&quot;00A61385&quot;/&gt;&lt;wsp:rsid wsp:val=&quot;00A615CE&quot;/&gt;&lt;wsp:rsid wsp:val=&quot;00A61A67&quot;/&gt;&lt;wsp:rsid wsp:val=&quot;00A621D1&quot;/&gt;&lt;wsp:rsid wsp:val=&quot;00A62407&quot;/&gt;&lt;wsp:rsid wsp:val=&quot;00A624EC&quot;/&gt;&lt;wsp:rsid wsp:val=&quot;00A62626&quot;/&gt;&lt;wsp:rsid wsp:val=&quot;00A626FD&quot;/&gt;&lt;wsp:rsid wsp:val=&quot;00A62735&quot;/&gt;&lt;wsp:rsid wsp:val=&quot;00A628AE&quot;/&gt;&lt;wsp:rsid wsp:val=&quot;00A62B3A&quot;/&gt;&lt;wsp:rsid wsp:val=&quot;00A62CD3&quot;/&gt;&lt;wsp:rsid wsp:val=&quot;00A62D77&quot;/&gt;&lt;wsp:rsid wsp:val=&quot;00A6317D&quot;/&gt;&lt;wsp:rsid wsp:val=&quot;00A6358A&quot;/&gt;&lt;wsp:rsid wsp:val=&quot;00A638AC&quot;/&gt;&lt;wsp:rsid wsp:val=&quot;00A63A17&quot;/&gt;&lt;wsp:rsid wsp:val=&quot;00A63B9C&quot;/&gt;&lt;wsp:rsid wsp:val=&quot;00A641C2&quot;/&gt;&lt;wsp:rsid wsp:val=&quot;00A643A3&quot;/&gt;&lt;wsp:rsid wsp:val=&quot;00A6444A&quot;/&gt;&lt;wsp:rsid wsp:val=&quot;00A6448A&quot;/&gt;&lt;wsp:rsid wsp:val=&quot;00A647E7&quot;/&gt;&lt;wsp:rsid wsp:val=&quot;00A64A44&quot;/&gt;&lt;wsp:rsid wsp:val=&quot;00A64AE3&quot;/&gt;&lt;wsp:rsid wsp:val=&quot;00A64CBD&quot;/&gt;&lt;wsp:rsid wsp:val=&quot;00A64D1F&quot;/&gt;&lt;wsp:rsid wsp:val=&quot;00A650DE&quot;/&gt;&lt;wsp:rsid wsp:val=&quot;00A651D8&quot;/&gt;&lt;wsp:rsid wsp:val=&quot;00A6522F&quot;/&gt;&lt;wsp:rsid wsp:val=&quot;00A65307&quot;/&gt;&lt;wsp:rsid wsp:val=&quot;00A65374&quot;/&gt;&lt;wsp:rsid wsp:val=&quot;00A65633&quot;/&gt;&lt;wsp:rsid wsp:val=&quot;00A65697&quot;/&gt;&lt;wsp:rsid wsp:val=&quot;00A6587A&quot;/&gt;&lt;wsp:rsid wsp:val=&quot;00A658FB&quot;/&gt;&lt;wsp:rsid wsp:val=&quot;00A6592E&quot;/&gt;&lt;wsp:rsid wsp:val=&quot;00A659EB&quot;/&gt;&lt;wsp:rsid wsp:val=&quot;00A65AD7&quot;/&gt;&lt;wsp:rsid wsp:val=&quot;00A65AF8&quot;/&gt;&lt;wsp:rsid wsp:val=&quot;00A65C01&quot;/&gt;&lt;wsp:rsid wsp:val=&quot;00A65CE4&quot;/&gt;&lt;wsp:rsid wsp:val=&quot;00A6610B&quot;/&gt;&lt;wsp:rsid wsp:val=&quot;00A66686&quot;/&gt;&lt;wsp:rsid wsp:val=&quot;00A668B7&quot;/&gt;&lt;wsp:rsid wsp:val=&quot;00A66959&quot;/&gt;&lt;wsp:rsid wsp:val=&quot;00A669B2&quot;/&gt;&lt;wsp:rsid wsp:val=&quot;00A66B4D&quot;/&gt;&lt;wsp:rsid wsp:val=&quot;00A66FC2&quot;/&gt;&lt;wsp:rsid wsp:val=&quot;00A66FD5&quot;/&gt;&lt;wsp:rsid wsp:val=&quot;00A67002&quot;/&gt;&lt;wsp:rsid wsp:val=&quot;00A67255&quot;/&gt;&lt;wsp:rsid wsp:val=&quot;00A67546&quot;/&gt;&lt;wsp:rsid wsp:val=&quot;00A67906&quot;/&gt;&lt;wsp:rsid wsp:val=&quot;00A67A50&quot;/&gt;&lt;wsp:rsid wsp:val=&quot;00A67B7B&quot;/&gt;&lt;wsp:rsid wsp:val=&quot;00A67C94&quot;/&gt;&lt;wsp:rsid wsp:val=&quot;00A67CDD&quot;/&gt;&lt;wsp:rsid wsp:val=&quot;00A67CE1&quot;/&gt;&lt;wsp:rsid wsp:val=&quot;00A70022&quot;/&gt;&lt;wsp:rsid wsp:val=&quot;00A70067&quot;/&gt;&lt;wsp:rsid wsp:val=&quot;00A7012D&quot;/&gt;&lt;wsp:rsid wsp:val=&quot;00A70298&quot;/&gt;&lt;wsp:rsid wsp:val=&quot;00A70430&quot;/&gt;&lt;wsp:rsid wsp:val=&quot;00A704DF&quot;/&gt;&lt;wsp:rsid wsp:val=&quot;00A70594&quot;/&gt;&lt;wsp:rsid wsp:val=&quot;00A7072E&quot;/&gt;&lt;wsp:rsid wsp:val=&quot;00A70744&quot;/&gt;&lt;wsp:rsid wsp:val=&quot;00A707C5&quot;/&gt;&lt;wsp:rsid wsp:val=&quot;00A709A4&quot;/&gt;&lt;wsp:rsid wsp:val=&quot;00A70BC5&quot;/&gt;&lt;wsp:rsid wsp:val=&quot;00A70CDA&quot;/&gt;&lt;wsp:rsid wsp:val=&quot;00A70F09&quot;/&gt;&lt;wsp:rsid wsp:val=&quot;00A71334&quot;/&gt;&lt;wsp:rsid wsp:val=&quot;00A714EB&quot;/&gt;&lt;wsp:rsid wsp:val=&quot;00A71565&quot;/&gt;&lt;wsp:rsid wsp:val=&quot;00A71BCF&quot;/&gt;&lt;wsp:rsid wsp:val=&quot;00A71D7B&quot;/&gt;&lt;wsp:rsid wsp:val=&quot;00A71D94&quot;/&gt;&lt;wsp:rsid wsp:val=&quot;00A71E9E&quot;/&gt;&lt;wsp:rsid wsp:val=&quot;00A71F71&quot;/&gt;&lt;wsp:rsid wsp:val=&quot;00A720B4&quot;/&gt;&lt;wsp:rsid wsp:val=&quot;00A72186&quot;/&gt;&lt;wsp:rsid wsp:val=&quot;00A723A5&quot;/&gt;&lt;wsp:rsid wsp:val=&quot;00A72560&quot;/&gt;&lt;wsp:rsid wsp:val=&quot;00A7288E&quot;/&gt;&lt;wsp:rsid wsp:val=&quot;00A728CB&quot;/&gt;&lt;wsp:rsid wsp:val=&quot;00A7296D&quot;/&gt;&lt;wsp:rsid wsp:val=&quot;00A72CA8&quot;/&gt;&lt;wsp:rsid wsp:val=&quot;00A732B0&quot;/&gt;&lt;wsp:rsid wsp:val=&quot;00A73692&quot;/&gt;&lt;wsp:rsid wsp:val=&quot;00A7418B&quot;/&gt;&lt;wsp:rsid wsp:val=&quot;00A742C4&quot;/&gt;&lt;wsp:rsid wsp:val=&quot;00A745F9&quot;/&gt;&lt;wsp:rsid wsp:val=&quot;00A74A54&quot;/&gt;&lt;wsp:rsid wsp:val=&quot;00A74C0D&quot;/&gt;&lt;wsp:rsid wsp:val=&quot;00A74DF9&quot;/&gt;&lt;wsp:rsid wsp:val=&quot;00A75200&quot;/&gt;&lt;wsp:rsid wsp:val=&quot;00A758FC&quot;/&gt;&lt;wsp:rsid wsp:val=&quot;00A7594A&quot;/&gt;&lt;wsp:rsid wsp:val=&quot;00A7598D&quot;/&gt;&lt;wsp:rsid wsp:val=&quot;00A75C6F&quot;/&gt;&lt;wsp:rsid wsp:val=&quot;00A75E4F&quot;/&gt;&lt;wsp:rsid wsp:val=&quot;00A75E70&quot;/&gt;&lt;wsp:rsid wsp:val=&quot;00A75FEC&quot;/&gt;&lt;wsp:rsid wsp:val=&quot;00A760FA&quot;/&gt;&lt;wsp:rsid wsp:val=&quot;00A76325&quot;/&gt;&lt;wsp:rsid wsp:val=&quot;00A764A4&quot;/&gt;&lt;wsp:rsid wsp:val=&quot;00A76660&quot;/&gt;&lt;wsp:rsid wsp:val=&quot;00A766A1&quot;/&gt;&lt;wsp:rsid wsp:val=&quot;00A76DAA&quot;/&gt;&lt;wsp:rsid wsp:val=&quot;00A76ED0&quot;/&gt;&lt;wsp:rsid wsp:val=&quot;00A77376&quot;/&gt;&lt;wsp:rsid wsp:val=&quot;00A77441&quot;/&gt;&lt;wsp:rsid wsp:val=&quot;00A77547&quot;/&gt;&lt;wsp:rsid wsp:val=&quot;00A7755F&quot;/&gt;&lt;wsp:rsid wsp:val=&quot;00A7776E&quot;/&gt;&lt;wsp:rsid wsp:val=&quot;00A77852&quot;/&gt;&lt;wsp:rsid wsp:val=&quot;00A77AC1&quot;/&gt;&lt;wsp:rsid wsp:val=&quot;00A77BCF&quot;/&gt;&lt;wsp:rsid wsp:val=&quot;00A80197&quot;/&gt;&lt;wsp:rsid wsp:val=&quot;00A8019D&quot;/&gt;&lt;wsp:rsid wsp:val=&quot;00A8111E&quot;/&gt;&lt;wsp:rsid wsp:val=&quot;00A81901&quot;/&gt;&lt;wsp:rsid wsp:val=&quot;00A81D58&quot;/&gt;&lt;wsp:rsid wsp:val=&quot;00A81FD4&quot;/&gt;&lt;wsp:rsid wsp:val=&quot;00A82733&quot;/&gt;&lt;wsp:rsid wsp:val=&quot;00A828EB&quot;/&gt;&lt;wsp:rsid wsp:val=&quot;00A82CB9&quot;/&gt;&lt;wsp:rsid wsp:val=&quot;00A82D5F&quot;/&gt;&lt;wsp:rsid wsp:val=&quot;00A831B5&quot;/&gt;&lt;wsp:rsid wsp:val=&quot;00A832B2&quot;/&gt;&lt;wsp:rsid wsp:val=&quot;00A833A0&quot;/&gt;&lt;wsp:rsid wsp:val=&quot;00A8352D&quot;/&gt;&lt;wsp:rsid wsp:val=&quot;00A83B6B&quot;/&gt;&lt;wsp:rsid wsp:val=&quot;00A83C16&quot;/&gt;&lt;wsp:rsid wsp:val=&quot;00A83D45&quot;/&gt;&lt;wsp:rsid wsp:val=&quot;00A84152&quot;/&gt;&lt;wsp:rsid wsp:val=&quot;00A8442C&quot;/&gt;&lt;wsp:rsid wsp:val=&quot;00A84666&quot;/&gt;&lt;wsp:rsid wsp:val=&quot;00A84830&quot;/&gt;&lt;wsp:rsid wsp:val=&quot;00A84922&quot;/&gt;&lt;wsp:rsid wsp:val=&quot;00A84A31&quot;/&gt;&lt;wsp:rsid wsp:val=&quot;00A84A94&quot;/&gt;&lt;wsp:rsid wsp:val=&quot;00A84B24&quot;/&gt;&lt;wsp:rsid wsp:val=&quot;00A84B86&quot;/&gt;&lt;wsp:rsid wsp:val=&quot;00A85386&quot;/&gt;&lt;wsp:rsid wsp:val=&quot;00A857B2&quot;/&gt;&lt;wsp:rsid wsp:val=&quot;00A858A4&quot;/&gt;&lt;wsp:rsid wsp:val=&quot;00A85B1E&quot;/&gt;&lt;wsp:rsid wsp:val=&quot;00A85CF4&quot;/&gt;&lt;wsp:rsid wsp:val=&quot;00A85ED8&quot;/&gt;&lt;wsp:rsid wsp:val=&quot;00A8623C&quot;/&gt;&lt;wsp:rsid wsp:val=&quot;00A86290&quot;/&gt;&lt;wsp:rsid wsp:val=&quot;00A863F5&quot;/&gt;&lt;wsp:rsid wsp:val=&quot;00A86497&quot;/&gt;&lt;wsp:rsid wsp:val=&quot;00A86555&quot;/&gt;&lt;wsp:rsid wsp:val=&quot;00A869E7&quot;/&gt;&lt;wsp:rsid wsp:val=&quot;00A86A86&quot;/&gt;&lt;wsp:rsid wsp:val=&quot;00A86CB6&quot;/&gt;&lt;wsp:rsid wsp:val=&quot;00A8707A&quot;/&gt;&lt;wsp:rsid wsp:val=&quot;00A87180&quot;/&gt;&lt;wsp:rsid wsp:val=&quot;00A871C5&quot;/&gt;&lt;wsp:rsid wsp:val=&quot;00A871CE&quot;/&gt;&lt;wsp:rsid wsp:val=&quot;00A878CF&quot;/&gt;&lt;wsp:rsid wsp:val=&quot;00A87A56&quot;/&gt;&lt;wsp:rsid wsp:val=&quot;00A87D1F&quot;/&gt;&lt;wsp:rsid wsp:val=&quot;00A87D85&quot;/&gt;&lt;wsp:rsid wsp:val=&quot;00A87EE6&quot;/&gt;&lt;wsp:rsid wsp:val=&quot;00A9048B&quot;/&gt;&lt;wsp:rsid wsp:val=&quot;00A9048C&quot;/&gt;&lt;wsp:rsid wsp:val=&quot;00A904B9&quot;/&gt;&lt;wsp:rsid wsp:val=&quot;00A9051D&quot;/&gt;&lt;wsp:rsid wsp:val=&quot;00A90DBA&quot;/&gt;&lt;wsp:rsid wsp:val=&quot;00A90ECB&quot;/&gt;&lt;wsp:rsid wsp:val=&quot;00A91041&quot;/&gt;&lt;wsp:rsid wsp:val=&quot;00A91235&quot;/&gt;&lt;wsp:rsid wsp:val=&quot;00A918ED&quot;/&gt;&lt;wsp:rsid wsp:val=&quot;00A91AE5&quot;/&gt;&lt;wsp:rsid wsp:val=&quot;00A91B69&quot;/&gt;&lt;wsp:rsid wsp:val=&quot;00A9209B&quot;/&gt;&lt;wsp:rsid wsp:val=&quot;00A92125&quot;/&gt;&lt;wsp:rsid wsp:val=&quot;00A922CA&quot;/&gt;&lt;wsp:rsid wsp:val=&quot;00A925D3&quot;/&gt;&lt;wsp:rsid wsp:val=&quot;00A928B2&quot;/&gt;&lt;wsp:rsid wsp:val=&quot;00A92E72&quot;/&gt;&lt;wsp:rsid wsp:val=&quot;00A931FC&quot;/&gt;&lt;wsp:rsid wsp:val=&quot;00A93403&quot;/&gt;&lt;wsp:rsid wsp:val=&quot;00A93574&quot;/&gt;&lt;wsp:rsid wsp:val=&quot;00A9398C&quot;/&gt;&lt;wsp:rsid wsp:val=&quot;00A939F2&quot;/&gt;&lt;wsp:rsid wsp:val=&quot;00A93A38&quot;/&gt;&lt;wsp:rsid wsp:val=&quot;00A93BC2&quot;/&gt;&lt;wsp:rsid wsp:val=&quot;00A93CF5&quot;/&gt;&lt;wsp:rsid wsp:val=&quot;00A9430D&quot;/&gt;&lt;wsp:rsid wsp:val=&quot;00A9441C&quot;/&gt;&lt;wsp:rsid wsp:val=&quot;00A94816&quot;/&gt;&lt;wsp:rsid wsp:val=&quot;00A94BA5&quot;/&gt;&lt;wsp:rsid wsp:val=&quot;00A950E0&quot;/&gt;&lt;wsp:rsid wsp:val=&quot;00A95A57&quot;/&gt;&lt;wsp:rsid wsp:val=&quot;00A95AA9&quot;/&gt;&lt;wsp:rsid wsp:val=&quot;00A95D05&quot;/&gt;&lt;wsp:rsid wsp:val=&quot;00A96332&quot;/&gt;&lt;wsp:rsid wsp:val=&quot;00A963A2&quot;/&gt;&lt;wsp:rsid wsp:val=&quot;00A965FA&quot;/&gt;&lt;wsp:rsid wsp:val=&quot;00A966BA&quot;/&gt;&lt;wsp:rsid wsp:val=&quot;00A968AE&quot;/&gt;&lt;wsp:rsid wsp:val=&quot;00A969C1&quot;/&gt;&lt;wsp:rsid wsp:val=&quot;00A96A99&quot;/&gt;&lt;wsp:rsid wsp:val=&quot;00A96C6C&quot;/&gt;&lt;wsp:rsid wsp:val=&quot;00A96D11&quot;/&gt;&lt;wsp:rsid wsp:val=&quot;00A96EF7&quot;/&gt;&lt;wsp:rsid wsp:val=&quot;00A97136&quot;/&gt;&lt;wsp:rsid wsp:val=&quot;00A97279&quot;/&gt;&lt;wsp:rsid wsp:val=&quot;00A9738E&quot;/&gt;&lt;wsp:rsid wsp:val=&quot;00A9748D&quot;/&gt;&lt;wsp:rsid wsp:val=&quot;00A974B0&quot;/&gt;&lt;wsp:rsid wsp:val=&quot;00A9762E&quot;/&gt;&lt;wsp:rsid wsp:val=&quot;00A97CD6&quot;/&gt;&lt;wsp:rsid wsp:val=&quot;00A97D50&quot;/&gt;&lt;wsp:rsid wsp:val=&quot;00A97DA2&quot;/&gt;&lt;wsp:rsid wsp:val=&quot;00AA0349&quot;/&gt;&lt;wsp:rsid wsp:val=&quot;00AA0582&quot;/&gt;&lt;wsp:rsid wsp:val=&quot;00AA05C7&quot;/&gt;&lt;wsp:rsid wsp:val=&quot;00AA0937&quot;/&gt;&lt;wsp:rsid wsp:val=&quot;00AA0A96&quot;/&gt;&lt;wsp:rsid wsp:val=&quot;00AA0F6A&quot;/&gt;&lt;wsp:rsid wsp:val=&quot;00AA116B&quot;/&gt;&lt;wsp:rsid wsp:val=&quot;00AA1246&quot;/&gt;&lt;wsp:rsid wsp:val=&quot;00AA13FE&quot;/&gt;&lt;wsp:rsid wsp:val=&quot;00AA158E&quot;/&gt;&lt;wsp:rsid wsp:val=&quot;00AA17D7&quot;/&gt;&lt;wsp:rsid wsp:val=&quot;00AA1B46&quot;/&gt;&lt;wsp:rsid wsp:val=&quot;00AA1E33&quot;/&gt;&lt;wsp:rsid wsp:val=&quot;00AA2203&quot;/&gt;&lt;wsp:rsid wsp:val=&quot;00AA24D7&quot;/&gt;&lt;wsp:rsid wsp:val=&quot;00AA253D&quot;/&gt;&lt;wsp:rsid wsp:val=&quot;00AA274F&quot;/&gt;&lt;wsp:rsid wsp:val=&quot;00AA2A7A&quot;/&gt;&lt;wsp:rsid wsp:val=&quot;00AA2C54&quot;/&gt;&lt;wsp:rsid wsp:val=&quot;00AA2C7C&quot;/&gt;&lt;wsp:rsid wsp:val=&quot;00AA2FDC&quot;/&gt;&lt;wsp:rsid wsp:val=&quot;00AA301C&quot;/&gt;&lt;wsp:rsid wsp:val=&quot;00AA3123&quot;/&gt;&lt;wsp:rsid wsp:val=&quot;00AA3277&quot;/&gt;&lt;wsp:rsid wsp:val=&quot;00AA36ED&quot;/&gt;&lt;wsp:rsid wsp:val=&quot;00AA3CAE&quot;/&gt;&lt;wsp:rsid wsp:val=&quot;00AA3EC7&quot;/&gt;&lt;wsp:rsid wsp:val=&quot;00AA3EEB&quot;/&gt;&lt;wsp:rsid wsp:val=&quot;00AA3F73&quot;/&gt;&lt;wsp:rsid wsp:val=&quot;00AA4117&quot;/&gt;&lt;wsp:rsid wsp:val=&quot;00AA4185&quot;/&gt;&lt;wsp:rsid wsp:val=&quot;00AA41A9&quot;/&gt;&lt;wsp:rsid wsp:val=&quot;00AA44C0&quot;/&gt;&lt;wsp:rsid wsp:val=&quot;00AA4538&quot;/&gt;&lt;wsp:rsid wsp:val=&quot;00AA456B&quot;/&gt;&lt;wsp:rsid wsp:val=&quot;00AA4DD9&quot;/&gt;&lt;wsp:rsid wsp:val=&quot;00AA4EB0&quot;/&gt;&lt;wsp:rsid wsp:val=&quot;00AA5071&quot;/&gt;&lt;wsp:rsid wsp:val=&quot;00AA585C&quot;/&gt;&lt;wsp:rsid wsp:val=&quot;00AA5915&quot;/&gt;&lt;wsp:rsid wsp:val=&quot;00AA596B&quot;/&gt;&lt;wsp:rsid wsp:val=&quot;00AA5CED&quot;/&gt;&lt;wsp:rsid wsp:val=&quot;00AA5E71&quot;/&gt;&lt;wsp:rsid wsp:val=&quot;00AA6110&quot;/&gt;&lt;wsp:rsid wsp:val=&quot;00AA6161&quot;/&gt;&lt;wsp:rsid wsp:val=&quot;00AA62C5&quot;/&gt;&lt;wsp:rsid wsp:val=&quot;00AA651B&quot;/&gt;&lt;wsp:rsid wsp:val=&quot;00AA6683&quot;/&gt;&lt;wsp:rsid wsp:val=&quot;00AA6746&quot;/&gt;&lt;wsp:rsid wsp:val=&quot;00AA6A0D&quot;/&gt;&lt;wsp:rsid wsp:val=&quot;00AA6A9B&quot;/&gt;&lt;wsp:rsid wsp:val=&quot;00AA6BB7&quot;/&gt;&lt;wsp:rsid wsp:val=&quot;00AA6CC6&quot;/&gt;&lt;wsp:rsid wsp:val=&quot;00AA709B&quot;/&gt;&lt;wsp:rsid wsp:val=&quot;00AA7103&quot;/&gt;&lt;wsp:rsid wsp:val=&quot;00AA7533&quot;/&gt;&lt;wsp:rsid wsp:val=&quot;00AA75D0&quot;/&gt;&lt;wsp:rsid wsp:val=&quot;00AA77F9&quot;/&gt;&lt;wsp:rsid wsp:val=&quot;00AA7836&quot;/&gt;&lt;wsp:rsid wsp:val=&quot;00AA7839&quot;/&gt;&lt;wsp:rsid wsp:val=&quot;00AA7A36&quot;/&gt;&lt;wsp:rsid wsp:val=&quot;00AA7C9F&quot;/&gt;&lt;wsp:rsid wsp:val=&quot;00AA7D6C&quot;/&gt;&lt;wsp:rsid wsp:val=&quot;00AB03CA&quot;/&gt;&lt;wsp:rsid wsp:val=&quot;00AB0425&quot;/&gt;&lt;wsp:rsid wsp:val=&quot;00AB0465&quot;/&gt;&lt;wsp:rsid wsp:val=&quot;00AB0F61&quot;/&gt;&lt;wsp:rsid wsp:val=&quot;00AB102D&quot;/&gt;&lt;wsp:rsid wsp:val=&quot;00AB13F5&quot;/&gt;&lt;wsp:rsid wsp:val=&quot;00AB1646&quot;/&gt;&lt;wsp:rsid wsp:val=&quot;00AB184F&quot;/&gt;&lt;wsp:rsid wsp:val=&quot;00AB1B46&quot;/&gt;&lt;wsp:rsid wsp:val=&quot;00AB1BB2&quot;/&gt;&lt;wsp:rsid wsp:val=&quot;00AB1FBD&quot;/&gt;&lt;wsp:rsid wsp:val=&quot;00AB22B1&quot;/&gt;&lt;wsp:rsid wsp:val=&quot;00AB2848&quot;/&gt;&lt;wsp:rsid wsp:val=&quot;00AB2860&quot;/&gt;&lt;wsp:rsid wsp:val=&quot;00AB28ED&quot;/&gt;&lt;wsp:rsid wsp:val=&quot;00AB28FE&quot;/&gt;&lt;wsp:rsid wsp:val=&quot;00AB2A01&quot;/&gt;&lt;wsp:rsid wsp:val=&quot;00AB2B06&quot;/&gt;&lt;wsp:rsid wsp:val=&quot;00AB2C69&quot;/&gt;&lt;wsp:rsid wsp:val=&quot;00AB2D4A&quot;/&gt;&lt;wsp:rsid wsp:val=&quot;00AB31D5&quot;/&gt;&lt;wsp:rsid wsp:val=&quot;00AB3216&quot;/&gt;&lt;wsp:rsid wsp:val=&quot;00AB3488&quot;/&gt;&lt;wsp:rsid wsp:val=&quot;00AB3810&quot;/&gt;&lt;wsp:rsid wsp:val=&quot;00AB3C85&quot;/&gt;&lt;wsp:rsid wsp:val=&quot;00AB3DEB&quot;/&gt;&lt;wsp:rsid wsp:val=&quot;00AB3F5E&quot;/&gt;&lt;wsp:rsid wsp:val=&quot;00AB3FEE&quot;/&gt;&lt;wsp:rsid wsp:val=&quot;00AB43DC&quot;/&gt;&lt;wsp:rsid wsp:val=&quot;00AB44CE&quot;/&gt;&lt;wsp:rsid wsp:val=&quot;00AB4765&quot;/&gt;&lt;wsp:rsid wsp:val=&quot;00AB499A&quot;/&gt;&lt;wsp:rsid wsp:val=&quot;00AB4D7F&quot;/&gt;&lt;wsp:rsid wsp:val=&quot;00AB545F&quot;/&gt;&lt;wsp:rsid wsp:val=&quot;00AB56DC&quot;/&gt;&lt;wsp:rsid wsp:val=&quot;00AB5A88&quot;/&gt;&lt;wsp:rsid wsp:val=&quot;00AB5C03&quot;/&gt;&lt;wsp:rsid wsp:val=&quot;00AB5CCF&quot;/&gt;&lt;wsp:rsid wsp:val=&quot;00AB60A5&quot;/&gt;&lt;wsp:rsid wsp:val=&quot;00AB679D&quot;/&gt;&lt;wsp:rsid wsp:val=&quot;00AB6884&quot;/&gt;&lt;wsp:rsid wsp:val=&quot;00AB6977&quot;/&gt;&lt;wsp:rsid wsp:val=&quot;00AB6A28&quot;/&gt;&lt;wsp:rsid wsp:val=&quot;00AB6D7E&quot;/&gt;&lt;wsp:rsid wsp:val=&quot;00AB6E6C&quot;/&gt;&lt;wsp:rsid wsp:val=&quot;00AB771C&quot;/&gt;&lt;wsp:rsid wsp:val=&quot;00AB78E9&quot;/&gt;&lt;wsp:rsid wsp:val=&quot;00AB7DDD&quot;/&gt;&lt;wsp:rsid wsp:val=&quot;00AC03A9&quot;/&gt;&lt;wsp:rsid wsp:val=&quot;00AC0549&quot;/&gt;&lt;wsp:rsid wsp:val=&quot;00AC07BB&quot;/&gt;&lt;wsp:rsid wsp:val=&quot;00AC0C19&quot;/&gt;&lt;wsp:rsid wsp:val=&quot;00AC0DED&quot;/&gt;&lt;wsp:rsid wsp:val=&quot;00AC1234&quot;/&gt;&lt;wsp:rsid wsp:val=&quot;00AC1486&quot;/&gt;&lt;wsp:rsid wsp:val=&quot;00AC149E&quot;/&gt;&lt;wsp:rsid wsp:val=&quot;00AC151E&quot;/&gt;&lt;wsp:rsid wsp:val=&quot;00AC1528&quot;/&gt;&lt;wsp:rsid wsp:val=&quot;00AC15C5&quot;/&gt;&lt;wsp:rsid wsp:val=&quot;00AC16EE&quot;/&gt;&lt;wsp:rsid wsp:val=&quot;00AC1B90&quot;/&gt;&lt;wsp:rsid wsp:val=&quot;00AC1BD5&quot;/&gt;&lt;wsp:rsid wsp:val=&quot;00AC1D26&quot;/&gt;&lt;wsp:rsid wsp:val=&quot;00AC1F58&quot;/&gt;&lt;wsp:rsid wsp:val=&quot;00AC1F85&quot;/&gt;&lt;wsp:rsid wsp:val=&quot;00AC20C7&quot;/&gt;&lt;wsp:rsid wsp:val=&quot;00AC2340&quot;/&gt;&lt;wsp:rsid wsp:val=&quot;00AC23C4&quot;/&gt;&lt;wsp:rsid wsp:val=&quot;00AC25A1&quot;/&gt;&lt;wsp:rsid wsp:val=&quot;00AC2790&quot;/&gt;&lt;wsp:rsid wsp:val=&quot;00AC2944&quot;/&gt;&lt;wsp:rsid wsp:val=&quot;00AC29F6&quot;/&gt;&lt;wsp:rsid wsp:val=&quot;00AC2E5A&quot;/&gt;&lt;wsp:rsid wsp:val=&quot;00AC3048&quot;/&gt;&lt;wsp:rsid wsp:val=&quot;00AC308F&quot;/&gt;&lt;wsp:rsid wsp:val=&quot;00AC31E2&quot;/&gt;&lt;wsp:rsid wsp:val=&quot;00AC35C3&quot;/&gt;&lt;wsp:rsid wsp:val=&quot;00AC37D2&quot;/&gt;&lt;wsp:rsid wsp:val=&quot;00AC3829&quot;/&gt;&lt;wsp:rsid wsp:val=&quot;00AC3890&quot;/&gt;&lt;wsp:rsid wsp:val=&quot;00AC3A05&quot;/&gt;&lt;wsp:rsid wsp:val=&quot;00AC44D5&quot;/&gt;&lt;wsp:rsid wsp:val=&quot;00AC4573&quot;/&gt;&lt;wsp:rsid wsp:val=&quot;00AC45CF&quot;/&gt;&lt;wsp:rsid wsp:val=&quot;00AC471A&quot;/&gt;&lt;wsp:rsid wsp:val=&quot;00AC493B&quot;/&gt;&lt;wsp:rsid wsp:val=&quot;00AC4B76&quot;/&gt;&lt;wsp:rsid wsp:val=&quot;00AC4D0F&quot;/&gt;&lt;wsp:rsid wsp:val=&quot;00AC509D&quot;/&gt;&lt;wsp:rsid wsp:val=&quot;00AC5199&quot;/&gt;&lt;wsp:rsid wsp:val=&quot;00AC52AE&quot;/&gt;&lt;wsp:rsid wsp:val=&quot;00AC537E&quot;/&gt;&lt;wsp:rsid wsp:val=&quot;00AC53F2&quot;/&gt;&lt;wsp:rsid wsp:val=&quot;00AC54AA&quot;/&gt;&lt;wsp:rsid wsp:val=&quot;00AC5632&quot;/&gt;&lt;wsp:rsid wsp:val=&quot;00AC5657&quot;/&gt;&lt;wsp:rsid wsp:val=&quot;00AC570B&quot;/&gt;&lt;wsp:rsid wsp:val=&quot;00AC57D7&quot;/&gt;&lt;wsp:rsid wsp:val=&quot;00AC57E3&quot;/&gt;&lt;wsp:rsid wsp:val=&quot;00AC5AE6&quot;/&gt;&lt;wsp:rsid wsp:val=&quot;00AC5D52&quot;/&gt;&lt;wsp:rsid wsp:val=&quot;00AC5E14&quot;/&gt;&lt;wsp:rsid wsp:val=&quot;00AC6071&quot;/&gt;&lt;wsp:rsid wsp:val=&quot;00AC65EE&quot;/&gt;&lt;wsp:rsid wsp:val=&quot;00AC66F8&quot;/&gt;&lt;wsp:rsid wsp:val=&quot;00AC6763&quot;/&gt;&lt;wsp:rsid wsp:val=&quot;00AC68BA&quot;/&gt;&lt;wsp:rsid wsp:val=&quot;00AC6A11&quot;/&gt;&lt;wsp:rsid wsp:val=&quot;00AC6D2C&quot;/&gt;&lt;wsp:rsid wsp:val=&quot;00AC6E1E&quot;/&gt;&lt;wsp:rsid wsp:val=&quot;00AC6E30&quot;/&gt;&lt;wsp:rsid wsp:val=&quot;00AC6E8E&quot;/&gt;&lt;wsp:rsid wsp:val=&quot;00AC7095&quot;/&gt;&lt;wsp:rsid wsp:val=&quot;00AC736B&quot;/&gt;&lt;wsp:rsid wsp:val=&quot;00AC7509&quot;/&gt;&lt;wsp:rsid wsp:val=&quot;00AC76D4&quot;/&gt;&lt;wsp:rsid wsp:val=&quot;00AC783A&quot;/&gt;&lt;wsp:rsid wsp:val=&quot;00AC7BFC&quot;/&gt;&lt;wsp:rsid wsp:val=&quot;00AC7C45&quot;/&gt;&lt;wsp:rsid wsp:val=&quot;00AC7D19&quot;/&gt;&lt;wsp:rsid wsp:val=&quot;00AC7EDA&quot;/&gt;&lt;wsp:rsid wsp:val=&quot;00AD011D&quot;/&gt;&lt;wsp:rsid wsp:val=&quot;00AD024A&quot;/&gt;&lt;wsp:rsid wsp:val=&quot;00AD0B68&quot;/&gt;&lt;wsp:rsid wsp:val=&quot;00AD0FFC&quot;/&gt;&lt;wsp:rsid wsp:val=&quot;00AD108F&quot;/&gt;&lt;wsp:rsid wsp:val=&quot;00AD123F&quot;/&gt;&lt;wsp:rsid wsp:val=&quot;00AD12EC&quot;/&gt;&lt;wsp:rsid wsp:val=&quot;00AD1424&quot;/&gt;&lt;wsp:rsid wsp:val=&quot;00AD1491&quot;/&gt;&lt;wsp:rsid wsp:val=&quot;00AD18A3&quot;/&gt;&lt;wsp:rsid wsp:val=&quot;00AD1936&quot;/&gt;&lt;wsp:rsid wsp:val=&quot;00AD193A&quot;/&gt;&lt;wsp:rsid wsp:val=&quot;00AD1A59&quot;/&gt;&lt;wsp:rsid wsp:val=&quot;00AD1CF2&quot;/&gt;&lt;wsp:rsid wsp:val=&quot;00AD1E58&quot;/&gt;&lt;wsp:rsid wsp:val=&quot;00AD1EDE&quot;/&gt;&lt;wsp:rsid wsp:val=&quot;00AD1FD0&quot;/&gt;&lt;wsp:rsid wsp:val=&quot;00AD2132&quot;/&gt;&lt;wsp:rsid wsp:val=&quot;00AD219E&quot;/&gt;&lt;wsp:rsid wsp:val=&quot;00AD21B2&quot;/&gt;&lt;wsp:rsid wsp:val=&quot;00AD2261&quot;/&gt;&lt;wsp:rsid wsp:val=&quot;00AD2310&quot;/&gt;&lt;wsp:rsid wsp:val=&quot;00AD23E2&quot;/&gt;&lt;wsp:rsid wsp:val=&quot;00AD244F&quot;/&gt;&lt;wsp:rsid wsp:val=&quot;00AD2460&quot;/&gt;&lt;wsp:rsid wsp:val=&quot;00AD27BA&quot;/&gt;&lt;wsp:rsid wsp:val=&quot;00AD2836&quot;/&gt;&lt;wsp:rsid wsp:val=&quot;00AD2B0A&quot;/&gt;&lt;wsp:rsid wsp:val=&quot;00AD2F67&quot;/&gt;&lt;wsp:rsid wsp:val=&quot;00AD2FEB&quot;/&gt;&lt;wsp:rsid wsp:val=&quot;00AD35C5&quot;/&gt;&lt;wsp:rsid wsp:val=&quot;00AD3B1D&quot;/&gt;&lt;wsp:rsid wsp:val=&quot;00AD3CAA&quot;/&gt;&lt;wsp:rsid wsp:val=&quot;00AD40D2&quot;/&gt;&lt;wsp:rsid wsp:val=&quot;00AD431D&quot;/&gt;&lt;wsp:rsid wsp:val=&quot;00AD43F7&quot;/&gt;&lt;wsp:rsid wsp:val=&quot;00AD4426&quot;/&gt;&lt;wsp:rsid wsp:val=&quot;00AD45CC&quot;/&gt;&lt;wsp:rsid wsp:val=&quot;00AD46BF&quot;/&gt;&lt;wsp:rsid wsp:val=&quot;00AD4CC3&quot;/&gt;&lt;wsp:rsid wsp:val=&quot;00AD4CFD&quot;/&gt;&lt;wsp:rsid wsp:val=&quot;00AD4EB0&quot;/&gt;&lt;wsp:rsid wsp:val=&quot;00AD5154&quot;/&gt;&lt;wsp:rsid wsp:val=&quot;00AD5415&quot;/&gt;&lt;wsp:rsid wsp:val=&quot;00AD5627&quot;/&gt;&lt;wsp:rsid wsp:val=&quot;00AD57A6&quot;/&gt;&lt;wsp:rsid wsp:val=&quot;00AD5838&quot;/&gt;&lt;wsp:rsid wsp:val=&quot;00AD58E5&quot;/&gt;&lt;wsp:rsid wsp:val=&quot;00AD5B1D&quot;/&gt;&lt;wsp:rsid wsp:val=&quot;00AD6136&quot;/&gt;&lt;wsp:rsid wsp:val=&quot;00AD629A&quot;/&gt;&lt;wsp:rsid wsp:val=&quot;00AD64AE&quot;/&gt;&lt;wsp:rsid wsp:val=&quot;00AD670B&quot;/&gt;&lt;wsp:rsid wsp:val=&quot;00AD6847&quot;/&gt;&lt;wsp:rsid wsp:val=&quot;00AD6953&quot;/&gt;&lt;wsp:rsid wsp:val=&quot;00AD6A82&quot;/&gt;&lt;wsp:rsid wsp:val=&quot;00AD717A&quot;/&gt;&lt;wsp:rsid wsp:val=&quot;00AD7240&quot;/&gt;&lt;wsp:rsid wsp:val=&quot;00AD76E0&quot;/&gt;&lt;wsp:rsid wsp:val=&quot;00AD7BBF&quot;/&gt;&lt;wsp:rsid wsp:val=&quot;00AD7D6E&quot;/&gt;&lt;wsp:rsid wsp:val=&quot;00AE02BF&quot;/&gt;&lt;wsp:rsid wsp:val=&quot;00AE03E7&quot;/&gt;&lt;wsp:rsid wsp:val=&quot;00AE0491&quot;/&gt;&lt;wsp:rsid wsp:val=&quot;00AE04C1&quot;/&gt;&lt;wsp:rsid wsp:val=&quot;00AE0535&quot;/&gt;&lt;wsp:rsid wsp:val=&quot;00AE08EB&quot;/&gt;&lt;wsp:rsid wsp:val=&quot;00AE0931&quot;/&gt;&lt;wsp:rsid wsp:val=&quot;00AE0ADC&quot;/&gt;&lt;wsp:rsid wsp:val=&quot;00AE11EE&quot;/&gt;&lt;wsp:rsid wsp:val=&quot;00AE11F0&quot;/&gt;&lt;wsp:rsid wsp:val=&quot;00AE145D&quot;/&gt;&lt;wsp:rsid wsp:val=&quot;00AE158A&quot;/&gt;&lt;wsp:rsid wsp:val=&quot;00AE1635&quot;/&gt;&lt;wsp:rsid wsp:val=&quot;00AE168D&quot;/&gt;&lt;wsp:rsid wsp:val=&quot;00AE1D0F&quot;/&gt;&lt;wsp:rsid wsp:val=&quot;00AE2597&quot;/&gt;&lt;wsp:rsid wsp:val=&quot;00AE2630&quot;/&gt;&lt;wsp:rsid wsp:val=&quot;00AE26E8&quot;/&gt;&lt;wsp:rsid wsp:val=&quot;00AE2995&quot;/&gt;&lt;wsp:rsid wsp:val=&quot;00AE3160&quot;/&gt;&lt;wsp:rsid wsp:val=&quot;00AE31C0&quot;/&gt;&lt;wsp:rsid wsp:val=&quot;00AE33C1&quot;/&gt;&lt;wsp:rsid wsp:val=&quot;00AE36B6&quot;/&gt;&lt;wsp:rsid wsp:val=&quot;00AE370A&quot;/&gt;&lt;wsp:rsid wsp:val=&quot;00AE374A&quot;/&gt;&lt;wsp:rsid wsp:val=&quot;00AE3C02&quot;/&gt;&lt;wsp:rsid wsp:val=&quot;00AE3CB0&quot;/&gt;&lt;wsp:rsid wsp:val=&quot;00AE41F8&quot;/&gt;&lt;wsp:rsid wsp:val=&quot;00AE426F&quot;/&gt;&lt;wsp:rsid wsp:val=&quot;00AE4325&quot;/&gt;&lt;wsp:rsid wsp:val=&quot;00AE4332&quot;/&gt;&lt;wsp:rsid wsp:val=&quot;00AE4705&quot;/&gt;&lt;wsp:rsid wsp:val=&quot;00AE4875&quot;/&gt;&lt;wsp:rsid wsp:val=&quot;00AE488C&quot;/&gt;&lt;wsp:rsid wsp:val=&quot;00AE4893&quot;/&gt;&lt;wsp:rsid wsp:val=&quot;00AE4CDC&quot;/&gt;&lt;wsp:rsid wsp:val=&quot;00AE5038&quot;/&gt;&lt;wsp:rsid wsp:val=&quot;00AE5166&quot;/&gt;&lt;wsp:rsid wsp:val=&quot;00AE5244&quot;/&gt;&lt;wsp:rsid wsp:val=&quot;00AE52EE&quot;/&gt;&lt;wsp:rsid wsp:val=&quot;00AE5458&quot;/&gt;&lt;wsp:rsid wsp:val=&quot;00AE5A6E&quot;/&gt;&lt;wsp:rsid wsp:val=&quot;00AE5D5E&quot;/&gt;&lt;wsp:rsid wsp:val=&quot;00AE5E7B&quot;/&gt;&lt;wsp:rsid wsp:val=&quot;00AE5F58&quot;/&gt;&lt;wsp:rsid wsp:val=&quot;00AE622C&quot;/&gt;&lt;wsp:rsid wsp:val=&quot;00AE632E&quot;/&gt;&lt;wsp:rsid wsp:val=&quot;00AE64CE&quot;/&gt;&lt;wsp:rsid wsp:val=&quot;00AE6544&quot;/&gt;&lt;wsp:rsid wsp:val=&quot;00AE675F&quot;/&gt;&lt;wsp:rsid wsp:val=&quot;00AE6AC7&quot;/&gt;&lt;wsp:rsid wsp:val=&quot;00AE75B2&quot;/&gt;&lt;wsp:rsid wsp:val=&quot;00AE75B6&quot;/&gt;&lt;wsp:rsid wsp:val=&quot;00AE7813&quot;/&gt;&lt;wsp:rsid wsp:val=&quot;00AE788C&quot;/&gt;&lt;wsp:rsid wsp:val=&quot;00AE7A7D&quot;/&gt;&lt;wsp:rsid wsp:val=&quot;00AE7CB5&quot;/&gt;&lt;wsp:rsid wsp:val=&quot;00AE7DFA&quot;/&gt;&lt;wsp:rsid wsp:val=&quot;00AF005C&quot;/&gt;&lt;wsp:rsid wsp:val=&quot;00AF012A&quot;/&gt;&lt;wsp:rsid wsp:val=&quot;00AF0230&quot;/&gt;&lt;wsp:rsid wsp:val=&quot;00AF0383&quot;/&gt;&lt;wsp:rsid wsp:val=&quot;00AF03A2&quot;/&gt;&lt;wsp:rsid wsp:val=&quot;00AF07B8&quot;/&gt;&lt;wsp:rsid wsp:val=&quot;00AF0BFD&quot;/&gt;&lt;wsp:rsid wsp:val=&quot;00AF101B&quot;/&gt;&lt;wsp:rsid wsp:val=&quot;00AF11CE&quot;/&gt;&lt;wsp:rsid wsp:val=&quot;00AF11FF&quot;/&gt;&lt;wsp:rsid wsp:val=&quot;00AF1213&quot;/&gt;&lt;wsp:rsid wsp:val=&quot;00AF124B&quot;/&gt;&lt;wsp:rsid wsp:val=&quot;00AF1355&quot;/&gt;&lt;wsp:rsid wsp:val=&quot;00AF139A&quot;/&gt;&lt;wsp:rsid wsp:val=&quot;00AF13BB&quot;/&gt;&lt;wsp:rsid wsp:val=&quot;00AF1895&quot;/&gt;&lt;wsp:rsid wsp:val=&quot;00AF18F2&quot;/&gt;&lt;wsp:rsid wsp:val=&quot;00AF192B&quot;/&gt;&lt;wsp:rsid wsp:val=&quot;00AF19FA&quot;/&gt;&lt;wsp:rsid wsp:val=&quot;00AF1B3F&quot;/&gt;&lt;wsp:rsid wsp:val=&quot;00AF1BD1&quot;/&gt;&lt;wsp:rsid wsp:val=&quot;00AF1C86&quot;/&gt;&lt;wsp:rsid wsp:val=&quot;00AF1D6D&quot;/&gt;&lt;wsp:rsid wsp:val=&quot;00AF1DC5&quot;/&gt;&lt;wsp:rsid wsp:val=&quot;00AF1DE0&quot;/&gt;&lt;wsp:rsid wsp:val=&quot;00AF2033&quot;/&gt;&lt;wsp:rsid wsp:val=&quot;00AF2082&quot;/&gt;&lt;wsp:rsid wsp:val=&quot;00AF221F&quot;/&gt;&lt;wsp:rsid wsp:val=&quot;00AF23DC&quot;/&gt;&lt;wsp:rsid wsp:val=&quot;00AF28EE&quot;/&gt;&lt;wsp:rsid wsp:val=&quot;00AF2D2F&quot;/&gt;&lt;wsp:rsid wsp:val=&quot;00AF2E27&quot;/&gt;&lt;wsp:rsid wsp:val=&quot;00AF370D&quot;/&gt;&lt;wsp:rsid wsp:val=&quot;00AF3851&quot;/&gt;&lt;wsp:rsid wsp:val=&quot;00AF38AD&quot;/&gt;&lt;wsp:rsid wsp:val=&quot;00AF38B1&quot;/&gt;&lt;wsp:rsid wsp:val=&quot;00AF3BA4&quot;/&gt;&lt;wsp:rsid wsp:val=&quot;00AF3BB5&quot;/&gt;&lt;wsp:rsid wsp:val=&quot;00AF3CDB&quot;/&gt;&lt;wsp:rsid wsp:val=&quot;00AF3EB0&quot;/&gt;&lt;wsp:rsid wsp:val=&quot;00AF3EDB&quot;/&gt;&lt;wsp:rsid wsp:val=&quot;00AF40B0&quot;/&gt;&lt;wsp:rsid wsp:val=&quot;00AF4318&quot;/&gt;&lt;wsp:rsid wsp:val=&quot;00AF436D&quot;/&gt;&lt;wsp:rsid wsp:val=&quot;00AF4417&quot;/&gt;&lt;wsp:rsid wsp:val=&quot;00AF4461&quot;/&gt;&lt;wsp:rsid wsp:val=&quot;00AF44A8&quot;/&gt;&lt;wsp:rsid wsp:val=&quot;00AF44CE&quot;/&gt;&lt;wsp:rsid wsp:val=&quot;00AF48A8&quot;/&gt;&lt;wsp:rsid wsp:val=&quot;00AF4A61&quot;/&gt;&lt;wsp:rsid wsp:val=&quot;00AF4CA3&quot;/&gt;&lt;wsp:rsid wsp:val=&quot;00AF4CCC&quot;/&gt;&lt;wsp:rsid wsp:val=&quot;00AF4E5C&quot;/&gt;&lt;wsp:rsid wsp:val=&quot;00AF4E8F&quot;/&gt;&lt;wsp:rsid wsp:val=&quot;00AF51F3&quot;/&gt;&lt;wsp:rsid wsp:val=&quot;00AF57EF&quot;/&gt;&lt;wsp:rsid wsp:val=&quot;00AF59F7&quot;/&gt;&lt;wsp:rsid wsp:val=&quot;00AF5C76&quot;/&gt;&lt;wsp:rsid wsp:val=&quot;00AF5E86&quot;/&gt;&lt;wsp:rsid wsp:val=&quot;00AF6115&quot;/&gt;&lt;wsp:rsid wsp:val=&quot;00AF616A&quot;/&gt;&lt;wsp:rsid wsp:val=&quot;00AF624A&quot;/&gt;&lt;wsp:rsid wsp:val=&quot;00AF67E7&quot;/&gt;&lt;wsp:rsid wsp:val=&quot;00AF67F7&quot;/&gt;&lt;wsp:rsid wsp:val=&quot;00AF6921&quot;/&gt;&lt;wsp:rsid wsp:val=&quot;00AF699E&quot;/&gt;&lt;wsp:rsid wsp:val=&quot;00AF6B86&quot;/&gt;&lt;wsp:rsid wsp:val=&quot;00AF6CF5&quot;/&gt;&lt;wsp:rsid wsp:val=&quot;00AF6EA1&quot;/&gt;&lt;wsp:rsid wsp:val=&quot;00AF6EC2&quot;/&gt;&lt;wsp:rsid wsp:val=&quot;00AF732F&quot;/&gt;&lt;wsp:rsid wsp:val=&quot;00AF7475&quot;/&gt;&lt;wsp:rsid wsp:val=&quot;00AF74FD&quot;/&gt;&lt;wsp:rsid wsp:val=&quot;00AF7564&quot;/&gt;&lt;wsp:rsid wsp:val=&quot;00AF770F&quot;/&gt;&lt;wsp:rsid wsp:val=&quot;00AF7A83&quot;/&gt;&lt;wsp:rsid wsp:val=&quot;00AF7B04&quot;/&gt;&lt;wsp:rsid wsp:val=&quot;00AF7CA2&quot;/&gt;&lt;wsp:rsid wsp:val=&quot;00AF7E29&quot;/&gt;&lt;wsp:rsid wsp:val=&quot;00AF7E33&quot;/&gt;&lt;wsp:rsid wsp:val=&quot;00AF7EEA&quot;/&gt;&lt;wsp:rsid wsp:val=&quot;00AF7F1B&quot;/&gt;&lt;wsp:rsid wsp:val=&quot;00B00024&quot;/&gt;&lt;wsp:rsid wsp:val=&quot;00B00114&quot;/&gt;&lt;wsp:rsid wsp:val=&quot;00B00160&quot;/&gt;&lt;wsp:rsid wsp:val=&quot;00B00575&quot;/&gt;&lt;wsp:rsid wsp:val=&quot;00B00C63&quot;/&gt;&lt;wsp:rsid wsp:val=&quot;00B00D14&quot;/&gt;&lt;wsp:rsid wsp:val=&quot;00B00FFE&quot;/&gt;&lt;wsp:rsid wsp:val=&quot;00B01506&quot;/&gt;&lt;wsp:rsid wsp:val=&quot;00B01C6E&quot;/&gt;&lt;wsp:rsid wsp:val=&quot;00B01F68&quot;/&gt;&lt;wsp:rsid wsp:val=&quot;00B0214D&quot;/&gt;&lt;wsp:rsid wsp:val=&quot;00B02360&quot;/&gt;&lt;wsp:rsid wsp:val=&quot;00B023B0&quot;/&gt;&lt;wsp:rsid wsp:val=&quot;00B02576&quot;/&gt;&lt;wsp:rsid wsp:val=&quot;00B02679&quot;/&gt;&lt;wsp:rsid wsp:val=&quot;00B02AC8&quot;/&gt;&lt;wsp:rsid wsp:val=&quot;00B02B68&quot;/&gt;&lt;wsp:rsid wsp:val=&quot;00B02BD7&quot;/&gt;&lt;wsp:rsid wsp:val=&quot;00B02CD5&quot;/&gt;&lt;wsp:rsid wsp:val=&quot;00B033E5&quot;/&gt;&lt;wsp:rsid wsp:val=&quot;00B03826&quot;/&gt;&lt;wsp:rsid wsp:val=&quot;00B038A2&quot;/&gt;&lt;wsp:rsid wsp:val=&quot;00B03A00&quot;/&gt;&lt;wsp:rsid wsp:val=&quot;00B03BC7&quot;/&gt;&lt;wsp:rsid wsp:val=&quot;00B03C4E&quot;/&gt;&lt;wsp:rsid wsp:val=&quot;00B04168&quot;/&gt;&lt;wsp:rsid wsp:val=&quot;00B041A9&quot;/&gt;&lt;wsp:rsid wsp:val=&quot;00B044BF&quot;/&gt;&lt;wsp:rsid wsp:val=&quot;00B04980&quot;/&gt;&lt;wsp:rsid wsp:val=&quot;00B04C85&quot;/&gt;&lt;wsp:rsid wsp:val=&quot;00B05309&quot;/&gt;&lt;wsp:rsid wsp:val=&quot;00B053AD&quot;/&gt;&lt;wsp:rsid wsp:val=&quot;00B05499&quot;/&gt;&lt;wsp:rsid wsp:val=&quot;00B05561&quot;/&gt;&lt;wsp:rsid wsp:val=&quot;00B055B5&quot;/&gt;&lt;wsp:rsid wsp:val=&quot;00B05B69&quot;/&gt;&lt;wsp:rsid wsp:val=&quot;00B05BFB&quot;/&gt;&lt;wsp:rsid wsp:val=&quot;00B05C61&quot;/&gt;&lt;wsp:rsid wsp:val=&quot;00B05F9A&quot;/&gt;&lt;wsp:rsid wsp:val=&quot;00B060D7&quot;/&gt;&lt;wsp:rsid wsp:val=&quot;00B06143&quot;/&gt;&lt;wsp:rsid wsp:val=&quot;00B06417&quot;/&gt;&lt;wsp:rsid wsp:val=&quot;00B06931&quot;/&gt;&lt;wsp:rsid wsp:val=&quot;00B0698C&quot;/&gt;&lt;wsp:rsid wsp:val=&quot;00B072B3&quot;/&gt;&lt;wsp:rsid wsp:val=&quot;00B072FF&quot;/&gt;&lt;wsp:rsid wsp:val=&quot;00B07455&quot;/&gt;&lt;wsp:rsid wsp:val=&quot;00B074CC&quot;/&gt;&lt;wsp:rsid wsp:val=&quot;00B076D0&quot;/&gt;&lt;wsp:rsid wsp:val=&quot;00B079E1&quot;/&gt;&lt;wsp:rsid wsp:val=&quot;00B07A26&quot;/&gt;&lt;wsp:rsid wsp:val=&quot;00B07B82&quot;/&gt;&lt;wsp:rsid wsp:val=&quot;00B07E07&quot;/&gt;&lt;wsp:rsid wsp:val=&quot;00B07FB6&quot;/&gt;&lt;wsp:rsid wsp:val=&quot;00B1006B&quot;/&gt;&lt;wsp:rsid wsp:val=&quot;00B1021C&quot;/&gt;&lt;wsp:rsid wsp:val=&quot;00B1029D&quot;/&gt;&lt;wsp:rsid wsp:val=&quot;00B10481&quot;/&gt;&lt;wsp:rsid wsp:val=&quot;00B104C2&quot;/&gt;&lt;wsp:rsid wsp:val=&quot;00B1061D&quot;/&gt;&lt;wsp:rsid wsp:val=&quot;00B109EE&quot;/&gt;&lt;wsp:rsid wsp:val=&quot;00B10CD2&quot;/&gt;&lt;wsp:rsid wsp:val=&quot;00B10DEA&quot;/&gt;&lt;wsp:rsid wsp:val=&quot;00B10EEE&quot;/&gt;&lt;wsp:rsid wsp:val=&quot;00B11757&quot;/&gt;&lt;wsp:rsid wsp:val=&quot;00B119A9&quot;/&gt;&lt;wsp:rsid wsp:val=&quot;00B11AB6&quot;/&gt;&lt;wsp:rsid wsp:val=&quot;00B11BE2&quot;/&gt;&lt;wsp:rsid wsp:val=&quot;00B11D18&quot;/&gt;&lt;wsp:rsid wsp:val=&quot;00B11EC2&quot;/&gt;&lt;wsp:rsid wsp:val=&quot;00B11FB4&quot;/&gt;&lt;wsp:rsid wsp:val=&quot;00B1238A&quot;/&gt;&lt;wsp:rsid wsp:val=&quot;00B124C9&quot;/&gt;&lt;wsp:rsid wsp:val=&quot;00B1297D&quot;/&gt;&lt;wsp:rsid wsp:val=&quot;00B12F61&quot;/&gt;&lt;wsp:rsid wsp:val=&quot;00B132CB&quot;/&gt;&lt;wsp:rsid wsp:val=&quot;00B13377&quot;/&gt;&lt;wsp:rsid wsp:val=&quot;00B13675&quot;/&gt;&lt;wsp:rsid wsp:val=&quot;00B13836&quot;/&gt;&lt;wsp:rsid wsp:val=&quot;00B13ABA&quot;/&gt;&lt;wsp:rsid wsp:val=&quot;00B13AE5&quot;/&gt;&lt;wsp:rsid wsp:val=&quot;00B13E91&quot;/&gt;&lt;wsp:rsid wsp:val=&quot;00B1406C&quot;/&gt;&lt;wsp:rsid wsp:val=&quot;00B140B3&quot;/&gt;&lt;wsp:rsid wsp:val=&quot;00B14263&quot;/&gt;&lt;wsp:rsid wsp:val=&quot;00B144E9&quot;/&gt;&lt;wsp:rsid wsp:val=&quot;00B14588&quot;/&gt;&lt;wsp:rsid wsp:val=&quot;00B14685&quot;/&gt;&lt;wsp:rsid wsp:val=&quot;00B14868&quot;/&gt;&lt;wsp:rsid wsp:val=&quot;00B14AD2&quot;/&gt;&lt;wsp:rsid wsp:val=&quot;00B14CA8&quot;/&gt;&lt;wsp:rsid wsp:val=&quot;00B14D5D&quot;/&gt;&lt;wsp:rsid wsp:val=&quot;00B14D60&quot;/&gt;&lt;wsp:rsid wsp:val=&quot;00B14D87&quot;/&gt;&lt;wsp:rsid wsp:val=&quot;00B14E61&quot;/&gt;&lt;wsp:rsid wsp:val=&quot;00B14FB8&quot;/&gt;&lt;wsp:rsid wsp:val=&quot;00B1511D&quot;/&gt;&lt;wsp:rsid wsp:val=&quot;00B152C2&quot;/&gt;&lt;wsp:rsid wsp:val=&quot;00B152D5&quot;/&gt;&lt;wsp:rsid wsp:val=&quot;00B15322&quot;/&gt;&lt;wsp:rsid wsp:val=&quot;00B15801&quot;/&gt;&lt;wsp:rsid wsp:val=&quot;00B15B47&quot;/&gt;&lt;wsp:rsid wsp:val=&quot;00B15B93&quot;/&gt;&lt;wsp:rsid wsp:val=&quot;00B16698&quot;/&gt;&lt;wsp:rsid wsp:val=&quot;00B167F5&quot;/&gt;&lt;wsp:rsid wsp:val=&quot;00B1685C&quot;/&gt;&lt;wsp:rsid wsp:val=&quot;00B169F9&quot;/&gt;&lt;wsp:rsid wsp:val=&quot;00B16A3D&quot;/&gt;&lt;wsp:rsid wsp:val=&quot;00B16D5A&quot;/&gt;&lt;wsp:rsid wsp:val=&quot;00B17179&quot;/&gt;&lt;wsp:rsid wsp:val=&quot;00B17188&quot;/&gt;&lt;wsp:rsid wsp:val=&quot;00B175D0&quot;/&gt;&lt;wsp:rsid wsp:val=&quot;00B177CE&quot;/&gt;&lt;wsp:rsid wsp:val=&quot;00B178D7&quot;/&gt;&lt;wsp:rsid wsp:val=&quot;00B179CE&quot;/&gt;&lt;wsp:rsid wsp:val=&quot;00B17A65&quot;/&gt;&lt;wsp:rsid wsp:val=&quot;00B17D1D&quot;/&gt;&lt;wsp:rsid wsp:val=&quot;00B17E60&quot;/&gt;&lt;wsp:rsid wsp:val=&quot;00B2042E&quot;/&gt;&lt;wsp:rsid wsp:val=&quot;00B206CD&quot;/&gt;&lt;wsp:rsid wsp:val=&quot;00B209A5&quot;/&gt;&lt;wsp:rsid wsp:val=&quot;00B20BC9&quot;/&gt;&lt;wsp:rsid wsp:val=&quot;00B20EEF&quot;/&gt;&lt;wsp:rsid wsp:val=&quot;00B211AA&quot;/&gt;&lt;wsp:rsid wsp:val=&quot;00B215AB&quot;/&gt;&lt;wsp:rsid wsp:val=&quot;00B218DF&quot;/&gt;&lt;wsp:rsid wsp:val=&quot;00B21C29&quot;/&gt;&lt;wsp:rsid wsp:val=&quot;00B21CA2&quot;/&gt;&lt;wsp:rsid wsp:val=&quot;00B21DE5&quot;/&gt;&lt;wsp:rsid wsp:val=&quot;00B21EAB&quot;/&gt;&lt;wsp:rsid wsp:val=&quot;00B21EC2&quot;/&gt;&lt;wsp:rsid wsp:val=&quot;00B22345&quot;/&gt;&lt;wsp:rsid wsp:val=&quot;00B22472&quot;/&gt;&lt;wsp:rsid wsp:val=&quot;00B2263A&quot;/&gt;&lt;wsp:rsid wsp:val=&quot;00B22778&quot;/&gt;&lt;wsp:rsid wsp:val=&quot;00B22EE7&quot;/&gt;&lt;wsp:rsid wsp:val=&quot;00B23067&quot;/&gt;&lt;wsp:rsid wsp:val=&quot;00B238F2&quot;/&gt;&lt;wsp:rsid wsp:val=&quot;00B23965&quot;/&gt;&lt;wsp:rsid wsp:val=&quot;00B23A53&quot;/&gt;&lt;wsp:rsid wsp:val=&quot;00B23ABF&quot;/&gt;&lt;wsp:rsid wsp:val=&quot;00B23C0F&quot;/&gt;&lt;wsp:rsid wsp:val=&quot;00B23FB6&quot;/&gt;&lt;wsp:rsid wsp:val=&quot;00B24475&quot;/&gt;&lt;wsp:rsid wsp:val=&quot;00B24D79&quot;/&gt;&lt;wsp:rsid wsp:val=&quot;00B24DF3&quot;/&gt;&lt;wsp:rsid wsp:val=&quot;00B24F49&quot;/&gt;&lt;wsp:rsid wsp:val=&quot;00B251F6&quot;/&gt;&lt;wsp:rsid wsp:val=&quot;00B25402&quot;/&gt;&lt;wsp:rsid wsp:val=&quot;00B256BC&quot;/&gt;&lt;wsp:rsid wsp:val=&quot;00B260E9&quot;/&gt;&lt;wsp:rsid wsp:val=&quot;00B26489&quot;/&gt;&lt;wsp:rsid wsp:val=&quot;00B265AB&quot;/&gt;&lt;wsp:rsid wsp:val=&quot;00B2667F&quot;/&gt;&lt;wsp:rsid wsp:val=&quot;00B26715&quot;/&gt;&lt;wsp:rsid wsp:val=&quot;00B26905&quot;/&gt;&lt;wsp:rsid wsp:val=&quot;00B27283&quot;/&gt;&lt;wsp:rsid wsp:val=&quot;00B272DA&quot;/&gt;&lt;wsp:rsid wsp:val=&quot;00B273DB&quot;/&gt;&lt;wsp:rsid wsp:val=&quot;00B27538&quot;/&gt;&lt;wsp:rsid wsp:val=&quot;00B27987&quot;/&gt;&lt;wsp:rsid wsp:val=&quot;00B27ADA&quot;/&gt;&lt;wsp:rsid wsp:val=&quot;00B27BD8&quot;/&gt;&lt;wsp:rsid wsp:val=&quot;00B30675&quot;/&gt;&lt;wsp:rsid wsp:val=&quot;00B30818&quot;/&gt;&lt;wsp:rsid wsp:val=&quot;00B30AEE&quot;/&gt;&lt;wsp:rsid wsp:val=&quot;00B30C7C&quot;/&gt;&lt;wsp:rsid wsp:val=&quot;00B31CEE&quot;/&gt;&lt;wsp:rsid wsp:val=&quot;00B31F76&quot;/&gt;&lt;wsp:rsid wsp:val=&quot;00B32354&quot;/&gt;&lt;wsp:rsid wsp:val=&quot;00B32CA3&quot;/&gt;&lt;wsp:rsid wsp:val=&quot;00B33088&quot;/&gt;&lt;wsp:rsid wsp:val=&quot;00B33356&quot;/&gt;&lt;wsp:rsid wsp:val=&quot;00B337EF&quot;/&gt;&lt;wsp:rsid wsp:val=&quot;00B3381A&quot;/&gt;&lt;wsp:rsid wsp:val=&quot;00B33874&quot;/&gt;&lt;wsp:rsid wsp:val=&quot;00B339C5&quot;/&gt;&lt;wsp:rsid wsp:val=&quot;00B33A18&quot;/&gt;&lt;wsp:rsid wsp:val=&quot;00B33A93&quot;/&gt;&lt;wsp:rsid wsp:val=&quot;00B33BAC&quot;/&gt;&lt;wsp:rsid wsp:val=&quot;00B33C19&quot;/&gt;&lt;wsp:rsid wsp:val=&quot;00B3412C&quot;/&gt;&lt;wsp:rsid wsp:val=&quot;00B34164&quot;/&gt;&lt;wsp:rsid wsp:val=&quot;00B34762&quot;/&gt;&lt;wsp:rsid wsp:val=&quot;00B34A62&quot;/&gt;&lt;wsp:rsid wsp:val=&quot;00B34AC1&quot;/&gt;&lt;wsp:rsid wsp:val=&quot;00B34AD5&quot;/&gt;&lt;wsp:rsid wsp:val=&quot;00B34C3D&quot;/&gt;&lt;wsp:rsid wsp:val=&quot;00B34DB1&quot;/&gt;&lt;wsp:rsid wsp:val=&quot;00B34DD8&quot;/&gt;&lt;wsp:rsid wsp:val=&quot;00B34E97&quot;/&gt;&lt;wsp:rsid wsp:val=&quot;00B356EE&quot;/&gt;&lt;wsp:rsid wsp:val=&quot;00B3585D&quot;/&gt;&lt;wsp:rsid wsp:val=&quot;00B35916&quot;/&gt;&lt;wsp:rsid wsp:val=&quot;00B359CC&quot;/&gt;&lt;wsp:rsid wsp:val=&quot;00B35C89&quot;/&gt;&lt;wsp:rsid wsp:val=&quot;00B35D7D&quot;/&gt;&lt;wsp:rsid wsp:val=&quot;00B35E24&quot;/&gt;&lt;wsp:rsid wsp:val=&quot;00B36084&quot;/&gt;&lt;wsp:rsid wsp:val=&quot;00B36268&quot;/&gt;&lt;wsp:rsid wsp:val=&quot;00B3675F&quot;/&gt;&lt;wsp:rsid wsp:val=&quot;00B368E3&quot;/&gt;&lt;wsp:rsid wsp:val=&quot;00B36983&quot;/&gt;&lt;wsp:rsid wsp:val=&quot;00B36A05&quot;/&gt;&lt;wsp:rsid wsp:val=&quot;00B36D5A&quot;/&gt;&lt;wsp:rsid wsp:val=&quot;00B374DB&quot;/&gt;&lt;wsp:rsid wsp:val=&quot;00B376E4&quot;/&gt;&lt;wsp:rsid wsp:val=&quot;00B378B4&quot;/&gt;&lt;wsp:rsid wsp:val=&quot;00B37B88&quot;/&gt;&lt;wsp:rsid wsp:val=&quot;00B37E68&quot;/&gt;&lt;wsp:rsid wsp:val=&quot;00B37F70&quot;/&gt;&lt;wsp:rsid wsp:val=&quot;00B4010C&quot;/&gt;&lt;wsp:rsid wsp:val=&quot;00B404B2&quot;/&gt;&lt;wsp:rsid wsp:val=&quot;00B4084C&quot;/&gt;&lt;wsp:rsid wsp:val=&quot;00B4086E&quot;/&gt;&lt;wsp:rsid wsp:val=&quot;00B40874&quot;/&gt;&lt;wsp:rsid wsp:val=&quot;00B4107B&quot;/&gt;&lt;wsp:rsid wsp:val=&quot;00B411BB&quot;/&gt;&lt;wsp:rsid wsp:val=&quot;00B4174E&quot;/&gt;&lt;wsp:rsid wsp:val=&quot;00B41B0F&quot;/&gt;&lt;wsp:rsid wsp:val=&quot;00B41C15&quot;/&gt;&lt;wsp:rsid wsp:val=&quot;00B41FA1&quot;/&gt;&lt;wsp:rsid wsp:val=&quot;00B421DC&quot;/&gt;&lt;wsp:rsid wsp:val=&quot;00B4229E&quot;/&gt;&lt;wsp:rsid wsp:val=&quot;00B42310&quot;/&gt;&lt;wsp:rsid wsp:val=&quot;00B42821&quot;/&gt;&lt;wsp:rsid wsp:val=&quot;00B42F82&quot;/&gt;&lt;wsp:rsid wsp:val=&quot;00B43513&quot;/&gt;&lt;wsp:rsid wsp:val=&quot;00B43627&quot;/&gt;&lt;wsp:rsid wsp:val=&quot;00B43A9F&quot;/&gt;&lt;wsp:rsid wsp:val=&quot;00B43AB0&quot;/&gt;&lt;wsp:rsid wsp:val=&quot;00B43D0D&quot;/&gt;&lt;wsp:rsid wsp:val=&quot;00B442C8&quot;/&gt;&lt;wsp:rsid wsp:val=&quot;00B44350&quot;/&gt;&lt;wsp:rsid wsp:val=&quot;00B4449F&quot;/&gt;&lt;wsp:rsid wsp:val=&quot;00B445B6&quot;/&gt;&lt;wsp:rsid wsp:val=&quot;00B44B7B&quot;/&gt;&lt;wsp:rsid wsp:val=&quot;00B44B9B&quot;/&gt;&lt;wsp:rsid wsp:val=&quot;00B44D30&quot;/&gt;&lt;wsp:rsid wsp:val=&quot;00B4501F&quot;/&gt;&lt;wsp:rsid wsp:val=&quot;00B45254&quot;/&gt;&lt;wsp:rsid wsp:val=&quot;00B452BC&quot;/&gt;&lt;wsp:rsid wsp:val=&quot;00B4540D&quot;/&gt;&lt;wsp:rsid wsp:val=&quot;00B458FD&quot;/&gt;&lt;wsp:rsid wsp:val=&quot;00B45924&quot;/&gt;&lt;wsp:rsid wsp:val=&quot;00B45DF3&quot;/&gt;&lt;wsp:rsid wsp:val=&quot;00B45F96&quot;/&gt;&lt;wsp:rsid wsp:val=&quot;00B46508&quot;/&gt;&lt;wsp:rsid wsp:val=&quot;00B468E9&quot;/&gt;&lt;wsp:rsid wsp:val=&quot;00B46B82&quot;/&gt;&lt;wsp:rsid wsp:val=&quot;00B46D18&quot;/&gt;&lt;wsp:rsid wsp:val=&quot;00B46FC4&quot;/&gt;&lt;wsp:rsid wsp:val=&quot;00B4700C&quot;/&gt;&lt;wsp:rsid wsp:val=&quot;00B476DB&quot;/&gt;&lt;wsp:rsid wsp:val=&quot;00B47703&quot;/&gt;&lt;wsp:rsid wsp:val=&quot;00B479B3&quot;/&gt;&lt;wsp:rsid wsp:val=&quot;00B47A35&quot;/&gt;&lt;wsp:rsid wsp:val=&quot;00B47C92&quot;/&gt;&lt;wsp:rsid wsp:val=&quot;00B47C99&quot;/&gt;&lt;wsp:rsid wsp:val=&quot;00B47F1E&quot;/&gt;&lt;wsp:rsid wsp:val=&quot;00B502D6&quot;/&gt;&lt;wsp:rsid wsp:val=&quot;00B504E0&quot;/&gt;&lt;wsp:rsid wsp:val=&quot;00B5080C&quot;/&gt;&lt;wsp:rsid wsp:val=&quot;00B50887&quot;/&gt;&lt;wsp:rsid wsp:val=&quot;00B50903&quot;/&gt;&lt;wsp:rsid wsp:val=&quot;00B50910&quot;/&gt;&lt;wsp:rsid wsp:val=&quot;00B50D25&quot;/&gt;&lt;wsp:rsid wsp:val=&quot;00B50EDC&quot;/&gt;&lt;wsp:rsid wsp:val=&quot;00B511BB&quot;/&gt;&lt;wsp:rsid wsp:val=&quot;00B511DC&quot;/&gt;&lt;wsp:rsid wsp:val=&quot;00B51272&quot;/&gt;&lt;wsp:rsid wsp:val=&quot;00B51448&quot;/&gt;&lt;wsp:rsid wsp:val=&quot;00B514F6&quot;/&gt;&lt;wsp:rsid wsp:val=&quot;00B5159B&quot;/&gt;&lt;wsp:rsid wsp:val=&quot;00B51A68&quot;/&gt;&lt;wsp:rsid wsp:val=&quot;00B51BB6&quot;/&gt;&lt;wsp:rsid wsp:val=&quot;00B51C5B&quot;/&gt;&lt;wsp:rsid wsp:val=&quot;00B5219F&quot;/&gt;&lt;wsp:rsid wsp:val=&quot;00B5246D&quot;/&gt;&lt;wsp:rsid wsp:val=&quot;00B525DA&quot;/&gt;&lt;wsp:rsid wsp:val=&quot;00B52F04&quot;/&gt;&lt;wsp:rsid wsp:val=&quot;00B53214&quot;/&gt;&lt;wsp:rsid wsp:val=&quot;00B533B3&quot;/&gt;&lt;wsp:rsid wsp:val=&quot;00B53582&quot;/&gt;&lt;wsp:rsid wsp:val=&quot;00B535D5&quot;/&gt;&lt;wsp:rsid wsp:val=&quot;00B5384A&quot;/&gt;&lt;wsp:rsid wsp:val=&quot;00B538A1&quot;/&gt;&lt;wsp:rsid wsp:val=&quot;00B53B1B&quot;/&gt;&lt;wsp:rsid wsp:val=&quot;00B53DAB&quot;/&gt;&lt;wsp:rsid wsp:val=&quot;00B53EDA&quot;/&gt;&lt;wsp:rsid wsp:val=&quot;00B540AD&quot;/&gt;&lt;wsp:rsid wsp:val=&quot;00B54727&quot;/&gt;&lt;wsp:rsid wsp:val=&quot;00B54984&quot;/&gt;&lt;wsp:rsid wsp:val=&quot;00B54A9A&quot;/&gt;&lt;wsp:rsid wsp:val=&quot;00B55219&quot;/&gt;&lt;wsp:rsid wsp:val=&quot;00B5525B&quot;/&gt;&lt;wsp:rsid wsp:val=&quot;00B55268&quot;/&gt;&lt;wsp:rsid wsp:val=&quot;00B5529A&quot;/&gt;&lt;wsp:rsid wsp:val=&quot;00B5529B&quot;/&gt;&lt;wsp:rsid wsp:val=&quot;00B559DE&quot;/&gt;&lt;wsp:rsid wsp:val=&quot;00B55C58&quot;/&gt;&lt;wsp:rsid wsp:val=&quot;00B55CD5&quot;/&gt;&lt;wsp:rsid wsp:val=&quot;00B55D16&quot;/&gt;&lt;wsp:rsid wsp:val=&quot;00B55ECA&quot;/&gt;&lt;wsp:rsid wsp:val=&quot;00B56019&quot;/&gt;&lt;wsp:rsid wsp:val=&quot;00B5637E&quot;/&gt;&lt;wsp:rsid wsp:val=&quot;00B5643F&quot;/&gt;&lt;wsp:rsid wsp:val=&quot;00B5661F&quot;/&gt;&lt;wsp:rsid wsp:val=&quot;00B566F6&quot;/&gt;&lt;wsp:rsid wsp:val=&quot;00B56A57&quot;/&gt;&lt;wsp:rsid wsp:val=&quot;00B56E72&quot;/&gt;&lt;wsp:rsid wsp:val=&quot;00B5703C&quot;/&gt;&lt;wsp:rsid wsp:val=&quot;00B5706B&quot;/&gt;&lt;wsp:rsid wsp:val=&quot;00B57122&quot;/&gt;&lt;wsp:rsid wsp:val=&quot;00B5765B&quot;/&gt;&lt;wsp:rsid wsp:val=&quot;00B5770F&quot;/&gt;&lt;wsp:rsid wsp:val=&quot;00B57818&quot;/&gt;&lt;wsp:rsid wsp:val=&quot;00B57881&quot;/&gt;&lt;wsp:rsid wsp:val=&quot;00B57AB5&quot;/&gt;&lt;wsp:rsid wsp:val=&quot;00B57AF7&quot;/&gt;&lt;wsp:rsid wsp:val=&quot;00B57F27&quot;/&gt;&lt;wsp:rsid wsp:val=&quot;00B57F91&quot;/&gt;&lt;wsp:rsid wsp:val=&quot;00B60225&quot;/&gt;&lt;wsp:rsid wsp:val=&quot;00B60483&quot;/&gt;&lt;wsp:rsid wsp:val=&quot;00B60597&quot;/&gt;&lt;wsp:rsid wsp:val=&quot;00B607C7&quot;/&gt;&lt;wsp:rsid wsp:val=&quot;00B608B5&quot;/&gt;&lt;wsp:rsid wsp:val=&quot;00B60B2A&quot;/&gt;&lt;wsp:rsid wsp:val=&quot;00B60B87&quot;/&gt;&lt;wsp:rsid wsp:val=&quot;00B60BAC&quot;/&gt;&lt;wsp:rsid wsp:val=&quot;00B60C76&quot;/&gt;&lt;wsp:rsid wsp:val=&quot;00B611EC&quot;/&gt;&lt;wsp:rsid wsp:val=&quot;00B61558&quot;/&gt;&lt;wsp:rsid wsp:val=&quot;00B6172E&quot;/&gt;&lt;wsp:rsid wsp:val=&quot;00B61846&quot;/&gt;&lt;wsp:rsid wsp:val=&quot;00B6185C&quot;/&gt;&lt;wsp:rsid wsp:val=&quot;00B61ADC&quot;/&gt;&lt;wsp:rsid wsp:val=&quot;00B61F80&quot;/&gt;&lt;wsp:rsid wsp:val=&quot;00B6208E&quot;/&gt;&lt;wsp:rsid wsp:val=&quot;00B622AC&quot;/&gt;&lt;wsp:rsid wsp:val=&quot;00B6252D&quot;/&gt;&lt;wsp:rsid wsp:val=&quot;00B62706&quot;/&gt;&lt;wsp:rsid wsp:val=&quot;00B6274F&quot;/&gt;&lt;wsp:rsid wsp:val=&quot;00B62A91&quot;/&gt;&lt;wsp:rsid wsp:val=&quot;00B62C7B&quot;/&gt;&lt;wsp:rsid wsp:val=&quot;00B62EA8&quot;/&gt;&lt;wsp:rsid wsp:val=&quot;00B635C9&quot;/&gt;&lt;wsp:rsid wsp:val=&quot;00B6363E&quot;/&gt;&lt;wsp:rsid wsp:val=&quot;00B63855&quot;/&gt;&lt;wsp:rsid wsp:val=&quot;00B638E7&quot;/&gt;&lt;wsp:rsid wsp:val=&quot;00B639F7&quot;/&gt;&lt;wsp:rsid wsp:val=&quot;00B63A57&quot;/&gt;&lt;wsp:rsid wsp:val=&quot;00B64341&quot;/&gt;&lt;wsp:rsid wsp:val=&quot;00B643B7&quot;/&gt;&lt;wsp:rsid wsp:val=&quot;00B64BF1&quot;/&gt;&lt;wsp:rsid wsp:val=&quot;00B64C65&quot;/&gt;&lt;wsp:rsid wsp:val=&quot;00B64E71&quot;/&gt;&lt;wsp:rsid wsp:val=&quot;00B65508&quot;/&gt;&lt;wsp:rsid wsp:val=&quot;00B6605A&quot;/&gt;&lt;wsp:rsid wsp:val=&quot;00B666CE&quot;/&gt;&lt;wsp:rsid wsp:val=&quot;00B6683E&quot;/&gt;&lt;wsp:rsid wsp:val=&quot;00B66D33&quot;/&gt;&lt;wsp:rsid wsp:val=&quot;00B67015&quot;/&gt;&lt;wsp:rsid wsp:val=&quot;00B6765A&quot;/&gt;&lt;wsp:rsid wsp:val=&quot;00B676A3&quot;/&gt;&lt;wsp:rsid wsp:val=&quot;00B67D3C&quot;/&gt;&lt;wsp:rsid wsp:val=&quot;00B67D83&quot;/&gt;&lt;wsp:rsid wsp:val=&quot;00B70646&quot;/&gt;&lt;wsp:rsid wsp:val=&quot;00B70653&quot;/&gt;&lt;wsp:rsid wsp:val=&quot;00B706AE&quot;/&gt;&lt;wsp:rsid wsp:val=&quot;00B709D5&quot;/&gt;&lt;wsp:rsid wsp:val=&quot;00B709F4&quot;/&gt;&lt;wsp:rsid wsp:val=&quot;00B70C21&quot;/&gt;&lt;wsp:rsid wsp:val=&quot;00B70CBD&quot;/&gt;&lt;wsp:rsid wsp:val=&quot;00B70E42&quot;/&gt;&lt;wsp:rsid wsp:val=&quot;00B70EEE&quot;/&gt;&lt;wsp:rsid wsp:val=&quot;00B710F9&quot;/&gt;&lt;wsp:rsid wsp:val=&quot;00B71A21&quot;/&gt;&lt;wsp:rsid wsp:val=&quot;00B71A4F&quot;/&gt;&lt;wsp:rsid wsp:val=&quot;00B71BAF&quot;/&gt;&lt;wsp:rsid wsp:val=&quot;00B71C6D&quot;/&gt;&lt;wsp:rsid wsp:val=&quot;00B71D4D&quot;/&gt;&lt;wsp:rsid wsp:val=&quot;00B72089&quot;/&gt;&lt;wsp:rsid wsp:val=&quot;00B7263E&quot;/&gt;&lt;wsp:rsid wsp:val=&quot;00B726DF&quot;/&gt;&lt;wsp:rsid wsp:val=&quot;00B727CE&quot;/&gt;&lt;wsp:rsid wsp:val=&quot;00B72ADB&quot;/&gt;&lt;wsp:rsid wsp:val=&quot;00B72D10&quot;/&gt;&lt;wsp:rsid wsp:val=&quot;00B72EA1&quot;/&gt;&lt;wsp:rsid wsp:val=&quot;00B73311&quot;/&gt;&lt;wsp:rsid wsp:val=&quot;00B736E3&quot;/&gt;&lt;wsp:rsid wsp:val=&quot;00B738FD&quot;/&gt;&lt;wsp:rsid wsp:val=&quot;00B739B3&quot;/&gt;&lt;wsp:rsid wsp:val=&quot;00B73DF2&quot;/&gt;&lt;wsp:rsid wsp:val=&quot;00B73E77&quot;/&gt;&lt;wsp:rsid wsp:val=&quot;00B73FDF&quot;/&gt;&lt;wsp:rsid wsp:val=&quot;00B74142&quot;/&gt;&lt;wsp:rsid wsp:val=&quot;00B74508&quot;/&gt;&lt;wsp:rsid wsp:val=&quot;00B74626&quot;/&gt;&lt;wsp:rsid wsp:val=&quot;00B74745&quot;/&gt;&lt;wsp:rsid wsp:val=&quot;00B74EDD&quot;/&gt;&lt;wsp:rsid wsp:val=&quot;00B74F9A&quot;/&gt;&lt;wsp:rsid wsp:val=&quot;00B751EC&quot;/&gt;&lt;wsp:rsid wsp:val=&quot;00B755AF&quot;/&gt;&lt;wsp:rsid wsp:val=&quot;00B75A66&quot;/&gt;&lt;wsp:rsid wsp:val=&quot;00B760CC&quot;/&gt;&lt;wsp:rsid wsp:val=&quot;00B760D6&quot;/&gt;&lt;wsp:rsid wsp:val=&quot;00B76110&quot;/&gt;&lt;wsp:rsid wsp:val=&quot;00B761FC&quot;/&gt;&lt;wsp:rsid wsp:val=&quot;00B762DC&quot;/&gt;&lt;wsp:rsid wsp:val=&quot;00B76555&quot;/&gt;&lt;wsp:rsid wsp:val=&quot;00B7657A&quot;/&gt;&lt;wsp:rsid wsp:val=&quot;00B76902&quot;/&gt;&lt;wsp:rsid wsp:val=&quot;00B76C72&quot;/&gt;&lt;wsp:rsid wsp:val=&quot;00B76FD1&quot;/&gt;&lt;wsp:rsid wsp:val=&quot;00B77024&quot;/&gt;&lt;wsp:rsid wsp:val=&quot;00B770DA&quot;/&gt;&lt;wsp:rsid wsp:val=&quot;00B772B0&quot;/&gt;&lt;wsp:rsid wsp:val=&quot;00B77493&quot;/&gt;&lt;wsp:rsid wsp:val=&quot;00B77735&quot;/&gt;&lt;wsp:rsid wsp:val=&quot;00B77985&quot;/&gt;&lt;wsp:rsid wsp:val=&quot;00B77A30&quot;/&gt;&lt;wsp:rsid wsp:val=&quot;00B77B97&quot;/&gt;&lt;wsp:rsid wsp:val=&quot;00B77C52&quot;/&gt;&lt;wsp:rsid wsp:val=&quot;00B77D84&quot;/&gt;&lt;wsp:rsid wsp:val=&quot;00B77E8D&quot;/&gt;&lt;wsp:rsid wsp:val=&quot;00B77F88&quot;/&gt;&lt;wsp:rsid wsp:val=&quot;00B804F0&quot;/&gt;&lt;wsp:rsid wsp:val=&quot;00B80723&quot;/&gt;&lt;wsp:rsid wsp:val=&quot;00B80C20&quot;/&gt;&lt;wsp:rsid wsp:val=&quot;00B80FB4&quot;/&gt;&lt;wsp:rsid wsp:val=&quot;00B816B9&quot;/&gt;&lt;wsp:rsid wsp:val=&quot;00B81E91&quot;/&gt;&lt;wsp:rsid wsp:val=&quot;00B82276&quot;/&gt;&lt;wsp:rsid wsp:val=&quot;00B82519&quot;/&gt;&lt;wsp:rsid wsp:val=&quot;00B826FD&quot;/&gt;&lt;wsp:rsid wsp:val=&quot;00B82884&quot;/&gt;&lt;wsp:rsid wsp:val=&quot;00B82B06&quot;/&gt;&lt;wsp:rsid wsp:val=&quot;00B82D24&quot;/&gt;&lt;wsp:rsid wsp:val=&quot;00B8388C&quot;/&gt;&lt;wsp:rsid wsp:val=&quot;00B838DE&quot;/&gt;&lt;wsp:rsid wsp:val=&quot;00B83B3C&quot;/&gt;&lt;wsp:rsid wsp:val=&quot;00B83CAA&quot;/&gt;&lt;wsp:rsid wsp:val=&quot;00B83DE6&quot;/&gt;&lt;wsp:rsid wsp:val=&quot;00B83E94&quot;/&gt;&lt;wsp:rsid wsp:val=&quot;00B8426B&quot;/&gt;&lt;wsp:rsid wsp:val=&quot;00B842C3&quot;/&gt;&lt;wsp:rsid wsp:val=&quot;00B842C7&quot;/&gt;&lt;wsp:rsid wsp:val=&quot;00B8456A&quot;/&gt;&lt;wsp:rsid wsp:val=&quot;00B845C1&quot;/&gt;&lt;wsp:rsid wsp:val=&quot;00B84790&quot;/&gt;&lt;wsp:rsid wsp:val=&quot;00B84A09&quot;/&gt;&lt;wsp:rsid wsp:val=&quot;00B84CA3&quot;/&gt;&lt;wsp:rsid wsp:val=&quot;00B84F31&quot;/&gt;&lt;wsp:rsid wsp:val=&quot;00B84FC9&quot;/&gt;&lt;wsp:rsid wsp:val=&quot;00B850C9&quot;/&gt;&lt;wsp:rsid wsp:val=&quot;00B85343&quot;/&gt;&lt;wsp:rsid wsp:val=&quot;00B853AC&quot;/&gt;&lt;wsp:rsid wsp:val=&quot;00B853BE&quot;/&gt;&lt;wsp:rsid wsp:val=&quot;00B85A37&quot;/&gt;&lt;wsp:rsid wsp:val=&quot;00B85B59&quot;/&gt;&lt;wsp:rsid wsp:val=&quot;00B85DCB&quot;/&gt;&lt;wsp:rsid wsp:val=&quot;00B8618F&quot;/&gt;&lt;wsp:rsid wsp:val=&quot;00B8642B&quot;/&gt;&lt;wsp:rsid wsp:val=&quot;00B8656D&quot;/&gt;&lt;wsp:rsid wsp:val=&quot;00B866AA&quot;/&gt;&lt;wsp:rsid wsp:val=&quot;00B86ED7&quot;/&gt;&lt;wsp:rsid wsp:val=&quot;00B87010&quot;/&gt;&lt;wsp:rsid wsp:val=&quot;00B87348&quot;/&gt;&lt;wsp:rsid wsp:val=&quot;00B87352&quot;/&gt;&lt;wsp:rsid wsp:val=&quot;00B87517&quot;/&gt;&lt;wsp:rsid wsp:val=&quot;00B87DF8&quot;/&gt;&lt;wsp:rsid wsp:val=&quot;00B9015A&quot;/&gt;&lt;wsp:rsid wsp:val=&quot;00B9054E&quot;/&gt;&lt;wsp:rsid wsp:val=&quot;00B905E7&quot;/&gt;&lt;wsp:rsid wsp:val=&quot;00B90DA9&quot;/&gt;&lt;wsp:rsid wsp:val=&quot;00B90F88&quot;/&gt;&lt;wsp:rsid wsp:val=&quot;00B90FA5&quot;/&gt;&lt;wsp:rsid wsp:val=&quot;00B91102&quot;/&gt;&lt;wsp:rsid wsp:val=&quot;00B91424&quot;/&gt;&lt;wsp:rsid wsp:val=&quot;00B91510&quot;/&gt;&lt;wsp:rsid wsp:val=&quot;00B91776&quot;/&gt;&lt;wsp:rsid wsp:val=&quot;00B91A54&quot;/&gt;&lt;wsp:rsid wsp:val=&quot;00B9218F&quot;/&gt;&lt;wsp:rsid wsp:val=&quot;00B9225A&quot;/&gt;&lt;wsp:rsid wsp:val=&quot;00B92473&quot;/&gt;&lt;wsp:rsid wsp:val=&quot;00B92C6C&quot;/&gt;&lt;wsp:rsid wsp:val=&quot;00B93156&quot;/&gt;&lt;wsp:rsid wsp:val=&quot;00B931C8&quot;/&gt;&lt;wsp:rsid wsp:val=&quot;00B93382&quot;/&gt;&lt;wsp:rsid wsp:val=&quot;00B938F7&quot;/&gt;&lt;wsp:rsid wsp:val=&quot;00B93FB2&quot;/&gt;&lt;wsp:rsid wsp:val=&quot;00B94099&quot;/&gt;&lt;wsp:rsid wsp:val=&quot;00B94133&quot;/&gt;&lt;wsp:rsid wsp:val=&quot;00B94A18&quot;/&gt;&lt;wsp:rsid wsp:val=&quot;00B94B58&quot;/&gt;&lt;wsp:rsid wsp:val=&quot;00B95336&quot;/&gt;&lt;wsp:rsid wsp:val=&quot;00B95609&quot;/&gt;&lt;wsp:rsid wsp:val=&quot;00B95C2F&quot;/&gt;&lt;wsp:rsid wsp:val=&quot;00B95E1A&quot;/&gt;&lt;wsp:rsid wsp:val=&quot;00B95F49&quot;/&gt;&lt;wsp:rsid wsp:val=&quot;00B96007&quot;/&gt;&lt;wsp:rsid wsp:val=&quot;00B9621D&quot;/&gt;&lt;wsp:rsid wsp:val=&quot;00B963FE&quot;/&gt;&lt;wsp:rsid wsp:val=&quot;00B96567&quot;/&gt;&lt;wsp:rsid wsp:val=&quot;00B96812&quot;/&gt;&lt;wsp:rsid wsp:val=&quot;00B96C1E&quot;/&gt;&lt;wsp:rsid wsp:val=&quot;00B9701E&quot;/&gt;&lt;wsp:rsid wsp:val=&quot;00B97030&quot;/&gt;&lt;wsp:rsid wsp:val=&quot;00B97369&quot;/&gt;&lt;wsp:rsid wsp:val=&quot;00B9780B&quot;/&gt;&lt;wsp:rsid wsp:val=&quot;00B97875&quot;/&gt;&lt;wsp:rsid wsp:val=&quot;00B978BE&quot;/&gt;&lt;wsp:rsid wsp:val=&quot;00B97C2E&quot;/&gt;&lt;wsp:rsid wsp:val=&quot;00B97C88&quot;/&gt;&lt;wsp:rsid wsp:val=&quot;00BA00A6&quot;/&gt;&lt;wsp:rsid wsp:val=&quot;00BA00E5&quot;/&gt;&lt;wsp:rsid wsp:val=&quot;00BA0406&quot;/&gt;&lt;wsp:rsid wsp:val=&quot;00BA06DA&quot;/&gt;&lt;wsp:rsid wsp:val=&quot;00BA080D&quot;/&gt;&lt;wsp:rsid wsp:val=&quot;00BA0A82&quot;/&gt;&lt;wsp:rsid wsp:val=&quot;00BA0B25&quot;/&gt;&lt;wsp:rsid wsp:val=&quot;00BA0F2C&quot;/&gt;&lt;wsp:rsid wsp:val=&quot;00BA11BA&quot;/&gt;&lt;wsp:rsid wsp:val=&quot;00BA12FD&quot;/&gt;&lt;wsp:rsid wsp:val=&quot;00BA15CD&quot;/&gt;&lt;wsp:rsid wsp:val=&quot;00BA17BD&quot;/&gt;&lt;wsp:rsid wsp:val=&quot;00BA1910&quot;/&gt;&lt;wsp:rsid wsp:val=&quot;00BA1AB3&quot;/&gt;&lt;wsp:rsid wsp:val=&quot;00BA1C75&quot;/&gt;&lt;wsp:rsid wsp:val=&quot;00BA1C9C&quot;/&gt;&lt;wsp:rsid wsp:val=&quot;00BA1C9F&quot;/&gt;&lt;wsp:rsid wsp:val=&quot;00BA1E3B&quot;/&gt;&lt;wsp:rsid wsp:val=&quot;00BA1EDD&quot;/&gt;&lt;wsp:rsid wsp:val=&quot;00BA278D&quot;/&gt;&lt;wsp:rsid wsp:val=&quot;00BA2813&quot;/&gt;&lt;wsp:rsid wsp:val=&quot;00BA2889&quot;/&gt;&lt;wsp:rsid wsp:val=&quot;00BA2B1D&quot;/&gt;&lt;wsp:rsid wsp:val=&quot;00BA2DB0&quot;/&gt;&lt;wsp:rsid wsp:val=&quot;00BA2E3C&quot;/&gt;&lt;wsp:rsid wsp:val=&quot;00BA2E58&quot;/&gt;&lt;wsp:rsid wsp:val=&quot;00BA31D8&quot;/&gt;&lt;wsp:rsid wsp:val=&quot;00BA322C&quot;/&gt;&lt;wsp:rsid wsp:val=&quot;00BA34E7&quot;/&gt;&lt;wsp:rsid wsp:val=&quot;00BA36EB&quot;/&gt;&lt;wsp:rsid wsp:val=&quot;00BA3C43&quot;/&gt;&lt;wsp:rsid wsp:val=&quot;00BA3C98&quot;/&gt;&lt;wsp:rsid wsp:val=&quot;00BA4179&quot;/&gt;&lt;wsp:rsid wsp:val=&quot;00BA41AE&quot;/&gt;&lt;wsp:rsid wsp:val=&quot;00BA4531&quot;/&gt;&lt;wsp:rsid wsp:val=&quot;00BA4732&quot;/&gt;&lt;wsp:rsid wsp:val=&quot;00BA486E&quot;/&gt;&lt;wsp:rsid wsp:val=&quot;00BA4889&quot;/&gt;&lt;wsp:rsid wsp:val=&quot;00BA49FC&quot;/&gt;&lt;wsp:rsid wsp:val=&quot;00BA4DD8&quot;/&gt;&lt;wsp:rsid wsp:val=&quot;00BA4FEA&quot;/&gt;&lt;wsp:rsid wsp:val=&quot;00BA51F6&quot;/&gt;&lt;wsp:rsid wsp:val=&quot;00BA5299&quot;/&gt;&lt;wsp:rsid wsp:val=&quot;00BA53ED&quot;/&gt;&lt;wsp:rsid wsp:val=&quot;00BA5615&quot;/&gt;&lt;wsp:rsid wsp:val=&quot;00BA5664&quot;/&gt;&lt;wsp:rsid wsp:val=&quot;00BA5689&quot;/&gt;&lt;wsp:rsid wsp:val=&quot;00BA5B42&quot;/&gt;&lt;wsp:rsid wsp:val=&quot;00BA5F02&quot;/&gt;&lt;wsp:rsid wsp:val=&quot;00BA6307&quot;/&gt;&lt;wsp:rsid wsp:val=&quot;00BA68C6&quot;/&gt;&lt;wsp:rsid wsp:val=&quot;00BA6ACB&quot;/&gt;&lt;wsp:rsid wsp:val=&quot;00BA6BE5&quot;/&gt;&lt;wsp:rsid wsp:val=&quot;00BA6D0F&quot;/&gt;&lt;wsp:rsid wsp:val=&quot;00BA6FB6&quot;/&gt;&lt;wsp:rsid wsp:val=&quot;00BA70C0&quot;/&gt;&lt;wsp:rsid wsp:val=&quot;00BA77D7&quot;/&gt;&lt;wsp:rsid wsp:val=&quot;00BA7D6E&quot;/&gt;&lt;wsp:rsid wsp:val=&quot;00BA7E10&quot;/&gt;&lt;wsp:rsid wsp:val=&quot;00BB000B&quot;/&gt;&lt;wsp:rsid wsp:val=&quot;00BB0238&quot;/&gt;&lt;wsp:rsid wsp:val=&quot;00BB0F4C&quot;/&gt;&lt;wsp:rsid wsp:val=&quot;00BB0FCD&quot;/&gt;&lt;wsp:rsid wsp:val=&quot;00BB0FD8&quot;/&gt;&lt;wsp:rsid wsp:val=&quot;00BB14DB&quot;/&gt;&lt;wsp:rsid wsp:val=&quot;00BB1932&quot;/&gt;&lt;wsp:rsid wsp:val=&quot;00BB19B6&quot;/&gt;&lt;wsp:rsid wsp:val=&quot;00BB1B41&quot;/&gt;&lt;wsp:rsid wsp:val=&quot;00BB1B9E&quot;/&gt;&lt;wsp:rsid wsp:val=&quot;00BB2038&quot;/&gt;&lt;wsp:rsid wsp:val=&quot;00BB207D&quot;/&gt;&lt;wsp:rsid wsp:val=&quot;00BB2268&quot;/&gt;&lt;wsp:rsid wsp:val=&quot;00BB2984&quot;/&gt;&lt;wsp:rsid wsp:val=&quot;00BB2D38&quot;/&gt;&lt;wsp:rsid wsp:val=&quot;00BB2EC5&quot;/&gt;&lt;wsp:rsid wsp:val=&quot;00BB302C&quot;/&gt;&lt;wsp:rsid wsp:val=&quot;00BB33D0&quot;/&gt;&lt;wsp:rsid wsp:val=&quot;00BB365A&quot;/&gt;&lt;wsp:rsid wsp:val=&quot;00BB36C3&quot;/&gt;&lt;wsp:rsid wsp:val=&quot;00BB3718&quot;/&gt;&lt;wsp:rsid wsp:val=&quot;00BB3818&quot;/&gt;&lt;wsp:rsid wsp:val=&quot;00BB39C9&quot;/&gt;&lt;wsp:rsid wsp:val=&quot;00BB3D85&quot;/&gt;&lt;wsp:rsid wsp:val=&quot;00BB3F22&quot;/&gt;&lt;wsp:rsid wsp:val=&quot;00BB4081&quot;/&gt;&lt;wsp:rsid wsp:val=&quot;00BB432A&quot;/&gt;&lt;wsp:rsid wsp:val=&quot;00BB4429&quot;/&gt;&lt;wsp:rsid wsp:val=&quot;00BB442E&quot;/&gt;&lt;wsp:rsid wsp:val=&quot;00BB44D5&quot;/&gt;&lt;wsp:rsid wsp:val=&quot;00BB488B&quot;/&gt;&lt;wsp:rsid wsp:val=&quot;00BB5050&quot;/&gt;&lt;wsp:rsid wsp:val=&quot;00BB52DF&quot;/&gt;&lt;wsp:rsid wsp:val=&quot;00BB53FE&quot;/&gt;&lt;wsp:rsid wsp:val=&quot;00BB54FB&quot;/&gt;&lt;wsp:rsid wsp:val=&quot;00BB5A3E&quot;/&gt;&lt;wsp:rsid wsp:val=&quot;00BB6260&quot;/&gt;&lt;wsp:rsid wsp:val=&quot;00BB639F&quot;/&gt;&lt;wsp:rsid wsp:val=&quot;00BB63BA&quot;/&gt;&lt;wsp:rsid wsp:val=&quot;00BB6B79&quot;/&gt;&lt;wsp:rsid wsp:val=&quot;00BB6C01&quot;/&gt;&lt;wsp:rsid wsp:val=&quot;00BB7046&quot;/&gt;&lt;wsp:rsid wsp:val=&quot;00BB76E0&quot;/&gt;&lt;wsp:rsid wsp:val=&quot;00BB7879&quot;/&gt;&lt;wsp:rsid wsp:val=&quot;00BB78CE&quot;/&gt;&lt;wsp:rsid wsp:val=&quot;00BB7A05&quot;/&gt;&lt;wsp:rsid wsp:val=&quot;00BB7A91&quot;/&gt;&lt;wsp:rsid wsp:val=&quot;00BB7E49&quot;/&gt;&lt;wsp:rsid wsp:val=&quot;00BB7E6C&quot;/&gt;&lt;wsp:rsid wsp:val=&quot;00BB7F34&quot;/&gt;&lt;wsp:rsid wsp:val=&quot;00BC0280&quot;/&gt;&lt;wsp:rsid wsp:val=&quot;00BC02A9&quot;/&gt;&lt;wsp:rsid wsp:val=&quot;00BC0311&quot;/&gt;&lt;wsp:rsid wsp:val=&quot;00BC0590&quot;/&gt;&lt;wsp:rsid wsp:val=&quot;00BC05CE&quot;/&gt;&lt;wsp:rsid wsp:val=&quot;00BC07E8&quot;/&gt;&lt;wsp:rsid wsp:val=&quot;00BC0939&quot;/&gt;&lt;wsp:rsid wsp:val=&quot;00BC0ADC&quot;/&gt;&lt;wsp:rsid wsp:val=&quot;00BC0B78&quot;/&gt;&lt;wsp:rsid wsp:val=&quot;00BC0BDC&quot;/&gt;&lt;wsp:rsid wsp:val=&quot;00BC0C20&quot;/&gt;&lt;wsp:rsid wsp:val=&quot;00BC0EFD&quot;/&gt;&lt;wsp:rsid wsp:val=&quot;00BC113E&quot;/&gt;&lt;wsp:rsid wsp:val=&quot;00BC11EB&quot;/&gt;&lt;wsp:rsid wsp:val=&quot;00BC12FA&quot;/&gt;&lt;wsp:rsid wsp:val=&quot;00BC1548&quot;/&gt;&lt;wsp:rsid wsp:val=&quot;00BC15CE&quot;/&gt;&lt;wsp:rsid wsp:val=&quot;00BC198B&quot;/&gt;&lt;wsp:rsid wsp:val=&quot;00BC1C1F&quot;/&gt;&lt;wsp:rsid wsp:val=&quot;00BC2265&quot;/&gt;&lt;wsp:rsid wsp:val=&quot;00BC23D7&quot;/&gt;&lt;wsp:rsid wsp:val=&quot;00BC2CC3&quot;/&gt;&lt;wsp:rsid wsp:val=&quot;00BC2FAB&quot;/&gt;&lt;wsp:rsid wsp:val=&quot;00BC302D&quot;/&gt;&lt;wsp:rsid wsp:val=&quot;00BC3160&quot;/&gt;&lt;wsp:rsid wsp:val=&quot;00BC3549&quot;/&gt;&lt;wsp:rsid wsp:val=&quot;00BC36FE&quot;/&gt;&lt;wsp:rsid wsp:val=&quot;00BC375D&quot;/&gt;&lt;wsp:rsid wsp:val=&quot;00BC3814&quot;/&gt;&lt;wsp:rsid wsp:val=&quot;00BC3CC6&quot;/&gt;&lt;wsp:rsid wsp:val=&quot;00BC41C0&quot;/&gt;&lt;wsp:rsid wsp:val=&quot;00BC4375&quot;/&gt;&lt;wsp:rsid wsp:val=&quot;00BC4BFC&quot;/&gt;&lt;wsp:rsid wsp:val=&quot;00BC4C83&quot;/&gt;&lt;wsp:rsid wsp:val=&quot;00BC4D77&quot;/&gt;&lt;wsp:rsid wsp:val=&quot;00BC4F2B&quot;/&gt;&lt;wsp:rsid wsp:val=&quot;00BC5917&quot;/&gt;&lt;wsp:rsid wsp:val=&quot;00BC5CE5&quot;/&gt;&lt;wsp:rsid wsp:val=&quot;00BC5F17&quot;/&gt;&lt;wsp:rsid wsp:val=&quot;00BC6112&quot;/&gt;&lt;wsp:rsid wsp:val=&quot;00BC6252&quot;/&gt;&lt;wsp:rsid wsp:val=&quot;00BC6556&quot;/&gt;&lt;wsp:rsid wsp:val=&quot;00BC6589&quot;/&gt;&lt;wsp:rsid wsp:val=&quot;00BC66E8&quot;/&gt;&lt;wsp:rsid wsp:val=&quot;00BC671C&quot;/&gt;&lt;wsp:rsid wsp:val=&quot;00BC6754&quot;/&gt;&lt;wsp:rsid wsp:val=&quot;00BC68E3&quot;/&gt;&lt;wsp:rsid wsp:val=&quot;00BC6931&quot;/&gt;&lt;wsp:rsid wsp:val=&quot;00BC6A75&quot;/&gt;&lt;wsp:rsid wsp:val=&quot;00BC6CC8&quot;/&gt;&lt;wsp:rsid wsp:val=&quot;00BC6E29&quot;/&gt;&lt;wsp:rsid wsp:val=&quot;00BC70F5&quot;/&gt;&lt;wsp:rsid wsp:val=&quot;00BC71CB&quot;/&gt;&lt;wsp:rsid wsp:val=&quot;00BC7260&quot;/&gt;&lt;wsp:rsid wsp:val=&quot;00BC73E9&quot;/&gt;&lt;wsp:rsid wsp:val=&quot;00BC7A6F&quot;/&gt;&lt;wsp:rsid wsp:val=&quot;00BC7F32&quot;/&gt;&lt;wsp:rsid wsp:val=&quot;00BD001C&quot;/&gt;&lt;wsp:rsid wsp:val=&quot;00BD01C0&quot;/&gt;&lt;wsp:rsid wsp:val=&quot;00BD034C&quot;/&gt;&lt;wsp:rsid wsp:val=&quot;00BD03B0&quot;/&gt;&lt;wsp:rsid wsp:val=&quot;00BD0471&quot;/&gt;&lt;wsp:rsid wsp:val=&quot;00BD04F3&quot;/&gt;&lt;wsp:rsid wsp:val=&quot;00BD0597&quot;/&gt;&lt;wsp:rsid wsp:val=&quot;00BD05C5&quot;/&gt;&lt;wsp:rsid wsp:val=&quot;00BD06AD&quot;/&gt;&lt;wsp:rsid wsp:val=&quot;00BD0707&quot;/&gt;&lt;wsp:rsid wsp:val=&quot;00BD0844&quot;/&gt;&lt;wsp:rsid wsp:val=&quot;00BD0A9E&quot;/&gt;&lt;wsp:rsid wsp:val=&quot;00BD1491&quot;/&gt;&lt;wsp:rsid wsp:val=&quot;00BD156C&quot;/&gt;&lt;wsp:rsid wsp:val=&quot;00BD1812&quot;/&gt;&lt;wsp:rsid wsp:val=&quot;00BD1AC7&quot;/&gt;&lt;wsp:rsid wsp:val=&quot;00BD1AEF&quot;/&gt;&lt;wsp:rsid wsp:val=&quot;00BD1C81&quot;/&gt;&lt;wsp:rsid wsp:val=&quot;00BD1F5B&quot;/&gt;&lt;wsp:rsid wsp:val=&quot;00BD2337&quot;/&gt;&lt;wsp:rsid wsp:val=&quot;00BD2445&quot;/&gt;&lt;wsp:rsid wsp:val=&quot;00BD27F9&quot;/&gt;&lt;wsp:rsid wsp:val=&quot;00BD288E&quot;/&gt;&lt;wsp:rsid wsp:val=&quot;00BD294B&quot;/&gt;&lt;wsp:rsid wsp:val=&quot;00BD298B&quot;/&gt;&lt;wsp:rsid wsp:val=&quot;00BD2F51&quot;/&gt;&lt;wsp:rsid wsp:val=&quot;00BD305F&quot;/&gt;&lt;wsp:rsid wsp:val=&quot;00BD32B4&quot;/&gt;&lt;wsp:rsid wsp:val=&quot;00BD33C4&quot;/&gt;&lt;wsp:rsid wsp:val=&quot;00BD341F&quot;/&gt;&lt;wsp:rsid wsp:val=&quot;00BD3617&quot;/&gt;&lt;wsp:rsid wsp:val=&quot;00BD3AEB&quot;/&gt;&lt;wsp:rsid wsp:val=&quot;00BD3F2F&quot;/&gt;&lt;wsp:rsid wsp:val=&quot;00BD4351&quot;/&gt;&lt;wsp:rsid wsp:val=&quot;00BD441C&quot;/&gt;&lt;wsp:rsid wsp:val=&quot;00BD4446&quot;/&gt;&lt;wsp:rsid wsp:val=&quot;00BD4488&quot;/&gt;&lt;wsp:rsid wsp:val=&quot;00BD4756&quot;/&gt;&lt;wsp:rsid wsp:val=&quot;00BD4B30&quot;/&gt;&lt;wsp:rsid wsp:val=&quot;00BD4DE5&quot;/&gt;&lt;wsp:rsid wsp:val=&quot;00BD5154&quot;/&gt;&lt;wsp:rsid wsp:val=&quot;00BD51A2&quot;/&gt;&lt;wsp:rsid wsp:val=&quot;00BD57F6&quot;/&gt;&lt;wsp:rsid wsp:val=&quot;00BD5802&quot;/&gt;&lt;wsp:rsid wsp:val=&quot;00BD5969&quot;/&gt;&lt;wsp:rsid wsp:val=&quot;00BD5C80&quot;/&gt;&lt;wsp:rsid wsp:val=&quot;00BD5D7D&quot;/&gt;&lt;wsp:rsid wsp:val=&quot;00BD5EB2&quot;/&gt;&lt;wsp:rsid wsp:val=&quot;00BD5FA4&quot;/&gt;&lt;wsp:rsid wsp:val=&quot;00BD6087&quot;/&gt;&lt;wsp:rsid wsp:val=&quot;00BD60EA&quot;/&gt;&lt;wsp:rsid wsp:val=&quot;00BD610B&quot;/&gt;&lt;wsp:rsid wsp:val=&quot;00BD62DC&quot;/&gt;&lt;wsp:rsid wsp:val=&quot;00BD6426&quot;/&gt;&lt;wsp:rsid wsp:val=&quot;00BD66F7&quot;/&gt;&lt;wsp:rsid wsp:val=&quot;00BD6753&quot;/&gt;&lt;wsp:rsid wsp:val=&quot;00BD6985&quot;/&gt;&lt;wsp:rsid wsp:val=&quot;00BD6D90&quot;/&gt;&lt;wsp:rsid wsp:val=&quot;00BD6EA0&quot;/&gt;&lt;wsp:rsid wsp:val=&quot;00BD6ED2&quot;/&gt;&lt;wsp:rsid wsp:val=&quot;00BD6FB6&quot;/&gt;&lt;wsp:rsid wsp:val=&quot;00BD7153&quot;/&gt;&lt;wsp:rsid wsp:val=&quot;00BD7483&quot;/&gt;&lt;wsp:rsid wsp:val=&quot;00BD7A8B&quot;/&gt;&lt;wsp:rsid wsp:val=&quot;00BD7C8F&quot;/&gt;&lt;wsp:rsid wsp:val=&quot;00BD7FB3&quot;/&gt;&lt;wsp:rsid wsp:val=&quot;00BD7FDB&quot;/&gt;&lt;wsp:rsid wsp:val=&quot;00BE0130&quot;/&gt;&lt;wsp:rsid wsp:val=&quot;00BE0156&quot;/&gt;&lt;wsp:rsid wsp:val=&quot;00BE083C&quot;/&gt;&lt;wsp:rsid wsp:val=&quot;00BE0858&quot;/&gt;&lt;wsp:rsid wsp:val=&quot;00BE0B07&quot;/&gt;&lt;wsp:rsid wsp:val=&quot;00BE0D01&quot;/&gt;&lt;wsp:rsid wsp:val=&quot;00BE0DD2&quot;/&gt;&lt;wsp:rsid wsp:val=&quot;00BE11D6&quot;/&gt;&lt;wsp:rsid wsp:val=&quot;00BE138E&quot;/&gt;&lt;wsp:rsid wsp:val=&quot;00BE13F4&quot;/&gt;&lt;wsp:rsid wsp:val=&quot;00BE1457&quot;/&gt;&lt;wsp:rsid wsp:val=&quot;00BE1512&quot;/&gt;&lt;wsp:rsid wsp:val=&quot;00BE152E&quot;/&gt;&lt;wsp:rsid wsp:val=&quot;00BE18B3&quot;/&gt;&lt;wsp:rsid wsp:val=&quot;00BE1A4F&quot;/&gt;&lt;wsp:rsid wsp:val=&quot;00BE1A84&quot;/&gt;&lt;wsp:rsid wsp:val=&quot;00BE20AC&quot;/&gt;&lt;wsp:rsid wsp:val=&quot;00BE23D0&quot;/&gt;&lt;wsp:rsid wsp:val=&quot;00BE2B70&quot;/&gt;&lt;wsp:rsid wsp:val=&quot;00BE2C04&quot;/&gt;&lt;wsp:rsid wsp:val=&quot;00BE321E&quot;/&gt;&lt;wsp:rsid wsp:val=&quot;00BE3799&quot;/&gt;&lt;wsp:rsid wsp:val=&quot;00BE385A&quot;/&gt;&lt;wsp:rsid wsp:val=&quot;00BE3A59&quot;/&gt;&lt;wsp:rsid wsp:val=&quot;00BE3D23&quot;/&gt;&lt;wsp:rsid wsp:val=&quot;00BE3D38&quot;/&gt;&lt;wsp:rsid wsp:val=&quot;00BE3F69&quot;/&gt;&lt;wsp:rsid wsp:val=&quot;00BE417E&quot;/&gt;&lt;wsp:rsid wsp:val=&quot;00BE42F4&quot;/&gt;&lt;wsp:rsid wsp:val=&quot;00BE46B7&quot;/&gt;&lt;wsp:rsid wsp:val=&quot;00BE47F0&quot;/&gt;&lt;wsp:rsid wsp:val=&quot;00BE4890&quot;/&gt;&lt;wsp:rsid wsp:val=&quot;00BE4E7A&quot;/&gt;&lt;wsp:rsid wsp:val=&quot;00BE507E&quot;/&gt;&lt;wsp:rsid wsp:val=&quot;00BE50A3&quot;/&gt;&lt;wsp:rsid wsp:val=&quot;00BE50CB&quot;/&gt;&lt;wsp:rsid wsp:val=&quot;00BE50ED&quot;/&gt;&lt;wsp:rsid wsp:val=&quot;00BE52AC&quot;/&gt;&lt;wsp:rsid wsp:val=&quot;00BE5667&quot;/&gt;&lt;wsp:rsid wsp:val=&quot;00BE5701&quot;/&gt;&lt;wsp:rsid wsp:val=&quot;00BE57DE&quot;/&gt;&lt;wsp:rsid wsp:val=&quot;00BE5868&quot;/&gt;&lt;wsp:rsid wsp:val=&quot;00BE5B23&quot;/&gt;&lt;wsp:rsid wsp:val=&quot;00BE6AE5&quot;/&gt;&lt;wsp:rsid wsp:val=&quot;00BE6B1D&quot;/&gt;&lt;wsp:rsid wsp:val=&quot;00BE6BE7&quot;/&gt;&lt;wsp:rsid wsp:val=&quot;00BE6CC3&quot;/&gt;&lt;wsp:rsid wsp:val=&quot;00BE6DA3&quot;/&gt;&lt;wsp:rsid wsp:val=&quot;00BE70FA&quot;/&gt;&lt;wsp:rsid wsp:val=&quot;00BE7586&quot;/&gt;&lt;wsp:rsid wsp:val=&quot;00BE78EF&quot;/&gt;&lt;wsp:rsid wsp:val=&quot;00BE7F0D&quot;/&gt;&lt;wsp:rsid wsp:val=&quot;00BE7F2D&quot;/&gt;&lt;wsp:rsid wsp:val=&quot;00BE7F79&quot;/&gt;&lt;wsp:rsid wsp:val=&quot;00BF0052&quot;/&gt;&lt;wsp:rsid wsp:val=&quot;00BF0120&quot;/&gt;&lt;wsp:rsid wsp:val=&quot;00BF0195&quot;/&gt;&lt;wsp:rsid wsp:val=&quot;00BF069D&quot;/&gt;&lt;wsp:rsid wsp:val=&quot;00BF06E4&quot;/&gt;&lt;wsp:rsid wsp:val=&quot;00BF082B&quot;/&gt;&lt;wsp:rsid wsp:val=&quot;00BF0940&quot;/&gt;&lt;wsp:rsid wsp:val=&quot;00BF0CD8&quot;/&gt;&lt;wsp:rsid wsp:val=&quot;00BF0F5E&quot;/&gt;&lt;wsp:rsid wsp:val=&quot;00BF125C&quot;/&gt;&lt;wsp:rsid wsp:val=&quot;00BF1788&quot;/&gt;&lt;wsp:rsid wsp:val=&quot;00BF18AA&quot;/&gt;&lt;wsp:rsid wsp:val=&quot;00BF1BBD&quot;/&gt;&lt;wsp:rsid wsp:val=&quot;00BF218F&quot;/&gt;&lt;wsp:rsid wsp:val=&quot;00BF237C&quot;/&gt;&lt;wsp:rsid wsp:val=&quot;00BF24A6&quot;/&gt;&lt;wsp:rsid wsp:val=&quot;00BF265E&quot;/&gt;&lt;wsp:rsid wsp:val=&quot;00BF2746&quot;/&gt;&lt;wsp:rsid wsp:val=&quot;00BF286E&quot;/&gt;&lt;wsp:rsid wsp:val=&quot;00BF289A&quot;/&gt;&lt;wsp:rsid wsp:val=&quot;00BF28E2&quot;/&gt;&lt;wsp:rsid wsp:val=&quot;00BF2A36&quot;/&gt;&lt;wsp:rsid wsp:val=&quot;00BF2CFB&quot;/&gt;&lt;wsp:rsid wsp:val=&quot;00BF30E7&quot;/&gt;&lt;wsp:rsid wsp:val=&quot;00BF33D0&quot;/&gt;&lt;wsp:rsid wsp:val=&quot;00BF345D&quot;/&gt;&lt;wsp:rsid wsp:val=&quot;00BF3670&quot;/&gt;&lt;wsp:rsid wsp:val=&quot;00BF36C7&quot;/&gt;&lt;wsp:rsid wsp:val=&quot;00BF36E0&quot;/&gt;&lt;wsp:rsid wsp:val=&quot;00BF38A8&quot;/&gt;&lt;wsp:rsid wsp:val=&quot;00BF38E8&quot;/&gt;&lt;wsp:rsid wsp:val=&quot;00BF39DA&quot;/&gt;&lt;wsp:rsid wsp:val=&quot;00BF3F31&quot;/&gt;&lt;wsp:rsid wsp:val=&quot;00BF4125&quot;/&gt;&lt;wsp:rsid wsp:val=&quot;00BF41EA&quot;/&gt;&lt;wsp:rsid wsp:val=&quot;00BF4675&quot;/&gt;&lt;wsp:rsid wsp:val=&quot;00BF4678&quot;/&gt;&lt;wsp:rsid wsp:val=&quot;00BF4856&quot;/&gt;&lt;wsp:rsid wsp:val=&quot;00BF48D0&quot;/&gt;&lt;wsp:rsid wsp:val=&quot;00BF48EF&quot;/&gt;&lt;wsp:rsid wsp:val=&quot;00BF49FC&quot;/&gt;&lt;wsp:rsid wsp:val=&quot;00BF5980&quot;/&gt;&lt;wsp:rsid wsp:val=&quot;00BF5B3B&quot;/&gt;&lt;wsp:rsid wsp:val=&quot;00BF5CBF&quot;/&gt;&lt;wsp:rsid wsp:val=&quot;00BF5D2B&quot;/&gt;&lt;wsp:rsid wsp:val=&quot;00BF5DD6&quot;/&gt;&lt;wsp:rsid wsp:val=&quot;00BF5ED4&quot;/&gt;&lt;wsp:rsid wsp:val=&quot;00BF5F58&quot;/&gt;&lt;wsp:rsid wsp:val=&quot;00BF635F&quot;/&gt;&lt;wsp:rsid wsp:val=&quot;00BF6787&quot;/&gt;&lt;wsp:rsid wsp:val=&quot;00BF6BD0&quot;/&gt;&lt;wsp:rsid wsp:val=&quot;00BF6BE4&quot;/&gt;&lt;wsp:rsid wsp:val=&quot;00BF6BF1&quot;/&gt;&lt;wsp:rsid wsp:val=&quot;00BF6CB6&quot;/&gt;&lt;wsp:rsid wsp:val=&quot;00BF6CBC&quot;/&gt;&lt;wsp:rsid wsp:val=&quot;00BF6E19&quot;/&gt;&lt;wsp:rsid wsp:val=&quot;00BF6E2F&quot;/&gt;&lt;wsp:rsid wsp:val=&quot;00BF6FA9&quot;/&gt;&lt;wsp:rsid wsp:val=&quot;00BF702C&quot;/&gt;&lt;wsp:rsid wsp:val=&quot;00BF70AE&quot;/&gt;&lt;wsp:rsid wsp:val=&quot;00BF712B&quot;/&gt;&lt;wsp:rsid wsp:val=&quot;00BF722F&quot;/&gt;&lt;wsp:rsid wsp:val=&quot;00BF76DF&quot;/&gt;&lt;wsp:rsid wsp:val=&quot;00BF77C6&quot;/&gt;&lt;wsp:rsid wsp:val=&quot;00BF785C&quot;/&gt;&lt;wsp:rsid wsp:val=&quot;00BF7984&quot;/&gt;&lt;wsp:rsid wsp:val=&quot;00BF7C23&quot;/&gt;&lt;wsp:rsid wsp:val=&quot;00BF7FCA&quot;/&gt;&lt;wsp:rsid wsp:val=&quot;00C0004E&quot;/&gt;&lt;wsp:rsid wsp:val=&quot;00C00119&quot;/&gt;&lt;wsp:rsid wsp:val=&quot;00C0077A&quot;/&gt;&lt;wsp:rsid wsp:val=&quot;00C00C00&quot;/&gt;&lt;wsp:rsid wsp:val=&quot;00C00E92&quot;/&gt;&lt;wsp:rsid wsp:val=&quot;00C00EDC&quot;/&gt;&lt;wsp:rsid wsp:val=&quot;00C01262&quot;/&gt;&lt;wsp:rsid wsp:val=&quot;00C01462&quot;/&gt;&lt;wsp:rsid wsp:val=&quot;00C0148A&quot;/&gt;&lt;wsp:rsid wsp:val=&quot;00C016CF&quot;/&gt;&lt;wsp:rsid wsp:val=&quot;00C01A8B&quot;/&gt;&lt;wsp:rsid wsp:val=&quot;00C01CE6&quot;/&gt;&lt;wsp:rsid wsp:val=&quot;00C01CF9&quot;/&gt;&lt;wsp:rsid wsp:val=&quot;00C01D96&quot;/&gt;&lt;wsp:rsid wsp:val=&quot;00C021FE&quot;/&gt;&lt;wsp:rsid wsp:val=&quot;00C02851&quot;/&gt;&lt;wsp:rsid wsp:val=&quot;00C028DA&quot;/&gt;&lt;wsp:rsid wsp:val=&quot;00C02C54&quot;/&gt;&lt;wsp:rsid wsp:val=&quot;00C02D23&quot;/&gt;&lt;wsp:rsid wsp:val=&quot;00C02E74&quot;/&gt;&lt;wsp:rsid wsp:val=&quot;00C0301F&quot;/&gt;&lt;wsp:rsid wsp:val=&quot;00C03173&quot;/&gt;&lt;wsp:rsid wsp:val=&quot;00C03808&quot;/&gt;&lt;wsp:rsid wsp:val=&quot;00C0380F&quot;/&gt;&lt;wsp:rsid wsp:val=&quot;00C038FF&quot;/&gt;&lt;wsp:rsid wsp:val=&quot;00C03967&quot;/&gt;&lt;wsp:rsid wsp:val=&quot;00C03AB9&quot;/&gt;&lt;wsp:rsid wsp:val=&quot;00C03B04&quot;/&gt;&lt;wsp:rsid wsp:val=&quot;00C03BDC&quot;/&gt;&lt;wsp:rsid wsp:val=&quot;00C03F4A&quot;/&gt;&lt;wsp:rsid wsp:val=&quot;00C0409E&quot;/&gt;&lt;wsp:rsid wsp:val=&quot;00C041E7&quot;/&gt;&lt;wsp:rsid wsp:val=&quot;00C0428E&quot;/&gt;&lt;wsp:rsid wsp:val=&quot;00C04762&quot;/&gt;&lt;wsp:rsid wsp:val=&quot;00C047DF&quot;/&gt;&lt;wsp:rsid wsp:val=&quot;00C04829&quot;/&gt;&lt;wsp:rsid wsp:val=&quot;00C04848&quot;/&gt;&lt;wsp:rsid wsp:val=&quot;00C04EC4&quot;/&gt;&lt;wsp:rsid wsp:val=&quot;00C04ED4&quot;/&gt;&lt;wsp:rsid wsp:val=&quot;00C0518E&quot;/&gt;&lt;wsp:rsid wsp:val=&quot;00C053D5&quot;/&gt;&lt;wsp:rsid wsp:val=&quot;00C05420&quot;/&gt;&lt;wsp:rsid wsp:val=&quot;00C05455&quot;/&gt;&lt;wsp:rsid wsp:val=&quot;00C05617&quot;/&gt;&lt;wsp:rsid wsp:val=&quot;00C057E6&quot;/&gt;&lt;wsp:rsid wsp:val=&quot;00C0597A&quot;/&gt;&lt;wsp:rsid wsp:val=&quot;00C05DB3&quot;/&gt;&lt;wsp:rsid wsp:val=&quot;00C0605F&quot;/&gt;&lt;wsp:rsid wsp:val=&quot;00C06129&quot;/&gt;&lt;wsp:rsid wsp:val=&quot;00C06251&quot;/&gt;&lt;wsp:rsid wsp:val=&quot;00C064A2&quot;/&gt;&lt;wsp:rsid wsp:val=&quot;00C065AC&quot;/&gt;&lt;wsp:rsid wsp:val=&quot;00C0672E&quot;/&gt;&lt;wsp:rsid wsp:val=&quot;00C06888&quot;/&gt;&lt;wsp:rsid wsp:val=&quot;00C068F7&quot;/&gt;&lt;wsp:rsid wsp:val=&quot;00C06A96&quot;/&gt;&lt;wsp:rsid wsp:val=&quot;00C06B56&quot;/&gt;&lt;wsp:rsid wsp:val=&quot;00C0766E&quot;/&gt;&lt;wsp:rsid wsp:val=&quot;00C07AA1&quot;/&gt;&lt;wsp:rsid wsp:val=&quot;00C07C40&quot;/&gt;&lt;wsp:rsid wsp:val=&quot;00C07E2D&quot;/&gt;&lt;wsp:rsid wsp:val=&quot;00C07E75&quot;/&gt;&lt;wsp:rsid wsp:val=&quot;00C07EB7&quot;/&gt;&lt;wsp:rsid wsp:val=&quot;00C101F4&quot;/&gt;&lt;wsp:rsid wsp:val=&quot;00C10234&quot;/&gt;&lt;wsp:rsid wsp:val=&quot;00C107A3&quot;/&gt;&lt;wsp:rsid wsp:val=&quot;00C10885&quot;/&gt;&lt;wsp:rsid wsp:val=&quot;00C10A3B&quot;/&gt;&lt;wsp:rsid wsp:val=&quot;00C10EF1&quot;/&gt;&lt;wsp:rsid wsp:val=&quot;00C11156&quot;/&gt;&lt;wsp:rsid wsp:val=&quot;00C11226&quot;/&gt;&lt;wsp:rsid wsp:val=&quot;00C1123F&quot;/&gt;&lt;wsp:rsid wsp:val=&quot;00C119A9&quot;/&gt;&lt;wsp:rsid wsp:val=&quot;00C11AF5&quot;/&gt;&lt;wsp:rsid wsp:val=&quot;00C11C15&quot;/&gt;&lt;wsp:rsid wsp:val=&quot;00C11E8A&quot;/&gt;&lt;wsp:rsid wsp:val=&quot;00C11F3B&quot;/&gt;&lt;wsp:rsid wsp:val=&quot;00C120EA&quot;/&gt;&lt;wsp:rsid wsp:val=&quot;00C121FE&quot;/&gt;&lt;wsp:rsid wsp:val=&quot;00C12776&quot;/&gt;&lt;wsp:rsid wsp:val=&quot;00C12BDA&quot;/&gt;&lt;wsp:rsid wsp:val=&quot;00C12E72&quot;/&gt;&lt;wsp:rsid wsp:val=&quot;00C12E7F&quot;/&gt;&lt;wsp:rsid wsp:val=&quot;00C133A0&quot;/&gt;&lt;wsp:rsid wsp:val=&quot;00C13871&quot;/&gt;&lt;wsp:rsid wsp:val=&quot;00C1393B&quot;/&gt;&lt;wsp:rsid wsp:val=&quot;00C13A33&quot;/&gt;&lt;wsp:rsid wsp:val=&quot;00C13AF2&quot;/&gt;&lt;wsp:rsid wsp:val=&quot;00C13C83&quot;/&gt;&lt;wsp:rsid wsp:val=&quot;00C13F4C&quot;/&gt;&lt;wsp:rsid wsp:val=&quot;00C14011&quot;/&gt;&lt;wsp:rsid wsp:val=&quot;00C1410F&quot;/&gt;&lt;wsp:rsid wsp:val=&quot;00C14393&quot;/&gt;&lt;wsp:rsid wsp:val=&quot;00C1458E&quot;/&gt;&lt;wsp:rsid wsp:val=&quot;00C149C6&quot;/&gt;&lt;wsp:rsid wsp:val=&quot;00C14B7F&quot;/&gt;&lt;wsp:rsid wsp:val=&quot;00C14B85&quot;/&gt;&lt;wsp:rsid wsp:val=&quot;00C15153&quot;/&gt;&lt;wsp:rsid wsp:val=&quot;00C155E8&quot;/&gt;&lt;wsp:rsid wsp:val=&quot;00C158C3&quot;/&gt;&lt;wsp:rsid wsp:val=&quot;00C15967&quot;/&gt;&lt;wsp:rsid wsp:val=&quot;00C15AF6&quot;/&gt;&lt;wsp:rsid wsp:val=&quot;00C15B91&quot;/&gt;&lt;wsp:rsid wsp:val=&quot;00C15BB4&quot;/&gt;&lt;wsp:rsid wsp:val=&quot;00C15E23&quot;/&gt;&lt;wsp:rsid wsp:val=&quot;00C15E66&quot;/&gt;&lt;wsp:rsid wsp:val=&quot;00C161E9&quot;/&gt;&lt;wsp:rsid wsp:val=&quot;00C1667C&quot;/&gt;&lt;wsp:rsid wsp:val=&quot;00C16B58&quot;/&gt;&lt;wsp:rsid wsp:val=&quot;00C16D0F&quot;/&gt;&lt;wsp:rsid wsp:val=&quot;00C1705D&quot;/&gt;&lt;wsp:rsid wsp:val=&quot;00C17073&quot;/&gt;&lt;wsp:rsid wsp:val=&quot;00C17137&quot;/&gt;&lt;wsp:rsid wsp:val=&quot;00C17833&quot;/&gt;&lt;wsp:rsid wsp:val=&quot;00C179E7&quot;/&gt;&lt;wsp:rsid wsp:val=&quot;00C17C2B&quot;/&gt;&lt;wsp:rsid wsp:val=&quot;00C17DE0&quot;/&gt;&lt;wsp:rsid wsp:val=&quot;00C20606&quot;/&gt;&lt;wsp:rsid wsp:val=&quot;00C20867&quot;/&gt;&lt;wsp:rsid wsp:val=&quot;00C208A3&quot;/&gt;&lt;wsp:rsid wsp:val=&quot;00C20923&quot;/&gt;&lt;wsp:rsid wsp:val=&quot;00C209EF&quot;/&gt;&lt;wsp:rsid wsp:val=&quot;00C20F59&quot;/&gt;&lt;wsp:rsid wsp:val=&quot;00C21014&quot;/&gt;&lt;wsp:rsid wsp:val=&quot;00C21505&quot;/&gt;&lt;wsp:rsid wsp:val=&quot;00C216F6&quot;/&gt;&lt;wsp:rsid wsp:val=&quot;00C217F2&quot;/&gt;&lt;wsp:rsid wsp:val=&quot;00C2189F&quot;/&gt;&lt;wsp:rsid wsp:val=&quot;00C21B3D&quot;/&gt;&lt;wsp:rsid wsp:val=&quot;00C223A2&quot;/&gt;&lt;wsp:rsid wsp:val=&quot;00C223BA&quot;/&gt;&lt;wsp:rsid wsp:val=&quot;00C226D4&quot;/&gt;&lt;wsp:rsid wsp:val=&quot;00C22C13&quot;/&gt;&lt;wsp:rsid wsp:val=&quot;00C22D37&quot;/&gt;&lt;wsp:rsid wsp:val=&quot;00C22D9F&quot;/&gt;&lt;wsp:rsid wsp:val=&quot;00C22EEB&quot;/&gt;&lt;wsp:rsid wsp:val=&quot;00C23111&quot;/&gt;&lt;wsp:rsid wsp:val=&quot;00C2345C&quot;/&gt;&lt;wsp:rsid wsp:val=&quot;00C234B1&quot;/&gt;&lt;wsp:rsid wsp:val=&quot;00C234B4&quot;/&gt;&lt;wsp:rsid wsp:val=&quot;00C237BA&quot;/&gt;&lt;wsp:rsid wsp:val=&quot;00C2406F&quot;/&gt;&lt;wsp:rsid wsp:val=&quot;00C2416E&quot;/&gt;&lt;wsp:rsid wsp:val=&quot;00C24285&quot;/&gt;&lt;wsp:rsid wsp:val=&quot;00C24823&quot;/&gt;&lt;wsp:rsid wsp:val=&quot;00C24DD2&quot;/&gt;&lt;wsp:rsid wsp:val=&quot;00C24E11&quot;/&gt;&lt;wsp:rsid wsp:val=&quot;00C25081&quot;/&gt;&lt;wsp:rsid wsp:val=&quot;00C25216&quot;/&gt;&lt;wsp:rsid wsp:val=&quot;00C252D8&quot;/&gt;&lt;wsp:rsid wsp:val=&quot;00C2548A&quot;/&gt;&lt;wsp:rsid wsp:val=&quot;00C25625&quot;/&gt;&lt;wsp:rsid wsp:val=&quot;00C25777&quot;/&gt;&lt;wsp:rsid wsp:val=&quot;00C25A25&quot;/&gt;&lt;wsp:rsid wsp:val=&quot;00C25D3D&quot;/&gt;&lt;wsp:rsid wsp:val=&quot;00C25E2A&quot;/&gt;&lt;wsp:rsid wsp:val=&quot;00C26346&quot;/&gt;&lt;wsp:rsid wsp:val=&quot;00C2635B&quot;/&gt;&lt;wsp:rsid wsp:val=&quot;00C26378&quot;/&gt;&lt;wsp:rsid wsp:val=&quot;00C2637F&quot;/&gt;&lt;wsp:rsid wsp:val=&quot;00C263E2&quot;/&gt;&lt;wsp:rsid wsp:val=&quot;00C26AA1&quot;/&gt;&lt;wsp:rsid wsp:val=&quot;00C26B24&quot;/&gt;&lt;wsp:rsid wsp:val=&quot;00C26C67&quot;/&gt;&lt;wsp:rsid wsp:val=&quot;00C27326&quot;/&gt;&lt;wsp:rsid wsp:val=&quot;00C27779&quot;/&gt;&lt;wsp:rsid wsp:val=&quot;00C2782B&quot;/&gt;&lt;wsp:rsid wsp:val=&quot;00C279C8&quot;/&gt;&lt;wsp:rsid wsp:val=&quot;00C279D4&quot;/&gt;&lt;wsp:rsid wsp:val=&quot;00C27A3F&quot;/&gt;&lt;wsp:rsid wsp:val=&quot;00C27A48&quot;/&gt;&lt;wsp:rsid wsp:val=&quot;00C27ABE&quot;/&gt;&lt;wsp:rsid wsp:val=&quot;00C27CBD&quot;/&gt;&lt;wsp:rsid wsp:val=&quot;00C300BB&quot;/&gt;&lt;wsp:rsid wsp:val=&quot;00C30210&quot;/&gt;&lt;wsp:rsid wsp:val=&quot;00C30330&quot;/&gt;&lt;wsp:rsid wsp:val=&quot;00C3036F&quot;/&gt;&lt;wsp:rsid wsp:val=&quot;00C303A2&quot;/&gt;&lt;wsp:rsid wsp:val=&quot;00C30457&quot;/&gt;&lt;wsp:rsid wsp:val=&quot;00C309FC&quot;/&gt;&lt;wsp:rsid wsp:val=&quot;00C30A25&quot;/&gt;&lt;wsp:rsid wsp:val=&quot;00C30B28&quot;/&gt;&lt;wsp:rsid wsp:val=&quot;00C30BEE&quot;/&gt;&lt;wsp:rsid wsp:val=&quot;00C30C4B&quot;/&gt;&lt;wsp:rsid wsp:val=&quot;00C30DA1&quot;/&gt;&lt;wsp:rsid wsp:val=&quot;00C30DB9&quot;/&gt;&lt;wsp:rsid wsp:val=&quot;00C30E76&quot;/&gt;&lt;wsp:rsid wsp:val=&quot;00C311DF&quot;/&gt;&lt;wsp:rsid wsp:val=&quot;00C311FC&quot;/&gt;&lt;wsp:rsid wsp:val=&quot;00C3127F&quot;/&gt;&lt;wsp:rsid wsp:val=&quot;00C312F3&quot;/&gt;&lt;wsp:rsid wsp:val=&quot;00C313D3&quot;/&gt;&lt;wsp:rsid wsp:val=&quot;00C316FC&quot;/&gt;&lt;wsp:rsid wsp:val=&quot;00C318C7&quot;/&gt;&lt;wsp:rsid wsp:val=&quot;00C31A3E&quot;/&gt;&lt;wsp:rsid wsp:val=&quot;00C31BD6&quot;/&gt;&lt;wsp:rsid wsp:val=&quot;00C31FFB&quot;/&gt;&lt;wsp:rsid wsp:val=&quot;00C32113&quot;/&gt;&lt;wsp:rsid wsp:val=&quot;00C3213A&quot;/&gt;&lt;wsp:rsid wsp:val=&quot;00C32188&quot;/&gt;&lt;wsp:rsid wsp:val=&quot;00C32700&quot;/&gt;&lt;wsp:rsid wsp:val=&quot;00C3292B&quot;/&gt;&lt;wsp:rsid wsp:val=&quot;00C32B00&quot;/&gt;&lt;wsp:rsid wsp:val=&quot;00C32C2C&quot;/&gt;&lt;wsp:rsid wsp:val=&quot;00C32C4C&quot;/&gt;&lt;wsp:rsid wsp:val=&quot;00C32DD2&quot;/&gt;&lt;wsp:rsid wsp:val=&quot;00C3302A&quot;/&gt;&lt;wsp:rsid wsp:val=&quot;00C331EB&quot;/&gt;&lt;wsp:rsid wsp:val=&quot;00C33328&quot;/&gt;&lt;wsp:rsid wsp:val=&quot;00C3369E&quot;/&gt;&lt;wsp:rsid wsp:val=&quot;00C33BD9&quot;/&gt;&lt;wsp:rsid wsp:val=&quot;00C340B8&quot;/&gt;&lt;wsp:rsid wsp:val=&quot;00C34283&quot;/&gt;&lt;wsp:rsid wsp:val=&quot;00C3446B&quot;/&gt;&lt;wsp:rsid wsp:val=&quot;00C344BF&quot;/&gt;&lt;wsp:rsid wsp:val=&quot;00C349A1&quot;/&gt;&lt;wsp:rsid wsp:val=&quot;00C34B01&quot;/&gt;&lt;wsp:rsid wsp:val=&quot;00C34CBE&quot;/&gt;&lt;wsp:rsid wsp:val=&quot;00C34F03&quot;/&gt;&lt;wsp:rsid wsp:val=&quot;00C3556C&quot;/&gt;&lt;wsp:rsid wsp:val=&quot;00C356B5&quot;/&gt;&lt;wsp:rsid wsp:val=&quot;00C35878&quot;/&gt;&lt;wsp:rsid wsp:val=&quot;00C3594C&quot;/&gt;&lt;wsp:rsid wsp:val=&quot;00C35A32&quot;/&gt;&lt;wsp:rsid wsp:val=&quot;00C35C03&quot;/&gt;&lt;wsp:rsid wsp:val=&quot;00C35D0E&quot;/&gt;&lt;wsp:rsid wsp:val=&quot;00C35ECB&quot;/&gt;&lt;wsp:rsid wsp:val=&quot;00C35FB6&quot;/&gt;&lt;wsp:rsid wsp:val=&quot;00C360F2&quot;/&gt;&lt;wsp:rsid wsp:val=&quot;00C3641F&quot;/&gt;&lt;wsp:rsid wsp:val=&quot;00C3645E&quot;/&gt;&lt;wsp:rsid wsp:val=&quot;00C36477&quot;/&gt;&lt;wsp:rsid wsp:val=&quot;00C36645&quot;/&gt;&lt;wsp:rsid wsp:val=&quot;00C36709&quot;/&gt;&lt;wsp:rsid wsp:val=&quot;00C36895&quot;/&gt;&lt;wsp:rsid wsp:val=&quot;00C369AA&quot;/&gt;&lt;wsp:rsid wsp:val=&quot;00C36CBE&quot;/&gt;&lt;wsp:rsid wsp:val=&quot;00C36E21&quot;/&gt;&lt;wsp:rsid wsp:val=&quot;00C36F27&quot;/&gt;&lt;wsp:rsid wsp:val=&quot;00C370E4&quot;/&gt;&lt;wsp:rsid wsp:val=&quot;00C3723E&quot;/&gt;&lt;wsp:rsid wsp:val=&quot;00C37BF3&quot;/&gt;&lt;wsp:rsid wsp:val=&quot;00C37C4A&quot;/&gt;&lt;wsp:rsid wsp:val=&quot;00C37D88&quot;/&gt;&lt;wsp:rsid wsp:val=&quot;00C37ECA&quot;/&gt;&lt;wsp:rsid wsp:val=&quot;00C402E0&quot;/&gt;&lt;wsp:rsid wsp:val=&quot;00C405DC&quot;/&gt;&lt;wsp:rsid wsp:val=&quot;00C40F2E&quot;/&gt;&lt;wsp:rsid wsp:val=&quot;00C4111C&quot;/&gt;&lt;wsp:rsid wsp:val=&quot;00C415AF&quot;/&gt;&lt;wsp:rsid wsp:val=&quot;00C41A24&quot;/&gt;&lt;wsp:rsid wsp:val=&quot;00C41AAF&quot;/&gt;&lt;wsp:rsid wsp:val=&quot;00C41ADF&quot;/&gt;&lt;wsp:rsid wsp:val=&quot;00C41D43&quot;/&gt;&lt;wsp:rsid wsp:val=&quot;00C41E01&quot;/&gt;&lt;wsp:rsid wsp:val=&quot;00C41EE9&quot;/&gt;&lt;wsp:rsid wsp:val=&quot;00C41FFD&quot;/&gt;&lt;wsp:rsid wsp:val=&quot;00C42109&quot;/&gt;&lt;wsp:rsid wsp:val=&quot;00C4210E&quot;/&gt;&lt;wsp:rsid wsp:val=&quot;00C424C3&quot;/&gt;&lt;wsp:rsid wsp:val=&quot;00C42A95&quot;/&gt;&lt;wsp:rsid wsp:val=&quot;00C42BBA&quot;/&gt;&lt;wsp:rsid wsp:val=&quot;00C42DA2&quot;/&gt;&lt;wsp:rsid wsp:val=&quot;00C42DE2&quot;/&gt;&lt;wsp:rsid wsp:val=&quot;00C42E22&quot;/&gt;&lt;wsp:rsid wsp:val=&quot;00C42E7A&quot;/&gt;&lt;wsp:rsid wsp:val=&quot;00C42FC5&quot;/&gt;&lt;wsp:rsid wsp:val=&quot;00C43131&quot;/&gt;&lt;wsp:rsid wsp:val=&quot;00C4372F&quot;/&gt;&lt;wsp:rsid wsp:val=&quot;00C4374F&quot;/&gt;&lt;wsp:rsid wsp:val=&quot;00C43757&quot;/&gt;&lt;wsp:rsid wsp:val=&quot;00C438D9&quot;/&gt;&lt;wsp:rsid wsp:val=&quot;00C4393C&quot;/&gt;&lt;wsp:rsid wsp:val=&quot;00C439E8&quot;/&gt;&lt;wsp:rsid wsp:val=&quot;00C43D0D&quot;/&gt;&lt;wsp:rsid wsp:val=&quot;00C43D2B&quot;/&gt;&lt;wsp:rsid wsp:val=&quot;00C43DEC&quot;/&gt;&lt;wsp:rsid wsp:val=&quot;00C43F13&quot;/&gt;&lt;wsp:rsid wsp:val=&quot;00C43F70&quot;/&gt;&lt;wsp:rsid wsp:val=&quot;00C43FB8&quot;/&gt;&lt;wsp:rsid wsp:val=&quot;00C440AD&quot;/&gt;&lt;wsp:rsid wsp:val=&quot;00C4426F&quot;/&gt;&lt;wsp:rsid wsp:val=&quot;00C442BC&quot;/&gt;&lt;wsp:rsid wsp:val=&quot;00C44785&quot;/&gt;&lt;wsp:rsid wsp:val=&quot;00C447E4&quot;/&gt;&lt;wsp:rsid wsp:val=&quot;00C44927&quot;/&gt;&lt;wsp:rsid wsp:val=&quot;00C449AC&quot;/&gt;&lt;wsp:rsid wsp:val=&quot;00C44E87&quot;/&gt;&lt;wsp:rsid wsp:val=&quot;00C45088&quot;/&gt;&lt;wsp:rsid wsp:val=&quot;00C45207&quot;/&gt;&lt;wsp:rsid wsp:val=&quot;00C45D16&quot;/&gt;&lt;wsp:rsid wsp:val=&quot;00C45D84&quot;/&gt;&lt;wsp:rsid wsp:val=&quot;00C4638B&quot;/&gt;&lt;wsp:rsid wsp:val=&quot;00C463D3&quot;/&gt;&lt;wsp:rsid wsp:val=&quot;00C46477&quot;/&gt;&lt;wsp:rsid wsp:val=&quot;00C465CB&quot;/&gt;&lt;wsp:rsid wsp:val=&quot;00C466B3&quot;/&gt;&lt;wsp:rsid wsp:val=&quot;00C468CD&quot;/&gt;&lt;wsp:rsid wsp:val=&quot;00C468D8&quot;/&gt;&lt;wsp:rsid wsp:val=&quot;00C4690C&quot;/&gt;&lt;wsp:rsid wsp:val=&quot;00C46A28&quot;/&gt;&lt;wsp:rsid wsp:val=&quot;00C46F27&quot;/&gt;&lt;wsp:rsid wsp:val=&quot;00C47268&quot;/&gt;&lt;wsp:rsid wsp:val=&quot;00C473D7&quot;/&gt;&lt;wsp:rsid wsp:val=&quot;00C475D5&quot;/&gt;&lt;wsp:rsid wsp:val=&quot;00C47750&quot;/&gt;&lt;wsp:rsid wsp:val=&quot;00C4779B&quot;/&gt;&lt;wsp:rsid wsp:val=&quot;00C47D92&quot;/&gt;&lt;wsp:rsid wsp:val=&quot;00C47ECA&quot;/&gt;&lt;wsp:rsid wsp:val=&quot;00C500B4&quot;/&gt;&lt;wsp:rsid wsp:val=&quot;00C503C0&quot;/&gt;&lt;wsp:rsid wsp:val=&quot;00C50706&quot;/&gt;&lt;wsp:rsid wsp:val=&quot;00C50959&quot;/&gt;&lt;wsp:rsid wsp:val=&quot;00C50AEA&quot;/&gt;&lt;wsp:rsid wsp:val=&quot;00C50C42&quot;/&gt;&lt;wsp:rsid wsp:val=&quot;00C51375&quot;/&gt;&lt;wsp:rsid wsp:val=&quot;00C51412&quot;/&gt;&lt;wsp:rsid wsp:val=&quot;00C514E6&quot;/&gt;&lt;wsp:rsid wsp:val=&quot;00C51702&quot;/&gt;&lt;wsp:rsid wsp:val=&quot;00C51C89&quot;/&gt;&lt;wsp:rsid wsp:val=&quot;00C520DA&quot;/&gt;&lt;wsp:rsid wsp:val=&quot;00C52239&quot;/&gt;&lt;wsp:rsid wsp:val=&quot;00C5249B&quot;/&gt;&lt;wsp:rsid wsp:val=&quot;00C52533&quot;/&gt;&lt;wsp:rsid wsp:val=&quot;00C52658&quot;/&gt;&lt;wsp:rsid wsp:val=&quot;00C52F25&quot;/&gt;&lt;wsp:rsid wsp:val=&quot;00C5327B&quot;/&gt;&lt;wsp:rsid wsp:val=&quot;00C5361A&quot;/&gt;&lt;wsp:rsid wsp:val=&quot;00C539B7&quot;/&gt;&lt;wsp:rsid wsp:val=&quot;00C53B05&quot;/&gt;&lt;wsp:rsid wsp:val=&quot;00C53C77&quot;/&gt;&lt;wsp:rsid wsp:val=&quot;00C53D73&quot;/&gt;&lt;wsp:rsid wsp:val=&quot;00C53DE3&quot;/&gt;&lt;wsp:rsid wsp:val=&quot;00C5408A&quot;/&gt;&lt;wsp:rsid wsp:val=&quot;00C540E6&quot;/&gt;&lt;wsp:rsid wsp:val=&quot;00C54520&quot;/&gt;&lt;wsp:rsid wsp:val=&quot;00C54BF5&quot;/&gt;&lt;wsp:rsid wsp:val=&quot;00C54D29&quot;/&gt;&lt;wsp:rsid wsp:val=&quot;00C54EBF&quot;/&gt;&lt;wsp:rsid wsp:val=&quot;00C54F07&quot;/&gt;&lt;wsp:rsid wsp:val=&quot;00C54F9E&quot;/&gt;&lt;wsp:rsid wsp:val=&quot;00C55357&quot;/&gt;&lt;wsp:rsid wsp:val=&quot;00C553F7&quot;/&gt;&lt;wsp:rsid wsp:val=&quot;00C556C3&quot;/&gt;&lt;wsp:rsid wsp:val=&quot;00C5576E&quot;/&gt;&lt;wsp:rsid wsp:val=&quot;00C55885&quot;/&gt;&lt;wsp:rsid wsp:val=&quot;00C55CB3&quot;/&gt;&lt;wsp:rsid wsp:val=&quot;00C563C9&quot;/&gt;&lt;wsp:rsid wsp:val=&quot;00C566CB&quot;/&gt;&lt;wsp:rsid wsp:val=&quot;00C5687A&quot;/&gt;&lt;wsp:rsid wsp:val=&quot;00C56C49&quot;/&gt;&lt;wsp:rsid wsp:val=&quot;00C57242&quot;/&gt;&lt;wsp:rsid wsp:val=&quot;00C576C5&quot;/&gt;&lt;wsp:rsid wsp:val=&quot;00C5787E&quot;/&gt;&lt;wsp:rsid wsp:val=&quot;00C57AA2&quot;/&gt;&lt;wsp:rsid wsp:val=&quot;00C57B3A&quot;/&gt;&lt;wsp:rsid wsp:val=&quot;00C57EAE&quot;/&gt;&lt;wsp:rsid wsp:val=&quot;00C57EE8&quot;/&gt;&lt;wsp:rsid wsp:val=&quot;00C6025D&quot;/&gt;&lt;wsp:rsid wsp:val=&quot;00C60403&quot;/&gt;&lt;wsp:rsid wsp:val=&quot;00C604BB&quot;/&gt;&lt;wsp:rsid wsp:val=&quot;00C60649&quot;/&gt;&lt;wsp:rsid wsp:val=&quot;00C608E2&quot;/&gt;&lt;wsp:rsid wsp:val=&quot;00C60CC1&quot;/&gt;&lt;wsp:rsid wsp:val=&quot;00C6125A&quot;/&gt;&lt;wsp:rsid wsp:val=&quot;00C6146E&quot;/&gt;&lt;wsp:rsid wsp:val=&quot;00C614A9&quot;/&gt;&lt;wsp:rsid wsp:val=&quot;00C61858&quot;/&gt;&lt;wsp:rsid wsp:val=&quot;00C61A27&quot;/&gt;&lt;wsp:rsid wsp:val=&quot;00C61B3D&quot;/&gt;&lt;wsp:rsid wsp:val=&quot;00C61E2C&quot;/&gt;&lt;wsp:rsid wsp:val=&quot;00C61ED5&quot;/&gt;&lt;wsp:rsid wsp:val=&quot;00C61F91&quot;/&gt;&lt;wsp:rsid wsp:val=&quot;00C62194&quot;/&gt;&lt;wsp:rsid wsp:val=&quot;00C62413&quot;/&gt;&lt;wsp:rsid wsp:val=&quot;00C62476&quot;/&gt;&lt;wsp:rsid wsp:val=&quot;00C62614&quot;/&gt;&lt;wsp:rsid wsp:val=&quot;00C627E8&quot;/&gt;&lt;wsp:rsid wsp:val=&quot;00C62818&quot;/&gt;&lt;wsp:rsid wsp:val=&quot;00C629EB&quot;/&gt;&lt;wsp:rsid wsp:val=&quot;00C62ABD&quot;/&gt;&lt;wsp:rsid wsp:val=&quot;00C62B5C&quot;/&gt;&lt;wsp:rsid wsp:val=&quot;00C62C28&quot;/&gt;&lt;wsp:rsid wsp:val=&quot;00C62CD1&quot;/&gt;&lt;wsp:rsid wsp:val=&quot;00C62E4A&quot;/&gt;&lt;wsp:rsid wsp:val=&quot;00C62F01&quot;/&gt;&lt;wsp:rsid wsp:val=&quot;00C6310C&quot;/&gt;&lt;wsp:rsid wsp:val=&quot;00C6344E&quot;/&gt;&lt;wsp:rsid wsp:val=&quot;00C6351F&quot;/&gt;&lt;wsp:rsid wsp:val=&quot;00C63685&quot;/&gt;&lt;wsp:rsid wsp:val=&quot;00C63A40&quot;/&gt;&lt;wsp:rsid wsp:val=&quot;00C63C77&quot;/&gt;&lt;wsp:rsid wsp:val=&quot;00C63D1F&quot;/&gt;&lt;wsp:rsid wsp:val=&quot;00C63D24&quot;/&gt;&lt;wsp:rsid wsp:val=&quot;00C63F64&quot;/&gt;&lt;wsp:rsid wsp:val=&quot;00C640B8&quot;/&gt;&lt;wsp:rsid wsp:val=&quot;00C6422D&quot;/&gt;&lt;wsp:rsid wsp:val=&quot;00C642F8&quot;/&gt;&lt;wsp:rsid wsp:val=&quot;00C64A3F&quot;/&gt;&lt;wsp:rsid wsp:val=&quot;00C64B24&quot;/&gt;&lt;wsp:rsid wsp:val=&quot;00C64BFF&quot;/&gt;&lt;wsp:rsid wsp:val=&quot;00C64E91&quot;/&gt;&lt;wsp:rsid wsp:val=&quot;00C65365&quot;/&gt;&lt;wsp:rsid wsp:val=&quot;00C65AA3&quot;/&gt;&lt;wsp:rsid wsp:val=&quot;00C65AC3&quot;/&gt;&lt;wsp:rsid wsp:val=&quot;00C65D0B&quot;/&gt;&lt;wsp:rsid wsp:val=&quot;00C65F13&quot;/&gt;&lt;wsp:rsid wsp:val=&quot;00C66090&quot;/&gt;&lt;wsp:rsid wsp:val=&quot;00C66E10&quot;/&gt;&lt;wsp:rsid wsp:val=&quot;00C6775D&quot;/&gt;&lt;wsp:rsid wsp:val=&quot;00C67907&quot;/&gt;&lt;wsp:rsid wsp:val=&quot;00C679AD&quot;/&gt;&lt;wsp:rsid wsp:val=&quot;00C70171&quot;/&gt;&lt;wsp:rsid wsp:val=&quot;00C704A0&quot;/&gt;&lt;wsp:rsid wsp:val=&quot;00C70623&quot;/&gt;&lt;wsp:rsid wsp:val=&quot;00C7084C&quot;/&gt;&lt;wsp:rsid wsp:val=&quot;00C70D94&quot;/&gt;&lt;wsp:rsid wsp:val=&quot;00C70FB0&quot;/&gt;&lt;wsp:rsid wsp:val=&quot;00C71208&quot;/&gt;&lt;wsp:rsid wsp:val=&quot;00C7129A&quot;/&gt;&lt;wsp:rsid wsp:val=&quot;00C7138F&quot;/&gt;&lt;wsp:rsid wsp:val=&quot;00C71817&quot;/&gt;&lt;wsp:rsid wsp:val=&quot;00C71BD9&quot;/&gt;&lt;wsp:rsid wsp:val=&quot;00C71C1A&quot;/&gt;&lt;wsp:rsid wsp:val=&quot;00C71D6F&quot;/&gt;&lt;wsp:rsid wsp:val=&quot;00C722AA&quot;/&gt;&lt;wsp:rsid wsp:val=&quot;00C724E7&quot;/&gt;&lt;wsp:rsid wsp:val=&quot;00C724F9&quot;/&gt;&lt;wsp:rsid wsp:val=&quot;00C725CE&quot;/&gt;&lt;wsp:rsid wsp:val=&quot;00C727AA&quot;/&gt;&lt;wsp:rsid wsp:val=&quot;00C72976&quot;/&gt;&lt;wsp:rsid wsp:val=&quot;00C72C3F&quot;/&gt;&lt;wsp:rsid wsp:val=&quot;00C72EE5&quot;/&gt;&lt;wsp:rsid wsp:val=&quot;00C73007&quot;/&gt;&lt;wsp:rsid wsp:val=&quot;00C7308C&quot;/&gt;&lt;wsp:rsid wsp:val=&quot;00C730CB&quot;/&gt;&lt;wsp:rsid wsp:val=&quot;00C733C8&quot;/&gt;&lt;wsp:rsid wsp:val=&quot;00C7357D&quot;/&gt;&lt;wsp:rsid wsp:val=&quot;00C737A6&quot;/&gt;&lt;wsp:rsid wsp:val=&quot;00C73B46&quot;/&gt;&lt;wsp:rsid wsp:val=&quot;00C73C98&quot;/&gt;&lt;wsp:rsid wsp:val=&quot;00C73F0B&quot;/&gt;&lt;wsp:rsid wsp:val=&quot;00C74136&quot;/&gt;&lt;wsp:rsid wsp:val=&quot;00C74444&quot;/&gt;&lt;wsp:rsid wsp:val=&quot;00C744E9&quot;/&gt;&lt;wsp:rsid wsp:val=&quot;00C746DD&quot;/&gt;&lt;wsp:rsid wsp:val=&quot;00C74AB3&quot;/&gt;&lt;wsp:rsid wsp:val=&quot;00C74DDB&quot;/&gt;&lt;wsp:rsid wsp:val=&quot;00C7510D&quot;/&gt;&lt;wsp:rsid wsp:val=&quot;00C75549&quot;/&gt;&lt;wsp:rsid wsp:val=&quot;00C75879&quot;/&gt;&lt;wsp:rsid wsp:val=&quot;00C759D7&quot;/&gt;&lt;wsp:rsid wsp:val=&quot;00C75DF6&quot;/&gt;&lt;wsp:rsid wsp:val=&quot;00C75EFF&quot;/&gt;&lt;wsp:rsid wsp:val=&quot;00C75F7C&quot;/&gt;&lt;wsp:rsid wsp:val=&quot;00C75FD8&quot;/&gt;&lt;wsp:rsid wsp:val=&quot;00C76363&quot;/&gt;&lt;wsp:rsid wsp:val=&quot;00C76412&quot;/&gt;&lt;wsp:rsid wsp:val=&quot;00C7649B&quot;/&gt;&lt;wsp:rsid wsp:val=&quot;00C764E0&quot;/&gt;&lt;wsp:rsid wsp:val=&quot;00C76605&quot;/&gt;&lt;wsp:rsid wsp:val=&quot;00C76769&quot;/&gt;&lt;wsp:rsid wsp:val=&quot;00C767D6&quot;/&gt;&lt;wsp:rsid wsp:val=&quot;00C768B4&quot;/&gt;&lt;wsp:rsid wsp:val=&quot;00C76A2B&quot;/&gt;&lt;wsp:rsid wsp:val=&quot;00C76D67&quot;/&gt;&lt;wsp:rsid wsp:val=&quot;00C77547&quot;/&gt;&lt;wsp:rsid wsp:val=&quot;00C77A78&quot;/&gt;&lt;wsp:rsid wsp:val=&quot;00C77AA2&quot;/&gt;&lt;wsp:rsid wsp:val=&quot;00C77B02&quot;/&gt;&lt;wsp:rsid wsp:val=&quot;00C77C2F&quot;/&gt;&lt;wsp:rsid wsp:val=&quot;00C77E25&quot;/&gt;&lt;wsp:rsid wsp:val=&quot;00C77E3C&quot;/&gt;&lt;wsp:rsid wsp:val=&quot;00C77F5E&quot;/&gt;&lt;wsp:rsid wsp:val=&quot;00C8001E&quot;/&gt;&lt;wsp:rsid wsp:val=&quot;00C800D6&quot;/&gt;&lt;wsp:rsid wsp:val=&quot;00C801BD&quot;/&gt;&lt;wsp:rsid wsp:val=&quot;00C8023C&quot;/&gt;&lt;wsp:rsid wsp:val=&quot;00C808A5&quot;/&gt;&lt;wsp:rsid wsp:val=&quot;00C81116&quot;/&gt;&lt;wsp:rsid wsp:val=&quot;00C812CA&quot;/&gt;&lt;wsp:rsid wsp:val=&quot;00C814D1&quot;/&gt;&lt;wsp:rsid wsp:val=&quot;00C8160C&quot;/&gt;&lt;wsp:rsid wsp:val=&quot;00C81929&quot;/&gt;&lt;wsp:rsid wsp:val=&quot;00C8204C&quot;/&gt;&lt;wsp:rsid wsp:val=&quot;00C8252D&quot;/&gt;&lt;wsp:rsid wsp:val=&quot;00C827AE&quot;/&gt;&lt;wsp:rsid wsp:val=&quot;00C827BE&quot;/&gt;&lt;wsp:rsid wsp:val=&quot;00C82A27&quot;/&gt;&lt;wsp:rsid wsp:val=&quot;00C82A52&quot;/&gt;&lt;wsp:rsid wsp:val=&quot;00C82BC3&quot;/&gt;&lt;wsp:rsid wsp:val=&quot;00C82C83&quot;/&gt;&lt;wsp:rsid wsp:val=&quot;00C82CB0&quot;/&gt;&lt;wsp:rsid wsp:val=&quot;00C82EF1&quot;/&gt;&lt;wsp:rsid wsp:val=&quot;00C82F4D&quot;/&gt;&lt;wsp:rsid wsp:val=&quot;00C82F75&quot;/&gt;&lt;wsp:rsid wsp:val=&quot;00C830B8&quot;/&gt;&lt;wsp:rsid wsp:val=&quot;00C834B6&quot;/&gt;&lt;wsp:rsid wsp:val=&quot;00C834FE&quot;/&gt;&lt;wsp:rsid wsp:val=&quot;00C83935&quot;/&gt;&lt;wsp:rsid wsp:val=&quot;00C8413E&quot;/&gt;&lt;wsp:rsid wsp:val=&quot;00C84374&quot;/&gt;&lt;wsp:rsid wsp:val=&quot;00C847D2&quot;/&gt;&lt;wsp:rsid wsp:val=&quot;00C849A6&quot;/&gt;&lt;wsp:rsid wsp:val=&quot;00C84A24&quot;/&gt;&lt;wsp:rsid wsp:val=&quot;00C84A2F&quot;/&gt;&lt;wsp:rsid wsp:val=&quot;00C84ADE&quot;/&gt;&lt;wsp:rsid wsp:val=&quot;00C85541&quot;/&gt;&lt;wsp:rsid wsp:val=&quot;00C857C0&quot;/&gt;&lt;wsp:rsid wsp:val=&quot;00C85883&quot;/&gt;&lt;wsp:rsid wsp:val=&quot;00C85C3E&quot;/&gt;&lt;wsp:rsid wsp:val=&quot;00C85D75&quot;/&gt;&lt;wsp:rsid wsp:val=&quot;00C85FE0&quot;/&gt;&lt;wsp:rsid wsp:val=&quot;00C861E5&quot;/&gt;&lt;wsp:rsid wsp:val=&quot;00C86251&quot;/&gt;&lt;wsp:rsid wsp:val=&quot;00C86A0A&quot;/&gt;&lt;wsp:rsid wsp:val=&quot;00C86E18&quot;/&gt;&lt;wsp:rsid wsp:val=&quot;00C86EF7&quot;/&gt;&lt;wsp:rsid wsp:val=&quot;00C86F36&quot;/&gt;&lt;wsp:rsid wsp:val=&quot;00C871EB&quot;/&gt;&lt;wsp:rsid wsp:val=&quot;00C87422&quot;/&gt;&lt;wsp:rsid wsp:val=&quot;00C87436&quot;/&gt;&lt;wsp:rsid wsp:val=&quot;00C87585&quot;/&gt;&lt;wsp:rsid wsp:val=&quot;00C876B1&quot;/&gt;&lt;wsp:rsid wsp:val=&quot;00C8788D&quot;/&gt;&lt;wsp:rsid wsp:val=&quot;00C87ADB&quot;/&gt;&lt;wsp:rsid wsp:val=&quot;00C87AF1&quot;/&gt;&lt;wsp:rsid wsp:val=&quot;00C9025E&quot;/&gt;&lt;wsp:rsid wsp:val=&quot;00C9090F&quot;/&gt;&lt;wsp:rsid wsp:val=&quot;00C9092D&quot;/&gt;&lt;wsp:rsid wsp:val=&quot;00C90A44&quot;/&gt;&lt;wsp:rsid wsp:val=&quot;00C90A5E&quot;/&gt;&lt;wsp:rsid wsp:val=&quot;00C912B4&quot;/&gt;&lt;wsp:rsid wsp:val=&quot;00C915E9&quot;/&gt;&lt;wsp:rsid wsp:val=&quot;00C916D2&quot;/&gt;&lt;wsp:rsid wsp:val=&quot;00C919E0&quot;/&gt;&lt;wsp:rsid wsp:val=&quot;00C91F07&quot;/&gt;&lt;wsp:rsid wsp:val=&quot;00C92067&quot;/&gt;&lt;wsp:rsid wsp:val=&quot;00C922B1&quot;/&gt;&lt;wsp:rsid wsp:val=&quot;00C92A1F&quot;/&gt;&lt;wsp:rsid wsp:val=&quot;00C92D2F&quot;/&gt;&lt;wsp:rsid wsp:val=&quot;00C92E03&quot;/&gt;&lt;wsp:rsid wsp:val=&quot;00C92FF1&quot;/&gt;&lt;wsp:rsid wsp:val=&quot;00C9339A&quot;/&gt;&lt;wsp:rsid wsp:val=&quot;00C93645&quot;/&gt;&lt;wsp:rsid wsp:val=&quot;00C93B50&quot;/&gt;&lt;wsp:rsid wsp:val=&quot;00C93CE9&quot;/&gt;&lt;wsp:rsid wsp:val=&quot;00C93F90&quot;/&gt;&lt;wsp:rsid wsp:val=&quot;00C940BE&quot;/&gt;&lt;wsp:rsid wsp:val=&quot;00C94148&quot;/&gt;&lt;wsp:rsid wsp:val=&quot;00C94232&quot;/&gt;&lt;wsp:rsid wsp:val=&quot;00C94317&quot;/&gt;&lt;wsp:rsid wsp:val=&quot;00C94319&quot;/&gt;&lt;wsp:rsid wsp:val=&quot;00C9433D&quot;/&gt;&lt;wsp:rsid wsp:val=&quot;00C943F7&quot;/&gt;&lt;wsp:rsid wsp:val=&quot;00C94481&quot;/&gt;&lt;wsp:rsid wsp:val=&quot;00C944ED&quot;/&gt;&lt;wsp:rsid wsp:val=&quot;00C94BFC&quot;/&gt;&lt;wsp:rsid wsp:val=&quot;00C94C6B&quot;/&gt;&lt;wsp:rsid wsp:val=&quot;00C94EEC&quot;/&gt;&lt;wsp:rsid wsp:val=&quot;00C9535A&quot;/&gt;&lt;wsp:rsid wsp:val=&quot;00C9598D&quot;/&gt;&lt;wsp:rsid wsp:val=&quot;00C959C0&quot;/&gt;&lt;wsp:rsid wsp:val=&quot;00C95A66&quot;/&gt;&lt;wsp:rsid wsp:val=&quot;00C95DD0&quot;/&gt;&lt;wsp:rsid wsp:val=&quot;00C95F8F&quot;/&gt;&lt;wsp:rsid wsp:val=&quot;00C96044&quot;/&gt;&lt;wsp:rsid wsp:val=&quot;00C96336&quot;/&gt;&lt;wsp:rsid wsp:val=&quot;00C9665C&quot;/&gt;&lt;wsp:rsid wsp:val=&quot;00C96E03&quot;/&gt;&lt;wsp:rsid wsp:val=&quot;00C97224&quot;/&gt;&lt;wsp:rsid wsp:val=&quot;00C9738C&quot;/&gt;&lt;wsp:rsid wsp:val=&quot;00C97523&quot;/&gt;&lt;wsp:rsid wsp:val=&quot;00C975D8&quot;/&gt;&lt;wsp:rsid wsp:val=&quot;00C976D2&quot;/&gt;&lt;wsp:rsid wsp:val=&quot;00C978EA&quot;/&gt;&lt;wsp:rsid wsp:val=&quot;00C97DAE&quot;/&gt;&lt;wsp:rsid wsp:val=&quot;00C97E89&quot;/&gt;&lt;wsp:rsid wsp:val=&quot;00CA008A&quot;/&gt;&lt;wsp:rsid wsp:val=&quot;00CA00BC&quot;/&gt;&lt;wsp:rsid wsp:val=&quot;00CA0112&quot;/&gt;&lt;wsp:rsid wsp:val=&quot;00CA054C&quot;/&gt;&lt;wsp:rsid wsp:val=&quot;00CA05E7&quot;/&gt;&lt;wsp:rsid wsp:val=&quot;00CA06B5&quot;/&gt;&lt;wsp:rsid wsp:val=&quot;00CA0747&quot;/&gt;&lt;wsp:rsid wsp:val=&quot;00CA0B0F&quot;/&gt;&lt;wsp:rsid wsp:val=&quot;00CA0B39&quot;/&gt;&lt;wsp:rsid wsp:val=&quot;00CA0BC8&quot;/&gt;&lt;wsp:rsid wsp:val=&quot;00CA0D5D&quot;/&gt;&lt;wsp:rsid wsp:val=&quot;00CA0DA2&quot;/&gt;&lt;wsp:rsid wsp:val=&quot;00CA0EFF&quot;/&gt;&lt;wsp:rsid wsp:val=&quot;00CA1006&quot;/&gt;&lt;wsp:rsid wsp:val=&quot;00CA10CC&quot;/&gt;&lt;wsp:rsid wsp:val=&quot;00CA131A&quot;/&gt;&lt;wsp:rsid wsp:val=&quot;00CA146D&quot;/&gt;&lt;wsp:rsid wsp:val=&quot;00CA16C8&quot;/&gt;&lt;wsp:rsid wsp:val=&quot;00CA16FD&quot;/&gt;&lt;wsp:rsid wsp:val=&quot;00CA1895&quot;/&gt;&lt;wsp:rsid wsp:val=&quot;00CA1A56&quot;/&gt;&lt;wsp:rsid wsp:val=&quot;00CA1B88&quot;/&gt;&lt;wsp:rsid wsp:val=&quot;00CA2053&quot;/&gt;&lt;wsp:rsid wsp:val=&quot;00CA20D9&quot;/&gt;&lt;wsp:rsid wsp:val=&quot;00CA20DF&quot;/&gt;&lt;wsp:rsid wsp:val=&quot;00CA2114&quot;/&gt;&lt;wsp:rsid wsp:val=&quot;00CA244B&quot;/&gt;&lt;wsp:rsid wsp:val=&quot;00CA2647&quot;/&gt;&lt;wsp:rsid wsp:val=&quot;00CA28C5&quot;/&gt;&lt;wsp:rsid wsp:val=&quot;00CA2E3A&quot;/&gt;&lt;wsp:rsid wsp:val=&quot;00CA2F6B&quot;/&gt;&lt;wsp:rsid wsp:val=&quot;00CA3234&quot;/&gt;&lt;wsp:rsid wsp:val=&quot;00CA3358&quot;/&gt;&lt;wsp:rsid wsp:val=&quot;00CA3453&quot;/&gt;&lt;wsp:rsid wsp:val=&quot;00CA370F&quot;/&gt;&lt;wsp:rsid wsp:val=&quot;00CA3E38&quot;/&gt;&lt;wsp:rsid wsp:val=&quot;00CA3FAF&quot;/&gt;&lt;wsp:rsid wsp:val=&quot;00CA40CB&quot;/&gt;&lt;wsp:rsid wsp:val=&quot;00CA410B&quot;/&gt;&lt;wsp:rsid wsp:val=&quot;00CA42A6&quot;/&gt;&lt;wsp:rsid wsp:val=&quot;00CA42F2&quot;/&gt;&lt;wsp:rsid wsp:val=&quot;00CA4311&quot;/&gt;&lt;wsp:rsid wsp:val=&quot;00CA4582&quot;/&gt;&lt;wsp:rsid wsp:val=&quot;00CA46AC&quot;/&gt;&lt;wsp:rsid wsp:val=&quot;00CA4C18&quot;/&gt;&lt;wsp:rsid wsp:val=&quot;00CA5141&quot;/&gt;&lt;wsp:rsid wsp:val=&quot;00CA5263&quot;/&gt;&lt;wsp:rsid wsp:val=&quot;00CA53E4&quot;/&gt;&lt;wsp:rsid wsp:val=&quot;00CA5450&quot;/&gt;&lt;wsp:rsid wsp:val=&quot;00CA56D9&quot;/&gt;&lt;wsp:rsid wsp:val=&quot;00CA5779&quot;/&gt;&lt;wsp:rsid wsp:val=&quot;00CA5A0D&quot;/&gt;&lt;wsp:rsid wsp:val=&quot;00CA5BB3&quot;/&gt;&lt;wsp:rsid wsp:val=&quot;00CA5C4F&quot;/&gt;&lt;wsp:rsid wsp:val=&quot;00CA5F0E&quot;/&gt;&lt;wsp:rsid wsp:val=&quot;00CA6155&quot;/&gt;&lt;wsp:rsid wsp:val=&quot;00CA616B&quot;/&gt;&lt;wsp:rsid wsp:val=&quot;00CA630E&quot;/&gt;&lt;wsp:rsid wsp:val=&quot;00CA6516&quot;/&gt;&lt;wsp:rsid wsp:val=&quot;00CA667F&quot;/&gt;&lt;wsp:rsid wsp:val=&quot;00CA69AD&quot;/&gt;&lt;wsp:rsid wsp:val=&quot;00CA69CE&quot;/&gt;&lt;wsp:rsid wsp:val=&quot;00CA6C03&quot;/&gt;&lt;wsp:rsid wsp:val=&quot;00CA6D05&quot;/&gt;&lt;wsp:rsid wsp:val=&quot;00CA6E64&quot;/&gt;&lt;wsp:rsid wsp:val=&quot;00CA6F0B&quot;/&gt;&lt;wsp:rsid wsp:val=&quot;00CA7000&quot;/&gt;&lt;wsp:rsid wsp:val=&quot;00CA7256&quot;/&gt;&lt;wsp:rsid wsp:val=&quot;00CA732D&quot;/&gt;&lt;wsp:rsid wsp:val=&quot;00CA74B4&quot;/&gt;&lt;wsp:rsid wsp:val=&quot;00CA7566&quot;/&gt;&lt;wsp:rsid wsp:val=&quot;00CA7738&quot;/&gt;&lt;wsp:rsid wsp:val=&quot;00CA774C&quot;/&gt;&lt;wsp:rsid wsp:val=&quot;00CA7A5D&quot;/&gt;&lt;wsp:rsid wsp:val=&quot;00CA7DCE&quot;/&gt;&lt;wsp:rsid wsp:val=&quot;00CB00CB&quot;/&gt;&lt;wsp:rsid wsp:val=&quot;00CB033F&quot;/&gt;&lt;wsp:rsid wsp:val=&quot;00CB036D&quot;/&gt;&lt;wsp:rsid wsp:val=&quot;00CB095C&quot;/&gt;&lt;wsp:rsid wsp:val=&quot;00CB097F&quot;/&gt;&lt;wsp:rsid wsp:val=&quot;00CB09FD&quot;/&gt;&lt;wsp:rsid wsp:val=&quot;00CB0C5A&quot;/&gt;&lt;wsp:rsid wsp:val=&quot;00CB0E81&quot;/&gt;&lt;wsp:rsid wsp:val=&quot;00CB112F&quot;/&gt;&lt;wsp:rsid wsp:val=&quot;00CB1285&quot;/&gt;&lt;wsp:rsid wsp:val=&quot;00CB1472&quot;/&gt;&lt;wsp:rsid wsp:val=&quot;00CB14A5&quot;/&gt;&lt;wsp:rsid wsp:val=&quot;00CB1587&quot;/&gt;&lt;wsp:rsid wsp:val=&quot;00CB195E&quot;/&gt;&lt;wsp:rsid wsp:val=&quot;00CB1B33&quot;/&gt;&lt;wsp:rsid wsp:val=&quot;00CB1C6B&quot;/&gt;&lt;wsp:rsid wsp:val=&quot;00CB1DD6&quot;/&gt;&lt;wsp:rsid wsp:val=&quot;00CB22C5&quot;/&gt;&lt;wsp:rsid wsp:val=&quot;00CB249B&quot;/&gt;&lt;wsp:rsid wsp:val=&quot;00CB2537&quot;/&gt;&lt;wsp:rsid wsp:val=&quot;00CB2B87&quot;/&gt;&lt;wsp:rsid wsp:val=&quot;00CB2C49&quot;/&gt;&lt;wsp:rsid wsp:val=&quot;00CB2C58&quot;/&gt;&lt;wsp:rsid wsp:val=&quot;00CB2DFC&quot;/&gt;&lt;wsp:rsid wsp:val=&quot;00CB2ECE&quot;/&gt;&lt;wsp:rsid wsp:val=&quot;00CB2FB2&quot;/&gt;&lt;wsp:rsid wsp:val=&quot;00CB34B9&quot;/&gt;&lt;wsp:rsid wsp:val=&quot;00CB36BB&quot;/&gt;&lt;wsp:rsid wsp:val=&quot;00CB3927&quot;/&gt;&lt;wsp:rsid wsp:val=&quot;00CB3CEB&quot;/&gt;&lt;wsp:rsid wsp:val=&quot;00CB4171&quot;/&gt;&lt;wsp:rsid wsp:val=&quot;00CB479C&quot;/&gt;&lt;wsp:rsid wsp:val=&quot;00CB4AB3&quot;/&gt;&lt;wsp:rsid wsp:val=&quot;00CB4B60&quot;/&gt;&lt;wsp:rsid wsp:val=&quot;00CB5104&quot;/&gt;&lt;wsp:rsid wsp:val=&quot;00CB5791&quot;/&gt;&lt;wsp:rsid wsp:val=&quot;00CB5879&quot;/&gt;&lt;wsp:rsid wsp:val=&quot;00CB5B36&quot;/&gt;&lt;wsp:rsid wsp:val=&quot;00CB6136&quot;/&gt;&lt;wsp:rsid wsp:val=&quot;00CB6351&quot;/&gt;&lt;wsp:rsid wsp:val=&quot;00CB689B&quot;/&gt;&lt;wsp:rsid wsp:val=&quot;00CB6A08&quot;/&gt;&lt;wsp:rsid wsp:val=&quot;00CB6A2A&quot;/&gt;&lt;wsp:rsid wsp:val=&quot;00CB6DD2&quot;/&gt;&lt;wsp:rsid wsp:val=&quot;00CB72F1&quot;/&gt;&lt;wsp:rsid wsp:val=&quot;00CB74A3&quot;/&gt;&lt;wsp:rsid wsp:val=&quot;00CB7579&quot;/&gt;&lt;wsp:rsid wsp:val=&quot;00CB784A&quot;/&gt;&lt;wsp:rsid wsp:val=&quot;00CC01D4&quot;/&gt;&lt;wsp:rsid wsp:val=&quot;00CC054A&quot;/&gt;&lt;wsp:rsid wsp:val=&quot;00CC054D&quot;/&gt;&lt;wsp:rsid wsp:val=&quot;00CC0670&quot;/&gt;&lt;wsp:rsid wsp:val=&quot;00CC0ABE&quot;/&gt;&lt;wsp:rsid wsp:val=&quot;00CC1160&quot;/&gt;&lt;wsp:rsid wsp:val=&quot;00CC11DC&quot;/&gt;&lt;wsp:rsid wsp:val=&quot;00CC123F&quot;/&gt;&lt;wsp:rsid wsp:val=&quot;00CC12B0&quot;/&gt;&lt;wsp:rsid wsp:val=&quot;00CC1363&quot;/&gt;&lt;wsp:rsid wsp:val=&quot;00CC14DB&quot;/&gt;&lt;wsp:rsid wsp:val=&quot;00CC1924&quot;/&gt;&lt;wsp:rsid wsp:val=&quot;00CC19A4&quot;/&gt;&lt;wsp:rsid wsp:val=&quot;00CC1CFE&quot;/&gt;&lt;wsp:rsid wsp:val=&quot;00CC1E21&quot;/&gt;&lt;wsp:rsid wsp:val=&quot;00CC1E30&quot;/&gt;&lt;wsp:rsid wsp:val=&quot;00CC1F90&quot;/&gt;&lt;wsp:rsid wsp:val=&quot;00CC20D8&quot;/&gt;&lt;wsp:rsid wsp:val=&quot;00CC21FA&quot;/&gt;&lt;wsp:rsid wsp:val=&quot;00CC2460&quot;/&gt;&lt;wsp:rsid wsp:val=&quot;00CC26D0&quot;/&gt;&lt;wsp:rsid wsp:val=&quot;00CC2EE0&quot;/&gt;&lt;wsp:rsid wsp:val=&quot;00CC35C2&quot;/&gt;&lt;wsp:rsid wsp:val=&quot;00CC3A73&quot;/&gt;&lt;wsp:rsid wsp:val=&quot;00CC3D7A&quot;/&gt;&lt;wsp:rsid wsp:val=&quot;00CC4147&quot;/&gt;&lt;wsp:rsid wsp:val=&quot;00CC4551&quot;/&gt;&lt;wsp:rsid wsp:val=&quot;00CC457E&quot;/&gt;&lt;wsp:rsid wsp:val=&quot;00CC47D8&quot;/&gt;&lt;wsp:rsid wsp:val=&quot;00CC486D&quot;/&gt;&lt;wsp:rsid wsp:val=&quot;00CC49BE&quot;/&gt;&lt;wsp:rsid wsp:val=&quot;00CC4E4C&quot;/&gt;&lt;wsp:rsid wsp:val=&quot;00CC4F52&quot;/&gt;&lt;wsp:rsid wsp:val=&quot;00CC5182&quot;/&gt;&lt;wsp:rsid wsp:val=&quot;00CC559D&quot;/&gt;&lt;wsp:rsid wsp:val=&quot;00CC55D9&quot;/&gt;&lt;wsp:rsid wsp:val=&quot;00CC5AB3&quot;/&gt;&lt;wsp:rsid wsp:val=&quot;00CC604E&quot;/&gt;&lt;wsp:rsid wsp:val=&quot;00CC6070&quot;/&gt;&lt;wsp:rsid wsp:val=&quot;00CC60BA&quot;/&gt;&lt;wsp:rsid wsp:val=&quot;00CC613E&quot;/&gt;&lt;wsp:rsid wsp:val=&quot;00CC6481&quot;/&gt;&lt;wsp:rsid wsp:val=&quot;00CC6968&quot;/&gt;&lt;wsp:rsid wsp:val=&quot;00CC697C&quot;/&gt;&lt;wsp:rsid wsp:val=&quot;00CC6B4F&quot;/&gt;&lt;wsp:rsid wsp:val=&quot;00CC6EB3&quot;/&gt;&lt;wsp:rsid wsp:val=&quot;00CC6F53&quot;/&gt;&lt;wsp:rsid wsp:val=&quot;00CC704F&quot;/&gt;&lt;wsp:rsid wsp:val=&quot;00CC725D&quot;/&gt;&lt;wsp:rsid wsp:val=&quot;00CC7527&quot;/&gt;&lt;wsp:rsid wsp:val=&quot;00CC7548&quot;/&gt;&lt;wsp:rsid wsp:val=&quot;00CC755E&quot;/&gt;&lt;wsp:rsid wsp:val=&quot;00CC778B&quot;/&gt;&lt;wsp:rsid wsp:val=&quot;00CC7C65&quot;/&gt;&lt;wsp:rsid wsp:val=&quot;00CC7D0E&quot;/&gt;&lt;wsp:rsid wsp:val=&quot;00CD0513&quot;/&gt;&lt;wsp:rsid wsp:val=&quot;00CD078B&quot;/&gt;&lt;wsp:rsid wsp:val=&quot;00CD09CA&quot;/&gt;&lt;wsp:rsid wsp:val=&quot;00CD0AA4&quot;/&gt;&lt;wsp:rsid wsp:val=&quot;00CD0B41&quot;/&gt;&lt;wsp:rsid wsp:val=&quot;00CD0ECF&quot;/&gt;&lt;wsp:rsid wsp:val=&quot;00CD12E7&quot;/&gt;&lt;wsp:rsid wsp:val=&quot;00CD1390&quot;/&gt;&lt;wsp:rsid wsp:val=&quot;00CD1555&quot;/&gt;&lt;wsp:rsid wsp:val=&quot;00CD17BB&quot;/&gt;&lt;wsp:rsid wsp:val=&quot;00CD17FB&quot;/&gt;&lt;wsp:rsid wsp:val=&quot;00CD185C&quot;/&gt;&lt;wsp:rsid wsp:val=&quot;00CD1BFF&quot;/&gt;&lt;wsp:rsid wsp:val=&quot;00CD1DBC&quot;/&gt;&lt;wsp:rsid wsp:val=&quot;00CD1E29&quot;/&gt;&lt;wsp:rsid wsp:val=&quot;00CD20D1&quot;/&gt;&lt;wsp:rsid wsp:val=&quot;00CD217B&quot;/&gt;&lt;wsp:rsid wsp:val=&quot;00CD226D&quot;/&gt;&lt;wsp:rsid wsp:val=&quot;00CD24FD&quot;/&gt;&lt;wsp:rsid wsp:val=&quot;00CD2552&quot;/&gt;&lt;wsp:rsid wsp:val=&quot;00CD25FB&quot;/&gt;&lt;wsp:rsid wsp:val=&quot;00CD28B7&quot;/&gt;&lt;wsp:rsid wsp:val=&quot;00CD2AFE&quot;/&gt;&lt;wsp:rsid wsp:val=&quot;00CD2D17&quot;/&gt;&lt;wsp:rsid wsp:val=&quot;00CD2DB0&quot;/&gt;&lt;wsp:rsid wsp:val=&quot;00CD2E97&quot;/&gt;&lt;wsp:rsid wsp:val=&quot;00CD32DD&quot;/&gt;&lt;wsp:rsid wsp:val=&quot;00CD341B&quot;/&gt;&lt;wsp:rsid wsp:val=&quot;00CD344E&quot;/&gt;&lt;wsp:rsid wsp:val=&quot;00CD34FC&quot;/&gt;&lt;wsp:rsid wsp:val=&quot;00CD3949&quot;/&gt;&lt;wsp:rsid wsp:val=&quot;00CD394B&quot;/&gt;&lt;wsp:rsid wsp:val=&quot;00CD3F16&quot;/&gt;&lt;wsp:rsid wsp:val=&quot;00CD4326&quot;/&gt;&lt;wsp:rsid wsp:val=&quot;00CD440F&quot;/&gt;&lt;wsp:rsid wsp:val=&quot;00CD44A6&quot;/&gt;&lt;wsp:rsid wsp:val=&quot;00CD44FC&quot;/&gt;&lt;wsp:rsid wsp:val=&quot;00CD4503&quot;/&gt;&lt;wsp:rsid wsp:val=&quot;00CD4AC0&quot;/&gt;&lt;wsp:rsid wsp:val=&quot;00CD4C2D&quot;/&gt;&lt;wsp:rsid wsp:val=&quot;00CD544C&quot;/&gt;&lt;wsp:rsid wsp:val=&quot;00CD5489&quot;/&gt;&lt;wsp:rsid wsp:val=&quot;00CD54B9&quot;/&gt;&lt;wsp:rsid wsp:val=&quot;00CD54F5&quot;/&gt;&lt;wsp:rsid wsp:val=&quot;00CD55A5&quot;/&gt;&lt;wsp:rsid wsp:val=&quot;00CD55E5&quot;/&gt;&lt;wsp:rsid wsp:val=&quot;00CD564A&quot;/&gt;&lt;wsp:rsid wsp:val=&quot;00CD5749&quot;/&gt;&lt;wsp:rsid wsp:val=&quot;00CD5752&quot;/&gt;&lt;wsp:rsid wsp:val=&quot;00CD5810&quot;/&gt;&lt;wsp:rsid wsp:val=&quot;00CD5A3D&quot;/&gt;&lt;wsp:rsid wsp:val=&quot;00CD5B1A&quot;/&gt;&lt;wsp:rsid wsp:val=&quot;00CD5C39&quot;/&gt;&lt;wsp:rsid wsp:val=&quot;00CD5D0E&quot;/&gt;&lt;wsp:rsid wsp:val=&quot;00CD5E25&quot;/&gt;&lt;wsp:rsid wsp:val=&quot;00CD6200&quot;/&gt;&lt;wsp:rsid wsp:val=&quot;00CD6462&quot;/&gt;&lt;wsp:rsid wsp:val=&quot;00CD6527&quot;/&gt;&lt;wsp:rsid wsp:val=&quot;00CD68AD&quot;/&gt;&lt;wsp:rsid wsp:val=&quot;00CD6CA2&quot;/&gt;&lt;wsp:rsid wsp:val=&quot;00CD6E30&quot;/&gt;&lt;wsp:rsid wsp:val=&quot;00CD6FD8&quot;/&gt;&lt;wsp:rsid wsp:val=&quot;00CD700D&quot;/&gt;&lt;wsp:rsid wsp:val=&quot;00CD78D9&quot;/&gt;&lt;wsp:rsid wsp:val=&quot;00CD79C5&quot;/&gt;&lt;wsp:rsid wsp:val=&quot;00CD7B4B&quot;/&gt;&lt;wsp:rsid wsp:val=&quot;00CE00B4&quot;/&gt;&lt;wsp:rsid wsp:val=&quot;00CE01F6&quot;/&gt;&lt;wsp:rsid wsp:val=&quot;00CE0483&quot;/&gt;&lt;wsp:rsid wsp:val=&quot;00CE06BA&quot;/&gt;&lt;wsp:rsid wsp:val=&quot;00CE0AEC&quot;/&gt;&lt;wsp:rsid wsp:val=&quot;00CE0D70&quot;/&gt;&lt;wsp:rsid wsp:val=&quot;00CE115E&quot;/&gt;&lt;wsp:rsid wsp:val=&quot;00CE1203&quot;/&gt;&lt;wsp:rsid wsp:val=&quot;00CE1761&quot;/&gt;&lt;wsp:rsid wsp:val=&quot;00CE1D1F&quot;/&gt;&lt;wsp:rsid wsp:val=&quot;00CE1FE3&quot;/&gt;&lt;wsp:rsid wsp:val=&quot;00CE1FFC&quot;/&gt;&lt;wsp:rsid wsp:val=&quot;00CE24EF&quot;/&gt;&lt;wsp:rsid wsp:val=&quot;00CE26BB&quot;/&gt;&lt;wsp:rsid wsp:val=&quot;00CE271F&quot;/&gt;&lt;wsp:rsid wsp:val=&quot;00CE2B2A&quot;/&gt;&lt;wsp:rsid wsp:val=&quot;00CE2C55&quot;/&gt;&lt;wsp:rsid wsp:val=&quot;00CE2D49&quot;/&gt;&lt;wsp:rsid wsp:val=&quot;00CE306B&quot;/&gt;&lt;wsp:rsid wsp:val=&quot;00CE32E8&quot;/&gt;&lt;wsp:rsid wsp:val=&quot;00CE32FC&quot;/&gt;&lt;wsp:rsid wsp:val=&quot;00CE348A&quot;/&gt;&lt;wsp:rsid wsp:val=&quot;00CE35FA&quot;/&gt;&lt;wsp:rsid wsp:val=&quot;00CE369C&quot;/&gt;&lt;wsp:rsid wsp:val=&quot;00CE3775&quot;/&gt;&lt;wsp:rsid wsp:val=&quot;00CE3A86&quot;/&gt;&lt;wsp:rsid wsp:val=&quot;00CE3BA6&quot;/&gt;&lt;wsp:rsid wsp:val=&quot;00CE3F9A&quot;/&gt;&lt;wsp:rsid wsp:val=&quot;00CE4281&quot;/&gt;&lt;wsp:rsid wsp:val=&quot;00CE4307&quot;/&gt;&lt;wsp:rsid wsp:val=&quot;00CE4687&quot;/&gt;&lt;wsp:rsid wsp:val=&quot;00CE4695&quot;/&gt;&lt;wsp:rsid wsp:val=&quot;00CE46E2&quot;/&gt;&lt;wsp:rsid wsp:val=&quot;00CE474B&quot;/&gt;&lt;wsp:rsid wsp:val=&quot;00CE483C&quot;/&gt;&lt;wsp:rsid wsp:val=&quot;00CE49D8&quot;/&gt;&lt;wsp:rsid wsp:val=&quot;00CE4A21&quot;/&gt;&lt;wsp:rsid wsp:val=&quot;00CE4A63&quot;/&gt;&lt;wsp:rsid wsp:val=&quot;00CE4ADC&quot;/&gt;&lt;wsp:rsid wsp:val=&quot;00CE4B21&quot;/&gt;&lt;wsp:rsid wsp:val=&quot;00CE4EEC&quot;/&gt;&lt;wsp:rsid wsp:val=&quot;00CE4F55&quot;/&gt;&lt;wsp:rsid wsp:val=&quot;00CE4F8C&quot;/&gt;&lt;wsp:rsid wsp:val=&quot;00CE508E&quot;/&gt;&lt;wsp:rsid wsp:val=&quot;00CE5185&quot;/&gt;&lt;wsp:rsid wsp:val=&quot;00CE5287&quot;/&gt;&lt;wsp:rsid wsp:val=&quot;00CE53CD&quot;/&gt;&lt;wsp:rsid wsp:val=&quot;00CE5575&quot;/&gt;&lt;wsp:rsid wsp:val=&quot;00CE587A&quot;/&gt;&lt;wsp:rsid wsp:val=&quot;00CE5A22&quot;/&gt;&lt;wsp:rsid wsp:val=&quot;00CE5AD1&quot;/&gt;&lt;wsp:rsid wsp:val=&quot;00CE5B1C&quot;/&gt;&lt;wsp:rsid wsp:val=&quot;00CE5B95&quot;/&gt;&lt;wsp:rsid wsp:val=&quot;00CE6025&quot;/&gt;&lt;wsp:rsid wsp:val=&quot;00CE6282&quot;/&gt;&lt;wsp:rsid wsp:val=&quot;00CE637F&quot;/&gt;&lt;wsp:rsid wsp:val=&quot;00CE63ED&quot;/&gt;&lt;wsp:rsid wsp:val=&quot;00CE6449&quot;/&gt;&lt;wsp:rsid wsp:val=&quot;00CE6927&quot;/&gt;&lt;wsp:rsid wsp:val=&quot;00CE6AAA&quot;/&gt;&lt;wsp:rsid wsp:val=&quot;00CE6C34&quot;/&gt;&lt;wsp:rsid wsp:val=&quot;00CE6E63&quot;/&gt;&lt;wsp:rsid wsp:val=&quot;00CE7245&quot;/&gt;&lt;wsp:rsid wsp:val=&quot;00CE72A8&quot;/&gt;&lt;wsp:rsid wsp:val=&quot;00CE748C&quot;/&gt;&lt;wsp:rsid wsp:val=&quot;00CE76CE&quot;/&gt;&lt;wsp:rsid wsp:val=&quot;00CE7B02&quot;/&gt;&lt;wsp:rsid wsp:val=&quot;00CE7B39&quot;/&gt;&lt;wsp:rsid wsp:val=&quot;00CF01C3&quot;/&gt;&lt;wsp:rsid wsp:val=&quot;00CF0760&quot;/&gt;&lt;wsp:rsid wsp:val=&quot;00CF0905&quot;/&gt;&lt;wsp:rsid wsp:val=&quot;00CF0BF0&quot;/&gt;&lt;wsp:rsid wsp:val=&quot;00CF0D1C&quot;/&gt;&lt;wsp:rsid wsp:val=&quot;00CF0FDB&quot;/&gt;&lt;wsp:rsid wsp:val=&quot;00CF1018&quot;/&gt;&lt;wsp:rsid wsp:val=&quot;00CF1393&quot;/&gt;&lt;wsp:rsid wsp:val=&quot;00CF18C2&quot;/&gt;&lt;wsp:rsid wsp:val=&quot;00CF1CC8&quot;/&gt;&lt;wsp:rsid wsp:val=&quot;00CF1D9B&quot;/&gt;&lt;wsp:rsid wsp:val=&quot;00CF1EB8&quot;/&gt;&lt;wsp:rsid wsp:val=&quot;00CF1F20&quot;/&gt;&lt;wsp:rsid wsp:val=&quot;00CF2288&quot;/&gt;&lt;wsp:rsid wsp:val=&quot;00CF2578&quot;/&gt;&lt;wsp:rsid wsp:val=&quot;00CF281F&quot;/&gt;&lt;wsp:rsid wsp:val=&quot;00CF2D1D&quot;/&gt;&lt;wsp:rsid wsp:val=&quot;00CF2D47&quot;/&gt;&lt;wsp:rsid wsp:val=&quot;00CF336A&quot;/&gt;&lt;wsp:rsid wsp:val=&quot;00CF37F7&quot;/&gt;&lt;wsp:rsid wsp:val=&quot;00CF3C42&quot;/&gt;&lt;wsp:rsid wsp:val=&quot;00CF3D81&quot;/&gt;&lt;wsp:rsid wsp:val=&quot;00CF40BB&quot;/&gt;&lt;wsp:rsid wsp:val=&quot;00CF48CD&quot;/&gt;&lt;wsp:rsid wsp:val=&quot;00CF4FA3&quot;/&gt;&lt;wsp:rsid wsp:val=&quot;00CF52A1&quot;/&gt;&lt;wsp:rsid wsp:val=&quot;00CF57A9&quot;/&gt;&lt;wsp:rsid wsp:val=&quot;00CF5858&quot;/&gt;&lt;wsp:rsid wsp:val=&quot;00CF5C4F&quot;/&gt;&lt;wsp:rsid wsp:val=&quot;00CF5C86&quot;/&gt;&lt;wsp:rsid wsp:val=&quot;00CF624F&quot;/&gt;&lt;wsp:rsid wsp:val=&quot;00CF6430&quot;/&gt;&lt;wsp:rsid wsp:val=&quot;00CF6571&quot;/&gt;&lt;wsp:rsid wsp:val=&quot;00CF6B88&quot;/&gt;&lt;wsp:rsid wsp:val=&quot;00CF6F12&quot;/&gt;&lt;wsp:rsid wsp:val=&quot;00CF7086&quot;/&gt;&lt;wsp:rsid wsp:val=&quot;00CF7184&quot;/&gt;&lt;wsp:rsid wsp:val=&quot;00CF7422&quot;/&gt;&lt;wsp:rsid wsp:val=&quot;00CF7A28&quot;/&gt;&lt;wsp:rsid wsp:val=&quot;00CF7B39&quot;/&gt;&lt;wsp:rsid wsp:val=&quot;00CF7CDC&quot;/&gt;&lt;wsp:rsid wsp:val=&quot;00CF7EE4&quot;/&gt;&lt;wsp:rsid wsp:val=&quot;00CF7F4F&quot;/&gt;&lt;wsp:rsid wsp:val=&quot;00D00795&quot;/&gt;&lt;wsp:rsid wsp:val=&quot;00D00858&quot;/&gt;&lt;wsp:rsid wsp:val=&quot;00D0089E&quot;/&gt;&lt;wsp:rsid wsp:val=&quot;00D009B1&quot;/&gt;&lt;wsp:rsid wsp:val=&quot;00D00B4B&quot;/&gt;&lt;wsp:rsid wsp:val=&quot;00D0116E&quot;/&gt;&lt;wsp:rsid wsp:val=&quot;00D011B9&quot;/&gt;&lt;wsp:rsid wsp:val=&quot;00D012E7&quot;/&gt;&lt;wsp:rsid wsp:val=&quot;00D01581&quot;/&gt;&lt;wsp:rsid wsp:val=&quot;00D01776&quot;/&gt;&lt;wsp:rsid wsp:val=&quot;00D01F5E&quot;/&gt;&lt;wsp:rsid wsp:val=&quot;00D02236&quot;/&gt;&lt;wsp:rsid wsp:val=&quot;00D02530&quot;/&gt;&lt;wsp:rsid wsp:val=&quot;00D02656&quot;/&gt;&lt;wsp:rsid wsp:val=&quot;00D028EB&quot;/&gt;&lt;wsp:rsid wsp:val=&quot;00D0293B&quot;/&gt;&lt;wsp:rsid wsp:val=&quot;00D02AC2&quot;/&gt;&lt;wsp:rsid wsp:val=&quot;00D02D38&quot;/&gt;&lt;wsp:rsid wsp:val=&quot;00D02E6E&quot;/&gt;&lt;wsp:rsid wsp:val=&quot;00D02ED1&quot;/&gt;&lt;wsp:rsid wsp:val=&quot;00D0397F&quot;/&gt;&lt;wsp:rsid wsp:val=&quot;00D039DD&quot;/&gt;&lt;wsp:rsid wsp:val=&quot;00D03C31&quot;/&gt;&lt;wsp:rsid wsp:val=&quot;00D03DB7&quot;/&gt;&lt;wsp:rsid wsp:val=&quot;00D03EB2&quot;/&gt;&lt;wsp:rsid wsp:val=&quot;00D03EB7&quot;/&gt;&lt;wsp:rsid wsp:val=&quot;00D0467B&quot;/&gt;&lt;wsp:rsid wsp:val=&quot;00D0474D&quot;/&gt;&lt;wsp:rsid wsp:val=&quot;00D049FC&quot;/&gt;&lt;wsp:rsid wsp:val=&quot;00D04D67&quot;/&gt;&lt;wsp:rsid wsp:val=&quot;00D05318&quot;/&gt;&lt;wsp:rsid wsp:val=&quot;00D0533D&quot;/&gt;&lt;wsp:rsid wsp:val=&quot;00D05637&quot;/&gt;&lt;wsp:rsid wsp:val=&quot;00D05AA3&quot;/&gt;&lt;wsp:rsid wsp:val=&quot;00D05C6F&quot;/&gt;&lt;wsp:rsid wsp:val=&quot;00D05D0B&quot;/&gt;&lt;wsp:rsid wsp:val=&quot;00D0631D&quot;/&gt;&lt;wsp:rsid wsp:val=&quot;00D063CB&quot;/&gt;&lt;wsp:rsid wsp:val=&quot;00D065FC&quot;/&gt;&lt;wsp:rsid wsp:val=&quot;00D06628&quot;/&gt;&lt;wsp:rsid wsp:val=&quot;00D06666&quot;/&gt;&lt;wsp:rsid wsp:val=&quot;00D067D1&quot;/&gt;&lt;wsp:rsid wsp:val=&quot;00D06823&quot;/&gt;&lt;wsp:rsid wsp:val=&quot;00D069C8&quot;/&gt;&lt;wsp:rsid wsp:val=&quot;00D074B7&quot;/&gt;&lt;wsp:rsid wsp:val=&quot;00D074BC&quot;/&gt;&lt;wsp:rsid wsp:val=&quot;00D074E6&quot;/&gt;&lt;wsp:rsid wsp:val=&quot;00D07AA4&quot;/&gt;&lt;wsp:rsid wsp:val=&quot;00D07BE8&quot;/&gt;&lt;wsp:rsid wsp:val=&quot;00D10097&quot;/&gt;&lt;wsp:rsid wsp:val=&quot;00D10D69&quot;/&gt;&lt;wsp:rsid wsp:val=&quot;00D1105E&quot;/&gt;&lt;wsp:rsid wsp:val=&quot;00D1133B&quot;/&gt;&lt;wsp:rsid wsp:val=&quot;00D11459&quot;/&gt;&lt;wsp:rsid wsp:val=&quot;00D11599&quot;/&gt;&lt;wsp:rsid wsp:val=&quot;00D115D0&quot;/&gt;&lt;wsp:rsid wsp:val=&quot;00D1162A&quot;/&gt;&lt;wsp:rsid wsp:val=&quot;00D11680&quot;/&gt;&lt;wsp:rsid wsp:val=&quot;00D117B2&quot;/&gt;&lt;wsp:rsid wsp:val=&quot;00D11BF6&quot;/&gt;&lt;wsp:rsid wsp:val=&quot;00D11EAA&quot;/&gt;&lt;wsp:rsid wsp:val=&quot;00D11F2D&quot;/&gt;&lt;wsp:rsid wsp:val=&quot;00D1215A&quot;/&gt;&lt;wsp:rsid wsp:val=&quot;00D1228D&quot;/&gt;&lt;wsp:rsid wsp:val=&quot;00D1234B&quot;/&gt;&lt;wsp:rsid wsp:val=&quot;00D123D7&quot;/&gt;&lt;wsp:rsid wsp:val=&quot;00D12983&quot;/&gt;&lt;wsp:rsid wsp:val=&quot;00D12E50&quot;/&gt;&lt;wsp:rsid wsp:val=&quot;00D12EF2&quot;/&gt;&lt;wsp:rsid wsp:val=&quot;00D13089&quot;/&gt;&lt;wsp:rsid wsp:val=&quot;00D131AB&quot;/&gt;&lt;wsp:rsid wsp:val=&quot;00D1375E&quot;/&gt;&lt;wsp:rsid wsp:val=&quot;00D137B0&quot;/&gt;&lt;wsp:rsid wsp:val=&quot;00D13B6D&quot;/&gt;&lt;wsp:rsid wsp:val=&quot;00D14376&quot;/&gt;&lt;wsp:rsid wsp:val=&quot;00D14AA9&quot;/&gt;&lt;wsp:rsid wsp:val=&quot;00D14B01&quot;/&gt;&lt;wsp:rsid wsp:val=&quot;00D15028&quot;/&gt;&lt;wsp:rsid wsp:val=&quot;00D15269&quot;/&gt;&lt;wsp:rsid wsp:val=&quot;00D1541D&quot;/&gt;&lt;wsp:rsid wsp:val=&quot;00D15526&quot;/&gt;&lt;wsp:rsid wsp:val=&quot;00D156DD&quot;/&gt;&lt;wsp:rsid wsp:val=&quot;00D156F6&quot;/&gt;&lt;wsp:rsid wsp:val=&quot;00D1579D&quot;/&gt;&lt;wsp:rsid wsp:val=&quot;00D157C2&quot;/&gt;&lt;wsp:rsid wsp:val=&quot;00D158A1&quot;/&gt;&lt;wsp:rsid wsp:val=&quot;00D15AB5&quot;/&gt;&lt;wsp:rsid wsp:val=&quot;00D15B06&quot;/&gt;&lt;wsp:rsid wsp:val=&quot;00D160AF&quot;/&gt;&lt;wsp:rsid wsp:val=&quot;00D162B2&quot;/&gt;&lt;wsp:rsid wsp:val=&quot;00D16447&quot;/&gt;&lt;wsp:rsid wsp:val=&quot;00D1645C&quot;/&gt;&lt;wsp:rsid wsp:val=&quot;00D16554&quot;/&gt;&lt;wsp:rsid wsp:val=&quot;00D165DF&quot;/&gt;&lt;wsp:rsid wsp:val=&quot;00D165FA&quot;/&gt;&lt;wsp:rsid wsp:val=&quot;00D16750&quot;/&gt;&lt;wsp:rsid wsp:val=&quot;00D16D2D&quot;/&gt;&lt;wsp:rsid wsp:val=&quot;00D170F5&quot;/&gt;&lt;wsp:rsid wsp:val=&quot;00D17215&quot;/&gt;&lt;wsp:rsid wsp:val=&quot;00D17293&quot;/&gt;&lt;wsp:rsid wsp:val=&quot;00D17642&quot;/&gt;&lt;wsp:rsid wsp:val=&quot;00D177D8&quot;/&gt;&lt;wsp:rsid wsp:val=&quot;00D17D8D&quot;/&gt;&lt;wsp:rsid wsp:val=&quot;00D17E03&quot;/&gt;&lt;wsp:rsid wsp:val=&quot;00D17F16&quot;/&gt;&lt;wsp:rsid wsp:val=&quot;00D20413&quot;/&gt;&lt;wsp:rsid wsp:val=&quot;00D20584&quot;/&gt;&lt;wsp:rsid wsp:val=&quot;00D205CB&quot;/&gt;&lt;wsp:rsid wsp:val=&quot;00D20634&quot;/&gt;&lt;wsp:rsid wsp:val=&quot;00D206C6&quot;/&gt;&lt;wsp:rsid wsp:val=&quot;00D20768&quot;/&gt;&lt;wsp:rsid wsp:val=&quot;00D21200&quot;/&gt;&lt;wsp:rsid wsp:val=&quot;00D21345&quot;/&gt;&lt;wsp:rsid wsp:val=&quot;00D217F6&quot;/&gt;&lt;wsp:rsid wsp:val=&quot;00D2188D&quot;/&gt;&lt;wsp:rsid wsp:val=&quot;00D21B87&quot;/&gt;&lt;wsp:rsid wsp:val=&quot;00D21CB3&quot;/&gt;&lt;wsp:rsid wsp:val=&quot;00D21E2A&quot;/&gt;&lt;wsp:rsid wsp:val=&quot;00D21E50&quot;/&gt;&lt;wsp:rsid wsp:val=&quot;00D21FF4&quot;/&gt;&lt;wsp:rsid wsp:val=&quot;00D22008&quot;/&gt;&lt;wsp:rsid wsp:val=&quot;00D220AF&quot;/&gt;&lt;wsp:rsid wsp:val=&quot;00D22456&quot;/&gt;&lt;wsp:rsid wsp:val=&quot;00D22500&quot;/&gt;&lt;wsp:rsid wsp:val=&quot;00D227D8&quot;/&gt;&lt;wsp:rsid wsp:val=&quot;00D228B7&quot;/&gt;&lt;wsp:rsid wsp:val=&quot;00D22A92&quot;/&gt;&lt;wsp:rsid wsp:val=&quot;00D22ACC&quot;/&gt;&lt;wsp:rsid wsp:val=&quot;00D22BFB&quot;/&gt;&lt;wsp:rsid wsp:val=&quot;00D23285&quot;/&gt;&lt;wsp:rsid wsp:val=&quot;00D23329&quot;/&gt;&lt;wsp:rsid wsp:val=&quot;00D23776&quot;/&gt;&lt;wsp:rsid wsp:val=&quot;00D23973&quot;/&gt;&lt;wsp:rsid wsp:val=&quot;00D23B59&quot;/&gt;&lt;wsp:rsid wsp:val=&quot;00D23DED&quot;/&gt;&lt;wsp:rsid wsp:val=&quot;00D24130&quot;/&gt;&lt;wsp:rsid wsp:val=&quot;00D24183&quot;/&gt;&lt;wsp:rsid wsp:val=&quot;00D243D7&quot;/&gt;&lt;wsp:rsid wsp:val=&quot;00D245D3&quot;/&gt;&lt;wsp:rsid wsp:val=&quot;00D247B6&quot;/&gt;&lt;wsp:rsid wsp:val=&quot;00D24A96&quot;/&gt;&lt;wsp:rsid wsp:val=&quot;00D24AA1&quot;/&gt;&lt;wsp:rsid wsp:val=&quot;00D24D45&quot;/&gt;&lt;wsp:rsid wsp:val=&quot;00D24FE2&quot;/&gt;&lt;wsp:rsid wsp:val=&quot;00D25255&quot;/&gt;&lt;wsp:rsid wsp:val=&quot;00D252AE&quot;/&gt;&lt;wsp:rsid wsp:val=&quot;00D25396&quot;/&gt;&lt;wsp:rsid wsp:val=&quot;00D25478&quot;/&gt;&lt;wsp:rsid wsp:val=&quot;00D25B6B&quot;/&gt;&lt;wsp:rsid wsp:val=&quot;00D25C8C&quot;/&gt;&lt;wsp:rsid wsp:val=&quot;00D25D27&quot;/&gt;&lt;wsp:rsid wsp:val=&quot;00D25F11&quot;/&gt;&lt;wsp:rsid wsp:val=&quot;00D26132&quot;/&gt;&lt;wsp:rsid wsp:val=&quot;00D262B2&quot;/&gt;&lt;wsp:rsid wsp:val=&quot;00D26699&quot;/&gt;&lt;wsp:rsid wsp:val=&quot;00D26A91&quot;/&gt;&lt;wsp:rsid wsp:val=&quot;00D26C13&quot;/&gt;&lt;wsp:rsid wsp:val=&quot;00D26DE5&quot;/&gt;&lt;wsp:rsid wsp:val=&quot;00D26F00&quot;/&gt;&lt;wsp:rsid wsp:val=&quot;00D271DE&quot;/&gt;&lt;wsp:rsid wsp:val=&quot;00D273E0&quot;/&gt;&lt;wsp:rsid wsp:val=&quot;00D2750E&quot;/&gt;&lt;wsp:rsid wsp:val=&quot;00D2758A&quot;/&gt;&lt;wsp:rsid wsp:val=&quot;00D27AE6&quot;/&gt;&lt;wsp:rsid wsp:val=&quot;00D27C25&quot;/&gt;&lt;wsp:rsid wsp:val=&quot;00D27CFD&quot;/&gt;&lt;wsp:rsid wsp:val=&quot;00D27E60&quot;/&gt;&lt;wsp:rsid wsp:val=&quot;00D27FDA&quot;/&gt;&lt;wsp:rsid wsp:val=&quot;00D30469&quot;/&gt;&lt;wsp:rsid wsp:val=&quot;00D30726&quot;/&gt;&lt;wsp:rsid wsp:val=&quot;00D30729&quot;/&gt;&lt;wsp:rsid wsp:val=&quot;00D309A9&quot;/&gt;&lt;wsp:rsid wsp:val=&quot;00D30BEE&quot;/&gt;&lt;wsp:rsid wsp:val=&quot;00D30C65&quot;/&gt;&lt;wsp:rsid wsp:val=&quot;00D30C83&quot;/&gt;&lt;wsp:rsid wsp:val=&quot;00D30D85&quot;/&gt;&lt;wsp:rsid wsp:val=&quot;00D31009&quot;/&gt;&lt;wsp:rsid wsp:val=&quot;00D31A9C&quot;/&gt;&lt;wsp:rsid wsp:val=&quot;00D31BDE&quot;/&gt;&lt;wsp:rsid wsp:val=&quot;00D31DBC&quot;/&gt;&lt;wsp:rsid wsp:val=&quot;00D32041&quot;/&gt;&lt;wsp:rsid wsp:val=&quot;00D322EF&quot;/&gt;&lt;wsp:rsid wsp:val=&quot;00D3325D&quot;/&gt;&lt;wsp:rsid wsp:val=&quot;00D33336&quot;/&gt;&lt;wsp:rsid wsp:val=&quot;00D334EE&quot;/&gt;&lt;wsp:rsid wsp:val=&quot;00D33899&quot;/&gt;&lt;wsp:rsid wsp:val=&quot;00D33C05&quot;/&gt;&lt;wsp:rsid wsp:val=&quot;00D344C7&quot;/&gt;&lt;wsp:rsid wsp:val=&quot;00D34532&quot;/&gt;&lt;wsp:rsid wsp:val=&quot;00D34616&quot;/&gt;&lt;wsp:rsid wsp:val=&quot;00D34EAA&quot;/&gt;&lt;wsp:rsid wsp:val=&quot;00D34EE7&quot;/&gt;&lt;wsp:rsid wsp:val=&quot;00D34FF7&quot;/&gt;&lt;wsp:rsid wsp:val=&quot;00D35693&quot;/&gt;&lt;wsp:rsid wsp:val=&quot;00D35736&quot;/&gt;&lt;wsp:rsid wsp:val=&quot;00D35846&quot;/&gt;&lt;wsp:rsid wsp:val=&quot;00D35B23&quot;/&gt;&lt;wsp:rsid wsp:val=&quot;00D35C58&quot;/&gt;&lt;wsp:rsid wsp:val=&quot;00D35EA8&quot;/&gt;&lt;wsp:rsid wsp:val=&quot;00D35F1C&quot;/&gt;&lt;wsp:rsid wsp:val=&quot;00D35F30&quot;/&gt;&lt;wsp:rsid wsp:val=&quot;00D362EF&quot;/&gt;&lt;wsp:rsid wsp:val=&quot;00D365EB&quot;/&gt;&lt;wsp:rsid wsp:val=&quot;00D371A4&quot;/&gt;&lt;wsp:rsid wsp:val=&quot;00D373B4&quot;/&gt;&lt;wsp:rsid wsp:val=&quot;00D40011&quot;/&gt;&lt;wsp:rsid wsp:val=&quot;00D4014D&quot;/&gt;&lt;wsp:rsid wsp:val=&quot;00D4020E&quot;/&gt;&lt;wsp:rsid wsp:val=&quot;00D40369&quot;/&gt;&lt;wsp:rsid wsp:val=&quot;00D40413&quot;/&gt;&lt;wsp:rsid wsp:val=&quot;00D40689&quot;/&gt;&lt;wsp:rsid wsp:val=&quot;00D406A4&quot;/&gt;&lt;wsp:rsid wsp:val=&quot;00D40982&quot;/&gt;&lt;wsp:rsid wsp:val=&quot;00D40F2F&quot;/&gt;&lt;wsp:rsid wsp:val=&quot;00D4100B&quot;/&gt;&lt;wsp:rsid wsp:val=&quot;00D4113E&quot;/&gt;&lt;wsp:rsid wsp:val=&quot;00D4143F&quot;/&gt;&lt;wsp:rsid wsp:val=&quot;00D416DE&quot;/&gt;&lt;wsp:rsid wsp:val=&quot;00D41809&quot;/&gt;&lt;wsp:rsid wsp:val=&quot;00D41EFF&quot;/&gt;&lt;wsp:rsid wsp:val=&quot;00D41FB0&quot;/&gt;&lt;wsp:rsid wsp:val=&quot;00D41FFB&quot;/&gt;&lt;wsp:rsid wsp:val=&quot;00D420D7&quot;/&gt;&lt;wsp:rsid wsp:val=&quot;00D42209&quot;/&gt;&lt;wsp:rsid wsp:val=&quot;00D42211&quot;/&gt;&lt;wsp:rsid wsp:val=&quot;00D4237D&quot;/&gt;&lt;wsp:rsid wsp:val=&quot;00D4242C&quot;/&gt;&lt;wsp:rsid wsp:val=&quot;00D42465&quot;/&gt;&lt;wsp:rsid wsp:val=&quot;00D426F6&quot;/&gt;&lt;wsp:rsid wsp:val=&quot;00D42812&quot;/&gt;&lt;wsp:rsid wsp:val=&quot;00D42B07&quot;/&gt;&lt;wsp:rsid wsp:val=&quot;00D42B50&quot;/&gt;&lt;wsp:rsid wsp:val=&quot;00D42FA2&quot;/&gt;&lt;wsp:rsid wsp:val=&quot;00D431A0&quot;/&gt;&lt;wsp:rsid wsp:val=&quot;00D431C6&quot;/&gt;&lt;wsp:rsid wsp:val=&quot;00D434FC&quot;/&gt;&lt;wsp:rsid wsp:val=&quot;00D435C1&quot;/&gt;&lt;wsp:rsid wsp:val=&quot;00D43AA7&quot;/&gt;&lt;wsp:rsid wsp:val=&quot;00D43ADF&quot;/&gt;&lt;wsp:rsid wsp:val=&quot;00D43F92&quot;/&gt;&lt;wsp:rsid wsp:val=&quot;00D44317&quot;/&gt;&lt;wsp:rsid wsp:val=&quot;00D44986&quot;/&gt;&lt;wsp:rsid wsp:val=&quot;00D44C46&quot;/&gt;&lt;wsp:rsid wsp:val=&quot;00D45056&quot;/&gt;&lt;wsp:rsid wsp:val=&quot;00D45131&quot;/&gt;&lt;wsp:rsid wsp:val=&quot;00D455C4&quot;/&gt;&lt;wsp:rsid wsp:val=&quot;00D458D2&quot;/&gt;&lt;wsp:rsid wsp:val=&quot;00D45B46&quot;/&gt;&lt;wsp:rsid wsp:val=&quot;00D45CA0&quot;/&gt;&lt;wsp:rsid wsp:val=&quot;00D45DA1&quot;/&gt;&lt;wsp:rsid wsp:val=&quot;00D4615E&quot;/&gt;&lt;wsp:rsid wsp:val=&quot;00D4650C&quot;/&gt;&lt;wsp:rsid wsp:val=&quot;00D4689E&quot;/&gt;&lt;wsp:rsid wsp:val=&quot;00D46B26&quot;/&gt;&lt;wsp:rsid wsp:val=&quot;00D46BFD&quot;/&gt;&lt;wsp:rsid wsp:val=&quot;00D46E01&quot;/&gt;&lt;wsp:rsid wsp:val=&quot;00D46E39&quot;/&gt;&lt;wsp:rsid wsp:val=&quot;00D46ECA&quot;/&gt;&lt;wsp:rsid wsp:val=&quot;00D47363&quot;/&gt;&lt;wsp:rsid wsp:val=&quot;00D475D9&quot;/&gt;&lt;wsp:rsid wsp:val=&quot;00D47874&quot;/&gt;&lt;wsp:rsid wsp:val=&quot;00D47981&quot;/&gt;&lt;wsp:rsid wsp:val=&quot;00D479A2&quot;/&gt;&lt;wsp:rsid wsp:val=&quot;00D47BE6&quot;/&gt;&lt;wsp:rsid wsp:val=&quot;00D47C3E&quot;/&gt;&lt;wsp:rsid wsp:val=&quot;00D47D29&quot;/&gt;&lt;wsp:rsid wsp:val=&quot;00D47FBF&quot;/&gt;&lt;wsp:rsid wsp:val=&quot;00D50008&quot;/&gt;&lt;wsp:rsid wsp:val=&quot;00D50086&quot;/&gt;&lt;wsp:rsid wsp:val=&quot;00D5037C&quot;/&gt;&lt;wsp:rsid wsp:val=&quot;00D503D3&quot;/&gt;&lt;wsp:rsid wsp:val=&quot;00D50449&quot;/&gt;&lt;wsp:rsid wsp:val=&quot;00D50A8E&quot;/&gt;&lt;wsp:rsid wsp:val=&quot;00D50C63&quot;/&gt;&lt;wsp:rsid wsp:val=&quot;00D50F45&quot;/&gt;&lt;wsp:rsid wsp:val=&quot;00D5117C&quot;/&gt;&lt;wsp:rsid wsp:val=&quot;00D51305&quot;/&gt;&lt;wsp:rsid wsp:val=&quot;00D5131B&quot;/&gt;&lt;wsp:rsid wsp:val=&quot;00D51412&quot;/&gt;&lt;wsp:rsid wsp:val=&quot;00D514FB&quot;/&gt;&lt;wsp:rsid wsp:val=&quot;00D516C4&quot;/&gt;&lt;wsp:rsid wsp:val=&quot;00D51791&quot;/&gt;&lt;wsp:rsid wsp:val=&quot;00D517B1&quot;/&gt;&lt;wsp:rsid wsp:val=&quot;00D517DC&quot;/&gt;&lt;wsp:rsid wsp:val=&quot;00D51CF8&quot;/&gt;&lt;wsp:rsid wsp:val=&quot;00D52057&quot;/&gt;&lt;wsp:rsid wsp:val=&quot;00D520CC&quot;/&gt;&lt;wsp:rsid wsp:val=&quot;00D52A56&quot;/&gt;&lt;wsp:rsid wsp:val=&quot;00D52DC0&quot;/&gt;&lt;wsp:rsid wsp:val=&quot;00D535DE&quot;/&gt;&lt;wsp:rsid wsp:val=&quot;00D537F9&quot;/&gt;&lt;wsp:rsid wsp:val=&quot;00D53993&quot;/&gt;&lt;wsp:rsid wsp:val=&quot;00D53A69&quot;/&gt;&lt;wsp:rsid wsp:val=&quot;00D53BA3&quot;/&gt;&lt;wsp:rsid wsp:val=&quot;00D53C9B&quot;/&gt;&lt;wsp:rsid wsp:val=&quot;00D53D45&quot;/&gt;&lt;wsp:rsid wsp:val=&quot;00D540B3&quot;/&gt;&lt;wsp:rsid wsp:val=&quot;00D540B6&quot;/&gt;&lt;wsp:rsid wsp:val=&quot;00D54674&quot;/&gt;&lt;wsp:rsid wsp:val=&quot;00D54831&quot;/&gt;&lt;wsp:rsid wsp:val=&quot;00D552BA&quot;/&gt;&lt;wsp:rsid wsp:val=&quot;00D558BB&quot;/&gt;&lt;wsp:rsid wsp:val=&quot;00D55976&quot;/&gt;&lt;wsp:rsid wsp:val=&quot;00D55A0A&quot;/&gt;&lt;wsp:rsid wsp:val=&quot;00D55A25&quot;/&gt;&lt;wsp:rsid wsp:val=&quot;00D55B3F&quot;/&gt;&lt;wsp:rsid wsp:val=&quot;00D55C79&quot;/&gt;&lt;wsp:rsid wsp:val=&quot;00D55C9F&quot;/&gt;&lt;wsp:rsid wsp:val=&quot;00D56499&quot;/&gt;&lt;wsp:rsid wsp:val=&quot;00D56A5A&quot;/&gt;&lt;wsp:rsid wsp:val=&quot;00D56B76&quot;/&gt;&lt;wsp:rsid wsp:val=&quot;00D56BEE&quot;/&gt;&lt;wsp:rsid wsp:val=&quot;00D5705E&quot;/&gt;&lt;wsp:rsid wsp:val=&quot;00D572FB&quot;/&gt;&lt;wsp:rsid wsp:val=&quot;00D57645&quot;/&gt;&lt;wsp:rsid wsp:val=&quot;00D57875&quot;/&gt;&lt;wsp:rsid wsp:val=&quot;00D57A7E&quot;/&gt;&lt;wsp:rsid wsp:val=&quot;00D57F78&quot;/&gt;&lt;wsp:rsid wsp:val=&quot;00D60039&quot;/&gt;&lt;wsp:rsid wsp:val=&quot;00D60406&quot;/&gt;&lt;wsp:rsid wsp:val=&quot;00D60418&quot;/&gt;&lt;wsp:rsid wsp:val=&quot;00D6043C&quot;/&gt;&lt;wsp:rsid wsp:val=&quot;00D6052B&quot;/&gt;&lt;wsp:rsid wsp:val=&quot;00D60759&quot;/&gt;&lt;wsp:rsid wsp:val=&quot;00D60B6D&quot;/&gt;&lt;wsp:rsid wsp:val=&quot;00D60C7F&quot;/&gt;&lt;wsp:rsid wsp:val=&quot;00D60D00&quot;/&gt;&lt;wsp:rsid wsp:val=&quot;00D60F78&quot;/&gt;&lt;wsp:rsid wsp:val=&quot;00D6136D&quot;/&gt;&lt;wsp:rsid wsp:val=&quot;00D61977&quot;/&gt;&lt;wsp:rsid wsp:val=&quot;00D621BB&quot;/&gt;&lt;wsp:rsid wsp:val=&quot;00D6256D&quot;/&gt;&lt;wsp:rsid wsp:val=&quot;00D625A7&quot;/&gt;&lt;wsp:rsid wsp:val=&quot;00D62963&quot;/&gt;&lt;wsp:rsid wsp:val=&quot;00D62973&quot;/&gt;&lt;wsp:rsid wsp:val=&quot;00D62C10&quot;/&gt;&lt;wsp:rsid wsp:val=&quot;00D62C36&quot;/&gt;&lt;wsp:rsid wsp:val=&quot;00D62FA0&quot;/&gt;&lt;wsp:rsid wsp:val=&quot;00D63004&quot;/&gt;&lt;wsp:rsid wsp:val=&quot;00D631A7&quot;/&gt;&lt;wsp:rsid wsp:val=&quot;00D63270&quot;/&gt;&lt;wsp:rsid wsp:val=&quot;00D6337D&quot;/&gt;&lt;wsp:rsid wsp:val=&quot;00D634C5&quot;/&gt;&lt;wsp:rsid wsp:val=&quot;00D6373C&quot;/&gt;&lt;wsp:rsid wsp:val=&quot;00D6374D&quot;/&gt;&lt;wsp:rsid wsp:val=&quot;00D63923&quot;/&gt;&lt;wsp:rsid wsp:val=&quot;00D64515&quot;/&gt;&lt;wsp:rsid wsp:val=&quot;00D64589&quot;/&gt;&lt;wsp:rsid wsp:val=&quot;00D64974&quot;/&gt;&lt;wsp:rsid wsp:val=&quot;00D64CB8&quot;/&gt;&lt;wsp:rsid wsp:val=&quot;00D64E64&quot;/&gt;&lt;wsp:rsid wsp:val=&quot;00D65278&quot;/&gt;&lt;wsp:rsid wsp:val=&quot;00D6541B&quot;/&gt;&lt;wsp:rsid wsp:val=&quot;00D655CA&quot;/&gt;&lt;wsp:rsid wsp:val=&quot;00D65890&quot;/&gt;&lt;wsp:rsid wsp:val=&quot;00D65A0F&quot;/&gt;&lt;wsp:rsid wsp:val=&quot;00D65A21&quot;/&gt;&lt;wsp:rsid wsp:val=&quot;00D65CFB&quot;/&gt;&lt;wsp:rsid wsp:val=&quot;00D65D03&quot;/&gt;&lt;wsp:rsid wsp:val=&quot;00D65E43&quot;/&gt;&lt;wsp:rsid wsp:val=&quot;00D65EBA&quot;/&gt;&lt;wsp:rsid wsp:val=&quot;00D662C2&quot;/&gt;&lt;wsp:rsid wsp:val=&quot;00D66480&quot;/&gt;&lt;wsp:rsid wsp:val=&quot;00D6652C&quot;/&gt;&lt;wsp:rsid wsp:val=&quot;00D668D9&quot;/&gt;&lt;wsp:rsid wsp:val=&quot;00D66AF9&quot;/&gt;&lt;wsp:rsid wsp:val=&quot;00D66BB2&quot;/&gt;&lt;wsp:rsid wsp:val=&quot;00D67073&quot;/&gt;&lt;wsp:rsid wsp:val=&quot;00D67268&quot;/&gt;&lt;wsp:rsid wsp:val=&quot;00D672E9&quot;/&gt;&lt;wsp:rsid wsp:val=&quot;00D673C3&quot;/&gt;&lt;wsp:rsid wsp:val=&quot;00D6789D&quot;/&gt;&lt;wsp:rsid wsp:val=&quot;00D67B4D&quot;/&gt;&lt;wsp:rsid wsp:val=&quot;00D70151&quot;/&gt;&lt;wsp:rsid wsp:val=&quot;00D7023F&quot;/&gt;&lt;wsp:rsid wsp:val=&quot;00D7070A&quot;/&gt;&lt;wsp:rsid wsp:val=&quot;00D70946&quot;/&gt;&lt;wsp:rsid wsp:val=&quot;00D7094A&quot;/&gt;&lt;wsp:rsid wsp:val=&quot;00D70BA5&quot;/&gt;&lt;wsp:rsid wsp:val=&quot;00D70BED&quot;/&gt;&lt;wsp:rsid wsp:val=&quot;00D70D5B&quot;/&gt;&lt;wsp:rsid wsp:val=&quot;00D70E0B&quot;/&gt;&lt;wsp:rsid wsp:val=&quot;00D70E16&quot;/&gt;&lt;wsp:rsid wsp:val=&quot;00D71023&quot;/&gt;&lt;wsp:rsid wsp:val=&quot;00D71115&quot;/&gt;&lt;wsp:rsid wsp:val=&quot;00D712EE&quot;/&gt;&lt;wsp:rsid wsp:val=&quot;00D7136E&quot;/&gt;&lt;wsp:rsid wsp:val=&quot;00D71A11&quot;/&gt;&lt;wsp:rsid wsp:val=&quot;00D71C7E&quot;/&gt;&lt;wsp:rsid wsp:val=&quot;00D71E5B&quot;/&gt;&lt;wsp:rsid wsp:val=&quot;00D72194&quot;/&gt;&lt;wsp:rsid wsp:val=&quot;00D72286&quot;/&gt;&lt;wsp:rsid wsp:val=&quot;00D72965&quot;/&gt;&lt;wsp:rsid wsp:val=&quot;00D72B44&quot;/&gt;&lt;wsp:rsid wsp:val=&quot;00D72B60&quot;/&gt;&lt;wsp:rsid wsp:val=&quot;00D72BA3&quot;/&gt;&lt;wsp:rsid wsp:val=&quot;00D72C69&quot;/&gt;&lt;wsp:rsid wsp:val=&quot;00D7317C&quot;/&gt;&lt;wsp:rsid wsp:val=&quot;00D73372&quot;/&gt;&lt;wsp:rsid wsp:val=&quot;00D733CB&quot;/&gt;&lt;wsp:rsid wsp:val=&quot;00D73671&quot;/&gt;&lt;wsp:rsid wsp:val=&quot;00D7392C&quot;/&gt;&lt;wsp:rsid wsp:val=&quot;00D73F3A&quot;/&gt;&lt;wsp:rsid wsp:val=&quot;00D7485D&quot;/&gt;&lt;wsp:rsid wsp:val=&quot;00D74A4F&quot;/&gt;&lt;wsp:rsid wsp:val=&quot;00D74CD6&quot;/&gt;&lt;wsp:rsid wsp:val=&quot;00D74FFC&quot;/&gt;&lt;wsp:rsid wsp:val=&quot;00D75077&quot;/&gt;&lt;wsp:rsid wsp:val=&quot;00D7549D&quot;/&gt;&lt;wsp:rsid wsp:val=&quot;00D757BD&quot;/&gt;&lt;wsp:rsid wsp:val=&quot;00D75AD3&quot;/&gt;&lt;wsp:rsid wsp:val=&quot;00D75C08&quot;/&gt;&lt;wsp:rsid wsp:val=&quot;00D75E36&quot;/&gt;&lt;wsp:rsid wsp:val=&quot;00D76115&quot;/&gt;&lt;wsp:rsid wsp:val=&quot;00D76808&quot;/&gt;&lt;wsp:rsid wsp:val=&quot;00D768DC&quot;/&gt;&lt;wsp:rsid wsp:val=&quot;00D768E5&quot;/&gt;&lt;wsp:rsid wsp:val=&quot;00D77213&quot;/&gt;&lt;wsp:rsid wsp:val=&quot;00D777DC&quot;/&gt;&lt;wsp:rsid wsp:val=&quot;00D77BEB&quot;/&gt;&lt;wsp:rsid wsp:val=&quot;00D77D39&quot;/&gt;&lt;wsp:rsid wsp:val=&quot;00D77D87&quot;/&gt;&lt;wsp:rsid wsp:val=&quot;00D80060&quot;/&gt;&lt;wsp:rsid wsp:val=&quot;00D8048F&quot;/&gt;&lt;wsp:rsid wsp:val=&quot;00D8074B&quot;/&gt;&lt;wsp:rsid wsp:val=&quot;00D80864&quot;/&gt;&lt;wsp:rsid wsp:val=&quot;00D80C62&quot;/&gt;&lt;wsp:rsid wsp:val=&quot;00D80F0F&quot;/&gt;&lt;wsp:rsid wsp:val=&quot;00D813E7&quot;/&gt;&lt;wsp:rsid wsp:val=&quot;00D81402&quot;/&gt;&lt;wsp:rsid wsp:val=&quot;00D81729&quot;/&gt;&lt;wsp:rsid wsp:val=&quot;00D818D2&quot;/&gt;&lt;wsp:rsid wsp:val=&quot;00D81D90&quot;/&gt;&lt;wsp:rsid wsp:val=&quot;00D8238B&quot;/&gt;&lt;wsp:rsid wsp:val=&quot;00D823CC&quot;/&gt;&lt;wsp:rsid wsp:val=&quot;00D82B2F&quot;/&gt;&lt;wsp:rsid wsp:val=&quot;00D82BA7&quot;/&gt;&lt;wsp:rsid wsp:val=&quot;00D82BF4&quot;/&gt;&lt;wsp:rsid wsp:val=&quot;00D83036&quot;/&gt;&lt;wsp:rsid wsp:val=&quot;00D83255&quot;/&gt;&lt;wsp:rsid wsp:val=&quot;00D8370A&quot;/&gt;&lt;wsp:rsid wsp:val=&quot;00D83BEA&quot;/&gt;&lt;wsp:rsid wsp:val=&quot;00D83C46&quot;/&gt;&lt;wsp:rsid wsp:val=&quot;00D83CCC&quot;/&gt;&lt;wsp:rsid wsp:val=&quot;00D8409D&quot;/&gt;&lt;wsp:rsid wsp:val=&quot;00D84151&quot;/&gt;&lt;wsp:rsid wsp:val=&quot;00D84864&quot;/&gt;&lt;wsp:rsid wsp:val=&quot;00D84A34&quot;/&gt;&lt;wsp:rsid wsp:val=&quot;00D84AAC&quot;/&gt;&lt;wsp:rsid wsp:val=&quot;00D84FD5&quot;/&gt;&lt;wsp:rsid wsp:val=&quot;00D8533C&quot;/&gt;&lt;wsp:rsid wsp:val=&quot;00D8538F&quot;/&gt;&lt;wsp:rsid wsp:val=&quot;00D854CB&quot;/&gt;&lt;wsp:rsid wsp:val=&quot;00D85647&quot;/&gt;&lt;wsp:rsid wsp:val=&quot;00D857D4&quot;/&gt;&lt;wsp:rsid wsp:val=&quot;00D85AB8&quot;/&gt;&lt;wsp:rsid wsp:val=&quot;00D85F43&quot;/&gt;&lt;wsp:rsid wsp:val=&quot;00D86035&quot;/&gt;&lt;wsp:rsid wsp:val=&quot;00D8618A&quot;/&gt;&lt;wsp:rsid wsp:val=&quot;00D86419&quot;/&gt;&lt;wsp:rsid wsp:val=&quot;00D865D3&quot;/&gt;&lt;wsp:rsid wsp:val=&quot;00D866B4&quot;/&gt;&lt;wsp:rsid wsp:val=&quot;00D8734B&quot;/&gt;&lt;wsp:rsid wsp:val=&quot;00D877D8&quot;/&gt;&lt;wsp:rsid wsp:val=&quot;00D87962&quot;/&gt;&lt;wsp:rsid wsp:val=&quot;00D87A49&quot;/&gt;&lt;wsp:rsid wsp:val=&quot;00D87A7C&quot;/&gt;&lt;wsp:rsid wsp:val=&quot;00D87C67&quot;/&gt;&lt;wsp:rsid wsp:val=&quot;00D87EDA&quot;/&gt;&lt;wsp:rsid wsp:val=&quot;00D9034A&quot;/&gt;&lt;wsp:rsid wsp:val=&quot;00D90561&quot;/&gt;&lt;wsp:rsid wsp:val=&quot;00D906EC&quot;/&gt;&lt;wsp:rsid wsp:val=&quot;00D907BF&quot;/&gt;&lt;wsp:rsid wsp:val=&quot;00D91055&quot;/&gt;&lt;wsp:rsid wsp:val=&quot;00D913B1&quot;/&gt;&lt;wsp:rsid wsp:val=&quot;00D918D0&quot;/&gt;&lt;wsp:rsid wsp:val=&quot;00D91B67&quot;/&gt;&lt;wsp:rsid wsp:val=&quot;00D91D9E&quot;/&gt;&lt;wsp:rsid wsp:val=&quot;00D91F93&quot;/&gt;&lt;wsp:rsid wsp:val=&quot;00D91FD1&quot;/&gt;&lt;wsp:rsid wsp:val=&quot;00D922E7&quot;/&gt;&lt;wsp:rsid wsp:val=&quot;00D929E0&quot;/&gt;&lt;wsp:rsid wsp:val=&quot;00D92B37&quot;/&gt;&lt;wsp:rsid wsp:val=&quot;00D92BFA&quot;/&gt;&lt;wsp:rsid wsp:val=&quot;00D92D23&quot;/&gt;&lt;wsp:rsid wsp:val=&quot;00D92ED0&quot;/&gt;&lt;wsp:rsid wsp:val=&quot;00D92F48&quot;/&gt;&lt;wsp:rsid wsp:val=&quot;00D93039&quot;/&gt;&lt;wsp:rsid wsp:val=&quot;00D930AF&quot;/&gt;&lt;wsp:rsid wsp:val=&quot;00D933AD&quot;/&gt;&lt;wsp:rsid wsp:val=&quot;00D934D7&quot;/&gt;&lt;wsp:rsid wsp:val=&quot;00D938D0&quot;/&gt;&lt;wsp:rsid wsp:val=&quot;00D93926&quot;/&gt;&lt;wsp:rsid wsp:val=&quot;00D93BCB&quot;/&gt;&lt;wsp:rsid wsp:val=&quot;00D93C71&quot;/&gt;&lt;wsp:rsid wsp:val=&quot;00D93CF5&quot;/&gt;&lt;wsp:rsid wsp:val=&quot;00D93E31&quot;/&gt;&lt;wsp:rsid wsp:val=&quot;00D9418F&quot;/&gt;&lt;wsp:rsid wsp:val=&quot;00D9421A&quot;/&gt;&lt;wsp:rsid wsp:val=&quot;00D942F9&quot;/&gt;&lt;wsp:rsid wsp:val=&quot;00D9468C&quot;/&gt;&lt;wsp:rsid wsp:val=&quot;00D946DD&quot;/&gt;&lt;wsp:rsid wsp:val=&quot;00D94706&quot;/&gt;&lt;wsp:rsid wsp:val=&quot;00D94CFA&quot;/&gt;&lt;wsp:rsid wsp:val=&quot;00D94DF0&quot;/&gt;&lt;wsp:rsid wsp:val=&quot;00D9519A&quot;/&gt;&lt;wsp:rsid wsp:val=&quot;00D95228&quot;/&gt;&lt;wsp:rsid wsp:val=&quot;00D9531B&quot;/&gt;&lt;wsp:rsid wsp:val=&quot;00D95442&quot;/&gt;&lt;wsp:rsid wsp:val=&quot;00D95489&quot;/&gt;&lt;wsp:rsid wsp:val=&quot;00D954B1&quot;/&gt;&lt;wsp:rsid wsp:val=&quot;00D956AF&quot;/&gt;&lt;wsp:rsid wsp:val=&quot;00D95E1A&quot;/&gt;&lt;wsp:rsid wsp:val=&quot;00D95E2D&quot;/&gt;&lt;wsp:rsid wsp:val=&quot;00D962E1&quot;/&gt;&lt;wsp:rsid wsp:val=&quot;00D964D7&quot;/&gt;&lt;wsp:rsid wsp:val=&quot;00D9651F&quot;/&gt;&lt;wsp:rsid wsp:val=&quot;00D96737&quot;/&gt;&lt;wsp:rsid wsp:val=&quot;00D97038&quot;/&gt;&lt;wsp:rsid wsp:val=&quot;00D97042&quot;/&gt;&lt;wsp:rsid wsp:val=&quot;00D971B2&quot;/&gt;&lt;wsp:rsid wsp:val=&quot;00D97234&quot;/&gt;&lt;wsp:rsid wsp:val=&quot;00D9756D&quot;/&gt;&lt;wsp:rsid wsp:val=&quot;00D977B1&quot;/&gt;&lt;wsp:rsid wsp:val=&quot;00D97959&quot;/&gt;&lt;wsp:rsid wsp:val=&quot;00D979FD&quot;/&gt;&lt;wsp:rsid wsp:val=&quot;00D97ACD&quot;/&gt;&lt;wsp:rsid wsp:val=&quot;00D97B81&quot;/&gt;&lt;wsp:rsid wsp:val=&quot;00D97C5F&quot;/&gt;&lt;wsp:rsid wsp:val=&quot;00D97E9B&quot;/&gt;&lt;wsp:rsid wsp:val=&quot;00DA0052&quot;/&gt;&lt;wsp:rsid wsp:val=&quot;00DA007C&quot;/&gt;&lt;wsp:rsid wsp:val=&quot;00DA0606&quot;/&gt;&lt;wsp:rsid wsp:val=&quot;00DA08D8&quot;/&gt;&lt;wsp:rsid wsp:val=&quot;00DA110E&quot;/&gt;&lt;wsp:rsid wsp:val=&quot;00DA115A&quot;/&gt;&lt;wsp:rsid wsp:val=&quot;00DA17DF&quot;/&gt;&lt;wsp:rsid wsp:val=&quot;00DA180D&quot;/&gt;&lt;wsp:rsid wsp:val=&quot;00DA19AF&quot;/&gt;&lt;wsp:rsid wsp:val=&quot;00DA19D7&quot;/&gt;&lt;wsp:rsid wsp:val=&quot;00DA1A9D&quot;/&gt;&lt;wsp:rsid wsp:val=&quot;00DA1B15&quot;/&gt;&lt;wsp:rsid wsp:val=&quot;00DA1BCE&quot;/&gt;&lt;wsp:rsid wsp:val=&quot;00DA2127&quot;/&gt;&lt;wsp:rsid wsp:val=&quot;00DA21FD&quot;/&gt;&lt;wsp:rsid wsp:val=&quot;00DA2222&quot;/&gt;&lt;wsp:rsid wsp:val=&quot;00DA246F&quot;/&gt;&lt;wsp:rsid wsp:val=&quot;00DA259D&quot;/&gt;&lt;wsp:rsid wsp:val=&quot;00DA268E&quot;/&gt;&lt;wsp:rsid wsp:val=&quot;00DA29E9&quot;/&gt;&lt;wsp:rsid wsp:val=&quot;00DA2BB9&quot;/&gt;&lt;wsp:rsid wsp:val=&quot;00DA2E3D&quot;/&gt;&lt;wsp:rsid wsp:val=&quot;00DA3332&quot;/&gt;&lt;wsp:rsid wsp:val=&quot;00DA39D3&quot;/&gt;&lt;wsp:rsid wsp:val=&quot;00DA3C13&quot;/&gt;&lt;wsp:rsid wsp:val=&quot;00DA4231&quot;/&gt;&lt;wsp:rsid wsp:val=&quot;00DA451D&quot;/&gt;&lt;wsp:rsid wsp:val=&quot;00DA4B55&quot;/&gt;&lt;wsp:rsid wsp:val=&quot;00DA4C88&quot;/&gt;&lt;wsp:rsid wsp:val=&quot;00DA5266&quot;/&gt;&lt;wsp:rsid wsp:val=&quot;00DA5277&quot;/&gt;&lt;wsp:rsid wsp:val=&quot;00DA54A6&quot;/&gt;&lt;wsp:rsid wsp:val=&quot;00DA5942&quot;/&gt;&lt;wsp:rsid wsp:val=&quot;00DA5ACB&quot;/&gt;&lt;wsp:rsid wsp:val=&quot;00DA5AFD&quot;/&gt;&lt;wsp:rsid wsp:val=&quot;00DA5D08&quot;/&gt;&lt;wsp:rsid wsp:val=&quot;00DA64CD&quot;/&gt;&lt;wsp:rsid wsp:val=&quot;00DA64DC&quot;/&gt;&lt;wsp:rsid wsp:val=&quot;00DA6974&quot;/&gt;&lt;wsp:rsid wsp:val=&quot;00DA6B1B&quot;/&gt;&lt;wsp:rsid wsp:val=&quot;00DA6ED8&quot;/&gt;&lt;wsp:rsid wsp:val=&quot;00DA728F&quot;/&gt;&lt;wsp:rsid wsp:val=&quot;00DA72C4&quot;/&gt;&lt;wsp:rsid wsp:val=&quot;00DA73AC&quot;/&gt;&lt;wsp:rsid wsp:val=&quot;00DA76E9&quot;/&gt;&lt;wsp:rsid wsp:val=&quot;00DA771E&quot;/&gt;&lt;wsp:rsid wsp:val=&quot;00DA797C&quot;/&gt;&lt;wsp:rsid wsp:val=&quot;00DA79C4&quot;/&gt;&lt;wsp:rsid wsp:val=&quot;00DA7D2F&quot;/&gt;&lt;wsp:rsid wsp:val=&quot;00DA7FB0&quot;/&gt;&lt;wsp:rsid wsp:val=&quot;00DB0167&quot;/&gt;&lt;wsp:rsid wsp:val=&quot;00DB01A4&quot;/&gt;&lt;wsp:rsid wsp:val=&quot;00DB0261&quot;/&gt;&lt;wsp:rsid wsp:val=&quot;00DB0448&quot;/&gt;&lt;wsp:rsid wsp:val=&quot;00DB04A4&quot;/&gt;&lt;wsp:rsid wsp:val=&quot;00DB071B&quot;/&gt;&lt;wsp:rsid wsp:val=&quot;00DB08D4&quot;/&gt;&lt;wsp:rsid wsp:val=&quot;00DB0CB5&quot;/&gt;&lt;wsp:rsid wsp:val=&quot;00DB0D32&quot;/&gt;&lt;wsp:rsid wsp:val=&quot;00DB0E0D&quot;/&gt;&lt;wsp:rsid wsp:val=&quot;00DB1116&quot;/&gt;&lt;wsp:rsid wsp:val=&quot;00DB13CB&quot;/&gt;&lt;wsp:rsid wsp:val=&quot;00DB16E4&quot;/&gt;&lt;wsp:rsid wsp:val=&quot;00DB1752&quot;/&gt;&lt;wsp:rsid wsp:val=&quot;00DB1978&quot;/&gt;&lt;wsp:rsid wsp:val=&quot;00DB19E5&quot;/&gt;&lt;wsp:rsid wsp:val=&quot;00DB1D98&quot;/&gt;&lt;wsp:rsid wsp:val=&quot;00DB23FF&quot;/&gt;&lt;wsp:rsid wsp:val=&quot;00DB25BF&quot;/&gt;&lt;wsp:rsid wsp:val=&quot;00DB2673&quot;/&gt;&lt;wsp:rsid wsp:val=&quot;00DB2A00&quot;/&gt;&lt;wsp:rsid wsp:val=&quot;00DB3368&quot;/&gt;&lt;wsp:rsid wsp:val=&quot;00DB344C&quot;/&gt;&lt;wsp:rsid wsp:val=&quot;00DB39F4&quot;/&gt;&lt;wsp:rsid wsp:val=&quot;00DB3A65&quot;/&gt;&lt;wsp:rsid wsp:val=&quot;00DB3CF2&quot;/&gt;&lt;wsp:rsid wsp:val=&quot;00DB3E73&quot;/&gt;&lt;wsp:rsid wsp:val=&quot;00DB3ED0&quot;/&gt;&lt;wsp:rsid wsp:val=&quot;00DB406E&quot;/&gt;&lt;wsp:rsid wsp:val=&quot;00DB4083&quot;/&gt;&lt;wsp:rsid wsp:val=&quot;00DB430A&quot;/&gt;&lt;wsp:rsid wsp:val=&quot;00DB452D&quot;/&gt;&lt;wsp:rsid wsp:val=&quot;00DB4721&quot;/&gt;&lt;wsp:rsid wsp:val=&quot;00DB4852&quot;/&gt;&lt;wsp:rsid wsp:val=&quot;00DB495E&quot;/&gt;&lt;wsp:rsid wsp:val=&quot;00DB4A2F&quot;/&gt;&lt;wsp:rsid wsp:val=&quot;00DB527A&quot;/&gt;&lt;wsp:rsid wsp:val=&quot;00DB52A6&quot;/&gt;&lt;wsp:rsid wsp:val=&quot;00DB54C6&quot;/&gt;&lt;wsp:rsid wsp:val=&quot;00DB55B1&quot;/&gt;&lt;wsp:rsid wsp:val=&quot;00DB5757&quot;/&gt;&lt;wsp:rsid wsp:val=&quot;00DB5B50&quot;/&gt;&lt;wsp:rsid wsp:val=&quot;00DB5EA0&quot;/&gt;&lt;wsp:rsid wsp:val=&quot;00DB5F81&quot;/&gt;&lt;wsp:rsid wsp:val=&quot;00DB6025&quot;/&gt;&lt;wsp:rsid wsp:val=&quot;00DB611D&quot;/&gt;&lt;wsp:rsid wsp:val=&quot;00DB643C&quot;/&gt;&lt;wsp:rsid wsp:val=&quot;00DB6601&quot;/&gt;&lt;wsp:rsid wsp:val=&quot;00DB6A1A&quot;/&gt;&lt;wsp:rsid wsp:val=&quot;00DB6A29&quot;/&gt;&lt;wsp:rsid wsp:val=&quot;00DB6A41&quot;/&gt;&lt;wsp:rsid wsp:val=&quot;00DB6A6F&quot;/&gt;&lt;wsp:rsid wsp:val=&quot;00DB6A71&quot;/&gt;&lt;wsp:rsid wsp:val=&quot;00DB6D84&quot;/&gt;&lt;wsp:rsid wsp:val=&quot;00DB6EAF&quot;/&gt;&lt;wsp:rsid wsp:val=&quot;00DB6F52&quot;/&gt;&lt;wsp:rsid wsp:val=&quot;00DB7049&quot;/&gt;&lt;wsp:rsid wsp:val=&quot;00DB79B0&quot;/&gt;&lt;wsp:rsid wsp:val=&quot;00DB7D04&quot;/&gt;&lt;wsp:rsid wsp:val=&quot;00DB7EDC&quot;/&gt;&lt;wsp:rsid wsp:val=&quot;00DC0135&quot;/&gt;&lt;wsp:rsid wsp:val=&quot;00DC03BC&quot;/&gt;&lt;wsp:rsid wsp:val=&quot;00DC041B&quot;/&gt;&lt;wsp:rsid wsp:val=&quot;00DC0822&quot;/&gt;&lt;wsp:rsid wsp:val=&quot;00DC0AE4&quot;/&gt;&lt;wsp:rsid wsp:val=&quot;00DC117D&quot;/&gt;&lt;wsp:rsid wsp:val=&quot;00DC162A&quot;/&gt;&lt;wsp:rsid wsp:val=&quot;00DC1A0C&quot;/&gt;&lt;wsp:rsid wsp:val=&quot;00DC1A1F&quot;/&gt;&lt;wsp:rsid wsp:val=&quot;00DC1CBE&quot;/&gt;&lt;wsp:rsid wsp:val=&quot;00DC2853&quot;/&gt;&lt;wsp:rsid wsp:val=&quot;00DC288D&quot;/&gt;&lt;wsp:rsid wsp:val=&quot;00DC298F&quot;/&gt;&lt;wsp:rsid wsp:val=&quot;00DC2AD0&quot;/&gt;&lt;wsp:rsid wsp:val=&quot;00DC2DBC&quot;/&gt;&lt;wsp:rsid wsp:val=&quot;00DC3291&quot;/&gt;&lt;wsp:rsid wsp:val=&quot;00DC36B0&quot;/&gt;&lt;wsp:rsid wsp:val=&quot;00DC3834&quot;/&gt;&lt;wsp:rsid wsp:val=&quot;00DC405B&quot;/&gt;&lt;wsp:rsid wsp:val=&quot;00DC426C&quot;/&gt;&lt;wsp:rsid wsp:val=&quot;00DC4D16&quot;/&gt;&lt;wsp:rsid wsp:val=&quot;00DC52B6&quot;/&gt;&lt;wsp:rsid wsp:val=&quot;00DC5300&quot;/&gt;&lt;wsp:rsid wsp:val=&quot;00DC54C4&quot;/&gt;&lt;wsp:rsid wsp:val=&quot;00DC5AAF&quot;/&gt;&lt;wsp:rsid wsp:val=&quot;00DC5C9D&quot;/&gt;&lt;wsp:rsid wsp:val=&quot;00DC5D01&quot;/&gt;&lt;wsp:rsid wsp:val=&quot;00DC5EF9&quot;/&gt;&lt;wsp:rsid wsp:val=&quot;00DC5F3C&quot;/&gt;&lt;wsp:rsid wsp:val=&quot;00DC5FA8&quot;/&gt;&lt;wsp:rsid wsp:val=&quot;00DC6138&quot;/&gt;&lt;wsp:rsid wsp:val=&quot;00DC621E&quot;/&gt;&lt;wsp:rsid wsp:val=&quot;00DC62EF&quot;/&gt;&lt;wsp:rsid wsp:val=&quot;00DC644D&quot;/&gt;&lt;wsp:rsid wsp:val=&quot;00DC660D&quot;/&gt;&lt;wsp:rsid wsp:val=&quot;00DC6758&quot;/&gt;&lt;wsp:rsid wsp:val=&quot;00DC6AB9&quot;/&gt;&lt;wsp:rsid wsp:val=&quot;00DC6B4A&quot;/&gt;&lt;wsp:rsid wsp:val=&quot;00DC6B93&quot;/&gt;&lt;wsp:rsid wsp:val=&quot;00DC6F23&quot;/&gt;&lt;wsp:rsid wsp:val=&quot;00DC724C&quot;/&gt;&lt;wsp:rsid wsp:val=&quot;00DC72A5&quot;/&gt;&lt;wsp:rsid wsp:val=&quot;00DC7313&quot;/&gt;&lt;wsp:rsid wsp:val=&quot;00DC7461&quot;/&gt;&lt;wsp:rsid wsp:val=&quot;00DC7735&quot;/&gt;&lt;wsp:rsid wsp:val=&quot;00DC7753&quot;/&gt;&lt;wsp:rsid wsp:val=&quot;00DC7790&quot;/&gt;&lt;wsp:rsid wsp:val=&quot;00DC7960&quot;/&gt;&lt;wsp:rsid wsp:val=&quot;00DC7A48&quot;/&gt;&lt;wsp:rsid wsp:val=&quot;00DC7A73&quot;/&gt;&lt;wsp:rsid wsp:val=&quot;00DC7A90&quot;/&gt;&lt;wsp:rsid wsp:val=&quot;00DC7CB4&quot;/&gt;&lt;wsp:rsid wsp:val=&quot;00DC7CDF&quot;/&gt;&lt;wsp:rsid wsp:val=&quot;00DC7D28&quot;/&gt;&lt;wsp:rsid wsp:val=&quot;00DC7FCB&quot;/&gt;&lt;wsp:rsid wsp:val=&quot;00DD00E5&quot;/&gt;&lt;wsp:rsid wsp:val=&quot;00DD03C5&quot;/&gt;&lt;wsp:rsid wsp:val=&quot;00DD04ED&quot;/&gt;&lt;wsp:rsid wsp:val=&quot;00DD0A7E&quot;/&gt;&lt;wsp:rsid wsp:val=&quot;00DD0C3E&quot;/&gt;&lt;wsp:rsid wsp:val=&quot;00DD0ED6&quot;/&gt;&lt;wsp:rsid wsp:val=&quot;00DD11E3&quot;/&gt;&lt;wsp:rsid wsp:val=&quot;00DD1392&quot;/&gt;&lt;wsp:rsid wsp:val=&quot;00DD1458&quot;/&gt;&lt;wsp:rsid wsp:val=&quot;00DD17E8&quot;/&gt;&lt;wsp:rsid wsp:val=&quot;00DD1A29&quot;/&gt;&lt;wsp:rsid wsp:val=&quot;00DD1DAF&quot;/&gt;&lt;wsp:rsid wsp:val=&quot;00DD1F9F&quot;/&gt;&lt;wsp:rsid wsp:val=&quot;00DD2026&quot;/&gt;&lt;wsp:rsid wsp:val=&quot;00DD217A&quot;/&gt;&lt;wsp:rsid wsp:val=&quot;00DD2225&quot;/&gt;&lt;wsp:rsid wsp:val=&quot;00DD239A&quot;/&gt;&lt;wsp:rsid wsp:val=&quot;00DD247B&quot;/&gt;&lt;wsp:rsid wsp:val=&quot;00DD2985&quot;/&gt;&lt;wsp:rsid wsp:val=&quot;00DD2988&quot;/&gt;&lt;wsp:rsid wsp:val=&quot;00DD2C90&quot;/&gt;&lt;wsp:rsid wsp:val=&quot;00DD2CF1&quot;/&gt;&lt;wsp:rsid wsp:val=&quot;00DD2D2F&quot;/&gt;&lt;wsp:rsid wsp:val=&quot;00DD2DDC&quot;/&gt;&lt;wsp:rsid wsp:val=&quot;00DD2E2E&quot;/&gt;&lt;wsp:rsid wsp:val=&quot;00DD2EC1&quot;/&gt;&lt;wsp:rsid wsp:val=&quot;00DD2F9C&quot;/&gt;&lt;wsp:rsid wsp:val=&quot;00DD3192&quot;/&gt;&lt;wsp:rsid wsp:val=&quot;00DD31FD&quot;/&gt;&lt;wsp:rsid wsp:val=&quot;00DD339A&quot;/&gt;&lt;wsp:rsid wsp:val=&quot;00DD3629&quot;/&gt;&lt;wsp:rsid wsp:val=&quot;00DD3CAA&quot;/&gt;&lt;wsp:rsid wsp:val=&quot;00DD4141&quot;/&gt;&lt;wsp:rsid wsp:val=&quot;00DD4229&quot;/&gt;&lt;wsp:rsid wsp:val=&quot;00DD4238&quot;/&gt;&lt;wsp:rsid wsp:val=&quot;00DD435E&quot;/&gt;&lt;wsp:rsid wsp:val=&quot;00DD488B&quot;/&gt;&lt;wsp:rsid wsp:val=&quot;00DD4A98&quot;/&gt;&lt;wsp:rsid wsp:val=&quot;00DD4C8B&quot;/&gt;&lt;wsp:rsid wsp:val=&quot;00DD4E15&quot;/&gt;&lt;wsp:rsid wsp:val=&quot;00DD5044&quot;/&gt;&lt;wsp:rsid wsp:val=&quot;00DD5125&quot;/&gt;&lt;wsp:rsid wsp:val=&quot;00DD518E&quot;/&gt;&lt;wsp:rsid wsp:val=&quot;00DD5220&quot;/&gt;&lt;wsp:rsid wsp:val=&quot;00DD54BC&quot;/&gt;&lt;wsp:rsid wsp:val=&quot;00DD562C&quot;/&gt;&lt;wsp:rsid wsp:val=&quot;00DD5738&quot;/&gt;&lt;wsp:rsid wsp:val=&quot;00DD5829&quot;/&gt;&lt;wsp:rsid wsp:val=&quot;00DD595A&quot;/&gt;&lt;wsp:rsid wsp:val=&quot;00DD6095&quot;/&gt;&lt;wsp:rsid wsp:val=&quot;00DD6120&quot;/&gt;&lt;wsp:rsid wsp:val=&quot;00DD6277&quot;/&gt;&lt;wsp:rsid wsp:val=&quot;00DD65BC&quot;/&gt;&lt;wsp:rsid wsp:val=&quot;00DD66BE&quot;/&gt;&lt;wsp:rsid wsp:val=&quot;00DD69AC&quot;/&gt;&lt;wsp:rsid wsp:val=&quot;00DD6A56&quot;/&gt;&lt;wsp:rsid wsp:val=&quot;00DD6DE7&quot;/&gt;&lt;wsp:rsid wsp:val=&quot;00DD6F52&quot;/&gt;&lt;wsp:rsid wsp:val=&quot;00DD6FF1&quot;/&gt;&lt;wsp:rsid wsp:val=&quot;00DD71E6&quot;/&gt;&lt;wsp:rsid wsp:val=&quot;00DD73B5&quot;/&gt;&lt;wsp:rsid wsp:val=&quot;00DD7481&quot;/&gt;&lt;wsp:rsid wsp:val=&quot;00DD77FE&quot;/&gt;&lt;wsp:rsid wsp:val=&quot;00DD7809&quot;/&gt;&lt;wsp:rsid wsp:val=&quot;00DD7AD1&quot;/&gt;&lt;wsp:rsid wsp:val=&quot;00DD7AD3&quot;/&gt;&lt;wsp:rsid wsp:val=&quot;00DD7CE5&quot;/&gt;&lt;wsp:rsid wsp:val=&quot;00DD7D68&quot;/&gt;&lt;wsp:rsid wsp:val=&quot;00DE004E&quot;/&gt;&lt;wsp:rsid wsp:val=&quot;00DE0065&quot;/&gt;&lt;wsp:rsid wsp:val=&quot;00DE030A&quot;/&gt;&lt;wsp:rsid wsp:val=&quot;00DE0586&quot;/&gt;&lt;wsp:rsid wsp:val=&quot;00DE0CE1&quot;/&gt;&lt;wsp:rsid wsp:val=&quot;00DE1115&quot;/&gt;&lt;wsp:rsid wsp:val=&quot;00DE11AD&quot;/&gt;&lt;wsp:rsid wsp:val=&quot;00DE151D&quot;/&gt;&lt;wsp:rsid wsp:val=&quot;00DE15D6&quot;/&gt;&lt;wsp:rsid wsp:val=&quot;00DE1700&quot;/&gt;&lt;wsp:rsid wsp:val=&quot;00DE19BC&quot;/&gt;&lt;wsp:rsid wsp:val=&quot;00DE1E12&quot;/&gt;&lt;wsp:rsid wsp:val=&quot;00DE1E71&quot;/&gt;&lt;wsp:rsid wsp:val=&quot;00DE1FC2&quot;/&gt;&lt;wsp:rsid wsp:val=&quot;00DE26E7&quot;/&gt;&lt;wsp:rsid wsp:val=&quot;00DE270C&quot;/&gt;&lt;wsp:rsid wsp:val=&quot;00DE3298&quot;/&gt;&lt;wsp:rsid wsp:val=&quot;00DE3313&quot;/&gt;&lt;wsp:rsid wsp:val=&quot;00DE3383&quot;/&gt;&lt;wsp:rsid wsp:val=&quot;00DE3439&quot;/&gt;&lt;wsp:rsid wsp:val=&quot;00DE378F&quot;/&gt;&lt;wsp:rsid wsp:val=&quot;00DE3CAC&quot;/&gt;&lt;wsp:rsid wsp:val=&quot;00DE4086&quot;/&gt;&lt;wsp:rsid wsp:val=&quot;00DE40F7&quot;/&gt;&lt;wsp:rsid wsp:val=&quot;00DE428A&quot;/&gt;&lt;wsp:rsid wsp:val=&quot;00DE4420&quot;/&gt;&lt;wsp:rsid wsp:val=&quot;00DE4567&quot;/&gt;&lt;wsp:rsid wsp:val=&quot;00DE4A04&quot;/&gt;&lt;wsp:rsid wsp:val=&quot;00DE4A8A&quot;/&gt;&lt;wsp:rsid wsp:val=&quot;00DE4D32&quot;/&gt;&lt;wsp:rsid wsp:val=&quot;00DE4E22&quot;/&gt;&lt;wsp:rsid wsp:val=&quot;00DE4F5C&quot;/&gt;&lt;wsp:rsid wsp:val=&quot;00DE515B&quot;/&gt;&lt;wsp:rsid wsp:val=&quot;00DE518D&quot;/&gt;&lt;wsp:rsid wsp:val=&quot;00DE59FB&quot;/&gt;&lt;wsp:rsid wsp:val=&quot;00DE5CE0&quot;/&gt;&lt;wsp:rsid wsp:val=&quot;00DE601F&quot;/&gt;&lt;wsp:rsid wsp:val=&quot;00DE6085&quot;/&gt;&lt;wsp:rsid wsp:val=&quot;00DE61F8&quot;/&gt;&lt;wsp:rsid wsp:val=&quot;00DE6241&quot;/&gt;&lt;wsp:rsid wsp:val=&quot;00DE628C&quot;/&gt;&lt;wsp:rsid wsp:val=&quot;00DE62E8&quot;/&gt;&lt;wsp:rsid wsp:val=&quot;00DE664E&quot;/&gt;&lt;wsp:rsid wsp:val=&quot;00DE6909&quot;/&gt;&lt;wsp:rsid wsp:val=&quot;00DE6E59&quot;/&gt;&lt;wsp:rsid wsp:val=&quot;00DE6F6D&quot;/&gt;&lt;wsp:rsid wsp:val=&quot;00DE6F7C&quot;/&gt;&lt;wsp:rsid wsp:val=&quot;00DE7131&quot;/&gt;&lt;wsp:rsid wsp:val=&quot;00DE715A&quot;/&gt;&lt;wsp:rsid wsp:val=&quot;00DE71E2&quot;/&gt;&lt;wsp:rsid wsp:val=&quot;00DE72C7&quot;/&gt;&lt;wsp:rsid wsp:val=&quot;00DE7362&quot;/&gt;&lt;wsp:rsid wsp:val=&quot;00DE7437&quot;/&gt;&lt;wsp:rsid wsp:val=&quot;00DE75B8&quot;/&gt;&lt;wsp:rsid wsp:val=&quot;00DE7726&quot;/&gt;&lt;wsp:rsid wsp:val=&quot;00DE7A00&quot;/&gt;&lt;wsp:rsid wsp:val=&quot;00DE7AC8&quot;/&gt;&lt;wsp:rsid wsp:val=&quot;00DE7B2E&quot;/&gt;&lt;wsp:rsid wsp:val=&quot;00DE7C5D&quot;/&gt;&lt;wsp:rsid wsp:val=&quot;00DE7D2F&quot;/&gt;&lt;wsp:rsid wsp:val=&quot;00DE7D6A&quot;/&gt;&lt;wsp:rsid wsp:val=&quot;00DF01B9&quot;/&gt;&lt;wsp:rsid wsp:val=&quot;00DF01D8&quot;/&gt;&lt;wsp:rsid wsp:val=&quot;00DF05F7&quot;/&gt;&lt;wsp:rsid wsp:val=&quot;00DF0993&quot;/&gt;&lt;wsp:rsid wsp:val=&quot;00DF0AA4&quot;/&gt;&lt;wsp:rsid wsp:val=&quot;00DF0BD4&quot;/&gt;&lt;wsp:rsid wsp:val=&quot;00DF0C3E&quot;/&gt;&lt;wsp:rsid wsp:val=&quot;00DF0F2E&quot;/&gt;&lt;wsp:rsid wsp:val=&quot;00DF17FC&quot;/&gt;&lt;wsp:rsid wsp:val=&quot;00DF192F&quot;/&gt;&lt;wsp:rsid wsp:val=&quot;00DF2095&quot;/&gt;&lt;wsp:rsid wsp:val=&quot;00DF2A05&quot;/&gt;&lt;wsp:rsid wsp:val=&quot;00DF3450&quot;/&gt;&lt;wsp:rsid wsp:val=&quot;00DF3510&quot;/&gt;&lt;wsp:rsid wsp:val=&quot;00DF3717&quot;/&gt;&lt;wsp:rsid wsp:val=&quot;00DF3757&quot;/&gt;&lt;wsp:rsid wsp:val=&quot;00DF39A8&quot;/&gt;&lt;wsp:rsid wsp:val=&quot;00DF3AC4&quot;/&gt;&lt;wsp:rsid wsp:val=&quot;00DF3CD4&quot;/&gt;&lt;wsp:rsid wsp:val=&quot;00DF3F29&quot;/&gt;&lt;wsp:rsid wsp:val=&quot;00DF4590&quot;/&gt;&lt;wsp:rsid wsp:val=&quot;00DF49BB&quot;/&gt;&lt;wsp:rsid wsp:val=&quot;00DF4A14&quot;/&gt;&lt;wsp:rsid wsp:val=&quot;00DF4C75&quot;/&gt;&lt;wsp:rsid wsp:val=&quot;00DF4F49&quot;/&gt;&lt;wsp:rsid wsp:val=&quot;00DF53D0&quot;/&gt;&lt;wsp:rsid wsp:val=&quot;00DF53F9&quot;/&gt;&lt;wsp:rsid wsp:val=&quot;00DF54A3&quot;/&gt;&lt;wsp:rsid wsp:val=&quot;00DF5911&quot;/&gt;&lt;wsp:rsid wsp:val=&quot;00DF59FB&quot;/&gt;&lt;wsp:rsid wsp:val=&quot;00DF6CC3&quot;/&gt;&lt;wsp:rsid wsp:val=&quot;00DF6DB7&quot;/&gt;&lt;wsp:rsid wsp:val=&quot;00DF7152&quot;/&gt;&lt;wsp:rsid wsp:val=&quot;00DF7352&quot;/&gt;&lt;wsp:rsid wsp:val=&quot;00DF763F&quot;/&gt;&lt;wsp:rsid wsp:val=&quot;00DF77A5&quot;/&gt;&lt;wsp:rsid wsp:val=&quot;00DF78A6&quot;/&gt;&lt;wsp:rsid wsp:val=&quot;00DF799A&quot;/&gt;&lt;wsp:rsid wsp:val=&quot;00DF7A94&quot;/&gt;&lt;wsp:rsid wsp:val=&quot;00DF7AE4&quot;/&gt;&lt;wsp:rsid wsp:val=&quot;00DF7C94&quot;/&gt;&lt;wsp:rsid wsp:val=&quot;00DF7E4E&quot;/&gt;&lt;wsp:rsid wsp:val=&quot;00E00278&quot;/&gt;&lt;wsp:rsid wsp:val=&quot;00E00483&quot;/&gt;&lt;wsp:rsid wsp:val=&quot;00E0073D&quot;/&gt;&lt;wsp:rsid wsp:val=&quot;00E0080C&quot;/&gt;&lt;wsp:rsid wsp:val=&quot;00E008E7&quot;/&gt;&lt;wsp:rsid wsp:val=&quot;00E00F4C&quot;/&gt;&lt;wsp:rsid wsp:val=&quot;00E014E9&quot;/&gt;&lt;wsp:rsid wsp:val=&quot;00E01B9F&quot;/&gt;&lt;wsp:rsid wsp:val=&quot;00E01CA2&quot;/&gt;&lt;wsp:rsid wsp:val=&quot;00E01EAD&quot;/&gt;&lt;wsp:rsid wsp:val=&quot;00E02122&quot;/&gt;&lt;wsp:rsid wsp:val=&quot;00E026AF&quot;/&gt;&lt;wsp:rsid wsp:val=&quot;00E02CCB&quot;/&gt;&lt;wsp:rsid wsp:val=&quot;00E02D61&quot;/&gt;&lt;wsp:rsid wsp:val=&quot;00E032A7&quot;/&gt;&lt;wsp:rsid wsp:val=&quot;00E03385&quot;/&gt;&lt;wsp:rsid wsp:val=&quot;00E0382C&quot;/&gt;&lt;wsp:rsid wsp:val=&quot;00E03A8E&quot;/&gt;&lt;wsp:rsid wsp:val=&quot;00E03BFE&quot;/&gt;&lt;wsp:rsid wsp:val=&quot;00E0401D&quot;/&gt;&lt;wsp:rsid wsp:val=&quot;00E04150&quot;/&gt;&lt;wsp:rsid wsp:val=&quot;00E0475E&quot;/&gt;&lt;wsp:rsid wsp:val=&quot;00E0481B&quot;/&gt;&lt;wsp:rsid wsp:val=&quot;00E0491E&quot;/&gt;&lt;wsp:rsid wsp:val=&quot;00E049BB&quot;/&gt;&lt;wsp:rsid wsp:val=&quot;00E04A83&quot;/&gt;&lt;wsp:rsid wsp:val=&quot;00E051D5&quot;/&gt;&lt;wsp:rsid wsp:val=&quot;00E05314&quot;/&gt;&lt;wsp:rsid wsp:val=&quot;00E0557B&quot;/&gt;&lt;wsp:rsid wsp:val=&quot;00E0586B&quot;/&gt;&lt;wsp:rsid wsp:val=&quot;00E05A37&quot;/&gt;&lt;wsp:rsid wsp:val=&quot;00E05CEF&quot;/&gt;&lt;wsp:rsid wsp:val=&quot;00E05EBB&quot;/&gt;&lt;wsp:rsid wsp:val=&quot;00E05F5B&quot;/&gt;&lt;wsp:rsid wsp:val=&quot;00E06023&quot;/&gt;&lt;wsp:rsid wsp:val=&quot;00E066E4&quot;/&gt;&lt;wsp:rsid wsp:val=&quot;00E068B7&quot;/&gt;&lt;wsp:rsid wsp:val=&quot;00E06E68&quot;/&gt;&lt;wsp:rsid wsp:val=&quot;00E06FFA&quot;/&gt;&lt;wsp:rsid wsp:val=&quot;00E0729F&quot;/&gt;&lt;wsp:rsid wsp:val=&quot;00E07308&quot;/&gt;&lt;wsp:rsid wsp:val=&quot;00E07410&quot;/&gt;&lt;wsp:rsid wsp:val=&quot;00E0750C&quot;/&gt;&lt;wsp:rsid wsp:val=&quot;00E0774E&quot;/&gt;&lt;wsp:rsid wsp:val=&quot;00E077DA&quot;/&gt;&lt;wsp:rsid wsp:val=&quot;00E07831&quot;/&gt;&lt;wsp:rsid wsp:val=&quot;00E0787B&quot;/&gt;&lt;wsp:rsid wsp:val=&quot;00E079E5&quot;/&gt;&lt;wsp:rsid wsp:val=&quot;00E104F4&quot;/&gt;&lt;wsp:rsid wsp:val=&quot;00E105F8&quot;/&gt;&lt;wsp:rsid wsp:val=&quot;00E10685&quot;/&gt;&lt;wsp:rsid wsp:val=&quot;00E106A7&quot;/&gt;&lt;wsp:rsid wsp:val=&quot;00E10746&quot;/&gt;&lt;wsp:rsid wsp:val=&quot;00E10AC3&quot;/&gt;&lt;wsp:rsid wsp:val=&quot;00E10CF2&quot;/&gt;&lt;wsp:rsid wsp:val=&quot;00E10F16&quot;/&gt;&lt;wsp:rsid wsp:val=&quot;00E11296&quot;/&gt;&lt;wsp:rsid wsp:val=&quot;00E114FD&quot;/&gt;&lt;wsp:rsid wsp:val=&quot;00E11518&quot;/&gt;&lt;wsp:rsid wsp:val=&quot;00E118CA&quot;/&gt;&lt;wsp:rsid wsp:val=&quot;00E11B2D&quot;/&gt;&lt;wsp:rsid wsp:val=&quot;00E11C1D&quot;/&gt;&lt;wsp:rsid wsp:val=&quot;00E11C45&quot;/&gt;&lt;wsp:rsid wsp:val=&quot;00E12356&quot;/&gt;&lt;wsp:rsid wsp:val=&quot;00E1243F&quot;/&gt;&lt;wsp:rsid wsp:val=&quot;00E125AF&quot;/&gt;&lt;wsp:rsid wsp:val=&quot;00E126C1&quot;/&gt;&lt;wsp:rsid wsp:val=&quot;00E12907&quot;/&gt;&lt;wsp:rsid wsp:val=&quot;00E1295F&quot;/&gt;&lt;wsp:rsid wsp:val=&quot;00E12962&quot;/&gt;&lt;wsp:rsid wsp:val=&quot;00E12ADB&quot;/&gt;&lt;wsp:rsid wsp:val=&quot;00E12E2A&quot;/&gt;&lt;wsp:rsid wsp:val=&quot;00E13196&quot;/&gt;&lt;wsp:rsid wsp:val=&quot;00E1368F&quot;/&gt;&lt;wsp:rsid wsp:val=&quot;00E136F8&quot;/&gt;&lt;wsp:rsid wsp:val=&quot;00E13840&quot;/&gt;&lt;wsp:rsid wsp:val=&quot;00E13F62&quot;/&gt;&lt;wsp:rsid wsp:val=&quot;00E14126&quot;/&gt;&lt;wsp:rsid wsp:val=&quot;00E14535&quot;/&gt;&lt;wsp:rsid wsp:val=&quot;00E145B3&quot;/&gt;&lt;wsp:rsid wsp:val=&quot;00E148DE&quot;/&gt;&lt;wsp:rsid wsp:val=&quot;00E1493F&quot;/&gt;&lt;wsp:rsid wsp:val=&quot;00E14A27&quot;/&gt;&lt;wsp:rsid wsp:val=&quot;00E14C8B&quot;/&gt;&lt;wsp:rsid wsp:val=&quot;00E14D20&quot;/&gt;&lt;wsp:rsid wsp:val=&quot;00E14EE0&quot;/&gt;&lt;wsp:rsid wsp:val=&quot;00E14F7B&quot;/&gt;&lt;wsp:rsid wsp:val=&quot;00E14FB9&quot;/&gt;&lt;wsp:rsid wsp:val=&quot;00E150C3&quot;/&gt;&lt;wsp:rsid wsp:val=&quot;00E15312&quot;/&gt;&lt;wsp:rsid wsp:val=&quot;00E157B8&quot;/&gt;&lt;wsp:rsid wsp:val=&quot;00E1583E&quot;/&gt;&lt;wsp:rsid wsp:val=&quot;00E1589A&quot;/&gt;&lt;wsp:rsid wsp:val=&quot;00E15C09&quot;/&gt;&lt;wsp:rsid wsp:val=&quot;00E15C1E&quot;/&gt;&lt;wsp:rsid wsp:val=&quot;00E15D35&quot;/&gt;&lt;wsp:rsid wsp:val=&quot;00E15D6D&quot;/&gt;&lt;wsp:rsid wsp:val=&quot;00E1605C&quot;/&gt;&lt;wsp:rsid wsp:val=&quot;00E16278&quot;/&gt;&lt;wsp:rsid wsp:val=&quot;00E163C7&quot;/&gt;&lt;wsp:rsid wsp:val=&quot;00E16510&quot;/&gt;&lt;wsp:rsid wsp:val=&quot;00E1658F&quot;/&gt;&lt;wsp:rsid wsp:val=&quot;00E16591&quot;/&gt;&lt;wsp:rsid wsp:val=&quot;00E16EBF&quot;/&gt;&lt;wsp:rsid wsp:val=&quot;00E1718B&quot;/&gt;&lt;wsp:rsid wsp:val=&quot;00E1729A&quot;/&gt;&lt;wsp:rsid wsp:val=&quot;00E17725&quot;/&gt;&lt;wsp:rsid wsp:val=&quot;00E1799F&quot;/&gt;&lt;wsp:rsid wsp:val=&quot;00E17BA5&quot;/&gt;&lt;wsp:rsid wsp:val=&quot;00E17D87&quot;/&gt;&lt;wsp:rsid wsp:val=&quot;00E17E32&quot;/&gt;&lt;wsp:rsid wsp:val=&quot;00E17FE6&quot;/&gt;&lt;wsp:rsid wsp:val=&quot;00E20200&quot;/&gt;&lt;wsp:rsid wsp:val=&quot;00E20AC2&quot;/&gt;&lt;wsp:rsid wsp:val=&quot;00E20F4B&quot;/&gt;&lt;wsp:rsid wsp:val=&quot;00E210C2&quot;/&gt;&lt;wsp:rsid wsp:val=&quot;00E21203&quot;/&gt;&lt;wsp:rsid wsp:val=&quot;00E212DD&quot;/&gt;&lt;wsp:rsid wsp:val=&quot;00E2138D&quot;/&gt;&lt;wsp:rsid wsp:val=&quot;00E21520&quot;/&gt;&lt;wsp:rsid wsp:val=&quot;00E217F5&quot;/&gt;&lt;wsp:rsid wsp:val=&quot;00E21B22&quot;/&gt;&lt;wsp:rsid wsp:val=&quot;00E21BCA&quot;/&gt;&lt;wsp:rsid wsp:val=&quot;00E21F02&quot;/&gt;&lt;wsp:rsid wsp:val=&quot;00E221AB&quot;/&gt;&lt;wsp:rsid wsp:val=&quot;00E221CA&quot;/&gt;&lt;wsp:rsid wsp:val=&quot;00E22525&quot;/&gt;&lt;wsp:rsid wsp:val=&quot;00E22660&quot;/&gt;&lt;wsp:rsid wsp:val=&quot;00E2292A&quot;/&gt;&lt;wsp:rsid wsp:val=&quot;00E22B0C&quot;/&gt;&lt;wsp:rsid wsp:val=&quot;00E22CBF&quot;/&gt;&lt;wsp:rsid wsp:val=&quot;00E22E78&quot;/&gt;&lt;wsp:rsid wsp:val=&quot;00E2326E&quot;/&gt;&lt;wsp:rsid wsp:val=&quot;00E233ED&quot;/&gt;&lt;wsp:rsid wsp:val=&quot;00E23434&quot;/&gt;&lt;wsp:rsid wsp:val=&quot;00E23B5A&quot;/&gt;&lt;wsp:rsid wsp:val=&quot;00E23B6E&quot;/&gt;&lt;wsp:rsid wsp:val=&quot;00E23D79&quot;/&gt;&lt;wsp:rsid wsp:val=&quot;00E23FF7&quot;/&gt;&lt;wsp:rsid wsp:val=&quot;00E24BC9&quot;/&gt;&lt;wsp:rsid wsp:val=&quot;00E24C2F&quot;/&gt;&lt;wsp:rsid wsp:val=&quot;00E25135&quot;/&gt;&lt;wsp:rsid wsp:val=&quot;00E256CC&quot;/&gt;&lt;wsp:rsid wsp:val=&quot;00E25910&quot;/&gt;&lt;wsp:rsid wsp:val=&quot;00E25A62&quot;/&gt;&lt;wsp:rsid wsp:val=&quot;00E25B30&quot;/&gt;&lt;wsp:rsid wsp:val=&quot;00E25B83&quot;/&gt;&lt;wsp:rsid wsp:val=&quot;00E26039&quot;/&gt;&lt;wsp:rsid wsp:val=&quot;00E260D5&quot;/&gt;&lt;wsp:rsid wsp:val=&quot;00E26A30&quot;/&gt;&lt;wsp:rsid wsp:val=&quot;00E26AA1&quot;/&gt;&lt;wsp:rsid wsp:val=&quot;00E26AC0&quot;/&gt;&lt;wsp:rsid wsp:val=&quot;00E26B32&quot;/&gt;&lt;wsp:rsid wsp:val=&quot;00E2719C&quot;/&gt;&lt;wsp:rsid wsp:val=&quot;00E27328&quot;/&gt;&lt;wsp:rsid wsp:val=&quot;00E274F0&quot;/&gt;&lt;wsp:rsid wsp:val=&quot;00E274F6&quot;/&gt;&lt;wsp:rsid wsp:val=&quot;00E2767A&quot;/&gt;&lt;wsp:rsid wsp:val=&quot;00E27AC0&quot;/&gt;&lt;wsp:rsid wsp:val=&quot;00E27D9B&quot;/&gt;&lt;wsp:rsid wsp:val=&quot;00E27DA6&quot;/&gt;&lt;wsp:rsid wsp:val=&quot;00E30110&quot;/&gt;&lt;wsp:rsid wsp:val=&quot;00E30343&quot;/&gt;&lt;wsp:rsid wsp:val=&quot;00E304F2&quot;/&gt;&lt;wsp:rsid wsp:val=&quot;00E306DD&quot;/&gt;&lt;wsp:rsid wsp:val=&quot;00E3073F&quot;/&gt;&lt;wsp:rsid wsp:val=&quot;00E30BE8&quot;/&gt;&lt;wsp:rsid wsp:val=&quot;00E30C32&quot;/&gt;&lt;wsp:rsid wsp:val=&quot;00E30F04&quot;/&gt;&lt;wsp:rsid wsp:val=&quot;00E30F85&quot;/&gt;&lt;wsp:rsid wsp:val=&quot;00E31050&quot;/&gt;&lt;wsp:rsid wsp:val=&quot;00E31169&quot;/&gt;&lt;wsp:rsid wsp:val=&quot;00E312BC&quot;/&gt;&lt;wsp:rsid wsp:val=&quot;00E31396&quot;/&gt;&lt;wsp:rsid wsp:val=&quot;00E315B5&quot;/&gt;&lt;wsp:rsid wsp:val=&quot;00E31701&quot;/&gt;&lt;wsp:rsid wsp:val=&quot;00E31969&quot;/&gt;&lt;wsp:rsid wsp:val=&quot;00E31F2B&quot;/&gt;&lt;wsp:rsid wsp:val=&quot;00E32547&quot;/&gt;&lt;wsp:rsid wsp:val=&quot;00E326F6&quot;/&gt;&lt;wsp:rsid wsp:val=&quot;00E328E0&quot;/&gt;&lt;wsp:rsid wsp:val=&quot;00E3298C&quot;/&gt;&lt;wsp:rsid wsp:val=&quot;00E32A10&quot;/&gt;&lt;wsp:rsid wsp:val=&quot;00E32A60&quot;/&gt;&lt;wsp:rsid wsp:val=&quot;00E32B1C&quot;/&gt;&lt;wsp:rsid wsp:val=&quot;00E32C51&quot;/&gt;&lt;wsp:rsid wsp:val=&quot;00E335E0&quot;/&gt;&lt;wsp:rsid wsp:val=&quot;00E33B85&quot;/&gt;&lt;wsp:rsid wsp:val=&quot;00E33C2C&quot;/&gt;&lt;wsp:rsid wsp:val=&quot;00E34420&quot;/&gt;&lt;wsp:rsid wsp:val=&quot;00E344D2&quot;/&gt;&lt;wsp:rsid wsp:val=&quot;00E3465B&quot;/&gt;&lt;wsp:rsid wsp:val=&quot;00E34CC8&quot;/&gt;&lt;wsp:rsid wsp:val=&quot;00E34E35&quot;/&gt;&lt;wsp:rsid wsp:val=&quot;00E34E5B&quot;/&gt;&lt;wsp:rsid wsp:val=&quot;00E3507E&quot;/&gt;&lt;wsp:rsid wsp:val=&quot;00E350CB&quot;/&gt;&lt;wsp:rsid wsp:val=&quot;00E3514B&quot;/&gt;&lt;wsp:rsid wsp:val=&quot;00E3565B&quot;/&gt;&lt;wsp:rsid wsp:val=&quot;00E35B81&quot;/&gt;&lt;wsp:rsid wsp:val=&quot;00E35C28&quot;/&gt;&lt;wsp:rsid wsp:val=&quot;00E35CC0&quot;/&gt;&lt;wsp:rsid wsp:val=&quot;00E35E44&quot;/&gt;&lt;wsp:rsid wsp:val=&quot;00E35F08&quot;/&gt;&lt;wsp:rsid wsp:val=&quot;00E36044&quot;/&gt;&lt;wsp:rsid wsp:val=&quot;00E3617A&quot;/&gt;&lt;wsp:rsid wsp:val=&quot;00E361E2&quot;/&gt;&lt;wsp:rsid wsp:val=&quot;00E3638A&quot;/&gt;&lt;wsp:rsid wsp:val=&quot;00E364BD&quot;/&gt;&lt;wsp:rsid wsp:val=&quot;00E3664C&quot;/&gt;&lt;wsp:rsid wsp:val=&quot;00E369B2&quot;/&gt;&lt;wsp:rsid wsp:val=&quot;00E36C0C&quot;/&gt;&lt;wsp:rsid wsp:val=&quot;00E36C83&quot;/&gt;&lt;wsp:rsid wsp:val=&quot;00E3728C&quot;/&gt;&lt;wsp:rsid wsp:val=&quot;00E372FD&quot;/&gt;&lt;wsp:rsid wsp:val=&quot;00E373C0&quot;/&gt;&lt;wsp:rsid wsp:val=&quot;00E37752&quot;/&gt;&lt;wsp:rsid wsp:val=&quot;00E377AC&quot;/&gt;&lt;wsp:rsid wsp:val=&quot;00E3791C&quot;/&gt;&lt;wsp:rsid wsp:val=&quot;00E4022D&quot;/&gt;&lt;wsp:rsid wsp:val=&quot;00E40845&quot;/&gt;&lt;wsp:rsid wsp:val=&quot;00E408A9&quot;/&gt;&lt;wsp:rsid wsp:val=&quot;00E40A51&quot;/&gt;&lt;wsp:rsid wsp:val=&quot;00E40B73&quot;/&gt;&lt;wsp:rsid wsp:val=&quot;00E40C4D&quot;/&gt;&lt;wsp:rsid wsp:val=&quot;00E40CF7&quot;/&gt;&lt;wsp:rsid wsp:val=&quot;00E40FFA&quot;/&gt;&lt;wsp:rsid wsp:val=&quot;00E410C5&quot;/&gt;&lt;wsp:rsid wsp:val=&quot;00E41130&quot;/&gt;&lt;wsp:rsid wsp:val=&quot;00E411E6&quot;/&gt;&lt;wsp:rsid wsp:val=&quot;00E411F7&quot;/&gt;&lt;wsp:rsid wsp:val=&quot;00E41451&quot;/&gt;&lt;wsp:rsid wsp:val=&quot;00E41466&quot;/&gt;&lt;wsp:rsid wsp:val=&quot;00E41596&quot;/&gt;&lt;wsp:rsid wsp:val=&quot;00E4166F&quot;/&gt;&lt;wsp:rsid wsp:val=&quot;00E4178C&quot;/&gt;&lt;wsp:rsid wsp:val=&quot;00E41FA8&quot;/&gt;&lt;wsp:rsid wsp:val=&quot;00E4200E&quot;/&gt;&lt;wsp:rsid wsp:val=&quot;00E420D8&quot;/&gt;&lt;wsp:rsid wsp:val=&quot;00E42417&quot;/&gt;&lt;wsp:rsid wsp:val=&quot;00E4278C&quot;/&gt;&lt;wsp:rsid wsp:val=&quot;00E429D3&quot;/&gt;&lt;wsp:rsid wsp:val=&quot;00E42A21&quot;/&gt;&lt;wsp:rsid wsp:val=&quot;00E42D51&quot;/&gt;&lt;wsp:rsid wsp:val=&quot;00E42F53&quot;/&gt;&lt;wsp:rsid wsp:val=&quot;00E431FC&quot;/&gt;&lt;wsp:rsid wsp:val=&quot;00E432AD&quot;/&gt;&lt;wsp:rsid wsp:val=&quot;00E43312&quot;/&gt;&lt;wsp:rsid wsp:val=&quot;00E4347C&quot;/&gt;&lt;wsp:rsid wsp:val=&quot;00E4388D&quot;/&gt;&lt;wsp:rsid wsp:val=&quot;00E43A94&quot;/&gt;&lt;wsp:rsid wsp:val=&quot;00E43B66&quot;/&gt;&lt;wsp:rsid wsp:val=&quot;00E43C83&quot;/&gt;&lt;wsp:rsid wsp:val=&quot;00E4404F&quot;/&gt;&lt;wsp:rsid wsp:val=&quot;00E44060&quot;/&gt;&lt;wsp:rsid wsp:val=&quot;00E44616&quot;/&gt;&lt;wsp:rsid wsp:val=&quot;00E44D70&quot;/&gt;&lt;wsp:rsid wsp:val=&quot;00E452C8&quot;/&gt;&lt;wsp:rsid wsp:val=&quot;00E45349&quot;/&gt;&lt;wsp:rsid wsp:val=&quot;00E453FB&quot;/&gt;&lt;wsp:rsid wsp:val=&quot;00E4556A&quot;/&gt;&lt;wsp:rsid wsp:val=&quot;00E459AD&quot;/&gt;&lt;wsp:rsid wsp:val=&quot;00E45A6D&quot;/&gt;&lt;wsp:rsid wsp:val=&quot;00E45AA4&quot;/&gt;&lt;wsp:rsid wsp:val=&quot;00E45D17&quot;/&gt;&lt;wsp:rsid wsp:val=&quot;00E45DF8&quot;/&gt;&lt;wsp:rsid wsp:val=&quot;00E45E49&quot;/&gt;&lt;wsp:rsid wsp:val=&quot;00E46073&quot;/&gt;&lt;wsp:rsid wsp:val=&quot;00E4637B&quot;/&gt;&lt;wsp:rsid wsp:val=&quot;00E464CA&quot;/&gt;&lt;wsp:rsid wsp:val=&quot;00E4661B&quot;/&gt;&lt;wsp:rsid wsp:val=&quot;00E46718&quot;/&gt;&lt;wsp:rsid wsp:val=&quot;00E46A8F&quot;/&gt;&lt;wsp:rsid wsp:val=&quot;00E46A9C&quot;/&gt;&lt;wsp:rsid wsp:val=&quot;00E4709C&quot;/&gt;&lt;wsp:rsid wsp:val=&quot;00E473B7&quot;/&gt;&lt;wsp:rsid wsp:val=&quot;00E47547&quot;/&gt;&lt;wsp:rsid wsp:val=&quot;00E47627&quot;/&gt;&lt;wsp:rsid wsp:val=&quot;00E47805&quot;/&gt;&lt;wsp:rsid wsp:val=&quot;00E47BDE&quot;/&gt;&lt;wsp:rsid wsp:val=&quot;00E501B0&quot;/&gt;&lt;wsp:rsid wsp:val=&quot;00E502C6&quot;/&gt;&lt;wsp:rsid wsp:val=&quot;00E503D6&quot;/&gt;&lt;wsp:rsid wsp:val=&quot;00E5040A&quot;/&gt;&lt;wsp:rsid wsp:val=&quot;00E50688&quot;/&gt;&lt;wsp:rsid wsp:val=&quot;00E507E2&quot;/&gt;&lt;wsp:rsid wsp:val=&quot;00E508D1&quot;/&gt;&lt;wsp:rsid wsp:val=&quot;00E50B1D&quot;/&gt;&lt;wsp:rsid wsp:val=&quot;00E5110E&quot;/&gt;&lt;wsp:rsid wsp:val=&quot;00E512BC&quot;/&gt;&lt;wsp:rsid wsp:val=&quot;00E517D3&quot;/&gt;&lt;wsp:rsid wsp:val=&quot;00E519E7&quot;/&gt;&lt;wsp:rsid wsp:val=&quot;00E5204E&quot;/&gt;&lt;wsp:rsid wsp:val=&quot;00E521EF&quot;/&gt;&lt;wsp:rsid wsp:val=&quot;00E522F0&quot;/&gt;&lt;wsp:rsid wsp:val=&quot;00E52ACE&quot;/&gt;&lt;wsp:rsid wsp:val=&quot;00E52D0E&quot;/&gt;&lt;wsp:rsid wsp:val=&quot;00E52F3B&quot;/&gt;&lt;wsp:rsid wsp:val=&quot;00E5346B&quot;/&gt;&lt;wsp:rsid wsp:val=&quot;00E53BFB&quot;/&gt;&lt;wsp:rsid wsp:val=&quot;00E53F5F&quot;/&gt;&lt;wsp:rsid wsp:val=&quot;00E5469C&quot;/&gt;&lt;wsp:rsid wsp:val=&quot;00E54984&quot;/&gt;&lt;wsp:rsid wsp:val=&quot;00E54B54&quot;/&gt;&lt;wsp:rsid wsp:val=&quot;00E54F31&quot;/&gt;&lt;wsp:rsid wsp:val=&quot;00E551BB&quot;/&gt;&lt;wsp:rsid wsp:val=&quot;00E55363&quot;/&gt;&lt;wsp:rsid wsp:val=&quot;00E5548D&quot;/&gt;&lt;wsp:rsid wsp:val=&quot;00E557C5&quot;/&gt;&lt;wsp:rsid wsp:val=&quot;00E5596F&quot;/&gt;&lt;wsp:rsid wsp:val=&quot;00E55978&quot;/&gt;&lt;wsp:rsid wsp:val=&quot;00E55A7E&quot;/&gt;&lt;wsp:rsid wsp:val=&quot;00E55AEC&quot;/&gt;&lt;wsp:rsid wsp:val=&quot;00E55BC8&quot;/&gt;&lt;wsp:rsid wsp:val=&quot;00E562D0&quot;/&gt;&lt;wsp:rsid wsp:val=&quot;00E563BB&quot;/&gt;&lt;wsp:rsid wsp:val=&quot;00E569A3&quot;/&gt;&lt;wsp:rsid wsp:val=&quot;00E569C4&quot;/&gt;&lt;wsp:rsid wsp:val=&quot;00E569F0&quot;/&gt;&lt;wsp:rsid wsp:val=&quot;00E56DB4&quot;/&gt;&lt;wsp:rsid wsp:val=&quot;00E56E3C&quot;/&gt;&lt;wsp:rsid wsp:val=&quot;00E56ECE&quot;/&gt;&lt;wsp:rsid wsp:val=&quot;00E573AF&quot;/&gt;&lt;wsp:rsid wsp:val=&quot;00E5782D&quot;/&gt;&lt;wsp:rsid wsp:val=&quot;00E57ED9&quot;/&gt;&lt;wsp:rsid wsp:val=&quot;00E6043C&quot;/&gt;&lt;wsp:rsid wsp:val=&quot;00E6050B&quot;/&gt;&lt;wsp:rsid wsp:val=&quot;00E608FF&quot;/&gt;&lt;wsp:rsid wsp:val=&quot;00E6096C&quot;/&gt;&lt;wsp:rsid wsp:val=&quot;00E609BF&quot;/&gt;&lt;wsp:rsid wsp:val=&quot;00E60C76&quot;/&gt;&lt;wsp:rsid wsp:val=&quot;00E60E7F&quot;/&gt;&lt;wsp:rsid wsp:val=&quot;00E6137B&quot;/&gt;&lt;wsp:rsid wsp:val=&quot;00E6148B&quot;/&gt;&lt;wsp:rsid wsp:val=&quot;00E618DB&quot;/&gt;&lt;wsp:rsid wsp:val=&quot;00E61FF3&quot;/&gt;&lt;wsp:rsid wsp:val=&quot;00E62093&quot;/&gt;&lt;wsp:rsid wsp:val=&quot;00E6211C&quot;/&gt;&lt;wsp:rsid wsp:val=&quot;00E6252D&quot;/&gt;&lt;wsp:rsid wsp:val=&quot;00E629A6&quot;/&gt;&lt;wsp:rsid wsp:val=&quot;00E62A0D&quot;/&gt;&lt;wsp:rsid wsp:val=&quot;00E62A8B&quot;/&gt;&lt;wsp:rsid wsp:val=&quot;00E62AB9&quot;/&gt;&lt;wsp:rsid wsp:val=&quot;00E62CE0&quot;/&gt;&lt;wsp:rsid wsp:val=&quot;00E62EAB&quot;/&gt;&lt;wsp:rsid wsp:val=&quot;00E62FCC&quot;/&gt;&lt;wsp:rsid wsp:val=&quot;00E6355F&quot;/&gt;&lt;wsp:rsid wsp:val=&quot;00E635A1&quot;/&gt;&lt;wsp:rsid wsp:val=&quot;00E635C2&quot;/&gt;&lt;wsp:rsid wsp:val=&quot;00E63B25&quot;/&gt;&lt;wsp:rsid wsp:val=&quot;00E63E7D&quot;/&gt;&lt;wsp:rsid wsp:val=&quot;00E63EF7&quot;/&gt;&lt;wsp:rsid wsp:val=&quot;00E64159&quot;/&gt;&lt;wsp:rsid wsp:val=&quot;00E64218&quot;/&gt;&lt;wsp:rsid wsp:val=&quot;00E6531B&quot;/&gt;&lt;wsp:rsid wsp:val=&quot;00E6534C&quot;/&gt;&lt;wsp:rsid wsp:val=&quot;00E65702&quot;/&gt;&lt;wsp:rsid wsp:val=&quot;00E66503&quot;/&gt;&lt;wsp:rsid wsp:val=&quot;00E667A8&quot;/&gt;&lt;wsp:rsid wsp:val=&quot;00E66960&quot;/&gt;&lt;wsp:rsid wsp:val=&quot;00E66985&quot;/&gt;&lt;wsp:rsid wsp:val=&quot;00E66AD9&quot;/&gt;&lt;wsp:rsid wsp:val=&quot;00E66BA7&quot;/&gt;&lt;wsp:rsid wsp:val=&quot;00E66CBB&quot;/&gt;&lt;wsp:rsid wsp:val=&quot;00E66F74&quot;/&gt;&lt;wsp:rsid wsp:val=&quot;00E67717&quot;/&gt;&lt;wsp:rsid wsp:val=&quot;00E700C6&quot;/&gt;&lt;wsp:rsid wsp:val=&quot;00E703AF&quot;/&gt;&lt;wsp:rsid wsp:val=&quot;00E706AD&quot;/&gt;&lt;wsp:rsid wsp:val=&quot;00E70C9E&quot;/&gt;&lt;wsp:rsid wsp:val=&quot;00E71167&quot;/&gt;&lt;wsp:rsid wsp:val=&quot;00E71425&quot;/&gt;&lt;wsp:rsid wsp:val=&quot;00E7157F&quot;/&gt;&lt;wsp:rsid wsp:val=&quot;00E715F7&quot;/&gt;&lt;wsp:rsid wsp:val=&quot;00E7169B&quot;/&gt;&lt;wsp:rsid wsp:val=&quot;00E718EF&quot;/&gt;&lt;wsp:rsid wsp:val=&quot;00E71903&quot;/&gt;&lt;wsp:rsid wsp:val=&quot;00E71BCE&quot;/&gt;&lt;wsp:rsid wsp:val=&quot;00E71DC5&quot;/&gt;&lt;wsp:rsid wsp:val=&quot;00E71E02&quot;/&gt;&lt;wsp:rsid wsp:val=&quot;00E7206E&quot;/&gt;&lt;wsp:rsid wsp:val=&quot;00E72570&quot;/&gt;&lt;wsp:rsid wsp:val=&quot;00E727C2&quot;/&gt;&lt;wsp:rsid wsp:val=&quot;00E72B82&quot;/&gt;&lt;wsp:rsid wsp:val=&quot;00E72C36&quot;/&gt;&lt;wsp:rsid wsp:val=&quot;00E72DDF&quot;/&gt;&lt;wsp:rsid wsp:val=&quot;00E72EAA&quot;/&gt;&lt;wsp:rsid wsp:val=&quot;00E730F3&quot;/&gt;&lt;wsp:rsid wsp:val=&quot;00E730F7&quot;/&gt;&lt;wsp:rsid wsp:val=&quot;00E7337F&quot;/&gt;&lt;wsp:rsid wsp:val=&quot;00E7340C&quot;/&gt;&lt;wsp:rsid wsp:val=&quot;00E7359B&quot;/&gt;&lt;wsp:rsid wsp:val=&quot;00E73993&quot;/&gt;&lt;wsp:rsid wsp:val=&quot;00E73C8F&quot;/&gt;&lt;wsp:rsid wsp:val=&quot;00E73EBF&quot;/&gt;&lt;wsp:rsid wsp:val=&quot;00E740A8&quot;/&gt;&lt;wsp:rsid wsp:val=&quot;00E741E1&quot;/&gt;&lt;wsp:rsid wsp:val=&quot;00E7434C&quot;/&gt;&lt;wsp:rsid wsp:val=&quot;00E75158&quot;/&gt;&lt;wsp:rsid wsp:val=&quot;00E7555B&quot;/&gt;&lt;wsp:rsid wsp:val=&quot;00E755C6&quot;/&gt;&lt;wsp:rsid wsp:val=&quot;00E7568B&quot;/&gt;&lt;wsp:rsid wsp:val=&quot;00E75744&quot;/&gt;&lt;wsp:rsid wsp:val=&quot;00E75804&quot;/&gt;&lt;wsp:rsid wsp:val=&quot;00E75845&quot;/&gt;&lt;wsp:rsid wsp:val=&quot;00E75A04&quot;/&gt;&lt;wsp:rsid wsp:val=&quot;00E75B1C&quot;/&gt;&lt;wsp:rsid wsp:val=&quot;00E75B8E&quot;/&gt;&lt;wsp:rsid wsp:val=&quot;00E75C34&quot;/&gt;&lt;wsp:rsid wsp:val=&quot;00E75DF5&quot;/&gt;&lt;wsp:rsid wsp:val=&quot;00E75EB7&quot;/&gt;&lt;wsp:rsid wsp:val=&quot;00E76081&quot;/&gt;&lt;wsp:rsid wsp:val=&quot;00E761D6&quot;/&gt;&lt;wsp:rsid wsp:val=&quot;00E7637E&quot;/&gt;&lt;wsp:rsid wsp:val=&quot;00E76380&quot;/&gt;&lt;wsp:rsid wsp:val=&quot;00E7638C&quot;/&gt;&lt;wsp:rsid wsp:val=&quot;00E767C0&quot;/&gt;&lt;wsp:rsid wsp:val=&quot;00E76900&quot;/&gt;&lt;wsp:rsid wsp:val=&quot;00E76BFB&quot;/&gt;&lt;wsp:rsid wsp:val=&quot;00E76D00&quot;/&gt;&lt;wsp:rsid wsp:val=&quot;00E76D43&quot;/&gt;&lt;wsp:rsid wsp:val=&quot;00E76F2E&quot;/&gt;&lt;wsp:rsid wsp:val=&quot;00E772DF&quot;/&gt;&lt;wsp:rsid wsp:val=&quot;00E7761C&quot;/&gt;&lt;wsp:rsid wsp:val=&quot;00E776BC&quot;/&gt;&lt;wsp:rsid wsp:val=&quot;00E776CD&quot;/&gt;&lt;wsp:rsid wsp:val=&quot;00E77769&quot;/&gt;&lt;wsp:rsid wsp:val=&quot;00E77840&quot;/&gt;&lt;wsp:rsid wsp:val=&quot;00E77C50&quot;/&gt;&lt;wsp:rsid wsp:val=&quot;00E77DD3&quot;/&gt;&lt;wsp:rsid wsp:val=&quot;00E77F8C&quot;/&gt;&lt;wsp:rsid wsp:val=&quot;00E80106&quot;/&gt;&lt;wsp:rsid wsp:val=&quot;00E807BE&quot;/&gt;&lt;wsp:rsid wsp:val=&quot;00E8094B&quot;/&gt;&lt;wsp:rsid wsp:val=&quot;00E80C85&quot;/&gt;&lt;wsp:rsid wsp:val=&quot;00E80DE4&quot;/&gt;&lt;wsp:rsid wsp:val=&quot;00E80E21&quot;/&gt;&lt;wsp:rsid wsp:val=&quot;00E8110A&quot;/&gt;&lt;wsp:rsid wsp:val=&quot;00E812C9&quot;/&gt;&lt;wsp:rsid wsp:val=&quot;00E81366&quot;/&gt;&lt;wsp:rsid wsp:val=&quot;00E816DA&quot;/&gt;&lt;wsp:rsid wsp:val=&quot;00E8171C&quot;/&gt;&lt;wsp:rsid wsp:val=&quot;00E81A5F&quot;/&gt;&lt;wsp:rsid wsp:val=&quot;00E81C2D&quot;/&gt;&lt;wsp:rsid wsp:val=&quot;00E81DE8&quot;/&gt;&lt;wsp:rsid wsp:val=&quot;00E81FA6&quot;/&gt;&lt;wsp:rsid wsp:val=&quot;00E82201&quot;/&gt;&lt;wsp:rsid wsp:val=&quot;00E823C7&quot;/&gt;&lt;wsp:rsid wsp:val=&quot;00E825D6&quot;/&gt;&lt;wsp:rsid wsp:val=&quot;00E82DB7&quot;/&gt;&lt;wsp:rsid wsp:val=&quot;00E8320A&quot;/&gt;&lt;wsp:rsid wsp:val=&quot;00E83737&quot;/&gt;&lt;wsp:rsid wsp:val=&quot;00E8393B&quot;/&gt;&lt;wsp:rsid wsp:val=&quot;00E83D41&quot;/&gt;&lt;wsp:rsid wsp:val=&quot;00E83E82&quot;/&gt;&lt;wsp:rsid wsp:val=&quot;00E84277&quot;/&gt;&lt;wsp:rsid wsp:val=&quot;00E843DF&quot;/&gt;&lt;wsp:rsid wsp:val=&quot;00E8466D&quot;/&gt;&lt;wsp:rsid wsp:val=&quot;00E8486A&quot;/&gt;&lt;wsp:rsid wsp:val=&quot;00E84D9B&quot;/&gt;&lt;wsp:rsid wsp:val=&quot;00E84DA8&quot;/&gt;&lt;wsp:rsid wsp:val=&quot;00E84DDF&quot;/&gt;&lt;wsp:rsid wsp:val=&quot;00E84FE0&quot;/&gt;&lt;wsp:rsid wsp:val=&quot;00E8523A&quot;/&gt;&lt;wsp:rsid wsp:val=&quot;00E852BB&quot;/&gt;&lt;wsp:rsid wsp:val=&quot;00E852FB&quot;/&gt;&lt;wsp:rsid wsp:val=&quot;00E8549C&quot;/&gt;&lt;wsp:rsid wsp:val=&quot;00E8556B&quot;/&gt;&lt;wsp:rsid wsp:val=&quot;00E85A31&quot;/&gt;&lt;wsp:rsid wsp:val=&quot;00E85D09&quot;/&gt;&lt;wsp:rsid wsp:val=&quot;00E86119&quot;/&gt;&lt;wsp:rsid wsp:val=&quot;00E86225&quot;/&gt;&lt;wsp:rsid wsp:val=&quot;00E8638F&quot;/&gt;&lt;wsp:rsid wsp:val=&quot;00E866FA&quot;/&gt;&lt;wsp:rsid wsp:val=&quot;00E87011&quot;/&gt;&lt;wsp:rsid wsp:val=&quot;00E87039&quot;/&gt;&lt;wsp:rsid wsp:val=&quot;00E8705B&quot;/&gt;&lt;wsp:rsid wsp:val=&quot;00E87304&quot;/&gt;&lt;wsp:rsid wsp:val=&quot;00E875B5&quot;/&gt;&lt;wsp:rsid wsp:val=&quot;00E8784F&quot;/&gt;&lt;wsp:rsid wsp:val=&quot;00E8789B&quot;/&gt;&lt;wsp:rsid wsp:val=&quot;00E87920&quot;/&gt;&lt;wsp:rsid wsp:val=&quot;00E87CE8&quot;/&gt;&lt;wsp:rsid wsp:val=&quot;00E87FCA&quot;/&gt;&lt;wsp:rsid wsp:val=&quot;00E902FF&quot;/&gt;&lt;wsp:rsid wsp:val=&quot;00E908B7&quot;/&gt;&lt;wsp:rsid wsp:val=&quot;00E90926&quot;/&gt;&lt;wsp:rsid wsp:val=&quot;00E90CCB&quot;/&gt;&lt;wsp:rsid wsp:val=&quot;00E9104B&quot;/&gt;&lt;wsp:rsid wsp:val=&quot;00E91387&quot;/&gt;&lt;wsp:rsid wsp:val=&quot;00E91444&quot;/&gt;&lt;wsp:rsid wsp:val=&quot;00E91456&quot;/&gt;&lt;wsp:rsid wsp:val=&quot;00E914F2&quot;/&gt;&lt;wsp:rsid wsp:val=&quot;00E918CC&quot;/&gt;&lt;wsp:rsid wsp:val=&quot;00E92067&quot;/&gt;&lt;wsp:rsid wsp:val=&quot;00E92104&quot;/&gt;&lt;wsp:rsid wsp:val=&quot;00E9219F&quot;/&gt;&lt;wsp:rsid wsp:val=&quot;00E9234F&quot;/&gt;&lt;wsp:rsid wsp:val=&quot;00E9240B&quot;/&gt;&lt;wsp:rsid wsp:val=&quot;00E92415&quot;/&gt;&lt;wsp:rsid wsp:val=&quot;00E924E4&quot;/&gt;&lt;wsp:rsid wsp:val=&quot;00E925C3&quot;/&gt;&lt;wsp:rsid wsp:val=&quot;00E92720&quot;/&gt;&lt;wsp:rsid wsp:val=&quot;00E927FC&quot;/&gt;&lt;wsp:rsid wsp:val=&quot;00E92C81&quot;/&gt;&lt;wsp:rsid wsp:val=&quot;00E92DFC&quot;/&gt;&lt;wsp:rsid wsp:val=&quot;00E92F42&quot;/&gt;&lt;wsp:rsid wsp:val=&quot;00E9301F&quot;/&gt;&lt;wsp:rsid wsp:val=&quot;00E93136&quot;/&gt;&lt;wsp:rsid wsp:val=&quot;00E931D4&quot;/&gt;&lt;wsp:rsid wsp:val=&quot;00E932F9&quot;/&gt;&lt;wsp:rsid wsp:val=&quot;00E9358D&quot;/&gt;&lt;wsp:rsid wsp:val=&quot;00E93726&quot;/&gt;&lt;wsp:rsid wsp:val=&quot;00E93852&quot;/&gt;&lt;wsp:rsid wsp:val=&quot;00E93BB4&quot;/&gt;&lt;wsp:rsid wsp:val=&quot;00E93C1F&quot;/&gt;&lt;wsp:rsid wsp:val=&quot;00E93FDC&quot;/&gt;&lt;wsp:rsid wsp:val=&quot;00E9429E&quot;/&gt;&lt;wsp:rsid wsp:val=&quot;00E942FF&quot;/&gt;&lt;wsp:rsid wsp:val=&quot;00E94930&quot;/&gt;&lt;wsp:rsid wsp:val=&quot;00E94CE5&quot;/&gt;&lt;wsp:rsid wsp:val=&quot;00E94D9A&quot;/&gt;&lt;wsp:rsid wsp:val=&quot;00E94DCC&quot;/&gt;&lt;wsp:rsid wsp:val=&quot;00E94FF8&quot;/&gt;&lt;wsp:rsid wsp:val=&quot;00E9530E&quot;/&gt;&lt;wsp:rsid wsp:val=&quot;00E953E5&quot;/&gt;&lt;wsp:rsid wsp:val=&quot;00E95480&quot;/&gt;&lt;wsp:rsid wsp:val=&quot;00E95508&quot;/&gt;&lt;wsp:rsid wsp:val=&quot;00E95554&quot;/&gt;&lt;wsp:rsid wsp:val=&quot;00E956E1&quot;/&gt;&lt;wsp:rsid wsp:val=&quot;00E95D78&quot;/&gt;&lt;wsp:rsid wsp:val=&quot;00E95F00&quot;/&gt;&lt;wsp:rsid wsp:val=&quot;00E95FA4&quot;/&gt;&lt;wsp:rsid wsp:val=&quot;00E96231&quot;/&gt;&lt;wsp:rsid wsp:val=&quot;00E96511&quot;/&gt;&lt;wsp:rsid wsp:val=&quot;00E965AD&quot;/&gt;&lt;wsp:rsid wsp:val=&quot;00E965CF&quot;/&gt;&lt;wsp:rsid wsp:val=&quot;00E96884&quot;/&gt;&lt;wsp:rsid wsp:val=&quot;00E96B85&quot;/&gt;&lt;wsp:rsid wsp:val=&quot;00E96FB5&quot;/&gt;&lt;wsp:rsid wsp:val=&quot;00E97023&quot;/&gt;&lt;wsp:rsid wsp:val=&quot;00E97251&quot;/&gt;&lt;wsp:rsid wsp:val=&quot;00E97777&quot;/&gt;&lt;wsp:rsid wsp:val=&quot;00E978E8&quot;/&gt;&lt;wsp:rsid wsp:val=&quot;00E979EC&quot;/&gt;&lt;wsp:rsid wsp:val=&quot;00E97B57&quot;/&gt;&lt;wsp:rsid wsp:val=&quot;00E97BB7&quot;/&gt;&lt;wsp:rsid wsp:val=&quot;00EA00F6&quot;/&gt;&lt;wsp:rsid wsp:val=&quot;00EA021E&quot;/&gt;&lt;wsp:rsid wsp:val=&quot;00EA02F7&quot;/&gt;&lt;wsp:rsid wsp:val=&quot;00EA0352&quot;/&gt;&lt;wsp:rsid wsp:val=&quot;00EA038F&quot;/&gt;&lt;wsp:rsid wsp:val=&quot;00EA0636&quot;/&gt;&lt;wsp:rsid wsp:val=&quot;00EA06DF&quot;/&gt;&lt;wsp:rsid wsp:val=&quot;00EA07D4&quot;/&gt;&lt;wsp:rsid wsp:val=&quot;00EA0988&quot;/&gt;&lt;wsp:rsid wsp:val=&quot;00EA09F4&quot;/&gt;&lt;wsp:rsid wsp:val=&quot;00EA0A9F&quot;/&gt;&lt;wsp:rsid wsp:val=&quot;00EA0CF2&quot;/&gt;&lt;wsp:rsid wsp:val=&quot;00EA0E63&quot;/&gt;&lt;wsp:rsid wsp:val=&quot;00EA0EEA&quot;/&gt;&lt;wsp:rsid wsp:val=&quot;00EA13BD&quot;/&gt;&lt;wsp:rsid wsp:val=&quot;00EA1461&quot;/&gt;&lt;wsp:rsid wsp:val=&quot;00EA19D2&quot;/&gt;&lt;wsp:rsid wsp:val=&quot;00EA1B4E&quot;/&gt;&lt;wsp:rsid wsp:val=&quot;00EA2193&quot;/&gt;&lt;wsp:rsid wsp:val=&quot;00EA21C6&quot;/&gt;&lt;wsp:rsid wsp:val=&quot;00EA24EB&quot;/&gt;&lt;wsp:rsid wsp:val=&quot;00EA253B&quot;/&gt;&lt;wsp:rsid wsp:val=&quot;00EA2A2E&quot;/&gt;&lt;wsp:rsid wsp:val=&quot;00EA2C90&quot;/&gt;&lt;wsp:rsid wsp:val=&quot;00EA2D18&quot;/&gt;&lt;wsp:rsid wsp:val=&quot;00EA2F82&quot;/&gt;&lt;wsp:rsid wsp:val=&quot;00EA30B7&quot;/&gt;&lt;wsp:rsid wsp:val=&quot;00EA3595&quot;/&gt;&lt;wsp:rsid wsp:val=&quot;00EA36F3&quot;/&gt;&lt;wsp:rsid wsp:val=&quot;00EA4082&quot;/&gt;&lt;wsp:rsid wsp:val=&quot;00EA4291&quot;/&gt;&lt;wsp:rsid wsp:val=&quot;00EA430A&quot;/&gt;&lt;wsp:rsid wsp:val=&quot;00EA43DA&quot;/&gt;&lt;wsp:rsid wsp:val=&quot;00EA484C&quot;/&gt;&lt;wsp:rsid wsp:val=&quot;00EA4857&quot;/&gt;&lt;wsp:rsid wsp:val=&quot;00EA4ADF&quot;/&gt;&lt;wsp:rsid wsp:val=&quot;00EA4B39&quot;/&gt;&lt;wsp:rsid wsp:val=&quot;00EA4C3C&quot;/&gt;&lt;wsp:rsid wsp:val=&quot;00EA4C87&quot;/&gt;&lt;wsp:rsid wsp:val=&quot;00EA4D55&quot;/&gt;&lt;wsp:rsid wsp:val=&quot;00EA4D5E&quot;/&gt;&lt;wsp:rsid wsp:val=&quot;00EA4E23&quot;/&gt;&lt;wsp:rsid wsp:val=&quot;00EA503B&quot;/&gt;&lt;wsp:rsid wsp:val=&quot;00EA5141&quot;/&gt;&lt;wsp:rsid wsp:val=&quot;00EA5292&quot;/&gt;&lt;wsp:rsid wsp:val=&quot;00EA5340&quot;/&gt;&lt;wsp:rsid wsp:val=&quot;00EA5AD4&quot;/&gt;&lt;wsp:rsid wsp:val=&quot;00EA5C38&quot;/&gt;&lt;wsp:rsid wsp:val=&quot;00EA5E56&quot;/&gt;&lt;wsp:rsid wsp:val=&quot;00EA5F1B&quot;/&gt;&lt;wsp:rsid wsp:val=&quot;00EA6351&quot;/&gt;&lt;wsp:rsid wsp:val=&quot;00EA639E&quot;/&gt;&lt;wsp:rsid wsp:val=&quot;00EA63BC&quot;/&gt;&lt;wsp:rsid wsp:val=&quot;00EA675A&quot;/&gt;&lt;wsp:rsid wsp:val=&quot;00EA67A3&quot;/&gt;&lt;wsp:rsid wsp:val=&quot;00EA6C1F&quot;/&gt;&lt;wsp:rsid wsp:val=&quot;00EA6E68&quot;/&gt;&lt;wsp:rsid wsp:val=&quot;00EA72A6&quot;/&gt;&lt;wsp:rsid wsp:val=&quot;00EA735C&quot;/&gt;&lt;wsp:rsid wsp:val=&quot;00EA7361&quot;/&gt;&lt;wsp:rsid wsp:val=&quot;00EA7417&quot;/&gt;&lt;wsp:rsid wsp:val=&quot;00EA74A2&quot;/&gt;&lt;wsp:rsid wsp:val=&quot;00EA752B&quot;/&gt;&lt;wsp:rsid wsp:val=&quot;00EA763C&quot;/&gt;&lt;wsp:rsid wsp:val=&quot;00EA776D&quot;/&gt;&lt;wsp:rsid wsp:val=&quot;00EA77A8&quot;/&gt;&lt;wsp:rsid wsp:val=&quot;00EA77F0&quot;/&gt;&lt;wsp:rsid wsp:val=&quot;00EA7A6A&quot;/&gt;&lt;wsp:rsid wsp:val=&quot;00EA7C41&quot;/&gt;&lt;wsp:rsid wsp:val=&quot;00EA7DC3&quot;/&gt;&lt;wsp:rsid wsp:val=&quot;00EA7E1D&quot;/&gt;&lt;wsp:rsid wsp:val=&quot;00EB0203&quot;/&gt;&lt;wsp:rsid wsp:val=&quot;00EB049D&quot;/&gt;&lt;wsp:rsid wsp:val=&quot;00EB0636&quot;/&gt;&lt;wsp:rsid wsp:val=&quot;00EB0D1C&quot;/&gt;&lt;wsp:rsid wsp:val=&quot;00EB1064&quot;/&gt;&lt;wsp:rsid wsp:val=&quot;00EB19D0&quot;/&gt;&lt;wsp:rsid wsp:val=&quot;00EB1DC0&quot;/&gt;&lt;wsp:rsid wsp:val=&quot;00EB2448&quot;/&gt;&lt;wsp:rsid wsp:val=&quot;00EB24D0&quot;/&gt;&lt;wsp:rsid wsp:val=&quot;00EB281A&quot;/&gt;&lt;wsp:rsid wsp:val=&quot;00EB29B5&quot;/&gt;&lt;wsp:rsid wsp:val=&quot;00EB2B0D&quot;/&gt;&lt;wsp:rsid wsp:val=&quot;00EB2B7E&quot;/&gt;&lt;wsp:rsid wsp:val=&quot;00EB3141&quot;/&gt;&lt;wsp:rsid wsp:val=&quot;00EB3209&quot;/&gt;&lt;wsp:rsid wsp:val=&quot;00EB3248&quot;/&gt;&lt;wsp:rsid wsp:val=&quot;00EB329B&quot;/&gt;&lt;wsp:rsid wsp:val=&quot;00EB333C&quot;/&gt;&lt;wsp:rsid wsp:val=&quot;00EB340A&quot;/&gt;&lt;wsp:rsid wsp:val=&quot;00EB3555&quot;/&gt;&lt;wsp:rsid wsp:val=&quot;00EB35A8&quot;/&gt;&lt;wsp:rsid wsp:val=&quot;00EB36B7&quot;/&gt;&lt;wsp:rsid wsp:val=&quot;00EB38E5&quot;/&gt;&lt;wsp:rsid wsp:val=&quot;00EB3A60&quot;/&gt;&lt;wsp:rsid wsp:val=&quot;00EB429D&quot;/&gt;&lt;wsp:rsid wsp:val=&quot;00EB4313&quot;/&gt;&lt;wsp:rsid wsp:val=&quot;00EB4387&quot;/&gt;&lt;wsp:rsid wsp:val=&quot;00EB4D55&quot;/&gt;&lt;wsp:rsid wsp:val=&quot;00EB4DF3&quot;/&gt;&lt;wsp:rsid wsp:val=&quot;00EB4EF5&quot;/&gt;&lt;wsp:rsid wsp:val=&quot;00EB518C&quot;/&gt;&lt;wsp:rsid wsp:val=&quot;00EB5951&quot;/&gt;&lt;wsp:rsid wsp:val=&quot;00EB5A27&quot;/&gt;&lt;wsp:rsid wsp:val=&quot;00EB5AC5&quot;/&gt;&lt;wsp:rsid wsp:val=&quot;00EB5BEF&quot;/&gt;&lt;wsp:rsid wsp:val=&quot;00EB5C56&quot;/&gt;&lt;wsp:rsid wsp:val=&quot;00EB5D99&quot;/&gt;&lt;wsp:rsid wsp:val=&quot;00EB5F85&quot;/&gt;&lt;wsp:rsid wsp:val=&quot;00EB5FA7&quot;/&gt;&lt;wsp:rsid wsp:val=&quot;00EB6070&quot;/&gt;&lt;wsp:rsid wsp:val=&quot;00EB634F&quot;/&gt;&lt;wsp:rsid wsp:val=&quot;00EB6519&quot;/&gt;&lt;wsp:rsid wsp:val=&quot;00EB65F0&quot;/&gt;&lt;wsp:rsid wsp:val=&quot;00EB6661&quot;/&gt;&lt;wsp:rsid wsp:val=&quot;00EB6DA1&quot;/&gt;&lt;wsp:rsid wsp:val=&quot;00EB7098&quot;/&gt;&lt;wsp:rsid wsp:val=&quot;00EB7158&quot;/&gt;&lt;wsp:rsid wsp:val=&quot;00EB7304&quot;/&gt;&lt;wsp:rsid wsp:val=&quot;00EB75EA&quot;/&gt;&lt;wsp:rsid wsp:val=&quot;00EB763C&quot;/&gt;&lt;wsp:rsid wsp:val=&quot;00EB7BC8&quot;/&gt;&lt;wsp:rsid wsp:val=&quot;00EB7C3E&quot;/&gt;&lt;wsp:rsid wsp:val=&quot;00EB7DCD&quot;/&gt;&lt;wsp:rsid wsp:val=&quot;00EC01FE&quot;/&gt;&lt;wsp:rsid wsp:val=&quot;00EC04A4&quot;/&gt;&lt;wsp:rsid wsp:val=&quot;00EC0689&quot;/&gt;&lt;wsp:rsid wsp:val=&quot;00EC07B4&quot;/&gt;&lt;wsp:rsid wsp:val=&quot;00EC07C8&quot;/&gt;&lt;wsp:rsid wsp:val=&quot;00EC0936&quot;/&gt;&lt;wsp:rsid wsp:val=&quot;00EC0AD3&quot;/&gt;&lt;wsp:rsid wsp:val=&quot;00EC0B4C&quot;/&gt;&lt;wsp:rsid wsp:val=&quot;00EC0FFB&quot;/&gt;&lt;wsp:rsid wsp:val=&quot;00EC1320&quot;/&gt;&lt;wsp:rsid wsp:val=&quot;00EC1609&quot;/&gt;&lt;wsp:rsid wsp:val=&quot;00EC17A5&quot;/&gt;&lt;wsp:rsid wsp:val=&quot;00EC17D3&quot;/&gt;&lt;wsp:rsid wsp:val=&quot;00EC1BEB&quot;/&gt;&lt;wsp:rsid wsp:val=&quot;00EC1F59&quot;/&gt;&lt;wsp:rsid wsp:val=&quot;00EC24CF&quot;/&gt;&lt;wsp:rsid wsp:val=&quot;00EC25E4&quot;/&gt;&lt;wsp:rsid wsp:val=&quot;00EC2669&quot;/&gt;&lt;wsp:rsid wsp:val=&quot;00EC274F&quot;/&gt;&lt;wsp:rsid wsp:val=&quot;00EC2B6D&quot;/&gt;&lt;wsp:rsid wsp:val=&quot;00EC31DC&quot;/&gt;&lt;wsp:rsid wsp:val=&quot;00EC36B4&quot;/&gt;&lt;wsp:rsid wsp:val=&quot;00EC3737&quot;/&gt;&lt;wsp:rsid wsp:val=&quot;00EC3932&quot;/&gt;&lt;wsp:rsid wsp:val=&quot;00EC3B00&quot;/&gt;&lt;wsp:rsid wsp:val=&quot;00EC4105&quot;/&gt;&lt;wsp:rsid wsp:val=&quot;00EC41A5&quot;/&gt;&lt;wsp:rsid wsp:val=&quot;00EC421E&quot;/&gt;&lt;wsp:rsid wsp:val=&quot;00EC4272&quot;/&gt;&lt;wsp:rsid wsp:val=&quot;00EC451D&quot;/&gt;&lt;wsp:rsid wsp:val=&quot;00EC454A&quot;/&gt;&lt;wsp:rsid wsp:val=&quot;00EC4BA8&quot;/&gt;&lt;wsp:rsid wsp:val=&quot;00EC529B&quot;/&gt;&lt;wsp:rsid wsp:val=&quot;00EC543D&quot;/&gt;&lt;wsp:rsid wsp:val=&quot;00EC586C&quot;/&gt;&lt;wsp:rsid wsp:val=&quot;00EC5A92&quot;/&gt;&lt;wsp:rsid wsp:val=&quot;00EC5BAC&quot;/&gt;&lt;wsp:rsid wsp:val=&quot;00EC5E14&quot;/&gt;&lt;wsp:rsid wsp:val=&quot;00EC649C&quot;/&gt;&lt;wsp:rsid wsp:val=&quot;00EC67CF&quot;/&gt;&lt;wsp:rsid wsp:val=&quot;00EC6A2D&quot;/&gt;&lt;wsp:rsid wsp:val=&quot;00EC6A85&quot;/&gt;&lt;wsp:rsid wsp:val=&quot;00EC6C97&quot;/&gt;&lt;wsp:rsid wsp:val=&quot;00EC6CA9&quot;/&gt;&lt;wsp:rsid wsp:val=&quot;00EC6E79&quot;/&gt;&lt;wsp:rsid wsp:val=&quot;00EC70D4&quot;/&gt;&lt;wsp:rsid wsp:val=&quot;00EC72CC&quot;/&gt;&lt;wsp:rsid wsp:val=&quot;00EC72F0&quot;/&gt;&lt;wsp:rsid wsp:val=&quot;00EC7371&quot;/&gt;&lt;wsp:rsid wsp:val=&quot;00EC73A4&quot;/&gt;&lt;wsp:rsid wsp:val=&quot;00EC7BA5&quot;/&gt;&lt;wsp:rsid wsp:val=&quot;00EC7C43&quot;/&gt;&lt;wsp:rsid wsp:val=&quot;00EC7C9F&quot;/&gt;&lt;wsp:rsid wsp:val=&quot;00EC7E53&quot;/&gt;&lt;wsp:rsid wsp:val=&quot;00EC7EEC&quot;/&gt;&lt;wsp:rsid wsp:val=&quot;00ED023D&quot;/&gt;&lt;wsp:rsid wsp:val=&quot;00ED0240&quot;/&gt;&lt;wsp:rsid wsp:val=&quot;00ED025E&quot;/&gt;&lt;wsp:rsid wsp:val=&quot;00ED0266&quot;/&gt;&lt;wsp:rsid wsp:val=&quot;00ED02F5&quot;/&gt;&lt;wsp:rsid wsp:val=&quot;00ED033B&quot;/&gt;&lt;wsp:rsid wsp:val=&quot;00ED0482&quot;/&gt;&lt;wsp:rsid wsp:val=&quot;00ED0677&quot;/&gt;&lt;wsp:rsid wsp:val=&quot;00ED0789&quot;/&gt;&lt;wsp:rsid wsp:val=&quot;00ED08E6&quot;/&gt;&lt;wsp:rsid wsp:val=&quot;00ED0A05&quot;/&gt;&lt;wsp:rsid wsp:val=&quot;00ED0A72&quot;/&gt;&lt;wsp:rsid wsp:val=&quot;00ED0D61&quot;/&gt;&lt;wsp:rsid wsp:val=&quot;00ED10E0&quot;/&gt;&lt;wsp:rsid wsp:val=&quot;00ED114B&quot;/&gt;&lt;wsp:rsid wsp:val=&quot;00ED148D&quot;/&gt;&lt;wsp:rsid wsp:val=&quot;00ED161A&quot;/&gt;&lt;wsp:rsid wsp:val=&quot;00ED1624&quot;/&gt;&lt;wsp:rsid wsp:val=&quot;00ED1AF4&quot;/&gt;&lt;wsp:rsid wsp:val=&quot;00ED1C27&quot;/&gt;&lt;wsp:rsid wsp:val=&quot;00ED1D19&quot;/&gt;&lt;wsp:rsid wsp:val=&quot;00ED1FF3&quot;/&gt;&lt;wsp:rsid wsp:val=&quot;00ED2060&quot;/&gt;&lt;wsp:rsid wsp:val=&quot;00ED215B&quot;/&gt;&lt;wsp:rsid wsp:val=&quot;00ED219E&quot;/&gt;&lt;wsp:rsid wsp:val=&quot;00ED21B2&quot;/&gt;&lt;wsp:rsid wsp:val=&quot;00ED22C1&quot;/&gt;&lt;wsp:rsid wsp:val=&quot;00ED239F&quot;/&gt;&lt;wsp:rsid wsp:val=&quot;00ED24FE&quot;/&gt;&lt;wsp:rsid wsp:val=&quot;00ED261E&quot;/&gt;&lt;wsp:rsid wsp:val=&quot;00ED2674&quot;/&gt;&lt;wsp:rsid wsp:val=&quot;00ED2708&quot;/&gt;&lt;wsp:rsid wsp:val=&quot;00ED2759&quot;/&gt;&lt;wsp:rsid wsp:val=&quot;00ED2841&quot;/&gt;&lt;wsp:rsid wsp:val=&quot;00ED29B7&quot;/&gt;&lt;wsp:rsid wsp:val=&quot;00ED314D&quot;/&gt;&lt;wsp:rsid wsp:val=&quot;00ED36A8&quot;/&gt;&lt;wsp:rsid wsp:val=&quot;00ED3A43&quot;/&gt;&lt;wsp:rsid wsp:val=&quot;00ED3C31&quot;/&gt;&lt;wsp:rsid wsp:val=&quot;00ED3C80&quot;/&gt;&lt;wsp:rsid wsp:val=&quot;00ED3DD3&quot;/&gt;&lt;wsp:rsid wsp:val=&quot;00ED434A&quot;/&gt;&lt;wsp:rsid wsp:val=&quot;00ED44CE&quot;/&gt;&lt;wsp:rsid wsp:val=&quot;00ED45CF&quot;/&gt;&lt;wsp:rsid wsp:val=&quot;00ED4A39&quot;/&gt;&lt;wsp:rsid wsp:val=&quot;00ED4E0C&quot;/&gt;&lt;wsp:rsid wsp:val=&quot;00ED53D4&quot;/&gt;&lt;wsp:rsid wsp:val=&quot;00ED55DC&quot;/&gt;&lt;wsp:rsid wsp:val=&quot;00ED56C2&quot;/&gt;&lt;wsp:rsid wsp:val=&quot;00ED5BC1&quot;/&gt;&lt;wsp:rsid wsp:val=&quot;00ED5C52&quot;/&gt;&lt;wsp:rsid wsp:val=&quot;00ED5DA9&quot;/&gt;&lt;wsp:rsid wsp:val=&quot;00ED5E39&quot;/&gt;&lt;wsp:rsid wsp:val=&quot;00ED604A&quot;/&gt;&lt;wsp:rsid wsp:val=&quot;00ED6235&quot;/&gt;&lt;wsp:rsid wsp:val=&quot;00ED62D1&quot;/&gt;&lt;wsp:rsid wsp:val=&quot;00ED65B7&quot;/&gt;&lt;wsp:rsid wsp:val=&quot;00ED65D5&quot;/&gt;&lt;wsp:rsid wsp:val=&quot;00ED66E4&quot;/&gt;&lt;wsp:rsid wsp:val=&quot;00ED6A82&quot;/&gt;&lt;wsp:rsid wsp:val=&quot;00ED6A8A&quot;/&gt;&lt;wsp:rsid wsp:val=&quot;00ED6B51&quot;/&gt;&lt;wsp:rsid wsp:val=&quot;00ED6D4B&quot;/&gt;&lt;wsp:rsid wsp:val=&quot;00ED7849&quot;/&gt;&lt;wsp:rsid wsp:val=&quot;00ED787E&quot;/&gt;&lt;wsp:rsid wsp:val=&quot;00ED791F&quot;/&gt;&lt;wsp:rsid wsp:val=&quot;00ED79FB&quot;/&gt;&lt;wsp:rsid wsp:val=&quot;00ED7A92&quot;/&gt;&lt;wsp:rsid wsp:val=&quot;00EE0097&quot;/&gt;&lt;wsp:rsid wsp:val=&quot;00EE01C8&quot;/&gt;&lt;wsp:rsid wsp:val=&quot;00EE0269&quot;/&gt;&lt;wsp:rsid wsp:val=&quot;00EE03AF&quot;/&gt;&lt;wsp:rsid wsp:val=&quot;00EE03E4&quot;/&gt;&lt;wsp:rsid wsp:val=&quot;00EE0411&quot;/&gt;&lt;wsp:rsid wsp:val=&quot;00EE0449&quot;/&gt;&lt;wsp:rsid wsp:val=&quot;00EE045D&quot;/&gt;&lt;wsp:rsid wsp:val=&quot;00EE048B&quot;/&gt;&lt;wsp:rsid wsp:val=&quot;00EE0497&quot;/&gt;&lt;wsp:rsid wsp:val=&quot;00EE0DD3&quot;/&gt;&lt;wsp:rsid wsp:val=&quot;00EE0E9E&quot;/&gt;&lt;wsp:rsid wsp:val=&quot;00EE1101&quot;/&gt;&lt;wsp:rsid wsp:val=&quot;00EE1156&quot;/&gt;&lt;wsp:rsid wsp:val=&quot;00EE1369&quot;/&gt;&lt;wsp:rsid wsp:val=&quot;00EE198E&quot;/&gt;&lt;wsp:rsid wsp:val=&quot;00EE1A74&quot;/&gt;&lt;wsp:rsid wsp:val=&quot;00EE234A&quot;/&gt;&lt;wsp:rsid wsp:val=&quot;00EE247C&quot;/&gt;&lt;wsp:rsid wsp:val=&quot;00EE249C&quot;/&gt;&lt;wsp:rsid wsp:val=&quot;00EE2688&quot;/&gt;&lt;wsp:rsid wsp:val=&quot;00EE273B&quot;/&gt;&lt;wsp:rsid wsp:val=&quot;00EE2875&quot;/&gt;&lt;wsp:rsid wsp:val=&quot;00EE32ED&quot;/&gt;&lt;wsp:rsid wsp:val=&quot;00EE3357&quot;/&gt;&lt;wsp:rsid wsp:val=&quot;00EE3405&quot;/&gt;&lt;wsp:rsid wsp:val=&quot;00EE3417&quot;/&gt;&lt;wsp:rsid wsp:val=&quot;00EE3633&quot;/&gt;&lt;wsp:rsid wsp:val=&quot;00EE3780&quot;/&gt;&lt;wsp:rsid wsp:val=&quot;00EE37BC&quot;/&gt;&lt;wsp:rsid wsp:val=&quot;00EE3848&quot;/&gt;&lt;wsp:rsid wsp:val=&quot;00EE39F6&quot;/&gt;&lt;wsp:rsid wsp:val=&quot;00EE3AFD&quot;/&gt;&lt;wsp:rsid wsp:val=&quot;00EE3B43&quot;/&gt;&lt;wsp:rsid wsp:val=&quot;00EE3CEA&quot;/&gt;&lt;wsp:rsid wsp:val=&quot;00EE40EC&quot;/&gt;&lt;wsp:rsid wsp:val=&quot;00EE42A3&quot;/&gt;&lt;wsp:rsid wsp:val=&quot;00EE42EF&quot;/&gt;&lt;wsp:rsid wsp:val=&quot;00EE4B34&quot;/&gt;&lt;wsp:rsid wsp:val=&quot;00EE4B6D&quot;/&gt;&lt;wsp:rsid wsp:val=&quot;00EE4F1A&quot;/&gt;&lt;wsp:rsid wsp:val=&quot;00EE5404&quot;/&gt;&lt;wsp:rsid wsp:val=&quot;00EE54B8&quot;/&gt;&lt;wsp:rsid wsp:val=&quot;00EE5541&quot;/&gt;&lt;wsp:rsid wsp:val=&quot;00EE56B7&quot;/&gt;&lt;wsp:rsid wsp:val=&quot;00EE593B&quot;/&gt;&lt;wsp:rsid wsp:val=&quot;00EE5976&quot;/&gt;&lt;wsp:rsid wsp:val=&quot;00EE5AD7&quot;/&gt;&lt;wsp:rsid wsp:val=&quot;00EE5D53&quot;/&gt;&lt;wsp:rsid wsp:val=&quot;00EE60A7&quot;/&gt;&lt;wsp:rsid wsp:val=&quot;00EE6172&quot;/&gt;&lt;wsp:rsid wsp:val=&quot;00EE690B&quot;/&gt;&lt;wsp:rsid wsp:val=&quot;00EE6B7E&quot;/&gt;&lt;wsp:rsid wsp:val=&quot;00EE6C0F&quot;/&gt;&lt;wsp:rsid wsp:val=&quot;00EE6C4B&quot;/&gt;&lt;wsp:rsid wsp:val=&quot;00EE7073&quot;/&gt;&lt;wsp:rsid wsp:val=&quot;00EE7202&quot;/&gt;&lt;wsp:rsid wsp:val=&quot;00EE758C&quot;/&gt;&lt;wsp:rsid wsp:val=&quot;00EE759B&quot;/&gt;&lt;wsp:rsid wsp:val=&quot;00EE77EE&quot;/&gt;&lt;wsp:rsid wsp:val=&quot;00EE7A5A&quot;/&gt;&lt;wsp:rsid wsp:val=&quot;00EE7B0A&quot;/&gt;&lt;wsp:rsid wsp:val=&quot;00EE7B58&quot;/&gt;&lt;wsp:rsid wsp:val=&quot;00EF010B&quot;/&gt;&lt;wsp:rsid wsp:val=&quot;00EF0182&quot;/&gt;&lt;wsp:rsid wsp:val=&quot;00EF02D8&quot;/&gt;&lt;wsp:rsid wsp:val=&quot;00EF03D8&quot;/&gt;&lt;wsp:rsid wsp:val=&quot;00EF0450&quot;/&gt;&lt;wsp:rsid wsp:val=&quot;00EF05D0&quot;/&gt;&lt;wsp:rsid wsp:val=&quot;00EF0697&quot;/&gt;&lt;wsp:rsid wsp:val=&quot;00EF07D2&quot;/&gt;&lt;wsp:rsid wsp:val=&quot;00EF09B2&quot;/&gt;&lt;wsp:rsid wsp:val=&quot;00EF0B88&quot;/&gt;&lt;wsp:rsid wsp:val=&quot;00EF0BBA&quot;/&gt;&lt;wsp:rsid wsp:val=&quot;00EF0C2D&quot;/&gt;&lt;wsp:rsid wsp:val=&quot;00EF0FAC&quot;/&gt;&lt;wsp:rsid wsp:val=&quot;00EF11E2&quot;/&gt;&lt;wsp:rsid wsp:val=&quot;00EF13AC&quot;/&gt;&lt;wsp:rsid wsp:val=&quot;00EF1453&quot;/&gt;&lt;wsp:rsid wsp:val=&quot;00EF158C&quot;/&gt;&lt;wsp:rsid wsp:val=&quot;00EF1D53&quot;/&gt;&lt;wsp:rsid wsp:val=&quot;00EF211B&quot;/&gt;&lt;wsp:rsid wsp:val=&quot;00EF218C&quot;/&gt;&lt;wsp:rsid wsp:val=&quot;00EF222E&quot;/&gt;&lt;wsp:rsid wsp:val=&quot;00EF2395&quot;/&gt;&lt;wsp:rsid wsp:val=&quot;00EF2B2D&quot;/&gt;&lt;wsp:rsid wsp:val=&quot;00EF2C4A&quot;/&gt;&lt;wsp:rsid wsp:val=&quot;00EF33B7&quot;/&gt;&lt;wsp:rsid wsp:val=&quot;00EF342F&quot;/&gt;&lt;wsp:rsid wsp:val=&quot;00EF35F0&quot;/&gt;&lt;wsp:rsid wsp:val=&quot;00EF3661&quot;/&gt;&lt;wsp:rsid wsp:val=&quot;00EF3D0D&quot;/&gt;&lt;wsp:rsid wsp:val=&quot;00EF3E95&quot;/&gt;&lt;wsp:rsid wsp:val=&quot;00EF4032&quot;/&gt;&lt;wsp:rsid wsp:val=&quot;00EF4070&quot;/&gt;&lt;wsp:rsid wsp:val=&quot;00EF4754&quot;/&gt;&lt;wsp:rsid wsp:val=&quot;00EF4BEB&quot;/&gt;&lt;wsp:rsid wsp:val=&quot;00EF4CD1&quot;/&gt;&lt;wsp:rsid wsp:val=&quot;00EF50FE&quot;/&gt;&lt;wsp:rsid wsp:val=&quot;00EF5166&quot;/&gt;&lt;wsp:rsid wsp:val=&quot;00EF51AF&quot;/&gt;&lt;wsp:rsid wsp:val=&quot;00EF56C0&quot;/&gt;&lt;wsp:rsid wsp:val=&quot;00EF5701&quot;/&gt;&lt;wsp:rsid wsp:val=&quot;00EF582C&quot;/&gt;&lt;wsp:rsid wsp:val=&quot;00EF5850&quot;/&gt;&lt;wsp:rsid wsp:val=&quot;00EF5B1C&quot;/&gt;&lt;wsp:rsid wsp:val=&quot;00EF6051&quot;/&gt;&lt;wsp:rsid wsp:val=&quot;00EF60EF&quot;/&gt;&lt;wsp:rsid wsp:val=&quot;00EF61D7&quot;/&gt;&lt;wsp:rsid wsp:val=&quot;00EF64E2&quot;/&gt;&lt;wsp:rsid wsp:val=&quot;00EF662C&quot;/&gt;&lt;wsp:rsid wsp:val=&quot;00EF67A4&quot;/&gt;&lt;wsp:rsid wsp:val=&quot;00EF68A9&quot;/&gt;&lt;wsp:rsid wsp:val=&quot;00EF6D0C&quot;/&gt;&lt;wsp:rsid wsp:val=&quot;00EF6EAA&quot;/&gt;&lt;wsp:rsid wsp:val=&quot;00EF6F38&quot;/&gt;&lt;wsp:rsid wsp:val=&quot;00EF722A&quot;/&gt;&lt;wsp:rsid wsp:val=&quot;00EF758C&quot;/&gt;&lt;wsp:rsid wsp:val=&quot;00EF7876&quot;/&gt;&lt;wsp:rsid wsp:val=&quot;00EF7D0E&quot;/&gt;&lt;wsp:rsid wsp:val=&quot;00EF7D7D&quot;/&gt;&lt;wsp:rsid wsp:val=&quot;00EF7FB3&quot;/&gt;&lt;wsp:rsid wsp:val=&quot;00EF7FDF&quot;/&gt;&lt;wsp:rsid wsp:val=&quot;00F0011E&quot;/&gt;&lt;wsp:rsid wsp:val=&quot;00F004D1&quot;/&gt;&lt;wsp:rsid wsp:val=&quot;00F00576&quot;/&gt;&lt;wsp:rsid wsp:val=&quot;00F0073C&quot;/&gt;&lt;wsp:rsid wsp:val=&quot;00F008CD&quot;/&gt;&lt;wsp:rsid wsp:val=&quot;00F00923&quot;/&gt;&lt;wsp:rsid wsp:val=&quot;00F009CD&quot;/&gt;&lt;wsp:rsid wsp:val=&quot;00F00ACC&quot;/&gt;&lt;wsp:rsid wsp:val=&quot;00F00BA2&quot;/&gt;&lt;wsp:rsid wsp:val=&quot;00F00D80&quot;/&gt;&lt;wsp:rsid wsp:val=&quot;00F00DC4&quot;/&gt;&lt;wsp:rsid wsp:val=&quot;00F0130B&quot;/&gt;&lt;wsp:rsid wsp:val=&quot;00F019B9&quot;/&gt;&lt;wsp:rsid wsp:val=&quot;00F01B0B&quot;/&gt;&lt;wsp:rsid wsp:val=&quot;00F01D51&quot;/&gt;&lt;wsp:rsid wsp:val=&quot;00F01DF6&quot;/&gt;&lt;wsp:rsid wsp:val=&quot;00F01F20&quot;/&gt;&lt;wsp:rsid wsp:val=&quot;00F01FD3&quot;/&gt;&lt;wsp:rsid wsp:val=&quot;00F022DE&quot;/&gt;&lt;wsp:rsid wsp:val=&quot;00F02314&quot;/&gt;&lt;wsp:rsid wsp:val=&quot;00F02661&quot;/&gt;&lt;wsp:rsid wsp:val=&quot;00F0295C&quot;/&gt;&lt;wsp:rsid wsp:val=&quot;00F02A6B&quot;/&gt;&lt;wsp:rsid wsp:val=&quot;00F02CAC&quot;/&gt;&lt;wsp:rsid wsp:val=&quot;00F02ECA&quot;/&gt;&lt;wsp:rsid wsp:val=&quot;00F03178&quot;/&gt;&lt;wsp:rsid wsp:val=&quot;00F035EA&quot;/&gt;&lt;wsp:rsid wsp:val=&quot;00F0392B&quot;/&gt;&lt;wsp:rsid wsp:val=&quot;00F039B8&quot;/&gt;&lt;wsp:rsid wsp:val=&quot;00F03B39&quot;/&gt;&lt;wsp:rsid wsp:val=&quot;00F03C20&quot;/&gt;&lt;wsp:rsid wsp:val=&quot;00F03C98&quot;/&gt;&lt;wsp:rsid wsp:val=&quot;00F03DED&quot;/&gt;&lt;wsp:rsid wsp:val=&quot;00F04083&quot;/&gt;&lt;wsp:rsid wsp:val=&quot;00F04227&quot;/&gt;&lt;wsp:rsid wsp:val=&quot;00F042F8&quot;/&gt;&lt;wsp:rsid wsp:val=&quot;00F044CE&quot;/&gt;&lt;wsp:rsid wsp:val=&quot;00F044E7&quot;/&gt;&lt;wsp:rsid wsp:val=&quot;00F04626&quot;/&gt;&lt;wsp:rsid wsp:val=&quot;00F04960&quot;/&gt;&lt;wsp:rsid wsp:val=&quot;00F04C5C&quot;/&gt;&lt;wsp:rsid wsp:val=&quot;00F04D7D&quot;/&gt;&lt;wsp:rsid wsp:val=&quot;00F051DE&quot;/&gt;&lt;wsp:rsid wsp:val=&quot;00F051FA&quot;/&gt;&lt;wsp:rsid wsp:val=&quot;00F05503&quot;/&gt;&lt;wsp:rsid wsp:val=&quot;00F0570F&quot;/&gt;&lt;wsp:rsid wsp:val=&quot;00F05D23&quot;/&gt;&lt;wsp:rsid wsp:val=&quot;00F05E30&quot;/&gt;&lt;wsp:rsid wsp:val=&quot;00F067CA&quot;/&gt;&lt;wsp:rsid wsp:val=&quot;00F06990&quot;/&gt;&lt;wsp:rsid wsp:val=&quot;00F06ADC&quot;/&gt;&lt;wsp:rsid wsp:val=&quot;00F06D37&quot;/&gt;&lt;wsp:rsid wsp:val=&quot;00F06DCA&quot;/&gt;&lt;wsp:rsid wsp:val=&quot;00F071AA&quot;/&gt;&lt;wsp:rsid wsp:val=&quot;00F07C5D&quot;/&gt;&lt;wsp:rsid wsp:val=&quot;00F07E13&quot;/&gt;&lt;wsp:rsid wsp:val=&quot;00F07EF6&quot;/&gt;&lt;wsp:rsid wsp:val=&quot;00F07F71&quot;/&gt;&lt;wsp:rsid wsp:val=&quot;00F10155&quot;/&gt;&lt;wsp:rsid wsp:val=&quot;00F103EB&quot;/&gt;&lt;wsp:rsid wsp:val=&quot;00F10B0D&quot;/&gt;&lt;wsp:rsid wsp:val=&quot;00F10D56&quot;/&gt;&lt;wsp:rsid wsp:val=&quot;00F10E10&quot;/&gt;&lt;wsp:rsid wsp:val=&quot;00F1116E&quot;/&gt;&lt;wsp:rsid wsp:val=&quot;00F1118A&quot;/&gt;&lt;wsp:rsid wsp:val=&quot;00F11467&quot;/&gt;&lt;wsp:rsid wsp:val=&quot;00F119A7&quot;/&gt;&lt;wsp:rsid wsp:val=&quot;00F11A7A&quot;/&gt;&lt;wsp:rsid wsp:val=&quot;00F11DE8&quot;/&gt;&lt;wsp:rsid wsp:val=&quot;00F11EF7&quot;/&gt;&lt;wsp:rsid wsp:val=&quot;00F11EF9&quot;/&gt;&lt;wsp:rsid wsp:val=&quot;00F11F33&quot;/&gt;&lt;wsp:rsid wsp:val=&quot;00F12075&quot;/&gt;&lt;wsp:rsid wsp:val=&quot;00F12294&quot;/&gt;&lt;wsp:rsid wsp:val=&quot;00F123CD&quot;/&gt;&lt;wsp:rsid wsp:val=&quot;00F123CF&quot;/&gt;&lt;wsp:rsid wsp:val=&quot;00F12581&quot;/&gt;&lt;wsp:rsid wsp:val=&quot;00F1258A&quot;/&gt;&lt;wsp:rsid wsp:val=&quot;00F12611&quot;/&gt;&lt;wsp:rsid wsp:val=&quot;00F12717&quot;/&gt;&lt;wsp:rsid wsp:val=&quot;00F12860&quot;/&gt;&lt;wsp:rsid wsp:val=&quot;00F128FE&quot;/&gt;&lt;wsp:rsid wsp:val=&quot;00F12968&quot;/&gt;&lt;wsp:rsid wsp:val=&quot;00F12DE1&quot;/&gt;&lt;wsp:rsid wsp:val=&quot;00F13130&quot;/&gt;&lt;wsp:rsid wsp:val=&quot;00F138F9&quot;/&gt;&lt;wsp:rsid wsp:val=&quot;00F139F3&quot;/&gt;&lt;wsp:rsid wsp:val=&quot;00F13C9D&quot;/&gt;&lt;wsp:rsid wsp:val=&quot;00F13DC1&quot;/&gt;&lt;wsp:rsid wsp:val=&quot;00F13EDA&quot;/&gt;&lt;wsp:rsid wsp:val=&quot;00F13F11&quot;/&gt;&lt;wsp:rsid wsp:val=&quot;00F14D88&quot;/&gt;&lt;wsp:rsid wsp:val=&quot;00F1513E&quot;/&gt;&lt;wsp:rsid wsp:val=&quot;00F1518B&quot;/&gt;&lt;wsp:rsid wsp:val=&quot;00F15715&quot;/&gt;&lt;wsp:rsid wsp:val=&quot;00F15BBA&quot;/&gt;&lt;wsp:rsid wsp:val=&quot;00F165EA&quot;/&gt;&lt;wsp:rsid wsp:val=&quot;00F1673E&quot;/&gt;&lt;wsp:rsid wsp:val=&quot;00F16C27&quot;/&gt;&lt;wsp:rsid wsp:val=&quot;00F16D82&quot;/&gt;&lt;wsp:rsid wsp:val=&quot;00F16E4E&quot;/&gt;&lt;wsp:rsid wsp:val=&quot;00F170D3&quot;/&gt;&lt;wsp:rsid wsp:val=&quot;00F171BC&quot;/&gt;&lt;wsp:rsid wsp:val=&quot;00F17314&quot;/&gt;&lt;wsp:rsid wsp:val=&quot;00F17778&quot;/&gt;&lt;wsp:rsid wsp:val=&quot;00F177AA&quot;/&gt;&lt;wsp:rsid wsp:val=&quot;00F17A52&quot;/&gt;&lt;wsp:rsid wsp:val=&quot;00F17C5C&quot;/&gt;&lt;wsp:rsid wsp:val=&quot;00F17D6F&quot;/&gt;&lt;wsp:rsid wsp:val=&quot;00F17FAD&quot;/&gt;&lt;wsp:rsid wsp:val=&quot;00F20243&quot;/&gt;&lt;wsp:rsid wsp:val=&quot;00F202C3&quot;/&gt;&lt;wsp:rsid wsp:val=&quot;00F2032C&quot;/&gt;&lt;wsp:rsid wsp:val=&quot;00F204D7&quot;/&gt;&lt;wsp:rsid wsp:val=&quot;00F20504&quot;/&gt;&lt;wsp:rsid wsp:val=&quot;00F20647&quot;/&gt;&lt;wsp:rsid wsp:val=&quot;00F20ABB&quot;/&gt;&lt;wsp:rsid wsp:val=&quot;00F20C00&quot;/&gt;&lt;wsp:rsid wsp:val=&quot;00F20C20&quot;/&gt;&lt;wsp:rsid wsp:val=&quot;00F21451&quot;/&gt;&lt;wsp:rsid wsp:val=&quot;00F2155D&quot;/&gt;&lt;wsp:rsid wsp:val=&quot;00F217E9&quot;/&gt;&lt;wsp:rsid wsp:val=&quot;00F218E2&quot;/&gt;&lt;wsp:rsid wsp:val=&quot;00F21A99&quot;/&gt;&lt;wsp:rsid wsp:val=&quot;00F21C8A&quot;/&gt;&lt;wsp:rsid wsp:val=&quot;00F21DF5&quot;/&gt;&lt;wsp:rsid wsp:val=&quot;00F224D4&quot;/&gt;&lt;wsp:rsid wsp:val=&quot;00F22559&quot;/&gt;&lt;wsp:rsid wsp:val=&quot;00F225A1&quot;/&gt;&lt;wsp:rsid wsp:val=&quot;00F2262E&quot;/&gt;&lt;wsp:rsid wsp:val=&quot;00F2281E&quot;/&gt;&lt;wsp:rsid wsp:val=&quot;00F228B1&quot;/&gt;&lt;wsp:rsid wsp:val=&quot;00F228E8&quot;/&gt;&lt;wsp:rsid wsp:val=&quot;00F22C1E&quot;/&gt;&lt;wsp:rsid wsp:val=&quot;00F22C60&quot;/&gt;&lt;wsp:rsid wsp:val=&quot;00F22DEB&quot;/&gt;&lt;wsp:rsid wsp:val=&quot;00F23278&quot;/&gt;&lt;wsp:rsid wsp:val=&quot;00F233D6&quot;/&gt;&lt;wsp:rsid wsp:val=&quot;00F2357E&quot;/&gt;&lt;wsp:rsid wsp:val=&quot;00F23C95&quot;/&gt;&lt;wsp:rsid wsp:val=&quot;00F24177&quot;/&gt;&lt;wsp:rsid wsp:val=&quot;00F24474&quot;/&gt;&lt;wsp:rsid wsp:val=&quot;00F2456C&quot;/&gt;&lt;wsp:rsid wsp:val=&quot;00F2481A&quot;/&gt;&lt;wsp:rsid wsp:val=&quot;00F24E5C&quot;/&gt;&lt;wsp:rsid wsp:val=&quot;00F24F3B&quot;/&gt;&lt;wsp:rsid wsp:val=&quot;00F25097&quot;/&gt;&lt;wsp:rsid wsp:val=&quot;00F251AD&quot;/&gt;&lt;wsp:rsid wsp:val=&quot;00F251E2&quot;/&gt;&lt;wsp:rsid wsp:val=&quot;00F254DA&quot;/&gt;&lt;wsp:rsid wsp:val=&quot;00F2566D&quot;/&gt;&lt;wsp:rsid wsp:val=&quot;00F25968&quot;/&gt;&lt;wsp:rsid wsp:val=&quot;00F25BD3&quot;/&gt;&lt;wsp:rsid wsp:val=&quot;00F25D10&quot;/&gt;&lt;wsp:rsid wsp:val=&quot;00F26237&quot;/&gt;&lt;wsp:rsid wsp:val=&quot;00F26989&quot;/&gt;&lt;wsp:rsid wsp:val=&quot;00F26B03&quot;/&gt;&lt;wsp:rsid wsp:val=&quot;00F26CE1&quot;/&gt;&lt;wsp:rsid wsp:val=&quot;00F26DEB&quot;/&gt;&lt;wsp:rsid wsp:val=&quot;00F27168&quot;/&gt;&lt;wsp:rsid wsp:val=&quot;00F27500&quot;/&gt;&lt;wsp:rsid wsp:val=&quot;00F2753E&quot;/&gt;&lt;wsp:rsid wsp:val=&quot;00F27691&quot;/&gt;&lt;wsp:rsid wsp:val=&quot;00F276A4&quot;/&gt;&lt;wsp:rsid wsp:val=&quot;00F27729&quot;/&gt;&lt;wsp:rsid wsp:val=&quot;00F27754&quot;/&gt;&lt;wsp:rsid wsp:val=&quot;00F27B3B&quot;/&gt;&lt;wsp:rsid wsp:val=&quot;00F27D73&quot;/&gt;&lt;wsp:rsid wsp:val=&quot;00F27EC1&quot;/&gt;&lt;wsp:rsid wsp:val=&quot;00F27F23&quot;/&gt;&lt;wsp:rsid wsp:val=&quot;00F30691&quot;/&gt;&lt;wsp:rsid wsp:val=&quot;00F30795&quot;/&gt;&lt;wsp:rsid wsp:val=&quot;00F30CBC&quot;/&gt;&lt;wsp:rsid wsp:val=&quot;00F3109D&quot;/&gt;&lt;wsp:rsid wsp:val=&quot;00F316AE&quot;/&gt;&lt;wsp:rsid wsp:val=&quot;00F3185A&quot;/&gt;&lt;wsp:rsid wsp:val=&quot;00F31926&quot;/&gt;&lt;wsp:rsid wsp:val=&quot;00F31B6F&quot;/&gt;&lt;wsp:rsid wsp:val=&quot;00F31C97&quot;/&gt;&lt;wsp:rsid wsp:val=&quot;00F31DC1&quot;/&gt;&lt;wsp:rsid wsp:val=&quot;00F323E7&quot;/&gt;&lt;wsp:rsid wsp:val=&quot;00F32852&quot;/&gt;&lt;wsp:rsid wsp:val=&quot;00F32AB6&quot;/&gt;&lt;wsp:rsid wsp:val=&quot;00F32B04&quot;/&gt;&lt;wsp:rsid wsp:val=&quot;00F330D6&quot;/&gt;&lt;wsp:rsid wsp:val=&quot;00F33117&quot;/&gt;&lt;wsp:rsid wsp:val=&quot;00F33199&quot;/&gt;&lt;wsp:rsid wsp:val=&quot;00F33402&quot;/&gt;&lt;wsp:rsid wsp:val=&quot;00F3376D&quot;/&gt;&lt;wsp:rsid wsp:val=&quot;00F337E8&quot;/&gt;&lt;wsp:rsid wsp:val=&quot;00F337F7&quot;/&gt;&lt;wsp:rsid wsp:val=&quot;00F339C8&quot;/&gt;&lt;wsp:rsid wsp:val=&quot;00F33BED&quot;/&gt;&lt;wsp:rsid wsp:val=&quot;00F33D5A&quot;/&gt;&lt;wsp:rsid wsp:val=&quot;00F33DFA&quot;/&gt;&lt;wsp:rsid wsp:val=&quot;00F33F5F&quot;/&gt;&lt;wsp:rsid wsp:val=&quot;00F341A9&quot;/&gt;&lt;wsp:rsid wsp:val=&quot;00F34249&quot;/&gt;&lt;wsp:rsid wsp:val=&quot;00F34513&quot;/&gt;&lt;wsp:rsid wsp:val=&quot;00F349F2&quot;/&gt;&lt;wsp:rsid wsp:val=&quot;00F357B1&quot;/&gt;&lt;wsp:rsid wsp:val=&quot;00F358D1&quot;/&gt;&lt;wsp:rsid wsp:val=&quot;00F359DC&quot;/&gt;&lt;wsp:rsid wsp:val=&quot;00F35E00&quot;/&gt;&lt;wsp:rsid wsp:val=&quot;00F362ED&quot;/&gt;&lt;wsp:rsid wsp:val=&quot;00F364B3&quot;/&gt;&lt;wsp:rsid wsp:val=&quot;00F36562&quot;/&gt;&lt;wsp:rsid wsp:val=&quot;00F3666E&quot;/&gt;&lt;wsp:rsid wsp:val=&quot;00F36760&quot;/&gt;&lt;wsp:rsid wsp:val=&quot;00F36794&quot;/&gt;&lt;wsp:rsid wsp:val=&quot;00F367CD&quot;/&gt;&lt;wsp:rsid wsp:val=&quot;00F36808&quot;/&gt;&lt;wsp:rsid wsp:val=&quot;00F36896&quot;/&gt;&lt;wsp:rsid wsp:val=&quot;00F369A6&quot;/&gt;&lt;wsp:rsid wsp:val=&quot;00F369E7&quot;/&gt;&lt;wsp:rsid wsp:val=&quot;00F36AC2&quot;/&gt;&lt;wsp:rsid wsp:val=&quot;00F36C1C&quot;/&gt;&lt;wsp:rsid wsp:val=&quot;00F36C7B&quot;/&gt;&lt;wsp:rsid wsp:val=&quot;00F36D99&quot;/&gt;&lt;wsp:rsid wsp:val=&quot;00F36FEE&quot;/&gt;&lt;wsp:rsid wsp:val=&quot;00F371BA&quot;/&gt;&lt;wsp:rsid wsp:val=&quot;00F3725A&quot;/&gt;&lt;wsp:rsid wsp:val=&quot;00F3751A&quot;/&gt;&lt;wsp:rsid wsp:val=&quot;00F37545&quot;/&gt;&lt;wsp:rsid wsp:val=&quot;00F377C4&quot;/&gt;&lt;wsp:rsid wsp:val=&quot;00F37A87&quot;/&gt;&lt;wsp:rsid wsp:val=&quot;00F37AAC&quot;/&gt;&lt;wsp:rsid wsp:val=&quot;00F37BB7&quot;/&gt;&lt;wsp:rsid wsp:val=&quot;00F37D06&quot;/&gt;&lt;wsp:rsid wsp:val=&quot;00F37D63&quot;/&gt;&lt;wsp:rsid wsp:val=&quot;00F37D7F&quot;/&gt;&lt;wsp:rsid wsp:val=&quot;00F37FAB&quot;/&gt;&lt;wsp:rsid wsp:val=&quot;00F40017&quot;/&gt;&lt;wsp:rsid wsp:val=&quot;00F4054A&quot;/&gt;&lt;wsp:rsid wsp:val=&quot;00F40764&quot;/&gt;&lt;wsp:rsid wsp:val=&quot;00F407DB&quot;/&gt;&lt;wsp:rsid wsp:val=&quot;00F40AF6&quot;/&gt;&lt;wsp:rsid wsp:val=&quot;00F40D11&quot;/&gt;&lt;wsp:rsid wsp:val=&quot;00F40E31&quot;/&gt;&lt;wsp:rsid wsp:val=&quot;00F40E9F&quot;/&gt;&lt;wsp:rsid wsp:val=&quot;00F410A1&quot;/&gt;&lt;wsp:rsid wsp:val=&quot;00F410E0&quot;/&gt;&lt;wsp:rsid wsp:val=&quot;00F41229&quot;/&gt;&lt;wsp:rsid wsp:val=&quot;00F412A2&quot;/&gt;&lt;wsp:rsid wsp:val=&quot;00F41594&quot;/&gt;&lt;wsp:rsid wsp:val=&quot;00F41BDB&quot;/&gt;&lt;wsp:rsid wsp:val=&quot;00F41CCC&quot;/&gt;&lt;wsp:rsid wsp:val=&quot;00F41D9E&quot;/&gt;&lt;wsp:rsid wsp:val=&quot;00F41E03&quot;/&gt;&lt;wsp:rsid wsp:val=&quot;00F41F72&quot;/&gt;&lt;wsp:rsid wsp:val=&quot;00F42105&quot;/&gt;&lt;wsp:rsid wsp:val=&quot;00F4210E&quot;/&gt;&lt;wsp:rsid wsp:val=&quot;00F4221A&quot;/&gt;&lt;wsp:rsid wsp:val=&quot;00F4221C&quot;/&gt;&lt;wsp:rsid wsp:val=&quot;00F42392&quot;/&gt;&lt;wsp:rsid wsp:val=&quot;00F424E1&quot;/&gt;&lt;wsp:rsid wsp:val=&quot;00F42591&quot;/&gt;&lt;wsp:rsid wsp:val=&quot;00F42BCD&quot;/&gt;&lt;wsp:rsid wsp:val=&quot;00F42FFF&quot;/&gt;&lt;wsp:rsid wsp:val=&quot;00F43138&quot;/&gt;&lt;wsp:rsid wsp:val=&quot;00F43181&quot;/&gt;&lt;wsp:rsid wsp:val=&quot;00F434B9&quot;/&gt;&lt;wsp:rsid wsp:val=&quot;00F435EB&quot;/&gt;&lt;wsp:rsid wsp:val=&quot;00F437BB&quot;/&gt;&lt;wsp:rsid wsp:val=&quot;00F43823&quot;/&gt;&lt;wsp:rsid wsp:val=&quot;00F43AD0&quot;/&gt;&lt;wsp:rsid wsp:val=&quot;00F43CF9&quot;/&gt;&lt;wsp:rsid wsp:val=&quot;00F43D8E&quot;/&gt;&lt;wsp:rsid wsp:val=&quot;00F43E39&quot;/&gt;&lt;wsp:rsid wsp:val=&quot;00F43FCA&quot;/&gt;&lt;wsp:rsid wsp:val=&quot;00F4403D&quot;/&gt;&lt;wsp:rsid wsp:val=&quot;00F440C1&quot;/&gt;&lt;wsp:rsid wsp:val=&quot;00F4413A&quot;/&gt;&lt;wsp:rsid wsp:val=&quot;00F4418B&quot;/&gt;&lt;wsp:rsid wsp:val=&quot;00F448F2&quot;/&gt;&lt;wsp:rsid wsp:val=&quot;00F44DE3&quot;/&gt;&lt;wsp:rsid wsp:val=&quot;00F45313&quot;/&gt;&lt;wsp:rsid wsp:val=&quot;00F45400&quot;/&gt;&lt;wsp:rsid wsp:val=&quot;00F45967&quot;/&gt;&lt;wsp:rsid wsp:val=&quot;00F45DA5&quot;/&gt;&lt;wsp:rsid wsp:val=&quot;00F462C6&quot;/&gt;&lt;wsp:rsid wsp:val=&quot;00F465BB&quot;/&gt;&lt;wsp:rsid wsp:val=&quot;00F46F65&quot;/&gt;&lt;wsp:rsid wsp:val=&quot;00F4709A&quot;/&gt;&lt;wsp:rsid wsp:val=&quot;00F47256&quot;/&gt;&lt;wsp:rsid wsp:val=&quot;00F474FE&quot;/&gt;&lt;wsp:rsid wsp:val=&quot;00F475CF&quot;/&gt;&lt;wsp:rsid wsp:val=&quot;00F47731&quot;/&gt;&lt;wsp:rsid wsp:val=&quot;00F479B6&quot;/&gt;&lt;wsp:rsid wsp:val=&quot;00F50115&quot;/&gt;&lt;wsp:rsid wsp:val=&quot;00F5022B&quot;/&gt;&lt;wsp:rsid wsp:val=&quot;00F50523&quot;/&gt;&lt;wsp:rsid wsp:val=&quot;00F5065C&quot;/&gt;&lt;wsp:rsid wsp:val=&quot;00F508B1&quot;/&gt;&lt;wsp:rsid wsp:val=&quot;00F5115C&quot;/&gt;&lt;wsp:rsid wsp:val=&quot;00F512A6&quot;/&gt;&lt;wsp:rsid wsp:val=&quot;00F5139C&quot;/&gt;&lt;wsp:rsid wsp:val=&quot;00F514B3&quot;/&gt;&lt;wsp:rsid wsp:val=&quot;00F5152C&quot;/&gt;&lt;wsp:rsid wsp:val=&quot;00F517E3&quot;/&gt;&lt;wsp:rsid wsp:val=&quot;00F519EB&quot;/&gt;&lt;wsp:rsid wsp:val=&quot;00F51A8D&quot;/&gt;&lt;wsp:rsid wsp:val=&quot;00F51BC5&quot;/&gt;&lt;wsp:rsid wsp:val=&quot;00F51E17&quot;/&gt;&lt;wsp:rsid wsp:val=&quot;00F51F3D&quot;/&gt;&lt;wsp:rsid wsp:val=&quot;00F5220C&quot;/&gt;&lt;wsp:rsid wsp:val=&quot;00F52240&quot;/&gt;&lt;wsp:rsid wsp:val=&quot;00F5233C&quot;/&gt;&lt;wsp:rsid wsp:val=&quot;00F524ED&quot;/&gt;&lt;wsp:rsid wsp:val=&quot;00F52819&quot;/&gt;&lt;wsp:rsid wsp:val=&quot;00F529DE&quot;/&gt;&lt;wsp:rsid wsp:val=&quot;00F52B43&quot;/&gt;&lt;wsp:rsid wsp:val=&quot;00F52E2F&quot;/&gt;&lt;wsp:rsid wsp:val=&quot;00F53045&quot;/&gt;&lt;wsp:rsid wsp:val=&quot;00F531D7&quot;/&gt;&lt;wsp:rsid wsp:val=&quot;00F537BD&quot;/&gt;&lt;wsp:rsid wsp:val=&quot;00F53972&quot;/&gt;&lt;wsp:rsid wsp:val=&quot;00F539BA&quot;/&gt;&lt;wsp:rsid wsp:val=&quot;00F53ADA&quot;/&gt;&lt;wsp:rsid wsp:val=&quot;00F53FED&quot;/&gt;&lt;wsp:rsid wsp:val=&quot;00F54A1C&quot;/&gt;&lt;wsp:rsid wsp:val=&quot;00F54A46&quot;/&gt;&lt;wsp:rsid wsp:val=&quot;00F54B11&quot;/&gt;&lt;wsp:rsid wsp:val=&quot;00F54BB0&quot;/&gt;&lt;wsp:rsid wsp:val=&quot;00F54BE5&quot;/&gt;&lt;wsp:rsid wsp:val=&quot;00F55078&quot;/&gt;&lt;wsp:rsid wsp:val=&quot;00F55295&quot;/&gt;&lt;wsp:rsid wsp:val=&quot;00F55603&quot;/&gt;&lt;wsp:rsid wsp:val=&quot;00F556D3&quot;/&gt;&lt;wsp:rsid wsp:val=&quot;00F55805&quot;/&gt;&lt;wsp:rsid wsp:val=&quot;00F558BA&quot;/&gt;&lt;wsp:rsid wsp:val=&quot;00F55A73&quot;/&gt;&lt;wsp:rsid wsp:val=&quot;00F56094&quot;/&gt;&lt;wsp:rsid wsp:val=&quot;00F561D8&quot;/&gt;&lt;wsp:rsid wsp:val=&quot;00F5646D&quot;/&gt;&lt;wsp:rsid wsp:val=&quot;00F56475&quot;/&gt;&lt;wsp:rsid wsp:val=&quot;00F5652A&quot;/&gt;&lt;wsp:rsid wsp:val=&quot;00F567FB&quot;/&gt;&lt;wsp:rsid wsp:val=&quot;00F5689C&quot;/&gt;&lt;wsp:rsid wsp:val=&quot;00F568BC&quot;/&gt;&lt;wsp:rsid wsp:val=&quot;00F56999&quot;/&gt;&lt;wsp:rsid wsp:val=&quot;00F56F95&quot;/&gt;&lt;wsp:rsid wsp:val=&quot;00F570FA&quot;/&gt;&lt;wsp:rsid wsp:val=&quot;00F5721C&quot;/&gt;&lt;wsp:rsid wsp:val=&quot;00F575B0&quot;/&gt;&lt;wsp:rsid wsp:val=&quot;00F575BA&quot;/&gt;&lt;wsp:rsid wsp:val=&quot;00F57A03&quot;/&gt;&lt;wsp:rsid wsp:val=&quot;00F57C0E&quot;/&gt;&lt;wsp:rsid wsp:val=&quot;00F6024D&quot;/&gt;&lt;wsp:rsid wsp:val=&quot;00F60293&quot;/&gt;&lt;wsp:rsid wsp:val=&quot;00F60499&quot;/&gt;&lt;wsp:rsid wsp:val=&quot;00F6053E&quot;/&gt;&lt;wsp:rsid wsp:val=&quot;00F605D3&quot;/&gt;&lt;wsp:rsid wsp:val=&quot;00F609BC&quot;/&gt;&lt;wsp:rsid wsp:val=&quot;00F609BE&quot;/&gt;&lt;wsp:rsid wsp:val=&quot;00F609D2&quot;/&gt;&lt;wsp:rsid wsp:val=&quot;00F60C6F&quot;/&gt;&lt;wsp:rsid wsp:val=&quot;00F61397&quot;/&gt;&lt;wsp:rsid wsp:val=&quot;00F614A4&quot;/&gt;&lt;wsp:rsid wsp:val=&quot;00F614EE&quot;/&gt;&lt;wsp:rsid wsp:val=&quot;00F61542&quot;/&gt;&lt;wsp:rsid wsp:val=&quot;00F61591&quot;/&gt;&lt;wsp:rsid wsp:val=&quot;00F6176E&quot;/&gt;&lt;wsp:rsid wsp:val=&quot;00F61B75&quot;/&gt;&lt;wsp:rsid wsp:val=&quot;00F61D13&quot;/&gt;&lt;wsp:rsid wsp:val=&quot;00F61D1C&quot;/&gt;&lt;wsp:rsid wsp:val=&quot;00F620CB&quot;/&gt;&lt;wsp:rsid wsp:val=&quot;00F6222F&quot;/&gt;&lt;wsp:rsid wsp:val=&quot;00F622B1&quot;/&gt;&lt;wsp:rsid wsp:val=&quot;00F623AF&quot;/&gt;&lt;wsp:rsid wsp:val=&quot;00F62524&quot;/&gt;&lt;wsp:rsid wsp:val=&quot;00F625AD&quot;/&gt;&lt;wsp:rsid wsp:val=&quot;00F625B3&quot;/&gt;&lt;wsp:rsid wsp:val=&quot;00F627E7&quot;/&gt;&lt;wsp:rsid wsp:val=&quot;00F62C01&quot;/&gt;&lt;wsp:rsid wsp:val=&quot;00F62FA4&quot;/&gt;&lt;wsp:rsid wsp:val=&quot;00F6366B&quot;/&gt;&lt;wsp:rsid wsp:val=&quot;00F6396F&quot;/&gt;&lt;wsp:rsid wsp:val=&quot;00F63B56&quot;/&gt;&lt;wsp:rsid wsp:val=&quot;00F63B67&quot;/&gt;&lt;wsp:rsid wsp:val=&quot;00F63D3F&quot;/&gt;&lt;wsp:rsid wsp:val=&quot;00F641DF&quot;/&gt;&lt;wsp:rsid wsp:val=&quot;00F64416&quot;/&gt;&lt;wsp:rsid wsp:val=&quot;00F645A7&quot;/&gt;&lt;wsp:rsid wsp:val=&quot;00F64797&quot;/&gt;&lt;wsp:rsid wsp:val=&quot;00F649A2&quot;/&gt;&lt;wsp:rsid wsp:val=&quot;00F64A64&quot;/&gt;&lt;wsp:rsid wsp:val=&quot;00F64B06&quot;/&gt;&lt;wsp:rsid wsp:val=&quot;00F64BBD&quot;/&gt;&lt;wsp:rsid wsp:val=&quot;00F64C41&quot;/&gt;&lt;wsp:rsid wsp:val=&quot;00F64FE7&quot;/&gt;&lt;wsp:rsid wsp:val=&quot;00F65121&quot;/&gt;&lt;wsp:rsid wsp:val=&quot;00F6518C&quot;/&gt;&lt;wsp:rsid wsp:val=&quot;00F652A1&quot;/&gt;&lt;wsp:rsid wsp:val=&quot;00F653F9&quot;/&gt;&lt;wsp:rsid wsp:val=&quot;00F6564E&quot;/&gt;&lt;wsp:rsid wsp:val=&quot;00F6575D&quot;/&gt;&lt;wsp:rsid wsp:val=&quot;00F65A3D&quot;/&gt;&lt;wsp:rsid wsp:val=&quot;00F663D4&quot;/&gt;&lt;wsp:rsid wsp:val=&quot;00F666ED&quot;/&gt;&lt;wsp:rsid wsp:val=&quot;00F667EF&quot;/&gt;&lt;wsp:rsid wsp:val=&quot;00F66A94&quot;/&gt;&lt;wsp:rsid wsp:val=&quot;00F66F39&quot;/&gt;&lt;wsp:rsid wsp:val=&quot;00F670C2&quot;/&gt;&lt;wsp:rsid wsp:val=&quot;00F6711B&quot;/&gt;&lt;wsp:rsid wsp:val=&quot;00F67161&quot;/&gt;&lt;wsp:rsid wsp:val=&quot;00F676E2&quot;/&gt;&lt;wsp:rsid wsp:val=&quot;00F67B1C&quot;/&gt;&lt;wsp:rsid wsp:val=&quot;00F67D82&quot;/&gt;&lt;wsp:rsid wsp:val=&quot;00F704AF&quot;/&gt;&lt;wsp:rsid wsp:val=&quot;00F70630&quot;/&gt;&lt;wsp:rsid wsp:val=&quot;00F7086C&quot;/&gt;&lt;wsp:rsid wsp:val=&quot;00F70AA9&quot;/&gt;&lt;wsp:rsid wsp:val=&quot;00F712A8&quot;/&gt;&lt;wsp:rsid wsp:val=&quot;00F7160D&quot;/&gt;&lt;wsp:rsid wsp:val=&quot;00F71771&quot;/&gt;&lt;wsp:rsid wsp:val=&quot;00F71E20&quot;/&gt;&lt;wsp:rsid wsp:val=&quot;00F722D9&quot;/&gt;&lt;wsp:rsid wsp:val=&quot;00F7247B&quot;/&gt;&lt;wsp:rsid wsp:val=&quot;00F7277E&quot;/&gt;&lt;wsp:rsid wsp:val=&quot;00F729B8&quot;/&gt;&lt;wsp:rsid wsp:val=&quot;00F73157&quot;/&gt;&lt;wsp:rsid wsp:val=&quot;00F7329E&quot;/&gt;&lt;wsp:rsid wsp:val=&quot;00F73356&quot;/&gt;&lt;wsp:rsid wsp:val=&quot;00F736FD&quot;/&gt;&lt;wsp:rsid wsp:val=&quot;00F73921&quot;/&gt;&lt;wsp:rsid wsp:val=&quot;00F743D3&quot;/&gt;&lt;wsp:rsid wsp:val=&quot;00F748BA&quot;/&gt;&lt;wsp:rsid wsp:val=&quot;00F74FA0&quot;/&gt;&lt;wsp:rsid wsp:val=&quot;00F7583C&quot;/&gt;&lt;wsp:rsid wsp:val=&quot;00F7584D&quot;/&gt;&lt;wsp:rsid wsp:val=&quot;00F759CC&quot;/&gt;&lt;wsp:rsid wsp:val=&quot;00F75AB9&quot;/&gt;&lt;wsp:rsid wsp:val=&quot;00F75CF4&quot;/&gt;&lt;wsp:rsid wsp:val=&quot;00F75D04&quot;/&gt;&lt;wsp:rsid wsp:val=&quot;00F75E59&quot;/&gt;&lt;wsp:rsid wsp:val=&quot;00F75E76&quot;/&gt;&lt;wsp:rsid wsp:val=&quot;00F75F8E&quot;/&gt;&lt;wsp:rsid wsp:val=&quot;00F7627A&quot;/&gt;&lt;wsp:rsid wsp:val=&quot;00F76402&quot;/&gt;&lt;wsp:rsid wsp:val=&quot;00F7679C&quot;/&gt;&lt;wsp:rsid wsp:val=&quot;00F7699F&quot;/&gt;&lt;wsp:rsid wsp:val=&quot;00F76A36&quot;/&gt;&lt;wsp:rsid wsp:val=&quot;00F76C2B&quot;/&gt;&lt;wsp:rsid wsp:val=&quot;00F76CC3&quot;/&gt;&lt;wsp:rsid wsp:val=&quot;00F76E43&quot;/&gt;&lt;wsp:rsid wsp:val=&quot;00F77507&quot;/&gt;&lt;wsp:rsid wsp:val=&quot;00F775E6&quot;/&gt;&lt;wsp:rsid wsp:val=&quot;00F7776D&quot;/&gt;&lt;wsp:rsid wsp:val=&quot;00F77788&quot;/&gt;&lt;wsp:rsid wsp:val=&quot;00F777A3&quot;/&gt;&lt;wsp:rsid wsp:val=&quot;00F778D7&quot;/&gt;&lt;wsp:rsid wsp:val=&quot;00F77ADA&quot;/&gt;&lt;wsp:rsid wsp:val=&quot;00F77C81&quot;/&gt;&lt;wsp:rsid wsp:val=&quot;00F77CC4&quot;/&gt;&lt;wsp:rsid wsp:val=&quot;00F77E5F&quot;/&gt;&lt;wsp:rsid wsp:val=&quot;00F77FD9&quot;/&gt;&lt;wsp:rsid wsp:val=&quot;00F80277&quot;/&gt;&lt;wsp:rsid wsp:val=&quot;00F80955&quot;/&gt;&lt;wsp:rsid wsp:val=&quot;00F80A45&quot;/&gt;&lt;wsp:rsid wsp:val=&quot;00F80B07&quot;/&gt;&lt;wsp:rsid wsp:val=&quot;00F80F1A&quot;/&gt;&lt;wsp:rsid wsp:val=&quot;00F812C6&quot;/&gt;&lt;wsp:rsid wsp:val=&quot;00F81516&quot;/&gt;&lt;wsp:rsid wsp:val=&quot;00F81AC4&quot;/&gt;&lt;wsp:rsid wsp:val=&quot;00F81C07&quot;/&gt;&lt;wsp:rsid wsp:val=&quot;00F81D94&quot;/&gt;&lt;wsp:rsid wsp:val=&quot;00F81FC1&quot;/&gt;&lt;wsp:rsid wsp:val=&quot;00F822B0&quot;/&gt;&lt;wsp:rsid wsp:val=&quot;00F82480&quot;/&gt;&lt;wsp:rsid wsp:val=&quot;00F828B2&quot;/&gt;&lt;wsp:rsid wsp:val=&quot;00F82A13&quot;/&gt;&lt;wsp:rsid wsp:val=&quot;00F82B88&quot;/&gt;&lt;wsp:rsid wsp:val=&quot;00F8306C&quot;/&gt;&lt;wsp:rsid wsp:val=&quot;00F83385&quot;/&gt;&lt;wsp:rsid wsp:val=&quot;00F833E1&quot;/&gt;&lt;wsp:rsid wsp:val=&quot;00F84405&quot;/&gt;&lt;wsp:rsid wsp:val=&quot;00F84584&quot;/&gt;&lt;wsp:rsid wsp:val=&quot;00F84A11&quot;/&gt;&lt;wsp:rsid wsp:val=&quot;00F84A55&quot;/&gt;&lt;wsp:rsid wsp:val=&quot;00F84D12&quot;/&gt;&lt;wsp:rsid wsp:val=&quot;00F84DDA&quot;/&gt;&lt;wsp:rsid wsp:val=&quot;00F84F06&quot;/&gt;&lt;wsp:rsid wsp:val=&quot;00F850A8&quot;/&gt;&lt;wsp:rsid wsp:val=&quot;00F852FB&quot;/&gt;&lt;wsp:rsid wsp:val=&quot;00F853FE&quot;/&gt;&lt;wsp:rsid wsp:val=&quot;00F856AB&quot;/&gt;&lt;wsp:rsid wsp:val=&quot;00F85AF2&quot;/&gt;&lt;wsp:rsid wsp:val=&quot;00F85C01&quot;/&gt;&lt;wsp:rsid wsp:val=&quot;00F85E35&quot;/&gt;&lt;wsp:rsid wsp:val=&quot;00F85E4A&quot;/&gt;&lt;wsp:rsid wsp:val=&quot;00F85F47&quot;/&gt;&lt;wsp:rsid wsp:val=&quot;00F862E5&quot;/&gt;&lt;wsp:rsid wsp:val=&quot;00F86423&quot;/&gt;&lt;wsp:rsid wsp:val=&quot;00F864B0&quot;/&gt;&lt;wsp:rsid wsp:val=&quot;00F8688B&quot;/&gt;&lt;wsp:rsid wsp:val=&quot;00F868CE&quot;/&gt;&lt;wsp:rsid wsp:val=&quot;00F86AFD&quot;/&gt;&lt;wsp:rsid wsp:val=&quot;00F86C49&quot;/&gt;&lt;wsp:rsid wsp:val=&quot;00F86CDC&quot;/&gt;&lt;wsp:rsid wsp:val=&quot;00F86D0D&quot;/&gt;&lt;wsp:rsid wsp:val=&quot;00F87251&quot;/&gt;&lt;wsp:rsid wsp:val=&quot;00F872F5&quot;/&gt;&lt;wsp:rsid wsp:val=&quot;00F87320&quot;/&gt;&lt;wsp:rsid wsp:val=&quot;00F87451&quot;/&gt;&lt;wsp:rsid wsp:val=&quot;00F8750C&quot;/&gt;&lt;wsp:rsid wsp:val=&quot;00F87525&quot;/&gt;&lt;wsp:rsid wsp:val=&quot;00F8755D&quot;/&gt;&lt;wsp:rsid wsp:val=&quot;00F8792B&quot;/&gt;&lt;wsp:rsid wsp:val=&quot;00F87C4F&quot;/&gt;&lt;wsp:rsid wsp:val=&quot;00F87CA0&quot;/&gt;&lt;wsp:rsid wsp:val=&quot;00F87E2A&quot;/&gt;&lt;wsp:rsid wsp:val=&quot;00F9034A&quot;/&gt;&lt;wsp:rsid wsp:val=&quot;00F90475&quot;/&gt;&lt;wsp:rsid wsp:val=&quot;00F908AF&quot;/&gt;&lt;wsp:rsid wsp:val=&quot;00F90B4B&quot;/&gt;&lt;wsp:rsid wsp:val=&quot;00F90E63&quot;/&gt;&lt;wsp:rsid wsp:val=&quot;00F90EA5&quot;/&gt;&lt;wsp:rsid wsp:val=&quot;00F91024&quot;/&gt;&lt;wsp:rsid wsp:val=&quot;00F91189&quot;/&gt;&lt;wsp:rsid wsp:val=&quot;00F91597&quot;/&gt;&lt;wsp:rsid wsp:val=&quot;00F9164E&quot;/&gt;&lt;wsp:rsid wsp:val=&quot;00F91B1E&quot;/&gt;&lt;wsp:rsid wsp:val=&quot;00F91C4D&quot;/&gt;&lt;wsp:rsid wsp:val=&quot;00F91EE4&quot;/&gt;&lt;wsp:rsid wsp:val=&quot;00F92029&quot;/&gt;&lt;wsp:rsid wsp:val=&quot;00F92231&quot;/&gt;&lt;wsp:rsid wsp:val=&quot;00F92283&quot;/&gt;&lt;wsp:rsid wsp:val=&quot;00F92295&quot;/&gt;&lt;wsp:rsid wsp:val=&quot;00F9274E&quot;/&gt;&lt;wsp:rsid wsp:val=&quot;00F92A7F&quot;/&gt;&lt;wsp:rsid wsp:val=&quot;00F92B26&quot;/&gt;&lt;wsp:rsid wsp:val=&quot;00F92DAD&quot;/&gt;&lt;wsp:rsid wsp:val=&quot;00F93C0E&quot;/&gt;&lt;wsp:rsid wsp:val=&quot;00F93D03&quot;/&gt;&lt;wsp:rsid wsp:val=&quot;00F941C2&quot;/&gt;&lt;wsp:rsid wsp:val=&quot;00F94800&quot;/&gt;&lt;wsp:rsid wsp:val=&quot;00F94994&quot;/&gt;&lt;wsp:rsid wsp:val=&quot;00F94ABF&quot;/&gt;&lt;wsp:rsid wsp:val=&quot;00F94BAD&quot;/&gt;&lt;wsp:rsid wsp:val=&quot;00F95809&quot;/&gt;&lt;wsp:rsid wsp:val=&quot;00F962B5&quot;/&gt;&lt;wsp:rsid wsp:val=&quot;00F9638D&quot;/&gt;&lt;wsp:rsid wsp:val=&quot;00F96608&quot;/&gt;&lt;wsp:rsid wsp:val=&quot;00F9662E&quot;/&gt;&lt;wsp:rsid wsp:val=&quot;00F96982&quot;/&gt;&lt;wsp:rsid wsp:val=&quot;00F96E5F&quot;/&gt;&lt;wsp:rsid wsp:val=&quot;00F96F06&quot;/&gt;&lt;wsp:rsid wsp:val=&quot;00F97970&quot;/&gt;&lt;wsp:rsid wsp:val=&quot;00F97D6C&quot;/&gt;&lt;wsp:rsid wsp:val=&quot;00F97DAF&quot;/&gt;&lt;wsp:rsid wsp:val=&quot;00FA0133&quot;/&gt;&lt;wsp:rsid wsp:val=&quot;00FA0153&quot;/&gt;&lt;wsp:rsid wsp:val=&quot;00FA0414&quot;/&gt;&lt;wsp:rsid wsp:val=&quot;00FA0470&quot;/&gt;&lt;wsp:rsid wsp:val=&quot;00FA057E&quot;/&gt;&lt;wsp:rsid wsp:val=&quot;00FA06C3&quot;/&gt;&lt;wsp:rsid wsp:val=&quot;00FA0901&quot;/&gt;&lt;wsp:rsid wsp:val=&quot;00FA09ED&quot;/&gt;&lt;wsp:rsid wsp:val=&quot;00FA0A4D&quot;/&gt;&lt;wsp:rsid wsp:val=&quot;00FA0D42&quot;/&gt;&lt;wsp:rsid wsp:val=&quot;00FA115A&quot;/&gt;&lt;wsp:rsid wsp:val=&quot;00FA1225&quot;/&gt;&lt;wsp:rsid wsp:val=&quot;00FA165B&quot;/&gt;&lt;wsp:rsid wsp:val=&quot;00FA16E8&quot;/&gt;&lt;wsp:rsid wsp:val=&quot;00FA1BAC&quot;/&gt;&lt;wsp:rsid wsp:val=&quot;00FA1C03&quot;/&gt;&lt;wsp:rsid wsp:val=&quot;00FA1FC3&quot;/&gt;&lt;wsp:rsid wsp:val=&quot;00FA2246&quot;/&gt;&lt;wsp:rsid wsp:val=&quot;00FA22F9&quot;/&gt;&lt;wsp:rsid wsp:val=&quot;00FA2302&quot;/&gt;&lt;wsp:rsid wsp:val=&quot;00FA2865&quot;/&gt;&lt;wsp:rsid wsp:val=&quot;00FA2969&quot;/&gt;&lt;wsp:rsid wsp:val=&quot;00FA298B&quot;/&gt;&lt;wsp:rsid wsp:val=&quot;00FA29D0&quot;/&gt;&lt;wsp:rsid wsp:val=&quot;00FA33B0&quot;/&gt;&lt;wsp:rsid wsp:val=&quot;00FA3A64&quot;/&gt;&lt;wsp:rsid wsp:val=&quot;00FA43D8&quot;/&gt;&lt;wsp:rsid wsp:val=&quot;00FA4771&quot;/&gt;&lt;wsp:rsid wsp:val=&quot;00FA47D4&quot;/&gt;&lt;wsp:rsid wsp:val=&quot;00FA5368&quot;/&gt;&lt;wsp:rsid wsp:val=&quot;00FA53DD&quot;/&gt;&lt;wsp:rsid wsp:val=&quot;00FA5639&quot;/&gt;&lt;wsp:rsid wsp:val=&quot;00FA5694&quot;/&gt;&lt;wsp:rsid wsp:val=&quot;00FA5913&quot;/&gt;&lt;wsp:rsid wsp:val=&quot;00FA5DB2&quot;/&gt;&lt;wsp:rsid wsp:val=&quot;00FA5FED&quot;/&gt;&lt;wsp:rsid wsp:val=&quot;00FA6676&quot;/&gt;&lt;wsp:rsid wsp:val=&quot;00FA676D&quot;/&gt;&lt;wsp:rsid wsp:val=&quot;00FA67F7&quot;/&gt;&lt;wsp:rsid wsp:val=&quot;00FA682A&quot;/&gt;&lt;wsp:rsid wsp:val=&quot;00FA693A&quot;/&gt;&lt;wsp:rsid wsp:val=&quot;00FA6E3C&quot;/&gt;&lt;wsp:rsid wsp:val=&quot;00FA6E45&quot;/&gt;&lt;wsp:rsid wsp:val=&quot;00FA7450&quot;/&gt;&lt;wsp:rsid wsp:val=&quot;00FA754A&quot;/&gt;&lt;wsp:rsid wsp:val=&quot;00FA7F85&quot;/&gt;&lt;wsp:rsid wsp:val=&quot;00FB0177&quot;/&gt;&lt;wsp:rsid wsp:val=&quot;00FB025B&quot;/&gt;&lt;wsp:rsid wsp:val=&quot;00FB05FC&quot;/&gt;&lt;wsp:rsid wsp:val=&quot;00FB0757&quot;/&gt;&lt;wsp:rsid wsp:val=&quot;00FB0822&quot;/&gt;&lt;wsp:rsid wsp:val=&quot;00FB0A4F&quot;/&gt;&lt;wsp:rsid wsp:val=&quot;00FB0B6B&quot;/&gt;&lt;wsp:rsid wsp:val=&quot;00FB0CEA&quot;/&gt;&lt;wsp:rsid wsp:val=&quot;00FB109C&quot;/&gt;&lt;wsp:rsid wsp:val=&quot;00FB1192&quot;/&gt;&lt;wsp:rsid wsp:val=&quot;00FB11C9&quot;/&gt;&lt;wsp:rsid wsp:val=&quot;00FB1B83&quot;/&gt;&lt;wsp:rsid wsp:val=&quot;00FB1C66&quot;/&gt;&lt;wsp:rsid wsp:val=&quot;00FB261A&quot;/&gt;&lt;wsp:rsid wsp:val=&quot;00FB2704&quot;/&gt;&lt;wsp:rsid wsp:val=&quot;00FB27DD&quot;/&gt;&lt;wsp:rsid wsp:val=&quot;00FB28F1&quot;/&gt;&lt;wsp:rsid wsp:val=&quot;00FB2A14&quot;/&gt;&lt;wsp:rsid wsp:val=&quot;00FB2BA7&quot;/&gt;&lt;wsp:rsid wsp:val=&quot;00FB2C9E&quot;/&gt;&lt;wsp:rsid wsp:val=&quot;00FB2EB9&quot;/&gt;&lt;wsp:rsid wsp:val=&quot;00FB2F08&quot;/&gt;&lt;wsp:rsid wsp:val=&quot;00FB2FE6&quot;/&gt;&lt;wsp:rsid wsp:val=&quot;00FB313B&quot;/&gt;&lt;wsp:rsid wsp:val=&quot;00FB316D&quot;/&gt;&lt;wsp:rsid wsp:val=&quot;00FB3246&quot;/&gt;&lt;wsp:rsid wsp:val=&quot;00FB37EE&quot;/&gt;&lt;wsp:rsid wsp:val=&quot;00FB3F1D&quot;/&gt;&lt;wsp:rsid wsp:val=&quot;00FB41EF&quot;/&gt;&lt;wsp:rsid wsp:val=&quot;00FB420F&quot;/&gt;&lt;wsp:rsid wsp:val=&quot;00FB434B&quot;/&gt;&lt;wsp:rsid wsp:val=&quot;00FB47AA&quot;/&gt;&lt;wsp:rsid wsp:val=&quot;00FB48D3&quot;/&gt;&lt;wsp:rsid wsp:val=&quot;00FB4C94&quot;/&gt;&lt;wsp:rsid wsp:val=&quot;00FB4CE8&quot;/&gt;&lt;wsp:rsid wsp:val=&quot;00FB4D39&quot;/&gt;&lt;wsp:rsid wsp:val=&quot;00FB50D1&quot;/&gt;&lt;wsp:rsid wsp:val=&quot;00FB51E6&quot;/&gt;&lt;wsp:rsid wsp:val=&quot;00FB526F&quot;/&gt;&lt;wsp:rsid wsp:val=&quot;00FB5275&quot;/&gt;&lt;wsp:rsid wsp:val=&quot;00FB5325&quot;/&gt;&lt;wsp:rsid wsp:val=&quot;00FB556A&quot;/&gt;&lt;wsp:rsid wsp:val=&quot;00FB55A2&quot;/&gt;&lt;wsp:rsid wsp:val=&quot;00FB5A63&quot;/&gt;&lt;wsp:rsid wsp:val=&quot;00FB5C7E&quot;/&gt;&lt;wsp:rsid wsp:val=&quot;00FB5F4B&quot;/&gt;&lt;wsp:rsid wsp:val=&quot;00FB60A9&quot;/&gt;&lt;wsp:rsid wsp:val=&quot;00FB6285&quot;/&gt;&lt;wsp:rsid wsp:val=&quot;00FB63B9&quot;/&gt;&lt;wsp:rsid wsp:val=&quot;00FB66D7&quot;/&gt;&lt;wsp:rsid wsp:val=&quot;00FB6700&quot;/&gt;&lt;wsp:rsid wsp:val=&quot;00FB6733&quot;/&gt;&lt;wsp:rsid wsp:val=&quot;00FB67F3&quot;/&gt;&lt;wsp:rsid wsp:val=&quot;00FB6968&quot;/&gt;&lt;wsp:rsid wsp:val=&quot;00FB6ACB&quot;/&gt;&lt;wsp:rsid wsp:val=&quot;00FB7529&quot;/&gt;&lt;wsp:rsid wsp:val=&quot;00FB75C7&quot;/&gt;&lt;wsp:rsid wsp:val=&quot;00FB7DE3&quot;/&gt;&lt;wsp:rsid wsp:val=&quot;00FB7F94&quot;/&gt;&lt;wsp:rsid wsp:val=&quot;00FC0261&quot;/&gt;&lt;wsp:rsid wsp:val=&quot;00FC036A&quot;/&gt;&lt;wsp:rsid wsp:val=&quot;00FC04B4&quot;/&gt;&lt;wsp:rsid wsp:val=&quot;00FC076E&quot;/&gt;&lt;wsp:rsid wsp:val=&quot;00FC0982&quot;/&gt;&lt;wsp:rsid wsp:val=&quot;00FC0AE6&quot;/&gt;&lt;wsp:rsid wsp:val=&quot;00FC0C92&quot;/&gt;&lt;wsp:rsid wsp:val=&quot;00FC0CFF&quot;/&gt;&lt;wsp:rsid wsp:val=&quot;00FC0D10&quot;/&gt;&lt;wsp:rsid wsp:val=&quot;00FC1086&quot;/&gt;&lt;wsp:rsid wsp:val=&quot;00FC1182&quot;/&gt;&lt;wsp:rsid wsp:val=&quot;00FC1452&quot;/&gt;&lt;wsp:rsid wsp:val=&quot;00FC1595&quot;/&gt;&lt;wsp:rsid wsp:val=&quot;00FC16EF&quot;/&gt;&lt;wsp:rsid wsp:val=&quot;00FC19AC&quot;/&gt;&lt;wsp:rsid wsp:val=&quot;00FC1DCA&quot;/&gt;&lt;wsp:rsid wsp:val=&quot;00FC2533&quot;/&gt;&lt;wsp:rsid wsp:val=&quot;00FC2582&quot;/&gt;&lt;wsp:rsid wsp:val=&quot;00FC2808&quot;/&gt;&lt;wsp:rsid wsp:val=&quot;00FC28F8&quot;/&gt;&lt;wsp:rsid wsp:val=&quot;00FC296F&quot;/&gt;&lt;wsp:rsid wsp:val=&quot;00FC2A6A&quot;/&gt;&lt;wsp:rsid wsp:val=&quot;00FC2AB4&quot;/&gt;&lt;wsp:rsid wsp:val=&quot;00FC2C6F&quot;/&gt;&lt;wsp:rsid wsp:val=&quot;00FC2E69&quot;/&gt;&lt;wsp:rsid wsp:val=&quot;00FC2F67&quot;/&gt;&lt;wsp:rsid wsp:val=&quot;00FC3186&quot;/&gt;&lt;wsp:rsid wsp:val=&quot;00FC3499&quot;/&gt;&lt;wsp:rsid wsp:val=&quot;00FC383C&quot;/&gt;&lt;wsp:rsid wsp:val=&quot;00FC383E&quot;/&gt;&lt;wsp:rsid wsp:val=&quot;00FC3A32&quot;/&gt;&lt;wsp:rsid wsp:val=&quot;00FC3A81&quot;/&gt;&lt;wsp:rsid wsp:val=&quot;00FC3B84&quot;/&gt;&lt;wsp:rsid wsp:val=&quot;00FC3E57&quot;/&gt;&lt;wsp:rsid wsp:val=&quot;00FC40EF&quot;/&gt;&lt;wsp:rsid wsp:val=&quot;00FC4705&quot;/&gt;&lt;wsp:rsid wsp:val=&quot;00FC4D65&quot;/&gt;&lt;wsp:rsid wsp:val=&quot;00FC4DDB&quot;/&gt;&lt;wsp:rsid wsp:val=&quot;00FC4EEA&quot;/&gt;&lt;wsp:rsid wsp:val=&quot;00FC4EF0&quot;/&gt;&lt;wsp:rsid wsp:val=&quot;00FC5454&quot;/&gt;&lt;wsp:rsid wsp:val=&quot;00FC5871&quot;/&gt;&lt;wsp:rsid wsp:val=&quot;00FC5B60&quot;/&gt;&lt;wsp:rsid wsp:val=&quot;00FC5CEF&quot;/&gt;&lt;wsp:rsid wsp:val=&quot;00FC626C&quot;/&gt;&lt;wsp:rsid wsp:val=&quot;00FC62C5&quot;/&gt;&lt;wsp:rsid wsp:val=&quot;00FC630E&quot;/&gt;&lt;wsp:rsid wsp:val=&quot;00FC63BB&quot;/&gt;&lt;wsp:rsid wsp:val=&quot;00FC63C5&quot;/&gt;&lt;wsp:rsid wsp:val=&quot;00FC6932&quot;/&gt;&lt;wsp:rsid wsp:val=&quot;00FC696B&quot;/&gt;&lt;wsp:rsid wsp:val=&quot;00FC6B39&quot;/&gt;&lt;wsp:rsid wsp:val=&quot;00FC7428&quot;/&gt;&lt;wsp:rsid wsp:val=&quot;00FC7574&quot;/&gt;&lt;wsp:rsid wsp:val=&quot;00FC76E5&quot;/&gt;&lt;wsp:rsid wsp:val=&quot;00FC76FC&quot;/&gt;&lt;wsp:rsid wsp:val=&quot;00FC77C8&quot;/&gt;&lt;wsp:rsid wsp:val=&quot;00FC7A77&quot;/&gt;&lt;wsp:rsid wsp:val=&quot;00FC7EF2&quot;/&gt;&lt;wsp:rsid wsp:val=&quot;00FC7F20&quot;/&gt;&lt;wsp:rsid wsp:val=&quot;00FC7F72&quot;/&gt;&lt;wsp:rsid wsp:val=&quot;00FD0292&quot;/&gt;&lt;wsp:rsid wsp:val=&quot;00FD0506&quot;/&gt;&lt;wsp:rsid wsp:val=&quot;00FD089B&quot;/&gt;&lt;wsp:rsid wsp:val=&quot;00FD08E6&quot;/&gt;&lt;wsp:rsid wsp:val=&quot;00FD0A0F&quot;/&gt;&lt;wsp:rsid wsp:val=&quot;00FD0ADB&quot;/&gt;&lt;wsp:rsid wsp:val=&quot;00FD0C7F&quot;/&gt;&lt;wsp:rsid wsp:val=&quot;00FD10CA&quot;/&gt;&lt;wsp:rsid wsp:val=&quot;00FD13DE&quot;/&gt;&lt;wsp:rsid wsp:val=&quot;00FD15E7&quot;/&gt;&lt;wsp:rsid wsp:val=&quot;00FD268A&quot;/&gt;&lt;wsp:rsid wsp:val=&quot;00FD29D3&quot;/&gt;&lt;wsp:rsid wsp:val=&quot;00FD2AD8&quot;/&gt;&lt;wsp:rsid wsp:val=&quot;00FD2B4C&quot;/&gt;&lt;wsp:rsid wsp:val=&quot;00FD2C0E&quot;/&gt;&lt;wsp:rsid wsp:val=&quot;00FD2C67&quot;/&gt;&lt;wsp:rsid wsp:val=&quot;00FD2E3F&quot;/&gt;&lt;wsp:rsid wsp:val=&quot;00FD2EA2&quot;/&gt;&lt;wsp:rsid wsp:val=&quot;00FD30B9&quot;/&gt;&lt;wsp:rsid wsp:val=&quot;00FD32AD&quot;/&gt;&lt;wsp:rsid wsp:val=&quot;00FD33F0&quot;/&gt;&lt;wsp:rsid wsp:val=&quot;00FD36DC&quot;/&gt;&lt;wsp:rsid wsp:val=&quot;00FD3AEA&quot;/&gt;&lt;wsp:rsid wsp:val=&quot;00FD3D09&quot;/&gt;&lt;wsp:rsid wsp:val=&quot;00FD434F&quot;/&gt;&lt;wsp:rsid wsp:val=&quot;00FD4743&quot;/&gt;&lt;wsp:rsid wsp:val=&quot;00FD4C11&quot;/&gt;&lt;wsp:rsid wsp:val=&quot;00FD5126&quot;/&gt;&lt;wsp:rsid wsp:val=&quot;00FD5681&quot;/&gt;&lt;wsp:rsid wsp:val=&quot;00FD5992&quot;/&gt;&lt;wsp:rsid wsp:val=&quot;00FD59BA&quot;/&gt;&lt;wsp:rsid wsp:val=&quot;00FD5AE3&quot;/&gt;&lt;wsp:rsid wsp:val=&quot;00FD6110&quot;/&gt;&lt;wsp:rsid wsp:val=&quot;00FD6184&quot;/&gt;&lt;wsp:rsid wsp:val=&quot;00FD6417&quot;/&gt;&lt;wsp:rsid wsp:val=&quot;00FD69AE&quot;/&gt;&lt;wsp:rsid wsp:val=&quot;00FD6F22&quot;/&gt;&lt;wsp:rsid wsp:val=&quot;00FD73D6&quot;/&gt;&lt;wsp:rsid wsp:val=&quot;00FD7519&quot;/&gt;&lt;wsp:rsid wsp:val=&quot;00FD787C&quot;/&gt;&lt;wsp:rsid wsp:val=&quot;00FD7A3A&quot;/&gt;&lt;wsp:rsid wsp:val=&quot;00FD7CEC&quot;/&gt;&lt;wsp:rsid wsp:val=&quot;00FD7D7C&quot;/&gt;&lt;wsp:rsid wsp:val=&quot;00FE0010&quot;/&gt;&lt;wsp:rsid wsp:val=&quot;00FE00D3&quot;/&gt;&lt;wsp:rsid wsp:val=&quot;00FE0229&quot;/&gt;&lt;wsp:rsid wsp:val=&quot;00FE0A4B&quot;/&gt;&lt;wsp:rsid wsp:val=&quot;00FE0B19&quot;/&gt;&lt;wsp:rsid wsp:val=&quot;00FE0BFA&quot;/&gt;&lt;wsp:rsid wsp:val=&quot;00FE0CF1&quot;/&gt;&lt;wsp:rsid wsp:val=&quot;00FE0D99&quot;/&gt;&lt;wsp:rsid wsp:val=&quot;00FE0E29&quot;/&gt;&lt;wsp:rsid wsp:val=&quot;00FE1303&quot;/&gt;&lt;wsp:rsid wsp:val=&quot;00FE1310&quot;/&gt;&lt;wsp:rsid wsp:val=&quot;00FE16B5&quot;/&gt;&lt;wsp:rsid wsp:val=&quot;00FE1762&quot;/&gt;&lt;wsp:rsid wsp:val=&quot;00FE23EF&quot;/&gt;&lt;wsp:rsid wsp:val=&quot;00FE24C3&quot;/&gt;&lt;wsp:rsid wsp:val=&quot;00FE2585&quot;/&gt;&lt;wsp:rsid wsp:val=&quot;00FE2821&quot;/&gt;&lt;wsp:rsid wsp:val=&quot;00FE2CD5&quot;/&gt;&lt;wsp:rsid wsp:val=&quot;00FE3376&quot;/&gt;&lt;wsp:rsid wsp:val=&quot;00FE344C&quot;/&gt;&lt;wsp:rsid wsp:val=&quot;00FE3635&quot;/&gt;&lt;wsp:rsid wsp:val=&quot;00FE3706&quot;/&gt;&lt;wsp:rsid wsp:val=&quot;00FE3739&quot;/&gt;&lt;wsp:rsid wsp:val=&quot;00FE37EC&quot;/&gt;&lt;wsp:rsid wsp:val=&quot;00FE38E2&quot;/&gt;&lt;wsp:rsid wsp:val=&quot;00FE390F&quot;/&gt;&lt;wsp:rsid wsp:val=&quot;00FE3967&quot;/&gt;&lt;wsp:rsid wsp:val=&quot;00FE3DD4&quot;/&gt;&lt;wsp:rsid wsp:val=&quot;00FE3F8F&quot;/&gt;&lt;wsp:rsid wsp:val=&quot;00FE44EC&quot;/&gt;&lt;wsp:rsid wsp:val=&quot;00FE45EB&quot;/&gt;&lt;wsp:rsid wsp:val=&quot;00FE46A0&quot;/&gt;&lt;wsp:rsid wsp:val=&quot;00FE48A4&quot;/&gt;&lt;wsp:rsid wsp:val=&quot;00FE4B42&quot;/&gt;&lt;wsp:rsid wsp:val=&quot;00FE4E0B&quot;/&gt;&lt;wsp:rsid wsp:val=&quot;00FE5091&quot;/&gt;&lt;wsp:rsid wsp:val=&quot;00FE52B4&quot;/&gt;&lt;wsp:rsid wsp:val=&quot;00FE5491&quot;/&gt;&lt;wsp:rsid wsp:val=&quot;00FE54A1&quot;/&gt;&lt;wsp:rsid wsp:val=&quot;00FE5788&quot;/&gt;&lt;wsp:rsid wsp:val=&quot;00FE59B8&quot;/&gt;&lt;wsp:rsid wsp:val=&quot;00FE5DBF&quot;/&gt;&lt;wsp:rsid wsp:val=&quot;00FE5E90&quot;/&gt;&lt;wsp:rsid wsp:val=&quot;00FE611F&quot;/&gt;&lt;wsp:rsid wsp:val=&quot;00FE67C2&quot;/&gt;&lt;wsp:rsid wsp:val=&quot;00FE6A5D&quot;/&gt;&lt;wsp:rsid wsp:val=&quot;00FE6AC5&quot;/&gt;&lt;wsp:rsid wsp:val=&quot;00FE6B54&quot;/&gt;&lt;wsp:rsid wsp:val=&quot;00FE6B84&quot;/&gt;&lt;wsp:rsid wsp:val=&quot;00FE6EA2&quot;/&gt;&lt;wsp:rsid wsp:val=&quot;00FE6EAA&quot;/&gt;&lt;wsp:rsid wsp:val=&quot;00FE7013&quot;/&gt;&lt;wsp:rsid wsp:val=&quot;00FE722C&quot;/&gt;&lt;wsp:rsid wsp:val=&quot;00FE723F&quot;/&gt;&lt;wsp:rsid wsp:val=&quot;00FE753E&quot;/&gt;&lt;wsp:rsid wsp:val=&quot;00FE7653&quot;/&gt;&lt;wsp:rsid wsp:val=&quot;00FE77C9&quot;/&gt;&lt;wsp:rsid wsp:val=&quot;00FE78E6&quot;/&gt;&lt;wsp:rsid wsp:val=&quot;00FE7B55&quot;/&gt;&lt;wsp:rsid wsp:val=&quot;00FE7CBD&quot;/&gt;&lt;wsp:rsid wsp:val=&quot;00FF01B9&quot;/&gt;&lt;wsp:rsid wsp:val=&quot;00FF0296&quot;/&gt;&lt;wsp:rsid wsp:val=&quot;00FF03FF&quot;/&gt;&lt;wsp:rsid wsp:val=&quot;00FF0437&quot;/&gt;&lt;wsp:rsid wsp:val=&quot;00FF078A&quot;/&gt;&lt;wsp:rsid wsp:val=&quot;00FF07F0&quot;/&gt;&lt;wsp:rsid wsp:val=&quot;00FF0851&quot;/&gt;&lt;wsp:rsid wsp:val=&quot;00FF0981&quot;/&gt;&lt;wsp:rsid wsp:val=&quot;00FF0C22&quot;/&gt;&lt;wsp:rsid wsp:val=&quot;00FF0DCD&quot;/&gt;&lt;wsp:rsid wsp:val=&quot;00FF0FD1&quot;/&gt;&lt;wsp:rsid wsp:val=&quot;00FF133A&quot;/&gt;&lt;wsp:rsid wsp:val=&quot;00FF1815&quot;/&gt;&lt;wsp:rsid wsp:val=&quot;00FF18FC&quot;/&gt;&lt;wsp:rsid wsp:val=&quot;00FF1916&quot;/&gt;&lt;wsp:rsid wsp:val=&quot;00FF19BC&quot;/&gt;&lt;wsp:rsid wsp:val=&quot;00FF1D79&quot;/&gt;&lt;wsp:rsid wsp:val=&quot;00FF1DC7&quot;/&gt;&lt;wsp:rsid wsp:val=&quot;00FF20B5&quot;/&gt;&lt;wsp:rsid wsp:val=&quot;00FF2193&quot;/&gt;&lt;wsp:rsid wsp:val=&quot;00FF286F&quot;/&gt;&lt;wsp:rsid wsp:val=&quot;00FF30E5&quot;/&gt;&lt;wsp:rsid wsp:val=&quot;00FF3176&quot;/&gt;&lt;wsp:rsid wsp:val=&quot;00FF3A24&quot;/&gt;&lt;wsp:rsid wsp:val=&quot;00FF3AEA&quot;/&gt;&lt;wsp:rsid wsp:val=&quot;00FF3D50&quot;/&gt;&lt;wsp:rsid wsp:val=&quot;00FF3F32&quot;/&gt;&lt;wsp:rsid wsp:val=&quot;00FF3F6A&quot;/&gt;&lt;wsp:rsid wsp:val=&quot;00FF477C&quot;/&gt;&lt;wsp:rsid wsp:val=&quot;00FF48C5&quot;/&gt;&lt;wsp:rsid wsp:val=&quot;00FF4A2B&quot;/&gt;&lt;wsp:rsid wsp:val=&quot;00FF4BBE&quot;/&gt;&lt;wsp:rsid wsp:val=&quot;00FF4C11&quot;/&gt;&lt;wsp:rsid wsp:val=&quot;00FF4F30&quot;/&gt;&lt;wsp:rsid wsp:val=&quot;00FF506B&quot;/&gt;&lt;wsp:rsid wsp:val=&quot;00FF5362&quot;/&gt;&lt;wsp:rsid wsp:val=&quot;00FF537C&quot;/&gt;&lt;wsp:rsid wsp:val=&quot;00FF569C&quot;/&gt;&lt;wsp:rsid wsp:val=&quot;00FF6054&quot;/&gt;&lt;wsp:rsid wsp:val=&quot;00FF619E&quot;/&gt;&lt;wsp:rsid wsp:val=&quot;00FF6389&quot;/&gt;&lt;wsp:rsid wsp:val=&quot;00FF690E&quot;/&gt;&lt;wsp:rsid wsp:val=&quot;00FF6A05&quot;/&gt;&lt;wsp:rsid wsp:val=&quot;00FF6A5A&quot;/&gt;&lt;wsp:rsid wsp:val=&quot;00FF6A64&quot;/&gt;&lt;wsp:rsid wsp:val=&quot;00FF6AF3&quot;/&gt;&lt;wsp:rsid wsp:val=&quot;00FF6B0A&quot;/&gt;&lt;wsp:rsid wsp:val=&quot;00FF6E19&quot;/&gt;&lt;wsp:rsid wsp:val=&quot;00FF6E74&quot;/&gt;&lt;wsp:rsid wsp:val=&quot;00FF6EE5&quot;/&gt;&lt;wsp:rsid wsp:val=&quot;00FF7373&quot;/&gt;&lt;wsp:rsid wsp:val=&quot;00FF73A3&quot;/&gt;&lt;wsp:rsid wsp:val=&quot;00FF73FE&quot;/&gt;&lt;wsp:rsid wsp:val=&quot;00FF754A&quot;/&gt;&lt;wsp:rsid wsp:val=&quot;00FF770D&quot;/&gt;&lt;wsp:rsid wsp:val=&quot;00FF7814&quot;/&gt;&lt;wsp:rsid wsp:val=&quot;00FF793E&quot;/&gt;&lt;wsp:rsid wsp:val=&quot;00FF7B65&quot;/&gt;&lt;wsp:rsid wsp:val=&quot;00FF7D23&quot;/&gt;&lt;/wsp:rsids&gt;&lt;/w:docPr&gt;&lt;w:body&gt;&lt;wx:sect&gt;&lt;w:p wsp:rsidR=&quot;00A013CF&quot; wsp:rsidRDefault=&quot;00A013CF&quot; wsp:rsidP=&quot;00A013CF&quot;&gt;&lt;m:oMathPara&gt;&lt;m:oMath&gt;&lt;m:sSub&gt;&lt;m:sSubPr&gt;&lt;m:ctrlPr&gt;&lt;w:rPr&gt;&lt;w:rFonts w:ascii=&quot;Cambria Math&quot;/&gt;&lt;wx:font wx:val=&quot;Cambria Math&quot;/&gt;&lt;w:i/&gt;&lt;w:sz w:val=&quot;24&quot;/&gt;&lt;/w:rPr&gt;&lt;/m:ctrlPr&gt;&lt;/m:sSubPr&gt;&lt;m:e&gt;&lt;m:r&gt;&lt;w:rPr&gt;&lt;w:rFonts w:ascii=&quot;Cambria Math&quot;/&gt;&lt;wx:font wx:val=&quot;Cambria Math&quot;/&gt;&lt;w:i/&gt;&lt;w:sz w:val=&quot;24&quot;/&gt;&lt;/w:rPr&gt;&lt;m:t&gt;Y&lt;/m:t&gt;&lt;/m:r&gt;&lt;/m:e&gt;&lt;m:sub&gt;&lt;m:sSub&gt;&lt;m:sSubPr&gt;&lt;m:ctrlPr&gt;&lt;w:rPr&gt;&lt;w:rFonts w:ascii=&quot;Cambria Math&quot;/&gt;&lt;wx:font wx:val=&quot;Cambria Math&quot;/&gt;&lt;w:i/&gt;&lt;w:sz w:val=&quot;24&quot;/&gt;&lt;/w:rPr&gt;&lt;/m:ctrlPr&gt;&lt;/m:sSubPr&gt;&lt;m:e&gt;&lt;m:r&gt;&lt;w:rPr&gt;&lt;w:rFonts w:ascii=&quot;Cambria Math&quot;/&gt;&lt;wx:font wx:val=&quot;Cambria Math&quot;/&gt;&lt;w:i/&gt;&lt;w:sz w:val=&quot;24&quot;/&gt;&lt;/w:rPr&gt;&lt;m:t&gt;g&lt;/m:t&gt;&lt;/m:r&gt;&lt;/m:e&gt;&lt;m:sub&gt;&lt;m:r&gt;&lt;w:rPr&gt;&lt;w:rFonts w:ascii=&quot;Cambria Math&quot;/&gt;&lt;wx:font wx:val=&quot;Cambria Math&quot;/&gt;&lt;w:i/&gt;&lt;w:sz w:val=&quot;24&quot;/&gt;&lt;/w:rPr&gt;&lt;m:t&gt;k&lt;/m:t&gt;&lt;/m:r&gt;&lt;/m:sub&gt;&lt;/m:sSub&gt;&lt;m:ctrlPr&gt;&lt;w:rPr&gt;&lt;w:rFonts w:ascii=&quot;Cambria Math&quot; w:h-ansi=&quot;Cambria Math&quot;/&gt;&lt;wx:font wx:val=&quot;Cambria Math&quot;/&gt;&lt;w:i/&gt;&lt;w:sz w:val=&quot;24&quot;/&gt;&lt;/w:rPr&gt;&lt;/m:ctrlPr&gt;&lt;/m:sub&gt;&lt;/m:sSub&gt;&lt;m:r&gt;&lt;w:rPr&gt;&lt;w:rFonts w:ascii=&quot;Cambria Math&quot;/&gt;&lt;wx:font wx:val=&quot;Cambria Math&quot;/&gt;&lt;w:i/&gt;&lt;w:sz w:val=&quot;24&quot;/&gt;&lt;/w:rPr&gt;&lt;m:t&gt;(&lt;/m:t&gt;&lt;/m:r&gt;&lt;m:sSub&gt;&lt;m:sSubPr&gt;&lt;m:ctrlPr&gt;&lt;w:rPr&gt;&lt;w:rFonts w:ascii=&quot;Cambria Math&quot;/&gt;&lt;wx:font wx:val=&quot;Cambria Math&quot;/&gt;&lt;w:i/&gt;&lt;w:sz w:val=&quot;24&quot;/&gt;&lt;/w:rPr&gt;&lt;/m:ctrlPr&gt;&lt;/m:sSubPr&gt;&lt;m:e&gt;&lt;m:r&gt;&lt;w:rPr&gt;&lt;w:rFonts w:ascii=&quot;Cambria Math&quot;/&gt;&lt;wx:font wx:val=&quot;Cambria Math&quot;/&gt;&lt;w:i/&gt;&lt;w:sz w:val=&quot;24&quot;/&gt;&lt;/w:rPr&gt;&lt;m:t&gt;x&lt;/m:t&gt;&lt;/m:r&gt;&lt;/m:e&gt;&lt;m:sub&gt;&lt;m:r&gt;&lt;w:rPr&gt;&lt;w:rFonts w:ascii=&quot;Cambria Math&quot;/&gt;&lt;wx:font wx:val=&quot;Cambria Math&quot;/&gt;&lt;w:i/&gt;&lt;w:sz w:val=&quot;24&quot;/&gt;&lt;/w:rPr&gt;&lt;m:t&gt;ij&lt;/m:t&gt;&lt;/m:r&gt;&lt;/m:sub&gt;&lt;/m:sSub&gt;&lt;m:r&gt;&lt;w:rPr&gt;&lt;w:rFonts w:ascii=&quot;Cambria Math&quot;/&gt;&lt;wx:font wx:val=&quot;Cambria Math&quot;/&gt;&lt;w:i/&gt;&lt;w:sz w:val=&quot;24&quot;/&gt;&lt;/w:rPr&gt;&lt;m:t&gt;)=&lt;/m:t&gt;&lt;/m:r&gt;&lt;m:d&gt;&lt;m:dPr&gt;&lt;m:begChr m:val=&quot;{&quot;/&gt;&lt;m:endChr m:val=&quot;&quot;/&gt;&lt;m:ctrlPr&gt;&lt;w:rPr&gt;&lt;w:rFonts w:ascii=&quot;Cambria Math&quot;/&gt;&lt;wx:font wx:val=&quot;Cambria Math&quot;/&gt;&lt;w:i/&gt;&lt;w:sz w:val=&quot;24&quot;/&gt;&lt;/w:rPr&gt;&lt;/m:ctrlPr&gt;&lt;/m:dPr&gt;&lt;m:e&gt;&lt;m:eqArr&gt;&lt;m:eqArrPr&gt;&lt;m:ctrlPr&gt;&lt;w:rPr&gt;&lt;w:rFonts w:ascii=&quot;Cambria Math&quot;/&gt;&lt;wx:font wx:val=&quot;Cambria Math&quot;/&gt;&lt;w:i/&gt;&lt;w:sz w:val=&quot;24&quot;/&gt;&lt;/w:rPr&gt;&lt;/m:ctrlPr&gt;&lt;/m:eqArrPr&gt;&lt;m:e&gt;&lt;m:r&gt;&lt;w:rPr&gt;&lt;w:rFonts w:ascii=&quot;Cambria Math&quot;/&gt;&lt;wx:font wx:val=&quot;Cambria Math&quot;/&gt;&lt;w:i/&gt;&lt;w:sz w:val=&quot;24&quot;/&gt;&lt;/w:rPr&gt;&lt;m:t&gt;&amp;amp;1&lt;/m:t&gt;&lt;/m:r&gt;&lt;m:r&gt;&lt;m:rPr&gt;&lt;m:sty m:val=&quot;p&quot;/&gt;&lt;/m:rPr&gt;&lt;w:rPr&gt;&lt;w:rFonts w:ascii=&quot;Cambria Math&quot;/&gt;&lt;wx:font wx:val=&quot;Cambria Math&quot;/&gt;&lt;w:sz w:val=&quot;24&quot;/&gt;&lt;/w:rPr&gt;&lt;m:t&gt;,&lt;/m:t&gt;&lt;/m:r&gt;&lt;m:sSub&gt;&lt;m:sSubPr&gt;&lt;m:ctrlPr&gt;&lt;w:rPr&gt;&lt;w:rFonts w:ascii=&quot;Cambria Math&quot;/&gt;&lt;wx:font wx:val=&quot;Cambria Math&quot;/&gt;&lt;w:sz w:val=&quot;24&quot;/&gt;&lt;/w:rPr&gt;&lt;/m:ctrlPr&gt;&lt;/m:sSubPr&gt;&lt;m:e&gt;&lt;m:r&gt;&lt;w:rPr&gt;&lt;w:rFonts w:ascii=&quot;Cambria Math&quot;/&gt;&lt;wx:font wx:val=&quot;Cambria Math&quot;/&gt;&lt;w:i/&gt;&lt;w:i-cs/&gt;&lt;w:sz w:val=&quot;24&quot;/&gt;&lt;/w:rPr&gt;&lt;m:t&gt;x&lt;/m:t&gt;&lt;/m:r&gt;&lt;/m:e&gt;&lt;m:sub&gt;&lt;m:r&gt;&lt;w:rPr&gt;&lt;w:rFonts w:ascii=&quot;Cambria Math&quot;/&gt;&lt;wx:font wx:val=&quot;Cambria Math&quot;/&gt;&lt;w:i/&gt;&lt;w:sz w:val=&quot;24&quot;/&gt;&lt;/w:rPr&gt;&lt;m:t&gt;ij&lt;/m:t&gt;&lt;/m:r&gt;&lt;m:ctrlPr&gt;&lt;w:rPr&gt;&lt;w:rFonts w:ascii=&quot;Cambria Math&quot;/&gt;&lt;wx:font wx:val=&quot;Cambria Math&quot;/&gt;&lt;w:i/&gt;&lt;w:sz w:val=&quot;24&quot;/&gt;&lt;/w:rPr&gt;&lt;/m:ctrlPr&gt;&lt;/m:sub&gt;&lt;/m:sSub&gt;&lt;m:r&gt;&lt;w:rPr&gt;&lt;w:rFonts w:ascii=&quot;Cambria Math&quot; w:h-ansi=&quot;Cambria Math&quot; w:cs=&quot;Cambria Math&quot;/&gt;&lt;wx:font wx:val=&quot;Cambria Math&quot;/&gt;&lt;w:i/&gt;&lt;w:sz w:val=&quot;24&quot;/&gt;&lt;/w:rPr&gt;&lt;m:t&gt;∈&lt;/m:t&gt;&lt;/m:r&gt;&lt;m:sSub&gt;&lt;m:sSubPr&gt;&lt;m:ctrlPr&gt;&lt;w:rPr&gt;&lt;w:rFonts w:ascii=&quot;Cambria Math&quot;/&gt;&lt;wx:font wx:val=&quot;Cambria Math&quot;/&gt;&lt;w:i/&gt;&lt;w:sz w:val=&quot;24&quot;/&gt;&lt;/w:rPr&gt;&lt;/m:ctrlPr&gt;&lt;/m:sSubwwwwwwwwwwwwwwwwwwwwwwwwwwwwwwwwwwwwwwwPrc&gt;&lt;m:e&gt;&lt;m:r&gt;&lt;w:rPr&gt;&lt;w:rFonts w:ascii=&quot;Cambria Math&quot;/&gt;&lt;wx:font wx:val=&quot;Cambria Math&quot;/&gt;&lt;w:i/&gt;&lt;w:sz w:val=&quot;24&quot;/&gt;&lt;/w:rPr&gt;&lt;m:t&gt;g&lt;/m:t&gt;&lt;/m:r&gt;&lt;/m:e&gt;&lt;m:sub&gt;&lt;m:r&gt;&lt;w:rPr&gt;&lt;w:rFonts w:ascii=&quot;Cambria Math&quot;/&gt;&lt;wx:font wx:val=&quot;Cambria Math&quot;/&gt;&lt;w:i/&gt;&lt;w:sz w:val=&quot;24&quot;/&gt;&lt;/w:rPr&gt;&lt;m:t&gt;k&lt;/m:t&gt;&lt;/m:r&gt;&lt;/m:sub&gt;&lt;/m:sSub&gt;&lt;/m:e&gt;&lt;m:e&gt;&lt;m:r&gt;&lt;w:rPr&gt;&lt;w:rFonts w:ascii=&quot;Cambria Math&quot;/&gt;&lt;wx:font wx:val=&quot;Cambria Math&quot;/&gt;&lt;w:i/&gt;&lt;w:sz w:val=&quot;24&quot;/&gt;&lt;/w:rPr&gt;&lt;m:t&gt;&amp;amp;0,&lt;/m:t&gt;&lt;/m:r&gt;&lt;m:sSub&gt;&lt;m:sSubPr&gt;&lt;m:ctrlPr&gt;&lt;w:rPr&gt;&lt;w:rFonts w:ascii=&quot;Cambria Math&quot;/&gt;&lt;wx:font wx:val=&quot;Cambria Math&quot;/&gt;&lt;w:i/&gt;&lt;w:sz w:val=&quot;24&quot;/&gt;&lt;/w:rPr&gt;&lt;/m:ctrlPr&gt;&lt;/m:sSubPr&gt;&lt;m:e&gt;&lt;m:r&gt;&lt;w:rPr&gt;&lt;w:rFonts w:ascii=&quot;Cambria Math&quot;/&gt;&lt;wx:font wx:val=&quot;Cambria Math&quot;/&gt;&lt;w:i/&gt;&lt;w:sz w:val=&quot;24&quot;/&gt;&lt;/w:rPr&gt;&lt;m:t&gt;x&lt;/m:t&gt;&lt;/m:r&gt;&lt;/m:e&gt;&lt;m:sub&gt;&lt;m:r&gt;&lt;w:rPr&gt;&lt;w:rFonts w:ascii=&quot;Cambria Math&quot;/&gt;&lt;wx:font wx:val=&quot;Cambria Math&quot;/&gt;&lt;w:i/&gt;&lt;w:sz w:val=&quot;24&quot;/&gt;&lt;/w:rPr&gt;&lt;m:t&gt;ij&lt;/m:t&gt;&lt;/m:r&gt;&lt;/m:sub&gt;&lt;/m:sSub&gt;&lt;m:r&gt;&lt;w:rPr&gt;&lt;w:rFonts w:ascii=&quot;Cambria Math&quot; w:h-ansi=&quot;Cambria Math&quot; w:cs=&quot;Cambria Math&quot;/&gt;&lt;wx:font wx:val=&quot;Cambria Math&quot;/&gt;&lt;w:i/&gt;&lt;w:sz w:val=&quot;24&quot;/&gt;&lt;/w:rPr&gt;&lt;m:t&gt;?&lt;/m:t&gt;&lt;/m:r&gt;&lt;m:sSub&gt;&lt;m:sSubPr&gt;&lt;m:ctrlPr&gt;&lt;w:rPr&gt;&lt;w:rFonts w:ascii=&quot;Cambria Math&quot;/&gt;&lt;wx:font wx:val=&quot;Cambria Math&quot;/&gt;&lt;w:i/&gt;&lt;w:sz w:val=&quot;24&quot;/&gt;&lt;/w:rPr&gt;&lt;/m:ctrlPr&gt;&lt;/m:sSubPr&gt;&lt;m:e&gt;&lt;m:r&gt;&lt;w:rPr&gt;&lt;w:rFonts w:ascii=&quot;Cambria Math&quot;/&gt;&lt;wx:font wx:val=&quot;Cambria Math&quot;/&gt;&lt;w:i/&gt;&lt;w:sz w:val=&quot;24&quot;/&gt;&lt;/w:rPr&gt;&lt;m:t&gt;g&lt;/m:t&gt;&lt;/m:r&gt;&lt;/m:e&gt;&lt;m:sub&gt;&lt;m:r&gt;&lt;w:rPr&gt;&lt;w:rFonts w:ascii=&quot;Cambria Math&quot;/&gt;&lt;wx:font wx:val=&quot;Cambria Math&quot;/&gt;&lt;w:i/&gt;&lt;w:sz w:val=&quot;24&quot;/&gt;&lt;/w:rPr&gt;&lt;m:t&gt;k&lt;/m:t&gt;&lt;/m:r&gt;&lt;/m:sub&gt;&lt;/m:sSub&gt;&lt;m:ctrlPr&gt;&lt;w:rPr&gt;&lt;w:rFonts w:ascii=&quot;Cambria Math&quot; w:h-ansi=&quot;Cambria Math&quot;/&gt;&lt;wx:font wx:val=&quot;Cambria Math&quot;/&gt;&lt;w:i/&gt;&lt;w:sz w:val=&quot;24&quot;/&gt;&lt;/w:rPr&gt;&lt;/m:ctrlPr&gt;&lt;/m:e&gt;&lt;/m:eqArr&gt;&lt;m:ctrlPr&gt;&lt;w:rPr&gt;&lt;w:rFonts w:ascii=&quot;Cambria Math&quot; w:h-ansi=&quot;Cambria Math&quot;/&gt;&lt;wx:font wx:val=&quot;Cambria Math&quot;/&gt;&lt;w:i/&gt;&lt;w:sz w:val=&quot;24&quot;/&gt;&lt;/w:rPr&gt;&lt;/m:ctrlPr&gt;&lt;/m:e&gt;&lt;/m:d&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48" o:title="" chromakey="white"/>
          </v:shape>
        </w:pict>
      </w:r>
      <w:r>
        <w:rPr>
          <w:sz w:val="24"/>
        </w:rPr>
        <w:instrText xml:space="preserve"> </w:instrText>
      </w:r>
      <w:r>
        <w:rPr>
          <w:sz w:val="24"/>
        </w:rPr>
        <w:fldChar w:fldCharType="separate"/>
      </w:r>
      <w:r w:rsidR="00BE62B6">
        <w:rPr>
          <w:position w:val="-21"/>
        </w:rPr>
        <w:pict w14:anchorId="20C1D0DF">
          <v:shape id="_x0000_i1028" type="#_x0000_t75" style="width:115.2pt;height:28.8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isplayBackgroundShape/&gt;&lt;w:doNotEmbedSystemFonts/&gt;&lt;w:bordersDontSurroundHeader/&gt;&lt;w:bordersDontSurroundFooter/&gt;&lt;w:hideSpellingErrors/&gt;&lt;w:hideGrammaticalErrors/&gt;&lt;w:activeWritingStyle w:lang=&quot;EN-US&quot; w:vendorID=&quot;64&quot; w:dllVersion=&quot;131078&quot; w:nlCheck=&quot;on&quot; w:optionSet=&quot;0&quot;/&gt;&lt;w:activeWritingStyle w:lang=&quot;ZH-CN&quot; w:vendorID=&quot;64&quot; w:dllVersion=&quot;131077&quot; w:nlCheck=&quot;on&quot; w:optionSet=&quot;1&quot;/&gt;&lt;w:activeWritingStyle w:lang=&quot;EN-IE&quot; w:vendorID=&quot;64&quot; w:dllVersion=&quot;131078&quot; w:nlCheck=&quot;on&quot; w:optionSet=&quot;1&quot;/&gt;&lt;w:activeWritingStyle w:lang=&quot;EN-GB&quot; w:vendorID=&quot;64&quot; w:dllVersion=&quot;131078&quot; w:nlCheck=&quot;on&quot; w:optionSet=&quot;0&quot;/&gt;&lt;w:activeWritingStyle w:lang=&quot;EN-NZ&quot; w:vendorID=&quot;64&quot; w:dllVersion=&quot;131078&quot; w:nlCheck=&quot;on&quot; w:optionSet=&quot;1&quot;/&gt;&lt;w:activeWritingStyle w:lang=&quot;ZH-CN&quot; w:vendorID=&quot;64&quot; w:dllVersion=&quot;0&quot; w:nlCheck=&quot;on&quot; w:optionSet=&quot;1&quot;/&gt;&lt;w:activeWritingStyle w:lang=&quot;EN-US&quot; w:vendorID=&quot;64&quot; w:dllVersion=&quot;4096&quot; w:nlCheck=&quot;on&quot; w:optionSet=&quot;0&quot;/&gt;&lt;w:activeWritingStyle w:lang=&quot;EN-GB&quot; w:vendorID=&quot;64&quot; w:dllVersion=&quot;4096&quot; w:nlCheck=&quot;on&quot; w:optionSet=&quot;0&quot;/&gt;&lt;w:stylePaneFormatFilter w:val=&quot;3F01&quot;/&gt;&lt;w:defaultTabStop w:val=&quot;420&quot;/&gt;&lt;w:drawingGridHorizontalSpacing w:val=&quot;105&quot;/&gt;&lt;w:drawingGridVerticalSpacing w:val=&quot;319&quot;/&gt;&lt;w:displayHorizontalDrawingGridEvery w:val=&quot;0&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useWord2002TableStyleRules/&gt;&lt;w:useFELayout/&gt;&lt;/w:compat&gt;&lt;wsp:rsids&gt;&lt;wsp:rsidRoot wsp:val=&quot;00346C8E&quot;/&gt;&lt;wsp:rsid wsp:val=&quot;000002D3&quot;/&gt;&lt;wsp:rsid wsp:val=&quot;0000034F&quot;/&gt;&lt;wsp:rsid wsp:val=&quot;0000043E&quot;/&gt;&lt;wsp:rsid wsp:val=&quot;00000ED3&quot;/&gt;&lt;wsp:rsid wsp:val=&quot;0000121B&quot;/&gt;&lt;wsp:rsid wsp:val=&quot;0000126E&quot;/&gt;&lt;wsp:rsid wsp:val=&quot;000012C9&quot;/&gt;&lt;wsp:rsid wsp:val=&quot;000013EF&quot;/&gt;&lt;wsp:rsid wsp:val=&quot;0000162E&quot;/&gt;&lt;wsp:rsid wsp:val=&quot;0000197F&quot;/&gt;&lt;wsp:rsid wsp:val=&quot;00001992&quot;/&gt;&lt;wsp:rsid wsp:val=&quot;00001FE2&quot;/&gt;&lt;wsp:rsid wsp:val=&quot;0000216D&quot;/&gt;&lt;wsp:rsid wsp:val=&quot;00002955&quot;/&gt;&lt;wsp:rsid wsp:val=&quot;00002A35&quot;/&gt;&lt;wsp:rsid wsp:val=&quot;00002B79&quot;/&gt;&lt;wsp:rsid wsp:val=&quot;00002CEB&quot;/&gt;&lt;wsp:rsid wsp:val=&quot;0000346F&quot;/&gt;&lt;wsp:rsid wsp:val=&quot;000035C1&quot;/&gt;&lt;wsp:rsid wsp:val=&quot;00003AA5&quot;/&gt;&lt;wsp:rsid wsp:val=&quot;00003AEA&quot;/&gt;&lt;wsp:rsid wsp:val=&quot;00003C4E&quot;/&gt;&lt;wsp:rsid wsp:val=&quot;00004044&quot;/&gt;&lt;wsp:rsid wsp:val=&quot;00004236&quot;/&gt;&lt;wsp:rsid wsp:val=&quot;000043FB&quot;/&gt;&lt;wsp:rsid wsp:val=&quot;000047A7&quot;/&gt;&lt;wsp:rsid wsp:val=&quot;00004838&quot;/&gt;&lt;wsp:rsid wsp:val=&quot;00004851&quot;/&gt;&lt;wsp:rsid wsp:val=&quot;000049BE&quot;/&gt;&lt;wsp:rsid wsp:val=&quot;00004B2A&quot;/&gt;&lt;wsp:rsid wsp:val=&quot;00004CB0&quot;/&gt;&lt;wsp:rsid wsp:val=&quot;00004DEA&quot;/&gt;&lt;wsp:rsid wsp:val=&quot;00005335&quot;/&gt;&lt;wsp:rsid wsp:val=&quot;00005464&quot;/&gt;&lt;wsp:rsid wsp:val=&quot;00005537&quot;/&gt;&lt;wsp:rsid wsp:val=&quot;00005915&quot;/&gt;&lt;wsp:rsid wsp:val=&quot;00005C91&quot;/&gt;&lt;wsp:rsid wsp:val=&quot;00006390&quot;/&gt;&lt;wsp:rsid wsp:val=&quot;000065DD&quot;/&gt;&lt;wsp:rsid wsp:val=&quot;00006608&quot;/&gt;&lt;wsp:rsid wsp:val=&quot;000066EB&quot;/&gt;&lt;wsp:rsid wsp:val=&quot;00006A44&quot;/&gt;&lt;wsp:rsid wsp:val=&quot;00006CE7&quot;/&gt;&lt;wsp:rsid wsp:val=&quot;00006D85&quot;/&gt;&lt;wsp:rsid wsp:val=&quot;00006DB1&quot;/&gt;&lt;wsp:rsid wsp:val=&quot;00006DCB&quot;/&gt;&lt;wsp:rsid wsp:val=&quot;00006E24&quot;/&gt;&lt;wsp:rsid wsp:val=&quot;00007202&quot;/&gt;&lt;wsp:rsid wsp:val=&quot;0000723F&quot;/&gt;&lt;wsp:rsid wsp:val=&quot;000072C1&quot;/&gt;&lt;wsp:rsid wsp:val=&quot;00007542&quot;/&gt;&lt;wsp:rsid wsp:val=&quot;000079B3&quot;/&gt;&lt;wsp:rsid wsp:val=&quot;00007A3D&quot;/&gt;&lt;wsp:rsid wsp:val=&quot;00010049&quot;/&gt;&lt;wsp:rsid wsp:val=&quot;000102E2&quot;/&gt;&lt;wsp:rsid wsp:val=&quot;00010322&quot;/&gt;&lt;wsp:rsid wsp:val=&quot;00010463&quot;/&gt;&lt;wsp:rsid wsp:val=&quot;00010750&quot;/&gt;&lt;wsp:rsid wsp:val=&quot;00010A3F&quot;/&gt;&lt;wsp:rsid wsp:val=&quot;00010B9E&quot;/&gt;&lt;wsp:rsid wsp:val=&quot;00010D4E&quot;/&gt;&lt;wsp:rsid wsp:val=&quot;0001108E&quot;/&gt;&lt;wsp:rsid wsp:val=&quot;000112EA&quot;/&gt;&lt;wsp:rsid wsp:val=&quot;00011316&quot;/&gt;&lt;wsp:rsid wsp:val=&quot;0001135B&quot;/&gt;&lt;wsp:rsid wsp:val=&quot;00011493&quot;/&gt;&lt;wsp:rsid wsp:val=&quot;0001158F&quot;/&gt;&lt;wsp:rsid wsp:val=&quot;00011825&quot;/&gt;&lt;wsp:rsid wsp:val=&quot;00011864&quot;/&gt;&lt;wsp:rsid wsp:val=&quot;00011DEF&quot;/&gt;&lt;wsp:rsid wsp:val=&quot;00011E81&quot;/&gt;&lt;wsp:rsid wsp:val=&quot;00011EBA&quot;/&gt;&lt;wsp:rsid wsp:val=&quot;00011EDE&quot;/&gt;&lt;wsp:rsid wsp:val=&quot;00012137&quot;/&gt;&lt;wsp:rsid wsp:val=&quot;000124EA&quot;/&gt;&lt;wsp:rsid wsp:val=&quot;00012570&quot;/&gt;&lt;wsp:rsid wsp:val=&quot;00012610&quot;/&gt;&lt;wsp:rsid wsp:val=&quot;00012A0C&quot;/&gt;&lt;wsp:rsid wsp:val=&quot;00012AFF&quot;/&gt;&lt;wsp:rsid wsp:val=&quot;00013696&quot;/&gt;&lt;wsp:rsid wsp:val=&quot;00013B8A&quot;/&gt;&lt;wsp:rsid wsp:val=&quot;00014137&quot;/&gt;&lt;wsp:rsid wsp:val=&quot;00014270&quot;/&gt;&lt;wsp:rsid wsp:val=&quot;00014329&quot;/&gt;&lt;wsp:rsid wsp:val=&quot;00014462&quot;/&gt;&lt;wsp:rsid wsp:val=&quot;00014A2D&quot;/&gt;&lt;wsp:rsid wsp:val=&quot;00014DB7&quot;/&gt;&lt;wsp:rsid wsp:val=&quot;00014DED&quot;/&gt;&lt;wsp:rsid wsp:val=&quot;0001503A&quot;/&gt;&lt;wsp:rsid wsp:val=&quot;000151E3&quot;/&gt;&lt;wsp:rsid wsp:val=&quot;00015C0A&quot;/&gt;&lt;wsp:rsid wsp:val=&quot;00015D30&quot;/&gt;&lt;wsp:rsid wsp:val=&quot;00015D70&quot;/&gt;&lt;wsp:rsid wsp:val=&quot;00015F56&quot;/&gt;&lt;wsp:rsid wsp:val=&quot;000166E9&quot;/&gt;&lt;wsp:rsid wsp:val=&quot;000167F5&quot;/&gt;&lt;wsp:rsid wsp:val=&quot;00016A6E&quot;/&gt;&lt;wsp:rsid wsp:val=&quot;000174F2&quot;/&gt;&lt;wsp:rsid wsp:val=&quot;0001784C&quot;/&gt;&lt;wsp:rsid wsp:val=&quot;000179B5&quot;/&gt;&lt;wsp:rsid wsp:val=&quot;00017C06&quot;/&gt;&lt;wsp:rsid wsp:val=&quot;00017C16&quot;/&gt;&lt;wsp:rsid wsp:val=&quot;00017DEA&quot;/&gt;&lt;wsp:rsid wsp:val=&quot;0002022E&quot;/&gt;&lt;wsp:rsid wsp:val=&quot;00020287&quot;/&gt;&lt;wsp:rsid wsp:val=&quot;00020307&quot;/&gt;&lt;wsp:rsid wsp:val=&quot;0002038E&quot;/&gt;&lt;wsp:rsid wsp:val=&quot;000203AD&quot;/&gt;&lt;wsp:rsid wsp:val=&quot;00020504&quot;/&gt;&lt;wsp:rsid wsp:val=&quot;00020696&quot;/&gt;&lt;wsp:rsid wsp:val=&quot;000207E1&quot;/&gt;&lt;wsp:rsid wsp:val=&quot;00020913&quot;/&gt;&lt;wsp:rsid wsp:val=&quot;00020A15&quot;/&gt;&lt;wsp:rsid wsp:val=&quot;00020CE5&quot;/&gt;&lt;wsp:rsid wsp:val=&quot;00020D83&quot;/&gt;&lt;wsp:rsid wsp:val=&quot;00020DF1&quot;/&gt;&lt;wsp:rsid wsp:val=&quot;00020EFF&quot;/&gt;&lt;wsp:rsid wsp:val=&quot;0002120D&quot;/&gt;&lt;wsp:rsid wsp:val=&quot;0002150A&quot;/&gt;&lt;wsp:rsid wsp:val=&quot;0002154A&quot;/&gt;&lt;wsp:rsid wsp:val=&quot;00021802&quot;/&gt;&lt;wsp:rsid wsp:val=&quot;00021974&quot;/&gt;&lt;wsp:rsid wsp:val=&quot;00021ACB&quot;/&gt;&lt;wsp:rsid wsp:val=&quot;00022015&quot;/&gt;&lt;wsp:rsid wsp:val=&quot;00022060&quot;/&gt;&lt;wsp:rsid wsp:val=&quot;0002213A&quot;/&gt;&lt;wsp:rsid wsp:val=&quot;0002231B&quot;/&gt;&lt;wsp:rsid wsp:val=&quot;00022680&quot;/&gt;&lt;wsp:rsid wsp:val=&quot;000226E8&quot;/&gt;&lt;wsp:rsid wsp:val=&quot;000227BE&quot;/&gt;&lt;wsp:rsid wsp:val=&quot;000228DC&quot;/&gt;&lt;wsp:rsid wsp:val=&quot;00023182&quot;/&gt;&lt;wsp:rsid wsp:val=&quot;000236D1&quot;/&gt;&lt;wsp:rsid wsp:val=&quot;000239A0&quot;/&gt;&lt;wsp:rsid wsp:val=&quot;000239DB&quot;/&gt;&lt;wsp:rsid wsp:val=&quot;00023D99&quot;/&gt;&lt;wsp:rsid wsp:val=&quot;000241DD&quot;/&gt;&lt;wsp:rsid wsp:val=&quot;00024387&quot;/&gt;&lt;wsp:rsid wsp:val=&quot;000244E0&quot;/&gt;&lt;wsp:rsid wsp:val=&quot;00024844&quot;/&gt;&lt;wsp:rsid wsp:val=&quot;00024A5E&quot;/&gt;&lt;wsp:rsid wsp:val=&quot;00024F76&quot;/&gt;&lt;wsp:rsid wsp:val=&quot;0002507E&quot;/&gt;&lt;wsp:rsid wsp:val=&quot;00025440&quot;/&gt;&lt;wsp:rsid wsp:val=&quot;00025502&quot;/&gt;&lt;wsp:rsid wsp:val=&quot;00025A7E&quot;/&gt;&lt;wsp:rsid wsp:val=&quot;00025B05&quot;/&gt;&lt;wsp:rsid wsp:val=&quot;00025F0F&quot;/&gt;&lt;wsp:rsid wsp:val=&quot;00026061&quot;/&gt;&lt;wsp:rsid wsp:val=&quot;00026236&quot;/&gt;&lt;wsp:rsid wsp:val=&quot;00026855&quot;/&gt;&lt;wsp:rsid wsp:val=&quot;000268E8&quot;/&gt;&lt;wsp:rsid wsp:val=&quot;00026A2B&quot;/&gt;&lt;wsp:rsid wsp:val=&quot;00026DF9&quot;/&gt;&lt;wsp:rsid wsp:val=&quot;00026F84&quot;/&gt;&lt;wsp:rsid wsp:val=&quot;000271E7&quot;/&gt;&lt;wsp:rsid wsp:val=&quot;00027352&quot;/&gt;&lt;wsp:rsid wsp:val=&quot;000273B6&quot;/&gt;&lt;wsp:rsid wsp:val=&quot;0002754E&quot;/&gt;&lt;wsp:rsid wsp:val=&quot;0002760A&quot;/&gt;&lt;wsp:rsid wsp:val=&quot;00027724&quot;/&gt;&lt;wsp:rsid wsp:val=&quot;0002786C&quot;/&gt;&lt;wsp:rsid wsp:val=&quot;00027E44&quot;/&gt;&lt;wsp:rsid wsp:val=&quot;00030009&quot;/&gt;&lt;wsp:rsid wsp:val=&quot;000301BF&quot;/&gt;&lt;wsp:rsid wsp:val=&quot;00030C9B&quot;/&gt;&lt;wsp:rsid wsp:val=&quot;00031654&quot;/&gt;&lt;wsp:rsid wsp:val=&quot;000319DD&quot;/&gt;&lt;wsp:rsid wsp:val=&quot;00031A47&quot;/&gt;&lt;wsp:rsid wsp:val=&quot;00031AE6&quot;/&gt;&lt;wsp:rsid wsp:val=&quot;00031C30&quot;/&gt;&lt;wsp:rsid wsp:val=&quot;00031C40&quot;/&gt;&lt;wsp:rsid wsp:val=&quot;00031D6E&quot;/&gt;&lt;wsp:rsid wsp:val=&quot;00031DC1&quot;/&gt;&lt;wsp:rsid wsp:val=&quot;0003203C&quot;/&gt;&lt;wsp:rsid wsp:val=&quot;00032064&quot;/&gt;&lt;wsp:rsid wsp:val=&quot;00032074&quot;/&gt;&lt;wsp:rsid wsp:val=&quot;000320FD&quot;/&gt;&lt;wsp:rsid wsp:val=&quot;00032187&quot;/&gt;&lt;wsp:rsid wsp:val=&quot;0003221F&quot;/&gt;&lt;wsp:rsid wsp:val=&quot;000322D8&quot;/&gt;&lt;wsp:rsid wsp:val=&quot;00032348&quot;/&gt;&lt;wsp:rsid wsp:val=&quot;0003234A&quot;/&gt;&lt;wsp:rsid wsp:val=&quot;000325F1&quot;/&gt;&lt;wsp:rsid wsp:val=&quot;00032999&quot;/&gt;&lt;wsp:rsid wsp:val=&quot;00032A62&quot;/&gt;&lt;wsp:rsid wsp:val=&quot;00032BEF&quot;/&gt;&lt;wsp:rsid wsp:val=&quot;00032C44&quot;/&gt;&lt;wsp:rsid wsp:val=&quot;00032CA7&quot;/&gt;&lt;wsp:rsid wsp:val=&quot;00032EE1&quot;/&gt;&lt;wsp:rsid wsp:val=&quot;00032F4B&quot;/&gt;&lt;wsp:rsid wsp:val=&quot;0003318E&quot;/&gt;&lt;wsp:rsid wsp:val=&quot;0003323E&quot;/&gt;&lt;wsp:rsid wsp:val=&quot;0003338F&quot;/&gt;&lt;wsp:rsid wsp:val=&quot;00033416&quot;/&gt;&lt;wsp:rsid wsp:val=&quot;0003363B&quot;/&gt;&lt;wsp:rsid wsp:val=&quot;00033855&quot;/&gt;&lt;wsp:rsid wsp:val=&quot;000339B7&quot;/&gt;&lt;wsp:rsid wsp:val=&quot;00033EF5&quot;/&gt;&lt;wsp:rsid wsp:val=&quot;00034041&quot;/&gt;&lt;wsp:rsid wsp:val=&quot;000341E7&quot;/&gt;&lt;wsp:rsid wsp:val=&quot;000342CA&quot;/&gt;&lt;wsp:rsid wsp:val=&quot;000347F4&quot;/&gt;&lt;wsp:rsid wsp:val=&quot;00034C7E&quot;/&gt;&lt;wsp:rsid wsp:val=&quot;00034CAF&quot;/&gt;&lt;wsp:rsid wsp:val=&quot;00034D8A&quot;/&gt;&lt;wsp:rsid wsp:val=&quot;00034DC6&quot;/&gt;&lt;wsp:rsid wsp:val=&quot;0003525D&quot;/&gt;&lt;wsp:rsid wsp:val=&quot;00035394&quot;/&gt;&lt;wsp:rsid wsp:val=&quot;000353F7&quot;/&gt;&lt;wsp:rsid wsp:val=&quot;000354B8&quot;/&gt;&lt;wsp:rsid wsp:val=&quot;000357AD&quot;/&gt;&lt;wsp:rsid wsp:val=&quot;0003587A&quot;/&gt;&lt;wsp:rsid wsp:val=&quot;00035CE2&quot;/&gt;&lt;wsp:rsid wsp:val=&quot;00035D8A&quot;/&gt;&lt;wsp:rsid wsp:val=&quot;00035DBC&quot;/&gt;&lt;wsp:rsid wsp:val=&quot;00035E19&quot;/&gt;&lt;wsp:rsid wsp:val=&quot;000360BC&quot;/&gt;&lt;wsp:rsid wsp:val=&quot;00036174&quot;/&gt;&lt;wsp:rsid wsp:val=&quot;000362E0&quot;/&gt;&lt;wsp:rsid wsp:val=&quot;0003682B&quot;/&gt;&lt;wsp:rsid wsp:val=&quot;00036A04&quot;/&gt;&lt;wsp:rsid wsp:val=&quot;00036A87&quot;/&gt;&lt;wsp:rsid wsp:val=&quot;00036AA1&quot;/&gt;&lt;wsp:rsid wsp:val=&quot;00036B1F&quot;/&gt;&lt;wsp:rsid wsp:val=&quot;00036C65&quot;/&gt;&lt;wsp:rsid wsp:val=&quot;00036E09&quot;/&gt;&lt;wsp:rsid wsp:val=&quot;000371BC&quot;/&gt;&lt;wsp:rsid wsp:val=&quot;00037424&quot;/&gt;&lt;wsp:rsid wsp:val=&quot;000375E0&quot;/&gt;&lt;wsp:rsid wsp:val=&quot;00037751&quot;/&gt;&lt;wsp:rsid wsp:val=&quot;00037764&quot;/&gt;&lt;wsp:rsid wsp:val=&quot;000379C7&quot;/&gt;&lt;wsp:rsid wsp:val=&quot;00037B49&quot;/&gt;&lt;wsp:rsid wsp:val=&quot;00037E4E&quot;/&gt;&lt;wsp:rsid wsp:val=&quot;00037EFC&quot;/&gt;&lt;wsp:rsid wsp:val=&quot;000403CA&quot;/&gt;&lt;wsp:rsid wsp:val=&quot;000403CD&quot;/&gt;&lt;wsp:rsid wsp:val=&quot;00040774&quot;/&gt;&lt;wsp:rsid wsp:val=&quot;00040844&quot;/&gt;&lt;wsp:rsid wsp:val=&quot;00040905&quot;/&gt;&lt;wsp:rsid wsp:val=&quot;00040C7D&quot;/&gt;&lt;wsp:rsid wsp:val=&quot;00040CCC&quot;/&gt;&lt;wsp:rsid wsp:val=&quot;00040D39&quot;/&gt;&lt;wsp:rsid wsp:val=&quot;00041075&quot;/&gt;&lt;wsp:rsid wsp:val=&quot;000410AB&quot;/&gt;&lt;wsp:rsid wsp:val=&quot;000410AD&quot;/&gt;&lt;wsp:rsid wsp:val=&quot;0004115E&quot;/&gt;&lt;wsp:rsid wsp:val=&quot;00041C63&quot;/&gt;&lt;wsp:rsid wsp:val=&quot;00041CD7&quot;/&gt;&lt;wsp:rsid wsp:val=&quot;00041E3B&quot;/&gt;&lt;wsp:rsid wsp:val=&quot;00041F72&quot;/&gt;&lt;wsp:rsid wsp:val=&quot;000422B6&quot;/&gt;&lt;wsp:rsid wsp:val=&quot;000423FC&quot;/&gt;&lt;wsp:rsid wsp:val=&quot;000423FE&quot;/&gt;&lt;wsp:rsid wsp:val=&quot;0004267D&quot;/&gt;&lt;wsp:rsid wsp:val=&quot;00042718&quot;/&gt;&lt;wsp:rsid wsp:val=&quot;00042736&quot;/&gt;&lt;wsp:rsid wsp:val=&quot;00042B70&quot;/&gt;&lt;wsp:rsid wsp:val=&quot;00042D63&quot;/&gt;&lt;wsp:rsid wsp:val=&quot;00042DB7&quot;/&gt;&lt;wsp:rsid wsp:val=&quot;00042E99&quot;/&gt;&lt;wsp:rsid wsp:val=&quot;00042E9A&quot;/&gt;&lt;wsp:rsid wsp:val=&quot;00043121&quot;/&gt;&lt;wsp:rsid wsp:val=&quot;00043380&quot;/&gt;&lt;wsp:rsid wsp:val=&quot;000433E1&quot;/&gt;&lt;wsp:rsid wsp:val=&quot;00043562&quot;/&gt;&lt;wsp:rsid wsp:val=&quot;00043DB2&quot;/&gt;&lt;wsp:rsid wsp:val=&quot;00044660&quot;/&gt;&lt;wsp:rsid wsp:val=&quot;00044A55&quot;/&gt;&lt;wsp:rsid wsp:val=&quot;00044DBB&quot;/&gt;&lt;wsp:rsid wsp:val=&quot;000452B6&quot;/&gt;&lt;wsp:rsid wsp:val=&quot;0004537E&quot;/&gt;&lt;wsp:rsid wsp:val=&quot;000454AC&quot;/&gt;&lt;wsp:rsid wsp:val=&quot;0004552D&quot;/&gt;&lt;wsp:rsid wsp:val=&quot;00045AE7&quot;/&gt;&lt;wsp:rsid wsp:val=&quot;00045BC7&quot;/&gt;&lt;wsp:rsid wsp:val=&quot;00045DE8&quot;/&gt;&lt;wsp:rsid wsp:val=&quot;0004618C&quot;/&gt;&lt;wsp:rsid wsp:val=&quot;0004643B&quot;/&gt;&lt;wsp:rsid wsp:val=&quot;00046727&quot;/&gt;&lt;wsp:rsid wsp:val=&quot;000467BD&quot;/&gt;&lt;wsp:rsid wsp:val=&quot;00046F42&quot;/&gt;&lt;wsp:rsid wsp:val=&quot;00046F46&quot;/&gt;&lt;wsp:rsid wsp:val=&quot;000470D7&quot;/&gt;&lt;wsp:rsid wsp:val=&quot;00047149&quot;/&gt;&lt;wsp:rsid wsp:val=&quot;00047197&quot;/&gt;&lt;wsp:rsid wsp:val=&quot;0004722A&quot;/&gt;&lt;wsp:rsid wsp:val=&quot;0004746D&quot;/&gt;&lt;wsp:rsid wsp:val=&quot;000476CE&quot;/&gt;&lt;wsp:rsid wsp:val=&quot;0004776E&quot;/&gt;&lt;wsp:rsid wsp:val=&quot;00047932&quot;/&gt;&lt;wsp:rsid wsp:val=&quot;000479C6&quot;/&gt;&lt;wsp:rsid wsp:val=&quot;00047B7B&quot;/&gt;&lt;wsp:rsid wsp:val=&quot;00047C54&quot;/&gt;&lt;wsp:rsid wsp:val=&quot;00047D30&quot;/&gt;&lt;wsp:rsid wsp:val=&quot;00047D38&quot;/&gt;&lt;wsp:rsid wsp:val=&quot;00047D9C&quot;/&gt;&lt;wsp:rsid wsp:val=&quot;00047DB2&quot;/&gt;&lt;wsp:rsid wsp:val=&quot;000501C1&quot;/&gt;&lt;wsp:rsid wsp:val=&quot;000504A1&quot;/&gt;&lt;wsp:rsid wsp:val=&quot;000504E0&quot;/&gt;&lt;wsp:rsid wsp:val=&quot;000507B8&quot;/&gt;&lt;wsp:rsid wsp:val=&quot;00050C39&quot;/&gt;&lt;wsp:rsid wsp:val=&quot;00050FE3&quot;/&gt;&lt;wsp:rsid wsp:val=&quot;000516CD&quot;/&gt;&lt;wsp:rsid wsp:val=&quot;0005183C&quot;/&gt;&lt;wsp:rsid wsp:val=&quot;00051B65&quot;/&gt;&lt;wsp:rsid wsp:val=&quot;00051DAB&quot;/&gt;&lt;wsp:rsid wsp:val=&quot;00052087&quot;/&gt;&lt;wsp:rsid wsp:val=&quot;000521FA&quot;/&gt;&lt;wsp:rsid wsp:val=&quot;00052235&quot;/&gt;&lt;wsp:rsid wsp:val=&quot;00052A32&quot;/&gt;&lt;wsp:rsid wsp:val=&quot;0005375C&quot;/&gt;&lt;wsp:rsid wsp:val=&quot;000539D5&quot;/&gt;&lt;wsp:rsid wsp:val=&quot;00053A4B&quot;/&gt;&lt;wsp:rsid wsp:val=&quot;00053B13&quot;/&gt;&lt;wsp:rsid wsp:val=&quot;00053B81&quot;/&gt;&lt;wsp:rsid wsp:val=&quot;00053E0F&quot;/&gt;&lt;wsp:rsid wsp:val=&quot;00054128&quot;/&gt;&lt;wsp:rsid wsp:val=&quot;000543FE&quot;/&gt;&lt;wsp:rsid wsp:val=&quot;0005452C&quot;/&gt;&lt;wsp:rsid wsp:val=&quot;000546E9&quot;/&gt;&lt;wsp:rsid wsp:val=&quot;00054ACE&quot;/&gt;&lt;wsp:rsid wsp:val=&quot;00054D53&quot;/&gt;&lt;wsp:rsid wsp:val=&quot;00054FFB&quot;/&gt;&lt;wsp:rsid wsp:val=&quot;0005511F&quot;/&gt;&lt;wsp:rsid wsp:val=&quot;00055150&quot;/&gt;&lt;wsp:rsid wsp:val=&quot;0005537D&quot;/&gt;&lt;wsp:rsid wsp:val=&quot;0005547A&quot;/&gt;&lt;wsp:rsid wsp:val=&quot;00055492&quot;/&gt;&lt;wsp:rsid wsp:val=&quot;0005553D&quot;/&gt;&lt;wsp:rsid wsp:val=&quot;0005566B&quot;/&gt;&lt;wsp:rsid wsp:val=&quot;00055700&quot;/&gt;&lt;wsp:rsid wsp:val=&quot;00055801&quot;/&gt;&lt;wsp:rsid wsp:val=&quot;00055C2F&quot;/&gt;&lt;wsp:rsid wsp:val=&quot;00055C91&quot;/&gt;&lt;wsp:rsid wsp:val=&quot;00055CD2&quot;/&gt;&lt;wsp:rsid wsp:val=&quot;00056270&quot;/&gt;&lt;wsp:rsid wsp:val=&quot;000562B6&quot;/&gt;&lt;wsp:rsid wsp:val=&quot;000563D0&quot;/&gt;&lt;wsp:rsid wsp:val=&quot;000564E1&quot;/&gt;&lt;wsp:rsid wsp:val=&quot;00056B26&quot;/&gt;&lt;wsp:rsid wsp:val=&quot;00056B31&quot;/&gt;&lt;wsp:rsid wsp:val=&quot;00056C6D&quot;/&gt;&lt;wsp:rsid wsp:val=&quot;00056D83&quot;/&gt;&lt;wsp:rsid wsp:val=&quot;00057523&quot;/&gt;&lt;wsp:rsid wsp:val=&quot;00057AC4&quot;/&gt;&lt;wsp:rsid wsp:val=&quot;00057DA4&quot;/&gt;&lt;wsp:rsid wsp:val=&quot;00057F19&quot;/&gt;&lt;wsp:rsid wsp:val=&quot;000602A2&quot;/&gt;&lt;wsp:rsid wsp:val=&quot;000603A7&quot;/&gt;&lt;wsp:rsid wsp:val=&quot;00060432&quot;/&gt;&lt;wsp:rsid wsp:val=&quot;000608F6&quot;/&gt;&lt;wsp:rsid wsp:val=&quot;00060B41&quot;/&gt;&lt;wsp:rsid wsp:val=&quot;00060C9E&quot;/&gt;&lt;wsp:rsid wsp:val=&quot;00060D76&quot;/&gt;&lt;wsp:rsid wsp:val=&quot;00061115&quot;/&gt;&lt;wsp:rsid wsp:val=&quot;00061158&quot;/&gt;&lt;wsp:rsid wsp:val=&quot;0006136D&quot;/&gt;&lt;wsp:rsid wsp:val=&quot;000616C0&quot;/&gt;&lt;wsp:rsid wsp:val=&quot;0006185C&quot;/&gt;&lt;wsp:rsid wsp:val=&quot;00061E47&quot;/&gt;&lt;wsp:rsid wsp:val=&quot;0006247B&quot;/&gt;&lt;wsp:rsid wsp:val=&quot;00062709&quot;/&gt;&lt;wsp:rsid wsp:val=&quot;00062F47&quot;/&gt;&lt;wsp:rsid wsp:val=&quot;00063071&quot;/&gt;&lt;wsp:rsid wsp:val=&quot;000632F6&quot;/&gt;&lt;wsp:rsid wsp:val=&quot;00063327&quot;/&gt;&lt;wsp:rsid wsp:val=&quot;00063633&quot;/&gt;&lt;wsp:rsid wsp:val=&quot;00063840&quot;/&gt;&lt;wsp:rsid wsp:val=&quot;00063950&quot;/&gt;&lt;wsp:rsid wsp:val=&quot;00063B21&quot;/&gt;&lt;wsp:rsid wsp:val=&quot;00063D68&quot;/&gt;&lt;wsp:rsid wsp:val=&quot;00064195&quot;/&gt;&lt;wsp:rsid wsp:val=&quot;000641BF&quot;/&gt;&lt;wsp:rsid wsp:val=&quot;000646E9&quot;/&gt;&lt;wsp:rsid wsp:val=&quot;00064803&quot;/&gt;&lt;wsp:rsid wsp:val=&quot;00064E76&quot;/&gt;&lt;wsp:rsid wsp:val=&quot;00064FDC&quot;/&gt;&lt;wsp:rsid wsp:val=&quot;00064FDE&quot;/&gt;&lt;wsp:rsid wsp:val=&quot;0006506F&quot;/&gt;&lt;wsp:rsid wsp:val=&quot;0006509A&quot;/&gt;&lt;wsp:rsid wsp:val=&quot;000654B2&quot;/&gt;&lt;wsp:rsid wsp:val=&quot;000656C1&quot;/&gt;&lt;wsp:rsid wsp:val=&quot;00065895&quot;/&gt;&lt;wsp:rsid wsp:val=&quot;0006591E&quot;/&gt;&lt;wsp:rsid wsp:val=&quot;00065B28&quot;/&gt;&lt;wsp:rsid wsp:val=&quot;00065C7D&quot;/&gt;&lt;wsp:rsid wsp:val=&quot;00065F13&quot;/&gt;&lt;wsp:rsid wsp:val=&quot;00065F3E&quot;/&gt;&lt;wsp:rsid wsp:val=&quot;000660AA&quot;/&gt;&lt;wsp:rsid wsp:val=&quot;00066500&quot;/&gt;&lt;wsp:rsid wsp:val=&quot;000666FB&quot;/&gt;&lt;wsp:rsid wsp:val=&quot;0006704D&quot;/&gt;&lt;wsp:rsid wsp:val=&quot;000673FB&quot;/&gt;&lt;wsp:rsid wsp:val=&quot;00067578&quot;/&gt;&lt;wsp:rsid wsp:val=&quot;00067809&quot;/&gt;&lt;wsp:rsid wsp:val=&quot;0006782D&quot;/&gt;&lt;wsp:rsid wsp:val=&quot;0006792A&quot;/&gt;&lt;wsp:rsid wsp:val=&quot;00070139&quot;/&gt;&lt;wsp:rsid wsp:val=&quot;00070411&quot;/&gt;&lt;wsp:rsid wsp:val=&quot;00070436&quot;/&gt;&lt;wsp:rsid wsp:val=&quot;00070522&quot;/&gt;&lt;wsp:rsid wsp:val=&quot;00070A17&quot;/&gt;&lt;wsp:rsid wsp:val=&quot;000710DA&quot;/&gt;&lt;wsp:rsid wsp:val=&quot;000711AA&quot;/&gt;&lt;wsp:rsid wsp:val=&quot;0007120C&quot;/&gt;&lt;wsp:rsid wsp:val=&quot;00071404&quot;/&gt;&lt;wsp:rsid wsp:val=&quot;0007143A&quot;/&gt;&lt;wsp:rsid wsp:val=&quot;00071CB4&quot;/&gt;&lt;wsp:rsid wsp:val=&quot;00071F93&quot;/&gt;&lt;wsp:rsid wsp:val=&quot;00072010&quot;/&gt;&lt;wsp:rsid wsp:val=&quot;0007229C&quot;/&gt;&lt;wsp:rsid wsp:val=&quot;0007247C&quot;/&gt;&lt;wsp:rsid wsp:val=&quot;00072526&quot;/&gt;&lt;wsp:rsid wsp:val=&quot;0007265B&quot;/&gt;&lt;wsp:rsid wsp:val=&quot;000729D4&quot;/&gt;&lt;wsp:rsid wsp:val=&quot;00072C6A&quot;/&gt;&lt;wsp:rsid wsp:val=&quot;00073289&quot;/&gt;&lt;wsp:rsid wsp:val=&quot;0007377B&quot;/&gt;&lt;wsp:rsid wsp:val=&quot;00073AD0&quot;/&gt;&lt;wsp:rsid wsp:val=&quot;00073BA7&quot;/&gt;&lt;wsp:rsid wsp:val=&quot;00073CCB&quot;/&gt;&lt;wsp:rsid wsp:val=&quot;0007410F&quot;/&gt;&lt;wsp:rsid wsp:val=&quot;00074361&quot;/&gt;&lt;wsp:rsid wsp:val=&quot;00074A70&quot;/&gt;&lt;wsp:rsid wsp:val=&quot;00074F12&quot;/&gt;&lt;wsp:rsid wsp:val=&quot;0007544C&quot;/&gt;&lt;wsp:rsid wsp:val=&quot;0007545B&quot;/&gt;&lt;wsp:rsid wsp:val=&quot;000755B6&quot;/&gt;&lt;wsp:rsid wsp:val=&quot;000758B3&quot;/&gt;&lt;wsp:rsid wsp:val=&quot;000759E6&quot;/&gt;&lt;wsp:rsid wsp:val=&quot;00075B97&quot;/&gt;&lt;wsp:rsid wsp:val=&quot;00075CB0&quot;/&gt;&lt;wsp:rsid wsp:val=&quot;00075CC9&quot;/&gt;&lt;wsp:rsid wsp:val=&quot;00075D5A&quot;/&gt;&lt;wsp:rsid wsp:val=&quot;00076474&quot;/&gt;&lt;wsp:rsid wsp:val=&quot;000764AC&quot;/&gt;&lt;wsp:rsid wsp:val=&quot;00076732&quot;/&gt;&lt;wsp:rsid wsp:val=&quot;00076779&quot;/&gt;&lt;wsp:rsid wsp:val=&quot;00076D57&quot;/&gt;&lt;wsp:rsid wsp:val=&quot;00077256&quot;/&gt;&lt;wsp:rsid wsp:val=&quot;00077276&quot;/&gt;&lt;wsp:rsid wsp:val=&quot;000775CF&quot;/&gt;&lt;wsp:rsid wsp:val=&quot;00077A33&quot;/&gt;&lt;wsp:rsid wsp:val=&quot;00077EA7&quot;/&gt;&lt;wsp:rsid wsp:val=&quot;00077F44&quot;/&gt;&lt;wsp:rsid wsp:val=&quot;000804BE&quot;/&gt;&lt;wsp:rsid wsp:val=&quot;000808D8&quot;/&gt;&lt;wsp:rsid wsp:val=&quot;00080A4B&quot;/&gt;&lt;wsp:rsid wsp:val=&quot;00080A5C&quot;/&gt;&lt;wsp:rsid wsp:val=&quot;00080AF8&quot;/&gt;&lt;wsp:rsid wsp:val=&quot;00080BB6&quot;/&gt;&lt;wsp:rsid wsp:val=&quot;00080D61&quot;/&gt;&lt;wsp:rsid wsp:val=&quot;0008106B&quot;/&gt;&lt;wsp:rsid wsp:val=&quot;0008118B&quot;/&gt;&lt;wsp:rsid wsp:val=&quot;00081317&quot;/&gt;&lt;wsp:rsid wsp:val=&quot;0008156E&quot;/&gt;&lt;wsp:rsid wsp:val=&quot;00081E4F&quot;/&gt;&lt;wsp:rsid wsp:val=&quot;00082712&quot;/&gt;&lt;wsp:rsid wsp:val=&quot;00082733&quot;/&gt;&lt;wsp:rsid wsp:val=&quot;000827D8&quot;/&gt;&lt;wsp:rsid wsp:val=&quot;00082AA1&quot;/&gt;&lt;wsp:rsid wsp:val=&quot;00082D87&quot;/&gt;&lt;wsp:rsid wsp:val=&quot;00082F8A&quot;/&gt;&lt;wsp:rsid wsp:val=&quot;00082F90&quot;/&gt;&lt;wsp:rsid wsp:val=&quot;000837CC&quot;/&gt;&lt;wsp:rsid wsp:val=&quot;00083894&quot;/&gt;&lt;wsp:rsid wsp:val=&quot;00083C6C&quot;/&gt;&lt;wsp:rsid wsp:val=&quot;00083F94&quot;/&gt;&lt;wsp:rsid wsp:val=&quot;00084082&quot;/&gt;&lt;wsp:rsid wsp:val=&quot;000841BC&quot;/&gt;&lt;wsp:rsid wsp:val=&quot;00084318&quot;/&gt;&lt;wsp:rsid wsp:val=&quot;000843EC&quot;/&gt;&lt;wsp:rsid wsp:val=&quot;0008446C&quot;/&gt;&lt;wsp:rsid wsp:val=&quot;00084895&quot;/&gt;&lt;wsp:rsid wsp:val=&quot;0008491F&quot;/&gt;&lt;wsp:rsid wsp:val=&quot;00084E81&quot;/&gt;&lt;wsp:rsid wsp:val=&quot;00084ED1&quot;/&gt;&lt;wsp:rsid wsp:val=&quot;00084F35&quot;/&gt;&lt;wsp:rsid wsp:val=&quot;00085283&quot;/&gt;&lt;wsp:rsid wsp:val=&quot;00085448&quot;/&gt;&lt;wsp:rsid wsp:val=&quot;00085484&quot;/&gt;&lt;wsp:rsid wsp:val=&quot;000856BC&quot;/&gt;&lt;wsp:rsid wsp:val=&quot;00085785&quot;/&gt;&lt;wsp:rsid wsp:val=&quot;00085B5B&quot;/&gt;&lt;wsp:rsid wsp:val=&quot;00085D79&quot;/&gt;&lt;wsp:rsid wsp:val=&quot;00085DB7&quot;/&gt;&lt;wsp:rsid wsp:val=&quot;00085E7B&quot;/&gt;&lt;wsp:rsid wsp:val=&quot;000860DE&quot;/&gt;&lt;wsp:rsid wsp:val=&quot;00086624&quot;/&gt;&lt;wsp:rsid wsp:val=&quot;00086750&quot;/&gt;&lt;wsp:rsid wsp:val=&quot;0008683B&quot;/&gt;&lt;wsp:rsid wsp:val=&quot;00086892&quot;/&gt;&lt;wsp:rsid wsp:val=&quot;00086A26&quot;/&gt;&lt;wsp:rsid wsp:val=&quot;00086A49&quot;/&gt;&lt;wsp:rsid wsp:val=&quot;00086C73&quot;/&gt;&lt;wsp:rsid wsp:val=&quot;00086FF0&quot;/&gt;&lt;wsp:rsid wsp:val=&quot;00087859&quot;/&gt;&lt;wsp:rsid wsp:val=&quot;000878A9&quot;/&gt;&lt;wsp:rsid wsp:val=&quot;00087966&quot;/&gt;&lt;wsp:rsid wsp:val=&quot;00087AE7&quot;/&gt;&lt;wsp:rsid wsp:val=&quot;00087BA3&quot;/&gt;&lt;wsp:rsid wsp:val=&quot;00087BFE&quot;/&gt;&lt;wsp:rsid wsp:val=&quot;00087C2A&quot;/&gt;&lt;wsp:rsid wsp:val=&quot;00087CE2&quot;/&gt;&lt;wsp:rsid wsp:val=&quot;00087D43&quot;/&gt;&lt;wsp:rsid wsp:val=&quot;00087DC0&quot;/&gt;&lt;wsp:rsid wsp:val=&quot;00087E27&quot;/&gt;&lt;wsp:rsid wsp:val=&quot;0009017A&quot;/&gt;&lt;wsp:rsid wsp:val=&quot;000902AC&quot;/&gt;&lt;wsp:rsid wsp:val=&quot;000902CE&quot;/&gt;&lt;wsp:rsid wsp:val=&quot;0009036E&quot;/&gt;&lt;wsp:rsid wsp:val=&quot;00090516&quot;/&gt;&lt;wsp:rsid wsp:val=&quot;00090A4C&quot;/&gt;&lt;wsp:rsid wsp:val=&quot;00090CEF&quot;/&gt;&lt;wsp:rsid wsp:val=&quot;00091348&quot;/&gt;&lt;wsp:rsid wsp:val=&quot;00091596&quot;/&gt;&lt;wsp:rsid wsp:val=&quot;000915CB&quot;/&gt;&lt;wsp:rsid wsp:val=&quot;000917C5&quot;/&gt;&lt;wsp:rsid wsp:val=&quot;00091D35&quot;/&gt;&lt;wsp:rsid wsp:val=&quot;00091D53&quot;/&gt;&lt;wsp:rsid wsp:val=&quot;00091EED&quot;/&gt;&lt;wsp:rsid wsp:val=&quot;0009215C&quot;/&gt;&lt;wsp:rsid wsp:val=&quot;00092435&quot;/&gt;&lt;wsp:rsid wsp:val=&quot;00092727&quot;/&gt;&lt;wsp:rsid wsp:val=&quot;00092AB3&quot;/&gt;&lt;wsp:rsid wsp:val=&quot;00092C34&quot;/&gt;&lt;wsp:rsid wsp:val=&quot;00092C5E&quot;/&gt;&lt;wsp:rsid wsp:val=&quot;00092E4D&quot;/&gt;&lt;wsp:rsid wsp:val=&quot;00092E55&quot;/&gt;&lt;wsp:rsid wsp:val=&quot;00092FC8&quot;/&gt;&lt;wsp:rsid wsp:val=&quot;000931AC&quot;/&gt;&lt;wsp:rsid wsp:val=&quot;0009334A&quot;/&gt;&lt;wsp:rsid wsp:val=&quot;000935DE&quot;/&gt;&lt;wsp:rsid wsp:val=&quot;00093BCF&quot;/&gt;&lt;wsp:rsid wsp:val=&quot;00093DAB&quot;/&gt;&lt;wsp:rsid wsp:val=&quot;0009426C&quot;/&gt;&lt;wsp:rsid wsp:val=&quot;000942F9&quot;/&gt;&lt;wsp:rsid wsp:val=&quot;0009453A&quot;/&gt;&lt;wsp:rsid wsp:val=&quot;00094673&quot;/&gt;&lt;wsp:rsid wsp:val=&quot;00094686&quot;/&gt;&lt;wsp:rsid wsp:val=&quot;00094825&quot;/&gt;&lt;wsp:rsid wsp:val=&quot;00094877&quot;/&gt;&lt;wsp:rsid wsp:val=&quot;000949CD&quot;/&gt;&lt;wsp:rsid wsp:val=&quot;00094A95&quot;/&gt;&lt;wsp:rsid wsp:val=&quot;00094B23&quot;/&gt;&lt;wsp:rsid wsp:val=&quot;00094B91&quot;/&gt;&lt;wsp:rsid wsp:val=&quot;00094C57&quot;/&gt;&lt;wsp:rsid wsp:val=&quot;00094CBA&quot;/&gt;&lt;wsp:rsid wsp:val=&quot;00094FA9&quot;/&gt;&lt;wsp:rsid wsp:val=&quot;00095216&quot;/&gt;&lt;wsp:rsid wsp:val=&quot;000954A7&quot;/&gt;&lt;wsp:rsid wsp:val=&quot;000954D1&quot;/&gt;&lt;wsp:rsid wsp:val=&quot;000956BE&quot;/&gt;&lt;wsp:rsid wsp:val=&quot;000957C3&quot;/&gt;&lt;wsp:rsid wsp:val=&quot;00095B0F&quot;/&gt;&lt;wsp:rsid wsp:val=&quot;00095B1E&quot;/&gt;&lt;wsp:rsid wsp:val=&quot;00095BD1&quot;/&gt;&lt;wsp:rsid wsp:val=&quot;00096517&quot;/&gt;&lt;wsp:rsid wsp:val=&quot;00096716&quot;/&gt;&lt;wsp:rsid wsp:val=&quot;00096905&quot;/&gt;&lt;wsp:rsid wsp:val=&quot;00096AD0&quot;/&gt;&lt;wsp:rsid wsp:val=&quot;00096D9C&quot;/&gt;&lt;wsp:rsid wsp:val=&quot;00096E6A&quot;/&gt;&lt;wsp:rsid wsp:val=&quot;0009706C&quot;/&gt;&lt;wsp:rsid wsp:val=&quot;00097295&quot;/&gt;&lt;wsp:rsid wsp:val=&quot;00097487&quot;/&gt;&lt;wsp:rsid wsp:val=&quot;00097B89&quot;/&gt;&lt;wsp:rsid wsp:val=&quot;00097BDB&quot;/&gt;&lt;wsp:rsid wsp:val=&quot;00097D9C&quot;/&gt;&lt;wsp:rsid wsp:val=&quot;000A054E&quot;/&gt;&lt;wsp:rsid wsp:val=&quot;000A05C0&quot;/&gt;&lt;wsp:rsid wsp:val=&quot;000A05E2&quot;/&gt;&lt;wsp:rsid wsp:val=&quot;000A0946&quot;/&gt;&lt;wsp:rsid wsp:val=&quot;000A0C10&quot;/&gt;&lt;wsp:rsid wsp:val=&quot;000A0DC8&quot;/&gt;&lt;wsp:rsid wsp:val=&quot;000A1424&quot;/&gt;&lt;wsp:rsid wsp:val=&quot;000A1690&quot;/&gt;&lt;wsp:rsid wsp:val=&quot;000A16A5&quot;/&gt;&lt;wsp:rsid wsp:val=&quot;000A1802&quot;/&gt;&lt;wsp:rsid wsp:val=&quot;000A19D7&quot;/&gt;&lt;wsp:rsid wsp:val=&quot;000A1DB9&quot;/&gt;&lt;wsp:rsid wsp:val=&quot;000A1DF0&quot;/&gt;&lt;wsp:rsid wsp:val=&quot;000A1E7D&quot;/&gt;&lt;wsp:rsid wsp:val=&quot;000A1F26&quot;/&gt;&lt;wsp:rsid wsp:val=&quot;000A2EA6&quot;/&gt;&lt;wsp:rsid wsp:val=&quot;000A3164&quot;/&gt;&lt;wsp:rsid wsp:val=&quot;000A3671&quot;/&gt;&lt;wsp:rsid wsp:val=&quot;000A3803&quot;/&gt;&lt;wsp:rsid wsp:val=&quot;000A39B6&quot;/&gt;&lt;wsp:rsid wsp:val=&quot;000A3CF3&quot;/&gt;&lt;wsp:rsid wsp:val=&quot;000A3D14&quot;/&gt;&lt;wsp:rsid wsp:val=&quot;000A3E0C&quot;/&gt;&lt;wsp:rsid wsp:val=&quot;000A3F67&quot;/&gt;&lt;wsp:rsid wsp:val=&quot;000A41E9&quot;/&gt;&lt;wsp:rsid wsp:val=&quot;000A4408&quot;/&gt;&lt;wsp:rsid wsp:val=&quot;000A4623&quot;/&gt;&lt;wsp:rsid wsp:val=&quot;000A49D3&quot;/&gt;&lt;wsp:rsid wsp:val=&quot;000A5313&quot;/&gt;&lt;wsp:rsid wsp:val=&quot;000A5592&quot;/&gt;&lt;wsp:rsid wsp:val=&quot;000A5679&quot;/&gt;&lt;wsp:rsid wsp:val=&quot;000A5728&quot;/&gt;&lt;wsp:rsid wsp:val=&quot;000A57C5&quot;/&gt;&lt;wsp:rsid wsp:val=&quot;000A57D3&quot;/&gt;&lt;wsp:rsid wsp:val=&quot;000A58AF&quot;/&gt;&lt;wsp:rsid wsp:val=&quot;000A58EE&quot;/&gt;&lt;wsp:rsid wsp:val=&quot;000A5AFD&quot;/&gt;&lt;wsp:rsid wsp:val=&quot;000A606C&quot;/&gt;&lt;wsp:rsid wsp:val=&quot;000A6BB3&quot;/&gt;&lt;wsp:rsid wsp:val=&quot;000A6C4A&quot;/&gt;&lt;wsp:rsid wsp:val=&quot;000A7036&quot;/&gt;&lt;wsp:rsid wsp:val=&quot;000A70A9&quot;/&gt;&lt;wsp:rsid wsp:val=&quot;000A70C4&quot;/&gt;&lt;wsp:rsid wsp:val=&quot;000A794E&quot;/&gt;&lt;wsp:rsid wsp:val=&quot;000A7A02&quot;/&gt;&lt;wsp:rsid wsp:val=&quot;000A7FCB&quot;/&gt;&lt;wsp:rsid wsp:val=&quot;000B005A&quot;/&gt;&lt;wsp:rsid wsp:val=&quot;000B0153&quot;/&gt;&lt;wsp:rsid wsp:val=&quot;000B018E&quot;/&gt;&lt;wsp:rsid wsp:val=&quot;000B01C1&quot;/&gt;&lt;wsp:rsid wsp:val=&quot;000B0371&quot;/&gt;&lt;wsp:rsid wsp:val=&quot;000B0589&quot;/&gt;&lt;wsp:rsid wsp:val=&quot;000B08D2&quot;/&gt;&lt;wsp:rsid wsp:val=&quot;000B0B34&quot;/&gt;&lt;wsp:rsid wsp:val=&quot;000B0E1A&quot;/&gt;&lt;wsp:rsid wsp:val=&quot;000B0E74&quot;/&gt;&lt;wsp:rsid wsp:val=&quot;000B0EAD&quot;/&gt;&lt;wsp:rsid wsp:val=&quot;000B0F2E&quot;/&gt;&lt;wsp:rsid wsp:val=&quot;000B1040&quot;/&gt;&lt;wsp:rsid wsp:val=&quot;000B19D1&quot;/&gt;&lt;wsp:rsid wsp:val=&quot;000B1AA9&quot;/&gt;&lt;wsp:rsid wsp:val=&quot;000B1BDC&quot;/&gt;&lt;wsp:rsid wsp:val=&quot;000B1ED3&quot;/&gt;&lt;wsp:rsid wsp:val=&quot;000B210D&quot;/&gt;&lt;wsp:rsid wsp:val=&quot;000B2242&quot;/&gt;&lt;wsp:rsid wsp:val=&quot;000B244F&quot;/&gt;&lt;wsp:rsid wsp:val=&quot;000B2694&quot;/&gt;&lt;wsp:rsid wsp:val=&quot;000B28D5&quot;/&gt;&lt;wsp:rsid wsp:val=&quot;000B28DB&quot;/&gt;&lt;wsp:rsid wsp:val=&quot;000B2ECC&quot;/&gt;&lt;wsp:rsid wsp:val=&quot;000B2EE6&quot;/&gt;&lt;wsp:rsid wsp:val=&quot;000B3093&quot;/&gt;&lt;wsp:rsid wsp:val=&quot;000B380B&quot;/&gt;&lt;wsp:rsid wsp:val=&quot;000B380E&quot;/&gt;&lt;wsp:rsid wsp:val=&quot;000B3898&quot;/&gt;&lt;wsp:rsid wsp:val=&quot;000B3CD5&quot;/&gt;&lt;wsp:rsid wsp:val=&quot;000B3F42&quot;/&gt;&lt;wsp:rsid wsp:val=&quot;000B402A&quot;/&gt;&lt;wsp:rsid wsp:val=&quot;000B4457&quot;/&gt;&lt;wsp:rsid wsp:val=&quot;000B44C2&quot;/&gt;&lt;wsp:rsid wsp:val=&quot;000B485B&quot;/&gt;&lt;wsp:rsid wsp:val=&quot;000B4CCD&quot;/&gt;&lt;wsp:rsid wsp:val=&quot;000B4EE2&quot;/&gt;&lt;wsp:rsid wsp:val=&quot;000B4FDA&quot;/&gt;&lt;wsp:rsid wsp:val=&quot;000B5122&quot;/&gt;&lt;wsp:rsid wsp:val=&quot;000B5125&quot;/&gt;&lt;wsp:rsid wsp:val=&quot;000B5391&quot;/&gt;&lt;wsp:rsid wsp:val=&quot;000B53B2&quot;/&gt;&lt;wsp:rsid wsp:val=&quot;000B54A8&quot;/&gt;&lt;wsp:rsid wsp:val=&quot;000B54F7&quot;/&gt;&lt;wsp:rsid wsp:val=&quot;000B55D1&quot;/&gt;&lt;wsp:rsid wsp:val=&quot;000B576D&quot;/&gt;&lt;wsp:rsid wsp:val=&quot;000B5A7A&quot;/&gt;&lt;wsp:rsid wsp:val=&quot;000B5B9A&quot;/&gt;&lt;wsp:rsid wsp:val=&quot;000B5D8E&quot;/&gt;&lt;wsp:rsid wsp:val=&quot;000B605E&quot;/&gt;&lt;wsp:rsid wsp:val=&quot;000B6379&quot;/&gt;&lt;wsp:rsid wsp:val=&quot;000B6567&quot;/&gt;&lt;wsp:rsid wsp:val=&quot;000B677C&quot;/&gt;&lt;wsp:rsid wsp:val=&quot;000B6858&quot;/&gt;&lt;wsp:rsid wsp:val=&quot;000B713E&quot;/&gt;&lt;wsp:rsid wsp:val=&quot;000B7182&quot;/&gt;&lt;wsp:rsid wsp:val=&quot;000B7314&quot;/&gt;&lt;wsp:rsid wsp:val=&quot;000B747D&quot;/&gt;&lt;wsp:rsid wsp:val=&quot;000B7AC6&quot;/&gt;&lt;wsp:rsid wsp:val=&quot;000B7B3A&quot;/&gt;&lt;wsp:rsid wsp:val=&quot;000B7D2E&quot;/&gt;&lt;wsp:rsid wsp:val=&quot;000B7D74&quot;/&gt;&lt;wsp:rsid wsp:val=&quot;000B7DAA&quot;/&gt;&lt;wsp:rsid wsp:val=&quot;000C0564&quot;/&gt;&lt;wsp:rsid wsp:val=&quot;000C0898&quot;/&gt;&lt;wsp:rsid wsp:val=&quot;000C0B8D&quot;/&gt;&lt;wsp:rsid wsp:val=&quot;000C0E69&quot;/&gt;&lt;wsp:rsid wsp:val=&quot;000C0F95&quot;/&gt;&lt;wsp:rsid wsp:val=&quot;000C1143&quot;/&gt;&lt;wsp:rsid wsp:val=&quot;000C11CB&quot;/&gt;&lt;wsp:rsid wsp:val=&quot;000C1E2E&quot;/&gt;&lt;wsp:rsid wsp:val=&quot;000C1E7B&quot;/&gt;&lt;wsp:rsid wsp:val=&quot;000C2480&quot;/&gt;&lt;wsp:rsid wsp:val=&quot;000C2749&quot;/&gt;&lt;wsp:rsid wsp:val=&quot;000C2965&quot;/&gt;&lt;wsp:rsid wsp:val=&quot;000C2A5E&quot;/&gt;&lt;wsp:rsid wsp:val=&quot;000C2A7A&quot;/&gt;&lt;wsp:rsid wsp:val=&quot;000C2BE8&quot;/&gt;&lt;wsp:rsid wsp:val=&quot;000C2C07&quot;/&gt;&lt;wsp:rsid wsp:val=&quot;000C2FA5&quot;/&gt;&lt;wsp:rsid wsp:val=&quot;000C2FFF&quot;/&gt;&lt;wsp:rsid wsp:val=&quot;000C3154&quot;/&gt;&lt;wsp:rsid wsp:val=&quot;000C36B3&quot;/&gt;&lt;wsp:rsid wsp:val=&quot;000C3976&quot;/&gt;&lt;wsp:rsid wsp:val=&quot;000C3A2F&quot;/&gt;&lt;wsp:rsid wsp:val=&quot;000C3C15&quot;/&gt;&lt;wsp:rsid wsp:val=&quot;000C3C42&quot;/&gt;&lt;wsp:rsid wsp:val=&quot;000C3D2A&quot;/&gt;&lt;wsp:rsid wsp:val=&quot;000C3F5B&quot;/&gt;&lt;wsp:rsid wsp:val=&quot;000C3F81&quot;/&gt;&lt;wsp:rsid wsp:val=&quot;000C448C&quot;/&gt;&lt;wsp:rsid wsp:val=&quot;000C47A1&quot;/&gt;&lt;wsp:rsid wsp:val=&quot;000C47FB&quot;/&gt;&lt;wsp:rsid wsp:val=&quot;000C4812&quot;/&gt;&lt;wsp:rsid wsp:val=&quot;000C483B&quot;/&gt;&lt;wsp:rsid wsp:val=&quot;000C4844&quot;/&gt;&lt;wsp:rsid wsp:val=&quot;000C4A55&quot;/&gt;&lt;wsp:rsid wsp:val=&quot;000C4C12&quot;/&gt;&lt;wsp:rsid wsp:val=&quot;000C4C53&quot;/&gt;&lt;wsp:rsid wsp:val=&quot;000C516B&quot;/&gt;&lt;wsp:rsid wsp:val=&quot;000C52B2&quot;/&gt;&lt;wsp:rsid wsp:val=&quot;000C5457&quot;/&gt;&lt;wsp:rsid wsp:val=&quot;000C5584&quot;/&gt;&lt;wsp:rsid wsp:val=&quot;000C55F0&quot;/&gt;&lt;wsp:rsid wsp:val=&quot;000C5631&quot;/&gt;&lt;wsp:rsid wsp:val=&quot;000C56A2&quot;/&gt;&lt;wsp:rsid wsp:val=&quot;000C5917&quot;/&gt;&lt;wsp:rsid wsp:val=&quot;000C5C01&quot;/&gt;&lt;wsp:rsid wsp:val=&quot;000C5EB8&quot;/&gt;&lt;wsp:rsid wsp:val=&quot;000C62CE&quot;/&gt;&lt;wsp:rsid wsp:val=&quot;000C6863&quot;/&gt;&lt;wsp:rsid wsp:val=&quot;000C6B78&quot;/&gt;&lt;wsp:rsid wsp:val=&quot;000C6BBD&quot;/&gt;&lt;wsp:rsid wsp:val=&quot;000C6DF8&quot;/&gt;&lt;wsp:rsid wsp:val=&quot;000C6F61&quot;/&gt;&lt;wsp:rsid wsp:val=&quot;000C7139&quot;/&gt;&lt;wsp:rsid wsp:val=&quot;000C7228&quot;/&gt;&lt;wsp:rsid wsp:val=&quot;000C7388&quot;/&gt;&lt;wsp:rsid wsp:val=&quot;000C7397&quot;/&gt;&lt;wsp:rsid wsp:val=&quot;000C742F&quot;/&gt;&lt;wsp:rsid wsp:val=&quot;000C74A1&quot;/&gt;&lt;wsp:rsid wsp:val=&quot;000C74AC&quot;/&gt;&lt;wsp:rsid wsp:val=&quot;000D0682&quot;/&gt;&lt;wsp:rsid wsp:val=&quot;000D0718&quot;/&gt;&lt;wsp:rsid wsp:val=&quot;000D0D45&quot;/&gt;&lt;wsp:rsid wsp:val=&quot;000D0E88&quot;/&gt;&lt;wsp:rsid wsp:val=&quot;000D0FEF&quot;/&gt;&lt;wsp:rsid wsp:val=&quot;000D122B&quot;/&gt;&lt;wsp:rsid wsp:val=&quot;000D12A6&quot;/&gt;&lt;wsp:rsid wsp:val=&quot;000D13B2&quot;/&gt;&lt;wsp:rsid wsp:val=&quot;000D146B&quot;/&gt;&lt;wsp:rsid wsp:val=&quot;000D1898&quot;/&gt;&lt;wsp:rsid wsp:val=&quot;000D19AE&quot;/&gt;&lt;wsp:rsid wsp:val=&quot;000D1BB0&quot;/&gt;&lt;wsp:rsid wsp:val=&quot;000D1D8E&quot;/&gt;&lt;wsp:rsid wsp:val=&quot;000D20CB&quot;/&gt;&lt;wsp:rsid wsp:val=&quot;000D2134&quot;/&gt;&lt;wsp:rsid wsp:val=&quot;000D238E&quot;/&gt;&lt;wsp:rsid wsp:val=&quot;000D2549&quot;/&gt;&lt;wsp:rsid wsp:val=&quot;000D25F6&quot;/&gt;&lt;wsp:rsid wsp:val=&quot;000D26DB&quot;/&gt;&lt;wsp:rsid wsp:val=&quot;000D28A5&quot;/&gt;&lt;wsp:rsid wsp:val=&quot;000D2980&quot;/&gt;&lt;wsp:rsid wsp:val=&quot;000D2B7B&quot;/&gt;&lt;wsp:rsid wsp:val=&quot;000D2C7E&quot;/&gt;&lt;wsp:rsid wsp:val=&quot;000D2D4A&quot;/&gt;&lt;wsp:rsid wsp:val=&quot;000D30E9&quot;/&gt;&lt;wsp:rsid wsp:val=&quot;000D3102&quot;/&gt;&lt;wsp:rsid wsp:val=&quot;000D3117&quot;/&gt;&lt;wsp:rsid wsp:val=&quot;000D3163&quot;/&gt;&lt;wsp:rsid wsp:val=&quot;000D31C2&quot;/&gt;&lt;wsp:rsid wsp:val=&quot;000D3293&quot;/&gt;&lt;wsp:rsid wsp:val=&quot;000D333D&quot;/&gt;&lt;wsp:rsid wsp:val=&quot;000D34DB&quot;/&gt;&lt;wsp:rsid wsp:val=&quot;000D422D&quot;/&gt;&lt;wsp:rsid wsp:val=&quot;000D426D&quot;/&gt;&lt;wsp:rsid wsp:val=&quot;000D4304&quot;/&gt;&lt;wsp:rsid wsp:val=&quot;000D4644&quot;/&gt;&lt;wsp:rsid wsp:val=&quot;000D491A&quot;/&gt;&lt;wsp:rsid wsp:val=&quot;000D4A1E&quot;/&gt;&lt;wsp:rsid wsp:val=&quot;000D4A65&quot;/&gt;&lt;wsp:rsid wsp:val=&quot;000D4AF9&quot;/&gt;&lt;wsp:rsid wsp:val=&quot;000D4B3C&quot;/&gt;&lt;wsp:rsid wsp:val=&quot;000D4B68&quot;/&gt;&lt;wsp:rsid wsp:val=&quot;000D4E25&quot;/&gt;&lt;wsp:rsid wsp:val=&quot;000D4FEF&quot;/&gt;&lt;wsp:rsid wsp:val=&quot;000D5372&quot;/&gt;&lt;wsp:rsid wsp:val=&quot;000D5468&quot;/&gt;&lt;wsp:rsid wsp:val=&quot;000D5960&quot;/&gt;&lt;wsp:rsid wsp:val=&quot;000D5C9A&quot;/&gt;&lt;wsp:rsid wsp:val=&quot;000D5DBA&quot;/&gt;&lt;wsp:rsid wsp:val=&quot;000D61C5&quot;/&gt;&lt;wsp:rsid wsp:val=&quot;000D694E&quot;/&gt;&lt;wsp:rsid wsp:val=&quot;000D69DF&quot;/&gt;&lt;wsp:rsid wsp:val=&quot;000D6F6A&quot;/&gt;&lt;wsp:rsid wsp:val=&quot;000D70B0&quot;/&gt;&lt;wsp:rsid wsp:val=&quot;000D76F1&quot;/&gt;&lt;wsp:rsid wsp:val=&quot;000D78C1&quot;/&gt;&lt;wsp:rsid wsp:val=&quot;000D7BE9&quot;/&gt;&lt;wsp:rsid wsp:val=&quot;000E0199&quot;/&gt;&lt;wsp:rsid wsp:val=&quot;000E035B&quot;/&gt;&lt;wsp:rsid wsp:val=&quot;000E064D&quot;/&gt;&lt;wsp:rsid wsp:val=&quot;000E099A&quot;/&gt;&lt;wsp:rsid wsp:val=&quot;000E0B63&quot;/&gt;&lt;wsp:rsid wsp:val=&quot;000E0CF9&quot;/&gt;&lt;wsp:rsid wsp:val=&quot;000E0F47&quot;/&gt;&lt;wsp:rsid wsp:val=&quot;000E128D&quot;/&gt;&lt;wsp:rsid wsp:val=&quot;000E12EF&quot;/&gt;&lt;wsp:rsid wsp:val=&quot;000E139F&quot;/&gt;&lt;wsp:rsid wsp:val=&quot;000E16A5&quot;/&gt;&lt;wsp:rsid wsp:val=&quot;000E1948&quot;/&gt;&lt;wsp:rsid wsp:val=&quot;000E19C5&quot;/&gt;&lt;wsp:rsid wsp:val=&quot;000E1CCD&quot;/&gt;&lt;wsp:rsid wsp:val=&quot;000E2445&quot;/&gt;&lt;wsp:rsid wsp:val=&quot;000E2554&quot;/&gt;&lt;wsp:rsid wsp:val=&quot;000E259F&quot;/&gt;&lt;wsp:rsid wsp:val=&quot;000E2627&quot;/&gt;&lt;wsp:rsid wsp:val=&quot;000E2CB2&quot;/&gt;&lt;wsp:rsid wsp:val=&quot;000E33ED&quot;/&gt;&lt;wsp:rsid wsp:val=&quot;000E36C1&quot;/&gt;&lt;wsp:rsid wsp:val=&quot;000E39F2&quot;/&gt;&lt;wsp:rsid wsp:val=&quot;000E3BE1&quot;/&gt;&lt;wsp:rsid wsp:val=&quot;000E408C&quot;/&gt;&lt;wsp:rsid wsp:val=&quot;000E44A1&quot;/&gt;&lt;wsp:rsid wsp:val=&quot;000E4589&quot;/&gt;&lt;wsp:rsid wsp:val=&quot;000E4600&quot;/&gt;&lt;wsp:rsid wsp:val=&quot;000E4AE0&quot;/&gt;&lt;wsp:rsid wsp:val=&quot;000E4C12&quot;/&gt;&lt;wsp:rsid wsp:val=&quot;000E514E&quot;/&gt;&lt;wsp:rsid wsp:val=&quot;000E533E&quot;/&gt;&lt;wsp:rsid wsp:val=&quot;000E5557&quot;/&gt;&lt;wsp:rsid wsp:val=&quot;000E5955&quot;/&gt;&lt;wsp:rsid wsp:val=&quot;000E5D5D&quot;/&gt;&lt;wsp:rsid wsp:val=&quot;000E5E76&quot;/&gt;&lt;wsp:rsid wsp:val=&quot;000E5EA2&quot;/&gt;&lt;wsp:rsid wsp:val=&quot;000E634B&quot;/&gt;&lt;wsp:rsid wsp:val=&quot;000E64FE&quot;/&gt;&lt;wsp:rsid wsp:val=&quot;000E653E&quot;/&gt;&lt;wsp:rsid wsp:val=&quot;000E6607&quot;/&gt;&lt;wsp:rsid wsp:val=&quot;000E66D4&quot;/&gt;&lt;wsp:rsid wsp:val=&quot;000E686D&quot;/&gt;&lt;wsp:rsid wsp:val=&quot;000E698A&quot;/&gt;&lt;wsp:rsid wsp:val=&quot;000E69FC&quot;/&gt;&lt;wsp:rsid wsp:val=&quot;000E74F8&quot;/&gt;&lt;wsp:rsid wsp:val=&quot;000E78C0&quot;/&gt;&lt;wsp:rsid wsp:val=&quot;000E79E1&quot;/&gt;&lt;wsp:rsid wsp:val=&quot;000E7A12&quot;/&gt;&lt;wsp:rsid wsp:val=&quot;000E7CAF&quot;/&gt;&lt;wsp:rsid wsp:val=&quot;000E7F2A&quot;/&gt;&lt;wsp:rsid wsp:val=&quot;000F0023&quot;/&gt;&lt;wsp:rsid wsp:val=&quot;000F0026&quot;/&gt;&lt;wsp:rsid wsp:val=&quot;000F02A6&quot;/&gt;&lt;wsp:rsid wsp:val=&quot;000F069C&quot;/&gt;&lt;wsp:rsid wsp:val=&quot;000F0A9A&quot;/&gt;&lt;wsp:rsid wsp:val=&quot;000F0E2B&quot;/&gt;&lt;wsp:rsid wsp:val=&quot;000F1210&quot;/&gt;&lt;wsp:rsid wsp:val=&quot;000F1339&quot;/&gt;&lt;wsp:rsid wsp:val=&quot;000F1474&quot;/&gt;&lt;wsp:rsid wsp:val=&quot;000F160C&quot;/&gt;&lt;wsp:rsid wsp:val=&quot;000F1747&quot;/&gt;&lt;wsp:rsid wsp:val=&quot;000F1C4E&quot;/&gt;&lt;wsp:rsid wsp:val=&quot;000F1C6C&quot;/&gt;&lt;wsp:rsid wsp:val=&quot;000F1E0E&quot;/&gt;&lt;wsp:rsid wsp:val=&quot;000F1EE9&quot;/&gt;&lt;wsp:rsid wsp:val=&quot;000F1F0B&quot;/&gt;&lt;wsp:rsid wsp:val=&quot;000F23CE&quot;/&gt;&lt;wsp:rsid wsp:val=&quot;000F24E0&quot;/&gt;&lt;wsp:rsid wsp:val=&quot;000F2757&quot;/&gt;&lt;wsp:rsid wsp:val=&quot;000F287A&quot;/&gt;&lt;wsp:rsid wsp:val=&quot;000F2CC5&quot;/&gt;&lt;wsp:rsid wsp:val=&quot;000F2DA6&quot;/&gt;&lt;wsp:rsid wsp:val=&quot;000F30BA&quot;/&gt;&lt;wsp:rsid wsp:val=&quot;000F329B&quot;/&gt;&lt;wsp:rsid wsp:val=&quot;000F32F7&quot;/&gt;&lt;wsp:rsid wsp:val=&quot;000F3666&quot;/&gt;&lt;wsp:rsid wsp:val=&quot;000F377B&quot;/&gt;&lt;wsp:rsid wsp:val=&quot;000F39D3&quot;/&gt;&lt;wsp:rsid wsp:val=&quot;000F3A63&quot;/&gt;&lt;wsp:rsid wsp:val=&quot;000F3A7E&quot;/&gt;&lt;wsp:rsid wsp:val=&quot;000F492A&quot;/&gt;&lt;wsp:rsid wsp:val=&quot;000F4C1E&quot;/&gt;&lt;wsp:rsid wsp:val=&quot;000F4D03&quot;/&gt;&lt;wsp:rsid wsp:val=&quot;000F4E2F&quot;/&gt;&lt;wsp:rsid wsp:val=&quot;000F4F33&quot;/&gt;&lt;wsp:rsid wsp:val=&quot;000F54B1&quot;/&gt;&lt;wsp:rsid wsp:val=&quot;000F54CC&quot;/&gt;&lt;wsp:rsid wsp:val=&quot;000F5542&quot;/&gt;&lt;wsp:rsid wsp:val=&quot;000F56FB&quot;/&gt;&lt;wsp:rsid wsp:val=&quot;000F5D85&quot;/&gt;&lt;wsp:rsid wsp:val=&quot;000F609A&quot;/&gt;&lt;wsp:rsid wsp:val=&quot;000F63A8&quot;/&gt;&lt;wsp:rsid wsp:val=&quot;000F63CC&quot;/&gt;&lt;wsp:rsid wsp:val=&quot;000F646F&quot;/&gt;&lt;wsp:rsid wsp:val=&quot;000F648F&quot;/&gt;&lt;wsp:rsid wsp:val=&quot;000F6859&quot;/&gt;&lt;wsp:rsid wsp:val=&quot;000F692E&quot;/&gt;&lt;wsp:rsid wsp:val=&quot;000F6CBD&quot;/&gt;&lt;wsp:rsid wsp:val=&quot;000F7003&quot;/&gt;&lt;wsp:rsid wsp:val=&quot;000F73A6&quot;/&gt;&lt;wsp:rsid wsp:val=&quot;000F7649&quot;/&gt;&lt;wsp:rsid wsp:val=&quot;000F7A0E&quot;/&gt;&lt;wsp:rsid wsp:val=&quot;000F7D0E&quot;/&gt;&lt;wsp:rsid wsp:val=&quot;000F7D38&quot;/&gt;&lt;wsp:rsid wsp:val=&quot;000F7D5F&quot;/&gt;&lt;wsp:rsid wsp:val=&quot;000F7DCB&quot;/&gt;&lt;wsp:rsid wsp:val=&quot;000F7E89&quot;/&gt;&lt;wsp:rsid wsp:val=&quot;00100325&quot;/&gt;&lt;wsp:rsid wsp:val=&quot;001004BC&quot;/&gt;&lt;wsp:rsid wsp:val=&quot;00100687&quot;/&gt;&lt;wsp:rsid wsp:val=&quot;001006B0&quot;/&gt;&lt;wsp:rsid wsp:val=&quot;001007BB&quot;/&gt;&lt;wsp:rsid wsp:val=&quot;00100923&quot;/&gt;&lt;wsp:rsid wsp:val=&quot;00100A13&quot;/&gt;&lt;wsp:rsid wsp:val=&quot;00100BD5&quot;/&gt;&lt;wsp:rsid wsp:val=&quot;00100EC6&quot;/&gt;&lt;wsp:rsid wsp:val=&quot;00100FF9&quot;/&gt;&lt;wsp:rsid wsp:val=&quot;00101067&quot;/&gt;&lt;wsp:rsid wsp:val=&quot;0010131F&quot;/&gt;&lt;wsp:rsid wsp:val=&quot;00101367&quot;/&gt;&lt;wsp:rsid wsp:val=&quot;001013DF&quot;/&gt;&lt;wsp:rsid wsp:val=&quot;00101409&quot;/&gt;&lt;wsp:rsid wsp:val=&quot;0010158D&quot;/&gt;&lt;wsp:rsid wsp:val=&quot;001016A7&quot;/&gt;&lt;wsp:rsid wsp:val=&quot;001017A9&quot;/&gt;&lt;wsp:rsid wsp:val=&quot;00101A3D&quot;/&gt;&lt;wsp:rsid wsp:val=&quot;00101B97&quot;/&gt;&lt;wsp:rsid wsp:val=&quot;00101E1E&quot;/&gt;&lt;wsp:rsid wsp:val=&quot;00102006&quot;/&gt;&lt;wsp:rsid wsp:val=&quot;00102009&quot;/&gt;&lt;wsp:rsid wsp:val=&quot;00102119&quot;/&gt;&lt;wsp:rsid wsp:val=&quot;00102702&quot;/&gt;&lt;wsp:rsid wsp:val=&quot;0010277D&quot;/&gt;&lt;wsp:rsid wsp:val=&quot;001027EC&quot;/&gt;&lt;wsp:rsid wsp:val=&quot;00102940&quot;/&gt;&lt;wsp:rsid wsp:val=&quot;00102974&quot;/&gt;&lt;wsp:rsid wsp:val=&quot;001029C5&quot;/&gt;&lt;wsp:rsid wsp:val=&quot;00102A5B&quot;/&gt;&lt;wsp:rsid wsp:val=&quot;00102DFA&quot;/&gt;&lt;wsp:rsid wsp:val=&quot;00102ED1&quot;/&gt;&lt;wsp:rsid wsp:val=&quot;00102F2C&quot;/&gt;&lt;wsp:rsid wsp:val=&quot;00102F43&quot;/&gt;&lt;wsp:rsid wsp:val=&quot;0010334A&quot;/&gt;&lt;wsp:rsid wsp:val=&quot;001036CD&quot;/&gt;&lt;wsp:rsid wsp:val=&quot;00103AAB&quot;/&gt;&lt;wsp:rsid wsp:val=&quot;00103B0E&quot;/&gt;&lt;wsp:rsid wsp:val=&quot;00103F80&quot;/&gt;&lt;wsp:rsid wsp:val=&quot;0010416F&quot;/&gt;&lt;wsp:rsid wsp:val=&quot;00104359&quot;/&gt;&lt;wsp:rsid wsp:val=&quot;00104528&quot;/&gt;&lt;wsp:rsid wsp:val=&quot;00104765&quot;/&gt;&lt;wsp:rsid wsp:val=&quot;00104A99&quot;/&gt;&lt;wsp:rsid wsp:val=&quot;00104F5A&quot;/&gt;&lt;wsp:rsid wsp:val=&quot;00104F75&quot;/&gt;&lt;wsp:rsid wsp:val=&quot;001053D2&quot;/&gt;&lt;wsp:rsid wsp:val=&quot;00105817&quot;/&gt;&lt;wsp:rsid wsp:val=&quot;0010590B&quot;/&gt;&lt;wsp:rsid wsp:val=&quot;00105A7D&quot;/&gt;&lt;wsp:rsid wsp:val=&quot;00105BAF&quot;/&gt;&lt;wsp:rsid wsp:val=&quot;00105EE5&quot;/&gt;&lt;wsp:rsid wsp:val=&quot;00105F9C&quot;/&gt;&lt;wsp:rsid wsp:val=&quot;00105FEB&quot;/&gt;&lt;wsp:rsid wsp:val=&quot;00106005&quot;/&gt;&lt;wsp:rsid wsp:val=&quot;00106176&quot;/&gt;&lt;wsp:rsid wsp:val=&quot;001062DC&quot;/&gt;&lt;wsp:rsid wsp:val=&quot;0010630D&quot;/&gt;&lt;wsp:rsid wsp:val=&quot;00106369&quot;/&gt;&lt;wsp:rsid wsp:val=&quot;00106593&quot;/&gt;&lt;wsp:rsid wsp:val=&quot;00106646&quot;/&gt;&lt;wsp:rsid wsp:val=&quot;001066AD&quot;/&gt;&lt;wsp:rsid wsp:val=&quot;00106992&quot;/&gt;&lt;wsp:rsid wsp:val=&quot;00106993&quot;/&gt;&lt;wsp:rsid wsp:val=&quot;00106A00&quot;/&gt;&lt;wsp:rsid wsp:val=&quot;00106AB8&quot;/&gt;&lt;wsp:rsid wsp:val=&quot;00106D36&quot;/&gt;&lt;wsp:rsid wsp:val=&quot;00106DFA&quot;/&gt;&lt;wsp:rsid wsp:val=&quot;00106F2B&quot;/&gt;&lt;wsp:rsid wsp:val=&quot;001073A8&quot;/&gt;&lt;wsp:rsid wsp:val=&quot;00107929&quot;/&gt;&lt;wsp:rsid wsp:val=&quot;001101C4&quot;/&gt;&lt;wsp:rsid wsp:val=&quot;001104E8&quot;/&gt;&lt;wsp:rsid wsp:val=&quot;00110577&quot;/&gt;&lt;wsp:rsid wsp:val=&quot;00110757&quot;/&gt;&lt;wsp:rsid wsp:val=&quot;00110E57&quot;/&gt;&lt;wsp:rsid wsp:val=&quot;00110F2C&quot;/&gt;&lt;wsp:rsid wsp:val=&quot;00110F92&quot;/&gt;&lt;wsp:rsid wsp:val=&quot;00110FE8&quot;/&gt;&lt;wsp:rsid wsp:val=&quot;00111424&quot;/&gt;&lt;wsp:rsid wsp:val=&quot;0011162B&quot;/&gt;&lt;wsp:rsid wsp:val=&quot;00111827&quot;/&gt;&lt;wsp:rsid wsp:val=&quot;001119D9&quot;/&gt;&lt;wsp:rsid wsp:val=&quot;00111F4B&quot;/&gt;&lt;wsp:rsid wsp:val=&quot;00111F84&quot;/&gt;&lt;wsp:rsid wsp:val=&quot;001121F0&quot;/&gt;&lt;wsp:rsid wsp:val=&quot;001122FE&quot;/&gt;&lt;wsp:rsid wsp:val=&quot;0011235A&quot;/&gt;&lt;wsp:rsid wsp:val=&quot;001125CD&quot;/&gt;&lt;wsp:rsid wsp:val=&quot;0011263F&quot;/&gt;&lt;wsp:rsid wsp:val=&quot;0011289E&quot;/&gt;&lt;wsp:rsid wsp:val=&quot;00112B3D&quot;/&gt;&lt;wsp:rsid wsp:val=&quot;00112CD1&quot;/&gt;&lt;wsp:rsid wsp:val=&quot;00112E05&quot;/&gt;&lt;wsp:rsid wsp:val=&quot;00112F32&quot;/&gt;&lt;wsp:rsid wsp:val=&quot;0011320E&quot;/&gt;&lt;wsp:rsid wsp:val=&quot;001132B8&quot;/&gt;&lt;wsp:rsid wsp:val=&quot;00113769&quot;/&gt;&lt;wsp:rsid wsp:val=&quot;00113784&quot;/&gt;&lt;wsp:rsid wsp:val=&quot;00113AB5&quot;/&gt;&lt;wsp:rsid wsp:val=&quot;00113B74&quot;/&gt;&lt;wsp:rsid wsp:val=&quot;001148CA&quot;/&gt;&lt;wsp:rsid wsp:val=&quot;00114C6D&quot;/&gt;&lt;wsp:rsid wsp:val=&quot;00114F69&quot;/&gt;&lt;wsp:rsid wsp:val=&quot;00115048&quot;/&gt;&lt;wsp:rsid wsp:val=&quot;001151E7&quot;/&gt;&lt;wsp:rsid wsp:val=&quot;00115222&quot;/&gt;&lt;wsp:rsid wsp:val=&quot;001152E8&quot;/&gt;&lt;wsp:rsid wsp:val=&quot;001153F7&quot;/&gt;&lt;wsp:rsid wsp:val=&quot;00115427&quot;/&gt;&lt;wsp:rsid wsp:val=&quot;0011546E&quot;/&gt;&lt;wsp:rsid wsp:val=&quot;0011593F&quot;/&gt;&lt;wsp:rsid wsp:val=&quot;00115A28&quot;/&gt;&lt;wsp:rsid wsp:val=&quot;00115D8B&quot;/&gt;&lt;wsp:rsid wsp:val=&quot;00115F98&quot;/&gt;&lt;wsp:rsid wsp:val=&quot;00116202&quot;/&gt;&lt;wsp:rsid wsp:val=&quot;00116BD8&quot;/&gt;&lt;wsp:rsid wsp:val=&quot;001172BA&quot;/&gt;&lt;wsp:rsid wsp:val=&quot;001176CE&quot;/&gt;&lt;wsp:rsid wsp:val=&quot;00117780&quot;/&gt;&lt;wsp:rsid wsp:val=&quot;001177C0&quot;/&gt;&lt;wsp:rsid wsp:val=&quot;0011783F&quot;/&gt;&lt;wsp:rsid wsp:val=&quot;001178F9&quot;/&gt;&lt;wsp:rsid wsp:val=&quot;00117905&quot;/&gt;&lt;wsp:rsid wsp:val=&quot;001179E2&quot;/&gt;&lt;wsp:rsid wsp:val=&quot;00117CF8&quot;/&gt;&lt;wsp:rsid wsp:val=&quot;00117E52&quot;/&gt;&lt;wsp:rsid wsp:val=&quot;00120084&quot;/&gt;&lt;wsp:rsid wsp:val=&quot;00120324&quot;/&gt;&lt;wsp:rsid wsp:val=&quot;001207D3&quot;/&gt;&lt;wsp:rsid wsp:val=&quot;0012084B&quot;/&gt;&lt;wsp:rsid wsp:val=&quot;00120FD5&quot;/&gt;&lt;wsp:rsid wsp:val=&quot;00120FEF&quot;/&gt;&lt;wsp:rsid wsp:val=&quot;00120FF0&quot;/&gt;&lt;wsp:rsid wsp:val=&quot;00121109&quot;/&gt;&lt;wsp:rsid wsp:val=&quot;001212BF&quot;/&gt;&lt;wsp:rsid wsp:val=&quot;00121335&quot;/&gt;&lt;wsp:rsid wsp:val=&quot;001214C0&quot;/&gt;&lt;wsp:rsid wsp:val=&quot;001217A7&quot;/&gt;&lt;wsp:rsid wsp:val=&quot;001217B5&quot;/&gt;&lt;wsp:rsid wsp:val=&quot;001217E4&quot;/&gt;&lt;wsp:rsid wsp:val=&quot;0012182F&quot;/&gt;&lt;wsp:rsid wsp:val=&quot;00121BBD&quot;/&gt;&lt;wsp:rsid wsp:val=&quot;00121CA1&quot;/&gt;&lt;wsp:rsid wsp:val=&quot;001220CC&quot;/&gt;&lt;wsp:rsid wsp:val=&quot;00122334&quot;/&gt;&lt;wsp:rsid wsp:val=&quot;0012270C&quot;/&gt;&lt;wsp:rsid wsp:val=&quot;001227BE&quot;/&gt;&lt;wsp:rsid wsp:val=&quot;001228B2&quot;/&gt;&lt;wsp:rsid wsp:val=&quot;0012291F&quot;/&gt;&lt;wsp:rsid wsp:val=&quot;00122952&quot;/&gt;&lt;wsp:rsid wsp:val=&quot;00122CE9&quot;/&gt;&lt;wsp:rsid wsp:val=&quot;00122D13&quot;/&gt;&lt;wsp:rsid wsp:val=&quot;00122DF0&quot;/&gt;&lt;wsp:rsid wsp:val=&quot;00122EDE&quot;/&gt;&lt;wsp:rsid wsp:val=&quot;00123189&quot;/&gt;&lt;wsp:rsid wsp:val=&quot;001233EE&quot;/&gt;&lt;wsp:rsid wsp:val=&quot;00123750&quot;/&gt;&lt;wsp:rsid wsp:val=&quot;001237DD&quot;/&gt;&lt;wsp:rsid wsp:val=&quot;00123D93&quot;/&gt;&lt;wsp:rsid wsp:val=&quot;00123EC7&quot;/&gt;&lt;wsp:rsid wsp:val=&quot;001244C4&quot;/&gt;&lt;wsp:rsid wsp:val=&quot;001244F2&quot;/&gt;&lt;wsp:rsid wsp:val=&quot;00124782&quot;/&gt;&lt;wsp:rsid wsp:val=&quot;00124BD8&quot;/&gt;&lt;wsp:rsid wsp:val=&quot;00124BFA&quot;/&gt;&lt;wsp:rsid wsp:val=&quot;00124C02&quot;/&gt;&lt;wsp:rsid wsp:val=&quot;00124D19&quot;/&gt;&lt;wsp:rsid wsp:val=&quot;00124F75&quot;/&gt;&lt;wsp:rsid wsp:val=&quot;001250B8&quot;/&gt;&lt;wsp:rsid wsp:val=&quot;0012518C&quot;/&gt;&lt;wsp:rsid wsp:val=&quot;001253EA&quot;/&gt;&lt;wsp:rsid wsp:val=&quot;00125A63&quot;/&gt;&lt;wsp:rsid wsp:val=&quot;00125C00&quot;/&gt;&lt;wsp:rsid wsp:val=&quot;00125C12&quot;/&gt;&lt;wsp:rsid wsp:val=&quot;00126167&quot;/&gt;&lt;wsp:rsid wsp:val=&quot;00126487&quot;/&gt;&lt;wsp:rsid wsp:val=&quot;00126AE0&quot;/&gt;&lt;wsp:rsid wsp:val=&quot;00126B91&quot;/&gt;&lt;wsp:rsid wsp:val=&quot;0012702A&quot;/&gt;&lt;wsp:rsid wsp:val=&quot;001271F4&quot;/&gt;&lt;wsp:rsid wsp:val=&quot;0012722F&quot;/&gt;&lt;wsp:rsid wsp:val=&quot;001272CC&quot;/&gt;&lt;wsp:rsid wsp:val=&quot;0012737B&quot;/&gt;&lt;wsp:rsid wsp:val=&quot;001273B2&quot;/&gt;&lt;wsp:rsid wsp:val=&quot;001273C3&quot;/&gt;&lt;wsp:rsid wsp:val=&quot;001275FD&quot;/&gt;&lt;wsp:rsid wsp:val=&quot;0012766D&quot;/&gt;&lt;wsp:rsid wsp:val=&quot;00127737&quot;/&gt;&lt;wsp:rsid wsp:val=&quot;00127A2A&quot;/&gt;&lt;wsp:rsid wsp:val=&quot;00127E31&quot;/&gt;&lt;wsp:rsid wsp:val=&quot;00127F6A&quot;/&gt;&lt;wsp:rsid wsp:val=&quot;00127F96&quot;/&gt;&lt;wsp:rsid wsp:val=&quot;00127FEB&quot;/&gt;&lt;wsp:rsid wsp:val=&quot;001301A8&quot;/&gt;&lt;wsp:rsid wsp:val=&quot;0013069B&quot;/&gt;&lt;wsp:rsid wsp:val=&quot;00130780&quot;/&gt;&lt;wsp:rsid wsp:val=&quot;0013102E&quot;/&gt;&lt;wsp:rsid wsp:val=&quot;0013106C&quot;/&gt;&lt;wsp:rsid wsp:val=&quot;00131214&quot;/&gt;&lt;wsp:rsid wsp:val=&quot;0013131A&quot;/&gt;&lt;wsp:rsid wsp:val=&quot;00131444&quot;/&gt;&lt;wsp:rsid wsp:val=&quot;001314FE&quot;/&gt;&lt;wsp:rsid wsp:val=&quot;0013156F&quot;/&gt;&lt;wsp:rsid wsp:val=&quot;00131662&quot;/&gt;&lt;wsp:rsid wsp:val=&quot;0013195E&quot;/&gt;&lt;wsp:rsid wsp:val=&quot;00131C65&quot;/&gt;&lt;wsp:rsid wsp:val=&quot;00131EFC&quot;/&gt;&lt;wsp:rsid wsp:val=&quot;00132287&quot;/&gt;&lt;wsp:rsid wsp:val=&quot;0013234F&quot;/&gt;&lt;wsp:rsid wsp:val=&quot;0013235B&quot;/&gt;&lt;wsp:rsid wsp:val=&quot;0013253B&quot;/&gt;&lt;wsp:rsid wsp:val=&quot;00132593&quot;/&gt;&lt;wsp:rsid wsp:val=&quot;0013324E&quot;/&gt;&lt;wsp:rsid wsp:val=&quot;00133421&quot;/&gt;&lt;wsp:rsid wsp:val=&quot;001336B0&quot;/&gt;&lt;wsp:rsid wsp:val=&quot;001337ED&quot;/&gt;&lt;wsp:rsid wsp:val=&quot;00133BFD&quot;/&gt;&lt;wsp:rsid wsp:val=&quot;00133E44&quot;/&gt;&lt;wsp:rsid wsp:val=&quot;00133ECB&quot;/&gt;&lt;wsp:rsid wsp:val=&quot;00133EFF&quot;/&gt;&lt;wsp:rsid wsp:val=&quot;00133F7A&quot;/&gt;&lt;wsp:rsid wsp:val=&quot;0013424E&quot;/&gt;&lt;wsp:rsid wsp:val=&quot;0013461E&quot;/&gt;&lt;wsp:rsid wsp:val=&quot;001347E8&quot;/&gt;&lt;wsp:rsid wsp:val=&quot;001349A5&quot;/&gt;&lt;wsp:rsid wsp:val=&quot;00134AFC&quot;/&gt;&lt;wsp:rsid wsp:val=&quot;00134DF8&quot;/&gt;&lt;wsp:rsid wsp:val=&quot;00134E19&quot;/&gt;&lt;wsp:rsid wsp:val=&quot;00134E38&quot;/&gt;&lt;wsp:rsid wsp:val=&quot;001353E8&quot;/&gt;&lt;wsp:rsid wsp:val=&quot;00135525&quot;/&gt;&lt;wsp:rsid wsp:val=&quot;00135531&quot;/&gt;&lt;wsp:rsid wsp:val=&quot;00135747&quot;/&gt;&lt;wsp:rsid wsp:val=&quot;00135933&quot;/&gt;&lt;wsp:rsid wsp:val=&quot;00135938&quot;/&gt;&lt;wsp:rsid wsp:val=&quot;00135A78&quot;/&gt;&lt;wsp:rsid wsp:val=&quot;00135B0C&quot;/&gt;&lt;wsp:rsid wsp:val=&quot;00135D2A&quot;/&gt;&lt;wsp:rsid wsp:val=&quot;00135F89&quot;/&gt;&lt;wsp:rsid wsp:val=&quot;00135FED&quot;/&gt;&lt;wsp:rsid wsp:val=&quot;0013622E&quot;/&gt;&lt;wsp:rsid wsp:val=&quot;0013646D&quot;/&gt;&lt;wsp:rsid wsp:val=&quot;00136534&quot;/&gt;&lt;wsp:rsid wsp:val=&quot;00136589&quot;/&gt;&lt;wsp:rsid wsp:val=&quot;00136970&quot;/&gt;&lt;wsp:rsid wsp:val=&quot;00136DB3&quot;/&gt;&lt;wsp:rsid wsp:val=&quot;00137082&quot;/&gt;&lt;wsp:rsid wsp:val=&quot;00137298&quot;/&gt;&lt;wsp:rsid wsp:val=&quot;001373AF&quot;/&gt;&lt;wsp:rsid wsp:val=&quot;0013764D&quot;/&gt;&lt;wsp:rsid wsp:val=&quot;00137805&quot;/&gt;&lt;wsp:rsid wsp:val=&quot;00137950&quot;/&gt;&lt;wsp:rsid wsp:val=&quot;001379C5&quot;/&gt;&lt;wsp:rsid wsp:val=&quot;00137B31&quot;/&gt;&lt;wsp:rsid wsp:val=&quot;0014019A&quot;/&gt;&lt;wsp:rsid wsp:val=&quot;001401DE&quot;/&gt;&lt;wsp:rsid wsp:val=&quot;00140288&quot;/&gt;&lt;wsp:rsid wsp:val=&quot;0014045A&quot;/&gt;&lt;wsp:rsid wsp:val=&quot;001404E4&quot;/&gt;&lt;wsp:rsid wsp:val=&quot;0014059F&quot;/&gt;&lt;wsp:rsid wsp:val=&quot;00140A4F&quot;/&gt;&lt;wsp:rsid wsp:val=&quot;00140AD7&quot;/&gt;&lt;wsp:rsid wsp:val=&quot;00140CC6&quot;/&gt;&lt;wsp:rsid wsp:val=&quot;00140FC0&quot;/&gt;&lt;wsp:rsid wsp:val=&quot;00141168&quot;/&gt;&lt;wsp:rsid wsp:val=&quot;00141293&quot;/&gt;&lt;wsp:rsid wsp:val=&quot;00141699&quot;/&gt;&lt;wsp:rsid wsp:val=&quot;00141A63&quot;/&gt;&lt;wsp:rsid wsp:val=&quot;00141B2F&quot;/&gt;&lt;wsp:rsid wsp:val=&quot;00141B89&quot;/&gt;&lt;wsp:rsid wsp:val=&quot;00141C58&quot;/&gt;&lt;wsp:rsid wsp:val=&quot;00141E6B&quot;/&gt;&lt;wsp:rsid wsp:val=&quot;001422B2&quot;/&gt;&lt;wsp:rsid wsp:val=&quot;0014298E&quot;/&gt;&lt;wsp:rsid wsp:val=&quot;0014299C&quot;/&gt;&lt;wsp:rsid wsp:val=&quot;0014310A&quot;/&gt;&lt;wsp:rsid wsp:val=&quot;00143578&quot;/&gt;&lt;wsp:rsid wsp:val=&quot;00143655&quot;/&gt;&lt;wsp:rsid wsp:val=&quot;001439A6&quot;/&gt;&lt;wsp:rsid wsp:val=&quot;00143A72&quot;/&gt;&lt;wsp:rsid wsp:val=&quot;00143D40&quot;/&gt;&lt;wsp:rsid wsp:val=&quot;00143F1A&quot;/&gt;&lt;wsp:rsid wsp:val=&quot;0014405C&quot;/&gt;&lt;wsp:rsid wsp:val=&quot;00144445&quot;/&gt;&lt;wsp:rsid wsp:val=&quot;0014483B&quot;/&gt;&lt;wsp:rsid wsp:val=&quot;0014494F&quot;/&gt;&lt;wsp:rsid wsp:val=&quot;00144D7D&quot;/&gt;&lt;wsp:rsid wsp:val=&quot;00144E28&quot;/&gt;&lt;wsp:rsid wsp:val=&quot;001451A1&quot;/&gt;&lt;wsp:rsid wsp:val=&quot;00145255&quot;/&gt;&lt;wsp:rsid wsp:val=&quot;00145726&quot;/&gt;&lt;wsp:rsid wsp:val=&quot;00145C09&quot;/&gt;&lt;wsp:rsid wsp:val=&quot;00145FCD&quot;/&gt;&lt;wsp:rsid wsp:val=&quot;00146177&quot;/&gt;&lt;wsp:rsid wsp:val=&quot;00146E1D&quot;/&gt;&lt;wsp:rsid wsp:val=&quot;00147007&quot;/&gt;&lt;wsp:rsid wsp:val=&quot;00147008&quot;/&gt;&lt;wsp:rsid wsp:val=&quot;0014748D&quot;/&gt;&lt;wsp:rsid wsp:val=&quot;00147668&quot;/&gt;&lt;wsp:rsid wsp:val=&quot;001478C2&quot;/&gt;&lt;wsp:rsid wsp:val=&quot;001479C7&quot;/&gt;&lt;wsp:rsid wsp:val=&quot;001479C8&quot;/&gt;&lt;wsp:rsid wsp:val=&quot;00147A74&quot;/&gt;&lt;wsp:rsid wsp:val=&quot;00147F3B&quot;/&gt;&lt;wsp:rsid wsp:val=&quot;00147F88&quot;/&gt;&lt;wsp:rsid wsp:val=&quot;00150454&quot;/&gt;&lt;wsp:rsid wsp:val=&quot;00150836&quot;/&gt;&lt;wsp:rsid wsp:val=&quot;00150AB7&quot;/&gt;&lt;wsp:rsid wsp:val=&quot;00150F89&quot;/&gt;&lt;wsp:rsid wsp:val=&quot;00151226&quot;/&gt;&lt;wsp:rsid wsp:val=&quot;001512A9&quot;/&gt;&lt;wsp:rsid wsp:val=&quot;001512D9&quot;/&gt;&lt;wsp:rsid wsp:val=&quot;0015143C&quot;/&gt;&lt;wsp:rsid wsp:val=&quot;00151809&quot;/&gt;&lt;wsp:rsid wsp:val=&quot;001518C8&quot;/&gt;&lt;wsp:rsid wsp:val=&quot;00151ABC&quot;/&gt;&lt;wsp:rsid wsp:val=&quot;00151C5B&quot;/&gt;&lt;wsp:rsid wsp:val=&quot;0015274C&quot;/&gt;&lt;wsp:rsid wsp:val=&quot;00152AD8&quot;/&gt;&lt;wsp:rsid wsp:val=&quot;00153121&quot;/&gt;&lt;wsp:rsid wsp:val=&quot;0015317A&quot;/&gt;&lt;wsp:rsid wsp:val=&quot;001533D4&quot;/&gt;&lt;wsp:rsid wsp:val=&quot;00153611&quot;/&gt;&lt;wsp:rsid wsp:val=&quot;00153992&quot;/&gt;&lt;wsp:rsid wsp:val=&quot;00153AB7&quot;/&gt;&lt;wsp:rsid wsp:val=&quot;00153B7A&quot;/&gt;&lt;wsp:rsid wsp:val=&quot;00153B95&quot;/&gt;&lt;wsp:rsid wsp:val=&quot;00153FB1&quot;/&gt;&lt;wsp:rsid wsp:val=&quot;001542D1&quot;/&gt;&lt;wsp:rsid wsp:val=&quot;00154474&quot;/&gt;&lt;wsp:rsid wsp:val=&quot;00154569&quot;/&gt;&lt;wsp:rsid wsp:val=&quot;00154616&quot;/&gt;&lt;wsp:rsid wsp:val=&quot;001546FD&quot;/&gt;&lt;wsp:rsid wsp:val=&quot;0015488F&quot;/&gt;&lt;wsp:rsid wsp:val=&quot;00154A48&quot;/&gt;&lt;wsp:rsid wsp:val=&quot;00154C16&quot;/&gt;&lt;wsp:rsid wsp:val=&quot;00154D95&quot;/&gt;&lt;wsp:rsid wsp:val=&quot;00154DAF&quot;/&gt;&lt;wsp:rsid wsp:val=&quot;00154E9D&quot;/&gt;&lt;wsp:rsid wsp:val=&quot;00154FFE&quot;/&gt;&lt;wsp:rsid wsp:val=&quot;00155962&quot;/&gt;&lt;wsp:rsid wsp:val=&quot;00155B5A&quot;/&gt;&lt;wsp:rsid wsp:val=&quot;00155C0C&quot;/&gt;&lt;wsp:rsid wsp:val=&quot;001565DF&quot;/&gt;&lt;wsp:rsid wsp:val=&quot;001568CD&quot;/&gt;&lt;wsp:rsid wsp:val=&quot;00156F5F&quot;/&gt;&lt;wsp:rsid wsp:val=&quot;0015700A&quot;/&gt;&lt;wsp:rsid wsp:val=&quot;0015780B&quot;/&gt;&lt;wsp:rsid wsp:val=&quot;00157875&quot;/&gt;&lt;wsp:rsid wsp:val=&quot;00157906&quot;/&gt;&lt;wsp:rsid wsp:val=&quot;001579C9&quot;/&gt;&lt;wsp:rsid wsp:val=&quot;0016004B&quot;/&gt;&lt;wsp:rsid wsp:val=&quot;0016012A&quot;/&gt;&lt;wsp:rsid wsp:val=&quot;001604F4&quot;/&gt;&lt;wsp:rsid wsp:val=&quot;0016056C&quot;/&gt;&lt;wsp:rsid wsp:val=&quot;00160662&quot;/&gt;&lt;wsp:rsid wsp:val=&quot;0016089B&quot;/&gt;&lt;wsp:rsid wsp:val=&quot;00160AD8&quot;/&gt;&lt;wsp:rsid wsp:val=&quot;00160B40&quot;/&gt;&lt;wsp:rsid wsp:val=&quot;00161192&quot;/&gt;&lt;wsp:rsid wsp:val=&quot;00161414&quot;/&gt;&lt;wsp:rsid wsp:val=&quot;0016144B&quot;/&gt;&lt;wsp:rsid wsp:val=&quot;0016164F&quot;/&gt;&lt;wsp:rsid wsp:val=&quot;001617F7&quot;/&gt;&lt;wsp:rsid wsp:val=&quot;00161B38&quot;/&gt;&lt;wsp:rsid wsp:val=&quot;00162217&quot;/&gt;&lt;wsp:rsid wsp:val=&quot;0016256C&quot;/&gt;&lt;wsp:rsid wsp:val=&quot;00162797&quot;/&gt;&lt;wsp:rsid wsp:val=&quot;00162969&quot;/&gt;&lt;wsp:rsid wsp:val=&quot;00162A7E&quot;/&gt;&lt;wsp:rsid wsp:val=&quot;00162A8A&quot;/&gt;&lt;wsp:rsid wsp:val=&quot;00162B50&quot;/&gt;&lt;wsp:rsid wsp:val=&quot;00162B74&quot;/&gt;&lt;wsp:rsid wsp:val=&quot;00162E2F&quot;/&gt;&lt;wsp:rsid wsp:val=&quot;0016301D&quot;/&gt;&lt;wsp:rsid wsp:val=&quot;0016308C&quot;/&gt;&lt;wsp:rsid wsp:val=&quot;0016320A&quot;/&gt;&lt;wsp:rsid wsp:val=&quot;00163258&quot;/&gt;&lt;wsp:rsid wsp:val=&quot;00163605&quot;/&gt;&lt;wsp:rsid wsp:val=&quot;00163697&quot;/&gt;&lt;wsp:rsid wsp:val=&quot;0016374C&quot;/&gt;&lt;wsp:rsid wsp:val=&quot;0016387E&quot;/&gt;&lt;wsp:rsid wsp:val=&quot;00163992&quot;/&gt;&lt;wsp:rsid wsp:val=&quot;00163B02&quot;/&gt;&lt;wsp:rsid wsp:val=&quot;00163E1B&quot;/&gt;&lt;wsp:rsid wsp:val=&quot;00163F5E&quot;/&gt;&lt;wsp:rsid wsp:val=&quot;001642CF&quot;/&gt;&lt;wsp:rsid wsp:val=&quot;00164500&quot;/&gt;&lt;wsp:rsid wsp:val=&quot;00164515&quot;/&gt;&lt;wsp:rsid wsp:val=&quot;0016474D&quot;/&gt;&lt;wsp:rsid wsp:val=&quot;00164A93&quot;/&gt;&lt;wsp:rsid wsp:val=&quot;00164AD4&quot;/&gt;&lt;wsp:rsid wsp:val=&quot;00164C94&quot;/&gt;&lt;wsp:rsid wsp:val=&quot;00164FCB&quot;/&gt;&lt;wsp:rsid wsp:val=&quot;0016502A&quot;/&gt;&lt;wsp:rsid wsp:val=&quot;00165163&quot;/&gt;&lt;wsp:rsid wsp:val=&quot;001653D6&quot;/&gt;&lt;wsp:rsid wsp:val=&quot;0016543E&quot;/&gt;&lt;wsp:rsid wsp:val=&quot;00165462&quot;/&gt;&lt;wsp:rsid wsp:val=&quot;001655A4&quot;/&gt;&lt;wsp:rsid wsp:val=&quot;001655E8&quot;/&gt;&lt;wsp:rsid wsp:val=&quot;001657F0&quot;/&gt;&lt;wsp:rsid wsp:val=&quot;001658D6&quot;/&gt;&lt;wsp:rsid wsp:val=&quot;00165B28&quot;/&gt;&lt;wsp:rsid wsp:val=&quot;00165B3E&quot;/&gt;&lt;wsp:rsid wsp:val=&quot;00165E35&quot;/&gt;&lt;wsp:rsid wsp:val=&quot;0016635F&quot;/&gt;&lt;wsp:rsid wsp:val=&quot;00166554&quot;/&gt;&lt;wsp:rsid wsp:val=&quot;0016668D&quot;/&gt;&lt;wsp:rsid wsp:val=&quot;001668F9&quot;/&gt;&lt;wsp:rsid wsp:val=&quot;001672AB&quot;/&gt;&lt;wsp:rsid wsp:val=&quot;00167431&quot;/&gt;&lt;wsp:rsid wsp:val=&quot;00167453&quot;/&gt;&lt;wsp:rsid wsp:val=&quot;001677A5&quot;/&gt;&lt;wsp:rsid wsp:val=&quot;00167A1C&quot;/&gt;&lt;wsp:rsid wsp:val=&quot;00167BD0&quot;/&gt;&lt;wsp:rsid wsp:val=&quot;00167D1C&quot;/&gt;&lt;wsp:rsid wsp:val=&quot;00167FD9&quot;/&gt;&lt;wsp:rsid wsp:val=&quot;00170010&quot;/&gt;&lt;wsp:rsid wsp:val=&quot;00170025&quot;/&gt;&lt;wsp:rsid wsp:val=&quot;00170785&quot;/&gt;&lt;wsp:rsid wsp:val=&quot;00171155&quot;/&gt;&lt;wsp:rsid wsp:val=&quot;00171382&quot;/&gt;&lt;wsp:rsid wsp:val=&quot;00171462&quot;/&gt;&lt;wsp:rsid wsp:val=&quot;00171612&quot;/&gt;&lt;wsp:rsid wsp:val=&quot;00171642&quot;/&gt;&lt;wsp:rsid wsp:val=&quot;00171FC8&quot;/&gt;&lt;wsp:rsid wsp:val=&quot;00172037&quot;/&gt;&lt;wsp:rsid wsp:val=&quot;00172199&quot;/&gt;&lt;wsp:rsid wsp:val=&quot;0017227F&quot;/&gt;&lt;wsp:rsid wsp:val=&quot;001727A9&quot;/&gt;&lt;wsp:rsid wsp:val=&quot;00172F27&quot;/&gt;&lt;wsp:rsid wsp:val=&quot;00173023&quot;/&gt;&lt;wsp:rsid wsp:val=&quot;0017376E&quot;/&gt;&lt;wsp:rsid wsp:val=&quot;00173B12&quot;/&gt;&lt;wsp:rsid wsp:val=&quot;00173C66&quot;/&gt;&lt;wsp:rsid wsp:val=&quot;00173F78&quot;/&gt;&lt;wsp:rsid wsp:val=&quot;00174460&quot;/&gt;&lt;wsp:rsid wsp:val=&quot;001747D6&quot;/&gt;&lt;wsp:rsid wsp:val=&quot;001749BE&quot;/&gt;&lt;wsp:rsid wsp:val=&quot;00174AED&quot;/&gt;&lt;wsp:rsid wsp:val=&quot;00174B72&quot;/&gt;&lt;wsp:rsid wsp:val=&quot;00174BAD&quot;/&gt;&lt;wsp:rsid wsp:val=&quot;00174C2C&quot;/&gt;&lt;wsp:rsid wsp:val=&quot;00174F3F&quot;/&gt;&lt;wsp:rsid wsp:val=&quot;00174FB8&quot;/&gt;&lt;wsp:rsid wsp:val=&quot;0017512B&quot;/&gt;&lt;wsp:rsid wsp:val=&quot;0017564C&quot;/&gt;&lt;wsp:rsid wsp:val=&quot;001757FB&quot;/&gt;&lt;wsp:rsid wsp:val=&quot;00175993&quot;/&gt;&lt;wsp:rsid wsp:val=&quot;00175A12&quot;/&gt;&lt;wsp:rsid wsp:val=&quot;00175A16&quot;/&gt;&lt;wsp:rsid wsp:val=&quot;00175B86&quot;/&gt;&lt;wsp:rsid wsp:val=&quot;00175FEB&quot;/&gt;&lt;wsp:rsid wsp:val=&quot;00176077&quot;/&gt;&lt;wsp:rsid wsp:val=&quot;001761BF&quot;/&gt;&lt;wsp:rsid wsp:val=&quot;001763CC&quot;/&gt;&lt;wsp:rsid wsp:val=&quot;0017664D&quot;/&gt;&lt;wsp:rsid wsp:val=&quot;0017678F&quot;/&gt;&lt;wsp:rsid wsp:val=&quot;001769AC&quot;/&gt;&lt;wsp:rsid wsp:val=&quot;001769B5&quot;/&gt;&lt;wsp:rsid wsp:val=&quot;00176B7D&quot;/&gt;&lt;wsp:rsid wsp:val=&quot;001770C4&quot;/&gt;&lt;wsp:rsid wsp:val=&quot;00177425&quot;/&gt;&lt;wsp:rsid wsp:val=&quot;001800A0&quot;/&gt;&lt;wsp:rsid wsp:val=&quot;00180300&quot;/&gt;&lt;wsp:rsid wsp:val=&quot;001806E7&quot;/&gt;&lt;wsp:rsid wsp:val=&quot;001808B9&quot;/&gt;&lt;wsp:rsid wsp:val=&quot;00180965&quot;/&gt;&lt;wsp:rsid wsp:val=&quot;00180CF8&quot;/&gt;&lt;wsp:rsid wsp:val=&quot;00181133&quot;/&gt;&lt;wsp:rsid wsp:val=&quot;00181481&quot;/&gt;&lt;wsp:rsid wsp:val=&quot;00181CBB&quot;/&gt;&lt;wsp:rsid wsp:val=&quot;00182075&quot;/&gt;&lt;wsp:rsid wsp:val=&quot;00182447&quot;/&gt;&lt;wsp:rsid wsp:val=&quot;0018253F&quot;/&gt;&lt;wsp:rsid wsp:val=&quot;001826E7&quot;/&gt;&lt;wsp:rsid wsp:val=&quot;00182936&quot;/&gt;&lt;wsp:rsid wsp:val=&quot;00182A2A&quot;/&gt;&lt;wsp:rsid wsp:val=&quot;00182AB2&quot;/&gt;&lt;wsp:rsid wsp:val=&quot;001832F8&quot;/&gt;&lt;wsp:rsid wsp:val=&quot;001838C8&quot;/&gt;&lt;wsp:rsid wsp:val=&quot;00183B17&quot;/&gt;&lt;wsp:rsid wsp:val=&quot;00183D51&quot;/&gt;&lt;wsp:rsid wsp:val=&quot;00183DCC&quot;/&gt;&lt;wsp:rsid wsp:val=&quot;00183F46&quot;/&gt;&lt;wsp:rsid wsp:val=&quot;00184072&quot;/&gt;&lt;wsp:rsid wsp:val=&quot;001840E8&quot;/&gt;&lt;wsp:rsid wsp:val=&quot;001846F6&quot;/&gt;&lt;wsp:rsid wsp:val=&quot;001849E8&quot;/&gt;&lt;wsp:rsid wsp:val=&quot;00184D6F&quot;/&gt;&lt;wsp:rsid wsp:val=&quot;00185598&quot;/&gt;&lt;wsp:rsid wsp:val=&quot;001858B4&quot;/&gt;&lt;wsp:rsid wsp:val=&quot;0018596D&quot;/&gt;&lt;wsp:rsid wsp:val=&quot;00185B7B&quot;/&gt;&lt;wsp:rsid wsp:val=&quot;00185C1E&quot;/&gt;&lt;wsp:rsid wsp:val=&quot;00185F5D&quot;/&gt;&lt;wsp:rsid wsp:val=&quot;0018604B&quot;/&gt;&lt;wsp:rsid wsp:val=&quot;001861A4&quot;/&gt;&lt;wsp:rsid wsp:val=&quot;00186217&quot;/&gt;&lt;wsp:rsid wsp:val=&quot;00186270&quot;/&gt;&lt;wsp:rsid wsp:val=&quot;001863FC&quot;/&gt;&lt;wsp:rsid wsp:val=&quot;0018663D&quot;/&gt;&lt;wsp:rsid wsp:val=&quot;0018689E&quot;/&gt;&lt;wsp:rsid wsp:val=&quot;001869E7&quot;/&gt;&lt;wsp:rsid wsp:val=&quot;00186D6F&quot;/&gt;&lt;wsp:rsid wsp:val=&quot;00186DD3&quot;/&gt;&lt;wsp:rsid wsp:val=&quot;00186F61&quot;/&gt;&lt;wsp:rsid wsp:val=&quot;001871E4&quot;/&gt;&lt;wsp:rsid wsp:val=&quot;00187272&quot;/&gt;&lt;wsp:rsid wsp:val=&quot;0018742E&quot;/&gt;&lt;wsp:rsid wsp:val=&quot;001878EA&quot;/&gt;&lt;wsp:rsid wsp:val=&quot;001879EF&quot;/&gt;&lt;wsp:rsid wsp:val=&quot;00190328&quot;/&gt;&lt;wsp:rsid wsp:val=&quot;001903E5&quot;/&gt;&lt;wsp:rsid wsp:val=&quot;001905AD&quot;/&gt;&lt;wsp:rsid wsp:val=&quot;001908D1&quot;/&gt;&lt;wsp:rsid wsp:val=&quot;0019096C&quot;/&gt;&lt;wsp:rsid wsp:val=&quot;00190A66&quot;/&gt;&lt;wsp:rsid wsp:val=&quot;00190AD0&quot;/&gt;&lt;wsp:rsid wsp:val=&quot;00190BE0&quot;/&gt;&lt;wsp:rsid wsp:val=&quot;00190C49&quot;/&gt;&lt;wsp:rsid wsp:val=&quot;00190CED&quot;/&gt;&lt;wsp:rsid wsp:val=&quot;00190E0F&quot;/&gt;&lt;wsp:rsid wsp:val=&quot;00190F9C&quot;/&gt;&lt;wsp:rsid wsp:val=&quot;001913D3&quot;/&gt;&lt;wsp:rsid wsp:val=&quot;001914B1&quot;/&gt;&lt;wsp:rsid wsp:val=&quot;001914FE&quot;/&gt;&lt;wsp:rsid wsp:val=&quot;00191D3E&quot;/&gt;&lt;wsp:rsid wsp:val=&quot;00191E09&quot;/&gt;&lt;wsp:rsid wsp:val=&quot;00191E5A&quot;/&gt;&lt;wsp:rsid wsp:val=&quot;00192261&quot;/&gt;&lt;wsp:rsid wsp:val=&quot;0019227C&quot;/&gt;&lt;wsp:rsid wsp:val=&quot;0019233C&quot;/&gt;&lt;wsp:rsid wsp:val=&quot;00192670&quot;/&gt;&lt;wsp:rsid wsp:val=&quot;00192706&quot;/&gt;&lt;wsp:rsid wsp:val=&quot;00192ADC&quot;/&gt;&lt;wsp:rsid wsp:val=&quot;00192BCD&quot;/&gt;&lt;wsp:rsid wsp:val=&quot;00192E10&quot;/&gt;&lt;wsp:rsid wsp:val=&quot;00192EEA&quot;/&gt;&lt;wsp:rsid wsp:val=&quot;00193084&quot;/&gt;&lt;wsp:rsid wsp:val=&quot;001932C4&quot;/&gt;&lt;wsp:rsid wsp:val=&quot;0019349A&quot;/&gt;&lt;wsp:rsid wsp:val=&quot;00193529&quot;/&gt;&lt;wsp:rsid wsp:val=&quot;001936D0&quot;/&gt;&lt;wsp:rsid wsp:val=&quot;00193A7B&quot;/&gt;&lt;wsp:rsid wsp:val=&quot;00193E91&quot;/&gt;&lt;wsp:rsid wsp:val=&quot;00193F74&quot;/&gt;&lt;wsp:rsid wsp:val=&quot;00194084&quot;/&gt;&lt;wsp:rsid wsp:val=&quot;001943EF&quot;/&gt;&lt;wsp:rsid wsp:val=&quot;00194512&quot;/&gt;&lt;wsp:rsid wsp:val=&quot;00194ACE&quot;/&gt;&lt;wsp:rsid wsp:val=&quot;00194AFC&quot;/&gt;&lt;wsp:rsid wsp:val=&quot;00194B44&quot;/&gt;&lt;wsp:rsid wsp:val=&quot;00194D83&quot;/&gt;&lt;wsp:rsid wsp:val=&quot;00194E52&quot;/&gt;&lt;wsp:rsid wsp:val=&quot;0019500C&quot;/&gt;&lt;wsp:rsid wsp:val=&quot;001958C9&quot;/&gt;&lt;wsp:rsid wsp:val=&quot;00195AC2&quot;/&gt;&lt;wsp:rsid wsp:val=&quot;00195B6D&quot;/&gt;&lt;wsp:rsid wsp:val=&quot;00195C98&quot;/&gt;&lt;wsp:rsid wsp:val=&quot;00195D33&quot;/&gt;&lt;wsp:rsid wsp:val=&quot;00195DBC&quot;/&gt;&lt;wsp:rsid wsp:val=&quot;001960B9&quot;/&gt;&lt;wsp:rsid wsp:val=&quot;001964F4&quot;/&gt;&lt;wsp:rsid wsp:val=&quot;001966D4&quot;/&gt;&lt;wsp:rsid wsp:val=&quot;001966EB&quot;/&gt;&lt;wsp:rsid wsp:val=&quot;001969BA&quot;/&gt;&lt;wsp:rsid wsp:val=&quot;00196C41&quot;/&gt;&lt;wsp:rsid wsp:val=&quot;00196DAD&quot;/&gt;&lt;wsp:rsid wsp:val=&quot;00196F3B&quot;/&gt;&lt;wsp:rsid wsp:val=&quot;00196FD4&quot;/&gt;&lt;wsp:rsid wsp:val=&quot;0019719B&quot;/&gt;&lt;wsp:rsid wsp:val=&quot;001978B8&quot;/&gt;&lt;wsp:rsid wsp:val=&quot;001A01F2&quot;/&gt;&lt;wsp:rsid wsp:val=&quot;001A08C6&quot;/&gt;&lt;wsp:rsid wsp:val=&quot;001A0A89&quot;/&gt;&lt;wsp:rsid wsp:val=&quot;001A0D93&quot;/&gt;&lt;wsp:rsid wsp:val=&quot;001A0DB5&quot;/&gt;&lt;wsp:rsid wsp:val=&quot;001A0DB8&quot;/&gt;&lt;wsp:rsid wsp:val=&quot;001A0EAF&quot;/&gt;&lt;wsp:rsid wsp:val=&quot;001A0FF3&quot;/&gt;&lt;wsp:rsid wsp:val=&quot;001A1027&quot;/&gt;&lt;wsp:rsid wsp:val=&quot;001A11EA&quot;/&gt;&lt;wsp:rsid wsp:val=&quot;001A1994&quot;/&gt;&lt;wsp:rsid wsp:val=&quot;001A1C78&quot;/&gt;&lt;wsp:rsid wsp:val=&quot;001A21A4&quot;/&gt;&lt;wsp:rsid wsp:val=&quot;001A250A&quot;/&gt;&lt;wsp:rsid wsp:val=&quot;001A260B&quot;/&gt;&lt;wsp:rsid wsp:val=&quot;001A274D&quot;/&gt;&lt;wsp:rsid wsp:val=&quot;001A292A&quot;/&gt;&lt;wsp:rsid wsp:val=&quot;001A2AF7&quot;/&gt;&lt;wsp:rsid wsp:val=&quot;001A3572&quot;/&gt;&lt;wsp:rsid wsp:val=&quot;001A394C&quot;/&gt;&lt;wsp:rsid wsp:val=&quot;001A3EC3&quot;/&gt;&lt;wsp:rsid wsp:val=&quot;001A4236&quot;/&gt;&lt;wsp:rsid wsp:val=&quot;001A4359&quot;/&gt;&lt;wsp:rsid wsp:val=&quot;001A455C&quot;/&gt;&lt;wsp:rsid wsp:val=&quot;001A45BC&quot;/&gt;&lt;wsp:rsid wsp:val=&quot;001A4769&quot;/&gt;&lt;wsp:rsid wsp:val=&quot;001A5187&quot;/&gt;&lt;wsp:rsid wsp:val=&quot;001A52F8&quot;/&gt;&lt;wsp:rsid wsp:val=&quot;001A543C&quot;/&gt;&lt;wsp:rsid wsp:val=&quot;001A54AF&quot;/&gt;&lt;wsp:rsid wsp:val=&quot;001A583A&quot;/&gt;&lt;wsp:rsid wsp:val=&quot;001A5885&quot;/&gt;&lt;wsp:rsid wsp:val=&quot;001A58A0&quot;/&gt;&lt;wsp:rsid wsp:val=&quot;001A5A38&quot;/&gt;&lt;wsp:rsid wsp:val=&quot;001A5A60&quot;/&gt;&lt;wsp:rsid wsp:val=&quot;001A5BAA&quot;/&gt;&lt;wsp:rsid wsp:val=&quot;001A5C7F&quot;/&gt;&lt;wsp:rsid wsp:val=&quot;001A5F55&quot;/&gt;&lt;wsp:rsid wsp:val=&quot;001A6173&quot;/&gt;&lt;wsp:rsid wsp:val=&quot;001A6A35&quot;/&gt;&lt;wsp:rsid wsp:val=&quot;001A6AD0&quot;/&gt;&lt;wsp:rsid wsp:val=&quot;001A701D&quot;/&gt;&lt;wsp:rsid wsp:val=&quot;001A711F&quot;/&gt;&lt;wsp:rsid wsp:val=&quot;001A755A&quot;/&gt;&lt;wsp:rsid wsp:val=&quot;001A7600&quot;/&gt;&lt;wsp:rsid wsp:val=&quot;001A77DC&quot;/&gt;&lt;wsp:rsid wsp:val=&quot;001A7947&quot;/&gt;&lt;wsp:rsid wsp:val=&quot;001A7A4D&quot;/&gt;&lt;wsp:rsid wsp:val=&quot;001A7CC0&quot;/&gt;&lt;wsp:rsid wsp:val=&quot;001B0674&quot;/&gt;&lt;wsp:rsid wsp:val=&quot;001B0775&quot;/&gt;&lt;wsp:rsid wsp:val=&quot;001B0859&quot;/&gt;&lt;wsp:rsid wsp:val=&quot;001B0B51&quot;/&gt;&lt;wsp:rsid wsp:val=&quot;001B0CC5&quot;/&gt;&lt;wsp:rsid wsp:val=&quot;001B0D3B&quot;/&gt;&lt;wsp:rsid wsp:val=&quot;001B0D9D&quot;/&gt;&lt;wsp:rsid wsp:val=&quot;001B0E65&quot;/&gt;&lt;wsp:rsid wsp:val=&quot;001B11CC&quot;/&gt;&lt;wsp:rsid wsp:val=&quot;001B1A36&quot;/&gt;&lt;wsp:rsid wsp:val=&quot;001B269A&quot;/&gt;&lt;wsp:rsid wsp:val=&quot;001B26A1&quot;/&gt;&lt;wsp:rsid wsp:val=&quot;001B2898&quot;/&gt;&lt;wsp:rsid wsp:val=&quot;001B2A7C&quot;/&gt;&lt;wsp:rsid wsp:val=&quot;001B2DF2&quot;/&gt;&lt;wsp:rsid wsp:val=&quot;001B2E8B&quot;/&gt;&lt;wsp:rsid wsp:val=&quot;001B3229&quot;/&gt;&lt;wsp:rsid wsp:val=&quot;001B3452&quot;/&gt;&lt;wsp:rsid wsp:val=&quot;001B3729&quot;/&gt;&lt;wsp:rsid wsp:val=&quot;001B3A46&quot;/&gt;&lt;wsp:rsid wsp:val=&quot;001B3D79&quot;/&gt;&lt;wsp:rsid wsp:val=&quot;001B3E47&quot;/&gt;&lt;wsp:rsid wsp:val=&quot;001B408E&quot;/&gt;&lt;wsp:rsid wsp:val=&quot;001B441E&quot;/&gt;&lt;wsp:rsid wsp:val=&quot;001B46E1&quot;/&gt;&lt;wsp:rsid wsp:val=&quot;001B48EE&quot;/&gt;&lt;wsp:rsid wsp:val=&quot;001B564C&quot;/&gt;&lt;wsp:rsid wsp:val=&quot;001B56F3&quot;/&gt;&lt;wsp:rsid wsp:val=&quot;001B56FE&quot;/&gt;&lt;wsp:rsid wsp:val=&quot;001B5993&quot;/&gt;&lt;wsp:rsid wsp:val=&quot;001B5DD0&quot;/&gt;&lt;wsp:rsid wsp:val=&quot;001B5FFD&quot;/&gt;&lt;wsp:rsid wsp:val=&quot;001B6014&quot;/&gt;&lt;wsp:rsid wsp:val=&quot;001B6061&quot;/&gt;&lt;wsp:rsid wsp:val=&quot;001B69F2&quot;/&gt;&lt;wsp:rsid wsp:val=&quot;001B6C39&quot;/&gt;&lt;wsp:rsid wsp:val=&quot;001B6E53&quot;/&gt;&lt;wsp:rsid wsp:val=&quot;001B714B&quot;/&gt;&lt;wsp:rsid wsp:val=&quot;001B73F0&quot;/&gt;&lt;wsp:rsid wsp:val=&quot;001B750A&quot;/&gt;&lt;wsp:rsid wsp:val=&quot;001B770C&quot;/&gt;&lt;wsp:rsid wsp:val=&quot;001B77B0&quot;/&gt;&lt;wsp:rsid wsp:val=&quot;001B77B9&quot;/&gt;&lt;wsp:rsid wsp:val=&quot;001B7DDF&quot;/&gt;&lt;wsp:rsid wsp:val=&quot;001B7FFD&quot;/&gt;&lt;wsp:rsid wsp:val=&quot;001C01F0&quot;/&gt;&lt;wsp:rsid wsp:val=&quot;001C078C&quot;/&gt;&lt;wsp:rsid wsp:val=&quot;001C0943&quot;/&gt;&lt;wsp:rsid wsp:val=&quot;001C0D79&quot;/&gt;&lt;wsp:rsid wsp:val=&quot;001C0D7D&quot;/&gt;&lt;wsp:rsid wsp:val=&quot;001C0EF8&quot;/&gt;&lt;wsp:rsid wsp:val=&quot;001C1067&quot;/&gt;&lt;wsp:rsid wsp:val=&quot;001C1133&quot;/&gt;&lt;wsp:rsid wsp:val=&quot;001C11B2&quot;/&gt;&lt;wsp:rsid wsp:val=&quot;001C128A&quot;/&gt;&lt;wsp:rsid wsp:val=&quot;001C14DF&quot;/&gt;&lt;wsp:rsid wsp:val=&quot;001C18F8&quot;/&gt;&lt;wsp:rsid wsp:val=&quot;001C1CEB&quot;/&gt;&lt;wsp:rsid wsp:val=&quot;001C1FF0&quot;/&gt;&lt;wsp:rsid wsp:val=&quot;001C21F1&quot;/&gt;&lt;wsp:rsid wsp:val=&quot;001C23F4&quot;/&gt;&lt;wsp:rsid wsp:val=&quot;001C2638&quot;/&gt;&lt;wsp:rsid wsp:val=&quot;001C2962&quot;/&gt;&lt;wsp:rsid wsp:val=&quot;001C29B9&quot;/&gt;&lt;wsp:rsid wsp:val=&quot;001C2A96&quot;/&gt;&lt;wsp:rsid wsp:val=&quot;001C2BBE&quot;/&gt;&lt;wsp:rsid wsp:val=&quot;001C2E0C&quot;/&gt;&lt;wsp:rsid wsp:val=&quot;001C317A&quot;/&gt;&lt;wsp:rsid wsp:val=&quot;001C3373&quot;/&gt;&lt;wsp:rsid wsp:val=&quot;001C339D&quot;/&gt;&lt;wsp:rsid wsp:val=&quot;001C36DD&quot;/&gt;&lt;wsp:rsid wsp:val=&quot;001C372A&quot;/&gt;&lt;wsp:rsid wsp:val=&quot;001C3739&quot;/&gt;&lt;wsp:rsid wsp:val=&quot;001C3BD2&quot;/&gt;&lt;wsp:rsid wsp:val=&quot;001C3CB2&quot;/&gt;&lt;wsp:rsid wsp:val=&quot;001C3EB2&quot;/&gt;&lt;wsp:rsid wsp:val=&quot;001C42D4&quot;/&gt;&lt;wsp:rsid wsp:val=&quot;001C4635&quot;/&gt;&lt;wsp:rsid wsp:val=&quot;001C46C8&quot;/&gt;&lt;wsp:rsid wsp:val=&quot;001C4722&quot;/&gt;&lt;wsp:rsid wsp:val=&quot;001C4767&quot;/&gt;&lt;wsp:rsid wsp:val=&quot;001C4A93&quot;/&gt;&lt;wsp:rsid wsp:val=&quot;001C4F63&quot;/&gt;&lt;wsp:rsid wsp:val=&quot;001C4FCC&quot;/&gt;&lt;wsp:rsid wsp:val=&quot;001C51D4&quot;/&gt;&lt;wsp:rsid wsp:val=&quot;001C52CE&quot;/&gt;&lt;wsp:rsid wsp:val=&quot;001C5430&quot;/&gt;&lt;wsp:rsid wsp:val=&quot;001C54C7&quot;/&gt;&lt;wsp:rsid wsp:val=&quot;001C58C9&quot;/&gt;&lt;wsp:rsid wsp:val=&quot;001C59DE&quot;/&gt;&lt;wsp:rsid wsp:val=&quot;001C5B12&quot;/&gt;&lt;wsp:rsid wsp:val=&quot;001C5DA7&quot;/&gt;&lt;wsp:rsid wsp:val=&quot;001C5FC4&quot;/&gt;&lt;wsp:rsid wsp:val=&quot;001C61B0&quot;/&gt;&lt;wsp:rsid wsp:val=&quot;001C63FF&quot;/&gt;&lt;wsp:rsid wsp:val=&quot;001C6A76&quot;/&gt;&lt;wsp:rsid wsp:val=&quot;001C6B36&quot;/&gt;&lt;wsp:rsid wsp:val=&quot;001C6C97&quot;/&gt;&lt;wsp:rsid wsp:val=&quot;001C6DD2&quot;/&gt;&lt;wsp:rsid wsp:val=&quot;001C7125&quot;/&gt;&lt;wsp:rsid wsp:val=&quot;001C7206&quot;/&gt;&lt;wsp:rsid wsp:val=&quot;001C723D&quot;/&gt;&lt;wsp:rsid wsp:val=&quot;001C7399&quot;/&gt;&lt;wsp:rsid wsp:val=&quot;001C73D4&quot;/&gt;&lt;wsp:rsid wsp:val=&quot;001C768E&quot;/&gt;&lt;wsp:rsid wsp:val=&quot;001C7778&quot;/&gt;&lt;wsp:rsid wsp:val=&quot;001C7D4E&quot;/&gt;&lt;wsp:rsid wsp:val=&quot;001C7D63&quot;/&gt;&lt;wsp:rsid wsp:val=&quot;001D0031&quot;/&gt;&lt;wsp:rsid wsp:val=&quot;001D01FC&quot;/&gt;&lt;wsp:rsid wsp:val=&quot;001D0405&quot;/&gt;&lt;wsp:rsid wsp:val=&quot;001D0421&quot;/&gt;&lt;wsp:rsid wsp:val=&quot;001D042A&quot;/&gt;&lt;wsp:rsid wsp:val=&quot;001D0BD5&quot;/&gt;&lt;wsp:rsid wsp:val=&quot;001D0F12&quot;/&gt;&lt;wsp:rsid wsp:val=&quot;001D0FB8&quot;/&gt;&lt;wsp:rsid wsp:val=&quot;001D16F6&quot;/&gt;&lt;wsp:rsid wsp:val=&quot;001D1750&quot;/&gt;&lt;wsp:rsid wsp:val=&quot;001D1916&quot;/&gt;&lt;wsp:rsid wsp:val=&quot;001D1A53&quot;/&gt;&lt;wsp:rsid wsp:val=&quot;001D1B09&quot;/&gt;&lt;wsp:rsid wsp:val=&quot;001D1B2F&quot;/&gt;&lt;wsp:rsid wsp:val=&quot;001D20C4&quot;/&gt;&lt;wsp:rsid wsp:val=&quot;001D22D2&quot;/&gt;&lt;wsp:rsid wsp:val=&quot;001D23C8&quot;/&gt;&lt;wsp:rsid wsp:val=&quot;001D272A&quot;/&gt;&lt;wsp:rsid wsp:val=&quot;001D28D5&quot;/&gt;&lt;wsp:rsid wsp:val=&quot;001D2BA7&quot;/&gt;&lt;wsp:rsid wsp:val=&quot;001D3068&quot;/&gt;&lt;wsp:rsid wsp:val=&quot;001D310B&quot;/&gt;&lt;wsp:rsid wsp:val=&quot;001D33A5&quot;/&gt;&lt;wsp:rsid wsp:val=&quot;001D383B&quot;/&gt;&lt;wsp:rsid wsp:val=&quot;001D3AFC&quot;/&gt;&lt;wsp:rsid wsp:val=&quot;001D3CFF&quot;/&gt;&lt;wsp:rsid wsp:val=&quot;001D3D59&quot;/&gt;&lt;wsp:rsid wsp:val=&quot;001D3E93&quot;/&gt;&lt;wsp:rsid wsp:val=&quot;001D3F45&quot;/&gt;&lt;wsp:rsid wsp:val=&quot;001D3F71&quot;/&gt;&lt;wsp:rsid wsp:val=&quot;001D3F88&quot;/&gt;&lt;wsp:rsid wsp:val=&quot;001D40C9&quot;/&gt;&lt;wsp:rsid wsp:val=&quot;001D423C&quot;/&gt;&lt;wsp:rsid wsp:val=&quot;001D45D1&quot;/&gt;&lt;wsp:rsid wsp:val=&quot;001D4994&quot;/&gt;&lt;wsp:rsid wsp:val=&quot;001D4D18&quot;/&gt;&lt;wsp:rsid wsp:val=&quot;001D4D32&quot;/&gt;&lt;wsp:rsid wsp:val=&quot;001D50C2&quot;/&gt;&lt;wsp:rsid wsp:val=&quot;001D51D0&quot;/&gt;&lt;wsp:rsid wsp:val=&quot;001D539E&quot;/&gt;&lt;wsp:rsid wsp:val=&quot;001D5A66&quot;/&gt;&lt;wsp:rsid wsp:val=&quot;001D5A93&quot;/&gt;&lt;wsp:rsid wsp:val=&quot;001D5BCB&quot;/&gt;&lt;wsp:rsid wsp:val=&quot;001D5CDA&quot;/&gt;&lt;wsp:rsid wsp:val=&quot;001D67AB&quot;/&gt;&lt;wsp:rsid wsp:val=&quot;001D685B&quot;/&gt;&lt;wsp:rsid wsp:val=&quot;001D6952&quot;/&gt;&lt;wsp:rsid wsp:val=&quot;001D69E8&quot;/&gt;&lt;wsp:rsid wsp:val=&quot;001D6BF0&quot;/&gt;&lt;wsp:rsid wsp:val=&quot;001D6EBE&quot;/&gt;&lt;wsp:rsid wsp:val=&quot;001D721A&quot;/&gt;&lt;wsp:rsid wsp:val=&quot;001D7635&quot;/&gt;&lt;wsp:rsid wsp:val=&quot;001D7944&quot;/&gt;&lt;wsp:rsid wsp:val=&quot;001D7E4C&quot;/&gt;&lt;wsp:rsid wsp:val=&quot;001D7E71&quot;/&gt;&lt;wsp:rsid wsp:val=&quot;001D7FCA&quot;/&gt;&lt;wsp:rsid wsp:val=&quot;001E028A&quot;/&gt;&lt;wsp:rsid wsp:val=&quot;001E0319&quot;/&gt;&lt;wsp:rsid wsp:val=&quot;001E03A1&quot;/&gt;&lt;wsp:rsid wsp:val=&quot;001E062C&quot;/&gt;&lt;wsp:rsid wsp:val=&quot;001E10F5&quot;/&gt;&lt;wsp:rsid wsp:val=&quot;001E110D&quot;/&gt;&lt;wsp:rsid wsp:val=&quot;001E11AB&quot;/&gt;&lt;wsp:rsid wsp:val=&quot;001E11B2&quot;/&gt;&lt;wsp:rsid wsp:val=&quot;001E133D&quot;/&gt;&lt;wsp:rsid wsp:val=&quot;001E1452&quot;/&gt;&lt;wsp:rsid wsp:val=&quot;001E14A7&quot;/&gt;&lt;wsp:rsid wsp:val=&quot;001E194C&quot;/&gt;&lt;wsp:rsid wsp:val=&quot;001E1DD5&quot;/&gt;&lt;wsp:rsid wsp:val=&quot;001E1F25&quot;/&gt;&lt;wsp:rsid wsp:val=&quot;001E203A&quot;/&gt;&lt;wsp:rsid wsp:val=&quot;001E2144&quot;/&gt;&lt;wsp:rsid wsp:val=&quot;001E2729&quot;/&gt;&lt;wsp:rsid wsp:val=&quot;001E27E9&quot;/&gt;&lt;wsp:rsid wsp:val=&quot;001E29D4&quot;/&gt;&lt;wsp:rsid wsp:val=&quot;001E2D93&quot;/&gt;&lt;wsp:rsid wsp:val=&quot;001E2FE2&quot;/&gt;&lt;wsp:rsid wsp:val=&quot;001E353D&quot;/&gt;&lt;wsp:rsid wsp:val=&quot;001E3675&quot;/&gt;&lt;wsp:rsid wsp:val=&quot;001E3982&quot;/&gt;&lt;wsp:rsid wsp:val=&quot;001E425D&quot;/&gt;&lt;wsp:rsid wsp:val=&quot;001E441E&quot;/&gt;&lt;wsp:rsid wsp:val=&quot;001E444D&quot;/&gt;&lt;wsp:rsid wsp:val=&quot;001E4457&quot;/&gt;&lt;wsp:rsid wsp:val=&quot;001E457B&quot;/&gt;&lt;wsp:rsid wsp:val=&quot;001E4595&quot;/&gt;&lt;wsp:rsid wsp:val=&quot;001E46A9&quot;/&gt;&lt;wsp:rsid wsp:val=&quot;001E4C4F&quot;/&gt;&lt;wsp:rsid wsp:val=&quot;001E4FBE&quot;/&gt;&lt;wsp:rsid wsp:val=&quot;001E5410&quot;/&gt;&lt;wsp:rsid wsp:val=&quot;001E56D2&quot;/&gt;&lt;wsp:rsid wsp:val=&quot;001E5955&quot;/&gt;&lt;wsp:rsid wsp:val=&quot;001E59B2&quot;/&gt;&lt;wsp:rsid wsp:val=&quot;001E59E3&quot;/&gt;&lt;wsp:rsid wsp:val=&quot;001E5A21&quot;/&gt;&lt;wsp:rsid wsp:val=&quot;001E5C44&quot;/&gt;&lt;wsp:rsid wsp:val=&quot;001E5C77&quot;/&gt;&lt;wsp:rsid wsp:val=&quot;001E5CD4&quot;/&gt;&lt;wsp:rsid wsp:val=&quot;001E669A&quot;/&gt;&lt;wsp:rsid wsp:val=&quot;001E6991&quot;/&gt;&lt;wsp:rsid wsp:val=&quot;001E6A09&quot;/&gt;&lt;wsp:rsid wsp:val=&quot;001E6A5C&quot;/&gt;&lt;wsp:rsid wsp:val=&quot;001E6D8C&quot;/&gt;&lt;wsp:rsid wsp:val=&quot;001E6ED7&quot;/&gt;&lt;wsp:rsid wsp:val=&quot;001E6F0A&quot;/&gt;&lt;wsp:rsid wsp:val=&quot;001E7548&quot;/&gt;&lt;wsp:rsid wsp:val=&quot;001E7727&quot;/&gt;&lt;wsp:rsid wsp:val=&quot;001E793B&quot;/&gt;&lt;wsp:rsid wsp:val=&quot;001E7B9C&quot;/&gt;&lt;wsp:rsid wsp:val=&quot;001E7BA6&quot;/&gt;&lt;wsp:rsid wsp:val=&quot;001E7FBA&quot;/&gt;&lt;wsp:rsid wsp:val=&quot;001F0043&quot;/&gt;&lt;wsp:rsid wsp:val=&quot;001F01E4&quot;/&gt;&lt;wsp:rsid wsp:val=&quot;001F022F&quot;/&gt;&lt;wsp:rsid wsp:val=&quot;001F028A&quot;/&gt;&lt;wsp:rsid wsp:val=&quot;001F0356&quot;/&gt;&lt;wsp:rsid wsp:val=&quot;001F04D8&quot;/&gt;&lt;wsp:rsid wsp:val=&quot;001F05AE&quot;/&gt;&lt;wsp:rsid wsp:val=&quot;001F0685&quot;/&gt;&lt;wsp:rsid wsp:val=&quot;001F078A&quot;/&gt;&lt;wsp:rsid wsp:val=&quot;001F08E8&quot;/&gt;&lt;wsp:rsid wsp:val=&quot;001F0FEF&quot;/&gt;&lt;wsp:rsid wsp:val=&quot;001F1143&quot;/&gt;&lt;wsp:rsid wsp:val=&quot;001F11A6&quot;/&gt;&lt;wsp:rsid wsp:val=&quot;001F11FE&quot;/&gt;&lt;wsp:rsid wsp:val=&quot;001F145B&quot;/&gt;&lt;wsp:rsid wsp:val=&quot;001F156E&quot;/&gt;&lt;wsp:rsid wsp:val=&quot;001F15D0&quot;/&gt;&lt;wsp:rsid wsp:val=&quot;001F1A43&quot;/&gt;&lt;wsp:rsid wsp:val=&quot;001F1B14&quot;/&gt;&lt;wsp:rsid wsp:val=&quot;001F2497&quot;/&gt;&lt;wsp:rsid wsp:val=&quot;001F2AB1&quot;/&gt;&lt;wsp:rsid wsp:val=&quot;001F2FDC&quot;/&gt;&lt;wsp:rsid wsp:val=&quot;001F3076&quot;/&gt;&lt;wsp:rsid wsp:val=&quot;001F356F&quot;/&gt;&lt;wsp:rsid wsp:val=&quot;001F36F9&quot;/&gt;&lt;wsp:rsid wsp:val=&quot;001F372F&quot;/&gt;&lt;wsp:rsid wsp:val=&quot;001F3EE8&quot;/&gt;&lt;wsp:rsid wsp:val=&quot;001F3F7F&quot;/&gt;&lt;wsp:rsid wsp:val=&quot;001F445F&quot;/&gt;&lt;wsp:rsid wsp:val=&quot;001F48F4&quot;/&gt;&lt;wsp:rsid wsp:val=&quot;001F49C3&quot;/&gt;&lt;wsp:rsid wsp:val=&quot;001F4CBD&quot;/&gt;&lt;wsp:rsid wsp:val=&quot;001F4F1F&quot;/&gt;&lt;wsp:rsid wsp:val=&quot;001F4F45&quot;/&gt;&lt;wsp:rsid wsp:val=&quot;001F51E4&quot;/&gt;&lt;wsp:rsid wsp:val=&quot;001F5562&quot;/&gt;&lt;wsp:rsid wsp:val=&quot;001F55CE&quot;/&gt;&lt;wsp:rsid wsp:val=&quot;001F5673&quot;/&gt;&lt;wsp:rsid wsp:val=&quot;001F573F&quot;/&gt;&lt;wsp:rsid wsp:val=&quot;001F580D&quot;/&gt;&lt;wsp:rsid wsp:val=&quot;001F59D3&quot;/&gt;&lt;wsp:rsid wsp:val=&quot;001F59FA&quot;/&gt;&lt;wsp:rsid wsp:val=&quot;001F5A9F&quot;/&gt;&lt;wsp:rsid wsp:val=&quot;001F5CF7&quot;/&gt;&lt;wsp:rsid wsp:val=&quot;001F6A84&quot;/&gt;&lt;wsp:rsid wsp:val=&quot;001F6C63&quot;/&gt;&lt;wsp:rsid wsp:val=&quot;001F6DDB&quot;/&gt;&lt;wsp:rsid wsp:val=&quot;001F6EDC&quot;/&gt;&lt;wsp:rsid wsp:val=&quot;001F6FC4&quot;/&gt;&lt;wsp:rsid wsp:val=&quot;001F702D&quot;/&gt;&lt;wsp:rsid wsp:val=&quot;001F728E&quot;/&gt;&lt;wsp:rsid wsp:val=&quot;001F754D&quot;/&gt;&lt;wsp:rsid wsp:val=&quot;001F7590&quot;/&gt;&lt;wsp:rsid wsp:val=&quot;001F7A2B&quot;/&gt;&lt;wsp:rsid wsp:val=&quot;001F7A59&quot;/&gt;&lt;wsp:rsid wsp:val=&quot;001F7C5A&quot;/&gt;&lt;wsp:rsid wsp:val=&quot;002000F4&quot;/&gt;&lt;wsp:rsid wsp:val=&quot;002003BA&quot;/&gt;&lt;wsp:rsid wsp:val=&quot;002003EE&quot;/&gt;&lt;wsp:rsid wsp:val=&quot;00200581&quot;/&gt;&lt;wsp:rsid wsp:val=&quot;002006B4&quot;/&gt;&lt;wsp:rsid wsp:val=&quot;00200759&quot;/&gt;&lt;wsp:rsid wsp:val=&quot;002008DE&quot;/&gt;&lt;wsp:rsid wsp:val=&quot;00200987&quot;/&gt;&lt;wsp:rsid wsp:val=&quot;00200B04&quot;/&gt;&lt;wsp:rsid wsp:val=&quot;00200D43&quot;/&gt;&lt;wsp:rsid wsp:val=&quot;00200EFB&quot;/&gt;&lt;wsp:rsid wsp:val=&quot;00201580&quot;/&gt;&lt;wsp:rsid wsp:val=&quot;00201742&quot;/&gt;&lt;wsp:rsid wsp:val=&quot;002021C2&quot;/&gt;&lt;wsp:rsid wsp:val=&quot;0020232F&quot;/&gt;&lt;wsp:rsid wsp:val=&quot;002025F9&quot;/&gt;&lt;wsp:rsid wsp:val=&quot;00202676&quot;/&gt;&lt;wsp:rsid wsp:val=&quot;00202874&quot;/&gt;&lt;wsp:rsid wsp:val=&quot;00202B3F&quot;/&gt;&lt;wsp:rsid wsp:val=&quot;00202BC8&quot;/&gt;&lt;wsp:rsid wsp:val=&quot;00202DC5&quot;/&gt;&lt;wsp:rsid wsp:val=&quot;00203284&quot;/&gt;&lt;wsp:rsid wsp:val=&quot;00203339&quot;/&gt;&lt;wsp:rsid wsp:val=&quot;002036D1&quot;/&gt;&lt;wsp:rsid wsp:val=&quot;00203730&quot;/&gt;&lt;wsp:rsid wsp:val=&quot;00203879&quot;/&gt;&lt;wsp:rsid wsp:val=&quot;0020398C&quot;/&gt;&lt;wsp:rsid wsp:val=&quot;002040D5&quot;/&gt;&lt;wsp:rsid wsp:val=&quot;00204105&quot;/&gt;&lt;wsp:rsid wsp:val=&quot;00204136&quot;/&gt;&lt;wsp:rsid wsp:val=&quot;00204704&quot;/&gt;&lt;wsp:rsid wsp:val=&quot;0020471A&quot;/&gt;&lt;wsp:rsid wsp:val=&quot;00204756&quot;/&gt;&lt;wsp:rsid wsp:val=&quot;0020477C&quot;/&gt;&lt;wsp:rsid wsp:val=&quot;0020478C&quot;/&gt;&lt;wsp:rsid wsp:val=&quot;00204B7F&quot;/&gt;&lt;wsp:rsid wsp:val=&quot;00204C63&quot;/&gt;&lt;wsp:rsid wsp:val=&quot;00204CB6&quot;/&gt;&lt;wsp:rsid wsp:val=&quot;00204EB3&quot;/&gt;&lt;wsp:rsid wsp:val=&quot;002050BE&quot;/&gt;&lt;wsp:rsid wsp:val=&quot;002050D4&quot;/&gt;&lt;wsp:rsid wsp:val=&quot;0020559D&quot;/&gt;&lt;wsp:rsid wsp:val=&quot;00205659&quot;/&gt;&lt;wsp:rsid wsp:val=&quot;002056D8&quot;/&gt;&lt;wsp:rsid wsp:val=&quot;00205948&quot;/&gt;&lt;wsp:rsid wsp:val=&quot;00205954&quot;/&gt;&lt;wsp:rsid wsp:val=&quot;002059BD&quot;/&gt;&lt;wsp:rsid wsp:val=&quot;00205D82&quot;/&gt;&lt;wsp:rsid wsp:val=&quot;00205E61&quot;/&gt;&lt;wsp:rsid wsp:val=&quot;00205F87&quot;/&gt;&lt;wsp:rsid wsp:val=&quot;0020650A&quot;/&gt;&lt;wsp:rsid wsp:val=&quot;00206758&quot;/&gt;&lt;wsp:rsid wsp:val=&quot;002067E2&quot;/&gt;&lt;wsp:rsid wsp:val=&quot;0020693B&quot;/&gt;&lt;wsp:rsid wsp:val=&quot;0020710F&quot;/&gt;&lt;wsp:rsid wsp:val=&quot;00207451&quot;/&gt;&lt;wsp:rsid wsp:val=&quot;00207497&quot;/&gt;&lt;wsp:rsid wsp:val=&quot;0020767D&quot;/&gt;&lt;wsp:rsid wsp:val=&quot;002079C7&quot;/&gt;&lt;wsp:rsid wsp:val=&quot;00207FD2&quot;/&gt;&lt;wsp:rsid wsp:val=&quot;002104FA&quot;/&gt;&lt;wsp:rsid wsp:val=&quot;00210889&quot;/&gt;&lt;wsp:rsid wsp:val=&quot;0021100A&quot;/&gt;&lt;wsp:rsid wsp:val=&quot;00211089&quot;/&gt;&lt;wsp:rsid wsp:val=&quot;00211232&quot;/&gt;&lt;wsp:rsid wsp:val=&quot;00211C68&quot;/&gt;&lt;wsp:rsid wsp:val=&quot;00211D76&quot;/&gt;&lt;wsp:rsid wsp:val=&quot;00211EE1&quot;/&gt;&lt;wsp:rsid wsp:val=&quot;00212234&quot;/&gt;&lt;wsp:rsid wsp:val=&quot;0021247D&quot;/&gt;&lt;wsp:rsid wsp:val=&quot;002128D2&quot;/&gt;&lt;wsp:rsid wsp:val=&quot;00212A23&quot;/&gt;&lt;wsp:rsid wsp:val=&quot;00212A49&quot;/&gt;&lt;wsp:rsid wsp:val=&quot;00212DC0&quot;/&gt;&lt;wsp:rsid wsp:val=&quot;00212F03&quot;/&gt;&lt;wsp:rsid wsp:val=&quot;0021302E&quot;/&gt;&lt;wsp:rsid wsp:val=&quot;00213203&quot;/&gt;&lt;wsp:rsid wsp:val=&quot;002133C7&quot;/&gt;&lt;wsp:rsid wsp:val=&quot;00213544&quot;/&gt;&lt;wsp:rsid wsp:val=&quot;002136B2&quot;/&gt;&lt;wsp:rsid wsp:val=&quot;00213CCB&quot;/&gt;&lt;wsp:rsid wsp:val=&quot;00214016&quot;/&gt;&lt;wsp:rsid wsp:val=&quot;002145B9&quot;/&gt;&lt;wsp:rsid wsp:val=&quot;0021485E&quot;/&gt;&lt;wsp:rsid wsp:val=&quot;0021488D&quot;/&gt;&lt;wsp:rsid wsp:val=&quot;00214A02&quot;/&gt;&lt;wsp:rsid wsp:val=&quot;00214AAF&quot;/&gt;&lt;wsp:rsid wsp:val=&quot;00214B2D&quot;/&gt;&lt;wsp:rsid wsp:val=&quot;00214BBD&quot;/&gt;&lt;wsp:rsid wsp:val=&quot;00214CCB&quot;/&gt;&lt;wsp:rsid wsp:val=&quot;00214E7B&quot;/&gt;&lt;wsp:rsid wsp:val=&quot;0021552D&quot;/&gt;&lt;wsp:rsid wsp:val=&quot;00215994&quot;/&gt;&lt;wsp:rsid wsp:val=&quot;00215BA6&quot;/&gt;&lt;wsp:rsid wsp:val=&quot;00215C19&quot;/&gt;&lt;wsp:rsid wsp:val=&quot;00215E13&quot;/&gt;&lt;wsp:rsid wsp:val=&quot;00215F7A&quot;/&gt;&lt;wsp:rsid wsp:val=&quot;0021627B&quot;/&gt;&lt;wsp:rsid wsp:val=&quot;002167A8&quot;/&gt;&lt;wsp:rsid wsp:val=&quot;002167D8&quot;/&gt;&lt;wsp:rsid wsp:val=&quot;002172D7&quot;/&gt;&lt;wsp:rsid wsp:val=&quot;00217334&quot;/&gt;&lt;wsp:rsid wsp:val=&quot;002178CA&quot;/&gt;&lt;wsp:rsid wsp:val=&quot;002179E3&quot;/&gt;&lt;wsp:rsid wsp:val=&quot;00217B8B&quot;/&gt;&lt;wsp:rsid wsp:val=&quot;00217BBD&quot;/&gt;&lt;wsp:rsid wsp:val=&quot;00217C2A&quot;/&gt;&lt;wsp:rsid wsp:val=&quot;00217CA4&quot;/&gt;&lt;wsp:rsid wsp:val=&quot;00217F33&quot;/&gt;&lt;wsp:rsid wsp:val=&quot;00217F46&quot;/&gt;&lt;wsp:rsid wsp:val=&quot;0022030E&quot;/&gt;&lt;wsp:rsid wsp:val=&quot;00220324&quot;/&gt;&lt;wsp:rsid wsp:val=&quot;002205F7&quot;/&gt;&lt;wsp:rsid wsp:val=&quot;00220B8E&quot;/&gt;&lt;wsp:rsid wsp:val=&quot;00220EAA&quot;/&gt;&lt;wsp:rsid wsp:val=&quot;00220F73&quot;/&gt;&lt;wsp:rsid wsp:val=&quot;00221050&quot;/&gt;&lt;wsp:rsid wsp:val=&quot;00221152&quot;/&gt;&lt;wsp:rsid wsp:val=&quot;00221298&quot;/&gt;&lt;wsp:rsid wsp:val=&quot;0022129A&quot;/&gt;&lt;wsp:rsid wsp:val=&quot;0022182E&quot;/&gt;&lt;wsp:rsid wsp:val=&quot;0022185B&quot;/&gt;&lt;wsp:rsid wsp:val=&quot;002218B9&quot;/&gt;&lt;wsp:rsid wsp:val=&quot;00221965&quot;/&gt;&lt;wsp:rsid wsp:val=&quot;002219E1&quot;/&gt;&lt;wsp:rsid wsp:val=&quot;00221D1B&quot;/&gt;&lt;wsp:rsid wsp:val=&quot;00221EB6&quot;/&gt;&lt;wsp:rsid wsp:val=&quot;00221EC3&quot;/&gt;&lt;wsp:rsid wsp:val=&quot;00221EF7&quot;/&gt;&lt;wsp:rsid wsp:val=&quot;00221F3E&quot;/&gt;&lt;wsp:rsid wsp:val=&quot;00221F75&quot;/&gt;&lt;wsp:rsid wsp:val=&quot;002223DB&quot;/&gt;&lt;wsp:rsid wsp:val=&quot;00222527&quot;/&gt;&lt;wsp:rsid wsp:val=&quot;00222545&quot;/&gt;&lt;wsp:rsid wsp:val=&quot;00222F31&quot;/&gt;&lt;wsp:rsid wsp:val=&quot;0022345A&quot;/&gt;&lt;wsp:rsid wsp:val=&quot;002234F7&quot;/&gt;&lt;wsp:rsid wsp:val=&quot;00223623&quot;/&gt;&lt;wsp:rsid wsp:val=&quot;00223D85&quot;/&gt;&lt;wsp:rsid wsp:val=&quot;00223F46&quot;/&gt;&lt;wsp:rsid wsp:val=&quot;00224121&quot;/&gt;&lt;wsp:rsid wsp:val=&quot;002242CE&quot;/&gt;&lt;wsp:rsid wsp:val=&quot;00224544&quot;/&gt;&lt;wsp:rsid wsp:val=&quot;00224864&quot;/&gt;&lt;wsp:rsid wsp:val=&quot;00224DCB&quot;/&gt;&lt;wsp:rsid wsp:val=&quot;00224EEB&quot;/&gt;&lt;wsp:rsid wsp:val=&quot;00224F07&quot;/&gt;&lt;wsp:rsid wsp:val=&quot;00225410&quot;/&gt;&lt;wsp:rsid wsp:val=&quot;002254B1&quot;/&gt;&lt;wsp:rsid wsp:val=&quot;00225601&quot;/&gt;&lt;wsp:rsid wsp:val=&quot;0022564E&quot;/&gt;&lt;wsp:rsid wsp:val=&quot;002256C8&quot;/&gt;&lt;wsp:rsid wsp:val=&quot;002257F1&quot;/&gt;&lt;wsp:rsid wsp:val=&quot;002259FB&quot;/&gt;&lt;wsp:rsid wsp:val=&quot;00225C1A&quot;/&gt;&lt;wsp:rsid wsp:val=&quot;00225FEE&quot;/&gt;&lt;wsp:rsid wsp:val=&quot;00226631&quot;/&gt;&lt;wsp:rsid wsp:val=&quot;002267BC&quot;/&gt;&lt;wsp:rsid wsp:val=&quot;00226D96&quot;/&gt;&lt;wsp:rsid wsp:val=&quot;00226D9D&quot;/&gt;&lt;wsp:rsid wsp:val=&quot;00227026&quot;/&gt;&lt;wsp:rsid wsp:val=&quot;00227168&quot;/&gt;&lt;wsp:rsid wsp:val=&quot;0022741D&quot;/&gt;&lt;wsp:rsid wsp:val=&quot;00227486&quot;/&gt;&lt;wsp:rsid wsp:val=&quot;00227F33&quot;/&gt;&lt;wsp:rsid wsp:val=&quot;0023027D&quot;/&gt;&lt;wsp:rsid wsp:val=&quot;002303EC&quot;/&gt;&lt;wsp:rsid wsp:val=&quot;00230BFA&quot;/&gt;&lt;wsp:rsid wsp:val=&quot;00230F26&quot;/&gt;&lt;wsp:rsid wsp:val=&quot;00231053&quot;/&gt;&lt;wsp:rsid wsp:val=&quot;002313CC&quot;/&gt;&lt;wsp:rsid wsp:val=&quot;002315BB&quot;/&gt;&lt;wsp:rsid wsp:val=&quot;00231A8A&quot;/&gt;&lt;wsp:rsid wsp:val=&quot;00231BCF&quot;/&gt;&lt;wsp:rsid wsp:val=&quot;0023258E&quot;/&gt;&lt;wsp:rsid wsp:val=&quot;002328D9&quot;/&gt;&lt;wsp:rsid wsp:val=&quot;00232A4C&quot;/&gt;&lt;wsp:rsid wsp:val=&quot;00232E6A&quot;/&gt;&lt;wsp:rsid wsp:val=&quot;00232FF5&quot;/&gt;&lt;wsp:rsid wsp:val=&quot;00233007&quot;/&gt;&lt;wsp:rsid wsp:val=&quot;002336B0&quot;/&gt;&lt;wsp:rsid wsp:val=&quot;00233FE7&quot;/&gt;&lt;wsp:rsid wsp:val=&quot;002340B5&quot;/&gt;&lt;wsp:rsid wsp:val=&quot;00234554&quot;/&gt;&lt;wsp:rsid wsp:val=&quot;00234555&quot;/&gt;&lt;wsp:rsid wsp:val=&quot;00234779&quot;/&gt;&lt;wsp:rsid wsp:val=&quot;00234A6A&quot;/&gt;&lt;wsp:rsid wsp:val=&quot;00234AC7&quot;/&gt;&lt;wsp:rsid wsp:val=&quot;00235403&quot;/&gt;&lt;wsp:rsid wsp:val=&quot;00235AC7&quot;/&gt;&lt;wsp:rsid wsp:val=&quot;00235AF0&quot;/&gt;&lt;wsp:rsid wsp:val=&quot;00235B06&quot;/&gt;&lt;wsp:rsid wsp:val=&quot;00236658&quot;/&gt;&lt;wsp:rsid wsp:val=&quot;002369D1&quot;/&gt;&lt;wsp:rsid wsp:val=&quot;00236C0C&quot;/&gt;&lt;wsp:rsid wsp:val=&quot;002370F8&quot;/&gt;&lt;wsp:rsid wsp:val=&quot;00237251&quot;/&gt;&lt;wsp:rsid wsp:val=&quot;002372AE&quot;/&gt;&lt;wsp:rsid wsp:val=&quot;0023773A&quot;/&gt;&lt;wsp:rsid wsp:val=&quot;00237798&quot;/&gt;&lt;wsp:rsid wsp:val=&quot;0023786C&quot;/&gt;&lt;wsp:rsid wsp:val=&quot;00237922&quot;/&gt;&lt;wsp:rsid wsp:val=&quot;00237BDD&quot;/&gt;&lt;wsp:rsid wsp:val=&quot;00237C1C&quot;/&gt;&lt;wsp:rsid wsp:val=&quot;00237EB4&quot;/&gt;&lt;wsp:rsid wsp:val=&quot;00237EF4&quot;/&gt;&lt;wsp:rsid wsp:val=&quot;002400F0&quot;/&gt;&lt;wsp:rsid wsp:val=&quot;002403AA&quot;/&gt;&lt;wsp:rsid wsp:val=&quot;00240510&quot;/&gt;&lt;wsp:rsid wsp:val=&quot;00240523&quot;/&gt;&lt;wsp:rsid wsp:val=&quot;002405A4&quot;/&gt;&lt;wsp:rsid wsp:val=&quot;0024078D&quot;/&gt;&lt;wsp:rsid wsp:val=&quot;00240883&quot;/&gt;&lt;wsp:rsid wsp:val=&quot;00240898&quot;/&gt;&lt;wsp:rsid wsp:val=&quot;002408D6&quot;/&gt;&lt;wsp:rsid wsp:val=&quot;00240BEE&quot;/&gt;&lt;wsp:rsid wsp:val=&quot;0024101B&quot;/&gt;&lt;wsp:rsid wsp:val=&quot;002412A2&quot;/&gt;&lt;wsp:rsid wsp:val=&quot;00241A5F&quot;/&gt;&lt;wsp:rsid wsp:val=&quot;00241CA2&quot;/&gt;&lt;wsp:rsid wsp:val=&quot;00241DF2&quot;/&gt;&lt;wsp:rsid wsp:val=&quot;0024212A&quot;/&gt;&lt;wsp:rsid wsp:val=&quot;0024216B&quot;/&gt;&lt;wsp:rsid wsp:val=&quot;00242BA6&quot;/&gt;&lt;wsp:rsid wsp:val=&quot;00242D1C&quot;/&gt;&lt;wsp:rsid wsp:val=&quot;00242D27&quot;/&gt;&lt;wsp:rsid wsp:val=&quot;00242D86&quot;/&gt;&lt;wsp:rsid wsp:val=&quot;00242F38&quot;/&gt;&lt;wsp:rsid wsp:val=&quot;00243123&quot;/&gt;&lt;wsp:rsid wsp:val=&quot;0024341D&quot;/&gt;&lt;wsp:rsid wsp:val=&quot;002439E0&quot;/&gt;&lt;wsp:rsid wsp:val=&quot;00243A41&quot;/&gt;&lt;wsp:rsid wsp:val=&quot;00243DD7&quot;/&gt;&lt;wsp:rsid wsp:val=&quot;002441AC&quot;/&gt;&lt;wsp:rsid wsp:val=&quot;00244226&quot;/&gt;&lt;wsp:rsid wsp:val=&quot;002442E1&quot;/&gt;&lt;wsp:rsid wsp:val=&quot;00244731&quot;/&gt;&lt;wsp:rsid wsp:val=&quot;00244771&quot;/&gt;&lt;wsp:rsid wsp:val=&quot;002447E5&quot;/&gt;&lt;wsp:rsid wsp:val=&quot;00244AEF&quot;/&gt;&lt;wsp:rsid wsp:val=&quot;00244EE1&quot;/&gt;&lt;wsp:rsid wsp:val=&quot;00245417&quot;/&gt;&lt;wsp:rsid wsp:val=&quot;0024555E&quot;/&gt;&lt;wsp:rsid wsp:val=&quot;0024588D&quot;/&gt;&lt;wsp:rsid wsp:val=&quot;00245C10&quot;/&gt;&lt;wsp:rsid wsp:val=&quot;0024612A&quot;/&gt;&lt;wsp:rsid wsp:val=&quot;0024620E&quot;/&gt;&lt;wsp:rsid wsp:val=&quot;0024624D&quot;/&gt;&lt;wsp:rsid wsp:val=&quot;00246628&quot;/&gt;&lt;wsp:rsid wsp:val=&quot;0024663B&quot;/&gt;&lt;wsp:rsid wsp:val=&quot;00246766&quot;/&gt;&lt;wsp:rsid wsp:val=&quot;002467D9&quot;/&gt;&lt;wsp:rsid wsp:val=&quot;002468B1&quot;/&gt;&lt;wsp:rsid wsp:val=&quot;00246C89&quot;/&gt;&lt;wsp:rsid wsp:val=&quot;00246CAA&quot;/&gt;&lt;wsp:rsid wsp:val=&quot;00246E4A&quot;/&gt;&lt;wsp:rsid wsp:val=&quot;00246E91&quot;/&gt;&lt;wsp:rsid wsp:val=&quot;00247378&quot;/&gt;&lt;wsp:rsid wsp:val=&quot;002473E8&quot;/&gt;&lt;wsp:rsid wsp:val=&quot;002474CE&quot;/&gt;&lt;wsp:rsid wsp:val=&quot;002475C2&quot;/&gt;&lt;wsp:rsid wsp:val=&quot;00247C3A&quot;/&gt;&lt;wsp:rsid wsp:val=&quot;00247E72&quot;/&gt;&lt;wsp:rsid wsp:val=&quot;00250859&quot;/&gt;&lt;wsp:rsid wsp:val=&quot;0025131F&quot;/&gt;&lt;wsp:rsid wsp:val=&quot;0025152C&quot;/&gt;&lt;wsp:rsid wsp:val=&quot;00251630&quot;/&gt;&lt;wsp:rsid wsp:val=&quot;00251B11&quot;/&gt;&lt;wsp:rsid wsp:val=&quot;00251D46&quot;/&gt;&lt;wsp:rsid wsp:val=&quot;00251E3B&quot;/&gt;&lt;wsp:rsid wsp:val=&quot;002524E9&quot;/&gt;&lt;wsp:rsid wsp:val=&quot;00252B0A&quot;/&gt;&lt;wsp:rsid wsp:val=&quot;00252F29&quot;/&gt;&lt;wsp:rsid wsp:val=&quot;002530B7&quot;/&gt;&lt;wsp:rsid wsp:val=&quot;00253304&quot;/&gt;&lt;wsp:rsid wsp:val=&quot;00253378&quot;/&gt;&lt;wsp:rsid wsp:val=&quot;002533DB&quot;/&gt;&lt;wsp:rsid wsp:val=&quot;00253736&quot;/&gt;&lt;wsp:rsid wsp:val=&quot;00253739&quot;/&gt;&lt;wsp:rsid wsp:val=&quot;00253788&quot;/&gt;&lt;wsp:rsid wsp:val=&quot;00253803&quot;/&gt;&lt;wsp:rsid wsp:val=&quot;002539AA&quot;/&gt;&lt;wsp:rsid wsp:val=&quot;00253B3D&quot;/&gt;&lt;wsp:rsid wsp:val=&quot;0025418B&quot;/&gt;&lt;wsp:rsid wsp:val=&quot;0025419E&quot;/&gt;&lt;wsp:rsid wsp:val=&quot;002543D3&quot;/&gt;&lt;wsp:rsid wsp:val=&quot;00254438&quot;/&gt;&lt;wsp:rsid wsp:val=&quot;002549DE&quot;/&gt;&lt;wsp:rsid wsp:val=&quot;002549DF&quot;/&gt;&lt;wsp:rsid wsp:val=&quot;00254C19&quot;/&gt;&lt;wsp:rsid wsp:val=&quot;00254DC8&quot;/&gt;&lt;wsp:rsid wsp:val=&quot;00255131&quot;/&gt;&lt;wsp:rsid wsp:val=&quot;002553F6&quot;/&gt;&lt;wsp:rsid wsp:val=&quot;00255480&quot;/&gt;&lt;wsp:rsid wsp:val=&quot;002556ED&quot;/&gt;&lt;wsp:rsid wsp:val=&quot;00255B73&quot;/&gt;&lt;wsp:rsid wsp:val=&quot;00255B96&quot;/&gt;&lt;wsp:rsid wsp:val=&quot;0025605F&quot;/&gt;&lt;wsp:rsid wsp:val=&quot;002563A4&quot;/&gt;&lt;wsp:rsid wsp:val=&quot;002567E2&quot;/&gt;&lt;wsp:rsid wsp:val=&quot;00256A3D&quot;/&gt;&lt;wsp:rsid wsp:val=&quot;00256B48&quot;/&gt;&lt;wsp:rsid wsp:val=&quot;00256DEC&quot;/&gt;&lt;wsp:rsid wsp:val=&quot;00256E75&quot;/&gt;&lt;wsp:rsid wsp:val=&quot;00256F39&quot;/&gt;&lt;wsp:rsid wsp:val=&quot;00257100&quot;/&gt;&lt;wsp:rsid wsp:val=&quot;0025714E&quot;/&gt;&lt;wsp:rsid wsp:val=&quot;002573AB&quot;/&gt;&lt;wsp:rsid wsp:val=&quot;0025759E&quot;/&gt;&lt;wsp:rsid wsp:val=&quot;002575A7&quot;/&gt;&lt;wsp:rsid wsp:val=&quot;002578BF&quot;/&gt;&lt;wsp:rsid wsp:val=&quot;00257D1A&quot;/&gt;&lt;wsp:rsid wsp:val=&quot;00257E78&quot;/&gt;&lt;wsp:rsid wsp:val=&quot;00257F1B&quot;/&gt;&lt;wsp:rsid wsp:val=&quot;002603C4&quot;/&gt;&lt;wsp:rsid wsp:val=&quot;002605AE&quot;/&gt;&lt;wsp:rsid wsp:val=&quot;00260607&quot;/&gt;&lt;wsp:rsid wsp:val=&quot;00260E83&quot;/&gt;&lt;wsp:rsid wsp:val=&quot;002610A4&quot;/&gt;&lt;wsp:rsid wsp:val=&quot;00261194&quot;/&gt;&lt;wsp:rsid wsp:val=&quot;002613CC&quot;/&gt;&lt;wsp:rsid wsp:val=&quot;00261423&quot;/&gt;&lt;wsp:rsid wsp:val=&quot;002616B8&quot;/&gt;&lt;wsp:rsid wsp:val=&quot;002617C2&quot;/&gt;&lt;wsp:rsid wsp:val=&quot;002618B8&quot;/&gt;&lt;wsp:rsid wsp:val=&quot;00261DA6&quot;/&gt;&lt;wsp:rsid wsp:val=&quot;00261ED8&quot;/&gt;&lt;wsp:rsid wsp:val=&quot;00261F90&quot;/&gt;&lt;wsp:rsid wsp:val=&quot;002620AC&quot;/&gt;&lt;wsp:rsid wsp:val=&quot;0026249F&quot;/&gt;&lt;wsp:rsid wsp:val=&quot;002629F0&quot;/&gt;&lt;wsp:rsid wsp:val=&quot;00262BE5&quot;/&gt;&lt;wsp:rsid wsp:val=&quot;00262E47&quot;/&gt;&lt;wsp:rsid wsp:val=&quot;002631DC&quot;/&gt;&lt;wsp:rsid wsp:val=&quot;00263216&quot;/&gt;&lt;wsp:rsid wsp:val=&quot;00263513&quot;/&gt;&lt;wsp:rsid wsp:val=&quot;0026380C&quot;/&gt;&lt;wsp:rsid wsp:val=&quot;00263BBB&quot;/&gt;&lt;wsp:rsid wsp:val=&quot;00263C15&quot;/&gt;&lt;wsp:rsid wsp:val=&quot;0026400A&quot;/&gt;&lt;wsp:rsid wsp:val=&quot;00264218&quot;/&gt;&lt;wsp:rsid wsp:val=&quot;00264270&quot;/&gt;&lt;wsp:rsid wsp:val=&quot;00264282&quot;/&gt;&lt;wsp:rsid wsp:val=&quot;0026451A&quot;/&gt;&lt;wsp:rsid wsp:val=&quot;00264561&quot;/&gt;&lt;wsp:rsid wsp:val=&quot;0026458C&quot;/&gt;&lt;wsp:rsid wsp:val=&quot;00264676&quot;/&gt;&lt;wsp:rsid wsp:val=&quot;002649FB&quot;/&gt;&lt;wsp:rsid wsp:val=&quot;00264AAF&quot;/&gt;&lt;wsp:rsid wsp:val=&quot;00264AB5&quot;/&gt;&lt;wsp:rsid wsp:val=&quot;00264F34&quot;/&gt;&lt;wsp:rsid wsp:val=&quot;00264F57&quot;/&gt;&lt;wsp:rsid wsp:val=&quot;00265085&quot;/&gt;&lt;wsp:rsid wsp:val=&quot;00265215&quot;/&gt;&lt;wsp:rsid wsp:val=&quot;00265730&quot;/&gt;&lt;wsp:rsid wsp:val=&quot;00265E7F&quot;/&gt;&lt;wsp:rsid wsp:val=&quot;00266175&quot;/&gt;&lt;wsp:rsid wsp:val=&quot;002661F4&quot;/&gt;&lt;wsp:rsid wsp:val=&quot;00266367&quot;/&gt;&lt;wsp:rsid wsp:val=&quot;0026644E&quot;/&gt;&lt;wsp:rsid wsp:val=&quot;00266567&quot;/&gt;&lt;wsp:rsid wsp:val=&quot;00266675&quot;/&gt;&lt;wsp:rsid wsp:val=&quot;002669A6&quot;/&gt;&lt;wsp:rsid wsp:val=&quot;00266BEC&quot;/&gt;&lt;wsp:rsid wsp:val=&quot;00266C43&quot;/&gt;&lt;wsp:rsid wsp:val=&quot;00266C5B&quot;/&gt;&lt;wsp:rsid wsp:val=&quot;00266D00&quot;/&gt;&lt;wsp:rsid wsp:val=&quot;00266EB2&quot;/&gt;&lt;wsp:rsid wsp:val=&quot;00266EB3&quot;/&gt;&lt;wsp:rsid wsp:val=&quot;00266F8D&quot;/&gt;&lt;wsp:rsid wsp:val=&quot;002672E4&quot;/&gt;&lt;wsp:rsid wsp:val=&quot;00267466&quot;/&gt;&lt;wsp:rsid wsp:val=&quot;002674E5&quot;/&gt;&lt;wsp:rsid wsp:val=&quot;0026759B&quot;/&gt;&lt;wsp:rsid wsp:val=&quot;0026798E&quot;/&gt;&lt;wsp:rsid wsp:val=&quot;00267CF5&quot;/&gt;&lt;wsp:rsid wsp:val=&quot;00267FD8&quot;/&gt;&lt;wsp:rsid wsp:val=&quot;002702D8&quot;/&gt;&lt;wsp:rsid wsp:val=&quot;00270591&quot;/&gt;&lt;wsp:rsid wsp:val=&quot;002705AA&quot;/&gt;&lt;wsp:rsid wsp:val=&quot;00270612&quot;/&gt;&lt;wsp:rsid wsp:val=&quot;00270B3C&quot;/&gt;&lt;wsp:rsid wsp:val=&quot;00270F03&quot;/&gt;&lt;wsp:rsid wsp:val=&quot;0027113B&quot;/&gt;&lt;wsp:rsid wsp:val=&quot;00271674&quot;/&gt;&lt;wsp:rsid wsp:val=&quot;00271695&quot;/&gt;&lt;wsp:rsid wsp:val=&quot;002716B6&quot;/&gt;&lt;wsp:rsid wsp:val=&quot;002718D0&quot;/&gt;&lt;wsp:rsid wsp:val=&quot;00271AA8&quot;/&gt;&lt;wsp:rsid wsp:val=&quot;00271C38&quot;/&gt;&lt;wsp:rsid wsp:val=&quot;00271CC8&quot;/&gt;&lt;wsp:rsid wsp:val=&quot;00271CC9&quot;/&gt;&lt;wsp:rsid wsp:val=&quot;00271DE3&quot;/&gt;&lt;wsp:rsid wsp:val=&quot;002722FB&quot;/&gt;&lt;wsp:rsid wsp:val=&quot;00272DAD&quot;/&gt;&lt;wsp:rsid wsp:val=&quot;00272ED0&quot;/&gt;&lt;wsp:rsid wsp:val=&quot;0027317D&quot;/&gt;&lt;wsp:rsid wsp:val=&quot;002731D6&quot;/&gt;&lt;wsp:rsid wsp:val=&quot;00273E2D&quot;/&gt;&lt;wsp:rsid wsp:val=&quot;00273F78&quot;/&gt;&lt;wsp:rsid wsp:val=&quot;00273FFB&quot;/&gt;&lt;wsp:rsid wsp:val=&quot;002740C7&quot;/&gt;&lt;wsp:rsid wsp:val=&quot;00274197&quot;/&gt;&lt;wsp:rsid wsp:val=&quot;0027448B&quot;/&gt;&lt;wsp:rsid wsp:val=&quot;00274B3E&quot;/&gt;&lt;wsp:rsid wsp:val=&quot;00274DCC&quot;/&gt;&lt;wsp:rsid wsp:val=&quot;00274ECC&quot;/&gt;&lt;wsp:rsid wsp:val=&quot;00274F2C&quot;/&gt;&lt;wsp:rsid wsp:val=&quot;00275449&quot;/&gt;&lt;wsp:rsid wsp:val=&quot;0027566D&quot;/&gt;&lt;wsp:rsid wsp:val=&quot;002757B7&quot;/&gt;&lt;wsp:rsid wsp:val=&quot;00275A40&quot;/&gt;&lt;wsp:rsid wsp:val=&quot;00275A9A&quot;/&gt;&lt;wsp:rsid wsp:val=&quot;00275AC3&quot;/&gt;&lt;wsp:rsid wsp:val=&quot;00275ED4&quot;/&gt;&lt;wsp:rsid wsp:val=&quot;00275FD2&quot;/&gt;&lt;wsp:rsid wsp:val=&quot;00276006&quot;/&gt;&lt;wsp:rsid wsp:val=&quot;0027613C&quot;/&gt;&lt;wsp:rsid wsp:val=&quot;0027621C&quot;/&gt;&lt;wsp:rsid wsp:val=&quot;00276220&quot;/&gt;&lt;wsp:rsid wsp:val=&quot;0027657E&quot;/&gt;&lt;wsp:rsid wsp:val=&quot;0027658E&quot;/&gt;&lt;wsp:rsid wsp:val=&quot;00276637&quot;/&gt;&lt;wsp:rsid wsp:val=&quot;00276772&quot;/&gt;&lt;wsp:rsid wsp:val=&quot;00276936&quot;/&gt;&lt;wsp:rsid wsp:val=&quot;002769DF&quot;/&gt;&lt;wsp:rsid wsp:val=&quot;00276A9D&quot;/&gt;&lt;wsp:rsid wsp:val=&quot;00276BFC&quot;/&gt;&lt;wsp:rsid wsp:val=&quot;00276EDB&quot;/&gt;&lt;wsp:rsid wsp:val=&quot;00276F46&quot;/&gt;&lt;wsp:rsid wsp:val=&quot;00277268&quot;/&gt;&lt;wsp:rsid wsp:val=&quot;0027730F&quot;/&gt;&lt;wsp:rsid wsp:val=&quot;00277351&quot;/&gt;&lt;wsp:rsid wsp:val=&quot;00277396&quot;/&gt;&lt;wsp:rsid wsp:val=&quot;002775F3&quot;/&gt;&lt;wsp:rsid wsp:val=&quot;00277991&quot;/&gt;&lt;wsp:rsid wsp:val=&quot;002779BE&quot;/&gt;&lt;wsp:rsid wsp:val=&quot;00277D02&quot;/&gt;&lt;wsp:rsid wsp:val=&quot;00277E7E&quot;/&gt;&lt;wsp:rsid wsp:val=&quot;00280345&quot;/&gt;&lt;wsp:rsid wsp:val=&quot;002804B7&quot;/&gt;&lt;wsp:rsid wsp:val=&quot;002804F7&quot;/&gt;&lt;wsp:rsid wsp:val=&quot;0028065B&quot;/&gt;&lt;wsp:rsid wsp:val=&quot;002806BE&quot;/&gt;&lt;wsp:rsid wsp:val=&quot;002807E3&quot;/&gt;&lt;wsp:rsid wsp:val=&quot;002808B3&quot;/&gt;&lt;wsp:rsid wsp:val=&quot;00280AF3&quot;/&gt;&lt;wsp:rsid wsp:val=&quot;00280E46&quot;/&gt;&lt;wsp:rsid wsp:val=&quot;0028104D&quot;/&gt;&lt;wsp:rsid wsp:val=&quot;00281077&quot;/&gt;&lt;wsp:rsid wsp:val=&quot;00281187&quot;/&gt;&lt;wsp:rsid wsp:val=&quot;00281640&quot;/&gt;&lt;wsp:rsid wsp:val=&quot;0028182C&quot;/&gt;&lt;wsp:rsid wsp:val=&quot;00281A4F&quot;/&gt;&lt;wsp:rsid wsp:val=&quot;00281A9F&quot;/&gt;&lt;wsp:rsid wsp:val=&quot;00281EF6&quot;/&gt;&lt;wsp:rsid wsp:val=&quot;0028214A&quot;/&gt;&lt;wsp:rsid wsp:val=&quot;002821C4&quot;/&gt;&lt;wsp:rsid wsp:val=&quot;0028221B&quot;/&gt;&lt;wsp:rsid wsp:val=&quot;002825DF&quot;/&gt;&lt;wsp:rsid wsp:val=&quot;002826D0&quot;/&gt;&lt;wsp:rsid wsp:val=&quot;002826D3&quot;/&gt;&lt;wsp:rsid wsp:val=&quot;00282A1A&quot;/&gt;&lt;wsp:rsid wsp:val=&quot;00282B3A&quot;/&gt;&lt;wsp:rsid wsp:val=&quot;00282DD1&quot;/&gt;&lt;wsp:rsid wsp:val=&quot;00282F54&quot;/&gt;&lt;wsp:rsid wsp:val=&quot;00283016&quot;/&gt;&lt;wsp:rsid wsp:val=&quot;002830E7&quot;/&gt;&lt;wsp:rsid wsp:val=&quot;0028316D&quot;/&gt;&lt;wsp:rsid wsp:val=&quot;00283357&quot;/&gt;&lt;wsp:rsid wsp:val=&quot;00283366&quot;/&gt;&lt;wsp:rsid wsp:val=&quot;00283670&quot;/&gt;&lt;wsp:rsid wsp:val=&quot;002836A6&quot;/&gt;&lt;wsp:rsid wsp:val=&quot;00283996&quot;/&gt;&lt;wsp:rsid wsp:val=&quot;00283A71&quot;/&gt;&lt;wsp:rsid wsp:val=&quot;00283CB8&quot;/&gt;&lt;wsp:rsid wsp:val=&quot;00283D03&quot;/&gt;&lt;wsp:rsid wsp:val=&quot;00283DB9&quot;/&gt;&lt;wsp:rsid wsp:val=&quot;00283EF6&quot;/&gt;&lt;wsp:rsid wsp:val=&quot;002840AB&quot;/&gt;&lt;wsp:rsid wsp:val=&quot;002841A2&quot;/&gt;&lt;wsp:rsid wsp:val=&quot;00284336&quot;/&gt;&lt;wsp:rsid wsp:val=&quot;002844B0&quot;/&gt;&lt;wsp:rsid wsp:val=&quot;0028459B&quot;/&gt;&lt;wsp:rsid wsp:val=&quot;00284673&quot;/&gt;&lt;wsp:rsid wsp:val=&quot;00284839&quot;/&gt;&lt;wsp:rsid wsp:val=&quot;00284CEC&quot;/&gt;&lt;wsp:rsid wsp:val=&quot;002850A5&quot;/&gt;&lt;wsp:rsid wsp:val=&quot;00285310&quot;/&gt;&lt;wsp:rsid wsp:val=&quot;002853A4&quot;/&gt;&lt;wsp:rsid wsp:val=&quot;002853C0&quot;/&gt;&lt;wsp:rsid wsp:val=&quot;00285405&quot;/&gt;&lt;wsp:rsid wsp:val=&quot;0028552C&quot;/&gt;&lt;wsp:rsid wsp:val=&quot;00285D1E&quot;/&gt;&lt;wsp:rsid wsp:val=&quot;002862C1&quot;/&gt;&lt;wsp:rsid wsp:val=&quot;0028638D&quot;/&gt;&lt;wsp:rsid wsp:val=&quot;002863E5&quot;/&gt;&lt;wsp:rsid wsp:val=&quot;00286501&quot;/&gt;&lt;wsp:rsid wsp:val=&quot;002865FC&quot;/&gt;&lt;wsp:rsid wsp:val=&quot;002866CF&quot;/&gt;&lt;wsp:rsid wsp:val=&quot;002868F0&quot;/&gt;&lt;wsp:rsid wsp:val=&quot;00286A02&quot;/&gt;&lt;wsp:rsid wsp:val=&quot;00286ABF&quot;/&gt;&lt;wsp:rsid wsp:val=&quot;0028718B&quot;/&gt;&lt;wsp:rsid wsp:val=&quot;00287469&quot;/&gt;&lt;wsp:rsid wsp:val=&quot;0028760B&quot;/&gt;&lt;wsp:rsid wsp:val=&quot;00287648&quot;/&gt;&lt;wsp:rsid wsp:val=&quot;002878AB&quot;/&gt;&lt;wsp:rsid wsp:val=&quot;002878D1&quot;/&gt;&lt;wsp:rsid wsp:val=&quot;002879B6&quot;/&gt;&lt;wsp:rsid wsp:val=&quot;00287B2D&quot;/&gt;&lt;wsp:rsid wsp:val=&quot;002901B8&quot;/&gt;&lt;wsp:rsid wsp:val=&quot;002907D3&quot;/&gt;&lt;wsp:rsid wsp:val=&quot;00290BD9&quot;/&gt;&lt;wsp:rsid wsp:val=&quot;00290ECF&quot;/&gt;&lt;wsp:rsid wsp:val=&quot;00291175&quot;/&gt;&lt;wsp:rsid wsp:val=&quot;00291283&quot;/&gt;&lt;wsp:rsid wsp:val=&quot;00291385&quot;/&gt;&lt;wsp:rsid wsp:val=&quot;00291614&quot;/&gt;&lt;wsp:rsid wsp:val=&quot;00291695&quot;/&gt;&lt;wsp:rsid wsp:val=&quot;00291A27&quot;/&gt;&lt;wsp:rsid wsp:val=&quot;00291C5B&quot;/&gt;&lt;wsp:rsid wsp:val=&quot;00291F94&quot;/&gt;&lt;wsp:rsid wsp:val=&quot;002924E1&quot;/&gt;&lt;wsp:rsid wsp:val=&quot;002927B4&quot;/&gt;&lt;wsp:rsid wsp:val=&quot;002928F1&quot;/&gt;&lt;wsp:rsid wsp:val=&quot;00293192&quot;/&gt;&lt;wsp:rsid wsp:val=&quot;002931AF&quot;/&gt;&lt;wsp:rsid wsp:val=&quot;00293261&quot;/&gt;&lt;wsp:rsid wsp:val=&quot;002933E4&quot;/&gt;&lt;wsp:rsid wsp:val=&quot;002933FC&quot;/&gt;&lt;wsp:rsid wsp:val=&quot;00293640&quot;/&gt;&lt;wsp:rsid wsp:val=&quot;0029375B&quot;/&gt;&lt;wsp:rsid wsp:val=&quot;002938F7&quot;/&gt;&lt;wsp:rsid wsp:val=&quot;00293B8C&quot;/&gt;&lt;wsp:rsid wsp:val=&quot;00293BD9&quot;/&gt;&lt;wsp:rsid wsp:val=&quot;00294030&quot;/&gt;&lt;wsp:rsid wsp:val=&quot;0029425A&quot;/&gt;&lt;wsp:rsid wsp:val=&quot;002945B3&quot;/&gt;&lt;wsp:rsid wsp:val=&quot;002945BA&quot;/&gt;&lt;wsp:rsid wsp:val=&quot;00294629&quot;/&gt;&lt;wsp:rsid wsp:val=&quot;0029488C&quot;/&gt;&lt;wsp:rsid wsp:val=&quot;002948C7&quot;/&gt;&lt;wsp:rsid wsp:val=&quot;002948DA&quot;/&gt;&lt;wsp:rsid wsp:val=&quot;00294995&quot;/&gt;&lt;wsp:rsid wsp:val=&quot;002949EE&quot;/&gt;&lt;wsp:rsid wsp:val=&quot;00294A93&quot;/&gt;&lt;wsp:rsid wsp:val=&quot;00294AAA&quot;/&gt;&lt;wsp:rsid wsp:val=&quot;00294FA8&quot;/&gt;&lt;wsp:rsid wsp:val=&quot;0029521B&quot;/&gt;&lt;wsp:rsid wsp:val=&quot;0029525E&quot;/&gt;&lt;wsp:rsid wsp:val=&quot;002952A2&quot;/&gt;&lt;wsp:rsid wsp:val=&quot;0029544E&quot;/&gt;&lt;wsp:rsid wsp:val=&quot;002954CB&quot;/&gt;&lt;wsp:rsid wsp:val=&quot;002956F8&quot;/&gt;&lt;wsp:rsid wsp:val=&quot;002957F0&quot;/&gt;&lt;wsp:rsid wsp:val=&quot;00295D78&quot;/&gt;&lt;wsp:rsid wsp:val=&quot;00296631&quot;/&gt;&lt;wsp:rsid wsp:val=&quot;00296758&quot;/&gt;&lt;wsp:rsid wsp:val=&quot;00296936&quot;/&gt;&lt;wsp:rsid wsp:val=&quot;00296AB1&quot;/&gt;&lt;wsp:rsid wsp:val=&quot;00296E4C&quot;/&gt;&lt;wsp:rsid wsp:val=&quot;0029700F&quot;/&gt;&lt;wsp:rsid wsp:val=&quot;00297219&quot;/&gt;&lt;wsp:rsid wsp:val=&quot;002975ED&quot;/&gt;&lt;wsp:rsid wsp:val=&quot;002976DC&quot;/&gt;&lt;wsp:rsid wsp:val=&quot;00297723&quot;/&gt;&lt;wsp:rsid wsp:val=&quot;00297743&quot;/&gt;&lt;wsp:rsid wsp:val=&quot;002977D2&quot;/&gt;&lt;wsp:rsid wsp:val=&quot;00297A13&quot;/&gt;&lt;wsp:rsid wsp:val=&quot;00297EAF&quot;/&gt;&lt;wsp:rsid wsp:val=&quot;002A0161&quot;/&gt;&lt;wsp:rsid wsp:val=&quot;002A0572&quot;/&gt;&lt;wsp:rsid wsp:val=&quot;002A0840&quot;/&gt;&lt;wsp:rsid wsp:val=&quot;002A08AC&quot;/&gt;&lt;wsp:rsid wsp:val=&quot;002A09B7&quot;/&gt;&lt;wsp:rsid wsp:val=&quot;002A0CF5&quot;/&gt;&lt;wsp:rsid wsp:val=&quot;002A0E05&quot;/&gt;&lt;wsp:rsid wsp:val=&quot;002A11C9&quot;/&gt;&lt;wsp:rsid wsp:val=&quot;002A1473&quot;/&gt;&lt;wsp:rsid wsp:val=&quot;002A1497&quot;/&gt;&lt;wsp:rsid wsp:val=&quot;002A188D&quot;/&gt;&lt;wsp:rsid wsp:val=&quot;002A18A2&quot;/&gt;&lt;wsp:rsid wsp:val=&quot;002A1BC2&quot;/&gt;&lt;wsp:rsid wsp:val=&quot;002A2326&quot;/&gt;&lt;wsp:rsid wsp:val=&quot;002A2498&quot;/&gt;&lt;wsp:rsid wsp:val=&quot;002A27B0&quot;/&gt;&lt;wsp:rsid wsp:val=&quot;002A29A2&quot;/&gt;&lt;wsp:rsid wsp:val=&quot;002A2EBE&quot;/&gt;&lt;wsp:rsid wsp:val=&quot;002A34A0&quot;/&gt;&lt;wsp:rsid wsp:val=&quot;002A35EB&quot;/&gt;&lt;wsp:rsid wsp:val=&quot;002A3BFD&quot;/&gt;&lt;wsp:rsid wsp:val=&quot;002A3E61&quot;/&gt;&lt;wsp:rsid wsp:val=&quot;002A404D&quot;/&gt;&lt;wsp:rsid wsp:val=&quot;002A426F&quot;/&gt;&lt;wsp:rsid wsp:val=&quot;002A46E6&quot;/&gt;&lt;wsp:rsid wsp:val=&quot;002A4A09&quot;/&gt;&lt;wsp:rsid wsp:val=&quot;002A4F5B&quot;/&gt;&lt;wsp:rsid wsp:val=&quot;002A546B&quot;/&gt;&lt;wsp:rsid wsp:val=&quot;002A56B1&quot;/&gt;&lt;wsp:rsid wsp:val=&quot;002A590F&quot;/&gt;&lt;wsp:rsid wsp:val=&quot;002A596F&quot;/&gt;&lt;wsp:rsid wsp:val=&quot;002A5A18&quot;/&gt;&lt;wsp:rsid wsp:val=&quot;002A5C1F&quot;/&gt;&lt;wsp:rsid wsp:val=&quot;002A5C49&quot;/&gt;&lt;wsp:rsid wsp:val=&quot;002A5C4F&quot;/&gt;&lt;wsp:rsid wsp:val=&quot;002A602E&quot;/&gt;&lt;wsp:rsid wsp:val=&quot;002A60C9&quot;/&gt;&lt;wsp:rsid wsp:val=&quot;002A62EA&quot;/&gt;&lt;wsp:rsid wsp:val=&quot;002A6666&quot;/&gt;&lt;wsp:rsid wsp:val=&quot;002A69E4&quot;/&gt;&lt;wsp:rsid wsp:val=&quot;002A6A0E&quot;/&gt;&lt;wsp:rsid wsp:val=&quot;002A6C6D&quot;/&gt;&lt;wsp:rsid wsp:val=&quot;002A7079&quot;/&gt;&lt;wsp:rsid wsp:val=&quot;002A7371&quot;/&gt;&lt;wsp:rsid wsp:val=&quot;002A79D0&quot;/&gt;&lt;wsp:rsid wsp:val=&quot;002A7A6F&quot;/&gt;&lt;wsp:rsid wsp:val=&quot;002A7AF6&quot;/&gt;&lt;wsp:rsid wsp:val=&quot;002B0585&quot;/&gt;&lt;wsp:rsid wsp:val=&quot;002B05AF&quot;/&gt;&lt;wsp:rsid wsp:val=&quot;002B05B6&quot;/&gt;&lt;wsp:rsid wsp:val=&quot;002B0725&quot;/&gt;&lt;wsp:rsid wsp:val=&quot;002B0ABE&quot;/&gt;&lt;wsp:rsid wsp:val=&quot;002B0C98&quot;/&gt;&lt;wsp:rsid wsp:val=&quot;002B11AF&quot;/&gt;&lt;wsp:rsid wsp:val=&quot;002B1450&quot;/&gt;&lt;wsp:rsid wsp:val=&quot;002B15E0&quot;/&gt;&lt;wsp:rsid wsp:val=&quot;002B1629&quot;/&gt;&lt;wsp:rsid wsp:val=&quot;002B17A8&quot;/&gt;&lt;wsp:rsid wsp:val=&quot;002B1FC9&quot;/&gt;&lt;wsp:rsid wsp:val=&quot;002B209E&quot;/&gt;&lt;wsp:rsid wsp:val=&quot;002B2281&quot;/&gt;&lt;wsp:rsid wsp:val=&quot;002B277D&quot;/&gt;&lt;wsp:rsid wsp:val=&quot;002B28FA&quot;/&gt;&lt;wsp:rsid wsp:val=&quot;002B290F&quot;/&gt;&lt;wsp:rsid wsp:val=&quot;002B329B&quot;/&gt;&lt;wsp:rsid wsp:val=&quot;002B335D&quot;/&gt;&lt;wsp:rsid wsp:val=&quot;002B359A&quot;/&gt;&lt;wsp:rsid wsp:val=&quot;002B3625&quot;/&gt;&lt;wsp:rsid wsp:val=&quot;002B369C&quot;/&gt;&lt;wsp:rsid wsp:val=&quot;002B36CE&quot;/&gt;&lt;wsp:rsid wsp:val=&quot;002B3894&quot;/&gt;&lt;wsp:rsid wsp:val=&quot;002B3B0D&quot;/&gt;&lt;wsp:rsid wsp:val=&quot;002B3CEA&quot;/&gt;&lt;wsp:rsid wsp:val=&quot;002B3DC2&quot;/&gt;&lt;wsp:rsid wsp:val=&quot;002B3F47&quot;/&gt;&lt;wsp:rsid wsp:val=&quot;002B407B&quot;/&gt;&lt;wsp:rsid wsp:val=&quot;002B411E&quot;/&gt;&lt;wsp:rsid wsp:val=&quot;002B42FA&quot;/&gt;&lt;wsp:rsid wsp:val=&quot;002B444A&quot;/&gt;&lt;wsp:rsid wsp:val=&quot;002B465D&quot;/&gt;&lt;wsp:rsid wsp:val=&quot;002B47B8&quot;/&gt;&lt;wsp:rsid wsp:val=&quot;002B4B38&quot;/&gt;&lt;wsp:rsid wsp:val=&quot;002B4C85&quot;/&gt;&lt;wsp:rsid wsp:val=&quot;002B4EE9&quot;/&gt;&lt;wsp:rsid wsp:val=&quot;002B507A&quot;/&gt;&lt;wsp:rsid wsp:val=&quot;002B521F&quot;/&gt;&lt;wsp:rsid wsp:val=&quot;002B5372&quot;/&gt;&lt;wsp:rsid wsp:val=&quot;002B577A&quot;/&gt;&lt;wsp:rsid wsp:val=&quot;002B5B3A&quot;/&gt;&lt;wsp:rsid wsp:val=&quot;002B5FA5&quot;/&gt;&lt;wsp:rsid wsp:val=&quot;002B5FF0&quot;/&gt;&lt;wsp:rsid wsp:val=&quot;002B601F&quot;/&gt;&lt;wsp:rsid wsp:val=&quot;002B6165&quot;/&gt;&lt;wsp:rsid wsp:val=&quot;002B638A&quot;/&gt;&lt;wsp:rsid wsp:val=&quot;002B6665&quot;/&gt;&lt;wsp:rsid wsp:val=&quot;002B6A4B&quot;/&gt;&lt;wsp:rsid wsp:val=&quot;002B6A74&quot;/&gt;&lt;wsp:rsid wsp:val=&quot;002B6BD5&quot;/&gt;&lt;wsp:rsid wsp:val=&quot;002B6C70&quot;/&gt;&lt;wsp:rsid wsp:val=&quot;002B6DC7&quot;/&gt;&lt;wsp:rsid wsp:val=&quot;002B6F00&quot;/&gt;&lt;wsp:rsid wsp:val=&quot;002B6FAC&quot;/&gt;&lt;wsp:rsid wsp:val=&quot;002B7083&quot;/&gt;&lt;wsp:rsid wsp:val=&quot;002B7267&quot;/&gt;&lt;wsp:rsid wsp:val=&quot;002B72D3&quot;/&gt;&lt;wsp:rsid wsp:val=&quot;002B777B&quot;/&gt;&lt;wsp:rsid wsp:val=&quot;002B7BA5&quot;/&gt;&lt;wsp:rsid wsp:val=&quot;002B7CD5&quot;/&gt;&lt;wsp:rsid wsp:val=&quot;002B7E0F&quot;/&gt;&lt;wsp:rsid wsp:val=&quot;002B7E85&quot;/&gt;&lt;wsp:rsid wsp:val=&quot;002C03EA&quot;/&gt;&lt;wsp:rsid wsp:val=&quot;002C04AC&quot;/&gt;&lt;wsp:rsid wsp:val=&quot;002C0BF3&quot;/&gt;&lt;wsp:rsid wsp:val=&quot;002C0D14&quot;/&gt;&lt;wsp:rsid wsp:val=&quot;002C0E6B&quot;/&gt;&lt;wsp:rsid wsp:val=&quot;002C0E93&quot;/&gt;&lt;wsp:rsid wsp:val=&quot;002C0F9C&quot;/&gt;&lt;wsp:rsid wsp:val=&quot;002C10EC&quot;/&gt;&lt;wsp:rsid wsp:val=&quot;002C10F1&quot;/&gt;&lt;wsp:rsid wsp:val=&quot;002C13E7&quot;/&gt;&lt;wsp:rsid wsp:val=&quot;002C14B9&quot;/&gt;&lt;wsp:rsid wsp:val=&quot;002C1629&quot;/&gt;&lt;wsp:rsid wsp:val=&quot;002C1883&quot;/&gt;&lt;wsp:rsid wsp:val=&quot;002C1A7D&quot;/&gt;&lt;wsp:rsid wsp:val=&quot;002C1AB3&quot;/&gt;&lt;wsp:rsid wsp:val=&quot;002C1AB9&quot;/&gt;&lt;wsp:rsid wsp:val=&quot;002C1B80&quot;/&gt;&lt;wsp:rsid wsp:val=&quot;002C1D2A&quot;/&gt;&lt;wsp:rsid wsp:val=&quot;002C1D6D&quot;/&gt;&lt;wsp:rsid wsp:val=&quot;002C1E6A&quot;/&gt;&lt;wsp:rsid wsp:val=&quot;002C1F6C&quot;/&gt;&lt;wsp:rsid wsp:val=&quot;002C2395&quot;/&gt;&lt;wsp:rsid wsp:val=&quot;002C24EE&quot;/&gt;&lt;wsp:rsid wsp:val=&quot;002C257F&quot;/&gt;&lt;wsp:rsid wsp:val=&quot;002C25B7&quot;/&gt;&lt;wsp:rsid wsp:val=&quot;002C29ED&quot;/&gt;&lt;wsp:rsid wsp:val=&quot;002C2A53&quot;/&gt;&lt;wsp:rsid wsp:val=&quot;002C2D0B&quot;/&gt;&lt;wsp:rsid wsp:val=&quot;002C2FF1&quot;/&gt;&lt;wsp:rsid wsp:val=&quot;002C30E5&quot;/&gt;&lt;wsp:rsid wsp:val=&quot;002C3222&quot;/&gt;&lt;wsp:rsid wsp:val=&quot;002C3582&quot;/&gt;&lt;wsp:rsid wsp:val=&quot;002C385F&quot;/&gt;&lt;wsp:rsid wsp:val=&quot;002C3A6D&quot;/&gt;&lt;wsp:rsid wsp:val=&quot;002C3B58&quot;/&gt;&lt;wsp:rsid wsp:val=&quot;002C3C09&quot;/&gt;&lt;wsp:rsid wsp:val=&quot;002C3FBF&quot;/&gt;&lt;wsp:rsid wsp:val=&quot;002C41E0&quot;/&gt;&lt;wsp:rsid wsp:val=&quot;002C4249&quot;/&gt;&lt;wsp:rsid wsp:val=&quot;002C4252&quot;/&gt;&lt;wsp:rsid wsp:val=&quot;002C437B&quot;/&gt;&lt;wsp:rsid wsp:val=&quot;002C467E&quot;/&gt;&lt;wsp:rsid wsp:val=&quot;002C481E&quot;/&gt;&lt;wsp:rsid wsp:val=&quot;002C4DB4&quot;/&gt;&lt;wsp:rsid wsp:val=&quot;002C4DD1&quot;/&gt;&lt;wsp:rsid wsp:val=&quot;002C4F08&quot;/&gt;&lt;wsp:rsid wsp:val=&quot;002C5174&quot;/&gt;&lt;wsp:rsid wsp:val=&quot;002C5200&quot;/&gt;&lt;wsp:rsid wsp:val=&quot;002C5574&quot;/&gt;&lt;wsp:rsid wsp:val=&quot;002C5705&quot;/&gt;&lt;wsp:rsid wsp:val=&quot;002C5E7D&quot;/&gt;&lt;wsp:rsid wsp:val=&quot;002C61EB&quot;/&gt;&lt;wsp:rsid wsp:val=&quot;002C62C7&quot;/&gt;&lt;wsp:rsid wsp:val=&quot;002C63BF&quot;/&gt;&lt;wsp:rsid wsp:val=&quot;002C64E2&quot;/&gt;&lt;wsp:rsid wsp:val=&quot;002C6A1B&quot;/&gt;&lt;wsp:rsid wsp:val=&quot;002C7076&quot;/&gt;&lt;wsp:rsid wsp:val=&quot;002C76E9&quot;/&gt;&lt;wsp:rsid wsp:val=&quot;002C76F9&quot;/&gt;&lt;wsp:rsid wsp:val=&quot;002C773F&quot;/&gt;&lt;wsp:rsid wsp:val=&quot;002C7A12&quot;/&gt;&lt;wsp:rsid wsp:val=&quot;002C7A63&quot;/&gt;&lt;wsp:rsid wsp:val=&quot;002D020D&quot;/&gt;&lt;wsp:rsid wsp:val=&quot;002D0214&quot;/&gt;&lt;wsp:rsid wsp:val=&quot;002D0269&quot;/&gt;&lt;wsp:rsid wsp:val=&quot;002D063F&quot;/&gt;&lt;wsp:rsid wsp:val=&quot;002D0A0A&quot;/&gt;&lt;wsp:rsid wsp:val=&quot;002D0A8E&quot;/&gt;&lt;wsp:rsid wsp:val=&quot;002D0AAA&quot;/&gt;&lt;wsp:rsid wsp:val=&quot;002D0AC0&quot;/&gt;&lt;wsp:rsid wsp:val=&quot;002D0CBB&quot;/&gt;&lt;wsp:rsid wsp:val=&quot;002D0CF4&quot;/&gt;&lt;wsp:rsid wsp:val=&quot;002D1230&quot;/&gt;&lt;wsp:rsid wsp:val=&quot;002D1257&quot;/&gt;&lt;wsp:rsid wsp:val=&quot;002D1291&quot;/&gt;&lt;wsp:rsid wsp:val=&quot;002D12DA&quot;/&gt;&lt;wsp:rsid wsp:val=&quot;002D16D1&quot;/&gt;&lt;wsp:rsid wsp:val=&quot;002D196B&quot;/&gt;&lt;wsp:rsid wsp:val=&quot;002D1C05&quot;/&gt;&lt;wsp:rsid wsp:val=&quot;002D20EF&quot;/&gt;&lt;wsp:rsid wsp:val=&quot;002D2315&quot;/&gt;&lt;wsp:rsid wsp:val=&quot;002D2571&quot;/&gt;&lt;wsp:rsid wsp:val=&quot;002D2DD0&quot;/&gt;&lt;wsp:rsid wsp:val=&quot;002D2F2D&quot;/&gt;&lt;wsp:rsid wsp:val=&quot;002D39CE&quot;/&gt;&lt;wsp:rsid wsp:val=&quot;002D40B9&quot;/&gt;&lt;wsp:rsid wsp:val=&quot;002D4165&quot;/&gt;&lt;wsp:rsid wsp:val=&quot;002D423A&quot;/&gt;&lt;wsp:rsid wsp:val=&quot;002D4468&quot;/&gt;&lt;wsp:rsid wsp:val=&quot;002D452C&quot;/&gt;&lt;wsp:rsid wsp:val=&quot;002D4535&quot;/&gt;&lt;wsp:rsid wsp:val=&quot;002D46D6&quot;/&gt;&lt;wsp:rsid wsp:val=&quot;002D47F8&quot;/&gt;&lt;wsp:rsid wsp:val=&quot;002D5784&quot;/&gt;&lt;wsp:rsid wsp:val=&quot;002D593A&quot;/&gt;&lt;wsp:rsid wsp:val=&quot;002D5C05&quot;/&gt;&lt;wsp:rsid wsp:val=&quot;002D5C52&quot;/&gt;&lt;wsp:rsid wsp:val=&quot;002D5C69&quot;/&gt;&lt;wsp:rsid wsp:val=&quot;002D61D2&quot;/&gt;&lt;wsp:rsid wsp:val=&quot;002D62C1&quot;/&gt;&lt;wsp:rsid wsp:val=&quot;002D63BE&quot;/&gt;&lt;wsp:rsid wsp:val=&quot;002D651C&quot;/&gt;&lt;wsp:rsid wsp:val=&quot;002D67AB&quot;/&gt;&lt;wsp:rsid wsp:val=&quot;002D6827&quot;/&gt;&lt;wsp:rsid wsp:val=&quot;002D6CB2&quot;/&gt;&lt;wsp:rsid wsp:val=&quot;002D6CEB&quot;/&gt;&lt;wsp:rsid wsp:val=&quot;002D78AA&quot;/&gt;&lt;wsp:rsid wsp:val=&quot;002D78B0&quot;/&gt;&lt;wsp:rsid wsp:val=&quot;002D7A6A&quot;/&gt;&lt;wsp:rsid wsp:val=&quot;002E007A&quot;/&gt;&lt;wsp:rsid wsp:val=&quot;002E01ED&quot;/&gt;&lt;wsp:rsid wsp:val=&quot;002E0306&quot;/&gt;&lt;wsp:rsid wsp:val=&quot;002E06BD&quot;/&gt;&lt;wsp:rsid wsp:val=&quot;002E0950&quot;/&gt;&lt;wsp:rsid wsp:val=&quot;002E0C74&quot;/&gt;&lt;wsp:rsid wsp:val=&quot;002E0E6A&quot;/&gt;&lt;wsp:rsid wsp:val=&quot;002E10BA&quot;/&gt;&lt;wsp:rsid wsp:val=&quot;002E10C7&quot;/&gt;&lt;wsp:rsid wsp:val=&quot;002E1231&quot;/&gt;&lt;wsp:rsid wsp:val=&quot;002E1234&quot;/&gt;&lt;wsp:rsid wsp:val=&quot;002E127C&quot;/&gt;&lt;wsp:rsid wsp:val=&quot;002E12BC&quot;/&gt;&lt;wsp:rsid wsp:val=&quot;002E1CCF&quot;/&gt;&lt;wsp:rsid wsp:val=&quot;002E2132&quot;/&gt;&lt;wsp:rsid wsp:val=&quot;002E26B2&quot;/&gt;&lt;wsp:rsid wsp:val=&quot;002E2753&quot;/&gt;&lt;wsp:rsid wsp:val=&quot;002E2B6D&quot;/&gt;&lt;wsp:rsid wsp:val=&quot;002E2F9E&quot;/&gt;&lt;wsp:rsid wsp:val=&quot;002E3157&quot;/&gt;&lt;wsp:rsid wsp:val=&quot;002E32C3&quot;/&gt;&lt;wsp:rsid wsp:val=&quot;002E32CD&quot;/&gt;&lt;wsp:rsid wsp:val=&quot;002E32E0&quot;/&gt;&lt;wsp:rsid wsp:val=&quot;002E3483&quot;/&gt;&lt;wsp:rsid wsp:val=&quot;002E3738&quot;/&gt;&lt;wsp:rsid wsp:val=&quot;002E3984&quot;/&gt;&lt;wsp:rsid wsp:val=&quot;002E3E6D&quot;/&gt;&lt;wsp:rsid wsp:val=&quot;002E3FFA&quot;/&gt;&lt;wsp:rsid wsp:val=&quot;002E4447&quot;/&gt;&lt;wsp:rsid wsp:val=&quot;002E4567&quot;/&gt;&lt;wsp:rsid wsp:val=&quot;002E487E&quot;/&gt;&lt;wsp:rsid wsp:val=&quot;002E4D58&quot;/&gt;&lt;wsp:rsid wsp:val=&quot;002E4DA2&quot;/&gt;&lt;wsp:rsid wsp:val=&quot;002E530C&quot;/&gt;&lt;wsp:rsid wsp:val=&quot;002E54DF&quot;/&gt;&lt;wsp:rsid wsp:val=&quot;002E55A0&quot;/&gt;&lt;wsp:rsid wsp:val=&quot;002E55A1&quot;/&gt;&lt;wsp:rsid wsp:val=&quot;002E592E&quot;/&gt;&lt;wsp:rsid wsp:val=&quot;002E5C5C&quot;/&gt;&lt;wsp:rsid wsp:val=&quot;002E5D62&quot;/&gt;&lt;wsp:rsid wsp:val=&quot;002E5ECA&quot;/&gt;&lt;wsp:rsid wsp:val=&quot;002E5F9B&quot;/&gt;&lt;wsp:rsid wsp:val=&quot;002E64F8&quot;/&gt;&lt;wsp:rsid wsp:val=&quot;002E6615&quot;/&gt;&lt;wsp:rsid wsp:val=&quot;002E668D&quot;/&gt;&lt;wsp:rsid wsp:val=&quot;002E67DF&quot;/&gt;&lt;wsp:rsid wsp:val=&quot;002E6AFA&quot;/&gt;&lt;wsp:rsid wsp:val=&quot;002E6EAE&quot;/&gt;&lt;wsp:rsid wsp:val=&quot;002E70F6&quot;/&gt;&lt;wsp:rsid wsp:val=&quot;002E7133&quot;/&gt;&lt;wsp:rsid wsp:val=&quot;002E7297&quot;/&gt;&lt;wsp:rsid wsp:val=&quot;002E738B&quot;/&gt;&lt;wsp:rsid wsp:val=&quot;002E7447&quot;/&gt;&lt;wsp:rsid wsp:val=&quot;002E7457&quot;/&gt;&lt;wsp:rsid wsp:val=&quot;002E746E&quot;/&gt;&lt;wsp:rsid wsp:val=&quot;002E75C0&quot;/&gt;&lt;wsp:rsid wsp:val=&quot;002E7A3D&quot;/&gt;&lt;wsp:rsid wsp:val=&quot;002E7B24&quot;/&gt;&lt;wsp:rsid wsp:val=&quot;002E7D8E&quot;/&gt;&lt;wsp:rsid wsp:val=&quot;002E7E13&quot;/&gt;&lt;wsp:rsid wsp:val=&quot;002E7F45&quot;/&gt;&lt;wsp:rsid wsp:val=&quot;002F0278&quot;/&gt;&lt;wsp:rsid wsp:val=&quot;002F07D1&quot;/&gt;&lt;wsp:rsid wsp:val=&quot;002F092C&quot;/&gt;&lt;wsp:rsid wsp:val=&quot;002F0B13&quot;/&gt;&lt;wsp:rsid wsp:val=&quot;002F1276&quot;/&gt;&lt;wsp:rsid wsp:val=&quot;002F138F&quot;/&gt;&lt;wsp:rsid wsp:val=&quot;002F1E73&quot;/&gt;&lt;wsp:rsid wsp:val=&quot;002F1F26&quot;/&gt;&lt;wsp:rsid wsp:val=&quot;002F21C8&quot;/&gt;&lt;wsp:rsid wsp:val=&quot;002F267B&quot;/&gt;&lt;wsp:rsid wsp:val=&quot;002F2EA6&quot;/&gt;&lt;wsp:rsid wsp:val=&quot;002F2EE1&quot;/&gt;&lt;wsp:rsid wsp:val=&quot;002F3390&quot;/&gt;&lt;wsp:rsid wsp:val=&quot;002F3807&quot;/&gt;&lt;wsp:rsid wsp:val=&quot;002F38F1&quot;/&gt;&lt;wsp:rsid wsp:val=&quot;002F3FA1&quot;/&gt;&lt;wsp:rsid wsp:val=&quot;002F40D5&quot;/&gt;&lt;wsp:rsid wsp:val=&quot;002F419F&quot;/&gt;&lt;wsp:rsid wsp:val=&quot;002F431D&quot;/&gt;&lt;wsp:rsid wsp:val=&quot;002F433A&quot;/&gt;&lt;wsp:rsid wsp:val=&quot;002F433D&quot;/&gt;&lt;wsp:rsid wsp:val=&quot;002F4510&quot;/&gt;&lt;wsp:rsid wsp:val=&quot;002F458B&quot;/&gt;&lt;wsp:rsid wsp:val=&quot;002F45DD&quot;/&gt;&lt;wsp:rsid wsp:val=&quot;002F4649&quot;/&gt;&lt;wsp:rsid wsp:val=&quot;002F4733&quot;/&gt;&lt;wsp:rsid wsp:val=&quot;002F47B3&quot;/&gt;&lt;wsp:rsid wsp:val=&quot;002F5369&quot;/&gt;&lt;wsp:rsid wsp:val=&quot;002F5AF9&quot;/&gt;&lt;wsp:rsid wsp:val=&quot;002F5BBF&quot;/&gt;&lt;wsp:rsid wsp:val=&quot;002F5C74&quot;/&gt;&lt;wsp:rsid wsp:val=&quot;002F5E44&quot;/&gt;&lt;wsp:rsid wsp:val=&quot;002F5E7E&quot;/&gt;&lt;wsp:rsid wsp:val=&quot;002F5E87&quot;/&gt;&lt;wsp:rsid wsp:val=&quot;002F619C&quot;/&gt;&lt;wsp:rsid wsp:val=&quot;002F6B52&quot;/&gt;&lt;wsp:rsid wsp:val=&quot;002F6BC5&quot;/&gt;&lt;wsp:rsid wsp:val=&quot;002F6C1A&quot;/&gt;&lt;wsp:rsid wsp:val=&quot;002F6E56&quot;/&gt;&lt;wsp:rsid wsp:val=&quot;002F7663&quot;/&gt;&lt;wsp:rsid wsp:val=&quot;002F7859&quot;/&gt;&lt;wsp:rsid wsp:val=&quot;002F7866&quot;/&gt;&lt;wsp:rsid wsp:val=&quot;002F7B1B&quot;/&gt;&lt;wsp:rsid wsp:val=&quot;0030034B&quot;/&gt;&lt;wsp:rsid wsp:val=&quot;00300710&quot;/&gt;&lt;wsp:rsid wsp:val=&quot;003008D4&quot;/&gt;&lt;wsp:rsid wsp:val=&quot;00300B57&quot;/&gt;&lt;wsp:rsid wsp:val=&quot;00301101&quot;/&gt;&lt;wsp:rsid wsp:val=&quot;00301246&quot;/&gt;&lt;wsp:rsid wsp:val=&quot;00301357&quot;/&gt;&lt;wsp:rsid wsp:val=&quot;0030154F&quot;/&gt;&lt;wsp:rsid wsp:val=&quot;00301649&quot;/&gt;&lt;wsp:rsid wsp:val=&quot;00301782&quot;/&gt;&lt;wsp:rsid wsp:val=&quot;00301A19&quot;/&gt;&lt;wsp:rsid wsp:val=&quot;00301CCC&quot;/&gt;&lt;wsp:rsid wsp:val=&quot;0030203F&quot;/&gt;&lt;wsp:rsid wsp:val=&quot;0030284F&quot;/&gt;&lt;wsp:rsid wsp:val=&quot;00302A9E&quot;/&gt;&lt;wsp:rsid wsp:val=&quot;00302AC4&quot;/&gt;&lt;wsp:rsid wsp:val=&quot;00302B19&quot;/&gt;&lt;wsp:rsid wsp:val=&quot;00302BEE&quot;/&gt;&lt;wsp:rsid wsp:val=&quot;00302F77&quot;/&gt;&lt;wsp:rsid wsp:val=&quot;00303209&quot;/&gt;&lt;wsp:rsid wsp:val=&quot;00303724&quot;/&gt;&lt;wsp:rsid wsp:val=&quot;00303996&quot;/&gt;&lt;wsp:rsid wsp:val=&quot;00303A5D&quot;/&gt;&lt;wsp:rsid wsp:val=&quot;00303A7F&quot;/&gt;&lt;wsp:rsid wsp:val=&quot;00303AC9&quot;/&gt;&lt;wsp:rsid wsp:val=&quot;00303B8A&quot;/&gt;&lt;wsp:rsid wsp:val=&quot;00303BBF&quot;/&gt;&lt;wsp:rsid wsp:val=&quot;00303D33&quot;/&gt;&lt;wsp:rsid wsp:val=&quot;00303EA1&quot;/&gt;&lt;wsp:rsid wsp:val=&quot;003041CC&quot;/&gt;&lt;wsp:rsid wsp:val=&quot;003043A8&quot;/&gt;&lt;wsp:rsid wsp:val=&quot;0030452A&quot;/&gt;&lt;wsp:rsid wsp:val=&quot;00304635&quot;/&gt;&lt;wsp:rsid wsp:val=&quot;00304A1C&quot;/&gt;&lt;wsp:rsid wsp:val=&quot;00304BC5&quot;/&gt;&lt;wsp:rsid wsp:val=&quot;00304BFB&quot;/&gt;&lt;wsp:rsid wsp:val=&quot;0030562D&quot;/&gt;&lt;wsp:rsid wsp:val=&quot;003057C5&quot;/&gt;&lt;wsp:rsid wsp:val=&quot;00305B75&quot;/&gt;&lt;wsp:rsid wsp:val=&quot;00305C4C&quot;/&gt;&lt;wsp:rsid wsp:val=&quot;00305D2E&quot;/&gt;&lt;wsp:rsid wsp:val=&quot;00305EC1&quot;/&gt;&lt;wsp:rsid wsp:val=&quot;00305F6D&quot;/&gt;&lt;wsp:rsid wsp:val=&quot;00306006&quot;/&gt;&lt;wsp:rsid wsp:val=&quot;00306BA3&quot;/&gt;&lt;wsp:rsid wsp:val=&quot;00306F03&quot;/&gt;&lt;wsp:rsid wsp:val=&quot;00307474&quot;/&gt;&lt;wsp:rsid wsp:val=&quot;00307F86&quot;/&gt;&lt;wsp:rsid wsp:val=&quot;00310606&quot;/&gt;&lt;wsp:rsid wsp:val=&quot;003106AF&quot;/&gt;&lt;wsp:rsid wsp:val=&quot;00310792&quot;/&gt;&lt;wsp:rsid wsp:val=&quot;0031086C&quot;/&gt;&lt;wsp:rsid wsp:val=&quot;00310CC8&quot;/&gt;&lt;wsp:rsid wsp:val=&quot;00310CE3&quot;/&gt;&lt;wsp:rsid wsp:val=&quot;00310D7C&quot;/&gt;&lt;wsp:rsid wsp:val=&quot;00310DFB&quot;/&gt;&lt;wsp:rsid wsp:val=&quot;003111A5&quot;/&gt;&lt;wsp:rsid wsp:val=&quot;003112D7&quot;/&gt;&lt;wsp:rsid wsp:val=&quot;0031135C&quot;/&gt;&lt;wsp:rsid wsp:val=&quot;00311960&quot;/&gt;&lt;wsp:rsid wsp:val=&quot;00311AF4&quot;/&gt;&lt;wsp:rsid wsp:val=&quot;00311D00&quot;/&gt;&lt;wsp:rsid wsp:val=&quot;003120D5&quot;/&gt;&lt;wsp:rsid wsp:val=&quot;003122D5&quot;/&gt;&lt;wsp:rsid wsp:val=&quot;003122E6&quot;/&gt;&lt;wsp:rsid wsp:val=&quot;003123F1&quot;/&gt;&lt;wsp:rsid wsp:val=&quot;003126AE&quot;/&gt;&lt;wsp:rsid wsp:val=&quot;00312761&quot;/&gt;&lt;wsp:rsid wsp:val=&quot;0031276C&quot;/&gt;&lt;wsp:rsid wsp:val=&quot;00312799&quot;/&gt;&lt;wsp:rsid wsp:val=&quot;003127A7&quot;/&gt;&lt;wsp:rsid wsp:val=&quot;00312B2A&quot;/&gt;&lt;wsp:rsid wsp:val=&quot;00312E49&quot;/&gt;&lt;wsp:rsid wsp:val=&quot;00312FB6&quot;/&gt;&lt;wsp:rsid wsp:val=&quot;00313238&quot;/&gt;&lt;wsp:rsid wsp:val=&quot;003137B5&quot;/&gt;&lt;wsp:rsid wsp:val=&quot;003137E0&quot;/&gt;&lt;wsp:rsid wsp:val=&quot;00313835&quot;/&gt;&lt;wsp:rsid wsp:val=&quot;00313884&quot;/&gt;&lt;wsp:rsid wsp:val=&quot;003142AF&quot;/&gt;&lt;wsp:rsid wsp:val=&quot;003143B8&quot;/&gt;&lt;wsp:rsid wsp:val=&quot;003144C5&quot;/&gt;&lt;wsp:rsid wsp:val=&quot;00314640&quot;/&gt;&lt;wsp:rsid wsp:val=&quot;00314B26&quot;/&gt;&lt;wsp:rsid wsp:val=&quot;00314EA7&quot;/&gt;&lt;wsp:rsid wsp:val=&quot;0031507B&quot;/&gt;&lt;wsp:rsid wsp:val=&quot;00315339&quot;/&gt;&lt;wsp:rsid wsp:val=&quot;00315460&quot;/&gt;&lt;wsp:rsid wsp:val=&quot;00315595&quot;/&gt;&lt;wsp:rsid wsp:val=&quot;00315B19&quot;/&gt;&lt;wsp:rsid wsp:val=&quot;00315CFB&quot;/&gt;&lt;wsp:rsid wsp:val=&quot;00315DD0&quot;/&gt;&lt;wsp:rsid wsp:val=&quot;00316101&quot;/&gt;&lt;wsp:rsid wsp:val=&quot;00316104&quot;/&gt;&lt;wsp:rsid wsp:val=&quot;003162F3&quot;/&gt;&lt;wsp:rsid wsp:val=&quot;0031655A&quot;/&gt;&lt;wsp:rsid wsp:val=&quot;0031661F&quot;/&gt;&lt;wsp:rsid wsp:val=&quot;003169BC&quot;/&gt;&lt;wsp:rsid wsp:val=&quot;00316A5C&quot;/&gt;&lt;wsp:rsid wsp:val=&quot;00316B16&quot;/&gt;&lt;wsp:rsid wsp:val=&quot;00316BB2&quot;/&gt;&lt;wsp:rsid wsp:val=&quot;00316BD6&quot;/&gt;&lt;wsp:rsid wsp:val=&quot;0031701D&quot;/&gt;&lt;wsp:rsid wsp:val=&quot;00317020&quot;/&gt;&lt;wsp:rsid wsp:val=&quot;0031704F&quot;/&gt;&lt;wsp:rsid wsp:val=&quot;0031717E&quot;/&gt;&lt;wsp:rsid wsp:val=&quot;00317309&quot;/&gt;&lt;wsp:rsid wsp:val=&quot;00317814&quot;/&gt;&lt;wsp:rsid wsp:val=&quot;003179F0&quot;/&gt;&lt;wsp:rsid wsp:val=&quot;00320066&quot;/&gt;&lt;wsp:rsid wsp:val=&quot;00320504&quot;/&gt;&lt;wsp:rsid wsp:val=&quot;00320609&quot;/&gt;&lt;wsp:rsid wsp:val=&quot;003206D6&quot;/&gt;&lt;wsp:rsid wsp:val=&quot;0032081D&quot;/&gt;&lt;wsp:rsid wsp:val=&quot;003209F6&quot;/&gt;&lt;wsp:rsid wsp:val=&quot;00320AB9&quot;/&gt;&lt;wsp:rsid wsp:val=&quot;00320E2D&quot;/&gt;&lt;wsp:rsid wsp:val=&quot;00320F93&quot;/&gt;&lt;wsp:rsid wsp:val=&quot;0032110A&quot;/&gt;&lt;wsp:rsid wsp:val=&quot;00321232&quot;/&gt;&lt;wsp:rsid wsp:val=&quot;00321458&quot;/&gt;&lt;wsp:rsid wsp:val=&quot;003217DF&quot;/&gt;&lt;wsp:rsid wsp:val=&quot;00321A52&quot;/&gt;&lt;wsp:rsid wsp:val=&quot;00321DA1&quot;/&gt;&lt;wsp:rsid wsp:val=&quot;00321DEE&quot;/&gt;&lt;wsp:rsid wsp:val=&quot;00321E0B&quot;/&gt;&lt;wsp:rsid wsp:val=&quot;00321EF9&quot;/&gt;&lt;wsp:rsid wsp:val=&quot;00322137&quot;/&gt;&lt;wsp:rsid wsp:val=&quot;003228DB&quot;/&gt;&lt;wsp:rsid wsp:val=&quot;00322AFD&quot;/&gt;&lt;wsp:rsid wsp:val=&quot;00322BD1&quot;/&gt;&lt;wsp:rsid wsp:val=&quot;00322C01&quot;/&gt;&lt;wsp:rsid wsp:val=&quot;00323229&quot;/&gt;&lt;wsp:rsid wsp:val=&quot;00323330&quot;/&gt;&lt;wsp:rsid wsp:val=&quot;003234DD&quot;/&gt;&lt;wsp:rsid wsp:val=&quot;0032350E&quot;/&gt;&lt;wsp:rsid wsp:val=&quot;003235E2&quot;/&gt;&lt;wsp:rsid wsp:val=&quot;00323753&quot;/&gt;&lt;wsp:rsid wsp:val=&quot;0032395F&quot;/&gt;&lt;wsp:rsid wsp:val=&quot;00323B4D&quot;/&gt;&lt;wsp:rsid wsp:val=&quot;00323BDC&quot;/&gt;&lt;wsp:rsid wsp:val=&quot;00323C5C&quot;/&gt;&lt;wsp:rsid wsp:val=&quot;00324415&quot;/&gt;&lt;wsp:rsid wsp:val=&quot;00324495&quot;/&gt;&lt;wsp:rsid wsp:val=&quot;00324793&quot;/&gt;&lt;wsp:rsid wsp:val=&quot;00324903&quot;/&gt;&lt;wsp:rsid wsp:val=&quot;003249AB&quot;/&gt;&lt;wsp:rsid wsp:val=&quot;003252F6&quot;/&gt;&lt;wsp:rsid wsp:val=&quot;0032533F&quot;/&gt;&lt;wsp:rsid wsp:val=&quot;003256C4&quot;/&gt;&lt;wsp:rsid wsp:val=&quot;00325766&quot;/&gt;&lt;wsp:rsid wsp:val=&quot;00325FF7&quot;/&gt;&lt;wsp:rsid wsp:val=&quot;00326326&quot;/&gt;&lt;wsp:rsid wsp:val=&quot;003263A9&quot;/&gt;&lt;wsp:rsid wsp:val=&quot;003267E2&quot;/&gt;&lt;wsp:rsid wsp:val=&quot;003268BD&quot;/&gt;&lt;wsp:rsid wsp:val=&quot;00326C38&quot;/&gt;&lt;wsp:rsid wsp:val=&quot;00326D08&quot;/&gt;&lt;wsp:rsid wsp:val=&quot;00326E21&quot;/&gt;&lt;wsp:rsid wsp:val=&quot;00327B14&quot;/&gt;&lt;wsp:rsid wsp:val=&quot;00327CA7&quot;/&gt;&lt;wsp:rsid wsp:val=&quot;003302F0&quot;/&gt;&lt;wsp:rsid wsp:val=&quot;00330344&quot;/&gt;&lt;wsp:rsid wsp:val=&quot;0033049A&quot;/&gt;&lt;wsp:rsid wsp:val=&quot;003305E9&quot;/&gt;&lt;wsp:rsid wsp:val=&quot;00330C9B&quot;/&gt;&lt;wsp:rsid wsp:val=&quot;00330CC9&quot;/&gt;&lt;wsp:rsid wsp:val=&quot;003312A8&quot;/&gt;&lt;wsp:rsid wsp:val=&quot;0033157F&quot;/&gt;&lt;wsp:rsid wsp:val=&quot;00331789&quot;/&gt;&lt;wsp:rsid wsp:val=&quot;00331F3C&quot;/&gt;&lt;wsp:rsid wsp:val=&quot;00332203&quot;/&gt;&lt;wsp:rsid wsp:val=&quot;003322A4&quot;/&gt;&lt;wsp:rsid wsp:val=&quot;00332655&quot;/&gt;&lt;wsp:rsid wsp:val=&quot;00332E2C&quot;/&gt;&lt;wsp:rsid wsp:val=&quot;00332F25&quot;/&gt;&lt;wsp:rsid wsp:val=&quot;00333063&quot;/&gt;&lt;wsp:rsid wsp:val=&quot;0033333B&quot;/&gt;&lt;wsp:rsid wsp:val=&quot;0033338C&quot;/&gt;&lt;wsp:rsid wsp:val=&quot;00333662&quot;/&gt;&lt;wsp:rsid wsp:val=&quot;003339DA&quot;/&gt;&lt;wsp:rsid wsp:val=&quot;003339EA&quot;/&gt;&lt;wsp:rsid wsp:val=&quot;00333AE4&quot;/&gt;&lt;wsp:rsid wsp:val=&quot;00333D53&quot;/&gt;&lt;wsp:rsid wsp:val=&quot;00334143&quot;/&gt;&lt;wsp:rsid wsp:val=&quot;003342DB&quot;/&gt;&lt;wsp:rsid wsp:val=&quot;00334422&quot;/&gt;&lt;wsp:rsid wsp:val=&quot;00334B35&quot;/&gt;&lt;wsp:rsid wsp:val=&quot;00334DE8&quot;/&gt;&lt;wsp:rsid wsp:val=&quot;00334F67&quot;/&gt;&lt;wsp:rsid wsp:val=&quot;003350C5&quot;/&gt;&lt;wsp:rsid wsp:val=&quot;003352AA&quot;/&gt;&lt;wsp:rsid wsp:val=&quot;0033542F&quot;/&gt;&lt;wsp:rsid wsp:val=&quot;00335659&quot;/&gt;&lt;wsp:rsid wsp:val=&quot;003356DB&quot;/&gt;&lt;wsp:rsid wsp:val=&quot;003356E5&quot;/&gt;&lt;wsp:rsid wsp:val=&quot;0033583D&quot;/&gt;&lt;wsp:rsid wsp:val=&quot;003358AF&quot;/&gt;&lt;wsp:rsid wsp:val=&quot;00335B07&quot;/&gt;&lt;wsp:rsid wsp:val=&quot;00335B53&quot;/&gt;&lt;wsp:rsid wsp:val=&quot;0033612F&quot;/&gt;&lt;wsp:rsid wsp:val=&quot;003362A2&quot;/&gt;&lt;wsp:rsid wsp:val=&quot;00336510&quot;/&gt;&lt;wsp:rsid wsp:val=&quot;00336564&quot;/&gt;&lt;wsp:rsid wsp:val=&quot;003365B5&quot;/&gt;&lt;wsp:rsid wsp:val=&quot;0033676D&quot;/&gt;&lt;wsp:rsid wsp:val=&quot;00336F22&quot;/&gt;&lt;wsp:rsid wsp:val=&quot;00337325&quot;/&gt;&lt;wsp:rsid wsp:val=&quot;00337799&quot;/&gt;&lt;wsp:rsid wsp:val=&quot;00337B6B&quot;/&gt;&lt;wsp:rsid wsp:val=&quot;0034021A&quot;/&gt;&lt;wsp:rsid wsp:val=&quot;0034022F&quot;/&gt;&lt;wsp:rsid wsp:val=&quot;003402A4&quot;/&gt;&lt;wsp:rsid wsp:val=&quot;00340488&quot;/&gt;&lt;wsp:rsid wsp:val=&quot;003404A0&quot;/&gt;&lt;wsp:rsid wsp:val=&quot;00340719&quot;/&gt;&lt;wsp:rsid wsp:val=&quot;00340F6C&quot;/&gt;&lt;wsp:rsid wsp:val=&quot;00341016&quot;/&gt;&lt;wsp:rsid wsp:val=&quot;003411FF&quot;/&gt;&lt;wsp:rsid wsp:val=&quot;003412F0&quot;/&gt;&lt;wsp:rsid wsp:val=&quot;00341357&quot;/&gt;&lt;wsp:rsid wsp:val=&quot;0034170D&quot;/&gt;&lt;wsp:rsid wsp:val=&quot;00341A4C&quot;/&gt;&lt;wsp:rsid wsp:val=&quot;00341AF9&quot;/&gt;&lt;wsp:rsid wsp:val=&quot;00341B1F&quot;/&gt;&lt;wsp:rsid wsp:val=&quot;00341B2F&quot;/&gt;&lt;wsp:rsid wsp:val=&quot;00341E9E&quot;/&gt;&lt;wsp:rsid wsp:val=&quot;00341F68&quot;/&gt;&lt;wsp:rsid wsp:val=&quot;003424F9&quot;/&gt;&lt;wsp:rsid wsp:val=&quot;003425BC&quot;/&gt;&lt;wsp:rsid wsp:val=&quot;003428A3&quot;/&gt;&lt;wsp:rsid wsp:val=&quot;003429A9&quot;/&gt;&lt;wsp:rsid wsp:val=&quot;00342A04&quot;/&gt;&lt;wsp:rsid wsp:val=&quot;00342A87&quot;/&gt;&lt;wsp:rsid wsp:val=&quot;00342B47&quot;/&gt;&lt;wsp:rsid wsp:val=&quot;00342C7E&quot;/&gt;&lt;wsp:rsid wsp:val=&quot;00342D80&quot;/&gt;&lt;wsp:rsid wsp:val=&quot;00342E45&quot;/&gt;&lt;wsp:rsid wsp:val=&quot;00342F4A&quot;/&gt;&lt;wsp:rsid wsp:val=&quot;003432EA&quot;/&gt;&lt;wsp:rsid wsp:val=&quot;003436BD&quot;/&gt;&lt;wsp:rsid wsp:val=&quot;003438A7&quot;/&gt;&lt;wsp:rsid wsp:val=&quot;00343CCF&quot;/&gt;&lt;wsp:rsid wsp:val=&quot;00343D0E&quot;/&gt;&lt;wsp:rsid wsp:val=&quot;003443E3&quot;/&gt;&lt;wsp:rsid wsp:val=&quot;003447FA&quot;/&gt;&lt;wsp:rsid wsp:val=&quot;00344A72&quot;/&gt;&lt;wsp:rsid wsp:val=&quot;00344C4F&quot;/&gt;&lt;wsp:rsid wsp:val=&quot;00344E68&quot;/&gt;&lt;wsp:rsid wsp:val=&quot;00344E77&quot;/&gt;&lt;wsp:rsid wsp:val=&quot;00344F92&quot;/&gt;&lt;wsp:rsid wsp:val=&quot;0034597E&quot;/&gt;&lt;wsp:rsid wsp:val=&quot;00345D4A&quot;/&gt;&lt;wsp:rsid wsp:val=&quot;00346208&quot;/&gt;&lt;wsp:rsid wsp:val=&quot;003466AB&quot;/&gt;&lt;wsp:rsid wsp:val=&quot;0034673D&quot;/&gt;&lt;wsp:rsid wsp:val=&quot;00346A0C&quot;/&gt;&lt;wsp:rsid wsp:val=&quot;00346AB7&quot;/&gt;&lt;wsp:rsid wsp:val=&quot;00346C8E&quot;/&gt;&lt;wsp:rsid wsp:val=&quot;00347257&quot;/&gt;&lt;wsp:rsid wsp:val=&quot;0034749B&quot;/&gt;&lt;wsp:rsid wsp:val=&quot;003478C8&quot;/&gt;&lt;wsp:rsid wsp:val=&quot;00347981&quot;/&gt;&lt;wsp:rsid wsp:val=&quot;00347DBF&quot;/&gt;&lt;wsp:rsid wsp:val=&quot;00347F30&quot;/&gt;&lt;wsp:rsid wsp:val=&quot;00347F71&quot;/&gt;&lt;wsp:rsid wsp:val=&quot;003500C1&quot;/&gt;&lt;wsp:rsid wsp:val=&quot;0035059A&quot;/&gt;&lt;wsp:rsid wsp:val=&quot;00350792&quot;/&gt;&lt;wsp:rsid wsp:val=&quot;00350B79&quot;/&gt;&lt;wsp:rsid wsp:val=&quot;00350BC7&quot;/&gt;&lt;wsp:rsid wsp:val=&quot;00351034&quot;/&gt;&lt;wsp:rsid wsp:val=&quot;0035122C&quot;/&gt;&lt;wsp:rsid wsp:val=&quot;00351372&quot;/&gt;&lt;wsp:rsid wsp:val=&quot;0035172A&quot;/&gt;&lt;wsp:rsid wsp:val=&quot;00351944&quot;/&gt;&lt;wsp:rsid wsp:val=&quot;00351AA8&quot;/&gt;&lt;wsp:rsid wsp:val=&quot;00351D32&quot;/&gt;&lt;wsp:rsid wsp:val=&quot;00351E92&quot;/&gt;&lt;wsp:rsid wsp:val=&quot;00351EA5&quot;/&gt;&lt;wsp:rsid wsp:val=&quot;00351EC8&quot;/&gt;&lt;wsp:rsid wsp:val=&quot;003522D1&quot;/&gt;&lt;wsp:rsid wsp:val=&quot;00352615&quot;/&gt;&lt;wsp:rsid wsp:val=&quot;00352746&quot;/&gt;&lt;wsp:rsid wsp:val=&quot;00352A36&quot;/&gt;&lt;wsp:rsid wsp:val=&quot;00352CAD&quot;/&gt;&lt;wsp:rsid wsp:val=&quot;0035313A&quot;/&gt;&lt;wsp:rsid wsp:val=&quot;003541CD&quot;/&gt;&lt;wsp:rsid wsp:val=&quot;00354389&quot;/&gt;&lt;wsp:rsid wsp:val=&quot;00354580&quot;/&gt;&lt;wsp:rsid wsp:val=&quot;00354883&quot;/&gt;&lt;wsp:rsid wsp:val=&quot;00354AAD&quot;/&gt;&lt;wsp:rsid wsp:val=&quot;00355151&quot;/&gt;&lt;wsp:rsid wsp:val=&quot;003551BE&quot;/&gt;&lt;wsp:rsid wsp:val=&quot;0035521F&quot;/&gt;&lt;wsp:rsid wsp:val=&quot;00355602&quot;/&gt;&lt;wsp:rsid wsp:val=&quot;0035564B&quot;/&gt;&lt;wsp:rsid wsp:val=&quot;00355B66&quot;/&gt;&lt;wsp:rsid wsp:val=&quot;00355C44&quot;/&gt;&lt;wsp:rsid wsp:val=&quot;00355D8C&quot;/&gt;&lt;wsp:rsid wsp:val=&quot;00356234&quot;/&gt;&lt;wsp:rsid wsp:val=&quot;003564F7&quot;/&gt;&lt;wsp:rsid wsp:val=&quot;003565AD&quot;/&gt;&lt;wsp:rsid wsp:val=&quot;0035660E&quot;/&gt;&lt;wsp:rsid wsp:val=&quot;00356642&quot;/&gt;&lt;wsp:rsid wsp:val=&quot;003568F3&quot;/&gt;&lt;wsp:rsid wsp:val=&quot;00356B61&quot;/&gt;&lt;wsp:rsid wsp:val=&quot;00356BB4&quot;/&gt;&lt;wsp:rsid wsp:val=&quot;00356BBF&quot;/&gt;&lt;wsp:rsid wsp:val=&quot;00356C22&quot;/&gt;&lt;wsp:rsid wsp:val=&quot;00356C78&quot;/&gt;&lt;wsp:rsid wsp:val=&quot;00356E6A&quot;/&gt;&lt;wsp:rsid wsp:val=&quot;0035702B&quot;/&gt;&lt;wsp:rsid wsp:val=&quot;00357201&quot;/&gt;&lt;wsp:rsid wsp:val=&quot;0035747E&quot;/&gt;&lt;wsp:rsid wsp:val=&quot;00357992&quot;/&gt;&lt;wsp:rsid wsp:val=&quot;00357A88&quot;/&gt;&lt;wsp:rsid wsp:val=&quot;00357B0B&quot;/&gt;&lt;wsp:rsid wsp:val=&quot;00357EDC&quot;/&gt;&lt;wsp:rsid wsp:val=&quot;00357F36&quot;/&gt;&lt;wsp:rsid wsp:val=&quot;0036059E&quot;/&gt;&lt;wsp:rsid wsp:val=&quot;003606EC&quot;/&gt;&lt;wsp:rsid wsp:val=&quot;0036080D&quot;/&gt;&lt;wsp:rsid wsp:val=&quot;00360AE5&quot;/&gt;&lt;wsp:rsid wsp:val=&quot;00360BF1&quot;/&gt;&lt;wsp:rsid wsp:val=&quot;00360BF3&quot;/&gt;&lt;wsp:rsid wsp:val=&quot;00360C5C&quot;/&gt;&lt;wsp:rsid wsp:val=&quot;00360DA0&quot;/&gt;&lt;wsp:rsid wsp:val=&quot;00360EAE&quot;/&gt;&lt;wsp:rsid wsp:val=&quot;00361049&quot;/&gt;&lt;wsp:rsid wsp:val=&quot;0036194A&quot;/&gt;&lt;wsp:rsid wsp:val=&quot;00361DB5&quot;/&gt;&lt;wsp:rsid wsp:val=&quot;00361FB2&quot;/&gt;&lt;wsp:rsid wsp:val=&quot;00361FFC&quot;/&gt;&lt;wsp:rsid wsp:val=&quot;00362028&quot;/&gt;&lt;wsp:rsid wsp:val=&quot;003621C7&quot;/&gt;&lt;wsp:rsid wsp:val=&quot;003624B2&quot;/&gt;&lt;wsp:rsid wsp:val=&quot;0036297C&quot;/&gt;&lt;wsp:rsid wsp:val=&quot;00362F09&quot;/&gt;&lt;wsp:rsid wsp:val=&quot;00362F4D&quot;/&gt;&lt;wsp:rsid wsp:val=&quot;00362FB1&quot;/&gt;&lt;wsp:rsid wsp:val=&quot;00363017&quot;/&gt;&lt;wsp:rsid wsp:val=&quot;00363088&quot;/&gt;&lt;wsp:rsid wsp:val=&quot;00363835&quot;/&gt;&lt;wsp:rsid wsp:val=&quot;00363BB1&quot;/&gt;&lt;wsp:rsid wsp:val=&quot;00363BDD&quot;/&gt;&lt;wsp:rsid wsp:val=&quot;00363C40&quot;/&gt;&lt;wsp:rsid wsp:val=&quot;00363D04&quot;/&gt;&lt;wsp:rsid wsp:val=&quot;003640F8&quot;/&gt;&lt;wsp:rsid wsp:val=&quot;0036464B&quot;/&gt;&lt;wsp:rsid wsp:val=&quot;0036467C&quot;/&gt;&lt;wsp:rsid wsp:val=&quot;00364BF2&quot;/&gt;&lt;wsp:rsid wsp:val=&quot;00364E3A&quot;/&gt;&lt;wsp:rsid wsp:val=&quot;00365531&quot;/&gt;&lt;wsp:rsid wsp:val=&quot;0036573A&quot;/&gt;&lt;wsp:rsid wsp:val=&quot;00365A34&quot;/&gt;&lt;wsp:rsid wsp:val=&quot;00365B42&quot;/&gt;&lt;wsp:rsid wsp:val=&quot;00365B4C&quot;/&gt;&lt;wsp:rsid wsp:val=&quot;00365C9D&quot;/&gt;&lt;wsp:rsid wsp:val=&quot;00365CEC&quot;/&gt;&lt;wsp:rsid wsp:val=&quot;00365D67&quot;/&gt;&lt;wsp:rsid wsp:val=&quot;00365EDD&quot;/&gt;&lt;wsp:rsid wsp:val=&quot;00366513&quot;/&gt;&lt;wsp:rsid wsp:val=&quot;0036653E&quot;/&gt;&lt;wsp:rsid wsp:val=&quot;003666C7&quot;/&gt;&lt;wsp:rsid wsp:val=&quot;00366731&quot;/&gt;&lt;wsp:rsid wsp:val=&quot;0036685C&quot;/&gt;&lt;wsp:rsid wsp:val=&quot;0036688F&quot;/&gt;&lt;wsp:rsid wsp:val=&quot;00366939&quot;/&gt;&lt;wsp:rsid wsp:val=&quot;003669EE&quot;/&gt;&lt;wsp:rsid wsp:val=&quot;00366B42&quot;/&gt;&lt;wsp:rsid wsp:val=&quot;00366F60&quot;/&gt;&lt;wsp:rsid wsp:val=&quot;0036722D&quot;/&gt;&lt;wsp:rsid wsp:val=&quot;003672B3&quot;/&gt;&lt;wsp:rsid wsp:val=&quot;003674B9&quot;/&gt;&lt;wsp:rsid wsp:val=&quot;00367594&quot;/&gt;&lt;wsp:rsid wsp:val=&quot;003675C0&quot;/&gt;&lt;wsp:rsid wsp:val=&quot;003676FC&quot;/&gt;&lt;wsp:rsid wsp:val=&quot;0036777A&quot;/&gt;&lt;wsp:rsid wsp:val=&quot;00367FB7&quot;/&gt;&lt;wsp:rsid wsp:val=&quot;00370368&quot;/&gt;&lt;wsp:rsid wsp:val=&quot;00370689&quot;/&gt;&lt;wsp:rsid wsp:val=&quot;003708BC&quot;/&gt;&lt;wsp:rsid wsp:val=&quot;003708F6&quot;/&gt;&lt;wsp:rsid wsp:val=&quot;00370E23&quot;/&gt;&lt;wsp:rsid wsp:val=&quot;00371009&quot;/&gt;&lt;wsp:rsid wsp:val=&quot;00371394&quot;/&gt;&lt;wsp:rsid wsp:val=&quot;00371A5E&quot;/&gt;&lt;wsp:rsid wsp:val=&quot;00371BA6&quot;/&gt;&lt;wsp:rsid wsp:val=&quot;003721E7&quot;/&gt;&lt;wsp:rsid wsp:val=&quot;00372214&quot;/&gt;&lt;wsp:rsid wsp:val=&quot;00372399&quot;/&gt;&lt;wsp:rsid wsp:val=&quot;0037241A&quot;/&gt;&lt;wsp:rsid wsp:val=&quot;00372956&quot;/&gt;&lt;wsp:rsid wsp:val=&quot;00372A1F&quot;/&gt;&lt;wsp:rsid wsp:val=&quot;00372D35&quot;/&gt;&lt;wsp:rsid wsp:val=&quot;00373233&quot;/&gt;&lt;wsp:rsid wsp:val=&quot;0037337E&quot;/&gt;&lt;wsp:rsid wsp:val=&quot;003735BB&quot;/&gt;&lt;wsp:rsid wsp:val=&quot;00373918&quot;/&gt;&lt;wsp:rsid wsp:val=&quot;00373EF8&quot;/&gt;&lt;wsp:rsid wsp:val=&quot;0037407D&quot;/&gt;&lt;wsp:rsid wsp:val=&quot;0037498B&quot;/&gt;&lt;wsp:rsid wsp:val=&quot;00374A4D&quot;/&gt;&lt;wsp:rsid wsp:val=&quot;00374CA0&quot;/&gt;&lt;wsp:rsid wsp:val=&quot;00374FDF&quot;/&gt;&lt;wsp:rsid wsp:val=&quot;00375121&quot;/&gt;&lt;wsp:rsid wsp:val=&quot;0037520C&quot;/&gt;&lt;wsp:rsid wsp:val=&quot;003755D6&quot;/&gt;&lt;wsp:rsid wsp:val=&quot;003756E6&quot;/&gt;&lt;wsp:rsid wsp:val=&quot;00375869&quot;/&gt;&lt;wsp:rsid wsp:val=&quot;00375AFA&quot;/&gt;&lt;wsp:rsid wsp:val=&quot;00375B4A&quot;/&gt;&lt;wsp:rsid wsp:val=&quot;00375C4B&quot;/&gt;&lt;wsp:rsid wsp:val=&quot;00375E41&quot;/&gt;&lt;wsp:rsid wsp:val=&quot;00376124&quot;/&gt;&lt;wsp:rsid wsp:val=&quot;00376345&quot;/&gt;&lt;wsp:rsid wsp:val=&quot;00376501&quot;/&gt;&lt;wsp:rsid wsp:val=&quot;0037658D&quot;/&gt;&lt;wsp:rsid wsp:val=&quot;00376AD5&quot;/&gt;&lt;wsp:rsid wsp:val=&quot;00376BB0&quot;/&gt;&lt;wsp:rsid wsp:val=&quot;00376BE9&quot;/&gt;&lt;wsp:rsid wsp:val=&quot;00376E0D&quot;/&gt;&lt;wsp:rsid wsp:val=&quot;0037713C&quot;/&gt;&lt;wsp:rsid wsp:val=&quot;0037739B&quot;/&gt;&lt;wsp:rsid wsp:val=&quot;003779FE&quot;/&gt;&lt;wsp:rsid wsp:val=&quot;00377A07&quot;/&gt;&lt;wsp:rsid wsp:val=&quot;00377D1A&quot;/&gt;&lt;wsp:rsid wsp:val=&quot;003806D5&quot;/&gt;&lt;wsp:rsid wsp:val=&quot;00380735&quot;/&gt;&lt;wsp:rsid wsp:val=&quot;00380946&quot;/&gt;&lt;wsp:rsid wsp:val=&quot;00380ABC&quot;/&gt;&lt;wsp:rsid wsp:val=&quot;00380DDF&quot;/&gt;&lt;wsp:rsid wsp:val=&quot;00380DE3&quot;/&gt;&lt;wsp:rsid wsp:val=&quot;003811D0&quot;/&gt;&lt;wsp:rsid wsp:val=&quot;00381336&quot;/&gt;&lt;wsp:rsid wsp:val=&quot;003813F9&quot;/&gt;&lt;wsp:rsid wsp:val=&quot;00381495&quot;/&gt;&lt;wsp:rsid wsp:val=&quot;0038150F&quot;/&gt;&lt;wsp:rsid wsp:val=&quot;00381514&quot;/&gt;&lt;wsp:rsid wsp:val=&quot;00381532&quot;/&gt;&lt;wsp:rsid wsp:val=&quot;00381611&quot;/&gt;&lt;wsp:rsid wsp:val=&quot;0038184C&quot;/&gt;&lt;wsp:rsid wsp:val=&quot;00381894&quot;/&gt;&lt;wsp:rsid wsp:val=&quot;00381AB8&quot;/&gt;&lt;wsp:rsid wsp:val=&quot;00381AEE&quot;/&gt;&lt;wsp:rsid wsp:val=&quot;00381C13&quot;/&gt;&lt;wsp:rsid wsp:val=&quot;00382500&quot;/&gt;&lt;wsp:rsid wsp:val=&quot;00382602&quot;/&gt;&lt;wsp:rsid wsp:val=&quot;003826D6&quot;/&gt;&lt;wsp:rsid wsp:val=&quot;00382759&quot;/&gt;&lt;wsp:rsid wsp:val=&quot;00382870&quot;/&gt;&lt;wsp:rsid wsp:val=&quot;0038296F&quot;/&gt;&lt;wsp:rsid wsp:val=&quot;00382A74&quot;/&gt;&lt;wsp:rsid wsp:val=&quot;00382F11&quot;/&gt;&lt;wsp:rsid wsp:val=&quot;00382F9E&quot;/&gt;&lt;wsp:rsid wsp:val=&quot;00383169&quot;/&gt;&lt;wsp:rsid wsp:val=&quot;00383320&quot;/&gt;&lt;wsp:rsid wsp:val=&quot;0038373C&quot;/&gt;&lt;wsp:rsid wsp:val=&quot;003839A9&quot;/&gt;&lt;wsp:rsid wsp:val=&quot;00383E9D&quot;/&gt;&lt;wsp:rsid wsp:val=&quot;00383FB4&quot;/&gt;&lt;wsp:rsid wsp:val=&quot;0038406C&quot;/&gt;&lt;wsp:rsid wsp:val=&quot;00384306&quot;/&gt;&lt;wsp:rsid wsp:val=&quot;0038431B&quot;/&gt;&lt;wsp:rsid wsp:val=&quot;0038447D&quot;/&gt;&lt;wsp:rsid wsp:val=&quot;0038450E&quot;/&gt;&lt;wsp:rsid wsp:val=&quot;00384594&quot;/&gt;&lt;wsp:rsid wsp:val=&quot;00384768&quot;/&gt;&lt;wsp:rsid wsp:val=&quot;0038489A&quot;/&gt;&lt;wsp:rsid wsp:val=&quot;003848AA&quot;/&gt;&lt;wsp:rsid wsp:val=&quot;00385100&quot;/&gt;&lt;wsp:rsid wsp:val=&quot;003854BF&quot;/&gt;&lt;wsp:rsid wsp:val=&quot;00385561&quot;/&gt;&lt;wsp:rsid wsp:val=&quot;00385B91&quot;/&gt;&lt;wsp:rsid wsp:val=&quot;00385C5E&quot;/&gt;&lt;wsp:rsid wsp:val=&quot;00385D1B&quot;/&gt;&lt;wsp:rsid wsp:val=&quot;00386319&quot;/&gt;&lt;wsp:rsid wsp:val=&quot;00386550&quot;/&gt;&lt;wsp:rsid wsp:val=&quot;0038664E&quot;/&gt;&lt;wsp:rsid wsp:val=&quot;0038682B&quot;/&gt;&lt;wsp:rsid wsp:val=&quot;00386AC7&quot;/&gt;&lt;wsp:rsid wsp:val=&quot;00386C06&quot;/&gt;&lt;wsp:rsid wsp:val=&quot;00386CFE&quot;/&gt;&lt;wsp:rsid wsp:val=&quot;00387102&quot;/&gt;&lt;wsp:rsid wsp:val=&quot;00387226&quot;/&gt;&lt;wsp:rsid wsp:val=&quot;0038726A&quot;/&gt;&lt;wsp:rsid wsp:val=&quot;00387388&quot;/&gt;&lt;wsp:rsid wsp:val=&quot;003875E0&quot;/&gt;&lt;wsp:rsid wsp:val=&quot;00387756&quot;/&gt;&lt;wsp:rsid wsp:val=&quot;0038789C&quot;/&gt;&lt;wsp:rsid wsp:val=&quot;003878B3&quot;/&gt;&lt;wsp:rsid wsp:val=&quot;003879C8&quot;/&gt;&lt;wsp:rsid wsp:val=&quot;00387AAA&quot;/&gt;&lt;wsp:rsid wsp:val=&quot;00387C0C&quot;/&gt;&lt;wsp:rsid wsp:val=&quot;00390135&quot;/&gt;&lt;wsp:rsid wsp:val=&quot;003906E6&quot;/&gt;&lt;wsp:rsid wsp:val=&quot;00390751&quot;/&gt;&lt;wsp:rsid wsp:val=&quot;003907FA&quot;/&gt;&lt;wsp:rsid wsp:val=&quot;00390847&quot;/&gt;&lt;wsp:rsid wsp:val=&quot;0039120A&quot;/&gt;&lt;wsp:rsid wsp:val=&quot;00391B0D&quot;/&gt;&lt;wsp:rsid wsp:val=&quot;00391D9C&quot;/&gt;&lt;wsp:rsid wsp:val=&quot;00391F75&quot;/&gt;&lt;wsp:rsid wsp:val=&quot;00391FA2&quot;/&gt;&lt;wsp:rsid wsp:val=&quot;003920F7&quot;/&gt;&lt;wsp:rsid wsp:val=&quot;0039231F&quot;/&gt;&lt;wsp:rsid wsp:val=&quot;003926B7&quot;/&gt;&lt;wsp:rsid wsp:val=&quot;00392BEA&quot;/&gt;&lt;wsp:rsid wsp:val=&quot;00392C4D&quot;/&gt;&lt;wsp:rsid wsp:val=&quot;00393271&quot;/&gt;&lt;wsp:rsid wsp:val=&quot;003933B1&quot;/&gt;&lt;wsp:rsid wsp:val=&quot;003936B8&quot;/&gt;&lt;wsp:rsid wsp:val=&quot;00393798&quot;/&gt;&lt;wsp:rsid wsp:val=&quot;003937B6&quot;/&gt;&lt;wsp:rsid wsp:val=&quot;00393869&quot;/&gt;&lt;wsp:rsid wsp:val=&quot;00393B51&quot;/&gt;&lt;wsp:rsid wsp:val=&quot;00393C72&quot;/&gt;&lt;wsp:rsid wsp:val=&quot;00393CAB&quot;/&gt;&lt;wsp:rsid wsp:val=&quot;0039433D&quot;/&gt;&lt;wsp:rsid wsp:val=&quot;0039479D&quot;/&gt;&lt;wsp:rsid wsp:val=&quot;00394A67&quot;/&gt;&lt;wsp:rsid wsp:val=&quot;00394B7D&quot;/&gt;&lt;wsp:rsid wsp:val=&quot;00394E94&quot;/&gt;&lt;wsp:rsid wsp:val=&quot;00395312&quot;/&gt;&lt;wsp:rsid wsp:val=&quot;003954F4&quot;/&gt;&lt;wsp:rsid wsp:val=&quot;003960E7&quot;/&gt;&lt;wsp:rsid wsp:val=&quot;0039673D&quot;/&gt;&lt;wsp:rsid wsp:val=&quot;003968A0&quot;/&gt;&lt;wsp:rsid wsp:val=&quot;003968E7&quot;/&gt;&lt;wsp:rsid wsp:val=&quot;00396A9D&quot;/&gt;&lt;wsp:rsid wsp:val=&quot;00396B54&quot;/&gt;&lt;wsp:rsid wsp:val=&quot;00396D9B&quot;/&gt;&lt;wsp:rsid wsp:val=&quot;00396EB7&quot;/&gt;&lt;wsp:rsid wsp:val=&quot;00397473&quot;/&gt;&lt;wsp:rsid wsp:val=&quot;00397F5F&quot;/&gt;&lt;wsp:rsid wsp:val=&quot;003A058C&quot;/&gt;&lt;wsp:rsid wsp:val=&quot;003A085D&quot;/&gt;&lt;wsp:rsid wsp:val=&quot;003A08F2&quot;/&gt;&lt;wsp:rsid wsp:val=&quot;003A097A&quot;/&gt;&lt;wsp:rsid wsp:val=&quot;003A0B18&quot;/&gt;&lt;wsp:rsid wsp:val=&quot;003A0B44&quot;/&gt;&lt;wsp:rsid wsp:val=&quot;003A0CA7&quot;/&gt;&lt;wsp:rsid wsp:val=&quot;003A0E34&quot;/&gt;&lt;wsp:rsid wsp:val=&quot;003A0FAC&quot;/&gt;&lt;wsp:rsid wsp:val=&quot;003A11FD&quot;/&gt;&lt;wsp:rsid wsp:val=&quot;003A1BF1&quot;/&gt;&lt;wsp:rsid wsp:val=&quot;003A1E17&quot;/&gt;&lt;wsp:rsid wsp:val=&quot;003A20C9&quot;/&gt;&lt;wsp:rsid wsp:val=&quot;003A2192&quot;/&gt;&lt;wsp:rsid wsp:val=&quot;003A23A1&quot;/&gt;&lt;wsp:rsid wsp:val=&quot;003A2504&quot;/&gt;&lt;wsp:rsid wsp:val=&quot;003A27DF&quot;/&gt;&lt;wsp:rsid wsp:val=&quot;003A2B06&quot;/&gt;&lt;wsp:rsid wsp:val=&quot;003A2D67&quot;/&gt;&lt;wsp:rsid wsp:val=&quot;003A2E10&quot;/&gt;&lt;wsp:rsid wsp:val=&quot;003A30F3&quot;/&gt;&lt;wsp:rsid wsp:val=&quot;003A30FC&quot;/&gt;&lt;wsp:rsid wsp:val=&quot;003A311A&quot;/&gt;&lt;wsp:rsid wsp:val=&quot;003A320E&quot;/&gt;&lt;wsp:rsid wsp:val=&quot;003A3511&quot;/&gt;&lt;wsp:rsid wsp:val=&quot;003A360F&quot;/&gt;&lt;wsp:rsid wsp:val=&quot;003A36AB&quot;/&gt;&lt;wsp:rsid wsp:val=&quot;003A3AFC&quot;/&gt;&lt;wsp:rsid wsp:val=&quot;003A412D&quot;/&gt;&lt;wsp:rsid wsp:val=&quot;003A4CD2&quot;/&gt;&lt;wsp:rsid wsp:val=&quot;003A4E13&quot;/&gt;&lt;wsp:rsid wsp:val=&quot;003A4E4D&quot;/&gt;&lt;wsp:rsid wsp:val=&quot;003A52B3&quot;/&gt;&lt;wsp:rsid wsp:val=&quot;003A53F7&quot;/&gt;&lt;wsp:rsid wsp:val=&quot;003A54F8&quot;/&gt;&lt;wsp:rsid wsp:val=&quot;003A56AA&quot;/&gt;&lt;wsp:rsid wsp:val=&quot;003A56B1&quot;/&gt;&lt;wsp:rsid wsp:val=&quot;003A5810&quot;/&gt;&lt;wsp:rsid wsp:val=&quot;003A5D1A&quot;/&gt;&lt;wsp:rsid wsp:val=&quot;003A5DEF&quot;/&gt;&lt;wsp:rsid wsp:val=&quot;003A5EC0&quot;/&gt;&lt;wsp:rsid wsp:val=&quot;003A5FC0&quot;/&gt;&lt;wsp:rsid wsp:val=&quot;003A6204&quot;/&gt;&lt;wsp:rsid wsp:val=&quot;003A64C8&quot;/&gt;&lt;wsp:rsid wsp:val=&quot;003A67B3&quot;/&gt;&lt;wsp:rsid wsp:val=&quot;003A6969&quot;/&gt;&lt;wsp:rsid wsp:val=&quot;003A6CC0&quot;/&gt;&lt;wsp:rsid wsp:val=&quot;003A6FD1&quot;/&gt;&lt;wsp:rsid wsp:val=&quot;003A7423&quot;/&gt;&lt;wsp:rsid wsp:val=&quot;003A7639&quot;/&gt;&lt;wsp:rsid wsp:val=&quot;003A7E85&quot;/&gt;&lt;wsp:rsid wsp:val=&quot;003A7F6E&quot;/&gt;&lt;wsp:rsid wsp:val=&quot;003B006F&quot;/&gt;&lt;wsp:rsid wsp:val=&quot;003B0313&quot;/&gt;&lt;wsp:rsid wsp:val=&quot;003B039A&quot;/&gt;&lt;wsp:rsid wsp:val=&quot;003B04C9&quot;/&gt;&lt;wsp:rsid wsp:val=&quot;003B06AA&quot;/&gt;&lt;wsp:rsid wsp:val=&quot;003B08DD&quot;/&gt;&lt;wsp:rsid wsp:val=&quot;003B0C5F&quot;/&gt;&lt;wsp:rsid wsp:val=&quot;003B0E1D&quot;/&gt;&lt;wsp:rsid wsp:val=&quot;003B1412&quot;/&gt;&lt;wsp:rsid wsp:val=&quot;003B1474&quot;/&gt;&lt;wsp:rsid wsp:val=&quot;003B1750&quot;/&gt;&lt;wsp:rsid wsp:val=&quot;003B1BFF&quot;/&gt;&lt;wsp:rsid wsp:val=&quot;003B1C59&quot;/&gt;&lt;wsp:rsid wsp:val=&quot;003B1EDF&quot;/&gt;&lt;wsp:rsid wsp:val=&quot;003B1F76&quot;/&gt;&lt;wsp:rsid wsp:val=&quot;003B204C&quot;/&gt;&lt;wsp:rsid wsp:val=&quot;003B20F3&quot;/&gt;&lt;wsp:rsid wsp:val=&quot;003B23AD&quot;/&gt;&lt;wsp:rsid wsp:val=&quot;003B254B&quot;/&gt;&lt;wsp:rsid wsp:val=&quot;003B2A09&quot;/&gt;&lt;wsp:rsid wsp:val=&quot;003B2D76&quot;/&gt;&lt;wsp:rsid wsp:val=&quot;003B3200&quot;/&gt;&lt;wsp:rsid wsp:val=&quot;003B33EE&quot;/&gt;&lt;wsp:rsid wsp:val=&quot;003B3B38&quot;/&gt;&lt;wsp:rsid wsp:val=&quot;003B3D55&quot;/&gt;&lt;wsp:rsid wsp:val=&quot;003B407E&quot;/&gt;&lt;wsp:rsid wsp:val=&quot;003B40F1&quot;/&gt;&lt;wsp:rsid wsp:val=&quot;003B4151&quot;/&gt;&lt;wsp:rsid wsp:val=&quot;003B4164&quot;/&gt;&lt;wsp:rsid wsp:val=&quot;003B429B&quot;/&gt;&lt;wsp:rsid wsp:val=&quot;003B42D2&quot;/&gt;&lt;wsp:rsid wsp:val=&quot;003B43C8&quot;/&gt;&lt;wsp:rsid wsp:val=&quot;003B45AF&quot;/&gt;&lt;wsp:rsid wsp:val=&quot;003B4C12&quot;/&gt;&lt;wsp:rsid wsp:val=&quot;003B521A&quot;/&gt;&lt;wsp:rsid wsp:val=&quot;003B5500&quot;/&gt;&lt;wsp:rsid wsp:val=&quot;003B57B1&quot;/&gt;&lt;wsp:rsid wsp:val=&quot;003B5A36&quot;/&gt;&lt;wsp:rsid wsp:val=&quot;003B5F4F&quot;/&gt;&lt;wsp:rsid wsp:val=&quot;003B6441&quot;/&gt;&lt;wsp:rsid wsp:val=&quot;003B6665&quot;/&gt;&lt;wsp:rsid wsp:val=&quot;003B6948&quot;/&gt;&lt;wsp:rsid wsp:val=&quot;003B699A&quot;/&gt;&lt;wsp:rsid wsp:val=&quot;003B69AD&quot;/&gt;&lt;wsp:rsid wsp:val=&quot;003B6BC7&quot;/&gt;&lt;wsp:rsid wsp:val=&quot;003B6FEB&quot;/&gt;&lt;wsp:rsid wsp:val=&quot;003B7124&quot;/&gt;&lt;wsp:rsid wsp:val=&quot;003B7334&quot;/&gt;&lt;wsp:rsid wsp:val=&quot;003B753C&quot;/&gt;&lt;wsp:rsid wsp:val=&quot;003B7746&quot;/&gt;&lt;wsp:rsid wsp:val=&quot;003B7A4A&quot;/&gt;&lt;wsp:rsid wsp:val=&quot;003B7BB8&quot;/&gt;&lt;wsp:rsid wsp:val=&quot;003C0357&quot;/&gt;&lt;wsp:rsid wsp:val=&quot;003C049F&quot;/&gt;&lt;wsp:rsid wsp:val=&quot;003C04AE&quot;/&gt;&lt;wsp:rsid wsp:val=&quot;003C04C8&quot;/&gt;&lt;wsp:rsid wsp:val=&quot;003C04D0&quot;/&gt;&lt;wsp:rsid wsp:val=&quot;003C0A42&quot;/&gt;&lt;wsp:rsid wsp:val=&quot;003C0C3A&quot;/&gt;&lt;wsp:rsid wsp:val=&quot;003C0C8A&quot;/&gt;&lt;wsp:rsid wsp:val=&quot;003C0D17&quot;/&gt;&lt;wsp:rsid wsp:val=&quot;003C0E5E&quot;/&gt;&lt;wsp:rsid wsp:val=&quot;003C107B&quot;/&gt;&lt;wsp:rsid wsp:val=&quot;003C14BD&quot;/&gt;&lt;wsp:rsid wsp:val=&quot;003C15CF&quot;/&gt;&lt;wsp:rsid wsp:val=&quot;003C19E2&quot;/&gt;&lt;wsp:rsid wsp:val=&quot;003C1C72&quot;/&gt;&lt;wsp:rsid wsp:val=&quot;003C1CE5&quot;/&gt;&lt;wsp:rsid wsp:val=&quot;003C1E23&quot;/&gt;&lt;wsp:rsid wsp:val=&quot;003C22C8&quot;/&gt;&lt;wsp:rsid wsp:val=&quot;003C2325&quot;/&gt;&lt;wsp:rsid wsp:val=&quot;003C28A0&quot;/&gt;&lt;wsp:rsid wsp:val=&quot;003C28D0&quot;/&gt;&lt;wsp:rsid wsp:val=&quot;003C2DD5&quot;/&gt;&lt;wsp:rsid wsp:val=&quot;003C2E64&quot;/&gt;&lt;wsp:rsid wsp:val=&quot;003C31EF&quot;/&gt;&lt;wsp:rsid wsp:val=&quot;003C35CE&quot;/&gt;&lt;wsp:rsid wsp:val=&quot;003C3636&quot;/&gt;&lt;wsp:rsid wsp:val=&quot;003C36E2&quot;/&gt;&lt;wsp:rsid wsp:val=&quot;003C393D&quot;/&gt;&lt;wsp:rsid wsp:val=&quot;003C39A2&quot;/&gt;&lt;wsp:rsid wsp:val=&quot;003C39B5&quot;/&gt;&lt;wsp:rsid wsp:val=&quot;003C3AFB&quot;/&gt;&lt;wsp:rsid wsp:val=&quot;003C3D25&quot;/&gt;&lt;wsp:rsid wsp:val=&quot;003C3E56&quot;/&gt;&lt;wsp:rsid wsp:val=&quot;003C3F34&quot;/&gt;&lt;wsp:rsid wsp:val=&quot;003C40A8&quot;/&gt;&lt;wsp:rsid wsp:val=&quot;003C41B1&quot;/&gt;&lt;wsp:rsid wsp:val=&quot;003C44BD&quot;/&gt;&lt;wsp:rsid wsp:val=&quot;003C44FC&quot;/&gt;&lt;wsp:rsid wsp:val=&quot;003C476A&quot;/&gt;&lt;wsp:rsid wsp:val=&quot;003C4890&quot;/&gt;&lt;wsp:rsid wsp:val=&quot;003C4A73&quot;/&gt;&lt;wsp:rsid wsp:val=&quot;003C5420&quot;/&gt;&lt;wsp:rsid wsp:val=&quot;003C5AB5&quot;/&gt;&lt;wsp:rsid wsp:val=&quot;003C5E19&quot;/&gt;&lt;wsp:rsid wsp:val=&quot;003C60A6&quot;/&gt;&lt;wsp:rsid wsp:val=&quot;003C61BC&quot;/&gt;&lt;wsp:rsid wsp:val=&quot;003C6525&quot;/&gt;&lt;wsp:rsid wsp:val=&quot;003C6563&quot;/&gt;&lt;wsp:rsid wsp:val=&quot;003C66A4&quot;/&gt;&lt;wsp:rsid wsp:val=&quot;003C6720&quot;/&gt;&lt;wsp:rsid wsp:val=&quot;003C678E&quot;/&gt;&lt;wsp:rsid wsp:val=&quot;003C6AD8&quot;/&gt;&lt;wsp:rsid wsp:val=&quot;003C6ADD&quot;/&gt;&lt;wsp:rsid wsp:val=&quot;003C6F80&quot;/&gt;&lt;wsp:rsid wsp:val=&quot;003C70F5&quot;/&gt;&lt;wsp:rsid wsp:val=&quot;003C7499&quot;/&gt;&lt;wsp:rsid wsp:val=&quot;003C75AC&quot;/&gt;&lt;wsp:rsid wsp:val=&quot;003C75CC&quot;/&gt;&lt;wsp:rsid wsp:val=&quot;003C788C&quot;/&gt;&lt;wsp:rsid wsp:val=&quot;003C798B&quot;/&gt;&lt;wsp:rsid wsp:val=&quot;003C79F8&quot;/&gt;&lt;wsp:rsid wsp:val=&quot;003C7C3F&quot;/&gt;&lt;wsp:rsid wsp:val=&quot;003C7C7D&quot;/&gt;&lt;wsp:rsid wsp:val=&quot;003D0520&quot;/&gt;&lt;wsp:rsid wsp:val=&quot;003D054E&quot;/&gt;&lt;wsp:rsid wsp:val=&quot;003D058A&quot;/&gt;&lt;wsp:rsid wsp:val=&quot;003D067C&quot;/&gt;&lt;wsp:rsid wsp:val=&quot;003D072B&quot;/&gt;&lt;wsp:rsid wsp:val=&quot;003D080C&quot;/&gt;&lt;wsp:rsid wsp:val=&quot;003D09DE&quot;/&gt;&lt;wsp:rsid wsp:val=&quot;003D09F2&quot;/&gt;&lt;wsp:rsid wsp:val=&quot;003D0BF3&quot;/&gt;&lt;wsp:rsid wsp:val=&quot;003D0E3E&quot;/&gt;&lt;wsp:rsid wsp:val=&quot;003D0EC1&quot;/&gt;&lt;wsp:rsid wsp:val=&quot;003D0F23&quot;/&gt;&lt;wsp:rsid wsp:val=&quot;003D1177&quot;/&gt;&lt;wsp:rsid wsp:val=&quot;003D118C&quot;/&gt;&lt;wsp:rsid wsp:val=&quot;003D120B&quot;/&gt;&lt;wsp:rsid wsp:val=&quot;003D12D2&quot;/&gt;&lt;wsp:rsid wsp:val=&quot;003D13ED&quot;/&gt;&lt;wsp:rsid wsp:val=&quot;003D1A42&quot;/&gt;&lt;wsp:rsid wsp:val=&quot;003D1AC2&quot;/&gt;&lt;wsp:rsid wsp:val=&quot;003D1E1F&quot;/&gt;&lt;wsp:rsid wsp:val=&quot;003D256A&quot;/&gt;&lt;wsp:rsid wsp:val=&quot;003D26D4&quot;/&gt;&lt;wsp:rsid wsp:val=&quot;003D26D9&quot;/&gt;&lt;wsp:rsid wsp:val=&quot;003D2BC6&quot;/&gt;&lt;wsp:rsid wsp:val=&quot;003D2CB1&quot;/&gt;&lt;wsp:rsid wsp:val=&quot;003D2EE5&quot;/&gt;&lt;wsp:rsid wsp:val=&quot;003D3070&quot;/&gt;&lt;wsp:rsid wsp:val=&quot;003D3236&quot;/&gt;&lt;wsp:rsid wsp:val=&quot;003D3323&quot;/&gt;&lt;wsp:rsid wsp:val=&quot;003D3D12&quot;/&gt;&lt;wsp:rsid wsp:val=&quot;003D3E15&quot;/&gt;&lt;wsp:rsid wsp:val=&quot;003D3F0F&quot;/&gt;&lt;wsp:rsid wsp:val=&quot;003D3F90&quot;/&gt;&lt;wsp:rsid wsp:val=&quot;003D4004&quot;/&gt;&lt;wsp:rsid wsp:val=&quot;003D40B7&quot;/&gt;&lt;wsp:rsid wsp:val=&quot;003D421E&quot;/&gt;&lt;wsp:rsid wsp:val=&quot;003D4779&quot;/&gt;&lt;wsp:rsid wsp:val=&quot;003D491D&quot;/&gt;&lt;wsp:rsid wsp:val=&quot;003D4966&quot;/&gt;&lt;wsp:rsid wsp:val=&quot;003D49C4&quot;/&gt;&lt;wsp:rsid wsp:val=&quot;003D4BC6&quot;/&gt;&lt;wsp:rsid wsp:val=&quot;003D50EF&quot;/&gt;&lt;wsp:rsid wsp:val=&quot;003D5779&quot;/&gt;&lt;wsp:rsid wsp:val=&quot;003D57C5&quot;/&gt;&lt;wsp:rsid wsp:val=&quot;003D5B8F&quot;/&gt;&lt;wsp:rsid wsp:val=&quot;003D5C0D&quot;/&gt;&lt;wsp:rsid wsp:val=&quot;003D5D02&quot;/&gt;&lt;wsp:rsid wsp:val=&quot;003D606C&quot;/&gt;&lt;wsp:rsid wsp:val=&quot;003D61CE&quot;/&gt;&lt;wsp:rsid wsp:val=&quot;003D6302&quot;/&gt;&lt;wsp:rsid wsp:val=&quot;003D637C&quot;/&gt;&lt;wsp:rsid wsp:val=&quot;003D6402&quot;/&gt;&lt;wsp:rsid wsp:val=&quot;003D6689&quot;/&gt;&lt;wsp:rsid wsp:val=&quot;003D6711&quot;/&gt;&lt;wsp:rsid wsp:val=&quot;003D6893&quot;/&gt;&lt;wsp:rsid wsp:val=&quot;003D6984&quot;/&gt;&lt;wsp:rsid wsp:val=&quot;003D6E94&quot;/&gt;&lt;wsp:rsid wsp:val=&quot;003D6E9A&quot;/&gt;&lt;wsp:rsid wsp:val=&quot;003D6F33&quot;/&gt;&lt;wsp:rsid wsp:val=&quot;003D7109&quot;/&gt;&lt;wsp:rsid wsp:val=&quot;003D7281&quot;/&gt;&lt;wsp:rsid wsp:val=&quot;003D7344&quot;/&gt;&lt;wsp:rsid wsp:val=&quot;003D74F3&quot;/&gt;&lt;wsp:rsid wsp:val=&quot;003D755F&quot;/&gt;&lt;wsp:rsid wsp:val=&quot;003D79EF&quot;/&gt;&lt;wsp:rsid wsp:val=&quot;003D7B74&quot;/&gt;&lt;wsp:rsid wsp:val=&quot;003D7F93&quot;/&gt;&lt;wsp:rsid wsp:val=&quot;003E056A&quot;/&gt;&lt;wsp:rsid wsp:val=&quot;003E0609&quot;/&gt;&lt;wsp:rsid wsp:val=&quot;003E07D8&quot;/&gt;&lt;wsp:rsid wsp:val=&quot;003E08EA&quot;/&gt;&lt;wsp:rsid wsp:val=&quot;003E0C38&quot;/&gt;&lt;wsp:rsid wsp:val=&quot;003E0CBC&quot;/&gt;&lt;wsp:rsid wsp:val=&quot;003E0FCA&quot;/&gt;&lt;wsp:rsid wsp:val=&quot;003E120D&quot;/&gt;&lt;wsp:rsid wsp:val=&quot;003E12C2&quot;/&gt;&lt;wsp:rsid wsp:val=&quot;003E1C7D&quot;/&gt;&lt;wsp:rsid wsp:val=&quot;003E1D34&quot;/&gt;&lt;wsp:rsid wsp:val=&quot;003E1F47&quot;/&gt;&lt;wsp:rsid wsp:val=&quot;003E20F9&quot;/&gt;&lt;wsp:rsid wsp:val=&quot;003E21B9&quot;/&gt;&lt;wsp:rsid wsp:val=&quot;003E2846&quot;/&gt;&lt;wsp:rsid wsp:val=&quot;003E29B0&quot;/&gt;&lt;wsp:rsid wsp:val=&quot;003E3175&quot;/&gt;&lt;wsp:rsid wsp:val=&quot;003E3230&quot;/&gt;&lt;wsp:rsid wsp:val=&quot;003E3396&quot;/&gt;&lt;wsp:rsid wsp:val=&quot;003E36BA&quot;/&gt;&lt;wsp:rsid wsp:val=&quot;003E3B63&quot;/&gt;&lt;wsp:rsid wsp:val=&quot;003E494B&quot;/&gt;&lt;wsp:rsid wsp:val=&quot;003E4989&quot;/&gt;&lt;wsp:rsid wsp:val=&quot;003E4ABD&quot;/&gt;&lt;wsp:rsid wsp:val=&quot;003E4C08&quot;/&gt;&lt;wsp:rsid wsp:val=&quot;003E4C0F&quot;/&gt;&lt;wsp:rsid wsp:val=&quot;003E4E05&quot;/&gt;&lt;wsp:rsid wsp:val=&quot;003E4EA6&quot;/&gt;&lt;wsp:rsid wsp:val=&quot;003E507A&quot;/&gt;&lt;wsp:rsid wsp:val=&quot;003E529D&quot;/&gt;&lt;wsp:rsid wsp:val=&quot;003E584D&quot;/&gt;&lt;wsp:rsid wsp:val=&quot;003E685D&quot;/&gt;&lt;wsp:rsid wsp:val=&quot;003E6A2F&quot;/&gt;&lt;wsp:rsid wsp:val=&quot;003E6B03&quot;/&gt;&lt;wsp:rsid wsp:val=&quot;003E6BAA&quot;/&gt;&lt;wsp:rsid wsp:val=&quot;003E73A7&quot;/&gt;&lt;wsp:rsid wsp:val=&quot;003E756D&quot;/&gt;&lt;wsp:rsid wsp:val=&quot;003E75CA&quot;/&gt;&lt;wsp:rsid wsp:val=&quot;003E7B2E&quot;/&gt;&lt;wsp:rsid wsp:val=&quot;003E7D67&quot;/&gt;&lt;wsp:rsid wsp:val=&quot;003E7F1C&quot;/&gt;&lt;wsp:rsid wsp:val=&quot;003F05AC&quot;/&gt;&lt;wsp:rsid wsp:val=&quot;003F097C&quot;/&gt;&lt;wsp:rsid wsp:val=&quot;003F0D90&quot;/&gt;&lt;wsp:rsid wsp:val=&quot;003F0E4C&quot;/&gt;&lt;wsp:rsid wsp:val=&quot;003F0E7E&quot;/&gt;&lt;wsp:rsid wsp:val=&quot;003F10E0&quot;/&gt;&lt;wsp:rsid wsp:val=&quot;003F11A7&quot;/&gt;&lt;wsp:rsid wsp:val=&quot;003F122F&quot;/&gt;&lt;wsp:rsid wsp:val=&quot;003F1322&quot;/&gt;&lt;wsp:rsid wsp:val=&quot;003F13A1&quot;/&gt;&lt;wsp:rsid wsp:val=&quot;003F1840&quot;/&gt;&lt;wsp:rsid wsp:val=&quot;003F1976&quot;/&gt;&lt;wsp:rsid wsp:val=&quot;003F1F84&quot;/&gt;&lt;wsp:rsid wsp:val=&quot;003F1FC0&quot;/&gt;&lt;wsp:rsid wsp:val=&quot;003F23BF&quot;/&gt;&lt;wsp:rsid wsp:val=&quot;003F277F&quot;/&gt;&lt;wsp:rsid wsp:val=&quot;003F2D17&quot;/&gt;&lt;wsp:rsid wsp:val=&quot;003F2D9D&quot;/&gt;&lt;wsp:rsid wsp:val=&quot;003F3025&quot;/&gt;&lt;wsp:rsid wsp:val=&quot;003F325F&quot;/&gt;&lt;wsp:rsid wsp:val=&quot;003F3298&quot;/&gt;&lt;wsp:rsid wsp:val=&quot;003F3330&quot;/&gt;&lt;wsp:rsid wsp:val=&quot;003F34A3&quot;/&gt;&lt;wsp:rsid wsp:val=&quot;003F35F9&quot;/&gt;&lt;wsp:rsid wsp:val=&quot;003F3A05&quot;/&gt;&lt;wsp:rsid wsp:val=&quot;003F3A84&quot;/&gt;&lt;wsp:rsid wsp:val=&quot;003F3B33&quot;/&gt;&lt;wsp:rsid wsp:val=&quot;003F3BA0&quot;/&gt;&lt;wsp:rsid wsp:val=&quot;003F3CE0&quot;/&gt;&lt;wsp:rsid wsp:val=&quot;003F3D39&quot;/&gt;&lt;wsp:rsid wsp:val=&quot;003F3E84&quot;/&gt;&lt;wsp:rsid wsp:val=&quot;003F405D&quot;/&gt;&lt;wsp:rsid wsp:val=&quot;003F41D3&quot;/&gt;&lt;wsp:rsid wsp:val=&quot;003F42E4&quot;/&gt;&lt;wsp:rsid wsp:val=&quot;003F4568&quot;/&gt;&lt;wsp:rsid wsp:val=&quot;003F469A&quot;/&gt;&lt;wsp:rsid wsp:val=&quot;003F4A59&quot;/&gt;&lt;wsp:rsid wsp:val=&quot;003F5041&quot;/&gt;&lt;wsp:rsid wsp:val=&quot;003F5414&quot;/&gt;&lt;wsp:rsid wsp:val=&quot;003F5504&quot;/&gt;&lt;wsp:rsid wsp:val=&quot;003F5624&quot;/&gt;&lt;wsp:rsid wsp:val=&quot;003F5750&quot;/&gt;&lt;wsp:rsid wsp:val=&quot;003F5B1A&quot;/&gt;&lt;wsp:rsid wsp:val=&quot;003F5E06&quot;/&gt;&lt;wsp:rsid wsp:val=&quot;003F5FF0&quot;/&gt;&lt;wsp:rsid wsp:val=&quot;003F5FF7&quot;/&gt;&lt;wsp:rsid wsp:val=&quot;003F6000&quot;/&gt;&lt;wsp:rsid wsp:val=&quot;003F621B&quot;/&gt;&lt;wsp:rsid wsp:val=&quot;003F64F8&quot;/&gt;&lt;wsp:rsid wsp:val=&quot;003F6574&quot;/&gt;&lt;wsp:rsid wsp:val=&quot;003F6CFD&quot;/&gt;&lt;wsp:rsid wsp:val=&quot;003F6E8D&quot;/&gt;&lt;wsp:rsid wsp:val=&quot;003F6FD1&quot;/&gt;&lt;wsp:rsid wsp:val=&quot;003F7082&quot;/&gt;&lt;wsp:rsid wsp:val=&quot;003F7296&quot;/&gt;&lt;wsp:rsid wsp:val=&quot;003F74A2&quot;/&gt;&lt;wsp:rsid wsp:val=&quot;003F7820&quot;/&gt;&lt;wsp:rsid wsp:val=&quot;003F7930&quot;/&gt;&lt;wsp:rsid wsp:val=&quot;003F79FD&quot;/&gt;&lt;wsp:rsid wsp:val=&quot;003F7AD4&quot;/&gt;&lt;wsp:rsid wsp:val=&quot;003F7D31&quot;/&gt;&lt;wsp:rsid wsp:val=&quot;003F7EDB&quot;/&gt;&lt;wsp:rsid wsp:val=&quot;003F7F68&quot;/&gt;&lt;wsp:rsid wsp:val=&quot;004000C0&quot;/&gt;&lt;wsp:rsid wsp:val=&quot;00400226&quot;/&gt;&lt;wsp:rsid wsp:val=&quot;0040038C&quot;/&gt;&lt;wsp:rsid wsp:val=&quot;00400590&quot;/&gt;&lt;wsp:rsid wsp:val=&quot;004005F7&quot;/&gt;&lt;wsp:rsid wsp:val=&quot;004008B4&quot;/&gt;&lt;wsp:rsid wsp:val=&quot;004008D2&quot;/&gt;&lt;wsp:rsid wsp:val=&quot;00400A30&quot;/&gt;&lt;wsp:rsid wsp:val=&quot;00400A57&quot;/&gt;&lt;wsp:rsid wsp:val=&quot;00400BCB&quot;/&gt;&lt;wsp:rsid wsp:val=&quot;00400E4D&quot;/&gt;&lt;wsp:rsid wsp:val=&quot;00400FE2&quot;/&gt;&lt;wsp:rsid wsp:val=&quot;00401096&quot;/&gt;&lt;wsp:rsid wsp:val=&quot;00401461&quot;/&gt;&lt;wsp:rsid wsp:val=&quot;00401514&quot;/&gt;&lt;wsp:rsid wsp:val=&quot;00401948&quot;/&gt;&lt;wsp:rsid wsp:val=&quot;00401AD2&quot;/&gt;&lt;wsp:rsid wsp:val=&quot;00401D9F&quot;/&gt;&lt;wsp:rsid wsp:val=&quot;00401DE5&quot;/&gt;&lt;wsp:rsid wsp:val=&quot;00401FDE&quot;/&gt;&lt;wsp:rsid wsp:val=&quot;00402041&quot;/&gt;&lt;wsp:rsid wsp:val=&quot;004021CA&quot;/&gt;&lt;wsp:rsid wsp:val=&quot;004022C1&quot;/&gt;&lt;wsp:rsid wsp:val=&quot;00402745&quot;/&gt;&lt;wsp:rsid wsp:val=&quot;00402864&quot;/&gt;&lt;wsp:rsid wsp:val=&quot;00402D6B&quot;/&gt;&lt;wsp:rsid wsp:val=&quot;00402DA1&quot;/&gt;&lt;wsp:rsid wsp:val=&quot;00402F7C&quot;/&gt;&lt;wsp:rsid wsp:val=&quot;0040329C&quot;/&gt;&lt;wsp:rsid wsp:val=&quot;004034B1&quot;/&gt;&lt;wsp:rsid wsp:val=&quot;004034C1&quot;/&gt;&lt;wsp:rsid wsp:val=&quot;00403711&quot;/&gt;&lt;wsp:rsid wsp:val=&quot;00403803&quot;/&gt;&lt;wsp:rsid wsp:val=&quot;004039CB&quot;/&gt;&lt;wsp:rsid wsp:val=&quot;004039F3&quot;/&gt;&lt;wsp:rsid wsp:val=&quot;00403A94&quot;/&gt;&lt;wsp:rsid wsp:val=&quot;00403AD0&quot;/&gt;&lt;wsp:rsid wsp:val=&quot;00403C15&quot;/&gt;&lt;wsp:rsid wsp:val=&quot;00403ED8&quot;/&gt;&lt;wsp:rsid wsp:val=&quot;0040404A&quot;/&gt;&lt;wsp:rsid wsp:val=&quot;004040C8&quot;/&gt;&lt;wsp:rsid wsp:val=&quot;00404125&quot;/&gt;&lt;wsp:rsid wsp:val=&quot;0040412B&quot;/&gt;&lt;wsp:rsid wsp:val=&quot;00404339&quot;/&gt;&lt;wsp:rsid wsp:val=&quot;0040440C&quot;/&gt;&lt;wsp:rsid wsp:val=&quot;00404562&quot;/&gt;&lt;wsp:rsid wsp:val=&quot;0040470B&quot;/&gt;&lt;wsp:rsid wsp:val=&quot;004047AC&quot;/&gt;&lt;wsp:rsid wsp:val=&quot;004047F5&quot;/&gt;&lt;wsp:rsid wsp:val=&quot;004048AC&quot;/&gt;&lt;wsp:rsid wsp:val=&quot;004048D8&quot;/&gt;&lt;wsp:rsid wsp:val=&quot;00404AF4&quot;/&gt;&lt;wsp:rsid wsp:val=&quot;00405428&quot;/&gt;&lt;wsp:rsid wsp:val=&quot;00405499&quot;/&gt;&lt;wsp:rsid wsp:val=&quot;004054C1&quot;/&gt;&lt;wsp:rsid wsp:val=&quot;00405650&quot;/&gt;&lt;wsp:rsid wsp:val=&quot;004059E3&quot;/&gt;&lt;wsp:rsid wsp:val=&quot;004059EB&quot;/&gt;&lt;wsp:rsid wsp:val=&quot;00405B39&quot;/&gt;&lt;wsp:rsid wsp:val=&quot;00405BAE&quot;/&gt;&lt;wsp:rsid wsp:val=&quot;0040608E&quot;/&gt;&lt;wsp:rsid wsp:val=&quot;00406179&quot;/&gt;&lt;wsp:rsid wsp:val=&quot;0040618E&quot;/&gt;&lt;wsp:rsid wsp:val=&quot;0040630B&quot;/&gt;&lt;wsp:rsid wsp:val=&quot;004064CE&quot;/&gt;&lt;wsp:rsid wsp:val=&quot;00406663&quot;/&gt;&lt;wsp:rsid wsp:val=&quot;00406717&quot;/&gt;&lt;wsp:rsid wsp:val=&quot;00406848&quot;/&gt;&lt;wsp:rsid wsp:val=&quot;00406979&quot;/&gt;&lt;wsp:rsid wsp:val=&quot;00406E28&quot;/&gt;&lt;wsp:rsid wsp:val=&quot;00406FDD&quot;/&gt;&lt;wsp:rsid wsp:val=&quot;00407070&quot;/&gt;&lt;wsp:rsid wsp:val=&quot;004072E0&quot;/&gt;&lt;wsp:rsid wsp:val=&quot;004075D2&quot;/&gt;&lt;wsp:rsid wsp:val=&quot;0040786E&quot;/&gt;&lt;wsp:rsid wsp:val=&quot;0040791B&quot;/&gt;&lt;wsp:rsid wsp:val=&quot;00410186&quot;/&gt;&lt;wsp:rsid wsp:val=&quot;004106FC&quot;/&gt;&lt;wsp:rsid wsp:val=&quot;00410700&quot;/&gt;&lt;wsp:rsid wsp:val=&quot;00410947&quot;/&gt;&lt;wsp:rsid wsp:val=&quot;00410B1B&quot;/&gt;&lt;wsp:rsid wsp:val=&quot;00410F76&quot;/&gt;&lt;wsp:rsid wsp:val=&quot;00411866&quot;/&gt;&lt;wsp:rsid wsp:val=&quot;00411A10&quot;/&gt;&lt;wsp:rsid wsp:val=&quot;00412754&quot;/&gt;&lt;wsp:rsid wsp:val=&quot;00412A22&quot;/&gt;&lt;wsp:rsid wsp:val=&quot;00412B98&quot;/&gt;&lt;wsp:rsid wsp:val=&quot;00412BD5&quot;/&gt;&lt;wsp:rsid wsp:val=&quot;00412E74&quot;/&gt;&lt;wsp:rsid wsp:val=&quot;00412EBB&quot;/&gt;&lt;wsp:rsid wsp:val=&quot;004134A6&quot;/&gt;&lt;wsp:rsid wsp:val=&quot;0041396E&quot;/&gt;&lt;wsp:rsid wsp:val=&quot;00413977&quot;/&gt;&lt;wsp:rsid wsp:val=&quot;00413C41&quot;/&gt;&lt;wsp:rsid wsp:val=&quot;00413CCD&quot;/&gt;&lt;wsp:rsid wsp:val=&quot;00414218&quot;/&gt;&lt;wsp:rsid wsp:val=&quot;0041435D&quot;/&gt;&lt;wsp:rsid wsp:val=&quot;004143B5&quot;/&gt;&lt;wsp:rsid wsp:val=&quot;00414983&quot;/&gt;&lt;wsp:rsid wsp:val=&quot;00414ACE&quot;/&gt;&lt;wsp:rsid wsp:val=&quot;00414B60&quot;/&gt;&lt;wsp:rsid wsp:val=&quot;00414CD4&quot;/&gt;&lt;wsp:rsid wsp:val=&quot;00414D7D&quot;/&gt;&lt;wsp:rsid wsp:val=&quot;00415147&quot;/&gt;&lt;wsp:rsid wsp:val=&quot;00415218&quot;/&gt;&lt;wsp:rsid wsp:val=&quot;0041540D&quot;/&gt;&lt;wsp:rsid wsp:val=&quot;0041588E&quot;/&gt;&lt;wsp:rsid wsp:val=&quot;00415C4E&quot;/&gt;&lt;wsp:rsid wsp:val=&quot;00415C6A&quot;/&gt;&lt;wsp:rsid wsp:val=&quot;00415D5F&quot;/&gt;&lt;wsp:rsid wsp:val=&quot;004160CF&quot;/&gt;&lt;wsp:rsid wsp:val=&quot;004167D5&quot;/&gt;&lt;wsp:rsid wsp:val=&quot;004169BB&quot;/&gt;&lt;wsp:rsid wsp:val=&quot;004169FC&quot;/&gt;&lt;wsp:rsid wsp:val=&quot;00417152&quot;/&gt;&lt;wsp:rsid wsp:val=&quot;00417260&quot;/&gt;&lt;wsp:rsid wsp:val=&quot;00417372&quot;/&gt;&lt;wsp:rsid wsp:val=&quot;004176B1&quot;/&gt;&lt;wsp:rsid wsp:val=&quot;0041785F&quot;/&gt;&lt;wsp:rsid wsp:val=&quot;00417C0C&quot;/&gt;&lt;wsp:rsid wsp:val=&quot;00417CF8&quot;/&gt;&lt;wsp:rsid wsp:val=&quot;00417D1B&quot;/&gt;&lt;wsp:rsid wsp:val=&quot;00417FE4&quot;/&gt;&lt;wsp:rsid wsp:val=&quot;00420086&quot;/&gt;&lt;wsp:rsid wsp:val=&quot;004200C3&quot;/&gt;&lt;wsp:rsid wsp:val=&quot;004200C5&quot;/&gt;&lt;wsp:rsid wsp:val=&quot;004200F2&quot;/&gt;&lt;wsp:rsid wsp:val=&quot;00420148&quot;/&gt;&lt;wsp:rsid wsp:val=&quot;004201EF&quot;/&gt;&lt;wsp:rsid wsp:val=&quot;0042039F&quot;/&gt;&lt;wsp:rsid wsp:val=&quot;00420642&quot;/&gt;&lt;wsp:rsid wsp:val=&quot;00420978&quot;/&gt;&lt;wsp:rsid wsp:val=&quot;00420F5E&quot;/&gt;&lt;wsp:rsid wsp:val=&quot;004217B5&quot;/&gt;&lt;wsp:rsid wsp:val=&quot;004219D3&quot;/&gt;&lt;wsp:rsid wsp:val=&quot;00421BDF&quot;/&gt;&lt;wsp:rsid wsp:val=&quot;00421CD4&quot;/&gt;&lt;wsp:rsid wsp:val=&quot;00421F9F&quot;/&gt;&lt;wsp:rsid wsp:val=&quot;0042261C&quot;/&gt;&lt;wsp:rsid wsp:val=&quot;00422698&quot;/&gt;&lt;wsp:rsid wsp:val=&quot;004226F7&quot;/&gt;&lt;wsp:rsid wsp:val=&quot;00422800&quot;/&gt;&lt;wsp:rsid wsp:val=&quot;00422CDC&quot;/&gt;&lt;wsp:rsid wsp:val=&quot;00422CF1&quot;/&gt;&lt;wsp:rsid wsp:val=&quot;00422D38&quot;/&gt;&lt;wsp:rsid wsp:val=&quot;00422E26&quot;/&gt;&lt;wsp:rsid wsp:val=&quot;00422F78&quot;/&gt;&lt;wsp:rsid wsp:val=&quot;00423453&quot;/&gt;&lt;wsp:rsid wsp:val=&quot;00423603&quot;/&gt;&lt;wsp:rsid wsp:val=&quot;00423748&quot;/&gt;&lt;wsp:rsid wsp:val=&quot;00423B50&quot;/&gt;&lt;wsp:rsid wsp:val=&quot;00423D98&quot;/&gt;&lt;wsp:rsid wsp:val=&quot;00424291&quot;/&gt;&lt;wsp:rsid wsp:val=&quot;0042447B&quot;/&gt;&lt;wsp:rsid wsp:val=&quot;00424653&quot;/&gt;&lt;wsp:rsid wsp:val=&quot;0042486B&quot;/&gt;&lt;wsp:rsid wsp:val=&quot;00424948&quot;/&gt;&lt;wsp:rsid wsp:val=&quot;00424D6E&quot;/&gt;&lt;wsp:rsid wsp:val=&quot;00424FBE&quot;/&gt;&lt;wsp:rsid wsp:val=&quot;00424FF5&quot;/&gt;&lt;wsp:rsid wsp:val=&quot;00425086&quot;/&gt;&lt;wsp:rsid wsp:val=&quot;004256F7&quot;/&gt;&lt;wsp:rsid wsp:val=&quot;00425ABC&quot;/&gt;&lt;wsp:rsid wsp:val=&quot;00425DCD&quot;/&gt;&lt;wsp:rsid wsp:val=&quot;00425E1D&quot;/&gt;&lt;wsp:rsid wsp:val=&quot;0042635D&quot;/&gt;&lt;wsp:rsid wsp:val=&quot;00426565&quot;/&gt;&lt;wsp:rsid wsp:val=&quot;00426AC3&quot;/&gt;&lt;wsp:rsid wsp:val=&quot;00426C3F&quot;/&gt;&lt;wsp:rsid wsp:val=&quot;00426D25&quot;/&gt;&lt;wsp:rsid wsp:val=&quot;00426E19&quot;/&gt;&lt;wsp:rsid wsp:val=&quot;00426F23&quot;/&gt;&lt;wsp:rsid wsp:val=&quot;00426F7F&quot;/&gt;&lt;wsp:rsid wsp:val=&quot;0042720E&quot;/&gt;&lt;wsp:rsid wsp:val=&quot;00427ACE&quot;/&gt;&lt;wsp:rsid wsp:val=&quot;00427B12&quot;/&gt;&lt;wsp:rsid wsp:val=&quot;00427B4E&quot;/&gt;&lt;wsp:rsid wsp:val=&quot;00427E6A&quot;/&gt;&lt;wsp:rsid wsp:val=&quot;0043007C&quot;/&gt;&lt;wsp:rsid wsp:val=&quot;004305C4&quot;/&gt;&lt;wsp:rsid wsp:val=&quot;004308EB&quot;/&gt;&lt;wsp:rsid wsp:val=&quot;00430AC3&quot;/&gt;&lt;wsp:rsid wsp:val=&quot;00430AF3&quot;/&gt;&lt;wsp:rsid wsp:val=&quot;00430C03&quot;/&gt;&lt;wsp:rsid wsp:val=&quot;00430D06&quot;/&gt;&lt;wsp:rsid wsp:val=&quot;00430D29&quot;/&gt;&lt;wsp:rsid wsp:val=&quot;00430D2F&quot;/&gt;&lt;wsp:rsid wsp:val=&quot;00431147&quot;/&gt;&lt;wsp:rsid wsp:val=&quot;004312B5&quot;/&gt;&lt;wsp:rsid wsp:val=&quot;004312D7&quot;/&gt;&lt;wsp:rsid wsp:val=&quot;0043155C&quot;/&gt;&lt;wsp:rsid wsp:val=&quot;00431647&quot;/&gt;&lt;wsp:rsid wsp:val=&quot;00431704&quot;/&gt;&lt;wsp:rsid wsp:val=&quot;004318AE&quot;/&gt;&lt;wsp:rsid wsp:val=&quot;00432013&quot;/&gt;&lt;wsp:rsid wsp:val=&quot;004321D1&quot;/&gt;&lt;wsp:rsid wsp:val=&quot;004324A5&quot;/&gt;&lt;wsp:rsid wsp:val=&quot;004327B2&quot;/&gt;&lt;wsp:rsid wsp:val=&quot;00433082&quot;/&gt;&lt;wsp:rsid wsp:val=&quot;0043339D&quot;/&gt;&lt;wsp:rsid wsp:val=&quot;004336CC&quot;/&gt;&lt;wsp:rsid wsp:val=&quot;004336F1&quot;/&gt;&lt;wsp:rsid wsp:val=&quot;00433973&quot;/&gt;&lt;wsp:rsid wsp:val=&quot;00433B2F&quot;/&gt;&lt;wsp:rsid wsp:val=&quot;00433EDE&quot;/&gt;&lt;wsp:rsid wsp:val=&quot;00433F2E&quot;/&gt;&lt;wsp:rsid wsp:val=&quot;00433F84&quot;/&gt;&lt;wsp:rsid wsp:val=&quot;004346C7&quot;/&gt;&lt;wsp:rsid wsp:val=&quot;00434CD4&quot;/&gt;&lt;wsp:rsid wsp:val=&quot;00434D7F&quot;/&gt;&lt;wsp:rsid wsp:val=&quot;0043574C&quot;/&gt;&lt;wsp:rsid wsp:val=&quot;0043579B&quot;/&gt;&lt;wsp:rsid wsp:val=&quot;00435861&quot;/&gt;&lt;wsp:rsid wsp:val=&quot;00435C6C&quot;/&gt;&lt;wsp:rsid wsp:val=&quot;00435D0E&quot;/&gt;&lt;wsp:rsid wsp:val=&quot;00436170&quot;/&gt;&lt;wsp:rsid wsp:val=&quot;00436194&quot;/&gt;&lt;wsp:rsid wsp:val=&quot;00436297&quot;/&gt;&lt;wsp:rsid wsp:val=&quot;00436386&quot;/&gt;&lt;wsp:rsid wsp:val=&quot;00436692&quot;/&gt;&lt;wsp:rsid wsp:val=&quot;004366A9&quot;/&gt;&lt;wsp:rsid wsp:val=&quot;004366AE&quot;/&gt;&lt;wsp:rsid wsp:val=&quot;00436CAD&quot;/&gt;&lt;wsp:rsid wsp:val=&quot;004370E2&quot;/&gt;&lt;wsp:rsid wsp:val=&quot;004375FA&quot;/&gt;&lt;wsp:rsid wsp:val=&quot;00437891&quot;/&gt;&lt;wsp:rsid wsp:val=&quot;00437C05&quot;/&gt;&lt;wsp:rsid wsp:val=&quot;0044005E&quot;/&gt;&lt;wsp:rsid wsp:val=&quot;00440457&quot;/&gt;&lt;wsp:rsid wsp:val=&quot;0044049F&quot;/&gt;&lt;wsp:rsid wsp:val=&quot;0044072D&quot;/&gt;&lt;wsp:rsid wsp:val=&quot;0044084E&quot;/&gt;&lt;wsp:rsid wsp:val=&quot;00440866&quot;/&gt;&lt;wsp:rsid wsp:val=&quot;00440DC3&quot;/&gt;&lt;wsp:rsid wsp:val=&quot;004410B7&quot;/&gt;&lt;wsp:rsid wsp:val=&quot;00441310&quot;/&gt;&lt;wsp:rsid wsp:val=&quot;00441562&quot;/&gt;&lt;wsp:rsid wsp:val=&quot;00441599&quot;/&gt;&lt;wsp:rsid wsp:val=&quot;0044169E&quot;/&gt;&lt;wsp:rsid wsp:val=&quot;00441F5B&quot;/&gt;&lt;wsp:rsid wsp:val=&quot;004421E4&quot;/&gt;&lt;wsp:rsid wsp:val=&quot;00442205&quot;/&gt;&lt;wsp:rsid wsp:val=&quot;0044255B&quot;/&gt;&lt;wsp:rsid wsp:val=&quot;00442BA0&quot;/&gt;&lt;wsp:rsid wsp:val=&quot;00442E40&quot;/&gt;&lt;wsp:rsid wsp:val=&quot;00442EA1&quot;/&gt;&lt;wsp:rsid wsp:val=&quot;00442EF6&quot;/&gt;&lt;wsp:rsid wsp:val=&quot;00442F25&quot;/&gt;&lt;wsp:rsid wsp:val=&quot;0044313B&quot;/&gt;&lt;wsp:rsid wsp:val=&quot;0044316F&quot;/&gt;&lt;wsp:rsid wsp:val=&quot;004432B5&quot;/&gt;&lt;wsp:rsid wsp:val=&quot;0044337A&quot;/&gt;&lt;wsp:rsid wsp:val=&quot;004433CA&quot;/&gt;&lt;wsp:rsid wsp:val=&quot;004434FC&quot;/&gt;&lt;wsp:rsid wsp:val=&quot;00443505&quot;/&gt;&lt;wsp:rsid wsp:val=&quot;0044355B&quot;/&gt;&lt;wsp:rsid wsp:val=&quot;00443CA1&quot;/&gt;&lt;wsp:rsid wsp:val=&quot;00443ED1&quot;/&gt;&lt;wsp:rsid wsp:val=&quot;00444506&quot;/&gt;&lt;wsp:rsid wsp:val=&quot;0044473F&quot;/&gt;&lt;wsp:rsid wsp:val=&quot;00444789&quot;/&gt;&lt;wsp:rsid wsp:val=&quot;00444ADB&quot;/&gt;&lt;wsp:rsid wsp:val=&quot;00444C71&quot;/&gt;&lt;wsp:rsid wsp:val=&quot;00444D4E&quot;/&gt;&lt;wsp:rsid wsp:val=&quot;00444DF9&quot;/&gt;&lt;wsp:rsid wsp:val=&quot;00444E23&quot;/&gt;&lt;wsp:rsid wsp:val=&quot;00444FD3&quot;/&gt;&lt;wsp:rsid wsp:val=&quot;00445122&quot;/&gt;&lt;wsp:rsid wsp:val=&quot;00445664&quot;/&gt;&lt;wsp:rsid wsp:val=&quot;00445689&quot;/&gt;&lt;wsp:rsid wsp:val=&quot;004457A1&quot;/&gt;&lt;wsp:rsid wsp:val=&quot;00445BC2&quot;/&gt;&lt;wsp:rsid wsp:val=&quot;00445D75&quot;/&gt;&lt;wsp:rsid wsp:val=&quot;00445E09&quot;/&gt;&lt;wsp:rsid wsp:val=&quot;00446034&quot;/&gt;&lt;wsp:rsid wsp:val=&quot;004461D2&quot;/&gt;&lt;wsp:rsid wsp:val=&quot;00446649&quot;/&gt;&lt;wsp:rsid wsp:val=&quot;004467E3&quot;/&gt;&lt;wsp:rsid wsp:val=&quot;00446D85&quot;/&gt;&lt;wsp:rsid wsp:val=&quot;00446FFE&quot;/&gt;&lt;wsp:rsid wsp:val=&quot;004470E8&quot;/&gt;&lt;wsp:rsid wsp:val=&quot;0044759A&quot;/&gt;&lt;wsp:rsid wsp:val=&quot;0044791F&quot;/&gt;&lt;wsp:rsid wsp:val=&quot;00447E31&quot;/&gt;&lt;wsp:rsid wsp:val=&quot;00450198&quot;/&gt;&lt;wsp:rsid wsp:val=&quot;00450751&quot;/&gt;&lt;wsp:rsid wsp:val=&quot;0045095E&quot;/&gt;&lt;wsp:rsid wsp:val=&quot;00450A90&quot;/&gt;&lt;wsp:rsid wsp:val=&quot;00450B0A&quot;/&gt;&lt;wsp:rsid wsp:val=&quot;00450C1C&quot;/&gt;&lt;wsp:rsid wsp:val=&quot;00450FBF&quot;/&gt;&lt;wsp:rsid wsp:val=&quot;00451785&quot;/&gt;&lt;wsp:rsid wsp:val=&quot;00451825&quot;/&gt;&lt;wsp:rsid wsp:val=&quot;00451915&quot;/&gt;&lt;wsp:rsid wsp:val=&quot;004519FC&quot;/&gt;&lt;wsp:rsid wsp:val=&quot;00451D60&quot;/&gt;&lt;wsp:rsid wsp:val=&quot;004520D3&quot;/&gt;&lt;wsp:rsid wsp:val=&quot;004523D9&quot;/&gt;&lt;wsp:rsid wsp:val=&quot;0045260C&quot;/&gt;&lt;wsp:rsid wsp:val=&quot;00452843&quot;/&gt;&lt;wsp:rsid wsp:val=&quot;004528AF&quot;/&gt;&lt;wsp:rsid wsp:val=&quot;004528D7&quot;/&gt;&lt;wsp:rsid wsp:val=&quot;00452991&quot;/&gt;&lt;wsp:rsid wsp:val=&quot;00452B57&quot;/&gt;&lt;wsp:rsid wsp:val=&quot;00452CDF&quot;/&gt;&lt;wsp:rsid wsp:val=&quot;00452D0F&quot;/&gt;&lt;wsp:rsid wsp:val=&quot;00453003&quot;/&gt;&lt;wsp:rsid wsp:val=&quot;0045314B&quot;/&gt;&lt;wsp:rsid wsp:val=&quot;0045328A&quot;/&gt;&lt;wsp:rsid wsp:val=&quot;004535DC&quot;/&gt;&lt;wsp:rsid wsp:val=&quot;004536D0&quot;/&gt;&lt;wsp:rsid wsp:val=&quot;00453768&quot;/&gt;&lt;wsp:rsid wsp:val=&quot;00453885&quot;/&gt;&lt;wsp:rsid wsp:val=&quot;00453976&quot;/&gt;&lt;wsp:rsid wsp:val=&quot;00453B65&quot;/&gt;&lt;wsp:rsid wsp:val=&quot;00453C90&quot;/&gt;&lt;wsp:rsid wsp:val=&quot;0045413C&quot;/&gt;&lt;wsp:rsid wsp:val=&quot;0045444B&quot;/&gt;&lt;wsp:rsid wsp:val=&quot;004545BB&quot;/&gt;&lt;wsp:rsid wsp:val=&quot;004547E0&quot;/&gt;&lt;wsp:rsid wsp:val=&quot;00454A77&quot;/&gt;&lt;wsp:rsid wsp:val=&quot;00454AD9&quot;/&gt;&lt;wsp:rsid wsp:val=&quot;00454B08&quot;/&gt;&lt;wsp:rsid wsp:val=&quot;00454E0F&quot;/&gt;&lt;wsp:rsid wsp:val=&quot;004550E1&quot;/&gt;&lt;wsp:rsid wsp:val=&quot;004555AB&quot;/&gt;&lt;wsp:rsid wsp:val=&quot;004558DA&quot;/&gt;&lt;wsp:rsid wsp:val=&quot;004559F2&quot;/&gt;&lt;wsp:rsid wsp:val=&quot;00455A3D&quot;/&gt;&lt;wsp:rsid wsp:val=&quot;00455CA5&quot;/&gt;&lt;wsp:rsid wsp:val=&quot;00456196&quot;/&gt;&lt;wsp:rsid wsp:val=&quot;004568C5&quot;/&gt;&lt;wsp:rsid wsp:val=&quot;00456945&quot;/&gt;&lt;wsp:rsid wsp:val=&quot;00456A10&quot;/&gt;&lt;wsp:rsid wsp:val=&quot;00456CC5&quot;/&gt;&lt;wsp:rsid wsp:val=&quot;00456E45&quot;/&gt;&lt;wsp:rsid wsp:val=&quot;00456ECA&quot;/&gt;&lt;wsp:rsid wsp:val=&quot;004570DC&quot;/&gt;&lt;wsp:rsid wsp:val=&quot;00457310&quot;/&gt;&lt;wsp:rsid wsp:val=&quot;0045793F&quot;/&gt;&lt;wsp:rsid wsp:val=&quot;00457993&quot;/&gt;&lt;wsp:rsid wsp:val=&quot;00457A18&quot;/&gt;&lt;wsp:rsid wsp:val=&quot;00457A37&quot;/&gt;&lt;wsp:rsid wsp:val=&quot;0046061A&quot;/&gt;&lt;wsp:rsid wsp:val=&quot;00460731&quot;/&gt;&lt;wsp:rsid wsp:val=&quot;00460C77&quot;/&gt;&lt;wsp:rsid wsp:val=&quot;00460D15&quot;/&gt;&lt;wsp:rsid wsp:val=&quot;00460E2B&quot;/&gt;&lt;wsp:rsid wsp:val=&quot;00460E52&quot;/&gt;&lt;wsp:rsid wsp:val=&quot;00461012&quot;/&gt;&lt;wsp:rsid wsp:val=&quot;004610A6&quot;/&gt;&lt;wsp:rsid wsp:val=&quot;00461368&quot;/&gt;&lt;wsp:rsid wsp:val=&quot;004615C2&quot;/&gt;&lt;wsp:rsid wsp:val=&quot;0046173A&quot;/&gt;&lt;wsp:rsid wsp:val=&quot;00461847&quot;/&gt;&lt;wsp:rsid wsp:val=&quot;00461985&quot;/&gt;&lt;wsp:rsid wsp:val=&quot;00461FE0&quot;/&gt;&lt;wsp:rsid wsp:val=&quot;00462081&quot;/&gt;&lt;wsp:rsid wsp:val=&quot;004621E0&quot;/&gt;&lt;wsp:rsid wsp:val=&quot;00462811&quot;/&gt;&lt;wsp:rsid wsp:val=&quot;00462F9D&quot;/&gt;&lt;wsp:rsid wsp:val=&quot;0046315B&quot;/&gt;&lt;wsp:rsid wsp:val=&quot;004631CA&quot;/&gt;&lt;wsp:rsid wsp:val=&quot;004633D9&quot;/&gt;&lt;wsp:rsid wsp:val=&quot;004638BB&quot;/&gt;&lt;wsp:rsid wsp:val=&quot;00463B2B&quot;/&gt;&lt;wsp:rsid wsp:val=&quot;00463B74&quot;/&gt;&lt;wsp:rsid wsp:val=&quot;00463EE7&quot;/&gt;&lt;wsp:rsid wsp:val=&quot;00464582&quot;/&gt;&lt;wsp:rsid wsp:val=&quot;0046459E&quot;/&gt;&lt;wsp:rsid wsp:val=&quot;004647C9&quot;/&gt;&lt;wsp:rsid wsp:val=&quot;004648AF&quot;/&gt;&lt;wsp:rsid wsp:val=&quot;00464A87&quot;/&gt;&lt;wsp:rsid wsp:val=&quot;00464B30&quot;/&gt;&lt;wsp:rsid wsp:val=&quot;0046502B&quot;/&gt;&lt;wsp:rsid wsp:val=&quot;004652AE&quot;/&gt;&lt;wsp:rsid wsp:val=&quot;00465533&quot;/&gt;&lt;wsp:rsid wsp:val=&quot;00465963&quot;/&gt;&lt;wsp:rsid wsp:val=&quot;00466620&quot;/&gt;&lt;wsp:rsid wsp:val=&quot;0046684E&quot;/&gt;&lt;wsp:rsid wsp:val=&quot;004668F3&quot;/&gt;&lt;wsp:rsid wsp:val=&quot;004669F1&quot;/&gt;&lt;wsp:rsid wsp:val=&quot;00466B18&quot;/&gt;&lt;wsp:rsid wsp:val=&quot;00466C67&quot;/&gt;&lt;wsp:rsid wsp:val=&quot;00466D40&quot;/&gt;&lt;wsp:rsid wsp:val=&quot;0046731D&quot;/&gt;&lt;wsp:rsid wsp:val=&quot;004673EA&quot;/&gt;&lt;wsp:rsid wsp:val=&quot;00467516&quot;/&gt;&lt;wsp:rsid wsp:val=&quot;004675BA&quot;/&gt;&lt;wsp:rsid wsp:val=&quot;004676FF&quot;/&gt;&lt;wsp:rsid wsp:val=&quot;0046773F&quot;/&gt;&lt;wsp:rsid wsp:val=&quot;00467F94&quot;/&gt;&lt;wsp:rsid wsp:val=&quot;004701DB&quot;/&gt;&lt;wsp:rsid wsp:val=&quot;00470221&quot;/&gt;&lt;wsp:rsid wsp:val=&quot;004705C9&quot;/&gt;&lt;wsp:rsid wsp:val=&quot;00470954&quot;/&gt;&lt;wsp:rsid wsp:val=&quot;00470BF5&quot;/&gt;&lt;wsp:rsid wsp:val=&quot;0047105F&quot;/&gt;&lt;wsp:rsid wsp:val=&quot;004713F2&quot;/&gt;&lt;wsp:rsid wsp:val=&quot;0047151A&quot;/&gt;&lt;wsp:rsid wsp:val=&quot;0047155F&quot;/&gt;&lt;wsp:rsid wsp:val=&quot;0047171F&quot;/&gt;&lt;wsp:rsid wsp:val=&quot;004717ED&quot;/&gt;&lt;wsp:rsid wsp:val=&quot;00471891&quot;/&gt;&lt;wsp:rsid wsp:val=&quot;0047191D&quot;/&gt;&lt;wsp:rsid wsp:val=&quot;00471B38&quot;/&gt;&lt;wsp:rsid wsp:val=&quot;00471CA0&quot;/&gt;&lt;wsp:rsid wsp:val=&quot;00471E37&quot;/&gt;&lt;wsp:rsid wsp:val=&quot;004726AC&quot;/&gt;&lt;wsp:rsid wsp:val=&quot;0047274E&quot;/&gt;&lt;wsp:rsid wsp:val=&quot;00472822&quot;/&gt;&lt;wsp:rsid wsp:val=&quot;00472979&quot;/&gt;&lt;wsp:rsid wsp:val=&quot;00472998&quot;/&gt;&lt;wsp:rsid wsp:val=&quot;00472A4C&quot;/&gt;&lt;wsp:rsid wsp:val=&quot;0047333A&quot;/&gt;&lt;wsp:rsid wsp:val=&quot;00473731&quot;/&gt;&lt;wsp:rsid wsp:val=&quot;00473C00&quot;/&gt;&lt;wsp:rsid wsp:val=&quot;00473CFB&quot;/&gt;&lt;wsp:rsid wsp:val=&quot;00473D14&quot;/&gt;&lt;wsp:rsid wsp:val=&quot;00473DAA&quot;/&gt;&lt;wsp:rsid wsp:val=&quot;00473E1A&quot;/&gt;&lt;wsp:rsid wsp:val=&quot;00473E7F&quot;/&gt;&lt;wsp:rsid wsp:val=&quot;004740E1&quot;/&gt;&lt;wsp:rsid wsp:val=&quot;0047420B&quot;/&gt;&lt;wsp:rsid wsp:val=&quot;004745E0&quot;/&gt;&lt;wsp:rsid wsp:val=&quot;004746D2&quot;/&gt;&lt;wsp:rsid wsp:val=&quot;004747ED&quot;/&gt;&lt;wsp:rsid wsp:val=&quot;004749EB&quot;/&gt;&lt;wsp:rsid wsp:val=&quot;00474A44&quot;/&gt;&lt;wsp:rsid wsp:val=&quot;00474E17&quot;/&gt;&lt;wsp:rsid wsp:val=&quot;00475740&quot;/&gt;&lt;wsp:rsid wsp:val=&quot;004758DA&quot;/&gt;&lt;wsp:rsid wsp:val=&quot;00475A2D&quot;/&gt;&lt;wsp:rsid wsp:val=&quot;00475D21&quot;/&gt;&lt;wsp:rsid wsp:val=&quot;00475D74&quot;/&gt;&lt;wsp:rsid wsp:val=&quot;00476119&quot;/&gt;&lt;wsp:rsid wsp:val=&quot;0047626B&quot;/&gt;&lt;wsp:rsid wsp:val=&quot;00476ABC&quot;/&gt;&lt;wsp:rsid wsp:val=&quot;00476B86&quot;/&gt;&lt;wsp:rsid wsp:val=&quot;00476CC8&quot;/&gt;&lt;wsp:rsid wsp:val=&quot;00476D18&quot;/&gt;&lt;wsp:rsid wsp:val=&quot;00476FBA&quot;/&gt;&lt;wsp:rsid wsp:val=&quot;00477483&quot;/&gt;&lt;wsp:rsid wsp:val=&quot;004775E1&quot;/&gt;&lt;wsp:rsid wsp:val=&quot;00477863&quot;/&gt;&lt;wsp:rsid wsp:val=&quot;00477B35&quot;/&gt;&lt;wsp:rsid wsp:val=&quot;00477BC2&quot;/&gt;&lt;wsp:rsid wsp:val=&quot;00477BF8&quot;/&gt;&lt;wsp:rsid wsp:val=&quot;00477DA4&quot;/&gt;&lt;wsp:rsid wsp:val=&quot;004801AD&quot;/&gt;&lt;wsp:rsid wsp:val=&quot;0048049F&quot;/&gt;&lt;wsp:rsid wsp:val=&quot;004806E1&quot;/&gt;&lt;wsp:rsid wsp:val=&quot;00480A07&quot;/&gt;&lt;wsp:rsid wsp:val=&quot;00480B13&quot;/&gt;&lt;wsp:rsid wsp:val=&quot;00480CEC&quot;/&gt;&lt;wsp:rsid wsp:val=&quot;004814EE&quot;/&gt;&lt;wsp:rsid wsp:val=&quot;00481CF0&quot;/&gt;&lt;wsp:rsid wsp:val=&quot;004824D4&quot;/&gt;&lt;wsp:rsid wsp:val=&quot;00482665&quot;/&gt;&lt;wsp:rsid wsp:val=&quot;00482FE5&quot;/&gt;&lt;wsp:rsid wsp:val=&quot;004831D9&quot;/&gt;&lt;wsp:rsid wsp:val=&quot;004831FE&quot;/&gt;&lt;wsp:rsid wsp:val=&quot;0048325F&quot;/&gt;&lt;wsp:rsid wsp:val=&quot;0048327F&quot;/&gt;&lt;wsp:rsid wsp:val=&quot;004832D0&quot;/&gt;&lt;wsp:rsid wsp:val=&quot;004834A7&quot;/&gt;&lt;wsp:rsid wsp:val=&quot;004835B8&quot;/&gt;&lt;wsp:rsid wsp:val=&quot;004836E0&quot;/&gt;&lt;wsp:rsid wsp:val=&quot;0048388A&quot;/&gt;&lt;wsp:rsid wsp:val=&quot;00483CF3&quot;/&gt;&lt;wsp:rsid wsp:val=&quot;0048407D&quot;/&gt;&lt;wsp:rsid wsp:val=&quot;004840FA&quot;/&gt;&lt;wsp:rsid wsp:val=&quot;00484103&quot;/&gt;&lt;wsp:rsid wsp:val=&quot;00484485&quot;/&gt;&lt;wsp:rsid wsp:val=&quot;0048448C&quot;/&gt;&lt;wsp:rsid wsp:val=&quot;00484515&quot;/&gt;&lt;wsp:rsid wsp:val=&quot;004849AF&quot;/&gt;&lt;wsp:rsid wsp:val=&quot;00484AF6&quot;/&gt;&lt;wsp:rsid wsp:val=&quot;00484C94&quot;/&gt;&lt;wsp:rsid wsp:val=&quot;00484CA3&quot;/&gt;&lt;wsp:rsid wsp:val=&quot;00484E1F&quot;/&gt;&lt;wsp:rsid wsp:val=&quot;00484E24&quot;/&gt;&lt;wsp:rsid wsp:val=&quot;00485678&quot;/&gt;&lt;wsp:rsid wsp:val=&quot;00485992&quot;/&gt;&lt;wsp:rsid wsp:val=&quot;00485B52&quot;/&gt;&lt;wsp:rsid wsp:val=&quot;00485D78&quot;/&gt;&lt;wsp:rsid wsp:val=&quot;00486239&quot;/&gt;&lt;wsp:rsid wsp:val=&quot;004863C0&quot;/&gt;&lt;wsp:rsid wsp:val=&quot;00486517&quot;/&gt;&lt;wsp:rsid wsp:val=&quot;00486687&quot;/&gt;&lt;wsp:rsid wsp:val=&quot;004866A3&quot;/&gt;&lt;wsp:rsid wsp:val=&quot;0048672A&quot;/&gt;&lt;wsp:rsid wsp:val=&quot;004867C2&quot;/&gt;&lt;wsp:rsid wsp:val=&quot;00486CB2&quot;/&gt;&lt;wsp:rsid wsp:val=&quot;00486F0B&quot;/&gt;&lt;wsp:rsid wsp:val=&quot;0048707D&quot;/&gt;&lt;wsp:rsid wsp:val=&quot;004871C3&quot;/&gt;&lt;wsp:rsid wsp:val=&quot;004875F5&quot;/&gt;&lt;wsp:rsid wsp:val=&quot;00487720&quot;/&gt;&lt;wsp:rsid wsp:val=&quot;004877C9&quot;/&gt;&lt;wsp:rsid wsp:val=&quot;00490008&quot;/&gt;&lt;wsp:rsid wsp:val=&quot;00490155&quot;/&gt;&lt;wsp:rsid wsp:val=&quot;00490562&quot;/&gt;&lt;wsp:rsid wsp:val=&quot;0049081C&quot;/&gt;&lt;wsp:rsid wsp:val=&quot;00490BF4&quot;/&gt;&lt;wsp:rsid wsp:val=&quot;0049102F&quot;/&gt;&lt;wsp:rsid wsp:val=&quot;00491139&quot;/&gt;&lt;wsp:rsid wsp:val=&quot;0049117C&quot;/&gt;&lt;wsp:rsid wsp:val=&quot;0049146C&quot;/&gt;&lt;wsp:rsid wsp:val=&quot;004918A8&quot;/&gt;&lt;wsp:rsid wsp:val=&quot;004919B4&quot;/&gt;&lt;wsp:rsid wsp:val=&quot;00491B26&quot;/&gt;&lt;wsp:rsid wsp:val=&quot;00491D20&quot;/&gt;&lt;wsp:rsid wsp:val=&quot;00492355&quot;/&gt;&lt;wsp:rsid wsp:val=&quot;0049239B&quot;/&gt;&lt;wsp:rsid wsp:val=&quot;004923B1&quot;/&gt;&lt;wsp:rsid wsp:val=&quot;004923F5&quot;/&gt;&lt;wsp:rsid wsp:val=&quot;00492518&quot;/&gt;&lt;wsp:rsid wsp:val=&quot;004925C5&quot;/&gt;&lt;wsp:rsid wsp:val=&quot;004927C6&quot;/&gt;&lt;wsp:rsid wsp:val=&quot;00492906&quot;/&gt;&lt;wsp:rsid wsp:val=&quot;00492C33&quot;/&gt;&lt;wsp:rsid wsp:val=&quot;00492D11&quot;/&gt;&lt;wsp:rsid wsp:val=&quot;004931D9&quot;/&gt;&lt;wsp:rsid wsp:val=&quot;00493286&quot;/&gt;&lt;wsp:rsid wsp:val=&quot;00493573&quot;/&gt;&lt;wsp:rsid wsp:val=&quot;004935B8&quot;/&gt;&lt;wsp:rsid wsp:val=&quot;00493601&quot;/&gt;&lt;wsp:rsid wsp:val=&quot;00493D08&quot;/&gt;&lt;wsp:rsid wsp:val=&quot;00493DFF&quot;/&gt;&lt;wsp:rsid wsp:val=&quot;00493EB2&quot;/&gt;&lt;wsp:rsid wsp:val=&quot;00493FCC&quot;/&gt;&lt;wsp:rsid wsp:val=&quot;0049401D&quot;/&gt;&lt;wsp:rsid wsp:val=&quot;0049431D&quot;/&gt;&lt;wsp:rsid wsp:val=&quot;0049448B&quot;/&gt;&lt;wsp:rsid wsp:val=&quot;004949FF&quot;/&gt;&lt;wsp:rsid wsp:val=&quot;00494B2E&quot;/&gt;&lt;wsp:rsid wsp:val=&quot;00494D62&quot;/&gt;&lt;wsp:rsid wsp:val=&quot;004952AB&quot;/&gt;&lt;wsp:rsid wsp:val=&quot;0049537F&quot;/&gt;&lt;wsp:rsid wsp:val=&quot;0049563C&quot;/&gt;&lt;wsp:rsid wsp:val=&quot;00495763&quot;/&gt;&lt;wsp:rsid wsp:val=&quot;004959B5&quot;/&gt;&lt;wsp:rsid wsp:val=&quot;00495A02&quot;/&gt;&lt;wsp:rsid wsp:val=&quot;00495ACB&quot;/&gt;&lt;wsp:rsid wsp:val=&quot;00495EB0&quot;/&gt;&lt;wsp:rsid wsp:val=&quot;00495EDE&quot;/&gt;&lt;wsp:rsid wsp:val=&quot;00495F20&quot;/&gt;&lt;wsp:rsid wsp:val=&quot;00495F3C&quot;/&gt;&lt;wsp:rsid wsp:val=&quot;0049618A&quot;/&gt;&lt;wsp:rsid wsp:val=&quot;004966C7&quot;/&gt;&lt;wsp:rsid wsp:val=&quot;00496771&quot;/&gt;&lt;wsp:rsid wsp:val=&quot;00496824&quot;/&gt;&lt;wsp:rsid wsp:val=&quot;0049685D&quot;/&gt;&lt;wsp:rsid wsp:val=&quot;004968A5&quot;/&gt;&lt;wsp:rsid wsp:val=&quot;00496B43&quot;/&gt;&lt;wsp:rsid wsp:val=&quot;00496C7F&quot;/&gt;&lt;wsp:rsid wsp:val=&quot;00496D76&quot;/&gt;&lt;wsp:rsid wsp:val=&quot;00496E0A&quot;/&gt;&lt;wsp:rsid wsp:val=&quot;00496F4D&quot;/&gt;&lt;wsp:rsid wsp:val=&quot;0049786B&quot;/&gt;&lt;wsp:rsid wsp:val=&quot;004978A2&quot;/&gt;&lt;wsp:rsid wsp:val=&quot;00497F46&quot;/&gt;&lt;wsp:rsid wsp:val=&quot;004A020D&quot;/&gt;&lt;wsp:rsid wsp:val=&quot;004A0305&quot;/&gt;&lt;wsp:rsid wsp:val=&quot;004A046B&quot;/&gt;&lt;wsp:rsid wsp:val=&quot;004A04FA&quot;/&gt;&lt;wsp:rsid wsp:val=&quot;004A0EDC&quot;/&gt;&lt;wsp:rsid wsp:val=&quot;004A1490&quot;/&gt;&lt;wsp:rsid wsp:val=&quot;004A1A54&quot;/&gt;&lt;wsp:rsid wsp:val=&quot;004A1DE0&quot;/&gt;&lt;wsp:rsid wsp:val=&quot;004A2213&quot;/&gt;&lt;wsp:rsid wsp:val=&quot;004A25B9&quot;/&gt;&lt;wsp:rsid wsp:val=&quot;004A2690&quot;/&gt;&lt;wsp:rsid wsp:val=&quot;004A29D7&quot;/&gt;&lt;wsp:rsid wsp:val=&quot;004A2C06&quot;/&gt;&lt;wsp:rsid wsp:val=&quot;004A2E8B&quot;/&gt;&lt;wsp:rsid wsp:val=&quot;004A2EBD&quot;/&gt;&lt;wsp:rsid wsp:val=&quot;004A33BF&quot;/&gt;&lt;wsp:rsid wsp:val=&quot;004A357A&quot;/&gt;&lt;wsp:rsid wsp:val=&quot;004A3BC5&quot;/&gt;&lt;wsp:rsid wsp:val=&quot;004A3BF2&quot;/&gt;&lt;wsp:rsid wsp:val=&quot;004A3C50&quot;/&gt;&lt;wsp:rsid wsp:val=&quot;004A3C80&quot;/&gt;&lt;wsp:rsid wsp:val=&quot;004A3CA4&quot;/&gt;&lt;wsp:rsid wsp:val=&quot;004A3D5C&quot;/&gt;&lt;wsp:rsid wsp:val=&quot;004A400E&quot;/&gt;&lt;wsp:rsid wsp:val=&quot;004A4932&quot;/&gt;&lt;wsp:rsid wsp:val=&quot;004A49D0&quot;/&gt;&lt;wsp:rsid wsp:val=&quot;004A4FD1&quot;/&gt;&lt;wsp:rsid wsp:val=&quot;004A512B&quot;/&gt;&lt;wsp:rsid wsp:val=&quot;004A524B&quot;/&gt;&lt;wsp:rsid wsp:val=&quot;004A5345&quot;/&gt;&lt;wsp:rsid wsp:val=&quot;004A538F&quot;/&gt;&lt;wsp:rsid wsp:val=&quot;004A5697&quot;/&gt;&lt;wsp:rsid wsp:val=&quot;004A59CF&quot;/&gt;&lt;wsp:rsid wsp:val=&quot;004A5AA4&quot;/&gt;&lt;wsp:rsid wsp:val=&quot;004A5F5D&quot;/&gt;&lt;wsp:rsid wsp:val=&quot;004A60D5&quot;/&gt;&lt;wsp:rsid wsp:val=&quot;004A6189&quot;/&gt;&lt;wsp:rsid wsp:val=&quot;004A6302&quot;/&gt;&lt;wsp:rsid wsp:val=&quot;004A69BB&quot;/&gt;&lt;wsp:rsid wsp:val=&quot;004A6CE0&quot;/&gt;&lt;wsp:rsid wsp:val=&quot;004A737A&quot;/&gt;&lt;wsp:rsid wsp:val=&quot;004A76E3&quot;/&gt;&lt;wsp:rsid wsp:val=&quot;004A786F&quot;/&gt;&lt;wsp:rsid wsp:val=&quot;004A78D7&quot;/&gt;&lt;wsp:rsid wsp:val=&quot;004A794A&quot;/&gt;&lt;wsp:rsid wsp:val=&quot;004A7BBB&quot;/&gt;&lt;wsp:rsid wsp:val=&quot;004A7CE1&quot;/&gt;&lt;wsp:rsid wsp:val=&quot;004A7E5D&quot;/&gt;&lt;wsp:rsid wsp:val=&quot;004A7F05&quot;/&gt;&lt;wsp:rsid wsp:val=&quot;004B0044&quot;/&gt;&lt;wsp:rsid wsp:val=&quot;004B0196&quot;/&gt;&lt;wsp:rsid wsp:val=&quot;004B038A&quot;/&gt;&lt;wsp:rsid wsp:val=&quot;004B042A&quot;/&gt;&lt;wsp:rsid wsp:val=&quot;004B0499&quot;/&gt;&lt;wsp:rsid wsp:val=&quot;004B068F&quot;/&gt;&lt;wsp:rsid wsp:val=&quot;004B0714&quot;/&gt;&lt;wsp:rsid wsp:val=&quot;004B074E&quot;/&gt;&lt;wsp:rsid wsp:val=&quot;004B0A67&quot;/&gt;&lt;wsp:rsid wsp:val=&quot;004B0F98&quot;/&gt;&lt;wsp:rsid wsp:val=&quot;004B0FFB&quot;/&gt;&lt;wsp:rsid wsp:val=&quot;004B1055&quot;/&gt;&lt;wsp:rsid wsp:val=&quot;004B1417&quot;/&gt;&lt;wsp:rsid wsp:val=&quot;004B145C&quot;/&gt;&lt;wsp:rsid wsp:val=&quot;004B1488&quot;/&gt;&lt;wsp:rsid wsp:val=&quot;004B14E5&quot;/&gt;&lt;wsp:rsid wsp:val=&quot;004B16D6&quot;/&gt;&lt;wsp:rsid wsp:val=&quot;004B1C35&quot;/&gt;&lt;wsp:rsid wsp:val=&quot;004B1C4D&quot;/&gt;&lt;wsp:rsid wsp:val=&quot;004B1CFD&quot;/&gt;&lt;wsp:rsid wsp:val=&quot;004B1E57&quot;/&gt;&lt;wsp:rsid wsp:val=&quot;004B216B&quot;/&gt;&lt;wsp:rsid wsp:val=&quot;004B236A&quot;/&gt;&lt;wsp:rsid wsp:val=&quot;004B24BD&quot;/&gt;&lt;wsp:rsid wsp:val=&quot;004B28DC&quot;/&gt;&lt;wsp:rsid wsp:val=&quot;004B2B6C&quot;/&gt;&lt;wsp:rsid wsp:val=&quot;004B2EDC&quot;/&gt;&lt;wsp:rsid wsp:val=&quot;004B2F4A&quot;/&gt;&lt;wsp:rsid wsp:val=&quot;004B30D5&quot;/&gt;&lt;wsp:rsid wsp:val=&quot;004B3155&quot;/&gt;&lt;wsp:rsid wsp:val=&quot;004B3234&quot;/&gt;&lt;wsp:rsid wsp:val=&quot;004B3242&quot;/&gt;&lt;wsp:rsid wsp:val=&quot;004B34DB&quot;/&gt;&lt;wsp:rsid wsp:val=&quot;004B375A&quot;/&gt;&lt;wsp:rsid wsp:val=&quot;004B3BDF&quot;/&gt;&lt;wsp:rsid wsp:val=&quot;004B3C94&quot;/&gt;&lt;wsp:rsid wsp:val=&quot;004B3CC4&quot;/&gt;&lt;wsp:rsid wsp:val=&quot;004B409B&quot;/&gt;&lt;wsp:rsid wsp:val=&quot;004B4233&quot;/&gt;&lt;wsp:rsid wsp:val=&quot;004B46B7&quot;/&gt;&lt;wsp:rsid wsp:val=&quot;004B4741&quot;/&gt;&lt;wsp:rsid wsp:val=&quot;004B4890&quot;/&gt;&lt;wsp:rsid wsp:val=&quot;004B4968&quot;/&gt;&lt;wsp:rsid wsp:val=&quot;004B4D2C&quot;/&gt;&lt;wsp:rsid wsp:val=&quot;004B4DD7&quot;/&gt;&lt;wsp:rsid wsp:val=&quot;004B4E44&quot;/&gt;&lt;wsp:rsid wsp:val=&quot;004B4EA7&quot;/&gt;&lt;wsp:rsid wsp:val=&quot;004B4FF0&quot;/&gt;&lt;wsp:rsid wsp:val=&quot;004B5216&quot;/&gt;&lt;wsp:rsid wsp:val=&quot;004B52A5&quot;/&gt;&lt;wsp:rsid wsp:val=&quot;004B55B3&quot;/&gt;&lt;wsp:rsid wsp:val=&quot;004B5949&quot;/&gt;&lt;wsp:rsid wsp:val=&quot;004B5A47&quot;/&gt;&lt;wsp:rsid wsp:val=&quot;004B5BB5&quot;/&gt;&lt;wsp:rsid wsp:val=&quot;004B5CBB&quot;/&gt;&lt;wsp:rsid wsp:val=&quot;004B5F0C&quot;/&gt;&lt;wsp:rsid wsp:val=&quot;004B5FA6&quot;/&gt;&lt;wsp:rsid wsp:val=&quot;004B6132&quot;/&gt;&lt;wsp:rsid wsp:val=&quot;004B6348&quot;/&gt;&lt;wsp:rsid wsp:val=&quot;004B6357&quot;/&gt;&lt;wsp:rsid wsp:val=&quot;004B6555&quot;/&gt;&lt;wsp:rsid wsp:val=&quot;004B676B&quot;/&gt;&lt;wsp:rsid wsp:val=&quot;004B6893&quot;/&gt;&lt;wsp:rsid wsp:val=&quot;004B69B5&quot;/&gt;&lt;wsp:rsid wsp:val=&quot;004B6B33&quot;/&gt;&lt;wsp:rsid wsp:val=&quot;004B6BF4&quot;/&gt;&lt;wsp:rsid wsp:val=&quot;004B6C17&quot;/&gt;&lt;wsp:rsid wsp:val=&quot;004B6CB8&quot;/&gt;&lt;wsp:rsid wsp:val=&quot;004B6E38&quot;/&gt;&lt;wsp:rsid wsp:val=&quot;004B726B&quot;/&gt;&lt;wsp:rsid wsp:val=&quot;004B73C9&quot;/&gt;&lt;wsp:rsid wsp:val=&quot;004B7435&quot;/&gt;&lt;wsp:rsid wsp:val=&quot;004B75B1&quot;/&gt;&lt;wsp:rsid wsp:val=&quot;004B76D7&quot;/&gt;&lt;wsp:rsid wsp:val=&quot;004B79A1&quot;/&gt;&lt;wsp:rsid wsp:val=&quot;004B79B4&quot;/&gt;&lt;wsp:rsid wsp:val=&quot;004B7D80&quot;/&gt;&lt;wsp:rsid wsp:val=&quot;004B7EA3&quot;/&gt;&lt;wsp:rsid wsp:val=&quot;004B7F31&quot;/&gt;&lt;wsp:rsid wsp:val=&quot;004C011E&quot;/&gt;&lt;wsp:rsid wsp:val=&quot;004C0195&quot;/&gt;&lt;wsp:rsid wsp:val=&quot;004C01B7&quot;/&gt;&lt;wsp:rsid wsp:val=&quot;004C0232&quot;/&gt;&lt;wsp:rsid wsp:val=&quot;004C0486&quot;/&gt;&lt;wsp:rsid wsp:val=&quot;004C06C8&quot;/&gt;&lt;wsp:rsid wsp:val=&quot;004C06DE&quot;/&gt;&lt;wsp:rsid wsp:val=&quot;004C077B&quot;/&gt;&lt;wsp:rsid wsp:val=&quot;004C08B0&quot;/&gt;&lt;wsp:rsid wsp:val=&quot;004C0AD7&quot;/&gt;&lt;wsp:rsid wsp:val=&quot;004C0CE1&quot;/&gt;&lt;wsp:rsid wsp:val=&quot;004C0D03&quot;/&gt;&lt;wsp:rsid wsp:val=&quot;004C0D56&quot;/&gt;&lt;wsp:rsid wsp:val=&quot;004C0F6F&quot;/&gt;&lt;wsp:rsid wsp:val=&quot;004C0F97&quot;/&gt;&lt;wsp:rsid wsp:val=&quot;004C0FFE&quot;/&gt;&lt;wsp:rsid wsp:val=&quot;004C1035&quot;/&gt;&lt;wsp:rsid wsp:val=&quot;004C1641&quot;/&gt;&lt;wsp:rsid wsp:val=&quot;004C183E&quot;/&gt;&lt;wsp:rsid wsp:val=&quot;004C1B44&quot;/&gt;&lt;wsp:rsid wsp:val=&quot;004C1EE4&quot;/&gt;&lt;wsp:rsid wsp:val=&quot;004C1F76&quot;/&gt;&lt;wsp:rsid wsp:val=&quot;004C2213&quot;/&gt;&lt;wsp:rsid wsp:val=&quot;004C2352&quot;/&gt;&lt;wsp:rsid wsp:val=&quot;004C2542&quot;/&gt;&lt;wsp:rsid wsp:val=&quot;004C2A05&quot;/&gt;&lt;wsp:rsid wsp:val=&quot;004C2A5E&quot;/&gt;&lt;wsp:rsid wsp:val=&quot;004C2D44&quot;/&gt;&lt;wsp:rsid wsp:val=&quot;004C3725&quot;/&gt;&lt;wsp:rsid wsp:val=&quot;004C3C06&quot;/&gt;&lt;wsp:rsid wsp:val=&quot;004C3DF5&quot;/&gt;&lt;wsp:rsid wsp:val=&quot;004C4189&quot;/&gt;&lt;wsp:rsid wsp:val=&quot;004C4706&quot;/&gt;&lt;wsp:rsid wsp:val=&quot;004C4F86&quot;/&gt;&lt;wsp:rsid wsp:val=&quot;004C4FD3&quot;/&gt;&lt;wsp:rsid wsp:val=&quot;004C50BC&quot;/&gt;&lt;wsp:rsid wsp:val=&quot;004C5152&quot;/&gt;&lt;wsp:rsid wsp:val=&quot;004C53A5&quot;/&gt;&lt;wsp:rsid wsp:val=&quot;004C5409&quot;/&gt;&lt;wsp:rsid wsp:val=&quot;004C5588&quot;/&gt;&lt;wsp:rsid wsp:val=&quot;004C599F&quot;/&gt;&lt;wsp:rsid wsp:val=&quot;004C59B1&quot;/&gt;&lt;wsp:rsid wsp:val=&quot;004C5AE6&quot;/&gt;&lt;wsp:rsid wsp:val=&quot;004C5F44&quot;/&gt;&lt;wsp:rsid wsp:val=&quot;004C64FD&quot;/&gt;&lt;wsp:rsid wsp:val=&quot;004C65E4&quot;/&gt;&lt;wsp:rsid wsp:val=&quot;004C6620&quot;/&gt;&lt;wsp:rsid wsp:val=&quot;004C6BE2&quot;/&gt;&lt;wsp:rsid wsp:val=&quot;004C6EFA&quot;/&gt;&lt;wsp:rsid wsp:val=&quot;004C6FDC&quot;/&gt;&lt;wsp:rsid wsp:val=&quot;004C70BE&quot;/&gt;&lt;wsp:rsid wsp:val=&quot;004C72D4&quot;/&gt;&lt;wsp:rsid wsp:val=&quot;004C7454&quot;/&gt;&lt;wsp:rsid wsp:val=&quot;004C7648&quot;/&gt;&lt;wsp:rsid wsp:val=&quot;004C7833&quot;/&gt;&lt;wsp:rsid wsp:val=&quot;004C7921&quot;/&gt;&lt;wsp:rsid wsp:val=&quot;004C7994&quot;/&gt;&lt;wsp:rsid wsp:val=&quot;004C79E7&quot;/&gt;&lt;wsp:rsid wsp:val=&quot;004C7ACC&quot;/&gt;&lt;wsp:rsid wsp:val=&quot;004C7C34&quot;/&gt;&lt;wsp:rsid wsp:val=&quot;004C7C42&quot;/&gt;&lt;wsp:rsid wsp:val=&quot;004C7EA2&quot;/&gt;&lt;wsp:rsid wsp:val=&quot;004C7FCD&quot;/&gt;&lt;wsp:rsid wsp:val=&quot;004D02B0&quot;/&gt;&lt;wsp:rsid wsp:val=&quot;004D0435&quot;/&gt;&lt;wsp:rsid wsp:val=&quot;004D0565&quot;/&gt;&lt;wsp:rsid wsp:val=&quot;004D09ED&quot;/&gt;&lt;wsp:rsid wsp:val=&quot;004D0C00&quot;/&gt;&lt;wsp:rsid wsp:val=&quot;004D0CCD&quot;/&gt;&lt;wsp:rsid wsp:val=&quot;004D105B&quot;/&gt;&lt;wsp:rsid wsp:val=&quot;004D1134&quot;/&gt;&lt;wsp:rsid wsp:val=&quot;004D1241&quot;/&gt;&lt;wsp:rsid wsp:val=&quot;004D1355&quot;/&gt;&lt;wsp:rsid wsp:val=&quot;004D155C&quot;/&gt;&lt;wsp:rsid wsp:val=&quot;004D176F&quot;/&gt;&lt;wsp:rsid wsp:val=&quot;004D1B5B&quot;/&gt;&lt;wsp:rsid wsp:val=&quot;004D1F02&quot;/&gt;&lt;wsp:rsid wsp:val=&quot;004D23B6&quot;/&gt;&lt;wsp:rsid wsp:val=&quot;004D287D&quot;/&gt;&lt;wsp:rsid wsp:val=&quot;004D2A30&quot;/&gt;&lt;wsp:rsid wsp:val=&quot;004D2C72&quot;/&gt;&lt;wsp:rsid wsp:val=&quot;004D301C&quot;/&gt;&lt;wsp:rsid wsp:val=&quot;004D3039&quot;/&gt;&lt;wsp:rsid wsp:val=&quot;004D315F&quot;/&gt;&lt;wsp:rsid wsp:val=&quot;004D319A&quot;/&gt;&lt;wsp:rsid wsp:val=&quot;004D331C&quot;/&gt;&lt;wsp:rsid wsp:val=&quot;004D3677&quot;/&gt;&lt;wsp:rsid wsp:val=&quot;004D36C4&quot;/&gt;&lt;wsp:rsid wsp:val=&quot;004D3800&quot;/&gt;&lt;wsp:rsid wsp:val=&quot;004D383C&quot;/&gt;&lt;wsp:rsid wsp:val=&quot;004D3D55&quot;/&gt;&lt;wsp:rsid wsp:val=&quot;004D3FFA&quot;/&gt;&lt;wsp:rsid wsp:val=&quot;004D4077&quot;/&gt;&lt;wsp:rsid wsp:val=&quot;004D43B6&quot;/&gt;&lt;wsp:rsid wsp:val=&quot;004D4529&quot;/&gt;&lt;wsp:rsid wsp:val=&quot;004D4553&quot;/&gt;&lt;wsp:rsid wsp:val=&quot;004D45F9&quot;/&gt;&lt;wsp:rsid wsp:val=&quot;004D48AC&quot;/&gt;&lt;wsp:rsid wsp:val=&quot;004D4B84&quot;/&gt;&lt;wsp:rsid wsp:val=&quot;004D4E62&quot;/&gt;&lt;wsp:rsid wsp:val=&quot;004D4FAC&quot;/&gt;&lt;wsp:rsid wsp:val=&quot;004D5273&quot;/&gt;&lt;wsp:rsid wsp:val=&quot;004D52EC&quot;/&gt;&lt;wsp:rsid wsp:val=&quot;004D53A0&quot;/&gt;&lt;wsp:rsid wsp:val=&quot;004D5467&quot;/&gt;&lt;wsp:rsid wsp:val=&quot;004D5C53&quot;/&gt;&lt;wsp:rsid wsp:val=&quot;004D5D68&quot;/&gt;&lt;wsp:rsid wsp:val=&quot;004D5E4C&quot;/&gt;&lt;wsp:rsid wsp:val=&quot;004D6126&quot;/&gt;&lt;wsp:rsid wsp:val=&quot;004D628F&quot;/&gt;&lt;wsp:rsid wsp:val=&quot;004D645B&quot;/&gt;&lt;wsp:rsid wsp:val=&quot;004D6584&quot;/&gt;&lt;wsp:rsid wsp:val=&quot;004D687A&quot;/&gt;&lt;wsp:rsid wsp:val=&quot;004D6AA6&quot;/&gt;&lt;wsp:rsid wsp:val=&quot;004D6B1C&quot;/&gt;&lt;wsp:rsid wsp:val=&quot;004D6C2A&quot;/&gt;&lt;wsp:rsid wsp:val=&quot;004D7269&quot;/&gt;&lt;wsp:rsid wsp:val=&quot;004D74C7&quot;/&gt;&lt;wsp:rsid wsp:val=&quot;004D757B&quot;/&gt;&lt;wsp:rsid wsp:val=&quot;004D7A47&quot;/&gt;&lt;wsp:rsid wsp:val=&quot;004D7C20&quot;/&gt;&lt;wsp:rsid wsp:val=&quot;004D7C79&quot;/&gt;&lt;wsp:rsid wsp:val=&quot;004E0212&quot;/&gt;&lt;wsp:rsid wsp:val=&quot;004E030B&quot;/&gt;&lt;wsp:rsid wsp:val=&quot;004E03BB&quot;/&gt;&lt;wsp:rsid wsp:val=&quot;004E0476&quot;/&gt;&lt;wsp:rsid wsp:val=&quot;004E0584&quot;/&gt;&lt;wsp:rsid wsp:val=&quot;004E080C&quot;/&gt;&lt;wsp:rsid wsp:val=&quot;004E09EF&quot;/&gt;&lt;wsp:rsid wsp:val=&quot;004E10FF&quot;/&gt;&lt;wsp:rsid wsp:val=&quot;004E1166&quot;/&gt;&lt;wsp:rsid wsp:val=&quot;004E1285&quot;/&gt;&lt;wsp:rsid wsp:val=&quot;004E12B8&quot;/&gt;&lt;wsp:rsid wsp:val=&quot;004E12DC&quot;/&gt;&lt;wsp:rsid wsp:val=&quot;004E13CE&quot;/&gt;&lt;wsp:rsid wsp:val=&quot;004E1749&quot;/&gt;&lt;wsp:rsid wsp:val=&quot;004E19DB&quot;/&gt;&lt;wsp:rsid wsp:val=&quot;004E1C94&quot;/&gt;&lt;wsp:rsid wsp:val=&quot;004E1CA7&quot;/&gt;&lt;wsp:rsid wsp:val=&quot;004E1D13&quot;/&gt;&lt;wsp:rsid wsp:val=&quot;004E1DB7&quot;/&gt;&lt;wsp:rsid wsp:val=&quot;004E2542&quot;/&gt;&lt;wsp:rsid wsp:val=&quot;004E2D70&quot;/&gt;&lt;wsp:rsid wsp:val=&quot;004E2FB7&quot;/&gt;&lt;wsp:rsid wsp:val=&quot;004E3311&quot;/&gt;&lt;wsp:rsid wsp:val=&quot;004E3334&quot;/&gt;&lt;wsp:rsid wsp:val=&quot;004E3664&quot;/&gt;&lt;wsp:rsid wsp:val=&quot;004E36DB&quot;/&gt;&lt;wsp:rsid wsp:val=&quot;004E3782&quot;/&gt;&lt;wsp:rsid wsp:val=&quot;004E3957&quot;/&gt;&lt;wsp:rsid wsp:val=&quot;004E39F9&quot;/&gt;&lt;wsp:rsid wsp:val=&quot;004E3ADF&quot;/&gt;&lt;wsp:rsid wsp:val=&quot;004E3B97&quot;/&gt;&lt;wsp:rsid wsp:val=&quot;004E3D73&quot;/&gt;&lt;wsp:rsid wsp:val=&quot;004E3D8D&quot;/&gt;&lt;wsp:rsid wsp:val=&quot;004E3E69&quot;/&gt;&lt;wsp:rsid wsp:val=&quot;004E419C&quot;/&gt;&lt;wsp:rsid wsp:val=&quot;004E4266&quot;/&gt;&lt;wsp:rsid wsp:val=&quot;004E42DD&quot;/&gt;&lt;wsp:rsid wsp:val=&quot;004E44CF&quot;/&gt;&lt;wsp:rsid wsp:val=&quot;004E462D&quot;/&gt;&lt;wsp:rsid wsp:val=&quot;004E4763&quot;/&gt;&lt;wsp:rsid wsp:val=&quot;004E48C0&quot;/&gt;&lt;wsp:rsid wsp:val=&quot;004E4D81&quot;/&gt;&lt;wsp:rsid wsp:val=&quot;004E50B1&quot;/&gt;&lt;wsp:rsid wsp:val=&quot;004E55B7&quot;/&gt;&lt;wsp:rsid wsp:val=&quot;004E57B4&quot;/&gt;&lt;wsp:rsid wsp:val=&quot;004E5A7E&quot;/&gt;&lt;wsp:rsid wsp:val=&quot;004E5BE7&quot;/&gt;&lt;wsp:rsid wsp:val=&quot;004E5D49&quot;/&gt;&lt;wsp:rsid wsp:val=&quot;004E6042&quot;/&gt;&lt;wsp:rsid wsp:val=&quot;004E61FE&quot;/&gt;&lt;wsp:rsid wsp:val=&quot;004E6A10&quot;/&gt;&lt;wsp:rsid wsp:val=&quot;004E6B01&quot;/&gt;&lt;wsp:rsid wsp:val=&quot;004E6BDD&quot;/&gt;&lt;wsp:rsid wsp:val=&quot;004E6C6D&quot;/&gt;&lt;wsp:rsid wsp:val=&quot;004E6D5B&quot;/&gt;&lt;wsp:rsid wsp:val=&quot;004E6E51&quot;/&gt;&lt;wsp:rsid wsp:val=&quot;004E6ECE&quot;/&gt;&lt;wsp:rsid wsp:val=&quot;004E71B6&quot;/&gt;&lt;wsp:rsid wsp:val=&quot;004E7438&quot;/&gt;&lt;wsp:rsid wsp:val=&quot;004E7551&quot;/&gt;&lt;wsp:rsid wsp:val=&quot;004E766B&quot;/&gt;&lt;wsp:rsid wsp:val=&quot;004E76D9&quot;/&gt;&lt;wsp:rsid wsp:val=&quot;004E7832&quot;/&gt;&lt;wsp:rsid wsp:val=&quot;004E78E0&quot;/&gt;&lt;wsp:rsid wsp:val=&quot;004E7A08&quot;/&gt;&lt;wsp:rsid wsp:val=&quot;004E7BC2&quot;/&gt;&lt;wsp:rsid wsp:val=&quot;004E7F11&quot;/&gt;&lt;wsp:rsid wsp:val=&quot;004F039A&quot;/&gt;&lt;wsp:rsid wsp:val=&quot;004F0426&quot;/&gt;&lt;wsp:rsid wsp:val=&quot;004F0494&quot;/&gt;&lt;wsp:rsid wsp:val=&quot;004F06E5&quot;/&gt;&lt;wsp:rsid wsp:val=&quot;004F09B3&quot;/&gt;&lt;wsp:rsid wsp:val=&quot;004F0BBC&quot;/&gt;&lt;wsp:rsid wsp:val=&quot;004F0FF6&quot;/&gt;&lt;wsp:rsid wsp:val=&quot;004F101F&quot;/&gt;&lt;wsp:rsid wsp:val=&quot;004F1038&quot;/&gt;&lt;wsp:rsid wsp:val=&quot;004F10CF&quot;/&gt;&lt;wsp:rsid wsp:val=&quot;004F114A&quot;/&gt;&lt;wsp:rsid wsp:val=&quot;004F1178&quot;/&gt;&lt;wsp:rsid wsp:val=&quot;004F1212&quot;/&gt;&lt;wsp:rsid wsp:val=&quot;004F1514&quot;/&gt;&lt;wsp:rsid wsp:val=&quot;004F1604&quot;/&gt;&lt;wsp:rsid wsp:val=&quot;004F1644&quot;/&gt;&lt;wsp:rsid wsp:val=&quot;004F1CC5&quot;/&gt;&lt;wsp:rsid wsp:val=&quot;004F1E4D&quot;/&gt;&lt;wsp:rsid wsp:val=&quot;004F22F0&quot;/&gt;&lt;wsp:rsid wsp:val=&quot;004F27C7&quot;/&gt;&lt;wsp:rsid wsp:val=&quot;004F288E&quot;/&gt;&lt;wsp:rsid wsp:val=&quot;004F2983&quot;/&gt;&lt;wsp:rsid wsp:val=&quot;004F2B07&quot;/&gt;&lt;wsp:rsid wsp:val=&quot;004F2FF6&quot;/&gt;&lt;wsp:rsid wsp:val=&quot;004F33FD&quot;/&gt;&lt;wsp:rsid wsp:val=&quot;004F346B&quot;/&gt;&lt;wsp:rsid wsp:val=&quot;004F3863&quot;/&gt;&lt;wsp:rsid wsp:val=&quot;004F3932&quot;/&gt;&lt;wsp:rsid wsp:val=&quot;004F393F&quot;/&gt;&lt;wsp:rsid wsp:val=&quot;004F3B0A&quot;/&gt;&lt;wsp:rsid wsp:val=&quot;004F3B41&quot;/&gt;&lt;wsp:rsid wsp:val=&quot;004F3E2B&quot;/&gt;&lt;wsp:rsid wsp:val=&quot;004F40F2&quot;/&gt;&lt;wsp:rsid wsp:val=&quot;004F4372&quot;/&gt;&lt;wsp:rsid wsp:val=&quot;004F441C&quot;/&gt;&lt;wsp:rsid wsp:val=&quot;004F47B7&quot;/&gt;&lt;wsp:rsid wsp:val=&quot;004F4A34&quot;/&gt;&lt;wsp:rsid wsp:val=&quot;004F4BF5&quot;/&gt;&lt;wsp:rsid wsp:val=&quot;004F4FAD&quot;/&gt;&lt;wsp:rsid wsp:val=&quot;004F50D9&quot;/&gt;&lt;wsp:rsid wsp:val=&quot;004F527C&quot;/&gt;&lt;wsp:rsid wsp:val=&quot;004F5476&quot;/&gt;&lt;wsp:rsid wsp:val=&quot;004F5626&quot;/&gt;&lt;wsp:rsid wsp:val=&quot;004F5678&quot;/&gt;&lt;wsp:rsid wsp:val=&quot;004F56A9&quot;/&gt;&lt;wsp:rsid wsp:val=&quot;004F58B7&quot;/&gt;&lt;wsp:rsid wsp:val=&quot;004F59EF&quot;/&gt;&lt;wsp:rsid wsp:val=&quot;004F5A15&quot;/&gt;&lt;wsp:rsid wsp:val=&quot;004F5B2B&quot;/&gt;&lt;wsp:rsid wsp:val=&quot;004F60A5&quot;/&gt;&lt;wsp:rsid wsp:val=&quot;004F6385&quot;/&gt;&lt;wsp:rsid wsp:val=&quot;004F63A7&quot;/&gt;&lt;wsp:rsid wsp:val=&quot;004F673A&quot;/&gt;&lt;wsp:rsid wsp:val=&quot;004F68A1&quot;/&gt;&lt;wsp:rsid wsp:val=&quot;004F695B&quot;/&gt;&lt;wsp:rsid wsp:val=&quot;004F6A02&quot;/&gt;&lt;wsp:rsid wsp:val=&quot;004F6EE0&quot;/&gt;&lt;wsp:rsid wsp:val=&quot;004F703E&quot;/&gt;&lt;wsp:rsid wsp:val=&quot;004F7C11&quot;/&gt;&lt;wsp:rsid wsp:val=&quot;004F7DE7&quot;/&gt;&lt;wsp:rsid wsp:val=&quot;0050006C&quot;/&gt;&lt;wsp:rsid wsp:val=&quot;0050024D&quot;/&gt;&lt;wsp:rsid wsp:val=&quot;0050063A&quot;/&gt;&lt;wsp:rsid wsp:val=&quot;005007B0&quot;/&gt;&lt;wsp:rsid wsp:val=&quot;005007C7&quot;/&gt;&lt;wsp:rsid wsp:val=&quot;005007FD&quot;/&gt;&lt;wsp:rsid wsp:val=&quot;00500979&quot;/&gt;&lt;wsp:rsid wsp:val=&quot;00500ACB&quot;/&gt;&lt;wsp:rsid wsp:val=&quot;00500CA1&quot;/&gt;&lt;wsp:rsid wsp:val=&quot;00500EE7&quot;/&gt;&lt;wsp:rsid wsp:val=&quot;00500F0F&quot;/&gt;&lt;wsp:rsid wsp:val=&quot;00500FD9&quot;/&gt;&lt;wsp:rsid wsp:val=&quot;00501286&quot;/&gt;&lt;wsp:rsid wsp:val=&quot;005014F6&quot;/&gt;&lt;wsp:rsid wsp:val=&quot;005015BB&quot;/&gt;&lt;wsp:rsid wsp:val=&quot;0050182C&quot;/&gt;&lt;wsp:rsid wsp:val=&quot;00501A57&quot;/&gt;&lt;wsp:rsid wsp:val=&quot;00501BBC&quot;/&gt;&lt;wsp:rsid wsp:val=&quot;00501EB1&quot;/&gt;&lt;wsp:rsid wsp:val=&quot;005026C5&quot;/&gt;&lt;wsp:rsid wsp:val=&quot;00502813&quot;/&gt;&lt;wsp:rsid wsp:val=&quot;00502849&quot;/&gt;&lt;wsp:rsid wsp:val=&quot;00502973&quot;/&gt;&lt;wsp:rsid wsp:val=&quot;005029C0&quot;/&gt;&lt;wsp:rsid wsp:val=&quot;00502BFF&quot;/&gt;&lt;wsp:rsid wsp:val=&quot;00502D25&quot;/&gt;&lt;wsp:rsid wsp:val=&quot;00502D7D&quot;/&gt;&lt;wsp:rsid wsp:val=&quot;005037BD&quot;/&gt;&lt;wsp:rsid wsp:val=&quot;005037C0&quot;/&gt;&lt;wsp:rsid wsp:val=&quot;00503BC1&quot;/&gt;&lt;wsp:rsid wsp:val=&quot;005045F5&quot;/&gt;&lt;wsp:rsid wsp:val=&quot;0050505D&quot;/&gt;&lt;wsp:rsid wsp:val=&quot;0050511C&quot;/&gt;&lt;wsp:rsid wsp:val=&quot;0050578C&quot;/&gt;&lt;wsp:rsid wsp:val=&quot;005057A6&quot;/&gt;&lt;wsp:rsid wsp:val=&quot;0050581F&quot;/&gt;&lt;wsp:rsid wsp:val=&quot;00505B24&quot;/&gt;&lt;wsp:rsid wsp:val=&quot;00506603&quot;/&gt;&lt;wsp:rsid wsp:val=&quot;00506741&quot;/&gt;&lt;wsp:rsid wsp:val=&quot;00506DBB&quot;/&gt;&lt;wsp:rsid wsp:val=&quot;00506F9E&quot;/&gt;&lt;wsp:rsid wsp:val=&quot;005070FD&quot;/&gt;&lt;wsp:rsid wsp:val=&quot;0050734B&quot;/&gt;&lt;wsp:rsid wsp:val=&quot;005076EB&quot;/&gt;&lt;wsp:rsid wsp:val=&quot;00507777&quot;/&gt;&lt;wsp:rsid wsp:val=&quot;005078BF&quot;/&gt;&lt;wsp:rsid wsp:val=&quot;0050791B&quot;/&gt;&lt;wsp:rsid wsp:val=&quot;00507A9D&quot;/&gt;&lt;wsp:rsid wsp:val=&quot;00507CB4&quot;/&gt;&lt;wsp:rsid wsp:val=&quot;00507ED5&quot;/&gt;&lt;wsp:rsid wsp:val=&quot;00510226&quot;/&gt;&lt;wsp:rsid wsp:val=&quot;00510244&quot;/&gt;&lt;wsp:rsid wsp:val=&quot;00510407&quot;/&gt;&lt;wsp:rsid wsp:val=&quot;0051061B&quot;/&gt;&lt;wsp:rsid wsp:val=&quot;00510FD4&quot;/&gt;&lt;wsp:rsid wsp:val=&quot;005112A0&quot;/&gt;&lt;wsp:rsid wsp:val=&quot;0051176A&quot;/&gt;&lt;wsp:rsid wsp:val=&quot;00511A45&quot;/&gt;&lt;wsp:rsid wsp:val=&quot;00511AE8&quot;/&gt;&lt;wsp:rsid wsp:val=&quot;00511BB2&quot;/&gt;&lt;wsp:rsid wsp:val=&quot;00511C6E&quot;/&gt;&lt;wsp:rsid wsp:val=&quot;00511F7E&quot;/&gt;&lt;wsp:rsid wsp:val=&quot;00512794&quot;/&gt;&lt;wsp:rsid wsp:val=&quot;00513125&quot;/&gt;&lt;wsp:rsid wsp:val=&quot;005139E7&quot;/&gt;&lt;wsp:rsid wsp:val=&quot;00513D6C&quot;/&gt;&lt;wsp:rsid wsp:val=&quot;00513E89&quot;/&gt;&lt;wsp:rsid wsp:val=&quot;00514171&quot;/&gt;&lt;wsp:rsid wsp:val=&quot;005143CC&quot;/&gt;&lt;wsp:rsid wsp:val=&quot;0051452F&quot;/&gt;&lt;wsp:rsid wsp:val=&quot;00514558&quot;/&gt;&lt;wsp:rsid wsp:val=&quot;00514602&quot;/&gt;&lt;wsp:rsid wsp:val=&quot;0051464E&quot;/&gt;&lt;wsp:rsid wsp:val=&quot;0051479B&quot;/&gt;&lt;wsp:rsid wsp:val=&quot;00514D06&quot;/&gt;&lt;wsp:rsid wsp:val=&quot;00514F82&quot;/&gt;&lt;wsp:rsid wsp:val=&quot;00515162&quot;/&gt;&lt;wsp:rsid wsp:val=&quot;0051529F&quot;/&gt;&lt;wsp:rsid wsp:val=&quot;00515584&quot;/&gt;&lt;wsp:rsid wsp:val=&quot;005155A3&quot;/&gt;&lt;wsp:rsid wsp:val=&quot;005155B1&quot;/&gt;&lt;wsp:rsid wsp:val=&quot;005159B0&quot;/&gt;&lt;wsp:rsid wsp:val=&quot;00515C38&quot;/&gt;&lt;wsp:rsid wsp:val=&quot;00515E37&quot;/&gt;&lt;wsp:rsid wsp:val=&quot;005165B1&quot;/&gt;&lt;wsp:rsid wsp:val=&quot;0051661A&quot;/&gt;&lt;wsp:rsid wsp:val=&quot;00516C4D&quot;/&gt;&lt;wsp:rsid wsp:val=&quot;00516DEA&quot;/&gt;&lt;wsp:rsid wsp:val=&quot;00517536&quot;/&gt;&lt;wsp:rsid wsp:val=&quot;0051758C&quot;/&gt;&lt;wsp:rsid wsp:val=&quot;00517D3F&quot;/&gt;&lt;wsp:rsid wsp:val=&quot;00517F4E&quot;/&gt;&lt;wsp:rsid wsp:val=&quot;00520539&quot;/&gt;&lt;wsp:rsid wsp:val=&quot;005205C9&quot;/&gt;&lt;wsp:rsid wsp:val=&quot;00520BB1&quot;/&gt;&lt;wsp:rsid wsp:val=&quot;00520D2F&quot;/&gt;&lt;wsp:rsid wsp:val=&quot;00520D5D&quot;/&gt;&lt;wsp:rsid wsp:val=&quot;00520EBB&quot;/&gt;&lt;wsp:rsid wsp:val=&quot;00520EDB&quot;/&gt;&lt;wsp:rsid wsp:val=&quot;00520FB7&quot;/&gt;&lt;wsp:rsid wsp:val=&quot;00521286&quot;/&gt;&lt;wsp:rsid wsp:val=&quot;005216F4&quot;/&gt;&lt;wsp:rsid wsp:val=&quot;00521B49&quot;/&gt;&lt;wsp:rsid wsp:val=&quot;00521CF8&quot;/&gt;&lt;wsp:rsid wsp:val=&quot;0052204D&quot;/&gt;&lt;wsp:rsid wsp:val=&quot;00522214&quot;/&gt;&lt;wsp:rsid wsp:val=&quot;005222D4&quot;/&gt;&lt;wsp:rsid wsp:val=&quot;00522573&quot;/&gt;&lt;wsp:rsid wsp:val=&quot;00522803&quot;/&gt;&lt;wsp:rsid wsp:val=&quot;0052282B&quot;/&gt;&lt;wsp:rsid wsp:val=&quot;0052282C&quot;/&gt;&lt;wsp:rsid wsp:val=&quot;005228B5&quot;/&gt;&lt;wsp:rsid wsp:val=&quot;005228F3&quot;/&gt;&lt;wsp:rsid wsp:val=&quot;00522911&quot;/&gt;&lt;wsp:rsid wsp:val=&quot;005229F8&quot;/&gt;&lt;wsp:rsid wsp:val=&quot;00522B5B&quot;/&gt;&lt;wsp:rsid wsp:val=&quot;00522BC1&quot;/&gt;&lt;wsp:rsid wsp:val=&quot;0052301B&quot;/&gt;&lt;wsp:rsid wsp:val=&quot;00523059&quot;/&gt;&lt;wsp:rsid wsp:val=&quot;005230D6&quot;/&gt;&lt;wsp:rsid wsp:val=&quot;005233A4&quot;/&gt;&lt;wsp:rsid wsp:val=&quot;0052375A&quot;/&gt;&lt;wsp:rsid wsp:val=&quot;00523776&quot;/&gt;&lt;wsp:rsid wsp:val=&quot;00523794&quot;/&gt;&lt;wsp:rsid wsp:val=&quot;00523976&quot;/&gt;&lt;wsp:rsid wsp:val=&quot;00523A44&quot;/&gt;&lt;wsp:rsid wsp:val=&quot;00523D85&quot;/&gt;&lt;wsp:rsid wsp:val=&quot;00523F95&quot;/&gt;&lt;wsp:rsid wsp:val=&quot;0052412B&quot;/&gt;&lt;wsp:rsid wsp:val=&quot;00524295&quot;/&gt;&lt;wsp:rsid wsp:val=&quot;005242AB&quot;/&gt;&lt;wsp:rsid wsp:val=&quot;005245BD&quot;/&gt;&lt;wsp:rsid wsp:val=&quot;00524AC0&quot;/&gt;&lt;wsp:rsid wsp:val=&quot;00525224&quot;/&gt;&lt;wsp:rsid wsp:val=&quot;005253AA&quot;/&gt;&lt;wsp:rsid wsp:val=&quot;00525647&quot;/&gt;&lt;wsp:rsid wsp:val=&quot;00525868&quot;/&gt;&lt;wsp:rsid wsp:val=&quot;00525E48&quot;/&gt;&lt;wsp:rsid wsp:val=&quot;00525EDC&quot;/&gt;&lt;wsp:rsid wsp:val=&quot;005262CD&quot;/&gt;&lt;wsp:rsid wsp:val=&quot;00526671&quot;/&gt;&lt;wsp:rsid wsp:val=&quot;00526740&quot;/&gt;&lt;wsp:rsid wsp:val=&quot;00526B6E&quot;/&gt;&lt;wsp:rsid wsp:val=&quot;00526CA9&quot;/&gt;&lt;wsp:rsid wsp:val=&quot;00526EC6&quot;/&gt;&lt;wsp:rsid wsp:val=&quot;00526F67&quot;/&gt;&lt;wsp:rsid wsp:val=&quot;005275A8&quot;/&gt;&lt;wsp:rsid wsp:val=&quot;00527776&quot;/&gt;&lt;wsp:rsid wsp:val=&quot;00530466&quot;/&gt;&lt;wsp:rsid wsp:val=&quot;0053046C&quot;/&gt;&lt;wsp:rsid wsp:val=&quot;00530796&quot;/&gt;&lt;wsp:rsid wsp:val=&quot;00530887&quot;/&gt;&lt;wsp:rsid wsp:val=&quot;005309FF&quot;/&gt;&lt;wsp:rsid wsp:val=&quot;00530C6B&quot;/&gt;&lt;wsp:rsid wsp:val=&quot;00530D0F&quot;/&gt;&lt;wsp:rsid wsp:val=&quot;00530E22&quot;/&gt;&lt;wsp:rsid wsp:val=&quot;00531336&quot;/&gt;&lt;wsp:rsid wsp:val=&quot;005317CD&quot;/&gt;&lt;wsp:rsid wsp:val=&quot;00531916&quot;/&gt;&lt;wsp:rsid wsp:val=&quot;0053246A&quot;/&gt;&lt;wsp:rsid wsp:val=&quot;005326B1&quot;/&gt;&lt;wsp:rsid wsp:val=&quot;00532852&quot;/&gt;&lt;wsp:rsid wsp:val=&quot;005328A4&quot;/&gt;&lt;wsp:rsid wsp:val=&quot;005329F5&quot;/&gt;&lt;wsp:rsid wsp:val=&quot;00532A47&quot;/&gt;&lt;wsp:rsid wsp:val=&quot;00532B38&quot;/&gt;&lt;wsp:rsid wsp:val=&quot;00532DEA&quot;/&gt;&lt;wsp:rsid wsp:val=&quot;00533098&quot;/&gt;&lt;wsp:rsid wsp:val=&quot;005330F3&quot;/&gt;&lt;wsp:rsid wsp:val=&quot;00533111&quot;/&gt;&lt;wsp:rsid wsp:val=&quot;0053329B&quot;/&gt;&lt;wsp:rsid wsp:val=&quot;005333B0&quot;/&gt;&lt;wsp:rsid wsp:val=&quot;005334FC&quot;/&gt;&lt;wsp:rsid wsp:val=&quot;005336E8&quot;/&gt;&lt;wsp:rsid wsp:val=&quot;00533777&quot;/&gt;&lt;wsp:rsid wsp:val=&quot;005338A3&quot;/&gt;&lt;wsp:rsid wsp:val=&quot;0053392E&quot;/&gt;&lt;wsp:rsid wsp:val=&quot;005339D7&quot;/&gt;&lt;wsp:rsid wsp:val=&quot;005339E9&quot;/&gt;&lt;wsp:rsid wsp:val=&quot;00533B40&quot;/&gt;&lt;wsp:rsid wsp:val=&quot;00533B52&quot;/&gt;&lt;wsp:rsid wsp:val=&quot;00533BC4&quot;/&gt;&lt;wsp:rsid wsp:val=&quot;00533BD5&quot;/&gt;&lt;wsp:rsid wsp:val=&quot;00533DA6&quot;/&gt;&lt;wsp:rsid wsp:val=&quot;00534181&quot;/&gt;&lt;wsp:rsid wsp:val=&quot;0053421F&quot;/&gt;&lt;wsp:rsid wsp:val=&quot;0053495E&quot;/&gt;&lt;wsp:rsid wsp:val=&quot;005349F2&quot;/&gt;&lt;wsp:rsid wsp:val=&quot;00534F24&quot;/&gt;&lt;wsp:rsid wsp:val=&quot;00535475&quot;/&gt;&lt;wsp:rsid wsp:val=&quot;005354F8&quot;/&gt;&lt;wsp:rsid wsp:val=&quot;005359BF&quot;/&gt;&lt;wsp:rsid wsp:val=&quot;00535AFB&quot;/&gt;&lt;wsp:rsid wsp:val=&quot;00535E88&quot;/&gt;&lt;wsp:rsid wsp:val=&quot;00536117&quot;/&gt;&lt;wsp:rsid wsp:val=&quot;005362BD&quot;/&gt;&lt;wsp:rsid wsp:val=&quot;005364CD&quot;/&gt;&lt;wsp:rsid wsp:val=&quot;00536AAC&quot;/&gt;&lt;wsp:rsid wsp:val=&quot;00536C27&quot;/&gt;&lt;wsp:rsid wsp:val=&quot;00536DA8&quot;/&gt;&lt;wsp:rsid wsp:val=&quot;0053787D&quot;/&gt;&lt;wsp:rsid wsp:val=&quot;005378EC&quot;/&gt;&lt;wsp:rsid wsp:val=&quot;00537B6C&quot;/&gt;&lt;wsp:rsid wsp:val=&quot;00540032&quot;/&gt;&lt;wsp:rsid wsp:val=&quot;005400FA&quot;/&gt;&lt;wsp:rsid wsp:val=&quot;005402AD&quot;/&gt;&lt;wsp:rsid wsp:val=&quot;005403E2&quot;/&gt;&lt;wsp:rsid wsp:val=&quot;005405B8&quot;/&gt;&lt;wsp:rsid wsp:val=&quot;00540665&quot;/&gt;&lt;wsp:rsid wsp:val=&quot;005408B6&quot;/&gt;&lt;wsp:rsid wsp:val=&quot;00540BC6&quot;/&gt;&lt;wsp:rsid wsp:val=&quot;00540BD6&quot;/&gt;&lt;wsp:rsid wsp:val=&quot;00540C4D&quot;/&gt;&lt;wsp:rsid wsp:val=&quot;00540E33&quot;/&gt;&lt;wsp:rsid wsp:val=&quot;005417EF&quot;/&gt;&lt;wsp:rsid wsp:val=&quot;00541CCF&quot;/&gt;&lt;wsp:rsid wsp:val=&quot;00541D79&quot;/&gt;&lt;wsp:rsid wsp:val=&quot;00541EF8&quot;/&gt;&lt;wsp:rsid wsp:val=&quot;00542149&quot;/&gt;&lt;wsp:rsid wsp:val=&quot;005423E0&quot;/&gt;&lt;wsp:rsid wsp:val=&quot;00542631&quot;/&gt;&lt;wsp:rsid wsp:val=&quot;00542667&quot;/&gt;&lt;wsp:rsid wsp:val=&quot;00542B43&quot;/&gt;&lt;wsp:rsid wsp:val=&quot;00542CBD&quot;/&gt;&lt;wsp:rsid wsp:val=&quot;00542D23&quot;/&gt;&lt;wsp:rsid wsp:val=&quot;00542DEE&quot;/&gt;&lt;wsp:rsid wsp:val=&quot;005430B3&quot;/&gt;&lt;wsp:rsid wsp:val=&quot;00543228&quot;/&gt;&lt;wsp:rsid wsp:val=&quot;005432C5&quot;/&gt;&lt;wsp:rsid wsp:val=&quot;0054336A&quot;/&gt;&lt;wsp:rsid wsp:val=&quot;00543427&quot;/&gt;&lt;wsp:rsid wsp:val=&quot;0054381A&quot;/&gt;&lt;wsp:rsid wsp:val=&quot;00543929&quot;/&gt;&lt;wsp:rsid wsp:val=&quot;005439EF&quot;/&gt;&lt;wsp:rsid wsp:val=&quot;00543CBC&quot;/&gt;&lt;wsp:rsid wsp:val=&quot;00543CC7&quot;/&gt;&lt;wsp:rsid wsp:val=&quot;00544156&quot;/&gt;&lt;wsp:rsid wsp:val=&quot;005442C1&quot;/&gt;&lt;wsp:rsid wsp:val=&quot;00544495&quot;/&gt;&lt;wsp:rsid wsp:val=&quot;005444F6&quot;/&gt;&lt;wsp:rsid wsp:val=&quot;0054457F&quot;/&gt;&lt;wsp:rsid wsp:val=&quot;005448E6&quot;/&gt;&lt;wsp:rsid wsp:val=&quot;00544A02&quot;/&gt;&lt;wsp:rsid wsp:val=&quot;00544B6C&quot;/&gt;&lt;wsp:rsid wsp:val=&quot;00544BB5&quot;/&gt;&lt;wsp:rsid wsp:val=&quot;00544C55&quot;/&gt;&lt;wsp:rsid wsp:val=&quot;005450A3&quot;/&gt;&lt;wsp:rsid wsp:val=&quot;005450CC&quot;/&gt;&lt;wsp:rsid wsp:val=&quot;0054518F&quot;/&gt;&lt;wsp:rsid wsp:val=&quot;00545497&quot;/&gt;&lt;wsp:rsid wsp:val=&quot;005457EC&quot;/&gt;&lt;wsp:rsid wsp:val=&quot;00545889&quot;/&gt;&lt;wsp:rsid wsp:val=&quot;00545A40&quot;/&gt;&lt;wsp:rsid wsp:val=&quot;00545E13&quot;/&gt;&lt;wsp:rsid wsp:val=&quot;00545F4E&quot;/&gt;&lt;wsp:rsid wsp:val=&quot;00546715&quot;/&gt;&lt;wsp:rsid wsp:val=&quot;00546875&quot;/&gt;&lt;wsp:rsid wsp:val=&quot;00546B65&quot;/&gt;&lt;wsp:rsid wsp:val=&quot;00547105&quot;/&gt;&lt;wsp:rsid wsp:val=&quot;00547A0D&quot;/&gt;&lt;wsp:rsid wsp:val=&quot;00547C00&quot;/&gt;&lt;wsp:rsid wsp:val=&quot;00547C3C&quot;/&gt;&lt;wsp:rsid wsp:val=&quot;00547DF0&quot;/&gt;&lt;wsp:rsid wsp:val=&quot;00547E83&quot;/&gt;&lt;wsp:rsid wsp:val=&quot;00550243&quot;/&gt;&lt;wsp:rsid wsp:val=&quot;005503DF&quot;/&gt;&lt;wsp:rsid wsp:val=&quot;0055076E&quot;/&gt;&lt;wsp:rsid wsp:val=&quot;0055095A&quot;/&gt;&lt;wsp:rsid wsp:val=&quot;00550BFF&quot;/&gt;&lt;wsp:rsid wsp:val=&quot;00550E20&quot;/&gt;&lt;wsp:rsid wsp:val=&quot;00551211&quot;/&gt;&lt;wsp:rsid wsp:val=&quot;00551232&quot;/&gt;&lt;wsp:rsid wsp:val=&quot;005512F7&quot;/&gt;&lt;wsp:rsid wsp:val=&quot;0055173C&quot;/&gt;&lt;wsp:rsid wsp:val=&quot;0055192B&quot;/&gt;&lt;wsp:rsid wsp:val=&quot;005519A0&quot;/&gt;&lt;wsp:rsid wsp:val=&quot;005520D6&quot;/&gt;&lt;wsp:rsid wsp:val=&quot;0055235D&quot;/&gt;&lt;wsp:rsid wsp:val=&quot;0055274E&quot;/&gt;&lt;wsp:rsid wsp:val=&quot;00552BC8&quot;/&gt;&lt;wsp:rsid wsp:val=&quot;005532CF&quot;/&gt;&lt;wsp:rsid wsp:val=&quot;005535F8&quot;/&gt;&lt;wsp:rsid wsp:val=&quot;00553783&quot;/&gt;&lt;wsp:rsid wsp:val=&quot;00553911&quot;/&gt;&lt;wsp:rsid wsp:val=&quot;00553C17&quot;/&gt;&lt;wsp:rsid wsp:val=&quot;0055424C&quot;/&gt;&lt;wsp:rsid wsp:val=&quot;0055477F&quot;/&gt;&lt;wsp:rsid wsp:val=&quot;00554A46&quot;/&gt;&lt;wsp:rsid wsp:val=&quot;00554B86&quot;/&gt;&lt;wsp:rsid wsp:val=&quot;00554F76&quot;/&gt;&lt;wsp:rsid wsp:val=&quot;005553BC&quot;/&gt;&lt;wsp:rsid wsp:val=&quot;005554DE&quot;/&gt;&lt;wsp:rsid wsp:val=&quot;00555645&quot;/&gt;&lt;wsp:rsid wsp:val=&quot;005556F8&quot;/&gt;&lt;wsp:rsid wsp:val=&quot;005557B2&quot;/&gt;&lt;wsp:rsid wsp:val=&quot;005559F9&quot;/&gt;&lt;wsp:rsid wsp:val=&quot;00555B73&quot;/&gt;&lt;wsp:rsid wsp:val=&quot;00555C89&quot;/&gt;&lt;wsp:rsid wsp:val=&quot;00555F7D&quot;/&gt;&lt;wsp:rsid wsp:val=&quot;00555FEB&quot;/&gt;&lt;wsp:rsid wsp:val=&quot;005560CC&quot;/&gt;&lt;wsp:rsid wsp:val=&quot;0055623C&quot;/&gt;&lt;wsp:rsid wsp:val=&quot;0055695A&quot;/&gt;&lt;wsp:rsid wsp:val=&quot;00556E7F&quot;/&gt;&lt;wsp:rsid wsp:val=&quot;005571C4&quot;/&gt;&lt;wsp:rsid wsp:val=&quot;00557283&quot;/&gt;&lt;wsp:rsid wsp:val=&quot;005573B7&quot;/&gt;&lt;wsp:rsid wsp:val=&quot;00557414&quot;/&gt;&lt;wsp:rsid wsp:val=&quot;0055799E&quot;/&gt;&lt;wsp:rsid wsp:val=&quot;00557B6F&quot;/&gt;&lt;wsp:rsid wsp:val=&quot;00560294&quot;/&gt;&lt;wsp:rsid wsp:val=&quot;00560361&quot;/&gt;&lt;wsp:rsid wsp:val=&quot;005604D7&quot;/&gt;&lt;wsp:rsid wsp:val=&quot;005608FA&quot;/&gt;&lt;wsp:rsid wsp:val=&quot;00560CA1&quot;/&gt;&lt;wsp:rsid wsp:val=&quot;00560F5C&quot;/&gt;&lt;wsp:rsid wsp:val=&quot;00560F69&quot;/&gt;&lt;wsp:rsid wsp:val=&quot;0056100B&quot;/&gt;&lt;wsp:rsid wsp:val=&quot;00561558&quot;/&gt;&lt;wsp:rsid wsp:val=&quot;00561BB1&quot;/&gt;&lt;wsp:rsid wsp:val=&quot;00561C8D&quot;/&gt;&lt;wsp:rsid wsp:val=&quot;00561DC9&quot;/&gt;&lt;wsp:rsid wsp:val=&quot;00561E85&quot;/&gt;&lt;wsp:rsid wsp:val=&quot;00561EEF&quot;/&gt;&lt;wsp:rsid wsp:val=&quot;00562191&quot;/&gt;&lt;wsp:rsid wsp:val=&quot;0056235C&quot;/&gt;&lt;wsp:rsid wsp:val=&quot;0056245A&quot;/&gt;&lt;wsp:rsid wsp:val=&quot;00562557&quot;/&gt;&lt;wsp:rsid wsp:val=&quot;005627DE&quot;/&gt;&lt;wsp:rsid wsp:val=&quot;00562A6A&quot;/&gt;&lt;wsp:rsid wsp:val=&quot;00562E61&quot;/&gt;&lt;wsp:rsid wsp:val=&quot;00562EFD&quot;/&gt;&lt;wsp:rsid wsp:val=&quot;00563002&quot;/&gt;&lt;wsp:rsid wsp:val=&quot;005631B9&quot;/&gt;&lt;wsp:rsid wsp:val=&quot;00563392&quot;/&gt;&lt;wsp:rsid wsp:val=&quot;00563908&quot;/&gt;&lt;wsp:rsid wsp:val=&quot;005639E9&quot;/&gt;&lt;wsp:rsid wsp:val=&quot;00563AA6&quot;/&gt;&lt;wsp:rsid wsp:val=&quot;00563BC0&quot;/&gt;&lt;wsp:rsid wsp:val=&quot;00563BE4&quot;/&gt;&lt;wsp:rsid wsp:val=&quot;00563D10&quot;/&gt;&lt;wsp:rsid wsp:val=&quot;00563E80&quot;/&gt;&lt;wsp:rsid wsp:val=&quot;00563F73&quot;/&gt;&lt;wsp:rsid wsp:val=&quot;00563FEC&quot;/&gt;&lt;wsp:rsid wsp:val=&quot;00564294&quot;/&gt;&lt;wsp:rsid wsp:val=&quot;005645CA&quot;/&gt;&lt;wsp:rsid wsp:val=&quot;005645DB&quot;/&gt;&lt;wsp:rsid wsp:val=&quot;005648DF&quot;/&gt;&lt;wsp:rsid wsp:val=&quot;0056498B&quot;/&gt;&lt;wsp:rsid wsp:val=&quot;00564B5B&quot;/&gt;&lt;wsp:rsid wsp:val=&quot;005653FD&quot;/&gt;&lt;wsp:rsid wsp:val=&quot;005655E7&quot;/&gt;&lt;wsp:rsid wsp:val=&quot;00565A5C&quot;/&gt;&lt;wsp:rsid wsp:val=&quot;00565B01&quot;/&gt;&lt;wsp:rsid wsp:val=&quot;00565BD1&quot;/&gt;&lt;wsp:rsid wsp:val=&quot;00565D37&quot;/&gt;&lt;wsp:rsid wsp:val=&quot;00565DCB&quot;/&gt;&lt;wsp:rsid wsp:val=&quot;00565DE0&quot;/&gt;&lt;wsp:rsid wsp:val=&quot;00565EE0&quot;/&gt;&lt;wsp:rsid wsp:val=&quot;00566091&quot;/&gt;&lt;wsp:rsid wsp:val=&quot;005660D7&quot;/&gt;&lt;wsp:rsid wsp:val=&quot;00566284&quot;/&gt;&lt;wsp:rsid wsp:val=&quot;005662B3&quot;/&gt;&lt;wsp:rsid wsp:val=&quot;005663D0&quot;/&gt;&lt;wsp:rsid wsp:val=&quot;005664DB&quot;/&gt;&lt;wsp:rsid wsp:val=&quot;00566738&quot;/&gt;&lt;wsp:rsid wsp:val=&quot;00566FC2&quot;/&gt;&lt;wsp:rsid wsp:val=&quot;00567174&quot;/&gt;&lt;wsp:rsid wsp:val=&quot;005672BF&quot;/&gt;&lt;wsp:rsid wsp:val=&quot;005672C6&quot;/&gt;&lt;wsp:rsid wsp:val=&quot;00567445&quot;/&gt;&lt;wsp:rsid wsp:val=&quot;005675A9&quot;/&gt;&lt;wsp:rsid wsp:val=&quot;005677B4&quot;/&gt;&lt;wsp:rsid wsp:val=&quot;005678AA&quot;/&gt;&lt;wsp:rsid wsp:val=&quot;005679E9&quot;/&gt;&lt;wsp:rsid wsp:val=&quot;00567D4E&quot;/&gt;&lt;wsp:rsid wsp:val=&quot;00567EE5&quot;/&gt;&lt;wsp:rsid wsp:val=&quot;00567F63&quot;/&gt;&lt;wsp:rsid wsp:val=&quot;0057020E&quot;/&gt;&lt;wsp:rsid wsp:val=&quot;0057051B&quot;/&gt;&lt;wsp:rsid wsp:val=&quot;00570A72&quot;/&gt;&lt;wsp:rsid wsp:val=&quot;005712BC&quot;/&gt;&lt;wsp:rsid wsp:val=&quot;00571342&quot;/&gt;&lt;wsp:rsid wsp:val=&quot;005715A1&quot;/&gt;&lt;wsp:rsid wsp:val=&quot;005717E2&quot;/&gt;&lt;wsp:rsid wsp:val=&quot;0057198D&quot;/&gt;&lt;wsp:rsid wsp:val=&quot;00571C4C&quot;/&gt;&lt;wsp:rsid wsp:val=&quot;00571E4F&quot;/&gt;&lt;wsp:rsid wsp:val=&quot;00571FD3&quot;/&gt;&lt;wsp:rsid wsp:val=&quot;00571FFA&quot;/&gt;&lt;wsp:rsid wsp:val=&quot;005720DC&quot;/&gt;&lt;wsp:rsid wsp:val=&quot;00572151&quot;/&gt;&lt;wsp:rsid wsp:val=&quot;00572241&quot;/&gt;&lt;wsp:rsid wsp:val=&quot;00572368&quot;/&gt;&lt;wsp:rsid wsp:val=&quot;0057256C&quot;/&gt;&lt;wsp:rsid wsp:val=&quot;005725CD&quot;/&gt;&lt;wsp:rsid wsp:val=&quot;00572E28&quot;/&gt;&lt;wsp:rsid wsp:val=&quot;00573284&quot;/&gt;&lt;wsp:rsid wsp:val=&quot;00573616&quot;/&gt;&lt;wsp:rsid wsp:val=&quot;00573697&quot;/&gt;&lt;wsp:rsid wsp:val=&quot;00573A9D&quot;/&gt;&lt;wsp:rsid wsp:val=&quot;00573C87&quot;/&gt;&lt;wsp:rsid wsp:val=&quot;00573E91&quot;/&gt;&lt;wsp:rsid wsp:val=&quot;00574525&quot;/&gt;&lt;wsp:rsid wsp:val=&quot;005748B0&quot;/&gt;&lt;wsp:rsid wsp:val=&quot;00574D11&quot;/&gt;&lt;wsp:rsid wsp:val=&quot;0057500C&quot;/&gt;&lt;wsp:rsid wsp:val=&quot;0057546D&quot;/&gt;&lt;wsp:rsid wsp:val=&quot;005754E2&quot;/&gt;&lt;wsp:rsid wsp:val=&quot;005756A7&quot;/&gt;&lt;wsp:rsid wsp:val=&quot;005756BA&quot;/&gt;&lt;wsp:rsid wsp:val=&quot;00575740&quot;/&gt;&lt;wsp:rsid wsp:val=&quot;00575C00&quot;/&gt;&lt;wsp:rsid wsp:val=&quot;005761C7&quot;/&gt;&lt;wsp:rsid wsp:val=&quot;00576341&quot;/&gt;&lt;wsp:rsid wsp:val=&quot;005764AA&quot;/&gt;&lt;wsp:rsid wsp:val=&quot;0057668B&quot;/&gt;&lt;wsp:rsid wsp:val=&quot;00576900&quot;/&gt;&lt;wsp:rsid wsp:val=&quot;00576A18&quot;/&gt;&lt;wsp:rsid wsp:val=&quot;00576CF9&quot;/&gt;&lt;wsp:rsid wsp:val=&quot;0057709C&quot;/&gt;&lt;wsp:rsid wsp:val=&quot;00577107&quot;/&gt;&lt;wsp:rsid wsp:val=&quot;0057736B&quot;/&gt;&lt;wsp:rsid wsp:val=&quot;005773B8&quot;/&gt;&lt;wsp:rsid wsp:val=&quot;00577634&quot;/&gt;&lt;wsp:rsid wsp:val=&quot;0057781B&quot;/&gt;&lt;wsp:rsid wsp:val=&quot;00577B58&quot;/&gt;&lt;wsp:rsid wsp:val=&quot;00577D2F&quot;/&gt;&lt;wsp:rsid wsp:val=&quot;00577E47&quot;/&gt;&lt;wsp:rsid wsp:val=&quot;00577F94&quot;/&gt;&lt;wsp:rsid wsp:val=&quot;005802B7&quot;/&gt;&lt;wsp:rsid wsp:val=&quot;005803F2&quot;/&gt;&lt;wsp:rsid wsp:val=&quot;00580543&quot;/&gt;&lt;wsp:rsid wsp:val=&quot;00580598&quot;/&gt;&lt;wsp:rsid wsp:val=&quot;0058067E&quot;/&gt;&lt;wsp:rsid wsp:val=&quot;00580833&quot;/&gt;&lt;wsp:rsid wsp:val=&quot;0058084D&quot;/&gt;&lt;wsp:rsid wsp:val=&quot;005808D6&quot;/&gt;&lt;wsp:rsid wsp:val=&quot;00580B1F&quot;/&gt;&lt;wsp:rsid wsp:val=&quot;00580D62&quot;/&gt;&lt;wsp:rsid wsp:val=&quot;00581089&quot;/&gt;&lt;wsp:rsid wsp:val=&quot;00581151&quot;/&gt;&lt;wsp:rsid wsp:val=&quot;00581250&quot;/&gt;&lt;wsp:rsid wsp:val=&quot;0058127B&quot;/&gt;&lt;wsp:rsid wsp:val=&quot;00581625&quot;/&gt;&lt;wsp:rsid wsp:val=&quot;00581672&quot;/&gt;&lt;wsp:rsid wsp:val=&quot;00581901&quot;/&gt;&lt;wsp:rsid wsp:val=&quot;00581941&quot;/&gt;&lt;wsp:rsid wsp:val=&quot;00581A30&quot;/&gt;&lt;wsp:rsid wsp:val=&quot;00581C23&quot;/&gt;&lt;wsp:rsid wsp:val=&quot;00581DB1&quot;/&gt;&lt;wsp:rsid wsp:val=&quot;00581FC4&quot;/&gt;&lt;wsp:rsid wsp:val=&quot;005824A0&quot;/&gt;&lt;wsp:rsid wsp:val=&quot;005824CA&quot;/&gt;&lt;wsp:rsid wsp:val=&quot;005826A7&quot;/&gt;&lt;wsp:rsid wsp:val=&quot;00582C27&quot;/&gt;&lt;wsp:rsid wsp:val=&quot;00582D02&quot;/&gt;&lt;wsp:rsid wsp:val=&quot;00582F6F&quot;/&gt;&lt;wsp:rsid wsp:val=&quot;0058300F&quot;/&gt;&lt;wsp:rsid wsp:val=&quot;00583011&quot;/&gt;&lt;wsp:rsid wsp:val=&quot;0058306C&quot;/&gt;&lt;wsp:rsid wsp:val=&quot;00583149&quot;/&gt;&lt;wsp:rsid wsp:val=&quot;005832CA&quot;/&gt;&lt;wsp:rsid wsp:val=&quot;00583824&quot;/&gt;&lt;wsp:rsid wsp:val=&quot;00583A12&quot;/&gt;&lt;wsp:rsid wsp:val=&quot;00583ADA&quot;/&gt;&lt;wsp:rsid wsp:val=&quot;00584003&quot;/&gt;&lt;wsp:rsid wsp:val=&quot;00584774&quot;/&gt;&lt;wsp:rsid wsp:val=&quot;00584794&quot;/&gt;&lt;wsp:rsid wsp:val=&quot;00584A4D&quot;/&gt;&lt;wsp:rsid wsp:val=&quot;00584DEE&quot;/&gt;&lt;wsp:rsid wsp:val=&quot;00585045&quot;/&gt;&lt;wsp:rsid wsp:val=&quot;005851C9&quot;/&gt;&lt;wsp:rsid wsp:val=&quot;00585486&quot;/&gt;&lt;wsp:rsid wsp:val=&quot;005857E6&quot;/&gt;&lt;wsp:rsid wsp:val=&quot;00585BE9&quot;/&gt;&lt;wsp:rsid wsp:val=&quot;005860C3&quot;/&gt;&lt;wsp:rsid wsp:val=&quot;005861DD&quot;/&gt;&lt;wsp:rsid wsp:val=&quot;00586252&quot;/&gt;&lt;wsp:rsid wsp:val=&quot;0058663F&quot;/&gt;&lt;wsp:rsid wsp:val=&quot;005867DC&quot;/&gt;&lt;wsp:rsid wsp:val=&quot;00586C51&quot;/&gt;&lt;wsp:rsid wsp:val=&quot;00586F98&quot;/&gt;&lt;wsp:rsid wsp:val=&quot;005871BE&quot;/&gt;&lt;wsp:rsid wsp:val=&quot;005872FD&quot;/&gt;&lt;wsp:rsid wsp:val=&quot;005873FC&quot;/&gt;&lt;wsp:rsid wsp:val=&quot;00587679&quot;/&gt;&lt;wsp:rsid wsp:val=&quot;00587A8E&quot;/&gt;&lt;wsp:rsid wsp:val=&quot;00587D38&quot;/&gt;&lt;wsp:rsid wsp:val=&quot;00587E47&quot;/&gt;&lt;wsp:rsid wsp:val=&quot;00587E48&quot;/&gt;&lt;wsp:rsid wsp:val=&quot;00587EB3&quot;/&gt;&lt;wsp:rsid wsp:val=&quot;00587F96&quot;/&gt;&lt;wsp:rsid wsp:val=&quot;00590250&quot;/&gt;&lt;wsp:rsid wsp:val=&quot;005906D8&quot;/&gt;&lt;wsp:rsid wsp:val=&quot;00590856&quot;/&gt;&lt;wsp:rsid wsp:val=&quot;00590943&quot;/&gt;&lt;wsp:rsid wsp:val=&quot;00590B07&quot;/&gt;&lt;wsp:rsid wsp:val=&quot;00590BDE&quot;/&gt;&lt;wsp:rsid wsp:val=&quot;00590E7C&quot;/&gt;&lt;wsp:rsid wsp:val=&quot;005912E6&quot;/&gt;&lt;wsp:rsid wsp:val=&quot;005916AE&quot;/&gt;&lt;wsp:rsid wsp:val=&quot;005916FC&quot;/&gt;&lt;wsp:rsid wsp:val=&quot;0059186D&quot;/&gt;&lt;wsp:rsid wsp:val=&quot;0059192C&quot;/&gt;&lt;wsp:rsid wsp:val=&quot;00591A3E&quot;/&gt;&lt;wsp:rsid wsp:val=&quot;00591A89&quot;/&gt;&lt;wsp:rsid wsp:val=&quot;00591DC6&quot;/&gt;&lt;wsp:rsid wsp:val=&quot;00592168&quot;/&gt;&lt;wsp:rsid wsp:val=&quot;005921EE&quot;/&gt;&lt;wsp:rsid wsp:val=&quot;0059222E&quot;/&gt;&lt;wsp:rsid wsp:val=&quot;005926A7&quot;/&gt;&lt;wsp:rsid wsp:val=&quot;00592701&quot;/&gt;&lt;wsp:rsid wsp:val=&quot;00592833&quot;/&gt;&lt;wsp:rsid wsp:val=&quot;00592943&quot;/&gt;&lt;wsp:rsid wsp:val=&quot;00592B2B&quot;/&gt;&lt;wsp:rsid wsp:val=&quot;00592E99&quot;/&gt;&lt;wsp:rsid wsp:val=&quot;0059317D&quot;/&gt;&lt;wsp:rsid wsp:val=&quot;005931DF&quot;/&gt;&lt;wsp:rsid wsp:val=&quot;00593400&quot;/&gt;&lt;wsp:rsid wsp:val=&quot;0059341A&quot;/&gt;&lt;wsp:rsid wsp:val=&quot;0059379D&quot;/&gt;&lt;wsp:rsid wsp:val=&quot;005939FB&quot;/&gt;&lt;wsp:rsid wsp:val=&quot;00593ACB&quot;/&gt;&lt;wsp:rsid wsp:val=&quot;005941CF&quot;/&gt;&lt;wsp:rsid wsp:val=&quot;005941DE&quot;/&gt;&lt;wsp:rsid wsp:val=&quot;005942A2&quot;/&gt;&lt;wsp:rsid wsp:val=&quot;00594CEB&quot;/&gt;&lt;wsp:rsid wsp:val=&quot;00594D68&quot;/&gt;&lt;wsp:rsid wsp:val=&quot;00595071&quot;/&gt;&lt;wsp:rsid wsp:val=&quot;0059519C&quot;/&gt;&lt;wsp:rsid wsp:val=&quot;005952A9&quot;/&gt;&lt;wsp:rsid wsp:val=&quot;00595567&quot;/&gt;&lt;wsp:rsid wsp:val=&quot;00595AF0&quot;/&gt;&lt;wsp:rsid wsp:val=&quot;00595D88&quot;/&gt;&lt;wsp:rsid wsp:val=&quot;00595EEA&quot;/&gt;&lt;wsp:rsid wsp:val=&quot;0059602C&quot;/&gt;&lt;wsp:rsid wsp:val=&quot;00596378&quot;/&gt;&lt;wsp:rsid wsp:val=&quot;0059656D&quot;/&gt;&lt;wsp:rsid wsp:val=&quot;00596E7B&quot;/&gt;&lt;wsp:rsid wsp:val=&quot;00597435&quot;/&gt;&lt;wsp:rsid wsp:val=&quot;00597663&quot;/&gt;&lt;wsp:rsid wsp:val=&quot;00597A48&quot;/&gt;&lt;wsp:rsid wsp:val=&quot;00597B4E&quot;/&gt;&lt;wsp:rsid wsp:val=&quot;00597D24&quot;/&gt;&lt;wsp:rsid wsp:val=&quot;00597D86&quot;/&gt;&lt;wsp:rsid wsp:val=&quot;00597FA6&quot;/&gt;&lt;wsp:rsid wsp:val=&quot;00597FEA&quot;/&gt;&lt;wsp:rsid wsp:val=&quot;005A0578&quot;/&gt;&lt;wsp:rsid wsp:val=&quot;005A07D3&quot;/&gt;&lt;wsp:rsid wsp:val=&quot;005A081D&quot;/&gt;&lt;wsp:rsid wsp:val=&quot;005A0E98&quot;/&gt;&lt;wsp:rsid wsp:val=&quot;005A1238&quot;/&gt;&lt;wsp:rsid wsp:val=&quot;005A16CC&quot;/&gt;&lt;wsp:rsid wsp:val=&quot;005A1BBB&quot;/&gt;&lt;wsp:rsid wsp:val=&quot;005A2089&quot;/&gt;&lt;wsp:rsid wsp:val=&quot;005A211E&quot;/&gt;&lt;wsp:rsid wsp:val=&quot;005A2C9F&quot;/&gt;&lt;wsp:rsid wsp:val=&quot;005A2D4F&quot;/&gt;&lt;wsp:rsid wsp:val=&quot;005A2DC7&quot;/&gt;&lt;wsp:rsid wsp:val=&quot;005A30F1&quot;/&gt;&lt;wsp:rsid wsp:val=&quot;005A3563&quot;/&gt;&lt;wsp:rsid wsp:val=&quot;005A374F&quot;/&gt;&lt;wsp:rsid wsp:val=&quot;005A3782&quot;/&gt;&lt;wsp:rsid wsp:val=&quot;005A3935&quot;/&gt;&lt;wsp:rsid wsp:val=&quot;005A3C7F&quot;/&gt;&lt;wsp:rsid wsp:val=&quot;005A3DC8&quot;/&gt;&lt;wsp:rsid wsp:val=&quot;005A3E07&quot;/&gt;&lt;wsp:rsid wsp:val=&quot;005A406E&quot;/&gt;&lt;wsp:rsid wsp:val=&quot;005A439B&quot;/&gt;&lt;wsp:rsid wsp:val=&quot;005A44FD&quot;/&gt;&lt;wsp:rsid wsp:val=&quot;005A4859&quot;/&gt;&lt;wsp:rsid wsp:val=&quot;005A4985&quot;/&gt;&lt;wsp:rsid wsp:val=&quot;005A4C5B&quot;/&gt;&lt;wsp:rsid wsp:val=&quot;005A4DB9&quot;/&gt;&lt;wsp:rsid wsp:val=&quot;005A4EEC&quot;/&gt;&lt;wsp:rsid wsp:val=&quot;005A4F76&quot;/&gt;&lt;wsp:rsid wsp:val=&quot;005A505A&quot;/&gt;&lt;wsp:rsid wsp:val=&quot;005A5253&quot;/&gt;&lt;wsp:rsid wsp:val=&quot;005A53D9&quot;/&gt;&lt;wsp:rsid wsp:val=&quot;005A5907&quot;/&gt;&lt;wsp:rsid wsp:val=&quot;005A5AD5&quot;/&gt;&lt;wsp:rsid wsp:val=&quot;005A5CA3&quot;/&gt;&lt;wsp:rsid wsp:val=&quot;005A6195&quot;/&gt;&lt;wsp:rsid wsp:val=&quot;005A6477&quot;/&gt;&lt;wsp:rsid wsp:val=&quot;005A6ECF&quot;/&gt;&lt;wsp:rsid wsp:val=&quot;005A76CB&quot;/&gt;&lt;wsp:rsid wsp:val=&quot;005A7BD9&quot;/&gt;&lt;wsp:rsid wsp:val=&quot;005A7D4D&quot;/&gt;&lt;wsp:rsid wsp:val=&quot;005A7D85&quot;/&gt;&lt;wsp:rsid wsp:val=&quot;005A7DB3&quot;/&gt;&lt;wsp:rsid wsp:val=&quot;005A7E8A&quot;/&gt;&lt;wsp:rsid wsp:val=&quot;005B03B3&quot;/&gt;&lt;wsp:rsid wsp:val=&quot;005B05A9&quot;/&gt;&lt;wsp:rsid wsp:val=&quot;005B08F8&quot;/&gt;&lt;wsp:rsid wsp:val=&quot;005B0A94&quot;/&gt;&lt;wsp:rsid wsp:val=&quot;005B0BA7&quot;/&gt;&lt;wsp:rsid wsp:val=&quot;005B0CA1&quot;/&gt;&lt;wsp:rsid wsp:val=&quot;005B0DE3&quot;/&gt;&lt;wsp:rsid wsp:val=&quot;005B0F54&quot;/&gt;&lt;wsp:rsid wsp:val=&quot;005B0FC9&quot;/&gt;&lt;wsp:rsid wsp:val=&quot;005B0FEA&quot;/&gt;&lt;wsp:rsid wsp:val=&quot;005B10D7&quot;/&gt;&lt;wsp:rsid wsp:val=&quot;005B1151&quot;/&gt;&lt;wsp:rsid wsp:val=&quot;005B12EA&quot;/&gt;&lt;wsp:rsid wsp:val=&quot;005B1463&quot;/&gt;&lt;wsp:rsid wsp:val=&quot;005B14B9&quot;/&gt;&lt;wsp:rsid wsp:val=&quot;005B168B&quot;/&gt;&lt;wsp:rsid wsp:val=&quot;005B16CD&quot;/&gt;&lt;wsp:rsid wsp:val=&quot;005B1A9D&quot;/&gt;&lt;wsp:rsid wsp:val=&quot;005B1BEF&quot;/&gt;&lt;wsp:rsid wsp:val=&quot;005B1BF8&quot;/&gt;&lt;wsp:rsid wsp:val=&quot;005B1D3B&quot;/&gt;&lt;wsp:rsid wsp:val=&quot;005B1E2D&quot;/&gt;&lt;wsp:rsid wsp:val=&quot;005B3164&quot;/&gt;&lt;wsp:rsid wsp:val=&quot;005B3196&quot;/&gt;&lt;wsp:rsid wsp:val=&quot;005B33D2&quot;/&gt;&lt;wsp:rsid wsp:val=&quot;005B344A&quot;/&gt;&lt;wsp:rsid wsp:val=&quot;005B38DE&quot;/&gt;&lt;wsp:rsid wsp:val=&quot;005B3B41&quot;/&gt;&lt;wsp:rsid wsp:val=&quot;005B3CA7&quot;/&gt;&lt;wsp:rsid wsp:val=&quot;005B3CF4&quot;/&gt;&lt;wsp:rsid wsp:val=&quot;005B4006&quot;/&gt;&lt;wsp:rsid wsp:val=&quot;005B403A&quot;/&gt;&lt;wsp:rsid wsp:val=&quot;005B4187&quot;/&gt;&lt;wsp:rsid wsp:val=&quot;005B435B&quot;/&gt;&lt;wsp:rsid wsp:val=&quot;005B4981&quot;/&gt;&lt;wsp:rsid wsp:val=&quot;005B49F4&quot;/&gt;&lt;wsp:rsid wsp:val=&quot;005B4A56&quot;/&gt;&lt;wsp:rsid wsp:val=&quot;005B4AB8&quot;/&gt;&lt;wsp:rsid wsp:val=&quot;005B4DDF&quot;/&gt;&lt;wsp:rsid wsp:val=&quot;005B4F38&quot;/&gt;&lt;wsp:rsid wsp:val=&quot;005B50FE&quot;/&gt;&lt;wsp:rsid wsp:val=&quot;005B51A0&quot;/&gt;&lt;wsp:rsid wsp:val=&quot;005B58DE&quot;/&gt;&lt;wsp:rsid wsp:val=&quot;005B5B12&quot;/&gt;&lt;wsp:rsid wsp:val=&quot;005B5DB3&quot;/&gt;&lt;wsp:rsid wsp:val=&quot;005B5F83&quot;/&gt;&lt;wsp:rsid wsp:val=&quot;005B6277&quot;/&gt;&lt;wsp:rsid wsp:val=&quot;005B63A0&quot;/&gt;&lt;wsp:rsid wsp:val=&quot;005B6454&quot;/&gt;&lt;wsp:rsid wsp:val=&quot;005B65F0&quot;/&gt;&lt;wsp:rsid wsp:val=&quot;005B6774&quot;/&gt;&lt;wsp:rsid wsp:val=&quot;005B67F1&quot;/&gt;&lt;wsp:rsid wsp:val=&quot;005B68B6&quot;/&gt;&lt;wsp:rsid wsp:val=&quot;005B6C01&quot;/&gt;&lt;wsp:rsid wsp:val=&quot;005B6CE8&quot;/&gt;&lt;wsp:rsid wsp:val=&quot;005B6CF1&quot;/&gt;&lt;wsp:rsid wsp:val=&quot;005B6DA6&quot;/&gt;&lt;wsp:rsid wsp:val=&quot;005B6F4A&quot;/&gt;&lt;wsp:rsid wsp:val=&quot;005B6F6A&quot;/&gt;&lt;wsp:rsid wsp:val=&quot;005B705A&quot;/&gt;&lt;wsp:rsid wsp:val=&quot;005B706D&quot;/&gt;&lt;wsp:rsid wsp:val=&quot;005B77B9&quot;/&gt;&lt;wsp:rsid wsp:val=&quot;005B792F&quot;/&gt;&lt;wsp:rsid wsp:val=&quot;005B7C1C&quot;/&gt;&lt;wsp:rsid wsp:val=&quot;005B7F06&quot;/&gt;&lt;wsp:rsid wsp:val=&quot;005B7F3A&quot;/&gt;&lt;wsp:rsid wsp:val=&quot;005B7F5D&quot;/&gt;&lt;wsp:rsid wsp:val=&quot;005B7FE6&quot;/&gt;&lt;wsp:rsid wsp:val=&quot;005C02B6&quot;/&gt;&lt;wsp:rsid wsp:val=&quot;005C040B&quot;/&gt;&lt;wsp:rsid wsp:val=&quot;005C059C&quot;/&gt;&lt;wsp:rsid wsp:val=&quot;005C0BDC&quot;/&gt;&lt;wsp:rsid wsp:val=&quot;005C12E4&quot;/&gt;&lt;wsp:rsid wsp:val=&quot;005C1394&quot;/&gt;&lt;wsp:rsid wsp:val=&quot;005C17F5&quot;/&gt;&lt;wsp:rsid wsp:val=&quot;005C1F16&quot;/&gt;&lt;wsp:rsid wsp:val=&quot;005C1F34&quot;/&gt;&lt;wsp:rsid wsp:val=&quot;005C2502&quot;/&gt;&lt;wsp:rsid wsp:val=&quot;005C27A7&quot;/&gt;&lt;wsp:rsid wsp:val=&quot;005C29AD&quot;/&gt;&lt;wsp:rsid wsp:val=&quot;005C29FC&quot;/&gt;&lt;wsp:rsid wsp:val=&quot;005C2E2E&quot;/&gt;&lt;wsp:rsid wsp:val=&quot;005C2E82&quot;/&gt;&lt;wsp:rsid wsp:val=&quot;005C3466&quot;/&gt;&lt;wsp:rsid wsp:val=&quot;005C36DE&quot;/&gt;&lt;wsp:rsid wsp:val=&quot;005C3B16&quot;/&gt;&lt;wsp:rsid wsp:val=&quot;005C3BD3&quot;/&gt;&lt;wsp:rsid wsp:val=&quot;005C3C5E&quot;/&gt;&lt;wsp:rsid wsp:val=&quot;005C41F6&quot;/&gt;&lt;wsp:rsid wsp:val=&quot;005C44D5&quot;/&gt;&lt;wsp:rsid wsp:val=&quot;005C470C&quot;/&gt;&lt;wsp:rsid wsp:val=&quot;005C49E8&quot;/&gt;&lt;wsp:rsid wsp:val=&quot;005C4F2D&quot;/&gt;&lt;wsp:rsid wsp:val=&quot;005C518D&quot;/&gt;&lt;wsp:rsid wsp:val=&quot;005C51B3&quot;/&gt;&lt;wsp:rsid wsp:val=&quot;005C53A5&quot;/&gt;&lt;wsp:rsid wsp:val=&quot;005C55E2&quot;/&gt;&lt;wsp:rsid wsp:val=&quot;005C5DC7&quot;/&gt;&lt;wsp:rsid wsp:val=&quot;005C5E5E&quot;/&gt;&lt;wsp:rsid wsp:val=&quot;005C5FBD&quot;/&gt;&lt;wsp:rsid wsp:val=&quot;005C649C&quot;/&gt;&lt;wsp:rsid wsp:val=&quot;005C655F&quot;/&gt;&lt;wsp:rsid wsp:val=&quot;005C6643&quot;/&gt;&lt;wsp:rsid wsp:val=&quot;005C6C94&quot;/&gt;&lt;wsp:rsid wsp:val=&quot;005C6EA9&quot;/&gt;&lt;wsp:rsid wsp:val=&quot;005C79FF&quot;/&gt;&lt;wsp:rsid wsp:val=&quot;005C7A95&quot;/&gt;&lt;wsp:rsid wsp:val=&quot;005C7B4A&quot;/&gt;&lt;wsp:rsid wsp:val=&quot;005C7D56&quot;/&gt;&lt;wsp:rsid wsp:val=&quot;005D005F&quot;/&gt;&lt;wsp:rsid wsp:val=&quot;005D00BD&quot;/&gt;&lt;wsp:rsid wsp:val=&quot;005D04D0&quot;/&gt;&lt;wsp:rsid wsp:val=&quot;005D0962&quot;/&gt;&lt;wsp:rsid wsp:val=&quot;005D0E1B&quot;/&gt;&lt;wsp:rsid wsp:val=&quot;005D0E21&quot;/&gt;&lt;wsp:rsid wsp:val=&quot;005D1023&quot;/&gt;&lt;wsp:rsid wsp:val=&quot;005D111F&quot;/&gt;&lt;wsp:rsid wsp:val=&quot;005D1261&quot;/&gt;&lt;wsp:rsid wsp:val=&quot;005D15CD&quot;/&gt;&lt;wsp:rsid wsp:val=&quot;005D160C&quot;/&gt;&lt;wsp:rsid wsp:val=&quot;005D1625&quot;/&gt;&lt;wsp:rsid wsp:val=&quot;005D1658&quot;/&gt;&lt;wsp:rsid wsp:val=&quot;005D1A7A&quot;/&gt;&lt;wsp:rsid wsp:val=&quot;005D1B65&quot;/&gt;&lt;wsp:rsid wsp:val=&quot;005D1F55&quot;/&gt;&lt;wsp:rsid wsp:val=&quot;005D1F61&quot;/&gt;&lt;wsp:rsid wsp:val=&quot;005D210A&quot;/&gt;&lt;wsp:rsid wsp:val=&quot;005D24C0&quot;/&gt;&lt;wsp:rsid wsp:val=&quot;005D24D6&quot;/&gt;&lt;wsp:rsid wsp:val=&quot;005D277A&quot;/&gt;&lt;wsp:rsid wsp:val=&quot;005D28DA&quot;/&gt;&lt;wsp:rsid wsp:val=&quot;005D314F&quot;/&gt;&lt;wsp:rsid wsp:val=&quot;005D33E9&quot;/&gt;&lt;wsp:rsid wsp:val=&quot;005D35CD&quot;/&gt;&lt;wsp:rsid wsp:val=&quot;005D36EA&quot;/&gt;&lt;wsp:rsid wsp:val=&quot;005D3A48&quot;/&gt;&lt;wsp:rsid wsp:val=&quot;005D3A74&quot;/&gt;&lt;wsp:rsid wsp:val=&quot;005D3C40&quot;/&gt;&lt;wsp:rsid wsp:val=&quot;005D403B&quot;/&gt;&lt;wsp:rsid wsp:val=&quot;005D4546&quot;/&gt;&lt;wsp:rsid wsp:val=&quot;005D4801&quot;/&gt;&lt;wsp:rsid wsp:val=&quot;005D4A9B&quot;/&gt;&lt;wsp:rsid wsp:val=&quot;005D5193&quot;/&gt;&lt;wsp:rsid wsp:val=&quot;005D53BA&quot;/&gt;&lt;wsp:rsid wsp:val=&quot;005D54B9&quot;/&gt;&lt;wsp:rsid wsp:val=&quot;005D590E&quot;/&gt;&lt;wsp:rsid wsp:val=&quot;005D59A6&quot;/&gt;&lt;wsp:rsid wsp:val=&quot;005D5B45&quot;/&gt;&lt;wsp:rsid wsp:val=&quot;005D5CF7&quot;/&gt;&lt;wsp:rsid wsp:val=&quot;005D5E50&quot;/&gt;&lt;wsp:rsid wsp:val=&quot;005D5EAD&quot;/&gt;&lt;wsp:rsid wsp:val=&quot;005D608A&quot;/&gt;&lt;wsp:rsid wsp:val=&quot;005D60DD&quot;/&gt;&lt;wsp:rsid wsp:val=&quot;005D61FD&quot;/&gt;&lt;wsp:rsid wsp:val=&quot;005D65BB&quot;/&gt;&lt;wsp:rsid wsp:val=&quot;005D663F&quot;/&gt;&lt;wsp:rsid wsp:val=&quot;005D6812&quot;/&gt;&lt;wsp:rsid wsp:val=&quot;005D6890&quot;/&gt;&lt;wsp:rsid wsp:val=&quot;005D6B55&quot;/&gt;&lt;wsp:rsid wsp:val=&quot;005D6B77&quot;/&gt;&lt;wsp:rsid wsp:val=&quot;005D6BBE&quot;/&gt;&lt;wsp:rsid wsp:val=&quot;005D6BFC&quot;/&gt;&lt;wsp:rsid wsp:val=&quot;005D6D33&quot;/&gt;&lt;wsp:rsid wsp:val=&quot;005D7438&quot;/&gt;&lt;wsp:rsid wsp:val=&quot;005D7B29&quot;/&gt;&lt;wsp:rsid wsp:val=&quot;005D7C9A&quot;/&gt;&lt;wsp:rsid wsp:val=&quot;005D7D3E&quot;/&gt;&lt;wsp:rsid wsp:val=&quot;005D7E09&quot;/&gt;&lt;wsp:rsid wsp:val=&quot;005E01E7&quot;/&gt;&lt;wsp:rsid wsp:val=&quot;005E027A&quot;/&gt;&lt;wsp:rsid wsp:val=&quot;005E0811&quot;/&gt;&lt;wsp:rsid wsp:val=&quot;005E084E&quot;/&gt;&lt;wsp:rsid wsp:val=&quot;005E0AF1&quot;/&gt;&lt;wsp:rsid wsp:val=&quot;005E0C22&quot;/&gt;&lt;wsp:rsid wsp:val=&quot;005E0CC4&quot;/&gt;&lt;wsp:rsid wsp:val=&quot;005E0D28&quot;/&gt;&lt;wsp:rsid wsp:val=&quot;005E0F2F&quot;/&gt;&lt;wsp:rsid wsp:val=&quot;005E0F94&quot;/&gt;&lt;wsp:rsid wsp:val=&quot;005E102E&quot;/&gt;&lt;wsp:rsid wsp:val=&quot;005E117C&quot;/&gt;&lt;wsp:rsid wsp:val=&quot;005E1317&quot;/&gt;&lt;wsp:rsid wsp:val=&quot;005E1375&quot;/&gt;&lt;wsp:rsid wsp:val=&quot;005E141F&quot;/&gt;&lt;wsp:rsid wsp:val=&quot;005E18C1&quot;/&gt;&lt;wsp:rsid wsp:val=&quot;005E1E30&quot;/&gt;&lt;wsp:rsid wsp:val=&quot;005E2266&quot;/&gt;&lt;wsp:rsid wsp:val=&quot;005E27C9&quot;/&gt;&lt;wsp:rsid wsp:val=&quot;005E28D2&quot;/&gt;&lt;wsp:rsid wsp:val=&quot;005E2B58&quot;/&gt;&lt;wsp:rsid wsp:val=&quot;005E2DCC&quot;/&gt;&lt;wsp:rsid wsp:val=&quot;005E3033&quot;/&gt;&lt;wsp:rsid wsp:val=&quot;005E35BC&quot;/&gt;&lt;wsp:rsid wsp:val=&quot;005E36B2&quot;/&gt;&lt;wsp:rsid wsp:val=&quot;005E3734&quot;/&gt;&lt;wsp:rsid wsp:val=&quot;005E381D&quot;/&gt;&lt;wsp:rsid wsp:val=&quot;005E3947&quot;/&gt;&lt;wsp:rsid wsp:val=&quot;005E3D98&quot;/&gt;&lt;wsp:rsid wsp:val=&quot;005E3F6E&quot;/&gt;&lt;wsp:rsid wsp:val=&quot;005E3F87&quot;/&gt;&lt;wsp:rsid wsp:val=&quot;005E40D4&quot;/&gt;&lt;wsp:rsid wsp:val=&quot;005E46C5&quot;/&gt;&lt;wsp:rsid wsp:val=&quot;005E4B72&quot;/&gt;&lt;wsp:rsid wsp:val=&quot;005E4BD7&quot;/&gt;&lt;wsp:rsid wsp:val=&quot;005E4F75&quot;/&gt;&lt;wsp:rsid wsp:val=&quot;005E5377&quot;/&gt;&lt;wsp:rsid wsp:val=&quot;005E5458&quot;/&gt;&lt;wsp:rsid wsp:val=&quot;005E5471&quot;/&gt;&lt;wsp:rsid wsp:val=&quot;005E560A&quot;/&gt;&lt;wsp:rsid wsp:val=&quot;005E56D9&quot;/&gt;&lt;wsp:rsid wsp:val=&quot;005E59AF&quot;/&gt;&lt;wsp:rsid wsp:val=&quot;005E5DBA&quot;/&gt;&lt;wsp:rsid wsp:val=&quot;005E5E91&quot;/&gt;&lt;wsp:rsid wsp:val=&quot;005E643D&quot;/&gt;&lt;wsp:rsid wsp:val=&quot;005E64A0&quot;/&gt;&lt;wsp:rsid wsp:val=&quot;005E6533&quot;/&gt;&lt;wsp:rsid wsp:val=&quot;005E6686&quot;/&gt;&lt;wsp:rsid wsp:val=&quot;005E7165&quot;/&gt;&lt;wsp:rsid wsp:val=&quot;005E73B8&quot;/&gt;&lt;wsp:rsid wsp:val=&quot;005E78EB&quot;/&gt;&lt;wsp:rsid wsp:val=&quot;005E7AB6&quot;/&gt;&lt;wsp:rsid wsp:val=&quot;005E7AF3&quot;/&gt;&lt;wsp:rsid wsp:val=&quot;005E7ED2&quot;/&gt;&lt;wsp:rsid wsp:val=&quot;005E7F14&quot;/&gt;&lt;wsp:rsid wsp:val=&quot;005E7FF4&quot;/&gt;&lt;wsp:rsid wsp:val=&quot;005F020C&quot;/&gt;&lt;wsp:rsid wsp:val=&quot;005F048F&quot;/&gt;&lt;wsp:rsid wsp:val=&quot;005F04E9&quot;/&gt;&lt;wsp:rsid wsp:val=&quot;005F08EB&quot;/&gt;&lt;wsp:rsid wsp:val=&quot;005F08FB&quot;/&gt;&lt;wsp:rsid wsp:val=&quot;005F0B10&quot;/&gt;&lt;wsp:rsid wsp:val=&quot;005F0BC6&quot;/&gt;&lt;wsp:rsid wsp:val=&quot;005F0C30&quot;/&gt;&lt;wsp:rsid wsp:val=&quot;005F0D1D&quot;/&gt;&lt;wsp:rsid wsp:val=&quot;005F1006&quot;/&gt;&lt;wsp:rsid wsp:val=&quot;005F130C&quot;/&gt;&lt;wsp:rsid wsp:val=&quot;005F1401&quot;/&gt;&lt;wsp:rsid wsp:val=&quot;005F1525&quot;/&gt;&lt;wsp:rsid wsp:val=&quot;005F15BF&quot;/&gt;&lt;wsp:rsid wsp:val=&quot;005F17E3&quot;/&gt;&lt;wsp:rsid wsp:val=&quot;005F196F&quot;/&gt;&lt;wsp:rsid wsp:val=&quot;005F19A2&quot;/&gt;&lt;wsp:rsid wsp:val=&quot;005F1BFE&quot;/&gt;&lt;wsp:rsid wsp:val=&quot;005F1C5B&quot;/&gt;&lt;wsp:rsid wsp:val=&quot;005F1C91&quot;/&gt;&lt;wsp:rsid wsp:val=&quot;005F1EBF&quot;/&gt;&lt;wsp:rsid wsp:val=&quot;005F1FB5&quot;/&gt;&lt;wsp:rsid wsp:val=&quot;005F2EB4&quot;/&gt;&lt;wsp:rsid wsp:val=&quot;005F2F86&quot;/&gt;&lt;wsp:rsid wsp:val=&quot;005F30BA&quot;/&gt;&lt;wsp:rsid wsp:val=&quot;005F31EA&quot;/&gt;&lt;wsp:rsid wsp:val=&quot;005F3805&quot;/&gt;&lt;wsp:rsid wsp:val=&quot;005F3A79&quot;/&gt;&lt;wsp:rsid wsp:val=&quot;005F3C38&quot;/&gt;&lt;wsp:rsid wsp:val=&quot;005F3D9A&quot;/&gt;&lt;wsp:rsid wsp:val=&quot;005F3FBC&quot;/&gt;&lt;wsp:rsid wsp:val=&quot;005F40AD&quot;/&gt;&lt;wsp:rsid wsp:val=&quot;005F43DF&quot;/&gt;&lt;wsp:rsid wsp:val=&quot;005F44CD&quot;/&gt;&lt;wsp:rsid wsp:val=&quot;005F4540&quot;/&gt;&lt;wsp:rsid wsp:val=&quot;005F454E&quot;/&gt;&lt;wsp:rsid wsp:val=&quot;005F4A3C&quot;/&gt;&lt;wsp:rsid wsp:val=&quot;005F4ACA&quot;/&gt;&lt;wsp:rsid wsp:val=&quot;005F4EA0&quot;/&gt;&lt;wsp:rsid wsp:val=&quot;005F5169&quot;/&gt;&lt;wsp:rsid wsp:val=&quot;005F526E&quot;/&gt;&lt;wsp:rsid wsp:val=&quot;005F5378&quot;/&gt;&lt;wsp:rsid wsp:val=&quot;005F539E&quot;/&gt;&lt;wsp:rsid wsp:val=&quot;005F53CB&quot;/&gt;&lt;wsp:rsid wsp:val=&quot;005F5492&quot;/&gt;&lt;wsp:rsid wsp:val=&quot;005F5598&quot;/&gt;&lt;wsp:rsid wsp:val=&quot;005F559B&quot;/&gt;&lt;wsp:rsid wsp:val=&quot;005F5706&quot;/&gt;&lt;wsp:rsid wsp:val=&quot;005F5844&quot;/&gt;&lt;wsp:rsid wsp:val=&quot;005F598B&quot;/&gt;&lt;wsp:rsid wsp:val=&quot;005F5D32&quot;/&gt;&lt;wsp:rsid wsp:val=&quot;005F5DB4&quot;/&gt;&lt;wsp:rsid wsp:val=&quot;005F61EA&quot;/&gt;&lt;wsp:rsid wsp:val=&quot;005F650D&quot;/&gt;&lt;wsp:rsid wsp:val=&quot;005F66A9&quot;/&gt;&lt;wsp:rsid wsp:val=&quot;005F682F&quot;/&gt;&lt;wsp:rsid wsp:val=&quot;005F68C9&quot;/&gt;&lt;wsp:rsid wsp:val=&quot;005F68E4&quot;/&gt;&lt;wsp:rsid wsp:val=&quot;005F6DBB&quot;/&gt;&lt;wsp:rsid wsp:val=&quot;005F7580&quot;/&gt;&lt;wsp:rsid wsp:val=&quot;005F7687&quot;/&gt;&lt;wsp:rsid wsp:val=&quot;005F7701&quot;/&gt;&lt;wsp:rsid wsp:val=&quot;005F782B&quot;/&gt;&lt;wsp:rsid wsp:val=&quot;005F78DF&quot;/&gt;&lt;wsp:rsid wsp:val=&quot;005F79C3&quot;/&gt;&lt;wsp:rsid wsp:val=&quot;005F7EE6&quot;/&gt;&lt;wsp:rsid wsp:val=&quot;005F7F07&quot;/&gt;&lt;wsp:rsid wsp:val=&quot;005F7FE7&quot;/&gt;&lt;wsp:rsid wsp:val=&quot;00600383&quot;/&gt;&lt;wsp:rsid wsp:val=&quot;00600AAB&quot;/&gt;&lt;wsp:rsid wsp:val=&quot;0060140E&quot;/&gt;&lt;wsp:rsid wsp:val=&quot;00601503&quot;/&gt;&lt;wsp:rsid wsp:val=&quot;00601701&quot;/&gt;&lt;wsp:rsid wsp:val=&quot;00601808&quot;/&gt;&lt;wsp:rsid wsp:val=&quot;00601827&quot;/&gt;&lt;wsp:rsid wsp:val=&quot;006018E0&quot;/&gt;&lt;wsp:rsid wsp:val=&quot;00601D82&quot;/&gt;&lt;wsp:rsid wsp:val=&quot;006022EA&quot;/&gt;&lt;wsp:rsid wsp:val=&quot;00602553&quot;/&gt;&lt;wsp:rsid wsp:val=&quot;00602A67&quot;/&gt;&lt;wsp:rsid wsp:val=&quot;006030CD&quot;/&gt;&lt;wsp:rsid wsp:val=&quot;00603244&quot;/&gt;&lt;wsp:rsid wsp:val=&quot;0060374D&quot;/&gt;&lt;wsp:rsid wsp:val=&quot;006037A6&quot;/&gt;&lt;wsp:rsid wsp:val=&quot;00603914&quot;/&gt;&lt;wsp:rsid wsp:val=&quot;00603B56&quot;/&gt;&lt;wsp:rsid wsp:val=&quot;006041E3&quot;/&gt;&lt;wsp:rsid wsp:val=&quot;0060434D&quot;/&gt;&lt;wsp:rsid wsp:val=&quot;00604407&quot;/&gt;&lt;wsp:rsid wsp:val=&quot;00604815&quot;/&gt;&lt;wsp:rsid wsp:val=&quot;006050F7&quot;/&gt;&lt;wsp:rsid wsp:val=&quot;00605374&quot;/&gt;&lt;wsp:rsid wsp:val=&quot;006053B1&quot;/&gt;&lt;wsp:rsid wsp:val=&quot;0060559A&quot;/&gt;&lt;wsp:rsid wsp:val=&quot;00605615&quot;/&gt;&lt;wsp:rsid wsp:val=&quot;0060577E&quot;/&gt;&lt;wsp:rsid wsp:val=&quot;00605802&quot;/&gt;&lt;wsp:rsid wsp:val=&quot;00605AA9&quot;/&gt;&lt;wsp:rsid wsp:val=&quot;00605F86&quot;/&gt;&lt;wsp:rsid wsp:val=&quot;0060620B&quot;/&gt;&lt;wsp:rsid wsp:val=&quot;006066DA&quot;/&gt;&lt;wsp:rsid wsp:val=&quot;0060682A&quot;/&gt;&lt;wsp:rsid wsp:val=&quot;00606E6A&quot;/&gt;&lt;wsp:rsid wsp:val=&quot;00607370&quot;/&gt;&lt;wsp:rsid wsp:val=&quot;006075AD&quot;/&gt;&lt;wsp:rsid wsp:val=&quot;00607720&quot;/&gt;&lt;wsp:rsid wsp:val=&quot;00607BAF&quot;/&gt;&lt;wsp:rsid wsp:val=&quot;00607D48&quot;/&gt;&lt;wsp:rsid wsp:val=&quot;00607E3D&quot;/&gt;&lt;wsp:rsid wsp:val=&quot;00607E4B&quot;/&gt;&lt;wsp:rsid wsp:val=&quot;00607E84&quot;/&gt;&lt;wsp:rsid wsp:val=&quot;00607E8E&quot;/&gt;&lt;wsp:rsid wsp:val=&quot;00610192&quot;/&gt;&lt;wsp:rsid wsp:val=&quot;006101D8&quot;/&gt;&lt;wsp:rsid wsp:val=&quot;006103B6&quot;/&gt;&lt;wsp:rsid wsp:val=&quot;00610521&quot;/&gt;&lt;wsp:rsid wsp:val=&quot;00610A20&quot;/&gt;&lt;wsp:rsid wsp:val=&quot;00610BAB&quot;/&gt;&lt;wsp:rsid wsp:val=&quot;00610BFF&quot;/&gt;&lt;wsp:rsid wsp:val=&quot;00610D8F&quot;/&gt;&lt;wsp:rsid wsp:val=&quot;00610FE8&quot;/&gt;&lt;wsp:rsid wsp:val=&quot;0061119A&quot;/&gt;&lt;wsp:rsid wsp:val=&quot;00611251&quot;/&gt;&lt;wsp:rsid wsp:val=&quot;006112E8&quot;/&gt;&lt;wsp:rsid wsp:val=&quot;00611662&quot;/&gt;&lt;wsp:rsid wsp:val=&quot;006116B5&quot;/&gt;&lt;wsp:rsid wsp:val=&quot;00611756&quot;/&gt;&lt;wsp:rsid wsp:val=&quot;00611910&quot;/&gt;&lt;wsp:rsid wsp:val=&quot;00611919&quot;/&gt;&lt;wsp:rsid wsp:val=&quot;00611C36&quot;/&gt;&lt;wsp:rsid wsp:val=&quot;00612330&quot;/&gt;&lt;wsp:rsid wsp:val=&quot;00612377&quot;/&gt;&lt;wsp:rsid wsp:val=&quot;006128F1&quot;/&gt;&lt;wsp:rsid wsp:val=&quot;00612CA9&quot;/&gt;&lt;wsp:rsid wsp:val=&quot;00612DBA&quot;/&gt;&lt;wsp:rsid wsp:val=&quot;006136AA&quot;/&gt;&lt;wsp:rsid wsp:val=&quot;0061372B&quot;/&gt;&lt;wsp:rsid wsp:val=&quot;006137F7&quot;/&gt;&lt;wsp:rsid wsp:val=&quot;00613AA9&quot;/&gt;&lt;wsp:rsid wsp:val=&quot;00613B64&quot;/&gt;&lt;wsp:rsid wsp:val=&quot;00613E35&quot;/&gt;&lt;wsp:rsid wsp:val=&quot;00613EAB&quot;/&gt;&lt;wsp:rsid wsp:val=&quot;00613EF9&quot;/&gt;&lt;wsp:rsid wsp:val=&quot;00614229&quot;/&gt;&lt;wsp:rsid wsp:val=&quot;00614548&quot;/&gt;&lt;wsp:rsid wsp:val=&quot;00614746&quot;/&gt;&lt;wsp:rsid wsp:val=&quot;00614877&quot;/&gt;&lt;wsp:rsid wsp:val=&quot;00614B92&quot;/&gt;&lt;wsp:rsid wsp:val=&quot;00614D3E&quot;/&gt;&lt;wsp:rsid wsp:val=&quot;006153BC&quot;/&gt;&lt;wsp:rsid wsp:val=&quot;006153C1&quot;/&gt;&lt;wsp:rsid wsp:val=&quot;0061574B&quot;/&gt;&lt;wsp:rsid wsp:val=&quot;00615904&quot;/&gt;&lt;wsp:rsid wsp:val=&quot;00615AF1&quot;/&gt;&lt;wsp:rsid wsp:val=&quot;00615B43&quot;/&gt;&lt;wsp:rsid wsp:val=&quot;00615EF4&quot;/&gt;&lt;wsp:rsid wsp:val=&quot;006161E1&quot;/&gt;&lt;wsp:rsid wsp:val=&quot;0061624D&quot;/&gt;&lt;wsp:rsid wsp:val=&quot;006164CC&quot;/&gt;&lt;wsp:rsid wsp:val=&quot;006164F4&quot;/&gt;&lt;wsp:rsid wsp:val=&quot;00616612&quot;/&gt;&lt;wsp:rsid wsp:val=&quot;00616643&quot;/&gt;&lt;wsp:rsid wsp:val=&quot;0061683E&quot;/&gt;&lt;wsp:rsid wsp:val=&quot;0061690C&quot;/&gt;&lt;wsp:rsid wsp:val=&quot;0061701D&quot;/&gt;&lt;wsp:rsid wsp:val=&quot;00617142&quot;/&gt;&lt;wsp:rsid wsp:val=&quot;0061791D&quot;/&gt;&lt;wsp:rsid wsp:val=&quot;006179EE&quot;/&gt;&lt;wsp:rsid wsp:val=&quot;00617B6B&quot;/&gt;&lt;wsp:rsid wsp:val=&quot;00617D4D&quot;/&gt;&lt;wsp:rsid wsp:val=&quot;00617E20&quot;/&gt;&lt;wsp:rsid wsp:val=&quot;00617ECC&quot;/&gt;&lt;wsp:rsid wsp:val=&quot;00620040&quot;/&gt;&lt;wsp:rsid wsp:val=&quot;00620515&quot;/&gt;&lt;wsp:rsid wsp:val=&quot;00620850&quot;/&gt;&lt;wsp:rsid wsp:val=&quot;00620991&quot;/&gt;&lt;wsp:rsid wsp:val=&quot;00620B9B&quot;/&gt;&lt;wsp:rsid wsp:val=&quot;00620BD2&quot;/&gt;&lt;wsp:rsid wsp:val=&quot;00620E02&quot;/&gt;&lt;wsp:rsid wsp:val=&quot;00620E5C&quot;/&gt;&lt;wsp:rsid wsp:val=&quot;00620F59&quot;/&gt;&lt;wsp:rsid wsp:val=&quot;00621353&quot;/&gt;&lt;wsp:rsid wsp:val=&quot;006214FB&quot;/&gt;&lt;wsp:rsid wsp:val=&quot;006214FD&quot;/&gt;&lt;wsp:rsid wsp:val=&quot;0062196B&quot;/&gt;&lt;wsp:rsid wsp:val=&quot;00621A3B&quot;/&gt;&lt;wsp:rsid wsp:val=&quot;00621ACA&quot;/&gt;&lt;wsp:rsid wsp:val=&quot;00621F21&quot;/&gt;&lt;wsp:rsid wsp:val=&quot;00621F9A&quot;/&gt;&lt;wsp:rsid wsp:val=&quot;0062209D&quot;/&gt;&lt;wsp:rsid wsp:val=&quot;006223B5&quot;/&gt;&lt;wsp:rsid wsp:val=&quot;006224E5&quot;/&gt;&lt;wsp:rsid wsp:val=&quot;00622567&quot;/&gt;&lt;wsp:rsid wsp:val=&quot;006225B1&quot;/&gt;&lt;wsp:rsid wsp:val=&quot;00622920&quot;/&gt;&lt;wsp:rsid wsp:val=&quot;00622C26&quot;/&gt;&lt;wsp:rsid wsp:val=&quot;006230B9&quot;/&gt;&lt;wsp:rsid wsp:val=&quot;00623706&quot;/&gt;&lt;wsp:rsid wsp:val=&quot;00623DFB&quot;/&gt;&lt;wsp:rsid wsp:val=&quot;00624290&quot;/&gt;&lt;wsp:rsid wsp:val=&quot;00624373&quot;/&gt;&lt;wsp:rsid wsp:val=&quot;00624861&quot;/&gt;&lt;wsp:rsid wsp:val=&quot;00624A54&quot;/&gt;&lt;wsp:rsid wsp:val=&quot;00624C08&quot;/&gt;&lt;wsp:rsid wsp:val=&quot;00624D5D&quot;/&gt;&lt;wsp:rsid wsp:val=&quot;0062524C&quot;/&gt;&lt;wsp:rsid wsp:val=&quot;00625858&quot;/&gt;&lt;wsp:rsid wsp:val=&quot;00625B2D&quot;/&gt;&lt;wsp:rsid wsp:val=&quot;00625C1C&quot;/&gt;&lt;wsp:rsid wsp:val=&quot;00625C60&quot;/&gt;&lt;wsp:rsid wsp:val=&quot;00625D58&quot;/&gt;&lt;wsp:rsid wsp:val=&quot;00625E1A&quot;/&gt;&lt;wsp:rsid wsp:val=&quot;00625EF3&quot;/&gt;&lt;wsp:rsid wsp:val=&quot;00625FD6&quot;/&gt;&lt;wsp:rsid wsp:val=&quot;0062605F&quot;/&gt;&lt;wsp:rsid wsp:val=&quot;00626072&quot;/&gt;&lt;wsp:rsid wsp:val=&quot;006260DC&quot;/&gt;&lt;wsp:rsid wsp:val=&quot;00626397&quot;/&gt;&lt;wsp:rsid wsp:val=&quot;006266A3&quot;/&gt;&lt;wsp:rsid wsp:val=&quot;006267BD&quot;/&gt;&lt;wsp:rsid wsp:val=&quot;0062698A&quot;/&gt;&lt;wsp:rsid wsp:val=&quot;00626A33&quot;/&gt;&lt;wsp:rsid wsp:val=&quot;00626AA6&quot;/&gt;&lt;wsp:rsid wsp:val=&quot;00626B4F&quot;/&gt;&lt;wsp:rsid wsp:val=&quot;00626FDB&quot;/&gt;&lt;wsp:rsid wsp:val=&quot;006270C3&quot;/&gt;&lt;wsp:rsid wsp:val=&quot;0062732E&quot;/&gt;&lt;wsp:rsid wsp:val=&quot;00627381&quot;/&gt;&lt;wsp:rsid wsp:val=&quot;006273EF&quot;/&gt;&lt;wsp:rsid wsp:val=&quot;00627758&quot;/&gt;&lt;wsp:rsid wsp:val=&quot;006278D8&quot;/&gt;&lt;wsp:rsid wsp:val=&quot;00627A8D&quot;/&gt;&lt;wsp:rsid wsp:val=&quot;00627B92&quot;/&gt;&lt;wsp:rsid wsp:val=&quot;00627BA4&quot;/&gt;&lt;wsp:rsid wsp:val=&quot;00627C1D&quot;/&gt;&lt;wsp:rsid wsp:val=&quot;00630147&quot;/&gt;&lt;wsp:rsid wsp:val=&quot;00630683&quot;/&gt;&lt;wsp:rsid wsp:val=&quot;0063083D&quot;/&gt;&lt;wsp:rsid wsp:val=&quot;00630C10&quot;/&gt;&lt;wsp:rsid wsp:val=&quot;00631039&quot;/&gt;&lt;wsp:rsid wsp:val=&quot;00631099&quot;/&gt;&lt;wsp:rsid wsp:val=&quot;00631282&quot;/&gt;&lt;wsp:rsid wsp:val=&quot;00631946&quot;/&gt;&lt;wsp:rsid wsp:val=&quot;00631BCC&quot;/&gt;&lt;wsp:rsid wsp:val=&quot;00631C8B&quot;/&gt;&lt;wsp:rsid wsp:val=&quot;00631CB0&quot;/&gt;&lt;wsp:rsid wsp:val=&quot;00631D0A&quot;/&gt;&lt;wsp:rsid wsp:val=&quot;00631D79&quot;/&gt;&lt;wsp:rsid wsp:val=&quot;00632259&quot;/&gt;&lt;wsp:rsid wsp:val=&quot;006322E3&quot;/&gt;&lt;wsp:rsid wsp:val=&quot;0063237B&quot;/&gt;&lt;wsp:rsid wsp:val=&quot;00632982&quot;/&gt;&lt;wsp:rsid wsp:val=&quot;006329B7&quot;/&gt;&lt;wsp:rsid wsp:val=&quot;00632C0D&quot;/&gt;&lt;wsp:rsid wsp:val=&quot;00632C7F&quot;/&gt;&lt;wsp:rsid wsp:val=&quot;00633069&quot;/&gt;&lt;wsp:rsid wsp:val=&quot;006330DE&quot;/&gt;&lt;wsp:rsid wsp:val=&quot;00633117&quot;/&gt;&lt;wsp:rsid wsp:val=&quot;006331B3&quot;/&gt;&lt;wsp:rsid wsp:val=&quot;0063326A&quot;/&gt;&lt;wsp:rsid wsp:val=&quot;00633759&quot;/&gt;&lt;wsp:rsid wsp:val=&quot;00633BBE&quot;/&gt;&lt;wsp:rsid wsp:val=&quot;00633C2E&quot;/&gt;&lt;wsp:rsid wsp:val=&quot;00633C85&quot;/&gt;&lt;wsp:rsid wsp:val=&quot;00633C86&quot;/&gt;&lt;wsp:rsid wsp:val=&quot;00634398&quot;/&gt;&lt;wsp:rsid wsp:val=&quot;00634856&quot;/&gt;&lt;wsp:rsid wsp:val=&quot;006349DF&quot;/&gt;&lt;wsp:rsid wsp:val=&quot;00634AD1&quot;/&gt;&lt;wsp:rsid wsp:val=&quot;00634D31&quot;/&gt;&lt;wsp:rsid wsp:val=&quot;00634F8A&quot;/&gt;&lt;wsp:rsid wsp:val=&quot;00635441&quot;/&gt;&lt;wsp:rsid wsp:val=&quot;0063553C&quot;/&gt;&lt;wsp:rsid wsp:val=&quot;00635775&quot;/&gt;&lt;wsp:rsid wsp:val=&quot;00635783&quot;/&gt;&lt;wsp:rsid wsp:val=&quot;006358CE&quot;/&gt;&lt;wsp:rsid wsp:val=&quot;00635B5E&quot;/&gt;&lt;wsp:rsid wsp:val=&quot;00635B79&quot;/&gt;&lt;wsp:rsid wsp:val=&quot;00635FA6&quot;/&gt;&lt;wsp:rsid wsp:val=&quot;006362D0&quot;/&gt;&lt;wsp:rsid wsp:val=&quot;00636835&quot;/&gt;&lt;wsp:rsid wsp:val=&quot;006368A0&quot;/&gt;&lt;wsp:rsid wsp:val=&quot;00636A22&quot;/&gt;&lt;wsp:rsid wsp:val=&quot;00636B03&quot;/&gt;&lt;wsp:rsid wsp:val=&quot;00636D4A&quot;/&gt;&lt;wsp:rsid wsp:val=&quot;006372A0&quot;/&gt;&lt;wsp:rsid wsp:val=&quot;006372D2&quot;/&gt;&lt;wsp:rsid wsp:val=&quot;006373AA&quot;/&gt;&lt;wsp:rsid wsp:val=&quot;006374D8&quot;/&gt;&lt;wsp:rsid wsp:val=&quot;0063750B&quot;/&gt;&lt;wsp:rsid wsp:val=&quot;006375A7&quot;/&gt;&lt;wsp:rsid wsp:val=&quot;006376A6&quot;/&gt;&lt;wsp:rsid wsp:val=&quot;00637CE8&quot;/&gt;&lt;wsp:rsid wsp:val=&quot;00637D07&quot;/&gt;&lt;wsp:rsid wsp:val=&quot;00637E27&quot;/&gt;&lt;wsp:rsid wsp:val=&quot;00637F58&quot;/&gt;&lt;wsp:rsid wsp:val=&quot;0064008D&quot;/&gt;&lt;wsp:rsid wsp:val=&quot;00640391&quot;/&gt;&lt;wsp:rsid wsp:val=&quot;006405F9&quot;/&gt;&lt;wsp:rsid wsp:val=&quot;00640652&quot;/&gt;&lt;wsp:rsid wsp:val=&quot;00640800&quot;/&gt;&lt;wsp:rsid wsp:val=&quot;00640B40&quot;/&gt;&lt;wsp:rsid wsp:val=&quot;00640BD5&quot;/&gt;&lt;wsp:rsid wsp:val=&quot;00640E69&quot;/&gt;&lt;wsp:rsid wsp:val=&quot;0064107B&quot;/&gt;&lt;wsp:rsid wsp:val=&quot;006411BD&quot;/&gt;&lt;wsp:rsid wsp:val=&quot;006411C9&quot;/&gt;&lt;wsp:rsid wsp:val=&quot;006413BB&quot;/&gt;&lt;wsp:rsid wsp:val=&quot;0064167F&quot;/&gt;&lt;wsp:rsid wsp:val=&quot;00641805&quot;/&gt;&lt;wsp:rsid wsp:val=&quot;00641B11&quot;/&gt;&lt;wsp:rsid wsp:val=&quot;00641C2B&quot;/&gt;&lt;wsp:rsid wsp:val=&quot;00641EB7&quot;/&gt;&lt;wsp:rsid wsp:val=&quot;006422A3&quot;/&gt;&lt;wsp:rsid wsp:val=&quot;00642490&quot;/&gt;&lt;wsp:rsid wsp:val=&quot;00642549&quot;/&gt;&lt;wsp:rsid wsp:val=&quot;0064276F&quot;/&gt;&lt;wsp:rsid wsp:val=&quot;00642831&quot;/&gt;&lt;wsp:rsid wsp:val=&quot;00642870&quot;/&gt;&lt;wsp:rsid wsp:val=&quot;006428F4&quot;/&gt;&lt;wsp:rsid wsp:val=&quot;00642A01&quot;/&gt;&lt;wsp:rsid wsp:val=&quot;00643066&quot;/&gt;&lt;wsp:rsid wsp:val=&quot;006431D8&quot;/&gt;&lt;wsp:rsid wsp:val=&quot;006433E2&quot;/&gt;&lt;wsp:rsid wsp:val=&quot;00643533&quot;/&gt;&lt;wsp:rsid wsp:val=&quot;00643624&quot;/&gt;&lt;wsp:rsid wsp:val=&quot;00643A49&quot;/&gt;&lt;wsp:rsid wsp:val=&quot;00643B40&quot;/&gt;&lt;wsp:rsid wsp:val=&quot;00643D16&quot;/&gt;&lt;wsp:rsid wsp:val=&quot;00643DE7&quot;/&gt;&lt;wsp:rsid wsp:val=&quot;00643F7A&quot;/&gt;&lt;wsp:rsid wsp:val=&quot;00644224&quot;/&gt;&lt;wsp:rsid wsp:val=&quot;0064431D&quot;/&gt;&lt;wsp:rsid wsp:val=&quot;0064455F&quot;/&gt;&lt;wsp:rsid wsp:val=&quot;0064489C&quot;/&gt;&lt;wsp:rsid wsp:val=&quot;00644FCB&quot;/&gt;&lt;wsp:rsid wsp:val=&quot;0064516B&quot;/&gt;&lt;wsp:rsid wsp:val=&quot;0064535B&quot;/&gt;&lt;wsp:rsid wsp:val=&quot;00645625&quot;/&gt;&lt;wsp:rsid wsp:val=&quot;0064576A&quot;/&gt;&lt;wsp:rsid wsp:val=&quot;00645859&quot;/&gt;&lt;wsp:rsid wsp:val=&quot;00645E1D&quot;/&gt;&lt;wsp:rsid wsp:val=&quot;00645F07&quot;/&gt;&lt;wsp:rsid wsp:val=&quot;00646011&quot;/&gt;&lt;wsp:rsid wsp:val=&quot;00646736&quot;/&gt;&lt;wsp:rsid wsp:val=&quot;00646852&quot;/&gt;&lt;wsp:rsid wsp:val=&quot;00646ACD&quot;/&gt;&lt;wsp:rsid wsp:val=&quot;00646D29&quot;/&gt;&lt;wsp:rsid wsp:val=&quot;006470AC&quot;/&gt;&lt;wsp:rsid wsp:val=&quot;0064729B&quot;/&gt;&lt;wsp:rsid wsp:val=&quot;0064750B&quot;/&gt;&lt;wsp:rsid wsp:val=&quot;0064759D&quot;/&gt;&lt;wsp:rsid wsp:val=&quot;006479AF&quot;/&gt;&lt;wsp:rsid wsp:val=&quot;00647E82&quot;/&gt;&lt;wsp:rsid wsp:val=&quot;006500AF&quot;/&gt;&lt;wsp:rsid wsp:val=&quot;00650332&quot;/&gt;&lt;wsp:rsid wsp:val=&quot;00650AAB&quot;/&gt;&lt;wsp:rsid wsp:val=&quot;00650E0F&quot;/&gt;&lt;wsp:rsid wsp:val=&quot;0065188D&quot;/&gt;&lt;wsp:rsid wsp:val=&quot;00651A8A&quot;/&gt;&lt;wsp:rsid wsp:val=&quot;00651BE5&quot;/&gt;&lt;wsp:rsid wsp:val=&quot;0065224B&quot;/&gt;&lt;wsp:rsid wsp:val=&quot;006523E5&quot;/&gt;&lt;wsp:rsid wsp:val=&quot;00652459&quot;/&gt;&lt;wsp:rsid wsp:val=&quot;006526EE&quot;/&gt;&lt;wsp:rsid wsp:val=&quot;006527B1&quot;/&gt;&lt;wsp:rsid wsp:val=&quot;00652CAB&quot;/&gt;&lt;wsp:rsid wsp:val=&quot;00652FCE&quot;/&gt;&lt;wsp:rsid wsp:val=&quot;00653863&quot;/&gt;&lt;wsp:rsid wsp:val=&quot;00653937&quot;/&gt;&lt;wsp:rsid wsp:val=&quot;00653B38&quot;/&gt;&lt;wsp:rsid wsp:val=&quot;00653B6C&quot;/&gt;&lt;wsp:rsid wsp:val=&quot;00653C27&quot;/&gt;&lt;wsp:rsid wsp:val=&quot;006541B1&quot;/&gt;&lt;wsp:rsid wsp:val=&quot;006546D9&quot;/&gt;&lt;wsp:rsid wsp:val=&quot;00654899&quot;/&gt;&lt;wsp:rsid wsp:val=&quot;006548DB&quot;/&gt;&lt;wsp:rsid wsp:val=&quot;006549DA&quot;/&gt;&lt;wsp:rsid wsp:val=&quot;00654AF7&quot;/&gt;&lt;wsp:rsid wsp:val=&quot;006550E7&quot;/&gt;&lt;wsp:rsid wsp:val=&quot;00655218&quot;/&gt;&lt;wsp:rsid wsp:val=&quot;00655CCA&quot;/&gt;&lt;wsp:rsid wsp:val=&quot;00656113&quot;/&gt;&lt;wsp:rsid wsp:val=&quot;0065611A&quot;/&gt;&lt;wsp:rsid wsp:val=&quot;006563AE&quot;/&gt;&lt;wsp:rsid wsp:val=&quot;0065646D&quot;/&gt;&lt;wsp:rsid wsp:val=&quot;006564EE&quot;/&gt;&lt;wsp:rsid wsp:val=&quot;00656864&quot;/&gt;&lt;wsp:rsid wsp:val=&quot;00656990&quot;/&gt;&lt;wsp:rsid wsp:val=&quot;006569F5&quot;/&gt;&lt;wsp:rsid wsp:val=&quot;00656A1F&quot;/&gt;&lt;wsp:rsid wsp:val=&quot;00656B2A&quot;/&gt;&lt;wsp:rsid wsp:val=&quot;00656B5D&quot;/&gt;&lt;wsp:rsid wsp:val=&quot;00656BFA&quot;/&gt;&lt;wsp:rsid wsp:val=&quot;00656F64&quot;/&gt;&lt;wsp:rsid wsp:val=&quot;00657206&quot;/&gt;&lt;wsp:rsid wsp:val=&quot;006572B2&quot;/&gt;&lt;wsp:rsid wsp:val=&quot;00657466&quot;/&gt;&lt;wsp:rsid wsp:val=&quot;00657564&quot;/&gt;&lt;wsp:rsid wsp:val=&quot;0065796E&quot;/&gt;&lt;wsp:rsid wsp:val=&quot;006579F1&quot;/&gt;&lt;wsp:rsid wsp:val=&quot;00657C81&quot;/&gt;&lt;wsp:rsid wsp:val=&quot;00657D9D&quot;/&gt;&lt;wsp:rsid wsp:val=&quot;00657E0A&quot;/&gt;&lt;wsp:rsid wsp:val=&quot;006604A8&quot;/&gt;&lt;wsp:rsid wsp:val=&quot;006604B5&quot;/&gt;&lt;wsp:rsid wsp:val=&quot;00660530&quot;/&gt;&lt;wsp:rsid wsp:val=&quot;006606AA&quot;/&gt;&lt;wsp:rsid wsp:val=&quot;0066074A&quot;/&gt;&lt;wsp:rsid wsp:val=&quot;006609E3&quot;/&gt;&lt;wsp:rsid wsp:val=&quot;00660A4E&quot;/&gt;&lt;wsp:rsid wsp:val=&quot;00660B72&quot;/&gt;&lt;wsp:rsid wsp:val=&quot;00660C3E&quot;/&gt;&lt;wsp:rsid wsp:val=&quot;00660E83&quot;/&gt;&lt;wsp:rsid wsp:val=&quot;006610FF&quot;/&gt;&lt;wsp:rsid wsp:val=&quot;0066128B&quot;/&gt;&lt;wsp:rsid wsp:val=&quot;0066174F&quot;/&gt;&lt;wsp:rsid wsp:val=&quot;00661D26&quot;/&gt;&lt;wsp:rsid wsp:val=&quot;00661F03&quot;/&gt;&lt;wsp:rsid wsp:val=&quot;006622BD&quot;/&gt;&lt;wsp:rsid wsp:val=&quot;0066248F&quot;/&gt;&lt;wsp:rsid wsp:val=&quot;00662851&quot;/&gt;&lt;wsp:rsid wsp:val=&quot;00662FEB&quot;/&gt;&lt;wsp:rsid wsp:val=&quot;0066352A&quot;/&gt;&lt;wsp:rsid wsp:val=&quot;006635BD&quot;/&gt;&lt;wsp:rsid wsp:val=&quot;006635ED&quot;/&gt;&lt;wsp:rsid wsp:val=&quot;0066388D&quot;/&gt;&lt;wsp:rsid wsp:val=&quot;00663AEF&quot;/&gt;&lt;wsp:rsid wsp:val=&quot;00663BFA&quot;/&gt;&lt;wsp:rsid wsp:val=&quot;00663E7D&quot;/&gt;&lt;wsp:rsid wsp:val=&quot;00663F03&quot;/&gt;&lt;wsp:rsid wsp:val=&quot;00663FB7&quot;/&gt;&lt;wsp:rsid wsp:val=&quot;0066406B&quot;/&gt;&lt;wsp:rsid wsp:val=&quot;006644E5&quot;/&gt;&lt;wsp:rsid wsp:val=&quot;0066498D&quot;/&gt;&lt;wsp:rsid wsp:val=&quot;00664C28&quot;/&gt;&lt;wsp:rsid wsp:val=&quot;00664E3E&quot;/&gt;&lt;wsp:rsid wsp:val=&quot;006650E9&quot;/&gt;&lt;wsp:rsid wsp:val=&quot;0066510D&quot;/&gt;&lt;wsp:rsid wsp:val=&quot;006655DB&quot;/&gt;&lt;wsp:rsid wsp:val=&quot;006657E5&quot;/&gt;&lt;wsp:rsid wsp:val=&quot;00665A1C&quot;/&gt;&lt;wsp:rsid wsp:val=&quot;00666257&quot;/&gt;&lt;wsp:rsid wsp:val=&quot;0066630E&quot;/&gt;&lt;wsp:rsid wsp:val=&quot;00666625&quot;/&gt;&lt;wsp:rsid wsp:val=&quot;00666664&quot;/&gt;&lt;wsp:rsid wsp:val=&quot;006666F8&quot;/&gt;&lt;wsp:rsid wsp:val=&quot;006667C7&quot;/&gt;&lt;wsp:rsid wsp:val=&quot;0066687A&quot;/&gt;&lt;wsp:rsid wsp:val=&quot;006668DD&quot;/&gt;&lt;wsp:rsid wsp:val=&quot;00666AE2&quot;/&gt;&lt;wsp:rsid wsp:val=&quot;00666BCD&quot;/&gt;&lt;wsp:rsid wsp:val=&quot;00667380&quot;/&gt;&lt;wsp:rsid wsp:val=&quot;00667B34&quot;/&gt;&lt;wsp:rsid wsp:val=&quot;00667BC9&quot;/&gt;&lt;wsp:rsid wsp:val=&quot;00667E11&quot;/&gt;&lt;wsp:rsid wsp:val=&quot;00667FFE&quot;/&gt;&lt;wsp:rsid wsp:val=&quot;0067016E&quot;/&gt;&lt;wsp:rsid wsp:val=&quot;00670345&quot;/&gt;&lt;wsp:rsid wsp:val=&quot;006704F1&quot;/&gt;&lt;wsp:rsid wsp:val=&quot;006706D9&quot;/&gt;&lt;wsp:rsid wsp:val=&quot;0067071E&quot;/&gt;&lt;wsp:rsid wsp:val=&quot;00670731&quot;/&gt;&lt;wsp:rsid wsp:val=&quot;006709BF&quot;/&gt;&lt;wsp:rsid wsp:val=&quot;00670B26&quot;/&gt;&lt;wsp:rsid wsp:val=&quot;006710E5&quot;/&gt;&lt;wsp:rsid wsp:val=&quot;00671181&quot;/&gt;&lt;wsp:rsid wsp:val=&quot;006713EC&quot;/&gt;&lt;wsp:rsid wsp:val=&quot;00671450&quot;/&gt;&lt;wsp:rsid wsp:val=&quot;0067161F&quot;/&gt;&lt;wsp:rsid wsp:val=&quot;006719F2&quot;/&gt;&lt;wsp:rsid wsp:val=&quot;00671ABB&quot;/&gt;&lt;wsp:rsid wsp:val=&quot;00671ACD&quot;/&gt;&lt;wsp:rsid wsp:val=&quot;00671CC8&quot;/&gt;&lt;wsp:rsid wsp:val=&quot;00671D3B&quot;/&gt;&lt;wsp:rsid wsp:val=&quot;00671E96&quot;/&gt;&lt;wsp:rsid wsp:val=&quot;00671EFC&quot;/&gt;&lt;wsp:rsid wsp:val=&quot;00671FA4&quot;/&gt;&lt;wsp:rsid wsp:val=&quot;00671FDE&quot;/&gt;&lt;wsp:rsid wsp:val=&quot;00672084&quot;/&gt;&lt;wsp:rsid wsp:val=&quot;00672524&quot;/&gt;&lt;wsp:rsid wsp:val=&quot;0067263C&quot;/&gt;&lt;wsp:rsid wsp:val=&quot;00672A74&quot;/&gt;&lt;wsp:rsid wsp:val=&quot;00672C00&quot;/&gt;&lt;wsp:rsid wsp:val=&quot;00672C28&quot;/&gt;&lt;wsp:rsid wsp:val=&quot;00672DF9&quot;/&gt;&lt;wsp:rsid wsp:val=&quot;00673046&quot;/&gt;&lt;wsp:rsid wsp:val=&quot;00673107&quot;/&gt;&lt;wsp:rsid wsp:val=&quot;0067339D&quot;/&gt;&lt;wsp:rsid wsp:val=&quot;006733ED&quot;/&gt;&lt;wsp:rsid wsp:val=&quot;00673458&quot;/&gt;&lt;wsp:rsid wsp:val=&quot;00673FF4&quot;/&gt;&lt;wsp:rsid wsp:val=&quot;006740FC&quot;/&gt;&lt;wsp:rsid wsp:val=&quot;006741AF&quot;/&gt;&lt;wsp:rsid wsp:val=&quot;0067423E&quot;/&gt;&lt;wsp:rsid wsp:val=&quot;0067434D&quot;/&gt;&lt;wsp:rsid wsp:val=&quot;0067465F&quot;/&gt;&lt;wsp:rsid wsp:val=&quot;00674850&quot;/&gt;&lt;wsp:rsid wsp:val=&quot;00674BA6&quot;/&gt;&lt;wsp:rsid wsp:val=&quot;00674C60&quot;/&gt;&lt;wsp:rsid wsp:val=&quot;00674D18&quot;/&gt;&lt;wsp:rsid wsp:val=&quot;00674F0E&quot;/&gt;&lt;wsp:rsid wsp:val=&quot;00674F65&quot;/&gt;&lt;wsp:rsid wsp:val=&quot;00675049&quot;/&gt;&lt;wsp:rsid wsp:val=&quot;00675423&quot;/&gt;&lt;wsp:rsid wsp:val=&quot;006754B4&quot;/&gt;&lt;wsp:rsid wsp:val=&quot;006755EE&quot;/&gt;&lt;wsp:rsid wsp:val=&quot;006756D0&quot;/&gt;&lt;wsp:rsid wsp:val=&quot;006759C2&quot;/&gt;&lt;wsp:rsid wsp:val=&quot;006759D2&quot;/&gt;&lt;wsp:rsid wsp:val=&quot;00675EA7&quot;/&gt;&lt;wsp:rsid wsp:val=&quot;006763A8&quot;/&gt;&lt;wsp:rsid wsp:val=&quot;00676414&quot;/&gt;&lt;wsp:rsid wsp:val=&quot;00676453&quot;/&gt;&lt;wsp:rsid wsp:val=&quot;006765B2&quot;/&gt;&lt;wsp:rsid wsp:val=&quot;006769B6&quot;/&gt;&lt;wsp:rsid wsp:val=&quot;00676A9F&quot;/&gt;&lt;wsp:rsid wsp:val=&quot;00676B5C&quot;/&gt;&lt;wsp:rsid wsp:val=&quot;00676C25&quot;/&gt;&lt;wsp:rsid wsp:val=&quot;00676CEA&quot;/&gt;&lt;wsp:rsid wsp:val=&quot;00677159&quot;/&gt;&lt;wsp:rsid wsp:val=&quot;00677553&quot;/&gt;&lt;wsp:rsid wsp:val=&quot;00677570&quot;/&gt;&lt;wsp:rsid wsp:val=&quot;00677605&quot;/&gt;&lt;wsp:rsid wsp:val=&quot;006778CE&quot;/&gt;&lt;wsp:rsid wsp:val=&quot;00677AA0&quot;/&gt;&lt;wsp:rsid wsp:val=&quot;00677ED0&quot;/&gt;&lt;wsp:rsid wsp:val=&quot;00677F40&quot;/&gt;&lt;wsp:rsid wsp:val=&quot;006800DF&quot;/&gt;&lt;wsp:rsid wsp:val=&quot;006801F9&quot;/&gt;&lt;wsp:rsid wsp:val=&quot;00680208&quot;/&gt;&lt;wsp:rsid wsp:val=&quot;006807CD&quot;/&gt;&lt;wsp:rsid wsp:val=&quot;0068092D&quot;/&gt;&lt;wsp:rsid wsp:val=&quot;00680A06&quot;/&gt;&lt;wsp:rsid wsp:val=&quot;00680A5F&quot;/&gt;&lt;wsp:rsid wsp:val=&quot;00680A62&quot;/&gt;&lt;wsp:rsid wsp:val=&quot;00681587&quot;/&gt;&lt;wsp:rsid wsp:val=&quot;00681811&quot;/&gt;&lt;wsp:rsid wsp:val=&quot;00681B76&quot;/&gt;&lt;wsp:rsid wsp:val=&quot;00681B93&quot;/&gt;&lt;wsp:rsid wsp:val=&quot;00681C98&quot;/&gt;&lt;wsp:rsid wsp:val=&quot;00681E4C&quot;/&gt;&lt;wsp:rsid wsp:val=&quot;00682494&quot;/&gt;&lt;wsp:rsid wsp:val=&quot;00682670&quot;/&gt;&lt;wsp:rsid wsp:val=&quot;00682798&quot;/&gt;&lt;wsp:rsid wsp:val=&quot;00682995&quot;/&gt;&lt;wsp:rsid wsp:val=&quot;00682B87&quot;/&gt;&lt;wsp:rsid wsp:val=&quot;00682C34&quot;/&gt;&lt;wsp:rsid wsp:val=&quot;00682F6D&quot;/&gt;&lt;wsp:rsid wsp:val=&quot;00682F70&quot;/&gt;&lt;wsp:rsid wsp:val=&quot;00683501&quot;/&gt;&lt;wsp:rsid wsp:val=&quot;00683A70&quot;/&gt;&lt;wsp:rsid wsp:val=&quot;00683BA3&quot;/&gt;&lt;wsp:rsid wsp:val=&quot;00683CD5&quot;/&gt;&lt;wsp:rsid wsp:val=&quot;00683EB9&quot;/&gt;&lt;wsp:rsid wsp:val=&quot;006842B2&quot;/&gt;&lt;wsp:rsid wsp:val=&quot;006843DC&quot;/&gt;&lt;wsp:rsid wsp:val=&quot;00684564&quot;/&gt;&lt;wsp:rsid wsp:val=&quot;0068458D&quot;/&gt;&lt;wsp:rsid wsp:val=&quot;00684B5E&quot;/&gt;&lt;wsp:rsid wsp:val=&quot;00684B91&quot;/&gt;&lt;wsp:rsid wsp:val=&quot;00684D4F&quot;/&gt;&lt;wsp:rsid wsp:val=&quot;00684FC6&quot;/&gt;&lt;wsp:rsid wsp:val=&quot;00685536&quot;/&gt;&lt;wsp:rsid wsp:val=&quot;006859C5&quot;/&gt;&lt;wsp:rsid wsp:val=&quot;00685A30&quot;/&gt;&lt;wsp:rsid wsp:val=&quot;00685AC7&quot;/&gt;&lt;wsp:rsid wsp:val=&quot;00685CE2&quot;/&gt;&lt;wsp:rsid wsp:val=&quot;00685D5C&quot;/&gt;&lt;wsp:rsid wsp:val=&quot;006864E9&quot;/&gt;&lt;wsp:rsid wsp:val=&quot;006866AC&quot;/&gt;&lt;wsp:rsid wsp:val=&quot;006868A5&quot;/&gt;&lt;wsp:rsid wsp:val=&quot;00686A7A&quot;/&gt;&lt;wsp:rsid wsp:val=&quot;00686FDA&quot;/&gt;&lt;wsp:rsid wsp:val=&quot;00686FE1&quot;/&gt;&lt;wsp:rsid wsp:val=&quot;0068726F&quot;/&gt;&lt;wsp:rsid wsp:val=&quot;00687A86&quot;/&gt;&lt;wsp:rsid wsp:val=&quot;00687C55&quot;/&gt;&lt;wsp:rsid wsp:val=&quot;00687F48&quot;/&gt;&lt;wsp:rsid wsp:val=&quot;006900B1&quot;/&gt;&lt;wsp:rsid wsp:val=&quot;00690187&quot;/&gt;&lt;wsp:rsid wsp:val=&quot;00690FF4&quot;/&gt;&lt;wsp:rsid wsp:val=&quot;00691003&quot;/&gt;&lt;wsp:rsid wsp:val=&quot;00691235&quot;/&gt;&lt;wsp:rsid wsp:val=&quot;00691255&quot;/&gt;&lt;wsp:rsid wsp:val=&quot;00691433&quot;/&gt;&lt;wsp:rsid wsp:val=&quot;00691457&quot;/&gt;&lt;wsp:rsid wsp:val=&quot;006917BE&quot;/&gt;&lt;wsp:rsid wsp:val=&quot;006917D2&quot;/&gt;&lt;wsp:rsid wsp:val=&quot;006917F9&quot;/&gt;&lt;wsp:rsid wsp:val=&quot;00691BAC&quot;/&gt;&lt;wsp:rsid wsp:val=&quot;00691BBA&quot;/&gt;&lt;wsp:rsid wsp:val=&quot;006923FB&quot;/&gt;&lt;wsp:rsid wsp:val=&quot;00692586&quot;/&gt;&lt;wsp:rsid wsp:val=&quot;006927D5&quot;/&gt;&lt;wsp:rsid wsp:val=&quot;00692911&quot;/&gt;&lt;wsp:rsid wsp:val=&quot;00692980&quot;/&gt;&lt;wsp:rsid wsp:val=&quot;00692A26&quot;/&gt;&lt;wsp:rsid wsp:val=&quot;00692B07&quot;/&gt;&lt;wsp:rsid wsp:val=&quot;00692D1B&quot;/&gt;&lt;wsp:rsid wsp:val=&quot;00692D4E&quot;/&gt;&lt;wsp:rsid wsp:val=&quot;00692DA5&quot;/&gt;&lt;wsp:rsid wsp:val=&quot;00692F1E&quot;/&gt;&lt;wsp:rsid wsp:val=&quot;006930E2&quot;/&gt;&lt;wsp:rsid wsp:val=&quot;0069319A&quot;/&gt;&lt;wsp:rsid wsp:val=&quot;006934DD&quot;/&gt;&lt;wsp:rsid wsp:val=&quot;00693655&quot;/&gt;&lt;wsp:rsid wsp:val=&quot;006938FA&quot;/&gt;&lt;wsp:rsid wsp:val=&quot;006939BE&quot;/&gt;&lt;wsp:rsid wsp:val=&quot;00693C0C&quot;/&gt;&lt;wsp:rsid wsp:val=&quot;00693E7E&quot;/&gt;&lt;wsp:rsid wsp:val=&quot;00693F2D&quot;/&gt;&lt;wsp:rsid wsp:val=&quot;006941AE&quot;/&gt;&lt;wsp:rsid wsp:val=&quot;006948D9&quot;/&gt;&lt;wsp:rsid wsp:val=&quot;00694B4A&quot;/&gt;&lt;wsp:rsid wsp:val=&quot;0069501F&quot;/&gt;&lt;wsp:rsid wsp:val=&quot;00695194&quot;/&gt;&lt;wsp:rsid wsp:val=&quot;00695276&quot;/&gt;&lt;wsp:rsid wsp:val=&quot;00695339&quot;/&gt;&lt;wsp:rsid wsp:val=&quot;00695402&quot;/&gt;&lt;wsp:rsid wsp:val=&quot;006957D8&quot;/&gt;&lt;wsp:rsid wsp:val=&quot;0069597E&quot;/&gt;&lt;wsp:rsid wsp:val=&quot;006959CD&quot;/&gt;&lt;wsp:rsid wsp:val=&quot;00695FD0&quot;/&gt;&lt;wsp:rsid wsp:val=&quot;006963E3&quot;/&gt;&lt;wsp:rsid wsp:val=&quot;00696508&quot;/&gt;&lt;wsp:rsid wsp:val=&quot;00696EC1&quot;/&gt;&lt;wsp:rsid wsp:val=&quot;00697143&quot;/&gt;&lt;wsp:rsid wsp:val=&quot;0069718F&quot;/&gt;&lt;wsp:rsid wsp:val=&quot;00697671&quot;/&gt;&lt;wsp:rsid wsp:val=&quot;006979EE&quot;/&gt;&lt;wsp:rsid wsp:val=&quot;00697ACD&quot;/&gt;&lt;wsp:rsid wsp:val=&quot;00697E20&quot;/&gt;&lt;wsp:rsid wsp:val=&quot;00697F12&quot;/&gt;&lt;wsp:rsid wsp:val=&quot;006A0043&quot;/&gt;&lt;wsp:rsid wsp:val=&quot;006A01E2&quot;/&gt;&lt;wsp:rsid wsp:val=&quot;006A01F0&quot;/&gt;&lt;wsp:rsid wsp:val=&quot;006A0347&quot;/&gt;&lt;wsp:rsid wsp:val=&quot;006A03CD&quot;/&gt;&lt;wsp:rsid wsp:val=&quot;006A0DA0&quot;/&gt;&lt;wsp:rsid wsp:val=&quot;006A0E16&quot;/&gt;&lt;wsp:rsid wsp:val=&quot;006A100A&quot;/&gt;&lt;wsp:rsid wsp:val=&quot;006A12D3&quot;/&gt;&lt;wsp:rsid wsp:val=&quot;006A14EF&quot;/&gt;&lt;wsp:rsid wsp:val=&quot;006A1592&quot;/&gt;&lt;wsp:rsid wsp:val=&quot;006A189F&quot;/&gt;&lt;wsp:rsid wsp:val=&quot;006A1BEB&quot;/&gt;&lt;wsp:rsid wsp:val=&quot;006A1EF3&quot;/&gt;&lt;wsp:rsid wsp:val=&quot;006A29DE&quot;/&gt;&lt;wsp:rsid wsp:val=&quot;006A2E7F&quot;/&gt;&lt;wsp:rsid wsp:val=&quot;006A3145&quot;/&gt;&lt;wsp:rsid wsp:val=&quot;006A3157&quot;/&gt;&lt;wsp:rsid wsp:val=&quot;006A3585&quot;/&gt;&lt;wsp:rsid wsp:val=&quot;006A3655&quot;/&gt;&lt;wsp:rsid wsp:val=&quot;006A37AB&quot;/&gt;&lt;wsp:rsid wsp:val=&quot;006A37B4&quot;/&gt;&lt;wsp:rsid wsp:val=&quot;006A38AF&quot;/&gt;&lt;wsp:rsid wsp:val=&quot;006A424F&quot;/&gt;&lt;wsp:rsid wsp:val=&quot;006A45F2&quot;/&gt;&lt;wsp:rsid wsp:val=&quot;006A4718&quot;/&gt;&lt;wsp:rsid wsp:val=&quot;006A4B59&quot;/&gt;&lt;wsp:rsid wsp:val=&quot;006A4C5F&quot;/&gt;&lt;wsp:rsid wsp:val=&quot;006A4C7D&quot;/&gt;&lt;wsp:rsid wsp:val=&quot;006A4E8F&quot;/&gt;&lt;wsp:rsid wsp:val=&quot;006A4F71&quot;/&gt;&lt;wsp:rsid wsp:val=&quot;006A53E5&quot;/&gt;&lt;wsp:rsid wsp:val=&quot;006A577A&quot;/&gt;&lt;wsp:rsid wsp:val=&quot;006A59ED&quot;/&gt;&lt;wsp:rsid wsp:val=&quot;006A5CF5&quot;/&gt;&lt;wsp:rsid wsp:val=&quot;006A5D0C&quot;/&gt;&lt;wsp:rsid wsp:val=&quot;006A5F0B&quot;/&gt;&lt;wsp:rsid wsp:val=&quot;006A5F32&quot;/&gt;&lt;wsp:rsid wsp:val=&quot;006A5FE9&quot;/&gt;&lt;wsp:rsid wsp:val=&quot;006A6043&quot;/&gt;&lt;wsp:rsid wsp:val=&quot;006A6460&quot;/&gt;&lt;wsp:rsid wsp:val=&quot;006A6714&quot;/&gt;&lt;wsp:rsid wsp:val=&quot;006A6BCC&quot;/&gt;&lt;wsp:rsid wsp:val=&quot;006A6F1A&quot;/&gt;&lt;wsp:rsid wsp:val=&quot;006A71EB&quot;/&gt;&lt;wsp:rsid wsp:val=&quot;006A7265&quot;/&gt;&lt;wsp:rsid wsp:val=&quot;006A7519&quot;/&gt;&lt;wsp:rsid wsp:val=&quot;006A7568&quot;/&gt;&lt;wsp:rsid wsp:val=&quot;006A7577&quot;/&gt;&lt;wsp:rsid wsp:val=&quot;006A759A&quot;/&gt;&lt;wsp:rsid wsp:val=&quot;006A75BF&quot;/&gt;&lt;wsp:rsid wsp:val=&quot;006A765C&quot;/&gt;&lt;wsp:rsid wsp:val=&quot;006A7773&quot;/&gt;&lt;wsp:rsid wsp:val=&quot;006A7819&quot;/&gt;&lt;wsp:rsid wsp:val=&quot;006A7BD6&quot;/&gt;&lt;wsp:rsid wsp:val=&quot;006A7C41&quot;/&gt;&lt;wsp:rsid wsp:val=&quot;006A7D54&quot;/&gt;&lt;wsp:rsid wsp:val=&quot;006A7F63&quot;/&gt;&lt;wsp:rsid wsp:val=&quot;006B011E&quot;/&gt;&lt;wsp:rsid wsp:val=&quot;006B0366&quot;/&gt;&lt;wsp:rsid wsp:val=&quot;006B0387&quot;/&gt;&lt;wsp:rsid wsp:val=&quot;006B04FC&quot;/&gt;&lt;wsp:rsid wsp:val=&quot;006B0757&quot;/&gt;&lt;wsp:rsid wsp:val=&quot;006B0C52&quot;/&gt;&lt;wsp:rsid wsp:val=&quot;006B1237&quot;/&gt;&lt;wsp:rsid wsp:val=&quot;006B130C&quot;/&gt;&lt;wsp:rsid wsp:val=&quot;006B14CA&quot;/&gt;&lt;wsp:rsid wsp:val=&quot;006B1508&quot;/&gt;&lt;wsp:rsid wsp:val=&quot;006B18D2&quot;/&gt;&lt;wsp:rsid wsp:val=&quot;006B1D9E&quot;/&gt;&lt;wsp:rsid wsp:val=&quot;006B1E3C&quot;/&gt;&lt;wsp:rsid wsp:val=&quot;006B1FA4&quot;/&gt;&lt;wsp:rsid wsp:val=&quot;006B2213&quot;/&gt;&lt;wsp:rsid wsp:val=&quot;006B2266&quot;/&gt;&lt;wsp:rsid wsp:val=&quot;006B234C&quot;/&gt;&lt;wsp:rsid wsp:val=&quot;006B2ACA&quot;/&gt;&lt;wsp:rsid wsp:val=&quot;006B2B1F&quot;/&gt;&lt;wsp:rsid wsp:val=&quot;006B2E13&quot;/&gt;&lt;wsp:rsid wsp:val=&quot;006B2E35&quot;/&gt;&lt;wsp:rsid wsp:val=&quot;006B306B&quot;/&gt;&lt;wsp:rsid wsp:val=&quot;006B308A&quot;/&gt;&lt;wsp:rsid wsp:val=&quot;006B337A&quot;/&gt;&lt;wsp:rsid wsp:val=&quot;006B33DC&quot;/&gt;&lt;wsp:rsid wsp:val=&quot;006B3584&quot;/&gt;&lt;wsp:rsid wsp:val=&quot;006B376C&quot;/&gt;&lt;wsp:rsid wsp:val=&quot;006B37DD&quot;/&gt;&lt;wsp:rsid wsp:val=&quot;006B3981&quot;/&gt;&lt;wsp:rsid wsp:val=&quot;006B39F8&quot;/&gt;&lt;wsp:rsid wsp:val=&quot;006B3AA8&quot;/&gt;&lt;wsp:rsid wsp:val=&quot;006B3BC7&quot;/&gt;&lt;wsp:rsid wsp:val=&quot;006B3C8C&quot;/&gt;&lt;wsp:rsid wsp:val=&quot;006B3E24&quot;/&gt;&lt;wsp:rsid wsp:val=&quot;006B3FB1&quot;/&gt;&lt;wsp:rsid wsp:val=&quot;006B421D&quot;/&gt;&lt;wsp:rsid wsp:val=&quot;006B4833&quot;/&gt;&lt;wsp:rsid wsp:val=&quot;006B48B1&quot;/&gt;&lt;wsp:rsid wsp:val=&quot;006B49F0&quot;/&gt;&lt;wsp:rsid wsp:val=&quot;006B4A42&quot;/&gt;&lt;wsp:rsid wsp:val=&quot;006B4B13&quot;/&gt;&lt;wsp:rsid wsp:val=&quot;006B4C6A&quot;/&gt;&lt;wsp:rsid wsp:val=&quot;006B4C96&quot;/&gt;&lt;wsp:rsid wsp:val=&quot;006B4FC1&quot;/&gt;&lt;wsp:rsid wsp:val=&quot;006B54C2&quot;/&gt;&lt;wsp:rsid wsp:val=&quot;006B57AD&quot;/&gt;&lt;wsp:rsid wsp:val=&quot;006B5A69&quot;/&gt;&lt;wsp:rsid wsp:val=&quot;006B5BD9&quot;/&gt;&lt;wsp:rsid wsp:val=&quot;006B5DCF&quot;/&gt;&lt;wsp:rsid wsp:val=&quot;006B5FBE&quot;/&gt;&lt;wsp:rsid wsp:val=&quot;006B605B&quot;/&gt;&lt;wsp:rsid wsp:val=&quot;006B60A2&quot;/&gt;&lt;wsp:rsid wsp:val=&quot;006B60A8&quot;/&gt;&lt;wsp:rsid wsp:val=&quot;006B6329&quot;/&gt;&lt;wsp:rsid wsp:val=&quot;006B6476&quot;/&gt;&lt;wsp:rsid wsp:val=&quot;006B664F&quot;/&gt;&lt;wsp:rsid wsp:val=&quot;006B6B0E&quot;/&gt;&lt;wsp:rsid wsp:val=&quot;006B7474&quot;/&gt;&lt;wsp:rsid wsp:val=&quot;006B78FE&quot;/&gt;&lt;wsp:rsid wsp:val=&quot;006B7A37&quot;/&gt;&lt;wsp:rsid wsp:val=&quot;006B7A39&quot;/&gt;&lt;wsp:rsid wsp:val=&quot;006B7DFE&quot;/&gt;&lt;wsp:rsid wsp:val=&quot;006B7F5A&quot;/&gt;&lt;wsp:rsid wsp:val=&quot;006C0121&quot;/&gt;&lt;wsp:rsid wsp:val=&quot;006C043C&quot;/&gt;&lt;wsp:rsid wsp:val=&quot;006C04DF&quot;/&gt;&lt;wsp:rsid wsp:val=&quot;006C0E6E&quot;/&gt;&lt;wsp:rsid wsp:val=&quot;006C154A&quot;/&gt;&lt;wsp:rsid wsp:val=&quot;006C16D2&quot;/&gt;&lt;wsp:rsid wsp:val=&quot;006C1845&quot;/&gt;&lt;wsp:rsid wsp:val=&quot;006C1984&quot;/&gt;&lt;wsp:rsid wsp:val=&quot;006C1B1F&quot;/&gt;&lt;wsp:rsid wsp:val=&quot;006C2291&quot;/&gt;&lt;wsp:rsid wsp:val=&quot;006C22B7&quot;/&gt;&lt;wsp:rsid wsp:val=&quot;006C2395&quot;/&gt;&lt;wsp:rsid wsp:val=&quot;006C25FE&quot;/&gt;&lt;wsp:rsid wsp:val=&quot;006C2761&quot;/&gt;&lt;wsp:rsid wsp:val=&quot;006C2A69&quot;/&gt;&lt;wsp:rsid wsp:val=&quot;006C2B09&quot;/&gt;&lt;wsp:rsid wsp:val=&quot;006C2F13&quot;/&gt;&lt;wsp:rsid wsp:val=&quot;006C2F38&quot;/&gt;&lt;wsp:rsid wsp:val=&quot;006C3026&quot;/&gt;&lt;wsp:rsid wsp:val=&quot;006C32C8&quot;/&gt;&lt;wsp:rsid wsp:val=&quot;006C346D&quot;/&gt;&lt;wsp:rsid wsp:val=&quot;006C34EA&quot;/&gt;&lt;wsp:rsid wsp:val=&quot;006C3961&quot;/&gt;&lt;wsp:rsid wsp:val=&quot;006C3A56&quot;/&gt;&lt;wsp:rsid wsp:val=&quot;006C3C6F&quot;/&gt;&lt;wsp:rsid wsp:val=&quot;006C3DBF&quot;/&gt;&lt;wsp:rsid wsp:val=&quot;006C403E&quot;/&gt;&lt;wsp:rsid wsp:val=&quot;006C40B2&quot;/&gt;&lt;wsp:rsid wsp:val=&quot;006C4A72&quot;/&gt;&lt;wsp:rsid wsp:val=&quot;006C4E44&quot;/&gt;&lt;wsp:rsid wsp:val=&quot;006C5052&quot;/&gt;&lt;wsp:rsid wsp:val=&quot;006C50C8&quot;/&gt;&lt;wsp:rsid wsp:val=&quot;006C5435&quot;/&gt;&lt;wsp:rsid wsp:val=&quot;006C5903&quot;/&gt;&lt;wsp:rsid wsp:val=&quot;006C5C7B&quot;/&gt;&lt;wsp:rsid wsp:val=&quot;006C5E93&quot;/&gt;&lt;wsp:rsid wsp:val=&quot;006C5EA0&quot;/&gt;&lt;wsp:rsid wsp:val=&quot;006C5EC2&quot;/&gt;&lt;wsp:rsid wsp:val=&quot;006C60A3&quot;/&gt;&lt;wsp:rsid wsp:val=&quot;006C63DB&quot;/&gt;&lt;wsp:rsid wsp:val=&quot;006C6AF0&quot;/&gt;&lt;wsp:rsid wsp:val=&quot;006C6E64&quot;/&gt;&lt;wsp:rsid wsp:val=&quot;006C6F0F&quot;/&gt;&lt;wsp:rsid wsp:val=&quot;006C6F73&quot;/&gt;&lt;wsp:rsid wsp:val=&quot;006C7BE4&quot;/&gt;&lt;wsp:rsid wsp:val=&quot;006C7F20&quot;/&gt;&lt;wsp:rsid wsp:val=&quot;006D02E2&quot;/&gt;&lt;wsp:rsid wsp:val=&quot;006D0711&quot;/&gt;&lt;wsp:rsid wsp:val=&quot;006D0A6B&quot;/&gt;&lt;wsp:rsid wsp:val=&quot;006D0B82&quot;/&gt;&lt;wsp:rsid wsp:val=&quot;006D0DFB&quot;/&gt;&lt;wsp:rsid wsp:val=&quot;006D11C3&quot;/&gt;&lt;wsp:rsid wsp:val=&quot;006D1547&quot;/&gt;&lt;wsp:rsid wsp:val=&quot;006D1700&quot;/&gt;&lt;wsp:rsid wsp:val=&quot;006D18C0&quot;/&gt;&lt;wsp:rsid wsp:val=&quot;006D1E22&quot;/&gt;&lt;wsp:rsid wsp:val=&quot;006D1E44&quot;/&gt;&lt;wsp:rsid wsp:val=&quot;006D22AF&quot;/&gt;&lt;wsp:rsid wsp:val=&quot;006D25E6&quot;/&gt;&lt;wsp:rsid wsp:val=&quot;006D272D&quot;/&gt;&lt;wsp:rsid wsp:val=&quot;006D2E75&quot;/&gt;&lt;wsp:rsid wsp:val=&quot;006D2EA7&quot;/&gt;&lt;wsp:rsid wsp:val=&quot;006D30DF&quot;/&gt;&lt;wsp:rsid wsp:val=&quot;006D362F&quot;/&gt;&lt;wsp:rsid wsp:val=&quot;006D36A7&quot;/&gt;&lt;wsp:rsid wsp:val=&quot;006D36D7&quot;/&gt;&lt;wsp:rsid wsp:val=&quot;006D3D3E&quot;/&gt;&lt;wsp:rsid wsp:val=&quot;006D3EEB&quot;/&gt;&lt;wsp:rsid wsp:val=&quot;006D486B&quot;/&gt;&lt;wsp:rsid wsp:val=&quot;006D4AE8&quot;/&gt;&lt;wsp:rsid wsp:val=&quot;006D4C39&quot;/&gt;&lt;wsp:rsid wsp:val=&quot;006D4DEC&quot;/&gt;&lt;wsp:rsid wsp:val=&quot;006D50E0&quot;/&gt;&lt;wsp:rsid wsp:val=&quot;006D5838&quot;/&gt;&lt;wsp:rsid wsp:val=&quot;006D5B06&quot;/&gt;&lt;wsp:rsid wsp:val=&quot;006D5F4B&quot;/&gt;&lt;wsp:rsid wsp:val=&quot;006D636C&quot;/&gt;&lt;wsp:rsid wsp:val=&quot;006D6536&quot;/&gt;&lt;wsp:rsid wsp:val=&quot;006D65A5&quot;/&gt;&lt;wsp:rsid wsp:val=&quot;006D699A&quot;/&gt;&lt;wsp:rsid wsp:val=&quot;006D69A5&quot;/&gt;&lt;wsp:rsid wsp:val=&quot;006D6B8B&quot;/&gt;&lt;wsp:rsid wsp:val=&quot;006D6BD2&quot;/&gt;&lt;wsp:rsid wsp:val=&quot;006D6E25&quot;/&gt;&lt;wsp:rsid wsp:val=&quot;006D7085&quot;/&gt;&lt;wsp:rsid wsp:val=&quot;006D75AD&quot;/&gt;&lt;wsp:rsid wsp:val=&quot;006D7798&quot;/&gt;&lt;wsp:rsid wsp:val=&quot;006D7A67&quot;/&gt;&lt;wsp:rsid wsp:val=&quot;006D7CD8&quot;/&gt;&lt;wsp:rsid wsp:val=&quot;006E02A8&quot;/&gt;&lt;wsp:rsid wsp:val=&quot;006E0435&quot;/&gt;&lt;wsp:rsid wsp:val=&quot;006E04D7&quot;/&gt;&lt;wsp:rsid wsp:val=&quot;006E0564&quot;/&gt;&lt;wsp:rsid wsp:val=&quot;006E09F4&quot;/&gt;&lt;wsp:rsid wsp:val=&quot;006E09FC&quot;/&gt;&lt;wsp:rsid wsp:val=&quot;006E0B00&quot;/&gt;&lt;wsp:rsid wsp:val=&quot;006E0B95&quot;/&gt;&lt;wsp:rsid wsp:val=&quot;006E0ED2&quot;/&gt;&lt;wsp:rsid wsp:val=&quot;006E0F8E&quot;/&gt;&lt;wsp:rsid wsp:val=&quot;006E0FEA&quot;/&gt;&lt;wsp:rsid wsp:val=&quot;006E136A&quot;/&gt;&lt;wsp:rsid wsp:val=&quot;006E1587&quot;/&gt;&lt;wsp:rsid wsp:val=&quot;006E1AB9&quot;/&gt;&lt;wsp:rsid wsp:val=&quot;006E1CAB&quot;/&gt;&lt;wsp:rsid wsp:val=&quot;006E2057&quot;/&gt;&lt;wsp:rsid wsp:val=&quot;006E226A&quot;/&gt;&lt;wsp:rsid wsp:val=&quot;006E2366&quot;/&gt;&lt;wsp:rsid wsp:val=&quot;006E23FE&quot;/&gt;&lt;wsp:rsid wsp:val=&quot;006E2807&quot;/&gt;&lt;wsp:rsid wsp:val=&quot;006E2855&quot;/&gt;&lt;wsp:rsid wsp:val=&quot;006E2C7E&quot;/&gt;&lt;wsp:rsid wsp:val=&quot;006E2D43&quot;/&gt;&lt;wsp:rsid wsp:val=&quot;006E2E84&quot;/&gt;&lt;wsp:rsid wsp:val=&quot;006E3068&quot;/&gt;&lt;wsp:rsid wsp:val=&quot;006E3497&quot;/&gt;&lt;wsp:rsid wsp:val=&quot;006E3644&quot;/&gt;&lt;wsp:rsid wsp:val=&quot;006E366F&quot;/&gt;&lt;wsp:rsid wsp:val=&quot;006E3C97&quot;/&gt;&lt;wsp:rsid wsp:val=&quot;006E41BD&quot;/&gt;&lt;wsp:rsid wsp:val=&quot;006E450A&quot;/&gt;&lt;wsp:rsid wsp:val=&quot;006E453E&quot;/&gt;&lt;wsp:rsid wsp:val=&quot;006E4665&quot;/&gt;&lt;wsp:rsid wsp:val=&quot;006E4854&quot;/&gt;&lt;wsp:rsid wsp:val=&quot;006E4CC5&quot;/&gt;&lt;wsp:rsid wsp:val=&quot;006E4F3B&quot;/&gt;&lt;wsp:rsid wsp:val=&quot;006E4FC4&quot;/&gt;&lt;wsp:rsid wsp:val=&quot;006E51F4&quot;/&gt;&lt;wsp:rsid wsp:val=&quot;006E58BD&quot;/&gt;&lt;wsp:rsid wsp:val=&quot;006E5BCB&quot;/&gt;&lt;wsp:rsid wsp:val=&quot;006E6054&quot;/&gt;&lt;wsp:rsid wsp:val=&quot;006E629A&quot;/&gt;&lt;wsp:rsid wsp:val=&quot;006E62DD&quot;/&gt;&lt;wsp:rsid wsp:val=&quot;006E67A7&quot;/&gt;&lt;wsp:rsid wsp:val=&quot;006E67D5&quot;/&gt;&lt;wsp:rsid wsp:val=&quot;006E687B&quot;/&gt;&lt;wsp:rsid wsp:val=&quot;006E69E7&quot;/&gt;&lt;wsp:rsid wsp:val=&quot;006E6B02&quot;/&gt;&lt;wsp:rsid wsp:val=&quot;006E6C02&quot;/&gt;&lt;wsp:rsid wsp:val=&quot;006E6C45&quot;/&gt;&lt;wsp:rsid wsp:val=&quot;006E6EF7&quot;/&gt;&lt;wsp:rsid wsp:val=&quot;006E7110&quot;/&gt;&lt;wsp:rsid wsp:val=&quot;006E7279&quot;/&gt;&lt;wsp:rsid wsp:val=&quot;006E77C2&quot;/&gt;&lt;wsp:rsid wsp:val=&quot;006E7AD4&quot;/&gt;&lt;wsp:rsid wsp:val=&quot;006E7B59&quot;/&gt;&lt;wsp:rsid wsp:val=&quot;006E7D11&quot;/&gt;&lt;wsp:rsid wsp:val=&quot;006F023C&quot;/&gt;&lt;wsp:rsid wsp:val=&quot;006F07BA&quot;/&gt;&lt;wsp:rsid wsp:val=&quot;006F09C2&quot;/&gt;&lt;wsp:rsid wsp:val=&quot;006F09CF&quot;/&gt;&lt;wsp:rsid wsp:val=&quot;006F0BC5&quot;/&gt;&lt;wsp:rsid wsp:val=&quot;006F10EE&quot;/&gt;&lt;wsp:rsid wsp:val=&quot;006F11F8&quot;/&gt;&lt;wsp:rsid wsp:val=&quot;006F132A&quot;/&gt;&lt;wsp:rsid wsp:val=&quot;006F1411&quot;/&gt;&lt;wsp:rsid wsp:val=&quot;006F1833&quot;/&gt;&lt;wsp:rsid wsp:val=&quot;006F18D6&quot;/&gt;&lt;wsp:rsid wsp:val=&quot;006F191D&quot;/&gt;&lt;wsp:rsid wsp:val=&quot;006F1CAF&quot;/&gt;&lt;wsp:rsid wsp:val=&quot;006F1D4C&quot;/&gt;&lt;wsp:rsid wsp:val=&quot;006F1D4D&quot;/&gt;&lt;wsp:rsid wsp:val=&quot;006F1E3E&quot;/&gt;&lt;wsp:rsid wsp:val=&quot;006F214C&quot;/&gt;&lt;wsp:rsid wsp:val=&quot;006F216D&quot;/&gt;&lt;wsp:rsid wsp:val=&quot;006F230C&quot;/&gt;&lt;wsp:rsid wsp:val=&quot;006F253C&quot;/&gt;&lt;wsp:rsid wsp:val=&quot;006F2581&quot;/&gt;&lt;wsp:rsid wsp:val=&quot;006F2639&quot;/&gt;&lt;wsp:rsid wsp:val=&quot;006F266D&quot;/&gt;&lt;wsp:rsid wsp:val=&quot;006F2D19&quot;/&gt;&lt;wsp:rsid wsp:val=&quot;006F3318&quot;/&gt;&lt;wsp:rsid wsp:val=&quot;006F362C&quot;/&gt;&lt;wsp:rsid wsp:val=&quot;006F3AEC&quot;/&gt;&lt;wsp:rsid wsp:val=&quot;006F3EAA&quot;/&gt;&lt;wsp:rsid wsp:val=&quot;006F3F33&quot;/&gt;&lt;wsp:rsid wsp:val=&quot;006F3F90&quot;/&gt;&lt;wsp:rsid wsp:val=&quot;006F4617&quot;/&gt;&lt;wsp:rsid wsp:val=&quot;006F4767&quot;/&gt;&lt;wsp:rsid wsp:val=&quot;006F490D&quot;/&gt;&lt;wsp:rsid wsp:val=&quot;006F4A37&quot;/&gt;&lt;wsp:rsid wsp:val=&quot;006F4A73&quot;/&gt;&lt;wsp:rsid wsp:val=&quot;006F4F39&quot;/&gt;&lt;wsp:rsid wsp:val=&quot;006F57E2&quot;/&gt;&lt;wsp:rsid wsp:val=&quot;006F58B2&quot;/&gt;&lt;wsp:rsid wsp:val=&quot;006F5BE0&quot;/&gt;&lt;wsp:rsid wsp:val=&quot;006F5D9D&quot;/&gt;&lt;wsp:rsid wsp:val=&quot;006F5E7D&quot;/&gt;&lt;wsp:rsid wsp:val=&quot;006F60FA&quot;/&gt;&lt;wsp:rsid wsp:val=&quot;006F61D7&quot;/&gt;&lt;wsp:rsid wsp:val=&quot;006F6B04&quot;/&gt;&lt;wsp:rsid wsp:val=&quot;006F6B23&quot;/&gt;&lt;wsp:rsid wsp:val=&quot;006F6B9D&quot;/&gt;&lt;wsp:rsid wsp:val=&quot;006F73E1&quot;/&gt;&lt;wsp:rsid wsp:val=&quot;006F7578&quot;/&gt;&lt;wsp:rsid wsp:val=&quot;006F78B7&quot;/&gt;&lt;wsp:rsid wsp:val=&quot;006F7AE6&quot;/&gt;&lt;wsp:rsid wsp:val=&quot;0070016D&quot;/&gt;&lt;wsp:rsid wsp:val=&quot;00700328&quot;/&gt;&lt;wsp:rsid wsp:val=&quot;0070080C&quot;/&gt;&lt;wsp:rsid wsp:val=&quot;00700D88&quot;/&gt;&lt;wsp:rsid wsp:val=&quot;007013BF&quot;/&gt;&lt;wsp:rsid wsp:val=&quot;007014BF&quot;/&gt;&lt;wsp:rsid wsp:val=&quot;00701537&quot;/&gt;&lt;wsp:rsid wsp:val=&quot;00701914&quot;/&gt;&lt;wsp:rsid wsp:val=&quot;00701B77&quot;/&gt;&lt;wsp:rsid wsp:val=&quot;00701BA5&quot;/&gt;&lt;wsp:rsid wsp:val=&quot;00701CEA&quot;/&gt;&lt;wsp:rsid wsp:val=&quot;00701FA8&quot;/&gt;&lt;wsp:rsid wsp:val=&quot;00702063&quot;/&gt;&lt;wsp:rsid wsp:val=&quot;00702329&quot;/&gt;&lt;wsp:rsid wsp:val=&quot;007023FE&quot;/&gt;&lt;wsp:rsid wsp:val=&quot;00702505&quot;/&gt;&lt;wsp:rsid wsp:val=&quot;0070256C&quot;/&gt;&lt;wsp:rsid wsp:val=&quot;007027A4&quot;/&gt;&lt;wsp:rsid wsp:val=&quot;00702A21&quot;/&gt;&lt;wsp:rsid wsp:val=&quot;00702A94&quot;/&gt;&lt;wsp:rsid wsp:val=&quot;00702D29&quot;/&gt;&lt;wsp:rsid wsp:val=&quot;0070339F&quot;/&gt;&lt;wsp:rsid wsp:val=&quot;00703568&quot;/&gt;&lt;wsp:rsid wsp:val=&quot;00703908&quot;/&gt;&lt;wsp:rsid wsp:val=&quot;00703B1F&quot;/&gt;&lt;wsp:rsid wsp:val=&quot;00703C4A&quot;/&gt;&lt;wsp:rsid wsp:val=&quot;00703CD9&quot;/&gt;&lt;wsp:rsid wsp:val=&quot;00703D95&quot;/&gt;&lt;wsp:rsid wsp:val=&quot;00703F79&quot;/&gt;&lt;wsp:rsid wsp:val=&quot;00704145&quot;/&gt;&lt;wsp:rsid wsp:val=&quot;00704606&quot;/&gt;&lt;wsp:rsid wsp:val=&quot;007047B8&quot;/&gt;&lt;wsp:rsid wsp:val=&quot;007048EC&quot;/&gt;&lt;wsp:rsid wsp:val=&quot;00704C4F&quot;/&gt;&lt;wsp:rsid wsp:val=&quot;00705452&quot;/&gt;&lt;wsp:rsid wsp:val=&quot;00705A4C&quot;/&gt;&lt;wsp:rsid wsp:val=&quot;00706534&quot;/&gt;&lt;wsp:rsid wsp:val=&quot;00706674&quot;/&gt;&lt;wsp:rsid wsp:val=&quot;00706785&quot;/&gt;&lt;wsp:rsid wsp:val=&quot;00706C06&quot;/&gt;&lt;wsp:rsid wsp:val=&quot;00707169&quot;/&gt;&lt;wsp:rsid wsp:val=&quot;007071AA&quot;/&gt;&lt;wsp:rsid wsp:val=&quot;00707278&quot;/&gt;&lt;wsp:rsid wsp:val=&quot;007074A8&quot;/&gt;&lt;wsp:rsid wsp:val=&quot;00707508&quot;/&gt;&lt;wsp:rsid wsp:val=&quot;0070753A&quot;/&gt;&lt;wsp:rsid wsp:val=&quot;007076A7&quot;/&gt;&lt;wsp:rsid wsp:val=&quot;00707A98&quot;/&gt;&lt;wsp:rsid wsp:val=&quot;00707C86&quot;/&gt;&lt;wsp:rsid wsp:val=&quot;0071026B&quot;/&gt;&lt;wsp:rsid wsp:val=&quot;007105B1&quot;/&gt;&lt;wsp:rsid wsp:val=&quot;007106E5&quot;/&gt;&lt;wsp:rsid wsp:val=&quot;00710B31&quot;/&gt;&lt;wsp:rsid wsp:val=&quot;00710BED&quot;/&gt;&lt;wsp:rsid wsp:val=&quot;00710D91&quot;/&gt;&lt;wsp:rsid wsp:val=&quot;00710E01&quot;/&gt;&lt;wsp:rsid wsp:val=&quot;007110C2&quot;/&gt;&lt;wsp:rsid wsp:val=&quot;0071112F&quot;/&gt;&lt;wsp:rsid wsp:val=&quot;00711472&quot;/&gt;&lt;wsp:rsid wsp:val=&quot;00711767&quot;/&gt;&lt;wsp:rsid wsp:val=&quot;00711A45&quot;/&gt;&lt;wsp:rsid wsp:val=&quot;00711AC5&quot;/&gt;&lt;wsp:rsid wsp:val=&quot;00711D33&quot;/&gt;&lt;wsp:rsid wsp:val=&quot;00712009&quot;/&gt;&lt;wsp:rsid wsp:val=&quot;007126C2&quot;/&gt;&lt;wsp:rsid wsp:val=&quot;00712948&quot;/&gt;&lt;wsp:rsid wsp:val=&quot;007129BA&quot;/&gt;&lt;wsp:rsid wsp:val=&quot;007129CE&quot;/&gt;&lt;wsp:rsid wsp:val=&quot;00712C05&quot;/&gt;&lt;wsp:rsid wsp:val=&quot;00712DDC&quot;/&gt;&lt;wsp:rsid wsp:val=&quot;00712E4C&quot;/&gt;&lt;wsp:rsid wsp:val=&quot;007131A1&quot;/&gt;&lt;wsp:rsid wsp:val=&quot;00713500&quot;/&gt;&lt;wsp:rsid wsp:val=&quot;00713520&quot;/&gt;&lt;wsp:rsid wsp:val=&quot;0071371F&quot;/&gt;&lt;wsp:rsid wsp:val=&quot;00713858&quot;/&gt;&lt;wsp:rsid wsp:val=&quot;00713A16&quot;/&gt;&lt;wsp:rsid wsp:val=&quot;00713A96&quot;/&gt;&lt;wsp:rsid wsp:val=&quot;00713AAA&quot;/&gt;&lt;wsp:rsid wsp:val=&quot;00713E6D&quot;/&gt;&lt;wsp:rsid wsp:val=&quot;00713F8F&quot;/&gt;&lt;wsp:rsid wsp:val=&quot;007141F7&quot;/&gt;&lt;wsp:rsid wsp:val=&quot;007146C0&quot;/&gt;&lt;wsp:rsid wsp:val=&quot;00714753&quot;/&gt;&lt;wsp:rsid wsp:val=&quot;00714754&quot;/&gt;&lt;wsp:rsid wsp:val=&quot;00714761&quot;/&gt;&lt;wsp:rsid wsp:val=&quot;007147DD&quot;/&gt;&lt;wsp:rsid wsp:val=&quot;00714940&quot;/&gt;&lt;wsp:rsid wsp:val=&quot;00714AE5&quot;/&gt;&lt;wsp:rsid wsp:val=&quot;00714D13&quot;/&gt;&lt;wsp:rsid wsp:val=&quot;00714D26&quot;/&gt;&lt;wsp:rsid wsp:val=&quot;00714D74&quot;/&gt;&lt;wsp:rsid wsp:val=&quot;00714FD0&quot;/&gt;&lt;wsp:rsid wsp:val=&quot;007150BE&quot;/&gt;&lt;wsp:rsid wsp:val=&quot;00715165&quot;/&gt;&lt;wsp:rsid wsp:val=&quot;00715253&quot;/&gt;&lt;wsp:rsid wsp:val=&quot;00715382&quot;/&gt;&lt;wsp:rsid wsp:val=&quot;007157A5&quot;/&gt;&lt;wsp:rsid wsp:val=&quot;007159EB&quot;/&gt;&lt;wsp:rsid wsp:val=&quot;00715B76&quot;/&gt;&lt;wsp:rsid wsp:val=&quot;007160D4&quot;/&gt;&lt;wsp:rsid wsp:val=&quot;0071621C&quot;/&gt;&lt;wsp:rsid wsp:val=&quot;00716758&quot;/&gt;&lt;wsp:rsid wsp:val=&quot;00716A79&quot;/&gt;&lt;wsp:rsid wsp:val=&quot;00716EC5&quot;/&gt;&lt;wsp:rsid wsp:val=&quot;00717113&quot;/&gt;&lt;wsp:rsid wsp:val=&quot;00717202&quot;/&gt;&lt;wsp:rsid wsp:val=&quot;00717275&quot;/&gt;&lt;wsp:rsid wsp:val=&quot;007174AE&quot;/&gt;&lt;wsp:rsid wsp:val=&quot;0071769C&quot;/&gt;&lt;wsp:rsid wsp:val=&quot;0071771B&quot;/&gt;&lt;wsp:rsid wsp:val=&quot;00717794&quot;/&gt;&lt;wsp:rsid wsp:val=&quot;00717A1B&quot;/&gt;&lt;wsp:rsid wsp:val=&quot;00717AB9&quot;/&gt;&lt;wsp:rsid wsp:val=&quot;00717E89&quot;/&gt;&lt;wsp:rsid wsp:val=&quot;0072012D&quot;/&gt;&lt;wsp:rsid wsp:val=&quot;00720335&quot;/&gt;&lt;wsp:rsid wsp:val=&quot;007203A3&quot;/&gt;&lt;wsp:rsid wsp:val=&quot;007204D0&quot;/&gt;&lt;wsp:rsid wsp:val=&quot;00720696&quot;/&gt;&lt;wsp:rsid wsp:val=&quot;007207DC&quot;/&gt;&lt;wsp:rsid wsp:val=&quot;007209AE&quot;/&gt;&lt;wsp:rsid wsp:val=&quot;007209B0&quot;/&gt;&lt;wsp:rsid wsp:val=&quot;00720A6B&quot;/&gt;&lt;wsp:rsid wsp:val=&quot;00720CAF&quot;/&gt;&lt;wsp:rsid wsp:val=&quot;00720E64&quot;/&gt;&lt;wsp:rsid wsp:val=&quot;00720F26&quot;/&gt;&lt;wsp:rsid wsp:val=&quot;007211B5&quot;/&gt;&lt;wsp:rsid wsp:val=&quot;00721DDF&quot;/&gt;&lt;wsp:rsid wsp:val=&quot;00721EF8&quot;/&gt;&lt;wsp:rsid wsp:val=&quot;007220B6&quot;/&gt;&lt;wsp:rsid wsp:val=&quot;00722355&quot;/&gt;&lt;wsp:rsid wsp:val=&quot;00722557&quot;/&gt;&lt;wsp:rsid wsp:val=&quot;0072262C&quot;/&gt;&lt;wsp:rsid wsp:val=&quot;007228A4&quot;/&gt;&lt;wsp:rsid wsp:val=&quot;00722D25&quot;/&gt;&lt;wsp:rsid wsp:val=&quot;00722E53&quot;/&gt;&lt;wsp:rsid wsp:val=&quot;00723231&quot;/&gt;&lt;wsp:rsid wsp:val=&quot;0072352E&quot;/&gt;&lt;wsp:rsid wsp:val=&quot;007235C6&quot;/&gt;&lt;wsp:rsid wsp:val=&quot;00723A51&quot;/&gt;&lt;wsp:rsid wsp:val=&quot;00723C17&quot;/&gt;&lt;wsp:rsid wsp:val=&quot;00723D14&quot;/&gt;&lt;wsp:rsid wsp:val=&quot;007242DF&quot;/&gt;&lt;wsp:rsid wsp:val=&quot;007242F4&quot;/&gt;&lt;wsp:rsid wsp:val=&quot;0072442F&quot;/&gt;&lt;wsp:rsid wsp:val=&quot;0072456E&quot;/&gt;&lt;wsp:rsid wsp:val=&quot;0072473D&quot;/&gt;&lt;wsp:rsid wsp:val=&quot;00724870&quot;/&gt;&lt;wsp:rsid wsp:val=&quot;00724B55&quot;/&gt;&lt;wsp:rsid wsp:val=&quot;00724E8F&quot;/&gt;&lt;wsp:rsid wsp:val=&quot;00724ED8&quot;/&gt;&lt;wsp:rsid wsp:val=&quot;00724F09&quot;/&gt;&lt;wsp:rsid wsp:val=&quot;00724F91&quot;/&gt;&lt;wsp:rsid wsp:val=&quot;00725084&quot;/&gt;&lt;wsp:rsid wsp:val=&quot;007250FC&quot;/&gt;&lt;wsp:rsid wsp:val=&quot;00725362&quot;/&gt;&lt;wsp:rsid wsp:val=&quot;0072557B&quot;/&gt;&lt;wsp:rsid wsp:val=&quot;00725DAC&quot;/&gt;&lt;wsp:rsid wsp:val=&quot;00725E84&quot;/&gt;&lt;wsp:rsid wsp:val=&quot;0072605D&quot;/&gt;&lt;wsp:rsid wsp:val=&quot;0072607F&quot;/&gt;&lt;wsp:rsid wsp:val=&quot;0072655E&quot;/&gt;&lt;wsp:rsid wsp:val=&quot;0072659A&quot;/&gt;&lt;wsp:rsid wsp:val=&quot;007265AC&quot;/&gt;&lt;wsp:rsid wsp:val=&quot;007266E7&quot;/&gt;&lt;wsp:rsid wsp:val=&quot;007267F5&quot;/&gt;&lt;wsp:rsid wsp:val=&quot;00726890&quot;/&gt;&lt;wsp:rsid wsp:val=&quot;00726B0C&quot;/&gt;&lt;wsp:rsid wsp:val=&quot;00726B3B&quot;/&gt;&lt;wsp:rsid wsp:val=&quot;00726CFC&quot;/&gt;&lt;wsp:rsid wsp:val=&quot;00726DB4&quot;/&gt;&lt;wsp:rsid wsp:val=&quot;00726EB5&quot;/&gt;&lt;wsp:rsid wsp:val=&quot;00727089&quot;/&gt;&lt;wsp:rsid wsp:val=&quot;00727830&quot;/&gt;&lt;wsp:rsid wsp:val=&quot;00727B51&quot;/&gt;&lt;wsp:rsid wsp:val=&quot;00727E7A&quot;/&gt;&lt;wsp:rsid wsp:val=&quot;0073001A&quot;/&gt;&lt;wsp:rsid wsp:val=&quot;0073003C&quot;/&gt;&lt;wsp:rsid wsp:val=&quot;00730068&quot;/&gt;&lt;wsp:rsid wsp:val=&quot;0073043F&quot;/&gt;&lt;wsp:rsid wsp:val=&quot;007307A7&quot;/&gt;&lt;wsp:rsid wsp:val=&quot;00730813&quot;/&gt;&lt;wsp:rsid wsp:val=&quot;00730B9B&quot;/&gt;&lt;wsp:rsid wsp:val=&quot;00730D39&quot;/&gt;&lt;wsp:rsid wsp:val=&quot;00730D43&quot;/&gt;&lt;wsp:rsid wsp:val=&quot;00730EAC&quot;/&gt;&lt;wsp:rsid wsp:val=&quot;00730F06&quot;/&gt;&lt;wsp:rsid wsp:val=&quot;00731403&quot;/&gt;&lt;wsp:rsid wsp:val=&quot;0073141B&quot;/&gt;&lt;wsp:rsid wsp:val=&quot;00731B9A&quot;/&gt;&lt;wsp:rsid wsp:val=&quot;00732354&quot;/&gt;&lt;wsp:rsid wsp:val=&quot;007327D1&quot;/&gt;&lt;wsp:rsid wsp:val=&quot;00732B25&quot;/&gt;&lt;wsp:rsid wsp:val=&quot;00732C3C&quot;/&gt;&lt;wsp:rsid wsp:val=&quot;00732DD4&quot;/&gt;&lt;wsp:rsid wsp:val=&quot;00733028&quot;/&gt;&lt;wsp:rsid wsp:val=&quot;00733191&quot;/&gt;&lt;wsp:rsid wsp:val=&quot;0073338E&quot;/&gt;&lt;wsp:rsid wsp:val=&quot;007333D5&quot;/&gt;&lt;wsp:rsid wsp:val=&quot;00733593&quot;/&gt;&lt;wsp:rsid wsp:val=&quot;007335FA&quot;/&gt;&lt;wsp:rsid wsp:val=&quot;007336C4&quot;/&gt;&lt;wsp:rsid wsp:val=&quot;007336C6&quot;/&gt;&lt;wsp:rsid wsp:val=&quot;0073375A&quot;/&gt;&lt;wsp:rsid wsp:val=&quot;0073381D&quot;/&gt;&lt;wsp:rsid wsp:val=&quot;00733937&quot;/&gt;&lt;wsp:rsid wsp:val=&quot;00733D3E&quot;/&gt;&lt;wsp:rsid wsp:val=&quot;00733E88&quot;/&gt;&lt;wsp:rsid wsp:val=&quot;00733FEC&quot;/&gt;&lt;wsp:rsid wsp:val=&quot;00734098&quot;/&gt;&lt;wsp:rsid wsp:val=&quot;007349B3&quot;/&gt;&lt;wsp:rsid wsp:val=&quot;00734AAD&quot;/&gt;&lt;wsp:rsid wsp:val=&quot;00734B75&quot;/&gt;&lt;wsp:rsid wsp:val=&quot;00734E52&quot;/&gt;&lt;wsp:rsid wsp:val=&quot;007351AA&quot;/&gt;&lt;wsp:rsid wsp:val=&quot;007353E0&quot;/&gt;&lt;wsp:rsid wsp:val=&quot;00735563&quot;/&gt;&lt;wsp:rsid wsp:val=&quot;0073572B&quot;/&gt;&lt;wsp:rsid wsp:val=&quot;00735979&quot;/&gt;&lt;wsp:rsid wsp:val=&quot;00735AC6&quot;/&gt;&lt;wsp:rsid wsp:val=&quot;00735CAA&quot;/&gt;&lt;wsp:rsid wsp:val=&quot;00736042&quot;/&gt;&lt;wsp:rsid wsp:val=&quot;00736282&quot;/&gt;&lt;wsp:rsid wsp:val=&quot;00736482&quot;/&gt;&lt;wsp:rsid wsp:val=&quot;00736484&quot;/&gt;&lt;wsp:rsid wsp:val=&quot;007364CC&quot;/&gt;&lt;wsp:rsid wsp:val=&quot;0073694C&quot;/&gt;&lt;wsp:rsid wsp:val=&quot;00736958&quot;/&gt;&lt;wsp:rsid wsp:val=&quot;00736B8D&quot;/&gt;&lt;wsp:rsid wsp:val=&quot;00736D4A&quot;/&gt;&lt;wsp:rsid wsp:val=&quot;00736EF7&quot;/&gt;&lt;wsp:rsid wsp:val=&quot;00736F2F&quot;/&gt;&lt;wsp:rsid wsp:val=&quot;0073721B&quot;/&gt;&lt;wsp:rsid wsp:val=&quot;007373AB&quot;/&gt;&lt;wsp:rsid wsp:val=&quot;007374BB&quot;/&gt;&lt;wsp:rsid wsp:val=&quot;0073772A&quot;/&gt;&lt;wsp:rsid wsp:val=&quot;00737919&quot;/&gt;&lt;wsp:rsid wsp:val=&quot;00737B70&quot;/&gt;&lt;wsp:rsid wsp:val=&quot;00737BB3&quot;/&gt;&lt;wsp:rsid wsp:val=&quot;007401F6&quot;/&gt;&lt;wsp:rsid wsp:val=&quot;0074057C&quot;/&gt;&lt;wsp:rsid wsp:val=&quot;00740602&quot;/&gt;&lt;wsp:rsid wsp:val=&quot;007408E4&quot;/&gt;&lt;wsp:rsid wsp:val=&quot;00740AF5&quot;/&gt;&lt;wsp:rsid wsp:val=&quot;00740E7E&quot;/&gt;&lt;wsp:rsid wsp:val=&quot;00740F37&quot;/&gt;&lt;wsp:rsid wsp:val=&quot;007412BF&quot;/&gt;&lt;wsp:rsid wsp:val=&quot;0074142D&quot;/&gt;&lt;wsp:rsid wsp:val=&quot;007418D2&quot;/&gt;&lt;wsp:rsid wsp:val=&quot;00741E36&quot;/&gt;&lt;wsp:rsid wsp:val=&quot;00741FCA&quot;/&gt;&lt;wsp:rsid wsp:val=&quot;0074209D&quot;/&gt;&lt;wsp:rsid wsp:val=&quot;007421BD&quot;/&gt;&lt;wsp:rsid wsp:val=&quot;007423FD&quot;/&gt;&lt;wsp:rsid wsp:val=&quot;007427B6&quot;/&gt;&lt;wsp:rsid wsp:val=&quot;0074288A&quot;/&gt;&lt;wsp:rsid wsp:val=&quot;00742933&quot;/&gt;&lt;wsp:rsid wsp:val=&quot;00742BAA&quot;/&gt;&lt;wsp:rsid wsp:val=&quot;007433F8&quot;/&gt;&lt;wsp:rsid wsp:val=&quot;00743546&quot;/&gt;&lt;wsp:rsid wsp:val=&quot;0074357F&quot;/&gt;&lt;wsp:rsid wsp:val=&quot;00743A3A&quot;/&gt;&lt;wsp:rsid wsp:val=&quot;00743AE8&quot;/&gt;&lt;wsp:rsid wsp:val=&quot;00744276&quot;/&gt;&lt;wsp:rsid wsp:val=&quot;007444A3&quot;/&gt;&lt;wsp:rsid wsp:val=&quot;00744596&quot;/&gt;&lt;wsp:rsid wsp:val=&quot;007445C3&quot;/&gt;&lt;wsp:rsid wsp:val=&quot;0074498C&quot;/&gt;&lt;wsp:rsid wsp:val=&quot;00744A8A&quot;/&gt;&lt;wsp:rsid wsp:val=&quot;00744B10&quot;/&gt;&lt;wsp:rsid wsp:val=&quot;00744BF8&quot;/&gt;&lt;wsp:rsid wsp:val=&quot;00744D3B&quot;/&gt;&lt;wsp:rsid wsp:val=&quot;00745D04&quot;/&gt;&lt;wsp:rsid wsp:val=&quot;00746103&quot;/&gt;&lt;wsp:rsid wsp:val=&quot;007464FA&quot;/&gt;&lt;wsp:rsid wsp:val=&quot;0074671B&quot;/&gt;&lt;wsp:rsid wsp:val=&quot;00746822&quot;/&gt;&lt;wsp:rsid wsp:val=&quot;00746EAE&quot;/&gt;&lt;wsp:rsid wsp:val=&quot;00747821&quot;/&gt;&lt;wsp:rsid wsp:val=&quot;0074799D&quot;/&gt;&lt;wsp:rsid wsp:val=&quot;00747B6C&quot;/&gt;&lt;wsp:rsid wsp:val=&quot;00747CA9&quot;/&gt;&lt;wsp:rsid wsp:val=&quot;00747D34&quot;/&gt;&lt;wsp:rsid wsp:val=&quot;00747F17&quot;/&gt;&lt;wsp:rsid wsp:val=&quot;00747F58&quot;/&gt;&lt;wsp:rsid wsp:val=&quot;00750001&quot;/&gt;&lt;wsp:rsid wsp:val=&quot;00750271&quot;/&gt;&lt;wsp:rsid wsp:val=&quot;00750B83&quot;/&gt;&lt;wsp:rsid wsp:val=&quot;00750DF6&quot;/&gt;&lt;wsp:rsid wsp:val=&quot;00750EF6&quot;/&gt;&lt;wsp:rsid wsp:val=&quot;0075106C&quot;/&gt;&lt;wsp:rsid wsp:val=&quot;007516E4&quot;/&gt;&lt;wsp:rsid wsp:val=&quot;00751BEB&quot;/&gt;&lt;wsp:rsid wsp:val=&quot;00751EBD&quot;/&gt;&lt;wsp:rsid wsp:val=&quot;00751F4F&quot;/&gt;&lt;wsp:rsid wsp:val=&quot;00751F57&quot;/&gt;&lt;wsp:rsid wsp:val=&quot;00752054&quot;/&gt;&lt;wsp:rsid wsp:val=&quot;0075256B&quot;/&gt;&lt;wsp:rsid wsp:val=&quot;00752699&quot;/&gt;&lt;wsp:rsid wsp:val=&quot;007526FF&quot;/&gt;&lt;wsp:rsid wsp:val=&quot;00752C2F&quot;/&gt;&lt;wsp:rsid wsp:val=&quot;00752D94&quot;/&gt;&lt;wsp:rsid wsp:val=&quot;00753075&quot;/&gt;&lt;wsp:rsid wsp:val=&quot;007530EE&quot;/&gt;&lt;wsp:rsid wsp:val=&quot;0075325C&quot;/&gt;&lt;wsp:rsid wsp:val=&quot;007532EB&quot;/&gt;&lt;wsp:rsid wsp:val=&quot;00753525&quot;/&gt;&lt;wsp:rsid wsp:val=&quot;00753A8E&quot;/&gt;&lt;wsp:rsid wsp:val=&quot;00753C4C&quot;/&gt;&lt;wsp:rsid wsp:val=&quot;00753D0D&quot;/&gt;&lt;wsp:rsid wsp:val=&quot;00753E7F&quot;/&gt;&lt;wsp:rsid wsp:val=&quot;00754257&quot;/&gt;&lt;wsp:rsid wsp:val=&quot;00754A8E&quot;/&gt;&lt;wsp:rsid wsp:val=&quot;00754AD8&quot;/&gt;&lt;wsp:rsid wsp:val=&quot;00754D6C&quot;/&gt;&lt;wsp:rsid wsp:val=&quot;00755081&quot;/&gt;&lt;wsp:rsid wsp:val=&quot;007553C4&quot;/&gt;&lt;wsp:rsid wsp:val=&quot;00755B30&quot;/&gt;&lt;wsp:rsid wsp:val=&quot;00755CF5&quot;/&gt;&lt;wsp:rsid wsp:val=&quot;00755EA2&quot;/&gt;&lt;wsp:rsid wsp:val=&quot;00756449&quot;/&gt;&lt;wsp:rsid wsp:val=&quot;0075645B&quot;/&gt;&lt;wsp:rsid wsp:val=&quot;0075665C&quot;/&gt;&lt;wsp:rsid wsp:val=&quot;007566D0&quot;/&gt;&lt;wsp:rsid wsp:val=&quot;0075690C&quot;/&gt;&lt;wsp:rsid wsp:val=&quot;00756CE5&quot;/&gt;&lt;wsp:rsid wsp:val=&quot;00757A92&quot;/&gt;&lt;wsp:rsid wsp:val=&quot;00757B17&quot;/&gt;&lt;wsp:rsid wsp:val=&quot;0076011D&quot;/&gt;&lt;wsp:rsid wsp:val=&quot;00760224&quot;/&gt;&lt;wsp:rsid wsp:val=&quot;007608C7&quot;/&gt;&lt;wsp:rsid wsp:val=&quot;0076099C&quot;/&gt;&lt;wsp:rsid wsp:val=&quot;00760EBC&quot;/&gt;&lt;wsp:rsid wsp:val=&quot;007610B2&quot;/&gt;&lt;wsp:rsid wsp:val=&quot;007610BE&quot;/&gt;&lt;wsp:rsid wsp:val=&quot;0076117D&quot;/&gt;&lt;wsp:rsid wsp:val=&quot;00761357&quot;/&gt;&lt;wsp:rsid wsp:val=&quot;00761FC0&quot;/&gt;&lt;wsp:rsid wsp:val=&quot;00762185&quot;/&gt;&lt;wsp:rsid wsp:val=&quot;007622D0&quot;/&gt;&lt;wsp:rsid wsp:val=&quot;00762463&quot;/&gt;&lt;wsp:rsid wsp:val=&quot;007627CB&quot;/&gt;&lt;wsp:rsid wsp:val=&quot;007628DD&quot;/&gt;&lt;wsp:rsid wsp:val=&quot;00762970&quot;/&gt;&lt;wsp:rsid wsp:val=&quot;00762A21&quot;/&gt;&lt;wsp:rsid wsp:val=&quot;00763200&quot;/&gt;&lt;wsp:rsid wsp:val=&quot;00763749&quot;/&gt;&lt;wsp:rsid wsp:val=&quot;007637EF&quot;/&gt;&lt;wsp:rsid wsp:val=&quot;007639C5&quot;/&gt;&lt;wsp:rsid wsp:val=&quot;00763AD9&quot;/&gt;&lt;wsp:rsid wsp:val=&quot;00763E57&quot;/&gt;&lt;wsp:rsid wsp:val=&quot;00763F4C&quot;/&gt;&lt;wsp:rsid wsp:val=&quot;0076424D&quot;/&gt;&lt;wsp:rsid wsp:val=&quot;007642AC&quot;/&gt;&lt;wsp:rsid wsp:val=&quot;0076435F&quot;/&gt;&lt;wsp:rsid wsp:val=&quot;0076468B&quot;/&gt;&lt;wsp:rsid wsp:val=&quot;00764706&quot;/&gt;&lt;wsp:rsid wsp:val=&quot;0076471C&quot;/&gt;&lt;wsp:rsid wsp:val=&quot;00764787&quot;/&gt;&lt;wsp:rsid wsp:val=&quot;007649BD&quot;/&gt;&lt;wsp:rsid wsp:val=&quot;00764A59&quot;/&gt;&lt;wsp:rsid wsp:val=&quot;00764EC0&quot;/&gt;&lt;wsp:rsid wsp:val=&quot;00764FB0&quot;/&gt;&lt;wsp:rsid wsp:val=&quot;00765228&quot;/&gt;&lt;wsp:rsid wsp:val=&quot;00765312&quot;/&gt;&lt;wsp:rsid wsp:val=&quot;007654EE&quot;/&gt;&lt;wsp:rsid wsp:val=&quot;00765537&quot;/&gt;&lt;wsp:rsid wsp:val=&quot;007655F8&quot;/&gt;&lt;wsp:rsid wsp:val=&quot;0076564D&quot;/&gt;&lt;wsp:rsid wsp:val=&quot;00765674&quot;/&gt;&lt;wsp:rsid wsp:val=&quot;00765BAA&quot;/&gt;&lt;wsp:rsid wsp:val=&quot;00765C0D&quot;/&gt;&lt;wsp:rsid wsp:val=&quot;00765F04&quot;/&gt;&lt;wsp:rsid wsp:val=&quot;00766316&quot;/&gt;&lt;wsp:rsid wsp:val=&quot;007664BA&quot;/&gt;&lt;wsp:rsid wsp:val=&quot;007668F1&quot;/&gt;&lt;wsp:rsid wsp:val=&quot;007668F8&quot;/&gt;&lt;wsp:rsid wsp:val=&quot;00766BA4&quot;/&gt;&lt;wsp:rsid wsp:val=&quot;00766D68&quot;/&gt;&lt;wsp:rsid wsp:val=&quot;007674B0&quot;/&gt;&lt;wsp:rsid wsp:val=&quot;00767602&quot;/&gt;&lt;wsp:rsid wsp:val=&quot;00767CF3&quot;/&gt;&lt;wsp:rsid wsp:val=&quot;00767DBC&quot;/&gt;&lt;wsp:rsid wsp:val=&quot;0077060E&quot;/&gt;&lt;wsp:rsid wsp:val=&quot;0077063C&quot;/&gt;&lt;wsp:rsid wsp:val=&quot;00770679&quot;/&gt;&lt;wsp:rsid wsp:val=&quot;00770803&quot;/&gt;&lt;wsp:rsid wsp:val=&quot;00770864&quot;/&gt;&lt;wsp:rsid wsp:val=&quot;00770E19&quot;/&gt;&lt;wsp:rsid wsp:val=&quot;00770E9D&quot;/&gt;&lt;wsp:rsid wsp:val=&quot;00770FCD&quot;/&gt;&lt;wsp:rsid wsp:val=&quot;0077126B&quot;/&gt;&lt;wsp:rsid wsp:val=&quot;00771311&quot;/&gt;&lt;wsp:rsid wsp:val=&quot;0077139F&quot;/&gt;&lt;wsp:rsid wsp:val=&quot;00771613&quot;/&gt;&lt;wsp:rsid wsp:val=&quot;007716AC&quot;/&gt;&lt;wsp:rsid wsp:val=&quot;007717C6&quot;/&gt;&lt;wsp:rsid wsp:val=&quot;00771BC9&quot;/&gt;&lt;wsp:rsid wsp:val=&quot;00772048&quot;/&gt;&lt;wsp:rsid wsp:val=&quot;00772216&quot;/&gt;&lt;wsp:rsid wsp:val=&quot;00772422&quot;/&gt;&lt;wsp:rsid wsp:val=&quot;007727E4&quot;/&gt;&lt;wsp:rsid wsp:val=&quot;0077295B&quot;/&gt;&lt;wsp:rsid wsp:val=&quot;00772BDF&quot;/&gt;&lt;wsp:rsid wsp:val=&quot;00772C9F&quot;/&gt;&lt;wsp:rsid wsp:val=&quot;00772D54&quot;/&gt;&lt;wsp:rsid wsp:val=&quot;007732D0&quot;/&gt;&lt;wsp:rsid wsp:val=&quot;00773497&quot;/&gt;&lt;wsp:rsid wsp:val=&quot;00773700&quot;/&gt;&lt;wsp:rsid wsp:val=&quot;0077421F&quot;/&gt;&lt;wsp:rsid wsp:val=&quot;00774241&quot;/&gt;&lt;wsp:rsid wsp:val=&quot;007745B3&quot;/&gt;&lt;wsp:rsid wsp:val=&quot;00774980&quot;/&gt;&lt;wsp:rsid wsp:val=&quot;007749CB&quot;/&gt;&lt;wsp:rsid wsp:val=&quot;00774D56&quot;/&gt;&lt;wsp:rsid wsp:val=&quot;00774E0D&quot;/&gt;&lt;wsp:rsid wsp:val=&quot;00774E84&quot;/&gt;&lt;wsp:rsid wsp:val=&quot;00774E8A&quot;/&gt;&lt;wsp:rsid wsp:val=&quot;00774F7F&quot;/&gt;&lt;wsp:rsid wsp:val=&quot;0077501A&quot;/&gt;&lt;wsp:rsid wsp:val=&quot;00775249&quot;/&gt;&lt;wsp:rsid wsp:val=&quot;007756D6&quot;/&gt;&lt;wsp:rsid wsp:val=&quot;00775957&quot;/&gt;&lt;wsp:rsid wsp:val=&quot;00775B5D&quot;/&gt;&lt;wsp:rsid wsp:val=&quot;00775D30&quot;/&gt;&lt;wsp:rsid wsp:val=&quot;00775EB5&quot;/&gt;&lt;wsp:rsid wsp:val=&quot;007767D9&quot;/&gt;&lt;wsp:rsid wsp:val=&quot;007767EB&quot;/&gt;&lt;wsp:rsid wsp:val=&quot;007768F5&quot;/&gt;&lt;wsp:rsid wsp:val=&quot;00776B68&quot;/&gt;&lt;wsp:rsid wsp:val=&quot;00776CBC&quot;/&gt;&lt;wsp:rsid wsp:val=&quot;00776D61&quot;/&gt;&lt;wsp:rsid wsp:val=&quot;00776DFE&quot;/&gt;&lt;wsp:rsid wsp:val=&quot;0077730E&quot;/&gt;&lt;wsp:rsid wsp:val=&quot;00777607&quot;/&gt;&lt;wsp:rsid wsp:val=&quot;0077765B&quot;/&gt;&lt;wsp:rsid wsp:val=&quot;007777D0&quot;/&gt;&lt;wsp:rsid wsp:val=&quot;00777825&quot;/&gt;&lt;wsp:rsid wsp:val=&quot;00777871&quot;/&gt;&lt;wsp:rsid wsp:val=&quot;00777AC1&quot;/&gt;&lt;wsp:rsid wsp:val=&quot;00777B43&quot;/&gt;&lt;wsp:rsid wsp:val=&quot;00777BC1&quot;/&gt;&lt;wsp:rsid wsp:val=&quot;00777F33&quot;/&gt;&lt;wsp:rsid wsp:val=&quot;00777F93&quot;/&gt;&lt;wsp:rsid wsp:val=&quot;00780274&quot;/&gt;&lt;wsp:rsid wsp:val=&quot;007802BC&quot;/&gt;&lt;wsp:rsid wsp:val=&quot;007802F9&quot;/&gt;&lt;wsp:rsid wsp:val=&quot;007803E8&quot;/&gt;&lt;wsp:rsid wsp:val=&quot;007806C9&quot;/&gt;&lt;wsp:rsid wsp:val=&quot;00780905&quot;/&gt;&lt;wsp:rsid wsp:val=&quot;00780D1E&quot;/&gt;&lt;wsp:rsid wsp:val=&quot;00780E39&quot;/&gt;&lt;wsp:rsid wsp:val=&quot;00781011&quot;/&gt;&lt;wsp:rsid wsp:val=&quot;00781C5F&quot;/&gt;&lt;wsp:rsid wsp:val=&quot;00781FC0&quot;/&gt;&lt;wsp:rsid wsp:val=&quot;00782802&quot;/&gt;&lt;wsp:rsid wsp:val=&quot;00782DD4&quot;/&gt;&lt;wsp:rsid wsp:val=&quot;00783098&quot;/&gt;&lt;wsp:rsid wsp:val=&quot;007831D8&quot;/&gt;&lt;wsp:rsid wsp:val=&quot;007832A3&quot;/&gt;&lt;wsp:rsid wsp:val=&quot;007834D7&quot;/&gt;&lt;wsp:rsid wsp:val=&quot;007834F5&quot;/&gt;&lt;wsp:rsid wsp:val=&quot;007837AA&quot;/&gt;&lt;wsp:rsid wsp:val=&quot;0078395B&quot;/&gt;&lt;wsp:rsid wsp:val=&quot;00783C28&quot;/&gt;&lt;wsp:rsid wsp:val=&quot;00783D4F&quot;/&gt;&lt;wsp:rsid wsp:val=&quot;00783EFA&quot;/&gt;&lt;wsp:rsid wsp:val=&quot;007841DC&quot;/&gt;&lt;wsp:rsid wsp:val=&quot;00784260&quot;/&gt;&lt;wsp:rsid wsp:val=&quot;00784303&quot;/&gt;&lt;wsp:rsid wsp:val=&quot;00784435&quot;/&gt;&lt;wsp:rsid wsp:val=&quot;00784618&quot;/&gt;&lt;wsp:rsid wsp:val=&quot;00784C19&quot;/&gt;&lt;wsp:rsid wsp:val=&quot;00784E5D&quot;/&gt;&lt;wsp:rsid wsp:val=&quot;00785029&quot;/&gt;&lt;wsp:rsid wsp:val=&quot;0078571B&quot;/&gt;&lt;wsp:rsid wsp:val=&quot;0078576E&quot;/&gt;&lt;wsp:rsid wsp:val=&quot;00785B70&quot;/&gt;&lt;wsp:rsid wsp:val=&quot;00785C5B&quot;/&gt;&lt;wsp:rsid wsp:val=&quot;00785E96&quot;/&gt;&lt;wsp:rsid wsp:val=&quot;00785EF9&quot;/&gt;&lt;wsp:rsid wsp:val=&quot;00785F92&quot;/&gt;&lt;wsp:rsid wsp:val=&quot;007861C6&quot;/&gt;&lt;wsp:rsid wsp:val=&quot;007862D5&quot;/&gt;&lt;wsp:rsid wsp:val=&quot;00786456&quot;/&gt;&lt;wsp:rsid wsp:val=&quot;0078660E&quot;/&gt;&lt;wsp:rsid wsp:val=&quot;007866F6&quot;/&gt;&lt;wsp:rsid wsp:val=&quot;00786C09&quot;/&gt;&lt;wsp:rsid wsp:val=&quot;00787012&quot;/&gt;&lt;wsp:rsid wsp:val=&quot;007871C7&quot;/&gt;&lt;wsp:rsid wsp:val=&quot;007872BB&quot;/&gt;&lt;wsp:rsid wsp:val=&quot;0078732B&quot;/&gt;&lt;wsp:rsid wsp:val=&quot;007873C4&quot;/&gt;&lt;wsp:rsid wsp:val=&quot;00787567&quot;/&gt;&lt;wsp:rsid wsp:val=&quot;0078767D&quot;/&gt;&lt;wsp:rsid wsp:val=&quot;0078769D&quot;/&gt;&lt;wsp:rsid wsp:val=&quot;00787964&quot;/&gt;&lt;wsp:rsid wsp:val=&quot;00787A71&quot;/&gt;&lt;wsp:rsid wsp:val=&quot;00787B92&quot;/&gt;&lt;wsp:rsid wsp:val=&quot;007903E5&quot;/&gt;&lt;wsp:rsid wsp:val=&quot;00790C01&quot;/&gt;&lt;wsp:rsid wsp:val=&quot;00790CF4&quot;/&gt;&lt;wsp:rsid wsp:val=&quot;00790DD8&quot;/&gt;&lt;wsp:rsid wsp:val=&quot;00790F33&quot;/&gt;&lt;wsp:rsid wsp:val=&quot;00791341&quot;/&gt;&lt;wsp:rsid wsp:val=&quot;00791343&quot;/&gt;&lt;wsp:rsid wsp:val=&quot;00791427&quot;/&gt;&lt;wsp:rsid wsp:val=&quot;007915D8&quot;/&gt;&lt;wsp:rsid wsp:val=&quot;00791A5F&quot;/&gt;&lt;wsp:rsid wsp:val=&quot;00791BF5&quot;/&gt;&lt;wsp:rsid wsp:val=&quot;00791C2D&quot;/&gt;&lt;wsp:rsid wsp:val=&quot;00791E32&quot;/&gt;&lt;wsp:rsid wsp:val=&quot;007920CC&quot;/&gt;&lt;wsp:rsid wsp:val=&quot;0079213E&quot;/&gt;&lt;wsp:rsid wsp:val=&quot;007924D6&quot;/&gt;&lt;wsp:rsid wsp:val=&quot;00792569&quot;/&gt;&lt;wsp:rsid wsp:val=&quot;00792602&quot;/&gt;&lt;wsp:rsid wsp:val=&quot;007928F0&quot;/&gt;&lt;wsp:rsid wsp:val=&quot;00792BD9&quot;/&gt;&lt;wsp:rsid wsp:val=&quot;00792C74&quot;/&gt;&lt;wsp:rsid wsp:val=&quot;00793180&quot;/&gt;&lt;wsp:rsid wsp:val=&quot;00793201&quot;/&gt;&lt;wsp:rsid wsp:val=&quot;0079342E&quot;/&gt;&lt;wsp:rsid wsp:val=&quot;00793680&quot;/&gt;&lt;wsp:rsid wsp:val=&quot;0079388E&quot;/&gt;&lt;wsp:rsid wsp:val=&quot;007938D9&quot;/&gt;&lt;wsp:rsid wsp:val=&quot;007939FF&quot;/&gt;&lt;wsp:rsid wsp:val=&quot;00793CA6&quot;/&gt;&lt;wsp:rsid wsp:val=&quot;00793CD5&quot;/&gt;&lt;wsp:rsid wsp:val=&quot;007942AE&quot;/&gt;&lt;wsp:rsid wsp:val=&quot;0079455A&quot;/&gt;&lt;wsp:rsid wsp:val=&quot;007947D6&quot;/&gt;&lt;wsp:rsid wsp:val=&quot;007947D8&quot;/&gt;&lt;wsp:rsid wsp:val=&quot;00794875&quot;/&gt;&lt;wsp:rsid wsp:val=&quot;007949E7&quot;/&gt;&lt;wsp:rsid wsp:val=&quot;00794D46&quot;/&gt;&lt;wsp:rsid wsp:val=&quot;00794D53&quot;/&gt;&lt;wsp:rsid wsp:val=&quot;00795430&quot;/&gt;&lt;wsp:rsid wsp:val=&quot;00795904&quot;/&gt;&lt;wsp:rsid wsp:val=&quot;00795BC6&quot;/&gt;&lt;wsp:rsid wsp:val=&quot;00795F10&quot;/&gt;&lt;wsp:rsid wsp:val=&quot;00796203&quot;/&gt;&lt;wsp:rsid wsp:val=&quot;0079638A&quot;/&gt;&lt;wsp:rsid wsp:val=&quot;007963CF&quot;/&gt;&lt;wsp:rsid wsp:val=&quot;00796443&quot;/&gt;&lt;wsp:rsid wsp:val=&quot;00796AB2&quot;/&gt;&lt;wsp:rsid wsp:val=&quot;00796D62&quot;/&gt;&lt;wsp:rsid wsp:val=&quot;007975EC&quot;/&gt;&lt;wsp:rsid wsp:val=&quot;007976AC&quot;/&gt;&lt;wsp:rsid wsp:val=&quot;00797751&quot;/&gt;&lt;wsp:rsid wsp:val=&quot;00797955&quot;/&gt;&lt;wsp:rsid wsp:val=&quot;007979D3&quot;/&gt;&lt;wsp:rsid wsp:val=&quot;00797B10&quot;/&gt;&lt;wsp:rsid wsp:val=&quot;00797BBB&quot;/&gt;&lt;wsp:rsid wsp:val=&quot;00797D0B&quot;/&gt;&lt;wsp:rsid wsp:val=&quot;007A039E&quot;/&gt;&lt;wsp:rsid wsp:val=&quot;007A0687&quot;/&gt;&lt;wsp:rsid wsp:val=&quot;007A074B&quot;/&gt;&lt;wsp:rsid wsp:val=&quot;007A0A4B&quot;/&gt;&lt;wsp:rsid wsp:val=&quot;007A0C5C&quot;/&gt;&lt;wsp:rsid wsp:val=&quot;007A0D5C&quot;/&gt;&lt;wsp:rsid wsp:val=&quot;007A0DBC&quot;/&gt;&lt;wsp:rsid wsp:val=&quot;007A1821&quot;/&gt;&lt;wsp:rsid wsp:val=&quot;007A182E&quot;/&gt;&lt;wsp:rsid wsp:val=&quot;007A193C&quot;/&gt;&lt;wsp:rsid wsp:val=&quot;007A1A75&quot;/&gt;&lt;wsp:rsid wsp:val=&quot;007A1BFD&quot;/&gt;&lt;wsp:rsid wsp:val=&quot;007A1DA9&quot;/&gt;&lt;wsp:rsid wsp:val=&quot;007A2162&quot;/&gt;&lt;wsp:rsid wsp:val=&quot;007A21B1&quot;/&gt;&lt;wsp:rsid wsp:val=&quot;007A21C9&quot;/&gt;&lt;wsp:rsid wsp:val=&quot;007A21CF&quot;/&gt;&lt;wsp:rsid wsp:val=&quot;007A23A6&quot;/&gt;&lt;wsp:rsid wsp:val=&quot;007A23ED&quot;/&gt;&lt;wsp:rsid wsp:val=&quot;007A2857&quot;/&gt;&lt;wsp:rsid wsp:val=&quot;007A2C9C&quot;/&gt;&lt;wsp:rsid wsp:val=&quot;007A31CA&quot;/&gt;&lt;wsp:rsid wsp:val=&quot;007A3217&quot;/&gt;&lt;wsp:rsid wsp:val=&quot;007A3593&quot;/&gt;&lt;wsp:rsid wsp:val=&quot;007A3612&quot;/&gt;&lt;wsp:rsid wsp:val=&quot;007A3821&quot;/&gt;&lt;wsp:rsid wsp:val=&quot;007A3A63&quot;/&gt;&lt;wsp:rsid wsp:val=&quot;007A3F64&quot;/&gt;&lt;wsp:rsid wsp:val=&quot;007A430A&quot;/&gt;&lt;wsp:rsid wsp:val=&quot;007A456A&quot;/&gt;&lt;wsp:rsid wsp:val=&quot;007A4660&quot;/&gt;&lt;wsp:rsid wsp:val=&quot;007A4B0F&quot;/&gt;&lt;wsp:rsid wsp:val=&quot;007A4DB6&quot;/&gt;&lt;wsp:rsid wsp:val=&quot;007A5114&quot;/&gt;&lt;wsp:rsid wsp:val=&quot;007A52E3&quot;/&gt;&lt;wsp:rsid wsp:val=&quot;007A56C0&quot;/&gt;&lt;wsp:rsid wsp:val=&quot;007A57B6&quot;/&gt;&lt;wsp:rsid wsp:val=&quot;007A5D42&quot;/&gt;&lt;wsp:rsid wsp:val=&quot;007A5D73&quot;/&gt;&lt;wsp:rsid wsp:val=&quot;007A5E30&quot;/&gt;&lt;wsp:rsid wsp:val=&quot;007A5F56&quot;/&gt;&lt;wsp:rsid wsp:val=&quot;007A605E&quot;/&gt;&lt;wsp:rsid wsp:val=&quot;007A6131&quot;/&gt;&lt;wsp:rsid wsp:val=&quot;007A6272&quot;/&gt;&lt;wsp:rsid wsp:val=&quot;007A64AA&quot;/&gt;&lt;wsp:rsid wsp:val=&quot;007A653B&quot;/&gt;&lt;wsp:rsid wsp:val=&quot;007A6B95&quot;/&gt;&lt;wsp:rsid wsp:val=&quot;007A6EBB&quot;/&gt;&lt;wsp:rsid wsp:val=&quot;007A712A&quot;/&gt;&lt;wsp:rsid wsp:val=&quot;007A7181&quot;/&gt;&lt;wsp:rsid wsp:val=&quot;007B003F&quot;/&gt;&lt;wsp:rsid wsp:val=&quot;007B00F5&quot;/&gt;&lt;wsp:rsid wsp:val=&quot;007B035C&quot;/&gt;&lt;wsp:rsid wsp:val=&quot;007B04CE&quot;/&gt;&lt;wsp:rsid wsp:val=&quot;007B04D1&quot;/&gt;&lt;wsp:rsid wsp:val=&quot;007B056F&quot;/&gt;&lt;wsp:rsid wsp:val=&quot;007B0886&quot;/&gt;&lt;wsp:rsid wsp:val=&quot;007B0CC8&quot;/&gt;&lt;wsp:rsid wsp:val=&quot;007B0D61&quot;/&gt;&lt;wsp:rsid wsp:val=&quot;007B0D78&quot;/&gt;&lt;wsp:rsid wsp:val=&quot;007B0D95&quot;/&gt;&lt;wsp:rsid wsp:val=&quot;007B0E41&quot;/&gt;&lt;wsp:rsid wsp:val=&quot;007B0ED5&quot;/&gt;&lt;wsp:rsid wsp:val=&quot;007B117B&quot;/&gt;&lt;wsp:rsid wsp:val=&quot;007B1350&quot;/&gt;&lt;wsp:rsid wsp:val=&quot;007B13FD&quot;/&gt;&lt;wsp:rsid wsp:val=&quot;007B1539&quot;/&gt;&lt;wsp:rsid wsp:val=&quot;007B1DE5&quot;/&gt;&lt;wsp:rsid wsp:val=&quot;007B2125&quot;/&gt;&lt;wsp:rsid wsp:val=&quot;007B2278&quot;/&gt;&lt;wsp:rsid wsp:val=&quot;007B2413&quot;/&gt;&lt;wsp:rsid wsp:val=&quot;007B244F&quot;/&gt;&lt;wsp:rsid wsp:val=&quot;007B2961&quot;/&gt;&lt;wsp:rsid wsp:val=&quot;007B29DF&quot;/&gt;&lt;wsp:rsid wsp:val=&quot;007B2A58&quot;/&gt;&lt;wsp:rsid wsp:val=&quot;007B2C0F&quot;/&gt;&lt;wsp:rsid wsp:val=&quot;007B2F6D&quot;/&gt;&lt;wsp:rsid wsp:val=&quot;007B3104&quot;/&gt;&lt;wsp:rsid wsp:val=&quot;007B321E&quot;/&gt;&lt;wsp:rsid wsp:val=&quot;007B3459&quot;/&gt;&lt;wsp:rsid wsp:val=&quot;007B349A&quot;/&gt;&lt;wsp:rsid wsp:val=&quot;007B3522&quot;/&gt;&lt;wsp:rsid wsp:val=&quot;007B35B0&quot;/&gt;&lt;wsp:rsid wsp:val=&quot;007B3A1F&quot;/&gt;&lt;wsp:rsid wsp:val=&quot;007B3D8F&quot;/&gt;&lt;wsp:rsid wsp:val=&quot;007B3E58&quot;/&gt;&lt;wsp:rsid wsp:val=&quot;007B44F6&quot;/&gt;&lt;wsp:rsid wsp:val=&quot;007B4654&quot;/&gt;&lt;wsp:rsid wsp:val=&quot;007B4C5A&quot;/&gt;&lt;wsp:rsid wsp:val=&quot;007B4DAF&quot;/&gt;&lt;wsp:rsid wsp:val=&quot;007B4DDA&quot;/&gt;&lt;wsp:rsid wsp:val=&quot;007B4ED1&quot;/&gt;&lt;wsp:rsid wsp:val=&quot;007B5230&quot;/&gt;&lt;wsp:rsid wsp:val=&quot;007B562A&quot;/&gt;&lt;wsp:rsid wsp:val=&quot;007B583F&quot;/&gt;&lt;wsp:rsid wsp:val=&quot;007B5A03&quot;/&gt;&lt;wsp:rsid wsp:val=&quot;007B5D12&quot;/&gt;&lt;wsp:rsid wsp:val=&quot;007B5EEC&quot;/&gt;&lt;wsp:rsid wsp:val=&quot;007B5F49&quot;/&gt;&lt;wsp:rsid wsp:val=&quot;007B60D7&quot;/&gt;&lt;wsp:rsid wsp:val=&quot;007B6284&quot;/&gt;&lt;wsp:rsid wsp:val=&quot;007B63BF&quot;/&gt;&lt;wsp:rsid wsp:val=&quot;007B64F5&quot;/&gt;&lt;wsp:rsid wsp:val=&quot;007B6637&quot;/&gt;&lt;wsp:rsid wsp:val=&quot;007B66B5&quot;/&gt;&lt;wsp:rsid wsp:val=&quot;007B68F4&quot;/&gt;&lt;wsp:rsid wsp:val=&quot;007B6A8E&quot;/&gt;&lt;wsp:rsid wsp:val=&quot;007B6B7E&quot;/&gt;&lt;wsp:rsid wsp:val=&quot;007B6D73&quot;/&gt;&lt;wsp:rsid wsp:val=&quot;007B6E1D&quot;/&gt;&lt;wsp:rsid wsp:val=&quot;007B7069&quot;/&gt;&lt;wsp:rsid wsp:val=&quot;007B731D&quot;/&gt;&lt;wsp:rsid wsp:val=&quot;007B7614&quot;/&gt;&lt;wsp:rsid wsp:val=&quot;007B7694&quot;/&gt;&lt;wsp:rsid wsp:val=&quot;007B78C7&quot;/&gt;&lt;wsp:rsid wsp:val=&quot;007B7A0B&quot;/&gt;&lt;wsp:rsid wsp:val=&quot;007B7EE0&quot;/&gt;&lt;wsp:rsid wsp:val=&quot;007B7FF3&quot;/&gt;&lt;wsp:rsid wsp:val=&quot;007C02C7&quot;/&gt;&lt;wsp:rsid wsp:val=&quot;007C071B&quot;/&gt;&lt;wsp:rsid wsp:val=&quot;007C0BB8&quot;/&gt;&lt;wsp:rsid wsp:val=&quot;007C0BC8&quot;/&gt;&lt;wsp:rsid wsp:val=&quot;007C0C5D&quot;/&gt;&lt;wsp:rsid wsp:val=&quot;007C0EE7&quot;/&gt;&lt;wsp:rsid wsp:val=&quot;007C1131&quot;/&gt;&lt;wsp:rsid wsp:val=&quot;007C1337&quot;/&gt;&lt;wsp:rsid wsp:val=&quot;007C1505&quot;/&gt;&lt;wsp:rsid wsp:val=&quot;007C153F&quot;/&gt;&lt;wsp:rsid wsp:val=&quot;007C1C58&quot;/&gt;&lt;wsp:rsid wsp:val=&quot;007C1CF3&quot;/&gt;&lt;wsp:rsid wsp:val=&quot;007C209F&quot;/&gt;&lt;wsp:rsid wsp:val=&quot;007C23BA&quot;/&gt;&lt;wsp:rsid wsp:val=&quot;007C29E3&quot;/&gt;&lt;wsp:rsid wsp:val=&quot;007C2E28&quot;/&gt;&lt;wsp:rsid wsp:val=&quot;007C30F2&quot;/&gt;&lt;wsp:rsid wsp:val=&quot;007C330D&quot;/&gt;&lt;wsp:rsid wsp:val=&quot;007C33C0&quot;/&gt;&lt;wsp:rsid wsp:val=&quot;007C352B&quot;/&gt;&lt;wsp:rsid wsp:val=&quot;007C35BE&quot;/&gt;&lt;wsp:rsid wsp:val=&quot;007C390D&quot;/&gt;&lt;wsp:rsid wsp:val=&quot;007C3BDF&quot;/&gt;&lt;wsp:rsid wsp:val=&quot;007C3D6A&quot;/&gt;&lt;wsp:rsid wsp:val=&quot;007C415F&quot;/&gt;&lt;wsp:rsid wsp:val=&quot;007C45D9&quot;/&gt;&lt;wsp:rsid wsp:val=&quot;007C460A&quot;/&gt;&lt;wsp:rsid wsp:val=&quot;007C476C&quot;/&gt;&lt;wsp:rsid wsp:val=&quot;007C48D4&quot;/&gt;&lt;wsp:rsid wsp:val=&quot;007C4D1D&quot;/&gt;&lt;wsp:rsid wsp:val=&quot;007C4E59&quot;/&gt;&lt;wsp:rsid wsp:val=&quot;007C50B5&quot;/&gt;&lt;wsp:rsid wsp:val=&quot;007C5163&quot;/&gt;&lt;wsp:rsid wsp:val=&quot;007C524C&quot;/&gt;&lt;wsp:rsid wsp:val=&quot;007C5260&quot;/&gt;&lt;wsp:rsid wsp:val=&quot;007C52B2&quot;/&gt;&lt;wsp:rsid wsp:val=&quot;007C562B&quot;/&gt;&lt;wsp:rsid wsp:val=&quot;007C571B&quot;/&gt;&lt;wsp:rsid wsp:val=&quot;007C5886&quot;/&gt;&lt;wsp:rsid wsp:val=&quot;007C5960&quot;/&gt;&lt;wsp:rsid wsp:val=&quot;007C5BAC&quot;/&gt;&lt;wsp:rsid wsp:val=&quot;007C5E70&quot;/&gt;&lt;wsp:rsid wsp:val=&quot;007C5F69&quot;/&gt;&lt;wsp:rsid wsp:val=&quot;007C6225&quot;/&gt;&lt;wsp:rsid wsp:val=&quot;007C6410&quot;/&gt;&lt;wsp:rsid wsp:val=&quot;007C65F3&quot;/&gt;&lt;wsp:rsid wsp:val=&quot;007C6690&quot;/&gt;&lt;wsp:rsid wsp:val=&quot;007C678C&quot;/&gt;&lt;wsp:rsid wsp:val=&quot;007C71A4&quot;/&gt;&lt;wsp:rsid wsp:val=&quot;007C73B9&quot;/&gt;&lt;wsp:rsid wsp:val=&quot;007C7560&quot;/&gt;&lt;wsp:rsid wsp:val=&quot;007C75A7&quot;/&gt;&lt;wsp:rsid wsp:val=&quot;007C7B05&quot;/&gt;&lt;wsp:rsid wsp:val=&quot;007C7C49&quot;/&gt;&lt;wsp:rsid wsp:val=&quot;007C7E26&quot;/&gt;&lt;wsp:rsid wsp:val=&quot;007C7E44&quot;/&gt;&lt;wsp:rsid wsp:val=&quot;007D01BB&quot;/&gt;&lt;wsp:rsid wsp:val=&quot;007D021D&quot;/&gt;&lt;wsp:rsid wsp:val=&quot;007D055E&quot;/&gt;&lt;wsp:rsid wsp:val=&quot;007D057D&quot;/&gt;&lt;wsp:rsid wsp:val=&quot;007D0593&quot;/&gt;&lt;wsp:rsid wsp:val=&quot;007D0902&quot;/&gt;&lt;wsp:rsid wsp:val=&quot;007D09AF&quot;/&gt;&lt;wsp:rsid wsp:val=&quot;007D0A9C&quot;/&gt;&lt;wsp:rsid wsp:val=&quot;007D0AF9&quot;/&gt;&lt;wsp:rsid wsp:val=&quot;007D0CF7&quot;/&gt;&lt;wsp:rsid wsp:val=&quot;007D0FED&quot;/&gt;&lt;wsp:rsid wsp:val=&quot;007D1351&quot;/&gt;&lt;wsp:rsid wsp:val=&quot;007D1380&quot;/&gt;&lt;wsp:rsid wsp:val=&quot;007D1871&quot;/&gt;&lt;wsp:rsid wsp:val=&quot;007D1DE2&quot;/&gt;&lt;wsp:rsid wsp:val=&quot;007D1DE5&quot;/&gt;&lt;wsp:rsid wsp:val=&quot;007D241D&quot;/&gt;&lt;wsp:rsid wsp:val=&quot;007D2900&quot;/&gt;&lt;wsp:rsid wsp:val=&quot;007D29EC&quot;/&gt;&lt;wsp:rsid wsp:val=&quot;007D2A31&quot;/&gt;&lt;wsp:rsid wsp:val=&quot;007D2D37&quot;/&gt;&lt;wsp:rsid wsp:val=&quot;007D2E38&quot;/&gt;&lt;wsp:rsid wsp:val=&quot;007D34DD&quot;/&gt;&lt;wsp:rsid wsp:val=&quot;007D36E5&quot;/&gt;&lt;wsp:rsid wsp:val=&quot;007D372A&quot;/&gt;&lt;wsp:rsid wsp:val=&quot;007D38C1&quot;/&gt;&lt;wsp:rsid wsp:val=&quot;007D3F47&quot;/&gt;&lt;wsp:rsid wsp:val=&quot;007D4129&quot;/&gt;&lt;wsp:rsid wsp:val=&quot;007D46C5&quot;/&gt;&lt;wsp:rsid wsp:val=&quot;007D47CE&quot;/&gt;&lt;wsp:rsid wsp:val=&quot;007D499C&quot;/&gt;&lt;wsp:rsid wsp:val=&quot;007D4B42&quot;/&gt;&lt;wsp:rsid wsp:val=&quot;007D5420&quot;/&gt;&lt;wsp:rsid wsp:val=&quot;007D54C8&quot;/&gt;&lt;wsp:rsid wsp:val=&quot;007D593D&quot;/&gt;&lt;wsp:rsid wsp:val=&quot;007D59A0&quot;/&gt;&lt;wsp:rsid wsp:val=&quot;007D5BEF&quot;/&gt;&lt;wsp:rsid wsp:val=&quot;007D5C31&quot;/&gt;&lt;wsp:rsid wsp:val=&quot;007D5E18&quot;/&gt;&lt;wsp:rsid wsp:val=&quot;007D60AC&quot;/&gt;&lt;wsp:rsid wsp:val=&quot;007D6253&quot;/&gt;&lt;wsp:rsid wsp:val=&quot;007D626A&quot;/&gt;&lt;wsp:rsid wsp:val=&quot;007D650C&quot;/&gt;&lt;wsp:rsid wsp:val=&quot;007D6706&quot;/&gt;&lt;wsp:rsid wsp:val=&quot;007D6CFA&quot;/&gt;&lt;wsp:rsid wsp:val=&quot;007D6D4E&quot;/&gt;&lt;wsp:rsid wsp:val=&quot;007D7193&quot;/&gt;&lt;wsp:rsid wsp:val=&quot;007D7210&quot;/&gt;&lt;wsp:rsid wsp:val=&quot;007D72D6&quot;/&gt;&lt;wsp:rsid wsp:val=&quot;007D74AB&quot;/&gt;&lt;wsp:rsid wsp:val=&quot;007D74F8&quot;/&gt;&lt;wsp:rsid wsp:val=&quot;007D7591&quot;/&gt;&lt;wsp:rsid wsp:val=&quot;007D7763&quot;/&gt;&lt;wsp:rsid wsp:val=&quot;007D7D2E&quot;/&gt;&lt;wsp:rsid wsp:val=&quot;007D7F2A&quot;/&gt;&lt;wsp:rsid wsp:val=&quot;007E0677&quot;/&gt;&lt;wsp:rsid wsp:val=&quot;007E0C5F&quot;/&gt;&lt;wsp:rsid wsp:val=&quot;007E1188&quot;/&gt;&lt;wsp:rsid wsp:val=&quot;007E1229&quot;/&gt;&lt;wsp:rsid wsp:val=&quot;007E12F7&quot;/&gt;&lt;wsp:rsid wsp:val=&quot;007E1703&quot;/&gt;&lt;wsp:rsid wsp:val=&quot;007E171B&quot;/&gt;&lt;wsp:rsid wsp:val=&quot;007E1A2E&quot;/&gt;&lt;wsp:rsid wsp:val=&quot;007E1E4E&quot;/&gt;&lt;wsp:rsid wsp:val=&quot;007E2052&quot;/&gt;&lt;wsp:rsid wsp:val=&quot;007E21C7&quot;/&gt;&lt;wsp:rsid wsp:val=&quot;007E251D&quot;/&gt;&lt;wsp:rsid wsp:val=&quot;007E26D2&quot;/&gt;&lt;wsp:rsid wsp:val=&quot;007E2A14&quot;/&gt;&lt;wsp:rsid wsp:val=&quot;007E2AEA&quot;/&gt;&lt;wsp:rsid wsp:val=&quot;007E2E5D&quot;/&gt;&lt;wsp:rsid wsp:val=&quot;007E2E61&quot;/&gt;&lt;wsp:rsid wsp:val=&quot;007E2F6A&quot;/&gt;&lt;wsp:rsid wsp:val=&quot;007E30AA&quot;/&gt;&lt;wsp:rsid wsp:val=&quot;007E32B4&quot;/&gt;&lt;wsp:rsid wsp:val=&quot;007E36D6&quot;/&gt;&lt;wsp:rsid wsp:val=&quot;007E3BE9&quot;/&gt;&lt;wsp:rsid wsp:val=&quot;007E3D0F&quot;/&gt;&lt;wsp:rsid wsp:val=&quot;007E421B&quot;/&gt;&lt;wsp:rsid wsp:val=&quot;007E42F2&quot;/&gt;&lt;wsp:rsid wsp:val=&quot;007E482D&quot;/&gt;&lt;wsp:rsid wsp:val=&quot;007E4C62&quot;/&gt;&lt;wsp:rsid wsp:val=&quot;007E500A&quot;/&gt;&lt;wsp:rsid wsp:val=&quot;007E520B&quot;/&gt;&lt;wsp:rsid wsp:val=&quot;007E5221&quot;/&gt;&lt;wsp:rsid wsp:val=&quot;007E52EE&quot;/&gt;&lt;wsp:rsid wsp:val=&quot;007E578C&quot;/&gt;&lt;wsp:rsid wsp:val=&quot;007E58E6&quot;/&gt;&lt;wsp:rsid wsp:val=&quot;007E5BDE&quot;/&gt;&lt;wsp:rsid wsp:val=&quot;007E622B&quot;/&gt;&lt;wsp:rsid wsp:val=&quot;007E6418&quot;/&gt;&lt;wsp:rsid wsp:val=&quot;007E6455&quot;/&gt;&lt;wsp:rsid wsp:val=&quot;007E658C&quot;/&gt;&lt;wsp:rsid wsp:val=&quot;007E6D32&quot;/&gt;&lt;wsp:rsid wsp:val=&quot;007E6F5D&quot;/&gt;&lt;wsp:rsid wsp:val=&quot;007E74A8&quot;/&gt;&lt;wsp:rsid wsp:val=&quot;007E7740&quot;/&gt;&lt;wsp:rsid wsp:val=&quot;007E7795&quot;/&gt;&lt;wsp:rsid wsp:val=&quot;007E7890&quot;/&gt;&lt;wsp:rsid wsp:val=&quot;007E78E5&quot;/&gt;&lt;wsp:rsid wsp:val=&quot;007E7B6E&quot;/&gt;&lt;wsp:rsid wsp:val=&quot;007E7C74&quot;/&gt;&lt;wsp:rsid wsp:val=&quot;007E7F50&quot;/&gt;&lt;wsp:rsid wsp:val=&quot;007F019D&quot;/&gt;&lt;wsp:rsid wsp:val=&quot;007F01F1&quot;/&gt;&lt;wsp:rsid wsp:val=&quot;007F0C33&quot;/&gt;&lt;wsp:rsid wsp:val=&quot;007F0F66&quot;/&gt;&lt;wsp:rsid wsp:val=&quot;007F0F7E&quot;/&gt;&lt;wsp:rsid wsp:val=&quot;007F1004&quot;/&gt;&lt;wsp:rsid wsp:val=&quot;007F126A&quot;/&gt;&lt;wsp:rsid wsp:val=&quot;007F1645&quot;/&gt;&lt;wsp:rsid wsp:val=&quot;007F16FC&quot;/&gt;&lt;wsp:rsid wsp:val=&quot;007F176D&quot;/&gt;&lt;wsp:rsid wsp:val=&quot;007F184E&quot;/&gt;&lt;wsp:rsid wsp:val=&quot;007F1A27&quot;/&gt;&lt;wsp:rsid wsp:val=&quot;007F1BD9&quot;/&gt;&lt;wsp:rsid wsp:val=&quot;007F1BDD&quot;/&gt;&lt;wsp:rsid wsp:val=&quot;007F20BB&quot;/&gt;&lt;wsp:rsid wsp:val=&quot;007F2154&quot;/&gt;&lt;wsp:rsid wsp:val=&quot;007F25EA&quot;/&gt;&lt;wsp:rsid wsp:val=&quot;007F27B7&quot;/&gt;&lt;wsp:rsid wsp:val=&quot;007F2D6B&quot;/&gt;&lt;wsp:rsid wsp:val=&quot;007F2DB6&quot;/&gt;&lt;wsp:rsid wsp:val=&quot;007F3026&quot;/&gt;&lt;wsp:rsid wsp:val=&quot;007F37E4&quot;/&gt;&lt;wsp:rsid wsp:val=&quot;007F38D5&quot;/&gt;&lt;wsp:rsid wsp:val=&quot;007F3980&quot;/&gt;&lt;wsp:rsid wsp:val=&quot;007F3B6D&quot;/&gt;&lt;wsp:rsid wsp:val=&quot;007F3C66&quot;/&gt;&lt;wsp:rsid wsp:val=&quot;007F3CEF&quot;/&gt;&lt;wsp:rsid wsp:val=&quot;007F3F44&quot;/&gt;&lt;wsp:rsid wsp:val=&quot;007F3FDD&quot;/&gt;&lt;wsp:rsid wsp:val=&quot;007F402D&quot;/&gt;&lt;wsp:rsid wsp:val=&quot;007F4030&quot;/&gt;&lt;wsp:rsid wsp:val=&quot;007F451B&quot;/&gt;&lt;wsp:rsid wsp:val=&quot;007F48E5&quot;/&gt;&lt;wsp:rsid wsp:val=&quot;007F4960&quot;/&gt;&lt;wsp:rsid wsp:val=&quot;007F49F1&quot;/&gt;&lt;wsp:rsid wsp:val=&quot;007F4A3B&quot;/&gt;&lt;wsp:rsid wsp:val=&quot;007F4B84&quot;/&gt;&lt;wsp:rsid wsp:val=&quot;007F4BEE&quot;/&gt;&lt;wsp:rsid wsp:val=&quot;007F4D20&quot;/&gt;&lt;wsp:rsid wsp:val=&quot;007F5010&quot;/&gt;&lt;wsp:rsid wsp:val=&quot;007F5288&quot;/&gt;&lt;wsp:rsid wsp:val=&quot;007F52E9&quot;/&gt;&lt;wsp:rsid wsp:val=&quot;007F5433&quot;/&gt;&lt;wsp:rsid wsp:val=&quot;007F5480&quot;/&gt;&lt;wsp:rsid wsp:val=&quot;007F54A9&quot;/&gt;&lt;wsp:rsid wsp:val=&quot;007F5843&quot;/&gt;&lt;wsp:rsid wsp:val=&quot;007F5A54&quot;/&gt;&lt;wsp:rsid wsp:val=&quot;007F5A95&quot;/&gt;&lt;wsp:rsid wsp:val=&quot;007F5CF3&quot;/&gt;&lt;wsp:rsid wsp:val=&quot;007F6297&quot;/&gt;&lt;wsp:rsid wsp:val=&quot;007F62C3&quot;/&gt;&lt;wsp:rsid wsp:val=&quot;007F6347&quot;/&gt;&lt;wsp:rsid wsp:val=&quot;007F64A9&quot;/&gt;&lt;wsp:rsid wsp:val=&quot;007F654C&quot;/&gt;&lt;wsp:rsid wsp:val=&quot;007F66C9&quot;/&gt;&lt;wsp:rsid wsp:val=&quot;007F67EF&quot;/&gt;&lt;wsp:rsid wsp:val=&quot;007F69CF&quot;/&gt;&lt;wsp:rsid wsp:val=&quot;007F6D2C&quot;/&gt;&lt;wsp:rsid wsp:val=&quot;007F6DB8&quot;/&gt;&lt;wsp:rsid wsp:val=&quot;007F6F71&quot;/&gt;&lt;wsp:rsid wsp:val=&quot;007F7211&quot;/&gt;&lt;wsp:rsid wsp:val=&quot;007F72F9&quot;/&gt;&lt;wsp:rsid wsp:val=&quot;007F74DB&quot;/&gt;&lt;wsp:rsid wsp:val=&quot;007F7B1B&quot;/&gt;&lt;wsp:rsid wsp:val=&quot;007F7E22&quot;/&gt;&lt;wsp:rsid wsp:val=&quot;0080004D&quot;/&gt;&lt;wsp:rsid wsp:val=&quot;0080021E&quot;/&gt;&lt;wsp:rsid wsp:val=&quot;00800346&quot;/&gt;&lt;wsp:rsid wsp:val=&quot;0080090D&quot;/&gt;&lt;wsp:rsid wsp:val=&quot;008009D5&quot;/&gt;&lt;wsp:rsid wsp:val=&quot;00800B88&quot;/&gt;&lt;wsp:rsid wsp:val=&quot;008010BB&quot;/&gt;&lt;wsp:rsid wsp:val=&quot;0080174A&quot;/&gt;&lt;wsp:rsid wsp:val=&quot;008017CE&quot;/&gt;&lt;wsp:rsid wsp:val=&quot;00801C82&quot;/&gt;&lt;wsp:rsid wsp:val=&quot;00801F9D&quot;/&gt;&lt;wsp:rsid wsp:val=&quot;008022B5&quot;/&gt;&lt;wsp:rsid wsp:val=&quot;00802A3B&quot;/&gt;&lt;wsp:rsid wsp:val=&quot;00802B1C&quot;/&gt;&lt;wsp:rsid wsp:val=&quot;00802C25&quot;/&gt;&lt;wsp:rsid wsp:val=&quot;008031D4&quot;/&gt;&lt;wsp:rsid wsp:val=&quot;00803391&quot;/&gt;&lt;wsp:rsid wsp:val=&quot;00803DC2&quot;/&gt;&lt;wsp:rsid wsp:val=&quot;00804040&quot;/&gt;&lt;wsp:rsid wsp:val=&quot;008045B2&quot;/&gt;&lt;wsp:rsid wsp:val=&quot;0080489B&quot;/&gt;&lt;wsp:rsid wsp:val=&quot;00804C7A&quot;/&gt;&lt;wsp:rsid wsp:val=&quot;00804CD9&quot;/&gt;&lt;wsp:rsid wsp:val=&quot;00804D35&quot;/&gt;&lt;wsp:rsid wsp:val=&quot;008050D4&quot;/&gt;&lt;wsp:rsid wsp:val=&quot;00805644&quot;/&gt;&lt;wsp:rsid wsp:val=&quot;0080568E&quot;/&gt;&lt;wsp:rsid wsp:val=&quot;008059DB&quot;/&gt;&lt;wsp:rsid wsp:val=&quot;00805FCF&quot;/&gt;&lt;wsp:rsid wsp:val=&quot;00806039&quot;/&gt;&lt;wsp:rsid wsp:val=&quot;00806051&quot;/&gt;&lt;wsp:rsid wsp:val=&quot;00806063&quot;/&gt;&lt;wsp:rsid wsp:val=&quot;00806159&quot;/&gt;&lt;wsp:rsid wsp:val=&quot;0080621C&quot;/&gt;&lt;wsp:rsid wsp:val=&quot;008063ED&quot;/&gt;&lt;wsp:rsid wsp:val=&quot;008065B4&quot;/&gt;&lt;wsp:rsid wsp:val=&quot;008067B0&quot;/&gt;&lt;wsp:rsid wsp:val=&quot;008068B6&quot;/&gt;&lt;wsp:rsid wsp:val=&quot;00807257&quot;/&gt;&lt;wsp:rsid wsp:val=&quot;0080755B&quot;/&gt;&lt;wsp:rsid wsp:val=&quot;00807785&quot;/&gt;&lt;wsp:rsid wsp:val=&quot;008079D2&quot;/&gt;&lt;wsp:rsid wsp:val=&quot;00807A61&quot;/&gt;&lt;wsp:rsid wsp:val=&quot;00807BC4&quot;/&gt;&lt;wsp:rsid wsp:val=&quot;00810076&quot;/&gt;&lt;wsp:rsid wsp:val=&quot;008100C5&quot;/&gt;&lt;wsp:rsid wsp:val=&quot;00810278&quot;/&gt;&lt;wsp:rsid wsp:val=&quot;008102B7&quot;/&gt;&lt;wsp:rsid wsp:val=&quot;00810720&quot;/&gt;&lt;wsp:rsid wsp:val=&quot;008108AC&quot;/&gt;&lt;wsp:rsid wsp:val=&quot;00810EF5&quot;/&gt;&lt;wsp:rsid wsp:val=&quot;0081141D&quot;/&gt;&lt;wsp:rsid wsp:val=&quot;00811807&quot;/&gt;&lt;wsp:rsid wsp:val=&quot;00811A17&quot;/&gt;&lt;wsp:rsid wsp:val=&quot;00811A8D&quot;/&gt;&lt;wsp:rsid wsp:val=&quot;00811B9D&quot;/&gt;&lt;wsp:rsid wsp:val=&quot;00811BC0&quot;/&gt;&lt;wsp:rsid wsp:val=&quot;00811D7A&quot;/&gt;&lt;wsp:rsid wsp:val=&quot;00812810&quot;/&gt;&lt;wsp:rsid wsp:val=&quot;00812C29&quot;/&gt;&lt;wsp:rsid wsp:val=&quot;00812CCC&quot;/&gt;&lt;wsp:rsid wsp:val=&quot;00812D27&quot;/&gt;&lt;wsp:rsid wsp:val=&quot;00812DCD&quot;/&gt;&lt;wsp:rsid wsp:val=&quot;00812E60&quot;/&gt;&lt;wsp:rsid wsp:val=&quot;00813A5D&quot;/&gt;&lt;wsp:rsid wsp:val=&quot;00813CD3&quot;/&gt;&lt;wsp:rsid wsp:val=&quot;00813F94&quot;/&gt;&lt;wsp:rsid wsp:val=&quot;00814385&quot;/&gt;&lt;wsp:rsid wsp:val=&quot;008144C4&quot;/&gt;&lt;wsp:rsid wsp:val=&quot;0081475F&quot;/&gt;&lt;wsp:rsid wsp:val=&quot;008149A4&quot;/&gt;&lt;wsp:rsid wsp:val=&quot;00814BDA&quot;/&gt;&lt;wsp:rsid wsp:val=&quot;008150DA&quot;/&gt;&lt;wsp:rsid wsp:val=&quot;00815447&quot;/&gt;&lt;wsp:rsid wsp:val=&quot;0081545F&quot;/&gt;&lt;wsp:rsid wsp:val=&quot;008157A0&quot;/&gt;&lt;wsp:rsid wsp:val=&quot;00815F71&quot;/&gt;&lt;wsp:rsid wsp:val=&quot;00815FFB&quot;/&gt;&lt;wsp:rsid wsp:val=&quot;00816043&quot;/&gt;&lt;wsp:rsid wsp:val=&quot;0081658A&quot;/&gt;&lt;wsp:rsid wsp:val=&quot;008165F4&quot;/&gt;&lt;wsp:rsid wsp:val=&quot;0081695C&quot;/&gt;&lt;wsp:rsid wsp:val=&quot;00816994&quot;/&gt;&lt;wsp:rsid wsp:val=&quot;00817006&quot;/&gt;&lt;wsp:rsid wsp:val=&quot;0081715E&quot;/&gt;&lt;wsp:rsid wsp:val=&quot;0081730F&quot;/&gt;&lt;wsp:rsid wsp:val=&quot;00817584&quot;/&gt;&lt;wsp:rsid wsp:val=&quot;008175D1&quot;/&gt;&lt;wsp:rsid wsp:val=&quot;00817628&quot;/&gt;&lt;wsp:rsid wsp:val=&quot;00817C95&quot;/&gt;&lt;wsp:rsid wsp:val=&quot;00817ED4&quot;/&gt;&lt;wsp:rsid wsp:val=&quot;00820143&quot;/&gt;&lt;wsp:rsid wsp:val=&quot;008206F7&quot;/&gt;&lt;wsp:rsid wsp:val=&quot;008208DA&quot;/&gt;&lt;wsp:rsid wsp:val=&quot;00820EC1&quot;/&gt;&lt;wsp:rsid wsp:val=&quot;00821192&quot;/&gt;&lt;wsp:rsid wsp:val=&quot;008213EF&quot;/&gt;&lt;wsp:rsid wsp:val=&quot;00821699&quot;/&gt;&lt;wsp:rsid wsp:val=&quot;00821712&quot;/&gt;&lt;wsp:rsid wsp:val=&quot;0082201F&quot;/&gt;&lt;wsp:rsid wsp:val=&quot;008223C1&quot;/&gt;&lt;wsp:rsid wsp:val=&quot;008223F4&quot;/&gt;&lt;wsp:rsid wsp:val=&quot;00822411&quot;/&gt;&lt;wsp:rsid wsp:val=&quot;008225C9&quot;/&gt;&lt;wsp:rsid wsp:val=&quot;0082281E&quot;/&gt;&lt;wsp:rsid wsp:val=&quot;00822A0C&quot;/&gt;&lt;wsp:rsid wsp:val=&quot;008230DF&quot;/&gt;&lt;wsp:rsid wsp:val=&quot;0082338E&quot;/&gt;&lt;wsp:rsid wsp:val=&quot;008234D3&quot;/&gt;&lt;wsp:rsid wsp:val=&quot;008235F4&quot;/&gt;&lt;wsp:rsid wsp:val=&quot;008238CC&quot;/&gt;&lt;wsp:rsid wsp:val=&quot;00823B42&quot;/&gt;&lt;wsp:rsid wsp:val=&quot;00823C2A&quot;/&gt;&lt;wsp:rsid wsp:val=&quot;00823E9F&quot;/&gt;&lt;wsp:rsid wsp:val=&quot;008243B2&quot;/&gt;&lt;wsp:rsid wsp:val=&quot;00824584&quot;/&gt;&lt;wsp:rsid wsp:val=&quot;008245F4&quot;/&gt;&lt;wsp:rsid wsp:val=&quot;00824D0A&quot;/&gt;&lt;wsp:rsid wsp:val=&quot;00824D26&quot;/&gt;&lt;wsp:rsid wsp:val=&quot;00825218&quot;/&gt;&lt;wsp:rsid wsp:val=&quot;00825279&quot;/&gt;&lt;wsp:rsid wsp:val=&quot;008252CE&quot;/&gt;&lt;wsp:rsid wsp:val=&quot;00825451&quot;/&gt;&lt;wsp:rsid wsp:val=&quot;00825516&quot;/&gt;&lt;wsp:rsid wsp:val=&quot;008256C5&quot;/&gt;&lt;wsp:rsid wsp:val=&quot;00825721&quot;/&gt;&lt;wsp:rsid wsp:val=&quot;00825CDA&quot;/&gt;&lt;wsp:rsid wsp:val=&quot;00826385&quot;/&gt;&lt;wsp:rsid wsp:val=&quot;0082639D&quot;/&gt;&lt;wsp:rsid wsp:val=&quot;00826962&quot;/&gt;&lt;wsp:rsid wsp:val=&quot;0082698B&quot;/&gt;&lt;wsp:rsid wsp:val=&quot;0082702C&quot;/&gt;&lt;wsp:rsid wsp:val=&quot;008270E4&quot;/&gt;&lt;wsp:rsid wsp:val=&quot;0082717D&quot;/&gt;&lt;wsp:rsid wsp:val=&quot;008274C9&quot;/&gt;&lt;wsp:rsid wsp:val=&quot;008276F3&quot;/&gt;&lt;wsp:rsid wsp:val=&quot;00827894&quot;/&gt;&lt;wsp:rsid wsp:val=&quot;00827A96&quot;/&gt;&lt;wsp:rsid wsp:val=&quot;00827D2A&quot;/&gt;&lt;wsp:rsid wsp:val=&quot;00827D91&quot;/&gt;&lt;wsp:rsid wsp:val=&quot;00827E4C&quot;/&gt;&lt;wsp:rsid wsp:val=&quot;00827E72&quot;/&gt;&lt;wsp:rsid wsp:val=&quot;00827F39&quot;/&gt;&lt;wsp:rsid wsp:val=&quot;008300AB&quot;/&gt;&lt;wsp:rsid wsp:val=&quot;008304A3&quot;/&gt;&lt;wsp:rsid wsp:val=&quot;0083083D&quot;/&gt;&lt;wsp:rsid wsp:val=&quot;008308BA&quot;/&gt;&lt;wsp:rsid wsp:val=&quot;0083096B&quot;/&gt;&lt;wsp:rsid wsp:val=&quot;008309F6&quot;/&gt;&lt;wsp:rsid wsp:val=&quot;00830E17&quot;/&gt;&lt;wsp:rsid wsp:val=&quot;00830E44&quot;/&gt;&lt;wsp:rsid wsp:val=&quot;00831287&quot;/&gt;&lt;wsp:rsid wsp:val=&quot;008316F1&quot;/&gt;&lt;wsp:rsid wsp:val=&quot;0083187B&quot;/&gt;&lt;wsp:rsid wsp:val=&quot;00831C5A&quot;/&gt;&lt;wsp:rsid wsp:val=&quot;00831DB2&quot;/&gt;&lt;wsp:rsid wsp:val=&quot;00831F3D&quot;/&gt;&lt;wsp:rsid wsp:val=&quot;008322F4&quot;/&gt;&lt;wsp:rsid wsp:val=&quot;008323BC&quot;/&gt;&lt;wsp:rsid wsp:val=&quot;0083291F&quot;/&gt;&lt;wsp:rsid wsp:val=&quot;0083292A&quot;/&gt;&lt;wsp:rsid wsp:val=&quot;008329EE&quot;/&gt;&lt;wsp:rsid wsp:val=&quot;00832D3B&quot;/&gt;&lt;wsp:rsid wsp:val=&quot;00832E6A&quot;/&gt;&lt;wsp:rsid wsp:val=&quot;00833021&quot;/&gt;&lt;wsp:rsid wsp:val=&quot;008332BB&quot;/&gt;&lt;wsp:rsid wsp:val=&quot;008335DC&quot;/&gt;&lt;wsp:rsid wsp:val=&quot;008336DC&quot;/&gt;&lt;wsp:rsid wsp:val=&quot;00833960&quot;/&gt;&lt;wsp:rsid wsp:val=&quot;00833AE4&quot;/&gt;&lt;wsp:rsid wsp:val=&quot;00833B12&quot;/&gt;&lt;wsp:rsid wsp:val=&quot;00833BEB&quot;/&gt;&lt;wsp:rsid wsp:val=&quot;00833C20&quot;/&gt;&lt;wsp:rsid wsp:val=&quot;00833C3C&quot;/&gt;&lt;wsp:rsid wsp:val=&quot;00833FFE&quot;/&gt;&lt;wsp:rsid wsp:val=&quot;00834787&quot;/&gt;&lt;wsp:rsid wsp:val=&quot;008347C4&quot;/&gt;&lt;wsp:rsid wsp:val=&quot;00834A64&quot;/&gt;&lt;wsp:rsid wsp:val=&quot;00834BF1&quot;/&gt;&lt;wsp:rsid wsp:val=&quot;00834E67&quot;/&gt;&lt;wsp:rsid wsp:val=&quot;008352DC&quot;/&gt;&lt;wsp:rsid wsp:val=&quot;00835ACD&quot;/&gt;&lt;wsp:rsid wsp:val=&quot;00835C5C&quot;/&gt;&lt;wsp:rsid wsp:val=&quot;008361EE&quot;/&gt;&lt;wsp:rsid wsp:val=&quot;0083642E&quot;/&gt;&lt;wsp:rsid wsp:val=&quot;00836482&quot;/&gt;&lt;wsp:rsid wsp:val=&quot;00836483&quot;/&gt;&lt;wsp:rsid wsp:val=&quot;00836510&quot;/&gt;&lt;wsp:rsid wsp:val=&quot;00836AD8&quot;/&gt;&lt;wsp:rsid wsp:val=&quot;00836B42&quot;/&gt;&lt;wsp:rsid wsp:val=&quot;00836EF8&quot;/&gt;&lt;wsp:rsid wsp:val=&quot;00836F22&quot;/&gt;&lt;wsp:rsid wsp:val=&quot;0083758C&quot;/&gt;&lt;wsp:rsid wsp:val=&quot;0083758E&quot;/&gt;&lt;wsp:rsid wsp:val=&quot;008376E1&quot;/&gt;&lt;wsp:rsid wsp:val=&quot;00837741&quot;/&gt;&lt;wsp:rsid wsp:val=&quot;00837DAE&quot;/&gt;&lt;wsp:rsid wsp:val=&quot;00837F99&quot;/&gt;&lt;wsp:rsid wsp:val=&quot;0084004F&quot;/&gt;&lt;wsp:rsid wsp:val=&quot;008400EE&quot;/&gt;&lt;wsp:rsid wsp:val=&quot;0084038C&quot;/&gt;&lt;wsp:rsid wsp:val=&quot;00840483&quot;/&gt;&lt;wsp:rsid wsp:val=&quot;008404A7&quot;/&gt;&lt;wsp:rsid wsp:val=&quot;00840A38&quot;/&gt;&lt;wsp:rsid wsp:val=&quot;00840BC8&quot;/&gt;&lt;wsp:rsid wsp:val=&quot;00841371&quot;/&gt;&lt;wsp:rsid wsp:val=&quot;00841525&quot;/&gt;&lt;wsp:rsid wsp:val=&quot;00841CB2&quot;/&gt;&lt;wsp:rsid wsp:val=&quot;00841F99&quot;/&gt;&lt;wsp:rsid wsp:val=&quot;00842410&quot;/&gt;&lt;wsp:rsid wsp:val=&quot;008428E6&quot;/&gt;&lt;wsp:rsid wsp:val=&quot;00842FDC&quot;/&gt;&lt;wsp:rsid wsp:val=&quot;00843AA4&quot;/&gt;&lt;wsp:rsid wsp:val=&quot;00843CDC&quot;/&gt;&lt;wsp:rsid wsp:val=&quot;00843DDE&quot;/&gt;&lt;wsp:rsid wsp:val=&quot;00844095&quot;/&gt;&lt;wsp:rsid wsp:val=&quot;00844423&quot;/&gt;&lt;wsp:rsid wsp:val=&quot;008447CE&quot;/&gt;&lt;wsp:rsid wsp:val=&quot;00844C8C&quot;/&gt;&lt;wsp:rsid wsp:val=&quot;00844F96&quot;/&gt;&lt;wsp:rsid wsp:val=&quot;00845015&quot;/&gt;&lt;wsp:rsid wsp:val=&quot;008453F0&quot;/&gt;&lt;wsp:rsid wsp:val=&quot;008454C0&quot;/&gt;&lt;wsp:rsid wsp:val=&quot;00845928&quot;/&gt;&lt;wsp:rsid wsp:val=&quot;00845DBF&quot;/&gt;&lt;wsp:rsid wsp:val=&quot;008460BD&quot;/&gt;&lt;wsp:rsid wsp:val=&quot;00846136&quot;/&gt;&lt;wsp:rsid wsp:val=&quot;00846215&quot;/&gt;&lt;wsp:rsid wsp:val=&quot;008463FD&quot;/&gt;&lt;wsp:rsid wsp:val=&quot;00846618&quot;/&gt;&lt;wsp:rsid wsp:val=&quot;0084670B&quot;/&gt;&lt;wsp:rsid wsp:val=&quot;00846871&quot;/&gt;&lt;wsp:rsid wsp:val=&quot;00846ABB&quot;/&gt;&lt;wsp:rsid wsp:val=&quot;00846B69&quot;/&gt;&lt;wsp:rsid wsp:val=&quot;00846C25&quot;/&gt;&lt;wsp:rsid wsp:val=&quot;00846CB3&quot;/&gt;&lt;wsp:rsid wsp:val=&quot;00846D0D&quot;/&gt;&lt;wsp:rsid wsp:val=&quot;00846DC8&quot;/&gt;&lt;wsp:rsid wsp:val=&quot;0084736F&quot;/&gt;&lt;wsp:rsid wsp:val=&quot;008474B8&quot;/&gt;&lt;wsp:rsid wsp:val=&quot;00847D68&quot;/&gt;&lt;wsp:rsid wsp:val=&quot;008505B6&quot;/&gt;&lt;wsp:rsid wsp:val=&quot;00850689&quot;/&gt;&lt;wsp:rsid wsp:val=&quot;0085093F&quot;/&gt;&lt;wsp:rsid wsp:val=&quot;008509E9&quot;/&gt;&lt;wsp:rsid wsp:val=&quot;00850A05&quot;/&gt;&lt;wsp:rsid wsp:val=&quot;00850A3A&quot;/&gt;&lt;wsp:rsid wsp:val=&quot;00850B13&quot;/&gt;&lt;wsp:rsid wsp:val=&quot;0085106B&quot;/&gt;&lt;wsp:rsid wsp:val=&quot;00851163&quot;/&gt;&lt;wsp:rsid wsp:val=&quot;008511ED&quot;/&gt;&lt;wsp:rsid wsp:val=&quot;008512E8&quot;/&gt;&lt;wsp:rsid wsp:val=&quot;008513CF&quot;/&gt;&lt;wsp:rsid wsp:val=&quot;008513D6&quot;/&gt;&lt;wsp:rsid wsp:val=&quot;008513EE&quot;/&gt;&lt;wsp:rsid wsp:val=&quot;00851542&quot;/&gt;&lt;wsp:rsid wsp:val=&quot;0085159B&quot;/&gt;&lt;wsp:rsid wsp:val=&quot;00851739&quot;/&gt;&lt;wsp:rsid wsp:val=&quot;0085177A&quot;/&gt;&lt;wsp:rsid wsp:val=&quot;00851CED&quot;/&gt;&lt;wsp:rsid wsp:val=&quot;00851D03&quot;/&gt;&lt;wsp:rsid wsp:val=&quot;00851EC4&quot;/&gt;&lt;wsp:rsid wsp:val=&quot;008522F9&quot;/&gt;&lt;wsp:rsid wsp:val=&quot;00852757&quot;/&gt;&lt;wsp:rsid wsp:val=&quot;00852900&quot;/&gt;&lt;wsp:rsid wsp:val=&quot;00852C2E&quot;/&gt;&lt;wsp:rsid wsp:val=&quot;00852E66&quot;/&gt;&lt;wsp:rsid wsp:val=&quot;00852E78&quot;/&gt;&lt;wsp:rsid wsp:val=&quot;00852FCE&quot;/&gt;&lt;wsp:rsid wsp:val=&quot;00853302&quot;/&gt;&lt;wsp:rsid wsp:val=&quot;00853629&quot;/&gt;&lt;wsp:rsid wsp:val=&quot;00853693&quot;/&gt;&lt;wsp:rsid wsp:val=&quot;008537FB&quot;/&gt;&lt;wsp:rsid wsp:val=&quot;00853857&quot;/&gt;&lt;wsp:rsid wsp:val=&quot;00853859&quot;/&gt;&lt;wsp:rsid wsp:val=&quot;00853E4C&quot;/&gt;&lt;wsp:rsid wsp:val=&quot;00853F78&quot;/&gt;&lt;wsp:rsid wsp:val=&quot;00854136&quot;/&gt;&lt;wsp:rsid wsp:val=&quot;00854394&quot;/&gt;&lt;wsp:rsid wsp:val=&quot;00854589&quot;/&gt;&lt;wsp:rsid wsp:val=&quot;00854891&quot;/&gt;&lt;wsp:rsid wsp:val=&quot;00854A62&quot;/&gt;&lt;wsp:rsid wsp:val=&quot;00854CDD&quot;/&gt;&lt;wsp:rsid wsp:val=&quot;00855295&quot;/&gt;&lt;wsp:rsid wsp:val=&quot;00856206&quot;/&gt;&lt;wsp:rsid wsp:val=&quot;008566D0&quot;/&gt;&lt;wsp:rsid wsp:val=&quot;00856CAC&quot;/&gt;&lt;wsp:rsid wsp:val=&quot;00856CFC&quot;/&gt;&lt;wsp:rsid wsp:val=&quot;00856D9D&quot;/&gt;&lt;wsp:rsid wsp:val=&quot;00857323&quot;/&gt;&lt;wsp:rsid wsp:val=&quot;00857359&quot;/&gt;&lt;wsp:rsid wsp:val=&quot;00857406&quot;/&gt;&lt;wsp:rsid wsp:val=&quot;008575CA&quot;/&gt;&lt;wsp:rsid wsp:val=&quot;0085769C&quot;/&gt;&lt;wsp:rsid wsp:val=&quot;008576E1&quot;/&gt;&lt;wsp:rsid wsp:val=&quot;00857A5C&quot;/&gt;&lt;wsp:rsid wsp:val=&quot;00860105&quot;/&gt;&lt;wsp:rsid wsp:val=&quot;0086057F&quot;/&gt;&lt;wsp:rsid wsp:val=&quot;00860A7A&quot;/&gt;&lt;wsp:rsid wsp:val=&quot;00860DE0&quot;/&gt;&lt;wsp:rsid wsp:val=&quot;00860F81&quot;/&gt;&lt;wsp:rsid wsp:val=&quot;008610FC&quot;/&gt;&lt;wsp:rsid wsp:val=&quot;008611CB&quot;/&gt;&lt;wsp:rsid wsp:val=&quot;00861594&quot;/&gt;&lt;wsp:rsid wsp:val=&quot;0086168E&quot;/&gt;&lt;wsp:rsid wsp:val=&quot;008617E1&quot;/&gt;&lt;wsp:rsid wsp:val=&quot;00861885&quot;/&gt;&lt;wsp:rsid wsp:val=&quot;008618A0&quot;/&gt;&lt;wsp:rsid wsp:val=&quot;0086198F&quot;/&gt;&lt;wsp:rsid wsp:val=&quot;0086211A&quot;/&gt;&lt;wsp:rsid wsp:val=&quot;0086221E&quot;/&gt;&lt;wsp:rsid wsp:val=&quot;008622AE&quot;/&gt;&lt;wsp:rsid wsp:val=&quot;0086281F&quot;/&gt;&lt;wsp:rsid wsp:val=&quot;00862893&quot;/&gt;&lt;wsp:rsid wsp:val=&quot;0086294F&quot;/&gt;&lt;wsp:rsid wsp:val=&quot;00862A72&quot;/&gt;&lt;wsp:rsid wsp:val=&quot;00862B0E&quot;/&gt;&lt;wsp:rsid wsp:val=&quot;00862DD1&quot;/&gt;&lt;wsp:rsid wsp:val=&quot;00862F1E&quot;/&gt;&lt;wsp:rsid wsp:val=&quot;00862FFF&quot;/&gt;&lt;wsp:rsid wsp:val=&quot;008635DA&quot;/&gt;&lt;wsp:rsid wsp:val=&quot;00863BCD&quot;/&gt;&lt;wsp:rsid wsp:val=&quot;00863EB2&quot;/&gt;&lt;wsp:rsid wsp:val=&quot;008645D7&quot;/&gt;&lt;wsp:rsid wsp:val=&quot;00864A36&quot;/&gt;&lt;wsp:rsid wsp:val=&quot;00864B25&quot;/&gt;&lt;wsp:rsid wsp:val=&quot;00864D2A&quot;/&gt;&lt;wsp:rsid wsp:val=&quot;00864E94&quot;/&gt;&lt;wsp:rsid wsp:val=&quot;00864F69&quot;/&gt;&lt;wsp:rsid wsp:val=&quot;00865062&quot;/&gt;&lt;wsp:rsid wsp:val=&quot;0086516A&quot;/&gt;&lt;wsp:rsid wsp:val=&quot;00865EC4&quot;/&gt;&lt;wsp:rsid wsp:val=&quot;00865F98&quot;/&gt;&lt;wsp:rsid wsp:val=&quot;00866141&quot;/&gt;&lt;wsp:rsid wsp:val=&quot;00866153&quot;/&gt;&lt;wsp:rsid wsp:val=&quot;008667B0&quot;/&gt;&lt;wsp:rsid wsp:val=&quot;008668C0&quot;/&gt;&lt;wsp:rsid wsp:val=&quot;0086695C&quot;/&gt;&lt;wsp:rsid wsp:val=&quot;00866D64&quot;/&gt;&lt;wsp:rsid wsp:val=&quot;00867718&quot;/&gt;&lt;wsp:rsid wsp:val=&quot;00867BAB&quot;/&gt;&lt;wsp:rsid wsp:val=&quot;00867BD0&quot;/&gt;&lt;wsp:rsid wsp:val=&quot;00867E17&quot;/&gt;&lt;wsp:rsid wsp:val=&quot;00870079&quot;/&gt;&lt;wsp:rsid wsp:val=&quot;00870362&quot;/&gt;&lt;wsp:rsid wsp:val=&quot;008705FA&quot;/&gt;&lt;wsp:rsid wsp:val=&quot;008707CB&quot;/&gt;&lt;wsp:rsid wsp:val=&quot;00870B36&quot;/&gt;&lt;wsp:rsid wsp:val=&quot;00870C05&quot;/&gt;&lt;wsp:rsid wsp:val=&quot;00870C93&quot;/&gt;&lt;wsp:rsid wsp:val=&quot;00871287&quot;/&gt;&lt;wsp:rsid wsp:val=&quot;00871567&quot;/&gt;&lt;wsp:rsid wsp:val=&quot;008715B5&quot;/&gt;&lt;wsp:rsid wsp:val=&quot;008715EB&quot;/&gt;&lt;wsp:rsid wsp:val=&quot;00871672&quot;/&gt;&lt;wsp:rsid wsp:val=&quot;00871828&quot;/&gt;&lt;wsp:rsid wsp:val=&quot;008718FA&quot;/&gt;&lt;wsp:rsid wsp:val=&quot;00871962&quot;/&gt;&lt;wsp:rsid wsp:val=&quot;00871D6C&quot;/&gt;&lt;wsp:rsid wsp:val=&quot;00872082&quot;/&gt;&lt;wsp:rsid wsp:val=&quot;00872131&quot;/&gt;&lt;wsp:rsid wsp:val=&quot;0087236D&quot;/&gt;&lt;wsp:rsid wsp:val=&quot;008725F7&quot;/&gt;&lt;wsp:rsid wsp:val=&quot;00872C7C&quot;/&gt;&lt;wsp:rsid wsp:val=&quot;008730BB&quot;/&gt;&lt;wsp:rsid wsp:val=&quot;008731CE&quot;/&gt;&lt;wsp:rsid wsp:val=&quot;0087327F&quot;/&gt;&lt;wsp:rsid wsp:val=&quot;008732F7&quot;/&gt;&lt;wsp:rsid wsp:val=&quot;0087339E&quot;/&gt;&lt;wsp:rsid wsp:val=&quot;00873529&quot;/&gt;&lt;wsp:rsid wsp:val=&quot;00873619&quot;/&gt;&lt;wsp:rsid wsp:val=&quot;00873736&quot;/&gt;&lt;wsp:rsid wsp:val=&quot;00873E0A&quot;/&gt;&lt;wsp:rsid wsp:val=&quot;00874204&quot;/&gt;&lt;wsp:rsid wsp:val=&quot;00874297&quot;/&gt;&lt;wsp:rsid wsp:val=&quot;00874846&quot;/&gt;&lt;wsp:rsid wsp:val=&quot;00874A28&quot;/&gt;&lt;wsp:rsid wsp:val=&quot;00874A3E&quot;/&gt;&lt;wsp:rsid wsp:val=&quot;00874A59&quot;/&gt;&lt;wsp:rsid wsp:val=&quot;00874E39&quot;/&gt;&lt;wsp:rsid wsp:val=&quot;00874FE5&quot;/&gt;&lt;wsp:rsid wsp:val=&quot;00875326&quot;/&gt;&lt;wsp:rsid wsp:val=&quot;00875399&quot;/&gt;&lt;wsp:rsid wsp:val=&quot;008754A0&quot;/&gt;&lt;wsp:rsid wsp:val=&quot;008754DB&quot;/&gt;&lt;wsp:rsid wsp:val=&quot;0087572E&quot;/&gt;&lt;wsp:rsid wsp:val=&quot;00875754&quot;/&gt;&lt;wsp:rsid wsp:val=&quot;00875C6F&quot;/&gt;&lt;wsp:rsid wsp:val=&quot;00875DBF&quot;/&gt;&lt;wsp:rsid wsp:val=&quot;00875ED5&quot;/&gt;&lt;wsp:rsid wsp:val=&quot;0087622C&quot;/&gt;&lt;wsp:rsid wsp:val=&quot;0087630C&quot;/&gt;&lt;wsp:rsid wsp:val=&quot;008763D7&quot;/&gt;&lt;wsp:rsid wsp:val=&quot;00876419&quot;/&gt;&lt;wsp:rsid wsp:val=&quot;00876483&quot;/&gt;&lt;wsp:rsid wsp:val=&quot;008767AA&quot;/&gt;&lt;wsp:rsid wsp:val=&quot;00876870&quot;/&gt;&lt;wsp:rsid wsp:val=&quot;008769AD&quot;/&gt;&lt;wsp:rsid wsp:val=&quot;00876B95&quot;/&gt;&lt;wsp:rsid wsp:val=&quot;00876C0C&quot;/&gt;&lt;wsp:rsid wsp:val=&quot;00876E97&quot;/&gt;&lt;wsp:rsid wsp:val=&quot;0087701A&quot;/&gt;&lt;wsp:rsid wsp:val=&quot;00877068&quot;/&gt;&lt;wsp:rsid wsp:val=&quot;00877130&quot;/&gt;&lt;wsp:rsid wsp:val=&quot;008772FB&quot;/&gt;&lt;wsp:rsid wsp:val=&quot;00877343&quot;/&gt;&lt;wsp:rsid wsp:val=&quot;0087741A&quot;/&gt;&lt;wsp:rsid wsp:val=&quot;0087746D&quot;/&gt;&lt;wsp:rsid wsp:val=&quot;0087763D&quot;/&gt;&lt;wsp:rsid wsp:val=&quot;0087767B&quot;/&gt;&lt;wsp:rsid wsp:val=&quot;00877780&quot;/&gt;&lt;wsp:rsid wsp:val=&quot;0087778E&quot;/&gt;&lt;wsp:rsid wsp:val=&quot;008779AC&quot;/&gt;&lt;wsp:rsid wsp:val=&quot;00877DFC&quot;/&gt;&lt;wsp:rsid wsp:val=&quot;00877E04&quot;/&gt;&lt;wsp:rsid wsp:val=&quot;00877ED6&quot;/&gt;&lt;wsp:rsid wsp:val=&quot;00880223&quot;/&gt;&lt;wsp:rsid wsp:val=&quot;00880619&quot;/&gt;&lt;wsp:rsid wsp:val=&quot;008806D6&quot;/&gt;&lt;wsp:rsid wsp:val=&quot;00880AE0&quot;/&gt;&lt;wsp:rsid wsp:val=&quot;00880D1C&quot;/&gt;&lt;wsp:rsid wsp:val=&quot;00880DE2&quot;/&gt;&lt;wsp:rsid wsp:val=&quot;00881311&quot;/&gt;&lt;wsp:rsid wsp:val=&quot;00881511&quot;/&gt;&lt;wsp:rsid wsp:val=&quot;0088177E&quot;/&gt;&lt;wsp:rsid wsp:val=&quot;00881892&quot;/&gt;&lt;wsp:rsid wsp:val=&quot;008818ED&quot;/&gt;&lt;wsp:rsid wsp:val=&quot;008819EE&quot;/&gt;&lt;wsp:rsid wsp:val=&quot;00881A80&quot;/&gt;&lt;wsp:rsid wsp:val=&quot;00881AC0&quot;/&gt;&lt;wsp:rsid wsp:val=&quot;00881DDB&quot;/&gt;&lt;wsp:rsid wsp:val=&quot;0088214C&quot;/&gt;&lt;wsp:rsid wsp:val=&quot;008821B3&quot;/&gt;&lt;wsp:rsid wsp:val=&quot;0088273E&quot;/&gt;&lt;wsp:rsid wsp:val=&quot;00882794&quot;/&gt;&lt;wsp:rsid wsp:val=&quot;00882AE3&quot;/&gt;&lt;wsp:rsid wsp:val=&quot;00882AFC&quot;/&gt;&lt;wsp:rsid wsp:val=&quot;00882D81&quot;/&gt;&lt;wsp:rsid wsp:val=&quot;00882F7C&quot;/&gt;&lt;wsp:rsid wsp:val=&quot;00883021&quot;/&gt;&lt;wsp:rsid wsp:val=&quot;00883529&quot;/&gt;&lt;wsp:rsid wsp:val=&quot;00883ADE&quot;/&gt;&lt;wsp:rsid wsp:val=&quot;00883BFB&quot;/&gt;&lt;wsp:rsid wsp:val=&quot;008841B7&quot;/&gt;&lt;wsp:rsid wsp:val=&quot;00884226&quot;/&gt;&lt;wsp:rsid wsp:val=&quot;00884342&quot;/&gt;&lt;wsp:rsid wsp:val=&quot;008844E3&quot;/&gt;&lt;wsp:rsid wsp:val=&quot;0088458E&quot;/&gt;&lt;wsp:rsid wsp:val=&quot;00884C0B&quot;/&gt;&lt;wsp:rsid wsp:val=&quot;00884C21&quot;/&gt;&lt;wsp:rsid wsp:val=&quot;00884E27&quot;/&gt;&lt;wsp:rsid wsp:val=&quot;00884FFF&quot;/&gt;&lt;wsp:rsid wsp:val=&quot;00885085&quot;/&gt;&lt;wsp:rsid wsp:val=&quot;0088521A&quot;/&gt;&lt;wsp:rsid wsp:val=&quot;00885501&quot;/&gt;&lt;wsp:rsid wsp:val=&quot;00885AA3&quot;/&gt;&lt;wsp:rsid wsp:val=&quot;00885B2F&quot;/&gt;&lt;wsp:rsid wsp:val=&quot;00885DEC&quot;/&gt;&lt;wsp:rsid wsp:val=&quot;00885F7E&quot;/&gt;&lt;wsp:rsid wsp:val=&quot;0088607D&quot;/&gt;&lt;wsp:rsid wsp:val=&quot;008863FF&quot;/&gt;&lt;wsp:rsid wsp:val=&quot;0088659B&quot;/&gt;&lt;wsp:rsid wsp:val=&quot;008866DC&quot;/&gt;&lt;wsp:rsid wsp:val=&quot;0088686F&quot;/&gt;&lt;wsp:rsid wsp:val=&quot;00886DCB&quot;/&gt;&lt;wsp:rsid wsp:val=&quot;00886FDC&quot;/&gt;&lt;wsp:rsid wsp:val=&quot;008871AE&quot;/&gt;&lt;wsp:rsid wsp:val=&quot;00887453&quot;/&gt;&lt;wsp:rsid wsp:val=&quot;00887458&quot;/&gt;&lt;wsp:rsid wsp:val=&quot;00887491&quot;/&gt;&lt;wsp:rsid wsp:val=&quot;0088757D&quot;/&gt;&lt;wsp:rsid wsp:val=&quot;00887979&quot;/&gt;&lt;wsp:rsid wsp:val=&quot;00887EF5&quot;/&gt;&lt;wsp:rsid wsp:val=&quot;0089020C&quot;/&gt;&lt;wsp:rsid wsp:val=&quot;00890ADB&quot;/&gt;&lt;wsp:rsid wsp:val=&quot;00891156&quot;/&gt;&lt;wsp:rsid wsp:val=&quot;00891161&quot;/&gt;&lt;wsp:rsid wsp:val=&quot;00891268&quot;/&gt;&lt;wsp:rsid wsp:val=&quot;008912D2&quot;/&gt;&lt;wsp:rsid wsp:val=&quot;00891347&quot;/&gt;&lt;wsp:rsid wsp:val=&quot;008913D6&quot;/&gt;&lt;wsp:rsid wsp:val=&quot;00891B83&quot;/&gt;&lt;wsp:rsid wsp:val=&quot;00891CA4&quot;/&gt;&lt;wsp:rsid wsp:val=&quot;00891CAE&quot;/&gt;&lt;wsp:rsid wsp:val=&quot;00891CFE&quot;/&gt;&lt;wsp:rsid wsp:val=&quot;00891D0C&quot;/&gt;&lt;wsp:rsid wsp:val=&quot;00891E57&quot;/&gt;&lt;wsp:rsid wsp:val=&quot;008922E8&quot;/&gt;&lt;wsp:rsid wsp:val=&quot;008923A7&quot;/&gt;&lt;wsp:rsid wsp:val=&quot;008927D8&quot;/&gt;&lt;wsp:rsid wsp:val=&quot;0089296B&quot;/&gt;&lt;wsp:rsid wsp:val=&quot;00892F2C&quot;/&gt;&lt;wsp:rsid wsp:val=&quot;00892FCB&quot;/&gt;&lt;wsp:rsid wsp:val=&quot;008932E5&quot;/&gt;&lt;wsp:rsid wsp:val=&quot;0089339B&quot;/&gt;&lt;wsp:rsid wsp:val=&quot;00893788&quot;/&gt;&lt;wsp:rsid wsp:val=&quot;00893987&quot;/&gt;&lt;wsp:rsid wsp:val=&quot;00893E66&quot;/&gt;&lt;wsp:rsid wsp:val=&quot;0089419A&quot;/&gt;&lt;wsp:rsid wsp:val=&quot;008941E4&quot;/&gt;&lt;wsp:rsid wsp:val=&quot;0089434B&quot;/&gt;&lt;wsp:rsid wsp:val=&quot;008943E6&quot;/&gt;&lt;wsp:rsid wsp:val=&quot;00894551&quot;/&gt;&lt;wsp:rsid wsp:val=&quot;00894650&quot;/&gt;&lt;wsp:rsid wsp:val=&quot;00894C2B&quot;/&gt;&lt;wsp:rsid wsp:val=&quot;00894CAE&quot;/&gt;&lt;wsp:rsid wsp:val=&quot;00894CF6&quot;/&gt;&lt;wsp:rsid wsp:val=&quot;00894D54&quot;/&gt;&lt;wsp:rsid wsp:val=&quot;00894F65&quot;/&gt;&lt;wsp:rsid wsp:val=&quot;00894F98&quot;/&gt;&lt;wsp:rsid wsp:val=&quot;008954A4&quot;/&gt;&lt;wsp:rsid wsp:val=&quot;00895BB0&quot;/&gt;&lt;wsp:rsid wsp:val=&quot;00895C38&quot;/&gt;&lt;wsp:rsid wsp:val=&quot;00895D45&quot;/&gt;&lt;wsp:rsid wsp:val=&quot;00895F47&quot;/&gt;&lt;wsp:rsid wsp:val=&quot;00895F7E&quot;/&gt;&lt;wsp:rsid wsp:val=&quot;0089605F&quot;/&gt;&lt;wsp:rsid wsp:val=&quot;008960D7&quot;/&gt;&lt;wsp:rsid wsp:val=&quot;00896521&quot;/&gt;&lt;wsp:rsid wsp:val=&quot;00896688&quot;/&gt;&lt;wsp:rsid wsp:val=&quot;0089681F&quot;/&gt;&lt;wsp:rsid wsp:val=&quot;00896A19&quot;/&gt;&lt;wsp:rsid wsp:val=&quot;00896B3B&quot;/&gt;&lt;wsp:rsid wsp:val=&quot;00896CE5&quot;/&gt;&lt;wsp:rsid wsp:val=&quot;00896E8A&quot;/&gt;&lt;wsp:rsid wsp:val=&quot;00896F31&quot;/&gt;&lt;wsp:rsid wsp:val=&quot;00896FC0&quot;/&gt;&lt;wsp:rsid wsp:val=&quot;0089720D&quot;/&gt;&lt;wsp:rsid wsp:val=&quot;00897217&quot;/&gt;&lt;wsp:rsid wsp:val=&quot;0089792E&quot;/&gt;&lt;wsp:rsid wsp:val=&quot;00897947&quot;/&gt;&lt;wsp:rsid wsp:val=&quot;008979B1&quot;/&gt;&lt;wsp:rsid wsp:val=&quot;00897BBC&quot;/&gt;&lt;wsp:rsid wsp:val=&quot;00897D87&quot;/&gt;&lt;wsp:rsid wsp:val=&quot;00897E04&quot;/&gt;&lt;wsp:rsid wsp:val=&quot;008A04A5&quot;/&gt;&lt;wsp:rsid wsp:val=&quot;008A0801&quot;/&gt;&lt;wsp:rsid wsp:val=&quot;008A0BB1&quot;/&gt;&lt;wsp:rsid wsp:val=&quot;008A0D2E&quot;/&gt;&lt;wsp:rsid wsp:val=&quot;008A0E94&quot;/&gt;&lt;wsp:rsid wsp:val=&quot;008A1018&quot;/&gt;&lt;wsp:rsid wsp:val=&quot;008A10CE&quot;/&gt;&lt;wsp:rsid wsp:val=&quot;008A113A&quot;/&gt;&lt;wsp:rsid wsp:val=&quot;008A1254&quot;/&gt;&lt;wsp:rsid wsp:val=&quot;008A14BC&quot;/&gt;&lt;wsp:rsid wsp:val=&quot;008A199F&quot;/&gt;&lt;wsp:rsid wsp:val=&quot;008A1E9E&quot;/&gt;&lt;wsp:rsid wsp:val=&quot;008A2193&quot;/&gt;&lt;wsp:rsid wsp:val=&quot;008A2B4A&quot;/&gt;&lt;wsp:rsid wsp:val=&quot;008A2F40&quot;/&gt;&lt;wsp:rsid wsp:val=&quot;008A3030&quot;/&gt;&lt;wsp:rsid wsp:val=&quot;008A356E&quot;/&gt;&lt;wsp:rsid wsp:val=&quot;008A37D9&quot;/&gt;&lt;wsp:rsid wsp:val=&quot;008A38FC&quot;/&gt;&lt;wsp:rsid wsp:val=&quot;008A39BB&quot;/&gt;&lt;wsp:rsid wsp:val=&quot;008A3B5B&quot;/&gt;&lt;wsp:rsid wsp:val=&quot;008A3BD9&quot;/&gt;&lt;wsp:rsid wsp:val=&quot;008A3D34&quot;/&gt;&lt;wsp:rsid wsp:val=&quot;008A3E48&quot;/&gt;&lt;wsp:rsid wsp:val=&quot;008A49B8&quot;/&gt;&lt;wsp:rsid wsp:val=&quot;008A4BAB&quot;/&gt;&lt;wsp:rsid wsp:val=&quot;008A4DF3&quot;/&gt;&lt;wsp:rsid wsp:val=&quot;008A5185&quot;/&gt;&lt;wsp:rsid wsp:val=&quot;008A5402&quot;/&gt;&lt;wsp:rsid wsp:val=&quot;008A55D9&quot;/&gt;&lt;wsp:rsid wsp:val=&quot;008A5794&quot;/&gt;&lt;wsp:rsid wsp:val=&quot;008A595E&quot;/&gt;&lt;wsp:rsid wsp:val=&quot;008A59AD&quot;/&gt;&lt;wsp:rsid wsp:val=&quot;008A59CA&quot;/&gt;&lt;wsp:rsid wsp:val=&quot;008A5F6A&quot;/&gt;&lt;wsp:rsid wsp:val=&quot;008A600F&quot;/&gt;&lt;wsp:rsid wsp:val=&quot;008A6012&quot;/&gt;&lt;wsp:rsid wsp:val=&quot;008A689C&quot;/&gt;&lt;wsp:rsid wsp:val=&quot;008A6985&quot;/&gt;&lt;wsp:rsid wsp:val=&quot;008A6F75&quot;/&gt;&lt;wsp:rsid wsp:val=&quot;008A7082&quot;/&gt;&lt;wsp:rsid wsp:val=&quot;008A70DA&quot;/&gt;&lt;wsp:rsid wsp:val=&quot;008A72C2&quot;/&gt;&lt;wsp:rsid wsp:val=&quot;008A7332&quot;/&gt;&lt;wsp:rsid wsp:val=&quot;008A77D0&quot;/&gt;&lt;wsp:rsid wsp:val=&quot;008A78C4&quot;/&gt;&lt;wsp:rsid wsp:val=&quot;008A79D7&quot;/&gt;&lt;wsp:rsid wsp:val=&quot;008A7AAF&quot;/&gt;&lt;wsp:rsid wsp:val=&quot;008A7AC3&quot;/&gt;&lt;wsp:rsid wsp:val=&quot;008A7C34&quot;/&gt;&lt;wsp:rsid wsp:val=&quot;008B08EA&quot;/&gt;&lt;wsp:rsid wsp:val=&quot;008B0AD5&quot;/&gt;&lt;wsp:rsid wsp:val=&quot;008B0DA1&quot;/&gt;&lt;wsp:rsid wsp:val=&quot;008B1614&quot;/&gt;&lt;wsp:rsid wsp:val=&quot;008B18D5&quot;/&gt;&lt;wsp:rsid wsp:val=&quot;008B1AAE&quot;/&gt;&lt;wsp:rsid wsp:val=&quot;008B1F7E&quot;/&gt;&lt;wsp:rsid wsp:val=&quot;008B1FAB&quot;/&gt;&lt;wsp:rsid wsp:val=&quot;008B2322&quot;/&gt;&lt;wsp:rsid wsp:val=&quot;008B2362&quot;/&gt;&lt;wsp:rsid wsp:val=&quot;008B264A&quot;/&gt;&lt;wsp:rsid wsp:val=&quot;008B294A&quot;/&gt;&lt;wsp:rsid wsp:val=&quot;008B2BB0&quot;/&gt;&lt;wsp:rsid wsp:val=&quot;008B2C03&quot;/&gt;&lt;wsp:rsid wsp:val=&quot;008B2FB8&quot;/&gt;&lt;wsp:rsid wsp:val=&quot;008B3087&quot;/&gt;&lt;wsp:rsid wsp:val=&quot;008B347E&quot;/&gt;&lt;wsp:rsid wsp:val=&quot;008B382E&quot;/&gt;&lt;wsp:rsid wsp:val=&quot;008B387B&quot;/&gt;&lt;wsp:rsid wsp:val=&quot;008B3A5D&quot;/&gt;&lt;wsp:rsid wsp:val=&quot;008B3ABF&quot;/&gt;&lt;wsp:rsid wsp:val=&quot;008B46DF&quot;/&gt;&lt;wsp:rsid wsp:val=&quot;008B4751&quot;/&gt;&lt;wsp:rsid wsp:val=&quot;008B4E16&quot;/&gt;&lt;wsp:rsid wsp:val=&quot;008B5283&quot;/&gt;&lt;wsp:rsid wsp:val=&quot;008B54F7&quot;/&gt;&lt;wsp:rsid wsp:val=&quot;008B56A4&quot;/&gt;&lt;wsp:rsid wsp:val=&quot;008B56B3&quot;/&gt;&lt;wsp:rsid wsp:val=&quot;008B56D9&quot;/&gt;&lt;wsp:rsid wsp:val=&quot;008B59B3&quot;/&gt;&lt;wsp:rsid wsp:val=&quot;008B5D87&quot;/&gt;&lt;wsp:rsid wsp:val=&quot;008B6A2E&quot;/&gt;&lt;wsp:rsid wsp:val=&quot;008B71D5&quot;/&gt;&lt;wsp:rsid wsp:val=&quot;008B7493&quot;/&gt;&lt;wsp:rsid wsp:val=&quot;008B7562&quot;/&gt;&lt;wsp:rsid wsp:val=&quot;008C022E&quot;/&gt;&lt;wsp:rsid wsp:val=&quot;008C02E5&quot;/&gt;&lt;wsp:rsid wsp:val=&quot;008C045F&quot;/&gt;&lt;wsp:rsid wsp:val=&quot;008C055B&quot;/&gt;&lt;wsp:rsid wsp:val=&quot;008C0716&quot;/&gt;&lt;wsp:rsid wsp:val=&quot;008C0B4A&quot;/&gt;&lt;wsp:rsid wsp:val=&quot;008C0B9A&quot;/&gt;&lt;wsp:rsid wsp:val=&quot;008C0EF6&quot;/&gt;&lt;wsp:rsid wsp:val=&quot;008C0F42&quot;/&gt;&lt;wsp:rsid wsp:val=&quot;008C0F9D&quot;/&gt;&lt;wsp:rsid wsp:val=&quot;008C1184&quot;/&gt;&lt;wsp:rsid wsp:val=&quot;008C13DA&quot;/&gt;&lt;wsp:rsid wsp:val=&quot;008C1694&quot;/&gt;&lt;wsp:rsid wsp:val=&quot;008C1796&quot;/&gt;&lt;wsp:rsid wsp:val=&quot;008C1A94&quot;/&gt;&lt;wsp:rsid wsp:val=&quot;008C1BB1&quot;/&gt;&lt;wsp:rsid wsp:val=&quot;008C1E1B&quot;/&gt;&lt;wsp:rsid wsp:val=&quot;008C2117&quot;/&gt;&lt;wsp:rsid wsp:val=&quot;008C21FF&quot;/&gt;&lt;wsp:rsid wsp:val=&quot;008C23D8&quot;/&gt;&lt;wsp:rsid wsp:val=&quot;008C2D91&quot;/&gt;&lt;wsp:rsid wsp:val=&quot;008C2DE5&quot;/&gt;&lt;wsp:rsid wsp:val=&quot;008C345F&quot;/&gt;&lt;wsp:rsid wsp:val=&quot;008C388B&quot;/&gt;&lt;wsp:rsid wsp:val=&quot;008C38BF&quot;/&gt;&lt;wsp:rsid wsp:val=&quot;008C3B69&quot;/&gt;&lt;wsp:rsid wsp:val=&quot;008C3BE2&quot;/&gt;&lt;wsp:rsid wsp:val=&quot;008C3D39&quot;/&gt;&lt;wsp:rsid wsp:val=&quot;008C3E48&quot;/&gt;&lt;wsp:rsid wsp:val=&quot;008C4160&quot;/&gt;&lt;wsp:rsid wsp:val=&quot;008C41BF&quot;/&gt;&lt;wsp:rsid wsp:val=&quot;008C46DF&quot;/&gt;&lt;wsp:rsid wsp:val=&quot;008C4778&quot;/&gt;&lt;wsp:rsid wsp:val=&quot;008C48EE&quot;/&gt;&lt;wsp:rsid wsp:val=&quot;008C4961&quot;/&gt;&lt;wsp:rsid wsp:val=&quot;008C49D8&quot;/&gt;&lt;wsp:rsid wsp:val=&quot;008C4A78&quot;/&gt;&lt;wsp:rsid wsp:val=&quot;008C4D25&quot;/&gt;&lt;wsp:rsid wsp:val=&quot;008C5856&quot;/&gt;&lt;wsp:rsid wsp:val=&quot;008C5899&quot;/&gt;&lt;wsp:rsid wsp:val=&quot;008C58B3&quot;/&gt;&lt;wsp:rsid wsp:val=&quot;008C5C0C&quot;/&gt;&lt;wsp:rsid wsp:val=&quot;008C5F90&quot;/&gt;&lt;wsp:rsid wsp:val=&quot;008C6006&quot;/&gt;&lt;wsp:rsid wsp:val=&quot;008C60CF&quot;/&gt;&lt;wsp:rsid wsp:val=&quot;008C62EA&quot;/&gt;&lt;wsp:rsid wsp:val=&quot;008C6371&quot;/&gt;&lt;wsp:rsid wsp:val=&quot;008C6470&quot;/&gt;&lt;wsp:rsid wsp:val=&quot;008C64D2&quot;/&gt;&lt;wsp:rsid wsp:val=&quot;008C66DC&quot;/&gt;&lt;wsp:rsid wsp:val=&quot;008C6948&quot;/&gt;&lt;wsp:rsid wsp:val=&quot;008C6B7B&quot;/&gt;&lt;wsp:rsid wsp:val=&quot;008C6C8D&quot;/&gt;&lt;wsp:rsid wsp:val=&quot;008C6CA9&quot;/&gt;&lt;wsp:rsid wsp:val=&quot;008C6F77&quot;/&gt;&lt;wsp:rsid wsp:val=&quot;008C7435&quot;/&gt;&lt;wsp:rsid wsp:val=&quot;008C7721&quot;/&gt;&lt;wsp:rsid wsp:val=&quot;008C77D8&quot;/&gt;&lt;wsp:rsid wsp:val=&quot;008C78A8&quot;/&gt;&lt;wsp:rsid wsp:val=&quot;008C78D6&quot;/&gt;&lt;wsp:rsid wsp:val=&quot;008C79A3&quot;/&gt;&lt;wsp:rsid wsp:val=&quot;008C7AF3&quot;/&gt;&lt;wsp:rsid wsp:val=&quot;008C7C1A&quot;/&gt;&lt;wsp:rsid wsp:val=&quot;008C7CE4&quot;/&gt;&lt;wsp:rsid wsp:val=&quot;008C7DDC&quot;/&gt;&lt;wsp:rsid wsp:val=&quot;008D00A4&quot;/&gt;&lt;wsp:rsid wsp:val=&quot;008D01B0&quot;/&gt;&lt;wsp:rsid wsp:val=&quot;008D05BA&quot;/&gt;&lt;wsp:rsid wsp:val=&quot;008D06CE&quot;/&gt;&lt;wsp:rsid wsp:val=&quot;008D0DB8&quot;/&gt;&lt;wsp:rsid wsp:val=&quot;008D0DCF&quot;/&gt;&lt;wsp:rsid wsp:val=&quot;008D0EE4&quot;/&gt;&lt;wsp:rsid wsp:val=&quot;008D12E2&quot;/&gt;&lt;wsp:rsid wsp:val=&quot;008D189A&quot;/&gt;&lt;wsp:rsid wsp:val=&quot;008D195D&quot;/&gt;&lt;wsp:rsid wsp:val=&quot;008D1A40&quot;/&gt;&lt;wsp:rsid wsp:val=&quot;008D1D2E&quot;/&gt;&lt;wsp:rsid wsp:val=&quot;008D1F76&quot;/&gt;&lt;wsp:rsid wsp:val=&quot;008D20B2&quot;/&gt;&lt;wsp:rsid wsp:val=&quot;008D2711&quot;/&gt;&lt;wsp:rsid wsp:val=&quot;008D2B8D&quot;/&gt;&lt;wsp:rsid wsp:val=&quot;008D32EA&quot;/&gt;&lt;wsp:rsid wsp:val=&quot;008D3A74&quot;/&gt;&lt;wsp:rsid wsp:val=&quot;008D3D8E&quot;/&gt;&lt;wsp:rsid wsp:val=&quot;008D3E77&quot;/&gt;&lt;wsp:rsid wsp:val=&quot;008D4346&quot;/&gt;&lt;wsp:rsid wsp:val=&quot;008D439A&quot;/&gt;&lt;wsp:rsid wsp:val=&quot;008D4495&quot;/&gt;&lt;wsp:rsid wsp:val=&quot;008D499C&quot;/&gt;&lt;wsp:rsid wsp:val=&quot;008D4E2B&quot;/&gt;&lt;wsp:rsid wsp:val=&quot;008D5E65&quot;/&gt;&lt;wsp:rsid wsp:val=&quot;008D60A4&quot;/&gt;&lt;wsp:rsid wsp:val=&quot;008D61BE&quot;/&gt;&lt;wsp:rsid wsp:val=&quot;008D62EA&quot;/&gt;&lt;wsp:rsid wsp:val=&quot;008D6311&quot;/&gt;&lt;wsp:rsid wsp:val=&quot;008D63B3&quot;/&gt;&lt;wsp:rsid wsp:val=&quot;008D646E&quot;/&gt;&lt;wsp:rsid wsp:val=&quot;008D6578&quot;/&gt;&lt;wsp:rsid wsp:val=&quot;008D666C&quot;/&gt;&lt;wsp:rsid wsp:val=&quot;008D678D&quot;/&gt;&lt;wsp:rsid wsp:val=&quot;008D6BB3&quot;/&gt;&lt;wsp:rsid wsp:val=&quot;008D6D1E&quot;/&gt;&lt;wsp:rsid wsp:val=&quot;008D6EDE&quot;/&gt;&lt;wsp:rsid wsp:val=&quot;008D7010&quot;/&gt;&lt;wsp:rsid wsp:val=&quot;008D709E&quot;/&gt;&lt;wsp:rsid wsp:val=&quot;008D70E9&quot;/&gt;&lt;wsp:rsid wsp:val=&quot;008D71B2&quot;/&gt;&lt;wsp:rsid wsp:val=&quot;008D723D&quot;/&gt;&lt;wsp:rsid wsp:val=&quot;008D77EE&quot;/&gt;&lt;wsp:rsid wsp:val=&quot;008D784E&quot;/&gt;&lt;wsp:rsid wsp:val=&quot;008D793F&quot;/&gt;&lt;wsp:rsid wsp:val=&quot;008D7B4F&quot;/&gt;&lt;wsp:rsid wsp:val=&quot;008D7C75&quot;/&gt;&lt;wsp:rsid wsp:val=&quot;008E0022&quot;/&gt;&lt;wsp:rsid wsp:val=&quot;008E028D&quot;/&gt;&lt;wsp:rsid wsp:val=&quot;008E0F04&quot;/&gt;&lt;wsp:rsid wsp:val=&quot;008E0F88&quot;/&gt;&lt;wsp:rsid wsp:val=&quot;008E1077&quot;/&gt;&lt;wsp:rsid wsp:val=&quot;008E1388&quot;/&gt;&lt;wsp:rsid wsp:val=&quot;008E16FA&quot;/&gt;&lt;wsp:rsid wsp:val=&quot;008E1888&quot;/&gt;&lt;wsp:rsid wsp:val=&quot;008E18B3&quot;/&gt;&lt;wsp:rsid wsp:val=&quot;008E1CDD&quot;/&gt;&lt;wsp:rsid wsp:val=&quot;008E1F70&quot;/&gt;&lt;wsp:rsid wsp:val=&quot;008E20CA&quot;/&gt;&lt;wsp:rsid wsp:val=&quot;008E2200&quot;/&gt;&lt;wsp:rsid wsp:val=&quot;008E22DB&quot;/&gt;&lt;wsp:rsid wsp:val=&quot;008E242E&quot;/&gt;&lt;wsp:rsid wsp:val=&quot;008E25B5&quot;/&gt;&lt;wsp:rsid wsp:val=&quot;008E2606&quot;/&gt;&lt;wsp:rsid wsp:val=&quot;008E2837&quot;/&gt;&lt;wsp:rsid wsp:val=&quot;008E2A1E&quot;/&gt;&lt;wsp:rsid wsp:val=&quot;008E2D0B&quot;/&gt;&lt;wsp:rsid wsp:val=&quot;008E31B1&quot;/&gt;&lt;wsp:rsid wsp:val=&quot;008E3426&quot;/&gt;&lt;wsp:rsid wsp:val=&quot;008E34C9&quot;/&gt;&lt;wsp:rsid wsp:val=&quot;008E3658&quot;/&gt;&lt;wsp:rsid wsp:val=&quot;008E368A&quot;/&gt;&lt;wsp:rsid wsp:val=&quot;008E39BD&quot;/&gt;&lt;wsp:rsid wsp:val=&quot;008E3B04&quot;/&gt;&lt;wsp:rsid wsp:val=&quot;008E3D21&quot;/&gt;&lt;wsp:rsid wsp:val=&quot;008E3D8F&quot;/&gt;&lt;wsp:rsid wsp:val=&quot;008E3DB9&quot;/&gt;&lt;wsp:rsid wsp:val=&quot;008E4040&quot;/&gt;&lt;wsp:rsid wsp:val=&quot;008E5109&quot;/&gt;&lt;wsp:rsid wsp:val=&quot;008E5479&quot;/&gt;&lt;wsp:rsid wsp:val=&quot;008E55C3&quot;/&gt;&lt;wsp:rsid wsp:val=&quot;008E55E7&quot;/&gt;&lt;wsp:rsid wsp:val=&quot;008E592E&quot;/&gt;&lt;wsp:rsid wsp:val=&quot;008E5AF2&quot;/&gt;&lt;wsp:rsid wsp:val=&quot;008E6075&quot;/&gt;&lt;wsp:rsid wsp:val=&quot;008E620B&quot;/&gt;&lt;wsp:rsid wsp:val=&quot;008E6265&quot;/&gt;&lt;wsp:rsid wsp:val=&quot;008E6401&quot;/&gt;&lt;wsp:rsid wsp:val=&quot;008E64D0&quot;/&gt;&lt;wsp:rsid wsp:val=&quot;008E670E&quot;/&gt;&lt;wsp:rsid wsp:val=&quot;008E6877&quot;/&gt;&lt;wsp:rsid wsp:val=&quot;008E6C12&quot;/&gt;&lt;wsp:rsid wsp:val=&quot;008E6DF4&quot;/&gt;&lt;wsp:rsid wsp:val=&quot;008E6F33&quot;/&gt;&lt;wsp:rsid wsp:val=&quot;008E7196&quot;/&gt;&lt;wsp:rsid wsp:val=&quot;008E7482&quot;/&gt;&lt;wsp:rsid wsp:val=&quot;008E76E8&quot;/&gt;&lt;wsp:rsid wsp:val=&quot;008E7B1E&quot;/&gt;&lt;wsp:rsid wsp:val=&quot;008E7C19&quot;/&gt;&lt;wsp:rsid wsp:val=&quot;008E7C59&quot;/&gt;&lt;wsp:rsid wsp:val=&quot;008E7CA2&quot;/&gt;&lt;wsp:rsid wsp:val=&quot;008E7EC1&quot;/&gt;&lt;wsp:rsid wsp:val=&quot;008F00A3&quot;/&gt;&lt;wsp:rsid wsp:val=&quot;008F013A&quot;/&gt;&lt;wsp:rsid wsp:val=&quot;008F013F&quot;/&gt;&lt;wsp:rsid wsp:val=&quot;008F0372&quot;/&gt;&lt;wsp:rsid wsp:val=&quot;008F0478&quot;/&gt;&lt;wsp:rsid wsp:val=&quot;008F061F&quot;/&gt;&lt;wsp:rsid wsp:val=&quot;008F0885&quot;/&gt;&lt;wsp:rsid wsp:val=&quot;008F09AA&quot;/&gt;&lt;wsp:rsid wsp:val=&quot;008F0BFB&quot;/&gt;&lt;wsp:rsid wsp:val=&quot;008F0C01&quot;/&gt;&lt;wsp:rsid wsp:val=&quot;008F0ED3&quot;/&gt;&lt;wsp:rsid wsp:val=&quot;008F0F68&quot;/&gt;&lt;wsp:rsid wsp:val=&quot;008F12A3&quot;/&gt;&lt;wsp:rsid wsp:val=&quot;008F1394&quot;/&gt;&lt;wsp:rsid wsp:val=&quot;008F1472&quot;/&gt;&lt;wsp:rsid wsp:val=&quot;008F14DD&quot;/&gt;&lt;wsp:rsid wsp:val=&quot;008F1947&quot;/&gt;&lt;wsp:rsid wsp:val=&quot;008F19E9&quot;/&gt;&lt;wsp:rsid wsp:val=&quot;008F259A&quot;/&gt;&lt;wsp:rsid wsp:val=&quot;008F28B3&quot;/&gt;&lt;wsp:rsid wsp:val=&quot;008F28E5&quot;/&gt;&lt;wsp:rsid wsp:val=&quot;008F2A38&quot;/&gt;&lt;wsp:rsid wsp:val=&quot;008F2A3A&quot;/&gt;&lt;wsp:rsid wsp:val=&quot;008F2BA0&quot;/&gt;&lt;wsp:rsid wsp:val=&quot;008F300E&quot;/&gt;&lt;wsp:rsid wsp:val=&quot;008F3190&quot;/&gt;&lt;wsp:rsid wsp:val=&quot;008F3403&quot;/&gt;&lt;wsp:rsid wsp:val=&quot;008F3C5E&quot;/&gt;&lt;wsp:rsid wsp:val=&quot;008F41B4&quot;/&gt;&lt;wsp:rsid wsp:val=&quot;008F428B&quot;/&gt;&lt;wsp:rsid wsp:val=&quot;008F43C3&quot;/&gt;&lt;wsp:rsid wsp:val=&quot;008F4720&quot;/&gt;&lt;wsp:rsid wsp:val=&quot;008F483E&quot;/&gt;&lt;wsp:rsid wsp:val=&quot;008F4AFC&quot;/&gt;&lt;wsp:rsid wsp:val=&quot;008F4E3F&quot;/&gt;&lt;wsp:rsid wsp:val=&quot;008F4E64&quot;/&gt;&lt;wsp:rsid wsp:val=&quot;008F4EB5&quot;/&gt;&lt;wsp:rsid wsp:val=&quot;008F539E&quot;/&gt;&lt;wsp:rsid wsp:val=&quot;008F5442&quot;/&gt;&lt;wsp:rsid wsp:val=&quot;008F5498&quot;/&gt;&lt;wsp:rsid wsp:val=&quot;008F54AF&quot;/&gt;&lt;wsp:rsid wsp:val=&quot;008F5932&quot;/&gt;&lt;wsp:rsid wsp:val=&quot;008F5A58&quot;/&gt;&lt;wsp:rsid wsp:val=&quot;008F5E81&quot;/&gt;&lt;wsp:rsid wsp:val=&quot;008F5ED0&quot;/&gt;&lt;wsp:rsid wsp:val=&quot;008F5FC3&quot;/&gt;&lt;wsp:rsid wsp:val=&quot;008F614D&quot;/&gt;&lt;wsp:rsid wsp:val=&quot;008F633F&quot;/&gt;&lt;wsp:rsid wsp:val=&quot;008F6365&quot;/&gt;&lt;wsp:rsid wsp:val=&quot;008F65D2&quot;/&gt;&lt;wsp:rsid wsp:val=&quot;008F65F4&quot;/&gt;&lt;wsp:rsid wsp:val=&quot;008F6ADC&quot;/&gt;&lt;wsp:rsid wsp:val=&quot;008F6B20&quot;/&gt;&lt;wsp:rsid wsp:val=&quot;008F6DB5&quot;/&gt;&lt;wsp:rsid wsp:val=&quot;008F73DD&quot;/&gt;&lt;wsp:rsid wsp:val=&quot;008F76DE&quot;/&gt;&lt;wsp:rsid wsp:val=&quot;008F7F05&quot;/&gt;&lt;wsp:rsid wsp:val=&quot;008F7F5E&quot;/&gt;&lt;wsp:rsid wsp:val=&quot;0090009A&quot;/&gt;&lt;wsp:rsid wsp:val=&quot;0090045E&quot;/&gt;&lt;wsp:rsid wsp:val=&quot;009005BA&quot;/&gt;&lt;wsp:rsid wsp:val=&quot;0090072C&quot;/&gt;&lt;wsp:rsid wsp:val=&quot;009007B2&quot;/&gt;&lt;wsp:rsid wsp:val=&quot;00900B89&quot;/&gt;&lt;wsp:rsid wsp:val=&quot;00900CCD&quot;/&gt;&lt;wsp:rsid wsp:val=&quot;00900D85&quot;/&gt;&lt;wsp:rsid wsp:val=&quot;00900F3D&quot;/&gt;&lt;wsp:rsid wsp:val=&quot;00901066&quot;/&gt;&lt;wsp:rsid wsp:val=&quot;009014F5&quot;/&gt;&lt;wsp:rsid wsp:val=&quot;00901736&quot;/&gt;&lt;wsp:rsid wsp:val=&quot;009019C5&quot;/&gt;&lt;wsp:rsid wsp:val=&quot;00901E90&quot;/&gt;&lt;wsp:rsid wsp:val=&quot;009021A9&quot;/&gt;&lt;wsp:rsid wsp:val=&quot;009024E6&quot;/&gt;&lt;wsp:rsid wsp:val=&quot;00902C29&quot;/&gt;&lt;wsp:rsid wsp:val=&quot;00902E76&quot;/&gt;&lt;wsp:rsid wsp:val=&quot;00902F28&quot;/&gt;&lt;wsp:rsid wsp:val=&quot;00902F45&quot;/&gt;&lt;wsp:rsid wsp:val=&quot;00903204&quot;/&gt;&lt;wsp:rsid wsp:val=&quot;00903333&quot;/&gt;&lt;wsp:rsid wsp:val=&quot;00903398&quot;/&gt;&lt;wsp:rsid wsp:val=&quot;0090373E&quot;/&gt;&lt;wsp:rsid wsp:val=&quot;00903855&quot;/&gt;&lt;wsp:rsid wsp:val=&quot;00903BE1&quot;/&gt;&lt;wsp:rsid wsp:val=&quot;00903E35&quot;/&gt;&lt;wsp:rsid wsp:val=&quot;00904069&quot;/&gt;&lt;wsp:rsid wsp:val=&quot;009040C6&quot;/&gt;&lt;wsp:rsid wsp:val=&quot;009040D1&quot;/&gt;&lt;wsp:rsid wsp:val=&quot;00904127&quot;/&gt;&lt;wsp:rsid wsp:val=&quot;00904139&quot;/&gt;&lt;wsp:rsid wsp:val=&quot;00904627&quot;/&gt;&lt;wsp:rsid wsp:val=&quot;0090477F&quot;/&gt;&lt;wsp:rsid wsp:val=&quot;00904790&quot;/&gt;&lt;wsp:rsid wsp:val=&quot;00904931&quot;/&gt;&lt;wsp:rsid wsp:val=&quot;009049D2&quot;/&gt;&lt;wsp:rsid wsp:val=&quot;00904A2E&quot;/&gt;&lt;wsp:rsid wsp:val=&quot;00904C07&quot;/&gt;&lt;wsp:rsid wsp:val=&quot;00904F55&quot;/&gt;&lt;wsp:rsid wsp:val=&quot;00905262&quot;/&gt;&lt;wsp:rsid wsp:val=&quot;00905308&quot;/&gt;&lt;wsp:rsid wsp:val=&quot;00905336&quot;/&gt;&lt;wsp:rsid wsp:val=&quot;009053AE&quot;/&gt;&lt;wsp:rsid wsp:val=&quot;009054C9&quot;/&gt;&lt;wsp:rsid wsp:val=&quot;00905652&quot;/&gt;&lt;wsp:rsid wsp:val=&quot;00905744&quot;/&gt;&lt;wsp:rsid wsp:val=&quot;00905884&quot;/&gt;&lt;wsp:rsid wsp:val=&quot;00905FBD&quot;/&gt;&lt;wsp:rsid wsp:val=&quot;009062E2&quot;/&gt;&lt;wsp:rsid wsp:val=&quot;00906488&quot;/&gt;&lt;wsp:rsid wsp:val=&quot;00906788&quot;/&gt;&lt;wsp:rsid wsp:val=&quot;00906810&quot;/&gt;&lt;wsp:rsid wsp:val=&quot;00906826&quot;/&gt;&lt;wsp:rsid wsp:val=&quot;009068FF&quot;/&gt;&lt;wsp:rsid wsp:val=&quot;00906B2E&quot;/&gt;&lt;wsp:rsid wsp:val=&quot;00906CF9&quot;/&gt;&lt;wsp:rsid wsp:val=&quot;00906DF8&quot;/&gt;&lt;wsp:rsid wsp:val=&quot;00906E9D&quot;/&gt;&lt;wsp:rsid wsp:val=&quot;00906F2C&quot;/&gt;&lt;wsp:rsid wsp:val=&quot;00907116&quot;/&gt;&lt;wsp:rsid wsp:val=&quot;009072BB&quot;/&gt;&lt;wsp:rsid wsp:val=&quot;0090738C&quot;/&gt;&lt;wsp:rsid wsp:val=&quot;00910338&quot;/&gt;&lt;wsp:rsid wsp:val=&quot;009103D9&quot;/&gt;&lt;wsp:rsid wsp:val=&quot;00910681&quot;/&gt;&lt;wsp:rsid wsp:val=&quot;00910BB5&quot;/&gt;&lt;wsp:rsid wsp:val=&quot;00910CF5&quot;/&gt;&lt;wsp:rsid wsp:val=&quot;00910D4E&quot;/&gt;&lt;wsp:rsid wsp:val=&quot;0091113C&quot;/&gt;&lt;wsp:rsid wsp:val=&quot;0091120B&quot;/&gt;&lt;wsp:rsid wsp:val=&quot;00911218&quot;/&gt;&lt;wsp:rsid wsp:val=&quot;0091137C&quot;/&gt;&lt;wsp:rsid wsp:val=&quot;009114E5&quot;/&gt;&lt;wsp:rsid wsp:val=&quot;009114F3&quot;/&gt;&lt;wsp:rsid wsp:val=&quot;009117EB&quot;/&gt;&lt;wsp:rsid wsp:val=&quot;00911C4C&quot;/&gt;&lt;wsp:rsid wsp:val=&quot;00911D40&quot;/&gt;&lt;wsp:rsid wsp:val=&quot;00912A53&quot;/&gt;&lt;wsp:rsid wsp:val=&quot;00912A76&quot;/&gt;&lt;wsp:rsid wsp:val=&quot;00912E47&quot;/&gt;&lt;wsp:rsid wsp:val=&quot;0091322F&quot;/&gt;&lt;wsp:rsid wsp:val=&quot;0091352A&quot;/&gt;&lt;wsp:rsid wsp:val=&quot;00913628&quot;/&gt;&lt;wsp:rsid wsp:val=&quot;0091367E&quot;/&gt;&lt;wsp:rsid wsp:val=&quot;0091368D&quot;/&gt;&lt;wsp:rsid wsp:val=&quot;00913AA7&quot;/&gt;&lt;wsp:rsid wsp:val=&quot;00913C29&quot;/&gt;&lt;wsp:rsid wsp:val=&quot;00913CA0&quot;/&gt;&lt;wsp:rsid wsp:val=&quot;009141D7&quot;/&gt;&lt;wsp:rsid wsp:val=&quot;009142F5&quot;/&gt;&lt;wsp:rsid wsp:val=&quot;00914376&quot;/&gt;&lt;wsp:rsid wsp:val=&quot;0091464F&quot;/&gt;&lt;wsp:rsid wsp:val=&quot;00914654&quot;/&gt;&lt;wsp:rsid wsp:val=&quot;009147D2&quot;/&gt;&lt;wsp:rsid wsp:val=&quot;0091483B&quot;/&gt;&lt;wsp:rsid wsp:val=&quot;00914E2E&quot;/&gt;&lt;wsp:rsid wsp:val=&quot;00914FA8&quot;/&gt;&lt;wsp:rsid wsp:val=&quot;00915001&quot;/&gt;&lt;wsp:rsid wsp:val=&quot;00915912&quot;/&gt;&lt;wsp:rsid wsp:val=&quot;00915BFB&quot;/&gt;&lt;wsp:rsid wsp:val=&quot;009163D3&quot;/&gt;&lt;wsp:rsid wsp:val=&quot;009166B8&quot;/&gt;&lt;wsp:rsid wsp:val=&quot;00916830&quot;/&gt;&lt;wsp:rsid wsp:val=&quot;00916885&quot;/&gt;&lt;wsp:rsid wsp:val=&quot;00916D00&quot;/&gt;&lt;wsp:rsid wsp:val=&quot;0091715E&quot;/&gt;&lt;wsp:rsid wsp:val=&quot;009171FA&quot;/&gt;&lt;wsp:rsid wsp:val=&quot;00917223&quot;/&gt;&lt;wsp:rsid wsp:val=&quot;00917268&quot;/&gt;&lt;wsp:rsid wsp:val=&quot;0091727D&quot;/&gt;&lt;wsp:rsid wsp:val=&quot;00917A7A&quot;/&gt;&lt;wsp:rsid wsp:val=&quot;00917B8C&quot;/&gt;&lt;wsp:rsid wsp:val=&quot;00917BA8&quot;/&gt;&lt;wsp:rsid wsp:val=&quot;00917C5E&quot;/&gt;&lt;wsp:rsid wsp:val=&quot;0092020F&quot;/&gt;&lt;wsp:rsid wsp:val=&quot;009203F5&quot;/&gt;&lt;wsp:rsid wsp:val=&quot;0092061F&quot;/&gt;&lt;wsp:rsid wsp:val=&quot;00920696&quot;/&gt;&lt;wsp:rsid wsp:val=&quot;00920A7D&quot;/&gt;&lt;wsp:rsid wsp:val=&quot;00920C0F&quot;/&gt;&lt;wsp:rsid wsp:val=&quot;00920DCC&quot;/&gt;&lt;wsp:rsid wsp:val=&quot;00921110&quot;/&gt;&lt;wsp:rsid wsp:val=&quot;0092131C&quot;/&gt;&lt;wsp:rsid wsp:val=&quot;00921CA6&quot;/&gt;&lt;wsp:rsid wsp:val=&quot;00921CDB&quot;/&gt;&lt;wsp:rsid wsp:val=&quot;009220EA&quot;/&gt;&lt;wsp:rsid wsp:val=&quot;009221EE&quot;/&gt;&lt;wsp:rsid wsp:val=&quot;009221F0&quot;/&gt;&lt;wsp:rsid wsp:val=&quot;009223B5&quot;/&gt;&lt;wsp:rsid wsp:val=&quot;009223EE&quot;/&gt;&lt;wsp:rsid wsp:val=&quot;00922407&quot;/&gt;&lt;wsp:rsid wsp:val=&quot;0092264C&quot;/&gt;&lt;wsp:rsid wsp:val=&quot;00922699&quot;/&gt;&lt;wsp:rsid wsp:val=&quot;00922839&quot;/&gt;&lt;wsp:rsid wsp:val=&quot;00922BAA&quot;/&gt;&lt;wsp:rsid wsp:val=&quot;00922D2C&quot;/&gt;&lt;wsp:rsid wsp:val=&quot;00922FF2&quot;/&gt;&lt;wsp:rsid wsp:val=&quot;009231B5&quot;/&gt;&lt;wsp:rsid wsp:val=&quot;0092328B&quot;/&gt;&lt;wsp:rsid wsp:val=&quot;00923BB9&quot;/&gt;&lt;wsp:rsid wsp:val=&quot;00923DD8&quot;/&gt;&lt;wsp:rsid wsp:val=&quot;00924545&quot;/&gt;&lt;wsp:rsid wsp:val=&quot;00924AB2&quot;/&gt;&lt;wsp:rsid wsp:val=&quot;00924AEA&quot;/&gt;&lt;wsp:rsid wsp:val=&quot;00924C6D&quot;/&gt;&lt;wsp:rsid wsp:val=&quot;0092509A&quot;/&gt;&lt;wsp:rsid wsp:val=&quot;00925108&quot;/&gt;&lt;wsp:rsid wsp:val=&quot;00925248&quot;/&gt;&lt;wsp:rsid wsp:val=&quot;00925573&quot;/&gt;&lt;wsp:rsid wsp:val=&quot;009255C6&quot;/&gt;&lt;wsp:rsid wsp:val=&quot;00925609&quot;/&gt;&lt;wsp:rsid wsp:val=&quot;009257AF&quot;/&gt;&lt;wsp:rsid wsp:val=&quot;00925842&quot;/&gt;&lt;wsp:rsid wsp:val=&quot;00925AEB&quot;/&gt;&lt;wsp:rsid wsp:val=&quot;00925C5D&quot;/&gt;&lt;wsp:rsid wsp:val=&quot;00925DAC&quot;/&gt;&lt;wsp:rsid wsp:val=&quot;00926187&quot;/&gt;&lt;wsp:rsid wsp:val=&quot;00926511&quot;/&gt;&lt;wsp:rsid wsp:val=&quot;009267BB&quot;/&gt;&lt;wsp:rsid wsp:val=&quot;00926858&quot;/&gt;&lt;wsp:rsid wsp:val=&quot;00926917&quot;/&gt;&lt;wsp:rsid wsp:val=&quot;00926BA2&quot;/&gt;&lt;wsp:rsid wsp:val=&quot;00926F18&quot;/&gt;&lt;wsp:rsid wsp:val=&quot;0092706D&quot;/&gt;&lt;wsp:rsid wsp:val=&quot;0092736E&quot;/&gt;&lt;wsp:rsid wsp:val=&quot;00927B3A&quot;/&gt;&lt;wsp:rsid wsp:val=&quot;00927DF4&quot;/&gt;&lt;wsp:rsid wsp:val=&quot;00927FC8&quot;/&gt;&lt;wsp:rsid wsp:val=&quot;00930236&quot;/&gt;&lt;wsp:rsid wsp:val=&quot;00930562&quot;/&gt;&lt;wsp:rsid wsp:val=&quot;0093068C&quot;/&gt;&lt;wsp:rsid wsp:val=&quot;0093097F&quot;/&gt;&lt;wsp:rsid wsp:val=&quot;00930C97&quot;/&gt;&lt;wsp:rsid wsp:val=&quot;00930DEE&quot;/&gt;&lt;wsp:rsid wsp:val=&quot;00930F2B&quot;/&gt;&lt;wsp:rsid wsp:val=&quot;0093125B&quot;/&gt;&lt;wsp:rsid wsp:val=&quot;0093158C&quot;/&gt;&lt;wsp:rsid wsp:val=&quot;00931664&quot;/&gt;&lt;wsp:rsid wsp:val=&quot;00931900&quot;/&gt;&lt;wsp:rsid wsp:val=&quot;0093191E&quot;/&gt;&lt;wsp:rsid wsp:val=&quot;00931E80&quot;/&gt;&lt;wsp:rsid wsp:val=&quot;009323AB&quot;/&gt;&lt;wsp:rsid wsp:val=&quot;00932521&quot;/&gt;&lt;wsp:rsid wsp:val=&quot;00932923&quot;/&gt;&lt;wsp:rsid wsp:val=&quot;0093294E&quot;/&gt;&lt;wsp:rsid wsp:val=&quot;00932971&quot;/&gt;&lt;wsp:rsid wsp:val=&quot;0093299B&quot;/&gt;&lt;wsp:rsid wsp:val=&quot;00932AD2&quot;/&gt;&lt;wsp:rsid wsp:val=&quot;00932AE3&quot;/&gt;&lt;wsp:rsid wsp:val=&quot;009334F5&quot;/&gt;&lt;wsp:rsid wsp:val=&quot;00933863&quot;/&gt;&lt;wsp:rsid wsp:val=&quot;009338CA&quot;/&gt;&lt;wsp:rsid wsp:val=&quot;00933ACC&quot;/&gt;&lt;wsp:rsid wsp:val=&quot;00933D77&quot;/&gt;&lt;wsp:rsid wsp:val=&quot;00933F93&quot;/&gt;&lt;wsp:rsid wsp:val=&quot;00933FD7&quot;/&gt;&lt;wsp:rsid wsp:val=&quot;00934335&quot;/&gt;&lt;wsp:rsid wsp:val=&quot;009344B9&quot;/&gt;&lt;wsp:rsid wsp:val=&quot;009346C4&quot;/&gt;&lt;wsp:rsid wsp:val=&quot;0093477A&quot;/&gt;&lt;wsp:rsid wsp:val=&quot;00934B9D&quot;/&gt;&lt;wsp:rsid wsp:val=&quot;00934C6A&quot;/&gt;&lt;wsp:rsid wsp:val=&quot;00934FF2&quot;/&gt;&lt;wsp:rsid wsp:val=&quot;0093518E&quot;/&gt;&lt;wsp:rsid wsp:val=&quot;0093527D&quot;/&gt;&lt;wsp:rsid wsp:val=&quot;0093540C&quot;/&gt;&lt;wsp:rsid wsp:val=&quot;00935836&quot;/&gt;&lt;wsp:rsid wsp:val=&quot;00935BDD&quot;/&gt;&lt;wsp:rsid wsp:val=&quot;00935E04&quot;/&gt;&lt;wsp:rsid wsp:val=&quot;00935F62&quot;/&gt;&lt;wsp:rsid wsp:val=&quot;009360A9&quot;/&gt;&lt;wsp:rsid wsp:val=&quot;0093626C&quot;/&gt;&lt;wsp:rsid wsp:val=&quot;00936322&quot;/&gt;&lt;wsp:rsid wsp:val=&quot;00936573&quot;/&gt;&lt;wsp:rsid wsp:val=&quot;009366A6&quot;/&gt;&lt;wsp:rsid wsp:val=&quot;009371F7&quot;/&gt;&lt;wsp:rsid wsp:val=&quot;00937578&quot;/&gt;&lt;wsp:rsid wsp:val=&quot;00937952&quot;/&gt;&lt;wsp:rsid wsp:val=&quot;00937A00&quot;/&gt;&lt;wsp:rsid wsp:val=&quot;00940177&quot;/&gt;&lt;wsp:rsid wsp:val=&quot;009402E1&quot;/&gt;&lt;wsp:rsid wsp:val=&quot;00940336&quot;/&gt;&lt;wsp:rsid wsp:val=&quot;00940667&quot;/&gt;&lt;wsp:rsid wsp:val=&quot;009406DE&quot;/&gt;&lt;wsp:rsid wsp:val=&quot;009408A3&quot;/&gt;&lt;wsp:rsid wsp:val=&quot;0094095D&quot;/&gt;&lt;wsp:rsid wsp:val=&quot;00940ED1&quot;/&gt;&lt;wsp:rsid wsp:val=&quot;009410A0&quot;/&gt;&lt;wsp:rsid wsp:val=&quot;009418B9&quot;/&gt;&lt;wsp:rsid wsp:val=&quot;00941A83&quot;/&gt;&lt;wsp:rsid wsp:val=&quot;00941E03&quot;/&gt;&lt;wsp:rsid wsp:val=&quot;009421D9&quot;/&gt;&lt;wsp:rsid wsp:val=&quot;00942287&quot;/&gt;&lt;wsp:rsid wsp:val=&quot;0094249C&quot;/&gt;&lt;wsp:rsid wsp:val=&quot;00942695&quot;/&gt;&lt;wsp:rsid wsp:val=&quot;0094276A&quot;/&gt;&lt;wsp:rsid wsp:val=&quot;00942A03&quot;/&gt;&lt;wsp:rsid wsp:val=&quot;00942E34&quot;/&gt;&lt;wsp:rsid wsp:val=&quot;009430B0&quot;/&gt;&lt;wsp:rsid wsp:val=&quot;00943307&quot;/&gt;&lt;wsp:rsid wsp:val=&quot;0094357B&quot;/&gt;&lt;wsp:rsid wsp:val=&quot;00943A07&quot;/&gt;&lt;wsp:rsid wsp:val=&quot;00943E8A&quot;/&gt;&lt;wsp:rsid wsp:val=&quot;009445DA&quot;/&gt;&lt;wsp:rsid wsp:val=&quot;00944AA3&quot;/&gt;&lt;wsp:rsid wsp:val=&quot;00944AC3&quot;/&gt;&lt;wsp:rsid wsp:val=&quot;00944DDD&quot;/&gt;&lt;wsp:rsid wsp:val=&quot;00944E64&quot;/&gt;&lt;wsp:rsid wsp:val=&quot;00944FFE&quot;/&gt;&lt;wsp:rsid wsp:val=&quot;009452B0&quot;/&gt;&lt;wsp:rsid wsp:val=&quot;009454F0&quot;/&gt;&lt;wsp:rsid wsp:val=&quot;009456CF&quot;/&gt;&lt;wsp:rsid wsp:val=&quot;009458CA&quot;/&gt;&lt;wsp:rsid wsp:val=&quot;00945A12&quot;/&gt;&lt;wsp:rsid wsp:val=&quot;00945E21&quot;/&gt;&lt;wsp:rsid wsp:val=&quot;00945F0F&quot;/&gt;&lt;wsp:rsid wsp:val=&quot;009461E1&quot;/&gt;&lt;wsp:rsid wsp:val=&quot;0094638B&quot;/&gt;&lt;wsp:rsid wsp:val=&quot;00946393&quot;/&gt;&lt;wsp:rsid wsp:val=&quot;009463B5&quot;/&gt;&lt;wsp:rsid wsp:val=&quot;00946609&quot;/&gt;&lt;wsp:rsid wsp:val=&quot;009467DB&quot;/&gt;&lt;wsp:rsid wsp:val=&quot;00946AAB&quot;/&gt;&lt;wsp:rsid wsp:val=&quot;00946B6E&quot;/&gt;&lt;wsp:rsid wsp:val=&quot;00946D05&quot;/&gt;&lt;wsp:rsid wsp:val=&quot;00946F3E&quot;/&gt;&lt;wsp:rsid wsp:val=&quot;0094750F&quot;/&gt;&lt;wsp:rsid wsp:val=&quot;009477EA&quot;/&gt;&lt;wsp:rsid wsp:val=&quot;00947844&quot;/&gt;&lt;wsp:rsid wsp:val=&quot;009479DB&quot;/&gt;&lt;wsp:rsid wsp:val=&quot;009479DF&quot;/&gt;&lt;wsp:rsid wsp:val=&quot;00947AF9&quot;/&gt;&lt;wsp:rsid wsp:val=&quot;00947B06&quot;/&gt;&lt;wsp:rsid wsp:val=&quot;00947B11&quot;/&gt;&lt;wsp:rsid wsp:val=&quot;00947DAA&quot;/&gt;&lt;wsp:rsid wsp:val=&quot;00947EF6&quot;/&gt;&lt;wsp:rsid wsp:val=&quot;00950241&quot;/&gt;&lt;wsp:rsid wsp:val=&quot;009508F2&quot;/&gt;&lt;wsp:rsid wsp:val=&quot;00950910&quot;/&gt;&lt;wsp:rsid wsp:val=&quot;00950E05&quot;/&gt;&lt;wsp:rsid wsp:val=&quot;00951173&quot;/&gt;&lt;wsp:rsid wsp:val=&quot;00951A1C&quot;/&gt;&lt;wsp:rsid wsp:val=&quot;00951A92&quot;/&gt;&lt;wsp:rsid wsp:val=&quot;00951D74&quot;/&gt;&lt;wsp:rsid wsp:val=&quot;0095219F&quot;/&gt;&lt;wsp:rsid wsp:val=&quot;0095236D&quot;/&gt;&lt;wsp:rsid wsp:val=&quot;00952763&quot;/&gt;&lt;wsp:rsid wsp:val=&quot;009527D8&quot;/&gt;&lt;wsp:rsid wsp:val=&quot;00952A57&quot;/&gt;&lt;wsp:rsid wsp:val=&quot;00952DC2&quot;/&gt;&lt;wsp:rsid wsp:val=&quot;00952DCF&quot;/&gt;&lt;wsp:rsid wsp:val=&quot;00952F88&quot;/&gt;&lt;wsp:rsid wsp:val=&quot;0095317B&quot;/&gt;&lt;wsp:rsid wsp:val=&quot;00953365&quot;/&gt;&lt;wsp:rsid wsp:val=&quot;00953FDD&quot;/&gt;&lt;wsp:rsid wsp:val=&quot;00954086&quot;/&gt;&lt;wsp:rsid wsp:val=&quot;009540D1&quot;/&gt;&lt;wsp:rsid wsp:val=&quot;00954870&quot;/&gt;&lt;wsp:rsid wsp:val=&quot;009548A9&quot;/&gt;&lt;wsp:rsid wsp:val=&quot;009548E5&quot;/&gt;&lt;wsp:rsid wsp:val=&quot;0095491B&quot;/&gt;&lt;wsp:rsid wsp:val=&quot;00954C41&quot;/&gt;&lt;wsp:rsid wsp:val=&quot;00954DAE&quot;/&gt;&lt;wsp:rsid wsp:val=&quot;00954E79&quot;/&gt;&lt;wsp:rsid wsp:val=&quot;009553ED&quot;/&gt;&lt;wsp:rsid wsp:val=&quot;009555FE&quot;/&gt;&lt;wsp:rsid wsp:val=&quot;00955AC0&quot;/&gt;&lt;wsp:rsid wsp:val=&quot;00955BAA&quot;/&gt;&lt;wsp:rsid wsp:val=&quot;00955D4C&quot;/&gt;&lt;wsp:rsid wsp:val=&quot;00955E16&quot;/&gt;&lt;wsp:rsid wsp:val=&quot;00955F95&quot;/&gt;&lt;wsp:rsid wsp:val=&quot;00956033&quot;/&gt;&lt;wsp:rsid wsp:val=&quot;00956259&quot;/&gt;&lt;wsp:rsid wsp:val=&quot;009562AD&quot;/&gt;&lt;wsp:rsid wsp:val=&quot;0095672B&quot;/&gt;&lt;wsp:rsid wsp:val=&quot;009567B4&quot;/&gt;&lt;wsp:rsid wsp:val=&quot;00956909&quot;/&gt;&lt;wsp:rsid wsp:val=&quot;00956AC1&quot;/&gt;&lt;wsp:rsid wsp:val=&quot;00956B65&quot;/&gt;&lt;wsp:rsid wsp:val=&quot;00956BC8&quot;/&gt;&lt;wsp:rsid wsp:val=&quot;00956CFD&quot;/&gt;&lt;wsp:rsid wsp:val=&quot;00956DD9&quot;/&gt;&lt;wsp:rsid wsp:val=&quot;00956E9D&quot;/&gt;&lt;wsp:rsid wsp:val=&quot;00956F24&quot;/&gt;&lt;wsp:rsid wsp:val=&quot;00956F51&quot;/&gt;&lt;wsp:rsid wsp:val=&quot;00957139&quot;/&gt;&lt;wsp:rsid wsp:val=&quot;00957873&quot;/&gt;&lt;wsp:rsid wsp:val=&quot;0095789E&quot;/&gt;&lt;wsp:rsid wsp:val=&quot;009579F1&quot;/&gt;&lt;wsp:rsid wsp:val=&quot;009600BB&quot;/&gt;&lt;wsp:rsid wsp:val=&quot;009600CF&quot;/&gt;&lt;wsp:rsid wsp:val=&quot;00960280&quot;/&gt;&lt;wsp:rsid wsp:val=&quot;00961104&quot;/&gt;&lt;wsp:rsid wsp:val=&quot;00961118&quot;/&gt;&lt;wsp:rsid wsp:val=&quot;00961856&quot;/&gt;&lt;wsp:rsid wsp:val=&quot;00961969&quot;/&gt;&lt;wsp:rsid wsp:val=&quot;00961987&quot;/&gt;&lt;wsp:rsid wsp:val=&quot;00961B96&quot;/&gt;&lt;wsp:rsid wsp:val=&quot;00961B98&quot;/&gt;&lt;wsp:rsid wsp:val=&quot;009622CF&quot;/&gt;&lt;wsp:rsid wsp:val=&quot;00962310&quot;/&gt;&lt;wsp:rsid wsp:val=&quot;00962452&quot;/&gt;&lt;wsp:rsid wsp:val=&quot;00962546&quot;/&gt;&lt;wsp:rsid wsp:val=&quot;009626BD&quot;/&gt;&lt;wsp:rsid wsp:val=&quot;00962803&quot;/&gt;&lt;wsp:rsid wsp:val=&quot;00962B0F&quot;/&gt;&lt;wsp:rsid wsp:val=&quot;009631B4&quot;/&gt;&lt;wsp:rsid wsp:val=&quot;009633F9&quot;/&gt;&lt;wsp:rsid wsp:val=&quot;0096355D&quot;/&gt;&lt;wsp:rsid wsp:val=&quot;00963652&quot;/&gt;&lt;wsp:rsid wsp:val=&quot;009637AC&quot;/&gt;&lt;wsp:rsid wsp:val=&quot;00963EE1&quot;/&gt;&lt;wsp:rsid wsp:val=&quot;00963F08&quot;/&gt;&lt;wsp:rsid wsp:val=&quot;00964007&quot;/&gt;&lt;wsp:rsid wsp:val=&quot;00964292&quot;/&gt;&lt;wsp:rsid wsp:val=&quot;009643B5&quot;/&gt;&lt;wsp:rsid wsp:val=&quot;0096442A&quot;/&gt;&lt;wsp:rsid wsp:val=&quot;00964512&quot;/&gt;&lt;wsp:rsid wsp:val=&quot;009648A0&quot;/&gt;&lt;wsp:rsid wsp:val=&quot;00964A30&quot;/&gt;&lt;wsp:rsid wsp:val=&quot;00964D85&quot;/&gt;&lt;wsp:rsid wsp:val=&quot;0096569C&quot;/&gt;&lt;wsp:rsid wsp:val=&quot;00965AEE&quot;/&gt;&lt;wsp:rsid wsp:val=&quot;00965D4B&quot;/&gt;&lt;wsp:rsid wsp:val=&quot;009661E9&quot;/&gt;&lt;wsp:rsid wsp:val=&quot;009661FD&quot;/&gt;&lt;wsp:rsid wsp:val=&quot;00966921&quot;/&gt;&lt;wsp:rsid wsp:val=&quot;00966966&quot;/&gt;&lt;wsp:rsid wsp:val=&quot;00966D4D&quot;/&gt;&lt;wsp:rsid wsp:val=&quot;00966DB7&quot;/&gt;&lt;wsp:rsid wsp:val=&quot;0096728A&quot;/&gt;&lt;wsp:rsid wsp:val=&quot;009674A4&quot;/&gt;&lt;wsp:rsid wsp:val=&quot;009676BB&quot;/&gt;&lt;wsp:rsid wsp:val=&quot;00967843&quot;/&gt;&lt;wsp:rsid wsp:val=&quot;00967ACA&quot;/&gt;&lt;wsp:rsid wsp:val=&quot;00970132&quot;/&gt;&lt;wsp:rsid wsp:val=&quot;009705E5&quot;/&gt;&lt;wsp:rsid wsp:val=&quot;009706BB&quot;/&gt;&lt;wsp:rsid wsp:val=&quot;0097093D&quot;/&gt;&lt;wsp:rsid wsp:val=&quot;00970EE6&quot;/&gt;&lt;wsp:rsid wsp:val=&quot;00970F02&quot;/&gt;&lt;wsp:rsid wsp:val=&quot;00970F4F&quot;/&gt;&lt;wsp:rsid wsp:val=&quot;0097112B&quot;/&gt;&lt;wsp:rsid wsp:val=&quot;00971353&quot;/&gt;&lt;wsp:rsid wsp:val=&quot;009714FB&quot;/&gt;&lt;wsp:rsid wsp:val=&quot;009719B1&quot;/&gt;&lt;wsp:rsid wsp:val=&quot;00971DA4&quot;/&gt;&lt;wsp:rsid wsp:val=&quot;009726A8&quot;/&gt;&lt;wsp:rsid wsp:val=&quot;00972726&quot;/&gt;&lt;wsp:rsid wsp:val=&quot;0097274B&quot;/&gt;&lt;wsp:rsid wsp:val=&quot;00972948&quot;/&gt;&lt;wsp:rsid wsp:val=&quot;00972AD6&quot;/&gt;&lt;wsp:rsid wsp:val=&quot;00972B55&quot;/&gt;&lt;wsp:rsid wsp:val=&quot;00972B5F&quot;/&gt;&lt;wsp:rsid wsp:val=&quot;00973282&quot;/&gt;&lt;wsp:rsid wsp:val=&quot;00973516&quot;/&gt;&lt;wsp:rsid wsp:val=&quot;009738B1&quot;/&gt;&lt;wsp:rsid wsp:val=&quot;00973BF8&quot;/&gt;&lt;wsp:rsid wsp:val=&quot;00973D58&quot;/&gt;&lt;wsp:rsid wsp:val=&quot;00974533&quot;/&gt;&lt;wsp:rsid wsp:val=&quot;00974C23&quot;/&gt;&lt;wsp:rsid wsp:val=&quot;00974FDB&quot;/&gt;&lt;wsp:rsid wsp:val=&quot;00974FF1&quot;/&gt;&lt;wsp:rsid wsp:val=&quot;0097503D&quot;/&gt;&lt;wsp:rsid wsp:val=&quot;0097516C&quot;/&gt;&lt;wsp:rsid wsp:val=&quot;009752C7&quot;/&gt;&lt;wsp:rsid wsp:val=&quot;009753F4&quot;/&gt;&lt;wsp:rsid wsp:val=&quot;0097560D&quot;/&gt;&lt;wsp:rsid wsp:val=&quot;00975636&quot;/&gt;&lt;wsp:rsid wsp:val=&quot;00975A38&quot;/&gt;&lt;wsp:rsid wsp:val=&quot;00975A99&quot;/&gt;&lt;wsp:rsid wsp:val=&quot;00975DB0&quot;/&gt;&lt;wsp:rsid wsp:val=&quot;00975F8E&quot;/&gt;&lt;wsp:rsid wsp:val=&quot;00976135&quot;/&gt;&lt;wsp:rsid wsp:val=&quot;0097625E&quot;/&gt;&lt;wsp:rsid wsp:val=&quot;00976395&quot;/&gt;&lt;wsp:rsid wsp:val=&quot;0097652D&quot;/&gt;&lt;wsp:rsid wsp:val=&quot;00976993&quot;/&gt;&lt;wsp:rsid wsp:val=&quot;00976A4B&quot;/&gt;&lt;wsp:rsid wsp:val=&quot;00976DFB&quot;/&gt;&lt;wsp:rsid wsp:val=&quot;00976FE6&quot;/&gt;&lt;wsp:rsid wsp:val=&quot;0097703D&quot;/&gt;&lt;wsp:rsid wsp:val=&quot;009770A9&quot;/&gt;&lt;wsp:rsid wsp:val=&quot;00977246&quot;/&gt;&lt;wsp:rsid wsp:val=&quot;009773EC&quot;/&gt;&lt;wsp:rsid wsp:val=&quot;00977B07&quot;/&gt;&lt;wsp:rsid wsp:val=&quot;00977B74&quot;/&gt;&lt;wsp:rsid wsp:val=&quot;00977E7B&quot;/&gt;&lt;wsp:rsid wsp:val=&quot;0098000E&quot;/&gt;&lt;wsp:rsid wsp:val=&quot;00980050&quot;/&gt;&lt;wsp:rsid wsp:val=&quot;00980104&quot;/&gt;&lt;wsp:rsid wsp:val=&quot;00980379&quot;/&gt;&lt;wsp:rsid wsp:val=&quot;00980500&quot;/&gt;&lt;wsp:rsid wsp:val=&quot;00980534&quot;/&gt;&lt;wsp:rsid wsp:val=&quot;0098092E&quot;/&gt;&lt;wsp:rsid wsp:val=&quot;00981064&quot;/&gt;&lt;wsp:rsid wsp:val=&quot;0098123B&quot;/&gt;&lt;wsp:rsid wsp:val=&quot;009815E4&quot;/&gt;&lt;wsp:rsid wsp:val=&quot;00981704&quot;/&gt;&lt;wsp:rsid wsp:val=&quot;00981823&quot;/&gt;&lt;wsp:rsid wsp:val=&quot;00981ADE&quot;/&gt;&lt;wsp:rsid wsp:val=&quot;00981C79&quot;/&gt;&lt;wsp:rsid wsp:val=&quot;00981F1D&quot;/&gt;&lt;wsp:rsid wsp:val=&quot;00981F56&quot;/&gt;&lt;wsp:rsid wsp:val=&quot;009821C7&quot;/&gt;&lt;wsp:rsid wsp:val=&quot;009829EA&quot;/&gt;&lt;wsp:rsid wsp:val=&quot;00982E3A&quot;/&gt;&lt;wsp:rsid wsp:val=&quot;009830EC&quot;/&gt;&lt;wsp:rsid wsp:val=&quot;0098368D&quot;/&gt;&lt;wsp:rsid wsp:val=&quot;00983946&quot;/&gt;&lt;wsp:rsid wsp:val=&quot;00983A5C&quot;/&gt;&lt;wsp:rsid wsp:val=&quot;00983A9D&quot;/&gt;&lt;wsp:rsid wsp:val=&quot;00983C40&quot;/&gt;&lt;wsp:rsid wsp:val=&quot;00983C76&quot;/&gt;&lt;wsp:rsid wsp:val=&quot;00983D46&quot;/&gt;&lt;wsp:rsid wsp:val=&quot;00983D7A&quot;/&gt;&lt;wsp:rsid wsp:val=&quot;00984173&quot;/&gt;&lt;wsp:rsid wsp:val=&quot;00984467&quot;/&gt;&lt;wsp:rsid wsp:val=&quot;009846ED&quot;/&gt;&lt;wsp:rsid wsp:val=&quot;009846F4&quot;/&gt;&lt;wsp:rsid wsp:val=&quot;0098471D&quot;/&gt;&lt;wsp:rsid wsp:val=&quot;0098488D&quot;/&gt;&lt;wsp:rsid wsp:val=&quot;009848C5&quot;/&gt;&lt;wsp:rsid wsp:val=&quot;00984D72&quot;/&gt;&lt;wsp:rsid wsp:val=&quot;00984DD5&quot;/&gt;&lt;wsp:rsid wsp:val=&quot;00984F09&quot;/&gt;&lt;wsp:rsid wsp:val=&quot;00984F50&quot;/&gt;&lt;wsp:rsid wsp:val=&quot;00984F56&quot;/&gt;&lt;wsp:rsid wsp:val=&quot;00984F77&quot;/&gt;&lt;wsp:rsid wsp:val=&quot;009853B2&quot;/&gt;&lt;wsp:rsid wsp:val=&quot;0098562A&quot;/&gt;&lt;wsp:rsid wsp:val=&quot;00985850&quot;/&gt;&lt;wsp:rsid wsp:val=&quot;00985A40&quot;/&gt;&lt;wsp:rsid wsp:val=&quot;00985D17&quot;/&gt;&lt;wsp:rsid wsp:val=&quot;00985DC8&quot;/&gt;&lt;wsp:rsid wsp:val=&quot;00985E44&quot;/&gt;&lt;wsp:rsid wsp:val=&quot;00985F17&quot;/&gt;&lt;wsp:rsid wsp:val=&quot;00986005&quot;/&gt;&lt;wsp:rsid wsp:val=&quot;0098618D&quot;/&gt;&lt;wsp:rsid wsp:val=&quot;0098624F&quot;/&gt;&lt;wsp:rsid wsp:val=&quot;00986778&quot;/&gt;&lt;wsp:rsid wsp:val=&quot;00986BDF&quot;/&gt;&lt;wsp:rsid wsp:val=&quot;00986F17&quot;/&gt;&lt;wsp:rsid wsp:val=&quot;00986FCC&quot;/&gt;&lt;wsp:rsid wsp:val=&quot;00987192&quot;/&gt;&lt;wsp:rsid wsp:val=&quot;009871B6&quot;/&gt;&lt;wsp:rsid wsp:val=&quot;0098721A&quot;/&gt;&lt;wsp:rsid wsp:val=&quot;00987237&quot;/&gt;&lt;wsp:rsid wsp:val=&quot;009872B9&quot;/&gt;&lt;wsp:rsid wsp:val=&quot;00987922&quot;/&gt;&lt;wsp:rsid wsp:val=&quot;00987939&quot;/&gt;&lt;wsp:rsid wsp:val=&quot;00987D2A&quot;/&gt;&lt;wsp:rsid wsp:val=&quot;00987F34&quot;/&gt;&lt;wsp:rsid wsp:val=&quot;009900DA&quot;/&gt;&lt;wsp:rsid wsp:val=&quot;009903B9&quot;/&gt;&lt;wsp:rsid wsp:val=&quot;009905AF&quot;/&gt;&lt;wsp:rsid wsp:val=&quot;0099060C&quot;/&gt;&lt;wsp:rsid wsp:val=&quot;00990616&quot;/&gt;&lt;wsp:rsid wsp:val=&quot;00990737&quot;/&gt;&lt;wsp:rsid wsp:val=&quot;009910EA&quot;/&gt;&lt;wsp:rsid wsp:val=&quot;00991727&quot;/&gt;&lt;wsp:rsid wsp:val=&quot;00991751&quot;/&gt;&lt;wsp:rsid wsp:val=&quot;009918CC&quot;/&gt;&lt;wsp:rsid wsp:val=&quot;00991A8C&quot;/&gt;&lt;wsp:rsid wsp:val=&quot;00991BB6&quot;/&gt;&lt;wsp:rsid wsp:val=&quot;00991C16&quot;/&gt;&lt;wsp:rsid wsp:val=&quot;00991C72&quot;/&gt;&lt;wsp:rsid wsp:val=&quot;00991E6F&quot;/&gt;&lt;wsp:rsid wsp:val=&quot;00991EDD&quot;/&gt;&lt;wsp:rsid wsp:val=&quot;00991F38&quot;/&gt;&lt;wsp:rsid wsp:val=&quot;009921EF&quot;/&gt;&lt;wsp:rsid wsp:val=&quot;00992266&quot;/&gt;&lt;wsp:rsid wsp:val=&quot;00992351&quot;/&gt;&lt;wsp:rsid wsp:val=&quot;00992546&quot;/&gt;&lt;wsp:rsid wsp:val=&quot;009925FA&quot;/&gt;&lt;wsp:rsid wsp:val=&quot;00992695&quot;/&gt;&lt;wsp:rsid wsp:val=&quot;009927FE&quot;/&gt;&lt;wsp:rsid wsp:val=&quot;009928AF&quot;/&gt;&lt;wsp:rsid wsp:val=&quot;0099298E&quot;/&gt;&lt;wsp:rsid wsp:val=&quot;00992A64&quot;/&gt;&lt;wsp:rsid wsp:val=&quot;00992DDE&quot;/&gt;&lt;wsp:rsid wsp:val=&quot;00992FC2&quot;/&gt;&lt;wsp:rsid wsp:val=&quot;00993009&quot;/&gt;&lt;wsp:rsid wsp:val=&quot;009936F9&quot;/&gt;&lt;wsp:rsid wsp:val=&quot;0099372C&quot;/&gt;&lt;wsp:rsid wsp:val=&quot;0099395C&quot;/&gt;&lt;wsp:rsid wsp:val=&quot;00993B04&quot;/&gt;&lt;wsp:rsid wsp:val=&quot;00993F19&quot;/&gt;&lt;wsp:rsid wsp:val=&quot;009942D4&quot;/&gt;&lt;wsp:rsid wsp:val=&quot;00994488&quot;/&gt;&lt;wsp:rsid wsp:val=&quot;0099452E&quot;/&gt;&lt;wsp:rsid wsp:val=&quot;00994CF5&quot;/&gt;&lt;wsp:rsid wsp:val=&quot;0099515E&quot;/&gt;&lt;wsp:rsid wsp:val=&quot;009952E7&quot;/&gt;&lt;wsp:rsid wsp:val=&quot;0099535C&quot;/&gt;&lt;wsp:rsid wsp:val=&quot;009953AB&quot;/&gt;&lt;wsp:rsid wsp:val=&quot;0099550B&quot;/&gt;&lt;wsp:rsid wsp:val=&quot;00995969&quot;/&gt;&lt;wsp:rsid wsp:val=&quot;00995A56&quot;/&gt;&lt;wsp:rsid wsp:val=&quot;00995D1D&quot;/&gt;&lt;wsp:rsid wsp:val=&quot;00995EFE&quot;/&gt;&lt;wsp:rsid wsp:val=&quot;00996399&quot;/&gt;&lt;wsp:rsid wsp:val=&quot;009965C8&quot;/&gt;&lt;wsp:rsid wsp:val=&quot;0099683E&quot;/&gt;&lt;wsp:rsid wsp:val=&quot;009968EE&quot;/&gt;&lt;wsp:rsid wsp:val=&quot;00996934&quot;/&gt;&lt;wsp:rsid wsp:val=&quot;009969F6&quot;/&gt;&lt;wsp:rsid wsp:val=&quot;00996AE7&quot;/&gt;&lt;wsp:rsid wsp:val=&quot;00996C67&quot;/&gt;&lt;wsp:rsid wsp:val=&quot;00997816&quot;/&gt;&lt;wsp:rsid wsp:val=&quot;009978F3&quot;/&gt;&lt;wsp:rsid wsp:val=&quot;00997DAA&quot;/&gt;&lt;wsp:rsid wsp:val=&quot;00997DCB&quot;/&gt;&lt;wsp:rsid wsp:val=&quot;00997F73&quot;/&gt;&lt;wsp:rsid wsp:val=&quot;009A0276&quot;/&gt;&lt;wsp:rsid wsp:val=&quot;009A038B&quot;/&gt;&lt;wsp:rsid wsp:val=&quot;009A03FD&quot;/&gt;&lt;wsp:rsid wsp:val=&quot;009A0524&quot;/&gt;&lt;wsp:rsid wsp:val=&quot;009A0758&quot;/&gt;&lt;wsp:rsid wsp:val=&quot;009A0A77&quot;/&gt;&lt;wsp:rsid wsp:val=&quot;009A0B1F&quot;/&gt;&lt;wsp:rsid wsp:val=&quot;009A10E3&quot;/&gt;&lt;wsp:rsid wsp:val=&quot;009A128F&quot;/&gt;&lt;wsp:rsid wsp:val=&quot;009A1317&quot;/&gt;&lt;wsp:rsid wsp:val=&quot;009A1877&quot;/&gt;&lt;wsp:rsid wsp:val=&quot;009A1C26&quot;/&gt;&lt;wsp:rsid wsp:val=&quot;009A1D52&quot;/&gt;&lt;wsp:rsid wsp:val=&quot;009A1F41&quot;/&gt;&lt;wsp:rsid wsp:val=&quot;009A22B9&quot;/&gt;&lt;wsp:rsid wsp:val=&quot;009A2795&quot;/&gt;&lt;wsp:rsid wsp:val=&quot;009A27EE&quot;/&gt;&lt;wsp:rsid wsp:val=&quot;009A2DEE&quot;/&gt;&lt;wsp:rsid wsp:val=&quot;009A2E30&quot;/&gt;&lt;wsp:rsid wsp:val=&quot;009A2F9A&quot;/&gt;&lt;wsp:rsid wsp:val=&quot;009A3098&quot;/&gt;&lt;wsp:rsid wsp:val=&quot;009A3240&quot;/&gt;&lt;wsp:rsid wsp:val=&quot;009A33E1&quot;/&gt;&lt;wsp:rsid wsp:val=&quot;009A34C1&quot;/&gt;&lt;wsp:rsid wsp:val=&quot;009A3ABD&quot;/&gt;&lt;wsp:rsid wsp:val=&quot;009A3D41&quot;/&gt;&lt;wsp:rsid wsp:val=&quot;009A3E27&quot;/&gt;&lt;wsp:rsid wsp:val=&quot;009A3F27&quot;/&gt;&lt;wsp:rsid wsp:val=&quot;009A3F3A&quot;/&gt;&lt;wsp:rsid wsp:val=&quot;009A430B&quot;/&gt;&lt;wsp:rsid wsp:val=&quot;009A4380&quot;/&gt;&lt;wsp:rsid wsp:val=&quot;009A43D0&quot;/&gt;&lt;wsp:rsid wsp:val=&quot;009A447F&quot;/&gt;&lt;wsp:rsid wsp:val=&quot;009A46B3&quot;/&gt;&lt;wsp:rsid wsp:val=&quot;009A4889&quot;/&gt;&lt;wsp:rsid wsp:val=&quot;009A4983&quot;/&gt;&lt;wsp:rsid wsp:val=&quot;009A4A02&quot;/&gt;&lt;wsp:rsid wsp:val=&quot;009A4FD9&quot;/&gt;&lt;wsp:rsid wsp:val=&quot;009A51F1&quot;/&gt;&lt;wsp:rsid wsp:val=&quot;009A55B5&quot;/&gt;&lt;wsp:rsid wsp:val=&quot;009A57BB&quot;/&gt;&lt;wsp:rsid wsp:val=&quot;009A5833&quot;/&gt;&lt;wsp:rsid wsp:val=&quot;009A596E&quot;/&gt;&lt;wsp:rsid wsp:val=&quot;009A5A71&quot;/&gt;&lt;wsp:rsid wsp:val=&quot;009A5A96&quot;/&gt;&lt;wsp:rsid wsp:val=&quot;009A60A6&quot;/&gt;&lt;wsp:rsid wsp:val=&quot;009A621E&quot;/&gt;&lt;wsp:rsid wsp:val=&quot;009A6739&quot;/&gt;&lt;wsp:rsid wsp:val=&quot;009A6754&quot;/&gt;&lt;wsp:rsid wsp:val=&quot;009A68DB&quot;/&gt;&lt;wsp:rsid wsp:val=&quot;009A6B76&quot;/&gt;&lt;wsp:rsid wsp:val=&quot;009A6DE2&quot;/&gt;&lt;wsp:rsid wsp:val=&quot;009A6E72&quot;/&gt;&lt;wsp:rsid wsp:val=&quot;009A6E9E&quot;/&gt;&lt;wsp:rsid wsp:val=&quot;009A6FEC&quot;/&gt;&lt;wsp:rsid wsp:val=&quot;009A7002&quot;/&gt;&lt;wsp:rsid wsp:val=&quot;009A7441&quot;/&gt;&lt;wsp:rsid wsp:val=&quot;009A7518&quot;/&gt;&lt;wsp:rsid wsp:val=&quot;009A7527&quot;/&gt;&lt;wsp:rsid wsp:val=&quot;009A761C&quot;/&gt;&lt;wsp:rsid wsp:val=&quot;009A76AC&quot;/&gt;&lt;wsp:rsid wsp:val=&quot;009A79C8&quot;/&gt;&lt;wsp:rsid wsp:val=&quot;009A7C5F&quot;/&gt;&lt;wsp:rsid wsp:val=&quot;009A7E5B&quot;/&gt;&lt;wsp:rsid wsp:val=&quot;009A7F09&quot;/&gt;&lt;wsp:rsid wsp:val=&quot;009B00E8&quot;/&gt;&lt;wsp:rsid wsp:val=&quot;009B0375&quot;/&gt;&lt;wsp:rsid wsp:val=&quot;009B06B3&quot;/&gt;&lt;wsp:rsid wsp:val=&quot;009B0869&quot;/&gt;&lt;wsp:rsid wsp:val=&quot;009B0B4E&quot;/&gt;&lt;wsp:rsid wsp:val=&quot;009B0DA0&quot;/&gt;&lt;wsp:rsid wsp:val=&quot;009B0F4C&quot;/&gt;&lt;wsp:rsid wsp:val=&quot;009B0F55&quot;/&gt;&lt;wsp:rsid wsp:val=&quot;009B108C&quot;/&gt;&lt;wsp:rsid wsp:val=&quot;009B112B&quot;/&gt;&lt;wsp:rsid wsp:val=&quot;009B1140&quot;/&gt;&lt;wsp:rsid wsp:val=&quot;009B1175&quot;/&gt;&lt;wsp:rsid wsp:val=&quot;009B1358&quot;/&gt;&lt;wsp:rsid wsp:val=&quot;009B151C&quot;/&gt;&lt;wsp:rsid wsp:val=&quot;009B154C&quot;/&gt;&lt;wsp:rsid wsp:val=&quot;009B21CB&quot;/&gt;&lt;wsp:rsid wsp:val=&quot;009B2698&quot;/&gt;&lt;wsp:rsid wsp:val=&quot;009B26CB&quot;/&gt;&lt;wsp:rsid wsp:val=&quot;009B278C&quot;/&gt;&lt;wsp:rsid wsp:val=&quot;009B2AFF&quot;/&gt;&lt;wsp:rsid wsp:val=&quot;009B2BB2&quot;/&gt;&lt;wsp:rsid wsp:val=&quot;009B2BFF&quot;/&gt;&lt;wsp:rsid wsp:val=&quot;009B2D0B&quot;/&gt;&lt;wsp:rsid wsp:val=&quot;009B2FD1&quot;/&gt;&lt;wsp:rsid wsp:val=&quot;009B3549&quot;/&gt;&lt;wsp:rsid wsp:val=&quot;009B3C79&quot;/&gt;&lt;wsp:rsid wsp:val=&quot;009B3CBB&quot;/&gt;&lt;wsp:rsid wsp:val=&quot;009B3F67&quot;/&gt;&lt;wsp:rsid wsp:val=&quot;009B41AF&quot;/&gt;&lt;wsp:rsid wsp:val=&quot;009B4519&quot;/&gt;&lt;wsp:rsid wsp:val=&quot;009B4590&quot;/&gt;&lt;wsp:rsid wsp:val=&quot;009B4605&quot;/&gt;&lt;wsp:rsid wsp:val=&quot;009B4807&quot;/&gt;&lt;wsp:rsid wsp:val=&quot;009B4DF6&quot;/&gt;&lt;wsp:rsid wsp:val=&quot;009B507F&quot;/&gt;&lt;wsp:rsid wsp:val=&quot;009B5429&quot;/&gt;&lt;wsp:rsid wsp:val=&quot;009B5942&quot;/&gt;&lt;wsp:rsid wsp:val=&quot;009B5C5C&quot;/&gt;&lt;wsp:rsid wsp:val=&quot;009B5F38&quot;/&gt;&lt;wsp:rsid wsp:val=&quot;009B6304&quot;/&gt;&lt;wsp:rsid wsp:val=&quot;009B6533&quot;/&gt;&lt;wsp:rsid wsp:val=&quot;009B665A&quot;/&gt;&lt;wsp:rsid wsp:val=&quot;009B6757&quot;/&gt;&lt;wsp:rsid wsp:val=&quot;009B6771&quot;/&gt;&lt;wsp:rsid wsp:val=&quot;009B69C0&quot;/&gt;&lt;wsp:rsid wsp:val=&quot;009B6CF5&quot;/&gt;&lt;wsp:rsid wsp:val=&quot;009B6DB9&quot;/&gt;&lt;wsp:rsid wsp:val=&quot;009B714F&quot;/&gt;&lt;wsp:rsid wsp:val=&quot;009B7319&quot;/&gt;&lt;wsp:rsid wsp:val=&quot;009B7818&quot;/&gt;&lt;wsp:rsid wsp:val=&quot;009B78F3&quot;/&gt;&lt;wsp:rsid wsp:val=&quot;009B794F&quot;/&gt;&lt;wsp:rsid wsp:val=&quot;009B7A81&quot;/&gt;&lt;wsp:rsid wsp:val=&quot;009B7C85&quot;/&gt;&lt;wsp:rsid wsp:val=&quot;009B7F7B&quot;/&gt;&lt;wsp:rsid wsp:val=&quot;009B7FD7&quot;/&gt;&lt;wsp:rsid wsp:val=&quot;009C005A&quot;/&gt;&lt;wsp:rsid wsp:val=&quot;009C0077&quot;/&gt;&lt;wsp:rsid wsp:val=&quot;009C0079&quot;/&gt;&lt;wsp:rsid wsp:val=&quot;009C042B&quot;/&gt;&lt;wsp:rsid wsp:val=&quot;009C079A&quot;/&gt;&lt;wsp:rsid wsp:val=&quot;009C0814&quot;/&gt;&lt;wsp:rsid wsp:val=&quot;009C0903&quot;/&gt;&lt;wsp:rsid wsp:val=&quot;009C09B4&quot;/&gt;&lt;wsp:rsid wsp:val=&quot;009C1042&quot;/&gt;&lt;wsp:rsid wsp:val=&quot;009C1174&quot;/&gt;&lt;wsp:rsid wsp:val=&quot;009C1331&quot;/&gt;&lt;wsp:rsid wsp:val=&quot;009C1521&quot;/&gt;&lt;wsp:rsid wsp:val=&quot;009C1583&quot;/&gt;&lt;wsp:rsid wsp:val=&quot;009C15C7&quot;/&gt;&lt;wsp:rsid wsp:val=&quot;009C16D8&quot;/&gt;&lt;wsp:rsid wsp:val=&quot;009C1739&quot;/&gt;&lt;wsp:rsid wsp:val=&quot;009C1743&quot;/&gt;&lt;wsp:rsid wsp:val=&quot;009C190E&quot;/&gt;&lt;wsp:rsid wsp:val=&quot;009C202D&quot;/&gt;&lt;wsp:rsid wsp:val=&quot;009C20CA&quot;/&gt;&lt;wsp:rsid wsp:val=&quot;009C2450&quot;/&gt;&lt;wsp:rsid wsp:val=&quot;009C25B2&quot;/&gt;&lt;wsp:rsid wsp:val=&quot;009C2659&quot;/&gt;&lt;wsp:rsid wsp:val=&quot;009C27AC&quot;/&gt;&lt;wsp:rsid wsp:val=&quot;009C2C66&quot;/&gt;&lt;wsp:rsid wsp:val=&quot;009C3203&quot;/&gt;&lt;wsp:rsid wsp:val=&quot;009C35FA&quot;/&gt;&lt;wsp:rsid wsp:val=&quot;009C36AA&quot;/&gt;&lt;wsp:rsid wsp:val=&quot;009C3919&quot;/&gt;&lt;wsp:rsid wsp:val=&quot;009C39F5&quot;/&gt;&lt;wsp:rsid wsp:val=&quot;009C39FB&quot;/&gt;&lt;wsp:rsid wsp:val=&quot;009C3ABD&quot;/&gt;&lt;wsp:rsid wsp:val=&quot;009C3C5D&quot;/&gt;&lt;wsp:rsid wsp:val=&quot;009C3C74&quot;/&gt;&lt;wsp:rsid wsp:val=&quot;009C3D51&quot;/&gt;&lt;wsp:rsid wsp:val=&quot;009C3D6E&quot;/&gt;&lt;wsp:rsid wsp:val=&quot;009C3DC4&quot;/&gt;&lt;wsp:rsid wsp:val=&quot;009C3EAE&quot;/&gt;&lt;wsp:rsid wsp:val=&quot;009C4226&quot;/&gt;&lt;wsp:rsid wsp:val=&quot;009C42F0&quot;/&gt;&lt;wsp:rsid wsp:val=&quot;009C442C&quot;/&gt;&lt;wsp:rsid wsp:val=&quot;009C47CC&quot;/&gt;&lt;wsp:rsid wsp:val=&quot;009C4BF5&quot;/&gt;&lt;wsp:rsid wsp:val=&quot;009C4DC0&quot;/&gt;&lt;wsp:rsid wsp:val=&quot;009C4F46&quot;/&gt;&lt;wsp:rsid wsp:val=&quot;009C533F&quot;/&gt;&lt;wsp:rsid wsp:val=&quot;009C540E&quot;/&gt;&lt;wsp:rsid wsp:val=&quot;009C54B1&quot;/&gt;&lt;wsp:rsid wsp:val=&quot;009C5C9B&quot;/&gt;&lt;wsp:rsid wsp:val=&quot;009C5D57&quot;/&gt;&lt;wsp:rsid wsp:val=&quot;009C60A1&quot;/&gt;&lt;wsp:rsid wsp:val=&quot;009C61C9&quot;/&gt;&lt;wsp:rsid wsp:val=&quot;009C624C&quot;/&gt;&lt;wsp:rsid wsp:val=&quot;009C640D&quot;/&gt;&lt;wsp:rsid wsp:val=&quot;009C6CF8&quot;/&gt;&lt;wsp:rsid wsp:val=&quot;009C6EA5&quot;/&gt;&lt;wsp:rsid wsp:val=&quot;009C746C&quot;/&gt;&lt;wsp:rsid wsp:val=&quot;009C7B0D&quot;/&gt;&lt;wsp:rsid wsp:val=&quot;009D0696&quot;/&gt;&lt;wsp:rsid wsp:val=&quot;009D06B1&quot;/&gt;&lt;wsp:rsid wsp:val=&quot;009D0BAD&quot;/&gt;&lt;wsp:rsid wsp:val=&quot;009D0C06&quot;/&gt;&lt;wsp:rsid wsp:val=&quot;009D1108&quot;/&gt;&lt;wsp:rsid wsp:val=&quot;009D1445&quot;/&gt;&lt;wsp:rsid wsp:val=&quot;009D1450&quot;/&gt;&lt;wsp:rsid wsp:val=&quot;009D1793&quot;/&gt;&lt;wsp:rsid wsp:val=&quot;009D17F6&quot;/&gt;&lt;wsp:rsid wsp:val=&quot;009D180E&quot;/&gt;&lt;wsp:rsid wsp:val=&quot;009D1C58&quot;/&gt;&lt;wsp:rsid wsp:val=&quot;009D1CE3&quot;/&gt;&lt;wsp:rsid wsp:val=&quot;009D23C4&quot;/&gt;&lt;wsp:rsid wsp:val=&quot;009D23D8&quot;/&gt;&lt;wsp:rsid wsp:val=&quot;009D25E0&quot;/&gt;&lt;wsp:rsid wsp:val=&quot;009D2CAE&quot;/&gt;&lt;wsp:rsid wsp:val=&quot;009D2E1D&quot;/&gt;&lt;wsp:rsid wsp:val=&quot;009D2E9C&quot;/&gt;&lt;wsp:rsid wsp:val=&quot;009D3062&quot;/&gt;&lt;wsp:rsid wsp:val=&quot;009D32A8&quot;/&gt;&lt;wsp:rsid wsp:val=&quot;009D3645&quot;/&gt;&lt;wsp:rsid wsp:val=&quot;009D37EB&quot;/&gt;&lt;wsp:rsid wsp:val=&quot;009D40C3&quot;/&gt;&lt;wsp:rsid wsp:val=&quot;009D4468&quot;/&gt;&lt;wsp:rsid wsp:val=&quot;009D4512&quot;/&gt;&lt;wsp:rsid wsp:val=&quot;009D4BA4&quot;/&gt;&lt;wsp:rsid wsp:val=&quot;009D4CAC&quot;/&gt;&lt;wsp:rsid wsp:val=&quot;009D5286&quot;/&gt;&lt;wsp:rsid wsp:val=&quot;009D5481&quot;/&gt;&lt;wsp:rsid wsp:val=&quot;009D5563&quot;/&gt;&lt;wsp:rsid wsp:val=&quot;009D5571&quot;/&gt;&lt;wsp:rsid wsp:val=&quot;009D58BF&quot;/&gt;&lt;wsp:rsid wsp:val=&quot;009D5931&quot;/&gt;&lt;wsp:rsid wsp:val=&quot;009D5BA3&quot;/&gt;&lt;wsp:rsid wsp:val=&quot;009D5C44&quot;/&gt;&lt;wsp:rsid wsp:val=&quot;009D64AA&quot;/&gt;&lt;wsp:rsid wsp:val=&quot;009D6615&quot;/&gt;&lt;wsp:rsid wsp:val=&quot;009D66F1&quot;/&gt;&lt;wsp:rsid wsp:val=&quot;009D677A&quot;/&gt;&lt;wsp:rsid wsp:val=&quot;009D6954&quot;/&gt;&lt;wsp:rsid wsp:val=&quot;009D6CD9&quot;/&gt;&lt;wsp:rsid wsp:val=&quot;009D6E04&quot;/&gt;&lt;wsp:rsid wsp:val=&quot;009D6E1C&quot;/&gt;&lt;wsp:rsid wsp:val=&quot;009D7193&quot;/&gt;&lt;wsp:rsid wsp:val=&quot;009D749F&quot;/&gt;&lt;wsp:rsid wsp:val=&quot;009D7788&quot;/&gt;&lt;wsp:rsid wsp:val=&quot;009D7A61&quot;/&gt;&lt;wsp:rsid wsp:val=&quot;009E0202&quot;/&gt;&lt;wsp:rsid wsp:val=&quot;009E0419&quot;/&gt;&lt;wsp:rsid wsp:val=&quot;009E0652&quot;/&gt;&lt;wsp:rsid wsp:val=&quot;009E0C20&quot;/&gt;&lt;wsp:rsid wsp:val=&quot;009E0D5C&quot;/&gt;&lt;wsp:rsid wsp:val=&quot;009E129C&quot;/&gt;&lt;wsp:rsid wsp:val=&quot;009E172E&quot;/&gt;&lt;wsp:rsid wsp:val=&quot;009E177A&quot;/&gt;&lt;wsp:rsid wsp:val=&quot;009E1808&quot;/&gt;&lt;wsp:rsid wsp:val=&quot;009E1904&quot;/&gt;&lt;wsp:rsid wsp:val=&quot;009E19F0&quot;/&gt;&lt;wsp:rsid wsp:val=&quot;009E1DBD&quot;/&gt;&lt;wsp:rsid wsp:val=&quot;009E1DF8&quot;/&gt;&lt;wsp:rsid wsp:val=&quot;009E1F5A&quot;/&gt;&lt;wsp:rsid wsp:val=&quot;009E20B3&quot;/&gt;&lt;wsp:rsid wsp:val=&quot;009E21CB&quot;/&gt;&lt;wsp:rsid wsp:val=&quot;009E24D2&quot;/&gt;&lt;wsp:rsid wsp:val=&quot;009E260B&quot;/&gt;&lt;wsp:rsid wsp:val=&quot;009E2AD0&quot;/&gt;&lt;wsp:rsid wsp:val=&quot;009E2C75&quot;/&gt;&lt;wsp:rsid wsp:val=&quot;009E303C&quot;/&gt;&lt;wsp:rsid wsp:val=&quot;009E305F&quot;/&gt;&lt;wsp:rsid wsp:val=&quot;009E31A9&quot;/&gt;&lt;wsp:rsid wsp:val=&quot;009E3793&quot;/&gt;&lt;wsp:rsid wsp:val=&quot;009E3C93&quot;/&gt;&lt;wsp:rsid wsp:val=&quot;009E3F52&quot;/&gt;&lt;wsp:rsid wsp:val=&quot;009E42D1&quot;/&gt;&lt;wsp:rsid wsp:val=&quot;009E4428&quot;/&gt;&lt;wsp:rsid wsp:val=&quot;009E4584&quot;/&gt;&lt;wsp:rsid wsp:val=&quot;009E4611&quot;/&gt;&lt;wsp:rsid wsp:val=&quot;009E4658&quot;/&gt;&lt;wsp:rsid wsp:val=&quot;009E4822&quot;/&gt;&lt;wsp:rsid wsp:val=&quot;009E4943&quot;/&gt;&lt;wsp:rsid wsp:val=&quot;009E4A6A&quot;/&gt;&lt;wsp:rsid wsp:val=&quot;009E4A7C&quot;/&gt;&lt;wsp:rsid wsp:val=&quot;009E4A82&quot;/&gt;&lt;wsp:rsid wsp:val=&quot;009E4F3D&quot;/&gt;&lt;wsp:rsid wsp:val=&quot;009E5098&quot;/&gt;&lt;wsp:rsid wsp:val=&quot;009E5140&quot;/&gt;&lt;wsp:rsid wsp:val=&quot;009E536B&quot;/&gt;&lt;wsp:rsid wsp:val=&quot;009E544A&quot;/&gt;&lt;wsp:rsid wsp:val=&quot;009E5825&quot;/&gt;&lt;wsp:rsid wsp:val=&quot;009E5A35&quot;/&gt;&lt;wsp:rsid wsp:val=&quot;009E5B8D&quot;/&gt;&lt;wsp:rsid wsp:val=&quot;009E5BBD&quot;/&gt;&lt;wsp:rsid wsp:val=&quot;009E5D17&quot;/&gt;&lt;wsp:rsid wsp:val=&quot;009E5F88&quot;/&gt;&lt;wsp:rsid wsp:val=&quot;009E6108&quot;/&gt;&lt;wsp:rsid wsp:val=&quot;009E6205&quot;/&gt;&lt;wsp:rsid wsp:val=&quot;009E6466&quot;/&gt;&lt;wsp:rsid wsp:val=&quot;009E646C&quot;/&gt;&lt;wsp:rsid wsp:val=&quot;009E65AB&quot;/&gt;&lt;wsp:rsid wsp:val=&quot;009E6675&quot;/&gt;&lt;wsp:rsid wsp:val=&quot;009E67A9&quot;/&gt;&lt;wsp:rsid wsp:val=&quot;009E6E36&quot;/&gt;&lt;wsp:rsid wsp:val=&quot;009E6F2C&quot;/&gt;&lt;wsp:rsid wsp:val=&quot;009E6FA3&quot;/&gt;&lt;wsp:rsid wsp:val=&quot;009E76DC&quot;/&gt;&lt;wsp:rsid wsp:val=&quot;009E76DF&quot;/&gt;&lt;wsp:rsid wsp:val=&quot;009E784E&quot;/&gt;&lt;wsp:rsid wsp:val=&quot;009E7880&quot;/&gt;&lt;wsp:rsid wsp:val=&quot;009E7CD8&quot;/&gt;&lt;wsp:rsid wsp:val=&quot;009E7D62&quot;/&gt;&lt;wsp:rsid wsp:val=&quot;009E7E6B&quot;/&gt;&lt;wsp:rsid wsp:val=&quot;009F00F5&quot;/&gt;&lt;wsp:rsid wsp:val=&quot;009F02D6&quot;/&gt;&lt;wsp:rsid wsp:val=&quot;009F0307&quot;/&gt;&lt;wsp:rsid wsp:val=&quot;009F035E&quot;/&gt;&lt;wsp:rsid wsp:val=&quot;009F047F&quot;/&gt;&lt;wsp:rsid wsp:val=&quot;009F06F0&quot;/&gt;&lt;wsp:rsid wsp:val=&quot;009F0A96&quot;/&gt;&lt;wsp:rsid wsp:val=&quot;009F0B66&quot;/&gt;&lt;wsp:rsid wsp:val=&quot;009F1022&quot;/&gt;&lt;wsp:rsid wsp:val=&quot;009F1222&quot;/&gt;&lt;wsp:rsid wsp:val=&quot;009F1315&quot;/&gt;&lt;wsp:rsid wsp:val=&quot;009F1B35&quot;/&gt;&lt;wsp:rsid wsp:val=&quot;009F1EA9&quot;/&gt;&lt;wsp:rsid wsp:val=&quot;009F1EE8&quot;/&gt;&lt;wsp:rsid wsp:val=&quot;009F1EF0&quot;/&gt;&lt;wsp:rsid wsp:val=&quot;009F20BA&quot;/&gt;&lt;wsp:rsid wsp:val=&quot;009F2630&quot;/&gt;&lt;wsp:rsid wsp:val=&quot;009F2B31&quot;/&gt;&lt;wsp:rsid wsp:val=&quot;009F2B62&quot;/&gt;&lt;wsp:rsid wsp:val=&quot;009F2CCB&quot;/&gt;&lt;wsp:rsid wsp:val=&quot;009F337F&quot;/&gt;&lt;wsp:rsid wsp:val=&quot;009F381E&quot;/&gt;&lt;wsp:rsid wsp:val=&quot;009F3836&quot;/&gt;&lt;wsp:rsid wsp:val=&quot;009F3988&quot;/&gt;&lt;wsp:rsid wsp:val=&quot;009F3B53&quot;/&gt;&lt;wsp:rsid wsp:val=&quot;009F3BC9&quot;/&gt;&lt;wsp:rsid wsp:val=&quot;009F3F56&quot;/&gt;&lt;wsp:rsid wsp:val=&quot;009F43ED&quot;/&gt;&lt;wsp:rsid wsp:val=&quot;009F44B4&quot;/&gt;&lt;wsp:rsid wsp:val=&quot;009F4867&quot;/&gt;&lt;wsp:rsid wsp:val=&quot;009F4D21&quot;/&gt;&lt;wsp:rsid wsp:val=&quot;009F4F1C&quot;/&gt;&lt;wsp:rsid wsp:val=&quot;009F500D&quot;/&gt;&lt;wsp:rsid wsp:val=&quot;009F5480&quot;/&gt;&lt;wsp:rsid wsp:val=&quot;009F5A08&quot;/&gt;&lt;wsp:rsid wsp:val=&quot;009F5E26&quot;/&gt;&lt;wsp:rsid wsp:val=&quot;009F5EDF&quot;/&gt;&lt;wsp:rsid wsp:val=&quot;009F6195&quot;/&gt;&lt;wsp:rsid wsp:val=&quot;009F62FD&quot;/&gt;&lt;wsp:rsid wsp:val=&quot;009F63EF&quot;/&gt;&lt;wsp:rsid wsp:val=&quot;009F6570&quot;/&gt;&lt;wsp:rsid wsp:val=&quot;009F6731&quot;/&gt;&lt;wsp:rsid wsp:val=&quot;009F72C2&quot;/&gt;&lt;wsp:rsid wsp:val=&quot;009F7316&quot;/&gt;&lt;wsp:rsid wsp:val=&quot;009F7806&quot;/&gt;&lt;wsp:rsid wsp:val=&quot;009F7C44&quot;/&gt;&lt;wsp:rsid wsp:val=&quot;009F7CD9&quot;/&gt;&lt;wsp:rsid wsp:val=&quot;009F7DD8&quot;/&gt;&lt;wsp:rsid wsp:val=&quot;00A0003B&quot;/&gt;&lt;wsp:rsid wsp:val=&quot;00A00241&quot;/&gt;&lt;wsp:rsid wsp:val=&quot;00A0080D&quot;/&gt;&lt;wsp:rsid wsp:val=&quot;00A00842&quot;/&gt;&lt;wsp:rsid wsp:val=&quot;00A009C8&quot;/&gt;&lt;wsp:rsid wsp:val=&quot;00A00AC4&quot;/&gt;&lt;wsp:rsid wsp:val=&quot;00A00B03&quot;/&gt;&lt;wsp:rsid wsp:val=&quot;00A00B4C&quot;/&gt;&lt;wsp:rsid wsp:val=&quot;00A00CF0&quot;/&gt;&lt;wsp:rsid wsp:val=&quot;00A00E76&quot;/&gt;&lt;wsp:rsid wsp:val=&quot;00A01090&quot;/&gt;&lt;wsp:rsid wsp:val=&quot;00A010BE&quot;/&gt;&lt;wsp:rsid wsp:val=&quot;00A01179&quot;/&gt;&lt;wsp:rsid wsp:val=&quot;00A013CF&quot;/&gt;&lt;wsp:rsid wsp:val=&quot;00A01442&quot;/&gt;&lt;wsp:rsid wsp:val=&quot;00A01468&quot;/&gt;&lt;wsp:rsid wsp:val=&quot;00A0173E&quot;/&gt;&lt;wsp:rsid wsp:val=&quot;00A018A5&quot;/&gt;&lt;wsp:rsid wsp:val=&quot;00A01A3D&quot;/&gt;&lt;wsp:rsid wsp:val=&quot;00A01A59&quot;/&gt;&lt;wsp:rsid wsp:val=&quot;00A01B20&quot;/&gt;&lt;wsp:rsid wsp:val=&quot;00A01BA4&quot;/&gt;&lt;wsp:rsid wsp:val=&quot;00A01BFF&quot;/&gt;&lt;wsp:rsid wsp:val=&quot;00A02620&quot;/&gt;&lt;wsp:rsid wsp:val=&quot;00A02723&quot;/&gt;&lt;wsp:rsid wsp:val=&quot;00A02945&quot;/&gt;&lt;wsp:rsid wsp:val=&quot;00A02B73&quot;/&gt;&lt;wsp:rsid wsp:val=&quot;00A02E50&quot;/&gt;&lt;wsp:rsid wsp:val=&quot;00A02ECF&quot;/&gt;&lt;wsp:rsid wsp:val=&quot;00A0306E&quot;/&gt;&lt;wsp:rsid wsp:val=&quot;00A033C9&quot;/&gt;&lt;wsp:rsid wsp:val=&quot;00A036D2&quot;/&gt;&lt;wsp:rsid wsp:val=&quot;00A03754&quot;/&gt;&lt;wsp:rsid wsp:val=&quot;00A03A1E&quot;/&gt;&lt;wsp:rsid wsp:val=&quot;00A03A4A&quot;/&gt;&lt;wsp:rsid wsp:val=&quot;00A03D7A&quot;/&gt;&lt;wsp:rsid wsp:val=&quot;00A03FCB&quot;/&gt;&lt;wsp:rsid wsp:val=&quot;00A04323&quot;/&gt;&lt;wsp:rsid wsp:val=&quot;00A04383&quot;/&gt;&lt;wsp:rsid wsp:val=&quot;00A044DB&quot;/&gt;&lt;wsp:rsid wsp:val=&quot;00A04712&quot;/&gt;&lt;wsp:rsid wsp:val=&quot;00A04B7B&quot;/&gt;&lt;wsp:rsid wsp:val=&quot;00A04CF5&quot;/&gt;&lt;wsp:rsid wsp:val=&quot;00A04F42&quot;/&gt;&lt;wsp:rsid wsp:val=&quot;00A053DC&quot;/&gt;&lt;wsp:rsid wsp:val=&quot;00A055A9&quot;/&gt;&lt;wsp:rsid wsp:val=&quot;00A056A4&quot;/&gt;&lt;wsp:rsid wsp:val=&quot;00A05A1E&quot;/&gt;&lt;wsp:rsid wsp:val=&quot;00A05D61&quot;/&gt;&lt;wsp:rsid wsp:val=&quot;00A05E5F&quot;/&gt;&lt;wsp:rsid wsp:val=&quot;00A05FBE&quot;/&gt;&lt;wsp:rsid wsp:val=&quot;00A0600A&quot;/&gt;&lt;wsp:rsid wsp:val=&quot;00A06063&quot;/&gt;&lt;wsp:rsid wsp:val=&quot;00A06193&quot;/&gt;&lt;wsp:rsid wsp:val=&quot;00A062F8&quot;/&gt;&lt;wsp:rsid wsp:val=&quot;00A0633F&quot;/&gt;&lt;wsp:rsid wsp:val=&quot;00A063F0&quot;/&gt;&lt;wsp:rsid wsp:val=&quot;00A0670D&quot;/&gt;&lt;wsp:rsid wsp:val=&quot;00A06800&quot;/&gt;&lt;wsp:rsid wsp:val=&quot;00A06811&quot;/&gt;&lt;wsp:rsid wsp:val=&quot;00A068E6&quot;/&gt;&lt;wsp:rsid wsp:val=&quot;00A06989&quot;/&gt;&lt;wsp:rsid wsp:val=&quot;00A06C80&quot;/&gt;&lt;wsp:rsid wsp:val=&quot;00A0709B&quot;/&gt;&lt;wsp:rsid wsp:val=&quot;00A07154&quot;/&gt;&lt;wsp:rsid wsp:val=&quot;00A0761F&quot;/&gt;&lt;wsp:rsid wsp:val=&quot;00A07652&quot;/&gt;&lt;wsp:rsid wsp:val=&quot;00A0767E&quot;/&gt;&lt;wsp:rsid wsp:val=&quot;00A077C6&quot;/&gt;&lt;wsp:rsid wsp:val=&quot;00A07A1D&quot;/&gt;&lt;wsp:rsid wsp:val=&quot;00A07CC0&quot;/&gt;&lt;wsp:rsid wsp:val=&quot;00A07E12&quot;/&gt;&lt;wsp:rsid wsp:val=&quot;00A10228&quot;/&gt;&lt;wsp:rsid wsp:val=&quot;00A104B1&quot;/&gt;&lt;wsp:rsid wsp:val=&quot;00A105B3&quot;/&gt;&lt;wsp:rsid wsp:val=&quot;00A10669&quot;/&gt;&lt;wsp:rsid wsp:val=&quot;00A109F6&quot;/&gt;&lt;wsp:rsid wsp:val=&quot;00A10BED&quot;/&gt;&lt;wsp:rsid wsp:val=&quot;00A10CCE&quot;/&gt;&lt;wsp:rsid wsp:val=&quot;00A10ECF&quot;/&gt;&lt;wsp:rsid wsp:val=&quot;00A10F09&quot;/&gt;&lt;wsp:rsid wsp:val=&quot;00A10FEF&quot;/&gt;&lt;wsp:rsid wsp:val=&quot;00A11263&quot;/&gt;&lt;wsp:rsid wsp:val=&quot;00A11A46&quot;/&gt;&lt;wsp:rsid wsp:val=&quot;00A11AA6&quot;/&gt;&lt;wsp:rsid wsp:val=&quot;00A11BAF&quot;/&gt;&lt;wsp:rsid wsp:val=&quot;00A11D0E&quot;/&gt;&lt;wsp:rsid wsp:val=&quot;00A12046&quot;/&gt;&lt;wsp:rsid wsp:val=&quot;00A120F8&quot;/&gt;&lt;wsp:rsid wsp:val=&quot;00A12452&quot;/&gt;&lt;wsp:rsid wsp:val=&quot;00A1245F&quot;/&gt;&lt;wsp:rsid wsp:val=&quot;00A1254B&quot;/&gt;&lt;wsp:rsid wsp:val=&quot;00A12576&quot;/&gt;&lt;wsp:rsid wsp:val=&quot;00A1271A&quot;/&gt;&lt;wsp:rsid wsp:val=&quot;00A12791&quot;/&gt;&lt;wsp:rsid wsp:val=&quot;00A128C5&quot;/&gt;&lt;wsp:rsid wsp:val=&quot;00A12978&quot;/&gt;&lt;wsp:rsid wsp:val=&quot;00A129BE&quot;/&gt;&lt;wsp:rsid wsp:val=&quot;00A129BF&quot;/&gt;&lt;wsp:rsid wsp:val=&quot;00A12E43&quot;/&gt;&lt;wsp:rsid wsp:val=&quot;00A13017&quot;/&gt;&lt;wsp:rsid wsp:val=&quot;00A13064&quot;/&gt;&lt;wsp:rsid wsp:val=&quot;00A138AB&quot;/&gt;&lt;wsp:rsid wsp:val=&quot;00A13989&quot;/&gt;&lt;wsp:rsid wsp:val=&quot;00A13C95&quot;/&gt;&lt;wsp:rsid wsp:val=&quot;00A13D63&quot;/&gt;&lt;wsp:rsid wsp:val=&quot;00A14498&quot;/&gt;&lt;wsp:rsid wsp:val=&quot;00A148D6&quot;/&gt;&lt;wsp:rsid wsp:val=&quot;00A14903&quot;/&gt;&lt;wsp:rsid wsp:val=&quot;00A149E1&quot;/&gt;&lt;wsp:rsid wsp:val=&quot;00A14D6F&quot;/&gt;&lt;wsp:rsid wsp:val=&quot;00A14E11&quot;/&gt;&lt;wsp:rsid wsp:val=&quot;00A14E9F&quot;/&gt;&lt;wsp:rsid wsp:val=&quot;00A14EBB&quot;/&gt;&lt;wsp:rsid wsp:val=&quot;00A15014&quot;/&gt;&lt;wsp:rsid wsp:val=&quot;00A15022&quot;/&gt;&lt;wsp:rsid wsp:val=&quot;00A15331&quot;/&gt;&lt;wsp:rsid wsp:val=&quot;00A156DD&quot;/&gt;&lt;wsp:rsid wsp:val=&quot;00A1592D&quot;/&gt;&lt;wsp:rsid wsp:val=&quot;00A15937&quot;/&gt;&lt;wsp:rsid wsp:val=&quot;00A15951&quot;/&gt;&lt;wsp:rsid wsp:val=&quot;00A15A46&quot;/&gt;&lt;wsp:rsid wsp:val=&quot;00A15BA1&quot;/&gt;&lt;wsp:rsid wsp:val=&quot;00A15C23&quot;/&gt;&lt;wsp:rsid wsp:val=&quot;00A15F8E&quot;/&gt;&lt;wsp:rsid wsp:val=&quot;00A1611A&quot;/&gt;&lt;wsp:rsid wsp:val=&quot;00A16140&quot;/&gt;&lt;wsp:rsid wsp:val=&quot;00A16190&quot;/&gt;&lt;wsp:rsid wsp:val=&quot;00A163C6&quot;/&gt;&lt;wsp:rsid wsp:val=&quot;00A163D7&quot;/&gt;&lt;wsp:rsid wsp:val=&quot;00A16ACA&quot;/&gt;&lt;wsp:rsid wsp:val=&quot;00A16CF9&quot;/&gt;&lt;wsp:rsid wsp:val=&quot;00A17294&quot;/&gt;&lt;wsp:rsid wsp:val=&quot;00A174F3&quot;/&gt;&lt;wsp:rsid wsp:val=&quot;00A1784F&quot;/&gt;&lt;wsp:rsid wsp:val=&quot;00A17A49&quot;/&gt;&lt;wsp:rsid wsp:val=&quot;00A201A9&quot;/&gt;&lt;wsp:rsid wsp:val=&quot;00A2033E&quot;/&gt;&lt;wsp:rsid wsp:val=&quot;00A2068B&quot;/&gt;&lt;wsp:rsid wsp:val=&quot;00A20747&quot;/&gt;&lt;wsp:rsid wsp:val=&quot;00A207B4&quot;/&gt;&lt;wsp:rsid wsp:val=&quot;00A20E9C&quot;/&gt;&lt;wsp:rsid wsp:val=&quot;00A210DC&quot;/&gt;&lt;wsp:rsid wsp:val=&quot;00A21592&quot;/&gt;&lt;wsp:rsid wsp:val=&quot;00A215DA&quot;/&gt;&lt;wsp:rsid wsp:val=&quot;00A21638&quot;/&gt;&lt;wsp:rsid wsp:val=&quot;00A21764&quot;/&gt;&lt;wsp:rsid wsp:val=&quot;00A2179C&quot;/&gt;&lt;wsp:rsid wsp:val=&quot;00A21913&quot;/&gt;&lt;wsp:rsid wsp:val=&quot;00A2194B&quot;/&gt;&lt;wsp:rsid wsp:val=&quot;00A21AAD&quot;/&gt;&lt;wsp:rsid wsp:val=&quot;00A22059&quot;/&gt;&lt;wsp:rsid wsp:val=&quot;00A22708&quot;/&gt;&lt;wsp:rsid wsp:val=&quot;00A22A49&quot;/&gt;&lt;wsp:rsid wsp:val=&quot;00A22CC2&quot;/&gt;&lt;wsp:rsid wsp:val=&quot;00A234D0&quot;/&gt;&lt;wsp:rsid wsp:val=&quot;00A23601&quot;/&gt;&lt;wsp:rsid wsp:val=&quot;00A23949&quot;/&gt;&lt;wsp:rsid wsp:val=&quot;00A23A65&quot;/&gt;&lt;wsp:rsid wsp:val=&quot;00A23A7A&quot;/&gt;&lt;wsp:rsid wsp:val=&quot;00A23B06&quot;/&gt;&lt;wsp:rsid wsp:val=&quot;00A23E48&quot;/&gt;&lt;wsp:rsid wsp:val=&quot;00A23F5F&quot;/&gt;&lt;wsp:rsid wsp:val=&quot;00A243D6&quot;/&gt;&lt;wsp:rsid wsp:val=&quot;00A24604&quot;/&gt;&lt;wsp:rsid wsp:val=&quot;00A24DDB&quot;/&gt;&lt;wsp:rsid wsp:val=&quot;00A25405&quot;/&gt;&lt;wsp:rsid wsp:val=&quot;00A25416&quot;/&gt;&lt;wsp:rsid wsp:val=&quot;00A25B5A&quot;/&gt;&lt;wsp:rsid wsp:val=&quot;00A25DC8&quot;/&gt;&lt;wsp:rsid wsp:val=&quot;00A260B1&quot;/&gt;&lt;wsp:rsid wsp:val=&quot;00A261EF&quot;/&gt;&lt;wsp:rsid wsp:val=&quot;00A265DF&quot;/&gt;&lt;wsp:rsid wsp:val=&quot;00A26B94&quot;/&gt;&lt;wsp:rsid wsp:val=&quot;00A26BE3&quot;/&gt;&lt;wsp:rsid wsp:val=&quot;00A26C00&quot;/&gt;&lt;wsp:rsid wsp:val=&quot;00A271A7&quot;/&gt;&lt;wsp:rsid wsp:val=&quot;00A273E3&quot;/&gt;&lt;wsp:rsid wsp:val=&quot;00A27401&quot;/&gt;&lt;wsp:rsid wsp:val=&quot;00A275C2&quot;/&gt;&lt;wsp:rsid wsp:val=&quot;00A27BE5&quot;/&gt;&lt;wsp:rsid wsp:val=&quot;00A27C12&quot;/&gt;&lt;wsp:rsid wsp:val=&quot;00A30028&quot;/&gt;&lt;wsp:rsid wsp:val=&quot;00A30100&quot;/&gt;&lt;wsp:rsid wsp:val=&quot;00A30166&quot;/&gt;&lt;wsp:rsid wsp:val=&quot;00A301B4&quot;/&gt;&lt;wsp:rsid wsp:val=&quot;00A304DA&quot;/&gt;&lt;wsp:rsid wsp:val=&quot;00A3083C&quot;/&gt;&lt;wsp:rsid wsp:val=&quot;00A30A01&quot;/&gt;&lt;wsp:rsid wsp:val=&quot;00A30CCD&quot;/&gt;&lt;wsp:rsid wsp:val=&quot;00A30E5B&quot;/&gt;&lt;wsp:rsid wsp:val=&quot;00A3122D&quot;/&gt;&lt;wsp:rsid wsp:val=&quot;00A3154D&quot;/&gt;&lt;wsp:rsid wsp:val=&quot;00A31624&quot;/&gt;&lt;wsp:rsid wsp:val=&quot;00A31B56&quot;/&gt;&lt;wsp:rsid wsp:val=&quot;00A31CCE&quot;/&gt;&lt;wsp:rsid wsp:val=&quot;00A31F8C&quot;/&gt;&lt;wsp:rsid wsp:val=&quot;00A32205&quot;/&gt;&lt;wsp:rsid wsp:val=&quot;00A32299&quot;/&gt;&lt;wsp:rsid wsp:val=&quot;00A322E7&quot;/&gt;&lt;wsp:rsid wsp:val=&quot;00A32682&quot;/&gt;&lt;wsp:rsid wsp:val=&quot;00A328D3&quot;/&gt;&lt;wsp:rsid wsp:val=&quot;00A32BB1&quot;/&gt;&lt;wsp:rsid wsp:val=&quot;00A32E48&quot;/&gt;&lt;wsp:rsid wsp:val=&quot;00A331A9&quot;/&gt;&lt;wsp:rsid wsp:val=&quot;00A331E3&quot;/&gt;&lt;wsp:rsid wsp:val=&quot;00A3341A&quot;/&gt;&lt;wsp:rsid wsp:val=&quot;00A334A1&quot;/&gt;&lt;wsp:rsid wsp:val=&quot;00A33775&quot;/&gt;&lt;wsp:rsid wsp:val=&quot;00A339B8&quot;/&gt;&lt;wsp:rsid wsp:val=&quot;00A33A24&quot;/&gt;&lt;wsp:rsid wsp:val=&quot;00A342A5&quot;/&gt;&lt;wsp:rsid wsp:val=&quot;00A34C51&quot;/&gt;&lt;wsp:rsid wsp:val=&quot;00A352D3&quot;/&gt;&lt;wsp:rsid wsp:val=&quot;00A354C1&quot;/&gt;&lt;wsp:rsid wsp:val=&quot;00A35564&quot;/&gt;&lt;wsp:rsid wsp:val=&quot;00A3619A&quot;/&gt;&lt;wsp:rsid wsp:val=&quot;00A3669E&quot;/&gt;&lt;wsp:rsid wsp:val=&quot;00A367A9&quot;/&gt;&lt;wsp:rsid wsp:val=&quot;00A36A49&quot;/&gt;&lt;wsp:rsid wsp:val=&quot;00A36B93&quot;/&gt;&lt;wsp:rsid wsp:val=&quot;00A36F70&quot;/&gt;&lt;wsp:rsid wsp:val=&quot;00A37314&quot;/&gt;&lt;wsp:rsid wsp:val=&quot;00A374C4&quot;/&gt;&lt;wsp:rsid wsp:val=&quot;00A3762B&quot;/&gt;&lt;wsp:rsid wsp:val=&quot;00A376E1&quot;/&gt;&lt;wsp:rsid wsp:val=&quot;00A377F4&quot;/&gt;&lt;wsp:rsid wsp:val=&quot;00A37853&quot;/&gt;&lt;wsp:rsid wsp:val=&quot;00A37BB1&quot;/&gt;&lt;wsp:rsid wsp:val=&quot;00A4001D&quot;/&gt;&lt;wsp:rsid wsp:val=&quot;00A402AB&quot;/&gt;&lt;wsp:rsid wsp:val=&quot;00A40639&quot;/&gt;&lt;wsp:rsid wsp:val=&quot;00A4075F&quot;/&gt;&lt;wsp:rsid wsp:val=&quot;00A408AC&quot;/&gt;&lt;wsp:rsid wsp:val=&quot;00A40B1C&quot;/&gt;&lt;wsp:rsid wsp:val=&quot;00A40C3B&quot;/&gt;&lt;wsp:rsid wsp:val=&quot;00A40C80&quot;/&gt;&lt;wsp:rsid wsp:val=&quot;00A40CF5&quot;/&gt;&lt;wsp:rsid wsp:val=&quot;00A40E43&quot;/&gt;&lt;wsp:rsid wsp:val=&quot;00A4115D&quot;/&gt;&lt;wsp:rsid wsp:val=&quot;00A41422&quot;/&gt;&lt;wsp:rsid wsp:val=&quot;00A415E5&quot;/&gt;&lt;wsp:rsid wsp:val=&quot;00A416DB&quot;/&gt;&lt;wsp:rsid wsp:val=&quot;00A418D4&quot;/&gt;&lt;wsp:rsid wsp:val=&quot;00A419D4&quot;/&gt;&lt;wsp:rsid wsp:val=&quot;00A419EC&quot;/&gt;&lt;wsp:rsid wsp:val=&quot;00A41A0E&quot;/&gt;&lt;wsp:rsid wsp:val=&quot;00A42236&quot;/&gt;&lt;wsp:rsid wsp:val=&quot;00A42240&quot;/&gt;&lt;wsp:rsid wsp:val=&quot;00A42241&quot;/&gt;&lt;wsp:rsid wsp:val=&quot;00A42690&quot;/&gt;&lt;wsp:rsid wsp:val=&quot;00A4270A&quot;/&gt;&lt;wsp:rsid wsp:val=&quot;00A427F6&quot;/&gt;&lt;wsp:rsid wsp:val=&quot;00A42884&quot;/&gt;&lt;wsp:rsid wsp:val=&quot;00A42B9F&quot;/&gt;&lt;wsp:rsid wsp:val=&quot;00A42E8C&quot;/&gt;&lt;wsp:rsid wsp:val=&quot;00A43043&quot;/&gt;&lt;wsp:rsid wsp:val=&quot;00A437A2&quot;/&gt;&lt;wsp:rsid wsp:val=&quot;00A438F4&quot;/&gt;&lt;wsp:rsid wsp:val=&quot;00A43A09&quot;/&gt;&lt;wsp:rsid wsp:val=&quot;00A44596&quot;/&gt;&lt;wsp:rsid wsp:val=&quot;00A446D0&quot;/&gt;&lt;wsp:rsid wsp:val=&quot;00A448BC&quot;/&gt;&lt;wsp:rsid wsp:val=&quot;00A44B76&quot;/&gt;&lt;wsp:rsid wsp:val=&quot;00A44BC7&quot;/&gt;&lt;wsp:rsid wsp:val=&quot;00A44C1F&quot;/&gt;&lt;wsp:rsid wsp:val=&quot;00A44C62&quot;/&gt;&lt;wsp:rsid wsp:val=&quot;00A451AF&quot;/&gt;&lt;wsp:rsid wsp:val=&quot;00A45408&quot;/&gt;&lt;wsp:rsid wsp:val=&quot;00A45476&quot;/&gt;&lt;wsp:rsid wsp:val=&quot;00A4557E&quot;/&gt;&lt;wsp:rsid wsp:val=&quot;00A456F6&quot;/&gt;&lt;wsp:rsid wsp:val=&quot;00A457FD&quot;/&gt;&lt;wsp:rsid wsp:val=&quot;00A45B0B&quot;/&gt;&lt;wsp:rsid wsp:val=&quot;00A45B30&quot;/&gt;&lt;wsp:rsid wsp:val=&quot;00A45D84&quot;/&gt;&lt;wsp:rsid wsp:val=&quot;00A45F85&quot;/&gt;&lt;wsp:rsid wsp:val=&quot;00A46079&quot;/&gt;&lt;wsp:rsid wsp:val=&quot;00A461B0&quot;/&gt;&lt;wsp:rsid wsp:val=&quot;00A461D2&quot;/&gt;&lt;wsp:rsid wsp:val=&quot;00A4635F&quot;/&gt;&lt;wsp:rsid wsp:val=&quot;00A4648F&quot;/&gt;&lt;wsp:rsid wsp:val=&quot;00A464D2&quot;/&gt;&lt;wsp:rsid wsp:val=&quot;00A465A3&quot;/&gt;&lt;wsp:rsid wsp:val=&quot;00A46C01&quot;/&gt;&lt;wsp:rsid wsp:val=&quot;00A46C74&quot;/&gt;&lt;wsp:rsid wsp:val=&quot;00A46ECD&quot;/&gt;&lt;wsp:rsid wsp:val=&quot;00A471EB&quot;/&gt;&lt;wsp:rsid wsp:val=&quot;00A4729C&quot;/&gt;&lt;wsp:rsid wsp:val=&quot;00A473D2&quot;/&gt;&lt;wsp:rsid wsp:val=&quot;00A47698&quot;/&gt;&lt;wsp:rsid wsp:val=&quot;00A47807&quot;/&gt;&lt;wsp:rsid wsp:val=&quot;00A47F19&quot;/&gt;&lt;wsp:rsid wsp:val=&quot;00A50125&quot;/&gt;&lt;wsp:rsid wsp:val=&quot;00A5016C&quot;/&gt;&lt;wsp:rsid wsp:val=&quot;00A5074D&quot;/&gt;&lt;wsp:rsid wsp:val=&quot;00A5099F&quot;/&gt;&lt;wsp:rsid wsp:val=&quot;00A50CC7&quot;/&gt;&lt;wsp:rsid wsp:val=&quot;00A50D3D&quot;/&gt;&lt;wsp:rsid wsp:val=&quot;00A510A3&quot;/&gt;&lt;wsp:rsid wsp:val=&quot;00A510DE&quot;/&gt;&lt;wsp:rsid wsp:val=&quot;00A510E7&quot;/&gt;&lt;wsp:rsid wsp:val=&quot;00A51127&quot;/&gt;&lt;wsp:rsid wsp:val=&quot;00A512D5&quot;/&gt;&lt;wsp:rsid wsp:val=&quot;00A513D7&quot;/&gt;&lt;wsp:rsid wsp:val=&quot;00A51535&quot;/&gt;&lt;wsp:rsid wsp:val=&quot;00A51857&quot;/&gt;&lt;wsp:rsid wsp:val=&quot;00A518FB&quot;/&gt;&lt;wsp:rsid wsp:val=&quot;00A519B0&quot;/&gt;&lt;wsp:rsid wsp:val=&quot;00A51CCE&quot;/&gt;&lt;wsp:rsid wsp:val=&quot;00A51D76&quot;/&gt;&lt;wsp:rsid wsp:val=&quot;00A51DDD&quot;/&gt;&lt;wsp:rsid wsp:val=&quot;00A521E4&quot;/&gt;&lt;wsp:rsid wsp:val=&quot;00A52235&quot;/&gt;&lt;wsp:rsid wsp:val=&quot;00A52573&quot;/&gt;&lt;wsp:rsid wsp:val=&quot;00A52595&quot;/&gt;&lt;wsp:rsid wsp:val=&quot;00A5263C&quot;/&gt;&lt;wsp:rsid wsp:val=&quot;00A526E5&quot;/&gt;&lt;wsp:rsid wsp:val=&quot;00A52AB1&quot;/&gt;&lt;wsp:rsid wsp:val=&quot;00A52EED&quot;/&gt;&lt;wsp:rsid wsp:val=&quot;00A53169&quot;/&gt;&lt;wsp:rsid wsp:val=&quot;00A531D0&quot;/&gt;&lt;wsp:rsid wsp:val=&quot;00A534B8&quot;/&gt;&lt;wsp:rsid wsp:val=&quot;00A53545&quot;/&gt;&lt;wsp:rsid wsp:val=&quot;00A535B3&quot;/&gt;&lt;wsp:rsid wsp:val=&quot;00A536B8&quot;/&gt;&lt;wsp:rsid wsp:val=&quot;00A5373D&quot;/&gt;&lt;wsp:rsid wsp:val=&quot;00A538E4&quot;/&gt;&lt;wsp:rsid wsp:val=&quot;00A53901&quot;/&gt;&lt;wsp:rsid wsp:val=&quot;00A53D6E&quot;/&gt;&lt;wsp:rsid wsp:val=&quot;00A53DD5&quot;/&gt;&lt;wsp:rsid wsp:val=&quot;00A5409E&quot;/&gt;&lt;wsp:rsid wsp:val=&quot;00A5418F&quot;/&gt;&lt;wsp:rsid wsp:val=&quot;00A542DE&quot;/&gt;&lt;wsp:rsid wsp:val=&quot;00A543D3&quot;/&gt;&lt;wsp:rsid wsp:val=&quot;00A546B7&quot;/&gt;&lt;wsp:rsid wsp:val=&quot;00A547BD&quot;/&gt;&lt;wsp:rsid wsp:val=&quot;00A548C0&quot;/&gt;&lt;wsp:rsid wsp:val=&quot;00A54A9C&quot;/&gt;&lt;wsp:rsid wsp:val=&quot;00A54BB5&quot;/&gt;&lt;wsp:rsid wsp:val=&quot;00A54E7C&quot;/&gt;&lt;wsp:rsid wsp:val=&quot;00A54FB1&quot;/&gt;&lt;wsp:rsid wsp:val=&quot;00A5507C&quot;/&gt;&lt;wsp:rsid wsp:val=&quot;00A551CA&quot;/&gt;&lt;wsp:rsid wsp:val=&quot;00A559A9&quot;/&gt;&lt;wsp:rsid wsp:val=&quot;00A55B7B&quot;/&gt;&lt;wsp:rsid wsp:val=&quot;00A55E8B&quot;/&gt;&lt;wsp:rsid wsp:val=&quot;00A56479&quot;/&gt;&lt;wsp:rsid wsp:val=&quot;00A566B7&quot;/&gt;&lt;wsp:rsid wsp:val=&quot;00A56C3D&quot;/&gt;&lt;wsp:rsid wsp:val=&quot;00A56F82&quot;/&gt;&lt;wsp:rsid wsp:val=&quot;00A56FE9&quot;/&gt;&lt;wsp:rsid wsp:val=&quot;00A5735A&quot;/&gt;&lt;wsp:rsid wsp:val=&quot;00A573F1&quot;/&gt;&lt;wsp:rsid wsp:val=&quot;00A57A48&quot;/&gt;&lt;wsp:rsid wsp:val=&quot;00A57C35&quot;/&gt;&lt;wsp:rsid wsp:val=&quot;00A57D7D&quot;/&gt;&lt;wsp:rsid wsp:val=&quot;00A600DF&quot;/&gt;&lt;wsp:rsid wsp:val=&quot;00A60128&quot;/&gt;&lt;wsp:rsid wsp:val=&quot;00A605D1&quot;/&gt;&lt;wsp:rsid wsp:val=&quot;00A60B6A&quot;/&gt;&lt;wsp:rsid wsp:val=&quot;00A60B89&quot;/&gt;&lt;wsp:rsid wsp:val=&quot;00A60CA6&quot;/&gt;&lt;wsp:rsid wsp:val=&quot;00A60DF5&quot;/&gt;&lt;wsp:rsid wsp:val=&quot;00A60FC6&quot;/&gt;&lt;wsp:rsid wsp:val=&quot;00A61385&quot;/&gt;&lt;wsp:rsid wsp:val=&quot;00A615CE&quot;/&gt;&lt;wsp:rsid wsp:val=&quot;00A61A67&quot;/&gt;&lt;wsp:rsid wsp:val=&quot;00A621D1&quot;/&gt;&lt;wsp:rsid wsp:val=&quot;00A62407&quot;/&gt;&lt;wsp:rsid wsp:val=&quot;00A624EC&quot;/&gt;&lt;wsp:rsid wsp:val=&quot;00A62626&quot;/&gt;&lt;wsp:rsid wsp:val=&quot;00A626FD&quot;/&gt;&lt;wsp:rsid wsp:val=&quot;00A62735&quot;/&gt;&lt;wsp:rsid wsp:val=&quot;00A628AE&quot;/&gt;&lt;wsp:rsid wsp:val=&quot;00A62B3A&quot;/&gt;&lt;wsp:rsid wsp:val=&quot;00A62CD3&quot;/&gt;&lt;wsp:rsid wsp:val=&quot;00A62D77&quot;/&gt;&lt;wsp:rsid wsp:val=&quot;00A6317D&quot;/&gt;&lt;wsp:rsid wsp:val=&quot;00A6358A&quot;/&gt;&lt;wsp:rsid wsp:val=&quot;00A638AC&quot;/&gt;&lt;wsp:rsid wsp:val=&quot;00A63A17&quot;/&gt;&lt;wsp:rsid wsp:val=&quot;00A63B9C&quot;/&gt;&lt;wsp:rsid wsp:val=&quot;00A641C2&quot;/&gt;&lt;wsp:rsid wsp:val=&quot;00A643A3&quot;/&gt;&lt;wsp:rsid wsp:val=&quot;00A6444A&quot;/&gt;&lt;wsp:rsid wsp:val=&quot;00A6448A&quot;/&gt;&lt;wsp:rsid wsp:val=&quot;00A647E7&quot;/&gt;&lt;wsp:rsid wsp:val=&quot;00A64A44&quot;/&gt;&lt;wsp:rsid wsp:val=&quot;00A64AE3&quot;/&gt;&lt;wsp:rsid wsp:val=&quot;00A64CBD&quot;/&gt;&lt;wsp:rsid wsp:val=&quot;00A64D1F&quot;/&gt;&lt;wsp:rsid wsp:val=&quot;00A650DE&quot;/&gt;&lt;wsp:rsid wsp:val=&quot;00A651D8&quot;/&gt;&lt;wsp:rsid wsp:val=&quot;00A6522F&quot;/&gt;&lt;wsp:rsid wsp:val=&quot;00A65307&quot;/&gt;&lt;wsp:rsid wsp:val=&quot;00A65374&quot;/&gt;&lt;wsp:rsid wsp:val=&quot;00A65633&quot;/&gt;&lt;wsp:rsid wsp:val=&quot;00A65697&quot;/&gt;&lt;wsp:rsid wsp:val=&quot;00A6587A&quot;/&gt;&lt;wsp:rsid wsp:val=&quot;00A658FB&quot;/&gt;&lt;wsp:rsid wsp:val=&quot;00A6592E&quot;/&gt;&lt;wsp:rsid wsp:val=&quot;00A659EB&quot;/&gt;&lt;wsp:rsid wsp:val=&quot;00A65AD7&quot;/&gt;&lt;wsp:rsid wsp:val=&quot;00A65AF8&quot;/&gt;&lt;wsp:rsid wsp:val=&quot;00A65C01&quot;/&gt;&lt;wsp:rsid wsp:val=&quot;00A65CE4&quot;/&gt;&lt;wsp:rsid wsp:val=&quot;00A6610B&quot;/&gt;&lt;wsp:rsid wsp:val=&quot;00A66686&quot;/&gt;&lt;wsp:rsid wsp:val=&quot;00A668B7&quot;/&gt;&lt;wsp:rsid wsp:val=&quot;00A66959&quot;/&gt;&lt;wsp:rsid wsp:val=&quot;00A669B2&quot;/&gt;&lt;wsp:rsid wsp:val=&quot;00A66B4D&quot;/&gt;&lt;wsp:rsid wsp:val=&quot;00A66FC2&quot;/&gt;&lt;wsp:rsid wsp:val=&quot;00A66FD5&quot;/&gt;&lt;wsp:rsid wsp:val=&quot;00A67002&quot;/&gt;&lt;wsp:rsid wsp:val=&quot;00A67255&quot;/&gt;&lt;wsp:rsid wsp:val=&quot;00A67546&quot;/&gt;&lt;wsp:rsid wsp:val=&quot;00A67906&quot;/&gt;&lt;wsp:rsid wsp:val=&quot;00A67A50&quot;/&gt;&lt;wsp:rsid wsp:val=&quot;00A67B7B&quot;/&gt;&lt;wsp:rsid wsp:val=&quot;00A67C94&quot;/&gt;&lt;wsp:rsid wsp:val=&quot;00A67CDD&quot;/&gt;&lt;wsp:rsid wsp:val=&quot;00A67CE1&quot;/&gt;&lt;wsp:rsid wsp:val=&quot;00A70022&quot;/&gt;&lt;wsp:rsid wsp:val=&quot;00A70067&quot;/&gt;&lt;wsp:rsid wsp:val=&quot;00A7012D&quot;/&gt;&lt;wsp:rsid wsp:val=&quot;00A70298&quot;/&gt;&lt;wsp:rsid wsp:val=&quot;00A70430&quot;/&gt;&lt;wsp:rsid wsp:val=&quot;00A704DF&quot;/&gt;&lt;wsp:rsid wsp:val=&quot;00A70594&quot;/&gt;&lt;wsp:rsid wsp:val=&quot;00A7072E&quot;/&gt;&lt;wsp:rsid wsp:val=&quot;00A70744&quot;/&gt;&lt;wsp:rsid wsp:val=&quot;00A707C5&quot;/&gt;&lt;wsp:rsid wsp:val=&quot;00A709A4&quot;/&gt;&lt;wsp:rsid wsp:val=&quot;00A70BC5&quot;/&gt;&lt;wsp:rsid wsp:val=&quot;00A70CDA&quot;/&gt;&lt;wsp:rsid wsp:val=&quot;00A70F09&quot;/&gt;&lt;wsp:rsid wsp:val=&quot;00A71334&quot;/&gt;&lt;wsp:rsid wsp:val=&quot;00A714EB&quot;/&gt;&lt;wsp:rsid wsp:val=&quot;00A71565&quot;/&gt;&lt;wsp:rsid wsp:val=&quot;00A71BCF&quot;/&gt;&lt;wsp:rsid wsp:val=&quot;00A71D7B&quot;/&gt;&lt;wsp:rsid wsp:val=&quot;00A71D94&quot;/&gt;&lt;wsp:rsid wsp:val=&quot;00A71E9E&quot;/&gt;&lt;wsp:rsid wsp:val=&quot;00A71F71&quot;/&gt;&lt;wsp:rsid wsp:val=&quot;00A720B4&quot;/&gt;&lt;wsp:rsid wsp:val=&quot;00A72186&quot;/&gt;&lt;wsp:rsid wsp:val=&quot;00A723A5&quot;/&gt;&lt;wsp:rsid wsp:val=&quot;00A72560&quot;/&gt;&lt;wsp:rsid wsp:val=&quot;00A7288E&quot;/&gt;&lt;wsp:rsid wsp:val=&quot;00A728CB&quot;/&gt;&lt;wsp:rsid wsp:val=&quot;00A7296D&quot;/&gt;&lt;wsp:rsid wsp:val=&quot;00A72CA8&quot;/&gt;&lt;wsp:rsid wsp:val=&quot;00A732B0&quot;/&gt;&lt;wsp:rsid wsp:val=&quot;00A73692&quot;/&gt;&lt;wsp:rsid wsp:val=&quot;00A7418B&quot;/&gt;&lt;wsp:rsid wsp:val=&quot;00A742C4&quot;/&gt;&lt;wsp:rsid wsp:val=&quot;00A745F9&quot;/&gt;&lt;wsp:rsid wsp:val=&quot;00A74A54&quot;/&gt;&lt;wsp:rsid wsp:val=&quot;00A74C0D&quot;/&gt;&lt;wsp:rsid wsp:val=&quot;00A74DF9&quot;/&gt;&lt;wsp:rsid wsp:val=&quot;00A75200&quot;/&gt;&lt;wsp:rsid wsp:val=&quot;00A758FC&quot;/&gt;&lt;wsp:rsid wsp:val=&quot;00A7594A&quot;/&gt;&lt;wsp:rsid wsp:val=&quot;00A7598D&quot;/&gt;&lt;wsp:rsid wsp:val=&quot;00A75C6F&quot;/&gt;&lt;wsp:rsid wsp:val=&quot;00A75E4F&quot;/&gt;&lt;wsp:rsid wsp:val=&quot;00A75E70&quot;/&gt;&lt;wsp:rsid wsp:val=&quot;00A75FEC&quot;/&gt;&lt;wsp:rsid wsp:val=&quot;00A760FA&quot;/&gt;&lt;wsp:rsid wsp:val=&quot;00A76325&quot;/&gt;&lt;wsp:rsid wsp:val=&quot;00A764A4&quot;/&gt;&lt;wsp:rsid wsp:val=&quot;00A76660&quot;/&gt;&lt;wsp:rsid wsp:val=&quot;00A766A1&quot;/&gt;&lt;wsp:rsid wsp:val=&quot;00A76DAA&quot;/&gt;&lt;wsp:rsid wsp:val=&quot;00A76ED0&quot;/&gt;&lt;wsp:rsid wsp:val=&quot;00A77376&quot;/&gt;&lt;wsp:rsid wsp:val=&quot;00A77441&quot;/&gt;&lt;wsp:rsid wsp:val=&quot;00A77547&quot;/&gt;&lt;wsp:rsid wsp:val=&quot;00A7755F&quot;/&gt;&lt;wsp:rsid wsp:val=&quot;00A7776E&quot;/&gt;&lt;wsp:rsid wsp:val=&quot;00A77852&quot;/&gt;&lt;wsp:rsid wsp:val=&quot;00A77AC1&quot;/&gt;&lt;wsp:rsid wsp:val=&quot;00A77BCF&quot;/&gt;&lt;wsp:rsid wsp:val=&quot;00A80197&quot;/&gt;&lt;wsp:rsid wsp:val=&quot;00A8019D&quot;/&gt;&lt;wsp:rsid wsp:val=&quot;00A8111E&quot;/&gt;&lt;wsp:rsid wsp:val=&quot;00A81901&quot;/&gt;&lt;wsp:rsid wsp:val=&quot;00A81D58&quot;/&gt;&lt;wsp:rsid wsp:val=&quot;00A81FD4&quot;/&gt;&lt;wsp:rsid wsp:val=&quot;00A82733&quot;/&gt;&lt;wsp:rsid wsp:val=&quot;00A828EB&quot;/&gt;&lt;wsp:rsid wsp:val=&quot;00A82CB9&quot;/&gt;&lt;wsp:rsid wsp:val=&quot;00A82D5F&quot;/&gt;&lt;wsp:rsid wsp:val=&quot;00A831B5&quot;/&gt;&lt;wsp:rsid wsp:val=&quot;00A832B2&quot;/&gt;&lt;wsp:rsid wsp:val=&quot;00A833A0&quot;/&gt;&lt;wsp:rsid wsp:val=&quot;00A8352D&quot;/&gt;&lt;wsp:rsid wsp:val=&quot;00A83B6B&quot;/&gt;&lt;wsp:rsid wsp:val=&quot;00A83C16&quot;/&gt;&lt;wsp:rsid wsp:val=&quot;00A83D45&quot;/&gt;&lt;wsp:rsid wsp:val=&quot;00A84152&quot;/&gt;&lt;wsp:rsid wsp:val=&quot;00A8442C&quot;/&gt;&lt;wsp:rsid wsp:val=&quot;00A84666&quot;/&gt;&lt;wsp:rsid wsp:val=&quot;00A84830&quot;/&gt;&lt;wsp:rsid wsp:val=&quot;00A84922&quot;/&gt;&lt;wsp:rsid wsp:val=&quot;00A84A31&quot;/&gt;&lt;wsp:rsid wsp:val=&quot;00A84A94&quot;/&gt;&lt;wsp:rsid wsp:val=&quot;00A84B24&quot;/&gt;&lt;wsp:rsid wsp:val=&quot;00A84B86&quot;/&gt;&lt;wsp:rsid wsp:val=&quot;00A85386&quot;/&gt;&lt;wsp:rsid wsp:val=&quot;00A857B2&quot;/&gt;&lt;wsp:rsid wsp:val=&quot;00A858A4&quot;/&gt;&lt;wsp:rsid wsp:val=&quot;00A85B1E&quot;/&gt;&lt;wsp:rsid wsp:val=&quot;00A85CF4&quot;/&gt;&lt;wsp:rsid wsp:val=&quot;00A85ED8&quot;/&gt;&lt;wsp:rsid wsp:val=&quot;00A8623C&quot;/&gt;&lt;wsp:rsid wsp:val=&quot;00A86290&quot;/&gt;&lt;wsp:rsid wsp:val=&quot;00A863F5&quot;/&gt;&lt;wsp:rsid wsp:val=&quot;00A86497&quot;/&gt;&lt;wsp:rsid wsp:val=&quot;00A86555&quot;/&gt;&lt;wsp:rsid wsp:val=&quot;00A869E7&quot;/&gt;&lt;wsp:rsid wsp:val=&quot;00A86A86&quot;/&gt;&lt;wsp:rsid wsp:val=&quot;00A86CB6&quot;/&gt;&lt;wsp:rsid wsp:val=&quot;00A8707A&quot;/&gt;&lt;wsp:rsid wsp:val=&quot;00A87180&quot;/&gt;&lt;wsp:rsid wsp:val=&quot;00A871C5&quot;/&gt;&lt;wsp:rsid wsp:val=&quot;00A871CE&quot;/&gt;&lt;wsp:rsid wsp:val=&quot;00A878CF&quot;/&gt;&lt;wsp:rsid wsp:val=&quot;00A87A56&quot;/&gt;&lt;wsp:rsid wsp:val=&quot;00A87D1F&quot;/&gt;&lt;wsp:rsid wsp:val=&quot;00A87D85&quot;/&gt;&lt;wsp:rsid wsp:val=&quot;00A87EE6&quot;/&gt;&lt;wsp:rsid wsp:val=&quot;00A9048B&quot;/&gt;&lt;wsp:rsid wsp:val=&quot;00A9048C&quot;/&gt;&lt;wsp:rsid wsp:val=&quot;00A904B9&quot;/&gt;&lt;wsp:rsid wsp:val=&quot;00A9051D&quot;/&gt;&lt;wsp:rsid wsp:val=&quot;00A90DBA&quot;/&gt;&lt;wsp:rsid wsp:val=&quot;00A90ECB&quot;/&gt;&lt;wsp:rsid wsp:val=&quot;00A91041&quot;/&gt;&lt;wsp:rsid wsp:val=&quot;00A91235&quot;/&gt;&lt;wsp:rsid wsp:val=&quot;00A918ED&quot;/&gt;&lt;wsp:rsid wsp:val=&quot;00A91AE5&quot;/&gt;&lt;wsp:rsid wsp:val=&quot;00A91B69&quot;/&gt;&lt;wsp:rsid wsp:val=&quot;00A9209B&quot;/&gt;&lt;wsp:rsid wsp:val=&quot;00A92125&quot;/&gt;&lt;wsp:rsid wsp:val=&quot;00A922CA&quot;/&gt;&lt;wsp:rsid wsp:val=&quot;00A925D3&quot;/&gt;&lt;wsp:rsid wsp:val=&quot;00A928B2&quot;/&gt;&lt;wsp:rsid wsp:val=&quot;00A92E72&quot;/&gt;&lt;wsp:rsid wsp:val=&quot;00A931FC&quot;/&gt;&lt;wsp:rsid wsp:val=&quot;00A93403&quot;/&gt;&lt;wsp:rsid wsp:val=&quot;00A93574&quot;/&gt;&lt;wsp:rsid wsp:val=&quot;00A9398C&quot;/&gt;&lt;wsp:rsid wsp:val=&quot;00A939F2&quot;/&gt;&lt;wsp:rsid wsp:val=&quot;00A93A38&quot;/&gt;&lt;wsp:rsid wsp:val=&quot;00A93BC2&quot;/&gt;&lt;wsp:rsid wsp:val=&quot;00A93CF5&quot;/&gt;&lt;wsp:rsid wsp:val=&quot;00A9430D&quot;/&gt;&lt;wsp:rsid wsp:val=&quot;00A9441C&quot;/&gt;&lt;wsp:rsid wsp:val=&quot;00A94816&quot;/&gt;&lt;wsp:rsid wsp:val=&quot;00A94BA5&quot;/&gt;&lt;wsp:rsid wsp:val=&quot;00A950E0&quot;/&gt;&lt;wsp:rsid wsp:val=&quot;00A95A57&quot;/&gt;&lt;wsp:rsid wsp:val=&quot;00A95AA9&quot;/&gt;&lt;wsp:rsid wsp:val=&quot;00A95D05&quot;/&gt;&lt;wsp:rsid wsp:val=&quot;00A96332&quot;/&gt;&lt;wsp:rsid wsp:val=&quot;00A963A2&quot;/&gt;&lt;wsp:rsid wsp:val=&quot;00A965FA&quot;/&gt;&lt;wsp:rsid wsp:val=&quot;00A966BA&quot;/&gt;&lt;wsp:rsid wsp:val=&quot;00A968AE&quot;/&gt;&lt;wsp:rsid wsp:val=&quot;00A969C1&quot;/&gt;&lt;wsp:rsid wsp:val=&quot;00A96A99&quot;/&gt;&lt;wsp:rsid wsp:val=&quot;00A96C6C&quot;/&gt;&lt;wsp:rsid wsp:val=&quot;00A96D11&quot;/&gt;&lt;wsp:rsid wsp:val=&quot;00A96EF7&quot;/&gt;&lt;wsp:rsid wsp:val=&quot;00A97136&quot;/&gt;&lt;wsp:rsid wsp:val=&quot;00A97279&quot;/&gt;&lt;wsp:rsid wsp:val=&quot;00A9738E&quot;/&gt;&lt;wsp:rsid wsp:val=&quot;00A9748D&quot;/&gt;&lt;wsp:rsid wsp:val=&quot;00A974B0&quot;/&gt;&lt;wsp:rsid wsp:val=&quot;00A9762E&quot;/&gt;&lt;wsp:rsid wsp:val=&quot;00A97CD6&quot;/&gt;&lt;wsp:rsid wsp:val=&quot;00A97D50&quot;/&gt;&lt;wsp:rsid wsp:val=&quot;00A97DA2&quot;/&gt;&lt;wsp:rsid wsp:val=&quot;00AA0349&quot;/&gt;&lt;wsp:rsid wsp:val=&quot;00AA0582&quot;/&gt;&lt;wsp:rsid wsp:val=&quot;00AA05C7&quot;/&gt;&lt;wsp:rsid wsp:val=&quot;00AA0937&quot;/&gt;&lt;wsp:rsid wsp:val=&quot;00AA0A96&quot;/&gt;&lt;wsp:rsid wsp:val=&quot;00AA0F6A&quot;/&gt;&lt;wsp:rsid wsp:val=&quot;00AA116B&quot;/&gt;&lt;wsp:rsid wsp:val=&quot;00AA1246&quot;/&gt;&lt;wsp:rsid wsp:val=&quot;00AA13FE&quot;/&gt;&lt;wsp:rsid wsp:val=&quot;00AA158E&quot;/&gt;&lt;wsp:rsid wsp:val=&quot;00AA17D7&quot;/&gt;&lt;wsp:rsid wsp:val=&quot;00AA1B46&quot;/&gt;&lt;wsp:rsid wsp:val=&quot;00AA1E33&quot;/&gt;&lt;wsp:rsid wsp:val=&quot;00AA2203&quot;/&gt;&lt;wsp:rsid wsp:val=&quot;00AA24D7&quot;/&gt;&lt;wsp:rsid wsp:val=&quot;00AA253D&quot;/&gt;&lt;wsp:rsid wsp:val=&quot;00AA274F&quot;/&gt;&lt;wsp:rsid wsp:val=&quot;00AA2A7A&quot;/&gt;&lt;wsp:rsid wsp:val=&quot;00AA2C54&quot;/&gt;&lt;wsp:rsid wsp:val=&quot;00AA2C7C&quot;/&gt;&lt;wsp:rsid wsp:val=&quot;00AA2FDC&quot;/&gt;&lt;wsp:rsid wsp:val=&quot;00AA301C&quot;/&gt;&lt;wsp:rsid wsp:val=&quot;00AA3123&quot;/&gt;&lt;wsp:rsid wsp:val=&quot;00AA3277&quot;/&gt;&lt;wsp:rsid wsp:val=&quot;00AA36ED&quot;/&gt;&lt;wsp:rsid wsp:val=&quot;00AA3CAE&quot;/&gt;&lt;wsp:rsid wsp:val=&quot;00AA3EC7&quot;/&gt;&lt;wsp:rsid wsp:val=&quot;00AA3EEB&quot;/&gt;&lt;wsp:rsid wsp:val=&quot;00AA3F73&quot;/&gt;&lt;wsp:rsid wsp:val=&quot;00AA4117&quot;/&gt;&lt;wsp:rsid wsp:val=&quot;00AA4185&quot;/&gt;&lt;wsp:rsid wsp:val=&quot;00AA41A9&quot;/&gt;&lt;wsp:rsid wsp:val=&quot;00AA44C0&quot;/&gt;&lt;wsp:rsid wsp:val=&quot;00AA4538&quot;/&gt;&lt;wsp:rsid wsp:val=&quot;00AA456B&quot;/&gt;&lt;wsp:rsid wsp:val=&quot;00AA4DD9&quot;/&gt;&lt;wsp:rsid wsp:val=&quot;00AA4EB0&quot;/&gt;&lt;wsp:rsid wsp:val=&quot;00AA5071&quot;/&gt;&lt;wsp:rsid wsp:val=&quot;00AA585C&quot;/&gt;&lt;wsp:rsid wsp:val=&quot;00AA5915&quot;/&gt;&lt;wsp:rsid wsp:val=&quot;00AA596B&quot;/&gt;&lt;wsp:rsid wsp:val=&quot;00AA5CED&quot;/&gt;&lt;wsp:rsid wsp:val=&quot;00AA5E71&quot;/&gt;&lt;wsp:rsid wsp:val=&quot;00AA6110&quot;/&gt;&lt;wsp:rsid wsp:val=&quot;00AA6161&quot;/&gt;&lt;wsp:rsid wsp:val=&quot;00AA62C5&quot;/&gt;&lt;wsp:rsid wsp:val=&quot;00AA651B&quot;/&gt;&lt;wsp:rsid wsp:val=&quot;00AA6683&quot;/&gt;&lt;wsp:rsid wsp:val=&quot;00AA6746&quot;/&gt;&lt;wsp:rsid wsp:val=&quot;00AA6A0D&quot;/&gt;&lt;wsp:rsid wsp:val=&quot;00AA6A9B&quot;/&gt;&lt;wsp:rsid wsp:val=&quot;00AA6BB7&quot;/&gt;&lt;wsp:rsid wsp:val=&quot;00AA6CC6&quot;/&gt;&lt;wsp:rsid wsp:val=&quot;00AA709B&quot;/&gt;&lt;wsp:rsid wsp:val=&quot;00AA7103&quot;/&gt;&lt;wsp:rsid wsp:val=&quot;00AA7533&quot;/&gt;&lt;wsp:rsid wsp:val=&quot;00AA75D0&quot;/&gt;&lt;wsp:rsid wsp:val=&quot;00AA77F9&quot;/&gt;&lt;wsp:rsid wsp:val=&quot;00AA7836&quot;/&gt;&lt;wsp:rsid wsp:val=&quot;00AA7839&quot;/&gt;&lt;wsp:rsid wsp:val=&quot;00AA7A36&quot;/&gt;&lt;wsp:rsid wsp:val=&quot;00AA7C9F&quot;/&gt;&lt;wsp:rsid wsp:val=&quot;00AA7D6C&quot;/&gt;&lt;wsp:rsid wsp:val=&quot;00AB03CA&quot;/&gt;&lt;wsp:rsid wsp:val=&quot;00AB0425&quot;/&gt;&lt;wsp:rsid wsp:val=&quot;00AB0465&quot;/&gt;&lt;wsp:rsid wsp:val=&quot;00AB0F61&quot;/&gt;&lt;wsp:rsid wsp:val=&quot;00AB102D&quot;/&gt;&lt;wsp:rsid wsp:val=&quot;00AB13F5&quot;/&gt;&lt;wsp:rsid wsp:val=&quot;00AB1646&quot;/&gt;&lt;wsp:rsid wsp:val=&quot;00AB184F&quot;/&gt;&lt;wsp:rsid wsp:val=&quot;00AB1B46&quot;/&gt;&lt;wsp:rsid wsp:val=&quot;00AB1BB2&quot;/&gt;&lt;wsp:rsid wsp:val=&quot;00AB1FBD&quot;/&gt;&lt;wsp:rsid wsp:val=&quot;00AB22B1&quot;/&gt;&lt;wsp:rsid wsp:val=&quot;00AB2848&quot;/&gt;&lt;wsp:rsid wsp:val=&quot;00AB2860&quot;/&gt;&lt;wsp:rsid wsp:val=&quot;00AB28ED&quot;/&gt;&lt;wsp:rsid wsp:val=&quot;00AB28FE&quot;/&gt;&lt;wsp:rsid wsp:val=&quot;00AB2A01&quot;/&gt;&lt;wsp:rsid wsp:val=&quot;00AB2B06&quot;/&gt;&lt;wsp:rsid wsp:val=&quot;00AB2C69&quot;/&gt;&lt;wsp:rsid wsp:val=&quot;00AB2D4A&quot;/&gt;&lt;wsp:rsid wsp:val=&quot;00AB31D5&quot;/&gt;&lt;wsp:rsid wsp:val=&quot;00AB3216&quot;/&gt;&lt;wsp:rsid wsp:val=&quot;00AB3488&quot;/&gt;&lt;wsp:rsid wsp:val=&quot;00AB3810&quot;/&gt;&lt;wsp:rsid wsp:val=&quot;00AB3C85&quot;/&gt;&lt;wsp:rsid wsp:val=&quot;00AB3DEB&quot;/&gt;&lt;wsp:rsid wsp:val=&quot;00AB3F5E&quot;/&gt;&lt;wsp:rsid wsp:val=&quot;00AB3FEE&quot;/&gt;&lt;wsp:rsid wsp:val=&quot;00AB43DC&quot;/&gt;&lt;wsp:rsid wsp:val=&quot;00AB44CE&quot;/&gt;&lt;wsp:rsid wsp:val=&quot;00AB4765&quot;/&gt;&lt;wsp:rsid wsp:val=&quot;00AB499A&quot;/&gt;&lt;wsp:rsid wsp:val=&quot;00AB4D7F&quot;/&gt;&lt;wsp:rsid wsp:val=&quot;00AB545F&quot;/&gt;&lt;wsp:rsid wsp:val=&quot;00AB56DC&quot;/&gt;&lt;wsp:rsid wsp:val=&quot;00AB5A88&quot;/&gt;&lt;wsp:rsid wsp:val=&quot;00AB5C03&quot;/&gt;&lt;wsp:rsid wsp:val=&quot;00AB5CCF&quot;/&gt;&lt;wsp:rsid wsp:val=&quot;00AB60A5&quot;/&gt;&lt;wsp:rsid wsp:val=&quot;00AB679D&quot;/&gt;&lt;wsp:rsid wsp:val=&quot;00AB6884&quot;/&gt;&lt;wsp:rsid wsp:val=&quot;00AB6977&quot;/&gt;&lt;wsp:rsid wsp:val=&quot;00AB6A28&quot;/&gt;&lt;wsp:rsid wsp:val=&quot;00AB6D7E&quot;/&gt;&lt;wsp:rsid wsp:val=&quot;00AB6E6C&quot;/&gt;&lt;wsp:rsid wsp:val=&quot;00AB771C&quot;/&gt;&lt;wsp:rsid wsp:val=&quot;00AB78E9&quot;/&gt;&lt;wsp:rsid wsp:val=&quot;00AB7DDD&quot;/&gt;&lt;wsp:rsid wsp:val=&quot;00AC03A9&quot;/&gt;&lt;wsp:rsid wsp:val=&quot;00AC0549&quot;/&gt;&lt;wsp:rsid wsp:val=&quot;00AC07BB&quot;/&gt;&lt;wsp:rsid wsp:val=&quot;00AC0C19&quot;/&gt;&lt;wsp:rsid wsp:val=&quot;00AC0DED&quot;/&gt;&lt;wsp:rsid wsp:val=&quot;00AC1234&quot;/&gt;&lt;wsp:rsid wsp:val=&quot;00AC1486&quot;/&gt;&lt;wsp:rsid wsp:val=&quot;00AC149E&quot;/&gt;&lt;wsp:rsid wsp:val=&quot;00AC151E&quot;/&gt;&lt;wsp:rsid wsp:val=&quot;00AC1528&quot;/&gt;&lt;wsp:rsid wsp:val=&quot;00AC15C5&quot;/&gt;&lt;wsp:rsid wsp:val=&quot;00AC16EE&quot;/&gt;&lt;wsp:rsid wsp:val=&quot;00AC1B90&quot;/&gt;&lt;wsp:rsid wsp:val=&quot;00AC1BD5&quot;/&gt;&lt;wsp:rsid wsp:val=&quot;00AC1D26&quot;/&gt;&lt;wsp:rsid wsp:val=&quot;00AC1F58&quot;/&gt;&lt;wsp:rsid wsp:val=&quot;00AC1F85&quot;/&gt;&lt;wsp:rsid wsp:val=&quot;00AC20C7&quot;/&gt;&lt;wsp:rsid wsp:val=&quot;00AC2340&quot;/&gt;&lt;wsp:rsid wsp:val=&quot;00AC23C4&quot;/&gt;&lt;wsp:rsid wsp:val=&quot;00AC25A1&quot;/&gt;&lt;wsp:rsid wsp:val=&quot;00AC2790&quot;/&gt;&lt;wsp:rsid wsp:val=&quot;00AC2944&quot;/&gt;&lt;wsp:rsid wsp:val=&quot;00AC29F6&quot;/&gt;&lt;wsp:rsid wsp:val=&quot;00AC2E5A&quot;/&gt;&lt;wsp:rsid wsp:val=&quot;00AC3048&quot;/&gt;&lt;wsp:rsid wsp:val=&quot;00AC308F&quot;/&gt;&lt;wsp:rsid wsp:val=&quot;00AC31E2&quot;/&gt;&lt;wsp:rsid wsp:val=&quot;00AC35C3&quot;/&gt;&lt;wsp:rsid wsp:val=&quot;00AC37D2&quot;/&gt;&lt;wsp:rsid wsp:val=&quot;00AC3829&quot;/&gt;&lt;wsp:rsid wsp:val=&quot;00AC3890&quot;/&gt;&lt;wsp:rsid wsp:val=&quot;00AC3A05&quot;/&gt;&lt;wsp:rsid wsp:val=&quot;00AC44D5&quot;/&gt;&lt;wsp:rsid wsp:val=&quot;00AC4573&quot;/&gt;&lt;wsp:rsid wsp:val=&quot;00AC45CF&quot;/&gt;&lt;wsp:rsid wsp:val=&quot;00AC471A&quot;/&gt;&lt;wsp:rsid wsp:val=&quot;00AC493B&quot;/&gt;&lt;wsp:rsid wsp:val=&quot;00AC4B76&quot;/&gt;&lt;wsp:rsid wsp:val=&quot;00AC4D0F&quot;/&gt;&lt;wsp:rsid wsp:val=&quot;00AC509D&quot;/&gt;&lt;wsp:rsid wsp:val=&quot;00AC5199&quot;/&gt;&lt;wsp:rsid wsp:val=&quot;00AC52AE&quot;/&gt;&lt;wsp:rsid wsp:val=&quot;00AC537E&quot;/&gt;&lt;wsp:rsid wsp:val=&quot;00AC53F2&quot;/&gt;&lt;wsp:rsid wsp:val=&quot;00AC54AA&quot;/&gt;&lt;wsp:rsid wsp:val=&quot;00AC5632&quot;/&gt;&lt;wsp:rsid wsp:val=&quot;00AC5657&quot;/&gt;&lt;wsp:rsid wsp:val=&quot;00AC570B&quot;/&gt;&lt;wsp:rsid wsp:val=&quot;00AC57D7&quot;/&gt;&lt;wsp:rsid wsp:val=&quot;00AC57E3&quot;/&gt;&lt;wsp:rsid wsp:val=&quot;00AC5AE6&quot;/&gt;&lt;wsp:rsid wsp:val=&quot;00AC5D52&quot;/&gt;&lt;wsp:rsid wsp:val=&quot;00AC5E14&quot;/&gt;&lt;wsp:rsid wsp:val=&quot;00AC6071&quot;/&gt;&lt;wsp:rsid wsp:val=&quot;00AC65EE&quot;/&gt;&lt;wsp:rsid wsp:val=&quot;00AC66F8&quot;/&gt;&lt;wsp:rsid wsp:val=&quot;00AC6763&quot;/&gt;&lt;wsp:rsid wsp:val=&quot;00AC68BA&quot;/&gt;&lt;wsp:rsid wsp:val=&quot;00AC6A11&quot;/&gt;&lt;wsp:rsid wsp:val=&quot;00AC6D2C&quot;/&gt;&lt;wsp:rsid wsp:val=&quot;00AC6E1E&quot;/&gt;&lt;wsp:rsid wsp:val=&quot;00AC6E30&quot;/&gt;&lt;wsp:rsid wsp:val=&quot;00AC6E8E&quot;/&gt;&lt;wsp:rsid wsp:val=&quot;00AC7095&quot;/&gt;&lt;wsp:rsid wsp:val=&quot;00AC736B&quot;/&gt;&lt;wsp:rsid wsp:val=&quot;00AC7509&quot;/&gt;&lt;wsp:rsid wsp:val=&quot;00AC76D4&quot;/&gt;&lt;wsp:rsid wsp:val=&quot;00AC783A&quot;/&gt;&lt;wsp:rsid wsp:val=&quot;00AC7BFC&quot;/&gt;&lt;wsp:rsid wsp:val=&quot;00AC7C45&quot;/&gt;&lt;wsp:rsid wsp:val=&quot;00AC7D19&quot;/&gt;&lt;wsp:rsid wsp:val=&quot;00AC7EDA&quot;/&gt;&lt;wsp:rsid wsp:val=&quot;00AD011D&quot;/&gt;&lt;wsp:rsid wsp:val=&quot;00AD024A&quot;/&gt;&lt;wsp:rsid wsp:val=&quot;00AD0B68&quot;/&gt;&lt;wsp:rsid wsp:val=&quot;00AD0FFC&quot;/&gt;&lt;wsp:rsid wsp:val=&quot;00AD108F&quot;/&gt;&lt;wsp:rsid wsp:val=&quot;00AD123F&quot;/&gt;&lt;wsp:rsid wsp:val=&quot;00AD12EC&quot;/&gt;&lt;wsp:rsid wsp:val=&quot;00AD1424&quot;/&gt;&lt;wsp:rsid wsp:val=&quot;00AD1491&quot;/&gt;&lt;wsp:rsid wsp:val=&quot;00AD18A3&quot;/&gt;&lt;wsp:rsid wsp:val=&quot;00AD1936&quot;/&gt;&lt;wsp:rsid wsp:val=&quot;00AD193A&quot;/&gt;&lt;wsp:rsid wsp:val=&quot;00AD1A59&quot;/&gt;&lt;wsp:rsid wsp:val=&quot;00AD1CF2&quot;/&gt;&lt;wsp:rsid wsp:val=&quot;00AD1E58&quot;/&gt;&lt;wsp:rsid wsp:val=&quot;00AD1EDE&quot;/&gt;&lt;wsp:rsid wsp:val=&quot;00AD1FD0&quot;/&gt;&lt;wsp:rsid wsp:val=&quot;00AD2132&quot;/&gt;&lt;wsp:rsid wsp:val=&quot;00AD219E&quot;/&gt;&lt;wsp:rsid wsp:val=&quot;00AD21B2&quot;/&gt;&lt;wsp:rsid wsp:val=&quot;00AD2261&quot;/&gt;&lt;wsp:rsid wsp:val=&quot;00AD2310&quot;/&gt;&lt;wsp:rsid wsp:val=&quot;00AD23E2&quot;/&gt;&lt;wsp:rsid wsp:val=&quot;00AD244F&quot;/&gt;&lt;wsp:rsid wsp:val=&quot;00AD2460&quot;/&gt;&lt;wsp:rsid wsp:val=&quot;00AD27BA&quot;/&gt;&lt;wsp:rsid wsp:val=&quot;00AD2836&quot;/&gt;&lt;wsp:rsid wsp:val=&quot;00AD2B0A&quot;/&gt;&lt;wsp:rsid wsp:val=&quot;00AD2F67&quot;/&gt;&lt;wsp:rsid wsp:val=&quot;00AD2FEB&quot;/&gt;&lt;wsp:rsid wsp:val=&quot;00AD35C5&quot;/&gt;&lt;wsp:rsid wsp:val=&quot;00AD3B1D&quot;/&gt;&lt;wsp:rsid wsp:val=&quot;00AD3CAA&quot;/&gt;&lt;wsp:rsid wsp:val=&quot;00AD40D2&quot;/&gt;&lt;wsp:rsid wsp:val=&quot;00AD431D&quot;/&gt;&lt;wsp:rsid wsp:val=&quot;00AD43F7&quot;/&gt;&lt;wsp:rsid wsp:val=&quot;00AD4426&quot;/&gt;&lt;wsp:rsid wsp:val=&quot;00AD45CC&quot;/&gt;&lt;wsp:rsid wsp:val=&quot;00AD46BF&quot;/&gt;&lt;wsp:rsid wsp:val=&quot;00AD4CC3&quot;/&gt;&lt;wsp:rsid wsp:val=&quot;00AD4CFD&quot;/&gt;&lt;wsp:rsid wsp:val=&quot;00AD4EB0&quot;/&gt;&lt;wsp:rsid wsp:val=&quot;00AD5154&quot;/&gt;&lt;wsp:rsid wsp:val=&quot;00AD5415&quot;/&gt;&lt;wsp:rsid wsp:val=&quot;00AD5627&quot;/&gt;&lt;wsp:rsid wsp:val=&quot;00AD57A6&quot;/&gt;&lt;wsp:rsid wsp:val=&quot;00AD5838&quot;/&gt;&lt;wsp:rsid wsp:val=&quot;00AD58E5&quot;/&gt;&lt;wsp:rsid wsp:val=&quot;00AD5B1D&quot;/&gt;&lt;wsp:rsid wsp:val=&quot;00AD6136&quot;/&gt;&lt;wsp:rsid wsp:val=&quot;00AD629A&quot;/&gt;&lt;wsp:rsid wsp:val=&quot;00AD64AE&quot;/&gt;&lt;wsp:rsid wsp:val=&quot;00AD670B&quot;/&gt;&lt;wsp:rsid wsp:val=&quot;00AD6847&quot;/&gt;&lt;wsp:rsid wsp:val=&quot;00AD6953&quot;/&gt;&lt;wsp:rsid wsp:val=&quot;00AD6A82&quot;/&gt;&lt;wsp:rsid wsp:val=&quot;00AD717A&quot;/&gt;&lt;wsp:rsid wsp:val=&quot;00AD7240&quot;/&gt;&lt;wsp:rsid wsp:val=&quot;00AD76E0&quot;/&gt;&lt;wsp:rsid wsp:val=&quot;00AD7BBF&quot;/&gt;&lt;wsp:rsid wsp:val=&quot;00AD7D6E&quot;/&gt;&lt;wsp:rsid wsp:val=&quot;00AE02BF&quot;/&gt;&lt;wsp:rsid wsp:val=&quot;00AE03E7&quot;/&gt;&lt;wsp:rsid wsp:val=&quot;00AE0491&quot;/&gt;&lt;wsp:rsid wsp:val=&quot;00AE04C1&quot;/&gt;&lt;wsp:rsid wsp:val=&quot;00AE0535&quot;/&gt;&lt;wsp:rsid wsp:val=&quot;00AE08EB&quot;/&gt;&lt;wsp:rsid wsp:val=&quot;00AE0931&quot;/&gt;&lt;wsp:rsid wsp:val=&quot;00AE0ADC&quot;/&gt;&lt;wsp:rsid wsp:val=&quot;00AE11EE&quot;/&gt;&lt;wsp:rsid wsp:val=&quot;00AE11F0&quot;/&gt;&lt;wsp:rsid wsp:val=&quot;00AE145D&quot;/&gt;&lt;wsp:rsid wsp:val=&quot;00AE158A&quot;/&gt;&lt;wsp:rsid wsp:val=&quot;00AE1635&quot;/&gt;&lt;wsp:rsid wsp:val=&quot;00AE168D&quot;/&gt;&lt;wsp:rsid wsp:val=&quot;00AE1D0F&quot;/&gt;&lt;wsp:rsid wsp:val=&quot;00AE2597&quot;/&gt;&lt;wsp:rsid wsp:val=&quot;00AE2630&quot;/&gt;&lt;wsp:rsid wsp:val=&quot;00AE26E8&quot;/&gt;&lt;wsp:rsid wsp:val=&quot;00AE2995&quot;/&gt;&lt;wsp:rsid wsp:val=&quot;00AE3160&quot;/&gt;&lt;wsp:rsid wsp:val=&quot;00AE31C0&quot;/&gt;&lt;wsp:rsid wsp:val=&quot;00AE33C1&quot;/&gt;&lt;wsp:rsid wsp:val=&quot;00AE36B6&quot;/&gt;&lt;wsp:rsid wsp:val=&quot;00AE370A&quot;/&gt;&lt;wsp:rsid wsp:val=&quot;00AE374A&quot;/&gt;&lt;wsp:rsid wsp:val=&quot;00AE3C02&quot;/&gt;&lt;wsp:rsid wsp:val=&quot;00AE3CB0&quot;/&gt;&lt;wsp:rsid wsp:val=&quot;00AE41F8&quot;/&gt;&lt;wsp:rsid wsp:val=&quot;00AE426F&quot;/&gt;&lt;wsp:rsid wsp:val=&quot;00AE4325&quot;/&gt;&lt;wsp:rsid wsp:val=&quot;00AE4332&quot;/&gt;&lt;wsp:rsid wsp:val=&quot;00AE4705&quot;/&gt;&lt;wsp:rsid wsp:val=&quot;00AE4875&quot;/&gt;&lt;wsp:rsid wsp:val=&quot;00AE488C&quot;/&gt;&lt;wsp:rsid wsp:val=&quot;00AE4893&quot;/&gt;&lt;wsp:rsid wsp:val=&quot;00AE4CDC&quot;/&gt;&lt;wsp:rsid wsp:val=&quot;00AE5038&quot;/&gt;&lt;wsp:rsid wsp:val=&quot;00AE5166&quot;/&gt;&lt;wsp:rsid wsp:val=&quot;00AE5244&quot;/&gt;&lt;wsp:rsid wsp:val=&quot;00AE52EE&quot;/&gt;&lt;wsp:rsid wsp:val=&quot;00AE5458&quot;/&gt;&lt;wsp:rsid wsp:val=&quot;00AE5A6E&quot;/&gt;&lt;wsp:rsid wsp:val=&quot;00AE5D5E&quot;/&gt;&lt;wsp:rsid wsp:val=&quot;00AE5E7B&quot;/&gt;&lt;wsp:rsid wsp:val=&quot;00AE5F58&quot;/&gt;&lt;wsp:rsid wsp:val=&quot;00AE622C&quot;/&gt;&lt;wsp:rsid wsp:val=&quot;00AE632E&quot;/&gt;&lt;wsp:rsid wsp:val=&quot;00AE64CE&quot;/&gt;&lt;wsp:rsid wsp:val=&quot;00AE6544&quot;/&gt;&lt;wsp:rsid wsp:val=&quot;00AE675F&quot;/&gt;&lt;wsp:rsid wsp:val=&quot;00AE6AC7&quot;/&gt;&lt;wsp:rsid wsp:val=&quot;00AE75B2&quot;/&gt;&lt;wsp:rsid wsp:val=&quot;00AE75B6&quot;/&gt;&lt;wsp:rsid wsp:val=&quot;00AE7813&quot;/&gt;&lt;wsp:rsid wsp:val=&quot;00AE788C&quot;/&gt;&lt;wsp:rsid wsp:val=&quot;00AE7A7D&quot;/&gt;&lt;wsp:rsid wsp:val=&quot;00AE7CB5&quot;/&gt;&lt;wsp:rsid wsp:val=&quot;00AE7DFA&quot;/&gt;&lt;wsp:rsid wsp:val=&quot;00AF005C&quot;/&gt;&lt;wsp:rsid wsp:val=&quot;00AF012A&quot;/&gt;&lt;wsp:rsid wsp:val=&quot;00AF0230&quot;/&gt;&lt;wsp:rsid wsp:val=&quot;00AF0383&quot;/&gt;&lt;wsp:rsid wsp:val=&quot;00AF03A2&quot;/&gt;&lt;wsp:rsid wsp:val=&quot;00AF07B8&quot;/&gt;&lt;wsp:rsid wsp:val=&quot;00AF0BFD&quot;/&gt;&lt;wsp:rsid wsp:val=&quot;00AF101B&quot;/&gt;&lt;wsp:rsid wsp:val=&quot;00AF11CE&quot;/&gt;&lt;wsp:rsid wsp:val=&quot;00AF11FF&quot;/&gt;&lt;wsp:rsid wsp:val=&quot;00AF1213&quot;/&gt;&lt;wsp:rsid wsp:val=&quot;00AF124B&quot;/&gt;&lt;wsp:rsid wsp:val=&quot;00AF1355&quot;/&gt;&lt;wsp:rsid wsp:val=&quot;00AF139A&quot;/&gt;&lt;wsp:rsid wsp:val=&quot;00AF13BB&quot;/&gt;&lt;wsp:rsid wsp:val=&quot;00AF1895&quot;/&gt;&lt;wsp:rsid wsp:val=&quot;00AF18F2&quot;/&gt;&lt;wsp:rsid wsp:val=&quot;00AF192B&quot;/&gt;&lt;wsp:rsid wsp:val=&quot;00AF19FA&quot;/&gt;&lt;wsp:rsid wsp:val=&quot;00AF1B3F&quot;/&gt;&lt;wsp:rsid wsp:val=&quot;00AF1BD1&quot;/&gt;&lt;wsp:rsid wsp:val=&quot;00AF1C86&quot;/&gt;&lt;wsp:rsid wsp:val=&quot;00AF1D6D&quot;/&gt;&lt;wsp:rsid wsp:val=&quot;00AF1DC5&quot;/&gt;&lt;wsp:rsid wsp:val=&quot;00AF1DE0&quot;/&gt;&lt;wsp:rsid wsp:val=&quot;00AF2033&quot;/&gt;&lt;wsp:rsid wsp:val=&quot;00AF2082&quot;/&gt;&lt;wsp:rsid wsp:val=&quot;00AF221F&quot;/&gt;&lt;wsp:rsid wsp:val=&quot;00AF23DC&quot;/&gt;&lt;wsp:rsid wsp:val=&quot;00AF28EE&quot;/&gt;&lt;wsp:rsid wsp:val=&quot;00AF2D2F&quot;/&gt;&lt;wsp:rsid wsp:val=&quot;00AF2E27&quot;/&gt;&lt;wsp:rsid wsp:val=&quot;00AF370D&quot;/&gt;&lt;wsp:rsid wsp:val=&quot;00AF3851&quot;/&gt;&lt;wsp:rsid wsp:val=&quot;00AF38AD&quot;/&gt;&lt;wsp:rsid wsp:val=&quot;00AF38B1&quot;/&gt;&lt;wsp:rsid wsp:val=&quot;00AF3BA4&quot;/&gt;&lt;wsp:rsid wsp:val=&quot;00AF3BB5&quot;/&gt;&lt;wsp:rsid wsp:val=&quot;00AF3CDB&quot;/&gt;&lt;wsp:rsid wsp:val=&quot;00AF3EB0&quot;/&gt;&lt;wsp:rsid wsp:val=&quot;00AF3EDB&quot;/&gt;&lt;wsp:rsid wsp:val=&quot;00AF40B0&quot;/&gt;&lt;wsp:rsid wsp:val=&quot;00AF4318&quot;/&gt;&lt;wsp:rsid wsp:val=&quot;00AF436D&quot;/&gt;&lt;wsp:rsid wsp:val=&quot;00AF4417&quot;/&gt;&lt;wsp:rsid wsp:val=&quot;00AF4461&quot;/&gt;&lt;wsp:rsid wsp:val=&quot;00AF44A8&quot;/&gt;&lt;wsp:rsid wsp:val=&quot;00AF44CE&quot;/&gt;&lt;wsp:rsid wsp:val=&quot;00AF48A8&quot;/&gt;&lt;wsp:rsid wsp:val=&quot;00AF4A61&quot;/&gt;&lt;wsp:rsid wsp:val=&quot;00AF4CA3&quot;/&gt;&lt;wsp:rsid wsp:val=&quot;00AF4CCC&quot;/&gt;&lt;wsp:rsid wsp:val=&quot;00AF4E5C&quot;/&gt;&lt;wsp:rsid wsp:val=&quot;00AF4E8F&quot;/&gt;&lt;wsp:rsid wsp:val=&quot;00AF51F3&quot;/&gt;&lt;wsp:rsid wsp:val=&quot;00AF57EF&quot;/&gt;&lt;wsp:rsid wsp:val=&quot;00AF59F7&quot;/&gt;&lt;wsp:rsid wsp:val=&quot;00AF5C76&quot;/&gt;&lt;wsp:rsid wsp:val=&quot;00AF5E86&quot;/&gt;&lt;wsp:rsid wsp:val=&quot;00AF6115&quot;/&gt;&lt;wsp:rsid wsp:val=&quot;00AF616A&quot;/&gt;&lt;wsp:rsid wsp:val=&quot;00AF624A&quot;/&gt;&lt;wsp:rsid wsp:val=&quot;00AF67E7&quot;/&gt;&lt;wsp:rsid wsp:val=&quot;00AF67F7&quot;/&gt;&lt;wsp:rsid wsp:val=&quot;00AF6921&quot;/&gt;&lt;wsp:rsid wsp:val=&quot;00AF699E&quot;/&gt;&lt;wsp:rsid wsp:val=&quot;00AF6B86&quot;/&gt;&lt;wsp:rsid wsp:val=&quot;00AF6CF5&quot;/&gt;&lt;wsp:rsid wsp:val=&quot;00AF6EA1&quot;/&gt;&lt;wsp:rsid wsp:val=&quot;00AF6EC2&quot;/&gt;&lt;wsp:rsid wsp:val=&quot;00AF732F&quot;/&gt;&lt;wsp:rsid wsp:val=&quot;00AF7475&quot;/&gt;&lt;wsp:rsid wsp:val=&quot;00AF74FD&quot;/&gt;&lt;wsp:rsid wsp:val=&quot;00AF7564&quot;/&gt;&lt;wsp:rsid wsp:val=&quot;00AF770F&quot;/&gt;&lt;wsp:rsid wsp:val=&quot;00AF7A83&quot;/&gt;&lt;wsp:rsid wsp:val=&quot;00AF7B04&quot;/&gt;&lt;wsp:rsid wsp:val=&quot;00AF7CA2&quot;/&gt;&lt;wsp:rsid wsp:val=&quot;00AF7E29&quot;/&gt;&lt;wsp:rsid wsp:val=&quot;00AF7E33&quot;/&gt;&lt;wsp:rsid wsp:val=&quot;00AF7EEA&quot;/&gt;&lt;wsp:rsid wsp:val=&quot;00AF7F1B&quot;/&gt;&lt;wsp:rsid wsp:val=&quot;00B00024&quot;/&gt;&lt;wsp:rsid wsp:val=&quot;00B00114&quot;/&gt;&lt;wsp:rsid wsp:val=&quot;00B00160&quot;/&gt;&lt;wsp:rsid wsp:val=&quot;00B00575&quot;/&gt;&lt;wsp:rsid wsp:val=&quot;00B00C63&quot;/&gt;&lt;wsp:rsid wsp:val=&quot;00B00D14&quot;/&gt;&lt;wsp:rsid wsp:val=&quot;00B00FFE&quot;/&gt;&lt;wsp:rsid wsp:val=&quot;00B01506&quot;/&gt;&lt;wsp:rsid wsp:val=&quot;00B01C6E&quot;/&gt;&lt;wsp:rsid wsp:val=&quot;00B01F68&quot;/&gt;&lt;wsp:rsid wsp:val=&quot;00B0214D&quot;/&gt;&lt;wsp:rsid wsp:val=&quot;00B02360&quot;/&gt;&lt;wsp:rsid wsp:val=&quot;00B023B0&quot;/&gt;&lt;wsp:rsid wsp:val=&quot;00B02576&quot;/&gt;&lt;wsp:rsid wsp:val=&quot;00B02679&quot;/&gt;&lt;wsp:rsid wsp:val=&quot;00B02AC8&quot;/&gt;&lt;wsp:rsid wsp:val=&quot;00B02B68&quot;/&gt;&lt;wsp:rsid wsp:val=&quot;00B02BD7&quot;/&gt;&lt;wsp:rsid wsp:val=&quot;00B02CD5&quot;/&gt;&lt;wsp:rsid wsp:val=&quot;00B033E5&quot;/&gt;&lt;wsp:rsid wsp:val=&quot;00B03826&quot;/&gt;&lt;wsp:rsid wsp:val=&quot;00B038A2&quot;/&gt;&lt;wsp:rsid wsp:val=&quot;00B03A00&quot;/&gt;&lt;wsp:rsid wsp:val=&quot;00B03BC7&quot;/&gt;&lt;wsp:rsid wsp:val=&quot;00B03C4E&quot;/&gt;&lt;wsp:rsid wsp:val=&quot;00B04168&quot;/&gt;&lt;wsp:rsid wsp:val=&quot;00B041A9&quot;/&gt;&lt;wsp:rsid wsp:val=&quot;00B044BF&quot;/&gt;&lt;wsp:rsid wsp:val=&quot;00B04980&quot;/&gt;&lt;wsp:rsid wsp:val=&quot;00B04C85&quot;/&gt;&lt;wsp:rsid wsp:val=&quot;00B05309&quot;/&gt;&lt;wsp:rsid wsp:val=&quot;00B053AD&quot;/&gt;&lt;wsp:rsid wsp:val=&quot;00B05499&quot;/&gt;&lt;wsp:rsid wsp:val=&quot;00B05561&quot;/&gt;&lt;wsp:rsid wsp:val=&quot;00B055B5&quot;/&gt;&lt;wsp:rsid wsp:val=&quot;00B05B69&quot;/&gt;&lt;wsp:rsid wsp:val=&quot;00B05BFB&quot;/&gt;&lt;wsp:rsid wsp:val=&quot;00B05C61&quot;/&gt;&lt;wsp:rsid wsp:val=&quot;00B05F9A&quot;/&gt;&lt;wsp:rsid wsp:val=&quot;00B060D7&quot;/&gt;&lt;wsp:rsid wsp:val=&quot;00B06143&quot;/&gt;&lt;wsp:rsid wsp:val=&quot;00B06417&quot;/&gt;&lt;wsp:rsid wsp:val=&quot;00B06931&quot;/&gt;&lt;wsp:rsid wsp:val=&quot;00B0698C&quot;/&gt;&lt;wsp:rsid wsp:val=&quot;00B072B3&quot;/&gt;&lt;wsp:rsid wsp:val=&quot;00B072FF&quot;/&gt;&lt;wsp:rsid wsp:val=&quot;00B07455&quot;/&gt;&lt;wsp:rsid wsp:val=&quot;00B074CC&quot;/&gt;&lt;wsp:rsid wsp:val=&quot;00B076D0&quot;/&gt;&lt;wsp:rsid wsp:val=&quot;00B079E1&quot;/&gt;&lt;wsp:rsid wsp:val=&quot;00B07A26&quot;/&gt;&lt;wsp:rsid wsp:val=&quot;00B07B82&quot;/&gt;&lt;wsp:rsid wsp:val=&quot;00B07E07&quot;/&gt;&lt;wsp:rsid wsp:val=&quot;00B07FB6&quot;/&gt;&lt;wsp:rsid wsp:val=&quot;00B1006B&quot;/&gt;&lt;wsp:rsid wsp:val=&quot;00B1021C&quot;/&gt;&lt;wsp:rsid wsp:val=&quot;00B1029D&quot;/&gt;&lt;wsp:rsid wsp:val=&quot;00B10481&quot;/&gt;&lt;wsp:rsid wsp:val=&quot;00B104C2&quot;/&gt;&lt;wsp:rsid wsp:val=&quot;00B1061D&quot;/&gt;&lt;wsp:rsid wsp:val=&quot;00B109EE&quot;/&gt;&lt;wsp:rsid wsp:val=&quot;00B10CD2&quot;/&gt;&lt;wsp:rsid wsp:val=&quot;00B10DEA&quot;/&gt;&lt;wsp:rsid wsp:val=&quot;00B10EEE&quot;/&gt;&lt;wsp:rsid wsp:val=&quot;00B11757&quot;/&gt;&lt;wsp:rsid wsp:val=&quot;00B119A9&quot;/&gt;&lt;wsp:rsid wsp:val=&quot;00B11AB6&quot;/&gt;&lt;wsp:rsid wsp:val=&quot;00B11BE2&quot;/&gt;&lt;wsp:rsid wsp:val=&quot;00B11D18&quot;/&gt;&lt;wsp:rsid wsp:val=&quot;00B11EC2&quot;/&gt;&lt;wsp:rsid wsp:val=&quot;00B11FB4&quot;/&gt;&lt;wsp:rsid wsp:val=&quot;00B1238A&quot;/&gt;&lt;wsp:rsid wsp:val=&quot;00B124C9&quot;/&gt;&lt;wsp:rsid wsp:val=&quot;00B1297D&quot;/&gt;&lt;wsp:rsid wsp:val=&quot;00B12F61&quot;/&gt;&lt;wsp:rsid wsp:val=&quot;00B132CB&quot;/&gt;&lt;wsp:rsid wsp:val=&quot;00B13377&quot;/&gt;&lt;wsp:rsid wsp:val=&quot;00B13675&quot;/&gt;&lt;wsp:rsid wsp:val=&quot;00B13836&quot;/&gt;&lt;wsp:rsid wsp:val=&quot;00B13ABA&quot;/&gt;&lt;wsp:rsid wsp:val=&quot;00B13AE5&quot;/&gt;&lt;wsp:rsid wsp:val=&quot;00B13E91&quot;/&gt;&lt;wsp:rsid wsp:val=&quot;00B1406C&quot;/&gt;&lt;wsp:rsid wsp:val=&quot;00B140B3&quot;/&gt;&lt;wsp:rsid wsp:val=&quot;00B14263&quot;/&gt;&lt;wsp:rsid wsp:val=&quot;00B144E9&quot;/&gt;&lt;wsp:rsid wsp:val=&quot;00B14588&quot;/&gt;&lt;wsp:rsid wsp:val=&quot;00B14685&quot;/&gt;&lt;wsp:rsid wsp:val=&quot;00B14868&quot;/&gt;&lt;wsp:rsid wsp:val=&quot;00B14AD2&quot;/&gt;&lt;wsp:rsid wsp:val=&quot;00B14CA8&quot;/&gt;&lt;wsp:rsid wsp:val=&quot;00B14D5D&quot;/&gt;&lt;wsp:rsid wsp:val=&quot;00B14D60&quot;/&gt;&lt;wsp:rsid wsp:val=&quot;00B14D87&quot;/&gt;&lt;wsp:rsid wsp:val=&quot;00B14E61&quot;/&gt;&lt;wsp:rsid wsp:val=&quot;00B14FB8&quot;/&gt;&lt;wsp:rsid wsp:val=&quot;00B1511D&quot;/&gt;&lt;wsp:rsid wsp:val=&quot;00B152C2&quot;/&gt;&lt;wsp:rsid wsp:val=&quot;00B152D5&quot;/&gt;&lt;wsp:rsid wsp:val=&quot;00B15322&quot;/&gt;&lt;wsp:rsid wsp:val=&quot;00B15801&quot;/&gt;&lt;wsp:rsid wsp:val=&quot;00B15B47&quot;/&gt;&lt;wsp:rsid wsp:val=&quot;00B15B93&quot;/&gt;&lt;wsp:rsid wsp:val=&quot;00B16698&quot;/&gt;&lt;wsp:rsid wsp:val=&quot;00B167F5&quot;/&gt;&lt;wsp:rsid wsp:val=&quot;00B1685C&quot;/&gt;&lt;wsp:rsid wsp:val=&quot;00B169F9&quot;/&gt;&lt;wsp:rsid wsp:val=&quot;00B16A3D&quot;/&gt;&lt;wsp:rsid wsp:val=&quot;00B16D5A&quot;/&gt;&lt;wsp:rsid wsp:val=&quot;00B17179&quot;/&gt;&lt;wsp:rsid wsp:val=&quot;00B17188&quot;/&gt;&lt;wsp:rsid wsp:val=&quot;00B175D0&quot;/&gt;&lt;wsp:rsid wsp:val=&quot;00B177CE&quot;/&gt;&lt;wsp:rsid wsp:val=&quot;00B178D7&quot;/&gt;&lt;wsp:rsid wsp:val=&quot;00B179CE&quot;/&gt;&lt;wsp:rsid wsp:val=&quot;00B17A65&quot;/&gt;&lt;wsp:rsid wsp:val=&quot;00B17D1D&quot;/&gt;&lt;wsp:rsid wsp:val=&quot;00B17E60&quot;/&gt;&lt;wsp:rsid wsp:val=&quot;00B2042E&quot;/&gt;&lt;wsp:rsid wsp:val=&quot;00B206CD&quot;/&gt;&lt;wsp:rsid wsp:val=&quot;00B209A5&quot;/&gt;&lt;wsp:rsid wsp:val=&quot;00B20BC9&quot;/&gt;&lt;wsp:rsid wsp:val=&quot;00B20EEF&quot;/&gt;&lt;wsp:rsid wsp:val=&quot;00B211AA&quot;/&gt;&lt;wsp:rsid wsp:val=&quot;00B215AB&quot;/&gt;&lt;wsp:rsid wsp:val=&quot;00B218DF&quot;/&gt;&lt;wsp:rsid wsp:val=&quot;00B21C29&quot;/&gt;&lt;wsp:rsid wsp:val=&quot;00B21CA2&quot;/&gt;&lt;wsp:rsid wsp:val=&quot;00B21DE5&quot;/&gt;&lt;wsp:rsid wsp:val=&quot;00B21EAB&quot;/&gt;&lt;wsp:rsid wsp:val=&quot;00B21EC2&quot;/&gt;&lt;wsp:rsid wsp:val=&quot;00B22345&quot;/&gt;&lt;wsp:rsid wsp:val=&quot;00B22472&quot;/&gt;&lt;wsp:rsid wsp:val=&quot;00B2263A&quot;/&gt;&lt;wsp:rsid wsp:val=&quot;00B22778&quot;/&gt;&lt;wsp:rsid wsp:val=&quot;00B22EE7&quot;/&gt;&lt;wsp:rsid wsp:val=&quot;00B23067&quot;/&gt;&lt;wsp:rsid wsp:val=&quot;00B238F2&quot;/&gt;&lt;wsp:rsid wsp:val=&quot;00B23965&quot;/&gt;&lt;wsp:rsid wsp:val=&quot;00B23A53&quot;/&gt;&lt;wsp:rsid wsp:val=&quot;00B23ABF&quot;/&gt;&lt;wsp:rsid wsp:val=&quot;00B23C0F&quot;/&gt;&lt;wsp:rsid wsp:val=&quot;00B23FB6&quot;/&gt;&lt;wsp:rsid wsp:val=&quot;00B24475&quot;/&gt;&lt;wsp:rsid wsp:val=&quot;00B24D79&quot;/&gt;&lt;wsp:rsid wsp:val=&quot;00B24DF3&quot;/&gt;&lt;wsp:rsid wsp:val=&quot;00B24F49&quot;/&gt;&lt;wsp:rsid wsp:val=&quot;00B251F6&quot;/&gt;&lt;wsp:rsid wsp:val=&quot;00B25402&quot;/&gt;&lt;wsp:rsid wsp:val=&quot;00B256BC&quot;/&gt;&lt;wsp:rsid wsp:val=&quot;00B260E9&quot;/&gt;&lt;wsp:rsid wsp:val=&quot;00B26489&quot;/&gt;&lt;wsp:rsid wsp:val=&quot;00B265AB&quot;/&gt;&lt;wsp:rsid wsp:val=&quot;00B2667F&quot;/&gt;&lt;wsp:rsid wsp:val=&quot;00B26715&quot;/&gt;&lt;wsp:rsid wsp:val=&quot;00B26905&quot;/&gt;&lt;wsp:rsid wsp:val=&quot;00B27283&quot;/&gt;&lt;wsp:rsid wsp:val=&quot;00B272DA&quot;/&gt;&lt;wsp:rsid wsp:val=&quot;00B273DB&quot;/&gt;&lt;wsp:rsid wsp:val=&quot;00B27538&quot;/&gt;&lt;wsp:rsid wsp:val=&quot;00B27987&quot;/&gt;&lt;wsp:rsid wsp:val=&quot;00B27ADA&quot;/&gt;&lt;wsp:rsid wsp:val=&quot;00B27BD8&quot;/&gt;&lt;wsp:rsid wsp:val=&quot;00B30675&quot;/&gt;&lt;wsp:rsid wsp:val=&quot;00B30818&quot;/&gt;&lt;wsp:rsid wsp:val=&quot;00B30AEE&quot;/&gt;&lt;wsp:rsid wsp:val=&quot;00B30C7C&quot;/&gt;&lt;wsp:rsid wsp:val=&quot;00B31CEE&quot;/&gt;&lt;wsp:rsid wsp:val=&quot;00B31F76&quot;/&gt;&lt;wsp:rsid wsp:val=&quot;00B32354&quot;/&gt;&lt;wsp:rsid wsp:val=&quot;00B32CA3&quot;/&gt;&lt;wsp:rsid wsp:val=&quot;00B33088&quot;/&gt;&lt;wsp:rsid wsp:val=&quot;00B33356&quot;/&gt;&lt;wsp:rsid wsp:val=&quot;00B337EF&quot;/&gt;&lt;wsp:rsid wsp:val=&quot;00B3381A&quot;/&gt;&lt;wsp:rsid wsp:val=&quot;00B33874&quot;/&gt;&lt;wsp:rsid wsp:val=&quot;00B339C5&quot;/&gt;&lt;wsp:rsid wsp:val=&quot;00B33A18&quot;/&gt;&lt;wsp:rsid wsp:val=&quot;00B33A93&quot;/&gt;&lt;wsp:rsid wsp:val=&quot;00B33BAC&quot;/&gt;&lt;wsp:rsid wsp:val=&quot;00B33C19&quot;/&gt;&lt;wsp:rsid wsp:val=&quot;00B3412C&quot;/&gt;&lt;wsp:rsid wsp:val=&quot;00B34164&quot;/&gt;&lt;wsp:rsid wsp:val=&quot;00B34762&quot;/&gt;&lt;wsp:rsid wsp:val=&quot;00B34A62&quot;/&gt;&lt;wsp:rsid wsp:val=&quot;00B34AC1&quot;/&gt;&lt;wsp:rsid wsp:val=&quot;00B34AD5&quot;/&gt;&lt;wsp:rsid wsp:val=&quot;00B34C3D&quot;/&gt;&lt;wsp:rsid wsp:val=&quot;00B34DB1&quot;/&gt;&lt;wsp:rsid wsp:val=&quot;00B34DD8&quot;/&gt;&lt;wsp:rsid wsp:val=&quot;00B34E97&quot;/&gt;&lt;wsp:rsid wsp:val=&quot;00B356EE&quot;/&gt;&lt;wsp:rsid wsp:val=&quot;00B3585D&quot;/&gt;&lt;wsp:rsid wsp:val=&quot;00B35916&quot;/&gt;&lt;wsp:rsid wsp:val=&quot;00B359CC&quot;/&gt;&lt;wsp:rsid wsp:val=&quot;00B35C89&quot;/&gt;&lt;wsp:rsid wsp:val=&quot;00B35D7D&quot;/&gt;&lt;wsp:rsid wsp:val=&quot;00B35E24&quot;/&gt;&lt;wsp:rsid wsp:val=&quot;00B36084&quot;/&gt;&lt;wsp:rsid wsp:val=&quot;00B36268&quot;/&gt;&lt;wsp:rsid wsp:val=&quot;00B3675F&quot;/&gt;&lt;wsp:rsid wsp:val=&quot;00B368E3&quot;/&gt;&lt;wsp:rsid wsp:val=&quot;00B36983&quot;/&gt;&lt;wsp:rsid wsp:val=&quot;00B36A05&quot;/&gt;&lt;wsp:rsid wsp:val=&quot;00B36D5A&quot;/&gt;&lt;wsp:rsid wsp:val=&quot;00B374DB&quot;/&gt;&lt;wsp:rsid wsp:val=&quot;00B376E4&quot;/&gt;&lt;wsp:rsid wsp:val=&quot;00B378B4&quot;/&gt;&lt;wsp:rsid wsp:val=&quot;00B37B88&quot;/&gt;&lt;wsp:rsid wsp:val=&quot;00B37E68&quot;/&gt;&lt;wsp:rsid wsp:val=&quot;00B37F70&quot;/&gt;&lt;wsp:rsid wsp:val=&quot;00B4010C&quot;/&gt;&lt;wsp:rsid wsp:val=&quot;00B404B2&quot;/&gt;&lt;wsp:rsid wsp:val=&quot;00B4084C&quot;/&gt;&lt;wsp:rsid wsp:val=&quot;00B4086E&quot;/&gt;&lt;wsp:rsid wsp:val=&quot;00B40874&quot;/&gt;&lt;wsp:rsid wsp:val=&quot;00B4107B&quot;/&gt;&lt;wsp:rsid wsp:val=&quot;00B411BB&quot;/&gt;&lt;wsp:rsid wsp:val=&quot;00B4174E&quot;/&gt;&lt;wsp:rsid wsp:val=&quot;00B41B0F&quot;/&gt;&lt;wsp:rsid wsp:val=&quot;00B41C15&quot;/&gt;&lt;wsp:rsid wsp:val=&quot;00B41FA1&quot;/&gt;&lt;wsp:rsid wsp:val=&quot;00B421DC&quot;/&gt;&lt;wsp:rsid wsp:val=&quot;00B4229E&quot;/&gt;&lt;wsp:rsid wsp:val=&quot;00B42310&quot;/&gt;&lt;wsp:rsid wsp:val=&quot;00B42821&quot;/&gt;&lt;wsp:rsid wsp:val=&quot;00B42F82&quot;/&gt;&lt;wsp:rsid wsp:val=&quot;00B43513&quot;/&gt;&lt;wsp:rsid wsp:val=&quot;00B43627&quot;/&gt;&lt;wsp:rsid wsp:val=&quot;00B43A9F&quot;/&gt;&lt;wsp:rsid wsp:val=&quot;00B43AB0&quot;/&gt;&lt;wsp:rsid wsp:val=&quot;00B43D0D&quot;/&gt;&lt;wsp:rsid wsp:val=&quot;00B442C8&quot;/&gt;&lt;wsp:rsid wsp:val=&quot;00B44350&quot;/&gt;&lt;wsp:rsid wsp:val=&quot;00B4449F&quot;/&gt;&lt;wsp:rsid wsp:val=&quot;00B445B6&quot;/&gt;&lt;wsp:rsid wsp:val=&quot;00B44B7B&quot;/&gt;&lt;wsp:rsid wsp:val=&quot;00B44B9B&quot;/&gt;&lt;wsp:rsid wsp:val=&quot;00B44D30&quot;/&gt;&lt;wsp:rsid wsp:val=&quot;00B4501F&quot;/&gt;&lt;wsp:rsid wsp:val=&quot;00B45254&quot;/&gt;&lt;wsp:rsid wsp:val=&quot;00B452BC&quot;/&gt;&lt;wsp:rsid wsp:val=&quot;00B4540D&quot;/&gt;&lt;wsp:rsid wsp:val=&quot;00B458FD&quot;/&gt;&lt;wsp:rsid wsp:val=&quot;00B45924&quot;/&gt;&lt;wsp:rsid wsp:val=&quot;00B45DF3&quot;/&gt;&lt;wsp:rsid wsp:val=&quot;00B45F96&quot;/&gt;&lt;wsp:rsid wsp:val=&quot;00B46508&quot;/&gt;&lt;wsp:rsid wsp:val=&quot;00B468E9&quot;/&gt;&lt;wsp:rsid wsp:val=&quot;00B46B82&quot;/&gt;&lt;wsp:rsid wsp:val=&quot;00B46D18&quot;/&gt;&lt;wsp:rsid wsp:val=&quot;00B46FC4&quot;/&gt;&lt;wsp:rsid wsp:val=&quot;00B4700C&quot;/&gt;&lt;wsp:rsid wsp:val=&quot;00B476DB&quot;/&gt;&lt;wsp:rsid wsp:val=&quot;00B47703&quot;/&gt;&lt;wsp:rsid wsp:val=&quot;00B479B3&quot;/&gt;&lt;wsp:rsid wsp:val=&quot;00B47A35&quot;/&gt;&lt;wsp:rsid wsp:val=&quot;00B47C92&quot;/&gt;&lt;wsp:rsid wsp:val=&quot;00B47C99&quot;/&gt;&lt;wsp:rsid wsp:val=&quot;00B47F1E&quot;/&gt;&lt;wsp:rsid wsp:val=&quot;00B502D6&quot;/&gt;&lt;wsp:rsid wsp:val=&quot;00B504E0&quot;/&gt;&lt;wsp:rsid wsp:val=&quot;00B5080C&quot;/&gt;&lt;wsp:rsid wsp:val=&quot;00B50887&quot;/&gt;&lt;wsp:rsid wsp:val=&quot;00B50903&quot;/&gt;&lt;wsp:rsid wsp:val=&quot;00B50910&quot;/&gt;&lt;wsp:rsid wsp:val=&quot;00B50D25&quot;/&gt;&lt;wsp:rsid wsp:val=&quot;00B50EDC&quot;/&gt;&lt;wsp:rsid wsp:val=&quot;00B511BB&quot;/&gt;&lt;wsp:rsid wsp:val=&quot;00B511DC&quot;/&gt;&lt;wsp:rsid wsp:val=&quot;00B51272&quot;/&gt;&lt;wsp:rsid wsp:val=&quot;00B51448&quot;/&gt;&lt;wsp:rsid wsp:val=&quot;00B514F6&quot;/&gt;&lt;wsp:rsid wsp:val=&quot;00B5159B&quot;/&gt;&lt;wsp:rsid wsp:val=&quot;00B51A68&quot;/&gt;&lt;wsp:rsid wsp:val=&quot;00B51BB6&quot;/&gt;&lt;wsp:rsid wsp:val=&quot;00B51C5B&quot;/&gt;&lt;wsp:rsid wsp:val=&quot;00B5219F&quot;/&gt;&lt;wsp:rsid wsp:val=&quot;00B5246D&quot;/&gt;&lt;wsp:rsid wsp:val=&quot;00B525DA&quot;/&gt;&lt;wsp:rsid wsp:val=&quot;00B52F04&quot;/&gt;&lt;wsp:rsid wsp:val=&quot;00B53214&quot;/&gt;&lt;wsp:rsid wsp:val=&quot;00B533B3&quot;/&gt;&lt;wsp:rsid wsp:val=&quot;00B53582&quot;/&gt;&lt;wsp:rsid wsp:val=&quot;00B535D5&quot;/&gt;&lt;wsp:rsid wsp:val=&quot;00B5384A&quot;/&gt;&lt;wsp:rsid wsp:val=&quot;00B538A1&quot;/&gt;&lt;wsp:rsid wsp:val=&quot;00B53B1B&quot;/&gt;&lt;wsp:rsid wsp:val=&quot;00B53DAB&quot;/&gt;&lt;wsp:rsid wsp:val=&quot;00B53EDA&quot;/&gt;&lt;wsp:rsid wsp:val=&quot;00B540AD&quot;/&gt;&lt;wsp:rsid wsp:val=&quot;00B54727&quot;/&gt;&lt;wsp:rsid wsp:val=&quot;00B54984&quot;/&gt;&lt;wsp:rsid wsp:val=&quot;00B54A9A&quot;/&gt;&lt;wsp:rsid wsp:val=&quot;00B55219&quot;/&gt;&lt;wsp:rsid wsp:val=&quot;00B5525B&quot;/&gt;&lt;wsp:rsid wsp:val=&quot;00B55268&quot;/&gt;&lt;wsp:rsid wsp:val=&quot;00B5529A&quot;/&gt;&lt;wsp:rsid wsp:val=&quot;00B5529B&quot;/&gt;&lt;wsp:rsid wsp:val=&quot;00B559DE&quot;/&gt;&lt;wsp:rsid wsp:val=&quot;00B55C58&quot;/&gt;&lt;wsp:rsid wsp:val=&quot;00B55CD5&quot;/&gt;&lt;wsp:rsid wsp:val=&quot;00B55D16&quot;/&gt;&lt;wsp:rsid wsp:val=&quot;00B55ECA&quot;/&gt;&lt;wsp:rsid wsp:val=&quot;00B56019&quot;/&gt;&lt;wsp:rsid wsp:val=&quot;00B5637E&quot;/&gt;&lt;wsp:rsid wsp:val=&quot;00B5643F&quot;/&gt;&lt;wsp:rsid wsp:val=&quot;00B5661F&quot;/&gt;&lt;wsp:rsid wsp:val=&quot;00B566F6&quot;/&gt;&lt;wsp:rsid wsp:val=&quot;00B56A57&quot;/&gt;&lt;wsp:rsid wsp:val=&quot;00B56E72&quot;/&gt;&lt;wsp:rsid wsp:val=&quot;00B5703C&quot;/&gt;&lt;wsp:rsid wsp:val=&quot;00B5706B&quot;/&gt;&lt;wsp:rsid wsp:val=&quot;00B57122&quot;/&gt;&lt;wsp:rsid wsp:val=&quot;00B5765B&quot;/&gt;&lt;wsp:rsid wsp:val=&quot;00B5770F&quot;/&gt;&lt;wsp:rsid wsp:val=&quot;00B57818&quot;/&gt;&lt;wsp:rsid wsp:val=&quot;00B57881&quot;/&gt;&lt;wsp:rsid wsp:val=&quot;00B57AB5&quot;/&gt;&lt;wsp:rsid wsp:val=&quot;00B57AF7&quot;/&gt;&lt;wsp:rsid wsp:val=&quot;00B57F27&quot;/&gt;&lt;wsp:rsid wsp:val=&quot;00B57F91&quot;/&gt;&lt;wsp:rsid wsp:val=&quot;00B60225&quot;/&gt;&lt;wsp:rsid wsp:val=&quot;00B60483&quot;/&gt;&lt;wsp:rsid wsp:val=&quot;00B60597&quot;/&gt;&lt;wsp:rsid wsp:val=&quot;00B607C7&quot;/&gt;&lt;wsp:rsid wsp:val=&quot;00B608B5&quot;/&gt;&lt;wsp:rsid wsp:val=&quot;00B60B2A&quot;/&gt;&lt;wsp:rsid wsp:val=&quot;00B60B87&quot;/&gt;&lt;wsp:rsid wsp:val=&quot;00B60BAC&quot;/&gt;&lt;wsp:rsid wsp:val=&quot;00B60C76&quot;/&gt;&lt;wsp:rsid wsp:val=&quot;00B611EC&quot;/&gt;&lt;wsp:rsid wsp:val=&quot;00B61558&quot;/&gt;&lt;wsp:rsid wsp:val=&quot;00B6172E&quot;/&gt;&lt;wsp:rsid wsp:val=&quot;00B61846&quot;/&gt;&lt;wsp:rsid wsp:val=&quot;00B6185C&quot;/&gt;&lt;wsp:rsid wsp:val=&quot;00B61ADC&quot;/&gt;&lt;wsp:rsid wsp:val=&quot;00B61F80&quot;/&gt;&lt;wsp:rsid wsp:val=&quot;00B6208E&quot;/&gt;&lt;wsp:rsid wsp:val=&quot;00B622AC&quot;/&gt;&lt;wsp:rsid wsp:val=&quot;00B6252D&quot;/&gt;&lt;wsp:rsid wsp:val=&quot;00B62706&quot;/&gt;&lt;wsp:rsid wsp:val=&quot;00B6274F&quot;/&gt;&lt;wsp:rsid wsp:val=&quot;00B62A91&quot;/&gt;&lt;wsp:rsid wsp:val=&quot;00B62C7B&quot;/&gt;&lt;wsp:rsid wsp:val=&quot;00B62EA8&quot;/&gt;&lt;wsp:rsid wsp:val=&quot;00B635C9&quot;/&gt;&lt;wsp:rsid wsp:val=&quot;00B6363E&quot;/&gt;&lt;wsp:rsid wsp:val=&quot;00B63855&quot;/&gt;&lt;wsp:rsid wsp:val=&quot;00B638E7&quot;/&gt;&lt;wsp:rsid wsp:val=&quot;00B639F7&quot;/&gt;&lt;wsp:rsid wsp:val=&quot;00B63A57&quot;/&gt;&lt;wsp:rsid wsp:val=&quot;00B64341&quot;/&gt;&lt;wsp:rsid wsp:val=&quot;00B643B7&quot;/&gt;&lt;wsp:rsid wsp:val=&quot;00B64BF1&quot;/&gt;&lt;wsp:rsid wsp:val=&quot;00B64C65&quot;/&gt;&lt;wsp:rsid wsp:val=&quot;00B64E71&quot;/&gt;&lt;wsp:rsid wsp:val=&quot;00B65508&quot;/&gt;&lt;wsp:rsid wsp:val=&quot;00B6605A&quot;/&gt;&lt;wsp:rsid wsp:val=&quot;00B666CE&quot;/&gt;&lt;wsp:rsid wsp:val=&quot;00B6683E&quot;/&gt;&lt;wsp:rsid wsp:val=&quot;00B66D33&quot;/&gt;&lt;wsp:rsid wsp:val=&quot;00B67015&quot;/&gt;&lt;wsp:rsid wsp:val=&quot;00B6765A&quot;/&gt;&lt;wsp:rsid wsp:val=&quot;00B676A3&quot;/&gt;&lt;wsp:rsid wsp:val=&quot;00B67D3C&quot;/&gt;&lt;wsp:rsid wsp:val=&quot;00B67D83&quot;/&gt;&lt;wsp:rsid wsp:val=&quot;00B70646&quot;/&gt;&lt;wsp:rsid wsp:val=&quot;00B70653&quot;/&gt;&lt;wsp:rsid wsp:val=&quot;00B706AE&quot;/&gt;&lt;wsp:rsid wsp:val=&quot;00B709D5&quot;/&gt;&lt;wsp:rsid wsp:val=&quot;00B709F4&quot;/&gt;&lt;wsp:rsid wsp:val=&quot;00B70C21&quot;/&gt;&lt;wsp:rsid wsp:val=&quot;00B70CBD&quot;/&gt;&lt;wsp:rsid wsp:val=&quot;00B70E42&quot;/&gt;&lt;wsp:rsid wsp:val=&quot;00B70EEE&quot;/&gt;&lt;wsp:rsid wsp:val=&quot;00B710F9&quot;/&gt;&lt;wsp:rsid wsp:val=&quot;00B71A21&quot;/&gt;&lt;wsp:rsid wsp:val=&quot;00B71A4F&quot;/&gt;&lt;wsp:rsid wsp:val=&quot;00B71BAF&quot;/&gt;&lt;wsp:rsid wsp:val=&quot;00B71C6D&quot;/&gt;&lt;wsp:rsid wsp:val=&quot;00B71D4D&quot;/&gt;&lt;wsp:rsid wsp:val=&quot;00B72089&quot;/&gt;&lt;wsp:rsid wsp:val=&quot;00B7263E&quot;/&gt;&lt;wsp:rsid wsp:val=&quot;00B726DF&quot;/&gt;&lt;wsp:rsid wsp:val=&quot;00B727CE&quot;/&gt;&lt;wsp:rsid wsp:val=&quot;00B72ADB&quot;/&gt;&lt;wsp:rsid wsp:val=&quot;00B72D10&quot;/&gt;&lt;wsp:rsid wsp:val=&quot;00B72EA1&quot;/&gt;&lt;wsp:rsid wsp:val=&quot;00B73311&quot;/&gt;&lt;wsp:rsid wsp:val=&quot;00B736E3&quot;/&gt;&lt;wsp:rsid wsp:val=&quot;00B738FD&quot;/&gt;&lt;wsp:rsid wsp:val=&quot;00B739B3&quot;/&gt;&lt;wsp:rsid wsp:val=&quot;00B73DF2&quot;/&gt;&lt;wsp:rsid wsp:val=&quot;00B73E77&quot;/&gt;&lt;wsp:rsid wsp:val=&quot;00B73FDF&quot;/&gt;&lt;wsp:rsid wsp:val=&quot;00B74142&quot;/&gt;&lt;wsp:rsid wsp:val=&quot;00B74508&quot;/&gt;&lt;wsp:rsid wsp:val=&quot;00B74626&quot;/&gt;&lt;wsp:rsid wsp:val=&quot;00B74745&quot;/&gt;&lt;wsp:rsid wsp:val=&quot;00B74EDD&quot;/&gt;&lt;wsp:rsid wsp:val=&quot;00B74F9A&quot;/&gt;&lt;wsp:rsid wsp:val=&quot;00B751EC&quot;/&gt;&lt;wsp:rsid wsp:val=&quot;00B755AF&quot;/&gt;&lt;wsp:rsid wsp:val=&quot;00B75A66&quot;/&gt;&lt;wsp:rsid wsp:val=&quot;00B760CC&quot;/&gt;&lt;wsp:rsid wsp:val=&quot;00B760D6&quot;/&gt;&lt;wsp:rsid wsp:val=&quot;00B76110&quot;/&gt;&lt;wsp:rsid wsp:val=&quot;00B761FC&quot;/&gt;&lt;wsp:rsid wsp:val=&quot;00B762DC&quot;/&gt;&lt;wsp:rsid wsp:val=&quot;00B76555&quot;/&gt;&lt;wsp:rsid wsp:val=&quot;00B7657A&quot;/&gt;&lt;wsp:rsid wsp:val=&quot;00B76902&quot;/&gt;&lt;wsp:rsid wsp:val=&quot;00B76C72&quot;/&gt;&lt;wsp:rsid wsp:val=&quot;00B76FD1&quot;/&gt;&lt;wsp:rsid wsp:val=&quot;00B77024&quot;/&gt;&lt;wsp:rsid wsp:val=&quot;00B770DA&quot;/&gt;&lt;wsp:rsid wsp:val=&quot;00B772B0&quot;/&gt;&lt;wsp:rsid wsp:val=&quot;00B77493&quot;/&gt;&lt;wsp:rsid wsp:val=&quot;00B77735&quot;/&gt;&lt;wsp:rsid wsp:val=&quot;00B77985&quot;/&gt;&lt;wsp:rsid wsp:val=&quot;00B77A30&quot;/&gt;&lt;wsp:rsid wsp:val=&quot;00B77B97&quot;/&gt;&lt;wsp:rsid wsp:val=&quot;00B77C52&quot;/&gt;&lt;wsp:rsid wsp:val=&quot;00B77D84&quot;/&gt;&lt;wsp:rsid wsp:val=&quot;00B77E8D&quot;/&gt;&lt;wsp:rsid wsp:val=&quot;00B77F88&quot;/&gt;&lt;wsp:rsid wsp:val=&quot;00B804F0&quot;/&gt;&lt;wsp:rsid wsp:val=&quot;00B80723&quot;/&gt;&lt;wsp:rsid wsp:val=&quot;00B80C20&quot;/&gt;&lt;wsp:rsid wsp:val=&quot;00B80FB4&quot;/&gt;&lt;wsp:rsid wsp:val=&quot;00B816B9&quot;/&gt;&lt;wsp:rsid wsp:val=&quot;00B81E91&quot;/&gt;&lt;wsp:rsid wsp:val=&quot;00B82276&quot;/&gt;&lt;wsp:rsid wsp:val=&quot;00B82519&quot;/&gt;&lt;wsp:rsid wsp:val=&quot;00B826FD&quot;/&gt;&lt;wsp:rsid wsp:val=&quot;00B82884&quot;/&gt;&lt;wsp:rsid wsp:val=&quot;00B82B06&quot;/&gt;&lt;wsp:rsid wsp:val=&quot;00B82D24&quot;/&gt;&lt;wsp:rsid wsp:val=&quot;00B8388C&quot;/&gt;&lt;wsp:rsid wsp:val=&quot;00B838DE&quot;/&gt;&lt;wsp:rsid wsp:val=&quot;00B83B3C&quot;/&gt;&lt;wsp:rsid wsp:val=&quot;00B83CAA&quot;/&gt;&lt;wsp:rsid wsp:val=&quot;00B83DE6&quot;/&gt;&lt;wsp:rsid wsp:val=&quot;00B83E94&quot;/&gt;&lt;wsp:rsid wsp:val=&quot;00B8426B&quot;/&gt;&lt;wsp:rsid wsp:val=&quot;00B842C3&quot;/&gt;&lt;wsp:rsid wsp:val=&quot;00B842C7&quot;/&gt;&lt;wsp:rsid wsp:val=&quot;00B8456A&quot;/&gt;&lt;wsp:rsid wsp:val=&quot;00B845C1&quot;/&gt;&lt;wsp:rsid wsp:val=&quot;00B84790&quot;/&gt;&lt;wsp:rsid wsp:val=&quot;00B84A09&quot;/&gt;&lt;wsp:rsid wsp:val=&quot;00B84CA3&quot;/&gt;&lt;wsp:rsid wsp:val=&quot;00B84F31&quot;/&gt;&lt;wsp:rsid wsp:val=&quot;00B84FC9&quot;/&gt;&lt;wsp:rsid wsp:val=&quot;00B850C9&quot;/&gt;&lt;wsp:rsid wsp:val=&quot;00B85343&quot;/&gt;&lt;wsp:rsid wsp:val=&quot;00B853AC&quot;/&gt;&lt;wsp:rsid wsp:val=&quot;00B853BE&quot;/&gt;&lt;wsp:rsid wsp:val=&quot;00B85A37&quot;/&gt;&lt;wsp:rsid wsp:val=&quot;00B85B59&quot;/&gt;&lt;wsp:rsid wsp:val=&quot;00B85DCB&quot;/&gt;&lt;wsp:rsid wsp:val=&quot;00B8618F&quot;/&gt;&lt;wsp:rsid wsp:val=&quot;00B8642B&quot;/&gt;&lt;wsp:rsid wsp:val=&quot;00B8656D&quot;/&gt;&lt;wsp:rsid wsp:val=&quot;00B866AA&quot;/&gt;&lt;wsp:rsid wsp:val=&quot;00B86ED7&quot;/&gt;&lt;wsp:rsid wsp:val=&quot;00B87010&quot;/&gt;&lt;wsp:rsid wsp:val=&quot;00B87348&quot;/&gt;&lt;wsp:rsid wsp:val=&quot;00B87352&quot;/&gt;&lt;wsp:rsid wsp:val=&quot;00B87517&quot;/&gt;&lt;wsp:rsid wsp:val=&quot;00B87DF8&quot;/&gt;&lt;wsp:rsid wsp:val=&quot;00B9015A&quot;/&gt;&lt;wsp:rsid wsp:val=&quot;00B9054E&quot;/&gt;&lt;wsp:rsid wsp:val=&quot;00B905E7&quot;/&gt;&lt;wsp:rsid wsp:val=&quot;00B90DA9&quot;/&gt;&lt;wsp:rsid wsp:val=&quot;00B90F88&quot;/&gt;&lt;wsp:rsid wsp:val=&quot;00B90FA5&quot;/&gt;&lt;wsp:rsid wsp:val=&quot;00B91102&quot;/&gt;&lt;wsp:rsid wsp:val=&quot;00B91424&quot;/&gt;&lt;wsp:rsid wsp:val=&quot;00B91510&quot;/&gt;&lt;wsp:rsid wsp:val=&quot;00B91776&quot;/&gt;&lt;wsp:rsid wsp:val=&quot;00B91A54&quot;/&gt;&lt;wsp:rsid wsp:val=&quot;00B9218F&quot;/&gt;&lt;wsp:rsid wsp:val=&quot;00B9225A&quot;/&gt;&lt;wsp:rsid wsp:val=&quot;00B92473&quot;/&gt;&lt;wsp:rsid wsp:val=&quot;00B92C6C&quot;/&gt;&lt;wsp:rsid wsp:val=&quot;00B93156&quot;/&gt;&lt;wsp:rsid wsp:val=&quot;00B931C8&quot;/&gt;&lt;wsp:rsid wsp:val=&quot;00B93382&quot;/&gt;&lt;wsp:rsid wsp:val=&quot;00B938F7&quot;/&gt;&lt;wsp:rsid wsp:val=&quot;00B93FB2&quot;/&gt;&lt;wsp:rsid wsp:val=&quot;00B94099&quot;/&gt;&lt;wsp:rsid wsp:val=&quot;00B94133&quot;/&gt;&lt;wsp:rsid wsp:val=&quot;00B94A18&quot;/&gt;&lt;wsp:rsid wsp:val=&quot;00B94B58&quot;/&gt;&lt;wsp:rsid wsp:val=&quot;00B95336&quot;/&gt;&lt;wsp:rsid wsp:val=&quot;00B95609&quot;/&gt;&lt;wsp:rsid wsp:val=&quot;00B95C2F&quot;/&gt;&lt;wsp:rsid wsp:val=&quot;00B95E1A&quot;/&gt;&lt;wsp:rsid wsp:val=&quot;00B95F49&quot;/&gt;&lt;wsp:rsid wsp:val=&quot;00B96007&quot;/&gt;&lt;wsp:rsid wsp:val=&quot;00B9621D&quot;/&gt;&lt;wsp:rsid wsp:val=&quot;00B963FE&quot;/&gt;&lt;wsp:rsid wsp:val=&quot;00B96567&quot;/&gt;&lt;wsp:rsid wsp:val=&quot;00B96812&quot;/&gt;&lt;wsp:rsid wsp:val=&quot;00B96C1E&quot;/&gt;&lt;wsp:rsid wsp:val=&quot;00B9701E&quot;/&gt;&lt;wsp:rsid wsp:val=&quot;00B97030&quot;/&gt;&lt;wsp:rsid wsp:val=&quot;00B97369&quot;/&gt;&lt;wsp:rsid wsp:val=&quot;00B9780B&quot;/&gt;&lt;wsp:rsid wsp:val=&quot;00B97875&quot;/&gt;&lt;wsp:rsid wsp:val=&quot;00B978BE&quot;/&gt;&lt;wsp:rsid wsp:val=&quot;00B97C2E&quot;/&gt;&lt;wsp:rsid wsp:val=&quot;00B97C88&quot;/&gt;&lt;wsp:rsid wsp:val=&quot;00BA00A6&quot;/&gt;&lt;wsp:rsid wsp:val=&quot;00BA00E5&quot;/&gt;&lt;wsp:rsid wsp:val=&quot;00BA0406&quot;/&gt;&lt;wsp:rsid wsp:val=&quot;00BA06DA&quot;/&gt;&lt;wsp:rsid wsp:val=&quot;00BA080D&quot;/&gt;&lt;wsp:rsid wsp:val=&quot;00BA0A82&quot;/&gt;&lt;wsp:rsid wsp:val=&quot;00BA0B25&quot;/&gt;&lt;wsp:rsid wsp:val=&quot;00BA0F2C&quot;/&gt;&lt;wsp:rsid wsp:val=&quot;00BA11BA&quot;/&gt;&lt;wsp:rsid wsp:val=&quot;00BA12FD&quot;/&gt;&lt;wsp:rsid wsp:val=&quot;00BA15CD&quot;/&gt;&lt;wsp:rsid wsp:val=&quot;00BA17BD&quot;/&gt;&lt;wsp:rsid wsp:val=&quot;00BA1910&quot;/&gt;&lt;wsp:rsid wsp:val=&quot;00BA1AB3&quot;/&gt;&lt;wsp:rsid wsp:val=&quot;00BA1C75&quot;/&gt;&lt;wsp:rsid wsp:val=&quot;00BA1C9C&quot;/&gt;&lt;wsp:rsid wsp:val=&quot;00BA1C9F&quot;/&gt;&lt;wsp:rsid wsp:val=&quot;00BA1E3B&quot;/&gt;&lt;wsp:rsid wsp:val=&quot;00BA1EDD&quot;/&gt;&lt;wsp:rsid wsp:val=&quot;00BA278D&quot;/&gt;&lt;wsp:rsid wsp:val=&quot;00BA2813&quot;/&gt;&lt;wsp:rsid wsp:val=&quot;00BA2889&quot;/&gt;&lt;wsp:rsid wsp:val=&quot;00BA2B1D&quot;/&gt;&lt;wsp:rsid wsp:val=&quot;00BA2DB0&quot;/&gt;&lt;wsp:rsid wsp:val=&quot;00BA2E3C&quot;/&gt;&lt;wsp:rsid wsp:val=&quot;00BA2E58&quot;/&gt;&lt;wsp:rsid wsp:val=&quot;00BA31D8&quot;/&gt;&lt;wsp:rsid wsp:val=&quot;00BA322C&quot;/&gt;&lt;wsp:rsid wsp:val=&quot;00BA34E7&quot;/&gt;&lt;wsp:rsid wsp:val=&quot;00BA36EB&quot;/&gt;&lt;wsp:rsid wsp:val=&quot;00BA3C43&quot;/&gt;&lt;wsp:rsid wsp:val=&quot;00BA3C98&quot;/&gt;&lt;wsp:rsid wsp:val=&quot;00BA4179&quot;/&gt;&lt;wsp:rsid wsp:val=&quot;00BA41AE&quot;/&gt;&lt;wsp:rsid wsp:val=&quot;00BA4531&quot;/&gt;&lt;wsp:rsid wsp:val=&quot;00BA4732&quot;/&gt;&lt;wsp:rsid wsp:val=&quot;00BA486E&quot;/&gt;&lt;wsp:rsid wsp:val=&quot;00BA4889&quot;/&gt;&lt;wsp:rsid wsp:val=&quot;00BA49FC&quot;/&gt;&lt;wsp:rsid wsp:val=&quot;00BA4DD8&quot;/&gt;&lt;wsp:rsid wsp:val=&quot;00BA4FEA&quot;/&gt;&lt;wsp:rsid wsp:val=&quot;00BA51F6&quot;/&gt;&lt;wsp:rsid wsp:val=&quot;00BA5299&quot;/&gt;&lt;wsp:rsid wsp:val=&quot;00BA53ED&quot;/&gt;&lt;wsp:rsid wsp:val=&quot;00BA5615&quot;/&gt;&lt;wsp:rsid wsp:val=&quot;00BA5664&quot;/&gt;&lt;wsp:rsid wsp:val=&quot;00BA5689&quot;/&gt;&lt;wsp:rsid wsp:val=&quot;00BA5B42&quot;/&gt;&lt;wsp:rsid wsp:val=&quot;00BA5F02&quot;/&gt;&lt;wsp:rsid wsp:val=&quot;00BA6307&quot;/&gt;&lt;wsp:rsid wsp:val=&quot;00BA68C6&quot;/&gt;&lt;wsp:rsid wsp:val=&quot;00BA6ACB&quot;/&gt;&lt;wsp:rsid wsp:val=&quot;00BA6BE5&quot;/&gt;&lt;wsp:rsid wsp:val=&quot;00BA6D0F&quot;/&gt;&lt;wsp:rsid wsp:val=&quot;00BA6FB6&quot;/&gt;&lt;wsp:rsid wsp:val=&quot;00BA70C0&quot;/&gt;&lt;wsp:rsid wsp:val=&quot;00BA77D7&quot;/&gt;&lt;wsp:rsid wsp:val=&quot;00BA7D6E&quot;/&gt;&lt;wsp:rsid wsp:val=&quot;00BA7E10&quot;/&gt;&lt;wsp:rsid wsp:val=&quot;00BB000B&quot;/&gt;&lt;wsp:rsid wsp:val=&quot;00BB0238&quot;/&gt;&lt;wsp:rsid wsp:val=&quot;00BB0F4C&quot;/&gt;&lt;wsp:rsid wsp:val=&quot;00BB0FCD&quot;/&gt;&lt;wsp:rsid wsp:val=&quot;00BB0FD8&quot;/&gt;&lt;wsp:rsid wsp:val=&quot;00BB14DB&quot;/&gt;&lt;wsp:rsid wsp:val=&quot;00BB1932&quot;/&gt;&lt;wsp:rsid wsp:val=&quot;00BB19B6&quot;/&gt;&lt;wsp:rsid wsp:val=&quot;00BB1B41&quot;/&gt;&lt;wsp:rsid wsp:val=&quot;00BB1B9E&quot;/&gt;&lt;wsp:rsid wsp:val=&quot;00BB2038&quot;/&gt;&lt;wsp:rsid wsp:val=&quot;00BB207D&quot;/&gt;&lt;wsp:rsid wsp:val=&quot;00BB2268&quot;/&gt;&lt;wsp:rsid wsp:val=&quot;00BB2984&quot;/&gt;&lt;wsp:rsid wsp:val=&quot;00BB2D38&quot;/&gt;&lt;wsp:rsid wsp:val=&quot;00BB2EC5&quot;/&gt;&lt;wsp:rsid wsp:val=&quot;00BB302C&quot;/&gt;&lt;wsp:rsid wsp:val=&quot;00BB33D0&quot;/&gt;&lt;wsp:rsid wsp:val=&quot;00BB365A&quot;/&gt;&lt;wsp:rsid wsp:val=&quot;00BB36C3&quot;/&gt;&lt;wsp:rsid wsp:val=&quot;00BB3718&quot;/&gt;&lt;wsp:rsid wsp:val=&quot;00BB3818&quot;/&gt;&lt;wsp:rsid wsp:val=&quot;00BB39C9&quot;/&gt;&lt;wsp:rsid wsp:val=&quot;00BB3D85&quot;/&gt;&lt;wsp:rsid wsp:val=&quot;00BB3F22&quot;/&gt;&lt;wsp:rsid wsp:val=&quot;00BB4081&quot;/&gt;&lt;wsp:rsid wsp:val=&quot;00BB432A&quot;/&gt;&lt;wsp:rsid wsp:val=&quot;00BB4429&quot;/&gt;&lt;wsp:rsid wsp:val=&quot;00BB442E&quot;/&gt;&lt;wsp:rsid wsp:val=&quot;00BB44D5&quot;/&gt;&lt;wsp:rsid wsp:val=&quot;00BB488B&quot;/&gt;&lt;wsp:rsid wsp:val=&quot;00BB5050&quot;/&gt;&lt;wsp:rsid wsp:val=&quot;00BB52DF&quot;/&gt;&lt;wsp:rsid wsp:val=&quot;00BB53FE&quot;/&gt;&lt;wsp:rsid wsp:val=&quot;00BB54FB&quot;/&gt;&lt;wsp:rsid wsp:val=&quot;00BB5A3E&quot;/&gt;&lt;wsp:rsid wsp:val=&quot;00BB6260&quot;/&gt;&lt;wsp:rsid wsp:val=&quot;00BB639F&quot;/&gt;&lt;wsp:rsid wsp:val=&quot;00BB63BA&quot;/&gt;&lt;wsp:rsid wsp:val=&quot;00BB6B79&quot;/&gt;&lt;wsp:rsid wsp:val=&quot;00BB6C01&quot;/&gt;&lt;wsp:rsid wsp:val=&quot;00BB7046&quot;/&gt;&lt;wsp:rsid wsp:val=&quot;00BB76E0&quot;/&gt;&lt;wsp:rsid wsp:val=&quot;00BB7879&quot;/&gt;&lt;wsp:rsid wsp:val=&quot;00BB78CE&quot;/&gt;&lt;wsp:rsid wsp:val=&quot;00BB7A05&quot;/&gt;&lt;wsp:rsid wsp:val=&quot;00BB7A91&quot;/&gt;&lt;wsp:rsid wsp:val=&quot;00BB7E49&quot;/&gt;&lt;wsp:rsid wsp:val=&quot;00BB7E6C&quot;/&gt;&lt;wsp:rsid wsp:val=&quot;00BB7F34&quot;/&gt;&lt;wsp:rsid wsp:val=&quot;00BC0280&quot;/&gt;&lt;wsp:rsid wsp:val=&quot;00BC02A9&quot;/&gt;&lt;wsp:rsid wsp:val=&quot;00BC0311&quot;/&gt;&lt;wsp:rsid wsp:val=&quot;00BC0590&quot;/&gt;&lt;wsp:rsid wsp:val=&quot;00BC05CE&quot;/&gt;&lt;wsp:rsid wsp:val=&quot;00BC07E8&quot;/&gt;&lt;wsp:rsid wsp:val=&quot;00BC0939&quot;/&gt;&lt;wsp:rsid wsp:val=&quot;00BC0ADC&quot;/&gt;&lt;wsp:rsid wsp:val=&quot;00BC0B78&quot;/&gt;&lt;wsp:rsid wsp:val=&quot;00BC0BDC&quot;/&gt;&lt;wsp:rsid wsp:val=&quot;00BC0C20&quot;/&gt;&lt;wsp:rsid wsp:val=&quot;00BC0EFD&quot;/&gt;&lt;wsp:rsid wsp:val=&quot;00BC113E&quot;/&gt;&lt;wsp:rsid wsp:val=&quot;00BC11EB&quot;/&gt;&lt;wsp:rsid wsp:val=&quot;00BC12FA&quot;/&gt;&lt;wsp:rsid wsp:val=&quot;00BC1548&quot;/&gt;&lt;wsp:rsid wsp:val=&quot;00BC15CE&quot;/&gt;&lt;wsp:rsid wsp:val=&quot;00BC198B&quot;/&gt;&lt;wsp:rsid wsp:val=&quot;00BC1C1F&quot;/&gt;&lt;wsp:rsid wsp:val=&quot;00BC2265&quot;/&gt;&lt;wsp:rsid wsp:val=&quot;00BC23D7&quot;/&gt;&lt;wsp:rsid wsp:val=&quot;00BC2CC3&quot;/&gt;&lt;wsp:rsid wsp:val=&quot;00BC2FAB&quot;/&gt;&lt;wsp:rsid wsp:val=&quot;00BC302D&quot;/&gt;&lt;wsp:rsid wsp:val=&quot;00BC3160&quot;/&gt;&lt;wsp:rsid wsp:val=&quot;00BC3549&quot;/&gt;&lt;wsp:rsid wsp:val=&quot;00BC36FE&quot;/&gt;&lt;wsp:rsid wsp:val=&quot;00BC375D&quot;/&gt;&lt;wsp:rsid wsp:val=&quot;00BC3814&quot;/&gt;&lt;wsp:rsid wsp:val=&quot;00BC3CC6&quot;/&gt;&lt;wsp:rsid wsp:val=&quot;00BC41C0&quot;/&gt;&lt;wsp:rsid wsp:val=&quot;00BC4375&quot;/&gt;&lt;wsp:rsid wsp:val=&quot;00BC4BFC&quot;/&gt;&lt;wsp:rsid wsp:val=&quot;00BC4C83&quot;/&gt;&lt;wsp:rsid wsp:val=&quot;00BC4D77&quot;/&gt;&lt;wsp:rsid wsp:val=&quot;00BC4F2B&quot;/&gt;&lt;wsp:rsid wsp:val=&quot;00BC5917&quot;/&gt;&lt;wsp:rsid wsp:val=&quot;00BC5CE5&quot;/&gt;&lt;wsp:rsid wsp:val=&quot;00BC5F17&quot;/&gt;&lt;wsp:rsid wsp:val=&quot;00BC6112&quot;/&gt;&lt;wsp:rsid wsp:val=&quot;00BC6252&quot;/&gt;&lt;wsp:rsid wsp:val=&quot;00BC6556&quot;/&gt;&lt;wsp:rsid wsp:val=&quot;00BC6589&quot;/&gt;&lt;wsp:rsid wsp:val=&quot;00BC66E8&quot;/&gt;&lt;wsp:rsid wsp:val=&quot;00BC671C&quot;/&gt;&lt;wsp:rsid wsp:val=&quot;00BC6754&quot;/&gt;&lt;wsp:rsid wsp:val=&quot;00BC68E3&quot;/&gt;&lt;wsp:rsid wsp:val=&quot;00BC6931&quot;/&gt;&lt;wsp:rsid wsp:val=&quot;00BC6A75&quot;/&gt;&lt;wsp:rsid wsp:val=&quot;00BC6CC8&quot;/&gt;&lt;wsp:rsid wsp:val=&quot;00BC6E29&quot;/&gt;&lt;wsp:rsid wsp:val=&quot;00BC70F5&quot;/&gt;&lt;wsp:rsid wsp:val=&quot;00BC71CB&quot;/&gt;&lt;wsp:rsid wsp:val=&quot;00BC7260&quot;/&gt;&lt;wsp:rsid wsp:val=&quot;00BC73E9&quot;/&gt;&lt;wsp:rsid wsp:val=&quot;00BC7A6F&quot;/&gt;&lt;wsp:rsid wsp:val=&quot;00BC7F32&quot;/&gt;&lt;wsp:rsid wsp:val=&quot;00BD001C&quot;/&gt;&lt;wsp:rsid wsp:val=&quot;00BD01C0&quot;/&gt;&lt;wsp:rsid wsp:val=&quot;00BD034C&quot;/&gt;&lt;wsp:rsid wsp:val=&quot;00BD03B0&quot;/&gt;&lt;wsp:rsid wsp:val=&quot;00BD0471&quot;/&gt;&lt;wsp:rsid wsp:val=&quot;00BD04F3&quot;/&gt;&lt;wsp:rsid wsp:val=&quot;00BD0597&quot;/&gt;&lt;wsp:rsid wsp:val=&quot;00BD05C5&quot;/&gt;&lt;wsp:rsid wsp:val=&quot;00BD06AD&quot;/&gt;&lt;wsp:rsid wsp:val=&quot;00BD0707&quot;/&gt;&lt;wsp:rsid wsp:val=&quot;00BD0844&quot;/&gt;&lt;wsp:rsid wsp:val=&quot;00BD0A9E&quot;/&gt;&lt;wsp:rsid wsp:val=&quot;00BD1491&quot;/&gt;&lt;wsp:rsid wsp:val=&quot;00BD156C&quot;/&gt;&lt;wsp:rsid wsp:val=&quot;00BD1812&quot;/&gt;&lt;wsp:rsid wsp:val=&quot;00BD1AC7&quot;/&gt;&lt;wsp:rsid wsp:val=&quot;00BD1AEF&quot;/&gt;&lt;wsp:rsid wsp:val=&quot;00BD1C81&quot;/&gt;&lt;wsp:rsid wsp:val=&quot;00BD1F5B&quot;/&gt;&lt;wsp:rsid wsp:val=&quot;00BD2337&quot;/&gt;&lt;wsp:rsid wsp:val=&quot;00BD2445&quot;/&gt;&lt;wsp:rsid wsp:val=&quot;00BD27F9&quot;/&gt;&lt;wsp:rsid wsp:val=&quot;00BD288E&quot;/&gt;&lt;wsp:rsid wsp:val=&quot;00BD294B&quot;/&gt;&lt;wsp:rsid wsp:val=&quot;00BD298B&quot;/&gt;&lt;wsp:rsid wsp:val=&quot;00BD2F51&quot;/&gt;&lt;wsp:rsid wsp:val=&quot;00BD305F&quot;/&gt;&lt;wsp:rsid wsp:val=&quot;00BD32B4&quot;/&gt;&lt;wsp:rsid wsp:val=&quot;00BD33C4&quot;/&gt;&lt;wsp:rsid wsp:val=&quot;00BD341F&quot;/&gt;&lt;wsp:rsid wsp:val=&quot;00BD3617&quot;/&gt;&lt;wsp:rsid wsp:val=&quot;00BD3AEB&quot;/&gt;&lt;wsp:rsid wsp:val=&quot;00BD3F2F&quot;/&gt;&lt;wsp:rsid wsp:val=&quot;00BD4351&quot;/&gt;&lt;wsp:rsid wsp:val=&quot;00BD441C&quot;/&gt;&lt;wsp:rsid wsp:val=&quot;00BD4446&quot;/&gt;&lt;wsp:rsid wsp:val=&quot;00BD4488&quot;/&gt;&lt;wsp:rsid wsp:val=&quot;00BD4756&quot;/&gt;&lt;wsp:rsid wsp:val=&quot;00BD4B30&quot;/&gt;&lt;wsp:rsid wsp:val=&quot;00BD4DE5&quot;/&gt;&lt;wsp:rsid wsp:val=&quot;00BD5154&quot;/&gt;&lt;wsp:rsid wsp:val=&quot;00BD51A2&quot;/&gt;&lt;wsp:rsid wsp:val=&quot;00BD57F6&quot;/&gt;&lt;wsp:rsid wsp:val=&quot;00BD5802&quot;/&gt;&lt;wsp:rsid wsp:val=&quot;00BD5969&quot;/&gt;&lt;wsp:rsid wsp:val=&quot;00BD5C80&quot;/&gt;&lt;wsp:rsid wsp:val=&quot;00BD5D7D&quot;/&gt;&lt;wsp:rsid wsp:val=&quot;00BD5EB2&quot;/&gt;&lt;wsp:rsid wsp:val=&quot;00BD5FA4&quot;/&gt;&lt;wsp:rsid wsp:val=&quot;00BD6087&quot;/&gt;&lt;wsp:rsid wsp:val=&quot;00BD60EA&quot;/&gt;&lt;wsp:rsid wsp:val=&quot;00BD610B&quot;/&gt;&lt;wsp:rsid wsp:val=&quot;00BD62DC&quot;/&gt;&lt;wsp:rsid wsp:val=&quot;00BD6426&quot;/&gt;&lt;wsp:rsid wsp:val=&quot;00BD66F7&quot;/&gt;&lt;wsp:rsid wsp:val=&quot;00BD6753&quot;/&gt;&lt;wsp:rsid wsp:val=&quot;00BD6985&quot;/&gt;&lt;wsp:rsid wsp:val=&quot;00BD6D90&quot;/&gt;&lt;wsp:rsid wsp:val=&quot;00BD6EA0&quot;/&gt;&lt;wsp:rsid wsp:val=&quot;00BD6ED2&quot;/&gt;&lt;wsp:rsid wsp:val=&quot;00BD6FB6&quot;/&gt;&lt;wsp:rsid wsp:val=&quot;00BD7153&quot;/&gt;&lt;wsp:rsid wsp:val=&quot;00BD7483&quot;/&gt;&lt;wsp:rsid wsp:val=&quot;00BD7A8B&quot;/&gt;&lt;wsp:rsid wsp:val=&quot;00BD7C8F&quot;/&gt;&lt;wsp:rsid wsp:val=&quot;00BD7FB3&quot;/&gt;&lt;wsp:rsid wsp:val=&quot;00BD7FDB&quot;/&gt;&lt;wsp:rsid wsp:val=&quot;00BE0130&quot;/&gt;&lt;wsp:rsid wsp:val=&quot;00BE0156&quot;/&gt;&lt;wsp:rsid wsp:val=&quot;00BE083C&quot;/&gt;&lt;wsp:rsid wsp:val=&quot;00BE0858&quot;/&gt;&lt;wsp:rsid wsp:val=&quot;00BE0B07&quot;/&gt;&lt;wsp:rsid wsp:val=&quot;00BE0D01&quot;/&gt;&lt;wsp:rsid wsp:val=&quot;00BE0DD2&quot;/&gt;&lt;wsp:rsid wsp:val=&quot;00BE11D6&quot;/&gt;&lt;wsp:rsid wsp:val=&quot;00BE138E&quot;/&gt;&lt;wsp:rsid wsp:val=&quot;00BE13F4&quot;/&gt;&lt;wsp:rsid wsp:val=&quot;00BE1457&quot;/&gt;&lt;wsp:rsid wsp:val=&quot;00BE1512&quot;/&gt;&lt;wsp:rsid wsp:val=&quot;00BE152E&quot;/&gt;&lt;wsp:rsid wsp:val=&quot;00BE18B3&quot;/&gt;&lt;wsp:rsid wsp:val=&quot;00BE1A4F&quot;/&gt;&lt;wsp:rsid wsp:val=&quot;00BE1A84&quot;/&gt;&lt;wsp:rsid wsp:val=&quot;00BE20AC&quot;/&gt;&lt;wsp:rsid wsp:val=&quot;00BE23D0&quot;/&gt;&lt;wsp:rsid wsp:val=&quot;00BE2B70&quot;/&gt;&lt;wsp:rsid wsp:val=&quot;00BE2C04&quot;/&gt;&lt;wsp:rsid wsp:val=&quot;00BE321E&quot;/&gt;&lt;wsp:rsid wsp:val=&quot;00BE3799&quot;/&gt;&lt;wsp:rsid wsp:val=&quot;00BE385A&quot;/&gt;&lt;wsp:rsid wsp:val=&quot;00BE3A59&quot;/&gt;&lt;wsp:rsid wsp:val=&quot;00BE3D23&quot;/&gt;&lt;wsp:rsid wsp:val=&quot;00BE3D38&quot;/&gt;&lt;wsp:rsid wsp:val=&quot;00BE3F69&quot;/&gt;&lt;wsp:rsid wsp:val=&quot;00BE417E&quot;/&gt;&lt;wsp:rsid wsp:val=&quot;00BE42F4&quot;/&gt;&lt;wsp:rsid wsp:val=&quot;00BE46B7&quot;/&gt;&lt;wsp:rsid wsp:val=&quot;00BE47F0&quot;/&gt;&lt;wsp:rsid wsp:val=&quot;00BE4890&quot;/&gt;&lt;wsp:rsid wsp:val=&quot;00BE4E7A&quot;/&gt;&lt;wsp:rsid wsp:val=&quot;00BE507E&quot;/&gt;&lt;wsp:rsid wsp:val=&quot;00BE50A3&quot;/&gt;&lt;wsp:rsid wsp:val=&quot;00BE50CB&quot;/&gt;&lt;wsp:rsid wsp:val=&quot;00BE50ED&quot;/&gt;&lt;wsp:rsid wsp:val=&quot;00BE52AC&quot;/&gt;&lt;wsp:rsid wsp:val=&quot;00BE5667&quot;/&gt;&lt;wsp:rsid wsp:val=&quot;00BE5701&quot;/&gt;&lt;wsp:rsid wsp:val=&quot;00BE57DE&quot;/&gt;&lt;wsp:rsid wsp:val=&quot;00BE5868&quot;/&gt;&lt;wsp:rsid wsp:val=&quot;00BE5B23&quot;/&gt;&lt;wsp:rsid wsp:val=&quot;00BE6AE5&quot;/&gt;&lt;wsp:rsid wsp:val=&quot;00BE6B1D&quot;/&gt;&lt;wsp:rsid wsp:val=&quot;00BE6BE7&quot;/&gt;&lt;wsp:rsid wsp:val=&quot;00BE6CC3&quot;/&gt;&lt;wsp:rsid wsp:val=&quot;00BE6DA3&quot;/&gt;&lt;wsp:rsid wsp:val=&quot;00BE70FA&quot;/&gt;&lt;wsp:rsid wsp:val=&quot;00BE7586&quot;/&gt;&lt;wsp:rsid wsp:val=&quot;00BE78EF&quot;/&gt;&lt;wsp:rsid wsp:val=&quot;00BE7F0D&quot;/&gt;&lt;wsp:rsid wsp:val=&quot;00BE7F2D&quot;/&gt;&lt;wsp:rsid wsp:val=&quot;00BE7F79&quot;/&gt;&lt;wsp:rsid wsp:val=&quot;00BF0052&quot;/&gt;&lt;wsp:rsid wsp:val=&quot;00BF0120&quot;/&gt;&lt;wsp:rsid wsp:val=&quot;00BF0195&quot;/&gt;&lt;wsp:rsid wsp:val=&quot;00BF069D&quot;/&gt;&lt;wsp:rsid wsp:val=&quot;00BF06E4&quot;/&gt;&lt;wsp:rsid wsp:val=&quot;00BF082B&quot;/&gt;&lt;wsp:rsid wsp:val=&quot;00BF0940&quot;/&gt;&lt;wsp:rsid wsp:val=&quot;00BF0CD8&quot;/&gt;&lt;wsp:rsid wsp:val=&quot;00BF0F5E&quot;/&gt;&lt;wsp:rsid wsp:val=&quot;00BF125C&quot;/&gt;&lt;wsp:rsid wsp:val=&quot;00BF1788&quot;/&gt;&lt;wsp:rsid wsp:val=&quot;00BF18AA&quot;/&gt;&lt;wsp:rsid wsp:val=&quot;00BF1BBD&quot;/&gt;&lt;wsp:rsid wsp:val=&quot;00BF218F&quot;/&gt;&lt;wsp:rsid wsp:val=&quot;00BF237C&quot;/&gt;&lt;wsp:rsid wsp:val=&quot;00BF24A6&quot;/&gt;&lt;wsp:rsid wsp:val=&quot;00BF265E&quot;/&gt;&lt;wsp:rsid wsp:val=&quot;00BF2746&quot;/&gt;&lt;wsp:rsid wsp:val=&quot;00BF286E&quot;/&gt;&lt;wsp:rsid wsp:val=&quot;00BF289A&quot;/&gt;&lt;wsp:rsid wsp:val=&quot;00BF28E2&quot;/&gt;&lt;wsp:rsid wsp:val=&quot;00BF2A36&quot;/&gt;&lt;wsp:rsid wsp:val=&quot;00BF2CFB&quot;/&gt;&lt;wsp:rsid wsp:val=&quot;00BF30E7&quot;/&gt;&lt;wsp:rsid wsp:val=&quot;00BF33D0&quot;/&gt;&lt;wsp:rsid wsp:val=&quot;00BF345D&quot;/&gt;&lt;wsp:rsid wsp:val=&quot;00BF3670&quot;/&gt;&lt;wsp:rsid wsp:val=&quot;00BF36C7&quot;/&gt;&lt;wsp:rsid wsp:val=&quot;00BF36E0&quot;/&gt;&lt;wsp:rsid wsp:val=&quot;00BF38A8&quot;/&gt;&lt;wsp:rsid wsp:val=&quot;00BF38E8&quot;/&gt;&lt;wsp:rsid wsp:val=&quot;00BF39DA&quot;/&gt;&lt;wsp:rsid wsp:val=&quot;00BF3F31&quot;/&gt;&lt;wsp:rsid wsp:val=&quot;00BF4125&quot;/&gt;&lt;wsp:rsid wsp:val=&quot;00BF41EA&quot;/&gt;&lt;wsp:rsid wsp:val=&quot;00BF4675&quot;/&gt;&lt;wsp:rsid wsp:val=&quot;00BF4678&quot;/&gt;&lt;wsp:rsid wsp:val=&quot;00BF4856&quot;/&gt;&lt;wsp:rsid wsp:val=&quot;00BF48D0&quot;/&gt;&lt;wsp:rsid wsp:val=&quot;00BF48EF&quot;/&gt;&lt;wsp:rsid wsp:val=&quot;00BF49FC&quot;/&gt;&lt;wsp:rsid wsp:val=&quot;00BF5980&quot;/&gt;&lt;wsp:rsid wsp:val=&quot;00BF5B3B&quot;/&gt;&lt;wsp:rsid wsp:val=&quot;00BF5CBF&quot;/&gt;&lt;wsp:rsid wsp:val=&quot;00BF5D2B&quot;/&gt;&lt;wsp:rsid wsp:val=&quot;00BF5DD6&quot;/&gt;&lt;wsp:rsid wsp:val=&quot;00BF5ED4&quot;/&gt;&lt;wsp:rsid wsp:val=&quot;00BF5F58&quot;/&gt;&lt;wsp:rsid wsp:val=&quot;00BF635F&quot;/&gt;&lt;wsp:rsid wsp:val=&quot;00BF6787&quot;/&gt;&lt;wsp:rsid wsp:val=&quot;00BF6BD0&quot;/&gt;&lt;wsp:rsid wsp:val=&quot;00BF6BE4&quot;/&gt;&lt;wsp:rsid wsp:val=&quot;00BF6BF1&quot;/&gt;&lt;wsp:rsid wsp:val=&quot;00BF6CB6&quot;/&gt;&lt;wsp:rsid wsp:val=&quot;00BF6CBC&quot;/&gt;&lt;wsp:rsid wsp:val=&quot;00BF6E19&quot;/&gt;&lt;wsp:rsid wsp:val=&quot;00BF6E2F&quot;/&gt;&lt;wsp:rsid wsp:val=&quot;00BF6FA9&quot;/&gt;&lt;wsp:rsid wsp:val=&quot;00BF702C&quot;/&gt;&lt;wsp:rsid wsp:val=&quot;00BF70AE&quot;/&gt;&lt;wsp:rsid wsp:val=&quot;00BF712B&quot;/&gt;&lt;wsp:rsid wsp:val=&quot;00BF722F&quot;/&gt;&lt;wsp:rsid wsp:val=&quot;00BF76DF&quot;/&gt;&lt;wsp:rsid wsp:val=&quot;00BF77C6&quot;/&gt;&lt;wsp:rsid wsp:val=&quot;00BF785C&quot;/&gt;&lt;wsp:rsid wsp:val=&quot;00BF7984&quot;/&gt;&lt;wsp:rsid wsp:val=&quot;00BF7C23&quot;/&gt;&lt;wsp:rsid wsp:val=&quot;00BF7FCA&quot;/&gt;&lt;wsp:rsid wsp:val=&quot;00C0004E&quot;/&gt;&lt;wsp:rsid wsp:val=&quot;00C00119&quot;/&gt;&lt;wsp:rsid wsp:val=&quot;00C0077A&quot;/&gt;&lt;wsp:rsid wsp:val=&quot;00C00C00&quot;/&gt;&lt;wsp:rsid wsp:val=&quot;00C00E92&quot;/&gt;&lt;wsp:rsid wsp:val=&quot;00C00EDC&quot;/&gt;&lt;wsp:rsid wsp:val=&quot;00C01262&quot;/&gt;&lt;wsp:rsid wsp:val=&quot;00C01462&quot;/&gt;&lt;wsp:rsid wsp:val=&quot;00C0148A&quot;/&gt;&lt;wsp:rsid wsp:val=&quot;00C016CF&quot;/&gt;&lt;wsp:rsid wsp:val=&quot;00C01A8B&quot;/&gt;&lt;wsp:rsid wsp:val=&quot;00C01CE6&quot;/&gt;&lt;wsp:rsid wsp:val=&quot;00C01CF9&quot;/&gt;&lt;wsp:rsid wsp:val=&quot;00C01D96&quot;/&gt;&lt;wsp:rsid wsp:val=&quot;00C021FE&quot;/&gt;&lt;wsp:rsid wsp:val=&quot;00C02851&quot;/&gt;&lt;wsp:rsid wsp:val=&quot;00C028DA&quot;/&gt;&lt;wsp:rsid wsp:val=&quot;00C02C54&quot;/&gt;&lt;wsp:rsid wsp:val=&quot;00C02D23&quot;/&gt;&lt;wsp:rsid wsp:val=&quot;00C02E74&quot;/&gt;&lt;wsp:rsid wsp:val=&quot;00C0301F&quot;/&gt;&lt;wsp:rsid wsp:val=&quot;00C03173&quot;/&gt;&lt;wsp:rsid wsp:val=&quot;00C03808&quot;/&gt;&lt;wsp:rsid wsp:val=&quot;00C0380F&quot;/&gt;&lt;wsp:rsid wsp:val=&quot;00C038FF&quot;/&gt;&lt;wsp:rsid wsp:val=&quot;00C03967&quot;/&gt;&lt;wsp:rsid wsp:val=&quot;00C03AB9&quot;/&gt;&lt;wsp:rsid wsp:val=&quot;00C03B04&quot;/&gt;&lt;wsp:rsid wsp:val=&quot;00C03BDC&quot;/&gt;&lt;wsp:rsid wsp:val=&quot;00C03F4A&quot;/&gt;&lt;wsp:rsid wsp:val=&quot;00C0409E&quot;/&gt;&lt;wsp:rsid wsp:val=&quot;00C041E7&quot;/&gt;&lt;wsp:rsid wsp:val=&quot;00C0428E&quot;/&gt;&lt;wsp:rsid wsp:val=&quot;00C04762&quot;/&gt;&lt;wsp:rsid wsp:val=&quot;00C047DF&quot;/&gt;&lt;wsp:rsid wsp:val=&quot;00C04829&quot;/&gt;&lt;wsp:rsid wsp:val=&quot;00C04848&quot;/&gt;&lt;wsp:rsid wsp:val=&quot;00C04EC4&quot;/&gt;&lt;wsp:rsid wsp:val=&quot;00C04ED4&quot;/&gt;&lt;wsp:rsid wsp:val=&quot;00C0518E&quot;/&gt;&lt;wsp:rsid wsp:val=&quot;00C053D5&quot;/&gt;&lt;wsp:rsid wsp:val=&quot;00C05420&quot;/&gt;&lt;wsp:rsid wsp:val=&quot;00C05455&quot;/&gt;&lt;wsp:rsid wsp:val=&quot;00C05617&quot;/&gt;&lt;wsp:rsid wsp:val=&quot;00C057E6&quot;/&gt;&lt;wsp:rsid wsp:val=&quot;00C0597A&quot;/&gt;&lt;wsp:rsid wsp:val=&quot;00C05DB3&quot;/&gt;&lt;wsp:rsid wsp:val=&quot;00C0605F&quot;/&gt;&lt;wsp:rsid wsp:val=&quot;00C06129&quot;/&gt;&lt;wsp:rsid wsp:val=&quot;00C06251&quot;/&gt;&lt;wsp:rsid wsp:val=&quot;00C064A2&quot;/&gt;&lt;wsp:rsid wsp:val=&quot;00C065AC&quot;/&gt;&lt;wsp:rsid wsp:val=&quot;00C0672E&quot;/&gt;&lt;wsp:rsid wsp:val=&quot;00C06888&quot;/&gt;&lt;wsp:rsid wsp:val=&quot;00C068F7&quot;/&gt;&lt;wsp:rsid wsp:val=&quot;00C06A96&quot;/&gt;&lt;wsp:rsid wsp:val=&quot;00C06B56&quot;/&gt;&lt;wsp:rsid wsp:val=&quot;00C0766E&quot;/&gt;&lt;wsp:rsid wsp:val=&quot;00C07AA1&quot;/&gt;&lt;wsp:rsid wsp:val=&quot;00C07C40&quot;/&gt;&lt;wsp:rsid wsp:val=&quot;00C07E2D&quot;/&gt;&lt;wsp:rsid wsp:val=&quot;00C07E75&quot;/&gt;&lt;wsp:rsid wsp:val=&quot;00C07EB7&quot;/&gt;&lt;wsp:rsid wsp:val=&quot;00C101F4&quot;/&gt;&lt;wsp:rsid wsp:val=&quot;00C10234&quot;/&gt;&lt;wsp:rsid wsp:val=&quot;00C107A3&quot;/&gt;&lt;wsp:rsid wsp:val=&quot;00C10885&quot;/&gt;&lt;wsp:rsid wsp:val=&quot;00C10A3B&quot;/&gt;&lt;wsp:rsid wsp:val=&quot;00C10EF1&quot;/&gt;&lt;wsp:rsid wsp:val=&quot;00C11156&quot;/&gt;&lt;wsp:rsid wsp:val=&quot;00C11226&quot;/&gt;&lt;wsp:rsid wsp:val=&quot;00C1123F&quot;/&gt;&lt;wsp:rsid wsp:val=&quot;00C119A9&quot;/&gt;&lt;wsp:rsid wsp:val=&quot;00C11AF5&quot;/&gt;&lt;wsp:rsid wsp:val=&quot;00C11C15&quot;/&gt;&lt;wsp:rsid wsp:val=&quot;00C11E8A&quot;/&gt;&lt;wsp:rsid wsp:val=&quot;00C11F3B&quot;/&gt;&lt;wsp:rsid wsp:val=&quot;00C120EA&quot;/&gt;&lt;wsp:rsid wsp:val=&quot;00C121FE&quot;/&gt;&lt;wsp:rsid wsp:val=&quot;00C12776&quot;/&gt;&lt;wsp:rsid wsp:val=&quot;00C12BDA&quot;/&gt;&lt;wsp:rsid wsp:val=&quot;00C12E72&quot;/&gt;&lt;wsp:rsid wsp:val=&quot;00C12E7F&quot;/&gt;&lt;wsp:rsid wsp:val=&quot;00C133A0&quot;/&gt;&lt;wsp:rsid wsp:val=&quot;00C13871&quot;/&gt;&lt;wsp:rsid wsp:val=&quot;00C1393B&quot;/&gt;&lt;wsp:rsid wsp:val=&quot;00C13A33&quot;/&gt;&lt;wsp:rsid wsp:val=&quot;00C13AF2&quot;/&gt;&lt;wsp:rsid wsp:val=&quot;00C13C83&quot;/&gt;&lt;wsp:rsid wsp:val=&quot;00C13F4C&quot;/&gt;&lt;wsp:rsid wsp:val=&quot;00C14011&quot;/&gt;&lt;wsp:rsid wsp:val=&quot;00C1410F&quot;/&gt;&lt;wsp:rsid wsp:val=&quot;00C14393&quot;/&gt;&lt;wsp:rsid wsp:val=&quot;00C1458E&quot;/&gt;&lt;wsp:rsid wsp:val=&quot;00C149C6&quot;/&gt;&lt;wsp:rsid wsp:val=&quot;00C14B7F&quot;/&gt;&lt;wsp:rsid wsp:val=&quot;00C14B85&quot;/&gt;&lt;wsp:rsid wsp:val=&quot;00C15153&quot;/&gt;&lt;wsp:rsid wsp:val=&quot;00C155E8&quot;/&gt;&lt;wsp:rsid wsp:val=&quot;00C158C3&quot;/&gt;&lt;wsp:rsid wsp:val=&quot;00C15967&quot;/&gt;&lt;wsp:rsid wsp:val=&quot;00C15AF6&quot;/&gt;&lt;wsp:rsid wsp:val=&quot;00C15B91&quot;/&gt;&lt;wsp:rsid wsp:val=&quot;00C15BB4&quot;/&gt;&lt;wsp:rsid wsp:val=&quot;00C15E23&quot;/&gt;&lt;wsp:rsid wsp:val=&quot;00C15E66&quot;/&gt;&lt;wsp:rsid wsp:val=&quot;00C161E9&quot;/&gt;&lt;wsp:rsid wsp:val=&quot;00C1667C&quot;/&gt;&lt;wsp:rsid wsp:val=&quot;00C16B58&quot;/&gt;&lt;wsp:rsid wsp:val=&quot;00C16D0F&quot;/&gt;&lt;wsp:rsid wsp:val=&quot;00C1705D&quot;/&gt;&lt;wsp:rsid wsp:val=&quot;00C17073&quot;/&gt;&lt;wsp:rsid wsp:val=&quot;00C17137&quot;/&gt;&lt;wsp:rsid wsp:val=&quot;00C17833&quot;/&gt;&lt;wsp:rsid wsp:val=&quot;00C179E7&quot;/&gt;&lt;wsp:rsid wsp:val=&quot;00C17C2B&quot;/&gt;&lt;wsp:rsid wsp:val=&quot;00C17DE0&quot;/&gt;&lt;wsp:rsid wsp:val=&quot;00C20606&quot;/&gt;&lt;wsp:rsid wsp:val=&quot;00C20867&quot;/&gt;&lt;wsp:rsid wsp:val=&quot;00C208A3&quot;/&gt;&lt;wsp:rsid wsp:val=&quot;00C20923&quot;/&gt;&lt;wsp:rsid wsp:val=&quot;00C209EF&quot;/&gt;&lt;wsp:rsid wsp:val=&quot;00C20F59&quot;/&gt;&lt;wsp:rsid wsp:val=&quot;00C21014&quot;/&gt;&lt;wsp:rsid wsp:val=&quot;00C21505&quot;/&gt;&lt;wsp:rsid wsp:val=&quot;00C216F6&quot;/&gt;&lt;wsp:rsid wsp:val=&quot;00C217F2&quot;/&gt;&lt;wsp:rsid wsp:val=&quot;00C2189F&quot;/&gt;&lt;wsp:rsid wsp:val=&quot;00C21B3D&quot;/&gt;&lt;wsp:rsid wsp:val=&quot;00C223A2&quot;/&gt;&lt;wsp:rsid wsp:val=&quot;00C223BA&quot;/&gt;&lt;wsp:rsid wsp:val=&quot;00C226D4&quot;/&gt;&lt;wsp:rsid wsp:val=&quot;00C22C13&quot;/&gt;&lt;wsp:rsid wsp:val=&quot;00C22D37&quot;/&gt;&lt;wsp:rsid wsp:val=&quot;00C22D9F&quot;/&gt;&lt;wsp:rsid wsp:val=&quot;00C22EEB&quot;/&gt;&lt;wsp:rsid wsp:val=&quot;00C23111&quot;/&gt;&lt;wsp:rsid wsp:val=&quot;00C2345C&quot;/&gt;&lt;wsp:rsid wsp:val=&quot;00C234B1&quot;/&gt;&lt;wsp:rsid wsp:val=&quot;00C234B4&quot;/&gt;&lt;wsp:rsid wsp:val=&quot;00C237BA&quot;/&gt;&lt;wsp:rsid wsp:val=&quot;00C2406F&quot;/&gt;&lt;wsp:rsid wsp:val=&quot;00C2416E&quot;/&gt;&lt;wsp:rsid wsp:val=&quot;00C24285&quot;/&gt;&lt;wsp:rsid wsp:val=&quot;00C24823&quot;/&gt;&lt;wsp:rsid wsp:val=&quot;00C24DD2&quot;/&gt;&lt;wsp:rsid wsp:val=&quot;00C24E11&quot;/&gt;&lt;wsp:rsid wsp:val=&quot;00C25081&quot;/&gt;&lt;wsp:rsid wsp:val=&quot;00C25216&quot;/&gt;&lt;wsp:rsid wsp:val=&quot;00C252D8&quot;/&gt;&lt;wsp:rsid wsp:val=&quot;00C2548A&quot;/&gt;&lt;wsp:rsid wsp:val=&quot;00C25625&quot;/&gt;&lt;wsp:rsid wsp:val=&quot;00C25777&quot;/&gt;&lt;wsp:rsid wsp:val=&quot;00C25A25&quot;/&gt;&lt;wsp:rsid wsp:val=&quot;00C25D3D&quot;/&gt;&lt;wsp:rsid wsp:val=&quot;00C25E2A&quot;/&gt;&lt;wsp:rsid wsp:val=&quot;00C26346&quot;/&gt;&lt;wsp:rsid wsp:val=&quot;00C2635B&quot;/&gt;&lt;wsp:rsid wsp:val=&quot;00C26378&quot;/&gt;&lt;wsp:rsid wsp:val=&quot;00C2637F&quot;/&gt;&lt;wsp:rsid wsp:val=&quot;00C263E2&quot;/&gt;&lt;wsp:rsid wsp:val=&quot;00C26AA1&quot;/&gt;&lt;wsp:rsid wsp:val=&quot;00C26B24&quot;/&gt;&lt;wsp:rsid wsp:val=&quot;00C26C67&quot;/&gt;&lt;wsp:rsid wsp:val=&quot;00C27326&quot;/&gt;&lt;wsp:rsid wsp:val=&quot;00C27779&quot;/&gt;&lt;wsp:rsid wsp:val=&quot;00C2782B&quot;/&gt;&lt;wsp:rsid wsp:val=&quot;00C279C8&quot;/&gt;&lt;wsp:rsid wsp:val=&quot;00C279D4&quot;/&gt;&lt;wsp:rsid wsp:val=&quot;00C27A3F&quot;/&gt;&lt;wsp:rsid wsp:val=&quot;00C27A48&quot;/&gt;&lt;wsp:rsid wsp:val=&quot;00C27ABE&quot;/&gt;&lt;wsp:rsid wsp:val=&quot;00C27CBD&quot;/&gt;&lt;wsp:rsid wsp:val=&quot;00C300BB&quot;/&gt;&lt;wsp:rsid wsp:val=&quot;00C30210&quot;/&gt;&lt;wsp:rsid wsp:val=&quot;00C30330&quot;/&gt;&lt;wsp:rsid wsp:val=&quot;00C3036F&quot;/&gt;&lt;wsp:rsid wsp:val=&quot;00C303A2&quot;/&gt;&lt;wsp:rsid wsp:val=&quot;00C30457&quot;/&gt;&lt;wsp:rsid wsp:val=&quot;00C309FC&quot;/&gt;&lt;wsp:rsid wsp:val=&quot;00C30A25&quot;/&gt;&lt;wsp:rsid wsp:val=&quot;00C30B28&quot;/&gt;&lt;wsp:rsid wsp:val=&quot;00C30BEE&quot;/&gt;&lt;wsp:rsid wsp:val=&quot;00C30C4B&quot;/&gt;&lt;wsp:rsid wsp:val=&quot;00C30DA1&quot;/&gt;&lt;wsp:rsid wsp:val=&quot;00C30DB9&quot;/&gt;&lt;wsp:rsid wsp:val=&quot;00C30E76&quot;/&gt;&lt;wsp:rsid wsp:val=&quot;00C311DF&quot;/&gt;&lt;wsp:rsid wsp:val=&quot;00C311FC&quot;/&gt;&lt;wsp:rsid wsp:val=&quot;00C3127F&quot;/&gt;&lt;wsp:rsid wsp:val=&quot;00C312F3&quot;/&gt;&lt;wsp:rsid wsp:val=&quot;00C313D3&quot;/&gt;&lt;wsp:rsid wsp:val=&quot;00C316FC&quot;/&gt;&lt;wsp:rsid wsp:val=&quot;00C318C7&quot;/&gt;&lt;wsp:rsid wsp:val=&quot;00C31A3E&quot;/&gt;&lt;wsp:rsid wsp:val=&quot;00C31BD6&quot;/&gt;&lt;wsp:rsid wsp:val=&quot;00C31FFB&quot;/&gt;&lt;wsp:rsid wsp:val=&quot;00C32113&quot;/&gt;&lt;wsp:rsid wsp:val=&quot;00C3213A&quot;/&gt;&lt;wsp:rsid wsp:val=&quot;00C32188&quot;/&gt;&lt;wsp:rsid wsp:val=&quot;00C32700&quot;/&gt;&lt;wsp:rsid wsp:val=&quot;00C3292B&quot;/&gt;&lt;wsp:rsid wsp:val=&quot;00C32B00&quot;/&gt;&lt;wsp:rsid wsp:val=&quot;00C32C2C&quot;/&gt;&lt;wsp:rsid wsp:val=&quot;00C32C4C&quot;/&gt;&lt;wsp:rsid wsp:val=&quot;00C32DD2&quot;/&gt;&lt;wsp:rsid wsp:val=&quot;00C3302A&quot;/&gt;&lt;wsp:rsid wsp:val=&quot;00C331EB&quot;/&gt;&lt;wsp:rsid wsp:val=&quot;00C33328&quot;/&gt;&lt;wsp:rsid wsp:val=&quot;00C3369E&quot;/&gt;&lt;wsp:rsid wsp:val=&quot;00C33BD9&quot;/&gt;&lt;wsp:rsid wsp:val=&quot;00C340B8&quot;/&gt;&lt;wsp:rsid wsp:val=&quot;00C34283&quot;/&gt;&lt;wsp:rsid wsp:val=&quot;00C3446B&quot;/&gt;&lt;wsp:rsid wsp:val=&quot;00C344BF&quot;/&gt;&lt;wsp:rsid wsp:val=&quot;00C349A1&quot;/&gt;&lt;wsp:rsid wsp:val=&quot;00C34B01&quot;/&gt;&lt;wsp:rsid wsp:val=&quot;00C34CBE&quot;/&gt;&lt;wsp:rsid wsp:val=&quot;00C34F03&quot;/&gt;&lt;wsp:rsid wsp:val=&quot;00C3556C&quot;/&gt;&lt;wsp:rsid wsp:val=&quot;00C356B5&quot;/&gt;&lt;wsp:rsid wsp:val=&quot;00C35878&quot;/&gt;&lt;wsp:rsid wsp:val=&quot;00C3594C&quot;/&gt;&lt;wsp:rsid wsp:val=&quot;00C35A32&quot;/&gt;&lt;wsp:rsid wsp:val=&quot;00C35C03&quot;/&gt;&lt;wsp:rsid wsp:val=&quot;00C35D0E&quot;/&gt;&lt;wsp:rsid wsp:val=&quot;00C35ECB&quot;/&gt;&lt;wsp:rsid wsp:val=&quot;00C35FB6&quot;/&gt;&lt;wsp:rsid wsp:val=&quot;00C360F2&quot;/&gt;&lt;wsp:rsid wsp:val=&quot;00C3641F&quot;/&gt;&lt;wsp:rsid wsp:val=&quot;00C3645E&quot;/&gt;&lt;wsp:rsid wsp:val=&quot;00C36477&quot;/&gt;&lt;wsp:rsid wsp:val=&quot;00C36645&quot;/&gt;&lt;wsp:rsid wsp:val=&quot;00C36709&quot;/&gt;&lt;wsp:rsid wsp:val=&quot;00C36895&quot;/&gt;&lt;wsp:rsid wsp:val=&quot;00C369AA&quot;/&gt;&lt;wsp:rsid wsp:val=&quot;00C36CBE&quot;/&gt;&lt;wsp:rsid wsp:val=&quot;00C36E21&quot;/&gt;&lt;wsp:rsid wsp:val=&quot;00C36F27&quot;/&gt;&lt;wsp:rsid wsp:val=&quot;00C370E4&quot;/&gt;&lt;wsp:rsid wsp:val=&quot;00C3723E&quot;/&gt;&lt;wsp:rsid wsp:val=&quot;00C37BF3&quot;/&gt;&lt;wsp:rsid wsp:val=&quot;00C37C4A&quot;/&gt;&lt;wsp:rsid wsp:val=&quot;00C37D88&quot;/&gt;&lt;wsp:rsid wsp:val=&quot;00C37ECA&quot;/&gt;&lt;wsp:rsid wsp:val=&quot;00C402E0&quot;/&gt;&lt;wsp:rsid wsp:val=&quot;00C405DC&quot;/&gt;&lt;wsp:rsid wsp:val=&quot;00C40F2E&quot;/&gt;&lt;wsp:rsid wsp:val=&quot;00C4111C&quot;/&gt;&lt;wsp:rsid wsp:val=&quot;00C415AF&quot;/&gt;&lt;wsp:rsid wsp:val=&quot;00C41A24&quot;/&gt;&lt;wsp:rsid wsp:val=&quot;00C41AAF&quot;/&gt;&lt;wsp:rsid wsp:val=&quot;00C41ADF&quot;/&gt;&lt;wsp:rsid wsp:val=&quot;00C41D43&quot;/&gt;&lt;wsp:rsid wsp:val=&quot;00C41E01&quot;/&gt;&lt;wsp:rsid wsp:val=&quot;00C41EE9&quot;/&gt;&lt;wsp:rsid wsp:val=&quot;00C41FFD&quot;/&gt;&lt;wsp:rsid wsp:val=&quot;00C42109&quot;/&gt;&lt;wsp:rsid wsp:val=&quot;00C4210E&quot;/&gt;&lt;wsp:rsid wsp:val=&quot;00C424C3&quot;/&gt;&lt;wsp:rsid wsp:val=&quot;00C42A95&quot;/&gt;&lt;wsp:rsid wsp:val=&quot;00C42BBA&quot;/&gt;&lt;wsp:rsid wsp:val=&quot;00C42DA2&quot;/&gt;&lt;wsp:rsid wsp:val=&quot;00C42DE2&quot;/&gt;&lt;wsp:rsid wsp:val=&quot;00C42E22&quot;/&gt;&lt;wsp:rsid wsp:val=&quot;00C42E7A&quot;/&gt;&lt;wsp:rsid wsp:val=&quot;00C42FC5&quot;/&gt;&lt;wsp:rsid wsp:val=&quot;00C43131&quot;/&gt;&lt;wsp:rsid wsp:val=&quot;00C4372F&quot;/&gt;&lt;wsp:rsid wsp:val=&quot;00C4374F&quot;/&gt;&lt;wsp:rsid wsp:val=&quot;00C43757&quot;/&gt;&lt;wsp:rsid wsp:val=&quot;00C438D9&quot;/&gt;&lt;wsp:rsid wsp:val=&quot;00C4393C&quot;/&gt;&lt;wsp:rsid wsp:val=&quot;00C439E8&quot;/&gt;&lt;wsp:rsid wsp:val=&quot;00C43D0D&quot;/&gt;&lt;wsp:rsid wsp:val=&quot;00C43D2B&quot;/&gt;&lt;wsp:rsid wsp:val=&quot;00C43DEC&quot;/&gt;&lt;wsp:rsid wsp:val=&quot;00C43F13&quot;/&gt;&lt;wsp:rsid wsp:val=&quot;00C43F70&quot;/&gt;&lt;wsp:rsid wsp:val=&quot;00C43FB8&quot;/&gt;&lt;wsp:rsid wsp:val=&quot;00C440AD&quot;/&gt;&lt;wsp:rsid wsp:val=&quot;00C4426F&quot;/&gt;&lt;wsp:rsid wsp:val=&quot;00C442BC&quot;/&gt;&lt;wsp:rsid wsp:val=&quot;00C44785&quot;/&gt;&lt;wsp:rsid wsp:val=&quot;00C447E4&quot;/&gt;&lt;wsp:rsid wsp:val=&quot;00C44927&quot;/&gt;&lt;wsp:rsid wsp:val=&quot;00C449AC&quot;/&gt;&lt;wsp:rsid wsp:val=&quot;00C44E87&quot;/&gt;&lt;wsp:rsid wsp:val=&quot;00C45088&quot;/&gt;&lt;wsp:rsid wsp:val=&quot;00C45207&quot;/&gt;&lt;wsp:rsid wsp:val=&quot;00C45D16&quot;/&gt;&lt;wsp:rsid wsp:val=&quot;00C45D84&quot;/&gt;&lt;wsp:rsid wsp:val=&quot;00C4638B&quot;/&gt;&lt;wsp:rsid wsp:val=&quot;00C463D3&quot;/&gt;&lt;wsp:rsid wsp:val=&quot;00C46477&quot;/&gt;&lt;wsp:rsid wsp:val=&quot;00C465CB&quot;/&gt;&lt;wsp:rsid wsp:val=&quot;00C466B3&quot;/&gt;&lt;wsp:rsid wsp:val=&quot;00C468CD&quot;/&gt;&lt;wsp:rsid wsp:val=&quot;00C468D8&quot;/&gt;&lt;wsp:rsid wsp:val=&quot;00C4690C&quot;/&gt;&lt;wsp:rsid wsp:val=&quot;00C46A28&quot;/&gt;&lt;wsp:rsid wsp:val=&quot;00C46F27&quot;/&gt;&lt;wsp:rsid wsp:val=&quot;00C47268&quot;/&gt;&lt;wsp:rsid wsp:val=&quot;00C473D7&quot;/&gt;&lt;wsp:rsid wsp:val=&quot;00C475D5&quot;/&gt;&lt;wsp:rsid wsp:val=&quot;00C47750&quot;/&gt;&lt;wsp:rsid wsp:val=&quot;00C4779B&quot;/&gt;&lt;wsp:rsid wsp:val=&quot;00C47D92&quot;/&gt;&lt;wsp:rsid wsp:val=&quot;00C47ECA&quot;/&gt;&lt;wsp:rsid wsp:val=&quot;00C500B4&quot;/&gt;&lt;wsp:rsid wsp:val=&quot;00C503C0&quot;/&gt;&lt;wsp:rsid wsp:val=&quot;00C50706&quot;/&gt;&lt;wsp:rsid wsp:val=&quot;00C50959&quot;/&gt;&lt;wsp:rsid wsp:val=&quot;00C50AEA&quot;/&gt;&lt;wsp:rsid wsp:val=&quot;00C50C42&quot;/&gt;&lt;wsp:rsid wsp:val=&quot;00C51375&quot;/&gt;&lt;wsp:rsid wsp:val=&quot;00C51412&quot;/&gt;&lt;wsp:rsid wsp:val=&quot;00C514E6&quot;/&gt;&lt;wsp:rsid wsp:val=&quot;00C51702&quot;/&gt;&lt;wsp:rsid wsp:val=&quot;00C51C89&quot;/&gt;&lt;wsp:rsid wsp:val=&quot;00C520DA&quot;/&gt;&lt;wsp:rsid wsp:val=&quot;00C52239&quot;/&gt;&lt;wsp:rsid wsp:val=&quot;00C5249B&quot;/&gt;&lt;wsp:rsid wsp:val=&quot;00C52533&quot;/&gt;&lt;wsp:rsid wsp:val=&quot;00C52658&quot;/&gt;&lt;wsp:rsid wsp:val=&quot;00C52F25&quot;/&gt;&lt;wsp:rsid wsp:val=&quot;00C5327B&quot;/&gt;&lt;wsp:rsid wsp:val=&quot;00C5361A&quot;/&gt;&lt;wsp:rsid wsp:val=&quot;00C539B7&quot;/&gt;&lt;wsp:rsid wsp:val=&quot;00C53B05&quot;/&gt;&lt;wsp:rsid wsp:val=&quot;00C53C77&quot;/&gt;&lt;wsp:rsid wsp:val=&quot;00C53D73&quot;/&gt;&lt;wsp:rsid wsp:val=&quot;00C53DE3&quot;/&gt;&lt;wsp:rsid wsp:val=&quot;00C5408A&quot;/&gt;&lt;wsp:rsid wsp:val=&quot;00C540E6&quot;/&gt;&lt;wsp:rsid wsp:val=&quot;00C54520&quot;/&gt;&lt;wsp:rsid wsp:val=&quot;00C54BF5&quot;/&gt;&lt;wsp:rsid wsp:val=&quot;00C54D29&quot;/&gt;&lt;wsp:rsid wsp:val=&quot;00C54EBF&quot;/&gt;&lt;wsp:rsid wsp:val=&quot;00C54F07&quot;/&gt;&lt;wsp:rsid wsp:val=&quot;00C54F9E&quot;/&gt;&lt;wsp:rsid wsp:val=&quot;00C55357&quot;/&gt;&lt;wsp:rsid wsp:val=&quot;00C553F7&quot;/&gt;&lt;wsp:rsid wsp:val=&quot;00C556C3&quot;/&gt;&lt;wsp:rsid wsp:val=&quot;00C5576E&quot;/&gt;&lt;wsp:rsid wsp:val=&quot;00C55885&quot;/&gt;&lt;wsp:rsid wsp:val=&quot;00C55CB3&quot;/&gt;&lt;wsp:rsid wsp:val=&quot;00C563C9&quot;/&gt;&lt;wsp:rsid wsp:val=&quot;00C566CB&quot;/&gt;&lt;wsp:rsid wsp:val=&quot;00C5687A&quot;/&gt;&lt;wsp:rsid wsp:val=&quot;00C56C49&quot;/&gt;&lt;wsp:rsid wsp:val=&quot;00C57242&quot;/&gt;&lt;wsp:rsid wsp:val=&quot;00C576C5&quot;/&gt;&lt;wsp:rsid wsp:val=&quot;00C5787E&quot;/&gt;&lt;wsp:rsid wsp:val=&quot;00C57AA2&quot;/&gt;&lt;wsp:rsid wsp:val=&quot;00C57B3A&quot;/&gt;&lt;wsp:rsid wsp:val=&quot;00C57EAE&quot;/&gt;&lt;wsp:rsid wsp:val=&quot;00C57EE8&quot;/&gt;&lt;wsp:rsid wsp:val=&quot;00C6025D&quot;/&gt;&lt;wsp:rsid wsp:val=&quot;00C60403&quot;/&gt;&lt;wsp:rsid wsp:val=&quot;00C604BB&quot;/&gt;&lt;wsp:rsid wsp:val=&quot;00C60649&quot;/&gt;&lt;wsp:rsid wsp:val=&quot;00C608E2&quot;/&gt;&lt;wsp:rsid wsp:val=&quot;00C60CC1&quot;/&gt;&lt;wsp:rsid wsp:val=&quot;00C6125A&quot;/&gt;&lt;wsp:rsid wsp:val=&quot;00C6146E&quot;/&gt;&lt;wsp:rsid wsp:val=&quot;00C614A9&quot;/&gt;&lt;wsp:rsid wsp:val=&quot;00C61858&quot;/&gt;&lt;wsp:rsid wsp:val=&quot;00C61A27&quot;/&gt;&lt;wsp:rsid wsp:val=&quot;00C61B3D&quot;/&gt;&lt;wsp:rsid wsp:val=&quot;00C61E2C&quot;/&gt;&lt;wsp:rsid wsp:val=&quot;00C61ED5&quot;/&gt;&lt;wsp:rsid wsp:val=&quot;00C61F91&quot;/&gt;&lt;wsp:rsid wsp:val=&quot;00C62194&quot;/&gt;&lt;wsp:rsid wsp:val=&quot;00C62413&quot;/&gt;&lt;wsp:rsid wsp:val=&quot;00C62476&quot;/&gt;&lt;wsp:rsid wsp:val=&quot;00C62614&quot;/&gt;&lt;wsp:rsid wsp:val=&quot;00C627E8&quot;/&gt;&lt;wsp:rsid wsp:val=&quot;00C62818&quot;/&gt;&lt;wsp:rsid wsp:val=&quot;00C629EB&quot;/&gt;&lt;wsp:rsid wsp:val=&quot;00C62ABD&quot;/&gt;&lt;wsp:rsid wsp:val=&quot;00C62B5C&quot;/&gt;&lt;wsp:rsid wsp:val=&quot;00C62C28&quot;/&gt;&lt;wsp:rsid wsp:val=&quot;00C62CD1&quot;/&gt;&lt;wsp:rsid wsp:val=&quot;00C62E4A&quot;/&gt;&lt;wsp:rsid wsp:val=&quot;00C62F01&quot;/&gt;&lt;wsp:rsid wsp:val=&quot;00C6310C&quot;/&gt;&lt;wsp:rsid wsp:val=&quot;00C6344E&quot;/&gt;&lt;wsp:rsid wsp:val=&quot;00C6351F&quot;/&gt;&lt;wsp:rsid wsp:val=&quot;00C63685&quot;/&gt;&lt;wsp:rsid wsp:val=&quot;00C63A40&quot;/&gt;&lt;wsp:rsid wsp:val=&quot;00C63C77&quot;/&gt;&lt;wsp:rsid wsp:val=&quot;00C63D1F&quot;/&gt;&lt;wsp:rsid wsp:val=&quot;00C63D24&quot;/&gt;&lt;wsp:rsid wsp:val=&quot;00C63F64&quot;/&gt;&lt;wsp:rsid wsp:val=&quot;00C640B8&quot;/&gt;&lt;wsp:rsid wsp:val=&quot;00C6422D&quot;/&gt;&lt;wsp:rsid wsp:val=&quot;00C642F8&quot;/&gt;&lt;wsp:rsid wsp:val=&quot;00C64A3F&quot;/&gt;&lt;wsp:rsid wsp:val=&quot;00C64B24&quot;/&gt;&lt;wsp:rsid wsp:val=&quot;00C64BFF&quot;/&gt;&lt;wsp:rsid wsp:val=&quot;00C64E91&quot;/&gt;&lt;wsp:rsid wsp:val=&quot;00C65365&quot;/&gt;&lt;wsp:rsid wsp:val=&quot;00C65AA3&quot;/&gt;&lt;wsp:rsid wsp:val=&quot;00C65AC3&quot;/&gt;&lt;wsp:rsid wsp:val=&quot;00C65D0B&quot;/&gt;&lt;wsp:rsid wsp:val=&quot;00C65F13&quot;/&gt;&lt;wsp:rsid wsp:val=&quot;00C66090&quot;/&gt;&lt;wsp:rsid wsp:val=&quot;00C66E10&quot;/&gt;&lt;wsp:rsid wsp:val=&quot;00C6775D&quot;/&gt;&lt;wsp:rsid wsp:val=&quot;00C67907&quot;/&gt;&lt;wsp:rsid wsp:val=&quot;00C679AD&quot;/&gt;&lt;wsp:rsid wsp:val=&quot;00C70171&quot;/&gt;&lt;wsp:rsid wsp:val=&quot;00C704A0&quot;/&gt;&lt;wsp:rsid wsp:val=&quot;00C70623&quot;/&gt;&lt;wsp:rsid wsp:val=&quot;00C7084C&quot;/&gt;&lt;wsp:rsid wsp:val=&quot;00C70D94&quot;/&gt;&lt;wsp:rsid wsp:val=&quot;00C70FB0&quot;/&gt;&lt;wsp:rsid wsp:val=&quot;00C71208&quot;/&gt;&lt;wsp:rsid wsp:val=&quot;00C7129A&quot;/&gt;&lt;wsp:rsid wsp:val=&quot;00C7138F&quot;/&gt;&lt;wsp:rsid wsp:val=&quot;00C71817&quot;/&gt;&lt;wsp:rsid wsp:val=&quot;00C71BD9&quot;/&gt;&lt;wsp:rsid wsp:val=&quot;00C71C1A&quot;/&gt;&lt;wsp:rsid wsp:val=&quot;00C71D6F&quot;/&gt;&lt;wsp:rsid wsp:val=&quot;00C722AA&quot;/&gt;&lt;wsp:rsid wsp:val=&quot;00C724E7&quot;/&gt;&lt;wsp:rsid wsp:val=&quot;00C724F9&quot;/&gt;&lt;wsp:rsid wsp:val=&quot;00C725CE&quot;/&gt;&lt;wsp:rsid wsp:val=&quot;00C727AA&quot;/&gt;&lt;wsp:rsid wsp:val=&quot;00C72976&quot;/&gt;&lt;wsp:rsid wsp:val=&quot;00C72C3F&quot;/&gt;&lt;wsp:rsid wsp:val=&quot;00C72EE5&quot;/&gt;&lt;wsp:rsid wsp:val=&quot;00C73007&quot;/&gt;&lt;wsp:rsid wsp:val=&quot;00C7308C&quot;/&gt;&lt;wsp:rsid wsp:val=&quot;00C730CB&quot;/&gt;&lt;wsp:rsid wsp:val=&quot;00C733C8&quot;/&gt;&lt;wsp:rsid wsp:val=&quot;00C7357D&quot;/&gt;&lt;wsp:rsid wsp:val=&quot;00C737A6&quot;/&gt;&lt;wsp:rsid wsp:val=&quot;00C73B46&quot;/&gt;&lt;wsp:rsid wsp:val=&quot;00C73C98&quot;/&gt;&lt;wsp:rsid wsp:val=&quot;00C73F0B&quot;/&gt;&lt;wsp:rsid wsp:val=&quot;00C74136&quot;/&gt;&lt;wsp:rsid wsp:val=&quot;00C74444&quot;/&gt;&lt;wsp:rsid wsp:val=&quot;00C744E9&quot;/&gt;&lt;wsp:rsid wsp:val=&quot;00C746DD&quot;/&gt;&lt;wsp:rsid wsp:val=&quot;00C74AB3&quot;/&gt;&lt;wsp:rsid wsp:val=&quot;00C74DDB&quot;/&gt;&lt;wsp:rsid wsp:val=&quot;00C7510D&quot;/&gt;&lt;wsp:rsid wsp:val=&quot;00C75549&quot;/&gt;&lt;wsp:rsid wsp:val=&quot;00C75879&quot;/&gt;&lt;wsp:rsid wsp:val=&quot;00C759D7&quot;/&gt;&lt;wsp:rsid wsp:val=&quot;00C75DF6&quot;/&gt;&lt;wsp:rsid wsp:val=&quot;00C75EFF&quot;/&gt;&lt;wsp:rsid wsp:val=&quot;00C75F7C&quot;/&gt;&lt;wsp:rsid wsp:val=&quot;00C75FD8&quot;/&gt;&lt;wsp:rsid wsp:val=&quot;00C76363&quot;/&gt;&lt;wsp:rsid wsp:val=&quot;00C76412&quot;/&gt;&lt;wsp:rsid wsp:val=&quot;00C7649B&quot;/&gt;&lt;wsp:rsid wsp:val=&quot;00C764E0&quot;/&gt;&lt;wsp:rsid wsp:val=&quot;00C76605&quot;/&gt;&lt;wsp:rsid wsp:val=&quot;00C76769&quot;/&gt;&lt;wsp:rsid wsp:val=&quot;00C767D6&quot;/&gt;&lt;wsp:rsid wsp:val=&quot;00C768B4&quot;/&gt;&lt;wsp:rsid wsp:val=&quot;00C76A2B&quot;/&gt;&lt;wsp:rsid wsp:val=&quot;00C76D67&quot;/&gt;&lt;wsp:rsid wsp:val=&quot;00C77547&quot;/&gt;&lt;wsp:rsid wsp:val=&quot;00C77A78&quot;/&gt;&lt;wsp:rsid wsp:val=&quot;00C77AA2&quot;/&gt;&lt;wsp:rsid wsp:val=&quot;00C77B02&quot;/&gt;&lt;wsp:rsid wsp:val=&quot;00C77C2F&quot;/&gt;&lt;wsp:rsid wsp:val=&quot;00C77E25&quot;/&gt;&lt;wsp:rsid wsp:val=&quot;00C77E3C&quot;/&gt;&lt;wsp:rsid wsp:val=&quot;00C77F5E&quot;/&gt;&lt;wsp:rsid wsp:val=&quot;00C8001E&quot;/&gt;&lt;wsp:rsid wsp:val=&quot;00C800D6&quot;/&gt;&lt;wsp:rsid wsp:val=&quot;00C801BD&quot;/&gt;&lt;wsp:rsid wsp:val=&quot;00C8023C&quot;/&gt;&lt;wsp:rsid wsp:val=&quot;00C808A5&quot;/&gt;&lt;wsp:rsid wsp:val=&quot;00C81116&quot;/&gt;&lt;wsp:rsid wsp:val=&quot;00C812CA&quot;/&gt;&lt;wsp:rsid wsp:val=&quot;00C814D1&quot;/&gt;&lt;wsp:rsid wsp:val=&quot;00C8160C&quot;/&gt;&lt;wsp:rsid wsp:val=&quot;00C81929&quot;/&gt;&lt;wsp:rsid wsp:val=&quot;00C8204C&quot;/&gt;&lt;wsp:rsid wsp:val=&quot;00C8252D&quot;/&gt;&lt;wsp:rsid wsp:val=&quot;00C827AE&quot;/&gt;&lt;wsp:rsid wsp:val=&quot;00C827BE&quot;/&gt;&lt;wsp:rsid wsp:val=&quot;00C82A27&quot;/&gt;&lt;wsp:rsid wsp:val=&quot;00C82A52&quot;/&gt;&lt;wsp:rsid wsp:val=&quot;00C82BC3&quot;/&gt;&lt;wsp:rsid wsp:val=&quot;00C82C83&quot;/&gt;&lt;wsp:rsid wsp:val=&quot;00C82CB0&quot;/&gt;&lt;wsp:rsid wsp:val=&quot;00C82EF1&quot;/&gt;&lt;wsp:rsid wsp:val=&quot;00C82F4D&quot;/&gt;&lt;wsp:rsid wsp:val=&quot;00C82F75&quot;/&gt;&lt;wsp:rsid wsp:val=&quot;00C830B8&quot;/&gt;&lt;wsp:rsid wsp:val=&quot;00C834B6&quot;/&gt;&lt;wsp:rsid wsp:val=&quot;00C834FE&quot;/&gt;&lt;wsp:rsid wsp:val=&quot;00C83935&quot;/&gt;&lt;wsp:rsid wsp:val=&quot;00C8413E&quot;/&gt;&lt;wsp:rsid wsp:val=&quot;00C84374&quot;/&gt;&lt;wsp:rsid wsp:val=&quot;00C847D2&quot;/&gt;&lt;wsp:rsid wsp:val=&quot;00C849A6&quot;/&gt;&lt;wsp:rsid wsp:val=&quot;00C84A24&quot;/&gt;&lt;wsp:rsid wsp:val=&quot;00C84A2F&quot;/&gt;&lt;wsp:rsid wsp:val=&quot;00C84ADE&quot;/&gt;&lt;wsp:rsid wsp:val=&quot;00C85541&quot;/&gt;&lt;wsp:rsid wsp:val=&quot;00C857C0&quot;/&gt;&lt;wsp:rsid wsp:val=&quot;00C85883&quot;/&gt;&lt;wsp:rsid wsp:val=&quot;00C85C3E&quot;/&gt;&lt;wsp:rsid wsp:val=&quot;00C85D75&quot;/&gt;&lt;wsp:rsid wsp:val=&quot;00C85FE0&quot;/&gt;&lt;wsp:rsid wsp:val=&quot;00C861E5&quot;/&gt;&lt;wsp:rsid wsp:val=&quot;00C86251&quot;/&gt;&lt;wsp:rsid wsp:val=&quot;00C86A0A&quot;/&gt;&lt;wsp:rsid wsp:val=&quot;00C86E18&quot;/&gt;&lt;wsp:rsid wsp:val=&quot;00C86EF7&quot;/&gt;&lt;wsp:rsid wsp:val=&quot;00C86F36&quot;/&gt;&lt;wsp:rsid wsp:val=&quot;00C871EB&quot;/&gt;&lt;wsp:rsid wsp:val=&quot;00C87422&quot;/&gt;&lt;wsp:rsid wsp:val=&quot;00C87436&quot;/&gt;&lt;wsp:rsid wsp:val=&quot;00C87585&quot;/&gt;&lt;wsp:rsid wsp:val=&quot;00C876B1&quot;/&gt;&lt;wsp:rsid wsp:val=&quot;00C8788D&quot;/&gt;&lt;wsp:rsid wsp:val=&quot;00C87ADB&quot;/&gt;&lt;wsp:rsid wsp:val=&quot;00C87AF1&quot;/&gt;&lt;wsp:rsid wsp:val=&quot;00C9025E&quot;/&gt;&lt;wsp:rsid wsp:val=&quot;00C9090F&quot;/&gt;&lt;wsp:rsid wsp:val=&quot;00C9092D&quot;/&gt;&lt;wsp:rsid wsp:val=&quot;00C90A44&quot;/&gt;&lt;wsp:rsid wsp:val=&quot;00C90A5E&quot;/&gt;&lt;wsp:rsid wsp:val=&quot;00C912B4&quot;/&gt;&lt;wsp:rsid wsp:val=&quot;00C915E9&quot;/&gt;&lt;wsp:rsid wsp:val=&quot;00C916D2&quot;/&gt;&lt;wsp:rsid wsp:val=&quot;00C919E0&quot;/&gt;&lt;wsp:rsid wsp:val=&quot;00C91F07&quot;/&gt;&lt;wsp:rsid wsp:val=&quot;00C92067&quot;/&gt;&lt;wsp:rsid wsp:val=&quot;00C922B1&quot;/&gt;&lt;wsp:rsid wsp:val=&quot;00C92A1F&quot;/&gt;&lt;wsp:rsid wsp:val=&quot;00C92D2F&quot;/&gt;&lt;wsp:rsid wsp:val=&quot;00C92E03&quot;/&gt;&lt;wsp:rsid wsp:val=&quot;00C92FF1&quot;/&gt;&lt;wsp:rsid wsp:val=&quot;00C9339A&quot;/&gt;&lt;wsp:rsid wsp:val=&quot;00C93645&quot;/&gt;&lt;wsp:rsid wsp:val=&quot;00C93B50&quot;/&gt;&lt;wsp:rsid wsp:val=&quot;00C93CE9&quot;/&gt;&lt;wsp:rsid wsp:val=&quot;00C93F90&quot;/&gt;&lt;wsp:rsid wsp:val=&quot;00C940BE&quot;/&gt;&lt;wsp:rsid wsp:val=&quot;00C94148&quot;/&gt;&lt;wsp:rsid wsp:val=&quot;00C94232&quot;/&gt;&lt;wsp:rsid wsp:val=&quot;00C94317&quot;/&gt;&lt;wsp:rsid wsp:val=&quot;00C94319&quot;/&gt;&lt;wsp:rsid wsp:val=&quot;00C9433D&quot;/&gt;&lt;wsp:rsid wsp:val=&quot;00C943F7&quot;/&gt;&lt;wsp:rsid wsp:val=&quot;00C94481&quot;/&gt;&lt;wsp:rsid wsp:val=&quot;00C944ED&quot;/&gt;&lt;wsp:rsid wsp:val=&quot;00C94BFC&quot;/&gt;&lt;wsp:rsid wsp:val=&quot;00C94C6B&quot;/&gt;&lt;wsp:rsid wsp:val=&quot;00C94EEC&quot;/&gt;&lt;wsp:rsid wsp:val=&quot;00C9535A&quot;/&gt;&lt;wsp:rsid wsp:val=&quot;00C9598D&quot;/&gt;&lt;wsp:rsid wsp:val=&quot;00C959C0&quot;/&gt;&lt;wsp:rsid wsp:val=&quot;00C95A66&quot;/&gt;&lt;wsp:rsid wsp:val=&quot;00C95DD0&quot;/&gt;&lt;wsp:rsid wsp:val=&quot;00C95F8F&quot;/&gt;&lt;wsp:rsid wsp:val=&quot;00C96044&quot;/&gt;&lt;wsp:rsid wsp:val=&quot;00C96336&quot;/&gt;&lt;wsp:rsid wsp:val=&quot;00C9665C&quot;/&gt;&lt;wsp:rsid wsp:val=&quot;00C96E03&quot;/&gt;&lt;wsp:rsid wsp:val=&quot;00C97224&quot;/&gt;&lt;wsp:rsid wsp:val=&quot;00C9738C&quot;/&gt;&lt;wsp:rsid wsp:val=&quot;00C97523&quot;/&gt;&lt;wsp:rsid wsp:val=&quot;00C975D8&quot;/&gt;&lt;wsp:rsid wsp:val=&quot;00C976D2&quot;/&gt;&lt;wsp:rsid wsp:val=&quot;00C978EA&quot;/&gt;&lt;wsp:rsid wsp:val=&quot;00C97DAE&quot;/&gt;&lt;wsp:rsid wsp:val=&quot;00C97E89&quot;/&gt;&lt;wsp:rsid wsp:val=&quot;00CA008A&quot;/&gt;&lt;wsp:rsid wsp:val=&quot;00CA00BC&quot;/&gt;&lt;wsp:rsid wsp:val=&quot;00CA0112&quot;/&gt;&lt;wsp:rsid wsp:val=&quot;00CA054C&quot;/&gt;&lt;wsp:rsid wsp:val=&quot;00CA05E7&quot;/&gt;&lt;wsp:rsid wsp:val=&quot;00CA06B5&quot;/&gt;&lt;wsp:rsid wsp:val=&quot;00CA0747&quot;/&gt;&lt;wsp:rsid wsp:val=&quot;00CA0B0F&quot;/&gt;&lt;wsp:rsid wsp:val=&quot;00CA0B39&quot;/&gt;&lt;wsp:rsid wsp:val=&quot;00CA0BC8&quot;/&gt;&lt;wsp:rsid wsp:val=&quot;00CA0D5D&quot;/&gt;&lt;wsp:rsid wsp:val=&quot;00CA0DA2&quot;/&gt;&lt;wsp:rsid wsp:val=&quot;00CA0EFF&quot;/&gt;&lt;wsp:rsid wsp:val=&quot;00CA1006&quot;/&gt;&lt;wsp:rsid wsp:val=&quot;00CA10CC&quot;/&gt;&lt;wsp:rsid wsp:val=&quot;00CA131A&quot;/&gt;&lt;wsp:rsid wsp:val=&quot;00CA146D&quot;/&gt;&lt;wsp:rsid wsp:val=&quot;00CA16C8&quot;/&gt;&lt;wsp:rsid wsp:val=&quot;00CA16FD&quot;/&gt;&lt;wsp:rsid wsp:val=&quot;00CA1895&quot;/&gt;&lt;wsp:rsid wsp:val=&quot;00CA1A56&quot;/&gt;&lt;wsp:rsid wsp:val=&quot;00CA1B88&quot;/&gt;&lt;wsp:rsid wsp:val=&quot;00CA2053&quot;/&gt;&lt;wsp:rsid wsp:val=&quot;00CA20D9&quot;/&gt;&lt;wsp:rsid wsp:val=&quot;00CA20DF&quot;/&gt;&lt;wsp:rsid wsp:val=&quot;00CA2114&quot;/&gt;&lt;wsp:rsid wsp:val=&quot;00CA244B&quot;/&gt;&lt;wsp:rsid wsp:val=&quot;00CA2647&quot;/&gt;&lt;wsp:rsid wsp:val=&quot;00CA28C5&quot;/&gt;&lt;wsp:rsid wsp:val=&quot;00CA2E3A&quot;/&gt;&lt;wsp:rsid wsp:val=&quot;00CA2F6B&quot;/&gt;&lt;wsp:rsid wsp:val=&quot;00CA3234&quot;/&gt;&lt;wsp:rsid wsp:val=&quot;00CA3358&quot;/&gt;&lt;wsp:rsid wsp:val=&quot;00CA3453&quot;/&gt;&lt;wsp:rsid wsp:val=&quot;00CA370F&quot;/&gt;&lt;wsp:rsid wsp:val=&quot;00CA3E38&quot;/&gt;&lt;wsp:rsid wsp:val=&quot;00CA3FAF&quot;/&gt;&lt;wsp:rsid wsp:val=&quot;00CA40CB&quot;/&gt;&lt;wsp:rsid wsp:val=&quot;00CA410B&quot;/&gt;&lt;wsp:rsid wsp:val=&quot;00CA42A6&quot;/&gt;&lt;wsp:rsid wsp:val=&quot;00CA42F2&quot;/&gt;&lt;wsp:rsid wsp:val=&quot;00CA4311&quot;/&gt;&lt;wsp:rsid wsp:val=&quot;00CA4582&quot;/&gt;&lt;wsp:rsid wsp:val=&quot;00CA46AC&quot;/&gt;&lt;wsp:rsid wsp:val=&quot;00CA4C18&quot;/&gt;&lt;wsp:rsid wsp:val=&quot;00CA5141&quot;/&gt;&lt;wsp:rsid wsp:val=&quot;00CA5263&quot;/&gt;&lt;wsp:rsid wsp:val=&quot;00CA53E4&quot;/&gt;&lt;wsp:rsid wsp:val=&quot;00CA5450&quot;/&gt;&lt;wsp:rsid wsp:val=&quot;00CA56D9&quot;/&gt;&lt;wsp:rsid wsp:val=&quot;00CA5779&quot;/&gt;&lt;wsp:rsid wsp:val=&quot;00CA5A0D&quot;/&gt;&lt;wsp:rsid wsp:val=&quot;00CA5BB3&quot;/&gt;&lt;wsp:rsid wsp:val=&quot;00CA5C4F&quot;/&gt;&lt;wsp:rsid wsp:val=&quot;00CA5F0E&quot;/&gt;&lt;wsp:rsid wsp:val=&quot;00CA6155&quot;/&gt;&lt;wsp:rsid wsp:val=&quot;00CA616B&quot;/&gt;&lt;wsp:rsid wsp:val=&quot;00CA630E&quot;/&gt;&lt;wsp:rsid wsp:val=&quot;00CA6516&quot;/&gt;&lt;wsp:rsid wsp:val=&quot;00CA667F&quot;/&gt;&lt;wsp:rsid wsp:val=&quot;00CA69AD&quot;/&gt;&lt;wsp:rsid wsp:val=&quot;00CA69CE&quot;/&gt;&lt;wsp:rsid wsp:val=&quot;00CA6C03&quot;/&gt;&lt;wsp:rsid wsp:val=&quot;00CA6D05&quot;/&gt;&lt;wsp:rsid wsp:val=&quot;00CA6E64&quot;/&gt;&lt;wsp:rsid wsp:val=&quot;00CA6F0B&quot;/&gt;&lt;wsp:rsid wsp:val=&quot;00CA7000&quot;/&gt;&lt;wsp:rsid wsp:val=&quot;00CA7256&quot;/&gt;&lt;wsp:rsid wsp:val=&quot;00CA732D&quot;/&gt;&lt;wsp:rsid wsp:val=&quot;00CA74B4&quot;/&gt;&lt;wsp:rsid wsp:val=&quot;00CA7566&quot;/&gt;&lt;wsp:rsid wsp:val=&quot;00CA7738&quot;/&gt;&lt;wsp:rsid wsp:val=&quot;00CA774C&quot;/&gt;&lt;wsp:rsid wsp:val=&quot;00CA7A5D&quot;/&gt;&lt;wsp:rsid wsp:val=&quot;00CA7DCE&quot;/&gt;&lt;wsp:rsid wsp:val=&quot;00CB00CB&quot;/&gt;&lt;wsp:rsid wsp:val=&quot;00CB033F&quot;/&gt;&lt;wsp:rsid wsp:val=&quot;00CB036D&quot;/&gt;&lt;wsp:rsid wsp:val=&quot;00CB095C&quot;/&gt;&lt;wsp:rsid wsp:val=&quot;00CB097F&quot;/&gt;&lt;wsp:rsid wsp:val=&quot;00CB09FD&quot;/&gt;&lt;wsp:rsid wsp:val=&quot;00CB0C5A&quot;/&gt;&lt;wsp:rsid wsp:val=&quot;00CB0E81&quot;/&gt;&lt;wsp:rsid wsp:val=&quot;00CB112F&quot;/&gt;&lt;wsp:rsid wsp:val=&quot;00CB1285&quot;/&gt;&lt;wsp:rsid wsp:val=&quot;00CB1472&quot;/&gt;&lt;wsp:rsid wsp:val=&quot;00CB14A5&quot;/&gt;&lt;wsp:rsid wsp:val=&quot;00CB1587&quot;/&gt;&lt;wsp:rsid wsp:val=&quot;00CB195E&quot;/&gt;&lt;wsp:rsid wsp:val=&quot;00CB1B33&quot;/&gt;&lt;wsp:rsid wsp:val=&quot;00CB1C6B&quot;/&gt;&lt;wsp:rsid wsp:val=&quot;00CB1DD6&quot;/&gt;&lt;wsp:rsid wsp:val=&quot;00CB22C5&quot;/&gt;&lt;wsp:rsid wsp:val=&quot;00CB249B&quot;/&gt;&lt;wsp:rsid wsp:val=&quot;00CB2537&quot;/&gt;&lt;wsp:rsid wsp:val=&quot;00CB2B87&quot;/&gt;&lt;wsp:rsid wsp:val=&quot;00CB2C49&quot;/&gt;&lt;wsp:rsid wsp:val=&quot;00CB2C58&quot;/&gt;&lt;wsp:rsid wsp:val=&quot;00CB2DFC&quot;/&gt;&lt;wsp:rsid wsp:val=&quot;00CB2ECE&quot;/&gt;&lt;wsp:rsid wsp:val=&quot;00CB2FB2&quot;/&gt;&lt;wsp:rsid wsp:val=&quot;00CB34B9&quot;/&gt;&lt;wsp:rsid wsp:val=&quot;00CB36BB&quot;/&gt;&lt;wsp:rsid wsp:val=&quot;00CB3927&quot;/&gt;&lt;wsp:rsid wsp:val=&quot;00CB3CEB&quot;/&gt;&lt;wsp:rsid wsp:val=&quot;00CB4171&quot;/&gt;&lt;wsp:rsid wsp:val=&quot;00CB479C&quot;/&gt;&lt;wsp:rsid wsp:val=&quot;00CB4AB3&quot;/&gt;&lt;wsp:rsid wsp:val=&quot;00CB4B60&quot;/&gt;&lt;wsp:rsid wsp:val=&quot;00CB5104&quot;/&gt;&lt;wsp:rsid wsp:val=&quot;00CB5791&quot;/&gt;&lt;wsp:rsid wsp:val=&quot;00CB5879&quot;/&gt;&lt;wsp:rsid wsp:val=&quot;00CB5B36&quot;/&gt;&lt;wsp:rsid wsp:val=&quot;00CB6136&quot;/&gt;&lt;wsp:rsid wsp:val=&quot;00CB6351&quot;/&gt;&lt;wsp:rsid wsp:val=&quot;00CB689B&quot;/&gt;&lt;wsp:rsid wsp:val=&quot;00CB6A08&quot;/&gt;&lt;wsp:rsid wsp:val=&quot;00CB6A2A&quot;/&gt;&lt;wsp:rsid wsp:val=&quot;00CB6DD2&quot;/&gt;&lt;wsp:rsid wsp:val=&quot;00CB72F1&quot;/&gt;&lt;wsp:rsid wsp:val=&quot;00CB74A3&quot;/&gt;&lt;wsp:rsid wsp:val=&quot;00CB7579&quot;/&gt;&lt;wsp:rsid wsp:val=&quot;00CB784A&quot;/&gt;&lt;wsp:rsid wsp:val=&quot;00CC01D4&quot;/&gt;&lt;wsp:rsid wsp:val=&quot;00CC054A&quot;/&gt;&lt;wsp:rsid wsp:val=&quot;00CC054D&quot;/&gt;&lt;wsp:rsid wsp:val=&quot;00CC0670&quot;/&gt;&lt;wsp:rsid wsp:val=&quot;00CC0ABE&quot;/&gt;&lt;wsp:rsid wsp:val=&quot;00CC1160&quot;/&gt;&lt;wsp:rsid wsp:val=&quot;00CC11DC&quot;/&gt;&lt;wsp:rsid wsp:val=&quot;00CC123F&quot;/&gt;&lt;wsp:rsid wsp:val=&quot;00CC12B0&quot;/&gt;&lt;wsp:rsid wsp:val=&quot;00CC1363&quot;/&gt;&lt;wsp:rsid wsp:val=&quot;00CC14DB&quot;/&gt;&lt;wsp:rsid wsp:val=&quot;00CC1924&quot;/&gt;&lt;wsp:rsid wsp:val=&quot;00CC19A4&quot;/&gt;&lt;wsp:rsid wsp:val=&quot;00CC1CFE&quot;/&gt;&lt;wsp:rsid wsp:val=&quot;00CC1E21&quot;/&gt;&lt;wsp:rsid wsp:val=&quot;00CC1E30&quot;/&gt;&lt;wsp:rsid wsp:val=&quot;00CC1F90&quot;/&gt;&lt;wsp:rsid wsp:val=&quot;00CC20D8&quot;/&gt;&lt;wsp:rsid wsp:val=&quot;00CC21FA&quot;/&gt;&lt;wsp:rsid wsp:val=&quot;00CC2460&quot;/&gt;&lt;wsp:rsid wsp:val=&quot;00CC26D0&quot;/&gt;&lt;wsp:rsid wsp:val=&quot;00CC2EE0&quot;/&gt;&lt;wsp:rsid wsp:val=&quot;00CC35C2&quot;/&gt;&lt;wsp:rsid wsp:val=&quot;00CC3A73&quot;/&gt;&lt;wsp:rsid wsp:val=&quot;00CC3D7A&quot;/&gt;&lt;wsp:rsid wsp:val=&quot;00CC4147&quot;/&gt;&lt;wsp:rsid wsp:val=&quot;00CC4551&quot;/&gt;&lt;wsp:rsid wsp:val=&quot;00CC457E&quot;/&gt;&lt;wsp:rsid wsp:val=&quot;00CC47D8&quot;/&gt;&lt;wsp:rsid wsp:val=&quot;00CC486D&quot;/&gt;&lt;wsp:rsid wsp:val=&quot;00CC49BE&quot;/&gt;&lt;wsp:rsid wsp:val=&quot;00CC4E4C&quot;/&gt;&lt;wsp:rsid wsp:val=&quot;00CC4F52&quot;/&gt;&lt;wsp:rsid wsp:val=&quot;00CC5182&quot;/&gt;&lt;wsp:rsid wsp:val=&quot;00CC559D&quot;/&gt;&lt;wsp:rsid wsp:val=&quot;00CC55D9&quot;/&gt;&lt;wsp:rsid wsp:val=&quot;00CC5AB3&quot;/&gt;&lt;wsp:rsid wsp:val=&quot;00CC604E&quot;/&gt;&lt;wsp:rsid wsp:val=&quot;00CC6070&quot;/&gt;&lt;wsp:rsid wsp:val=&quot;00CC60BA&quot;/&gt;&lt;wsp:rsid wsp:val=&quot;00CC613E&quot;/&gt;&lt;wsp:rsid wsp:val=&quot;00CC6481&quot;/&gt;&lt;wsp:rsid wsp:val=&quot;00CC6968&quot;/&gt;&lt;wsp:rsid wsp:val=&quot;00CC697C&quot;/&gt;&lt;wsp:rsid wsp:val=&quot;00CC6B4F&quot;/&gt;&lt;wsp:rsid wsp:val=&quot;00CC6EB3&quot;/&gt;&lt;wsp:rsid wsp:val=&quot;00CC6F53&quot;/&gt;&lt;wsp:rsid wsp:val=&quot;00CC704F&quot;/&gt;&lt;wsp:rsid wsp:val=&quot;00CC725D&quot;/&gt;&lt;wsp:rsid wsp:val=&quot;00CC7527&quot;/&gt;&lt;wsp:rsid wsp:val=&quot;00CC7548&quot;/&gt;&lt;wsp:rsid wsp:val=&quot;00CC755E&quot;/&gt;&lt;wsp:rsid wsp:val=&quot;00CC778B&quot;/&gt;&lt;wsp:rsid wsp:val=&quot;00CC7C65&quot;/&gt;&lt;wsp:rsid wsp:val=&quot;00CC7D0E&quot;/&gt;&lt;wsp:rsid wsp:val=&quot;00CD0513&quot;/&gt;&lt;wsp:rsid wsp:val=&quot;00CD078B&quot;/&gt;&lt;wsp:rsid wsp:val=&quot;00CD09CA&quot;/&gt;&lt;wsp:rsid wsp:val=&quot;00CD0AA4&quot;/&gt;&lt;wsp:rsid wsp:val=&quot;00CD0B41&quot;/&gt;&lt;wsp:rsid wsp:val=&quot;00CD0ECF&quot;/&gt;&lt;wsp:rsid wsp:val=&quot;00CD12E7&quot;/&gt;&lt;wsp:rsid wsp:val=&quot;00CD1390&quot;/&gt;&lt;wsp:rsid wsp:val=&quot;00CD1555&quot;/&gt;&lt;wsp:rsid wsp:val=&quot;00CD17BB&quot;/&gt;&lt;wsp:rsid wsp:val=&quot;00CD17FB&quot;/&gt;&lt;wsp:rsid wsp:val=&quot;00CD185C&quot;/&gt;&lt;wsp:rsid wsp:val=&quot;00CD1BFF&quot;/&gt;&lt;wsp:rsid wsp:val=&quot;00CD1DBC&quot;/&gt;&lt;wsp:rsid wsp:val=&quot;00CD1E29&quot;/&gt;&lt;wsp:rsid wsp:val=&quot;00CD20D1&quot;/&gt;&lt;wsp:rsid wsp:val=&quot;00CD217B&quot;/&gt;&lt;wsp:rsid wsp:val=&quot;00CD226D&quot;/&gt;&lt;wsp:rsid wsp:val=&quot;00CD24FD&quot;/&gt;&lt;wsp:rsid wsp:val=&quot;00CD2552&quot;/&gt;&lt;wsp:rsid wsp:val=&quot;00CD25FB&quot;/&gt;&lt;wsp:rsid wsp:val=&quot;00CD28B7&quot;/&gt;&lt;wsp:rsid wsp:val=&quot;00CD2AFE&quot;/&gt;&lt;wsp:rsid wsp:val=&quot;00CD2D17&quot;/&gt;&lt;wsp:rsid wsp:val=&quot;00CD2DB0&quot;/&gt;&lt;wsp:rsid wsp:val=&quot;00CD2E97&quot;/&gt;&lt;wsp:rsid wsp:val=&quot;00CD32DD&quot;/&gt;&lt;wsp:rsid wsp:val=&quot;00CD341B&quot;/&gt;&lt;wsp:rsid wsp:val=&quot;00CD344E&quot;/&gt;&lt;wsp:rsid wsp:val=&quot;00CD34FC&quot;/&gt;&lt;wsp:rsid wsp:val=&quot;00CD3949&quot;/&gt;&lt;wsp:rsid wsp:val=&quot;00CD394B&quot;/&gt;&lt;wsp:rsid wsp:val=&quot;00CD3F16&quot;/&gt;&lt;wsp:rsid wsp:val=&quot;00CD4326&quot;/&gt;&lt;wsp:rsid wsp:val=&quot;00CD440F&quot;/&gt;&lt;wsp:rsid wsp:val=&quot;00CD44A6&quot;/&gt;&lt;wsp:rsid wsp:val=&quot;00CD44FC&quot;/&gt;&lt;wsp:rsid wsp:val=&quot;00CD4503&quot;/&gt;&lt;wsp:rsid wsp:val=&quot;00CD4AC0&quot;/&gt;&lt;wsp:rsid wsp:val=&quot;00CD4C2D&quot;/&gt;&lt;wsp:rsid wsp:val=&quot;00CD544C&quot;/&gt;&lt;wsp:rsid wsp:val=&quot;00CD5489&quot;/&gt;&lt;wsp:rsid wsp:val=&quot;00CD54B9&quot;/&gt;&lt;wsp:rsid wsp:val=&quot;00CD54F5&quot;/&gt;&lt;wsp:rsid wsp:val=&quot;00CD55A5&quot;/&gt;&lt;wsp:rsid wsp:val=&quot;00CD55E5&quot;/&gt;&lt;wsp:rsid wsp:val=&quot;00CD564A&quot;/&gt;&lt;wsp:rsid wsp:val=&quot;00CD5749&quot;/&gt;&lt;wsp:rsid wsp:val=&quot;00CD5752&quot;/&gt;&lt;wsp:rsid wsp:val=&quot;00CD5810&quot;/&gt;&lt;wsp:rsid wsp:val=&quot;00CD5A3D&quot;/&gt;&lt;wsp:rsid wsp:val=&quot;00CD5B1A&quot;/&gt;&lt;wsp:rsid wsp:val=&quot;00CD5C39&quot;/&gt;&lt;wsp:rsid wsp:val=&quot;00CD5D0E&quot;/&gt;&lt;wsp:rsid wsp:val=&quot;00CD5E25&quot;/&gt;&lt;wsp:rsid wsp:val=&quot;00CD6200&quot;/&gt;&lt;wsp:rsid wsp:val=&quot;00CD6462&quot;/&gt;&lt;wsp:rsid wsp:val=&quot;00CD6527&quot;/&gt;&lt;wsp:rsid wsp:val=&quot;00CD68AD&quot;/&gt;&lt;wsp:rsid wsp:val=&quot;00CD6CA2&quot;/&gt;&lt;wsp:rsid wsp:val=&quot;00CD6E30&quot;/&gt;&lt;wsp:rsid wsp:val=&quot;00CD6FD8&quot;/&gt;&lt;wsp:rsid wsp:val=&quot;00CD700D&quot;/&gt;&lt;wsp:rsid wsp:val=&quot;00CD78D9&quot;/&gt;&lt;wsp:rsid wsp:val=&quot;00CD79C5&quot;/&gt;&lt;wsp:rsid wsp:val=&quot;00CD7B4B&quot;/&gt;&lt;wsp:rsid wsp:val=&quot;00CE00B4&quot;/&gt;&lt;wsp:rsid wsp:val=&quot;00CE01F6&quot;/&gt;&lt;wsp:rsid wsp:val=&quot;00CE0483&quot;/&gt;&lt;wsp:rsid wsp:val=&quot;00CE06BA&quot;/&gt;&lt;wsp:rsid wsp:val=&quot;00CE0AEC&quot;/&gt;&lt;wsp:rsid wsp:val=&quot;00CE0D70&quot;/&gt;&lt;wsp:rsid wsp:val=&quot;00CE115E&quot;/&gt;&lt;wsp:rsid wsp:val=&quot;00CE1203&quot;/&gt;&lt;wsp:rsid wsp:val=&quot;00CE1761&quot;/&gt;&lt;wsp:rsid wsp:val=&quot;00CE1D1F&quot;/&gt;&lt;wsp:rsid wsp:val=&quot;00CE1FE3&quot;/&gt;&lt;wsp:rsid wsp:val=&quot;00CE1FFC&quot;/&gt;&lt;wsp:rsid wsp:val=&quot;00CE24EF&quot;/&gt;&lt;wsp:rsid wsp:val=&quot;00CE26BB&quot;/&gt;&lt;wsp:rsid wsp:val=&quot;00CE271F&quot;/&gt;&lt;wsp:rsid wsp:val=&quot;00CE2B2A&quot;/&gt;&lt;wsp:rsid wsp:val=&quot;00CE2C55&quot;/&gt;&lt;wsp:rsid wsp:val=&quot;00CE2D49&quot;/&gt;&lt;wsp:rsid wsp:val=&quot;00CE306B&quot;/&gt;&lt;wsp:rsid wsp:val=&quot;00CE32E8&quot;/&gt;&lt;wsp:rsid wsp:val=&quot;00CE32FC&quot;/&gt;&lt;wsp:rsid wsp:val=&quot;00CE348A&quot;/&gt;&lt;wsp:rsid wsp:val=&quot;00CE35FA&quot;/&gt;&lt;wsp:rsid wsp:val=&quot;00CE369C&quot;/&gt;&lt;wsp:rsid wsp:val=&quot;00CE3775&quot;/&gt;&lt;wsp:rsid wsp:val=&quot;00CE3A86&quot;/&gt;&lt;wsp:rsid wsp:val=&quot;00CE3BA6&quot;/&gt;&lt;wsp:rsid wsp:val=&quot;00CE3F9A&quot;/&gt;&lt;wsp:rsid wsp:val=&quot;00CE4281&quot;/&gt;&lt;wsp:rsid wsp:val=&quot;00CE4307&quot;/&gt;&lt;wsp:rsid wsp:val=&quot;00CE4687&quot;/&gt;&lt;wsp:rsid wsp:val=&quot;00CE4695&quot;/&gt;&lt;wsp:rsid wsp:val=&quot;00CE46E2&quot;/&gt;&lt;wsp:rsid wsp:val=&quot;00CE474B&quot;/&gt;&lt;wsp:rsid wsp:val=&quot;00CE483C&quot;/&gt;&lt;wsp:rsid wsp:val=&quot;00CE49D8&quot;/&gt;&lt;wsp:rsid wsp:val=&quot;00CE4A21&quot;/&gt;&lt;wsp:rsid wsp:val=&quot;00CE4A63&quot;/&gt;&lt;wsp:rsid wsp:val=&quot;00CE4ADC&quot;/&gt;&lt;wsp:rsid wsp:val=&quot;00CE4B21&quot;/&gt;&lt;wsp:rsid wsp:val=&quot;00CE4EEC&quot;/&gt;&lt;wsp:rsid wsp:val=&quot;00CE4F55&quot;/&gt;&lt;wsp:rsid wsp:val=&quot;00CE4F8C&quot;/&gt;&lt;wsp:rsid wsp:val=&quot;00CE508E&quot;/&gt;&lt;wsp:rsid wsp:val=&quot;00CE5185&quot;/&gt;&lt;wsp:rsid wsp:val=&quot;00CE5287&quot;/&gt;&lt;wsp:rsid wsp:val=&quot;00CE53CD&quot;/&gt;&lt;wsp:rsid wsp:val=&quot;00CE5575&quot;/&gt;&lt;wsp:rsid wsp:val=&quot;00CE587A&quot;/&gt;&lt;wsp:rsid wsp:val=&quot;00CE5A22&quot;/&gt;&lt;wsp:rsid wsp:val=&quot;00CE5AD1&quot;/&gt;&lt;wsp:rsid wsp:val=&quot;00CE5B1C&quot;/&gt;&lt;wsp:rsid wsp:val=&quot;00CE5B95&quot;/&gt;&lt;wsp:rsid wsp:val=&quot;00CE6025&quot;/&gt;&lt;wsp:rsid wsp:val=&quot;00CE6282&quot;/&gt;&lt;wsp:rsid wsp:val=&quot;00CE637F&quot;/&gt;&lt;wsp:rsid wsp:val=&quot;00CE63ED&quot;/&gt;&lt;wsp:rsid wsp:val=&quot;00CE6449&quot;/&gt;&lt;wsp:rsid wsp:val=&quot;00CE6927&quot;/&gt;&lt;wsp:rsid wsp:val=&quot;00CE6AAA&quot;/&gt;&lt;wsp:rsid wsp:val=&quot;00CE6C34&quot;/&gt;&lt;wsp:rsid wsp:val=&quot;00CE6E63&quot;/&gt;&lt;wsp:rsid wsp:val=&quot;00CE7245&quot;/&gt;&lt;wsp:rsid wsp:val=&quot;00CE72A8&quot;/&gt;&lt;wsp:rsid wsp:val=&quot;00CE748C&quot;/&gt;&lt;wsp:rsid wsp:val=&quot;00CE76CE&quot;/&gt;&lt;wsp:rsid wsp:val=&quot;00CE7B02&quot;/&gt;&lt;wsp:rsid wsp:val=&quot;00CE7B39&quot;/&gt;&lt;wsp:rsid wsp:val=&quot;00CF01C3&quot;/&gt;&lt;wsp:rsid wsp:val=&quot;00CF0760&quot;/&gt;&lt;wsp:rsid wsp:val=&quot;00CF0905&quot;/&gt;&lt;wsp:rsid wsp:val=&quot;00CF0BF0&quot;/&gt;&lt;wsp:rsid wsp:val=&quot;00CF0D1C&quot;/&gt;&lt;wsp:rsid wsp:val=&quot;00CF0FDB&quot;/&gt;&lt;wsp:rsid wsp:val=&quot;00CF1018&quot;/&gt;&lt;wsp:rsid wsp:val=&quot;00CF1393&quot;/&gt;&lt;wsp:rsid wsp:val=&quot;00CF18C2&quot;/&gt;&lt;wsp:rsid wsp:val=&quot;00CF1CC8&quot;/&gt;&lt;wsp:rsid wsp:val=&quot;00CF1D9B&quot;/&gt;&lt;wsp:rsid wsp:val=&quot;00CF1EB8&quot;/&gt;&lt;wsp:rsid wsp:val=&quot;00CF1F20&quot;/&gt;&lt;wsp:rsid wsp:val=&quot;00CF2288&quot;/&gt;&lt;wsp:rsid wsp:val=&quot;00CF2578&quot;/&gt;&lt;wsp:rsid wsp:val=&quot;00CF281F&quot;/&gt;&lt;wsp:rsid wsp:val=&quot;00CF2D1D&quot;/&gt;&lt;wsp:rsid wsp:val=&quot;00CF2D47&quot;/&gt;&lt;wsp:rsid wsp:val=&quot;00CF336A&quot;/&gt;&lt;wsp:rsid wsp:val=&quot;00CF37F7&quot;/&gt;&lt;wsp:rsid wsp:val=&quot;00CF3C42&quot;/&gt;&lt;wsp:rsid wsp:val=&quot;00CF3D81&quot;/&gt;&lt;wsp:rsid wsp:val=&quot;00CF40BB&quot;/&gt;&lt;wsp:rsid wsp:val=&quot;00CF48CD&quot;/&gt;&lt;wsp:rsid wsp:val=&quot;00CF4FA3&quot;/&gt;&lt;wsp:rsid wsp:val=&quot;00CF52A1&quot;/&gt;&lt;wsp:rsid wsp:val=&quot;00CF57A9&quot;/&gt;&lt;wsp:rsid wsp:val=&quot;00CF5858&quot;/&gt;&lt;wsp:rsid wsp:val=&quot;00CF5C4F&quot;/&gt;&lt;wsp:rsid wsp:val=&quot;00CF5C86&quot;/&gt;&lt;wsp:rsid wsp:val=&quot;00CF624F&quot;/&gt;&lt;wsp:rsid wsp:val=&quot;00CF6430&quot;/&gt;&lt;wsp:rsid wsp:val=&quot;00CF6571&quot;/&gt;&lt;wsp:rsid wsp:val=&quot;00CF6B88&quot;/&gt;&lt;wsp:rsid wsp:val=&quot;00CF6F12&quot;/&gt;&lt;wsp:rsid wsp:val=&quot;00CF7086&quot;/&gt;&lt;wsp:rsid wsp:val=&quot;00CF7184&quot;/&gt;&lt;wsp:rsid wsp:val=&quot;00CF7422&quot;/&gt;&lt;wsp:rsid wsp:val=&quot;00CF7A28&quot;/&gt;&lt;wsp:rsid wsp:val=&quot;00CF7B39&quot;/&gt;&lt;wsp:rsid wsp:val=&quot;00CF7CDC&quot;/&gt;&lt;wsp:rsid wsp:val=&quot;00CF7EE4&quot;/&gt;&lt;wsp:rsid wsp:val=&quot;00CF7F4F&quot;/&gt;&lt;wsp:rsid wsp:val=&quot;00D00795&quot;/&gt;&lt;wsp:rsid wsp:val=&quot;00D00858&quot;/&gt;&lt;wsp:rsid wsp:val=&quot;00D0089E&quot;/&gt;&lt;wsp:rsid wsp:val=&quot;00D009B1&quot;/&gt;&lt;wsp:rsid wsp:val=&quot;00D00B4B&quot;/&gt;&lt;wsp:rsid wsp:val=&quot;00D0116E&quot;/&gt;&lt;wsp:rsid wsp:val=&quot;00D011B9&quot;/&gt;&lt;wsp:rsid wsp:val=&quot;00D012E7&quot;/&gt;&lt;wsp:rsid wsp:val=&quot;00D01581&quot;/&gt;&lt;wsp:rsid wsp:val=&quot;00D01776&quot;/&gt;&lt;wsp:rsid wsp:val=&quot;00D01F5E&quot;/&gt;&lt;wsp:rsid wsp:val=&quot;00D02236&quot;/&gt;&lt;wsp:rsid wsp:val=&quot;00D02530&quot;/&gt;&lt;wsp:rsid wsp:val=&quot;00D02656&quot;/&gt;&lt;wsp:rsid wsp:val=&quot;00D028EB&quot;/&gt;&lt;wsp:rsid wsp:val=&quot;00D0293B&quot;/&gt;&lt;wsp:rsid wsp:val=&quot;00D02AC2&quot;/&gt;&lt;wsp:rsid wsp:val=&quot;00D02D38&quot;/&gt;&lt;wsp:rsid wsp:val=&quot;00D02E6E&quot;/&gt;&lt;wsp:rsid wsp:val=&quot;00D02ED1&quot;/&gt;&lt;wsp:rsid wsp:val=&quot;00D0397F&quot;/&gt;&lt;wsp:rsid wsp:val=&quot;00D039DD&quot;/&gt;&lt;wsp:rsid wsp:val=&quot;00D03C31&quot;/&gt;&lt;wsp:rsid wsp:val=&quot;00D03DB7&quot;/&gt;&lt;wsp:rsid wsp:val=&quot;00D03EB2&quot;/&gt;&lt;wsp:rsid wsp:val=&quot;00D03EB7&quot;/&gt;&lt;wsp:rsid wsp:val=&quot;00D0467B&quot;/&gt;&lt;wsp:rsid wsp:val=&quot;00D0474D&quot;/&gt;&lt;wsp:rsid wsp:val=&quot;00D049FC&quot;/&gt;&lt;wsp:rsid wsp:val=&quot;00D04D67&quot;/&gt;&lt;wsp:rsid wsp:val=&quot;00D05318&quot;/&gt;&lt;wsp:rsid wsp:val=&quot;00D0533D&quot;/&gt;&lt;wsp:rsid wsp:val=&quot;00D05637&quot;/&gt;&lt;wsp:rsid wsp:val=&quot;00D05AA3&quot;/&gt;&lt;wsp:rsid wsp:val=&quot;00D05C6F&quot;/&gt;&lt;wsp:rsid wsp:val=&quot;00D05D0B&quot;/&gt;&lt;wsp:rsid wsp:val=&quot;00D0631D&quot;/&gt;&lt;wsp:rsid wsp:val=&quot;00D063CB&quot;/&gt;&lt;wsp:rsid wsp:val=&quot;00D065FC&quot;/&gt;&lt;wsp:rsid wsp:val=&quot;00D06628&quot;/&gt;&lt;wsp:rsid wsp:val=&quot;00D06666&quot;/&gt;&lt;wsp:rsid wsp:val=&quot;00D067D1&quot;/&gt;&lt;wsp:rsid wsp:val=&quot;00D06823&quot;/&gt;&lt;wsp:rsid wsp:val=&quot;00D069C8&quot;/&gt;&lt;wsp:rsid wsp:val=&quot;00D074B7&quot;/&gt;&lt;wsp:rsid wsp:val=&quot;00D074BC&quot;/&gt;&lt;wsp:rsid wsp:val=&quot;00D074E6&quot;/&gt;&lt;wsp:rsid wsp:val=&quot;00D07AA4&quot;/&gt;&lt;wsp:rsid wsp:val=&quot;00D07BE8&quot;/&gt;&lt;wsp:rsid wsp:val=&quot;00D10097&quot;/&gt;&lt;wsp:rsid wsp:val=&quot;00D10D69&quot;/&gt;&lt;wsp:rsid wsp:val=&quot;00D1105E&quot;/&gt;&lt;wsp:rsid wsp:val=&quot;00D1133B&quot;/&gt;&lt;wsp:rsid wsp:val=&quot;00D11459&quot;/&gt;&lt;wsp:rsid wsp:val=&quot;00D11599&quot;/&gt;&lt;wsp:rsid wsp:val=&quot;00D115D0&quot;/&gt;&lt;wsp:rsid wsp:val=&quot;00D1162A&quot;/&gt;&lt;wsp:rsid wsp:val=&quot;00D11680&quot;/&gt;&lt;wsp:rsid wsp:val=&quot;00D117B2&quot;/&gt;&lt;wsp:rsid wsp:val=&quot;00D11BF6&quot;/&gt;&lt;wsp:rsid wsp:val=&quot;00D11EAA&quot;/&gt;&lt;wsp:rsid wsp:val=&quot;00D11F2D&quot;/&gt;&lt;wsp:rsid wsp:val=&quot;00D1215A&quot;/&gt;&lt;wsp:rsid wsp:val=&quot;00D1228D&quot;/&gt;&lt;wsp:rsid wsp:val=&quot;00D1234B&quot;/&gt;&lt;wsp:rsid wsp:val=&quot;00D123D7&quot;/&gt;&lt;wsp:rsid wsp:val=&quot;00D12983&quot;/&gt;&lt;wsp:rsid wsp:val=&quot;00D12E50&quot;/&gt;&lt;wsp:rsid wsp:val=&quot;00D12EF2&quot;/&gt;&lt;wsp:rsid wsp:val=&quot;00D13089&quot;/&gt;&lt;wsp:rsid wsp:val=&quot;00D131AB&quot;/&gt;&lt;wsp:rsid wsp:val=&quot;00D1375E&quot;/&gt;&lt;wsp:rsid wsp:val=&quot;00D137B0&quot;/&gt;&lt;wsp:rsid wsp:val=&quot;00D13B6D&quot;/&gt;&lt;wsp:rsid wsp:val=&quot;00D14376&quot;/&gt;&lt;wsp:rsid wsp:val=&quot;00D14AA9&quot;/&gt;&lt;wsp:rsid wsp:val=&quot;00D14B01&quot;/&gt;&lt;wsp:rsid wsp:val=&quot;00D15028&quot;/&gt;&lt;wsp:rsid wsp:val=&quot;00D15269&quot;/&gt;&lt;wsp:rsid wsp:val=&quot;00D1541D&quot;/&gt;&lt;wsp:rsid wsp:val=&quot;00D15526&quot;/&gt;&lt;wsp:rsid wsp:val=&quot;00D156DD&quot;/&gt;&lt;wsp:rsid wsp:val=&quot;00D156F6&quot;/&gt;&lt;wsp:rsid wsp:val=&quot;00D1579D&quot;/&gt;&lt;wsp:rsid wsp:val=&quot;00D157C2&quot;/&gt;&lt;wsp:rsid wsp:val=&quot;00D158A1&quot;/&gt;&lt;wsp:rsid wsp:val=&quot;00D15AB5&quot;/&gt;&lt;wsp:rsid wsp:val=&quot;00D15B06&quot;/&gt;&lt;wsp:rsid wsp:val=&quot;00D160AF&quot;/&gt;&lt;wsp:rsid wsp:val=&quot;00D162B2&quot;/&gt;&lt;wsp:rsid wsp:val=&quot;00D16447&quot;/&gt;&lt;wsp:rsid wsp:val=&quot;00D1645C&quot;/&gt;&lt;wsp:rsid wsp:val=&quot;00D16554&quot;/&gt;&lt;wsp:rsid wsp:val=&quot;00D165DF&quot;/&gt;&lt;wsp:rsid wsp:val=&quot;00D165FA&quot;/&gt;&lt;wsp:rsid wsp:val=&quot;00D16750&quot;/&gt;&lt;wsp:rsid wsp:val=&quot;00D16D2D&quot;/&gt;&lt;wsp:rsid wsp:val=&quot;00D170F5&quot;/&gt;&lt;wsp:rsid wsp:val=&quot;00D17215&quot;/&gt;&lt;wsp:rsid wsp:val=&quot;00D17293&quot;/&gt;&lt;wsp:rsid wsp:val=&quot;00D17642&quot;/&gt;&lt;wsp:rsid wsp:val=&quot;00D177D8&quot;/&gt;&lt;wsp:rsid wsp:val=&quot;00D17D8D&quot;/&gt;&lt;wsp:rsid wsp:val=&quot;00D17E03&quot;/&gt;&lt;wsp:rsid wsp:val=&quot;00D17F16&quot;/&gt;&lt;wsp:rsid wsp:val=&quot;00D20413&quot;/&gt;&lt;wsp:rsid wsp:val=&quot;00D20584&quot;/&gt;&lt;wsp:rsid wsp:val=&quot;00D205CB&quot;/&gt;&lt;wsp:rsid wsp:val=&quot;00D20634&quot;/&gt;&lt;wsp:rsid wsp:val=&quot;00D206C6&quot;/&gt;&lt;wsp:rsid wsp:val=&quot;00D20768&quot;/&gt;&lt;wsp:rsid wsp:val=&quot;00D21200&quot;/&gt;&lt;wsp:rsid wsp:val=&quot;00D21345&quot;/&gt;&lt;wsp:rsid wsp:val=&quot;00D217F6&quot;/&gt;&lt;wsp:rsid wsp:val=&quot;00D2188D&quot;/&gt;&lt;wsp:rsid wsp:val=&quot;00D21B87&quot;/&gt;&lt;wsp:rsid wsp:val=&quot;00D21CB3&quot;/&gt;&lt;wsp:rsid wsp:val=&quot;00D21E2A&quot;/&gt;&lt;wsp:rsid wsp:val=&quot;00D21E50&quot;/&gt;&lt;wsp:rsid wsp:val=&quot;00D21FF4&quot;/&gt;&lt;wsp:rsid wsp:val=&quot;00D22008&quot;/&gt;&lt;wsp:rsid wsp:val=&quot;00D220AF&quot;/&gt;&lt;wsp:rsid wsp:val=&quot;00D22456&quot;/&gt;&lt;wsp:rsid wsp:val=&quot;00D22500&quot;/&gt;&lt;wsp:rsid wsp:val=&quot;00D227D8&quot;/&gt;&lt;wsp:rsid wsp:val=&quot;00D228B7&quot;/&gt;&lt;wsp:rsid wsp:val=&quot;00D22A92&quot;/&gt;&lt;wsp:rsid wsp:val=&quot;00D22ACC&quot;/&gt;&lt;wsp:rsid wsp:val=&quot;00D22BFB&quot;/&gt;&lt;wsp:rsid wsp:val=&quot;00D23285&quot;/&gt;&lt;wsp:rsid wsp:val=&quot;00D23329&quot;/&gt;&lt;wsp:rsid wsp:val=&quot;00D23776&quot;/&gt;&lt;wsp:rsid wsp:val=&quot;00D23973&quot;/&gt;&lt;wsp:rsid wsp:val=&quot;00D23B59&quot;/&gt;&lt;wsp:rsid wsp:val=&quot;00D23DED&quot;/&gt;&lt;wsp:rsid wsp:val=&quot;00D24130&quot;/&gt;&lt;wsp:rsid wsp:val=&quot;00D24183&quot;/&gt;&lt;wsp:rsid wsp:val=&quot;00D243D7&quot;/&gt;&lt;wsp:rsid wsp:val=&quot;00D245D3&quot;/&gt;&lt;wsp:rsid wsp:val=&quot;00D247B6&quot;/&gt;&lt;wsp:rsid wsp:val=&quot;00D24A96&quot;/&gt;&lt;wsp:rsid wsp:val=&quot;00D24AA1&quot;/&gt;&lt;wsp:rsid wsp:val=&quot;00D24D45&quot;/&gt;&lt;wsp:rsid wsp:val=&quot;00D24FE2&quot;/&gt;&lt;wsp:rsid wsp:val=&quot;00D25255&quot;/&gt;&lt;wsp:rsid wsp:val=&quot;00D252AE&quot;/&gt;&lt;wsp:rsid wsp:val=&quot;00D25396&quot;/&gt;&lt;wsp:rsid wsp:val=&quot;00D25478&quot;/&gt;&lt;wsp:rsid wsp:val=&quot;00D25B6B&quot;/&gt;&lt;wsp:rsid wsp:val=&quot;00D25C8C&quot;/&gt;&lt;wsp:rsid wsp:val=&quot;00D25D27&quot;/&gt;&lt;wsp:rsid wsp:val=&quot;00D25F11&quot;/&gt;&lt;wsp:rsid wsp:val=&quot;00D26132&quot;/&gt;&lt;wsp:rsid wsp:val=&quot;00D262B2&quot;/&gt;&lt;wsp:rsid wsp:val=&quot;00D26699&quot;/&gt;&lt;wsp:rsid wsp:val=&quot;00D26A91&quot;/&gt;&lt;wsp:rsid wsp:val=&quot;00D26C13&quot;/&gt;&lt;wsp:rsid wsp:val=&quot;00D26DE5&quot;/&gt;&lt;wsp:rsid wsp:val=&quot;00D26F00&quot;/&gt;&lt;wsp:rsid wsp:val=&quot;00D271DE&quot;/&gt;&lt;wsp:rsid wsp:val=&quot;00D273E0&quot;/&gt;&lt;wsp:rsid wsp:val=&quot;00D2750E&quot;/&gt;&lt;wsp:rsid wsp:val=&quot;00D2758A&quot;/&gt;&lt;wsp:rsid wsp:val=&quot;00D27AE6&quot;/&gt;&lt;wsp:rsid wsp:val=&quot;00D27C25&quot;/&gt;&lt;wsp:rsid wsp:val=&quot;00D27CFD&quot;/&gt;&lt;wsp:rsid wsp:val=&quot;00D27E60&quot;/&gt;&lt;wsp:rsid wsp:val=&quot;00D27FDA&quot;/&gt;&lt;wsp:rsid wsp:val=&quot;00D30469&quot;/&gt;&lt;wsp:rsid wsp:val=&quot;00D30726&quot;/&gt;&lt;wsp:rsid wsp:val=&quot;00D30729&quot;/&gt;&lt;wsp:rsid wsp:val=&quot;00D309A9&quot;/&gt;&lt;wsp:rsid wsp:val=&quot;00D30BEE&quot;/&gt;&lt;wsp:rsid wsp:val=&quot;00D30C65&quot;/&gt;&lt;wsp:rsid wsp:val=&quot;00D30C83&quot;/&gt;&lt;wsp:rsid wsp:val=&quot;00D30D85&quot;/&gt;&lt;wsp:rsid wsp:val=&quot;00D31009&quot;/&gt;&lt;wsp:rsid wsp:val=&quot;00D31A9C&quot;/&gt;&lt;wsp:rsid wsp:val=&quot;00D31BDE&quot;/&gt;&lt;wsp:rsid wsp:val=&quot;00D31DBC&quot;/&gt;&lt;wsp:rsid wsp:val=&quot;00D32041&quot;/&gt;&lt;wsp:rsid wsp:val=&quot;00D322EF&quot;/&gt;&lt;wsp:rsid wsp:val=&quot;00D3325D&quot;/&gt;&lt;wsp:rsid wsp:val=&quot;00D33336&quot;/&gt;&lt;wsp:rsid wsp:val=&quot;00D334EE&quot;/&gt;&lt;wsp:rsid wsp:val=&quot;00D33899&quot;/&gt;&lt;wsp:rsid wsp:val=&quot;00D33C05&quot;/&gt;&lt;wsp:rsid wsp:val=&quot;00D344C7&quot;/&gt;&lt;wsp:rsid wsp:val=&quot;00D34532&quot;/&gt;&lt;wsp:rsid wsp:val=&quot;00D34616&quot;/&gt;&lt;wsp:rsid wsp:val=&quot;00D34EAA&quot;/&gt;&lt;wsp:rsid wsp:val=&quot;00D34EE7&quot;/&gt;&lt;wsp:rsid wsp:val=&quot;00D34FF7&quot;/&gt;&lt;wsp:rsid wsp:val=&quot;00D35693&quot;/&gt;&lt;wsp:rsid wsp:val=&quot;00D35736&quot;/&gt;&lt;wsp:rsid wsp:val=&quot;00D35846&quot;/&gt;&lt;wsp:rsid wsp:val=&quot;00D35B23&quot;/&gt;&lt;wsp:rsid wsp:val=&quot;00D35C58&quot;/&gt;&lt;wsp:rsid wsp:val=&quot;00D35EA8&quot;/&gt;&lt;wsp:rsid wsp:val=&quot;00D35F1C&quot;/&gt;&lt;wsp:rsid wsp:val=&quot;00D35F30&quot;/&gt;&lt;wsp:rsid wsp:val=&quot;00D362EF&quot;/&gt;&lt;wsp:rsid wsp:val=&quot;00D365EB&quot;/&gt;&lt;wsp:rsid wsp:val=&quot;00D371A4&quot;/&gt;&lt;wsp:rsid wsp:val=&quot;00D373B4&quot;/&gt;&lt;wsp:rsid wsp:val=&quot;00D40011&quot;/&gt;&lt;wsp:rsid wsp:val=&quot;00D4014D&quot;/&gt;&lt;wsp:rsid wsp:val=&quot;00D4020E&quot;/&gt;&lt;wsp:rsid wsp:val=&quot;00D40369&quot;/&gt;&lt;wsp:rsid wsp:val=&quot;00D40413&quot;/&gt;&lt;wsp:rsid wsp:val=&quot;00D40689&quot;/&gt;&lt;wsp:rsid wsp:val=&quot;00D406A4&quot;/&gt;&lt;wsp:rsid wsp:val=&quot;00D40982&quot;/&gt;&lt;wsp:rsid wsp:val=&quot;00D40F2F&quot;/&gt;&lt;wsp:rsid wsp:val=&quot;00D4100B&quot;/&gt;&lt;wsp:rsid wsp:val=&quot;00D4113E&quot;/&gt;&lt;wsp:rsid wsp:val=&quot;00D4143F&quot;/&gt;&lt;wsp:rsid wsp:val=&quot;00D416DE&quot;/&gt;&lt;wsp:rsid wsp:val=&quot;00D41809&quot;/&gt;&lt;wsp:rsid wsp:val=&quot;00D41EFF&quot;/&gt;&lt;wsp:rsid wsp:val=&quot;00D41FB0&quot;/&gt;&lt;wsp:rsid wsp:val=&quot;00D41FFB&quot;/&gt;&lt;wsp:rsid wsp:val=&quot;00D420D7&quot;/&gt;&lt;wsp:rsid wsp:val=&quot;00D42209&quot;/&gt;&lt;wsp:rsid wsp:val=&quot;00D42211&quot;/&gt;&lt;wsp:rsid wsp:val=&quot;00D4237D&quot;/&gt;&lt;wsp:rsid wsp:val=&quot;00D4242C&quot;/&gt;&lt;wsp:rsid wsp:val=&quot;00D42465&quot;/&gt;&lt;wsp:rsid wsp:val=&quot;00D426F6&quot;/&gt;&lt;wsp:rsid wsp:val=&quot;00D42812&quot;/&gt;&lt;wsp:rsid wsp:val=&quot;00D42B07&quot;/&gt;&lt;wsp:rsid wsp:val=&quot;00D42B50&quot;/&gt;&lt;wsp:rsid wsp:val=&quot;00D42FA2&quot;/&gt;&lt;wsp:rsid wsp:val=&quot;00D431A0&quot;/&gt;&lt;wsp:rsid wsp:val=&quot;00D431C6&quot;/&gt;&lt;wsp:rsid wsp:val=&quot;00D434FC&quot;/&gt;&lt;wsp:rsid wsp:val=&quot;00D435C1&quot;/&gt;&lt;wsp:rsid wsp:val=&quot;00D43AA7&quot;/&gt;&lt;wsp:rsid wsp:val=&quot;00D43ADF&quot;/&gt;&lt;wsp:rsid wsp:val=&quot;00D43F92&quot;/&gt;&lt;wsp:rsid wsp:val=&quot;00D44317&quot;/&gt;&lt;wsp:rsid wsp:val=&quot;00D44986&quot;/&gt;&lt;wsp:rsid wsp:val=&quot;00D44C46&quot;/&gt;&lt;wsp:rsid wsp:val=&quot;00D45056&quot;/&gt;&lt;wsp:rsid wsp:val=&quot;00D45131&quot;/&gt;&lt;wsp:rsid wsp:val=&quot;00D455C4&quot;/&gt;&lt;wsp:rsid wsp:val=&quot;00D458D2&quot;/&gt;&lt;wsp:rsid wsp:val=&quot;00D45B46&quot;/&gt;&lt;wsp:rsid wsp:val=&quot;00D45CA0&quot;/&gt;&lt;wsp:rsid wsp:val=&quot;00D45DA1&quot;/&gt;&lt;wsp:rsid wsp:val=&quot;00D4615E&quot;/&gt;&lt;wsp:rsid wsp:val=&quot;00D4650C&quot;/&gt;&lt;wsp:rsid wsp:val=&quot;00D4689E&quot;/&gt;&lt;wsp:rsid wsp:val=&quot;00D46B26&quot;/&gt;&lt;wsp:rsid wsp:val=&quot;00D46BFD&quot;/&gt;&lt;wsp:rsid wsp:val=&quot;00D46E01&quot;/&gt;&lt;wsp:rsid wsp:val=&quot;00D46E39&quot;/&gt;&lt;wsp:rsid wsp:val=&quot;00D46ECA&quot;/&gt;&lt;wsp:rsid wsp:val=&quot;00D47363&quot;/&gt;&lt;wsp:rsid wsp:val=&quot;00D475D9&quot;/&gt;&lt;wsp:rsid wsp:val=&quot;00D47874&quot;/&gt;&lt;wsp:rsid wsp:val=&quot;00D47981&quot;/&gt;&lt;wsp:rsid wsp:val=&quot;00D479A2&quot;/&gt;&lt;wsp:rsid wsp:val=&quot;00D47BE6&quot;/&gt;&lt;wsp:rsid wsp:val=&quot;00D47C3E&quot;/&gt;&lt;wsp:rsid wsp:val=&quot;00D47D29&quot;/&gt;&lt;wsp:rsid wsp:val=&quot;00D47FBF&quot;/&gt;&lt;wsp:rsid wsp:val=&quot;00D50008&quot;/&gt;&lt;wsp:rsid wsp:val=&quot;00D50086&quot;/&gt;&lt;wsp:rsid wsp:val=&quot;00D5037C&quot;/&gt;&lt;wsp:rsid wsp:val=&quot;00D503D3&quot;/&gt;&lt;wsp:rsid wsp:val=&quot;00D50449&quot;/&gt;&lt;wsp:rsid wsp:val=&quot;00D50A8E&quot;/&gt;&lt;wsp:rsid wsp:val=&quot;00D50C63&quot;/&gt;&lt;wsp:rsid wsp:val=&quot;00D50F45&quot;/&gt;&lt;wsp:rsid wsp:val=&quot;00D5117C&quot;/&gt;&lt;wsp:rsid wsp:val=&quot;00D51305&quot;/&gt;&lt;wsp:rsid wsp:val=&quot;00D5131B&quot;/&gt;&lt;wsp:rsid wsp:val=&quot;00D51412&quot;/&gt;&lt;wsp:rsid wsp:val=&quot;00D514FB&quot;/&gt;&lt;wsp:rsid wsp:val=&quot;00D516C4&quot;/&gt;&lt;wsp:rsid wsp:val=&quot;00D51791&quot;/&gt;&lt;wsp:rsid wsp:val=&quot;00D517B1&quot;/&gt;&lt;wsp:rsid wsp:val=&quot;00D517DC&quot;/&gt;&lt;wsp:rsid wsp:val=&quot;00D51CF8&quot;/&gt;&lt;wsp:rsid wsp:val=&quot;00D52057&quot;/&gt;&lt;wsp:rsid wsp:val=&quot;00D520CC&quot;/&gt;&lt;wsp:rsid wsp:val=&quot;00D52A56&quot;/&gt;&lt;wsp:rsid wsp:val=&quot;00D52DC0&quot;/&gt;&lt;wsp:rsid wsp:val=&quot;00D535DE&quot;/&gt;&lt;wsp:rsid wsp:val=&quot;00D537F9&quot;/&gt;&lt;wsp:rsid wsp:val=&quot;00D53993&quot;/&gt;&lt;wsp:rsid wsp:val=&quot;00D53A69&quot;/&gt;&lt;wsp:rsid wsp:val=&quot;00D53BA3&quot;/&gt;&lt;wsp:rsid wsp:val=&quot;00D53C9B&quot;/&gt;&lt;wsp:rsid wsp:val=&quot;00D53D45&quot;/&gt;&lt;wsp:rsid wsp:val=&quot;00D540B3&quot;/&gt;&lt;wsp:rsid wsp:val=&quot;00D540B6&quot;/&gt;&lt;wsp:rsid wsp:val=&quot;00D54674&quot;/&gt;&lt;wsp:rsid wsp:val=&quot;00D54831&quot;/&gt;&lt;wsp:rsid wsp:val=&quot;00D552BA&quot;/&gt;&lt;wsp:rsid wsp:val=&quot;00D558BB&quot;/&gt;&lt;wsp:rsid wsp:val=&quot;00D55976&quot;/&gt;&lt;wsp:rsid wsp:val=&quot;00D55A0A&quot;/&gt;&lt;wsp:rsid wsp:val=&quot;00D55A25&quot;/&gt;&lt;wsp:rsid wsp:val=&quot;00D55B3F&quot;/&gt;&lt;wsp:rsid wsp:val=&quot;00D55C79&quot;/&gt;&lt;wsp:rsid wsp:val=&quot;00D55C9F&quot;/&gt;&lt;wsp:rsid wsp:val=&quot;00D56499&quot;/&gt;&lt;wsp:rsid wsp:val=&quot;00D56A5A&quot;/&gt;&lt;wsp:rsid wsp:val=&quot;00D56B76&quot;/&gt;&lt;wsp:rsid wsp:val=&quot;00D56BEE&quot;/&gt;&lt;wsp:rsid wsp:val=&quot;00D5705E&quot;/&gt;&lt;wsp:rsid wsp:val=&quot;00D572FB&quot;/&gt;&lt;wsp:rsid wsp:val=&quot;00D57645&quot;/&gt;&lt;wsp:rsid wsp:val=&quot;00D57875&quot;/&gt;&lt;wsp:rsid wsp:val=&quot;00D57A7E&quot;/&gt;&lt;wsp:rsid wsp:val=&quot;00D57F78&quot;/&gt;&lt;wsp:rsid wsp:val=&quot;00D60039&quot;/&gt;&lt;wsp:rsid wsp:val=&quot;00D60406&quot;/&gt;&lt;wsp:rsid wsp:val=&quot;00D60418&quot;/&gt;&lt;wsp:rsid wsp:val=&quot;00D6043C&quot;/&gt;&lt;wsp:rsid wsp:val=&quot;00D6052B&quot;/&gt;&lt;wsp:rsid wsp:val=&quot;00D60759&quot;/&gt;&lt;wsp:rsid wsp:val=&quot;00D60B6D&quot;/&gt;&lt;wsp:rsid wsp:val=&quot;00D60C7F&quot;/&gt;&lt;wsp:rsid wsp:val=&quot;00D60D00&quot;/&gt;&lt;wsp:rsid wsp:val=&quot;00D60F78&quot;/&gt;&lt;wsp:rsid wsp:val=&quot;00D6136D&quot;/&gt;&lt;wsp:rsid wsp:val=&quot;00D61977&quot;/&gt;&lt;wsp:rsid wsp:val=&quot;00D621BB&quot;/&gt;&lt;wsp:rsid wsp:val=&quot;00D6256D&quot;/&gt;&lt;wsp:rsid wsp:val=&quot;00D625A7&quot;/&gt;&lt;wsp:rsid wsp:val=&quot;00D62963&quot;/&gt;&lt;wsp:rsid wsp:val=&quot;00D62973&quot;/&gt;&lt;wsp:rsid wsp:val=&quot;00D62C10&quot;/&gt;&lt;wsp:rsid wsp:val=&quot;00D62C36&quot;/&gt;&lt;wsp:rsid wsp:val=&quot;00D62FA0&quot;/&gt;&lt;wsp:rsid wsp:val=&quot;00D63004&quot;/&gt;&lt;wsp:rsid wsp:val=&quot;00D631A7&quot;/&gt;&lt;wsp:rsid wsp:val=&quot;00D63270&quot;/&gt;&lt;wsp:rsid wsp:val=&quot;00D6337D&quot;/&gt;&lt;wsp:rsid wsp:val=&quot;00D634C5&quot;/&gt;&lt;wsp:rsid wsp:val=&quot;00D6373C&quot;/&gt;&lt;wsp:rsid wsp:val=&quot;00D6374D&quot;/&gt;&lt;wsp:rsid wsp:val=&quot;00D63923&quot;/&gt;&lt;wsp:rsid wsp:val=&quot;00D64515&quot;/&gt;&lt;wsp:rsid wsp:val=&quot;00D64589&quot;/&gt;&lt;wsp:rsid wsp:val=&quot;00D64974&quot;/&gt;&lt;wsp:rsid wsp:val=&quot;00D64CB8&quot;/&gt;&lt;wsp:rsid wsp:val=&quot;00D64E64&quot;/&gt;&lt;wsp:rsid wsp:val=&quot;00D65278&quot;/&gt;&lt;wsp:rsid wsp:val=&quot;00D6541B&quot;/&gt;&lt;wsp:rsid wsp:val=&quot;00D655CA&quot;/&gt;&lt;wsp:rsid wsp:val=&quot;00D65890&quot;/&gt;&lt;wsp:rsid wsp:val=&quot;00D65A0F&quot;/&gt;&lt;wsp:rsid wsp:val=&quot;00D65A21&quot;/&gt;&lt;wsp:rsid wsp:val=&quot;00D65CFB&quot;/&gt;&lt;wsp:rsid wsp:val=&quot;00D65D03&quot;/&gt;&lt;wsp:rsid wsp:val=&quot;00D65E43&quot;/&gt;&lt;wsp:rsid wsp:val=&quot;00D65EBA&quot;/&gt;&lt;wsp:rsid wsp:val=&quot;00D662C2&quot;/&gt;&lt;wsp:rsid wsp:val=&quot;00D66480&quot;/&gt;&lt;wsp:rsid wsp:val=&quot;00D6652C&quot;/&gt;&lt;wsp:rsid wsp:val=&quot;00D668D9&quot;/&gt;&lt;wsp:rsid wsp:val=&quot;00D66AF9&quot;/&gt;&lt;wsp:rsid wsp:val=&quot;00D66BB2&quot;/&gt;&lt;wsp:rsid wsp:val=&quot;00D67073&quot;/&gt;&lt;wsp:rsid wsp:val=&quot;00D67268&quot;/&gt;&lt;wsp:rsid wsp:val=&quot;00D672E9&quot;/&gt;&lt;wsp:rsid wsp:val=&quot;00D673C3&quot;/&gt;&lt;wsp:rsid wsp:val=&quot;00D6789D&quot;/&gt;&lt;wsp:rsid wsp:val=&quot;00D67B4D&quot;/&gt;&lt;wsp:rsid wsp:val=&quot;00D70151&quot;/&gt;&lt;wsp:rsid wsp:val=&quot;00D7023F&quot;/&gt;&lt;wsp:rsid wsp:val=&quot;00D7070A&quot;/&gt;&lt;wsp:rsid wsp:val=&quot;00D70946&quot;/&gt;&lt;wsp:rsid wsp:val=&quot;00D7094A&quot;/&gt;&lt;wsp:rsid wsp:val=&quot;00D70BA5&quot;/&gt;&lt;wsp:rsid wsp:val=&quot;00D70BED&quot;/&gt;&lt;wsp:rsid wsp:val=&quot;00D70D5B&quot;/&gt;&lt;wsp:rsid wsp:val=&quot;00D70E0B&quot;/&gt;&lt;wsp:rsid wsp:val=&quot;00D70E16&quot;/&gt;&lt;wsp:rsid wsp:val=&quot;00D71023&quot;/&gt;&lt;wsp:rsid wsp:val=&quot;00D71115&quot;/&gt;&lt;wsp:rsid wsp:val=&quot;00D712EE&quot;/&gt;&lt;wsp:rsid wsp:val=&quot;00D7136E&quot;/&gt;&lt;wsp:rsid wsp:val=&quot;00D71A11&quot;/&gt;&lt;wsp:rsid wsp:val=&quot;00D71C7E&quot;/&gt;&lt;wsp:rsid wsp:val=&quot;00D71E5B&quot;/&gt;&lt;wsp:rsid wsp:val=&quot;00D72194&quot;/&gt;&lt;wsp:rsid wsp:val=&quot;00D72286&quot;/&gt;&lt;wsp:rsid wsp:val=&quot;00D72965&quot;/&gt;&lt;wsp:rsid wsp:val=&quot;00D72B44&quot;/&gt;&lt;wsp:rsid wsp:val=&quot;00D72B60&quot;/&gt;&lt;wsp:rsid wsp:val=&quot;00D72BA3&quot;/&gt;&lt;wsp:rsid wsp:val=&quot;00D72C69&quot;/&gt;&lt;wsp:rsid wsp:val=&quot;00D7317C&quot;/&gt;&lt;wsp:rsid wsp:val=&quot;00D73372&quot;/&gt;&lt;wsp:rsid wsp:val=&quot;00D733CB&quot;/&gt;&lt;wsp:rsid wsp:val=&quot;00D73671&quot;/&gt;&lt;wsp:rsid wsp:val=&quot;00D7392C&quot;/&gt;&lt;wsp:rsid wsp:val=&quot;00D73F3A&quot;/&gt;&lt;wsp:rsid wsp:val=&quot;00D7485D&quot;/&gt;&lt;wsp:rsid wsp:val=&quot;00D74A4F&quot;/&gt;&lt;wsp:rsid wsp:val=&quot;00D74CD6&quot;/&gt;&lt;wsp:rsid wsp:val=&quot;00D74FFC&quot;/&gt;&lt;wsp:rsid wsp:val=&quot;00D75077&quot;/&gt;&lt;wsp:rsid wsp:val=&quot;00D7549D&quot;/&gt;&lt;wsp:rsid wsp:val=&quot;00D757BD&quot;/&gt;&lt;wsp:rsid wsp:val=&quot;00D75AD3&quot;/&gt;&lt;wsp:rsid wsp:val=&quot;00D75C08&quot;/&gt;&lt;wsp:rsid wsp:val=&quot;00D75E36&quot;/&gt;&lt;wsp:rsid wsp:val=&quot;00D76115&quot;/&gt;&lt;wsp:rsid wsp:val=&quot;00D76808&quot;/&gt;&lt;wsp:rsid wsp:val=&quot;00D768DC&quot;/&gt;&lt;wsp:rsid wsp:val=&quot;00D768E5&quot;/&gt;&lt;wsp:rsid wsp:val=&quot;00D77213&quot;/&gt;&lt;wsp:rsid wsp:val=&quot;00D777DC&quot;/&gt;&lt;wsp:rsid wsp:val=&quot;00D77BEB&quot;/&gt;&lt;wsp:rsid wsp:val=&quot;00D77D39&quot;/&gt;&lt;wsp:rsid wsp:val=&quot;00D77D87&quot;/&gt;&lt;wsp:rsid wsp:val=&quot;00D80060&quot;/&gt;&lt;wsp:rsid wsp:val=&quot;00D8048F&quot;/&gt;&lt;wsp:rsid wsp:val=&quot;00D8074B&quot;/&gt;&lt;wsp:rsid wsp:val=&quot;00D80864&quot;/&gt;&lt;wsp:rsid wsp:val=&quot;00D80C62&quot;/&gt;&lt;wsp:rsid wsp:val=&quot;00D80F0F&quot;/&gt;&lt;wsp:rsid wsp:val=&quot;00D813E7&quot;/&gt;&lt;wsp:rsid wsp:val=&quot;00D81402&quot;/&gt;&lt;wsp:rsid wsp:val=&quot;00D81729&quot;/&gt;&lt;wsp:rsid wsp:val=&quot;00D818D2&quot;/&gt;&lt;wsp:rsid wsp:val=&quot;00D81D90&quot;/&gt;&lt;wsp:rsid wsp:val=&quot;00D8238B&quot;/&gt;&lt;wsp:rsid wsp:val=&quot;00D823CC&quot;/&gt;&lt;wsp:rsid wsp:val=&quot;00D82B2F&quot;/&gt;&lt;wsp:rsid wsp:val=&quot;00D82BA7&quot;/&gt;&lt;wsp:rsid wsp:val=&quot;00D82BF4&quot;/&gt;&lt;wsp:rsid wsp:val=&quot;00D83036&quot;/&gt;&lt;wsp:rsid wsp:val=&quot;00D83255&quot;/&gt;&lt;wsp:rsid wsp:val=&quot;00D8370A&quot;/&gt;&lt;wsp:rsid wsp:val=&quot;00D83BEA&quot;/&gt;&lt;wsp:rsid wsp:val=&quot;00D83C46&quot;/&gt;&lt;wsp:rsid wsp:val=&quot;00D83CCC&quot;/&gt;&lt;wsp:rsid wsp:val=&quot;00D8409D&quot;/&gt;&lt;wsp:rsid wsp:val=&quot;00D84151&quot;/&gt;&lt;wsp:rsid wsp:val=&quot;00D84864&quot;/&gt;&lt;wsp:rsid wsp:val=&quot;00D84A34&quot;/&gt;&lt;wsp:rsid wsp:val=&quot;00D84AAC&quot;/&gt;&lt;wsp:rsid wsp:val=&quot;00D84FD5&quot;/&gt;&lt;wsp:rsid wsp:val=&quot;00D8533C&quot;/&gt;&lt;wsp:rsid wsp:val=&quot;00D8538F&quot;/&gt;&lt;wsp:rsid wsp:val=&quot;00D854CB&quot;/&gt;&lt;wsp:rsid wsp:val=&quot;00D85647&quot;/&gt;&lt;wsp:rsid wsp:val=&quot;00D857D4&quot;/&gt;&lt;wsp:rsid wsp:val=&quot;00D85AB8&quot;/&gt;&lt;wsp:rsid wsp:val=&quot;00D85F43&quot;/&gt;&lt;wsp:rsid wsp:val=&quot;00D86035&quot;/&gt;&lt;wsp:rsid wsp:val=&quot;00D8618A&quot;/&gt;&lt;wsp:rsid wsp:val=&quot;00D86419&quot;/&gt;&lt;wsp:rsid wsp:val=&quot;00D865D3&quot;/&gt;&lt;wsp:rsid wsp:val=&quot;00D866B4&quot;/&gt;&lt;wsp:rsid wsp:val=&quot;00D8734B&quot;/&gt;&lt;wsp:rsid wsp:val=&quot;00D877D8&quot;/&gt;&lt;wsp:rsid wsp:val=&quot;00D87962&quot;/&gt;&lt;wsp:rsid wsp:val=&quot;00D87A49&quot;/&gt;&lt;wsp:rsid wsp:val=&quot;00D87A7C&quot;/&gt;&lt;wsp:rsid wsp:val=&quot;00D87C67&quot;/&gt;&lt;wsp:rsid wsp:val=&quot;00D87EDA&quot;/&gt;&lt;wsp:rsid wsp:val=&quot;00D9034A&quot;/&gt;&lt;wsp:rsid wsp:val=&quot;00D90561&quot;/&gt;&lt;wsp:rsid wsp:val=&quot;00D906EC&quot;/&gt;&lt;wsp:rsid wsp:val=&quot;00D907BF&quot;/&gt;&lt;wsp:rsid wsp:val=&quot;00D91055&quot;/&gt;&lt;wsp:rsid wsp:val=&quot;00D913B1&quot;/&gt;&lt;wsp:rsid wsp:val=&quot;00D918D0&quot;/&gt;&lt;wsp:rsid wsp:val=&quot;00D91B67&quot;/&gt;&lt;wsp:rsid wsp:val=&quot;00D91D9E&quot;/&gt;&lt;wsp:rsid wsp:val=&quot;00D91F93&quot;/&gt;&lt;wsp:rsid wsp:val=&quot;00D91FD1&quot;/&gt;&lt;wsp:rsid wsp:val=&quot;00D922E7&quot;/&gt;&lt;wsp:rsid wsp:val=&quot;00D929E0&quot;/&gt;&lt;wsp:rsid wsp:val=&quot;00D92B37&quot;/&gt;&lt;wsp:rsid wsp:val=&quot;00D92BFA&quot;/&gt;&lt;wsp:rsid wsp:val=&quot;00D92D23&quot;/&gt;&lt;wsp:rsid wsp:val=&quot;00D92ED0&quot;/&gt;&lt;wsp:rsid wsp:val=&quot;00D92F48&quot;/&gt;&lt;wsp:rsid wsp:val=&quot;00D93039&quot;/&gt;&lt;wsp:rsid wsp:val=&quot;00D930AF&quot;/&gt;&lt;wsp:rsid wsp:val=&quot;00D933AD&quot;/&gt;&lt;wsp:rsid wsp:val=&quot;00D934D7&quot;/&gt;&lt;wsp:rsid wsp:val=&quot;00D938D0&quot;/&gt;&lt;wsp:rsid wsp:val=&quot;00D93926&quot;/&gt;&lt;wsp:rsid wsp:val=&quot;00D93BCB&quot;/&gt;&lt;wsp:rsid wsp:val=&quot;00D93C71&quot;/&gt;&lt;wsp:rsid wsp:val=&quot;00D93CF5&quot;/&gt;&lt;wsp:rsid wsp:val=&quot;00D93E31&quot;/&gt;&lt;wsp:rsid wsp:val=&quot;00D9418F&quot;/&gt;&lt;wsp:rsid wsp:val=&quot;00D9421A&quot;/&gt;&lt;wsp:rsid wsp:val=&quot;00D942F9&quot;/&gt;&lt;wsp:rsid wsp:val=&quot;00D9468C&quot;/&gt;&lt;wsp:rsid wsp:val=&quot;00D946DD&quot;/&gt;&lt;wsp:rsid wsp:val=&quot;00D94706&quot;/&gt;&lt;wsp:rsid wsp:val=&quot;00D94CFA&quot;/&gt;&lt;wsp:rsid wsp:val=&quot;00D94DF0&quot;/&gt;&lt;wsp:rsid wsp:val=&quot;00D9519A&quot;/&gt;&lt;wsp:rsid wsp:val=&quot;00D95228&quot;/&gt;&lt;wsp:rsid wsp:val=&quot;00D9531B&quot;/&gt;&lt;wsp:rsid wsp:val=&quot;00D95442&quot;/&gt;&lt;wsp:rsid wsp:val=&quot;00D95489&quot;/&gt;&lt;wsp:rsid wsp:val=&quot;00D954B1&quot;/&gt;&lt;wsp:rsid wsp:val=&quot;00D956AF&quot;/&gt;&lt;wsp:rsid wsp:val=&quot;00D95E1A&quot;/&gt;&lt;wsp:rsid wsp:val=&quot;00D95E2D&quot;/&gt;&lt;wsp:rsid wsp:val=&quot;00D962E1&quot;/&gt;&lt;wsp:rsid wsp:val=&quot;00D964D7&quot;/&gt;&lt;wsp:rsid wsp:val=&quot;00D9651F&quot;/&gt;&lt;wsp:rsid wsp:val=&quot;00D96737&quot;/&gt;&lt;wsp:rsid wsp:val=&quot;00D97038&quot;/&gt;&lt;wsp:rsid wsp:val=&quot;00D97042&quot;/&gt;&lt;wsp:rsid wsp:val=&quot;00D971B2&quot;/&gt;&lt;wsp:rsid wsp:val=&quot;00D97234&quot;/&gt;&lt;wsp:rsid wsp:val=&quot;00D9756D&quot;/&gt;&lt;wsp:rsid wsp:val=&quot;00D977B1&quot;/&gt;&lt;wsp:rsid wsp:val=&quot;00D97959&quot;/&gt;&lt;wsp:rsid wsp:val=&quot;00D979FD&quot;/&gt;&lt;wsp:rsid wsp:val=&quot;00D97ACD&quot;/&gt;&lt;wsp:rsid wsp:val=&quot;00D97B81&quot;/&gt;&lt;wsp:rsid wsp:val=&quot;00D97C5F&quot;/&gt;&lt;wsp:rsid wsp:val=&quot;00D97E9B&quot;/&gt;&lt;wsp:rsid wsp:val=&quot;00DA0052&quot;/&gt;&lt;wsp:rsid wsp:val=&quot;00DA007C&quot;/&gt;&lt;wsp:rsid wsp:val=&quot;00DA0606&quot;/&gt;&lt;wsp:rsid wsp:val=&quot;00DA08D8&quot;/&gt;&lt;wsp:rsid wsp:val=&quot;00DA110E&quot;/&gt;&lt;wsp:rsid wsp:val=&quot;00DA115A&quot;/&gt;&lt;wsp:rsid wsp:val=&quot;00DA17DF&quot;/&gt;&lt;wsp:rsid wsp:val=&quot;00DA180D&quot;/&gt;&lt;wsp:rsid wsp:val=&quot;00DA19AF&quot;/&gt;&lt;wsp:rsid wsp:val=&quot;00DA19D7&quot;/&gt;&lt;wsp:rsid wsp:val=&quot;00DA1A9D&quot;/&gt;&lt;wsp:rsid wsp:val=&quot;00DA1B15&quot;/&gt;&lt;wsp:rsid wsp:val=&quot;00DA1BCE&quot;/&gt;&lt;wsp:rsid wsp:val=&quot;00DA2127&quot;/&gt;&lt;wsp:rsid wsp:val=&quot;00DA21FD&quot;/&gt;&lt;wsp:rsid wsp:val=&quot;00DA2222&quot;/&gt;&lt;wsp:rsid wsp:val=&quot;00DA246F&quot;/&gt;&lt;wsp:rsid wsp:val=&quot;00DA259D&quot;/&gt;&lt;wsp:rsid wsp:val=&quot;00DA268E&quot;/&gt;&lt;wsp:rsid wsp:val=&quot;00DA29E9&quot;/&gt;&lt;wsp:rsid wsp:val=&quot;00DA2BB9&quot;/&gt;&lt;wsp:rsid wsp:val=&quot;00DA2E3D&quot;/&gt;&lt;wsp:rsid wsp:val=&quot;00DA3332&quot;/&gt;&lt;wsp:rsid wsp:val=&quot;00DA39D3&quot;/&gt;&lt;wsp:rsid wsp:val=&quot;00DA3C13&quot;/&gt;&lt;wsp:rsid wsp:val=&quot;00DA4231&quot;/&gt;&lt;wsp:rsid wsp:val=&quot;00DA451D&quot;/&gt;&lt;wsp:rsid wsp:val=&quot;00DA4B55&quot;/&gt;&lt;wsp:rsid wsp:val=&quot;00DA4C88&quot;/&gt;&lt;wsp:rsid wsp:val=&quot;00DA5266&quot;/&gt;&lt;wsp:rsid wsp:val=&quot;00DA5277&quot;/&gt;&lt;wsp:rsid wsp:val=&quot;00DA54A6&quot;/&gt;&lt;wsp:rsid wsp:val=&quot;00DA5942&quot;/&gt;&lt;wsp:rsid wsp:val=&quot;00DA5ACB&quot;/&gt;&lt;wsp:rsid wsp:val=&quot;00DA5AFD&quot;/&gt;&lt;wsp:rsid wsp:val=&quot;00DA5D08&quot;/&gt;&lt;wsp:rsid wsp:val=&quot;00DA64CD&quot;/&gt;&lt;wsp:rsid wsp:val=&quot;00DA64DC&quot;/&gt;&lt;wsp:rsid wsp:val=&quot;00DA6974&quot;/&gt;&lt;wsp:rsid wsp:val=&quot;00DA6B1B&quot;/&gt;&lt;wsp:rsid wsp:val=&quot;00DA6ED8&quot;/&gt;&lt;wsp:rsid wsp:val=&quot;00DA728F&quot;/&gt;&lt;wsp:rsid wsp:val=&quot;00DA72C4&quot;/&gt;&lt;wsp:rsid wsp:val=&quot;00DA73AC&quot;/&gt;&lt;wsp:rsid wsp:val=&quot;00DA76E9&quot;/&gt;&lt;wsp:rsid wsp:val=&quot;00DA771E&quot;/&gt;&lt;wsp:rsid wsp:val=&quot;00DA797C&quot;/&gt;&lt;wsp:rsid wsp:val=&quot;00DA79C4&quot;/&gt;&lt;wsp:rsid wsp:val=&quot;00DA7D2F&quot;/&gt;&lt;wsp:rsid wsp:val=&quot;00DA7FB0&quot;/&gt;&lt;wsp:rsid wsp:val=&quot;00DB0167&quot;/&gt;&lt;wsp:rsid wsp:val=&quot;00DB01A4&quot;/&gt;&lt;wsp:rsid wsp:val=&quot;00DB0261&quot;/&gt;&lt;wsp:rsid wsp:val=&quot;00DB0448&quot;/&gt;&lt;wsp:rsid wsp:val=&quot;00DB04A4&quot;/&gt;&lt;wsp:rsid wsp:val=&quot;00DB071B&quot;/&gt;&lt;wsp:rsid wsp:val=&quot;00DB08D4&quot;/&gt;&lt;wsp:rsid wsp:val=&quot;00DB0CB5&quot;/&gt;&lt;wsp:rsid wsp:val=&quot;00DB0D32&quot;/&gt;&lt;wsp:rsid wsp:val=&quot;00DB0E0D&quot;/&gt;&lt;wsp:rsid wsp:val=&quot;00DB1116&quot;/&gt;&lt;wsp:rsid wsp:val=&quot;00DB13CB&quot;/&gt;&lt;wsp:rsid wsp:val=&quot;00DB16E4&quot;/&gt;&lt;wsp:rsid wsp:val=&quot;00DB1752&quot;/&gt;&lt;wsp:rsid wsp:val=&quot;00DB1978&quot;/&gt;&lt;wsp:rsid wsp:val=&quot;00DB19E5&quot;/&gt;&lt;wsp:rsid wsp:val=&quot;00DB1D98&quot;/&gt;&lt;wsp:rsid wsp:val=&quot;00DB23FF&quot;/&gt;&lt;wsp:rsid wsp:val=&quot;00DB25BF&quot;/&gt;&lt;wsp:rsid wsp:val=&quot;00DB2673&quot;/&gt;&lt;wsp:rsid wsp:val=&quot;00DB2A00&quot;/&gt;&lt;wsp:rsid wsp:val=&quot;00DB3368&quot;/&gt;&lt;wsp:rsid wsp:val=&quot;00DB344C&quot;/&gt;&lt;wsp:rsid wsp:val=&quot;00DB39F4&quot;/&gt;&lt;wsp:rsid wsp:val=&quot;00DB3A65&quot;/&gt;&lt;wsp:rsid wsp:val=&quot;00DB3CF2&quot;/&gt;&lt;wsp:rsid wsp:val=&quot;00DB3E73&quot;/&gt;&lt;wsp:rsid wsp:val=&quot;00DB3ED0&quot;/&gt;&lt;wsp:rsid wsp:val=&quot;00DB406E&quot;/&gt;&lt;wsp:rsid wsp:val=&quot;00DB4083&quot;/&gt;&lt;wsp:rsid wsp:val=&quot;00DB430A&quot;/&gt;&lt;wsp:rsid wsp:val=&quot;00DB452D&quot;/&gt;&lt;wsp:rsid wsp:val=&quot;00DB4721&quot;/&gt;&lt;wsp:rsid wsp:val=&quot;00DB4852&quot;/&gt;&lt;wsp:rsid wsp:val=&quot;00DB495E&quot;/&gt;&lt;wsp:rsid wsp:val=&quot;00DB4A2F&quot;/&gt;&lt;wsp:rsid wsp:val=&quot;00DB527A&quot;/&gt;&lt;wsp:rsid wsp:val=&quot;00DB52A6&quot;/&gt;&lt;wsp:rsid wsp:val=&quot;00DB54C6&quot;/&gt;&lt;wsp:rsid wsp:val=&quot;00DB55B1&quot;/&gt;&lt;wsp:rsid wsp:val=&quot;00DB5757&quot;/&gt;&lt;wsp:rsid wsp:val=&quot;00DB5B50&quot;/&gt;&lt;wsp:rsid wsp:val=&quot;00DB5EA0&quot;/&gt;&lt;wsp:rsid wsp:val=&quot;00DB5F81&quot;/&gt;&lt;wsp:rsid wsp:val=&quot;00DB6025&quot;/&gt;&lt;wsp:rsid wsp:val=&quot;00DB611D&quot;/&gt;&lt;wsp:rsid wsp:val=&quot;00DB643C&quot;/&gt;&lt;wsp:rsid wsp:val=&quot;00DB6601&quot;/&gt;&lt;wsp:rsid wsp:val=&quot;00DB6A1A&quot;/&gt;&lt;wsp:rsid wsp:val=&quot;00DB6A29&quot;/&gt;&lt;wsp:rsid wsp:val=&quot;00DB6A41&quot;/&gt;&lt;wsp:rsid wsp:val=&quot;00DB6A6F&quot;/&gt;&lt;wsp:rsid wsp:val=&quot;00DB6A71&quot;/&gt;&lt;wsp:rsid wsp:val=&quot;00DB6D84&quot;/&gt;&lt;wsp:rsid wsp:val=&quot;00DB6EAF&quot;/&gt;&lt;wsp:rsid wsp:val=&quot;00DB6F52&quot;/&gt;&lt;wsp:rsid wsp:val=&quot;00DB7049&quot;/&gt;&lt;wsp:rsid wsp:val=&quot;00DB79B0&quot;/&gt;&lt;wsp:rsid wsp:val=&quot;00DB7D04&quot;/&gt;&lt;wsp:rsid wsp:val=&quot;00DB7EDC&quot;/&gt;&lt;wsp:rsid wsp:val=&quot;00DC0135&quot;/&gt;&lt;wsp:rsid wsp:val=&quot;00DC03BC&quot;/&gt;&lt;wsp:rsid wsp:val=&quot;00DC041B&quot;/&gt;&lt;wsp:rsid wsp:val=&quot;00DC0822&quot;/&gt;&lt;wsp:rsid wsp:val=&quot;00DC0AE4&quot;/&gt;&lt;wsp:rsid wsp:val=&quot;00DC117D&quot;/&gt;&lt;wsp:rsid wsp:val=&quot;00DC162A&quot;/&gt;&lt;wsp:rsid wsp:val=&quot;00DC1A0C&quot;/&gt;&lt;wsp:rsid wsp:val=&quot;00DC1A1F&quot;/&gt;&lt;wsp:rsid wsp:val=&quot;00DC1CBE&quot;/&gt;&lt;wsp:rsid wsp:val=&quot;00DC2853&quot;/&gt;&lt;wsp:rsid wsp:val=&quot;00DC288D&quot;/&gt;&lt;wsp:rsid wsp:val=&quot;00DC298F&quot;/&gt;&lt;wsp:rsid wsp:val=&quot;00DC2AD0&quot;/&gt;&lt;wsp:rsid wsp:val=&quot;00DC2DBC&quot;/&gt;&lt;wsp:rsid wsp:val=&quot;00DC3291&quot;/&gt;&lt;wsp:rsid wsp:val=&quot;00DC36B0&quot;/&gt;&lt;wsp:rsid wsp:val=&quot;00DC3834&quot;/&gt;&lt;wsp:rsid wsp:val=&quot;00DC405B&quot;/&gt;&lt;wsp:rsid wsp:val=&quot;00DC426C&quot;/&gt;&lt;wsp:rsid wsp:val=&quot;00DC4D16&quot;/&gt;&lt;wsp:rsid wsp:val=&quot;00DC52B6&quot;/&gt;&lt;wsp:rsid wsp:val=&quot;00DC5300&quot;/&gt;&lt;wsp:rsid wsp:val=&quot;00DC54C4&quot;/&gt;&lt;wsp:rsid wsp:val=&quot;00DC5AAF&quot;/&gt;&lt;wsp:rsid wsp:val=&quot;00DC5C9D&quot;/&gt;&lt;wsp:rsid wsp:val=&quot;00DC5D01&quot;/&gt;&lt;wsp:rsid wsp:val=&quot;00DC5EF9&quot;/&gt;&lt;wsp:rsid wsp:val=&quot;00DC5F3C&quot;/&gt;&lt;wsp:rsid wsp:val=&quot;00DC5FA8&quot;/&gt;&lt;wsp:rsid wsp:val=&quot;00DC6138&quot;/&gt;&lt;wsp:rsid wsp:val=&quot;00DC621E&quot;/&gt;&lt;wsp:rsid wsp:val=&quot;00DC62EF&quot;/&gt;&lt;wsp:rsid wsp:val=&quot;00DC644D&quot;/&gt;&lt;wsp:rsid wsp:val=&quot;00DC660D&quot;/&gt;&lt;wsp:rsid wsp:val=&quot;00DC6758&quot;/&gt;&lt;wsp:rsid wsp:val=&quot;00DC6AB9&quot;/&gt;&lt;wsp:rsid wsp:val=&quot;00DC6B4A&quot;/&gt;&lt;wsp:rsid wsp:val=&quot;00DC6B93&quot;/&gt;&lt;wsp:rsid wsp:val=&quot;00DC6F23&quot;/&gt;&lt;wsp:rsid wsp:val=&quot;00DC724C&quot;/&gt;&lt;wsp:rsid wsp:val=&quot;00DC72A5&quot;/&gt;&lt;wsp:rsid wsp:val=&quot;00DC7313&quot;/&gt;&lt;wsp:rsid wsp:val=&quot;00DC7461&quot;/&gt;&lt;wsp:rsid wsp:val=&quot;00DC7735&quot;/&gt;&lt;wsp:rsid wsp:val=&quot;00DC7753&quot;/&gt;&lt;wsp:rsid wsp:val=&quot;00DC7790&quot;/&gt;&lt;wsp:rsid wsp:val=&quot;00DC7960&quot;/&gt;&lt;wsp:rsid wsp:val=&quot;00DC7A48&quot;/&gt;&lt;wsp:rsid wsp:val=&quot;00DC7A73&quot;/&gt;&lt;wsp:rsid wsp:val=&quot;00DC7A90&quot;/&gt;&lt;wsp:rsid wsp:val=&quot;00DC7CB4&quot;/&gt;&lt;wsp:rsid wsp:val=&quot;00DC7CDF&quot;/&gt;&lt;wsp:rsid wsp:val=&quot;00DC7D28&quot;/&gt;&lt;wsp:rsid wsp:val=&quot;00DC7FCB&quot;/&gt;&lt;wsp:rsid wsp:val=&quot;00DD00E5&quot;/&gt;&lt;wsp:rsid wsp:val=&quot;00DD03C5&quot;/&gt;&lt;wsp:rsid wsp:val=&quot;00DD04ED&quot;/&gt;&lt;wsp:rsid wsp:val=&quot;00DD0A7E&quot;/&gt;&lt;wsp:rsid wsp:val=&quot;00DD0C3E&quot;/&gt;&lt;wsp:rsid wsp:val=&quot;00DD0ED6&quot;/&gt;&lt;wsp:rsid wsp:val=&quot;00DD11E3&quot;/&gt;&lt;wsp:rsid wsp:val=&quot;00DD1392&quot;/&gt;&lt;wsp:rsid wsp:val=&quot;00DD1458&quot;/&gt;&lt;wsp:rsid wsp:val=&quot;00DD17E8&quot;/&gt;&lt;wsp:rsid wsp:val=&quot;00DD1A29&quot;/&gt;&lt;wsp:rsid wsp:val=&quot;00DD1DAF&quot;/&gt;&lt;wsp:rsid wsp:val=&quot;00DD1F9F&quot;/&gt;&lt;wsp:rsid wsp:val=&quot;00DD2026&quot;/&gt;&lt;wsp:rsid wsp:val=&quot;00DD217A&quot;/&gt;&lt;wsp:rsid wsp:val=&quot;00DD2225&quot;/&gt;&lt;wsp:rsid wsp:val=&quot;00DD239A&quot;/&gt;&lt;wsp:rsid wsp:val=&quot;00DD247B&quot;/&gt;&lt;wsp:rsid wsp:val=&quot;00DD2985&quot;/&gt;&lt;wsp:rsid wsp:val=&quot;00DD2988&quot;/&gt;&lt;wsp:rsid wsp:val=&quot;00DD2C90&quot;/&gt;&lt;wsp:rsid wsp:val=&quot;00DD2CF1&quot;/&gt;&lt;wsp:rsid wsp:val=&quot;00DD2D2F&quot;/&gt;&lt;wsp:rsid wsp:val=&quot;00DD2DDC&quot;/&gt;&lt;wsp:rsid wsp:val=&quot;00DD2E2E&quot;/&gt;&lt;wsp:rsid wsp:val=&quot;00DD2EC1&quot;/&gt;&lt;wsp:rsid wsp:val=&quot;00DD2F9C&quot;/&gt;&lt;wsp:rsid wsp:val=&quot;00DD3192&quot;/&gt;&lt;wsp:rsid wsp:val=&quot;00DD31FD&quot;/&gt;&lt;wsp:rsid wsp:val=&quot;00DD339A&quot;/&gt;&lt;wsp:rsid wsp:val=&quot;00DD3629&quot;/&gt;&lt;wsp:rsid wsp:val=&quot;00DD3CAA&quot;/&gt;&lt;wsp:rsid wsp:val=&quot;00DD4141&quot;/&gt;&lt;wsp:rsid wsp:val=&quot;00DD4229&quot;/&gt;&lt;wsp:rsid wsp:val=&quot;00DD4238&quot;/&gt;&lt;wsp:rsid wsp:val=&quot;00DD435E&quot;/&gt;&lt;wsp:rsid wsp:val=&quot;00DD488B&quot;/&gt;&lt;wsp:rsid wsp:val=&quot;00DD4A98&quot;/&gt;&lt;wsp:rsid wsp:val=&quot;00DD4C8B&quot;/&gt;&lt;wsp:rsid wsp:val=&quot;00DD4E15&quot;/&gt;&lt;wsp:rsid wsp:val=&quot;00DD5044&quot;/&gt;&lt;wsp:rsid wsp:val=&quot;00DD5125&quot;/&gt;&lt;wsp:rsid wsp:val=&quot;00DD518E&quot;/&gt;&lt;wsp:rsid wsp:val=&quot;00DD5220&quot;/&gt;&lt;wsp:rsid wsp:val=&quot;00DD54BC&quot;/&gt;&lt;wsp:rsid wsp:val=&quot;00DD562C&quot;/&gt;&lt;wsp:rsid wsp:val=&quot;00DD5738&quot;/&gt;&lt;wsp:rsid wsp:val=&quot;00DD5829&quot;/&gt;&lt;wsp:rsid wsp:val=&quot;00DD595A&quot;/&gt;&lt;wsp:rsid wsp:val=&quot;00DD6095&quot;/&gt;&lt;wsp:rsid wsp:val=&quot;00DD6120&quot;/&gt;&lt;wsp:rsid wsp:val=&quot;00DD6277&quot;/&gt;&lt;wsp:rsid wsp:val=&quot;00DD65BC&quot;/&gt;&lt;wsp:rsid wsp:val=&quot;00DD66BE&quot;/&gt;&lt;wsp:rsid wsp:val=&quot;00DD69AC&quot;/&gt;&lt;wsp:rsid wsp:val=&quot;00DD6A56&quot;/&gt;&lt;wsp:rsid wsp:val=&quot;00DD6DE7&quot;/&gt;&lt;wsp:rsid wsp:val=&quot;00DD6F52&quot;/&gt;&lt;wsp:rsid wsp:val=&quot;00DD6FF1&quot;/&gt;&lt;wsp:rsid wsp:val=&quot;00DD71E6&quot;/&gt;&lt;wsp:rsid wsp:val=&quot;00DD73B5&quot;/&gt;&lt;wsp:rsid wsp:val=&quot;00DD7481&quot;/&gt;&lt;wsp:rsid wsp:val=&quot;00DD77FE&quot;/&gt;&lt;wsp:rsid wsp:val=&quot;00DD7809&quot;/&gt;&lt;wsp:rsid wsp:val=&quot;00DD7AD1&quot;/&gt;&lt;wsp:rsid wsp:val=&quot;00DD7AD3&quot;/&gt;&lt;wsp:rsid wsp:val=&quot;00DD7CE5&quot;/&gt;&lt;wsp:rsid wsp:val=&quot;00DD7D68&quot;/&gt;&lt;wsp:rsid wsp:val=&quot;00DE004E&quot;/&gt;&lt;wsp:rsid wsp:val=&quot;00DE0065&quot;/&gt;&lt;wsp:rsid wsp:val=&quot;00DE030A&quot;/&gt;&lt;wsp:rsid wsp:val=&quot;00DE0586&quot;/&gt;&lt;wsp:rsid wsp:val=&quot;00DE0CE1&quot;/&gt;&lt;wsp:rsid wsp:val=&quot;00DE1115&quot;/&gt;&lt;wsp:rsid wsp:val=&quot;00DE11AD&quot;/&gt;&lt;wsp:rsid wsp:val=&quot;00DE151D&quot;/&gt;&lt;wsp:rsid wsp:val=&quot;00DE15D6&quot;/&gt;&lt;wsp:rsid wsp:val=&quot;00DE1700&quot;/&gt;&lt;wsp:rsid wsp:val=&quot;00DE19BC&quot;/&gt;&lt;wsp:rsid wsp:val=&quot;00DE1E12&quot;/&gt;&lt;wsp:rsid wsp:val=&quot;00DE1E71&quot;/&gt;&lt;wsp:rsid wsp:val=&quot;00DE1FC2&quot;/&gt;&lt;wsp:rsid wsp:val=&quot;00DE26E7&quot;/&gt;&lt;wsp:rsid wsp:val=&quot;00DE270C&quot;/&gt;&lt;wsp:rsid wsp:val=&quot;00DE3298&quot;/&gt;&lt;wsp:rsid wsp:val=&quot;00DE3313&quot;/&gt;&lt;wsp:rsid wsp:val=&quot;00DE3383&quot;/&gt;&lt;wsp:rsid wsp:val=&quot;00DE3439&quot;/&gt;&lt;wsp:rsid wsp:val=&quot;00DE378F&quot;/&gt;&lt;wsp:rsid wsp:val=&quot;00DE3CAC&quot;/&gt;&lt;wsp:rsid wsp:val=&quot;00DE4086&quot;/&gt;&lt;wsp:rsid wsp:val=&quot;00DE40F7&quot;/&gt;&lt;wsp:rsid wsp:val=&quot;00DE428A&quot;/&gt;&lt;wsp:rsid wsp:val=&quot;00DE4420&quot;/&gt;&lt;wsp:rsid wsp:val=&quot;00DE4567&quot;/&gt;&lt;wsp:rsid wsp:val=&quot;00DE4A04&quot;/&gt;&lt;wsp:rsid wsp:val=&quot;00DE4A8A&quot;/&gt;&lt;wsp:rsid wsp:val=&quot;00DE4D32&quot;/&gt;&lt;wsp:rsid wsp:val=&quot;00DE4E22&quot;/&gt;&lt;wsp:rsid wsp:val=&quot;00DE4F5C&quot;/&gt;&lt;wsp:rsid wsp:val=&quot;00DE515B&quot;/&gt;&lt;wsp:rsid wsp:val=&quot;00DE518D&quot;/&gt;&lt;wsp:rsid wsp:val=&quot;00DE59FB&quot;/&gt;&lt;wsp:rsid wsp:val=&quot;00DE5CE0&quot;/&gt;&lt;wsp:rsid wsp:val=&quot;00DE601F&quot;/&gt;&lt;wsp:rsid wsp:val=&quot;00DE6085&quot;/&gt;&lt;wsp:rsid wsp:val=&quot;00DE61F8&quot;/&gt;&lt;wsp:rsid wsp:val=&quot;00DE6241&quot;/&gt;&lt;wsp:rsid wsp:val=&quot;00DE628C&quot;/&gt;&lt;wsp:rsid wsp:val=&quot;00DE62E8&quot;/&gt;&lt;wsp:rsid wsp:val=&quot;00DE664E&quot;/&gt;&lt;wsp:rsid wsp:val=&quot;00DE6909&quot;/&gt;&lt;wsp:rsid wsp:val=&quot;00DE6E59&quot;/&gt;&lt;wsp:rsid wsp:val=&quot;00DE6F6D&quot;/&gt;&lt;wsp:rsid wsp:val=&quot;00DE6F7C&quot;/&gt;&lt;wsp:rsid wsp:val=&quot;00DE7131&quot;/&gt;&lt;wsp:rsid wsp:val=&quot;00DE715A&quot;/&gt;&lt;wsp:rsid wsp:val=&quot;00DE71E2&quot;/&gt;&lt;wsp:rsid wsp:val=&quot;00DE72C7&quot;/&gt;&lt;wsp:rsid wsp:val=&quot;00DE7362&quot;/&gt;&lt;wsp:rsid wsp:val=&quot;00DE7437&quot;/&gt;&lt;wsp:rsid wsp:val=&quot;00DE75B8&quot;/&gt;&lt;wsp:rsid wsp:val=&quot;00DE7726&quot;/&gt;&lt;wsp:rsid wsp:val=&quot;00DE7A00&quot;/&gt;&lt;wsp:rsid wsp:val=&quot;00DE7AC8&quot;/&gt;&lt;wsp:rsid wsp:val=&quot;00DE7B2E&quot;/&gt;&lt;wsp:rsid wsp:val=&quot;00DE7C5D&quot;/&gt;&lt;wsp:rsid wsp:val=&quot;00DE7D2F&quot;/&gt;&lt;wsp:rsid wsp:val=&quot;00DE7D6A&quot;/&gt;&lt;wsp:rsid wsp:val=&quot;00DF01B9&quot;/&gt;&lt;wsp:rsid wsp:val=&quot;00DF01D8&quot;/&gt;&lt;wsp:rsid wsp:val=&quot;00DF05F7&quot;/&gt;&lt;wsp:rsid wsp:val=&quot;00DF0993&quot;/&gt;&lt;wsp:rsid wsp:val=&quot;00DF0AA4&quot;/&gt;&lt;wsp:rsid wsp:val=&quot;00DF0BD4&quot;/&gt;&lt;wsp:rsid wsp:val=&quot;00DF0C3E&quot;/&gt;&lt;wsp:rsid wsp:val=&quot;00DF0F2E&quot;/&gt;&lt;wsp:rsid wsp:val=&quot;00DF17FC&quot;/&gt;&lt;wsp:rsid wsp:val=&quot;00DF192F&quot;/&gt;&lt;wsp:rsid wsp:val=&quot;00DF2095&quot;/&gt;&lt;wsp:rsid wsp:val=&quot;00DF2A05&quot;/&gt;&lt;wsp:rsid wsp:val=&quot;00DF3450&quot;/&gt;&lt;wsp:rsid wsp:val=&quot;00DF3510&quot;/&gt;&lt;wsp:rsid wsp:val=&quot;00DF3717&quot;/&gt;&lt;wsp:rsid wsp:val=&quot;00DF3757&quot;/&gt;&lt;wsp:rsid wsp:val=&quot;00DF39A8&quot;/&gt;&lt;wsp:rsid wsp:val=&quot;00DF3AC4&quot;/&gt;&lt;wsp:rsid wsp:val=&quot;00DF3CD4&quot;/&gt;&lt;wsp:rsid wsp:val=&quot;00DF3F29&quot;/&gt;&lt;wsp:rsid wsp:val=&quot;00DF4590&quot;/&gt;&lt;wsp:rsid wsp:val=&quot;00DF49BB&quot;/&gt;&lt;wsp:rsid wsp:val=&quot;00DF4A14&quot;/&gt;&lt;wsp:rsid wsp:val=&quot;00DF4C75&quot;/&gt;&lt;wsp:rsid wsp:val=&quot;00DF4F49&quot;/&gt;&lt;wsp:rsid wsp:val=&quot;00DF53D0&quot;/&gt;&lt;wsp:rsid wsp:val=&quot;00DF53F9&quot;/&gt;&lt;wsp:rsid wsp:val=&quot;00DF54A3&quot;/&gt;&lt;wsp:rsid wsp:val=&quot;00DF5911&quot;/&gt;&lt;wsp:rsid wsp:val=&quot;00DF59FB&quot;/&gt;&lt;wsp:rsid wsp:val=&quot;00DF6CC3&quot;/&gt;&lt;wsp:rsid wsp:val=&quot;00DF6DB7&quot;/&gt;&lt;wsp:rsid wsp:val=&quot;00DF7152&quot;/&gt;&lt;wsp:rsid wsp:val=&quot;00DF7352&quot;/&gt;&lt;wsp:rsid wsp:val=&quot;00DF763F&quot;/&gt;&lt;wsp:rsid wsp:val=&quot;00DF77A5&quot;/&gt;&lt;wsp:rsid wsp:val=&quot;00DF78A6&quot;/&gt;&lt;wsp:rsid wsp:val=&quot;00DF799A&quot;/&gt;&lt;wsp:rsid wsp:val=&quot;00DF7A94&quot;/&gt;&lt;wsp:rsid wsp:val=&quot;00DF7AE4&quot;/&gt;&lt;wsp:rsid wsp:val=&quot;00DF7C94&quot;/&gt;&lt;wsp:rsid wsp:val=&quot;00DF7E4E&quot;/&gt;&lt;wsp:rsid wsp:val=&quot;00E00278&quot;/&gt;&lt;wsp:rsid wsp:val=&quot;00E00483&quot;/&gt;&lt;wsp:rsid wsp:val=&quot;00E0073D&quot;/&gt;&lt;wsp:rsid wsp:val=&quot;00E0080C&quot;/&gt;&lt;wsp:rsid wsp:val=&quot;00E008E7&quot;/&gt;&lt;wsp:rsid wsp:val=&quot;00E00F4C&quot;/&gt;&lt;wsp:rsid wsp:val=&quot;00E014E9&quot;/&gt;&lt;wsp:rsid wsp:val=&quot;00E01B9F&quot;/&gt;&lt;wsp:rsid wsp:val=&quot;00E01CA2&quot;/&gt;&lt;wsp:rsid wsp:val=&quot;00E01EAD&quot;/&gt;&lt;wsp:rsid wsp:val=&quot;00E02122&quot;/&gt;&lt;wsp:rsid wsp:val=&quot;00E026AF&quot;/&gt;&lt;wsp:rsid wsp:val=&quot;00E02CCB&quot;/&gt;&lt;wsp:rsid wsp:val=&quot;00E02D61&quot;/&gt;&lt;wsp:rsid wsp:val=&quot;00E032A7&quot;/&gt;&lt;wsp:rsid wsp:val=&quot;00E03385&quot;/&gt;&lt;wsp:rsid wsp:val=&quot;00E0382C&quot;/&gt;&lt;wsp:rsid wsp:val=&quot;00E03A8E&quot;/&gt;&lt;wsp:rsid wsp:val=&quot;00E03BFE&quot;/&gt;&lt;wsp:rsid wsp:val=&quot;00E0401D&quot;/&gt;&lt;wsp:rsid wsp:val=&quot;00E04150&quot;/&gt;&lt;wsp:rsid wsp:val=&quot;00E0475E&quot;/&gt;&lt;wsp:rsid wsp:val=&quot;00E0481B&quot;/&gt;&lt;wsp:rsid wsp:val=&quot;00E0491E&quot;/&gt;&lt;wsp:rsid wsp:val=&quot;00E049BB&quot;/&gt;&lt;wsp:rsid wsp:val=&quot;00E04A83&quot;/&gt;&lt;wsp:rsid wsp:val=&quot;00E051D5&quot;/&gt;&lt;wsp:rsid wsp:val=&quot;00E05314&quot;/&gt;&lt;wsp:rsid wsp:val=&quot;00E0557B&quot;/&gt;&lt;wsp:rsid wsp:val=&quot;00E0586B&quot;/&gt;&lt;wsp:rsid wsp:val=&quot;00E05A37&quot;/&gt;&lt;wsp:rsid wsp:val=&quot;00E05CEF&quot;/&gt;&lt;wsp:rsid wsp:val=&quot;00E05EBB&quot;/&gt;&lt;wsp:rsid wsp:val=&quot;00E05F5B&quot;/&gt;&lt;wsp:rsid wsp:val=&quot;00E06023&quot;/&gt;&lt;wsp:rsid wsp:val=&quot;00E066E4&quot;/&gt;&lt;wsp:rsid wsp:val=&quot;00E068B7&quot;/&gt;&lt;wsp:rsid wsp:val=&quot;00E06E68&quot;/&gt;&lt;wsp:rsid wsp:val=&quot;00E06FFA&quot;/&gt;&lt;wsp:rsid wsp:val=&quot;00E0729F&quot;/&gt;&lt;wsp:rsid wsp:val=&quot;00E07308&quot;/&gt;&lt;wsp:rsid wsp:val=&quot;00E07410&quot;/&gt;&lt;wsp:rsid wsp:val=&quot;00E0750C&quot;/&gt;&lt;wsp:rsid wsp:val=&quot;00E0774E&quot;/&gt;&lt;wsp:rsid wsp:val=&quot;00E077DA&quot;/&gt;&lt;wsp:rsid wsp:val=&quot;00E07831&quot;/&gt;&lt;wsp:rsid wsp:val=&quot;00E0787B&quot;/&gt;&lt;wsp:rsid wsp:val=&quot;00E079E5&quot;/&gt;&lt;wsp:rsid wsp:val=&quot;00E104F4&quot;/&gt;&lt;wsp:rsid wsp:val=&quot;00E105F8&quot;/&gt;&lt;wsp:rsid wsp:val=&quot;00E10685&quot;/&gt;&lt;wsp:rsid wsp:val=&quot;00E106A7&quot;/&gt;&lt;wsp:rsid wsp:val=&quot;00E10746&quot;/&gt;&lt;wsp:rsid wsp:val=&quot;00E10AC3&quot;/&gt;&lt;wsp:rsid wsp:val=&quot;00E10CF2&quot;/&gt;&lt;wsp:rsid wsp:val=&quot;00E10F16&quot;/&gt;&lt;wsp:rsid wsp:val=&quot;00E11296&quot;/&gt;&lt;wsp:rsid wsp:val=&quot;00E114FD&quot;/&gt;&lt;wsp:rsid wsp:val=&quot;00E11518&quot;/&gt;&lt;wsp:rsid wsp:val=&quot;00E118CA&quot;/&gt;&lt;wsp:rsid wsp:val=&quot;00E11B2D&quot;/&gt;&lt;wsp:rsid wsp:val=&quot;00E11C1D&quot;/&gt;&lt;wsp:rsid wsp:val=&quot;00E11C45&quot;/&gt;&lt;wsp:rsid wsp:val=&quot;00E12356&quot;/&gt;&lt;wsp:rsid wsp:val=&quot;00E1243F&quot;/&gt;&lt;wsp:rsid wsp:val=&quot;00E125AF&quot;/&gt;&lt;wsp:rsid wsp:val=&quot;00E126C1&quot;/&gt;&lt;wsp:rsid wsp:val=&quot;00E12907&quot;/&gt;&lt;wsp:rsid wsp:val=&quot;00E1295F&quot;/&gt;&lt;wsp:rsid wsp:val=&quot;00E12962&quot;/&gt;&lt;wsp:rsid wsp:val=&quot;00E12ADB&quot;/&gt;&lt;wsp:rsid wsp:val=&quot;00E12E2A&quot;/&gt;&lt;wsp:rsid wsp:val=&quot;00E13196&quot;/&gt;&lt;wsp:rsid wsp:val=&quot;00E1368F&quot;/&gt;&lt;wsp:rsid wsp:val=&quot;00E136F8&quot;/&gt;&lt;wsp:rsid wsp:val=&quot;00E13840&quot;/&gt;&lt;wsp:rsid wsp:val=&quot;00E13F62&quot;/&gt;&lt;wsp:rsid wsp:val=&quot;00E14126&quot;/&gt;&lt;wsp:rsid wsp:val=&quot;00E14535&quot;/&gt;&lt;wsp:rsid wsp:val=&quot;00E145B3&quot;/&gt;&lt;wsp:rsid wsp:val=&quot;00E148DE&quot;/&gt;&lt;wsp:rsid wsp:val=&quot;00E1493F&quot;/&gt;&lt;wsp:rsid wsp:val=&quot;00E14A27&quot;/&gt;&lt;wsp:rsid wsp:val=&quot;00E14C8B&quot;/&gt;&lt;wsp:rsid wsp:val=&quot;00E14D20&quot;/&gt;&lt;wsp:rsid wsp:val=&quot;00E14EE0&quot;/&gt;&lt;wsp:rsid wsp:val=&quot;00E14F7B&quot;/&gt;&lt;wsp:rsid wsp:val=&quot;00E14FB9&quot;/&gt;&lt;wsp:rsid wsp:val=&quot;00E150C3&quot;/&gt;&lt;wsp:rsid wsp:val=&quot;00E15312&quot;/&gt;&lt;wsp:rsid wsp:val=&quot;00E157B8&quot;/&gt;&lt;wsp:rsid wsp:val=&quot;00E1583E&quot;/&gt;&lt;wsp:rsid wsp:val=&quot;00E1589A&quot;/&gt;&lt;wsp:rsid wsp:val=&quot;00E15C09&quot;/&gt;&lt;wsp:rsid wsp:val=&quot;00E15C1E&quot;/&gt;&lt;wsp:rsid wsp:val=&quot;00E15D35&quot;/&gt;&lt;wsp:rsid wsp:val=&quot;00E15D6D&quot;/&gt;&lt;wsp:rsid wsp:val=&quot;00E1605C&quot;/&gt;&lt;wsp:rsid wsp:val=&quot;00E16278&quot;/&gt;&lt;wsp:rsid wsp:val=&quot;00E163C7&quot;/&gt;&lt;wsp:rsid wsp:val=&quot;00E16510&quot;/&gt;&lt;wsp:rsid wsp:val=&quot;00E1658F&quot;/&gt;&lt;wsp:rsid wsp:val=&quot;00E16591&quot;/&gt;&lt;wsp:rsid wsp:val=&quot;00E16EBF&quot;/&gt;&lt;wsp:rsid wsp:val=&quot;00E1718B&quot;/&gt;&lt;wsp:rsid wsp:val=&quot;00E1729A&quot;/&gt;&lt;wsp:rsid wsp:val=&quot;00E17725&quot;/&gt;&lt;wsp:rsid wsp:val=&quot;00E1799F&quot;/&gt;&lt;wsp:rsid wsp:val=&quot;00E17BA5&quot;/&gt;&lt;wsp:rsid wsp:val=&quot;00E17D87&quot;/&gt;&lt;wsp:rsid wsp:val=&quot;00E17E32&quot;/&gt;&lt;wsp:rsid wsp:val=&quot;00E17FE6&quot;/&gt;&lt;wsp:rsid wsp:val=&quot;00E20200&quot;/&gt;&lt;wsp:rsid wsp:val=&quot;00E20AC2&quot;/&gt;&lt;wsp:rsid wsp:val=&quot;00E20F4B&quot;/&gt;&lt;wsp:rsid wsp:val=&quot;00E210C2&quot;/&gt;&lt;wsp:rsid wsp:val=&quot;00E21203&quot;/&gt;&lt;wsp:rsid wsp:val=&quot;00E212DD&quot;/&gt;&lt;wsp:rsid wsp:val=&quot;00E2138D&quot;/&gt;&lt;wsp:rsid wsp:val=&quot;00E21520&quot;/&gt;&lt;wsp:rsid wsp:val=&quot;00E217F5&quot;/&gt;&lt;wsp:rsid wsp:val=&quot;00E21B22&quot;/&gt;&lt;wsp:rsid wsp:val=&quot;00E21BCA&quot;/&gt;&lt;wsp:rsid wsp:val=&quot;00E21F02&quot;/&gt;&lt;wsp:rsid wsp:val=&quot;00E221AB&quot;/&gt;&lt;wsp:rsid wsp:val=&quot;00E221CA&quot;/&gt;&lt;wsp:rsid wsp:val=&quot;00E22525&quot;/&gt;&lt;wsp:rsid wsp:val=&quot;00E22660&quot;/&gt;&lt;wsp:rsid wsp:val=&quot;00E2292A&quot;/&gt;&lt;wsp:rsid wsp:val=&quot;00E22B0C&quot;/&gt;&lt;wsp:rsid wsp:val=&quot;00E22CBF&quot;/&gt;&lt;wsp:rsid wsp:val=&quot;00E22E78&quot;/&gt;&lt;wsp:rsid wsp:val=&quot;00E2326E&quot;/&gt;&lt;wsp:rsid wsp:val=&quot;00E233ED&quot;/&gt;&lt;wsp:rsid wsp:val=&quot;00E23434&quot;/&gt;&lt;wsp:rsid wsp:val=&quot;00E23B5A&quot;/&gt;&lt;wsp:rsid wsp:val=&quot;00E23B6E&quot;/&gt;&lt;wsp:rsid wsp:val=&quot;00E23D79&quot;/&gt;&lt;wsp:rsid wsp:val=&quot;00E23FF7&quot;/&gt;&lt;wsp:rsid wsp:val=&quot;00E24BC9&quot;/&gt;&lt;wsp:rsid wsp:val=&quot;00E24C2F&quot;/&gt;&lt;wsp:rsid wsp:val=&quot;00E25135&quot;/&gt;&lt;wsp:rsid wsp:val=&quot;00E256CC&quot;/&gt;&lt;wsp:rsid wsp:val=&quot;00E25910&quot;/&gt;&lt;wsp:rsid wsp:val=&quot;00E25A62&quot;/&gt;&lt;wsp:rsid wsp:val=&quot;00E25B30&quot;/&gt;&lt;wsp:rsid wsp:val=&quot;00E25B83&quot;/&gt;&lt;wsp:rsid wsp:val=&quot;00E26039&quot;/&gt;&lt;wsp:rsid wsp:val=&quot;00E260D5&quot;/&gt;&lt;wsp:rsid wsp:val=&quot;00E26A30&quot;/&gt;&lt;wsp:rsid wsp:val=&quot;00E26AA1&quot;/&gt;&lt;wsp:rsid wsp:val=&quot;00E26AC0&quot;/&gt;&lt;wsp:rsid wsp:val=&quot;00E26B32&quot;/&gt;&lt;wsp:rsid wsp:val=&quot;00E2719C&quot;/&gt;&lt;wsp:rsid wsp:val=&quot;00E27328&quot;/&gt;&lt;wsp:rsid wsp:val=&quot;00E274F0&quot;/&gt;&lt;wsp:rsid wsp:val=&quot;00E274F6&quot;/&gt;&lt;wsp:rsid wsp:val=&quot;00E2767A&quot;/&gt;&lt;wsp:rsid wsp:val=&quot;00E27AC0&quot;/&gt;&lt;wsp:rsid wsp:val=&quot;00E27D9B&quot;/&gt;&lt;wsp:rsid wsp:val=&quot;00E27DA6&quot;/&gt;&lt;wsp:rsid wsp:val=&quot;00E30110&quot;/&gt;&lt;wsp:rsid wsp:val=&quot;00E30343&quot;/&gt;&lt;wsp:rsid wsp:val=&quot;00E304F2&quot;/&gt;&lt;wsp:rsid wsp:val=&quot;00E306DD&quot;/&gt;&lt;wsp:rsid wsp:val=&quot;00E3073F&quot;/&gt;&lt;wsp:rsid wsp:val=&quot;00E30BE8&quot;/&gt;&lt;wsp:rsid wsp:val=&quot;00E30C32&quot;/&gt;&lt;wsp:rsid wsp:val=&quot;00E30F04&quot;/&gt;&lt;wsp:rsid wsp:val=&quot;00E30F85&quot;/&gt;&lt;wsp:rsid wsp:val=&quot;00E31050&quot;/&gt;&lt;wsp:rsid wsp:val=&quot;00E31169&quot;/&gt;&lt;wsp:rsid wsp:val=&quot;00E312BC&quot;/&gt;&lt;wsp:rsid wsp:val=&quot;00E31396&quot;/&gt;&lt;wsp:rsid wsp:val=&quot;00E315B5&quot;/&gt;&lt;wsp:rsid wsp:val=&quot;00E31701&quot;/&gt;&lt;wsp:rsid wsp:val=&quot;00E31969&quot;/&gt;&lt;wsp:rsid wsp:val=&quot;00E31F2B&quot;/&gt;&lt;wsp:rsid wsp:val=&quot;00E32547&quot;/&gt;&lt;wsp:rsid wsp:val=&quot;00E326F6&quot;/&gt;&lt;wsp:rsid wsp:val=&quot;00E328E0&quot;/&gt;&lt;wsp:rsid wsp:val=&quot;00E3298C&quot;/&gt;&lt;wsp:rsid wsp:val=&quot;00E32A10&quot;/&gt;&lt;wsp:rsid wsp:val=&quot;00E32A60&quot;/&gt;&lt;wsp:rsid wsp:val=&quot;00E32B1C&quot;/&gt;&lt;wsp:rsid wsp:val=&quot;00E32C51&quot;/&gt;&lt;wsp:rsid wsp:val=&quot;00E335E0&quot;/&gt;&lt;wsp:rsid wsp:val=&quot;00E33B85&quot;/&gt;&lt;wsp:rsid wsp:val=&quot;00E33C2C&quot;/&gt;&lt;wsp:rsid wsp:val=&quot;00E34420&quot;/&gt;&lt;wsp:rsid wsp:val=&quot;00E344D2&quot;/&gt;&lt;wsp:rsid wsp:val=&quot;00E3465B&quot;/&gt;&lt;wsp:rsid wsp:val=&quot;00E34CC8&quot;/&gt;&lt;wsp:rsid wsp:val=&quot;00E34E35&quot;/&gt;&lt;wsp:rsid wsp:val=&quot;00E34E5B&quot;/&gt;&lt;wsp:rsid wsp:val=&quot;00E3507E&quot;/&gt;&lt;wsp:rsid wsp:val=&quot;00E350CB&quot;/&gt;&lt;wsp:rsid wsp:val=&quot;00E3514B&quot;/&gt;&lt;wsp:rsid wsp:val=&quot;00E3565B&quot;/&gt;&lt;wsp:rsid wsp:val=&quot;00E35B81&quot;/&gt;&lt;wsp:rsid wsp:val=&quot;00E35C28&quot;/&gt;&lt;wsp:rsid wsp:val=&quot;00E35CC0&quot;/&gt;&lt;wsp:rsid wsp:val=&quot;00E35E44&quot;/&gt;&lt;wsp:rsid wsp:val=&quot;00E35F08&quot;/&gt;&lt;wsp:rsid wsp:val=&quot;00E36044&quot;/&gt;&lt;wsp:rsid wsp:val=&quot;00E3617A&quot;/&gt;&lt;wsp:rsid wsp:val=&quot;00E361E2&quot;/&gt;&lt;wsp:rsid wsp:val=&quot;00E3638A&quot;/&gt;&lt;wsp:rsid wsp:val=&quot;00E364BD&quot;/&gt;&lt;wsp:rsid wsp:val=&quot;00E3664C&quot;/&gt;&lt;wsp:rsid wsp:val=&quot;00E369B2&quot;/&gt;&lt;wsp:rsid wsp:val=&quot;00E36C0C&quot;/&gt;&lt;wsp:rsid wsp:val=&quot;00E36C83&quot;/&gt;&lt;wsp:rsid wsp:val=&quot;00E3728C&quot;/&gt;&lt;wsp:rsid wsp:val=&quot;00E372FD&quot;/&gt;&lt;wsp:rsid wsp:val=&quot;00E373C0&quot;/&gt;&lt;wsp:rsid wsp:val=&quot;00E37752&quot;/&gt;&lt;wsp:rsid wsp:val=&quot;00E377AC&quot;/&gt;&lt;wsp:rsid wsp:val=&quot;00E3791C&quot;/&gt;&lt;wsp:rsid wsp:val=&quot;00E4022D&quot;/&gt;&lt;wsp:rsid wsp:val=&quot;00E40845&quot;/&gt;&lt;wsp:rsid wsp:val=&quot;00E408A9&quot;/&gt;&lt;wsp:rsid wsp:val=&quot;00E40A51&quot;/&gt;&lt;wsp:rsid wsp:val=&quot;00E40B73&quot;/&gt;&lt;wsp:rsid wsp:val=&quot;00E40C4D&quot;/&gt;&lt;wsp:rsid wsp:val=&quot;00E40CF7&quot;/&gt;&lt;wsp:rsid wsp:val=&quot;00E40FFA&quot;/&gt;&lt;wsp:rsid wsp:val=&quot;00E410C5&quot;/&gt;&lt;wsp:rsid wsp:val=&quot;00E41130&quot;/&gt;&lt;wsp:rsid wsp:val=&quot;00E411E6&quot;/&gt;&lt;wsp:rsid wsp:val=&quot;00E411F7&quot;/&gt;&lt;wsp:rsid wsp:val=&quot;00E41451&quot;/&gt;&lt;wsp:rsid wsp:val=&quot;00E41466&quot;/&gt;&lt;wsp:rsid wsp:val=&quot;00E41596&quot;/&gt;&lt;wsp:rsid wsp:val=&quot;00E4166F&quot;/&gt;&lt;wsp:rsid wsp:val=&quot;00E4178C&quot;/&gt;&lt;wsp:rsid wsp:val=&quot;00E41FA8&quot;/&gt;&lt;wsp:rsid wsp:val=&quot;00E4200E&quot;/&gt;&lt;wsp:rsid wsp:val=&quot;00E420D8&quot;/&gt;&lt;wsp:rsid wsp:val=&quot;00E42417&quot;/&gt;&lt;wsp:rsid wsp:val=&quot;00E4278C&quot;/&gt;&lt;wsp:rsid wsp:val=&quot;00E429D3&quot;/&gt;&lt;wsp:rsid wsp:val=&quot;00E42A21&quot;/&gt;&lt;wsp:rsid wsp:val=&quot;00E42D51&quot;/&gt;&lt;wsp:rsid wsp:val=&quot;00E42F53&quot;/&gt;&lt;wsp:rsid wsp:val=&quot;00E431FC&quot;/&gt;&lt;wsp:rsid wsp:val=&quot;00E432AD&quot;/&gt;&lt;wsp:rsid wsp:val=&quot;00E43312&quot;/&gt;&lt;wsp:rsid wsp:val=&quot;00E4347C&quot;/&gt;&lt;wsp:rsid wsp:val=&quot;00E4388D&quot;/&gt;&lt;wsp:rsid wsp:val=&quot;00E43A94&quot;/&gt;&lt;wsp:rsid wsp:val=&quot;00E43B66&quot;/&gt;&lt;wsp:rsid wsp:val=&quot;00E43C83&quot;/&gt;&lt;wsp:rsid wsp:val=&quot;00E4404F&quot;/&gt;&lt;wsp:rsid wsp:val=&quot;00E44060&quot;/&gt;&lt;wsp:rsid wsp:val=&quot;00E44616&quot;/&gt;&lt;wsp:rsid wsp:val=&quot;00E44D70&quot;/&gt;&lt;wsp:rsid wsp:val=&quot;00E452C8&quot;/&gt;&lt;wsp:rsid wsp:val=&quot;00E45349&quot;/&gt;&lt;wsp:rsid wsp:val=&quot;00E453FB&quot;/&gt;&lt;wsp:rsid wsp:val=&quot;00E4556A&quot;/&gt;&lt;wsp:rsid wsp:val=&quot;00E459AD&quot;/&gt;&lt;wsp:rsid wsp:val=&quot;00E45A6D&quot;/&gt;&lt;wsp:rsid wsp:val=&quot;00E45AA4&quot;/&gt;&lt;wsp:rsid wsp:val=&quot;00E45D17&quot;/&gt;&lt;wsp:rsid wsp:val=&quot;00E45DF8&quot;/&gt;&lt;wsp:rsid wsp:val=&quot;00E45E49&quot;/&gt;&lt;wsp:rsid wsp:val=&quot;00E46073&quot;/&gt;&lt;wsp:rsid wsp:val=&quot;00E4637B&quot;/&gt;&lt;wsp:rsid wsp:val=&quot;00E464CA&quot;/&gt;&lt;wsp:rsid wsp:val=&quot;00E4661B&quot;/&gt;&lt;wsp:rsid wsp:val=&quot;00E46718&quot;/&gt;&lt;wsp:rsid wsp:val=&quot;00E46A8F&quot;/&gt;&lt;wsp:rsid wsp:val=&quot;00E46A9C&quot;/&gt;&lt;wsp:rsid wsp:val=&quot;00E4709C&quot;/&gt;&lt;wsp:rsid wsp:val=&quot;00E473B7&quot;/&gt;&lt;wsp:rsid wsp:val=&quot;00E47547&quot;/&gt;&lt;wsp:rsid wsp:val=&quot;00E47627&quot;/&gt;&lt;wsp:rsid wsp:val=&quot;00E47805&quot;/&gt;&lt;wsp:rsid wsp:val=&quot;00E47BDE&quot;/&gt;&lt;wsp:rsid wsp:val=&quot;00E501B0&quot;/&gt;&lt;wsp:rsid wsp:val=&quot;00E502C6&quot;/&gt;&lt;wsp:rsid wsp:val=&quot;00E503D6&quot;/&gt;&lt;wsp:rsid wsp:val=&quot;00E5040A&quot;/&gt;&lt;wsp:rsid wsp:val=&quot;00E50688&quot;/&gt;&lt;wsp:rsid wsp:val=&quot;00E507E2&quot;/&gt;&lt;wsp:rsid wsp:val=&quot;00E508D1&quot;/&gt;&lt;wsp:rsid wsp:val=&quot;00E50B1D&quot;/&gt;&lt;wsp:rsid wsp:val=&quot;00E5110E&quot;/&gt;&lt;wsp:rsid wsp:val=&quot;00E512BC&quot;/&gt;&lt;wsp:rsid wsp:val=&quot;00E517D3&quot;/&gt;&lt;wsp:rsid wsp:val=&quot;00E519E7&quot;/&gt;&lt;wsp:rsid wsp:val=&quot;00E5204E&quot;/&gt;&lt;wsp:rsid wsp:val=&quot;00E521EF&quot;/&gt;&lt;wsp:rsid wsp:val=&quot;00E522F0&quot;/&gt;&lt;wsp:rsid wsp:val=&quot;00E52ACE&quot;/&gt;&lt;wsp:rsid wsp:val=&quot;00E52D0E&quot;/&gt;&lt;wsp:rsid wsp:val=&quot;00E52F3B&quot;/&gt;&lt;wsp:rsid wsp:val=&quot;00E5346B&quot;/&gt;&lt;wsp:rsid wsp:val=&quot;00E53BFB&quot;/&gt;&lt;wsp:rsid wsp:val=&quot;00E53F5F&quot;/&gt;&lt;wsp:rsid wsp:val=&quot;00E5469C&quot;/&gt;&lt;wsp:rsid wsp:val=&quot;00E54984&quot;/&gt;&lt;wsp:rsid wsp:val=&quot;00E54B54&quot;/&gt;&lt;wsp:rsid wsp:val=&quot;00E54F31&quot;/&gt;&lt;wsp:rsid wsp:val=&quot;00E551BB&quot;/&gt;&lt;wsp:rsid wsp:val=&quot;00E55363&quot;/&gt;&lt;wsp:rsid wsp:val=&quot;00E5548D&quot;/&gt;&lt;wsp:rsid wsp:val=&quot;00E557C5&quot;/&gt;&lt;wsp:rsid wsp:val=&quot;00E5596F&quot;/&gt;&lt;wsp:rsid wsp:val=&quot;00E55978&quot;/&gt;&lt;wsp:rsid wsp:val=&quot;00E55A7E&quot;/&gt;&lt;wsp:rsid wsp:val=&quot;00E55AEC&quot;/&gt;&lt;wsp:rsid wsp:val=&quot;00E55BC8&quot;/&gt;&lt;wsp:rsid wsp:val=&quot;00E562D0&quot;/&gt;&lt;wsp:rsid wsp:val=&quot;00E563BB&quot;/&gt;&lt;wsp:rsid wsp:val=&quot;00E569A3&quot;/&gt;&lt;wsp:rsid wsp:val=&quot;00E569C4&quot;/&gt;&lt;wsp:rsid wsp:val=&quot;00E569F0&quot;/&gt;&lt;wsp:rsid wsp:val=&quot;00E56DB4&quot;/&gt;&lt;wsp:rsid wsp:val=&quot;00E56E3C&quot;/&gt;&lt;wsp:rsid wsp:val=&quot;00E56ECE&quot;/&gt;&lt;wsp:rsid wsp:val=&quot;00E573AF&quot;/&gt;&lt;wsp:rsid wsp:val=&quot;00E5782D&quot;/&gt;&lt;wsp:rsid wsp:val=&quot;00E57ED9&quot;/&gt;&lt;wsp:rsid wsp:val=&quot;00E6043C&quot;/&gt;&lt;wsp:rsid wsp:val=&quot;00E6050B&quot;/&gt;&lt;wsp:rsid wsp:val=&quot;00E608FF&quot;/&gt;&lt;wsp:rsid wsp:val=&quot;00E6096C&quot;/&gt;&lt;wsp:rsid wsp:val=&quot;00E609BF&quot;/&gt;&lt;wsp:rsid wsp:val=&quot;00E60C76&quot;/&gt;&lt;wsp:rsid wsp:val=&quot;00E60E7F&quot;/&gt;&lt;wsp:rsid wsp:val=&quot;00E6137B&quot;/&gt;&lt;wsp:rsid wsp:val=&quot;00E6148B&quot;/&gt;&lt;wsp:rsid wsp:val=&quot;00E618DB&quot;/&gt;&lt;wsp:rsid wsp:val=&quot;00E61FF3&quot;/&gt;&lt;wsp:rsid wsp:val=&quot;00E62093&quot;/&gt;&lt;wsp:rsid wsp:val=&quot;00E6211C&quot;/&gt;&lt;wsp:rsid wsp:val=&quot;00E6252D&quot;/&gt;&lt;wsp:rsid wsp:val=&quot;00E629A6&quot;/&gt;&lt;wsp:rsid wsp:val=&quot;00E62A0D&quot;/&gt;&lt;wsp:rsid wsp:val=&quot;00E62A8B&quot;/&gt;&lt;wsp:rsid wsp:val=&quot;00E62AB9&quot;/&gt;&lt;wsp:rsid wsp:val=&quot;00E62CE0&quot;/&gt;&lt;wsp:rsid wsp:val=&quot;00E62EAB&quot;/&gt;&lt;wsp:rsid wsp:val=&quot;00E62FCC&quot;/&gt;&lt;wsp:rsid wsp:val=&quot;00E6355F&quot;/&gt;&lt;wsp:rsid wsp:val=&quot;00E635A1&quot;/&gt;&lt;wsp:rsid wsp:val=&quot;00E635C2&quot;/&gt;&lt;wsp:rsid wsp:val=&quot;00E63B25&quot;/&gt;&lt;wsp:rsid wsp:val=&quot;00E63E7D&quot;/&gt;&lt;wsp:rsid wsp:val=&quot;00E63EF7&quot;/&gt;&lt;wsp:rsid wsp:val=&quot;00E64159&quot;/&gt;&lt;wsp:rsid wsp:val=&quot;00E64218&quot;/&gt;&lt;wsp:rsid wsp:val=&quot;00E6531B&quot;/&gt;&lt;wsp:rsid wsp:val=&quot;00E6534C&quot;/&gt;&lt;wsp:rsid wsp:val=&quot;00E65702&quot;/&gt;&lt;wsp:rsid wsp:val=&quot;00E66503&quot;/&gt;&lt;wsp:rsid wsp:val=&quot;00E667A8&quot;/&gt;&lt;wsp:rsid wsp:val=&quot;00E66960&quot;/&gt;&lt;wsp:rsid wsp:val=&quot;00E66985&quot;/&gt;&lt;wsp:rsid wsp:val=&quot;00E66AD9&quot;/&gt;&lt;wsp:rsid wsp:val=&quot;00E66BA7&quot;/&gt;&lt;wsp:rsid wsp:val=&quot;00E66CBB&quot;/&gt;&lt;wsp:rsid wsp:val=&quot;00E66F74&quot;/&gt;&lt;wsp:rsid wsp:val=&quot;00E67717&quot;/&gt;&lt;wsp:rsid wsp:val=&quot;00E700C6&quot;/&gt;&lt;wsp:rsid wsp:val=&quot;00E703AF&quot;/&gt;&lt;wsp:rsid wsp:val=&quot;00E706AD&quot;/&gt;&lt;wsp:rsid wsp:val=&quot;00E70C9E&quot;/&gt;&lt;wsp:rsid wsp:val=&quot;00E71167&quot;/&gt;&lt;wsp:rsid wsp:val=&quot;00E71425&quot;/&gt;&lt;wsp:rsid wsp:val=&quot;00E7157F&quot;/&gt;&lt;wsp:rsid wsp:val=&quot;00E715F7&quot;/&gt;&lt;wsp:rsid wsp:val=&quot;00E7169B&quot;/&gt;&lt;wsp:rsid wsp:val=&quot;00E718EF&quot;/&gt;&lt;wsp:rsid wsp:val=&quot;00E71903&quot;/&gt;&lt;wsp:rsid wsp:val=&quot;00E71BCE&quot;/&gt;&lt;wsp:rsid wsp:val=&quot;00E71DC5&quot;/&gt;&lt;wsp:rsid wsp:val=&quot;00E71E02&quot;/&gt;&lt;wsp:rsid wsp:val=&quot;00E7206E&quot;/&gt;&lt;wsp:rsid wsp:val=&quot;00E72570&quot;/&gt;&lt;wsp:rsid wsp:val=&quot;00E727C2&quot;/&gt;&lt;wsp:rsid wsp:val=&quot;00E72B82&quot;/&gt;&lt;wsp:rsid wsp:val=&quot;00E72C36&quot;/&gt;&lt;wsp:rsid wsp:val=&quot;00E72DDF&quot;/&gt;&lt;wsp:rsid wsp:val=&quot;00E72EAA&quot;/&gt;&lt;wsp:rsid wsp:val=&quot;00E730F3&quot;/&gt;&lt;wsp:rsid wsp:val=&quot;00E730F7&quot;/&gt;&lt;wsp:rsid wsp:val=&quot;00E7337F&quot;/&gt;&lt;wsp:rsid wsp:val=&quot;00E7340C&quot;/&gt;&lt;wsp:rsid wsp:val=&quot;00E7359B&quot;/&gt;&lt;wsp:rsid wsp:val=&quot;00E73993&quot;/&gt;&lt;wsp:rsid wsp:val=&quot;00E73C8F&quot;/&gt;&lt;wsp:rsid wsp:val=&quot;00E73EBF&quot;/&gt;&lt;wsp:rsid wsp:val=&quot;00E740A8&quot;/&gt;&lt;wsp:rsid wsp:val=&quot;00E741E1&quot;/&gt;&lt;wsp:rsid wsp:val=&quot;00E7434C&quot;/&gt;&lt;wsp:rsid wsp:val=&quot;00E75158&quot;/&gt;&lt;wsp:rsid wsp:val=&quot;00E7555B&quot;/&gt;&lt;wsp:rsid wsp:val=&quot;00E755C6&quot;/&gt;&lt;wsp:rsid wsp:val=&quot;00E7568B&quot;/&gt;&lt;wsp:rsid wsp:val=&quot;00E75744&quot;/&gt;&lt;wsp:rsid wsp:val=&quot;00E75804&quot;/&gt;&lt;wsp:rsid wsp:val=&quot;00E75845&quot;/&gt;&lt;wsp:rsid wsp:val=&quot;00E75A04&quot;/&gt;&lt;wsp:rsid wsp:val=&quot;00E75B1C&quot;/&gt;&lt;wsp:rsid wsp:val=&quot;00E75B8E&quot;/&gt;&lt;wsp:rsid wsp:val=&quot;00E75C34&quot;/&gt;&lt;wsp:rsid wsp:val=&quot;00E75DF5&quot;/&gt;&lt;wsp:rsid wsp:val=&quot;00E75EB7&quot;/&gt;&lt;wsp:rsid wsp:val=&quot;00E76081&quot;/&gt;&lt;wsp:rsid wsp:val=&quot;00E761D6&quot;/&gt;&lt;wsp:rsid wsp:val=&quot;00E7637E&quot;/&gt;&lt;wsp:rsid wsp:val=&quot;00E76380&quot;/&gt;&lt;wsp:rsid wsp:val=&quot;00E7638C&quot;/&gt;&lt;wsp:rsid wsp:val=&quot;00E767C0&quot;/&gt;&lt;wsp:rsid wsp:val=&quot;00E76900&quot;/&gt;&lt;wsp:rsid wsp:val=&quot;00E76BFB&quot;/&gt;&lt;wsp:rsid wsp:val=&quot;00E76D00&quot;/&gt;&lt;wsp:rsid wsp:val=&quot;00E76D43&quot;/&gt;&lt;wsp:rsid wsp:val=&quot;00E76F2E&quot;/&gt;&lt;wsp:rsid wsp:val=&quot;00E772DF&quot;/&gt;&lt;wsp:rsid wsp:val=&quot;00E7761C&quot;/&gt;&lt;wsp:rsid wsp:val=&quot;00E776BC&quot;/&gt;&lt;wsp:rsid wsp:val=&quot;00E776CD&quot;/&gt;&lt;wsp:rsid wsp:val=&quot;00E77769&quot;/&gt;&lt;wsp:rsid wsp:val=&quot;00E77840&quot;/&gt;&lt;wsp:rsid wsp:val=&quot;00E77C50&quot;/&gt;&lt;wsp:rsid wsp:val=&quot;00E77DD3&quot;/&gt;&lt;wsp:rsid wsp:val=&quot;00E77F8C&quot;/&gt;&lt;wsp:rsid wsp:val=&quot;00E80106&quot;/&gt;&lt;wsp:rsid wsp:val=&quot;00E807BE&quot;/&gt;&lt;wsp:rsid wsp:val=&quot;00E8094B&quot;/&gt;&lt;wsp:rsid wsp:val=&quot;00E80C85&quot;/&gt;&lt;wsp:rsid wsp:val=&quot;00E80DE4&quot;/&gt;&lt;wsp:rsid wsp:val=&quot;00E80E21&quot;/&gt;&lt;wsp:rsid wsp:val=&quot;00E8110A&quot;/&gt;&lt;wsp:rsid wsp:val=&quot;00E812C9&quot;/&gt;&lt;wsp:rsid wsp:val=&quot;00E81366&quot;/&gt;&lt;wsp:rsid wsp:val=&quot;00E816DA&quot;/&gt;&lt;wsp:rsid wsp:val=&quot;00E8171C&quot;/&gt;&lt;wsp:rsid wsp:val=&quot;00E81A5F&quot;/&gt;&lt;wsp:rsid wsp:val=&quot;00E81C2D&quot;/&gt;&lt;wsp:rsid wsp:val=&quot;00E81DE8&quot;/&gt;&lt;wsp:rsid wsp:val=&quot;00E81FA6&quot;/&gt;&lt;wsp:rsid wsp:val=&quot;00E82201&quot;/&gt;&lt;wsp:rsid wsp:val=&quot;00E823C7&quot;/&gt;&lt;wsp:rsid wsp:val=&quot;00E825D6&quot;/&gt;&lt;wsp:rsid wsp:val=&quot;00E82DB7&quot;/&gt;&lt;wsp:rsid wsp:val=&quot;00E8320A&quot;/&gt;&lt;wsp:rsid wsp:val=&quot;00E83737&quot;/&gt;&lt;wsp:rsid wsp:val=&quot;00E8393B&quot;/&gt;&lt;wsp:rsid wsp:val=&quot;00E83D41&quot;/&gt;&lt;wsp:rsid wsp:val=&quot;00E83E82&quot;/&gt;&lt;wsp:rsid wsp:val=&quot;00E84277&quot;/&gt;&lt;wsp:rsid wsp:val=&quot;00E843DF&quot;/&gt;&lt;wsp:rsid wsp:val=&quot;00E8466D&quot;/&gt;&lt;wsp:rsid wsp:val=&quot;00E8486A&quot;/&gt;&lt;wsp:rsid wsp:val=&quot;00E84D9B&quot;/&gt;&lt;wsp:rsid wsp:val=&quot;00E84DA8&quot;/&gt;&lt;wsp:rsid wsp:val=&quot;00E84DDF&quot;/&gt;&lt;wsp:rsid wsp:val=&quot;00E84FE0&quot;/&gt;&lt;wsp:rsid wsp:val=&quot;00E8523A&quot;/&gt;&lt;wsp:rsid wsp:val=&quot;00E852BB&quot;/&gt;&lt;wsp:rsid wsp:val=&quot;00E852FB&quot;/&gt;&lt;wsp:rsid wsp:val=&quot;00E8549C&quot;/&gt;&lt;wsp:rsid wsp:val=&quot;00E8556B&quot;/&gt;&lt;wsp:rsid wsp:val=&quot;00E85A31&quot;/&gt;&lt;wsp:rsid wsp:val=&quot;00E85D09&quot;/&gt;&lt;wsp:rsid wsp:val=&quot;00E86119&quot;/&gt;&lt;wsp:rsid wsp:val=&quot;00E86225&quot;/&gt;&lt;wsp:rsid wsp:val=&quot;00E8638F&quot;/&gt;&lt;wsp:rsid wsp:val=&quot;00E866FA&quot;/&gt;&lt;wsp:rsid wsp:val=&quot;00E87011&quot;/&gt;&lt;wsp:rsid wsp:val=&quot;00E87039&quot;/&gt;&lt;wsp:rsid wsp:val=&quot;00E8705B&quot;/&gt;&lt;wsp:rsid wsp:val=&quot;00E87304&quot;/&gt;&lt;wsp:rsid wsp:val=&quot;00E875B5&quot;/&gt;&lt;wsp:rsid wsp:val=&quot;00E8784F&quot;/&gt;&lt;wsp:rsid wsp:val=&quot;00E8789B&quot;/&gt;&lt;wsp:rsid wsp:val=&quot;00E87920&quot;/&gt;&lt;wsp:rsid wsp:val=&quot;00E87CE8&quot;/&gt;&lt;wsp:rsid wsp:val=&quot;00E87FCA&quot;/&gt;&lt;wsp:rsid wsp:val=&quot;00E902FF&quot;/&gt;&lt;wsp:rsid wsp:val=&quot;00E908B7&quot;/&gt;&lt;wsp:rsid wsp:val=&quot;00E90926&quot;/&gt;&lt;wsp:rsid wsp:val=&quot;00E90CCB&quot;/&gt;&lt;wsp:rsid wsp:val=&quot;00E9104B&quot;/&gt;&lt;wsp:rsid wsp:val=&quot;00E91387&quot;/&gt;&lt;wsp:rsid wsp:val=&quot;00E91444&quot;/&gt;&lt;wsp:rsid wsp:val=&quot;00E91456&quot;/&gt;&lt;wsp:rsid wsp:val=&quot;00E914F2&quot;/&gt;&lt;wsp:rsid wsp:val=&quot;00E918CC&quot;/&gt;&lt;wsp:rsid wsp:val=&quot;00E92067&quot;/&gt;&lt;wsp:rsid wsp:val=&quot;00E92104&quot;/&gt;&lt;wsp:rsid wsp:val=&quot;00E9219F&quot;/&gt;&lt;wsp:rsid wsp:val=&quot;00E9234F&quot;/&gt;&lt;wsp:rsid wsp:val=&quot;00E9240B&quot;/&gt;&lt;wsp:rsid wsp:val=&quot;00E92415&quot;/&gt;&lt;wsp:rsid wsp:val=&quot;00E924E4&quot;/&gt;&lt;wsp:rsid wsp:val=&quot;00E925C3&quot;/&gt;&lt;wsp:rsid wsp:val=&quot;00E92720&quot;/&gt;&lt;wsp:rsid wsp:val=&quot;00E927FC&quot;/&gt;&lt;wsp:rsid wsp:val=&quot;00E92C81&quot;/&gt;&lt;wsp:rsid wsp:val=&quot;00E92DFC&quot;/&gt;&lt;wsp:rsid wsp:val=&quot;00E92F42&quot;/&gt;&lt;wsp:rsid wsp:val=&quot;00E9301F&quot;/&gt;&lt;wsp:rsid wsp:val=&quot;00E93136&quot;/&gt;&lt;wsp:rsid wsp:val=&quot;00E931D4&quot;/&gt;&lt;wsp:rsid wsp:val=&quot;00E932F9&quot;/&gt;&lt;wsp:rsid wsp:val=&quot;00E9358D&quot;/&gt;&lt;wsp:rsid wsp:val=&quot;00E93726&quot;/&gt;&lt;wsp:rsid wsp:val=&quot;00E93852&quot;/&gt;&lt;wsp:rsid wsp:val=&quot;00E93BB4&quot;/&gt;&lt;wsp:rsid wsp:val=&quot;00E93C1F&quot;/&gt;&lt;wsp:rsid wsp:val=&quot;00E93FDC&quot;/&gt;&lt;wsp:rsid wsp:val=&quot;00E9429E&quot;/&gt;&lt;wsp:rsid wsp:val=&quot;00E942FF&quot;/&gt;&lt;wsp:rsid wsp:val=&quot;00E94930&quot;/&gt;&lt;wsp:rsid wsp:val=&quot;00E94CE5&quot;/&gt;&lt;wsp:rsid wsp:val=&quot;00E94D9A&quot;/&gt;&lt;wsp:rsid wsp:val=&quot;00E94DCC&quot;/&gt;&lt;wsp:rsid wsp:val=&quot;00E94FF8&quot;/&gt;&lt;wsp:rsid wsp:val=&quot;00E9530E&quot;/&gt;&lt;wsp:rsid wsp:val=&quot;00E953E5&quot;/&gt;&lt;wsp:rsid wsp:val=&quot;00E95480&quot;/&gt;&lt;wsp:rsid wsp:val=&quot;00E95508&quot;/&gt;&lt;wsp:rsid wsp:val=&quot;00E95554&quot;/&gt;&lt;wsp:rsid wsp:val=&quot;00E956E1&quot;/&gt;&lt;wsp:rsid wsp:val=&quot;00E95D78&quot;/&gt;&lt;wsp:rsid wsp:val=&quot;00E95F00&quot;/&gt;&lt;wsp:rsid wsp:val=&quot;00E95FA4&quot;/&gt;&lt;wsp:rsid wsp:val=&quot;00E96231&quot;/&gt;&lt;wsp:rsid wsp:val=&quot;00E96511&quot;/&gt;&lt;wsp:rsid wsp:val=&quot;00E965AD&quot;/&gt;&lt;wsp:rsid wsp:val=&quot;00E965CF&quot;/&gt;&lt;wsp:rsid wsp:val=&quot;00E96884&quot;/&gt;&lt;wsp:rsid wsp:val=&quot;00E96B85&quot;/&gt;&lt;wsp:rsid wsp:val=&quot;00E96FB5&quot;/&gt;&lt;wsp:rsid wsp:val=&quot;00E97023&quot;/&gt;&lt;wsp:rsid wsp:val=&quot;00E97251&quot;/&gt;&lt;wsp:rsid wsp:val=&quot;00E97777&quot;/&gt;&lt;wsp:rsid wsp:val=&quot;00E978E8&quot;/&gt;&lt;wsp:rsid wsp:val=&quot;00E979EC&quot;/&gt;&lt;wsp:rsid wsp:val=&quot;00E97B57&quot;/&gt;&lt;wsp:rsid wsp:val=&quot;00E97BB7&quot;/&gt;&lt;wsp:rsid wsp:val=&quot;00EA00F6&quot;/&gt;&lt;wsp:rsid wsp:val=&quot;00EA021E&quot;/&gt;&lt;wsp:rsid wsp:val=&quot;00EA02F7&quot;/&gt;&lt;wsp:rsid wsp:val=&quot;00EA0352&quot;/&gt;&lt;wsp:rsid wsp:val=&quot;00EA038F&quot;/&gt;&lt;wsp:rsid wsp:val=&quot;00EA0636&quot;/&gt;&lt;wsp:rsid wsp:val=&quot;00EA06DF&quot;/&gt;&lt;wsp:rsid wsp:val=&quot;00EA07D4&quot;/&gt;&lt;wsp:rsid wsp:val=&quot;00EA0988&quot;/&gt;&lt;wsp:rsid wsp:val=&quot;00EA09F4&quot;/&gt;&lt;wsp:rsid wsp:val=&quot;00EA0A9F&quot;/&gt;&lt;wsp:rsid wsp:val=&quot;00EA0CF2&quot;/&gt;&lt;wsp:rsid wsp:val=&quot;00EA0E63&quot;/&gt;&lt;wsp:rsid wsp:val=&quot;00EA0EEA&quot;/&gt;&lt;wsp:rsid wsp:val=&quot;00EA13BD&quot;/&gt;&lt;wsp:rsid wsp:val=&quot;00EA1461&quot;/&gt;&lt;wsp:rsid wsp:val=&quot;00EA19D2&quot;/&gt;&lt;wsp:rsid wsp:val=&quot;00EA1B4E&quot;/&gt;&lt;wsp:rsid wsp:val=&quot;00EA2193&quot;/&gt;&lt;wsp:rsid wsp:val=&quot;00EA21C6&quot;/&gt;&lt;wsp:rsid wsp:val=&quot;00EA24EB&quot;/&gt;&lt;wsp:rsid wsp:val=&quot;00EA253B&quot;/&gt;&lt;wsp:rsid wsp:val=&quot;00EA2A2E&quot;/&gt;&lt;wsp:rsid wsp:val=&quot;00EA2C90&quot;/&gt;&lt;wsp:rsid wsp:val=&quot;00EA2D18&quot;/&gt;&lt;wsp:rsid wsp:val=&quot;00EA2F82&quot;/&gt;&lt;wsp:rsid wsp:val=&quot;00EA30B7&quot;/&gt;&lt;wsp:rsid wsp:val=&quot;00EA3595&quot;/&gt;&lt;wsp:rsid wsp:val=&quot;00EA36F3&quot;/&gt;&lt;wsp:rsid wsp:val=&quot;00EA4082&quot;/&gt;&lt;wsp:rsid wsp:val=&quot;00EA4291&quot;/&gt;&lt;wsp:rsid wsp:val=&quot;00EA430A&quot;/&gt;&lt;wsp:rsid wsp:val=&quot;00EA43DA&quot;/&gt;&lt;wsp:rsid wsp:val=&quot;00EA484C&quot;/&gt;&lt;wsp:rsid wsp:val=&quot;00EA4857&quot;/&gt;&lt;wsp:rsid wsp:val=&quot;00EA4ADF&quot;/&gt;&lt;wsp:rsid wsp:val=&quot;00EA4B39&quot;/&gt;&lt;wsp:rsid wsp:val=&quot;00EA4C3C&quot;/&gt;&lt;wsp:rsid wsp:val=&quot;00EA4C87&quot;/&gt;&lt;wsp:rsid wsp:val=&quot;00EA4D55&quot;/&gt;&lt;wsp:rsid wsp:val=&quot;00EA4D5E&quot;/&gt;&lt;wsp:rsid wsp:val=&quot;00EA4E23&quot;/&gt;&lt;wsp:rsid wsp:val=&quot;00EA503B&quot;/&gt;&lt;wsp:rsid wsp:val=&quot;00EA5141&quot;/&gt;&lt;wsp:rsid wsp:val=&quot;00EA5292&quot;/&gt;&lt;wsp:rsid wsp:val=&quot;00EA5340&quot;/&gt;&lt;wsp:rsid wsp:val=&quot;00EA5AD4&quot;/&gt;&lt;wsp:rsid wsp:val=&quot;00EA5C38&quot;/&gt;&lt;wsp:rsid wsp:val=&quot;00EA5E56&quot;/&gt;&lt;wsp:rsid wsp:val=&quot;00EA5F1B&quot;/&gt;&lt;wsp:rsid wsp:val=&quot;00EA6351&quot;/&gt;&lt;wsp:rsid wsp:val=&quot;00EA639E&quot;/&gt;&lt;wsp:rsid wsp:val=&quot;00EA63BC&quot;/&gt;&lt;wsp:rsid wsp:val=&quot;00EA675A&quot;/&gt;&lt;wsp:rsid wsp:val=&quot;00EA67A3&quot;/&gt;&lt;wsp:rsid wsp:val=&quot;00EA6C1F&quot;/&gt;&lt;wsp:rsid wsp:val=&quot;00EA6E68&quot;/&gt;&lt;wsp:rsid wsp:val=&quot;00EA72A6&quot;/&gt;&lt;wsp:rsid wsp:val=&quot;00EA735C&quot;/&gt;&lt;wsp:rsid wsp:val=&quot;00EA7361&quot;/&gt;&lt;wsp:rsid wsp:val=&quot;00EA7417&quot;/&gt;&lt;wsp:rsid wsp:val=&quot;00EA74A2&quot;/&gt;&lt;wsp:rsid wsp:val=&quot;00EA752B&quot;/&gt;&lt;wsp:rsid wsp:val=&quot;00EA763C&quot;/&gt;&lt;wsp:rsid wsp:val=&quot;00EA776D&quot;/&gt;&lt;wsp:rsid wsp:val=&quot;00EA77A8&quot;/&gt;&lt;wsp:rsid wsp:val=&quot;00EA77F0&quot;/&gt;&lt;wsp:rsid wsp:val=&quot;00EA7A6A&quot;/&gt;&lt;wsp:rsid wsp:val=&quot;00EA7C41&quot;/&gt;&lt;wsp:rsid wsp:val=&quot;00EA7DC3&quot;/&gt;&lt;wsp:rsid wsp:val=&quot;00EA7E1D&quot;/&gt;&lt;wsp:rsid wsp:val=&quot;00EB0203&quot;/&gt;&lt;wsp:rsid wsp:val=&quot;00EB049D&quot;/&gt;&lt;wsp:rsid wsp:val=&quot;00EB0636&quot;/&gt;&lt;wsp:rsid wsp:val=&quot;00EB0D1C&quot;/&gt;&lt;wsp:rsid wsp:val=&quot;00EB1064&quot;/&gt;&lt;wsp:rsid wsp:val=&quot;00EB19D0&quot;/&gt;&lt;wsp:rsid wsp:val=&quot;00EB1DC0&quot;/&gt;&lt;wsp:rsid wsp:val=&quot;00EB2448&quot;/&gt;&lt;wsp:rsid wsp:val=&quot;00EB24D0&quot;/&gt;&lt;wsp:rsid wsp:val=&quot;00EB281A&quot;/&gt;&lt;wsp:rsid wsp:val=&quot;00EB29B5&quot;/&gt;&lt;wsp:rsid wsp:val=&quot;00EB2B0D&quot;/&gt;&lt;wsp:rsid wsp:val=&quot;00EB2B7E&quot;/&gt;&lt;wsp:rsid wsp:val=&quot;00EB3141&quot;/&gt;&lt;wsp:rsid wsp:val=&quot;00EB3209&quot;/&gt;&lt;wsp:rsid wsp:val=&quot;00EB3248&quot;/&gt;&lt;wsp:rsid wsp:val=&quot;00EB329B&quot;/&gt;&lt;wsp:rsid wsp:val=&quot;00EB333C&quot;/&gt;&lt;wsp:rsid wsp:val=&quot;00EB340A&quot;/&gt;&lt;wsp:rsid wsp:val=&quot;00EB3555&quot;/&gt;&lt;wsp:rsid wsp:val=&quot;00EB35A8&quot;/&gt;&lt;wsp:rsid wsp:val=&quot;00EB36B7&quot;/&gt;&lt;wsp:rsid wsp:val=&quot;00EB38E5&quot;/&gt;&lt;wsp:rsid wsp:val=&quot;00EB3A60&quot;/&gt;&lt;wsp:rsid wsp:val=&quot;00EB429D&quot;/&gt;&lt;wsp:rsid wsp:val=&quot;00EB4313&quot;/&gt;&lt;wsp:rsid wsp:val=&quot;00EB4387&quot;/&gt;&lt;wsp:rsid wsp:val=&quot;00EB4D55&quot;/&gt;&lt;wsp:rsid wsp:val=&quot;00EB4DF3&quot;/&gt;&lt;wsp:rsid wsp:val=&quot;00EB4EF5&quot;/&gt;&lt;wsp:rsid wsp:val=&quot;00EB518C&quot;/&gt;&lt;wsp:rsid wsp:val=&quot;00EB5951&quot;/&gt;&lt;wsp:rsid wsp:val=&quot;00EB5A27&quot;/&gt;&lt;wsp:rsid wsp:val=&quot;00EB5AC5&quot;/&gt;&lt;wsp:rsid wsp:val=&quot;00EB5BEF&quot;/&gt;&lt;wsp:rsid wsp:val=&quot;00EB5C56&quot;/&gt;&lt;wsp:rsid wsp:val=&quot;00EB5D99&quot;/&gt;&lt;wsp:rsid wsp:val=&quot;00EB5F85&quot;/&gt;&lt;wsp:rsid wsp:val=&quot;00EB5FA7&quot;/&gt;&lt;wsp:rsid wsp:val=&quot;00EB6070&quot;/&gt;&lt;wsp:rsid wsp:val=&quot;00EB634F&quot;/&gt;&lt;wsp:rsid wsp:val=&quot;00EB6519&quot;/&gt;&lt;wsp:rsid wsp:val=&quot;00EB65F0&quot;/&gt;&lt;wsp:rsid wsp:val=&quot;00EB6661&quot;/&gt;&lt;wsp:rsid wsp:val=&quot;00EB6DA1&quot;/&gt;&lt;wsp:rsid wsp:val=&quot;00EB7098&quot;/&gt;&lt;wsp:rsid wsp:val=&quot;00EB7158&quot;/&gt;&lt;wsp:rsid wsp:val=&quot;00EB7304&quot;/&gt;&lt;wsp:rsid wsp:val=&quot;00EB75EA&quot;/&gt;&lt;wsp:rsid wsp:val=&quot;00EB763C&quot;/&gt;&lt;wsp:rsid wsp:val=&quot;00EB7BC8&quot;/&gt;&lt;wsp:rsid wsp:val=&quot;00EB7C3E&quot;/&gt;&lt;wsp:rsid wsp:val=&quot;00EB7DCD&quot;/&gt;&lt;wsp:rsid wsp:val=&quot;00EC01FE&quot;/&gt;&lt;wsp:rsid wsp:val=&quot;00EC04A4&quot;/&gt;&lt;wsp:rsid wsp:val=&quot;00EC0689&quot;/&gt;&lt;wsp:rsid wsp:val=&quot;00EC07B4&quot;/&gt;&lt;wsp:rsid wsp:val=&quot;00EC07C8&quot;/&gt;&lt;wsp:rsid wsp:val=&quot;00EC0936&quot;/&gt;&lt;wsp:rsid wsp:val=&quot;00EC0AD3&quot;/&gt;&lt;wsp:rsid wsp:val=&quot;00EC0B4C&quot;/&gt;&lt;wsp:rsid wsp:val=&quot;00EC0FFB&quot;/&gt;&lt;wsp:rsid wsp:val=&quot;00EC1320&quot;/&gt;&lt;wsp:rsid wsp:val=&quot;00EC1609&quot;/&gt;&lt;wsp:rsid wsp:val=&quot;00EC17A5&quot;/&gt;&lt;wsp:rsid wsp:val=&quot;00EC17D3&quot;/&gt;&lt;wsp:rsid wsp:val=&quot;00EC1BEB&quot;/&gt;&lt;wsp:rsid wsp:val=&quot;00EC1F59&quot;/&gt;&lt;wsp:rsid wsp:val=&quot;00EC24CF&quot;/&gt;&lt;wsp:rsid wsp:val=&quot;00EC25E4&quot;/&gt;&lt;wsp:rsid wsp:val=&quot;00EC2669&quot;/&gt;&lt;wsp:rsid wsp:val=&quot;00EC274F&quot;/&gt;&lt;wsp:rsid wsp:val=&quot;00EC2B6D&quot;/&gt;&lt;wsp:rsid wsp:val=&quot;00EC31DC&quot;/&gt;&lt;wsp:rsid wsp:val=&quot;00EC36B4&quot;/&gt;&lt;wsp:rsid wsp:val=&quot;00EC3737&quot;/&gt;&lt;wsp:rsid wsp:val=&quot;00EC3932&quot;/&gt;&lt;wsp:rsid wsp:val=&quot;00EC3B00&quot;/&gt;&lt;wsp:rsid wsp:val=&quot;00EC4105&quot;/&gt;&lt;wsp:rsid wsp:val=&quot;00EC41A5&quot;/&gt;&lt;wsp:rsid wsp:val=&quot;00EC421E&quot;/&gt;&lt;wsp:rsid wsp:val=&quot;00EC4272&quot;/&gt;&lt;wsp:rsid wsp:val=&quot;00EC451D&quot;/&gt;&lt;wsp:rsid wsp:val=&quot;00EC454A&quot;/&gt;&lt;wsp:rsid wsp:val=&quot;00EC4BA8&quot;/&gt;&lt;wsp:rsid wsp:val=&quot;00EC529B&quot;/&gt;&lt;wsp:rsid wsp:val=&quot;00EC543D&quot;/&gt;&lt;wsp:rsid wsp:val=&quot;00EC586C&quot;/&gt;&lt;wsp:rsid wsp:val=&quot;00EC5A92&quot;/&gt;&lt;wsp:rsid wsp:val=&quot;00EC5BAC&quot;/&gt;&lt;wsp:rsid wsp:val=&quot;00EC5E14&quot;/&gt;&lt;wsp:rsid wsp:val=&quot;00EC649C&quot;/&gt;&lt;wsp:rsid wsp:val=&quot;00EC67CF&quot;/&gt;&lt;wsp:rsid wsp:val=&quot;00EC6A2D&quot;/&gt;&lt;wsp:rsid wsp:val=&quot;00EC6A85&quot;/&gt;&lt;wsp:rsid wsp:val=&quot;00EC6C97&quot;/&gt;&lt;wsp:rsid wsp:val=&quot;00EC6CA9&quot;/&gt;&lt;wsp:rsid wsp:val=&quot;00EC6E79&quot;/&gt;&lt;wsp:rsid wsp:val=&quot;00EC70D4&quot;/&gt;&lt;wsp:rsid wsp:val=&quot;00EC72CC&quot;/&gt;&lt;wsp:rsid wsp:val=&quot;00EC72F0&quot;/&gt;&lt;wsp:rsid wsp:val=&quot;00EC7371&quot;/&gt;&lt;wsp:rsid wsp:val=&quot;00EC73A4&quot;/&gt;&lt;wsp:rsid wsp:val=&quot;00EC7BA5&quot;/&gt;&lt;wsp:rsid wsp:val=&quot;00EC7C43&quot;/&gt;&lt;wsp:rsid wsp:val=&quot;00EC7C9F&quot;/&gt;&lt;wsp:rsid wsp:val=&quot;00EC7E53&quot;/&gt;&lt;wsp:rsid wsp:val=&quot;00EC7EEC&quot;/&gt;&lt;wsp:rsid wsp:val=&quot;00ED023D&quot;/&gt;&lt;wsp:rsid wsp:val=&quot;00ED0240&quot;/&gt;&lt;wsp:rsid wsp:val=&quot;00ED025E&quot;/&gt;&lt;wsp:rsid wsp:val=&quot;00ED0266&quot;/&gt;&lt;wsp:rsid wsp:val=&quot;00ED02F5&quot;/&gt;&lt;wsp:rsid wsp:val=&quot;00ED033B&quot;/&gt;&lt;wsp:rsid wsp:val=&quot;00ED0482&quot;/&gt;&lt;wsp:rsid wsp:val=&quot;00ED0677&quot;/&gt;&lt;wsp:rsid wsp:val=&quot;00ED0789&quot;/&gt;&lt;wsp:rsid wsp:val=&quot;00ED08E6&quot;/&gt;&lt;wsp:rsid wsp:val=&quot;00ED0A05&quot;/&gt;&lt;wsp:rsid wsp:val=&quot;00ED0A72&quot;/&gt;&lt;wsp:rsid wsp:val=&quot;00ED0D61&quot;/&gt;&lt;wsp:rsid wsp:val=&quot;00ED10E0&quot;/&gt;&lt;wsp:rsid wsp:val=&quot;00ED114B&quot;/&gt;&lt;wsp:rsid wsp:val=&quot;00ED148D&quot;/&gt;&lt;wsp:rsid wsp:val=&quot;00ED161A&quot;/&gt;&lt;wsp:rsid wsp:val=&quot;00ED1624&quot;/&gt;&lt;wsp:rsid wsp:val=&quot;00ED1AF4&quot;/&gt;&lt;wsp:rsid wsp:val=&quot;00ED1C27&quot;/&gt;&lt;wsp:rsid wsp:val=&quot;00ED1D19&quot;/&gt;&lt;wsp:rsid wsp:val=&quot;00ED1FF3&quot;/&gt;&lt;wsp:rsid wsp:val=&quot;00ED2060&quot;/&gt;&lt;wsp:rsid wsp:val=&quot;00ED215B&quot;/&gt;&lt;wsp:rsid wsp:val=&quot;00ED219E&quot;/&gt;&lt;wsp:rsid wsp:val=&quot;00ED21B2&quot;/&gt;&lt;wsp:rsid wsp:val=&quot;00ED22C1&quot;/&gt;&lt;wsp:rsid wsp:val=&quot;00ED239F&quot;/&gt;&lt;wsp:rsid wsp:val=&quot;00ED24FE&quot;/&gt;&lt;wsp:rsid wsp:val=&quot;00ED261E&quot;/&gt;&lt;wsp:rsid wsp:val=&quot;00ED2674&quot;/&gt;&lt;wsp:rsid wsp:val=&quot;00ED2708&quot;/&gt;&lt;wsp:rsid wsp:val=&quot;00ED2759&quot;/&gt;&lt;wsp:rsid wsp:val=&quot;00ED2841&quot;/&gt;&lt;wsp:rsid wsp:val=&quot;00ED29B7&quot;/&gt;&lt;wsp:rsid wsp:val=&quot;00ED314D&quot;/&gt;&lt;wsp:rsid wsp:val=&quot;00ED36A8&quot;/&gt;&lt;wsp:rsid wsp:val=&quot;00ED3A43&quot;/&gt;&lt;wsp:rsid wsp:val=&quot;00ED3C31&quot;/&gt;&lt;wsp:rsid wsp:val=&quot;00ED3C80&quot;/&gt;&lt;wsp:rsid wsp:val=&quot;00ED3DD3&quot;/&gt;&lt;wsp:rsid wsp:val=&quot;00ED434A&quot;/&gt;&lt;wsp:rsid wsp:val=&quot;00ED44CE&quot;/&gt;&lt;wsp:rsid wsp:val=&quot;00ED45CF&quot;/&gt;&lt;wsp:rsid wsp:val=&quot;00ED4A39&quot;/&gt;&lt;wsp:rsid wsp:val=&quot;00ED4E0C&quot;/&gt;&lt;wsp:rsid wsp:val=&quot;00ED53D4&quot;/&gt;&lt;wsp:rsid wsp:val=&quot;00ED55DC&quot;/&gt;&lt;wsp:rsid wsp:val=&quot;00ED56C2&quot;/&gt;&lt;wsp:rsid wsp:val=&quot;00ED5BC1&quot;/&gt;&lt;wsp:rsid wsp:val=&quot;00ED5C52&quot;/&gt;&lt;wsp:rsid wsp:val=&quot;00ED5DA9&quot;/&gt;&lt;wsp:rsid wsp:val=&quot;00ED5E39&quot;/&gt;&lt;wsp:rsid wsp:val=&quot;00ED604A&quot;/&gt;&lt;wsp:rsid wsp:val=&quot;00ED6235&quot;/&gt;&lt;wsp:rsid wsp:val=&quot;00ED62D1&quot;/&gt;&lt;wsp:rsid wsp:val=&quot;00ED65B7&quot;/&gt;&lt;wsp:rsid wsp:val=&quot;00ED65D5&quot;/&gt;&lt;wsp:rsid wsp:val=&quot;00ED66E4&quot;/&gt;&lt;wsp:rsid wsp:val=&quot;00ED6A82&quot;/&gt;&lt;wsp:rsid wsp:val=&quot;00ED6A8A&quot;/&gt;&lt;wsp:rsid wsp:val=&quot;00ED6B51&quot;/&gt;&lt;wsp:rsid wsp:val=&quot;00ED6D4B&quot;/&gt;&lt;wsp:rsid wsp:val=&quot;00ED7849&quot;/&gt;&lt;wsp:rsid wsp:val=&quot;00ED787E&quot;/&gt;&lt;wsp:rsid wsp:val=&quot;00ED791F&quot;/&gt;&lt;wsp:rsid wsp:val=&quot;00ED79FB&quot;/&gt;&lt;wsp:rsid wsp:val=&quot;00ED7A92&quot;/&gt;&lt;wsp:rsid wsp:val=&quot;00EE0097&quot;/&gt;&lt;wsp:rsid wsp:val=&quot;00EE01C8&quot;/&gt;&lt;wsp:rsid wsp:val=&quot;00EE0269&quot;/&gt;&lt;wsp:rsid wsp:val=&quot;00EE03AF&quot;/&gt;&lt;wsp:rsid wsp:val=&quot;00EE03E4&quot;/&gt;&lt;wsp:rsid wsp:val=&quot;00EE0411&quot;/&gt;&lt;wsp:rsid wsp:val=&quot;00EE0449&quot;/&gt;&lt;wsp:rsid wsp:val=&quot;00EE045D&quot;/&gt;&lt;wsp:rsid wsp:val=&quot;00EE048B&quot;/&gt;&lt;wsp:rsid wsp:val=&quot;00EE0497&quot;/&gt;&lt;wsp:rsid wsp:val=&quot;00EE0DD3&quot;/&gt;&lt;wsp:rsid wsp:val=&quot;00EE0E9E&quot;/&gt;&lt;wsp:rsid wsp:val=&quot;00EE1101&quot;/&gt;&lt;wsp:rsid wsp:val=&quot;00EE1156&quot;/&gt;&lt;wsp:rsid wsp:val=&quot;00EE1369&quot;/&gt;&lt;wsp:rsid wsp:val=&quot;00EE198E&quot;/&gt;&lt;wsp:rsid wsp:val=&quot;00EE1A74&quot;/&gt;&lt;wsp:rsid wsp:val=&quot;00EE234A&quot;/&gt;&lt;wsp:rsid wsp:val=&quot;00EE247C&quot;/&gt;&lt;wsp:rsid wsp:val=&quot;00EE249C&quot;/&gt;&lt;wsp:rsid wsp:val=&quot;00EE2688&quot;/&gt;&lt;wsp:rsid wsp:val=&quot;00EE273B&quot;/&gt;&lt;wsp:rsid wsp:val=&quot;00EE2875&quot;/&gt;&lt;wsp:rsid wsp:val=&quot;00EE32ED&quot;/&gt;&lt;wsp:rsid wsp:val=&quot;00EE3357&quot;/&gt;&lt;wsp:rsid wsp:val=&quot;00EE3405&quot;/&gt;&lt;wsp:rsid wsp:val=&quot;00EE3417&quot;/&gt;&lt;wsp:rsid wsp:val=&quot;00EE3633&quot;/&gt;&lt;wsp:rsid wsp:val=&quot;00EE3780&quot;/&gt;&lt;wsp:rsid wsp:val=&quot;00EE37BC&quot;/&gt;&lt;wsp:rsid wsp:val=&quot;00EE3848&quot;/&gt;&lt;wsp:rsid wsp:val=&quot;00EE39F6&quot;/&gt;&lt;wsp:rsid wsp:val=&quot;00EE3AFD&quot;/&gt;&lt;wsp:rsid wsp:val=&quot;00EE3B43&quot;/&gt;&lt;wsp:rsid wsp:val=&quot;00EE3CEA&quot;/&gt;&lt;wsp:rsid wsp:val=&quot;00EE40EC&quot;/&gt;&lt;wsp:rsid wsp:val=&quot;00EE42A3&quot;/&gt;&lt;wsp:rsid wsp:val=&quot;00EE42EF&quot;/&gt;&lt;wsp:rsid wsp:val=&quot;00EE4B34&quot;/&gt;&lt;wsp:rsid wsp:val=&quot;00EE4B6D&quot;/&gt;&lt;wsp:rsid wsp:val=&quot;00EE4F1A&quot;/&gt;&lt;wsp:rsid wsp:val=&quot;00EE5404&quot;/&gt;&lt;wsp:rsid wsp:val=&quot;00EE54B8&quot;/&gt;&lt;wsp:rsid wsp:val=&quot;00EE5541&quot;/&gt;&lt;wsp:rsid wsp:val=&quot;00EE56B7&quot;/&gt;&lt;wsp:rsid wsp:val=&quot;00EE593B&quot;/&gt;&lt;wsp:rsid wsp:val=&quot;00EE5976&quot;/&gt;&lt;wsp:rsid wsp:val=&quot;00EE5AD7&quot;/&gt;&lt;wsp:rsid wsp:val=&quot;00EE5D53&quot;/&gt;&lt;wsp:rsid wsp:val=&quot;00EE60A7&quot;/&gt;&lt;wsp:rsid wsp:val=&quot;00EE6172&quot;/&gt;&lt;wsp:rsid wsp:val=&quot;00EE690B&quot;/&gt;&lt;wsp:rsid wsp:val=&quot;00EE6B7E&quot;/&gt;&lt;wsp:rsid wsp:val=&quot;00EE6C0F&quot;/&gt;&lt;wsp:rsid wsp:val=&quot;00EE6C4B&quot;/&gt;&lt;wsp:rsid wsp:val=&quot;00EE7073&quot;/&gt;&lt;wsp:rsid wsp:val=&quot;00EE7202&quot;/&gt;&lt;wsp:rsid wsp:val=&quot;00EE758C&quot;/&gt;&lt;wsp:rsid wsp:val=&quot;00EE759B&quot;/&gt;&lt;wsp:rsid wsp:val=&quot;00EE77EE&quot;/&gt;&lt;wsp:rsid wsp:val=&quot;00EE7A5A&quot;/&gt;&lt;wsp:rsid wsp:val=&quot;00EE7B0A&quot;/&gt;&lt;wsp:rsid wsp:val=&quot;00EE7B58&quot;/&gt;&lt;wsp:rsid wsp:val=&quot;00EF010B&quot;/&gt;&lt;wsp:rsid wsp:val=&quot;00EF0182&quot;/&gt;&lt;wsp:rsid wsp:val=&quot;00EF02D8&quot;/&gt;&lt;wsp:rsid wsp:val=&quot;00EF03D8&quot;/&gt;&lt;wsp:rsid wsp:val=&quot;00EF0450&quot;/&gt;&lt;wsp:rsid wsp:val=&quot;00EF05D0&quot;/&gt;&lt;wsp:rsid wsp:val=&quot;00EF0697&quot;/&gt;&lt;wsp:rsid wsp:val=&quot;00EF07D2&quot;/&gt;&lt;wsp:rsid wsp:val=&quot;00EF09B2&quot;/&gt;&lt;wsp:rsid wsp:val=&quot;00EF0B88&quot;/&gt;&lt;wsp:rsid wsp:val=&quot;00EF0BBA&quot;/&gt;&lt;wsp:rsid wsp:val=&quot;00EF0C2D&quot;/&gt;&lt;wsp:rsid wsp:val=&quot;00EF0FAC&quot;/&gt;&lt;wsp:rsid wsp:val=&quot;00EF11E2&quot;/&gt;&lt;wsp:rsid wsp:val=&quot;00EF13AC&quot;/&gt;&lt;wsp:rsid wsp:val=&quot;00EF1453&quot;/&gt;&lt;wsp:rsid wsp:val=&quot;00EF158C&quot;/&gt;&lt;wsp:rsid wsp:val=&quot;00EF1D53&quot;/&gt;&lt;wsp:rsid wsp:val=&quot;00EF211B&quot;/&gt;&lt;wsp:rsid wsp:val=&quot;00EF218C&quot;/&gt;&lt;wsp:rsid wsp:val=&quot;00EF222E&quot;/&gt;&lt;wsp:rsid wsp:val=&quot;00EF2395&quot;/&gt;&lt;wsp:rsid wsp:val=&quot;00EF2B2D&quot;/&gt;&lt;wsp:rsid wsp:val=&quot;00EF2C4A&quot;/&gt;&lt;wsp:rsid wsp:val=&quot;00EF33B7&quot;/&gt;&lt;wsp:rsid wsp:val=&quot;00EF342F&quot;/&gt;&lt;wsp:rsid wsp:val=&quot;00EF35F0&quot;/&gt;&lt;wsp:rsid wsp:val=&quot;00EF3661&quot;/&gt;&lt;wsp:rsid wsp:val=&quot;00EF3D0D&quot;/&gt;&lt;wsp:rsid wsp:val=&quot;00EF3E95&quot;/&gt;&lt;wsp:rsid wsp:val=&quot;00EF4032&quot;/&gt;&lt;wsp:rsid wsp:val=&quot;00EF4070&quot;/&gt;&lt;wsp:rsid wsp:val=&quot;00EF4754&quot;/&gt;&lt;wsp:rsid wsp:val=&quot;00EF4BEB&quot;/&gt;&lt;wsp:rsid wsp:val=&quot;00EF4CD1&quot;/&gt;&lt;wsp:rsid wsp:val=&quot;00EF50FE&quot;/&gt;&lt;wsp:rsid wsp:val=&quot;00EF5166&quot;/&gt;&lt;wsp:rsid wsp:val=&quot;00EF51AF&quot;/&gt;&lt;wsp:rsid wsp:val=&quot;00EF56C0&quot;/&gt;&lt;wsp:rsid wsp:val=&quot;00EF5701&quot;/&gt;&lt;wsp:rsid wsp:val=&quot;00EF582C&quot;/&gt;&lt;wsp:rsid wsp:val=&quot;00EF5850&quot;/&gt;&lt;wsp:rsid wsp:val=&quot;00EF5B1C&quot;/&gt;&lt;wsp:rsid wsp:val=&quot;00EF6051&quot;/&gt;&lt;wsp:rsid wsp:val=&quot;00EF60EF&quot;/&gt;&lt;wsp:rsid wsp:val=&quot;00EF61D7&quot;/&gt;&lt;wsp:rsid wsp:val=&quot;00EF64E2&quot;/&gt;&lt;wsp:rsid wsp:val=&quot;00EF662C&quot;/&gt;&lt;wsp:rsid wsp:val=&quot;00EF67A4&quot;/&gt;&lt;wsp:rsid wsp:val=&quot;00EF68A9&quot;/&gt;&lt;wsp:rsid wsp:val=&quot;00EF6D0C&quot;/&gt;&lt;wsp:rsid wsp:val=&quot;00EF6EAA&quot;/&gt;&lt;wsp:rsid wsp:val=&quot;00EF6F38&quot;/&gt;&lt;wsp:rsid wsp:val=&quot;00EF722A&quot;/&gt;&lt;wsp:rsid wsp:val=&quot;00EF758C&quot;/&gt;&lt;wsp:rsid wsp:val=&quot;00EF7876&quot;/&gt;&lt;wsp:rsid wsp:val=&quot;00EF7D0E&quot;/&gt;&lt;wsp:rsid wsp:val=&quot;00EF7D7D&quot;/&gt;&lt;wsp:rsid wsp:val=&quot;00EF7FB3&quot;/&gt;&lt;wsp:rsid wsp:val=&quot;00EF7FDF&quot;/&gt;&lt;wsp:rsid wsp:val=&quot;00F0011E&quot;/&gt;&lt;wsp:rsid wsp:val=&quot;00F004D1&quot;/&gt;&lt;wsp:rsid wsp:val=&quot;00F00576&quot;/&gt;&lt;wsp:rsid wsp:val=&quot;00F0073C&quot;/&gt;&lt;wsp:rsid wsp:val=&quot;00F008CD&quot;/&gt;&lt;wsp:rsid wsp:val=&quot;00F00923&quot;/&gt;&lt;wsp:rsid wsp:val=&quot;00F009CD&quot;/&gt;&lt;wsp:rsid wsp:val=&quot;00F00ACC&quot;/&gt;&lt;wsp:rsid wsp:val=&quot;00F00BA2&quot;/&gt;&lt;wsp:rsid wsp:val=&quot;00F00D80&quot;/&gt;&lt;wsp:rsid wsp:val=&quot;00F00DC4&quot;/&gt;&lt;wsp:rsid wsp:val=&quot;00F0130B&quot;/&gt;&lt;wsp:rsid wsp:val=&quot;00F019B9&quot;/&gt;&lt;wsp:rsid wsp:val=&quot;00F01B0B&quot;/&gt;&lt;wsp:rsid wsp:val=&quot;00F01D51&quot;/&gt;&lt;wsp:rsid wsp:val=&quot;00F01DF6&quot;/&gt;&lt;wsp:rsid wsp:val=&quot;00F01F20&quot;/&gt;&lt;wsp:rsid wsp:val=&quot;00F01FD3&quot;/&gt;&lt;wsp:rsid wsp:val=&quot;00F022DE&quot;/&gt;&lt;wsp:rsid wsp:val=&quot;00F02314&quot;/&gt;&lt;wsp:rsid wsp:val=&quot;00F02661&quot;/&gt;&lt;wsp:rsid wsp:val=&quot;00F0295C&quot;/&gt;&lt;wsp:rsid wsp:val=&quot;00F02A6B&quot;/&gt;&lt;wsp:rsid wsp:val=&quot;00F02CAC&quot;/&gt;&lt;wsp:rsid wsp:val=&quot;00F02ECA&quot;/&gt;&lt;wsp:rsid wsp:val=&quot;00F03178&quot;/&gt;&lt;wsp:rsid wsp:val=&quot;00F035EA&quot;/&gt;&lt;wsp:rsid wsp:val=&quot;00F0392B&quot;/&gt;&lt;wsp:rsid wsp:val=&quot;00F039B8&quot;/&gt;&lt;wsp:rsid wsp:val=&quot;00F03B39&quot;/&gt;&lt;wsp:rsid wsp:val=&quot;00F03C20&quot;/&gt;&lt;wsp:rsid wsp:val=&quot;00F03C98&quot;/&gt;&lt;wsp:rsid wsp:val=&quot;00F03DED&quot;/&gt;&lt;wsp:rsid wsp:val=&quot;00F04083&quot;/&gt;&lt;wsp:rsid wsp:val=&quot;00F04227&quot;/&gt;&lt;wsp:rsid wsp:val=&quot;00F042F8&quot;/&gt;&lt;wsp:rsid wsp:val=&quot;00F044CE&quot;/&gt;&lt;wsp:rsid wsp:val=&quot;00F044E7&quot;/&gt;&lt;wsp:rsid wsp:val=&quot;00F04626&quot;/&gt;&lt;wsp:rsid wsp:val=&quot;00F04960&quot;/&gt;&lt;wsp:rsid wsp:val=&quot;00F04C5C&quot;/&gt;&lt;wsp:rsid wsp:val=&quot;00F04D7D&quot;/&gt;&lt;wsp:rsid wsp:val=&quot;00F051DE&quot;/&gt;&lt;wsp:rsid wsp:val=&quot;00F051FA&quot;/&gt;&lt;wsp:rsid wsp:val=&quot;00F05503&quot;/&gt;&lt;wsp:rsid wsp:val=&quot;00F0570F&quot;/&gt;&lt;wsp:rsid wsp:val=&quot;00F05D23&quot;/&gt;&lt;wsp:rsid wsp:val=&quot;00F05E30&quot;/&gt;&lt;wsp:rsid wsp:val=&quot;00F067CA&quot;/&gt;&lt;wsp:rsid wsp:val=&quot;00F06990&quot;/&gt;&lt;wsp:rsid wsp:val=&quot;00F06ADC&quot;/&gt;&lt;wsp:rsid wsp:val=&quot;00F06D37&quot;/&gt;&lt;wsp:rsid wsp:val=&quot;00F06DCA&quot;/&gt;&lt;wsp:rsid wsp:val=&quot;00F071AA&quot;/&gt;&lt;wsp:rsid wsp:val=&quot;00F07C5D&quot;/&gt;&lt;wsp:rsid wsp:val=&quot;00F07E13&quot;/&gt;&lt;wsp:rsid wsp:val=&quot;00F07EF6&quot;/&gt;&lt;wsp:rsid wsp:val=&quot;00F07F71&quot;/&gt;&lt;wsp:rsid wsp:val=&quot;00F10155&quot;/&gt;&lt;wsp:rsid wsp:val=&quot;00F103EB&quot;/&gt;&lt;wsp:rsid wsp:val=&quot;00F10B0D&quot;/&gt;&lt;wsp:rsid wsp:val=&quot;00F10D56&quot;/&gt;&lt;wsp:rsid wsp:val=&quot;00F10E10&quot;/&gt;&lt;wsp:rsid wsp:val=&quot;00F1116E&quot;/&gt;&lt;wsp:rsid wsp:val=&quot;00F1118A&quot;/&gt;&lt;wsp:rsid wsp:val=&quot;00F11467&quot;/&gt;&lt;wsp:rsid wsp:val=&quot;00F119A7&quot;/&gt;&lt;wsp:rsid wsp:val=&quot;00F11A7A&quot;/&gt;&lt;wsp:rsid wsp:val=&quot;00F11DE8&quot;/&gt;&lt;wsp:rsid wsp:val=&quot;00F11EF7&quot;/&gt;&lt;wsp:rsid wsp:val=&quot;00F11EF9&quot;/&gt;&lt;wsp:rsid wsp:val=&quot;00F11F33&quot;/&gt;&lt;wsp:rsid wsp:val=&quot;00F12075&quot;/&gt;&lt;wsp:rsid wsp:val=&quot;00F12294&quot;/&gt;&lt;wsp:rsid wsp:val=&quot;00F123CD&quot;/&gt;&lt;wsp:rsid wsp:val=&quot;00F123CF&quot;/&gt;&lt;wsp:rsid wsp:val=&quot;00F12581&quot;/&gt;&lt;wsp:rsid wsp:val=&quot;00F1258A&quot;/&gt;&lt;wsp:rsid wsp:val=&quot;00F12611&quot;/&gt;&lt;wsp:rsid wsp:val=&quot;00F12717&quot;/&gt;&lt;wsp:rsid wsp:val=&quot;00F12860&quot;/&gt;&lt;wsp:rsid wsp:val=&quot;00F128FE&quot;/&gt;&lt;wsp:rsid wsp:val=&quot;00F12968&quot;/&gt;&lt;wsp:rsid wsp:val=&quot;00F12DE1&quot;/&gt;&lt;wsp:rsid wsp:val=&quot;00F13130&quot;/&gt;&lt;wsp:rsid wsp:val=&quot;00F138F9&quot;/&gt;&lt;wsp:rsid wsp:val=&quot;00F139F3&quot;/&gt;&lt;wsp:rsid wsp:val=&quot;00F13C9D&quot;/&gt;&lt;wsp:rsid wsp:val=&quot;00F13DC1&quot;/&gt;&lt;wsp:rsid wsp:val=&quot;00F13EDA&quot;/&gt;&lt;wsp:rsid wsp:val=&quot;00F13F11&quot;/&gt;&lt;wsp:rsid wsp:val=&quot;00F14D88&quot;/&gt;&lt;wsp:rsid wsp:val=&quot;00F1513E&quot;/&gt;&lt;wsp:rsid wsp:val=&quot;00F1518B&quot;/&gt;&lt;wsp:rsid wsp:val=&quot;00F15715&quot;/&gt;&lt;wsp:rsid wsp:val=&quot;00F15BBA&quot;/&gt;&lt;wsp:rsid wsp:val=&quot;00F165EA&quot;/&gt;&lt;wsp:rsid wsp:val=&quot;00F1673E&quot;/&gt;&lt;wsp:rsid wsp:val=&quot;00F16C27&quot;/&gt;&lt;wsp:rsid wsp:val=&quot;00F16D82&quot;/&gt;&lt;wsp:rsid wsp:val=&quot;00F16E4E&quot;/&gt;&lt;wsp:rsid wsp:val=&quot;00F170D3&quot;/&gt;&lt;wsp:rsid wsp:val=&quot;00F171BC&quot;/&gt;&lt;wsp:rsid wsp:val=&quot;00F17314&quot;/&gt;&lt;wsp:rsid wsp:val=&quot;00F17778&quot;/&gt;&lt;wsp:rsid wsp:val=&quot;00F177AA&quot;/&gt;&lt;wsp:rsid wsp:val=&quot;00F17A52&quot;/&gt;&lt;wsp:rsid wsp:val=&quot;00F17C5C&quot;/&gt;&lt;wsp:rsid wsp:val=&quot;00F17D6F&quot;/&gt;&lt;wsp:rsid wsp:val=&quot;00F17FAD&quot;/&gt;&lt;wsp:rsid wsp:val=&quot;00F20243&quot;/&gt;&lt;wsp:rsid wsp:val=&quot;00F202C3&quot;/&gt;&lt;wsp:rsid wsp:val=&quot;00F2032C&quot;/&gt;&lt;wsp:rsid wsp:val=&quot;00F204D7&quot;/&gt;&lt;wsp:rsid wsp:val=&quot;00F20504&quot;/&gt;&lt;wsp:rsid wsp:val=&quot;00F20647&quot;/&gt;&lt;wsp:rsid wsp:val=&quot;00F20ABB&quot;/&gt;&lt;wsp:rsid wsp:val=&quot;00F20C00&quot;/&gt;&lt;wsp:rsid wsp:val=&quot;00F20C20&quot;/&gt;&lt;wsp:rsid wsp:val=&quot;00F21451&quot;/&gt;&lt;wsp:rsid wsp:val=&quot;00F2155D&quot;/&gt;&lt;wsp:rsid wsp:val=&quot;00F217E9&quot;/&gt;&lt;wsp:rsid wsp:val=&quot;00F218E2&quot;/&gt;&lt;wsp:rsid wsp:val=&quot;00F21A99&quot;/&gt;&lt;wsp:rsid wsp:val=&quot;00F21C8A&quot;/&gt;&lt;wsp:rsid wsp:val=&quot;00F21DF5&quot;/&gt;&lt;wsp:rsid wsp:val=&quot;00F224D4&quot;/&gt;&lt;wsp:rsid wsp:val=&quot;00F22559&quot;/&gt;&lt;wsp:rsid wsp:val=&quot;00F225A1&quot;/&gt;&lt;wsp:rsid wsp:val=&quot;00F2262E&quot;/&gt;&lt;wsp:rsid wsp:val=&quot;00F2281E&quot;/&gt;&lt;wsp:rsid wsp:val=&quot;00F228B1&quot;/&gt;&lt;wsp:rsid wsp:val=&quot;00F228E8&quot;/&gt;&lt;wsp:rsid wsp:val=&quot;00F22C1E&quot;/&gt;&lt;wsp:rsid wsp:val=&quot;00F22C60&quot;/&gt;&lt;wsp:rsid wsp:val=&quot;00F22DEB&quot;/&gt;&lt;wsp:rsid wsp:val=&quot;00F23278&quot;/&gt;&lt;wsp:rsid wsp:val=&quot;00F233D6&quot;/&gt;&lt;wsp:rsid wsp:val=&quot;00F2357E&quot;/&gt;&lt;wsp:rsid wsp:val=&quot;00F23C95&quot;/&gt;&lt;wsp:rsid wsp:val=&quot;00F24177&quot;/&gt;&lt;wsp:rsid wsp:val=&quot;00F24474&quot;/&gt;&lt;wsp:rsid wsp:val=&quot;00F2456C&quot;/&gt;&lt;wsp:rsid wsp:val=&quot;00F2481A&quot;/&gt;&lt;wsp:rsid wsp:val=&quot;00F24E5C&quot;/&gt;&lt;wsp:rsid wsp:val=&quot;00F24F3B&quot;/&gt;&lt;wsp:rsid wsp:val=&quot;00F25097&quot;/&gt;&lt;wsp:rsid wsp:val=&quot;00F251AD&quot;/&gt;&lt;wsp:rsid wsp:val=&quot;00F251E2&quot;/&gt;&lt;wsp:rsid wsp:val=&quot;00F254DA&quot;/&gt;&lt;wsp:rsid wsp:val=&quot;00F2566D&quot;/&gt;&lt;wsp:rsid wsp:val=&quot;00F25968&quot;/&gt;&lt;wsp:rsid wsp:val=&quot;00F25BD3&quot;/&gt;&lt;wsp:rsid wsp:val=&quot;00F25D10&quot;/&gt;&lt;wsp:rsid wsp:val=&quot;00F26237&quot;/&gt;&lt;wsp:rsid wsp:val=&quot;00F26989&quot;/&gt;&lt;wsp:rsid wsp:val=&quot;00F26B03&quot;/&gt;&lt;wsp:rsid wsp:val=&quot;00F26CE1&quot;/&gt;&lt;wsp:rsid wsp:val=&quot;00F26DEB&quot;/&gt;&lt;wsp:rsid wsp:val=&quot;00F27168&quot;/&gt;&lt;wsp:rsid wsp:val=&quot;00F27500&quot;/&gt;&lt;wsp:rsid wsp:val=&quot;00F2753E&quot;/&gt;&lt;wsp:rsid wsp:val=&quot;00F27691&quot;/&gt;&lt;wsp:rsid wsp:val=&quot;00F276A4&quot;/&gt;&lt;wsp:rsid wsp:val=&quot;00F27729&quot;/&gt;&lt;wsp:rsid wsp:val=&quot;00F27754&quot;/&gt;&lt;wsp:rsid wsp:val=&quot;00F27B3B&quot;/&gt;&lt;wsp:rsid wsp:val=&quot;00F27D73&quot;/&gt;&lt;wsp:rsid wsp:val=&quot;00F27EC1&quot;/&gt;&lt;wsp:rsid wsp:val=&quot;00F27F23&quot;/&gt;&lt;wsp:rsid wsp:val=&quot;00F30691&quot;/&gt;&lt;wsp:rsid wsp:val=&quot;00F30795&quot;/&gt;&lt;wsp:rsid wsp:val=&quot;00F30CBC&quot;/&gt;&lt;wsp:rsid wsp:val=&quot;00F3109D&quot;/&gt;&lt;wsp:rsid wsp:val=&quot;00F316AE&quot;/&gt;&lt;wsp:rsid wsp:val=&quot;00F3185A&quot;/&gt;&lt;wsp:rsid wsp:val=&quot;00F31926&quot;/&gt;&lt;wsp:rsid wsp:val=&quot;00F31B6F&quot;/&gt;&lt;wsp:rsid wsp:val=&quot;00F31C97&quot;/&gt;&lt;wsp:rsid wsp:val=&quot;00F31DC1&quot;/&gt;&lt;wsp:rsid wsp:val=&quot;00F323E7&quot;/&gt;&lt;wsp:rsid wsp:val=&quot;00F32852&quot;/&gt;&lt;wsp:rsid wsp:val=&quot;00F32AB6&quot;/&gt;&lt;wsp:rsid wsp:val=&quot;00F32B04&quot;/&gt;&lt;wsp:rsid wsp:val=&quot;00F330D6&quot;/&gt;&lt;wsp:rsid wsp:val=&quot;00F33117&quot;/&gt;&lt;wsp:rsid wsp:val=&quot;00F33199&quot;/&gt;&lt;wsp:rsid wsp:val=&quot;00F33402&quot;/&gt;&lt;wsp:rsid wsp:val=&quot;00F3376D&quot;/&gt;&lt;wsp:rsid wsp:val=&quot;00F337E8&quot;/&gt;&lt;wsp:rsid wsp:val=&quot;00F337F7&quot;/&gt;&lt;wsp:rsid wsp:val=&quot;00F339C8&quot;/&gt;&lt;wsp:rsid wsp:val=&quot;00F33BED&quot;/&gt;&lt;wsp:rsid wsp:val=&quot;00F33D5A&quot;/&gt;&lt;wsp:rsid wsp:val=&quot;00F33DFA&quot;/&gt;&lt;wsp:rsid wsp:val=&quot;00F33F5F&quot;/&gt;&lt;wsp:rsid wsp:val=&quot;00F341A9&quot;/&gt;&lt;wsp:rsid wsp:val=&quot;00F34249&quot;/&gt;&lt;wsp:rsid wsp:val=&quot;00F34513&quot;/&gt;&lt;wsp:rsid wsp:val=&quot;00F349F2&quot;/&gt;&lt;wsp:rsid wsp:val=&quot;00F357B1&quot;/&gt;&lt;wsp:rsid wsp:val=&quot;00F358D1&quot;/&gt;&lt;wsp:rsid wsp:val=&quot;00F359DC&quot;/&gt;&lt;wsp:rsid wsp:val=&quot;00F35E00&quot;/&gt;&lt;wsp:rsid wsp:val=&quot;00F362ED&quot;/&gt;&lt;wsp:rsid wsp:val=&quot;00F364B3&quot;/&gt;&lt;wsp:rsid wsp:val=&quot;00F36562&quot;/&gt;&lt;wsp:rsid wsp:val=&quot;00F3666E&quot;/&gt;&lt;wsp:rsid wsp:val=&quot;00F36760&quot;/&gt;&lt;wsp:rsid wsp:val=&quot;00F36794&quot;/&gt;&lt;wsp:rsid wsp:val=&quot;00F367CD&quot;/&gt;&lt;wsp:rsid wsp:val=&quot;00F36808&quot;/&gt;&lt;wsp:rsid wsp:val=&quot;00F36896&quot;/&gt;&lt;wsp:rsid wsp:val=&quot;00F369A6&quot;/&gt;&lt;wsp:rsid wsp:val=&quot;00F369E7&quot;/&gt;&lt;wsp:rsid wsp:val=&quot;00F36AC2&quot;/&gt;&lt;wsp:rsid wsp:val=&quot;00F36C1C&quot;/&gt;&lt;wsp:rsid wsp:val=&quot;00F36C7B&quot;/&gt;&lt;wsp:rsid wsp:val=&quot;00F36D99&quot;/&gt;&lt;wsp:rsid wsp:val=&quot;00F36FEE&quot;/&gt;&lt;wsp:rsid wsp:val=&quot;00F371BA&quot;/&gt;&lt;wsp:rsid wsp:val=&quot;00F3725A&quot;/&gt;&lt;wsp:rsid wsp:val=&quot;00F3751A&quot;/&gt;&lt;wsp:rsid wsp:val=&quot;00F37545&quot;/&gt;&lt;wsp:rsid wsp:val=&quot;00F377C4&quot;/&gt;&lt;wsp:rsid wsp:val=&quot;00F37A87&quot;/&gt;&lt;wsp:rsid wsp:val=&quot;00F37AAC&quot;/&gt;&lt;wsp:rsid wsp:val=&quot;00F37BB7&quot;/&gt;&lt;wsp:rsid wsp:val=&quot;00F37D06&quot;/&gt;&lt;wsp:rsid wsp:val=&quot;00F37D63&quot;/&gt;&lt;wsp:rsid wsp:val=&quot;00F37D7F&quot;/&gt;&lt;wsp:rsid wsp:val=&quot;00F37FAB&quot;/&gt;&lt;wsp:rsid wsp:val=&quot;00F40017&quot;/&gt;&lt;wsp:rsid wsp:val=&quot;00F4054A&quot;/&gt;&lt;wsp:rsid wsp:val=&quot;00F40764&quot;/&gt;&lt;wsp:rsid wsp:val=&quot;00F407DB&quot;/&gt;&lt;wsp:rsid wsp:val=&quot;00F40AF6&quot;/&gt;&lt;wsp:rsid wsp:val=&quot;00F40D11&quot;/&gt;&lt;wsp:rsid wsp:val=&quot;00F40E31&quot;/&gt;&lt;wsp:rsid wsp:val=&quot;00F40E9F&quot;/&gt;&lt;wsp:rsid wsp:val=&quot;00F410A1&quot;/&gt;&lt;wsp:rsid wsp:val=&quot;00F410E0&quot;/&gt;&lt;wsp:rsid wsp:val=&quot;00F41229&quot;/&gt;&lt;wsp:rsid wsp:val=&quot;00F412A2&quot;/&gt;&lt;wsp:rsid wsp:val=&quot;00F41594&quot;/&gt;&lt;wsp:rsid wsp:val=&quot;00F41BDB&quot;/&gt;&lt;wsp:rsid wsp:val=&quot;00F41CCC&quot;/&gt;&lt;wsp:rsid wsp:val=&quot;00F41D9E&quot;/&gt;&lt;wsp:rsid wsp:val=&quot;00F41E03&quot;/&gt;&lt;wsp:rsid wsp:val=&quot;00F41F72&quot;/&gt;&lt;wsp:rsid wsp:val=&quot;00F42105&quot;/&gt;&lt;wsp:rsid wsp:val=&quot;00F4210E&quot;/&gt;&lt;wsp:rsid wsp:val=&quot;00F4221A&quot;/&gt;&lt;wsp:rsid wsp:val=&quot;00F4221C&quot;/&gt;&lt;wsp:rsid wsp:val=&quot;00F42392&quot;/&gt;&lt;wsp:rsid wsp:val=&quot;00F424E1&quot;/&gt;&lt;wsp:rsid wsp:val=&quot;00F42591&quot;/&gt;&lt;wsp:rsid wsp:val=&quot;00F42BCD&quot;/&gt;&lt;wsp:rsid wsp:val=&quot;00F42FFF&quot;/&gt;&lt;wsp:rsid wsp:val=&quot;00F43138&quot;/&gt;&lt;wsp:rsid wsp:val=&quot;00F43181&quot;/&gt;&lt;wsp:rsid wsp:val=&quot;00F434B9&quot;/&gt;&lt;wsp:rsid wsp:val=&quot;00F435EB&quot;/&gt;&lt;wsp:rsid wsp:val=&quot;00F437BB&quot;/&gt;&lt;wsp:rsid wsp:val=&quot;00F43823&quot;/&gt;&lt;wsp:rsid wsp:val=&quot;00F43AD0&quot;/&gt;&lt;wsp:rsid wsp:val=&quot;00F43CF9&quot;/&gt;&lt;wsp:rsid wsp:val=&quot;00F43D8E&quot;/&gt;&lt;wsp:rsid wsp:val=&quot;00F43E39&quot;/&gt;&lt;wsp:rsid wsp:val=&quot;00F43FCA&quot;/&gt;&lt;wsp:rsid wsp:val=&quot;00F4403D&quot;/&gt;&lt;wsp:rsid wsp:val=&quot;00F440C1&quot;/&gt;&lt;wsp:rsid wsp:val=&quot;00F4413A&quot;/&gt;&lt;wsp:rsid wsp:val=&quot;00F4418B&quot;/&gt;&lt;wsp:rsid wsp:val=&quot;00F448F2&quot;/&gt;&lt;wsp:rsid wsp:val=&quot;00F44DE3&quot;/&gt;&lt;wsp:rsid wsp:val=&quot;00F45313&quot;/&gt;&lt;wsp:rsid wsp:val=&quot;00F45400&quot;/&gt;&lt;wsp:rsid wsp:val=&quot;00F45967&quot;/&gt;&lt;wsp:rsid wsp:val=&quot;00F45DA5&quot;/&gt;&lt;wsp:rsid wsp:val=&quot;00F462C6&quot;/&gt;&lt;wsp:rsid wsp:val=&quot;00F465BB&quot;/&gt;&lt;wsp:rsid wsp:val=&quot;00F46F65&quot;/&gt;&lt;wsp:rsid wsp:val=&quot;00F4709A&quot;/&gt;&lt;wsp:rsid wsp:val=&quot;00F47256&quot;/&gt;&lt;wsp:rsid wsp:val=&quot;00F474FE&quot;/&gt;&lt;wsp:rsid wsp:val=&quot;00F475CF&quot;/&gt;&lt;wsp:rsid wsp:val=&quot;00F47731&quot;/&gt;&lt;wsp:rsid wsp:val=&quot;00F479B6&quot;/&gt;&lt;wsp:rsid wsp:val=&quot;00F50115&quot;/&gt;&lt;wsp:rsid wsp:val=&quot;00F5022B&quot;/&gt;&lt;wsp:rsid wsp:val=&quot;00F50523&quot;/&gt;&lt;wsp:rsid wsp:val=&quot;00F5065C&quot;/&gt;&lt;wsp:rsid wsp:val=&quot;00F508B1&quot;/&gt;&lt;wsp:rsid wsp:val=&quot;00F5115C&quot;/&gt;&lt;wsp:rsid wsp:val=&quot;00F512A6&quot;/&gt;&lt;wsp:rsid wsp:val=&quot;00F5139C&quot;/&gt;&lt;wsp:rsid wsp:val=&quot;00F514B3&quot;/&gt;&lt;wsp:rsid wsp:val=&quot;00F5152C&quot;/&gt;&lt;wsp:rsid wsp:val=&quot;00F517E3&quot;/&gt;&lt;wsp:rsid wsp:val=&quot;00F519EB&quot;/&gt;&lt;wsp:rsid wsp:val=&quot;00F51A8D&quot;/&gt;&lt;wsp:rsid wsp:val=&quot;00F51BC5&quot;/&gt;&lt;wsp:rsid wsp:val=&quot;00F51E17&quot;/&gt;&lt;wsp:rsid wsp:val=&quot;00F51F3D&quot;/&gt;&lt;wsp:rsid wsp:val=&quot;00F5220C&quot;/&gt;&lt;wsp:rsid wsp:val=&quot;00F52240&quot;/&gt;&lt;wsp:rsid wsp:val=&quot;00F5233C&quot;/&gt;&lt;wsp:rsid wsp:val=&quot;00F524ED&quot;/&gt;&lt;wsp:rsid wsp:val=&quot;00F52819&quot;/&gt;&lt;wsp:rsid wsp:val=&quot;00F529DE&quot;/&gt;&lt;wsp:rsid wsp:val=&quot;00F52B43&quot;/&gt;&lt;wsp:rsid wsp:val=&quot;00F52E2F&quot;/&gt;&lt;wsp:rsid wsp:val=&quot;00F53045&quot;/&gt;&lt;wsp:rsid wsp:val=&quot;00F531D7&quot;/&gt;&lt;wsp:rsid wsp:val=&quot;00F537BD&quot;/&gt;&lt;wsp:rsid wsp:val=&quot;00F53972&quot;/&gt;&lt;wsp:rsid wsp:val=&quot;00F539BA&quot;/&gt;&lt;wsp:rsid wsp:val=&quot;00F53ADA&quot;/&gt;&lt;wsp:rsid wsp:val=&quot;00F53FED&quot;/&gt;&lt;wsp:rsid wsp:val=&quot;00F54A1C&quot;/&gt;&lt;wsp:rsid wsp:val=&quot;00F54A46&quot;/&gt;&lt;wsp:rsid wsp:val=&quot;00F54B11&quot;/&gt;&lt;wsp:rsid wsp:val=&quot;00F54BB0&quot;/&gt;&lt;wsp:rsid wsp:val=&quot;00F54BE5&quot;/&gt;&lt;wsp:rsid wsp:val=&quot;00F55078&quot;/&gt;&lt;wsp:rsid wsp:val=&quot;00F55295&quot;/&gt;&lt;wsp:rsid wsp:val=&quot;00F55603&quot;/&gt;&lt;wsp:rsid wsp:val=&quot;00F556D3&quot;/&gt;&lt;wsp:rsid wsp:val=&quot;00F55805&quot;/&gt;&lt;wsp:rsid wsp:val=&quot;00F558BA&quot;/&gt;&lt;wsp:rsid wsp:val=&quot;00F55A73&quot;/&gt;&lt;wsp:rsid wsp:val=&quot;00F56094&quot;/&gt;&lt;wsp:rsid wsp:val=&quot;00F561D8&quot;/&gt;&lt;wsp:rsid wsp:val=&quot;00F5646D&quot;/&gt;&lt;wsp:rsid wsp:val=&quot;00F56475&quot;/&gt;&lt;wsp:rsid wsp:val=&quot;00F5652A&quot;/&gt;&lt;wsp:rsid wsp:val=&quot;00F567FB&quot;/&gt;&lt;wsp:rsid wsp:val=&quot;00F5689C&quot;/&gt;&lt;wsp:rsid wsp:val=&quot;00F568BC&quot;/&gt;&lt;wsp:rsid wsp:val=&quot;00F56999&quot;/&gt;&lt;wsp:rsid wsp:val=&quot;00F56F95&quot;/&gt;&lt;wsp:rsid wsp:val=&quot;00F570FA&quot;/&gt;&lt;wsp:rsid wsp:val=&quot;00F5721C&quot;/&gt;&lt;wsp:rsid wsp:val=&quot;00F575B0&quot;/&gt;&lt;wsp:rsid wsp:val=&quot;00F575BA&quot;/&gt;&lt;wsp:rsid wsp:val=&quot;00F57A03&quot;/&gt;&lt;wsp:rsid wsp:val=&quot;00F57C0E&quot;/&gt;&lt;wsp:rsid wsp:val=&quot;00F6024D&quot;/&gt;&lt;wsp:rsid wsp:val=&quot;00F60293&quot;/&gt;&lt;wsp:rsid wsp:val=&quot;00F60499&quot;/&gt;&lt;wsp:rsid wsp:val=&quot;00F6053E&quot;/&gt;&lt;wsp:rsid wsp:val=&quot;00F605D3&quot;/&gt;&lt;wsp:rsid wsp:val=&quot;00F609BC&quot;/&gt;&lt;wsp:rsid wsp:val=&quot;00F609BE&quot;/&gt;&lt;wsp:rsid wsp:val=&quot;00F609D2&quot;/&gt;&lt;wsp:rsid wsp:val=&quot;00F60C6F&quot;/&gt;&lt;wsp:rsid wsp:val=&quot;00F61397&quot;/&gt;&lt;wsp:rsid wsp:val=&quot;00F614A4&quot;/&gt;&lt;wsp:rsid wsp:val=&quot;00F614EE&quot;/&gt;&lt;wsp:rsid wsp:val=&quot;00F61542&quot;/&gt;&lt;wsp:rsid wsp:val=&quot;00F61591&quot;/&gt;&lt;wsp:rsid wsp:val=&quot;00F6176E&quot;/&gt;&lt;wsp:rsid wsp:val=&quot;00F61B75&quot;/&gt;&lt;wsp:rsid wsp:val=&quot;00F61D13&quot;/&gt;&lt;wsp:rsid wsp:val=&quot;00F61D1C&quot;/&gt;&lt;wsp:rsid wsp:val=&quot;00F620CB&quot;/&gt;&lt;wsp:rsid wsp:val=&quot;00F6222F&quot;/&gt;&lt;wsp:rsid wsp:val=&quot;00F622B1&quot;/&gt;&lt;wsp:rsid wsp:val=&quot;00F623AF&quot;/&gt;&lt;wsp:rsid wsp:val=&quot;00F62524&quot;/&gt;&lt;wsp:rsid wsp:val=&quot;00F625AD&quot;/&gt;&lt;wsp:rsid wsp:val=&quot;00F625B3&quot;/&gt;&lt;wsp:rsid wsp:val=&quot;00F627E7&quot;/&gt;&lt;wsp:rsid wsp:val=&quot;00F62C01&quot;/&gt;&lt;wsp:rsid wsp:val=&quot;00F62FA4&quot;/&gt;&lt;wsp:rsid wsp:val=&quot;00F6366B&quot;/&gt;&lt;wsp:rsid wsp:val=&quot;00F6396F&quot;/&gt;&lt;wsp:rsid wsp:val=&quot;00F63B56&quot;/&gt;&lt;wsp:rsid wsp:val=&quot;00F63B67&quot;/&gt;&lt;wsp:rsid wsp:val=&quot;00F63D3F&quot;/&gt;&lt;wsp:rsid wsp:val=&quot;00F641DF&quot;/&gt;&lt;wsp:rsid wsp:val=&quot;00F64416&quot;/&gt;&lt;wsp:rsid wsp:val=&quot;00F645A7&quot;/&gt;&lt;wsp:rsid wsp:val=&quot;00F64797&quot;/&gt;&lt;wsp:rsid wsp:val=&quot;00F649A2&quot;/&gt;&lt;wsp:rsid wsp:val=&quot;00F64A64&quot;/&gt;&lt;wsp:rsid wsp:val=&quot;00F64B06&quot;/&gt;&lt;wsp:rsid wsp:val=&quot;00F64BBD&quot;/&gt;&lt;wsp:rsid wsp:val=&quot;00F64C41&quot;/&gt;&lt;wsp:rsid wsp:val=&quot;00F64FE7&quot;/&gt;&lt;wsp:rsid wsp:val=&quot;00F65121&quot;/&gt;&lt;wsp:rsid wsp:val=&quot;00F6518C&quot;/&gt;&lt;wsp:rsid wsp:val=&quot;00F652A1&quot;/&gt;&lt;wsp:rsid wsp:val=&quot;00F653F9&quot;/&gt;&lt;wsp:rsid wsp:val=&quot;00F6564E&quot;/&gt;&lt;wsp:rsid wsp:val=&quot;00F6575D&quot;/&gt;&lt;wsp:rsid wsp:val=&quot;00F65A3D&quot;/&gt;&lt;wsp:rsid wsp:val=&quot;00F663D4&quot;/&gt;&lt;wsp:rsid wsp:val=&quot;00F666ED&quot;/&gt;&lt;wsp:rsid wsp:val=&quot;00F667EF&quot;/&gt;&lt;wsp:rsid wsp:val=&quot;00F66A94&quot;/&gt;&lt;wsp:rsid wsp:val=&quot;00F66F39&quot;/&gt;&lt;wsp:rsid wsp:val=&quot;00F670C2&quot;/&gt;&lt;wsp:rsid wsp:val=&quot;00F6711B&quot;/&gt;&lt;wsp:rsid wsp:val=&quot;00F67161&quot;/&gt;&lt;wsp:rsid wsp:val=&quot;00F676E2&quot;/&gt;&lt;wsp:rsid wsp:val=&quot;00F67B1C&quot;/&gt;&lt;wsp:rsid wsp:val=&quot;00F67D82&quot;/&gt;&lt;wsp:rsid wsp:val=&quot;00F704AF&quot;/&gt;&lt;wsp:rsid wsp:val=&quot;00F70630&quot;/&gt;&lt;wsp:rsid wsp:val=&quot;00F7086C&quot;/&gt;&lt;wsp:rsid wsp:val=&quot;00F70AA9&quot;/&gt;&lt;wsp:rsid wsp:val=&quot;00F712A8&quot;/&gt;&lt;wsp:rsid wsp:val=&quot;00F7160D&quot;/&gt;&lt;wsp:rsid wsp:val=&quot;00F71771&quot;/&gt;&lt;wsp:rsid wsp:val=&quot;00F71E20&quot;/&gt;&lt;wsp:rsid wsp:val=&quot;00F722D9&quot;/&gt;&lt;wsp:rsid wsp:val=&quot;00F7247B&quot;/&gt;&lt;wsp:rsid wsp:val=&quot;00F7277E&quot;/&gt;&lt;wsp:rsid wsp:val=&quot;00F729B8&quot;/&gt;&lt;wsp:rsid wsp:val=&quot;00F73157&quot;/&gt;&lt;wsp:rsid wsp:val=&quot;00F7329E&quot;/&gt;&lt;wsp:rsid wsp:val=&quot;00F73356&quot;/&gt;&lt;wsp:rsid wsp:val=&quot;00F736FD&quot;/&gt;&lt;wsp:rsid wsp:val=&quot;00F73921&quot;/&gt;&lt;wsp:rsid wsp:val=&quot;00F743D3&quot;/&gt;&lt;wsp:rsid wsp:val=&quot;00F748BA&quot;/&gt;&lt;wsp:rsid wsp:val=&quot;00F74FA0&quot;/&gt;&lt;wsp:rsid wsp:val=&quot;00F7583C&quot;/&gt;&lt;wsp:rsid wsp:val=&quot;00F7584D&quot;/&gt;&lt;wsp:rsid wsp:val=&quot;00F759CC&quot;/&gt;&lt;wsp:rsid wsp:val=&quot;00F75AB9&quot;/&gt;&lt;wsp:rsid wsp:val=&quot;00F75CF4&quot;/&gt;&lt;wsp:rsid wsp:val=&quot;00F75D04&quot;/&gt;&lt;wsp:rsid wsp:val=&quot;00F75E59&quot;/&gt;&lt;wsp:rsid wsp:val=&quot;00F75E76&quot;/&gt;&lt;wsp:rsid wsp:val=&quot;00F75F8E&quot;/&gt;&lt;wsp:rsid wsp:val=&quot;00F7627A&quot;/&gt;&lt;wsp:rsid wsp:val=&quot;00F76402&quot;/&gt;&lt;wsp:rsid wsp:val=&quot;00F7679C&quot;/&gt;&lt;wsp:rsid wsp:val=&quot;00F7699F&quot;/&gt;&lt;wsp:rsid wsp:val=&quot;00F76A36&quot;/&gt;&lt;wsp:rsid wsp:val=&quot;00F76C2B&quot;/&gt;&lt;wsp:rsid wsp:val=&quot;00F76CC3&quot;/&gt;&lt;wsp:rsid wsp:val=&quot;00F76E43&quot;/&gt;&lt;wsp:rsid wsp:val=&quot;00F77507&quot;/&gt;&lt;wsp:rsid wsp:val=&quot;00F775E6&quot;/&gt;&lt;wsp:rsid wsp:val=&quot;00F7776D&quot;/&gt;&lt;wsp:rsid wsp:val=&quot;00F77788&quot;/&gt;&lt;wsp:rsid wsp:val=&quot;00F777A3&quot;/&gt;&lt;wsp:rsid wsp:val=&quot;00F778D7&quot;/&gt;&lt;wsp:rsid wsp:val=&quot;00F77ADA&quot;/&gt;&lt;wsp:rsid wsp:val=&quot;00F77C81&quot;/&gt;&lt;wsp:rsid wsp:val=&quot;00F77CC4&quot;/&gt;&lt;wsp:rsid wsp:val=&quot;00F77E5F&quot;/&gt;&lt;wsp:rsid wsp:val=&quot;00F77FD9&quot;/&gt;&lt;wsp:rsid wsp:val=&quot;00F80277&quot;/&gt;&lt;wsp:rsid wsp:val=&quot;00F80955&quot;/&gt;&lt;wsp:rsid wsp:val=&quot;00F80A45&quot;/&gt;&lt;wsp:rsid wsp:val=&quot;00F80B07&quot;/&gt;&lt;wsp:rsid wsp:val=&quot;00F80F1A&quot;/&gt;&lt;wsp:rsid wsp:val=&quot;00F812C6&quot;/&gt;&lt;wsp:rsid wsp:val=&quot;00F81516&quot;/&gt;&lt;wsp:rsid wsp:val=&quot;00F81AC4&quot;/&gt;&lt;wsp:rsid wsp:val=&quot;00F81C07&quot;/&gt;&lt;wsp:rsid wsp:val=&quot;00F81D94&quot;/&gt;&lt;wsp:rsid wsp:val=&quot;00F81FC1&quot;/&gt;&lt;wsp:rsid wsp:val=&quot;00F822B0&quot;/&gt;&lt;wsp:rsid wsp:val=&quot;00F82480&quot;/&gt;&lt;wsp:rsid wsp:val=&quot;00F828B2&quot;/&gt;&lt;wsp:rsid wsp:val=&quot;00F82A13&quot;/&gt;&lt;wsp:rsid wsp:val=&quot;00F82B88&quot;/&gt;&lt;wsp:rsid wsp:val=&quot;00F8306C&quot;/&gt;&lt;wsp:rsid wsp:val=&quot;00F83385&quot;/&gt;&lt;wsp:rsid wsp:val=&quot;00F833E1&quot;/&gt;&lt;wsp:rsid wsp:val=&quot;00F84405&quot;/&gt;&lt;wsp:rsid wsp:val=&quot;00F84584&quot;/&gt;&lt;wsp:rsid wsp:val=&quot;00F84A11&quot;/&gt;&lt;wsp:rsid wsp:val=&quot;00F84A55&quot;/&gt;&lt;wsp:rsid wsp:val=&quot;00F84D12&quot;/&gt;&lt;wsp:rsid wsp:val=&quot;00F84DDA&quot;/&gt;&lt;wsp:rsid wsp:val=&quot;00F84F06&quot;/&gt;&lt;wsp:rsid wsp:val=&quot;00F850A8&quot;/&gt;&lt;wsp:rsid wsp:val=&quot;00F852FB&quot;/&gt;&lt;wsp:rsid wsp:val=&quot;00F853FE&quot;/&gt;&lt;wsp:rsid wsp:val=&quot;00F856AB&quot;/&gt;&lt;wsp:rsid wsp:val=&quot;00F85AF2&quot;/&gt;&lt;wsp:rsid wsp:val=&quot;00F85C01&quot;/&gt;&lt;wsp:rsid wsp:val=&quot;00F85E35&quot;/&gt;&lt;wsp:rsid wsp:val=&quot;00F85E4A&quot;/&gt;&lt;wsp:rsid wsp:val=&quot;00F85F47&quot;/&gt;&lt;wsp:rsid wsp:val=&quot;00F862E5&quot;/&gt;&lt;wsp:rsid wsp:val=&quot;00F86423&quot;/&gt;&lt;wsp:rsid wsp:val=&quot;00F864B0&quot;/&gt;&lt;wsp:rsid wsp:val=&quot;00F8688B&quot;/&gt;&lt;wsp:rsid wsp:val=&quot;00F868CE&quot;/&gt;&lt;wsp:rsid wsp:val=&quot;00F86AFD&quot;/&gt;&lt;wsp:rsid wsp:val=&quot;00F86C49&quot;/&gt;&lt;wsp:rsid wsp:val=&quot;00F86CDC&quot;/&gt;&lt;wsp:rsid wsp:val=&quot;00F86D0D&quot;/&gt;&lt;wsp:rsid wsp:val=&quot;00F87251&quot;/&gt;&lt;wsp:rsid wsp:val=&quot;00F872F5&quot;/&gt;&lt;wsp:rsid wsp:val=&quot;00F87320&quot;/&gt;&lt;wsp:rsid wsp:val=&quot;00F87451&quot;/&gt;&lt;wsp:rsid wsp:val=&quot;00F8750C&quot;/&gt;&lt;wsp:rsid wsp:val=&quot;00F87525&quot;/&gt;&lt;wsp:rsid wsp:val=&quot;00F8755D&quot;/&gt;&lt;wsp:rsid wsp:val=&quot;00F8792B&quot;/&gt;&lt;wsp:rsid wsp:val=&quot;00F87C4F&quot;/&gt;&lt;wsp:rsid wsp:val=&quot;00F87CA0&quot;/&gt;&lt;wsp:rsid wsp:val=&quot;00F87E2A&quot;/&gt;&lt;wsp:rsid wsp:val=&quot;00F9034A&quot;/&gt;&lt;wsp:rsid wsp:val=&quot;00F90475&quot;/&gt;&lt;wsp:rsid wsp:val=&quot;00F908AF&quot;/&gt;&lt;wsp:rsid wsp:val=&quot;00F90B4B&quot;/&gt;&lt;wsp:rsid wsp:val=&quot;00F90E63&quot;/&gt;&lt;wsp:rsid wsp:val=&quot;00F90EA5&quot;/&gt;&lt;wsp:rsid wsp:val=&quot;00F91024&quot;/&gt;&lt;wsp:rsid wsp:val=&quot;00F91189&quot;/&gt;&lt;wsp:rsid wsp:val=&quot;00F91597&quot;/&gt;&lt;wsp:rsid wsp:val=&quot;00F9164E&quot;/&gt;&lt;wsp:rsid wsp:val=&quot;00F91B1E&quot;/&gt;&lt;wsp:rsid wsp:val=&quot;00F91C4D&quot;/&gt;&lt;wsp:rsid wsp:val=&quot;00F91EE4&quot;/&gt;&lt;wsp:rsid wsp:val=&quot;00F92029&quot;/&gt;&lt;wsp:rsid wsp:val=&quot;00F92231&quot;/&gt;&lt;wsp:rsid wsp:val=&quot;00F92283&quot;/&gt;&lt;wsp:rsid wsp:val=&quot;00F92295&quot;/&gt;&lt;wsp:rsid wsp:val=&quot;00F9274E&quot;/&gt;&lt;wsp:rsid wsp:val=&quot;00F92A7F&quot;/&gt;&lt;wsp:rsid wsp:val=&quot;00F92B26&quot;/&gt;&lt;wsp:rsid wsp:val=&quot;00F92DAD&quot;/&gt;&lt;wsp:rsid wsp:val=&quot;00F93C0E&quot;/&gt;&lt;wsp:rsid wsp:val=&quot;00F93D03&quot;/&gt;&lt;wsp:rsid wsp:val=&quot;00F941C2&quot;/&gt;&lt;wsp:rsid wsp:val=&quot;00F94800&quot;/&gt;&lt;wsp:rsid wsp:val=&quot;00F94994&quot;/&gt;&lt;wsp:rsid wsp:val=&quot;00F94ABF&quot;/&gt;&lt;wsp:rsid wsp:val=&quot;00F94BAD&quot;/&gt;&lt;wsp:rsid wsp:val=&quot;00F95809&quot;/&gt;&lt;wsp:rsid wsp:val=&quot;00F962B5&quot;/&gt;&lt;wsp:rsid wsp:val=&quot;00F9638D&quot;/&gt;&lt;wsp:rsid wsp:val=&quot;00F96608&quot;/&gt;&lt;wsp:rsid wsp:val=&quot;00F9662E&quot;/&gt;&lt;wsp:rsid wsp:val=&quot;00F96982&quot;/&gt;&lt;wsp:rsid wsp:val=&quot;00F96E5F&quot;/&gt;&lt;wsp:rsid wsp:val=&quot;00F96F06&quot;/&gt;&lt;wsp:rsid wsp:val=&quot;00F97970&quot;/&gt;&lt;wsp:rsid wsp:val=&quot;00F97D6C&quot;/&gt;&lt;wsp:rsid wsp:val=&quot;00F97DAF&quot;/&gt;&lt;wsp:rsid wsp:val=&quot;00FA0133&quot;/&gt;&lt;wsp:rsid wsp:val=&quot;00FA0153&quot;/&gt;&lt;wsp:rsid wsp:val=&quot;00FA0414&quot;/&gt;&lt;wsp:rsid wsp:val=&quot;00FA0470&quot;/&gt;&lt;wsp:rsid wsp:val=&quot;00FA057E&quot;/&gt;&lt;wsp:rsid wsp:val=&quot;00FA06C3&quot;/&gt;&lt;wsp:rsid wsp:val=&quot;00FA0901&quot;/&gt;&lt;wsp:rsid wsp:val=&quot;00FA09ED&quot;/&gt;&lt;wsp:rsid wsp:val=&quot;00FA0A4D&quot;/&gt;&lt;wsp:rsid wsp:val=&quot;00FA0D42&quot;/&gt;&lt;wsp:rsid wsp:val=&quot;00FA115A&quot;/&gt;&lt;wsp:rsid wsp:val=&quot;00FA1225&quot;/&gt;&lt;wsp:rsid wsp:val=&quot;00FA165B&quot;/&gt;&lt;wsp:rsid wsp:val=&quot;00FA16E8&quot;/&gt;&lt;wsp:rsid wsp:val=&quot;00FA1BAC&quot;/&gt;&lt;wsp:rsid wsp:val=&quot;00FA1C03&quot;/&gt;&lt;wsp:rsid wsp:val=&quot;00FA1FC3&quot;/&gt;&lt;wsp:rsid wsp:val=&quot;00FA2246&quot;/&gt;&lt;wsp:rsid wsp:val=&quot;00FA22F9&quot;/&gt;&lt;wsp:rsid wsp:val=&quot;00FA2302&quot;/&gt;&lt;wsp:rsid wsp:val=&quot;00FA2865&quot;/&gt;&lt;wsp:rsid wsp:val=&quot;00FA2969&quot;/&gt;&lt;wsp:rsid wsp:val=&quot;00FA298B&quot;/&gt;&lt;wsp:rsid wsp:val=&quot;00FA29D0&quot;/&gt;&lt;wsp:rsid wsp:val=&quot;00FA33B0&quot;/&gt;&lt;wsp:rsid wsp:val=&quot;00FA3A64&quot;/&gt;&lt;wsp:rsid wsp:val=&quot;00FA43D8&quot;/&gt;&lt;wsp:rsid wsp:val=&quot;00FA4771&quot;/&gt;&lt;wsp:rsid wsp:val=&quot;00FA47D4&quot;/&gt;&lt;wsp:rsid wsp:val=&quot;00FA5368&quot;/&gt;&lt;wsp:rsid wsp:val=&quot;00FA53DD&quot;/&gt;&lt;wsp:rsid wsp:val=&quot;00FA5639&quot;/&gt;&lt;wsp:rsid wsp:val=&quot;00FA5694&quot;/&gt;&lt;wsp:rsid wsp:val=&quot;00FA5913&quot;/&gt;&lt;wsp:rsid wsp:val=&quot;00FA5DB2&quot;/&gt;&lt;wsp:rsid wsp:val=&quot;00FA5FED&quot;/&gt;&lt;wsp:rsid wsp:val=&quot;00FA6676&quot;/&gt;&lt;wsp:rsid wsp:val=&quot;00FA676D&quot;/&gt;&lt;wsp:rsid wsp:val=&quot;00FA67F7&quot;/&gt;&lt;wsp:rsid wsp:val=&quot;00FA682A&quot;/&gt;&lt;wsp:rsid wsp:val=&quot;00FA693A&quot;/&gt;&lt;wsp:rsid wsp:val=&quot;00FA6E3C&quot;/&gt;&lt;wsp:rsid wsp:val=&quot;00FA6E45&quot;/&gt;&lt;wsp:rsid wsp:val=&quot;00FA7450&quot;/&gt;&lt;wsp:rsid wsp:val=&quot;00FA754A&quot;/&gt;&lt;wsp:rsid wsp:val=&quot;00FA7F85&quot;/&gt;&lt;wsp:rsid wsp:val=&quot;00FB0177&quot;/&gt;&lt;wsp:rsid wsp:val=&quot;00FB025B&quot;/&gt;&lt;wsp:rsid wsp:val=&quot;00FB05FC&quot;/&gt;&lt;wsp:rsid wsp:val=&quot;00FB0757&quot;/&gt;&lt;wsp:rsid wsp:val=&quot;00FB0822&quot;/&gt;&lt;wsp:rsid wsp:val=&quot;00FB0A4F&quot;/&gt;&lt;wsp:rsid wsp:val=&quot;00FB0B6B&quot;/&gt;&lt;wsp:rsid wsp:val=&quot;00FB0CEA&quot;/&gt;&lt;wsp:rsid wsp:val=&quot;00FB109C&quot;/&gt;&lt;wsp:rsid wsp:val=&quot;00FB1192&quot;/&gt;&lt;wsp:rsid wsp:val=&quot;00FB11C9&quot;/&gt;&lt;wsp:rsid wsp:val=&quot;00FB1B83&quot;/&gt;&lt;wsp:rsid wsp:val=&quot;00FB1C66&quot;/&gt;&lt;wsp:rsid wsp:val=&quot;00FB261A&quot;/&gt;&lt;wsp:rsid wsp:val=&quot;00FB2704&quot;/&gt;&lt;wsp:rsid wsp:val=&quot;00FB27DD&quot;/&gt;&lt;wsp:rsid wsp:val=&quot;00FB28F1&quot;/&gt;&lt;wsp:rsid wsp:val=&quot;00FB2A14&quot;/&gt;&lt;wsp:rsid wsp:val=&quot;00FB2BA7&quot;/&gt;&lt;wsp:rsid wsp:val=&quot;00FB2C9E&quot;/&gt;&lt;wsp:rsid wsp:val=&quot;00FB2EB9&quot;/&gt;&lt;wsp:rsid wsp:val=&quot;00FB2F08&quot;/&gt;&lt;wsp:rsid wsp:val=&quot;00FB2FE6&quot;/&gt;&lt;wsp:rsid wsp:val=&quot;00FB313B&quot;/&gt;&lt;wsp:rsid wsp:val=&quot;00FB316D&quot;/&gt;&lt;wsp:rsid wsp:val=&quot;00FB3246&quot;/&gt;&lt;wsp:rsid wsp:val=&quot;00FB37EE&quot;/&gt;&lt;wsp:rsid wsp:val=&quot;00FB3F1D&quot;/&gt;&lt;wsp:rsid wsp:val=&quot;00FB41EF&quot;/&gt;&lt;wsp:rsid wsp:val=&quot;00FB420F&quot;/&gt;&lt;wsp:rsid wsp:val=&quot;00FB434B&quot;/&gt;&lt;wsp:rsid wsp:val=&quot;00FB47AA&quot;/&gt;&lt;wsp:rsid wsp:val=&quot;00FB48D3&quot;/&gt;&lt;wsp:rsid wsp:val=&quot;00FB4C94&quot;/&gt;&lt;wsp:rsid wsp:val=&quot;00FB4CE8&quot;/&gt;&lt;wsp:rsid wsp:val=&quot;00FB4D39&quot;/&gt;&lt;wsp:rsid wsp:val=&quot;00FB50D1&quot;/&gt;&lt;wsp:rsid wsp:val=&quot;00FB51E6&quot;/&gt;&lt;wsp:rsid wsp:val=&quot;00FB526F&quot;/&gt;&lt;wsp:rsid wsp:val=&quot;00FB5275&quot;/&gt;&lt;wsp:rsid wsp:val=&quot;00FB5325&quot;/&gt;&lt;wsp:rsid wsp:val=&quot;00FB556A&quot;/&gt;&lt;wsp:rsid wsp:val=&quot;00FB55A2&quot;/&gt;&lt;wsp:rsid wsp:val=&quot;00FB5A63&quot;/&gt;&lt;wsp:rsid wsp:val=&quot;00FB5C7E&quot;/&gt;&lt;wsp:rsid wsp:val=&quot;00FB5F4B&quot;/&gt;&lt;wsp:rsid wsp:val=&quot;00FB60A9&quot;/&gt;&lt;wsp:rsid wsp:val=&quot;00FB6285&quot;/&gt;&lt;wsp:rsid wsp:val=&quot;00FB63B9&quot;/&gt;&lt;wsp:rsid wsp:val=&quot;00FB66D7&quot;/&gt;&lt;wsp:rsid wsp:val=&quot;00FB6700&quot;/&gt;&lt;wsp:rsid wsp:val=&quot;00FB6733&quot;/&gt;&lt;wsp:rsid wsp:val=&quot;00FB67F3&quot;/&gt;&lt;wsp:rsid wsp:val=&quot;00FB6968&quot;/&gt;&lt;wsp:rsid wsp:val=&quot;00FB6ACB&quot;/&gt;&lt;wsp:rsid wsp:val=&quot;00FB7529&quot;/&gt;&lt;wsp:rsid wsp:val=&quot;00FB75C7&quot;/&gt;&lt;wsp:rsid wsp:val=&quot;00FB7DE3&quot;/&gt;&lt;wsp:rsid wsp:val=&quot;00FB7F94&quot;/&gt;&lt;wsp:rsid wsp:val=&quot;00FC0261&quot;/&gt;&lt;wsp:rsid wsp:val=&quot;00FC036A&quot;/&gt;&lt;wsp:rsid wsp:val=&quot;00FC04B4&quot;/&gt;&lt;wsp:rsid wsp:val=&quot;00FC076E&quot;/&gt;&lt;wsp:rsid wsp:val=&quot;00FC0982&quot;/&gt;&lt;wsp:rsid wsp:val=&quot;00FC0AE6&quot;/&gt;&lt;wsp:rsid wsp:val=&quot;00FC0C92&quot;/&gt;&lt;wsp:rsid wsp:val=&quot;00FC0CFF&quot;/&gt;&lt;wsp:rsid wsp:val=&quot;00FC0D10&quot;/&gt;&lt;wsp:rsid wsp:val=&quot;00FC1086&quot;/&gt;&lt;wsp:rsid wsp:val=&quot;00FC1182&quot;/&gt;&lt;wsp:rsid wsp:val=&quot;00FC1452&quot;/&gt;&lt;wsp:rsid wsp:val=&quot;00FC1595&quot;/&gt;&lt;wsp:rsid wsp:val=&quot;00FC16EF&quot;/&gt;&lt;wsp:rsid wsp:val=&quot;00FC19AC&quot;/&gt;&lt;wsp:rsid wsp:val=&quot;00FC1DCA&quot;/&gt;&lt;wsp:rsid wsp:val=&quot;00FC2533&quot;/&gt;&lt;wsp:rsid wsp:val=&quot;00FC2582&quot;/&gt;&lt;wsp:rsid wsp:val=&quot;00FC2808&quot;/&gt;&lt;wsp:rsid wsp:val=&quot;00FC28F8&quot;/&gt;&lt;wsp:rsid wsp:val=&quot;00FC296F&quot;/&gt;&lt;wsp:rsid wsp:val=&quot;00FC2A6A&quot;/&gt;&lt;wsp:rsid wsp:val=&quot;00FC2AB4&quot;/&gt;&lt;wsp:rsid wsp:val=&quot;00FC2C6F&quot;/&gt;&lt;wsp:rsid wsp:val=&quot;00FC2E69&quot;/&gt;&lt;wsp:rsid wsp:val=&quot;00FC2F67&quot;/&gt;&lt;wsp:rsid wsp:val=&quot;00FC3186&quot;/&gt;&lt;wsp:rsid wsp:val=&quot;00FC3499&quot;/&gt;&lt;wsp:rsid wsp:val=&quot;00FC383C&quot;/&gt;&lt;wsp:rsid wsp:val=&quot;00FC383E&quot;/&gt;&lt;wsp:rsid wsp:val=&quot;00FC3A32&quot;/&gt;&lt;wsp:rsid wsp:val=&quot;00FC3A81&quot;/&gt;&lt;wsp:rsid wsp:val=&quot;00FC3B84&quot;/&gt;&lt;wsp:rsid wsp:val=&quot;00FC3E57&quot;/&gt;&lt;wsp:rsid wsp:val=&quot;00FC40EF&quot;/&gt;&lt;wsp:rsid wsp:val=&quot;00FC4705&quot;/&gt;&lt;wsp:rsid wsp:val=&quot;00FC4D65&quot;/&gt;&lt;wsp:rsid wsp:val=&quot;00FC4DDB&quot;/&gt;&lt;wsp:rsid wsp:val=&quot;00FC4EEA&quot;/&gt;&lt;wsp:rsid wsp:val=&quot;00FC4EF0&quot;/&gt;&lt;wsp:rsid wsp:val=&quot;00FC5454&quot;/&gt;&lt;wsp:rsid wsp:val=&quot;00FC5871&quot;/&gt;&lt;wsp:rsid wsp:val=&quot;00FC5B60&quot;/&gt;&lt;wsp:rsid wsp:val=&quot;00FC5CEF&quot;/&gt;&lt;wsp:rsid wsp:val=&quot;00FC626C&quot;/&gt;&lt;wsp:rsid wsp:val=&quot;00FC62C5&quot;/&gt;&lt;wsp:rsid wsp:val=&quot;00FC630E&quot;/&gt;&lt;wsp:rsid wsp:val=&quot;00FC63BB&quot;/&gt;&lt;wsp:rsid wsp:val=&quot;00FC63C5&quot;/&gt;&lt;wsp:rsid wsp:val=&quot;00FC6932&quot;/&gt;&lt;wsp:rsid wsp:val=&quot;00FC696B&quot;/&gt;&lt;wsp:rsid wsp:val=&quot;00FC6B39&quot;/&gt;&lt;wsp:rsid wsp:val=&quot;00FC7428&quot;/&gt;&lt;wsp:rsid wsp:val=&quot;00FC7574&quot;/&gt;&lt;wsp:rsid wsp:val=&quot;00FC76E5&quot;/&gt;&lt;wsp:rsid wsp:val=&quot;00FC76FC&quot;/&gt;&lt;wsp:rsid wsp:val=&quot;00FC77C8&quot;/&gt;&lt;wsp:rsid wsp:val=&quot;00FC7A77&quot;/&gt;&lt;wsp:rsid wsp:val=&quot;00FC7EF2&quot;/&gt;&lt;wsp:rsid wsp:val=&quot;00FC7F20&quot;/&gt;&lt;wsp:rsid wsp:val=&quot;00FC7F72&quot;/&gt;&lt;wsp:rsid wsp:val=&quot;00FD0292&quot;/&gt;&lt;wsp:rsid wsp:val=&quot;00FD0506&quot;/&gt;&lt;wsp:rsid wsp:val=&quot;00FD089B&quot;/&gt;&lt;wsp:rsid wsp:val=&quot;00FD08E6&quot;/&gt;&lt;wsp:rsid wsp:val=&quot;00FD0A0F&quot;/&gt;&lt;wsp:rsid wsp:val=&quot;00FD0ADB&quot;/&gt;&lt;wsp:rsid wsp:val=&quot;00FD0C7F&quot;/&gt;&lt;wsp:rsid wsp:val=&quot;00FD10CA&quot;/&gt;&lt;wsp:rsid wsp:val=&quot;00FD13DE&quot;/&gt;&lt;wsp:rsid wsp:val=&quot;00FD15E7&quot;/&gt;&lt;wsp:rsid wsp:val=&quot;00FD268A&quot;/&gt;&lt;wsp:rsid wsp:val=&quot;00FD29D3&quot;/&gt;&lt;wsp:rsid wsp:val=&quot;00FD2AD8&quot;/&gt;&lt;wsp:rsid wsp:val=&quot;00FD2B4C&quot;/&gt;&lt;wsp:rsid wsp:val=&quot;00FD2C0E&quot;/&gt;&lt;wsp:rsid wsp:val=&quot;00FD2C67&quot;/&gt;&lt;wsp:rsid wsp:val=&quot;00FD2E3F&quot;/&gt;&lt;wsp:rsid wsp:val=&quot;00FD2EA2&quot;/&gt;&lt;wsp:rsid wsp:val=&quot;00FD30B9&quot;/&gt;&lt;wsp:rsid wsp:val=&quot;00FD32AD&quot;/&gt;&lt;wsp:rsid wsp:val=&quot;00FD33F0&quot;/&gt;&lt;wsp:rsid wsp:val=&quot;00FD36DC&quot;/&gt;&lt;wsp:rsid wsp:val=&quot;00FD3AEA&quot;/&gt;&lt;wsp:rsid wsp:val=&quot;00FD3D09&quot;/&gt;&lt;wsp:rsid wsp:val=&quot;00FD434F&quot;/&gt;&lt;wsp:rsid wsp:val=&quot;00FD4743&quot;/&gt;&lt;wsp:rsid wsp:val=&quot;00FD4C11&quot;/&gt;&lt;wsp:rsid wsp:val=&quot;00FD5126&quot;/&gt;&lt;wsp:rsid wsp:val=&quot;00FD5681&quot;/&gt;&lt;wsp:rsid wsp:val=&quot;00FD5992&quot;/&gt;&lt;wsp:rsid wsp:val=&quot;00FD59BA&quot;/&gt;&lt;wsp:rsid wsp:val=&quot;00FD5AE3&quot;/&gt;&lt;wsp:rsid wsp:val=&quot;00FD6110&quot;/&gt;&lt;wsp:rsid wsp:val=&quot;00FD6184&quot;/&gt;&lt;wsp:rsid wsp:val=&quot;00FD6417&quot;/&gt;&lt;wsp:rsid wsp:val=&quot;00FD69AE&quot;/&gt;&lt;wsp:rsid wsp:val=&quot;00FD6F22&quot;/&gt;&lt;wsp:rsid wsp:val=&quot;00FD73D6&quot;/&gt;&lt;wsp:rsid wsp:val=&quot;00FD7519&quot;/&gt;&lt;wsp:rsid wsp:val=&quot;00FD787C&quot;/&gt;&lt;wsp:rsid wsp:val=&quot;00FD7A3A&quot;/&gt;&lt;wsp:rsid wsp:val=&quot;00FD7CEC&quot;/&gt;&lt;wsp:rsid wsp:val=&quot;00FD7D7C&quot;/&gt;&lt;wsp:rsid wsp:val=&quot;00FE0010&quot;/&gt;&lt;wsp:rsid wsp:val=&quot;00FE00D3&quot;/&gt;&lt;wsp:rsid wsp:val=&quot;00FE0229&quot;/&gt;&lt;wsp:rsid wsp:val=&quot;00FE0A4B&quot;/&gt;&lt;wsp:rsid wsp:val=&quot;00FE0B19&quot;/&gt;&lt;wsp:rsid wsp:val=&quot;00FE0BFA&quot;/&gt;&lt;wsp:rsid wsp:val=&quot;00FE0CF1&quot;/&gt;&lt;wsp:rsid wsp:val=&quot;00FE0D99&quot;/&gt;&lt;wsp:rsid wsp:val=&quot;00FE0E29&quot;/&gt;&lt;wsp:rsid wsp:val=&quot;00FE1303&quot;/&gt;&lt;wsp:rsid wsp:val=&quot;00FE1310&quot;/&gt;&lt;wsp:rsid wsp:val=&quot;00FE16B5&quot;/&gt;&lt;wsp:rsid wsp:val=&quot;00FE1762&quot;/&gt;&lt;wsp:rsid wsp:val=&quot;00FE23EF&quot;/&gt;&lt;wsp:rsid wsp:val=&quot;00FE24C3&quot;/&gt;&lt;wsp:rsid wsp:val=&quot;00FE2585&quot;/&gt;&lt;wsp:rsid wsp:val=&quot;00FE2821&quot;/&gt;&lt;wsp:rsid wsp:val=&quot;00FE2CD5&quot;/&gt;&lt;wsp:rsid wsp:val=&quot;00FE3376&quot;/&gt;&lt;wsp:rsid wsp:val=&quot;00FE344C&quot;/&gt;&lt;wsp:rsid wsp:val=&quot;00FE3635&quot;/&gt;&lt;wsp:rsid wsp:val=&quot;00FE3706&quot;/&gt;&lt;wsp:rsid wsp:val=&quot;00FE3739&quot;/&gt;&lt;wsp:rsid wsp:val=&quot;00FE37EC&quot;/&gt;&lt;wsp:rsid wsp:val=&quot;00FE38E2&quot;/&gt;&lt;wsp:rsid wsp:val=&quot;00FE390F&quot;/&gt;&lt;wsp:rsid wsp:val=&quot;00FE3967&quot;/&gt;&lt;wsp:rsid wsp:val=&quot;00FE3DD4&quot;/&gt;&lt;wsp:rsid wsp:val=&quot;00FE3F8F&quot;/&gt;&lt;wsp:rsid wsp:val=&quot;00FE44EC&quot;/&gt;&lt;wsp:rsid wsp:val=&quot;00FE45EB&quot;/&gt;&lt;wsp:rsid wsp:val=&quot;00FE46A0&quot;/&gt;&lt;wsp:rsid wsp:val=&quot;00FE48A4&quot;/&gt;&lt;wsp:rsid wsp:val=&quot;00FE4B42&quot;/&gt;&lt;wsp:rsid wsp:val=&quot;00FE4E0B&quot;/&gt;&lt;wsp:rsid wsp:val=&quot;00FE5091&quot;/&gt;&lt;wsp:rsid wsp:val=&quot;00FE52B4&quot;/&gt;&lt;wsp:rsid wsp:val=&quot;00FE5491&quot;/&gt;&lt;wsp:rsid wsp:val=&quot;00FE54A1&quot;/&gt;&lt;wsp:rsid wsp:val=&quot;00FE5788&quot;/&gt;&lt;wsp:rsid wsp:val=&quot;00FE59B8&quot;/&gt;&lt;wsp:rsid wsp:val=&quot;00FE5DBF&quot;/&gt;&lt;wsp:rsid wsp:val=&quot;00FE5E90&quot;/&gt;&lt;wsp:rsid wsp:val=&quot;00FE611F&quot;/&gt;&lt;wsp:rsid wsp:val=&quot;00FE67C2&quot;/&gt;&lt;wsp:rsid wsp:val=&quot;00FE6A5D&quot;/&gt;&lt;wsp:rsid wsp:val=&quot;00FE6AC5&quot;/&gt;&lt;wsp:rsid wsp:val=&quot;00FE6B54&quot;/&gt;&lt;wsp:rsid wsp:val=&quot;00FE6B84&quot;/&gt;&lt;wsp:rsid wsp:val=&quot;00FE6EA2&quot;/&gt;&lt;wsp:rsid wsp:val=&quot;00FE6EAA&quot;/&gt;&lt;wsp:rsid wsp:val=&quot;00FE7013&quot;/&gt;&lt;wsp:rsid wsp:val=&quot;00FE722C&quot;/&gt;&lt;wsp:rsid wsp:val=&quot;00FE723F&quot;/&gt;&lt;wsp:rsid wsp:val=&quot;00FE753E&quot;/&gt;&lt;wsp:rsid wsp:val=&quot;00FE7653&quot;/&gt;&lt;wsp:rsid wsp:val=&quot;00FE77C9&quot;/&gt;&lt;wsp:rsid wsp:val=&quot;00FE78E6&quot;/&gt;&lt;wsp:rsid wsp:val=&quot;00FE7B55&quot;/&gt;&lt;wsp:rsid wsp:val=&quot;00FE7CBD&quot;/&gt;&lt;wsp:rsid wsp:val=&quot;00FF01B9&quot;/&gt;&lt;wsp:rsid wsp:val=&quot;00FF0296&quot;/&gt;&lt;wsp:rsid wsp:val=&quot;00FF03FF&quot;/&gt;&lt;wsp:rsid wsp:val=&quot;00FF0437&quot;/&gt;&lt;wsp:rsid wsp:val=&quot;00FF078A&quot;/&gt;&lt;wsp:rsid wsp:val=&quot;00FF07F0&quot;/&gt;&lt;wsp:rsid wsp:val=&quot;00FF0851&quot;/&gt;&lt;wsp:rsid wsp:val=&quot;00FF0981&quot;/&gt;&lt;wsp:rsid wsp:val=&quot;00FF0C22&quot;/&gt;&lt;wsp:rsid wsp:val=&quot;00FF0DCD&quot;/&gt;&lt;wsp:rsid wsp:val=&quot;00FF0FD1&quot;/&gt;&lt;wsp:rsid wsp:val=&quot;00FF133A&quot;/&gt;&lt;wsp:rsid wsp:val=&quot;00FF1815&quot;/&gt;&lt;wsp:rsid wsp:val=&quot;00FF18FC&quot;/&gt;&lt;wsp:rsid wsp:val=&quot;00FF1916&quot;/&gt;&lt;wsp:rsid wsp:val=&quot;00FF19BC&quot;/&gt;&lt;wsp:rsid wsp:val=&quot;00FF1D79&quot;/&gt;&lt;wsp:rsid wsp:val=&quot;00FF1DC7&quot;/&gt;&lt;wsp:rsid wsp:val=&quot;00FF20B5&quot;/&gt;&lt;wsp:rsid wsp:val=&quot;00FF2193&quot;/&gt;&lt;wsp:rsid wsp:val=&quot;00FF286F&quot;/&gt;&lt;wsp:rsid wsp:val=&quot;00FF30E5&quot;/&gt;&lt;wsp:rsid wsp:val=&quot;00FF3176&quot;/&gt;&lt;wsp:rsid wsp:val=&quot;00FF3A24&quot;/&gt;&lt;wsp:rsid wsp:val=&quot;00FF3AEA&quot;/&gt;&lt;wsp:rsid wsp:val=&quot;00FF3D50&quot;/&gt;&lt;wsp:rsid wsp:val=&quot;00FF3F32&quot;/&gt;&lt;wsp:rsid wsp:val=&quot;00FF3F6A&quot;/&gt;&lt;wsp:rsid wsp:val=&quot;00FF477C&quot;/&gt;&lt;wsp:rsid wsp:val=&quot;00FF48C5&quot;/&gt;&lt;wsp:rsid wsp:val=&quot;00FF4A2B&quot;/&gt;&lt;wsp:rsid wsp:val=&quot;00FF4BBE&quot;/&gt;&lt;wsp:rsid wsp:val=&quot;00FF4C11&quot;/&gt;&lt;wsp:rsid wsp:val=&quot;00FF4F30&quot;/&gt;&lt;wsp:rsid wsp:val=&quot;00FF506B&quot;/&gt;&lt;wsp:rsid wsp:val=&quot;00FF5362&quot;/&gt;&lt;wsp:rsid wsp:val=&quot;00FF537C&quot;/&gt;&lt;wsp:rsid wsp:val=&quot;00FF569C&quot;/&gt;&lt;wsp:rsid wsp:val=&quot;00FF6054&quot;/&gt;&lt;wsp:rsid wsp:val=&quot;00FF619E&quot;/&gt;&lt;wsp:rsid wsp:val=&quot;00FF6389&quot;/&gt;&lt;wsp:rsid wsp:val=&quot;00FF690E&quot;/&gt;&lt;wsp:rsid wsp:val=&quot;00FF6A05&quot;/&gt;&lt;wsp:rsid wsp:val=&quot;00FF6A5A&quot;/&gt;&lt;wsp:rsid wsp:val=&quot;00FF6A64&quot;/&gt;&lt;wsp:rsid wsp:val=&quot;00FF6AF3&quot;/&gt;&lt;wsp:rsid wsp:val=&quot;00FF6B0A&quot;/&gt;&lt;wsp:rsid wsp:val=&quot;00FF6E19&quot;/&gt;&lt;wsp:rsid wsp:val=&quot;00FF6E74&quot;/&gt;&lt;wsp:rsid wsp:val=&quot;00FF6EE5&quot;/&gt;&lt;wsp:rsid wsp:val=&quot;00FF7373&quot;/&gt;&lt;wsp:rsid wsp:val=&quot;00FF73A3&quot;/&gt;&lt;wsp:rsid wsp:val=&quot;00FF73FE&quot;/&gt;&lt;wsp:rsid wsp:val=&quot;00FF754A&quot;/&gt;&lt;wsp:rsid wsp:val=&quot;00FF770D&quot;/&gt;&lt;wsp:rsid wsp:val=&quot;00FF7814&quot;/&gt;&lt;wsp:rsid wsp:val=&quot;00FF793E&quot;/&gt;&lt;wsp:rsid wsp:val=&quot;00FF7B65&quot;/&gt;&lt;wsp:rsid wsp:val=&quot;00FF7D23&quot;/&gt;&lt;/wsp:rsids&gt;&lt;/w:docPr&gt;&lt;w:body&gt;&lt;wx:sect&gt;&lt;w:p wsp:rsidR=&quot;00A013CF&quot; wsp:rsidRDefault=&quot;00A013CF&quot; wsp:rsidP=&quot;00A013CF&quot;&gt;&lt;m:oMathPara&gt;&lt;m:oMath&gt;&lt;m:sSub&gt;&lt;m:sSubPr&gt;&lt;m:ctrlPr&gt;&lt;w:rPr&gt;&lt;w:rFonts w:ascii=&quot;Cambria Math&quot;/&gt;&lt;wx:font wx:val=&quot;Cambria Math&quot;/&gt;&lt;w:i/&gt;&lt;w:sz w:val=&quot;24&quot;/&gt;&lt;/w:rPr&gt;&lt;/m:ctrlPr&gt;&lt;/m:sSubPr&gt;&lt;m:e&gt;&lt;m:r&gt;&lt;w:rPr&gt;&lt;w:rFonts w:ascii=&quot;Cambria Math&quot;/&gt;&lt;wx:font wx:val=&quot;Cambria Math&quot;/&gt;&lt;w:i/&gt;&lt;w:sz w:val=&quot;24&quot;/&gt;&lt;/w:rPr&gt;&lt;m:t&gt;Y&lt;/m:t&gt;&lt;/m:r&gt;&lt;/m:e&gt;&lt;m:sub&gt;&lt;m:sSub&gt;&lt;m:sSubPr&gt;&lt;m:ctrlPr&gt;&lt;w:rPr&gt;&lt;w:rFonts w:ascii=&quot;Cambria Math&quot;/&gt;&lt;wx:font wx:val=&quot;Cambria Math&quot;/&gt;&lt;w:i/&gt;&lt;w:sz w:val=&quot;24&quot;/&gt;&lt;/w:rPr&gt;&lt;/m:ctrlPr&gt;&lt;/m:sSubPr&gt;&lt;m:e&gt;&lt;m:r&gt;&lt;w:rPr&gt;&lt;w:rFonts w:ascii=&quot;Cambria Math&quot;/&gt;&lt;wx:font wx:val=&quot;Cambria Math&quot;/&gt;&lt;w:i/&gt;&lt;w:sz w:val=&quot;24&quot;/&gt;&lt;/w:rPr&gt;&lt;m:t&gt;g&lt;/m:t&gt;&lt;/m:r&gt;&lt;/m:e&gt;&lt;m:sub&gt;&lt;m:r&gt;&lt;w:rPr&gt;&lt;w:rFonts w:ascii=&quot;Cambria Math&quot;/&gt;&lt;wx:font wx:val=&quot;Cambria Math&quot;/&gt;&lt;w:i/&gt;&lt;w:sz w:val=&quot;24&quot;/&gt;&lt;/w:rPr&gt;&lt;m:t&gt;k&lt;/m:t&gt;&lt;/m:r&gt;&lt;/m:sub&gt;&lt;/m:sSub&gt;&lt;m:ctrlPr&gt;&lt;w:rPr&gt;&lt;w:rFonts w:ascii=&quot;Cambria Math&quot; w:h-ansi=&quot;Cambria Math&quot;/&gt;&lt;wx:font wx:val=&quot;Cambria Math&quot;/&gt;&lt;w:i/&gt;&lt;w:sz w:val=&quot;24&quot;/&gt;&lt;/w:rPr&gt;&lt;/m:ctrlPr&gt;&lt;/m:sub&gt;&lt;/m:sSub&gt;&lt;m:r&gt;&lt;w:rPr&gt;&lt;w:rFonts w:ascii=&quot;Cambria Math&quot;/&gt;&lt;wx:font wx:val=&quot;Cambria Math&quot;/&gt;&lt;w:i/&gt;&lt;w:sz w:val=&quot;24&quot;/&gt;&lt;/w:rPr&gt;&lt;m:t&gt;(&lt;/m:t&gt;&lt;/m:r&gt;&lt;m:sSub&gt;&lt;m:sSubPr&gt;&lt;m:ctrlPr&gt;&lt;w:rPr&gt;&lt;w:rFonts w:ascii=&quot;Cambria Math&quot;/&gt;&lt;wx:font wx:val=&quot;Cambria Math&quot;/&gt;&lt;w:i/&gt;&lt;w:sz w:val=&quot;24&quot;/&gt;&lt;/w:rPr&gt;&lt;/m:ctrlPr&gt;&lt;/m:sSubPr&gt;&lt;m:e&gt;&lt;m:r&gt;&lt;w:rPr&gt;&lt;w:rFonts w:ascii=&quot;Cambria Math&quot;/&gt;&lt;wx:font wx:val=&quot;Cambria Math&quot;/&gt;&lt;w:i/&gt;&lt;w:sz w:val=&quot;24&quot;/&gt;&lt;/w:rPr&gt;&lt;m:t&gt;x&lt;/m:t&gt;&lt;/m:r&gt;&lt;/m:e&gt;&lt;m:sub&gt;&lt;m:r&gt;&lt;w:rPr&gt;&lt;w:rFonts w:ascii=&quot;Cambria Math&quot;/&gt;&lt;wx:font wx:val=&quot;Cambria Math&quot;/&gt;&lt;w:i/&gt;&lt;w:sz w:val=&quot;24&quot;/&gt;&lt;/w:rPr&gt;&lt;m:t&gt;ij&lt;/m:t&gt;&lt;/m:r&gt;&lt;/m:sub&gt;&lt;/m:sSub&gt;&lt;m:r&gt;&lt;w:rPr&gt;&lt;w:rFonts w:ascii=&quot;Cambria Math&quot;/&gt;&lt;wx:font wx:val=&quot;Cambria Math&quot;/&gt;&lt;w:i/&gt;&lt;w:sz w:val=&quot;24&quot;/&gt;&lt;/w:rPr&gt;&lt;m:t&gt;)=&lt;/m:t&gt;&lt;/m:r&gt;&lt;m:d&gt;&lt;m:dPr&gt;&lt;m:begChr m:val=&quot;{&quot;/&gt;&lt;m:endChr m:val=&quot;&quot;/&gt;&lt;m:ctrlPr&gt;&lt;w:rPr&gt;&lt;w:rFonts w:ascii=&quot;Cambria Math&quot;/&gt;&lt;wx:font wx:val=&quot;Cambria Math&quot;/&gt;&lt;w:i/&gt;&lt;w:sz w:val=&quot;24&quot;/&gt;&lt;/w:rPr&gt;&lt;/m:ctrlPr&gt;&lt;/m:dPr&gt;&lt;m:e&gt;&lt;m:eqArr&gt;&lt;m:eqArrPr&gt;&lt;m:ctrlPr&gt;&lt;w:rPr&gt;&lt;w:rFonts w:ascii=&quot;Cambria Math&quot;/&gt;&lt;wx:font wx:val=&quot;Cambria Math&quot;/&gt;&lt;w:i/&gt;&lt;w:sz w:val=&quot;24&quot;/&gt;&lt;/w:rPr&gt;&lt;/m:ctrlPr&gt;&lt;/m:eqArrPr&gt;&lt;m:e&gt;&lt;m:r&gt;&lt;w:rPr&gt;&lt;w:rFonts w:ascii=&quot;Cambria Math&quot;/&gt;&lt;wx:font wx:val=&quot;Cambria Math&quot;/&gt;&lt;w:i/&gt;&lt;w:sz w:val=&quot;24&quot;/&gt;&lt;/w:rPr&gt;&lt;m:t&gt;&amp;amp;1&lt;/m:t&gt;&lt;/m:r&gt;&lt;m:r&gt;&lt;m:rPr&gt;&lt;m:sty m:val=&quot;p&quot;/&gt;&lt;/m:rPr&gt;&lt;w:rPr&gt;&lt;w:rFonts w:ascii=&quot;Cambria Math&quot;/&gt;&lt;wx:font wx:val=&quot;Cambria Math&quot;/&gt;&lt;w:sz w:val=&quot;24&quot;/&gt;&lt;/w:rPr&gt;&lt;m:t&gt;,&lt;/m:t&gt;&lt;/m:r&gt;&lt;m:sSub&gt;&lt;m:sSubPr&gt;&lt;m:ctrlPr&gt;&lt;w:rPr&gt;&lt;w:rFonts w:ascii=&quot;Cambria Math&quot;/&gt;&lt;wx:font wx:val=&quot;Cambria Math&quot;/&gt;&lt;w:sz w:val=&quot;24&quot;/&gt;&lt;/w:rPr&gt;&lt;/m:ctrlPr&gt;&lt;/m:sSubPr&gt;&lt;m:e&gt;&lt;m:r&gt;&lt;w:rPr&gt;&lt;w:rFonts w:ascii=&quot;Cambria Math&quot;/&gt;&lt;wx:font wx:val=&quot;Cambria Math&quot;/&gt;&lt;w:i/&gt;&lt;w:i-cs/&gt;&lt;w:sz w:val=&quot;24&quot;/&gt;&lt;/w:rPr&gt;&lt;m:t&gt;x&lt;/m:t&gt;&lt;/m:r&gt;&lt;/m:e&gt;&lt;m:sub&gt;&lt;m:r&gt;&lt;w:rPr&gt;&lt;w:rFonts w:ascii=&quot;Cambria Math&quot;/&gt;&lt;wx:font wx:val=&quot;Cambria Math&quot;/&gt;&lt;w:i/&gt;&lt;w:sz w:val=&quot;24&quot;/&gt;&lt;/w:rPr&gt;&lt;m:t&gt;ij&lt;/m:t&gt;&lt;/m:r&gt;&lt;m:ctrlPr&gt;&lt;w:rPr&gt;&lt;w:rFonts w:ascii=&quot;Cambria Math&quot;/&gt;&lt;wx:font wx:val=&quot;Cambria Math&quot;/&gt;&lt;w:i/&gt;&lt;w:sz w:val=&quot;24&quot;/&gt;&lt;/w:rPr&gt;&lt;/m:ctrlPr&gt;&lt;/m:sub&gt;&lt;/m:sSub&gt;&lt;m:r&gt;&lt;w:rPr&gt;&lt;w:rFonts w:ascii=&quot;Cambria Math&quot; w:h-ansi=&quot;Cambria Math&quot; w:cs=&quot;Cambria Math&quot;/&gt;&lt;wx:font wx:val=&quot;Cambria Math&quot;/&gt;&lt;w:i/&gt;&lt;w:sz w:val=&quot;24&quot;/&gt;&lt;/w:rPr&gt;&lt;m:t&gt;∈&lt;/m:t&gt;&lt;/m:r&gt;&lt;m:sSub&gt;&lt;m:sSubPr&gt;&lt;m:ctrlPr&gt;&lt;w:rPr&gt;&lt;w:rFonts w:ascii=&quot;Cambria Math&quot;/&gt;&lt;wx:font wx:val=&quot;Cambria Math&quot;/&gt;&lt;w:i/&gt;&lt;w:sz w:val=&quot;24&quot;/&gt;&lt;/w:rPr&gt;&lt;/m:ctrlPr&gt;&lt;/m:sSubwwwwwwwwwwwwwwwwwwwwwwwwwwwwwwwwwwwwwwwPrc&gt;&lt;m:e&gt;&lt;m:r&gt;&lt;w:rPr&gt;&lt;w:rFonts w:ascii=&quot;Cambria Math&quot;/&gt;&lt;wx:font wx:val=&quot;Cambria Math&quot;/&gt;&lt;w:i/&gt;&lt;w:sz w:val=&quot;24&quot;/&gt;&lt;/w:rPr&gt;&lt;m:t&gt;g&lt;/m:t&gt;&lt;/m:r&gt;&lt;/m:e&gt;&lt;m:sub&gt;&lt;m:r&gt;&lt;w:rPr&gt;&lt;w:rFonts w:ascii=&quot;Cambria Math&quot;/&gt;&lt;wx:font wx:val=&quot;Cambria Math&quot;/&gt;&lt;w:i/&gt;&lt;w:sz w:val=&quot;24&quot;/&gt;&lt;/w:rPr&gt;&lt;m:t&gt;k&lt;/m:t&gt;&lt;/m:r&gt;&lt;/m:sub&gt;&lt;/m:sSub&gt;&lt;/m:e&gt;&lt;m:e&gt;&lt;m:r&gt;&lt;w:rPr&gt;&lt;w:rFonts w:ascii=&quot;Cambria Math&quot;/&gt;&lt;wx:font wx:val=&quot;Cambria Math&quot;/&gt;&lt;w:i/&gt;&lt;w:sz w:val=&quot;24&quot;/&gt;&lt;/w:rPr&gt;&lt;m:t&gt;&amp;amp;0,&lt;/m:t&gt;&lt;/m:r&gt;&lt;m:sSub&gt;&lt;m:sSubPr&gt;&lt;m:ctrlPr&gt;&lt;w:rPr&gt;&lt;w:rFonts w:ascii=&quot;Cambria Math&quot;/&gt;&lt;wx:font wx:val=&quot;Cambria Math&quot;/&gt;&lt;w:i/&gt;&lt;w:sz w:val=&quot;24&quot;/&gt;&lt;/w:rPr&gt;&lt;/m:ctrlPr&gt;&lt;/m:sSubPr&gt;&lt;m:e&gt;&lt;m:r&gt;&lt;w:rPr&gt;&lt;w:rFonts w:ascii=&quot;Cambria Math&quot;/&gt;&lt;wx:font wx:val=&quot;Cambria Math&quot;/&gt;&lt;w:i/&gt;&lt;w:sz w:val=&quot;24&quot;/&gt;&lt;/w:rPr&gt;&lt;m:t&gt;x&lt;/m:t&gt;&lt;/m:r&gt;&lt;/m:e&gt;&lt;m:sub&gt;&lt;m:r&gt;&lt;w:rPr&gt;&lt;w:rFonts w:ascii=&quot;Cambria Math&quot;/&gt;&lt;wx:font wx:val=&quot;Cambria Math&quot;/&gt;&lt;w:i/&gt;&lt;w:sz w:val=&quot;24&quot;/&gt;&lt;/w:rPr&gt;&lt;m:t&gt;ij&lt;/m:t&gt;&lt;/m:r&gt;&lt;/m:sub&gt;&lt;/m:sSub&gt;&lt;m:r&gt;&lt;w:rPr&gt;&lt;w:rFonts w:ascii=&quot;Cambria Math&quot; w:h-ansi=&quot;Cambria Math&quot; w:cs=&quot;Cambria Math&quot;/&gt;&lt;wx:font wx:val=&quot;Cambria Math&quot;/&gt;&lt;w:i/&gt;&lt;w:sz w:val=&quot;24&quot;/&gt;&lt;/w:rPr&gt;&lt;m:t&gt;?&lt;/m:t&gt;&lt;/m:r&gt;&lt;m:sSub&gt;&lt;m:sSubPr&gt;&lt;m:ctrlPr&gt;&lt;w:rPr&gt;&lt;w:rFonts w:ascii=&quot;Cambria Math&quot;/&gt;&lt;wx:font wx:val=&quot;Cambria Math&quot;/&gt;&lt;w:i/&gt;&lt;w:sz w:val=&quot;24&quot;/&gt;&lt;/w:rPr&gt;&lt;/m:ctrlPr&gt;&lt;/m:sSubPr&gt;&lt;m:e&gt;&lt;m:r&gt;&lt;w:rPr&gt;&lt;w:rFonts w:ascii=&quot;Cambria Math&quot;/&gt;&lt;wx:font wx:val=&quot;Cambria Math&quot;/&gt;&lt;w:i/&gt;&lt;w:sz w:val=&quot;24&quot;/&gt;&lt;/w:rPr&gt;&lt;m:t&gt;g&lt;/m:t&gt;&lt;/m:r&gt;&lt;/m:e&gt;&lt;m:sub&gt;&lt;m:r&gt;&lt;w:rPr&gt;&lt;w:rFonts w:ascii=&quot;Cambria Math&quot;/&gt;&lt;wx:font wx:val=&quot;Cambria Math&quot;/&gt;&lt;w:i/&gt;&lt;w:sz w:val=&quot;24&quot;/&gt;&lt;/w:rPr&gt;&lt;m:t&gt;k&lt;/m:t&gt;&lt;/m:r&gt;&lt;/m:sub&gt;&lt;/m:sSub&gt;&lt;m:ctrlPr&gt;&lt;w:rPr&gt;&lt;w:rFonts w:ascii=&quot;Cambria Math&quot; w:h-ansi=&quot;Cambria Math&quot;/&gt;&lt;wx:font wx:val=&quot;Cambria Math&quot;/&gt;&lt;w:i/&gt;&lt;w:sz w:val=&quot;24&quot;/&gt;&lt;/w:rPr&gt;&lt;/m:ctrlPr&gt;&lt;/m:e&gt;&lt;/m:eqArr&gt;&lt;m:ctrlPr&gt;&lt;w:rPr&gt;&lt;w:rFonts w:ascii=&quot;Cambria Math&quot; w:h-ansi=&quot;Cambria Math&quot;/&gt;&lt;wx:font wx:val=&quot;Cambria Math&quot;/&gt;&lt;w:i/&gt;&lt;w:sz w:val=&quot;24&quot;/&gt;&lt;/w:rPr&gt;&lt;/m:ctrlPr&gt;&lt;/m:e&gt;&lt;/m:d&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48" o:title="" chromakey="white"/>
          </v:shape>
        </w:pict>
      </w:r>
      <w:r>
        <w:rPr>
          <w:sz w:val="24"/>
        </w:rPr>
        <w:fldChar w:fldCharType="end"/>
      </w:r>
      <w:r>
        <w:rPr>
          <w:sz w:val="24"/>
        </w:rPr>
        <w:t xml:space="preserve">                         </w:t>
      </w:r>
      <w:r>
        <w:rPr>
          <w:sz w:val="24"/>
        </w:rPr>
        <w:t>（</w:t>
      </w:r>
      <w:r>
        <w:rPr>
          <w:sz w:val="24"/>
        </w:rPr>
        <w:t>1</w:t>
      </w:r>
      <w:r>
        <w:rPr>
          <w:sz w:val="24"/>
        </w:rPr>
        <w:t>）</w:t>
      </w:r>
    </w:p>
    <w:p w14:paraId="6262505A" w14:textId="4B19A595" w:rsidR="00775B2B" w:rsidRDefault="00000000">
      <w:pPr>
        <w:pStyle w:val="afffff9"/>
        <w:snapToGrid w:val="0"/>
        <w:spacing w:line="360" w:lineRule="auto"/>
        <w:ind w:firstLine="480"/>
        <w:rPr>
          <w:rFonts w:ascii="Times New Roman"/>
          <w:sz w:val="24"/>
          <w:szCs w:val="24"/>
        </w:rPr>
      </w:pPr>
      <w:r>
        <w:rPr>
          <w:rFonts w:ascii="Times New Roman"/>
          <w:sz w:val="24"/>
          <w:szCs w:val="24"/>
        </w:rPr>
        <w:t>式中，</w:t>
      </w:r>
      <m:oMath>
        <m:sSub>
          <m:sSubPr>
            <m:ctrlPr>
              <w:rPr>
                <w:rFonts w:ascii="Cambria Math" w:hAnsi="Cambria Math"/>
                <w:i/>
                <w:sz w:val="24"/>
              </w:rPr>
            </m:ctrlPr>
          </m:sSubPr>
          <m:e>
            <m:r>
              <w:rPr>
                <w:rFonts w:ascii="Cambria Math"/>
                <w:sz w:val="24"/>
              </w:rPr>
              <m:t>x</m:t>
            </m:r>
          </m:e>
          <m:sub>
            <m:r>
              <w:rPr>
                <w:rFonts w:ascii="Cambria Math"/>
                <w:sz w:val="24"/>
              </w:rPr>
              <m:t>ij</m:t>
            </m:r>
          </m:sub>
        </m:sSub>
      </m:oMath>
      <w:r>
        <w:rPr>
          <w:rFonts w:ascii="Times New Roman"/>
          <w:sz w:val="24"/>
          <w:szCs w:val="24"/>
        </w:rPr>
        <w:t>表示第</w:t>
      </w:r>
      <m:oMath>
        <m:r>
          <w:rPr>
            <w:rFonts w:ascii="Cambria Math"/>
            <w:sz w:val="24"/>
          </w:rPr>
          <m:t>i</m:t>
        </m:r>
      </m:oMath>
      <w:r>
        <w:rPr>
          <w:rFonts w:ascii="Times New Roman"/>
          <w:sz w:val="24"/>
          <w:szCs w:val="24"/>
        </w:rPr>
        <w:t>个一级指标下的第</w:t>
      </w:r>
      <m:oMath>
        <m:r>
          <w:rPr>
            <w:rFonts w:ascii="Cambria Math"/>
            <w:sz w:val="24"/>
          </w:rPr>
          <m:t>j</m:t>
        </m:r>
      </m:oMath>
      <w:r>
        <w:rPr>
          <w:rFonts w:ascii="Times New Roman"/>
          <w:sz w:val="24"/>
          <w:szCs w:val="24"/>
        </w:rPr>
        <w:t>个二级指标；</w:t>
      </w:r>
      <m:oMath>
        <m:sSub>
          <m:sSubPr>
            <m:ctrlPr>
              <w:rPr>
                <w:rFonts w:ascii="Cambria Math" w:hAnsi="Cambria Math"/>
                <w:i/>
                <w:sz w:val="24"/>
              </w:rPr>
            </m:ctrlPr>
          </m:sSubPr>
          <m:e>
            <m:r>
              <w:rPr>
                <w:rFonts w:ascii="Cambria Math" w:hAnsi="Cambria Math"/>
                <w:sz w:val="24"/>
              </w:rPr>
              <m:t>g</m:t>
            </m:r>
          </m:e>
          <m:sub>
            <m:r>
              <w:rPr>
                <w:rFonts w:ascii="Cambria Math" w:hAnsi="Cambria Math"/>
                <w:sz w:val="24"/>
              </w:rPr>
              <m:t>k</m:t>
            </m:r>
          </m:sub>
        </m:sSub>
      </m:oMath>
      <w:r>
        <w:rPr>
          <w:rFonts w:ascii="Times New Roman"/>
          <w:sz w:val="24"/>
          <w:szCs w:val="24"/>
        </w:rPr>
        <w:t>表示二级指标基准值，其中</w:t>
      </w:r>
      <m:oMath>
        <m:sSub>
          <m:sSubPr>
            <m:ctrlPr>
              <w:rPr>
                <w:rFonts w:ascii="Cambria Math" w:hAnsi="Cambria Math"/>
                <w:i/>
                <w:sz w:val="24"/>
              </w:rPr>
            </m:ctrlPr>
          </m:sSubPr>
          <m:e>
            <m:r>
              <w:rPr>
                <w:rFonts w:ascii="Cambria Math"/>
                <w:sz w:val="24"/>
              </w:rPr>
              <m:t>g</m:t>
            </m:r>
          </m:e>
          <m:sub>
            <m:r>
              <w:rPr>
                <w:rFonts w:ascii="Cambria Math"/>
                <w:sz w:val="24"/>
              </w:rPr>
              <m:t>1</m:t>
            </m:r>
          </m:sub>
        </m:sSub>
      </m:oMath>
      <w:r>
        <w:rPr>
          <w:rFonts w:ascii="Times New Roman"/>
          <w:sz w:val="24"/>
          <w:szCs w:val="24"/>
        </w:rPr>
        <w:t>为</w:t>
      </w:r>
      <w:r>
        <w:rPr>
          <w:rFonts w:ascii="Times New Roman"/>
          <w:sz w:val="24"/>
          <w:szCs w:val="24"/>
        </w:rPr>
        <w:t>Ⅰ</w:t>
      </w:r>
      <w:r>
        <w:rPr>
          <w:rFonts w:ascii="Times New Roman"/>
          <w:sz w:val="24"/>
          <w:szCs w:val="24"/>
        </w:rPr>
        <w:t>级水平，</w:t>
      </w:r>
      <m:oMath>
        <m:sSub>
          <m:sSubPr>
            <m:ctrlPr>
              <w:rPr>
                <w:rFonts w:ascii="Cambria Math" w:hAnsi="Cambria Math"/>
                <w:i/>
                <w:sz w:val="24"/>
              </w:rPr>
            </m:ctrlPr>
          </m:sSubPr>
          <m:e>
            <m:r>
              <w:rPr>
                <w:rFonts w:ascii="Cambria Math"/>
                <w:sz w:val="24"/>
              </w:rPr>
              <m:t>g</m:t>
            </m:r>
          </m:e>
          <m:sub>
            <m:r>
              <w:rPr>
                <w:rFonts w:ascii="Cambria Math"/>
                <w:sz w:val="24"/>
              </w:rPr>
              <m:t>2</m:t>
            </m:r>
          </m:sub>
        </m:sSub>
      </m:oMath>
      <w:r>
        <w:rPr>
          <w:rFonts w:ascii="Times New Roman"/>
          <w:sz w:val="24"/>
          <w:szCs w:val="24"/>
        </w:rPr>
        <w:t>为</w:t>
      </w:r>
      <w:r>
        <w:rPr>
          <w:rFonts w:ascii="Times New Roman"/>
          <w:sz w:val="24"/>
          <w:szCs w:val="24"/>
        </w:rPr>
        <w:t>Ⅱ</w:t>
      </w:r>
      <w:r>
        <w:rPr>
          <w:rFonts w:ascii="Times New Roman"/>
          <w:sz w:val="24"/>
          <w:szCs w:val="24"/>
        </w:rPr>
        <w:t>级水平，</w:t>
      </w:r>
      <m:oMath>
        <m:sSub>
          <m:sSubPr>
            <m:ctrlPr>
              <w:rPr>
                <w:rFonts w:ascii="Cambria Math" w:hAnsi="Cambria Math"/>
                <w:i/>
                <w:sz w:val="24"/>
              </w:rPr>
            </m:ctrlPr>
          </m:sSubPr>
          <m:e>
            <m:r>
              <w:rPr>
                <w:rFonts w:ascii="Cambria Math"/>
                <w:sz w:val="24"/>
              </w:rPr>
              <m:t>g</m:t>
            </m:r>
          </m:e>
          <m:sub>
            <m:r>
              <w:rPr>
                <w:rFonts w:ascii="Cambria Math"/>
                <w:sz w:val="24"/>
              </w:rPr>
              <m:t>3</m:t>
            </m:r>
          </m:sub>
        </m:sSub>
      </m:oMath>
      <w:r>
        <w:rPr>
          <w:rFonts w:ascii="Times New Roman"/>
          <w:sz w:val="24"/>
          <w:szCs w:val="24"/>
        </w:rPr>
        <w:t>为</w:t>
      </w:r>
      <w:r>
        <w:rPr>
          <w:rFonts w:ascii="Times New Roman"/>
          <w:sz w:val="24"/>
          <w:szCs w:val="24"/>
        </w:rPr>
        <w:t>Ⅲ</w:t>
      </w:r>
      <w:r>
        <w:rPr>
          <w:rFonts w:ascii="Times New Roman"/>
          <w:sz w:val="24"/>
          <w:szCs w:val="24"/>
        </w:rPr>
        <w:t>级水平；</w:t>
      </w:r>
      <m:oMath>
        <m:sSub>
          <m:sSubPr>
            <m:ctrlPr>
              <w:rPr>
                <w:rFonts w:ascii="Cambria Math" w:hAnsi="Cambria Math"/>
                <w:i/>
                <w:sz w:val="24"/>
              </w:rPr>
            </m:ctrlPr>
          </m:sSubPr>
          <m:e>
            <m:r>
              <w:rPr>
                <w:rFonts w:ascii="Cambria Math"/>
                <w:sz w:val="24"/>
              </w:rPr>
              <m:t>Y</m:t>
            </m:r>
          </m:e>
          <m:sub>
            <m:sSub>
              <m:sSubPr>
                <m:ctrlPr>
                  <w:rPr>
                    <w:rFonts w:ascii="Cambria Math" w:hAnsi="Cambria Math"/>
                    <w:i/>
                    <w:sz w:val="24"/>
                  </w:rPr>
                </m:ctrlPr>
              </m:sSubPr>
              <m:e>
                <m:r>
                  <w:rPr>
                    <w:rFonts w:ascii="Cambria Math"/>
                    <w:sz w:val="24"/>
                  </w:rPr>
                  <m:t>g</m:t>
                </m:r>
              </m:e>
              <m:sub>
                <m:r>
                  <w:rPr>
                    <w:rFonts w:ascii="Cambria Math"/>
                    <w:sz w:val="24"/>
                  </w:rPr>
                  <m:t>k</m:t>
                </m:r>
              </m:sub>
            </m:sSub>
          </m:sub>
        </m:sSub>
        <m:r>
          <w:rPr>
            <w:rFonts w:ascii="Cambria Math"/>
            <w:sz w:val="24"/>
          </w:rPr>
          <m:t>(</m:t>
        </m:r>
        <m:sSub>
          <m:sSubPr>
            <m:ctrlPr>
              <w:rPr>
                <w:rFonts w:ascii="Cambria Math" w:hAnsi="Cambria Math"/>
                <w:i/>
                <w:sz w:val="24"/>
              </w:rPr>
            </m:ctrlPr>
          </m:sSubPr>
          <m:e>
            <m:r>
              <w:rPr>
                <w:rFonts w:ascii="Cambria Math"/>
                <w:sz w:val="24"/>
              </w:rPr>
              <m:t>x</m:t>
            </m:r>
          </m:e>
          <m:sub>
            <m:r>
              <w:rPr>
                <w:rFonts w:ascii="Cambria Math"/>
                <w:sz w:val="24"/>
              </w:rPr>
              <m:t>ij</m:t>
            </m:r>
          </m:sub>
        </m:sSub>
        <m:r>
          <w:rPr>
            <w:rFonts w:ascii="Cambria Math"/>
            <w:sz w:val="24"/>
          </w:rPr>
          <m:t>)</m:t>
        </m:r>
      </m:oMath>
      <w:r>
        <w:rPr>
          <w:rFonts w:ascii="Times New Roman"/>
          <w:sz w:val="24"/>
          <w:szCs w:val="24"/>
        </w:rPr>
        <w:t>为二级指标</w:t>
      </w:r>
      <m:oMath>
        <m:sSub>
          <m:sSubPr>
            <m:ctrlPr>
              <w:rPr>
                <w:rFonts w:ascii="Cambria Math" w:hAnsi="Cambria Math"/>
                <w:i/>
                <w:sz w:val="24"/>
              </w:rPr>
            </m:ctrlPr>
          </m:sSubPr>
          <m:e>
            <m:r>
              <w:rPr>
                <w:rFonts w:ascii="Cambria Math"/>
                <w:sz w:val="24"/>
              </w:rPr>
              <m:t>x</m:t>
            </m:r>
          </m:e>
          <m:sub>
            <m:r>
              <w:rPr>
                <w:rFonts w:ascii="Cambria Math"/>
                <w:sz w:val="24"/>
              </w:rPr>
              <m:t>ij</m:t>
            </m:r>
          </m:sub>
        </m:sSub>
      </m:oMath>
      <w:r>
        <w:rPr>
          <w:rFonts w:ascii="Times New Roman"/>
          <w:sz w:val="24"/>
          <w:szCs w:val="24"/>
        </w:rPr>
        <w:t>对于级别</w:t>
      </w:r>
      <m:oMath>
        <m:sSub>
          <m:sSubPr>
            <m:ctrlPr>
              <w:rPr>
                <w:rFonts w:ascii="Cambria Math" w:hAnsi="Cambria Math"/>
                <w:i/>
                <w:sz w:val="24"/>
              </w:rPr>
            </m:ctrlPr>
          </m:sSubPr>
          <m:e>
            <m:r>
              <w:rPr>
                <w:rFonts w:ascii="Cambria Math"/>
                <w:sz w:val="24"/>
              </w:rPr>
              <m:t>g</m:t>
            </m:r>
          </m:e>
          <m:sub>
            <m:r>
              <w:rPr>
                <w:rFonts w:ascii="Cambria Math"/>
                <w:sz w:val="24"/>
              </w:rPr>
              <m:t>k</m:t>
            </m:r>
          </m:sub>
        </m:sSub>
      </m:oMath>
      <w:r>
        <w:rPr>
          <w:rFonts w:ascii="Times New Roman"/>
          <w:sz w:val="24"/>
          <w:szCs w:val="24"/>
        </w:rPr>
        <w:t>的函数。</w:t>
      </w:r>
    </w:p>
    <w:p w14:paraId="70B170A6" w14:textId="7CB62008" w:rsidR="00775B2B" w:rsidRDefault="00000000">
      <w:pPr>
        <w:adjustRightInd w:val="0"/>
        <w:snapToGrid w:val="0"/>
        <w:spacing w:line="360" w:lineRule="auto"/>
        <w:ind w:firstLineChars="200" w:firstLine="480"/>
        <w:jc w:val="left"/>
        <w:rPr>
          <w:sz w:val="24"/>
        </w:rPr>
      </w:pPr>
      <w:r>
        <w:rPr>
          <w:sz w:val="24"/>
        </w:rPr>
        <w:t>如公式（</w:t>
      </w:r>
      <w:r>
        <w:rPr>
          <w:sz w:val="24"/>
        </w:rPr>
        <w:t>1</w:t>
      </w:r>
      <w:r>
        <w:rPr>
          <w:sz w:val="24"/>
        </w:rPr>
        <w:t>）所示，若指标</w:t>
      </w:r>
      <m:oMath>
        <m:sSub>
          <m:sSubPr>
            <m:ctrlPr>
              <w:rPr>
                <w:rFonts w:ascii="Cambria Math" w:hAnsi="Cambria Math"/>
                <w:i/>
                <w:sz w:val="24"/>
              </w:rPr>
            </m:ctrlPr>
          </m:sSubPr>
          <m:e>
            <m:r>
              <w:rPr>
                <w:rFonts w:ascii="Cambria Math"/>
                <w:sz w:val="24"/>
              </w:rPr>
              <m:t>x</m:t>
            </m:r>
          </m:e>
          <m:sub>
            <m:r>
              <w:rPr>
                <w:rFonts w:ascii="Cambria Math"/>
                <w:sz w:val="24"/>
              </w:rPr>
              <m:t>ij</m:t>
            </m:r>
          </m:sub>
        </m:sSub>
      </m:oMath>
      <w:r>
        <w:rPr>
          <w:sz w:val="24"/>
        </w:rPr>
        <w:t>属于级别</w:t>
      </w:r>
      <m:oMath>
        <m:sSub>
          <m:sSubPr>
            <m:ctrlPr>
              <w:rPr>
                <w:rFonts w:ascii="Cambria Math" w:hAnsi="Cambria Math"/>
                <w:i/>
                <w:sz w:val="24"/>
              </w:rPr>
            </m:ctrlPr>
          </m:sSubPr>
          <m:e>
            <m:r>
              <w:rPr>
                <w:rFonts w:ascii="Cambria Math"/>
                <w:sz w:val="24"/>
              </w:rPr>
              <m:t>g</m:t>
            </m:r>
          </m:e>
          <m:sub>
            <m:r>
              <w:rPr>
                <w:rFonts w:ascii="Cambria Math"/>
                <w:sz w:val="24"/>
              </w:rPr>
              <m:t>k</m:t>
            </m:r>
          </m:sub>
        </m:sSub>
      </m:oMath>
      <w:r>
        <w:rPr>
          <w:sz w:val="24"/>
        </w:rPr>
        <w:t>，则函数的值为</w:t>
      </w:r>
      <w:r>
        <w:rPr>
          <w:sz w:val="24"/>
        </w:rPr>
        <w:t>1</w:t>
      </w:r>
      <w:r>
        <w:rPr>
          <w:sz w:val="24"/>
        </w:rPr>
        <w:t>，否则为</w:t>
      </w:r>
      <w:r>
        <w:rPr>
          <w:sz w:val="24"/>
        </w:rPr>
        <w:t>0</w:t>
      </w:r>
      <w:r>
        <w:rPr>
          <w:sz w:val="24"/>
        </w:rPr>
        <w:t>。</w:t>
      </w:r>
      <w:bookmarkStart w:id="610" w:name="_Toc104084270"/>
      <w:bookmarkStart w:id="611" w:name="_Toc107976710"/>
      <w:bookmarkStart w:id="612" w:name="_Toc104086006"/>
      <w:bookmarkStart w:id="613" w:name="_Toc110837133"/>
      <w:bookmarkStart w:id="614" w:name="_Toc104086183"/>
      <w:bookmarkEnd w:id="610"/>
      <w:bookmarkEnd w:id="611"/>
      <w:bookmarkEnd w:id="612"/>
      <w:bookmarkEnd w:id="613"/>
      <w:bookmarkEnd w:id="614"/>
    </w:p>
    <w:p w14:paraId="623B75FB" w14:textId="77777777" w:rsidR="00775B2B" w:rsidRDefault="00000000">
      <w:pPr>
        <w:snapToGrid w:val="0"/>
        <w:spacing w:line="360" w:lineRule="auto"/>
        <w:ind w:firstLineChars="200" w:firstLine="480"/>
        <w:rPr>
          <w:sz w:val="24"/>
        </w:rPr>
      </w:pPr>
      <w:bookmarkStart w:id="615" w:name="_Toc323129013"/>
      <w:r>
        <w:rPr>
          <w:sz w:val="24"/>
        </w:rPr>
        <w:t>2</w:t>
      </w:r>
      <w:r>
        <w:rPr>
          <w:sz w:val="24"/>
        </w:rPr>
        <w:t>）燃煤发电企业清洁生产综合评价指数计算</w:t>
      </w:r>
      <w:bookmarkEnd w:id="615"/>
    </w:p>
    <w:p w14:paraId="1E2A0AC2" w14:textId="77777777" w:rsidR="00775B2B" w:rsidRDefault="00000000">
      <w:pPr>
        <w:snapToGrid w:val="0"/>
        <w:spacing w:line="360" w:lineRule="auto"/>
        <w:ind w:firstLineChars="200" w:firstLine="480"/>
        <w:rPr>
          <w:sz w:val="24"/>
        </w:rPr>
      </w:pPr>
      <w:r>
        <w:rPr>
          <w:sz w:val="24"/>
        </w:rPr>
        <w:t>综合评价指数是评价被评价企业在评价年度内清洁生产总体水平的一项综合指标。综合评价指数之差反映企业间清洁生产水平的差距。清洁生产综合评价指数按式（</w:t>
      </w:r>
      <w:r>
        <w:rPr>
          <w:sz w:val="24"/>
        </w:rPr>
        <w:t>2</w:t>
      </w:r>
      <w:r>
        <w:rPr>
          <w:sz w:val="24"/>
        </w:rPr>
        <w:t>）计算：</w:t>
      </w:r>
    </w:p>
    <w:p w14:paraId="4DEB6F85" w14:textId="77777777" w:rsidR="00775B2B" w:rsidRDefault="00000000">
      <w:pPr>
        <w:adjustRightInd w:val="0"/>
        <w:snapToGrid w:val="0"/>
        <w:spacing w:line="300" w:lineRule="auto"/>
        <w:ind w:firstLine="437"/>
        <w:jc w:val="right"/>
        <w:rPr>
          <w:sz w:val="24"/>
        </w:rPr>
      </w:pPr>
      <w:r>
        <w:rPr>
          <w:sz w:val="24"/>
        </w:rPr>
        <w:fldChar w:fldCharType="begin"/>
      </w:r>
      <w:r>
        <w:rPr>
          <w:sz w:val="24"/>
        </w:rPr>
        <w:instrText xml:space="preserve"> QUOTE </w:instrText>
      </w:r>
      <w:r w:rsidR="00BE62B6">
        <w:rPr>
          <w:position w:val="-11"/>
        </w:rPr>
        <w:pict w14:anchorId="7906CC35">
          <v:shape id="_x0000_i1053" type="#_x0000_t75" style="width:158.4pt;height:21.9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isplayBackgroundShape/&gt;&lt;w:doNotEmbedSystemFonts/&gt;&lt;w:bordersDontSurroundHeader/&gt;&lt;w:bordersDontSurroundFooter/&gt;&lt;w:hideSpellingErrors/&gt;&lt;w:hideGrammaticalErrors/&gt;&lt;w:activeWritingStyle w:lang=&quot;EN-US&quot; w:vendorID=&quot;64&quot; w:dllVersion=&quot;131078&quot; w:nlCheck=&quot;on&quot; w:optionSet=&quot;0&quot;/&gt;&lt;w:activeWritingStyle w:lang=&quot;ZH-CN&quot; w:vendorID=&quot;64&quot; w:dllVersion=&quot;131077&quot; w:nlCheck=&quot;on&quot; w:optionSet=&quot;1&quot;/&gt;&lt;w:activeWritingStyle w:lang=&quot;EN-IE&quot; w:vendorID=&quot;64&quot; w:dllVersion=&quot;131078&quot; w:nlCheck=&quot;on&quot; w:optionSet=&quot;1&quot;/&gt;&lt;w:activeWritingStyle w:lang=&quot;EN-GB&quot; w:vendorID=&quot;64&quot; w:dllVersion=&quot;131078&quot; w:nlCheck=&quot;on&quot; w:optionSet=&quot;0&quot;/&gt;&lt;w:activeWritingStyle w:lang=&quot;EN-NZ&quot; w:vendorID=&quot;64&quot; w:dllVersion=&quot;131078&quot; w:nlCheck=&quot;on&quot; w:optionSet=&quot;1&quot;/&gt;&lt;w:activeWritingStyle w:lang=&quot;ZH-CN&quot; w:vendorID=&quot;64&quot; w:dllVersion=&quot;0&quot; w:nlCheck=&quot;on&quot; w:optionSet=&quot;1&quot;/&gt;&lt;w:activeWritingStyle w:lang=&quot;EN-US&quot; w:vendorID=&quot;64&quot; w:dllVersion=&quot;4096&quot; w:nlCheck=&quot;on&quot; w:optionSet=&quot;0&quot;/&gt;&lt;w:activeWritingStyle w:lang=&quot;EN-GB&quot; w:vendorID=&quot;64&quot; w:dllVersion=&quot;4096&quot; w:nlCheck=&quot;on&quot; w:optionSet=&quot;0&quot;/&gt;&lt;w:stylePaneFormatFilter w:val=&quot;3F01&quot;/&gt;&lt;w:defaultTabStop w:val=&quot;420&quot;/&gt;&lt;w:drawingGridHorizontalSpacing w:val=&quot;105&quot;/&gt;&lt;w:drawingGridVerticalSpacing w:val=&quot;319&quot;/&gt;&lt;w:displayHorizontalDrawingGridEvery w:val=&quot;0&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useWord2002TableStyleRules/&gt;&lt;w:useFELayout/&gt;&lt;/w:compat&gt;&lt;wsp:rsids&gt;&lt;wsp:rsidRoot wsp:val=&quot;00346C8E&quot;/&gt;&lt;wsp:rsid wsp:val=&quot;000002D3&quot;/&gt;&lt;wsp:rsid wsp:val=&quot;0000034F&quot;/&gt;&lt;wsp:rsid wsp:val=&quot;0000043E&quot;/&gt;&lt;wsp:rsid wsp:val=&quot;00000ED3&quot;/&gt;&lt;wsp:rsid wsp:val=&quot;0000121B&quot;/&gt;&lt;wsp:rsid wsp:val=&quot;0000126E&quot;/&gt;&lt;wsp:rsid wsp:val=&quot;000012C9&quot;/&gt;&lt;wsp:rsid wsp:val=&quot;000013EF&quot;/&gt;&lt;wsp:rsid wsp:val=&quot;0000162E&quot;/&gt;&lt;wsp:rsid wsp:val=&quot;0000197F&quot;/&gt;&lt;wsp:rsid wsp:val=&quot;00001992&quot;/&gt;&lt;wsp:rsid wsp:val=&quot;00001FE2&quot;/&gt;&lt;wsp:rsid wsp:val=&quot;0000216D&quot;/&gt;&lt;wsp:rsid wsp:val=&quot;00002955&quot;/&gt;&lt;wsp:rsid wsp:val=&quot;00002A35&quot;/&gt;&lt;wsp:rsid wsp:val=&quot;00002B79&quot;/&gt;&lt;wsp:rsid wsp:val=&quot;00002CEB&quot;/&gt;&lt;wsp:rsid wsp:val=&quot;0000346F&quot;/&gt;&lt;wsp:rsid wsp:val=&quot;000035C1&quot;/&gt;&lt;wsp:rsid wsp:val=&quot;00003AA5&quot;/&gt;&lt;wsp:rsid wsp:val=&quot;00003AEA&quot;/&gt;&lt;wsp:rsid wsp:val=&quot;00003C4E&quot;/&gt;&lt;wsp:rsid wsp:val=&quot;00004044&quot;/&gt;&lt;wsp:rsid wsp:val=&quot;00004236&quot;/&gt;&lt;wsp:rsid wsp:val=&quot;000043FB&quot;/&gt;&lt;wsp:rsid wsp:val=&quot;000047A7&quot;/&gt;&lt;wsp:rsid wsp:val=&quot;00004838&quot;/&gt;&lt;wsp:rsid wsp:val=&quot;00004851&quot;/&gt;&lt;wsp:rsid wsp:val=&quot;000049BE&quot;/&gt;&lt;wsp:rsid wsp:val=&quot;00004B2A&quot;/&gt;&lt;wsp:rsid wsp:val=&quot;00004CB0&quot;/&gt;&lt;wsp:rsid wsp:val=&quot;00004DEA&quot;/&gt;&lt;wsp:rsid wsp:val=&quot;00005335&quot;/&gt;&lt;wsp:rsid wsp:val=&quot;00005464&quot;/&gt;&lt;wsp:rsid wsp:val=&quot;00005537&quot;/&gt;&lt;wsp:rsid wsp:val=&quot;00005915&quot;/&gt;&lt;wsp:rsid wsp:val=&quot;00005C91&quot;/&gt;&lt;wsp:rsid wsp:val=&quot;00006390&quot;/&gt;&lt;wsp:rsid wsp:val=&quot;000065DD&quot;/&gt;&lt;wsp:rsid wsp:val=&quot;00006608&quot;/&gt;&lt;wsp:rsid wsp:val=&quot;000066EB&quot;/&gt;&lt;wsp:rsid wsp:val=&quot;00006A44&quot;/&gt;&lt;wsp:rsid wsp:val=&quot;00006CE7&quot;/&gt;&lt;wsp:rsid wsp:val=&quot;00006D85&quot;/&gt;&lt;wsp:rsid wsp:val=&quot;00006DB1&quot;/&gt;&lt;wsp:rsid wsp:val=&quot;00006DCB&quot;/&gt;&lt;wsp:rsid wsp:val=&quot;00006E24&quot;/&gt;&lt;wsp:rsid wsp:val=&quot;00007202&quot;/&gt;&lt;wsp:rsid wsp:val=&quot;0000723F&quot;/&gt;&lt;wsp:rsid wsp:val=&quot;000072C1&quot;/&gt;&lt;wsp:rsid wsp:val=&quot;00007542&quot;/&gt;&lt;wsp:rsid wsp:val=&quot;000079B3&quot;/&gt;&lt;wsp:rsid wsp:val=&quot;00007A3D&quot;/&gt;&lt;wsp:rsid wsp:val=&quot;00010049&quot;/&gt;&lt;wsp:rsid wsp:val=&quot;000102E2&quot;/&gt;&lt;wsp:rsid wsp:val=&quot;00010322&quot;/&gt;&lt;wsp:rsid wsp:val=&quot;00010463&quot;/&gt;&lt;wsp:rsid wsp:val=&quot;00010750&quot;/&gt;&lt;wsp:rsid wsp:val=&quot;00010A3F&quot;/&gt;&lt;wsp:rsid wsp:val=&quot;00010B9E&quot;/&gt;&lt;wsp:rsid wsp:val=&quot;00010D4E&quot;/&gt;&lt;wsp:rsid wsp:val=&quot;0001108E&quot;/&gt;&lt;wsp:rsid wsp:val=&quot;000112EA&quot;/&gt;&lt;wsp:rsid wsp:val=&quot;00011316&quot;/&gt;&lt;wsp:rsid wsp:val=&quot;0001135B&quot;/&gt;&lt;wsp:rsid wsp:val=&quot;00011493&quot;/&gt;&lt;wsp:rsid wsp:val=&quot;0001158F&quot;/&gt;&lt;wsp:rsid wsp:val=&quot;00011825&quot;/&gt;&lt;wsp:rsid wsp:val=&quot;00011864&quot;/&gt;&lt;wsp:rsid wsp:val=&quot;00011DEF&quot;/&gt;&lt;wsp:rsid wsp:val=&quot;00011E81&quot;/&gt;&lt;wsp:rsid wsp:val=&quot;00011EBA&quot;/&gt;&lt;wsp:rsid wsp:val=&quot;00011EDE&quot;/&gt;&lt;wsp:rsid wsp:val=&quot;00012137&quot;/&gt;&lt;wsp:rsid wsp:val=&quot;000124EA&quot;/&gt;&lt;wsp:rsid wsp:val=&quot;00012570&quot;/&gt;&lt;wsp:rsid wsp:val=&quot;00012610&quot;/&gt;&lt;wsp:rsid wsp:val=&quot;00012A0C&quot;/&gt;&lt;wsp:rsid wsp:val=&quot;00012AFF&quot;/&gt;&lt;wsp:rsid wsp:val=&quot;00013696&quot;/&gt;&lt;wsp:rsid wsp:val=&quot;00013B8A&quot;/&gt;&lt;wsp:rsid wsp:val=&quot;00014137&quot;/&gt;&lt;wsp:rsid wsp:val=&quot;00014270&quot;/&gt;&lt;wsp:rsid wsp:val=&quot;00014329&quot;/&gt;&lt;wsp:rsid wsp:val=&quot;00014462&quot;/&gt;&lt;wsp:rsid wsp:val=&quot;00014A2D&quot;/&gt;&lt;wsp:rsid wsp:val=&quot;00014DB7&quot;/&gt;&lt;wsp:rsid wsp:val=&quot;00014DED&quot;/&gt;&lt;wsp:rsid wsp:val=&quot;0001503A&quot;/&gt;&lt;wsp:rsid wsp:val=&quot;000151E3&quot;/&gt;&lt;wsp:rsid wsp:val=&quot;00015C0A&quot;/&gt;&lt;wsp:rsid wsp:val=&quot;00015D30&quot;/&gt;&lt;wsp:rsid wsp:val=&quot;00015D70&quot;/&gt;&lt;wsp:rsid wsp:val=&quot;00015F56&quot;/&gt;&lt;wsp:rsid wsp:val=&quot;000166E9&quot;/&gt;&lt;wsp:rsid wsp:val=&quot;000167F5&quot;/&gt;&lt;wsp:rsid wsp:val=&quot;00016A6E&quot;/&gt;&lt;wsp:rsid wsp:val=&quot;000174F2&quot;/&gt;&lt;wsp:rsid wsp:val=&quot;0001784C&quot;/&gt;&lt;wsp:rsid wsp:val=&quot;000179B5&quot;/&gt;&lt;wsp:rsid wsp:val=&quot;00017C06&quot;/&gt;&lt;wsp:rsid wsp:val=&quot;00017C16&quot;/&gt;&lt;wsp:rsid wsp:val=&quot;00017DEA&quot;/&gt;&lt;wsp:rsid wsp:val=&quot;0002022E&quot;/&gt;&lt;wsp:rsid wsp:val=&quot;00020287&quot;/&gt;&lt;wsp:rsid wsp:val=&quot;00020307&quot;/&gt;&lt;wsp:rsid wsp:val=&quot;0002038E&quot;/&gt;&lt;wsp:rsid wsp:val=&quot;000203AD&quot;/&gt;&lt;wsp:rsid wsp:val=&quot;00020504&quot;/&gt;&lt;wsp:rsid wsp:val=&quot;00020696&quot;/&gt;&lt;wsp:rsid wsp:val=&quot;000207E1&quot;/&gt;&lt;wsp:rsid wsp:val=&quot;00020913&quot;/&gt;&lt;wsp:rsid wsp:val=&quot;00020A15&quot;/&gt;&lt;wsp:rsid wsp:val=&quot;00020CE5&quot;/&gt;&lt;wsp:rsid wsp:val=&quot;00020D83&quot;/&gt;&lt;wsp:rsid wsp:val=&quot;00020DF1&quot;/&gt;&lt;wsp:rsid wsp:val=&quot;00020EFF&quot;/&gt;&lt;wsp:rsid wsp:val=&quot;0002120D&quot;/&gt;&lt;wsp:rsid wsp:val=&quot;0002150A&quot;/&gt;&lt;wsp:rsid wsp:val=&quot;0002154A&quot;/&gt;&lt;wsp:rsid wsp:val=&quot;00021802&quot;/&gt;&lt;wsp:rsid wsp:val=&quot;00021974&quot;/&gt;&lt;wsp:rsid wsp:val=&quot;00021ACB&quot;/&gt;&lt;wsp:rsid wsp:val=&quot;00022015&quot;/&gt;&lt;wsp:rsid wsp:val=&quot;00022060&quot;/&gt;&lt;wsp:rsid wsp:val=&quot;0002213A&quot;/&gt;&lt;wsp:rsid wsp:val=&quot;0002231B&quot;/&gt;&lt;wsp:rsid wsp:val=&quot;00022680&quot;/&gt;&lt;wsp:rsid wsp:val=&quot;000226E8&quot;/&gt;&lt;wsp:rsid wsp:val=&quot;000227BE&quot;/&gt;&lt;wsp:rsid wsp:val=&quot;000228DC&quot;/&gt;&lt;wsp:rsid wsp:val=&quot;00023182&quot;/&gt;&lt;wsp:rsid wsp:val=&quot;000236D1&quot;/&gt;&lt;wsp:rsid wsp:val=&quot;000239A0&quot;/&gt;&lt;wsp:rsid wsp:val=&quot;000239DB&quot;/&gt;&lt;wsp:rsid wsp:val=&quot;00023D99&quot;/&gt;&lt;wsp:rsid wsp:val=&quot;000241DD&quot;/&gt;&lt;wsp:rsid wsp:val=&quot;00024387&quot;/&gt;&lt;wsp:rsid wsp:val=&quot;000244E0&quot;/&gt;&lt;wsp:rsid wsp:val=&quot;00024844&quot;/&gt;&lt;wsp:rsid wsp:val=&quot;00024A5E&quot;/&gt;&lt;wsp:rsid wsp:val=&quot;00024F76&quot;/&gt;&lt;wsp:rsid wsp:val=&quot;0002507E&quot;/&gt;&lt;wsp:rsid wsp:val=&quot;00025440&quot;/&gt;&lt;wsp:rsid wsp:val=&quot;00025502&quot;/&gt;&lt;wsp:rsid wsp:val=&quot;00025A7E&quot;/&gt;&lt;wsp:rsid wsp:val=&quot;00025B05&quot;/&gt;&lt;wsp:rsid wsp:val=&quot;00025F0F&quot;/&gt;&lt;wsp:rsid wsp:val=&quot;00026061&quot;/&gt;&lt;wsp:rsid wsp:val=&quot;00026236&quot;/&gt;&lt;wsp:rsid wsp:val=&quot;00026855&quot;/&gt;&lt;wsp:rsid wsp:val=&quot;000268E8&quot;/&gt;&lt;wsp:rsid wsp:val=&quot;00026A2B&quot;/&gt;&lt;wsp:rsid wsp:val=&quot;00026DF9&quot;/&gt;&lt;wsp:rsid wsp:val=&quot;00026F84&quot;/&gt;&lt;wsp:rsid wsp:val=&quot;000271E7&quot;/&gt;&lt;wsp:rsid wsp:val=&quot;00027352&quot;/&gt;&lt;wsp:rsid wsp:val=&quot;000273B6&quot;/&gt;&lt;wsp:rsid wsp:val=&quot;0002754E&quot;/&gt;&lt;wsp:rsid wsp:val=&quot;0002760A&quot;/&gt;&lt;wsp:rsid wsp:val=&quot;00027724&quot;/&gt;&lt;wsp:rsid wsp:val=&quot;0002786C&quot;/&gt;&lt;wsp:rsid wsp:val=&quot;00027E44&quot;/&gt;&lt;wsp:rsid wsp:val=&quot;00030009&quot;/&gt;&lt;wsp:rsid wsp:val=&quot;000301BF&quot;/&gt;&lt;wsp:rsid wsp:val=&quot;00030C9B&quot;/&gt;&lt;wsp:rsid wsp:val=&quot;00031654&quot;/&gt;&lt;wsp:rsid wsp:val=&quot;000319DD&quot;/&gt;&lt;wsp:rsid wsp:val=&quot;00031A47&quot;/&gt;&lt;wsp:rsid wsp:val=&quot;00031AE6&quot;/&gt;&lt;wsp:rsid wsp:val=&quot;00031C30&quot;/&gt;&lt;wsp:rsid wsp:val=&quot;00031C40&quot;/&gt;&lt;wsp:rsid wsp:val=&quot;00031D6E&quot;/&gt;&lt;wsp:rsid wsp:val=&quot;00031DC1&quot;/&gt;&lt;wsp:rsid wsp:val=&quot;0003203C&quot;/&gt;&lt;wsp:rsid wsp:val=&quot;00032064&quot;/&gt;&lt;wsp:rsid wsp:val=&quot;00032074&quot;/&gt;&lt;wsp:rsid wsp:val=&quot;000320FD&quot;/&gt;&lt;wsp:rsid wsp:val=&quot;00032187&quot;/&gt;&lt;wsp:rsid wsp:val=&quot;0003221F&quot;/&gt;&lt;wsp:rsid wsp:val=&quot;000322D8&quot;/&gt;&lt;wsp:rsid wsp:val=&quot;00032348&quot;/&gt;&lt;wsp:rsid wsp:val=&quot;0003234A&quot;/&gt;&lt;wsp:rsid wsp:val=&quot;000325F1&quot;/&gt;&lt;wsp:rsid wsp:val=&quot;00032999&quot;/&gt;&lt;wsp:rsid wsp:val=&quot;00032A62&quot;/&gt;&lt;wsp:rsid wsp:val=&quot;00032BEF&quot;/&gt;&lt;wsp:rsid wsp:val=&quot;00032C44&quot;/&gt;&lt;wsp:rsid wsp:val=&quot;00032CA7&quot;/&gt;&lt;wsp:rsid wsp:val=&quot;00032EE1&quot;/&gt;&lt;wsp:rsid wsp:val=&quot;00032F4B&quot;/&gt;&lt;wsp:rsid wsp:val=&quot;0003318E&quot;/&gt;&lt;wsp:rsid wsp:val=&quot;0003323E&quot;/&gt;&lt;wsp:rsid wsp:val=&quot;0003338F&quot;/&gt;&lt;wsp:rsid wsp:val=&quot;00033416&quot;/&gt;&lt;wsp:rsid wsp:val=&quot;0003363B&quot;/&gt;&lt;wsp:rsid wsp:val=&quot;00033855&quot;/&gt;&lt;wsp:rsid wsp:val=&quot;000339B7&quot;/&gt;&lt;wsp:rsid wsp:val=&quot;00033EF5&quot;/&gt;&lt;wsp:rsid wsp:val=&quot;00034041&quot;/&gt;&lt;wsp:rsid wsp:val=&quot;000341E7&quot;/&gt;&lt;wsp:rsid wsp:val=&quot;000342CA&quot;/&gt;&lt;wsp:rsid wsp:val=&quot;000347F4&quot;/&gt;&lt;wsp:rsid wsp:val=&quot;00034C7E&quot;/&gt;&lt;wsp:rsid wsp:val=&quot;00034CAF&quot;/&gt;&lt;wsp:rsid wsp:val=&quot;00034D8A&quot;/&gt;&lt;wsp:rsid wsp:val=&quot;00034DC6&quot;/&gt;&lt;wsp:rsid wsp:val=&quot;0003525D&quot;/&gt;&lt;wsp:rsid wsp:val=&quot;00035394&quot;/&gt;&lt;wsp:rsid wsp:val=&quot;000353F7&quot;/&gt;&lt;wsp:rsid wsp:val=&quot;000354B8&quot;/&gt;&lt;wsp:rsid wsp:val=&quot;000357AD&quot;/&gt;&lt;wsp:rsid wsp:val=&quot;0003587A&quot;/&gt;&lt;wsp:rsid wsp:val=&quot;00035CE2&quot;/&gt;&lt;wsp:rsid wsp:val=&quot;00035D8A&quot;/&gt;&lt;wsp:rsid wsp:val=&quot;00035DBC&quot;/&gt;&lt;wsp:rsid wsp:val=&quot;00035E19&quot;/&gt;&lt;wsp:rsid wsp:val=&quot;000360BC&quot;/&gt;&lt;wsp:rsid wsp:val=&quot;00036174&quot;/&gt;&lt;wsp:rsid wsp:val=&quot;000362E0&quot;/&gt;&lt;wsp:rsid wsp:val=&quot;0003682B&quot;/&gt;&lt;wsp:rsid wsp:val=&quot;00036A04&quot;/&gt;&lt;wsp:rsid wsp:val=&quot;00036A87&quot;/&gt;&lt;wsp:rsid wsp:val=&quot;00036AA1&quot;/&gt;&lt;wsp:rsid wsp:val=&quot;00036B1F&quot;/&gt;&lt;wsp:rsid wsp:val=&quot;00036C65&quot;/&gt;&lt;wsp:rsid wsp:val=&quot;00036E09&quot;/&gt;&lt;wsp:rsid wsp:val=&quot;000371BC&quot;/&gt;&lt;wsp:rsid wsp:val=&quot;00037424&quot;/&gt;&lt;wsp:rsid wsp:val=&quot;000375E0&quot;/&gt;&lt;wsp:rsid wsp:val=&quot;00037751&quot;/&gt;&lt;wsp:rsid wsp:val=&quot;00037764&quot;/&gt;&lt;wsp:rsid wsp:val=&quot;000379C7&quot;/&gt;&lt;wsp:rsid wsp:val=&quot;00037B49&quot;/&gt;&lt;wsp:rsid wsp:val=&quot;00037E4E&quot;/&gt;&lt;wsp:rsid wsp:val=&quot;00037EFC&quot;/&gt;&lt;wsp:rsid wsp:val=&quot;000403CA&quot;/&gt;&lt;wsp:rsid wsp:val=&quot;000403CD&quot;/&gt;&lt;wsp:rsid wsp:val=&quot;00040774&quot;/&gt;&lt;wsp:rsid wsp:val=&quot;00040844&quot;/&gt;&lt;wsp:rsid wsp:val=&quot;00040905&quot;/&gt;&lt;wsp:rsid wsp:val=&quot;00040C7D&quot;/&gt;&lt;wsp:rsid wsp:val=&quot;00040CCC&quot;/&gt;&lt;wsp:rsid wsp:val=&quot;00040D39&quot;/&gt;&lt;wsp:rsid wsp:val=&quot;00041075&quot;/&gt;&lt;wsp:rsid wsp:val=&quot;000410AB&quot;/&gt;&lt;wsp:rsid wsp:val=&quot;000410AD&quot;/&gt;&lt;wsp:rsid wsp:val=&quot;0004115E&quot;/&gt;&lt;wsp:rsid wsp:val=&quot;00041C63&quot;/&gt;&lt;wsp:rsid wsp:val=&quot;00041CD7&quot;/&gt;&lt;wsp:rsid wsp:val=&quot;00041E3B&quot;/&gt;&lt;wsp:rsid wsp:val=&quot;00041F72&quot;/&gt;&lt;wsp:rsid wsp:val=&quot;000422B6&quot;/&gt;&lt;wsp:rsid wsp:val=&quot;000423FC&quot;/&gt;&lt;wsp:rsid wsp:val=&quot;000423FE&quot;/&gt;&lt;wsp:rsid wsp:val=&quot;0004267D&quot;/&gt;&lt;wsp:rsid wsp:val=&quot;00042718&quot;/&gt;&lt;wsp:rsid wsp:val=&quot;00042736&quot;/&gt;&lt;wsp:rsid wsp:val=&quot;00042B70&quot;/&gt;&lt;wsp:rsid wsp:val=&quot;00042D63&quot;/&gt;&lt;wsp:rsid wsp:val=&quot;00042DB7&quot;/&gt;&lt;wsp:rsid wsp:val=&quot;00042E99&quot;/&gt;&lt;wsp:rsid wsp:val=&quot;00042E9A&quot;/&gt;&lt;wsp:rsid wsp:val=&quot;00043121&quot;/&gt;&lt;wsp:rsid wsp:val=&quot;00043380&quot;/&gt;&lt;wsp:rsid wsp:val=&quot;000433E1&quot;/&gt;&lt;wsp:rsid wsp:val=&quot;00043562&quot;/&gt;&lt;wsp:rsid wsp:val=&quot;00043DB2&quot;/&gt;&lt;wsp:rsid wsp:val=&quot;00044660&quot;/&gt;&lt;wsp:rsid wsp:val=&quot;00044A55&quot;/&gt;&lt;wsp:rsid wsp:val=&quot;00044DBB&quot;/&gt;&lt;wsp:rsid wsp:val=&quot;000452B6&quot;/&gt;&lt;wsp:rsid wsp:val=&quot;0004537E&quot;/&gt;&lt;wsp:rsid wsp:val=&quot;000454AC&quot;/&gt;&lt;wsp:rsid wsp:val=&quot;0004552D&quot;/&gt;&lt;wsp:rsid wsp:val=&quot;00045AE7&quot;/&gt;&lt;wsp:rsid wsp:val=&quot;00045BC7&quot;/&gt;&lt;wsp:rsid wsp:val=&quot;00045DE8&quot;/&gt;&lt;wsp:rsid wsp:val=&quot;0004618C&quot;/&gt;&lt;wsp:rsid wsp:val=&quot;0004643B&quot;/&gt;&lt;wsp:rsid wsp:val=&quot;00046727&quot;/&gt;&lt;wsp:rsid wsp:val=&quot;000467BD&quot;/&gt;&lt;wsp:rsid wsp:val=&quot;00046F42&quot;/&gt;&lt;wsp:rsid wsp:val=&quot;00046F46&quot;/&gt;&lt;wsp:rsid wsp:val=&quot;000470D7&quot;/&gt;&lt;wsp:rsid wsp:val=&quot;00047149&quot;/&gt;&lt;wsp:rsid wsp:val=&quot;00047197&quot;/&gt;&lt;wsp:rsid wsp:val=&quot;0004722A&quot;/&gt;&lt;wsp:rsid wsp:val=&quot;0004746D&quot;/&gt;&lt;wsp:rsid wsp:val=&quot;000476CE&quot;/&gt;&lt;wsp:rsid wsp:val=&quot;0004776E&quot;/&gt;&lt;wsp:rsid wsp:val=&quot;00047932&quot;/&gt;&lt;wsp:rsid wsp:val=&quot;000479C6&quot;/&gt;&lt;wsp:rsid wsp:val=&quot;00047B7B&quot;/&gt;&lt;wsp:rsid wsp:val=&quot;00047C54&quot;/&gt;&lt;wsp:rsid wsp:val=&quot;00047D30&quot;/&gt;&lt;wsp:rsid wsp:val=&quot;00047D38&quot;/&gt;&lt;wsp:rsid wsp:val=&quot;00047D9C&quot;/&gt;&lt;wsp:rsid wsp:val=&quot;00047DB2&quot;/&gt;&lt;wsp:rsid wsp:val=&quot;000501C1&quot;/&gt;&lt;wsp:rsid wsp:val=&quot;000504A1&quot;/&gt;&lt;wsp:rsid wsp:val=&quot;000504E0&quot;/&gt;&lt;wsp:rsid wsp:val=&quot;000507B8&quot;/&gt;&lt;wsp:rsid wsp:val=&quot;00050C39&quot;/&gt;&lt;wsp:rsid wsp:val=&quot;00050FE3&quot;/&gt;&lt;wsp:rsid wsp:val=&quot;000516CD&quot;/&gt;&lt;wsp:rsid wsp:val=&quot;0005183C&quot;/&gt;&lt;wsp:rsid wsp:val=&quot;00051B65&quot;/&gt;&lt;wsp:rsid wsp:val=&quot;00051DAB&quot;/&gt;&lt;wsp:rsid wsp:val=&quot;00052087&quot;/&gt;&lt;wsp:rsid wsp:val=&quot;000521FA&quot;/&gt;&lt;wsp:rsid wsp:val=&quot;00052235&quot;/&gt;&lt;wsp:rsid wsp:val=&quot;00052A32&quot;/&gt;&lt;wsp:rsid wsp:val=&quot;0005375C&quot;/&gt;&lt;wsp:rsid wsp:val=&quot;000539D5&quot;/&gt;&lt;wsp:rsid wsp:val=&quot;00053A4B&quot;/&gt;&lt;wsp:rsid wsp:val=&quot;00053B13&quot;/&gt;&lt;wsp:rsid wsp:val=&quot;00053B81&quot;/&gt;&lt;wsp:rsid wsp:val=&quot;00053E0F&quot;/&gt;&lt;wsp:rsid wsp:val=&quot;00054128&quot;/&gt;&lt;wsp:rsid wsp:val=&quot;000543FE&quot;/&gt;&lt;wsp:rsid wsp:val=&quot;0005452C&quot;/&gt;&lt;wsp:rsid wsp:val=&quot;000546E9&quot;/&gt;&lt;wsp:rsid wsp:val=&quot;00054ACE&quot;/&gt;&lt;wsp:rsid wsp:val=&quot;00054D53&quot;/&gt;&lt;wsp:rsid wsp:val=&quot;00054FFB&quot;/&gt;&lt;wsp:rsid wsp:val=&quot;0005511F&quot;/&gt;&lt;wsp:rsid wsp:val=&quot;00055150&quot;/&gt;&lt;wsp:rsid wsp:val=&quot;0005537D&quot;/&gt;&lt;wsp:rsid wsp:val=&quot;0005547A&quot;/&gt;&lt;wsp:rsid wsp:val=&quot;00055492&quot;/&gt;&lt;wsp:rsid wsp:val=&quot;0005553D&quot;/&gt;&lt;wsp:rsid wsp:val=&quot;0005566B&quot;/&gt;&lt;wsp:rsid wsp:val=&quot;00055700&quot;/&gt;&lt;wsp:rsid wsp:val=&quot;00055801&quot;/&gt;&lt;wsp:rsid wsp:val=&quot;00055C2F&quot;/&gt;&lt;wsp:rsid wsp:val=&quot;00055C91&quot;/&gt;&lt;wsp:rsid wsp:val=&quot;00055CD2&quot;/&gt;&lt;wsp:rsid wsp:val=&quot;00056270&quot;/&gt;&lt;wsp:rsid wsp:val=&quot;000562B6&quot;/&gt;&lt;wsp:rsid wsp:val=&quot;000563D0&quot;/&gt;&lt;wsp:rsid wsp:val=&quot;000564E1&quot;/&gt;&lt;wsp:rsid wsp:val=&quot;00056B26&quot;/&gt;&lt;wsp:rsid wsp:val=&quot;00056B31&quot;/&gt;&lt;wsp:rsid wsp:val=&quot;00056C6D&quot;/&gt;&lt;wsp:rsid wsp:val=&quot;00056D83&quot;/&gt;&lt;wsp:rsid wsp:val=&quot;00057523&quot;/&gt;&lt;wsp:rsid wsp:val=&quot;00057AC4&quot;/&gt;&lt;wsp:rsid wsp:val=&quot;00057DA4&quot;/&gt;&lt;wsp:rsid wsp:val=&quot;00057F19&quot;/&gt;&lt;wsp:rsid wsp:val=&quot;000602A2&quot;/&gt;&lt;wsp:rsid wsp:val=&quot;000603A7&quot;/&gt;&lt;wsp:rsid wsp:val=&quot;00060432&quot;/&gt;&lt;wsp:rsid wsp:val=&quot;000608F6&quot;/&gt;&lt;wsp:rsid wsp:val=&quot;00060B41&quot;/&gt;&lt;wsp:rsid wsp:val=&quot;00060C9E&quot;/&gt;&lt;wsp:rsid wsp:val=&quot;00060D76&quot;/&gt;&lt;wsp:rsid wsp:val=&quot;00061115&quot;/&gt;&lt;wsp:rsid wsp:val=&quot;00061158&quot;/&gt;&lt;wsp:rsid wsp:val=&quot;0006136D&quot;/&gt;&lt;wsp:rsid wsp:val=&quot;000616C0&quot;/&gt;&lt;wsp:rsid wsp:val=&quot;0006185C&quot;/&gt;&lt;wsp:rsid wsp:val=&quot;00061E47&quot;/&gt;&lt;wsp:rsid wsp:val=&quot;0006247B&quot;/&gt;&lt;wsp:rsid wsp:val=&quot;00062709&quot;/&gt;&lt;wsp:rsid wsp:val=&quot;00062F47&quot;/&gt;&lt;wsp:rsid wsp:val=&quot;00063071&quot;/&gt;&lt;wsp:rsid wsp:val=&quot;000632F6&quot;/&gt;&lt;wsp:rsid wsp:val=&quot;00063327&quot;/&gt;&lt;wsp:rsid wsp:val=&quot;00063633&quot;/&gt;&lt;wsp:rsid wsp:val=&quot;00063840&quot;/&gt;&lt;wsp:rsid wsp:val=&quot;00063950&quot;/&gt;&lt;wsp:rsid wsp:val=&quot;00063B21&quot;/&gt;&lt;wsp:rsid wsp:val=&quot;00063D68&quot;/&gt;&lt;wsp:rsid wsp:val=&quot;00064195&quot;/&gt;&lt;wsp:rsid wsp:val=&quot;000641BF&quot;/&gt;&lt;wsp:rsid wsp:val=&quot;000646E9&quot;/&gt;&lt;wsp:rsid wsp:val=&quot;00064803&quot;/&gt;&lt;wsp:rsid wsp:val=&quot;00064E76&quot;/&gt;&lt;wsp:rsid wsp:val=&quot;00064FDC&quot;/&gt;&lt;wsp:rsid wsp:val=&quot;00064FDE&quot;/&gt;&lt;wsp:rsid wsp:val=&quot;0006506F&quot;/&gt;&lt;wsp:rsid wsp:val=&quot;0006509A&quot;/&gt;&lt;wsp:rsid wsp:val=&quot;000654B2&quot;/&gt;&lt;wsp:rsid wsp:val=&quot;000656C1&quot;/&gt;&lt;wsp:rsid wsp:val=&quot;00065895&quot;/&gt;&lt;wsp:rsid wsp:val=&quot;0006591E&quot;/&gt;&lt;wsp:rsid wsp:val=&quot;00065B28&quot;/&gt;&lt;wsp:rsid wsp:val=&quot;00065C7D&quot;/&gt;&lt;wsp:rsid wsp:val=&quot;00065F13&quot;/&gt;&lt;wsp:rsid wsp:val=&quot;00065F3E&quot;/&gt;&lt;wsp:rsid wsp:val=&quot;000660AA&quot;/&gt;&lt;wsp:rsid wsp:val=&quot;00066500&quot;/&gt;&lt;wsp:rsid wsp:val=&quot;000666FB&quot;/&gt;&lt;wsp:rsid wsp:val=&quot;0006704D&quot;/&gt;&lt;wsp:rsid wsp:val=&quot;000673FB&quot;/&gt;&lt;wsp:rsid wsp:val=&quot;00067578&quot;/&gt;&lt;wsp:rsid wsp:val=&quot;00067809&quot;/&gt;&lt;wsp:rsid wsp:val=&quot;0006782D&quot;/&gt;&lt;wsp:rsid wsp:val=&quot;0006792A&quot;/&gt;&lt;wsp:rsid wsp:val=&quot;00070139&quot;/&gt;&lt;wsp:rsid wsp:val=&quot;00070411&quot;/&gt;&lt;wsp:rsid wsp:val=&quot;00070436&quot;/&gt;&lt;wsp:rsid wsp:val=&quot;00070522&quot;/&gt;&lt;wsp:rsid wsp:val=&quot;00070A17&quot;/&gt;&lt;wsp:rsid wsp:val=&quot;000710DA&quot;/&gt;&lt;wsp:rsid wsp:val=&quot;000711AA&quot;/&gt;&lt;wsp:rsid wsp:val=&quot;0007120C&quot;/&gt;&lt;wsp:rsid wsp:val=&quot;00071404&quot;/&gt;&lt;wsp:rsid wsp:val=&quot;0007143A&quot;/&gt;&lt;wsp:rsid wsp:val=&quot;00071CB4&quot;/&gt;&lt;wsp:rsid wsp:val=&quot;00071F93&quot;/&gt;&lt;wsp:rsid wsp:val=&quot;00072010&quot;/&gt;&lt;wsp:rsid wsp:val=&quot;0007229C&quot;/&gt;&lt;wsp:rsid wsp:val=&quot;0007247C&quot;/&gt;&lt;wsp:rsid wsp:val=&quot;00072526&quot;/&gt;&lt;wsp:rsid wsp:val=&quot;0007265B&quot;/&gt;&lt;wsp:rsid wsp:val=&quot;000729D4&quot;/&gt;&lt;wsp:rsid wsp:val=&quot;00072C6A&quot;/&gt;&lt;wsp:rsid wsp:val=&quot;00073289&quot;/&gt;&lt;wsp:rsid wsp:val=&quot;0007377B&quot;/&gt;&lt;wsp:rsid wsp:val=&quot;00073AD0&quot;/&gt;&lt;wsp:rsid wsp:val=&quot;00073BA7&quot;/&gt;&lt;wsp:rsid wsp:val=&quot;00073CCB&quot;/&gt;&lt;wsp:rsid wsp:val=&quot;0007410F&quot;/&gt;&lt;wsp:rsid wsp:val=&quot;00074361&quot;/&gt;&lt;wsp:rsid wsp:val=&quot;00074A70&quot;/&gt;&lt;wsp:rsid wsp:val=&quot;00074F12&quot;/&gt;&lt;wsp:rsid wsp:val=&quot;0007544C&quot;/&gt;&lt;wsp:rsid wsp:val=&quot;0007545B&quot;/&gt;&lt;wsp:rsid wsp:val=&quot;000755B6&quot;/&gt;&lt;wsp:rsid wsp:val=&quot;000758B3&quot;/&gt;&lt;wsp:rsid wsp:val=&quot;000759E6&quot;/&gt;&lt;wsp:rsid wsp:val=&quot;00075B97&quot;/&gt;&lt;wsp:rsid wsp:val=&quot;00075CB0&quot;/&gt;&lt;wsp:rsid wsp:val=&quot;00075CC9&quot;/&gt;&lt;wsp:rsid wsp:val=&quot;00075D5A&quot;/&gt;&lt;wsp:rsid wsp:val=&quot;00076474&quot;/&gt;&lt;wsp:rsid wsp:val=&quot;000764AC&quot;/&gt;&lt;wsp:rsid wsp:val=&quot;00076732&quot;/&gt;&lt;wsp:rsid wsp:val=&quot;00076779&quot;/&gt;&lt;wsp:rsid wsp:val=&quot;00076D57&quot;/&gt;&lt;wsp:rsid wsp:val=&quot;00077256&quot;/&gt;&lt;wsp:rsid wsp:val=&quot;00077276&quot;/&gt;&lt;wsp:rsid wsp:val=&quot;000775CF&quot;/&gt;&lt;wsp:rsid wsp:val=&quot;00077A33&quot;/&gt;&lt;wsp:rsid wsp:val=&quot;00077EA7&quot;/&gt;&lt;wsp:rsid wsp:val=&quot;00077F44&quot;/&gt;&lt;wsp:rsid wsp:val=&quot;000804BE&quot;/&gt;&lt;wsp:rsid wsp:val=&quot;000808D8&quot;/&gt;&lt;wsp:rsid wsp:val=&quot;00080A4B&quot;/&gt;&lt;wsp:rsid wsp:val=&quot;00080A5C&quot;/&gt;&lt;wsp:rsid wsp:val=&quot;00080AF8&quot;/&gt;&lt;wsp:rsid wsp:val=&quot;00080BB6&quot;/&gt;&lt;wsp:rsid wsp:val=&quot;00080D61&quot;/&gt;&lt;wsp:rsid wsp:val=&quot;0008106B&quot;/&gt;&lt;wsp:rsid wsp:val=&quot;0008118B&quot;/&gt;&lt;wsp:rsid wsp:val=&quot;00081317&quot;/&gt;&lt;wsp:rsid wsp:val=&quot;0008156E&quot;/&gt;&lt;wsp:rsid wsp:val=&quot;00081E4F&quot;/&gt;&lt;wsp:rsid wsp:val=&quot;00082712&quot;/&gt;&lt;wsp:rsid wsp:val=&quot;00082733&quot;/&gt;&lt;wsp:rsid wsp:val=&quot;000827D8&quot;/&gt;&lt;wsp:rsid wsp:val=&quot;00082AA1&quot;/&gt;&lt;wsp:rsid wsp:val=&quot;00082D87&quot;/&gt;&lt;wsp:rsid wsp:val=&quot;00082F8A&quot;/&gt;&lt;wsp:rsid wsp:val=&quot;00082F90&quot;/&gt;&lt;wsp:rsid wsp:val=&quot;000837CC&quot;/&gt;&lt;wsp:rsid wsp:val=&quot;00083894&quot;/&gt;&lt;wsp:rsid wsp:val=&quot;00083C6C&quot;/&gt;&lt;wsp:rsid wsp:val=&quot;00083F94&quot;/&gt;&lt;wsp:rsid wsp:val=&quot;00084082&quot;/&gt;&lt;wsp:rsid wsp:val=&quot;000841BC&quot;/&gt;&lt;wsp:rsid wsp:val=&quot;00084318&quot;/&gt;&lt;wsp:rsid wsp:val=&quot;000843EC&quot;/&gt;&lt;wsp:rsid wsp:val=&quot;0008446C&quot;/&gt;&lt;wsp:rsid wsp:val=&quot;00084895&quot;/&gt;&lt;wsp:rsid wsp:val=&quot;0008491F&quot;/&gt;&lt;wsp:rsid wsp:val=&quot;00084E81&quot;/&gt;&lt;wsp:rsid wsp:val=&quot;00084ED1&quot;/&gt;&lt;wsp:rsid wsp:val=&quot;00084F35&quot;/&gt;&lt;wsp:rsid wsp:val=&quot;00085283&quot;/&gt;&lt;wsp:rsid wsp:val=&quot;00085448&quot;/&gt;&lt;wsp:rsid wsp:val=&quot;00085484&quot;/&gt;&lt;wsp:rsid wsp:val=&quot;000856BC&quot;/&gt;&lt;wsp:rsid wsp:val=&quot;00085785&quot;/&gt;&lt;wsp:rsid wsp:val=&quot;00085B5B&quot;/&gt;&lt;wsp:rsid wsp:val=&quot;00085D79&quot;/&gt;&lt;wsp:rsid wsp:val=&quot;00085DB7&quot;/&gt;&lt;wsp:rsid wsp:val=&quot;00085E7B&quot;/&gt;&lt;wsp:rsid wsp:val=&quot;000860DE&quot;/&gt;&lt;wsp:rsid wsp:val=&quot;00086624&quot;/&gt;&lt;wsp:rsid wsp:val=&quot;00086750&quot;/&gt;&lt;wsp:rsid wsp:val=&quot;0008683B&quot;/&gt;&lt;wsp:rsid wsp:val=&quot;00086892&quot;/&gt;&lt;wsp:rsid wsp:val=&quot;00086A26&quot;/&gt;&lt;wsp:rsid wsp:val=&quot;00086A49&quot;/&gt;&lt;wsp:rsid wsp:val=&quot;00086C73&quot;/&gt;&lt;wsp:rsid wsp:val=&quot;00086FF0&quot;/&gt;&lt;wsp:rsid wsp:val=&quot;00087859&quot;/&gt;&lt;wsp:rsid wsp:val=&quot;000878A9&quot;/&gt;&lt;wsp:rsid wsp:val=&quot;00087966&quot;/&gt;&lt;wsp:rsid wsp:val=&quot;00087AE7&quot;/&gt;&lt;wsp:rsid wsp:val=&quot;00087BA3&quot;/&gt;&lt;wsp:rsid wsp:val=&quot;00087BFE&quot;/&gt;&lt;wsp:rsid wsp:val=&quot;00087C2A&quot;/&gt;&lt;wsp:rsid wsp:val=&quot;00087CE2&quot;/&gt;&lt;wsp:rsid wsp:val=&quot;00087D43&quot;/&gt;&lt;wsp:rsid wsp:val=&quot;00087DC0&quot;/&gt;&lt;wsp:rsid wsp:val=&quot;00087E27&quot;/&gt;&lt;wsp:rsid wsp:val=&quot;0009017A&quot;/&gt;&lt;wsp:rsid wsp:val=&quot;000902AC&quot;/&gt;&lt;wsp:rsid wsp:val=&quot;000902CE&quot;/&gt;&lt;wsp:rsid wsp:val=&quot;0009036E&quot;/&gt;&lt;wsp:rsid wsp:val=&quot;00090516&quot;/&gt;&lt;wsp:rsid wsp:val=&quot;00090A4C&quot;/&gt;&lt;wsp:rsid wsp:val=&quot;00090CEF&quot;/&gt;&lt;wsp:rsid wsp:val=&quot;00091348&quot;/&gt;&lt;wsp:rsid wsp:val=&quot;00091596&quot;/&gt;&lt;wsp:rsid wsp:val=&quot;000915CB&quot;/&gt;&lt;wsp:rsid wsp:val=&quot;000917C5&quot;/&gt;&lt;wsp:rsid wsp:val=&quot;00091D35&quot;/&gt;&lt;wsp:rsid wsp:val=&quot;00091D53&quot;/&gt;&lt;wsp:rsid wsp:val=&quot;00091EED&quot;/&gt;&lt;wsp:rsid wsp:val=&quot;0009215C&quot;/&gt;&lt;wsp:rsid wsp:val=&quot;00092435&quot;/&gt;&lt;wsp:rsid wsp:val=&quot;00092727&quot;/&gt;&lt;wsp:rsid wsp:val=&quot;00092AB3&quot;/&gt;&lt;wsp:rsid wsp:val=&quot;00092C34&quot;/&gt;&lt;wsp:rsid wsp:val=&quot;00092C5E&quot;/&gt;&lt;wsp:rsid wsp:val=&quot;00092E4D&quot;/&gt;&lt;wsp:rsid wsp:val=&quot;00092E55&quot;/&gt;&lt;wsp:rsid wsp:val=&quot;00092FC8&quot;/&gt;&lt;wsp:rsid wsp:val=&quot;000931AC&quot;/&gt;&lt;wsp:rsid wsp:val=&quot;0009334A&quot;/&gt;&lt;wsp:rsid wsp:val=&quot;000935DE&quot;/&gt;&lt;wsp:rsid wsp:val=&quot;00093BCF&quot;/&gt;&lt;wsp:rsid wsp:val=&quot;00093DAB&quot;/&gt;&lt;wsp:rsid wsp:val=&quot;0009426C&quot;/&gt;&lt;wsp:rsid wsp:val=&quot;000942F9&quot;/&gt;&lt;wsp:rsid wsp:val=&quot;0009453A&quot;/&gt;&lt;wsp:rsid wsp:val=&quot;00094673&quot;/&gt;&lt;wsp:rsid wsp:val=&quot;00094686&quot;/&gt;&lt;wsp:rsid wsp:val=&quot;00094825&quot;/&gt;&lt;wsp:rsid wsp:val=&quot;00094877&quot;/&gt;&lt;wsp:rsid wsp:val=&quot;000949CD&quot;/&gt;&lt;wsp:rsid wsp:val=&quot;00094A95&quot;/&gt;&lt;wsp:rsid wsp:val=&quot;00094B23&quot;/&gt;&lt;wsp:rsid wsp:val=&quot;00094B91&quot;/&gt;&lt;wsp:rsid wsp:val=&quot;00094C57&quot;/&gt;&lt;wsp:rsid wsp:val=&quot;00094CBA&quot;/&gt;&lt;wsp:rsid wsp:val=&quot;00094FA9&quot;/&gt;&lt;wsp:rsid wsp:val=&quot;00095216&quot;/&gt;&lt;wsp:rsid wsp:val=&quot;000954A7&quot;/&gt;&lt;wsp:rsid wsp:val=&quot;000954D1&quot;/&gt;&lt;wsp:rsid wsp:val=&quot;000956BE&quot;/&gt;&lt;wsp:rsid wsp:val=&quot;000957C3&quot;/&gt;&lt;wsp:rsid wsp:val=&quot;00095B0F&quot;/&gt;&lt;wsp:rsid wsp:val=&quot;00095B1E&quot;/&gt;&lt;wsp:rsid wsp:val=&quot;00095BD1&quot;/&gt;&lt;wsp:rsid wsp:val=&quot;00096517&quot;/&gt;&lt;wsp:rsid wsp:val=&quot;00096716&quot;/&gt;&lt;wsp:rsid wsp:val=&quot;00096905&quot;/&gt;&lt;wsp:rsid wsp:val=&quot;00096AD0&quot;/&gt;&lt;wsp:rsid wsp:val=&quot;00096D9C&quot;/&gt;&lt;wsp:rsid wsp:val=&quot;00096E6A&quot;/&gt;&lt;wsp:rsid wsp:val=&quot;0009706C&quot;/&gt;&lt;wsp:rsid wsp:val=&quot;00097295&quot;/&gt;&lt;wsp:rsid wsp:val=&quot;00097487&quot;/&gt;&lt;wsp:rsid wsp:val=&quot;00097B89&quot;/&gt;&lt;wsp:rsid wsp:val=&quot;00097BDB&quot;/&gt;&lt;wsp:rsid wsp:val=&quot;00097D9C&quot;/&gt;&lt;wsp:rsid wsp:val=&quot;000A054E&quot;/&gt;&lt;wsp:rsid wsp:val=&quot;000A05C0&quot;/&gt;&lt;wsp:rsid wsp:val=&quot;000A05E2&quot;/&gt;&lt;wsp:rsid wsp:val=&quot;000A0946&quot;/&gt;&lt;wsp:rsid wsp:val=&quot;000A0C10&quot;/&gt;&lt;wsp:rsid wsp:val=&quot;000A0DC8&quot;/&gt;&lt;wsp:rsid wsp:val=&quot;000A1424&quot;/&gt;&lt;wsp:rsid wsp:val=&quot;000A1690&quot;/&gt;&lt;wsp:rsid wsp:val=&quot;000A16A5&quot;/&gt;&lt;wsp:rsid wsp:val=&quot;000A1802&quot;/&gt;&lt;wsp:rsid wsp:val=&quot;000A19D7&quot;/&gt;&lt;wsp:rsid wsp:val=&quot;000A1DB9&quot;/&gt;&lt;wsp:rsid wsp:val=&quot;000A1DF0&quot;/&gt;&lt;wsp:rsid wsp:val=&quot;000A1E7D&quot;/&gt;&lt;wsp:rsid wsp:val=&quot;000A1F26&quot;/&gt;&lt;wsp:rsid wsp:val=&quot;000A2EA6&quot;/&gt;&lt;wsp:rsid wsp:val=&quot;000A3164&quot;/&gt;&lt;wsp:rsid wsp:val=&quot;000A3671&quot;/&gt;&lt;wsp:rsid wsp:val=&quot;000A3803&quot;/&gt;&lt;wsp:rsid wsp:val=&quot;000A39B6&quot;/&gt;&lt;wsp:rsid wsp:val=&quot;000A3CF3&quot;/&gt;&lt;wsp:rsid wsp:val=&quot;000A3D14&quot;/&gt;&lt;wsp:rsid wsp:val=&quot;000A3E0C&quot;/&gt;&lt;wsp:rsid wsp:val=&quot;000A3F67&quot;/&gt;&lt;wsp:rsid wsp:val=&quot;000A41E9&quot;/&gt;&lt;wsp:rsid wsp:val=&quot;000A4408&quot;/&gt;&lt;wsp:rsid wsp:val=&quot;000A4623&quot;/&gt;&lt;wsp:rsid wsp:val=&quot;000A49D3&quot;/&gt;&lt;wsp:rsid wsp:val=&quot;000A5313&quot;/&gt;&lt;wsp:rsid wsp:val=&quot;000A5592&quot;/&gt;&lt;wsp:rsid wsp:val=&quot;000A5679&quot;/&gt;&lt;wsp:rsid wsp:val=&quot;000A5728&quot;/&gt;&lt;wsp:rsid wsp:val=&quot;000A57C5&quot;/&gt;&lt;wsp:rsid wsp:val=&quot;000A57D3&quot;/&gt;&lt;wsp:rsid wsp:val=&quot;000A58AF&quot;/&gt;&lt;wsp:rsid wsp:val=&quot;000A58EE&quot;/&gt;&lt;wsp:rsid wsp:val=&quot;000A5AFD&quot;/&gt;&lt;wsp:rsid wsp:val=&quot;000A606C&quot;/&gt;&lt;wsp:rsid wsp:val=&quot;000A6BB3&quot;/&gt;&lt;wsp:rsid wsp:val=&quot;000A6C4A&quot;/&gt;&lt;wsp:rsid wsp:val=&quot;000A7036&quot;/&gt;&lt;wsp:rsid wsp:val=&quot;000A70A9&quot;/&gt;&lt;wsp:rsid wsp:val=&quot;000A70C4&quot;/&gt;&lt;wsp:rsid wsp:val=&quot;000A794E&quot;/&gt;&lt;wsp:rsid wsp:val=&quot;000A7A02&quot;/&gt;&lt;wsp:rsid wsp:val=&quot;000A7FCB&quot;/&gt;&lt;wsp:rsid wsp:val=&quot;000B005A&quot;/&gt;&lt;wsp:rsid wsp:val=&quot;000B0153&quot;/&gt;&lt;wsp:rsid wsp:val=&quot;000B018E&quot;/&gt;&lt;wsp:rsid wsp:val=&quot;000B01C1&quot;/&gt;&lt;wsp:rsid wsp:val=&quot;000B0371&quot;/&gt;&lt;wsp:rsid wsp:val=&quot;000B0589&quot;/&gt;&lt;wsp:rsid wsp:val=&quot;000B08D2&quot;/&gt;&lt;wsp:rsid wsp:val=&quot;000B0B34&quot;/&gt;&lt;wsp:rsid wsp:val=&quot;000B0E1A&quot;/&gt;&lt;wsp:rsid wsp:val=&quot;000B0E74&quot;/&gt;&lt;wsp:rsid wsp:val=&quot;000B0EAD&quot;/&gt;&lt;wsp:rsid wsp:val=&quot;000B0F2E&quot;/&gt;&lt;wsp:rsid wsp:val=&quot;000B1040&quot;/&gt;&lt;wsp:rsid wsp:val=&quot;000B19D1&quot;/&gt;&lt;wsp:rsid wsp:val=&quot;000B1AA9&quot;/&gt;&lt;wsp:rsid wsp:val=&quot;000B1BDC&quot;/&gt;&lt;wsp:rsid wsp:val=&quot;000B1ED3&quot;/&gt;&lt;wsp:rsid wsp:val=&quot;000B210D&quot;/&gt;&lt;wsp:rsid wsp:val=&quot;000B2242&quot;/&gt;&lt;wsp:rsid wsp:val=&quot;000B244F&quot;/&gt;&lt;wsp:rsid wsp:val=&quot;000B2694&quot;/&gt;&lt;wsp:rsid wsp:val=&quot;000B28D5&quot;/&gt;&lt;wsp:rsid wsp:val=&quot;000B28DB&quot;/&gt;&lt;wsp:rsid wsp:val=&quot;000B2ECC&quot;/&gt;&lt;wsp:rsid wsp:val=&quot;000B2EE6&quot;/&gt;&lt;wsp:rsid wsp:val=&quot;000B3093&quot;/&gt;&lt;wsp:rsid wsp:val=&quot;000B380B&quot;/&gt;&lt;wsp:rsid wsp:val=&quot;000B380E&quot;/&gt;&lt;wsp:rsid wsp:val=&quot;000B3898&quot;/&gt;&lt;wsp:rsid wsp:val=&quot;000B3CD5&quot;/&gt;&lt;wsp:rsid wsp:val=&quot;000B3F42&quot;/&gt;&lt;wsp:rsid wsp:val=&quot;000B402A&quot;/&gt;&lt;wsp:rsid wsp:val=&quot;000B4457&quot;/&gt;&lt;wsp:rsid wsp:val=&quot;000B44C2&quot;/&gt;&lt;wsp:rsid wsp:val=&quot;000B485B&quot;/&gt;&lt;wsp:rsid wsp:val=&quot;000B4CCD&quot;/&gt;&lt;wsp:rsid wsp:val=&quot;000B4EE2&quot;/&gt;&lt;wsp:rsid wsp:val=&quot;000B4FDA&quot;/&gt;&lt;wsp:rsid wsp:val=&quot;000B5122&quot;/&gt;&lt;wsp:rsid wsp:val=&quot;000B5125&quot;/&gt;&lt;wsp:rsid wsp:val=&quot;000B5391&quot;/&gt;&lt;wsp:rsid wsp:val=&quot;000B53B2&quot;/&gt;&lt;wsp:rsid wsp:val=&quot;000B54A8&quot;/&gt;&lt;wsp:rsid wsp:val=&quot;000B54F7&quot;/&gt;&lt;wsp:rsid wsp:val=&quot;000B55D1&quot;/&gt;&lt;wsp:rsid wsp:val=&quot;000B576D&quot;/&gt;&lt;wsp:rsid wsp:val=&quot;000B5A7A&quot;/&gt;&lt;wsp:rsid wsp:val=&quot;000B5B9A&quot;/&gt;&lt;wsp:rsid wsp:val=&quot;000B5D8E&quot;/&gt;&lt;wsp:rsid wsp:val=&quot;000B605E&quot;/&gt;&lt;wsp:rsid wsp:val=&quot;000B6379&quot;/&gt;&lt;wsp:rsid wsp:val=&quot;000B6567&quot;/&gt;&lt;wsp:rsid wsp:val=&quot;000B677C&quot;/&gt;&lt;wsp:rsid wsp:val=&quot;000B6858&quot;/&gt;&lt;wsp:rsid wsp:val=&quot;000B713E&quot;/&gt;&lt;wsp:rsid wsp:val=&quot;000B7182&quot;/&gt;&lt;wsp:rsid wsp:val=&quot;000B7314&quot;/&gt;&lt;wsp:rsid wsp:val=&quot;000B747D&quot;/&gt;&lt;wsp:rsid wsp:val=&quot;000B7AC6&quot;/&gt;&lt;wsp:rsid wsp:val=&quot;000B7B3A&quot;/&gt;&lt;wsp:rsid wsp:val=&quot;000B7D2E&quot;/&gt;&lt;wsp:rsid wsp:val=&quot;000B7D74&quot;/&gt;&lt;wsp:rsid wsp:val=&quot;000B7DAA&quot;/&gt;&lt;wsp:rsid wsp:val=&quot;000C0564&quot;/&gt;&lt;wsp:rsid wsp:val=&quot;000C0898&quot;/&gt;&lt;wsp:rsid wsp:val=&quot;000C0B8D&quot;/&gt;&lt;wsp:rsid wsp:val=&quot;000C0E69&quot;/&gt;&lt;wsp:rsid wsp:val=&quot;000C0F95&quot;/&gt;&lt;wsp:rsid wsp:val=&quot;000C1143&quot;/&gt;&lt;wsp:rsid wsp:val=&quot;000C11CB&quot;/&gt;&lt;wsp:rsid wsp:val=&quot;000C1E2E&quot;/&gt;&lt;wsp:rsid wsp:val=&quot;000C1E7B&quot;/&gt;&lt;wsp:rsid wsp:val=&quot;000C2480&quot;/&gt;&lt;wsp:rsid wsp:val=&quot;000C2749&quot;/&gt;&lt;wsp:rsid wsp:val=&quot;000C2965&quot;/&gt;&lt;wsp:rsid wsp:val=&quot;000C2A5E&quot;/&gt;&lt;wsp:rsid wsp:val=&quot;000C2A7A&quot;/&gt;&lt;wsp:rsid wsp:val=&quot;000C2BE8&quot;/&gt;&lt;wsp:rsid wsp:val=&quot;000C2C07&quot;/&gt;&lt;wsp:rsid wsp:val=&quot;000C2FA5&quot;/&gt;&lt;wsp:rsid wsp:val=&quot;000C2FFF&quot;/&gt;&lt;wsp:rsid wsp:val=&quot;000C3154&quot;/&gt;&lt;wsp:rsid wsp:val=&quot;000C36B3&quot;/&gt;&lt;wsp:rsid wsp:val=&quot;000C3976&quot;/&gt;&lt;wsp:rsid wsp:val=&quot;000C3A2F&quot;/&gt;&lt;wsp:rsid wsp:val=&quot;000C3C15&quot;/&gt;&lt;wsp:rsid wsp:val=&quot;000C3C42&quot;/&gt;&lt;wsp:rsid wsp:val=&quot;000C3D2A&quot;/&gt;&lt;wsp:rsid wsp:val=&quot;000C3F5B&quot;/&gt;&lt;wsp:rsid wsp:val=&quot;000C3F81&quot;/&gt;&lt;wsp:rsid wsp:val=&quot;000C448C&quot;/&gt;&lt;wsp:rsid wsp:val=&quot;000C47A1&quot;/&gt;&lt;wsp:rsid wsp:val=&quot;000C47FB&quot;/&gt;&lt;wsp:rsid wsp:val=&quot;000C4812&quot;/&gt;&lt;wsp:rsid wsp:val=&quot;000C483B&quot;/&gt;&lt;wsp:rsid wsp:val=&quot;000C4844&quot;/&gt;&lt;wsp:rsid wsp:val=&quot;000C4A55&quot;/&gt;&lt;wsp:rsid wsp:val=&quot;000C4C12&quot;/&gt;&lt;wsp:rsid wsp:val=&quot;000C4C53&quot;/&gt;&lt;wsp:rsid wsp:val=&quot;000C516B&quot;/&gt;&lt;wsp:rsid wsp:val=&quot;000C52B2&quot;/&gt;&lt;wsp:rsid wsp:val=&quot;000C5457&quot;/&gt;&lt;wsp:rsid wsp:val=&quot;000C5584&quot;/&gt;&lt;wsp:rsid wsp:val=&quot;000C55F0&quot;/&gt;&lt;wsp:rsid wsp:val=&quot;000C5631&quot;/&gt;&lt;wsp:rsid wsp:val=&quot;000C56A2&quot;/&gt;&lt;wsp:rsid wsp:val=&quot;000C5917&quot;/&gt;&lt;wsp:rsid wsp:val=&quot;000C5C01&quot;/&gt;&lt;wsp:rsid wsp:val=&quot;000C5EB8&quot;/&gt;&lt;wsp:rsid wsp:val=&quot;000C62CE&quot;/&gt;&lt;wsp:rsid wsp:val=&quot;000C6863&quot;/&gt;&lt;wsp:rsid wsp:val=&quot;000C6B78&quot;/&gt;&lt;wsp:rsid wsp:val=&quot;000C6BBD&quot;/&gt;&lt;wsp:rsid wsp:val=&quot;000C6DF8&quot;/&gt;&lt;wsp:rsid wsp:val=&quot;000C6F61&quot;/&gt;&lt;wsp:rsid wsp:val=&quot;000C7139&quot;/&gt;&lt;wsp:rsid wsp:val=&quot;000C7228&quot;/&gt;&lt;wsp:rsid wsp:val=&quot;000C7388&quot;/&gt;&lt;wsp:rsid wsp:val=&quot;000C7397&quot;/&gt;&lt;wsp:rsid wsp:val=&quot;000C742F&quot;/&gt;&lt;wsp:rsid wsp:val=&quot;000C74A1&quot;/&gt;&lt;wsp:rsid wsp:val=&quot;000C74AC&quot;/&gt;&lt;wsp:rsid wsp:val=&quot;000D0682&quot;/&gt;&lt;wsp:rsid wsp:val=&quot;000D0718&quot;/&gt;&lt;wsp:rsid wsp:val=&quot;000D0D45&quot;/&gt;&lt;wsp:rsid wsp:val=&quot;000D0E88&quot;/&gt;&lt;wsp:rsid wsp:val=&quot;000D0FEF&quot;/&gt;&lt;wsp:rsid wsp:val=&quot;000D122B&quot;/&gt;&lt;wsp:rsid wsp:val=&quot;000D12A6&quot;/&gt;&lt;wsp:rsid wsp:val=&quot;000D13B2&quot;/&gt;&lt;wsp:rsid wsp:val=&quot;000D146B&quot;/&gt;&lt;wsp:rsid wsp:val=&quot;000D1898&quot;/&gt;&lt;wsp:rsid wsp:val=&quot;000D19AE&quot;/&gt;&lt;wsp:rsid wsp:val=&quot;000D1BB0&quot;/&gt;&lt;wsp:rsid wsp:val=&quot;000D1D8E&quot;/&gt;&lt;wsp:rsid wsp:val=&quot;000D20CB&quot;/&gt;&lt;wsp:rsid wsp:val=&quot;000D2134&quot;/&gt;&lt;wsp:rsid wsp:val=&quot;000D238E&quot;/&gt;&lt;wsp:rsid wsp:val=&quot;000D2549&quot;/&gt;&lt;wsp:rsid wsp:val=&quot;000D25F6&quot;/&gt;&lt;wsp:rsid wsp:val=&quot;000D26DB&quot;/&gt;&lt;wsp:rsid wsp:val=&quot;000D28A5&quot;/&gt;&lt;wsp:rsid wsp:val=&quot;000D2980&quot;/&gt;&lt;wsp:rsid wsp:val=&quot;000D2B7B&quot;/&gt;&lt;wsp:rsid wsp:val=&quot;000D2C7E&quot;/&gt;&lt;wsp:rsid wsp:val=&quot;000D2D4A&quot;/&gt;&lt;wsp:rsid wsp:val=&quot;000D30E9&quot;/&gt;&lt;wsp:rsid wsp:val=&quot;000D3102&quot;/&gt;&lt;wsp:rsid wsp:val=&quot;000D3117&quot;/&gt;&lt;wsp:rsid wsp:val=&quot;000D3163&quot;/&gt;&lt;wsp:rsid wsp:val=&quot;000D31C2&quot;/&gt;&lt;wsp:rsid wsp:val=&quot;000D3293&quot;/&gt;&lt;wsp:rsid wsp:val=&quot;000D333D&quot;/&gt;&lt;wsp:rsid wsp:val=&quot;000D34DB&quot;/&gt;&lt;wsp:rsid wsp:val=&quot;000D422D&quot;/&gt;&lt;wsp:rsid wsp:val=&quot;000D426D&quot;/&gt;&lt;wsp:rsid wsp:val=&quot;000D4304&quot;/&gt;&lt;wsp:rsid wsp:val=&quot;000D4644&quot;/&gt;&lt;wsp:rsid wsp:val=&quot;000D491A&quot;/&gt;&lt;wsp:rsid wsp:val=&quot;000D4A1E&quot;/&gt;&lt;wsp:rsid wsp:val=&quot;000D4A65&quot;/&gt;&lt;wsp:rsid wsp:val=&quot;000D4AF9&quot;/&gt;&lt;wsp:rsid wsp:val=&quot;000D4B3C&quot;/&gt;&lt;wsp:rsid wsp:val=&quot;000D4B68&quot;/&gt;&lt;wsp:rsid wsp:val=&quot;000D4E25&quot;/&gt;&lt;wsp:rsid wsp:val=&quot;000D4FEF&quot;/&gt;&lt;wsp:rsid wsp:val=&quot;000D5372&quot;/&gt;&lt;wsp:rsid wsp:val=&quot;000D5468&quot;/&gt;&lt;wsp:rsid wsp:val=&quot;000D5960&quot;/&gt;&lt;wsp:rsid wsp:val=&quot;000D5C9A&quot;/&gt;&lt;wsp:rsid wsp:val=&quot;000D5DBA&quot;/&gt;&lt;wsp:rsid wsp:val=&quot;000D61C5&quot;/&gt;&lt;wsp:rsid wsp:val=&quot;000D694E&quot;/&gt;&lt;wsp:rsid wsp:val=&quot;000D69DF&quot;/&gt;&lt;wsp:rsid wsp:val=&quot;000D6F6A&quot;/&gt;&lt;wsp:rsid wsp:val=&quot;000D70B0&quot;/&gt;&lt;wsp:rsid wsp:val=&quot;000D76F1&quot;/&gt;&lt;wsp:rsid wsp:val=&quot;000D78C1&quot;/&gt;&lt;wsp:rsid wsp:val=&quot;000D7BE9&quot;/&gt;&lt;wsp:rsid wsp:val=&quot;000E0199&quot;/&gt;&lt;wsp:rsid wsp:val=&quot;000E035B&quot;/&gt;&lt;wsp:rsid wsp:val=&quot;000E064D&quot;/&gt;&lt;wsp:rsid wsp:val=&quot;000E099A&quot;/&gt;&lt;wsp:rsid wsp:val=&quot;000E0B63&quot;/&gt;&lt;wsp:rsid wsp:val=&quot;000E0CF9&quot;/&gt;&lt;wsp:rsid wsp:val=&quot;000E0F47&quot;/&gt;&lt;wsp:rsid wsp:val=&quot;000E128D&quot;/&gt;&lt;wsp:rsid wsp:val=&quot;000E12EF&quot;/&gt;&lt;wsp:rsid wsp:val=&quot;000E139F&quot;/&gt;&lt;wsp:rsid wsp:val=&quot;000E16A5&quot;/&gt;&lt;wsp:rsid wsp:val=&quot;000E1948&quot;/&gt;&lt;wsp:rsid wsp:val=&quot;000E19C5&quot;/&gt;&lt;wsp:rsid wsp:val=&quot;000E1CCD&quot;/&gt;&lt;wsp:rsid wsp:val=&quot;000E2445&quot;/&gt;&lt;wsp:rsid wsp:val=&quot;000E2554&quot;/&gt;&lt;wsp:rsid wsp:val=&quot;000E259F&quot;/&gt;&lt;wsp:rsid wsp:val=&quot;000E2627&quot;/&gt;&lt;wsp:rsid wsp:val=&quot;000E2CB2&quot;/&gt;&lt;wsp:rsid wsp:val=&quot;000E33ED&quot;/&gt;&lt;wsp:rsid wsp:val=&quot;000E36C1&quot;/&gt;&lt;wsp:rsid wsp:val=&quot;000E39F2&quot;/&gt;&lt;wsp:rsid wsp:val=&quot;000E3BE1&quot;/&gt;&lt;wsp:rsid wsp:val=&quot;000E408C&quot;/&gt;&lt;wsp:rsid wsp:val=&quot;000E44A1&quot;/&gt;&lt;wsp:rsid wsp:val=&quot;000E4589&quot;/&gt;&lt;wsp:rsid wsp:val=&quot;000E4600&quot;/&gt;&lt;wsp:rsid wsp:val=&quot;000E4AE0&quot;/&gt;&lt;wsp:rsid wsp:val=&quot;000E4C12&quot;/&gt;&lt;wsp:rsid wsp:val=&quot;000E514E&quot;/&gt;&lt;wsp:rsid wsp:val=&quot;000E533E&quot;/&gt;&lt;wsp:rsid wsp:val=&quot;000E5557&quot;/&gt;&lt;wsp:rsid wsp:val=&quot;000E5955&quot;/&gt;&lt;wsp:rsid wsp:val=&quot;000E5D5D&quot;/&gt;&lt;wsp:rsid wsp:val=&quot;000E5E76&quot;/&gt;&lt;wsp:rsid wsp:val=&quot;000E5EA2&quot;/&gt;&lt;wsp:rsid wsp:val=&quot;000E634B&quot;/&gt;&lt;wsp:rsid wsp:val=&quot;000E64FE&quot;/&gt;&lt;wsp:rsid wsp:val=&quot;000E653E&quot;/&gt;&lt;wsp:rsid wsp:val=&quot;000E6607&quot;/&gt;&lt;wsp:rsid wsp:val=&quot;000E66D4&quot;/&gt;&lt;wsp:rsid wsp:val=&quot;000E686D&quot;/&gt;&lt;wsp:rsid wsp:val=&quot;000E698A&quot;/&gt;&lt;wsp:rsid wsp:val=&quot;000E69FC&quot;/&gt;&lt;wsp:rsid wsp:val=&quot;000E74F8&quot;/&gt;&lt;wsp:rsid wsp:val=&quot;000E78C0&quot;/&gt;&lt;wsp:rsid wsp:val=&quot;000E79E1&quot;/&gt;&lt;wsp:rsid wsp:val=&quot;000E7A12&quot;/&gt;&lt;wsp:rsid wsp:val=&quot;000E7CAF&quot;/&gt;&lt;wsp:rsid wsp:val=&quot;000E7F2A&quot;/&gt;&lt;wsp:rsid wsp:val=&quot;000F0023&quot;/&gt;&lt;wsp:rsid wsp:val=&quot;000F0026&quot;/&gt;&lt;wsp:rsid wsp:val=&quot;000F02A6&quot;/&gt;&lt;wsp:rsid wsp:val=&quot;000F069C&quot;/&gt;&lt;wsp:rsid wsp:val=&quot;000F0A9A&quot;/&gt;&lt;wsp:rsid wsp:val=&quot;000F0E2B&quot;/&gt;&lt;wsp:rsid wsp:val=&quot;000F1210&quot;/&gt;&lt;wsp:rsid wsp:val=&quot;000F1339&quot;/&gt;&lt;wsp:rsid wsp:val=&quot;000F1474&quot;/&gt;&lt;wsp:rsid wsp:val=&quot;000F160C&quot;/&gt;&lt;wsp:rsid wsp:val=&quot;000F1747&quot;/&gt;&lt;wsp:rsid wsp:val=&quot;000F1C4E&quot;/&gt;&lt;wsp:rsid wsp:val=&quot;000F1C6C&quot;/&gt;&lt;wsp:rsid wsp:val=&quot;000F1E0E&quot;/&gt;&lt;wsp:rsid wsp:val=&quot;000F1EE9&quot;/&gt;&lt;wsp:rsid wsp:val=&quot;000F1F0B&quot;/&gt;&lt;wsp:rsid wsp:val=&quot;000F23CE&quot;/&gt;&lt;wsp:rsid wsp:val=&quot;000F24E0&quot;/&gt;&lt;wsp:rsid wsp:val=&quot;000F2757&quot;/&gt;&lt;wsp:rsid wsp:val=&quot;000F287A&quot;/&gt;&lt;wsp:rsid wsp:val=&quot;000F2CC5&quot;/&gt;&lt;wsp:rsid wsp:val=&quot;000F2DA6&quot;/&gt;&lt;wsp:rsid wsp:val=&quot;000F30BA&quot;/&gt;&lt;wsp:rsid wsp:val=&quot;000F329B&quot;/&gt;&lt;wsp:rsid wsp:val=&quot;000F32F7&quot;/&gt;&lt;wsp:rsid wsp:val=&quot;000F3666&quot;/&gt;&lt;wsp:rsid wsp:val=&quot;000F377B&quot;/&gt;&lt;wsp:rsid wsp:val=&quot;000F39D3&quot;/&gt;&lt;wsp:rsid wsp:val=&quot;000F3A63&quot;/&gt;&lt;wsp:rsid wsp:val=&quot;000F3A7E&quot;/&gt;&lt;wsp:rsid wsp:val=&quot;000F492A&quot;/&gt;&lt;wsp:rsid wsp:val=&quot;000F4C1E&quot;/&gt;&lt;wsp:rsid wsp:val=&quot;000F4D03&quot;/&gt;&lt;wsp:rsid wsp:val=&quot;000F4E2F&quot;/&gt;&lt;wsp:rsid wsp:val=&quot;000F4F33&quot;/&gt;&lt;wsp:rsid wsp:val=&quot;000F54B1&quot;/&gt;&lt;wsp:rsid wsp:val=&quot;000F54CC&quot;/&gt;&lt;wsp:rsid wsp:val=&quot;000F5542&quot;/&gt;&lt;wsp:rsid wsp:val=&quot;000F56FB&quot;/&gt;&lt;wsp:rsid wsp:val=&quot;000F5D85&quot;/&gt;&lt;wsp:rsid wsp:val=&quot;000F609A&quot;/&gt;&lt;wsp:rsid wsp:val=&quot;000F63A8&quot;/&gt;&lt;wsp:rsid wsp:val=&quot;000F63CC&quot;/&gt;&lt;wsp:rsid wsp:val=&quot;000F646F&quot;/&gt;&lt;wsp:rsid wsp:val=&quot;000F648F&quot;/&gt;&lt;wsp:rsid wsp:val=&quot;000F6859&quot;/&gt;&lt;wsp:rsid wsp:val=&quot;000F692E&quot;/&gt;&lt;wsp:rsid wsp:val=&quot;000F6CBD&quot;/&gt;&lt;wsp:rsid wsp:val=&quot;000F7003&quot;/&gt;&lt;wsp:rsid wsp:val=&quot;000F73A6&quot;/&gt;&lt;wsp:rsid wsp:val=&quot;000F7649&quot;/&gt;&lt;wsp:rsid wsp:val=&quot;000F7A0E&quot;/&gt;&lt;wsp:rsid wsp:val=&quot;000F7D0E&quot;/&gt;&lt;wsp:rsid wsp:val=&quot;000F7D38&quot;/&gt;&lt;wsp:rsid wsp:val=&quot;000F7D5F&quot;/&gt;&lt;wsp:rsid wsp:val=&quot;000F7DCB&quot;/&gt;&lt;wsp:rsid wsp:val=&quot;000F7E89&quot;/&gt;&lt;wsp:rsid wsp:val=&quot;00100325&quot;/&gt;&lt;wsp:rsid wsp:val=&quot;001004BC&quot;/&gt;&lt;wsp:rsid wsp:val=&quot;00100687&quot;/&gt;&lt;wsp:rsid wsp:val=&quot;001006B0&quot;/&gt;&lt;wsp:rsid wsp:val=&quot;001007BB&quot;/&gt;&lt;wsp:rsid wsp:val=&quot;00100923&quot;/&gt;&lt;wsp:rsid wsp:val=&quot;00100A13&quot;/&gt;&lt;wsp:rsid wsp:val=&quot;00100BD5&quot;/&gt;&lt;wsp:rsid wsp:val=&quot;00100EC6&quot;/&gt;&lt;wsp:rsid wsp:val=&quot;00100FF9&quot;/&gt;&lt;wsp:rsid wsp:val=&quot;00101067&quot;/&gt;&lt;wsp:rsid wsp:val=&quot;0010131F&quot;/&gt;&lt;wsp:rsid wsp:val=&quot;00101367&quot;/&gt;&lt;wsp:rsid wsp:val=&quot;001013DF&quot;/&gt;&lt;wsp:rsid wsp:val=&quot;00101409&quot;/&gt;&lt;wsp:rsid wsp:val=&quot;0010158D&quot;/&gt;&lt;wsp:rsid wsp:val=&quot;001016A7&quot;/&gt;&lt;wsp:rsid wsp:val=&quot;001017A9&quot;/&gt;&lt;wsp:rsid wsp:val=&quot;00101A3D&quot;/&gt;&lt;wsp:rsid wsp:val=&quot;00101B97&quot;/&gt;&lt;wsp:rsid wsp:val=&quot;00101E1E&quot;/&gt;&lt;wsp:rsid wsp:val=&quot;00102006&quot;/&gt;&lt;wsp:rsid wsp:val=&quot;00102009&quot;/&gt;&lt;wsp:rsid wsp:val=&quot;00102119&quot;/&gt;&lt;wsp:rsid wsp:val=&quot;00102702&quot;/&gt;&lt;wsp:rsid wsp:val=&quot;0010277D&quot;/&gt;&lt;wsp:rsid wsp:val=&quot;001027EC&quot;/&gt;&lt;wsp:rsid wsp:val=&quot;00102940&quot;/&gt;&lt;wsp:rsid wsp:val=&quot;00102974&quot;/&gt;&lt;wsp:rsid wsp:val=&quot;001029C5&quot;/&gt;&lt;wsp:rsid wsp:val=&quot;00102A5B&quot;/&gt;&lt;wsp:rsid wsp:val=&quot;00102DFA&quot;/&gt;&lt;wsp:rsid wsp:val=&quot;00102ED1&quot;/&gt;&lt;wsp:rsid wsp:val=&quot;00102F2C&quot;/&gt;&lt;wsp:rsid wsp:val=&quot;00102F43&quot;/&gt;&lt;wsp:rsid wsp:val=&quot;0010334A&quot;/&gt;&lt;wsp:rsid wsp:val=&quot;001036CD&quot;/&gt;&lt;wsp:rsid wsp:val=&quot;00103AAB&quot;/&gt;&lt;wsp:rsid wsp:val=&quot;00103B0E&quot;/&gt;&lt;wsp:rsid wsp:val=&quot;00103F80&quot;/&gt;&lt;wsp:rsid wsp:val=&quot;0010416F&quot;/&gt;&lt;wsp:rsid wsp:val=&quot;00104359&quot;/&gt;&lt;wsp:rsid wsp:val=&quot;00104528&quot;/&gt;&lt;wsp:rsid wsp:val=&quot;00104765&quot;/&gt;&lt;wsp:rsid wsp:val=&quot;00104A99&quot;/&gt;&lt;wsp:rsid wsp:val=&quot;00104F5A&quot;/&gt;&lt;wsp:rsid wsp:val=&quot;00104F75&quot;/&gt;&lt;wsp:rsid wsp:val=&quot;001053D2&quot;/&gt;&lt;wsp:rsid wsp:val=&quot;00105817&quot;/&gt;&lt;wsp:rsid wsp:val=&quot;0010590B&quot;/&gt;&lt;wsp:rsid wsp:val=&quot;00105A7D&quot;/&gt;&lt;wsp:rsid wsp:val=&quot;00105BAF&quot;/&gt;&lt;wsp:rsid wsp:val=&quot;00105EE5&quot;/&gt;&lt;wsp:rsid wsp:val=&quot;00105F9C&quot;/&gt;&lt;wsp:rsid wsp:val=&quot;00105FEB&quot;/&gt;&lt;wsp:rsid wsp:val=&quot;00106005&quot;/&gt;&lt;wsp:rsid wsp:val=&quot;00106176&quot;/&gt;&lt;wsp:rsid wsp:val=&quot;001062DC&quot;/&gt;&lt;wsp:rsid wsp:val=&quot;0010630D&quot;/&gt;&lt;wsp:rsid wsp:val=&quot;00106369&quot;/&gt;&lt;wsp:rsid wsp:val=&quot;00106593&quot;/&gt;&lt;wsp:rsid wsp:val=&quot;00106646&quot;/&gt;&lt;wsp:rsid wsp:val=&quot;001066AD&quot;/&gt;&lt;wsp:rsid wsp:val=&quot;00106992&quot;/&gt;&lt;wsp:rsid wsp:val=&quot;00106993&quot;/&gt;&lt;wsp:rsid wsp:val=&quot;00106A00&quot;/&gt;&lt;wsp:rsid wsp:val=&quot;00106AB8&quot;/&gt;&lt;wsp:rsid wsp:val=&quot;00106D36&quot;/&gt;&lt;wsp:rsid wsp:val=&quot;00106DFA&quot;/&gt;&lt;wsp:rsid wsp:val=&quot;00106F2B&quot;/&gt;&lt;wsp:rsid wsp:val=&quot;001073A8&quot;/&gt;&lt;wsp:rsid wsp:val=&quot;00107929&quot;/&gt;&lt;wsp:rsid wsp:val=&quot;001101C4&quot;/&gt;&lt;wsp:rsid wsp:val=&quot;001104E8&quot;/&gt;&lt;wsp:rsid wsp:val=&quot;00110577&quot;/&gt;&lt;wsp:rsid wsp:val=&quot;00110757&quot;/&gt;&lt;wsp:rsid wsp:val=&quot;00110E57&quot;/&gt;&lt;wsp:rsid wsp:val=&quot;00110F2C&quot;/&gt;&lt;wsp:rsid wsp:val=&quot;00110F92&quot;/&gt;&lt;wsp:rsid wsp:val=&quot;00110FE8&quot;/&gt;&lt;wsp:rsid wsp:val=&quot;00111424&quot;/&gt;&lt;wsp:rsid wsp:val=&quot;0011162B&quot;/&gt;&lt;wsp:rsid wsp:val=&quot;00111827&quot;/&gt;&lt;wsp:rsid wsp:val=&quot;001119D9&quot;/&gt;&lt;wsp:rsid wsp:val=&quot;00111F4B&quot;/&gt;&lt;wsp:rsid wsp:val=&quot;00111F84&quot;/&gt;&lt;wsp:rsid wsp:val=&quot;001121F0&quot;/&gt;&lt;wsp:rsid wsp:val=&quot;001122FE&quot;/&gt;&lt;wsp:rsid wsp:val=&quot;0011235A&quot;/&gt;&lt;wsp:rsid wsp:val=&quot;001125CD&quot;/&gt;&lt;wsp:rsid wsp:val=&quot;0011263F&quot;/&gt;&lt;wsp:rsid wsp:val=&quot;0011289E&quot;/&gt;&lt;wsp:rsid wsp:val=&quot;00112B3D&quot;/&gt;&lt;wsp:rsid wsp:val=&quot;00112CD1&quot;/&gt;&lt;wsp:rsid wsp:val=&quot;00112E05&quot;/&gt;&lt;wsp:rsid wsp:val=&quot;00112F32&quot;/&gt;&lt;wsp:rsid wsp:val=&quot;0011320E&quot;/&gt;&lt;wsp:rsid wsp:val=&quot;001132B8&quot;/&gt;&lt;wsp:rsid wsp:val=&quot;00113769&quot;/&gt;&lt;wsp:rsid wsp:val=&quot;00113784&quot;/&gt;&lt;wsp:rsid wsp:val=&quot;00113AB5&quot;/&gt;&lt;wsp:rsid wsp:val=&quot;00113B74&quot;/&gt;&lt;wsp:rsid wsp:val=&quot;001148CA&quot;/&gt;&lt;wsp:rsid wsp:val=&quot;00114C6D&quot;/&gt;&lt;wsp:rsid wsp:val=&quot;00114F69&quot;/&gt;&lt;wsp:rsid wsp:val=&quot;00115048&quot;/&gt;&lt;wsp:rsid wsp:val=&quot;001151E7&quot;/&gt;&lt;wsp:rsid wsp:val=&quot;00115222&quot;/&gt;&lt;wsp:rsid wsp:val=&quot;001152E8&quot;/&gt;&lt;wsp:rsid wsp:val=&quot;001153F7&quot;/&gt;&lt;wsp:rsid wsp:val=&quot;00115427&quot;/&gt;&lt;wsp:rsid wsp:val=&quot;0011546E&quot;/&gt;&lt;wsp:rsid wsp:val=&quot;0011593F&quot;/&gt;&lt;wsp:rsid wsp:val=&quot;00115A28&quot;/&gt;&lt;wsp:rsid wsp:val=&quot;00115D8B&quot;/&gt;&lt;wsp:rsid wsp:val=&quot;00115F98&quot;/&gt;&lt;wsp:rsid wsp:val=&quot;00116202&quot;/&gt;&lt;wsp:rsid wsp:val=&quot;00116BD8&quot;/&gt;&lt;wsp:rsid wsp:val=&quot;001172BA&quot;/&gt;&lt;wsp:rsid wsp:val=&quot;001176CE&quot;/&gt;&lt;wsp:rsid wsp:val=&quot;00117780&quot;/&gt;&lt;wsp:rsid wsp:val=&quot;001177C0&quot;/&gt;&lt;wsp:rsid wsp:val=&quot;0011783F&quot;/&gt;&lt;wsp:rsid wsp:val=&quot;001178F9&quot;/&gt;&lt;wsp:rsid wsp:val=&quot;00117905&quot;/&gt;&lt;wsp:rsid wsp:val=&quot;001179E2&quot;/&gt;&lt;wsp:rsid wsp:val=&quot;00117CF8&quot;/&gt;&lt;wsp:rsid wsp:val=&quot;00117E52&quot;/&gt;&lt;wsp:rsid wsp:val=&quot;00120084&quot;/&gt;&lt;wsp:rsid wsp:val=&quot;00120324&quot;/&gt;&lt;wsp:rsid wsp:val=&quot;001207D3&quot;/&gt;&lt;wsp:rsid wsp:val=&quot;0012084B&quot;/&gt;&lt;wsp:rsid wsp:val=&quot;00120FD5&quot;/&gt;&lt;wsp:rsid wsp:val=&quot;00120FEF&quot;/&gt;&lt;wsp:rsid wsp:val=&quot;00120FF0&quot;/&gt;&lt;wsp:rsid wsp:val=&quot;00121109&quot;/&gt;&lt;wsp:rsid wsp:val=&quot;001212BF&quot;/&gt;&lt;wsp:rsid wsp:val=&quot;00121335&quot;/&gt;&lt;wsp:rsid wsp:val=&quot;001214C0&quot;/&gt;&lt;wsp:rsid wsp:val=&quot;001217A7&quot;/&gt;&lt;wsp:rsid wsp:val=&quot;001217B5&quot;/&gt;&lt;wsp:rsid wsp:val=&quot;001217E4&quot;/&gt;&lt;wsp:rsid wsp:val=&quot;0012182F&quot;/&gt;&lt;wsp:rsid wsp:val=&quot;00121BBD&quot;/&gt;&lt;wsp:rsid wsp:val=&quot;00121CA1&quot;/&gt;&lt;wsp:rsid wsp:val=&quot;001220CC&quot;/&gt;&lt;wsp:rsid wsp:val=&quot;00122334&quot;/&gt;&lt;wsp:rsid wsp:val=&quot;0012270C&quot;/&gt;&lt;wsp:rsid wsp:val=&quot;001227BE&quot;/&gt;&lt;wsp:rsid wsp:val=&quot;001228B2&quot;/&gt;&lt;wsp:rsid wsp:val=&quot;0012291F&quot;/&gt;&lt;wsp:rsid wsp:val=&quot;00122952&quot;/&gt;&lt;wsp:rsid wsp:val=&quot;00122CE9&quot;/&gt;&lt;wsp:rsid wsp:val=&quot;00122D13&quot;/&gt;&lt;wsp:rsid wsp:val=&quot;00122DF0&quot;/&gt;&lt;wsp:rsid wsp:val=&quot;00122EDE&quot;/&gt;&lt;wsp:rsid wsp:val=&quot;00123189&quot;/&gt;&lt;wsp:rsid wsp:val=&quot;001233EE&quot;/&gt;&lt;wsp:rsid wsp:val=&quot;00123750&quot;/&gt;&lt;wsp:rsid wsp:val=&quot;001237DD&quot;/&gt;&lt;wsp:rsid wsp:val=&quot;00123D93&quot;/&gt;&lt;wsp:rsid wsp:val=&quot;00123EC7&quot;/&gt;&lt;wsp:rsid wsp:val=&quot;001244C4&quot;/&gt;&lt;wsp:rsid wsp:val=&quot;001244F2&quot;/&gt;&lt;wsp:rsid wsp:val=&quot;00124782&quot;/&gt;&lt;wsp:rsid wsp:val=&quot;00124BD8&quot;/&gt;&lt;wsp:rsid wsp:val=&quot;00124BFA&quot;/&gt;&lt;wsp:rsid wsp:val=&quot;00124C02&quot;/&gt;&lt;wsp:rsid wsp:val=&quot;00124D19&quot;/&gt;&lt;wsp:rsid wsp:val=&quot;00124F75&quot;/&gt;&lt;wsp:rsid wsp:val=&quot;001250B8&quot;/&gt;&lt;wsp:rsid wsp:val=&quot;0012518C&quot;/&gt;&lt;wsp:rsid wsp:val=&quot;001253EA&quot;/&gt;&lt;wsp:rsid wsp:val=&quot;00125A63&quot;/&gt;&lt;wsp:rsid wsp:val=&quot;00125C00&quot;/&gt;&lt;wsp:rsid wsp:val=&quot;00125C12&quot;/&gt;&lt;wsp:rsid wsp:val=&quot;00126167&quot;/&gt;&lt;wsp:rsid wsp:val=&quot;00126487&quot;/&gt;&lt;wsp:rsid wsp:val=&quot;00126AE0&quot;/&gt;&lt;wsp:rsid wsp:val=&quot;00126B91&quot;/&gt;&lt;wsp:rsid wsp:val=&quot;0012702A&quot;/&gt;&lt;wsp:rsid wsp:val=&quot;001271F4&quot;/&gt;&lt;wsp:rsid wsp:val=&quot;0012722F&quot;/&gt;&lt;wsp:rsid wsp:val=&quot;001272CC&quot;/&gt;&lt;wsp:rsid wsp:val=&quot;0012737B&quot;/&gt;&lt;wsp:rsid wsp:val=&quot;001273B2&quot;/&gt;&lt;wsp:rsid wsp:val=&quot;001273C3&quot;/&gt;&lt;wsp:rsid wsp:val=&quot;001275FD&quot;/&gt;&lt;wsp:rsid wsp:val=&quot;0012766D&quot;/&gt;&lt;wsp:rsid wsp:val=&quot;00127737&quot;/&gt;&lt;wsp:rsid wsp:val=&quot;00127A2A&quot;/&gt;&lt;wsp:rsid wsp:val=&quot;00127E31&quot;/&gt;&lt;wsp:rsid wsp:val=&quot;00127F6A&quot;/&gt;&lt;wsp:rsid wsp:val=&quot;00127F96&quot;/&gt;&lt;wsp:rsid wsp:val=&quot;00127FEB&quot;/&gt;&lt;wsp:rsid wsp:val=&quot;001301A8&quot;/&gt;&lt;wsp:rsid wsp:val=&quot;0013069B&quot;/&gt;&lt;wsp:rsid wsp:val=&quot;00130780&quot;/&gt;&lt;wsp:rsid wsp:val=&quot;0013102E&quot;/&gt;&lt;wsp:rsid wsp:val=&quot;0013106C&quot;/&gt;&lt;wsp:rsid wsp:val=&quot;00131214&quot;/&gt;&lt;wsp:rsid wsp:val=&quot;0013131A&quot;/&gt;&lt;wsp:rsid wsp:val=&quot;00131444&quot;/&gt;&lt;wsp:rsid wsp:val=&quot;001314FE&quot;/&gt;&lt;wsp:rsid wsp:val=&quot;0013156F&quot;/&gt;&lt;wsp:rsid wsp:val=&quot;00131662&quot;/&gt;&lt;wsp:rsid wsp:val=&quot;0013195E&quot;/&gt;&lt;wsp:rsid wsp:val=&quot;00131C65&quot;/&gt;&lt;wsp:rsid wsp:val=&quot;00131EFC&quot;/&gt;&lt;wsp:rsid wsp:val=&quot;00132287&quot;/&gt;&lt;wsp:rsid wsp:val=&quot;0013234F&quot;/&gt;&lt;wsp:rsid wsp:val=&quot;0013235B&quot;/&gt;&lt;wsp:rsid wsp:val=&quot;0013253B&quot;/&gt;&lt;wsp:rsid wsp:val=&quot;00132593&quot;/&gt;&lt;wsp:rsid wsp:val=&quot;0013324E&quot;/&gt;&lt;wsp:rsid wsp:val=&quot;00133421&quot;/&gt;&lt;wsp:rsid wsp:val=&quot;001336B0&quot;/&gt;&lt;wsp:rsid wsp:val=&quot;001337ED&quot;/&gt;&lt;wsp:rsid wsp:val=&quot;00133BFD&quot;/&gt;&lt;wsp:rsid wsp:val=&quot;00133E44&quot;/&gt;&lt;wsp:rsid wsp:val=&quot;00133ECB&quot;/&gt;&lt;wsp:rsid wsp:val=&quot;00133EFF&quot;/&gt;&lt;wsp:rsid wsp:val=&quot;00133F7A&quot;/&gt;&lt;wsp:rsid wsp:val=&quot;0013424E&quot;/&gt;&lt;wsp:rsid wsp:val=&quot;0013461E&quot;/&gt;&lt;wsp:rsid wsp:val=&quot;001347E8&quot;/&gt;&lt;wsp:rsid wsp:val=&quot;001349A5&quot;/&gt;&lt;wsp:rsid wsp:val=&quot;00134AFC&quot;/&gt;&lt;wsp:rsid wsp:val=&quot;00134DF8&quot;/&gt;&lt;wsp:rsid wsp:val=&quot;00134E19&quot;/&gt;&lt;wsp:rsid wsp:val=&quot;00134E38&quot;/&gt;&lt;wsp:rsid wsp:val=&quot;001353E8&quot;/&gt;&lt;wsp:rsid wsp:val=&quot;00135525&quot;/&gt;&lt;wsp:rsid wsp:val=&quot;00135531&quot;/&gt;&lt;wsp:rsid wsp:val=&quot;00135747&quot;/&gt;&lt;wsp:rsid wsp:val=&quot;00135933&quot;/&gt;&lt;wsp:rsid wsp:val=&quot;00135938&quot;/&gt;&lt;wsp:rsid wsp:val=&quot;00135A78&quot;/&gt;&lt;wsp:rsid wsp:val=&quot;00135B0C&quot;/&gt;&lt;wsp:rsid wsp:val=&quot;00135D2A&quot;/&gt;&lt;wsp:rsid wsp:val=&quot;00135F89&quot;/&gt;&lt;wsp:rsid wsp:val=&quot;00135FED&quot;/&gt;&lt;wsp:rsid wsp:val=&quot;0013622E&quot;/&gt;&lt;wsp:rsid wsp:val=&quot;0013646D&quot;/&gt;&lt;wsp:rsid wsp:val=&quot;00136534&quot;/&gt;&lt;wsp:rsid wsp:val=&quot;00136589&quot;/&gt;&lt;wsp:rsid wsp:val=&quot;00136970&quot;/&gt;&lt;wsp:rsid wsp:val=&quot;00136DB3&quot;/&gt;&lt;wsp:rsid wsp:val=&quot;00137082&quot;/&gt;&lt;wsp:rsid wsp:val=&quot;00137298&quot;/&gt;&lt;wsp:rsid wsp:val=&quot;001373AF&quot;/&gt;&lt;wsp:rsid wsp:val=&quot;0013764D&quot;/&gt;&lt;wsp:rsid wsp:val=&quot;00137805&quot;/&gt;&lt;wsp:rsid wsp:val=&quot;00137950&quot;/&gt;&lt;wsp:rsid wsp:val=&quot;001379C5&quot;/&gt;&lt;wsp:rsid wsp:val=&quot;00137B31&quot;/&gt;&lt;wsp:rsid wsp:val=&quot;0014019A&quot;/&gt;&lt;wsp:rsid wsp:val=&quot;001401DE&quot;/&gt;&lt;wsp:rsid wsp:val=&quot;00140288&quot;/&gt;&lt;wsp:rsid wsp:val=&quot;0014045A&quot;/&gt;&lt;wsp:rsid wsp:val=&quot;001404E4&quot;/&gt;&lt;wsp:rsid wsp:val=&quot;0014059F&quot;/&gt;&lt;wsp:rsid wsp:val=&quot;00140A4F&quot;/&gt;&lt;wsp:rsid wsp:val=&quot;00140AD7&quot;/&gt;&lt;wsp:rsid wsp:val=&quot;00140CC6&quot;/&gt;&lt;wsp:rsid wsp:val=&quot;00140FC0&quot;/&gt;&lt;wsp:rsid wsp:val=&quot;00141168&quot;/&gt;&lt;wsp:rsid wsp:val=&quot;00141293&quot;/&gt;&lt;wsp:rsid wsp:val=&quot;00141699&quot;/&gt;&lt;wsp:rsid wsp:val=&quot;00141A63&quot;/&gt;&lt;wsp:rsid wsp:val=&quot;00141B2F&quot;/&gt;&lt;wsp:rsid wsp:val=&quot;00141B89&quot;/&gt;&lt;wsp:rsid wsp:val=&quot;00141C58&quot;/&gt;&lt;wsp:rsid wsp:val=&quot;00141E6B&quot;/&gt;&lt;wsp:rsid wsp:val=&quot;001422B2&quot;/&gt;&lt;wsp:rsid wsp:val=&quot;0014298E&quot;/&gt;&lt;wsp:rsid wsp:val=&quot;0014299C&quot;/&gt;&lt;wsp:rsid wsp:val=&quot;0014310A&quot;/&gt;&lt;wsp:rsid wsp:val=&quot;00143578&quot;/&gt;&lt;wsp:rsid wsp:val=&quot;00143655&quot;/&gt;&lt;wsp:rsid wsp:val=&quot;001439A6&quot;/&gt;&lt;wsp:rsid wsp:val=&quot;00143A72&quot;/&gt;&lt;wsp:rsid wsp:val=&quot;00143D40&quot;/&gt;&lt;wsp:rsid wsp:val=&quot;00143F1A&quot;/&gt;&lt;wsp:rsid wsp:val=&quot;0014405C&quot;/&gt;&lt;wsp:rsid wsp:val=&quot;00144445&quot;/&gt;&lt;wsp:rsid wsp:val=&quot;0014483B&quot;/&gt;&lt;wsp:rsid wsp:val=&quot;0014494F&quot;/&gt;&lt;wsp:rsid wsp:val=&quot;00144D7D&quot;/&gt;&lt;wsp:rsid wsp:val=&quot;00144E28&quot;/&gt;&lt;wsp:rsid wsp:val=&quot;001451A1&quot;/&gt;&lt;wsp:rsid wsp:val=&quot;00145255&quot;/&gt;&lt;wsp:rsid wsp:val=&quot;00145726&quot;/&gt;&lt;wsp:rsid wsp:val=&quot;00145C09&quot;/&gt;&lt;wsp:rsid wsp:val=&quot;00145FCD&quot;/&gt;&lt;wsp:rsid wsp:val=&quot;00146177&quot;/&gt;&lt;wsp:rsid wsp:val=&quot;00146E1D&quot;/&gt;&lt;wsp:rsid wsp:val=&quot;00147007&quot;/&gt;&lt;wsp:rsid wsp:val=&quot;00147008&quot;/&gt;&lt;wsp:rsid wsp:val=&quot;0014748D&quot;/&gt;&lt;wsp:rsid wsp:val=&quot;00147668&quot;/&gt;&lt;wsp:rsid wsp:val=&quot;001478C2&quot;/&gt;&lt;wsp:rsid wsp:val=&quot;001479C7&quot;/&gt;&lt;wsp:rsid wsp:val=&quot;001479C8&quot;/&gt;&lt;wsp:rsid wsp:val=&quot;00147A74&quot;/&gt;&lt;wsp:rsid wsp:val=&quot;00147F3B&quot;/&gt;&lt;wsp:rsid wsp:val=&quot;00147F88&quot;/&gt;&lt;wsp:rsid wsp:val=&quot;00150454&quot;/&gt;&lt;wsp:rsid wsp:val=&quot;00150836&quot;/&gt;&lt;wsp:rsid wsp:val=&quot;00150AB7&quot;/&gt;&lt;wsp:rsid wsp:val=&quot;00150F89&quot;/&gt;&lt;wsp:rsid wsp:val=&quot;00151226&quot;/&gt;&lt;wsp:rsid wsp:val=&quot;001512A9&quot;/&gt;&lt;wsp:rsid wsp:val=&quot;001512D9&quot;/&gt;&lt;wsp:rsid wsp:val=&quot;0015143C&quot;/&gt;&lt;wsp:rsid wsp:val=&quot;00151809&quot;/&gt;&lt;wsp:rsid wsp:val=&quot;001518C8&quot;/&gt;&lt;wsp:rsid wsp:val=&quot;00151ABC&quot;/&gt;&lt;wsp:rsid wsp:val=&quot;00151C5B&quot;/&gt;&lt;wsp:rsid wsp:val=&quot;0015274C&quot;/&gt;&lt;wsp:rsid wsp:val=&quot;00152AD8&quot;/&gt;&lt;wsp:rsid wsp:val=&quot;00153121&quot;/&gt;&lt;wsp:rsid wsp:val=&quot;0015317A&quot;/&gt;&lt;wsp:rsid wsp:val=&quot;001533D4&quot;/&gt;&lt;wsp:rsid wsp:val=&quot;00153611&quot;/&gt;&lt;wsp:rsid wsp:val=&quot;00153992&quot;/&gt;&lt;wsp:rsid wsp:val=&quot;00153AB7&quot;/&gt;&lt;wsp:rsid wsp:val=&quot;00153B7A&quot;/&gt;&lt;wsp:rsid wsp:val=&quot;00153B95&quot;/&gt;&lt;wsp:rsid wsp:val=&quot;00153FB1&quot;/&gt;&lt;wsp:rsid wsp:val=&quot;001542D1&quot;/&gt;&lt;wsp:rsid wsp:val=&quot;00154474&quot;/&gt;&lt;wsp:rsid wsp:val=&quot;00154569&quot;/&gt;&lt;wsp:rsid wsp:val=&quot;00154616&quot;/&gt;&lt;wsp:rsid wsp:val=&quot;001546FD&quot;/&gt;&lt;wsp:rsid wsp:val=&quot;0015488F&quot;/&gt;&lt;wsp:rsid wsp:val=&quot;00154A48&quot;/&gt;&lt;wsp:rsid wsp:val=&quot;00154C16&quot;/&gt;&lt;wsp:rsid wsp:val=&quot;00154D95&quot;/&gt;&lt;wsp:rsid wsp:val=&quot;00154DAF&quot;/&gt;&lt;wsp:rsid wsp:val=&quot;00154E9D&quot;/&gt;&lt;wsp:rsid wsp:val=&quot;00154FFE&quot;/&gt;&lt;wsp:rsid wsp:val=&quot;00155962&quot;/&gt;&lt;wsp:rsid wsp:val=&quot;00155B5A&quot;/&gt;&lt;wsp:rsid wsp:val=&quot;00155C0C&quot;/&gt;&lt;wsp:rsid wsp:val=&quot;001565DF&quot;/&gt;&lt;wsp:rsid wsp:val=&quot;001568CD&quot;/&gt;&lt;wsp:rsid wsp:val=&quot;00156F5F&quot;/&gt;&lt;wsp:rsid wsp:val=&quot;0015700A&quot;/&gt;&lt;wsp:rsid wsp:val=&quot;0015780B&quot;/&gt;&lt;wsp:rsid wsp:val=&quot;00157875&quot;/&gt;&lt;wsp:rsid wsp:val=&quot;00157906&quot;/&gt;&lt;wsp:rsid wsp:val=&quot;001579C9&quot;/&gt;&lt;wsp:rsid wsp:val=&quot;0016004B&quot;/&gt;&lt;wsp:rsid wsp:val=&quot;0016012A&quot;/&gt;&lt;wsp:rsid wsp:val=&quot;001604F4&quot;/&gt;&lt;wsp:rsid wsp:val=&quot;0016056C&quot;/&gt;&lt;wsp:rsid wsp:val=&quot;00160662&quot;/&gt;&lt;wsp:rsid wsp:val=&quot;0016089B&quot;/&gt;&lt;wsp:rsid wsp:val=&quot;00160AD8&quot;/&gt;&lt;wsp:rsid wsp:val=&quot;00160B40&quot;/&gt;&lt;wsp:rsid wsp:val=&quot;00161192&quot;/&gt;&lt;wsp:rsid wsp:val=&quot;00161414&quot;/&gt;&lt;wsp:rsid wsp:val=&quot;0016144B&quot;/&gt;&lt;wsp:rsid wsp:val=&quot;0016164F&quot;/&gt;&lt;wsp:rsid wsp:val=&quot;001617F7&quot;/&gt;&lt;wsp:rsid wsp:val=&quot;00161B38&quot;/&gt;&lt;wsp:rsid wsp:val=&quot;00162217&quot;/&gt;&lt;wsp:rsid wsp:val=&quot;0016256C&quot;/&gt;&lt;wsp:rsid wsp:val=&quot;00162797&quot;/&gt;&lt;wsp:rsid wsp:val=&quot;00162969&quot;/&gt;&lt;wsp:rsid wsp:val=&quot;00162A7E&quot;/&gt;&lt;wsp:rsid wsp:val=&quot;00162A8A&quot;/&gt;&lt;wsp:rsid wsp:val=&quot;00162B50&quot;/&gt;&lt;wsp:rsid wsp:val=&quot;00162B74&quot;/&gt;&lt;wsp:rsid wsp:val=&quot;00162E2F&quot;/&gt;&lt;wsp:rsid wsp:val=&quot;0016301D&quot;/&gt;&lt;wsp:rsid wsp:val=&quot;0016308C&quot;/&gt;&lt;wsp:rsid wsp:val=&quot;0016320A&quot;/&gt;&lt;wsp:rsid wsp:val=&quot;00163258&quot;/&gt;&lt;wsp:rsid wsp:val=&quot;00163605&quot;/&gt;&lt;wsp:rsid wsp:val=&quot;00163697&quot;/&gt;&lt;wsp:rsid wsp:val=&quot;0016374C&quot;/&gt;&lt;wsp:rsid wsp:val=&quot;0016387E&quot;/&gt;&lt;wsp:rsid wsp:val=&quot;00163992&quot;/&gt;&lt;wsp:rsid wsp:val=&quot;00163B02&quot;/&gt;&lt;wsp:rsid wsp:val=&quot;00163E1B&quot;/&gt;&lt;wsp:rsid wsp:val=&quot;00163F5E&quot;/&gt;&lt;wsp:rsid wsp:val=&quot;001642CF&quot;/&gt;&lt;wsp:rsid wsp:val=&quot;00164500&quot;/&gt;&lt;wsp:rsid wsp:val=&quot;00164515&quot;/&gt;&lt;wsp:rsid wsp:val=&quot;0016474D&quot;/&gt;&lt;wsp:rsid wsp:val=&quot;00164A93&quot;/&gt;&lt;wsp:rsid wsp:val=&quot;00164AD4&quot;/&gt;&lt;wsp:rsid wsp:val=&quot;00164C94&quot;/&gt;&lt;wsp:rsid wsp:val=&quot;00164FCB&quot;/&gt;&lt;wsp:rsid wsp:val=&quot;0016502A&quot;/&gt;&lt;wsp:rsid wsp:val=&quot;00165163&quot;/&gt;&lt;wsp:rsid wsp:val=&quot;001653D6&quot;/&gt;&lt;wsp:rsid wsp:val=&quot;0016543E&quot;/&gt;&lt;wsp:rsid wsp:val=&quot;00165462&quot;/&gt;&lt;wsp:rsid wsp:val=&quot;001655A4&quot;/&gt;&lt;wsp:rsid wsp:val=&quot;001655E8&quot;/&gt;&lt;wsp:rsid wsp:val=&quot;001657F0&quot;/&gt;&lt;wsp:rsid wsp:val=&quot;001658D6&quot;/&gt;&lt;wsp:rsid wsp:val=&quot;00165B28&quot;/&gt;&lt;wsp:rsid wsp:val=&quot;00165B3E&quot;/&gt;&lt;wsp:rsid wsp:val=&quot;00165E35&quot;/&gt;&lt;wsp:rsid wsp:val=&quot;0016635F&quot;/&gt;&lt;wsp:rsid wsp:val=&quot;00166554&quot;/&gt;&lt;wsp:rsid wsp:val=&quot;0016668D&quot;/&gt;&lt;wsp:rsid wsp:val=&quot;001668F9&quot;/&gt;&lt;wsp:rsid wsp:val=&quot;001672AB&quot;/&gt;&lt;wsp:rsid wsp:val=&quot;00167431&quot;/&gt;&lt;wsp:rsid wsp:val=&quot;00167453&quot;/&gt;&lt;wsp:rsid wsp:val=&quot;001677A5&quot;/&gt;&lt;wsp:rsid wsp:val=&quot;00167A1C&quot;/&gt;&lt;wsp:rsid wsp:val=&quot;00167BD0&quot;/&gt;&lt;wsp:rsid wsp:val=&quot;00167D1C&quot;/&gt;&lt;wsp:rsid wsp:val=&quot;00167FD9&quot;/&gt;&lt;wsp:rsid wsp:val=&quot;00170010&quot;/&gt;&lt;wsp:rsid wsp:val=&quot;00170025&quot;/&gt;&lt;wsp:rsid wsp:val=&quot;00170785&quot;/&gt;&lt;wsp:rsid wsp:val=&quot;00171155&quot;/&gt;&lt;wsp:rsid wsp:val=&quot;00171382&quot;/&gt;&lt;wsp:rsid wsp:val=&quot;00171462&quot;/&gt;&lt;wsp:rsid wsp:val=&quot;00171612&quot;/&gt;&lt;wsp:rsid wsp:val=&quot;00171642&quot;/&gt;&lt;wsp:rsid wsp:val=&quot;00171FC8&quot;/&gt;&lt;wsp:rsid wsp:val=&quot;00172037&quot;/&gt;&lt;wsp:rsid wsp:val=&quot;00172199&quot;/&gt;&lt;wsp:rsid wsp:val=&quot;0017227F&quot;/&gt;&lt;wsp:rsid wsp:val=&quot;001727A9&quot;/&gt;&lt;wsp:rsid wsp:val=&quot;00172F27&quot;/&gt;&lt;wsp:rsid wsp:val=&quot;00173023&quot;/&gt;&lt;wsp:rsid wsp:val=&quot;0017376E&quot;/&gt;&lt;wsp:rsid wsp:val=&quot;00173B12&quot;/&gt;&lt;wsp:rsid wsp:val=&quot;00173C66&quot;/&gt;&lt;wsp:rsid wsp:val=&quot;00173F78&quot;/&gt;&lt;wsp:rsid wsp:val=&quot;00174460&quot;/&gt;&lt;wsp:rsid wsp:val=&quot;001747D6&quot;/&gt;&lt;wsp:rsid wsp:val=&quot;001749BE&quot;/&gt;&lt;wsp:rsid wsp:val=&quot;00174AED&quot;/&gt;&lt;wsp:rsid wsp:val=&quot;00174B72&quot;/&gt;&lt;wsp:rsid wsp:val=&quot;00174BAD&quot;/&gt;&lt;wsp:rsid wsp:val=&quot;00174C2C&quot;/&gt;&lt;wsp:rsid wsp:val=&quot;00174F3F&quot;/&gt;&lt;wsp:rsid wsp:val=&quot;00174FB8&quot;/&gt;&lt;wsp:rsid wsp:val=&quot;0017512B&quot;/&gt;&lt;wsp:rsid wsp:val=&quot;0017564C&quot;/&gt;&lt;wsp:rsid wsp:val=&quot;001757FB&quot;/&gt;&lt;wsp:rsid wsp:val=&quot;00175993&quot;/&gt;&lt;wsp:rsid wsp:val=&quot;00175A12&quot;/&gt;&lt;wsp:rsid wsp:val=&quot;00175A16&quot;/&gt;&lt;wsp:rsid wsp:val=&quot;00175B86&quot;/&gt;&lt;wsp:rsid wsp:val=&quot;00175FEB&quot;/&gt;&lt;wsp:rsid wsp:val=&quot;00176077&quot;/&gt;&lt;wsp:rsid wsp:val=&quot;001761BF&quot;/&gt;&lt;wsp:rsid wsp:val=&quot;001763CC&quot;/&gt;&lt;wsp:rsid wsp:val=&quot;0017664D&quot;/&gt;&lt;wsp:rsid wsp:val=&quot;0017678F&quot;/&gt;&lt;wsp:rsid wsp:val=&quot;001769AC&quot;/&gt;&lt;wsp:rsid wsp:val=&quot;001769B5&quot;/&gt;&lt;wsp:rsid wsp:val=&quot;00176B7D&quot;/&gt;&lt;wsp:rsid wsp:val=&quot;001770C4&quot;/&gt;&lt;wsp:rsid wsp:val=&quot;00177425&quot;/&gt;&lt;wsp:rsid wsp:val=&quot;001800A0&quot;/&gt;&lt;wsp:rsid wsp:val=&quot;00180300&quot;/&gt;&lt;wsp:rsid wsp:val=&quot;001806E7&quot;/&gt;&lt;wsp:rsid wsp:val=&quot;001808B9&quot;/&gt;&lt;wsp:rsid wsp:val=&quot;00180965&quot;/&gt;&lt;wsp:rsid wsp:val=&quot;00180CF8&quot;/&gt;&lt;wsp:rsid wsp:val=&quot;00181133&quot;/&gt;&lt;wsp:rsid wsp:val=&quot;00181481&quot;/&gt;&lt;wsp:rsid wsp:val=&quot;00181CBB&quot;/&gt;&lt;wsp:rsid wsp:val=&quot;00182075&quot;/&gt;&lt;wsp:rsid wsp:val=&quot;00182447&quot;/&gt;&lt;wsp:rsid wsp:val=&quot;0018253F&quot;/&gt;&lt;wsp:rsid wsp:val=&quot;001826E7&quot;/&gt;&lt;wsp:rsid wsp:val=&quot;00182936&quot;/&gt;&lt;wsp:rsid wsp:val=&quot;00182A2A&quot;/&gt;&lt;wsp:rsid wsp:val=&quot;00182AB2&quot;/&gt;&lt;wsp:rsid wsp:val=&quot;001832F8&quot;/&gt;&lt;wsp:rsid wsp:val=&quot;001838C8&quot;/&gt;&lt;wsp:rsid wsp:val=&quot;00183B17&quot;/&gt;&lt;wsp:rsid wsp:val=&quot;00183D51&quot;/&gt;&lt;wsp:rsid wsp:val=&quot;00183DCC&quot;/&gt;&lt;wsp:rsid wsp:val=&quot;00183F46&quot;/&gt;&lt;wsp:rsid wsp:val=&quot;00184072&quot;/&gt;&lt;wsp:rsid wsp:val=&quot;001840E8&quot;/&gt;&lt;wsp:rsid wsp:val=&quot;001846F6&quot;/&gt;&lt;wsp:rsid wsp:val=&quot;001849E8&quot;/&gt;&lt;wsp:rsid wsp:val=&quot;00184D6F&quot;/&gt;&lt;wsp:rsid wsp:val=&quot;00185598&quot;/&gt;&lt;wsp:rsid wsp:val=&quot;001858B4&quot;/&gt;&lt;wsp:rsid wsp:val=&quot;0018596D&quot;/&gt;&lt;wsp:rsid wsp:val=&quot;00185B7B&quot;/&gt;&lt;wsp:rsid wsp:val=&quot;00185C1E&quot;/&gt;&lt;wsp:rsid wsp:val=&quot;00185F5D&quot;/&gt;&lt;wsp:rsid wsp:val=&quot;0018604B&quot;/&gt;&lt;wsp:rsid wsp:val=&quot;001861A4&quot;/&gt;&lt;wsp:rsid wsp:val=&quot;00186217&quot;/&gt;&lt;wsp:rsid wsp:val=&quot;00186270&quot;/&gt;&lt;wsp:rsid wsp:val=&quot;001863FC&quot;/&gt;&lt;wsp:rsid wsp:val=&quot;0018663D&quot;/&gt;&lt;wsp:rsid wsp:val=&quot;0018689E&quot;/&gt;&lt;wsp:rsid wsp:val=&quot;001869E7&quot;/&gt;&lt;wsp:rsid wsp:val=&quot;00186D6F&quot;/&gt;&lt;wsp:rsid wsp:val=&quot;00186DD3&quot;/&gt;&lt;wsp:rsid wsp:val=&quot;00186F61&quot;/&gt;&lt;wsp:rsid wsp:val=&quot;001871E4&quot;/&gt;&lt;wsp:rsid wsp:val=&quot;00187272&quot;/&gt;&lt;wsp:rsid wsp:val=&quot;0018742E&quot;/&gt;&lt;wsp:rsid wsp:val=&quot;001878EA&quot;/&gt;&lt;wsp:rsid wsp:val=&quot;001879EF&quot;/&gt;&lt;wsp:rsid wsp:val=&quot;00190328&quot;/&gt;&lt;wsp:rsid wsp:val=&quot;001903E5&quot;/&gt;&lt;wsp:rsid wsp:val=&quot;001905AD&quot;/&gt;&lt;wsp:rsid wsp:val=&quot;001908D1&quot;/&gt;&lt;wsp:rsid wsp:val=&quot;0019096C&quot;/&gt;&lt;wsp:rsid wsp:val=&quot;00190A66&quot;/&gt;&lt;wsp:rsid wsp:val=&quot;00190AD0&quot;/&gt;&lt;wsp:rsid wsp:val=&quot;00190BE0&quot;/&gt;&lt;wsp:rsid wsp:val=&quot;00190C49&quot;/&gt;&lt;wsp:rsid wsp:val=&quot;00190CED&quot;/&gt;&lt;wsp:rsid wsp:val=&quot;00190E0F&quot;/&gt;&lt;wsp:rsid wsp:val=&quot;00190F9C&quot;/&gt;&lt;wsp:rsid wsp:val=&quot;001913D3&quot;/&gt;&lt;wsp:rsid wsp:val=&quot;001914B1&quot;/&gt;&lt;wsp:rsid wsp:val=&quot;001914FE&quot;/&gt;&lt;wsp:rsid wsp:val=&quot;00191D3E&quot;/&gt;&lt;wsp:rsid wsp:val=&quot;00191E09&quot;/&gt;&lt;wsp:rsid wsp:val=&quot;00191E5A&quot;/&gt;&lt;wsp:rsid wsp:val=&quot;00192261&quot;/&gt;&lt;wsp:rsid wsp:val=&quot;0019227C&quot;/&gt;&lt;wsp:rsid wsp:val=&quot;0019233C&quot;/&gt;&lt;wsp:rsid wsp:val=&quot;00192670&quot;/&gt;&lt;wsp:rsid wsp:val=&quot;00192706&quot;/&gt;&lt;wsp:rsid wsp:val=&quot;00192ADC&quot;/&gt;&lt;wsp:rsid wsp:val=&quot;00192BCD&quot;/&gt;&lt;wsp:rsid wsp:val=&quot;00192E10&quot;/&gt;&lt;wsp:rsid wsp:val=&quot;00192EEA&quot;/&gt;&lt;wsp:rsid wsp:val=&quot;00193084&quot;/&gt;&lt;wsp:rsid wsp:val=&quot;001932C4&quot;/&gt;&lt;wsp:rsid wsp:val=&quot;0019349A&quot;/&gt;&lt;wsp:rsid wsp:val=&quot;00193529&quot;/&gt;&lt;wsp:rsid wsp:val=&quot;001936D0&quot;/&gt;&lt;wsp:rsid wsp:val=&quot;00193A7B&quot;/&gt;&lt;wsp:rsid wsp:val=&quot;00193E91&quot;/&gt;&lt;wsp:rsid wsp:val=&quot;00193F74&quot;/&gt;&lt;wsp:rsid wsp:val=&quot;00194084&quot;/&gt;&lt;wsp:rsid wsp:val=&quot;001943EF&quot;/&gt;&lt;wsp:rsid wsp:val=&quot;00194512&quot;/&gt;&lt;wsp:rsid wsp:val=&quot;00194ACE&quot;/&gt;&lt;wsp:rsid wsp:val=&quot;00194AFC&quot;/&gt;&lt;wsp:rsid wsp:val=&quot;00194B44&quot;/&gt;&lt;wsp:rsid wsp:val=&quot;00194D83&quot;/&gt;&lt;wsp:rsid wsp:val=&quot;00194E52&quot;/&gt;&lt;wsp:rsid wsp:val=&quot;0019500C&quot;/&gt;&lt;wsp:rsid wsp:val=&quot;001958C9&quot;/&gt;&lt;wsp:rsid wsp:val=&quot;00195AC2&quot;/&gt;&lt;wsp:rsid wsp:val=&quot;00195B6D&quot;/&gt;&lt;wsp:rsid wsp:val=&quot;00195C98&quot;/&gt;&lt;wsp:rsid wsp:val=&quot;00195D33&quot;/&gt;&lt;wsp:rsid wsp:val=&quot;00195DBC&quot;/&gt;&lt;wsp:rsid wsp:val=&quot;001960B9&quot;/&gt;&lt;wsp:rsid wsp:val=&quot;001964F4&quot;/&gt;&lt;wsp:rsid wsp:val=&quot;001966D4&quot;/&gt;&lt;wsp:rsid wsp:val=&quot;001966EB&quot;/&gt;&lt;wsp:rsid wsp:val=&quot;001969BA&quot;/&gt;&lt;wsp:rsid wsp:val=&quot;00196C41&quot;/&gt;&lt;wsp:rsid wsp:val=&quot;00196DAD&quot;/&gt;&lt;wsp:rsid wsp:val=&quot;00196F3B&quot;/&gt;&lt;wsp:rsid wsp:val=&quot;00196FD4&quot;/&gt;&lt;wsp:rsid wsp:val=&quot;0019719B&quot;/&gt;&lt;wsp:rsid wsp:val=&quot;001978B8&quot;/&gt;&lt;wsp:rsid wsp:val=&quot;001A01F2&quot;/&gt;&lt;wsp:rsid wsp:val=&quot;001A08C6&quot;/&gt;&lt;wsp:rsid wsp:val=&quot;001A0A89&quot;/&gt;&lt;wsp:rsid wsp:val=&quot;001A0D93&quot;/&gt;&lt;wsp:rsid wsp:val=&quot;001A0DB5&quot;/&gt;&lt;wsp:rsid wsp:val=&quot;001A0DB8&quot;/&gt;&lt;wsp:rsid wsp:val=&quot;001A0EAF&quot;/&gt;&lt;wsp:rsid wsp:val=&quot;001A0FF3&quot;/&gt;&lt;wsp:rsid wsp:val=&quot;001A1027&quot;/&gt;&lt;wsp:rsid wsp:val=&quot;001A11EA&quot;/&gt;&lt;wsp:rsid wsp:val=&quot;001A1994&quot;/&gt;&lt;wsp:rsid wsp:val=&quot;001A1C78&quot;/&gt;&lt;wsp:rsid wsp:val=&quot;001A21A4&quot;/&gt;&lt;wsp:rsid wsp:val=&quot;001A250A&quot;/&gt;&lt;wsp:rsid wsp:val=&quot;001A260B&quot;/&gt;&lt;wsp:rsid wsp:val=&quot;001A274D&quot;/&gt;&lt;wsp:rsid wsp:val=&quot;001A292A&quot;/&gt;&lt;wsp:rsid wsp:val=&quot;001A2AF7&quot;/&gt;&lt;wsp:rsid wsp:val=&quot;001A3572&quot;/&gt;&lt;wsp:rsid wsp:val=&quot;001A394C&quot;/&gt;&lt;wsp:rsid wsp:val=&quot;001A3EC3&quot;/&gt;&lt;wsp:rsid wsp:val=&quot;001A4236&quot;/&gt;&lt;wsp:rsid wsp:val=&quot;001A4359&quot;/&gt;&lt;wsp:rsid wsp:val=&quot;001A455C&quot;/&gt;&lt;wsp:rsid wsp:val=&quot;001A45BC&quot;/&gt;&lt;wsp:rsid wsp:val=&quot;001A4769&quot;/&gt;&lt;wsp:rsid wsp:val=&quot;001A5187&quot;/&gt;&lt;wsp:rsid wsp:val=&quot;001A52F8&quot;/&gt;&lt;wsp:rsid wsp:val=&quot;001A543C&quot;/&gt;&lt;wsp:rsid wsp:val=&quot;001A54AF&quot;/&gt;&lt;wsp:rsid wsp:val=&quot;001A583A&quot;/&gt;&lt;wsp:rsid wsp:val=&quot;001A5885&quot;/&gt;&lt;wsp:rsid wsp:val=&quot;001A58A0&quot;/&gt;&lt;wsp:rsid wsp:val=&quot;001A5A38&quot;/&gt;&lt;wsp:rsid wsp:val=&quot;001A5A60&quot;/&gt;&lt;wsp:rsid wsp:val=&quot;001A5BAA&quot;/&gt;&lt;wsp:rsid wsp:val=&quot;001A5C7F&quot;/&gt;&lt;wsp:rsid wsp:val=&quot;001A5F55&quot;/&gt;&lt;wsp:rsid wsp:val=&quot;001A6173&quot;/&gt;&lt;wsp:rsid wsp:val=&quot;001A6A35&quot;/&gt;&lt;wsp:rsid wsp:val=&quot;001A6AD0&quot;/&gt;&lt;wsp:rsid wsp:val=&quot;001A701D&quot;/&gt;&lt;wsp:rsid wsp:val=&quot;001A711F&quot;/&gt;&lt;wsp:rsid wsp:val=&quot;001A755A&quot;/&gt;&lt;wsp:rsid wsp:val=&quot;001A7600&quot;/&gt;&lt;wsp:rsid wsp:val=&quot;001A77DC&quot;/&gt;&lt;wsp:rsid wsp:val=&quot;001A7947&quot;/&gt;&lt;wsp:rsid wsp:val=&quot;001A7A4D&quot;/&gt;&lt;wsp:rsid wsp:val=&quot;001A7CC0&quot;/&gt;&lt;wsp:rsid wsp:val=&quot;001B0674&quot;/&gt;&lt;wsp:rsid wsp:val=&quot;001B0775&quot;/&gt;&lt;wsp:rsid wsp:val=&quot;001B0859&quot;/&gt;&lt;wsp:rsid wsp:val=&quot;001B0B51&quot;/&gt;&lt;wsp:rsid wsp:val=&quot;001B0CC5&quot;/&gt;&lt;wsp:rsid wsp:val=&quot;001B0D3B&quot;/&gt;&lt;wsp:rsid wsp:val=&quot;001B0D9D&quot;/&gt;&lt;wsp:rsid wsp:val=&quot;001B0E65&quot;/&gt;&lt;wsp:rsid wsp:val=&quot;001B11CC&quot;/&gt;&lt;wsp:rsid wsp:val=&quot;001B1A36&quot;/&gt;&lt;wsp:rsid wsp:val=&quot;001B269A&quot;/&gt;&lt;wsp:rsid wsp:val=&quot;001B26A1&quot;/&gt;&lt;wsp:rsid wsp:val=&quot;001B2898&quot;/&gt;&lt;wsp:rsid wsp:val=&quot;001B2A7C&quot;/&gt;&lt;wsp:rsid wsp:val=&quot;001B2DF2&quot;/&gt;&lt;wsp:rsid wsp:val=&quot;001B2E8B&quot;/&gt;&lt;wsp:rsid wsp:val=&quot;001B3229&quot;/&gt;&lt;wsp:rsid wsp:val=&quot;001B3452&quot;/&gt;&lt;wsp:rsid wsp:val=&quot;001B3729&quot;/&gt;&lt;wsp:rsid wsp:val=&quot;001B3A46&quot;/&gt;&lt;wsp:rsid wsp:val=&quot;001B3D79&quot;/&gt;&lt;wsp:rsid wsp:val=&quot;001B3E47&quot;/&gt;&lt;wsp:rsid wsp:val=&quot;001B408E&quot;/&gt;&lt;wsp:rsid wsp:val=&quot;001B441E&quot;/&gt;&lt;wsp:rsid wsp:val=&quot;001B46E1&quot;/&gt;&lt;wsp:rsid wsp:val=&quot;001B48EE&quot;/&gt;&lt;wsp:rsid wsp:val=&quot;001B564C&quot;/&gt;&lt;wsp:rsid wsp:val=&quot;001B56F3&quot;/&gt;&lt;wsp:rsid wsp:val=&quot;001B56FE&quot;/&gt;&lt;wsp:rsid wsp:val=&quot;001B5993&quot;/&gt;&lt;wsp:rsid wsp:val=&quot;001B5DD0&quot;/&gt;&lt;wsp:rsid wsp:val=&quot;001B5FFD&quot;/&gt;&lt;wsp:rsid wsp:val=&quot;001B6014&quot;/&gt;&lt;wsp:rsid wsp:val=&quot;001B6061&quot;/&gt;&lt;wsp:rsid wsp:val=&quot;001B69F2&quot;/&gt;&lt;wsp:rsid wsp:val=&quot;001B6C39&quot;/&gt;&lt;wsp:rsid wsp:val=&quot;001B6E53&quot;/&gt;&lt;wsp:rsid wsp:val=&quot;001B714B&quot;/&gt;&lt;wsp:rsid wsp:val=&quot;001B73F0&quot;/&gt;&lt;wsp:rsid wsp:val=&quot;001B750A&quot;/&gt;&lt;wsp:rsid wsp:val=&quot;001B770C&quot;/&gt;&lt;wsp:rsid wsp:val=&quot;001B77B0&quot;/&gt;&lt;wsp:rsid wsp:val=&quot;001B77B9&quot;/&gt;&lt;wsp:rsid wsp:val=&quot;001B7DDF&quot;/&gt;&lt;wsp:rsid wsp:val=&quot;001B7FFD&quot;/&gt;&lt;wsp:rsid wsp:val=&quot;001C01F0&quot;/&gt;&lt;wsp:rsid wsp:val=&quot;001C078C&quot;/&gt;&lt;wsp:rsid wsp:val=&quot;001C0943&quot;/&gt;&lt;wsp:rsid wsp:val=&quot;001C0D79&quot;/&gt;&lt;wsp:rsid wsp:val=&quot;001C0D7D&quot;/&gt;&lt;wsp:rsid wsp:val=&quot;001C0EF8&quot;/&gt;&lt;wsp:rsid wsp:val=&quot;001C1067&quot;/&gt;&lt;wsp:rsid wsp:val=&quot;001C1133&quot;/&gt;&lt;wsp:rsid wsp:val=&quot;001C11B2&quot;/&gt;&lt;wsp:rsid wsp:val=&quot;001C128A&quot;/&gt;&lt;wsp:rsid wsp:val=&quot;001C14DF&quot;/&gt;&lt;wsp:rsid wsp:val=&quot;001C18F8&quot;/&gt;&lt;wsp:rsid wsp:val=&quot;001C1CEB&quot;/&gt;&lt;wsp:rsid wsp:val=&quot;001C1FF0&quot;/&gt;&lt;wsp:rsid wsp:val=&quot;001C21F1&quot;/&gt;&lt;wsp:rsid wsp:val=&quot;001C23F4&quot;/&gt;&lt;wsp:rsid wsp:val=&quot;001C2638&quot;/&gt;&lt;wsp:rsid wsp:val=&quot;001C2962&quot;/&gt;&lt;wsp:rsid wsp:val=&quot;001C29B9&quot;/&gt;&lt;wsp:rsid wsp:val=&quot;001C2A96&quot;/&gt;&lt;wsp:rsid wsp:val=&quot;001C2BBE&quot;/&gt;&lt;wsp:rsid wsp:val=&quot;001C2E0C&quot;/&gt;&lt;wsp:rsid wsp:val=&quot;001C317A&quot;/&gt;&lt;wsp:rsid wsp:val=&quot;001C3373&quot;/&gt;&lt;wsp:rsid wsp:val=&quot;001C339D&quot;/&gt;&lt;wsp:rsid wsp:val=&quot;001C36DD&quot;/&gt;&lt;wsp:rsid wsp:val=&quot;001C372A&quot;/&gt;&lt;wsp:rsid wsp:val=&quot;001C3739&quot;/&gt;&lt;wsp:rsid wsp:val=&quot;001C3BD2&quot;/&gt;&lt;wsp:rsid wsp:val=&quot;001C3CB2&quot;/&gt;&lt;wsp:rsid wsp:val=&quot;001C3EB2&quot;/&gt;&lt;wsp:rsid wsp:val=&quot;001C42D4&quot;/&gt;&lt;wsp:rsid wsp:val=&quot;001C4635&quot;/&gt;&lt;wsp:rsid wsp:val=&quot;001C46C8&quot;/&gt;&lt;wsp:rsid wsp:val=&quot;001C4722&quot;/&gt;&lt;wsp:rsid wsp:val=&quot;001C4767&quot;/&gt;&lt;wsp:rsid wsp:val=&quot;001C4A93&quot;/&gt;&lt;wsp:rsid wsp:val=&quot;001C4F63&quot;/&gt;&lt;wsp:rsid wsp:val=&quot;001C4FCC&quot;/&gt;&lt;wsp:rsid wsp:val=&quot;001C51D4&quot;/&gt;&lt;wsp:rsid wsp:val=&quot;001C52CE&quot;/&gt;&lt;wsp:rsid wsp:val=&quot;001C5430&quot;/&gt;&lt;wsp:rsid wsp:val=&quot;001C54C7&quot;/&gt;&lt;wsp:rsid wsp:val=&quot;001C58C9&quot;/&gt;&lt;wsp:rsid wsp:val=&quot;001C59DE&quot;/&gt;&lt;wsp:rsid wsp:val=&quot;001C5B12&quot;/&gt;&lt;wsp:rsid wsp:val=&quot;001C5DA7&quot;/&gt;&lt;wsp:rsid wsp:val=&quot;001C5FC4&quot;/&gt;&lt;wsp:rsid wsp:val=&quot;001C61B0&quot;/&gt;&lt;wsp:rsid wsp:val=&quot;001C63FF&quot;/&gt;&lt;wsp:rsid wsp:val=&quot;001C6A76&quot;/&gt;&lt;wsp:rsid wsp:val=&quot;001C6B36&quot;/&gt;&lt;wsp:rsid wsp:val=&quot;001C6C97&quot;/&gt;&lt;wsp:rsid wsp:val=&quot;001C6DD2&quot;/&gt;&lt;wsp:rsid wsp:val=&quot;001C7125&quot;/&gt;&lt;wsp:rsid wsp:val=&quot;001C7206&quot;/&gt;&lt;wsp:rsid wsp:val=&quot;001C723D&quot;/&gt;&lt;wsp:rsid wsp:val=&quot;001C7399&quot;/&gt;&lt;wsp:rsid wsp:val=&quot;001C73D4&quot;/&gt;&lt;wsp:rsid wsp:val=&quot;001C768E&quot;/&gt;&lt;wsp:rsid wsp:val=&quot;001C7778&quot;/&gt;&lt;wsp:rsid wsp:val=&quot;001C7D4E&quot;/&gt;&lt;wsp:rsid wsp:val=&quot;001C7D63&quot;/&gt;&lt;wsp:rsid wsp:val=&quot;001D0031&quot;/&gt;&lt;wsp:rsid wsp:val=&quot;001D01FC&quot;/&gt;&lt;wsp:rsid wsp:val=&quot;001D0405&quot;/&gt;&lt;wsp:rsid wsp:val=&quot;001D0421&quot;/&gt;&lt;wsp:rsid wsp:val=&quot;001D042A&quot;/&gt;&lt;wsp:rsid wsp:val=&quot;001D0BD5&quot;/&gt;&lt;wsp:rsid wsp:val=&quot;001D0F12&quot;/&gt;&lt;wsp:rsid wsp:val=&quot;001D0FB8&quot;/&gt;&lt;wsp:rsid wsp:val=&quot;001D16F6&quot;/&gt;&lt;wsp:rsid wsp:val=&quot;001D1750&quot;/&gt;&lt;wsp:rsid wsp:val=&quot;001D1916&quot;/&gt;&lt;wsp:rsid wsp:val=&quot;001D1A53&quot;/&gt;&lt;wsp:rsid wsp:val=&quot;001D1B09&quot;/&gt;&lt;wsp:rsid wsp:val=&quot;001D1B2F&quot;/&gt;&lt;wsp:rsid wsp:val=&quot;001D20C4&quot;/&gt;&lt;wsp:rsid wsp:val=&quot;001D22D2&quot;/&gt;&lt;wsp:rsid wsp:val=&quot;001D23C8&quot;/&gt;&lt;wsp:rsid wsp:val=&quot;001D272A&quot;/&gt;&lt;wsp:rsid wsp:val=&quot;001D28D5&quot;/&gt;&lt;wsp:rsid wsp:val=&quot;001D2BA7&quot;/&gt;&lt;wsp:rsid wsp:val=&quot;001D3068&quot;/&gt;&lt;wsp:rsid wsp:val=&quot;001D310B&quot;/&gt;&lt;wsp:rsid wsp:val=&quot;001D33A5&quot;/&gt;&lt;wsp:rsid wsp:val=&quot;001D383B&quot;/&gt;&lt;wsp:rsid wsp:val=&quot;001D3AFC&quot;/&gt;&lt;wsp:rsid wsp:val=&quot;001D3CFF&quot;/&gt;&lt;wsp:rsid wsp:val=&quot;001D3D59&quot;/&gt;&lt;wsp:rsid wsp:val=&quot;001D3E93&quot;/&gt;&lt;wsp:rsid wsp:val=&quot;001D3F45&quot;/&gt;&lt;wsp:rsid wsp:val=&quot;001D3F71&quot;/&gt;&lt;wsp:rsid wsp:val=&quot;001D3F88&quot;/&gt;&lt;wsp:rsid wsp:val=&quot;001D40C9&quot;/&gt;&lt;wsp:rsid wsp:val=&quot;001D423C&quot;/&gt;&lt;wsp:rsid wsp:val=&quot;001D45D1&quot;/&gt;&lt;wsp:rsid wsp:val=&quot;001D4994&quot;/&gt;&lt;wsp:rsid wsp:val=&quot;001D4D18&quot;/&gt;&lt;wsp:rsid wsp:val=&quot;001D4D32&quot;/&gt;&lt;wsp:rsid wsp:val=&quot;001D50C2&quot;/&gt;&lt;wsp:rsid wsp:val=&quot;001D51D0&quot;/&gt;&lt;wsp:rsid wsp:val=&quot;001D539E&quot;/&gt;&lt;wsp:rsid wsp:val=&quot;001D5A66&quot;/&gt;&lt;wsp:rsid wsp:val=&quot;001D5A93&quot;/&gt;&lt;wsp:rsid wsp:val=&quot;001D5BCB&quot;/&gt;&lt;wsp:rsid wsp:val=&quot;001D5CDA&quot;/&gt;&lt;wsp:rsid wsp:val=&quot;001D67AB&quot;/&gt;&lt;wsp:rsid wsp:val=&quot;001D685B&quot;/&gt;&lt;wsp:rsid wsp:val=&quot;001D6952&quot;/&gt;&lt;wsp:rsid wsp:val=&quot;001D69E8&quot;/&gt;&lt;wsp:rsid wsp:val=&quot;001D6BF0&quot;/&gt;&lt;wsp:rsid wsp:val=&quot;001D6EBE&quot;/&gt;&lt;wsp:rsid wsp:val=&quot;001D721A&quot;/&gt;&lt;wsp:rsid wsp:val=&quot;001D7635&quot;/&gt;&lt;wsp:rsid wsp:val=&quot;001D7944&quot;/&gt;&lt;wsp:rsid wsp:val=&quot;001D7E4C&quot;/&gt;&lt;wsp:rsid wsp:val=&quot;001D7E71&quot;/&gt;&lt;wsp:rsid wsp:val=&quot;001D7FCA&quot;/&gt;&lt;wsp:rsid wsp:val=&quot;001E028A&quot;/&gt;&lt;wsp:rsid wsp:val=&quot;001E0319&quot;/&gt;&lt;wsp:rsid wsp:val=&quot;001E03A1&quot;/&gt;&lt;wsp:rsid wsp:val=&quot;001E062C&quot;/&gt;&lt;wsp:rsid wsp:val=&quot;001E10F5&quot;/&gt;&lt;wsp:rsid wsp:val=&quot;001E110D&quot;/&gt;&lt;wsp:rsid wsp:val=&quot;001E11AB&quot;/&gt;&lt;wsp:rsid wsp:val=&quot;001E11B2&quot;/&gt;&lt;wsp:rsid wsp:val=&quot;001E133D&quot;/&gt;&lt;wsp:rsid wsp:val=&quot;001E1452&quot;/&gt;&lt;wsp:rsid wsp:val=&quot;001E14A7&quot;/&gt;&lt;wsp:rsid wsp:val=&quot;001E194C&quot;/&gt;&lt;wsp:rsid wsp:val=&quot;001E1DD5&quot;/&gt;&lt;wsp:rsid wsp:val=&quot;001E1F25&quot;/&gt;&lt;wsp:rsid wsp:val=&quot;001E203A&quot;/&gt;&lt;wsp:rsid wsp:val=&quot;001E2144&quot;/&gt;&lt;wsp:rsid wsp:val=&quot;001E2729&quot;/&gt;&lt;wsp:rsid wsp:val=&quot;001E27E9&quot;/&gt;&lt;wsp:rsid wsp:val=&quot;001E29D4&quot;/&gt;&lt;wsp:rsid wsp:val=&quot;001E2D93&quot;/&gt;&lt;wsp:rsid wsp:val=&quot;001E2FE2&quot;/&gt;&lt;wsp:rsid wsp:val=&quot;001E353D&quot;/&gt;&lt;wsp:rsid wsp:val=&quot;001E3675&quot;/&gt;&lt;wsp:rsid wsp:val=&quot;001E3982&quot;/&gt;&lt;wsp:rsid wsp:val=&quot;001E425D&quot;/&gt;&lt;wsp:rsid wsp:val=&quot;001E441E&quot;/&gt;&lt;wsp:rsid wsp:val=&quot;001E444D&quot;/&gt;&lt;wsp:rsid wsp:val=&quot;001E4457&quot;/&gt;&lt;wsp:rsid wsp:val=&quot;001E457B&quot;/&gt;&lt;wsp:rsid wsp:val=&quot;001E4595&quot;/&gt;&lt;wsp:rsid wsp:val=&quot;001E46A9&quot;/&gt;&lt;wsp:rsid wsp:val=&quot;001E4C4F&quot;/&gt;&lt;wsp:rsid wsp:val=&quot;001E4FBE&quot;/&gt;&lt;wsp:rsid wsp:val=&quot;001E5410&quot;/&gt;&lt;wsp:rsid wsp:val=&quot;001E56D2&quot;/&gt;&lt;wsp:rsid wsp:val=&quot;001E5955&quot;/&gt;&lt;wsp:rsid wsp:val=&quot;001E59B2&quot;/&gt;&lt;wsp:rsid wsp:val=&quot;001E59E3&quot;/&gt;&lt;wsp:rsid wsp:val=&quot;001E5A21&quot;/&gt;&lt;wsp:rsid wsp:val=&quot;001E5C44&quot;/&gt;&lt;wsp:rsid wsp:val=&quot;001E5C77&quot;/&gt;&lt;wsp:rsid wsp:val=&quot;001E5CD4&quot;/&gt;&lt;wsp:rsid wsp:val=&quot;001E669A&quot;/&gt;&lt;wsp:rsid wsp:val=&quot;001E6991&quot;/&gt;&lt;wsp:rsid wsp:val=&quot;001E6A09&quot;/&gt;&lt;wsp:rsid wsp:val=&quot;001E6A5C&quot;/&gt;&lt;wsp:rsid wsp:val=&quot;001E6D8C&quot;/&gt;&lt;wsp:rsid wsp:val=&quot;001E6ED7&quot;/&gt;&lt;wsp:rsid wsp:val=&quot;001E6F0A&quot;/&gt;&lt;wsp:rsid wsp:val=&quot;001E7548&quot;/&gt;&lt;wsp:rsid wsp:val=&quot;001E7727&quot;/&gt;&lt;wsp:rsid wsp:val=&quot;001E793B&quot;/&gt;&lt;wsp:rsid wsp:val=&quot;001E7B9C&quot;/&gt;&lt;wsp:rsid wsp:val=&quot;001E7BA6&quot;/&gt;&lt;wsp:rsid wsp:val=&quot;001E7FBA&quot;/&gt;&lt;wsp:rsid wsp:val=&quot;001F0043&quot;/&gt;&lt;wsp:rsid wsp:val=&quot;001F01E4&quot;/&gt;&lt;wsp:rsid wsp:val=&quot;001F022F&quot;/&gt;&lt;wsp:rsid wsp:val=&quot;001F028A&quot;/&gt;&lt;wsp:rsid wsp:val=&quot;001F0356&quot;/&gt;&lt;wsp:rsid wsp:val=&quot;001F04D8&quot;/&gt;&lt;wsp:rsid wsp:val=&quot;001F05AE&quot;/&gt;&lt;wsp:rsid wsp:val=&quot;001F0685&quot;/&gt;&lt;wsp:rsid wsp:val=&quot;001F078A&quot;/&gt;&lt;wsp:rsid wsp:val=&quot;001F08E8&quot;/&gt;&lt;wsp:rsid wsp:val=&quot;001F0FEF&quot;/&gt;&lt;wsp:rsid wsp:val=&quot;001F1143&quot;/&gt;&lt;wsp:rsid wsp:val=&quot;001F11A6&quot;/&gt;&lt;wsp:rsid wsp:val=&quot;001F11FE&quot;/&gt;&lt;wsp:rsid wsp:val=&quot;001F145B&quot;/&gt;&lt;wsp:rsid wsp:val=&quot;001F156E&quot;/&gt;&lt;wsp:rsid wsp:val=&quot;001F15D0&quot;/&gt;&lt;wsp:rsid wsp:val=&quot;001F1A43&quot;/&gt;&lt;wsp:rsid wsp:val=&quot;001F1B14&quot;/&gt;&lt;wsp:rsid wsp:val=&quot;001F2497&quot;/&gt;&lt;wsp:rsid wsp:val=&quot;001F2AB1&quot;/&gt;&lt;wsp:rsid wsp:val=&quot;001F2FDC&quot;/&gt;&lt;wsp:rsid wsp:val=&quot;001F3076&quot;/&gt;&lt;wsp:rsid wsp:val=&quot;001F356F&quot;/&gt;&lt;wsp:rsid wsp:val=&quot;001F36F9&quot;/&gt;&lt;wsp:rsid wsp:val=&quot;001F372F&quot;/&gt;&lt;wsp:rsid wsp:val=&quot;001F3EE8&quot;/&gt;&lt;wsp:rsid wsp:val=&quot;001F3F7F&quot;/&gt;&lt;wsp:rsid wsp:val=&quot;001F445F&quot;/&gt;&lt;wsp:rsid wsp:val=&quot;001F48F4&quot;/&gt;&lt;wsp:rsid wsp:val=&quot;001F49C3&quot;/&gt;&lt;wsp:rsid wsp:val=&quot;001F4CBD&quot;/&gt;&lt;wsp:rsid wsp:val=&quot;001F4F1F&quot;/&gt;&lt;wsp:rsid wsp:val=&quot;001F4F45&quot;/&gt;&lt;wsp:rsid wsp:val=&quot;001F51E4&quot;/&gt;&lt;wsp:rsid wsp:val=&quot;001F5562&quot;/&gt;&lt;wsp:rsid wsp:val=&quot;001F55CE&quot;/&gt;&lt;wsp:rsid wsp:val=&quot;001F5673&quot;/&gt;&lt;wsp:rsid wsp:val=&quot;001F573F&quot;/&gt;&lt;wsp:rsid wsp:val=&quot;001F580D&quot;/&gt;&lt;wsp:rsid wsp:val=&quot;001F59D3&quot;/&gt;&lt;wsp:rsid wsp:val=&quot;001F59FA&quot;/&gt;&lt;wsp:rsid wsp:val=&quot;001F5A9F&quot;/&gt;&lt;wsp:rsid wsp:val=&quot;001F5CF7&quot;/&gt;&lt;wsp:rsid wsp:val=&quot;001F6A84&quot;/&gt;&lt;wsp:rsid wsp:val=&quot;001F6C63&quot;/&gt;&lt;wsp:rsid wsp:val=&quot;001F6DDB&quot;/&gt;&lt;wsp:rsid wsp:val=&quot;001F6EDC&quot;/&gt;&lt;wsp:rsid wsp:val=&quot;001F6FC4&quot;/&gt;&lt;wsp:rsid wsp:val=&quot;001F702D&quot;/&gt;&lt;wsp:rsid wsp:val=&quot;001F728E&quot;/&gt;&lt;wsp:rsid wsp:val=&quot;001F754D&quot;/&gt;&lt;wsp:rsid wsp:val=&quot;001F7590&quot;/&gt;&lt;wsp:rsid wsp:val=&quot;001F7A2B&quot;/&gt;&lt;wsp:rsid wsp:val=&quot;001F7A59&quot;/&gt;&lt;wsp:rsid wsp:val=&quot;001F7C5A&quot;/&gt;&lt;wsp:rsid wsp:val=&quot;002000F4&quot;/&gt;&lt;wsp:rsid wsp:val=&quot;002003BA&quot;/&gt;&lt;wsp:rsid wsp:val=&quot;002003EE&quot;/&gt;&lt;wsp:rsid wsp:val=&quot;00200581&quot;/&gt;&lt;wsp:rsid wsp:val=&quot;002006B4&quot;/&gt;&lt;wsp:rsid wsp:val=&quot;00200759&quot;/&gt;&lt;wsp:rsid wsp:val=&quot;002008DE&quot;/&gt;&lt;wsp:rsid wsp:val=&quot;00200987&quot;/&gt;&lt;wsp:rsid wsp:val=&quot;00200B04&quot;/&gt;&lt;wsp:rsid wsp:val=&quot;00200D43&quot;/&gt;&lt;wsp:rsid wsp:val=&quot;00200EFB&quot;/&gt;&lt;wsp:rsid wsp:val=&quot;00201580&quot;/&gt;&lt;wsp:rsid wsp:val=&quot;00201742&quot;/&gt;&lt;wsp:rsid wsp:val=&quot;002021C2&quot;/&gt;&lt;wsp:rsid wsp:val=&quot;0020232F&quot;/&gt;&lt;wsp:rsid wsp:val=&quot;002025F9&quot;/&gt;&lt;wsp:rsid wsp:val=&quot;00202676&quot;/&gt;&lt;wsp:rsid wsp:val=&quot;00202874&quot;/&gt;&lt;wsp:rsid wsp:val=&quot;00202B3F&quot;/&gt;&lt;wsp:rsid wsp:val=&quot;00202BC8&quot;/&gt;&lt;wsp:rsid wsp:val=&quot;00202DC5&quot;/&gt;&lt;wsp:rsid wsp:val=&quot;00203284&quot;/&gt;&lt;wsp:rsid wsp:val=&quot;00203339&quot;/&gt;&lt;wsp:rsid wsp:val=&quot;002036D1&quot;/&gt;&lt;wsp:rsid wsp:val=&quot;00203730&quot;/&gt;&lt;wsp:rsid wsp:val=&quot;00203879&quot;/&gt;&lt;wsp:rsid wsp:val=&quot;0020398C&quot;/&gt;&lt;wsp:rsid wsp:val=&quot;002040D5&quot;/&gt;&lt;wsp:rsid wsp:val=&quot;00204105&quot;/&gt;&lt;wsp:rsid wsp:val=&quot;00204136&quot;/&gt;&lt;wsp:rsid wsp:val=&quot;00204704&quot;/&gt;&lt;wsp:rsid wsp:val=&quot;0020471A&quot;/&gt;&lt;wsp:rsid wsp:val=&quot;00204756&quot;/&gt;&lt;wsp:rsid wsp:val=&quot;0020477C&quot;/&gt;&lt;wsp:rsid wsp:val=&quot;0020478C&quot;/&gt;&lt;wsp:rsid wsp:val=&quot;00204B7F&quot;/&gt;&lt;wsp:rsid wsp:val=&quot;00204C63&quot;/&gt;&lt;wsp:rsid wsp:val=&quot;00204CB6&quot;/&gt;&lt;wsp:rsid wsp:val=&quot;00204EB3&quot;/&gt;&lt;wsp:rsid wsp:val=&quot;002050BE&quot;/&gt;&lt;wsp:rsid wsp:val=&quot;002050D4&quot;/&gt;&lt;wsp:rsid wsp:val=&quot;0020559D&quot;/&gt;&lt;wsp:rsid wsp:val=&quot;00205659&quot;/&gt;&lt;wsp:rsid wsp:val=&quot;002056D8&quot;/&gt;&lt;wsp:rsid wsp:val=&quot;00205948&quot;/&gt;&lt;wsp:rsid wsp:val=&quot;00205954&quot;/&gt;&lt;wsp:rsid wsp:val=&quot;002059BD&quot;/&gt;&lt;wsp:rsid wsp:val=&quot;00205D82&quot;/&gt;&lt;wsp:rsid wsp:val=&quot;00205E61&quot;/&gt;&lt;wsp:rsid wsp:val=&quot;00205F87&quot;/&gt;&lt;wsp:rsid wsp:val=&quot;0020650A&quot;/&gt;&lt;wsp:rsid wsp:val=&quot;00206758&quot;/&gt;&lt;wsp:rsid wsp:val=&quot;002067E2&quot;/&gt;&lt;wsp:rsid wsp:val=&quot;0020693B&quot;/&gt;&lt;wsp:rsid wsp:val=&quot;0020710F&quot;/&gt;&lt;wsp:rsid wsp:val=&quot;00207451&quot;/&gt;&lt;wsp:rsid wsp:val=&quot;00207497&quot;/&gt;&lt;wsp:rsid wsp:val=&quot;0020767D&quot;/&gt;&lt;wsp:rsid wsp:val=&quot;002079C7&quot;/&gt;&lt;wsp:rsid wsp:val=&quot;00207FD2&quot;/&gt;&lt;wsp:rsid wsp:val=&quot;002104FA&quot;/&gt;&lt;wsp:rsid wsp:val=&quot;00210889&quot;/&gt;&lt;wsp:rsid wsp:val=&quot;0021100A&quot;/&gt;&lt;wsp:rsid wsp:val=&quot;00211089&quot;/&gt;&lt;wsp:rsid wsp:val=&quot;00211232&quot;/&gt;&lt;wsp:rsid wsp:val=&quot;00211C68&quot;/&gt;&lt;wsp:rsid wsp:val=&quot;00211D76&quot;/&gt;&lt;wsp:rsid wsp:val=&quot;00211EE1&quot;/&gt;&lt;wsp:rsid wsp:val=&quot;00212234&quot;/&gt;&lt;wsp:rsid wsp:val=&quot;0021247D&quot;/&gt;&lt;wsp:rsid wsp:val=&quot;002128D2&quot;/&gt;&lt;wsp:rsid wsp:val=&quot;00212A23&quot;/&gt;&lt;wsp:rsid wsp:val=&quot;00212A49&quot;/&gt;&lt;wsp:rsid wsp:val=&quot;00212DC0&quot;/&gt;&lt;wsp:rsid wsp:val=&quot;00212F03&quot;/&gt;&lt;wsp:rsid wsp:val=&quot;0021302E&quot;/&gt;&lt;wsp:rsid wsp:val=&quot;00213203&quot;/&gt;&lt;wsp:rsid wsp:val=&quot;002133C7&quot;/&gt;&lt;wsp:rsid wsp:val=&quot;00213544&quot;/&gt;&lt;wsp:rsid wsp:val=&quot;002136B2&quot;/&gt;&lt;wsp:rsid wsp:val=&quot;00213CCB&quot;/&gt;&lt;wsp:rsid wsp:val=&quot;00214016&quot;/&gt;&lt;wsp:rsid wsp:val=&quot;002145B9&quot;/&gt;&lt;wsp:rsid wsp:val=&quot;0021485E&quot;/&gt;&lt;wsp:rsid wsp:val=&quot;0021488D&quot;/&gt;&lt;wsp:rsid wsp:val=&quot;00214A02&quot;/&gt;&lt;wsp:rsid wsp:val=&quot;00214AAF&quot;/&gt;&lt;wsp:rsid wsp:val=&quot;00214B2D&quot;/&gt;&lt;wsp:rsid wsp:val=&quot;00214BBD&quot;/&gt;&lt;wsp:rsid wsp:val=&quot;00214CCB&quot;/&gt;&lt;wsp:rsid wsp:val=&quot;00214E7B&quot;/&gt;&lt;wsp:rsid wsp:val=&quot;0021552D&quot;/&gt;&lt;wsp:rsid wsp:val=&quot;00215994&quot;/&gt;&lt;wsp:rsid wsp:val=&quot;00215BA6&quot;/&gt;&lt;wsp:rsid wsp:val=&quot;00215C19&quot;/&gt;&lt;wsp:rsid wsp:val=&quot;00215E13&quot;/&gt;&lt;wsp:rsid wsp:val=&quot;00215F7A&quot;/&gt;&lt;wsp:rsid wsp:val=&quot;0021627B&quot;/&gt;&lt;wsp:rsid wsp:val=&quot;002167A8&quot;/&gt;&lt;wsp:rsid wsp:val=&quot;002167D8&quot;/&gt;&lt;wsp:rsid wsp:val=&quot;002172D7&quot;/&gt;&lt;wsp:rsid wsp:val=&quot;00217334&quot;/&gt;&lt;wsp:rsid wsp:val=&quot;002178CA&quot;/&gt;&lt;wsp:rsid wsp:val=&quot;002179E3&quot;/&gt;&lt;wsp:rsid wsp:val=&quot;00217B8B&quot;/&gt;&lt;wsp:rsid wsp:val=&quot;00217BBD&quot;/&gt;&lt;wsp:rsid wsp:val=&quot;00217C2A&quot;/&gt;&lt;wsp:rsid wsp:val=&quot;00217CA4&quot;/&gt;&lt;wsp:rsid wsp:val=&quot;00217F33&quot;/&gt;&lt;wsp:rsid wsp:val=&quot;00217F46&quot;/&gt;&lt;wsp:rsid wsp:val=&quot;0022030E&quot;/&gt;&lt;wsp:rsid wsp:val=&quot;00220324&quot;/&gt;&lt;wsp:rsid wsp:val=&quot;002205F7&quot;/&gt;&lt;wsp:rsid wsp:val=&quot;00220B8E&quot;/&gt;&lt;wsp:rsid wsp:val=&quot;00220EAA&quot;/&gt;&lt;wsp:rsid wsp:val=&quot;00220F73&quot;/&gt;&lt;wsp:rsid wsp:val=&quot;00221050&quot;/&gt;&lt;wsp:rsid wsp:val=&quot;00221152&quot;/&gt;&lt;wsp:rsid wsp:val=&quot;00221298&quot;/&gt;&lt;wsp:rsid wsp:val=&quot;0022129A&quot;/&gt;&lt;wsp:rsid wsp:val=&quot;0022182E&quot;/&gt;&lt;wsp:rsid wsp:val=&quot;0022185B&quot;/&gt;&lt;wsp:rsid wsp:val=&quot;002218B9&quot;/&gt;&lt;wsp:rsid wsp:val=&quot;00221965&quot;/&gt;&lt;wsp:rsid wsp:val=&quot;002219E1&quot;/&gt;&lt;wsp:rsid wsp:val=&quot;00221D1B&quot;/&gt;&lt;wsp:rsid wsp:val=&quot;00221EB6&quot;/&gt;&lt;wsp:rsid wsp:val=&quot;00221EC3&quot;/&gt;&lt;wsp:rsid wsp:val=&quot;00221EF7&quot;/&gt;&lt;wsp:rsid wsp:val=&quot;00221F3E&quot;/&gt;&lt;wsp:rsid wsp:val=&quot;00221F75&quot;/&gt;&lt;wsp:rsid wsp:val=&quot;002223DB&quot;/&gt;&lt;wsp:rsid wsp:val=&quot;00222527&quot;/&gt;&lt;wsp:rsid wsp:val=&quot;00222545&quot;/&gt;&lt;wsp:rsid wsp:val=&quot;00222F31&quot;/&gt;&lt;wsp:rsid wsp:val=&quot;0022345A&quot;/&gt;&lt;wsp:rsid wsp:val=&quot;002234F7&quot;/&gt;&lt;wsp:rsid wsp:val=&quot;00223623&quot;/&gt;&lt;wsp:rsid wsp:val=&quot;00223D85&quot;/&gt;&lt;wsp:rsid wsp:val=&quot;00223F46&quot;/&gt;&lt;wsp:rsid wsp:val=&quot;00224121&quot;/&gt;&lt;wsp:rsid wsp:val=&quot;002242CE&quot;/&gt;&lt;wsp:rsid wsp:val=&quot;00224544&quot;/&gt;&lt;wsp:rsid wsp:val=&quot;00224864&quot;/&gt;&lt;wsp:rsid wsp:val=&quot;00224DCB&quot;/&gt;&lt;wsp:rsid wsp:val=&quot;00224EEB&quot;/&gt;&lt;wsp:rsid wsp:val=&quot;00224F07&quot;/&gt;&lt;wsp:rsid wsp:val=&quot;00225410&quot;/&gt;&lt;wsp:rsid wsp:val=&quot;002254B1&quot;/&gt;&lt;wsp:rsid wsp:val=&quot;00225601&quot;/&gt;&lt;wsp:rsid wsp:val=&quot;0022564E&quot;/&gt;&lt;wsp:rsid wsp:val=&quot;002256C8&quot;/&gt;&lt;wsp:rsid wsp:val=&quot;002257F1&quot;/&gt;&lt;wsp:rsid wsp:val=&quot;002259FB&quot;/&gt;&lt;wsp:rsid wsp:val=&quot;00225C1A&quot;/&gt;&lt;wsp:rsid wsp:val=&quot;00225FEE&quot;/&gt;&lt;wsp:rsid wsp:val=&quot;00226631&quot;/&gt;&lt;wsp:rsid wsp:val=&quot;002267BC&quot;/&gt;&lt;wsp:rsid wsp:val=&quot;00226D96&quot;/&gt;&lt;wsp:rsid wsp:val=&quot;00226D9D&quot;/&gt;&lt;wsp:rsid wsp:val=&quot;00227026&quot;/&gt;&lt;wsp:rsid wsp:val=&quot;00227168&quot;/&gt;&lt;wsp:rsid wsp:val=&quot;0022741D&quot;/&gt;&lt;wsp:rsid wsp:val=&quot;00227486&quot;/&gt;&lt;wsp:rsid wsp:val=&quot;00227F33&quot;/&gt;&lt;wsp:rsid wsp:val=&quot;0023027D&quot;/&gt;&lt;wsp:rsid wsp:val=&quot;002303EC&quot;/&gt;&lt;wsp:rsid wsp:val=&quot;00230BFA&quot;/&gt;&lt;wsp:rsid wsp:val=&quot;00230F26&quot;/&gt;&lt;wsp:rsid wsp:val=&quot;00231053&quot;/&gt;&lt;wsp:rsid wsp:val=&quot;002313CC&quot;/&gt;&lt;wsp:rsid wsp:val=&quot;002315BB&quot;/&gt;&lt;wsp:rsid wsp:val=&quot;00231A8A&quot;/&gt;&lt;wsp:rsid wsp:val=&quot;00231BCF&quot;/&gt;&lt;wsp:rsid wsp:val=&quot;0023258E&quot;/&gt;&lt;wsp:rsid wsp:val=&quot;002328D9&quot;/&gt;&lt;wsp:rsid wsp:val=&quot;00232A4C&quot;/&gt;&lt;wsp:rsid wsp:val=&quot;00232E6A&quot;/&gt;&lt;wsp:rsid wsp:val=&quot;00232FF5&quot;/&gt;&lt;wsp:rsid wsp:val=&quot;00233007&quot;/&gt;&lt;wsp:rsid wsp:val=&quot;002336B0&quot;/&gt;&lt;wsp:rsid wsp:val=&quot;00233FE7&quot;/&gt;&lt;wsp:rsid wsp:val=&quot;002340B5&quot;/&gt;&lt;wsp:rsid wsp:val=&quot;00234554&quot;/&gt;&lt;wsp:rsid wsp:val=&quot;00234555&quot;/&gt;&lt;wsp:rsid wsp:val=&quot;00234779&quot;/&gt;&lt;wsp:rsid wsp:val=&quot;00234A6A&quot;/&gt;&lt;wsp:rsid wsp:val=&quot;00234AC7&quot;/&gt;&lt;wsp:rsid wsp:val=&quot;00235403&quot;/&gt;&lt;wsp:rsid wsp:val=&quot;00235AC7&quot;/&gt;&lt;wsp:rsid wsp:val=&quot;00235AF0&quot;/&gt;&lt;wsp:rsid wsp:val=&quot;00235B06&quot;/&gt;&lt;wsp:rsid wsp:val=&quot;00236658&quot;/&gt;&lt;wsp:rsid wsp:val=&quot;002369D1&quot;/&gt;&lt;wsp:rsid wsp:val=&quot;00236C0C&quot;/&gt;&lt;wsp:rsid wsp:val=&quot;002370F8&quot;/&gt;&lt;wsp:rsid wsp:val=&quot;00237251&quot;/&gt;&lt;wsp:rsid wsp:val=&quot;002372AE&quot;/&gt;&lt;wsp:rsid wsp:val=&quot;0023773A&quot;/&gt;&lt;wsp:rsid wsp:val=&quot;00237798&quot;/&gt;&lt;wsp:rsid wsp:val=&quot;0023786C&quot;/&gt;&lt;wsp:rsid wsp:val=&quot;00237922&quot;/&gt;&lt;wsp:rsid wsp:val=&quot;00237BDD&quot;/&gt;&lt;wsp:rsid wsp:val=&quot;00237C1C&quot;/&gt;&lt;wsp:rsid wsp:val=&quot;00237EB4&quot;/&gt;&lt;wsp:rsid wsp:val=&quot;00237EF4&quot;/&gt;&lt;wsp:rsid wsp:val=&quot;002400F0&quot;/&gt;&lt;wsp:rsid wsp:val=&quot;002403AA&quot;/&gt;&lt;wsp:rsid wsp:val=&quot;00240510&quot;/&gt;&lt;wsp:rsid wsp:val=&quot;00240523&quot;/&gt;&lt;wsp:rsid wsp:val=&quot;002405A4&quot;/&gt;&lt;wsp:rsid wsp:val=&quot;0024078D&quot;/&gt;&lt;wsp:rsid wsp:val=&quot;00240883&quot;/&gt;&lt;wsp:rsid wsp:val=&quot;00240898&quot;/&gt;&lt;wsp:rsid wsp:val=&quot;002408D6&quot;/&gt;&lt;wsp:rsid wsp:val=&quot;00240BEE&quot;/&gt;&lt;wsp:rsid wsp:val=&quot;0024101B&quot;/&gt;&lt;wsp:rsid wsp:val=&quot;002412A2&quot;/&gt;&lt;wsp:rsid wsp:val=&quot;00241A5F&quot;/&gt;&lt;wsp:rsid wsp:val=&quot;00241CA2&quot;/&gt;&lt;wsp:rsid wsp:val=&quot;00241DF2&quot;/&gt;&lt;wsp:rsid wsp:val=&quot;0024212A&quot;/&gt;&lt;wsp:rsid wsp:val=&quot;0024216B&quot;/&gt;&lt;wsp:rsid wsp:val=&quot;00242BA6&quot;/&gt;&lt;wsp:rsid wsp:val=&quot;00242D1C&quot;/&gt;&lt;wsp:rsid wsp:val=&quot;00242D27&quot;/&gt;&lt;wsp:rsid wsp:val=&quot;00242D86&quot;/&gt;&lt;wsp:rsid wsp:val=&quot;00242F38&quot;/&gt;&lt;wsp:rsid wsp:val=&quot;00243123&quot;/&gt;&lt;wsp:rsid wsp:val=&quot;0024341D&quot;/&gt;&lt;wsp:rsid wsp:val=&quot;002439E0&quot;/&gt;&lt;wsp:rsid wsp:val=&quot;00243A41&quot;/&gt;&lt;wsp:rsid wsp:val=&quot;00243DD7&quot;/&gt;&lt;wsp:rsid wsp:val=&quot;002441AC&quot;/&gt;&lt;wsp:rsid wsp:val=&quot;00244226&quot;/&gt;&lt;wsp:rsid wsp:val=&quot;002442E1&quot;/&gt;&lt;wsp:rsid wsp:val=&quot;00244731&quot;/&gt;&lt;wsp:rsid wsp:val=&quot;00244771&quot;/&gt;&lt;wsp:rsid wsp:val=&quot;002447E5&quot;/&gt;&lt;wsp:rsid wsp:val=&quot;00244AEF&quot;/&gt;&lt;wsp:rsid wsp:val=&quot;00244EE1&quot;/&gt;&lt;wsp:rsid wsp:val=&quot;00245417&quot;/&gt;&lt;wsp:rsid wsp:val=&quot;0024555E&quot;/&gt;&lt;wsp:rsid wsp:val=&quot;0024588D&quot;/&gt;&lt;wsp:rsid wsp:val=&quot;00245C10&quot;/&gt;&lt;wsp:rsid wsp:val=&quot;0024612A&quot;/&gt;&lt;wsp:rsid wsp:val=&quot;0024620E&quot;/&gt;&lt;wsp:rsid wsp:val=&quot;0024624D&quot;/&gt;&lt;wsp:rsid wsp:val=&quot;00246628&quot;/&gt;&lt;wsp:rsid wsp:val=&quot;0024663B&quot;/&gt;&lt;wsp:rsid wsp:val=&quot;00246766&quot;/&gt;&lt;wsp:rsid wsp:val=&quot;002467D9&quot;/&gt;&lt;wsp:rsid wsp:val=&quot;002468B1&quot;/&gt;&lt;wsp:rsid wsp:val=&quot;00246C89&quot;/&gt;&lt;wsp:rsid wsp:val=&quot;00246CAA&quot;/&gt;&lt;wsp:rsid wsp:val=&quot;00246E4A&quot;/&gt;&lt;wsp:rsid wsp:val=&quot;00246E91&quot;/&gt;&lt;wsp:rsid wsp:val=&quot;00247378&quot;/&gt;&lt;wsp:rsid wsp:val=&quot;002473E8&quot;/&gt;&lt;wsp:rsid wsp:val=&quot;002474CE&quot;/&gt;&lt;wsp:rsid wsp:val=&quot;002475C2&quot;/&gt;&lt;wsp:rsid wsp:val=&quot;00247C3A&quot;/&gt;&lt;wsp:rsid wsp:val=&quot;00247E72&quot;/&gt;&lt;wsp:rsid wsp:val=&quot;00250859&quot;/&gt;&lt;wsp:rsid wsp:val=&quot;0025131F&quot;/&gt;&lt;wsp:rsid wsp:val=&quot;0025152C&quot;/&gt;&lt;wsp:rsid wsp:val=&quot;00251630&quot;/&gt;&lt;wsp:rsid wsp:val=&quot;00251B11&quot;/&gt;&lt;wsp:rsid wsp:val=&quot;00251D46&quot;/&gt;&lt;wsp:rsid wsp:val=&quot;00251E3B&quot;/&gt;&lt;wsp:rsid wsp:val=&quot;002524E9&quot;/&gt;&lt;wsp:rsid wsp:val=&quot;00252B0A&quot;/&gt;&lt;wsp:rsid wsp:val=&quot;00252F29&quot;/&gt;&lt;wsp:rsid wsp:val=&quot;002530B7&quot;/&gt;&lt;wsp:rsid wsp:val=&quot;00253304&quot;/&gt;&lt;wsp:rsid wsp:val=&quot;00253378&quot;/&gt;&lt;wsp:rsid wsp:val=&quot;002533DB&quot;/&gt;&lt;wsp:rsid wsp:val=&quot;00253736&quot;/&gt;&lt;wsp:rsid wsp:val=&quot;00253739&quot;/&gt;&lt;wsp:rsid wsp:val=&quot;00253788&quot;/&gt;&lt;wsp:rsid wsp:val=&quot;00253803&quot;/&gt;&lt;wsp:rsid wsp:val=&quot;002539AA&quot;/&gt;&lt;wsp:rsid wsp:val=&quot;00253B3D&quot;/&gt;&lt;wsp:rsid wsp:val=&quot;0025418B&quot;/&gt;&lt;wsp:rsid wsp:val=&quot;0025419E&quot;/&gt;&lt;wsp:rsid wsp:val=&quot;002543D3&quot;/&gt;&lt;wsp:rsid wsp:val=&quot;00254438&quot;/&gt;&lt;wsp:rsid wsp:val=&quot;002549DE&quot;/&gt;&lt;wsp:rsid wsp:val=&quot;002549DF&quot;/&gt;&lt;wsp:rsid wsp:val=&quot;00254C19&quot;/&gt;&lt;wsp:rsid wsp:val=&quot;00254DC8&quot;/&gt;&lt;wsp:rsid wsp:val=&quot;00255131&quot;/&gt;&lt;wsp:rsid wsp:val=&quot;002553F6&quot;/&gt;&lt;wsp:rsid wsp:val=&quot;00255480&quot;/&gt;&lt;wsp:rsid wsp:val=&quot;002556ED&quot;/&gt;&lt;wsp:rsid wsp:val=&quot;00255B73&quot;/&gt;&lt;wsp:rsid wsp:val=&quot;00255B96&quot;/&gt;&lt;wsp:rsid wsp:val=&quot;0025605F&quot;/&gt;&lt;wsp:rsid wsp:val=&quot;002563A4&quot;/&gt;&lt;wsp:rsid wsp:val=&quot;002567E2&quot;/&gt;&lt;wsp:rsid wsp:val=&quot;00256A3D&quot;/&gt;&lt;wsp:rsid wsp:val=&quot;00256B48&quot;/&gt;&lt;wsp:rsid wsp:val=&quot;00256DEC&quot;/&gt;&lt;wsp:rsid wsp:val=&quot;00256E75&quot;/&gt;&lt;wsp:rsid wsp:val=&quot;00256F39&quot;/&gt;&lt;wsp:rsid wsp:val=&quot;00257100&quot;/&gt;&lt;wsp:rsid wsp:val=&quot;0025714E&quot;/&gt;&lt;wsp:rsid wsp:val=&quot;002573AB&quot;/&gt;&lt;wsp:rsid wsp:val=&quot;0025759E&quot;/&gt;&lt;wsp:rsid wsp:val=&quot;002575A7&quot;/&gt;&lt;wsp:rsid wsp:val=&quot;002578BF&quot;/&gt;&lt;wsp:rsid wsp:val=&quot;00257D1A&quot;/&gt;&lt;wsp:rsid wsp:val=&quot;00257E78&quot;/&gt;&lt;wsp:rsid wsp:val=&quot;00257F1B&quot;/&gt;&lt;wsp:rsid wsp:val=&quot;002603C4&quot;/&gt;&lt;wsp:rsid wsp:val=&quot;002605AE&quot;/&gt;&lt;wsp:rsid wsp:val=&quot;00260607&quot;/&gt;&lt;wsp:rsid wsp:val=&quot;00260E83&quot;/&gt;&lt;wsp:rsid wsp:val=&quot;002610A4&quot;/&gt;&lt;wsp:rsid wsp:val=&quot;00261194&quot;/&gt;&lt;wsp:rsid wsp:val=&quot;002613CC&quot;/&gt;&lt;wsp:rsid wsp:val=&quot;00261423&quot;/&gt;&lt;wsp:rsid wsp:val=&quot;002616B8&quot;/&gt;&lt;wsp:rsid wsp:val=&quot;002617C2&quot;/&gt;&lt;wsp:rsid wsp:val=&quot;002618B8&quot;/&gt;&lt;wsp:rsid wsp:val=&quot;00261DA6&quot;/&gt;&lt;wsp:rsid wsp:val=&quot;00261ED8&quot;/&gt;&lt;wsp:rsid wsp:val=&quot;00261F90&quot;/&gt;&lt;wsp:rsid wsp:val=&quot;002620AC&quot;/&gt;&lt;wsp:rsid wsp:val=&quot;0026249F&quot;/&gt;&lt;wsp:rsid wsp:val=&quot;002629F0&quot;/&gt;&lt;wsp:rsid wsp:val=&quot;00262BE5&quot;/&gt;&lt;wsp:rsid wsp:val=&quot;00262E47&quot;/&gt;&lt;wsp:rsid wsp:val=&quot;002631DC&quot;/&gt;&lt;wsp:rsid wsp:val=&quot;00263216&quot;/&gt;&lt;wsp:rsid wsp:val=&quot;00263513&quot;/&gt;&lt;wsp:rsid wsp:val=&quot;0026380C&quot;/&gt;&lt;wsp:rsid wsp:val=&quot;00263BBB&quot;/&gt;&lt;wsp:rsid wsp:val=&quot;00263C15&quot;/&gt;&lt;wsp:rsid wsp:val=&quot;0026400A&quot;/&gt;&lt;wsp:rsid wsp:val=&quot;00264218&quot;/&gt;&lt;wsp:rsid wsp:val=&quot;00264270&quot;/&gt;&lt;wsp:rsid wsp:val=&quot;00264282&quot;/&gt;&lt;wsp:rsid wsp:val=&quot;0026451A&quot;/&gt;&lt;wsp:rsid wsp:val=&quot;00264561&quot;/&gt;&lt;wsp:rsid wsp:val=&quot;0026458C&quot;/&gt;&lt;wsp:rsid wsp:val=&quot;00264676&quot;/&gt;&lt;wsp:rsid wsp:val=&quot;002649FB&quot;/&gt;&lt;wsp:rsid wsp:val=&quot;00264AAF&quot;/&gt;&lt;wsp:rsid wsp:val=&quot;00264AB5&quot;/&gt;&lt;wsp:rsid wsp:val=&quot;00264F34&quot;/&gt;&lt;wsp:rsid wsp:val=&quot;00264F57&quot;/&gt;&lt;wsp:rsid wsp:val=&quot;00265085&quot;/&gt;&lt;wsp:rsid wsp:val=&quot;00265215&quot;/&gt;&lt;wsp:rsid wsp:val=&quot;00265730&quot;/&gt;&lt;wsp:rsid wsp:val=&quot;00265E7F&quot;/&gt;&lt;wsp:rsid wsp:val=&quot;00266175&quot;/&gt;&lt;wsp:rsid wsp:val=&quot;002661F4&quot;/&gt;&lt;wsp:rsid wsp:val=&quot;00266367&quot;/&gt;&lt;wsp:rsid wsp:val=&quot;0026644E&quot;/&gt;&lt;wsp:rsid wsp:val=&quot;00266567&quot;/&gt;&lt;wsp:rsid wsp:val=&quot;00266675&quot;/&gt;&lt;wsp:rsid wsp:val=&quot;002669A6&quot;/&gt;&lt;wsp:rsid wsp:val=&quot;00266BEC&quot;/&gt;&lt;wsp:rsid wsp:val=&quot;00266C43&quot;/&gt;&lt;wsp:rsid wsp:val=&quot;00266C5B&quot;/&gt;&lt;wsp:rsid wsp:val=&quot;00266D00&quot;/&gt;&lt;wsp:rsid wsp:val=&quot;00266EB2&quot;/&gt;&lt;wsp:rsid wsp:val=&quot;00266EB3&quot;/&gt;&lt;wsp:rsid wsp:val=&quot;00266F8D&quot;/&gt;&lt;wsp:rsid wsp:val=&quot;002672E4&quot;/&gt;&lt;wsp:rsid wsp:val=&quot;00267466&quot;/&gt;&lt;wsp:rsid wsp:val=&quot;002674E5&quot;/&gt;&lt;wsp:rsid wsp:val=&quot;0026759B&quot;/&gt;&lt;wsp:rsid wsp:val=&quot;0026798E&quot;/&gt;&lt;wsp:rsid wsp:val=&quot;00267CF5&quot;/&gt;&lt;wsp:rsid wsp:val=&quot;00267FD8&quot;/&gt;&lt;wsp:rsid wsp:val=&quot;002702D8&quot;/&gt;&lt;wsp:rsid wsp:val=&quot;00270591&quot;/&gt;&lt;wsp:rsid wsp:val=&quot;002705AA&quot;/&gt;&lt;wsp:rsid wsp:val=&quot;00270612&quot;/&gt;&lt;wsp:rsid wsp:val=&quot;00270B3C&quot;/&gt;&lt;wsp:rsid wsp:val=&quot;00270F03&quot;/&gt;&lt;wsp:rsid wsp:val=&quot;0027113B&quot;/&gt;&lt;wsp:rsid wsp:val=&quot;00271674&quot;/&gt;&lt;wsp:rsid wsp:val=&quot;00271695&quot;/&gt;&lt;wsp:rsid wsp:val=&quot;002716B6&quot;/&gt;&lt;wsp:rsid wsp:val=&quot;002718D0&quot;/&gt;&lt;wsp:rsid wsp:val=&quot;00271AA8&quot;/&gt;&lt;wsp:rsid wsp:val=&quot;00271C38&quot;/&gt;&lt;wsp:rsid wsp:val=&quot;00271CC8&quot;/&gt;&lt;wsp:rsid wsp:val=&quot;00271CC9&quot;/&gt;&lt;wsp:rsid wsp:val=&quot;00271DE3&quot;/&gt;&lt;wsp:rsid wsp:val=&quot;002722FB&quot;/&gt;&lt;wsp:rsid wsp:val=&quot;00272DAD&quot;/&gt;&lt;wsp:rsid wsp:val=&quot;00272ED0&quot;/&gt;&lt;wsp:rsid wsp:val=&quot;0027317D&quot;/&gt;&lt;wsp:rsid wsp:val=&quot;002731D6&quot;/&gt;&lt;wsp:rsid wsp:val=&quot;00273E2D&quot;/&gt;&lt;wsp:rsid wsp:val=&quot;00273F78&quot;/&gt;&lt;wsp:rsid wsp:val=&quot;00273FFB&quot;/&gt;&lt;wsp:rsid wsp:val=&quot;002740C7&quot;/&gt;&lt;wsp:rsid wsp:val=&quot;00274197&quot;/&gt;&lt;wsp:rsid wsp:val=&quot;0027448B&quot;/&gt;&lt;wsp:rsid wsp:val=&quot;00274B3E&quot;/&gt;&lt;wsp:rsid wsp:val=&quot;00274DCC&quot;/&gt;&lt;wsp:rsid wsp:val=&quot;00274ECC&quot;/&gt;&lt;wsp:rsid wsp:val=&quot;00274F2C&quot;/&gt;&lt;wsp:rsid wsp:val=&quot;00275449&quot;/&gt;&lt;wsp:rsid wsp:val=&quot;0027566D&quot;/&gt;&lt;wsp:rsid wsp:val=&quot;002757B7&quot;/&gt;&lt;wsp:rsid wsp:val=&quot;00275A40&quot;/&gt;&lt;wsp:rsid wsp:val=&quot;00275A9A&quot;/&gt;&lt;wsp:rsid wsp:val=&quot;00275AC3&quot;/&gt;&lt;wsp:rsid wsp:val=&quot;00275ED4&quot;/&gt;&lt;wsp:rsid wsp:val=&quot;00275FD2&quot;/&gt;&lt;wsp:rsid wsp:val=&quot;00276006&quot;/&gt;&lt;wsp:rsid wsp:val=&quot;0027613C&quot;/&gt;&lt;wsp:rsid wsp:val=&quot;0027621C&quot;/&gt;&lt;wsp:rsid wsp:val=&quot;00276220&quot;/&gt;&lt;wsp:rsid wsp:val=&quot;0027657E&quot;/&gt;&lt;wsp:rsid wsp:val=&quot;0027658E&quot;/&gt;&lt;wsp:rsid wsp:val=&quot;00276637&quot;/&gt;&lt;wsp:rsid wsp:val=&quot;00276772&quot;/&gt;&lt;wsp:rsid wsp:val=&quot;00276936&quot;/&gt;&lt;wsp:rsid wsp:val=&quot;002769DF&quot;/&gt;&lt;wsp:rsid wsp:val=&quot;00276A9D&quot;/&gt;&lt;wsp:rsid wsp:val=&quot;00276BFC&quot;/&gt;&lt;wsp:rsid wsp:val=&quot;00276EDB&quot;/&gt;&lt;wsp:rsid wsp:val=&quot;00276F46&quot;/&gt;&lt;wsp:rsid wsp:val=&quot;00277268&quot;/&gt;&lt;wsp:rsid wsp:val=&quot;0027730F&quot;/&gt;&lt;wsp:rsid wsp:val=&quot;00277351&quot;/&gt;&lt;wsp:rsid wsp:val=&quot;00277396&quot;/&gt;&lt;wsp:rsid wsp:val=&quot;002775F3&quot;/&gt;&lt;wsp:rsid wsp:val=&quot;00277991&quot;/&gt;&lt;wsp:rsid wsp:val=&quot;002779BE&quot;/&gt;&lt;wsp:rsid wsp:val=&quot;00277D02&quot;/&gt;&lt;wsp:rsid wsp:val=&quot;00277E7E&quot;/&gt;&lt;wsp:rsid wsp:val=&quot;00280345&quot;/&gt;&lt;wsp:rsid wsp:val=&quot;002804B7&quot;/&gt;&lt;wsp:rsid wsp:val=&quot;002804F7&quot;/&gt;&lt;wsp:rsid wsp:val=&quot;0028065B&quot;/&gt;&lt;wsp:rsid wsp:val=&quot;002806BE&quot;/&gt;&lt;wsp:rsid wsp:val=&quot;002807E3&quot;/&gt;&lt;wsp:rsid wsp:val=&quot;002808B3&quot;/&gt;&lt;wsp:rsid wsp:val=&quot;00280AF3&quot;/&gt;&lt;wsp:rsid wsp:val=&quot;00280E46&quot;/&gt;&lt;wsp:rsid wsp:val=&quot;0028104D&quot;/&gt;&lt;wsp:rsid wsp:val=&quot;00281077&quot;/&gt;&lt;wsp:rsid wsp:val=&quot;00281187&quot;/&gt;&lt;wsp:rsid wsp:val=&quot;00281640&quot;/&gt;&lt;wsp:rsid wsp:val=&quot;0028182C&quot;/&gt;&lt;wsp:rsid wsp:val=&quot;00281A4F&quot;/&gt;&lt;wsp:rsid wsp:val=&quot;00281A9F&quot;/&gt;&lt;wsp:rsid wsp:val=&quot;00281EF6&quot;/&gt;&lt;wsp:rsid wsp:val=&quot;0028214A&quot;/&gt;&lt;wsp:rsid wsp:val=&quot;002821C4&quot;/&gt;&lt;wsp:rsid wsp:val=&quot;0028221B&quot;/&gt;&lt;wsp:rsid wsp:val=&quot;002825DF&quot;/&gt;&lt;wsp:rsid wsp:val=&quot;002826D0&quot;/&gt;&lt;wsp:rsid wsp:val=&quot;002826D3&quot;/&gt;&lt;wsp:rsid wsp:val=&quot;00282A1A&quot;/&gt;&lt;wsp:rsid wsp:val=&quot;00282B3A&quot;/&gt;&lt;wsp:rsid wsp:val=&quot;00282DD1&quot;/&gt;&lt;wsp:rsid wsp:val=&quot;00282F54&quot;/&gt;&lt;wsp:rsid wsp:val=&quot;00283016&quot;/&gt;&lt;wsp:rsid wsp:val=&quot;002830E7&quot;/&gt;&lt;wsp:rsid wsp:val=&quot;0028316D&quot;/&gt;&lt;wsp:rsid wsp:val=&quot;00283357&quot;/&gt;&lt;wsp:rsid wsp:val=&quot;00283366&quot;/&gt;&lt;wsp:rsid wsp:val=&quot;00283670&quot;/&gt;&lt;wsp:rsid wsp:val=&quot;002836A6&quot;/&gt;&lt;wsp:rsid wsp:val=&quot;00283996&quot;/&gt;&lt;wsp:rsid wsp:val=&quot;00283A71&quot;/&gt;&lt;wsp:rsid wsp:val=&quot;00283CB8&quot;/&gt;&lt;wsp:rsid wsp:val=&quot;00283D03&quot;/&gt;&lt;wsp:rsid wsp:val=&quot;00283DB9&quot;/&gt;&lt;wsp:rsid wsp:val=&quot;00283EF6&quot;/&gt;&lt;wsp:rsid wsp:val=&quot;002840AB&quot;/&gt;&lt;wsp:rsid wsp:val=&quot;002841A2&quot;/&gt;&lt;wsp:rsid wsp:val=&quot;00284336&quot;/&gt;&lt;wsp:rsid wsp:val=&quot;002844B0&quot;/&gt;&lt;wsp:rsid wsp:val=&quot;0028459B&quot;/&gt;&lt;wsp:rsid wsp:val=&quot;00284673&quot;/&gt;&lt;wsp:rsid wsp:val=&quot;00284839&quot;/&gt;&lt;wsp:rsid wsp:val=&quot;00284CEC&quot;/&gt;&lt;wsp:rsid wsp:val=&quot;002850A5&quot;/&gt;&lt;wsp:rsid wsp:val=&quot;00285310&quot;/&gt;&lt;wsp:rsid wsp:val=&quot;002853A4&quot;/&gt;&lt;wsp:rsid wsp:val=&quot;002853C0&quot;/&gt;&lt;wsp:rsid wsp:val=&quot;00285405&quot;/&gt;&lt;wsp:rsid wsp:val=&quot;0028552C&quot;/&gt;&lt;wsp:rsid wsp:val=&quot;00285D1E&quot;/&gt;&lt;wsp:rsid wsp:val=&quot;002862C1&quot;/&gt;&lt;wsp:rsid wsp:val=&quot;0028638D&quot;/&gt;&lt;wsp:rsid wsp:val=&quot;002863E5&quot;/&gt;&lt;wsp:rsid wsp:val=&quot;00286501&quot;/&gt;&lt;wsp:rsid wsp:val=&quot;002865FC&quot;/&gt;&lt;wsp:rsid wsp:val=&quot;002866CF&quot;/&gt;&lt;wsp:rsid wsp:val=&quot;002868F0&quot;/&gt;&lt;wsp:rsid wsp:val=&quot;00286A02&quot;/&gt;&lt;wsp:rsid wsp:val=&quot;00286ABF&quot;/&gt;&lt;wsp:rsid wsp:val=&quot;0028718B&quot;/&gt;&lt;wsp:rsid wsp:val=&quot;00287469&quot;/&gt;&lt;wsp:rsid wsp:val=&quot;0028760B&quot;/&gt;&lt;wsp:rsid wsp:val=&quot;00287648&quot;/&gt;&lt;wsp:rsid wsp:val=&quot;002878AB&quot;/&gt;&lt;wsp:rsid wsp:val=&quot;002878D1&quot;/&gt;&lt;wsp:rsid wsp:val=&quot;002879B6&quot;/&gt;&lt;wsp:rsid wsp:val=&quot;00287B2D&quot;/&gt;&lt;wsp:rsid wsp:val=&quot;002901B8&quot;/&gt;&lt;wsp:rsid wsp:val=&quot;002907D3&quot;/&gt;&lt;wsp:rsid wsp:val=&quot;00290BD9&quot;/&gt;&lt;wsp:rsid wsp:val=&quot;00290ECF&quot;/&gt;&lt;wsp:rsid wsp:val=&quot;00291175&quot;/&gt;&lt;wsp:rsid wsp:val=&quot;00291283&quot;/&gt;&lt;wsp:rsid wsp:val=&quot;00291385&quot;/&gt;&lt;wsp:rsid wsp:val=&quot;00291614&quot;/&gt;&lt;wsp:rsid wsp:val=&quot;00291695&quot;/&gt;&lt;wsp:rsid wsp:val=&quot;00291A27&quot;/&gt;&lt;wsp:rsid wsp:val=&quot;00291C5B&quot;/&gt;&lt;wsp:rsid wsp:val=&quot;00291F94&quot;/&gt;&lt;wsp:rsid wsp:val=&quot;002924E1&quot;/&gt;&lt;wsp:rsid wsp:val=&quot;002927B4&quot;/&gt;&lt;wsp:rsid wsp:val=&quot;002928F1&quot;/&gt;&lt;wsp:rsid wsp:val=&quot;00293192&quot;/&gt;&lt;wsp:rsid wsp:val=&quot;002931AF&quot;/&gt;&lt;wsp:rsid wsp:val=&quot;00293261&quot;/&gt;&lt;wsp:rsid wsp:val=&quot;002933E4&quot;/&gt;&lt;wsp:rsid wsp:val=&quot;002933FC&quot;/&gt;&lt;wsp:rsid wsp:val=&quot;00293640&quot;/&gt;&lt;wsp:rsid wsp:val=&quot;0029375B&quot;/&gt;&lt;wsp:rsid wsp:val=&quot;002938F7&quot;/&gt;&lt;wsp:rsid wsp:val=&quot;00293B8C&quot;/&gt;&lt;wsp:rsid wsp:val=&quot;00293BD9&quot;/&gt;&lt;wsp:rsid wsp:val=&quot;00294030&quot;/&gt;&lt;wsp:rsid wsp:val=&quot;0029425A&quot;/&gt;&lt;wsp:rsid wsp:val=&quot;002945B3&quot;/&gt;&lt;wsp:rsid wsp:val=&quot;002945BA&quot;/&gt;&lt;wsp:rsid wsp:val=&quot;00294629&quot;/&gt;&lt;wsp:rsid wsp:val=&quot;0029488C&quot;/&gt;&lt;wsp:rsid wsp:val=&quot;002948C7&quot;/&gt;&lt;wsp:rsid wsp:val=&quot;002948DA&quot;/&gt;&lt;wsp:rsid wsp:val=&quot;00294995&quot;/&gt;&lt;wsp:rsid wsp:val=&quot;002949EE&quot;/&gt;&lt;wsp:rsid wsp:val=&quot;00294A93&quot;/&gt;&lt;wsp:rsid wsp:val=&quot;00294AAA&quot;/&gt;&lt;wsp:rsid wsp:val=&quot;00294FA8&quot;/&gt;&lt;wsp:rsid wsp:val=&quot;0029521B&quot;/&gt;&lt;wsp:rsid wsp:val=&quot;0029525E&quot;/&gt;&lt;wsp:rsid wsp:val=&quot;002952A2&quot;/&gt;&lt;wsp:rsid wsp:val=&quot;0029544E&quot;/&gt;&lt;wsp:rsid wsp:val=&quot;002954CB&quot;/&gt;&lt;wsp:rsid wsp:val=&quot;002956F8&quot;/&gt;&lt;wsp:rsid wsp:val=&quot;002957F0&quot;/&gt;&lt;wsp:rsid wsp:val=&quot;00295D78&quot;/&gt;&lt;wsp:rsid wsp:val=&quot;00296631&quot;/&gt;&lt;wsp:rsid wsp:val=&quot;00296758&quot;/&gt;&lt;wsp:rsid wsp:val=&quot;00296936&quot;/&gt;&lt;wsp:rsid wsp:val=&quot;00296AB1&quot;/&gt;&lt;wsp:rsid wsp:val=&quot;00296E4C&quot;/&gt;&lt;wsp:rsid wsp:val=&quot;0029700F&quot;/&gt;&lt;wsp:rsid wsp:val=&quot;00297219&quot;/&gt;&lt;wsp:rsid wsp:val=&quot;002975ED&quot;/&gt;&lt;wsp:rsid wsp:val=&quot;002976DC&quot;/&gt;&lt;wsp:rsid wsp:val=&quot;00297723&quot;/&gt;&lt;wsp:rsid wsp:val=&quot;00297743&quot;/&gt;&lt;wsp:rsid wsp:val=&quot;002977D2&quot;/&gt;&lt;wsp:rsid wsp:val=&quot;00297A13&quot;/&gt;&lt;wsp:rsid wsp:val=&quot;00297EAF&quot;/&gt;&lt;wsp:rsid wsp:val=&quot;002A0161&quot;/&gt;&lt;wsp:rsid wsp:val=&quot;002A0572&quot;/&gt;&lt;wsp:rsid wsp:val=&quot;002A0840&quot;/&gt;&lt;wsp:rsid wsp:val=&quot;002A08AC&quot;/&gt;&lt;wsp:rsid wsp:val=&quot;002A09B7&quot;/&gt;&lt;wsp:rsid wsp:val=&quot;002A0CF5&quot;/&gt;&lt;wsp:rsid wsp:val=&quot;002A0E05&quot;/&gt;&lt;wsp:rsid wsp:val=&quot;002A11C9&quot;/&gt;&lt;wsp:rsid wsp:val=&quot;002A1473&quot;/&gt;&lt;wsp:rsid wsp:val=&quot;002A1497&quot;/&gt;&lt;wsp:rsid wsp:val=&quot;002A188D&quot;/&gt;&lt;wsp:rsid wsp:val=&quot;002A18A2&quot;/&gt;&lt;wsp:rsid wsp:val=&quot;002A1BC2&quot;/&gt;&lt;wsp:rsid wsp:val=&quot;002A2326&quot;/&gt;&lt;wsp:rsid wsp:val=&quot;002A2498&quot;/&gt;&lt;wsp:rsid wsp:val=&quot;002A27B0&quot;/&gt;&lt;wsp:rsid wsp:val=&quot;002A29A2&quot;/&gt;&lt;wsp:rsid wsp:val=&quot;002A2EBE&quot;/&gt;&lt;wsp:rsid wsp:val=&quot;002A34A0&quot;/&gt;&lt;wsp:rsid wsp:val=&quot;002A35EB&quot;/&gt;&lt;wsp:rsid wsp:val=&quot;002A3BFD&quot;/&gt;&lt;wsp:rsid wsp:val=&quot;002A3E61&quot;/&gt;&lt;wsp:rsid wsp:val=&quot;002A404D&quot;/&gt;&lt;wsp:rsid wsp:val=&quot;002A426F&quot;/&gt;&lt;wsp:rsid wsp:val=&quot;002A46E6&quot;/&gt;&lt;wsp:rsid wsp:val=&quot;002A4A09&quot;/&gt;&lt;wsp:rsid wsp:val=&quot;002A4F5B&quot;/&gt;&lt;wsp:rsid wsp:val=&quot;002A546B&quot;/&gt;&lt;wsp:rsid wsp:val=&quot;002A56B1&quot;/&gt;&lt;wsp:rsid wsp:val=&quot;002A590F&quot;/&gt;&lt;wsp:rsid wsp:val=&quot;002A596F&quot;/&gt;&lt;wsp:rsid wsp:val=&quot;002A5A18&quot;/&gt;&lt;wsp:rsid wsp:val=&quot;002A5C1F&quot;/&gt;&lt;wsp:rsid wsp:val=&quot;002A5C49&quot;/&gt;&lt;wsp:rsid wsp:val=&quot;002A5C4F&quot;/&gt;&lt;wsp:rsid wsp:val=&quot;002A602E&quot;/&gt;&lt;wsp:rsid wsp:val=&quot;002A60C9&quot;/&gt;&lt;wsp:rsid wsp:val=&quot;002A62EA&quot;/&gt;&lt;wsp:rsid wsp:val=&quot;002A6666&quot;/&gt;&lt;wsp:rsid wsp:val=&quot;002A69E4&quot;/&gt;&lt;wsp:rsid wsp:val=&quot;002A6A0E&quot;/&gt;&lt;wsp:rsid wsp:val=&quot;002A6C6D&quot;/&gt;&lt;wsp:rsid wsp:val=&quot;002A7079&quot;/&gt;&lt;wsp:rsid wsp:val=&quot;002A7371&quot;/&gt;&lt;wsp:rsid wsp:val=&quot;002A79D0&quot;/&gt;&lt;wsp:rsid wsp:val=&quot;002A7A6F&quot;/&gt;&lt;wsp:rsid wsp:val=&quot;002A7AF6&quot;/&gt;&lt;wsp:rsid wsp:val=&quot;002B0585&quot;/&gt;&lt;wsp:rsid wsp:val=&quot;002B05AF&quot;/&gt;&lt;wsp:rsid wsp:val=&quot;002B05B6&quot;/&gt;&lt;wsp:rsid wsp:val=&quot;002B0725&quot;/&gt;&lt;wsp:rsid wsp:val=&quot;002B0ABE&quot;/&gt;&lt;wsp:rsid wsp:val=&quot;002B0C98&quot;/&gt;&lt;wsp:rsid wsp:val=&quot;002B11AF&quot;/&gt;&lt;wsp:rsid wsp:val=&quot;002B1450&quot;/&gt;&lt;wsp:rsid wsp:val=&quot;002B15E0&quot;/&gt;&lt;wsp:rsid wsp:val=&quot;002B1629&quot;/&gt;&lt;wsp:rsid wsp:val=&quot;002B17A8&quot;/&gt;&lt;wsp:rsid wsp:val=&quot;002B1FC9&quot;/&gt;&lt;wsp:rsid wsp:val=&quot;002B209E&quot;/&gt;&lt;wsp:rsid wsp:val=&quot;002B2281&quot;/&gt;&lt;wsp:rsid wsp:val=&quot;002B277D&quot;/&gt;&lt;wsp:rsid wsp:val=&quot;002B28FA&quot;/&gt;&lt;wsp:rsid wsp:val=&quot;002B290F&quot;/&gt;&lt;wsp:rsid wsp:val=&quot;002B329B&quot;/&gt;&lt;wsp:rsid wsp:val=&quot;002B335D&quot;/&gt;&lt;wsp:rsid wsp:val=&quot;002B359A&quot;/&gt;&lt;wsp:rsid wsp:val=&quot;002B3625&quot;/&gt;&lt;wsp:rsid wsp:val=&quot;002B369C&quot;/&gt;&lt;wsp:rsid wsp:val=&quot;002B36CE&quot;/&gt;&lt;wsp:rsid wsp:val=&quot;002B3894&quot;/&gt;&lt;wsp:rsid wsp:val=&quot;002B3B0D&quot;/&gt;&lt;wsp:rsid wsp:val=&quot;002B3CEA&quot;/&gt;&lt;wsp:rsid wsp:val=&quot;002B3DC2&quot;/&gt;&lt;wsp:rsid wsp:val=&quot;002B3F47&quot;/&gt;&lt;wsp:rsid wsp:val=&quot;002B407B&quot;/&gt;&lt;wsp:rsid wsp:val=&quot;002B411E&quot;/&gt;&lt;wsp:rsid wsp:val=&quot;002B42FA&quot;/&gt;&lt;wsp:rsid wsp:val=&quot;002B444A&quot;/&gt;&lt;wsp:rsid wsp:val=&quot;002B465D&quot;/&gt;&lt;wsp:rsid wsp:val=&quot;002B47B8&quot;/&gt;&lt;wsp:rsid wsp:val=&quot;002B4B38&quot;/&gt;&lt;wsp:rsid wsp:val=&quot;002B4C85&quot;/&gt;&lt;wsp:rsid wsp:val=&quot;002B4EE9&quot;/&gt;&lt;wsp:rsid wsp:val=&quot;002B507A&quot;/&gt;&lt;wsp:rsid wsp:val=&quot;002B521F&quot;/&gt;&lt;wsp:rsid wsp:val=&quot;002B5372&quot;/&gt;&lt;wsp:rsid wsp:val=&quot;002B577A&quot;/&gt;&lt;wsp:rsid wsp:val=&quot;002B5B3A&quot;/&gt;&lt;wsp:rsid wsp:val=&quot;002B5FA5&quot;/&gt;&lt;wsp:rsid wsp:val=&quot;002B5FF0&quot;/&gt;&lt;wsp:rsid wsp:val=&quot;002B601F&quot;/&gt;&lt;wsp:rsid wsp:val=&quot;002B6165&quot;/&gt;&lt;wsp:rsid wsp:val=&quot;002B638A&quot;/&gt;&lt;wsp:rsid wsp:val=&quot;002B6665&quot;/&gt;&lt;wsp:rsid wsp:val=&quot;002B6A4B&quot;/&gt;&lt;wsp:rsid wsp:val=&quot;002B6A74&quot;/&gt;&lt;wsp:rsid wsp:val=&quot;002B6BD5&quot;/&gt;&lt;wsp:rsid wsp:val=&quot;002B6C70&quot;/&gt;&lt;wsp:rsid wsp:val=&quot;002B6DC7&quot;/&gt;&lt;wsp:rsid wsp:val=&quot;002B6F00&quot;/&gt;&lt;wsp:rsid wsp:val=&quot;002B6FAC&quot;/&gt;&lt;wsp:rsid wsp:val=&quot;002B7083&quot;/&gt;&lt;wsp:rsid wsp:val=&quot;002B7267&quot;/&gt;&lt;wsp:rsid wsp:val=&quot;002B72D3&quot;/&gt;&lt;wsp:rsid wsp:val=&quot;002B777B&quot;/&gt;&lt;wsp:rsid wsp:val=&quot;002B7BA5&quot;/&gt;&lt;wsp:rsid wsp:val=&quot;002B7CD5&quot;/&gt;&lt;wsp:rsid wsp:val=&quot;002B7E0F&quot;/&gt;&lt;wsp:rsid wsp:val=&quot;002B7E85&quot;/&gt;&lt;wsp:rsid wsp:val=&quot;002C03EA&quot;/&gt;&lt;wsp:rsid wsp:val=&quot;002C04AC&quot;/&gt;&lt;wsp:rsid wsp:val=&quot;002C0BF3&quot;/&gt;&lt;wsp:rsid wsp:val=&quot;002C0D14&quot;/&gt;&lt;wsp:rsid wsp:val=&quot;002C0E6B&quot;/&gt;&lt;wsp:rsid wsp:val=&quot;002C0E93&quot;/&gt;&lt;wsp:rsid wsp:val=&quot;002C0F9C&quot;/&gt;&lt;wsp:rsid wsp:val=&quot;002C10EC&quot;/&gt;&lt;wsp:rsid wsp:val=&quot;002C10F1&quot;/&gt;&lt;wsp:rsid wsp:val=&quot;002C13E7&quot;/&gt;&lt;wsp:rsid wsp:val=&quot;002C14B9&quot;/&gt;&lt;wsp:rsid wsp:val=&quot;002C1629&quot;/&gt;&lt;wsp:rsid wsp:val=&quot;002C1883&quot;/&gt;&lt;wsp:rsid wsp:val=&quot;002C1A7D&quot;/&gt;&lt;wsp:rsid wsp:val=&quot;002C1AB3&quot;/&gt;&lt;wsp:rsid wsp:val=&quot;002C1AB9&quot;/&gt;&lt;wsp:rsid wsp:val=&quot;002C1B80&quot;/&gt;&lt;wsp:rsid wsp:val=&quot;002C1D2A&quot;/&gt;&lt;wsp:rsid wsp:val=&quot;002C1D6D&quot;/&gt;&lt;wsp:rsid wsp:val=&quot;002C1E6A&quot;/&gt;&lt;wsp:rsid wsp:val=&quot;002C1F6C&quot;/&gt;&lt;wsp:rsid wsp:val=&quot;002C2395&quot;/&gt;&lt;wsp:rsid wsp:val=&quot;002C24EE&quot;/&gt;&lt;wsp:rsid wsp:val=&quot;002C257F&quot;/&gt;&lt;wsp:rsid wsp:val=&quot;002C25B7&quot;/&gt;&lt;wsp:rsid wsp:val=&quot;002C29ED&quot;/&gt;&lt;wsp:rsid wsp:val=&quot;002C2A53&quot;/&gt;&lt;wsp:rsid wsp:val=&quot;002C2D0B&quot;/&gt;&lt;wsp:rsid wsp:val=&quot;002C2FF1&quot;/&gt;&lt;wsp:rsid wsp:val=&quot;002C30E5&quot;/&gt;&lt;wsp:rsid wsp:val=&quot;002C3222&quot;/&gt;&lt;wsp:rsid wsp:val=&quot;002C3582&quot;/&gt;&lt;wsp:rsid wsp:val=&quot;002C385F&quot;/&gt;&lt;wsp:rsid wsp:val=&quot;002C3A6D&quot;/&gt;&lt;wsp:rsid wsp:val=&quot;002C3B58&quot;/&gt;&lt;wsp:rsid wsp:val=&quot;002C3C09&quot;/&gt;&lt;wsp:rsid wsp:val=&quot;002C3FBF&quot;/&gt;&lt;wsp:rsid wsp:val=&quot;002C41E0&quot;/&gt;&lt;wsp:rsid wsp:val=&quot;002C4249&quot;/&gt;&lt;wsp:rsid wsp:val=&quot;002C4252&quot;/&gt;&lt;wsp:rsid wsp:val=&quot;002C437B&quot;/&gt;&lt;wsp:rsid wsp:val=&quot;002C467E&quot;/&gt;&lt;wsp:rsid wsp:val=&quot;002C481E&quot;/&gt;&lt;wsp:rsid wsp:val=&quot;002C4DB4&quot;/&gt;&lt;wsp:rsid wsp:val=&quot;002C4DD1&quot;/&gt;&lt;wsp:rsid wsp:val=&quot;002C4F08&quot;/&gt;&lt;wsp:rsid wsp:val=&quot;002C5174&quot;/&gt;&lt;wsp:rsid wsp:val=&quot;002C5200&quot;/&gt;&lt;wsp:rsid wsp:val=&quot;002C5574&quot;/&gt;&lt;wsp:rsid wsp:val=&quot;002C5705&quot;/&gt;&lt;wsp:rsid wsp:val=&quot;002C5E7D&quot;/&gt;&lt;wsp:rsid wsp:val=&quot;002C61EB&quot;/&gt;&lt;wsp:rsid wsp:val=&quot;002C62C7&quot;/&gt;&lt;wsp:rsid wsp:val=&quot;002C63BF&quot;/&gt;&lt;wsp:rsid wsp:val=&quot;002C64E2&quot;/&gt;&lt;wsp:rsid wsp:val=&quot;002C6A1B&quot;/&gt;&lt;wsp:rsid wsp:val=&quot;002C7076&quot;/&gt;&lt;wsp:rsid wsp:val=&quot;002C76E9&quot;/&gt;&lt;wsp:rsid wsp:val=&quot;002C76F9&quot;/&gt;&lt;wsp:rsid wsp:val=&quot;002C773F&quot;/&gt;&lt;wsp:rsid wsp:val=&quot;002C7A12&quot;/&gt;&lt;wsp:rsid wsp:val=&quot;002C7A63&quot;/&gt;&lt;wsp:rsid wsp:val=&quot;002D020D&quot;/&gt;&lt;wsp:rsid wsp:val=&quot;002D0214&quot;/&gt;&lt;wsp:rsid wsp:val=&quot;002D0269&quot;/&gt;&lt;wsp:rsid wsp:val=&quot;002D063F&quot;/&gt;&lt;wsp:rsid wsp:val=&quot;002D0A0A&quot;/&gt;&lt;wsp:rsid wsp:val=&quot;002D0A8E&quot;/&gt;&lt;wsp:rsid wsp:val=&quot;002D0AAA&quot;/&gt;&lt;wsp:rsid wsp:val=&quot;002D0AC0&quot;/&gt;&lt;wsp:rsid wsp:val=&quot;002D0CBB&quot;/&gt;&lt;wsp:rsid wsp:val=&quot;002D0CF4&quot;/&gt;&lt;wsp:rsid wsp:val=&quot;002D1230&quot;/&gt;&lt;wsp:rsid wsp:val=&quot;002D1257&quot;/&gt;&lt;wsp:rsid wsp:val=&quot;002D1291&quot;/&gt;&lt;wsp:rsid wsp:val=&quot;002D12DA&quot;/&gt;&lt;wsp:rsid wsp:val=&quot;002D16D1&quot;/&gt;&lt;wsp:rsid wsp:val=&quot;002D196B&quot;/&gt;&lt;wsp:rsid wsp:val=&quot;002D1C05&quot;/&gt;&lt;wsp:rsid wsp:val=&quot;002D20EF&quot;/&gt;&lt;wsp:rsid wsp:val=&quot;002D2315&quot;/&gt;&lt;wsp:rsid wsp:val=&quot;002D2571&quot;/&gt;&lt;wsp:rsid wsp:val=&quot;002D2DD0&quot;/&gt;&lt;wsp:rsid wsp:val=&quot;002D2F2D&quot;/&gt;&lt;wsp:rsid wsp:val=&quot;002D39CE&quot;/&gt;&lt;wsp:rsid wsp:val=&quot;002D40B9&quot;/&gt;&lt;wsp:rsid wsp:val=&quot;002D4165&quot;/&gt;&lt;wsp:rsid wsp:val=&quot;002D423A&quot;/&gt;&lt;wsp:rsid wsp:val=&quot;002D4468&quot;/&gt;&lt;wsp:rsid wsp:val=&quot;002D452C&quot;/&gt;&lt;wsp:rsid wsp:val=&quot;002D4535&quot;/&gt;&lt;wsp:rsid wsp:val=&quot;002D46D6&quot;/&gt;&lt;wsp:rsid wsp:val=&quot;002D47F8&quot;/&gt;&lt;wsp:rsid wsp:val=&quot;002D5784&quot;/&gt;&lt;wsp:rsid wsp:val=&quot;002D593A&quot;/&gt;&lt;wsp:rsid wsp:val=&quot;002D5C05&quot;/&gt;&lt;wsp:rsid wsp:val=&quot;002D5C52&quot;/&gt;&lt;wsp:rsid wsp:val=&quot;002D5C69&quot;/&gt;&lt;wsp:rsid wsp:val=&quot;002D61D2&quot;/&gt;&lt;wsp:rsid wsp:val=&quot;002D62C1&quot;/&gt;&lt;wsp:rsid wsp:val=&quot;002D63BE&quot;/&gt;&lt;wsp:rsid wsp:val=&quot;002D651C&quot;/&gt;&lt;wsp:rsid wsp:val=&quot;002D67AB&quot;/&gt;&lt;wsp:rsid wsp:val=&quot;002D6827&quot;/&gt;&lt;wsp:rsid wsp:val=&quot;002D6CB2&quot;/&gt;&lt;wsp:rsid wsp:val=&quot;002D6CEB&quot;/&gt;&lt;wsp:rsid wsp:val=&quot;002D78AA&quot;/&gt;&lt;wsp:rsid wsp:val=&quot;002D78B0&quot;/&gt;&lt;wsp:rsid wsp:val=&quot;002D7A6A&quot;/&gt;&lt;wsp:rsid wsp:val=&quot;002E007A&quot;/&gt;&lt;wsp:rsid wsp:val=&quot;002E01ED&quot;/&gt;&lt;wsp:rsid wsp:val=&quot;002E0306&quot;/&gt;&lt;wsp:rsid wsp:val=&quot;002E06BD&quot;/&gt;&lt;wsp:rsid wsp:val=&quot;002E0950&quot;/&gt;&lt;wsp:rsid wsp:val=&quot;002E0C74&quot;/&gt;&lt;wsp:rsid wsp:val=&quot;002E0E6A&quot;/&gt;&lt;wsp:rsid wsp:val=&quot;002E10BA&quot;/&gt;&lt;wsp:rsid wsp:val=&quot;002E10C7&quot;/&gt;&lt;wsp:rsid wsp:val=&quot;002E1231&quot;/&gt;&lt;wsp:rsid wsp:val=&quot;002E1234&quot;/&gt;&lt;wsp:rsid wsp:val=&quot;002E127C&quot;/&gt;&lt;wsp:rsid wsp:val=&quot;002E12BC&quot;/&gt;&lt;wsp:rsid wsp:val=&quot;002E1CCF&quot;/&gt;&lt;wsp:rsid wsp:val=&quot;002E2132&quot;/&gt;&lt;wsp:rsid wsp:val=&quot;002E26B2&quot;/&gt;&lt;wsp:rsid wsp:val=&quot;002E2753&quot;/&gt;&lt;wsp:rsid wsp:val=&quot;002E2B6D&quot;/&gt;&lt;wsp:rsid wsp:val=&quot;002E2F9E&quot;/&gt;&lt;wsp:rsid wsp:val=&quot;002E3157&quot;/&gt;&lt;wsp:rsid wsp:val=&quot;002E32C3&quot;/&gt;&lt;wsp:rsid wsp:val=&quot;002E32CD&quot;/&gt;&lt;wsp:rsid wsp:val=&quot;002E32E0&quot;/&gt;&lt;wsp:rsid wsp:val=&quot;002E3483&quot;/&gt;&lt;wsp:rsid wsp:val=&quot;002E3738&quot;/&gt;&lt;wsp:rsid wsp:val=&quot;002E3984&quot;/&gt;&lt;wsp:rsid wsp:val=&quot;002E3E6D&quot;/&gt;&lt;wsp:rsid wsp:val=&quot;002E3FFA&quot;/&gt;&lt;wsp:rsid wsp:val=&quot;002E4447&quot;/&gt;&lt;wsp:rsid wsp:val=&quot;002E4567&quot;/&gt;&lt;wsp:rsid wsp:val=&quot;002E487E&quot;/&gt;&lt;wsp:rsid wsp:val=&quot;002E4D58&quot;/&gt;&lt;wsp:rsid wsp:val=&quot;002E4DA2&quot;/&gt;&lt;wsp:rsid wsp:val=&quot;002E530C&quot;/&gt;&lt;wsp:rsid wsp:val=&quot;002E54DF&quot;/&gt;&lt;wsp:rsid wsp:val=&quot;002E55A0&quot;/&gt;&lt;wsp:rsid wsp:val=&quot;002E55A1&quot;/&gt;&lt;wsp:rsid wsp:val=&quot;002E592E&quot;/&gt;&lt;wsp:rsid wsp:val=&quot;002E5C5C&quot;/&gt;&lt;wsp:rsid wsp:val=&quot;002E5D62&quot;/&gt;&lt;wsp:rsid wsp:val=&quot;002E5ECA&quot;/&gt;&lt;wsp:rsid wsp:val=&quot;002E5F9B&quot;/&gt;&lt;wsp:rsid wsp:val=&quot;002E64F8&quot;/&gt;&lt;wsp:rsid wsp:val=&quot;002E6615&quot;/&gt;&lt;wsp:rsid wsp:val=&quot;002E668D&quot;/&gt;&lt;wsp:rsid wsp:val=&quot;002E67DF&quot;/&gt;&lt;wsp:rsid wsp:val=&quot;002E6AFA&quot;/&gt;&lt;wsp:rsid wsp:val=&quot;002E6EAE&quot;/&gt;&lt;wsp:rsid wsp:val=&quot;002E70F6&quot;/&gt;&lt;wsp:rsid wsp:val=&quot;002E7133&quot;/&gt;&lt;wsp:rsid wsp:val=&quot;002E7297&quot;/&gt;&lt;wsp:rsid wsp:val=&quot;002E738B&quot;/&gt;&lt;wsp:rsid wsp:val=&quot;002E7447&quot;/&gt;&lt;wsp:rsid wsp:val=&quot;002E7457&quot;/&gt;&lt;wsp:rsid wsp:val=&quot;002E746E&quot;/&gt;&lt;wsp:rsid wsp:val=&quot;002E75C0&quot;/&gt;&lt;wsp:rsid wsp:val=&quot;002E7A3D&quot;/&gt;&lt;wsp:rsid wsp:val=&quot;002E7B24&quot;/&gt;&lt;wsp:rsid wsp:val=&quot;002E7D8E&quot;/&gt;&lt;wsp:rsid wsp:val=&quot;002E7E13&quot;/&gt;&lt;wsp:rsid wsp:val=&quot;002E7F45&quot;/&gt;&lt;wsp:rsid wsp:val=&quot;002F0278&quot;/&gt;&lt;wsp:rsid wsp:val=&quot;002F07D1&quot;/&gt;&lt;wsp:rsid wsp:val=&quot;002F092C&quot;/&gt;&lt;wsp:rsid wsp:val=&quot;002F0B13&quot;/&gt;&lt;wsp:rsid wsp:val=&quot;002F1276&quot;/&gt;&lt;wsp:rsid wsp:val=&quot;002F138F&quot;/&gt;&lt;wsp:rsid wsp:val=&quot;002F1E73&quot;/&gt;&lt;wsp:rsid wsp:val=&quot;002F1F26&quot;/&gt;&lt;wsp:rsid wsp:val=&quot;002F21C8&quot;/&gt;&lt;wsp:rsid wsp:val=&quot;002F267B&quot;/&gt;&lt;wsp:rsid wsp:val=&quot;002F2EA6&quot;/&gt;&lt;wsp:rsid wsp:val=&quot;002F2EE1&quot;/&gt;&lt;wsp:rsid wsp:val=&quot;002F3390&quot;/&gt;&lt;wsp:rsid wsp:val=&quot;002F3807&quot;/&gt;&lt;wsp:rsid wsp:val=&quot;002F38F1&quot;/&gt;&lt;wsp:rsid wsp:val=&quot;002F3FA1&quot;/&gt;&lt;wsp:rsid wsp:val=&quot;002F40D5&quot;/&gt;&lt;wsp:rsid wsp:val=&quot;002F419F&quot;/&gt;&lt;wsp:rsid wsp:val=&quot;002F431D&quot;/&gt;&lt;wsp:rsid wsp:val=&quot;002F433A&quot;/&gt;&lt;wsp:rsid wsp:val=&quot;002F433D&quot;/&gt;&lt;wsp:rsid wsp:val=&quot;002F4510&quot;/&gt;&lt;wsp:rsid wsp:val=&quot;002F458B&quot;/&gt;&lt;wsp:rsid wsp:val=&quot;002F45DD&quot;/&gt;&lt;wsp:rsid wsp:val=&quot;002F4649&quot;/&gt;&lt;wsp:rsid wsp:val=&quot;002F4733&quot;/&gt;&lt;wsp:rsid wsp:val=&quot;002F47B3&quot;/&gt;&lt;wsp:rsid wsp:val=&quot;002F5369&quot;/&gt;&lt;wsp:rsid wsp:val=&quot;002F5AF9&quot;/&gt;&lt;wsp:rsid wsp:val=&quot;002F5BBF&quot;/&gt;&lt;wsp:rsid wsp:val=&quot;002F5C74&quot;/&gt;&lt;wsp:rsid wsp:val=&quot;002F5E44&quot;/&gt;&lt;wsp:rsid wsp:val=&quot;002F5E7E&quot;/&gt;&lt;wsp:rsid wsp:val=&quot;002F5E87&quot;/&gt;&lt;wsp:rsid wsp:val=&quot;002F619C&quot;/&gt;&lt;wsp:rsid wsp:val=&quot;002F6B52&quot;/&gt;&lt;wsp:rsid wsp:val=&quot;002F6BC5&quot;/&gt;&lt;wsp:rsid wsp:val=&quot;002F6C1A&quot;/&gt;&lt;wsp:rsid wsp:val=&quot;002F6E56&quot;/&gt;&lt;wsp:rsid wsp:val=&quot;002F7663&quot;/&gt;&lt;wsp:rsid wsp:val=&quot;002F7859&quot;/&gt;&lt;wsp:rsid wsp:val=&quot;002F7866&quot;/&gt;&lt;wsp:rsid wsp:val=&quot;002F7B1B&quot;/&gt;&lt;wsp:rsid wsp:val=&quot;0030034B&quot;/&gt;&lt;wsp:rsid wsp:val=&quot;00300710&quot;/&gt;&lt;wsp:rsid wsp:val=&quot;003008D4&quot;/&gt;&lt;wsp:rsid wsp:val=&quot;00300B57&quot;/&gt;&lt;wsp:rsid wsp:val=&quot;00301101&quot;/&gt;&lt;wsp:rsid wsp:val=&quot;00301246&quot;/&gt;&lt;wsp:rsid wsp:val=&quot;00301357&quot;/&gt;&lt;wsp:rsid wsp:val=&quot;0030154F&quot;/&gt;&lt;wsp:rsid wsp:val=&quot;00301649&quot;/&gt;&lt;wsp:rsid wsp:val=&quot;00301782&quot;/&gt;&lt;wsp:rsid wsp:val=&quot;00301A19&quot;/&gt;&lt;wsp:rsid wsp:val=&quot;00301CCC&quot;/&gt;&lt;wsp:rsid wsp:val=&quot;0030203F&quot;/&gt;&lt;wsp:rsid wsp:val=&quot;0030284F&quot;/&gt;&lt;wsp:rsid wsp:val=&quot;00302A9E&quot;/&gt;&lt;wsp:rsid wsp:val=&quot;00302AC4&quot;/&gt;&lt;wsp:rsid wsp:val=&quot;00302B19&quot;/&gt;&lt;wsp:rsid wsp:val=&quot;00302BEE&quot;/&gt;&lt;wsp:rsid wsp:val=&quot;00302F77&quot;/&gt;&lt;wsp:rsid wsp:val=&quot;00303209&quot;/&gt;&lt;wsp:rsid wsp:val=&quot;00303724&quot;/&gt;&lt;wsp:rsid wsp:val=&quot;00303996&quot;/&gt;&lt;wsp:rsid wsp:val=&quot;00303A5D&quot;/&gt;&lt;wsp:rsid wsp:val=&quot;00303A7F&quot;/&gt;&lt;wsp:rsid wsp:val=&quot;00303AC9&quot;/&gt;&lt;wsp:rsid wsp:val=&quot;00303B8A&quot;/&gt;&lt;wsp:rsid wsp:val=&quot;00303BBF&quot;/&gt;&lt;wsp:rsid wsp:val=&quot;00303D33&quot;/&gt;&lt;wsp:rsid wsp:val=&quot;00303EA1&quot;/&gt;&lt;wsp:rsid wsp:val=&quot;003041CC&quot;/&gt;&lt;wsp:rsid wsp:val=&quot;003043A8&quot;/&gt;&lt;wsp:rsid wsp:val=&quot;0030452A&quot;/&gt;&lt;wsp:rsid wsp:val=&quot;00304635&quot;/&gt;&lt;wsp:rsid wsp:val=&quot;00304A1C&quot;/&gt;&lt;wsp:rsid wsp:val=&quot;00304BC5&quot;/&gt;&lt;wsp:rsid wsp:val=&quot;00304BFB&quot;/&gt;&lt;wsp:rsid wsp:val=&quot;0030562D&quot;/&gt;&lt;wsp:rsid wsp:val=&quot;003057C5&quot;/&gt;&lt;wsp:rsid wsp:val=&quot;00305B75&quot;/&gt;&lt;wsp:rsid wsp:val=&quot;00305C4C&quot;/&gt;&lt;wsp:rsid wsp:val=&quot;00305D2E&quot;/&gt;&lt;wsp:rsid wsp:val=&quot;00305EC1&quot;/&gt;&lt;wsp:rsid wsp:val=&quot;00305F6D&quot;/&gt;&lt;wsp:rsid wsp:val=&quot;00306006&quot;/&gt;&lt;wsp:rsid wsp:val=&quot;00306BA3&quot;/&gt;&lt;wsp:rsid wsp:val=&quot;00306F03&quot;/&gt;&lt;wsp:rsid wsp:val=&quot;00307474&quot;/&gt;&lt;wsp:rsid wsp:val=&quot;00307F86&quot;/&gt;&lt;wsp:rsid wsp:val=&quot;00310606&quot;/&gt;&lt;wsp:rsid wsp:val=&quot;003106AF&quot;/&gt;&lt;wsp:rsid wsp:val=&quot;00310792&quot;/&gt;&lt;wsp:rsid wsp:val=&quot;0031086C&quot;/&gt;&lt;wsp:rsid wsp:val=&quot;00310CC8&quot;/&gt;&lt;wsp:rsid wsp:val=&quot;00310CE3&quot;/&gt;&lt;wsp:rsid wsp:val=&quot;00310D7C&quot;/&gt;&lt;wsp:rsid wsp:val=&quot;00310DFB&quot;/&gt;&lt;wsp:rsid wsp:val=&quot;003111A5&quot;/&gt;&lt;wsp:rsid wsp:val=&quot;003112D7&quot;/&gt;&lt;wsp:rsid wsp:val=&quot;0031135C&quot;/&gt;&lt;wsp:rsid wsp:val=&quot;00311960&quot;/&gt;&lt;wsp:rsid wsp:val=&quot;00311AF4&quot;/&gt;&lt;wsp:rsid wsp:val=&quot;00311D00&quot;/&gt;&lt;wsp:rsid wsp:val=&quot;003120D5&quot;/&gt;&lt;wsp:rsid wsp:val=&quot;003122D5&quot;/&gt;&lt;wsp:rsid wsp:val=&quot;003122E6&quot;/&gt;&lt;wsp:rsid wsp:val=&quot;003123F1&quot;/&gt;&lt;wsp:rsid wsp:val=&quot;003126AE&quot;/&gt;&lt;wsp:rsid wsp:val=&quot;00312761&quot;/&gt;&lt;wsp:rsid wsp:val=&quot;0031276C&quot;/&gt;&lt;wsp:rsid wsp:val=&quot;00312799&quot;/&gt;&lt;wsp:rsid wsp:val=&quot;003127A7&quot;/&gt;&lt;wsp:rsid wsp:val=&quot;00312B2A&quot;/&gt;&lt;wsp:rsid wsp:val=&quot;00312E49&quot;/&gt;&lt;wsp:rsid wsp:val=&quot;00312FB6&quot;/&gt;&lt;wsp:rsid wsp:val=&quot;00313238&quot;/&gt;&lt;wsp:rsid wsp:val=&quot;003137B5&quot;/&gt;&lt;wsp:rsid wsp:val=&quot;003137E0&quot;/&gt;&lt;wsp:rsid wsp:val=&quot;00313835&quot;/&gt;&lt;wsp:rsid wsp:val=&quot;00313884&quot;/&gt;&lt;wsp:rsid wsp:val=&quot;003142AF&quot;/&gt;&lt;wsp:rsid wsp:val=&quot;003143B8&quot;/&gt;&lt;wsp:rsid wsp:val=&quot;003144C5&quot;/&gt;&lt;wsp:rsid wsp:val=&quot;00314640&quot;/&gt;&lt;wsp:rsid wsp:val=&quot;00314B26&quot;/&gt;&lt;wsp:rsid wsp:val=&quot;00314EA7&quot;/&gt;&lt;wsp:rsid wsp:val=&quot;0031507B&quot;/&gt;&lt;wsp:rsid wsp:val=&quot;00315339&quot;/&gt;&lt;wsp:rsid wsp:val=&quot;00315460&quot;/&gt;&lt;wsp:rsid wsp:val=&quot;00315595&quot;/&gt;&lt;wsp:rsid wsp:val=&quot;00315B19&quot;/&gt;&lt;wsp:rsid wsp:val=&quot;00315CFB&quot;/&gt;&lt;wsp:rsid wsp:val=&quot;00315DD0&quot;/&gt;&lt;wsp:rsid wsp:val=&quot;00316101&quot;/&gt;&lt;wsp:rsid wsp:val=&quot;00316104&quot;/&gt;&lt;wsp:rsid wsp:val=&quot;003162F3&quot;/&gt;&lt;wsp:rsid wsp:val=&quot;0031655A&quot;/&gt;&lt;wsp:rsid wsp:val=&quot;0031661F&quot;/&gt;&lt;wsp:rsid wsp:val=&quot;003169BC&quot;/&gt;&lt;wsp:rsid wsp:val=&quot;00316A5C&quot;/&gt;&lt;wsp:rsid wsp:val=&quot;00316B16&quot;/&gt;&lt;wsp:rsid wsp:val=&quot;00316BB2&quot;/&gt;&lt;wsp:rsid wsp:val=&quot;00316BD6&quot;/&gt;&lt;wsp:rsid wsp:val=&quot;0031701D&quot;/&gt;&lt;wsp:rsid wsp:val=&quot;00317020&quot;/&gt;&lt;wsp:rsid wsp:val=&quot;0031704F&quot;/&gt;&lt;wsp:rsid wsp:val=&quot;0031717E&quot;/&gt;&lt;wsp:rsid wsp:val=&quot;00317309&quot;/&gt;&lt;wsp:rsid wsp:val=&quot;00317814&quot;/&gt;&lt;wsp:rsid wsp:val=&quot;003179F0&quot;/&gt;&lt;wsp:rsid wsp:val=&quot;00320066&quot;/&gt;&lt;wsp:rsid wsp:val=&quot;00320504&quot;/&gt;&lt;wsp:rsid wsp:val=&quot;00320609&quot;/&gt;&lt;wsp:rsid wsp:val=&quot;003206D6&quot;/&gt;&lt;wsp:rsid wsp:val=&quot;0032081D&quot;/&gt;&lt;wsp:rsid wsp:val=&quot;003209F6&quot;/&gt;&lt;wsp:rsid wsp:val=&quot;00320AB9&quot;/&gt;&lt;wsp:rsid wsp:val=&quot;00320E2D&quot;/&gt;&lt;wsp:rsid wsp:val=&quot;00320F93&quot;/&gt;&lt;wsp:rsid wsp:val=&quot;0032110A&quot;/&gt;&lt;wsp:rsid wsp:val=&quot;00321232&quot;/&gt;&lt;wsp:rsid wsp:val=&quot;00321458&quot;/&gt;&lt;wsp:rsid wsp:val=&quot;003217DF&quot;/&gt;&lt;wsp:rsid wsp:val=&quot;00321A52&quot;/&gt;&lt;wsp:rsid wsp:val=&quot;00321DA1&quot;/&gt;&lt;wsp:rsid wsp:val=&quot;00321DEE&quot;/&gt;&lt;wsp:rsid wsp:val=&quot;00321E0B&quot;/&gt;&lt;wsp:rsid wsp:val=&quot;00321EF9&quot;/&gt;&lt;wsp:rsid wsp:val=&quot;00322137&quot;/&gt;&lt;wsp:rsid wsp:val=&quot;003228DB&quot;/&gt;&lt;wsp:rsid wsp:val=&quot;00322AFD&quot;/&gt;&lt;wsp:rsid wsp:val=&quot;00322BD1&quot;/&gt;&lt;wsp:rsid wsp:val=&quot;00322C01&quot;/&gt;&lt;wsp:rsid wsp:val=&quot;00323229&quot;/&gt;&lt;wsp:rsid wsp:val=&quot;00323330&quot;/&gt;&lt;wsp:rsid wsp:val=&quot;003234DD&quot;/&gt;&lt;wsp:rsid wsp:val=&quot;0032350E&quot;/&gt;&lt;wsp:rsid wsp:val=&quot;003235E2&quot;/&gt;&lt;wsp:rsid wsp:val=&quot;00323753&quot;/&gt;&lt;wsp:rsid wsp:val=&quot;0032395F&quot;/&gt;&lt;wsp:rsid wsp:val=&quot;00323B4D&quot;/&gt;&lt;wsp:rsid wsp:val=&quot;00323BDC&quot;/&gt;&lt;wsp:rsid wsp:val=&quot;00323C5C&quot;/&gt;&lt;wsp:rsid wsp:val=&quot;00324415&quot;/&gt;&lt;wsp:rsid wsp:val=&quot;00324495&quot;/&gt;&lt;wsp:rsid wsp:val=&quot;00324793&quot;/&gt;&lt;wsp:rsid wsp:val=&quot;00324903&quot;/&gt;&lt;wsp:rsid wsp:val=&quot;003249AB&quot;/&gt;&lt;wsp:rsid wsp:val=&quot;003252F6&quot;/&gt;&lt;wsp:rsid wsp:val=&quot;0032533F&quot;/&gt;&lt;wsp:rsid wsp:val=&quot;003256C4&quot;/&gt;&lt;wsp:rsid wsp:val=&quot;00325766&quot;/&gt;&lt;wsp:rsid wsp:val=&quot;00325FF7&quot;/&gt;&lt;wsp:rsid wsp:val=&quot;00326326&quot;/&gt;&lt;wsp:rsid wsp:val=&quot;003263A9&quot;/&gt;&lt;wsp:rsid wsp:val=&quot;003267E2&quot;/&gt;&lt;wsp:rsid wsp:val=&quot;003268BD&quot;/&gt;&lt;wsp:rsid wsp:val=&quot;00326C38&quot;/&gt;&lt;wsp:rsid wsp:val=&quot;00326D08&quot;/&gt;&lt;wsp:rsid wsp:val=&quot;00326E21&quot;/&gt;&lt;wsp:rsid wsp:val=&quot;00327B14&quot;/&gt;&lt;wsp:rsid wsp:val=&quot;00327CA7&quot;/&gt;&lt;wsp:rsid wsp:val=&quot;003302F0&quot;/&gt;&lt;wsp:rsid wsp:val=&quot;00330344&quot;/&gt;&lt;wsp:rsid wsp:val=&quot;0033049A&quot;/&gt;&lt;wsp:rsid wsp:val=&quot;003305E9&quot;/&gt;&lt;wsp:rsid wsp:val=&quot;00330C9B&quot;/&gt;&lt;wsp:rsid wsp:val=&quot;00330CC9&quot;/&gt;&lt;wsp:rsid wsp:val=&quot;003312A8&quot;/&gt;&lt;wsp:rsid wsp:val=&quot;0033157F&quot;/&gt;&lt;wsp:rsid wsp:val=&quot;00331789&quot;/&gt;&lt;wsp:rsid wsp:val=&quot;00331F3C&quot;/&gt;&lt;wsp:rsid wsp:val=&quot;00332203&quot;/&gt;&lt;wsp:rsid wsp:val=&quot;003322A4&quot;/&gt;&lt;wsp:rsid wsp:val=&quot;00332655&quot;/&gt;&lt;wsp:rsid wsp:val=&quot;00332E2C&quot;/&gt;&lt;wsp:rsid wsp:val=&quot;00332F25&quot;/&gt;&lt;wsp:rsid wsp:val=&quot;00333063&quot;/&gt;&lt;wsp:rsid wsp:val=&quot;0033333B&quot;/&gt;&lt;wsp:rsid wsp:val=&quot;0033338C&quot;/&gt;&lt;wsp:rsid wsp:val=&quot;00333662&quot;/&gt;&lt;wsp:rsid wsp:val=&quot;003339DA&quot;/&gt;&lt;wsp:rsid wsp:val=&quot;003339EA&quot;/&gt;&lt;wsp:rsid wsp:val=&quot;00333AE4&quot;/&gt;&lt;wsp:rsid wsp:val=&quot;00333D53&quot;/&gt;&lt;wsp:rsid wsp:val=&quot;00334143&quot;/&gt;&lt;wsp:rsid wsp:val=&quot;003342DB&quot;/&gt;&lt;wsp:rsid wsp:val=&quot;00334422&quot;/&gt;&lt;wsp:rsid wsp:val=&quot;00334B35&quot;/&gt;&lt;wsp:rsid wsp:val=&quot;00334DE8&quot;/&gt;&lt;wsp:rsid wsp:val=&quot;00334F67&quot;/&gt;&lt;wsp:rsid wsp:val=&quot;003350C5&quot;/&gt;&lt;wsp:rsid wsp:val=&quot;003352AA&quot;/&gt;&lt;wsp:rsid wsp:val=&quot;0033542F&quot;/&gt;&lt;wsp:rsid wsp:val=&quot;00335659&quot;/&gt;&lt;wsp:rsid wsp:val=&quot;003356DB&quot;/&gt;&lt;wsp:rsid wsp:val=&quot;003356E5&quot;/&gt;&lt;wsp:rsid wsp:val=&quot;0033583D&quot;/&gt;&lt;wsp:rsid wsp:val=&quot;003358AF&quot;/&gt;&lt;wsp:rsid wsp:val=&quot;00335B07&quot;/&gt;&lt;wsp:rsid wsp:val=&quot;00335B53&quot;/&gt;&lt;wsp:rsid wsp:val=&quot;0033612F&quot;/&gt;&lt;wsp:rsid wsp:val=&quot;003362A2&quot;/&gt;&lt;wsp:rsid wsp:val=&quot;00336510&quot;/&gt;&lt;wsp:rsid wsp:val=&quot;00336564&quot;/&gt;&lt;wsp:rsid wsp:val=&quot;003365B5&quot;/&gt;&lt;wsp:rsid wsp:val=&quot;0033676D&quot;/&gt;&lt;wsp:rsid wsp:val=&quot;00336F22&quot;/&gt;&lt;wsp:rsid wsp:val=&quot;00337325&quot;/&gt;&lt;wsp:rsid wsp:val=&quot;00337799&quot;/&gt;&lt;wsp:rsid wsp:val=&quot;00337B6B&quot;/&gt;&lt;wsp:rsid wsp:val=&quot;0034021A&quot;/&gt;&lt;wsp:rsid wsp:val=&quot;0034022F&quot;/&gt;&lt;wsp:rsid wsp:val=&quot;003402A4&quot;/&gt;&lt;wsp:rsid wsp:val=&quot;00340488&quot;/&gt;&lt;wsp:rsid wsp:val=&quot;003404A0&quot;/&gt;&lt;wsp:rsid wsp:val=&quot;00340719&quot;/&gt;&lt;wsp:rsid wsp:val=&quot;00340F6C&quot;/&gt;&lt;wsp:rsid wsp:val=&quot;00341016&quot;/&gt;&lt;wsp:rsid wsp:val=&quot;003411FF&quot;/&gt;&lt;wsp:rsid wsp:val=&quot;003412F0&quot;/&gt;&lt;wsp:rsid wsp:val=&quot;00341357&quot;/&gt;&lt;wsp:rsid wsp:val=&quot;0034170D&quot;/&gt;&lt;wsp:rsid wsp:val=&quot;00341A4C&quot;/&gt;&lt;wsp:rsid wsp:val=&quot;00341AF9&quot;/&gt;&lt;wsp:rsid wsp:val=&quot;00341B1F&quot;/&gt;&lt;wsp:rsid wsp:val=&quot;00341B2F&quot;/&gt;&lt;wsp:rsid wsp:val=&quot;00341E9E&quot;/&gt;&lt;wsp:rsid wsp:val=&quot;00341F68&quot;/&gt;&lt;wsp:rsid wsp:val=&quot;003424F9&quot;/&gt;&lt;wsp:rsid wsp:val=&quot;003425BC&quot;/&gt;&lt;wsp:rsid wsp:val=&quot;003428A3&quot;/&gt;&lt;wsp:rsid wsp:val=&quot;003429A9&quot;/&gt;&lt;wsp:rsid wsp:val=&quot;00342A04&quot;/&gt;&lt;wsp:rsid wsp:val=&quot;00342A87&quot;/&gt;&lt;wsp:rsid wsp:val=&quot;00342B47&quot;/&gt;&lt;wsp:rsid wsp:val=&quot;00342C7E&quot;/&gt;&lt;wsp:rsid wsp:val=&quot;00342D80&quot;/&gt;&lt;wsp:rsid wsp:val=&quot;00342E45&quot;/&gt;&lt;wsp:rsid wsp:val=&quot;00342F4A&quot;/&gt;&lt;wsp:rsid wsp:val=&quot;003432EA&quot;/&gt;&lt;wsp:rsid wsp:val=&quot;003436BD&quot;/&gt;&lt;wsp:rsid wsp:val=&quot;003438A7&quot;/&gt;&lt;wsp:rsid wsp:val=&quot;00343CCF&quot;/&gt;&lt;wsp:rsid wsp:val=&quot;00343D0E&quot;/&gt;&lt;wsp:rsid wsp:val=&quot;003443E3&quot;/&gt;&lt;wsp:rsid wsp:val=&quot;003447FA&quot;/&gt;&lt;wsp:rsid wsp:val=&quot;00344A72&quot;/&gt;&lt;wsp:rsid wsp:val=&quot;00344C4F&quot;/&gt;&lt;wsp:rsid wsp:val=&quot;00344E68&quot;/&gt;&lt;wsp:rsid wsp:val=&quot;00344E77&quot;/&gt;&lt;wsp:rsid wsp:val=&quot;00344F92&quot;/&gt;&lt;wsp:rsid wsp:val=&quot;0034597E&quot;/&gt;&lt;wsp:rsid wsp:val=&quot;00345D4A&quot;/&gt;&lt;wsp:rsid wsp:val=&quot;00346208&quot;/&gt;&lt;wsp:rsid wsp:val=&quot;003466AB&quot;/&gt;&lt;wsp:rsid wsp:val=&quot;0034673D&quot;/&gt;&lt;wsp:rsid wsp:val=&quot;00346A0C&quot;/&gt;&lt;wsp:rsid wsp:val=&quot;00346AB7&quot;/&gt;&lt;wsp:rsid wsp:val=&quot;00346C8E&quot;/&gt;&lt;wsp:rsid wsp:val=&quot;00347257&quot;/&gt;&lt;wsp:rsid wsp:val=&quot;0034749B&quot;/&gt;&lt;wsp:rsid wsp:val=&quot;003478C8&quot;/&gt;&lt;wsp:rsid wsp:val=&quot;00347981&quot;/&gt;&lt;wsp:rsid wsp:val=&quot;00347DBF&quot;/&gt;&lt;wsp:rsid wsp:val=&quot;00347F30&quot;/&gt;&lt;wsp:rsid wsp:val=&quot;00347F71&quot;/&gt;&lt;wsp:rsid wsp:val=&quot;003500C1&quot;/&gt;&lt;wsp:rsid wsp:val=&quot;0035059A&quot;/&gt;&lt;wsp:rsid wsp:val=&quot;00350792&quot;/&gt;&lt;wsp:rsid wsp:val=&quot;00350B79&quot;/&gt;&lt;wsp:rsid wsp:val=&quot;00350BC7&quot;/&gt;&lt;wsp:rsid wsp:val=&quot;00351034&quot;/&gt;&lt;wsp:rsid wsp:val=&quot;0035122C&quot;/&gt;&lt;wsp:rsid wsp:val=&quot;00351372&quot;/&gt;&lt;wsp:rsid wsp:val=&quot;0035172A&quot;/&gt;&lt;wsp:rsid wsp:val=&quot;00351944&quot;/&gt;&lt;wsp:rsid wsp:val=&quot;00351AA8&quot;/&gt;&lt;wsp:rsid wsp:val=&quot;00351D32&quot;/&gt;&lt;wsp:rsid wsp:val=&quot;00351E92&quot;/&gt;&lt;wsp:rsid wsp:val=&quot;00351EA5&quot;/&gt;&lt;wsp:rsid wsp:val=&quot;00351EC8&quot;/&gt;&lt;wsp:rsid wsp:val=&quot;003522D1&quot;/&gt;&lt;wsp:rsid wsp:val=&quot;00352615&quot;/&gt;&lt;wsp:rsid wsp:val=&quot;00352746&quot;/&gt;&lt;wsp:rsid wsp:val=&quot;00352A36&quot;/&gt;&lt;wsp:rsid wsp:val=&quot;00352CAD&quot;/&gt;&lt;wsp:rsid wsp:val=&quot;0035313A&quot;/&gt;&lt;wsp:rsid wsp:val=&quot;003541CD&quot;/&gt;&lt;wsp:rsid wsp:val=&quot;00354389&quot;/&gt;&lt;wsp:rsid wsp:val=&quot;00354580&quot;/&gt;&lt;wsp:rsid wsp:val=&quot;00354883&quot;/&gt;&lt;wsp:rsid wsp:val=&quot;00354AAD&quot;/&gt;&lt;wsp:rsid wsp:val=&quot;00355151&quot;/&gt;&lt;wsp:rsid wsp:val=&quot;003551BE&quot;/&gt;&lt;wsp:rsid wsp:val=&quot;0035521F&quot;/&gt;&lt;wsp:rsid wsp:val=&quot;00355602&quot;/&gt;&lt;wsp:rsid wsp:val=&quot;0035564B&quot;/&gt;&lt;wsp:rsid wsp:val=&quot;00355B66&quot;/&gt;&lt;wsp:rsid wsp:val=&quot;00355C44&quot;/&gt;&lt;wsp:rsid wsp:val=&quot;00355D8C&quot;/&gt;&lt;wsp:rsid wsp:val=&quot;00356234&quot;/&gt;&lt;wsp:rsid wsp:val=&quot;003564F7&quot;/&gt;&lt;wsp:rsid wsp:val=&quot;003565AD&quot;/&gt;&lt;wsp:rsid wsp:val=&quot;0035660E&quot;/&gt;&lt;wsp:rsid wsp:val=&quot;00356642&quot;/&gt;&lt;wsp:rsid wsp:val=&quot;003568F3&quot;/&gt;&lt;wsp:rsid wsp:val=&quot;00356B61&quot;/&gt;&lt;wsp:rsid wsp:val=&quot;00356BB4&quot;/&gt;&lt;wsp:rsid wsp:val=&quot;00356BBF&quot;/&gt;&lt;wsp:rsid wsp:val=&quot;00356C22&quot;/&gt;&lt;wsp:rsid wsp:val=&quot;00356C78&quot;/&gt;&lt;wsp:rsid wsp:val=&quot;00356E6A&quot;/&gt;&lt;wsp:rsid wsp:val=&quot;0035702B&quot;/&gt;&lt;wsp:rsid wsp:val=&quot;00357201&quot;/&gt;&lt;wsp:rsid wsp:val=&quot;0035747E&quot;/&gt;&lt;wsp:rsid wsp:val=&quot;00357992&quot;/&gt;&lt;wsp:rsid wsp:val=&quot;00357A88&quot;/&gt;&lt;wsp:rsid wsp:val=&quot;00357B0B&quot;/&gt;&lt;wsp:rsid wsp:val=&quot;00357EDC&quot;/&gt;&lt;wsp:rsid wsp:val=&quot;00357F36&quot;/&gt;&lt;wsp:rsid wsp:val=&quot;0036059E&quot;/&gt;&lt;wsp:rsid wsp:val=&quot;003606EC&quot;/&gt;&lt;wsp:rsid wsp:val=&quot;0036080D&quot;/&gt;&lt;wsp:rsid wsp:val=&quot;00360AE5&quot;/&gt;&lt;wsp:rsid wsp:val=&quot;00360BF1&quot;/&gt;&lt;wsp:rsid wsp:val=&quot;00360BF3&quot;/&gt;&lt;wsp:rsid wsp:val=&quot;00360C5C&quot;/&gt;&lt;wsp:rsid wsp:val=&quot;00360DA0&quot;/&gt;&lt;wsp:rsid wsp:val=&quot;00360EAE&quot;/&gt;&lt;wsp:rsid wsp:val=&quot;00361049&quot;/&gt;&lt;wsp:rsid wsp:val=&quot;0036194A&quot;/&gt;&lt;wsp:rsid wsp:val=&quot;00361DB5&quot;/&gt;&lt;wsp:rsid wsp:val=&quot;00361FB2&quot;/&gt;&lt;wsp:rsid wsp:val=&quot;00361FFC&quot;/&gt;&lt;wsp:rsid wsp:val=&quot;00362028&quot;/&gt;&lt;wsp:rsid wsp:val=&quot;003621C7&quot;/&gt;&lt;wsp:rsid wsp:val=&quot;003624B2&quot;/&gt;&lt;wsp:rsid wsp:val=&quot;0036297C&quot;/&gt;&lt;wsp:rsid wsp:val=&quot;00362F09&quot;/&gt;&lt;wsp:rsid wsp:val=&quot;00362F4D&quot;/&gt;&lt;wsp:rsid wsp:val=&quot;00362FB1&quot;/&gt;&lt;wsp:rsid wsp:val=&quot;00363017&quot;/&gt;&lt;wsp:rsid wsp:val=&quot;00363088&quot;/&gt;&lt;wsp:rsid wsp:val=&quot;00363835&quot;/&gt;&lt;wsp:rsid wsp:val=&quot;00363BB1&quot;/&gt;&lt;wsp:rsid wsp:val=&quot;00363BDD&quot;/&gt;&lt;wsp:rsid wsp:val=&quot;00363C40&quot;/&gt;&lt;wsp:rsid wsp:val=&quot;00363D04&quot;/&gt;&lt;wsp:rsid wsp:val=&quot;003640F8&quot;/&gt;&lt;wsp:rsid wsp:val=&quot;0036464B&quot;/&gt;&lt;wsp:rsid wsp:val=&quot;0036467C&quot;/&gt;&lt;wsp:rsid wsp:val=&quot;00364BF2&quot;/&gt;&lt;wsp:rsid wsp:val=&quot;00364E3A&quot;/&gt;&lt;wsp:rsid wsp:val=&quot;00365531&quot;/&gt;&lt;wsp:rsid wsp:val=&quot;0036573A&quot;/&gt;&lt;wsp:rsid wsp:val=&quot;00365A34&quot;/&gt;&lt;wsp:rsid wsp:val=&quot;00365B42&quot;/&gt;&lt;wsp:rsid wsp:val=&quot;00365B4C&quot;/&gt;&lt;wsp:rsid wsp:val=&quot;00365C9D&quot;/&gt;&lt;wsp:rsid wsp:val=&quot;00365CEC&quot;/&gt;&lt;wsp:rsid wsp:val=&quot;00365D67&quot;/&gt;&lt;wsp:rsid wsp:val=&quot;00365EDD&quot;/&gt;&lt;wsp:rsid wsp:val=&quot;00366513&quot;/&gt;&lt;wsp:rsid wsp:val=&quot;0036653E&quot;/&gt;&lt;wsp:rsid wsp:val=&quot;003666C7&quot;/&gt;&lt;wsp:rsid wsp:val=&quot;00366731&quot;/&gt;&lt;wsp:rsid wsp:val=&quot;0036685C&quot;/&gt;&lt;wsp:rsid wsp:val=&quot;0036688F&quot;/&gt;&lt;wsp:rsid wsp:val=&quot;00366939&quot;/&gt;&lt;wsp:rsid wsp:val=&quot;003669EE&quot;/&gt;&lt;wsp:rsid wsp:val=&quot;00366B42&quot;/&gt;&lt;wsp:rsid wsp:val=&quot;00366F60&quot;/&gt;&lt;wsp:rsid wsp:val=&quot;0036722D&quot;/&gt;&lt;wsp:rsid wsp:val=&quot;003672B3&quot;/&gt;&lt;wsp:rsid wsp:val=&quot;003674B9&quot;/&gt;&lt;wsp:rsid wsp:val=&quot;00367594&quot;/&gt;&lt;wsp:rsid wsp:val=&quot;003675C0&quot;/&gt;&lt;wsp:rsid wsp:val=&quot;003676FC&quot;/&gt;&lt;wsp:rsid wsp:val=&quot;0036777A&quot;/&gt;&lt;wsp:rsid wsp:val=&quot;00367FB7&quot;/&gt;&lt;wsp:rsid wsp:val=&quot;00370368&quot;/&gt;&lt;wsp:rsid wsp:val=&quot;00370689&quot;/&gt;&lt;wsp:rsid wsp:val=&quot;003708BC&quot;/&gt;&lt;wsp:rsid wsp:val=&quot;003708F6&quot;/&gt;&lt;wsp:rsid wsp:val=&quot;00370E23&quot;/&gt;&lt;wsp:rsid wsp:val=&quot;00371009&quot;/&gt;&lt;wsp:rsid wsp:val=&quot;00371394&quot;/&gt;&lt;wsp:rsid wsp:val=&quot;00371A5E&quot;/&gt;&lt;wsp:rsid wsp:val=&quot;00371BA6&quot;/&gt;&lt;wsp:rsid wsp:val=&quot;003721E7&quot;/&gt;&lt;wsp:rsid wsp:val=&quot;00372214&quot;/&gt;&lt;wsp:rsid wsp:val=&quot;00372399&quot;/&gt;&lt;wsp:rsid wsp:val=&quot;0037241A&quot;/&gt;&lt;wsp:rsid wsp:val=&quot;00372956&quot;/&gt;&lt;wsp:rsid wsp:val=&quot;00372A1F&quot;/&gt;&lt;wsp:rsid wsp:val=&quot;00372D35&quot;/&gt;&lt;wsp:rsid wsp:val=&quot;00373233&quot;/&gt;&lt;wsp:rsid wsp:val=&quot;0037337E&quot;/&gt;&lt;wsp:rsid wsp:val=&quot;003735BB&quot;/&gt;&lt;wsp:rsid wsp:val=&quot;00373918&quot;/&gt;&lt;wsp:rsid wsp:val=&quot;00373EF8&quot;/&gt;&lt;wsp:rsid wsp:val=&quot;0037407D&quot;/&gt;&lt;wsp:rsid wsp:val=&quot;0037498B&quot;/&gt;&lt;wsp:rsid wsp:val=&quot;00374A4D&quot;/&gt;&lt;wsp:rsid wsp:val=&quot;00374CA0&quot;/&gt;&lt;wsp:rsid wsp:val=&quot;00374FDF&quot;/&gt;&lt;wsp:rsid wsp:val=&quot;00375121&quot;/&gt;&lt;wsp:rsid wsp:val=&quot;0037520C&quot;/&gt;&lt;wsp:rsid wsp:val=&quot;003755D6&quot;/&gt;&lt;wsp:rsid wsp:val=&quot;003756E6&quot;/&gt;&lt;wsp:rsid wsp:val=&quot;00375869&quot;/&gt;&lt;wsp:rsid wsp:val=&quot;00375AFA&quot;/&gt;&lt;wsp:rsid wsp:val=&quot;00375B4A&quot;/&gt;&lt;wsp:rsid wsp:val=&quot;00375C4B&quot;/&gt;&lt;wsp:rsid wsp:val=&quot;00375E41&quot;/&gt;&lt;wsp:rsid wsp:val=&quot;00376124&quot;/&gt;&lt;wsp:rsid wsp:val=&quot;00376345&quot;/&gt;&lt;wsp:rsid wsp:val=&quot;00376501&quot;/&gt;&lt;wsp:rsid wsp:val=&quot;0037658D&quot;/&gt;&lt;wsp:rsid wsp:val=&quot;00376AD5&quot;/&gt;&lt;wsp:rsid wsp:val=&quot;00376BB0&quot;/&gt;&lt;wsp:rsid wsp:val=&quot;00376BE9&quot;/&gt;&lt;wsp:rsid wsp:val=&quot;00376E0D&quot;/&gt;&lt;wsp:rsid wsp:val=&quot;0037713C&quot;/&gt;&lt;wsp:rsid wsp:val=&quot;0037739B&quot;/&gt;&lt;wsp:rsid wsp:val=&quot;003779FE&quot;/&gt;&lt;wsp:rsid wsp:val=&quot;00377A07&quot;/&gt;&lt;wsp:rsid wsp:val=&quot;00377D1A&quot;/&gt;&lt;wsp:rsid wsp:val=&quot;003806D5&quot;/&gt;&lt;wsp:rsid wsp:val=&quot;00380735&quot;/&gt;&lt;wsp:rsid wsp:val=&quot;00380946&quot;/&gt;&lt;wsp:rsid wsp:val=&quot;00380ABC&quot;/&gt;&lt;wsp:rsid wsp:val=&quot;00380DDF&quot;/&gt;&lt;wsp:rsid wsp:val=&quot;00380DE3&quot;/&gt;&lt;wsp:rsid wsp:val=&quot;003811D0&quot;/&gt;&lt;wsp:rsid wsp:val=&quot;00381336&quot;/&gt;&lt;wsp:rsid wsp:val=&quot;003813F9&quot;/&gt;&lt;wsp:rsid wsp:val=&quot;00381495&quot;/&gt;&lt;wsp:rsid wsp:val=&quot;0038150F&quot;/&gt;&lt;wsp:rsid wsp:val=&quot;00381514&quot;/&gt;&lt;wsp:rsid wsp:val=&quot;00381532&quot;/&gt;&lt;wsp:rsid wsp:val=&quot;00381611&quot;/&gt;&lt;wsp:rsid wsp:val=&quot;0038184C&quot;/&gt;&lt;wsp:rsid wsp:val=&quot;00381894&quot;/&gt;&lt;wsp:rsid wsp:val=&quot;00381AB8&quot;/&gt;&lt;wsp:rsid wsp:val=&quot;00381AEE&quot;/&gt;&lt;wsp:rsid wsp:val=&quot;00381C13&quot;/&gt;&lt;wsp:rsid wsp:val=&quot;00382500&quot;/&gt;&lt;wsp:rsid wsp:val=&quot;00382602&quot;/&gt;&lt;wsp:rsid wsp:val=&quot;003826D6&quot;/&gt;&lt;wsp:rsid wsp:val=&quot;00382759&quot;/&gt;&lt;wsp:rsid wsp:val=&quot;00382870&quot;/&gt;&lt;wsp:rsid wsp:val=&quot;0038296F&quot;/&gt;&lt;wsp:rsid wsp:val=&quot;00382A74&quot;/&gt;&lt;wsp:rsid wsp:val=&quot;00382F11&quot;/&gt;&lt;wsp:rsid wsp:val=&quot;00382F9E&quot;/&gt;&lt;wsp:rsid wsp:val=&quot;00383169&quot;/&gt;&lt;wsp:rsid wsp:val=&quot;00383320&quot;/&gt;&lt;wsp:rsid wsp:val=&quot;0038373C&quot;/&gt;&lt;wsp:rsid wsp:val=&quot;003839A9&quot;/&gt;&lt;wsp:rsid wsp:val=&quot;00383E9D&quot;/&gt;&lt;wsp:rsid wsp:val=&quot;00383FB4&quot;/&gt;&lt;wsp:rsid wsp:val=&quot;0038406C&quot;/&gt;&lt;wsp:rsid wsp:val=&quot;00384306&quot;/&gt;&lt;wsp:rsid wsp:val=&quot;0038431B&quot;/&gt;&lt;wsp:rsid wsp:val=&quot;0038447D&quot;/&gt;&lt;wsp:rsid wsp:val=&quot;0038450E&quot;/&gt;&lt;wsp:rsid wsp:val=&quot;00384594&quot;/&gt;&lt;wsp:rsid wsp:val=&quot;00384768&quot;/&gt;&lt;wsp:rsid wsp:val=&quot;0038489A&quot;/&gt;&lt;wsp:rsid wsp:val=&quot;003848AA&quot;/&gt;&lt;wsp:rsid wsp:val=&quot;00385100&quot;/&gt;&lt;wsp:rsid wsp:val=&quot;003854BF&quot;/&gt;&lt;wsp:rsid wsp:val=&quot;00385561&quot;/&gt;&lt;wsp:rsid wsp:val=&quot;00385B91&quot;/&gt;&lt;wsp:rsid wsp:val=&quot;00385C5E&quot;/&gt;&lt;wsp:rsid wsp:val=&quot;00385D1B&quot;/&gt;&lt;wsp:rsid wsp:val=&quot;00386319&quot;/&gt;&lt;wsp:rsid wsp:val=&quot;00386550&quot;/&gt;&lt;wsp:rsid wsp:val=&quot;0038664E&quot;/&gt;&lt;wsp:rsid wsp:val=&quot;0038682B&quot;/&gt;&lt;wsp:rsid wsp:val=&quot;00386AC7&quot;/&gt;&lt;wsp:rsid wsp:val=&quot;00386C06&quot;/&gt;&lt;wsp:rsid wsp:val=&quot;00386CFE&quot;/&gt;&lt;wsp:rsid wsp:val=&quot;00387102&quot;/&gt;&lt;wsp:rsid wsp:val=&quot;00387226&quot;/&gt;&lt;wsp:rsid wsp:val=&quot;0038726A&quot;/&gt;&lt;wsp:rsid wsp:val=&quot;00387388&quot;/&gt;&lt;wsp:rsid wsp:val=&quot;003875E0&quot;/&gt;&lt;wsp:rsid wsp:val=&quot;00387756&quot;/&gt;&lt;wsp:rsid wsp:val=&quot;0038789C&quot;/&gt;&lt;wsp:rsid wsp:val=&quot;003878B3&quot;/&gt;&lt;wsp:rsid wsp:val=&quot;003879C8&quot;/&gt;&lt;wsp:rsid wsp:val=&quot;00387AAA&quot;/&gt;&lt;wsp:rsid wsp:val=&quot;00387C0C&quot;/&gt;&lt;wsp:rsid wsp:val=&quot;00390135&quot;/&gt;&lt;wsp:rsid wsp:val=&quot;003906E6&quot;/&gt;&lt;wsp:rsid wsp:val=&quot;00390751&quot;/&gt;&lt;wsp:rsid wsp:val=&quot;003907FA&quot;/&gt;&lt;wsp:rsid wsp:val=&quot;00390847&quot;/&gt;&lt;wsp:rsid wsp:val=&quot;0039120A&quot;/&gt;&lt;wsp:rsid wsp:val=&quot;00391B0D&quot;/&gt;&lt;wsp:rsid wsp:val=&quot;00391D9C&quot;/&gt;&lt;wsp:rsid wsp:val=&quot;00391F75&quot;/&gt;&lt;wsp:rsid wsp:val=&quot;00391FA2&quot;/&gt;&lt;wsp:rsid wsp:val=&quot;003920F7&quot;/&gt;&lt;wsp:rsid wsp:val=&quot;0039231F&quot;/&gt;&lt;wsp:rsid wsp:val=&quot;003926B7&quot;/&gt;&lt;wsp:rsid wsp:val=&quot;00392BEA&quot;/&gt;&lt;wsp:rsid wsp:val=&quot;00392C4D&quot;/&gt;&lt;wsp:rsid wsp:val=&quot;00393271&quot;/&gt;&lt;wsp:rsid wsp:val=&quot;003933B1&quot;/&gt;&lt;wsp:rsid wsp:val=&quot;003936B8&quot;/&gt;&lt;wsp:rsid wsp:val=&quot;00393798&quot;/&gt;&lt;wsp:rsid wsp:val=&quot;003937B6&quot;/&gt;&lt;wsp:rsid wsp:val=&quot;00393869&quot;/&gt;&lt;wsp:rsid wsp:val=&quot;00393B51&quot;/&gt;&lt;wsp:rsid wsp:val=&quot;00393C72&quot;/&gt;&lt;wsp:rsid wsp:val=&quot;00393CAB&quot;/&gt;&lt;wsp:rsid wsp:val=&quot;0039433D&quot;/&gt;&lt;wsp:rsid wsp:val=&quot;0039479D&quot;/&gt;&lt;wsp:rsid wsp:val=&quot;00394A67&quot;/&gt;&lt;wsp:rsid wsp:val=&quot;00394B7D&quot;/&gt;&lt;wsp:rsid wsp:val=&quot;00394E94&quot;/&gt;&lt;wsp:rsid wsp:val=&quot;00395312&quot;/&gt;&lt;wsp:rsid wsp:val=&quot;003954F4&quot;/&gt;&lt;wsp:rsid wsp:val=&quot;003960E7&quot;/&gt;&lt;wsp:rsid wsp:val=&quot;0039673D&quot;/&gt;&lt;wsp:rsid wsp:val=&quot;003968A0&quot;/&gt;&lt;wsp:rsid wsp:val=&quot;003968E7&quot;/&gt;&lt;wsp:rsid wsp:val=&quot;00396A9D&quot;/&gt;&lt;wsp:rsid wsp:val=&quot;00396B54&quot;/&gt;&lt;wsp:rsid wsp:val=&quot;00396D9B&quot;/&gt;&lt;wsp:rsid wsp:val=&quot;00396EB7&quot;/&gt;&lt;wsp:rsid wsp:val=&quot;00397473&quot;/&gt;&lt;wsp:rsid wsp:val=&quot;00397F5F&quot;/&gt;&lt;wsp:rsid wsp:val=&quot;003A058C&quot;/&gt;&lt;wsp:rsid wsp:val=&quot;003A085D&quot;/&gt;&lt;wsp:rsid wsp:val=&quot;003A08F2&quot;/&gt;&lt;wsp:rsid wsp:val=&quot;003A097A&quot;/&gt;&lt;wsp:rsid wsp:val=&quot;003A0B18&quot;/&gt;&lt;wsp:rsid wsp:val=&quot;003A0B44&quot;/&gt;&lt;wsp:rsid wsp:val=&quot;003A0CA7&quot;/&gt;&lt;wsp:rsid wsp:val=&quot;003A0E34&quot;/&gt;&lt;wsp:rsid wsp:val=&quot;003A0FAC&quot;/&gt;&lt;wsp:rsid wsp:val=&quot;003A11FD&quot;/&gt;&lt;wsp:rsid wsp:val=&quot;003A1BF1&quot;/&gt;&lt;wsp:rsid wsp:val=&quot;003A1E17&quot;/&gt;&lt;wsp:rsid wsp:val=&quot;003A20C9&quot;/&gt;&lt;wsp:rsid wsp:val=&quot;003A2192&quot;/&gt;&lt;wsp:rsid wsp:val=&quot;003A23A1&quot;/&gt;&lt;wsp:rsid wsp:val=&quot;003A2504&quot;/&gt;&lt;wsp:rsid wsp:val=&quot;003A27DF&quot;/&gt;&lt;wsp:rsid wsp:val=&quot;003A2B06&quot;/&gt;&lt;wsp:rsid wsp:val=&quot;003A2D67&quot;/&gt;&lt;wsp:rsid wsp:val=&quot;003A2E10&quot;/&gt;&lt;wsp:rsid wsp:val=&quot;003A30F3&quot;/&gt;&lt;wsp:rsid wsp:val=&quot;003A30FC&quot;/&gt;&lt;wsp:rsid wsp:val=&quot;003A311A&quot;/&gt;&lt;wsp:rsid wsp:val=&quot;003A320E&quot;/&gt;&lt;wsp:rsid wsp:val=&quot;003A3511&quot;/&gt;&lt;wsp:rsid wsp:val=&quot;003A360F&quot;/&gt;&lt;wsp:rsid wsp:val=&quot;003A36AB&quot;/&gt;&lt;wsp:rsid wsp:val=&quot;003A3AFC&quot;/&gt;&lt;wsp:rsid wsp:val=&quot;003A412D&quot;/&gt;&lt;wsp:rsid wsp:val=&quot;003A4CD2&quot;/&gt;&lt;wsp:rsid wsp:val=&quot;003A4E13&quot;/&gt;&lt;wsp:rsid wsp:val=&quot;003A4E4D&quot;/&gt;&lt;wsp:rsid wsp:val=&quot;003A52B3&quot;/&gt;&lt;wsp:rsid wsp:val=&quot;003A53F7&quot;/&gt;&lt;wsp:rsid wsp:val=&quot;003A54F8&quot;/&gt;&lt;wsp:rsid wsp:val=&quot;003A56AA&quot;/&gt;&lt;wsp:rsid wsp:val=&quot;003A56B1&quot;/&gt;&lt;wsp:rsid wsp:val=&quot;003A5810&quot;/&gt;&lt;wsp:rsid wsp:val=&quot;003A5D1A&quot;/&gt;&lt;wsp:rsid wsp:val=&quot;003A5DEF&quot;/&gt;&lt;wsp:rsid wsp:val=&quot;003A5EC0&quot;/&gt;&lt;wsp:rsid wsp:val=&quot;003A5FC0&quot;/&gt;&lt;wsp:rsid wsp:val=&quot;003A6204&quot;/&gt;&lt;wsp:rsid wsp:val=&quot;003A64C8&quot;/&gt;&lt;wsp:rsid wsp:val=&quot;003A67B3&quot;/&gt;&lt;wsp:rsid wsp:val=&quot;003A6969&quot;/&gt;&lt;wsp:rsid wsp:val=&quot;003A6CC0&quot;/&gt;&lt;wsp:rsid wsp:val=&quot;003A6FD1&quot;/&gt;&lt;wsp:rsid wsp:val=&quot;003A7423&quot;/&gt;&lt;wsp:rsid wsp:val=&quot;003A7639&quot;/&gt;&lt;wsp:rsid wsp:val=&quot;003A7E85&quot;/&gt;&lt;wsp:rsid wsp:val=&quot;003A7F6E&quot;/&gt;&lt;wsp:rsid wsp:val=&quot;003B006F&quot;/&gt;&lt;wsp:rsid wsp:val=&quot;003B0313&quot;/&gt;&lt;wsp:rsid wsp:val=&quot;003B039A&quot;/&gt;&lt;wsp:rsid wsp:val=&quot;003B04C9&quot;/&gt;&lt;wsp:rsid wsp:val=&quot;003B06AA&quot;/&gt;&lt;wsp:rsid wsp:val=&quot;003B08DD&quot;/&gt;&lt;wsp:rsid wsp:val=&quot;003B0C5F&quot;/&gt;&lt;wsp:rsid wsp:val=&quot;003B0E1D&quot;/&gt;&lt;wsp:rsid wsp:val=&quot;003B1412&quot;/&gt;&lt;wsp:rsid wsp:val=&quot;003B1474&quot;/&gt;&lt;wsp:rsid wsp:val=&quot;003B1750&quot;/&gt;&lt;wsp:rsid wsp:val=&quot;003B1BFF&quot;/&gt;&lt;wsp:rsid wsp:val=&quot;003B1C59&quot;/&gt;&lt;wsp:rsid wsp:val=&quot;003B1EDF&quot;/&gt;&lt;wsp:rsid wsp:val=&quot;003B1F76&quot;/&gt;&lt;wsp:rsid wsp:val=&quot;003B204C&quot;/&gt;&lt;wsp:rsid wsp:val=&quot;003B20F3&quot;/&gt;&lt;wsp:rsid wsp:val=&quot;003B23AD&quot;/&gt;&lt;wsp:rsid wsp:val=&quot;003B254B&quot;/&gt;&lt;wsp:rsid wsp:val=&quot;003B2A09&quot;/&gt;&lt;wsp:rsid wsp:val=&quot;003B2D76&quot;/&gt;&lt;wsp:rsid wsp:val=&quot;003B3200&quot;/&gt;&lt;wsp:rsid wsp:val=&quot;003B33EE&quot;/&gt;&lt;wsp:rsid wsp:val=&quot;003B3B38&quot;/&gt;&lt;wsp:rsid wsp:val=&quot;003B3D55&quot;/&gt;&lt;wsp:rsid wsp:val=&quot;003B407E&quot;/&gt;&lt;wsp:rsid wsp:val=&quot;003B40F1&quot;/&gt;&lt;wsp:rsid wsp:val=&quot;003B4151&quot;/&gt;&lt;wsp:rsid wsp:val=&quot;003B4164&quot;/&gt;&lt;wsp:rsid wsp:val=&quot;003B429B&quot;/&gt;&lt;wsp:rsid wsp:val=&quot;003B42D2&quot;/&gt;&lt;wsp:rsid wsp:val=&quot;003B43C8&quot;/&gt;&lt;wsp:rsid wsp:val=&quot;003B45AF&quot;/&gt;&lt;wsp:rsid wsp:val=&quot;003B4C12&quot;/&gt;&lt;wsp:rsid wsp:val=&quot;003B521A&quot;/&gt;&lt;wsp:rsid wsp:val=&quot;003B5500&quot;/&gt;&lt;wsp:rsid wsp:val=&quot;003B57B1&quot;/&gt;&lt;wsp:rsid wsp:val=&quot;003B5A36&quot;/&gt;&lt;wsp:rsid wsp:val=&quot;003B5F4F&quot;/&gt;&lt;wsp:rsid wsp:val=&quot;003B6441&quot;/&gt;&lt;wsp:rsid wsp:val=&quot;003B6665&quot;/&gt;&lt;wsp:rsid wsp:val=&quot;003B6948&quot;/&gt;&lt;wsp:rsid wsp:val=&quot;003B699A&quot;/&gt;&lt;wsp:rsid wsp:val=&quot;003B69AD&quot;/&gt;&lt;wsp:rsid wsp:val=&quot;003B6BC7&quot;/&gt;&lt;wsp:rsid wsp:val=&quot;003B6FEB&quot;/&gt;&lt;wsp:rsid wsp:val=&quot;003B7124&quot;/&gt;&lt;wsp:rsid wsp:val=&quot;003B7334&quot;/&gt;&lt;wsp:rsid wsp:val=&quot;003B753C&quot;/&gt;&lt;wsp:rsid wsp:val=&quot;003B7746&quot;/&gt;&lt;wsp:rsid wsp:val=&quot;003B7A4A&quot;/&gt;&lt;wsp:rsid wsp:val=&quot;003B7BB8&quot;/&gt;&lt;wsp:rsid wsp:val=&quot;003C0357&quot;/&gt;&lt;wsp:rsid wsp:val=&quot;003C049F&quot;/&gt;&lt;wsp:rsid wsp:val=&quot;003C04AE&quot;/&gt;&lt;wsp:rsid wsp:val=&quot;003C04C8&quot;/&gt;&lt;wsp:rsid wsp:val=&quot;003C04D0&quot;/&gt;&lt;wsp:rsid wsp:val=&quot;003C0A42&quot;/&gt;&lt;wsp:rsid wsp:val=&quot;003C0C3A&quot;/&gt;&lt;wsp:rsid wsp:val=&quot;003C0C8A&quot;/&gt;&lt;wsp:rsid wsp:val=&quot;003C0D17&quot;/&gt;&lt;wsp:rsid wsp:val=&quot;003C0E5E&quot;/&gt;&lt;wsp:rsid wsp:val=&quot;003C107B&quot;/&gt;&lt;wsp:rsid wsp:val=&quot;003C14BD&quot;/&gt;&lt;wsp:rsid wsp:val=&quot;003C15CF&quot;/&gt;&lt;wsp:rsid wsp:val=&quot;003C19E2&quot;/&gt;&lt;wsp:rsid wsp:val=&quot;003C1C72&quot;/&gt;&lt;wsp:rsid wsp:val=&quot;003C1CE5&quot;/&gt;&lt;wsp:rsid wsp:val=&quot;003C1E23&quot;/&gt;&lt;wsp:rsid wsp:val=&quot;003C22C8&quot;/&gt;&lt;wsp:rsid wsp:val=&quot;003C2325&quot;/&gt;&lt;wsp:rsid wsp:val=&quot;003C28A0&quot;/&gt;&lt;wsp:rsid wsp:val=&quot;003C28D0&quot;/&gt;&lt;wsp:rsid wsp:val=&quot;003C2DD5&quot;/&gt;&lt;wsp:rsid wsp:val=&quot;003C2E64&quot;/&gt;&lt;wsp:rsid wsp:val=&quot;003C31EF&quot;/&gt;&lt;wsp:rsid wsp:val=&quot;003C35CE&quot;/&gt;&lt;wsp:rsid wsp:val=&quot;003C3636&quot;/&gt;&lt;wsp:rsid wsp:val=&quot;003C36E2&quot;/&gt;&lt;wsp:rsid wsp:val=&quot;003C393D&quot;/&gt;&lt;wsp:rsid wsp:val=&quot;003C39A2&quot;/&gt;&lt;wsp:rsid wsp:val=&quot;003C39B5&quot;/&gt;&lt;wsp:rsid wsp:val=&quot;003C3AFB&quot;/&gt;&lt;wsp:rsid wsp:val=&quot;003C3D25&quot;/&gt;&lt;wsp:rsid wsp:val=&quot;003C3E56&quot;/&gt;&lt;wsp:rsid wsp:val=&quot;003C3F34&quot;/&gt;&lt;wsp:rsid wsp:val=&quot;003C40A8&quot;/&gt;&lt;wsp:rsid wsp:val=&quot;003C41B1&quot;/&gt;&lt;wsp:rsid wsp:val=&quot;003C44BD&quot;/&gt;&lt;wsp:rsid wsp:val=&quot;003C44FC&quot;/&gt;&lt;wsp:rsid wsp:val=&quot;003C476A&quot;/&gt;&lt;wsp:rsid wsp:val=&quot;003C4890&quot;/&gt;&lt;wsp:rsid wsp:val=&quot;003C4A73&quot;/&gt;&lt;wsp:rsid wsp:val=&quot;003C5420&quot;/&gt;&lt;wsp:rsid wsp:val=&quot;003C5AB5&quot;/&gt;&lt;wsp:rsid wsp:val=&quot;003C5E19&quot;/&gt;&lt;wsp:rsid wsp:val=&quot;003C60A6&quot;/&gt;&lt;wsp:rsid wsp:val=&quot;003C61BC&quot;/&gt;&lt;wsp:rsid wsp:val=&quot;003C6525&quot;/&gt;&lt;wsp:rsid wsp:val=&quot;003C6563&quot;/&gt;&lt;wsp:rsid wsp:val=&quot;003C66A4&quot;/&gt;&lt;wsp:rsid wsp:val=&quot;003C6720&quot;/&gt;&lt;wsp:rsid wsp:val=&quot;003C678E&quot;/&gt;&lt;wsp:rsid wsp:val=&quot;003C6AD8&quot;/&gt;&lt;wsp:rsid wsp:val=&quot;003C6ADD&quot;/&gt;&lt;wsp:rsid wsp:val=&quot;003C6F80&quot;/&gt;&lt;wsp:rsid wsp:val=&quot;003C70F5&quot;/&gt;&lt;wsp:rsid wsp:val=&quot;003C7499&quot;/&gt;&lt;wsp:rsid wsp:val=&quot;003C75AC&quot;/&gt;&lt;wsp:rsid wsp:val=&quot;003C75CC&quot;/&gt;&lt;wsp:rsid wsp:val=&quot;003C788C&quot;/&gt;&lt;wsp:rsid wsp:val=&quot;003C798B&quot;/&gt;&lt;wsp:rsid wsp:val=&quot;003C79F8&quot;/&gt;&lt;wsp:rsid wsp:val=&quot;003C7C3F&quot;/&gt;&lt;wsp:rsid wsp:val=&quot;003C7C7D&quot;/&gt;&lt;wsp:rsid wsp:val=&quot;003D0520&quot;/&gt;&lt;wsp:rsid wsp:val=&quot;003D054E&quot;/&gt;&lt;wsp:rsid wsp:val=&quot;003D058A&quot;/&gt;&lt;wsp:rsid wsp:val=&quot;003D067C&quot;/&gt;&lt;wsp:rsid wsp:val=&quot;003D072B&quot;/&gt;&lt;wsp:rsid wsp:val=&quot;003D080C&quot;/&gt;&lt;wsp:rsid wsp:val=&quot;003D09DE&quot;/&gt;&lt;wsp:rsid wsp:val=&quot;003D09F2&quot;/&gt;&lt;wsp:rsid wsp:val=&quot;003D0BF3&quot;/&gt;&lt;wsp:rsid wsp:val=&quot;003D0E3E&quot;/&gt;&lt;wsp:rsid wsp:val=&quot;003D0EC1&quot;/&gt;&lt;wsp:rsid wsp:val=&quot;003D0F23&quot;/&gt;&lt;wsp:rsid wsp:val=&quot;003D1177&quot;/&gt;&lt;wsp:rsid wsp:val=&quot;003D118C&quot;/&gt;&lt;wsp:rsid wsp:val=&quot;003D120B&quot;/&gt;&lt;wsp:rsid wsp:val=&quot;003D12D2&quot;/&gt;&lt;wsp:rsid wsp:val=&quot;003D13ED&quot;/&gt;&lt;wsp:rsid wsp:val=&quot;003D1A42&quot;/&gt;&lt;wsp:rsid wsp:val=&quot;003D1AC2&quot;/&gt;&lt;wsp:rsid wsp:val=&quot;003D1E1F&quot;/&gt;&lt;wsp:rsid wsp:val=&quot;003D256A&quot;/&gt;&lt;wsp:rsid wsp:val=&quot;003D26D4&quot;/&gt;&lt;wsp:rsid wsp:val=&quot;003D26D9&quot;/&gt;&lt;wsp:rsid wsp:val=&quot;003D2BC6&quot;/&gt;&lt;wsp:rsid wsp:val=&quot;003D2CB1&quot;/&gt;&lt;wsp:rsid wsp:val=&quot;003D2EE5&quot;/&gt;&lt;wsp:rsid wsp:val=&quot;003D3070&quot;/&gt;&lt;wsp:rsid wsp:val=&quot;003D3236&quot;/&gt;&lt;wsp:rsid wsp:val=&quot;003D3323&quot;/&gt;&lt;wsp:rsid wsp:val=&quot;003D3D12&quot;/&gt;&lt;wsp:rsid wsp:val=&quot;003D3E15&quot;/&gt;&lt;wsp:rsid wsp:val=&quot;003D3F0F&quot;/&gt;&lt;wsp:rsid wsp:val=&quot;003D3F90&quot;/&gt;&lt;wsp:rsid wsp:val=&quot;003D4004&quot;/&gt;&lt;wsp:rsid wsp:val=&quot;003D40B7&quot;/&gt;&lt;wsp:rsid wsp:val=&quot;003D421E&quot;/&gt;&lt;wsp:rsid wsp:val=&quot;003D4779&quot;/&gt;&lt;wsp:rsid wsp:val=&quot;003D491D&quot;/&gt;&lt;wsp:rsid wsp:val=&quot;003D4966&quot;/&gt;&lt;wsp:rsid wsp:val=&quot;003D49C4&quot;/&gt;&lt;wsp:rsid wsp:val=&quot;003D4BC6&quot;/&gt;&lt;wsp:rsid wsp:val=&quot;003D50EF&quot;/&gt;&lt;wsp:rsid wsp:val=&quot;003D5779&quot;/&gt;&lt;wsp:rsid wsp:val=&quot;003D57C5&quot;/&gt;&lt;wsp:rsid wsp:val=&quot;003D5B8F&quot;/&gt;&lt;wsp:rsid wsp:val=&quot;003D5C0D&quot;/&gt;&lt;wsp:rsid wsp:val=&quot;003D5D02&quot;/&gt;&lt;wsp:rsid wsp:val=&quot;003D606C&quot;/&gt;&lt;wsp:rsid wsp:val=&quot;003D61CE&quot;/&gt;&lt;wsp:rsid wsp:val=&quot;003D6302&quot;/&gt;&lt;wsp:rsid wsp:val=&quot;003D637C&quot;/&gt;&lt;wsp:rsid wsp:val=&quot;003D6402&quot;/&gt;&lt;wsp:rsid wsp:val=&quot;003D6689&quot;/&gt;&lt;wsp:rsid wsp:val=&quot;003D6711&quot;/&gt;&lt;wsp:rsid wsp:val=&quot;003D6893&quot;/&gt;&lt;wsp:rsid wsp:val=&quot;003D6984&quot;/&gt;&lt;wsp:rsid wsp:val=&quot;003D6E94&quot;/&gt;&lt;wsp:rsid wsp:val=&quot;003D6E9A&quot;/&gt;&lt;wsp:rsid wsp:val=&quot;003D6F33&quot;/&gt;&lt;wsp:rsid wsp:val=&quot;003D7109&quot;/&gt;&lt;wsp:rsid wsp:val=&quot;003D7281&quot;/&gt;&lt;wsp:rsid wsp:val=&quot;003D7344&quot;/&gt;&lt;wsp:rsid wsp:val=&quot;003D74F3&quot;/&gt;&lt;wsp:rsid wsp:val=&quot;003D755F&quot;/&gt;&lt;wsp:rsid wsp:val=&quot;003D79EF&quot;/&gt;&lt;wsp:rsid wsp:val=&quot;003D7B74&quot;/&gt;&lt;wsp:rsid wsp:val=&quot;003D7F93&quot;/&gt;&lt;wsp:rsid wsp:val=&quot;003E056A&quot;/&gt;&lt;wsp:rsid wsp:val=&quot;003E0609&quot;/&gt;&lt;wsp:rsid wsp:val=&quot;003E07D8&quot;/&gt;&lt;wsp:rsid wsp:val=&quot;003E08EA&quot;/&gt;&lt;wsp:rsid wsp:val=&quot;003E0C38&quot;/&gt;&lt;wsp:rsid wsp:val=&quot;003E0CBC&quot;/&gt;&lt;wsp:rsid wsp:val=&quot;003E0FCA&quot;/&gt;&lt;wsp:rsid wsp:val=&quot;003E120D&quot;/&gt;&lt;wsp:rsid wsp:val=&quot;003E12C2&quot;/&gt;&lt;wsp:rsid wsp:val=&quot;003E1C7D&quot;/&gt;&lt;wsp:rsid wsp:val=&quot;003E1D34&quot;/&gt;&lt;wsp:rsid wsp:val=&quot;003E1F47&quot;/&gt;&lt;wsp:rsid wsp:val=&quot;003E20F9&quot;/&gt;&lt;wsp:rsid wsp:val=&quot;003E21B9&quot;/&gt;&lt;wsp:rsid wsp:val=&quot;003E2846&quot;/&gt;&lt;wsp:rsid wsp:val=&quot;003E29B0&quot;/&gt;&lt;wsp:rsid wsp:val=&quot;003E3175&quot;/&gt;&lt;wsp:rsid wsp:val=&quot;003E3230&quot;/&gt;&lt;wsp:rsid wsp:val=&quot;003E3396&quot;/&gt;&lt;wsp:rsid wsp:val=&quot;003E36BA&quot;/&gt;&lt;wsp:rsid wsp:val=&quot;003E3B63&quot;/&gt;&lt;wsp:rsid wsp:val=&quot;003E494B&quot;/&gt;&lt;wsp:rsid wsp:val=&quot;003E4989&quot;/&gt;&lt;wsp:rsid wsp:val=&quot;003E4ABD&quot;/&gt;&lt;wsp:rsid wsp:val=&quot;003E4C08&quot;/&gt;&lt;wsp:rsid wsp:val=&quot;003E4C0F&quot;/&gt;&lt;wsp:rsid wsp:val=&quot;003E4E05&quot;/&gt;&lt;wsp:rsid wsp:val=&quot;003E4EA6&quot;/&gt;&lt;wsp:rsid wsp:val=&quot;003E507A&quot;/&gt;&lt;wsp:rsid wsp:val=&quot;003E529D&quot;/&gt;&lt;wsp:rsid wsp:val=&quot;003E584D&quot;/&gt;&lt;wsp:rsid wsp:val=&quot;003E685D&quot;/&gt;&lt;wsp:rsid wsp:val=&quot;003E6A2F&quot;/&gt;&lt;wsp:rsid wsp:val=&quot;003E6B03&quot;/&gt;&lt;wsp:rsid wsp:val=&quot;003E6BAA&quot;/&gt;&lt;wsp:rsid wsp:val=&quot;003E73A7&quot;/&gt;&lt;wsp:rsid wsp:val=&quot;003E756D&quot;/&gt;&lt;wsp:rsid wsp:val=&quot;003E75CA&quot;/&gt;&lt;wsp:rsid wsp:val=&quot;003E7B2E&quot;/&gt;&lt;wsp:rsid wsp:val=&quot;003E7D67&quot;/&gt;&lt;wsp:rsid wsp:val=&quot;003E7F1C&quot;/&gt;&lt;wsp:rsid wsp:val=&quot;003F05AC&quot;/&gt;&lt;wsp:rsid wsp:val=&quot;003F097C&quot;/&gt;&lt;wsp:rsid wsp:val=&quot;003F0D90&quot;/&gt;&lt;wsp:rsid wsp:val=&quot;003F0E4C&quot;/&gt;&lt;wsp:rsid wsp:val=&quot;003F0E7E&quot;/&gt;&lt;wsp:rsid wsp:val=&quot;003F10E0&quot;/&gt;&lt;wsp:rsid wsp:val=&quot;003F11A7&quot;/&gt;&lt;wsp:rsid wsp:val=&quot;003F122F&quot;/&gt;&lt;wsp:rsid wsp:val=&quot;003F1322&quot;/&gt;&lt;wsp:rsid wsp:val=&quot;003F13A1&quot;/&gt;&lt;wsp:rsid wsp:val=&quot;003F1840&quot;/&gt;&lt;wsp:rsid wsp:val=&quot;003F1976&quot;/&gt;&lt;wsp:rsid wsp:val=&quot;003F1F84&quot;/&gt;&lt;wsp:rsid wsp:val=&quot;003F1FC0&quot;/&gt;&lt;wsp:rsid wsp:val=&quot;003F23BF&quot;/&gt;&lt;wsp:rsid wsp:val=&quot;003F277F&quot;/&gt;&lt;wsp:rsid wsp:val=&quot;003F2D17&quot;/&gt;&lt;wsp:rsid wsp:val=&quot;003F2D9D&quot;/&gt;&lt;wsp:rsid wsp:val=&quot;003F3025&quot;/&gt;&lt;wsp:rsid wsp:val=&quot;003F325F&quot;/&gt;&lt;wsp:rsid wsp:val=&quot;003F3298&quot;/&gt;&lt;wsp:rsid wsp:val=&quot;003F3330&quot;/&gt;&lt;wsp:rsid wsp:val=&quot;003F34A3&quot;/&gt;&lt;wsp:rsid wsp:val=&quot;003F35F9&quot;/&gt;&lt;wsp:rsid wsp:val=&quot;003F3A05&quot;/&gt;&lt;wsp:rsid wsp:val=&quot;003F3A84&quot;/&gt;&lt;wsp:rsid wsp:val=&quot;003F3B33&quot;/&gt;&lt;wsp:rsid wsp:val=&quot;003F3BA0&quot;/&gt;&lt;wsp:rsid wsp:val=&quot;003F3CE0&quot;/&gt;&lt;wsp:rsid wsp:val=&quot;003F3D39&quot;/&gt;&lt;wsp:rsid wsp:val=&quot;003F3E84&quot;/&gt;&lt;wsp:rsid wsp:val=&quot;003F405D&quot;/&gt;&lt;wsp:rsid wsp:val=&quot;003F41D3&quot;/&gt;&lt;wsp:rsid wsp:val=&quot;003F42E4&quot;/&gt;&lt;wsp:rsid wsp:val=&quot;003F4568&quot;/&gt;&lt;wsp:rsid wsp:val=&quot;003F469A&quot;/&gt;&lt;wsp:rsid wsp:val=&quot;003F4A59&quot;/&gt;&lt;wsp:rsid wsp:val=&quot;003F5041&quot;/&gt;&lt;wsp:rsid wsp:val=&quot;003F5414&quot;/&gt;&lt;wsp:rsid wsp:val=&quot;003F5504&quot;/&gt;&lt;wsp:rsid wsp:val=&quot;003F5624&quot;/&gt;&lt;wsp:rsid wsp:val=&quot;003F5750&quot;/&gt;&lt;wsp:rsid wsp:val=&quot;003F5B1A&quot;/&gt;&lt;wsp:rsid wsp:val=&quot;003F5E06&quot;/&gt;&lt;wsp:rsid wsp:val=&quot;003F5FF0&quot;/&gt;&lt;wsp:rsid wsp:val=&quot;003F5FF7&quot;/&gt;&lt;wsp:rsid wsp:val=&quot;003F6000&quot;/&gt;&lt;wsp:rsid wsp:val=&quot;003F621B&quot;/&gt;&lt;wsp:rsid wsp:val=&quot;003F64F8&quot;/&gt;&lt;wsp:rsid wsp:val=&quot;003F6574&quot;/&gt;&lt;wsp:rsid wsp:val=&quot;003F6CFD&quot;/&gt;&lt;wsp:rsid wsp:val=&quot;003F6E8D&quot;/&gt;&lt;wsp:rsid wsp:val=&quot;003F6FD1&quot;/&gt;&lt;wsp:rsid wsp:val=&quot;003F7082&quot;/&gt;&lt;wsp:rsid wsp:val=&quot;003F7296&quot;/&gt;&lt;wsp:rsid wsp:val=&quot;003F74A2&quot;/&gt;&lt;wsp:rsid wsp:val=&quot;003F7820&quot;/&gt;&lt;wsp:rsid wsp:val=&quot;003F7930&quot;/&gt;&lt;wsp:rsid wsp:val=&quot;003F79FD&quot;/&gt;&lt;wsp:rsid wsp:val=&quot;003F7AD4&quot;/&gt;&lt;wsp:rsid wsp:val=&quot;003F7D31&quot;/&gt;&lt;wsp:rsid wsp:val=&quot;003F7EDB&quot;/&gt;&lt;wsp:rsid wsp:val=&quot;003F7F68&quot;/&gt;&lt;wsp:rsid wsp:val=&quot;004000C0&quot;/&gt;&lt;wsp:rsid wsp:val=&quot;00400226&quot;/&gt;&lt;wsp:rsid wsp:val=&quot;0040038C&quot;/&gt;&lt;wsp:rsid wsp:val=&quot;00400590&quot;/&gt;&lt;wsp:rsid wsp:val=&quot;004005F7&quot;/&gt;&lt;wsp:rsid wsp:val=&quot;004008B4&quot;/&gt;&lt;wsp:rsid wsp:val=&quot;004008D2&quot;/&gt;&lt;wsp:rsid wsp:val=&quot;00400A30&quot;/&gt;&lt;wsp:rsid wsp:val=&quot;00400A57&quot;/&gt;&lt;wsp:rsid wsp:val=&quot;00400BCB&quot;/&gt;&lt;wsp:rsid wsp:val=&quot;00400E4D&quot;/&gt;&lt;wsp:rsid wsp:val=&quot;00400FE2&quot;/&gt;&lt;wsp:rsid wsp:val=&quot;00401096&quot;/&gt;&lt;wsp:rsid wsp:val=&quot;00401461&quot;/&gt;&lt;wsp:rsid wsp:val=&quot;00401514&quot;/&gt;&lt;wsp:rsid wsp:val=&quot;00401948&quot;/&gt;&lt;wsp:rsid wsp:val=&quot;00401AD2&quot;/&gt;&lt;wsp:rsid wsp:val=&quot;00401D9F&quot;/&gt;&lt;wsp:rsid wsp:val=&quot;00401DE5&quot;/&gt;&lt;wsp:rsid wsp:val=&quot;00401FDE&quot;/&gt;&lt;wsp:rsid wsp:val=&quot;00402041&quot;/&gt;&lt;wsp:rsid wsp:val=&quot;004021CA&quot;/&gt;&lt;wsp:rsid wsp:val=&quot;004022C1&quot;/&gt;&lt;wsp:rsid wsp:val=&quot;00402745&quot;/&gt;&lt;wsp:rsid wsp:val=&quot;00402864&quot;/&gt;&lt;wsp:rsid wsp:val=&quot;00402D6B&quot;/&gt;&lt;wsp:rsid wsp:val=&quot;00402DA1&quot;/&gt;&lt;wsp:rsid wsp:val=&quot;00402F7C&quot;/&gt;&lt;wsp:rsid wsp:val=&quot;0040329C&quot;/&gt;&lt;wsp:rsid wsp:val=&quot;004034B1&quot;/&gt;&lt;wsp:rsid wsp:val=&quot;004034C1&quot;/&gt;&lt;wsp:rsid wsp:val=&quot;00403711&quot;/&gt;&lt;wsp:rsid wsp:val=&quot;00403803&quot;/&gt;&lt;wsp:rsid wsp:val=&quot;004039CB&quot;/&gt;&lt;wsp:rsid wsp:val=&quot;004039F3&quot;/&gt;&lt;wsp:rsid wsp:val=&quot;00403A94&quot;/&gt;&lt;wsp:rsid wsp:val=&quot;00403AD0&quot;/&gt;&lt;wsp:rsid wsp:val=&quot;00403C15&quot;/&gt;&lt;wsp:rsid wsp:val=&quot;00403ED8&quot;/&gt;&lt;wsp:rsid wsp:val=&quot;0040404A&quot;/&gt;&lt;wsp:rsid wsp:val=&quot;004040C8&quot;/&gt;&lt;wsp:rsid wsp:val=&quot;00404125&quot;/&gt;&lt;wsp:rsid wsp:val=&quot;0040412B&quot;/&gt;&lt;wsp:rsid wsp:val=&quot;00404339&quot;/&gt;&lt;wsp:rsid wsp:val=&quot;0040440C&quot;/&gt;&lt;wsp:rsid wsp:val=&quot;00404562&quot;/&gt;&lt;wsp:rsid wsp:val=&quot;0040470B&quot;/&gt;&lt;wsp:rsid wsp:val=&quot;004047AC&quot;/&gt;&lt;wsp:rsid wsp:val=&quot;004047F5&quot;/&gt;&lt;wsp:rsid wsp:val=&quot;004048AC&quot;/&gt;&lt;wsp:rsid wsp:val=&quot;004048D8&quot;/&gt;&lt;wsp:rsid wsp:val=&quot;00404AF4&quot;/&gt;&lt;wsp:rsid wsp:val=&quot;00405428&quot;/&gt;&lt;wsp:rsid wsp:val=&quot;00405499&quot;/&gt;&lt;wsp:rsid wsp:val=&quot;004054C1&quot;/&gt;&lt;wsp:rsid wsp:val=&quot;00405650&quot;/&gt;&lt;wsp:rsid wsp:val=&quot;004059E3&quot;/&gt;&lt;wsp:rsid wsp:val=&quot;004059EB&quot;/&gt;&lt;wsp:rsid wsp:val=&quot;00405B39&quot;/&gt;&lt;wsp:rsid wsp:val=&quot;00405BAE&quot;/&gt;&lt;wsp:rsid wsp:val=&quot;0040608E&quot;/&gt;&lt;wsp:rsid wsp:val=&quot;00406179&quot;/&gt;&lt;wsp:rsid wsp:val=&quot;0040618E&quot;/&gt;&lt;wsp:rsid wsp:val=&quot;0040630B&quot;/&gt;&lt;wsp:rsid wsp:val=&quot;004064CE&quot;/&gt;&lt;wsp:rsid wsp:val=&quot;00406663&quot;/&gt;&lt;wsp:rsid wsp:val=&quot;00406717&quot;/&gt;&lt;wsp:rsid wsp:val=&quot;00406848&quot;/&gt;&lt;wsp:rsid wsp:val=&quot;00406979&quot;/&gt;&lt;wsp:rsid wsp:val=&quot;00406E28&quot;/&gt;&lt;wsp:rsid wsp:val=&quot;00406FDD&quot;/&gt;&lt;wsp:rsid wsp:val=&quot;00407070&quot;/&gt;&lt;wsp:rsid wsp:val=&quot;004072E0&quot;/&gt;&lt;wsp:rsid wsp:val=&quot;004075D2&quot;/&gt;&lt;wsp:rsid wsp:val=&quot;0040786E&quot;/&gt;&lt;wsp:rsid wsp:val=&quot;0040791B&quot;/&gt;&lt;wsp:rsid wsp:val=&quot;00410186&quot;/&gt;&lt;wsp:rsid wsp:val=&quot;004106FC&quot;/&gt;&lt;wsp:rsid wsp:val=&quot;00410700&quot;/&gt;&lt;wsp:rsid wsp:val=&quot;00410947&quot;/&gt;&lt;wsp:rsid wsp:val=&quot;00410B1B&quot;/&gt;&lt;wsp:rsid wsp:val=&quot;00410F76&quot;/&gt;&lt;wsp:rsid wsp:val=&quot;00411866&quot;/&gt;&lt;wsp:rsid wsp:val=&quot;00411A10&quot;/&gt;&lt;wsp:rsid wsp:val=&quot;00412754&quot;/&gt;&lt;wsp:rsid wsp:val=&quot;00412A22&quot;/&gt;&lt;wsp:rsid wsp:val=&quot;00412B98&quot;/&gt;&lt;wsp:rsid wsp:val=&quot;00412BD5&quot;/&gt;&lt;wsp:rsid wsp:val=&quot;00412E74&quot;/&gt;&lt;wsp:rsid wsp:val=&quot;00412EBB&quot;/&gt;&lt;wsp:rsid wsp:val=&quot;004134A6&quot;/&gt;&lt;wsp:rsid wsp:val=&quot;0041396E&quot;/&gt;&lt;wsp:rsid wsp:val=&quot;00413977&quot;/&gt;&lt;wsp:rsid wsp:val=&quot;00413C41&quot;/&gt;&lt;wsp:rsid wsp:val=&quot;00413CCD&quot;/&gt;&lt;wsp:rsid wsp:val=&quot;00414218&quot;/&gt;&lt;wsp:rsid wsp:val=&quot;0041435D&quot;/&gt;&lt;wsp:rsid wsp:val=&quot;004143B5&quot;/&gt;&lt;wsp:rsid wsp:val=&quot;00414983&quot;/&gt;&lt;wsp:rsid wsp:val=&quot;00414ACE&quot;/&gt;&lt;wsp:rsid wsp:val=&quot;00414B60&quot;/&gt;&lt;wsp:rsid wsp:val=&quot;00414CD4&quot;/&gt;&lt;wsp:rsid wsp:val=&quot;00414D7D&quot;/&gt;&lt;wsp:rsid wsp:val=&quot;00415147&quot;/&gt;&lt;wsp:rsid wsp:val=&quot;00415218&quot;/&gt;&lt;wsp:rsid wsp:val=&quot;0041540D&quot;/&gt;&lt;wsp:rsid wsp:val=&quot;0041588E&quot;/&gt;&lt;wsp:rsid wsp:val=&quot;00415C4E&quot;/&gt;&lt;wsp:rsid wsp:val=&quot;00415C6A&quot;/&gt;&lt;wsp:rsid wsp:val=&quot;00415D5F&quot;/&gt;&lt;wsp:rsid wsp:val=&quot;004160CF&quot;/&gt;&lt;wsp:rsid wsp:val=&quot;004167D5&quot;/&gt;&lt;wsp:rsid wsp:val=&quot;004169BB&quot;/&gt;&lt;wsp:rsid wsp:val=&quot;004169FC&quot;/&gt;&lt;wsp:rsid wsp:val=&quot;00417152&quot;/&gt;&lt;wsp:rsid wsp:val=&quot;00417260&quot;/&gt;&lt;wsp:rsid wsp:val=&quot;00417372&quot;/&gt;&lt;wsp:rsid wsp:val=&quot;004176B1&quot;/&gt;&lt;wsp:rsid wsp:val=&quot;0041785F&quot;/&gt;&lt;wsp:rsid wsp:val=&quot;00417C0C&quot;/&gt;&lt;wsp:rsid wsp:val=&quot;00417CF8&quot;/&gt;&lt;wsp:rsid wsp:val=&quot;00417D1B&quot;/&gt;&lt;wsp:rsid wsp:val=&quot;00417FE4&quot;/&gt;&lt;wsp:rsid wsp:val=&quot;00420086&quot;/&gt;&lt;wsp:rsid wsp:val=&quot;004200C3&quot;/&gt;&lt;wsp:rsid wsp:val=&quot;004200C5&quot;/&gt;&lt;wsp:rsid wsp:val=&quot;004200F2&quot;/&gt;&lt;wsp:rsid wsp:val=&quot;00420148&quot;/&gt;&lt;wsp:rsid wsp:val=&quot;004201EF&quot;/&gt;&lt;wsp:rsid wsp:val=&quot;0042039F&quot;/&gt;&lt;wsp:rsid wsp:val=&quot;00420642&quot;/&gt;&lt;wsp:rsid wsp:val=&quot;00420978&quot;/&gt;&lt;wsp:rsid wsp:val=&quot;00420F5E&quot;/&gt;&lt;wsp:rsid wsp:val=&quot;004217B5&quot;/&gt;&lt;wsp:rsid wsp:val=&quot;004219D3&quot;/&gt;&lt;wsp:rsid wsp:val=&quot;00421BDF&quot;/&gt;&lt;wsp:rsid wsp:val=&quot;00421CD4&quot;/&gt;&lt;wsp:rsid wsp:val=&quot;00421F9F&quot;/&gt;&lt;wsp:rsid wsp:val=&quot;0042261C&quot;/&gt;&lt;wsp:rsid wsp:val=&quot;00422698&quot;/&gt;&lt;wsp:rsid wsp:val=&quot;004226F7&quot;/&gt;&lt;wsp:rsid wsp:val=&quot;00422800&quot;/&gt;&lt;wsp:rsid wsp:val=&quot;00422CDC&quot;/&gt;&lt;wsp:rsid wsp:val=&quot;00422CF1&quot;/&gt;&lt;wsp:rsid wsp:val=&quot;00422D38&quot;/&gt;&lt;wsp:rsid wsp:val=&quot;00422E26&quot;/&gt;&lt;wsp:rsid wsp:val=&quot;00422F78&quot;/&gt;&lt;wsp:rsid wsp:val=&quot;00423453&quot;/&gt;&lt;wsp:rsid wsp:val=&quot;00423603&quot;/&gt;&lt;wsp:rsid wsp:val=&quot;00423748&quot;/&gt;&lt;wsp:rsid wsp:val=&quot;00423B50&quot;/&gt;&lt;wsp:rsid wsp:val=&quot;00423D98&quot;/&gt;&lt;wsp:rsid wsp:val=&quot;00424291&quot;/&gt;&lt;wsp:rsid wsp:val=&quot;0042447B&quot;/&gt;&lt;wsp:rsid wsp:val=&quot;00424653&quot;/&gt;&lt;wsp:rsid wsp:val=&quot;0042486B&quot;/&gt;&lt;wsp:rsid wsp:val=&quot;00424948&quot;/&gt;&lt;wsp:rsid wsp:val=&quot;00424D6E&quot;/&gt;&lt;wsp:rsid wsp:val=&quot;00424FBE&quot;/&gt;&lt;wsp:rsid wsp:val=&quot;00424FF5&quot;/&gt;&lt;wsp:rsid wsp:val=&quot;00425086&quot;/&gt;&lt;wsp:rsid wsp:val=&quot;004256F7&quot;/&gt;&lt;wsp:rsid wsp:val=&quot;00425ABC&quot;/&gt;&lt;wsp:rsid wsp:val=&quot;00425DCD&quot;/&gt;&lt;wsp:rsid wsp:val=&quot;00425E1D&quot;/&gt;&lt;wsp:rsid wsp:val=&quot;0042635D&quot;/&gt;&lt;wsp:rsid wsp:val=&quot;00426565&quot;/&gt;&lt;wsp:rsid wsp:val=&quot;00426AC3&quot;/&gt;&lt;wsp:rsid wsp:val=&quot;00426C3F&quot;/&gt;&lt;wsp:rsid wsp:val=&quot;00426D25&quot;/&gt;&lt;wsp:rsid wsp:val=&quot;00426E19&quot;/&gt;&lt;wsp:rsid wsp:val=&quot;00426F23&quot;/&gt;&lt;wsp:rsid wsp:val=&quot;00426F7F&quot;/&gt;&lt;wsp:rsid wsp:val=&quot;0042720E&quot;/&gt;&lt;wsp:rsid wsp:val=&quot;00427ACE&quot;/&gt;&lt;wsp:rsid wsp:val=&quot;00427B12&quot;/&gt;&lt;wsp:rsid wsp:val=&quot;00427B4E&quot;/&gt;&lt;wsp:rsid wsp:val=&quot;00427E6A&quot;/&gt;&lt;wsp:rsid wsp:val=&quot;0043007C&quot;/&gt;&lt;wsp:rsid wsp:val=&quot;004305C4&quot;/&gt;&lt;wsp:rsid wsp:val=&quot;004308EB&quot;/&gt;&lt;wsp:rsid wsp:val=&quot;00430AC3&quot;/&gt;&lt;wsp:rsid wsp:val=&quot;00430AF3&quot;/&gt;&lt;wsp:rsid wsp:val=&quot;00430C03&quot;/&gt;&lt;wsp:rsid wsp:val=&quot;00430D06&quot;/&gt;&lt;wsp:rsid wsp:val=&quot;00430D29&quot;/&gt;&lt;wsp:rsid wsp:val=&quot;00430D2F&quot;/&gt;&lt;wsp:rsid wsp:val=&quot;00431147&quot;/&gt;&lt;wsp:rsid wsp:val=&quot;004312B5&quot;/&gt;&lt;wsp:rsid wsp:val=&quot;004312D7&quot;/&gt;&lt;wsp:rsid wsp:val=&quot;0043155C&quot;/&gt;&lt;wsp:rsid wsp:val=&quot;00431647&quot;/&gt;&lt;wsp:rsid wsp:val=&quot;00431704&quot;/&gt;&lt;wsp:rsid wsp:val=&quot;004318AE&quot;/&gt;&lt;wsp:rsid wsp:val=&quot;00432013&quot;/&gt;&lt;wsp:rsid wsp:val=&quot;004321D1&quot;/&gt;&lt;wsp:rsid wsp:val=&quot;004324A5&quot;/&gt;&lt;wsp:rsid wsp:val=&quot;004327B2&quot;/&gt;&lt;wsp:rsid wsp:val=&quot;00433082&quot;/&gt;&lt;wsp:rsid wsp:val=&quot;0043339D&quot;/&gt;&lt;wsp:rsid wsp:val=&quot;004336CC&quot;/&gt;&lt;wsp:rsid wsp:val=&quot;004336F1&quot;/&gt;&lt;wsp:rsid wsp:val=&quot;00433973&quot;/&gt;&lt;wsp:rsid wsp:val=&quot;00433B2F&quot;/&gt;&lt;wsp:rsid wsp:val=&quot;00433EDE&quot;/&gt;&lt;wsp:rsid wsp:val=&quot;00433F2E&quot;/&gt;&lt;wsp:rsid wsp:val=&quot;00433F84&quot;/&gt;&lt;wsp:rsid wsp:val=&quot;004346C7&quot;/&gt;&lt;wsp:rsid wsp:val=&quot;00434CD4&quot;/&gt;&lt;wsp:rsid wsp:val=&quot;00434D7F&quot;/&gt;&lt;wsp:rsid wsp:val=&quot;0043574C&quot;/&gt;&lt;wsp:rsid wsp:val=&quot;0043579B&quot;/&gt;&lt;wsp:rsid wsp:val=&quot;00435861&quot;/&gt;&lt;wsp:rsid wsp:val=&quot;00435C6C&quot;/&gt;&lt;wsp:rsid wsp:val=&quot;00435D0E&quot;/&gt;&lt;wsp:rsid wsp:val=&quot;00436170&quot;/&gt;&lt;wsp:rsid wsp:val=&quot;00436194&quot;/&gt;&lt;wsp:rsid wsp:val=&quot;00436297&quot;/&gt;&lt;wsp:rsid wsp:val=&quot;00436386&quot;/&gt;&lt;wsp:rsid wsp:val=&quot;00436692&quot;/&gt;&lt;wsp:rsid wsp:val=&quot;004366A9&quot;/&gt;&lt;wsp:rsid wsp:val=&quot;004366AE&quot;/&gt;&lt;wsp:rsid wsp:val=&quot;00436CAD&quot;/&gt;&lt;wsp:rsid wsp:val=&quot;004370E2&quot;/&gt;&lt;wsp:rsid wsp:val=&quot;004375FA&quot;/&gt;&lt;wsp:rsid wsp:val=&quot;00437891&quot;/&gt;&lt;wsp:rsid wsp:val=&quot;00437C05&quot;/&gt;&lt;wsp:rsid wsp:val=&quot;0044005E&quot;/&gt;&lt;wsp:rsid wsp:val=&quot;00440457&quot;/&gt;&lt;wsp:rsid wsp:val=&quot;0044049F&quot;/&gt;&lt;wsp:rsid wsp:val=&quot;0044072D&quot;/&gt;&lt;wsp:rsid wsp:val=&quot;0044084E&quot;/&gt;&lt;wsp:rsid wsp:val=&quot;00440866&quot;/&gt;&lt;wsp:rsid wsp:val=&quot;00440DC3&quot;/&gt;&lt;wsp:rsid wsp:val=&quot;004410B7&quot;/&gt;&lt;wsp:rsid wsp:val=&quot;00441310&quot;/&gt;&lt;wsp:rsid wsp:val=&quot;00441562&quot;/&gt;&lt;wsp:rsid wsp:val=&quot;00441599&quot;/&gt;&lt;wsp:rsid wsp:val=&quot;0044169E&quot;/&gt;&lt;wsp:rsid wsp:val=&quot;00441F5B&quot;/&gt;&lt;wsp:rsid wsp:val=&quot;004421E4&quot;/&gt;&lt;wsp:rsid wsp:val=&quot;00442205&quot;/&gt;&lt;wsp:rsid wsp:val=&quot;0044255B&quot;/&gt;&lt;wsp:rsid wsp:val=&quot;00442BA0&quot;/&gt;&lt;wsp:rsid wsp:val=&quot;00442E40&quot;/&gt;&lt;wsp:rsid wsp:val=&quot;00442EA1&quot;/&gt;&lt;wsp:rsid wsp:val=&quot;00442EF6&quot;/&gt;&lt;wsp:rsid wsp:val=&quot;00442F25&quot;/&gt;&lt;wsp:rsid wsp:val=&quot;0044313B&quot;/&gt;&lt;wsp:rsid wsp:val=&quot;0044316F&quot;/&gt;&lt;wsp:rsid wsp:val=&quot;004432B5&quot;/&gt;&lt;wsp:rsid wsp:val=&quot;0044337A&quot;/&gt;&lt;wsp:rsid wsp:val=&quot;004433CA&quot;/&gt;&lt;wsp:rsid wsp:val=&quot;004434FC&quot;/&gt;&lt;wsp:rsid wsp:val=&quot;00443505&quot;/&gt;&lt;wsp:rsid wsp:val=&quot;0044355B&quot;/&gt;&lt;wsp:rsid wsp:val=&quot;00443CA1&quot;/&gt;&lt;wsp:rsid wsp:val=&quot;00443ED1&quot;/&gt;&lt;wsp:rsid wsp:val=&quot;00444506&quot;/&gt;&lt;wsp:rsid wsp:val=&quot;0044473F&quot;/&gt;&lt;wsp:rsid wsp:val=&quot;00444789&quot;/&gt;&lt;wsp:rsid wsp:val=&quot;00444ADB&quot;/&gt;&lt;wsp:rsid wsp:val=&quot;00444C71&quot;/&gt;&lt;wsp:rsid wsp:val=&quot;00444D4E&quot;/&gt;&lt;wsp:rsid wsp:val=&quot;00444DF9&quot;/&gt;&lt;wsp:rsid wsp:val=&quot;00444E23&quot;/&gt;&lt;wsp:rsid wsp:val=&quot;00444FD3&quot;/&gt;&lt;wsp:rsid wsp:val=&quot;00445122&quot;/&gt;&lt;wsp:rsid wsp:val=&quot;00445664&quot;/&gt;&lt;wsp:rsid wsp:val=&quot;00445689&quot;/&gt;&lt;wsp:rsid wsp:val=&quot;004457A1&quot;/&gt;&lt;wsp:rsid wsp:val=&quot;00445BC2&quot;/&gt;&lt;wsp:rsid wsp:val=&quot;00445D75&quot;/&gt;&lt;wsp:rsid wsp:val=&quot;00445E09&quot;/&gt;&lt;wsp:rsid wsp:val=&quot;00446034&quot;/&gt;&lt;wsp:rsid wsp:val=&quot;004461D2&quot;/&gt;&lt;wsp:rsid wsp:val=&quot;00446649&quot;/&gt;&lt;wsp:rsid wsp:val=&quot;004467E3&quot;/&gt;&lt;wsp:rsid wsp:val=&quot;00446D85&quot;/&gt;&lt;wsp:rsid wsp:val=&quot;00446FFE&quot;/&gt;&lt;wsp:rsid wsp:val=&quot;004470E8&quot;/&gt;&lt;wsp:rsid wsp:val=&quot;0044759A&quot;/&gt;&lt;wsp:rsid wsp:val=&quot;0044791F&quot;/&gt;&lt;wsp:rsid wsp:val=&quot;00447E31&quot;/&gt;&lt;wsp:rsid wsp:val=&quot;00450198&quot;/&gt;&lt;wsp:rsid wsp:val=&quot;00450751&quot;/&gt;&lt;wsp:rsid wsp:val=&quot;0045095E&quot;/&gt;&lt;wsp:rsid wsp:val=&quot;00450A90&quot;/&gt;&lt;wsp:rsid wsp:val=&quot;00450B0A&quot;/&gt;&lt;wsp:rsid wsp:val=&quot;00450C1C&quot;/&gt;&lt;wsp:rsid wsp:val=&quot;00450FBF&quot;/&gt;&lt;wsp:rsid wsp:val=&quot;00451785&quot;/&gt;&lt;wsp:rsid wsp:val=&quot;00451825&quot;/&gt;&lt;wsp:rsid wsp:val=&quot;00451915&quot;/&gt;&lt;wsp:rsid wsp:val=&quot;004519FC&quot;/&gt;&lt;wsp:rsid wsp:val=&quot;00451D60&quot;/&gt;&lt;wsp:rsid wsp:val=&quot;004520D3&quot;/&gt;&lt;wsp:rsid wsp:val=&quot;004523D9&quot;/&gt;&lt;wsp:rsid wsp:val=&quot;0045260C&quot;/&gt;&lt;wsp:rsid wsp:val=&quot;00452843&quot;/&gt;&lt;wsp:rsid wsp:val=&quot;004528AF&quot;/&gt;&lt;wsp:rsid wsp:val=&quot;004528D7&quot;/&gt;&lt;wsp:rsid wsp:val=&quot;00452991&quot;/&gt;&lt;wsp:rsid wsp:val=&quot;00452B57&quot;/&gt;&lt;wsp:rsid wsp:val=&quot;00452CDF&quot;/&gt;&lt;wsp:rsid wsp:val=&quot;00452D0F&quot;/&gt;&lt;wsp:rsid wsp:val=&quot;00453003&quot;/&gt;&lt;wsp:rsid wsp:val=&quot;0045314B&quot;/&gt;&lt;wsp:rsid wsp:val=&quot;0045328A&quot;/&gt;&lt;wsp:rsid wsp:val=&quot;004535DC&quot;/&gt;&lt;wsp:rsid wsp:val=&quot;004536D0&quot;/&gt;&lt;wsp:rsid wsp:val=&quot;00453768&quot;/&gt;&lt;wsp:rsid wsp:val=&quot;00453885&quot;/&gt;&lt;wsp:rsid wsp:val=&quot;00453976&quot;/&gt;&lt;wsp:rsid wsp:val=&quot;00453B65&quot;/&gt;&lt;wsp:rsid wsp:val=&quot;00453C90&quot;/&gt;&lt;wsp:rsid wsp:val=&quot;0045413C&quot;/&gt;&lt;wsp:rsid wsp:val=&quot;0045444B&quot;/&gt;&lt;wsp:rsid wsp:val=&quot;004545BB&quot;/&gt;&lt;wsp:rsid wsp:val=&quot;004547E0&quot;/&gt;&lt;wsp:rsid wsp:val=&quot;00454A77&quot;/&gt;&lt;wsp:rsid wsp:val=&quot;00454AD9&quot;/&gt;&lt;wsp:rsid wsp:val=&quot;00454B08&quot;/&gt;&lt;wsp:rsid wsp:val=&quot;00454E0F&quot;/&gt;&lt;wsp:rsid wsp:val=&quot;004550E1&quot;/&gt;&lt;wsp:rsid wsp:val=&quot;004555AB&quot;/&gt;&lt;wsp:rsid wsp:val=&quot;004558DA&quot;/&gt;&lt;wsp:rsid wsp:val=&quot;004559F2&quot;/&gt;&lt;wsp:rsid wsp:val=&quot;00455A3D&quot;/&gt;&lt;wsp:rsid wsp:val=&quot;00455CA5&quot;/&gt;&lt;wsp:rsid wsp:val=&quot;00456196&quot;/&gt;&lt;wsp:rsid wsp:val=&quot;004568C5&quot;/&gt;&lt;wsp:rsid wsp:val=&quot;00456945&quot;/&gt;&lt;wsp:rsid wsp:val=&quot;00456A10&quot;/&gt;&lt;wsp:rsid wsp:val=&quot;00456CC5&quot;/&gt;&lt;wsp:rsid wsp:val=&quot;00456E45&quot;/&gt;&lt;wsp:rsid wsp:val=&quot;00456ECA&quot;/&gt;&lt;wsp:rsid wsp:val=&quot;004570DC&quot;/&gt;&lt;wsp:rsid wsp:val=&quot;00457310&quot;/&gt;&lt;wsp:rsid wsp:val=&quot;0045793F&quot;/&gt;&lt;wsp:rsid wsp:val=&quot;00457993&quot;/&gt;&lt;wsp:rsid wsp:val=&quot;00457A18&quot;/&gt;&lt;wsp:rsid wsp:val=&quot;00457A37&quot;/&gt;&lt;wsp:rsid wsp:val=&quot;0046061A&quot;/&gt;&lt;wsp:rsid wsp:val=&quot;00460731&quot;/&gt;&lt;wsp:rsid wsp:val=&quot;00460C77&quot;/&gt;&lt;wsp:rsid wsp:val=&quot;00460D15&quot;/&gt;&lt;wsp:rsid wsp:val=&quot;00460E2B&quot;/&gt;&lt;wsp:rsid wsp:val=&quot;00460E52&quot;/&gt;&lt;wsp:rsid wsp:val=&quot;00461012&quot;/&gt;&lt;wsp:rsid wsp:val=&quot;004610A6&quot;/&gt;&lt;wsp:rsid wsp:val=&quot;00461368&quot;/&gt;&lt;wsp:rsid wsp:val=&quot;004615C2&quot;/&gt;&lt;wsp:rsid wsp:val=&quot;0046173A&quot;/&gt;&lt;wsp:rsid wsp:val=&quot;00461847&quot;/&gt;&lt;wsp:rsid wsp:val=&quot;00461985&quot;/&gt;&lt;wsp:rsid wsp:val=&quot;00461FE0&quot;/&gt;&lt;wsp:rsid wsp:val=&quot;00462081&quot;/&gt;&lt;wsp:rsid wsp:val=&quot;004621E0&quot;/&gt;&lt;wsp:rsid wsp:val=&quot;00462811&quot;/&gt;&lt;wsp:rsid wsp:val=&quot;00462F9D&quot;/&gt;&lt;wsp:rsid wsp:val=&quot;0046315B&quot;/&gt;&lt;wsp:rsid wsp:val=&quot;004631CA&quot;/&gt;&lt;wsp:rsid wsp:val=&quot;004633D9&quot;/&gt;&lt;wsp:rsid wsp:val=&quot;004638BB&quot;/&gt;&lt;wsp:rsid wsp:val=&quot;00463B2B&quot;/&gt;&lt;wsp:rsid wsp:val=&quot;00463B74&quot;/&gt;&lt;wsp:rsid wsp:val=&quot;00463EE7&quot;/&gt;&lt;wsp:rsid wsp:val=&quot;00464582&quot;/&gt;&lt;wsp:rsid wsp:val=&quot;0046459E&quot;/&gt;&lt;wsp:rsid wsp:val=&quot;004647C9&quot;/&gt;&lt;wsp:rsid wsp:val=&quot;004648AF&quot;/&gt;&lt;wsp:rsid wsp:val=&quot;00464A87&quot;/&gt;&lt;wsp:rsid wsp:val=&quot;00464B30&quot;/&gt;&lt;wsp:rsid wsp:val=&quot;0046502B&quot;/&gt;&lt;wsp:rsid wsp:val=&quot;004652AE&quot;/&gt;&lt;wsp:rsid wsp:val=&quot;00465533&quot;/&gt;&lt;wsp:rsid wsp:val=&quot;00465963&quot;/&gt;&lt;wsp:rsid wsp:val=&quot;00466620&quot;/&gt;&lt;wsp:rsid wsp:val=&quot;0046684E&quot;/&gt;&lt;wsp:rsid wsp:val=&quot;004668F3&quot;/&gt;&lt;wsp:rsid wsp:val=&quot;004669F1&quot;/&gt;&lt;wsp:rsid wsp:val=&quot;00466B18&quot;/&gt;&lt;wsp:rsid wsp:val=&quot;00466C67&quot;/&gt;&lt;wsp:rsid wsp:val=&quot;00466D40&quot;/&gt;&lt;wsp:rsid wsp:val=&quot;0046731D&quot;/&gt;&lt;wsp:rsid wsp:val=&quot;004673EA&quot;/&gt;&lt;wsp:rsid wsp:val=&quot;00467516&quot;/&gt;&lt;wsp:rsid wsp:val=&quot;004675BA&quot;/&gt;&lt;wsp:rsid wsp:val=&quot;004676FF&quot;/&gt;&lt;wsp:rsid wsp:val=&quot;0046773F&quot;/&gt;&lt;wsp:rsid wsp:val=&quot;00467F94&quot;/&gt;&lt;wsp:rsid wsp:val=&quot;004701DB&quot;/&gt;&lt;wsp:rsid wsp:val=&quot;00470221&quot;/&gt;&lt;wsp:rsid wsp:val=&quot;004705C9&quot;/&gt;&lt;wsp:rsid wsp:val=&quot;00470954&quot;/&gt;&lt;wsp:rsid wsp:val=&quot;00470BF5&quot;/&gt;&lt;wsp:rsid wsp:val=&quot;0047105F&quot;/&gt;&lt;wsp:rsid wsp:val=&quot;004713F2&quot;/&gt;&lt;wsp:rsid wsp:val=&quot;0047151A&quot;/&gt;&lt;wsp:rsid wsp:val=&quot;0047155F&quot;/&gt;&lt;wsp:rsid wsp:val=&quot;0047171F&quot;/&gt;&lt;wsp:rsid wsp:val=&quot;004717ED&quot;/&gt;&lt;wsp:rsid wsp:val=&quot;00471891&quot;/&gt;&lt;wsp:rsid wsp:val=&quot;0047191D&quot;/&gt;&lt;wsp:rsid wsp:val=&quot;00471B38&quot;/&gt;&lt;wsp:rsid wsp:val=&quot;00471CA0&quot;/&gt;&lt;wsp:rsid wsp:val=&quot;00471E37&quot;/&gt;&lt;wsp:rsid wsp:val=&quot;004726AC&quot;/&gt;&lt;wsp:rsid wsp:val=&quot;0047274E&quot;/&gt;&lt;wsp:rsid wsp:val=&quot;00472822&quot;/&gt;&lt;wsp:rsid wsp:val=&quot;00472979&quot;/&gt;&lt;wsp:rsid wsp:val=&quot;00472998&quot;/&gt;&lt;wsp:rsid wsp:val=&quot;00472A4C&quot;/&gt;&lt;wsp:rsid wsp:val=&quot;0047333A&quot;/&gt;&lt;wsp:rsid wsp:val=&quot;00473731&quot;/&gt;&lt;wsp:rsid wsp:val=&quot;00473C00&quot;/&gt;&lt;wsp:rsid wsp:val=&quot;00473CFB&quot;/&gt;&lt;wsp:rsid wsp:val=&quot;00473D14&quot;/&gt;&lt;wsp:rsid wsp:val=&quot;00473DAA&quot;/&gt;&lt;wsp:rsid wsp:val=&quot;00473E1A&quot;/&gt;&lt;wsp:rsid wsp:val=&quot;00473E7F&quot;/&gt;&lt;wsp:rsid wsp:val=&quot;004740E1&quot;/&gt;&lt;wsp:rsid wsp:val=&quot;0047420B&quot;/&gt;&lt;wsp:rsid wsp:val=&quot;004745E0&quot;/&gt;&lt;wsp:rsid wsp:val=&quot;004746D2&quot;/&gt;&lt;wsp:rsid wsp:val=&quot;004747ED&quot;/&gt;&lt;wsp:rsid wsp:val=&quot;004749EB&quot;/&gt;&lt;wsp:rsid wsp:val=&quot;00474A44&quot;/&gt;&lt;wsp:rsid wsp:val=&quot;00474E17&quot;/&gt;&lt;wsp:rsid wsp:val=&quot;00475740&quot;/&gt;&lt;wsp:rsid wsp:val=&quot;004758DA&quot;/&gt;&lt;wsp:rsid wsp:val=&quot;00475A2D&quot;/&gt;&lt;wsp:rsid wsp:val=&quot;00475D21&quot;/&gt;&lt;wsp:rsid wsp:val=&quot;00475D74&quot;/&gt;&lt;wsp:rsid wsp:val=&quot;00476119&quot;/&gt;&lt;wsp:rsid wsp:val=&quot;0047626B&quot;/&gt;&lt;wsp:rsid wsp:val=&quot;00476ABC&quot;/&gt;&lt;wsp:rsid wsp:val=&quot;00476B86&quot;/&gt;&lt;wsp:rsid wsp:val=&quot;00476CC8&quot;/&gt;&lt;wsp:rsid wsp:val=&quot;00476D18&quot;/&gt;&lt;wsp:rsid wsp:val=&quot;00476FBA&quot;/&gt;&lt;wsp:rsid wsp:val=&quot;00477483&quot;/&gt;&lt;wsp:rsid wsp:val=&quot;004775E1&quot;/&gt;&lt;wsp:rsid wsp:val=&quot;00477863&quot;/&gt;&lt;wsp:rsid wsp:val=&quot;00477B35&quot;/&gt;&lt;wsp:rsid wsp:val=&quot;00477BC2&quot;/&gt;&lt;wsp:rsid wsp:val=&quot;00477BF8&quot;/&gt;&lt;wsp:rsid wsp:val=&quot;00477DA4&quot;/&gt;&lt;wsp:rsid wsp:val=&quot;004801AD&quot;/&gt;&lt;wsp:rsid wsp:val=&quot;0048049F&quot;/&gt;&lt;wsp:rsid wsp:val=&quot;004806E1&quot;/&gt;&lt;wsp:rsid wsp:val=&quot;00480A07&quot;/&gt;&lt;wsp:rsid wsp:val=&quot;00480B13&quot;/&gt;&lt;wsp:rsid wsp:val=&quot;00480CEC&quot;/&gt;&lt;wsp:rsid wsp:val=&quot;004814EE&quot;/&gt;&lt;wsp:rsid wsp:val=&quot;00481CF0&quot;/&gt;&lt;wsp:rsid wsp:val=&quot;004824D4&quot;/&gt;&lt;wsp:rsid wsp:val=&quot;00482665&quot;/&gt;&lt;wsp:rsid wsp:val=&quot;00482FE5&quot;/&gt;&lt;wsp:rsid wsp:val=&quot;004831D9&quot;/&gt;&lt;wsp:rsid wsp:val=&quot;004831FE&quot;/&gt;&lt;wsp:rsid wsp:val=&quot;0048325F&quot;/&gt;&lt;wsp:rsid wsp:val=&quot;0048327F&quot;/&gt;&lt;wsp:rsid wsp:val=&quot;004832D0&quot;/&gt;&lt;wsp:rsid wsp:val=&quot;004834A7&quot;/&gt;&lt;wsp:rsid wsp:val=&quot;004835B8&quot;/&gt;&lt;wsp:rsid wsp:val=&quot;004836E0&quot;/&gt;&lt;wsp:rsid wsp:val=&quot;0048388A&quot;/&gt;&lt;wsp:rsid wsp:val=&quot;00483CF3&quot;/&gt;&lt;wsp:rsid wsp:val=&quot;0048407D&quot;/&gt;&lt;wsp:rsid wsp:val=&quot;004840FA&quot;/&gt;&lt;wsp:rsid wsp:val=&quot;00484103&quot;/&gt;&lt;wsp:rsid wsp:val=&quot;00484485&quot;/&gt;&lt;wsp:rsid wsp:val=&quot;0048448C&quot;/&gt;&lt;wsp:rsid wsp:val=&quot;00484515&quot;/&gt;&lt;wsp:rsid wsp:val=&quot;004849AF&quot;/&gt;&lt;wsp:rsid wsp:val=&quot;00484AF6&quot;/&gt;&lt;wsp:rsid wsp:val=&quot;00484C94&quot;/&gt;&lt;wsp:rsid wsp:val=&quot;00484CA3&quot;/&gt;&lt;wsp:rsid wsp:val=&quot;00484E1F&quot;/&gt;&lt;wsp:rsid wsp:val=&quot;00484E24&quot;/&gt;&lt;wsp:rsid wsp:val=&quot;00485678&quot;/&gt;&lt;wsp:rsid wsp:val=&quot;00485992&quot;/&gt;&lt;wsp:rsid wsp:val=&quot;00485B52&quot;/&gt;&lt;wsp:rsid wsp:val=&quot;00485D78&quot;/&gt;&lt;wsp:rsid wsp:val=&quot;00486239&quot;/&gt;&lt;wsp:rsid wsp:val=&quot;004863C0&quot;/&gt;&lt;wsp:rsid wsp:val=&quot;00486517&quot;/&gt;&lt;wsp:rsid wsp:val=&quot;00486687&quot;/&gt;&lt;wsp:rsid wsp:val=&quot;004866A3&quot;/&gt;&lt;wsp:rsid wsp:val=&quot;0048672A&quot;/&gt;&lt;wsp:rsid wsp:val=&quot;004867C2&quot;/&gt;&lt;wsp:rsid wsp:val=&quot;00486CB2&quot;/&gt;&lt;wsp:rsid wsp:val=&quot;00486F0B&quot;/&gt;&lt;wsp:rsid wsp:val=&quot;0048707D&quot;/&gt;&lt;wsp:rsid wsp:val=&quot;004871C3&quot;/&gt;&lt;wsp:rsid wsp:val=&quot;004875F5&quot;/&gt;&lt;wsp:rsid wsp:val=&quot;00487720&quot;/&gt;&lt;wsp:rsid wsp:val=&quot;004877C9&quot;/&gt;&lt;wsp:rsid wsp:val=&quot;00490008&quot;/&gt;&lt;wsp:rsid wsp:val=&quot;00490155&quot;/&gt;&lt;wsp:rsid wsp:val=&quot;00490562&quot;/&gt;&lt;wsp:rsid wsp:val=&quot;0049081C&quot;/&gt;&lt;wsp:rsid wsp:val=&quot;00490BF4&quot;/&gt;&lt;wsp:rsid wsp:val=&quot;0049102F&quot;/&gt;&lt;wsp:rsid wsp:val=&quot;00491139&quot;/&gt;&lt;wsp:rsid wsp:val=&quot;0049117C&quot;/&gt;&lt;wsp:rsid wsp:val=&quot;0049146C&quot;/&gt;&lt;wsp:rsid wsp:val=&quot;004918A8&quot;/&gt;&lt;wsp:rsid wsp:val=&quot;004919B4&quot;/&gt;&lt;wsp:rsid wsp:val=&quot;00491B26&quot;/&gt;&lt;wsp:rsid wsp:val=&quot;00491D20&quot;/&gt;&lt;wsp:rsid wsp:val=&quot;00492355&quot;/&gt;&lt;wsp:rsid wsp:val=&quot;0049239B&quot;/&gt;&lt;wsp:rsid wsp:val=&quot;004923B1&quot;/&gt;&lt;wsp:rsid wsp:val=&quot;004923F5&quot;/&gt;&lt;wsp:rsid wsp:val=&quot;00492518&quot;/&gt;&lt;wsp:rsid wsp:val=&quot;004925C5&quot;/&gt;&lt;wsp:rsid wsp:val=&quot;004927C6&quot;/&gt;&lt;wsp:rsid wsp:val=&quot;00492906&quot;/&gt;&lt;wsp:rsid wsp:val=&quot;00492C33&quot;/&gt;&lt;wsp:rsid wsp:val=&quot;00492D11&quot;/&gt;&lt;wsp:rsid wsp:val=&quot;004931D9&quot;/&gt;&lt;wsp:rsid wsp:val=&quot;00493286&quot;/&gt;&lt;wsp:rsid wsp:val=&quot;00493573&quot;/&gt;&lt;wsp:rsid wsp:val=&quot;004935B8&quot;/&gt;&lt;wsp:rsid wsp:val=&quot;00493601&quot;/&gt;&lt;wsp:rsid wsp:val=&quot;00493D08&quot;/&gt;&lt;wsp:rsid wsp:val=&quot;00493DFF&quot;/&gt;&lt;wsp:rsid wsp:val=&quot;00493EB2&quot;/&gt;&lt;wsp:rsid wsp:val=&quot;00493FCC&quot;/&gt;&lt;wsp:rsid wsp:val=&quot;0049401D&quot;/&gt;&lt;wsp:rsid wsp:val=&quot;0049431D&quot;/&gt;&lt;wsp:rsid wsp:val=&quot;0049448B&quot;/&gt;&lt;wsp:rsid wsp:val=&quot;004949FF&quot;/&gt;&lt;wsp:rsid wsp:val=&quot;00494B2E&quot;/&gt;&lt;wsp:rsid wsp:val=&quot;00494D62&quot;/&gt;&lt;wsp:rsid wsp:val=&quot;004952AB&quot;/&gt;&lt;wsp:rsid wsp:val=&quot;0049537F&quot;/&gt;&lt;wsp:rsid wsp:val=&quot;0049563C&quot;/&gt;&lt;wsp:rsid wsp:val=&quot;00495763&quot;/&gt;&lt;wsp:rsid wsp:val=&quot;004959B5&quot;/&gt;&lt;wsp:rsid wsp:val=&quot;00495A02&quot;/&gt;&lt;wsp:rsid wsp:val=&quot;00495ACB&quot;/&gt;&lt;wsp:rsid wsp:val=&quot;00495EB0&quot;/&gt;&lt;wsp:rsid wsp:val=&quot;00495EDE&quot;/&gt;&lt;wsp:rsid wsp:val=&quot;00495F20&quot;/&gt;&lt;wsp:rsid wsp:val=&quot;00495F3C&quot;/&gt;&lt;wsp:rsid wsp:val=&quot;0049618A&quot;/&gt;&lt;wsp:rsid wsp:val=&quot;004966C7&quot;/&gt;&lt;wsp:rsid wsp:val=&quot;00496771&quot;/&gt;&lt;wsp:rsid wsp:val=&quot;00496824&quot;/&gt;&lt;wsp:rsid wsp:val=&quot;0049685D&quot;/&gt;&lt;wsp:rsid wsp:val=&quot;004968A5&quot;/&gt;&lt;wsp:rsid wsp:val=&quot;00496B43&quot;/&gt;&lt;wsp:rsid wsp:val=&quot;00496C7F&quot;/&gt;&lt;wsp:rsid wsp:val=&quot;00496D76&quot;/&gt;&lt;wsp:rsid wsp:val=&quot;00496E0A&quot;/&gt;&lt;wsp:rsid wsp:val=&quot;00496F4D&quot;/&gt;&lt;wsp:rsid wsp:val=&quot;0049786B&quot;/&gt;&lt;wsp:rsid wsp:val=&quot;004978A2&quot;/&gt;&lt;wsp:rsid wsp:val=&quot;00497F46&quot;/&gt;&lt;wsp:rsid wsp:val=&quot;004A020D&quot;/&gt;&lt;wsp:rsid wsp:val=&quot;004A0305&quot;/&gt;&lt;wsp:rsid wsp:val=&quot;004A046B&quot;/&gt;&lt;wsp:rsid wsp:val=&quot;004A04FA&quot;/&gt;&lt;wsp:rsid wsp:val=&quot;004A0EDC&quot;/&gt;&lt;wsp:rsid wsp:val=&quot;004A1490&quot;/&gt;&lt;wsp:rsid wsp:val=&quot;004A1A54&quot;/&gt;&lt;wsp:rsid wsp:val=&quot;004A1DE0&quot;/&gt;&lt;wsp:rsid wsp:val=&quot;004A2213&quot;/&gt;&lt;wsp:rsid wsp:val=&quot;004A25B9&quot;/&gt;&lt;wsp:rsid wsp:val=&quot;004A2690&quot;/&gt;&lt;wsp:rsid wsp:val=&quot;004A29D7&quot;/&gt;&lt;wsp:rsid wsp:val=&quot;004A2C06&quot;/&gt;&lt;wsp:rsid wsp:val=&quot;004A2E8B&quot;/&gt;&lt;wsp:rsid wsp:val=&quot;004A2EBD&quot;/&gt;&lt;wsp:rsid wsp:val=&quot;004A33BF&quot;/&gt;&lt;wsp:rsid wsp:val=&quot;004A357A&quot;/&gt;&lt;wsp:rsid wsp:val=&quot;004A3BC5&quot;/&gt;&lt;wsp:rsid wsp:val=&quot;004A3BF2&quot;/&gt;&lt;wsp:rsid wsp:val=&quot;004A3C50&quot;/&gt;&lt;wsp:rsid wsp:val=&quot;004A3C80&quot;/&gt;&lt;wsp:rsid wsp:val=&quot;004A3CA4&quot;/&gt;&lt;wsp:rsid wsp:val=&quot;004A3D5C&quot;/&gt;&lt;wsp:rsid wsp:val=&quot;004A400E&quot;/&gt;&lt;wsp:rsid wsp:val=&quot;004A4932&quot;/&gt;&lt;wsp:rsid wsp:val=&quot;004A49D0&quot;/&gt;&lt;wsp:rsid wsp:val=&quot;004A4FD1&quot;/&gt;&lt;wsp:rsid wsp:val=&quot;004A512B&quot;/&gt;&lt;wsp:rsid wsp:val=&quot;004A524B&quot;/&gt;&lt;wsp:rsid wsp:val=&quot;004A5345&quot;/&gt;&lt;wsp:rsid wsp:val=&quot;004A538F&quot;/&gt;&lt;wsp:rsid wsp:val=&quot;004A5697&quot;/&gt;&lt;wsp:rsid wsp:val=&quot;004A59CF&quot;/&gt;&lt;wsp:rsid wsp:val=&quot;004A5AA4&quot;/&gt;&lt;wsp:rsid wsp:val=&quot;004A5F5D&quot;/&gt;&lt;wsp:rsid wsp:val=&quot;004A60D5&quot;/&gt;&lt;wsp:rsid wsp:val=&quot;004A6189&quot;/&gt;&lt;wsp:rsid wsp:val=&quot;004A6302&quot;/&gt;&lt;wsp:rsid wsp:val=&quot;004A69BB&quot;/&gt;&lt;wsp:rsid wsp:val=&quot;004A6CE0&quot;/&gt;&lt;wsp:rsid wsp:val=&quot;004A737A&quot;/&gt;&lt;wsp:rsid wsp:val=&quot;004A76E3&quot;/&gt;&lt;wsp:rsid wsp:val=&quot;004A786F&quot;/&gt;&lt;wsp:rsid wsp:val=&quot;004A78D7&quot;/&gt;&lt;wsp:rsid wsp:val=&quot;004A794A&quot;/&gt;&lt;wsp:rsid wsp:val=&quot;004A7BBB&quot;/&gt;&lt;wsp:rsid wsp:val=&quot;004A7CE1&quot;/&gt;&lt;wsp:rsid wsp:val=&quot;004A7E5D&quot;/&gt;&lt;wsp:rsid wsp:val=&quot;004A7F05&quot;/&gt;&lt;wsp:rsid wsp:val=&quot;004B0044&quot;/&gt;&lt;wsp:rsid wsp:val=&quot;004B0196&quot;/&gt;&lt;wsp:rsid wsp:val=&quot;004B038A&quot;/&gt;&lt;wsp:rsid wsp:val=&quot;004B042A&quot;/&gt;&lt;wsp:rsid wsp:val=&quot;004B0499&quot;/&gt;&lt;wsp:rsid wsp:val=&quot;004B068F&quot;/&gt;&lt;wsp:rsid wsp:val=&quot;004B0714&quot;/&gt;&lt;wsp:rsid wsp:val=&quot;004B074E&quot;/&gt;&lt;wsp:rsid wsp:val=&quot;004B0A67&quot;/&gt;&lt;wsp:rsid wsp:val=&quot;004B0F98&quot;/&gt;&lt;wsp:rsid wsp:val=&quot;004B0FFB&quot;/&gt;&lt;wsp:rsid wsp:val=&quot;004B1055&quot;/&gt;&lt;wsp:rsid wsp:val=&quot;004B1417&quot;/&gt;&lt;wsp:rsid wsp:val=&quot;004B145C&quot;/&gt;&lt;wsp:rsid wsp:val=&quot;004B1488&quot;/&gt;&lt;wsp:rsid wsp:val=&quot;004B14E5&quot;/&gt;&lt;wsp:rsid wsp:val=&quot;004B16D6&quot;/&gt;&lt;wsp:rsid wsp:val=&quot;004B1C35&quot;/&gt;&lt;wsp:rsid wsp:val=&quot;004B1C4D&quot;/&gt;&lt;wsp:rsid wsp:val=&quot;004B1CFD&quot;/&gt;&lt;wsp:rsid wsp:val=&quot;004B1E57&quot;/&gt;&lt;wsp:rsid wsp:val=&quot;004B216B&quot;/&gt;&lt;wsp:rsid wsp:val=&quot;004B236A&quot;/&gt;&lt;wsp:rsid wsp:val=&quot;004B24BD&quot;/&gt;&lt;wsp:rsid wsp:val=&quot;004B28DC&quot;/&gt;&lt;wsp:rsid wsp:val=&quot;004B2B6C&quot;/&gt;&lt;wsp:rsid wsp:val=&quot;004B2EDC&quot;/&gt;&lt;wsp:rsid wsp:val=&quot;004B2F4A&quot;/&gt;&lt;wsp:rsid wsp:val=&quot;004B30D5&quot;/&gt;&lt;wsp:rsid wsp:val=&quot;004B3155&quot;/&gt;&lt;wsp:rsid wsp:val=&quot;004B3234&quot;/&gt;&lt;wsp:rsid wsp:val=&quot;004B3242&quot;/&gt;&lt;wsp:rsid wsp:val=&quot;004B34DB&quot;/&gt;&lt;wsp:rsid wsp:val=&quot;004B375A&quot;/&gt;&lt;wsp:rsid wsp:val=&quot;004B3BDF&quot;/&gt;&lt;wsp:rsid wsp:val=&quot;004B3C94&quot;/&gt;&lt;wsp:rsid wsp:val=&quot;004B3CC4&quot;/&gt;&lt;wsp:rsid wsp:val=&quot;004B409B&quot;/&gt;&lt;wsp:rsid wsp:val=&quot;004B4233&quot;/&gt;&lt;wsp:rsid wsp:val=&quot;004B46B7&quot;/&gt;&lt;wsp:rsid wsp:val=&quot;004B4741&quot;/&gt;&lt;wsp:rsid wsp:val=&quot;004B4890&quot;/&gt;&lt;wsp:rsid wsp:val=&quot;004B4968&quot;/&gt;&lt;wsp:rsid wsp:val=&quot;004B4D2C&quot;/&gt;&lt;wsp:rsid wsp:val=&quot;004B4DD7&quot;/&gt;&lt;wsp:rsid wsp:val=&quot;004B4E44&quot;/&gt;&lt;wsp:rsid wsp:val=&quot;004B4EA7&quot;/&gt;&lt;wsp:rsid wsp:val=&quot;004B4FF0&quot;/&gt;&lt;wsp:rsid wsp:val=&quot;004B5216&quot;/&gt;&lt;wsp:rsid wsp:val=&quot;004B52A5&quot;/&gt;&lt;wsp:rsid wsp:val=&quot;004B55B3&quot;/&gt;&lt;wsp:rsid wsp:val=&quot;004B5949&quot;/&gt;&lt;wsp:rsid wsp:val=&quot;004B5A47&quot;/&gt;&lt;wsp:rsid wsp:val=&quot;004B5BB5&quot;/&gt;&lt;wsp:rsid wsp:val=&quot;004B5CBB&quot;/&gt;&lt;wsp:rsid wsp:val=&quot;004B5F0C&quot;/&gt;&lt;wsp:rsid wsp:val=&quot;004B5FA6&quot;/&gt;&lt;wsp:rsid wsp:val=&quot;004B6132&quot;/&gt;&lt;wsp:rsid wsp:val=&quot;004B6348&quot;/&gt;&lt;wsp:rsid wsp:val=&quot;004B6357&quot;/&gt;&lt;wsp:rsid wsp:val=&quot;004B6555&quot;/&gt;&lt;wsp:rsid wsp:val=&quot;004B676B&quot;/&gt;&lt;wsp:rsid wsp:val=&quot;004B6893&quot;/&gt;&lt;wsp:rsid wsp:val=&quot;004B69B5&quot;/&gt;&lt;wsp:rsid wsp:val=&quot;004B6B33&quot;/&gt;&lt;wsp:rsid wsp:val=&quot;004B6BF4&quot;/&gt;&lt;wsp:rsid wsp:val=&quot;004B6C17&quot;/&gt;&lt;wsp:rsid wsp:val=&quot;004B6CB8&quot;/&gt;&lt;wsp:rsid wsp:val=&quot;004B6E38&quot;/&gt;&lt;wsp:rsid wsp:val=&quot;004B726B&quot;/&gt;&lt;wsp:rsid wsp:val=&quot;004B73C9&quot;/&gt;&lt;wsp:rsid wsp:val=&quot;004B7435&quot;/&gt;&lt;wsp:rsid wsp:val=&quot;004B75B1&quot;/&gt;&lt;wsp:rsid wsp:val=&quot;004B76D7&quot;/&gt;&lt;wsp:rsid wsp:val=&quot;004B79A1&quot;/&gt;&lt;wsp:rsid wsp:val=&quot;004B79B4&quot;/&gt;&lt;wsp:rsid wsp:val=&quot;004B7D80&quot;/&gt;&lt;wsp:rsid wsp:val=&quot;004B7EA3&quot;/&gt;&lt;wsp:rsid wsp:val=&quot;004B7F31&quot;/&gt;&lt;wsp:rsid wsp:val=&quot;004C011E&quot;/&gt;&lt;wsp:rsid wsp:val=&quot;004C0195&quot;/&gt;&lt;wsp:rsid wsp:val=&quot;004C01B7&quot;/&gt;&lt;wsp:rsid wsp:val=&quot;004C0232&quot;/&gt;&lt;wsp:rsid wsp:val=&quot;004C0486&quot;/&gt;&lt;wsp:rsid wsp:val=&quot;004C06C8&quot;/&gt;&lt;wsp:rsid wsp:val=&quot;004C06DE&quot;/&gt;&lt;wsp:rsid wsp:val=&quot;004C077B&quot;/&gt;&lt;wsp:rsid wsp:val=&quot;004C08B0&quot;/&gt;&lt;wsp:rsid wsp:val=&quot;004C0AD7&quot;/&gt;&lt;wsp:rsid wsp:val=&quot;004C0CE1&quot;/&gt;&lt;wsp:rsid wsp:val=&quot;004C0D03&quot;/&gt;&lt;wsp:rsid wsp:val=&quot;004C0D56&quot;/&gt;&lt;wsp:rsid wsp:val=&quot;004C0F6F&quot;/&gt;&lt;wsp:rsid wsp:val=&quot;004C0F97&quot;/&gt;&lt;wsp:rsid wsp:val=&quot;004C0FFE&quot;/&gt;&lt;wsp:rsid wsp:val=&quot;004C1035&quot;/&gt;&lt;wsp:rsid wsp:val=&quot;004C1641&quot;/&gt;&lt;wsp:rsid wsp:val=&quot;004C183E&quot;/&gt;&lt;wsp:rsid wsp:val=&quot;004C1B44&quot;/&gt;&lt;wsp:rsid wsp:val=&quot;004C1EE4&quot;/&gt;&lt;wsp:rsid wsp:val=&quot;004C1F76&quot;/&gt;&lt;wsp:rsid wsp:val=&quot;004C2213&quot;/&gt;&lt;wsp:rsid wsp:val=&quot;004C2352&quot;/&gt;&lt;wsp:rsid wsp:val=&quot;004C2542&quot;/&gt;&lt;wsp:rsid wsp:val=&quot;004C2A05&quot;/&gt;&lt;wsp:rsid wsp:val=&quot;004C2A5E&quot;/&gt;&lt;wsp:rsid wsp:val=&quot;004C2D44&quot;/&gt;&lt;wsp:rsid wsp:val=&quot;004C3725&quot;/&gt;&lt;wsp:rsid wsp:val=&quot;004C3C06&quot;/&gt;&lt;wsp:rsid wsp:val=&quot;004C3DF5&quot;/&gt;&lt;wsp:rsid wsp:val=&quot;004C4189&quot;/&gt;&lt;wsp:rsid wsp:val=&quot;004C4706&quot;/&gt;&lt;wsp:rsid wsp:val=&quot;004C4F86&quot;/&gt;&lt;wsp:rsid wsp:val=&quot;004C4FD3&quot;/&gt;&lt;wsp:rsid wsp:val=&quot;004C50BC&quot;/&gt;&lt;wsp:rsid wsp:val=&quot;004C5152&quot;/&gt;&lt;wsp:rsid wsp:val=&quot;004C53A5&quot;/&gt;&lt;wsp:rsid wsp:val=&quot;004C5409&quot;/&gt;&lt;wsp:rsid wsp:val=&quot;004C5588&quot;/&gt;&lt;wsp:rsid wsp:val=&quot;004C599F&quot;/&gt;&lt;wsp:rsid wsp:val=&quot;004C59B1&quot;/&gt;&lt;wsp:rsid wsp:val=&quot;004C5AE6&quot;/&gt;&lt;wsp:rsid wsp:val=&quot;004C5F44&quot;/&gt;&lt;wsp:rsid wsp:val=&quot;004C64FD&quot;/&gt;&lt;wsp:rsid wsp:val=&quot;004C65E4&quot;/&gt;&lt;wsp:rsid wsp:val=&quot;004C6620&quot;/&gt;&lt;wsp:rsid wsp:val=&quot;004C6BE2&quot;/&gt;&lt;wsp:rsid wsp:val=&quot;004C6EFA&quot;/&gt;&lt;wsp:rsid wsp:val=&quot;004C6FDC&quot;/&gt;&lt;wsp:rsid wsp:val=&quot;004C70BE&quot;/&gt;&lt;wsp:rsid wsp:val=&quot;004C72D4&quot;/&gt;&lt;wsp:rsid wsp:val=&quot;004C7454&quot;/&gt;&lt;wsp:rsid wsp:val=&quot;004C7648&quot;/&gt;&lt;wsp:rsid wsp:val=&quot;004C7833&quot;/&gt;&lt;wsp:rsid wsp:val=&quot;004C7921&quot;/&gt;&lt;wsp:rsid wsp:val=&quot;004C7994&quot;/&gt;&lt;wsp:rsid wsp:val=&quot;004C79E7&quot;/&gt;&lt;wsp:rsid wsp:val=&quot;004C7ACC&quot;/&gt;&lt;wsp:rsid wsp:val=&quot;004C7C34&quot;/&gt;&lt;wsp:rsid wsp:val=&quot;004C7C42&quot;/&gt;&lt;wsp:rsid wsp:val=&quot;004C7EA2&quot;/&gt;&lt;wsp:rsid wsp:val=&quot;004C7FCD&quot;/&gt;&lt;wsp:rsid wsp:val=&quot;004D02B0&quot;/&gt;&lt;wsp:rsid wsp:val=&quot;004D0435&quot;/&gt;&lt;wsp:rsid wsp:val=&quot;004D0565&quot;/&gt;&lt;wsp:rsid wsp:val=&quot;004D09ED&quot;/&gt;&lt;wsp:rsid wsp:val=&quot;004D0C00&quot;/&gt;&lt;wsp:rsid wsp:val=&quot;004D0CCD&quot;/&gt;&lt;wsp:rsid wsp:val=&quot;004D105B&quot;/&gt;&lt;wsp:rsid wsp:val=&quot;004D1134&quot;/&gt;&lt;wsp:rsid wsp:val=&quot;004D1241&quot;/&gt;&lt;wsp:rsid wsp:val=&quot;004D1355&quot;/&gt;&lt;wsp:rsid wsp:val=&quot;004D155C&quot;/&gt;&lt;wsp:rsid wsp:val=&quot;004D176F&quot;/&gt;&lt;wsp:rsid wsp:val=&quot;004D1B5B&quot;/&gt;&lt;wsp:rsid wsp:val=&quot;004D1F02&quot;/&gt;&lt;wsp:rsid wsp:val=&quot;004D23B6&quot;/&gt;&lt;wsp:rsid wsp:val=&quot;004D287D&quot;/&gt;&lt;wsp:rsid wsp:val=&quot;004D2A30&quot;/&gt;&lt;wsp:rsid wsp:val=&quot;004D2C72&quot;/&gt;&lt;wsp:rsid wsp:val=&quot;004D301C&quot;/&gt;&lt;wsp:rsid wsp:val=&quot;004D3039&quot;/&gt;&lt;wsp:rsid wsp:val=&quot;004D315F&quot;/&gt;&lt;wsp:rsid wsp:val=&quot;004D319A&quot;/&gt;&lt;wsp:rsid wsp:val=&quot;004D331C&quot;/&gt;&lt;wsp:rsid wsp:val=&quot;004D3677&quot;/&gt;&lt;wsp:rsid wsp:val=&quot;004D36C4&quot;/&gt;&lt;wsp:rsid wsp:val=&quot;004D3800&quot;/&gt;&lt;wsp:rsid wsp:val=&quot;004D383C&quot;/&gt;&lt;wsp:rsid wsp:val=&quot;004D3D55&quot;/&gt;&lt;wsp:rsid wsp:val=&quot;004D3FFA&quot;/&gt;&lt;wsp:rsid wsp:val=&quot;004D4077&quot;/&gt;&lt;wsp:rsid wsp:val=&quot;004D43B6&quot;/&gt;&lt;wsp:rsid wsp:val=&quot;004D4529&quot;/&gt;&lt;wsp:rsid wsp:val=&quot;004D4553&quot;/&gt;&lt;wsp:rsid wsp:val=&quot;004D45F9&quot;/&gt;&lt;wsp:rsid wsp:val=&quot;004D48AC&quot;/&gt;&lt;wsp:rsid wsp:val=&quot;004D4B84&quot;/&gt;&lt;wsp:rsid wsp:val=&quot;004D4E62&quot;/&gt;&lt;wsp:rsid wsp:val=&quot;004D4FAC&quot;/&gt;&lt;wsp:rsid wsp:val=&quot;004D5273&quot;/&gt;&lt;wsp:rsid wsp:val=&quot;004D52EC&quot;/&gt;&lt;wsp:rsid wsp:val=&quot;004D53A0&quot;/&gt;&lt;wsp:rsid wsp:val=&quot;004D5467&quot;/&gt;&lt;wsp:rsid wsp:val=&quot;004D5C53&quot;/&gt;&lt;wsp:rsid wsp:val=&quot;004D5D68&quot;/&gt;&lt;wsp:rsid wsp:val=&quot;004D5E4C&quot;/&gt;&lt;wsp:rsid wsp:val=&quot;004D6126&quot;/&gt;&lt;wsp:rsid wsp:val=&quot;004D628F&quot;/&gt;&lt;wsp:rsid wsp:val=&quot;004D645B&quot;/&gt;&lt;wsp:rsid wsp:val=&quot;004D6584&quot;/&gt;&lt;wsp:rsid wsp:val=&quot;004D687A&quot;/&gt;&lt;wsp:rsid wsp:val=&quot;004D6AA6&quot;/&gt;&lt;wsp:rsid wsp:val=&quot;004D6B1C&quot;/&gt;&lt;wsp:rsid wsp:val=&quot;004D6C2A&quot;/&gt;&lt;wsp:rsid wsp:val=&quot;004D7269&quot;/&gt;&lt;wsp:rsid wsp:val=&quot;004D74C7&quot;/&gt;&lt;wsp:rsid wsp:val=&quot;004D757B&quot;/&gt;&lt;wsp:rsid wsp:val=&quot;004D7A47&quot;/&gt;&lt;wsp:rsid wsp:val=&quot;004D7C20&quot;/&gt;&lt;wsp:rsid wsp:val=&quot;004D7C79&quot;/&gt;&lt;wsp:rsid wsp:val=&quot;004E0212&quot;/&gt;&lt;wsp:rsid wsp:val=&quot;004E030B&quot;/&gt;&lt;wsp:rsid wsp:val=&quot;004E03BB&quot;/&gt;&lt;wsp:rsid wsp:val=&quot;004E0476&quot;/&gt;&lt;wsp:rsid wsp:val=&quot;004E0584&quot;/&gt;&lt;wsp:rsid wsp:val=&quot;004E080C&quot;/&gt;&lt;wsp:rsid wsp:val=&quot;004E09EF&quot;/&gt;&lt;wsp:rsid wsp:val=&quot;004E10FF&quot;/&gt;&lt;wsp:rsid wsp:val=&quot;004E1166&quot;/&gt;&lt;wsp:rsid wsp:val=&quot;004E1285&quot;/&gt;&lt;wsp:rsid wsp:val=&quot;004E12B8&quot;/&gt;&lt;wsp:rsid wsp:val=&quot;004E12DC&quot;/&gt;&lt;wsp:rsid wsp:val=&quot;004E13CE&quot;/&gt;&lt;wsp:rsid wsp:val=&quot;004E1749&quot;/&gt;&lt;wsp:rsid wsp:val=&quot;004E19DB&quot;/&gt;&lt;wsp:rsid wsp:val=&quot;004E1C94&quot;/&gt;&lt;wsp:rsid wsp:val=&quot;004E1CA7&quot;/&gt;&lt;wsp:rsid wsp:val=&quot;004E1D13&quot;/&gt;&lt;wsp:rsid wsp:val=&quot;004E1DB7&quot;/&gt;&lt;wsp:rsid wsp:val=&quot;004E2542&quot;/&gt;&lt;wsp:rsid wsp:val=&quot;004E2D70&quot;/&gt;&lt;wsp:rsid wsp:val=&quot;004E2FB7&quot;/&gt;&lt;wsp:rsid wsp:val=&quot;004E3311&quot;/&gt;&lt;wsp:rsid wsp:val=&quot;004E3334&quot;/&gt;&lt;wsp:rsid wsp:val=&quot;004E3664&quot;/&gt;&lt;wsp:rsid wsp:val=&quot;004E36DB&quot;/&gt;&lt;wsp:rsid wsp:val=&quot;004E3782&quot;/&gt;&lt;wsp:rsid wsp:val=&quot;004E3957&quot;/&gt;&lt;wsp:rsid wsp:val=&quot;004E39F9&quot;/&gt;&lt;wsp:rsid wsp:val=&quot;004E3ADF&quot;/&gt;&lt;wsp:rsid wsp:val=&quot;004E3B97&quot;/&gt;&lt;wsp:rsid wsp:val=&quot;004E3D73&quot;/&gt;&lt;wsp:rsid wsp:val=&quot;004E3D8D&quot;/&gt;&lt;wsp:rsid wsp:val=&quot;004E3E69&quot;/&gt;&lt;wsp:rsid wsp:val=&quot;004E419C&quot;/&gt;&lt;wsp:rsid wsp:val=&quot;004E4266&quot;/&gt;&lt;wsp:rsid wsp:val=&quot;004E42DD&quot;/&gt;&lt;wsp:rsid wsp:val=&quot;004E44CF&quot;/&gt;&lt;wsp:rsid wsp:val=&quot;004E462D&quot;/&gt;&lt;wsp:rsid wsp:val=&quot;004E4763&quot;/&gt;&lt;wsp:rsid wsp:val=&quot;004E48C0&quot;/&gt;&lt;wsp:rsid wsp:val=&quot;004E4D81&quot;/&gt;&lt;wsp:rsid wsp:val=&quot;004E50B1&quot;/&gt;&lt;wsp:rsid wsp:val=&quot;004E55B7&quot;/&gt;&lt;wsp:rsid wsp:val=&quot;004E57B4&quot;/&gt;&lt;wsp:rsid wsp:val=&quot;004E5A7E&quot;/&gt;&lt;wsp:rsid wsp:val=&quot;004E5BE7&quot;/&gt;&lt;wsp:rsid wsp:val=&quot;004E5D49&quot;/&gt;&lt;wsp:rsid wsp:val=&quot;004E6042&quot;/&gt;&lt;wsp:rsid wsp:val=&quot;004E61FE&quot;/&gt;&lt;wsp:rsid wsp:val=&quot;004E6A10&quot;/&gt;&lt;wsp:rsid wsp:val=&quot;004E6B01&quot;/&gt;&lt;wsp:rsid wsp:val=&quot;004E6BDD&quot;/&gt;&lt;wsp:rsid wsp:val=&quot;004E6C6D&quot;/&gt;&lt;wsp:rsid wsp:val=&quot;004E6D5B&quot;/&gt;&lt;wsp:rsid wsp:val=&quot;004E6E51&quot;/&gt;&lt;wsp:rsid wsp:val=&quot;004E6ECE&quot;/&gt;&lt;wsp:rsid wsp:val=&quot;004E71B6&quot;/&gt;&lt;wsp:rsid wsp:val=&quot;004E7438&quot;/&gt;&lt;wsp:rsid wsp:val=&quot;004E7551&quot;/&gt;&lt;wsp:rsid wsp:val=&quot;004E766B&quot;/&gt;&lt;wsp:rsid wsp:val=&quot;004E76D9&quot;/&gt;&lt;wsp:rsid wsp:val=&quot;004E7832&quot;/&gt;&lt;wsp:rsid wsp:val=&quot;004E78E0&quot;/&gt;&lt;wsp:rsid wsp:val=&quot;004E7A08&quot;/&gt;&lt;wsp:rsid wsp:val=&quot;004E7BC2&quot;/&gt;&lt;wsp:rsid wsp:val=&quot;004E7F11&quot;/&gt;&lt;wsp:rsid wsp:val=&quot;004F039A&quot;/&gt;&lt;wsp:rsid wsp:val=&quot;004F0426&quot;/&gt;&lt;wsp:rsid wsp:val=&quot;004F0494&quot;/&gt;&lt;wsp:rsid wsp:val=&quot;004F06E5&quot;/&gt;&lt;wsp:rsid wsp:val=&quot;004F09B3&quot;/&gt;&lt;wsp:rsid wsp:val=&quot;004F0BBC&quot;/&gt;&lt;wsp:rsid wsp:val=&quot;004F0FF6&quot;/&gt;&lt;wsp:rsid wsp:val=&quot;004F101F&quot;/&gt;&lt;wsp:rsid wsp:val=&quot;004F1038&quot;/&gt;&lt;wsp:rsid wsp:val=&quot;004F10CF&quot;/&gt;&lt;wsp:rsid wsp:val=&quot;004F114A&quot;/&gt;&lt;wsp:rsid wsp:val=&quot;004F1178&quot;/&gt;&lt;wsp:rsid wsp:val=&quot;004F1212&quot;/&gt;&lt;wsp:rsid wsp:val=&quot;004F1514&quot;/&gt;&lt;wsp:rsid wsp:val=&quot;004F1604&quot;/&gt;&lt;wsp:rsid wsp:val=&quot;004F1644&quot;/&gt;&lt;wsp:rsid wsp:val=&quot;004F1CC5&quot;/&gt;&lt;wsp:rsid wsp:val=&quot;004F1E4D&quot;/&gt;&lt;wsp:rsid wsp:val=&quot;004F22F0&quot;/&gt;&lt;wsp:rsid wsp:val=&quot;004F27C7&quot;/&gt;&lt;wsp:rsid wsp:val=&quot;004F288E&quot;/&gt;&lt;wsp:rsid wsp:val=&quot;004F2983&quot;/&gt;&lt;wsp:rsid wsp:val=&quot;004F2B07&quot;/&gt;&lt;wsp:rsid wsp:val=&quot;004F2FF6&quot;/&gt;&lt;wsp:rsid wsp:val=&quot;004F33FD&quot;/&gt;&lt;wsp:rsid wsp:val=&quot;004F346B&quot;/&gt;&lt;wsp:rsid wsp:val=&quot;004F3863&quot;/&gt;&lt;wsp:rsid wsp:val=&quot;004F3932&quot;/&gt;&lt;wsp:rsid wsp:val=&quot;004F393F&quot;/&gt;&lt;wsp:rsid wsp:val=&quot;004F3B0A&quot;/&gt;&lt;wsp:rsid wsp:val=&quot;004F3B41&quot;/&gt;&lt;wsp:rsid wsp:val=&quot;004F3E2B&quot;/&gt;&lt;wsp:rsid wsp:val=&quot;004F40F2&quot;/&gt;&lt;wsp:rsid wsp:val=&quot;004F4372&quot;/&gt;&lt;wsp:rsid wsp:val=&quot;004F441C&quot;/&gt;&lt;wsp:rsid wsp:val=&quot;004F47B7&quot;/&gt;&lt;wsp:rsid wsp:val=&quot;004F4A34&quot;/&gt;&lt;wsp:rsid wsp:val=&quot;004F4BF5&quot;/&gt;&lt;wsp:rsid wsp:val=&quot;004F4FAD&quot;/&gt;&lt;wsp:rsid wsp:val=&quot;004F50D9&quot;/&gt;&lt;wsp:rsid wsp:val=&quot;004F527C&quot;/&gt;&lt;wsp:rsid wsp:val=&quot;004F5476&quot;/&gt;&lt;wsp:rsid wsp:val=&quot;004F5626&quot;/&gt;&lt;wsp:rsid wsp:val=&quot;004F5678&quot;/&gt;&lt;wsp:rsid wsp:val=&quot;004F56A9&quot;/&gt;&lt;wsp:rsid wsp:val=&quot;004F58B7&quot;/&gt;&lt;wsp:rsid wsp:val=&quot;004F59EF&quot;/&gt;&lt;wsp:rsid wsp:val=&quot;004F5A15&quot;/&gt;&lt;wsp:rsid wsp:val=&quot;004F5B2B&quot;/&gt;&lt;wsp:rsid wsp:val=&quot;004F60A5&quot;/&gt;&lt;wsp:rsid wsp:val=&quot;004F6385&quot;/&gt;&lt;wsp:rsid wsp:val=&quot;004F63A7&quot;/&gt;&lt;wsp:rsid wsp:val=&quot;004F673A&quot;/&gt;&lt;wsp:rsid wsp:val=&quot;004F68A1&quot;/&gt;&lt;wsp:rsid wsp:val=&quot;004F695B&quot;/&gt;&lt;wsp:rsid wsp:val=&quot;004F6A02&quot;/&gt;&lt;wsp:rsid wsp:val=&quot;004F6EE0&quot;/&gt;&lt;wsp:rsid wsp:val=&quot;004F703E&quot;/&gt;&lt;wsp:rsid wsp:val=&quot;004F7C11&quot;/&gt;&lt;wsp:rsid wsp:val=&quot;004F7DE7&quot;/&gt;&lt;wsp:rsid wsp:val=&quot;0050006C&quot;/&gt;&lt;wsp:rsid wsp:val=&quot;0050024D&quot;/&gt;&lt;wsp:rsid wsp:val=&quot;0050063A&quot;/&gt;&lt;wsp:rsid wsp:val=&quot;005007B0&quot;/&gt;&lt;wsp:rsid wsp:val=&quot;005007C7&quot;/&gt;&lt;wsp:rsid wsp:val=&quot;005007FD&quot;/&gt;&lt;wsp:rsid wsp:val=&quot;00500979&quot;/&gt;&lt;wsp:rsid wsp:val=&quot;00500ACB&quot;/&gt;&lt;wsp:rsid wsp:val=&quot;00500CA1&quot;/&gt;&lt;wsp:rsid wsp:val=&quot;00500EE7&quot;/&gt;&lt;wsp:rsid wsp:val=&quot;00500F0F&quot;/&gt;&lt;wsp:rsid wsp:val=&quot;00500FD9&quot;/&gt;&lt;wsp:rsid wsp:val=&quot;00501286&quot;/&gt;&lt;wsp:rsid wsp:val=&quot;005014F6&quot;/&gt;&lt;wsp:rsid wsp:val=&quot;005015BB&quot;/&gt;&lt;wsp:rsid wsp:val=&quot;0050182C&quot;/&gt;&lt;wsp:rsid wsp:val=&quot;00501A57&quot;/&gt;&lt;wsp:rsid wsp:val=&quot;00501BBC&quot;/&gt;&lt;wsp:rsid wsp:val=&quot;00501EB1&quot;/&gt;&lt;wsp:rsid wsp:val=&quot;005026C5&quot;/&gt;&lt;wsp:rsid wsp:val=&quot;00502813&quot;/&gt;&lt;wsp:rsid wsp:val=&quot;00502849&quot;/&gt;&lt;wsp:rsid wsp:val=&quot;00502973&quot;/&gt;&lt;wsp:rsid wsp:val=&quot;005029C0&quot;/&gt;&lt;wsp:rsid wsp:val=&quot;00502BFF&quot;/&gt;&lt;wsp:rsid wsp:val=&quot;00502D25&quot;/&gt;&lt;wsp:rsid wsp:val=&quot;00502D7D&quot;/&gt;&lt;wsp:rsid wsp:val=&quot;005037BD&quot;/&gt;&lt;wsp:rsid wsp:val=&quot;005037C0&quot;/&gt;&lt;wsp:rsid wsp:val=&quot;00503BC1&quot;/&gt;&lt;wsp:rsid wsp:val=&quot;005045F5&quot;/&gt;&lt;wsp:rsid wsp:val=&quot;0050505D&quot;/&gt;&lt;wsp:rsid wsp:val=&quot;0050511C&quot;/&gt;&lt;wsp:rsid wsp:val=&quot;0050578C&quot;/&gt;&lt;wsp:rsid wsp:val=&quot;005057A6&quot;/&gt;&lt;wsp:rsid wsp:val=&quot;0050581F&quot;/&gt;&lt;wsp:rsid wsp:val=&quot;00505B24&quot;/&gt;&lt;wsp:rsid wsp:val=&quot;00506603&quot;/&gt;&lt;wsp:rsid wsp:val=&quot;00506741&quot;/&gt;&lt;wsp:rsid wsp:val=&quot;00506DBB&quot;/&gt;&lt;wsp:rsid wsp:val=&quot;00506F9E&quot;/&gt;&lt;wsp:rsid wsp:val=&quot;005070FD&quot;/&gt;&lt;wsp:rsid wsp:val=&quot;0050734B&quot;/&gt;&lt;wsp:rsid wsp:val=&quot;005076EB&quot;/&gt;&lt;wsp:rsid wsp:val=&quot;00507777&quot;/&gt;&lt;wsp:rsid wsp:val=&quot;005078BF&quot;/&gt;&lt;wsp:rsid wsp:val=&quot;0050791B&quot;/&gt;&lt;wsp:rsid wsp:val=&quot;00507A9D&quot;/&gt;&lt;wsp:rsid wsp:val=&quot;00507CB4&quot;/&gt;&lt;wsp:rsid wsp:val=&quot;00507ED5&quot;/&gt;&lt;wsp:rsid wsp:val=&quot;00510226&quot;/&gt;&lt;wsp:rsid wsp:val=&quot;00510244&quot;/&gt;&lt;wsp:rsid wsp:val=&quot;00510407&quot;/&gt;&lt;wsp:rsid wsp:val=&quot;0051061B&quot;/&gt;&lt;wsp:rsid wsp:val=&quot;00510FD4&quot;/&gt;&lt;wsp:rsid wsp:val=&quot;005112A0&quot;/&gt;&lt;wsp:rsid wsp:val=&quot;0051176A&quot;/&gt;&lt;wsp:rsid wsp:val=&quot;00511A45&quot;/&gt;&lt;wsp:rsid wsp:val=&quot;00511AE8&quot;/&gt;&lt;wsp:rsid wsp:val=&quot;00511BB2&quot;/&gt;&lt;wsp:rsid wsp:val=&quot;00511C6E&quot;/&gt;&lt;wsp:rsid wsp:val=&quot;00511F7E&quot;/&gt;&lt;wsp:rsid wsp:val=&quot;00512794&quot;/&gt;&lt;wsp:rsid wsp:val=&quot;00513125&quot;/&gt;&lt;wsp:rsid wsp:val=&quot;005139E7&quot;/&gt;&lt;wsp:rsid wsp:val=&quot;00513D6C&quot;/&gt;&lt;wsp:rsid wsp:val=&quot;00513E89&quot;/&gt;&lt;wsp:rsid wsp:val=&quot;00514171&quot;/&gt;&lt;wsp:rsid wsp:val=&quot;005143CC&quot;/&gt;&lt;wsp:rsid wsp:val=&quot;0051452F&quot;/&gt;&lt;wsp:rsid wsp:val=&quot;00514558&quot;/&gt;&lt;wsp:rsid wsp:val=&quot;00514602&quot;/&gt;&lt;wsp:rsid wsp:val=&quot;0051464E&quot;/&gt;&lt;wsp:rsid wsp:val=&quot;0051479B&quot;/&gt;&lt;wsp:rsid wsp:val=&quot;00514D06&quot;/&gt;&lt;wsp:rsid wsp:val=&quot;00514F82&quot;/&gt;&lt;wsp:rsid wsp:val=&quot;00515162&quot;/&gt;&lt;wsp:rsid wsp:val=&quot;0051529F&quot;/&gt;&lt;wsp:rsid wsp:val=&quot;00515584&quot;/&gt;&lt;wsp:rsid wsp:val=&quot;005155A3&quot;/&gt;&lt;wsp:rsid wsp:val=&quot;005155B1&quot;/&gt;&lt;wsp:rsid wsp:val=&quot;005159B0&quot;/&gt;&lt;wsp:rsid wsp:val=&quot;00515C38&quot;/&gt;&lt;wsp:rsid wsp:val=&quot;00515E37&quot;/&gt;&lt;wsp:rsid wsp:val=&quot;005165B1&quot;/&gt;&lt;wsp:rsid wsp:val=&quot;0051661A&quot;/&gt;&lt;wsp:rsid wsp:val=&quot;00516C4D&quot;/&gt;&lt;wsp:rsid wsp:val=&quot;00516DEA&quot;/&gt;&lt;wsp:rsid wsp:val=&quot;00517536&quot;/&gt;&lt;wsp:rsid wsp:val=&quot;0051758C&quot;/&gt;&lt;wsp:rsid wsp:val=&quot;00517D3F&quot;/&gt;&lt;wsp:rsid wsp:val=&quot;00517F4E&quot;/&gt;&lt;wsp:rsid wsp:val=&quot;00520539&quot;/&gt;&lt;wsp:rsid wsp:val=&quot;005205C9&quot;/&gt;&lt;wsp:rsid wsp:val=&quot;00520BB1&quot;/&gt;&lt;wsp:rsid wsp:val=&quot;00520D2F&quot;/&gt;&lt;wsp:rsid wsp:val=&quot;00520D5D&quot;/&gt;&lt;wsp:rsid wsp:val=&quot;00520EBB&quot;/&gt;&lt;wsp:rsid wsp:val=&quot;00520EDB&quot;/&gt;&lt;wsp:rsid wsp:val=&quot;00520FB7&quot;/&gt;&lt;wsp:rsid wsp:val=&quot;00521286&quot;/&gt;&lt;wsp:rsid wsp:val=&quot;005216F4&quot;/&gt;&lt;wsp:rsid wsp:val=&quot;00521B49&quot;/&gt;&lt;wsp:rsid wsp:val=&quot;00521CF8&quot;/&gt;&lt;wsp:rsid wsp:val=&quot;0052204D&quot;/&gt;&lt;wsp:rsid wsp:val=&quot;00522214&quot;/&gt;&lt;wsp:rsid wsp:val=&quot;005222D4&quot;/&gt;&lt;wsp:rsid wsp:val=&quot;00522573&quot;/&gt;&lt;wsp:rsid wsp:val=&quot;00522803&quot;/&gt;&lt;wsp:rsid wsp:val=&quot;0052282B&quot;/&gt;&lt;wsp:rsid wsp:val=&quot;0052282C&quot;/&gt;&lt;wsp:rsid wsp:val=&quot;005228B5&quot;/&gt;&lt;wsp:rsid wsp:val=&quot;005228F3&quot;/&gt;&lt;wsp:rsid wsp:val=&quot;00522911&quot;/&gt;&lt;wsp:rsid wsp:val=&quot;005229F8&quot;/&gt;&lt;wsp:rsid wsp:val=&quot;00522B5B&quot;/&gt;&lt;wsp:rsid wsp:val=&quot;00522BC1&quot;/&gt;&lt;wsp:rsid wsp:val=&quot;0052301B&quot;/&gt;&lt;wsp:rsid wsp:val=&quot;00523059&quot;/&gt;&lt;wsp:rsid wsp:val=&quot;005230D6&quot;/&gt;&lt;wsp:rsid wsp:val=&quot;005233A4&quot;/&gt;&lt;wsp:rsid wsp:val=&quot;0052375A&quot;/&gt;&lt;wsp:rsid wsp:val=&quot;00523776&quot;/&gt;&lt;wsp:rsid wsp:val=&quot;00523794&quot;/&gt;&lt;wsp:rsid wsp:val=&quot;00523976&quot;/&gt;&lt;wsp:rsid wsp:val=&quot;00523A44&quot;/&gt;&lt;wsp:rsid wsp:val=&quot;00523D85&quot;/&gt;&lt;wsp:rsid wsp:val=&quot;00523F95&quot;/&gt;&lt;wsp:rsid wsp:val=&quot;0052412B&quot;/&gt;&lt;wsp:rsid wsp:val=&quot;00524295&quot;/&gt;&lt;wsp:rsid wsp:val=&quot;005242AB&quot;/&gt;&lt;wsp:rsid wsp:val=&quot;005245BD&quot;/&gt;&lt;wsp:rsid wsp:val=&quot;00524AC0&quot;/&gt;&lt;wsp:rsid wsp:val=&quot;00525224&quot;/&gt;&lt;wsp:rsid wsp:val=&quot;005253AA&quot;/&gt;&lt;wsp:rsid wsp:val=&quot;00525647&quot;/&gt;&lt;wsp:rsid wsp:val=&quot;00525868&quot;/&gt;&lt;wsp:rsid wsp:val=&quot;00525E48&quot;/&gt;&lt;wsp:rsid wsp:val=&quot;00525EDC&quot;/&gt;&lt;wsp:rsid wsp:val=&quot;005262CD&quot;/&gt;&lt;wsp:rsid wsp:val=&quot;00526671&quot;/&gt;&lt;wsp:rsid wsp:val=&quot;00526740&quot;/&gt;&lt;wsp:rsid wsp:val=&quot;00526B6E&quot;/&gt;&lt;wsp:rsid wsp:val=&quot;00526CA9&quot;/&gt;&lt;wsp:rsid wsp:val=&quot;00526EC6&quot;/&gt;&lt;wsp:rsid wsp:val=&quot;00526F67&quot;/&gt;&lt;wsp:rsid wsp:val=&quot;005275A8&quot;/&gt;&lt;wsp:rsid wsp:val=&quot;00527776&quot;/&gt;&lt;wsp:rsid wsp:val=&quot;00530466&quot;/&gt;&lt;wsp:rsid wsp:val=&quot;0053046C&quot;/&gt;&lt;wsp:rsid wsp:val=&quot;00530796&quot;/&gt;&lt;wsp:rsid wsp:val=&quot;00530887&quot;/&gt;&lt;wsp:rsid wsp:val=&quot;005309FF&quot;/&gt;&lt;wsp:rsid wsp:val=&quot;00530C6B&quot;/&gt;&lt;wsp:rsid wsp:val=&quot;00530D0F&quot;/&gt;&lt;wsp:rsid wsp:val=&quot;00530E22&quot;/&gt;&lt;wsp:rsid wsp:val=&quot;00531336&quot;/&gt;&lt;wsp:rsid wsp:val=&quot;005317CD&quot;/&gt;&lt;wsp:rsid wsp:val=&quot;00531916&quot;/&gt;&lt;wsp:rsid wsp:val=&quot;0053246A&quot;/&gt;&lt;wsp:rsid wsp:val=&quot;005326B1&quot;/&gt;&lt;wsp:rsid wsp:val=&quot;00532852&quot;/&gt;&lt;wsp:rsid wsp:val=&quot;005328A4&quot;/&gt;&lt;wsp:rsid wsp:val=&quot;005329F5&quot;/&gt;&lt;wsp:rsid wsp:val=&quot;00532A47&quot;/&gt;&lt;wsp:rsid wsp:val=&quot;00532B38&quot;/&gt;&lt;wsp:rsid wsp:val=&quot;00532DEA&quot;/&gt;&lt;wsp:rsid wsp:val=&quot;00533098&quot;/&gt;&lt;wsp:rsid wsp:val=&quot;005330F3&quot;/&gt;&lt;wsp:rsid wsp:val=&quot;00533111&quot;/&gt;&lt;wsp:rsid wsp:val=&quot;0053329B&quot;/&gt;&lt;wsp:rsid wsp:val=&quot;005333B0&quot;/&gt;&lt;wsp:rsid wsp:val=&quot;005334FC&quot;/&gt;&lt;wsp:rsid wsp:val=&quot;005336E8&quot;/&gt;&lt;wsp:rsid wsp:val=&quot;00533777&quot;/&gt;&lt;wsp:rsid wsp:val=&quot;005338A3&quot;/&gt;&lt;wsp:rsid wsp:val=&quot;0053392E&quot;/&gt;&lt;wsp:rsid wsp:val=&quot;005339D7&quot;/&gt;&lt;wsp:rsid wsp:val=&quot;005339E9&quot;/&gt;&lt;wsp:rsid wsp:val=&quot;00533B40&quot;/&gt;&lt;wsp:rsid wsp:val=&quot;00533B52&quot;/&gt;&lt;wsp:rsid wsp:val=&quot;00533BC4&quot;/&gt;&lt;wsp:rsid wsp:val=&quot;00533BD5&quot;/&gt;&lt;wsp:rsid wsp:val=&quot;00533DA6&quot;/&gt;&lt;wsp:rsid wsp:val=&quot;00534181&quot;/&gt;&lt;wsp:rsid wsp:val=&quot;0053421F&quot;/&gt;&lt;wsp:rsid wsp:val=&quot;0053495E&quot;/&gt;&lt;wsp:rsid wsp:val=&quot;005349F2&quot;/&gt;&lt;wsp:rsid wsp:val=&quot;00534F24&quot;/&gt;&lt;wsp:rsid wsp:val=&quot;00535475&quot;/&gt;&lt;wsp:rsid wsp:val=&quot;005354F8&quot;/&gt;&lt;wsp:rsid wsp:val=&quot;005359BF&quot;/&gt;&lt;wsp:rsid wsp:val=&quot;00535AFB&quot;/&gt;&lt;wsp:rsid wsp:val=&quot;00535E88&quot;/&gt;&lt;wsp:rsid wsp:val=&quot;00536117&quot;/&gt;&lt;wsp:rsid wsp:val=&quot;005362BD&quot;/&gt;&lt;wsp:rsid wsp:val=&quot;005364CD&quot;/&gt;&lt;wsp:rsid wsp:val=&quot;00536AAC&quot;/&gt;&lt;wsp:rsid wsp:val=&quot;00536C27&quot;/&gt;&lt;wsp:rsid wsp:val=&quot;00536DA8&quot;/&gt;&lt;wsp:rsid wsp:val=&quot;0053787D&quot;/&gt;&lt;wsp:rsid wsp:val=&quot;005378EC&quot;/&gt;&lt;wsp:rsid wsp:val=&quot;00537B6C&quot;/&gt;&lt;wsp:rsid wsp:val=&quot;00540032&quot;/&gt;&lt;wsp:rsid wsp:val=&quot;005400FA&quot;/&gt;&lt;wsp:rsid wsp:val=&quot;005402AD&quot;/&gt;&lt;wsp:rsid wsp:val=&quot;005403E2&quot;/&gt;&lt;wsp:rsid wsp:val=&quot;005405B8&quot;/&gt;&lt;wsp:rsid wsp:val=&quot;00540665&quot;/&gt;&lt;wsp:rsid wsp:val=&quot;005408B6&quot;/&gt;&lt;wsp:rsid wsp:val=&quot;00540BC6&quot;/&gt;&lt;wsp:rsid wsp:val=&quot;00540BD6&quot;/&gt;&lt;wsp:rsid wsp:val=&quot;00540C4D&quot;/&gt;&lt;wsp:rsid wsp:val=&quot;00540E33&quot;/&gt;&lt;wsp:rsid wsp:val=&quot;005417EF&quot;/&gt;&lt;wsp:rsid wsp:val=&quot;00541CCF&quot;/&gt;&lt;wsp:rsid wsp:val=&quot;00541D79&quot;/&gt;&lt;wsp:rsid wsp:val=&quot;00541EF8&quot;/&gt;&lt;wsp:rsid wsp:val=&quot;00542149&quot;/&gt;&lt;wsp:rsid wsp:val=&quot;005423E0&quot;/&gt;&lt;wsp:rsid wsp:val=&quot;00542631&quot;/&gt;&lt;wsp:rsid wsp:val=&quot;00542667&quot;/&gt;&lt;wsp:rsid wsp:val=&quot;00542B43&quot;/&gt;&lt;wsp:rsid wsp:val=&quot;00542CBD&quot;/&gt;&lt;wsp:rsid wsp:val=&quot;00542D23&quot;/&gt;&lt;wsp:rsid wsp:val=&quot;00542DEE&quot;/&gt;&lt;wsp:rsid wsp:val=&quot;005430B3&quot;/&gt;&lt;wsp:rsid wsp:val=&quot;00543228&quot;/&gt;&lt;wsp:rsid wsp:val=&quot;005432C5&quot;/&gt;&lt;wsp:rsid wsp:val=&quot;0054336A&quot;/&gt;&lt;wsp:rsid wsp:val=&quot;00543427&quot;/&gt;&lt;wsp:rsid wsp:val=&quot;0054381A&quot;/&gt;&lt;wsp:rsid wsp:val=&quot;00543929&quot;/&gt;&lt;wsp:rsid wsp:val=&quot;005439EF&quot;/&gt;&lt;wsp:rsid wsp:val=&quot;00543CBC&quot;/&gt;&lt;wsp:rsid wsp:val=&quot;00543CC7&quot;/&gt;&lt;wsp:rsid wsp:val=&quot;00544156&quot;/&gt;&lt;wsp:rsid wsp:val=&quot;005442C1&quot;/&gt;&lt;wsp:rsid wsp:val=&quot;00544495&quot;/&gt;&lt;wsp:rsid wsp:val=&quot;005444F6&quot;/&gt;&lt;wsp:rsid wsp:val=&quot;0054457F&quot;/&gt;&lt;wsp:rsid wsp:val=&quot;005448E6&quot;/&gt;&lt;wsp:rsid wsp:val=&quot;00544A02&quot;/&gt;&lt;wsp:rsid wsp:val=&quot;00544B6C&quot;/&gt;&lt;wsp:rsid wsp:val=&quot;00544BB5&quot;/&gt;&lt;wsp:rsid wsp:val=&quot;00544C55&quot;/&gt;&lt;wsp:rsid wsp:val=&quot;005450A3&quot;/&gt;&lt;wsp:rsid wsp:val=&quot;005450CC&quot;/&gt;&lt;wsp:rsid wsp:val=&quot;0054518F&quot;/&gt;&lt;wsp:rsid wsp:val=&quot;00545497&quot;/&gt;&lt;wsp:rsid wsp:val=&quot;005457EC&quot;/&gt;&lt;wsp:rsid wsp:val=&quot;00545889&quot;/&gt;&lt;wsp:rsid wsp:val=&quot;00545A40&quot;/&gt;&lt;wsp:rsid wsp:val=&quot;00545E13&quot;/&gt;&lt;wsp:rsid wsp:val=&quot;00545F4E&quot;/&gt;&lt;wsp:rsid wsp:val=&quot;00546715&quot;/&gt;&lt;wsp:rsid wsp:val=&quot;00546875&quot;/&gt;&lt;wsp:rsid wsp:val=&quot;00546B65&quot;/&gt;&lt;wsp:rsid wsp:val=&quot;00547105&quot;/&gt;&lt;wsp:rsid wsp:val=&quot;00547A0D&quot;/&gt;&lt;wsp:rsid wsp:val=&quot;00547C00&quot;/&gt;&lt;wsp:rsid wsp:val=&quot;00547C3C&quot;/&gt;&lt;wsp:rsid wsp:val=&quot;00547DF0&quot;/&gt;&lt;wsp:rsid wsp:val=&quot;00547E83&quot;/&gt;&lt;wsp:rsid wsp:val=&quot;00550243&quot;/&gt;&lt;wsp:rsid wsp:val=&quot;005503DF&quot;/&gt;&lt;wsp:rsid wsp:val=&quot;0055076E&quot;/&gt;&lt;wsp:rsid wsp:val=&quot;0055095A&quot;/&gt;&lt;wsp:rsid wsp:val=&quot;00550BFF&quot;/&gt;&lt;wsp:rsid wsp:val=&quot;00550E20&quot;/&gt;&lt;wsp:rsid wsp:val=&quot;00551211&quot;/&gt;&lt;wsp:rsid wsp:val=&quot;00551232&quot;/&gt;&lt;wsp:rsid wsp:val=&quot;005512F7&quot;/&gt;&lt;wsp:rsid wsp:val=&quot;0055173C&quot;/&gt;&lt;wsp:rsid wsp:val=&quot;0055192B&quot;/&gt;&lt;wsp:rsid wsp:val=&quot;005519A0&quot;/&gt;&lt;wsp:rsid wsp:val=&quot;005520D6&quot;/&gt;&lt;wsp:rsid wsp:val=&quot;0055235D&quot;/&gt;&lt;wsp:rsid wsp:val=&quot;0055274E&quot;/&gt;&lt;wsp:rsid wsp:val=&quot;00552BC8&quot;/&gt;&lt;wsp:rsid wsp:val=&quot;005532CF&quot;/&gt;&lt;wsp:rsid wsp:val=&quot;005535F8&quot;/&gt;&lt;wsp:rsid wsp:val=&quot;00553783&quot;/&gt;&lt;wsp:rsid wsp:val=&quot;00553911&quot;/&gt;&lt;wsp:rsid wsp:val=&quot;00553C17&quot;/&gt;&lt;wsp:rsid wsp:val=&quot;0055424C&quot;/&gt;&lt;wsp:rsid wsp:val=&quot;0055477F&quot;/&gt;&lt;wsp:rsid wsp:val=&quot;00554A46&quot;/&gt;&lt;wsp:rsid wsp:val=&quot;00554B86&quot;/&gt;&lt;wsp:rsid wsp:val=&quot;00554F76&quot;/&gt;&lt;wsp:rsid wsp:val=&quot;005553BC&quot;/&gt;&lt;wsp:rsid wsp:val=&quot;005554DE&quot;/&gt;&lt;wsp:rsid wsp:val=&quot;00555645&quot;/&gt;&lt;wsp:rsid wsp:val=&quot;005556F8&quot;/&gt;&lt;wsp:rsid wsp:val=&quot;005557B2&quot;/&gt;&lt;wsp:rsid wsp:val=&quot;005559F9&quot;/&gt;&lt;wsp:rsid wsp:val=&quot;00555B73&quot;/&gt;&lt;wsp:rsid wsp:val=&quot;00555C89&quot;/&gt;&lt;wsp:rsid wsp:val=&quot;00555F7D&quot;/&gt;&lt;wsp:rsid wsp:val=&quot;00555FEB&quot;/&gt;&lt;wsp:rsid wsp:val=&quot;005560CC&quot;/&gt;&lt;wsp:rsid wsp:val=&quot;0055623C&quot;/&gt;&lt;wsp:rsid wsp:val=&quot;0055695A&quot;/&gt;&lt;wsp:rsid wsp:val=&quot;00556E7F&quot;/&gt;&lt;wsp:rsid wsp:val=&quot;005571C4&quot;/&gt;&lt;wsp:rsid wsp:val=&quot;00557283&quot;/&gt;&lt;wsp:rsid wsp:val=&quot;005573B7&quot;/&gt;&lt;wsp:rsid wsp:val=&quot;00557414&quot;/&gt;&lt;wsp:rsid wsp:val=&quot;0055799E&quot;/&gt;&lt;wsp:rsid wsp:val=&quot;00557B6F&quot;/&gt;&lt;wsp:rsid wsp:val=&quot;00560294&quot;/&gt;&lt;wsp:rsid wsp:val=&quot;00560361&quot;/&gt;&lt;wsp:rsid wsp:val=&quot;005604D7&quot;/&gt;&lt;wsp:rsid wsp:val=&quot;005608FA&quot;/&gt;&lt;wsp:rsid wsp:val=&quot;00560CA1&quot;/&gt;&lt;wsp:rsid wsp:val=&quot;00560F5C&quot;/&gt;&lt;wsp:rsid wsp:val=&quot;00560F69&quot;/&gt;&lt;wsp:rsid wsp:val=&quot;0056100B&quot;/&gt;&lt;wsp:rsid wsp:val=&quot;00561558&quot;/&gt;&lt;wsp:rsid wsp:val=&quot;00561BB1&quot;/&gt;&lt;wsp:rsid wsp:val=&quot;00561C8D&quot;/&gt;&lt;wsp:rsid wsp:val=&quot;00561DC9&quot;/&gt;&lt;wsp:rsid wsp:val=&quot;00561E85&quot;/&gt;&lt;wsp:rsid wsp:val=&quot;00561EEF&quot;/&gt;&lt;wsp:rsid wsp:val=&quot;00562191&quot;/&gt;&lt;wsp:rsid wsp:val=&quot;0056235C&quot;/&gt;&lt;wsp:rsid wsp:val=&quot;0056245A&quot;/&gt;&lt;wsp:rsid wsp:val=&quot;00562557&quot;/&gt;&lt;wsp:rsid wsp:val=&quot;005627DE&quot;/&gt;&lt;wsp:rsid wsp:val=&quot;00562A6A&quot;/&gt;&lt;wsp:rsid wsp:val=&quot;00562E61&quot;/&gt;&lt;wsp:rsid wsp:val=&quot;00562EFD&quot;/&gt;&lt;wsp:rsid wsp:val=&quot;00563002&quot;/&gt;&lt;wsp:rsid wsp:val=&quot;005631B9&quot;/&gt;&lt;wsp:rsid wsp:val=&quot;00563392&quot;/&gt;&lt;wsp:rsid wsp:val=&quot;00563908&quot;/&gt;&lt;wsp:rsid wsp:val=&quot;005639E9&quot;/&gt;&lt;wsp:rsid wsp:val=&quot;00563AA6&quot;/&gt;&lt;wsp:rsid wsp:val=&quot;00563BC0&quot;/&gt;&lt;wsp:rsid wsp:val=&quot;00563BE4&quot;/&gt;&lt;wsp:rsid wsp:val=&quot;00563D10&quot;/&gt;&lt;wsp:rsid wsp:val=&quot;00563E80&quot;/&gt;&lt;wsp:rsid wsp:val=&quot;00563F73&quot;/&gt;&lt;wsp:rsid wsp:val=&quot;00563FEC&quot;/&gt;&lt;wsp:rsid wsp:val=&quot;00564294&quot;/&gt;&lt;wsp:rsid wsp:val=&quot;005645CA&quot;/&gt;&lt;wsp:rsid wsp:val=&quot;005645DB&quot;/&gt;&lt;wsp:rsid wsp:val=&quot;005648DF&quot;/&gt;&lt;wsp:rsid wsp:val=&quot;0056498B&quot;/&gt;&lt;wsp:rsid wsp:val=&quot;00564B5B&quot;/&gt;&lt;wsp:rsid wsp:val=&quot;005653FD&quot;/&gt;&lt;wsp:rsid wsp:val=&quot;005655E7&quot;/&gt;&lt;wsp:rsid wsp:val=&quot;00565A5C&quot;/&gt;&lt;wsp:rsid wsp:val=&quot;00565B01&quot;/&gt;&lt;wsp:rsid wsp:val=&quot;00565BD1&quot;/&gt;&lt;wsp:rsid wsp:val=&quot;00565D37&quot;/&gt;&lt;wsp:rsid wsp:val=&quot;00565DCB&quot;/&gt;&lt;wsp:rsid wsp:val=&quot;00565DE0&quot;/&gt;&lt;wsp:rsid wsp:val=&quot;00565EE0&quot;/&gt;&lt;wsp:rsid wsp:val=&quot;00566091&quot;/&gt;&lt;wsp:rsid wsp:val=&quot;005660D7&quot;/&gt;&lt;wsp:rsid wsp:val=&quot;00566284&quot;/&gt;&lt;wsp:rsid wsp:val=&quot;005662B3&quot;/&gt;&lt;wsp:rsid wsp:val=&quot;005663D0&quot;/&gt;&lt;wsp:rsid wsp:val=&quot;005664DB&quot;/&gt;&lt;wsp:rsid wsp:val=&quot;00566738&quot;/&gt;&lt;wsp:rsid wsp:val=&quot;00566FC2&quot;/&gt;&lt;wsp:rsid wsp:val=&quot;00567174&quot;/&gt;&lt;wsp:rsid wsp:val=&quot;005672BF&quot;/&gt;&lt;wsp:rsid wsp:val=&quot;005672C6&quot;/&gt;&lt;wsp:rsid wsp:val=&quot;00567445&quot;/&gt;&lt;wsp:rsid wsp:val=&quot;005675A9&quot;/&gt;&lt;wsp:rsid wsp:val=&quot;005677B4&quot;/&gt;&lt;wsp:rsid wsp:val=&quot;005678AA&quot;/&gt;&lt;wsp:rsid wsp:val=&quot;005679E9&quot;/&gt;&lt;wsp:rsid wsp:val=&quot;00567D4E&quot;/&gt;&lt;wsp:rsid wsp:val=&quot;00567EE5&quot;/&gt;&lt;wsp:rsid wsp:val=&quot;00567F63&quot;/&gt;&lt;wsp:rsid wsp:val=&quot;0057020E&quot;/&gt;&lt;wsp:rsid wsp:val=&quot;0057051B&quot;/&gt;&lt;wsp:rsid wsp:val=&quot;00570A72&quot;/&gt;&lt;wsp:rsid wsp:val=&quot;005712BC&quot;/&gt;&lt;wsp:rsid wsp:val=&quot;00571342&quot;/&gt;&lt;wsp:rsid wsp:val=&quot;005715A1&quot;/&gt;&lt;wsp:rsid wsp:val=&quot;005717E2&quot;/&gt;&lt;wsp:rsid wsp:val=&quot;0057198D&quot;/&gt;&lt;wsp:rsid wsp:val=&quot;00571C4C&quot;/&gt;&lt;wsp:rsid wsp:val=&quot;00571E4F&quot;/&gt;&lt;wsp:rsid wsp:val=&quot;00571FD3&quot;/&gt;&lt;wsp:rsid wsp:val=&quot;00571FFA&quot;/&gt;&lt;wsp:rsid wsp:val=&quot;005720DC&quot;/&gt;&lt;wsp:rsid wsp:val=&quot;00572151&quot;/&gt;&lt;wsp:rsid wsp:val=&quot;00572241&quot;/&gt;&lt;wsp:rsid wsp:val=&quot;00572368&quot;/&gt;&lt;wsp:rsid wsp:val=&quot;0057256C&quot;/&gt;&lt;wsp:rsid wsp:val=&quot;005725CD&quot;/&gt;&lt;wsp:rsid wsp:val=&quot;00572E28&quot;/&gt;&lt;wsp:rsid wsp:val=&quot;00573284&quot;/&gt;&lt;wsp:rsid wsp:val=&quot;00573616&quot;/&gt;&lt;wsp:rsid wsp:val=&quot;00573697&quot;/&gt;&lt;wsp:rsid wsp:val=&quot;00573A9D&quot;/&gt;&lt;wsp:rsid wsp:val=&quot;00573C87&quot;/&gt;&lt;wsp:rsid wsp:val=&quot;00573E91&quot;/&gt;&lt;wsp:rsid wsp:val=&quot;00574525&quot;/&gt;&lt;wsp:rsid wsp:val=&quot;005748B0&quot;/&gt;&lt;wsp:rsid wsp:val=&quot;00574D11&quot;/&gt;&lt;wsp:rsid wsp:val=&quot;0057500C&quot;/&gt;&lt;wsp:rsid wsp:val=&quot;0057546D&quot;/&gt;&lt;wsp:rsid wsp:val=&quot;005754E2&quot;/&gt;&lt;wsp:rsid wsp:val=&quot;005756A7&quot;/&gt;&lt;wsp:rsid wsp:val=&quot;005756BA&quot;/&gt;&lt;wsp:rsid wsp:val=&quot;00575740&quot;/&gt;&lt;wsp:rsid wsp:val=&quot;00575C00&quot;/&gt;&lt;wsp:rsid wsp:val=&quot;005761C7&quot;/&gt;&lt;wsp:rsid wsp:val=&quot;00576341&quot;/&gt;&lt;wsp:rsid wsp:val=&quot;005764AA&quot;/&gt;&lt;wsp:rsid wsp:val=&quot;0057668B&quot;/&gt;&lt;wsp:rsid wsp:val=&quot;00576900&quot;/&gt;&lt;wsp:rsid wsp:val=&quot;00576A18&quot;/&gt;&lt;wsp:rsid wsp:val=&quot;00576CF9&quot;/&gt;&lt;wsp:rsid wsp:val=&quot;0057709C&quot;/&gt;&lt;wsp:rsid wsp:val=&quot;00577107&quot;/&gt;&lt;wsp:rsid wsp:val=&quot;0057736B&quot;/&gt;&lt;wsp:rsid wsp:val=&quot;005773B8&quot;/&gt;&lt;wsp:rsid wsp:val=&quot;00577634&quot;/&gt;&lt;wsp:rsid wsp:val=&quot;0057781B&quot;/&gt;&lt;wsp:rsid wsp:val=&quot;00577B58&quot;/&gt;&lt;wsp:rsid wsp:val=&quot;00577D2F&quot;/&gt;&lt;wsp:rsid wsp:val=&quot;00577E47&quot;/&gt;&lt;wsp:rsid wsp:val=&quot;00577F94&quot;/&gt;&lt;wsp:rsid wsp:val=&quot;005802B7&quot;/&gt;&lt;wsp:rsid wsp:val=&quot;005803F2&quot;/&gt;&lt;wsp:rsid wsp:val=&quot;00580543&quot;/&gt;&lt;wsp:rsid wsp:val=&quot;00580598&quot;/&gt;&lt;wsp:rsid wsp:val=&quot;0058067E&quot;/&gt;&lt;wsp:rsid wsp:val=&quot;00580833&quot;/&gt;&lt;wsp:rsid wsp:val=&quot;0058084D&quot;/&gt;&lt;wsp:rsid wsp:val=&quot;005808D6&quot;/&gt;&lt;wsp:rsid wsp:val=&quot;00580B1F&quot;/&gt;&lt;wsp:rsid wsp:val=&quot;00580D62&quot;/&gt;&lt;wsp:rsid wsp:val=&quot;00581089&quot;/&gt;&lt;wsp:rsid wsp:val=&quot;00581151&quot;/&gt;&lt;wsp:rsid wsp:val=&quot;00581250&quot;/&gt;&lt;wsp:rsid wsp:val=&quot;0058127B&quot;/&gt;&lt;wsp:rsid wsp:val=&quot;00581625&quot;/&gt;&lt;wsp:rsid wsp:val=&quot;00581672&quot;/&gt;&lt;wsp:rsid wsp:val=&quot;00581901&quot;/&gt;&lt;wsp:rsid wsp:val=&quot;00581941&quot;/&gt;&lt;wsp:rsid wsp:val=&quot;00581A30&quot;/&gt;&lt;wsp:rsid wsp:val=&quot;00581C23&quot;/&gt;&lt;wsp:rsid wsp:val=&quot;00581DB1&quot;/&gt;&lt;wsp:rsid wsp:val=&quot;00581FC4&quot;/&gt;&lt;wsp:rsid wsp:val=&quot;005824A0&quot;/&gt;&lt;wsp:rsid wsp:val=&quot;005824CA&quot;/&gt;&lt;wsp:rsid wsp:val=&quot;005826A7&quot;/&gt;&lt;wsp:rsid wsp:val=&quot;00582C27&quot;/&gt;&lt;wsp:rsid wsp:val=&quot;00582D02&quot;/&gt;&lt;wsp:rsid wsp:val=&quot;00582F6F&quot;/&gt;&lt;wsp:rsid wsp:val=&quot;0058300F&quot;/&gt;&lt;wsp:rsid wsp:val=&quot;00583011&quot;/&gt;&lt;wsp:rsid wsp:val=&quot;0058306C&quot;/&gt;&lt;wsp:rsid wsp:val=&quot;00583149&quot;/&gt;&lt;wsp:rsid wsp:val=&quot;005832CA&quot;/&gt;&lt;wsp:rsid wsp:val=&quot;00583824&quot;/&gt;&lt;wsp:rsid wsp:val=&quot;00583A12&quot;/&gt;&lt;wsp:rsid wsp:val=&quot;00583ADA&quot;/&gt;&lt;wsp:rsid wsp:val=&quot;00584003&quot;/&gt;&lt;wsp:rsid wsp:val=&quot;00584774&quot;/&gt;&lt;wsp:rsid wsp:val=&quot;00584794&quot;/&gt;&lt;wsp:rsid wsp:val=&quot;00584A4D&quot;/&gt;&lt;wsp:rsid wsp:val=&quot;00584DEE&quot;/&gt;&lt;wsp:rsid wsp:val=&quot;00585045&quot;/&gt;&lt;wsp:rsid wsp:val=&quot;005851C9&quot;/&gt;&lt;wsp:rsid wsp:val=&quot;00585486&quot;/&gt;&lt;wsp:rsid wsp:val=&quot;005857E6&quot;/&gt;&lt;wsp:rsid wsp:val=&quot;00585BE9&quot;/&gt;&lt;wsp:rsid wsp:val=&quot;005860C3&quot;/&gt;&lt;wsp:rsid wsp:val=&quot;005861DD&quot;/&gt;&lt;wsp:rsid wsp:val=&quot;00586252&quot;/&gt;&lt;wsp:rsid wsp:val=&quot;0058663F&quot;/&gt;&lt;wsp:rsid wsp:val=&quot;005867DC&quot;/&gt;&lt;wsp:rsid wsp:val=&quot;00586C51&quot;/&gt;&lt;wsp:rsid wsp:val=&quot;00586F98&quot;/&gt;&lt;wsp:rsid wsp:val=&quot;005871BE&quot;/&gt;&lt;wsp:rsid wsp:val=&quot;005872FD&quot;/&gt;&lt;wsp:rsid wsp:val=&quot;005873FC&quot;/&gt;&lt;wsp:rsid wsp:val=&quot;00587679&quot;/&gt;&lt;wsp:rsid wsp:val=&quot;00587A8E&quot;/&gt;&lt;wsp:rsid wsp:val=&quot;00587D38&quot;/&gt;&lt;wsp:rsid wsp:val=&quot;00587E47&quot;/&gt;&lt;wsp:rsid wsp:val=&quot;00587E48&quot;/&gt;&lt;wsp:rsid wsp:val=&quot;00587EB3&quot;/&gt;&lt;wsp:rsid wsp:val=&quot;00587F96&quot;/&gt;&lt;wsp:rsid wsp:val=&quot;00590250&quot;/&gt;&lt;wsp:rsid wsp:val=&quot;005906D8&quot;/&gt;&lt;wsp:rsid wsp:val=&quot;00590856&quot;/&gt;&lt;wsp:rsid wsp:val=&quot;00590943&quot;/&gt;&lt;wsp:rsid wsp:val=&quot;00590B07&quot;/&gt;&lt;wsp:rsid wsp:val=&quot;00590BDE&quot;/&gt;&lt;wsp:rsid wsp:val=&quot;00590E7C&quot;/&gt;&lt;wsp:rsid wsp:val=&quot;005912E6&quot;/&gt;&lt;wsp:rsid wsp:val=&quot;005916AE&quot;/&gt;&lt;wsp:rsid wsp:val=&quot;005916FC&quot;/&gt;&lt;wsp:rsid wsp:val=&quot;0059186D&quot;/&gt;&lt;wsp:rsid wsp:val=&quot;0059192C&quot;/&gt;&lt;wsp:rsid wsp:val=&quot;00591A3E&quot;/&gt;&lt;wsp:rsid wsp:val=&quot;00591A89&quot;/&gt;&lt;wsp:rsid wsp:val=&quot;00591DC6&quot;/&gt;&lt;wsp:rsid wsp:val=&quot;00592168&quot;/&gt;&lt;wsp:rsid wsp:val=&quot;005921EE&quot;/&gt;&lt;wsp:rsid wsp:val=&quot;0059222E&quot;/&gt;&lt;wsp:rsid wsp:val=&quot;005926A7&quot;/&gt;&lt;wsp:rsid wsp:val=&quot;00592701&quot;/&gt;&lt;wsp:rsid wsp:val=&quot;00592833&quot;/&gt;&lt;wsp:rsid wsp:val=&quot;00592943&quot;/&gt;&lt;wsp:rsid wsp:val=&quot;00592B2B&quot;/&gt;&lt;wsp:rsid wsp:val=&quot;00592E99&quot;/&gt;&lt;wsp:rsid wsp:val=&quot;0059317D&quot;/&gt;&lt;wsp:rsid wsp:val=&quot;005931DF&quot;/&gt;&lt;wsp:rsid wsp:val=&quot;00593400&quot;/&gt;&lt;wsp:rsid wsp:val=&quot;0059341A&quot;/&gt;&lt;wsp:rsid wsp:val=&quot;0059379D&quot;/&gt;&lt;wsp:rsid wsp:val=&quot;005939FB&quot;/&gt;&lt;wsp:rsid wsp:val=&quot;00593ACB&quot;/&gt;&lt;wsp:rsid wsp:val=&quot;005941CF&quot;/&gt;&lt;wsp:rsid wsp:val=&quot;005941DE&quot;/&gt;&lt;wsp:rsid wsp:val=&quot;005942A2&quot;/&gt;&lt;wsp:rsid wsp:val=&quot;00594CEB&quot;/&gt;&lt;wsp:rsid wsp:val=&quot;00594D68&quot;/&gt;&lt;wsp:rsid wsp:val=&quot;00595071&quot;/&gt;&lt;wsp:rsid wsp:val=&quot;0059519C&quot;/&gt;&lt;wsp:rsid wsp:val=&quot;005952A9&quot;/&gt;&lt;wsp:rsid wsp:val=&quot;00595567&quot;/&gt;&lt;wsp:rsid wsp:val=&quot;00595AF0&quot;/&gt;&lt;wsp:rsid wsp:val=&quot;00595D88&quot;/&gt;&lt;wsp:rsid wsp:val=&quot;00595EEA&quot;/&gt;&lt;wsp:rsid wsp:val=&quot;0059602C&quot;/&gt;&lt;wsp:rsid wsp:val=&quot;00596378&quot;/&gt;&lt;wsp:rsid wsp:val=&quot;0059656D&quot;/&gt;&lt;wsp:rsid wsp:val=&quot;00596E7B&quot;/&gt;&lt;wsp:rsid wsp:val=&quot;00597435&quot;/&gt;&lt;wsp:rsid wsp:val=&quot;00597663&quot;/&gt;&lt;wsp:rsid wsp:val=&quot;00597A48&quot;/&gt;&lt;wsp:rsid wsp:val=&quot;00597B4E&quot;/&gt;&lt;wsp:rsid wsp:val=&quot;00597D24&quot;/&gt;&lt;wsp:rsid wsp:val=&quot;00597D86&quot;/&gt;&lt;wsp:rsid wsp:val=&quot;00597FA6&quot;/&gt;&lt;wsp:rsid wsp:val=&quot;00597FEA&quot;/&gt;&lt;wsp:rsid wsp:val=&quot;005A0578&quot;/&gt;&lt;wsp:rsid wsp:val=&quot;005A07D3&quot;/&gt;&lt;wsp:rsid wsp:val=&quot;005A081D&quot;/&gt;&lt;wsp:rsid wsp:val=&quot;005A0E98&quot;/&gt;&lt;wsp:rsid wsp:val=&quot;005A1238&quot;/&gt;&lt;wsp:rsid wsp:val=&quot;005A16CC&quot;/&gt;&lt;wsp:rsid wsp:val=&quot;005A1BBB&quot;/&gt;&lt;wsp:rsid wsp:val=&quot;005A2089&quot;/&gt;&lt;wsp:rsid wsp:val=&quot;005A211E&quot;/&gt;&lt;wsp:rsid wsp:val=&quot;005A2C9F&quot;/&gt;&lt;wsp:rsid wsp:val=&quot;005A2D4F&quot;/&gt;&lt;wsp:rsid wsp:val=&quot;005A2DC7&quot;/&gt;&lt;wsp:rsid wsp:val=&quot;005A30F1&quot;/&gt;&lt;wsp:rsid wsp:val=&quot;005A3563&quot;/&gt;&lt;wsp:rsid wsp:val=&quot;005A374F&quot;/&gt;&lt;wsp:rsid wsp:val=&quot;005A3782&quot;/&gt;&lt;wsp:rsid wsp:val=&quot;005A3935&quot;/&gt;&lt;wsp:rsid wsp:val=&quot;005A3C7F&quot;/&gt;&lt;wsp:rsid wsp:val=&quot;005A3DC8&quot;/&gt;&lt;wsp:rsid wsp:val=&quot;005A3E07&quot;/&gt;&lt;wsp:rsid wsp:val=&quot;005A406E&quot;/&gt;&lt;wsp:rsid wsp:val=&quot;005A439B&quot;/&gt;&lt;wsp:rsid wsp:val=&quot;005A44FD&quot;/&gt;&lt;wsp:rsid wsp:val=&quot;005A4859&quot;/&gt;&lt;wsp:rsid wsp:val=&quot;005A4985&quot;/&gt;&lt;wsp:rsid wsp:val=&quot;005A4C5B&quot;/&gt;&lt;wsp:rsid wsp:val=&quot;005A4DB9&quot;/&gt;&lt;wsp:rsid wsp:val=&quot;005A4EEC&quot;/&gt;&lt;wsp:rsid wsp:val=&quot;005A4F76&quot;/&gt;&lt;wsp:rsid wsp:val=&quot;005A505A&quot;/&gt;&lt;wsp:rsid wsp:val=&quot;005A5253&quot;/&gt;&lt;wsp:rsid wsp:val=&quot;005A53D9&quot;/&gt;&lt;wsp:rsid wsp:val=&quot;005A5907&quot;/&gt;&lt;wsp:rsid wsp:val=&quot;005A5AD5&quot;/&gt;&lt;wsp:rsid wsp:val=&quot;005A5CA3&quot;/&gt;&lt;wsp:rsid wsp:val=&quot;005A6195&quot;/&gt;&lt;wsp:rsid wsp:val=&quot;005A6477&quot;/&gt;&lt;wsp:rsid wsp:val=&quot;005A6ECF&quot;/&gt;&lt;wsp:rsid wsp:val=&quot;005A76CB&quot;/&gt;&lt;wsp:rsid wsp:val=&quot;005A7BD9&quot;/&gt;&lt;wsp:rsid wsp:val=&quot;005A7D4D&quot;/&gt;&lt;wsp:rsid wsp:val=&quot;005A7D85&quot;/&gt;&lt;wsp:rsid wsp:val=&quot;005A7DB3&quot;/&gt;&lt;wsp:rsid wsp:val=&quot;005A7E8A&quot;/&gt;&lt;wsp:rsid wsp:val=&quot;005B03B3&quot;/&gt;&lt;wsp:rsid wsp:val=&quot;005B05A9&quot;/&gt;&lt;wsp:rsid wsp:val=&quot;005B08F8&quot;/&gt;&lt;wsp:rsid wsp:val=&quot;005B0A94&quot;/&gt;&lt;wsp:rsid wsp:val=&quot;005B0BA7&quot;/&gt;&lt;wsp:rsid wsp:val=&quot;005B0CA1&quot;/&gt;&lt;wsp:rsid wsp:val=&quot;005B0DE3&quot;/&gt;&lt;wsp:rsid wsp:val=&quot;005B0F54&quot;/&gt;&lt;wsp:rsid wsp:val=&quot;005B0FC9&quot;/&gt;&lt;wsp:rsid wsp:val=&quot;005B0FEA&quot;/&gt;&lt;wsp:rsid wsp:val=&quot;005B10D7&quot;/&gt;&lt;wsp:rsid wsp:val=&quot;005B1151&quot;/&gt;&lt;wsp:rsid wsp:val=&quot;005B12EA&quot;/&gt;&lt;wsp:rsid wsp:val=&quot;005B1463&quot;/&gt;&lt;wsp:rsid wsp:val=&quot;005B14B9&quot;/&gt;&lt;wsp:rsid wsp:val=&quot;005B168B&quot;/&gt;&lt;wsp:rsid wsp:val=&quot;005B16CD&quot;/&gt;&lt;wsp:rsid wsp:val=&quot;005B1A9D&quot;/&gt;&lt;wsp:rsid wsp:val=&quot;005B1BEF&quot;/&gt;&lt;wsp:rsid wsp:val=&quot;005B1BF8&quot;/&gt;&lt;wsp:rsid wsp:val=&quot;005B1D3B&quot;/&gt;&lt;wsp:rsid wsp:val=&quot;005B1E2D&quot;/&gt;&lt;wsp:rsid wsp:val=&quot;005B3164&quot;/&gt;&lt;wsp:rsid wsp:val=&quot;005B3196&quot;/&gt;&lt;wsp:rsid wsp:val=&quot;005B33D2&quot;/&gt;&lt;wsp:rsid wsp:val=&quot;005B344A&quot;/&gt;&lt;wsp:rsid wsp:val=&quot;005B38DE&quot;/&gt;&lt;wsp:rsid wsp:val=&quot;005B3B41&quot;/&gt;&lt;wsp:rsid wsp:val=&quot;005B3CA7&quot;/&gt;&lt;wsp:rsid wsp:val=&quot;005B3CF4&quot;/&gt;&lt;wsp:rsid wsp:val=&quot;005B4006&quot;/&gt;&lt;wsp:rsid wsp:val=&quot;005B403A&quot;/&gt;&lt;wsp:rsid wsp:val=&quot;005B4187&quot;/&gt;&lt;wsp:rsid wsp:val=&quot;005B435B&quot;/&gt;&lt;wsp:rsid wsp:val=&quot;005B4981&quot;/&gt;&lt;wsp:rsid wsp:val=&quot;005B49F4&quot;/&gt;&lt;wsp:rsid wsp:val=&quot;005B4A56&quot;/&gt;&lt;wsp:rsid wsp:val=&quot;005B4AB8&quot;/&gt;&lt;wsp:rsid wsp:val=&quot;005B4DDF&quot;/&gt;&lt;wsp:rsid wsp:val=&quot;005B4F38&quot;/&gt;&lt;wsp:rsid wsp:val=&quot;005B50FE&quot;/&gt;&lt;wsp:rsid wsp:val=&quot;005B51A0&quot;/&gt;&lt;wsp:rsid wsp:val=&quot;005B58DE&quot;/&gt;&lt;wsp:rsid wsp:val=&quot;005B5B12&quot;/&gt;&lt;wsp:rsid wsp:val=&quot;005B5DB3&quot;/&gt;&lt;wsp:rsid wsp:val=&quot;005B5F83&quot;/&gt;&lt;wsp:rsid wsp:val=&quot;005B6277&quot;/&gt;&lt;wsp:rsid wsp:val=&quot;005B63A0&quot;/&gt;&lt;wsp:rsid wsp:val=&quot;005B6454&quot;/&gt;&lt;wsp:rsid wsp:val=&quot;005B65F0&quot;/&gt;&lt;wsp:rsid wsp:val=&quot;005B6774&quot;/&gt;&lt;wsp:rsid wsp:val=&quot;005B67F1&quot;/&gt;&lt;wsp:rsid wsp:val=&quot;005B68B6&quot;/&gt;&lt;wsp:rsid wsp:val=&quot;005B6C01&quot;/&gt;&lt;wsp:rsid wsp:val=&quot;005B6CE8&quot;/&gt;&lt;wsp:rsid wsp:val=&quot;005B6CF1&quot;/&gt;&lt;wsp:rsid wsp:val=&quot;005B6DA6&quot;/&gt;&lt;wsp:rsid wsp:val=&quot;005B6F4A&quot;/&gt;&lt;wsp:rsid wsp:val=&quot;005B6F6A&quot;/&gt;&lt;wsp:rsid wsp:val=&quot;005B705A&quot;/&gt;&lt;wsp:rsid wsp:val=&quot;005B706D&quot;/&gt;&lt;wsp:rsid wsp:val=&quot;005B77B9&quot;/&gt;&lt;wsp:rsid wsp:val=&quot;005B792F&quot;/&gt;&lt;wsp:rsid wsp:val=&quot;005B7C1C&quot;/&gt;&lt;wsp:rsid wsp:val=&quot;005B7F06&quot;/&gt;&lt;wsp:rsid wsp:val=&quot;005B7F3A&quot;/&gt;&lt;wsp:rsid wsp:val=&quot;005B7F5D&quot;/&gt;&lt;wsp:rsid wsp:val=&quot;005B7FE6&quot;/&gt;&lt;wsp:rsid wsp:val=&quot;005C02B6&quot;/&gt;&lt;wsp:rsid wsp:val=&quot;005C040B&quot;/&gt;&lt;wsp:rsid wsp:val=&quot;005C059C&quot;/&gt;&lt;wsp:rsid wsp:val=&quot;005C0BDC&quot;/&gt;&lt;wsp:rsid wsp:val=&quot;005C12E4&quot;/&gt;&lt;wsp:rsid wsp:val=&quot;005C1394&quot;/&gt;&lt;wsp:rsid wsp:val=&quot;005C17F5&quot;/&gt;&lt;wsp:rsid wsp:val=&quot;005C1F16&quot;/&gt;&lt;wsp:rsid wsp:val=&quot;005C1F34&quot;/&gt;&lt;wsp:rsid wsp:val=&quot;005C2502&quot;/&gt;&lt;wsp:rsid wsp:val=&quot;005C27A7&quot;/&gt;&lt;wsp:rsid wsp:val=&quot;005C29AD&quot;/&gt;&lt;wsp:rsid wsp:val=&quot;005C29FC&quot;/&gt;&lt;wsp:rsid wsp:val=&quot;005C2E2E&quot;/&gt;&lt;wsp:rsid wsp:val=&quot;005C2E82&quot;/&gt;&lt;wsp:rsid wsp:val=&quot;005C3466&quot;/&gt;&lt;wsp:rsid wsp:val=&quot;005C36DE&quot;/&gt;&lt;wsp:rsid wsp:val=&quot;005C3B16&quot;/&gt;&lt;wsp:rsid wsp:val=&quot;005C3BD3&quot;/&gt;&lt;wsp:rsid wsp:val=&quot;005C3C5E&quot;/&gt;&lt;wsp:rsid wsp:val=&quot;005C41F6&quot;/&gt;&lt;wsp:rsid wsp:val=&quot;005C44D5&quot;/&gt;&lt;wsp:rsid wsp:val=&quot;005C470C&quot;/&gt;&lt;wsp:rsid wsp:val=&quot;005C49E8&quot;/&gt;&lt;wsp:rsid wsp:val=&quot;005C4F2D&quot;/&gt;&lt;wsp:rsid wsp:val=&quot;005C518D&quot;/&gt;&lt;wsp:rsid wsp:val=&quot;005C51B3&quot;/&gt;&lt;wsp:rsid wsp:val=&quot;005C53A5&quot;/&gt;&lt;wsp:rsid wsp:val=&quot;005C55E2&quot;/&gt;&lt;wsp:rsid wsp:val=&quot;005C5DC7&quot;/&gt;&lt;wsp:rsid wsp:val=&quot;005C5E5E&quot;/&gt;&lt;wsp:rsid wsp:val=&quot;005C5FBD&quot;/&gt;&lt;wsp:rsid wsp:val=&quot;005C649C&quot;/&gt;&lt;wsp:rsid wsp:val=&quot;005C655F&quot;/&gt;&lt;wsp:rsid wsp:val=&quot;005C6643&quot;/&gt;&lt;wsp:rsid wsp:val=&quot;005C6C94&quot;/&gt;&lt;wsp:rsid wsp:val=&quot;005C6EA9&quot;/&gt;&lt;wsp:rsid wsp:val=&quot;005C79FF&quot;/&gt;&lt;wsp:rsid wsp:val=&quot;005C7A95&quot;/&gt;&lt;wsp:rsid wsp:val=&quot;005C7B4A&quot;/&gt;&lt;wsp:rsid wsp:val=&quot;005C7D56&quot;/&gt;&lt;wsp:rsid wsp:val=&quot;005D005F&quot;/&gt;&lt;wsp:rsid wsp:val=&quot;005D00BD&quot;/&gt;&lt;wsp:rsid wsp:val=&quot;005D04D0&quot;/&gt;&lt;wsp:rsid wsp:val=&quot;005D0962&quot;/&gt;&lt;wsp:rsid wsp:val=&quot;005D0E1B&quot;/&gt;&lt;wsp:rsid wsp:val=&quot;005D0E21&quot;/&gt;&lt;wsp:rsid wsp:val=&quot;005D1023&quot;/&gt;&lt;wsp:rsid wsp:val=&quot;005D111F&quot;/&gt;&lt;wsp:rsid wsp:val=&quot;005D1261&quot;/&gt;&lt;wsp:rsid wsp:val=&quot;005D15CD&quot;/&gt;&lt;wsp:rsid wsp:val=&quot;005D160C&quot;/&gt;&lt;wsp:rsid wsp:val=&quot;005D1625&quot;/&gt;&lt;wsp:rsid wsp:val=&quot;005D1658&quot;/&gt;&lt;wsp:rsid wsp:val=&quot;005D1A7A&quot;/&gt;&lt;wsp:rsid wsp:val=&quot;005D1B65&quot;/&gt;&lt;wsp:rsid wsp:val=&quot;005D1F55&quot;/&gt;&lt;wsp:rsid wsp:val=&quot;005D1F61&quot;/&gt;&lt;wsp:rsid wsp:val=&quot;005D210A&quot;/&gt;&lt;wsp:rsid wsp:val=&quot;005D24C0&quot;/&gt;&lt;wsp:rsid wsp:val=&quot;005D24D6&quot;/&gt;&lt;wsp:rsid wsp:val=&quot;005D277A&quot;/&gt;&lt;wsp:rsid wsp:val=&quot;005D28DA&quot;/&gt;&lt;wsp:rsid wsp:val=&quot;005D314F&quot;/&gt;&lt;wsp:rsid wsp:val=&quot;005D33E9&quot;/&gt;&lt;wsp:rsid wsp:val=&quot;005D35CD&quot;/&gt;&lt;wsp:rsid wsp:val=&quot;005D36EA&quot;/&gt;&lt;wsp:rsid wsp:val=&quot;005D3A48&quot;/&gt;&lt;wsp:rsid wsp:val=&quot;005D3A74&quot;/&gt;&lt;wsp:rsid wsp:val=&quot;005D3C40&quot;/&gt;&lt;wsp:rsid wsp:val=&quot;005D403B&quot;/&gt;&lt;wsp:rsid wsp:val=&quot;005D4546&quot;/&gt;&lt;wsp:rsid wsp:val=&quot;005D4801&quot;/&gt;&lt;wsp:rsid wsp:val=&quot;005D4A9B&quot;/&gt;&lt;wsp:rsid wsp:val=&quot;005D5193&quot;/&gt;&lt;wsp:rsid wsp:val=&quot;005D53BA&quot;/&gt;&lt;wsp:rsid wsp:val=&quot;005D54B9&quot;/&gt;&lt;wsp:rsid wsp:val=&quot;005D590E&quot;/&gt;&lt;wsp:rsid wsp:val=&quot;005D59A6&quot;/&gt;&lt;wsp:rsid wsp:val=&quot;005D5B45&quot;/&gt;&lt;wsp:rsid wsp:val=&quot;005D5CF7&quot;/&gt;&lt;wsp:rsid wsp:val=&quot;005D5E50&quot;/&gt;&lt;wsp:rsid wsp:val=&quot;005D5EAD&quot;/&gt;&lt;wsp:rsid wsp:val=&quot;005D608A&quot;/&gt;&lt;wsp:rsid wsp:val=&quot;005D60DD&quot;/&gt;&lt;wsp:rsid wsp:val=&quot;005D61FD&quot;/&gt;&lt;wsp:rsid wsp:val=&quot;005D65BB&quot;/&gt;&lt;wsp:rsid wsp:val=&quot;005D663F&quot;/&gt;&lt;wsp:rsid wsp:val=&quot;005D6812&quot;/&gt;&lt;wsp:rsid wsp:val=&quot;005D6890&quot;/&gt;&lt;wsp:rsid wsp:val=&quot;005D6B55&quot;/&gt;&lt;wsp:rsid wsp:val=&quot;005D6B77&quot;/&gt;&lt;wsp:rsid wsp:val=&quot;005D6BBE&quot;/&gt;&lt;wsp:rsid wsp:val=&quot;005D6BFC&quot;/&gt;&lt;wsp:rsid wsp:val=&quot;005D6D33&quot;/&gt;&lt;wsp:rsid wsp:val=&quot;005D7438&quot;/&gt;&lt;wsp:rsid wsp:val=&quot;005D7B29&quot;/&gt;&lt;wsp:rsid wsp:val=&quot;005D7C9A&quot;/&gt;&lt;wsp:rsid wsp:val=&quot;005D7D3E&quot;/&gt;&lt;wsp:rsid wsp:val=&quot;005D7E09&quot;/&gt;&lt;wsp:rsid wsp:val=&quot;005E01E7&quot;/&gt;&lt;wsp:rsid wsp:val=&quot;005E027A&quot;/&gt;&lt;wsp:rsid wsp:val=&quot;005E0811&quot;/&gt;&lt;wsp:rsid wsp:val=&quot;005E084E&quot;/&gt;&lt;wsp:rsid wsp:val=&quot;005E0AF1&quot;/&gt;&lt;wsp:rsid wsp:val=&quot;005E0C22&quot;/&gt;&lt;wsp:rsid wsp:val=&quot;005E0CC4&quot;/&gt;&lt;wsp:rsid wsp:val=&quot;005E0D28&quot;/&gt;&lt;wsp:rsid wsp:val=&quot;005E0F2F&quot;/&gt;&lt;wsp:rsid wsp:val=&quot;005E0F94&quot;/&gt;&lt;wsp:rsid wsp:val=&quot;005E102E&quot;/&gt;&lt;wsp:rsid wsp:val=&quot;005E117C&quot;/&gt;&lt;wsp:rsid wsp:val=&quot;005E1317&quot;/&gt;&lt;wsp:rsid wsp:val=&quot;005E1375&quot;/&gt;&lt;wsp:rsid wsp:val=&quot;005E141F&quot;/&gt;&lt;wsp:rsid wsp:val=&quot;005E18C1&quot;/&gt;&lt;wsp:rsid wsp:val=&quot;005E1E30&quot;/&gt;&lt;wsp:rsid wsp:val=&quot;005E2266&quot;/&gt;&lt;wsp:rsid wsp:val=&quot;005E27C9&quot;/&gt;&lt;wsp:rsid wsp:val=&quot;005E28D2&quot;/&gt;&lt;wsp:rsid wsp:val=&quot;005E2B58&quot;/&gt;&lt;wsp:rsid wsp:val=&quot;005E2DCC&quot;/&gt;&lt;wsp:rsid wsp:val=&quot;005E3033&quot;/&gt;&lt;wsp:rsid wsp:val=&quot;005E35BC&quot;/&gt;&lt;wsp:rsid wsp:val=&quot;005E36B2&quot;/&gt;&lt;wsp:rsid wsp:val=&quot;005E3734&quot;/&gt;&lt;wsp:rsid wsp:val=&quot;005E381D&quot;/&gt;&lt;wsp:rsid wsp:val=&quot;005E3947&quot;/&gt;&lt;wsp:rsid wsp:val=&quot;005E3D98&quot;/&gt;&lt;wsp:rsid wsp:val=&quot;005E3F6E&quot;/&gt;&lt;wsp:rsid wsp:val=&quot;005E3F87&quot;/&gt;&lt;wsp:rsid wsp:val=&quot;005E40D4&quot;/&gt;&lt;wsp:rsid wsp:val=&quot;005E46C5&quot;/&gt;&lt;wsp:rsid wsp:val=&quot;005E4B72&quot;/&gt;&lt;wsp:rsid wsp:val=&quot;005E4BD7&quot;/&gt;&lt;wsp:rsid wsp:val=&quot;005E4F75&quot;/&gt;&lt;wsp:rsid wsp:val=&quot;005E5377&quot;/&gt;&lt;wsp:rsid wsp:val=&quot;005E5458&quot;/&gt;&lt;wsp:rsid wsp:val=&quot;005E5471&quot;/&gt;&lt;wsp:rsid wsp:val=&quot;005E560A&quot;/&gt;&lt;wsp:rsid wsp:val=&quot;005E56D9&quot;/&gt;&lt;wsp:rsid wsp:val=&quot;005E59AF&quot;/&gt;&lt;wsp:rsid wsp:val=&quot;005E5DBA&quot;/&gt;&lt;wsp:rsid wsp:val=&quot;005E5E91&quot;/&gt;&lt;wsp:rsid wsp:val=&quot;005E643D&quot;/&gt;&lt;wsp:rsid wsp:val=&quot;005E64A0&quot;/&gt;&lt;wsp:rsid wsp:val=&quot;005E6533&quot;/&gt;&lt;wsp:rsid wsp:val=&quot;005E6686&quot;/&gt;&lt;wsp:rsid wsp:val=&quot;005E7165&quot;/&gt;&lt;wsp:rsid wsp:val=&quot;005E73B8&quot;/&gt;&lt;wsp:rsid wsp:val=&quot;005E78EB&quot;/&gt;&lt;wsp:rsid wsp:val=&quot;005E7AB6&quot;/&gt;&lt;wsp:rsid wsp:val=&quot;005E7AF3&quot;/&gt;&lt;wsp:rsid wsp:val=&quot;005E7ED2&quot;/&gt;&lt;wsp:rsid wsp:val=&quot;005E7F14&quot;/&gt;&lt;wsp:rsid wsp:val=&quot;005E7FF4&quot;/&gt;&lt;wsp:rsid wsp:val=&quot;005F020C&quot;/&gt;&lt;wsp:rsid wsp:val=&quot;005F048F&quot;/&gt;&lt;wsp:rsid wsp:val=&quot;005F04E9&quot;/&gt;&lt;wsp:rsid wsp:val=&quot;005F08EB&quot;/&gt;&lt;wsp:rsid wsp:val=&quot;005F08FB&quot;/&gt;&lt;wsp:rsid wsp:val=&quot;005F0B10&quot;/&gt;&lt;wsp:rsid wsp:val=&quot;005F0BC6&quot;/&gt;&lt;wsp:rsid wsp:val=&quot;005F0C30&quot;/&gt;&lt;wsp:rsid wsp:val=&quot;005F0D1D&quot;/&gt;&lt;wsp:rsid wsp:val=&quot;005F1006&quot;/&gt;&lt;wsp:rsid wsp:val=&quot;005F130C&quot;/&gt;&lt;wsp:rsid wsp:val=&quot;005F1401&quot;/&gt;&lt;wsp:rsid wsp:val=&quot;005F1525&quot;/&gt;&lt;wsp:rsid wsp:val=&quot;005F15BF&quot;/&gt;&lt;wsp:rsid wsp:val=&quot;005F17E3&quot;/&gt;&lt;wsp:rsid wsp:val=&quot;005F196F&quot;/&gt;&lt;wsp:rsid wsp:val=&quot;005F19A2&quot;/&gt;&lt;wsp:rsid wsp:val=&quot;005F1BFE&quot;/&gt;&lt;wsp:rsid wsp:val=&quot;005F1C5B&quot;/&gt;&lt;wsp:rsid wsp:val=&quot;005F1C91&quot;/&gt;&lt;wsp:rsid wsp:val=&quot;005F1EBF&quot;/&gt;&lt;wsp:rsid wsp:val=&quot;005F1FB5&quot;/&gt;&lt;wsp:rsid wsp:val=&quot;005F2EB4&quot;/&gt;&lt;wsp:rsid wsp:val=&quot;005F2F86&quot;/&gt;&lt;wsp:rsid wsp:val=&quot;005F30BA&quot;/&gt;&lt;wsp:rsid wsp:val=&quot;005F31EA&quot;/&gt;&lt;wsp:rsid wsp:val=&quot;005F3805&quot;/&gt;&lt;wsp:rsid wsp:val=&quot;005F3A79&quot;/&gt;&lt;wsp:rsid wsp:val=&quot;005F3C38&quot;/&gt;&lt;wsp:rsid wsp:val=&quot;005F3D9A&quot;/&gt;&lt;wsp:rsid wsp:val=&quot;005F3FBC&quot;/&gt;&lt;wsp:rsid wsp:val=&quot;005F40AD&quot;/&gt;&lt;wsp:rsid wsp:val=&quot;005F43DF&quot;/&gt;&lt;wsp:rsid wsp:val=&quot;005F44CD&quot;/&gt;&lt;wsp:rsid wsp:val=&quot;005F4540&quot;/&gt;&lt;wsp:rsid wsp:val=&quot;005F454E&quot;/&gt;&lt;wsp:rsid wsp:val=&quot;005F4A3C&quot;/&gt;&lt;wsp:rsid wsp:val=&quot;005F4ACA&quot;/&gt;&lt;wsp:rsid wsp:val=&quot;005F4EA0&quot;/&gt;&lt;wsp:rsid wsp:val=&quot;005F5169&quot;/&gt;&lt;wsp:rsid wsp:val=&quot;005F526E&quot;/&gt;&lt;wsp:rsid wsp:val=&quot;005F5378&quot;/&gt;&lt;wsp:rsid wsp:val=&quot;005F539E&quot;/&gt;&lt;wsp:rsid wsp:val=&quot;005F53CB&quot;/&gt;&lt;wsp:rsid wsp:val=&quot;005F5492&quot;/&gt;&lt;wsp:rsid wsp:val=&quot;005F5598&quot;/&gt;&lt;wsp:rsid wsp:val=&quot;005F559B&quot;/&gt;&lt;wsp:rsid wsp:val=&quot;005F5706&quot;/&gt;&lt;wsp:rsid wsp:val=&quot;005F5844&quot;/&gt;&lt;wsp:rsid wsp:val=&quot;005F598B&quot;/&gt;&lt;wsp:rsid wsp:val=&quot;005F5D32&quot;/&gt;&lt;wsp:rsid wsp:val=&quot;005F5DB4&quot;/&gt;&lt;wsp:rsid wsp:val=&quot;005F61EA&quot;/&gt;&lt;wsp:rsid wsp:val=&quot;005F650D&quot;/&gt;&lt;wsp:rsid wsp:val=&quot;005F66A9&quot;/&gt;&lt;wsp:rsid wsp:val=&quot;005F682F&quot;/&gt;&lt;wsp:rsid wsp:val=&quot;005F68C9&quot;/&gt;&lt;wsp:rsid wsp:val=&quot;005F68E4&quot;/&gt;&lt;wsp:rsid wsp:val=&quot;005F6DBB&quot;/&gt;&lt;wsp:rsid wsp:val=&quot;005F7580&quot;/&gt;&lt;wsp:rsid wsp:val=&quot;005F7687&quot;/&gt;&lt;wsp:rsid wsp:val=&quot;005F7701&quot;/&gt;&lt;wsp:rsid wsp:val=&quot;005F782B&quot;/&gt;&lt;wsp:rsid wsp:val=&quot;005F78DF&quot;/&gt;&lt;wsp:rsid wsp:val=&quot;005F79C3&quot;/&gt;&lt;wsp:rsid wsp:val=&quot;005F7EE6&quot;/&gt;&lt;wsp:rsid wsp:val=&quot;005F7F07&quot;/&gt;&lt;wsp:rsid wsp:val=&quot;005F7FE7&quot;/&gt;&lt;wsp:rsid wsp:val=&quot;00600383&quot;/&gt;&lt;wsp:rsid wsp:val=&quot;00600AAB&quot;/&gt;&lt;wsp:rsid wsp:val=&quot;0060140E&quot;/&gt;&lt;wsp:rsid wsp:val=&quot;00601503&quot;/&gt;&lt;wsp:rsid wsp:val=&quot;00601701&quot;/&gt;&lt;wsp:rsid wsp:val=&quot;00601808&quot;/&gt;&lt;wsp:rsid wsp:val=&quot;00601827&quot;/&gt;&lt;wsp:rsid wsp:val=&quot;006018E0&quot;/&gt;&lt;wsp:rsid wsp:val=&quot;00601D82&quot;/&gt;&lt;wsp:rsid wsp:val=&quot;006022EA&quot;/&gt;&lt;wsp:rsid wsp:val=&quot;00602553&quot;/&gt;&lt;wsp:rsid wsp:val=&quot;00602A67&quot;/&gt;&lt;wsp:rsid wsp:val=&quot;006030CD&quot;/&gt;&lt;wsp:rsid wsp:val=&quot;00603244&quot;/&gt;&lt;wsp:rsid wsp:val=&quot;0060374D&quot;/&gt;&lt;wsp:rsid wsp:val=&quot;006037A6&quot;/&gt;&lt;wsp:rsid wsp:val=&quot;00603914&quot;/&gt;&lt;wsp:rsid wsp:val=&quot;00603B56&quot;/&gt;&lt;wsp:rsid wsp:val=&quot;006041E3&quot;/&gt;&lt;wsp:rsid wsp:val=&quot;0060434D&quot;/&gt;&lt;wsp:rsid wsp:val=&quot;00604407&quot;/&gt;&lt;wsp:rsid wsp:val=&quot;00604815&quot;/&gt;&lt;wsp:rsid wsp:val=&quot;006050F7&quot;/&gt;&lt;wsp:rsid wsp:val=&quot;00605374&quot;/&gt;&lt;wsp:rsid wsp:val=&quot;006053B1&quot;/&gt;&lt;wsp:rsid wsp:val=&quot;0060559A&quot;/&gt;&lt;wsp:rsid wsp:val=&quot;00605615&quot;/&gt;&lt;wsp:rsid wsp:val=&quot;0060577E&quot;/&gt;&lt;wsp:rsid wsp:val=&quot;00605802&quot;/&gt;&lt;wsp:rsid wsp:val=&quot;00605AA9&quot;/&gt;&lt;wsp:rsid wsp:val=&quot;00605F86&quot;/&gt;&lt;wsp:rsid wsp:val=&quot;0060620B&quot;/&gt;&lt;wsp:rsid wsp:val=&quot;006066DA&quot;/&gt;&lt;wsp:rsid wsp:val=&quot;0060682A&quot;/&gt;&lt;wsp:rsid wsp:val=&quot;00606E6A&quot;/&gt;&lt;wsp:rsid wsp:val=&quot;00607370&quot;/&gt;&lt;wsp:rsid wsp:val=&quot;006075AD&quot;/&gt;&lt;wsp:rsid wsp:val=&quot;00607720&quot;/&gt;&lt;wsp:rsid wsp:val=&quot;00607BAF&quot;/&gt;&lt;wsp:rsid wsp:val=&quot;00607D48&quot;/&gt;&lt;wsp:rsid wsp:val=&quot;00607E3D&quot;/&gt;&lt;wsp:rsid wsp:val=&quot;00607E4B&quot;/&gt;&lt;wsp:rsid wsp:val=&quot;00607E84&quot;/&gt;&lt;wsp:rsid wsp:val=&quot;00607E8E&quot;/&gt;&lt;wsp:rsid wsp:val=&quot;00610192&quot;/&gt;&lt;wsp:rsid wsp:val=&quot;006101D8&quot;/&gt;&lt;wsp:rsid wsp:val=&quot;006103B6&quot;/&gt;&lt;wsp:rsid wsp:val=&quot;00610521&quot;/&gt;&lt;wsp:rsid wsp:val=&quot;00610A20&quot;/&gt;&lt;wsp:rsid wsp:val=&quot;00610BAB&quot;/&gt;&lt;wsp:rsid wsp:val=&quot;00610BFF&quot;/&gt;&lt;wsp:rsid wsp:val=&quot;00610D8F&quot;/&gt;&lt;wsp:rsid wsp:val=&quot;00610FE8&quot;/&gt;&lt;wsp:rsid wsp:val=&quot;0061119A&quot;/&gt;&lt;wsp:rsid wsp:val=&quot;00611251&quot;/&gt;&lt;wsp:rsid wsp:val=&quot;006112E8&quot;/&gt;&lt;wsp:rsid wsp:val=&quot;00611662&quot;/&gt;&lt;wsp:rsid wsp:val=&quot;006116B5&quot;/&gt;&lt;wsp:rsid wsp:val=&quot;00611756&quot;/&gt;&lt;wsp:rsid wsp:val=&quot;00611910&quot;/&gt;&lt;wsp:rsid wsp:val=&quot;00611919&quot;/&gt;&lt;wsp:rsid wsp:val=&quot;00611C36&quot;/&gt;&lt;wsp:rsid wsp:val=&quot;00612330&quot;/&gt;&lt;wsp:rsid wsp:val=&quot;00612377&quot;/&gt;&lt;wsp:rsid wsp:val=&quot;006128F1&quot;/&gt;&lt;wsp:rsid wsp:val=&quot;00612CA9&quot;/&gt;&lt;wsp:rsid wsp:val=&quot;00612DBA&quot;/&gt;&lt;wsp:rsid wsp:val=&quot;006136AA&quot;/&gt;&lt;wsp:rsid wsp:val=&quot;0061372B&quot;/&gt;&lt;wsp:rsid wsp:val=&quot;006137F7&quot;/&gt;&lt;wsp:rsid wsp:val=&quot;00613AA9&quot;/&gt;&lt;wsp:rsid wsp:val=&quot;00613B64&quot;/&gt;&lt;wsp:rsid wsp:val=&quot;00613E35&quot;/&gt;&lt;wsp:rsid wsp:val=&quot;00613EAB&quot;/&gt;&lt;wsp:rsid wsp:val=&quot;00613EF9&quot;/&gt;&lt;wsp:rsid wsp:val=&quot;00614229&quot;/&gt;&lt;wsp:rsid wsp:val=&quot;00614548&quot;/&gt;&lt;wsp:rsid wsp:val=&quot;00614746&quot;/&gt;&lt;wsp:rsid wsp:val=&quot;00614877&quot;/&gt;&lt;wsp:rsid wsp:val=&quot;00614B92&quot;/&gt;&lt;wsp:rsid wsp:val=&quot;00614D3E&quot;/&gt;&lt;wsp:rsid wsp:val=&quot;006153BC&quot;/&gt;&lt;wsp:rsid wsp:val=&quot;006153C1&quot;/&gt;&lt;wsp:rsid wsp:val=&quot;0061574B&quot;/&gt;&lt;wsp:rsid wsp:val=&quot;00615904&quot;/&gt;&lt;wsp:rsid wsp:val=&quot;00615AF1&quot;/&gt;&lt;wsp:rsid wsp:val=&quot;00615B43&quot;/&gt;&lt;wsp:rsid wsp:val=&quot;00615EF4&quot;/&gt;&lt;wsp:rsid wsp:val=&quot;006161E1&quot;/&gt;&lt;wsp:rsid wsp:val=&quot;0061624D&quot;/&gt;&lt;wsp:rsid wsp:val=&quot;006164CC&quot;/&gt;&lt;wsp:rsid wsp:val=&quot;006164F4&quot;/&gt;&lt;wsp:rsid wsp:val=&quot;00616612&quot;/&gt;&lt;wsp:rsid wsp:val=&quot;00616643&quot;/&gt;&lt;wsp:rsid wsp:val=&quot;0061683E&quot;/&gt;&lt;wsp:rsid wsp:val=&quot;0061690C&quot;/&gt;&lt;wsp:rsid wsp:val=&quot;0061701D&quot;/&gt;&lt;wsp:rsid wsp:val=&quot;00617142&quot;/&gt;&lt;wsp:rsid wsp:val=&quot;0061791D&quot;/&gt;&lt;wsp:rsid wsp:val=&quot;006179EE&quot;/&gt;&lt;wsp:rsid wsp:val=&quot;00617B6B&quot;/&gt;&lt;wsp:rsid wsp:val=&quot;00617D4D&quot;/&gt;&lt;wsp:rsid wsp:val=&quot;00617E20&quot;/&gt;&lt;wsp:rsid wsp:val=&quot;00617ECC&quot;/&gt;&lt;wsp:rsid wsp:val=&quot;00620040&quot;/&gt;&lt;wsp:rsid wsp:val=&quot;00620515&quot;/&gt;&lt;wsp:rsid wsp:val=&quot;00620850&quot;/&gt;&lt;wsp:rsid wsp:val=&quot;00620991&quot;/&gt;&lt;wsp:rsid wsp:val=&quot;00620B9B&quot;/&gt;&lt;wsp:rsid wsp:val=&quot;00620BD2&quot;/&gt;&lt;wsp:rsid wsp:val=&quot;00620E02&quot;/&gt;&lt;wsp:rsid wsp:val=&quot;00620E5C&quot;/&gt;&lt;wsp:rsid wsp:val=&quot;00620F59&quot;/&gt;&lt;wsp:rsid wsp:val=&quot;00621353&quot;/&gt;&lt;wsp:rsid wsp:val=&quot;006214FB&quot;/&gt;&lt;wsp:rsid wsp:val=&quot;006214FD&quot;/&gt;&lt;wsp:rsid wsp:val=&quot;0062196B&quot;/&gt;&lt;wsp:rsid wsp:val=&quot;00621A3B&quot;/&gt;&lt;wsp:rsid wsp:val=&quot;00621ACA&quot;/&gt;&lt;wsp:rsid wsp:val=&quot;00621F21&quot;/&gt;&lt;wsp:rsid wsp:val=&quot;00621F9A&quot;/&gt;&lt;wsp:rsid wsp:val=&quot;0062209D&quot;/&gt;&lt;wsp:rsid wsp:val=&quot;006223B5&quot;/&gt;&lt;wsp:rsid wsp:val=&quot;006224E5&quot;/&gt;&lt;wsp:rsid wsp:val=&quot;00622567&quot;/&gt;&lt;wsp:rsid wsp:val=&quot;006225B1&quot;/&gt;&lt;wsp:rsid wsp:val=&quot;00622920&quot;/&gt;&lt;wsp:rsid wsp:val=&quot;00622C26&quot;/&gt;&lt;wsp:rsid wsp:val=&quot;006230B9&quot;/&gt;&lt;wsp:rsid wsp:val=&quot;00623706&quot;/&gt;&lt;wsp:rsid wsp:val=&quot;00623DFB&quot;/&gt;&lt;wsp:rsid wsp:val=&quot;00624290&quot;/&gt;&lt;wsp:rsid wsp:val=&quot;00624373&quot;/&gt;&lt;wsp:rsid wsp:val=&quot;00624861&quot;/&gt;&lt;wsp:rsid wsp:val=&quot;00624A54&quot;/&gt;&lt;wsp:rsid wsp:val=&quot;00624C08&quot;/&gt;&lt;wsp:rsid wsp:val=&quot;00624D5D&quot;/&gt;&lt;wsp:rsid wsp:val=&quot;0062524C&quot;/&gt;&lt;wsp:rsid wsp:val=&quot;00625858&quot;/&gt;&lt;wsp:rsid wsp:val=&quot;00625B2D&quot;/&gt;&lt;wsp:rsid wsp:val=&quot;00625C1C&quot;/&gt;&lt;wsp:rsid wsp:val=&quot;00625C60&quot;/&gt;&lt;wsp:rsid wsp:val=&quot;00625D58&quot;/&gt;&lt;wsp:rsid wsp:val=&quot;00625E1A&quot;/&gt;&lt;wsp:rsid wsp:val=&quot;00625EF3&quot;/&gt;&lt;wsp:rsid wsp:val=&quot;00625FD6&quot;/&gt;&lt;wsp:rsid wsp:val=&quot;0062605F&quot;/&gt;&lt;wsp:rsid wsp:val=&quot;00626072&quot;/&gt;&lt;wsp:rsid wsp:val=&quot;006260DC&quot;/&gt;&lt;wsp:rsid wsp:val=&quot;00626397&quot;/&gt;&lt;wsp:rsid wsp:val=&quot;006266A3&quot;/&gt;&lt;wsp:rsid wsp:val=&quot;006267BD&quot;/&gt;&lt;wsp:rsid wsp:val=&quot;0062698A&quot;/&gt;&lt;wsp:rsid wsp:val=&quot;00626A33&quot;/&gt;&lt;wsp:rsid wsp:val=&quot;00626AA6&quot;/&gt;&lt;wsp:rsid wsp:val=&quot;00626B4F&quot;/&gt;&lt;wsp:rsid wsp:val=&quot;00626FDB&quot;/&gt;&lt;wsp:rsid wsp:val=&quot;006270C3&quot;/&gt;&lt;wsp:rsid wsp:val=&quot;0062732E&quot;/&gt;&lt;wsp:rsid wsp:val=&quot;00627381&quot;/&gt;&lt;wsp:rsid wsp:val=&quot;006273EF&quot;/&gt;&lt;wsp:rsid wsp:val=&quot;00627758&quot;/&gt;&lt;wsp:rsid wsp:val=&quot;006278D8&quot;/&gt;&lt;wsp:rsid wsp:val=&quot;00627A8D&quot;/&gt;&lt;wsp:rsid wsp:val=&quot;00627B92&quot;/&gt;&lt;wsp:rsid wsp:val=&quot;00627BA4&quot;/&gt;&lt;wsp:rsid wsp:val=&quot;00627C1D&quot;/&gt;&lt;wsp:rsid wsp:val=&quot;00630147&quot;/&gt;&lt;wsp:rsid wsp:val=&quot;00630683&quot;/&gt;&lt;wsp:rsid wsp:val=&quot;0063083D&quot;/&gt;&lt;wsp:rsid wsp:val=&quot;00630C10&quot;/&gt;&lt;wsp:rsid wsp:val=&quot;00631039&quot;/&gt;&lt;wsp:rsid wsp:val=&quot;00631099&quot;/&gt;&lt;wsp:rsid wsp:val=&quot;00631282&quot;/&gt;&lt;wsp:rsid wsp:val=&quot;00631946&quot;/&gt;&lt;wsp:rsid wsp:val=&quot;00631BCC&quot;/&gt;&lt;wsp:rsid wsp:val=&quot;00631C8B&quot;/&gt;&lt;wsp:rsid wsp:val=&quot;00631CB0&quot;/&gt;&lt;wsp:rsid wsp:val=&quot;00631D0A&quot;/&gt;&lt;wsp:rsid wsp:val=&quot;00631D79&quot;/&gt;&lt;wsp:rsid wsp:val=&quot;00632259&quot;/&gt;&lt;wsp:rsid wsp:val=&quot;006322E3&quot;/&gt;&lt;wsp:rsid wsp:val=&quot;0063237B&quot;/&gt;&lt;wsp:rsid wsp:val=&quot;00632982&quot;/&gt;&lt;wsp:rsid wsp:val=&quot;006329B7&quot;/&gt;&lt;wsp:rsid wsp:val=&quot;00632C0D&quot;/&gt;&lt;wsp:rsid wsp:val=&quot;00632C7F&quot;/&gt;&lt;wsp:rsid wsp:val=&quot;00633069&quot;/&gt;&lt;wsp:rsid wsp:val=&quot;006330DE&quot;/&gt;&lt;wsp:rsid wsp:val=&quot;00633117&quot;/&gt;&lt;wsp:rsid wsp:val=&quot;006331B3&quot;/&gt;&lt;wsp:rsid wsp:val=&quot;0063326A&quot;/&gt;&lt;wsp:rsid wsp:val=&quot;00633759&quot;/&gt;&lt;wsp:rsid wsp:val=&quot;00633BBE&quot;/&gt;&lt;wsp:rsid wsp:val=&quot;00633C2E&quot;/&gt;&lt;wsp:rsid wsp:val=&quot;00633C85&quot;/&gt;&lt;wsp:rsid wsp:val=&quot;00633C86&quot;/&gt;&lt;wsp:rsid wsp:val=&quot;00634398&quot;/&gt;&lt;wsp:rsid wsp:val=&quot;00634856&quot;/&gt;&lt;wsp:rsid wsp:val=&quot;006349DF&quot;/&gt;&lt;wsp:rsid wsp:val=&quot;00634AD1&quot;/&gt;&lt;wsp:rsid wsp:val=&quot;00634D31&quot;/&gt;&lt;wsp:rsid wsp:val=&quot;00634F8A&quot;/&gt;&lt;wsp:rsid wsp:val=&quot;00635441&quot;/&gt;&lt;wsp:rsid wsp:val=&quot;0063553C&quot;/&gt;&lt;wsp:rsid wsp:val=&quot;00635775&quot;/&gt;&lt;wsp:rsid wsp:val=&quot;00635783&quot;/&gt;&lt;wsp:rsid wsp:val=&quot;006358CE&quot;/&gt;&lt;wsp:rsid wsp:val=&quot;00635B5E&quot;/&gt;&lt;wsp:rsid wsp:val=&quot;00635B79&quot;/&gt;&lt;wsp:rsid wsp:val=&quot;00635FA6&quot;/&gt;&lt;wsp:rsid wsp:val=&quot;006362D0&quot;/&gt;&lt;wsp:rsid wsp:val=&quot;00636835&quot;/&gt;&lt;wsp:rsid wsp:val=&quot;006368A0&quot;/&gt;&lt;wsp:rsid wsp:val=&quot;00636A22&quot;/&gt;&lt;wsp:rsid wsp:val=&quot;00636B03&quot;/&gt;&lt;wsp:rsid wsp:val=&quot;00636D4A&quot;/&gt;&lt;wsp:rsid wsp:val=&quot;006372A0&quot;/&gt;&lt;wsp:rsid wsp:val=&quot;006372D2&quot;/&gt;&lt;wsp:rsid wsp:val=&quot;006373AA&quot;/&gt;&lt;wsp:rsid wsp:val=&quot;006374D8&quot;/&gt;&lt;wsp:rsid wsp:val=&quot;0063750B&quot;/&gt;&lt;wsp:rsid wsp:val=&quot;006375A7&quot;/&gt;&lt;wsp:rsid wsp:val=&quot;006376A6&quot;/&gt;&lt;wsp:rsid wsp:val=&quot;00637CE8&quot;/&gt;&lt;wsp:rsid wsp:val=&quot;00637D07&quot;/&gt;&lt;wsp:rsid wsp:val=&quot;00637E27&quot;/&gt;&lt;wsp:rsid wsp:val=&quot;00637F58&quot;/&gt;&lt;wsp:rsid wsp:val=&quot;0064008D&quot;/&gt;&lt;wsp:rsid wsp:val=&quot;00640391&quot;/&gt;&lt;wsp:rsid wsp:val=&quot;006405F9&quot;/&gt;&lt;wsp:rsid wsp:val=&quot;00640652&quot;/&gt;&lt;wsp:rsid wsp:val=&quot;00640800&quot;/&gt;&lt;wsp:rsid wsp:val=&quot;00640B40&quot;/&gt;&lt;wsp:rsid wsp:val=&quot;00640BD5&quot;/&gt;&lt;wsp:rsid wsp:val=&quot;00640E69&quot;/&gt;&lt;wsp:rsid wsp:val=&quot;0064107B&quot;/&gt;&lt;wsp:rsid wsp:val=&quot;006411BD&quot;/&gt;&lt;wsp:rsid wsp:val=&quot;006411C9&quot;/&gt;&lt;wsp:rsid wsp:val=&quot;006413BB&quot;/&gt;&lt;wsp:rsid wsp:val=&quot;0064167F&quot;/&gt;&lt;wsp:rsid wsp:val=&quot;00641805&quot;/&gt;&lt;wsp:rsid wsp:val=&quot;00641B11&quot;/&gt;&lt;wsp:rsid wsp:val=&quot;00641C2B&quot;/&gt;&lt;wsp:rsid wsp:val=&quot;00641EB7&quot;/&gt;&lt;wsp:rsid wsp:val=&quot;006422A3&quot;/&gt;&lt;wsp:rsid wsp:val=&quot;00642490&quot;/&gt;&lt;wsp:rsid wsp:val=&quot;00642549&quot;/&gt;&lt;wsp:rsid wsp:val=&quot;0064276F&quot;/&gt;&lt;wsp:rsid wsp:val=&quot;00642831&quot;/&gt;&lt;wsp:rsid wsp:val=&quot;00642870&quot;/&gt;&lt;wsp:rsid wsp:val=&quot;006428F4&quot;/&gt;&lt;wsp:rsid wsp:val=&quot;00642A01&quot;/&gt;&lt;wsp:rsid wsp:val=&quot;00643066&quot;/&gt;&lt;wsp:rsid wsp:val=&quot;006431D8&quot;/&gt;&lt;wsp:rsid wsp:val=&quot;006433E2&quot;/&gt;&lt;wsp:rsid wsp:val=&quot;00643533&quot;/&gt;&lt;wsp:rsid wsp:val=&quot;00643624&quot;/&gt;&lt;wsp:rsid wsp:val=&quot;00643A49&quot;/&gt;&lt;wsp:rsid wsp:val=&quot;00643B40&quot;/&gt;&lt;wsp:rsid wsp:val=&quot;00643D16&quot;/&gt;&lt;wsp:rsid wsp:val=&quot;00643DE7&quot;/&gt;&lt;wsp:rsid wsp:val=&quot;00643F7A&quot;/&gt;&lt;wsp:rsid wsp:val=&quot;00644224&quot;/&gt;&lt;wsp:rsid wsp:val=&quot;0064431D&quot;/&gt;&lt;wsp:rsid wsp:val=&quot;0064455F&quot;/&gt;&lt;wsp:rsid wsp:val=&quot;0064489C&quot;/&gt;&lt;wsp:rsid wsp:val=&quot;00644FCB&quot;/&gt;&lt;wsp:rsid wsp:val=&quot;0064516B&quot;/&gt;&lt;wsp:rsid wsp:val=&quot;0064535B&quot;/&gt;&lt;wsp:rsid wsp:val=&quot;00645625&quot;/&gt;&lt;wsp:rsid wsp:val=&quot;0064576A&quot;/&gt;&lt;wsp:rsid wsp:val=&quot;00645859&quot;/&gt;&lt;wsp:rsid wsp:val=&quot;00645E1D&quot;/&gt;&lt;wsp:rsid wsp:val=&quot;00645F07&quot;/&gt;&lt;wsp:rsid wsp:val=&quot;00646011&quot;/&gt;&lt;wsp:rsid wsp:val=&quot;00646736&quot;/&gt;&lt;wsp:rsid wsp:val=&quot;00646852&quot;/&gt;&lt;wsp:rsid wsp:val=&quot;00646ACD&quot;/&gt;&lt;wsp:rsid wsp:val=&quot;00646D29&quot;/&gt;&lt;wsp:rsid wsp:val=&quot;006470AC&quot;/&gt;&lt;wsp:rsid wsp:val=&quot;0064729B&quot;/&gt;&lt;wsp:rsid wsp:val=&quot;0064750B&quot;/&gt;&lt;wsp:rsid wsp:val=&quot;0064759D&quot;/&gt;&lt;wsp:rsid wsp:val=&quot;006479AF&quot;/&gt;&lt;wsp:rsid wsp:val=&quot;00647E82&quot;/&gt;&lt;wsp:rsid wsp:val=&quot;006500AF&quot;/&gt;&lt;wsp:rsid wsp:val=&quot;00650332&quot;/&gt;&lt;wsp:rsid wsp:val=&quot;00650AAB&quot;/&gt;&lt;wsp:rsid wsp:val=&quot;00650E0F&quot;/&gt;&lt;wsp:rsid wsp:val=&quot;0065188D&quot;/&gt;&lt;wsp:rsid wsp:val=&quot;00651A8A&quot;/&gt;&lt;wsp:rsid wsp:val=&quot;00651BE5&quot;/&gt;&lt;wsp:rsid wsp:val=&quot;0065224B&quot;/&gt;&lt;wsp:rsid wsp:val=&quot;006523E5&quot;/&gt;&lt;wsp:rsid wsp:val=&quot;00652459&quot;/&gt;&lt;wsp:rsid wsp:val=&quot;006526EE&quot;/&gt;&lt;wsp:rsid wsp:val=&quot;006527B1&quot;/&gt;&lt;wsp:rsid wsp:val=&quot;00652CAB&quot;/&gt;&lt;wsp:rsid wsp:val=&quot;00652FCE&quot;/&gt;&lt;wsp:rsid wsp:val=&quot;00653863&quot;/&gt;&lt;wsp:rsid wsp:val=&quot;00653937&quot;/&gt;&lt;wsp:rsid wsp:val=&quot;00653B38&quot;/&gt;&lt;wsp:rsid wsp:val=&quot;00653B6C&quot;/&gt;&lt;wsp:rsid wsp:val=&quot;00653C27&quot;/&gt;&lt;wsp:rsid wsp:val=&quot;006541B1&quot;/&gt;&lt;wsp:rsid wsp:val=&quot;006546D9&quot;/&gt;&lt;wsp:rsid wsp:val=&quot;00654899&quot;/&gt;&lt;wsp:rsid wsp:val=&quot;006548DB&quot;/&gt;&lt;wsp:rsid wsp:val=&quot;006549DA&quot;/&gt;&lt;wsp:rsid wsp:val=&quot;00654AF7&quot;/&gt;&lt;wsp:rsid wsp:val=&quot;006550E7&quot;/&gt;&lt;wsp:rsid wsp:val=&quot;00655218&quot;/&gt;&lt;wsp:rsid wsp:val=&quot;00655CCA&quot;/&gt;&lt;wsp:rsid wsp:val=&quot;00656113&quot;/&gt;&lt;wsp:rsid wsp:val=&quot;0065611A&quot;/&gt;&lt;wsp:rsid wsp:val=&quot;006563AE&quot;/&gt;&lt;wsp:rsid wsp:val=&quot;0065646D&quot;/&gt;&lt;wsp:rsid wsp:val=&quot;006564EE&quot;/&gt;&lt;wsp:rsid wsp:val=&quot;00656864&quot;/&gt;&lt;wsp:rsid wsp:val=&quot;00656990&quot;/&gt;&lt;wsp:rsid wsp:val=&quot;006569F5&quot;/&gt;&lt;wsp:rsid wsp:val=&quot;00656A1F&quot;/&gt;&lt;wsp:rsid wsp:val=&quot;00656B2A&quot;/&gt;&lt;wsp:rsid wsp:val=&quot;00656B5D&quot;/&gt;&lt;wsp:rsid wsp:val=&quot;00656BFA&quot;/&gt;&lt;wsp:rsid wsp:val=&quot;00656F64&quot;/&gt;&lt;wsp:rsid wsp:val=&quot;00657206&quot;/&gt;&lt;wsp:rsid wsp:val=&quot;006572B2&quot;/&gt;&lt;wsp:rsid wsp:val=&quot;00657466&quot;/&gt;&lt;wsp:rsid wsp:val=&quot;00657564&quot;/&gt;&lt;wsp:rsid wsp:val=&quot;0065796E&quot;/&gt;&lt;wsp:rsid wsp:val=&quot;006579F1&quot;/&gt;&lt;wsp:rsid wsp:val=&quot;00657C81&quot;/&gt;&lt;wsp:rsid wsp:val=&quot;00657D9D&quot;/&gt;&lt;wsp:rsid wsp:val=&quot;00657E0A&quot;/&gt;&lt;wsp:rsid wsp:val=&quot;006604A8&quot;/&gt;&lt;wsp:rsid wsp:val=&quot;006604B5&quot;/&gt;&lt;wsp:rsid wsp:val=&quot;00660530&quot;/&gt;&lt;wsp:rsid wsp:val=&quot;006606AA&quot;/&gt;&lt;wsp:rsid wsp:val=&quot;0066074A&quot;/&gt;&lt;wsp:rsid wsp:val=&quot;006609E3&quot;/&gt;&lt;wsp:rsid wsp:val=&quot;00660A4E&quot;/&gt;&lt;wsp:rsid wsp:val=&quot;00660B72&quot;/&gt;&lt;wsp:rsid wsp:val=&quot;00660C3E&quot;/&gt;&lt;wsp:rsid wsp:val=&quot;00660E83&quot;/&gt;&lt;wsp:rsid wsp:val=&quot;006610FF&quot;/&gt;&lt;wsp:rsid wsp:val=&quot;0066128B&quot;/&gt;&lt;wsp:rsid wsp:val=&quot;0066174F&quot;/&gt;&lt;wsp:rsid wsp:val=&quot;00661D26&quot;/&gt;&lt;wsp:rsid wsp:val=&quot;00661F03&quot;/&gt;&lt;wsp:rsid wsp:val=&quot;006622BD&quot;/&gt;&lt;wsp:rsid wsp:val=&quot;0066248F&quot;/&gt;&lt;wsp:rsid wsp:val=&quot;00662851&quot;/&gt;&lt;wsp:rsid wsp:val=&quot;00662FEB&quot;/&gt;&lt;wsp:rsid wsp:val=&quot;0066352A&quot;/&gt;&lt;wsp:rsid wsp:val=&quot;006635BD&quot;/&gt;&lt;wsp:rsid wsp:val=&quot;006635ED&quot;/&gt;&lt;wsp:rsid wsp:val=&quot;0066388D&quot;/&gt;&lt;wsp:rsid wsp:val=&quot;00663AEF&quot;/&gt;&lt;wsp:rsid wsp:val=&quot;00663BFA&quot;/&gt;&lt;wsp:rsid wsp:val=&quot;00663E7D&quot;/&gt;&lt;wsp:rsid wsp:val=&quot;00663F03&quot;/&gt;&lt;wsp:rsid wsp:val=&quot;00663FB7&quot;/&gt;&lt;wsp:rsid wsp:val=&quot;0066406B&quot;/&gt;&lt;wsp:rsid wsp:val=&quot;006644E5&quot;/&gt;&lt;wsp:rsid wsp:val=&quot;0066498D&quot;/&gt;&lt;wsp:rsid wsp:val=&quot;00664C28&quot;/&gt;&lt;wsp:rsid wsp:val=&quot;00664E3E&quot;/&gt;&lt;wsp:rsid wsp:val=&quot;006650E9&quot;/&gt;&lt;wsp:rsid wsp:val=&quot;0066510D&quot;/&gt;&lt;wsp:rsid wsp:val=&quot;006655DB&quot;/&gt;&lt;wsp:rsid wsp:val=&quot;006657E5&quot;/&gt;&lt;wsp:rsid wsp:val=&quot;00665A1C&quot;/&gt;&lt;wsp:rsid wsp:val=&quot;00666257&quot;/&gt;&lt;wsp:rsid wsp:val=&quot;0066630E&quot;/&gt;&lt;wsp:rsid wsp:val=&quot;00666625&quot;/&gt;&lt;wsp:rsid wsp:val=&quot;00666664&quot;/&gt;&lt;wsp:rsid wsp:val=&quot;006666F8&quot;/&gt;&lt;wsp:rsid wsp:val=&quot;006667C7&quot;/&gt;&lt;wsp:rsid wsp:val=&quot;0066687A&quot;/&gt;&lt;wsp:rsid wsp:val=&quot;006668DD&quot;/&gt;&lt;wsp:rsid wsp:val=&quot;00666AE2&quot;/&gt;&lt;wsp:rsid wsp:val=&quot;00666BCD&quot;/&gt;&lt;wsp:rsid wsp:val=&quot;00667380&quot;/&gt;&lt;wsp:rsid wsp:val=&quot;00667B34&quot;/&gt;&lt;wsp:rsid wsp:val=&quot;00667BC9&quot;/&gt;&lt;wsp:rsid wsp:val=&quot;00667E11&quot;/&gt;&lt;wsp:rsid wsp:val=&quot;00667FFE&quot;/&gt;&lt;wsp:rsid wsp:val=&quot;0067016E&quot;/&gt;&lt;wsp:rsid wsp:val=&quot;00670345&quot;/&gt;&lt;wsp:rsid wsp:val=&quot;006704F1&quot;/&gt;&lt;wsp:rsid wsp:val=&quot;006706D9&quot;/&gt;&lt;wsp:rsid wsp:val=&quot;0067071E&quot;/&gt;&lt;wsp:rsid wsp:val=&quot;00670731&quot;/&gt;&lt;wsp:rsid wsp:val=&quot;006709BF&quot;/&gt;&lt;wsp:rsid wsp:val=&quot;00670B26&quot;/&gt;&lt;wsp:rsid wsp:val=&quot;006710E5&quot;/&gt;&lt;wsp:rsid wsp:val=&quot;00671181&quot;/&gt;&lt;wsp:rsid wsp:val=&quot;006713EC&quot;/&gt;&lt;wsp:rsid wsp:val=&quot;00671450&quot;/&gt;&lt;wsp:rsid wsp:val=&quot;0067161F&quot;/&gt;&lt;wsp:rsid wsp:val=&quot;006719F2&quot;/&gt;&lt;wsp:rsid wsp:val=&quot;00671ABB&quot;/&gt;&lt;wsp:rsid wsp:val=&quot;00671ACD&quot;/&gt;&lt;wsp:rsid wsp:val=&quot;00671CC8&quot;/&gt;&lt;wsp:rsid wsp:val=&quot;00671D3B&quot;/&gt;&lt;wsp:rsid wsp:val=&quot;00671E96&quot;/&gt;&lt;wsp:rsid wsp:val=&quot;00671EFC&quot;/&gt;&lt;wsp:rsid wsp:val=&quot;00671FA4&quot;/&gt;&lt;wsp:rsid wsp:val=&quot;00671FDE&quot;/&gt;&lt;wsp:rsid wsp:val=&quot;00672084&quot;/&gt;&lt;wsp:rsid wsp:val=&quot;00672524&quot;/&gt;&lt;wsp:rsid wsp:val=&quot;0067263C&quot;/&gt;&lt;wsp:rsid wsp:val=&quot;00672A74&quot;/&gt;&lt;wsp:rsid wsp:val=&quot;00672C00&quot;/&gt;&lt;wsp:rsid wsp:val=&quot;00672C28&quot;/&gt;&lt;wsp:rsid wsp:val=&quot;00672DF9&quot;/&gt;&lt;wsp:rsid wsp:val=&quot;00673046&quot;/&gt;&lt;wsp:rsid wsp:val=&quot;00673107&quot;/&gt;&lt;wsp:rsid wsp:val=&quot;0067339D&quot;/&gt;&lt;wsp:rsid wsp:val=&quot;006733ED&quot;/&gt;&lt;wsp:rsid wsp:val=&quot;00673458&quot;/&gt;&lt;wsp:rsid wsp:val=&quot;00673FF4&quot;/&gt;&lt;wsp:rsid wsp:val=&quot;006740FC&quot;/&gt;&lt;wsp:rsid wsp:val=&quot;006741AF&quot;/&gt;&lt;wsp:rsid wsp:val=&quot;0067423E&quot;/&gt;&lt;wsp:rsid wsp:val=&quot;0067434D&quot;/&gt;&lt;wsp:rsid wsp:val=&quot;0067465F&quot;/&gt;&lt;wsp:rsid wsp:val=&quot;00674850&quot;/&gt;&lt;wsp:rsid wsp:val=&quot;00674BA6&quot;/&gt;&lt;wsp:rsid wsp:val=&quot;00674C60&quot;/&gt;&lt;wsp:rsid wsp:val=&quot;00674D18&quot;/&gt;&lt;wsp:rsid wsp:val=&quot;00674F0E&quot;/&gt;&lt;wsp:rsid wsp:val=&quot;00674F65&quot;/&gt;&lt;wsp:rsid wsp:val=&quot;00675049&quot;/&gt;&lt;wsp:rsid wsp:val=&quot;00675423&quot;/&gt;&lt;wsp:rsid wsp:val=&quot;006754B4&quot;/&gt;&lt;wsp:rsid wsp:val=&quot;006755EE&quot;/&gt;&lt;wsp:rsid wsp:val=&quot;006756D0&quot;/&gt;&lt;wsp:rsid wsp:val=&quot;006759C2&quot;/&gt;&lt;wsp:rsid wsp:val=&quot;006759D2&quot;/&gt;&lt;wsp:rsid wsp:val=&quot;00675EA7&quot;/&gt;&lt;wsp:rsid wsp:val=&quot;006763A8&quot;/&gt;&lt;wsp:rsid wsp:val=&quot;00676414&quot;/&gt;&lt;wsp:rsid wsp:val=&quot;00676453&quot;/&gt;&lt;wsp:rsid wsp:val=&quot;006765B2&quot;/&gt;&lt;wsp:rsid wsp:val=&quot;006769B6&quot;/&gt;&lt;wsp:rsid wsp:val=&quot;00676A9F&quot;/&gt;&lt;wsp:rsid wsp:val=&quot;00676B5C&quot;/&gt;&lt;wsp:rsid wsp:val=&quot;00676C25&quot;/&gt;&lt;wsp:rsid wsp:val=&quot;00676CEA&quot;/&gt;&lt;wsp:rsid wsp:val=&quot;00677159&quot;/&gt;&lt;wsp:rsid wsp:val=&quot;00677553&quot;/&gt;&lt;wsp:rsid wsp:val=&quot;00677570&quot;/&gt;&lt;wsp:rsid wsp:val=&quot;00677605&quot;/&gt;&lt;wsp:rsid wsp:val=&quot;006778CE&quot;/&gt;&lt;wsp:rsid wsp:val=&quot;00677AA0&quot;/&gt;&lt;wsp:rsid wsp:val=&quot;00677ED0&quot;/&gt;&lt;wsp:rsid wsp:val=&quot;00677F40&quot;/&gt;&lt;wsp:rsid wsp:val=&quot;006800DF&quot;/&gt;&lt;wsp:rsid wsp:val=&quot;006801F9&quot;/&gt;&lt;wsp:rsid wsp:val=&quot;00680208&quot;/&gt;&lt;wsp:rsid wsp:val=&quot;006807CD&quot;/&gt;&lt;wsp:rsid wsp:val=&quot;0068092D&quot;/&gt;&lt;wsp:rsid wsp:val=&quot;00680A06&quot;/&gt;&lt;wsp:rsid wsp:val=&quot;00680A5F&quot;/&gt;&lt;wsp:rsid wsp:val=&quot;00680A62&quot;/&gt;&lt;wsp:rsid wsp:val=&quot;00681587&quot;/&gt;&lt;wsp:rsid wsp:val=&quot;00681811&quot;/&gt;&lt;wsp:rsid wsp:val=&quot;00681B76&quot;/&gt;&lt;wsp:rsid wsp:val=&quot;00681B93&quot;/&gt;&lt;wsp:rsid wsp:val=&quot;00681C98&quot;/&gt;&lt;wsp:rsid wsp:val=&quot;00681E4C&quot;/&gt;&lt;wsp:rsid wsp:val=&quot;00682494&quot;/&gt;&lt;wsp:rsid wsp:val=&quot;00682670&quot;/&gt;&lt;wsp:rsid wsp:val=&quot;00682798&quot;/&gt;&lt;wsp:rsid wsp:val=&quot;00682995&quot;/&gt;&lt;wsp:rsid wsp:val=&quot;00682B87&quot;/&gt;&lt;wsp:rsid wsp:val=&quot;00682C34&quot;/&gt;&lt;wsp:rsid wsp:val=&quot;00682F6D&quot;/&gt;&lt;wsp:rsid wsp:val=&quot;00682F70&quot;/&gt;&lt;wsp:rsid wsp:val=&quot;00683501&quot;/&gt;&lt;wsp:rsid wsp:val=&quot;00683A70&quot;/&gt;&lt;wsp:rsid wsp:val=&quot;00683BA3&quot;/&gt;&lt;wsp:rsid wsp:val=&quot;00683CD5&quot;/&gt;&lt;wsp:rsid wsp:val=&quot;00683EB9&quot;/&gt;&lt;wsp:rsid wsp:val=&quot;006842B2&quot;/&gt;&lt;wsp:rsid wsp:val=&quot;006843DC&quot;/&gt;&lt;wsp:rsid wsp:val=&quot;00684564&quot;/&gt;&lt;wsp:rsid wsp:val=&quot;0068458D&quot;/&gt;&lt;wsp:rsid wsp:val=&quot;00684B5E&quot;/&gt;&lt;wsp:rsid wsp:val=&quot;00684B91&quot;/&gt;&lt;wsp:rsid wsp:val=&quot;00684D4F&quot;/&gt;&lt;wsp:rsid wsp:val=&quot;00684FC6&quot;/&gt;&lt;wsp:rsid wsp:val=&quot;00685536&quot;/&gt;&lt;wsp:rsid wsp:val=&quot;006859C5&quot;/&gt;&lt;wsp:rsid wsp:val=&quot;00685A30&quot;/&gt;&lt;wsp:rsid wsp:val=&quot;00685AC7&quot;/&gt;&lt;wsp:rsid wsp:val=&quot;00685CE2&quot;/&gt;&lt;wsp:rsid wsp:val=&quot;00685D5C&quot;/&gt;&lt;wsp:rsid wsp:val=&quot;006864E9&quot;/&gt;&lt;wsp:rsid wsp:val=&quot;006866AC&quot;/&gt;&lt;wsp:rsid wsp:val=&quot;006868A5&quot;/&gt;&lt;wsp:rsid wsp:val=&quot;00686A7A&quot;/&gt;&lt;wsp:rsid wsp:val=&quot;00686FDA&quot;/&gt;&lt;wsp:rsid wsp:val=&quot;00686FE1&quot;/&gt;&lt;wsp:rsid wsp:val=&quot;0068726F&quot;/&gt;&lt;wsp:rsid wsp:val=&quot;00687A86&quot;/&gt;&lt;wsp:rsid wsp:val=&quot;00687C55&quot;/&gt;&lt;wsp:rsid wsp:val=&quot;00687F48&quot;/&gt;&lt;wsp:rsid wsp:val=&quot;006900B1&quot;/&gt;&lt;wsp:rsid wsp:val=&quot;00690187&quot;/&gt;&lt;wsp:rsid wsp:val=&quot;00690FF4&quot;/&gt;&lt;wsp:rsid wsp:val=&quot;00691003&quot;/&gt;&lt;wsp:rsid wsp:val=&quot;00691235&quot;/&gt;&lt;wsp:rsid wsp:val=&quot;00691255&quot;/&gt;&lt;wsp:rsid wsp:val=&quot;00691433&quot;/&gt;&lt;wsp:rsid wsp:val=&quot;00691457&quot;/&gt;&lt;wsp:rsid wsp:val=&quot;006917BE&quot;/&gt;&lt;wsp:rsid wsp:val=&quot;006917D2&quot;/&gt;&lt;wsp:rsid wsp:val=&quot;006917F9&quot;/&gt;&lt;wsp:rsid wsp:val=&quot;00691BAC&quot;/&gt;&lt;wsp:rsid wsp:val=&quot;00691BBA&quot;/&gt;&lt;wsp:rsid wsp:val=&quot;006923FB&quot;/&gt;&lt;wsp:rsid wsp:val=&quot;00692586&quot;/&gt;&lt;wsp:rsid wsp:val=&quot;006927D5&quot;/&gt;&lt;wsp:rsid wsp:val=&quot;00692911&quot;/&gt;&lt;wsp:rsid wsp:val=&quot;00692980&quot;/&gt;&lt;wsp:rsid wsp:val=&quot;00692A26&quot;/&gt;&lt;wsp:rsid wsp:val=&quot;00692B07&quot;/&gt;&lt;wsp:rsid wsp:val=&quot;00692D1B&quot;/&gt;&lt;wsp:rsid wsp:val=&quot;00692D4E&quot;/&gt;&lt;wsp:rsid wsp:val=&quot;00692DA5&quot;/&gt;&lt;wsp:rsid wsp:val=&quot;00692F1E&quot;/&gt;&lt;wsp:rsid wsp:val=&quot;006930E2&quot;/&gt;&lt;wsp:rsid wsp:val=&quot;0069319A&quot;/&gt;&lt;wsp:rsid wsp:val=&quot;006934DD&quot;/&gt;&lt;wsp:rsid wsp:val=&quot;00693655&quot;/&gt;&lt;wsp:rsid wsp:val=&quot;006938FA&quot;/&gt;&lt;wsp:rsid wsp:val=&quot;006939BE&quot;/&gt;&lt;wsp:rsid wsp:val=&quot;00693C0C&quot;/&gt;&lt;wsp:rsid wsp:val=&quot;00693E7E&quot;/&gt;&lt;wsp:rsid wsp:val=&quot;00693F2D&quot;/&gt;&lt;wsp:rsid wsp:val=&quot;006941AE&quot;/&gt;&lt;wsp:rsid wsp:val=&quot;006948D9&quot;/&gt;&lt;wsp:rsid wsp:val=&quot;00694B4A&quot;/&gt;&lt;wsp:rsid wsp:val=&quot;0069501F&quot;/&gt;&lt;wsp:rsid wsp:val=&quot;00695194&quot;/&gt;&lt;wsp:rsid wsp:val=&quot;00695276&quot;/&gt;&lt;wsp:rsid wsp:val=&quot;00695339&quot;/&gt;&lt;wsp:rsid wsp:val=&quot;00695402&quot;/&gt;&lt;wsp:rsid wsp:val=&quot;006957D8&quot;/&gt;&lt;wsp:rsid wsp:val=&quot;0069597E&quot;/&gt;&lt;wsp:rsid wsp:val=&quot;006959CD&quot;/&gt;&lt;wsp:rsid wsp:val=&quot;00695FD0&quot;/&gt;&lt;wsp:rsid wsp:val=&quot;006963E3&quot;/&gt;&lt;wsp:rsid wsp:val=&quot;00696508&quot;/&gt;&lt;wsp:rsid wsp:val=&quot;00696EC1&quot;/&gt;&lt;wsp:rsid wsp:val=&quot;00697143&quot;/&gt;&lt;wsp:rsid wsp:val=&quot;0069718F&quot;/&gt;&lt;wsp:rsid wsp:val=&quot;00697671&quot;/&gt;&lt;wsp:rsid wsp:val=&quot;006979EE&quot;/&gt;&lt;wsp:rsid wsp:val=&quot;00697ACD&quot;/&gt;&lt;wsp:rsid wsp:val=&quot;00697E20&quot;/&gt;&lt;wsp:rsid wsp:val=&quot;00697F12&quot;/&gt;&lt;wsp:rsid wsp:val=&quot;006A0043&quot;/&gt;&lt;wsp:rsid wsp:val=&quot;006A01E2&quot;/&gt;&lt;wsp:rsid wsp:val=&quot;006A01F0&quot;/&gt;&lt;wsp:rsid wsp:val=&quot;006A0347&quot;/&gt;&lt;wsp:rsid wsp:val=&quot;006A03CD&quot;/&gt;&lt;wsp:rsid wsp:val=&quot;006A0DA0&quot;/&gt;&lt;wsp:rsid wsp:val=&quot;006A0E16&quot;/&gt;&lt;wsp:rsid wsp:val=&quot;006A100A&quot;/&gt;&lt;wsp:rsid wsp:val=&quot;006A12D3&quot;/&gt;&lt;wsp:rsid wsp:val=&quot;006A14EF&quot;/&gt;&lt;wsp:rsid wsp:val=&quot;006A1592&quot;/&gt;&lt;wsp:rsid wsp:val=&quot;006A189F&quot;/&gt;&lt;wsp:rsid wsp:val=&quot;006A1BEB&quot;/&gt;&lt;wsp:rsid wsp:val=&quot;006A1EF3&quot;/&gt;&lt;wsp:rsid wsp:val=&quot;006A29DE&quot;/&gt;&lt;wsp:rsid wsp:val=&quot;006A2E7F&quot;/&gt;&lt;wsp:rsid wsp:val=&quot;006A3145&quot;/&gt;&lt;wsp:rsid wsp:val=&quot;006A3157&quot;/&gt;&lt;wsp:rsid wsp:val=&quot;006A3585&quot;/&gt;&lt;wsp:rsid wsp:val=&quot;006A3655&quot;/&gt;&lt;wsp:rsid wsp:val=&quot;006A37AB&quot;/&gt;&lt;wsp:rsid wsp:val=&quot;006A37B4&quot;/&gt;&lt;wsp:rsid wsp:val=&quot;006A38AF&quot;/&gt;&lt;wsp:rsid wsp:val=&quot;006A424F&quot;/&gt;&lt;wsp:rsid wsp:val=&quot;006A45F2&quot;/&gt;&lt;wsp:rsid wsp:val=&quot;006A4718&quot;/&gt;&lt;wsp:rsid wsp:val=&quot;006A4B59&quot;/&gt;&lt;wsp:rsid wsp:val=&quot;006A4C5F&quot;/&gt;&lt;wsp:rsid wsp:val=&quot;006A4C7D&quot;/&gt;&lt;wsp:rsid wsp:val=&quot;006A4E8F&quot;/&gt;&lt;wsp:rsid wsp:val=&quot;006A4F71&quot;/&gt;&lt;wsp:rsid wsp:val=&quot;006A53E5&quot;/&gt;&lt;wsp:rsid wsp:val=&quot;006A577A&quot;/&gt;&lt;wsp:rsid wsp:val=&quot;006A59ED&quot;/&gt;&lt;wsp:rsid wsp:val=&quot;006A5CF5&quot;/&gt;&lt;wsp:rsid wsp:val=&quot;006A5D0C&quot;/&gt;&lt;wsp:rsid wsp:val=&quot;006A5F0B&quot;/&gt;&lt;wsp:rsid wsp:val=&quot;006A5F32&quot;/&gt;&lt;wsp:rsid wsp:val=&quot;006A5FE9&quot;/&gt;&lt;wsp:rsid wsp:val=&quot;006A6043&quot;/&gt;&lt;wsp:rsid wsp:val=&quot;006A6460&quot;/&gt;&lt;wsp:rsid wsp:val=&quot;006A6714&quot;/&gt;&lt;wsp:rsid wsp:val=&quot;006A6BCC&quot;/&gt;&lt;wsp:rsid wsp:val=&quot;006A6F1A&quot;/&gt;&lt;wsp:rsid wsp:val=&quot;006A71EB&quot;/&gt;&lt;wsp:rsid wsp:val=&quot;006A7265&quot;/&gt;&lt;wsp:rsid wsp:val=&quot;006A7519&quot;/&gt;&lt;wsp:rsid wsp:val=&quot;006A7568&quot;/&gt;&lt;wsp:rsid wsp:val=&quot;006A7577&quot;/&gt;&lt;wsp:rsid wsp:val=&quot;006A759A&quot;/&gt;&lt;wsp:rsid wsp:val=&quot;006A75BF&quot;/&gt;&lt;wsp:rsid wsp:val=&quot;006A765C&quot;/&gt;&lt;wsp:rsid wsp:val=&quot;006A7773&quot;/&gt;&lt;wsp:rsid wsp:val=&quot;006A7819&quot;/&gt;&lt;wsp:rsid wsp:val=&quot;006A7BD6&quot;/&gt;&lt;wsp:rsid wsp:val=&quot;006A7C41&quot;/&gt;&lt;wsp:rsid wsp:val=&quot;006A7D54&quot;/&gt;&lt;wsp:rsid wsp:val=&quot;006A7F63&quot;/&gt;&lt;wsp:rsid wsp:val=&quot;006B011E&quot;/&gt;&lt;wsp:rsid wsp:val=&quot;006B0366&quot;/&gt;&lt;wsp:rsid wsp:val=&quot;006B0387&quot;/&gt;&lt;wsp:rsid wsp:val=&quot;006B04FC&quot;/&gt;&lt;wsp:rsid wsp:val=&quot;006B0757&quot;/&gt;&lt;wsp:rsid wsp:val=&quot;006B0C52&quot;/&gt;&lt;wsp:rsid wsp:val=&quot;006B1237&quot;/&gt;&lt;wsp:rsid wsp:val=&quot;006B130C&quot;/&gt;&lt;wsp:rsid wsp:val=&quot;006B14CA&quot;/&gt;&lt;wsp:rsid wsp:val=&quot;006B1508&quot;/&gt;&lt;wsp:rsid wsp:val=&quot;006B18D2&quot;/&gt;&lt;wsp:rsid wsp:val=&quot;006B1D9E&quot;/&gt;&lt;wsp:rsid wsp:val=&quot;006B1E3C&quot;/&gt;&lt;wsp:rsid wsp:val=&quot;006B1FA4&quot;/&gt;&lt;wsp:rsid wsp:val=&quot;006B2213&quot;/&gt;&lt;wsp:rsid wsp:val=&quot;006B2266&quot;/&gt;&lt;wsp:rsid wsp:val=&quot;006B234C&quot;/&gt;&lt;wsp:rsid wsp:val=&quot;006B2ACA&quot;/&gt;&lt;wsp:rsid wsp:val=&quot;006B2B1F&quot;/&gt;&lt;wsp:rsid wsp:val=&quot;006B2E13&quot;/&gt;&lt;wsp:rsid wsp:val=&quot;006B2E35&quot;/&gt;&lt;wsp:rsid wsp:val=&quot;006B306B&quot;/&gt;&lt;wsp:rsid wsp:val=&quot;006B308A&quot;/&gt;&lt;wsp:rsid wsp:val=&quot;006B337A&quot;/&gt;&lt;wsp:rsid wsp:val=&quot;006B33DC&quot;/&gt;&lt;wsp:rsid wsp:val=&quot;006B3584&quot;/&gt;&lt;wsp:rsid wsp:val=&quot;006B376C&quot;/&gt;&lt;wsp:rsid wsp:val=&quot;006B37DD&quot;/&gt;&lt;wsp:rsid wsp:val=&quot;006B3981&quot;/&gt;&lt;wsp:rsid wsp:val=&quot;006B39F8&quot;/&gt;&lt;wsp:rsid wsp:val=&quot;006B3AA8&quot;/&gt;&lt;wsp:rsid wsp:val=&quot;006B3BC7&quot;/&gt;&lt;wsp:rsid wsp:val=&quot;006B3C8C&quot;/&gt;&lt;wsp:rsid wsp:val=&quot;006B3E24&quot;/&gt;&lt;wsp:rsid wsp:val=&quot;006B3FB1&quot;/&gt;&lt;wsp:rsid wsp:val=&quot;006B421D&quot;/&gt;&lt;wsp:rsid wsp:val=&quot;006B4833&quot;/&gt;&lt;wsp:rsid wsp:val=&quot;006B48B1&quot;/&gt;&lt;wsp:rsid wsp:val=&quot;006B49F0&quot;/&gt;&lt;wsp:rsid wsp:val=&quot;006B4A42&quot;/&gt;&lt;wsp:rsid wsp:val=&quot;006B4B13&quot;/&gt;&lt;wsp:rsid wsp:val=&quot;006B4C6A&quot;/&gt;&lt;wsp:rsid wsp:val=&quot;006B4C96&quot;/&gt;&lt;wsp:rsid wsp:val=&quot;006B4FC1&quot;/&gt;&lt;wsp:rsid wsp:val=&quot;006B54C2&quot;/&gt;&lt;wsp:rsid wsp:val=&quot;006B57AD&quot;/&gt;&lt;wsp:rsid wsp:val=&quot;006B5A69&quot;/&gt;&lt;wsp:rsid wsp:val=&quot;006B5BD9&quot;/&gt;&lt;wsp:rsid wsp:val=&quot;006B5DCF&quot;/&gt;&lt;wsp:rsid wsp:val=&quot;006B5FBE&quot;/&gt;&lt;wsp:rsid wsp:val=&quot;006B605B&quot;/&gt;&lt;wsp:rsid wsp:val=&quot;006B60A2&quot;/&gt;&lt;wsp:rsid wsp:val=&quot;006B60A8&quot;/&gt;&lt;wsp:rsid wsp:val=&quot;006B6329&quot;/&gt;&lt;wsp:rsid wsp:val=&quot;006B6476&quot;/&gt;&lt;wsp:rsid wsp:val=&quot;006B664F&quot;/&gt;&lt;wsp:rsid wsp:val=&quot;006B6B0E&quot;/&gt;&lt;wsp:rsid wsp:val=&quot;006B7474&quot;/&gt;&lt;wsp:rsid wsp:val=&quot;006B78FE&quot;/&gt;&lt;wsp:rsid wsp:val=&quot;006B7A37&quot;/&gt;&lt;wsp:rsid wsp:val=&quot;006B7A39&quot;/&gt;&lt;wsp:rsid wsp:val=&quot;006B7DFE&quot;/&gt;&lt;wsp:rsid wsp:val=&quot;006B7F5A&quot;/&gt;&lt;wsp:rsid wsp:val=&quot;006C0121&quot;/&gt;&lt;wsp:rsid wsp:val=&quot;006C043C&quot;/&gt;&lt;wsp:rsid wsp:val=&quot;006C04DF&quot;/&gt;&lt;wsp:rsid wsp:val=&quot;006C0E6E&quot;/&gt;&lt;wsp:rsid wsp:val=&quot;006C154A&quot;/&gt;&lt;wsp:rsid wsp:val=&quot;006C16D2&quot;/&gt;&lt;wsp:rsid wsp:val=&quot;006C1845&quot;/&gt;&lt;wsp:rsid wsp:val=&quot;006C1984&quot;/&gt;&lt;wsp:rsid wsp:val=&quot;006C1B1F&quot;/&gt;&lt;wsp:rsid wsp:val=&quot;006C2291&quot;/&gt;&lt;wsp:rsid wsp:val=&quot;006C22B7&quot;/&gt;&lt;wsp:rsid wsp:val=&quot;006C2395&quot;/&gt;&lt;wsp:rsid wsp:val=&quot;006C25FE&quot;/&gt;&lt;wsp:rsid wsp:val=&quot;006C2761&quot;/&gt;&lt;wsp:rsid wsp:val=&quot;006C2A69&quot;/&gt;&lt;wsp:rsid wsp:val=&quot;006C2B09&quot;/&gt;&lt;wsp:rsid wsp:val=&quot;006C2F13&quot;/&gt;&lt;wsp:rsid wsp:val=&quot;006C2F38&quot;/&gt;&lt;wsp:rsid wsp:val=&quot;006C3026&quot;/&gt;&lt;wsp:rsid wsp:val=&quot;006C32C8&quot;/&gt;&lt;wsp:rsid wsp:val=&quot;006C346D&quot;/&gt;&lt;wsp:rsid wsp:val=&quot;006C34EA&quot;/&gt;&lt;wsp:rsid wsp:val=&quot;006C3961&quot;/&gt;&lt;wsp:rsid wsp:val=&quot;006C3A56&quot;/&gt;&lt;wsp:rsid wsp:val=&quot;006C3C6F&quot;/&gt;&lt;wsp:rsid wsp:val=&quot;006C3DBF&quot;/&gt;&lt;wsp:rsid wsp:val=&quot;006C403E&quot;/&gt;&lt;wsp:rsid wsp:val=&quot;006C40B2&quot;/&gt;&lt;wsp:rsid wsp:val=&quot;006C4A72&quot;/&gt;&lt;wsp:rsid wsp:val=&quot;006C4E44&quot;/&gt;&lt;wsp:rsid wsp:val=&quot;006C5052&quot;/&gt;&lt;wsp:rsid wsp:val=&quot;006C50C8&quot;/&gt;&lt;wsp:rsid wsp:val=&quot;006C5435&quot;/&gt;&lt;wsp:rsid wsp:val=&quot;006C5903&quot;/&gt;&lt;wsp:rsid wsp:val=&quot;006C5C7B&quot;/&gt;&lt;wsp:rsid wsp:val=&quot;006C5E93&quot;/&gt;&lt;wsp:rsid wsp:val=&quot;006C5EA0&quot;/&gt;&lt;wsp:rsid wsp:val=&quot;006C5EC2&quot;/&gt;&lt;wsp:rsid wsp:val=&quot;006C60A3&quot;/&gt;&lt;wsp:rsid wsp:val=&quot;006C63DB&quot;/&gt;&lt;wsp:rsid wsp:val=&quot;006C6AF0&quot;/&gt;&lt;wsp:rsid wsp:val=&quot;006C6E64&quot;/&gt;&lt;wsp:rsid wsp:val=&quot;006C6F0F&quot;/&gt;&lt;wsp:rsid wsp:val=&quot;006C6F73&quot;/&gt;&lt;wsp:rsid wsp:val=&quot;006C7BE4&quot;/&gt;&lt;wsp:rsid wsp:val=&quot;006C7F20&quot;/&gt;&lt;wsp:rsid wsp:val=&quot;006D02E2&quot;/&gt;&lt;wsp:rsid wsp:val=&quot;006D0711&quot;/&gt;&lt;wsp:rsid wsp:val=&quot;006D0A6B&quot;/&gt;&lt;wsp:rsid wsp:val=&quot;006D0B82&quot;/&gt;&lt;wsp:rsid wsp:val=&quot;006D0DFB&quot;/&gt;&lt;wsp:rsid wsp:val=&quot;006D11C3&quot;/&gt;&lt;wsp:rsid wsp:val=&quot;006D1547&quot;/&gt;&lt;wsp:rsid wsp:val=&quot;006D1700&quot;/&gt;&lt;wsp:rsid wsp:val=&quot;006D18C0&quot;/&gt;&lt;wsp:rsid wsp:val=&quot;006D1E22&quot;/&gt;&lt;wsp:rsid wsp:val=&quot;006D1E44&quot;/&gt;&lt;wsp:rsid wsp:val=&quot;006D22AF&quot;/&gt;&lt;wsp:rsid wsp:val=&quot;006D25E6&quot;/&gt;&lt;wsp:rsid wsp:val=&quot;006D272D&quot;/&gt;&lt;wsp:rsid wsp:val=&quot;006D2E75&quot;/&gt;&lt;wsp:rsid wsp:val=&quot;006D2EA7&quot;/&gt;&lt;wsp:rsid wsp:val=&quot;006D30DF&quot;/&gt;&lt;wsp:rsid wsp:val=&quot;006D362F&quot;/&gt;&lt;wsp:rsid wsp:val=&quot;006D36A7&quot;/&gt;&lt;wsp:rsid wsp:val=&quot;006D36D7&quot;/&gt;&lt;wsp:rsid wsp:val=&quot;006D3D3E&quot;/&gt;&lt;wsp:rsid wsp:val=&quot;006D3EEB&quot;/&gt;&lt;wsp:rsid wsp:val=&quot;006D486B&quot;/&gt;&lt;wsp:rsid wsp:val=&quot;006D4AE8&quot;/&gt;&lt;wsp:rsid wsp:val=&quot;006D4C39&quot;/&gt;&lt;wsp:rsid wsp:val=&quot;006D4DEC&quot;/&gt;&lt;wsp:rsid wsp:val=&quot;006D50E0&quot;/&gt;&lt;wsp:rsid wsp:val=&quot;006D5838&quot;/&gt;&lt;wsp:rsid wsp:val=&quot;006D5B06&quot;/&gt;&lt;wsp:rsid wsp:val=&quot;006D5F4B&quot;/&gt;&lt;wsp:rsid wsp:val=&quot;006D636C&quot;/&gt;&lt;wsp:rsid wsp:val=&quot;006D6536&quot;/&gt;&lt;wsp:rsid wsp:val=&quot;006D65A5&quot;/&gt;&lt;wsp:rsid wsp:val=&quot;006D699A&quot;/&gt;&lt;wsp:rsid wsp:val=&quot;006D69A5&quot;/&gt;&lt;wsp:rsid wsp:val=&quot;006D6B8B&quot;/&gt;&lt;wsp:rsid wsp:val=&quot;006D6BD2&quot;/&gt;&lt;wsp:rsid wsp:val=&quot;006D6E25&quot;/&gt;&lt;wsp:rsid wsp:val=&quot;006D7085&quot;/&gt;&lt;wsp:rsid wsp:val=&quot;006D75AD&quot;/&gt;&lt;wsp:rsid wsp:val=&quot;006D7798&quot;/&gt;&lt;wsp:rsid wsp:val=&quot;006D7A67&quot;/&gt;&lt;wsp:rsid wsp:val=&quot;006D7CD8&quot;/&gt;&lt;wsp:rsid wsp:val=&quot;006E02A8&quot;/&gt;&lt;wsp:rsid wsp:val=&quot;006E0435&quot;/&gt;&lt;wsp:rsid wsp:val=&quot;006E04D7&quot;/&gt;&lt;wsp:rsid wsp:val=&quot;006E0564&quot;/&gt;&lt;wsp:rsid wsp:val=&quot;006E09F4&quot;/&gt;&lt;wsp:rsid wsp:val=&quot;006E09FC&quot;/&gt;&lt;wsp:rsid wsp:val=&quot;006E0B00&quot;/&gt;&lt;wsp:rsid wsp:val=&quot;006E0B95&quot;/&gt;&lt;wsp:rsid wsp:val=&quot;006E0ED2&quot;/&gt;&lt;wsp:rsid wsp:val=&quot;006E0F8E&quot;/&gt;&lt;wsp:rsid wsp:val=&quot;006E0FEA&quot;/&gt;&lt;wsp:rsid wsp:val=&quot;006E136A&quot;/&gt;&lt;wsp:rsid wsp:val=&quot;006E1587&quot;/&gt;&lt;wsp:rsid wsp:val=&quot;006E1AB9&quot;/&gt;&lt;wsp:rsid wsp:val=&quot;006E1CAB&quot;/&gt;&lt;wsp:rsid wsp:val=&quot;006E2057&quot;/&gt;&lt;wsp:rsid wsp:val=&quot;006E226A&quot;/&gt;&lt;wsp:rsid wsp:val=&quot;006E2366&quot;/&gt;&lt;wsp:rsid wsp:val=&quot;006E23FE&quot;/&gt;&lt;wsp:rsid wsp:val=&quot;006E2807&quot;/&gt;&lt;wsp:rsid wsp:val=&quot;006E2855&quot;/&gt;&lt;wsp:rsid wsp:val=&quot;006E2C7E&quot;/&gt;&lt;wsp:rsid wsp:val=&quot;006E2D43&quot;/&gt;&lt;wsp:rsid wsp:val=&quot;006E2E84&quot;/&gt;&lt;wsp:rsid wsp:val=&quot;006E3068&quot;/&gt;&lt;wsp:rsid wsp:val=&quot;006E3497&quot;/&gt;&lt;wsp:rsid wsp:val=&quot;006E3644&quot;/&gt;&lt;wsp:rsid wsp:val=&quot;006E366F&quot;/&gt;&lt;wsp:rsid wsp:val=&quot;006E3C97&quot;/&gt;&lt;wsp:rsid wsp:val=&quot;006E41BD&quot;/&gt;&lt;wsp:rsid wsp:val=&quot;006E450A&quot;/&gt;&lt;wsp:rsid wsp:val=&quot;006E453E&quot;/&gt;&lt;wsp:rsid wsp:val=&quot;006E4665&quot;/&gt;&lt;wsp:rsid wsp:val=&quot;006E4854&quot;/&gt;&lt;wsp:rsid wsp:val=&quot;006E4CC5&quot;/&gt;&lt;wsp:rsid wsp:val=&quot;006E4F3B&quot;/&gt;&lt;wsp:rsid wsp:val=&quot;006E4FC4&quot;/&gt;&lt;wsp:rsid wsp:val=&quot;006E51F4&quot;/&gt;&lt;wsp:rsid wsp:val=&quot;006E58BD&quot;/&gt;&lt;wsp:rsid wsp:val=&quot;006E5BCB&quot;/&gt;&lt;wsp:rsid wsp:val=&quot;006E6054&quot;/&gt;&lt;wsp:rsid wsp:val=&quot;006E629A&quot;/&gt;&lt;wsp:rsid wsp:val=&quot;006E62DD&quot;/&gt;&lt;wsp:rsid wsp:val=&quot;006E67A7&quot;/&gt;&lt;wsp:rsid wsp:val=&quot;006E67D5&quot;/&gt;&lt;wsp:rsid wsp:val=&quot;006E687B&quot;/&gt;&lt;wsp:rsid wsp:val=&quot;006E69E7&quot;/&gt;&lt;wsp:rsid wsp:val=&quot;006E6B02&quot;/&gt;&lt;wsp:rsid wsp:val=&quot;006E6C02&quot;/&gt;&lt;wsp:rsid wsp:val=&quot;006E6C45&quot;/&gt;&lt;wsp:rsid wsp:val=&quot;006E6EF7&quot;/&gt;&lt;wsp:rsid wsp:val=&quot;006E7110&quot;/&gt;&lt;wsp:rsid wsp:val=&quot;006E7279&quot;/&gt;&lt;wsp:rsid wsp:val=&quot;006E77C2&quot;/&gt;&lt;wsp:rsid wsp:val=&quot;006E7AD4&quot;/&gt;&lt;wsp:rsid wsp:val=&quot;006E7B59&quot;/&gt;&lt;wsp:rsid wsp:val=&quot;006E7D11&quot;/&gt;&lt;wsp:rsid wsp:val=&quot;006F023C&quot;/&gt;&lt;wsp:rsid wsp:val=&quot;006F07BA&quot;/&gt;&lt;wsp:rsid wsp:val=&quot;006F09C2&quot;/&gt;&lt;wsp:rsid wsp:val=&quot;006F09CF&quot;/&gt;&lt;wsp:rsid wsp:val=&quot;006F0BC5&quot;/&gt;&lt;wsp:rsid wsp:val=&quot;006F10EE&quot;/&gt;&lt;wsp:rsid wsp:val=&quot;006F11F8&quot;/&gt;&lt;wsp:rsid wsp:val=&quot;006F132A&quot;/&gt;&lt;wsp:rsid wsp:val=&quot;006F1411&quot;/&gt;&lt;wsp:rsid wsp:val=&quot;006F1833&quot;/&gt;&lt;wsp:rsid wsp:val=&quot;006F18D6&quot;/&gt;&lt;wsp:rsid wsp:val=&quot;006F191D&quot;/&gt;&lt;wsp:rsid wsp:val=&quot;006F1CAF&quot;/&gt;&lt;wsp:rsid wsp:val=&quot;006F1D4C&quot;/&gt;&lt;wsp:rsid wsp:val=&quot;006F1D4D&quot;/&gt;&lt;wsp:rsid wsp:val=&quot;006F1E3E&quot;/&gt;&lt;wsp:rsid wsp:val=&quot;006F214C&quot;/&gt;&lt;wsp:rsid wsp:val=&quot;006F216D&quot;/&gt;&lt;wsp:rsid wsp:val=&quot;006F230C&quot;/&gt;&lt;wsp:rsid wsp:val=&quot;006F253C&quot;/&gt;&lt;wsp:rsid wsp:val=&quot;006F2581&quot;/&gt;&lt;wsp:rsid wsp:val=&quot;006F2639&quot;/&gt;&lt;wsp:rsid wsp:val=&quot;006F266D&quot;/&gt;&lt;wsp:rsid wsp:val=&quot;006F2D19&quot;/&gt;&lt;wsp:rsid wsp:val=&quot;006F3318&quot;/&gt;&lt;wsp:rsid wsp:val=&quot;006F362C&quot;/&gt;&lt;wsp:rsid wsp:val=&quot;006F3AEC&quot;/&gt;&lt;wsp:rsid wsp:val=&quot;006F3EAA&quot;/&gt;&lt;wsp:rsid wsp:val=&quot;006F3F33&quot;/&gt;&lt;wsp:rsid wsp:val=&quot;006F3F90&quot;/&gt;&lt;wsp:rsid wsp:val=&quot;006F4617&quot;/&gt;&lt;wsp:rsid wsp:val=&quot;006F4767&quot;/&gt;&lt;wsp:rsid wsp:val=&quot;006F490D&quot;/&gt;&lt;wsp:rsid wsp:val=&quot;006F4A37&quot;/&gt;&lt;wsp:rsid wsp:val=&quot;006F4A73&quot;/&gt;&lt;wsp:rsid wsp:val=&quot;006F4F39&quot;/&gt;&lt;wsp:rsid wsp:val=&quot;006F57E2&quot;/&gt;&lt;wsp:rsid wsp:val=&quot;006F58B2&quot;/&gt;&lt;wsp:rsid wsp:val=&quot;006F5BE0&quot;/&gt;&lt;wsp:rsid wsp:val=&quot;006F5D9D&quot;/&gt;&lt;wsp:rsid wsp:val=&quot;006F5E7D&quot;/&gt;&lt;wsp:rsid wsp:val=&quot;006F60FA&quot;/&gt;&lt;wsp:rsid wsp:val=&quot;006F61D7&quot;/&gt;&lt;wsp:rsid wsp:val=&quot;006F6B04&quot;/&gt;&lt;wsp:rsid wsp:val=&quot;006F6B23&quot;/&gt;&lt;wsp:rsid wsp:val=&quot;006F6B9D&quot;/&gt;&lt;wsp:rsid wsp:val=&quot;006F73E1&quot;/&gt;&lt;wsp:rsid wsp:val=&quot;006F7578&quot;/&gt;&lt;wsp:rsid wsp:val=&quot;006F78B7&quot;/&gt;&lt;wsp:rsid wsp:val=&quot;006F7AE6&quot;/&gt;&lt;wsp:rsid wsp:val=&quot;0070016D&quot;/&gt;&lt;wsp:rsid wsp:val=&quot;00700328&quot;/&gt;&lt;wsp:rsid wsp:val=&quot;0070080C&quot;/&gt;&lt;wsp:rsid wsp:val=&quot;00700D88&quot;/&gt;&lt;wsp:rsid wsp:val=&quot;007013BF&quot;/&gt;&lt;wsp:rsid wsp:val=&quot;007014BF&quot;/&gt;&lt;wsp:rsid wsp:val=&quot;00701537&quot;/&gt;&lt;wsp:rsid wsp:val=&quot;00701914&quot;/&gt;&lt;wsp:rsid wsp:val=&quot;00701B77&quot;/&gt;&lt;wsp:rsid wsp:val=&quot;00701BA5&quot;/&gt;&lt;wsp:rsid wsp:val=&quot;00701CEA&quot;/&gt;&lt;wsp:rsid wsp:val=&quot;00701FA8&quot;/&gt;&lt;wsp:rsid wsp:val=&quot;00702063&quot;/&gt;&lt;wsp:rsid wsp:val=&quot;00702329&quot;/&gt;&lt;wsp:rsid wsp:val=&quot;007023FE&quot;/&gt;&lt;wsp:rsid wsp:val=&quot;00702505&quot;/&gt;&lt;wsp:rsid wsp:val=&quot;0070256C&quot;/&gt;&lt;wsp:rsid wsp:val=&quot;007027A4&quot;/&gt;&lt;wsp:rsid wsp:val=&quot;00702A21&quot;/&gt;&lt;wsp:rsid wsp:val=&quot;00702A94&quot;/&gt;&lt;wsp:rsid wsp:val=&quot;00702D29&quot;/&gt;&lt;wsp:rsid wsp:val=&quot;0070339F&quot;/&gt;&lt;wsp:rsid wsp:val=&quot;00703568&quot;/&gt;&lt;wsp:rsid wsp:val=&quot;00703908&quot;/&gt;&lt;wsp:rsid wsp:val=&quot;00703B1F&quot;/&gt;&lt;wsp:rsid wsp:val=&quot;00703C4A&quot;/&gt;&lt;wsp:rsid wsp:val=&quot;00703CD9&quot;/&gt;&lt;wsp:rsid wsp:val=&quot;00703D95&quot;/&gt;&lt;wsp:rsid wsp:val=&quot;00703F79&quot;/&gt;&lt;wsp:rsid wsp:val=&quot;00704145&quot;/&gt;&lt;wsp:rsid wsp:val=&quot;00704606&quot;/&gt;&lt;wsp:rsid wsp:val=&quot;007047B8&quot;/&gt;&lt;wsp:rsid wsp:val=&quot;007048EC&quot;/&gt;&lt;wsp:rsid wsp:val=&quot;00704C4F&quot;/&gt;&lt;wsp:rsid wsp:val=&quot;00705452&quot;/&gt;&lt;wsp:rsid wsp:val=&quot;00705A4C&quot;/&gt;&lt;wsp:rsid wsp:val=&quot;00706534&quot;/&gt;&lt;wsp:rsid wsp:val=&quot;00706674&quot;/&gt;&lt;wsp:rsid wsp:val=&quot;00706785&quot;/&gt;&lt;wsp:rsid wsp:val=&quot;00706C06&quot;/&gt;&lt;wsp:rsid wsp:val=&quot;00707169&quot;/&gt;&lt;wsp:rsid wsp:val=&quot;007071AA&quot;/&gt;&lt;wsp:rsid wsp:val=&quot;00707278&quot;/&gt;&lt;wsp:rsid wsp:val=&quot;007074A8&quot;/&gt;&lt;wsp:rsid wsp:val=&quot;00707508&quot;/&gt;&lt;wsp:rsid wsp:val=&quot;0070753A&quot;/&gt;&lt;wsp:rsid wsp:val=&quot;007076A7&quot;/&gt;&lt;wsp:rsid wsp:val=&quot;00707A98&quot;/&gt;&lt;wsp:rsid wsp:val=&quot;00707C86&quot;/&gt;&lt;wsp:rsid wsp:val=&quot;0071026B&quot;/&gt;&lt;wsp:rsid wsp:val=&quot;007105B1&quot;/&gt;&lt;wsp:rsid wsp:val=&quot;007106E5&quot;/&gt;&lt;wsp:rsid wsp:val=&quot;00710B31&quot;/&gt;&lt;wsp:rsid wsp:val=&quot;00710BED&quot;/&gt;&lt;wsp:rsid wsp:val=&quot;00710D91&quot;/&gt;&lt;wsp:rsid wsp:val=&quot;00710E01&quot;/&gt;&lt;wsp:rsid wsp:val=&quot;007110C2&quot;/&gt;&lt;wsp:rsid wsp:val=&quot;0071112F&quot;/&gt;&lt;wsp:rsid wsp:val=&quot;00711472&quot;/&gt;&lt;wsp:rsid wsp:val=&quot;00711767&quot;/&gt;&lt;wsp:rsid wsp:val=&quot;00711A45&quot;/&gt;&lt;wsp:rsid wsp:val=&quot;00711AC5&quot;/&gt;&lt;wsp:rsid wsp:val=&quot;00711D33&quot;/&gt;&lt;wsp:rsid wsp:val=&quot;00712009&quot;/&gt;&lt;wsp:rsid wsp:val=&quot;007126C2&quot;/&gt;&lt;wsp:rsid wsp:val=&quot;00712948&quot;/&gt;&lt;wsp:rsid wsp:val=&quot;007129BA&quot;/&gt;&lt;wsp:rsid wsp:val=&quot;007129CE&quot;/&gt;&lt;wsp:rsid wsp:val=&quot;00712C05&quot;/&gt;&lt;wsp:rsid wsp:val=&quot;00712DDC&quot;/&gt;&lt;wsp:rsid wsp:val=&quot;00712E4C&quot;/&gt;&lt;wsp:rsid wsp:val=&quot;007131A1&quot;/&gt;&lt;wsp:rsid wsp:val=&quot;00713500&quot;/&gt;&lt;wsp:rsid wsp:val=&quot;00713520&quot;/&gt;&lt;wsp:rsid wsp:val=&quot;0071371F&quot;/&gt;&lt;wsp:rsid wsp:val=&quot;00713858&quot;/&gt;&lt;wsp:rsid wsp:val=&quot;00713A16&quot;/&gt;&lt;wsp:rsid wsp:val=&quot;00713A96&quot;/&gt;&lt;wsp:rsid wsp:val=&quot;00713AAA&quot;/&gt;&lt;wsp:rsid wsp:val=&quot;00713E6D&quot;/&gt;&lt;wsp:rsid wsp:val=&quot;00713F8F&quot;/&gt;&lt;wsp:rsid wsp:val=&quot;007141F7&quot;/&gt;&lt;wsp:rsid wsp:val=&quot;007146C0&quot;/&gt;&lt;wsp:rsid wsp:val=&quot;00714753&quot;/&gt;&lt;wsp:rsid wsp:val=&quot;00714754&quot;/&gt;&lt;wsp:rsid wsp:val=&quot;00714761&quot;/&gt;&lt;wsp:rsid wsp:val=&quot;007147DD&quot;/&gt;&lt;wsp:rsid wsp:val=&quot;00714940&quot;/&gt;&lt;wsp:rsid wsp:val=&quot;00714AE5&quot;/&gt;&lt;wsp:rsid wsp:val=&quot;00714D13&quot;/&gt;&lt;wsp:rsid wsp:val=&quot;00714D26&quot;/&gt;&lt;wsp:rsid wsp:val=&quot;00714D74&quot;/&gt;&lt;wsp:rsid wsp:val=&quot;00714FD0&quot;/&gt;&lt;wsp:rsid wsp:val=&quot;007150BE&quot;/&gt;&lt;wsp:rsid wsp:val=&quot;00715165&quot;/&gt;&lt;wsp:rsid wsp:val=&quot;00715253&quot;/&gt;&lt;wsp:rsid wsp:val=&quot;00715382&quot;/&gt;&lt;wsp:rsid wsp:val=&quot;007157A5&quot;/&gt;&lt;wsp:rsid wsp:val=&quot;007159EB&quot;/&gt;&lt;wsp:rsid wsp:val=&quot;00715B76&quot;/&gt;&lt;wsp:rsid wsp:val=&quot;007160D4&quot;/&gt;&lt;wsp:rsid wsp:val=&quot;0071621C&quot;/&gt;&lt;wsp:rsid wsp:val=&quot;00716758&quot;/&gt;&lt;wsp:rsid wsp:val=&quot;00716A79&quot;/&gt;&lt;wsp:rsid wsp:val=&quot;00716EC5&quot;/&gt;&lt;wsp:rsid wsp:val=&quot;00717113&quot;/&gt;&lt;wsp:rsid wsp:val=&quot;00717202&quot;/&gt;&lt;wsp:rsid wsp:val=&quot;00717275&quot;/&gt;&lt;wsp:rsid wsp:val=&quot;007174AE&quot;/&gt;&lt;wsp:rsid wsp:val=&quot;0071769C&quot;/&gt;&lt;wsp:rsid wsp:val=&quot;0071771B&quot;/&gt;&lt;wsp:rsid wsp:val=&quot;00717794&quot;/&gt;&lt;wsp:rsid wsp:val=&quot;00717A1B&quot;/&gt;&lt;wsp:rsid wsp:val=&quot;00717AB9&quot;/&gt;&lt;wsp:rsid wsp:val=&quot;00717E89&quot;/&gt;&lt;wsp:rsid wsp:val=&quot;0072012D&quot;/&gt;&lt;wsp:rsid wsp:val=&quot;00720335&quot;/&gt;&lt;wsp:rsid wsp:val=&quot;007203A3&quot;/&gt;&lt;wsp:rsid wsp:val=&quot;007204D0&quot;/&gt;&lt;wsp:rsid wsp:val=&quot;00720696&quot;/&gt;&lt;wsp:rsid wsp:val=&quot;007207DC&quot;/&gt;&lt;wsp:rsid wsp:val=&quot;007209AE&quot;/&gt;&lt;wsp:rsid wsp:val=&quot;007209B0&quot;/&gt;&lt;wsp:rsid wsp:val=&quot;00720A6B&quot;/&gt;&lt;wsp:rsid wsp:val=&quot;00720CAF&quot;/&gt;&lt;wsp:rsid wsp:val=&quot;00720E64&quot;/&gt;&lt;wsp:rsid wsp:val=&quot;00720F26&quot;/&gt;&lt;wsp:rsid wsp:val=&quot;007211B5&quot;/&gt;&lt;wsp:rsid wsp:val=&quot;00721DDF&quot;/&gt;&lt;wsp:rsid wsp:val=&quot;00721EF8&quot;/&gt;&lt;wsp:rsid wsp:val=&quot;007220B6&quot;/&gt;&lt;wsp:rsid wsp:val=&quot;00722355&quot;/&gt;&lt;wsp:rsid wsp:val=&quot;00722557&quot;/&gt;&lt;wsp:rsid wsp:val=&quot;0072262C&quot;/&gt;&lt;wsp:rsid wsp:val=&quot;007228A4&quot;/&gt;&lt;wsp:rsid wsp:val=&quot;00722D25&quot;/&gt;&lt;wsp:rsid wsp:val=&quot;00722E53&quot;/&gt;&lt;wsp:rsid wsp:val=&quot;00723231&quot;/&gt;&lt;wsp:rsid wsp:val=&quot;0072352E&quot;/&gt;&lt;wsp:rsid wsp:val=&quot;007235C6&quot;/&gt;&lt;wsp:rsid wsp:val=&quot;00723A51&quot;/&gt;&lt;wsp:rsid wsp:val=&quot;00723C17&quot;/&gt;&lt;wsp:rsid wsp:val=&quot;00723D14&quot;/&gt;&lt;wsp:rsid wsp:val=&quot;007242DF&quot;/&gt;&lt;wsp:rsid wsp:val=&quot;007242F4&quot;/&gt;&lt;wsp:rsid wsp:val=&quot;0072442F&quot;/&gt;&lt;wsp:rsid wsp:val=&quot;0072456E&quot;/&gt;&lt;wsp:rsid wsp:val=&quot;0072473D&quot;/&gt;&lt;wsp:rsid wsp:val=&quot;00724870&quot;/&gt;&lt;wsp:rsid wsp:val=&quot;00724B55&quot;/&gt;&lt;wsp:rsid wsp:val=&quot;00724E8F&quot;/&gt;&lt;wsp:rsid wsp:val=&quot;00724ED8&quot;/&gt;&lt;wsp:rsid wsp:val=&quot;00724F09&quot;/&gt;&lt;wsp:rsid wsp:val=&quot;00724F91&quot;/&gt;&lt;wsp:rsid wsp:val=&quot;00725084&quot;/&gt;&lt;wsp:rsid wsp:val=&quot;007250FC&quot;/&gt;&lt;wsp:rsid wsp:val=&quot;00725362&quot;/&gt;&lt;wsp:rsid wsp:val=&quot;0072557B&quot;/&gt;&lt;wsp:rsid wsp:val=&quot;00725DAC&quot;/&gt;&lt;wsp:rsid wsp:val=&quot;00725E84&quot;/&gt;&lt;wsp:rsid wsp:val=&quot;0072605D&quot;/&gt;&lt;wsp:rsid wsp:val=&quot;0072607F&quot;/&gt;&lt;wsp:rsid wsp:val=&quot;0072655E&quot;/&gt;&lt;wsp:rsid wsp:val=&quot;0072659A&quot;/&gt;&lt;wsp:rsid wsp:val=&quot;007265AC&quot;/&gt;&lt;wsp:rsid wsp:val=&quot;007266E7&quot;/&gt;&lt;wsp:rsid wsp:val=&quot;007267F5&quot;/&gt;&lt;wsp:rsid wsp:val=&quot;00726890&quot;/&gt;&lt;wsp:rsid wsp:val=&quot;00726B0C&quot;/&gt;&lt;wsp:rsid wsp:val=&quot;00726B3B&quot;/&gt;&lt;wsp:rsid wsp:val=&quot;00726CFC&quot;/&gt;&lt;wsp:rsid wsp:val=&quot;00726DB4&quot;/&gt;&lt;wsp:rsid wsp:val=&quot;00726EB5&quot;/&gt;&lt;wsp:rsid wsp:val=&quot;00727089&quot;/&gt;&lt;wsp:rsid wsp:val=&quot;00727830&quot;/&gt;&lt;wsp:rsid wsp:val=&quot;00727B51&quot;/&gt;&lt;wsp:rsid wsp:val=&quot;00727E7A&quot;/&gt;&lt;wsp:rsid wsp:val=&quot;0073001A&quot;/&gt;&lt;wsp:rsid wsp:val=&quot;0073003C&quot;/&gt;&lt;wsp:rsid wsp:val=&quot;00730068&quot;/&gt;&lt;wsp:rsid wsp:val=&quot;0073043F&quot;/&gt;&lt;wsp:rsid wsp:val=&quot;007307A7&quot;/&gt;&lt;wsp:rsid wsp:val=&quot;00730813&quot;/&gt;&lt;wsp:rsid wsp:val=&quot;00730B9B&quot;/&gt;&lt;wsp:rsid wsp:val=&quot;00730D39&quot;/&gt;&lt;wsp:rsid wsp:val=&quot;00730D43&quot;/&gt;&lt;wsp:rsid wsp:val=&quot;00730EAC&quot;/&gt;&lt;wsp:rsid wsp:val=&quot;00730F06&quot;/&gt;&lt;wsp:rsid wsp:val=&quot;00731403&quot;/&gt;&lt;wsp:rsid wsp:val=&quot;0073141B&quot;/&gt;&lt;wsp:rsid wsp:val=&quot;00731B9A&quot;/&gt;&lt;wsp:rsid wsp:val=&quot;00732354&quot;/&gt;&lt;wsp:rsid wsp:val=&quot;007327D1&quot;/&gt;&lt;wsp:rsid wsp:val=&quot;00732B25&quot;/&gt;&lt;wsp:rsid wsp:val=&quot;00732C3C&quot;/&gt;&lt;wsp:rsid wsp:val=&quot;00732DD4&quot;/&gt;&lt;wsp:rsid wsp:val=&quot;00733028&quot;/&gt;&lt;wsp:rsid wsp:val=&quot;00733191&quot;/&gt;&lt;wsp:rsid wsp:val=&quot;0073338E&quot;/&gt;&lt;wsp:rsid wsp:val=&quot;007333D5&quot;/&gt;&lt;wsp:rsid wsp:val=&quot;00733593&quot;/&gt;&lt;wsp:rsid wsp:val=&quot;007335FA&quot;/&gt;&lt;wsp:rsid wsp:val=&quot;007336C4&quot;/&gt;&lt;wsp:rsid wsp:val=&quot;007336C6&quot;/&gt;&lt;wsp:rsid wsp:val=&quot;0073375A&quot;/&gt;&lt;wsp:rsid wsp:val=&quot;0073381D&quot;/&gt;&lt;wsp:rsid wsp:val=&quot;00733937&quot;/&gt;&lt;wsp:rsid wsp:val=&quot;00733D3E&quot;/&gt;&lt;wsp:rsid wsp:val=&quot;00733E88&quot;/&gt;&lt;wsp:rsid wsp:val=&quot;00733FEC&quot;/&gt;&lt;wsp:rsid wsp:val=&quot;00734098&quot;/&gt;&lt;wsp:rsid wsp:val=&quot;007349B3&quot;/&gt;&lt;wsp:rsid wsp:val=&quot;00734AAD&quot;/&gt;&lt;wsp:rsid wsp:val=&quot;00734B75&quot;/&gt;&lt;wsp:rsid wsp:val=&quot;00734E52&quot;/&gt;&lt;wsp:rsid wsp:val=&quot;007351AA&quot;/&gt;&lt;wsp:rsid wsp:val=&quot;007353E0&quot;/&gt;&lt;wsp:rsid wsp:val=&quot;00735563&quot;/&gt;&lt;wsp:rsid wsp:val=&quot;0073572B&quot;/&gt;&lt;wsp:rsid wsp:val=&quot;00735979&quot;/&gt;&lt;wsp:rsid wsp:val=&quot;00735AC6&quot;/&gt;&lt;wsp:rsid wsp:val=&quot;00735CAA&quot;/&gt;&lt;wsp:rsid wsp:val=&quot;00736042&quot;/&gt;&lt;wsp:rsid wsp:val=&quot;00736282&quot;/&gt;&lt;wsp:rsid wsp:val=&quot;00736482&quot;/&gt;&lt;wsp:rsid wsp:val=&quot;00736484&quot;/&gt;&lt;wsp:rsid wsp:val=&quot;007364CC&quot;/&gt;&lt;wsp:rsid wsp:val=&quot;0073694C&quot;/&gt;&lt;wsp:rsid wsp:val=&quot;00736958&quot;/&gt;&lt;wsp:rsid wsp:val=&quot;00736B8D&quot;/&gt;&lt;wsp:rsid wsp:val=&quot;00736D4A&quot;/&gt;&lt;wsp:rsid wsp:val=&quot;00736EF7&quot;/&gt;&lt;wsp:rsid wsp:val=&quot;00736F2F&quot;/&gt;&lt;wsp:rsid wsp:val=&quot;0073721B&quot;/&gt;&lt;wsp:rsid wsp:val=&quot;007373AB&quot;/&gt;&lt;wsp:rsid wsp:val=&quot;007374BB&quot;/&gt;&lt;wsp:rsid wsp:val=&quot;0073772A&quot;/&gt;&lt;wsp:rsid wsp:val=&quot;00737919&quot;/&gt;&lt;wsp:rsid wsp:val=&quot;00737B70&quot;/&gt;&lt;wsp:rsid wsp:val=&quot;00737BB3&quot;/&gt;&lt;wsp:rsid wsp:val=&quot;007401F6&quot;/&gt;&lt;wsp:rsid wsp:val=&quot;0074057C&quot;/&gt;&lt;wsp:rsid wsp:val=&quot;00740602&quot;/&gt;&lt;wsp:rsid wsp:val=&quot;007408E4&quot;/&gt;&lt;wsp:rsid wsp:val=&quot;00740AF5&quot;/&gt;&lt;wsp:rsid wsp:val=&quot;00740E7E&quot;/&gt;&lt;wsp:rsid wsp:val=&quot;00740F37&quot;/&gt;&lt;wsp:rsid wsp:val=&quot;007412BF&quot;/&gt;&lt;wsp:rsid wsp:val=&quot;0074142D&quot;/&gt;&lt;wsp:rsid wsp:val=&quot;007418D2&quot;/&gt;&lt;wsp:rsid wsp:val=&quot;00741E36&quot;/&gt;&lt;wsp:rsid wsp:val=&quot;00741FCA&quot;/&gt;&lt;wsp:rsid wsp:val=&quot;0074209D&quot;/&gt;&lt;wsp:rsid wsp:val=&quot;007421BD&quot;/&gt;&lt;wsp:rsid wsp:val=&quot;007423FD&quot;/&gt;&lt;wsp:rsid wsp:val=&quot;007427B6&quot;/&gt;&lt;wsp:rsid wsp:val=&quot;0074288A&quot;/&gt;&lt;wsp:rsid wsp:val=&quot;00742933&quot;/&gt;&lt;wsp:rsid wsp:val=&quot;00742BAA&quot;/&gt;&lt;wsp:rsid wsp:val=&quot;007433F8&quot;/&gt;&lt;wsp:rsid wsp:val=&quot;00743546&quot;/&gt;&lt;wsp:rsid wsp:val=&quot;0074357F&quot;/&gt;&lt;wsp:rsid wsp:val=&quot;00743A3A&quot;/&gt;&lt;wsp:rsid wsp:val=&quot;00743AE8&quot;/&gt;&lt;wsp:rsid wsp:val=&quot;00744276&quot;/&gt;&lt;wsp:rsid wsp:val=&quot;007444A3&quot;/&gt;&lt;wsp:rsid wsp:val=&quot;00744596&quot;/&gt;&lt;wsp:rsid wsp:val=&quot;007445C3&quot;/&gt;&lt;wsp:rsid wsp:val=&quot;0074498C&quot;/&gt;&lt;wsp:rsid wsp:val=&quot;00744A8A&quot;/&gt;&lt;wsp:rsid wsp:val=&quot;00744B10&quot;/&gt;&lt;wsp:rsid wsp:val=&quot;00744BF8&quot;/&gt;&lt;wsp:rsid wsp:val=&quot;00744D3B&quot;/&gt;&lt;wsp:rsid wsp:val=&quot;00745D04&quot;/&gt;&lt;wsp:rsid wsp:val=&quot;00746103&quot;/&gt;&lt;wsp:rsid wsp:val=&quot;007464FA&quot;/&gt;&lt;wsp:rsid wsp:val=&quot;0074671B&quot;/&gt;&lt;wsp:rsid wsp:val=&quot;00746822&quot;/&gt;&lt;wsp:rsid wsp:val=&quot;00746EAE&quot;/&gt;&lt;wsp:rsid wsp:val=&quot;00747821&quot;/&gt;&lt;wsp:rsid wsp:val=&quot;0074799D&quot;/&gt;&lt;wsp:rsid wsp:val=&quot;00747B6C&quot;/&gt;&lt;wsp:rsid wsp:val=&quot;00747CA9&quot;/&gt;&lt;wsp:rsid wsp:val=&quot;00747D34&quot;/&gt;&lt;wsp:rsid wsp:val=&quot;00747F17&quot;/&gt;&lt;wsp:rsid wsp:val=&quot;00747F58&quot;/&gt;&lt;wsp:rsid wsp:val=&quot;00750001&quot;/&gt;&lt;wsp:rsid wsp:val=&quot;00750271&quot;/&gt;&lt;wsp:rsid wsp:val=&quot;00750B83&quot;/&gt;&lt;wsp:rsid wsp:val=&quot;00750DF6&quot;/&gt;&lt;wsp:rsid wsp:val=&quot;00750EF6&quot;/&gt;&lt;wsp:rsid wsp:val=&quot;0075106C&quot;/&gt;&lt;wsp:rsid wsp:val=&quot;007516E4&quot;/&gt;&lt;wsp:rsid wsp:val=&quot;00751BEB&quot;/&gt;&lt;wsp:rsid wsp:val=&quot;00751EBD&quot;/&gt;&lt;wsp:rsid wsp:val=&quot;00751F4F&quot;/&gt;&lt;wsp:rsid wsp:val=&quot;00751F57&quot;/&gt;&lt;wsp:rsid wsp:val=&quot;00752054&quot;/&gt;&lt;wsp:rsid wsp:val=&quot;0075256B&quot;/&gt;&lt;wsp:rsid wsp:val=&quot;00752699&quot;/&gt;&lt;wsp:rsid wsp:val=&quot;007526FF&quot;/&gt;&lt;wsp:rsid wsp:val=&quot;00752C2F&quot;/&gt;&lt;wsp:rsid wsp:val=&quot;00752D94&quot;/&gt;&lt;wsp:rsid wsp:val=&quot;00753075&quot;/&gt;&lt;wsp:rsid wsp:val=&quot;007530EE&quot;/&gt;&lt;wsp:rsid wsp:val=&quot;0075325C&quot;/&gt;&lt;wsp:rsid wsp:val=&quot;007532EB&quot;/&gt;&lt;wsp:rsid wsp:val=&quot;00753525&quot;/&gt;&lt;wsp:rsid wsp:val=&quot;00753A8E&quot;/&gt;&lt;wsp:rsid wsp:val=&quot;00753C4C&quot;/&gt;&lt;wsp:rsid wsp:val=&quot;00753D0D&quot;/&gt;&lt;wsp:rsid wsp:val=&quot;00753E7F&quot;/&gt;&lt;wsp:rsid wsp:val=&quot;00754257&quot;/&gt;&lt;wsp:rsid wsp:val=&quot;00754A8E&quot;/&gt;&lt;wsp:rsid wsp:val=&quot;00754AD8&quot;/&gt;&lt;wsp:rsid wsp:val=&quot;00754D6C&quot;/&gt;&lt;wsp:rsid wsp:val=&quot;00755081&quot;/&gt;&lt;wsp:rsid wsp:val=&quot;007553C4&quot;/&gt;&lt;wsp:rsid wsp:val=&quot;00755B30&quot;/&gt;&lt;wsp:rsid wsp:val=&quot;00755CF5&quot;/&gt;&lt;wsp:rsid wsp:val=&quot;00755EA2&quot;/&gt;&lt;wsp:rsid wsp:val=&quot;00756449&quot;/&gt;&lt;wsp:rsid wsp:val=&quot;0075645B&quot;/&gt;&lt;wsp:rsid wsp:val=&quot;0075665C&quot;/&gt;&lt;wsp:rsid wsp:val=&quot;007566D0&quot;/&gt;&lt;wsp:rsid wsp:val=&quot;0075690C&quot;/&gt;&lt;wsp:rsid wsp:val=&quot;00756CE5&quot;/&gt;&lt;wsp:rsid wsp:val=&quot;00757A92&quot;/&gt;&lt;wsp:rsid wsp:val=&quot;00757B17&quot;/&gt;&lt;wsp:rsid wsp:val=&quot;0076011D&quot;/&gt;&lt;wsp:rsid wsp:val=&quot;00760224&quot;/&gt;&lt;wsp:rsid wsp:val=&quot;007608C7&quot;/&gt;&lt;wsp:rsid wsp:val=&quot;0076099C&quot;/&gt;&lt;wsp:rsid wsp:val=&quot;00760EBC&quot;/&gt;&lt;wsp:rsid wsp:val=&quot;007610B2&quot;/&gt;&lt;wsp:rsid wsp:val=&quot;007610BE&quot;/&gt;&lt;wsp:rsid wsp:val=&quot;0076117D&quot;/&gt;&lt;wsp:rsid wsp:val=&quot;00761357&quot;/&gt;&lt;wsp:rsid wsp:val=&quot;00761FC0&quot;/&gt;&lt;wsp:rsid wsp:val=&quot;00762185&quot;/&gt;&lt;wsp:rsid wsp:val=&quot;007622D0&quot;/&gt;&lt;wsp:rsid wsp:val=&quot;00762463&quot;/&gt;&lt;wsp:rsid wsp:val=&quot;007627CB&quot;/&gt;&lt;wsp:rsid wsp:val=&quot;007628DD&quot;/&gt;&lt;wsp:rsid wsp:val=&quot;00762970&quot;/&gt;&lt;wsp:rsid wsp:val=&quot;00762A21&quot;/&gt;&lt;wsp:rsid wsp:val=&quot;00763200&quot;/&gt;&lt;wsp:rsid wsp:val=&quot;00763749&quot;/&gt;&lt;wsp:rsid wsp:val=&quot;007637EF&quot;/&gt;&lt;wsp:rsid wsp:val=&quot;007639C5&quot;/&gt;&lt;wsp:rsid wsp:val=&quot;00763AD9&quot;/&gt;&lt;wsp:rsid wsp:val=&quot;00763E57&quot;/&gt;&lt;wsp:rsid wsp:val=&quot;00763F4C&quot;/&gt;&lt;wsp:rsid wsp:val=&quot;0076424D&quot;/&gt;&lt;wsp:rsid wsp:val=&quot;007642AC&quot;/&gt;&lt;wsp:rsid wsp:val=&quot;0076435F&quot;/&gt;&lt;wsp:rsid wsp:val=&quot;0076468B&quot;/&gt;&lt;wsp:rsid wsp:val=&quot;00764706&quot;/&gt;&lt;wsp:rsid wsp:val=&quot;0076471C&quot;/&gt;&lt;wsp:rsid wsp:val=&quot;00764787&quot;/&gt;&lt;wsp:rsid wsp:val=&quot;007649BD&quot;/&gt;&lt;wsp:rsid wsp:val=&quot;00764A59&quot;/&gt;&lt;wsp:rsid wsp:val=&quot;00764EC0&quot;/&gt;&lt;wsp:rsid wsp:val=&quot;00764FB0&quot;/&gt;&lt;wsp:rsid wsp:val=&quot;00765228&quot;/&gt;&lt;wsp:rsid wsp:val=&quot;00765312&quot;/&gt;&lt;wsp:rsid wsp:val=&quot;007654EE&quot;/&gt;&lt;wsp:rsid wsp:val=&quot;00765537&quot;/&gt;&lt;wsp:rsid wsp:val=&quot;007655F8&quot;/&gt;&lt;wsp:rsid wsp:val=&quot;0076564D&quot;/&gt;&lt;wsp:rsid wsp:val=&quot;00765674&quot;/&gt;&lt;wsp:rsid wsp:val=&quot;00765BAA&quot;/&gt;&lt;wsp:rsid wsp:val=&quot;00765C0D&quot;/&gt;&lt;wsp:rsid wsp:val=&quot;00765F04&quot;/&gt;&lt;wsp:rsid wsp:val=&quot;00766316&quot;/&gt;&lt;wsp:rsid wsp:val=&quot;007664BA&quot;/&gt;&lt;wsp:rsid wsp:val=&quot;007668F1&quot;/&gt;&lt;wsp:rsid wsp:val=&quot;007668F8&quot;/&gt;&lt;wsp:rsid wsp:val=&quot;00766BA4&quot;/&gt;&lt;wsp:rsid wsp:val=&quot;00766D68&quot;/&gt;&lt;wsp:rsid wsp:val=&quot;007674B0&quot;/&gt;&lt;wsp:rsid wsp:val=&quot;00767602&quot;/&gt;&lt;wsp:rsid wsp:val=&quot;00767CF3&quot;/&gt;&lt;wsp:rsid wsp:val=&quot;00767DBC&quot;/&gt;&lt;wsp:rsid wsp:val=&quot;0077060E&quot;/&gt;&lt;wsp:rsid wsp:val=&quot;0077063C&quot;/&gt;&lt;wsp:rsid wsp:val=&quot;00770679&quot;/&gt;&lt;wsp:rsid wsp:val=&quot;00770803&quot;/&gt;&lt;wsp:rsid wsp:val=&quot;00770864&quot;/&gt;&lt;wsp:rsid wsp:val=&quot;00770E19&quot;/&gt;&lt;wsp:rsid wsp:val=&quot;00770E9D&quot;/&gt;&lt;wsp:rsid wsp:val=&quot;00770FCD&quot;/&gt;&lt;wsp:rsid wsp:val=&quot;0077126B&quot;/&gt;&lt;wsp:rsid wsp:val=&quot;00771311&quot;/&gt;&lt;wsp:rsid wsp:val=&quot;0077139F&quot;/&gt;&lt;wsp:rsid wsp:val=&quot;00771613&quot;/&gt;&lt;wsp:rsid wsp:val=&quot;007716AC&quot;/&gt;&lt;wsp:rsid wsp:val=&quot;007717C6&quot;/&gt;&lt;wsp:rsid wsp:val=&quot;00771BC9&quot;/&gt;&lt;wsp:rsid wsp:val=&quot;00772048&quot;/&gt;&lt;wsp:rsid wsp:val=&quot;00772216&quot;/&gt;&lt;wsp:rsid wsp:val=&quot;00772422&quot;/&gt;&lt;wsp:rsid wsp:val=&quot;007727E4&quot;/&gt;&lt;wsp:rsid wsp:val=&quot;0077295B&quot;/&gt;&lt;wsp:rsid wsp:val=&quot;00772BDF&quot;/&gt;&lt;wsp:rsid wsp:val=&quot;00772C9F&quot;/&gt;&lt;wsp:rsid wsp:val=&quot;00772D54&quot;/&gt;&lt;wsp:rsid wsp:val=&quot;007732D0&quot;/&gt;&lt;wsp:rsid wsp:val=&quot;00773497&quot;/&gt;&lt;wsp:rsid wsp:val=&quot;00773700&quot;/&gt;&lt;wsp:rsid wsp:val=&quot;0077421F&quot;/&gt;&lt;wsp:rsid wsp:val=&quot;00774241&quot;/&gt;&lt;wsp:rsid wsp:val=&quot;007745B3&quot;/&gt;&lt;wsp:rsid wsp:val=&quot;00774980&quot;/&gt;&lt;wsp:rsid wsp:val=&quot;007749CB&quot;/&gt;&lt;wsp:rsid wsp:val=&quot;00774D56&quot;/&gt;&lt;wsp:rsid wsp:val=&quot;00774E0D&quot;/&gt;&lt;wsp:rsid wsp:val=&quot;00774E84&quot;/&gt;&lt;wsp:rsid wsp:val=&quot;00774E8A&quot;/&gt;&lt;wsp:rsid wsp:val=&quot;00774F7F&quot;/&gt;&lt;wsp:rsid wsp:val=&quot;0077501A&quot;/&gt;&lt;wsp:rsid wsp:val=&quot;00775249&quot;/&gt;&lt;wsp:rsid wsp:val=&quot;007756D6&quot;/&gt;&lt;wsp:rsid wsp:val=&quot;00775957&quot;/&gt;&lt;wsp:rsid wsp:val=&quot;00775B5D&quot;/&gt;&lt;wsp:rsid wsp:val=&quot;00775D30&quot;/&gt;&lt;wsp:rsid wsp:val=&quot;00775EB5&quot;/&gt;&lt;wsp:rsid wsp:val=&quot;007767D9&quot;/&gt;&lt;wsp:rsid wsp:val=&quot;007767EB&quot;/&gt;&lt;wsp:rsid wsp:val=&quot;007768F5&quot;/&gt;&lt;wsp:rsid wsp:val=&quot;00776B68&quot;/&gt;&lt;wsp:rsid wsp:val=&quot;00776CBC&quot;/&gt;&lt;wsp:rsid wsp:val=&quot;00776D61&quot;/&gt;&lt;wsp:rsid wsp:val=&quot;00776DFE&quot;/&gt;&lt;wsp:rsid wsp:val=&quot;0077730E&quot;/&gt;&lt;wsp:rsid wsp:val=&quot;00777607&quot;/&gt;&lt;wsp:rsid wsp:val=&quot;0077765B&quot;/&gt;&lt;wsp:rsid wsp:val=&quot;007777D0&quot;/&gt;&lt;wsp:rsid wsp:val=&quot;00777825&quot;/&gt;&lt;wsp:rsid wsp:val=&quot;00777871&quot;/&gt;&lt;wsp:rsid wsp:val=&quot;00777AC1&quot;/&gt;&lt;wsp:rsid wsp:val=&quot;00777B43&quot;/&gt;&lt;wsp:rsid wsp:val=&quot;00777BC1&quot;/&gt;&lt;wsp:rsid wsp:val=&quot;00777F33&quot;/&gt;&lt;wsp:rsid wsp:val=&quot;00777F93&quot;/&gt;&lt;wsp:rsid wsp:val=&quot;00780274&quot;/&gt;&lt;wsp:rsid wsp:val=&quot;007802BC&quot;/&gt;&lt;wsp:rsid wsp:val=&quot;007802F9&quot;/&gt;&lt;wsp:rsid wsp:val=&quot;007803E8&quot;/&gt;&lt;wsp:rsid wsp:val=&quot;007806C9&quot;/&gt;&lt;wsp:rsid wsp:val=&quot;00780905&quot;/&gt;&lt;wsp:rsid wsp:val=&quot;00780D1E&quot;/&gt;&lt;wsp:rsid wsp:val=&quot;00780E39&quot;/&gt;&lt;wsp:rsid wsp:val=&quot;00781011&quot;/&gt;&lt;wsp:rsid wsp:val=&quot;00781C5F&quot;/&gt;&lt;wsp:rsid wsp:val=&quot;00781FC0&quot;/&gt;&lt;wsp:rsid wsp:val=&quot;00782802&quot;/&gt;&lt;wsp:rsid wsp:val=&quot;00782DD4&quot;/&gt;&lt;wsp:rsid wsp:val=&quot;00783098&quot;/&gt;&lt;wsp:rsid wsp:val=&quot;007831D8&quot;/&gt;&lt;wsp:rsid wsp:val=&quot;007832A3&quot;/&gt;&lt;wsp:rsid wsp:val=&quot;007834D7&quot;/&gt;&lt;wsp:rsid wsp:val=&quot;007834F5&quot;/&gt;&lt;wsp:rsid wsp:val=&quot;007837AA&quot;/&gt;&lt;wsp:rsid wsp:val=&quot;0078395B&quot;/&gt;&lt;wsp:rsid wsp:val=&quot;00783C28&quot;/&gt;&lt;wsp:rsid wsp:val=&quot;00783D4F&quot;/&gt;&lt;wsp:rsid wsp:val=&quot;00783EFA&quot;/&gt;&lt;wsp:rsid wsp:val=&quot;007841DC&quot;/&gt;&lt;wsp:rsid wsp:val=&quot;00784260&quot;/&gt;&lt;wsp:rsid wsp:val=&quot;00784303&quot;/&gt;&lt;wsp:rsid wsp:val=&quot;00784435&quot;/&gt;&lt;wsp:rsid wsp:val=&quot;00784618&quot;/&gt;&lt;wsp:rsid wsp:val=&quot;00784C19&quot;/&gt;&lt;wsp:rsid wsp:val=&quot;00784E5D&quot;/&gt;&lt;wsp:rsid wsp:val=&quot;00785029&quot;/&gt;&lt;wsp:rsid wsp:val=&quot;0078571B&quot;/&gt;&lt;wsp:rsid wsp:val=&quot;0078576E&quot;/&gt;&lt;wsp:rsid wsp:val=&quot;00785B70&quot;/&gt;&lt;wsp:rsid wsp:val=&quot;00785C5B&quot;/&gt;&lt;wsp:rsid wsp:val=&quot;00785E96&quot;/&gt;&lt;wsp:rsid wsp:val=&quot;00785EF9&quot;/&gt;&lt;wsp:rsid wsp:val=&quot;00785F92&quot;/&gt;&lt;wsp:rsid wsp:val=&quot;007861C6&quot;/&gt;&lt;wsp:rsid wsp:val=&quot;007862D5&quot;/&gt;&lt;wsp:rsid wsp:val=&quot;00786456&quot;/&gt;&lt;wsp:rsid wsp:val=&quot;0078660E&quot;/&gt;&lt;wsp:rsid wsp:val=&quot;007866F6&quot;/&gt;&lt;wsp:rsid wsp:val=&quot;00786C09&quot;/&gt;&lt;wsp:rsid wsp:val=&quot;00787012&quot;/&gt;&lt;wsp:rsid wsp:val=&quot;007871C7&quot;/&gt;&lt;wsp:rsid wsp:val=&quot;007872BB&quot;/&gt;&lt;wsp:rsid wsp:val=&quot;0078732B&quot;/&gt;&lt;wsp:rsid wsp:val=&quot;007873C4&quot;/&gt;&lt;wsp:rsid wsp:val=&quot;00787567&quot;/&gt;&lt;wsp:rsid wsp:val=&quot;0078767D&quot;/&gt;&lt;wsp:rsid wsp:val=&quot;0078769D&quot;/&gt;&lt;wsp:rsid wsp:val=&quot;00787964&quot;/&gt;&lt;wsp:rsid wsp:val=&quot;00787A71&quot;/&gt;&lt;wsp:rsid wsp:val=&quot;00787B92&quot;/&gt;&lt;wsp:rsid wsp:val=&quot;007903E5&quot;/&gt;&lt;wsp:rsid wsp:val=&quot;00790C01&quot;/&gt;&lt;wsp:rsid wsp:val=&quot;00790CF4&quot;/&gt;&lt;wsp:rsid wsp:val=&quot;00790DD8&quot;/&gt;&lt;wsp:rsid wsp:val=&quot;00790F33&quot;/&gt;&lt;wsp:rsid wsp:val=&quot;00791341&quot;/&gt;&lt;wsp:rsid wsp:val=&quot;00791343&quot;/&gt;&lt;wsp:rsid wsp:val=&quot;00791427&quot;/&gt;&lt;wsp:rsid wsp:val=&quot;007915D8&quot;/&gt;&lt;wsp:rsid wsp:val=&quot;00791A5F&quot;/&gt;&lt;wsp:rsid wsp:val=&quot;00791BF5&quot;/&gt;&lt;wsp:rsid wsp:val=&quot;00791C2D&quot;/&gt;&lt;wsp:rsid wsp:val=&quot;00791E32&quot;/&gt;&lt;wsp:rsid wsp:val=&quot;007920CC&quot;/&gt;&lt;wsp:rsid wsp:val=&quot;0079213E&quot;/&gt;&lt;wsp:rsid wsp:val=&quot;007924D6&quot;/&gt;&lt;wsp:rsid wsp:val=&quot;00792569&quot;/&gt;&lt;wsp:rsid wsp:val=&quot;00792602&quot;/&gt;&lt;wsp:rsid wsp:val=&quot;007928F0&quot;/&gt;&lt;wsp:rsid wsp:val=&quot;00792BD9&quot;/&gt;&lt;wsp:rsid wsp:val=&quot;00792C74&quot;/&gt;&lt;wsp:rsid wsp:val=&quot;00793180&quot;/&gt;&lt;wsp:rsid wsp:val=&quot;00793201&quot;/&gt;&lt;wsp:rsid wsp:val=&quot;0079342E&quot;/&gt;&lt;wsp:rsid wsp:val=&quot;00793680&quot;/&gt;&lt;wsp:rsid wsp:val=&quot;0079388E&quot;/&gt;&lt;wsp:rsid wsp:val=&quot;007938D9&quot;/&gt;&lt;wsp:rsid wsp:val=&quot;007939FF&quot;/&gt;&lt;wsp:rsid wsp:val=&quot;00793CA6&quot;/&gt;&lt;wsp:rsid wsp:val=&quot;00793CD5&quot;/&gt;&lt;wsp:rsid wsp:val=&quot;007942AE&quot;/&gt;&lt;wsp:rsid wsp:val=&quot;0079455A&quot;/&gt;&lt;wsp:rsid wsp:val=&quot;007947D6&quot;/&gt;&lt;wsp:rsid wsp:val=&quot;007947D8&quot;/&gt;&lt;wsp:rsid wsp:val=&quot;00794875&quot;/&gt;&lt;wsp:rsid wsp:val=&quot;007949E7&quot;/&gt;&lt;wsp:rsid wsp:val=&quot;00794D46&quot;/&gt;&lt;wsp:rsid wsp:val=&quot;00794D53&quot;/&gt;&lt;wsp:rsid wsp:val=&quot;00795430&quot;/&gt;&lt;wsp:rsid wsp:val=&quot;00795904&quot;/&gt;&lt;wsp:rsid wsp:val=&quot;00795BC6&quot;/&gt;&lt;wsp:rsid wsp:val=&quot;00795F10&quot;/&gt;&lt;wsp:rsid wsp:val=&quot;00796203&quot;/&gt;&lt;wsp:rsid wsp:val=&quot;0079638A&quot;/&gt;&lt;wsp:rsid wsp:val=&quot;007963CF&quot;/&gt;&lt;wsp:rsid wsp:val=&quot;00796443&quot;/&gt;&lt;wsp:rsid wsp:val=&quot;00796AB2&quot;/&gt;&lt;wsp:rsid wsp:val=&quot;00796D62&quot;/&gt;&lt;wsp:rsid wsp:val=&quot;007975EC&quot;/&gt;&lt;wsp:rsid wsp:val=&quot;007976AC&quot;/&gt;&lt;wsp:rsid wsp:val=&quot;00797751&quot;/&gt;&lt;wsp:rsid wsp:val=&quot;00797955&quot;/&gt;&lt;wsp:rsid wsp:val=&quot;007979D3&quot;/&gt;&lt;wsp:rsid wsp:val=&quot;00797B10&quot;/&gt;&lt;wsp:rsid wsp:val=&quot;00797BBB&quot;/&gt;&lt;wsp:rsid wsp:val=&quot;00797D0B&quot;/&gt;&lt;wsp:rsid wsp:val=&quot;007A039E&quot;/&gt;&lt;wsp:rsid wsp:val=&quot;007A0687&quot;/&gt;&lt;wsp:rsid wsp:val=&quot;007A074B&quot;/&gt;&lt;wsp:rsid wsp:val=&quot;007A0A4B&quot;/&gt;&lt;wsp:rsid wsp:val=&quot;007A0C5C&quot;/&gt;&lt;wsp:rsid wsp:val=&quot;007A0D5C&quot;/&gt;&lt;wsp:rsid wsp:val=&quot;007A0DBC&quot;/&gt;&lt;wsp:rsid wsp:val=&quot;007A1821&quot;/&gt;&lt;wsp:rsid wsp:val=&quot;007A182E&quot;/&gt;&lt;wsp:rsid wsp:val=&quot;007A193C&quot;/&gt;&lt;wsp:rsid wsp:val=&quot;007A1A75&quot;/&gt;&lt;wsp:rsid wsp:val=&quot;007A1BFD&quot;/&gt;&lt;wsp:rsid wsp:val=&quot;007A1DA9&quot;/&gt;&lt;wsp:rsid wsp:val=&quot;007A2162&quot;/&gt;&lt;wsp:rsid wsp:val=&quot;007A21B1&quot;/&gt;&lt;wsp:rsid wsp:val=&quot;007A21C9&quot;/&gt;&lt;wsp:rsid wsp:val=&quot;007A21CF&quot;/&gt;&lt;wsp:rsid wsp:val=&quot;007A23A6&quot;/&gt;&lt;wsp:rsid wsp:val=&quot;007A23ED&quot;/&gt;&lt;wsp:rsid wsp:val=&quot;007A2857&quot;/&gt;&lt;wsp:rsid wsp:val=&quot;007A2C9C&quot;/&gt;&lt;wsp:rsid wsp:val=&quot;007A31CA&quot;/&gt;&lt;wsp:rsid wsp:val=&quot;007A3217&quot;/&gt;&lt;wsp:rsid wsp:val=&quot;007A3593&quot;/&gt;&lt;wsp:rsid wsp:val=&quot;007A3612&quot;/&gt;&lt;wsp:rsid wsp:val=&quot;007A3821&quot;/&gt;&lt;wsp:rsid wsp:val=&quot;007A3A63&quot;/&gt;&lt;wsp:rsid wsp:val=&quot;007A3F64&quot;/&gt;&lt;wsp:rsid wsp:val=&quot;007A430A&quot;/&gt;&lt;wsp:rsid wsp:val=&quot;007A456A&quot;/&gt;&lt;wsp:rsid wsp:val=&quot;007A4660&quot;/&gt;&lt;wsp:rsid wsp:val=&quot;007A4B0F&quot;/&gt;&lt;wsp:rsid wsp:val=&quot;007A4DB6&quot;/&gt;&lt;wsp:rsid wsp:val=&quot;007A5114&quot;/&gt;&lt;wsp:rsid wsp:val=&quot;007A52E3&quot;/&gt;&lt;wsp:rsid wsp:val=&quot;007A56C0&quot;/&gt;&lt;wsp:rsid wsp:val=&quot;007A57B6&quot;/&gt;&lt;wsp:rsid wsp:val=&quot;007A5D42&quot;/&gt;&lt;wsp:rsid wsp:val=&quot;007A5D73&quot;/&gt;&lt;wsp:rsid wsp:val=&quot;007A5E30&quot;/&gt;&lt;wsp:rsid wsp:val=&quot;007A5F56&quot;/&gt;&lt;wsp:rsid wsp:val=&quot;007A605E&quot;/&gt;&lt;wsp:rsid wsp:val=&quot;007A6131&quot;/&gt;&lt;wsp:rsid wsp:val=&quot;007A6272&quot;/&gt;&lt;wsp:rsid wsp:val=&quot;007A64AA&quot;/&gt;&lt;wsp:rsid wsp:val=&quot;007A653B&quot;/&gt;&lt;wsp:rsid wsp:val=&quot;007A6B95&quot;/&gt;&lt;wsp:rsid wsp:val=&quot;007A6EBB&quot;/&gt;&lt;wsp:rsid wsp:val=&quot;007A712A&quot;/&gt;&lt;wsp:rsid wsp:val=&quot;007A7181&quot;/&gt;&lt;wsp:rsid wsp:val=&quot;007B003F&quot;/&gt;&lt;wsp:rsid wsp:val=&quot;007B00F5&quot;/&gt;&lt;wsp:rsid wsp:val=&quot;007B035C&quot;/&gt;&lt;wsp:rsid wsp:val=&quot;007B04CE&quot;/&gt;&lt;wsp:rsid wsp:val=&quot;007B04D1&quot;/&gt;&lt;wsp:rsid wsp:val=&quot;007B056F&quot;/&gt;&lt;wsp:rsid wsp:val=&quot;007B0886&quot;/&gt;&lt;wsp:rsid wsp:val=&quot;007B0CC8&quot;/&gt;&lt;wsp:rsid wsp:val=&quot;007B0D61&quot;/&gt;&lt;wsp:rsid wsp:val=&quot;007B0D78&quot;/&gt;&lt;wsp:rsid wsp:val=&quot;007B0D95&quot;/&gt;&lt;wsp:rsid wsp:val=&quot;007B0E41&quot;/&gt;&lt;wsp:rsid wsp:val=&quot;007B0ED5&quot;/&gt;&lt;wsp:rsid wsp:val=&quot;007B117B&quot;/&gt;&lt;wsp:rsid wsp:val=&quot;007B1350&quot;/&gt;&lt;wsp:rsid wsp:val=&quot;007B13FD&quot;/&gt;&lt;wsp:rsid wsp:val=&quot;007B1539&quot;/&gt;&lt;wsp:rsid wsp:val=&quot;007B1DE5&quot;/&gt;&lt;wsp:rsid wsp:val=&quot;007B2125&quot;/&gt;&lt;wsp:rsid wsp:val=&quot;007B2278&quot;/&gt;&lt;wsp:rsid wsp:val=&quot;007B2413&quot;/&gt;&lt;wsp:rsid wsp:val=&quot;007B244F&quot;/&gt;&lt;wsp:rsid wsp:val=&quot;007B2961&quot;/&gt;&lt;wsp:rsid wsp:val=&quot;007B29DF&quot;/&gt;&lt;wsp:rsid wsp:val=&quot;007B2A58&quot;/&gt;&lt;wsp:rsid wsp:val=&quot;007B2C0F&quot;/&gt;&lt;wsp:rsid wsp:val=&quot;007B2F6D&quot;/&gt;&lt;wsp:rsid wsp:val=&quot;007B3104&quot;/&gt;&lt;wsp:rsid wsp:val=&quot;007B321E&quot;/&gt;&lt;wsp:rsid wsp:val=&quot;007B3459&quot;/&gt;&lt;wsp:rsid wsp:val=&quot;007B349A&quot;/&gt;&lt;wsp:rsid wsp:val=&quot;007B3522&quot;/&gt;&lt;wsp:rsid wsp:val=&quot;007B35B0&quot;/&gt;&lt;wsp:rsid wsp:val=&quot;007B3A1F&quot;/&gt;&lt;wsp:rsid wsp:val=&quot;007B3D8F&quot;/&gt;&lt;wsp:rsid wsp:val=&quot;007B3E58&quot;/&gt;&lt;wsp:rsid wsp:val=&quot;007B44F6&quot;/&gt;&lt;wsp:rsid wsp:val=&quot;007B4654&quot;/&gt;&lt;wsp:rsid wsp:val=&quot;007B4C5A&quot;/&gt;&lt;wsp:rsid wsp:val=&quot;007B4DAF&quot;/&gt;&lt;wsp:rsid wsp:val=&quot;007B4DDA&quot;/&gt;&lt;wsp:rsid wsp:val=&quot;007B4ED1&quot;/&gt;&lt;wsp:rsid wsp:val=&quot;007B5230&quot;/&gt;&lt;wsp:rsid wsp:val=&quot;007B562A&quot;/&gt;&lt;wsp:rsid wsp:val=&quot;007B583F&quot;/&gt;&lt;wsp:rsid wsp:val=&quot;007B5A03&quot;/&gt;&lt;wsp:rsid wsp:val=&quot;007B5D12&quot;/&gt;&lt;wsp:rsid wsp:val=&quot;007B5EEC&quot;/&gt;&lt;wsp:rsid wsp:val=&quot;007B5F49&quot;/&gt;&lt;wsp:rsid wsp:val=&quot;007B60D7&quot;/&gt;&lt;wsp:rsid wsp:val=&quot;007B6284&quot;/&gt;&lt;wsp:rsid wsp:val=&quot;007B63BF&quot;/&gt;&lt;wsp:rsid wsp:val=&quot;007B64F5&quot;/&gt;&lt;wsp:rsid wsp:val=&quot;007B6637&quot;/&gt;&lt;wsp:rsid wsp:val=&quot;007B66B5&quot;/&gt;&lt;wsp:rsid wsp:val=&quot;007B68F4&quot;/&gt;&lt;wsp:rsid wsp:val=&quot;007B6A8E&quot;/&gt;&lt;wsp:rsid wsp:val=&quot;007B6B7E&quot;/&gt;&lt;wsp:rsid wsp:val=&quot;007B6D73&quot;/&gt;&lt;wsp:rsid wsp:val=&quot;007B6E1D&quot;/&gt;&lt;wsp:rsid wsp:val=&quot;007B7069&quot;/&gt;&lt;wsp:rsid wsp:val=&quot;007B731D&quot;/&gt;&lt;wsp:rsid wsp:val=&quot;007B7614&quot;/&gt;&lt;wsp:rsid wsp:val=&quot;007B7694&quot;/&gt;&lt;wsp:rsid wsp:val=&quot;007B78C7&quot;/&gt;&lt;wsp:rsid wsp:val=&quot;007B7A0B&quot;/&gt;&lt;wsp:rsid wsp:val=&quot;007B7EE0&quot;/&gt;&lt;wsp:rsid wsp:val=&quot;007B7FF3&quot;/&gt;&lt;wsp:rsid wsp:val=&quot;007C02C7&quot;/&gt;&lt;wsp:rsid wsp:val=&quot;007C071B&quot;/&gt;&lt;wsp:rsid wsp:val=&quot;007C0BB8&quot;/&gt;&lt;wsp:rsid wsp:val=&quot;007C0BC8&quot;/&gt;&lt;wsp:rsid wsp:val=&quot;007C0C5D&quot;/&gt;&lt;wsp:rsid wsp:val=&quot;007C0EE7&quot;/&gt;&lt;wsp:rsid wsp:val=&quot;007C1131&quot;/&gt;&lt;wsp:rsid wsp:val=&quot;007C1337&quot;/&gt;&lt;wsp:rsid wsp:val=&quot;007C1505&quot;/&gt;&lt;wsp:rsid wsp:val=&quot;007C153F&quot;/&gt;&lt;wsp:rsid wsp:val=&quot;007C1C58&quot;/&gt;&lt;wsp:rsid wsp:val=&quot;007C1CF3&quot;/&gt;&lt;wsp:rsid wsp:val=&quot;007C209F&quot;/&gt;&lt;wsp:rsid wsp:val=&quot;007C23BA&quot;/&gt;&lt;wsp:rsid wsp:val=&quot;007C29E3&quot;/&gt;&lt;wsp:rsid wsp:val=&quot;007C2E28&quot;/&gt;&lt;wsp:rsid wsp:val=&quot;007C30F2&quot;/&gt;&lt;wsp:rsid wsp:val=&quot;007C330D&quot;/&gt;&lt;wsp:rsid wsp:val=&quot;007C33C0&quot;/&gt;&lt;wsp:rsid wsp:val=&quot;007C352B&quot;/&gt;&lt;wsp:rsid wsp:val=&quot;007C35BE&quot;/&gt;&lt;wsp:rsid wsp:val=&quot;007C390D&quot;/&gt;&lt;wsp:rsid wsp:val=&quot;007C3BDF&quot;/&gt;&lt;wsp:rsid wsp:val=&quot;007C3D6A&quot;/&gt;&lt;wsp:rsid wsp:val=&quot;007C415F&quot;/&gt;&lt;wsp:rsid wsp:val=&quot;007C45D9&quot;/&gt;&lt;wsp:rsid wsp:val=&quot;007C460A&quot;/&gt;&lt;wsp:rsid wsp:val=&quot;007C476C&quot;/&gt;&lt;wsp:rsid wsp:val=&quot;007C48D4&quot;/&gt;&lt;wsp:rsid wsp:val=&quot;007C4D1D&quot;/&gt;&lt;wsp:rsid wsp:val=&quot;007C4E59&quot;/&gt;&lt;wsp:rsid wsp:val=&quot;007C50B5&quot;/&gt;&lt;wsp:rsid wsp:val=&quot;007C5163&quot;/&gt;&lt;wsp:rsid wsp:val=&quot;007C524C&quot;/&gt;&lt;wsp:rsid wsp:val=&quot;007C5260&quot;/&gt;&lt;wsp:rsid wsp:val=&quot;007C52B2&quot;/&gt;&lt;wsp:rsid wsp:val=&quot;007C562B&quot;/&gt;&lt;wsp:rsid wsp:val=&quot;007C571B&quot;/&gt;&lt;wsp:rsid wsp:val=&quot;007C5886&quot;/&gt;&lt;wsp:rsid wsp:val=&quot;007C5960&quot;/&gt;&lt;wsp:rsid wsp:val=&quot;007C5BAC&quot;/&gt;&lt;wsp:rsid wsp:val=&quot;007C5E70&quot;/&gt;&lt;wsp:rsid wsp:val=&quot;007C5F69&quot;/&gt;&lt;wsp:rsid wsp:val=&quot;007C6225&quot;/&gt;&lt;wsp:rsid wsp:val=&quot;007C6410&quot;/&gt;&lt;wsp:rsid wsp:val=&quot;007C65F3&quot;/&gt;&lt;wsp:rsid wsp:val=&quot;007C6690&quot;/&gt;&lt;wsp:rsid wsp:val=&quot;007C678C&quot;/&gt;&lt;wsp:rsid wsp:val=&quot;007C71A4&quot;/&gt;&lt;wsp:rsid wsp:val=&quot;007C73B9&quot;/&gt;&lt;wsp:rsid wsp:val=&quot;007C7560&quot;/&gt;&lt;wsp:rsid wsp:val=&quot;007C75A7&quot;/&gt;&lt;wsp:rsid wsp:val=&quot;007C7B05&quot;/&gt;&lt;wsp:rsid wsp:val=&quot;007C7C49&quot;/&gt;&lt;wsp:rsid wsp:val=&quot;007C7E26&quot;/&gt;&lt;wsp:rsid wsp:val=&quot;007C7E44&quot;/&gt;&lt;wsp:rsid wsp:val=&quot;007D01BB&quot;/&gt;&lt;wsp:rsid wsp:val=&quot;007D021D&quot;/&gt;&lt;wsp:rsid wsp:val=&quot;007D055E&quot;/&gt;&lt;wsp:rsid wsp:val=&quot;007D057D&quot;/&gt;&lt;wsp:rsid wsp:val=&quot;007D0593&quot;/&gt;&lt;wsp:rsid wsp:val=&quot;007D0902&quot;/&gt;&lt;wsp:rsid wsp:val=&quot;007D09AF&quot;/&gt;&lt;wsp:rsid wsp:val=&quot;007D0A9C&quot;/&gt;&lt;wsp:rsid wsp:val=&quot;007D0AF9&quot;/&gt;&lt;wsp:rsid wsp:val=&quot;007D0CF7&quot;/&gt;&lt;wsp:rsid wsp:val=&quot;007D0FED&quot;/&gt;&lt;wsp:rsid wsp:val=&quot;007D1351&quot;/&gt;&lt;wsp:rsid wsp:val=&quot;007D1380&quot;/&gt;&lt;wsp:rsid wsp:val=&quot;007D1871&quot;/&gt;&lt;wsp:rsid wsp:val=&quot;007D1DE2&quot;/&gt;&lt;wsp:rsid wsp:val=&quot;007D1DE5&quot;/&gt;&lt;wsp:rsid wsp:val=&quot;007D241D&quot;/&gt;&lt;wsp:rsid wsp:val=&quot;007D2900&quot;/&gt;&lt;wsp:rsid wsp:val=&quot;007D29EC&quot;/&gt;&lt;wsp:rsid wsp:val=&quot;007D2A31&quot;/&gt;&lt;wsp:rsid wsp:val=&quot;007D2D37&quot;/&gt;&lt;wsp:rsid wsp:val=&quot;007D2E38&quot;/&gt;&lt;wsp:rsid wsp:val=&quot;007D34DD&quot;/&gt;&lt;wsp:rsid wsp:val=&quot;007D36E5&quot;/&gt;&lt;wsp:rsid wsp:val=&quot;007D372A&quot;/&gt;&lt;wsp:rsid wsp:val=&quot;007D38C1&quot;/&gt;&lt;wsp:rsid wsp:val=&quot;007D3F47&quot;/&gt;&lt;wsp:rsid wsp:val=&quot;007D4129&quot;/&gt;&lt;wsp:rsid wsp:val=&quot;007D46C5&quot;/&gt;&lt;wsp:rsid wsp:val=&quot;007D47CE&quot;/&gt;&lt;wsp:rsid wsp:val=&quot;007D499C&quot;/&gt;&lt;wsp:rsid wsp:val=&quot;007D4B42&quot;/&gt;&lt;wsp:rsid wsp:val=&quot;007D5420&quot;/&gt;&lt;wsp:rsid wsp:val=&quot;007D54C8&quot;/&gt;&lt;wsp:rsid wsp:val=&quot;007D593D&quot;/&gt;&lt;wsp:rsid wsp:val=&quot;007D59A0&quot;/&gt;&lt;wsp:rsid wsp:val=&quot;007D5BEF&quot;/&gt;&lt;wsp:rsid wsp:val=&quot;007D5C31&quot;/&gt;&lt;wsp:rsid wsp:val=&quot;007D5E18&quot;/&gt;&lt;wsp:rsid wsp:val=&quot;007D60AC&quot;/&gt;&lt;wsp:rsid wsp:val=&quot;007D6253&quot;/&gt;&lt;wsp:rsid wsp:val=&quot;007D626A&quot;/&gt;&lt;wsp:rsid wsp:val=&quot;007D650C&quot;/&gt;&lt;wsp:rsid wsp:val=&quot;007D6706&quot;/&gt;&lt;wsp:rsid wsp:val=&quot;007D6CFA&quot;/&gt;&lt;wsp:rsid wsp:val=&quot;007D6D4E&quot;/&gt;&lt;wsp:rsid wsp:val=&quot;007D7193&quot;/&gt;&lt;wsp:rsid wsp:val=&quot;007D7210&quot;/&gt;&lt;wsp:rsid wsp:val=&quot;007D72D6&quot;/&gt;&lt;wsp:rsid wsp:val=&quot;007D74AB&quot;/&gt;&lt;wsp:rsid wsp:val=&quot;007D74F8&quot;/&gt;&lt;wsp:rsid wsp:val=&quot;007D7591&quot;/&gt;&lt;wsp:rsid wsp:val=&quot;007D7763&quot;/&gt;&lt;wsp:rsid wsp:val=&quot;007D7D2E&quot;/&gt;&lt;wsp:rsid wsp:val=&quot;007D7F2A&quot;/&gt;&lt;wsp:rsid wsp:val=&quot;007E0677&quot;/&gt;&lt;wsp:rsid wsp:val=&quot;007E0C5F&quot;/&gt;&lt;wsp:rsid wsp:val=&quot;007E1188&quot;/&gt;&lt;wsp:rsid wsp:val=&quot;007E1229&quot;/&gt;&lt;wsp:rsid wsp:val=&quot;007E12F7&quot;/&gt;&lt;wsp:rsid wsp:val=&quot;007E1703&quot;/&gt;&lt;wsp:rsid wsp:val=&quot;007E171B&quot;/&gt;&lt;wsp:rsid wsp:val=&quot;007E1A2E&quot;/&gt;&lt;wsp:rsid wsp:val=&quot;007E1E4E&quot;/&gt;&lt;wsp:rsid wsp:val=&quot;007E2052&quot;/&gt;&lt;wsp:rsid wsp:val=&quot;007E21C7&quot;/&gt;&lt;wsp:rsid wsp:val=&quot;007E251D&quot;/&gt;&lt;wsp:rsid wsp:val=&quot;007E26D2&quot;/&gt;&lt;wsp:rsid wsp:val=&quot;007E2A14&quot;/&gt;&lt;wsp:rsid wsp:val=&quot;007E2AEA&quot;/&gt;&lt;wsp:rsid wsp:val=&quot;007E2E5D&quot;/&gt;&lt;wsp:rsid wsp:val=&quot;007E2E61&quot;/&gt;&lt;wsp:rsid wsp:val=&quot;007E2F6A&quot;/&gt;&lt;wsp:rsid wsp:val=&quot;007E30AA&quot;/&gt;&lt;wsp:rsid wsp:val=&quot;007E32B4&quot;/&gt;&lt;wsp:rsid wsp:val=&quot;007E36D6&quot;/&gt;&lt;wsp:rsid wsp:val=&quot;007E3BE9&quot;/&gt;&lt;wsp:rsid wsp:val=&quot;007E3D0F&quot;/&gt;&lt;wsp:rsid wsp:val=&quot;007E421B&quot;/&gt;&lt;wsp:rsid wsp:val=&quot;007E42F2&quot;/&gt;&lt;wsp:rsid wsp:val=&quot;007E482D&quot;/&gt;&lt;wsp:rsid wsp:val=&quot;007E4C62&quot;/&gt;&lt;wsp:rsid wsp:val=&quot;007E500A&quot;/&gt;&lt;wsp:rsid wsp:val=&quot;007E520B&quot;/&gt;&lt;wsp:rsid wsp:val=&quot;007E5221&quot;/&gt;&lt;wsp:rsid wsp:val=&quot;007E52EE&quot;/&gt;&lt;wsp:rsid wsp:val=&quot;007E578C&quot;/&gt;&lt;wsp:rsid wsp:val=&quot;007E58E6&quot;/&gt;&lt;wsp:rsid wsp:val=&quot;007E5BDE&quot;/&gt;&lt;wsp:rsid wsp:val=&quot;007E622B&quot;/&gt;&lt;wsp:rsid wsp:val=&quot;007E6418&quot;/&gt;&lt;wsp:rsid wsp:val=&quot;007E6455&quot;/&gt;&lt;wsp:rsid wsp:val=&quot;007E658C&quot;/&gt;&lt;wsp:rsid wsp:val=&quot;007E6D32&quot;/&gt;&lt;wsp:rsid wsp:val=&quot;007E6F5D&quot;/&gt;&lt;wsp:rsid wsp:val=&quot;007E74A8&quot;/&gt;&lt;wsp:rsid wsp:val=&quot;007E7740&quot;/&gt;&lt;wsp:rsid wsp:val=&quot;007E7795&quot;/&gt;&lt;wsp:rsid wsp:val=&quot;007E7890&quot;/&gt;&lt;wsp:rsid wsp:val=&quot;007E78E5&quot;/&gt;&lt;wsp:rsid wsp:val=&quot;007E7B6E&quot;/&gt;&lt;wsp:rsid wsp:val=&quot;007E7C74&quot;/&gt;&lt;wsp:rsid wsp:val=&quot;007E7F50&quot;/&gt;&lt;wsp:rsid wsp:val=&quot;007F019D&quot;/&gt;&lt;wsp:rsid wsp:val=&quot;007F01F1&quot;/&gt;&lt;wsp:rsid wsp:val=&quot;007F0C33&quot;/&gt;&lt;wsp:rsid wsp:val=&quot;007F0F66&quot;/&gt;&lt;wsp:rsid wsp:val=&quot;007F0F7E&quot;/&gt;&lt;wsp:rsid wsp:val=&quot;007F1004&quot;/&gt;&lt;wsp:rsid wsp:val=&quot;007F126A&quot;/&gt;&lt;wsp:rsid wsp:val=&quot;007F1645&quot;/&gt;&lt;wsp:rsid wsp:val=&quot;007F16FC&quot;/&gt;&lt;wsp:rsid wsp:val=&quot;007F176D&quot;/&gt;&lt;wsp:rsid wsp:val=&quot;007F184E&quot;/&gt;&lt;wsp:rsid wsp:val=&quot;007F1A27&quot;/&gt;&lt;wsp:rsid wsp:val=&quot;007F1BD9&quot;/&gt;&lt;wsp:rsid wsp:val=&quot;007F1BDD&quot;/&gt;&lt;wsp:rsid wsp:val=&quot;007F20BB&quot;/&gt;&lt;wsp:rsid wsp:val=&quot;007F2154&quot;/&gt;&lt;wsp:rsid wsp:val=&quot;007F25EA&quot;/&gt;&lt;wsp:rsid wsp:val=&quot;007F27B7&quot;/&gt;&lt;wsp:rsid wsp:val=&quot;007F2D6B&quot;/&gt;&lt;wsp:rsid wsp:val=&quot;007F2DB6&quot;/&gt;&lt;wsp:rsid wsp:val=&quot;007F3026&quot;/&gt;&lt;wsp:rsid wsp:val=&quot;007F37E4&quot;/&gt;&lt;wsp:rsid wsp:val=&quot;007F38D5&quot;/&gt;&lt;wsp:rsid wsp:val=&quot;007F3980&quot;/&gt;&lt;wsp:rsid wsp:val=&quot;007F3B6D&quot;/&gt;&lt;wsp:rsid wsp:val=&quot;007F3C66&quot;/&gt;&lt;wsp:rsid wsp:val=&quot;007F3CEF&quot;/&gt;&lt;wsp:rsid wsp:val=&quot;007F3F44&quot;/&gt;&lt;wsp:rsid wsp:val=&quot;007F3FDD&quot;/&gt;&lt;wsp:rsid wsp:val=&quot;007F402D&quot;/&gt;&lt;wsp:rsid wsp:val=&quot;007F4030&quot;/&gt;&lt;wsp:rsid wsp:val=&quot;007F451B&quot;/&gt;&lt;wsp:rsid wsp:val=&quot;007F48E5&quot;/&gt;&lt;wsp:rsid wsp:val=&quot;007F4960&quot;/&gt;&lt;wsp:rsid wsp:val=&quot;007F49F1&quot;/&gt;&lt;wsp:rsid wsp:val=&quot;007F4A3B&quot;/&gt;&lt;wsp:rsid wsp:val=&quot;007F4B84&quot;/&gt;&lt;wsp:rsid wsp:val=&quot;007F4BEE&quot;/&gt;&lt;wsp:rsid wsp:val=&quot;007F4D20&quot;/&gt;&lt;wsp:rsid wsp:val=&quot;007F5010&quot;/&gt;&lt;wsp:rsid wsp:val=&quot;007F5288&quot;/&gt;&lt;wsp:rsid wsp:val=&quot;007F52E9&quot;/&gt;&lt;wsp:rsid wsp:val=&quot;007F5433&quot;/&gt;&lt;wsp:rsid wsp:val=&quot;007F5480&quot;/&gt;&lt;wsp:rsid wsp:val=&quot;007F54A9&quot;/&gt;&lt;wsp:rsid wsp:val=&quot;007F5843&quot;/&gt;&lt;wsp:rsid wsp:val=&quot;007F5A54&quot;/&gt;&lt;wsp:rsid wsp:val=&quot;007F5A95&quot;/&gt;&lt;wsp:rsid wsp:val=&quot;007F5CF3&quot;/&gt;&lt;wsp:rsid wsp:val=&quot;007F6297&quot;/&gt;&lt;wsp:rsid wsp:val=&quot;007F62C3&quot;/&gt;&lt;wsp:rsid wsp:val=&quot;007F6347&quot;/&gt;&lt;wsp:rsid wsp:val=&quot;007F64A9&quot;/&gt;&lt;wsp:rsid wsp:val=&quot;007F654C&quot;/&gt;&lt;wsp:rsid wsp:val=&quot;007F66C9&quot;/&gt;&lt;wsp:rsid wsp:val=&quot;007F67EF&quot;/&gt;&lt;wsp:rsid wsp:val=&quot;007F69CF&quot;/&gt;&lt;wsp:rsid wsp:val=&quot;007F6D2C&quot;/&gt;&lt;wsp:rsid wsp:val=&quot;007F6DB8&quot;/&gt;&lt;wsp:rsid wsp:val=&quot;007F6F71&quot;/&gt;&lt;wsp:rsid wsp:val=&quot;007F7211&quot;/&gt;&lt;wsp:rsid wsp:val=&quot;007F72F9&quot;/&gt;&lt;wsp:rsid wsp:val=&quot;007F74DB&quot;/&gt;&lt;wsp:rsid wsp:val=&quot;007F7B1B&quot;/&gt;&lt;wsp:rsid wsp:val=&quot;007F7E22&quot;/&gt;&lt;wsp:rsid wsp:val=&quot;0080004D&quot;/&gt;&lt;wsp:rsid wsp:val=&quot;0080021E&quot;/&gt;&lt;wsp:rsid wsp:val=&quot;00800346&quot;/&gt;&lt;wsp:rsid wsp:val=&quot;0080090D&quot;/&gt;&lt;wsp:rsid wsp:val=&quot;008009D5&quot;/&gt;&lt;wsp:rsid wsp:val=&quot;00800B88&quot;/&gt;&lt;wsp:rsid wsp:val=&quot;008010BB&quot;/&gt;&lt;wsp:rsid wsp:val=&quot;0080174A&quot;/&gt;&lt;wsp:rsid wsp:val=&quot;008017CE&quot;/&gt;&lt;wsp:rsid wsp:val=&quot;00801C82&quot;/&gt;&lt;wsp:rsid wsp:val=&quot;00801F9D&quot;/&gt;&lt;wsp:rsid wsp:val=&quot;008022B5&quot;/&gt;&lt;wsp:rsid wsp:val=&quot;00802A3B&quot;/&gt;&lt;wsp:rsid wsp:val=&quot;00802B1C&quot;/&gt;&lt;wsp:rsid wsp:val=&quot;00802C25&quot;/&gt;&lt;wsp:rsid wsp:val=&quot;008031D4&quot;/&gt;&lt;wsp:rsid wsp:val=&quot;00803391&quot;/&gt;&lt;wsp:rsid wsp:val=&quot;00803DC2&quot;/&gt;&lt;wsp:rsid wsp:val=&quot;00804040&quot;/&gt;&lt;wsp:rsid wsp:val=&quot;008045B2&quot;/&gt;&lt;wsp:rsid wsp:val=&quot;0080489B&quot;/&gt;&lt;wsp:rsid wsp:val=&quot;00804C7A&quot;/&gt;&lt;wsp:rsid wsp:val=&quot;00804CD9&quot;/&gt;&lt;wsp:rsid wsp:val=&quot;00804D35&quot;/&gt;&lt;wsp:rsid wsp:val=&quot;008050D4&quot;/&gt;&lt;wsp:rsid wsp:val=&quot;00805644&quot;/&gt;&lt;wsp:rsid wsp:val=&quot;0080568E&quot;/&gt;&lt;wsp:rsid wsp:val=&quot;008059DB&quot;/&gt;&lt;wsp:rsid wsp:val=&quot;00805FCF&quot;/&gt;&lt;wsp:rsid wsp:val=&quot;00806039&quot;/&gt;&lt;wsp:rsid wsp:val=&quot;00806051&quot;/&gt;&lt;wsp:rsid wsp:val=&quot;00806063&quot;/&gt;&lt;wsp:rsid wsp:val=&quot;00806159&quot;/&gt;&lt;wsp:rsid wsp:val=&quot;0080621C&quot;/&gt;&lt;wsp:rsid wsp:val=&quot;008063ED&quot;/&gt;&lt;wsp:rsid wsp:val=&quot;008065B4&quot;/&gt;&lt;wsp:rsid wsp:val=&quot;008067B0&quot;/&gt;&lt;wsp:rsid wsp:val=&quot;008068B6&quot;/&gt;&lt;wsp:rsid wsp:val=&quot;00807257&quot;/&gt;&lt;wsp:rsid wsp:val=&quot;0080755B&quot;/&gt;&lt;wsp:rsid wsp:val=&quot;00807785&quot;/&gt;&lt;wsp:rsid wsp:val=&quot;008079D2&quot;/&gt;&lt;wsp:rsid wsp:val=&quot;00807A61&quot;/&gt;&lt;wsp:rsid wsp:val=&quot;00807BC4&quot;/&gt;&lt;wsp:rsid wsp:val=&quot;00810076&quot;/&gt;&lt;wsp:rsid wsp:val=&quot;008100C5&quot;/&gt;&lt;wsp:rsid wsp:val=&quot;00810278&quot;/&gt;&lt;wsp:rsid wsp:val=&quot;008102B7&quot;/&gt;&lt;wsp:rsid wsp:val=&quot;00810720&quot;/&gt;&lt;wsp:rsid wsp:val=&quot;008108AC&quot;/&gt;&lt;wsp:rsid wsp:val=&quot;00810EF5&quot;/&gt;&lt;wsp:rsid wsp:val=&quot;0081141D&quot;/&gt;&lt;wsp:rsid wsp:val=&quot;00811807&quot;/&gt;&lt;wsp:rsid wsp:val=&quot;00811A17&quot;/&gt;&lt;wsp:rsid wsp:val=&quot;00811A8D&quot;/&gt;&lt;wsp:rsid wsp:val=&quot;00811B9D&quot;/&gt;&lt;wsp:rsid wsp:val=&quot;00811BC0&quot;/&gt;&lt;wsp:rsid wsp:val=&quot;00811D7A&quot;/&gt;&lt;wsp:rsid wsp:val=&quot;00812810&quot;/&gt;&lt;wsp:rsid wsp:val=&quot;00812C29&quot;/&gt;&lt;wsp:rsid wsp:val=&quot;00812CCC&quot;/&gt;&lt;wsp:rsid wsp:val=&quot;00812D27&quot;/&gt;&lt;wsp:rsid wsp:val=&quot;00812DCD&quot;/&gt;&lt;wsp:rsid wsp:val=&quot;00812E60&quot;/&gt;&lt;wsp:rsid wsp:val=&quot;00813A5D&quot;/&gt;&lt;wsp:rsid wsp:val=&quot;00813CD3&quot;/&gt;&lt;wsp:rsid wsp:val=&quot;00813F94&quot;/&gt;&lt;wsp:rsid wsp:val=&quot;00814385&quot;/&gt;&lt;wsp:rsid wsp:val=&quot;008144C4&quot;/&gt;&lt;wsp:rsid wsp:val=&quot;0081475F&quot;/&gt;&lt;wsp:rsid wsp:val=&quot;008149A4&quot;/&gt;&lt;wsp:rsid wsp:val=&quot;00814BDA&quot;/&gt;&lt;wsp:rsid wsp:val=&quot;008150DA&quot;/&gt;&lt;wsp:rsid wsp:val=&quot;00815447&quot;/&gt;&lt;wsp:rsid wsp:val=&quot;0081545F&quot;/&gt;&lt;wsp:rsid wsp:val=&quot;008157A0&quot;/&gt;&lt;wsp:rsid wsp:val=&quot;00815F71&quot;/&gt;&lt;wsp:rsid wsp:val=&quot;00815FFB&quot;/&gt;&lt;wsp:rsid wsp:val=&quot;00816043&quot;/&gt;&lt;wsp:rsid wsp:val=&quot;0081658A&quot;/&gt;&lt;wsp:rsid wsp:val=&quot;008165F4&quot;/&gt;&lt;wsp:rsid wsp:val=&quot;0081695C&quot;/&gt;&lt;wsp:rsid wsp:val=&quot;00816994&quot;/&gt;&lt;wsp:rsid wsp:val=&quot;00817006&quot;/&gt;&lt;wsp:rsid wsp:val=&quot;0081715E&quot;/&gt;&lt;wsp:rsid wsp:val=&quot;0081730F&quot;/&gt;&lt;wsp:rsid wsp:val=&quot;00817584&quot;/&gt;&lt;wsp:rsid wsp:val=&quot;008175D1&quot;/&gt;&lt;wsp:rsid wsp:val=&quot;00817628&quot;/&gt;&lt;wsp:rsid wsp:val=&quot;00817C95&quot;/&gt;&lt;wsp:rsid wsp:val=&quot;00817ED4&quot;/&gt;&lt;wsp:rsid wsp:val=&quot;00820143&quot;/&gt;&lt;wsp:rsid wsp:val=&quot;008206F7&quot;/&gt;&lt;wsp:rsid wsp:val=&quot;008208DA&quot;/&gt;&lt;wsp:rsid wsp:val=&quot;00820EC1&quot;/&gt;&lt;wsp:rsid wsp:val=&quot;00821192&quot;/&gt;&lt;wsp:rsid wsp:val=&quot;008213EF&quot;/&gt;&lt;wsp:rsid wsp:val=&quot;00821699&quot;/&gt;&lt;wsp:rsid wsp:val=&quot;00821712&quot;/&gt;&lt;wsp:rsid wsp:val=&quot;0082201F&quot;/&gt;&lt;wsp:rsid wsp:val=&quot;008223C1&quot;/&gt;&lt;wsp:rsid wsp:val=&quot;008223F4&quot;/&gt;&lt;wsp:rsid wsp:val=&quot;00822411&quot;/&gt;&lt;wsp:rsid wsp:val=&quot;008225C9&quot;/&gt;&lt;wsp:rsid wsp:val=&quot;0082281E&quot;/&gt;&lt;wsp:rsid wsp:val=&quot;00822A0C&quot;/&gt;&lt;wsp:rsid wsp:val=&quot;008230DF&quot;/&gt;&lt;wsp:rsid wsp:val=&quot;0082338E&quot;/&gt;&lt;wsp:rsid wsp:val=&quot;008234D3&quot;/&gt;&lt;wsp:rsid wsp:val=&quot;008235F4&quot;/&gt;&lt;wsp:rsid wsp:val=&quot;008238CC&quot;/&gt;&lt;wsp:rsid wsp:val=&quot;00823B42&quot;/&gt;&lt;wsp:rsid wsp:val=&quot;00823C2A&quot;/&gt;&lt;wsp:rsid wsp:val=&quot;00823E9F&quot;/&gt;&lt;wsp:rsid wsp:val=&quot;008243B2&quot;/&gt;&lt;wsp:rsid wsp:val=&quot;00824584&quot;/&gt;&lt;wsp:rsid wsp:val=&quot;008245F4&quot;/&gt;&lt;wsp:rsid wsp:val=&quot;00824D0A&quot;/&gt;&lt;wsp:rsid wsp:val=&quot;00824D26&quot;/&gt;&lt;wsp:rsid wsp:val=&quot;00825218&quot;/&gt;&lt;wsp:rsid wsp:val=&quot;00825279&quot;/&gt;&lt;wsp:rsid wsp:val=&quot;008252CE&quot;/&gt;&lt;wsp:rsid wsp:val=&quot;00825451&quot;/&gt;&lt;wsp:rsid wsp:val=&quot;00825516&quot;/&gt;&lt;wsp:rsid wsp:val=&quot;008256C5&quot;/&gt;&lt;wsp:rsid wsp:val=&quot;00825721&quot;/&gt;&lt;wsp:rsid wsp:val=&quot;00825CDA&quot;/&gt;&lt;wsp:rsid wsp:val=&quot;00826385&quot;/&gt;&lt;wsp:rsid wsp:val=&quot;0082639D&quot;/&gt;&lt;wsp:rsid wsp:val=&quot;00826962&quot;/&gt;&lt;wsp:rsid wsp:val=&quot;0082698B&quot;/&gt;&lt;wsp:rsid wsp:val=&quot;0082702C&quot;/&gt;&lt;wsp:rsid wsp:val=&quot;008270E4&quot;/&gt;&lt;wsp:rsid wsp:val=&quot;0082717D&quot;/&gt;&lt;wsp:rsid wsp:val=&quot;008274C9&quot;/&gt;&lt;wsp:rsid wsp:val=&quot;008276F3&quot;/&gt;&lt;wsp:rsid wsp:val=&quot;00827894&quot;/&gt;&lt;wsp:rsid wsp:val=&quot;00827A96&quot;/&gt;&lt;wsp:rsid wsp:val=&quot;00827D2A&quot;/&gt;&lt;wsp:rsid wsp:val=&quot;00827D91&quot;/&gt;&lt;wsp:rsid wsp:val=&quot;00827E4C&quot;/&gt;&lt;wsp:rsid wsp:val=&quot;00827E72&quot;/&gt;&lt;wsp:rsid wsp:val=&quot;00827F39&quot;/&gt;&lt;wsp:rsid wsp:val=&quot;008300AB&quot;/&gt;&lt;wsp:rsid wsp:val=&quot;008304A3&quot;/&gt;&lt;wsp:rsid wsp:val=&quot;0083083D&quot;/&gt;&lt;wsp:rsid wsp:val=&quot;008308BA&quot;/&gt;&lt;wsp:rsid wsp:val=&quot;0083096B&quot;/&gt;&lt;wsp:rsid wsp:val=&quot;008309F6&quot;/&gt;&lt;wsp:rsid wsp:val=&quot;00830E17&quot;/&gt;&lt;wsp:rsid wsp:val=&quot;00830E44&quot;/&gt;&lt;wsp:rsid wsp:val=&quot;00831287&quot;/&gt;&lt;wsp:rsid wsp:val=&quot;008316F1&quot;/&gt;&lt;wsp:rsid wsp:val=&quot;0083187B&quot;/&gt;&lt;wsp:rsid wsp:val=&quot;00831C5A&quot;/&gt;&lt;wsp:rsid wsp:val=&quot;00831DB2&quot;/&gt;&lt;wsp:rsid wsp:val=&quot;00831F3D&quot;/&gt;&lt;wsp:rsid wsp:val=&quot;008322F4&quot;/&gt;&lt;wsp:rsid wsp:val=&quot;008323BC&quot;/&gt;&lt;wsp:rsid wsp:val=&quot;0083291F&quot;/&gt;&lt;wsp:rsid wsp:val=&quot;0083292A&quot;/&gt;&lt;wsp:rsid wsp:val=&quot;008329EE&quot;/&gt;&lt;wsp:rsid wsp:val=&quot;00832D3B&quot;/&gt;&lt;wsp:rsid wsp:val=&quot;00832E6A&quot;/&gt;&lt;wsp:rsid wsp:val=&quot;00833021&quot;/&gt;&lt;wsp:rsid wsp:val=&quot;008332BB&quot;/&gt;&lt;wsp:rsid wsp:val=&quot;008335DC&quot;/&gt;&lt;wsp:rsid wsp:val=&quot;008336DC&quot;/&gt;&lt;wsp:rsid wsp:val=&quot;00833960&quot;/&gt;&lt;wsp:rsid wsp:val=&quot;00833AE4&quot;/&gt;&lt;wsp:rsid wsp:val=&quot;00833B12&quot;/&gt;&lt;wsp:rsid wsp:val=&quot;00833BEB&quot;/&gt;&lt;wsp:rsid wsp:val=&quot;00833C20&quot;/&gt;&lt;wsp:rsid wsp:val=&quot;00833C3C&quot;/&gt;&lt;wsp:rsid wsp:val=&quot;00833FFE&quot;/&gt;&lt;wsp:rsid wsp:val=&quot;00834787&quot;/&gt;&lt;wsp:rsid wsp:val=&quot;008347C4&quot;/&gt;&lt;wsp:rsid wsp:val=&quot;00834A64&quot;/&gt;&lt;wsp:rsid wsp:val=&quot;00834BF1&quot;/&gt;&lt;wsp:rsid wsp:val=&quot;00834E67&quot;/&gt;&lt;wsp:rsid wsp:val=&quot;008352DC&quot;/&gt;&lt;wsp:rsid wsp:val=&quot;00835ACD&quot;/&gt;&lt;wsp:rsid wsp:val=&quot;00835C5C&quot;/&gt;&lt;wsp:rsid wsp:val=&quot;008361EE&quot;/&gt;&lt;wsp:rsid wsp:val=&quot;0083642E&quot;/&gt;&lt;wsp:rsid wsp:val=&quot;00836482&quot;/&gt;&lt;wsp:rsid wsp:val=&quot;00836483&quot;/&gt;&lt;wsp:rsid wsp:val=&quot;00836510&quot;/&gt;&lt;wsp:rsid wsp:val=&quot;00836AD8&quot;/&gt;&lt;wsp:rsid wsp:val=&quot;00836B42&quot;/&gt;&lt;wsp:rsid wsp:val=&quot;00836EF8&quot;/&gt;&lt;wsp:rsid wsp:val=&quot;00836F22&quot;/&gt;&lt;wsp:rsid wsp:val=&quot;0083758C&quot;/&gt;&lt;wsp:rsid wsp:val=&quot;0083758E&quot;/&gt;&lt;wsp:rsid wsp:val=&quot;008376E1&quot;/&gt;&lt;wsp:rsid wsp:val=&quot;00837741&quot;/&gt;&lt;wsp:rsid wsp:val=&quot;00837DAE&quot;/&gt;&lt;wsp:rsid wsp:val=&quot;00837F99&quot;/&gt;&lt;wsp:rsid wsp:val=&quot;0084004F&quot;/&gt;&lt;wsp:rsid wsp:val=&quot;008400EE&quot;/&gt;&lt;wsp:rsid wsp:val=&quot;0084038C&quot;/&gt;&lt;wsp:rsid wsp:val=&quot;00840483&quot;/&gt;&lt;wsp:rsid wsp:val=&quot;008404A7&quot;/&gt;&lt;wsp:rsid wsp:val=&quot;00840A38&quot;/&gt;&lt;wsp:rsid wsp:val=&quot;00840BC8&quot;/&gt;&lt;wsp:rsid wsp:val=&quot;00841371&quot;/&gt;&lt;wsp:rsid wsp:val=&quot;00841525&quot;/&gt;&lt;wsp:rsid wsp:val=&quot;00841CB2&quot;/&gt;&lt;wsp:rsid wsp:val=&quot;00841F99&quot;/&gt;&lt;wsp:rsid wsp:val=&quot;00842410&quot;/&gt;&lt;wsp:rsid wsp:val=&quot;008428E6&quot;/&gt;&lt;wsp:rsid wsp:val=&quot;00842FDC&quot;/&gt;&lt;wsp:rsid wsp:val=&quot;00843AA4&quot;/&gt;&lt;wsp:rsid wsp:val=&quot;00843CDC&quot;/&gt;&lt;wsp:rsid wsp:val=&quot;00843DDE&quot;/&gt;&lt;wsp:rsid wsp:val=&quot;00844095&quot;/&gt;&lt;wsp:rsid wsp:val=&quot;00844423&quot;/&gt;&lt;wsp:rsid wsp:val=&quot;008447CE&quot;/&gt;&lt;wsp:rsid wsp:val=&quot;00844C8C&quot;/&gt;&lt;wsp:rsid wsp:val=&quot;00844F96&quot;/&gt;&lt;wsp:rsid wsp:val=&quot;00845015&quot;/&gt;&lt;wsp:rsid wsp:val=&quot;008453F0&quot;/&gt;&lt;wsp:rsid wsp:val=&quot;008454C0&quot;/&gt;&lt;wsp:rsid wsp:val=&quot;00845928&quot;/&gt;&lt;wsp:rsid wsp:val=&quot;00845DBF&quot;/&gt;&lt;wsp:rsid wsp:val=&quot;008460BD&quot;/&gt;&lt;wsp:rsid wsp:val=&quot;00846136&quot;/&gt;&lt;wsp:rsid wsp:val=&quot;00846215&quot;/&gt;&lt;wsp:rsid wsp:val=&quot;008463FD&quot;/&gt;&lt;wsp:rsid wsp:val=&quot;00846618&quot;/&gt;&lt;wsp:rsid wsp:val=&quot;0084670B&quot;/&gt;&lt;wsp:rsid wsp:val=&quot;00846871&quot;/&gt;&lt;wsp:rsid wsp:val=&quot;00846ABB&quot;/&gt;&lt;wsp:rsid wsp:val=&quot;00846B69&quot;/&gt;&lt;wsp:rsid wsp:val=&quot;00846C25&quot;/&gt;&lt;wsp:rsid wsp:val=&quot;00846CB3&quot;/&gt;&lt;wsp:rsid wsp:val=&quot;00846D0D&quot;/&gt;&lt;wsp:rsid wsp:val=&quot;00846DC8&quot;/&gt;&lt;wsp:rsid wsp:val=&quot;0084736F&quot;/&gt;&lt;wsp:rsid wsp:val=&quot;008474B8&quot;/&gt;&lt;wsp:rsid wsp:val=&quot;00847D68&quot;/&gt;&lt;wsp:rsid wsp:val=&quot;008505B6&quot;/&gt;&lt;wsp:rsid wsp:val=&quot;00850689&quot;/&gt;&lt;wsp:rsid wsp:val=&quot;0085093F&quot;/&gt;&lt;wsp:rsid wsp:val=&quot;008509E9&quot;/&gt;&lt;wsp:rsid wsp:val=&quot;00850A05&quot;/&gt;&lt;wsp:rsid wsp:val=&quot;00850A3A&quot;/&gt;&lt;wsp:rsid wsp:val=&quot;00850B13&quot;/&gt;&lt;wsp:rsid wsp:val=&quot;0085106B&quot;/&gt;&lt;wsp:rsid wsp:val=&quot;00851163&quot;/&gt;&lt;wsp:rsid wsp:val=&quot;008511ED&quot;/&gt;&lt;wsp:rsid wsp:val=&quot;008512E8&quot;/&gt;&lt;wsp:rsid wsp:val=&quot;008513CF&quot;/&gt;&lt;wsp:rsid wsp:val=&quot;008513D6&quot;/&gt;&lt;wsp:rsid wsp:val=&quot;008513EE&quot;/&gt;&lt;wsp:rsid wsp:val=&quot;00851542&quot;/&gt;&lt;wsp:rsid wsp:val=&quot;0085159B&quot;/&gt;&lt;wsp:rsid wsp:val=&quot;00851739&quot;/&gt;&lt;wsp:rsid wsp:val=&quot;0085177A&quot;/&gt;&lt;wsp:rsid wsp:val=&quot;00851CED&quot;/&gt;&lt;wsp:rsid wsp:val=&quot;00851D03&quot;/&gt;&lt;wsp:rsid wsp:val=&quot;00851EC4&quot;/&gt;&lt;wsp:rsid wsp:val=&quot;008522F9&quot;/&gt;&lt;wsp:rsid wsp:val=&quot;00852757&quot;/&gt;&lt;wsp:rsid wsp:val=&quot;00852900&quot;/&gt;&lt;wsp:rsid wsp:val=&quot;00852C2E&quot;/&gt;&lt;wsp:rsid wsp:val=&quot;00852E66&quot;/&gt;&lt;wsp:rsid wsp:val=&quot;00852E78&quot;/&gt;&lt;wsp:rsid wsp:val=&quot;00852FCE&quot;/&gt;&lt;wsp:rsid wsp:val=&quot;00853302&quot;/&gt;&lt;wsp:rsid wsp:val=&quot;00853629&quot;/&gt;&lt;wsp:rsid wsp:val=&quot;00853693&quot;/&gt;&lt;wsp:rsid wsp:val=&quot;008537FB&quot;/&gt;&lt;wsp:rsid wsp:val=&quot;00853857&quot;/&gt;&lt;wsp:rsid wsp:val=&quot;00853859&quot;/&gt;&lt;wsp:rsid wsp:val=&quot;00853E4C&quot;/&gt;&lt;wsp:rsid wsp:val=&quot;00853F78&quot;/&gt;&lt;wsp:rsid wsp:val=&quot;00854136&quot;/&gt;&lt;wsp:rsid wsp:val=&quot;00854394&quot;/&gt;&lt;wsp:rsid wsp:val=&quot;00854589&quot;/&gt;&lt;wsp:rsid wsp:val=&quot;00854891&quot;/&gt;&lt;wsp:rsid wsp:val=&quot;00854A62&quot;/&gt;&lt;wsp:rsid wsp:val=&quot;00854CDD&quot;/&gt;&lt;wsp:rsid wsp:val=&quot;00855295&quot;/&gt;&lt;wsp:rsid wsp:val=&quot;00856206&quot;/&gt;&lt;wsp:rsid wsp:val=&quot;008566D0&quot;/&gt;&lt;wsp:rsid wsp:val=&quot;00856CAC&quot;/&gt;&lt;wsp:rsid wsp:val=&quot;00856CFC&quot;/&gt;&lt;wsp:rsid wsp:val=&quot;00856D9D&quot;/&gt;&lt;wsp:rsid wsp:val=&quot;00857323&quot;/&gt;&lt;wsp:rsid wsp:val=&quot;00857359&quot;/&gt;&lt;wsp:rsid wsp:val=&quot;00857406&quot;/&gt;&lt;wsp:rsid wsp:val=&quot;008575CA&quot;/&gt;&lt;wsp:rsid wsp:val=&quot;0085769C&quot;/&gt;&lt;wsp:rsid wsp:val=&quot;008576E1&quot;/&gt;&lt;wsp:rsid wsp:val=&quot;00857A5C&quot;/&gt;&lt;wsp:rsid wsp:val=&quot;00860105&quot;/&gt;&lt;wsp:rsid wsp:val=&quot;0086057F&quot;/&gt;&lt;wsp:rsid wsp:val=&quot;00860A7A&quot;/&gt;&lt;wsp:rsid wsp:val=&quot;00860DE0&quot;/&gt;&lt;wsp:rsid wsp:val=&quot;00860F81&quot;/&gt;&lt;wsp:rsid wsp:val=&quot;008610FC&quot;/&gt;&lt;wsp:rsid wsp:val=&quot;008611CB&quot;/&gt;&lt;wsp:rsid wsp:val=&quot;00861594&quot;/&gt;&lt;wsp:rsid wsp:val=&quot;0086168E&quot;/&gt;&lt;wsp:rsid wsp:val=&quot;008617E1&quot;/&gt;&lt;wsp:rsid wsp:val=&quot;00861885&quot;/&gt;&lt;wsp:rsid wsp:val=&quot;008618A0&quot;/&gt;&lt;wsp:rsid wsp:val=&quot;0086198F&quot;/&gt;&lt;wsp:rsid wsp:val=&quot;0086211A&quot;/&gt;&lt;wsp:rsid wsp:val=&quot;0086221E&quot;/&gt;&lt;wsp:rsid wsp:val=&quot;008622AE&quot;/&gt;&lt;wsp:rsid wsp:val=&quot;0086281F&quot;/&gt;&lt;wsp:rsid wsp:val=&quot;00862893&quot;/&gt;&lt;wsp:rsid wsp:val=&quot;0086294F&quot;/&gt;&lt;wsp:rsid wsp:val=&quot;00862A72&quot;/&gt;&lt;wsp:rsid wsp:val=&quot;00862B0E&quot;/&gt;&lt;wsp:rsid wsp:val=&quot;00862DD1&quot;/&gt;&lt;wsp:rsid wsp:val=&quot;00862F1E&quot;/&gt;&lt;wsp:rsid wsp:val=&quot;00862FFF&quot;/&gt;&lt;wsp:rsid wsp:val=&quot;008635DA&quot;/&gt;&lt;wsp:rsid wsp:val=&quot;00863BCD&quot;/&gt;&lt;wsp:rsid wsp:val=&quot;00863EB2&quot;/&gt;&lt;wsp:rsid wsp:val=&quot;008645D7&quot;/&gt;&lt;wsp:rsid wsp:val=&quot;00864A36&quot;/&gt;&lt;wsp:rsid wsp:val=&quot;00864B25&quot;/&gt;&lt;wsp:rsid wsp:val=&quot;00864D2A&quot;/&gt;&lt;wsp:rsid wsp:val=&quot;00864E94&quot;/&gt;&lt;wsp:rsid wsp:val=&quot;00864F69&quot;/&gt;&lt;wsp:rsid wsp:val=&quot;00865062&quot;/&gt;&lt;wsp:rsid wsp:val=&quot;0086516A&quot;/&gt;&lt;wsp:rsid wsp:val=&quot;00865EC4&quot;/&gt;&lt;wsp:rsid wsp:val=&quot;00865F98&quot;/&gt;&lt;wsp:rsid wsp:val=&quot;00866141&quot;/&gt;&lt;wsp:rsid wsp:val=&quot;00866153&quot;/&gt;&lt;wsp:rsid wsp:val=&quot;008667B0&quot;/&gt;&lt;wsp:rsid wsp:val=&quot;008668C0&quot;/&gt;&lt;wsp:rsid wsp:val=&quot;0086695C&quot;/&gt;&lt;wsp:rsid wsp:val=&quot;00866D64&quot;/&gt;&lt;wsp:rsid wsp:val=&quot;00867718&quot;/&gt;&lt;wsp:rsid wsp:val=&quot;00867BAB&quot;/&gt;&lt;wsp:rsid wsp:val=&quot;00867BD0&quot;/&gt;&lt;wsp:rsid wsp:val=&quot;00867E17&quot;/&gt;&lt;wsp:rsid wsp:val=&quot;00870079&quot;/&gt;&lt;wsp:rsid wsp:val=&quot;00870362&quot;/&gt;&lt;wsp:rsid wsp:val=&quot;008705FA&quot;/&gt;&lt;wsp:rsid wsp:val=&quot;008707CB&quot;/&gt;&lt;wsp:rsid wsp:val=&quot;00870B36&quot;/&gt;&lt;wsp:rsid wsp:val=&quot;00870C05&quot;/&gt;&lt;wsp:rsid wsp:val=&quot;00870C93&quot;/&gt;&lt;wsp:rsid wsp:val=&quot;00871287&quot;/&gt;&lt;wsp:rsid wsp:val=&quot;00871567&quot;/&gt;&lt;wsp:rsid wsp:val=&quot;008715B5&quot;/&gt;&lt;wsp:rsid wsp:val=&quot;008715EB&quot;/&gt;&lt;wsp:rsid wsp:val=&quot;00871672&quot;/&gt;&lt;wsp:rsid wsp:val=&quot;00871828&quot;/&gt;&lt;wsp:rsid wsp:val=&quot;008718FA&quot;/&gt;&lt;wsp:rsid wsp:val=&quot;00871962&quot;/&gt;&lt;wsp:rsid wsp:val=&quot;00871D6C&quot;/&gt;&lt;wsp:rsid wsp:val=&quot;00872082&quot;/&gt;&lt;wsp:rsid wsp:val=&quot;00872131&quot;/&gt;&lt;wsp:rsid wsp:val=&quot;0087236D&quot;/&gt;&lt;wsp:rsid wsp:val=&quot;008725F7&quot;/&gt;&lt;wsp:rsid wsp:val=&quot;00872C7C&quot;/&gt;&lt;wsp:rsid wsp:val=&quot;008730BB&quot;/&gt;&lt;wsp:rsid wsp:val=&quot;008731CE&quot;/&gt;&lt;wsp:rsid wsp:val=&quot;0087327F&quot;/&gt;&lt;wsp:rsid wsp:val=&quot;008732F7&quot;/&gt;&lt;wsp:rsid wsp:val=&quot;0087339E&quot;/&gt;&lt;wsp:rsid wsp:val=&quot;00873529&quot;/&gt;&lt;wsp:rsid wsp:val=&quot;00873619&quot;/&gt;&lt;wsp:rsid wsp:val=&quot;00873736&quot;/&gt;&lt;wsp:rsid wsp:val=&quot;00873E0A&quot;/&gt;&lt;wsp:rsid wsp:val=&quot;00874204&quot;/&gt;&lt;wsp:rsid wsp:val=&quot;00874297&quot;/&gt;&lt;wsp:rsid wsp:val=&quot;00874846&quot;/&gt;&lt;wsp:rsid wsp:val=&quot;00874A28&quot;/&gt;&lt;wsp:rsid wsp:val=&quot;00874A3E&quot;/&gt;&lt;wsp:rsid wsp:val=&quot;00874A59&quot;/&gt;&lt;wsp:rsid wsp:val=&quot;00874E39&quot;/&gt;&lt;wsp:rsid wsp:val=&quot;00874FE5&quot;/&gt;&lt;wsp:rsid wsp:val=&quot;00875326&quot;/&gt;&lt;wsp:rsid wsp:val=&quot;00875399&quot;/&gt;&lt;wsp:rsid wsp:val=&quot;008754A0&quot;/&gt;&lt;wsp:rsid wsp:val=&quot;008754DB&quot;/&gt;&lt;wsp:rsid wsp:val=&quot;0087572E&quot;/&gt;&lt;wsp:rsid wsp:val=&quot;00875754&quot;/&gt;&lt;wsp:rsid wsp:val=&quot;00875C6F&quot;/&gt;&lt;wsp:rsid wsp:val=&quot;00875DBF&quot;/&gt;&lt;wsp:rsid wsp:val=&quot;00875ED5&quot;/&gt;&lt;wsp:rsid wsp:val=&quot;0087622C&quot;/&gt;&lt;wsp:rsid wsp:val=&quot;0087630C&quot;/&gt;&lt;wsp:rsid wsp:val=&quot;008763D7&quot;/&gt;&lt;wsp:rsid wsp:val=&quot;00876419&quot;/&gt;&lt;wsp:rsid wsp:val=&quot;00876483&quot;/&gt;&lt;wsp:rsid wsp:val=&quot;008767AA&quot;/&gt;&lt;wsp:rsid wsp:val=&quot;00876870&quot;/&gt;&lt;wsp:rsid wsp:val=&quot;008769AD&quot;/&gt;&lt;wsp:rsid wsp:val=&quot;00876B95&quot;/&gt;&lt;wsp:rsid wsp:val=&quot;00876C0C&quot;/&gt;&lt;wsp:rsid wsp:val=&quot;00876E97&quot;/&gt;&lt;wsp:rsid wsp:val=&quot;0087701A&quot;/&gt;&lt;wsp:rsid wsp:val=&quot;00877068&quot;/&gt;&lt;wsp:rsid wsp:val=&quot;00877130&quot;/&gt;&lt;wsp:rsid wsp:val=&quot;008772FB&quot;/&gt;&lt;wsp:rsid wsp:val=&quot;00877343&quot;/&gt;&lt;wsp:rsid wsp:val=&quot;0087741A&quot;/&gt;&lt;wsp:rsid wsp:val=&quot;0087746D&quot;/&gt;&lt;wsp:rsid wsp:val=&quot;0087763D&quot;/&gt;&lt;wsp:rsid wsp:val=&quot;0087767B&quot;/&gt;&lt;wsp:rsid wsp:val=&quot;00877780&quot;/&gt;&lt;wsp:rsid wsp:val=&quot;0087778E&quot;/&gt;&lt;wsp:rsid wsp:val=&quot;008779AC&quot;/&gt;&lt;wsp:rsid wsp:val=&quot;00877DFC&quot;/&gt;&lt;wsp:rsid wsp:val=&quot;00877E04&quot;/&gt;&lt;wsp:rsid wsp:val=&quot;00877ED6&quot;/&gt;&lt;wsp:rsid wsp:val=&quot;00880223&quot;/&gt;&lt;wsp:rsid wsp:val=&quot;00880619&quot;/&gt;&lt;wsp:rsid wsp:val=&quot;008806D6&quot;/&gt;&lt;wsp:rsid wsp:val=&quot;00880AE0&quot;/&gt;&lt;wsp:rsid wsp:val=&quot;00880D1C&quot;/&gt;&lt;wsp:rsid wsp:val=&quot;00880DE2&quot;/&gt;&lt;wsp:rsid wsp:val=&quot;00881311&quot;/&gt;&lt;wsp:rsid wsp:val=&quot;00881511&quot;/&gt;&lt;wsp:rsid wsp:val=&quot;0088177E&quot;/&gt;&lt;wsp:rsid wsp:val=&quot;00881892&quot;/&gt;&lt;wsp:rsid wsp:val=&quot;008818ED&quot;/&gt;&lt;wsp:rsid wsp:val=&quot;008819EE&quot;/&gt;&lt;wsp:rsid wsp:val=&quot;00881A80&quot;/&gt;&lt;wsp:rsid wsp:val=&quot;00881AC0&quot;/&gt;&lt;wsp:rsid wsp:val=&quot;00881DDB&quot;/&gt;&lt;wsp:rsid wsp:val=&quot;0088214C&quot;/&gt;&lt;wsp:rsid wsp:val=&quot;008821B3&quot;/&gt;&lt;wsp:rsid wsp:val=&quot;0088273E&quot;/&gt;&lt;wsp:rsid wsp:val=&quot;00882794&quot;/&gt;&lt;wsp:rsid wsp:val=&quot;00882AE3&quot;/&gt;&lt;wsp:rsid wsp:val=&quot;00882AFC&quot;/&gt;&lt;wsp:rsid wsp:val=&quot;00882D81&quot;/&gt;&lt;wsp:rsid wsp:val=&quot;00882F7C&quot;/&gt;&lt;wsp:rsid wsp:val=&quot;00883021&quot;/&gt;&lt;wsp:rsid wsp:val=&quot;00883529&quot;/&gt;&lt;wsp:rsid wsp:val=&quot;00883ADE&quot;/&gt;&lt;wsp:rsid wsp:val=&quot;00883BFB&quot;/&gt;&lt;wsp:rsid wsp:val=&quot;008841B7&quot;/&gt;&lt;wsp:rsid wsp:val=&quot;00884226&quot;/&gt;&lt;wsp:rsid wsp:val=&quot;00884342&quot;/&gt;&lt;wsp:rsid wsp:val=&quot;008844E3&quot;/&gt;&lt;wsp:rsid wsp:val=&quot;0088458E&quot;/&gt;&lt;wsp:rsid wsp:val=&quot;00884C0B&quot;/&gt;&lt;wsp:rsid wsp:val=&quot;00884C21&quot;/&gt;&lt;wsp:rsid wsp:val=&quot;00884E27&quot;/&gt;&lt;wsp:rsid wsp:val=&quot;00884FFF&quot;/&gt;&lt;wsp:rsid wsp:val=&quot;00885085&quot;/&gt;&lt;wsp:rsid wsp:val=&quot;0088521A&quot;/&gt;&lt;wsp:rsid wsp:val=&quot;00885501&quot;/&gt;&lt;wsp:rsid wsp:val=&quot;00885AA3&quot;/&gt;&lt;wsp:rsid wsp:val=&quot;00885B2F&quot;/&gt;&lt;wsp:rsid wsp:val=&quot;00885DEC&quot;/&gt;&lt;wsp:rsid wsp:val=&quot;00885F7E&quot;/&gt;&lt;wsp:rsid wsp:val=&quot;0088607D&quot;/&gt;&lt;wsp:rsid wsp:val=&quot;008863FF&quot;/&gt;&lt;wsp:rsid wsp:val=&quot;0088659B&quot;/&gt;&lt;wsp:rsid wsp:val=&quot;008866DC&quot;/&gt;&lt;wsp:rsid wsp:val=&quot;0088686F&quot;/&gt;&lt;wsp:rsid wsp:val=&quot;00886DCB&quot;/&gt;&lt;wsp:rsid wsp:val=&quot;00886FDC&quot;/&gt;&lt;wsp:rsid wsp:val=&quot;008871AE&quot;/&gt;&lt;wsp:rsid wsp:val=&quot;00887453&quot;/&gt;&lt;wsp:rsid wsp:val=&quot;00887458&quot;/&gt;&lt;wsp:rsid wsp:val=&quot;00887491&quot;/&gt;&lt;wsp:rsid wsp:val=&quot;0088757D&quot;/&gt;&lt;wsp:rsid wsp:val=&quot;00887979&quot;/&gt;&lt;wsp:rsid wsp:val=&quot;00887EF5&quot;/&gt;&lt;wsp:rsid wsp:val=&quot;0089020C&quot;/&gt;&lt;wsp:rsid wsp:val=&quot;00890ADB&quot;/&gt;&lt;wsp:rsid wsp:val=&quot;00891156&quot;/&gt;&lt;wsp:rsid wsp:val=&quot;00891161&quot;/&gt;&lt;wsp:rsid wsp:val=&quot;00891268&quot;/&gt;&lt;wsp:rsid wsp:val=&quot;008912D2&quot;/&gt;&lt;wsp:rsid wsp:val=&quot;00891347&quot;/&gt;&lt;wsp:rsid wsp:val=&quot;008913D6&quot;/&gt;&lt;wsp:rsid wsp:val=&quot;00891B83&quot;/&gt;&lt;wsp:rsid wsp:val=&quot;00891CA4&quot;/&gt;&lt;wsp:rsid wsp:val=&quot;00891CAE&quot;/&gt;&lt;wsp:rsid wsp:val=&quot;00891CFE&quot;/&gt;&lt;wsp:rsid wsp:val=&quot;00891D0C&quot;/&gt;&lt;wsp:rsid wsp:val=&quot;00891E57&quot;/&gt;&lt;wsp:rsid wsp:val=&quot;008922E8&quot;/&gt;&lt;wsp:rsid wsp:val=&quot;008923A7&quot;/&gt;&lt;wsp:rsid wsp:val=&quot;008927D8&quot;/&gt;&lt;wsp:rsid wsp:val=&quot;0089296B&quot;/&gt;&lt;wsp:rsid wsp:val=&quot;00892F2C&quot;/&gt;&lt;wsp:rsid wsp:val=&quot;00892FCB&quot;/&gt;&lt;wsp:rsid wsp:val=&quot;008932E5&quot;/&gt;&lt;wsp:rsid wsp:val=&quot;0089339B&quot;/&gt;&lt;wsp:rsid wsp:val=&quot;00893788&quot;/&gt;&lt;wsp:rsid wsp:val=&quot;00893987&quot;/&gt;&lt;wsp:rsid wsp:val=&quot;00893E66&quot;/&gt;&lt;wsp:rsid wsp:val=&quot;0089419A&quot;/&gt;&lt;wsp:rsid wsp:val=&quot;008941E4&quot;/&gt;&lt;wsp:rsid wsp:val=&quot;0089434B&quot;/&gt;&lt;wsp:rsid wsp:val=&quot;008943E6&quot;/&gt;&lt;wsp:rsid wsp:val=&quot;00894551&quot;/&gt;&lt;wsp:rsid wsp:val=&quot;00894650&quot;/&gt;&lt;wsp:rsid wsp:val=&quot;00894C2B&quot;/&gt;&lt;wsp:rsid wsp:val=&quot;00894CAE&quot;/&gt;&lt;wsp:rsid wsp:val=&quot;00894CF6&quot;/&gt;&lt;wsp:rsid wsp:val=&quot;00894D54&quot;/&gt;&lt;wsp:rsid wsp:val=&quot;00894F65&quot;/&gt;&lt;wsp:rsid wsp:val=&quot;00894F98&quot;/&gt;&lt;wsp:rsid wsp:val=&quot;008954A4&quot;/&gt;&lt;wsp:rsid wsp:val=&quot;00895BB0&quot;/&gt;&lt;wsp:rsid wsp:val=&quot;00895C38&quot;/&gt;&lt;wsp:rsid wsp:val=&quot;00895D45&quot;/&gt;&lt;wsp:rsid wsp:val=&quot;00895F47&quot;/&gt;&lt;wsp:rsid wsp:val=&quot;00895F7E&quot;/&gt;&lt;wsp:rsid wsp:val=&quot;0089605F&quot;/&gt;&lt;wsp:rsid wsp:val=&quot;008960D7&quot;/&gt;&lt;wsp:rsid wsp:val=&quot;00896521&quot;/&gt;&lt;wsp:rsid wsp:val=&quot;00896688&quot;/&gt;&lt;wsp:rsid wsp:val=&quot;0089681F&quot;/&gt;&lt;wsp:rsid wsp:val=&quot;00896A19&quot;/&gt;&lt;wsp:rsid wsp:val=&quot;00896B3B&quot;/&gt;&lt;wsp:rsid wsp:val=&quot;00896CE5&quot;/&gt;&lt;wsp:rsid wsp:val=&quot;00896E8A&quot;/&gt;&lt;wsp:rsid wsp:val=&quot;00896F31&quot;/&gt;&lt;wsp:rsid wsp:val=&quot;00896FC0&quot;/&gt;&lt;wsp:rsid wsp:val=&quot;0089720D&quot;/&gt;&lt;wsp:rsid wsp:val=&quot;00897217&quot;/&gt;&lt;wsp:rsid wsp:val=&quot;0089792E&quot;/&gt;&lt;wsp:rsid wsp:val=&quot;00897947&quot;/&gt;&lt;wsp:rsid wsp:val=&quot;008979B1&quot;/&gt;&lt;wsp:rsid wsp:val=&quot;00897BBC&quot;/&gt;&lt;wsp:rsid wsp:val=&quot;00897D87&quot;/&gt;&lt;wsp:rsid wsp:val=&quot;00897E04&quot;/&gt;&lt;wsp:rsid wsp:val=&quot;008A04A5&quot;/&gt;&lt;wsp:rsid wsp:val=&quot;008A0801&quot;/&gt;&lt;wsp:rsid wsp:val=&quot;008A0BB1&quot;/&gt;&lt;wsp:rsid wsp:val=&quot;008A0D2E&quot;/&gt;&lt;wsp:rsid wsp:val=&quot;008A0E94&quot;/&gt;&lt;wsp:rsid wsp:val=&quot;008A1018&quot;/&gt;&lt;wsp:rsid wsp:val=&quot;008A10CE&quot;/&gt;&lt;wsp:rsid wsp:val=&quot;008A113A&quot;/&gt;&lt;wsp:rsid wsp:val=&quot;008A1254&quot;/&gt;&lt;wsp:rsid wsp:val=&quot;008A14BC&quot;/&gt;&lt;wsp:rsid wsp:val=&quot;008A199F&quot;/&gt;&lt;wsp:rsid wsp:val=&quot;008A1E9E&quot;/&gt;&lt;wsp:rsid wsp:val=&quot;008A2193&quot;/&gt;&lt;wsp:rsid wsp:val=&quot;008A2B4A&quot;/&gt;&lt;wsp:rsid wsp:val=&quot;008A2F40&quot;/&gt;&lt;wsp:rsid wsp:val=&quot;008A3030&quot;/&gt;&lt;wsp:rsid wsp:val=&quot;008A356E&quot;/&gt;&lt;wsp:rsid wsp:val=&quot;008A37D9&quot;/&gt;&lt;wsp:rsid wsp:val=&quot;008A38FC&quot;/&gt;&lt;wsp:rsid wsp:val=&quot;008A39BB&quot;/&gt;&lt;wsp:rsid wsp:val=&quot;008A3B5B&quot;/&gt;&lt;wsp:rsid wsp:val=&quot;008A3BD9&quot;/&gt;&lt;wsp:rsid wsp:val=&quot;008A3D34&quot;/&gt;&lt;wsp:rsid wsp:val=&quot;008A3E48&quot;/&gt;&lt;wsp:rsid wsp:val=&quot;008A49B8&quot;/&gt;&lt;wsp:rsid wsp:val=&quot;008A4BAB&quot;/&gt;&lt;wsp:rsid wsp:val=&quot;008A4DF3&quot;/&gt;&lt;wsp:rsid wsp:val=&quot;008A5185&quot;/&gt;&lt;wsp:rsid wsp:val=&quot;008A5402&quot;/&gt;&lt;wsp:rsid wsp:val=&quot;008A55D9&quot;/&gt;&lt;wsp:rsid wsp:val=&quot;008A5794&quot;/&gt;&lt;wsp:rsid wsp:val=&quot;008A595E&quot;/&gt;&lt;wsp:rsid wsp:val=&quot;008A59AD&quot;/&gt;&lt;wsp:rsid wsp:val=&quot;008A59CA&quot;/&gt;&lt;wsp:rsid wsp:val=&quot;008A5F6A&quot;/&gt;&lt;wsp:rsid wsp:val=&quot;008A600F&quot;/&gt;&lt;wsp:rsid wsp:val=&quot;008A6012&quot;/&gt;&lt;wsp:rsid wsp:val=&quot;008A689C&quot;/&gt;&lt;wsp:rsid wsp:val=&quot;008A6985&quot;/&gt;&lt;wsp:rsid wsp:val=&quot;008A6F75&quot;/&gt;&lt;wsp:rsid wsp:val=&quot;008A7082&quot;/&gt;&lt;wsp:rsid wsp:val=&quot;008A70DA&quot;/&gt;&lt;wsp:rsid wsp:val=&quot;008A72C2&quot;/&gt;&lt;wsp:rsid wsp:val=&quot;008A7332&quot;/&gt;&lt;wsp:rsid wsp:val=&quot;008A77D0&quot;/&gt;&lt;wsp:rsid wsp:val=&quot;008A78C4&quot;/&gt;&lt;wsp:rsid wsp:val=&quot;008A79D7&quot;/&gt;&lt;wsp:rsid wsp:val=&quot;008A7AAF&quot;/&gt;&lt;wsp:rsid wsp:val=&quot;008A7AC3&quot;/&gt;&lt;wsp:rsid wsp:val=&quot;008A7C34&quot;/&gt;&lt;wsp:rsid wsp:val=&quot;008B08EA&quot;/&gt;&lt;wsp:rsid wsp:val=&quot;008B0AD5&quot;/&gt;&lt;wsp:rsid wsp:val=&quot;008B0DA1&quot;/&gt;&lt;wsp:rsid wsp:val=&quot;008B1614&quot;/&gt;&lt;wsp:rsid wsp:val=&quot;008B18D5&quot;/&gt;&lt;wsp:rsid wsp:val=&quot;008B1AAE&quot;/&gt;&lt;wsp:rsid wsp:val=&quot;008B1F7E&quot;/&gt;&lt;wsp:rsid wsp:val=&quot;008B1FAB&quot;/&gt;&lt;wsp:rsid wsp:val=&quot;008B2322&quot;/&gt;&lt;wsp:rsid wsp:val=&quot;008B2362&quot;/&gt;&lt;wsp:rsid wsp:val=&quot;008B264A&quot;/&gt;&lt;wsp:rsid wsp:val=&quot;008B294A&quot;/&gt;&lt;wsp:rsid wsp:val=&quot;008B2BB0&quot;/&gt;&lt;wsp:rsid wsp:val=&quot;008B2C03&quot;/&gt;&lt;wsp:rsid wsp:val=&quot;008B2FB8&quot;/&gt;&lt;wsp:rsid wsp:val=&quot;008B3087&quot;/&gt;&lt;wsp:rsid wsp:val=&quot;008B347E&quot;/&gt;&lt;wsp:rsid wsp:val=&quot;008B382E&quot;/&gt;&lt;wsp:rsid wsp:val=&quot;008B387B&quot;/&gt;&lt;wsp:rsid wsp:val=&quot;008B3A5D&quot;/&gt;&lt;wsp:rsid wsp:val=&quot;008B3ABF&quot;/&gt;&lt;wsp:rsid wsp:val=&quot;008B46DF&quot;/&gt;&lt;wsp:rsid wsp:val=&quot;008B4751&quot;/&gt;&lt;wsp:rsid wsp:val=&quot;008B4E16&quot;/&gt;&lt;wsp:rsid wsp:val=&quot;008B5283&quot;/&gt;&lt;wsp:rsid wsp:val=&quot;008B54F7&quot;/&gt;&lt;wsp:rsid wsp:val=&quot;008B56A4&quot;/&gt;&lt;wsp:rsid wsp:val=&quot;008B56B3&quot;/&gt;&lt;wsp:rsid wsp:val=&quot;008B56D9&quot;/&gt;&lt;wsp:rsid wsp:val=&quot;008B59B3&quot;/&gt;&lt;wsp:rsid wsp:val=&quot;008B5D87&quot;/&gt;&lt;wsp:rsid wsp:val=&quot;008B6A2E&quot;/&gt;&lt;wsp:rsid wsp:val=&quot;008B71D5&quot;/&gt;&lt;wsp:rsid wsp:val=&quot;008B7493&quot;/&gt;&lt;wsp:rsid wsp:val=&quot;008B7562&quot;/&gt;&lt;wsp:rsid wsp:val=&quot;008C022E&quot;/&gt;&lt;wsp:rsid wsp:val=&quot;008C02E5&quot;/&gt;&lt;wsp:rsid wsp:val=&quot;008C045F&quot;/&gt;&lt;wsp:rsid wsp:val=&quot;008C055B&quot;/&gt;&lt;wsp:rsid wsp:val=&quot;008C0716&quot;/&gt;&lt;wsp:rsid wsp:val=&quot;008C0B4A&quot;/&gt;&lt;wsp:rsid wsp:val=&quot;008C0B9A&quot;/&gt;&lt;wsp:rsid wsp:val=&quot;008C0EF6&quot;/&gt;&lt;wsp:rsid wsp:val=&quot;008C0F42&quot;/&gt;&lt;wsp:rsid wsp:val=&quot;008C0F9D&quot;/&gt;&lt;wsp:rsid wsp:val=&quot;008C1184&quot;/&gt;&lt;wsp:rsid wsp:val=&quot;008C13DA&quot;/&gt;&lt;wsp:rsid wsp:val=&quot;008C1694&quot;/&gt;&lt;wsp:rsid wsp:val=&quot;008C1796&quot;/&gt;&lt;wsp:rsid wsp:val=&quot;008C1A94&quot;/&gt;&lt;wsp:rsid wsp:val=&quot;008C1BB1&quot;/&gt;&lt;wsp:rsid wsp:val=&quot;008C1E1B&quot;/&gt;&lt;wsp:rsid wsp:val=&quot;008C2117&quot;/&gt;&lt;wsp:rsid wsp:val=&quot;008C21FF&quot;/&gt;&lt;wsp:rsid wsp:val=&quot;008C23D8&quot;/&gt;&lt;wsp:rsid wsp:val=&quot;008C2D91&quot;/&gt;&lt;wsp:rsid wsp:val=&quot;008C2DE5&quot;/&gt;&lt;wsp:rsid wsp:val=&quot;008C345F&quot;/&gt;&lt;wsp:rsid wsp:val=&quot;008C388B&quot;/&gt;&lt;wsp:rsid wsp:val=&quot;008C38BF&quot;/&gt;&lt;wsp:rsid wsp:val=&quot;008C3B69&quot;/&gt;&lt;wsp:rsid wsp:val=&quot;008C3BE2&quot;/&gt;&lt;wsp:rsid wsp:val=&quot;008C3D39&quot;/&gt;&lt;wsp:rsid wsp:val=&quot;008C3E48&quot;/&gt;&lt;wsp:rsid wsp:val=&quot;008C4160&quot;/&gt;&lt;wsp:rsid wsp:val=&quot;008C41BF&quot;/&gt;&lt;wsp:rsid wsp:val=&quot;008C46DF&quot;/&gt;&lt;wsp:rsid wsp:val=&quot;008C4778&quot;/&gt;&lt;wsp:rsid wsp:val=&quot;008C48EE&quot;/&gt;&lt;wsp:rsid wsp:val=&quot;008C4961&quot;/&gt;&lt;wsp:rsid wsp:val=&quot;008C49D8&quot;/&gt;&lt;wsp:rsid wsp:val=&quot;008C4A78&quot;/&gt;&lt;wsp:rsid wsp:val=&quot;008C4D25&quot;/&gt;&lt;wsp:rsid wsp:val=&quot;008C5856&quot;/&gt;&lt;wsp:rsid wsp:val=&quot;008C5899&quot;/&gt;&lt;wsp:rsid wsp:val=&quot;008C58B3&quot;/&gt;&lt;wsp:rsid wsp:val=&quot;008C5C0C&quot;/&gt;&lt;wsp:rsid wsp:val=&quot;008C5F90&quot;/&gt;&lt;wsp:rsid wsp:val=&quot;008C6006&quot;/&gt;&lt;wsp:rsid wsp:val=&quot;008C60CF&quot;/&gt;&lt;wsp:rsid wsp:val=&quot;008C62EA&quot;/&gt;&lt;wsp:rsid wsp:val=&quot;008C6371&quot;/&gt;&lt;wsp:rsid wsp:val=&quot;008C6470&quot;/&gt;&lt;wsp:rsid wsp:val=&quot;008C64D2&quot;/&gt;&lt;wsp:rsid wsp:val=&quot;008C66DC&quot;/&gt;&lt;wsp:rsid wsp:val=&quot;008C6948&quot;/&gt;&lt;wsp:rsid wsp:val=&quot;008C6B7B&quot;/&gt;&lt;wsp:rsid wsp:val=&quot;008C6C8D&quot;/&gt;&lt;wsp:rsid wsp:val=&quot;008C6CA9&quot;/&gt;&lt;wsp:rsid wsp:val=&quot;008C6F77&quot;/&gt;&lt;wsp:rsid wsp:val=&quot;008C7435&quot;/&gt;&lt;wsp:rsid wsp:val=&quot;008C7721&quot;/&gt;&lt;wsp:rsid wsp:val=&quot;008C77D8&quot;/&gt;&lt;wsp:rsid wsp:val=&quot;008C78A8&quot;/&gt;&lt;wsp:rsid wsp:val=&quot;008C78D6&quot;/&gt;&lt;wsp:rsid wsp:val=&quot;008C79A3&quot;/&gt;&lt;wsp:rsid wsp:val=&quot;008C7AF3&quot;/&gt;&lt;wsp:rsid wsp:val=&quot;008C7C1A&quot;/&gt;&lt;wsp:rsid wsp:val=&quot;008C7CE4&quot;/&gt;&lt;wsp:rsid wsp:val=&quot;008C7DDC&quot;/&gt;&lt;wsp:rsid wsp:val=&quot;008D00A4&quot;/&gt;&lt;wsp:rsid wsp:val=&quot;008D01B0&quot;/&gt;&lt;wsp:rsid wsp:val=&quot;008D05BA&quot;/&gt;&lt;wsp:rsid wsp:val=&quot;008D06CE&quot;/&gt;&lt;wsp:rsid wsp:val=&quot;008D0DB8&quot;/&gt;&lt;wsp:rsid wsp:val=&quot;008D0DCF&quot;/&gt;&lt;wsp:rsid wsp:val=&quot;008D0EE4&quot;/&gt;&lt;wsp:rsid wsp:val=&quot;008D12E2&quot;/&gt;&lt;wsp:rsid wsp:val=&quot;008D189A&quot;/&gt;&lt;wsp:rsid wsp:val=&quot;008D195D&quot;/&gt;&lt;wsp:rsid wsp:val=&quot;008D1A40&quot;/&gt;&lt;wsp:rsid wsp:val=&quot;008D1D2E&quot;/&gt;&lt;wsp:rsid wsp:val=&quot;008D1F76&quot;/&gt;&lt;wsp:rsid wsp:val=&quot;008D20B2&quot;/&gt;&lt;wsp:rsid wsp:val=&quot;008D2711&quot;/&gt;&lt;wsp:rsid wsp:val=&quot;008D2B8D&quot;/&gt;&lt;wsp:rsid wsp:val=&quot;008D32EA&quot;/&gt;&lt;wsp:rsid wsp:val=&quot;008D3A74&quot;/&gt;&lt;wsp:rsid wsp:val=&quot;008D3D8E&quot;/&gt;&lt;wsp:rsid wsp:val=&quot;008D3E77&quot;/&gt;&lt;wsp:rsid wsp:val=&quot;008D4346&quot;/&gt;&lt;wsp:rsid wsp:val=&quot;008D439A&quot;/&gt;&lt;wsp:rsid wsp:val=&quot;008D4495&quot;/&gt;&lt;wsp:rsid wsp:val=&quot;008D499C&quot;/&gt;&lt;wsp:rsid wsp:val=&quot;008D4E2B&quot;/&gt;&lt;wsp:rsid wsp:val=&quot;008D5E65&quot;/&gt;&lt;wsp:rsid wsp:val=&quot;008D60A4&quot;/&gt;&lt;wsp:rsid wsp:val=&quot;008D61BE&quot;/&gt;&lt;wsp:rsid wsp:val=&quot;008D62EA&quot;/&gt;&lt;wsp:rsid wsp:val=&quot;008D6311&quot;/&gt;&lt;wsp:rsid wsp:val=&quot;008D63B3&quot;/&gt;&lt;wsp:rsid wsp:val=&quot;008D646E&quot;/&gt;&lt;wsp:rsid wsp:val=&quot;008D6578&quot;/&gt;&lt;wsp:rsid wsp:val=&quot;008D666C&quot;/&gt;&lt;wsp:rsid wsp:val=&quot;008D678D&quot;/&gt;&lt;wsp:rsid wsp:val=&quot;008D6BB3&quot;/&gt;&lt;wsp:rsid wsp:val=&quot;008D6D1E&quot;/&gt;&lt;wsp:rsid wsp:val=&quot;008D6EDE&quot;/&gt;&lt;wsp:rsid wsp:val=&quot;008D7010&quot;/&gt;&lt;wsp:rsid wsp:val=&quot;008D709E&quot;/&gt;&lt;wsp:rsid wsp:val=&quot;008D70E9&quot;/&gt;&lt;wsp:rsid wsp:val=&quot;008D71B2&quot;/&gt;&lt;wsp:rsid wsp:val=&quot;008D723D&quot;/&gt;&lt;wsp:rsid wsp:val=&quot;008D77EE&quot;/&gt;&lt;wsp:rsid wsp:val=&quot;008D784E&quot;/&gt;&lt;wsp:rsid wsp:val=&quot;008D793F&quot;/&gt;&lt;wsp:rsid wsp:val=&quot;008D7B4F&quot;/&gt;&lt;wsp:rsid wsp:val=&quot;008D7C75&quot;/&gt;&lt;wsp:rsid wsp:val=&quot;008E0022&quot;/&gt;&lt;wsp:rsid wsp:val=&quot;008E028D&quot;/&gt;&lt;wsp:rsid wsp:val=&quot;008E0F04&quot;/&gt;&lt;wsp:rsid wsp:val=&quot;008E0F88&quot;/&gt;&lt;wsp:rsid wsp:val=&quot;008E1077&quot;/&gt;&lt;wsp:rsid wsp:val=&quot;008E1388&quot;/&gt;&lt;wsp:rsid wsp:val=&quot;008E16FA&quot;/&gt;&lt;wsp:rsid wsp:val=&quot;008E1888&quot;/&gt;&lt;wsp:rsid wsp:val=&quot;008E18B3&quot;/&gt;&lt;wsp:rsid wsp:val=&quot;008E1CDD&quot;/&gt;&lt;wsp:rsid wsp:val=&quot;008E1F70&quot;/&gt;&lt;wsp:rsid wsp:val=&quot;008E20CA&quot;/&gt;&lt;wsp:rsid wsp:val=&quot;008E2200&quot;/&gt;&lt;wsp:rsid wsp:val=&quot;008E22DB&quot;/&gt;&lt;wsp:rsid wsp:val=&quot;008E242E&quot;/&gt;&lt;wsp:rsid wsp:val=&quot;008E25B5&quot;/&gt;&lt;wsp:rsid wsp:val=&quot;008E2606&quot;/&gt;&lt;wsp:rsid wsp:val=&quot;008E2837&quot;/&gt;&lt;wsp:rsid wsp:val=&quot;008E2A1E&quot;/&gt;&lt;wsp:rsid wsp:val=&quot;008E2D0B&quot;/&gt;&lt;wsp:rsid wsp:val=&quot;008E31B1&quot;/&gt;&lt;wsp:rsid wsp:val=&quot;008E3426&quot;/&gt;&lt;wsp:rsid wsp:val=&quot;008E34C9&quot;/&gt;&lt;wsp:rsid wsp:val=&quot;008E3658&quot;/&gt;&lt;wsp:rsid wsp:val=&quot;008E368A&quot;/&gt;&lt;wsp:rsid wsp:val=&quot;008E39BD&quot;/&gt;&lt;wsp:rsid wsp:val=&quot;008E3B04&quot;/&gt;&lt;wsp:rsid wsp:val=&quot;008E3D21&quot;/&gt;&lt;wsp:rsid wsp:val=&quot;008E3D8F&quot;/&gt;&lt;wsp:rsid wsp:val=&quot;008E3DB9&quot;/&gt;&lt;wsp:rsid wsp:val=&quot;008E4040&quot;/&gt;&lt;wsp:rsid wsp:val=&quot;008E5109&quot;/&gt;&lt;wsp:rsid wsp:val=&quot;008E5479&quot;/&gt;&lt;wsp:rsid wsp:val=&quot;008E55C3&quot;/&gt;&lt;wsp:rsid wsp:val=&quot;008E55E7&quot;/&gt;&lt;wsp:rsid wsp:val=&quot;008E592E&quot;/&gt;&lt;wsp:rsid wsp:val=&quot;008E5AF2&quot;/&gt;&lt;wsp:rsid wsp:val=&quot;008E6075&quot;/&gt;&lt;wsp:rsid wsp:val=&quot;008E620B&quot;/&gt;&lt;wsp:rsid wsp:val=&quot;008E6265&quot;/&gt;&lt;wsp:rsid wsp:val=&quot;008E6401&quot;/&gt;&lt;wsp:rsid wsp:val=&quot;008E64D0&quot;/&gt;&lt;wsp:rsid wsp:val=&quot;008E670E&quot;/&gt;&lt;wsp:rsid wsp:val=&quot;008E6877&quot;/&gt;&lt;wsp:rsid wsp:val=&quot;008E6C12&quot;/&gt;&lt;wsp:rsid wsp:val=&quot;008E6DF4&quot;/&gt;&lt;wsp:rsid wsp:val=&quot;008E6F33&quot;/&gt;&lt;wsp:rsid wsp:val=&quot;008E7196&quot;/&gt;&lt;wsp:rsid wsp:val=&quot;008E7482&quot;/&gt;&lt;wsp:rsid wsp:val=&quot;008E76E8&quot;/&gt;&lt;wsp:rsid wsp:val=&quot;008E7B1E&quot;/&gt;&lt;wsp:rsid wsp:val=&quot;008E7C19&quot;/&gt;&lt;wsp:rsid wsp:val=&quot;008E7C59&quot;/&gt;&lt;wsp:rsid wsp:val=&quot;008E7CA2&quot;/&gt;&lt;wsp:rsid wsp:val=&quot;008E7EC1&quot;/&gt;&lt;wsp:rsid wsp:val=&quot;008F00A3&quot;/&gt;&lt;wsp:rsid wsp:val=&quot;008F013A&quot;/&gt;&lt;wsp:rsid wsp:val=&quot;008F013F&quot;/&gt;&lt;wsp:rsid wsp:val=&quot;008F0372&quot;/&gt;&lt;wsp:rsid wsp:val=&quot;008F0478&quot;/&gt;&lt;wsp:rsid wsp:val=&quot;008F061F&quot;/&gt;&lt;wsp:rsid wsp:val=&quot;008F0885&quot;/&gt;&lt;wsp:rsid wsp:val=&quot;008F09AA&quot;/&gt;&lt;wsp:rsid wsp:val=&quot;008F0BFB&quot;/&gt;&lt;wsp:rsid wsp:val=&quot;008F0C01&quot;/&gt;&lt;wsp:rsid wsp:val=&quot;008F0ED3&quot;/&gt;&lt;wsp:rsid wsp:val=&quot;008F0F68&quot;/&gt;&lt;wsp:rsid wsp:val=&quot;008F12A3&quot;/&gt;&lt;wsp:rsid wsp:val=&quot;008F1394&quot;/&gt;&lt;wsp:rsid wsp:val=&quot;008F1472&quot;/&gt;&lt;wsp:rsid wsp:val=&quot;008F14DD&quot;/&gt;&lt;wsp:rsid wsp:val=&quot;008F1947&quot;/&gt;&lt;wsp:rsid wsp:val=&quot;008F19E9&quot;/&gt;&lt;wsp:rsid wsp:val=&quot;008F259A&quot;/&gt;&lt;wsp:rsid wsp:val=&quot;008F28B3&quot;/&gt;&lt;wsp:rsid wsp:val=&quot;008F28E5&quot;/&gt;&lt;wsp:rsid wsp:val=&quot;008F2A38&quot;/&gt;&lt;wsp:rsid wsp:val=&quot;008F2A3A&quot;/&gt;&lt;wsp:rsid wsp:val=&quot;008F2BA0&quot;/&gt;&lt;wsp:rsid wsp:val=&quot;008F300E&quot;/&gt;&lt;wsp:rsid wsp:val=&quot;008F3190&quot;/&gt;&lt;wsp:rsid wsp:val=&quot;008F3403&quot;/&gt;&lt;wsp:rsid wsp:val=&quot;008F3C5E&quot;/&gt;&lt;wsp:rsid wsp:val=&quot;008F41B4&quot;/&gt;&lt;wsp:rsid wsp:val=&quot;008F428B&quot;/&gt;&lt;wsp:rsid wsp:val=&quot;008F43C3&quot;/&gt;&lt;wsp:rsid wsp:val=&quot;008F4720&quot;/&gt;&lt;wsp:rsid wsp:val=&quot;008F483E&quot;/&gt;&lt;wsp:rsid wsp:val=&quot;008F4AFC&quot;/&gt;&lt;wsp:rsid wsp:val=&quot;008F4E3F&quot;/&gt;&lt;wsp:rsid wsp:val=&quot;008F4E64&quot;/&gt;&lt;wsp:rsid wsp:val=&quot;008F4EB5&quot;/&gt;&lt;wsp:rsid wsp:val=&quot;008F539E&quot;/&gt;&lt;wsp:rsid wsp:val=&quot;008F5442&quot;/&gt;&lt;wsp:rsid wsp:val=&quot;008F5498&quot;/&gt;&lt;wsp:rsid wsp:val=&quot;008F54AF&quot;/&gt;&lt;wsp:rsid wsp:val=&quot;008F5932&quot;/&gt;&lt;wsp:rsid wsp:val=&quot;008F5A58&quot;/&gt;&lt;wsp:rsid wsp:val=&quot;008F5E81&quot;/&gt;&lt;wsp:rsid wsp:val=&quot;008F5ED0&quot;/&gt;&lt;wsp:rsid wsp:val=&quot;008F5FC3&quot;/&gt;&lt;wsp:rsid wsp:val=&quot;008F614D&quot;/&gt;&lt;wsp:rsid wsp:val=&quot;008F633F&quot;/&gt;&lt;wsp:rsid wsp:val=&quot;008F6365&quot;/&gt;&lt;wsp:rsid wsp:val=&quot;008F65D2&quot;/&gt;&lt;wsp:rsid wsp:val=&quot;008F65F4&quot;/&gt;&lt;wsp:rsid wsp:val=&quot;008F6ADC&quot;/&gt;&lt;wsp:rsid wsp:val=&quot;008F6B20&quot;/&gt;&lt;wsp:rsid wsp:val=&quot;008F6DB5&quot;/&gt;&lt;wsp:rsid wsp:val=&quot;008F73DD&quot;/&gt;&lt;wsp:rsid wsp:val=&quot;008F76DE&quot;/&gt;&lt;wsp:rsid wsp:val=&quot;008F7F05&quot;/&gt;&lt;wsp:rsid wsp:val=&quot;008F7F5E&quot;/&gt;&lt;wsp:rsid wsp:val=&quot;0090009A&quot;/&gt;&lt;wsp:rsid wsp:val=&quot;0090045E&quot;/&gt;&lt;wsp:rsid wsp:val=&quot;009005BA&quot;/&gt;&lt;wsp:rsid wsp:val=&quot;0090072C&quot;/&gt;&lt;wsp:rsid wsp:val=&quot;009007B2&quot;/&gt;&lt;wsp:rsid wsp:val=&quot;00900B89&quot;/&gt;&lt;wsp:rsid wsp:val=&quot;00900CCD&quot;/&gt;&lt;wsp:rsid wsp:val=&quot;00900D85&quot;/&gt;&lt;wsp:rsid wsp:val=&quot;00900F3D&quot;/&gt;&lt;wsp:rsid wsp:val=&quot;00901066&quot;/&gt;&lt;wsp:rsid wsp:val=&quot;009014F5&quot;/&gt;&lt;wsp:rsid wsp:val=&quot;00901736&quot;/&gt;&lt;wsp:rsid wsp:val=&quot;009019C5&quot;/&gt;&lt;wsp:rsid wsp:val=&quot;00901E90&quot;/&gt;&lt;wsp:rsid wsp:val=&quot;009021A9&quot;/&gt;&lt;wsp:rsid wsp:val=&quot;009024E6&quot;/&gt;&lt;wsp:rsid wsp:val=&quot;00902C29&quot;/&gt;&lt;wsp:rsid wsp:val=&quot;00902E76&quot;/&gt;&lt;wsp:rsid wsp:val=&quot;00902F28&quot;/&gt;&lt;wsp:rsid wsp:val=&quot;00902F45&quot;/&gt;&lt;wsp:rsid wsp:val=&quot;00903204&quot;/&gt;&lt;wsp:rsid wsp:val=&quot;00903333&quot;/&gt;&lt;wsp:rsid wsp:val=&quot;00903398&quot;/&gt;&lt;wsp:rsid wsp:val=&quot;0090373E&quot;/&gt;&lt;wsp:rsid wsp:val=&quot;00903855&quot;/&gt;&lt;wsp:rsid wsp:val=&quot;00903BE1&quot;/&gt;&lt;wsp:rsid wsp:val=&quot;00903E35&quot;/&gt;&lt;wsp:rsid wsp:val=&quot;00904069&quot;/&gt;&lt;wsp:rsid wsp:val=&quot;009040C6&quot;/&gt;&lt;wsp:rsid wsp:val=&quot;009040D1&quot;/&gt;&lt;wsp:rsid wsp:val=&quot;00904127&quot;/&gt;&lt;wsp:rsid wsp:val=&quot;00904139&quot;/&gt;&lt;wsp:rsid wsp:val=&quot;00904627&quot;/&gt;&lt;wsp:rsid wsp:val=&quot;0090477F&quot;/&gt;&lt;wsp:rsid wsp:val=&quot;00904790&quot;/&gt;&lt;wsp:rsid wsp:val=&quot;00904931&quot;/&gt;&lt;wsp:rsid wsp:val=&quot;009049D2&quot;/&gt;&lt;wsp:rsid wsp:val=&quot;00904A2E&quot;/&gt;&lt;wsp:rsid wsp:val=&quot;00904C07&quot;/&gt;&lt;wsp:rsid wsp:val=&quot;00904F55&quot;/&gt;&lt;wsp:rsid wsp:val=&quot;00905262&quot;/&gt;&lt;wsp:rsid wsp:val=&quot;00905308&quot;/&gt;&lt;wsp:rsid wsp:val=&quot;00905336&quot;/&gt;&lt;wsp:rsid wsp:val=&quot;009053AE&quot;/&gt;&lt;wsp:rsid wsp:val=&quot;009054C9&quot;/&gt;&lt;wsp:rsid wsp:val=&quot;00905652&quot;/&gt;&lt;wsp:rsid wsp:val=&quot;00905744&quot;/&gt;&lt;wsp:rsid wsp:val=&quot;00905884&quot;/&gt;&lt;wsp:rsid wsp:val=&quot;00905FBD&quot;/&gt;&lt;wsp:rsid wsp:val=&quot;009062E2&quot;/&gt;&lt;wsp:rsid wsp:val=&quot;00906488&quot;/&gt;&lt;wsp:rsid wsp:val=&quot;00906788&quot;/&gt;&lt;wsp:rsid wsp:val=&quot;00906810&quot;/&gt;&lt;wsp:rsid wsp:val=&quot;00906826&quot;/&gt;&lt;wsp:rsid wsp:val=&quot;009068FF&quot;/&gt;&lt;wsp:rsid wsp:val=&quot;00906B2E&quot;/&gt;&lt;wsp:rsid wsp:val=&quot;00906CF9&quot;/&gt;&lt;wsp:rsid wsp:val=&quot;00906DF8&quot;/&gt;&lt;wsp:rsid wsp:val=&quot;00906E9D&quot;/&gt;&lt;wsp:rsid wsp:val=&quot;00906F2C&quot;/&gt;&lt;wsp:rsid wsp:val=&quot;00907116&quot;/&gt;&lt;wsp:rsid wsp:val=&quot;009072BB&quot;/&gt;&lt;wsp:rsid wsp:val=&quot;0090738C&quot;/&gt;&lt;wsp:rsid wsp:val=&quot;00910338&quot;/&gt;&lt;wsp:rsid wsp:val=&quot;009103D9&quot;/&gt;&lt;wsp:rsid wsp:val=&quot;00910681&quot;/&gt;&lt;wsp:rsid wsp:val=&quot;00910BB5&quot;/&gt;&lt;wsp:rsid wsp:val=&quot;00910CF5&quot;/&gt;&lt;wsp:rsid wsp:val=&quot;00910D4E&quot;/&gt;&lt;wsp:rsid wsp:val=&quot;0091113C&quot;/&gt;&lt;wsp:rsid wsp:val=&quot;0091120B&quot;/&gt;&lt;wsp:rsid wsp:val=&quot;00911218&quot;/&gt;&lt;wsp:rsid wsp:val=&quot;0091137C&quot;/&gt;&lt;wsp:rsid wsp:val=&quot;009114E5&quot;/&gt;&lt;wsp:rsid wsp:val=&quot;009114F3&quot;/&gt;&lt;wsp:rsid wsp:val=&quot;009117EB&quot;/&gt;&lt;wsp:rsid wsp:val=&quot;00911C4C&quot;/&gt;&lt;wsp:rsid wsp:val=&quot;00911D40&quot;/&gt;&lt;wsp:rsid wsp:val=&quot;00912A53&quot;/&gt;&lt;wsp:rsid wsp:val=&quot;00912A76&quot;/&gt;&lt;wsp:rsid wsp:val=&quot;00912E47&quot;/&gt;&lt;wsp:rsid wsp:val=&quot;0091322F&quot;/&gt;&lt;wsp:rsid wsp:val=&quot;0091352A&quot;/&gt;&lt;wsp:rsid wsp:val=&quot;00913628&quot;/&gt;&lt;wsp:rsid wsp:val=&quot;0091367E&quot;/&gt;&lt;wsp:rsid wsp:val=&quot;0091368D&quot;/&gt;&lt;wsp:rsid wsp:val=&quot;00913AA7&quot;/&gt;&lt;wsp:rsid wsp:val=&quot;00913C29&quot;/&gt;&lt;wsp:rsid wsp:val=&quot;00913CA0&quot;/&gt;&lt;wsp:rsid wsp:val=&quot;009141D7&quot;/&gt;&lt;wsp:rsid wsp:val=&quot;009142F5&quot;/&gt;&lt;wsp:rsid wsp:val=&quot;00914376&quot;/&gt;&lt;wsp:rsid wsp:val=&quot;0091464F&quot;/&gt;&lt;wsp:rsid wsp:val=&quot;00914654&quot;/&gt;&lt;wsp:rsid wsp:val=&quot;009147D2&quot;/&gt;&lt;wsp:rsid wsp:val=&quot;0091483B&quot;/&gt;&lt;wsp:rsid wsp:val=&quot;00914E2E&quot;/&gt;&lt;wsp:rsid wsp:val=&quot;00914FA8&quot;/&gt;&lt;wsp:rsid wsp:val=&quot;00915001&quot;/&gt;&lt;wsp:rsid wsp:val=&quot;00915912&quot;/&gt;&lt;wsp:rsid wsp:val=&quot;00915BFB&quot;/&gt;&lt;wsp:rsid wsp:val=&quot;009163D3&quot;/&gt;&lt;wsp:rsid wsp:val=&quot;009166B8&quot;/&gt;&lt;wsp:rsid wsp:val=&quot;00916830&quot;/&gt;&lt;wsp:rsid wsp:val=&quot;00916885&quot;/&gt;&lt;wsp:rsid wsp:val=&quot;00916D00&quot;/&gt;&lt;wsp:rsid wsp:val=&quot;0091715E&quot;/&gt;&lt;wsp:rsid wsp:val=&quot;009171FA&quot;/&gt;&lt;wsp:rsid wsp:val=&quot;00917223&quot;/&gt;&lt;wsp:rsid wsp:val=&quot;00917268&quot;/&gt;&lt;wsp:rsid wsp:val=&quot;0091727D&quot;/&gt;&lt;wsp:rsid wsp:val=&quot;00917A7A&quot;/&gt;&lt;wsp:rsid wsp:val=&quot;00917B8C&quot;/&gt;&lt;wsp:rsid wsp:val=&quot;00917BA8&quot;/&gt;&lt;wsp:rsid wsp:val=&quot;00917C5E&quot;/&gt;&lt;wsp:rsid wsp:val=&quot;0092020F&quot;/&gt;&lt;wsp:rsid wsp:val=&quot;009203F5&quot;/&gt;&lt;wsp:rsid wsp:val=&quot;0092061F&quot;/&gt;&lt;wsp:rsid wsp:val=&quot;00920696&quot;/&gt;&lt;wsp:rsid wsp:val=&quot;00920A7D&quot;/&gt;&lt;wsp:rsid wsp:val=&quot;00920C0F&quot;/&gt;&lt;wsp:rsid wsp:val=&quot;00920DCC&quot;/&gt;&lt;wsp:rsid wsp:val=&quot;00921110&quot;/&gt;&lt;wsp:rsid wsp:val=&quot;0092131C&quot;/&gt;&lt;wsp:rsid wsp:val=&quot;00921CA6&quot;/&gt;&lt;wsp:rsid wsp:val=&quot;00921CDB&quot;/&gt;&lt;wsp:rsid wsp:val=&quot;009220EA&quot;/&gt;&lt;wsp:rsid wsp:val=&quot;009221EE&quot;/&gt;&lt;wsp:rsid wsp:val=&quot;009221F0&quot;/&gt;&lt;wsp:rsid wsp:val=&quot;009223B5&quot;/&gt;&lt;wsp:rsid wsp:val=&quot;009223EE&quot;/&gt;&lt;wsp:rsid wsp:val=&quot;00922407&quot;/&gt;&lt;wsp:rsid wsp:val=&quot;0092264C&quot;/&gt;&lt;wsp:rsid wsp:val=&quot;00922699&quot;/&gt;&lt;wsp:rsid wsp:val=&quot;00922839&quot;/&gt;&lt;wsp:rsid wsp:val=&quot;00922BAA&quot;/&gt;&lt;wsp:rsid wsp:val=&quot;00922D2C&quot;/&gt;&lt;wsp:rsid wsp:val=&quot;00922FF2&quot;/&gt;&lt;wsp:rsid wsp:val=&quot;009231B5&quot;/&gt;&lt;wsp:rsid wsp:val=&quot;0092328B&quot;/&gt;&lt;wsp:rsid wsp:val=&quot;00923BB9&quot;/&gt;&lt;wsp:rsid wsp:val=&quot;00923DD8&quot;/&gt;&lt;wsp:rsid wsp:val=&quot;00924545&quot;/&gt;&lt;wsp:rsid wsp:val=&quot;00924AB2&quot;/&gt;&lt;wsp:rsid wsp:val=&quot;00924AEA&quot;/&gt;&lt;wsp:rsid wsp:val=&quot;00924C6D&quot;/&gt;&lt;wsp:rsid wsp:val=&quot;0092509A&quot;/&gt;&lt;wsp:rsid wsp:val=&quot;00925108&quot;/&gt;&lt;wsp:rsid wsp:val=&quot;00925248&quot;/&gt;&lt;wsp:rsid wsp:val=&quot;00925573&quot;/&gt;&lt;wsp:rsid wsp:val=&quot;009255C6&quot;/&gt;&lt;wsp:rsid wsp:val=&quot;00925609&quot;/&gt;&lt;wsp:rsid wsp:val=&quot;009257AF&quot;/&gt;&lt;wsp:rsid wsp:val=&quot;00925842&quot;/&gt;&lt;wsp:rsid wsp:val=&quot;00925AEB&quot;/&gt;&lt;wsp:rsid wsp:val=&quot;00925C5D&quot;/&gt;&lt;wsp:rsid wsp:val=&quot;00925DAC&quot;/&gt;&lt;wsp:rsid wsp:val=&quot;00926187&quot;/&gt;&lt;wsp:rsid wsp:val=&quot;00926511&quot;/&gt;&lt;wsp:rsid wsp:val=&quot;009267BB&quot;/&gt;&lt;wsp:rsid wsp:val=&quot;00926858&quot;/&gt;&lt;wsp:rsid wsp:val=&quot;00926917&quot;/&gt;&lt;wsp:rsid wsp:val=&quot;00926BA2&quot;/&gt;&lt;wsp:rsid wsp:val=&quot;00926F18&quot;/&gt;&lt;wsp:rsid wsp:val=&quot;0092706D&quot;/&gt;&lt;wsp:rsid wsp:val=&quot;0092736E&quot;/&gt;&lt;wsp:rsid wsp:val=&quot;00927B3A&quot;/&gt;&lt;wsp:rsid wsp:val=&quot;00927DF4&quot;/&gt;&lt;wsp:rsid wsp:val=&quot;00927FC8&quot;/&gt;&lt;wsp:rsid wsp:val=&quot;00930236&quot;/&gt;&lt;wsp:rsid wsp:val=&quot;00930562&quot;/&gt;&lt;wsp:rsid wsp:val=&quot;0093068C&quot;/&gt;&lt;wsp:rsid wsp:val=&quot;0093097F&quot;/&gt;&lt;wsp:rsid wsp:val=&quot;00930C97&quot;/&gt;&lt;wsp:rsid wsp:val=&quot;00930DEE&quot;/&gt;&lt;wsp:rsid wsp:val=&quot;00930F2B&quot;/&gt;&lt;wsp:rsid wsp:val=&quot;0093125B&quot;/&gt;&lt;wsp:rsid wsp:val=&quot;0093158C&quot;/&gt;&lt;wsp:rsid wsp:val=&quot;00931664&quot;/&gt;&lt;wsp:rsid wsp:val=&quot;00931900&quot;/&gt;&lt;wsp:rsid wsp:val=&quot;0093191E&quot;/&gt;&lt;wsp:rsid wsp:val=&quot;00931E80&quot;/&gt;&lt;wsp:rsid wsp:val=&quot;009323AB&quot;/&gt;&lt;wsp:rsid wsp:val=&quot;00932521&quot;/&gt;&lt;wsp:rsid wsp:val=&quot;00932923&quot;/&gt;&lt;wsp:rsid wsp:val=&quot;0093294E&quot;/&gt;&lt;wsp:rsid wsp:val=&quot;00932971&quot;/&gt;&lt;wsp:rsid wsp:val=&quot;0093299B&quot;/&gt;&lt;wsp:rsid wsp:val=&quot;00932AD2&quot;/&gt;&lt;wsp:rsid wsp:val=&quot;00932AE3&quot;/&gt;&lt;wsp:rsid wsp:val=&quot;009334F5&quot;/&gt;&lt;wsp:rsid wsp:val=&quot;00933863&quot;/&gt;&lt;wsp:rsid wsp:val=&quot;009338CA&quot;/&gt;&lt;wsp:rsid wsp:val=&quot;00933ACC&quot;/&gt;&lt;wsp:rsid wsp:val=&quot;00933D77&quot;/&gt;&lt;wsp:rsid wsp:val=&quot;00933F93&quot;/&gt;&lt;wsp:rsid wsp:val=&quot;00933FD7&quot;/&gt;&lt;wsp:rsid wsp:val=&quot;00934335&quot;/&gt;&lt;wsp:rsid wsp:val=&quot;009344B9&quot;/&gt;&lt;wsp:rsid wsp:val=&quot;009346C4&quot;/&gt;&lt;wsp:rsid wsp:val=&quot;0093477A&quot;/&gt;&lt;wsp:rsid wsp:val=&quot;00934B9D&quot;/&gt;&lt;wsp:rsid wsp:val=&quot;00934C6A&quot;/&gt;&lt;wsp:rsid wsp:val=&quot;00934FF2&quot;/&gt;&lt;wsp:rsid wsp:val=&quot;0093518E&quot;/&gt;&lt;wsp:rsid wsp:val=&quot;0093527D&quot;/&gt;&lt;wsp:rsid wsp:val=&quot;0093540C&quot;/&gt;&lt;wsp:rsid wsp:val=&quot;00935836&quot;/&gt;&lt;wsp:rsid wsp:val=&quot;00935BDD&quot;/&gt;&lt;wsp:rsid wsp:val=&quot;00935E04&quot;/&gt;&lt;wsp:rsid wsp:val=&quot;00935F62&quot;/&gt;&lt;wsp:rsid wsp:val=&quot;009360A9&quot;/&gt;&lt;wsp:rsid wsp:val=&quot;0093626C&quot;/&gt;&lt;wsp:rsid wsp:val=&quot;00936322&quot;/&gt;&lt;wsp:rsid wsp:val=&quot;00936573&quot;/&gt;&lt;wsp:rsid wsp:val=&quot;009366A6&quot;/&gt;&lt;wsp:rsid wsp:val=&quot;009371F7&quot;/&gt;&lt;wsp:rsid wsp:val=&quot;00937578&quot;/&gt;&lt;wsp:rsid wsp:val=&quot;00937952&quot;/&gt;&lt;wsp:rsid wsp:val=&quot;00937A00&quot;/&gt;&lt;wsp:rsid wsp:val=&quot;00940177&quot;/&gt;&lt;wsp:rsid wsp:val=&quot;009402E1&quot;/&gt;&lt;wsp:rsid wsp:val=&quot;00940336&quot;/&gt;&lt;wsp:rsid wsp:val=&quot;00940667&quot;/&gt;&lt;wsp:rsid wsp:val=&quot;009406DE&quot;/&gt;&lt;wsp:rsid wsp:val=&quot;009408A3&quot;/&gt;&lt;wsp:rsid wsp:val=&quot;0094095D&quot;/&gt;&lt;wsp:rsid wsp:val=&quot;00940ED1&quot;/&gt;&lt;wsp:rsid wsp:val=&quot;009410A0&quot;/&gt;&lt;wsp:rsid wsp:val=&quot;009418B9&quot;/&gt;&lt;wsp:rsid wsp:val=&quot;00941A83&quot;/&gt;&lt;wsp:rsid wsp:val=&quot;00941E03&quot;/&gt;&lt;wsp:rsid wsp:val=&quot;009421D9&quot;/&gt;&lt;wsp:rsid wsp:val=&quot;00942287&quot;/&gt;&lt;wsp:rsid wsp:val=&quot;0094249C&quot;/&gt;&lt;wsp:rsid wsp:val=&quot;00942695&quot;/&gt;&lt;wsp:rsid wsp:val=&quot;0094276A&quot;/&gt;&lt;wsp:rsid wsp:val=&quot;00942A03&quot;/&gt;&lt;wsp:rsid wsp:val=&quot;00942E34&quot;/&gt;&lt;wsp:rsid wsp:val=&quot;009430B0&quot;/&gt;&lt;wsp:rsid wsp:val=&quot;00943307&quot;/&gt;&lt;wsp:rsid wsp:val=&quot;0094357B&quot;/&gt;&lt;wsp:rsid wsp:val=&quot;00943A07&quot;/&gt;&lt;wsp:rsid wsp:val=&quot;00943E8A&quot;/&gt;&lt;wsp:rsid wsp:val=&quot;009445DA&quot;/&gt;&lt;wsp:rsid wsp:val=&quot;00944AA3&quot;/&gt;&lt;wsp:rsid wsp:val=&quot;00944AC3&quot;/&gt;&lt;wsp:rsid wsp:val=&quot;00944DDD&quot;/&gt;&lt;wsp:rsid wsp:val=&quot;00944E64&quot;/&gt;&lt;wsp:rsid wsp:val=&quot;00944FFE&quot;/&gt;&lt;wsp:rsid wsp:val=&quot;009452B0&quot;/&gt;&lt;wsp:rsid wsp:val=&quot;009454F0&quot;/&gt;&lt;wsp:rsid wsp:val=&quot;009456CF&quot;/&gt;&lt;wsp:rsid wsp:val=&quot;009458CA&quot;/&gt;&lt;wsp:rsid wsp:val=&quot;00945A12&quot;/&gt;&lt;wsp:rsid wsp:val=&quot;00945E21&quot;/&gt;&lt;wsp:rsid wsp:val=&quot;00945F0F&quot;/&gt;&lt;wsp:rsid wsp:val=&quot;009461E1&quot;/&gt;&lt;wsp:rsid wsp:val=&quot;0094638B&quot;/&gt;&lt;wsp:rsid wsp:val=&quot;00946393&quot;/&gt;&lt;wsp:rsid wsp:val=&quot;009463B5&quot;/&gt;&lt;wsp:rsid wsp:val=&quot;00946609&quot;/&gt;&lt;wsp:rsid wsp:val=&quot;009467DB&quot;/&gt;&lt;wsp:rsid wsp:val=&quot;00946AAB&quot;/&gt;&lt;wsp:rsid wsp:val=&quot;00946B6E&quot;/&gt;&lt;wsp:rsid wsp:val=&quot;00946D05&quot;/&gt;&lt;wsp:rsid wsp:val=&quot;00946F3E&quot;/&gt;&lt;wsp:rsid wsp:val=&quot;0094750F&quot;/&gt;&lt;wsp:rsid wsp:val=&quot;009477EA&quot;/&gt;&lt;wsp:rsid wsp:val=&quot;00947844&quot;/&gt;&lt;wsp:rsid wsp:val=&quot;009479DB&quot;/&gt;&lt;wsp:rsid wsp:val=&quot;009479DF&quot;/&gt;&lt;wsp:rsid wsp:val=&quot;00947AF9&quot;/&gt;&lt;wsp:rsid wsp:val=&quot;00947B06&quot;/&gt;&lt;wsp:rsid wsp:val=&quot;00947B11&quot;/&gt;&lt;wsp:rsid wsp:val=&quot;00947DAA&quot;/&gt;&lt;wsp:rsid wsp:val=&quot;00947EF6&quot;/&gt;&lt;wsp:rsid wsp:val=&quot;00950241&quot;/&gt;&lt;wsp:rsid wsp:val=&quot;009508F2&quot;/&gt;&lt;wsp:rsid wsp:val=&quot;00950910&quot;/&gt;&lt;wsp:rsid wsp:val=&quot;00950E05&quot;/&gt;&lt;wsp:rsid wsp:val=&quot;00951173&quot;/&gt;&lt;wsp:rsid wsp:val=&quot;00951A1C&quot;/&gt;&lt;wsp:rsid wsp:val=&quot;00951A92&quot;/&gt;&lt;wsp:rsid wsp:val=&quot;00951D74&quot;/&gt;&lt;wsp:rsid wsp:val=&quot;0095219F&quot;/&gt;&lt;wsp:rsid wsp:val=&quot;0095236D&quot;/&gt;&lt;wsp:rsid wsp:val=&quot;00952763&quot;/&gt;&lt;wsp:rsid wsp:val=&quot;009527D8&quot;/&gt;&lt;wsp:rsid wsp:val=&quot;00952A57&quot;/&gt;&lt;wsp:rsid wsp:val=&quot;00952DC2&quot;/&gt;&lt;wsp:rsid wsp:val=&quot;00952DCF&quot;/&gt;&lt;wsp:rsid wsp:val=&quot;00952F88&quot;/&gt;&lt;wsp:rsid wsp:val=&quot;0095317B&quot;/&gt;&lt;wsp:rsid wsp:val=&quot;00953365&quot;/&gt;&lt;wsp:rsid wsp:val=&quot;00953FDD&quot;/&gt;&lt;wsp:rsid wsp:val=&quot;00954086&quot;/&gt;&lt;wsp:rsid wsp:val=&quot;009540D1&quot;/&gt;&lt;wsp:rsid wsp:val=&quot;00954870&quot;/&gt;&lt;wsp:rsid wsp:val=&quot;009548A9&quot;/&gt;&lt;wsp:rsid wsp:val=&quot;009548E5&quot;/&gt;&lt;wsp:rsid wsp:val=&quot;0095491B&quot;/&gt;&lt;wsp:rsid wsp:val=&quot;00954C41&quot;/&gt;&lt;wsp:rsid wsp:val=&quot;00954DAE&quot;/&gt;&lt;wsp:rsid wsp:val=&quot;00954E79&quot;/&gt;&lt;wsp:rsid wsp:val=&quot;009553ED&quot;/&gt;&lt;wsp:rsid wsp:val=&quot;009555FE&quot;/&gt;&lt;wsp:rsid wsp:val=&quot;00955AC0&quot;/&gt;&lt;wsp:rsid wsp:val=&quot;00955BAA&quot;/&gt;&lt;wsp:rsid wsp:val=&quot;00955D4C&quot;/&gt;&lt;wsp:rsid wsp:val=&quot;00955E16&quot;/&gt;&lt;wsp:rsid wsp:val=&quot;00955F95&quot;/&gt;&lt;wsp:rsid wsp:val=&quot;00956033&quot;/&gt;&lt;wsp:rsid wsp:val=&quot;00956259&quot;/&gt;&lt;wsp:rsid wsp:val=&quot;009562AD&quot;/&gt;&lt;wsp:rsid wsp:val=&quot;0095672B&quot;/&gt;&lt;wsp:rsid wsp:val=&quot;009567B4&quot;/&gt;&lt;wsp:rsid wsp:val=&quot;00956909&quot;/&gt;&lt;wsp:rsid wsp:val=&quot;00956AC1&quot;/&gt;&lt;wsp:rsid wsp:val=&quot;00956B65&quot;/&gt;&lt;wsp:rsid wsp:val=&quot;00956BC8&quot;/&gt;&lt;wsp:rsid wsp:val=&quot;00956CFD&quot;/&gt;&lt;wsp:rsid wsp:val=&quot;00956DD9&quot;/&gt;&lt;wsp:rsid wsp:val=&quot;00956E9D&quot;/&gt;&lt;wsp:rsid wsp:val=&quot;00956F24&quot;/&gt;&lt;wsp:rsid wsp:val=&quot;00956F51&quot;/&gt;&lt;wsp:rsid wsp:val=&quot;00957139&quot;/&gt;&lt;wsp:rsid wsp:val=&quot;00957873&quot;/&gt;&lt;wsp:rsid wsp:val=&quot;0095789E&quot;/&gt;&lt;wsp:rsid wsp:val=&quot;009579F1&quot;/&gt;&lt;wsp:rsid wsp:val=&quot;009600BB&quot;/&gt;&lt;wsp:rsid wsp:val=&quot;009600CF&quot;/&gt;&lt;wsp:rsid wsp:val=&quot;00960280&quot;/&gt;&lt;wsp:rsid wsp:val=&quot;00961104&quot;/&gt;&lt;wsp:rsid wsp:val=&quot;00961118&quot;/&gt;&lt;wsp:rsid wsp:val=&quot;00961856&quot;/&gt;&lt;wsp:rsid wsp:val=&quot;00961969&quot;/&gt;&lt;wsp:rsid wsp:val=&quot;00961987&quot;/&gt;&lt;wsp:rsid wsp:val=&quot;00961B96&quot;/&gt;&lt;wsp:rsid wsp:val=&quot;00961B98&quot;/&gt;&lt;wsp:rsid wsp:val=&quot;009622CF&quot;/&gt;&lt;wsp:rsid wsp:val=&quot;00962310&quot;/&gt;&lt;wsp:rsid wsp:val=&quot;00962452&quot;/&gt;&lt;wsp:rsid wsp:val=&quot;00962546&quot;/&gt;&lt;wsp:rsid wsp:val=&quot;009626BD&quot;/&gt;&lt;wsp:rsid wsp:val=&quot;00962803&quot;/&gt;&lt;wsp:rsid wsp:val=&quot;00962B0F&quot;/&gt;&lt;wsp:rsid wsp:val=&quot;009631B4&quot;/&gt;&lt;wsp:rsid wsp:val=&quot;009633F9&quot;/&gt;&lt;wsp:rsid wsp:val=&quot;0096355D&quot;/&gt;&lt;wsp:rsid wsp:val=&quot;00963652&quot;/&gt;&lt;wsp:rsid wsp:val=&quot;009637AC&quot;/&gt;&lt;wsp:rsid wsp:val=&quot;00963EE1&quot;/&gt;&lt;wsp:rsid wsp:val=&quot;00963F08&quot;/&gt;&lt;wsp:rsid wsp:val=&quot;00964007&quot;/&gt;&lt;wsp:rsid wsp:val=&quot;00964292&quot;/&gt;&lt;wsp:rsid wsp:val=&quot;009643B5&quot;/&gt;&lt;wsp:rsid wsp:val=&quot;0096442A&quot;/&gt;&lt;wsp:rsid wsp:val=&quot;00964512&quot;/&gt;&lt;wsp:rsid wsp:val=&quot;009648A0&quot;/&gt;&lt;wsp:rsid wsp:val=&quot;00964A30&quot;/&gt;&lt;wsp:rsid wsp:val=&quot;00964D85&quot;/&gt;&lt;wsp:rsid wsp:val=&quot;0096569C&quot;/&gt;&lt;wsp:rsid wsp:val=&quot;00965AEE&quot;/&gt;&lt;wsp:rsid wsp:val=&quot;00965D4B&quot;/&gt;&lt;wsp:rsid wsp:val=&quot;009661E9&quot;/&gt;&lt;wsp:rsid wsp:val=&quot;009661FD&quot;/&gt;&lt;wsp:rsid wsp:val=&quot;00966921&quot;/&gt;&lt;wsp:rsid wsp:val=&quot;00966966&quot;/&gt;&lt;wsp:rsid wsp:val=&quot;00966D4D&quot;/&gt;&lt;wsp:rsid wsp:val=&quot;00966DB7&quot;/&gt;&lt;wsp:rsid wsp:val=&quot;0096728A&quot;/&gt;&lt;wsp:rsid wsp:val=&quot;009674A4&quot;/&gt;&lt;wsp:rsid wsp:val=&quot;009676BB&quot;/&gt;&lt;wsp:rsid wsp:val=&quot;00967843&quot;/&gt;&lt;wsp:rsid wsp:val=&quot;00967ACA&quot;/&gt;&lt;wsp:rsid wsp:val=&quot;00970132&quot;/&gt;&lt;wsp:rsid wsp:val=&quot;009705E5&quot;/&gt;&lt;wsp:rsid wsp:val=&quot;009706BB&quot;/&gt;&lt;wsp:rsid wsp:val=&quot;0097093D&quot;/&gt;&lt;wsp:rsid wsp:val=&quot;00970EE6&quot;/&gt;&lt;wsp:rsid wsp:val=&quot;00970F02&quot;/&gt;&lt;wsp:rsid wsp:val=&quot;00970F4F&quot;/&gt;&lt;wsp:rsid wsp:val=&quot;0097112B&quot;/&gt;&lt;wsp:rsid wsp:val=&quot;00971353&quot;/&gt;&lt;wsp:rsid wsp:val=&quot;009714FB&quot;/&gt;&lt;wsp:rsid wsp:val=&quot;009719B1&quot;/&gt;&lt;wsp:rsid wsp:val=&quot;00971DA4&quot;/&gt;&lt;wsp:rsid wsp:val=&quot;009726A8&quot;/&gt;&lt;wsp:rsid wsp:val=&quot;00972726&quot;/&gt;&lt;wsp:rsid wsp:val=&quot;0097274B&quot;/&gt;&lt;wsp:rsid wsp:val=&quot;00972948&quot;/&gt;&lt;wsp:rsid wsp:val=&quot;00972AD6&quot;/&gt;&lt;wsp:rsid wsp:val=&quot;00972B55&quot;/&gt;&lt;wsp:rsid wsp:val=&quot;00972B5F&quot;/&gt;&lt;wsp:rsid wsp:val=&quot;00973282&quot;/&gt;&lt;wsp:rsid wsp:val=&quot;00973516&quot;/&gt;&lt;wsp:rsid wsp:val=&quot;009738B1&quot;/&gt;&lt;wsp:rsid wsp:val=&quot;00973BF8&quot;/&gt;&lt;wsp:rsid wsp:val=&quot;00973D58&quot;/&gt;&lt;wsp:rsid wsp:val=&quot;00974533&quot;/&gt;&lt;wsp:rsid wsp:val=&quot;00974C23&quot;/&gt;&lt;wsp:rsid wsp:val=&quot;00974FDB&quot;/&gt;&lt;wsp:rsid wsp:val=&quot;00974FF1&quot;/&gt;&lt;wsp:rsid wsp:val=&quot;0097503D&quot;/&gt;&lt;wsp:rsid wsp:val=&quot;0097516C&quot;/&gt;&lt;wsp:rsid wsp:val=&quot;009752C7&quot;/&gt;&lt;wsp:rsid wsp:val=&quot;009753F4&quot;/&gt;&lt;wsp:rsid wsp:val=&quot;0097560D&quot;/&gt;&lt;wsp:rsid wsp:val=&quot;00975636&quot;/&gt;&lt;wsp:rsid wsp:val=&quot;00975A38&quot;/&gt;&lt;wsp:rsid wsp:val=&quot;00975A99&quot;/&gt;&lt;wsp:rsid wsp:val=&quot;00975DB0&quot;/&gt;&lt;wsp:rsid wsp:val=&quot;00975F8E&quot;/&gt;&lt;wsp:rsid wsp:val=&quot;00976135&quot;/&gt;&lt;wsp:rsid wsp:val=&quot;0097625E&quot;/&gt;&lt;wsp:rsid wsp:val=&quot;00976395&quot;/&gt;&lt;wsp:rsid wsp:val=&quot;0097652D&quot;/&gt;&lt;wsp:rsid wsp:val=&quot;00976993&quot;/&gt;&lt;wsp:rsid wsp:val=&quot;00976A4B&quot;/&gt;&lt;wsp:rsid wsp:val=&quot;00976DFB&quot;/&gt;&lt;wsp:rsid wsp:val=&quot;00976FE6&quot;/&gt;&lt;wsp:rsid wsp:val=&quot;0097703D&quot;/&gt;&lt;wsp:rsid wsp:val=&quot;009770A9&quot;/&gt;&lt;wsp:rsid wsp:val=&quot;00977246&quot;/&gt;&lt;wsp:rsid wsp:val=&quot;009773EC&quot;/&gt;&lt;wsp:rsid wsp:val=&quot;00977B07&quot;/&gt;&lt;wsp:rsid wsp:val=&quot;00977B74&quot;/&gt;&lt;wsp:rsid wsp:val=&quot;00977E7B&quot;/&gt;&lt;wsp:rsid wsp:val=&quot;0098000E&quot;/&gt;&lt;wsp:rsid wsp:val=&quot;00980050&quot;/&gt;&lt;wsp:rsid wsp:val=&quot;00980104&quot;/&gt;&lt;wsp:rsid wsp:val=&quot;00980379&quot;/&gt;&lt;wsp:rsid wsp:val=&quot;00980500&quot;/&gt;&lt;wsp:rsid wsp:val=&quot;00980534&quot;/&gt;&lt;wsp:rsid wsp:val=&quot;0098092E&quot;/&gt;&lt;wsp:rsid wsp:val=&quot;00981064&quot;/&gt;&lt;wsp:rsid wsp:val=&quot;0098123B&quot;/&gt;&lt;wsp:rsid wsp:val=&quot;009815E4&quot;/&gt;&lt;wsp:rsid wsp:val=&quot;00981704&quot;/&gt;&lt;wsp:rsid wsp:val=&quot;00981823&quot;/&gt;&lt;wsp:rsid wsp:val=&quot;00981ADE&quot;/&gt;&lt;wsp:rsid wsp:val=&quot;00981C79&quot;/&gt;&lt;wsp:rsid wsp:val=&quot;00981F1D&quot;/&gt;&lt;wsp:rsid wsp:val=&quot;00981F56&quot;/&gt;&lt;wsp:rsid wsp:val=&quot;009821C7&quot;/&gt;&lt;wsp:rsid wsp:val=&quot;009829EA&quot;/&gt;&lt;wsp:rsid wsp:val=&quot;00982E3A&quot;/&gt;&lt;wsp:rsid wsp:val=&quot;009830EC&quot;/&gt;&lt;wsp:rsid wsp:val=&quot;0098368D&quot;/&gt;&lt;wsp:rsid wsp:val=&quot;00983946&quot;/&gt;&lt;wsp:rsid wsp:val=&quot;00983A5C&quot;/&gt;&lt;wsp:rsid wsp:val=&quot;00983A9D&quot;/&gt;&lt;wsp:rsid wsp:val=&quot;00983C40&quot;/&gt;&lt;wsp:rsid wsp:val=&quot;00983C76&quot;/&gt;&lt;wsp:rsid wsp:val=&quot;00983D46&quot;/&gt;&lt;wsp:rsid wsp:val=&quot;00983D7A&quot;/&gt;&lt;wsp:rsid wsp:val=&quot;00984173&quot;/&gt;&lt;wsp:rsid wsp:val=&quot;00984467&quot;/&gt;&lt;wsp:rsid wsp:val=&quot;009846ED&quot;/&gt;&lt;wsp:rsid wsp:val=&quot;009846F4&quot;/&gt;&lt;wsp:rsid wsp:val=&quot;0098471D&quot;/&gt;&lt;wsp:rsid wsp:val=&quot;0098488D&quot;/&gt;&lt;wsp:rsid wsp:val=&quot;009848C5&quot;/&gt;&lt;wsp:rsid wsp:val=&quot;00984D72&quot;/&gt;&lt;wsp:rsid wsp:val=&quot;00984DD5&quot;/&gt;&lt;wsp:rsid wsp:val=&quot;00984F09&quot;/&gt;&lt;wsp:rsid wsp:val=&quot;00984F50&quot;/&gt;&lt;wsp:rsid wsp:val=&quot;00984F56&quot;/&gt;&lt;wsp:rsid wsp:val=&quot;00984F77&quot;/&gt;&lt;wsp:rsid wsp:val=&quot;009853B2&quot;/&gt;&lt;wsp:rsid wsp:val=&quot;0098562A&quot;/&gt;&lt;wsp:rsid wsp:val=&quot;00985850&quot;/&gt;&lt;wsp:rsid wsp:val=&quot;00985A40&quot;/&gt;&lt;wsp:rsid wsp:val=&quot;00985D17&quot;/&gt;&lt;wsp:rsid wsp:val=&quot;00985DC8&quot;/&gt;&lt;wsp:rsid wsp:val=&quot;00985E44&quot;/&gt;&lt;wsp:rsid wsp:val=&quot;00985F17&quot;/&gt;&lt;wsp:rsid wsp:val=&quot;00986005&quot;/&gt;&lt;wsp:rsid wsp:val=&quot;0098618D&quot;/&gt;&lt;wsp:rsid wsp:val=&quot;0098624F&quot;/&gt;&lt;wsp:rsid wsp:val=&quot;00986778&quot;/&gt;&lt;wsp:rsid wsp:val=&quot;00986BDF&quot;/&gt;&lt;wsp:rsid wsp:val=&quot;00986F17&quot;/&gt;&lt;wsp:rsid wsp:val=&quot;00986FCC&quot;/&gt;&lt;wsp:rsid wsp:val=&quot;00987192&quot;/&gt;&lt;wsp:rsid wsp:val=&quot;009871B6&quot;/&gt;&lt;wsp:rsid wsp:val=&quot;0098721A&quot;/&gt;&lt;wsp:rsid wsp:val=&quot;00987237&quot;/&gt;&lt;wsp:rsid wsp:val=&quot;009872B9&quot;/&gt;&lt;wsp:rsid wsp:val=&quot;00987922&quot;/&gt;&lt;wsp:rsid wsp:val=&quot;00987939&quot;/&gt;&lt;wsp:rsid wsp:val=&quot;00987D2A&quot;/&gt;&lt;wsp:rsid wsp:val=&quot;00987F34&quot;/&gt;&lt;wsp:rsid wsp:val=&quot;009900DA&quot;/&gt;&lt;wsp:rsid wsp:val=&quot;009903B9&quot;/&gt;&lt;wsp:rsid wsp:val=&quot;009905AF&quot;/&gt;&lt;wsp:rsid wsp:val=&quot;0099060C&quot;/&gt;&lt;wsp:rsid wsp:val=&quot;00990616&quot;/&gt;&lt;wsp:rsid wsp:val=&quot;00990737&quot;/&gt;&lt;wsp:rsid wsp:val=&quot;009910EA&quot;/&gt;&lt;wsp:rsid wsp:val=&quot;00991727&quot;/&gt;&lt;wsp:rsid wsp:val=&quot;00991751&quot;/&gt;&lt;wsp:rsid wsp:val=&quot;009918CC&quot;/&gt;&lt;wsp:rsid wsp:val=&quot;00991A8C&quot;/&gt;&lt;wsp:rsid wsp:val=&quot;00991BB6&quot;/&gt;&lt;wsp:rsid wsp:val=&quot;00991C16&quot;/&gt;&lt;wsp:rsid wsp:val=&quot;00991C72&quot;/&gt;&lt;wsp:rsid wsp:val=&quot;00991E6F&quot;/&gt;&lt;wsp:rsid wsp:val=&quot;00991EDD&quot;/&gt;&lt;wsp:rsid wsp:val=&quot;00991F38&quot;/&gt;&lt;wsp:rsid wsp:val=&quot;009921EF&quot;/&gt;&lt;wsp:rsid wsp:val=&quot;00992266&quot;/&gt;&lt;wsp:rsid wsp:val=&quot;00992351&quot;/&gt;&lt;wsp:rsid wsp:val=&quot;00992546&quot;/&gt;&lt;wsp:rsid wsp:val=&quot;009925FA&quot;/&gt;&lt;wsp:rsid wsp:val=&quot;00992695&quot;/&gt;&lt;wsp:rsid wsp:val=&quot;009927FE&quot;/&gt;&lt;wsp:rsid wsp:val=&quot;009928AF&quot;/&gt;&lt;wsp:rsid wsp:val=&quot;0099298E&quot;/&gt;&lt;wsp:rsid wsp:val=&quot;00992A64&quot;/&gt;&lt;wsp:rsid wsp:val=&quot;00992DDE&quot;/&gt;&lt;wsp:rsid wsp:val=&quot;00992FC2&quot;/&gt;&lt;wsp:rsid wsp:val=&quot;00993009&quot;/&gt;&lt;wsp:rsid wsp:val=&quot;009936F9&quot;/&gt;&lt;wsp:rsid wsp:val=&quot;0099372C&quot;/&gt;&lt;wsp:rsid wsp:val=&quot;0099395C&quot;/&gt;&lt;wsp:rsid wsp:val=&quot;00993B04&quot;/&gt;&lt;wsp:rsid wsp:val=&quot;00993F19&quot;/&gt;&lt;wsp:rsid wsp:val=&quot;009942D4&quot;/&gt;&lt;wsp:rsid wsp:val=&quot;00994488&quot;/&gt;&lt;wsp:rsid wsp:val=&quot;0099452E&quot;/&gt;&lt;wsp:rsid wsp:val=&quot;00994CF5&quot;/&gt;&lt;wsp:rsid wsp:val=&quot;0099515E&quot;/&gt;&lt;wsp:rsid wsp:val=&quot;009952E7&quot;/&gt;&lt;wsp:rsid wsp:val=&quot;0099535C&quot;/&gt;&lt;wsp:rsid wsp:val=&quot;009953AB&quot;/&gt;&lt;wsp:rsid wsp:val=&quot;0099550B&quot;/&gt;&lt;wsp:rsid wsp:val=&quot;00995969&quot;/&gt;&lt;wsp:rsid wsp:val=&quot;00995A56&quot;/&gt;&lt;wsp:rsid wsp:val=&quot;00995D1D&quot;/&gt;&lt;wsp:rsid wsp:val=&quot;00995EFE&quot;/&gt;&lt;wsp:rsid wsp:val=&quot;00996399&quot;/&gt;&lt;wsp:rsid wsp:val=&quot;009965C8&quot;/&gt;&lt;wsp:rsid wsp:val=&quot;0099683E&quot;/&gt;&lt;wsp:rsid wsp:val=&quot;009968EE&quot;/&gt;&lt;wsp:rsid wsp:val=&quot;00996934&quot;/&gt;&lt;wsp:rsid wsp:val=&quot;009969F6&quot;/&gt;&lt;wsp:rsid wsp:val=&quot;00996AE7&quot;/&gt;&lt;wsp:rsid wsp:val=&quot;00996C67&quot;/&gt;&lt;wsp:rsid wsp:val=&quot;00997816&quot;/&gt;&lt;wsp:rsid wsp:val=&quot;009978F3&quot;/&gt;&lt;wsp:rsid wsp:val=&quot;00997DAA&quot;/&gt;&lt;wsp:rsid wsp:val=&quot;00997DCB&quot;/&gt;&lt;wsp:rsid wsp:val=&quot;00997F73&quot;/&gt;&lt;wsp:rsid wsp:val=&quot;009A0276&quot;/&gt;&lt;wsp:rsid wsp:val=&quot;009A038B&quot;/&gt;&lt;wsp:rsid wsp:val=&quot;009A03FD&quot;/&gt;&lt;wsp:rsid wsp:val=&quot;009A0524&quot;/&gt;&lt;wsp:rsid wsp:val=&quot;009A0758&quot;/&gt;&lt;wsp:rsid wsp:val=&quot;009A0A77&quot;/&gt;&lt;wsp:rsid wsp:val=&quot;009A0B1F&quot;/&gt;&lt;wsp:rsid wsp:val=&quot;009A10E3&quot;/&gt;&lt;wsp:rsid wsp:val=&quot;009A128F&quot;/&gt;&lt;wsp:rsid wsp:val=&quot;009A1317&quot;/&gt;&lt;wsp:rsid wsp:val=&quot;009A1877&quot;/&gt;&lt;wsp:rsid wsp:val=&quot;009A1C26&quot;/&gt;&lt;wsp:rsid wsp:val=&quot;009A1D52&quot;/&gt;&lt;wsp:rsid wsp:val=&quot;009A1F41&quot;/&gt;&lt;wsp:rsid wsp:val=&quot;009A22B9&quot;/&gt;&lt;wsp:rsid wsp:val=&quot;009A2795&quot;/&gt;&lt;wsp:rsid wsp:val=&quot;009A27EE&quot;/&gt;&lt;wsp:rsid wsp:val=&quot;009A2DEE&quot;/&gt;&lt;wsp:rsid wsp:val=&quot;009A2E30&quot;/&gt;&lt;wsp:rsid wsp:val=&quot;009A2F9A&quot;/&gt;&lt;wsp:rsid wsp:val=&quot;009A3098&quot;/&gt;&lt;wsp:rsid wsp:val=&quot;009A3240&quot;/&gt;&lt;wsp:rsid wsp:val=&quot;009A33E1&quot;/&gt;&lt;wsp:rsid wsp:val=&quot;009A34C1&quot;/&gt;&lt;wsp:rsid wsp:val=&quot;009A3ABD&quot;/&gt;&lt;wsp:rsid wsp:val=&quot;009A3D41&quot;/&gt;&lt;wsp:rsid wsp:val=&quot;009A3E27&quot;/&gt;&lt;wsp:rsid wsp:val=&quot;009A3F27&quot;/&gt;&lt;wsp:rsid wsp:val=&quot;009A3F3A&quot;/&gt;&lt;wsp:rsid wsp:val=&quot;009A430B&quot;/&gt;&lt;wsp:rsid wsp:val=&quot;009A4380&quot;/&gt;&lt;wsp:rsid wsp:val=&quot;009A43D0&quot;/&gt;&lt;wsp:rsid wsp:val=&quot;009A447F&quot;/&gt;&lt;wsp:rsid wsp:val=&quot;009A46B3&quot;/&gt;&lt;wsp:rsid wsp:val=&quot;009A4889&quot;/&gt;&lt;wsp:rsid wsp:val=&quot;009A4983&quot;/&gt;&lt;wsp:rsid wsp:val=&quot;009A4A02&quot;/&gt;&lt;wsp:rsid wsp:val=&quot;009A4FD9&quot;/&gt;&lt;wsp:rsid wsp:val=&quot;009A51F1&quot;/&gt;&lt;wsp:rsid wsp:val=&quot;009A55B5&quot;/&gt;&lt;wsp:rsid wsp:val=&quot;009A57BB&quot;/&gt;&lt;wsp:rsid wsp:val=&quot;009A5833&quot;/&gt;&lt;wsp:rsid wsp:val=&quot;009A596E&quot;/&gt;&lt;wsp:rsid wsp:val=&quot;009A5A71&quot;/&gt;&lt;wsp:rsid wsp:val=&quot;009A5A96&quot;/&gt;&lt;wsp:rsid wsp:val=&quot;009A60A6&quot;/&gt;&lt;wsp:rsid wsp:val=&quot;009A621E&quot;/&gt;&lt;wsp:rsid wsp:val=&quot;009A6739&quot;/&gt;&lt;wsp:rsid wsp:val=&quot;009A6754&quot;/&gt;&lt;wsp:rsid wsp:val=&quot;009A68DB&quot;/&gt;&lt;wsp:rsid wsp:val=&quot;009A6B76&quot;/&gt;&lt;wsp:rsid wsp:val=&quot;009A6DE2&quot;/&gt;&lt;wsp:rsid wsp:val=&quot;009A6E72&quot;/&gt;&lt;wsp:rsid wsp:val=&quot;009A6E9E&quot;/&gt;&lt;wsp:rsid wsp:val=&quot;009A6FEC&quot;/&gt;&lt;wsp:rsid wsp:val=&quot;009A7002&quot;/&gt;&lt;wsp:rsid wsp:val=&quot;009A7441&quot;/&gt;&lt;wsp:rsid wsp:val=&quot;009A7518&quot;/&gt;&lt;wsp:rsid wsp:val=&quot;009A7527&quot;/&gt;&lt;wsp:rsid wsp:val=&quot;009A761C&quot;/&gt;&lt;wsp:rsid wsp:val=&quot;009A76AC&quot;/&gt;&lt;wsp:rsid wsp:val=&quot;009A79C8&quot;/&gt;&lt;wsp:rsid wsp:val=&quot;009A7C5F&quot;/&gt;&lt;wsp:rsid wsp:val=&quot;009A7E5B&quot;/&gt;&lt;wsp:rsid wsp:val=&quot;009A7F09&quot;/&gt;&lt;wsp:rsid wsp:val=&quot;009B00E8&quot;/&gt;&lt;wsp:rsid wsp:val=&quot;009B0375&quot;/&gt;&lt;wsp:rsid wsp:val=&quot;009B06B3&quot;/&gt;&lt;wsp:rsid wsp:val=&quot;009B0869&quot;/&gt;&lt;wsp:rsid wsp:val=&quot;009B0B4E&quot;/&gt;&lt;wsp:rsid wsp:val=&quot;009B0DA0&quot;/&gt;&lt;wsp:rsid wsp:val=&quot;009B0F4C&quot;/&gt;&lt;wsp:rsid wsp:val=&quot;009B0F55&quot;/&gt;&lt;wsp:rsid wsp:val=&quot;009B108C&quot;/&gt;&lt;wsp:rsid wsp:val=&quot;009B112B&quot;/&gt;&lt;wsp:rsid wsp:val=&quot;009B1140&quot;/&gt;&lt;wsp:rsid wsp:val=&quot;009B1175&quot;/&gt;&lt;wsp:rsid wsp:val=&quot;009B1358&quot;/&gt;&lt;wsp:rsid wsp:val=&quot;009B151C&quot;/&gt;&lt;wsp:rsid wsp:val=&quot;009B154C&quot;/&gt;&lt;wsp:rsid wsp:val=&quot;009B21CB&quot;/&gt;&lt;wsp:rsid wsp:val=&quot;009B2698&quot;/&gt;&lt;wsp:rsid wsp:val=&quot;009B26CB&quot;/&gt;&lt;wsp:rsid wsp:val=&quot;009B278C&quot;/&gt;&lt;wsp:rsid wsp:val=&quot;009B2AFF&quot;/&gt;&lt;wsp:rsid wsp:val=&quot;009B2BB2&quot;/&gt;&lt;wsp:rsid wsp:val=&quot;009B2BFF&quot;/&gt;&lt;wsp:rsid wsp:val=&quot;009B2D0B&quot;/&gt;&lt;wsp:rsid wsp:val=&quot;009B2FD1&quot;/&gt;&lt;wsp:rsid wsp:val=&quot;009B3549&quot;/&gt;&lt;wsp:rsid wsp:val=&quot;009B3C79&quot;/&gt;&lt;wsp:rsid wsp:val=&quot;009B3CBB&quot;/&gt;&lt;wsp:rsid wsp:val=&quot;009B3F67&quot;/&gt;&lt;wsp:rsid wsp:val=&quot;009B41AF&quot;/&gt;&lt;wsp:rsid wsp:val=&quot;009B4519&quot;/&gt;&lt;wsp:rsid wsp:val=&quot;009B4590&quot;/&gt;&lt;wsp:rsid wsp:val=&quot;009B4605&quot;/&gt;&lt;wsp:rsid wsp:val=&quot;009B4807&quot;/&gt;&lt;wsp:rsid wsp:val=&quot;009B4DF6&quot;/&gt;&lt;wsp:rsid wsp:val=&quot;009B507F&quot;/&gt;&lt;wsp:rsid wsp:val=&quot;009B5429&quot;/&gt;&lt;wsp:rsid wsp:val=&quot;009B5942&quot;/&gt;&lt;wsp:rsid wsp:val=&quot;009B5C5C&quot;/&gt;&lt;wsp:rsid wsp:val=&quot;009B5F38&quot;/&gt;&lt;wsp:rsid wsp:val=&quot;009B6304&quot;/&gt;&lt;wsp:rsid wsp:val=&quot;009B6533&quot;/&gt;&lt;wsp:rsid wsp:val=&quot;009B665A&quot;/&gt;&lt;wsp:rsid wsp:val=&quot;009B6757&quot;/&gt;&lt;wsp:rsid wsp:val=&quot;009B6771&quot;/&gt;&lt;wsp:rsid wsp:val=&quot;009B69C0&quot;/&gt;&lt;wsp:rsid wsp:val=&quot;009B6CF5&quot;/&gt;&lt;wsp:rsid wsp:val=&quot;009B6DB9&quot;/&gt;&lt;wsp:rsid wsp:val=&quot;009B714F&quot;/&gt;&lt;wsp:rsid wsp:val=&quot;009B7319&quot;/&gt;&lt;wsp:rsid wsp:val=&quot;009B7818&quot;/&gt;&lt;wsp:rsid wsp:val=&quot;009B78F3&quot;/&gt;&lt;wsp:rsid wsp:val=&quot;009B794F&quot;/&gt;&lt;wsp:rsid wsp:val=&quot;009B7A81&quot;/&gt;&lt;wsp:rsid wsp:val=&quot;009B7C85&quot;/&gt;&lt;wsp:rsid wsp:val=&quot;009B7F7B&quot;/&gt;&lt;wsp:rsid wsp:val=&quot;009B7FD7&quot;/&gt;&lt;wsp:rsid wsp:val=&quot;009C005A&quot;/&gt;&lt;wsp:rsid wsp:val=&quot;009C0077&quot;/&gt;&lt;wsp:rsid wsp:val=&quot;009C0079&quot;/&gt;&lt;wsp:rsid wsp:val=&quot;009C042B&quot;/&gt;&lt;wsp:rsid wsp:val=&quot;009C079A&quot;/&gt;&lt;wsp:rsid wsp:val=&quot;009C0814&quot;/&gt;&lt;wsp:rsid wsp:val=&quot;009C0903&quot;/&gt;&lt;wsp:rsid wsp:val=&quot;009C09B4&quot;/&gt;&lt;wsp:rsid wsp:val=&quot;009C1042&quot;/&gt;&lt;wsp:rsid wsp:val=&quot;009C1174&quot;/&gt;&lt;wsp:rsid wsp:val=&quot;009C1331&quot;/&gt;&lt;wsp:rsid wsp:val=&quot;009C1521&quot;/&gt;&lt;wsp:rsid wsp:val=&quot;009C1583&quot;/&gt;&lt;wsp:rsid wsp:val=&quot;009C15C7&quot;/&gt;&lt;wsp:rsid wsp:val=&quot;009C16D8&quot;/&gt;&lt;wsp:rsid wsp:val=&quot;009C1739&quot;/&gt;&lt;wsp:rsid wsp:val=&quot;009C1743&quot;/&gt;&lt;wsp:rsid wsp:val=&quot;009C190E&quot;/&gt;&lt;wsp:rsid wsp:val=&quot;009C202D&quot;/&gt;&lt;wsp:rsid wsp:val=&quot;009C20CA&quot;/&gt;&lt;wsp:rsid wsp:val=&quot;009C2450&quot;/&gt;&lt;wsp:rsid wsp:val=&quot;009C25B2&quot;/&gt;&lt;wsp:rsid wsp:val=&quot;009C2659&quot;/&gt;&lt;wsp:rsid wsp:val=&quot;009C27AC&quot;/&gt;&lt;wsp:rsid wsp:val=&quot;009C2C66&quot;/&gt;&lt;wsp:rsid wsp:val=&quot;009C3203&quot;/&gt;&lt;wsp:rsid wsp:val=&quot;009C35FA&quot;/&gt;&lt;wsp:rsid wsp:val=&quot;009C36AA&quot;/&gt;&lt;wsp:rsid wsp:val=&quot;009C3919&quot;/&gt;&lt;wsp:rsid wsp:val=&quot;009C39F5&quot;/&gt;&lt;wsp:rsid wsp:val=&quot;009C39FB&quot;/&gt;&lt;wsp:rsid wsp:val=&quot;009C3ABD&quot;/&gt;&lt;wsp:rsid wsp:val=&quot;009C3C5D&quot;/&gt;&lt;wsp:rsid wsp:val=&quot;009C3C74&quot;/&gt;&lt;wsp:rsid wsp:val=&quot;009C3D51&quot;/&gt;&lt;wsp:rsid wsp:val=&quot;009C3D6E&quot;/&gt;&lt;wsp:rsid wsp:val=&quot;009C3DC4&quot;/&gt;&lt;wsp:rsid wsp:val=&quot;009C3EAE&quot;/&gt;&lt;wsp:rsid wsp:val=&quot;009C4226&quot;/&gt;&lt;wsp:rsid wsp:val=&quot;009C42F0&quot;/&gt;&lt;wsp:rsid wsp:val=&quot;009C442C&quot;/&gt;&lt;wsp:rsid wsp:val=&quot;009C47CC&quot;/&gt;&lt;wsp:rsid wsp:val=&quot;009C4BF5&quot;/&gt;&lt;wsp:rsid wsp:val=&quot;009C4DC0&quot;/&gt;&lt;wsp:rsid wsp:val=&quot;009C4F46&quot;/&gt;&lt;wsp:rsid wsp:val=&quot;009C533F&quot;/&gt;&lt;wsp:rsid wsp:val=&quot;009C540E&quot;/&gt;&lt;wsp:rsid wsp:val=&quot;009C54B1&quot;/&gt;&lt;wsp:rsid wsp:val=&quot;009C5C9B&quot;/&gt;&lt;wsp:rsid wsp:val=&quot;009C5D57&quot;/&gt;&lt;wsp:rsid wsp:val=&quot;009C60A1&quot;/&gt;&lt;wsp:rsid wsp:val=&quot;009C61C9&quot;/&gt;&lt;wsp:rsid wsp:val=&quot;009C624C&quot;/&gt;&lt;wsp:rsid wsp:val=&quot;009C640D&quot;/&gt;&lt;wsp:rsid wsp:val=&quot;009C6CF8&quot;/&gt;&lt;wsp:rsid wsp:val=&quot;009C6EA5&quot;/&gt;&lt;wsp:rsid wsp:val=&quot;009C746C&quot;/&gt;&lt;wsp:rsid wsp:val=&quot;009C7B0D&quot;/&gt;&lt;wsp:rsid wsp:val=&quot;009D0696&quot;/&gt;&lt;wsp:rsid wsp:val=&quot;009D06B1&quot;/&gt;&lt;wsp:rsid wsp:val=&quot;009D0BAD&quot;/&gt;&lt;wsp:rsid wsp:val=&quot;009D0C06&quot;/&gt;&lt;wsp:rsid wsp:val=&quot;009D1108&quot;/&gt;&lt;wsp:rsid wsp:val=&quot;009D1445&quot;/&gt;&lt;wsp:rsid wsp:val=&quot;009D1450&quot;/&gt;&lt;wsp:rsid wsp:val=&quot;009D1793&quot;/&gt;&lt;wsp:rsid wsp:val=&quot;009D17F6&quot;/&gt;&lt;wsp:rsid wsp:val=&quot;009D180E&quot;/&gt;&lt;wsp:rsid wsp:val=&quot;009D1C58&quot;/&gt;&lt;wsp:rsid wsp:val=&quot;009D1CE3&quot;/&gt;&lt;wsp:rsid wsp:val=&quot;009D23C4&quot;/&gt;&lt;wsp:rsid wsp:val=&quot;009D23D8&quot;/&gt;&lt;wsp:rsid wsp:val=&quot;009D25E0&quot;/&gt;&lt;wsp:rsid wsp:val=&quot;009D2CAE&quot;/&gt;&lt;wsp:rsid wsp:val=&quot;009D2E1D&quot;/&gt;&lt;wsp:rsid wsp:val=&quot;009D2E9C&quot;/&gt;&lt;wsp:rsid wsp:val=&quot;009D3062&quot;/&gt;&lt;wsp:rsid wsp:val=&quot;009D32A8&quot;/&gt;&lt;wsp:rsid wsp:val=&quot;009D3645&quot;/&gt;&lt;wsp:rsid wsp:val=&quot;009D37EB&quot;/&gt;&lt;wsp:rsid wsp:val=&quot;009D40C3&quot;/&gt;&lt;wsp:rsid wsp:val=&quot;009D4468&quot;/&gt;&lt;wsp:rsid wsp:val=&quot;009D4512&quot;/&gt;&lt;wsp:rsid wsp:val=&quot;009D4BA4&quot;/&gt;&lt;wsp:rsid wsp:val=&quot;009D4CAC&quot;/&gt;&lt;wsp:rsid wsp:val=&quot;009D5286&quot;/&gt;&lt;wsp:rsid wsp:val=&quot;009D5481&quot;/&gt;&lt;wsp:rsid wsp:val=&quot;009D5563&quot;/&gt;&lt;wsp:rsid wsp:val=&quot;009D5571&quot;/&gt;&lt;wsp:rsid wsp:val=&quot;009D58BF&quot;/&gt;&lt;wsp:rsid wsp:val=&quot;009D5931&quot;/&gt;&lt;wsp:rsid wsp:val=&quot;009D5BA3&quot;/&gt;&lt;wsp:rsid wsp:val=&quot;009D5C44&quot;/&gt;&lt;wsp:rsid wsp:val=&quot;009D64AA&quot;/&gt;&lt;wsp:rsid wsp:val=&quot;009D6615&quot;/&gt;&lt;wsp:rsid wsp:val=&quot;009D66F1&quot;/&gt;&lt;wsp:rsid wsp:val=&quot;009D677A&quot;/&gt;&lt;wsp:rsid wsp:val=&quot;009D6954&quot;/&gt;&lt;wsp:rsid wsp:val=&quot;009D6CD9&quot;/&gt;&lt;wsp:rsid wsp:val=&quot;009D6E04&quot;/&gt;&lt;wsp:rsid wsp:val=&quot;009D6E1C&quot;/&gt;&lt;wsp:rsid wsp:val=&quot;009D7193&quot;/&gt;&lt;wsp:rsid wsp:val=&quot;009D749F&quot;/&gt;&lt;wsp:rsid wsp:val=&quot;009D7788&quot;/&gt;&lt;wsp:rsid wsp:val=&quot;009D7A61&quot;/&gt;&lt;wsp:rsid wsp:val=&quot;009E0202&quot;/&gt;&lt;wsp:rsid wsp:val=&quot;009E0419&quot;/&gt;&lt;wsp:rsid wsp:val=&quot;009E0652&quot;/&gt;&lt;wsp:rsid wsp:val=&quot;009E0C20&quot;/&gt;&lt;wsp:rsid wsp:val=&quot;009E0D5C&quot;/&gt;&lt;wsp:rsid wsp:val=&quot;009E129C&quot;/&gt;&lt;wsp:rsid wsp:val=&quot;009E172E&quot;/&gt;&lt;wsp:rsid wsp:val=&quot;009E177A&quot;/&gt;&lt;wsp:rsid wsp:val=&quot;009E1808&quot;/&gt;&lt;wsp:rsid wsp:val=&quot;009E1904&quot;/&gt;&lt;wsp:rsid wsp:val=&quot;009E19F0&quot;/&gt;&lt;wsp:rsid wsp:val=&quot;009E1DBD&quot;/&gt;&lt;wsp:rsid wsp:val=&quot;009E1DF8&quot;/&gt;&lt;wsp:rsid wsp:val=&quot;009E1F5A&quot;/&gt;&lt;wsp:rsid wsp:val=&quot;009E20B3&quot;/&gt;&lt;wsp:rsid wsp:val=&quot;009E21CB&quot;/&gt;&lt;wsp:rsid wsp:val=&quot;009E24D2&quot;/&gt;&lt;wsp:rsid wsp:val=&quot;009E260B&quot;/&gt;&lt;wsp:rsid wsp:val=&quot;009E2AD0&quot;/&gt;&lt;wsp:rsid wsp:val=&quot;009E2C75&quot;/&gt;&lt;wsp:rsid wsp:val=&quot;009E303C&quot;/&gt;&lt;wsp:rsid wsp:val=&quot;009E305F&quot;/&gt;&lt;wsp:rsid wsp:val=&quot;009E31A9&quot;/&gt;&lt;wsp:rsid wsp:val=&quot;009E3793&quot;/&gt;&lt;wsp:rsid wsp:val=&quot;009E3C93&quot;/&gt;&lt;wsp:rsid wsp:val=&quot;009E3F52&quot;/&gt;&lt;wsp:rsid wsp:val=&quot;009E42D1&quot;/&gt;&lt;wsp:rsid wsp:val=&quot;009E4428&quot;/&gt;&lt;wsp:rsid wsp:val=&quot;009E4584&quot;/&gt;&lt;wsp:rsid wsp:val=&quot;009E4611&quot;/&gt;&lt;wsp:rsid wsp:val=&quot;009E4658&quot;/&gt;&lt;wsp:rsid wsp:val=&quot;009E4822&quot;/&gt;&lt;wsp:rsid wsp:val=&quot;009E4943&quot;/&gt;&lt;wsp:rsid wsp:val=&quot;009E4A6A&quot;/&gt;&lt;wsp:rsid wsp:val=&quot;009E4A7C&quot;/&gt;&lt;wsp:rsid wsp:val=&quot;009E4A82&quot;/&gt;&lt;wsp:rsid wsp:val=&quot;009E4F3D&quot;/&gt;&lt;wsp:rsid wsp:val=&quot;009E5098&quot;/&gt;&lt;wsp:rsid wsp:val=&quot;009E5140&quot;/&gt;&lt;wsp:rsid wsp:val=&quot;009E536B&quot;/&gt;&lt;wsp:rsid wsp:val=&quot;009E544A&quot;/&gt;&lt;wsp:rsid wsp:val=&quot;009E5825&quot;/&gt;&lt;wsp:rsid wsp:val=&quot;009E5A35&quot;/&gt;&lt;wsp:rsid wsp:val=&quot;009E5B8D&quot;/&gt;&lt;wsp:rsid wsp:val=&quot;009E5BBD&quot;/&gt;&lt;wsp:rsid wsp:val=&quot;009E5D17&quot;/&gt;&lt;wsp:rsid wsp:val=&quot;009E5F88&quot;/&gt;&lt;wsp:rsid wsp:val=&quot;009E6108&quot;/&gt;&lt;wsp:rsid wsp:val=&quot;009E6205&quot;/&gt;&lt;wsp:rsid wsp:val=&quot;009E6466&quot;/&gt;&lt;wsp:rsid wsp:val=&quot;009E646C&quot;/&gt;&lt;wsp:rsid wsp:val=&quot;009E65AB&quot;/&gt;&lt;wsp:rsid wsp:val=&quot;009E6675&quot;/&gt;&lt;wsp:rsid wsp:val=&quot;009E67A9&quot;/&gt;&lt;wsp:rsid wsp:val=&quot;009E6E36&quot;/&gt;&lt;wsp:rsid wsp:val=&quot;009E6F2C&quot;/&gt;&lt;wsp:rsid wsp:val=&quot;009E6FA3&quot;/&gt;&lt;wsp:rsid wsp:val=&quot;009E76DC&quot;/&gt;&lt;wsp:rsid wsp:val=&quot;009E76DF&quot;/&gt;&lt;wsp:rsid wsp:val=&quot;009E784E&quot;/&gt;&lt;wsp:rsid wsp:val=&quot;009E7880&quot;/&gt;&lt;wsp:rsid wsp:val=&quot;009E7CD8&quot;/&gt;&lt;wsp:rsid wsp:val=&quot;009E7D62&quot;/&gt;&lt;wsp:rsid wsp:val=&quot;009E7E6B&quot;/&gt;&lt;wsp:rsid wsp:val=&quot;009F00F5&quot;/&gt;&lt;wsp:rsid wsp:val=&quot;009F02D6&quot;/&gt;&lt;wsp:rsid wsp:val=&quot;009F0307&quot;/&gt;&lt;wsp:rsid wsp:val=&quot;009F035E&quot;/&gt;&lt;wsp:rsid wsp:val=&quot;009F047F&quot;/&gt;&lt;wsp:rsid wsp:val=&quot;009F06F0&quot;/&gt;&lt;wsp:rsid wsp:val=&quot;009F0A96&quot;/&gt;&lt;wsp:rsid wsp:val=&quot;009F0B66&quot;/&gt;&lt;wsp:rsid wsp:val=&quot;009F1022&quot;/&gt;&lt;wsp:rsid wsp:val=&quot;009F1222&quot;/&gt;&lt;wsp:rsid wsp:val=&quot;009F1315&quot;/&gt;&lt;wsp:rsid wsp:val=&quot;009F1B35&quot;/&gt;&lt;wsp:rsid wsp:val=&quot;009F1EA9&quot;/&gt;&lt;wsp:rsid wsp:val=&quot;009F1EE8&quot;/&gt;&lt;wsp:rsid wsp:val=&quot;009F1EF0&quot;/&gt;&lt;wsp:rsid wsp:val=&quot;009F20BA&quot;/&gt;&lt;wsp:rsid wsp:val=&quot;009F2630&quot;/&gt;&lt;wsp:rsid wsp:val=&quot;009F2B31&quot;/&gt;&lt;wsp:rsid wsp:val=&quot;009F2B62&quot;/&gt;&lt;wsp:rsid wsp:val=&quot;009F2CCB&quot;/&gt;&lt;wsp:rsid wsp:val=&quot;009F337F&quot;/&gt;&lt;wsp:rsid wsp:val=&quot;009F381E&quot;/&gt;&lt;wsp:rsid wsp:val=&quot;009F3836&quot;/&gt;&lt;wsp:rsid wsp:val=&quot;009F3988&quot;/&gt;&lt;wsp:rsid wsp:val=&quot;009F3B53&quot;/&gt;&lt;wsp:rsid wsp:val=&quot;009F3BC9&quot;/&gt;&lt;wsp:rsid wsp:val=&quot;009F3F56&quot;/&gt;&lt;wsp:rsid wsp:val=&quot;009F43ED&quot;/&gt;&lt;wsp:rsid wsp:val=&quot;009F44B4&quot;/&gt;&lt;wsp:rsid wsp:val=&quot;009F4867&quot;/&gt;&lt;wsp:rsid wsp:val=&quot;009F4D21&quot;/&gt;&lt;wsp:rsid wsp:val=&quot;009F4F1C&quot;/&gt;&lt;wsp:rsid wsp:val=&quot;009F500D&quot;/&gt;&lt;wsp:rsid wsp:val=&quot;009F5480&quot;/&gt;&lt;wsp:rsid wsp:val=&quot;009F5A08&quot;/&gt;&lt;wsp:rsid wsp:val=&quot;009F5E26&quot;/&gt;&lt;wsp:rsid wsp:val=&quot;009F5EDF&quot;/&gt;&lt;wsp:rsid wsp:val=&quot;009F6195&quot;/&gt;&lt;wsp:rsid wsp:val=&quot;009F62FD&quot;/&gt;&lt;wsp:rsid wsp:val=&quot;009F63EF&quot;/&gt;&lt;wsp:rsid wsp:val=&quot;009F6570&quot;/&gt;&lt;wsp:rsid wsp:val=&quot;009F6731&quot;/&gt;&lt;wsp:rsid wsp:val=&quot;009F72C2&quot;/&gt;&lt;wsp:rsid wsp:val=&quot;009F7316&quot;/&gt;&lt;wsp:rsid wsp:val=&quot;009F7806&quot;/&gt;&lt;wsp:rsid wsp:val=&quot;009F7C44&quot;/&gt;&lt;wsp:rsid wsp:val=&quot;009F7CD9&quot;/&gt;&lt;wsp:rsid wsp:val=&quot;009F7DD8&quot;/&gt;&lt;wsp:rsid wsp:val=&quot;00A0003B&quot;/&gt;&lt;wsp:rsid wsp:val=&quot;00A00241&quot;/&gt;&lt;wsp:rsid wsp:val=&quot;00A0080D&quot;/&gt;&lt;wsp:rsid wsp:val=&quot;00A00842&quot;/&gt;&lt;wsp:rsid wsp:val=&quot;00A009C8&quot;/&gt;&lt;wsp:rsid wsp:val=&quot;00A00AC4&quot;/&gt;&lt;wsp:rsid wsp:val=&quot;00A00B03&quot;/&gt;&lt;wsp:rsid wsp:val=&quot;00A00B4C&quot;/&gt;&lt;wsp:rsid wsp:val=&quot;00A00CF0&quot;/&gt;&lt;wsp:rsid wsp:val=&quot;00A00E76&quot;/&gt;&lt;wsp:rsid wsp:val=&quot;00A01090&quot;/&gt;&lt;wsp:rsid wsp:val=&quot;00A010BE&quot;/&gt;&lt;wsp:rsid wsp:val=&quot;00A01179&quot;/&gt;&lt;wsp:rsid wsp:val=&quot;00A01442&quot;/&gt;&lt;wsp:rsid wsp:val=&quot;00A01468&quot;/&gt;&lt;wsp:rsid wsp:val=&quot;00A0173E&quot;/&gt;&lt;wsp:rsid wsp:val=&quot;00A018A5&quot;/&gt;&lt;wsp:rsid wsp:val=&quot;00A01A3D&quot;/&gt;&lt;wsp:rsid wsp:val=&quot;00A01A59&quot;/&gt;&lt;wsp:rsid wsp:val=&quot;00A01B20&quot;/&gt;&lt;wsp:rsid wsp:val=&quot;00A01BA4&quot;/&gt;&lt;wsp:rsid wsp:val=&quot;00A01BFF&quot;/&gt;&lt;wsp:rsid wsp:val=&quot;00A02620&quot;/&gt;&lt;wsp:rsid wsp:val=&quot;00A02723&quot;/&gt;&lt;wsp:rsid wsp:val=&quot;00A02945&quot;/&gt;&lt;wsp:rsid wsp:val=&quot;00A02B73&quot;/&gt;&lt;wsp:rsid wsp:val=&quot;00A02E50&quot;/&gt;&lt;wsp:rsid wsp:val=&quot;00A02ECF&quot;/&gt;&lt;wsp:rsid wsp:val=&quot;00A0306E&quot;/&gt;&lt;wsp:rsid wsp:val=&quot;00A033C9&quot;/&gt;&lt;wsp:rsid wsp:val=&quot;00A036D2&quot;/&gt;&lt;wsp:rsid wsp:val=&quot;00A03754&quot;/&gt;&lt;wsp:rsid wsp:val=&quot;00A03A1E&quot;/&gt;&lt;wsp:rsid wsp:val=&quot;00A03A4A&quot;/&gt;&lt;wsp:rsid wsp:val=&quot;00A03D7A&quot;/&gt;&lt;wsp:rsid wsp:val=&quot;00A03FCB&quot;/&gt;&lt;wsp:rsid wsp:val=&quot;00A04323&quot;/&gt;&lt;wsp:rsid wsp:val=&quot;00A04383&quot;/&gt;&lt;wsp:rsid wsp:val=&quot;00A044DB&quot;/&gt;&lt;wsp:rsid wsp:val=&quot;00A04712&quot;/&gt;&lt;wsp:rsid wsp:val=&quot;00A04B7B&quot;/&gt;&lt;wsp:rsid wsp:val=&quot;00A04CF5&quot;/&gt;&lt;wsp:rsid wsp:val=&quot;00A04F42&quot;/&gt;&lt;wsp:rsid wsp:val=&quot;00A053DC&quot;/&gt;&lt;wsp:rsid wsp:val=&quot;00A055A9&quot;/&gt;&lt;wsp:rsid wsp:val=&quot;00A056A4&quot;/&gt;&lt;wsp:rsid wsp:val=&quot;00A05A1E&quot;/&gt;&lt;wsp:rsid wsp:val=&quot;00A05D61&quot;/&gt;&lt;wsp:rsid wsp:val=&quot;00A05E5F&quot;/&gt;&lt;wsp:rsid wsp:val=&quot;00A05FBE&quot;/&gt;&lt;wsp:rsid wsp:val=&quot;00A0600A&quot;/&gt;&lt;wsp:rsid wsp:val=&quot;00A06063&quot;/&gt;&lt;wsp:rsid wsp:val=&quot;00A06193&quot;/&gt;&lt;wsp:rsid wsp:val=&quot;00A062F8&quot;/&gt;&lt;wsp:rsid wsp:val=&quot;00A0633F&quot;/&gt;&lt;wsp:rsid wsp:val=&quot;00A063F0&quot;/&gt;&lt;wsp:rsid wsp:val=&quot;00A0670D&quot;/&gt;&lt;wsp:rsid wsp:val=&quot;00A06800&quot;/&gt;&lt;wsp:rsid wsp:val=&quot;00A06811&quot;/&gt;&lt;wsp:rsid wsp:val=&quot;00A068E6&quot;/&gt;&lt;wsp:rsid wsp:val=&quot;00A06989&quot;/&gt;&lt;wsp:rsid wsp:val=&quot;00A06C80&quot;/&gt;&lt;wsp:rsid wsp:val=&quot;00A0709B&quot;/&gt;&lt;wsp:rsid wsp:val=&quot;00A07154&quot;/&gt;&lt;wsp:rsid wsp:val=&quot;00A0761F&quot;/&gt;&lt;wsp:rsid wsp:val=&quot;00A07652&quot;/&gt;&lt;wsp:rsid wsp:val=&quot;00A0767E&quot;/&gt;&lt;wsp:rsid wsp:val=&quot;00A077C6&quot;/&gt;&lt;wsp:rsid wsp:val=&quot;00A07A1D&quot;/&gt;&lt;wsp:rsid wsp:val=&quot;00A07CC0&quot;/&gt;&lt;wsp:rsid wsp:val=&quot;00A07E12&quot;/&gt;&lt;wsp:rsid wsp:val=&quot;00A10228&quot;/&gt;&lt;wsp:rsid wsp:val=&quot;00A104B1&quot;/&gt;&lt;wsp:rsid wsp:val=&quot;00A105B3&quot;/&gt;&lt;wsp:rsid wsp:val=&quot;00A10669&quot;/&gt;&lt;wsp:rsid wsp:val=&quot;00A109F6&quot;/&gt;&lt;wsp:rsid wsp:val=&quot;00A10BED&quot;/&gt;&lt;wsp:rsid wsp:val=&quot;00A10CCE&quot;/&gt;&lt;wsp:rsid wsp:val=&quot;00A10ECF&quot;/&gt;&lt;wsp:rsid wsp:val=&quot;00A10F09&quot;/&gt;&lt;wsp:rsid wsp:val=&quot;00A10FEF&quot;/&gt;&lt;wsp:rsid wsp:val=&quot;00A11263&quot;/&gt;&lt;wsp:rsid wsp:val=&quot;00A11A46&quot;/&gt;&lt;wsp:rsid wsp:val=&quot;00A11AA6&quot;/&gt;&lt;wsp:rsid wsp:val=&quot;00A11BAF&quot;/&gt;&lt;wsp:rsid wsp:val=&quot;00A11D0E&quot;/&gt;&lt;wsp:rsid wsp:val=&quot;00A12046&quot;/&gt;&lt;wsp:rsid wsp:val=&quot;00A120F8&quot;/&gt;&lt;wsp:rsid wsp:val=&quot;00A12452&quot;/&gt;&lt;wsp:rsid wsp:val=&quot;00A1245F&quot;/&gt;&lt;wsp:rsid wsp:val=&quot;00A1254B&quot;/&gt;&lt;wsp:rsid wsp:val=&quot;00A12576&quot;/&gt;&lt;wsp:rsid wsp:val=&quot;00A1271A&quot;/&gt;&lt;wsp:rsid wsp:val=&quot;00A12791&quot;/&gt;&lt;wsp:rsid wsp:val=&quot;00A128C5&quot;/&gt;&lt;wsp:rsid wsp:val=&quot;00A12978&quot;/&gt;&lt;wsp:rsid wsp:val=&quot;00A129BE&quot;/&gt;&lt;wsp:rsid wsp:val=&quot;00A129BF&quot;/&gt;&lt;wsp:rsid wsp:val=&quot;00A12E43&quot;/&gt;&lt;wsp:rsid wsp:val=&quot;00A13017&quot;/&gt;&lt;wsp:rsid wsp:val=&quot;00A13064&quot;/&gt;&lt;wsp:rsid wsp:val=&quot;00A138AB&quot;/&gt;&lt;wsp:rsid wsp:val=&quot;00A13989&quot;/&gt;&lt;wsp:rsid wsp:val=&quot;00A13C95&quot;/&gt;&lt;wsp:rsid wsp:val=&quot;00A13D63&quot;/&gt;&lt;wsp:rsid wsp:val=&quot;00A14498&quot;/&gt;&lt;wsp:rsid wsp:val=&quot;00A148D6&quot;/&gt;&lt;wsp:rsid wsp:val=&quot;00A14903&quot;/&gt;&lt;wsp:rsid wsp:val=&quot;00A149E1&quot;/&gt;&lt;wsp:rsid wsp:val=&quot;00A14D6F&quot;/&gt;&lt;wsp:rsid wsp:val=&quot;00A14E11&quot;/&gt;&lt;wsp:rsid wsp:val=&quot;00A14E9F&quot;/&gt;&lt;wsp:rsid wsp:val=&quot;00A14EBB&quot;/&gt;&lt;wsp:rsid wsp:val=&quot;00A15014&quot;/&gt;&lt;wsp:rsid wsp:val=&quot;00A15022&quot;/&gt;&lt;wsp:rsid wsp:val=&quot;00A15331&quot;/&gt;&lt;wsp:rsid wsp:val=&quot;00A156DD&quot;/&gt;&lt;wsp:rsid wsp:val=&quot;00A1592D&quot;/&gt;&lt;wsp:rsid wsp:val=&quot;00A15937&quot;/&gt;&lt;wsp:rsid wsp:val=&quot;00A15951&quot;/&gt;&lt;wsp:rsid wsp:val=&quot;00A15A46&quot;/&gt;&lt;wsp:rsid wsp:val=&quot;00A15BA1&quot;/&gt;&lt;wsp:rsid wsp:val=&quot;00A15C23&quot;/&gt;&lt;wsp:rsid wsp:val=&quot;00A15F8E&quot;/&gt;&lt;wsp:rsid wsp:val=&quot;00A1611A&quot;/&gt;&lt;wsp:rsid wsp:val=&quot;00A16140&quot;/&gt;&lt;wsp:rsid wsp:val=&quot;00A16190&quot;/&gt;&lt;wsp:rsid wsp:val=&quot;00A163C6&quot;/&gt;&lt;wsp:rsid wsp:val=&quot;00A163D7&quot;/&gt;&lt;wsp:rsid wsp:val=&quot;00A16ACA&quot;/&gt;&lt;wsp:rsid wsp:val=&quot;00A16CF9&quot;/&gt;&lt;wsp:rsid wsp:val=&quot;00A17294&quot;/&gt;&lt;wsp:rsid wsp:val=&quot;00A174F3&quot;/&gt;&lt;wsp:rsid wsp:val=&quot;00A1784F&quot;/&gt;&lt;wsp:rsid wsp:val=&quot;00A17A49&quot;/&gt;&lt;wsp:rsid wsp:val=&quot;00A201A9&quot;/&gt;&lt;wsp:rsid wsp:val=&quot;00A2033E&quot;/&gt;&lt;wsp:rsid wsp:val=&quot;00A2068B&quot;/&gt;&lt;wsp:rsid wsp:val=&quot;00A20747&quot;/&gt;&lt;wsp:rsid wsp:val=&quot;00A207B4&quot;/&gt;&lt;wsp:rsid wsp:val=&quot;00A20E9C&quot;/&gt;&lt;wsp:rsid wsp:val=&quot;00A210DC&quot;/&gt;&lt;wsp:rsid wsp:val=&quot;00A21592&quot;/&gt;&lt;wsp:rsid wsp:val=&quot;00A215DA&quot;/&gt;&lt;wsp:rsid wsp:val=&quot;00A21638&quot;/&gt;&lt;wsp:rsid wsp:val=&quot;00A21764&quot;/&gt;&lt;wsp:rsid wsp:val=&quot;00A2179C&quot;/&gt;&lt;wsp:rsid wsp:val=&quot;00A21913&quot;/&gt;&lt;wsp:rsid wsp:val=&quot;00A2194B&quot;/&gt;&lt;wsp:rsid wsp:val=&quot;00A21AAD&quot;/&gt;&lt;wsp:rsid wsp:val=&quot;00A22059&quot;/&gt;&lt;wsp:rsid wsp:val=&quot;00A22708&quot;/&gt;&lt;wsp:rsid wsp:val=&quot;00A22A49&quot;/&gt;&lt;wsp:rsid wsp:val=&quot;00A22CC2&quot;/&gt;&lt;wsp:rsid wsp:val=&quot;00A234D0&quot;/&gt;&lt;wsp:rsid wsp:val=&quot;00A23601&quot;/&gt;&lt;wsp:rsid wsp:val=&quot;00A23949&quot;/&gt;&lt;wsp:rsid wsp:val=&quot;00A23A65&quot;/&gt;&lt;wsp:rsid wsp:val=&quot;00A23A7A&quot;/&gt;&lt;wsp:rsid wsp:val=&quot;00A23B06&quot;/&gt;&lt;wsp:rsid wsp:val=&quot;00A23E48&quot;/&gt;&lt;wsp:rsid wsp:val=&quot;00A23F5F&quot;/&gt;&lt;wsp:rsid wsp:val=&quot;00A243D6&quot;/&gt;&lt;wsp:rsid wsp:val=&quot;00A24604&quot;/&gt;&lt;wsp:rsid wsp:val=&quot;00A24DDB&quot;/&gt;&lt;wsp:rsid wsp:val=&quot;00A25405&quot;/&gt;&lt;wsp:rsid wsp:val=&quot;00A25416&quot;/&gt;&lt;wsp:rsid wsp:val=&quot;00A25B5A&quot;/&gt;&lt;wsp:rsid wsp:val=&quot;00A25DC8&quot;/&gt;&lt;wsp:rsid wsp:val=&quot;00A260B1&quot;/&gt;&lt;wsp:rsid wsp:val=&quot;00A261EF&quot;/&gt;&lt;wsp:rsid wsp:val=&quot;00A265DF&quot;/&gt;&lt;wsp:rsid wsp:val=&quot;00A26B94&quot;/&gt;&lt;wsp:rsid wsp:val=&quot;00A26BE3&quot;/&gt;&lt;wsp:rsid wsp:val=&quot;00A26C00&quot;/&gt;&lt;wsp:rsid wsp:val=&quot;00A271A7&quot;/&gt;&lt;wsp:rsid wsp:val=&quot;00A273E3&quot;/&gt;&lt;wsp:rsid wsp:val=&quot;00A27401&quot;/&gt;&lt;wsp:rsid wsp:val=&quot;00A275C2&quot;/&gt;&lt;wsp:rsid wsp:val=&quot;00A27BE5&quot;/&gt;&lt;wsp:rsid wsp:val=&quot;00A27C12&quot;/&gt;&lt;wsp:rsid wsp:val=&quot;00A30028&quot;/&gt;&lt;wsp:rsid wsp:val=&quot;00A30100&quot;/&gt;&lt;wsp:rsid wsp:val=&quot;00A30166&quot;/&gt;&lt;wsp:rsid wsp:val=&quot;00A301B4&quot;/&gt;&lt;wsp:rsid wsp:val=&quot;00A304DA&quot;/&gt;&lt;wsp:rsid wsp:val=&quot;00A3083C&quot;/&gt;&lt;wsp:rsid wsp:val=&quot;00A30A01&quot;/&gt;&lt;wsp:rsid wsp:val=&quot;00A30CCD&quot;/&gt;&lt;wsp:rsid wsp:val=&quot;00A30E5B&quot;/&gt;&lt;wsp:rsid wsp:val=&quot;00A3122D&quot;/&gt;&lt;wsp:rsid wsp:val=&quot;00A3154D&quot;/&gt;&lt;wsp:rsid wsp:val=&quot;00A31624&quot;/&gt;&lt;wsp:rsid wsp:val=&quot;00A31B56&quot;/&gt;&lt;wsp:rsid wsp:val=&quot;00A31CCE&quot;/&gt;&lt;wsp:rsid wsp:val=&quot;00A31F8C&quot;/&gt;&lt;wsp:rsid wsp:val=&quot;00A32205&quot;/&gt;&lt;wsp:rsid wsp:val=&quot;00A32299&quot;/&gt;&lt;wsp:rsid wsp:val=&quot;00A322E7&quot;/&gt;&lt;wsp:rsid wsp:val=&quot;00A32682&quot;/&gt;&lt;wsp:rsid wsp:val=&quot;00A328D3&quot;/&gt;&lt;wsp:rsid wsp:val=&quot;00A32BB1&quot;/&gt;&lt;wsp:rsid wsp:val=&quot;00A32E48&quot;/&gt;&lt;wsp:rsid wsp:val=&quot;00A331A9&quot;/&gt;&lt;wsp:rsid wsp:val=&quot;00A331E3&quot;/&gt;&lt;wsp:rsid wsp:val=&quot;00A3341A&quot;/&gt;&lt;wsp:rsid wsp:val=&quot;00A334A1&quot;/&gt;&lt;wsp:rsid wsp:val=&quot;00A33775&quot;/&gt;&lt;wsp:rsid wsp:val=&quot;00A339B8&quot;/&gt;&lt;wsp:rsid wsp:val=&quot;00A33A24&quot;/&gt;&lt;wsp:rsid wsp:val=&quot;00A342A5&quot;/&gt;&lt;wsp:rsid wsp:val=&quot;00A34C51&quot;/&gt;&lt;wsp:rsid wsp:val=&quot;00A352D3&quot;/&gt;&lt;wsp:rsid wsp:val=&quot;00A354C1&quot;/&gt;&lt;wsp:rsid wsp:val=&quot;00A35564&quot;/&gt;&lt;wsp:rsid wsp:val=&quot;00A3619A&quot;/&gt;&lt;wsp:rsid wsp:val=&quot;00A3669E&quot;/&gt;&lt;wsp:rsid wsp:val=&quot;00A367A9&quot;/&gt;&lt;wsp:rsid wsp:val=&quot;00A36A49&quot;/&gt;&lt;wsp:rsid wsp:val=&quot;00A36B93&quot;/&gt;&lt;wsp:rsid wsp:val=&quot;00A36F70&quot;/&gt;&lt;wsp:rsid wsp:val=&quot;00A37314&quot;/&gt;&lt;wsp:rsid wsp:val=&quot;00A374C4&quot;/&gt;&lt;wsp:rsid wsp:val=&quot;00A3762B&quot;/&gt;&lt;wsp:rsid wsp:val=&quot;00A376E1&quot;/&gt;&lt;wsp:rsid wsp:val=&quot;00A377F4&quot;/&gt;&lt;wsp:rsid wsp:val=&quot;00A37853&quot;/&gt;&lt;wsp:rsid wsp:val=&quot;00A37BB1&quot;/&gt;&lt;wsp:rsid wsp:val=&quot;00A4001D&quot;/&gt;&lt;wsp:rsid wsp:val=&quot;00A402AB&quot;/&gt;&lt;wsp:rsid wsp:val=&quot;00A40639&quot;/&gt;&lt;wsp:rsid wsp:val=&quot;00A4075F&quot;/&gt;&lt;wsp:rsid wsp:val=&quot;00A408AC&quot;/&gt;&lt;wsp:rsid wsp:val=&quot;00A40B1C&quot;/&gt;&lt;wsp:rsid wsp:val=&quot;00A40C3B&quot;/&gt;&lt;wsp:rsid wsp:val=&quot;00A40C80&quot;/&gt;&lt;wsp:rsid wsp:val=&quot;00A40CF5&quot;/&gt;&lt;wsp:rsid wsp:val=&quot;00A40E43&quot;/&gt;&lt;wsp:rsid wsp:val=&quot;00A4115D&quot;/&gt;&lt;wsp:rsid wsp:val=&quot;00A41422&quot;/&gt;&lt;wsp:rsid wsp:val=&quot;00A415E5&quot;/&gt;&lt;wsp:rsid wsp:val=&quot;00A416DB&quot;/&gt;&lt;wsp:rsid wsp:val=&quot;00A418D4&quot;/&gt;&lt;wsp:rsid wsp:val=&quot;00A419D4&quot;/&gt;&lt;wsp:rsid wsp:val=&quot;00A419EC&quot;/&gt;&lt;wsp:rsid wsp:val=&quot;00A41A0E&quot;/&gt;&lt;wsp:rsid wsp:val=&quot;00A42236&quot;/&gt;&lt;wsp:rsid wsp:val=&quot;00A42240&quot;/&gt;&lt;wsp:rsid wsp:val=&quot;00A42241&quot;/&gt;&lt;wsp:rsid wsp:val=&quot;00A42690&quot;/&gt;&lt;wsp:rsid wsp:val=&quot;00A4270A&quot;/&gt;&lt;wsp:rsid wsp:val=&quot;00A427F6&quot;/&gt;&lt;wsp:rsid wsp:val=&quot;00A42884&quot;/&gt;&lt;wsp:rsid wsp:val=&quot;00A42B9F&quot;/&gt;&lt;wsp:rsid wsp:val=&quot;00A42E8C&quot;/&gt;&lt;wsp:rsid wsp:val=&quot;00A43043&quot;/&gt;&lt;wsp:rsid wsp:val=&quot;00A437A2&quot;/&gt;&lt;wsp:rsid wsp:val=&quot;00A438F4&quot;/&gt;&lt;wsp:rsid wsp:val=&quot;00A43A09&quot;/&gt;&lt;wsp:rsid wsp:val=&quot;00A44596&quot;/&gt;&lt;wsp:rsid wsp:val=&quot;00A446D0&quot;/&gt;&lt;wsp:rsid wsp:val=&quot;00A448BC&quot;/&gt;&lt;wsp:rsid wsp:val=&quot;00A44B76&quot;/&gt;&lt;wsp:rsid wsp:val=&quot;00A44BC7&quot;/&gt;&lt;wsp:rsid wsp:val=&quot;00A44C1F&quot;/&gt;&lt;wsp:rsid wsp:val=&quot;00A44C62&quot;/&gt;&lt;wsp:rsid wsp:val=&quot;00A451AF&quot;/&gt;&lt;wsp:rsid wsp:val=&quot;00A45408&quot;/&gt;&lt;wsp:rsid wsp:val=&quot;00A45476&quot;/&gt;&lt;wsp:rsid wsp:val=&quot;00A4557E&quot;/&gt;&lt;wsp:rsid wsp:val=&quot;00A456F6&quot;/&gt;&lt;wsp:rsid wsp:val=&quot;00A457FD&quot;/&gt;&lt;wsp:rsid wsp:val=&quot;00A45B0B&quot;/&gt;&lt;wsp:rsid wsp:val=&quot;00A45B30&quot;/&gt;&lt;wsp:rsid wsp:val=&quot;00A45D84&quot;/&gt;&lt;wsp:rsid wsp:val=&quot;00A45F85&quot;/&gt;&lt;wsp:rsid wsp:val=&quot;00A46079&quot;/&gt;&lt;wsp:rsid wsp:val=&quot;00A461B0&quot;/&gt;&lt;wsp:rsid wsp:val=&quot;00A461D2&quot;/&gt;&lt;wsp:rsid wsp:val=&quot;00A4635F&quot;/&gt;&lt;wsp:rsid wsp:val=&quot;00A4648F&quot;/&gt;&lt;wsp:rsid wsp:val=&quot;00A464D2&quot;/&gt;&lt;wsp:rsid wsp:val=&quot;00A465A3&quot;/&gt;&lt;wsp:rsid wsp:val=&quot;00A46C01&quot;/&gt;&lt;wsp:rsid wsp:val=&quot;00A46C74&quot;/&gt;&lt;wsp:rsid wsp:val=&quot;00A46ECD&quot;/&gt;&lt;wsp:rsid wsp:val=&quot;00A471EB&quot;/&gt;&lt;wsp:rsid wsp:val=&quot;00A4729C&quot;/&gt;&lt;wsp:rsid wsp:val=&quot;00A473D2&quot;/&gt;&lt;wsp:rsid wsp:val=&quot;00A47698&quot;/&gt;&lt;wsp:rsid wsp:val=&quot;00A47807&quot;/&gt;&lt;wsp:rsid wsp:val=&quot;00A47F19&quot;/&gt;&lt;wsp:rsid wsp:val=&quot;00A50125&quot;/&gt;&lt;wsp:rsid wsp:val=&quot;00A5016C&quot;/&gt;&lt;wsp:rsid wsp:val=&quot;00A5074D&quot;/&gt;&lt;wsp:rsid wsp:val=&quot;00A5099F&quot;/&gt;&lt;wsp:rsid wsp:val=&quot;00A50CC7&quot;/&gt;&lt;wsp:rsid wsp:val=&quot;00A50D3D&quot;/&gt;&lt;wsp:rsid wsp:val=&quot;00A510A3&quot;/&gt;&lt;wsp:rsid wsp:val=&quot;00A510DE&quot;/&gt;&lt;wsp:rsid wsp:val=&quot;00A510E7&quot;/&gt;&lt;wsp:rsid wsp:val=&quot;00A51127&quot;/&gt;&lt;wsp:rsid wsp:val=&quot;00A512D5&quot;/&gt;&lt;wsp:rsid wsp:val=&quot;00A513D7&quot;/&gt;&lt;wsp:rsid wsp:val=&quot;00A51535&quot;/&gt;&lt;wsp:rsid wsp:val=&quot;00A51857&quot;/&gt;&lt;wsp:rsid wsp:val=&quot;00A518FB&quot;/&gt;&lt;wsp:rsid wsp:val=&quot;00A519B0&quot;/&gt;&lt;wsp:rsid wsp:val=&quot;00A51CCE&quot;/&gt;&lt;wsp:rsid wsp:val=&quot;00A51D76&quot;/&gt;&lt;wsp:rsid wsp:val=&quot;00A51DDD&quot;/&gt;&lt;wsp:rsid wsp:val=&quot;00A521E4&quot;/&gt;&lt;wsp:rsid wsp:val=&quot;00A52235&quot;/&gt;&lt;wsp:rsid wsp:val=&quot;00A52573&quot;/&gt;&lt;wsp:rsid wsp:val=&quot;00A52595&quot;/&gt;&lt;wsp:rsid wsp:val=&quot;00A5263C&quot;/&gt;&lt;wsp:rsid wsp:val=&quot;00A526E5&quot;/&gt;&lt;wsp:rsid wsp:val=&quot;00A52AB1&quot;/&gt;&lt;wsp:rsid wsp:val=&quot;00A52EED&quot;/&gt;&lt;wsp:rsid wsp:val=&quot;00A53169&quot;/&gt;&lt;wsp:rsid wsp:val=&quot;00A531D0&quot;/&gt;&lt;wsp:rsid wsp:val=&quot;00A534B8&quot;/&gt;&lt;wsp:rsid wsp:val=&quot;00A53545&quot;/&gt;&lt;wsp:rsid wsp:val=&quot;00A535B3&quot;/&gt;&lt;wsp:rsid wsp:val=&quot;00A536B8&quot;/&gt;&lt;wsp:rsid wsp:val=&quot;00A5373D&quot;/&gt;&lt;wsp:rsid wsp:val=&quot;00A538E4&quot;/&gt;&lt;wsp:rsid wsp:val=&quot;00A53901&quot;/&gt;&lt;wsp:rsid wsp:val=&quot;00A53D6E&quot;/&gt;&lt;wsp:rsid wsp:val=&quot;00A53DD5&quot;/&gt;&lt;wsp:rsid wsp:val=&quot;00A5409E&quot;/&gt;&lt;wsp:rsid wsp:val=&quot;00A5418F&quot;/&gt;&lt;wsp:rsid wsp:val=&quot;00A542DE&quot;/&gt;&lt;wsp:rsid wsp:val=&quot;00A543D3&quot;/&gt;&lt;wsp:rsid wsp:val=&quot;00A546B7&quot;/&gt;&lt;wsp:rsid wsp:val=&quot;00A547BD&quot;/&gt;&lt;wsp:rsid wsp:val=&quot;00A548C0&quot;/&gt;&lt;wsp:rsid wsp:val=&quot;00A54A9C&quot;/&gt;&lt;wsp:rsid wsp:val=&quot;00A54BB5&quot;/&gt;&lt;wsp:rsid wsp:val=&quot;00A54E7C&quot;/&gt;&lt;wsp:rsid wsp:val=&quot;00A54FB1&quot;/&gt;&lt;wsp:rsid wsp:val=&quot;00A5507C&quot;/&gt;&lt;wsp:rsid wsp:val=&quot;00A551CA&quot;/&gt;&lt;wsp:rsid wsp:val=&quot;00A559A9&quot;/&gt;&lt;wsp:rsid wsp:val=&quot;00A55B7B&quot;/&gt;&lt;wsp:rsid wsp:val=&quot;00A55E8B&quot;/&gt;&lt;wsp:rsid wsp:val=&quot;00A56479&quot;/&gt;&lt;wsp:rsid wsp:val=&quot;00A566B7&quot;/&gt;&lt;wsp:rsid wsp:val=&quot;00A56C3D&quot;/&gt;&lt;wsp:rsid wsp:val=&quot;00A56F82&quot;/&gt;&lt;wsp:rsid wsp:val=&quot;00A56FE9&quot;/&gt;&lt;wsp:rsid wsp:val=&quot;00A5735A&quot;/&gt;&lt;wsp:rsid wsp:val=&quot;00A573F1&quot;/&gt;&lt;wsp:rsid wsp:val=&quot;00A57A48&quot;/&gt;&lt;wsp:rsid wsp:val=&quot;00A57C35&quot;/&gt;&lt;wsp:rsid wsp:val=&quot;00A57D7D&quot;/&gt;&lt;wsp:rsid wsp:val=&quot;00A600DF&quot;/&gt;&lt;wsp:rsid wsp:val=&quot;00A60128&quot;/&gt;&lt;wsp:rsid wsp:val=&quot;00A605D1&quot;/&gt;&lt;wsp:rsid wsp:val=&quot;00A60B6A&quot;/&gt;&lt;wsp:rsid wsp:val=&quot;00A60B89&quot;/&gt;&lt;wsp:rsid wsp:val=&quot;00A60CA6&quot;/&gt;&lt;wsp:rsid wsp:val=&quot;00A60DF5&quot;/&gt;&lt;wsp:rsid wsp:val=&quot;00A60FC6&quot;/&gt;&lt;wsp:rsid wsp:val=&quot;00A61385&quot;/&gt;&lt;wsp:rsid wsp:val=&quot;00A615CE&quot;/&gt;&lt;wsp:rsid wsp:val=&quot;00A61A67&quot;/&gt;&lt;wsp:rsid wsp:val=&quot;00A621D1&quot;/&gt;&lt;wsp:rsid wsp:val=&quot;00A62407&quot;/&gt;&lt;wsp:rsid wsp:val=&quot;00A624EC&quot;/&gt;&lt;wsp:rsid wsp:val=&quot;00A62626&quot;/&gt;&lt;wsp:rsid wsp:val=&quot;00A626FD&quot;/&gt;&lt;wsp:rsid wsp:val=&quot;00A62735&quot;/&gt;&lt;wsp:rsid wsp:val=&quot;00A628AE&quot;/&gt;&lt;wsp:rsid wsp:val=&quot;00A62B3A&quot;/&gt;&lt;wsp:rsid wsp:val=&quot;00A62CD3&quot;/&gt;&lt;wsp:rsid wsp:val=&quot;00A62D77&quot;/&gt;&lt;wsp:rsid wsp:val=&quot;00A6317D&quot;/&gt;&lt;wsp:rsid wsp:val=&quot;00A6358A&quot;/&gt;&lt;wsp:rsid wsp:val=&quot;00A638AC&quot;/&gt;&lt;wsp:rsid wsp:val=&quot;00A63A17&quot;/&gt;&lt;wsp:rsid wsp:val=&quot;00A63B9C&quot;/&gt;&lt;wsp:rsid wsp:val=&quot;00A641C2&quot;/&gt;&lt;wsp:rsid wsp:val=&quot;00A643A3&quot;/&gt;&lt;wsp:rsid wsp:val=&quot;00A6444A&quot;/&gt;&lt;wsp:rsid wsp:val=&quot;00A6448A&quot;/&gt;&lt;wsp:rsid wsp:val=&quot;00A647E7&quot;/&gt;&lt;wsp:rsid wsp:val=&quot;00A64A44&quot;/&gt;&lt;wsp:rsid wsp:val=&quot;00A64AE3&quot;/&gt;&lt;wsp:rsid wsp:val=&quot;00A64CBD&quot;/&gt;&lt;wsp:rsid wsp:val=&quot;00A64D1F&quot;/&gt;&lt;wsp:rsid wsp:val=&quot;00A650DE&quot;/&gt;&lt;wsp:rsid wsp:val=&quot;00A651D8&quot;/&gt;&lt;wsp:rsid wsp:val=&quot;00A6522F&quot;/&gt;&lt;wsp:rsid wsp:val=&quot;00A65307&quot;/&gt;&lt;wsp:rsid wsp:val=&quot;00A65374&quot;/&gt;&lt;wsp:rsid wsp:val=&quot;00A65633&quot;/&gt;&lt;wsp:rsid wsp:val=&quot;00A65697&quot;/&gt;&lt;wsp:rsid wsp:val=&quot;00A6587A&quot;/&gt;&lt;wsp:rsid wsp:val=&quot;00A658FB&quot;/&gt;&lt;wsp:rsid wsp:val=&quot;00A6592E&quot;/&gt;&lt;wsp:rsid wsp:val=&quot;00A659EB&quot;/&gt;&lt;wsp:rsid wsp:val=&quot;00A65AD7&quot;/&gt;&lt;wsp:rsid wsp:val=&quot;00A65AF8&quot;/&gt;&lt;wsp:rsid wsp:val=&quot;00A65C01&quot;/&gt;&lt;wsp:rsid wsp:val=&quot;00A65CE4&quot;/&gt;&lt;wsp:rsid wsp:val=&quot;00A6610B&quot;/&gt;&lt;wsp:rsid wsp:val=&quot;00A66686&quot;/&gt;&lt;wsp:rsid wsp:val=&quot;00A668B7&quot;/&gt;&lt;wsp:rsid wsp:val=&quot;00A66959&quot;/&gt;&lt;wsp:rsid wsp:val=&quot;00A669B2&quot;/&gt;&lt;wsp:rsid wsp:val=&quot;00A66B4D&quot;/&gt;&lt;wsp:rsid wsp:val=&quot;00A66FC2&quot;/&gt;&lt;wsp:rsid wsp:val=&quot;00A66FD5&quot;/&gt;&lt;wsp:rsid wsp:val=&quot;00A67002&quot;/&gt;&lt;wsp:rsid wsp:val=&quot;00A67255&quot;/&gt;&lt;wsp:rsid wsp:val=&quot;00A67546&quot;/&gt;&lt;wsp:rsid wsp:val=&quot;00A67906&quot;/&gt;&lt;wsp:rsid wsp:val=&quot;00A67A50&quot;/&gt;&lt;wsp:rsid wsp:val=&quot;00A67B7B&quot;/&gt;&lt;wsp:rsid wsp:val=&quot;00A67C94&quot;/&gt;&lt;wsp:rsid wsp:val=&quot;00A67CDD&quot;/&gt;&lt;wsp:rsid wsp:val=&quot;00A67CE1&quot;/&gt;&lt;wsp:rsid wsp:val=&quot;00A70022&quot;/&gt;&lt;wsp:rsid wsp:val=&quot;00A70067&quot;/&gt;&lt;wsp:rsid wsp:val=&quot;00A7012D&quot;/&gt;&lt;wsp:rsid wsp:val=&quot;00A70298&quot;/&gt;&lt;wsp:rsid wsp:val=&quot;00A70430&quot;/&gt;&lt;wsp:rsid wsp:val=&quot;00A704DF&quot;/&gt;&lt;wsp:rsid wsp:val=&quot;00A70594&quot;/&gt;&lt;wsp:rsid wsp:val=&quot;00A7072E&quot;/&gt;&lt;wsp:rsid wsp:val=&quot;00A70744&quot;/&gt;&lt;wsp:rsid wsp:val=&quot;00A707C5&quot;/&gt;&lt;wsp:rsid wsp:val=&quot;00A709A4&quot;/&gt;&lt;wsp:rsid wsp:val=&quot;00A70BC5&quot;/&gt;&lt;wsp:rsid wsp:val=&quot;00A70CDA&quot;/&gt;&lt;wsp:rsid wsp:val=&quot;00A70F09&quot;/&gt;&lt;wsp:rsid wsp:val=&quot;00A71334&quot;/&gt;&lt;wsp:rsid wsp:val=&quot;00A714EB&quot;/&gt;&lt;wsp:rsid wsp:val=&quot;00A71565&quot;/&gt;&lt;wsp:rsid wsp:val=&quot;00A71BCF&quot;/&gt;&lt;wsp:rsid wsp:val=&quot;00A71D7B&quot;/&gt;&lt;wsp:rsid wsp:val=&quot;00A71D94&quot;/&gt;&lt;wsp:rsid wsp:val=&quot;00A71E9E&quot;/&gt;&lt;wsp:rsid wsp:val=&quot;00A71F71&quot;/&gt;&lt;wsp:rsid wsp:val=&quot;00A720B4&quot;/&gt;&lt;wsp:rsid wsp:val=&quot;00A72186&quot;/&gt;&lt;wsp:rsid wsp:val=&quot;00A723A5&quot;/&gt;&lt;wsp:rsid wsp:val=&quot;00A72560&quot;/&gt;&lt;wsp:rsid wsp:val=&quot;00A7288E&quot;/&gt;&lt;wsp:rsid wsp:val=&quot;00A728CB&quot;/&gt;&lt;wsp:rsid wsp:val=&quot;00A7296D&quot;/&gt;&lt;wsp:rsid wsp:val=&quot;00A72CA8&quot;/&gt;&lt;wsp:rsid wsp:val=&quot;00A732B0&quot;/&gt;&lt;wsp:rsid wsp:val=&quot;00A73692&quot;/&gt;&lt;wsp:rsid wsp:val=&quot;00A7418B&quot;/&gt;&lt;wsp:rsid wsp:val=&quot;00A742C4&quot;/&gt;&lt;wsp:rsid wsp:val=&quot;00A745F9&quot;/&gt;&lt;wsp:rsid wsp:val=&quot;00A74A54&quot;/&gt;&lt;wsp:rsid wsp:val=&quot;00A74C0D&quot;/&gt;&lt;wsp:rsid wsp:val=&quot;00A74DF9&quot;/&gt;&lt;wsp:rsid wsp:val=&quot;00A75200&quot;/&gt;&lt;wsp:rsid wsp:val=&quot;00A758FC&quot;/&gt;&lt;wsp:rsid wsp:val=&quot;00A7594A&quot;/&gt;&lt;wsp:rsid wsp:val=&quot;00A7598D&quot;/&gt;&lt;wsp:rsid wsp:val=&quot;00A75C6F&quot;/&gt;&lt;wsp:rsid wsp:val=&quot;00A75E4F&quot;/&gt;&lt;wsp:rsid wsp:val=&quot;00A75E70&quot;/&gt;&lt;wsp:rsid wsp:val=&quot;00A75FEC&quot;/&gt;&lt;wsp:rsid wsp:val=&quot;00A760FA&quot;/&gt;&lt;wsp:rsid wsp:val=&quot;00A76325&quot;/&gt;&lt;wsp:rsid wsp:val=&quot;00A764A4&quot;/&gt;&lt;wsp:rsid wsp:val=&quot;00A76660&quot;/&gt;&lt;wsp:rsid wsp:val=&quot;00A766A1&quot;/&gt;&lt;wsp:rsid wsp:val=&quot;00A76DAA&quot;/&gt;&lt;wsp:rsid wsp:val=&quot;00A76ED0&quot;/&gt;&lt;wsp:rsid wsp:val=&quot;00A77376&quot;/&gt;&lt;wsp:rsid wsp:val=&quot;00A77441&quot;/&gt;&lt;wsp:rsid wsp:val=&quot;00A77547&quot;/&gt;&lt;wsp:rsid wsp:val=&quot;00A7755F&quot;/&gt;&lt;wsp:rsid wsp:val=&quot;00A7776E&quot;/&gt;&lt;wsp:rsid wsp:val=&quot;00A77852&quot;/&gt;&lt;wsp:rsid wsp:val=&quot;00A77AC1&quot;/&gt;&lt;wsp:rsid wsp:val=&quot;00A77BCF&quot;/&gt;&lt;wsp:rsid wsp:val=&quot;00A80197&quot;/&gt;&lt;wsp:rsid wsp:val=&quot;00A8019D&quot;/&gt;&lt;wsp:rsid wsp:val=&quot;00A8111E&quot;/&gt;&lt;wsp:rsid wsp:val=&quot;00A81901&quot;/&gt;&lt;wsp:rsid wsp:val=&quot;00A81D58&quot;/&gt;&lt;wsp:rsid wsp:val=&quot;00A81FD4&quot;/&gt;&lt;wsp:rsid wsp:val=&quot;00A82733&quot;/&gt;&lt;wsp:rsid wsp:val=&quot;00A828EB&quot;/&gt;&lt;wsp:rsid wsp:val=&quot;00A82CB9&quot;/&gt;&lt;wsp:rsid wsp:val=&quot;00A82D5F&quot;/&gt;&lt;wsp:rsid wsp:val=&quot;00A831B5&quot;/&gt;&lt;wsp:rsid wsp:val=&quot;00A832B2&quot;/&gt;&lt;wsp:rsid wsp:val=&quot;00A833A0&quot;/&gt;&lt;wsp:rsid wsp:val=&quot;00A8352D&quot;/&gt;&lt;wsp:rsid wsp:val=&quot;00A83B6B&quot;/&gt;&lt;wsp:rsid wsp:val=&quot;00A83C16&quot;/&gt;&lt;wsp:rsid wsp:val=&quot;00A83D45&quot;/&gt;&lt;wsp:rsid wsp:val=&quot;00A84152&quot;/&gt;&lt;wsp:rsid wsp:val=&quot;00A8442C&quot;/&gt;&lt;wsp:rsid wsp:val=&quot;00A84666&quot;/&gt;&lt;wsp:rsid wsp:val=&quot;00A84830&quot;/&gt;&lt;wsp:rsid wsp:val=&quot;00A84922&quot;/&gt;&lt;wsp:rsid wsp:val=&quot;00A84A31&quot;/&gt;&lt;wsp:rsid wsp:val=&quot;00A84A94&quot;/&gt;&lt;wsp:rsid wsp:val=&quot;00A84B24&quot;/&gt;&lt;wsp:rsid wsp:val=&quot;00A84B86&quot;/&gt;&lt;wsp:rsid wsp:val=&quot;00A85386&quot;/&gt;&lt;wsp:rsid wsp:val=&quot;00A857B2&quot;/&gt;&lt;wsp:rsid wsp:val=&quot;00A858A4&quot;/&gt;&lt;wsp:rsid wsp:val=&quot;00A85B1E&quot;/&gt;&lt;wsp:rsid wsp:val=&quot;00A85CF4&quot;/&gt;&lt;wsp:rsid wsp:val=&quot;00A85ED8&quot;/&gt;&lt;wsp:rsid wsp:val=&quot;00A8623C&quot;/&gt;&lt;wsp:rsid wsp:val=&quot;00A86290&quot;/&gt;&lt;wsp:rsid wsp:val=&quot;00A863F5&quot;/&gt;&lt;wsp:rsid wsp:val=&quot;00A86497&quot;/&gt;&lt;wsp:rsid wsp:val=&quot;00A86555&quot;/&gt;&lt;wsp:rsid wsp:val=&quot;00A869E7&quot;/&gt;&lt;wsp:rsid wsp:val=&quot;00A86A86&quot;/&gt;&lt;wsp:rsid wsp:val=&quot;00A86CB6&quot;/&gt;&lt;wsp:rsid wsp:val=&quot;00A8707A&quot;/&gt;&lt;wsp:rsid wsp:val=&quot;00A87180&quot;/&gt;&lt;wsp:rsid wsp:val=&quot;00A871C5&quot;/&gt;&lt;wsp:rsid wsp:val=&quot;00A871CE&quot;/&gt;&lt;wsp:rsid wsp:val=&quot;00A878CF&quot;/&gt;&lt;wsp:rsid wsp:val=&quot;00A87A56&quot;/&gt;&lt;wsp:rsid wsp:val=&quot;00A87D1F&quot;/&gt;&lt;wsp:rsid wsp:val=&quot;00A87D85&quot;/&gt;&lt;wsp:rsid wsp:val=&quot;00A87EE6&quot;/&gt;&lt;wsp:rsid wsp:val=&quot;00A9048B&quot;/&gt;&lt;wsp:rsid wsp:val=&quot;00A9048C&quot;/&gt;&lt;wsp:rsid wsp:val=&quot;00A904B9&quot;/&gt;&lt;wsp:rsid wsp:val=&quot;00A9051D&quot;/&gt;&lt;wsp:rsid wsp:val=&quot;00A90DBA&quot;/&gt;&lt;wsp:rsid wsp:val=&quot;00A90ECB&quot;/&gt;&lt;wsp:rsid wsp:val=&quot;00A91041&quot;/&gt;&lt;wsp:rsid wsp:val=&quot;00A91235&quot;/&gt;&lt;wsp:rsid wsp:val=&quot;00A918ED&quot;/&gt;&lt;wsp:rsid wsp:val=&quot;00A91AE5&quot;/&gt;&lt;wsp:rsid wsp:val=&quot;00A91B69&quot;/&gt;&lt;wsp:rsid wsp:val=&quot;00A9209B&quot;/&gt;&lt;wsp:rsid wsp:val=&quot;00A92125&quot;/&gt;&lt;wsp:rsid wsp:val=&quot;00A922CA&quot;/&gt;&lt;wsp:rsid wsp:val=&quot;00A925D3&quot;/&gt;&lt;wsp:rsid wsp:val=&quot;00A928B2&quot;/&gt;&lt;wsp:rsid wsp:val=&quot;00A92E72&quot;/&gt;&lt;wsp:rsid wsp:val=&quot;00A931FC&quot;/&gt;&lt;wsp:rsid wsp:val=&quot;00A93403&quot;/&gt;&lt;wsp:rsid wsp:val=&quot;00A93574&quot;/&gt;&lt;wsp:rsid wsp:val=&quot;00A9398C&quot;/&gt;&lt;wsp:rsid wsp:val=&quot;00A939F2&quot;/&gt;&lt;wsp:rsid wsp:val=&quot;00A93A38&quot;/&gt;&lt;wsp:rsid wsp:val=&quot;00A93BC2&quot;/&gt;&lt;wsp:rsid wsp:val=&quot;00A93CF5&quot;/&gt;&lt;wsp:rsid wsp:val=&quot;00A9430D&quot;/&gt;&lt;wsp:rsid wsp:val=&quot;00A9441C&quot;/&gt;&lt;wsp:rsid wsp:val=&quot;00A94816&quot;/&gt;&lt;wsp:rsid wsp:val=&quot;00A94BA5&quot;/&gt;&lt;wsp:rsid wsp:val=&quot;00A950E0&quot;/&gt;&lt;wsp:rsid wsp:val=&quot;00A95A57&quot;/&gt;&lt;wsp:rsid wsp:val=&quot;00A95AA9&quot;/&gt;&lt;wsp:rsid wsp:val=&quot;00A95D05&quot;/&gt;&lt;wsp:rsid wsp:val=&quot;00A96332&quot;/&gt;&lt;wsp:rsid wsp:val=&quot;00A963A2&quot;/&gt;&lt;wsp:rsid wsp:val=&quot;00A965FA&quot;/&gt;&lt;wsp:rsid wsp:val=&quot;00A966BA&quot;/&gt;&lt;wsp:rsid wsp:val=&quot;00A968AE&quot;/&gt;&lt;wsp:rsid wsp:val=&quot;00A969C1&quot;/&gt;&lt;wsp:rsid wsp:val=&quot;00A96A99&quot;/&gt;&lt;wsp:rsid wsp:val=&quot;00A96C6C&quot;/&gt;&lt;wsp:rsid wsp:val=&quot;00A96D11&quot;/&gt;&lt;wsp:rsid wsp:val=&quot;00A96EF7&quot;/&gt;&lt;wsp:rsid wsp:val=&quot;00A97136&quot;/&gt;&lt;wsp:rsid wsp:val=&quot;00A97279&quot;/&gt;&lt;wsp:rsid wsp:val=&quot;00A9738E&quot;/&gt;&lt;wsp:rsid wsp:val=&quot;00A9748D&quot;/&gt;&lt;wsp:rsid wsp:val=&quot;00A974B0&quot;/&gt;&lt;wsp:rsid wsp:val=&quot;00A9762E&quot;/&gt;&lt;wsp:rsid wsp:val=&quot;00A97CD6&quot;/&gt;&lt;wsp:rsid wsp:val=&quot;00A97D50&quot;/&gt;&lt;wsp:rsid wsp:val=&quot;00A97DA2&quot;/&gt;&lt;wsp:rsid wsp:val=&quot;00AA0349&quot;/&gt;&lt;wsp:rsid wsp:val=&quot;00AA0582&quot;/&gt;&lt;wsp:rsid wsp:val=&quot;00AA05C7&quot;/&gt;&lt;wsp:rsid wsp:val=&quot;00AA0937&quot;/&gt;&lt;wsp:rsid wsp:val=&quot;00AA0A96&quot;/&gt;&lt;wsp:rsid wsp:val=&quot;00AA0F6A&quot;/&gt;&lt;wsp:rsid wsp:val=&quot;00AA116B&quot;/&gt;&lt;wsp:rsid wsp:val=&quot;00AA1246&quot;/&gt;&lt;wsp:rsid wsp:val=&quot;00AA13FE&quot;/&gt;&lt;wsp:rsid wsp:val=&quot;00AA158E&quot;/&gt;&lt;wsp:rsid wsp:val=&quot;00AA17D7&quot;/&gt;&lt;wsp:rsid wsp:val=&quot;00AA1B46&quot;/&gt;&lt;wsp:rsid wsp:val=&quot;00AA1E33&quot;/&gt;&lt;wsp:rsid wsp:val=&quot;00AA2203&quot;/&gt;&lt;wsp:rsid wsp:val=&quot;00AA24D7&quot;/&gt;&lt;wsp:rsid wsp:val=&quot;00AA253D&quot;/&gt;&lt;wsp:rsid wsp:val=&quot;00AA274F&quot;/&gt;&lt;wsp:rsid wsp:val=&quot;00AA2A7A&quot;/&gt;&lt;wsp:rsid wsp:val=&quot;00AA2C54&quot;/&gt;&lt;wsp:rsid wsp:val=&quot;00AA2C7C&quot;/&gt;&lt;wsp:rsid wsp:val=&quot;00AA2FDC&quot;/&gt;&lt;wsp:rsid wsp:val=&quot;00AA301C&quot;/&gt;&lt;wsp:rsid wsp:val=&quot;00AA3123&quot;/&gt;&lt;wsp:rsid wsp:val=&quot;00AA3277&quot;/&gt;&lt;wsp:rsid wsp:val=&quot;00AA36ED&quot;/&gt;&lt;wsp:rsid wsp:val=&quot;00AA3CAE&quot;/&gt;&lt;wsp:rsid wsp:val=&quot;00AA3EC7&quot;/&gt;&lt;wsp:rsid wsp:val=&quot;00AA3EEB&quot;/&gt;&lt;wsp:rsid wsp:val=&quot;00AA3F73&quot;/&gt;&lt;wsp:rsid wsp:val=&quot;00AA4117&quot;/&gt;&lt;wsp:rsid wsp:val=&quot;00AA4185&quot;/&gt;&lt;wsp:rsid wsp:val=&quot;00AA41A9&quot;/&gt;&lt;wsp:rsid wsp:val=&quot;00AA44C0&quot;/&gt;&lt;wsp:rsid wsp:val=&quot;00AA4538&quot;/&gt;&lt;wsp:rsid wsp:val=&quot;00AA456B&quot;/&gt;&lt;wsp:rsid wsp:val=&quot;00AA4DD9&quot;/&gt;&lt;wsp:rsid wsp:val=&quot;00AA4EB0&quot;/&gt;&lt;wsp:rsid wsp:val=&quot;00AA5071&quot;/&gt;&lt;wsp:rsid wsp:val=&quot;00AA585C&quot;/&gt;&lt;wsp:rsid wsp:val=&quot;00AA5915&quot;/&gt;&lt;wsp:rsid wsp:val=&quot;00AA596B&quot;/&gt;&lt;wsp:rsid wsp:val=&quot;00AA5CED&quot;/&gt;&lt;wsp:rsid wsp:val=&quot;00AA5E71&quot;/&gt;&lt;wsp:rsid wsp:val=&quot;00AA6110&quot;/&gt;&lt;wsp:rsid wsp:val=&quot;00AA6161&quot;/&gt;&lt;wsp:rsid wsp:val=&quot;00AA62C5&quot;/&gt;&lt;wsp:rsid wsp:val=&quot;00AA651B&quot;/&gt;&lt;wsp:rsid wsp:val=&quot;00AA6683&quot;/&gt;&lt;wsp:rsid wsp:val=&quot;00AA6746&quot;/&gt;&lt;wsp:rsid wsp:val=&quot;00AA6A0D&quot;/&gt;&lt;wsp:rsid wsp:val=&quot;00AA6A9B&quot;/&gt;&lt;wsp:rsid wsp:val=&quot;00AA6BB7&quot;/&gt;&lt;wsp:rsid wsp:val=&quot;00AA6CC6&quot;/&gt;&lt;wsp:rsid wsp:val=&quot;00AA709B&quot;/&gt;&lt;wsp:rsid wsp:val=&quot;00AA7103&quot;/&gt;&lt;wsp:rsid wsp:val=&quot;00AA7533&quot;/&gt;&lt;wsp:rsid wsp:val=&quot;00AA75D0&quot;/&gt;&lt;wsp:rsid wsp:val=&quot;00AA77F9&quot;/&gt;&lt;wsp:rsid wsp:val=&quot;00AA7836&quot;/&gt;&lt;wsp:rsid wsp:val=&quot;00AA7839&quot;/&gt;&lt;wsp:rsid wsp:val=&quot;00AA7A36&quot;/&gt;&lt;wsp:rsid wsp:val=&quot;00AA7C9F&quot;/&gt;&lt;wsp:rsid wsp:val=&quot;00AA7D6C&quot;/&gt;&lt;wsp:rsid wsp:val=&quot;00AB03CA&quot;/&gt;&lt;wsp:rsid wsp:val=&quot;00AB0425&quot;/&gt;&lt;wsp:rsid wsp:val=&quot;00AB0465&quot;/&gt;&lt;wsp:rsid wsp:val=&quot;00AB0F61&quot;/&gt;&lt;wsp:rsid wsp:val=&quot;00AB102D&quot;/&gt;&lt;wsp:rsid wsp:val=&quot;00AB13F5&quot;/&gt;&lt;wsp:rsid wsp:val=&quot;00AB1646&quot;/&gt;&lt;wsp:rsid wsp:val=&quot;00AB184F&quot;/&gt;&lt;wsp:rsid wsp:val=&quot;00AB1B46&quot;/&gt;&lt;wsp:rsid wsp:val=&quot;00AB1BB2&quot;/&gt;&lt;wsp:rsid wsp:val=&quot;00AB1FBD&quot;/&gt;&lt;wsp:rsid wsp:val=&quot;00AB22B1&quot;/&gt;&lt;wsp:rsid wsp:val=&quot;00AB2848&quot;/&gt;&lt;wsp:rsid wsp:val=&quot;00AB2860&quot;/&gt;&lt;wsp:rsid wsp:val=&quot;00AB28ED&quot;/&gt;&lt;wsp:rsid wsp:val=&quot;00AB28FE&quot;/&gt;&lt;wsp:rsid wsp:val=&quot;00AB2A01&quot;/&gt;&lt;wsp:rsid wsp:val=&quot;00AB2B06&quot;/&gt;&lt;wsp:rsid wsp:val=&quot;00AB2C69&quot;/&gt;&lt;wsp:rsid wsp:val=&quot;00AB2D4A&quot;/&gt;&lt;wsp:rsid wsp:val=&quot;00AB31D5&quot;/&gt;&lt;wsp:rsid wsp:val=&quot;00AB3216&quot;/&gt;&lt;wsp:rsid wsp:val=&quot;00AB3488&quot;/&gt;&lt;wsp:rsid wsp:val=&quot;00AB3810&quot;/&gt;&lt;wsp:rsid wsp:val=&quot;00AB3C85&quot;/&gt;&lt;wsp:rsid wsp:val=&quot;00AB3DEB&quot;/&gt;&lt;wsp:rsid wsp:val=&quot;00AB3F5E&quot;/&gt;&lt;wsp:rsid wsp:val=&quot;00AB3FEE&quot;/&gt;&lt;wsp:rsid wsp:val=&quot;00AB43DC&quot;/&gt;&lt;wsp:rsid wsp:val=&quot;00AB44CE&quot;/&gt;&lt;wsp:rsid wsp:val=&quot;00AB4765&quot;/&gt;&lt;wsp:rsid wsp:val=&quot;00AB499A&quot;/&gt;&lt;wsp:rsid wsp:val=&quot;00AB4D7F&quot;/&gt;&lt;wsp:rsid wsp:val=&quot;00AB545F&quot;/&gt;&lt;wsp:rsid wsp:val=&quot;00AB56DC&quot;/&gt;&lt;wsp:rsid wsp:val=&quot;00AB5A88&quot;/&gt;&lt;wsp:rsid wsp:val=&quot;00AB5C03&quot;/&gt;&lt;wsp:rsid wsp:val=&quot;00AB5CCF&quot;/&gt;&lt;wsp:rsid wsp:val=&quot;00AB60A5&quot;/&gt;&lt;wsp:rsid wsp:val=&quot;00AB679D&quot;/&gt;&lt;wsp:rsid wsp:val=&quot;00AB6884&quot;/&gt;&lt;wsp:rsid wsp:val=&quot;00AB6977&quot;/&gt;&lt;wsp:rsid wsp:val=&quot;00AB6A28&quot;/&gt;&lt;wsp:rsid wsp:val=&quot;00AB6D7E&quot;/&gt;&lt;wsp:rsid wsp:val=&quot;00AB6E6C&quot;/&gt;&lt;wsp:rsid wsp:val=&quot;00AB771C&quot;/&gt;&lt;wsp:rsid wsp:val=&quot;00AB78E9&quot;/&gt;&lt;wsp:rsid wsp:val=&quot;00AB7DDD&quot;/&gt;&lt;wsp:rsid wsp:val=&quot;00AC03A9&quot;/&gt;&lt;wsp:rsid wsp:val=&quot;00AC0549&quot;/&gt;&lt;wsp:rsid wsp:val=&quot;00AC07BB&quot;/&gt;&lt;wsp:rsid wsp:val=&quot;00AC0C19&quot;/&gt;&lt;wsp:rsid wsp:val=&quot;00AC0DED&quot;/&gt;&lt;wsp:rsid wsp:val=&quot;00AC1234&quot;/&gt;&lt;wsp:rsid wsp:val=&quot;00AC1486&quot;/&gt;&lt;wsp:rsid wsp:val=&quot;00AC149E&quot;/&gt;&lt;wsp:rsid wsp:val=&quot;00AC151E&quot;/&gt;&lt;wsp:rsid wsp:val=&quot;00AC1528&quot;/&gt;&lt;wsp:rsid wsp:val=&quot;00AC15C5&quot;/&gt;&lt;wsp:rsid wsp:val=&quot;00AC16EE&quot;/&gt;&lt;wsp:rsid wsp:val=&quot;00AC1B90&quot;/&gt;&lt;wsp:rsid wsp:val=&quot;00AC1BD5&quot;/&gt;&lt;wsp:rsid wsp:val=&quot;00AC1D26&quot;/&gt;&lt;wsp:rsid wsp:val=&quot;00AC1F58&quot;/&gt;&lt;wsp:rsid wsp:val=&quot;00AC1F85&quot;/&gt;&lt;wsp:rsid wsp:val=&quot;00AC20C7&quot;/&gt;&lt;wsp:rsid wsp:val=&quot;00AC2340&quot;/&gt;&lt;wsp:rsid wsp:val=&quot;00AC23C4&quot;/&gt;&lt;wsp:rsid wsp:val=&quot;00AC25A1&quot;/&gt;&lt;wsp:rsid wsp:val=&quot;00AC2790&quot;/&gt;&lt;wsp:rsid wsp:val=&quot;00AC2944&quot;/&gt;&lt;wsp:rsid wsp:val=&quot;00AC29F6&quot;/&gt;&lt;wsp:rsid wsp:val=&quot;00AC2E5A&quot;/&gt;&lt;wsp:rsid wsp:val=&quot;00AC3048&quot;/&gt;&lt;wsp:rsid wsp:val=&quot;00AC308F&quot;/&gt;&lt;wsp:rsid wsp:val=&quot;00AC31E2&quot;/&gt;&lt;wsp:rsid wsp:val=&quot;00AC35C3&quot;/&gt;&lt;wsp:rsid wsp:val=&quot;00AC37D2&quot;/&gt;&lt;wsp:rsid wsp:val=&quot;00AC3829&quot;/&gt;&lt;wsp:rsid wsp:val=&quot;00AC3890&quot;/&gt;&lt;wsp:rsid wsp:val=&quot;00AC3A05&quot;/&gt;&lt;wsp:rsid wsp:val=&quot;00AC44D5&quot;/&gt;&lt;wsp:rsid wsp:val=&quot;00AC4573&quot;/&gt;&lt;wsp:rsid wsp:val=&quot;00AC45CF&quot;/&gt;&lt;wsp:rsid wsp:val=&quot;00AC471A&quot;/&gt;&lt;wsp:rsid wsp:val=&quot;00AC493B&quot;/&gt;&lt;wsp:rsid wsp:val=&quot;00AC4B76&quot;/&gt;&lt;wsp:rsid wsp:val=&quot;00AC4D0F&quot;/&gt;&lt;wsp:rsid wsp:val=&quot;00AC509D&quot;/&gt;&lt;wsp:rsid wsp:val=&quot;00AC5199&quot;/&gt;&lt;wsp:rsid wsp:val=&quot;00AC52AE&quot;/&gt;&lt;wsp:rsid wsp:val=&quot;00AC537E&quot;/&gt;&lt;wsp:rsid wsp:val=&quot;00AC53F2&quot;/&gt;&lt;wsp:rsid wsp:val=&quot;00AC54AA&quot;/&gt;&lt;wsp:rsid wsp:val=&quot;00AC5632&quot;/&gt;&lt;wsp:rsid wsp:val=&quot;00AC5657&quot;/&gt;&lt;wsp:rsid wsp:val=&quot;00AC570B&quot;/&gt;&lt;wsp:rsid wsp:val=&quot;00AC57D7&quot;/&gt;&lt;wsp:rsid wsp:val=&quot;00AC57E3&quot;/&gt;&lt;wsp:rsid wsp:val=&quot;00AC5AE6&quot;/&gt;&lt;wsp:rsid wsp:val=&quot;00AC5D52&quot;/&gt;&lt;wsp:rsid wsp:val=&quot;00AC5E14&quot;/&gt;&lt;wsp:rsid wsp:val=&quot;00AC6071&quot;/&gt;&lt;wsp:rsid wsp:val=&quot;00AC65EE&quot;/&gt;&lt;wsp:rsid wsp:val=&quot;00AC66F8&quot;/&gt;&lt;wsp:rsid wsp:val=&quot;00AC6763&quot;/&gt;&lt;wsp:rsid wsp:val=&quot;00AC68BA&quot;/&gt;&lt;wsp:rsid wsp:val=&quot;00AC6A11&quot;/&gt;&lt;wsp:rsid wsp:val=&quot;00AC6D2C&quot;/&gt;&lt;wsp:rsid wsp:val=&quot;00AC6E1E&quot;/&gt;&lt;wsp:rsid wsp:val=&quot;00AC6E30&quot;/&gt;&lt;wsp:rsid wsp:val=&quot;00AC6E8E&quot;/&gt;&lt;wsp:rsid wsp:val=&quot;00AC7095&quot;/&gt;&lt;wsp:rsid wsp:val=&quot;00AC736B&quot;/&gt;&lt;wsp:rsid wsp:val=&quot;00AC7509&quot;/&gt;&lt;wsp:rsid wsp:val=&quot;00AC76D4&quot;/&gt;&lt;wsp:rsid wsp:val=&quot;00AC783A&quot;/&gt;&lt;wsp:rsid wsp:val=&quot;00AC7BFC&quot;/&gt;&lt;wsp:rsid wsp:val=&quot;00AC7C45&quot;/&gt;&lt;wsp:rsid wsp:val=&quot;00AC7D19&quot;/&gt;&lt;wsp:rsid wsp:val=&quot;00AC7EDA&quot;/&gt;&lt;wsp:rsid wsp:val=&quot;00AD011D&quot;/&gt;&lt;wsp:rsid wsp:val=&quot;00AD024A&quot;/&gt;&lt;wsp:rsid wsp:val=&quot;00AD0B68&quot;/&gt;&lt;wsp:rsid wsp:val=&quot;00AD0FFC&quot;/&gt;&lt;wsp:rsid wsp:val=&quot;00AD108F&quot;/&gt;&lt;wsp:rsid wsp:val=&quot;00AD123F&quot;/&gt;&lt;wsp:rsid wsp:val=&quot;00AD12EC&quot;/&gt;&lt;wsp:rsid wsp:val=&quot;00AD1424&quot;/&gt;&lt;wsp:rsid wsp:val=&quot;00AD1491&quot;/&gt;&lt;wsp:rsid wsp:val=&quot;00AD18A3&quot;/&gt;&lt;wsp:rsid wsp:val=&quot;00AD1936&quot;/&gt;&lt;wsp:rsid wsp:val=&quot;00AD193A&quot;/&gt;&lt;wsp:rsid wsp:val=&quot;00AD1A59&quot;/&gt;&lt;wsp:rsid wsp:val=&quot;00AD1CF2&quot;/&gt;&lt;wsp:rsid wsp:val=&quot;00AD1E58&quot;/&gt;&lt;wsp:rsid wsp:val=&quot;00AD1EDE&quot;/&gt;&lt;wsp:rsid wsp:val=&quot;00AD1FD0&quot;/&gt;&lt;wsp:rsid wsp:val=&quot;00AD2132&quot;/&gt;&lt;wsp:rsid wsp:val=&quot;00AD219E&quot;/&gt;&lt;wsp:rsid wsp:val=&quot;00AD21B2&quot;/&gt;&lt;wsp:rsid wsp:val=&quot;00AD2261&quot;/&gt;&lt;wsp:rsid wsp:val=&quot;00AD2310&quot;/&gt;&lt;wsp:rsid wsp:val=&quot;00AD23E2&quot;/&gt;&lt;wsp:rsid wsp:val=&quot;00AD244F&quot;/&gt;&lt;wsp:rsid wsp:val=&quot;00AD2460&quot;/&gt;&lt;wsp:rsid wsp:val=&quot;00AD27BA&quot;/&gt;&lt;wsp:rsid wsp:val=&quot;00AD2836&quot;/&gt;&lt;wsp:rsid wsp:val=&quot;00AD2B0A&quot;/&gt;&lt;wsp:rsid wsp:val=&quot;00AD2F67&quot;/&gt;&lt;wsp:rsid wsp:val=&quot;00AD2FEB&quot;/&gt;&lt;wsp:rsid wsp:val=&quot;00AD35C5&quot;/&gt;&lt;wsp:rsid wsp:val=&quot;00AD3B1D&quot;/&gt;&lt;wsp:rsid wsp:val=&quot;00AD3CAA&quot;/&gt;&lt;wsp:rsid wsp:val=&quot;00AD40D2&quot;/&gt;&lt;wsp:rsid wsp:val=&quot;00AD431D&quot;/&gt;&lt;wsp:rsid wsp:val=&quot;00AD43F7&quot;/&gt;&lt;wsp:rsid wsp:val=&quot;00AD4426&quot;/&gt;&lt;wsp:rsid wsp:val=&quot;00AD45CC&quot;/&gt;&lt;wsp:rsid wsp:val=&quot;00AD46BF&quot;/&gt;&lt;wsp:rsid wsp:val=&quot;00AD4CC3&quot;/&gt;&lt;wsp:rsid wsp:val=&quot;00AD4CFD&quot;/&gt;&lt;wsp:rsid wsp:val=&quot;00AD4EB0&quot;/&gt;&lt;wsp:rsid wsp:val=&quot;00AD5154&quot;/&gt;&lt;wsp:rsid wsp:val=&quot;00AD5415&quot;/&gt;&lt;wsp:rsid wsp:val=&quot;00AD5627&quot;/&gt;&lt;wsp:rsid wsp:val=&quot;00AD57A6&quot;/&gt;&lt;wsp:rsid wsp:val=&quot;00AD5838&quot;/&gt;&lt;wsp:rsid wsp:val=&quot;00AD58E5&quot;/&gt;&lt;wsp:rsid wsp:val=&quot;00AD5B1D&quot;/&gt;&lt;wsp:rsid wsp:val=&quot;00AD6136&quot;/&gt;&lt;wsp:rsid wsp:val=&quot;00AD629A&quot;/&gt;&lt;wsp:rsid wsp:val=&quot;00AD64AE&quot;/&gt;&lt;wsp:rsid wsp:val=&quot;00AD670B&quot;/&gt;&lt;wsp:rsid wsp:val=&quot;00AD6847&quot;/&gt;&lt;wsp:rsid wsp:val=&quot;00AD6953&quot;/&gt;&lt;wsp:rsid wsp:val=&quot;00AD6A82&quot;/&gt;&lt;wsp:rsid wsp:val=&quot;00AD717A&quot;/&gt;&lt;wsp:rsid wsp:val=&quot;00AD7240&quot;/&gt;&lt;wsp:rsid wsp:val=&quot;00AD76E0&quot;/&gt;&lt;wsp:rsid wsp:val=&quot;00AD7BBF&quot;/&gt;&lt;wsp:rsid wsp:val=&quot;00AD7D6E&quot;/&gt;&lt;wsp:rsid wsp:val=&quot;00AE02BF&quot;/&gt;&lt;wsp:rsid wsp:val=&quot;00AE03E7&quot;/&gt;&lt;wsp:rsid wsp:val=&quot;00AE0491&quot;/&gt;&lt;wsp:rsid wsp:val=&quot;00AE04C1&quot;/&gt;&lt;wsp:rsid wsp:val=&quot;00AE0535&quot;/&gt;&lt;wsp:rsid wsp:val=&quot;00AE08EB&quot;/&gt;&lt;wsp:rsid wsp:val=&quot;00AE0931&quot;/&gt;&lt;wsp:rsid wsp:val=&quot;00AE0ADC&quot;/&gt;&lt;wsp:rsid wsp:val=&quot;00AE11EE&quot;/&gt;&lt;wsp:rsid wsp:val=&quot;00AE11F0&quot;/&gt;&lt;wsp:rsid wsp:val=&quot;00AE145D&quot;/&gt;&lt;wsp:rsid wsp:val=&quot;00AE158A&quot;/&gt;&lt;wsp:rsid wsp:val=&quot;00AE1635&quot;/&gt;&lt;wsp:rsid wsp:val=&quot;00AE168D&quot;/&gt;&lt;wsp:rsid wsp:val=&quot;00AE1D0F&quot;/&gt;&lt;wsp:rsid wsp:val=&quot;00AE2597&quot;/&gt;&lt;wsp:rsid wsp:val=&quot;00AE2630&quot;/&gt;&lt;wsp:rsid wsp:val=&quot;00AE26E8&quot;/&gt;&lt;wsp:rsid wsp:val=&quot;00AE2995&quot;/&gt;&lt;wsp:rsid wsp:val=&quot;00AE3160&quot;/&gt;&lt;wsp:rsid wsp:val=&quot;00AE31C0&quot;/&gt;&lt;wsp:rsid wsp:val=&quot;00AE33C1&quot;/&gt;&lt;wsp:rsid wsp:val=&quot;00AE36B6&quot;/&gt;&lt;wsp:rsid wsp:val=&quot;00AE370A&quot;/&gt;&lt;wsp:rsid wsp:val=&quot;00AE374A&quot;/&gt;&lt;wsp:rsid wsp:val=&quot;00AE3C02&quot;/&gt;&lt;wsp:rsid wsp:val=&quot;00AE3CB0&quot;/&gt;&lt;wsp:rsid wsp:val=&quot;00AE41F8&quot;/&gt;&lt;wsp:rsid wsp:val=&quot;00AE426F&quot;/&gt;&lt;wsp:rsid wsp:val=&quot;00AE4325&quot;/&gt;&lt;wsp:rsid wsp:val=&quot;00AE4332&quot;/&gt;&lt;wsp:rsid wsp:val=&quot;00AE4705&quot;/&gt;&lt;wsp:rsid wsp:val=&quot;00AE4875&quot;/&gt;&lt;wsp:rsid wsp:val=&quot;00AE488C&quot;/&gt;&lt;wsp:rsid wsp:val=&quot;00AE4893&quot;/&gt;&lt;wsp:rsid wsp:val=&quot;00AE4CDC&quot;/&gt;&lt;wsp:rsid wsp:val=&quot;00AE5038&quot;/&gt;&lt;wsp:rsid wsp:val=&quot;00AE5166&quot;/&gt;&lt;wsp:rsid wsp:val=&quot;00AE5244&quot;/&gt;&lt;wsp:rsid wsp:val=&quot;00AE52EE&quot;/&gt;&lt;wsp:rsid wsp:val=&quot;00AE5458&quot;/&gt;&lt;wsp:rsid wsp:val=&quot;00AE5A6E&quot;/&gt;&lt;wsp:rsid wsp:val=&quot;00AE5D5E&quot;/&gt;&lt;wsp:rsid wsp:val=&quot;00AE5E7B&quot;/&gt;&lt;wsp:rsid wsp:val=&quot;00AE5F58&quot;/&gt;&lt;wsp:rsid wsp:val=&quot;00AE622C&quot;/&gt;&lt;wsp:rsid wsp:val=&quot;00AE632E&quot;/&gt;&lt;wsp:rsid wsp:val=&quot;00AE64CE&quot;/&gt;&lt;wsp:rsid wsp:val=&quot;00AE6544&quot;/&gt;&lt;wsp:rsid wsp:val=&quot;00AE675F&quot;/&gt;&lt;wsp:rsid wsp:val=&quot;00AE6AC7&quot;/&gt;&lt;wsp:rsid wsp:val=&quot;00AE75B2&quot;/&gt;&lt;wsp:rsid wsp:val=&quot;00AE75B6&quot;/&gt;&lt;wsp:rsid wsp:val=&quot;00AE7813&quot;/&gt;&lt;wsp:rsid wsp:val=&quot;00AE788C&quot;/&gt;&lt;wsp:rsid wsp:val=&quot;00AE7A7D&quot;/&gt;&lt;wsp:rsid wsp:val=&quot;00AE7CB5&quot;/&gt;&lt;wsp:rsid wsp:val=&quot;00AE7DFA&quot;/&gt;&lt;wsp:rsid wsp:val=&quot;00AF005C&quot;/&gt;&lt;wsp:rsid wsp:val=&quot;00AF012A&quot;/&gt;&lt;wsp:rsid wsp:val=&quot;00AF0230&quot;/&gt;&lt;wsp:rsid wsp:val=&quot;00AF0383&quot;/&gt;&lt;wsp:rsid wsp:val=&quot;00AF03A2&quot;/&gt;&lt;wsp:rsid wsp:val=&quot;00AF07B8&quot;/&gt;&lt;wsp:rsid wsp:val=&quot;00AF0BFD&quot;/&gt;&lt;wsp:rsid wsp:val=&quot;00AF101B&quot;/&gt;&lt;wsp:rsid wsp:val=&quot;00AF11CE&quot;/&gt;&lt;wsp:rsid wsp:val=&quot;00AF11FF&quot;/&gt;&lt;wsp:rsid wsp:val=&quot;00AF1213&quot;/&gt;&lt;wsp:rsid wsp:val=&quot;00AF124B&quot;/&gt;&lt;wsp:rsid wsp:val=&quot;00AF1355&quot;/&gt;&lt;wsp:rsid wsp:val=&quot;00AF139A&quot;/&gt;&lt;wsp:rsid wsp:val=&quot;00AF13BB&quot;/&gt;&lt;wsp:rsid wsp:val=&quot;00AF1895&quot;/&gt;&lt;wsp:rsid wsp:val=&quot;00AF18F2&quot;/&gt;&lt;wsp:rsid wsp:val=&quot;00AF192B&quot;/&gt;&lt;wsp:rsid wsp:val=&quot;00AF19FA&quot;/&gt;&lt;wsp:rsid wsp:val=&quot;00AF1B3F&quot;/&gt;&lt;wsp:rsid wsp:val=&quot;00AF1BD1&quot;/&gt;&lt;wsp:rsid wsp:val=&quot;00AF1C86&quot;/&gt;&lt;wsp:rsid wsp:val=&quot;00AF1D6D&quot;/&gt;&lt;wsp:rsid wsp:val=&quot;00AF1DC5&quot;/&gt;&lt;wsp:rsid wsp:val=&quot;00AF1DE0&quot;/&gt;&lt;wsp:rsid wsp:val=&quot;00AF2033&quot;/&gt;&lt;wsp:rsid wsp:val=&quot;00AF2082&quot;/&gt;&lt;wsp:rsid wsp:val=&quot;00AF221F&quot;/&gt;&lt;wsp:rsid wsp:val=&quot;00AF23DC&quot;/&gt;&lt;wsp:rsid wsp:val=&quot;00AF28EE&quot;/&gt;&lt;wsp:rsid wsp:val=&quot;00AF2D2F&quot;/&gt;&lt;wsp:rsid wsp:val=&quot;00AF2E27&quot;/&gt;&lt;wsp:rsid wsp:val=&quot;00AF370D&quot;/&gt;&lt;wsp:rsid wsp:val=&quot;00AF3851&quot;/&gt;&lt;wsp:rsid wsp:val=&quot;00AF38AD&quot;/&gt;&lt;wsp:rsid wsp:val=&quot;00AF38B1&quot;/&gt;&lt;wsp:rsid wsp:val=&quot;00AF3BA4&quot;/&gt;&lt;wsp:rsid wsp:val=&quot;00AF3BB5&quot;/&gt;&lt;wsp:rsid wsp:val=&quot;00AF3CDB&quot;/&gt;&lt;wsp:rsid wsp:val=&quot;00AF3EB0&quot;/&gt;&lt;wsp:rsid wsp:val=&quot;00AF3EDB&quot;/&gt;&lt;wsp:rsid wsp:val=&quot;00AF40B0&quot;/&gt;&lt;wsp:rsid wsp:val=&quot;00AF4318&quot;/&gt;&lt;wsp:rsid wsp:val=&quot;00AF436D&quot;/&gt;&lt;wsp:rsid wsp:val=&quot;00AF4417&quot;/&gt;&lt;wsp:rsid wsp:val=&quot;00AF4461&quot;/&gt;&lt;wsp:rsid wsp:val=&quot;00AF44A8&quot;/&gt;&lt;wsp:rsid wsp:val=&quot;00AF44CE&quot;/&gt;&lt;wsp:rsid wsp:val=&quot;00AF48A8&quot;/&gt;&lt;wsp:rsid wsp:val=&quot;00AF4A61&quot;/&gt;&lt;wsp:rsid wsp:val=&quot;00AF4CA3&quot;/&gt;&lt;wsp:rsid wsp:val=&quot;00AF4CCC&quot;/&gt;&lt;wsp:rsid wsp:val=&quot;00AF4E5C&quot;/&gt;&lt;wsp:rsid wsp:val=&quot;00AF4E8F&quot;/&gt;&lt;wsp:rsid wsp:val=&quot;00AF51F3&quot;/&gt;&lt;wsp:rsid wsp:val=&quot;00AF57EF&quot;/&gt;&lt;wsp:rsid wsp:val=&quot;00AF59F7&quot;/&gt;&lt;wsp:rsid wsp:val=&quot;00AF5C76&quot;/&gt;&lt;wsp:rsid wsp:val=&quot;00AF5E86&quot;/&gt;&lt;wsp:rsid wsp:val=&quot;00AF6115&quot;/&gt;&lt;wsp:rsid wsp:val=&quot;00AF616A&quot;/&gt;&lt;wsp:rsid wsp:val=&quot;00AF624A&quot;/&gt;&lt;wsp:rsid wsp:val=&quot;00AF67E7&quot;/&gt;&lt;wsp:rsid wsp:val=&quot;00AF67F7&quot;/&gt;&lt;wsp:rsid wsp:val=&quot;00AF6921&quot;/&gt;&lt;wsp:rsid wsp:val=&quot;00AF699E&quot;/&gt;&lt;wsp:rsid wsp:val=&quot;00AF6B86&quot;/&gt;&lt;wsp:rsid wsp:val=&quot;00AF6CF5&quot;/&gt;&lt;wsp:rsid wsp:val=&quot;00AF6EA1&quot;/&gt;&lt;wsp:rsid wsp:val=&quot;00AF6EC2&quot;/&gt;&lt;wsp:rsid wsp:val=&quot;00AF732F&quot;/&gt;&lt;wsp:rsid wsp:val=&quot;00AF7475&quot;/&gt;&lt;wsp:rsid wsp:val=&quot;00AF74FD&quot;/&gt;&lt;wsp:rsid wsp:val=&quot;00AF7564&quot;/&gt;&lt;wsp:rsid wsp:val=&quot;00AF770F&quot;/&gt;&lt;wsp:rsid wsp:val=&quot;00AF7A83&quot;/&gt;&lt;wsp:rsid wsp:val=&quot;00AF7B04&quot;/&gt;&lt;wsp:rsid wsp:val=&quot;00AF7CA2&quot;/&gt;&lt;wsp:rsid wsp:val=&quot;00AF7E29&quot;/&gt;&lt;wsp:rsid wsp:val=&quot;00AF7E33&quot;/&gt;&lt;wsp:rsid wsp:val=&quot;00AF7EEA&quot;/&gt;&lt;wsp:rsid wsp:val=&quot;00AF7F1B&quot;/&gt;&lt;wsp:rsid wsp:val=&quot;00B00024&quot;/&gt;&lt;wsp:rsid wsp:val=&quot;00B00114&quot;/&gt;&lt;wsp:rsid wsp:val=&quot;00B00160&quot;/&gt;&lt;wsp:rsid wsp:val=&quot;00B00575&quot;/&gt;&lt;wsp:rsid wsp:val=&quot;00B00C63&quot;/&gt;&lt;wsp:rsid wsp:val=&quot;00B00D14&quot;/&gt;&lt;wsp:rsid wsp:val=&quot;00B00FFE&quot;/&gt;&lt;wsp:rsid wsp:val=&quot;00B01506&quot;/&gt;&lt;wsp:rsid wsp:val=&quot;00B01C6E&quot;/&gt;&lt;wsp:rsid wsp:val=&quot;00B01F68&quot;/&gt;&lt;wsp:rsid wsp:val=&quot;00B0214D&quot;/&gt;&lt;wsp:rsid wsp:val=&quot;00B02360&quot;/&gt;&lt;wsp:rsid wsp:val=&quot;00B023B0&quot;/&gt;&lt;wsp:rsid wsp:val=&quot;00B02576&quot;/&gt;&lt;wsp:rsid wsp:val=&quot;00B02679&quot;/&gt;&lt;wsp:rsid wsp:val=&quot;00B02AC8&quot;/&gt;&lt;wsp:rsid wsp:val=&quot;00B02B68&quot;/&gt;&lt;wsp:rsid wsp:val=&quot;00B02BD7&quot;/&gt;&lt;wsp:rsid wsp:val=&quot;00B02CD5&quot;/&gt;&lt;wsp:rsid wsp:val=&quot;00B033E5&quot;/&gt;&lt;wsp:rsid wsp:val=&quot;00B03826&quot;/&gt;&lt;wsp:rsid wsp:val=&quot;00B038A2&quot;/&gt;&lt;wsp:rsid wsp:val=&quot;00B03A00&quot;/&gt;&lt;wsp:rsid wsp:val=&quot;00B03BC7&quot;/&gt;&lt;wsp:rsid wsp:val=&quot;00B03C4E&quot;/&gt;&lt;wsp:rsid wsp:val=&quot;00B04168&quot;/&gt;&lt;wsp:rsid wsp:val=&quot;00B041A9&quot;/&gt;&lt;wsp:rsid wsp:val=&quot;00B044BF&quot;/&gt;&lt;wsp:rsid wsp:val=&quot;00B04980&quot;/&gt;&lt;wsp:rsid wsp:val=&quot;00B04C85&quot;/&gt;&lt;wsp:rsid wsp:val=&quot;00B05309&quot;/&gt;&lt;wsp:rsid wsp:val=&quot;00B053AD&quot;/&gt;&lt;wsp:rsid wsp:val=&quot;00B05499&quot;/&gt;&lt;wsp:rsid wsp:val=&quot;00B05561&quot;/&gt;&lt;wsp:rsid wsp:val=&quot;00B055B5&quot;/&gt;&lt;wsp:rsid wsp:val=&quot;00B05B69&quot;/&gt;&lt;wsp:rsid wsp:val=&quot;00B05BFB&quot;/&gt;&lt;wsp:rsid wsp:val=&quot;00B05C61&quot;/&gt;&lt;wsp:rsid wsp:val=&quot;00B05F9A&quot;/&gt;&lt;wsp:rsid wsp:val=&quot;00B060D7&quot;/&gt;&lt;wsp:rsid wsp:val=&quot;00B06143&quot;/&gt;&lt;wsp:rsid wsp:val=&quot;00B06417&quot;/&gt;&lt;wsp:rsid wsp:val=&quot;00B06931&quot;/&gt;&lt;wsp:rsid wsp:val=&quot;00B0698C&quot;/&gt;&lt;wsp:rsid wsp:val=&quot;00B072B3&quot;/&gt;&lt;wsp:rsid wsp:val=&quot;00B072FF&quot;/&gt;&lt;wsp:rsid wsp:val=&quot;00B07455&quot;/&gt;&lt;wsp:rsid wsp:val=&quot;00B074CC&quot;/&gt;&lt;wsp:rsid wsp:val=&quot;00B076D0&quot;/&gt;&lt;wsp:rsid wsp:val=&quot;00B079E1&quot;/&gt;&lt;wsp:rsid wsp:val=&quot;00B07A26&quot;/&gt;&lt;wsp:rsid wsp:val=&quot;00B07B82&quot;/&gt;&lt;wsp:rsid wsp:val=&quot;00B07E07&quot;/&gt;&lt;wsp:rsid wsp:val=&quot;00B07FB6&quot;/&gt;&lt;wsp:rsid wsp:val=&quot;00B1006B&quot;/&gt;&lt;wsp:rsid wsp:val=&quot;00B1021C&quot;/&gt;&lt;wsp:rsid wsp:val=&quot;00B1029D&quot;/&gt;&lt;wsp:rsid wsp:val=&quot;00B10481&quot;/&gt;&lt;wsp:rsid wsp:val=&quot;00B104C2&quot;/&gt;&lt;wsp:rsid wsp:val=&quot;00B1061D&quot;/&gt;&lt;wsp:rsid wsp:val=&quot;00B109EE&quot;/&gt;&lt;wsp:rsid wsp:val=&quot;00B10CD2&quot;/&gt;&lt;wsp:rsid wsp:val=&quot;00B10DEA&quot;/&gt;&lt;wsp:rsid wsp:val=&quot;00B10EEE&quot;/&gt;&lt;wsp:rsid wsp:val=&quot;00B11757&quot;/&gt;&lt;wsp:rsid wsp:val=&quot;00B119A9&quot;/&gt;&lt;wsp:rsid wsp:val=&quot;00B11AB6&quot;/&gt;&lt;wsp:rsid wsp:val=&quot;00B11BE2&quot;/&gt;&lt;wsp:rsid wsp:val=&quot;00B11D18&quot;/&gt;&lt;wsp:rsid wsp:val=&quot;00B11EC2&quot;/&gt;&lt;wsp:rsid wsp:val=&quot;00B11FB4&quot;/&gt;&lt;wsp:rsid wsp:val=&quot;00B1238A&quot;/&gt;&lt;wsp:rsid wsp:val=&quot;00B124C9&quot;/&gt;&lt;wsp:rsid wsp:val=&quot;00B1297D&quot;/&gt;&lt;wsp:rsid wsp:val=&quot;00B12F61&quot;/&gt;&lt;wsp:rsid wsp:val=&quot;00B132CB&quot;/&gt;&lt;wsp:rsid wsp:val=&quot;00B13377&quot;/&gt;&lt;wsp:rsid wsp:val=&quot;00B13675&quot;/&gt;&lt;wsp:rsid wsp:val=&quot;00B13836&quot;/&gt;&lt;wsp:rsid wsp:val=&quot;00B13ABA&quot;/&gt;&lt;wsp:rsid wsp:val=&quot;00B13AE5&quot;/&gt;&lt;wsp:rsid wsp:val=&quot;00B13E91&quot;/&gt;&lt;wsp:rsid wsp:val=&quot;00B1406C&quot;/&gt;&lt;wsp:rsid wsp:val=&quot;00B140B3&quot;/&gt;&lt;wsp:rsid wsp:val=&quot;00B14263&quot;/&gt;&lt;wsp:rsid wsp:val=&quot;00B144E9&quot;/&gt;&lt;wsp:rsid wsp:val=&quot;00B14588&quot;/&gt;&lt;wsp:rsid wsp:val=&quot;00B14685&quot;/&gt;&lt;wsp:rsid wsp:val=&quot;00B14868&quot;/&gt;&lt;wsp:rsid wsp:val=&quot;00B14AD2&quot;/&gt;&lt;wsp:rsid wsp:val=&quot;00B14CA8&quot;/&gt;&lt;wsp:rsid wsp:val=&quot;00B14D5D&quot;/&gt;&lt;wsp:rsid wsp:val=&quot;00B14D60&quot;/&gt;&lt;wsp:rsid wsp:val=&quot;00B14D87&quot;/&gt;&lt;wsp:rsid wsp:val=&quot;00B14E61&quot;/&gt;&lt;wsp:rsid wsp:val=&quot;00B14FB8&quot;/&gt;&lt;wsp:rsid wsp:val=&quot;00B1511D&quot;/&gt;&lt;wsp:rsid wsp:val=&quot;00B152C2&quot;/&gt;&lt;wsp:rsid wsp:val=&quot;00B152D5&quot;/&gt;&lt;wsp:rsid wsp:val=&quot;00B15322&quot;/&gt;&lt;wsp:rsid wsp:val=&quot;00B15801&quot;/&gt;&lt;wsp:rsid wsp:val=&quot;00B15B47&quot;/&gt;&lt;wsp:rsid wsp:val=&quot;00B15B93&quot;/&gt;&lt;wsp:rsid wsp:val=&quot;00B16698&quot;/&gt;&lt;wsp:rsid wsp:val=&quot;00B167F5&quot;/&gt;&lt;wsp:rsid wsp:val=&quot;00B1685C&quot;/&gt;&lt;wsp:rsid wsp:val=&quot;00B169F9&quot;/&gt;&lt;wsp:rsid wsp:val=&quot;00B16A3D&quot;/&gt;&lt;wsp:rsid wsp:val=&quot;00B16D5A&quot;/&gt;&lt;wsp:rsid wsp:val=&quot;00B17179&quot;/&gt;&lt;wsp:rsid wsp:val=&quot;00B17188&quot;/&gt;&lt;wsp:rsid wsp:val=&quot;00B175D0&quot;/&gt;&lt;wsp:rsid wsp:val=&quot;00B177CE&quot;/&gt;&lt;wsp:rsid wsp:val=&quot;00B178D7&quot;/&gt;&lt;wsp:rsid wsp:val=&quot;00B179CE&quot;/&gt;&lt;wsp:rsid wsp:val=&quot;00B17A65&quot;/&gt;&lt;wsp:rsid wsp:val=&quot;00B17D1D&quot;/&gt;&lt;wsp:rsid wsp:val=&quot;00B17E60&quot;/&gt;&lt;wsp:rsid wsp:val=&quot;00B2042E&quot;/&gt;&lt;wsp:rsid wsp:val=&quot;00B206CD&quot;/&gt;&lt;wsp:rsid wsp:val=&quot;00B209A5&quot;/&gt;&lt;wsp:rsid wsp:val=&quot;00B20BC9&quot;/&gt;&lt;wsp:rsid wsp:val=&quot;00B20EEF&quot;/&gt;&lt;wsp:rsid wsp:val=&quot;00B211AA&quot;/&gt;&lt;wsp:rsid wsp:val=&quot;00B215AB&quot;/&gt;&lt;wsp:rsid wsp:val=&quot;00B218DF&quot;/&gt;&lt;wsp:rsid wsp:val=&quot;00B21C29&quot;/&gt;&lt;wsp:rsid wsp:val=&quot;00B21CA2&quot;/&gt;&lt;wsp:rsid wsp:val=&quot;00B21DE5&quot;/&gt;&lt;wsp:rsid wsp:val=&quot;00B21EAB&quot;/&gt;&lt;wsp:rsid wsp:val=&quot;00B21EC2&quot;/&gt;&lt;wsp:rsid wsp:val=&quot;00B22345&quot;/&gt;&lt;wsp:rsid wsp:val=&quot;00B22472&quot;/&gt;&lt;wsp:rsid wsp:val=&quot;00B2263A&quot;/&gt;&lt;wsp:rsid wsp:val=&quot;00B22778&quot;/&gt;&lt;wsp:rsid wsp:val=&quot;00B22EE7&quot;/&gt;&lt;wsp:rsid wsp:val=&quot;00B23067&quot;/&gt;&lt;wsp:rsid wsp:val=&quot;00B238F2&quot;/&gt;&lt;wsp:rsid wsp:val=&quot;00B23965&quot;/&gt;&lt;wsp:rsid wsp:val=&quot;00B23A53&quot;/&gt;&lt;wsp:rsid wsp:val=&quot;00B23ABF&quot;/&gt;&lt;wsp:rsid wsp:val=&quot;00B23C0F&quot;/&gt;&lt;wsp:rsid wsp:val=&quot;00B23FB6&quot;/&gt;&lt;wsp:rsid wsp:val=&quot;00B24475&quot;/&gt;&lt;wsp:rsid wsp:val=&quot;00B24D79&quot;/&gt;&lt;wsp:rsid wsp:val=&quot;00B24DF3&quot;/&gt;&lt;wsp:rsid wsp:val=&quot;00B24F49&quot;/&gt;&lt;wsp:rsid wsp:val=&quot;00B251F6&quot;/&gt;&lt;wsp:rsid wsp:val=&quot;00B25402&quot;/&gt;&lt;wsp:rsid wsp:val=&quot;00B256BC&quot;/&gt;&lt;wsp:rsid wsp:val=&quot;00B260E9&quot;/&gt;&lt;wsp:rsid wsp:val=&quot;00B26489&quot;/&gt;&lt;wsp:rsid wsp:val=&quot;00B265AB&quot;/&gt;&lt;wsp:rsid wsp:val=&quot;00B2667F&quot;/&gt;&lt;wsp:rsid wsp:val=&quot;00B26715&quot;/&gt;&lt;wsp:rsid wsp:val=&quot;00B26905&quot;/&gt;&lt;wsp:rsid wsp:val=&quot;00B27283&quot;/&gt;&lt;wsp:rsid wsp:val=&quot;00B272DA&quot;/&gt;&lt;wsp:rsid wsp:val=&quot;00B273DB&quot;/&gt;&lt;wsp:rsid wsp:val=&quot;00B27538&quot;/&gt;&lt;wsp:rsid wsp:val=&quot;00B27987&quot;/&gt;&lt;wsp:rsid wsp:val=&quot;00B27ADA&quot;/&gt;&lt;wsp:rsid wsp:val=&quot;00B27BD8&quot;/&gt;&lt;wsp:rsid wsp:val=&quot;00B30675&quot;/&gt;&lt;wsp:rsid wsp:val=&quot;00B30818&quot;/&gt;&lt;wsp:rsid wsp:val=&quot;00B30AEE&quot;/&gt;&lt;wsp:rsid wsp:val=&quot;00B30C7C&quot;/&gt;&lt;wsp:rsid wsp:val=&quot;00B31CEE&quot;/&gt;&lt;wsp:rsid wsp:val=&quot;00B31F76&quot;/&gt;&lt;wsp:rsid wsp:val=&quot;00B32354&quot;/&gt;&lt;wsp:rsid wsp:val=&quot;00B32CA3&quot;/&gt;&lt;wsp:rsid wsp:val=&quot;00B33088&quot;/&gt;&lt;wsp:rsid wsp:val=&quot;00B33356&quot;/&gt;&lt;wsp:rsid wsp:val=&quot;00B337EF&quot;/&gt;&lt;wsp:rsid wsp:val=&quot;00B3381A&quot;/&gt;&lt;wsp:rsid wsp:val=&quot;00B33874&quot;/&gt;&lt;wsp:rsid wsp:val=&quot;00B339C5&quot;/&gt;&lt;wsp:rsid wsp:val=&quot;00B33A18&quot;/&gt;&lt;wsp:rsid wsp:val=&quot;00B33A93&quot;/&gt;&lt;wsp:rsid wsp:val=&quot;00B33BAC&quot;/&gt;&lt;wsp:rsid wsp:val=&quot;00B33C19&quot;/&gt;&lt;wsp:rsid wsp:val=&quot;00B3412C&quot;/&gt;&lt;wsp:rsid wsp:val=&quot;00B34164&quot;/&gt;&lt;wsp:rsid wsp:val=&quot;00B34762&quot;/&gt;&lt;wsp:rsid wsp:val=&quot;00B34A62&quot;/&gt;&lt;wsp:rsid wsp:val=&quot;00B34AC1&quot;/&gt;&lt;wsp:rsid wsp:val=&quot;00B34AD5&quot;/&gt;&lt;wsp:rsid wsp:val=&quot;00B34C3D&quot;/&gt;&lt;wsp:rsid wsp:val=&quot;00B34DB1&quot;/&gt;&lt;wsp:rsid wsp:val=&quot;00B34DD8&quot;/&gt;&lt;wsp:rsid wsp:val=&quot;00B34E97&quot;/&gt;&lt;wsp:rsid wsp:val=&quot;00B356EE&quot;/&gt;&lt;wsp:rsid wsp:val=&quot;00B3585D&quot;/&gt;&lt;wsp:rsid wsp:val=&quot;00B35916&quot;/&gt;&lt;wsp:rsid wsp:val=&quot;00B359CC&quot;/&gt;&lt;wsp:rsid wsp:val=&quot;00B35C89&quot;/&gt;&lt;wsp:rsid wsp:val=&quot;00B35D7D&quot;/&gt;&lt;wsp:rsid wsp:val=&quot;00B35E24&quot;/&gt;&lt;wsp:rsid wsp:val=&quot;00B36084&quot;/&gt;&lt;wsp:rsid wsp:val=&quot;00B36268&quot;/&gt;&lt;wsp:rsid wsp:val=&quot;00B3675F&quot;/&gt;&lt;wsp:rsid wsp:val=&quot;00B368E3&quot;/&gt;&lt;wsp:rsid wsp:val=&quot;00B36983&quot;/&gt;&lt;wsp:rsid wsp:val=&quot;00B36A05&quot;/&gt;&lt;wsp:rsid wsp:val=&quot;00B36D5A&quot;/&gt;&lt;wsp:rsid wsp:val=&quot;00B374DB&quot;/&gt;&lt;wsp:rsid wsp:val=&quot;00B376E4&quot;/&gt;&lt;wsp:rsid wsp:val=&quot;00B378B4&quot;/&gt;&lt;wsp:rsid wsp:val=&quot;00B37B88&quot;/&gt;&lt;wsp:rsid wsp:val=&quot;00B37E68&quot;/&gt;&lt;wsp:rsid wsp:val=&quot;00B37F70&quot;/&gt;&lt;wsp:rsid wsp:val=&quot;00B4010C&quot;/&gt;&lt;wsp:rsid wsp:val=&quot;00B404B2&quot;/&gt;&lt;wsp:rsid wsp:val=&quot;00B4084C&quot;/&gt;&lt;wsp:rsid wsp:val=&quot;00B4086E&quot;/&gt;&lt;wsp:rsid wsp:val=&quot;00B40874&quot;/&gt;&lt;wsp:rsid wsp:val=&quot;00B4107B&quot;/&gt;&lt;wsp:rsid wsp:val=&quot;00B411BB&quot;/&gt;&lt;wsp:rsid wsp:val=&quot;00B4174E&quot;/&gt;&lt;wsp:rsid wsp:val=&quot;00B41B0F&quot;/&gt;&lt;wsp:rsid wsp:val=&quot;00B41C15&quot;/&gt;&lt;wsp:rsid wsp:val=&quot;00B41FA1&quot;/&gt;&lt;wsp:rsid wsp:val=&quot;00B421DC&quot;/&gt;&lt;wsp:rsid wsp:val=&quot;00B4229E&quot;/&gt;&lt;wsp:rsid wsp:val=&quot;00B42310&quot;/&gt;&lt;wsp:rsid wsp:val=&quot;00B42821&quot;/&gt;&lt;wsp:rsid wsp:val=&quot;00B42F82&quot;/&gt;&lt;wsp:rsid wsp:val=&quot;00B43513&quot;/&gt;&lt;wsp:rsid wsp:val=&quot;00B43627&quot;/&gt;&lt;wsp:rsid wsp:val=&quot;00B43A9F&quot;/&gt;&lt;wsp:rsid wsp:val=&quot;00B43AB0&quot;/&gt;&lt;wsp:rsid wsp:val=&quot;00B43D0D&quot;/&gt;&lt;wsp:rsid wsp:val=&quot;00B442C8&quot;/&gt;&lt;wsp:rsid wsp:val=&quot;00B44350&quot;/&gt;&lt;wsp:rsid wsp:val=&quot;00B4449F&quot;/&gt;&lt;wsp:rsid wsp:val=&quot;00B445B6&quot;/&gt;&lt;wsp:rsid wsp:val=&quot;00B44B7B&quot;/&gt;&lt;wsp:rsid wsp:val=&quot;00B44B9B&quot;/&gt;&lt;wsp:rsid wsp:val=&quot;00B44D30&quot;/&gt;&lt;wsp:rsid wsp:val=&quot;00B4501F&quot;/&gt;&lt;wsp:rsid wsp:val=&quot;00B45254&quot;/&gt;&lt;wsp:rsid wsp:val=&quot;00B452BC&quot;/&gt;&lt;wsp:rsid wsp:val=&quot;00B4540D&quot;/&gt;&lt;wsp:rsid wsp:val=&quot;00B458FD&quot;/&gt;&lt;wsp:rsid wsp:val=&quot;00B45924&quot;/&gt;&lt;wsp:rsid wsp:val=&quot;00B45DF3&quot;/&gt;&lt;wsp:rsid wsp:val=&quot;00B45F96&quot;/&gt;&lt;wsp:rsid wsp:val=&quot;00B46508&quot;/&gt;&lt;wsp:rsid wsp:val=&quot;00B468E9&quot;/&gt;&lt;wsp:rsid wsp:val=&quot;00B46B82&quot;/&gt;&lt;wsp:rsid wsp:val=&quot;00B46D18&quot;/&gt;&lt;wsp:rsid wsp:val=&quot;00B46FC4&quot;/&gt;&lt;wsp:rsid wsp:val=&quot;00B4700C&quot;/&gt;&lt;wsp:rsid wsp:val=&quot;00B476DB&quot;/&gt;&lt;wsp:rsid wsp:val=&quot;00B47703&quot;/&gt;&lt;wsp:rsid wsp:val=&quot;00B479B3&quot;/&gt;&lt;wsp:rsid wsp:val=&quot;00B47A35&quot;/&gt;&lt;wsp:rsid wsp:val=&quot;00B47C92&quot;/&gt;&lt;wsp:rsid wsp:val=&quot;00B47C99&quot;/&gt;&lt;wsp:rsid wsp:val=&quot;00B47F1E&quot;/&gt;&lt;wsp:rsid wsp:val=&quot;00B502D6&quot;/&gt;&lt;wsp:rsid wsp:val=&quot;00B504E0&quot;/&gt;&lt;wsp:rsid wsp:val=&quot;00B5080C&quot;/&gt;&lt;wsp:rsid wsp:val=&quot;00B50887&quot;/&gt;&lt;wsp:rsid wsp:val=&quot;00B50903&quot;/&gt;&lt;wsp:rsid wsp:val=&quot;00B50910&quot;/&gt;&lt;wsp:rsid wsp:val=&quot;00B50D25&quot;/&gt;&lt;wsp:rsid wsp:val=&quot;00B50EDC&quot;/&gt;&lt;wsp:rsid wsp:val=&quot;00B511BB&quot;/&gt;&lt;wsp:rsid wsp:val=&quot;00B511DC&quot;/&gt;&lt;wsp:rsid wsp:val=&quot;00B51272&quot;/&gt;&lt;wsp:rsid wsp:val=&quot;00B51448&quot;/&gt;&lt;wsp:rsid wsp:val=&quot;00B514F6&quot;/&gt;&lt;wsp:rsid wsp:val=&quot;00B5159B&quot;/&gt;&lt;wsp:rsid wsp:val=&quot;00B51A68&quot;/&gt;&lt;wsp:rsid wsp:val=&quot;00B51BB6&quot;/&gt;&lt;wsp:rsid wsp:val=&quot;00B51C5B&quot;/&gt;&lt;wsp:rsid wsp:val=&quot;00B5219F&quot;/&gt;&lt;wsp:rsid wsp:val=&quot;00B5246D&quot;/&gt;&lt;wsp:rsid wsp:val=&quot;00B525DA&quot;/&gt;&lt;wsp:rsid wsp:val=&quot;00B52F04&quot;/&gt;&lt;wsp:rsid wsp:val=&quot;00B53214&quot;/&gt;&lt;wsp:rsid wsp:val=&quot;00B533B3&quot;/&gt;&lt;wsp:rsid wsp:val=&quot;00B53582&quot;/&gt;&lt;wsp:rsid wsp:val=&quot;00B535D5&quot;/&gt;&lt;wsp:rsid wsp:val=&quot;00B5384A&quot;/&gt;&lt;wsp:rsid wsp:val=&quot;00B538A1&quot;/&gt;&lt;wsp:rsid wsp:val=&quot;00B53B1B&quot;/&gt;&lt;wsp:rsid wsp:val=&quot;00B53DAB&quot;/&gt;&lt;wsp:rsid wsp:val=&quot;00B53EDA&quot;/&gt;&lt;wsp:rsid wsp:val=&quot;00B540AD&quot;/&gt;&lt;wsp:rsid wsp:val=&quot;00B54727&quot;/&gt;&lt;wsp:rsid wsp:val=&quot;00B54984&quot;/&gt;&lt;wsp:rsid wsp:val=&quot;00B54A9A&quot;/&gt;&lt;wsp:rsid wsp:val=&quot;00B55219&quot;/&gt;&lt;wsp:rsid wsp:val=&quot;00B5525B&quot;/&gt;&lt;wsp:rsid wsp:val=&quot;00B55268&quot;/&gt;&lt;wsp:rsid wsp:val=&quot;00B5529A&quot;/&gt;&lt;wsp:rsid wsp:val=&quot;00B5529B&quot;/&gt;&lt;wsp:rsid wsp:val=&quot;00B559DE&quot;/&gt;&lt;wsp:rsid wsp:val=&quot;00B55C58&quot;/&gt;&lt;wsp:rsid wsp:val=&quot;00B55CD5&quot;/&gt;&lt;wsp:rsid wsp:val=&quot;00B55D16&quot;/&gt;&lt;wsp:rsid wsp:val=&quot;00B55ECA&quot;/&gt;&lt;wsp:rsid wsp:val=&quot;00B56019&quot;/&gt;&lt;wsp:rsid wsp:val=&quot;00B5637E&quot;/&gt;&lt;wsp:rsid wsp:val=&quot;00B5643F&quot;/&gt;&lt;wsp:rsid wsp:val=&quot;00B5661F&quot;/&gt;&lt;wsp:rsid wsp:val=&quot;00B566F6&quot;/&gt;&lt;wsp:rsid wsp:val=&quot;00B56A57&quot;/&gt;&lt;wsp:rsid wsp:val=&quot;00B56E72&quot;/&gt;&lt;wsp:rsid wsp:val=&quot;00B5703C&quot;/&gt;&lt;wsp:rsid wsp:val=&quot;00B5706B&quot;/&gt;&lt;wsp:rsid wsp:val=&quot;00B57122&quot;/&gt;&lt;wsp:rsid wsp:val=&quot;00B5765B&quot;/&gt;&lt;wsp:rsid wsp:val=&quot;00B5770F&quot;/&gt;&lt;wsp:rsid wsp:val=&quot;00B57818&quot;/&gt;&lt;wsp:rsid wsp:val=&quot;00B57881&quot;/&gt;&lt;wsp:rsid wsp:val=&quot;00B57AB5&quot;/&gt;&lt;wsp:rsid wsp:val=&quot;00B57AF7&quot;/&gt;&lt;wsp:rsid wsp:val=&quot;00B57F27&quot;/&gt;&lt;wsp:rsid wsp:val=&quot;00B57F91&quot;/&gt;&lt;wsp:rsid wsp:val=&quot;00B60225&quot;/&gt;&lt;wsp:rsid wsp:val=&quot;00B60483&quot;/&gt;&lt;wsp:rsid wsp:val=&quot;00B60597&quot;/&gt;&lt;wsp:rsid wsp:val=&quot;00B607C7&quot;/&gt;&lt;wsp:rsid wsp:val=&quot;00B608B5&quot;/&gt;&lt;wsp:rsid wsp:val=&quot;00B60B2A&quot;/&gt;&lt;wsp:rsid wsp:val=&quot;00B60B87&quot;/&gt;&lt;wsp:rsid wsp:val=&quot;00B60BAC&quot;/&gt;&lt;wsp:rsid wsp:val=&quot;00B60C76&quot;/&gt;&lt;wsp:rsid wsp:val=&quot;00B611EC&quot;/&gt;&lt;wsp:rsid wsp:val=&quot;00B61558&quot;/&gt;&lt;wsp:rsid wsp:val=&quot;00B6172E&quot;/&gt;&lt;wsp:rsid wsp:val=&quot;00B61846&quot;/&gt;&lt;wsp:rsid wsp:val=&quot;00B6185C&quot;/&gt;&lt;wsp:rsid wsp:val=&quot;00B61ADC&quot;/&gt;&lt;wsp:rsid wsp:val=&quot;00B61F80&quot;/&gt;&lt;wsp:rsid wsp:val=&quot;00B6208E&quot;/&gt;&lt;wsp:rsid wsp:val=&quot;00B622AC&quot;/&gt;&lt;wsp:rsid wsp:val=&quot;00B6252D&quot;/&gt;&lt;wsp:rsid wsp:val=&quot;00B62706&quot;/&gt;&lt;wsp:rsid wsp:val=&quot;00B6274F&quot;/&gt;&lt;wsp:rsid wsp:val=&quot;00B62A91&quot;/&gt;&lt;wsp:rsid wsp:val=&quot;00B62C7B&quot;/&gt;&lt;wsp:rsid wsp:val=&quot;00B62EA8&quot;/&gt;&lt;wsp:rsid wsp:val=&quot;00B635C9&quot;/&gt;&lt;wsp:rsid wsp:val=&quot;00B6363E&quot;/&gt;&lt;wsp:rsid wsp:val=&quot;00B63855&quot;/&gt;&lt;wsp:rsid wsp:val=&quot;00B638E7&quot;/&gt;&lt;wsp:rsid wsp:val=&quot;00B639F7&quot;/&gt;&lt;wsp:rsid wsp:val=&quot;00B63A57&quot;/&gt;&lt;wsp:rsid wsp:val=&quot;00B64341&quot;/&gt;&lt;wsp:rsid wsp:val=&quot;00B643B7&quot;/&gt;&lt;wsp:rsid wsp:val=&quot;00B64BF1&quot;/&gt;&lt;wsp:rsid wsp:val=&quot;00B64C65&quot;/&gt;&lt;wsp:rsid wsp:val=&quot;00B64E71&quot;/&gt;&lt;wsp:rsid wsp:val=&quot;00B65508&quot;/&gt;&lt;wsp:rsid wsp:val=&quot;00B6605A&quot;/&gt;&lt;wsp:rsid wsp:val=&quot;00B666CE&quot;/&gt;&lt;wsp:rsid wsp:val=&quot;00B6683E&quot;/&gt;&lt;wsp:rsid wsp:val=&quot;00B66D33&quot;/&gt;&lt;wsp:rsid wsp:val=&quot;00B67015&quot;/&gt;&lt;wsp:rsid wsp:val=&quot;00B6765A&quot;/&gt;&lt;wsp:rsid wsp:val=&quot;00B676A3&quot;/&gt;&lt;wsp:rsid wsp:val=&quot;00B67D3C&quot;/&gt;&lt;wsp:rsid wsp:val=&quot;00B67D83&quot;/&gt;&lt;wsp:rsid wsp:val=&quot;00B70646&quot;/&gt;&lt;wsp:rsid wsp:val=&quot;00B70653&quot;/&gt;&lt;wsp:rsid wsp:val=&quot;00B706AE&quot;/&gt;&lt;wsp:rsid wsp:val=&quot;00B709D5&quot;/&gt;&lt;wsp:rsid wsp:val=&quot;00B709F4&quot;/&gt;&lt;wsp:rsid wsp:val=&quot;00B70C21&quot;/&gt;&lt;wsp:rsid wsp:val=&quot;00B70CBD&quot;/&gt;&lt;wsp:rsid wsp:val=&quot;00B70E42&quot;/&gt;&lt;wsp:rsid wsp:val=&quot;00B70EEE&quot;/&gt;&lt;wsp:rsid wsp:val=&quot;00B710F9&quot;/&gt;&lt;wsp:rsid wsp:val=&quot;00B71A21&quot;/&gt;&lt;wsp:rsid wsp:val=&quot;00B71A4F&quot;/&gt;&lt;wsp:rsid wsp:val=&quot;00B71BAF&quot;/&gt;&lt;wsp:rsid wsp:val=&quot;00B71C6D&quot;/&gt;&lt;wsp:rsid wsp:val=&quot;00B71D4D&quot;/&gt;&lt;wsp:rsid wsp:val=&quot;00B72089&quot;/&gt;&lt;wsp:rsid wsp:val=&quot;00B7263E&quot;/&gt;&lt;wsp:rsid wsp:val=&quot;00B726DF&quot;/&gt;&lt;wsp:rsid wsp:val=&quot;00B727CE&quot;/&gt;&lt;wsp:rsid wsp:val=&quot;00B72ADB&quot;/&gt;&lt;wsp:rsid wsp:val=&quot;00B72D10&quot;/&gt;&lt;wsp:rsid wsp:val=&quot;00B72EA1&quot;/&gt;&lt;wsp:rsid wsp:val=&quot;00B73311&quot;/&gt;&lt;wsp:rsid wsp:val=&quot;00B736E3&quot;/&gt;&lt;wsp:rsid wsp:val=&quot;00B738FD&quot;/&gt;&lt;wsp:rsid wsp:val=&quot;00B739B3&quot;/&gt;&lt;wsp:rsid wsp:val=&quot;00B73DF2&quot;/&gt;&lt;wsp:rsid wsp:val=&quot;00B73E77&quot;/&gt;&lt;wsp:rsid wsp:val=&quot;00B73FDF&quot;/&gt;&lt;wsp:rsid wsp:val=&quot;00B74142&quot;/&gt;&lt;wsp:rsid wsp:val=&quot;00B74508&quot;/&gt;&lt;wsp:rsid wsp:val=&quot;00B74626&quot;/&gt;&lt;wsp:rsid wsp:val=&quot;00B74745&quot;/&gt;&lt;wsp:rsid wsp:val=&quot;00B74EDD&quot;/&gt;&lt;wsp:rsid wsp:val=&quot;00B74F9A&quot;/&gt;&lt;wsp:rsid wsp:val=&quot;00B751EC&quot;/&gt;&lt;wsp:rsid wsp:val=&quot;00B755AF&quot;/&gt;&lt;wsp:rsid wsp:val=&quot;00B75A66&quot;/&gt;&lt;wsp:rsid wsp:val=&quot;00B760CC&quot;/&gt;&lt;wsp:rsid wsp:val=&quot;00B760D6&quot;/&gt;&lt;wsp:rsid wsp:val=&quot;00B76110&quot;/&gt;&lt;wsp:rsid wsp:val=&quot;00B761FC&quot;/&gt;&lt;wsp:rsid wsp:val=&quot;00B762DC&quot;/&gt;&lt;wsp:rsid wsp:val=&quot;00B76555&quot;/&gt;&lt;wsp:rsid wsp:val=&quot;00B7657A&quot;/&gt;&lt;wsp:rsid wsp:val=&quot;00B76902&quot;/&gt;&lt;wsp:rsid wsp:val=&quot;00B76C72&quot;/&gt;&lt;wsp:rsid wsp:val=&quot;00B76FD1&quot;/&gt;&lt;wsp:rsid wsp:val=&quot;00B77024&quot;/&gt;&lt;wsp:rsid wsp:val=&quot;00B770DA&quot;/&gt;&lt;wsp:rsid wsp:val=&quot;00B772B0&quot;/&gt;&lt;wsp:rsid wsp:val=&quot;00B77493&quot;/&gt;&lt;wsp:rsid wsp:val=&quot;00B77735&quot;/&gt;&lt;wsp:rsid wsp:val=&quot;00B77985&quot;/&gt;&lt;wsp:rsid wsp:val=&quot;00B77A30&quot;/&gt;&lt;wsp:rsid wsp:val=&quot;00B77B97&quot;/&gt;&lt;wsp:rsid wsp:val=&quot;00B77C52&quot;/&gt;&lt;wsp:rsid wsp:val=&quot;00B77D84&quot;/&gt;&lt;wsp:rsid wsp:val=&quot;00B77E8D&quot;/&gt;&lt;wsp:rsid wsp:val=&quot;00B77F88&quot;/&gt;&lt;wsp:rsid wsp:val=&quot;00B804F0&quot;/&gt;&lt;wsp:rsid wsp:val=&quot;00B80723&quot;/&gt;&lt;wsp:rsid wsp:val=&quot;00B80C20&quot;/&gt;&lt;wsp:rsid wsp:val=&quot;00B80FB4&quot;/&gt;&lt;wsp:rsid wsp:val=&quot;00B816B9&quot;/&gt;&lt;wsp:rsid wsp:val=&quot;00B81E91&quot;/&gt;&lt;wsp:rsid wsp:val=&quot;00B82276&quot;/&gt;&lt;wsp:rsid wsp:val=&quot;00B82519&quot;/&gt;&lt;wsp:rsid wsp:val=&quot;00B826FD&quot;/&gt;&lt;wsp:rsid wsp:val=&quot;00B82884&quot;/&gt;&lt;wsp:rsid wsp:val=&quot;00B82B06&quot;/&gt;&lt;wsp:rsid wsp:val=&quot;00B82D24&quot;/&gt;&lt;wsp:rsid wsp:val=&quot;00B8388C&quot;/&gt;&lt;wsp:rsid wsp:val=&quot;00B838DE&quot;/&gt;&lt;wsp:rsid wsp:val=&quot;00B83B3C&quot;/&gt;&lt;wsp:rsid wsp:val=&quot;00B83CAA&quot;/&gt;&lt;wsp:rsid wsp:val=&quot;00B83DE6&quot;/&gt;&lt;wsp:rsid wsp:val=&quot;00B83E94&quot;/&gt;&lt;wsp:rsid wsp:val=&quot;00B8426B&quot;/&gt;&lt;wsp:rsid wsp:val=&quot;00B842C3&quot;/&gt;&lt;wsp:rsid wsp:val=&quot;00B842C7&quot;/&gt;&lt;wsp:rsid wsp:val=&quot;00B8456A&quot;/&gt;&lt;wsp:rsid wsp:val=&quot;00B845C1&quot;/&gt;&lt;wsp:rsid wsp:val=&quot;00B84790&quot;/&gt;&lt;wsp:rsid wsp:val=&quot;00B84A09&quot;/&gt;&lt;wsp:rsid wsp:val=&quot;00B84CA3&quot;/&gt;&lt;wsp:rsid wsp:val=&quot;00B84F31&quot;/&gt;&lt;wsp:rsid wsp:val=&quot;00B84FC9&quot;/&gt;&lt;wsp:rsid wsp:val=&quot;00B850C9&quot;/&gt;&lt;wsp:rsid wsp:val=&quot;00B85343&quot;/&gt;&lt;wsp:rsid wsp:val=&quot;00B853AC&quot;/&gt;&lt;wsp:rsid wsp:val=&quot;00B853BE&quot;/&gt;&lt;wsp:rsid wsp:val=&quot;00B85A37&quot;/&gt;&lt;wsp:rsid wsp:val=&quot;00B85B59&quot;/&gt;&lt;wsp:rsid wsp:val=&quot;00B85DCB&quot;/&gt;&lt;wsp:rsid wsp:val=&quot;00B8618F&quot;/&gt;&lt;wsp:rsid wsp:val=&quot;00B8642B&quot;/&gt;&lt;wsp:rsid wsp:val=&quot;00B8656D&quot;/&gt;&lt;wsp:rsid wsp:val=&quot;00B866AA&quot;/&gt;&lt;wsp:rsid wsp:val=&quot;00B86ED7&quot;/&gt;&lt;wsp:rsid wsp:val=&quot;00B87010&quot;/&gt;&lt;wsp:rsid wsp:val=&quot;00B87348&quot;/&gt;&lt;wsp:rsid wsp:val=&quot;00B87352&quot;/&gt;&lt;wsp:rsid wsp:val=&quot;00B87517&quot;/&gt;&lt;wsp:rsid wsp:val=&quot;00B87DF8&quot;/&gt;&lt;wsp:rsid wsp:val=&quot;00B9015A&quot;/&gt;&lt;wsp:rsid wsp:val=&quot;00B9054E&quot;/&gt;&lt;wsp:rsid wsp:val=&quot;00B905E7&quot;/&gt;&lt;wsp:rsid wsp:val=&quot;00B90DA9&quot;/&gt;&lt;wsp:rsid wsp:val=&quot;00B90F88&quot;/&gt;&lt;wsp:rsid wsp:val=&quot;00B90FA5&quot;/&gt;&lt;wsp:rsid wsp:val=&quot;00B91102&quot;/&gt;&lt;wsp:rsid wsp:val=&quot;00B91424&quot;/&gt;&lt;wsp:rsid wsp:val=&quot;00B91510&quot;/&gt;&lt;wsp:rsid wsp:val=&quot;00B91776&quot;/&gt;&lt;wsp:rsid wsp:val=&quot;00B91A54&quot;/&gt;&lt;wsp:rsid wsp:val=&quot;00B9218F&quot;/&gt;&lt;wsp:rsid wsp:val=&quot;00B9225A&quot;/&gt;&lt;wsp:rsid wsp:val=&quot;00B92473&quot;/&gt;&lt;wsp:rsid wsp:val=&quot;00B92C6C&quot;/&gt;&lt;wsp:rsid wsp:val=&quot;00B93156&quot;/&gt;&lt;wsp:rsid wsp:val=&quot;00B931C8&quot;/&gt;&lt;wsp:rsid wsp:val=&quot;00B93382&quot;/&gt;&lt;wsp:rsid wsp:val=&quot;00B938F7&quot;/&gt;&lt;wsp:rsid wsp:val=&quot;00B93FB2&quot;/&gt;&lt;wsp:rsid wsp:val=&quot;00B94099&quot;/&gt;&lt;wsp:rsid wsp:val=&quot;00B94133&quot;/&gt;&lt;wsp:rsid wsp:val=&quot;00B94A18&quot;/&gt;&lt;wsp:rsid wsp:val=&quot;00B94B58&quot;/&gt;&lt;wsp:rsid wsp:val=&quot;00B95336&quot;/&gt;&lt;wsp:rsid wsp:val=&quot;00B95609&quot;/&gt;&lt;wsp:rsid wsp:val=&quot;00B95C2F&quot;/&gt;&lt;wsp:rsid wsp:val=&quot;00B95E1A&quot;/&gt;&lt;wsp:rsid wsp:val=&quot;00B95F49&quot;/&gt;&lt;wsp:rsid wsp:val=&quot;00B96007&quot;/&gt;&lt;wsp:rsid wsp:val=&quot;00B9621D&quot;/&gt;&lt;wsp:rsid wsp:val=&quot;00B963FE&quot;/&gt;&lt;wsp:rsid wsp:val=&quot;00B96567&quot;/&gt;&lt;wsp:rsid wsp:val=&quot;00B96812&quot;/&gt;&lt;wsp:rsid wsp:val=&quot;00B96C1E&quot;/&gt;&lt;wsp:rsid wsp:val=&quot;00B9701E&quot;/&gt;&lt;wsp:rsid wsp:val=&quot;00B97030&quot;/&gt;&lt;wsp:rsid wsp:val=&quot;00B97369&quot;/&gt;&lt;wsp:rsid wsp:val=&quot;00B9780B&quot;/&gt;&lt;wsp:rsid wsp:val=&quot;00B97875&quot;/&gt;&lt;wsp:rsid wsp:val=&quot;00B978BE&quot;/&gt;&lt;wsp:rsid wsp:val=&quot;00B97C2E&quot;/&gt;&lt;wsp:rsid wsp:val=&quot;00B97C88&quot;/&gt;&lt;wsp:rsid wsp:val=&quot;00BA00A6&quot;/&gt;&lt;wsp:rsid wsp:val=&quot;00BA00E5&quot;/&gt;&lt;wsp:rsid wsp:val=&quot;00BA0406&quot;/&gt;&lt;wsp:rsid wsp:val=&quot;00BA06DA&quot;/&gt;&lt;wsp:rsid wsp:val=&quot;00BA080D&quot;/&gt;&lt;wsp:rsid wsp:val=&quot;00BA0A82&quot;/&gt;&lt;wsp:rsid wsp:val=&quot;00BA0B25&quot;/&gt;&lt;wsp:rsid wsp:val=&quot;00BA0F2C&quot;/&gt;&lt;wsp:rsid wsp:val=&quot;00BA11BA&quot;/&gt;&lt;wsp:rsid wsp:val=&quot;00BA12FD&quot;/&gt;&lt;wsp:rsid wsp:val=&quot;00BA15CD&quot;/&gt;&lt;wsp:rsid wsp:val=&quot;00BA17BD&quot;/&gt;&lt;wsp:rsid wsp:val=&quot;00BA1910&quot;/&gt;&lt;wsp:rsid wsp:val=&quot;00BA1AB3&quot;/&gt;&lt;wsp:rsid wsp:val=&quot;00BA1C75&quot;/&gt;&lt;wsp:rsid wsp:val=&quot;00BA1C9C&quot;/&gt;&lt;wsp:rsid wsp:val=&quot;00BA1C9F&quot;/&gt;&lt;wsp:rsid wsp:val=&quot;00BA1E3B&quot;/&gt;&lt;wsp:rsid wsp:val=&quot;00BA1EDD&quot;/&gt;&lt;wsp:rsid wsp:val=&quot;00BA278D&quot;/&gt;&lt;wsp:rsid wsp:val=&quot;00BA2813&quot;/&gt;&lt;wsp:rsid wsp:val=&quot;00BA2889&quot;/&gt;&lt;wsp:rsid wsp:val=&quot;00BA2B1D&quot;/&gt;&lt;wsp:rsid wsp:val=&quot;00BA2DB0&quot;/&gt;&lt;wsp:rsid wsp:val=&quot;00BA2E3C&quot;/&gt;&lt;wsp:rsid wsp:val=&quot;00BA2E58&quot;/&gt;&lt;wsp:rsid wsp:val=&quot;00BA31D8&quot;/&gt;&lt;wsp:rsid wsp:val=&quot;00BA322C&quot;/&gt;&lt;wsp:rsid wsp:val=&quot;00BA34E7&quot;/&gt;&lt;wsp:rsid wsp:val=&quot;00BA36EB&quot;/&gt;&lt;wsp:rsid wsp:val=&quot;00BA3C43&quot;/&gt;&lt;wsp:rsid wsp:val=&quot;00BA3C98&quot;/&gt;&lt;wsp:rsid wsp:val=&quot;00BA4179&quot;/&gt;&lt;wsp:rsid wsp:val=&quot;00BA41AE&quot;/&gt;&lt;wsp:rsid wsp:val=&quot;00BA4531&quot;/&gt;&lt;wsp:rsid wsp:val=&quot;00BA4732&quot;/&gt;&lt;wsp:rsid wsp:val=&quot;00BA486E&quot;/&gt;&lt;wsp:rsid wsp:val=&quot;00BA4889&quot;/&gt;&lt;wsp:rsid wsp:val=&quot;00BA49FC&quot;/&gt;&lt;wsp:rsid wsp:val=&quot;00BA4DD8&quot;/&gt;&lt;wsp:rsid wsp:val=&quot;00BA4FEA&quot;/&gt;&lt;wsp:rsid wsp:val=&quot;00BA51F6&quot;/&gt;&lt;wsp:rsid wsp:val=&quot;00BA5299&quot;/&gt;&lt;wsp:rsid wsp:val=&quot;00BA53ED&quot;/&gt;&lt;wsp:rsid wsp:val=&quot;00BA5615&quot;/&gt;&lt;wsp:rsid wsp:val=&quot;00BA5664&quot;/&gt;&lt;wsp:rsid wsp:val=&quot;00BA5689&quot;/&gt;&lt;wsp:rsid wsp:val=&quot;00BA5B42&quot;/&gt;&lt;wsp:rsid wsp:val=&quot;00BA5F02&quot;/&gt;&lt;wsp:rsid wsp:val=&quot;00BA6307&quot;/&gt;&lt;wsp:rsid wsp:val=&quot;00BA68C6&quot;/&gt;&lt;wsp:rsid wsp:val=&quot;00BA6ACB&quot;/&gt;&lt;wsp:rsid wsp:val=&quot;00BA6BE5&quot;/&gt;&lt;wsp:rsid wsp:val=&quot;00BA6D0F&quot;/&gt;&lt;wsp:rsid wsp:val=&quot;00BA6FB6&quot;/&gt;&lt;wsp:rsid wsp:val=&quot;00BA70C0&quot;/&gt;&lt;wsp:rsid wsp:val=&quot;00BA77D7&quot;/&gt;&lt;wsp:rsid wsp:val=&quot;00BA7D6E&quot;/&gt;&lt;wsp:rsid wsp:val=&quot;00BA7E10&quot;/&gt;&lt;wsp:rsid wsp:val=&quot;00BB000B&quot;/&gt;&lt;wsp:rsid wsp:val=&quot;00BB0238&quot;/&gt;&lt;wsp:rsid wsp:val=&quot;00BB0F4C&quot;/&gt;&lt;wsp:rsid wsp:val=&quot;00BB0FCD&quot;/&gt;&lt;wsp:rsid wsp:val=&quot;00BB0FD8&quot;/&gt;&lt;wsp:rsid wsp:val=&quot;00BB14DB&quot;/&gt;&lt;wsp:rsid wsp:val=&quot;00BB1932&quot;/&gt;&lt;wsp:rsid wsp:val=&quot;00BB19B6&quot;/&gt;&lt;wsp:rsid wsp:val=&quot;00BB1B41&quot;/&gt;&lt;wsp:rsid wsp:val=&quot;00BB1B9E&quot;/&gt;&lt;wsp:rsid wsp:val=&quot;00BB2038&quot;/&gt;&lt;wsp:rsid wsp:val=&quot;00BB207D&quot;/&gt;&lt;wsp:rsid wsp:val=&quot;00BB2268&quot;/&gt;&lt;wsp:rsid wsp:val=&quot;00BB2984&quot;/&gt;&lt;wsp:rsid wsp:val=&quot;00BB2D38&quot;/&gt;&lt;wsp:rsid wsp:val=&quot;00BB2EC5&quot;/&gt;&lt;wsp:rsid wsp:val=&quot;00BB302C&quot;/&gt;&lt;wsp:rsid wsp:val=&quot;00BB33D0&quot;/&gt;&lt;wsp:rsid wsp:val=&quot;00BB365A&quot;/&gt;&lt;wsp:rsid wsp:val=&quot;00BB36C3&quot;/&gt;&lt;wsp:rsid wsp:val=&quot;00BB3718&quot;/&gt;&lt;wsp:rsid wsp:val=&quot;00BB3818&quot;/&gt;&lt;wsp:rsid wsp:val=&quot;00BB39C9&quot;/&gt;&lt;wsp:rsid wsp:val=&quot;00BB3D85&quot;/&gt;&lt;wsp:rsid wsp:val=&quot;00BB3F22&quot;/&gt;&lt;wsp:rsid wsp:val=&quot;00BB4081&quot;/&gt;&lt;wsp:rsid wsp:val=&quot;00BB432A&quot;/&gt;&lt;wsp:rsid wsp:val=&quot;00BB4429&quot;/&gt;&lt;wsp:rsid wsp:val=&quot;00BB442E&quot;/&gt;&lt;wsp:rsid wsp:val=&quot;00BB44D5&quot;/&gt;&lt;wsp:rsid wsp:val=&quot;00BB488B&quot;/&gt;&lt;wsp:rsid wsp:val=&quot;00BB5050&quot;/&gt;&lt;wsp:rsid wsp:val=&quot;00BB52DF&quot;/&gt;&lt;wsp:rsid wsp:val=&quot;00BB53FE&quot;/&gt;&lt;wsp:rsid wsp:val=&quot;00BB54FB&quot;/&gt;&lt;wsp:rsid wsp:val=&quot;00BB5A3E&quot;/&gt;&lt;wsp:rsid wsp:val=&quot;00BB6260&quot;/&gt;&lt;wsp:rsid wsp:val=&quot;00BB639F&quot;/&gt;&lt;wsp:rsid wsp:val=&quot;00BB63BA&quot;/&gt;&lt;wsp:rsid wsp:val=&quot;00BB6B79&quot;/&gt;&lt;wsp:rsid wsp:val=&quot;00BB6C01&quot;/&gt;&lt;wsp:rsid wsp:val=&quot;00BB7046&quot;/&gt;&lt;wsp:rsid wsp:val=&quot;00BB76E0&quot;/&gt;&lt;wsp:rsid wsp:val=&quot;00BB7879&quot;/&gt;&lt;wsp:rsid wsp:val=&quot;00BB78CE&quot;/&gt;&lt;wsp:rsid wsp:val=&quot;00BB7A05&quot;/&gt;&lt;wsp:rsid wsp:val=&quot;00BB7A91&quot;/&gt;&lt;wsp:rsid wsp:val=&quot;00BB7E49&quot;/&gt;&lt;wsp:rsid wsp:val=&quot;00BB7E6C&quot;/&gt;&lt;wsp:rsid wsp:val=&quot;00BB7F34&quot;/&gt;&lt;wsp:rsid wsp:val=&quot;00BC0280&quot;/&gt;&lt;wsp:rsid wsp:val=&quot;00BC02A9&quot;/&gt;&lt;wsp:rsid wsp:val=&quot;00BC0311&quot;/&gt;&lt;wsp:rsid wsp:val=&quot;00BC0590&quot;/&gt;&lt;wsp:rsid wsp:val=&quot;00BC05CE&quot;/&gt;&lt;wsp:rsid wsp:val=&quot;00BC07E8&quot;/&gt;&lt;wsp:rsid wsp:val=&quot;00BC0939&quot;/&gt;&lt;wsp:rsid wsp:val=&quot;00BC0ADC&quot;/&gt;&lt;wsp:rsid wsp:val=&quot;00BC0B78&quot;/&gt;&lt;wsp:rsid wsp:val=&quot;00BC0BDC&quot;/&gt;&lt;wsp:rsid wsp:val=&quot;00BC0C20&quot;/&gt;&lt;wsp:rsid wsp:val=&quot;00BC0EFD&quot;/&gt;&lt;wsp:rsid wsp:val=&quot;00BC113E&quot;/&gt;&lt;wsp:rsid wsp:val=&quot;00BC11EB&quot;/&gt;&lt;wsp:rsid wsp:val=&quot;00BC12FA&quot;/&gt;&lt;wsp:rsid wsp:val=&quot;00BC1548&quot;/&gt;&lt;wsp:rsid wsp:val=&quot;00BC15CE&quot;/&gt;&lt;wsp:rsid wsp:val=&quot;00BC198B&quot;/&gt;&lt;wsp:rsid wsp:val=&quot;00BC1C1F&quot;/&gt;&lt;wsp:rsid wsp:val=&quot;00BC2265&quot;/&gt;&lt;wsp:rsid wsp:val=&quot;00BC23D7&quot;/&gt;&lt;wsp:rsid wsp:val=&quot;00BC2CC3&quot;/&gt;&lt;wsp:rsid wsp:val=&quot;00BC2FAB&quot;/&gt;&lt;wsp:rsid wsp:val=&quot;00BC302D&quot;/&gt;&lt;wsp:rsid wsp:val=&quot;00BC3160&quot;/&gt;&lt;wsp:rsid wsp:val=&quot;00BC3549&quot;/&gt;&lt;wsp:rsid wsp:val=&quot;00BC36FE&quot;/&gt;&lt;wsp:rsid wsp:val=&quot;00BC375D&quot;/&gt;&lt;wsp:rsid wsp:val=&quot;00BC3814&quot;/&gt;&lt;wsp:rsid wsp:val=&quot;00BC3CC6&quot;/&gt;&lt;wsp:rsid wsp:val=&quot;00BC41C0&quot;/&gt;&lt;wsp:rsid wsp:val=&quot;00BC4375&quot;/&gt;&lt;wsp:rsid wsp:val=&quot;00BC4BFC&quot;/&gt;&lt;wsp:rsid wsp:val=&quot;00BC4C83&quot;/&gt;&lt;wsp:rsid wsp:val=&quot;00BC4D77&quot;/&gt;&lt;wsp:rsid wsp:val=&quot;00BC4F2B&quot;/&gt;&lt;wsp:rsid wsp:val=&quot;00BC5917&quot;/&gt;&lt;wsp:rsid wsp:val=&quot;00BC5CE5&quot;/&gt;&lt;wsp:rsid wsp:val=&quot;00BC5F17&quot;/&gt;&lt;wsp:rsid wsp:val=&quot;00BC6112&quot;/&gt;&lt;wsp:rsid wsp:val=&quot;00BC6252&quot;/&gt;&lt;wsp:rsid wsp:val=&quot;00BC6556&quot;/&gt;&lt;wsp:rsid wsp:val=&quot;00BC6589&quot;/&gt;&lt;wsp:rsid wsp:val=&quot;00BC66E8&quot;/&gt;&lt;wsp:rsid wsp:val=&quot;00BC671C&quot;/&gt;&lt;wsp:rsid wsp:val=&quot;00BC6754&quot;/&gt;&lt;wsp:rsid wsp:val=&quot;00BC68E3&quot;/&gt;&lt;wsp:rsid wsp:val=&quot;00BC6931&quot;/&gt;&lt;wsp:rsid wsp:val=&quot;00BC6A75&quot;/&gt;&lt;wsp:rsid wsp:val=&quot;00BC6CC8&quot;/&gt;&lt;wsp:rsid wsp:val=&quot;00BC6E29&quot;/&gt;&lt;wsp:rsid wsp:val=&quot;00BC70F5&quot;/&gt;&lt;wsp:rsid wsp:val=&quot;00BC71CB&quot;/&gt;&lt;wsp:rsid wsp:val=&quot;00BC7260&quot;/&gt;&lt;wsp:rsid wsp:val=&quot;00BC73E9&quot;/&gt;&lt;wsp:rsid wsp:val=&quot;00BC7A6F&quot;/&gt;&lt;wsp:rsid wsp:val=&quot;00BC7F32&quot;/&gt;&lt;wsp:rsid wsp:val=&quot;00BD001C&quot;/&gt;&lt;wsp:rsid wsp:val=&quot;00BD01C0&quot;/&gt;&lt;wsp:rsid wsp:val=&quot;00BD034C&quot;/&gt;&lt;wsp:rsid wsp:val=&quot;00BD03B0&quot;/&gt;&lt;wsp:rsid wsp:val=&quot;00BD0471&quot;/&gt;&lt;wsp:rsid wsp:val=&quot;00BD04F3&quot;/&gt;&lt;wsp:rsid wsp:val=&quot;00BD0597&quot;/&gt;&lt;wsp:rsid wsp:val=&quot;00BD05C5&quot;/&gt;&lt;wsp:rsid wsp:val=&quot;00BD06AD&quot;/&gt;&lt;wsp:rsid wsp:val=&quot;00BD0707&quot;/&gt;&lt;wsp:rsid wsp:val=&quot;00BD0844&quot;/&gt;&lt;wsp:rsid wsp:val=&quot;00BD0A9E&quot;/&gt;&lt;wsp:rsid wsp:val=&quot;00BD1491&quot;/&gt;&lt;wsp:rsid wsp:val=&quot;00BD156C&quot;/&gt;&lt;wsp:rsid wsp:val=&quot;00BD1812&quot;/&gt;&lt;wsp:rsid wsp:val=&quot;00BD1AC7&quot;/&gt;&lt;wsp:rsid wsp:val=&quot;00BD1AEF&quot;/&gt;&lt;wsp:rsid wsp:val=&quot;00BD1C81&quot;/&gt;&lt;wsp:rsid wsp:val=&quot;00BD1F5B&quot;/&gt;&lt;wsp:rsid wsp:val=&quot;00BD2337&quot;/&gt;&lt;wsp:rsid wsp:val=&quot;00BD2445&quot;/&gt;&lt;wsp:rsid wsp:val=&quot;00BD27F9&quot;/&gt;&lt;wsp:rsid wsp:val=&quot;00BD288E&quot;/&gt;&lt;wsp:rsid wsp:val=&quot;00BD294B&quot;/&gt;&lt;wsp:rsid wsp:val=&quot;00BD298B&quot;/&gt;&lt;wsp:rsid wsp:val=&quot;00BD2F51&quot;/&gt;&lt;wsp:rsid wsp:val=&quot;00BD305F&quot;/&gt;&lt;wsp:rsid wsp:val=&quot;00BD32B4&quot;/&gt;&lt;wsp:rsid wsp:val=&quot;00BD33C4&quot;/&gt;&lt;wsp:rsid wsp:val=&quot;00BD341F&quot;/&gt;&lt;wsp:rsid wsp:val=&quot;00BD3617&quot;/&gt;&lt;wsp:rsid wsp:val=&quot;00BD3AEB&quot;/&gt;&lt;wsp:rsid wsp:val=&quot;00BD3F2F&quot;/&gt;&lt;wsp:rsid wsp:val=&quot;00BD4351&quot;/&gt;&lt;wsp:rsid wsp:val=&quot;00BD441C&quot;/&gt;&lt;wsp:rsid wsp:val=&quot;00BD4446&quot;/&gt;&lt;wsp:rsid wsp:val=&quot;00BD4488&quot;/&gt;&lt;wsp:rsid wsp:val=&quot;00BD4756&quot;/&gt;&lt;wsp:rsid wsp:val=&quot;00BD4B30&quot;/&gt;&lt;wsp:rsid wsp:val=&quot;00BD4DE5&quot;/&gt;&lt;wsp:rsid wsp:val=&quot;00BD5154&quot;/&gt;&lt;wsp:rsid wsp:val=&quot;00BD51A2&quot;/&gt;&lt;wsp:rsid wsp:val=&quot;00BD57F6&quot;/&gt;&lt;wsp:rsid wsp:val=&quot;00BD5802&quot;/&gt;&lt;wsp:rsid wsp:val=&quot;00BD5969&quot;/&gt;&lt;wsp:rsid wsp:val=&quot;00BD5C80&quot;/&gt;&lt;wsp:rsid wsp:val=&quot;00BD5D7D&quot;/&gt;&lt;wsp:rsid wsp:val=&quot;00BD5EB2&quot;/&gt;&lt;wsp:rsid wsp:val=&quot;00BD5FA4&quot;/&gt;&lt;wsp:rsid wsp:val=&quot;00BD6087&quot;/&gt;&lt;wsp:rsid wsp:val=&quot;00BD60EA&quot;/&gt;&lt;wsp:rsid wsp:val=&quot;00BD610B&quot;/&gt;&lt;wsp:rsid wsp:val=&quot;00BD62DC&quot;/&gt;&lt;wsp:rsid wsp:val=&quot;00BD6426&quot;/&gt;&lt;wsp:rsid wsp:val=&quot;00BD66F7&quot;/&gt;&lt;wsp:rsid wsp:val=&quot;00BD6753&quot;/&gt;&lt;wsp:rsid wsp:val=&quot;00BD6985&quot;/&gt;&lt;wsp:rsid wsp:val=&quot;00BD6D90&quot;/&gt;&lt;wsp:rsid wsp:val=&quot;00BD6EA0&quot;/&gt;&lt;wsp:rsid wsp:val=&quot;00BD6ED2&quot;/&gt;&lt;wsp:rsid wsp:val=&quot;00BD6FB6&quot;/&gt;&lt;wsp:rsid wsp:val=&quot;00BD7153&quot;/&gt;&lt;wsp:rsid wsp:val=&quot;00BD7483&quot;/&gt;&lt;wsp:rsid wsp:val=&quot;00BD7A8B&quot;/&gt;&lt;wsp:rsid wsp:val=&quot;00BD7C8F&quot;/&gt;&lt;wsp:rsid wsp:val=&quot;00BD7FB3&quot;/&gt;&lt;wsp:rsid wsp:val=&quot;00BD7FDB&quot;/&gt;&lt;wsp:rsid wsp:val=&quot;00BE0130&quot;/&gt;&lt;wsp:rsid wsp:val=&quot;00BE0156&quot;/&gt;&lt;wsp:rsid wsp:val=&quot;00BE083C&quot;/&gt;&lt;wsp:rsid wsp:val=&quot;00BE0858&quot;/&gt;&lt;wsp:rsid wsp:val=&quot;00BE0B07&quot;/&gt;&lt;wsp:rsid wsp:val=&quot;00BE0D01&quot;/&gt;&lt;wsp:rsid wsp:val=&quot;00BE0DD2&quot;/&gt;&lt;wsp:rsid wsp:val=&quot;00BE11D6&quot;/&gt;&lt;wsp:rsid wsp:val=&quot;00BE138E&quot;/&gt;&lt;wsp:rsid wsp:val=&quot;00BE13F4&quot;/&gt;&lt;wsp:rsid wsp:val=&quot;00BE1457&quot;/&gt;&lt;wsp:rsid wsp:val=&quot;00BE1512&quot;/&gt;&lt;wsp:rsid wsp:val=&quot;00BE152E&quot;/&gt;&lt;wsp:rsid wsp:val=&quot;00BE18B3&quot;/&gt;&lt;wsp:rsid wsp:val=&quot;00BE1A4F&quot;/&gt;&lt;wsp:rsid wsp:val=&quot;00BE1A84&quot;/&gt;&lt;wsp:rsid wsp:val=&quot;00BE20AC&quot;/&gt;&lt;wsp:rsid wsp:val=&quot;00BE23D0&quot;/&gt;&lt;wsp:rsid wsp:val=&quot;00BE2B70&quot;/&gt;&lt;wsp:rsid wsp:val=&quot;00BE2C04&quot;/&gt;&lt;wsp:rsid wsp:val=&quot;00BE321E&quot;/&gt;&lt;wsp:rsid wsp:val=&quot;00BE3799&quot;/&gt;&lt;wsp:rsid wsp:val=&quot;00BE385A&quot;/&gt;&lt;wsp:rsid wsp:val=&quot;00BE3A59&quot;/&gt;&lt;wsp:rsid wsp:val=&quot;00BE3D23&quot;/&gt;&lt;wsp:rsid wsp:val=&quot;00BE3D38&quot;/&gt;&lt;wsp:rsid wsp:val=&quot;00BE3F69&quot;/&gt;&lt;wsp:rsid wsp:val=&quot;00BE417E&quot;/&gt;&lt;wsp:rsid wsp:val=&quot;00BE42F4&quot;/&gt;&lt;wsp:rsid wsp:val=&quot;00BE46B7&quot;/&gt;&lt;wsp:rsid wsp:val=&quot;00BE47F0&quot;/&gt;&lt;wsp:rsid wsp:val=&quot;00BE4890&quot;/&gt;&lt;wsp:rsid wsp:val=&quot;00BE4E7A&quot;/&gt;&lt;wsp:rsid wsp:val=&quot;00BE507E&quot;/&gt;&lt;wsp:rsid wsp:val=&quot;00BE50A3&quot;/&gt;&lt;wsp:rsid wsp:val=&quot;00BE50CB&quot;/&gt;&lt;wsp:rsid wsp:val=&quot;00BE50ED&quot;/&gt;&lt;wsp:rsid wsp:val=&quot;00BE52AC&quot;/&gt;&lt;wsp:rsid wsp:val=&quot;00BE5667&quot;/&gt;&lt;wsp:rsid wsp:val=&quot;00BE5701&quot;/&gt;&lt;wsp:rsid wsp:val=&quot;00BE57DE&quot;/&gt;&lt;wsp:rsid wsp:val=&quot;00BE5868&quot;/&gt;&lt;wsp:rsid wsp:val=&quot;00BE5B23&quot;/&gt;&lt;wsp:rsid wsp:val=&quot;00BE6AE5&quot;/&gt;&lt;wsp:rsid wsp:val=&quot;00BE6B1D&quot;/&gt;&lt;wsp:rsid wsp:val=&quot;00BE6BE7&quot;/&gt;&lt;wsp:rsid wsp:val=&quot;00BE6CC3&quot;/&gt;&lt;wsp:rsid wsp:val=&quot;00BE6DA3&quot;/&gt;&lt;wsp:rsid wsp:val=&quot;00BE70FA&quot;/&gt;&lt;wsp:rsid wsp:val=&quot;00BE7586&quot;/&gt;&lt;wsp:rsid wsp:val=&quot;00BE78EF&quot;/&gt;&lt;wsp:rsid wsp:val=&quot;00BE7F0D&quot;/&gt;&lt;wsp:rsid wsp:val=&quot;00BE7F2D&quot;/&gt;&lt;wsp:rsid wsp:val=&quot;00BE7F79&quot;/&gt;&lt;wsp:rsid wsp:val=&quot;00BF0052&quot;/&gt;&lt;wsp:rsid wsp:val=&quot;00BF0120&quot;/&gt;&lt;wsp:rsid wsp:val=&quot;00BF0195&quot;/&gt;&lt;wsp:rsid wsp:val=&quot;00BF069D&quot;/&gt;&lt;wsp:rsid wsp:val=&quot;00BF06E4&quot;/&gt;&lt;wsp:rsid wsp:val=&quot;00BF082B&quot;/&gt;&lt;wsp:rsid wsp:val=&quot;00BF0940&quot;/&gt;&lt;wsp:rsid wsp:val=&quot;00BF0CD8&quot;/&gt;&lt;wsp:rsid wsp:val=&quot;00BF0F5E&quot;/&gt;&lt;wsp:rsid wsp:val=&quot;00BF125C&quot;/&gt;&lt;wsp:rsid wsp:val=&quot;00BF1788&quot;/&gt;&lt;wsp:rsid wsp:val=&quot;00BF18AA&quot;/&gt;&lt;wsp:rsid wsp:val=&quot;00BF1BBD&quot;/&gt;&lt;wsp:rsid wsp:val=&quot;00BF218F&quot;/&gt;&lt;wsp:rsid wsp:val=&quot;00BF237C&quot;/&gt;&lt;wsp:rsid wsp:val=&quot;00BF24A6&quot;/&gt;&lt;wsp:rsid wsp:val=&quot;00BF265E&quot;/&gt;&lt;wsp:rsid wsp:val=&quot;00BF2746&quot;/&gt;&lt;wsp:rsid wsp:val=&quot;00BF286E&quot;/&gt;&lt;wsp:rsid wsp:val=&quot;00BF289A&quot;/&gt;&lt;wsp:rsid wsp:val=&quot;00BF28E2&quot;/&gt;&lt;wsp:rsid wsp:val=&quot;00BF2A36&quot;/&gt;&lt;wsp:rsid wsp:val=&quot;00BF2CFB&quot;/&gt;&lt;wsp:rsid wsp:val=&quot;00BF30E7&quot;/&gt;&lt;wsp:rsid wsp:val=&quot;00BF33D0&quot;/&gt;&lt;wsp:rsid wsp:val=&quot;00BF345D&quot;/&gt;&lt;wsp:rsid wsp:val=&quot;00BF3670&quot;/&gt;&lt;wsp:rsid wsp:val=&quot;00BF36C7&quot;/&gt;&lt;wsp:rsid wsp:val=&quot;00BF36E0&quot;/&gt;&lt;wsp:rsid wsp:val=&quot;00BF38A8&quot;/&gt;&lt;wsp:rsid wsp:val=&quot;00BF38E8&quot;/&gt;&lt;wsp:rsid wsp:val=&quot;00BF39DA&quot;/&gt;&lt;wsp:rsid wsp:val=&quot;00BF3F31&quot;/&gt;&lt;wsp:rsid wsp:val=&quot;00BF4125&quot;/&gt;&lt;wsp:rsid wsp:val=&quot;00BF41EA&quot;/&gt;&lt;wsp:rsid wsp:val=&quot;00BF4675&quot;/&gt;&lt;wsp:rsid wsp:val=&quot;00BF4678&quot;/&gt;&lt;wsp:rsid wsp:val=&quot;00BF4856&quot;/&gt;&lt;wsp:rsid wsp:val=&quot;00BF48D0&quot;/&gt;&lt;wsp:rsid wsp:val=&quot;00BF48EF&quot;/&gt;&lt;wsp:rsid wsp:val=&quot;00BF49FC&quot;/&gt;&lt;wsp:rsid wsp:val=&quot;00BF5980&quot;/&gt;&lt;wsp:rsid wsp:val=&quot;00BF5B3B&quot;/&gt;&lt;wsp:rsid wsp:val=&quot;00BF5CBF&quot;/&gt;&lt;wsp:rsid wsp:val=&quot;00BF5D2B&quot;/&gt;&lt;wsp:rsid wsp:val=&quot;00BF5DD6&quot;/&gt;&lt;wsp:rsid wsp:val=&quot;00BF5ED4&quot;/&gt;&lt;wsp:rsid wsp:val=&quot;00BF5F58&quot;/&gt;&lt;wsp:rsid wsp:val=&quot;00BF635F&quot;/&gt;&lt;wsp:rsid wsp:val=&quot;00BF6787&quot;/&gt;&lt;wsp:rsid wsp:val=&quot;00BF6BD0&quot;/&gt;&lt;wsp:rsid wsp:val=&quot;00BF6BE4&quot;/&gt;&lt;wsp:rsid wsp:val=&quot;00BF6BF1&quot;/&gt;&lt;wsp:rsid wsp:val=&quot;00BF6CB6&quot;/&gt;&lt;wsp:rsid wsp:val=&quot;00BF6CBC&quot;/&gt;&lt;wsp:rsid wsp:val=&quot;00BF6E19&quot;/&gt;&lt;wsp:rsid wsp:val=&quot;00BF6E2F&quot;/&gt;&lt;wsp:rsid wsp:val=&quot;00BF6FA9&quot;/&gt;&lt;wsp:rsid wsp:val=&quot;00BF702C&quot;/&gt;&lt;wsp:rsid wsp:val=&quot;00BF70AE&quot;/&gt;&lt;wsp:rsid wsp:val=&quot;00BF712B&quot;/&gt;&lt;wsp:rsid wsp:val=&quot;00BF722F&quot;/&gt;&lt;wsp:rsid wsp:val=&quot;00BF76DF&quot;/&gt;&lt;wsp:rsid wsp:val=&quot;00BF77C6&quot;/&gt;&lt;wsp:rsid wsp:val=&quot;00BF785C&quot;/&gt;&lt;wsp:rsid wsp:val=&quot;00BF7984&quot;/&gt;&lt;wsp:rsid wsp:val=&quot;00BF7C23&quot;/&gt;&lt;wsp:rsid wsp:val=&quot;00BF7FCA&quot;/&gt;&lt;wsp:rsid wsp:val=&quot;00C0004E&quot;/&gt;&lt;wsp:rsid wsp:val=&quot;00C00119&quot;/&gt;&lt;wsp:rsid wsp:val=&quot;00C0077A&quot;/&gt;&lt;wsp:rsid wsp:val=&quot;00C00C00&quot;/&gt;&lt;wsp:rsid wsp:val=&quot;00C00E92&quot;/&gt;&lt;wsp:rsid wsp:val=&quot;00C00EDC&quot;/&gt;&lt;wsp:rsid wsp:val=&quot;00C01262&quot;/&gt;&lt;wsp:rsid wsp:val=&quot;00C01462&quot;/&gt;&lt;wsp:rsid wsp:val=&quot;00C0148A&quot;/&gt;&lt;wsp:rsid wsp:val=&quot;00C016CF&quot;/&gt;&lt;wsp:rsid wsp:val=&quot;00C01A8B&quot;/&gt;&lt;wsp:rsid wsp:val=&quot;00C01CE6&quot;/&gt;&lt;wsp:rsid wsp:val=&quot;00C01CF9&quot;/&gt;&lt;wsp:rsid wsp:val=&quot;00C01D96&quot;/&gt;&lt;wsp:rsid wsp:val=&quot;00C021FE&quot;/&gt;&lt;wsp:rsid wsp:val=&quot;00C02851&quot;/&gt;&lt;wsp:rsid wsp:val=&quot;00C028DA&quot;/&gt;&lt;wsp:rsid wsp:val=&quot;00C02C54&quot;/&gt;&lt;wsp:rsid wsp:val=&quot;00C02D23&quot;/&gt;&lt;wsp:rsid wsp:val=&quot;00C02E74&quot;/&gt;&lt;wsp:rsid wsp:val=&quot;00C0301F&quot;/&gt;&lt;wsp:rsid wsp:val=&quot;00C03173&quot;/&gt;&lt;wsp:rsid wsp:val=&quot;00C03808&quot;/&gt;&lt;wsp:rsid wsp:val=&quot;00C0380F&quot;/&gt;&lt;wsp:rsid wsp:val=&quot;00C038FF&quot;/&gt;&lt;wsp:rsid wsp:val=&quot;00C03967&quot;/&gt;&lt;wsp:rsid wsp:val=&quot;00C03AB9&quot;/&gt;&lt;wsp:rsid wsp:val=&quot;00C03B04&quot;/&gt;&lt;wsp:rsid wsp:val=&quot;00C03BDC&quot;/&gt;&lt;wsp:rsid wsp:val=&quot;00C03F4A&quot;/&gt;&lt;wsp:rsid wsp:val=&quot;00C0409E&quot;/&gt;&lt;wsp:rsid wsp:val=&quot;00C041E7&quot;/&gt;&lt;wsp:rsid wsp:val=&quot;00C0428E&quot;/&gt;&lt;wsp:rsid wsp:val=&quot;00C04762&quot;/&gt;&lt;wsp:rsid wsp:val=&quot;00C047DF&quot;/&gt;&lt;wsp:rsid wsp:val=&quot;00C04829&quot;/&gt;&lt;wsp:rsid wsp:val=&quot;00C04848&quot;/&gt;&lt;wsp:rsid wsp:val=&quot;00C04EC4&quot;/&gt;&lt;wsp:rsid wsp:val=&quot;00C04ED4&quot;/&gt;&lt;wsp:rsid wsp:val=&quot;00C0518E&quot;/&gt;&lt;wsp:rsid wsp:val=&quot;00C053D5&quot;/&gt;&lt;wsp:rsid wsp:val=&quot;00C05420&quot;/&gt;&lt;wsp:rsid wsp:val=&quot;00C05455&quot;/&gt;&lt;wsp:rsid wsp:val=&quot;00C05617&quot;/&gt;&lt;wsp:rsid wsp:val=&quot;00C057E6&quot;/&gt;&lt;wsp:rsid wsp:val=&quot;00C0597A&quot;/&gt;&lt;wsp:rsid wsp:val=&quot;00C05DB3&quot;/&gt;&lt;wsp:rsid wsp:val=&quot;00C0605F&quot;/&gt;&lt;wsp:rsid wsp:val=&quot;00C06129&quot;/&gt;&lt;wsp:rsid wsp:val=&quot;00C06251&quot;/&gt;&lt;wsp:rsid wsp:val=&quot;00C064A2&quot;/&gt;&lt;wsp:rsid wsp:val=&quot;00C065AC&quot;/&gt;&lt;wsp:rsid wsp:val=&quot;00C0672E&quot;/&gt;&lt;wsp:rsid wsp:val=&quot;00C06888&quot;/&gt;&lt;wsp:rsid wsp:val=&quot;00C068F7&quot;/&gt;&lt;wsp:rsid wsp:val=&quot;00C06A96&quot;/&gt;&lt;wsp:rsid wsp:val=&quot;00C06B56&quot;/&gt;&lt;wsp:rsid wsp:val=&quot;00C0766E&quot;/&gt;&lt;wsp:rsid wsp:val=&quot;00C07AA1&quot;/&gt;&lt;wsp:rsid wsp:val=&quot;00C07C40&quot;/&gt;&lt;wsp:rsid wsp:val=&quot;00C07E2D&quot;/&gt;&lt;wsp:rsid wsp:val=&quot;00C07E75&quot;/&gt;&lt;wsp:rsid wsp:val=&quot;00C07EB7&quot;/&gt;&lt;wsp:rsid wsp:val=&quot;00C101F4&quot;/&gt;&lt;wsp:rsid wsp:val=&quot;00C10234&quot;/&gt;&lt;wsp:rsid wsp:val=&quot;00C107A3&quot;/&gt;&lt;wsp:rsid wsp:val=&quot;00C10885&quot;/&gt;&lt;wsp:rsid wsp:val=&quot;00C10A3B&quot;/&gt;&lt;wsp:rsid wsp:val=&quot;00C10EF1&quot;/&gt;&lt;wsp:rsid wsp:val=&quot;00C11156&quot;/&gt;&lt;wsp:rsid wsp:val=&quot;00C11226&quot;/&gt;&lt;wsp:rsid wsp:val=&quot;00C1123F&quot;/&gt;&lt;wsp:rsid wsp:val=&quot;00C119A9&quot;/&gt;&lt;wsp:rsid wsp:val=&quot;00C11AF5&quot;/&gt;&lt;wsp:rsid wsp:val=&quot;00C11C15&quot;/&gt;&lt;wsp:rsid wsp:val=&quot;00C11E8A&quot;/&gt;&lt;wsp:rsid wsp:val=&quot;00C11F3B&quot;/&gt;&lt;wsp:rsid wsp:val=&quot;00C120EA&quot;/&gt;&lt;wsp:rsid wsp:val=&quot;00C121FE&quot;/&gt;&lt;wsp:rsid wsp:val=&quot;00C12776&quot;/&gt;&lt;wsp:rsid wsp:val=&quot;00C12BDA&quot;/&gt;&lt;wsp:rsid wsp:val=&quot;00C12E72&quot;/&gt;&lt;wsp:rsid wsp:val=&quot;00C12E7F&quot;/&gt;&lt;wsp:rsid wsp:val=&quot;00C133A0&quot;/&gt;&lt;wsp:rsid wsp:val=&quot;00C13871&quot;/&gt;&lt;wsp:rsid wsp:val=&quot;00C1393B&quot;/&gt;&lt;wsp:rsid wsp:val=&quot;00C13A33&quot;/&gt;&lt;wsp:rsid wsp:val=&quot;00C13AF2&quot;/&gt;&lt;wsp:rsid wsp:val=&quot;00C13C83&quot;/&gt;&lt;wsp:rsid wsp:val=&quot;00C13F4C&quot;/&gt;&lt;wsp:rsid wsp:val=&quot;00C14011&quot;/&gt;&lt;wsp:rsid wsp:val=&quot;00C1410F&quot;/&gt;&lt;wsp:rsid wsp:val=&quot;00C14393&quot;/&gt;&lt;wsp:rsid wsp:val=&quot;00C1458E&quot;/&gt;&lt;wsp:rsid wsp:val=&quot;00C149C6&quot;/&gt;&lt;wsp:rsid wsp:val=&quot;00C14B7F&quot;/&gt;&lt;wsp:rsid wsp:val=&quot;00C14B85&quot;/&gt;&lt;wsp:rsid wsp:val=&quot;00C15153&quot;/&gt;&lt;wsp:rsid wsp:val=&quot;00C155E8&quot;/&gt;&lt;wsp:rsid wsp:val=&quot;00C158C3&quot;/&gt;&lt;wsp:rsid wsp:val=&quot;00C15967&quot;/&gt;&lt;wsp:rsid wsp:val=&quot;00C15AF6&quot;/&gt;&lt;wsp:rsid wsp:val=&quot;00C15B91&quot;/&gt;&lt;wsp:rsid wsp:val=&quot;00C15BB4&quot;/&gt;&lt;wsp:rsid wsp:val=&quot;00C15E23&quot;/&gt;&lt;wsp:rsid wsp:val=&quot;00C15E66&quot;/&gt;&lt;wsp:rsid wsp:val=&quot;00C161E9&quot;/&gt;&lt;wsp:rsid wsp:val=&quot;00C1667C&quot;/&gt;&lt;wsp:rsid wsp:val=&quot;00C16B58&quot;/&gt;&lt;wsp:rsid wsp:val=&quot;00C16D0F&quot;/&gt;&lt;wsp:rsid wsp:val=&quot;00C1705D&quot;/&gt;&lt;wsp:rsid wsp:val=&quot;00C17073&quot;/&gt;&lt;wsp:rsid wsp:val=&quot;00C17137&quot;/&gt;&lt;wsp:rsid wsp:val=&quot;00C17833&quot;/&gt;&lt;wsp:rsid wsp:val=&quot;00C179E7&quot;/&gt;&lt;wsp:rsid wsp:val=&quot;00C17C2B&quot;/&gt;&lt;wsp:rsid wsp:val=&quot;00C17DE0&quot;/&gt;&lt;wsp:rsid wsp:val=&quot;00C20606&quot;/&gt;&lt;wsp:rsid wsp:val=&quot;00C20867&quot;/&gt;&lt;wsp:rsid wsp:val=&quot;00C208A3&quot;/&gt;&lt;wsp:rsid wsp:val=&quot;00C20923&quot;/&gt;&lt;wsp:rsid wsp:val=&quot;00C209EF&quot;/&gt;&lt;wsp:rsid wsp:val=&quot;00C20F59&quot;/&gt;&lt;wsp:rsid wsp:val=&quot;00C21014&quot;/&gt;&lt;wsp:rsid wsp:val=&quot;00C21505&quot;/&gt;&lt;wsp:rsid wsp:val=&quot;00C216F6&quot;/&gt;&lt;wsp:rsid wsp:val=&quot;00C217F2&quot;/&gt;&lt;wsp:rsid wsp:val=&quot;00C2189F&quot;/&gt;&lt;wsp:rsid wsp:val=&quot;00C21B3D&quot;/&gt;&lt;wsp:rsid wsp:val=&quot;00C223A2&quot;/&gt;&lt;wsp:rsid wsp:val=&quot;00C223BA&quot;/&gt;&lt;wsp:rsid wsp:val=&quot;00C226D4&quot;/&gt;&lt;wsp:rsid wsp:val=&quot;00C22C13&quot;/&gt;&lt;wsp:rsid wsp:val=&quot;00C22D37&quot;/&gt;&lt;wsp:rsid wsp:val=&quot;00C22D9F&quot;/&gt;&lt;wsp:rsid wsp:val=&quot;00C22EEB&quot;/&gt;&lt;wsp:rsid wsp:val=&quot;00C23111&quot;/&gt;&lt;wsp:rsid wsp:val=&quot;00C2345C&quot;/&gt;&lt;wsp:rsid wsp:val=&quot;00C234B1&quot;/&gt;&lt;wsp:rsid wsp:val=&quot;00C234B4&quot;/&gt;&lt;wsp:rsid wsp:val=&quot;00C237BA&quot;/&gt;&lt;wsp:rsid wsp:val=&quot;00C2406F&quot;/&gt;&lt;wsp:rsid wsp:val=&quot;00C2416E&quot;/&gt;&lt;wsp:rsid wsp:val=&quot;00C24285&quot;/&gt;&lt;wsp:rsid wsp:val=&quot;00C24823&quot;/&gt;&lt;wsp:rsid wsp:val=&quot;00C24DD2&quot;/&gt;&lt;wsp:rsid wsp:val=&quot;00C24E11&quot;/&gt;&lt;wsp:rsid wsp:val=&quot;00C25081&quot;/&gt;&lt;wsp:rsid wsp:val=&quot;00C25216&quot;/&gt;&lt;wsp:rsid wsp:val=&quot;00C252D8&quot;/&gt;&lt;wsp:rsid wsp:val=&quot;00C2548A&quot;/&gt;&lt;wsp:rsid wsp:val=&quot;00C25625&quot;/&gt;&lt;wsp:rsid wsp:val=&quot;00C25777&quot;/&gt;&lt;wsp:rsid wsp:val=&quot;00C25A25&quot;/&gt;&lt;wsp:rsid wsp:val=&quot;00C25D3D&quot;/&gt;&lt;wsp:rsid wsp:val=&quot;00C25E2A&quot;/&gt;&lt;wsp:rsid wsp:val=&quot;00C26346&quot;/&gt;&lt;wsp:rsid wsp:val=&quot;00C2635B&quot;/&gt;&lt;wsp:rsid wsp:val=&quot;00C26378&quot;/&gt;&lt;wsp:rsid wsp:val=&quot;00C2637F&quot;/&gt;&lt;wsp:rsid wsp:val=&quot;00C263E2&quot;/&gt;&lt;wsp:rsid wsp:val=&quot;00C26AA1&quot;/&gt;&lt;wsp:rsid wsp:val=&quot;00C26B24&quot;/&gt;&lt;wsp:rsid wsp:val=&quot;00C26C67&quot;/&gt;&lt;wsp:rsid wsp:val=&quot;00C27326&quot;/&gt;&lt;wsp:rsid wsp:val=&quot;00C27779&quot;/&gt;&lt;wsp:rsid wsp:val=&quot;00C2782B&quot;/&gt;&lt;wsp:rsid wsp:val=&quot;00C279C8&quot;/&gt;&lt;wsp:rsid wsp:val=&quot;00C279D4&quot;/&gt;&lt;wsp:rsid wsp:val=&quot;00C27A3F&quot;/&gt;&lt;wsp:rsid wsp:val=&quot;00C27A48&quot;/&gt;&lt;wsp:rsid wsp:val=&quot;00C27ABE&quot;/&gt;&lt;wsp:rsid wsp:val=&quot;00C27CBD&quot;/&gt;&lt;wsp:rsid wsp:val=&quot;00C300BB&quot;/&gt;&lt;wsp:rsid wsp:val=&quot;00C30210&quot;/&gt;&lt;wsp:rsid wsp:val=&quot;00C30330&quot;/&gt;&lt;wsp:rsid wsp:val=&quot;00C3036F&quot;/&gt;&lt;wsp:rsid wsp:val=&quot;00C303A2&quot;/&gt;&lt;wsp:rsid wsp:val=&quot;00C30457&quot;/&gt;&lt;wsp:rsid wsp:val=&quot;00C309FC&quot;/&gt;&lt;wsp:rsid wsp:val=&quot;00C30A25&quot;/&gt;&lt;wsp:rsid wsp:val=&quot;00C30B28&quot;/&gt;&lt;wsp:rsid wsp:val=&quot;00C30BEE&quot;/&gt;&lt;wsp:rsid wsp:val=&quot;00C30C4B&quot;/&gt;&lt;wsp:rsid wsp:val=&quot;00C30DA1&quot;/&gt;&lt;wsp:rsid wsp:val=&quot;00C30DB9&quot;/&gt;&lt;wsp:rsid wsp:val=&quot;00C30E76&quot;/&gt;&lt;wsp:rsid wsp:val=&quot;00C311DF&quot;/&gt;&lt;wsp:rsid wsp:val=&quot;00C311FC&quot;/&gt;&lt;wsp:rsid wsp:val=&quot;00C3127F&quot;/&gt;&lt;wsp:rsid wsp:val=&quot;00C312F3&quot;/&gt;&lt;wsp:rsid wsp:val=&quot;00C313D3&quot;/&gt;&lt;wsp:rsid wsp:val=&quot;00C316FC&quot;/&gt;&lt;wsp:rsid wsp:val=&quot;00C318C7&quot;/&gt;&lt;wsp:rsid wsp:val=&quot;00C31A3E&quot;/&gt;&lt;wsp:rsid wsp:val=&quot;00C31BD6&quot;/&gt;&lt;wsp:rsid wsp:val=&quot;00C31FFB&quot;/&gt;&lt;wsp:rsid wsp:val=&quot;00C32113&quot;/&gt;&lt;wsp:rsid wsp:val=&quot;00C3213A&quot;/&gt;&lt;wsp:rsid wsp:val=&quot;00C32188&quot;/&gt;&lt;wsp:rsid wsp:val=&quot;00C32700&quot;/&gt;&lt;wsp:rsid wsp:val=&quot;00C3292B&quot;/&gt;&lt;wsp:rsid wsp:val=&quot;00C32B00&quot;/&gt;&lt;wsp:rsid wsp:val=&quot;00C32C2C&quot;/&gt;&lt;wsp:rsid wsp:val=&quot;00C32C4C&quot;/&gt;&lt;wsp:rsid wsp:val=&quot;00C32DD2&quot;/&gt;&lt;wsp:rsid wsp:val=&quot;00C3302A&quot;/&gt;&lt;wsp:rsid wsp:val=&quot;00C331EB&quot;/&gt;&lt;wsp:rsid wsp:val=&quot;00C33328&quot;/&gt;&lt;wsp:rsid wsp:val=&quot;00C3369E&quot;/&gt;&lt;wsp:rsid wsp:val=&quot;00C33BD9&quot;/&gt;&lt;wsp:rsid wsp:val=&quot;00C340B8&quot;/&gt;&lt;wsp:rsid wsp:val=&quot;00C34283&quot;/&gt;&lt;wsp:rsid wsp:val=&quot;00C3446B&quot;/&gt;&lt;wsp:rsid wsp:val=&quot;00C344BF&quot;/&gt;&lt;wsp:rsid wsp:val=&quot;00C349A1&quot;/&gt;&lt;wsp:rsid wsp:val=&quot;00C34B01&quot;/&gt;&lt;wsp:rsid wsp:val=&quot;00C34CBE&quot;/&gt;&lt;wsp:rsid wsp:val=&quot;00C34F03&quot;/&gt;&lt;wsp:rsid wsp:val=&quot;00C3556C&quot;/&gt;&lt;wsp:rsid wsp:val=&quot;00C356B5&quot;/&gt;&lt;wsp:rsid wsp:val=&quot;00C35878&quot;/&gt;&lt;wsp:rsid wsp:val=&quot;00C3594C&quot;/&gt;&lt;wsp:rsid wsp:val=&quot;00C35A32&quot;/&gt;&lt;wsp:rsid wsp:val=&quot;00C35C03&quot;/&gt;&lt;wsp:rsid wsp:val=&quot;00C35D0E&quot;/&gt;&lt;wsp:rsid wsp:val=&quot;00C35ECB&quot;/&gt;&lt;wsp:rsid wsp:val=&quot;00C35FB6&quot;/&gt;&lt;wsp:rsid wsp:val=&quot;00C360F2&quot;/&gt;&lt;wsp:rsid wsp:val=&quot;00C3641F&quot;/&gt;&lt;wsp:rsid wsp:val=&quot;00C3645E&quot;/&gt;&lt;wsp:rsid wsp:val=&quot;00C36477&quot;/&gt;&lt;wsp:rsid wsp:val=&quot;00C36645&quot;/&gt;&lt;wsp:rsid wsp:val=&quot;00C36709&quot;/&gt;&lt;wsp:rsid wsp:val=&quot;00C36895&quot;/&gt;&lt;wsp:rsid wsp:val=&quot;00C369AA&quot;/&gt;&lt;wsp:rsid wsp:val=&quot;00C36CBE&quot;/&gt;&lt;wsp:rsid wsp:val=&quot;00C36E21&quot;/&gt;&lt;wsp:rsid wsp:val=&quot;00C36F27&quot;/&gt;&lt;wsp:rsid wsp:val=&quot;00C370E4&quot;/&gt;&lt;wsp:rsid wsp:val=&quot;00C3723E&quot;/&gt;&lt;wsp:rsid wsp:val=&quot;00C37BF3&quot;/&gt;&lt;wsp:rsid wsp:val=&quot;00C37C4A&quot;/&gt;&lt;wsp:rsid wsp:val=&quot;00C37D88&quot;/&gt;&lt;wsp:rsid wsp:val=&quot;00C37ECA&quot;/&gt;&lt;wsp:rsid wsp:val=&quot;00C402E0&quot;/&gt;&lt;wsp:rsid wsp:val=&quot;00C405DC&quot;/&gt;&lt;wsp:rsid wsp:val=&quot;00C40F2E&quot;/&gt;&lt;wsp:rsid wsp:val=&quot;00C4111C&quot;/&gt;&lt;wsp:rsid wsp:val=&quot;00C415AF&quot;/&gt;&lt;wsp:rsid wsp:val=&quot;00C41A24&quot;/&gt;&lt;wsp:rsid wsp:val=&quot;00C41AAF&quot;/&gt;&lt;wsp:rsid wsp:val=&quot;00C41ADF&quot;/&gt;&lt;wsp:rsid wsp:val=&quot;00C41D43&quot;/&gt;&lt;wsp:rsid wsp:val=&quot;00C41E01&quot;/&gt;&lt;wsp:rsid wsp:val=&quot;00C41EE9&quot;/&gt;&lt;wsp:rsid wsp:val=&quot;00C41FFD&quot;/&gt;&lt;wsp:rsid wsp:val=&quot;00C42109&quot;/&gt;&lt;wsp:rsid wsp:val=&quot;00C4210E&quot;/&gt;&lt;wsp:rsid wsp:val=&quot;00C424C3&quot;/&gt;&lt;wsp:rsid wsp:val=&quot;00C42A95&quot;/&gt;&lt;wsp:rsid wsp:val=&quot;00C42BBA&quot;/&gt;&lt;wsp:rsid wsp:val=&quot;00C42DA2&quot;/&gt;&lt;wsp:rsid wsp:val=&quot;00C42DE2&quot;/&gt;&lt;wsp:rsid wsp:val=&quot;00C42E22&quot;/&gt;&lt;wsp:rsid wsp:val=&quot;00C42E7A&quot;/&gt;&lt;wsp:rsid wsp:val=&quot;00C42FC5&quot;/&gt;&lt;wsp:rsid wsp:val=&quot;00C43131&quot;/&gt;&lt;wsp:rsid wsp:val=&quot;00C4372F&quot;/&gt;&lt;wsp:rsid wsp:val=&quot;00C4374F&quot;/&gt;&lt;wsp:rsid wsp:val=&quot;00C43757&quot;/&gt;&lt;wsp:rsid wsp:val=&quot;00C438D9&quot;/&gt;&lt;wsp:rsid wsp:val=&quot;00C4393C&quot;/&gt;&lt;wsp:rsid wsp:val=&quot;00C439E8&quot;/&gt;&lt;wsp:rsid wsp:val=&quot;00C43D0D&quot;/&gt;&lt;wsp:rsid wsp:val=&quot;00C43D2B&quot;/&gt;&lt;wsp:rsid wsp:val=&quot;00C43DEC&quot;/&gt;&lt;wsp:rsid wsp:val=&quot;00C43F13&quot;/&gt;&lt;wsp:rsid wsp:val=&quot;00C43F70&quot;/&gt;&lt;wsp:rsid wsp:val=&quot;00C43FB8&quot;/&gt;&lt;wsp:rsid wsp:val=&quot;00C440AD&quot;/&gt;&lt;wsp:rsid wsp:val=&quot;00C4426F&quot;/&gt;&lt;wsp:rsid wsp:val=&quot;00C442BC&quot;/&gt;&lt;wsp:rsid wsp:val=&quot;00C44785&quot;/&gt;&lt;wsp:rsid wsp:val=&quot;00C447E4&quot;/&gt;&lt;wsp:rsid wsp:val=&quot;00C44927&quot;/&gt;&lt;wsp:rsid wsp:val=&quot;00C449AC&quot;/&gt;&lt;wsp:rsid wsp:val=&quot;00C44E87&quot;/&gt;&lt;wsp:rsid wsp:val=&quot;00C45088&quot;/&gt;&lt;wsp:rsid wsp:val=&quot;00C45207&quot;/&gt;&lt;wsp:rsid wsp:val=&quot;00C45D16&quot;/&gt;&lt;wsp:rsid wsp:val=&quot;00C45D84&quot;/&gt;&lt;wsp:rsid wsp:val=&quot;00C4638B&quot;/&gt;&lt;wsp:rsid wsp:val=&quot;00C463D3&quot;/&gt;&lt;wsp:rsid wsp:val=&quot;00C46477&quot;/&gt;&lt;wsp:rsid wsp:val=&quot;00C465CB&quot;/&gt;&lt;wsp:rsid wsp:val=&quot;00C466B3&quot;/&gt;&lt;wsp:rsid wsp:val=&quot;00C468CD&quot;/&gt;&lt;wsp:rsid wsp:val=&quot;00C468D8&quot;/&gt;&lt;wsp:rsid wsp:val=&quot;00C4690C&quot;/&gt;&lt;wsp:rsid wsp:val=&quot;00C46A28&quot;/&gt;&lt;wsp:rsid wsp:val=&quot;00C46F27&quot;/&gt;&lt;wsp:rsid wsp:val=&quot;00C47268&quot;/&gt;&lt;wsp:rsid wsp:val=&quot;00C473D7&quot;/&gt;&lt;wsp:rsid wsp:val=&quot;00C475D5&quot;/&gt;&lt;wsp:rsid wsp:val=&quot;00C47750&quot;/&gt;&lt;wsp:rsid wsp:val=&quot;00C4779B&quot;/&gt;&lt;wsp:rsid wsp:val=&quot;00C47D92&quot;/&gt;&lt;wsp:rsid wsp:val=&quot;00C47ECA&quot;/&gt;&lt;wsp:rsid wsp:val=&quot;00C500B4&quot;/&gt;&lt;wsp:rsid wsp:val=&quot;00C503C0&quot;/&gt;&lt;wsp:rsid wsp:val=&quot;00C50706&quot;/&gt;&lt;wsp:rsid wsp:val=&quot;00C50959&quot;/&gt;&lt;wsp:rsid wsp:val=&quot;00C50AEA&quot;/&gt;&lt;wsp:rsid wsp:val=&quot;00C50C42&quot;/&gt;&lt;wsp:rsid wsp:val=&quot;00C51375&quot;/&gt;&lt;wsp:rsid wsp:val=&quot;00C51412&quot;/&gt;&lt;wsp:rsid wsp:val=&quot;00C514E6&quot;/&gt;&lt;wsp:rsid wsp:val=&quot;00C51702&quot;/&gt;&lt;wsp:rsid wsp:val=&quot;00C51C89&quot;/&gt;&lt;wsp:rsid wsp:val=&quot;00C520DA&quot;/&gt;&lt;wsp:rsid wsp:val=&quot;00C52239&quot;/&gt;&lt;wsp:rsid wsp:val=&quot;00C5249B&quot;/&gt;&lt;wsp:rsid wsp:val=&quot;00C52533&quot;/&gt;&lt;wsp:rsid wsp:val=&quot;00C52658&quot;/&gt;&lt;wsp:rsid wsp:val=&quot;00C52F25&quot;/&gt;&lt;wsp:rsid wsp:val=&quot;00C5327B&quot;/&gt;&lt;wsp:rsid wsp:val=&quot;00C5361A&quot;/&gt;&lt;wsp:rsid wsp:val=&quot;00C539B7&quot;/&gt;&lt;wsp:rsid wsp:val=&quot;00C53B05&quot;/&gt;&lt;wsp:rsid wsp:val=&quot;00C53C77&quot;/&gt;&lt;wsp:rsid wsp:val=&quot;00C53D73&quot;/&gt;&lt;wsp:rsid wsp:val=&quot;00C53DE3&quot;/&gt;&lt;wsp:rsid wsp:val=&quot;00C5408A&quot;/&gt;&lt;wsp:rsid wsp:val=&quot;00C540E6&quot;/&gt;&lt;wsp:rsid wsp:val=&quot;00C54520&quot;/&gt;&lt;wsp:rsid wsp:val=&quot;00C54BF5&quot;/&gt;&lt;wsp:rsid wsp:val=&quot;00C54D29&quot;/&gt;&lt;wsp:rsid wsp:val=&quot;00C54EBF&quot;/&gt;&lt;wsp:rsid wsp:val=&quot;00C54F07&quot;/&gt;&lt;wsp:rsid wsp:val=&quot;00C54F9E&quot;/&gt;&lt;wsp:rsid wsp:val=&quot;00C55357&quot;/&gt;&lt;wsp:rsid wsp:val=&quot;00C553F7&quot;/&gt;&lt;wsp:rsid wsp:val=&quot;00C556C3&quot;/&gt;&lt;wsp:rsid wsp:val=&quot;00C5576E&quot;/&gt;&lt;wsp:rsid wsp:val=&quot;00C55885&quot;/&gt;&lt;wsp:rsid wsp:val=&quot;00C55CB3&quot;/&gt;&lt;wsp:rsid wsp:val=&quot;00C563C9&quot;/&gt;&lt;wsp:rsid wsp:val=&quot;00C566CB&quot;/&gt;&lt;wsp:rsid wsp:val=&quot;00C5687A&quot;/&gt;&lt;wsp:rsid wsp:val=&quot;00C56C49&quot;/&gt;&lt;wsp:rsid wsp:val=&quot;00C57242&quot;/&gt;&lt;wsp:rsid wsp:val=&quot;00C576C5&quot;/&gt;&lt;wsp:rsid wsp:val=&quot;00C5787E&quot;/&gt;&lt;wsp:rsid wsp:val=&quot;00C57AA2&quot;/&gt;&lt;wsp:rsid wsp:val=&quot;00C57B3A&quot;/&gt;&lt;wsp:rsid wsp:val=&quot;00C57EAE&quot;/&gt;&lt;wsp:rsid wsp:val=&quot;00C57EE8&quot;/&gt;&lt;wsp:rsid wsp:val=&quot;00C6025D&quot;/&gt;&lt;wsp:rsid wsp:val=&quot;00C60403&quot;/&gt;&lt;wsp:rsid wsp:val=&quot;00C604BB&quot;/&gt;&lt;wsp:rsid wsp:val=&quot;00C60649&quot;/&gt;&lt;wsp:rsid wsp:val=&quot;00C608E2&quot;/&gt;&lt;wsp:rsid wsp:val=&quot;00C60CC1&quot;/&gt;&lt;wsp:rsid wsp:val=&quot;00C6125A&quot;/&gt;&lt;wsp:rsid wsp:val=&quot;00C6146E&quot;/&gt;&lt;wsp:rsid wsp:val=&quot;00C614A9&quot;/&gt;&lt;wsp:rsid wsp:val=&quot;00C61858&quot;/&gt;&lt;wsp:rsid wsp:val=&quot;00C61A27&quot;/&gt;&lt;wsp:rsid wsp:val=&quot;00C61B3D&quot;/&gt;&lt;wsp:rsid wsp:val=&quot;00C61E2C&quot;/&gt;&lt;wsp:rsid wsp:val=&quot;00C61ED5&quot;/&gt;&lt;wsp:rsid wsp:val=&quot;00C61F91&quot;/&gt;&lt;wsp:rsid wsp:val=&quot;00C62194&quot;/&gt;&lt;wsp:rsid wsp:val=&quot;00C62413&quot;/&gt;&lt;wsp:rsid wsp:val=&quot;00C62476&quot;/&gt;&lt;wsp:rsid wsp:val=&quot;00C62614&quot;/&gt;&lt;wsp:rsid wsp:val=&quot;00C627E8&quot;/&gt;&lt;wsp:rsid wsp:val=&quot;00C62818&quot;/&gt;&lt;wsp:rsid wsp:val=&quot;00C629EB&quot;/&gt;&lt;wsp:rsid wsp:val=&quot;00C62ABD&quot;/&gt;&lt;wsp:rsid wsp:val=&quot;00C62B5C&quot;/&gt;&lt;wsp:rsid wsp:val=&quot;00C62C28&quot;/&gt;&lt;wsp:rsid wsp:val=&quot;00C62CD1&quot;/&gt;&lt;wsp:rsid wsp:val=&quot;00C62E4A&quot;/&gt;&lt;wsp:rsid wsp:val=&quot;00C62F01&quot;/&gt;&lt;wsp:rsid wsp:val=&quot;00C6310C&quot;/&gt;&lt;wsp:rsid wsp:val=&quot;00C6344E&quot;/&gt;&lt;wsp:rsid wsp:val=&quot;00C6351F&quot;/&gt;&lt;wsp:rsid wsp:val=&quot;00C63685&quot;/&gt;&lt;wsp:rsid wsp:val=&quot;00C63A40&quot;/&gt;&lt;wsp:rsid wsp:val=&quot;00C63C77&quot;/&gt;&lt;wsp:rsid wsp:val=&quot;00C63D1F&quot;/&gt;&lt;wsp:rsid wsp:val=&quot;00C63D24&quot;/&gt;&lt;wsp:rsid wsp:val=&quot;00C63F64&quot;/&gt;&lt;wsp:rsid wsp:val=&quot;00C640B8&quot;/&gt;&lt;wsp:rsid wsp:val=&quot;00C6422D&quot;/&gt;&lt;wsp:rsid wsp:val=&quot;00C642F8&quot;/&gt;&lt;wsp:rsid wsp:val=&quot;00C64A3F&quot;/&gt;&lt;wsp:rsid wsp:val=&quot;00C64B24&quot;/&gt;&lt;wsp:rsid wsp:val=&quot;00C64BFF&quot;/&gt;&lt;wsp:rsid wsp:val=&quot;00C64E91&quot;/&gt;&lt;wsp:rsid wsp:val=&quot;00C65365&quot;/&gt;&lt;wsp:rsid wsp:val=&quot;00C65AA3&quot;/&gt;&lt;wsp:rsid wsp:val=&quot;00C65AC3&quot;/&gt;&lt;wsp:rsid wsp:val=&quot;00C65D0B&quot;/&gt;&lt;wsp:rsid wsp:val=&quot;00C65F13&quot;/&gt;&lt;wsp:rsid wsp:val=&quot;00C66090&quot;/&gt;&lt;wsp:rsid wsp:val=&quot;00C66E10&quot;/&gt;&lt;wsp:rsid wsp:val=&quot;00C6775D&quot;/&gt;&lt;wsp:rsid wsp:val=&quot;00C67907&quot;/&gt;&lt;wsp:rsid wsp:val=&quot;00C679AD&quot;/&gt;&lt;wsp:rsid wsp:val=&quot;00C70171&quot;/&gt;&lt;wsp:rsid wsp:val=&quot;00C704A0&quot;/&gt;&lt;wsp:rsid wsp:val=&quot;00C70623&quot;/&gt;&lt;wsp:rsid wsp:val=&quot;00C7084C&quot;/&gt;&lt;wsp:rsid wsp:val=&quot;00C70D94&quot;/&gt;&lt;wsp:rsid wsp:val=&quot;00C70FB0&quot;/&gt;&lt;wsp:rsid wsp:val=&quot;00C71208&quot;/&gt;&lt;wsp:rsid wsp:val=&quot;00C7129A&quot;/&gt;&lt;wsp:rsid wsp:val=&quot;00C7138F&quot;/&gt;&lt;wsp:rsid wsp:val=&quot;00C71817&quot;/&gt;&lt;wsp:rsid wsp:val=&quot;00C71BD9&quot;/&gt;&lt;wsp:rsid wsp:val=&quot;00C71C1A&quot;/&gt;&lt;wsp:rsid wsp:val=&quot;00C71D6F&quot;/&gt;&lt;wsp:rsid wsp:val=&quot;00C722AA&quot;/&gt;&lt;wsp:rsid wsp:val=&quot;00C724E7&quot;/&gt;&lt;wsp:rsid wsp:val=&quot;00C724F9&quot;/&gt;&lt;wsp:rsid wsp:val=&quot;00C725CE&quot;/&gt;&lt;wsp:rsid wsp:val=&quot;00C727AA&quot;/&gt;&lt;wsp:rsid wsp:val=&quot;00C72976&quot;/&gt;&lt;wsp:rsid wsp:val=&quot;00C72C3F&quot;/&gt;&lt;wsp:rsid wsp:val=&quot;00C72EE5&quot;/&gt;&lt;wsp:rsid wsp:val=&quot;00C73007&quot;/&gt;&lt;wsp:rsid wsp:val=&quot;00C7308C&quot;/&gt;&lt;wsp:rsid wsp:val=&quot;00C730CB&quot;/&gt;&lt;wsp:rsid wsp:val=&quot;00C733C8&quot;/&gt;&lt;wsp:rsid wsp:val=&quot;00C7357D&quot;/&gt;&lt;wsp:rsid wsp:val=&quot;00C737A6&quot;/&gt;&lt;wsp:rsid wsp:val=&quot;00C73B46&quot;/&gt;&lt;wsp:rsid wsp:val=&quot;00C73C98&quot;/&gt;&lt;wsp:rsid wsp:val=&quot;00C73F0B&quot;/&gt;&lt;wsp:rsid wsp:val=&quot;00C74136&quot;/&gt;&lt;wsp:rsid wsp:val=&quot;00C74444&quot;/&gt;&lt;wsp:rsid wsp:val=&quot;00C744E9&quot;/&gt;&lt;wsp:rsid wsp:val=&quot;00C746DD&quot;/&gt;&lt;wsp:rsid wsp:val=&quot;00C74AB3&quot;/&gt;&lt;wsp:rsid wsp:val=&quot;00C74DDB&quot;/&gt;&lt;wsp:rsid wsp:val=&quot;00C7510D&quot;/&gt;&lt;wsp:rsid wsp:val=&quot;00C75549&quot;/&gt;&lt;wsp:rsid wsp:val=&quot;00C75879&quot;/&gt;&lt;wsp:rsid wsp:val=&quot;00C759D7&quot;/&gt;&lt;wsp:rsid wsp:val=&quot;00C75DF6&quot;/&gt;&lt;wsp:rsid wsp:val=&quot;00C75EFF&quot;/&gt;&lt;wsp:rsid wsp:val=&quot;00C75F7C&quot;/&gt;&lt;wsp:rsid wsp:val=&quot;00C75FD8&quot;/&gt;&lt;wsp:rsid wsp:val=&quot;00C76363&quot;/&gt;&lt;wsp:rsid wsp:val=&quot;00C76412&quot;/&gt;&lt;wsp:rsid wsp:val=&quot;00C7649B&quot;/&gt;&lt;wsp:rsid wsp:val=&quot;00C764E0&quot;/&gt;&lt;wsp:rsid wsp:val=&quot;00C76605&quot;/&gt;&lt;wsp:rsid wsp:val=&quot;00C76769&quot;/&gt;&lt;wsp:rsid wsp:val=&quot;00C767D6&quot;/&gt;&lt;wsp:rsid wsp:val=&quot;00C768B4&quot;/&gt;&lt;wsp:rsid wsp:val=&quot;00C76A2B&quot;/&gt;&lt;wsp:rsid wsp:val=&quot;00C76D67&quot;/&gt;&lt;wsp:rsid wsp:val=&quot;00C77547&quot;/&gt;&lt;wsp:rsid wsp:val=&quot;00C77A78&quot;/&gt;&lt;wsp:rsid wsp:val=&quot;00C77AA2&quot;/&gt;&lt;wsp:rsid wsp:val=&quot;00C77B02&quot;/&gt;&lt;wsp:rsid wsp:val=&quot;00C77C2F&quot;/&gt;&lt;wsp:rsid wsp:val=&quot;00C77E25&quot;/&gt;&lt;wsp:rsid wsp:val=&quot;00C77E3C&quot;/&gt;&lt;wsp:rsid wsp:val=&quot;00C77F5E&quot;/&gt;&lt;wsp:rsid wsp:val=&quot;00C8001E&quot;/&gt;&lt;wsp:rsid wsp:val=&quot;00C800D6&quot;/&gt;&lt;wsp:rsid wsp:val=&quot;00C801BD&quot;/&gt;&lt;wsp:rsid wsp:val=&quot;00C8023C&quot;/&gt;&lt;wsp:rsid wsp:val=&quot;00C808A5&quot;/&gt;&lt;wsp:rsid wsp:val=&quot;00C81116&quot;/&gt;&lt;wsp:rsid wsp:val=&quot;00C812CA&quot;/&gt;&lt;wsp:rsid wsp:val=&quot;00C814D1&quot;/&gt;&lt;wsp:rsid wsp:val=&quot;00C8160C&quot;/&gt;&lt;wsp:rsid wsp:val=&quot;00C81929&quot;/&gt;&lt;wsp:rsid wsp:val=&quot;00C8204C&quot;/&gt;&lt;wsp:rsid wsp:val=&quot;00C8252D&quot;/&gt;&lt;wsp:rsid wsp:val=&quot;00C827AE&quot;/&gt;&lt;wsp:rsid wsp:val=&quot;00C827BE&quot;/&gt;&lt;wsp:rsid wsp:val=&quot;00C82A27&quot;/&gt;&lt;wsp:rsid wsp:val=&quot;00C82A52&quot;/&gt;&lt;wsp:rsid wsp:val=&quot;00C82BC3&quot;/&gt;&lt;wsp:rsid wsp:val=&quot;00C82C83&quot;/&gt;&lt;wsp:rsid wsp:val=&quot;00C82CB0&quot;/&gt;&lt;wsp:rsid wsp:val=&quot;00C82EF1&quot;/&gt;&lt;wsp:rsid wsp:val=&quot;00C82F4D&quot;/&gt;&lt;wsp:rsid wsp:val=&quot;00C82F75&quot;/&gt;&lt;wsp:rsid wsp:val=&quot;00C830B8&quot;/&gt;&lt;wsp:rsid wsp:val=&quot;00C834B6&quot;/&gt;&lt;wsp:rsid wsp:val=&quot;00C834FE&quot;/&gt;&lt;wsp:rsid wsp:val=&quot;00C83935&quot;/&gt;&lt;wsp:rsid wsp:val=&quot;00C8413E&quot;/&gt;&lt;wsp:rsid wsp:val=&quot;00C84374&quot;/&gt;&lt;wsp:rsid wsp:val=&quot;00C847D2&quot;/&gt;&lt;wsp:rsid wsp:val=&quot;00C849A6&quot;/&gt;&lt;wsp:rsid wsp:val=&quot;00C84A24&quot;/&gt;&lt;wsp:rsid wsp:val=&quot;00C84A2F&quot;/&gt;&lt;wsp:rsid wsp:val=&quot;00C84ADE&quot;/&gt;&lt;wsp:rsid wsp:val=&quot;00C85541&quot;/&gt;&lt;wsp:rsid wsp:val=&quot;00C857C0&quot;/&gt;&lt;wsp:rsid wsp:val=&quot;00C85883&quot;/&gt;&lt;wsp:rsid wsp:val=&quot;00C85C3E&quot;/&gt;&lt;wsp:rsid wsp:val=&quot;00C85D75&quot;/&gt;&lt;wsp:rsid wsp:val=&quot;00C85FE0&quot;/&gt;&lt;wsp:rsid wsp:val=&quot;00C861E5&quot;/&gt;&lt;wsp:rsid wsp:val=&quot;00C86251&quot;/&gt;&lt;wsp:rsid wsp:val=&quot;00C86A0A&quot;/&gt;&lt;wsp:rsid wsp:val=&quot;00C86E18&quot;/&gt;&lt;wsp:rsid wsp:val=&quot;00C86EF7&quot;/&gt;&lt;wsp:rsid wsp:val=&quot;00C86F36&quot;/&gt;&lt;wsp:rsid wsp:val=&quot;00C871EB&quot;/&gt;&lt;wsp:rsid wsp:val=&quot;00C87422&quot;/&gt;&lt;wsp:rsid wsp:val=&quot;00C87436&quot;/&gt;&lt;wsp:rsid wsp:val=&quot;00C87585&quot;/&gt;&lt;wsp:rsid wsp:val=&quot;00C876B1&quot;/&gt;&lt;wsp:rsid wsp:val=&quot;00C8788D&quot;/&gt;&lt;wsp:rsid wsp:val=&quot;00C87ADB&quot;/&gt;&lt;wsp:rsid wsp:val=&quot;00C87AF1&quot;/&gt;&lt;wsp:rsid wsp:val=&quot;00C9025E&quot;/&gt;&lt;wsp:rsid wsp:val=&quot;00C9090F&quot;/&gt;&lt;wsp:rsid wsp:val=&quot;00C9092D&quot;/&gt;&lt;wsp:rsid wsp:val=&quot;00C90A44&quot;/&gt;&lt;wsp:rsid wsp:val=&quot;00C90A5E&quot;/&gt;&lt;wsp:rsid wsp:val=&quot;00C912B4&quot;/&gt;&lt;wsp:rsid wsp:val=&quot;00C915E9&quot;/&gt;&lt;wsp:rsid wsp:val=&quot;00C916D2&quot;/&gt;&lt;wsp:rsid wsp:val=&quot;00C919E0&quot;/&gt;&lt;wsp:rsid wsp:val=&quot;00C91F07&quot;/&gt;&lt;wsp:rsid wsp:val=&quot;00C92067&quot;/&gt;&lt;wsp:rsid wsp:val=&quot;00C922B1&quot;/&gt;&lt;wsp:rsid wsp:val=&quot;00C92A1F&quot;/&gt;&lt;wsp:rsid wsp:val=&quot;00C92D2F&quot;/&gt;&lt;wsp:rsid wsp:val=&quot;00C92E03&quot;/&gt;&lt;wsp:rsid wsp:val=&quot;00C92FF1&quot;/&gt;&lt;wsp:rsid wsp:val=&quot;00C9339A&quot;/&gt;&lt;wsp:rsid wsp:val=&quot;00C93645&quot;/&gt;&lt;wsp:rsid wsp:val=&quot;00C93B50&quot;/&gt;&lt;wsp:rsid wsp:val=&quot;00C93CE9&quot;/&gt;&lt;wsp:rsid wsp:val=&quot;00C93F90&quot;/&gt;&lt;wsp:rsid wsp:val=&quot;00C940BE&quot;/&gt;&lt;wsp:rsid wsp:val=&quot;00C94148&quot;/&gt;&lt;wsp:rsid wsp:val=&quot;00C94232&quot;/&gt;&lt;wsp:rsid wsp:val=&quot;00C94317&quot;/&gt;&lt;wsp:rsid wsp:val=&quot;00C94319&quot;/&gt;&lt;wsp:rsid wsp:val=&quot;00C9433D&quot;/&gt;&lt;wsp:rsid wsp:val=&quot;00C943F7&quot;/&gt;&lt;wsp:rsid wsp:val=&quot;00C94481&quot;/&gt;&lt;wsp:rsid wsp:val=&quot;00C944ED&quot;/&gt;&lt;wsp:rsid wsp:val=&quot;00C94BFC&quot;/&gt;&lt;wsp:rsid wsp:val=&quot;00C94C6B&quot;/&gt;&lt;wsp:rsid wsp:val=&quot;00C94EEC&quot;/&gt;&lt;wsp:rsid wsp:val=&quot;00C9535A&quot;/&gt;&lt;wsp:rsid wsp:val=&quot;00C9598D&quot;/&gt;&lt;wsp:rsid wsp:val=&quot;00C959C0&quot;/&gt;&lt;wsp:rsid wsp:val=&quot;00C95A66&quot;/&gt;&lt;wsp:rsid wsp:val=&quot;00C95DD0&quot;/&gt;&lt;wsp:rsid wsp:val=&quot;00C95F8F&quot;/&gt;&lt;wsp:rsid wsp:val=&quot;00C96044&quot;/&gt;&lt;wsp:rsid wsp:val=&quot;00C96336&quot;/&gt;&lt;wsp:rsid wsp:val=&quot;00C9665C&quot;/&gt;&lt;wsp:rsid wsp:val=&quot;00C96E03&quot;/&gt;&lt;wsp:rsid wsp:val=&quot;00C97224&quot;/&gt;&lt;wsp:rsid wsp:val=&quot;00C9738C&quot;/&gt;&lt;wsp:rsid wsp:val=&quot;00C97523&quot;/&gt;&lt;wsp:rsid wsp:val=&quot;00C975D8&quot;/&gt;&lt;wsp:rsid wsp:val=&quot;00C976D2&quot;/&gt;&lt;wsp:rsid wsp:val=&quot;00C978EA&quot;/&gt;&lt;wsp:rsid wsp:val=&quot;00C97DAE&quot;/&gt;&lt;wsp:rsid wsp:val=&quot;00C97E89&quot;/&gt;&lt;wsp:rsid wsp:val=&quot;00CA008A&quot;/&gt;&lt;wsp:rsid wsp:val=&quot;00CA00BC&quot;/&gt;&lt;wsp:rsid wsp:val=&quot;00CA0112&quot;/&gt;&lt;wsp:rsid wsp:val=&quot;00CA054C&quot;/&gt;&lt;wsp:rsid wsp:val=&quot;00CA05E7&quot;/&gt;&lt;wsp:rsid wsp:val=&quot;00CA06B5&quot;/&gt;&lt;wsp:rsid wsp:val=&quot;00CA0747&quot;/&gt;&lt;wsp:rsid wsp:val=&quot;00CA0B0F&quot;/&gt;&lt;wsp:rsid wsp:val=&quot;00CA0B39&quot;/&gt;&lt;wsp:rsid wsp:val=&quot;00CA0BC8&quot;/&gt;&lt;wsp:rsid wsp:val=&quot;00CA0D5D&quot;/&gt;&lt;wsp:rsid wsp:val=&quot;00CA0DA2&quot;/&gt;&lt;wsp:rsid wsp:val=&quot;00CA0EFF&quot;/&gt;&lt;wsp:rsid wsp:val=&quot;00CA1006&quot;/&gt;&lt;wsp:rsid wsp:val=&quot;00CA10CC&quot;/&gt;&lt;wsp:rsid wsp:val=&quot;00CA131A&quot;/&gt;&lt;wsp:rsid wsp:val=&quot;00CA146D&quot;/&gt;&lt;wsp:rsid wsp:val=&quot;00CA16C8&quot;/&gt;&lt;wsp:rsid wsp:val=&quot;00CA16FD&quot;/&gt;&lt;wsp:rsid wsp:val=&quot;00CA1895&quot;/&gt;&lt;wsp:rsid wsp:val=&quot;00CA1A56&quot;/&gt;&lt;wsp:rsid wsp:val=&quot;00CA1B88&quot;/&gt;&lt;wsp:rsid wsp:val=&quot;00CA2053&quot;/&gt;&lt;wsp:rsid wsp:val=&quot;00CA20D9&quot;/&gt;&lt;wsp:rsid wsp:val=&quot;00CA20DF&quot;/&gt;&lt;wsp:rsid wsp:val=&quot;00CA2114&quot;/&gt;&lt;wsp:rsid wsp:val=&quot;00CA244B&quot;/&gt;&lt;wsp:rsid wsp:val=&quot;00CA2647&quot;/&gt;&lt;wsp:rsid wsp:val=&quot;00CA28C5&quot;/&gt;&lt;wsp:rsid wsp:val=&quot;00CA2E3A&quot;/&gt;&lt;wsp:rsid wsp:val=&quot;00CA2F6B&quot;/&gt;&lt;wsp:rsid wsp:val=&quot;00CA3234&quot;/&gt;&lt;wsp:rsid wsp:val=&quot;00CA3358&quot;/&gt;&lt;wsp:rsid wsp:val=&quot;00CA3453&quot;/&gt;&lt;wsp:rsid wsp:val=&quot;00CA370F&quot;/&gt;&lt;wsp:rsid wsp:val=&quot;00CA3E38&quot;/&gt;&lt;wsp:rsid wsp:val=&quot;00CA3FAF&quot;/&gt;&lt;wsp:rsid wsp:val=&quot;00CA40CB&quot;/&gt;&lt;wsp:rsid wsp:val=&quot;00CA410B&quot;/&gt;&lt;wsp:rsid wsp:val=&quot;00CA42A6&quot;/&gt;&lt;wsp:rsid wsp:val=&quot;00CA42F2&quot;/&gt;&lt;wsp:rsid wsp:val=&quot;00CA4311&quot;/&gt;&lt;wsp:rsid wsp:val=&quot;00CA4582&quot;/&gt;&lt;wsp:rsid wsp:val=&quot;00CA46AC&quot;/&gt;&lt;wsp:rsid wsp:val=&quot;00CA4C18&quot;/&gt;&lt;wsp:rsid wsp:val=&quot;00CA5141&quot;/&gt;&lt;wsp:rsid wsp:val=&quot;00CA5263&quot;/&gt;&lt;wsp:rsid wsp:val=&quot;00CA53E4&quot;/&gt;&lt;wsp:rsid wsp:val=&quot;00CA5450&quot;/&gt;&lt;wsp:rsid wsp:val=&quot;00CA56D9&quot;/&gt;&lt;wsp:rsid wsp:val=&quot;00CA5779&quot;/&gt;&lt;wsp:rsid wsp:val=&quot;00CA5A0D&quot;/&gt;&lt;wsp:rsid wsp:val=&quot;00CA5BB3&quot;/&gt;&lt;wsp:rsid wsp:val=&quot;00CA5C4F&quot;/&gt;&lt;wsp:rsid wsp:val=&quot;00CA5F0E&quot;/&gt;&lt;wsp:rsid wsp:val=&quot;00CA6155&quot;/&gt;&lt;wsp:rsid wsp:val=&quot;00CA616B&quot;/&gt;&lt;wsp:rsid wsp:val=&quot;00CA630E&quot;/&gt;&lt;wsp:rsid wsp:val=&quot;00CA6516&quot;/&gt;&lt;wsp:rsid wsp:val=&quot;00CA667F&quot;/&gt;&lt;wsp:rsid wsp:val=&quot;00CA69AD&quot;/&gt;&lt;wsp:rsid wsp:val=&quot;00CA69CE&quot;/&gt;&lt;wsp:rsid wsp:val=&quot;00CA6C03&quot;/&gt;&lt;wsp:rsid wsp:val=&quot;00CA6D05&quot;/&gt;&lt;wsp:rsid wsp:val=&quot;00CA6E64&quot;/&gt;&lt;wsp:rsid wsp:val=&quot;00CA6F0B&quot;/&gt;&lt;wsp:rsid wsp:val=&quot;00CA7000&quot;/&gt;&lt;wsp:rsid wsp:val=&quot;00CA7256&quot;/&gt;&lt;wsp:rsid wsp:val=&quot;00CA732D&quot;/&gt;&lt;wsp:rsid wsp:val=&quot;00CA74B4&quot;/&gt;&lt;wsp:rsid wsp:val=&quot;00CA7566&quot;/&gt;&lt;wsp:rsid wsp:val=&quot;00CA7738&quot;/&gt;&lt;wsp:rsid wsp:val=&quot;00CA774C&quot;/&gt;&lt;wsp:rsid wsp:val=&quot;00CA7A5D&quot;/&gt;&lt;wsp:rsid wsp:val=&quot;00CA7DCE&quot;/&gt;&lt;wsp:rsid wsp:val=&quot;00CB00CB&quot;/&gt;&lt;wsp:rsid wsp:val=&quot;00CB033F&quot;/&gt;&lt;wsp:rsid wsp:val=&quot;00CB036D&quot;/&gt;&lt;wsp:rsid wsp:val=&quot;00CB095C&quot;/&gt;&lt;wsp:rsid wsp:val=&quot;00CB097F&quot;/&gt;&lt;wsp:rsid wsp:val=&quot;00CB09FD&quot;/&gt;&lt;wsp:rsid wsp:val=&quot;00CB0C5A&quot;/&gt;&lt;wsp:rsid wsp:val=&quot;00CB0E81&quot;/&gt;&lt;wsp:rsid wsp:val=&quot;00CB112F&quot;/&gt;&lt;wsp:rsid wsp:val=&quot;00CB1285&quot;/&gt;&lt;wsp:rsid wsp:val=&quot;00CB1472&quot;/&gt;&lt;wsp:rsid wsp:val=&quot;00CB14A5&quot;/&gt;&lt;wsp:rsid wsp:val=&quot;00CB1587&quot;/&gt;&lt;wsp:rsid wsp:val=&quot;00CB195E&quot;/&gt;&lt;wsp:rsid wsp:val=&quot;00CB1B33&quot;/&gt;&lt;wsp:rsid wsp:val=&quot;00CB1C6B&quot;/&gt;&lt;wsp:rsid wsp:val=&quot;00CB1DD6&quot;/&gt;&lt;wsp:rsid wsp:val=&quot;00CB22C5&quot;/&gt;&lt;wsp:rsid wsp:val=&quot;00CB249B&quot;/&gt;&lt;wsp:rsid wsp:val=&quot;00CB2537&quot;/&gt;&lt;wsp:rsid wsp:val=&quot;00CB2B87&quot;/&gt;&lt;wsp:rsid wsp:val=&quot;00CB2C49&quot;/&gt;&lt;wsp:rsid wsp:val=&quot;00CB2C58&quot;/&gt;&lt;wsp:rsid wsp:val=&quot;00CB2DFC&quot;/&gt;&lt;wsp:rsid wsp:val=&quot;00CB2ECE&quot;/&gt;&lt;wsp:rsid wsp:val=&quot;00CB2FB2&quot;/&gt;&lt;wsp:rsid wsp:val=&quot;00CB34B9&quot;/&gt;&lt;wsp:rsid wsp:val=&quot;00CB36BB&quot;/&gt;&lt;wsp:rsid wsp:val=&quot;00CB3927&quot;/&gt;&lt;wsp:rsid wsp:val=&quot;00CB3CEB&quot;/&gt;&lt;wsp:rsid wsp:val=&quot;00CB4171&quot;/&gt;&lt;wsp:rsid wsp:val=&quot;00CB479C&quot;/&gt;&lt;wsp:rsid wsp:val=&quot;00CB4AB3&quot;/&gt;&lt;wsp:rsid wsp:val=&quot;00CB4B60&quot;/&gt;&lt;wsp:rsid wsp:val=&quot;00CB5104&quot;/&gt;&lt;wsp:rsid wsp:val=&quot;00CB5791&quot;/&gt;&lt;wsp:rsid wsp:val=&quot;00CB5879&quot;/&gt;&lt;wsp:rsid wsp:val=&quot;00CB5B36&quot;/&gt;&lt;wsp:rsid wsp:val=&quot;00CB6136&quot;/&gt;&lt;wsp:rsid wsp:val=&quot;00CB6351&quot;/&gt;&lt;wsp:rsid wsp:val=&quot;00CB689B&quot;/&gt;&lt;wsp:rsid wsp:val=&quot;00CB6A08&quot;/&gt;&lt;wsp:rsid wsp:val=&quot;00CB6A2A&quot;/&gt;&lt;wsp:rsid wsp:val=&quot;00CB6DD2&quot;/&gt;&lt;wsp:rsid wsp:val=&quot;00CB72F1&quot;/&gt;&lt;wsp:rsid wsp:val=&quot;00CB74A3&quot;/&gt;&lt;wsp:rsid wsp:val=&quot;00CB7579&quot;/&gt;&lt;wsp:rsid wsp:val=&quot;00CB784A&quot;/&gt;&lt;wsp:rsid wsp:val=&quot;00CC01D4&quot;/&gt;&lt;wsp:rsid wsp:val=&quot;00CC054A&quot;/&gt;&lt;wsp:rsid wsp:val=&quot;00CC054D&quot;/&gt;&lt;wsp:rsid wsp:val=&quot;00CC0670&quot;/&gt;&lt;wsp:rsid wsp:val=&quot;00CC0ABE&quot;/&gt;&lt;wsp:rsid wsp:val=&quot;00CC1160&quot;/&gt;&lt;wsp:rsid wsp:val=&quot;00CC11DC&quot;/&gt;&lt;wsp:rsid wsp:val=&quot;00CC123F&quot;/&gt;&lt;wsp:rsid wsp:val=&quot;00CC12B0&quot;/&gt;&lt;wsp:rsid wsp:val=&quot;00CC1363&quot;/&gt;&lt;wsp:rsid wsp:val=&quot;00CC14DB&quot;/&gt;&lt;wsp:rsid wsp:val=&quot;00CC1924&quot;/&gt;&lt;wsp:rsid wsp:val=&quot;00CC19A4&quot;/&gt;&lt;wsp:rsid wsp:val=&quot;00CC1CFE&quot;/&gt;&lt;wsp:rsid wsp:val=&quot;00CC1E21&quot;/&gt;&lt;wsp:rsid wsp:val=&quot;00CC1E30&quot;/&gt;&lt;wsp:rsid wsp:val=&quot;00CC1F90&quot;/&gt;&lt;wsp:rsid wsp:val=&quot;00CC20D8&quot;/&gt;&lt;wsp:rsid wsp:val=&quot;00CC21FA&quot;/&gt;&lt;wsp:rsid wsp:val=&quot;00CC2460&quot;/&gt;&lt;wsp:rsid wsp:val=&quot;00CC26D0&quot;/&gt;&lt;wsp:rsid wsp:val=&quot;00CC2EE0&quot;/&gt;&lt;wsp:rsid wsp:val=&quot;00CC35C2&quot;/&gt;&lt;wsp:rsid wsp:val=&quot;00CC3A73&quot;/&gt;&lt;wsp:rsid wsp:val=&quot;00CC3D7A&quot;/&gt;&lt;wsp:rsid wsp:val=&quot;00CC4147&quot;/&gt;&lt;wsp:rsid wsp:val=&quot;00CC4551&quot;/&gt;&lt;wsp:rsid wsp:val=&quot;00CC457E&quot;/&gt;&lt;wsp:rsid wsp:val=&quot;00CC47D8&quot;/&gt;&lt;wsp:rsid wsp:val=&quot;00CC486D&quot;/&gt;&lt;wsp:rsid wsp:val=&quot;00CC49BE&quot;/&gt;&lt;wsp:rsid wsp:val=&quot;00CC4E4C&quot;/&gt;&lt;wsp:rsid wsp:val=&quot;00CC4F52&quot;/&gt;&lt;wsp:rsid wsp:val=&quot;00CC5182&quot;/&gt;&lt;wsp:rsid wsp:val=&quot;00CC559D&quot;/&gt;&lt;wsp:rsid wsp:val=&quot;00CC55D9&quot;/&gt;&lt;wsp:rsid wsp:val=&quot;00CC5AB3&quot;/&gt;&lt;wsp:rsid wsp:val=&quot;00CC604E&quot;/&gt;&lt;wsp:rsid wsp:val=&quot;00CC6070&quot;/&gt;&lt;wsp:rsid wsp:val=&quot;00CC60BA&quot;/&gt;&lt;wsp:rsid wsp:val=&quot;00CC613E&quot;/&gt;&lt;wsp:rsid wsp:val=&quot;00CC6481&quot;/&gt;&lt;wsp:rsid wsp:val=&quot;00CC6968&quot;/&gt;&lt;wsp:rsid wsp:val=&quot;00CC697C&quot;/&gt;&lt;wsp:rsid wsp:val=&quot;00CC6B4F&quot;/&gt;&lt;wsp:rsid wsp:val=&quot;00CC6EB3&quot;/&gt;&lt;wsp:rsid wsp:val=&quot;00CC6F53&quot;/&gt;&lt;wsp:rsid wsp:val=&quot;00CC704F&quot;/&gt;&lt;wsp:rsid wsp:val=&quot;00CC725D&quot;/&gt;&lt;wsp:rsid wsp:val=&quot;00CC7527&quot;/&gt;&lt;wsp:rsid wsp:val=&quot;00CC7548&quot;/&gt;&lt;wsp:rsid wsp:val=&quot;00CC755E&quot;/&gt;&lt;wsp:rsid wsp:val=&quot;00CC778B&quot;/&gt;&lt;wsp:rsid wsp:val=&quot;00CC7C65&quot;/&gt;&lt;wsp:rsid wsp:val=&quot;00CC7D0E&quot;/&gt;&lt;wsp:rsid wsp:val=&quot;00CD0513&quot;/&gt;&lt;wsp:rsid wsp:val=&quot;00CD078B&quot;/&gt;&lt;wsp:rsid wsp:val=&quot;00CD09CA&quot;/&gt;&lt;wsp:rsid wsp:val=&quot;00CD0AA4&quot;/&gt;&lt;wsp:rsid wsp:val=&quot;00CD0B41&quot;/&gt;&lt;wsp:rsid wsp:val=&quot;00CD0ECF&quot;/&gt;&lt;wsp:rsid wsp:val=&quot;00CD12E7&quot;/&gt;&lt;wsp:rsid wsp:val=&quot;00CD1390&quot;/&gt;&lt;wsp:rsid wsp:val=&quot;00CD1555&quot;/&gt;&lt;wsp:rsid wsp:val=&quot;00CD17BB&quot;/&gt;&lt;wsp:rsid wsp:val=&quot;00CD17FB&quot;/&gt;&lt;wsp:rsid wsp:val=&quot;00CD185C&quot;/&gt;&lt;wsp:rsid wsp:val=&quot;00CD1BFF&quot;/&gt;&lt;wsp:rsid wsp:val=&quot;00CD1DBC&quot;/&gt;&lt;wsp:rsid wsp:val=&quot;00CD1E29&quot;/&gt;&lt;wsp:rsid wsp:val=&quot;00CD20D1&quot;/&gt;&lt;wsp:rsid wsp:val=&quot;00CD217B&quot;/&gt;&lt;wsp:rsid wsp:val=&quot;00CD226D&quot;/&gt;&lt;wsp:rsid wsp:val=&quot;00CD24FD&quot;/&gt;&lt;wsp:rsid wsp:val=&quot;00CD2552&quot;/&gt;&lt;wsp:rsid wsp:val=&quot;00CD25FB&quot;/&gt;&lt;wsp:rsid wsp:val=&quot;00CD28B7&quot;/&gt;&lt;wsp:rsid wsp:val=&quot;00CD2AFE&quot;/&gt;&lt;wsp:rsid wsp:val=&quot;00CD2D17&quot;/&gt;&lt;wsp:rsid wsp:val=&quot;00CD2DB0&quot;/&gt;&lt;wsp:rsid wsp:val=&quot;00CD2E97&quot;/&gt;&lt;wsp:rsid wsp:val=&quot;00CD32DD&quot;/&gt;&lt;wsp:rsid wsp:val=&quot;00CD341B&quot;/&gt;&lt;wsp:rsid wsp:val=&quot;00CD344E&quot;/&gt;&lt;wsp:rsid wsp:val=&quot;00CD34FC&quot;/&gt;&lt;wsp:rsid wsp:val=&quot;00CD3949&quot;/&gt;&lt;wsp:rsid wsp:val=&quot;00CD394B&quot;/&gt;&lt;wsp:rsid wsp:val=&quot;00CD3F16&quot;/&gt;&lt;wsp:rsid wsp:val=&quot;00CD4326&quot;/&gt;&lt;wsp:rsid wsp:val=&quot;00CD440F&quot;/&gt;&lt;wsp:rsid wsp:val=&quot;00CD44A6&quot;/&gt;&lt;wsp:rsid wsp:val=&quot;00CD44FC&quot;/&gt;&lt;wsp:rsid wsp:val=&quot;00CD4503&quot;/&gt;&lt;wsp:rsid wsp:val=&quot;00CD4AC0&quot;/&gt;&lt;wsp:rsid wsp:val=&quot;00CD4C2D&quot;/&gt;&lt;wsp:rsid wsp:val=&quot;00CD544C&quot;/&gt;&lt;wsp:rsid wsp:val=&quot;00CD5489&quot;/&gt;&lt;wsp:rsid wsp:val=&quot;00CD54B9&quot;/&gt;&lt;wsp:rsid wsp:val=&quot;00CD54F5&quot;/&gt;&lt;wsp:rsid wsp:val=&quot;00CD55A5&quot;/&gt;&lt;wsp:rsid wsp:val=&quot;00CD55E5&quot;/&gt;&lt;wsp:rsid wsp:val=&quot;00CD564A&quot;/&gt;&lt;wsp:rsid wsp:val=&quot;00CD5749&quot;/&gt;&lt;wsp:rsid wsp:val=&quot;00CD5752&quot;/&gt;&lt;wsp:rsid wsp:val=&quot;00CD5810&quot;/&gt;&lt;wsp:rsid wsp:val=&quot;00CD5A3D&quot;/&gt;&lt;wsp:rsid wsp:val=&quot;00CD5B1A&quot;/&gt;&lt;wsp:rsid wsp:val=&quot;00CD5C39&quot;/&gt;&lt;wsp:rsid wsp:val=&quot;00CD5D0E&quot;/&gt;&lt;wsp:rsid wsp:val=&quot;00CD5E25&quot;/&gt;&lt;wsp:rsid wsp:val=&quot;00CD6200&quot;/&gt;&lt;wsp:rsid wsp:val=&quot;00CD6462&quot;/&gt;&lt;wsp:rsid wsp:val=&quot;00CD6527&quot;/&gt;&lt;wsp:rsid wsp:val=&quot;00CD68AD&quot;/&gt;&lt;wsp:rsid wsp:val=&quot;00CD6CA2&quot;/&gt;&lt;wsp:rsid wsp:val=&quot;00CD6E30&quot;/&gt;&lt;wsp:rsid wsp:val=&quot;00CD6FD8&quot;/&gt;&lt;wsp:rsid wsp:val=&quot;00CD700D&quot;/&gt;&lt;wsp:rsid wsp:val=&quot;00CD78D9&quot;/&gt;&lt;wsp:rsid wsp:val=&quot;00CD79C5&quot;/&gt;&lt;wsp:rsid wsp:val=&quot;00CD7B4B&quot;/&gt;&lt;wsp:rsid wsp:val=&quot;00CE00B4&quot;/&gt;&lt;wsp:rsid wsp:val=&quot;00CE01F6&quot;/&gt;&lt;wsp:rsid wsp:val=&quot;00CE0483&quot;/&gt;&lt;wsp:rsid wsp:val=&quot;00CE06BA&quot;/&gt;&lt;wsp:rsid wsp:val=&quot;00CE0AEC&quot;/&gt;&lt;wsp:rsid wsp:val=&quot;00CE0D70&quot;/&gt;&lt;wsp:rsid wsp:val=&quot;00CE115E&quot;/&gt;&lt;wsp:rsid wsp:val=&quot;00CE1203&quot;/&gt;&lt;wsp:rsid wsp:val=&quot;00CE1761&quot;/&gt;&lt;wsp:rsid wsp:val=&quot;00CE1D1F&quot;/&gt;&lt;wsp:rsid wsp:val=&quot;00CE1FE3&quot;/&gt;&lt;wsp:rsid wsp:val=&quot;00CE1FFC&quot;/&gt;&lt;wsp:rsid wsp:val=&quot;00CE24EF&quot;/&gt;&lt;wsp:rsid wsp:val=&quot;00CE26BB&quot;/&gt;&lt;wsp:rsid wsp:val=&quot;00CE271F&quot;/&gt;&lt;wsp:rsid wsp:val=&quot;00CE2B2A&quot;/&gt;&lt;wsp:rsid wsp:val=&quot;00CE2C55&quot;/&gt;&lt;wsp:rsid wsp:val=&quot;00CE2D49&quot;/&gt;&lt;wsp:rsid wsp:val=&quot;00CE306B&quot;/&gt;&lt;wsp:rsid wsp:val=&quot;00CE32E8&quot;/&gt;&lt;wsp:rsid wsp:val=&quot;00CE32FC&quot;/&gt;&lt;wsp:rsid wsp:val=&quot;00CE348A&quot;/&gt;&lt;wsp:rsid wsp:val=&quot;00CE35FA&quot;/&gt;&lt;wsp:rsid wsp:val=&quot;00CE369C&quot;/&gt;&lt;wsp:rsid wsp:val=&quot;00CE3775&quot;/&gt;&lt;wsp:rsid wsp:val=&quot;00CE3A86&quot;/&gt;&lt;wsp:rsid wsp:val=&quot;00CE3BA6&quot;/&gt;&lt;wsp:rsid wsp:val=&quot;00CE3F9A&quot;/&gt;&lt;wsp:rsid wsp:val=&quot;00CE4281&quot;/&gt;&lt;wsp:rsid wsp:val=&quot;00CE4307&quot;/&gt;&lt;wsp:rsid wsp:val=&quot;00CE4687&quot;/&gt;&lt;wsp:rsid wsp:val=&quot;00CE4695&quot;/&gt;&lt;wsp:rsid wsp:val=&quot;00CE46E2&quot;/&gt;&lt;wsp:rsid wsp:val=&quot;00CE474B&quot;/&gt;&lt;wsp:rsid wsp:val=&quot;00CE483C&quot;/&gt;&lt;wsp:rsid wsp:val=&quot;00CE49D8&quot;/&gt;&lt;wsp:rsid wsp:val=&quot;00CE4A21&quot;/&gt;&lt;wsp:rsid wsp:val=&quot;00CE4A63&quot;/&gt;&lt;wsp:rsid wsp:val=&quot;00CE4ADC&quot;/&gt;&lt;wsp:rsid wsp:val=&quot;00CE4B21&quot;/&gt;&lt;wsp:rsid wsp:val=&quot;00CE4EEC&quot;/&gt;&lt;wsp:rsid wsp:val=&quot;00CE4F55&quot;/&gt;&lt;wsp:rsid wsp:val=&quot;00CE4F8C&quot;/&gt;&lt;wsp:rsid wsp:val=&quot;00CE508E&quot;/&gt;&lt;wsp:rsid wsp:val=&quot;00CE5185&quot;/&gt;&lt;wsp:rsid wsp:val=&quot;00CE5287&quot;/&gt;&lt;wsp:rsid wsp:val=&quot;00CE53CD&quot;/&gt;&lt;wsp:rsid wsp:val=&quot;00CE5575&quot;/&gt;&lt;wsp:rsid wsp:val=&quot;00CE587A&quot;/&gt;&lt;wsp:rsid wsp:val=&quot;00CE5A22&quot;/&gt;&lt;wsp:rsid wsp:val=&quot;00CE5AD1&quot;/&gt;&lt;wsp:rsid wsp:val=&quot;00CE5B1C&quot;/&gt;&lt;wsp:rsid wsp:val=&quot;00CE5B95&quot;/&gt;&lt;wsp:rsid wsp:val=&quot;00CE6025&quot;/&gt;&lt;wsp:rsid wsp:val=&quot;00CE6282&quot;/&gt;&lt;wsp:rsid wsp:val=&quot;00CE637F&quot;/&gt;&lt;wsp:rsid wsp:val=&quot;00CE63ED&quot;/&gt;&lt;wsp:rsid wsp:val=&quot;00CE6449&quot;/&gt;&lt;wsp:rsid wsp:val=&quot;00CE6927&quot;/&gt;&lt;wsp:rsid wsp:val=&quot;00CE6AAA&quot;/&gt;&lt;wsp:rsid wsp:val=&quot;00CE6C34&quot;/&gt;&lt;wsp:rsid wsp:val=&quot;00CE6E63&quot;/&gt;&lt;wsp:rsid wsp:val=&quot;00CE7245&quot;/&gt;&lt;wsp:rsid wsp:val=&quot;00CE72A8&quot;/&gt;&lt;wsp:rsid wsp:val=&quot;00CE748C&quot;/&gt;&lt;wsp:rsid wsp:val=&quot;00CE76CE&quot;/&gt;&lt;wsp:rsid wsp:val=&quot;00CE7B02&quot;/&gt;&lt;wsp:rsid wsp:val=&quot;00CE7B39&quot;/&gt;&lt;wsp:rsid wsp:val=&quot;00CF01C3&quot;/&gt;&lt;wsp:rsid wsp:val=&quot;00CF0760&quot;/&gt;&lt;wsp:rsid wsp:val=&quot;00CF0905&quot;/&gt;&lt;wsp:rsid wsp:val=&quot;00CF0BF0&quot;/&gt;&lt;wsp:rsid wsp:val=&quot;00CF0D1C&quot;/&gt;&lt;wsp:rsid wsp:val=&quot;00CF0FDB&quot;/&gt;&lt;wsp:rsid wsp:val=&quot;00CF1018&quot;/&gt;&lt;wsp:rsid wsp:val=&quot;00CF1393&quot;/&gt;&lt;wsp:rsid wsp:val=&quot;00CF18C2&quot;/&gt;&lt;wsp:rsid wsp:val=&quot;00CF1CC8&quot;/&gt;&lt;wsp:rsid wsp:val=&quot;00CF1D9B&quot;/&gt;&lt;wsp:rsid wsp:val=&quot;00CF1EB8&quot;/&gt;&lt;wsp:rsid wsp:val=&quot;00CF1F20&quot;/&gt;&lt;wsp:rsid wsp:val=&quot;00CF2288&quot;/&gt;&lt;wsp:rsid wsp:val=&quot;00CF2578&quot;/&gt;&lt;wsp:rsid wsp:val=&quot;00CF281F&quot;/&gt;&lt;wsp:rsid wsp:val=&quot;00CF2D1D&quot;/&gt;&lt;wsp:rsid wsp:val=&quot;00CF2D47&quot;/&gt;&lt;wsp:rsid wsp:val=&quot;00CF336A&quot;/&gt;&lt;wsp:rsid wsp:val=&quot;00CF37F7&quot;/&gt;&lt;wsp:rsid wsp:val=&quot;00CF3C42&quot;/&gt;&lt;wsp:rsid wsp:val=&quot;00CF3D81&quot;/&gt;&lt;wsp:rsid wsp:val=&quot;00CF40BB&quot;/&gt;&lt;wsp:rsid wsp:val=&quot;00CF48CD&quot;/&gt;&lt;wsp:rsid wsp:val=&quot;00CF4FA3&quot;/&gt;&lt;wsp:rsid wsp:val=&quot;00CF52A1&quot;/&gt;&lt;wsp:rsid wsp:val=&quot;00CF57A9&quot;/&gt;&lt;wsp:rsid wsp:val=&quot;00CF5858&quot;/&gt;&lt;wsp:rsid wsp:val=&quot;00CF5C4F&quot;/&gt;&lt;wsp:rsid wsp:val=&quot;00CF5C86&quot;/&gt;&lt;wsp:rsid wsp:val=&quot;00CF624F&quot;/&gt;&lt;wsp:rsid wsp:val=&quot;00CF6430&quot;/&gt;&lt;wsp:rsid wsp:val=&quot;00CF6571&quot;/&gt;&lt;wsp:rsid wsp:val=&quot;00CF6B88&quot;/&gt;&lt;wsp:rsid wsp:val=&quot;00CF6F12&quot;/&gt;&lt;wsp:rsid wsp:val=&quot;00CF7086&quot;/&gt;&lt;wsp:rsid wsp:val=&quot;00CF7184&quot;/&gt;&lt;wsp:rsid wsp:val=&quot;00CF7422&quot;/&gt;&lt;wsp:rsid wsp:val=&quot;00CF7A28&quot;/&gt;&lt;wsp:rsid wsp:val=&quot;00CF7B39&quot;/&gt;&lt;wsp:rsid wsp:val=&quot;00CF7CDC&quot;/&gt;&lt;wsp:rsid wsp:val=&quot;00CF7EE4&quot;/&gt;&lt;wsp:rsid wsp:val=&quot;00CF7F4F&quot;/&gt;&lt;wsp:rsid wsp:val=&quot;00D00795&quot;/&gt;&lt;wsp:rsid wsp:val=&quot;00D00858&quot;/&gt;&lt;wsp:rsid wsp:val=&quot;00D0089E&quot;/&gt;&lt;wsp:rsid wsp:val=&quot;00D009B1&quot;/&gt;&lt;wsp:rsid wsp:val=&quot;00D00B4B&quot;/&gt;&lt;wsp:rsid wsp:val=&quot;00D0116E&quot;/&gt;&lt;wsp:rsid wsp:val=&quot;00D011B9&quot;/&gt;&lt;wsp:rsid wsp:val=&quot;00D012E7&quot;/&gt;&lt;wsp:rsid wsp:val=&quot;00D01581&quot;/&gt;&lt;wsp:rsid wsp:val=&quot;00D01776&quot;/&gt;&lt;wsp:rsid wsp:val=&quot;00D01F5E&quot;/&gt;&lt;wsp:rsid wsp:val=&quot;00D02236&quot;/&gt;&lt;wsp:rsid wsp:val=&quot;00D02530&quot;/&gt;&lt;wsp:rsid wsp:val=&quot;00D02656&quot;/&gt;&lt;wsp:rsid wsp:val=&quot;00D028EB&quot;/&gt;&lt;wsp:rsid wsp:val=&quot;00D0293B&quot;/&gt;&lt;wsp:rsid wsp:val=&quot;00D02AC2&quot;/&gt;&lt;wsp:rsid wsp:val=&quot;00D02D38&quot;/&gt;&lt;wsp:rsid wsp:val=&quot;00D02E6E&quot;/&gt;&lt;wsp:rsid wsp:val=&quot;00D02ED1&quot;/&gt;&lt;wsp:rsid wsp:val=&quot;00D0397F&quot;/&gt;&lt;wsp:rsid wsp:val=&quot;00D039DD&quot;/&gt;&lt;wsp:rsid wsp:val=&quot;00D03C31&quot;/&gt;&lt;wsp:rsid wsp:val=&quot;00D03DB7&quot;/&gt;&lt;wsp:rsid wsp:val=&quot;00D03EB2&quot;/&gt;&lt;wsp:rsid wsp:val=&quot;00D03EB7&quot;/&gt;&lt;wsp:rsid wsp:val=&quot;00D0467B&quot;/&gt;&lt;wsp:rsid wsp:val=&quot;00D0474D&quot;/&gt;&lt;wsp:rsid wsp:val=&quot;00D049FC&quot;/&gt;&lt;wsp:rsid wsp:val=&quot;00D04D67&quot;/&gt;&lt;wsp:rsid wsp:val=&quot;00D05318&quot;/&gt;&lt;wsp:rsid wsp:val=&quot;00D0533D&quot;/&gt;&lt;wsp:rsid wsp:val=&quot;00D05637&quot;/&gt;&lt;wsp:rsid wsp:val=&quot;00D05AA3&quot;/&gt;&lt;wsp:rsid wsp:val=&quot;00D05C6F&quot;/&gt;&lt;wsp:rsid wsp:val=&quot;00D05D0B&quot;/&gt;&lt;wsp:rsid wsp:val=&quot;00D0631D&quot;/&gt;&lt;wsp:rsid wsp:val=&quot;00D063CB&quot;/&gt;&lt;wsp:rsid wsp:val=&quot;00D065FC&quot;/&gt;&lt;wsp:rsid wsp:val=&quot;00D06628&quot;/&gt;&lt;wsp:rsid wsp:val=&quot;00D06666&quot;/&gt;&lt;wsp:rsid wsp:val=&quot;00D067D1&quot;/&gt;&lt;wsp:rsid wsp:val=&quot;00D06823&quot;/&gt;&lt;wsp:rsid wsp:val=&quot;00D069C8&quot;/&gt;&lt;wsp:rsid wsp:val=&quot;00D074B7&quot;/&gt;&lt;wsp:rsid wsp:val=&quot;00D074BC&quot;/&gt;&lt;wsp:rsid wsp:val=&quot;00D074E6&quot;/&gt;&lt;wsp:rsid wsp:val=&quot;00D07AA4&quot;/&gt;&lt;wsp:rsid wsp:val=&quot;00D07BE8&quot;/&gt;&lt;wsp:rsid wsp:val=&quot;00D10097&quot;/&gt;&lt;wsp:rsid wsp:val=&quot;00D10D69&quot;/&gt;&lt;wsp:rsid wsp:val=&quot;00D1105E&quot;/&gt;&lt;wsp:rsid wsp:val=&quot;00D1133B&quot;/&gt;&lt;wsp:rsid wsp:val=&quot;00D11459&quot;/&gt;&lt;wsp:rsid wsp:val=&quot;00D11599&quot;/&gt;&lt;wsp:rsid wsp:val=&quot;00D115D0&quot;/&gt;&lt;wsp:rsid wsp:val=&quot;00D1162A&quot;/&gt;&lt;wsp:rsid wsp:val=&quot;00D11680&quot;/&gt;&lt;wsp:rsid wsp:val=&quot;00D117B2&quot;/&gt;&lt;wsp:rsid wsp:val=&quot;00D11BF6&quot;/&gt;&lt;wsp:rsid wsp:val=&quot;00D11EAA&quot;/&gt;&lt;wsp:rsid wsp:val=&quot;00D11F2D&quot;/&gt;&lt;wsp:rsid wsp:val=&quot;00D1215A&quot;/&gt;&lt;wsp:rsid wsp:val=&quot;00D1228D&quot;/&gt;&lt;wsp:rsid wsp:val=&quot;00D1234B&quot;/&gt;&lt;wsp:rsid wsp:val=&quot;00D123D7&quot;/&gt;&lt;wsp:rsid wsp:val=&quot;00D12983&quot;/&gt;&lt;wsp:rsid wsp:val=&quot;00D12E50&quot;/&gt;&lt;wsp:rsid wsp:val=&quot;00D12EF2&quot;/&gt;&lt;wsp:rsid wsp:val=&quot;00D13089&quot;/&gt;&lt;wsp:rsid wsp:val=&quot;00D131AB&quot;/&gt;&lt;wsp:rsid wsp:val=&quot;00D1375E&quot;/&gt;&lt;wsp:rsid wsp:val=&quot;00D137B0&quot;/&gt;&lt;wsp:rsid wsp:val=&quot;00D13B6D&quot;/&gt;&lt;wsp:rsid wsp:val=&quot;00D14376&quot;/&gt;&lt;wsp:rsid wsp:val=&quot;00D14AA9&quot;/&gt;&lt;wsp:rsid wsp:val=&quot;00D14B01&quot;/&gt;&lt;wsp:rsid wsp:val=&quot;00D15028&quot;/&gt;&lt;wsp:rsid wsp:val=&quot;00D15269&quot;/&gt;&lt;wsp:rsid wsp:val=&quot;00D1541D&quot;/&gt;&lt;wsp:rsid wsp:val=&quot;00D15526&quot;/&gt;&lt;wsp:rsid wsp:val=&quot;00D156DD&quot;/&gt;&lt;wsp:rsid wsp:val=&quot;00D156F6&quot;/&gt;&lt;wsp:rsid wsp:val=&quot;00D1579D&quot;/&gt;&lt;wsp:rsid wsp:val=&quot;00D157C2&quot;/&gt;&lt;wsp:rsid wsp:val=&quot;00D158A1&quot;/&gt;&lt;wsp:rsid wsp:val=&quot;00D15AB5&quot;/&gt;&lt;wsp:rsid wsp:val=&quot;00D15B06&quot;/&gt;&lt;wsp:rsid wsp:val=&quot;00D160AF&quot;/&gt;&lt;wsp:rsid wsp:val=&quot;00D162B2&quot;/&gt;&lt;wsp:rsid wsp:val=&quot;00D16447&quot;/&gt;&lt;wsp:rsid wsp:val=&quot;00D1645C&quot;/&gt;&lt;wsp:rsid wsp:val=&quot;00D16554&quot;/&gt;&lt;wsp:rsid wsp:val=&quot;00D165DF&quot;/&gt;&lt;wsp:rsid wsp:val=&quot;00D165FA&quot;/&gt;&lt;wsp:rsid wsp:val=&quot;00D16750&quot;/&gt;&lt;wsp:rsid wsp:val=&quot;00D16D2D&quot;/&gt;&lt;wsp:rsid wsp:val=&quot;00D170F5&quot;/&gt;&lt;wsp:rsid wsp:val=&quot;00D17215&quot;/&gt;&lt;wsp:rsid wsp:val=&quot;00D17293&quot;/&gt;&lt;wsp:rsid wsp:val=&quot;00D17642&quot;/&gt;&lt;wsp:rsid wsp:val=&quot;00D177D8&quot;/&gt;&lt;wsp:rsid wsp:val=&quot;00D17D8D&quot;/&gt;&lt;wsp:rsid wsp:val=&quot;00D17E03&quot;/&gt;&lt;wsp:rsid wsp:val=&quot;00D17F16&quot;/&gt;&lt;wsp:rsid wsp:val=&quot;00D20413&quot;/&gt;&lt;wsp:rsid wsp:val=&quot;00D20584&quot;/&gt;&lt;wsp:rsid wsp:val=&quot;00D205CB&quot;/&gt;&lt;wsp:rsid wsp:val=&quot;00D20634&quot;/&gt;&lt;wsp:rsid wsp:val=&quot;00D206C6&quot;/&gt;&lt;wsp:rsid wsp:val=&quot;00D20768&quot;/&gt;&lt;wsp:rsid wsp:val=&quot;00D21200&quot;/&gt;&lt;wsp:rsid wsp:val=&quot;00D21345&quot;/&gt;&lt;wsp:rsid wsp:val=&quot;00D217F6&quot;/&gt;&lt;wsp:rsid wsp:val=&quot;00D2188D&quot;/&gt;&lt;wsp:rsid wsp:val=&quot;00D21B87&quot;/&gt;&lt;wsp:rsid wsp:val=&quot;00D21CB3&quot;/&gt;&lt;wsp:rsid wsp:val=&quot;00D21E2A&quot;/&gt;&lt;wsp:rsid wsp:val=&quot;00D21E50&quot;/&gt;&lt;wsp:rsid wsp:val=&quot;00D21FF4&quot;/&gt;&lt;wsp:rsid wsp:val=&quot;00D22008&quot;/&gt;&lt;wsp:rsid wsp:val=&quot;00D220AF&quot;/&gt;&lt;wsp:rsid wsp:val=&quot;00D22456&quot;/&gt;&lt;wsp:rsid wsp:val=&quot;00D22500&quot;/&gt;&lt;wsp:rsid wsp:val=&quot;00D227D8&quot;/&gt;&lt;wsp:rsid wsp:val=&quot;00D228B7&quot;/&gt;&lt;wsp:rsid wsp:val=&quot;00D22A92&quot;/&gt;&lt;wsp:rsid wsp:val=&quot;00D22ACC&quot;/&gt;&lt;wsp:rsid wsp:val=&quot;00D22BFB&quot;/&gt;&lt;wsp:rsid wsp:val=&quot;00D23285&quot;/&gt;&lt;wsp:rsid wsp:val=&quot;00D23329&quot;/&gt;&lt;wsp:rsid wsp:val=&quot;00D23776&quot;/&gt;&lt;wsp:rsid wsp:val=&quot;00D23973&quot;/&gt;&lt;wsp:rsid wsp:val=&quot;00D23B59&quot;/&gt;&lt;wsp:rsid wsp:val=&quot;00D23DED&quot;/&gt;&lt;wsp:rsid wsp:val=&quot;00D24130&quot;/&gt;&lt;wsp:rsid wsp:val=&quot;00D24183&quot;/&gt;&lt;wsp:rsid wsp:val=&quot;00D243D7&quot;/&gt;&lt;wsp:rsid wsp:val=&quot;00D245D3&quot;/&gt;&lt;wsp:rsid wsp:val=&quot;00D247B6&quot;/&gt;&lt;wsp:rsid wsp:val=&quot;00D24A96&quot;/&gt;&lt;wsp:rsid wsp:val=&quot;00D24AA1&quot;/&gt;&lt;wsp:rsid wsp:val=&quot;00D24D45&quot;/&gt;&lt;wsp:rsid wsp:val=&quot;00D24FE2&quot;/&gt;&lt;wsp:rsid wsp:val=&quot;00D25255&quot;/&gt;&lt;wsp:rsid wsp:val=&quot;00D252AE&quot;/&gt;&lt;wsp:rsid wsp:val=&quot;00D25396&quot;/&gt;&lt;wsp:rsid wsp:val=&quot;00D25478&quot;/&gt;&lt;wsp:rsid wsp:val=&quot;00D25B6B&quot;/&gt;&lt;wsp:rsid wsp:val=&quot;00D25C8C&quot;/&gt;&lt;wsp:rsid wsp:val=&quot;00D25D27&quot;/&gt;&lt;wsp:rsid wsp:val=&quot;00D25F11&quot;/&gt;&lt;wsp:rsid wsp:val=&quot;00D26132&quot;/&gt;&lt;wsp:rsid wsp:val=&quot;00D262B2&quot;/&gt;&lt;wsp:rsid wsp:val=&quot;00D26699&quot;/&gt;&lt;wsp:rsid wsp:val=&quot;00D26A91&quot;/&gt;&lt;wsp:rsid wsp:val=&quot;00D26C13&quot;/&gt;&lt;wsp:rsid wsp:val=&quot;00D26DE5&quot;/&gt;&lt;wsp:rsid wsp:val=&quot;00D26F00&quot;/&gt;&lt;wsp:rsid wsp:val=&quot;00D271DE&quot;/&gt;&lt;wsp:rsid wsp:val=&quot;00D273E0&quot;/&gt;&lt;wsp:rsid wsp:val=&quot;00D2750E&quot;/&gt;&lt;wsp:rsid wsp:val=&quot;00D2758A&quot;/&gt;&lt;wsp:rsid wsp:val=&quot;00D27AE6&quot;/&gt;&lt;wsp:rsid wsp:val=&quot;00D27C25&quot;/&gt;&lt;wsp:rsid wsp:val=&quot;00D27CFD&quot;/&gt;&lt;wsp:rsid wsp:val=&quot;00D27E60&quot;/&gt;&lt;wsp:rsid wsp:val=&quot;00D27FDA&quot;/&gt;&lt;wsp:rsid wsp:val=&quot;00D30469&quot;/&gt;&lt;wsp:rsid wsp:val=&quot;00D30726&quot;/&gt;&lt;wsp:rsid wsp:val=&quot;00D30729&quot;/&gt;&lt;wsp:rsid wsp:val=&quot;00D309A9&quot;/&gt;&lt;wsp:rsid wsp:val=&quot;00D30BEE&quot;/&gt;&lt;wsp:rsid wsp:val=&quot;00D30C65&quot;/&gt;&lt;wsp:rsid wsp:val=&quot;00D30C83&quot;/&gt;&lt;wsp:rsid wsp:val=&quot;00D30D85&quot;/&gt;&lt;wsp:rsid wsp:val=&quot;00D31009&quot;/&gt;&lt;wsp:rsid wsp:val=&quot;00D31A9C&quot;/&gt;&lt;wsp:rsid wsp:val=&quot;00D31BDE&quot;/&gt;&lt;wsp:rsid wsp:val=&quot;00D31DBC&quot;/&gt;&lt;wsp:rsid wsp:val=&quot;00D32041&quot;/&gt;&lt;wsp:rsid wsp:val=&quot;00D322EF&quot;/&gt;&lt;wsp:rsid wsp:val=&quot;00D3325D&quot;/&gt;&lt;wsp:rsid wsp:val=&quot;00D33336&quot;/&gt;&lt;wsp:rsid wsp:val=&quot;00D334EE&quot;/&gt;&lt;wsp:rsid wsp:val=&quot;00D33899&quot;/&gt;&lt;wsp:rsid wsp:val=&quot;00D33C05&quot;/&gt;&lt;wsp:rsid wsp:val=&quot;00D344C7&quot;/&gt;&lt;wsp:rsid wsp:val=&quot;00D34532&quot;/&gt;&lt;wsp:rsid wsp:val=&quot;00D34616&quot;/&gt;&lt;wsp:rsid wsp:val=&quot;00D34EAA&quot;/&gt;&lt;wsp:rsid wsp:val=&quot;00D34EE7&quot;/&gt;&lt;wsp:rsid wsp:val=&quot;00D34FF7&quot;/&gt;&lt;wsp:rsid wsp:val=&quot;00D35693&quot;/&gt;&lt;wsp:rsid wsp:val=&quot;00D35736&quot;/&gt;&lt;wsp:rsid wsp:val=&quot;00D35846&quot;/&gt;&lt;wsp:rsid wsp:val=&quot;00D35B23&quot;/&gt;&lt;wsp:rsid wsp:val=&quot;00D35C58&quot;/&gt;&lt;wsp:rsid wsp:val=&quot;00D35EA8&quot;/&gt;&lt;wsp:rsid wsp:val=&quot;00D35F1C&quot;/&gt;&lt;wsp:rsid wsp:val=&quot;00D35F30&quot;/&gt;&lt;wsp:rsid wsp:val=&quot;00D362EF&quot;/&gt;&lt;wsp:rsid wsp:val=&quot;00D365EB&quot;/&gt;&lt;wsp:rsid wsp:val=&quot;00D371A4&quot;/&gt;&lt;wsp:rsid wsp:val=&quot;00D373B4&quot;/&gt;&lt;wsp:rsid wsp:val=&quot;00D40011&quot;/&gt;&lt;wsp:rsid wsp:val=&quot;00D4014D&quot;/&gt;&lt;wsp:rsid wsp:val=&quot;00D4020E&quot;/&gt;&lt;wsp:rsid wsp:val=&quot;00D40369&quot;/&gt;&lt;wsp:rsid wsp:val=&quot;00D40413&quot;/&gt;&lt;wsp:rsid wsp:val=&quot;00D40689&quot;/&gt;&lt;wsp:rsid wsp:val=&quot;00D406A4&quot;/&gt;&lt;wsp:rsid wsp:val=&quot;00D40982&quot;/&gt;&lt;wsp:rsid wsp:val=&quot;00D40F2F&quot;/&gt;&lt;wsp:rsid wsp:val=&quot;00D4100B&quot;/&gt;&lt;wsp:rsid wsp:val=&quot;00D4113E&quot;/&gt;&lt;wsp:rsid wsp:val=&quot;00D4143F&quot;/&gt;&lt;wsp:rsid wsp:val=&quot;00D416DE&quot;/&gt;&lt;wsp:rsid wsp:val=&quot;00D41809&quot;/&gt;&lt;wsp:rsid wsp:val=&quot;00D41EFF&quot;/&gt;&lt;wsp:rsid wsp:val=&quot;00D41FB0&quot;/&gt;&lt;wsp:rsid wsp:val=&quot;00D41FFB&quot;/&gt;&lt;wsp:rsid wsp:val=&quot;00D420D7&quot;/&gt;&lt;wsp:rsid wsp:val=&quot;00D42209&quot;/&gt;&lt;wsp:rsid wsp:val=&quot;00D42211&quot;/&gt;&lt;wsp:rsid wsp:val=&quot;00D4237D&quot;/&gt;&lt;wsp:rsid wsp:val=&quot;00D4242C&quot;/&gt;&lt;wsp:rsid wsp:val=&quot;00D42465&quot;/&gt;&lt;wsp:rsid wsp:val=&quot;00D426F6&quot;/&gt;&lt;wsp:rsid wsp:val=&quot;00D42812&quot;/&gt;&lt;wsp:rsid wsp:val=&quot;00D42B07&quot;/&gt;&lt;wsp:rsid wsp:val=&quot;00D42B50&quot;/&gt;&lt;wsp:rsid wsp:val=&quot;00D42FA2&quot;/&gt;&lt;wsp:rsid wsp:val=&quot;00D431A0&quot;/&gt;&lt;wsp:rsid wsp:val=&quot;00D431C6&quot;/&gt;&lt;wsp:rsid wsp:val=&quot;00D434FC&quot;/&gt;&lt;wsp:rsid wsp:val=&quot;00D435C1&quot;/&gt;&lt;wsp:rsid wsp:val=&quot;00D43AA7&quot;/&gt;&lt;wsp:rsid wsp:val=&quot;00D43ADF&quot;/&gt;&lt;wsp:rsid wsp:val=&quot;00D43F92&quot;/&gt;&lt;wsp:rsid wsp:val=&quot;00D44317&quot;/&gt;&lt;wsp:rsid wsp:val=&quot;00D44986&quot;/&gt;&lt;wsp:rsid wsp:val=&quot;00D44C46&quot;/&gt;&lt;wsp:rsid wsp:val=&quot;00D45056&quot;/&gt;&lt;wsp:rsid wsp:val=&quot;00D45131&quot;/&gt;&lt;wsp:rsid wsp:val=&quot;00D455C4&quot;/&gt;&lt;wsp:rsid wsp:val=&quot;00D458D2&quot;/&gt;&lt;wsp:rsid wsp:val=&quot;00D45B46&quot;/&gt;&lt;wsp:rsid wsp:val=&quot;00D45CA0&quot;/&gt;&lt;wsp:rsid wsp:val=&quot;00D45DA1&quot;/&gt;&lt;wsp:rsid wsp:val=&quot;00D4615E&quot;/&gt;&lt;wsp:rsid wsp:val=&quot;00D4650C&quot;/&gt;&lt;wsp:rsid wsp:val=&quot;00D4689E&quot;/&gt;&lt;wsp:rsid wsp:val=&quot;00D46B26&quot;/&gt;&lt;wsp:rsid wsp:val=&quot;00D46BFD&quot;/&gt;&lt;wsp:rsid wsp:val=&quot;00D46E01&quot;/&gt;&lt;wsp:rsid wsp:val=&quot;00D46E39&quot;/&gt;&lt;wsp:rsid wsp:val=&quot;00D46ECA&quot;/&gt;&lt;wsp:rsid wsp:val=&quot;00D47363&quot;/&gt;&lt;wsp:rsid wsp:val=&quot;00D475D9&quot;/&gt;&lt;wsp:rsid wsp:val=&quot;00D47874&quot;/&gt;&lt;wsp:rsid wsp:val=&quot;00D47981&quot;/&gt;&lt;wsp:rsid wsp:val=&quot;00D479A2&quot;/&gt;&lt;wsp:rsid wsp:val=&quot;00D47BE6&quot;/&gt;&lt;wsp:rsid wsp:val=&quot;00D47C3E&quot;/&gt;&lt;wsp:rsid wsp:val=&quot;00D47D29&quot;/&gt;&lt;wsp:rsid wsp:val=&quot;00D47FBF&quot;/&gt;&lt;wsp:rsid wsp:val=&quot;00D50008&quot;/&gt;&lt;wsp:rsid wsp:val=&quot;00D50086&quot;/&gt;&lt;wsp:rsid wsp:val=&quot;00D5037C&quot;/&gt;&lt;wsp:rsid wsp:val=&quot;00D503D3&quot;/&gt;&lt;wsp:rsid wsp:val=&quot;00D50449&quot;/&gt;&lt;wsp:rsid wsp:val=&quot;00D50A8E&quot;/&gt;&lt;wsp:rsid wsp:val=&quot;00D50C63&quot;/&gt;&lt;wsp:rsid wsp:val=&quot;00D50F45&quot;/&gt;&lt;wsp:rsid wsp:val=&quot;00D5117C&quot;/&gt;&lt;wsp:rsid wsp:val=&quot;00D51305&quot;/&gt;&lt;wsp:rsid wsp:val=&quot;00D5131B&quot;/&gt;&lt;wsp:rsid wsp:val=&quot;00D51412&quot;/&gt;&lt;wsp:rsid wsp:val=&quot;00D514FB&quot;/&gt;&lt;wsp:rsid wsp:val=&quot;00D516C4&quot;/&gt;&lt;wsp:rsid wsp:val=&quot;00D51791&quot;/&gt;&lt;wsp:rsid wsp:val=&quot;00D517B1&quot;/&gt;&lt;wsp:rsid wsp:val=&quot;00D517DC&quot;/&gt;&lt;wsp:rsid wsp:val=&quot;00D51CF8&quot;/&gt;&lt;wsp:rsid wsp:val=&quot;00D52057&quot;/&gt;&lt;wsp:rsid wsp:val=&quot;00D520CC&quot;/&gt;&lt;wsp:rsid wsp:val=&quot;00D52A56&quot;/&gt;&lt;wsp:rsid wsp:val=&quot;00D52DC0&quot;/&gt;&lt;wsp:rsid wsp:val=&quot;00D535DE&quot;/&gt;&lt;wsp:rsid wsp:val=&quot;00D537F9&quot;/&gt;&lt;wsp:rsid wsp:val=&quot;00D53993&quot;/&gt;&lt;wsp:rsid wsp:val=&quot;00D53A69&quot;/&gt;&lt;wsp:rsid wsp:val=&quot;00D53BA3&quot;/&gt;&lt;wsp:rsid wsp:val=&quot;00D53C9B&quot;/&gt;&lt;wsp:rsid wsp:val=&quot;00D53D45&quot;/&gt;&lt;wsp:rsid wsp:val=&quot;00D540B3&quot;/&gt;&lt;wsp:rsid wsp:val=&quot;00D540B6&quot;/&gt;&lt;wsp:rsid wsp:val=&quot;00D54674&quot;/&gt;&lt;wsp:rsid wsp:val=&quot;00D54831&quot;/&gt;&lt;wsp:rsid wsp:val=&quot;00D552BA&quot;/&gt;&lt;wsp:rsid wsp:val=&quot;00D558BB&quot;/&gt;&lt;wsp:rsid wsp:val=&quot;00D55976&quot;/&gt;&lt;wsp:rsid wsp:val=&quot;00D55A0A&quot;/&gt;&lt;wsp:rsid wsp:val=&quot;00D55A25&quot;/&gt;&lt;wsp:rsid wsp:val=&quot;00D55B3F&quot;/&gt;&lt;wsp:rsid wsp:val=&quot;00D55C79&quot;/&gt;&lt;wsp:rsid wsp:val=&quot;00D55C9F&quot;/&gt;&lt;wsp:rsid wsp:val=&quot;00D56499&quot;/&gt;&lt;wsp:rsid wsp:val=&quot;00D56A5A&quot;/&gt;&lt;wsp:rsid wsp:val=&quot;00D56B76&quot;/&gt;&lt;wsp:rsid wsp:val=&quot;00D56BEE&quot;/&gt;&lt;wsp:rsid wsp:val=&quot;00D5705E&quot;/&gt;&lt;wsp:rsid wsp:val=&quot;00D572FB&quot;/&gt;&lt;wsp:rsid wsp:val=&quot;00D57645&quot;/&gt;&lt;wsp:rsid wsp:val=&quot;00D57875&quot;/&gt;&lt;wsp:rsid wsp:val=&quot;00D57A7E&quot;/&gt;&lt;wsp:rsid wsp:val=&quot;00D57F78&quot;/&gt;&lt;wsp:rsid wsp:val=&quot;00D60039&quot;/&gt;&lt;wsp:rsid wsp:val=&quot;00D60406&quot;/&gt;&lt;wsp:rsid wsp:val=&quot;00D60418&quot;/&gt;&lt;wsp:rsid wsp:val=&quot;00D6043C&quot;/&gt;&lt;wsp:rsid wsp:val=&quot;00D6052B&quot;/&gt;&lt;wsp:rsid wsp:val=&quot;00D60759&quot;/&gt;&lt;wsp:rsid wsp:val=&quot;00D60B6D&quot;/&gt;&lt;wsp:rsid wsp:val=&quot;00D60C7F&quot;/&gt;&lt;wsp:rsid wsp:val=&quot;00D60D00&quot;/&gt;&lt;wsp:rsid wsp:val=&quot;00D60F78&quot;/&gt;&lt;wsp:rsid wsp:val=&quot;00D6136D&quot;/&gt;&lt;wsp:rsid wsp:val=&quot;00D61977&quot;/&gt;&lt;wsp:rsid wsp:val=&quot;00D621BB&quot;/&gt;&lt;wsp:rsid wsp:val=&quot;00D6256D&quot;/&gt;&lt;wsp:rsid wsp:val=&quot;00D625A7&quot;/&gt;&lt;wsp:rsid wsp:val=&quot;00D62963&quot;/&gt;&lt;wsp:rsid wsp:val=&quot;00D62973&quot;/&gt;&lt;wsp:rsid wsp:val=&quot;00D62C10&quot;/&gt;&lt;wsp:rsid wsp:val=&quot;00D62C36&quot;/&gt;&lt;wsp:rsid wsp:val=&quot;00D62FA0&quot;/&gt;&lt;wsp:rsid wsp:val=&quot;00D63004&quot;/&gt;&lt;wsp:rsid wsp:val=&quot;00D631A7&quot;/&gt;&lt;wsp:rsid wsp:val=&quot;00D63270&quot;/&gt;&lt;wsp:rsid wsp:val=&quot;00D6337D&quot;/&gt;&lt;wsp:rsid wsp:val=&quot;00D634C5&quot;/&gt;&lt;wsp:rsid wsp:val=&quot;00D6373C&quot;/&gt;&lt;wsp:rsid wsp:val=&quot;00D6374D&quot;/&gt;&lt;wsp:rsid wsp:val=&quot;00D63923&quot;/&gt;&lt;wsp:rsid wsp:val=&quot;00D64515&quot;/&gt;&lt;wsp:rsid wsp:val=&quot;00D64589&quot;/&gt;&lt;wsp:rsid wsp:val=&quot;00D64974&quot;/&gt;&lt;wsp:rsid wsp:val=&quot;00D64CB8&quot;/&gt;&lt;wsp:rsid wsp:val=&quot;00D64E64&quot;/&gt;&lt;wsp:rsid wsp:val=&quot;00D65278&quot;/&gt;&lt;wsp:rsid wsp:val=&quot;00D6541B&quot;/&gt;&lt;wsp:rsid wsp:val=&quot;00D655CA&quot;/&gt;&lt;wsp:rsid wsp:val=&quot;00D65890&quot;/&gt;&lt;wsp:rsid wsp:val=&quot;00D65A0F&quot;/&gt;&lt;wsp:rsid wsp:val=&quot;00D65A21&quot;/&gt;&lt;wsp:rsid wsp:val=&quot;00D65CFB&quot;/&gt;&lt;wsp:rsid wsp:val=&quot;00D65D03&quot;/&gt;&lt;wsp:rsid wsp:val=&quot;00D65E43&quot;/&gt;&lt;wsp:rsid wsp:val=&quot;00D65EBA&quot;/&gt;&lt;wsp:rsid wsp:val=&quot;00D662C2&quot;/&gt;&lt;wsp:rsid wsp:val=&quot;00D66480&quot;/&gt;&lt;wsp:rsid wsp:val=&quot;00D6652C&quot;/&gt;&lt;wsp:rsid wsp:val=&quot;00D668D9&quot;/&gt;&lt;wsp:rsid wsp:val=&quot;00D66AF9&quot;/&gt;&lt;wsp:rsid wsp:val=&quot;00D66BB2&quot;/&gt;&lt;wsp:rsid wsp:val=&quot;00D67073&quot;/&gt;&lt;wsp:rsid wsp:val=&quot;00D67268&quot;/&gt;&lt;wsp:rsid wsp:val=&quot;00D672E9&quot;/&gt;&lt;wsp:rsid wsp:val=&quot;00D673C3&quot;/&gt;&lt;wsp:rsid wsp:val=&quot;00D6789D&quot;/&gt;&lt;wsp:rsid wsp:val=&quot;00D67B4D&quot;/&gt;&lt;wsp:rsid wsp:val=&quot;00D70151&quot;/&gt;&lt;wsp:rsid wsp:val=&quot;00D7023F&quot;/&gt;&lt;wsp:rsid wsp:val=&quot;00D7070A&quot;/&gt;&lt;wsp:rsid wsp:val=&quot;00D70946&quot;/&gt;&lt;wsp:rsid wsp:val=&quot;00D7094A&quot;/&gt;&lt;wsp:rsid wsp:val=&quot;00D70BA5&quot;/&gt;&lt;wsp:rsid wsp:val=&quot;00D70BED&quot;/&gt;&lt;wsp:rsid wsp:val=&quot;00D70D5B&quot;/&gt;&lt;wsp:rsid wsp:val=&quot;00D70E0B&quot;/&gt;&lt;wsp:rsid wsp:val=&quot;00D70E16&quot;/&gt;&lt;wsp:rsid wsp:val=&quot;00D71023&quot;/&gt;&lt;wsp:rsid wsp:val=&quot;00D71115&quot;/&gt;&lt;wsp:rsid wsp:val=&quot;00D712EE&quot;/&gt;&lt;wsp:rsid wsp:val=&quot;00D7136E&quot;/&gt;&lt;wsp:rsid wsp:val=&quot;00D71A11&quot;/&gt;&lt;wsp:rsid wsp:val=&quot;00D71C7E&quot;/&gt;&lt;wsp:rsid wsp:val=&quot;00D71E5B&quot;/&gt;&lt;wsp:rsid wsp:val=&quot;00D72194&quot;/&gt;&lt;wsp:rsid wsp:val=&quot;00D72286&quot;/&gt;&lt;wsp:rsid wsp:val=&quot;00D72965&quot;/&gt;&lt;wsp:rsid wsp:val=&quot;00D72B44&quot;/&gt;&lt;wsp:rsid wsp:val=&quot;00D72B60&quot;/&gt;&lt;wsp:rsid wsp:val=&quot;00D72BA3&quot;/&gt;&lt;wsp:rsid wsp:val=&quot;00D72C69&quot;/&gt;&lt;wsp:rsid wsp:val=&quot;00D7317C&quot;/&gt;&lt;wsp:rsid wsp:val=&quot;00D73372&quot;/&gt;&lt;wsp:rsid wsp:val=&quot;00D733CB&quot;/&gt;&lt;wsp:rsid wsp:val=&quot;00D73671&quot;/&gt;&lt;wsp:rsid wsp:val=&quot;00D7392C&quot;/&gt;&lt;wsp:rsid wsp:val=&quot;00D73F3A&quot;/&gt;&lt;wsp:rsid wsp:val=&quot;00D7485D&quot;/&gt;&lt;wsp:rsid wsp:val=&quot;00D74A4F&quot;/&gt;&lt;wsp:rsid wsp:val=&quot;00D74CD6&quot;/&gt;&lt;wsp:rsid wsp:val=&quot;00D74FFC&quot;/&gt;&lt;wsp:rsid wsp:val=&quot;00D75077&quot;/&gt;&lt;wsp:rsid wsp:val=&quot;00D7549D&quot;/&gt;&lt;wsp:rsid wsp:val=&quot;00D757BD&quot;/&gt;&lt;wsp:rsid wsp:val=&quot;00D75AD3&quot;/&gt;&lt;wsp:rsid wsp:val=&quot;00D75C08&quot;/&gt;&lt;wsp:rsid wsp:val=&quot;00D75E36&quot;/&gt;&lt;wsp:rsid wsp:val=&quot;00D76115&quot;/&gt;&lt;wsp:rsid wsp:val=&quot;00D76808&quot;/&gt;&lt;wsp:rsid wsp:val=&quot;00D768DC&quot;/&gt;&lt;wsp:rsid wsp:val=&quot;00D768E5&quot;/&gt;&lt;wsp:rsid wsp:val=&quot;00D77213&quot;/&gt;&lt;wsp:rsid wsp:val=&quot;00D777DC&quot;/&gt;&lt;wsp:rsid wsp:val=&quot;00D77BEB&quot;/&gt;&lt;wsp:rsid wsp:val=&quot;00D77D39&quot;/&gt;&lt;wsp:rsid wsp:val=&quot;00D77D87&quot;/&gt;&lt;wsp:rsid wsp:val=&quot;00D80060&quot;/&gt;&lt;wsp:rsid wsp:val=&quot;00D8048F&quot;/&gt;&lt;wsp:rsid wsp:val=&quot;00D8074B&quot;/&gt;&lt;wsp:rsid wsp:val=&quot;00D80864&quot;/&gt;&lt;wsp:rsid wsp:val=&quot;00D80C62&quot;/&gt;&lt;wsp:rsid wsp:val=&quot;00D80F0F&quot;/&gt;&lt;wsp:rsid wsp:val=&quot;00D813E7&quot;/&gt;&lt;wsp:rsid wsp:val=&quot;00D81402&quot;/&gt;&lt;wsp:rsid wsp:val=&quot;00D81729&quot;/&gt;&lt;wsp:rsid wsp:val=&quot;00D818D2&quot;/&gt;&lt;wsp:rsid wsp:val=&quot;00D81D90&quot;/&gt;&lt;wsp:rsid wsp:val=&quot;00D8238B&quot;/&gt;&lt;wsp:rsid wsp:val=&quot;00D823CC&quot;/&gt;&lt;wsp:rsid wsp:val=&quot;00D82B2F&quot;/&gt;&lt;wsp:rsid wsp:val=&quot;00D82BA7&quot;/&gt;&lt;wsp:rsid wsp:val=&quot;00D82BF4&quot;/&gt;&lt;wsp:rsid wsp:val=&quot;00D83036&quot;/&gt;&lt;wsp:rsid wsp:val=&quot;00D83255&quot;/&gt;&lt;wsp:rsid wsp:val=&quot;00D8370A&quot;/&gt;&lt;wsp:rsid wsp:val=&quot;00D83BEA&quot;/&gt;&lt;wsp:rsid wsp:val=&quot;00D83C46&quot;/&gt;&lt;wsp:rsid wsp:val=&quot;00D83CCC&quot;/&gt;&lt;wsp:rsid wsp:val=&quot;00D8409D&quot;/&gt;&lt;wsp:rsid wsp:val=&quot;00D84151&quot;/&gt;&lt;wsp:rsid wsp:val=&quot;00D84864&quot;/&gt;&lt;wsp:rsid wsp:val=&quot;00D84A34&quot;/&gt;&lt;wsp:rsid wsp:val=&quot;00D84AAC&quot;/&gt;&lt;wsp:rsid wsp:val=&quot;00D84FD5&quot;/&gt;&lt;wsp:rsid wsp:val=&quot;00D8533C&quot;/&gt;&lt;wsp:rsid wsp:val=&quot;00D8538F&quot;/&gt;&lt;wsp:rsid wsp:val=&quot;00D854CB&quot;/&gt;&lt;wsp:rsid wsp:val=&quot;00D85647&quot;/&gt;&lt;wsp:rsid wsp:val=&quot;00D857D4&quot;/&gt;&lt;wsp:rsid wsp:val=&quot;00D85AB8&quot;/&gt;&lt;wsp:rsid wsp:val=&quot;00D85F43&quot;/&gt;&lt;wsp:rsid wsp:val=&quot;00D86035&quot;/&gt;&lt;wsp:rsid wsp:val=&quot;00D8618A&quot;/&gt;&lt;wsp:rsid wsp:val=&quot;00D86419&quot;/&gt;&lt;wsp:rsid wsp:val=&quot;00D865D3&quot;/&gt;&lt;wsp:rsid wsp:val=&quot;00D866B4&quot;/&gt;&lt;wsp:rsid wsp:val=&quot;00D8734B&quot;/&gt;&lt;wsp:rsid wsp:val=&quot;00D877D8&quot;/&gt;&lt;wsp:rsid wsp:val=&quot;00D87962&quot;/&gt;&lt;wsp:rsid wsp:val=&quot;00D87A49&quot;/&gt;&lt;wsp:rsid wsp:val=&quot;00D87A7C&quot;/&gt;&lt;wsp:rsid wsp:val=&quot;00D87C67&quot;/&gt;&lt;wsp:rsid wsp:val=&quot;00D87EDA&quot;/&gt;&lt;wsp:rsid wsp:val=&quot;00D9034A&quot;/&gt;&lt;wsp:rsid wsp:val=&quot;00D90561&quot;/&gt;&lt;wsp:rsid wsp:val=&quot;00D906EC&quot;/&gt;&lt;wsp:rsid wsp:val=&quot;00D907BF&quot;/&gt;&lt;wsp:rsid wsp:val=&quot;00D91055&quot;/&gt;&lt;wsp:rsid wsp:val=&quot;00D913B1&quot;/&gt;&lt;wsp:rsid wsp:val=&quot;00D918D0&quot;/&gt;&lt;wsp:rsid wsp:val=&quot;00D91B67&quot;/&gt;&lt;wsp:rsid wsp:val=&quot;00D91D9E&quot;/&gt;&lt;wsp:rsid wsp:val=&quot;00D91F93&quot;/&gt;&lt;wsp:rsid wsp:val=&quot;00D91FD1&quot;/&gt;&lt;wsp:rsid wsp:val=&quot;00D922E7&quot;/&gt;&lt;wsp:rsid wsp:val=&quot;00D929E0&quot;/&gt;&lt;wsp:rsid wsp:val=&quot;00D92B37&quot;/&gt;&lt;wsp:rsid wsp:val=&quot;00D92BFA&quot;/&gt;&lt;wsp:rsid wsp:val=&quot;00D92D23&quot;/&gt;&lt;wsp:rsid wsp:val=&quot;00D92ED0&quot;/&gt;&lt;wsp:rsid wsp:val=&quot;00D92F48&quot;/&gt;&lt;wsp:rsid wsp:val=&quot;00D93039&quot;/&gt;&lt;wsp:rsid wsp:val=&quot;00D930AF&quot;/&gt;&lt;wsp:rsid wsp:val=&quot;00D933AD&quot;/&gt;&lt;wsp:rsid wsp:val=&quot;00D934D7&quot;/&gt;&lt;wsp:rsid wsp:val=&quot;00D938D0&quot;/&gt;&lt;wsp:rsid wsp:val=&quot;00D93926&quot;/&gt;&lt;wsp:rsid wsp:val=&quot;00D93BCB&quot;/&gt;&lt;wsp:rsid wsp:val=&quot;00D93C71&quot;/&gt;&lt;wsp:rsid wsp:val=&quot;00D93CF5&quot;/&gt;&lt;wsp:rsid wsp:val=&quot;00D93E31&quot;/&gt;&lt;wsp:rsid wsp:val=&quot;00D9418F&quot;/&gt;&lt;wsp:rsid wsp:val=&quot;00D9421A&quot;/&gt;&lt;wsp:rsid wsp:val=&quot;00D942F9&quot;/&gt;&lt;wsp:rsid wsp:val=&quot;00D9468C&quot;/&gt;&lt;wsp:rsid wsp:val=&quot;00D946DD&quot;/&gt;&lt;wsp:rsid wsp:val=&quot;00D94706&quot;/&gt;&lt;wsp:rsid wsp:val=&quot;00D94CFA&quot;/&gt;&lt;wsp:rsid wsp:val=&quot;00D94DF0&quot;/&gt;&lt;wsp:rsid wsp:val=&quot;00D9519A&quot;/&gt;&lt;wsp:rsid wsp:val=&quot;00D95228&quot;/&gt;&lt;wsp:rsid wsp:val=&quot;00D9531B&quot;/&gt;&lt;wsp:rsid wsp:val=&quot;00D95442&quot;/&gt;&lt;wsp:rsid wsp:val=&quot;00D95489&quot;/&gt;&lt;wsp:rsid wsp:val=&quot;00D954B1&quot;/&gt;&lt;wsp:rsid wsp:val=&quot;00D956AF&quot;/&gt;&lt;wsp:rsid wsp:val=&quot;00D95E1A&quot;/&gt;&lt;wsp:rsid wsp:val=&quot;00D95E2D&quot;/&gt;&lt;wsp:rsid wsp:val=&quot;00D962E1&quot;/&gt;&lt;wsp:rsid wsp:val=&quot;00D964D7&quot;/&gt;&lt;wsp:rsid wsp:val=&quot;00D9651F&quot;/&gt;&lt;wsp:rsid wsp:val=&quot;00D96737&quot;/&gt;&lt;wsp:rsid wsp:val=&quot;00D97038&quot;/&gt;&lt;wsp:rsid wsp:val=&quot;00D97042&quot;/&gt;&lt;wsp:rsid wsp:val=&quot;00D971B2&quot;/&gt;&lt;wsp:rsid wsp:val=&quot;00D97234&quot;/&gt;&lt;wsp:rsid wsp:val=&quot;00D9756D&quot;/&gt;&lt;wsp:rsid wsp:val=&quot;00D977B1&quot;/&gt;&lt;wsp:rsid wsp:val=&quot;00D97959&quot;/&gt;&lt;wsp:rsid wsp:val=&quot;00D979FD&quot;/&gt;&lt;wsp:rsid wsp:val=&quot;00D97ACD&quot;/&gt;&lt;wsp:rsid wsp:val=&quot;00D97B81&quot;/&gt;&lt;wsp:rsid wsp:val=&quot;00D97C5F&quot;/&gt;&lt;wsp:rsid wsp:val=&quot;00D97E9B&quot;/&gt;&lt;wsp:rsid wsp:val=&quot;00DA0052&quot;/&gt;&lt;wsp:rsid wsp:val=&quot;00DA007C&quot;/&gt;&lt;wsp:rsid wsp:val=&quot;00DA0606&quot;/&gt;&lt;wsp:rsid wsp:val=&quot;00DA08D8&quot;/&gt;&lt;wsp:rsid wsp:val=&quot;00DA110E&quot;/&gt;&lt;wsp:rsid wsp:val=&quot;00DA115A&quot;/&gt;&lt;wsp:rsid wsp:val=&quot;00DA17DF&quot;/&gt;&lt;wsp:rsid wsp:val=&quot;00DA180D&quot;/&gt;&lt;wsp:rsid wsp:val=&quot;00DA19AF&quot;/&gt;&lt;wsp:rsid wsp:val=&quot;00DA19D7&quot;/&gt;&lt;wsp:rsid wsp:val=&quot;00DA1A9D&quot;/&gt;&lt;wsp:rsid wsp:val=&quot;00DA1B15&quot;/&gt;&lt;wsp:rsid wsp:val=&quot;00DA1BCE&quot;/&gt;&lt;wsp:rsid wsp:val=&quot;00DA2127&quot;/&gt;&lt;wsp:rsid wsp:val=&quot;00DA21FD&quot;/&gt;&lt;wsp:rsid wsp:val=&quot;00DA2222&quot;/&gt;&lt;wsp:rsid wsp:val=&quot;00DA246F&quot;/&gt;&lt;wsp:rsid wsp:val=&quot;00DA259D&quot;/&gt;&lt;wsp:rsid wsp:val=&quot;00DA268E&quot;/&gt;&lt;wsp:rsid wsp:val=&quot;00DA29E9&quot;/&gt;&lt;wsp:rsid wsp:val=&quot;00DA2BB9&quot;/&gt;&lt;wsp:rsid wsp:val=&quot;00DA2E3D&quot;/&gt;&lt;wsp:rsid wsp:val=&quot;00DA3332&quot;/&gt;&lt;wsp:rsid wsp:val=&quot;00DA39D3&quot;/&gt;&lt;wsp:rsid wsp:val=&quot;00DA3C13&quot;/&gt;&lt;wsp:rsid wsp:val=&quot;00DA4231&quot;/&gt;&lt;wsp:rsid wsp:val=&quot;00DA451D&quot;/&gt;&lt;wsp:rsid wsp:val=&quot;00DA4B55&quot;/&gt;&lt;wsp:rsid wsp:val=&quot;00DA4C88&quot;/&gt;&lt;wsp:rsid wsp:val=&quot;00DA5266&quot;/&gt;&lt;wsp:rsid wsp:val=&quot;00DA5277&quot;/&gt;&lt;wsp:rsid wsp:val=&quot;00DA54A6&quot;/&gt;&lt;wsp:rsid wsp:val=&quot;00DA5942&quot;/&gt;&lt;wsp:rsid wsp:val=&quot;00DA5ACB&quot;/&gt;&lt;wsp:rsid wsp:val=&quot;00DA5AFD&quot;/&gt;&lt;wsp:rsid wsp:val=&quot;00DA5D08&quot;/&gt;&lt;wsp:rsid wsp:val=&quot;00DA64CD&quot;/&gt;&lt;wsp:rsid wsp:val=&quot;00DA64DC&quot;/&gt;&lt;wsp:rsid wsp:val=&quot;00DA6974&quot;/&gt;&lt;wsp:rsid wsp:val=&quot;00DA6B1B&quot;/&gt;&lt;wsp:rsid wsp:val=&quot;00DA6ED8&quot;/&gt;&lt;wsp:rsid wsp:val=&quot;00DA728F&quot;/&gt;&lt;wsp:rsid wsp:val=&quot;00DA72C4&quot;/&gt;&lt;wsp:rsid wsp:val=&quot;00DA73AC&quot;/&gt;&lt;wsp:rsid wsp:val=&quot;00DA76E9&quot;/&gt;&lt;wsp:rsid wsp:val=&quot;00DA771E&quot;/&gt;&lt;wsp:rsid wsp:val=&quot;00DA797C&quot;/&gt;&lt;wsp:rsid wsp:val=&quot;00DA79C4&quot;/&gt;&lt;wsp:rsid wsp:val=&quot;00DA7D2F&quot;/&gt;&lt;wsp:rsid wsp:val=&quot;00DA7FB0&quot;/&gt;&lt;wsp:rsid wsp:val=&quot;00DB0167&quot;/&gt;&lt;wsp:rsid wsp:val=&quot;00DB01A4&quot;/&gt;&lt;wsp:rsid wsp:val=&quot;00DB0261&quot;/&gt;&lt;wsp:rsid wsp:val=&quot;00DB0448&quot;/&gt;&lt;wsp:rsid wsp:val=&quot;00DB04A4&quot;/&gt;&lt;wsp:rsid wsp:val=&quot;00DB071B&quot;/&gt;&lt;wsp:rsid wsp:val=&quot;00DB08D4&quot;/&gt;&lt;wsp:rsid wsp:val=&quot;00DB0CB5&quot;/&gt;&lt;wsp:rsid wsp:val=&quot;00DB0D32&quot;/&gt;&lt;wsp:rsid wsp:val=&quot;00DB0E0D&quot;/&gt;&lt;wsp:rsid wsp:val=&quot;00DB1116&quot;/&gt;&lt;wsp:rsid wsp:val=&quot;00DB13CB&quot;/&gt;&lt;wsp:rsid wsp:val=&quot;00DB16E4&quot;/&gt;&lt;wsp:rsid wsp:val=&quot;00DB1752&quot;/&gt;&lt;wsp:rsid wsp:val=&quot;00DB1978&quot;/&gt;&lt;wsp:rsid wsp:val=&quot;00DB19E5&quot;/&gt;&lt;wsp:rsid wsp:val=&quot;00DB1D98&quot;/&gt;&lt;wsp:rsid wsp:val=&quot;00DB23FF&quot;/&gt;&lt;wsp:rsid wsp:val=&quot;00DB25BF&quot;/&gt;&lt;wsp:rsid wsp:val=&quot;00DB2673&quot;/&gt;&lt;wsp:rsid wsp:val=&quot;00DB2A00&quot;/&gt;&lt;wsp:rsid wsp:val=&quot;00DB3368&quot;/&gt;&lt;wsp:rsid wsp:val=&quot;00DB344C&quot;/&gt;&lt;wsp:rsid wsp:val=&quot;00DB39F4&quot;/&gt;&lt;wsp:rsid wsp:val=&quot;00DB3A65&quot;/&gt;&lt;wsp:rsid wsp:val=&quot;00DB3CF2&quot;/&gt;&lt;wsp:rsid wsp:val=&quot;00DB3E73&quot;/&gt;&lt;wsp:rsid wsp:val=&quot;00DB3ED0&quot;/&gt;&lt;wsp:rsid wsp:val=&quot;00DB406E&quot;/&gt;&lt;wsp:rsid wsp:val=&quot;00DB4083&quot;/&gt;&lt;wsp:rsid wsp:val=&quot;00DB430A&quot;/&gt;&lt;wsp:rsid wsp:val=&quot;00DB452D&quot;/&gt;&lt;wsp:rsid wsp:val=&quot;00DB4721&quot;/&gt;&lt;wsp:rsid wsp:val=&quot;00DB4852&quot;/&gt;&lt;wsp:rsid wsp:val=&quot;00DB495E&quot;/&gt;&lt;wsp:rsid wsp:val=&quot;00DB4A2F&quot;/&gt;&lt;wsp:rsid wsp:val=&quot;00DB527A&quot;/&gt;&lt;wsp:rsid wsp:val=&quot;00DB52A6&quot;/&gt;&lt;wsp:rsid wsp:val=&quot;00DB54C6&quot;/&gt;&lt;wsp:rsid wsp:val=&quot;00DB55B1&quot;/&gt;&lt;wsp:rsid wsp:val=&quot;00DB5757&quot;/&gt;&lt;wsp:rsid wsp:val=&quot;00DB5B50&quot;/&gt;&lt;wsp:rsid wsp:val=&quot;00DB5EA0&quot;/&gt;&lt;wsp:rsid wsp:val=&quot;00DB5F81&quot;/&gt;&lt;wsp:rsid wsp:val=&quot;00DB6025&quot;/&gt;&lt;wsp:rsid wsp:val=&quot;00DB611D&quot;/&gt;&lt;wsp:rsid wsp:val=&quot;00DB643C&quot;/&gt;&lt;wsp:rsid wsp:val=&quot;00DB6601&quot;/&gt;&lt;wsp:rsid wsp:val=&quot;00DB6A1A&quot;/&gt;&lt;wsp:rsid wsp:val=&quot;00DB6A29&quot;/&gt;&lt;wsp:rsid wsp:val=&quot;00DB6A41&quot;/&gt;&lt;wsp:rsid wsp:val=&quot;00DB6A6F&quot;/&gt;&lt;wsp:rsid wsp:val=&quot;00DB6A71&quot;/&gt;&lt;wsp:rsid wsp:val=&quot;00DB6D84&quot;/&gt;&lt;wsp:rsid wsp:val=&quot;00DB6EAF&quot;/&gt;&lt;wsp:rsid wsp:val=&quot;00DB6F52&quot;/&gt;&lt;wsp:rsid wsp:val=&quot;00DB7049&quot;/&gt;&lt;wsp:rsid wsp:val=&quot;00DB79B0&quot;/&gt;&lt;wsp:rsid wsp:val=&quot;00DB7D04&quot;/&gt;&lt;wsp:rsid wsp:val=&quot;00DB7EDC&quot;/&gt;&lt;wsp:rsid wsp:val=&quot;00DC0135&quot;/&gt;&lt;wsp:rsid wsp:val=&quot;00DC03BC&quot;/&gt;&lt;wsp:rsid wsp:val=&quot;00DC041B&quot;/&gt;&lt;wsp:rsid wsp:val=&quot;00DC0822&quot;/&gt;&lt;wsp:rsid wsp:val=&quot;00DC0AE4&quot;/&gt;&lt;wsp:rsid wsp:val=&quot;00DC117D&quot;/&gt;&lt;wsp:rsid wsp:val=&quot;00DC162A&quot;/&gt;&lt;wsp:rsid wsp:val=&quot;00DC1A0C&quot;/&gt;&lt;wsp:rsid wsp:val=&quot;00DC1A1F&quot;/&gt;&lt;wsp:rsid wsp:val=&quot;00DC1CBE&quot;/&gt;&lt;wsp:rsid wsp:val=&quot;00DC2853&quot;/&gt;&lt;wsp:rsid wsp:val=&quot;00DC288D&quot;/&gt;&lt;wsp:rsid wsp:val=&quot;00DC298F&quot;/&gt;&lt;wsp:rsid wsp:val=&quot;00DC2AD0&quot;/&gt;&lt;wsp:rsid wsp:val=&quot;00DC2DBC&quot;/&gt;&lt;wsp:rsid wsp:val=&quot;00DC3291&quot;/&gt;&lt;wsp:rsid wsp:val=&quot;00DC36B0&quot;/&gt;&lt;wsp:rsid wsp:val=&quot;00DC3834&quot;/&gt;&lt;wsp:rsid wsp:val=&quot;00DC405B&quot;/&gt;&lt;wsp:rsid wsp:val=&quot;00DC426C&quot;/&gt;&lt;wsp:rsid wsp:val=&quot;00DC4D16&quot;/&gt;&lt;wsp:rsid wsp:val=&quot;00DC52B6&quot;/&gt;&lt;wsp:rsid wsp:val=&quot;00DC5300&quot;/&gt;&lt;wsp:rsid wsp:val=&quot;00DC54C4&quot;/&gt;&lt;wsp:rsid wsp:val=&quot;00DC5AAF&quot;/&gt;&lt;wsp:rsid wsp:val=&quot;00DC5C9D&quot;/&gt;&lt;wsp:rsid wsp:val=&quot;00DC5D01&quot;/&gt;&lt;wsp:rsid wsp:val=&quot;00DC5EF9&quot;/&gt;&lt;wsp:rsid wsp:val=&quot;00DC5F3C&quot;/&gt;&lt;wsp:rsid wsp:val=&quot;00DC5FA8&quot;/&gt;&lt;wsp:rsid wsp:val=&quot;00DC6138&quot;/&gt;&lt;wsp:rsid wsp:val=&quot;00DC621E&quot;/&gt;&lt;wsp:rsid wsp:val=&quot;00DC62EF&quot;/&gt;&lt;wsp:rsid wsp:val=&quot;00DC644D&quot;/&gt;&lt;wsp:rsid wsp:val=&quot;00DC660D&quot;/&gt;&lt;wsp:rsid wsp:val=&quot;00DC6758&quot;/&gt;&lt;wsp:rsid wsp:val=&quot;00DC6AB9&quot;/&gt;&lt;wsp:rsid wsp:val=&quot;00DC6B4A&quot;/&gt;&lt;wsp:rsid wsp:val=&quot;00DC6B93&quot;/&gt;&lt;wsp:rsid wsp:val=&quot;00DC6F23&quot;/&gt;&lt;wsp:rsid wsp:val=&quot;00DC724C&quot;/&gt;&lt;wsp:rsid wsp:val=&quot;00DC72A5&quot;/&gt;&lt;wsp:rsid wsp:val=&quot;00DC7313&quot;/&gt;&lt;wsp:rsid wsp:val=&quot;00DC7461&quot;/&gt;&lt;wsp:rsid wsp:val=&quot;00DC7735&quot;/&gt;&lt;wsp:rsid wsp:val=&quot;00DC7753&quot;/&gt;&lt;wsp:rsid wsp:val=&quot;00DC7790&quot;/&gt;&lt;wsp:rsid wsp:val=&quot;00DC7960&quot;/&gt;&lt;wsp:rsid wsp:val=&quot;00DC7A48&quot;/&gt;&lt;wsp:rsid wsp:val=&quot;00DC7A73&quot;/&gt;&lt;wsp:rsid wsp:val=&quot;00DC7A90&quot;/&gt;&lt;wsp:rsid wsp:val=&quot;00DC7CB4&quot;/&gt;&lt;wsp:rsid wsp:val=&quot;00DC7CDF&quot;/&gt;&lt;wsp:rsid wsp:val=&quot;00DC7D28&quot;/&gt;&lt;wsp:rsid wsp:val=&quot;00DC7FCB&quot;/&gt;&lt;wsp:rsid wsp:val=&quot;00DD00E5&quot;/&gt;&lt;wsp:rsid wsp:val=&quot;00DD03C5&quot;/&gt;&lt;wsp:rsid wsp:val=&quot;00DD04ED&quot;/&gt;&lt;wsp:rsid wsp:val=&quot;00DD0A7E&quot;/&gt;&lt;wsp:rsid wsp:val=&quot;00DD0C3E&quot;/&gt;&lt;wsp:rsid wsp:val=&quot;00DD0ED6&quot;/&gt;&lt;wsp:rsid wsp:val=&quot;00DD11E3&quot;/&gt;&lt;wsp:rsid wsp:val=&quot;00DD1392&quot;/&gt;&lt;wsp:rsid wsp:val=&quot;00DD1458&quot;/&gt;&lt;wsp:rsid wsp:val=&quot;00DD17E8&quot;/&gt;&lt;wsp:rsid wsp:val=&quot;00DD1A29&quot;/&gt;&lt;wsp:rsid wsp:val=&quot;00DD1DAF&quot;/&gt;&lt;wsp:rsid wsp:val=&quot;00DD1F9F&quot;/&gt;&lt;wsp:rsid wsp:val=&quot;00DD2026&quot;/&gt;&lt;wsp:rsid wsp:val=&quot;00DD217A&quot;/&gt;&lt;wsp:rsid wsp:val=&quot;00DD2225&quot;/&gt;&lt;wsp:rsid wsp:val=&quot;00DD239A&quot;/&gt;&lt;wsp:rsid wsp:val=&quot;00DD247B&quot;/&gt;&lt;wsp:rsid wsp:val=&quot;00DD2985&quot;/&gt;&lt;wsp:rsid wsp:val=&quot;00DD2988&quot;/&gt;&lt;wsp:rsid wsp:val=&quot;00DD2C90&quot;/&gt;&lt;wsp:rsid wsp:val=&quot;00DD2CF1&quot;/&gt;&lt;wsp:rsid wsp:val=&quot;00DD2D2F&quot;/&gt;&lt;wsp:rsid wsp:val=&quot;00DD2DDC&quot;/&gt;&lt;wsp:rsid wsp:val=&quot;00DD2E2E&quot;/&gt;&lt;wsp:rsid wsp:val=&quot;00DD2EC1&quot;/&gt;&lt;wsp:rsid wsp:val=&quot;00DD2F9C&quot;/&gt;&lt;wsp:rsid wsp:val=&quot;00DD3192&quot;/&gt;&lt;wsp:rsid wsp:val=&quot;00DD31FD&quot;/&gt;&lt;wsp:rsid wsp:val=&quot;00DD339A&quot;/&gt;&lt;wsp:rsid wsp:val=&quot;00DD3629&quot;/&gt;&lt;wsp:rsid wsp:val=&quot;00DD3CAA&quot;/&gt;&lt;wsp:rsid wsp:val=&quot;00DD4141&quot;/&gt;&lt;wsp:rsid wsp:val=&quot;00DD4229&quot;/&gt;&lt;wsp:rsid wsp:val=&quot;00DD4238&quot;/&gt;&lt;wsp:rsid wsp:val=&quot;00DD435E&quot;/&gt;&lt;wsp:rsid wsp:val=&quot;00DD488B&quot;/&gt;&lt;wsp:rsid wsp:val=&quot;00DD4A98&quot;/&gt;&lt;wsp:rsid wsp:val=&quot;00DD4C8B&quot;/&gt;&lt;wsp:rsid wsp:val=&quot;00DD4E15&quot;/&gt;&lt;wsp:rsid wsp:val=&quot;00DD5044&quot;/&gt;&lt;wsp:rsid wsp:val=&quot;00DD5125&quot;/&gt;&lt;wsp:rsid wsp:val=&quot;00DD518E&quot;/&gt;&lt;wsp:rsid wsp:val=&quot;00DD5220&quot;/&gt;&lt;wsp:rsid wsp:val=&quot;00DD54BC&quot;/&gt;&lt;wsp:rsid wsp:val=&quot;00DD562C&quot;/&gt;&lt;wsp:rsid wsp:val=&quot;00DD5738&quot;/&gt;&lt;wsp:rsid wsp:val=&quot;00DD5829&quot;/&gt;&lt;wsp:rsid wsp:val=&quot;00DD595A&quot;/&gt;&lt;wsp:rsid wsp:val=&quot;00DD6095&quot;/&gt;&lt;wsp:rsid wsp:val=&quot;00DD6120&quot;/&gt;&lt;wsp:rsid wsp:val=&quot;00DD6277&quot;/&gt;&lt;wsp:rsid wsp:val=&quot;00DD65BC&quot;/&gt;&lt;wsp:rsid wsp:val=&quot;00DD66BE&quot;/&gt;&lt;wsp:rsid wsp:val=&quot;00DD69AC&quot;/&gt;&lt;wsp:rsid wsp:val=&quot;00DD6A56&quot;/&gt;&lt;wsp:rsid wsp:val=&quot;00DD6DE7&quot;/&gt;&lt;wsp:rsid wsp:val=&quot;00DD6F52&quot;/&gt;&lt;wsp:rsid wsp:val=&quot;00DD6FF1&quot;/&gt;&lt;wsp:rsid wsp:val=&quot;00DD71E6&quot;/&gt;&lt;wsp:rsid wsp:val=&quot;00DD73B5&quot;/&gt;&lt;wsp:rsid wsp:val=&quot;00DD7481&quot;/&gt;&lt;wsp:rsid wsp:val=&quot;00DD77FE&quot;/&gt;&lt;wsp:rsid wsp:val=&quot;00DD7809&quot;/&gt;&lt;wsp:rsid wsp:val=&quot;00DD7AD1&quot;/&gt;&lt;wsp:rsid wsp:val=&quot;00DD7AD3&quot;/&gt;&lt;wsp:rsid wsp:val=&quot;00DD7CE5&quot;/&gt;&lt;wsp:rsid wsp:val=&quot;00DD7D68&quot;/&gt;&lt;wsp:rsid wsp:val=&quot;00DE004E&quot;/&gt;&lt;wsp:rsid wsp:val=&quot;00DE0065&quot;/&gt;&lt;wsp:rsid wsp:val=&quot;00DE030A&quot;/&gt;&lt;wsp:rsid wsp:val=&quot;00DE0586&quot;/&gt;&lt;wsp:rsid wsp:val=&quot;00DE0CE1&quot;/&gt;&lt;wsp:rsid wsp:val=&quot;00DE1115&quot;/&gt;&lt;wsp:rsid wsp:val=&quot;00DE11AD&quot;/&gt;&lt;wsp:rsid wsp:val=&quot;00DE151D&quot;/&gt;&lt;wsp:rsid wsp:val=&quot;00DE15D6&quot;/&gt;&lt;wsp:rsid wsp:val=&quot;00DE1700&quot;/&gt;&lt;wsp:rsid wsp:val=&quot;00DE19BC&quot;/&gt;&lt;wsp:rsid wsp:val=&quot;00DE1E12&quot;/&gt;&lt;wsp:rsid wsp:val=&quot;00DE1E71&quot;/&gt;&lt;wsp:rsid wsp:val=&quot;00DE1FC2&quot;/&gt;&lt;wsp:rsid wsp:val=&quot;00DE26E7&quot;/&gt;&lt;wsp:rsid wsp:val=&quot;00DE270C&quot;/&gt;&lt;wsp:rsid wsp:val=&quot;00DE3298&quot;/&gt;&lt;wsp:rsid wsp:val=&quot;00DE3313&quot;/&gt;&lt;wsp:rsid wsp:val=&quot;00DE3383&quot;/&gt;&lt;wsp:rsid wsp:val=&quot;00DE3439&quot;/&gt;&lt;wsp:rsid wsp:val=&quot;00DE378F&quot;/&gt;&lt;wsp:rsid wsp:val=&quot;00DE3CAC&quot;/&gt;&lt;wsp:rsid wsp:val=&quot;00DE4086&quot;/&gt;&lt;wsp:rsid wsp:val=&quot;00DE40F7&quot;/&gt;&lt;wsp:rsid wsp:val=&quot;00DE428A&quot;/&gt;&lt;wsp:rsid wsp:val=&quot;00DE4420&quot;/&gt;&lt;wsp:rsid wsp:val=&quot;00DE4567&quot;/&gt;&lt;wsp:rsid wsp:val=&quot;00DE4A04&quot;/&gt;&lt;wsp:rsid wsp:val=&quot;00DE4A8A&quot;/&gt;&lt;wsp:rsid wsp:val=&quot;00DE4D32&quot;/&gt;&lt;wsp:rsid wsp:val=&quot;00DE4E22&quot;/&gt;&lt;wsp:rsid wsp:val=&quot;00DE4F5C&quot;/&gt;&lt;wsp:rsid wsp:val=&quot;00DE515B&quot;/&gt;&lt;wsp:rsid wsp:val=&quot;00DE518D&quot;/&gt;&lt;wsp:rsid wsp:val=&quot;00DE59FB&quot;/&gt;&lt;wsp:rsid wsp:val=&quot;00DE5CE0&quot;/&gt;&lt;wsp:rsid wsp:val=&quot;00DE601F&quot;/&gt;&lt;wsp:rsid wsp:val=&quot;00DE6085&quot;/&gt;&lt;wsp:rsid wsp:val=&quot;00DE61F8&quot;/&gt;&lt;wsp:rsid wsp:val=&quot;00DE6241&quot;/&gt;&lt;wsp:rsid wsp:val=&quot;00DE628C&quot;/&gt;&lt;wsp:rsid wsp:val=&quot;00DE62E8&quot;/&gt;&lt;wsp:rsid wsp:val=&quot;00DE664E&quot;/&gt;&lt;wsp:rsid wsp:val=&quot;00DE6909&quot;/&gt;&lt;wsp:rsid wsp:val=&quot;00DE6E59&quot;/&gt;&lt;wsp:rsid wsp:val=&quot;00DE6F6D&quot;/&gt;&lt;wsp:rsid wsp:val=&quot;00DE6F7C&quot;/&gt;&lt;wsp:rsid wsp:val=&quot;00DE7131&quot;/&gt;&lt;wsp:rsid wsp:val=&quot;00DE715A&quot;/&gt;&lt;wsp:rsid wsp:val=&quot;00DE71E2&quot;/&gt;&lt;wsp:rsid wsp:val=&quot;00DE72C7&quot;/&gt;&lt;wsp:rsid wsp:val=&quot;00DE7362&quot;/&gt;&lt;wsp:rsid wsp:val=&quot;00DE7437&quot;/&gt;&lt;wsp:rsid wsp:val=&quot;00DE75B8&quot;/&gt;&lt;wsp:rsid wsp:val=&quot;00DE7726&quot;/&gt;&lt;wsp:rsid wsp:val=&quot;00DE7A00&quot;/&gt;&lt;wsp:rsid wsp:val=&quot;00DE7AC8&quot;/&gt;&lt;wsp:rsid wsp:val=&quot;00DE7B2E&quot;/&gt;&lt;wsp:rsid wsp:val=&quot;00DE7C5D&quot;/&gt;&lt;wsp:rsid wsp:val=&quot;00DE7D2F&quot;/&gt;&lt;wsp:rsid wsp:val=&quot;00DE7D6A&quot;/&gt;&lt;wsp:rsid wsp:val=&quot;00DF01B9&quot;/&gt;&lt;wsp:rsid wsp:val=&quot;00DF01D8&quot;/&gt;&lt;wsp:rsid wsp:val=&quot;00DF05F7&quot;/&gt;&lt;wsp:rsid wsp:val=&quot;00DF0993&quot;/&gt;&lt;wsp:rsid wsp:val=&quot;00DF0AA4&quot;/&gt;&lt;wsp:rsid wsp:val=&quot;00DF0BD4&quot;/&gt;&lt;wsp:rsid wsp:val=&quot;00DF0C3E&quot;/&gt;&lt;wsp:rsid wsp:val=&quot;00DF0F2E&quot;/&gt;&lt;wsp:rsid wsp:val=&quot;00DF17FC&quot;/&gt;&lt;wsp:rsid wsp:val=&quot;00DF192F&quot;/&gt;&lt;wsp:rsid wsp:val=&quot;00DF2095&quot;/&gt;&lt;wsp:rsid wsp:val=&quot;00DF2A05&quot;/&gt;&lt;wsp:rsid wsp:val=&quot;00DF3450&quot;/&gt;&lt;wsp:rsid wsp:val=&quot;00DF3510&quot;/&gt;&lt;wsp:rsid wsp:val=&quot;00DF3717&quot;/&gt;&lt;wsp:rsid wsp:val=&quot;00DF3757&quot;/&gt;&lt;wsp:rsid wsp:val=&quot;00DF39A8&quot;/&gt;&lt;wsp:rsid wsp:val=&quot;00DF3AC4&quot;/&gt;&lt;wsp:rsid wsp:val=&quot;00DF3CD4&quot;/&gt;&lt;wsp:rsid wsp:val=&quot;00DF3F29&quot;/&gt;&lt;wsp:rsid wsp:val=&quot;00DF4590&quot;/&gt;&lt;wsp:rsid wsp:val=&quot;00DF49BB&quot;/&gt;&lt;wsp:rsid wsp:val=&quot;00DF4A14&quot;/&gt;&lt;wsp:rsid wsp:val=&quot;00DF4C75&quot;/&gt;&lt;wsp:rsid wsp:val=&quot;00DF4F49&quot;/&gt;&lt;wsp:rsid wsp:val=&quot;00DF53D0&quot;/&gt;&lt;wsp:rsid wsp:val=&quot;00DF53F9&quot;/&gt;&lt;wsp:rsid wsp:val=&quot;00DF54A3&quot;/&gt;&lt;wsp:rsid wsp:val=&quot;00DF5911&quot;/&gt;&lt;wsp:rsid wsp:val=&quot;00DF59FB&quot;/&gt;&lt;wsp:rsid wsp:val=&quot;00DF6CC3&quot;/&gt;&lt;wsp:rsid wsp:val=&quot;00DF6DB7&quot;/&gt;&lt;wsp:rsid wsp:val=&quot;00DF7152&quot;/&gt;&lt;wsp:rsid wsp:val=&quot;00DF7352&quot;/&gt;&lt;wsp:rsid wsp:val=&quot;00DF763F&quot;/&gt;&lt;wsp:rsid wsp:val=&quot;00DF77A5&quot;/&gt;&lt;wsp:rsid wsp:val=&quot;00DF78A6&quot;/&gt;&lt;wsp:rsid wsp:val=&quot;00DF799A&quot;/&gt;&lt;wsp:rsid wsp:val=&quot;00DF7A94&quot;/&gt;&lt;wsp:rsid wsp:val=&quot;00DF7AE4&quot;/&gt;&lt;wsp:rsid wsp:val=&quot;00DF7C94&quot;/&gt;&lt;wsp:rsid wsp:val=&quot;00DF7E4E&quot;/&gt;&lt;wsp:rsid wsp:val=&quot;00E00278&quot;/&gt;&lt;wsp:rsid wsp:val=&quot;00E00483&quot;/&gt;&lt;wsp:rsid wsp:val=&quot;00E0073D&quot;/&gt;&lt;wsp:rsid wsp:val=&quot;00E0080C&quot;/&gt;&lt;wsp:rsid wsp:val=&quot;00E008E7&quot;/&gt;&lt;wsp:rsid wsp:val=&quot;00E00F4C&quot;/&gt;&lt;wsp:rsid wsp:val=&quot;00E014E9&quot;/&gt;&lt;wsp:rsid wsp:val=&quot;00E01B9F&quot;/&gt;&lt;wsp:rsid wsp:val=&quot;00E01CA2&quot;/&gt;&lt;wsp:rsid wsp:val=&quot;00E01EAD&quot;/&gt;&lt;wsp:rsid wsp:val=&quot;00E02122&quot;/&gt;&lt;wsp:rsid wsp:val=&quot;00E026AF&quot;/&gt;&lt;wsp:rsid wsp:val=&quot;00E02CCB&quot;/&gt;&lt;wsp:rsid wsp:val=&quot;00E02D61&quot;/&gt;&lt;wsp:rsid wsp:val=&quot;00E032A7&quot;/&gt;&lt;wsp:rsid wsp:val=&quot;00E03385&quot;/&gt;&lt;wsp:rsid wsp:val=&quot;00E0382C&quot;/&gt;&lt;wsp:rsid wsp:val=&quot;00E03A8E&quot;/&gt;&lt;wsp:rsid wsp:val=&quot;00E03BFE&quot;/&gt;&lt;wsp:rsid wsp:val=&quot;00E0401D&quot;/&gt;&lt;wsp:rsid wsp:val=&quot;00E04150&quot;/&gt;&lt;wsp:rsid wsp:val=&quot;00E0475E&quot;/&gt;&lt;wsp:rsid wsp:val=&quot;00E0481B&quot;/&gt;&lt;wsp:rsid wsp:val=&quot;00E0491E&quot;/&gt;&lt;wsp:rsid wsp:val=&quot;00E049BB&quot;/&gt;&lt;wsp:rsid wsp:val=&quot;00E04A83&quot;/&gt;&lt;wsp:rsid wsp:val=&quot;00E051D5&quot;/&gt;&lt;wsp:rsid wsp:val=&quot;00E05314&quot;/&gt;&lt;wsp:rsid wsp:val=&quot;00E0557B&quot;/&gt;&lt;wsp:rsid wsp:val=&quot;00E0586B&quot;/&gt;&lt;wsp:rsid wsp:val=&quot;00E05A37&quot;/&gt;&lt;wsp:rsid wsp:val=&quot;00E05CEF&quot;/&gt;&lt;wsp:rsid wsp:val=&quot;00E05EBB&quot;/&gt;&lt;wsp:rsid wsp:val=&quot;00E05F5B&quot;/&gt;&lt;wsp:rsid wsp:val=&quot;00E06023&quot;/&gt;&lt;wsp:rsid wsp:val=&quot;00E066E4&quot;/&gt;&lt;wsp:rsid wsp:val=&quot;00E068B7&quot;/&gt;&lt;wsp:rsid wsp:val=&quot;00E06E68&quot;/&gt;&lt;wsp:rsid wsp:val=&quot;00E06FFA&quot;/&gt;&lt;wsp:rsid wsp:val=&quot;00E0729F&quot;/&gt;&lt;wsp:rsid wsp:val=&quot;00E07308&quot;/&gt;&lt;wsp:rsid wsp:val=&quot;00E07410&quot;/&gt;&lt;wsp:rsid wsp:val=&quot;00E0750C&quot;/&gt;&lt;wsp:rsid wsp:val=&quot;00E076FF&quot;/&gt;&lt;wsp:rsid wsp:val=&quot;00E0774E&quot;/&gt;&lt;wsp:rsid wsp:val=&quot;00E077DA&quot;/&gt;&lt;wsp:rsid wsp:val=&quot;00E07831&quot;/&gt;&lt;wsp:rsid wsp:val=&quot;00E0787B&quot;/&gt;&lt;wsp:rsid wsp:val=&quot;00E079E5&quot;/&gt;&lt;wsp:rsid wsp:val=&quot;00E104F4&quot;/&gt;&lt;wsp:rsid wsp:val=&quot;00E105F8&quot;/&gt;&lt;wsp:rsid wsp:val=&quot;00E10685&quot;/&gt;&lt;wsp:rsid wsp:val=&quot;00E106A7&quot;/&gt;&lt;wsp:rsid wsp:val=&quot;00E10746&quot;/&gt;&lt;wsp:rsid wsp:val=&quot;00E10AC3&quot;/&gt;&lt;wsp:rsid wsp:val=&quot;00E10CF2&quot;/&gt;&lt;wsp:rsid wsp:val=&quot;00E10F16&quot;/&gt;&lt;wsp:rsid wsp:val=&quot;00E11296&quot;/&gt;&lt;wsp:rsid wsp:val=&quot;00E114FD&quot;/&gt;&lt;wsp:rsid wsp:val=&quot;00E11518&quot;/&gt;&lt;wsp:rsid wsp:val=&quot;00E118CA&quot;/&gt;&lt;wsp:rsid wsp:val=&quot;00E11B2D&quot;/&gt;&lt;wsp:rsid wsp:val=&quot;00E11C1D&quot;/&gt;&lt;wsp:rsid wsp:val=&quot;00E11C45&quot;/&gt;&lt;wsp:rsid wsp:val=&quot;00E12356&quot;/&gt;&lt;wsp:rsid wsp:val=&quot;00E1243F&quot;/&gt;&lt;wsp:rsid wsp:val=&quot;00E125AF&quot;/&gt;&lt;wsp:rsid wsp:val=&quot;00E126C1&quot;/&gt;&lt;wsp:rsid wsp:val=&quot;00E12907&quot;/&gt;&lt;wsp:rsid wsp:val=&quot;00E1295F&quot;/&gt;&lt;wsp:rsid wsp:val=&quot;00E12962&quot;/&gt;&lt;wsp:rsid wsp:val=&quot;00E12ADB&quot;/&gt;&lt;wsp:rsid wsp:val=&quot;00E12E2A&quot;/&gt;&lt;wsp:rsid wsp:val=&quot;00E13196&quot;/&gt;&lt;wsp:rsid wsp:val=&quot;00E1368F&quot;/&gt;&lt;wsp:rsid wsp:val=&quot;00E136F8&quot;/&gt;&lt;wsp:rsid wsp:val=&quot;00E13840&quot;/&gt;&lt;wsp:rsid wsp:val=&quot;00E13F62&quot;/&gt;&lt;wsp:rsid wsp:val=&quot;00E14126&quot;/&gt;&lt;wsp:rsid wsp:val=&quot;00E14535&quot;/&gt;&lt;wsp:rsid wsp:val=&quot;00E145B3&quot;/&gt;&lt;wsp:rsid wsp:val=&quot;00E148DE&quot;/&gt;&lt;wsp:rsid wsp:val=&quot;00E1493F&quot;/&gt;&lt;wsp:rsid wsp:val=&quot;00E14A27&quot;/&gt;&lt;wsp:rsid wsp:val=&quot;00E14C8B&quot;/&gt;&lt;wsp:rsid wsp:val=&quot;00E14D20&quot;/&gt;&lt;wsp:rsid wsp:val=&quot;00E14EE0&quot;/&gt;&lt;wsp:rsid wsp:val=&quot;00E14F7B&quot;/&gt;&lt;wsp:rsid wsp:val=&quot;00E14FB9&quot;/&gt;&lt;wsp:rsid wsp:val=&quot;00E150C3&quot;/&gt;&lt;wsp:rsid wsp:val=&quot;00E15312&quot;/&gt;&lt;wsp:rsid wsp:val=&quot;00E157B8&quot;/&gt;&lt;wsp:rsid wsp:val=&quot;00E1583E&quot;/&gt;&lt;wsp:rsid wsp:val=&quot;00E1589A&quot;/&gt;&lt;wsp:rsid wsp:val=&quot;00E15C09&quot;/&gt;&lt;wsp:rsid wsp:val=&quot;00E15C1E&quot;/&gt;&lt;wsp:rsid wsp:val=&quot;00E15D35&quot;/&gt;&lt;wsp:rsid wsp:val=&quot;00E15D6D&quot;/&gt;&lt;wsp:rsid wsp:val=&quot;00E1605C&quot;/&gt;&lt;wsp:rsid wsp:val=&quot;00E16278&quot;/&gt;&lt;wsp:rsid wsp:val=&quot;00E163C7&quot;/&gt;&lt;wsp:rsid wsp:val=&quot;00E16510&quot;/&gt;&lt;wsp:rsid wsp:val=&quot;00E1658F&quot;/&gt;&lt;wsp:rsid wsp:val=&quot;00E16591&quot;/&gt;&lt;wsp:rsid wsp:val=&quot;00E16EBF&quot;/&gt;&lt;wsp:rsid wsp:val=&quot;00E1718B&quot;/&gt;&lt;wsp:rsid wsp:val=&quot;00E1729A&quot;/&gt;&lt;wsp:rsid wsp:val=&quot;00E17725&quot;/&gt;&lt;wsp:rsid wsp:val=&quot;00E1799F&quot;/&gt;&lt;wsp:rsid wsp:val=&quot;00E17BA5&quot;/&gt;&lt;wsp:rsid wsp:val=&quot;00E17D87&quot;/&gt;&lt;wsp:rsid wsp:val=&quot;00E17E32&quot;/&gt;&lt;wsp:rsid wsp:val=&quot;00E17FE6&quot;/&gt;&lt;wsp:rsid wsp:val=&quot;00E20200&quot;/&gt;&lt;wsp:rsid wsp:val=&quot;00E20AC2&quot;/&gt;&lt;wsp:rsid wsp:val=&quot;00E20F4B&quot;/&gt;&lt;wsp:rsid wsp:val=&quot;00E210C2&quot;/&gt;&lt;wsp:rsid wsp:val=&quot;00E21203&quot;/&gt;&lt;wsp:rsid wsp:val=&quot;00E212DD&quot;/&gt;&lt;wsp:rsid wsp:val=&quot;00E2138D&quot;/&gt;&lt;wsp:rsid wsp:val=&quot;00E21520&quot;/&gt;&lt;wsp:rsid wsp:val=&quot;00E217F5&quot;/&gt;&lt;wsp:rsid wsp:val=&quot;00E21B22&quot;/&gt;&lt;wsp:rsid wsp:val=&quot;00E21BCA&quot;/&gt;&lt;wsp:rsid wsp:val=&quot;00E21F02&quot;/&gt;&lt;wsp:rsid wsp:val=&quot;00E221AB&quot;/&gt;&lt;wsp:rsid wsp:val=&quot;00E221CA&quot;/&gt;&lt;wsp:rsid wsp:val=&quot;00E22525&quot;/&gt;&lt;wsp:rsid wsp:val=&quot;00E22660&quot;/&gt;&lt;wsp:rsid wsp:val=&quot;00E2292A&quot;/&gt;&lt;wsp:rsid wsp:val=&quot;00E22B0C&quot;/&gt;&lt;wsp:rsid wsp:val=&quot;00E22CBF&quot;/&gt;&lt;wsp:rsid wsp:val=&quot;00E22E78&quot;/&gt;&lt;wsp:rsid wsp:val=&quot;00E2326E&quot;/&gt;&lt;wsp:rsid wsp:val=&quot;00E233ED&quot;/&gt;&lt;wsp:rsid wsp:val=&quot;00E23434&quot;/&gt;&lt;wsp:rsid wsp:val=&quot;00E23B5A&quot;/&gt;&lt;wsp:rsid wsp:val=&quot;00E23B6E&quot;/&gt;&lt;wsp:rsid wsp:val=&quot;00E23D79&quot;/&gt;&lt;wsp:rsid wsp:val=&quot;00E23FF7&quot;/&gt;&lt;wsp:rsid wsp:val=&quot;00E24BC9&quot;/&gt;&lt;wsp:rsid wsp:val=&quot;00E24C2F&quot;/&gt;&lt;wsp:rsid wsp:val=&quot;00E25135&quot;/&gt;&lt;wsp:rsid wsp:val=&quot;00E256CC&quot;/&gt;&lt;wsp:rsid wsp:val=&quot;00E25910&quot;/&gt;&lt;wsp:rsid wsp:val=&quot;00E25A62&quot;/&gt;&lt;wsp:rsid wsp:val=&quot;00E25B30&quot;/&gt;&lt;wsp:rsid wsp:val=&quot;00E25B83&quot;/&gt;&lt;wsp:rsid wsp:val=&quot;00E26039&quot;/&gt;&lt;wsp:rsid wsp:val=&quot;00E260D5&quot;/&gt;&lt;wsp:rsid wsp:val=&quot;00E26A30&quot;/&gt;&lt;wsp:rsid wsp:val=&quot;00E26AA1&quot;/&gt;&lt;wsp:rsid wsp:val=&quot;00E26AC0&quot;/&gt;&lt;wsp:rsid wsp:val=&quot;00E26B32&quot;/&gt;&lt;wsp:rsid wsp:val=&quot;00E2719C&quot;/&gt;&lt;wsp:rsid wsp:val=&quot;00E27328&quot;/&gt;&lt;wsp:rsid wsp:val=&quot;00E274F0&quot;/&gt;&lt;wsp:rsid wsp:val=&quot;00E274F6&quot;/&gt;&lt;wsp:rsid wsp:val=&quot;00E2767A&quot;/&gt;&lt;wsp:rsid wsp:val=&quot;00E27AC0&quot;/&gt;&lt;wsp:rsid wsp:val=&quot;00E27D9B&quot;/&gt;&lt;wsp:rsid wsp:val=&quot;00E27DA6&quot;/&gt;&lt;wsp:rsid wsp:val=&quot;00E30110&quot;/&gt;&lt;wsp:rsid wsp:val=&quot;00E30343&quot;/&gt;&lt;wsp:rsid wsp:val=&quot;00E304F2&quot;/&gt;&lt;wsp:rsid wsp:val=&quot;00E306DD&quot;/&gt;&lt;wsp:rsid wsp:val=&quot;00E3073F&quot;/&gt;&lt;wsp:rsid wsp:val=&quot;00E30BE8&quot;/&gt;&lt;wsp:rsid wsp:val=&quot;00E30C32&quot;/&gt;&lt;wsp:rsid wsp:val=&quot;00E30F04&quot;/&gt;&lt;wsp:rsid wsp:val=&quot;00E30F85&quot;/&gt;&lt;wsp:rsid wsp:val=&quot;00E31050&quot;/&gt;&lt;wsp:rsid wsp:val=&quot;00E31169&quot;/&gt;&lt;wsp:rsid wsp:val=&quot;00E312BC&quot;/&gt;&lt;wsp:rsid wsp:val=&quot;00E31396&quot;/&gt;&lt;wsp:rsid wsp:val=&quot;00E315B5&quot;/&gt;&lt;wsp:rsid wsp:val=&quot;00E31701&quot;/&gt;&lt;wsp:rsid wsp:val=&quot;00E31969&quot;/&gt;&lt;wsp:rsid wsp:val=&quot;00E31F2B&quot;/&gt;&lt;wsp:rsid wsp:val=&quot;00E32547&quot;/&gt;&lt;wsp:rsid wsp:val=&quot;00E326F6&quot;/&gt;&lt;wsp:rsid wsp:val=&quot;00E328E0&quot;/&gt;&lt;wsp:rsid wsp:val=&quot;00E3298C&quot;/&gt;&lt;wsp:rsid wsp:val=&quot;00E32A10&quot;/&gt;&lt;wsp:rsid wsp:val=&quot;00E32A60&quot;/&gt;&lt;wsp:rsid wsp:val=&quot;00E32B1C&quot;/&gt;&lt;wsp:rsid wsp:val=&quot;00E32C51&quot;/&gt;&lt;wsp:rsid wsp:val=&quot;00E335E0&quot;/&gt;&lt;wsp:rsid wsp:val=&quot;00E33B85&quot;/&gt;&lt;wsp:rsid wsp:val=&quot;00E33C2C&quot;/&gt;&lt;wsp:rsid wsp:val=&quot;00E34420&quot;/&gt;&lt;wsp:rsid wsp:val=&quot;00E344D2&quot;/&gt;&lt;wsp:rsid wsp:val=&quot;00E3465B&quot;/&gt;&lt;wsp:rsid wsp:val=&quot;00E34CC8&quot;/&gt;&lt;wsp:rsid wsp:val=&quot;00E34E35&quot;/&gt;&lt;wsp:rsid wsp:val=&quot;00E34E5B&quot;/&gt;&lt;wsp:rsid wsp:val=&quot;00E3507E&quot;/&gt;&lt;wsp:rsid wsp:val=&quot;00E350CB&quot;/&gt;&lt;wsp:rsid wsp:val=&quot;00E3514B&quot;/&gt;&lt;wsp:rsid wsp:val=&quot;00E3565B&quot;/&gt;&lt;wsp:rsid wsp:val=&quot;00E35B81&quot;/&gt;&lt;wsp:rsid wsp:val=&quot;00E35C28&quot;/&gt;&lt;wsp:rsid wsp:val=&quot;00E35CC0&quot;/&gt;&lt;wsp:rsid wsp:val=&quot;00E35E44&quot;/&gt;&lt;wsp:rsid wsp:val=&quot;00E35F08&quot;/&gt;&lt;wsp:rsid wsp:val=&quot;00E36044&quot;/&gt;&lt;wsp:rsid wsp:val=&quot;00E3617A&quot;/&gt;&lt;wsp:rsid wsp:val=&quot;00E361E2&quot;/&gt;&lt;wsp:rsid wsp:val=&quot;00E3638A&quot;/&gt;&lt;wsp:rsid wsp:val=&quot;00E364BD&quot;/&gt;&lt;wsp:rsid wsp:val=&quot;00E3664C&quot;/&gt;&lt;wsp:rsid wsp:val=&quot;00E369B2&quot;/&gt;&lt;wsp:rsid wsp:val=&quot;00E36C0C&quot;/&gt;&lt;wsp:rsid wsp:val=&quot;00E36C83&quot;/&gt;&lt;wsp:rsid wsp:val=&quot;00E3728C&quot;/&gt;&lt;wsp:rsid wsp:val=&quot;00E372FD&quot;/&gt;&lt;wsp:rsid wsp:val=&quot;00E373C0&quot;/&gt;&lt;wsp:rsid wsp:val=&quot;00E37752&quot;/&gt;&lt;wsp:rsid wsp:val=&quot;00E377AC&quot;/&gt;&lt;wsp:rsid wsp:val=&quot;00E3791C&quot;/&gt;&lt;wsp:rsid wsp:val=&quot;00E4022D&quot;/&gt;&lt;wsp:rsid wsp:val=&quot;00E40845&quot;/&gt;&lt;wsp:rsid wsp:val=&quot;00E408A9&quot;/&gt;&lt;wsp:rsid wsp:val=&quot;00E40A51&quot;/&gt;&lt;wsp:rsid wsp:val=&quot;00E40B73&quot;/&gt;&lt;wsp:rsid wsp:val=&quot;00E40C4D&quot;/&gt;&lt;wsp:rsid wsp:val=&quot;00E40CF7&quot;/&gt;&lt;wsp:rsid wsp:val=&quot;00E40FFA&quot;/&gt;&lt;wsp:rsid wsp:val=&quot;00E410C5&quot;/&gt;&lt;wsp:rsid wsp:val=&quot;00E41130&quot;/&gt;&lt;wsp:rsid wsp:val=&quot;00E411E6&quot;/&gt;&lt;wsp:rsid wsp:val=&quot;00E411F7&quot;/&gt;&lt;wsp:rsid wsp:val=&quot;00E41451&quot;/&gt;&lt;wsp:rsid wsp:val=&quot;00E41466&quot;/&gt;&lt;wsp:rsid wsp:val=&quot;00E41596&quot;/&gt;&lt;wsp:rsid wsp:val=&quot;00E4166F&quot;/&gt;&lt;wsp:rsid wsp:val=&quot;00E4178C&quot;/&gt;&lt;wsp:rsid wsp:val=&quot;00E41FA8&quot;/&gt;&lt;wsp:rsid wsp:val=&quot;00E4200E&quot;/&gt;&lt;wsp:rsid wsp:val=&quot;00E420D8&quot;/&gt;&lt;wsp:rsid wsp:val=&quot;00E42417&quot;/&gt;&lt;wsp:rsid wsp:val=&quot;00E4278C&quot;/&gt;&lt;wsp:rsid wsp:val=&quot;00E429D3&quot;/&gt;&lt;wsp:rsid wsp:val=&quot;00E42A21&quot;/&gt;&lt;wsp:rsid wsp:val=&quot;00E42D51&quot;/&gt;&lt;wsp:rsid wsp:val=&quot;00E42F53&quot;/&gt;&lt;wsp:rsid wsp:val=&quot;00E431FC&quot;/&gt;&lt;wsp:rsid wsp:val=&quot;00E432AD&quot;/&gt;&lt;wsp:rsid wsp:val=&quot;00E43312&quot;/&gt;&lt;wsp:rsid wsp:val=&quot;00E4347C&quot;/&gt;&lt;wsp:rsid wsp:val=&quot;00E4388D&quot;/&gt;&lt;wsp:rsid wsp:val=&quot;00E43A94&quot;/&gt;&lt;wsp:rsid wsp:val=&quot;00E43B66&quot;/&gt;&lt;wsp:rsid wsp:val=&quot;00E43C83&quot;/&gt;&lt;wsp:rsid wsp:val=&quot;00E4404F&quot;/&gt;&lt;wsp:rsid wsp:val=&quot;00E44060&quot;/&gt;&lt;wsp:rsid wsp:val=&quot;00E44616&quot;/&gt;&lt;wsp:rsid wsp:val=&quot;00E44D70&quot;/&gt;&lt;wsp:rsid wsp:val=&quot;00E452C8&quot;/&gt;&lt;wsp:rsid wsp:val=&quot;00E45349&quot;/&gt;&lt;wsp:rsid wsp:val=&quot;00E453FB&quot;/&gt;&lt;wsp:rsid wsp:val=&quot;00E4556A&quot;/&gt;&lt;wsp:rsid wsp:val=&quot;00E459AD&quot;/&gt;&lt;wsp:rsid wsp:val=&quot;00E45A6D&quot;/&gt;&lt;wsp:rsid wsp:val=&quot;00E45AA4&quot;/&gt;&lt;wsp:rsid wsp:val=&quot;00E45D17&quot;/&gt;&lt;wsp:rsid wsp:val=&quot;00E45DF8&quot;/&gt;&lt;wsp:rsid wsp:val=&quot;00E45E49&quot;/&gt;&lt;wsp:rsid wsp:val=&quot;00E46073&quot;/&gt;&lt;wsp:rsid wsp:val=&quot;00E4637B&quot;/&gt;&lt;wsp:rsid wsp:val=&quot;00E464CA&quot;/&gt;&lt;wsp:rsid wsp:val=&quot;00E4661B&quot;/&gt;&lt;wsp:rsid wsp:val=&quot;00E46718&quot;/&gt;&lt;wsp:rsid wsp:val=&quot;00E46A8F&quot;/&gt;&lt;wsp:rsid wsp:val=&quot;00E46A9C&quot;/&gt;&lt;wsp:rsid wsp:val=&quot;00E4709C&quot;/&gt;&lt;wsp:rsid wsp:val=&quot;00E473B7&quot;/&gt;&lt;wsp:rsid wsp:val=&quot;00E47547&quot;/&gt;&lt;wsp:rsid wsp:val=&quot;00E47627&quot;/&gt;&lt;wsp:rsid wsp:val=&quot;00E47805&quot;/&gt;&lt;wsp:rsid wsp:val=&quot;00E47BDE&quot;/&gt;&lt;wsp:rsid wsp:val=&quot;00E501B0&quot;/&gt;&lt;wsp:rsid wsp:val=&quot;00E502C6&quot;/&gt;&lt;wsp:rsid wsp:val=&quot;00E503D6&quot;/&gt;&lt;wsp:rsid wsp:val=&quot;00E5040A&quot;/&gt;&lt;wsp:rsid wsp:val=&quot;00E50688&quot;/&gt;&lt;wsp:rsid wsp:val=&quot;00E507E2&quot;/&gt;&lt;wsp:rsid wsp:val=&quot;00E508D1&quot;/&gt;&lt;wsp:rsid wsp:val=&quot;00E50B1D&quot;/&gt;&lt;wsp:rsid wsp:val=&quot;00E5110E&quot;/&gt;&lt;wsp:rsid wsp:val=&quot;00E512BC&quot;/&gt;&lt;wsp:rsid wsp:val=&quot;00E517D3&quot;/&gt;&lt;wsp:rsid wsp:val=&quot;00E519E7&quot;/&gt;&lt;wsp:rsid wsp:val=&quot;00E5204E&quot;/&gt;&lt;wsp:rsid wsp:val=&quot;00E521EF&quot;/&gt;&lt;wsp:rsid wsp:val=&quot;00E522F0&quot;/&gt;&lt;wsp:rsid wsp:val=&quot;00E52ACE&quot;/&gt;&lt;wsp:rsid wsp:val=&quot;00E52D0E&quot;/&gt;&lt;wsp:rsid wsp:val=&quot;00E52F3B&quot;/&gt;&lt;wsp:rsid wsp:val=&quot;00E5346B&quot;/&gt;&lt;wsp:rsid wsp:val=&quot;00E53BFB&quot;/&gt;&lt;wsp:rsid wsp:val=&quot;00E53F5F&quot;/&gt;&lt;wsp:rsid wsp:val=&quot;00E5469C&quot;/&gt;&lt;wsp:rsid wsp:val=&quot;00E54984&quot;/&gt;&lt;wsp:rsid wsp:val=&quot;00E54B54&quot;/&gt;&lt;wsp:rsid wsp:val=&quot;00E54F31&quot;/&gt;&lt;wsp:rsid wsp:val=&quot;00E551BB&quot;/&gt;&lt;wsp:rsid wsp:val=&quot;00E55363&quot;/&gt;&lt;wsp:rsid wsp:val=&quot;00E5548D&quot;/&gt;&lt;wsp:rsid wsp:val=&quot;00E557C5&quot;/&gt;&lt;wsp:rsid wsp:val=&quot;00E5596F&quot;/&gt;&lt;wsp:rsid wsp:val=&quot;00E55978&quot;/&gt;&lt;wsp:rsid wsp:val=&quot;00E55A7E&quot;/&gt;&lt;wsp:rsid wsp:val=&quot;00E55AEC&quot;/&gt;&lt;wsp:rsid wsp:val=&quot;00E55BC8&quot;/&gt;&lt;wsp:rsid wsp:val=&quot;00E562D0&quot;/&gt;&lt;wsp:rsid wsp:val=&quot;00E563BB&quot;/&gt;&lt;wsp:rsid wsp:val=&quot;00E569A3&quot;/&gt;&lt;wsp:rsid wsp:val=&quot;00E569C4&quot;/&gt;&lt;wsp:rsid wsp:val=&quot;00E569F0&quot;/&gt;&lt;wsp:rsid wsp:val=&quot;00E56DB4&quot;/&gt;&lt;wsp:rsid wsp:val=&quot;00E56E3C&quot;/&gt;&lt;wsp:rsid wsp:val=&quot;00E56ECE&quot;/&gt;&lt;wsp:rsid wsp:val=&quot;00E573AF&quot;/&gt;&lt;wsp:rsid wsp:val=&quot;00E5782D&quot;/&gt;&lt;wsp:rsid wsp:val=&quot;00E57ED9&quot;/&gt;&lt;wsp:rsid wsp:val=&quot;00E6043C&quot;/&gt;&lt;wsp:rsid wsp:val=&quot;00E6050B&quot;/&gt;&lt;wsp:rsid wsp:val=&quot;00E608FF&quot;/&gt;&lt;wsp:rsid wsp:val=&quot;00E6096C&quot;/&gt;&lt;wsp:rsid wsp:val=&quot;00E609BF&quot;/&gt;&lt;wsp:rsid wsp:val=&quot;00E60C76&quot;/&gt;&lt;wsp:rsid wsp:val=&quot;00E60E7F&quot;/&gt;&lt;wsp:rsid wsp:val=&quot;00E6137B&quot;/&gt;&lt;wsp:rsid wsp:val=&quot;00E6148B&quot;/&gt;&lt;wsp:rsid wsp:val=&quot;00E618DB&quot;/&gt;&lt;wsp:rsid wsp:val=&quot;00E61FF3&quot;/&gt;&lt;wsp:rsid wsp:val=&quot;00E62093&quot;/&gt;&lt;wsp:rsid wsp:val=&quot;00E6211C&quot;/&gt;&lt;wsp:rsid wsp:val=&quot;00E6252D&quot;/&gt;&lt;wsp:rsid wsp:val=&quot;00E629A6&quot;/&gt;&lt;wsp:rsid wsp:val=&quot;00E62A0D&quot;/&gt;&lt;wsp:rsid wsp:val=&quot;00E62A8B&quot;/&gt;&lt;wsp:rsid wsp:val=&quot;00E62AB9&quot;/&gt;&lt;wsp:rsid wsp:val=&quot;00E62CE0&quot;/&gt;&lt;wsp:rsid wsp:val=&quot;00E62EAB&quot;/&gt;&lt;wsp:rsid wsp:val=&quot;00E62FCC&quot;/&gt;&lt;wsp:rsid wsp:val=&quot;00E6355F&quot;/&gt;&lt;wsp:rsid wsp:val=&quot;00E635A1&quot;/&gt;&lt;wsp:rsid wsp:val=&quot;00E635C2&quot;/&gt;&lt;wsp:rsid wsp:val=&quot;00E63B25&quot;/&gt;&lt;wsp:rsid wsp:val=&quot;00E63E7D&quot;/&gt;&lt;wsp:rsid wsp:val=&quot;00E63EF7&quot;/&gt;&lt;wsp:rsid wsp:val=&quot;00E64159&quot;/&gt;&lt;wsp:rsid wsp:val=&quot;00E64218&quot;/&gt;&lt;wsp:rsid wsp:val=&quot;00E6531B&quot;/&gt;&lt;wsp:rsid wsp:val=&quot;00E6534C&quot;/&gt;&lt;wsp:rsid wsp:val=&quot;00E65702&quot;/&gt;&lt;wsp:rsid wsp:val=&quot;00E66503&quot;/&gt;&lt;wsp:rsid wsp:val=&quot;00E667A8&quot;/&gt;&lt;wsp:rsid wsp:val=&quot;00E66960&quot;/&gt;&lt;wsp:rsid wsp:val=&quot;00E66985&quot;/&gt;&lt;wsp:rsid wsp:val=&quot;00E66AD9&quot;/&gt;&lt;wsp:rsid wsp:val=&quot;00E66BA7&quot;/&gt;&lt;wsp:rsid wsp:val=&quot;00E66CBB&quot;/&gt;&lt;wsp:rsid wsp:val=&quot;00E66F74&quot;/&gt;&lt;wsp:rsid wsp:val=&quot;00E67717&quot;/&gt;&lt;wsp:rsid wsp:val=&quot;00E700C6&quot;/&gt;&lt;wsp:rsid wsp:val=&quot;00E703AF&quot;/&gt;&lt;wsp:rsid wsp:val=&quot;00E706AD&quot;/&gt;&lt;wsp:rsid wsp:val=&quot;00E70C9E&quot;/&gt;&lt;wsp:rsid wsp:val=&quot;00E71167&quot;/&gt;&lt;wsp:rsid wsp:val=&quot;00E71425&quot;/&gt;&lt;wsp:rsid wsp:val=&quot;00E7157F&quot;/&gt;&lt;wsp:rsid wsp:val=&quot;00E715F7&quot;/&gt;&lt;wsp:rsid wsp:val=&quot;00E7169B&quot;/&gt;&lt;wsp:rsid wsp:val=&quot;00E718EF&quot;/&gt;&lt;wsp:rsid wsp:val=&quot;00E71903&quot;/&gt;&lt;wsp:rsid wsp:val=&quot;00E71BCE&quot;/&gt;&lt;wsp:rsid wsp:val=&quot;00E71DC5&quot;/&gt;&lt;wsp:rsid wsp:val=&quot;00E71E02&quot;/&gt;&lt;wsp:rsid wsp:val=&quot;00E7206E&quot;/&gt;&lt;wsp:rsid wsp:val=&quot;00E72570&quot;/&gt;&lt;wsp:rsid wsp:val=&quot;00E727C2&quot;/&gt;&lt;wsp:rsid wsp:val=&quot;00E72B82&quot;/&gt;&lt;wsp:rsid wsp:val=&quot;00E72C36&quot;/&gt;&lt;wsp:rsid wsp:val=&quot;00E72DDF&quot;/&gt;&lt;wsp:rsid wsp:val=&quot;00E72EAA&quot;/&gt;&lt;wsp:rsid wsp:val=&quot;00E730F3&quot;/&gt;&lt;wsp:rsid wsp:val=&quot;00E730F7&quot;/&gt;&lt;wsp:rsid wsp:val=&quot;00E7337F&quot;/&gt;&lt;wsp:rsid wsp:val=&quot;00E7340C&quot;/&gt;&lt;wsp:rsid wsp:val=&quot;00E7359B&quot;/&gt;&lt;wsp:rsid wsp:val=&quot;00E73993&quot;/&gt;&lt;wsp:rsid wsp:val=&quot;00E73C8F&quot;/&gt;&lt;wsp:rsid wsp:val=&quot;00E73EBF&quot;/&gt;&lt;wsp:rsid wsp:val=&quot;00E740A8&quot;/&gt;&lt;wsp:rsid wsp:val=&quot;00E741E1&quot;/&gt;&lt;wsp:rsid wsp:val=&quot;00E7434C&quot;/&gt;&lt;wsp:rsid wsp:val=&quot;00E75158&quot;/&gt;&lt;wsp:rsid wsp:val=&quot;00E7555B&quot;/&gt;&lt;wsp:rsid wsp:val=&quot;00E755C6&quot;/&gt;&lt;wsp:rsid wsp:val=&quot;00E7568B&quot;/&gt;&lt;wsp:rsid wsp:val=&quot;00E75744&quot;/&gt;&lt;wsp:rsid wsp:val=&quot;00E75804&quot;/&gt;&lt;wsp:rsid wsp:val=&quot;00E75845&quot;/&gt;&lt;wsp:rsid wsp:val=&quot;00E75A04&quot;/&gt;&lt;wsp:rsid wsp:val=&quot;00E75B1C&quot;/&gt;&lt;wsp:rsid wsp:val=&quot;00E75B8E&quot;/&gt;&lt;wsp:rsid wsp:val=&quot;00E75C34&quot;/&gt;&lt;wsp:rsid wsp:val=&quot;00E75DF5&quot;/&gt;&lt;wsp:rsid wsp:val=&quot;00E75EB7&quot;/&gt;&lt;wsp:rsid wsp:val=&quot;00E76081&quot;/&gt;&lt;wsp:rsid wsp:val=&quot;00E761D6&quot;/&gt;&lt;wsp:rsid wsp:val=&quot;00E7637E&quot;/&gt;&lt;wsp:rsid wsp:val=&quot;00E76380&quot;/&gt;&lt;wsp:rsid wsp:val=&quot;00E7638C&quot;/&gt;&lt;wsp:rsid wsp:val=&quot;00E767C0&quot;/&gt;&lt;wsp:rsid wsp:val=&quot;00E76900&quot;/&gt;&lt;wsp:rsid wsp:val=&quot;00E76BFB&quot;/&gt;&lt;wsp:rsid wsp:val=&quot;00E76D00&quot;/&gt;&lt;wsp:rsid wsp:val=&quot;00E76D43&quot;/&gt;&lt;wsp:rsid wsp:val=&quot;00E76F2E&quot;/&gt;&lt;wsp:rsid wsp:val=&quot;00E772DF&quot;/&gt;&lt;wsp:rsid wsp:val=&quot;00E7761C&quot;/&gt;&lt;wsp:rsid wsp:val=&quot;00E776BC&quot;/&gt;&lt;wsp:rsid wsp:val=&quot;00E776CD&quot;/&gt;&lt;wsp:rsid wsp:val=&quot;00E77769&quot;/&gt;&lt;wsp:rsid wsp:val=&quot;00E77840&quot;/&gt;&lt;wsp:rsid wsp:val=&quot;00E77C50&quot;/&gt;&lt;wsp:rsid wsp:val=&quot;00E77DD3&quot;/&gt;&lt;wsp:rsid wsp:val=&quot;00E77F8C&quot;/&gt;&lt;wsp:rsid wsp:val=&quot;00E80106&quot;/&gt;&lt;wsp:rsid wsp:val=&quot;00E807BE&quot;/&gt;&lt;wsp:rsid wsp:val=&quot;00E8094B&quot;/&gt;&lt;wsp:rsid wsp:val=&quot;00E80C85&quot;/&gt;&lt;wsp:rsid wsp:val=&quot;00E80DE4&quot;/&gt;&lt;wsp:rsid wsp:val=&quot;00E80E21&quot;/&gt;&lt;wsp:rsid wsp:val=&quot;00E8110A&quot;/&gt;&lt;wsp:rsid wsp:val=&quot;00E812C9&quot;/&gt;&lt;wsp:rsid wsp:val=&quot;00E81366&quot;/&gt;&lt;wsp:rsid wsp:val=&quot;00E816DA&quot;/&gt;&lt;wsp:rsid wsp:val=&quot;00E8171C&quot;/&gt;&lt;wsp:rsid wsp:val=&quot;00E81A5F&quot;/&gt;&lt;wsp:rsid wsp:val=&quot;00E81C2D&quot;/&gt;&lt;wsp:rsid wsp:val=&quot;00E81DE8&quot;/&gt;&lt;wsp:rsid wsp:val=&quot;00E81FA6&quot;/&gt;&lt;wsp:rsid wsp:val=&quot;00E82201&quot;/&gt;&lt;wsp:rsid wsp:val=&quot;00E823C7&quot;/&gt;&lt;wsp:rsid wsp:val=&quot;00E825D6&quot;/&gt;&lt;wsp:rsid wsp:val=&quot;00E82DB7&quot;/&gt;&lt;wsp:rsid wsp:val=&quot;00E8320A&quot;/&gt;&lt;wsp:rsid wsp:val=&quot;00E83737&quot;/&gt;&lt;wsp:rsid wsp:val=&quot;00E8393B&quot;/&gt;&lt;wsp:rsid wsp:val=&quot;00E83D41&quot;/&gt;&lt;wsp:rsid wsp:val=&quot;00E83E82&quot;/&gt;&lt;wsp:rsid wsp:val=&quot;00E84277&quot;/&gt;&lt;wsp:rsid wsp:val=&quot;00E843DF&quot;/&gt;&lt;wsp:rsid wsp:val=&quot;00E8466D&quot;/&gt;&lt;wsp:rsid wsp:val=&quot;00E8486A&quot;/&gt;&lt;wsp:rsid wsp:val=&quot;00E84D9B&quot;/&gt;&lt;wsp:rsid wsp:val=&quot;00E84DA8&quot;/&gt;&lt;wsp:rsid wsp:val=&quot;00E84DDF&quot;/&gt;&lt;wsp:rsid wsp:val=&quot;00E84FE0&quot;/&gt;&lt;wsp:rsid wsp:val=&quot;00E8523A&quot;/&gt;&lt;wsp:rsid wsp:val=&quot;00E852BB&quot;/&gt;&lt;wsp:rsid wsp:val=&quot;00E852FB&quot;/&gt;&lt;wsp:rsid wsp:val=&quot;00E8549C&quot;/&gt;&lt;wsp:rsid wsp:val=&quot;00E8556B&quot;/&gt;&lt;wsp:rsid wsp:val=&quot;00E85A31&quot;/&gt;&lt;wsp:rsid wsp:val=&quot;00E85D09&quot;/&gt;&lt;wsp:rsid wsp:val=&quot;00E86119&quot;/&gt;&lt;wsp:rsid wsp:val=&quot;00E86225&quot;/&gt;&lt;wsp:rsid wsp:val=&quot;00E8638F&quot;/&gt;&lt;wsp:rsid wsp:val=&quot;00E866FA&quot;/&gt;&lt;wsp:rsid wsp:val=&quot;00E87011&quot;/&gt;&lt;wsp:rsid wsp:val=&quot;00E87039&quot;/&gt;&lt;wsp:rsid wsp:val=&quot;00E8705B&quot;/&gt;&lt;wsp:rsid wsp:val=&quot;00E87304&quot;/&gt;&lt;wsp:rsid wsp:val=&quot;00E875B5&quot;/&gt;&lt;wsp:rsid wsp:val=&quot;00E8784F&quot;/&gt;&lt;wsp:rsid wsp:val=&quot;00E8789B&quot;/&gt;&lt;wsp:rsid wsp:val=&quot;00E87920&quot;/&gt;&lt;wsp:rsid wsp:val=&quot;00E87CE8&quot;/&gt;&lt;wsp:rsid wsp:val=&quot;00E87FCA&quot;/&gt;&lt;wsp:rsid wsp:val=&quot;00E902FF&quot;/&gt;&lt;wsp:rsid wsp:val=&quot;00E908B7&quot;/&gt;&lt;wsp:rsid wsp:val=&quot;00E90926&quot;/&gt;&lt;wsp:rsid wsp:val=&quot;00E90CCB&quot;/&gt;&lt;wsp:rsid wsp:val=&quot;00E9104B&quot;/&gt;&lt;wsp:rsid wsp:val=&quot;00E91387&quot;/&gt;&lt;wsp:rsid wsp:val=&quot;00E91444&quot;/&gt;&lt;wsp:rsid wsp:val=&quot;00E91456&quot;/&gt;&lt;wsp:rsid wsp:val=&quot;00E914F2&quot;/&gt;&lt;wsp:rsid wsp:val=&quot;00E918CC&quot;/&gt;&lt;wsp:rsid wsp:val=&quot;00E92067&quot;/&gt;&lt;wsp:rsid wsp:val=&quot;00E92104&quot;/&gt;&lt;wsp:rsid wsp:val=&quot;00E9219F&quot;/&gt;&lt;wsp:rsid wsp:val=&quot;00E9234F&quot;/&gt;&lt;wsp:rsid wsp:val=&quot;00E9240B&quot;/&gt;&lt;wsp:rsid wsp:val=&quot;00E92415&quot;/&gt;&lt;wsp:rsid wsp:val=&quot;00E924E4&quot;/&gt;&lt;wsp:rsid wsp:val=&quot;00E925C3&quot;/&gt;&lt;wsp:rsid wsp:val=&quot;00E92720&quot;/&gt;&lt;wsp:rsid wsp:val=&quot;00E927FC&quot;/&gt;&lt;wsp:rsid wsp:val=&quot;00E92C81&quot;/&gt;&lt;wsp:rsid wsp:val=&quot;00E92DFC&quot;/&gt;&lt;wsp:rsid wsp:val=&quot;00E92F42&quot;/&gt;&lt;wsp:rsid wsp:val=&quot;00E9301F&quot;/&gt;&lt;wsp:rsid wsp:val=&quot;00E93136&quot;/&gt;&lt;wsp:rsid wsp:val=&quot;00E931D4&quot;/&gt;&lt;wsp:rsid wsp:val=&quot;00E932F9&quot;/&gt;&lt;wsp:rsid wsp:val=&quot;00E9358D&quot;/&gt;&lt;wsp:rsid wsp:val=&quot;00E93726&quot;/&gt;&lt;wsp:rsid wsp:val=&quot;00E93852&quot;/&gt;&lt;wsp:rsid wsp:val=&quot;00E93BB4&quot;/&gt;&lt;wsp:rsid wsp:val=&quot;00E93C1F&quot;/&gt;&lt;wsp:rsid wsp:val=&quot;00E93FDC&quot;/&gt;&lt;wsp:rsid wsp:val=&quot;00E9429E&quot;/&gt;&lt;wsp:rsid wsp:val=&quot;00E942FF&quot;/&gt;&lt;wsp:rsid wsp:val=&quot;00E94930&quot;/&gt;&lt;wsp:rsid wsp:val=&quot;00E94CE5&quot;/&gt;&lt;wsp:rsid wsp:val=&quot;00E94D9A&quot;/&gt;&lt;wsp:rsid wsp:val=&quot;00E94DCC&quot;/&gt;&lt;wsp:rsid wsp:val=&quot;00E94FF8&quot;/&gt;&lt;wsp:rsid wsp:val=&quot;00E9530E&quot;/&gt;&lt;wsp:rsid wsp:val=&quot;00E953E5&quot;/&gt;&lt;wsp:rsid wsp:val=&quot;00E95480&quot;/&gt;&lt;wsp:rsid wsp:val=&quot;00E95508&quot;/&gt;&lt;wsp:rsid wsp:val=&quot;00E95554&quot;/&gt;&lt;wsp:rsid wsp:val=&quot;00E956E1&quot;/&gt;&lt;wsp:rsid wsp:val=&quot;00E95D78&quot;/&gt;&lt;wsp:rsid wsp:val=&quot;00E95F00&quot;/&gt;&lt;wsp:rsid wsp:val=&quot;00E95FA4&quot;/&gt;&lt;wsp:rsid wsp:val=&quot;00E96231&quot;/&gt;&lt;wsp:rsid wsp:val=&quot;00E96511&quot;/&gt;&lt;wsp:rsid wsp:val=&quot;00E965AD&quot;/&gt;&lt;wsp:rsid wsp:val=&quot;00E965CF&quot;/&gt;&lt;wsp:rsid wsp:val=&quot;00E96884&quot;/&gt;&lt;wsp:rsid wsp:val=&quot;00E96B85&quot;/&gt;&lt;wsp:rsid wsp:val=&quot;00E96FB5&quot;/&gt;&lt;wsp:rsid wsp:val=&quot;00E97023&quot;/&gt;&lt;wsp:rsid wsp:val=&quot;00E97251&quot;/&gt;&lt;wsp:rsid wsp:val=&quot;00E97777&quot;/&gt;&lt;wsp:rsid wsp:val=&quot;00E978E8&quot;/&gt;&lt;wsp:rsid wsp:val=&quot;00E979EC&quot;/&gt;&lt;wsp:rsid wsp:val=&quot;00E97B57&quot;/&gt;&lt;wsp:rsid wsp:val=&quot;00E97BB7&quot;/&gt;&lt;wsp:rsid wsp:val=&quot;00EA00F6&quot;/&gt;&lt;wsp:rsid wsp:val=&quot;00EA021E&quot;/&gt;&lt;wsp:rsid wsp:val=&quot;00EA02F7&quot;/&gt;&lt;wsp:rsid wsp:val=&quot;00EA0352&quot;/&gt;&lt;wsp:rsid wsp:val=&quot;00EA038F&quot;/&gt;&lt;wsp:rsid wsp:val=&quot;00EA0636&quot;/&gt;&lt;wsp:rsid wsp:val=&quot;00EA06DF&quot;/&gt;&lt;wsp:rsid wsp:val=&quot;00EA07D4&quot;/&gt;&lt;wsp:rsid wsp:val=&quot;00EA0988&quot;/&gt;&lt;wsp:rsid wsp:val=&quot;00EA09F4&quot;/&gt;&lt;wsp:rsid wsp:val=&quot;00EA0A9F&quot;/&gt;&lt;wsp:rsid wsp:val=&quot;00EA0CF2&quot;/&gt;&lt;wsp:rsid wsp:val=&quot;00EA0E63&quot;/&gt;&lt;wsp:rsid wsp:val=&quot;00EA0EEA&quot;/&gt;&lt;wsp:rsid wsp:val=&quot;00EA13BD&quot;/&gt;&lt;wsp:rsid wsp:val=&quot;00EA1461&quot;/&gt;&lt;wsp:rsid wsp:val=&quot;00EA19D2&quot;/&gt;&lt;wsp:rsid wsp:val=&quot;00EA1B4E&quot;/&gt;&lt;wsp:rsid wsp:val=&quot;00EA2193&quot;/&gt;&lt;wsp:rsid wsp:val=&quot;00EA21C6&quot;/&gt;&lt;wsp:rsid wsp:val=&quot;00EA24EB&quot;/&gt;&lt;wsp:rsid wsp:val=&quot;00EA253B&quot;/&gt;&lt;wsp:rsid wsp:val=&quot;00EA2A2E&quot;/&gt;&lt;wsp:rsid wsp:val=&quot;00EA2C90&quot;/&gt;&lt;wsp:rsid wsp:val=&quot;00EA2D18&quot;/&gt;&lt;wsp:rsid wsp:val=&quot;00EA2F82&quot;/&gt;&lt;wsp:rsid wsp:val=&quot;00EA30B7&quot;/&gt;&lt;wsp:rsid wsp:val=&quot;00EA3595&quot;/&gt;&lt;wsp:rsid wsp:val=&quot;00EA36F3&quot;/&gt;&lt;wsp:rsid wsp:val=&quot;00EA4082&quot;/&gt;&lt;wsp:rsid wsp:val=&quot;00EA4291&quot;/&gt;&lt;wsp:rsid wsp:val=&quot;00EA430A&quot;/&gt;&lt;wsp:rsid wsp:val=&quot;00EA43DA&quot;/&gt;&lt;wsp:rsid wsp:val=&quot;00EA484C&quot;/&gt;&lt;wsp:rsid wsp:val=&quot;00EA4857&quot;/&gt;&lt;wsp:rsid wsp:val=&quot;00EA4ADF&quot;/&gt;&lt;wsp:rsid wsp:val=&quot;00EA4B39&quot;/&gt;&lt;wsp:rsid wsp:val=&quot;00EA4C3C&quot;/&gt;&lt;wsp:rsid wsp:val=&quot;00EA4C87&quot;/&gt;&lt;wsp:rsid wsp:val=&quot;00EA4D55&quot;/&gt;&lt;wsp:rsid wsp:val=&quot;00EA4D5E&quot;/&gt;&lt;wsp:rsid wsp:val=&quot;00EA4E23&quot;/&gt;&lt;wsp:rsid wsp:val=&quot;00EA503B&quot;/&gt;&lt;wsp:rsid wsp:val=&quot;00EA5141&quot;/&gt;&lt;wsp:rsid wsp:val=&quot;00EA5292&quot;/&gt;&lt;wsp:rsid wsp:val=&quot;00EA5340&quot;/&gt;&lt;wsp:rsid wsp:val=&quot;00EA5AD4&quot;/&gt;&lt;wsp:rsid wsp:val=&quot;00EA5C38&quot;/&gt;&lt;wsp:rsid wsp:val=&quot;00EA5E56&quot;/&gt;&lt;wsp:rsid wsp:val=&quot;00EA5F1B&quot;/&gt;&lt;wsp:rsid wsp:val=&quot;00EA6351&quot;/&gt;&lt;wsp:rsid wsp:val=&quot;00EA639E&quot;/&gt;&lt;wsp:rsid wsp:val=&quot;00EA63BC&quot;/&gt;&lt;wsp:rsid wsp:val=&quot;00EA675A&quot;/&gt;&lt;wsp:rsid wsp:val=&quot;00EA67A3&quot;/&gt;&lt;wsp:rsid wsp:val=&quot;00EA6C1F&quot;/&gt;&lt;wsp:rsid wsp:val=&quot;00EA6E68&quot;/&gt;&lt;wsp:rsid wsp:val=&quot;00EA72A6&quot;/&gt;&lt;wsp:rsid wsp:val=&quot;00EA735C&quot;/&gt;&lt;wsp:rsid wsp:val=&quot;00EA7361&quot;/&gt;&lt;wsp:rsid wsp:val=&quot;00EA7417&quot;/&gt;&lt;wsp:rsid wsp:val=&quot;00EA74A2&quot;/&gt;&lt;wsp:rsid wsp:val=&quot;00EA752B&quot;/&gt;&lt;wsp:rsid wsp:val=&quot;00EA763C&quot;/&gt;&lt;wsp:rsid wsp:val=&quot;00EA776D&quot;/&gt;&lt;wsp:rsid wsp:val=&quot;00EA77A8&quot;/&gt;&lt;wsp:rsid wsp:val=&quot;00EA77F0&quot;/&gt;&lt;wsp:rsid wsp:val=&quot;00EA7A6A&quot;/&gt;&lt;wsp:rsid wsp:val=&quot;00EA7C41&quot;/&gt;&lt;wsp:rsid wsp:val=&quot;00EA7DC3&quot;/&gt;&lt;wsp:rsid wsp:val=&quot;00EA7E1D&quot;/&gt;&lt;wsp:rsid wsp:val=&quot;00EB0203&quot;/&gt;&lt;wsp:rsid wsp:val=&quot;00EB049D&quot;/&gt;&lt;wsp:rsid wsp:val=&quot;00EB0636&quot;/&gt;&lt;wsp:rsid wsp:val=&quot;00EB0D1C&quot;/&gt;&lt;wsp:rsid wsp:val=&quot;00EB1064&quot;/&gt;&lt;wsp:rsid wsp:val=&quot;00EB19D0&quot;/&gt;&lt;wsp:rsid wsp:val=&quot;00EB1DC0&quot;/&gt;&lt;wsp:rsid wsp:val=&quot;00EB2448&quot;/&gt;&lt;wsp:rsid wsp:val=&quot;00EB24D0&quot;/&gt;&lt;wsp:rsid wsp:val=&quot;00EB281A&quot;/&gt;&lt;wsp:rsid wsp:val=&quot;00EB29B5&quot;/&gt;&lt;wsp:rsid wsp:val=&quot;00EB2B0D&quot;/&gt;&lt;wsp:rsid wsp:val=&quot;00EB2B7E&quot;/&gt;&lt;wsp:rsid wsp:val=&quot;00EB3141&quot;/&gt;&lt;wsp:rsid wsp:val=&quot;00EB3209&quot;/&gt;&lt;wsp:rsid wsp:val=&quot;00EB3248&quot;/&gt;&lt;wsp:rsid wsp:val=&quot;00EB329B&quot;/&gt;&lt;wsp:rsid wsp:val=&quot;00EB333C&quot;/&gt;&lt;wsp:rsid wsp:val=&quot;00EB340A&quot;/&gt;&lt;wsp:rsid wsp:val=&quot;00EB3555&quot;/&gt;&lt;wsp:rsid wsp:val=&quot;00EB35A8&quot;/&gt;&lt;wsp:rsid wsp:val=&quot;00EB36B7&quot;/&gt;&lt;wsp:rsid wsp:val=&quot;00EB38E5&quot;/&gt;&lt;wsp:rsid wsp:val=&quot;00EB3A60&quot;/&gt;&lt;wsp:rsid wsp:val=&quot;00EB429D&quot;/&gt;&lt;wsp:rsid wsp:val=&quot;00EB4313&quot;/&gt;&lt;wsp:rsid wsp:val=&quot;00EB4387&quot;/&gt;&lt;wsp:rsid wsp:val=&quot;00EB4D55&quot;/&gt;&lt;wsp:rsid wsp:val=&quot;00EB4DF3&quot;/&gt;&lt;wsp:rsid wsp:val=&quot;00EB4EF5&quot;/&gt;&lt;wsp:rsid wsp:val=&quot;00EB518C&quot;/&gt;&lt;wsp:rsid wsp:val=&quot;00EB5951&quot;/&gt;&lt;wsp:rsid wsp:val=&quot;00EB5A27&quot;/&gt;&lt;wsp:rsid wsp:val=&quot;00EB5AC5&quot;/&gt;&lt;wsp:rsid wsp:val=&quot;00EB5BEF&quot;/&gt;&lt;wsp:rsid wsp:val=&quot;00EB5C56&quot;/&gt;&lt;wsp:rsid wsp:val=&quot;00EB5D99&quot;/&gt;&lt;wsp:rsid wsp:val=&quot;00EB5F85&quot;/&gt;&lt;wsp:rsid wsp:val=&quot;00EB5FA7&quot;/&gt;&lt;wsp:rsid wsp:val=&quot;00EB6070&quot;/&gt;&lt;wsp:rsid wsp:val=&quot;00EB634F&quot;/&gt;&lt;wsp:rsid wsp:val=&quot;00EB6519&quot;/&gt;&lt;wsp:rsid wsp:val=&quot;00EB65F0&quot;/&gt;&lt;wsp:rsid wsp:val=&quot;00EB6661&quot;/&gt;&lt;wsp:rsid wsp:val=&quot;00EB6DA1&quot;/&gt;&lt;wsp:rsid wsp:val=&quot;00EB7098&quot;/&gt;&lt;wsp:rsid wsp:val=&quot;00EB7158&quot;/&gt;&lt;wsp:rsid wsp:val=&quot;00EB7304&quot;/&gt;&lt;wsp:rsid wsp:val=&quot;00EB75EA&quot;/&gt;&lt;wsp:rsid wsp:val=&quot;00EB763C&quot;/&gt;&lt;wsp:rsid wsp:val=&quot;00EB7BC8&quot;/&gt;&lt;wsp:rsid wsp:val=&quot;00EB7C3E&quot;/&gt;&lt;wsp:rsid wsp:val=&quot;00EB7DCD&quot;/&gt;&lt;wsp:rsid wsp:val=&quot;00EC01FE&quot;/&gt;&lt;wsp:rsid wsp:val=&quot;00EC04A4&quot;/&gt;&lt;wsp:rsid wsp:val=&quot;00EC0689&quot;/&gt;&lt;wsp:rsid wsp:val=&quot;00EC07B4&quot;/&gt;&lt;wsp:rsid wsp:val=&quot;00EC07C8&quot;/&gt;&lt;wsp:rsid wsp:val=&quot;00EC0936&quot;/&gt;&lt;wsp:rsid wsp:val=&quot;00EC0AD3&quot;/&gt;&lt;wsp:rsid wsp:val=&quot;00EC0B4C&quot;/&gt;&lt;wsp:rsid wsp:val=&quot;00EC0FFB&quot;/&gt;&lt;wsp:rsid wsp:val=&quot;00EC1320&quot;/&gt;&lt;wsp:rsid wsp:val=&quot;00EC1609&quot;/&gt;&lt;wsp:rsid wsp:val=&quot;00EC17A5&quot;/&gt;&lt;wsp:rsid wsp:val=&quot;00EC17D3&quot;/&gt;&lt;wsp:rsid wsp:val=&quot;00EC1BEB&quot;/&gt;&lt;wsp:rsid wsp:val=&quot;00EC1F59&quot;/&gt;&lt;wsp:rsid wsp:val=&quot;00EC24CF&quot;/&gt;&lt;wsp:rsid wsp:val=&quot;00EC25E4&quot;/&gt;&lt;wsp:rsid wsp:val=&quot;00EC2669&quot;/&gt;&lt;wsp:rsid wsp:val=&quot;00EC274F&quot;/&gt;&lt;wsp:rsid wsp:val=&quot;00EC2B6D&quot;/&gt;&lt;wsp:rsid wsp:val=&quot;00EC31DC&quot;/&gt;&lt;wsp:rsid wsp:val=&quot;00EC36B4&quot;/&gt;&lt;wsp:rsid wsp:val=&quot;00EC3737&quot;/&gt;&lt;wsp:rsid wsp:val=&quot;00EC3932&quot;/&gt;&lt;wsp:rsid wsp:val=&quot;00EC3B00&quot;/&gt;&lt;wsp:rsid wsp:val=&quot;00EC4105&quot;/&gt;&lt;wsp:rsid wsp:val=&quot;00EC41A5&quot;/&gt;&lt;wsp:rsid wsp:val=&quot;00EC421E&quot;/&gt;&lt;wsp:rsid wsp:val=&quot;00EC4272&quot;/&gt;&lt;wsp:rsid wsp:val=&quot;00EC451D&quot;/&gt;&lt;wsp:rsid wsp:val=&quot;00EC454A&quot;/&gt;&lt;wsp:rsid wsp:val=&quot;00EC4BA8&quot;/&gt;&lt;wsp:rsid wsp:val=&quot;00EC529B&quot;/&gt;&lt;wsp:rsid wsp:val=&quot;00EC543D&quot;/&gt;&lt;wsp:rsid wsp:val=&quot;00EC586C&quot;/&gt;&lt;wsp:rsid wsp:val=&quot;00EC5A92&quot;/&gt;&lt;wsp:rsid wsp:val=&quot;00EC5BAC&quot;/&gt;&lt;wsp:rsid wsp:val=&quot;00EC5E14&quot;/&gt;&lt;wsp:rsid wsp:val=&quot;00EC649C&quot;/&gt;&lt;wsp:rsid wsp:val=&quot;00EC67CF&quot;/&gt;&lt;wsp:rsid wsp:val=&quot;00EC6A2D&quot;/&gt;&lt;wsp:rsid wsp:val=&quot;00EC6A85&quot;/&gt;&lt;wsp:rsid wsp:val=&quot;00EC6C97&quot;/&gt;&lt;wsp:rsid wsp:val=&quot;00EC6CA9&quot;/&gt;&lt;wsp:rsid wsp:val=&quot;00EC6E79&quot;/&gt;&lt;wsp:rsid wsp:val=&quot;00EC70D4&quot;/&gt;&lt;wsp:rsid wsp:val=&quot;00EC72CC&quot;/&gt;&lt;wsp:rsid wsp:val=&quot;00EC72F0&quot;/&gt;&lt;wsp:rsid wsp:val=&quot;00EC7371&quot;/&gt;&lt;wsp:rsid wsp:val=&quot;00EC73A4&quot;/&gt;&lt;wsp:rsid wsp:val=&quot;00EC7BA5&quot;/&gt;&lt;wsp:rsid wsp:val=&quot;00EC7C43&quot;/&gt;&lt;wsp:rsid wsp:val=&quot;00EC7C9F&quot;/&gt;&lt;wsp:rsid wsp:val=&quot;00EC7E53&quot;/&gt;&lt;wsp:rsid wsp:val=&quot;00EC7EEC&quot;/&gt;&lt;wsp:rsid wsp:val=&quot;00ED023D&quot;/&gt;&lt;wsp:rsid wsp:val=&quot;00ED0240&quot;/&gt;&lt;wsp:rsid wsp:val=&quot;00ED025E&quot;/&gt;&lt;wsp:rsid wsp:val=&quot;00ED0266&quot;/&gt;&lt;wsp:rsid wsp:val=&quot;00ED02F5&quot;/&gt;&lt;wsp:rsid wsp:val=&quot;00ED033B&quot;/&gt;&lt;wsp:rsid wsp:val=&quot;00ED0482&quot;/&gt;&lt;wsp:rsid wsp:val=&quot;00ED0677&quot;/&gt;&lt;wsp:rsid wsp:val=&quot;00ED0789&quot;/&gt;&lt;wsp:rsid wsp:val=&quot;00ED08E6&quot;/&gt;&lt;wsp:rsid wsp:val=&quot;00ED0A05&quot;/&gt;&lt;wsp:rsid wsp:val=&quot;00ED0A72&quot;/&gt;&lt;wsp:rsid wsp:val=&quot;00ED0D61&quot;/&gt;&lt;wsp:rsid wsp:val=&quot;00ED10E0&quot;/&gt;&lt;wsp:rsid wsp:val=&quot;00ED114B&quot;/&gt;&lt;wsp:rsid wsp:val=&quot;00ED148D&quot;/&gt;&lt;wsp:rsid wsp:val=&quot;00ED161A&quot;/&gt;&lt;wsp:rsid wsp:val=&quot;00ED1624&quot;/&gt;&lt;wsp:rsid wsp:val=&quot;00ED1AF4&quot;/&gt;&lt;wsp:rsid wsp:val=&quot;00ED1C27&quot;/&gt;&lt;wsp:rsid wsp:val=&quot;00ED1D19&quot;/&gt;&lt;wsp:rsid wsp:val=&quot;00ED1FF3&quot;/&gt;&lt;wsp:rsid wsp:val=&quot;00ED2060&quot;/&gt;&lt;wsp:rsid wsp:val=&quot;00ED215B&quot;/&gt;&lt;wsp:rsid wsp:val=&quot;00ED219E&quot;/&gt;&lt;wsp:rsid wsp:val=&quot;00ED21B2&quot;/&gt;&lt;wsp:rsid wsp:val=&quot;00ED22C1&quot;/&gt;&lt;wsp:rsid wsp:val=&quot;00ED239F&quot;/&gt;&lt;wsp:rsid wsp:val=&quot;00ED24FE&quot;/&gt;&lt;wsp:rsid wsp:val=&quot;00ED261E&quot;/&gt;&lt;wsp:rsid wsp:val=&quot;00ED2674&quot;/&gt;&lt;wsp:rsid wsp:val=&quot;00ED2708&quot;/&gt;&lt;wsp:rsid wsp:val=&quot;00ED2759&quot;/&gt;&lt;wsp:rsid wsp:val=&quot;00ED2841&quot;/&gt;&lt;wsp:rsid wsp:val=&quot;00ED29B7&quot;/&gt;&lt;wsp:rsid wsp:val=&quot;00ED314D&quot;/&gt;&lt;wsp:rsid wsp:val=&quot;00ED36A8&quot;/&gt;&lt;wsp:rsid wsp:val=&quot;00ED3A43&quot;/&gt;&lt;wsp:rsid wsp:val=&quot;00ED3C31&quot;/&gt;&lt;wsp:rsid wsp:val=&quot;00ED3C80&quot;/&gt;&lt;wsp:rsid wsp:val=&quot;00ED3DD3&quot;/&gt;&lt;wsp:rsid wsp:val=&quot;00ED434A&quot;/&gt;&lt;wsp:rsid wsp:val=&quot;00ED44CE&quot;/&gt;&lt;wsp:rsid wsp:val=&quot;00ED45CF&quot;/&gt;&lt;wsp:rsid wsp:val=&quot;00ED4A39&quot;/&gt;&lt;wsp:rsid wsp:val=&quot;00ED4E0C&quot;/&gt;&lt;wsp:rsid wsp:val=&quot;00ED53D4&quot;/&gt;&lt;wsp:rsid wsp:val=&quot;00ED55DC&quot;/&gt;&lt;wsp:rsid wsp:val=&quot;00ED56C2&quot;/&gt;&lt;wsp:rsid wsp:val=&quot;00ED5BC1&quot;/&gt;&lt;wsp:rsid wsp:val=&quot;00ED5C52&quot;/&gt;&lt;wsp:rsid wsp:val=&quot;00ED5DA9&quot;/&gt;&lt;wsp:rsid wsp:val=&quot;00ED5E39&quot;/&gt;&lt;wsp:rsid wsp:val=&quot;00ED604A&quot;/&gt;&lt;wsp:rsid wsp:val=&quot;00ED6235&quot;/&gt;&lt;wsp:rsid wsp:val=&quot;00ED62D1&quot;/&gt;&lt;wsp:rsid wsp:val=&quot;00ED65B7&quot;/&gt;&lt;wsp:rsid wsp:val=&quot;00ED65D5&quot;/&gt;&lt;wsp:rsid wsp:val=&quot;00ED66E4&quot;/&gt;&lt;wsp:rsid wsp:val=&quot;00ED6A82&quot;/&gt;&lt;wsp:rsid wsp:val=&quot;00ED6A8A&quot;/&gt;&lt;wsp:rsid wsp:val=&quot;00ED6B51&quot;/&gt;&lt;wsp:rsid wsp:val=&quot;00ED6D4B&quot;/&gt;&lt;wsp:rsid wsp:val=&quot;00ED7849&quot;/&gt;&lt;wsp:rsid wsp:val=&quot;00ED787E&quot;/&gt;&lt;wsp:rsid wsp:val=&quot;00ED791F&quot;/&gt;&lt;wsp:rsid wsp:val=&quot;00ED79FB&quot;/&gt;&lt;wsp:rsid wsp:val=&quot;00ED7A92&quot;/&gt;&lt;wsp:rsid wsp:val=&quot;00EE0097&quot;/&gt;&lt;wsp:rsid wsp:val=&quot;00EE01C8&quot;/&gt;&lt;wsp:rsid wsp:val=&quot;00EE0269&quot;/&gt;&lt;wsp:rsid wsp:val=&quot;00EE03AF&quot;/&gt;&lt;wsp:rsid wsp:val=&quot;00EE03E4&quot;/&gt;&lt;wsp:rsid wsp:val=&quot;00EE0411&quot;/&gt;&lt;wsp:rsid wsp:val=&quot;00EE0449&quot;/&gt;&lt;wsp:rsid wsp:val=&quot;00EE045D&quot;/&gt;&lt;wsp:rsid wsp:val=&quot;00EE048B&quot;/&gt;&lt;wsp:rsid wsp:val=&quot;00EE0497&quot;/&gt;&lt;wsp:rsid wsp:val=&quot;00EE0DD3&quot;/&gt;&lt;wsp:rsid wsp:val=&quot;00EE0E9E&quot;/&gt;&lt;wsp:rsid wsp:val=&quot;00EE1101&quot;/&gt;&lt;wsp:rsid wsp:val=&quot;00EE1156&quot;/&gt;&lt;wsp:rsid wsp:val=&quot;00EE1369&quot;/&gt;&lt;wsp:rsid wsp:val=&quot;00EE198E&quot;/&gt;&lt;wsp:rsid wsp:val=&quot;00EE1A74&quot;/&gt;&lt;wsp:rsid wsp:val=&quot;00EE234A&quot;/&gt;&lt;wsp:rsid wsp:val=&quot;00EE247C&quot;/&gt;&lt;wsp:rsid wsp:val=&quot;00EE249C&quot;/&gt;&lt;wsp:rsid wsp:val=&quot;00EE2688&quot;/&gt;&lt;wsp:rsid wsp:val=&quot;00EE273B&quot;/&gt;&lt;wsp:rsid wsp:val=&quot;00EE2875&quot;/&gt;&lt;wsp:rsid wsp:val=&quot;00EE32ED&quot;/&gt;&lt;wsp:rsid wsp:val=&quot;00EE3357&quot;/&gt;&lt;wsp:rsid wsp:val=&quot;00EE3405&quot;/&gt;&lt;wsp:rsid wsp:val=&quot;00EE3417&quot;/&gt;&lt;wsp:rsid wsp:val=&quot;00EE3633&quot;/&gt;&lt;wsp:rsid wsp:val=&quot;00EE3780&quot;/&gt;&lt;wsp:rsid wsp:val=&quot;00EE37BC&quot;/&gt;&lt;wsp:rsid wsp:val=&quot;00EE3848&quot;/&gt;&lt;wsp:rsid wsp:val=&quot;00EE39F6&quot;/&gt;&lt;wsp:rsid wsp:val=&quot;00EE3AFD&quot;/&gt;&lt;wsp:rsid wsp:val=&quot;00EE3B43&quot;/&gt;&lt;wsp:rsid wsp:val=&quot;00EE3CEA&quot;/&gt;&lt;wsp:rsid wsp:val=&quot;00EE40EC&quot;/&gt;&lt;wsp:rsid wsp:val=&quot;00EE42A3&quot;/&gt;&lt;wsp:rsid wsp:val=&quot;00EE42EF&quot;/&gt;&lt;wsp:rsid wsp:val=&quot;00EE4B34&quot;/&gt;&lt;wsp:rsid wsp:val=&quot;00EE4B6D&quot;/&gt;&lt;wsp:rsid wsp:val=&quot;00EE4F1A&quot;/&gt;&lt;wsp:rsid wsp:val=&quot;00EE5404&quot;/&gt;&lt;wsp:rsid wsp:val=&quot;00EE54B8&quot;/&gt;&lt;wsp:rsid wsp:val=&quot;00EE5541&quot;/&gt;&lt;wsp:rsid wsp:val=&quot;00EE56B7&quot;/&gt;&lt;wsp:rsid wsp:val=&quot;00EE593B&quot;/&gt;&lt;wsp:rsid wsp:val=&quot;00EE5976&quot;/&gt;&lt;wsp:rsid wsp:val=&quot;00EE5AD7&quot;/&gt;&lt;wsp:rsid wsp:val=&quot;00EE5D53&quot;/&gt;&lt;wsp:rsid wsp:val=&quot;00EE60A7&quot;/&gt;&lt;wsp:rsid wsp:val=&quot;00EE6172&quot;/&gt;&lt;wsp:rsid wsp:val=&quot;00EE690B&quot;/&gt;&lt;wsp:rsid wsp:val=&quot;00EE6B7E&quot;/&gt;&lt;wsp:rsid wsp:val=&quot;00EE6C0F&quot;/&gt;&lt;wsp:rsid wsp:val=&quot;00EE6C4B&quot;/&gt;&lt;wsp:rsid wsp:val=&quot;00EE7073&quot;/&gt;&lt;wsp:rsid wsp:val=&quot;00EE7202&quot;/&gt;&lt;wsp:rsid wsp:val=&quot;00EE758C&quot;/&gt;&lt;wsp:rsid wsp:val=&quot;00EE759B&quot;/&gt;&lt;wsp:rsid wsp:val=&quot;00EE77EE&quot;/&gt;&lt;wsp:rsid wsp:val=&quot;00EE7A5A&quot;/&gt;&lt;wsp:rsid wsp:val=&quot;00EE7B0A&quot;/&gt;&lt;wsp:rsid wsp:val=&quot;00EE7B58&quot;/&gt;&lt;wsp:rsid wsp:val=&quot;00EF010B&quot;/&gt;&lt;wsp:rsid wsp:val=&quot;00EF0182&quot;/&gt;&lt;wsp:rsid wsp:val=&quot;00EF02D8&quot;/&gt;&lt;wsp:rsid wsp:val=&quot;00EF03D8&quot;/&gt;&lt;wsp:rsid wsp:val=&quot;00EF0450&quot;/&gt;&lt;wsp:rsid wsp:val=&quot;00EF05D0&quot;/&gt;&lt;wsp:rsid wsp:val=&quot;00EF0697&quot;/&gt;&lt;wsp:rsid wsp:val=&quot;00EF07D2&quot;/&gt;&lt;wsp:rsid wsp:val=&quot;00EF09B2&quot;/&gt;&lt;wsp:rsid wsp:val=&quot;00EF0B88&quot;/&gt;&lt;wsp:rsid wsp:val=&quot;00EF0BBA&quot;/&gt;&lt;wsp:rsid wsp:val=&quot;00EF0C2D&quot;/&gt;&lt;wsp:rsid wsp:val=&quot;00EF0FAC&quot;/&gt;&lt;wsp:rsid wsp:val=&quot;00EF11E2&quot;/&gt;&lt;wsp:rsid wsp:val=&quot;00EF13AC&quot;/&gt;&lt;wsp:rsid wsp:val=&quot;00EF1453&quot;/&gt;&lt;wsp:rsid wsp:val=&quot;00EF158C&quot;/&gt;&lt;wsp:rsid wsp:val=&quot;00EF1D53&quot;/&gt;&lt;wsp:rsid wsp:val=&quot;00EF211B&quot;/&gt;&lt;wsp:rsid wsp:val=&quot;00EF218C&quot;/&gt;&lt;wsp:rsid wsp:val=&quot;00EF222E&quot;/&gt;&lt;wsp:rsid wsp:val=&quot;00EF2395&quot;/&gt;&lt;wsp:rsid wsp:val=&quot;00EF2B2D&quot;/&gt;&lt;wsp:rsid wsp:val=&quot;00EF2C4A&quot;/&gt;&lt;wsp:rsid wsp:val=&quot;00EF33B7&quot;/&gt;&lt;wsp:rsid wsp:val=&quot;00EF342F&quot;/&gt;&lt;wsp:rsid wsp:val=&quot;00EF35F0&quot;/&gt;&lt;wsp:rsid wsp:val=&quot;00EF3661&quot;/&gt;&lt;wsp:rsid wsp:val=&quot;00EF3D0D&quot;/&gt;&lt;wsp:rsid wsp:val=&quot;00EF3E95&quot;/&gt;&lt;wsp:rsid wsp:val=&quot;00EF4032&quot;/&gt;&lt;wsp:rsid wsp:val=&quot;00EF4070&quot;/&gt;&lt;wsp:rsid wsp:val=&quot;00EF4754&quot;/&gt;&lt;wsp:rsid wsp:val=&quot;00EF4BEB&quot;/&gt;&lt;wsp:rsid wsp:val=&quot;00EF4CD1&quot;/&gt;&lt;wsp:rsid wsp:val=&quot;00EF50FE&quot;/&gt;&lt;wsp:rsid wsp:val=&quot;00EF5166&quot;/&gt;&lt;wsp:rsid wsp:val=&quot;00EF51AF&quot;/&gt;&lt;wsp:rsid wsp:val=&quot;00EF56C0&quot;/&gt;&lt;wsp:rsid wsp:val=&quot;00EF5701&quot;/&gt;&lt;wsp:rsid wsp:val=&quot;00EF582C&quot;/&gt;&lt;wsp:rsid wsp:val=&quot;00EF5850&quot;/&gt;&lt;wsp:rsid wsp:val=&quot;00EF5B1C&quot;/&gt;&lt;wsp:rsid wsp:val=&quot;00EF6051&quot;/&gt;&lt;wsp:rsid wsp:val=&quot;00EF60EF&quot;/&gt;&lt;wsp:rsid wsp:val=&quot;00EF61D7&quot;/&gt;&lt;wsp:rsid wsp:val=&quot;00EF64E2&quot;/&gt;&lt;wsp:rsid wsp:val=&quot;00EF662C&quot;/&gt;&lt;wsp:rsid wsp:val=&quot;00EF67A4&quot;/&gt;&lt;wsp:rsid wsp:val=&quot;00EF68A9&quot;/&gt;&lt;wsp:rsid wsp:val=&quot;00EF6D0C&quot;/&gt;&lt;wsp:rsid wsp:val=&quot;00EF6EAA&quot;/&gt;&lt;wsp:rsid wsp:val=&quot;00EF6F38&quot;/&gt;&lt;wsp:rsid wsp:val=&quot;00EF722A&quot;/&gt;&lt;wsp:rsid wsp:val=&quot;00EF758C&quot;/&gt;&lt;wsp:rsid wsp:val=&quot;00EF7876&quot;/&gt;&lt;wsp:rsid wsp:val=&quot;00EF7D0E&quot;/&gt;&lt;wsp:rsid wsp:val=&quot;00EF7D7D&quot;/&gt;&lt;wsp:rsid wsp:val=&quot;00EF7FB3&quot;/&gt;&lt;wsp:rsid wsp:val=&quot;00EF7FDF&quot;/&gt;&lt;wsp:rsid wsp:val=&quot;00F0011E&quot;/&gt;&lt;wsp:rsid wsp:val=&quot;00F004D1&quot;/&gt;&lt;wsp:rsid wsp:val=&quot;00F00576&quot;/&gt;&lt;wsp:rsid wsp:val=&quot;00F0073C&quot;/&gt;&lt;wsp:rsid wsp:val=&quot;00F008CD&quot;/&gt;&lt;wsp:rsid wsp:val=&quot;00F00923&quot;/&gt;&lt;wsp:rsid wsp:val=&quot;00F009CD&quot;/&gt;&lt;wsp:rsid wsp:val=&quot;00F00ACC&quot;/&gt;&lt;wsp:rsid wsp:val=&quot;00F00BA2&quot;/&gt;&lt;wsp:rsid wsp:val=&quot;00F00D80&quot;/&gt;&lt;wsp:rsid wsp:val=&quot;00F00DC4&quot;/&gt;&lt;wsp:rsid wsp:val=&quot;00F0130B&quot;/&gt;&lt;wsp:rsid wsp:val=&quot;00F019B9&quot;/&gt;&lt;wsp:rsid wsp:val=&quot;00F01B0B&quot;/&gt;&lt;wsp:rsid wsp:val=&quot;00F01D51&quot;/&gt;&lt;wsp:rsid wsp:val=&quot;00F01DF6&quot;/&gt;&lt;wsp:rsid wsp:val=&quot;00F01F20&quot;/&gt;&lt;wsp:rsid wsp:val=&quot;00F01FD3&quot;/&gt;&lt;wsp:rsid wsp:val=&quot;00F022DE&quot;/&gt;&lt;wsp:rsid wsp:val=&quot;00F02314&quot;/&gt;&lt;wsp:rsid wsp:val=&quot;00F02661&quot;/&gt;&lt;wsp:rsid wsp:val=&quot;00F0295C&quot;/&gt;&lt;wsp:rsid wsp:val=&quot;00F02A6B&quot;/&gt;&lt;wsp:rsid wsp:val=&quot;00F02CAC&quot;/&gt;&lt;wsp:rsid wsp:val=&quot;00F02ECA&quot;/&gt;&lt;wsp:rsid wsp:val=&quot;00F03178&quot;/&gt;&lt;wsp:rsid wsp:val=&quot;00F035EA&quot;/&gt;&lt;wsp:rsid wsp:val=&quot;00F0392B&quot;/&gt;&lt;wsp:rsid wsp:val=&quot;00F039B8&quot;/&gt;&lt;wsp:rsid wsp:val=&quot;00F03B39&quot;/&gt;&lt;wsp:rsid wsp:val=&quot;00F03C20&quot;/&gt;&lt;wsp:rsid wsp:val=&quot;00F03C98&quot;/&gt;&lt;wsp:rsid wsp:val=&quot;00F03DED&quot;/&gt;&lt;wsp:rsid wsp:val=&quot;00F04083&quot;/&gt;&lt;wsp:rsid wsp:val=&quot;00F04227&quot;/&gt;&lt;wsp:rsid wsp:val=&quot;00F042F8&quot;/&gt;&lt;wsp:rsid wsp:val=&quot;00F044CE&quot;/&gt;&lt;wsp:rsid wsp:val=&quot;00F044E7&quot;/&gt;&lt;wsp:rsid wsp:val=&quot;00F04626&quot;/&gt;&lt;wsp:rsid wsp:val=&quot;00F04960&quot;/&gt;&lt;wsp:rsid wsp:val=&quot;00F04C5C&quot;/&gt;&lt;wsp:rsid wsp:val=&quot;00F04D7D&quot;/&gt;&lt;wsp:rsid wsp:val=&quot;00F051DE&quot;/&gt;&lt;wsp:rsid wsp:val=&quot;00F051FA&quot;/&gt;&lt;wsp:rsid wsp:val=&quot;00F05503&quot;/&gt;&lt;wsp:rsid wsp:val=&quot;00F0570F&quot;/&gt;&lt;wsp:rsid wsp:val=&quot;00F05D23&quot;/&gt;&lt;wsp:rsid wsp:val=&quot;00F05E30&quot;/&gt;&lt;wsp:rsid wsp:val=&quot;00F067CA&quot;/&gt;&lt;wsp:rsid wsp:val=&quot;00F06990&quot;/&gt;&lt;wsp:rsid wsp:val=&quot;00F06ADC&quot;/&gt;&lt;wsp:rsid wsp:val=&quot;00F06D37&quot;/&gt;&lt;wsp:rsid wsp:val=&quot;00F06DCA&quot;/&gt;&lt;wsp:rsid wsp:val=&quot;00F071AA&quot;/&gt;&lt;wsp:rsid wsp:val=&quot;00F07C5D&quot;/&gt;&lt;wsp:rsid wsp:val=&quot;00F07E13&quot;/&gt;&lt;wsp:rsid wsp:val=&quot;00F07EF6&quot;/&gt;&lt;wsp:rsid wsp:val=&quot;00F07F71&quot;/&gt;&lt;wsp:rsid wsp:val=&quot;00F10155&quot;/&gt;&lt;wsp:rsid wsp:val=&quot;00F103EB&quot;/&gt;&lt;wsp:rsid wsp:val=&quot;00F10B0D&quot;/&gt;&lt;wsp:rsid wsp:val=&quot;00F10D56&quot;/&gt;&lt;wsp:rsid wsp:val=&quot;00F10E10&quot;/&gt;&lt;wsp:rsid wsp:val=&quot;00F1116E&quot;/&gt;&lt;wsp:rsid wsp:val=&quot;00F1118A&quot;/&gt;&lt;wsp:rsid wsp:val=&quot;00F11467&quot;/&gt;&lt;wsp:rsid wsp:val=&quot;00F119A7&quot;/&gt;&lt;wsp:rsid wsp:val=&quot;00F11A7A&quot;/&gt;&lt;wsp:rsid wsp:val=&quot;00F11DE8&quot;/&gt;&lt;wsp:rsid wsp:val=&quot;00F11EF7&quot;/&gt;&lt;wsp:rsid wsp:val=&quot;00F11EF9&quot;/&gt;&lt;wsp:rsid wsp:val=&quot;00F11F33&quot;/&gt;&lt;wsp:rsid wsp:val=&quot;00F12075&quot;/&gt;&lt;wsp:rsid wsp:val=&quot;00F12294&quot;/&gt;&lt;wsp:rsid wsp:val=&quot;00F123CD&quot;/&gt;&lt;wsp:rsid wsp:val=&quot;00F123CF&quot;/&gt;&lt;wsp:rsid wsp:val=&quot;00F12581&quot;/&gt;&lt;wsp:rsid wsp:val=&quot;00F1258A&quot;/&gt;&lt;wsp:rsid wsp:val=&quot;00F12611&quot;/&gt;&lt;wsp:rsid wsp:val=&quot;00F12717&quot;/&gt;&lt;wsp:rsid wsp:val=&quot;00F12860&quot;/&gt;&lt;wsp:rsid wsp:val=&quot;00F128FE&quot;/&gt;&lt;wsp:rsid wsp:val=&quot;00F12968&quot;/&gt;&lt;wsp:rsid wsp:val=&quot;00F12DE1&quot;/&gt;&lt;wsp:rsid wsp:val=&quot;00F13130&quot;/&gt;&lt;wsp:rsid wsp:val=&quot;00F138F9&quot;/&gt;&lt;wsp:rsid wsp:val=&quot;00F139F3&quot;/&gt;&lt;wsp:rsid wsp:val=&quot;00F13C9D&quot;/&gt;&lt;wsp:rsid wsp:val=&quot;00F13DC1&quot;/&gt;&lt;wsp:rsid wsp:val=&quot;00F13EDA&quot;/&gt;&lt;wsp:rsid wsp:val=&quot;00F13F11&quot;/&gt;&lt;wsp:rsid wsp:val=&quot;00F14D88&quot;/&gt;&lt;wsp:rsid wsp:val=&quot;00F1513E&quot;/&gt;&lt;wsp:rsid wsp:val=&quot;00F1518B&quot;/&gt;&lt;wsp:rsid wsp:val=&quot;00F15715&quot;/&gt;&lt;wsp:rsid wsp:val=&quot;00F15BBA&quot;/&gt;&lt;wsp:rsid wsp:val=&quot;00F165EA&quot;/&gt;&lt;wsp:rsid wsp:val=&quot;00F1673E&quot;/&gt;&lt;wsp:rsid wsp:val=&quot;00F16C27&quot;/&gt;&lt;wsp:rsid wsp:val=&quot;00F16D82&quot;/&gt;&lt;wsp:rsid wsp:val=&quot;00F16E4E&quot;/&gt;&lt;wsp:rsid wsp:val=&quot;00F170D3&quot;/&gt;&lt;wsp:rsid wsp:val=&quot;00F171BC&quot;/&gt;&lt;wsp:rsid wsp:val=&quot;00F17314&quot;/&gt;&lt;wsp:rsid wsp:val=&quot;00F17778&quot;/&gt;&lt;wsp:rsid wsp:val=&quot;00F177AA&quot;/&gt;&lt;wsp:rsid wsp:val=&quot;00F17A52&quot;/&gt;&lt;wsp:rsid wsp:val=&quot;00F17C5C&quot;/&gt;&lt;wsp:rsid wsp:val=&quot;00F17D6F&quot;/&gt;&lt;wsp:rsid wsp:val=&quot;00F17FAD&quot;/&gt;&lt;wsp:rsid wsp:val=&quot;00F20243&quot;/&gt;&lt;wsp:rsid wsp:val=&quot;00F202C3&quot;/&gt;&lt;wsp:rsid wsp:val=&quot;00F2032C&quot;/&gt;&lt;wsp:rsid wsp:val=&quot;00F204D7&quot;/&gt;&lt;wsp:rsid wsp:val=&quot;00F20504&quot;/&gt;&lt;wsp:rsid wsp:val=&quot;00F20647&quot;/&gt;&lt;wsp:rsid wsp:val=&quot;00F20ABB&quot;/&gt;&lt;wsp:rsid wsp:val=&quot;00F20C00&quot;/&gt;&lt;wsp:rsid wsp:val=&quot;00F20C20&quot;/&gt;&lt;wsp:rsid wsp:val=&quot;00F21451&quot;/&gt;&lt;wsp:rsid wsp:val=&quot;00F2155D&quot;/&gt;&lt;wsp:rsid wsp:val=&quot;00F217E9&quot;/&gt;&lt;wsp:rsid wsp:val=&quot;00F218E2&quot;/&gt;&lt;wsp:rsid wsp:val=&quot;00F21A99&quot;/&gt;&lt;wsp:rsid wsp:val=&quot;00F21C8A&quot;/&gt;&lt;wsp:rsid wsp:val=&quot;00F21DF5&quot;/&gt;&lt;wsp:rsid wsp:val=&quot;00F224D4&quot;/&gt;&lt;wsp:rsid wsp:val=&quot;00F22559&quot;/&gt;&lt;wsp:rsid wsp:val=&quot;00F225A1&quot;/&gt;&lt;wsp:rsid wsp:val=&quot;00F2262E&quot;/&gt;&lt;wsp:rsid wsp:val=&quot;00F2281E&quot;/&gt;&lt;wsp:rsid wsp:val=&quot;00F228B1&quot;/&gt;&lt;wsp:rsid wsp:val=&quot;00F228E8&quot;/&gt;&lt;wsp:rsid wsp:val=&quot;00F22C1E&quot;/&gt;&lt;wsp:rsid wsp:val=&quot;00F22C60&quot;/&gt;&lt;wsp:rsid wsp:val=&quot;00F22DEB&quot;/&gt;&lt;wsp:rsid wsp:val=&quot;00F23278&quot;/&gt;&lt;wsp:rsid wsp:val=&quot;00F233D6&quot;/&gt;&lt;wsp:rsid wsp:val=&quot;00F2357E&quot;/&gt;&lt;wsp:rsid wsp:val=&quot;00F23C95&quot;/&gt;&lt;wsp:rsid wsp:val=&quot;00F24177&quot;/&gt;&lt;wsp:rsid wsp:val=&quot;00F24474&quot;/&gt;&lt;wsp:rsid wsp:val=&quot;00F2456C&quot;/&gt;&lt;wsp:rsid wsp:val=&quot;00F2481A&quot;/&gt;&lt;wsp:rsid wsp:val=&quot;00F24E5C&quot;/&gt;&lt;wsp:rsid wsp:val=&quot;00F24F3B&quot;/&gt;&lt;wsp:rsid wsp:val=&quot;00F25097&quot;/&gt;&lt;wsp:rsid wsp:val=&quot;00F251AD&quot;/&gt;&lt;wsp:rsid wsp:val=&quot;00F251E2&quot;/&gt;&lt;wsp:rsid wsp:val=&quot;00F254DA&quot;/&gt;&lt;wsp:rsid wsp:val=&quot;00F2566D&quot;/&gt;&lt;wsp:rsid wsp:val=&quot;00F25968&quot;/&gt;&lt;wsp:rsid wsp:val=&quot;00F25BD3&quot;/&gt;&lt;wsp:rsid wsp:val=&quot;00F25D10&quot;/&gt;&lt;wsp:rsid wsp:val=&quot;00F26237&quot;/&gt;&lt;wsp:rsid wsp:val=&quot;00F26989&quot;/&gt;&lt;wsp:rsid wsp:val=&quot;00F26B03&quot;/&gt;&lt;wsp:rsid wsp:val=&quot;00F26CE1&quot;/&gt;&lt;wsp:rsid wsp:val=&quot;00F26DEB&quot;/&gt;&lt;wsp:rsid wsp:val=&quot;00F27168&quot;/&gt;&lt;wsp:rsid wsp:val=&quot;00F27500&quot;/&gt;&lt;wsp:rsid wsp:val=&quot;00F2753E&quot;/&gt;&lt;wsp:rsid wsp:val=&quot;00F27691&quot;/&gt;&lt;wsp:rsid wsp:val=&quot;00F276A4&quot;/&gt;&lt;wsp:rsid wsp:val=&quot;00F27729&quot;/&gt;&lt;wsp:rsid wsp:val=&quot;00F27754&quot;/&gt;&lt;wsp:rsid wsp:val=&quot;00F27B3B&quot;/&gt;&lt;wsp:rsid wsp:val=&quot;00F27D73&quot;/&gt;&lt;wsp:rsid wsp:val=&quot;00F27EC1&quot;/&gt;&lt;wsp:rsid wsp:val=&quot;00F27F23&quot;/&gt;&lt;wsp:rsid wsp:val=&quot;00F30691&quot;/&gt;&lt;wsp:rsid wsp:val=&quot;00F30795&quot;/&gt;&lt;wsp:rsid wsp:val=&quot;00F30CBC&quot;/&gt;&lt;wsp:rsid wsp:val=&quot;00F3109D&quot;/&gt;&lt;wsp:rsid wsp:val=&quot;00F316AE&quot;/&gt;&lt;wsp:rsid wsp:val=&quot;00F3185A&quot;/&gt;&lt;wsp:rsid wsp:val=&quot;00F31926&quot;/&gt;&lt;wsp:rsid wsp:val=&quot;00F31B6F&quot;/&gt;&lt;wsp:rsid wsp:val=&quot;00F31C97&quot;/&gt;&lt;wsp:rsid wsp:val=&quot;00F31DC1&quot;/&gt;&lt;wsp:rsid wsp:val=&quot;00F323E7&quot;/&gt;&lt;wsp:rsid wsp:val=&quot;00F32852&quot;/&gt;&lt;wsp:rsid wsp:val=&quot;00F32AB6&quot;/&gt;&lt;wsp:rsid wsp:val=&quot;00F32B04&quot;/&gt;&lt;wsp:rsid wsp:val=&quot;00F330D6&quot;/&gt;&lt;wsp:rsid wsp:val=&quot;00F33117&quot;/&gt;&lt;wsp:rsid wsp:val=&quot;00F33199&quot;/&gt;&lt;wsp:rsid wsp:val=&quot;00F33402&quot;/&gt;&lt;wsp:rsid wsp:val=&quot;00F3376D&quot;/&gt;&lt;wsp:rsid wsp:val=&quot;00F337E8&quot;/&gt;&lt;wsp:rsid wsp:val=&quot;00F337F7&quot;/&gt;&lt;wsp:rsid wsp:val=&quot;00F339C8&quot;/&gt;&lt;wsp:rsid wsp:val=&quot;00F33BED&quot;/&gt;&lt;wsp:rsid wsp:val=&quot;00F33D5A&quot;/&gt;&lt;wsp:rsid wsp:val=&quot;00F33DFA&quot;/&gt;&lt;wsp:rsid wsp:val=&quot;00F33F5F&quot;/&gt;&lt;wsp:rsid wsp:val=&quot;00F341A9&quot;/&gt;&lt;wsp:rsid wsp:val=&quot;00F34249&quot;/&gt;&lt;wsp:rsid wsp:val=&quot;00F34513&quot;/&gt;&lt;wsp:rsid wsp:val=&quot;00F349F2&quot;/&gt;&lt;wsp:rsid wsp:val=&quot;00F357B1&quot;/&gt;&lt;wsp:rsid wsp:val=&quot;00F358D1&quot;/&gt;&lt;wsp:rsid wsp:val=&quot;00F359DC&quot;/&gt;&lt;wsp:rsid wsp:val=&quot;00F35E00&quot;/&gt;&lt;wsp:rsid wsp:val=&quot;00F362ED&quot;/&gt;&lt;wsp:rsid wsp:val=&quot;00F364B3&quot;/&gt;&lt;wsp:rsid wsp:val=&quot;00F36562&quot;/&gt;&lt;wsp:rsid wsp:val=&quot;00F3666E&quot;/&gt;&lt;wsp:rsid wsp:val=&quot;00F36760&quot;/&gt;&lt;wsp:rsid wsp:val=&quot;00F36794&quot;/&gt;&lt;wsp:rsid wsp:val=&quot;00F367CD&quot;/&gt;&lt;wsp:rsid wsp:val=&quot;00F36808&quot;/&gt;&lt;wsp:rsid wsp:val=&quot;00F36896&quot;/&gt;&lt;wsp:rsid wsp:val=&quot;00F369A6&quot;/&gt;&lt;wsp:rsid wsp:val=&quot;00F369E7&quot;/&gt;&lt;wsp:rsid wsp:val=&quot;00F36AC2&quot;/&gt;&lt;wsp:rsid wsp:val=&quot;00F36C1C&quot;/&gt;&lt;wsp:rsid wsp:val=&quot;00F36C7B&quot;/&gt;&lt;wsp:rsid wsp:val=&quot;00F36D99&quot;/&gt;&lt;wsp:rsid wsp:val=&quot;00F36FEE&quot;/&gt;&lt;wsp:rsid wsp:val=&quot;00F371BA&quot;/&gt;&lt;wsp:rsid wsp:val=&quot;00F3725A&quot;/&gt;&lt;wsp:rsid wsp:val=&quot;00F3751A&quot;/&gt;&lt;wsp:rsid wsp:val=&quot;00F37545&quot;/&gt;&lt;wsp:rsid wsp:val=&quot;00F377C4&quot;/&gt;&lt;wsp:rsid wsp:val=&quot;00F37A87&quot;/&gt;&lt;wsp:rsid wsp:val=&quot;00F37AAC&quot;/&gt;&lt;wsp:rsid wsp:val=&quot;00F37BB7&quot;/&gt;&lt;wsp:rsid wsp:val=&quot;00F37D06&quot;/&gt;&lt;wsp:rsid wsp:val=&quot;00F37D63&quot;/&gt;&lt;wsp:rsid wsp:val=&quot;00F37D7F&quot;/&gt;&lt;wsp:rsid wsp:val=&quot;00F37FAB&quot;/&gt;&lt;wsp:rsid wsp:val=&quot;00F40017&quot;/&gt;&lt;wsp:rsid wsp:val=&quot;00F4054A&quot;/&gt;&lt;wsp:rsid wsp:val=&quot;00F40764&quot;/&gt;&lt;wsp:rsid wsp:val=&quot;00F407DB&quot;/&gt;&lt;wsp:rsid wsp:val=&quot;00F40AF6&quot;/&gt;&lt;wsp:rsid wsp:val=&quot;00F40D11&quot;/&gt;&lt;wsp:rsid wsp:val=&quot;00F40E31&quot;/&gt;&lt;wsp:rsid wsp:val=&quot;00F40E9F&quot;/&gt;&lt;wsp:rsid wsp:val=&quot;00F410A1&quot;/&gt;&lt;wsp:rsid wsp:val=&quot;00F410E0&quot;/&gt;&lt;wsp:rsid wsp:val=&quot;00F41229&quot;/&gt;&lt;wsp:rsid wsp:val=&quot;00F412A2&quot;/&gt;&lt;wsp:rsid wsp:val=&quot;00F41594&quot;/&gt;&lt;wsp:rsid wsp:val=&quot;00F41BDB&quot;/&gt;&lt;wsp:rsid wsp:val=&quot;00F41CCC&quot;/&gt;&lt;wsp:rsid wsp:val=&quot;00F41D9E&quot;/&gt;&lt;wsp:rsid wsp:val=&quot;00F41E03&quot;/&gt;&lt;wsp:rsid wsp:val=&quot;00F41F72&quot;/&gt;&lt;wsp:rsid wsp:val=&quot;00F42105&quot;/&gt;&lt;wsp:rsid wsp:val=&quot;00F4210E&quot;/&gt;&lt;wsp:rsid wsp:val=&quot;00F4221A&quot;/&gt;&lt;wsp:rsid wsp:val=&quot;00F4221C&quot;/&gt;&lt;wsp:rsid wsp:val=&quot;00F42392&quot;/&gt;&lt;wsp:rsid wsp:val=&quot;00F424E1&quot;/&gt;&lt;wsp:rsid wsp:val=&quot;00F42591&quot;/&gt;&lt;wsp:rsid wsp:val=&quot;00F42BCD&quot;/&gt;&lt;wsp:rsid wsp:val=&quot;00F42FFF&quot;/&gt;&lt;wsp:rsid wsp:val=&quot;00F43138&quot;/&gt;&lt;wsp:rsid wsp:val=&quot;00F43181&quot;/&gt;&lt;wsp:rsid wsp:val=&quot;00F434B9&quot;/&gt;&lt;wsp:rsid wsp:val=&quot;00F435EB&quot;/&gt;&lt;wsp:rsid wsp:val=&quot;00F437BB&quot;/&gt;&lt;wsp:rsid wsp:val=&quot;00F43823&quot;/&gt;&lt;wsp:rsid wsp:val=&quot;00F43AD0&quot;/&gt;&lt;wsp:rsid wsp:val=&quot;00F43CF9&quot;/&gt;&lt;wsp:rsid wsp:val=&quot;00F43D8E&quot;/&gt;&lt;wsp:rsid wsp:val=&quot;00F43E39&quot;/&gt;&lt;wsp:rsid wsp:val=&quot;00F43FCA&quot;/&gt;&lt;wsp:rsid wsp:val=&quot;00F4403D&quot;/&gt;&lt;wsp:rsid wsp:val=&quot;00F440C1&quot;/&gt;&lt;wsp:rsid wsp:val=&quot;00F4413A&quot;/&gt;&lt;wsp:rsid wsp:val=&quot;00F4418B&quot;/&gt;&lt;wsp:rsid wsp:val=&quot;00F448F2&quot;/&gt;&lt;wsp:rsid wsp:val=&quot;00F44DE3&quot;/&gt;&lt;wsp:rsid wsp:val=&quot;00F45313&quot;/&gt;&lt;wsp:rsid wsp:val=&quot;00F45400&quot;/&gt;&lt;wsp:rsid wsp:val=&quot;00F45967&quot;/&gt;&lt;wsp:rsid wsp:val=&quot;00F45DA5&quot;/&gt;&lt;wsp:rsid wsp:val=&quot;00F462C6&quot;/&gt;&lt;wsp:rsid wsp:val=&quot;00F465BB&quot;/&gt;&lt;wsp:rsid wsp:val=&quot;00F46F65&quot;/&gt;&lt;wsp:rsid wsp:val=&quot;00F4709A&quot;/&gt;&lt;wsp:rsid wsp:val=&quot;00F47256&quot;/&gt;&lt;wsp:rsid wsp:val=&quot;00F474FE&quot;/&gt;&lt;wsp:rsid wsp:val=&quot;00F475CF&quot;/&gt;&lt;wsp:rsid wsp:val=&quot;00F47731&quot;/&gt;&lt;wsp:rsid wsp:val=&quot;00F479B6&quot;/&gt;&lt;wsp:rsid wsp:val=&quot;00F50115&quot;/&gt;&lt;wsp:rsid wsp:val=&quot;00F5022B&quot;/&gt;&lt;wsp:rsid wsp:val=&quot;00F50523&quot;/&gt;&lt;wsp:rsid wsp:val=&quot;00F5065C&quot;/&gt;&lt;wsp:rsid wsp:val=&quot;00F508B1&quot;/&gt;&lt;wsp:rsid wsp:val=&quot;00F5115C&quot;/&gt;&lt;wsp:rsid wsp:val=&quot;00F512A6&quot;/&gt;&lt;wsp:rsid wsp:val=&quot;00F5139C&quot;/&gt;&lt;wsp:rsid wsp:val=&quot;00F514B3&quot;/&gt;&lt;wsp:rsid wsp:val=&quot;00F5152C&quot;/&gt;&lt;wsp:rsid wsp:val=&quot;00F517E3&quot;/&gt;&lt;wsp:rsid wsp:val=&quot;00F519EB&quot;/&gt;&lt;wsp:rsid wsp:val=&quot;00F51A8D&quot;/&gt;&lt;wsp:rsid wsp:val=&quot;00F51BC5&quot;/&gt;&lt;wsp:rsid wsp:val=&quot;00F51E17&quot;/&gt;&lt;wsp:rsid wsp:val=&quot;00F51F3D&quot;/&gt;&lt;wsp:rsid wsp:val=&quot;00F5220C&quot;/&gt;&lt;wsp:rsid wsp:val=&quot;00F52240&quot;/&gt;&lt;wsp:rsid wsp:val=&quot;00F5233C&quot;/&gt;&lt;wsp:rsid wsp:val=&quot;00F524ED&quot;/&gt;&lt;wsp:rsid wsp:val=&quot;00F52819&quot;/&gt;&lt;wsp:rsid wsp:val=&quot;00F529DE&quot;/&gt;&lt;wsp:rsid wsp:val=&quot;00F52B43&quot;/&gt;&lt;wsp:rsid wsp:val=&quot;00F52E2F&quot;/&gt;&lt;wsp:rsid wsp:val=&quot;00F53045&quot;/&gt;&lt;wsp:rsid wsp:val=&quot;00F531D7&quot;/&gt;&lt;wsp:rsid wsp:val=&quot;00F537BD&quot;/&gt;&lt;wsp:rsid wsp:val=&quot;00F53972&quot;/&gt;&lt;wsp:rsid wsp:val=&quot;00F539BA&quot;/&gt;&lt;wsp:rsid wsp:val=&quot;00F53ADA&quot;/&gt;&lt;wsp:rsid wsp:val=&quot;00F53FED&quot;/&gt;&lt;wsp:rsid wsp:val=&quot;00F54A1C&quot;/&gt;&lt;wsp:rsid wsp:val=&quot;00F54A46&quot;/&gt;&lt;wsp:rsid wsp:val=&quot;00F54B11&quot;/&gt;&lt;wsp:rsid wsp:val=&quot;00F54BB0&quot;/&gt;&lt;wsp:rsid wsp:val=&quot;00F54BE5&quot;/&gt;&lt;wsp:rsid wsp:val=&quot;00F55078&quot;/&gt;&lt;wsp:rsid wsp:val=&quot;00F55295&quot;/&gt;&lt;wsp:rsid wsp:val=&quot;00F55603&quot;/&gt;&lt;wsp:rsid wsp:val=&quot;00F556D3&quot;/&gt;&lt;wsp:rsid wsp:val=&quot;00F55805&quot;/&gt;&lt;wsp:rsid wsp:val=&quot;00F558BA&quot;/&gt;&lt;wsp:rsid wsp:val=&quot;00F55A73&quot;/&gt;&lt;wsp:rsid wsp:val=&quot;00F56094&quot;/&gt;&lt;wsp:rsid wsp:val=&quot;00F561D8&quot;/&gt;&lt;wsp:rsid wsp:val=&quot;00F5646D&quot;/&gt;&lt;wsp:rsid wsp:val=&quot;00F56475&quot;/&gt;&lt;wsp:rsid wsp:val=&quot;00F5652A&quot;/&gt;&lt;wsp:rsid wsp:val=&quot;00F567FB&quot;/&gt;&lt;wsp:rsid wsp:val=&quot;00F5689C&quot;/&gt;&lt;wsp:rsid wsp:val=&quot;00F568BC&quot;/&gt;&lt;wsp:rsid wsp:val=&quot;00F56999&quot;/&gt;&lt;wsp:rsid wsp:val=&quot;00F56F95&quot;/&gt;&lt;wsp:rsid wsp:val=&quot;00F570FA&quot;/&gt;&lt;wsp:rsid wsp:val=&quot;00F5721C&quot;/&gt;&lt;wsp:rsid wsp:val=&quot;00F575B0&quot;/&gt;&lt;wsp:rsid wsp:val=&quot;00F575BA&quot;/&gt;&lt;wsp:rsid wsp:val=&quot;00F57A03&quot;/&gt;&lt;wsp:rsid wsp:val=&quot;00F57C0E&quot;/&gt;&lt;wsp:rsid wsp:val=&quot;00F6024D&quot;/&gt;&lt;wsp:rsid wsp:val=&quot;00F60293&quot;/&gt;&lt;wsp:rsid wsp:val=&quot;00F60499&quot;/&gt;&lt;wsp:rsid wsp:val=&quot;00F6053E&quot;/&gt;&lt;wsp:rsid wsp:val=&quot;00F605D3&quot;/&gt;&lt;wsp:rsid wsp:val=&quot;00F609BC&quot;/&gt;&lt;wsp:rsid wsp:val=&quot;00F609BE&quot;/&gt;&lt;wsp:rsid wsp:val=&quot;00F609D2&quot;/&gt;&lt;wsp:rsid wsp:val=&quot;00F60C6F&quot;/&gt;&lt;wsp:rsid wsp:val=&quot;00F61397&quot;/&gt;&lt;wsp:rsid wsp:val=&quot;00F614A4&quot;/&gt;&lt;wsp:rsid wsp:val=&quot;00F614EE&quot;/&gt;&lt;wsp:rsid wsp:val=&quot;00F61542&quot;/&gt;&lt;wsp:rsid wsp:val=&quot;00F61591&quot;/&gt;&lt;wsp:rsid wsp:val=&quot;00F6176E&quot;/&gt;&lt;wsp:rsid wsp:val=&quot;00F61B75&quot;/&gt;&lt;wsp:rsid wsp:val=&quot;00F61D13&quot;/&gt;&lt;wsp:rsid wsp:val=&quot;00F61D1C&quot;/&gt;&lt;wsp:rsid wsp:val=&quot;00F620CB&quot;/&gt;&lt;wsp:rsid wsp:val=&quot;00F6222F&quot;/&gt;&lt;wsp:rsid wsp:val=&quot;00F622B1&quot;/&gt;&lt;wsp:rsid wsp:val=&quot;00F623AF&quot;/&gt;&lt;wsp:rsid wsp:val=&quot;00F62524&quot;/&gt;&lt;wsp:rsid wsp:val=&quot;00F625AD&quot;/&gt;&lt;wsp:rsid wsp:val=&quot;00F625B3&quot;/&gt;&lt;wsp:rsid wsp:val=&quot;00F627E7&quot;/&gt;&lt;wsp:rsid wsp:val=&quot;00F62C01&quot;/&gt;&lt;wsp:rsid wsp:val=&quot;00F62FA4&quot;/&gt;&lt;wsp:rsid wsp:val=&quot;00F6366B&quot;/&gt;&lt;wsp:rsid wsp:val=&quot;00F6396F&quot;/&gt;&lt;wsp:rsid wsp:val=&quot;00F63B56&quot;/&gt;&lt;wsp:rsid wsp:val=&quot;00F63B67&quot;/&gt;&lt;wsp:rsid wsp:val=&quot;00F63D3F&quot;/&gt;&lt;wsp:rsid wsp:val=&quot;00F641DF&quot;/&gt;&lt;wsp:rsid wsp:val=&quot;00F64416&quot;/&gt;&lt;wsp:rsid wsp:val=&quot;00F645A7&quot;/&gt;&lt;wsp:rsid wsp:val=&quot;00F64797&quot;/&gt;&lt;wsp:rsid wsp:val=&quot;00F649A2&quot;/&gt;&lt;wsp:rsid wsp:val=&quot;00F64A64&quot;/&gt;&lt;wsp:rsid wsp:val=&quot;00F64B06&quot;/&gt;&lt;wsp:rsid wsp:val=&quot;00F64BBD&quot;/&gt;&lt;wsp:rsid wsp:val=&quot;00F64C41&quot;/&gt;&lt;wsp:rsid wsp:val=&quot;00F64FE7&quot;/&gt;&lt;wsp:rsid wsp:val=&quot;00F65121&quot;/&gt;&lt;wsp:rsid wsp:val=&quot;00F6518C&quot;/&gt;&lt;wsp:rsid wsp:val=&quot;00F652A1&quot;/&gt;&lt;wsp:rsid wsp:val=&quot;00F653F9&quot;/&gt;&lt;wsp:rsid wsp:val=&quot;00F6564E&quot;/&gt;&lt;wsp:rsid wsp:val=&quot;00F6575D&quot;/&gt;&lt;wsp:rsid wsp:val=&quot;00F65A3D&quot;/&gt;&lt;wsp:rsid wsp:val=&quot;00F663D4&quot;/&gt;&lt;wsp:rsid wsp:val=&quot;00F666ED&quot;/&gt;&lt;wsp:rsid wsp:val=&quot;00F667EF&quot;/&gt;&lt;wsp:rsid wsp:val=&quot;00F66A94&quot;/&gt;&lt;wsp:rsid wsp:val=&quot;00F66F39&quot;/&gt;&lt;wsp:rsid wsp:val=&quot;00F670C2&quot;/&gt;&lt;wsp:rsid wsp:val=&quot;00F6711B&quot;/&gt;&lt;wsp:rsid wsp:val=&quot;00F67161&quot;/&gt;&lt;wsp:rsid wsp:val=&quot;00F676E2&quot;/&gt;&lt;wsp:rsid wsp:val=&quot;00F67B1C&quot;/&gt;&lt;wsp:rsid wsp:val=&quot;00F67D82&quot;/&gt;&lt;wsp:rsid wsp:val=&quot;00F704AF&quot;/&gt;&lt;wsp:rsid wsp:val=&quot;00F70630&quot;/&gt;&lt;wsp:rsid wsp:val=&quot;00F7086C&quot;/&gt;&lt;wsp:rsid wsp:val=&quot;00F70AA9&quot;/&gt;&lt;wsp:rsid wsp:val=&quot;00F712A8&quot;/&gt;&lt;wsp:rsid wsp:val=&quot;00F7160D&quot;/&gt;&lt;wsp:rsid wsp:val=&quot;00F71771&quot;/&gt;&lt;wsp:rsid wsp:val=&quot;00F71E20&quot;/&gt;&lt;wsp:rsid wsp:val=&quot;00F722D9&quot;/&gt;&lt;wsp:rsid wsp:val=&quot;00F7247B&quot;/&gt;&lt;wsp:rsid wsp:val=&quot;00F7277E&quot;/&gt;&lt;wsp:rsid wsp:val=&quot;00F729B8&quot;/&gt;&lt;wsp:rsid wsp:val=&quot;00F73157&quot;/&gt;&lt;wsp:rsid wsp:val=&quot;00F7329E&quot;/&gt;&lt;wsp:rsid wsp:val=&quot;00F73356&quot;/&gt;&lt;wsp:rsid wsp:val=&quot;00F736FD&quot;/&gt;&lt;wsp:rsid wsp:val=&quot;00F73921&quot;/&gt;&lt;wsp:rsid wsp:val=&quot;00F743D3&quot;/&gt;&lt;wsp:rsid wsp:val=&quot;00F748BA&quot;/&gt;&lt;wsp:rsid wsp:val=&quot;00F74FA0&quot;/&gt;&lt;wsp:rsid wsp:val=&quot;00F7583C&quot;/&gt;&lt;wsp:rsid wsp:val=&quot;00F7584D&quot;/&gt;&lt;wsp:rsid wsp:val=&quot;00F759CC&quot;/&gt;&lt;wsp:rsid wsp:val=&quot;00F75AB9&quot;/&gt;&lt;wsp:rsid wsp:val=&quot;00F75CF4&quot;/&gt;&lt;wsp:rsid wsp:val=&quot;00F75D04&quot;/&gt;&lt;wsp:rsid wsp:val=&quot;00F75E59&quot;/&gt;&lt;wsp:rsid wsp:val=&quot;00F75E76&quot;/&gt;&lt;wsp:rsid wsp:val=&quot;00F75F8E&quot;/&gt;&lt;wsp:rsid wsp:val=&quot;00F7627A&quot;/&gt;&lt;wsp:rsid wsp:val=&quot;00F76402&quot;/&gt;&lt;wsp:rsid wsp:val=&quot;00F7679C&quot;/&gt;&lt;wsp:rsid wsp:val=&quot;00F7699F&quot;/&gt;&lt;wsp:rsid wsp:val=&quot;00F76A36&quot;/&gt;&lt;wsp:rsid wsp:val=&quot;00F76C2B&quot;/&gt;&lt;wsp:rsid wsp:val=&quot;00F76CC3&quot;/&gt;&lt;wsp:rsid wsp:val=&quot;00F76E43&quot;/&gt;&lt;wsp:rsid wsp:val=&quot;00F77507&quot;/&gt;&lt;wsp:rsid wsp:val=&quot;00F775E6&quot;/&gt;&lt;wsp:rsid wsp:val=&quot;00F7776D&quot;/&gt;&lt;wsp:rsid wsp:val=&quot;00F77788&quot;/&gt;&lt;wsp:rsid wsp:val=&quot;00F777A3&quot;/&gt;&lt;wsp:rsid wsp:val=&quot;00F778D7&quot;/&gt;&lt;wsp:rsid wsp:val=&quot;00F77ADA&quot;/&gt;&lt;wsp:rsid wsp:val=&quot;00F77C81&quot;/&gt;&lt;wsp:rsid wsp:val=&quot;00F77CC4&quot;/&gt;&lt;wsp:rsid wsp:val=&quot;00F77E5F&quot;/&gt;&lt;wsp:rsid wsp:val=&quot;00F77FD9&quot;/&gt;&lt;wsp:rsid wsp:val=&quot;00F80277&quot;/&gt;&lt;wsp:rsid wsp:val=&quot;00F80955&quot;/&gt;&lt;wsp:rsid wsp:val=&quot;00F80A45&quot;/&gt;&lt;wsp:rsid wsp:val=&quot;00F80B07&quot;/&gt;&lt;wsp:rsid wsp:val=&quot;00F80F1A&quot;/&gt;&lt;wsp:rsid wsp:val=&quot;00F812C6&quot;/&gt;&lt;wsp:rsid wsp:val=&quot;00F81516&quot;/&gt;&lt;wsp:rsid wsp:val=&quot;00F81AC4&quot;/&gt;&lt;wsp:rsid wsp:val=&quot;00F81C07&quot;/&gt;&lt;wsp:rsid wsp:val=&quot;00F81D94&quot;/&gt;&lt;wsp:rsid wsp:val=&quot;00F81FC1&quot;/&gt;&lt;wsp:rsid wsp:val=&quot;00F822B0&quot;/&gt;&lt;wsp:rsid wsp:val=&quot;00F82480&quot;/&gt;&lt;wsp:rsid wsp:val=&quot;00F828B2&quot;/&gt;&lt;wsp:rsid wsp:val=&quot;00F82A13&quot;/&gt;&lt;wsp:rsid wsp:val=&quot;00F82B88&quot;/&gt;&lt;wsp:rsid wsp:val=&quot;00F8306C&quot;/&gt;&lt;wsp:rsid wsp:val=&quot;00F83385&quot;/&gt;&lt;wsp:rsid wsp:val=&quot;00F833E1&quot;/&gt;&lt;wsp:rsid wsp:val=&quot;00F84405&quot;/&gt;&lt;wsp:rsid wsp:val=&quot;00F84584&quot;/&gt;&lt;wsp:rsid wsp:val=&quot;00F84A11&quot;/&gt;&lt;wsp:rsid wsp:val=&quot;00F84A55&quot;/&gt;&lt;wsp:rsid wsp:val=&quot;00F84D12&quot;/&gt;&lt;wsp:rsid wsp:val=&quot;00F84DDA&quot;/&gt;&lt;wsp:rsid wsp:val=&quot;00F84F06&quot;/&gt;&lt;wsp:rsid wsp:val=&quot;00F850A8&quot;/&gt;&lt;wsp:rsid wsp:val=&quot;00F852FB&quot;/&gt;&lt;wsp:rsid wsp:val=&quot;00F853FE&quot;/&gt;&lt;wsp:rsid wsp:val=&quot;00F856AB&quot;/&gt;&lt;wsp:rsid wsp:val=&quot;00F85AF2&quot;/&gt;&lt;wsp:rsid wsp:val=&quot;00F85C01&quot;/&gt;&lt;wsp:rsid wsp:val=&quot;00F85E35&quot;/&gt;&lt;wsp:rsid wsp:val=&quot;00F85E4A&quot;/&gt;&lt;wsp:rsid wsp:val=&quot;00F85F47&quot;/&gt;&lt;wsp:rsid wsp:val=&quot;00F862E5&quot;/&gt;&lt;wsp:rsid wsp:val=&quot;00F86423&quot;/&gt;&lt;wsp:rsid wsp:val=&quot;00F864B0&quot;/&gt;&lt;wsp:rsid wsp:val=&quot;00F8688B&quot;/&gt;&lt;wsp:rsid wsp:val=&quot;00F868CE&quot;/&gt;&lt;wsp:rsid wsp:val=&quot;00F86AFD&quot;/&gt;&lt;wsp:rsid wsp:val=&quot;00F86C49&quot;/&gt;&lt;wsp:rsid wsp:val=&quot;00F86CDC&quot;/&gt;&lt;wsp:rsid wsp:val=&quot;00F86D0D&quot;/&gt;&lt;wsp:rsid wsp:val=&quot;00F87251&quot;/&gt;&lt;wsp:rsid wsp:val=&quot;00F872F5&quot;/&gt;&lt;wsp:rsid wsp:val=&quot;00F87320&quot;/&gt;&lt;wsp:rsid wsp:val=&quot;00F87451&quot;/&gt;&lt;wsp:rsid wsp:val=&quot;00F8750C&quot;/&gt;&lt;wsp:rsid wsp:val=&quot;00F87525&quot;/&gt;&lt;wsp:rsid wsp:val=&quot;00F8755D&quot;/&gt;&lt;wsp:rsid wsp:val=&quot;00F8792B&quot;/&gt;&lt;wsp:rsid wsp:val=&quot;00F87C4F&quot;/&gt;&lt;wsp:rsid wsp:val=&quot;00F87CA0&quot;/&gt;&lt;wsp:rsid wsp:val=&quot;00F87E2A&quot;/&gt;&lt;wsp:rsid wsp:val=&quot;00F9034A&quot;/&gt;&lt;wsp:rsid wsp:val=&quot;00F90475&quot;/&gt;&lt;wsp:rsid wsp:val=&quot;00F908AF&quot;/&gt;&lt;wsp:rsid wsp:val=&quot;00F90B4B&quot;/&gt;&lt;wsp:rsid wsp:val=&quot;00F90E63&quot;/&gt;&lt;wsp:rsid wsp:val=&quot;00F90EA5&quot;/&gt;&lt;wsp:rsid wsp:val=&quot;00F91024&quot;/&gt;&lt;wsp:rsid wsp:val=&quot;00F91189&quot;/&gt;&lt;wsp:rsid wsp:val=&quot;00F91597&quot;/&gt;&lt;wsp:rsid wsp:val=&quot;00F9164E&quot;/&gt;&lt;wsp:rsid wsp:val=&quot;00F91B1E&quot;/&gt;&lt;wsp:rsid wsp:val=&quot;00F91C4D&quot;/&gt;&lt;wsp:rsid wsp:val=&quot;00F91EE4&quot;/&gt;&lt;wsp:rsid wsp:val=&quot;00F92029&quot;/&gt;&lt;wsp:rsid wsp:val=&quot;00F92231&quot;/&gt;&lt;wsp:rsid wsp:val=&quot;00F92283&quot;/&gt;&lt;wsp:rsid wsp:val=&quot;00F92295&quot;/&gt;&lt;wsp:rsid wsp:val=&quot;00F9274E&quot;/&gt;&lt;wsp:rsid wsp:val=&quot;00F92A7F&quot;/&gt;&lt;wsp:rsid wsp:val=&quot;00F92B26&quot;/&gt;&lt;wsp:rsid wsp:val=&quot;00F92DAD&quot;/&gt;&lt;wsp:rsid wsp:val=&quot;00F93C0E&quot;/&gt;&lt;wsp:rsid wsp:val=&quot;00F93D03&quot;/&gt;&lt;wsp:rsid wsp:val=&quot;00F941C2&quot;/&gt;&lt;wsp:rsid wsp:val=&quot;00F94800&quot;/&gt;&lt;wsp:rsid wsp:val=&quot;00F94994&quot;/&gt;&lt;wsp:rsid wsp:val=&quot;00F94ABF&quot;/&gt;&lt;wsp:rsid wsp:val=&quot;00F94BAD&quot;/&gt;&lt;wsp:rsid wsp:val=&quot;00F95809&quot;/&gt;&lt;wsp:rsid wsp:val=&quot;00F962B5&quot;/&gt;&lt;wsp:rsid wsp:val=&quot;00F9638D&quot;/&gt;&lt;wsp:rsid wsp:val=&quot;00F96608&quot;/&gt;&lt;wsp:rsid wsp:val=&quot;00F9662E&quot;/&gt;&lt;wsp:rsid wsp:val=&quot;00F96982&quot;/&gt;&lt;wsp:rsid wsp:val=&quot;00F96E5F&quot;/&gt;&lt;wsp:rsid wsp:val=&quot;00F96F06&quot;/&gt;&lt;wsp:rsid wsp:val=&quot;00F97970&quot;/&gt;&lt;wsp:rsid wsp:val=&quot;00F97D6C&quot;/&gt;&lt;wsp:rsid wsp:val=&quot;00F97DAF&quot;/&gt;&lt;wsp:rsid wsp:val=&quot;00FA0133&quot;/&gt;&lt;wsp:rsid wsp:val=&quot;00FA0153&quot;/&gt;&lt;wsp:rsid wsp:val=&quot;00FA0414&quot;/&gt;&lt;wsp:rsid wsp:val=&quot;00FA0470&quot;/&gt;&lt;wsp:rsid wsp:val=&quot;00FA057E&quot;/&gt;&lt;wsp:rsid wsp:val=&quot;00FA06C3&quot;/&gt;&lt;wsp:rsid wsp:val=&quot;00FA0901&quot;/&gt;&lt;wsp:rsid wsp:val=&quot;00FA09ED&quot;/&gt;&lt;wsp:rsid wsp:val=&quot;00FA0A4D&quot;/&gt;&lt;wsp:rsid wsp:val=&quot;00FA0D42&quot;/&gt;&lt;wsp:rsid wsp:val=&quot;00FA115A&quot;/&gt;&lt;wsp:rsid wsp:val=&quot;00FA1225&quot;/&gt;&lt;wsp:rsid wsp:val=&quot;00FA165B&quot;/&gt;&lt;wsp:rsid wsp:val=&quot;00FA16E8&quot;/&gt;&lt;wsp:rsid wsp:val=&quot;00FA1BAC&quot;/&gt;&lt;wsp:rsid wsp:val=&quot;00FA1C03&quot;/&gt;&lt;wsp:rsid wsp:val=&quot;00FA1FC3&quot;/&gt;&lt;wsp:rsid wsp:val=&quot;00FA2246&quot;/&gt;&lt;wsp:rsid wsp:val=&quot;00FA22F9&quot;/&gt;&lt;wsp:rsid wsp:val=&quot;00FA2302&quot;/&gt;&lt;wsp:rsid wsp:val=&quot;00FA2865&quot;/&gt;&lt;wsp:rsid wsp:val=&quot;00FA2969&quot;/&gt;&lt;wsp:rsid wsp:val=&quot;00FA298B&quot;/&gt;&lt;wsp:rsid wsp:val=&quot;00FA29D0&quot;/&gt;&lt;wsp:rsid wsp:val=&quot;00FA33B0&quot;/&gt;&lt;wsp:rsid wsp:val=&quot;00FA3A64&quot;/&gt;&lt;wsp:rsid wsp:val=&quot;00FA43D8&quot;/&gt;&lt;wsp:rsid wsp:val=&quot;00FA4771&quot;/&gt;&lt;wsp:rsid wsp:val=&quot;00FA47D4&quot;/&gt;&lt;wsp:rsid wsp:val=&quot;00FA5368&quot;/&gt;&lt;wsp:rsid wsp:val=&quot;00FA53DD&quot;/&gt;&lt;wsp:rsid wsp:val=&quot;00FA5639&quot;/&gt;&lt;wsp:rsid wsp:val=&quot;00FA5694&quot;/&gt;&lt;wsp:rsid wsp:val=&quot;00FA5913&quot;/&gt;&lt;wsp:rsid wsp:val=&quot;00FA5DB2&quot;/&gt;&lt;wsp:rsid wsp:val=&quot;00FA5FED&quot;/&gt;&lt;wsp:rsid wsp:val=&quot;00FA6676&quot;/&gt;&lt;wsp:rsid wsp:val=&quot;00FA676D&quot;/&gt;&lt;wsp:rsid wsp:val=&quot;00FA67F7&quot;/&gt;&lt;wsp:rsid wsp:val=&quot;00FA682A&quot;/&gt;&lt;wsp:rsid wsp:val=&quot;00FA693A&quot;/&gt;&lt;wsp:rsid wsp:val=&quot;00FA6E3C&quot;/&gt;&lt;wsp:rsid wsp:val=&quot;00FA6E45&quot;/&gt;&lt;wsp:rsid wsp:val=&quot;00FA7450&quot;/&gt;&lt;wsp:rsid wsp:val=&quot;00FA754A&quot;/&gt;&lt;wsp:rsid wsp:val=&quot;00FA7F85&quot;/&gt;&lt;wsp:rsid wsp:val=&quot;00FB0177&quot;/&gt;&lt;wsp:rsid wsp:val=&quot;00FB025B&quot;/&gt;&lt;wsp:rsid wsp:val=&quot;00FB05FC&quot;/&gt;&lt;wsp:rsid wsp:val=&quot;00FB0757&quot;/&gt;&lt;wsp:rsid wsp:val=&quot;00FB0822&quot;/&gt;&lt;wsp:rsid wsp:val=&quot;00FB0A4F&quot;/&gt;&lt;wsp:rsid wsp:val=&quot;00FB0B6B&quot;/&gt;&lt;wsp:rsid wsp:val=&quot;00FB0CEA&quot;/&gt;&lt;wsp:rsid wsp:val=&quot;00FB109C&quot;/&gt;&lt;wsp:rsid wsp:val=&quot;00FB1192&quot;/&gt;&lt;wsp:rsid wsp:val=&quot;00FB11C9&quot;/&gt;&lt;wsp:rsid wsp:val=&quot;00FB1B83&quot;/&gt;&lt;wsp:rsid wsp:val=&quot;00FB1C66&quot;/&gt;&lt;wsp:rsid wsp:val=&quot;00FB261A&quot;/&gt;&lt;wsp:rsid wsp:val=&quot;00FB2704&quot;/&gt;&lt;wsp:rsid wsp:val=&quot;00FB27DD&quot;/&gt;&lt;wsp:rsid wsp:val=&quot;00FB28F1&quot;/&gt;&lt;wsp:rsid wsp:val=&quot;00FB2A14&quot;/&gt;&lt;wsp:rsid wsp:val=&quot;00FB2BA7&quot;/&gt;&lt;wsp:rsid wsp:val=&quot;00FB2C9E&quot;/&gt;&lt;wsp:rsid wsp:val=&quot;00FB2EB9&quot;/&gt;&lt;wsp:rsid wsp:val=&quot;00FB2F08&quot;/&gt;&lt;wsp:rsid wsp:val=&quot;00FB2FE6&quot;/&gt;&lt;wsp:rsid wsp:val=&quot;00FB313B&quot;/&gt;&lt;wsp:rsid wsp:val=&quot;00FB316D&quot;/&gt;&lt;wsp:rsid wsp:val=&quot;00FB3246&quot;/&gt;&lt;wsp:rsid wsp:val=&quot;00FB37EE&quot;/&gt;&lt;wsp:rsid wsp:val=&quot;00FB3F1D&quot;/&gt;&lt;wsp:rsid wsp:val=&quot;00FB41EF&quot;/&gt;&lt;wsp:rsid wsp:val=&quot;00FB420F&quot;/&gt;&lt;wsp:rsid wsp:val=&quot;00FB434B&quot;/&gt;&lt;wsp:rsid wsp:val=&quot;00FB47AA&quot;/&gt;&lt;wsp:rsid wsp:val=&quot;00FB48D3&quot;/&gt;&lt;wsp:rsid wsp:val=&quot;00FB4C94&quot;/&gt;&lt;wsp:rsid wsp:val=&quot;00FB4CE8&quot;/&gt;&lt;wsp:rsid wsp:val=&quot;00FB4D39&quot;/&gt;&lt;wsp:rsid wsp:val=&quot;00FB50D1&quot;/&gt;&lt;wsp:rsid wsp:val=&quot;00FB51E6&quot;/&gt;&lt;wsp:rsid wsp:val=&quot;00FB526F&quot;/&gt;&lt;wsp:rsid wsp:val=&quot;00FB5275&quot;/&gt;&lt;wsp:rsid wsp:val=&quot;00FB5325&quot;/&gt;&lt;wsp:rsid wsp:val=&quot;00FB556A&quot;/&gt;&lt;wsp:rsid wsp:val=&quot;00FB55A2&quot;/&gt;&lt;wsp:rsid wsp:val=&quot;00FB5A63&quot;/&gt;&lt;wsp:rsid wsp:val=&quot;00FB5C7E&quot;/&gt;&lt;wsp:rsid wsp:val=&quot;00FB5F4B&quot;/&gt;&lt;wsp:rsid wsp:val=&quot;00FB60A9&quot;/&gt;&lt;wsp:rsid wsp:val=&quot;00FB6285&quot;/&gt;&lt;wsp:rsid wsp:val=&quot;00FB63B9&quot;/&gt;&lt;wsp:rsid wsp:val=&quot;00FB66D7&quot;/&gt;&lt;wsp:rsid wsp:val=&quot;00FB6700&quot;/&gt;&lt;wsp:rsid wsp:val=&quot;00FB6733&quot;/&gt;&lt;wsp:rsid wsp:val=&quot;00FB67F3&quot;/&gt;&lt;wsp:rsid wsp:val=&quot;00FB6968&quot;/&gt;&lt;wsp:rsid wsp:val=&quot;00FB6ACB&quot;/&gt;&lt;wsp:rsid wsp:val=&quot;00FB7529&quot;/&gt;&lt;wsp:rsid wsp:val=&quot;00FB75C7&quot;/&gt;&lt;wsp:rsid wsp:val=&quot;00FB7DE3&quot;/&gt;&lt;wsp:rsid wsp:val=&quot;00FB7F94&quot;/&gt;&lt;wsp:rsid wsp:val=&quot;00FC0261&quot;/&gt;&lt;wsp:rsid wsp:val=&quot;00FC036A&quot;/&gt;&lt;wsp:rsid wsp:val=&quot;00FC04B4&quot;/&gt;&lt;wsp:rsid wsp:val=&quot;00FC076E&quot;/&gt;&lt;wsp:rsid wsp:val=&quot;00FC0982&quot;/&gt;&lt;wsp:rsid wsp:val=&quot;00FC0AE6&quot;/&gt;&lt;wsp:rsid wsp:val=&quot;00FC0C92&quot;/&gt;&lt;wsp:rsid wsp:val=&quot;00FC0CFF&quot;/&gt;&lt;wsp:rsid wsp:val=&quot;00FC0D10&quot;/&gt;&lt;wsp:rsid wsp:val=&quot;00FC1086&quot;/&gt;&lt;wsp:rsid wsp:val=&quot;00FC1182&quot;/&gt;&lt;wsp:rsid wsp:val=&quot;00FC1452&quot;/&gt;&lt;wsp:rsid wsp:val=&quot;00FC1595&quot;/&gt;&lt;wsp:rsid wsp:val=&quot;00FC16EF&quot;/&gt;&lt;wsp:rsid wsp:val=&quot;00FC19AC&quot;/&gt;&lt;wsp:rsid wsp:val=&quot;00FC1DCA&quot;/&gt;&lt;wsp:rsid wsp:val=&quot;00FC2533&quot;/&gt;&lt;wsp:rsid wsp:val=&quot;00FC2582&quot;/&gt;&lt;wsp:rsid wsp:val=&quot;00FC2808&quot;/&gt;&lt;wsp:rsid wsp:val=&quot;00FC28F8&quot;/&gt;&lt;wsp:rsid wsp:val=&quot;00FC296F&quot;/&gt;&lt;wsp:rsid wsp:val=&quot;00FC2A6A&quot;/&gt;&lt;wsp:rsid wsp:val=&quot;00FC2AB4&quot;/&gt;&lt;wsp:rsid wsp:val=&quot;00FC2C6F&quot;/&gt;&lt;wsp:rsid wsp:val=&quot;00FC2E69&quot;/&gt;&lt;wsp:rsid wsp:val=&quot;00FC2F67&quot;/&gt;&lt;wsp:rsid wsp:val=&quot;00FC3186&quot;/&gt;&lt;wsp:rsid wsp:val=&quot;00FC3499&quot;/&gt;&lt;wsp:rsid wsp:val=&quot;00FC383C&quot;/&gt;&lt;wsp:rsid wsp:val=&quot;00FC383E&quot;/&gt;&lt;wsp:rsid wsp:val=&quot;00FC3A32&quot;/&gt;&lt;wsp:rsid wsp:val=&quot;00FC3A81&quot;/&gt;&lt;wsp:rsid wsp:val=&quot;00FC3B84&quot;/&gt;&lt;wsp:rsid wsp:val=&quot;00FC3E57&quot;/&gt;&lt;wsp:rsid wsp:val=&quot;00FC40EF&quot;/&gt;&lt;wsp:rsid wsp:val=&quot;00FC4705&quot;/&gt;&lt;wsp:rsid wsp:val=&quot;00FC4D65&quot;/&gt;&lt;wsp:rsid wsp:val=&quot;00FC4DDB&quot;/&gt;&lt;wsp:rsid wsp:val=&quot;00FC4EEA&quot;/&gt;&lt;wsp:rsid wsp:val=&quot;00FC4EF0&quot;/&gt;&lt;wsp:rsid wsp:val=&quot;00FC5454&quot;/&gt;&lt;wsp:rsid wsp:val=&quot;00FC5871&quot;/&gt;&lt;wsp:rsid wsp:val=&quot;00FC5B60&quot;/&gt;&lt;wsp:rsid wsp:val=&quot;00FC5CEF&quot;/&gt;&lt;wsp:rsid wsp:val=&quot;00FC626C&quot;/&gt;&lt;wsp:rsid wsp:val=&quot;00FC62C5&quot;/&gt;&lt;wsp:rsid wsp:val=&quot;00FC630E&quot;/&gt;&lt;wsp:rsid wsp:val=&quot;00FC63BB&quot;/&gt;&lt;wsp:rsid wsp:val=&quot;00FC63C5&quot;/&gt;&lt;wsp:rsid wsp:val=&quot;00FC6932&quot;/&gt;&lt;wsp:rsid wsp:val=&quot;00FC696B&quot;/&gt;&lt;wsp:rsid wsp:val=&quot;00FC6B39&quot;/&gt;&lt;wsp:rsid wsp:val=&quot;00FC7428&quot;/&gt;&lt;wsp:rsid wsp:val=&quot;00FC7574&quot;/&gt;&lt;wsp:rsid wsp:val=&quot;00FC76E5&quot;/&gt;&lt;wsp:rsid wsp:val=&quot;00FC76FC&quot;/&gt;&lt;wsp:rsid wsp:val=&quot;00FC77C8&quot;/&gt;&lt;wsp:rsid wsp:val=&quot;00FC7A77&quot;/&gt;&lt;wsp:rsid wsp:val=&quot;00FC7EF2&quot;/&gt;&lt;wsp:rsid wsp:val=&quot;00FC7F20&quot;/&gt;&lt;wsp:rsid wsp:val=&quot;00FC7F72&quot;/&gt;&lt;wsp:rsid wsp:val=&quot;00FD0292&quot;/&gt;&lt;wsp:rsid wsp:val=&quot;00FD0506&quot;/&gt;&lt;wsp:rsid wsp:val=&quot;00FD089B&quot;/&gt;&lt;wsp:rsid wsp:val=&quot;00FD08E6&quot;/&gt;&lt;wsp:rsid wsp:val=&quot;00FD0A0F&quot;/&gt;&lt;wsp:rsid wsp:val=&quot;00FD0ADB&quot;/&gt;&lt;wsp:rsid wsp:val=&quot;00FD0C7F&quot;/&gt;&lt;wsp:rsid wsp:val=&quot;00FD10CA&quot;/&gt;&lt;wsp:rsid wsp:val=&quot;00FD13DE&quot;/&gt;&lt;wsp:rsid wsp:val=&quot;00FD15E7&quot;/&gt;&lt;wsp:rsid wsp:val=&quot;00FD268A&quot;/&gt;&lt;wsp:rsid wsp:val=&quot;00FD29D3&quot;/&gt;&lt;wsp:rsid wsp:val=&quot;00FD2AD8&quot;/&gt;&lt;wsp:rsid wsp:val=&quot;00FD2B4C&quot;/&gt;&lt;wsp:rsid wsp:val=&quot;00FD2C0E&quot;/&gt;&lt;wsp:rsid wsp:val=&quot;00FD2C67&quot;/&gt;&lt;wsp:rsid wsp:val=&quot;00FD2E3F&quot;/&gt;&lt;wsp:rsid wsp:val=&quot;00FD2EA2&quot;/&gt;&lt;wsp:rsid wsp:val=&quot;00FD30B9&quot;/&gt;&lt;wsp:rsid wsp:val=&quot;00FD32AD&quot;/&gt;&lt;wsp:rsid wsp:val=&quot;00FD33F0&quot;/&gt;&lt;wsp:rsid wsp:val=&quot;00FD36DC&quot;/&gt;&lt;wsp:rsid wsp:val=&quot;00FD3AEA&quot;/&gt;&lt;wsp:rsid wsp:val=&quot;00FD3D09&quot;/&gt;&lt;wsp:rsid wsp:val=&quot;00FD434F&quot;/&gt;&lt;wsp:rsid wsp:val=&quot;00FD4743&quot;/&gt;&lt;wsp:rsid wsp:val=&quot;00FD4C11&quot;/&gt;&lt;wsp:rsid wsp:val=&quot;00FD5126&quot;/&gt;&lt;wsp:rsid wsp:val=&quot;00FD5681&quot;/&gt;&lt;wsp:rsid wsp:val=&quot;00FD5992&quot;/&gt;&lt;wsp:rsid wsp:val=&quot;00FD59BA&quot;/&gt;&lt;wsp:rsid wsp:val=&quot;00FD5AE3&quot;/&gt;&lt;wsp:rsid wsp:val=&quot;00FD6110&quot;/&gt;&lt;wsp:rsid wsp:val=&quot;00FD6184&quot;/&gt;&lt;wsp:rsid wsp:val=&quot;00FD6417&quot;/&gt;&lt;wsp:rsid wsp:val=&quot;00FD69AE&quot;/&gt;&lt;wsp:rsid wsp:val=&quot;00FD6F22&quot;/&gt;&lt;wsp:rsid wsp:val=&quot;00FD73D6&quot;/&gt;&lt;wsp:rsid wsp:val=&quot;00FD7519&quot;/&gt;&lt;wsp:rsid wsp:val=&quot;00FD787C&quot;/&gt;&lt;wsp:rsid wsp:val=&quot;00FD7A3A&quot;/&gt;&lt;wsp:rsid wsp:val=&quot;00FD7CEC&quot;/&gt;&lt;wsp:rsid wsp:val=&quot;00FD7D7C&quot;/&gt;&lt;wsp:rsid wsp:val=&quot;00FE0010&quot;/&gt;&lt;wsp:rsid wsp:val=&quot;00FE00D3&quot;/&gt;&lt;wsp:rsid wsp:val=&quot;00FE0229&quot;/&gt;&lt;wsp:rsid wsp:val=&quot;00FE0A4B&quot;/&gt;&lt;wsp:rsid wsp:val=&quot;00FE0B19&quot;/&gt;&lt;wsp:rsid wsp:val=&quot;00FE0BFA&quot;/&gt;&lt;wsp:rsid wsp:val=&quot;00FE0CF1&quot;/&gt;&lt;wsp:rsid wsp:val=&quot;00FE0D99&quot;/&gt;&lt;wsp:rsid wsp:val=&quot;00FE0E29&quot;/&gt;&lt;wsp:rsid wsp:val=&quot;00FE1303&quot;/&gt;&lt;wsp:rsid wsp:val=&quot;00FE1310&quot;/&gt;&lt;wsp:rsid wsp:val=&quot;00FE16B5&quot;/&gt;&lt;wsp:rsid wsp:val=&quot;00FE1762&quot;/&gt;&lt;wsp:rsid wsp:val=&quot;00FE23EF&quot;/&gt;&lt;wsp:rsid wsp:val=&quot;00FE24C3&quot;/&gt;&lt;wsp:rsid wsp:val=&quot;00FE2585&quot;/&gt;&lt;wsp:rsid wsp:val=&quot;00FE2821&quot;/&gt;&lt;wsp:rsid wsp:val=&quot;00FE2CD5&quot;/&gt;&lt;wsp:rsid wsp:val=&quot;00FE3376&quot;/&gt;&lt;wsp:rsid wsp:val=&quot;00FE344C&quot;/&gt;&lt;wsp:rsid wsp:val=&quot;00FE3635&quot;/&gt;&lt;wsp:rsid wsp:val=&quot;00FE3706&quot;/&gt;&lt;wsp:rsid wsp:val=&quot;00FE3739&quot;/&gt;&lt;wsp:rsid wsp:val=&quot;00FE37EC&quot;/&gt;&lt;wsp:rsid wsp:val=&quot;00FE38E2&quot;/&gt;&lt;wsp:rsid wsp:val=&quot;00FE390F&quot;/&gt;&lt;wsp:rsid wsp:val=&quot;00FE3967&quot;/&gt;&lt;wsp:rsid wsp:val=&quot;00FE3DD4&quot;/&gt;&lt;wsp:rsid wsp:val=&quot;00FE3F8F&quot;/&gt;&lt;wsp:rsid wsp:val=&quot;00FE44EC&quot;/&gt;&lt;wsp:rsid wsp:val=&quot;00FE45EB&quot;/&gt;&lt;wsp:rsid wsp:val=&quot;00FE46A0&quot;/&gt;&lt;wsp:rsid wsp:val=&quot;00FE48A4&quot;/&gt;&lt;wsp:rsid wsp:val=&quot;00FE4B42&quot;/&gt;&lt;wsp:rsid wsp:val=&quot;00FE4E0B&quot;/&gt;&lt;wsp:rsid wsp:val=&quot;00FE5091&quot;/&gt;&lt;wsp:rsid wsp:val=&quot;00FE52B4&quot;/&gt;&lt;wsp:rsid wsp:val=&quot;00FE5491&quot;/&gt;&lt;wsp:rsid wsp:val=&quot;00FE54A1&quot;/&gt;&lt;wsp:rsid wsp:val=&quot;00FE5788&quot;/&gt;&lt;wsp:rsid wsp:val=&quot;00FE59B8&quot;/&gt;&lt;wsp:rsid wsp:val=&quot;00FE5DBF&quot;/&gt;&lt;wsp:rsid wsp:val=&quot;00FE5E90&quot;/&gt;&lt;wsp:rsid wsp:val=&quot;00FE611F&quot;/&gt;&lt;wsp:rsid wsp:val=&quot;00FE67C2&quot;/&gt;&lt;wsp:rsid wsp:val=&quot;00FE6A5D&quot;/&gt;&lt;wsp:rsid wsp:val=&quot;00FE6AC5&quot;/&gt;&lt;wsp:rsid wsp:val=&quot;00FE6B54&quot;/&gt;&lt;wsp:rsid wsp:val=&quot;00FE6B84&quot;/&gt;&lt;wsp:rsid wsp:val=&quot;00FE6EA2&quot;/&gt;&lt;wsp:rsid wsp:val=&quot;00FE6EAA&quot;/&gt;&lt;wsp:rsid wsp:val=&quot;00FE7013&quot;/&gt;&lt;wsp:rsid wsp:val=&quot;00FE722C&quot;/&gt;&lt;wsp:rsid wsp:val=&quot;00FE723F&quot;/&gt;&lt;wsp:rsid wsp:val=&quot;00FE753E&quot;/&gt;&lt;wsp:rsid wsp:val=&quot;00FE7653&quot;/&gt;&lt;wsp:rsid wsp:val=&quot;00FE77C9&quot;/&gt;&lt;wsp:rsid wsp:val=&quot;00FE78E6&quot;/&gt;&lt;wsp:rsid wsp:val=&quot;00FE7B55&quot;/&gt;&lt;wsp:rsid wsp:val=&quot;00FE7CBD&quot;/&gt;&lt;wsp:rsid wsp:val=&quot;00FF01B9&quot;/&gt;&lt;wsp:rsid wsp:val=&quot;00FF0296&quot;/&gt;&lt;wsp:rsid wsp:val=&quot;00FF03FF&quot;/&gt;&lt;wsp:rsid wsp:val=&quot;00FF0437&quot;/&gt;&lt;wsp:rsid wsp:val=&quot;00FF078A&quot;/&gt;&lt;wsp:rsid wsp:val=&quot;00FF07F0&quot;/&gt;&lt;wsp:rsid wsp:val=&quot;00FF0851&quot;/&gt;&lt;wsp:rsid wsp:val=&quot;00FF0981&quot;/&gt;&lt;wsp:rsid wsp:val=&quot;00FF0C22&quot;/&gt;&lt;wsp:rsid wsp:val=&quot;00FF0DCD&quot;/&gt;&lt;wsp:rsid wsp:val=&quot;00FF0FD1&quot;/&gt;&lt;wsp:rsid wsp:val=&quot;00FF133A&quot;/&gt;&lt;wsp:rsid wsp:val=&quot;00FF1815&quot;/&gt;&lt;wsp:rsid wsp:val=&quot;00FF18FC&quot;/&gt;&lt;wsp:rsid wsp:val=&quot;00FF1916&quot;/&gt;&lt;wsp:rsid wsp:val=&quot;00FF19BC&quot;/&gt;&lt;wsp:rsid wsp:val=&quot;00FF1D79&quot;/&gt;&lt;wsp:rsid wsp:val=&quot;00FF1DC7&quot;/&gt;&lt;wsp:rsid wsp:val=&quot;00FF20B5&quot;/&gt;&lt;wsp:rsid wsp:val=&quot;00FF2193&quot;/&gt;&lt;wsp:rsid wsp:val=&quot;00FF286F&quot;/&gt;&lt;wsp:rsid wsp:val=&quot;00FF30E5&quot;/&gt;&lt;wsp:rsid wsp:val=&quot;00FF3176&quot;/&gt;&lt;wsp:rsid wsp:val=&quot;00FF3A24&quot;/&gt;&lt;wsp:rsid wsp:val=&quot;00FF3AEA&quot;/&gt;&lt;wsp:rsid wsp:val=&quot;00FF3D50&quot;/&gt;&lt;wsp:rsid wsp:val=&quot;00FF3F32&quot;/&gt;&lt;wsp:rsid wsp:val=&quot;00FF3F6A&quot;/&gt;&lt;wsp:rsid wsp:val=&quot;00FF477C&quot;/&gt;&lt;wsp:rsid wsp:val=&quot;00FF48C5&quot;/&gt;&lt;wsp:rsid wsp:val=&quot;00FF4A2B&quot;/&gt;&lt;wsp:rsid wsp:val=&quot;00FF4BBE&quot;/&gt;&lt;wsp:rsid wsp:val=&quot;00FF4C11&quot;/&gt;&lt;wsp:rsid wsp:val=&quot;00FF4F30&quot;/&gt;&lt;wsp:rsid wsp:val=&quot;00FF506B&quot;/&gt;&lt;wsp:rsid wsp:val=&quot;00FF5362&quot;/&gt;&lt;wsp:rsid wsp:val=&quot;00FF537C&quot;/&gt;&lt;wsp:rsid wsp:val=&quot;00FF569C&quot;/&gt;&lt;wsp:rsid wsp:val=&quot;00FF6054&quot;/&gt;&lt;wsp:rsid wsp:val=&quot;00FF619E&quot;/&gt;&lt;wsp:rsid wsp:val=&quot;00FF6389&quot;/&gt;&lt;wsp:rsid wsp:val=&quot;00FF690E&quot;/&gt;&lt;wsp:rsid wsp:val=&quot;00FF6A05&quot;/&gt;&lt;wsp:rsid wsp:val=&quot;00FF6A5A&quot;/&gt;&lt;wsp:rsid wsp:val=&quot;00FF6A64&quot;/&gt;&lt;wsp:rsid wsp:val=&quot;00FF6AF3&quot;/&gt;&lt;wsp:rsid wsp:val=&quot;00FF6B0A&quot;/&gt;&lt;wsp:rsid wsp:val=&quot;00FF6E19&quot;/&gt;&lt;wsp:rsid wsp:val=&quot;00FF6E74&quot;/&gt;&lt;wsp:rsid wsp:val=&quot;00FF6EE5&quot;/&gt;&lt;wsp:rsid wsp:val=&quot;00FF7373&quot;/&gt;&lt;wsp:rsid wsp:val=&quot;00FF73A3&quot;/&gt;&lt;wsp:rsid wsp:val=&quot;00FF73FE&quot;/&gt;&lt;wsp:rsid wsp:val=&quot;00FF754A&quot;/&gt;&lt;wsp:rsid wsp:val=&quot;00FF770D&quot;/&gt;&lt;wsp:rsid wsp:val=&quot;00FF7814&quot;/&gt;&lt;wsp:rsid wsp:val=&quot;00FF793E&quot;/&gt;&lt;wsp:rsid wsp:val=&quot;00FF7B65&quot;/&gt;&lt;wsp:rsid wsp:val=&quot;00FF7D23&quot;/&gt;&lt;/wsp:rsids&gt;&lt;/w:docPr&gt;&lt;w:body&gt;&lt;wx:sect&gt;&lt;w:p wsp:rsidR=&quot;00E076FF&quot; wsp:rsidRDefault=&quot;00E076FF&quot; wsp:rsidP=&quot;00E076FF&quot;&gt;&lt;m:oMathPara&gt;&lt;m:oMath&gt;&lt;m:sSub&gt;&lt;m:sSubPr&gt;&lt;m:ctrlPr&gt;&lt;w:rPr&gt;&lt;w:rFonts w:ascii=&quot;Cambria Math&quot;/&gt;&lt;wx:font wx:val=&quot;Cambria Math&quot;/&gt;&lt;w:i/&gt;&lt;w:sz w:val=&quot;24&quot;/&gt;&lt;/w:rPr&gt;&lt;/m:ctrlPr&gt;&lt;/m:sSubPr&gt;&lt;m:e&gt;&lt;m:r&gt;&lt;w:rPr&gt;&lt;w:rFonts w:ascii=&quot;Cambria Math&quot;/&gt;&lt;wx:font wx:val=&quot;Cambria Math&quot;/&gt;&lt;w:i/&gt;&lt;w:sz w:val=&quot;24&quot;/&gt;&lt;/w:rPr&gt;&lt;m:t&gt;Y&lt;/m:t&gt;&lt;/m:r&gt;&lt;/m:e&gt;&lt;m:sub&gt;&lt;m:sSub&gt;&lt;m:sSubPr&gt;&lt;m:ctrlPr&gt;&lt;w:rPr&gt;&lt;w:rFonts w:ascii=&quot;Cambria Math&quot;/&gt;&lt;wx:font wx:val=&quot;Cambria Math&quot;/&gt;&lt;w:i/&gt;&lt;w:sz w:val=&quot;24&quot;/&gt;&lt;/w:rPr&gt;&lt;/m:ctrlPr&gt;&lt;/m:sSubPr&gt;&lt;m:e&gt;&lt;m:r&gt;&lt;w:rPr&gt;&lt;w:rFonts w:ascii=&quot;Cambria Math&quot;/&gt;&lt;wx:font wx:val=&quot;Cambria Math&quot;/&gt;&lt;w:i/&gt;&lt;w:sz w:val=&quot;24&quot;/&gt;&lt;/w:rPr&gt;&lt;m:t&gt;g&lt;/m:t&gt;&lt;/m:r&gt;&lt;/m:e&gt;&lt;m:sub&gt;&lt;m:r&gt;&lt;w:rPr&gt;&lt;w:rFonts w:ascii=&quot;Cambria Math&quot;/&gt;&lt;wx:font wx:val=&quot;Cambria Math&quot;/&gt;&lt;w:i/&gt;&lt;w:sz w:val=&quot;24&quot;/&gt;&lt;/w:rPr&gt;&lt;m:t&gt;k&lt;/m:t&gt;&lt;/m:r&gt;&lt;/m:sub&gt;&lt;/m:sSub&gt;&lt;m:ctrlPr&gt;&lt;w:rPr&gt;&lt;w:rFonts w:ascii=&quot;Cambria Math&quot; w:h-ansi=&quot;Cambria Math&quot;/&gt;&lt;wx:font wx:val=&quot;Cambria Math&quot;/&gt;&lt;w:i/&gt;&lt;w:sz w:val=&quot;24&quot;/&gt;&lt;/w:rPr&gt;&lt;/m:ctrlPr&gt;&lt;/m:sub&gt;&lt;/m:sSub&gt;&lt;m:r&gt;&lt;w:rPr&gt;&lt;w:rFonts w:ascii=&quot;Cambria Math&quot;/&gt;&lt;wx:font wx:val=&quot;Cambria Math&quot;/&gt;&lt;w:i/&gt;&lt;w:sz w:val=&quot;24&quot;/&gt;&lt;/w:rPr&gt;&lt;m:t&gt;=&lt;/m:t&gt;&lt;/m:r&gt;&lt;m:nary&gt;&lt;m:naryPr&gt;&lt;m:chr m:val=&quot;∑&quot;/&gt;&lt;m:ctrlPr&gt;&lt;w:rPr&gt;&lt;w:rFonts w:ascii=&quot;Cambriawwwwwwwwwwwwwwwwwwwwwwwwwwwwwwwwwwwwwww Mvath&quot;/&gt;&lt;wx:font wx:val=&quot;Cambria Math&quot;/&gt;&lt;w:i/&gt;&lt;w:sz w:val=&quot;24&quot;/&gt;&lt;/w:rPr&gt;&lt;/m:ctrlPr&gt;&lt;/m:naryPr&gt;&lt;m:sub&gt;&lt;m:r&gt;&lt;w:rPr&gt;&lt;w:rFonts w:ascii=&quot;Cambria Math&quot;/&gt;&lt;wx:font wx:val=&quot;Cambria Math&quot;/&gt;&lt;w:i/&gt;&lt;w:sz w:val=&quot;24&quot;/&gt;&lt;/w:rPr&gt;&lt;m:t&gt;i=1&lt;/m:t&gt;&lt;/m:r&gt;&lt;/m:sub&gt;&lt;m:sup&gt;&lt;m:r&gt;&lt;w:rPr&gt;&lt;w:rFonts w:ascii=&quot;Cambria Math&quot;/&gt;&lt;wx:font wx:val=&quot;Cambria Math&quot;/&gt;&lt;w:i/&gt;&lt;w:sz w:val=&quot;24&quot;/&gt;&lt;/w:rPr&gt;&lt;m:t&gt;m&lt;/m:t&gt;&lt;/m:r&gt;&lt;/m:sup&gt;&lt;m:e&gt;&lt;m:r&gt;&lt;w:rPr&gt;&lt;w:rFonts w:ascii=&quot;Cambria Math&quot;/&gt;&lt;wx:font wx:val=&quot;Cambria Math&quot;/&gt;&lt;w:i/&gt;&lt;w:sz w:val=&quot;24&quot;/&gt;&lt;/w:rPr&gt;&lt;m:t&gt;(&lt;/m:t&gt;&lt;/m:r&gt;&lt;m:sSub&gt;&lt;m:sSubPr&gt;&lt;m:ctrlPr&gt;&lt;w:rPr&gt;&lt;w:rFonts w:ascii=&quot;Cambria Math&quot;/&gt;&lt;wx:font wx:val=&quot;Cambria Math&quot;/&gt;&lt;w:i/&gt;&lt;w:sz w:val=&quot;24&quot;/&gt;&lt;/w:rPr&gt;&lt;/m:ctrlPr&gt;&lt;/m:sSubPr&gt;&lt;m:e&gt;&lt;m:r&gt;&lt;w:rPr&gt;&lt;w:rFonts w:ascii=&quot;Cambria Math&quot;/&gt;&lt;wx:font wx:val=&quot;Cambria Math&quot;/&gt;&lt;w:i/&gt;&lt;w:sz w:val=&quot;24&quot;/&gt;&lt;/w:rPr&gt;&lt;m:t&gt;w&lt;/m:t&gt;&lt;/m:r&gt;&lt;/m:e&gt;&lt;m:sub&gt;&lt;m:r&gt;&lt;w:rPr&gt;&lt;w:rFonts w:ascii=&quot;Cambria Math&quot;/&gt;&lt;wx:font wx:val=&quot;Cambria Math&quot;/&gt;&lt;w:i/&gt;&lt;w:sz w:val=&quot;24&quot;/&gt;&lt;/w:rPr&gt;&lt;m:t&gt;i&lt;/m:t&gt;&lt;/m:r&gt;&lt;/m:sub&gt;&lt;/m:sSub&gt;&lt;m:ctrlPr&gt;&lt;w:rPr&gt;&lt;w:rFonts w:ascii=&quot;Cambria Math&quot; w:h-ansi=&quot;Cambria Math&quot;/&gt;&lt;wx:font wx:val=&quot;Cambria Math&quot;/&gt;&lt;w:i/&gt;&lt;w:sz w:val=&quot;24&quot;/&gt;&lt;/w:rPr&gt;&lt;/m:ctrlPr&gt;&lt;/m:e&gt;&lt;/m:nary&gt;&lt;m:nary&gt;&lt;m:naryPr&gt;&lt;m:chr m:val=&quot;∑&quot;/&gt;&lt;m:ctrlPr&gt;&lt;w:rPr&gt;&lt;w:rFonts w:ascii=&quot;Cambria Math&quot;/&gt;&lt;wx:font wx:val=&quot;Cambr:iraF oMnattsh &quot;w/:&gt;a&lt;swc:iii/=&gt;&quot;&lt;Cwa:msbzr iwa: vMaalt=h&quot;&quot;2 4w&quot;:/h&gt;-&lt;a/nws:irPrC&gt;&lt;/m:ctrlPr&gt;&lt;/m:naryPr&gt;&lt;m:sub&gt;&lt;m:r&gt;&lt;w:rPr&gt;&lt;w:rFonts w:ascii=&quot;Cambria Math&quot;/&gt;&lt;wx:font wx:val=&quot;Cambria Math&quot;/&gt;&lt;w:i/&gt;&lt;w:sz w:val=&quot;24&quot;/&gt;&lt;/w:rPr&gt;&lt;m:t&gt;j=1&lt;/m:t&gt;&lt;/m:r&gt;&lt;/m:sub&gt;&lt;m:sup&gt;&lt;m:sSub&gt;&lt;m:sSubPr&gt;&lt;m:ctrlPr&gt;&lt;w:rPr&gt;&lt;w:rFonts w:ascii=&quot;Cambria Math&quot;/&gt;&lt;wx:font wx:val=&quot;Cambria Math&quot;/&gt;&lt;w:i/&gt;&lt;w:sz w:val=&quot;24&quot;/&gt;&lt;/w:rPr&gt;&lt;/m:ctrlPr&gt;&lt;/m:sSubPr&gt;&lt;m:e&gt;&lt;m:r&gt;&lt;w:rPr&gt;&lt;w:rFonts w:ascii=&quot;Cambria Math&quot;/&gt;&lt;wx:font wx:val=&quot;Cambria Math&quot;/&gt;&lt;w:i/&gt;&lt;w:sz w:val=&quot;24&quot;/&gt;&lt;/w:rPr&gt;&lt;m:t&gt;n&lt;/m:t&gt;&lt;/m:r&gt;&lt;/m:e&gt;&lt;m:sub&gt;&lt;m:r&gt;&lt;w:rPr&gt;&lt;w:rFonts w:ascii=&quot;Cambria Math&quot;/&gt;&lt;wx:font wx:val=&quot;Cambria Math&quot;/&gt;&lt;w:i/&gt;&lt;w:sz w:val=&quot;24&quot;/&gt;&lt;/w:rPr&gt;&lt;m:t&gt;i&lt;/m:t&gt;&lt;/m:r&gt;&lt;/m:sub&gt;&lt;/m:sSub&gt;&lt;/m:sup&gt;&lt;m:e&gt;&lt;m:sSub&gt;&lt;m:sSubPr&gt;&lt;m:ctrlPr&gt;&lt;w:rPr&gt;&lt;w:rFonts w:ascii=&quot;Cambria Math&quot;/&gt;&lt;wx:font wx:val=&quot;Cambria Math&quot;/&gt;&lt;w:i/&gt;&lt;w:sz w:val=&quot;24&quot;/&gt;&lt;/w:rPr&gt;&lt;/m:ctrlPr&gt;&lt;/m:sSubPr&gt;&lt;m:e&gt;&lt;m:r&gt;&lt;w:rPr&gt;&lt;w:rFonts w:ascii=&quot;Cambria Math&quot;/&gt;&lt;wx:font wx:val=&quot;Cambria Math&quot;/&gt;&lt;w:i/&gt;&lt;w:sz w:val=&quot;24&quot;/&gt;&lt;/w:rPr&gt;&lt;m:t&gt;ω&lt;/m:t&gt;&lt;/m:r&gt;&lt;/m:e&gt;&lt;m:sub&gt;&lt;m:ri&gt;&lt;=w:CrPmr&gt;r&lt;wa:rMFotnt&quot;s &gt;w:was:cioi=t&quot;Cwam:braia= MCatmh&quot;r/&gt;a&lt;wMx:tfo&quot;nt&gt; wwx:iva&gt;l=w&quot;Csam br:iaa M=at2h&quot;&quot;/&gt;&gt;&lt;w/:i/&gt;P&lt;w:sz w:val=&quot;24&quot;/&gt;&lt;/w:rPr&gt;&lt;m:t&gt;ij&lt;/m:t&gt;&lt;/m:r&gt;&lt;/m:sub&gt;&lt;/m:sSub&gt;&lt;m:sSub&gt;&lt;m:sSubPr&gt;&lt;m:ctrlPr&gt;&lt;w:rPr&gt;&lt;w:rFonts w:ascii=&quot;Cambria Math&quot;/&gt;&lt;wx:font wx:val=&quot;Cambria Math&quot;/&gt;&lt;w:i/&gt;&lt;w:sz w:val=&quot;24&quot;/&gt;&lt;/w:rPr&gt;&lt;/m:ctrlPr&gt;&lt;/m:sSubPr&gt;&lt;m:e&gt;&lt;m:r&gt;&lt;w:rPr&gt;&lt;w:rFonts w:ascii=&quot;Cambria Math&quot;/&gt;&lt;wx:font wx:val=&quot;Cambria Math&quot;/&gt;&lt;w:i/&gt;&lt;w:sz w:val=&quot;24&quot;/&gt;&lt;/w:rPr&gt;&lt;m:t&gt;Y&lt;/m:t&gt;&lt;/m:r&gt;&lt;/m:e&gt;&lt;m:sub&gt;&lt;m:sSub&gt;&lt;m:sSubPr&gt;&lt;m:ctrlPr&gt;&lt;w:rPr&gt;&lt;w:rFonts w:ascii=&quot;Cambria Math&quot;/&gt;&lt;wx:font wx:val=&quot;Cambria Math&quot;/&gt;&lt;w:i/&gt;&lt;w:sz w:val=&quot;24&quot;/&gt;&lt;/w:rPr&gt;&lt;/m:ctrlPr&gt;&lt;/m:sSubPr&gt;&lt;m:e&gt;&lt;m:r&gt;&lt;w:rPr&gt;&lt;w:rFonts w:ascii=&quot;Cambria Math&quot;/&gt;&lt;wx:font wx:val=&quot;Cambria Math&quot;/&gt;&lt;w:i/&gt;&lt;w:sz w:val=&quot;24&quot;/&gt;&lt;/w:rPr&gt;&lt;m:t&gt;g&lt;/m:t&gt;&lt;/m:r&gt;&lt;/m:e&gt;&lt;m:sub&gt;&lt;m:r&gt;&lt;w:rPr&gt;&lt;w:rFonts w:ascii=&quot;Cambria Math&quot;/&gt;&lt;wx:font wx:val=&quot;Cambria Math&quot;/&gt;&lt;w:i/&gt;&lt;w:sz w:val=&quot;24&quot;/&gt;&lt;/w:rPr&gt;&lt;m:t&gt;k&lt;/m:t&gt;&lt;/m:r&gt;&lt;/m:sub&gt;&lt;/m:sSub&gt;&lt;m:ctrlPr&gt;&lt;w:rPr&gt;&lt;w:rFonts w:ascii=&quot;Cambria Math&quot; w:h-ansi=&quot;Cambria Math&quot;/&gt;&lt;wx:font wx:val=&quot;Cambria Math&quot;/&gt;&lt;w:i/&gt;&lt;w:sz w:val=&quot;24&quot;/&gt;&lt;/w:rPr&gt;&lt;/m:ctrlPr&gt;&lt;/m:sub&gt;&lt;/m:sSub&gt;&lt;m:r&gt;&lt;w:rPr&gt;&lt;w:rFonts w:ascii=&quot;Cambria Math&quot;/&gt;&lt;wx:font wx:val=&quot;Cambria Math&quot;/&gt;&lt;w:i/&gt;&lt;w:sz w:val=&quot;24&quot;/&gt;&lt;/w:rPr&gt;&lt;m:t&gt;(&lt;/m:t&gt;&lt;/m:r&gt;&lt;m:sSub&gt;&lt;m:sSubPr&gt;&lt;m:ctrlPr&gt;&lt;w:rPr&gt;&lt;w:rFonts w:ascii=&quot;Cambria Math&quot;/&gt;&lt;wx:font wx:val=&quot;Cambria Math&quot;/&gt;&lt;w:i/&gt;&lt;w:sz w:val=&quot;24&quot;/&gt;&lt;/w:rPr&gt;&lt;/m:ctrlPr&gt;&lt;/m:sSubPr&gt;&lt;m:e&gt;&lt;m:r&gt;&lt;w:rPr&gt;&lt;w:rFonts w:ascii=&quot;Cambria Math&quot;/&gt;&lt;wx:font wx:val=&quot;Cambria Math&quot;/&gt;&lt;w:i/&gt;&lt;w:sz w:val=&quot;24&quot;/&gt;&lt;/w:rPr&gt;&lt;m:t&gt;x&lt;/m:t&gt;&lt;/m:r&gt;&lt;/m:e&gt;&lt;m:sub&gt;&lt;m:r&gt;&lt;w:rPr&gt;&lt;w:rFonts w:ascii=&quot;Cambria Math&quot;/&gt;&lt;wx:font wx:val=&quot;Cambria Math&quot;/&gt;&lt;w:i/&gt;&lt;w:sz w:val=&quot;24&quot;/&gt;&lt;/w:rPr&gt;&lt;m:t&gt;ij&lt;/m:t&gt;&lt;/m:r&gt;&lt;/m:sub&gt;&lt;/m:sSub&gt;&lt;m:r&gt;&lt;w:rPr&gt;&lt;w:rFonts w:ascii=&quot;Cambria Math&quot;/&gt;&lt;wx:font wx:val=&quot;Cambria Math&quot;/&gt;&lt;w:i/&gt;&lt;w:sz w:val=&quot;24&quot;/&gt;&lt;/w:rPr&gt;&lt;m:t&gt;))&lt;/m:t&gt;&lt;/m:r&gt;&lt;/m:e&gt;&lt;/m:nary&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49" o:title="" chromakey="white"/>
          </v:shape>
        </w:pict>
      </w:r>
      <w:r>
        <w:rPr>
          <w:sz w:val="24"/>
        </w:rPr>
        <w:instrText xml:space="preserve"> </w:instrText>
      </w:r>
      <w:r>
        <w:rPr>
          <w:sz w:val="24"/>
        </w:rPr>
        <w:fldChar w:fldCharType="separate"/>
      </w:r>
      <w:r w:rsidR="00BE62B6">
        <w:rPr>
          <w:position w:val="-11"/>
        </w:rPr>
        <w:pict w14:anchorId="14D5151A">
          <v:shape id="_x0000_i1054" type="#_x0000_t75" style="width:158.4pt;height:21.9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isplayBackgroundShape/&gt;&lt;w:doNotEmbedSystemFonts/&gt;&lt;w:bordersDontSurroundHeader/&gt;&lt;w:bordersDontSurroundFooter/&gt;&lt;w:hideSpellingErrors/&gt;&lt;w:hideGrammaticalErrors/&gt;&lt;w:activeWritingStyle w:lang=&quot;EN-US&quot; w:vendorID=&quot;64&quot; w:dllVersion=&quot;131078&quot; w:nlCheck=&quot;on&quot; w:optionSet=&quot;0&quot;/&gt;&lt;w:activeWritingStyle w:lang=&quot;ZH-CN&quot; w:vendorID=&quot;64&quot; w:dllVersion=&quot;131077&quot; w:nlCheck=&quot;on&quot; w:optionSet=&quot;1&quot;/&gt;&lt;w:activeWritingStyle w:lang=&quot;EN-IE&quot; w:vendorID=&quot;64&quot; w:dllVersion=&quot;131078&quot; w:nlCheck=&quot;on&quot; w:optionSet=&quot;1&quot;/&gt;&lt;w:activeWritingStyle w:lang=&quot;EN-GB&quot; w:vendorID=&quot;64&quot; w:dllVersion=&quot;131078&quot; w:nlCheck=&quot;on&quot; w:optionSet=&quot;0&quot;/&gt;&lt;w:activeWritingStyle w:lang=&quot;EN-NZ&quot; w:vendorID=&quot;64&quot; w:dllVersion=&quot;131078&quot; w:nlCheck=&quot;on&quot; w:optionSet=&quot;1&quot;/&gt;&lt;w:activeWritingStyle w:lang=&quot;ZH-CN&quot; w:vendorID=&quot;64&quot; w:dllVersion=&quot;0&quot; w:nlCheck=&quot;on&quot; w:optionSet=&quot;1&quot;/&gt;&lt;w:activeWritingStyle w:lang=&quot;EN-US&quot; w:vendorID=&quot;64&quot; w:dllVersion=&quot;4096&quot; w:nlCheck=&quot;on&quot; w:optionSet=&quot;0&quot;/&gt;&lt;w:activeWritingStyle w:lang=&quot;EN-GB&quot; w:vendorID=&quot;64&quot; w:dllVersion=&quot;4096&quot; w:nlCheck=&quot;on&quot; w:optionSet=&quot;0&quot;/&gt;&lt;w:stylePaneFormatFilter w:val=&quot;3F01&quot;/&gt;&lt;w:defaultTabStop w:val=&quot;420&quot;/&gt;&lt;w:drawingGridHorizontalSpacing w:val=&quot;105&quot;/&gt;&lt;w:drawingGridVerticalSpacing w:val=&quot;319&quot;/&gt;&lt;w:displayHorizontalDrawingGridEvery w:val=&quot;0&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useWord2002TableStyleRules/&gt;&lt;w:useFELayout/&gt;&lt;/w:compat&gt;&lt;wsp:rsids&gt;&lt;wsp:rsidRoot wsp:val=&quot;00346C8E&quot;/&gt;&lt;wsp:rsid wsp:val=&quot;000002D3&quot;/&gt;&lt;wsp:rsid wsp:val=&quot;0000034F&quot;/&gt;&lt;wsp:rsid wsp:val=&quot;0000043E&quot;/&gt;&lt;wsp:rsid wsp:val=&quot;00000ED3&quot;/&gt;&lt;wsp:rsid wsp:val=&quot;0000121B&quot;/&gt;&lt;wsp:rsid wsp:val=&quot;0000126E&quot;/&gt;&lt;wsp:rsid wsp:val=&quot;000012C9&quot;/&gt;&lt;wsp:rsid wsp:val=&quot;000013EF&quot;/&gt;&lt;wsp:rsid wsp:val=&quot;0000162E&quot;/&gt;&lt;wsp:rsid wsp:val=&quot;0000197F&quot;/&gt;&lt;wsp:rsid wsp:val=&quot;00001992&quot;/&gt;&lt;wsp:rsid wsp:val=&quot;00001FE2&quot;/&gt;&lt;wsp:rsid wsp:val=&quot;0000216D&quot;/&gt;&lt;wsp:rsid wsp:val=&quot;00002955&quot;/&gt;&lt;wsp:rsid wsp:val=&quot;00002A35&quot;/&gt;&lt;wsp:rsid wsp:val=&quot;00002B79&quot;/&gt;&lt;wsp:rsid wsp:val=&quot;00002CEB&quot;/&gt;&lt;wsp:rsid wsp:val=&quot;0000346F&quot;/&gt;&lt;wsp:rsid wsp:val=&quot;000035C1&quot;/&gt;&lt;wsp:rsid wsp:val=&quot;00003AA5&quot;/&gt;&lt;wsp:rsid wsp:val=&quot;00003AEA&quot;/&gt;&lt;wsp:rsid wsp:val=&quot;00003C4E&quot;/&gt;&lt;wsp:rsid wsp:val=&quot;00004044&quot;/&gt;&lt;wsp:rsid wsp:val=&quot;00004236&quot;/&gt;&lt;wsp:rsid wsp:val=&quot;000043FB&quot;/&gt;&lt;wsp:rsid wsp:val=&quot;000047A7&quot;/&gt;&lt;wsp:rsid wsp:val=&quot;00004838&quot;/&gt;&lt;wsp:rsid wsp:val=&quot;00004851&quot;/&gt;&lt;wsp:rsid wsp:val=&quot;000049BE&quot;/&gt;&lt;wsp:rsid wsp:val=&quot;00004B2A&quot;/&gt;&lt;wsp:rsid wsp:val=&quot;00004CB0&quot;/&gt;&lt;wsp:rsid wsp:val=&quot;00004DEA&quot;/&gt;&lt;wsp:rsid wsp:val=&quot;00005335&quot;/&gt;&lt;wsp:rsid wsp:val=&quot;00005464&quot;/&gt;&lt;wsp:rsid wsp:val=&quot;00005537&quot;/&gt;&lt;wsp:rsid wsp:val=&quot;00005915&quot;/&gt;&lt;wsp:rsid wsp:val=&quot;00005C91&quot;/&gt;&lt;wsp:rsid wsp:val=&quot;00006390&quot;/&gt;&lt;wsp:rsid wsp:val=&quot;000065DD&quot;/&gt;&lt;wsp:rsid wsp:val=&quot;00006608&quot;/&gt;&lt;wsp:rsid wsp:val=&quot;000066EB&quot;/&gt;&lt;wsp:rsid wsp:val=&quot;00006A44&quot;/&gt;&lt;wsp:rsid wsp:val=&quot;00006CE7&quot;/&gt;&lt;wsp:rsid wsp:val=&quot;00006D85&quot;/&gt;&lt;wsp:rsid wsp:val=&quot;00006DB1&quot;/&gt;&lt;wsp:rsid wsp:val=&quot;00006DCB&quot;/&gt;&lt;wsp:rsid wsp:val=&quot;00006E24&quot;/&gt;&lt;wsp:rsid wsp:val=&quot;00007202&quot;/&gt;&lt;wsp:rsid wsp:val=&quot;0000723F&quot;/&gt;&lt;wsp:rsid wsp:val=&quot;000072C1&quot;/&gt;&lt;wsp:rsid wsp:val=&quot;00007542&quot;/&gt;&lt;wsp:rsid wsp:val=&quot;000079B3&quot;/&gt;&lt;wsp:rsid wsp:val=&quot;00007A3D&quot;/&gt;&lt;wsp:rsid wsp:val=&quot;00010049&quot;/&gt;&lt;wsp:rsid wsp:val=&quot;000102E2&quot;/&gt;&lt;wsp:rsid wsp:val=&quot;00010322&quot;/&gt;&lt;wsp:rsid wsp:val=&quot;00010463&quot;/&gt;&lt;wsp:rsid wsp:val=&quot;00010750&quot;/&gt;&lt;wsp:rsid wsp:val=&quot;00010A3F&quot;/&gt;&lt;wsp:rsid wsp:val=&quot;00010B9E&quot;/&gt;&lt;wsp:rsid wsp:val=&quot;00010D4E&quot;/&gt;&lt;wsp:rsid wsp:val=&quot;0001108E&quot;/&gt;&lt;wsp:rsid wsp:val=&quot;000112EA&quot;/&gt;&lt;wsp:rsid wsp:val=&quot;00011316&quot;/&gt;&lt;wsp:rsid wsp:val=&quot;0001135B&quot;/&gt;&lt;wsp:rsid wsp:val=&quot;00011493&quot;/&gt;&lt;wsp:rsid wsp:val=&quot;0001158F&quot;/&gt;&lt;wsp:rsid wsp:val=&quot;00011825&quot;/&gt;&lt;wsp:rsid wsp:val=&quot;00011864&quot;/&gt;&lt;wsp:rsid wsp:val=&quot;00011DEF&quot;/&gt;&lt;wsp:rsid wsp:val=&quot;00011E81&quot;/&gt;&lt;wsp:rsid wsp:val=&quot;00011EBA&quot;/&gt;&lt;wsp:rsid wsp:val=&quot;00011EDE&quot;/&gt;&lt;wsp:rsid wsp:val=&quot;00012137&quot;/&gt;&lt;wsp:rsid wsp:val=&quot;000124EA&quot;/&gt;&lt;wsp:rsid wsp:val=&quot;00012570&quot;/&gt;&lt;wsp:rsid wsp:val=&quot;00012610&quot;/&gt;&lt;wsp:rsid wsp:val=&quot;00012A0C&quot;/&gt;&lt;wsp:rsid wsp:val=&quot;00012AFF&quot;/&gt;&lt;wsp:rsid wsp:val=&quot;00013696&quot;/&gt;&lt;wsp:rsid wsp:val=&quot;00013B8A&quot;/&gt;&lt;wsp:rsid wsp:val=&quot;00014137&quot;/&gt;&lt;wsp:rsid wsp:val=&quot;00014270&quot;/&gt;&lt;wsp:rsid wsp:val=&quot;00014329&quot;/&gt;&lt;wsp:rsid wsp:val=&quot;00014462&quot;/&gt;&lt;wsp:rsid wsp:val=&quot;00014A2D&quot;/&gt;&lt;wsp:rsid wsp:val=&quot;00014DB7&quot;/&gt;&lt;wsp:rsid wsp:val=&quot;00014DED&quot;/&gt;&lt;wsp:rsid wsp:val=&quot;0001503A&quot;/&gt;&lt;wsp:rsid wsp:val=&quot;000151E3&quot;/&gt;&lt;wsp:rsid wsp:val=&quot;00015C0A&quot;/&gt;&lt;wsp:rsid wsp:val=&quot;00015D30&quot;/&gt;&lt;wsp:rsid wsp:val=&quot;00015D70&quot;/&gt;&lt;wsp:rsid wsp:val=&quot;00015F56&quot;/&gt;&lt;wsp:rsid wsp:val=&quot;000166E9&quot;/&gt;&lt;wsp:rsid wsp:val=&quot;000167F5&quot;/&gt;&lt;wsp:rsid wsp:val=&quot;00016A6E&quot;/&gt;&lt;wsp:rsid wsp:val=&quot;000174F2&quot;/&gt;&lt;wsp:rsid wsp:val=&quot;0001784C&quot;/&gt;&lt;wsp:rsid wsp:val=&quot;000179B5&quot;/&gt;&lt;wsp:rsid wsp:val=&quot;00017C06&quot;/&gt;&lt;wsp:rsid wsp:val=&quot;00017C16&quot;/&gt;&lt;wsp:rsid wsp:val=&quot;00017DEA&quot;/&gt;&lt;wsp:rsid wsp:val=&quot;0002022E&quot;/&gt;&lt;wsp:rsid wsp:val=&quot;00020287&quot;/&gt;&lt;wsp:rsid wsp:val=&quot;00020307&quot;/&gt;&lt;wsp:rsid wsp:val=&quot;0002038E&quot;/&gt;&lt;wsp:rsid wsp:val=&quot;000203AD&quot;/&gt;&lt;wsp:rsid wsp:val=&quot;00020504&quot;/&gt;&lt;wsp:rsid wsp:val=&quot;00020696&quot;/&gt;&lt;wsp:rsid wsp:val=&quot;000207E1&quot;/&gt;&lt;wsp:rsid wsp:val=&quot;00020913&quot;/&gt;&lt;wsp:rsid wsp:val=&quot;00020A15&quot;/&gt;&lt;wsp:rsid wsp:val=&quot;00020CE5&quot;/&gt;&lt;wsp:rsid wsp:val=&quot;00020D83&quot;/&gt;&lt;wsp:rsid wsp:val=&quot;00020DF1&quot;/&gt;&lt;wsp:rsid wsp:val=&quot;00020EFF&quot;/&gt;&lt;wsp:rsid wsp:val=&quot;0002120D&quot;/&gt;&lt;wsp:rsid wsp:val=&quot;0002150A&quot;/&gt;&lt;wsp:rsid wsp:val=&quot;0002154A&quot;/&gt;&lt;wsp:rsid wsp:val=&quot;00021802&quot;/&gt;&lt;wsp:rsid wsp:val=&quot;00021974&quot;/&gt;&lt;wsp:rsid wsp:val=&quot;00021ACB&quot;/&gt;&lt;wsp:rsid wsp:val=&quot;00022015&quot;/&gt;&lt;wsp:rsid wsp:val=&quot;00022060&quot;/&gt;&lt;wsp:rsid wsp:val=&quot;0002213A&quot;/&gt;&lt;wsp:rsid wsp:val=&quot;0002231B&quot;/&gt;&lt;wsp:rsid wsp:val=&quot;00022680&quot;/&gt;&lt;wsp:rsid wsp:val=&quot;000226E8&quot;/&gt;&lt;wsp:rsid wsp:val=&quot;000227BE&quot;/&gt;&lt;wsp:rsid wsp:val=&quot;000228DC&quot;/&gt;&lt;wsp:rsid wsp:val=&quot;00023182&quot;/&gt;&lt;wsp:rsid wsp:val=&quot;000236D1&quot;/&gt;&lt;wsp:rsid wsp:val=&quot;000239A0&quot;/&gt;&lt;wsp:rsid wsp:val=&quot;000239DB&quot;/&gt;&lt;wsp:rsid wsp:val=&quot;00023D99&quot;/&gt;&lt;wsp:rsid wsp:val=&quot;000241DD&quot;/&gt;&lt;wsp:rsid wsp:val=&quot;00024387&quot;/&gt;&lt;wsp:rsid wsp:val=&quot;000244E0&quot;/&gt;&lt;wsp:rsid wsp:val=&quot;00024844&quot;/&gt;&lt;wsp:rsid wsp:val=&quot;00024A5E&quot;/&gt;&lt;wsp:rsid wsp:val=&quot;00024F76&quot;/&gt;&lt;wsp:rsid wsp:val=&quot;0002507E&quot;/&gt;&lt;wsp:rsid wsp:val=&quot;00025440&quot;/&gt;&lt;wsp:rsid wsp:val=&quot;00025502&quot;/&gt;&lt;wsp:rsid wsp:val=&quot;00025A7E&quot;/&gt;&lt;wsp:rsid wsp:val=&quot;00025B05&quot;/&gt;&lt;wsp:rsid wsp:val=&quot;00025F0F&quot;/&gt;&lt;wsp:rsid wsp:val=&quot;00026061&quot;/&gt;&lt;wsp:rsid wsp:val=&quot;00026236&quot;/&gt;&lt;wsp:rsid wsp:val=&quot;00026855&quot;/&gt;&lt;wsp:rsid wsp:val=&quot;000268E8&quot;/&gt;&lt;wsp:rsid wsp:val=&quot;00026A2B&quot;/&gt;&lt;wsp:rsid wsp:val=&quot;00026DF9&quot;/&gt;&lt;wsp:rsid wsp:val=&quot;00026F84&quot;/&gt;&lt;wsp:rsid wsp:val=&quot;000271E7&quot;/&gt;&lt;wsp:rsid wsp:val=&quot;00027352&quot;/&gt;&lt;wsp:rsid wsp:val=&quot;000273B6&quot;/&gt;&lt;wsp:rsid wsp:val=&quot;0002754E&quot;/&gt;&lt;wsp:rsid wsp:val=&quot;0002760A&quot;/&gt;&lt;wsp:rsid wsp:val=&quot;00027724&quot;/&gt;&lt;wsp:rsid wsp:val=&quot;0002786C&quot;/&gt;&lt;wsp:rsid wsp:val=&quot;00027E44&quot;/&gt;&lt;wsp:rsid wsp:val=&quot;00030009&quot;/&gt;&lt;wsp:rsid wsp:val=&quot;000301BF&quot;/&gt;&lt;wsp:rsid wsp:val=&quot;00030C9B&quot;/&gt;&lt;wsp:rsid wsp:val=&quot;00031654&quot;/&gt;&lt;wsp:rsid wsp:val=&quot;000319DD&quot;/&gt;&lt;wsp:rsid wsp:val=&quot;00031A47&quot;/&gt;&lt;wsp:rsid wsp:val=&quot;00031AE6&quot;/&gt;&lt;wsp:rsid wsp:val=&quot;00031C30&quot;/&gt;&lt;wsp:rsid wsp:val=&quot;00031C40&quot;/&gt;&lt;wsp:rsid wsp:val=&quot;00031D6E&quot;/&gt;&lt;wsp:rsid wsp:val=&quot;00031DC1&quot;/&gt;&lt;wsp:rsid wsp:val=&quot;0003203C&quot;/&gt;&lt;wsp:rsid wsp:val=&quot;00032064&quot;/&gt;&lt;wsp:rsid wsp:val=&quot;00032074&quot;/&gt;&lt;wsp:rsid wsp:val=&quot;000320FD&quot;/&gt;&lt;wsp:rsid wsp:val=&quot;00032187&quot;/&gt;&lt;wsp:rsid wsp:val=&quot;0003221F&quot;/&gt;&lt;wsp:rsid wsp:val=&quot;000322D8&quot;/&gt;&lt;wsp:rsid wsp:val=&quot;00032348&quot;/&gt;&lt;wsp:rsid wsp:val=&quot;0003234A&quot;/&gt;&lt;wsp:rsid wsp:val=&quot;000325F1&quot;/&gt;&lt;wsp:rsid wsp:val=&quot;00032999&quot;/&gt;&lt;wsp:rsid wsp:val=&quot;00032A62&quot;/&gt;&lt;wsp:rsid wsp:val=&quot;00032BEF&quot;/&gt;&lt;wsp:rsid wsp:val=&quot;00032C44&quot;/&gt;&lt;wsp:rsid wsp:val=&quot;00032CA7&quot;/&gt;&lt;wsp:rsid wsp:val=&quot;00032EE1&quot;/&gt;&lt;wsp:rsid wsp:val=&quot;00032F4B&quot;/&gt;&lt;wsp:rsid wsp:val=&quot;0003318E&quot;/&gt;&lt;wsp:rsid wsp:val=&quot;0003323E&quot;/&gt;&lt;wsp:rsid wsp:val=&quot;0003338F&quot;/&gt;&lt;wsp:rsid wsp:val=&quot;00033416&quot;/&gt;&lt;wsp:rsid wsp:val=&quot;0003363B&quot;/&gt;&lt;wsp:rsid wsp:val=&quot;00033855&quot;/&gt;&lt;wsp:rsid wsp:val=&quot;000339B7&quot;/&gt;&lt;wsp:rsid wsp:val=&quot;00033EF5&quot;/&gt;&lt;wsp:rsid wsp:val=&quot;00034041&quot;/&gt;&lt;wsp:rsid wsp:val=&quot;000341E7&quot;/&gt;&lt;wsp:rsid wsp:val=&quot;000342CA&quot;/&gt;&lt;wsp:rsid wsp:val=&quot;000347F4&quot;/&gt;&lt;wsp:rsid wsp:val=&quot;00034C7E&quot;/&gt;&lt;wsp:rsid wsp:val=&quot;00034CAF&quot;/&gt;&lt;wsp:rsid wsp:val=&quot;00034D8A&quot;/&gt;&lt;wsp:rsid wsp:val=&quot;00034DC6&quot;/&gt;&lt;wsp:rsid wsp:val=&quot;0003525D&quot;/&gt;&lt;wsp:rsid wsp:val=&quot;00035394&quot;/&gt;&lt;wsp:rsid wsp:val=&quot;000353F7&quot;/&gt;&lt;wsp:rsid wsp:val=&quot;000354B8&quot;/&gt;&lt;wsp:rsid wsp:val=&quot;000357AD&quot;/&gt;&lt;wsp:rsid wsp:val=&quot;0003587A&quot;/&gt;&lt;wsp:rsid wsp:val=&quot;00035CE2&quot;/&gt;&lt;wsp:rsid wsp:val=&quot;00035D8A&quot;/&gt;&lt;wsp:rsid wsp:val=&quot;00035DBC&quot;/&gt;&lt;wsp:rsid wsp:val=&quot;00035E19&quot;/&gt;&lt;wsp:rsid wsp:val=&quot;000360BC&quot;/&gt;&lt;wsp:rsid wsp:val=&quot;00036174&quot;/&gt;&lt;wsp:rsid wsp:val=&quot;000362E0&quot;/&gt;&lt;wsp:rsid wsp:val=&quot;0003682B&quot;/&gt;&lt;wsp:rsid wsp:val=&quot;00036A04&quot;/&gt;&lt;wsp:rsid wsp:val=&quot;00036A87&quot;/&gt;&lt;wsp:rsid wsp:val=&quot;00036AA1&quot;/&gt;&lt;wsp:rsid wsp:val=&quot;00036B1F&quot;/&gt;&lt;wsp:rsid wsp:val=&quot;00036C65&quot;/&gt;&lt;wsp:rsid wsp:val=&quot;00036E09&quot;/&gt;&lt;wsp:rsid wsp:val=&quot;000371BC&quot;/&gt;&lt;wsp:rsid wsp:val=&quot;00037424&quot;/&gt;&lt;wsp:rsid wsp:val=&quot;000375E0&quot;/&gt;&lt;wsp:rsid wsp:val=&quot;00037751&quot;/&gt;&lt;wsp:rsid wsp:val=&quot;00037764&quot;/&gt;&lt;wsp:rsid wsp:val=&quot;000379C7&quot;/&gt;&lt;wsp:rsid wsp:val=&quot;00037B49&quot;/&gt;&lt;wsp:rsid wsp:val=&quot;00037E4E&quot;/&gt;&lt;wsp:rsid wsp:val=&quot;00037EFC&quot;/&gt;&lt;wsp:rsid wsp:val=&quot;000403CA&quot;/&gt;&lt;wsp:rsid wsp:val=&quot;000403CD&quot;/&gt;&lt;wsp:rsid wsp:val=&quot;00040774&quot;/&gt;&lt;wsp:rsid wsp:val=&quot;00040844&quot;/&gt;&lt;wsp:rsid wsp:val=&quot;00040905&quot;/&gt;&lt;wsp:rsid wsp:val=&quot;00040C7D&quot;/&gt;&lt;wsp:rsid wsp:val=&quot;00040CCC&quot;/&gt;&lt;wsp:rsid wsp:val=&quot;00040D39&quot;/&gt;&lt;wsp:rsid wsp:val=&quot;00041075&quot;/&gt;&lt;wsp:rsid wsp:val=&quot;000410AB&quot;/&gt;&lt;wsp:rsid wsp:val=&quot;000410AD&quot;/&gt;&lt;wsp:rsid wsp:val=&quot;0004115E&quot;/&gt;&lt;wsp:rsid wsp:val=&quot;00041C63&quot;/&gt;&lt;wsp:rsid wsp:val=&quot;00041CD7&quot;/&gt;&lt;wsp:rsid wsp:val=&quot;00041E3B&quot;/&gt;&lt;wsp:rsid wsp:val=&quot;00041F72&quot;/&gt;&lt;wsp:rsid wsp:val=&quot;000422B6&quot;/&gt;&lt;wsp:rsid wsp:val=&quot;000423FC&quot;/&gt;&lt;wsp:rsid wsp:val=&quot;000423FE&quot;/&gt;&lt;wsp:rsid wsp:val=&quot;0004267D&quot;/&gt;&lt;wsp:rsid wsp:val=&quot;00042718&quot;/&gt;&lt;wsp:rsid wsp:val=&quot;00042736&quot;/&gt;&lt;wsp:rsid wsp:val=&quot;00042B70&quot;/&gt;&lt;wsp:rsid wsp:val=&quot;00042D63&quot;/&gt;&lt;wsp:rsid wsp:val=&quot;00042DB7&quot;/&gt;&lt;wsp:rsid wsp:val=&quot;00042E99&quot;/&gt;&lt;wsp:rsid wsp:val=&quot;00042E9A&quot;/&gt;&lt;wsp:rsid wsp:val=&quot;00043121&quot;/&gt;&lt;wsp:rsid wsp:val=&quot;00043380&quot;/&gt;&lt;wsp:rsid wsp:val=&quot;000433E1&quot;/&gt;&lt;wsp:rsid wsp:val=&quot;00043562&quot;/&gt;&lt;wsp:rsid wsp:val=&quot;00043DB2&quot;/&gt;&lt;wsp:rsid wsp:val=&quot;00044660&quot;/&gt;&lt;wsp:rsid wsp:val=&quot;00044A55&quot;/&gt;&lt;wsp:rsid wsp:val=&quot;00044DBB&quot;/&gt;&lt;wsp:rsid wsp:val=&quot;000452B6&quot;/&gt;&lt;wsp:rsid wsp:val=&quot;0004537E&quot;/&gt;&lt;wsp:rsid wsp:val=&quot;000454AC&quot;/&gt;&lt;wsp:rsid wsp:val=&quot;0004552D&quot;/&gt;&lt;wsp:rsid wsp:val=&quot;00045AE7&quot;/&gt;&lt;wsp:rsid wsp:val=&quot;00045BC7&quot;/&gt;&lt;wsp:rsid wsp:val=&quot;00045DE8&quot;/&gt;&lt;wsp:rsid wsp:val=&quot;0004618C&quot;/&gt;&lt;wsp:rsid wsp:val=&quot;0004643B&quot;/&gt;&lt;wsp:rsid wsp:val=&quot;00046727&quot;/&gt;&lt;wsp:rsid wsp:val=&quot;000467BD&quot;/&gt;&lt;wsp:rsid wsp:val=&quot;00046F42&quot;/&gt;&lt;wsp:rsid wsp:val=&quot;00046F46&quot;/&gt;&lt;wsp:rsid wsp:val=&quot;000470D7&quot;/&gt;&lt;wsp:rsid wsp:val=&quot;00047149&quot;/&gt;&lt;wsp:rsid wsp:val=&quot;00047197&quot;/&gt;&lt;wsp:rsid wsp:val=&quot;0004722A&quot;/&gt;&lt;wsp:rsid wsp:val=&quot;0004746D&quot;/&gt;&lt;wsp:rsid wsp:val=&quot;000476CE&quot;/&gt;&lt;wsp:rsid wsp:val=&quot;0004776E&quot;/&gt;&lt;wsp:rsid wsp:val=&quot;00047932&quot;/&gt;&lt;wsp:rsid wsp:val=&quot;000479C6&quot;/&gt;&lt;wsp:rsid wsp:val=&quot;00047B7B&quot;/&gt;&lt;wsp:rsid wsp:val=&quot;00047C54&quot;/&gt;&lt;wsp:rsid wsp:val=&quot;00047D30&quot;/&gt;&lt;wsp:rsid wsp:val=&quot;00047D38&quot;/&gt;&lt;wsp:rsid wsp:val=&quot;00047D9C&quot;/&gt;&lt;wsp:rsid wsp:val=&quot;00047DB2&quot;/&gt;&lt;wsp:rsid wsp:val=&quot;000501C1&quot;/&gt;&lt;wsp:rsid wsp:val=&quot;000504A1&quot;/&gt;&lt;wsp:rsid wsp:val=&quot;000504E0&quot;/&gt;&lt;wsp:rsid wsp:val=&quot;000507B8&quot;/&gt;&lt;wsp:rsid wsp:val=&quot;00050C39&quot;/&gt;&lt;wsp:rsid wsp:val=&quot;00050FE3&quot;/&gt;&lt;wsp:rsid wsp:val=&quot;000516CD&quot;/&gt;&lt;wsp:rsid wsp:val=&quot;0005183C&quot;/&gt;&lt;wsp:rsid wsp:val=&quot;00051B65&quot;/&gt;&lt;wsp:rsid wsp:val=&quot;00051DAB&quot;/&gt;&lt;wsp:rsid wsp:val=&quot;00052087&quot;/&gt;&lt;wsp:rsid wsp:val=&quot;000521FA&quot;/&gt;&lt;wsp:rsid wsp:val=&quot;00052235&quot;/&gt;&lt;wsp:rsid wsp:val=&quot;00052A32&quot;/&gt;&lt;wsp:rsid wsp:val=&quot;0005375C&quot;/&gt;&lt;wsp:rsid wsp:val=&quot;000539D5&quot;/&gt;&lt;wsp:rsid wsp:val=&quot;00053A4B&quot;/&gt;&lt;wsp:rsid wsp:val=&quot;00053B13&quot;/&gt;&lt;wsp:rsid wsp:val=&quot;00053B81&quot;/&gt;&lt;wsp:rsid wsp:val=&quot;00053E0F&quot;/&gt;&lt;wsp:rsid wsp:val=&quot;00054128&quot;/&gt;&lt;wsp:rsid wsp:val=&quot;000543FE&quot;/&gt;&lt;wsp:rsid wsp:val=&quot;0005452C&quot;/&gt;&lt;wsp:rsid wsp:val=&quot;000546E9&quot;/&gt;&lt;wsp:rsid wsp:val=&quot;00054ACE&quot;/&gt;&lt;wsp:rsid wsp:val=&quot;00054D53&quot;/&gt;&lt;wsp:rsid wsp:val=&quot;00054FFB&quot;/&gt;&lt;wsp:rsid wsp:val=&quot;0005511F&quot;/&gt;&lt;wsp:rsid wsp:val=&quot;00055150&quot;/&gt;&lt;wsp:rsid wsp:val=&quot;0005537D&quot;/&gt;&lt;wsp:rsid wsp:val=&quot;0005547A&quot;/&gt;&lt;wsp:rsid wsp:val=&quot;00055492&quot;/&gt;&lt;wsp:rsid wsp:val=&quot;0005553D&quot;/&gt;&lt;wsp:rsid wsp:val=&quot;0005566B&quot;/&gt;&lt;wsp:rsid wsp:val=&quot;00055700&quot;/&gt;&lt;wsp:rsid wsp:val=&quot;00055801&quot;/&gt;&lt;wsp:rsid wsp:val=&quot;00055C2F&quot;/&gt;&lt;wsp:rsid wsp:val=&quot;00055C91&quot;/&gt;&lt;wsp:rsid wsp:val=&quot;00055CD2&quot;/&gt;&lt;wsp:rsid wsp:val=&quot;00056270&quot;/&gt;&lt;wsp:rsid wsp:val=&quot;000562B6&quot;/&gt;&lt;wsp:rsid wsp:val=&quot;000563D0&quot;/&gt;&lt;wsp:rsid wsp:val=&quot;000564E1&quot;/&gt;&lt;wsp:rsid wsp:val=&quot;00056B26&quot;/&gt;&lt;wsp:rsid wsp:val=&quot;00056B31&quot;/&gt;&lt;wsp:rsid wsp:val=&quot;00056C6D&quot;/&gt;&lt;wsp:rsid wsp:val=&quot;00056D83&quot;/&gt;&lt;wsp:rsid wsp:val=&quot;00057523&quot;/&gt;&lt;wsp:rsid wsp:val=&quot;00057AC4&quot;/&gt;&lt;wsp:rsid wsp:val=&quot;00057DA4&quot;/&gt;&lt;wsp:rsid wsp:val=&quot;00057F19&quot;/&gt;&lt;wsp:rsid wsp:val=&quot;000602A2&quot;/&gt;&lt;wsp:rsid wsp:val=&quot;000603A7&quot;/&gt;&lt;wsp:rsid wsp:val=&quot;00060432&quot;/&gt;&lt;wsp:rsid wsp:val=&quot;000608F6&quot;/&gt;&lt;wsp:rsid wsp:val=&quot;00060B41&quot;/&gt;&lt;wsp:rsid wsp:val=&quot;00060C9E&quot;/&gt;&lt;wsp:rsid wsp:val=&quot;00060D76&quot;/&gt;&lt;wsp:rsid wsp:val=&quot;00061115&quot;/&gt;&lt;wsp:rsid wsp:val=&quot;00061158&quot;/&gt;&lt;wsp:rsid wsp:val=&quot;0006136D&quot;/&gt;&lt;wsp:rsid wsp:val=&quot;000616C0&quot;/&gt;&lt;wsp:rsid wsp:val=&quot;0006185C&quot;/&gt;&lt;wsp:rsid wsp:val=&quot;00061E47&quot;/&gt;&lt;wsp:rsid wsp:val=&quot;0006247B&quot;/&gt;&lt;wsp:rsid wsp:val=&quot;00062709&quot;/&gt;&lt;wsp:rsid wsp:val=&quot;00062F47&quot;/&gt;&lt;wsp:rsid wsp:val=&quot;00063071&quot;/&gt;&lt;wsp:rsid wsp:val=&quot;000632F6&quot;/&gt;&lt;wsp:rsid wsp:val=&quot;00063327&quot;/&gt;&lt;wsp:rsid wsp:val=&quot;00063633&quot;/&gt;&lt;wsp:rsid wsp:val=&quot;00063840&quot;/&gt;&lt;wsp:rsid wsp:val=&quot;00063950&quot;/&gt;&lt;wsp:rsid wsp:val=&quot;00063B21&quot;/&gt;&lt;wsp:rsid wsp:val=&quot;00063D68&quot;/&gt;&lt;wsp:rsid wsp:val=&quot;00064195&quot;/&gt;&lt;wsp:rsid wsp:val=&quot;000641BF&quot;/&gt;&lt;wsp:rsid wsp:val=&quot;000646E9&quot;/&gt;&lt;wsp:rsid wsp:val=&quot;00064803&quot;/&gt;&lt;wsp:rsid wsp:val=&quot;00064E76&quot;/&gt;&lt;wsp:rsid wsp:val=&quot;00064FDC&quot;/&gt;&lt;wsp:rsid wsp:val=&quot;00064FDE&quot;/&gt;&lt;wsp:rsid wsp:val=&quot;0006506F&quot;/&gt;&lt;wsp:rsid wsp:val=&quot;0006509A&quot;/&gt;&lt;wsp:rsid wsp:val=&quot;000654B2&quot;/&gt;&lt;wsp:rsid wsp:val=&quot;000656C1&quot;/&gt;&lt;wsp:rsid wsp:val=&quot;00065895&quot;/&gt;&lt;wsp:rsid wsp:val=&quot;0006591E&quot;/&gt;&lt;wsp:rsid wsp:val=&quot;00065B28&quot;/&gt;&lt;wsp:rsid wsp:val=&quot;00065C7D&quot;/&gt;&lt;wsp:rsid wsp:val=&quot;00065F13&quot;/&gt;&lt;wsp:rsid wsp:val=&quot;00065F3E&quot;/&gt;&lt;wsp:rsid wsp:val=&quot;000660AA&quot;/&gt;&lt;wsp:rsid wsp:val=&quot;00066500&quot;/&gt;&lt;wsp:rsid wsp:val=&quot;000666FB&quot;/&gt;&lt;wsp:rsid wsp:val=&quot;0006704D&quot;/&gt;&lt;wsp:rsid wsp:val=&quot;000673FB&quot;/&gt;&lt;wsp:rsid wsp:val=&quot;00067578&quot;/&gt;&lt;wsp:rsid wsp:val=&quot;00067809&quot;/&gt;&lt;wsp:rsid wsp:val=&quot;0006782D&quot;/&gt;&lt;wsp:rsid wsp:val=&quot;0006792A&quot;/&gt;&lt;wsp:rsid wsp:val=&quot;00070139&quot;/&gt;&lt;wsp:rsid wsp:val=&quot;00070411&quot;/&gt;&lt;wsp:rsid wsp:val=&quot;00070436&quot;/&gt;&lt;wsp:rsid wsp:val=&quot;00070522&quot;/&gt;&lt;wsp:rsid wsp:val=&quot;00070A17&quot;/&gt;&lt;wsp:rsid wsp:val=&quot;000710DA&quot;/&gt;&lt;wsp:rsid wsp:val=&quot;000711AA&quot;/&gt;&lt;wsp:rsid wsp:val=&quot;0007120C&quot;/&gt;&lt;wsp:rsid wsp:val=&quot;00071404&quot;/&gt;&lt;wsp:rsid wsp:val=&quot;0007143A&quot;/&gt;&lt;wsp:rsid wsp:val=&quot;00071CB4&quot;/&gt;&lt;wsp:rsid wsp:val=&quot;00071F93&quot;/&gt;&lt;wsp:rsid wsp:val=&quot;00072010&quot;/&gt;&lt;wsp:rsid wsp:val=&quot;0007229C&quot;/&gt;&lt;wsp:rsid wsp:val=&quot;0007247C&quot;/&gt;&lt;wsp:rsid wsp:val=&quot;00072526&quot;/&gt;&lt;wsp:rsid wsp:val=&quot;0007265B&quot;/&gt;&lt;wsp:rsid wsp:val=&quot;000729D4&quot;/&gt;&lt;wsp:rsid wsp:val=&quot;00072C6A&quot;/&gt;&lt;wsp:rsid wsp:val=&quot;00073289&quot;/&gt;&lt;wsp:rsid wsp:val=&quot;0007377B&quot;/&gt;&lt;wsp:rsid wsp:val=&quot;00073AD0&quot;/&gt;&lt;wsp:rsid wsp:val=&quot;00073BA7&quot;/&gt;&lt;wsp:rsid wsp:val=&quot;00073CCB&quot;/&gt;&lt;wsp:rsid wsp:val=&quot;0007410F&quot;/&gt;&lt;wsp:rsid wsp:val=&quot;00074361&quot;/&gt;&lt;wsp:rsid wsp:val=&quot;00074A70&quot;/&gt;&lt;wsp:rsid wsp:val=&quot;00074F12&quot;/&gt;&lt;wsp:rsid wsp:val=&quot;0007544C&quot;/&gt;&lt;wsp:rsid wsp:val=&quot;0007545B&quot;/&gt;&lt;wsp:rsid wsp:val=&quot;000755B6&quot;/&gt;&lt;wsp:rsid wsp:val=&quot;000758B3&quot;/&gt;&lt;wsp:rsid wsp:val=&quot;000759E6&quot;/&gt;&lt;wsp:rsid wsp:val=&quot;00075B97&quot;/&gt;&lt;wsp:rsid wsp:val=&quot;00075CB0&quot;/&gt;&lt;wsp:rsid wsp:val=&quot;00075CC9&quot;/&gt;&lt;wsp:rsid wsp:val=&quot;00075D5A&quot;/&gt;&lt;wsp:rsid wsp:val=&quot;00076474&quot;/&gt;&lt;wsp:rsid wsp:val=&quot;000764AC&quot;/&gt;&lt;wsp:rsid wsp:val=&quot;00076732&quot;/&gt;&lt;wsp:rsid wsp:val=&quot;00076779&quot;/&gt;&lt;wsp:rsid wsp:val=&quot;00076D57&quot;/&gt;&lt;wsp:rsid wsp:val=&quot;00077256&quot;/&gt;&lt;wsp:rsid wsp:val=&quot;00077276&quot;/&gt;&lt;wsp:rsid wsp:val=&quot;000775CF&quot;/&gt;&lt;wsp:rsid wsp:val=&quot;00077A33&quot;/&gt;&lt;wsp:rsid wsp:val=&quot;00077EA7&quot;/&gt;&lt;wsp:rsid wsp:val=&quot;00077F44&quot;/&gt;&lt;wsp:rsid wsp:val=&quot;000804BE&quot;/&gt;&lt;wsp:rsid wsp:val=&quot;000808D8&quot;/&gt;&lt;wsp:rsid wsp:val=&quot;00080A4B&quot;/&gt;&lt;wsp:rsid wsp:val=&quot;00080A5C&quot;/&gt;&lt;wsp:rsid wsp:val=&quot;00080AF8&quot;/&gt;&lt;wsp:rsid wsp:val=&quot;00080BB6&quot;/&gt;&lt;wsp:rsid wsp:val=&quot;00080D61&quot;/&gt;&lt;wsp:rsid wsp:val=&quot;0008106B&quot;/&gt;&lt;wsp:rsid wsp:val=&quot;0008118B&quot;/&gt;&lt;wsp:rsid wsp:val=&quot;00081317&quot;/&gt;&lt;wsp:rsid wsp:val=&quot;0008156E&quot;/&gt;&lt;wsp:rsid wsp:val=&quot;00081E4F&quot;/&gt;&lt;wsp:rsid wsp:val=&quot;00082712&quot;/&gt;&lt;wsp:rsid wsp:val=&quot;00082733&quot;/&gt;&lt;wsp:rsid wsp:val=&quot;000827D8&quot;/&gt;&lt;wsp:rsid wsp:val=&quot;00082AA1&quot;/&gt;&lt;wsp:rsid wsp:val=&quot;00082D87&quot;/&gt;&lt;wsp:rsid wsp:val=&quot;00082F8A&quot;/&gt;&lt;wsp:rsid wsp:val=&quot;00082F90&quot;/&gt;&lt;wsp:rsid wsp:val=&quot;000837CC&quot;/&gt;&lt;wsp:rsid wsp:val=&quot;00083894&quot;/&gt;&lt;wsp:rsid wsp:val=&quot;00083C6C&quot;/&gt;&lt;wsp:rsid wsp:val=&quot;00083F94&quot;/&gt;&lt;wsp:rsid wsp:val=&quot;00084082&quot;/&gt;&lt;wsp:rsid wsp:val=&quot;000841BC&quot;/&gt;&lt;wsp:rsid wsp:val=&quot;00084318&quot;/&gt;&lt;wsp:rsid wsp:val=&quot;000843EC&quot;/&gt;&lt;wsp:rsid wsp:val=&quot;0008446C&quot;/&gt;&lt;wsp:rsid wsp:val=&quot;00084895&quot;/&gt;&lt;wsp:rsid wsp:val=&quot;0008491F&quot;/&gt;&lt;wsp:rsid wsp:val=&quot;00084E81&quot;/&gt;&lt;wsp:rsid wsp:val=&quot;00084ED1&quot;/&gt;&lt;wsp:rsid wsp:val=&quot;00084F35&quot;/&gt;&lt;wsp:rsid wsp:val=&quot;00085283&quot;/&gt;&lt;wsp:rsid wsp:val=&quot;00085448&quot;/&gt;&lt;wsp:rsid wsp:val=&quot;00085484&quot;/&gt;&lt;wsp:rsid wsp:val=&quot;000856BC&quot;/&gt;&lt;wsp:rsid wsp:val=&quot;00085785&quot;/&gt;&lt;wsp:rsid wsp:val=&quot;00085B5B&quot;/&gt;&lt;wsp:rsid wsp:val=&quot;00085D79&quot;/&gt;&lt;wsp:rsid wsp:val=&quot;00085DB7&quot;/&gt;&lt;wsp:rsid wsp:val=&quot;00085E7B&quot;/&gt;&lt;wsp:rsid wsp:val=&quot;000860DE&quot;/&gt;&lt;wsp:rsid wsp:val=&quot;00086624&quot;/&gt;&lt;wsp:rsid wsp:val=&quot;00086750&quot;/&gt;&lt;wsp:rsid wsp:val=&quot;0008683B&quot;/&gt;&lt;wsp:rsid wsp:val=&quot;00086892&quot;/&gt;&lt;wsp:rsid wsp:val=&quot;00086A26&quot;/&gt;&lt;wsp:rsid wsp:val=&quot;00086A49&quot;/&gt;&lt;wsp:rsid wsp:val=&quot;00086C73&quot;/&gt;&lt;wsp:rsid wsp:val=&quot;00086FF0&quot;/&gt;&lt;wsp:rsid wsp:val=&quot;00087859&quot;/&gt;&lt;wsp:rsid wsp:val=&quot;000878A9&quot;/&gt;&lt;wsp:rsid wsp:val=&quot;00087966&quot;/&gt;&lt;wsp:rsid wsp:val=&quot;00087AE7&quot;/&gt;&lt;wsp:rsid wsp:val=&quot;00087BA3&quot;/&gt;&lt;wsp:rsid wsp:val=&quot;00087BFE&quot;/&gt;&lt;wsp:rsid wsp:val=&quot;00087C2A&quot;/&gt;&lt;wsp:rsid wsp:val=&quot;00087CE2&quot;/&gt;&lt;wsp:rsid wsp:val=&quot;00087D43&quot;/&gt;&lt;wsp:rsid wsp:val=&quot;00087DC0&quot;/&gt;&lt;wsp:rsid wsp:val=&quot;00087E27&quot;/&gt;&lt;wsp:rsid wsp:val=&quot;0009017A&quot;/&gt;&lt;wsp:rsid wsp:val=&quot;000902AC&quot;/&gt;&lt;wsp:rsid wsp:val=&quot;000902CE&quot;/&gt;&lt;wsp:rsid wsp:val=&quot;0009036E&quot;/&gt;&lt;wsp:rsid wsp:val=&quot;00090516&quot;/&gt;&lt;wsp:rsid wsp:val=&quot;00090A4C&quot;/&gt;&lt;wsp:rsid wsp:val=&quot;00090CEF&quot;/&gt;&lt;wsp:rsid wsp:val=&quot;00091348&quot;/&gt;&lt;wsp:rsid wsp:val=&quot;00091596&quot;/&gt;&lt;wsp:rsid wsp:val=&quot;000915CB&quot;/&gt;&lt;wsp:rsid wsp:val=&quot;000917C5&quot;/&gt;&lt;wsp:rsid wsp:val=&quot;00091D35&quot;/&gt;&lt;wsp:rsid wsp:val=&quot;00091D53&quot;/&gt;&lt;wsp:rsid wsp:val=&quot;00091EED&quot;/&gt;&lt;wsp:rsid wsp:val=&quot;0009215C&quot;/&gt;&lt;wsp:rsid wsp:val=&quot;00092435&quot;/&gt;&lt;wsp:rsid wsp:val=&quot;00092727&quot;/&gt;&lt;wsp:rsid wsp:val=&quot;00092AB3&quot;/&gt;&lt;wsp:rsid wsp:val=&quot;00092C34&quot;/&gt;&lt;wsp:rsid wsp:val=&quot;00092C5E&quot;/&gt;&lt;wsp:rsid wsp:val=&quot;00092E4D&quot;/&gt;&lt;wsp:rsid wsp:val=&quot;00092E55&quot;/&gt;&lt;wsp:rsid wsp:val=&quot;00092FC8&quot;/&gt;&lt;wsp:rsid wsp:val=&quot;000931AC&quot;/&gt;&lt;wsp:rsid wsp:val=&quot;0009334A&quot;/&gt;&lt;wsp:rsid wsp:val=&quot;000935DE&quot;/&gt;&lt;wsp:rsid wsp:val=&quot;00093BCF&quot;/&gt;&lt;wsp:rsid wsp:val=&quot;00093DAB&quot;/&gt;&lt;wsp:rsid wsp:val=&quot;0009426C&quot;/&gt;&lt;wsp:rsid wsp:val=&quot;000942F9&quot;/&gt;&lt;wsp:rsid wsp:val=&quot;0009453A&quot;/&gt;&lt;wsp:rsid wsp:val=&quot;00094673&quot;/&gt;&lt;wsp:rsid wsp:val=&quot;00094686&quot;/&gt;&lt;wsp:rsid wsp:val=&quot;00094825&quot;/&gt;&lt;wsp:rsid wsp:val=&quot;00094877&quot;/&gt;&lt;wsp:rsid wsp:val=&quot;000949CD&quot;/&gt;&lt;wsp:rsid wsp:val=&quot;00094A95&quot;/&gt;&lt;wsp:rsid wsp:val=&quot;00094B23&quot;/&gt;&lt;wsp:rsid wsp:val=&quot;00094B91&quot;/&gt;&lt;wsp:rsid wsp:val=&quot;00094C57&quot;/&gt;&lt;wsp:rsid wsp:val=&quot;00094CBA&quot;/&gt;&lt;wsp:rsid wsp:val=&quot;00094FA9&quot;/&gt;&lt;wsp:rsid wsp:val=&quot;00095216&quot;/&gt;&lt;wsp:rsid wsp:val=&quot;000954A7&quot;/&gt;&lt;wsp:rsid wsp:val=&quot;000954D1&quot;/&gt;&lt;wsp:rsid wsp:val=&quot;000956BE&quot;/&gt;&lt;wsp:rsid wsp:val=&quot;000957C3&quot;/&gt;&lt;wsp:rsid wsp:val=&quot;00095B0F&quot;/&gt;&lt;wsp:rsid wsp:val=&quot;00095B1E&quot;/&gt;&lt;wsp:rsid wsp:val=&quot;00095BD1&quot;/&gt;&lt;wsp:rsid wsp:val=&quot;00096517&quot;/&gt;&lt;wsp:rsid wsp:val=&quot;00096716&quot;/&gt;&lt;wsp:rsid wsp:val=&quot;00096905&quot;/&gt;&lt;wsp:rsid wsp:val=&quot;00096AD0&quot;/&gt;&lt;wsp:rsid wsp:val=&quot;00096D9C&quot;/&gt;&lt;wsp:rsid wsp:val=&quot;00096E6A&quot;/&gt;&lt;wsp:rsid wsp:val=&quot;0009706C&quot;/&gt;&lt;wsp:rsid wsp:val=&quot;00097295&quot;/&gt;&lt;wsp:rsid wsp:val=&quot;00097487&quot;/&gt;&lt;wsp:rsid wsp:val=&quot;00097B89&quot;/&gt;&lt;wsp:rsid wsp:val=&quot;00097BDB&quot;/&gt;&lt;wsp:rsid wsp:val=&quot;00097D9C&quot;/&gt;&lt;wsp:rsid wsp:val=&quot;000A054E&quot;/&gt;&lt;wsp:rsid wsp:val=&quot;000A05C0&quot;/&gt;&lt;wsp:rsid wsp:val=&quot;000A05E2&quot;/&gt;&lt;wsp:rsid wsp:val=&quot;000A0946&quot;/&gt;&lt;wsp:rsid wsp:val=&quot;000A0C10&quot;/&gt;&lt;wsp:rsid wsp:val=&quot;000A0DC8&quot;/&gt;&lt;wsp:rsid wsp:val=&quot;000A1424&quot;/&gt;&lt;wsp:rsid wsp:val=&quot;000A1690&quot;/&gt;&lt;wsp:rsid wsp:val=&quot;000A16A5&quot;/&gt;&lt;wsp:rsid wsp:val=&quot;000A1802&quot;/&gt;&lt;wsp:rsid wsp:val=&quot;000A19D7&quot;/&gt;&lt;wsp:rsid wsp:val=&quot;000A1DB9&quot;/&gt;&lt;wsp:rsid wsp:val=&quot;000A1DF0&quot;/&gt;&lt;wsp:rsid wsp:val=&quot;000A1E7D&quot;/&gt;&lt;wsp:rsid wsp:val=&quot;000A1F26&quot;/&gt;&lt;wsp:rsid wsp:val=&quot;000A2EA6&quot;/&gt;&lt;wsp:rsid wsp:val=&quot;000A3164&quot;/&gt;&lt;wsp:rsid wsp:val=&quot;000A3671&quot;/&gt;&lt;wsp:rsid wsp:val=&quot;000A3803&quot;/&gt;&lt;wsp:rsid wsp:val=&quot;000A39B6&quot;/&gt;&lt;wsp:rsid wsp:val=&quot;000A3CF3&quot;/&gt;&lt;wsp:rsid wsp:val=&quot;000A3D14&quot;/&gt;&lt;wsp:rsid wsp:val=&quot;000A3E0C&quot;/&gt;&lt;wsp:rsid wsp:val=&quot;000A3F67&quot;/&gt;&lt;wsp:rsid wsp:val=&quot;000A41E9&quot;/&gt;&lt;wsp:rsid wsp:val=&quot;000A4408&quot;/&gt;&lt;wsp:rsid wsp:val=&quot;000A4623&quot;/&gt;&lt;wsp:rsid wsp:val=&quot;000A49D3&quot;/&gt;&lt;wsp:rsid wsp:val=&quot;000A5313&quot;/&gt;&lt;wsp:rsid wsp:val=&quot;000A5592&quot;/&gt;&lt;wsp:rsid wsp:val=&quot;000A5679&quot;/&gt;&lt;wsp:rsid wsp:val=&quot;000A5728&quot;/&gt;&lt;wsp:rsid wsp:val=&quot;000A57C5&quot;/&gt;&lt;wsp:rsid wsp:val=&quot;000A57D3&quot;/&gt;&lt;wsp:rsid wsp:val=&quot;000A58AF&quot;/&gt;&lt;wsp:rsid wsp:val=&quot;000A58EE&quot;/&gt;&lt;wsp:rsid wsp:val=&quot;000A5AFD&quot;/&gt;&lt;wsp:rsid wsp:val=&quot;000A606C&quot;/&gt;&lt;wsp:rsid wsp:val=&quot;000A6BB3&quot;/&gt;&lt;wsp:rsid wsp:val=&quot;000A6C4A&quot;/&gt;&lt;wsp:rsid wsp:val=&quot;000A7036&quot;/&gt;&lt;wsp:rsid wsp:val=&quot;000A70A9&quot;/&gt;&lt;wsp:rsid wsp:val=&quot;000A70C4&quot;/&gt;&lt;wsp:rsid wsp:val=&quot;000A794E&quot;/&gt;&lt;wsp:rsid wsp:val=&quot;000A7A02&quot;/&gt;&lt;wsp:rsid wsp:val=&quot;000A7FCB&quot;/&gt;&lt;wsp:rsid wsp:val=&quot;000B005A&quot;/&gt;&lt;wsp:rsid wsp:val=&quot;000B0153&quot;/&gt;&lt;wsp:rsid wsp:val=&quot;000B018E&quot;/&gt;&lt;wsp:rsid wsp:val=&quot;000B01C1&quot;/&gt;&lt;wsp:rsid wsp:val=&quot;000B0371&quot;/&gt;&lt;wsp:rsid wsp:val=&quot;000B0589&quot;/&gt;&lt;wsp:rsid wsp:val=&quot;000B08D2&quot;/&gt;&lt;wsp:rsid wsp:val=&quot;000B0B34&quot;/&gt;&lt;wsp:rsid wsp:val=&quot;000B0E1A&quot;/&gt;&lt;wsp:rsid wsp:val=&quot;000B0E74&quot;/&gt;&lt;wsp:rsid wsp:val=&quot;000B0EAD&quot;/&gt;&lt;wsp:rsid wsp:val=&quot;000B0F2E&quot;/&gt;&lt;wsp:rsid wsp:val=&quot;000B1040&quot;/&gt;&lt;wsp:rsid wsp:val=&quot;000B19D1&quot;/&gt;&lt;wsp:rsid wsp:val=&quot;000B1AA9&quot;/&gt;&lt;wsp:rsid wsp:val=&quot;000B1BDC&quot;/&gt;&lt;wsp:rsid wsp:val=&quot;000B1ED3&quot;/&gt;&lt;wsp:rsid wsp:val=&quot;000B210D&quot;/&gt;&lt;wsp:rsid wsp:val=&quot;000B2242&quot;/&gt;&lt;wsp:rsid wsp:val=&quot;000B244F&quot;/&gt;&lt;wsp:rsid wsp:val=&quot;000B2694&quot;/&gt;&lt;wsp:rsid wsp:val=&quot;000B28D5&quot;/&gt;&lt;wsp:rsid wsp:val=&quot;000B28DB&quot;/&gt;&lt;wsp:rsid wsp:val=&quot;000B2ECC&quot;/&gt;&lt;wsp:rsid wsp:val=&quot;000B2EE6&quot;/&gt;&lt;wsp:rsid wsp:val=&quot;000B3093&quot;/&gt;&lt;wsp:rsid wsp:val=&quot;000B380B&quot;/&gt;&lt;wsp:rsid wsp:val=&quot;000B380E&quot;/&gt;&lt;wsp:rsid wsp:val=&quot;000B3898&quot;/&gt;&lt;wsp:rsid wsp:val=&quot;000B3CD5&quot;/&gt;&lt;wsp:rsid wsp:val=&quot;000B3F42&quot;/&gt;&lt;wsp:rsid wsp:val=&quot;000B402A&quot;/&gt;&lt;wsp:rsid wsp:val=&quot;000B4457&quot;/&gt;&lt;wsp:rsid wsp:val=&quot;000B44C2&quot;/&gt;&lt;wsp:rsid wsp:val=&quot;000B485B&quot;/&gt;&lt;wsp:rsid wsp:val=&quot;000B4CCD&quot;/&gt;&lt;wsp:rsid wsp:val=&quot;000B4EE2&quot;/&gt;&lt;wsp:rsid wsp:val=&quot;000B4FDA&quot;/&gt;&lt;wsp:rsid wsp:val=&quot;000B5122&quot;/&gt;&lt;wsp:rsid wsp:val=&quot;000B5125&quot;/&gt;&lt;wsp:rsid wsp:val=&quot;000B5391&quot;/&gt;&lt;wsp:rsid wsp:val=&quot;000B53B2&quot;/&gt;&lt;wsp:rsid wsp:val=&quot;000B54A8&quot;/&gt;&lt;wsp:rsid wsp:val=&quot;000B54F7&quot;/&gt;&lt;wsp:rsid wsp:val=&quot;000B55D1&quot;/&gt;&lt;wsp:rsid wsp:val=&quot;000B576D&quot;/&gt;&lt;wsp:rsid wsp:val=&quot;000B5A7A&quot;/&gt;&lt;wsp:rsid wsp:val=&quot;000B5B9A&quot;/&gt;&lt;wsp:rsid wsp:val=&quot;000B5D8E&quot;/&gt;&lt;wsp:rsid wsp:val=&quot;000B605E&quot;/&gt;&lt;wsp:rsid wsp:val=&quot;000B6379&quot;/&gt;&lt;wsp:rsid wsp:val=&quot;000B6567&quot;/&gt;&lt;wsp:rsid wsp:val=&quot;000B677C&quot;/&gt;&lt;wsp:rsid wsp:val=&quot;000B6858&quot;/&gt;&lt;wsp:rsid wsp:val=&quot;000B713E&quot;/&gt;&lt;wsp:rsid wsp:val=&quot;000B7182&quot;/&gt;&lt;wsp:rsid wsp:val=&quot;000B7314&quot;/&gt;&lt;wsp:rsid wsp:val=&quot;000B747D&quot;/&gt;&lt;wsp:rsid wsp:val=&quot;000B7AC6&quot;/&gt;&lt;wsp:rsid wsp:val=&quot;000B7B3A&quot;/&gt;&lt;wsp:rsid wsp:val=&quot;000B7D2E&quot;/&gt;&lt;wsp:rsid wsp:val=&quot;000B7D74&quot;/&gt;&lt;wsp:rsid wsp:val=&quot;000B7DAA&quot;/&gt;&lt;wsp:rsid wsp:val=&quot;000C0564&quot;/&gt;&lt;wsp:rsid wsp:val=&quot;000C0898&quot;/&gt;&lt;wsp:rsid wsp:val=&quot;000C0B8D&quot;/&gt;&lt;wsp:rsid wsp:val=&quot;000C0E69&quot;/&gt;&lt;wsp:rsid wsp:val=&quot;000C0F95&quot;/&gt;&lt;wsp:rsid wsp:val=&quot;000C1143&quot;/&gt;&lt;wsp:rsid wsp:val=&quot;000C11CB&quot;/&gt;&lt;wsp:rsid wsp:val=&quot;000C1E2E&quot;/&gt;&lt;wsp:rsid wsp:val=&quot;000C1E7B&quot;/&gt;&lt;wsp:rsid wsp:val=&quot;000C2480&quot;/&gt;&lt;wsp:rsid wsp:val=&quot;000C2749&quot;/&gt;&lt;wsp:rsid wsp:val=&quot;000C2965&quot;/&gt;&lt;wsp:rsid wsp:val=&quot;000C2A5E&quot;/&gt;&lt;wsp:rsid wsp:val=&quot;000C2A7A&quot;/&gt;&lt;wsp:rsid wsp:val=&quot;000C2BE8&quot;/&gt;&lt;wsp:rsid wsp:val=&quot;000C2C07&quot;/&gt;&lt;wsp:rsid wsp:val=&quot;000C2FA5&quot;/&gt;&lt;wsp:rsid wsp:val=&quot;000C2FFF&quot;/&gt;&lt;wsp:rsid wsp:val=&quot;000C3154&quot;/&gt;&lt;wsp:rsid wsp:val=&quot;000C36B3&quot;/&gt;&lt;wsp:rsid wsp:val=&quot;000C3976&quot;/&gt;&lt;wsp:rsid wsp:val=&quot;000C3A2F&quot;/&gt;&lt;wsp:rsid wsp:val=&quot;000C3C15&quot;/&gt;&lt;wsp:rsid wsp:val=&quot;000C3C42&quot;/&gt;&lt;wsp:rsid wsp:val=&quot;000C3D2A&quot;/&gt;&lt;wsp:rsid wsp:val=&quot;000C3F5B&quot;/&gt;&lt;wsp:rsid wsp:val=&quot;000C3F81&quot;/&gt;&lt;wsp:rsid wsp:val=&quot;000C448C&quot;/&gt;&lt;wsp:rsid wsp:val=&quot;000C47A1&quot;/&gt;&lt;wsp:rsid wsp:val=&quot;000C47FB&quot;/&gt;&lt;wsp:rsid wsp:val=&quot;000C4812&quot;/&gt;&lt;wsp:rsid wsp:val=&quot;000C483B&quot;/&gt;&lt;wsp:rsid wsp:val=&quot;000C4844&quot;/&gt;&lt;wsp:rsid wsp:val=&quot;000C4A55&quot;/&gt;&lt;wsp:rsid wsp:val=&quot;000C4C12&quot;/&gt;&lt;wsp:rsid wsp:val=&quot;000C4C53&quot;/&gt;&lt;wsp:rsid wsp:val=&quot;000C516B&quot;/&gt;&lt;wsp:rsid wsp:val=&quot;000C52B2&quot;/&gt;&lt;wsp:rsid wsp:val=&quot;000C5457&quot;/&gt;&lt;wsp:rsid wsp:val=&quot;000C5584&quot;/&gt;&lt;wsp:rsid wsp:val=&quot;000C55F0&quot;/&gt;&lt;wsp:rsid wsp:val=&quot;000C5631&quot;/&gt;&lt;wsp:rsid wsp:val=&quot;000C56A2&quot;/&gt;&lt;wsp:rsid wsp:val=&quot;000C5917&quot;/&gt;&lt;wsp:rsid wsp:val=&quot;000C5C01&quot;/&gt;&lt;wsp:rsid wsp:val=&quot;000C5EB8&quot;/&gt;&lt;wsp:rsid wsp:val=&quot;000C62CE&quot;/&gt;&lt;wsp:rsid wsp:val=&quot;000C6863&quot;/&gt;&lt;wsp:rsid wsp:val=&quot;000C6B78&quot;/&gt;&lt;wsp:rsid wsp:val=&quot;000C6BBD&quot;/&gt;&lt;wsp:rsid wsp:val=&quot;000C6DF8&quot;/&gt;&lt;wsp:rsid wsp:val=&quot;000C6F61&quot;/&gt;&lt;wsp:rsid wsp:val=&quot;000C7139&quot;/&gt;&lt;wsp:rsid wsp:val=&quot;000C7228&quot;/&gt;&lt;wsp:rsid wsp:val=&quot;000C7388&quot;/&gt;&lt;wsp:rsid wsp:val=&quot;000C7397&quot;/&gt;&lt;wsp:rsid wsp:val=&quot;000C742F&quot;/&gt;&lt;wsp:rsid wsp:val=&quot;000C74A1&quot;/&gt;&lt;wsp:rsid wsp:val=&quot;000C74AC&quot;/&gt;&lt;wsp:rsid wsp:val=&quot;000D0682&quot;/&gt;&lt;wsp:rsid wsp:val=&quot;000D0718&quot;/&gt;&lt;wsp:rsid wsp:val=&quot;000D0D45&quot;/&gt;&lt;wsp:rsid wsp:val=&quot;000D0E88&quot;/&gt;&lt;wsp:rsid wsp:val=&quot;000D0FEF&quot;/&gt;&lt;wsp:rsid wsp:val=&quot;000D122B&quot;/&gt;&lt;wsp:rsid wsp:val=&quot;000D12A6&quot;/&gt;&lt;wsp:rsid wsp:val=&quot;000D13B2&quot;/&gt;&lt;wsp:rsid wsp:val=&quot;000D146B&quot;/&gt;&lt;wsp:rsid wsp:val=&quot;000D1898&quot;/&gt;&lt;wsp:rsid wsp:val=&quot;000D19AE&quot;/&gt;&lt;wsp:rsid wsp:val=&quot;000D1BB0&quot;/&gt;&lt;wsp:rsid wsp:val=&quot;000D1D8E&quot;/&gt;&lt;wsp:rsid wsp:val=&quot;000D20CB&quot;/&gt;&lt;wsp:rsid wsp:val=&quot;000D2134&quot;/&gt;&lt;wsp:rsid wsp:val=&quot;000D238E&quot;/&gt;&lt;wsp:rsid wsp:val=&quot;000D2549&quot;/&gt;&lt;wsp:rsid wsp:val=&quot;000D25F6&quot;/&gt;&lt;wsp:rsid wsp:val=&quot;000D26DB&quot;/&gt;&lt;wsp:rsid wsp:val=&quot;000D28A5&quot;/&gt;&lt;wsp:rsid wsp:val=&quot;000D2980&quot;/&gt;&lt;wsp:rsid wsp:val=&quot;000D2B7B&quot;/&gt;&lt;wsp:rsid wsp:val=&quot;000D2C7E&quot;/&gt;&lt;wsp:rsid wsp:val=&quot;000D2D4A&quot;/&gt;&lt;wsp:rsid wsp:val=&quot;000D30E9&quot;/&gt;&lt;wsp:rsid wsp:val=&quot;000D3102&quot;/&gt;&lt;wsp:rsid wsp:val=&quot;000D3117&quot;/&gt;&lt;wsp:rsid wsp:val=&quot;000D3163&quot;/&gt;&lt;wsp:rsid wsp:val=&quot;000D31C2&quot;/&gt;&lt;wsp:rsid wsp:val=&quot;000D3293&quot;/&gt;&lt;wsp:rsid wsp:val=&quot;000D333D&quot;/&gt;&lt;wsp:rsid wsp:val=&quot;000D34DB&quot;/&gt;&lt;wsp:rsid wsp:val=&quot;000D422D&quot;/&gt;&lt;wsp:rsid wsp:val=&quot;000D426D&quot;/&gt;&lt;wsp:rsid wsp:val=&quot;000D4304&quot;/&gt;&lt;wsp:rsid wsp:val=&quot;000D4644&quot;/&gt;&lt;wsp:rsid wsp:val=&quot;000D491A&quot;/&gt;&lt;wsp:rsid wsp:val=&quot;000D4A1E&quot;/&gt;&lt;wsp:rsid wsp:val=&quot;000D4A65&quot;/&gt;&lt;wsp:rsid wsp:val=&quot;000D4AF9&quot;/&gt;&lt;wsp:rsid wsp:val=&quot;000D4B3C&quot;/&gt;&lt;wsp:rsid wsp:val=&quot;000D4B68&quot;/&gt;&lt;wsp:rsid wsp:val=&quot;000D4E25&quot;/&gt;&lt;wsp:rsid wsp:val=&quot;000D4FEF&quot;/&gt;&lt;wsp:rsid wsp:val=&quot;000D5372&quot;/&gt;&lt;wsp:rsid wsp:val=&quot;000D5468&quot;/&gt;&lt;wsp:rsid wsp:val=&quot;000D5960&quot;/&gt;&lt;wsp:rsid wsp:val=&quot;000D5C9A&quot;/&gt;&lt;wsp:rsid wsp:val=&quot;000D5DBA&quot;/&gt;&lt;wsp:rsid wsp:val=&quot;000D61C5&quot;/&gt;&lt;wsp:rsid wsp:val=&quot;000D694E&quot;/&gt;&lt;wsp:rsid wsp:val=&quot;000D69DF&quot;/&gt;&lt;wsp:rsid wsp:val=&quot;000D6F6A&quot;/&gt;&lt;wsp:rsid wsp:val=&quot;000D70B0&quot;/&gt;&lt;wsp:rsid wsp:val=&quot;000D76F1&quot;/&gt;&lt;wsp:rsid wsp:val=&quot;000D78C1&quot;/&gt;&lt;wsp:rsid wsp:val=&quot;000D7BE9&quot;/&gt;&lt;wsp:rsid wsp:val=&quot;000E0199&quot;/&gt;&lt;wsp:rsid wsp:val=&quot;000E035B&quot;/&gt;&lt;wsp:rsid wsp:val=&quot;000E064D&quot;/&gt;&lt;wsp:rsid wsp:val=&quot;000E099A&quot;/&gt;&lt;wsp:rsid wsp:val=&quot;000E0B63&quot;/&gt;&lt;wsp:rsid wsp:val=&quot;000E0CF9&quot;/&gt;&lt;wsp:rsid wsp:val=&quot;000E0F47&quot;/&gt;&lt;wsp:rsid wsp:val=&quot;000E128D&quot;/&gt;&lt;wsp:rsid wsp:val=&quot;000E12EF&quot;/&gt;&lt;wsp:rsid wsp:val=&quot;000E139F&quot;/&gt;&lt;wsp:rsid wsp:val=&quot;000E16A5&quot;/&gt;&lt;wsp:rsid wsp:val=&quot;000E1948&quot;/&gt;&lt;wsp:rsid wsp:val=&quot;000E19C5&quot;/&gt;&lt;wsp:rsid wsp:val=&quot;000E1CCD&quot;/&gt;&lt;wsp:rsid wsp:val=&quot;000E2445&quot;/&gt;&lt;wsp:rsid wsp:val=&quot;000E2554&quot;/&gt;&lt;wsp:rsid wsp:val=&quot;000E259F&quot;/&gt;&lt;wsp:rsid wsp:val=&quot;000E2627&quot;/&gt;&lt;wsp:rsid wsp:val=&quot;000E2CB2&quot;/&gt;&lt;wsp:rsid wsp:val=&quot;000E33ED&quot;/&gt;&lt;wsp:rsid wsp:val=&quot;000E36C1&quot;/&gt;&lt;wsp:rsid wsp:val=&quot;000E39F2&quot;/&gt;&lt;wsp:rsid wsp:val=&quot;000E3BE1&quot;/&gt;&lt;wsp:rsid wsp:val=&quot;000E408C&quot;/&gt;&lt;wsp:rsid wsp:val=&quot;000E44A1&quot;/&gt;&lt;wsp:rsid wsp:val=&quot;000E4589&quot;/&gt;&lt;wsp:rsid wsp:val=&quot;000E4600&quot;/&gt;&lt;wsp:rsid wsp:val=&quot;000E4AE0&quot;/&gt;&lt;wsp:rsid wsp:val=&quot;000E4C12&quot;/&gt;&lt;wsp:rsid wsp:val=&quot;000E514E&quot;/&gt;&lt;wsp:rsid wsp:val=&quot;000E533E&quot;/&gt;&lt;wsp:rsid wsp:val=&quot;000E5557&quot;/&gt;&lt;wsp:rsid wsp:val=&quot;000E5955&quot;/&gt;&lt;wsp:rsid wsp:val=&quot;000E5D5D&quot;/&gt;&lt;wsp:rsid wsp:val=&quot;000E5E76&quot;/&gt;&lt;wsp:rsid wsp:val=&quot;000E5EA2&quot;/&gt;&lt;wsp:rsid wsp:val=&quot;000E634B&quot;/&gt;&lt;wsp:rsid wsp:val=&quot;000E64FE&quot;/&gt;&lt;wsp:rsid wsp:val=&quot;000E653E&quot;/&gt;&lt;wsp:rsid wsp:val=&quot;000E6607&quot;/&gt;&lt;wsp:rsid wsp:val=&quot;000E66D4&quot;/&gt;&lt;wsp:rsid wsp:val=&quot;000E686D&quot;/&gt;&lt;wsp:rsid wsp:val=&quot;000E698A&quot;/&gt;&lt;wsp:rsid wsp:val=&quot;000E69FC&quot;/&gt;&lt;wsp:rsid wsp:val=&quot;000E74F8&quot;/&gt;&lt;wsp:rsid wsp:val=&quot;000E78C0&quot;/&gt;&lt;wsp:rsid wsp:val=&quot;000E79E1&quot;/&gt;&lt;wsp:rsid wsp:val=&quot;000E7A12&quot;/&gt;&lt;wsp:rsid wsp:val=&quot;000E7CAF&quot;/&gt;&lt;wsp:rsid wsp:val=&quot;000E7F2A&quot;/&gt;&lt;wsp:rsid wsp:val=&quot;000F0023&quot;/&gt;&lt;wsp:rsid wsp:val=&quot;000F0026&quot;/&gt;&lt;wsp:rsid wsp:val=&quot;000F02A6&quot;/&gt;&lt;wsp:rsid wsp:val=&quot;000F069C&quot;/&gt;&lt;wsp:rsid wsp:val=&quot;000F0A9A&quot;/&gt;&lt;wsp:rsid wsp:val=&quot;000F0E2B&quot;/&gt;&lt;wsp:rsid wsp:val=&quot;000F1210&quot;/&gt;&lt;wsp:rsid wsp:val=&quot;000F1339&quot;/&gt;&lt;wsp:rsid wsp:val=&quot;000F1474&quot;/&gt;&lt;wsp:rsid wsp:val=&quot;000F160C&quot;/&gt;&lt;wsp:rsid wsp:val=&quot;000F1747&quot;/&gt;&lt;wsp:rsid wsp:val=&quot;000F1C4E&quot;/&gt;&lt;wsp:rsid wsp:val=&quot;000F1C6C&quot;/&gt;&lt;wsp:rsid wsp:val=&quot;000F1E0E&quot;/&gt;&lt;wsp:rsid wsp:val=&quot;000F1EE9&quot;/&gt;&lt;wsp:rsid wsp:val=&quot;000F1F0B&quot;/&gt;&lt;wsp:rsid wsp:val=&quot;000F23CE&quot;/&gt;&lt;wsp:rsid wsp:val=&quot;000F24E0&quot;/&gt;&lt;wsp:rsid wsp:val=&quot;000F2757&quot;/&gt;&lt;wsp:rsid wsp:val=&quot;000F287A&quot;/&gt;&lt;wsp:rsid wsp:val=&quot;000F2CC5&quot;/&gt;&lt;wsp:rsid wsp:val=&quot;000F2DA6&quot;/&gt;&lt;wsp:rsid wsp:val=&quot;000F30BA&quot;/&gt;&lt;wsp:rsid wsp:val=&quot;000F329B&quot;/&gt;&lt;wsp:rsid wsp:val=&quot;000F32F7&quot;/&gt;&lt;wsp:rsid wsp:val=&quot;000F3666&quot;/&gt;&lt;wsp:rsid wsp:val=&quot;000F377B&quot;/&gt;&lt;wsp:rsid wsp:val=&quot;000F39D3&quot;/&gt;&lt;wsp:rsid wsp:val=&quot;000F3A63&quot;/&gt;&lt;wsp:rsid wsp:val=&quot;000F3A7E&quot;/&gt;&lt;wsp:rsid wsp:val=&quot;000F492A&quot;/&gt;&lt;wsp:rsid wsp:val=&quot;000F4C1E&quot;/&gt;&lt;wsp:rsid wsp:val=&quot;000F4D03&quot;/&gt;&lt;wsp:rsid wsp:val=&quot;000F4E2F&quot;/&gt;&lt;wsp:rsid wsp:val=&quot;000F4F33&quot;/&gt;&lt;wsp:rsid wsp:val=&quot;000F54B1&quot;/&gt;&lt;wsp:rsid wsp:val=&quot;000F54CC&quot;/&gt;&lt;wsp:rsid wsp:val=&quot;000F5542&quot;/&gt;&lt;wsp:rsid wsp:val=&quot;000F56FB&quot;/&gt;&lt;wsp:rsid wsp:val=&quot;000F5D85&quot;/&gt;&lt;wsp:rsid wsp:val=&quot;000F609A&quot;/&gt;&lt;wsp:rsid wsp:val=&quot;000F63A8&quot;/&gt;&lt;wsp:rsid wsp:val=&quot;000F63CC&quot;/&gt;&lt;wsp:rsid wsp:val=&quot;000F646F&quot;/&gt;&lt;wsp:rsid wsp:val=&quot;000F648F&quot;/&gt;&lt;wsp:rsid wsp:val=&quot;000F6859&quot;/&gt;&lt;wsp:rsid wsp:val=&quot;000F692E&quot;/&gt;&lt;wsp:rsid wsp:val=&quot;000F6CBD&quot;/&gt;&lt;wsp:rsid wsp:val=&quot;000F7003&quot;/&gt;&lt;wsp:rsid wsp:val=&quot;000F73A6&quot;/&gt;&lt;wsp:rsid wsp:val=&quot;000F7649&quot;/&gt;&lt;wsp:rsid wsp:val=&quot;000F7A0E&quot;/&gt;&lt;wsp:rsid wsp:val=&quot;000F7D0E&quot;/&gt;&lt;wsp:rsid wsp:val=&quot;000F7D38&quot;/&gt;&lt;wsp:rsid wsp:val=&quot;000F7D5F&quot;/&gt;&lt;wsp:rsid wsp:val=&quot;000F7DCB&quot;/&gt;&lt;wsp:rsid wsp:val=&quot;000F7E89&quot;/&gt;&lt;wsp:rsid wsp:val=&quot;00100325&quot;/&gt;&lt;wsp:rsid wsp:val=&quot;001004BC&quot;/&gt;&lt;wsp:rsid wsp:val=&quot;00100687&quot;/&gt;&lt;wsp:rsid wsp:val=&quot;001006B0&quot;/&gt;&lt;wsp:rsid wsp:val=&quot;001007BB&quot;/&gt;&lt;wsp:rsid wsp:val=&quot;00100923&quot;/&gt;&lt;wsp:rsid wsp:val=&quot;00100A13&quot;/&gt;&lt;wsp:rsid wsp:val=&quot;00100BD5&quot;/&gt;&lt;wsp:rsid wsp:val=&quot;00100EC6&quot;/&gt;&lt;wsp:rsid wsp:val=&quot;00100FF9&quot;/&gt;&lt;wsp:rsid wsp:val=&quot;00101067&quot;/&gt;&lt;wsp:rsid wsp:val=&quot;0010131F&quot;/&gt;&lt;wsp:rsid wsp:val=&quot;00101367&quot;/&gt;&lt;wsp:rsid wsp:val=&quot;001013DF&quot;/&gt;&lt;wsp:rsid wsp:val=&quot;00101409&quot;/&gt;&lt;wsp:rsid wsp:val=&quot;0010158D&quot;/&gt;&lt;wsp:rsid wsp:val=&quot;001016A7&quot;/&gt;&lt;wsp:rsid wsp:val=&quot;001017A9&quot;/&gt;&lt;wsp:rsid wsp:val=&quot;00101A3D&quot;/&gt;&lt;wsp:rsid wsp:val=&quot;00101B97&quot;/&gt;&lt;wsp:rsid wsp:val=&quot;00101E1E&quot;/&gt;&lt;wsp:rsid wsp:val=&quot;00102006&quot;/&gt;&lt;wsp:rsid wsp:val=&quot;00102009&quot;/&gt;&lt;wsp:rsid wsp:val=&quot;00102119&quot;/&gt;&lt;wsp:rsid wsp:val=&quot;00102702&quot;/&gt;&lt;wsp:rsid wsp:val=&quot;0010277D&quot;/&gt;&lt;wsp:rsid wsp:val=&quot;001027EC&quot;/&gt;&lt;wsp:rsid wsp:val=&quot;00102940&quot;/&gt;&lt;wsp:rsid wsp:val=&quot;00102974&quot;/&gt;&lt;wsp:rsid wsp:val=&quot;001029C5&quot;/&gt;&lt;wsp:rsid wsp:val=&quot;00102A5B&quot;/&gt;&lt;wsp:rsid wsp:val=&quot;00102DFA&quot;/&gt;&lt;wsp:rsid wsp:val=&quot;00102ED1&quot;/&gt;&lt;wsp:rsid wsp:val=&quot;00102F2C&quot;/&gt;&lt;wsp:rsid wsp:val=&quot;00102F43&quot;/&gt;&lt;wsp:rsid wsp:val=&quot;0010334A&quot;/&gt;&lt;wsp:rsid wsp:val=&quot;001036CD&quot;/&gt;&lt;wsp:rsid wsp:val=&quot;00103AAB&quot;/&gt;&lt;wsp:rsid wsp:val=&quot;00103B0E&quot;/&gt;&lt;wsp:rsid wsp:val=&quot;00103F80&quot;/&gt;&lt;wsp:rsid wsp:val=&quot;0010416F&quot;/&gt;&lt;wsp:rsid wsp:val=&quot;00104359&quot;/&gt;&lt;wsp:rsid wsp:val=&quot;00104528&quot;/&gt;&lt;wsp:rsid wsp:val=&quot;00104765&quot;/&gt;&lt;wsp:rsid wsp:val=&quot;00104A99&quot;/&gt;&lt;wsp:rsid wsp:val=&quot;00104F5A&quot;/&gt;&lt;wsp:rsid wsp:val=&quot;00104F75&quot;/&gt;&lt;wsp:rsid wsp:val=&quot;001053D2&quot;/&gt;&lt;wsp:rsid wsp:val=&quot;00105817&quot;/&gt;&lt;wsp:rsid wsp:val=&quot;0010590B&quot;/&gt;&lt;wsp:rsid wsp:val=&quot;00105A7D&quot;/&gt;&lt;wsp:rsid wsp:val=&quot;00105BAF&quot;/&gt;&lt;wsp:rsid wsp:val=&quot;00105EE5&quot;/&gt;&lt;wsp:rsid wsp:val=&quot;00105F9C&quot;/&gt;&lt;wsp:rsid wsp:val=&quot;00105FEB&quot;/&gt;&lt;wsp:rsid wsp:val=&quot;00106005&quot;/&gt;&lt;wsp:rsid wsp:val=&quot;00106176&quot;/&gt;&lt;wsp:rsid wsp:val=&quot;001062DC&quot;/&gt;&lt;wsp:rsid wsp:val=&quot;0010630D&quot;/&gt;&lt;wsp:rsid wsp:val=&quot;00106369&quot;/&gt;&lt;wsp:rsid wsp:val=&quot;00106593&quot;/&gt;&lt;wsp:rsid wsp:val=&quot;00106646&quot;/&gt;&lt;wsp:rsid wsp:val=&quot;001066AD&quot;/&gt;&lt;wsp:rsid wsp:val=&quot;00106992&quot;/&gt;&lt;wsp:rsid wsp:val=&quot;00106993&quot;/&gt;&lt;wsp:rsid wsp:val=&quot;00106A00&quot;/&gt;&lt;wsp:rsid wsp:val=&quot;00106AB8&quot;/&gt;&lt;wsp:rsid wsp:val=&quot;00106D36&quot;/&gt;&lt;wsp:rsid wsp:val=&quot;00106DFA&quot;/&gt;&lt;wsp:rsid wsp:val=&quot;00106F2B&quot;/&gt;&lt;wsp:rsid wsp:val=&quot;001073A8&quot;/&gt;&lt;wsp:rsid wsp:val=&quot;00107929&quot;/&gt;&lt;wsp:rsid wsp:val=&quot;001101C4&quot;/&gt;&lt;wsp:rsid wsp:val=&quot;001104E8&quot;/&gt;&lt;wsp:rsid wsp:val=&quot;00110577&quot;/&gt;&lt;wsp:rsid wsp:val=&quot;00110757&quot;/&gt;&lt;wsp:rsid wsp:val=&quot;00110E57&quot;/&gt;&lt;wsp:rsid wsp:val=&quot;00110F2C&quot;/&gt;&lt;wsp:rsid wsp:val=&quot;00110F92&quot;/&gt;&lt;wsp:rsid wsp:val=&quot;00110FE8&quot;/&gt;&lt;wsp:rsid wsp:val=&quot;00111424&quot;/&gt;&lt;wsp:rsid wsp:val=&quot;0011162B&quot;/&gt;&lt;wsp:rsid wsp:val=&quot;00111827&quot;/&gt;&lt;wsp:rsid wsp:val=&quot;001119D9&quot;/&gt;&lt;wsp:rsid wsp:val=&quot;00111F4B&quot;/&gt;&lt;wsp:rsid wsp:val=&quot;00111F84&quot;/&gt;&lt;wsp:rsid wsp:val=&quot;001121F0&quot;/&gt;&lt;wsp:rsid wsp:val=&quot;001122FE&quot;/&gt;&lt;wsp:rsid wsp:val=&quot;0011235A&quot;/&gt;&lt;wsp:rsid wsp:val=&quot;001125CD&quot;/&gt;&lt;wsp:rsid wsp:val=&quot;0011263F&quot;/&gt;&lt;wsp:rsid wsp:val=&quot;0011289E&quot;/&gt;&lt;wsp:rsid wsp:val=&quot;00112B3D&quot;/&gt;&lt;wsp:rsid wsp:val=&quot;00112CD1&quot;/&gt;&lt;wsp:rsid wsp:val=&quot;00112E05&quot;/&gt;&lt;wsp:rsid wsp:val=&quot;00112F32&quot;/&gt;&lt;wsp:rsid wsp:val=&quot;0011320E&quot;/&gt;&lt;wsp:rsid wsp:val=&quot;001132B8&quot;/&gt;&lt;wsp:rsid wsp:val=&quot;00113769&quot;/&gt;&lt;wsp:rsid wsp:val=&quot;00113784&quot;/&gt;&lt;wsp:rsid wsp:val=&quot;00113AB5&quot;/&gt;&lt;wsp:rsid wsp:val=&quot;00113B74&quot;/&gt;&lt;wsp:rsid wsp:val=&quot;001148CA&quot;/&gt;&lt;wsp:rsid wsp:val=&quot;00114C6D&quot;/&gt;&lt;wsp:rsid wsp:val=&quot;00114F69&quot;/&gt;&lt;wsp:rsid wsp:val=&quot;00115048&quot;/&gt;&lt;wsp:rsid wsp:val=&quot;001151E7&quot;/&gt;&lt;wsp:rsid wsp:val=&quot;00115222&quot;/&gt;&lt;wsp:rsid wsp:val=&quot;001152E8&quot;/&gt;&lt;wsp:rsid wsp:val=&quot;001153F7&quot;/&gt;&lt;wsp:rsid wsp:val=&quot;00115427&quot;/&gt;&lt;wsp:rsid wsp:val=&quot;0011546E&quot;/&gt;&lt;wsp:rsid wsp:val=&quot;0011593F&quot;/&gt;&lt;wsp:rsid wsp:val=&quot;00115A28&quot;/&gt;&lt;wsp:rsid wsp:val=&quot;00115D8B&quot;/&gt;&lt;wsp:rsid wsp:val=&quot;00115F98&quot;/&gt;&lt;wsp:rsid wsp:val=&quot;00116202&quot;/&gt;&lt;wsp:rsid wsp:val=&quot;00116BD8&quot;/&gt;&lt;wsp:rsid wsp:val=&quot;001172BA&quot;/&gt;&lt;wsp:rsid wsp:val=&quot;001176CE&quot;/&gt;&lt;wsp:rsid wsp:val=&quot;00117780&quot;/&gt;&lt;wsp:rsid wsp:val=&quot;001177C0&quot;/&gt;&lt;wsp:rsid wsp:val=&quot;0011783F&quot;/&gt;&lt;wsp:rsid wsp:val=&quot;001178F9&quot;/&gt;&lt;wsp:rsid wsp:val=&quot;00117905&quot;/&gt;&lt;wsp:rsid wsp:val=&quot;001179E2&quot;/&gt;&lt;wsp:rsid wsp:val=&quot;00117CF8&quot;/&gt;&lt;wsp:rsid wsp:val=&quot;00117E52&quot;/&gt;&lt;wsp:rsid wsp:val=&quot;00120084&quot;/&gt;&lt;wsp:rsid wsp:val=&quot;00120324&quot;/&gt;&lt;wsp:rsid wsp:val=&quot;001207D3&quot;/&gt;&lt;wsp:rsid wsp:val=&quot;0012084B&quot;/&gt;&lt;wsp:rsid wsp:val=&quot;00120FD5&quot;/&gt;&lt;wsp:rsid wsp:val=&quot;00120FEF&quot;/&gt;&lt;wsp:rsid wsp:val=&quot;00120FF0&quot;/&gt;&lt;wsp:rsid wsp:val=&quot;00121109&quot;/&gt;&lt;wsp:rsid wsp:val=&quot;001212BF&quot;/&gt;&lt;wsp:rsid wsp:val=&quot;00121335&quot;/&gt;&lt;wsp:rsid wsp:val=&quot;001214C0&quot;/&gt;&lt;wsp:rsid wsp:val=&quot;001217A7&quot;/&gt;&lt;wsp:rsid wsp:val=&quot;001217B5&quot;/&gt;&lt;wsp:rsid wsp:val=&quot;001217E4&quot;/&gt;&lt;wsp:rsid wsp:val=&quot;0012182F&quot;/&gt;&lt;wsp:rsid wsp:val=&quot;00121BBD&quot;/&gt;&lt;wsp:rsid wsp:val=&quot;00121CA1&quot;/&gt;&lt;wsp:rsid wsp:val=&quot;001220CC&quot;/&gt;&lt;wsp:rsid wsp:val=&quot;00122334&quot;/&gt;&lt;wsp:rsid wsp:val=&quot;0012270C&quot;/&gt;&lt;wsp:rsid wsp:val=&quot;001227BE&quot;/&gt;&lt;wsp:rsid wsp:val=&quot;001228B2&quot;/&gt;&lt;wsp:rsid wsp:val=&quot;0012291F&quot;/&gt;&lt;wsp:rsid wsp:val=&quot;00122952&quot;/&gt;&lt;wsp:rsid wsp:val=&quot;00122CE9&quot;/&gt;&lt;wsp:rsid wsp:val=&quot;00122D13&quot;/&gt;&lt;wsp:rsid wsp:val=&quot;00122DF0&quot;/&gt;&lt;wsp:rsid wsp:val=&quot;00122EDE&quot;/&gt;&lt;wsp:rsid wsp:val=&quot;00123189&quot;/&gt;&lt;wsp:rsid wsp:val=&quot;001233EE&quot;/&gt;&lt;wsp:rsid wsp:val=&quot;00123750&quot;/&gt;&lt;wsp:rsid wsp:val=&quot;001237DD&quot;/&gt;&lt;wsp:rsid wsp:val=&quot;00123D93&quot;/&gt;&lt;wsp:rsid wsp:val=&quot;00123EC7&quot;/&gt;&lt;wsp:rsid wsp:val=&quot;001244C4&quot;/&gt;&lt;wsp:rsid wsp:val=&quot;001244F2&quot;/&gt;&lt;wsp:rsid wsp:val=&quot;00124782&quot;/&gt;&lt;wsp:rsid wsp:val=&quot;00124BD8&quot;/&gt;&lt;wsp:rsid wsp:val=&quot;00124BFA&quot;/&gt;&lt;wsp:rsid wsp:val=&quot;00124C02&quot;/&gt;&lt;wsp:rsid wsp:val=&quot;00124D19&quot;/&gt;&lt;wsp:rsid wsp:val=&quot;00124F75&quot;/&gt;&lt;wsp:rsid wsp:val=&quot;001250B8&quot;/&gt;&lt;wsp:rsid wsp:val=&quot;0012518C&quot;/&gt;&lt;wsp:rsid wsp:val=&quot;001253EA&quot;/&gt;&lt;wsp:rsid wsp:val=&quot;00125A63&quot;/&gt;&lt;wsp:rsid wsp:val=&quot;00125C00&quot;/&gt;&lt;wsp:rsid wsp:val=&quot;00125C12&quot;/&gt;&lt;wsp:rsid wsp:val=&quot;00126167&quot;/&gt;&lt;wsp:rsid wsp:val=&quot;00126487&quot;/&gt;&lt;wsp:rsid wsp:val=&quot;00126AE0&quot;/&gt;&lt;wsp:rsid wsp:val=&quot;00126B91&quot;/&gt;&lt;wsp:rsid wsp:val=&quot;0012702A&quot;/&gt;&lt;wsp:rsid wsp:val=&quot;001271F4&quot;/&gt;&lt;wsp:rsid wsp:val=&quot;0012722F&quot;/&gt;&lt;wsp:rsid wsp:val=&quot;001272CC&quot;/&gt;&lt;wsp:rsid wsp:val=&quot;0012737B&quot;/&gt;&lt;wsp:rsid wsp:val=&quot;001273B2&quot;/&gt;&lt;wsp:rsid wsp:val=&quot;001273C3&quot;/&gt;&lt;wsp:rsid wsp:val=&quot;001275FD&quot;/&gt;&lt;wsp:rsid wsp:val=&quot;0012766D&quot;/&gt;&lt;wsp:rsid wsp:val=&quot;00127737&quot;/&gt;&lt;wsp:rsid wsp:val=&quot;00127A2A&quot;/&gt;&lt;wsp:rsid wsp:val=&quot;00127E31&quot;/&gt;&lt;wsp:rsid wsp:val=&quot;00127F6A&quot;/&gt;&lt;wsp:rsid wsp:val=&quot;00127F96&quot;/&gt;&lt;wsp:rsid wsp:val=&quot;00127FEB&quot;/&gt;&lt;wsp:rsid wsp:val=&quot;001301A8&quot;/&gt;&lt;wsp:rsid wsp:val=&quot;0013069B&quot;/&gt;&lt;wsp:rsid wsp:val=&quot;00130780&quot;/&gt;&lt;wsp:rsid wsp:val=&quot;0013102E&quot;/&gt;&lt;wsp:rsid wsp:val=&quot;0013106C&quot;/&gt;&lt;wsp:rsid wsp:val=&quot;00131214&quot;/&gt;&lt;wsp:rsid wsp:val=&quot;0013131A&quot;/&gt;&lt;wsp:rsid wsp:val=&quot;00131444&quot;/&gt;&lt;wsp:rsid wsp:val=&quot;001314FE&quot;/&gt;&lt;wsp:rsid wsp:val=&quot;0013156F&quot;/&gt;&lt;wsp:rsid wsp:val=&quot;00131662&quot;/&gt;&lt;wsp:rsid wsp:val=&quot;0013195E&quot;/&gt;&lt;wsp:rsid wsp:val=&quot;00131C65&quot;/&gt;&lt;wsp:rsid wsp:val=&quot;00131EFC&quot;/&gt;&lt;wsp:rsid wsp:val=&quot;00132287&quot;/&gt;&lt;wsp:rsid wsp:val=&quot;0013234F&quot;/&gt;&lt;wsp:rsid wsp:val=&quot;0013235B&quot;/&gt;&lt;wsp:rsid wsp:val=&quot;0013253B&quot;/&gt;&lt;wsp:rsid wsp:val=&quot;00132593&quot;/&gt;&lt;wsp:rsid wsp:val=&quot;0013324E&quot;/&gt;&lt;wsp:rsid wsp:val=&quot;00133421&quot;/&gt;&lt;wsp:rsid wsp:val=&quot;001336B0&quot;/&gt;&lt;wsp:rsid wsp:val=&quot;001337ED&quot;/&gt;&lt;wsp:rsid wsp:val=&quot;00133BFD&quot;/&gt;&lt;wsp:rsid wsp:val=&quot;00133E44&quot;/&gt;&lt;wsp:rsid wsp:val=&quot;00133ECB&quot;/&gt;&lt;wsp:rsid wsp:val=&quot;00133EFF&quot;/&gt;&lt;wsp:rsid wsp:val=&quot;00133F7A&quot;/&gt;&lt;wsp:rsid wsp:val=&quot;0013424E&quot;/&gt;&lt;wsp:rsid wsp:val=&quot;0013461E&quot;/&gt;&lt;wsp:rsid wsp:val=&quot;001347E8&quot;/&gt;&lt;wsp:rsid wsp:val=&quot;001349A5&quot;/&gt;&lt;wsp:rsid wsp:val=&quot;00134AFC&quot;/&gt;&lt;wsp:rsid wsp:val=&quot;00134DF8&quot;/&gt;&lt;wsp:rsid wsp:val=&quot;00134E19&quot;/&gt;&lt;wsp:rsid wsp:val=&quot;00134E38&quot;/&gt;&lt;wsp:rsid wsp:val=&quot;001353E8&quot;/&gt;&lt;wsp:rsid wsp:val=&quot;00135525&quot;/&gt;&lt;wsp:rsid wsp:val=&quot;00135531&quot;/&gt;&lt;wsp:rsid wsp:val=&quot;00135747&quot;/&gt;&lt;wsp:rsid wsp:val=&quot;00135933&quot;/&gt;&lt;wsp:rsid wsp:val=&quot;00135938&quot;/&gt;&lt;wsp:rsid wsp:val=&quot;00135A78&quot;/&gt;&lt;wsp:rsid wsp:val=&quot;00135B0C&quot;/&gt;&lt;wsp:rsid wsp:val=&quot;00135D2A&quot;/&gt;&lt;wsp:rsid wsp:val=&quot;00135F89&quot;/&gt;&lt;wsp:rsid wsp:val=&quot;00135FED&quot;/&gt;&lt;wsp:rsid wsp:val=&quot;0013622E&quot;/&gt;&lt;wsp:rsid wsp:val=&quot;0013646D&quot;/&gt;&lt;wsp:rsid wsp:val=&quot;00136534&quot;/&gt;&lt;wsp:rsid wsp:val=&quot;00136589&quot;/&gt;&lt;wsp:rsid wsp:val=&quot;00136970&quot;/&gt;&lt;wsp:rsid wsp:val=&quot;00136DB3&quot;/&gt;&lt;wsp:rsid wsp:val=&quot;00137082&quot;/&gt;&lt;wsp:rsid wsp:val=&quot;00137298&quot;/&gt;&lt;wsp:rsid wsp:val=&quot;001373AF&quot;/&gt;&lt;wsp:rsid wsp:val=&quot;0013764D&quot;/&gt;&lt;wsp:rsid wsp:val=&quot;00137805&quot;/&gt;&lt;wsp:rsid wsp:val=&quot;00137950&quot;/&gt;&lt;wsp:rsid wsp:val=&quot;001379C5&quot;/&gt;&lt;wsp:rsid wsp:val=&quot;00137B31&quot;/&gt;&lt;wsp:rsid wsp:val=&quot;0014019A&quot;/&gt;&lt;wsp:rsid wsp:val=&quot;001401DE&quot;/&gt;&lt;wsp:rsid wsp:val=&quot;00140288&quot;/&gt;&lt;wsp:rsid wsp:val=&quot;0014045A&quot;/&gt;&lt;wsp:rsid wsp:val=&quot;001404E4&quot;/&gt;&lt;wsp:rsid wsp:val=&quot;0014059F&quot;/&gt;&lt;wsp:rsid wsp:val=&quot;00140A4F&quot;/&gt;&lt;wsp:rsid wsp:val=&quot;00140AD7&quot;/&gt;&lt;wsp:rsid wsp:val=&quot;00140CC6&quot;/&gt;&lt;wsp:rsid wsp:val=&quot;00140FC0&quot;/&gt;&lt;wsp:rsid wsp:val=&quot;00141168&quot;/&gt;&lt;wsp:rsid wsp:val=&quot;00141293&quot;/&gt;&lt;wsp:rsid wsp:val=&quot;00141699&quot;/&gt;&lt;wsp:rsid wsp:val=&quot;00141A63&quot;/&gt;&lt;wsp:rsid wsp:val=&quot;00141B2F&quot;/&gt;&lt;wsp:rsid wsp:val=&quot;00141B89&quot;/&gt;&lt;wsp:rsid wsp:val=&quot;00141C58&quot;/&gt;&lt;wsp:rsid wsp:val=&quot;00141E6B&quot;/&gt;&lt;wsp:rsid wsp:val=&quot;001422B2&quot;/&gt;&lt;wsp:rsid wsp:val=&quot;0014298E&quot;/&gt;&lt;wsp:rsid wsp:val=&quot;0014299C&quot;/&gt;&lt;wsp:rsid wsp:val=&quot;0014310A&quot;/&gt;&lt;wsp:rsid wsp:val=&quot;00143578&quot;/&gt;&lt;wsp:rsid wsp:val=&quot;00143655&quot;/&gt;&lt;wsp:rsid wsp:val=&quot;001439A6&quot;/&gt;&lt;wsp:rsid wsp:val=&quot;00143A72&quot;/&gt;&lt;wsp:rsid wsp:val=&quot;00143D40&quot;/&gt;&lt;wsp:rsid wsp:val=&quot;00143F1A&quot;/&gt;&lt;wsp:rsid wsp:val=&quot;0014405C&quot;/&gt;&lt;wsp:rsid wsp:val=&quot;00144445&quot;/&gt;&lt;wsp:rsid wsp:val=&quot;0014483B&quot;/&gt;&lt;wsp:rsid wsp:val=&quot;0014494F&quot;/&gt;&lt;wsp:rsid wsp:val=&quot;00144D7D&quot;/&gt;&lt;wsp:rsid wsp:val=&quot;00144E28&quot;/&gt;&lt;wsp:rsid wsp:val=&quot;001451A1&quot;/&gt;&lt;wsp:rsid wsp:val=&quot;00145255&quot;/&gt;&lt;wsp:rsid wsp:val=&quot;00145726&quot;/&gt;&lt;wsp:rsid wsp:val=&quot;00145C09&quot;/&gt;&lt;wsp:rsid wsp:val=&quot;00145FCD&quot;/&gt;&lt;wsp:rsid wsp:val=&quot;00146177&quot;/&gt;&lt;wsp:rsid wsp:val=&quot;00146E1D&quot;/&gt;&lt;wsp:rsid wsp:val=&quot;00147007&quot;/&gt;&lt;wsp:rsid wsp:val=&quot;00147008&quot;/&gt;&lt;wsp:rsid wsp:val=&quot;0014748D&quot;/&gt;&lt;wsp:rsid wsp:val=&quot;00147668&quot;/&gt;&lt;wsp:rsid wsp:val=&quot;001478C2&quot;/&gt;&lt;wsp:rsid wsp:val=&quot;001479C7&quot;/&gt;&lt;wsp:rsid wsp:val=&quot;001479C8&quot;/&gt;&lt;wsp:rsid wsp:val=&quot;00147A74&quot;/&gt;&lt;wsp:rsid wsp:val=&quot;00147F3B&quot;/&gt;&lt;wsp:rsid wsp:val=&quot;00147F88&quot;/&gt;&lt;wsp:rsid wsp:val=&quot;00150454&quot;/&gt;&lt;wsp:rsid wsp:val=&quot;00150836&quot;/&gt;&lt;wsp:rsid wsp:val=&quot;00150AB7&quot;/&gt;&lt;wsp:rsid wsp:val=&quot;00150F89&quot;/&gt;&lt;wsp:rsid wsp:val=&quot;00151226&quot;/&gt;&lt;wsp:rsid wsp:val=&quot;001512A9&quot;/&gt;&lt;wsp:rsid wsp:val=&quot;001512D9&quot;/&gt;&lt;wsp:rsid wsp:val=&quot;0015143C&quot;/&gt;&lt;wsp:rsid wsp:val=&quot;00151809&quot;/&gt;&lt;wsp:rsid wsp:val=&quot;001518C8&quot;/&gt;&lt;wsp:rsid wsp:val=&quot;00151ABC&quot;/&gt;&lt;wsp:rsid wsp:val=&quot;00151C5B&quot;/&gt;&lt;wsp:rsid wsp:val=&quot;0015274C&quot;/&gt;&lt;wsp:rsid wsp:val=&quot;00152AD8&quot;/&gt;&lt;wsp:rsid wsp:val=&quot;00153121&quot;/&gt;&lt;wsp:rsid wsp:val=&quot;0015317A&quot;/&gt;&lt;wsp:rsid wsp:val=&quot;001533D4&quot;/&gt;&lt;wsp:rsid wsp:val=&quot;00153611&quot;/&gt;&lt;wsp:rsid wsp:val=&quot;00153992&quot;/&gt;&lt;wsp:rsid wsp:val=&quot;00153AB7&quot;/&gt;&lt;wsp:rsid wsp:val=&quot;00153B7A&quot;/&gt;&lt;wsp:rsid wsp:val=&quot;00153B95&quot;/&gt;&lt;wsp:rsid wsp:val=&quot;00153FB1&quot;/&gt;&lt;wsp:rsid wsp:val=&quot;001542D1&quot;/&gt;&lt;wsp:rsid wsp:val=&quot;00154474&quot;/&gt;&lt;wsp:rsid wsp:val=&quot;00154569&quot;/&gt;&lt;wsp:rsid wsp:val=&quot;00154616&quot;/&gt;&lt;wsp:rsid wsp:val=&quot;001546FD&quot;/&gt;&lt;wsp:rsid wsp:val=&quot;0015488F&quot;/&gt;&lt;wsp:rsid wsp:val=&quot;00154A48&quot;/&gt;&lt;wsp:rsid wsp:val=&quot;00154C16&quot;/&gt;&lt;wsp:rsid wsp:val=&quot;00154D95&quot;/&gt;&lt;wsp:rsid wsp:val=&quot;00154DAF&quot;/&gt;&lt;wsp:rsid wsp:val=&quot;00154E9D&quot;/&gt;&lt;wsp:rsid wsp:val=&quot;00154FFE&quot;/&gt;&lt;wsp:rsid wsp:val=&quot;00155962&quot;/&gt;&lt;wsp:rsid wsp:val=&quot;00155B5A&quot;/&gt;&lt;wsp:rsid wsp:val=&quot;00155C0C&quot;/&gt;&lt;wsp:rsid wsp:val=&quot;001565DF&quot;/&gt;&lt;wsp:rsid wsp:val=&quot;001568CD&quot;/&gt;&lt;wsp:rsid wsp:val=&quot;00156F5F&quot;/&gt;&lt;wsp:rsid wsp:val=&quot;0015700A&quot;/&gt;&lt;wsp:rsid wsp:val=&quot;0015780B&quot;/&gt;&lt;wsp:rsid wsp:val=&quot;00157875&quot;/&gt;&lt;wsp:rsid wsp:val=&quot;00157906&quot;/&gt;&lt;wsp:rsid wsp:val=&quot;001579C9&quot;/&gt;&lt;wsp:rsid wsp:val=&quot;0016004B&quot;/&gt;&lt;wsp:rsid wsp:val=&quot;0016012A&quot;/&gt;&lt;wsp:rsid wsp:val=&quot;001604F4&quot;/&gt;&lt;wsp:rsid wsp:val=&quot;0016056C&quot;/&gt;&lt;wsp:rsid wsp:val=&quot;00160662&quot;/&gt;&lt;wsp:rsid wsp:val=&quot;0016089B&quot;/&gt;&lt;wsp:rsid wsp:val=&quot;00160AD8&quot;/&gt;&lt;wsp:rsid wsp:val=&quot;00160B40&quot;/&gt;&lt;wsp:rsid wsp:val=&quot;00161192&quot;/&gt;&lt;wsp:rsid wsp:val=&quot;00161414&quot;/&gt;&lt;wsp:rsid wsp:val=&quot;0016144B&quot;/&gt;&lt;wsp:rsid wsp:val=&quot;0016164F&quot;/&gt;&lt;wsp:rsid wsp:val=&quot;001617F7&quot;/&gt;&lt;wsp:rsid wsp:val=&quot;00161B38&quot;/&gt;&lt;wsp:rsid wsp:val=&quot;00162217&quot;/&gt;&lt;wsp:rsid wsp:val=&quot;0016256C&quot;/&gt;&lt;wsp:rsid wsp:val=&quot;00162797&quot;/&gt;&lt;wsp:rsid wsp:val=&quot;00162969&quot;/&gt;&lt;wsp:rsid wsp:val=&quot;00162A7E&quot;/&gt;&lt;wsp:rsid wsp:val=&quot;00162A8A&quot;/&gt;&lt;wsp:rsid wsp:val=&quot;00162B50&quot;/&gt;&lt;wsp:rsid wsp:val=&quot;00162B74&quot;/&gt;&lt;wsp:rsid wsp:val=&quot;00162E2F&quot;/&gt;&lt;wsp:rsid wsp:val=&quot;0016301D&quot;/&gt;&lt;wsp:rsid wsp:val=&quot;0016308C&quot;/&gt;&lt;wsp:rsid wsp:val=&quot;0016320A&quot;/&gt;&lt;wsp:rsid wsp:val=&quot;00163258&quot;/&gt;&lt;wsp:rsid wsp:val=&quot;00163605&quot;/&gt;&lt;wsp:rsid wsp:val=&quot;00163697&quot;/&gt;&lt;wsp:rsid wsp:val=&quot;0016374C&quot;/&gt;&lt;wsp:rsid wsp:val=&quot;0016387E&quot;/&gt;&lt;wsp:rsid wsp:val=&quot;00163992&quot;/&gt;&lt;wsp:rsid wsp:val=&quot;00163B02&quot;/&gt;&lt;wsp:rsid wsp:val=&quot;00163E1B&quot;/&gt;&lt;wsp:rsid wsp:val=&quot;00163F5E&quot;/&gt;&lt;wsp:rsid wsp:val=&quot;001642CF&quot;/&gt;&lt;wsp:rsid wsp:val=&quot;00164500&quot;/&gt;&lt;wsp:rsid wsp:val=&quot;00164515&quot;/&gt;&lt;wsp:rsid wsp:val=&quot;0016474D&quot;/&gt;&lt;wsp:rsid wsp:val=&quot;00164A93&quot;/&gt;&lt;wsp:rsid wsp:val=&quot;00164AD4&quot;/&gt;&lt;wsp:rsid wsp:val=&quot;00164C94&quot;/&gt;&lt;wsp:rsid wsp:val=&quot;00164FCB&quot;/&gt;&lt;wsp:rsid wsp:val=&quot;0016502A&quot;/&gt;&lt;wsp:rsid wsp:val=&quot;00165163&quot;/&gt;&lt;wsp:rsid wsp:val=&quot;001653D6&quot;/&gt;&lt;wsp:rsid wsp:val=&quot;0016543E&quot;/&gt;&lt;wsp:rsid wsp:val=&quot;00165462&quot;/&gt;&lt;wsp:rsid wsp:val=&quot;001655A4&quot;/&gt;&lt;wsp:rsid wsp:val=&quot;001655E8&quot;/&gt;&lt;wsp:rsid wsp:val=&quot;001657F0&quot;/&gt;&lt;wsp:rsid wsp:val=&quot;001658D6&quot;/&gt;&lt;wsp:rsid wsp:val=&quot;00165B28&quot;/&gt;&lt;wsp:rsid wsp:val=&quot;00165B3E&quot;/&gt;&lt;wsp:rsid wsp:val=&quot;00165E35&quot;/&gt;&lt;wsp:rsid wsp:val=&quot;0016635F&quot;/&gt;&lt;wsp:rsid wsp:val=&quot;00166554&quot;/&gt;&lt;wsp:rsid wsp:val=&quot;0016668D&quot;/&gt;&lt;wsp:rsid wsp:val=&quot;001668F9&quot;/&gt;&lt;wsp:rsid wsp:val=&quot;001672AB&quot;/&gt;&lt;wsp:rsid wsp:val=&quot;00167431&quot;/&gt;&lt;wsp:rsid wsp:val=&quot;00167453&quot;/&gt;&lt;wsp:rsid wsp:val=&quot;001677A5&quot;/&gt;&lt;wsp:rsid wsp:val=&quot;00167A1C&quot;/&gt;&lt;wsp:rsid wsp:val=&quot;00167BD0&quot;/&gt;&lt;wsp:rsid wsp:val=&quot;00167D1C&quot;/&gt;&lt;wsp:rsid wsp:val=&quot;00167FD9&quot;/&gt;&lt;wsp:rsid wsp:val=&quot;00170010&quot;/&gt;&lt;wsp:rsid wsp:val=&quot;00170025&quot;/&gt;&lt;wsp:rsid wsp:val=&quot;00170785&quot;/&gt;&lt;wsp:rsid wsp:val=&quot;00171155&quot;/&gt;&lt;wsp:rsid wsp:val=&quot;00171382&quot;/&gt;&lt;wsp:rsid wsp:val=&quot;00171462&quot;/&gt;&lt;wsp:rsid wsp:val=&quot;00171612&quot;/&gt;&lt;wsp:rsid wsp:val=&quot;00171642&quot;/&gt;&lt;wsp:rsid wsp:val=&quot;00171FC8&quot;/&gt;&lt;wsp:rsid wsp:val=&quot;00172037&quot;/&gt;&lt;wsp:rsid wsp:val=&quot;00172199&quot;/&gt;&lt;wsp:rsid wsp:val=&quot;0017227F&quot;/&gt;&lt;wsp:rsid wsp:val=&quot;001727A9&quot;/&gt;&lt;wsp:rsid wsp:val=&quot;00172F27&quot;/&gt;&lt;wsp:rsid wsp:val=&quot;00173023&quot;/&gt;&lt;wsp:rsid wsp:val=&quot;0017376E&quot;/&gt;&lt;wsp:rsid wsp:val=&quot;00173B12&quot;/&gt;&lt;wsp:rsid wsp:val=&quot;00173C66&quot;/&gt;&lt;wsp:rsid wsp:val=&quot;00173F78&quot;/&gt;&lt;wsp:rsid wsp:val=&quot;00174460&quot;/&gt;&lt;wsp:rsid wsp:val=&quot;001747D6&quot;/&gt;&lt;wsp:rsid wsp:val=&quot;001749BE&quot;/&gt;&lt;wsp:rsid wsp:val=&quot;00174AED&quot;/&gt;&lt;wsp:rsid wsp:val=&quot;00174B72&quot;/&gt;&lt;wsp:rsid wsp:val=&quot;00174BAD&quot;/&gt;&lt;wsp:rsid wsp:val=&quot;00174C2C&quot;/&gt;&lt;wsp:rsid wsp:val=&quot;00174F3F&quot;/&gt;&lt;wsp:rsid wsp:val=&quot;00174FB8&quot;/&gt;&lt;wsp:rsid wsp:val=&quot;0017512B&quot;/&gt;&lt;wsp:rsid wsp:val=&quot;0017564C&quot;/&gt;&lt;wsp:rsid wsp:val=&quot;001757FB&quot;/&gt;&lt;wsp:rsid wsp:val=&quot;00175993&quot;/&gt;&lt;wsp:rsid wsp:val=&quot;00175A12&quot;/&gt;&lt;wsp:rsid wsp:val=&quot;00175A16&quot;/&gt;&lt;wsp:rsid wsp:val=&quot;00175B86&quot;/&gt;&lt;wsp:rsid wsp:val=&quot;00175FEB&quot;/&gt;&lt;wsp:rsid wsp:val=&quot;00176077&quot;/&gt;&lt;wsp:rsid wsp:val=&quot;001761BF&quot;/&gt;&lt;wsp:rsid wsp:val=&quot;001763CC&quot;/&gt;&lt;wsp:rsid wsp:val=&quot;0017664D&quot;/&gt;&lt;wsp:rsid wsp:val=&quot;0017678F&quot;/&gt;&lt;wsp:rsid wsp:val=&quot;001769AC&quot;/&gt;&lt;wsp:rsid wsp:val=&quot;001769B5&quot;/&gt;&lt;wsp:rsid wsp:val=&quot;00176B7D&quot;/&gt;&lt;wsp:rsid wsp:val=&quot;001770C4&quot;/&gt;&lt;wsp:rsid wsp:val=&quot;00177425&quot;/&gt;&lt;wsp:rsid wsp:val=&quot;001800A0&quot;/&gt;&lt;wsp:rsid wsp:val=&quot;00180300&quot;/&gt;&lt;wsp:rsid wsp:val=&quot;001806E7&quot;/&gt;&lt;wsp:rsid wsp:val=&quot;001808B9&quot;/&gt;&lt;wsp:rsid wsp:val=&quot;00180965&quot;/&gt;&lt;wsp:rsid wsp:val=&quot;00180CF8&quot;/&gt;&lt;wsp:rsid wsp:val=&quot;00181133&quot;/&gt;&lt;wsp:rsid wsp:val=&quot;00181481&quot;/&gt;&lt;wsp:rsid wsp:val=&quot;00181CBB&quot;/&gt;&lt;wsp:rsid wsp:val=&quot;00182075&quot;/&gt;&lt;wsp:rsid wsp:val=&quot;00182447&quot;/&gt;&lt;wsp:rsid wsp:val=&quot;0018253F&quot;/&gt;&lt;wsp:rsid wsp:val=&quot;001826E7&quot;/&gt;&lt;wsp:rsid wsp:val=&quot;00182936&quot;/&gt;&lt;wsp:rsid wsp:val=&quot;00182A2A&quot;/&gt;&lt;wsp:rsid wsp:val=&quot;00182AB2&quot;/&gt;&lt;wsp:rsid wsp:val=&quot;001832F8&quot;/&gt;&lt;wsp:rsid wsp:val=&quot;001838C8&quot;/&gt;&lt;wsp:rsid wsp:val=&quot;00183B17&quot;/&gt;&lt;wsp:rsid wsp:val=&quot;00183D51&quot;/&gt;&lt;wsp:rsid wsp:val=&quot;00183DCC&quot;/&gt;&lt;wsp:rsid wsp:val=&quot;00183F46&quot;/&gt;&lt;wsp:rsid wsp:val=&quot;00184072&quot;/&gt;&lt;wsp:rsid wsp:val=&quot;001840E8&quot;/&gt;&lt;wsp:rsid wsp:val=&quot;001846F6&quot;/&gt;&lt;wsp:rsid wsp:val=&quot;001849E8&quot;/&gt;&lt;wsp:rsid wsp:val=&quot;00184D6F&quot;/&gt;&lt;wsp:rsid wsp:val=&quot;00185598&quot;/&gt;&lt;wsp:rsid wsp:val=&quot;001858B4&quot;/&gt;&lt;wsp:rsid wsp:val=&quot;0018596D&quot;/&gt;&lt;wsp:rsid wsp:val=&quot;00185B7B&quot;/&gt;&lt;wsp:rsid wsp:val=&quot;00185C1E&quot;/&gt;&lt;wsp:rsid wsp:val=&quot;00185F5D&quot;/&gt;&lt;wsp:rsid wsp:val=&quot;0018604B&quot;/&gt;&lt;wsp:rsid wsp:val=&quot;001861A4&quot;/&gt;&lt;wsp:rsid wsp:val=&quot;00186217&quot;/&gt;&lt;wsp:rsid wsp:val=&quot;00186270&quot;/&gt;&lt;wsp:rsid wsp:val=&quot;001863FC&quot;/&gt;&lt;wsp:rsid wsp:val=&quot;0018663D&quot;/&gt;&lt;wsp:rsid wsp:val=&quot;0018689E&quot;/&gt;&lt;wsp:rsid wsp:val=&quot;001869E7&quot;/&gt;&lt;wsp:rsid wsp:val=&quot;00186D6F&quot;/&gt;&lt;wsp:rsid wsp:val=&quot;00186DD3&quot;/&gt;&lt;wsp:rsid wsp:val=&quot;00186F61&quot;/&gt;&lt;wsp:rsid wsp:val=&quot;001871E4&quot;/&gt;&lt;wsp:rsid wsp:val=&quot;00187272&quot;/&gt;&lt;wsp:rsid wsp:val=&quot;0018742E&quot;/&gt;&lt;wsp:rsid wsp:val=&quot;001878EA&quot;/&gt;&lt;wsp:rsid wsp:val=&quot;001879EF&quot;/&gt;&lt;wsp:rsid wsp:val=&quot;00190328&quot;/&gt;&lt;wsp:rsid wsp:val=&quot;001903E5&quot;/&gt;&lt;wsp:rsid wsp:val=&quot;001905AD&quot;/&gt;&lt;wsp:rsid wsp:val=&quot;001908D1&quot;/&gt;&lt;wsp:rsid wsp:val=&quot;0019096C&quot;/&gt;&lt;wsp:rsid wsp:val=&quot;00190A66&quot;/&gt;&lt;wsp:rsid wsp:val=&quot;00190AD0&quot;/&gt;&lt;wsp:rsid wsp:val=&quot;00190BE0&quot;/&gt;&lt;wsp:rsid wsp:val=&quot;00190C49&quot;/&gt;&lt;wsp:rsid wsp:val=&quot;00190CED&quot;/&gt;&lt;wsp:rsid wsp:val=&quot;00190E0F&quot;/&gt;&lt;wsp:rsid wsp:val=&quot;00190F9C&quot;/&gt;&lt;wsp:rsid wsp:val=&quot;001913D3&quot;/&gt;&lt;wsp:rsid wsp:val=&quot;001914B1&quot;/&gt;&lt;wsp:rsid wsp:val=&quot;001914FE&quot;/&gt;&lt;wsp:rsid wsp:val=&quot;00191D3E&quot;/&gt;&lt;wsp:rsid wsp:val=&quot;00191E09&quot;/&gt;&lt;wsp:rsid wsp:val=&quot;00191E5A&quot;/&gt;&lt;wsp:rsid wsp:val=&quot;00192261&quot;/&gt;&lt;wsp:rsid wsp:val=&quot;0019227C&quot;/&gt;&lt;wsp:rsid wsp:val=&quot;0019233C&quot;/&gt;&lt;wsp:rsid wsp:val=&quot;00192670&quot;/&gt;&lt;wsp:rsid wsp:val=&quot;00192706&quot;/&gt;&lt;wsp:rsid wsp:val=&quot;00192ADC&quot;/&gt;&lt;wsp:rsid wsp:val=&quot;00192BCD&quot;/&gt;&lt;wsp:rsid wsp:val=&quot;00192E10&quot;/&gt;&lt;wsp:rsid wsp:val=&quot;00192EEA&quot;/&gt;&lt;wsp:rsid wsp:val=&quot;00193084&quot;/&gt;&lt;wsp:rsid wsp:val=&quot;001932C4&quot;/&gt;&lt;wsp:rsid wsp:val=&quot;0019349A&quot;/&gt;&lt;wsp:rsid wsp:val=&quot;00193529&quot;/&gt;&lt;wsp:rsid wsp:val=&quot;001936D0&quot;/&gt;&lt;wsp:rsid wsp:val=&quot;00193A7B&quot;/&gt;&lt;wsp:rsid wsp:val=&quot;00193E91&quot;/&gt;&lt;wsp:rsid wsp:val=&quot;00193F74&quot;/&gt;&lt;wsp:rsid wsp:val=&quot;00194084&quot;/&gt;&lt;wsp:rsid wsp:val=&quot;001943EF&quot;/&gt;&lt;wsp:rsid wsp:val=&quot;00194512&quot;/&gt;&lt;wsp:rsid wsp:val=&quot;00194ACE&quot;/&gt;&lt;wsp:rsid wsp:val=&quot;00194AFC&quot;/&gt;&lt;wsp:rsid wsp:val=&quot;00194B44&quot;/&gt;&lt;wsp:rsid wsp:val=&quot;00194D83&quot;/&gt;&lt;wsp:rsid wsp:val=&quot;00194E52&quot;/&gt;&lt;wsp:rsid wsp:val=&quot;0019500C&quot;/&gt;&lt;wsp:rsid wsp:val=&quot;001958C9&quot;/&gt;&lt;wsp:rsid wsp:val=&quot;00195AC2&quot;/&gt;&lt;wsp:rsid wsp:val=&quot;00195B6D&quot;/&gt;&lt;wsp:rsid wsp:val=&quot;00195C98&quot;/&gt;&lt;wsp:rsid wsp:val=&quot;00195D33&quot;/&gt;&lt;wsp:rsid wsp:val=&quot;00195DBC&quot;/&gt;&lt;wsp:rsid wsp:val=&quot;001960B9&quot;/&gt;&lt;wsp:rsid wsp:val=&quot;001964F4&quot;/&gt;&lt;wsp:rsid wsp:val=&quot;001966D4&quot;/&gt;&lt;wsp:rsid wsp:val=&quot;001966EB&quot;/&gt;&lt;wsp:rsid wsp:val=&quot;001969BA&quot;/&gt;&lt;wsp:rsid wsp:val=&quot;00196C41&quot;/&gt;&lt;wsp:rsid wsp:val=&quot;00196DAD&quot;/&gt;&lt;wsp:rsid wsp:val=&quot;00196F3B&quot;/&gt;&lt;wsp:rsid wsp:val=&quot;00196FD4&quot;/&gt;&lt;wsp:rsid wsp:val=&quot;0019719B&quot;/&gt;&lt;wsp:rsid wsp:val=&quot;001978B8&quot;/&gt;&lt;wsp:rsid wsp:val=&quot;001A01F2&quot;/&gt;&lt;wsp:rsid wsp:val=&quot;001A08C6&quot;/&gt;&lt;wsp:rsid wsp:val=&quot;001A0A89&quot;/&gt;&lt;wsp:rsid wsp:val=&quot;001A0D93&quot;/&gt;&lt;wsp:rsid wsp:val=&quot;001A0DB5&quot;/&gt;&lt;wsp:rsid wsp:val=&quot;001A0DB8&quot;/&gt;&lt;wsp:rsid wsp:val=&quot;001A0EAF&quot;/&gt;&lt;wsp:rsid wsp:val=&quot;001A0FF3&quot;/&gt;&lt;wsp:rsid wsp:val=&quot;001A1027&quot;/&gt;&lt;wsp:rsid wsp:val=&quot;001A11EA&quot;/&gt;&lt;wsp:rsid wsp:val=&quot;001A1994&quot;/&gt;&lt;wsp:rsid wsp:val=&quot;001A1C78&quot;/&gt;&lt;wsp:rsid wsp:val=&quot;001A21A4&quot;/&gt;&lt;wsp:rsid wsp:val=&quot;001A250A&quot;/&gt;&lt;wsp:rsid wsp:val=&quot;001A260B&quot;/&gt;&lt;wsp:rsid wsp:val=&quot;001A274D&quot;/&gt;&lt;wsp:rsid wsp:val=&quot;001A292A&quot;/&gt;&lt;wsp:rsid wsp:val=&quot;001A2AF7&quot;/&gt;&lt;wsp:rsid wsp:val=&quot;001A3572&quot;/&gt;&lt;wsp:rsid wsp:val=&quot;001A394C&quot;/&gt;&lt;wsp:rsid wsp:val=&quot;001A3EC3&quot;/&gt;&lt;wsp:rsid wsp:val=&quot;001A4236&quot;/&gt;&lt;wsp:rsid wsp:val=&quot;001A4359&quot;/&gt;&lt;wsp:rsid wsp:val=&quot;001A455C&quot;/&gt;&lt;wsp:rsid wsp:val=&quot;001A45BC&quot;/&gt;&lt;wsp:rsid wsp:val=&quot;001A4769&quot;/&gt;&lt;wsp:rsid wsp:val=&quot;001A5187&quot;/&gt;&lt;wsp:rsid wsp:val=&quot;001A52F8&quot;/&gt;&lt;wsp:rsid wsp:val=&quot;001A543C&quot;/&gt;&lt;wsp:rsid wsp:val=&quot;001A54AF&quot;/&gt;&lt;wsp:rsid wsp:val=&quot;001A583A&quot;/&gt;&lt;wsp:rsid wsp:val=&quot;001A5885&quot;/&gt;&lt;wsp:rsid wsp:val=&quot;001A58A0&quot;/&gt;&lt;wsp:rsid wsp:val=&quot;001A5A38&quot;/&gt;&lt;wsp:rsid wsp:val=&quot;001A5A60&quot;/&gt;&lt;wsp:rsid wsp:val=&quot;001A5BAA&quot;/&gt;&lt;wsp:rsid wsp:val=&quot;001A5C7F&quot;/&gt;&lt;wsp:rsid wsp:val=&quot;001A5F55&quot;/&gt;&lt;wsp:rsid wsp:val=&quot;001A6173&quot;/&gt;&lt;wsp:rsid wsp:val=&quot;001A6A35&quot;/&gt;&lt;wsp:rsid wsp:val=&quot;001A6AD0&quot;/&gt;&lt;wsp:rsid wsp:val=&quot;001A701D&quot;/&gt;&lt;wsp:rsid wsp:val=&quot;001A711F&quot;/&gt;&lt;wsp:rsid wsp:val=&quot;001A755A&quot;/&gt;&lt;wsp:rsid wsp:val=&quot;001A7600&quot;/&gt;&lt;wsp:rsid wsp:val=&quot;001A77DC&quot;/&gt;&lt;wsp:rsid wsp:val=&quot;001A7947&quot;/&gt;&lt;wsp:rsid wsp:val=&quot;001A7A4D&quot;/&gt;&lt;wsp:rsid wsp:val=&quot;001A7CC0&quot;/&gt;&lt;wsp:rsid wsp:val=&quot;001B0674&quot;/&gt;&lt;wsp:rsid wsp:val=&quot;001B0775&quot;/&gt;&lt;wsp:rsid wsp:val=&quot;001B0859&quot;/&gt;&lt;wsp:rsid wsp:val=&quot;001B0B51&quot;/&gt;&lt;wsp:rsid wsp:val=&quot;001B0CC5&quot;/&gt;&lt;wsp:rsid wsp:val=&quot;001B0D3B&quot;/&gt;&lt;wsp:rsid wsp:val=&quot;001B0D9D&quot;/&gt;&lt;wsp:rsid wsp:val=&quot;001B0E65&quot;/&gt;&lt;wsp:rsid wsp:val=&quot;001B11CC&quot;/&gt;&lt;wsp:rsid wsp:val=&quot;001B1A36&quot;/&gt;&lt;wsp:rsid wsp:val=&quot;001B269A&quot;/&gt;&lt;wsp:rsid wsp:val=&quot;001B26A1&quot;/&gt;&lt;wsp:rsid wsp:val=&quot;001B2898&quot;/&gt;&lt;wsp:rsid wsp:val=&quot;001B2A7C&quot;/&gt;&lt;wsp:rsid wsp:val=&quot;001B2DF2&quot;/&gt;&lt;wsp:rsid wsp:val=&quot;001B2E8B&quot;/&gt;&lt;wsp:rsid wsp:val=&quot;001B3229&quot;/&gt;&lt;wsp:rsid wsp:val=&quot;001B3452&quot;/&gt;&lt;wsp:rsid wsp:val=&quot;001B3729&quot;/&gt;&lt;wsp:rsid wsp:val=&quot;001B3A46&quot;/&gt;&lt;wsp:rsid wsp:val=&quot;001B3D79&quot;/&gt;&lt;wsp:rsid wsp:val=&quot;001B3E47&quot;/&gt;&lt;wsp:rsid wsp:val=&quot;001B408E&quot;/&gt;&lt;wsp:rsid wsp:val=&quot;001B441E&quot;/&gt;&lt;wsp:rsid wsp:val=&quot;001B46E1&quot;/&gt;&lt;wsp:rsid wsp:val=&quot;001B48EE&quot;/&gt;&lt;wsp:rsid wsp:val=&quot;001B564C&quot;/&gt;&lt;wsp:rsid wsp:val=&quot;001B56F3&quot;/&gt;&lt;wsp:rsid wsp:val=&quot;001B56FE&quot;/&gt;&lt;wsp:rsid wsp:val=&quot;001B5993&quot;/&gt;&lt;wsp:rsid wsp:val=&quot;001B5DD0&quot;/&gt;&lt;wsp:rsid wsp:val=&quot;001B5FFD&quot;/&gt;&lt;wsp:rsid wsp:val=&quot;001B6014&quot;/&gt;&lt;wsp:rsid wsp:val=&quot;001B6061&quot;/&gt;&lt;wsp:rsid wsp:val=&quot;001B69F2&quot;/&gt;&lt;wsp:rsid wsp:val=&quot;001B6C39&quot;/&gt;&lt;wsp:rsid wsp:val=&quot;001B6E53&quot;/&gt;&lt;wsp:rsid wsp:val=&quot;001B714B&quot;/&gt;&lt;wsp:rsid wsp:val=&quot;001B73F0&quot;/&gt;&lt;wsp:rsid wsp:val=&quot;001B750A&quot;/&gt;&lt;wsp:rsid wsp:val=&quot;001B770C&quot;/&gt;&lt;wsp:rsid wsp:val=&quot;001B77B0&quot;/&gt;&lt;wsp:rsid wsp:val=&quot;001B77B9&quot;/&gt;&lt;wsp:rsid wsp:val=&quot;001B7DDF&quot;/&gt;&lt;wsp:rsid wsp:val=&quot;001B7FFD&quot;/&gt;&lt;wsp:rsid wsp:val=&quot;001C01F0&quot;/&gt;&lt;wsp:rsid wsp:val=&quot;001C078C&quot;/&gt;&lt;wsp:rsid wsp:val=&quot;001C0943&quot;/&gt;&lt;wsp:rsid wsp:val=&quot;001C0D79&quot;/&gt;&lt;wsp:rsid wsp:val=&quot;001C0D7D&quot;/&gt;&lt;wsp:rsid wsp:val=&quot;001C0EF8&quot;/&gt;&lt;wsp:rsid wsp:val=&quot;001C1067&quot;/&gt;&lt;wsp:rsid wsp:val=&quot;001C1133&quot;/&gt;&lt;wsp:rsid wsp:val=&quot;001C11B2&quot;/&gt;&lt;wsp:rsid wsp:val=&quot;001C128A&quot;/&gt;&lt;wsp:rsid wsp:val=&quot;001C14DF&quot;/&gt;&lt;wsp:rsid wsp:val=&quot;001C18F8&quot;/&gt;&lt;wsp:rsid wsp:val=&quot;001C1CEB&quot;/&gt;&lt;wsp:rsid wsp:val=&quot;001C1FF0&quot;/&gt;&lt;wsp:rsid wsp:val=&quot;001C21F1&quot;/&gt;&lt;wsp:rsid wsp:val=&quot;001C23F4&quot;/&gt;&lt;wsp:rsid wsp:val=&quot;001C2638&quot;/&gt;&lt;wsp:rsid wsp:val=&quot;001C2962&quot;/&gt;&lt;wsp:rsid wsp:val=&quot;001C29B9&quot;/&gt;&lt;wsp:rsid wsp:val=&quot;001C2A96&quot;/&gt;&lt;wsp:rsid wsp:val=&quot;001C2BBE&quot;/&gt;&lt;wsp:rsid wsp:val=&quot;001C2E0C&quot;/&gt;&lt;wsp:rsid wsp:val=&quot;001C317A&quot;/&gt;&lt;wsp:rsid wsp:val=&quot;001C3373&quot;/&gt;&lt;wsp:rsid wsp:val=&quot;001C339D&quot;/&gt;&lt;wsp:rsid wsp:val=&quot;001C36DD&quot;/&gt;&lt;wsp:rsid wsp:val=&quot;001C372A&quot;/&gt;&lt;wsp:rsid wsp:val=&quot;001C3739&quot;/&gt;&lt;wsp:rsid wsp:val=&quot;001C3BD2&quot;/&gt;&lt;wsp:rsid wsp:val=&quot;001C3CB2&quot;/&gt;&lt;wsp:rsid wsp:val=&quot;001C3EB2&quot;/&gt;&lt;wsp:rsid wsp:val=&quot;001C42D4&quot;/&gt;&lt;wsp:rsid wsp:val=&quot;001C4635&quot;/&gt;&lt;wsp:rsid wsp:val=&quot;001C46C8&quot;/&gt;&lt;wsp:rsid wsp:val=&quot;001C4722&quot;/&gt;&lt;wsp:rsid wsp:val=&quot;001C4767&quot;/&gt;&lt;wsp:rsid wsp:val=&quot;001C4A93&quot;/&gt;&lt;wsp:rsid wsp:val=&quot;001C4F63&quot;/&gt;&lt;wsp:rsid wsp:val=&quot;001C4FCC&quot;/&gt;&lt;wsp:rsid wsp:val=&quot;001C51D4&quot;/&gt;&lt;wsp:rsid wsp:val=&quot;001C52CE&quot;/&gt;&lt;wsp:rsid wsp:val=&quot;001C5430&quot;/&gt;&lt;wsp:rsid wsp:val=&quot;001C54C7&quot;/&gt;&lt;wsp:rsid wsp:val=&quot;001C58C9&quot;/&gt;&lt;wsp:rsid wsp:val=&quot;001C59DE&quot;/&gt;&lt;wsp:rsid wsp:val=&quot;001C5B12&quot;/&gt;&lt;wsp:rsid wsp:val=&quot;001C5DA7&quot;/&gt;&lt;wsp:rsid wsp:val=&quot;001C5FC4&quot;/&gt;&lt;wsp:rsid wsp:val=&quot;001C61B0&quot;/&gt;&lt;wsp:rsid wsp:val=&quot;001C63FF&quot;/&gt;&lt;wsp:rsid wsp:val=&quot;001C6A76&quot;/&gt;&lt;wsp:rsid wsp:val=&quot;001C6B36&quot;/&gt;&lt;wsp:rsid wsp:val=&quot;001C6C97&quot;/&gt;&lt;wsp:rsid wsp:val=&quot;001C6DD2&quot;/&gt;&lt;wsp:rsid wsp:val=&quot;001C7125&quot;/&gt;&lt;wsp:rsid wsp:val=&quot;001C7206&quot;/&gt;&lt;wsp:rsid wsp:val=&quot;001C723D&quot;/&gt;&lt;wsp:rsid wsp:val=&quot;001C7399&quot;/&gt;&lt;wsp:rsid wsp:val=&quot;001C73D4&quot;/&gt;&lt;wsp:rsid wsp:val=&quot;001C768E&quot;/&gt;&lt;wsp:rsid wsp:val=&quot;001C7778&quot;/&gt;&lt;wsp:rsid wsp:val=&quot;001C7D4E&quot;/&gt;&lt;wsp:rsid wsp:val=&quot;001C7D63&quot;/&gt;&lt;wsp:rsid wsp:val=&quot;001D0031&quot;/&gt;&lt;wsp:rsid wsp:val=&quot;001D01FC&quot;/&gt;&lt;wsp:rsid wsp:val=&quot;001D0405&quot;/&gt;&lt;wsp:rsid wsp:val=&quot;001D0421&quot;/&gt;&lt;wsp:rsid wsp:val=&quot;001D042A&quot;/&gt;&lt;wsp:rsid wsp:val=&quot;001D0BD5&quot;/&gt;&lt;wsp:rsid wsp:val=&quot;001D0F12&quot;/&gt;&lt;wsp:rsid wsp:val=&quot;001D0FB8&quot;/&gt;&lt;wsp:rsid wsp:val=&quot;001D16F6&quot;/&gt;&lt;wsp:rsid wsp:val=&quot;001D1750&quot;/&gt;&lt;wsp:rsid wsp:val=&quot;001D1916&quot;/&gt;&lt;wsp:rsid wsp:val=&quot;001D1A53&quot;/&gt;&lt;wsp:rsid wsp:val=&quot;001D1B09&quot;/&gt;&lt;wsp:rsid wsp:val=&quot;001D1B2F&quot;/&gt;&lt;wsp:rsid wsp:val=&quot;001D20C4&quot;/&gt;&lt;wsp:rsid wsp:val=&quot;001D22D2&quot;/&gt;&lt;wsp:rsid wsp:val=&quot;001D23C8&quot;/&gt;&lt;wsp:rsid wsp:val=&quot;001D272A&quot;/&gt;&lt;wsp:rsid wsp:val=&quot;001D28D5&quot;/&gt;&lt;wsp:rsid wsp:val=&quot;001D2BA7&quot;/&gt;&lt;wsp:rsid wsp:val=&quot;001D3068&quot;/&gt;&lt;wsp:rsid wsp:val=&quot;001D310B&quot;/&gt;&lt;wsp:rsid wsp:val=&quot;001D33A5&quot;/&gt;&lt;wsp:rsid wsp:val=&quot;001D383B&quot;/&gt;&lt;wsp:rsid wsp:val=&quot;001D3AFC&quot;/&gt;&lt;wsp:rsid wsp:val=&quot;001D3CFF&quot;/&gt;&lt;wsp:rsid wsp:val=&quot;001D3D59&quot;/&gt;&lt;wsp:rsid wsp:val=&quot;001D3E93&quot;/&gt;&lt;wsp:rsid wsp:val=&quot;001D3F45&quot;/&gt;&lt;wsp:rsid wsp:val=&quot;001D3F71&quot;/&gt;&lt;wsp:rsid wsp:val=&quot;001D3F88&quot;/&gt;&lt;wsp:rsid wsp:val=&quot;001D40C9&quot;/&gt;&lt;wsp:rsid wsp:val=&quot;001D423C&quot;/&gt;&lt;wsp:rsid wsp:val=&quot;001D45D1&quot;/&gt;&lt;wsp:rsid wsp:val=&quot;001D4994&quot;/&gt;&lt;wsp:rsid wsp:val=&quot;001D4D18&quot;/&gt;&lt;wsp:rsid wsp:val=&quot;001D4D32&quot;/&gt;&lt;wsp:rsid wsp:val=&quot;001D50C2&quot;/&gt;&lt;wsp:rsid wsp:val=&quot;001D51D0&quot;/&gt;&lt;wsp:rsid wsp:val=&quot;001D539E&quot;/&gt;&lt;wsp:rsid wsp:val=&quot;001D5A66&quot;/&gt;&lt;wsp:rsid wsp:val=&quot;001D5A93&quot;/&gt;&lt;wsp:rsid wsp:val=&quot;001D5BCB&quot;/&gt;&lt;wsp:rsid wsp:val=&quot;001D5CDA&quot;/&gt;&lt;wsp:rsid wsp:val=&quot;001D67AB&quot;/&gt;&lt;wsp:rsid wsp:val=&quot;001D685B&quot;/&gt;&lt;wsp:rsid wsp:val=&quot;001D6952&quot;/&gt;&lt;wsp:rsid wsp:val=&quot;001D69E8&quot;/&gt;&lt;wsp:rsid wsp:val=&quot;001D6BF0&quot;/&gt;&lt;wsp:rsid wsp:val=&quot;001D6EBE&quot;/&gt;&lt;wsp:rsid wsp:val=&quot;001D721A&quot;/&gt;&lt;wsp:rsid wsp:val=&quot;001D7635&quot;/&gt;&lt;wsp:rsid wsp:val=&quot;001D7944&quot;/&gt;&lt;wsp:rsid wsp:val=&quot;001D7E4C&quot;/&gt;&lt;wsp:rsid wsp:val=&quot;001D7E71&quot;/&gt;&lt;wsp:rsid wsp:val=&quot;001D7FCA&quot;/&gt;&lt;wsp:rsid wsp:val=&quot;001E028A&quot;/&gt;&lt;wsp:rsid wsp:val=&quot;001E0319&quot;/&gt;&lt;wsp:rsid wsp:val=&quot;001E03A1&quot;/&gt;&lt;wsp:rsid wsp:val=&quot;001E062C&quot;/&gt;&lt;wsp:rsid wsp:val=&quot;001E10F5&quot;/&gt;&lt;wsp:rsid wsp:val=&quot;001E110D&quot;/&gt;&lt;wsp:rsid wsp:val=&quot;001E11AB&quot;/&gt;&lt;wsp:rsid wsp:val=&quot;001E11B2&quot;/&gt;&lt;wsp:rsid wsp:val=&quot;001E133D&quot;/&gt;&lt;wsp:rsid wsp:val=&quot;001E1452&quot;/&gt;&lt;wsp:rsid wsp:val=&quot;001E14A7&quot;/&gt;&lt;wsp:rsid wsp:val=&quot;001E194C&quot;/&gt;&lt;wsp:rsid wsp:val=&quot;001E1DD5&quot;/&gt;&lt;wsp:rsid wsp:val=&quot;001E1F25&quot;/&gt;&lt;wsp:rsid wsp:val=&quot;001E203A&quot;/&gt;&lt;wsp:rsid wsp:val=&quot;001E2144&quot;/&gt;&lt;wsp:rsid wsp:val=&quot;001E2729&quot;/&gt;&lt;wsp:rsid wsp:val=&quot;001E27E9&quot;/&gt;&lt;wsp:rsid wsp:val=&quot;001E29D4&quot;/&gt;&lt;wsp:rsid wsp:val=&quot;001E2D93&quot;/&gt;&lt;wsp:rsid wsp:val=&quot;001E2FE2&quot;/&gt;&lt;wsp:rsid wsp:val=&quot;001E353D&quot;/&gt;&lt;wsp:rsid wsp:val=&quot;001E3675&quot;/&gt;&lt;wsp:rsid wsp:val=&quot;001E3982&quot;/&gt;&lt;wsp:rsid wsp:val=&quot;001E425D&quot;/&gt;&lt;wsp:rsid wsp:val=&quot;001E441E&quot;/&gt;&lt;wsp:rsid wsp:val=&quot;001E444D&quot;/&gt;&lt;wsp:rsid wsp:val=&quot;001E4457&quot;/&gt;&lt;wsp:rsid wsp:val=&quot;001E457B&quot;/&gt;&lt;wsp:rsid wsp:val=&quot;001E4595&quot;/&gt;&lt;wsp:rsid wsp:val=&quot;001E46A9&quot;/&gt;&lt;wsp:rsid wsp:val=&quot;001E4C4F&quot;/&gt;&lt;wsp:rsid wsp:val=&quot;001E4FBE&quot;/&gt;&lt;wsp:rsid wsp:val=&quot;001E5410&quot;/&gt;&lt;wsp:rsid wsp:val=&quot;001E56D2&quot;/&gt;&lt;wsp:rsid wsp:val=&quot;001E5955&quot;/&gt;&lt;wsp:rsid wsp:val=&quot;001E59B2&quot;/&gt;&lt;wsp:rsid wsp:val=&quot;001E59E3&quot;/&gt;&lt;wsp:rsid wsp:val=&quot;001E5A21&quot;/&gt;&lt;wsp:rsid wsp:val=&quot;001E5C44&quot;/&gt;&lt;wsp:rsid wsp:val=&quot;001E5C77&quot;/&gt;&lt;wsp:rsid wsp:val=&quot;001E5CD4&quot;/&gt;&lt;wsp:rsid wsp:val=&quot;001E669A&quot;/&gt;&lt;wsp:rsid wsp:val=&quot;001E6991&quot;/&gt;&lt;wsp:rsid wsp:val=&quot;001E6A09&quot;/&gt;&lt;wsp:rsid wsp:val=&quot;001E6A5C&quot;/&gt;&lt;wsp:rsid wsp:val=&quot;001E6D8C&quot;/&gt;&lt;wsp:rsid wsp:val=&quot;001E6ED7&quot;/&gt;&lt;wsp:rsid wsp:val=&quot;001E6F0A&quot;/&gt;&lt;wsp:rsid wsp:val=&quot;001E7548&quot;/&gt;&lt;wsp:rsid wsp:val=&quot;001E7727&quot;/&gt;&lt;wsp:rsid wsp:val=&quot;001E793B&quot;/&gt;&lt;wsp:rsid wsp:val=&quot;001E7B9C&quot;/&gt;&lt;wsp:rsid wsp:val=&quot;001E7BA6&quot;/&gt;&lt;wsp:rsid wsp:val=&quot;001E7FBA&quot;/&gt;&lt;wsp:rsid wsp:val=&quot;001F0043&quot;/&gt;&lt;wsp:rsid wsp:val=&quot;001F01E4&quot;/&gt;&lt;wsp:rsid wsp:val=&quot;001F022F&quot;/&gt;&lt;wsp:rsid wsp:val=&quot;001F028A&quot;/&gt;&lt;wsp:rsid wsp:val=&quot;001F0356&quot;/&gt;&lt;wsp:rsid wsp:val=&quot;001F04D8&quot;/&gt;&lt;wsp:rsid wsp:val=&quot;001F05AE&quot;/&gt;&lt;wsp:rsid wsp:val=&quot;001F0685&quot;/&gt;&lt;wsp:rsid wsp:val=&quot;001F078A&quot;/&gt;&lt;wsp:rsid wsp:val=&quot;001F08E8&quot;/&gt;&lt;wsp:rsid wsp:val=&quot;001F0FEF&quot;/&gt;&lt;wsp:rsid wsp:val=&quot;001F1143&quot;/&gt;&lt;wsp:rsid wsp:val=&quot;001F11A6&quot;/&gt;&lt;wsp:rsid wsp:val=&quot;001F11FE&quot;/&gt;&lt;wsp:rsid wsp:val=&quot;001F145B&quot;/&gt;&lt;wsp:rsid wsp:val=&quot;001F156E&quot;/&gt;&lt;wsp:rsid wsp:val=&quot;001F15D0&quot;/&gt;&lt;wsp:rsid wsp:val=&quot;001F1A43&quot;/&gt;&lt;wsp:rsid wsp:val=&quot;001F1B14&quot;/&gt;&lt;wsp:rsid wsp:val=&quot;001F2497&quot;/&gt;&lt;wsp:rsid wsp:val=&quot;001F2AB1&quot;/&gt;&lt;wsp:rsid wsp:val=&quot;001F2FDC&quot;/&gt;&lt;wsp:rsid wsp:val=&quot;001F3076&quot;/&gt;&lt;wsp:rsid wsp:val=&quot;001F356F&quot;/&gt;&lt;wsp:rsid wsp:val=&quot;001F36F9&quot;/&gt;&lt;wsp:rsid wsp:val=&quot;001F372F&quot;/&gt;&lt;wsp:rsid wsp:val=&quot;001F3EE8&quot;/&gt;&lt;wsp:rsid wsp:val=&quot;001F3F7F&quot;/&gt;&lt;wsp:rsid wsp:val=&quot;001F445F&quot;/&gt;&lt;wsp:rsid wsp:val=&quot;001F48F4&quot;/&gt;&lt;wsp:rsid wsp:val=&quot;001F49C3&quot;/&gt;&lt;wsp:rsid wsp:val=&quot;001F4CBD&quot;/&gt;&lt;wsp:rsid wsp:val=&quot;001F4F1F&quot;/&gt;&lt;wsp:rsid wsp:val=&quot;001F4F45&quot;/&gt;&lt;wsp:rsid wsp:val=&quot;001F51E4&quot;/&gt;&lt;wsp:rsid wsp:val=&quot;001F5562&quot;/&gt;&lt;wsp:rsid wsp:val=&quot;001F55CE&quot;/&gt;&lt;wsp:rsid wsp:val=&quot;001F5673&quot;/&gt;&lt;wsp:rsid wsp:val=&quot;001F573F&quot;/&gt;&lt;wsp:rsid wsp:val=&quot;001F580D&quot;/&gt;&lt;wsp:rsid wsp:val=&quot;001F59D3&quot;/&gt;&lt;wsp:rsid wsp:val=&quot;001F59FA&quot;/&gt;&lt;wsp:rsid wsp:val=&quot;001F5A9F&quot;/&gt;&lt;wsp:rsid wsp:val=&quot;001F5CF7&quot;/&gt;&lt;wsp:rsid wsp:val=&quot;001F6A84&quot;/&gt;&lt;wsp:rsid wsp:val=&quot;001F6C63&quot;/&gt;&lt;wsp:rsid wsp:val=&quot;001F6DDB&quot;/&gt;&lt;wsp:rsid wsp:val=&quot;001F6EDC&quot;/&gt;&lt;wsp:rsid wsp:val=&quot;001F6FC4&quot;/&gt;&lt;wsp:rsid wsp:val=&quot;001F702D&quot;/&gt;&lt;wsp:rsid wsp:val=&quot;001F728E&quot;/&gt;&lt;wsp:rsid wsp:val=&quot;001F754D&quot;/&gt;&lt;wsp:rsid wsp:val=&quot;001F7590&quot;/&gt;&lt;wsp:rsid wsp:val=&quot;001F7A2B&quot;/&gt;&lt;wsp:rsid wsp:val=&quot;001F7A59&quot;/&gt;&lt;wsp:rsid wsp:val=&quot;001F7C5A&quot;/&gt;&lt;wsp:rsid wsp:val=&quot;002000F4&quot;/&gt;&lt;wsp:rsid wsp:val=&quot;002003BA&quot;/&gt;&lt;wsp:rsid wsp:val=&quot;002003EE&quot;/&gt;&lt;wsp:rsid wsp:val=&quot;00200581&quot;/&gt;&lt;wsp:rsid wsp:val=&quot;002006B4&quot;/&gt;&lt;wsp:rsid wsp:val=&quot;00200759&quot;/&gt;&lt;wsp:rsid wsp:val=&quot;002008DE&quot;/&gt;&lt;wsp:rsid wsp:val=&quot;00200987&quot;/&gt;&lt;wsp:rsid wsp:val=&quot;00200B04&quot;/&gt;&lt;wsp:rsid wsp:val=&quot;00200D43&quot;/&gt;&lt;wsp:rsid wsp:val=&quot;00200EFB&quot;/&gt;&lt;wsp:rsid wsp:val=&quot;00201580&quot;/&gt;&lt;wsp:rsid wsp:val=&quot;00201742&quot;/&gt;&lt;wsp:rsid wsp:val=&quot;002021C2&quot;/&gt;&lt;wsp:rsid wsp:val=&quot;0020232F&quot;/&gt;&lt;wsp:rsid wsp:val=&quot;002025F9&quot;/&gt;&lt;wsp:rsid wsp:val=&quot;00202676&quot;/&gt;&lt;wsp:rsid wsp:val=&quot;00202874&quot;/&gt;&lt;wsp:rsid wsp:val=&quot;00202B3F&quot;/&gt;&lt;wsp:rsid wsp:val=&quot;00202BC8&quot;/&gt;&lt;wsp:rsid wsp:val=&quot;00202DC5&quot;/&gt;&lt;wsp:rsid wsp:val=&quot;00203284&quot;/&gt;&lt;wsp:rsid wsp:val=&quot;00203339&quot;/&gt;&lt;wsp:rsid wsp:val=&quot;002036D1&quot;/&gt;&lt;wsp:rsid wsp:val=&quot;00203730&quot;/&gt;&lt;wsp:rsid wsp:val=&quot;00203879&quot;/&gt;&lt;wsp:rsid wsp:val=&quot;0020398C&quot;/&gt;&lt;wsp:rsid wsp:val=&quot;002040D5&quot;/&gt;&lt;wsp:rsid wsp:val=&quot;00204105&quot;/&gt;&lt;wsp:rsid wsp:val=&quot;00204136&quot;/&gt;&lt;wsp:rsid wsp:val=&quot;00204704&quot;/&gt;&lt;wsp:rsid wsp:val=&quot;0020471A&quot;/&gt;&lt;wsp:rsid wsp:val=&quot;00204756&quot;/&gt;&lt;wsp:rsid wsp:val=&quot;0020477C&quot;/&gt;&lt;wsp:rsid wsp:val=&quot;0020478C&quot;/&gt;&lt;wsp:rsid wsp:val=&quot;00204B7F&quot;/&gt;&lt;wsp:rsid wsp:val=&quot;00204C63&quot;/&gt;&lt;wsp:rsid wsp:val=&quot;00204CB6&quot;/&gt;&lt;wsp:rsid wsp:val=&quot;00204EB3&quot;/&gt;&lt;wsp:rsid wsp:val=&quot;002050BE&quot;/&gt;&lt;wsp:rsid wsp:val=&quot;002050D4&quot;/&gt;&lt;wsp:rsid wsp:val=&quot;0020559D&quot;/&gt;&lt;wsp:rsid wsp:val=&quot;00205659&quot;/&gt;&lt;wsp:rsid wsp:val=&quot;002056D8&quot;/&gt;&lt;wsp:rsid wsp:val=&quot;00205948&quot;/&gt;&lt;wsp:rsid wsp:val=&quot;00205954&quot;/&gt;&lt;wsp:rsid wsp:val=&quot;002059BD&quot;/&gt;&lt;wsp:rsid wsp:val=&quot;00205D82&quot;/&gt;&lt;wsp:rsid wsp:val=&quot;00205E61&quot;/&gt;&lt;wsp:rsid wsp:val=&quot;00205F87&quot;/&gt;&lt;wsp:rsid wsp:val=&quot;0020650A&quot;/&gt;&lt;wsp:rsid wsp:val=&quot;00206758&quot;/&gt;&lt;wsp:rsid wsp:val=&quot;002067E2&quot;/&gt;&lt;wsp:rsid wsp:val=&quot;0020693B&quot;/&gt;&lt;wsp:rsid wsp:val=&quot;0020710F&quot;/&gt;&lt;wsp:rsid wsp:val=&quot;00207451&quot;/&gt;&lt;wsp:rsid wsp:val=&quot;00207497&quot;/&gt;&lt;wsp:rsid wsp:val=&quot;0020767D&quot;/&gt;&lt;wsp:rsid wsp:val=&quot;002079C7&quot;/&gt;&lt;wsp:rsid wsp:val=&quot;00207FD2&quot;/&gt;&lt;wsp:rsid wsp:val=&quot;002104FA&quot;/&gt;&lt;wsp:rsid wsp:val=&quot;00210889&quot;/&gt;&lt;wsp:rsid wsp:val=&quot;0021100A&quot;/&gt;&lt;wsp:rsid wsp:val=&quot;00211089&quot;/&gt;&lt;wsp:rsid wsp:val=&quot;00211232&quot;/&gt;&lt;wsp:rsid wsp:val=&quot;00211C68&quot;/&gt;&lt;wsp:rsid wsp:val=&quot;00211D76&quot;/&gt;&lt;wsp:rsid wsp:val=&quot;00211EE1&quot;/&gt;&lt;wsp:rsid wsp:val=&quot;00212234&quot;/&gt;&lt;wsp:rsid wsp:val=&quot;0021247D&quot;/&gt;&lt;wsp:rsid wsp:val=&quot;002128D2&quot;/&gt;&lt;wsp:rsid wsp:val=&quot;00212A23&quot;/&gt;&lt;wsp:rsid wsp:val=&quot;00212A49&quot;/&gt;&lt;wsp:rsid wsp:val=&quot;00212DC0&quot;/&gt;&lt;wsp:rsid wsp:val=&quot;00212F03&quot;/&gt;&lt;wsp:rsid wsp:val=&quot;0021302E&quot;/&gt;&lt;wsp:rsid wsp:val=&quot;00213203&quot;/&gt;&lt;wsp:rsid wsp:val=&quot;002133C7&quot;/&gt;&lt;wsp:rsid wsp:val=&quot;00213544&quot;/&gt;&lt;wsp:rsid wsp:val=&quot;002136B2&quot;/&gt;&lt;wsp:rsid wsp:val=&quot;00213CCB&quot;/&gt;&lt;wsp:rsid wsp:val=&quot;00214016&quot;/&gt;&lt;wsp:rsid wsp:val=&quot;002145B9&quot;/&gt;&lt;wsp:rsid wsp:val=&quot;0021485E&quot;/&gt;&lt;wsp:rsid wsp:val=&quot;0021488D&quot;/&gt;&lt;wsp:rsid wsp:val=&quot;00214A02&quot;/&gt;&lt;wsp:rsid wsp:val=&quot;00214AAF&quot;/&gt;&lt;wsp:rsid wsp:val=&quot;00214B2D&quot;/&gt;&lt;wsp:rsid wsp:val=&quot;00214BBD&quot;/&gt;&lt;wsp:rsid wsp:val=&quot;00214CCB&quot;/&gt;&lt;wsp:rsid wsp:val=&quot;00214E7B&quot;/&gt;&lt;wsp:rsid wsp:val=&quot;0021552D&quot;/&gt;&lt;wsp:rsid wsp:val=&quot;00215994&quot;/&gt;&lt;wsp:rsid wsp:val=&quot;00215BA6&quot;/&gt;&lt;wsp:rsid wsp:val=&quot;00215C19&quot;/&gt;&lt;wsp:rsid wsp:val=&quot;00215E13&quot;/&gt;&lt;wsp:rsid wsp:val=&quot;00215F7A&quot;/&gt;&lt;wsp:rsid wsp:val=&quot;0021627B&quot;/&gt;&lt;wsp:rsid wsp:val=&quot;002167A8&quot;/&gt;&lt;wsp:rsid wsp:val=&quot;002167D8&quot;/&gt;&lt;wsp:rsid wsp:val=&quot;002172D7&quot;/&gt;&lt;wsp:rsid wsp:val=&quot;00217334&quot;/&gt;&lt;wsp:rsid wsp:val=&quot;002178CA&quot;/&gt;&lt;wsp:rsid wsp:val=&quot;002179E3&quot;/&gt;&lt;wsp:rsid wsp:val=&quot;00217B8B&quot;/&gt;&lt;wsp:rsid wsp:val=&quot;00217BBD&quot;/&gt;&lt;wsp:rsid wsp:val=&quot;00217C2A&quot;/&gt;&lt;wsp:rsid wsp:val=&quot;00217CA4&quot;/&gt;&lt;wsp:rsid wsp:val=&quot;00217F33&quot;/&gt;&lt;wsp:rsid wsp:val=&quot;00217F46&quot;/&gt;&lt;wsp:rsid wsp:val=&quot;0022030E&quot;/&gt;&lt;wsp:rsid wsp:val=&quot;00220324&quot;/&gt;&lt;wsp:rsid wsp:val=&quot;002205F7&quot;/&gt;&lt;wsp:rsid wsp:val=&quot;00220B8E&quot;/&gt;&lt;wsp:rsid wsp:val=&quot;00220EAA&quot;/&gt;&lt;wsp:rsid wsp:val=&quot;00220F73&quot;/&gt;&lt;wsp:rsid wsp:val=&quot;00221050&quot;/&gt;&lt;wsp:rsid wsp:val=&quot;00221152&quot;/&gt;&lt;wsp:rsid wsp:val=&quot;00221298&quot;/&gt;&lt;wsp:rsid wsp:val=&quot;0022129A&quot;/&gt;&lt;wsp:rsid wsp:val=&quot;0022182E&quot;/&gt;&lt;wsp:rsid wsp:val=&quot;0022185B&quot;/&gt;&lt;wsp:rsid wsp:val=&quot;002218B9&quot;/&gt;&lt;wsp:rsid wsp:val=&quot;00221965&quot;/&gt;&lt;wsp:rsid wsp:val=&quot;002219E1&quot;/&gt;&lt;wsp:rsid wsp:val=&quot;00221D1B&quot;/&gt;&lt;wsp:rsid wsp:val=&quot;00221EB6&quot;/&gt;&lt;wsp:rsid wsp:val=&quot;00221EC3&quot;/&gt;&lt;wsp:rsid wsp:val=&quot;00221EF7&quot;/&gt;&lt;wsp:rsid wsp:val=&quot;00221F3E&quot;/&gt;&lt;wsp:rsid wsp:val=&quot;00221F75&quot;/&gt;&lt;wsp:rsid wsp:val=&quot;002223DB&quot;/&gt;&lt;wsp:rsid wsp:val=&quot;00222527&quot;/&gt;&lt;wsp:rsid wsp:val=&quot;00222545&quot;/&gt;&lt;wsp:rsid wsp:val=&quot;00222F31&quot;/&gt;&lt;wsp:rsid wsp:val=&quot;0022345A&quot;/&gt;&lt;wsp:rsid wsp:val=&quot;002234F7&quot;/&gt;&lt;wsp:rsid wsp:val=&quot;00223623&quot;/&gt;&lt;wsp:rsid wsp:val=&quot;00223D85&quot;/&gt;&lt;wsp:rsid wsp:val=&quot;00223F46&quot;/&gt;&lt;wsp:rsid wsp:val=&quot;00224121&quot;/&gt;&lt;wsp:rsid wsp:val=&quot;002242CE&quot;/&gt;&lt;wsp:rsid wsp:val=&quot;00224544&quot;/&gt;&lt;wsp:rsid wsp:val=&quot;00224864&quot;/&gt;&lt;wsp:rsid wsp:val=&quot;00224DCB&quot;/&gt;&lt;wsp:rsid wsp:val=&quot;00224EEB&quot;/&gt;&lt;wsp:rsid wsp:val=&quot;00224F07&quot;/&gt;&lt;wsp:rsid wsp:val=&quot;00225410&quot;/&gt;&lt;wsp:rsid wsp:val=&quot;002254B1&quot;/&gt;&lt;wsp:rsid wsp:val=&quot;00225601&quot;/&gt;&lt;wsp:rsid wsp:val=&quot;0022564E&quot;/&gt;&lt;wsp:rsid wsp:val=&quot;002256C8&quot;/&gt;&lt;wsp:rsid wsp:val=&quot;002257F1&quot;/&gt;&lt;wsp:rsid wsp:val=&quot;002259FB&quot;/&gt;&lt;wsp:rsid wsp:val=&quot;00225C1A&quot;/&gt;&lt;wsp:rsid wsp:val=&quot;00225FEE&quot;/&gt;&lt;wsp:rsid wsp:val=&quot;00226631&quot;/&gt;&lt;wsp:rsid wsp:val=&quot;002267BC&quot;/&gt;&lt;wsp:rsid wsp:val=&quot;00226D96&quot;/&gt;&lt;wsp:rsid wsp:val=&quot;00226D9D&quot;/&gt;&lt;wsp:rsid wsp:val=&quot;00227026&quot;/&gt;&lt;wsp:rsid wsp:val=&quot;00227168&quot;/&gt;&lt;wsp:rsid wsp:val=&quot;0022741D&quot;/&gt;&lt;wsp:rsid wsp:val=&quot;00227486&quot;/&gt;&lt;wsp:rsid wsp:val=&quot;00227F33&quot;/&gt;&lt;wsp:rsid wsp:val=&quot;0023027D&quot;/&gt;&lt;wsp:rsid wsp:val=&quot;002303EC&quot;/&gt;&lt;wsp:rsid wsp:val=&quot;00230BFA&quot;/&gt;&lt;wsp:rsid wsp:val=&quot;00230F26&quot;/&gt;&lt;wsp:rsid wsp:val=&quot;00231053&quot;/&gt;&lt;wsp:rsid wsp:val=&quot;002313CC&quot;/&gt;&lt;wsp:rsid wsp:val=&quot;002315BB&quot;/&gt;&lt;wsp:rsid wsp:val=&quot;00231A8A&quot;/&gt;&lt;wsp:rsid wsp:val=&quot;00231BCF&quot;/&gt;&lt;wsp:rsid wsp:val=&quot;0023258E&quot;/&gt;&lt;wsp:rsid wsp:val=&quot;002328D9&quot;/&gt;&lt;wsp:rsid wsp:val=&quot;00232A4C&quot;/&gt;&lt;wsp:rsid wsp:val=&quot;00232E6A&quot;/&gt;&lt;wsp:rsid wsp:val=&quot;00232FF5&quot;/&gt;&lt;wsp:rsid wsp:val=&quot;00233007&quot;/&gt;&lt;wsp:rsid wsp:val=&quot;002336B0&quot;/&gt;&lt;wsp:rsid wsp:val=&quot;00233FE7&quot;/&gt;&lt;wsp:rsid wsp:val=&quot;002340B5&quot;/&gt;&lt;wsp:rsid wsp:val=&quot;00234554&quot;/&gt;&lt;wsp:rsid wsp:val=&quot;00234555&quot;/&gt;&lt;wsp:rsid wsp:val=&quot;00234779&quot;/&gt;&lt;wsp:rsid wsp:val=&quot;00234A6A&quot;/&gt;&lt;wsp:rsid wsp:val=&quot;00234AC7&quot;/&gt;&lt;wsp:rsid wsp:val=&quot;00235403&quot;/&gt;&lt;wsp:rsid wsp:val=&quot;00235AC7&quot;/&gt;&lt;wsp:rsid wsp:val=&quot;00235AF0&quot;/&gt;&lt;wsp:rsid wsp:val=&quot;00235B06&quot;/&gt;&lt;wsp:rsid wsp:val=&quot;00236658&quot;/&gt;&lt;wsp:rsid wsp:val=&quot;002369D1&quot;/&gt;&lt;wsp:rsid wsp:val=&quot;00236C0C&quot;/&gt;&lt;wsp:rsid wsp:val=&quot;002370F8&quot;/&gt;&lt;wsp:rsid wsp:val=&quot;00237251&quot;/&gt;&lt;wsp:rsid wsp:val=&quot;002372AE&quot;/&gt;&lt;wsp:rsid wsp:val=&quot;0023773A&quot;/&gt;&lt;wsp:rsid wsp:val=&quot;00237798&quot;/&gt;&lt;wsp:rsid wsp:val=&quot;0023786C&quot;/&gt;&lt;wsp:rsid wsp:val=&quot;00237922&quot;/&gt;&lt;wsp:rsid wsp:val=&quot;00237BDD&quot;/&gt;&lt;wsp:rsid wsp:val=&quot;00237C1C&quot;/&gt;&lt;wsp:rsid wsp:val=&quot;00237EB4&quot;/&gt;&lt;wsp:rsid wsp:val=&quot;00237EF4&quot;/&gt;&lt;wsp:rsid wsp:val=&quot;002400F0&quot;/&gt;&lt;wsp:rsid wsp:val=&quot;002403AA&quot;/&gt;&lt;wsp:rsid wsp:val=&quot;00240510&quot;/&gt;&lt;wsp:rsid wsp:val=&quot;00240523&quot;/&gt;&lt;wsp:rsid wsp:val=&quot;002405A4&quot;/&gt;&lt;wsp:rsid wsp:val=&quot;0024078D&quot;/&gt;&lt;wsp:rsid wsp:val=&quot;00240883&quot;/&gt;&lt;wsp:rsid wsp:val=&quot;00240898&quot;/&gt;&lt;wsp:rsid wsp:val=&quot;002408D6&quot;/&gt;&lt;wsp:rsid wsp:val=&quot;00240BEE&quot;/&gt;&lt;wsp:rsid wsp:val=&quot;0024101B&quot;/&gt;&lt;wsp:rsid wsp:val=&quot;002412A2&quot;/&gt;&lt;wsp:rsid wsp:val=&quot;00241A5F&quot;/&gt;&lt;wsp:rsid wsp:val=&quot;00241CA2&quot;/&gt;&lt;wsp:rsid wsp:val=&quot;00241DF2&quot;/&gt;&lt;wsp:rsid wsp:val=&quot;0024212A&quot;/&gt;&lt;wsp:rsid wsp:val=&quot;0024216B&quot;/&gt;&lt;wsp:rsid wsp:val=&quot;00242BA6&quot;/&gt;&lt;wsp:rsid wsp:val=&quot;00242D1C&quot;/&gt;&lt;wsp:rsid wsp:val=&quot;00242D27&quot;/&gt;&lt;wsp:rsid wsp:val=&quot;00242D86&quot;/&gt;&lt;wsp:rsid wsp:val=&quot;00242F38&quot;/&gt;&lt;wsp:rsid wsp:val=&quot;00243123&quot;/&gt;&lt;wsp:rsid wsp:val=&quot;0024341D&quot;/&gt;&lt;wsp:rsid wsp:val=&quot;002439E0&quot;/&gt;&lt;wsp:rsid wsp:val=&quot;00243A41&quot;/&gt;&lt;wsp:rsid wsp:val=&quot;00243DD7&quot;/&gt;&lt;wsp:rsid wsp:val=&quot;002441AC&quot;/&gt;&lt;wsp:rsid wsp:val=&quot;00244226&quot;/&gt;&lt;wsp:rsid wsp:val=&quot;002442E1&quot;/&gt;&lt;wsp:rsid wsp:val=&quot;00244731&quot;/&gt;&lt;wsp:rsid wsp:val=&quot;00244771&quot;/&gt;&lt;wsp:rsid wsp:val=&quot;002447E5&quot;/&gt;&lt;wsp:rsid wsp:val=&quot;00244AEF&quot;/&gt;&lt;wsp:rsid wsp:val=&quot;00244EE1&quot;/&gt;&lt;wsp:rsid wsp:val=&quot;00245417&quot;/&gt;&lt;wsp:rsid wsp:val=&quot;0024555E&quot;/&gt;&lt;wsp:rsid wsp:val=&quot;0024588D&quot;/&gt;&lt;wsp:rsid wsp:val=&quot;00245C10&quot;/&gt;&lt;wsp:rsid wsp:val=&quot;0024612A&quot;/&gt;&lt;wsp:rsid wsp:val=&quot;0024620E&quot;/&gt;&lt;wsp:rsid wsp:val=&quot;0024624D&quot;/&gt;&lt;wsp:rsid wsp:val=&quot;00246628&quot;/&gt;&lt;wsp:rsid wsp:val=&quot;0024663B&quot;/&gt;&lt;wsp:rsid wsp:val=&quot;00246766&quot;/&gt;&lt;wsp:rsid wsp:val=&quot;002467D9&quot;/&gt;&lt;wsp:rsid wsp:val=&quot;002468B1&quot;/&gt;&lt;wsp:rsid wsp:val=&quot;00246C89&quot;/&gt;&lt;wsp:rsid wsp:val=&quot;00246CAA&quot;/&gt;&lt;wsp:rsid wsp:val=&quot;00246E4A&quot;/&gt;&lt;wsp:rsid wsp:val=&quot;00246E91&quot;/&gt;&lt;wsp:rsid wsp:val=&quot;00247378&quot;/&gt;&lt;wsp:rsid wsp:val=&quot;002473E8&quot;/&gt;&lt;wsp:rsid wsp:val=&quot;002474CE&quot;/&gt;&lt;wsp:rsid wsp:val=&quot;002475C2&quot;/&gt;&lt;wsp:rsid wsp:val=&quot;00247C3A&quot;/&gt;&lt;wsp:rsid wsp:val=&quot;00247E72&quot;/&gt;&lt;wsp:rsid wsp:val=&quot;00250859&quot;/&gt;&lt;wsp:rsid wsp:val=&quot;0025131F&quot;/&gt;&lt;wsp:rsid wsp:val=&quot;0025152C&quot;/&gt;&lt;wsp:rsid wsp:val=&quot;00251630&quot;/&gt;&lt;wsp:rsid wsp:val=&quot;00251B11&quot;/&gt;&lt;wsp:rsid wsp:val=&quot;00251D46&quot;/&gt;&lt;wsp:rsid wsp:val=&quot;00251E3B&quot;/&gt;&lt;wsp:rsid wsp:val=&quot;002524E9&quot;/&gt;&lt;wsp:rsid wsp:val=&quot;00252B0A&quot;/&gt;&lt;wsp:rsid wsp:val=&quot;00252F29&quot;/&gt;&lt;wsp:rsid wsp:val=&quot;002530B7&quot;/&gt;&lt;wsp:rsid wsp:val=&quot;00253304&quot;/&gt;&lt;wsp:rsid wsp:val=&quot;00253378&quot;/&gt;&lt;wsp:rsid wsp:val=&quot;002533DB&quot;/&gt;&lt;wsp:rsid wsp:val=&quot;00253736&quot;/&gt;&lt;wsp:rsid wsp:val=&quot;00253739&quot;/&gt;&lt;wsp:rsid wsp:val=&quot;00253788&quot;/&gt;&lt;wsp:rsid wsp:val=&quot;00253803&quot;/&gt;&lt;wsp:rsid wsp:val=&quot;002539AA&quot;/&gt;&lt;wsp:rsid wsp:val=&quot;00253B3D&quot;/&gt;&lt;wsp:rsid wsp:val=&quot;0025418B&quot;/&gt;&lt;wsp:rsid wsp:val=&quot;0025419E&quot;/&gt;&lt;wsp:rsid wsp:val=&quot;002543D3&quot;/&gt;&lt;wsp:rsid wsp:val=&quot;00254438&quot;/&gt;&lt;wsp:rsid wsp:val=&quot;002549DE&quot;/&gt;&lt;wsp:rsid wsp:val=&quot;002549DF&quot;/&gt;&lt;wsp:rsid wsp:val=&quot;00254C19&quot;/&gt;&lt;wsp:rsid wsp:val=&quot;00254DC8&quot;/&gt;&lt;wsp:rsid wsp:val=&quot;00255131&quot;/&gt;&lt;wsp:rsid wsp:val=&quot;002553F6&quot;/&gt;&lt;wsp:rsid wsp:val=&quot;00255480&quot;/&gt;&lt;wsp:rsid wsp:val=&quot;002556ED&quot;/&gt;&lt;wsp:rsid wsp:val=&quot;00255B73&quot;/&gt;&lt;wsp:rsid wsp:val=&quot;00255B96&quot;/&gt;&lt;wsp:rsid wsp:val=&quot;0025605F&quot;/&gt;&lt;wsp:rsid wsp:val=&quot;002563A4&quot;/&gt;&lt;wsp:rsid wsp:val=&quot;002567E2&quot;/&gt;&lt;wsp:rsid wsp:val=&quot;00256A3D&quot;/&gt;&lt;wsp:rsid wsp:val=&quot;00256B48&quot;/&gt;&lt;wsp:rsid wsp:val=&quot;00256DEC&quot;/&gt;&lt;wsp:rsid wsp:val=&quot;00256E75&quot;/&gt;&lt;wsp:rsid wsp:val=&quot;00256F39&quot;/&gt;&lt;wsp:rsid wsp:val=&quot;00257100&quot;/&gt;&lt;wsp:rsid wsp:val=&quot;0025714E&quot;/&gt;&lt;wsp:rsid wsp:val=&quot;002573AB&quot;/&gt;&lt;wsp:rsid wsp:val=&quot;0025759E&quot;/&gt;&lt;wsp:rsid wsp:val=&quot;002575A7&quot;/&gt;&lt;wsp:rsid wsp:val=&quot;002578BF&quot;/&gt;&lt;wsp:rsid wsp:val=&quot;00257D1A&quot;/&gt;&lt;wsp:rsid wsp:val=&quot;00257E78&quot;/&gt;&lt;wsp:rsid wsp:val=&quot;00257F1B&quot;/&gt;&lt;wsp:rsid wsp:val=&quot;002603C4&quot;/&gt;&lt;wsp:rsid wsp:val=&quot;002605AE&quot;/&gt;&lt;wsp:rsid wsp:val=&quot;00260607&quot;/&gt;&lt;wsp:rsid wsp:val=&quot;00260E83&quot;/&gt;&lt;wsp:rsid wsp:val=&quot;002610A4&quot;/&gt;&lt;wsp:rsid wsp:val=&quot;00261194&quot;/&gt;&lt;wsp:rsid wsp:val=&quot;002613CC&quot;/&gt;&lt;wsp:rsid wsp:val=&quot;00261423&quot;/&gt;&lt;wsp:rsid wsp:val=&quot;002616B8&quot;/&gt;&lt;wsp:rsid wsp:val=&quot;002617C2&quot;/&gt;&lt;wsp:rsid wsp:val=&quot;002618B8&quot;/&gt;&lt;wsp:rsid wsp:val=&quot;00261DA6&quot;/&gt;&lt;wsp:rsid wsp:val=&quot;00261ED8&quot;/&gt;&lt;wsp:rsid wsp:val=&quot;00261F90&quot;/&gt;&lt;wsp:rsid wsp:val=&quot;002620AC&quot;/&gt;&lt;wsp:rsid wsp:val=&quot;0026249F&quot;/&gt;&lt;wsp:rsid wsp:val=&quot;002629F0&quot;/&gt;&lt;wsp:rsid wsp:val=&quot;00262BE5&quot;/&gt;&lt;wsp:rsid wsp:val=&quot;00262E47&quot;/&gt;&lt;wsp:rsid wsp:val=&quot;002631DC&quot;/&gt;&lt;wsp:rsid wsp:val=&quot;00263216&quot;/&gt;&lt;wsp:rsid wsp:val=&quot;00263513&quot;/&gt;&lt;wsp:rsid wsp:val=&quot;0026380C&quot;/&gt;&lt;wsp:rsid wsp:val=&quot;00263BBB&quot;/&gt;&lt;wsp:rsid wsp:val=&quot;00263C15&quot;/&gt;&lt;wsp:rsid wsp:val=&quot;0026400A&quot;/&gt;&lt;wsp:rsid wsp:val=&quot;00264218&quot;/&gt;&lt;wsp:rsid wsp:val=&quot;00264270&quot;/&gt;&lt;wsp:rsid wsp:val=&quot;00264282&quot;/&gt;&lt;wsp:rsid wsp:val=&quot;0026451A&quot;/&gt;&lt;wsp:rsid wsp:val=&quot;00264561&quot;/&gt;&lt;wsp:rsid wsp:val=&quot;0026458C&quot;/&gt;&lt;wsp:rsid wsp:val=&quot;00264676&quot;/&gt;&lt;wsp:rsid wsp:val=&quot;002649FB&quot;/&gt;&lt;wsp:rsid wsp:val=&quot;00264AAF&quot;/&gt;&lt;wsp:rsid wsp:val=&quot;00264AB5&quot;/&gt;&lt;wsp:rsid wsp:val=&quot;00264F34&quot;/&gt;&lt;wsp:rsid wsp:val=&quot;00264F57&quot;/&gt;&lt;wsp:rsid wsp:val=&quot;00265085&quot;/&gt;&lt;wsp:rsid wsp:val=&quot;00265215&quot;/&gt;&lt;wsp:rsid wsp:val=&quot;00265730&quot;/&gt;&lt;wsp:rsid wsp:val=&quot;00265E7F&quot;/&gt;&lt;wsp:rsid wsp:val=&quot;00266175&quot;/&gt;&lt;wsp:rsid wsp:val=&quot;002661F4&quot;/&gt;&lt;wsp:rsid wsp:val=&quot;00266367&quot;/&gt;&lt;wsp:rsid wsp:val=&quot;0026644E&quot;/&gt;&lt;wsp:rsid wsp:val=&quot;00266567&quot;/&gt;&lt;wsp:rsid wsp:val=&quot;00266675&quot;/&gt;&lt;wsp:rsid wsp:val=&quot;002669A6&quot;/&gt;&lt;wsp:rsid wsp:val=&quot;00266BEC&quot;/&gt;&lt;wsp:rsid wsp:val=&quot;00266C43&quot;/&gt;&lt;wsp:rsid wsp:val=&quot;00266C5B&quot;/&gt;&lt;wsp:rsid wsp:val=&quot;00266D00&quot;/&gt;&lt;wsp:rsid wsp:val=&quot;00266EB2&quot;/&gt;&lt;wsp:rsid wsp:val=&quot;00266EB3&quot;/&gt;&lt;wsp:rsid wsp:val=&quot;00266F8D&quot;/&gt;&lt;wsp:rsid wsp:val=&quot;002672E4&quot;/&gt;&lt;wsp:rsid wsp:val=&quot;00267466&quot;/&gt;&lt;wsp:rsid wsp:val=&quot;002674E5&quot;/&gt;&lt;wsp:rsid wsp:val=&quot;0026759B&quot;/&gt;&lt;wsp:rsid wsp:val=&quot;0026798E&quot;/&gt;&lt;wsp:rsid wsp:val=&quot;00267CF5&quot;/&gt;&lt;wsp:rsid wsp:val=&quot;00267FD8&quot;/&gt;&lt;wsp:rsid wsp:val=&quot;002702D8&quot;/&gt;&lt;wsp:rsid wsp:val=&quot;00270591&quot;/&gt;&lt;wsp:rsid wsp:val=&quot;002705AA&quot;/&gt;&lt;wsp:rsid wsp:val=&quot;00270612&quot;/&gt;&lt;wsp:rsid wsp:val=&quot;00270B3C&quot;/&gt;&lt;wsp:rsid wsp:val=&quot;00270F03&quot;/&gt;&lt;wsp:rsid wsp:val=&quot;0027113B&quot;/&gt;&lt;wsp:rsid wsp:val=&quot;00271674&quot;/&gt;&lt;wsp:rsid wsp:val=&quot;00271695&quot;/&gt;&lt;wsp:rsid wsp:val=&quot;002716B6&quot;/&gt;&lt;wsp:rsid wsp:val=&quot;002718D0&quot;/&gt;&lt;wsp:rsid wsp:val=&quot;00271AA8&quot;/&gt;&lt;wsp:rsid wsp:val=&quot;00271C38&quot;/&gt;&lt;wsp:rsid wsp:val=&quot;00271CC8&quot;/&gt;&lt;wsp:rsid wsp:val=&quot;00271CC9&quot;/&gt;&lt;wsp:rsid wsp:val=&quot;00271DE3&quot;/&gt;&lt;wsp:rsid wsp:val=&quot;002722FB&quot;/&gt;&lt;wsp:rsid wsp:val=&quot;00272DAD&quot;/&gt;&lt;wsp:rsid wsp:val=&quot;00272ED0&quot;/&gt;&lt;wsp:rsid wsp:val=&quot;0027317D&quot;/&gt;&lt;wsp:rsid wsp:val=&quot;002731D6&quot;/&gt;&lt;wsp:rsid wsp:val=&quot;00273E2D&quot;/&gt;&lt;wsp:rsid wsp:val=&quot;00273F78&quot;/&gt;&lt;wsp:rsid wsp:val=&quot;00273FFB&quot;/&gt;&lt;wsp:rsid wsp:val=&quot;002740C7&quot;/&gt;&lt;wsp:rsid wsp:val=&quot;00274197&quot;/&gt;&lt;wsp:rsid wsp:val=&quot;0027448B&quot;/&gt;&lt;wsp:rsid wsp:val=&quot;00274B3E&quot;/&gt;&lt;wsp:rsid wsp:val=&quot;00274DCC&quot;/&gt;&lt;wsp:rsid wsp:val=&quot;00274ECC&quot;/&gt;&lt;wsp:rsid wsp:val=&quot;00274F2C&quot;/&gt;&lt;wsp:rsid wsp:val=&quot;00275449&quot;/&gt;&lt;wsp:rsid wsp:val=&quot;0027566D&quot;/&gt;&lt;wsp:rsid wsp:val=&quot;002757B7&quot;/&gt;&lt;wsp:rsid wsp:val=&quot;00275A40&quot;/&gt;&lt;wsp:rsid wsp:val=&quot;00275A9A&quot;/&gt;&lt;wsp:rsid wsp:val=&quot;00275AC3&quot;/&gt;&lt;wsp:rsid wsp:val=&quot;00275ED4&quot;/&gt;&lt;wsp:rsid wsp:val=&quot;00275FD2&quot;/&gt;&lt;wsp:rsid wsp:val=&quot;00276006&quot;/&gt;&lt;wsp:rsid wsp:val=&quot;0027613C&quot;/&gt;&lt;wsp:rsid wsp:val=&quot;0027621C&quot;/&gt;&lt;wsp:rsid wsp:val=&quot;00276220&quot;/&gt;&lt;wsp:rsid wsp:val=&quot;0027657E&quot;/&gt;&lt;wsp:rsid wsp:val=&quot;0027658E&quot;/&gt;&lt;wsp:rsid wsp:val=&quot;00276637&quot;/&gt;&lt;wsp:rsid wsp:val=&quot;00276772&quot;/&gt;&lt;wsp:rsid wsp:val=&quot;00276936&quot;/&gt;&lt;wsp:rsid wsp:val=&quot;002769DF&quot;/&gt;&lt;wsp:rsid wsp:val=&quot;00276A9D&quot;/&gt;&lt;wsp:rsid wsp:val=&quot;00276BFC&quot;/&gt;&lt;wsp:rsid wsp:val=&quot;00276EDB&quot;/&gt;&lt;wsp:rsid wsp:val=&quot;00276F46&quot;/&gt;&lt;wsp:rsid wsp:val=&quot;00277268&quot;/&gt;&lt;wsp:rsid wsp:val=&quot;0027730F&quot;/&gt;&lt;wsp:rsid wsp:val=&quot;00277351&quot;/&gt;&lt;wsp:rsid wsp:val=&quot;00277396&quot;/&gt;&lt;wsp:rsid wsp:val=&quot;002775F3&quot;/&gt;&lt;wsp:rsid wsp:val=&quot;00277991&quot;/&gt;&lt;wsp:rsid wsp:val=&quot;002779BE&quot;/&gt;&lt;wsp:rsid wsp:val=&quot;00277D02&quot;/&gt;&lt;wsp:rsid wsp:val=&quot;00277E7E&quot;/&gt;&lt;wsp:rsid wsp:val=&quot;00280345&quot;/&gt;&lt;wsp:rsid wsp:val=&quot;002804B7&quot;/&gt;&lt;wsp:rsid wsp:val=&quot;002804F7&quot;/&gt;&lt;wsp:rsid wsp:val=&quot;0028065B&quot;/&gt;&lt;wsp:rsid wsp:val=&quot;002806BE&quot;/&gt;&lt;wsp:rsid wsp:val=&quot;002807E3&quot;/&gt;&lt;wsp:rsid wsp:val=&quot;002808B3&quot;/&gt;&lt;wsp:rsid wsp:val=&quot;00280AF3&quot;/&gt;&lt;wsp:rsid wsp:val=&quot;00280E46&quot;/&gt;&lt;wsp:rsid wsp:val=&quot;0028104D&quot;/&gt;&lt;wsp:rsid wsp:val=&quot;00281077&quot;/&gt;&lt;wsp:rsid wsp:val=&quot;00281187&quot;/&gt;&lt;wsp:rsid wsp:val=&quot;00281640&quot;/&gt;&lt;wsp:rsid wsp:val=&quot;0028182C&quot;/&gt;&lt;wsp:rsid wsp:val=&quot;00281A4F&quot;/&gt;&lt;wsp:rsid wsp:val=&quot;00281A9F&quot;/&gt;&lt;wsp:rsid wsp:val=&quot;00281EF6&quot;/&gt;&lt;wsp:rsid wsp:val=&quot;0028214A&quot;/&gt;&lt;wsp:rsid wsp:val=&quot;002821C4&quot;/&gt;&lt;wsp:rsid wsp:val=&quot;0028221B&quot;/&gt;&lt;wsp:rsid wsp:val=&quot;002825DF&quot;/&gt;&lt;wsp:rsid wsp:val=&quot;002826D0&quot;/&gt;&lt;wsp:rsid wsp:val=&quot;002826D3&quot;/&gt;&lt;wsp:rsid wsp:val=&quot;00282A1A&quot;/&gt;&lt;wsp:rsid wsp:val=&quot;00282B3A&quot;/&gt;&lt;wsp:rsid wsp:val=&quot;00282DD1&quot;/&gt;&lt;wsp:rsid wsp:val=&quot;00282F54&quot;/&gt;&lt;wsp:rsid wsp:val=&quot;00283016&quot;/&gt;&lt;wsp:rsid wsp:val=&quot;002830E7&quot;/&gt;&lt;wsp:rsid wsp:val=&quot;0028316D&quot;/&gt;&lt;wsp:rsid wsp:val=&quot;00283357&quot;/&gt;&lt;wsp:rsid wsp:val=&quot;00283366&quot;/&gt;&lt;wsp:rsid wsp:val=&quot;00283670&quot;/&gt;&lt;wsp:rsid wsp:val=&quot;002836A6&quot;/&gt;&lt;wsp:rsid wsp:val=&quot;00283996&quot;/&gt;&lt;wsp:rsid wsp:val=&quot;00283A71&quot;/&gt;&lt;wsp:rsid wsp:val=&quot;00283CB8&quot;/&gt;&lt;wsp:rsid wsp:val=&quot;00283D03&quot;/&gt;&lt;wsp:rsid wsp:val=&quot;00283DB9&quot;/&gt;&lt;wsp:rsid wsp:val=&quot;00283EF6&quot;/&gt;&lt;wsp:rsid wsp:val=&quot;002840AB&quot;/&gt;&lt;wsp:rsid wsp:val=&quot;002841A2&quot;/&gt;&lt;wsp:rsid wsp:val=&quot;00284336&quot;/&gt;&lt;wsp:rsid wsp:val=&quot;002844B0&quot;/&gt;&lt;wsp:rsid wsp:val=&quot;0028459B&quot;/&gt;&lt;wsp:rsid wsp:val=&quot;00284673&quot;/&gt;&lt;wsp:rsid wsp:val=&quot;00284839&quot;/&gt;&lt;wsp:rsid wsp:val=&quot;00284CEC&quot;/&gt;&lt;wsp:rsid wsp:val=&quot;002850A5&quot;/&gt;&lt;wsp:rsid wsp:val=&quot;00285310&quot;/&gt;&lt;wsp:rsid wsp:val=&quot;002853A4&quot;/&gt;&lt;wsp:rsid wsp:val=&quot;002853C0&quot;/&gt;&lt;wsp:rsid wsp:val=&quot;00285405&quot;/&gt;&lt;wsp:rsid wsp:val=&quot;0028552C&quot;/&gt;&lt;wsp:rsid wsp:val=&quot;00285D1E&quot;/&gt;&lt;wsp:rsid wsp:val=&quot;002862C1&quot;/&gt;&lt;wsp:rsid wsp:val=&quot;0028638D&quot;/&gt;&lt;wsp:rsid wsp:val=&quot;002863E5&quot;/&gt;&lt;wsp:rsid wsp:val=&quot;00286501&quot;/&gt;&lt;wsp:rsid wsp:val=&quot;002865FC&quot;/&gt;&lt;wsp:rsid wsp:val=&quot;002866CF&quot;/&gt;&lt;wsp:rsid wsp:val=&quot;002868F0&quot;/&gt;&lt;wsp:rsid wsp:val=&quot;00286A02&quot;/&gt;&lt;wsp:rsid wsp:val=&quot;00286ABF&quot;/&gt;&lt;wsp:rsid wsp:val=&quot;0028718B&quot;/&gt;&lt;wsp:rsid wsp:val=&quot;00287469&quot;/&gt;&lt;wsp:rsid wsp:val=&quot;0028760B&quot;/&gt;&lt;wsp:rsid wsp:val=&quot;00287648&quot;/&gt;&lt;wsp:rsid wsp:val=&quot;002878AB&quot;/&gt;&lt;wsp:rsid wsp:val=&quot;002878D1&quot;/&gt;&lt;wsp:rsid wsp:val=&quot;002879B6&quot;/&gt;&lt;wsp:rsid wsp:val=&quot;00287B2D&quot;/&gt;&lt;wsp:rsid wsp:val=&quot;002901B8&quot;/&gt;&lt;wsp:rsid wsp:val=&quot;002907D3&quot;/&gt;&lt;wsp:rsid wsp:val=&quot;00290BD9&quot;/&gt;&lt;wsp:rsid wsp:val=&quot;00290ECF&quot;/&gt;&lt;wsp:rsid wsp:val=&quot;00291175&quot;/&gt;&lt;wsp:rsid wsp:val=&quot;00291283&quot;/&gt;&lt;wsp:rsid wsp:val=&quot;00291385&quot;/&gt;&lt;wsp:rsid wsp:val=&quot;00291614&quot;/&gt;&lt;wsp:rsid wsp:val=&quot;00291695&quot;/&gt;&lt;wsp:rsid wsp:val=&quot;00291A27&quot;/&gt;&lt;wsp:rsid wsp:val=&quot;00291C5B&quot;/&gt;&lt;wsp:rsid wsp:val=&quot;00291F94&quot;/&gt;&lt;wsp:rsid wsp:val=&quot;002924E1&quot;/&gt;&lt;wsp:rsid wsp:val=&quot;002927B4&quot;/&gt;&lt;wsp:rsid wsp:val=&quot;002928F1&quot;/&gt;&lt;wsp:rsid wsp:val=&quot;00293192&quot;/&gt;&lt;wsp:rsid wsp:val=&quot;002931AF&quot;/&gt;&lt;wsp:rsid wsp:val=&quot;00293261&quot;/&gt;&lt;wsp:rsid wsp:val=&quot;002933E4&quot;/&gt;&lt;wsp:rsid wsp:val=&quot;002933FC&quot;/&gt;&lt;wsp:rsid wsp:val=&quot;00293640&quot;/&gt;&lt;wsp:rsid wsp:val=&quot;0029375B&quot;/&gt;&lt;wsp:rsid wsp:val=&quot;002938F7&quot;/&gt;&lt;wsp:rsid wsp:val=&quot;00293B8C&quot;/&gt;&lt;wsp:rsid wsp:val=&quot;00293BD9&quot;/&gt;&lt;wsp:rsid wsp:val=&quot;00294030&quot;/&gt;&lt;wsp:rsid wsp:val=&quot;0029425A&quot;/&gt;&lt;wsp:rsid wsp:val=&quot;002945B3&quot;/&gt;&lt;wsp:rsid wsp:val=&quot;002945BA&quot;/&gt;&lt;wsp:rsid wsp:val=&quot;00294629&quot;/&gt;&lt;wsp:rsid wsp:val=&quot;0029488C&quot;/&gt;&lt;wsp:rsid wsp:val=&quot;002948C7&quot;/&gt;&lt;wsp:rsid wsp:val=&quot;002948DA&quot;/&gt;&lt;wsp:rsid wsp:val=&quot;00294995&quot;/&gt;&lt;wsp:rsid wsp:val=&quot;002949EE&quot;/&gt;&lt;wsp:rsid wsp:val=&quot;00294A93&quot;/&gt;&lt;wsp:rsid wsp:val=&quot;00294AAA&quot;/&gt;&lt;wsp:rsid wsp:val=&quot;00294FA8&quot;/&gt;&lt;wsp:rsid wsp:val=&quot;0029521B&quot;/&gt;&lt;wsp:rsid wsp:val=&quot;0029525E&quot;/&gt;&lt;wsp:rsid wsp:val=&quot;002952A2&quot;/&gt;&lt;wsp:rsid wsp:val=&quot;0029544E&quot;/&gt;&lt;wsp:rsid wsp:val=&quot;002954CB&quot;/&gt;&lt;wsp:rsid wsp:val=&quot;002956F8&quot;/&gt;&lt;wsp:rsid wsp:val=&quot;002957F0&quot;/&gt;&lt;wsp:rsid wsp:val=&quot;00295D78&quot;/&gt;&lt;wsp:rsid wsp:val=&quot;00296631&quot;/&gt;&lt;wsp:rsid wsp:val=&quot;00296758&quot;/&gt;&lt;wsp:rsid wsp:val=&quot;00296936&quot;/&gt;&lt;wsp:rsid wsp:val=&quot;00296AB1&quot;/&gt;&lt;wsp:rsid wsp:val=&quot;00296E4C&quot;/&gt;&lt;wsp:rsid wsp:val=&quot;0029700F&quot;/&gt;&lt;wsp:rsid wsp:val=&quot;00297219&quot;/&gt;&lt;wsp:rsid wsp:val=&quot;002975ED&quot;/&gt;&lt;wsp:rsid wsp:val=&quot;002976DC&quot;/&gt;&lt;wsp:rsid wsp:val=&quot;00297723&quot;/&gt;&lt;wsp:rsid wsp:val=&quot;00297743&quot;/&gt;&lt;wsp:rsid wsp:val=&quot;002977D2&quot;/&gt;&lt;wsp:rsid wsp:val=&quot;00297A13&quot;/&gt;&lt;wsp:rsid wsp:val=&quot;00297EAF&quot;/&gt;&lt;wsp:rsid wsp:val=&quot;002A0161&quot;/&gt;&lt;wsp:rsid wsp:val=&quot;002A0572&quot;/&gt;&lt;wsp:rsid wsp:val=&quot;002A0840&quot;/&gt;&lt;wsp:rsid wsp:val=&quot;002A08AC&quot;/&gt;&lt;wsp:rsid wsp:val=&quot;002A09B7&quot;/&gt;&lt;wsp:rsid wsp:val=&quot;002A0CF5&quot;/&gt;&lt;wsp:rsid wsp:val=&quot;002A0E05&quot;/&gt;&lt;wsp:rsid wsp:val=&quot;002A11C9&quot;/&gt;&lt;wsp:rsid wsp:val=&quot;002A1473&quot;/&gt;&lt;wsp:rsid wsp:val=&quot;002A1497&quot;/&gt;&lt;wsp:rsid wsp:val=&quot;002A188D&quot;/&gt;&lt;wsp:rsid wsp:val=&quot;002A18A2&quot;/&gt;&lt;wsp:rsid wsp:val=&quot;002A1BC2&quot;/&gt;&lt;wsp:rsid wsp:val=&quot;002A2326&quot;/&gt;&lt;wsp:rsid wsp:val=&quot;002A2498&quot;/&gt;&lt;wsp:rsid wsp:val=&quot;002A27B0&quot;/&gt;&lt;wsp:rsid wsp:val=&quot;002A29A2&quot;/&gt;&lt;wsp:rsid wsp:val=&quot;002A2EBE&quot;/&gt;&lt;wsp:rsid wsp:val=&quot;002A34A0&quot;/&gt;&lt;wsp:rsid wsp:val=&quot;002A35EB&quot;/&gt;&lt;wsp:rsid wsp:val=&quot;002A3BFD&quot;/&gt;&lt;wsp:rsid wsp:val=&quot;002A3E61&quot;/&gt;&lt;wsp:rsid wsp:val=&quot;002A404D&quot;/&gt;&lt;wsp:rsid wsp:val=&quot;002A426F&quot;/&gt;&lt;wsp:rsid wsp:val=&quot;002A46E6&quot;/&gt;&lt;wsp:rsid wsp:val=&quot;002A4A09&quot;/&gt;&lt;wsp:rsid wsp:val=&quot;002A4F5B&quot;/&gt;&lt;wsp:rsid wsp:val=&quot;002A546B&quot;/&gt;&lt;wsp:rsid wsp:val=&quot;002A56B1&quot;/&gt;&lt;wsp:rsid wsp:val=&quot;002A590F&quot;/&gt;&lt;wsp:rsid wsp:val=&quot;002A596F&quot;/&gt;&lt;wsp:rsid wsp:val=&quot;002A5A18&quot;/&gt;&lt;wsp:rsid wsp:val=&quot;002A5C1F&quot;/&gt;&lt;wsp:rsid wsp:val=&quot;002A5C49&quot;/&gt;&lt;wsp:rsid wsp:val=&quot;002A5C4F&quot;/&gt;&lt;wsp:rsid wsp:val=&quot;002A602E&quot;/&gt;&lt;wsp:rsid wsp:val=&quot;002A60C9&quot;/&gt;&lt;wsp:rsid wsp:val=&quot;002A62EA&quot;/&gt;&lt;wsp:rsid wsp:val=&quot;002A6666&quot;/&gt;&lt;wsp:rsid wsp:val=&quot;002A69E4&quot;/&gt;&lt;wsp:rsid wsp:val=&quot;002A6A0E&quot;/&gt;&lt;wsp:rsid wsp:val=&quot;002A6C6D&quot;/&gt;&lt;wsp:rsid wsp:val=&quot;002A7079&quot;/&gt;&lt;wsp:rsid wsp:val=&quot;002A7371&quot;/&gt;&lt;wsp:rsid wsp:val=&quot;002A79D0&quot;/&gt;&lt;wsp:rsid wsp:val=&quot;002A7A6F&quot;/&gt;&lt;wsp:rsid wsp:val=&quot;002A7AF6&quot;/&gt;&lt;wsp:rsid wsp:val=&quot;002B0585&quot;/&gt;&lt;wsp:rsid wsp:val=&quot;002B05AF&quot;/&gt;&lt;wsp:rsid wsp:val=&quot;002B05B6&quot;/&gt;&lt;wsp:rsid wsp:val=&quot;002B0725&quot;/&gt;&lt;wsp:rsid wsp:val=&quot;002B0ABE&quot;/&gt;&lt;wsp:rsid wsp:val=&quot;002B0C98&quot;/&gt;&lt;wsp:rsid wsp:val=&quot;002B11AF&quot;/&gt;&lt;wsp:rsid wsp:val=&quot;002B1450&quot;/&gt;&lt;wsp:rsid wsp:val=&quot;002B15E0&quot;/&gt;&lt;wsp:rsid wsp:val=&quot;002B1629&quot;/&gt;&lt;wsp:rsid wsp:val=&quot;002B17A8&quot;/&gt;&lt;wsp:rsid wsp:val=&quot;002B1FC9&quot;/&gt;&lt;wsp:rsid wsp:val=&quot;002B209E&quot;/&gt;&lt;wsp:rsid wsp:val=&quot;002B2281&quot;/&gt;&lt;wsp:rsid wsp:val=&quot;002B277D&quot;/&gt;&lt;wsp:rsid wsp:val=&quot;002B28FA&quot;/&gt;&lt;wsp:rsid wsp:val=&quot;002B290F&quot;/&gt;&lt;wsp:rsid wsp:val=&quot;002B329B&quot;/&gt;&lt;wsp:rsid wsp:val=&quot;002B335D&quot;/&gt;&lt;wsp:rsid wsp:val=&quot;002B359A&quot;/&gt;&lt;wsp:rsid wsp:val=&quot;002B3625&quot;/&gt;&lt;wsp:rsid wsp:val=&quot;002B369C&quot;/&gt;&lt;wsp:rsid wsp:val=&quot;002B36CE&quot;/&gt;&lt;wsp:rsid wsp:val=&quot;002B3894&quot;/&gt;&lt;wsp:rsid wsp:val=&quot;002B3B0D&quot;/&gt;&lt;wsp:rsid wsp:val=&quot;002B3CEA&quot;/&gt;&lt;wsp:rsid wsp:val=&quot;002B3DC2&quot;/&gt;&lt;wsp:rsid wsp:val=&quot;002B3F47&quot;/&gt;&lt;wsp:rsid wsp:val=&quot;002B407B&quot;/&gt;&lt;wsp:rsid wsp:val=&quot;002B411E&quot;/&gt;&lt;wsp:rsid wsp:val=&quot;002B42FA&quot;/&gt;&lt;wsp:rsid wsp:val=&quot;002B444A&quot;/&gt;&lt;wsp:rsid wsp:val=&quot;002B465D&quot;/&gt;&lt;wsp:rsid wsp:val=&quot;002B47B8&quot;/&gt;&lt;wsp:rsid wsp:val=&quot;002B4B38&quot;/&gt;&lt;wsp:rsid wsp:val=&quot;002B4C85&quot;/&gt;&lt;wsp:rsid wsp:val=&quot;002B4EE9&quot;/&gt;&lt;wsp:rsid wsp:val=&quot;002B507A&quot;/&gt;&lt;wsp:rsid wsp:val=&quot;002B521F&quot;/&gt;&lt;wsp:rsid wsp:val=&quot;002B5372&quot;/&gt;&lt;wsp:rsid wsp:val=&quot;002B577A&quot;/&gt;&lt;wsp:rsid wsp:val=&quot;002B5B3A&quot;/&gt;&lt;wsp:rsid wsp:val=&quot;002B5FA5&quot;/&gt;&lt;wsp:rsid wsp:val=&quot;002B5FF0&quot;/&gt;&lt;wsp:rsid wsp:val=&quot;002B601F&quot;/&gt;&lt;wsp:rsid wsp:val=&quot;002B6165&quot;/&gt;&lt;wsp:rsid wsp:val=&quot;002B638A&quot;/&gt;&lt;wsp:rsid wsp:val=&quot;002B6665&quot;/&gt;&lt;wsp:rsid wsp:val=&quot;002B6A4B&quot;/&gt;&lt;wsp:rsid wsp:val=&quot;002B6A74&quot;/&gt;&lt;wsp:rsid wsp:val=&quot;002B6BD5&quot;/&gt;&lt;wsp:rsid wsp:val=&quot;002B6C70&quot;/&gt;&lt;wsp:rsid wsp:val=&quot;002B6DC7&quot;/&gt;&lt;wsp:rsid wsp:val=&quot;002B6F00&quot;/&gt;&lt;wsp:rsid wsp:val=&quot;002B6FAC&quot;/&gt;&lt;wsp:rsid wsp:val=&quot;002B7083&quot;/&gt;&lt;wsp:rsid wsp:val=&quot;002B7267&quot;/&gt;&lt;wsp:rsid wsp:val=&quot;002B72D3&quot;/&gt;&lt;wsp:rsid wsp:val=&quot;002B777B&quot;/&gt;&lt;wsp:rsid wsp:val=&quot;002B7BA5&quot;/&gt;&lt;wsp:rsid wsp:val=&quot;002B7CD5&quot;/&gt;&lt;wsp:rsid wsp:val=&quot;002B7E0F&quot;/&gt;&lt;wsp:rsid wsp:val=&quot;002B7E85&quot;/&gt;&lt;wsp:rsid wsp:val=&quot;002C03EA&quot;/&gt;&lt;wsp:rsid wsp:val=&quot;002C04AC&quot;/&gt;&lt;wsp:rsid wsp:val=&quot;002C0BF3&quot;/&gt;&lt;wsp:rsid wsp:val=&quot;002C0D14&quot;/&gt;&lt;wsp:rsid wsp:val=&quot;002C0E6B&quot;/&gt;&lt;wsp:rsid wsp:val=&quot;002C0E93&quot;/&gt;&lt;wsp:rsid wsp:val=&quot;002C0F9C&quot;/&gt;&lt;wsp:rsid wsp:val=&quot;002C10EC&quot;/&gt;&lt;wsp:rsid wsp:val=&quot;002C10F1&quot;/&gt;&lt;wsp:rsid wsp:val=&quot;002C13E7&quot;/&gt;&lt;wsp:rsid wsp:val=&quot;002C14B9&quot;/&gt;&lt;wsp:rsid wsp:val=&quot;002C1629&quot;/&gt;&lt;wsp:rsid wsp:val=&quot;002C1883&quot;/&gt;&lt;wsp:rsid wsp:val=&quot;002C1A7D&quot;/&gt;&lt;wsp:rsid wsp:val=&quot;002C1AB3&quot;/&gt;&lt;wsp:rsid wsp:val=&quot;002C1AB9&quot;/&gt;&lt;wsp:rsid wsp:val=&quot;002C1B80&quot;/&gt;&lt;wsp:rsid wsp:val=&quot;002C1D2A&quot;/&gt;&lt;wsp:rsid wsp:val=&quot;002C1D6D&quot;/&gt;&lt;wsp:rsid wsp:val=&quot;002C1E6A&quot;/&gt;&lt;wsp:rsid wsp:val=&quot;002C1F6C&quot;/&gt;&lt;wsp:rsid wsp:val=&quot;002C2395&quot;/&gt;&lt;wsp:rsid wsp:val=&quot;002C24EE&quot;/&gt;&lt;wsp:rsid wsp:val=&quot;002C257F&quot;/&gt;&lt;wsp:rsid wsp:val=&quot;002C25B7&quot;/&gt;&lt;wsp:rsid wsp:val=&quot;002C29ED&quot;/&gt;&lt;wsp:rsid wsp:val=&quot;002C2A53&quot;/&gt;&lt;wsp:rsid wsp:val=&quot;002C2D0B&quot;/&gt;&lt;wsp:rsid wsp:val=&quot;002C2FF1&quot;/&gt;&lt;wsp:rsid wsp:val=&quot;002C30E5&quot;/&gt;&lt;wsp:rsid wsp:val=&quot;002C3222&quot;/&gt;&lt;wsp:rsid wsp:val=&quot;002C3582&quot;/&gt;&lt;wsp:rsid wsp:val=&quot;002C385F&quot;/&gt;&lt;wsp:rsid wsp:val=&quot;002C3A6D&quot;/&gt;&lt;wsp:rsid wsp:val=&quot;002C3B58&quot;/&gt;&lt;wsp:rsid wsp:val=&quot;002C3C09&quot;/&gt;&lt;wsp:rsid wsp:val=&quot;002C3FBF&quot;/&gt;&lt;wsp:rsid wsp:val=&quot;002C41E0&quot;/&gt;&lt;wsp:rsid wsp:val=&quot;002C4249&quot;/&gt;&lt;wsp:rsid wsp:val=&quot;002C4252&quot;/&gt;&lt;wsp:rsid wsp:val=&quot;002C437B&quot;/&gt;&lt;wsp:rsid wsp:val=&quot;002C467E&quot;/&gt;&lt;wsp:rsid wsp:val=&quot;002C481E&quot;/&gt;&lt;wsp:rsid wsp:val=&quot;002C4DB4&quot;/&gt;&lt;wsp:rsid wsp:val=&quot;002C4DD1&quot;/&gt;&lt;wsp:rsid wsp:val=&quot;002C4F08&quot;/&gt;&lt;wsp:rsid wsp:val=&quot;002C5174&quot;/&gt;&lt;wsp:rsid wsp:val=&quot;002C5200&quot;/&gt;&lt;wsp:rsid wsp:val=&quot;002C5574&quot;/&gt;&lt;wsp:rsid wsp:val=&quot;002C5705&quot;/&gt;&lt;wsp:rsid wsp:val=&quot;002C5E7D&quot;/&gt;&lt;wsp:rsid wsp:val=&quot;002C61EB&quot;/&gt;&lt;wsp:rsid wsp:val=&quot;002C62C7&quot;/&gt;&lt;wsp:rsid wsp:val=&quot;002C63BF&quot;/&gt;&lt;wsp:rsid wsp:val=&quot;002C64E2&quot;/&gt;&lt;wsp:rsid wsp:val=&quot;002C6A1B&quot;/&gt;&lt;wsp:rsid wsp:val=&quot;002C7076&quot;/&gt;&lt;wsp:rsid wsp:val=&quot;002C76E9&quot;/&gt;&lt;wsp:rsid wsp:val=&quot;002C76F9&quot;/&gt;&lt;wsp:rsid wsp:val=&quot;002C773F&quot;/&gt;&lt;wsp:rsid wsp:val=&quot;002C7A12&quot;/&gt;&lt;wsp:rsid wsp:val=&quot;002C7A63&quot;/&gt;&lt;wsp:rsid wsp:val=&quot;002D020D&quot;/&gt;&lt;wsp:rsid wsp:val=&quot;002D0214&quot;/&gt;&lt;wsp:rsid wsp:val=&quot;002D0269&quot;/&gt;&lt;wsp:rsid wsp:val=&quot;002D063F&quot;/&gt;&lt;wsp:rsid wsp:val=&quot;002D0A0A&quot;/&gt;&lt;wsp:rsid wsp:val=&quot;002D0A8E&quot;/&gt;&lt;wsp:rsid wsp:val=&quot;002D0AAA&quot;/&gt;&lt;wsp:rsid wsp:val=&quot;002D0AC0&quot;/&gt;&lt;wsp:rsid wsp:val=&quot;002D0CBB&quot;/&gt;&lt;wsp:rsid wsp:val=&quot;002D0CF4&quot;/&gt;&lt;wsp:rsid wsp:val=&quot;002D1230&quot;/&gt;&lt;wsp:rsid wsp:val=&quot;002D1257&quot;/&gt;&lt;wsp:rsid wsp:val=&quot;002D1291&quot;/&gt;&lt;wsp:rsid wsp:val=&quot;002D12DA&quot;/&gt;&lt;wsp:rsid wsp:val=&quot;002D16D1&quot;/&gt;&lt;wsp:rsid wsp:val=&quot;002D196B&quot;/&gt;&lt;wsp:rsid wsp:val=&quot;002D1C05&quot;/&gt;&lt;wsp:rsid wsp:val=&quot;002D20EF&quot;/&gt;&lt;wsp:rsid wsp:val=&quot;002D2315&quot;/&gt;&lt;wsp:rsid wsp:val=&quot;002D2571&quot;/&gt;&lt;wsp:rsid wsp:val=&quot;002D2DD0&quot;/&gt;&lt;wsp:rsid wsp:val=&quot;002D2F2D&quot;/&gt;&lt;wsp:rsid wsp:val=&quot;002D39CE&quot;/&gt;&lt;wsp:rsid wsp:val=&quot;002D40B9&quot;/&gt;&lt;wsp:rsid wsp:val=&quot;002D4165&quot;/&gt;&lt;wsp:rsid wsp:val=&quot;002D423A&quot;/&gt;&lt;wsp:rsid wsp:val=&quot;002D4468&quot;/&gt;&lt;wsp:rsid wsp:val=&quot;002D452C&quot;/&gt;&lt;wsp:rsid wsp:val=&quot;002D4535&quot;/&gt;&lt;wsp:rsid wsp:val=&quot;002D46D6&quot;/&gt;&lt;wsp:rsid wsp:val=&quot;002D47F8&quot;/&gt;&lt;wsp:rsid wsp:val=&quot;002D5784&quot;/&gt;&lt;wsp:rsid wsp:val=&quot;002D593A&quot;/&gt;&lt;wsp:rsid wsp:val=&quot;002D5C05&quot;/&gt;&lt;wsp:rsid wsp:val=&quot;002D5C52&quot;/&gt;&lt;wsp:rsid wsp:val=&quot;002D5C69&quot;/&gt;&lt;wsp:rsid wsp:val=&quot;002D61D2&quot;/&gt;&lt;wsp:rsid wsp:val=&quot;002D62C1&quot;/&gt;&lt;wsp:rsid wsp:val=&quot;002D63BE&quot;/&gt;&lt;wsp:rsid wsp:val=&quot;002D651C&quot;/&gt;&lt;wsp:rsid wsp:val=&quot;002D67AB&quot;/&gt;&lt;wsp:rsid wsp:val=&quot;002D6827&quot;/&gt;&lt;wsp:rsid wsp:val=&quot;002D6CB2&quot;/&gt;&lt;wsp:rsid wsp:val=&quot;002D6CEB&quot;/&gt;&lt;wsp:rsid wsp:val=&quot;002D78AA&quot;/&gt;&lt;wsp:rsid wsp:val=&quot;002D78B0&quot;/&gt;&lt;wsp:rsid wsp:val=&quot;002D7A6A&quot;/&gt;&lt;wsp:rsid wsp:val=&quot;002E007A&quot;/&gt;&lt;wsp:rsid wsp:val=&quot;002E01ED&quot;/&gt;&lt;wsp:rsid wsp:val=&quot;002E0306&quot;/&gt;&lt;wsp:rsid wsp:val=&quot;002E06BD&quot;/&gt;&lt;wsp:rsid wsp:val=&quot;002E0950&quot;/&gt;&lt;wsp:rsid wsp:val=&quot;002E0C74&quot;/&gt;&lt;wsp:rsid wsp:val=&quot;002E0E6A&quot;/&gt;&lt;wsp:rsid wsp:val=&quot;002E10BA&quot;/&gt;&lt;wsp:rsid wsp:val=&quot;002E10C7&quot;/&gt;&lt;wsp:rsid wsp:val=&quot;002E1231&quot;/&gt;&lt;wsp:rsid wsp:val=&quot;002E1234&quot;/&gt;&lt;wsp:rsid wsp:val=&quot;002E127C&quot;/&gt;&lt;wsp:rsid wsp:val=&quot;002E12BC&quot;/&gt;&lt;wsp:rsid wsp:val=&quot;002E1CCF&quot;/&gt;&lt;wsp:rsid wsp:val=&quot;002E2132&quot;/&gt;&lt;wsp:rsid wsp:val=&quot;002E26B2&quot;/&gt;&lt;wsp:rsid wsp:val=&quot;002E2753&quot;/&gt;&lt;wsp:rsid wsp:val=&quot;002E2B6D&quot;/&gt;&lt;wsp:rsid wsp:val=&quot;002E2F9E&quot;/&gt;&lt;wsp:rsid wsp:val=&quot;002E3157&quot;/&gt;&lt;wsp:rsid wsp:val=&quot;002E32C3&quot;/&gt;&lt;wsp:rsid wsp:val=&quot;002E32CD&quot;/&gt;&lt;wsp:rsid wsp:val=&quot;002E32E0&quot;/&gt;&lt;wsp:rsid wsp:val=&quot;002E3483&quot;/&gt;&lt;wsp:rsid wsp:val=&quot;002E3738&quot;/&gt;&lt;wsp:rsid wsp:val=&quot;002E3984&quot;/&gt;&lt;wsp:rsid wsp:val=&quot;002E3E6D&quot;/&gt;&lt;wsp:rsid wsp:val=&quot;002E3FFA&quot;/&gt;&lt;wsp:rsid wsp:val=&quot;002E4447&quot;/&gt;&lt;wsp:rsid wsp:val=&quot;002E4567&quot;/&gt;&lt;wsp:rsid wsp:val=&quot;002E487E&quot;/&gt;&lt;wsp:rsid wsp:val=&quot;002E4D58&quot;/&gt;&lt;wsp:rsid wsp:val=&quot;002E4DA2&quot;/&gt;&lt;wsp:rsid wsp:val=&quot;002E530C&quot;/&gt;&lt;wsp:rsid wsp:val=&quot;002E54DF&quot;/&gt;&lt;wsp:rsid wsp:val=&quot;002E55A0&quot;/&gt;&lt;wsp:rsid wsp:val=&quot;002E55A1&quot;/&gt;&lt;wsp:rsid wsp:val=&quot;002E592E&quot;/&gt;&lt;wsp:rsid wsp:val=&quot;002E5C5C&quot;/&gt;&lt;wsp:rsid wsp:val=&quot;002E5D62&quot;/&gt;&lt;wsp:rsid wsp:val=&quot;002E5ECA&quot;/&gt;&lt;wsp:rsid wsp:val=&quot;002E5F9B&quot;/&gt;&lt;wsp:rsid wsp:val=&quot;002E64F8&quot;/&gt;&lt;wsp:rsid wsp:val=&quot;002E6615&quot;/&gt;&lt;wsp:rsid wsp:val=&quot;002E668D&quot;/&gt;&lt;wsp:rsid wsp:val=&quot;002E67DF&quot;/&gt;&lt;wsp:rsid wsp:val=&quot;002E6AFA&quot;/&gt;&lt;wsp:rsid wsp:val=&quot;002E6EAE&quot;/&gt;&lt;wsp:rsid wsp:val=&quot;002E70F6&quot;/&gt;&lt;wsp:rsid wsp:val=&quot;002E7133&quot;/&gt;&lt;wsp:rsid wsp:val=&quot;002E7297&quot;/&gt;&lt;wsp:rsid wsp:val=&quot;002E738B&quot;/&gt;&lt;wsp:rsid wsp:val=&quot;002E7447&quot;/&gt;&lt;wsp:rsid wsp:val=&quot;002E7457&quot;/&gt;&lt;wsp:rsid wsp:val=&quot;002E746E&quot;/&gt;&lt;wsp:rsid wsp:val=&quot;002E75C0&quot;/&gt;&lt;wsp:rsid wsp:val=&quot;002E7A3D&quot;/&gt;&lt;wsp:rsid wsp:val=&quot;002E7B24&quot;/&gt;&lt;wsp:rsid wsp:val=&quot;002E7D8E&quot;/&gt;&lt;wsp:rsid wsp:val=&quot;002E7E13&quot;/&gt;&lt;wsp:rsid wsp:val=&quot;002E7F45&quot;/&gt;&lt;wsp:rsid wsp:val=&quot;002F0278&quot;/&gt;&lt;wsp:rsid wsp:val=&quot;002F07D1&quot;/&gt;&lt;wsp:rsid wsp:val=&quot;002F092C&quot;/&gt;&lt;wsp:rsid wsp:val=&quot;002F0B13&quot;/&gt;&lt;wsp:rsid wsp:val=&quot;002F1276&quot;/&gt;&lt;wsp:rsid wsp:val=&quot;002F138F&quot;/&gt;&lt;wsp:rsid wsp:val=&quot;002F1E73&quot;/&gt;&lt;wsp:rsid wsp:val=&quot;002F1F26&quot;/&gt;&lt;wsp:rsid wsp:val=&quot;002F21C8&quot;/&gt;&lt;wsp:rsid wsp:val=&quot;002F267B&quot;/&gt;&lt;wsp:rsid wsp:val=&quot;002F2EA6&quot;/&gt;&lt;wsp:rsid wsp:val=&quot;002F2EE1&quot;/&gt;&lt;wsp:rsid wsp:val=&quot;002F3390&quot;/&gt;&lt;wsp:rsid wsp:val=&quot;002F3807&quot;/&gt;&lt;wsp:rsid wsp:val=&quot;002F38F1&quot;/&gt;&lt;wsp:rsid wsp:val=&quot;002F3FA1&quot;/&gt;&lt;wsp:rsid wsp:val=&quot;002F40D5&quot;/&gt;&lt;wsp:rsid wsp:val=&quot;002F419F&quot;/&gt;&lt;wsp:rsid wsp:val=&quot;002F431D&quot;/&gt;&lt;wsp:rsid wsp:val=&quot;002F433A&quot;/&gt;&lt;wsp:rsid wsp:val=&quot;002F433D&quot;/&gt;&lt;wsp:rsid wsp:val=&quot;002F4510&quot;/&gt;&lt;wsp:rsid wsp:val=&quot;002F458B&quot;/&gt;&lt;wsp:rsid wsp:val=&quot;002F45DD&quot;/&gt;&lt;wsp:rsid wsp:val=&quot;002F4649&quot;/&gt;&lt;wsp:rsid wsp:val=&quot;002F4733&quot;/&gt;&lt;wsp:rsid wsp:val=&quot;002F47B3&quot;/&gt;&lt;wsp:rsid wsp:val=&quot;002F5369&quot;/&gt;&lt;wsp:rsid wsp:val=&quot;002F5AF9&quot;/&gt;&lt;wsp:rsid wsp:val=&quot;002F5BBF&quot;/&gt;&lt;wsp:rsid wsp:val=&quot;002F5C74&quot;/&gt;&lt;wsp:rsid wsp:val=&quot;002F5E44&quot;/&gt;&lt;wsp:rsid wsp:val=&quot;002F5E7E&quot;/&gt;&lt;wsp:rsid wsp:val=&quot;002F5E87&quot;/&gt;&lt;wsp:rsid wsp:val=&quot;002F619C&quot;/&gt;&lt;wsp:rsid wsp:val=&quot;002F6B52&quot;/&gt;&lt;wsp:rsid wsp:val=&quot;002F6BC5&quot;/&gt;&lt;wsp:rsid wsp:val=&quot;002F6C1A&quot;/&gt;&lt;wsp:rsid wsp:val=&quot;002F6E56&quot;/&gt;&lt;wsp:rsid wsp:val=&quot;002F7663&quot;/&gt;&lt;wsp:rsid wsp:val=&quot;002F7859&quot;/&gt;&lt;wsp:rsid wsp:val=&quot;002F7866&quot;/&gt;&lt;wsp:rsid wsp:val=&quot;002F7B1B&quot;/&gt;&lt;wsp:rsid wsp:val=&quot;0030034B&quot;/&gt;&lt;wsp:rsid wsp:val=&quot;00300710&quot;/&gt;&lt;wsp:rsid wsp:val=&quot;003008D4&quot;/&gt;&lt;wsp:rsid wsp:val=&quot;00300B57&quot;/&gt;&lt;wsp:rsid wsp:val=&quot;00301101&quot;/&gt;&lt;wsp:rsid wsp:val=&quot;00301246&quot;/&gt;&lt;wsp:rsid wsp:val=&quot;00301357&quot;/&gt;&lt;wsp:rsid wsp:val=&quot;0030154F&quot;/&gt;&lt;wsp:rsid wsp:val=&quot;00301649&quot;/&gt;&lt;wsp:rsid wsp:val=&quot;00301782&quot;/&gt;&lt;wsp:rsid wsp:val=&quot;00301A19&quot;/&gt;&lt;wsp:rsid wsp:val=&quot;00301CCC&quot;/&gt;&lt;wsp:rsid wsp:val=&quot;0030203F&quot;/&gt;&lt;wsp:rsid wsp:val=&quot;0030284F&quot;/&gt;&lt;wsp:rsid wsp:val=&quot;00302A9E&quot;/&gt;&lt;wsp:rsid wsp:val=&quot;00302AC4&quot;/&gt;&lt;wsp:rsid wsp:val=&quot;00302B19&quot;/&gt;&lt;wsp:rsid wsp:val=&quot;00302BEE&quot;/&gt;&lt;wsp:rsid wsp:val=&quot;00302F77&quot;/&gt;&lt;wsp:rsid wsp:val=&quot;00303209&quot;/&gt;&lt;wsp:rsid wsp:val=&quot;00303724&quot;/&gt;&lt;wsp:rsid wsp:val=&quot;00303996&quot;/&gt;&lt;wsp:rsid wsp:val=&quot;00303A5D&quot;/&gt;&lt;wsp:rsid wsp:val=&quot;00303A7F&quot;/&gt;&lt;wsp:rsid wsp:val=&quot;00303AC9&quot;/&gt;&lt;wsp:rsid wsp:val=&quot;00303B8A&quot;/&gt;&lt;wsp:rsid wsp:val=&quot;00303BBF&quot;/&gt;&lt;wsp:rsid wsp:val=&quot;00303D33&quot;/&gt;&lt;wsp:rsid wsp:val=&quot;00303EA1&quot;/&gt;&lt;wsp:rsid wsp:val=&quot;003041CC&quot;/&gt;&lt;wsp:rsid wsp:val=&quot;003043A8&quot;/&gt;&lt;wsp:rsid wsp:val=&quot;0030452A&quot;/&gt;&lt;wsp:rsid wsp:val=&quot;00304635&quot;/&gt;&lt;wsp:rsid wsp:val=&quot;00304A1C&quot;/&gt;&lt;wsp:rsid wsp:val=&quot;00304BC5&quot;/&gt;&lt;wsp:rsid wsp:val=&quot;00304BFB&quot;/&gt;&lt;wsp:rsid wsp:val=&quot;0030562D&quot;/&gt;&lt;wsp:rsid wsp:val=&quot;003057C5&quot;/&gt;&lt;wsp:rsid wsp:val=&quot;00305B75&quot;/&gt;&lt;wsp:rsid wsp:val=&quot;00305C4C&quot;/&gt;&lt;wsp:rsid wsp:val=&quot;00305D2E&quot;/&gt;&lt;wsp:rsid wsp:val=&quot;00305EC1&quot;/&gt;&lt;wsp:rsid wsp:val=&quot;00305F6D&quot;/&gt;&lt;wsp:rsid wsp:val=&quot;00306006&quot;/&gt;&lt;wsp:rsid wsp:val=&quot;00306BA3&quot;/&gt;&lt;wsp:rsid wsp:val=&quot;00306F03&quot;/&gt;&lt;wsp:rsid wsp:val=&quot;00307474&quot;/&gt;&lt;wsp:rsid wsp:val=&quot;00307F86&quot;/&gt;&lt;wsp:rsid wsp:val=&quot;00310606&quot;/&gt;&lt;wsp:rsid wsp:val=&quot;003106AF&quot;/&gt;&lt;wsp:rsid wsp:val=&quot;00310792&quot;/&gt;&lt;wsp:rsid wsp:val=&quot;0031086C&quot;/&gt;&lt;wsp:rsid wsp:val=&quot;00310CC8&quot;/&gt;&lt;wsp:rsid wsp:val=&quot;00310CE3&quot;/&gt;&lt;wsp:rsid wsp:val=&quot;00310D7C&quot;/&gt;&lt;wsp:rsid wsp:val=&quot;00310DFB&quot;/&gt;&lt;wsp:rsid wsp:val=&quot;003111A5&quot;/&gt;&lt;wsp:rsid wsp:val=&quot;003112D7&quot;/&gt;&lt;wsp:rsid wsp:val=&quot;0031135C&quot;/&gt;&lt;wsp:rsid wsp:val=&quot;00311960&quot;/&gt;&lt;wsp:rsid wsp:val=&quot;00311AF4&quot;/&gt;&lt;wsp:rsid wsp:val=&quot;00311D00&quot;/&gt;&lt;wsp:rsid wsp:val=&quot;003120D5&quot;/&gt;&lt;wsp:rsid wsp:val=&quot;003122D5&quot;/&gt;&lt;wsp:rsid wsp:val=&quot;003122E6&quot;/&gt;&lt;wsp:rsid wsp:val=&quot;003123F1&quot;/&gt;&lt;wsp:rsid wsp:val=&quot;003126AE&quot;/&gt;&lt;wsp:rsid wsp:val=&quot;00312761&quot;/&gt;&lt;wsp:rsid wsp:val=&quot;0031276C&quot;/&gt;&lt;wsp:rsid wsp:val=&quot;00312799&quot;/&gt;&lt;wsp:rsid wsp:val=&quot;003127A7&quot;/&gt;&lt;wsp:rsid wsp:val=&quot;00312B2A&quot;/&gt;&lt;wsp:rsid wsp:val=&quot;00312E49&quot;/&gt;&lt;wsp:rsid wsp:val=&quot;00312FB6&quot;/&gt;&lt;wsp:rsid wsp:val=&quot;00313238&quot;/&gt;&lt;wsp:rsid wsp:val=&quot;003137B5&quot;/&gt;&lt;wsp:rsid wsp:val=&quot;003137E0&quot;/&gt;&lt;wsp:rsid wsp:val=&quot;00313835&quot;/&gt;&lt;wsp:rsid wsp:val=&quot;00313884&quot;/&gt;&lt;wsp:rsid wsp:val=&quot;003142AF&quot;/&gt;&lt;wsp:rsid wsp:val=&quot;003143B8&quot;/&gt;&lt;wsp:rsid wsp:val=&quot;003144C5&quot;/&gt;&lt;wsp:rsid wsp:val=&quot;00314640&quot;/&gt;&lt;wsp:rsid wsp:val=&quot;00314B26&quot;/&gt;&lt;wsp:rsid wsp:val=&quot;00314EA7&quot;/&gt;&lt;wsp:rsid wsp:val=&quot;0031507B&quot;/&gt;&lt;wsp:rsid wsp:val=&quot;00315339&quot;/&gt;&lt;wsp:rsid wsp:val=&quot;00315460&quot;/&gt;&lt;wsp:rsid wsp:val=&quot;00315595&quot;/&gt;&lt;wsp:rsid wsp:val=&quot;00315B19&quot;/&gt;&lt;wsp:rsid wsp:val=&quot;00315CFB&quot;/&gt;&lt;wsp:rsid wsp:val=&quot;00315DD0&quot;/&gt;&lt;wsp:rsid wsp:val=&quot;00316101&quot;/&gt;&lt;wsp:rsid wsp:val=&quot;00316104&quot;/&gt;&lt;wsp:rsid wsp:val=&quot;003162F3&quot;/&gt;&lt;wsp:rsid wsp:val=&quot;0031655A&quot;/&gt;&lt;wsp:rsid wsp:val=&quot;0031661F&quot;/&gt;&lt;wsp:rsid wsp:val=&quot;003169BC&quot;/&gt;&lt;wsp:rsid wsp:val=&quot;00316A5C&quot;/&gt;&lt;wsp:rsid wsp:val=&quot;00316B16&quot;/&gt;&lt;wsp:rsid wsp:val=&quot;00316BB2&quot;/&gt;&lt;wsp:rsid wsp:val=&quot;00316BD6&quot;/&gt;&lt;wsp:rsid wsp:val=&quot;0031701D&quot;/&gt;&lt;wsp:rsid wsp:val=&quot;00317020&quot;/&gt;&lt;wsp:rsid wsp:val=&quot;0031704F&quot;/&gt;&lt;wsp:rsid wsp:val=&quot;0031717E&quot;/&gt;&lt;wsp:rsid wsp:val=&quot;00317309&quot;/&gt;&lt;wsp:rsid wsp:val=&quot;00317814&quot;/&gt;&lt;wsp:rsid wsp:val=&quot;003179F0&quot;/&gt;&lt;wsp:rsid wsp:val=&quot;00320066&quot;/&gt;&lt;wsp:rsid wsp:val=&quot;00320504&quot;/&gt;&lt;wsp:rsid wsp:val=&quot;00320609&quot;/&gt;&lt;wsp:rsid wsp:val=&quot;003206D6&quot;/&gt;&lt;wsp:rsid wsp:val=&quot;0032081D&quot;/&gt;&lt;wsp:rsid wsp:val=&quot;003209F6&quot;/&gt;&lt;wsp:rsid wsp:val=&quot;00320AB9&quot;/&gt;&lt;wsp:rsid wsp:val=&quot;00320E2D&quot;/&gt;&lt;wsp:rsid wsp:val=&quot;00320F93&quot;/&gt;&lt;wsp:rsid wsp:val=&quot;0032110A&quot;/&gt;&lt;wsp:rsid wsp:val=&quot;00321232&quot;/&gt;&lt;wsp:rsid wsp:val=&quot;00321458&quot;/&gt;&lt;wsp:rsid wsp:val=&quot;003217DF&quot;/&gt;&lt;wsp:rsid wsp:val=&quot;00321A52&quot;/&gt;&lt;wsp:rsid wsp:val=&quot;00321DA1&quot;/&gt;&lt;wsp:rsid wsp:val=&quot;00321DEE&quot;/&gt;&lt;wsp:rsid wsp:val=&quot;00321E0B&quot;/&gt;&lt;wsp:rsid wsp:val=&quot;00321EF9&quot;/&gt;&lt;wsp:rsid wsp:val=&quot;00322137&quot;/&gt;&lt;wsp:rsid wsp:val=&quot;003228DB&quot;/&gt;&lt;wsp:rsid wsp:val=&quot;00322AFD&quot;/&gt;&lt;wsp:rsid wsp:val=&quot;00322BD1&quot;/&gt;&lt;wsp:rsid wsp:val=&quot;00322C01&quot;/&gt;&lt;wsp:rsid wsp:val=&quot;00323229&quot;/&gt;&lt;wsp:rsid wsp:val=&quot;00323330&quot;/&gt;&lt;wsp:rsid wsp:val=&quot;003234DD&quot;/&gt;&lt;wsp:rsid wsp:val=&quot;0032350E&quot;/&gt;&lt;wsp:rsid wsp:val=&quot;003235E2&quot;/&gt;&lt;wsp:rsid wsp:val=&quot;00323753&quot;/&gt;&lt;wsp:rsid wsp:val=&quot;0032395F&quot;/&gt;&lt;wsp:rsid wsp:val=&quot;00323B4D&quot;/&gt;&lt;wsp:rsid wsp:val=&quot;00323BDC&quot;/&gt;&lt;wsp:rsid wsp:val=&quot;00323C5C&quot;/&gt;&lt;wsp:rsid wsp:val=&quot;00324415&quot;/&gt;&lt;wsp:rsid wsp:val=&quot;00324495&quot;/&gt;&lt;wsp:rsid wsp:val=&quot;00324793&quot;/&gt;&lt;wsp:rsid wsp:val=&quot;00324903&quot;/&gt;&lt;wsp:rsid wsp:val=&quot;003249AB&quot;/&gt;&lt;wsp:rsid wsp:val=&quot;003252F6&quot;/&gt;&lt;wsp:rsid wsp:val=&quot;0032533F&quot;/&gt;&lt;wsp:rsid wsp:val=&quot;003256C4&quot;/&gt;&lt;wsp:rsid wsp:val=&quot;00325766&quot;/&gt;&lt;wsp:rsid wsp:val=&quot;00325FF7&quot;/&gt;&lt;wsp:rsid wsp:val=&quot;00326326&quot;/&gt;&lt;wsp:rsid wsp:val=&quot;003263A9&quot;/&gt;&lt;wsp:rsid wsp:val=&quot;003267E2&quot;/&gt;&lt;wsp:rsid wsp:val=&quot;003268BD&quot;/&gt;&lt;wsp:rsid wsp:val=&quot;00326C38&quot;/&gt;&lt;wsp:rsid wsp:val=&quot;00326D08&quot;/&gt;&lt;wsp:rsid wsp:val=&quot;00326E21&quot;/&gt;&lt;wsp:rsid wsp:val=&quot;00327B14&quot;/&gt;&lt;wsp:rsid wsp:val=&quot;00327CA7&quot;/&gt;&lt;wsp:rsid wsp:val=&quot;003302F0&quot;/&gt;&lt;wsp:rsid wsp:val=&quot;00330344&quot;/&gt;&lt;wsp:rsid wsp:val=&quot;0033049A&quot;/&gt;&lt;wsp:rsid wsp:val=&quot;003305E9&quot;/&gt;&lt;wsp:rsid wsp:val=&quot;00330C9B&quot;/&gt;&lt;wsp:rsid wsp:val=&quot;00330CC9&quot;/&gt;&lt;wsp:rsid wsp:val=&quot;003312A8&quot;/&gt;&lt;wsp:rsid wsp:val=&quot;0033157F&quot;/&gt;&lt;wsp:rsid wsp:val=&quot;00331789&quot;/&gt;&lt;wsp:rsid wsp:val=&quot;00331F3C&quot;/&gt;&lt;wsp:rsid wsp:val=&quot;00332203&quot;/&gt;&lt;wsp:rsid wsp:val=&quot;003322A4&quot;/&gt;&lt;wsp:rsid wsp:val=&quot;00332655&quot;/&gt;&lt;wsp:rsid wsp:val=&quot;00332E2C&quot;/&gt;&lt;wsp:rsid wsp:val=&quot;00332F25&quot;/&gt;&lt;wsp:rsid wsp:val=&quot;00333063&quot;/&gt;&lt;wsp:rsid wsp:val=&quot;0033333B&quot;/&gt;&lt;wsp:rsid wsp:val=&quot;0033338C&quot;/&gt;&lt;wsp:rsid wsp:val=&quot;00333662&quot;/&gt;&lt;wsp:rsid wsp:val=&quot;003339DA&quot;/&gt;&lt;wsp:rsid wsp:val=&quot;003339EA&quot;/&gt;&lt;wsp:rsid wsp:val=&quot;00333AE4&quot;/&gt;&lt;wsp:rsid wsp:val=&quot;00333D53&quot;/&gt;&lt;wsp:rsid wsp:val=&quot;00334143&quot;/&gt;&lt;wsp:rsid wsp:val=&quot;003342DB&quot;/&gt;&lt;wsp:rsid wsp:val=&quot;00334422&quot;/&gt;&lt;wsp:rsid wsp:val=&quot;00334B35&quot;/&gt;&lt;wsp:rsid wsp:val=&quot;00334DE8&quot;/&gt;&lt;wsp:rsid wsp:val=&quot;00334F67&quot;/&gt;&lt;wsp:rsid wsp:val=&quot;003350C5&quot;/&gt;&lt;wsp:rsid wsp:val=&quot;003352AA&quot;/&gt;&lt;wsp:rsid wsp:val=&quot;0033542F&quot;/&gt;&lt;wsp:rsid wsp:val=&quot;00335659&quot;/&gt;&lt;wsp:rsid wsp:val=&quot;003356DB&quot;/&gt;&lt;wsp:rsid wsp:val=&quot;003356E5&quot;/&gt;&lt;wsp:rsid wsp:val=&quot;0033583D&quot;/&gt;&lt;wsp:rsid wsp:val=&quot;003358AF&quot;/&gt;&lt;wsp:rsid wsp:val=&quot;00335B07&quot;/&gt;&lt;wsp:rsid wsp:val=&quot;00335B53&quot;/&gt;&lt;wsp:rsid wsp:val=&quot;0033612F&quot;/&gt;&lt;wsp:rsid wsp:val=&quot;003362A2&quot;/&gt;&lt;wsp:rsid wsp:val=&quot;00336510&quot;/&gt;&lt;wsp:rsid wsp:val=&quot;00336564&quot;/&gt;&lt;wsp:rsid wsp:val=&quot;003365B5&quot;/&gt;&lt;wsp:rsid wsp:val=&quot;0033676D&quot;/&gt;&lt;wsp:rsid wsp:val=&quot;00336F22&quot;/&gt;&lt;wsp:rsid wsp:val=&quot;00337325&quot;/&gt;&lt;wsp:rsid wsp:val=&quot;00337799&quot;/&gt;&lt;wsp:rsid wsp:val=&quot;00337B6B&quot;/&gt;&lt;wsp:rsid wsp:val=&quot;0034021A&quot;/&gt;&lt;wsp:rsid wsp:val=&quot;0034022F&quot;/&gt;&lt;wsp:rsid wsp:val=&quot;003402A4&quot;/&gt;&lt;wsp:rsid wsp:val=&quot;00340488&quot;/&gt;&lt;wsp:rsid wsp:val=&quot;003404A0&quot;/&gt;&lt;wsp:rsid wsp:val=&quot;00340719&quot;/&gt;&lt;wsp:rsid wsp:val=&quot;00340F6C&quot;/&gt;&lt;wsp:rsid wsp:val=&quot;00341016&quot;/&gt;&lt;wsp:rsid wsp:val=&quot;003411FF&quot;/&gt;&lt;wsp:rsid wsp:val=&quot;003412F0&quot;/&gt;&lt;wsp:rsid wsp:val=&quot;00341357&quot;/&gt;&lt;wsp:rsid wsp:val=&quot;0034170D&quot;/&gt;&lt;wsp:rsid wsp:val=&quot;00341A4C&quot;/&gt;&lt;wsp:rsid wsp:val=&quot;00341AF9&quot;/&gt;&lt;wsp:rsid wsp:val=&quot;00341B1F&quot;/&gt;&lt;wsp:rsid wsp:val=&quot;00341B2F&quot;/&gt;&lt;wsp:rsid wsp:val=&quot;00341E9E&quot;/&gt;&lt;wsp:rsid wsp:val=&quot;00341F68&quot;/&gt;&lt;wsp:rsid wsp:val=&quot;003424F9&quot;/&gt;&lt;wsp:rsid wsp:val=&quot;003425BC&quot;/&gt;&lt;wsp:rsid wsp:val=&quot;003428A3&quot;/&gt;&lt;wsp:rsid wsp:val=&quot;003429A9&quot;/&gt;&lt;wsp:rsid wsp:val=&quot;00342A04&quot;/&gt;&lt;wsp:rsid wsp:val=&quot;00342A87&quot;/&gt;&lt;wsp:rsid wsp:val=&quot;00342B47&quot;/&gt;&lt;wsp:rsid wsp:val=&quot;00342C7E&quot;/&gt;&lt;wsp:rsid wsp:val=&quot;00342D80&quot;/&gt;&lt;wsp:rsid wsp:val=&quot;00342E45&quot;/&gt;&lt;wsp:rsid wsp:val=&quot;00342F4A&quot;/&gt;&lt;wsp:rsid wsp:val=&quot;003432EA&quot;/&gt;&lt;wsp:rsid wsp:val=&quot;003436BD&quot;/&gt;&lt;wsp:rsid wsp:val=&quot;003438A7&quot;/&gt;&lt;wsp:rsid wsp:val=&quot;00343CCF&quot;/&gt;&lt;wsp:rsid wsp:val=&quot;00343D0E&quot;/&gt;&lt;wsp:rsid wsp:val=&quot;003443E3&quot;/&gt;&lt;wsp:rsid wsp:val=&quot;003447FA&quot;/&gt;&lt;wsp:rsid wsp:val=&quot;00344A72&quot;/&gt;&lt;wsp:rsid wsp:val=&quot;00344C4F&quot;/&gt;&lt;wsp:rsid wsp:val=&quot;00344E68&quot;/&gt;&lt;wsp:rsid wsp:val=&quot;00344E77&quot;/&gt;&lt;wsp:rsid wsp:val=&quot;00344F92&quot;/&gt;&lt;wsp:rsid wsp:val=&quot;0034597E&quot;/&gt;&lt;wsp:rsid wsp:val=&quot;00345D4A&quot;/&gt;&lt;wsp:rsid wsp:val=&quot;00346208&quot;/&gt;&lt;wsp:rsid wsp:val=&quot;003466AB&quot;/&gt;&lt;wsp:rsid wsp:val=&quot;0034673D&quot;/&gt;&lt;wsp:rsid wsp:val=&quot;00346A0C&quot;/&gt;&lt;wsp:rsid wsp:val=&quot;00346AB7&quot;/&gt;&lt;wsp:rsid wsp:val=&quot;00346C8E&quot;/&gt;&lt;wsp:rsid wsp:val=&quot;00347257&quot;/&gt;&lt;wsp:rsid wsp:val=&quot;0034749B&quot;/&gt;&lt;wsp:rsid wsp:val=&quot;003478C8&quot;/&gt;&lt;wsp:rsid wsp:val=&quot;00347981&quot;/&gt;&lt;wsp:rsid wsp:val=&quot;00347DBF&quot;/&gt;&lt;wsp:rsid wsp:val=&quot;00347F30&quot;/&gt;&lt;wsp:rsid wsp:val=&quot;00347F71&quot;/&gt;&lt;wsp:rsid wsp:val=&quot;003500C1&quot;/&gt;&lt;wsp:rsid wsp:val=&quot;0035059A&quot;/&gt;&lt;wsp:rsid wsp:val=&quot;00350792&quot;/&gt;&lt;wsp:rsid wsp:val=&quot;00350B79&quot;/&gt;&lt;wsp:rsid wsp:val=&quot;00350BC7&quot;/&gt;&lt;wsp:rsid wsp:val=&quot;00351034&quot;/&gt;&lt;wsp:rsid wsp:val=&quot;0035122C&quot;/&gt;&lt;wsp:rsid wsp:val=&quot;00351372&quot;/&gt;&lt;wsp:rsid wsp:val=&quot;0035172A&quot;/&gt;&lt;wsp:rsid wsp:val=&quot;00351944&quot;/&gt;&lt;wsp:rsid wsp:val=&quot;00351AA8&quot;/&gt;&lt;wsp:rsid wsp:val=&quot;00351D32&quot;/&gt;&lt;wsp:rsid wsp:val=&quot;00351E92&quot;/&gt;&lt;wsp:rsid wsp:val=&quot;00351EA5&quot;/&gt;&lt;wsp:rsid wsp:val=&quot;00351EC8&quot;/&gt;&lt;wsp:rsid wsp:val=&quot;003522D1&quot;/&gt;&lt;wsp:rsid wsp:val=&quot;00352615&quot;/&gt;&lt;wsp:rsid wsp:val=&quot;00352746&quot;/&gt;&lt;wsp:rsid wsp:val=&quot;00352A36&quot;/&gt;&lt;wsp:rsid wsp:val=&quot;00352CAD&quot;/&gt;&lt;wsp:rsid wsp:val=&quot;0035313A&quot;/&gt;&lt;wsp:rsid wsp:val=&quot;003541CD&quot;/&gt;&lt;wsp:rsid wsp:val=&quot;00354389&quot;/&gt;&lt;wsp:rsid wsp:val=&quot;00354580&quot;/&gt;&lt;wsp:rsid wsp:val=&quot;00354883&quot;/&gt;&lt;wsp:rsid wsp:val=&quot;00354AAD&quot;/&gt;&lt;wsp:rsid wsp:val=&quot;00355151&quot;/&gt;&lt;wsp:rsid wsp:val=&quot;003551BE&quot;/&gt;&lt;wsp:rsid wsp:val=&quot;0035521F&quot;/&gt;&lt;wsp:rsid wsp:val=&quot;00355602&quot;/&gt;&lt;wsp:rsid wsp:val=&quot;0035564B&quot;/&gt;&lt;wsp:rsid wsp:val=&quot;00355B66&quot;/&gt;&lt;wsp:rsid wsp:val=&quot;00355C44&quot;/&gt;&lt;wsp:rsid wsp:val=&quot;00355D8C&quot;/&gt;&lt;wsp:rsid wsp:val=&quot;00356234&quot;/&gt;&lt;wsp:rsid wsp:val=&quot;003564F7&quot;/&gt;&lt;wsp:rsid wsp:val=&quot;003565AD&quot;/&gt;&lt;wsp:rsid wsp:val=&quot;0035660E&quot;/&gt;&lt;wsp:rsid wsp:val=&quot;00356642&quot;/&gt;&lt;wsp:rsid wsp:val=&quot;003568F3&quot;/&gt;&lt;wsp:rsid wsp:val=&quot;00356B61&quot;/&gt;&lt;wsp:rsid wsp:val=&quot;00356BB4&quot;/&gt;&lt;wsp:rsid wsp:val=&quot;00356BBF&quot;/&gt;&lt;wsp:rsid wsp:val=&quot;00356C22&quot;/&gt;&lt;wsp:rsid wsp:val=&quot;00356C78&quot;/&gt;&lt;wsp:rsid wsp:val=&quot;00356E6A&quot;/&gt;&lt;wsp:rsid wsp:val=&quot;0035702B&quot;/&gt;&lt;wsp:rsid wsp:val=&quot;00357201&quot;/&gt;&lt;wsp:rsid wsp:val=&quot;0035747E&quot;/&gt;&lt;wsp:rsid wsp:val=&quot;00357992&quot;/&gt;&lt;wsp:rsid wsp:val=&quot;00357A88&quot;/&gt;&lt;wsp:rsid wsp:val=&quot;00357B0B&quot;/&gt;&lt;wsp:rsid wsp:val=&quot;00357EDC&quot;/&gt;&lt;wsp:rsid wsp:val=&quot;00357F36&quot;/&gt;&lt;wsp:rsid wsp:val=&quot;0036059E&quot;/&gt;&lt;wsp:rsid wsp:val=&quot;003606EC&quot;/&gt;&lt;wsp:rsid wsp:val=&quot;0036080D&quot;/&gt;&lt;wsp:rsid wsp:val=&quot;00360AE5&quot;/&gt;&lt;wsp:rsid wsp:val=&quot;00360BF1&quot;/&gt;&lt;wsp:rsid wsp:val=&quot;00360BF3&quot;/&gt;&lt;wsp:rsid wsp:val=&quot;00360C5C&quot;/&gt;&lt;wsp:rsid wsp:val=&quot;00360DA0&quot;/&gt;&lt;wsp:rsid wsp:val=&quot;00360EAE&quot;/&gt;&lt;wsp:rsid wsp:val=&quot;00361049&quot;/&gt;&lt;wsp:rsid wsp:val=&quot;0036194A&quot;/&gt;&lt;wsp:rsid wsp:val=&quot;00361DB5&quot;/&gt;&lt;wsp:rsid wsp:val=&quot;00361FB2&quot;/&gt;&lt;wsp:rsid wsp:val=&quot;00361FFC&quot;/&gt;&lt;wsp:rsid wsp:val=&quot;00362028&quot;/&gt;&lt;wsp:rsid wsp:val=&quot;003621C7&quot;/&gt;&lt;wsp:rsid wsp:val=&quot;003624B2&quot;/&gt;&lt;wsp:rsid wsp:val=&quot;0036297C&quot;/&gt;&lt;wsp:rsid wsp:val=&quot;00362F09&quot;/&gt;&lt;wsp:rsid wsp:val=&quot;00362F4D&quot;/&gt;&lt;wsp:rsid wsp:val=&quot;00362FB1&quot;/&gt;&lt;wsp:rsid wsp:val=&quot;00363017&quot;/&gt;&lt;wsp:rsid wsp:val=&quot;00363088&quot;/&gt;&lt;wsp:rsid wsp:val=&quot;00363835&quot;/&gt;&lt;wsp:rsid wsp:val=&quot;00363BB1&quot;/&gt;&lt;wsp:rsid wsp:val=&quot;00363BDD&quot;/&gt;&lt;wsp:rsid wsp:val=&quot;00363C40&quot;/&gt;&lt;wsp:rsid wsp:val=&quot;00363D04&quot;/&gt;&lt;wsp:rsid wsp:val=&quot;003640F8&quot;/&gt;&lt;wsp:rsid wsp:val=&quot;0036464B&quot;/&gt;&lt;wsp:rsid wsp:val=&quot;0036467C&quot;/&gt;&lt;wsp:rsid wsp:val=&quot;00364BF2&quot;/&gt;&lt;wsp:rsid wsp:val=&quot;00364E3A&quot;/&gt;&lt;wsp:rsid wsp:val=&quot;00365531&quot;/&gt;&lt;wsp:rsid wsp:val=&quot;0036573A&quot;/&gt;&lt;wsp:rsid wsp:val=&quot;00365A34&quot;/&gt;&lt;wsp:rsid wsp:val=&quot;00365B42&quot;/&gt;&lt;wsp:rsid wsp:val=&quot;00365B4C&quot;/&gt;&lt;wsp:rsid wsp:val=&quot;00365C9D&quot;/&gt;&lt;wsp:rsid wsp:val=&quot;00365CEC&quot;/&gt;&lt;wsp:rsid wsp:val=&quot;00365D67&quot;/&gt;&lt;wsp:rsid wsp:val=&quot;00365EDD&quot;/&gt;&lt;wsp:rsid wsp:val=&quot;00366513&quot;/&gt;&lt;wsp:rsid wsp:val=&quot;0036653E&quot;/&gt;&lt;wsp:rsid wsp:val=&quot;003666C7&quot;/&gt;&lt;wsp:rsid wsp:val=&quot;00366731&quot;/&gt;&lt;wsp:rsid wsp:val=&quot;0036685C&quot;/&gt;&lt;wsp:rsid wsp:val=&quot;0036688F&quot;/&gt;&lt;wsp:rsid wsp:val=&quot;00366939&quot;/&gt;&lt;wsp:rsid wsp:val=&quot;003669EE&quot;/&gt;&lt;wsp:rsid wsp:val=&quot;00366B42&quot;/&gt;&lt;wsp:rsid wsp:val=&quot;00366F60&quot;/&gt;&lt;wsp:rsid wsp:val=&quot;0036722D&quot;/&gt;&lt;wsp:rsid wsp:val=&quot;003672B3&quot;/&gt;&lt;wsp:rsid wsp:val=&quot;003674B9&quot;/&gt;&lt;wsp:rsid wsp:val=&quot;00367594&quot;/&gt;&lt;wsp:rsid wsp:val=&quot;003675C0&quot;/&gt;&lt;wsp:rsid wsp:val=&quot;003676FC&quot;/&gt;&lt;wsp:rsid wsp:val=&quot;0036777A&quot;/&gt;&lt;wsp:rsid wsp:val=&quot;00367FB7&quot;/&gt;&lt;wsp:rsid wsp:val=&quot;00370368&quot;/&gt;&lt;wsp:rsid wsp:val=&quot;00370689&quot;/&gt;&lt;wsp:rsid wsp:val=&quot;003708BC&quot;/&gt;&lt;wsp:rsid wsp:val=&quot;003708F6&quot;/&gt;&lt;wsp:rsid wsp:val=&quot;00370E23&quot;/&gt;&lt;wsp:rsid wsp:val=&quot;00371009&quot;/&gt;&lt;wsp:rsid wsp:val=&quot;00371394&quot;/&gt;&lt;wsp:rsid wsp:val=&quot;00371A5E&quot;/&gt;&lt;wsp:rsid wsp:val=&quot;00371BA6&quot;/&gt;&lt;wsp:rsid wsp:val=&quot;003721E7&quot;/&gt;&lt;wsp:rsid wsp:val=&quot;00372214&quot;/&gt;&lt;wsp:rsid wsp:val=&quot;00372399&quot;/&gt;&lt;wsp:rsid wsp:val=&quot;0037241A&quot;/&gt;&lt;wsp:rsid wsp:val=&quot;00372956&quot;/&gt;&lt;wsp:rsid wsp:val=&quot;00372A1F&quot;/&gt;&lt;wsp:rsid wsp:val=&quot;00372D35&quot;/&gt;&lt;wsp:rsid wsp:val=&quot;00373233&quot;/&gt;&lt;wsp:rsid wsp:val=&quot;0037337E&quot;/&gt;&lt;wsp:rsid wsp:val=&quot;003735BB&quot;/&gt;&lt;wsp:rsid wsp:val=&quot;00373918&quot;/&gt;&lt;wsp:rsid wsp:val=&quot;00373EF8&quot;/&gt;&lt;wsp:rsid wsp:val=&quot;0037407D&quot;/&gt;&lt;wsp:rsid wsp:val=&quot;0037498B&quot;/&gt;&lt;wsp:rsid wsp:val=&quot;00374A4D&quot;/&gt;&lt;wsp:rsid wsp:val=&quot;00374CA0&quot;/&gt;&lt;wsp:rsid wsp:val=&quot;00374FDF&quot;/&gt;&lt;wsp:rsid wsp:val=&quot;00375121&quot;/&gt;&lt;wsp:rsid wsp:val=&quot;0037520C&quot;/&gt;&lt;wsp:rsid wsp:val=&quot;003755D6&quot;/&gt;&lt;wsp:rsid wsp:val=&quot;003756E6&quot;/&gt;&lt;wsp:rsid wsp:val=&quot;00375869&quot;/&gt;&lt;wsp:rsid wsp:val=&quot;00375AFA&quot;/&gt;&lt;wsp:rsid wsp:val=&quot;00375B4A&quot;/&gt;&lt;wsp:rsid wsp:val=&quot;00375C4B&quot;/&gt;&lt;wsp:rsid wsp:val=&quot;00375E41&quot;/&gt;&lt;wsp:rsid wsp:val=&quot;00376124&quot;/&gt;&lt;wsp:rsid wsp:val=&quot;00376345&quot;/&gt;&lt;wsp:rsid wsp:val=&quot;00376501&quot;/&gt;&lt;wsp:rsid wsp:val=&quot;0037658D&quot;/&gt;&lt;wsp:rsid wsp:val=&quot;00376AD5&quot;/&gt;&lt;wsp:rsid wsp:val=&quot;00376BB0&quot;/&gt;&lt;wsp:rsid wsp:val=&quot;00376BE9&quot;/&gt;&lt;wsp:rsid wsp:val=&quot;00376E0D&quot;/&gt;&lt;wsp:rsid wsp:val=&quot;0037713C&quot;/&gt;&lt;wsp:rsid wsp:val=&quot;0037739B&quot;/&gt;&lt;wsp:rsid wsp:val=&quot;003779FE&quot;/&gt;&lt;wsp:rsid wsp:val=&quot;00377A07&quot;/&gt;&lt;wsp:rsid wsp:val=&quot;00377D1A&quot;/&gt;&lt;wsp:rsid wsp:val=&quot;003806D5&quot;/&gt;&lt;wsp:rsid wsp:val=&quot;00380735&quot;/&gt;&lt;wsp:rsid wsp:val=&quot;00380946&quot;/&gt;&lt;wsp:rsid wsp:val=&quot;00380ABC&quot;/&gt;&lt;wsp:rsid wsp:val=&quot;00380DDF&quot;/&gt;&lt;wsp:rsid wsp:val=&quot;00380DE3&quot;/&gt;&lt;wsp:rsid wsp:val=&quot;003811D0&quot;/&gt;&lt;wsp:rsid wsp:val=&quot;00381336&quot;/&gt;&lt;wsp:rsid wsp:val=&quot;003813F9&quot;/&gt;&lt;wsp:rsid wsp:val=&quot;00381495&quot;/&gt;&lt;wsp:rsid wsp:val=&quot;0038150F&quot;/&gt;&lt;wsp:rsid wsp:val=&quot;00381514&quot;/&gt;&lt;wsp:rsid wsp:val=&quot;00381532&quot;/&gt;&lt;wsp:rsid wsp:val=&quot;00381611&quot;/&gt;&lt;wsp:rsid wsp:val=&quot;0038184C&quot;/&gt;&lt;wsp:rsid wsp:val=&quot;00381894&quot;/&gt;&lt;wsp:rsid wsp:val=&quot;00381AB8&quot;/&gt;&lt;wsp:rsid wsp:val=&quot;00381AEE&quot;/&gt;&lt;wsp:rsid wsp:val=&quot;00381C13&quot;/&gt;&lt;wsp:rsid wsp:val=&quot;00382500&quot;/&gt;&lt;wsp:rsid wsp:val=&quot;00382602&quot;/&gt;&lt;wsp:rsid wsp:val=&quot;003826D6&quot;/&gt;&lt;wsp:rsid wsp:val=&quot;00382759&quot;/&gt;&lt;wsp:rsid wsp:val=&quot;00382870&quot;/&gt;&lt;wsp:rsid wsp:val=&quot;0038296F&quot;/&gt;&lt;wsp:rsid wsp:val=&quot;00382A74&quot;/&gt;&lt;wsp:rsid wsp:val=&quot;00382F11&quot;/&gt;&lt;wsp:rsid wsp:val=&quot;00382F9E&quot;/&gt;&lt;wsp:rsid wsp:val=&quot;00383169&quot;/&gt;&lt;wsp:rsid wsp:val=&quot;00383320&quot;/&gt;&lt;wsp:rsid wsp:val=&quot;0038373C&quot;/&gt;&lt;wsp:rsid wsp:val=&quot;003839A9&quot;/&gt;&lt;wsp:rsid wsp:val=&quot;00383E9D&quot;/&gt;&lt;wsp:rsid wsp:val=&quot;00383FB4&quot;/&gt;&lt;wsp:rsid wsp:val=&quot;0038406C&quot;/&gt;&lt;wsp:rsid wsp:val=&quot;00384306&quot;/&gt;&lt;wsp:rsid wsp:val=&quot;0038431B&quot;/&gt;&lt;wsp:rsid wsp:val=&quot;0038447D&quot;/&gt;&lt;wsp:rsid wsp:val=&quot;0038450E&quot;/&gt;&lt;wsp:rsid wsp:val=&quot;00384594&quot;/&gt;&lt;wsp:rsid wsp:val=&quot;00384768&quot;/&gt;&lt;wsp:rsid wsp:val=&quot;0038489A&quot;/&gt;&lt;wsp:rsid wsp:val=&quot;003848AA&quot;/&gt;&lt;wsp:rsid wsp:val=&quot;00385100&quot;/&gt;&lt;wsp:rsid wsp:val=&quot;003854BF&quot;/&gt;&lt;wsp:rsid wsp:val=&quot;00385561&quot;/&gt;&lt;wsp:rsid wsp:val=&quot;00385B91&quot;/&gt;&lt;wsp:rsid wsp:val=&quot;00385C5E&quot;/&gt;&lt;wsp:rsid wsp:val=&quot;00385D1B&quot;/&gt;&lt;wsp:rsid wsp:val=&quot;00386319&quot;/&gt;&lt;wsp:rsid wsp:val=&quot;00386550&quot;/&gt;&lt;wsp:rsid wsp:val=&quot;0038664E&quot;/&gt;&lt;wsp:rsid wsp:val=&quot;0038682B&quot;/&gt;&lt;wsp:rsid wsp:val=&quot;00386AC7&quot;/&gt;&lt;wsp:rsid wsp:val=&quot;00386C06&quot;/&gt;&lt;wsp:rsid wsp:val=&quot;00386CFE&quot;/&gt;&lt;wsp:rsid wsp:val=&quot;00387102&quot;/&gt;&lt;wsp:rsid wsp:val=&quot;00387226&quot;/&gt;&lt;wsp:rsid wsp:val=&quot;0038726A&quot;/&gt;&lt;wsp:rsid wsp:val=&quot;00387388&quot;/&gt;&lt;wsp:rsid wsp:val=&quot;003875E0&quot;/&gt;&lt;wsp:rsid wsp:val=&quot;00387756&quot;/&gt;&lt;wsp:rsid wsp:val=&quot;0038789C&quot;/&gt;&lt;wsp:rsid wsp:val=&quot;003878B3&quot;/&gt;&lt;wsp:rsid wsp:val=&quot;003879C8&quot;/&gt;&lt;wsp:rsid wsp:val=&quot;00387AAA&quot;/&gt;&lt;wsp:rsid wsp:val=&quot;00387C0C&quot;/&gt;&lt;wsp:rsid wsp:val=&quot;00390135&quot;/&gt;&lt;wsp:rsid wsp:val=&quot;003906E6&quot;/&gt;&lt;wsp:rsid wsp:val=&quot;00390751&quot;/&gt;&lt;wsp:rsid wsp:val=&quot;003907FA&quot;/&gt;&lt;wsp:rsid wsp:val=&quot;00390847&quot;/&gt;&lt;wsp:rsid wsp:val=&quot;0039120A&quot;/&gt;&lt;wsp:rsid wsp:val=&quot;00391B0D&quot;/&gt;&lt;wsp:rsid wsp:val=&quot;00391D9C&quot;/&gt;&lt;wsp:rsid wsp:val=&quot;00391F75&quot;/&gt;&lt;wsp:rsid wsp:val=&quot;00391FA2&quot;/&gt;&lt;wsp:rsid wsp:val=&quot;003920F7&quot;/&gt;&lt;wsp:rsid wsp:val=&quot;0039231F&quot;/&gt;&lt;wsp:rsid wsp:val=&quot;003926B7&quot;/&gt;&lt;wsp:rsid wsp:val=&quot;00392BEA&quot;/&gt;&lt;wsp:rsid wsp:val=&quot;00392C4D&quot;/&gt;&lt;wsp:rsid wsp:val=&quot;00393271&quot;/&gt;&lt;wsp:rsid wsp:val=&quot;003933B1&quot;/&gt;&lt;wsp:rsid wsp:val=&quot;003936B8&quot;/&gt;&lt;wsp:rsid wsp:val=&quot;00393798&quot;/&gt;&lt;wsp:rsid wsp:val=&quot;003937B6&quot;/&gt;&lt;wsp:rsid wsp:val=&quot;00393869&quot;/&gt;&lt;wsp:rsid wsp:val=&quot;00393B51&quot;/&gt;&lt;wsp:rsid wsp:val=&quot;00393C72&quot;/&gt;&lt;wsp:rsid wsp:val=&quot;00393CAB&quot;/&gt;&lt;wsp:rsid wsp:val=&quot;0039433D&quot;/&gt;&lt;wsp:rsid wsp:val=&quot;0039479D&quot;/&gt;&lt;wsp:rsid wsp:val=&quot;00394A67&quot;/&gt;&lt;wsp:rsid wsp:val=&quot;00394B7D&quot;/&gt;&lt;wsp:rsid wsp:val=&quot;00394E94&quot;/&gt;&lt;wsp:rsid wsp:val=&quot;00395312&quot;/&gt;&lt;wsp:rsid wsp:val=&quot;003954F4&quot;/&gt;&lt;wsp:rsid wsp:val=&quot;003960E7&quot;/&gt;&lt;wsp:rsid wsp:val=&quot;0039673D&quot;/&gt;&lt;wsp:rsid wsp:val=&quot;003968A0&quot;/&gt;&lt;wsp:rsid wsp:val=&quot;003968E7&quot;/&gt;&lt;wsp:rsid wsp:val=&quot;00396A9D&quot;/&gt;&lt;wsp:rsid wsp:val=&quot;00396B54&quot;/&gt;&lt;wsp:rsid wsp:val=&quot;00396D9B&quot;/&gt;&lt;wsp:rsid wsp:val=&quot;00396EB7&quot;/&gt;&lt;wsp:rsid wsp:val=&quot;00397473&quot;/&gt;&lt;wsp:rsid wsp:val=&quot;00397F5F&quot;/&gt;&lt;wsp:rsid wsp:val=&quot;003A058C&quot;/&gt;&lt;wsp:rsid wsp:val=&quot;003A085D&quot;/&gt;&lt;wsp:rsid wsp:val=&quot;003A08F2&quot;/&gt;&lt;wsp:rsid wsp:val=&quot;003A097A&quot;/&gt;&lt;wsp:rsid wsp:val=&quot;003A0B18&quot;/&gt;&lt;wsp:rsid wsp:val=&quot;003A0B44&quot;/&gt;&lt;wsp:rsid wsp:val=&quot;003A0CA7&quot;/&gt;&lt;wsp:rsid wsp:val=&quot;003A0E34&quot;/&gt;&lt;wsp:rsid wsp:val=&quot;003A0FAC&quot;/&gt;&lt;wsp:rsid wsp:val=&quot;003A11FD&quot;/&gt;&lt;wsp:rsid wsp:val=&quot;003A1BF1&quot;/&gt;&lt;wsp:rsid wsp:val=&quot;003A1E17&quot;/&gt;&lt;wsp:rsid wsp:val=&quot;003A20C9&quot;/&gt;&lt;wsp:rsid wsp:val=&quot;003A2192&quot;/&gt;&lt;wsp:rsid wsp:val=&quot;003A23A1&quot;/&gt;&lt;wsp:rsid wsp:val=&quot;003A2504&quot;/&gt;&lt;wsp:rsid wsp:val=&quot;003A27DF&quot;/&gt;&lt;wsp:rsid wsp:val=&quot;003A2B06&quot;/&gt;&lt;wsp:rsid wsp:val=&quot;003A2D67&quot;/&gt;&lt;wsp:rsid wsp:val=&quot;003A2E10&quot;/&gt;&lt;wsp:rsid wsp:val=&quot;003A30F3&quot;/&gt;&lt;wsp:rsid wsp:val=&quot;003A30FC&quot;/&gt;&lt;wsp:rsid wsp:val=&quot;003A311A&quot;/&gt;&lt;wsp:rsid wsp:val=&quot;003A320E&quot;/&gt;&lt;wsp:rsid wsp:val=&quot;003A3511&quot;/&gt;&lt;wsp:rsid wsp:val=&quot;003A360F&quot;/&gt;&lt;wsp:rsid wsp:val=&quot;003A36AB&quot;/&gt;&lt;wsp:rsid wsp:val=&quot;003A3AFC&quot;/&gt;&lt;wsp:rsid wsp:val=&quot;003A412D&quot;/&gt;&lt;wsp:rsid wsp:val=&quot;003A4CD2&quot;/&gt;&lt;wsp:rsid wsp:val=&quot;003A4E13&quot;/&gt;&lt;wsp:rsid wsp:val=&quot;003A4E4D&quot;/&gt;&lt;wsp:rsid wsp:val=&quot;003A52B3&quot;/&gt;&lt;wsp:rsid wsp:val=&quot;003A53F7&quot;/&gt;&lt;wsp:rsid wsp:val=&quot;003A54F8&quot;/&gt;&lt;wsp:rsid wsp:val=&quot;003A56AA&quot;/&gt;&lt;wsp:rsid wsp:val=&quot;003A56B1&quot;/&gt;&lt;wsp:rsid wsp:val=&quot;003A5810&quot;/&gt;&lt;wsp:rsid wsp:val=&quot;003A5D1A&quot;/&gt;&lt;wsp:rsid wsp:val=&quot;003A5DEF&quot;/&gt;&lt;wsp:rsid wsp:val=&quot;003A5EC0&quot;/&gt;&lt;wsp:rsid wsp:val=&quot;003A5FC0&quot;/&gt;&lt;wsp:rsid wsp:val=&quot;003A6204&quot;/&gt;&lt;wsp:rsid wsp:val=&quot;003A64C8&quot;/&gt;&lt;wsp:rsid wsp:val=&quot;003A67B3&quot;/&gt;&lt;wsp:rsid wsp:val=&quot;003A6969&quot;/&gt;&lt;wsp:rsid wsp:val=&quot;003A6CC0&quot;/&gt;&lt;wsp:rsid wsp:val=&quot;003A6FD1&quot;/&gt;&lt;wsp:rsid wsp:val=&quot;003A7423&quot;/&gt;&lt;wsp:rsid wsp:val=&quot;003A7639&quot;/&gt;&lt;wsp:rsid wsp:val=&quot;003A7E85&quot;/&gt;&lt;wsp:rsid wsp:val=&quot;003A7F6E&quot;/&gt;&lt;wsp:rsid wsp:val=&quot;003B006F&quot;/&gt;&lt;wsp:rsid wsp:val=&quot;003B0313&quot;/&gt;&lt;wsp:rsid wsp:val=&quot;003B039A&quot;/&gt;&lt;wsp:rsid wsp:val=&quot;003B04C9&quot;/&gt;&lt;wsp:rsid wsp:val=&quot;003B06AA&quot;/&gt;&lt;wsp:rsid wsp:val=&quot;003B08DD&quot;/&gt;&lt;wsp:rsid wsp:val=&quot;003B0C5F&quot;/&gt;&lt;wsp:rsid wsp:val=&quot;003B0E1D&quot;/&gt;&lt;wsp:rsid wsp:val=&quot;003B1412&quot;/&gt;&lt;wsp:rsid wsp:val=&quot;003B1474&quot;/&gt;&lt;wsp:rsid wsp:val=&quot;003B1750&quot;/&gt;&lt;wsp:rsid wsp:val=&quot;003B1BFF&quot;/&gt;&lt;wsp:rsid wsp:val=&quot;003B1C59&quot;/&gt;&lt;wsp:rsid wsp:val=&quot;003B1EDF&quot;/&gt;&lt;wsp:rsid wsp:val=&quot;003B1F76&quot;/&gt;&lt;wsp:rsid wsp:val=&quot;003B204C&quot;/&gt;&lt;wsp:rsid wsp:val=&quot;003B20F3&quot;/&gt;&lt;wsp:rsid wsp:val=&quot;003B23AD&quot;/&gt;&lt;wsp:rsid wsp:val=&quot;003B254B&quot;/&gt;&lt;wsp:rsid wsp:val=&quot;003B2A09&quot;/&gt;&lt;wsp:rsid wsp:val=&quot;003B2D76&quot;/&gt;&lt;wsp:rsid wsp:val=&quot;003B3200&quot;/&gt;&lt;wsp:rsid wsp:val=&quot;003B33EE&quot;/&gt;&lt;wsp:rsid wsp:val=&quot;003B3B38&quot;/&gt;&lt;wsp:rsid wsp:val=&quot;003B3D55&quot;/&gt;&lt;wsp:rsid wsp:val=&quot;003B407E&quot;/&gt;&lt;wsp:rsid wsp:val=&quot;003B40F1&quot;/&gt;&lt;wsp:rsid wsp:val=&quot;003B4151&quot;/&gt;&lt;wsp:rsid wsp:val=&quot;003B4164&quot;/&gt;&lt;wsp:rsid wsp:val=&quot;003B429B&quot;/&gt;&lt;wsp:rsid wsp:val=&quot;003B42D2&quot;/&gt;&lt;wsp:rsid wsp:val=&quot;003B43C8&quot;/&gt;&lt;wsp:rsid wsp:val=&quot;003B45AF&quot;/&gt;&lt;wsp:rsid wsp:val=&quot;003B4C12&quot;/&gt;&lt;wsp:rsid wsp:val=&quot;003B521A&quot;/&gt;&lt;wsp:rsid wsp:val=&quot;003B5500&quot;/&gt;&lt;wsp:rsid wsp:val=&quot;003B57B1&quot;/&gt;&lt;wsp:rsid wsp:val=&quot;003B5A36&quot;/&gt;&lt;wsp:rsid wsp:val=&quot;003B5F4F&quot;/&gt;&lt;wsp:rsid wsp:val=&quot;003B6441&quot;/&gt;&lt;wsp:rsid wsp:val=&quot;003B6665&quot;/&gt;&lt;wsp:rsid wsp:val=&quot;003B6948&quot;/&gt;&lt;wsp:rsid wsp:val=&quot;003B699A&quot;/&gt;&lt;wsp:rsid wsp:val=&quot;003B69AD&quot;/&gt;&lt;wsp:rsid wsp:val=&quot;003B6BC7&quot;/&gt;&lt;wsp:rsid wsp:val=&quot;003B6FEB&quot;/&gt;&lt;wsp:rsid wsp:val=&quot;003B7124&quot;/&gt;&lt;wsp:rsid wsp:val=&quot;003B7334&quot;/&gt;&lt;wsp:rsid wsp:val=&quot;003B753C&quot;/&gt;&lt;wsp:rsid wsp:val=&quot;003B7746&quot;/&gt;&lt;wsp:rsid wsp:val=&quot;003B7A4A&quot;/&gt;&lt;wsp:rsid wsp:val=&quot;003B7BB8&quot;/&gt;&lt;wsp:rsid wsp:val=&quot;003C0357&quot;/&gt;&lt;wsp:rsid wsp:val=&quot;003C049F&quot;/&gt;&lt;wsp:rsid wsp:val=&quot;003C04AE&quot;/&gt;&lt;wsp:rsid wsp:val=&quot;003C04C8&quot;/&gt;&lt;wsp:rsid wsp:val=&quot;003C04D0&quot;/&gt;&lt;wsp:rsid wsp:val=&quot;003C0A42&quot;/&gt;&lt;wsp:rsid wsp:val=&quot;003C0C3A&quot;/&gt;&lt;wsp:rsid wsp:val=&quot;003C0C8A&quot;/&gt;&lt;wsp:rsid wsp:val=&quot;003C0D17&quot;/&gt;&lt;wsp:rsid wsp:val=&quot;003C0E5E&quot;/&gt;&lt;wsp:rsid wsp:val=&quot;003C107B&quot;/&gt;&lt;wsp:rsid wsp:val=&quot;003C14BD&quot;/&gt;&lt;wsp:rsid wsp:val=&quot;003C15CF&quot;/&gt;&lt;wsp:rsid wsp:val=&quot;003C19E2&quot;/&gt;&lt;wsp:rsid wsp:val=&quot;003C1C72&quot;/&gt;&lt;wsp:rsid wsp:val=&quot;003C1CE5&quot;/&gt;&lt;wsp:rsid wsp:val=&quot;003C1E23&quot;/&gt;&lt;wsp:rsid wsp:val=&quot;003C22C8&quot;/&gt;&lt;wsp:rsid wsp:val=&quot;003C2325&quot;/&gt;&lt;wsp:rsid wsp:val=&quot;003C28A0&quot;/&gt;&lt;wsp:rsid wsp:val=&quot;003C28D0&quot;/&gt;&lt;wsp:rsid wsp:val=&quot;003C2DD5&quot;/&gt;&lt;wsp:rsid wsp:val=&quot;003C2E64&quot;/&gt;&lt;wsp:rsid wsp:val=&quot;003C31EF&quot;/&gt;&lt;wsp:rsid wsp:val=&quot;003C35CE&quot;/&gt;&lt;wsp:rsid wsp:val=&quot;003C3636&quot;/&gt;&lt;wsp:rsid wsp:val=&quot;003C36E2&quot;/&gt;&lt;wsp:rsid wsp:val=&quot;003C393D&quot;/&gt;&lt;wsp:rsid wsp:val=&quot;003C39A2&quot;/&gt;&lt;wsp:rsid wsp:val=&quot;003C39B5&quot;/&gt;&lt;wsp:rsid wsp:val=&quot;003C3AFB&quot;/&gt;&lt;wsp:rsid wsp:val=&quot;003C3D25&quot;/&gt;&lt;wsp:rsid wsp:val=&quot;003C3E56&quot;/&gt;&lt;wsp:rsid wsp:val=&quot;003C3F34&quot;/&gt;&lt;wsp:rsid wsp:val=&quot;003C40A8&quot;/&gt;&lt;wsp:rsid wsp:val=&quot;003C41B1&quot;/&gt;&lt;wsp:rsid wsp:val=&quot;003C44BD&quot;/&gt;&lt;wsp:rsid wsp:val=&quot;003C44FC&quot;/&gt;&lt;wsp:rsid wsp:val=&quot;003C476A&quot;/&gt;&lt;wsp:rsid wsp:val=&quot;003C4890&quot;/&gt;&lt;wsp:rsid wsp:val=&quot;003C4A73&quot;/&gt;&lt;wsp:rsid wsp:val=&quot;003C5420&quot;/&gt;&lt;wsp:rsid wsp:val=&quot;003C5AB5&quot;/&gt;&lt;wsp:rsid wsp:val=&quot;003C5E19&quot;/&gt;&lt;wsp:rsid wsp:val=&quot;003C60A6&quot;/&gt;&lt;wsp:rsid wsp:val=&quot;003C61BC&quot;/&gt;&lt;wsp:rsid wsp:val=&quot;003C6525&quot;/&gt;&lt;wsp:rsid wsp:val=&quot;003C6563&quot;/&gt;&lt;wsp:rsid wsp:val=&quot;003C66A4&quot;/&gt;&lt;wsp:rsid wsp:val=&quot;003C6720&quot;/&gt;&lt;wsp:rsid wsp:val=&quot;003C678E&quot;/&gt;&lt;wsp:rsid wsp:val=&quot;003C6AD8&quot;/&gt;&lt;wsp:rsid wsp:val=&quot;003C6ADD&quot;/&gt;&lt;wsp:rsid wsp:val=&quot;003C6F80&quot;/&gt;&lt;wsp:rsid wsp:val=&quot;003C70F5&quot;/&gt;&lt;wsp:rsid wsp:val=&quot;003C7499&quot;/&gt;&lt;wsp:rsid wsp:val=&quot;003C75AC&quot;/&gt;&lt;wsp:rsid wsp:val=&quot;003C75CC&quot;/&gt;&lt;wsp:rsid wsp:val=&quot;003C788C&quot;/&gt;&lt;wsp:rsid wsp:val=&quot;003C798B&quot;/&gt;&lt;wsp:rsid wsp:val=&quot;003C79F8&quot;/&gt;&lt;wsp:rsid wsp:val=&quot;003C7C3F&quot;/&gt;&lt;wsp:rsid wsp:val=&quot;003C7C7D&quot;/&gt;&lt;wsp:rsid wsp:val=&quot;003D0520&quot;/&gt;&lt;wsp:rsid wsp:val=&quot;003D054E&quot;/&gt;&lt;wsp:rsid wsp:val=&quot;003D058A&quot;/&gt;&lt;wsp:rsid wsp:val=&quot;003D067C&quot;/&gt;&lt;wsp:rsid wsp:val=&quot;003D072B&quot;/&gt;&lt;wsp:rsid wsp:val=&quot;003D080C&quot;/&gt;&lt;wsp:rsid wsp:val=&quot;003D09DE&quot;/&gt;&lt;wsp:rsid wsp:val=&quot;003D09F2&quot;/&gt;&lt;wsp:rsid wsp:val=&quot;003D0BF3&quot;/&gt;&lt;wsp:rsid wsp:val=&quot;003D0E3E&quot;/&gt;&lt;wsp:rsid wsp:val=&quot;003D0EC1&quot;/&gt;&lt;wsp:rsid wsp:val=&quot;003D0F23&quot;/&gt;&lt;wsp:rsid wsp:val=&quot;003D1177&quot;/&gt;&lt;wsp:rsid wsp:val=&quot;003D118C&quot;/&gt;&lt;wsp:rsid wsp:val=&quot;003D120B&quot;/&gt;&lt;wsp:rsid wsp:val=&quot;003D12D2&quot;/&gt;&lt;wsp:rsid wsp:val=&quot;003D13ED&quot;/&gt;&lt;wsp:rsid wsp:val=&quot;003D1A42&quot;/&gt;&lt;wsp:rsid wsp:val=&quot;003D1AC2&quot;/&gt;&lt;wsp:rsid wsp:val=&quot;003D1E1F&quot;/&gt;&lt;wsp:rsid wsp:val=&quot;003D256A&quot;/&gt;&lt;wsp:rsid wsp:val=&quot;003D26D4&quot;/&gt;&lt;wsp:rsid wsp:val=&quot;003D26D9&quot;/&gt;&lt;wsp:rsid wsp:val=&quot;003D2BC6&quot;/&gt;&lt;wsp:rsid wsp:val=&quot;003D2CB1&quot;/&gt;&lt;wsp:rsid wsp:val=&quot;003D2EE5&quot;/&gt;&lt;wsp:rsid wsp:val=&quot;003D3070&quot;/&gt;&lt;wsp:rsid wsp:val=&quot;003D3236&quot;/&gt;&lt;wsp:rsid wsp:val=&quot;003D3323&quot;/&gt;&lt;wsp:rsid wsp:val=&quot;003D3D12&quot;/&gt;&lt;wsp:rsid wsp:val=&quot;003D3E15&quot;/&gt;&lt;wsp:rsid wsp:val=&quot;003D3F0F&quot;/&gt;&lt;wsp:rsid wsp:val=&quot;003D3F90&quot;/&gt;&lt;wsp:rsid wsp:val=&quot;003D4004&quot;/&gt;&lt;wsp:rsid wsp:val=&quot;003D40B7&quot;/&gt;&lt;wsp:rsid wsp:val=&quot;003D421E&quot;/&gt;&lt;wsp:rsid wsp:val=&quot;003D4779&quot;/&gt;&lt;wsp:rsid wsp:val=&quot;003D491D&quot;/&gt;&lt;wsp:rsid wsp:val=&quot;003D4966&quot;/&gt;&lt;wsp:rsid wsp:val=&quot;003D49C4&quot;/&gt;&lt;wsp:rsid wsp:val=&quot;003D4BC6&quot;/&gt;&lt;wsp:rsid wsp:val=&quot;003D50EF&quot;/&gt;&lt;wsp:rsid wsp:val=&quot;003D5779&quot;/&gt;&lt;wsp:rsid wsp:val=&quot;003D57C5&quot;/&gt;&lt;wsp:rsid wsp:val=&quot;003D5B8F&quot;/&gt;&lt;wsp:rsid wsp:val=&quot;003D5C0D&quot;/&gt;&lt;wsp:rsid wsp:val=&quot;003D5D02&quot;/&gt;&lt;wsp:rsid wsp:val=&quot;003D606C&quot;/&gt;&lt;wsp:rsid wsp:val=&quot;003D61CE&quot;/&gt;&lt;wsp:rsid wsp:val=&quot;003D6302&quot;/&gt;&lt;wsp:rsid wsp:val=&quot;003D637C&quot;/&gt;&lt;wsp:rsid wsp:val=&quot;003D6402&quot;/&gt;&lt;wsp:rsid wsp:val=&quot;003D6689&quot;/&gt;&lt;wsp:rsid wsp:val=&quot;003D6711&quot;/&gt;&lt;wsp:rsid wsp:val=&quot;003D6893&quot;/&gt;&lt;wsp:rsid wsp:val=&quot;003D6984&quot;/&gt;&lt;wsp:rsid wsp:val=&quot;003D6E94&quot;/&gt;&lt;wsp:rsid wsp:val=&quot;003D6E9A&quot;/&gt;&lt;wsp:rsid wsp:val=&quot;003D6F33&quot;/&gt;&lt;wsp:rsid wsp:val=&quot;003D7109&quot;/&gt;&lt;wsp:rsid wsp:val=&quot;003D7281&quot;/&gt;&lt;wsp:rsid wsp:val=&quot;003D7344&quot;/&gt;&lt;wsp:rsid wsp:val=&quot;003D74F3&quot;/&gt;&lt;wsp:rsid wsp:val=&quot;003D755F&quot;/&gt;&lt;wsp:rsid wsp:val=&quot;003D79EF&quot;/&gt;&lt;wsp:rsid wsp:val=&quot;003D7B74&quot;/&gt;&lt;wsp:rsid wsp:val=&quot;003D7F93&quot;/&gt;&lt;wsp:rsid wsp:val=&quot;003E056A&quot;/&gt;&lt;wsp:rsid wsp:val=&quot;003E0609&quot;/&gt;&lt;wsp:rsid wsp:val=&quot;003E07D8&quot;/&gt;&lt;wsp:rsid wsp:val=&quot;003E08EA&quot;/&gt;&lt;wsp:rsid wsp:val=&quot;003E0C38&quot;/&gt;&lt;wsp:rsid wsp:val=&quot;003E0CBC&quot;/&gt;&lt;wsp:rsid wsp:val=&quot;003E0FCA&quot;/&gt;&lt;wsp:rsid wsp:val=&quot;003E120D&quot;/&gt;&lt;wsp:rsid wsp:val=&quot;003E12C2&quot;/&gt;&lt;wsp:rsid wsp:val=&quot;003E1C7D&quot;/&gt;&lt;wsp:rsid wsp:val=&quot;003E1D34&quot;/&gt;&lt;wsp:rsid wsp:val=&quot;003E1F47&quot;/&gt;&lt;wsp:rsid wsp:val=&quot;003E20F9&quot;/&gt;&lt;wsp:rsid wsp:val=&quot;003E21B9&quot;/&gt;&lt;wsp:rsid wsp:val=&quot;003E2846&quot;/&gt;&lt;wsp:rsid wsp:val=&quot;003E29B0&quot;/&gt;&lt;wsp:rsid wsp:val=&quot;003E3175&quot;/&gt;&lt;wsp:rsid wsp:val=&quot;003E3230&quot;/&gt;&lt;wsp:rsid wsp:val=&quot;003E3396&quot;/&gt;&lt;wsp:rsid wsp:val=&quot;003E36BA&quot;/&gt;&lt;wsp:rsid wsp:val=&quot;003E3B63&quot;/&gt;&lt;wsp:rsid wsp:val=&quot;003E494B&quot;/&gt;&lt;wsp:rsid wsp:val=&quot;003E4989&quot;/&gt;&lt;wsp:rsid wsp:val=&quot;003E4ABD&quot;/&gt;&lt;wsp:rsid wsp:val=&quot;003E4C08&quot;/&gt;&lt;wsp:rsid wsp:val=&quot;003E4C0F&quot;/&gt;&lt;wsp:rsid wsp:val=&quot;003E4E05&quot;/&gt;&lt;wsp:rsid wsp:val=&quot;003E4EA6&quot;/&gt;&lt;wsp:rsid wsp:val=&quot;003E507A&quot;/&gt;&lt;wsp:rsid wsp:val=&quot;003E529D&quot;/&gt;&lt;wsp:rsid wsp:val=&quot;003E584D&quot;/&gt;&lt;wsp:rsid wsp:val=&quot;003E685D&quot;/&gt;&lt;wsp:rsid wsp:val=&quot;003E6A2F&quot;/&gt;&lt;wsp:rsid wsp:val=&quot;003E6B03&quot;/&gt;&lt;wsp:rsid wsp:val=&quot;003E6BAA&quot;/&gt;&lt;wsp:rsid wsp:val=&quot;003E73A7&quot;/&gt;&lt;wsp:rsid wsp:val=&quot;003E756D&quot;/&gt;&lt;wsp:rsid wsp:val=&quot;003E75CA&quot;/&gt;&lt;wsp:rsid wsp:val=&quot;003E7B2E&quot;/&gt;&lt;wsp:rsid wsp:val=&quot;003E7D67&quot;/&gt;&lt;wsp:rsid wsp:val=&quot;003E7F1C&quot;/&gt;&lt;wsp:rsid wsp:val=&quot;003F05AC&quot;/&gt;&lt;wsp:rsid wsp:val=&quot;003F097C&quot;/&gt;&lt;wsp:rsid wsp:val=&quot;003F0D90&quot;/&gt;&lt;wsp:rsid wsp:val=&quot;003F0E4C&quot;/&gt;&lt;wsp:rsid wsp:val=&quot;003F0E7E&quot;/&gt;&lt;wsp:rsid wsp:val=&quot;003F10E0&quot;/&gt;&lt;wsp:rsid wsp:val=&quot;003F11A7&quot;/&gt;&lt;wsp:rsid wsp:val=&quot;003F122F&quot;/&gt;&lt;wsp:rsid wsp:val=&quot;003F1322&quot;/&gt;&lt;wsp:rsid wsp:val=&quot;003F13A1&quot;/&gt;&lt;wsp:rsid wsp:val=&quot;003F1840&quot;/&gt;&lt;wsp:rsid wsp:val=&quot;003F1976&quot;/&gt;&lt;wsp:rsid wsp:val=&quot;003F1F84&quot;/&gt;&lt;wsp:rsid wsp:val=&quot;003F1FC0&quot;/&gt;&lt;wsp:rsid wsp:val=&quot;003F23BF&quot;/&gt;&lt;wsp:rsid wsp:val=&quot;003F277F&quot;/&gt;&lt;wsp:rsid wsp:val=&quot;003F2D17&quot;/&gt;&lt;wsp:rsid wsp:val=&quot;003F2D9D&quot;/&gt;&lt;wsp:rsid wsp:val=&quot;003F3025&quot;/&gt;&lt;wsp:rsid wsp:val=&quot;003F325F&quot;/&gt;&lt;wsp:rsid wsp:val=&quot;003F3298&quot;/&gt;&lt;wsp:rsid wsp:val=&quot;003F3330&quot;/&gt;&lt;wsp:rsid wsp:val=&quot;003F34A3&quot;/&gt;&lt;wsp:rsid wsp:val=&quot;003F35F9&quot;/&gt;&lt;wsp:rsid wsp:val=&quot;003F3A05&quot;/&gt;&lt;wsp:rsid wsp:val=&quot;003F3A84&quot;/&gt;&lt;wsp:rsid wsp:val=&quot;003F3B33&quot;/&gt;&lt;wsp:rsid wsp:val=&quot;003F3BA0&quot;/&gt;&lt;wsp:rsid wsp:val=&quot;003F3CE0&quot;/&gt;&lt;wsp:rsid wsp:val=&quot;003F3D39&quot;/&gt;&lt;wsp:rsid wsp:val=&quot;003F3E84&quot;/&gt;&lt;wsp:rsid wsp:val=&quot;003F405D&quot;/&gt;&lt;wsp:rsid wsp:val=&quot;003F41D3&quot;/&gt;&lt;wsp:rsid wsp:val=&quot;003F42E4&quot;/&gt;&lt;wsp:rsid wsp:val=&quot;003F4568&quot;/&gt;&lt;wsp:rsid wsp:val=&quot;003F469A&quot;/&gt;&lt;wsp:rsid wsp:val=&quot;003F4A59&quot;/&gt;&lt;wsp:rsid wsp:val=&quot;003F5041&quot;/&gt;&lt;wsp:rsid wsp:val=&quot;003F5414&quot;/&gt;&lt;wsp:rsid wsp:val=&quot;003F5504&quot;/&gt;&lt;wsp:rsid wsp:val=&quot;003F5624&quot;/&gt;&lt;wsp:rsid wsp:val=&quot;003F5750&quot;/&gt;&lt;wsp:rsid wsp:val=&quot;003F5B1A&quot;/&gt;&lt;wsp:rsid wsp:val=&quot;003F5E06&quot;/&gt;&lt;wsp:rsid wsp:val=&quot;003F5FF0&quot;/&gt;&lt;wsp:rsid wsp:val=&quot;003F5FF7&quot;/&gt;&lt;wsp:rsid wsp:val=&quot;003F6000&quot;/&gt;&lt;wsp:rsid wsp:val=&quot;003F621B&quot;/&gt;&lt;wsp:rsid wsp:val=&quot;003F64F8&quot;/&gt;&lt;wsp:rsid wsp:val=&quot;003F6574&quot;/&gt;&lt;wsp:rsid wsp:val=&quot;003F6CFD&quot;/&gt;&lt;wsp:rsid wsp:val=&quot;003F6E8D&quot;/&gt;&lt;wsp:rsid wsp:val=&quot;003F6FD1&quot;/&gt;&lt;wsp:rsid wsp:val=&quot;003F7082&quot;/&gt;&lt;wsp:rsid wsp:val=&quot;003F7296&quot;/&gt;&lt;wsp:rsid wsp:val=&quot;003F74A2&quot;/&gt;&lt;wsp:rsid wsp:val=&quot;003F7820&quot;/&gt;&lt;wsp:rsid wsp:val=&quot;003F7930&quot;/&gt;&lt;wsp:rsid wsp:val=&quot;003F79FD&quot;/&gt;&lt;wsp:rsid wsp:val=&quot;003F7AD4&quot;/&gt;&lt;wsp:rsid wsp:val=&quot;003F7D31&quot;/&gt;&lt;wsp:rsid wsp:val=&quot;003F7EDB&quot;/&gt;&lt;wsp:rsid wsp:val=&quot;003F7F68&quot;/&gt;&lt;wsp:rsid wsp:val=&quot;004000C0&quot;/&gt;&lt;wsp:rsid wsp:val=&quot;00400226&quot;/&gt;&lt;wsp:rsid wsp:val=&quot;0040038C&quot;/&gt;&lt;wsp:rsid wsp:val=&quot;00400590&quot;/&gt;&lt;wsp:rsid wsp:val=&quot;004005F7&quot;/&gt;&lt;wsp:rsid wsp:val=&quot;004008B4&quot;/&gt;&lt;wsp:rsid wsp:val=&quot;004008D2&quot;/&gt;&lt;wsp:rsid wsp:val=&quot;00400A30&quot;/&gt;&lt;wsp:rsid wsp:val=&quot;00400A57&quot;/&gt;&lt;wsp:rsid wsp:val=&quot;00400BCB&quot;/&gt;&lt;wsp:rsid wsp:val=&quot;00400E4D&quot;/&gt;&lt;wsp:rsid wsp:val=&quot;00400FE2&quot;/&gt;&lt;wsp:rsid wsp:val=&quot;00401096&quot;/&gt;&lt;wsp:rsid wsp:val=&quot;00401461&quot;/&gt;&lt;wsp:rsid wsp:val=&quot;00401514&quot;/&gt;&lt;wsp:rsid wsp:val=&quot;00401948&quot;/&gt;&lt;wsp:rsid wsp:val=&quot;00401AD2&quot;/&gt;&lt;wsp:rsid wsp:val=&quot;00401D9F&quot;/&gt;&lt;wsp:rsid wsp:val=&quot;00401DE5&quot;/&gt;&lt;wsp:rsid wsp:val=&quot;00401FDE&quot;/&gt;&lt;wsp:rsid wsp:val=&quot;00402041&quot;/&gt;&lt;wsp:rsid wsp:val=&quot;004021CA&quot;/&gt;&lt;wsp:rsid wsp:val=&quot;004022C1&quot;/&gt;&lt;wsp:rsid wsp:val=&quot;00402745&quot;/&gt;&lt;wsp:rsid wsp:val=&quot;00402864&quot;/&gt;&lt;wsp:rsid wsp:val=&quot;00402D6B&quot;/&gt;&lt;wsp:rsid wsp:val=&quot;00402DA1&quot;/&gt;&lt;wsp:rsid wsp:val=&quot;00402F7C&quot;/&gt;&lt;wsp:rsid wsp:val=&quot;0040329C&quot;/&gt;&lt;wsp:rsid wsp:val=&quot;004034B1&quot;/&gt;&lt;wsp:rsid wsp:val=&quot;004034C1&quot;/&gt;&lt;wsp:rsid wsp:val=&quot;00403711&quot;/&gt;&lt;wsp:rsid wsp:val=&quot;00403803&quot;/&gt;&lt;wsp:rsid wsp:val=&quot;004039CB&quot;/&gt;&lt;wsp:rsid wsp:val=&quot;004039F3&quot;/&gt;&lt;wsp:rsid wsp:val=&quot;00403A94&quot;/&gt;&lt;wsp:rsid wsp:val=&quot;00403AD0&quot;/&gt;&lt;wsp:rsid wsp:val=&quot;00403C15&quot;/&gt;&lt;wsp:rsid wsp:val=&quot;00403ED8&quot;/&gt;&lt;wsp:rsid wsp:val=&quot;0040404A&quot;/&gt;&lt;wsp:rsid wsp:val=&quot;004040C8&quot;/&gt;&lt;wsp:rsid wsp:val=&quot;00404125&quot;/&gt;&lt;wsp:rsid wsp:val=&quot;0040412B&quot;/&gt;&lt;wsp:rsid wsp:val=&quot;00404339&quot;/&gt;&lt;wsp:rsid wsp:val=&quot;0040440C&quot;/&gt;&lt;wsp:rsid wsp:val=&quot;00404562&quot;/&gt;&lt;wsp:rsid wsp:val=&quot;0040470B&quot;/&gt;&lt;wsp:rsid wsp:val=&quot;004047AC&quot;/&gt;&lt;wsp:rsid wsp:val=&quot;004047F5&quot;/&gt;&lt;wsp:rsid wsp:val=&quot;004048AC&quot;/&gt;&lt;wsp:rsid wsp:val=&quot;004048D8&quot;/&gt;&lt;wsp:rsid wsp:val=&quot;00404AF4&quot;/&gt;&lt;wsp:rsid wsp:val=&quot;00405428&quot;/&gt;&lt;wsp:rsid wsp:val=&quot;00405499&quot;/&gt;&lt;wsp:rsid wsp:val=&quot;004054C1&quot;/&gt;&lt;wsp:rsid wsp:val=&quot;00405650&quot;/&gt;&lt;wsp:rsid wsp:val=&quot;004059E3&quot;/&gt;&lt;wsp:rsid wsp:val=&quot;004059EB&quot;/&gt;&lt;wsp:rsid wsp:val=&quot;00405B39&quot;/&gt;&lt;wsp:rsid wsp:val=&quot;00405BAE&quot;/&gt;&lt;wsp:rsid wsp:val=&quot;0040608E&quot;/&gt;&lt;wsp:rsid wsp:val=&quot;00406179&quot;/&gt;&lt;wsp:rsid wsp:val=&quot;0040618E&quot;/&gt;&lt;wsp:rsid wsp:val=&quot;0040630B&quot;/&gt;&lt;wsp:rsid wsp:val=&quot;004064CE&quot;/&gt;&lt;wsp:rsid wsp:val=&quot;00406663&quot;/&gt;&lt;wsp:rsid wsp:val=&quot;00406717&quot;/&gt;&lt;wsp:rsid wsp:val=&quot;00406848&quot;/&gt;&lt;wsp:rsid wsp:val=&quot;00406979&quot;/&gt;&lt;wsp:rsid wsp:val=&quot;00406E28&quot;/&gt;&lt;wsp:rsid wsp:val=&quot;00406FDD&quot;/&gt;&lt;wsp:rsid wsp:val=&quot;00407070&quot;/&gt;&lt;wsp:rsid wsp:val=&quot;004072E0&quot;/&gt;&lt;wsp:rsid wsp:val=&quot;004075D2&quot;/&gt;&lt;wsp:rsid wsp:val=&quot;0040786E&quot;/&gt;&lt;wsp:rsid wsp:val=&quot;0040791B&quot;/&gt;&lt;wsp:rsid wsp:val=&quot;00410186&quot;/&gt;&lt;wsp:rsid wsp:val=&quot;004106FC&quot;/&gt;&lt;wsp:rsid wsp:val=&quot;00410700&quot;/&gt;&lt;wsp:rsid wsp:val=&quot;00410947&quot;/&gt;&lt;wsp:rsid wsp:val=&quot;00410B1B&quot;/&gt;&lt;wsp:rsid wsp:val=&quot;00410F76&quot;/&gt;&lt;wsp:rsid wsp:val=&quot;00411866&quot;/&gt;&lt;wsp:rsid wsp:val=&quot;00411A10&quot;/&gt;&lt;wsp:rsid wsp:val=&quot;00412754&quot;/&gt;&lt;wsp:rsid wsp:val=&quot;00412A22&quot;/&gt;&lt;wsp:rsid wsp:val=&quot;00412B98&quot;/&gt;&lt;wsp:rsid wsp:val=&quot;00412BD5&quot;/&gt;&lt;wsp:rsid wsp:val=&quot;00412E74&quot;/&gt;&lt;wsp:rsid wsp:val=&quot;00412EBB&quot;/&gt;&lt;wsp:rsid wsp:val=&quot;004134A6&quot;/&gt;&lt;wsp:rsid wsp:val=&quot;0041396E&quot;/&gt;&lt;wsp:rsid wsp:val=&quot;00413977&quot;/&gt;&lt;wsp:rsid wsp:val=&quot;00413C41&quot;/&gt;&lt;wsp:rsid wsp:val=&quot;00413CCD&quot;/&gt;&lt;wsp:rsid wsp:val=&quot;00414218&quot;/&gt;&lt;wsp:rsid wsp:val=&quot;0041435D&quot;/&gt;&lt;wsp:rsid wsp:val=&quot;004143B5&quot;/&gt;&lt;wsp:rsid wsp:val=&quot;00414983&quot;/&gt;&lt;wsp:rsid wsp:val=&quot;00414ACE&quot;/&gt;&lt;wsp:rsid wsp:val=&quot;00414B60&quot;/&gt;&lt;wsp:rsid wsp:val=&quot;00414CD4&quot;/&gt;&lt;wsp:rsid wsp:val=&quot;00414D7D&quot;/&gt;&lt;wsp:rsid wsp:val=&quot;00415147&quot;/&gt;&lt;wsp:rsid wsp:val=&quot;00415218&quot;/&gt;&lt;wsp:rsid wsp:val=&quot;0041540D&quot;/&gt;&lt;wsp:rsid wsp:val=&quot;0041588E&quot;/&gt;&lt;wsp:rsid wsp:val=&quot;00415C4E&quot;/&gt;&lt;wsp:rsid wsp:val=&quot;00415C6A&quot;/&gt;&lt;wsp:rsid wsp:val=&quot;00415D5F&quot;/&gt;&lt;wsp:rsid wsp:val=&quot;004160CF&quot;/&gt;&lt;wsp:rsid wsp:val=&quot;004167D5&quot;/&gt;&lt;wsp:rsid wsp:val=&quot;004169BB&quot;/&gt;&lt;wsp:rsid wsp:val=&quot;004169FC&quot;/&gt;&lt;wsp:rsid wsp:val=&quot;00417152&quot;/&gt;&lt;wsp:rsid wsp:val=&quot;00417260&quot;/&gt;&lt;wsp:rsid wsp:val=&quot;00417372&quot;/&gt;&lt;wsp:rsid wsp:val=&quot;004176B1&quot;/&gt;&lt;wsp:rsid wsp:val=&quot;0041785F&quot;/&gt;&lt;wsp:rsid wsp:val=&quot;00417C0C&quot;/&gt;&lt;wsp:rsid wsp:val=&quot;00417CF8&quot;/&gt;&lt;wsp:rsid wsp:val=&quot;00417D1B&quot;/&gt;&lt;wsp:rsid wsp:val=&quot;00417FE4&quot;/&gt;&lt;wsp:rsid wsp:val=&quot;00420086&quot;/&gt;&lt;wsp:rsid wsp:val=&quot;004200C3&quot;/&gt;&lt;wsp:rsid wsp:val=&quot;004200C5&quot;/&gt;&lt;wsp:rsid wsp:val=&quot;004200F2&quot;/&gt;&lt;wsp:rsid wsp:val=&quot;00420148&quot;/&gt;&lt;wsp:rsid wsp:val=&quot;004201EF&quot;/&gt;&lt;wsp:rsid wsp:val=&quot;0042039F&quot;/&gt;&lt;wsp:rsid wsp:val=&quot;00420642&quot;/&gt;&lt;wsp:rsid wsp:val=&quot;00420978&quot;/&gt;&lt;wsp:rsid wsp:val=&quot;00420F5E&quot;/&gt;&lt;wsp:rsid wsp:val=&quot;004217B5&quot;/&gt;&lt;wsp:rsid wsp:val=&quot;004219D3&quot;/&gt;&lt;wsp:rsid wsp:val=&quot;00421BDF&quot;/&gt;&lt;wsp:rsid wsp:val=&quot;00421CD4&quot;/&gt;&lt;wsp:rsid wsp:val=&quot;00421F9F&quot;/&gt;&lt;wsp:rsid wsp:val=&quot;0042261C&quot;/&gt;&lt;wsp:rsid wsp:val=&quot;00422698&quot;/&gt;&lt;wsp:rsid wsp:val=&quot;004226F7&quot;/&gt;&lt;wsp:rsid wsp:val=&quot;00422800&quot;/&gt;&lt;wsp:rsid wsp:val=&quot;00422CDC&quot;/&gt;&lt;wsp:rsid wsp:val=&quot;00422CF1&quot;/&gt;&lt;wsp:rsid wsp:val=&quot;00422D38&quot;/&gt;&lt;wsp:rsid wsp:val=&quot;00422E26&quot;/&gt;&lt;wsp:rsid wsp:val=&quot;00422F78&quot;/&gt;&lt;wsp:rsid wsp:val=&quot;00423453&quot;/&gt;&lt;wsp:rsid wsp:val=&quot;00423603&quot;/&gt;&lt;wsp:rsid wsp:val=&quot;00423748&quot;/&gt;&lt;wsp:rsid wsp:val=&quot;00423B50&quot;/&gt;&lt;wsp:rsid wsp:val=&quot;00423D98&quot;/&gt;&lt;wsp:rsid wsp:val=&quot;00424291&quot;/&gt;&lt;wsp:rsid wsp:val=&quot;0042447B&quot;/&gt;&lt;wsp:rsid wsp:val=&quot;00424653&quot;/&gt;&lt;wsp:rsid wsp:val=&quot;0042486B&quot;/&gt;&lt;wsp:rsid wsp:val=&quot;00424948&quot;/&gt;&lt;wsp:rsid wsp:val=&quot;00424D6E&quot;/&gt;&lt;wsp:rsid wsp:val=&quot;00424FBE&quot;/&gt;&lt;wsp:rsid wsp:val=&quot;00424FF5&quot;/&gt;&lt;wsp:rsid wsp:val=&quot;00425086&quot;/&gt;&lt;wsp:rsid wsp:val=&quot;004256F7&quot;/&gt;&lt;wsp:rsid wsp:val=&quot;00425ABC&quot;/&gt;&lt;wsp:rsid wsp:val=&quot;00425DCD&quot;/&gt;&lt;wsp:rsid wsp:val=&quot;00425E1D&quot;/&gt;&lt;wsp:rsid wsp:val=&quot;0042635D&quot;/&gt;&lt;wsp:rsid wsp:val=&quot;00426565&quot;/&gt;&lt;wsp:rsid wsp:val=&quot;00426AC3&quot;/&gt;&lt;wsp:rsid wsp:val=&quot;00426C3F&quot;/&gt;&lt;wsp:rsid wsp:val=&quot;00426D25&quot;/&gt;&lt;wsp:rsid wsp:val=&quot;00426E19&quot;/&gt;&lt;wsp:rsid wsp:val=&quot;00426F23&quot;/&gt;&lt;wsp:rsid wsp:val=&quot;00426F7F&quot;/&gt;&lt;wsp:rsid wsp:val=&quot;0042720E&quot;/&gt;&lt;wsp:rsid wsp:val=&quot;00427ACE&quot;/&gt;&lt;wsp:rsid wsp:val=&quot;00427B12&quot;/&gt;&lt;wsp:rsid wsp:val=&quot;00427B4E&quot;/&gt;&lt;wsp:rsid wsp:val=&quot;00427E6A&quot;/&gt;&lt;wsp:rsid wsp:val=&quot;0043007C&quot;/&gt;&lt;wsp:rsid wsp:val=&quot;004305C4&quot;/&gt;&lt;wsp:rsid wsp:val=&quot;004308EB&quot;/&gt;&lt;wsp:rsid wsp:val=&quot;00430AC3&quot;/&gt;&lt;wsp:rsid wsp:val=&quot;00430AF3&quot;/&gt;&lt;wsp:rsid wsp:val=&quot;00430C03&quot;/&gt;&lt;wsp:rsid wsp:val=&quot;00430D06&quot;/&gt;&lt;wsp:rsid wsp:val=&quot;00430D29&quot;/&gt;&lt;wsp:rsid wsp:val=&quot;00430D2F&quot;/&gt;&lt;wsp:rsid wsp:val=&quot;00431147&quot;/&gt;&lt;wsp:rsid wsp:val=&quot;004312B5&quot;/&gt;&lt;wsp:rsid wsp:val=&quot;004312D7&quot;/&gt;&lt;wsp:rsid wsp:val=&quot;0043155C&quot;/&gt;&lt;wsp:rsid wsp:val=&quot;00431647&quot;/&gt;&lt;wsp:rsid wsp:val=&quot;00431704&quot;/&gt;&lt;wsp:rsid wsp:val=&quot;004318AE&quot;/&gt;&lt;wsp:rsid wsp:val=&quot;00432013&quot;/&gt;&lt;wsp:rsid wsp:val=&quot;004321D1&quot;/&gt;&lt;wsp:rsid wsp:val=&quot;004324A5&quot;/&gt;&lt;wsp:rsid wsp:val=&quot;004327B2&quot;/&gt;&lt;wsp:rsid wsp:val=&quot;00433082&quot;/&gt;&lt;wsp:rsid wsp:val=&quot;0043339D&quot;/&gt;&lt;wsp:rsid wsp:val=&quot;004336CC&quot;/&gt;&lt;wsp:rsid wsp:val=&quot;004336F1&quot;/&gt;&lt;wsp:rsid wsp:val=&quot;00433973&quot;/&gt;&lt;wsp:rsid wsp:val=&quot;00433B2F&quot;/&gt;&lt;wsp:rsid wsp:val=&quot;00433EDE&quot;/&gt;&lt;wsp:rsid wsp:val=&quot;00433F2E&quot;/&gt;&lt;wsp:rsid wsp:val=&quot;00433F84&quot;/&gt;&lt;wsp:rsid wsp:val=&quot;004346C7&quot;/&gt;&lt;wsp:rsid wsp:val=&quot;00434CD4&quot;/&gt;&lt;wsp:rsid wsp:val=&quot;00434D7F&quot;/&gt;&lt;wsp:rsid wsp:val=&quot;0043574C&quot;/&gt;&lt;wsp:rsid wsp:val=&quot;0043579B&quot;/&gt;&lt;wsp:rsid wsp:val=&quot;00435861&quot;/&gt;&lt;wsp:rsid wsp:val=&quot;00435C6C&quot;/&gt;&lt;wsp:rsid wsp:val=&quot;00435D0E&quot;/&gt;&lt;wsp:rsid wsp:val=&quot;00436170&quot;/&gt;&lt;wsp:rsid wsp:val=&quot;00436194&quot;/&gt;&lt;wsp:rsid wsp:val=&quot;00436297&quot;/&gt;&lt;wsp:rsid wsp:val=&quot;00436386&quot;/&gt;&lt;wsp:rsid wsp:val=&quot;00436692&quot;/&gt;&lt;wsp:rsid wsp:val=&quot;004366A9&quot;/&gt;&lt;wsp:rsid wsp:val=&quot;004366AE&quot;/&gt;&lt;wsp:rsid wsp:val=&quot;00436CAD&quot;/&gt;&lt;wsp:rsid wsp:val=&quot;004370E2&quot;/&gt;&lt;wsp:rsid wsp:val=&quot;004375FA&quot;/&gt;&lt;wsp:rsid wsp:val=&quot;00437891&quot;/&gt;&lt;wsp:rsid wsp:val=&quot;00437C05&quot;/&gt;&lt;wsp:rsid wsp:val=&quot;0044005E&quot;/&gt;&lt;wsp:rsid wsp:val=&quot;00440457&quot;/&gt;&lt;wsp:rsid wsp:val=&quot;0044049F&quot;/&gt;&lt;wsp:rsid wsp:val=&quot;0044072D&quot;/&gt;&lt;wsp:rsid wsp:val=&quot;0044084E&quot;/&gt;&lt;wsp:rsid wsp:val=&quot;00440866&quot;/&gt;&lt;wsp:rsid wsp:val=&quot;00440DC3&quot;/&gt;&lt;wsp:rsid wsp:val=&quot;004410B7&quot;/&gt;&lt;wsp:rsid wsp:val=&quot;00441310&quot;/&gt;&lt;wsp:rsid wsp:val=&quot;00441562&quot;/&gt;&lt;wsp:rsid wsp:val=&quot;00441599&quot;/&gt;&lt;wsp:rsid wsp:val=&quot;0044169E&quot;/&gt;&lt;wsp:rsid wsp:val=&quot;00441F5B&quot;/&gt;&lt;wsp:rsid wsp:val=&quot;004421E4&quot;/&gt;&lt;wsp:rsid wsp:val=&quot;00442205&quot;/&gt;&lt;wsp:rsid wsp:val=&quot;0044255B&quot;/&gt;&lt;wsp:rsid wsp:val=&quot;00442BA0&quot;/&gt;&lt;wsp:rsid wsp:val=&quot;00442E40&quot;/&gt;&lt;wsp:rsid wsp:val=&quot;00442EA1&quot;/&gt;&lt;wsp:rsid wsp:val=&quot;00442EF6&quot;/&gt;&lt;wsp:rsid wsp:val=&quot;00442F25&quot;/&gt;&lt;wsp:rsid wsp:val=&quot;0044313B&quot;/&gt;&lt;wsp:rsid wsp:val=&quot;0044316F&quot;/&gt;&lt;wsp:rsid wsp:val=&quot;004432B5&quot;/&gt;&lt;wsp:rsid wsp:val=&quot;0044337A&quot;/&gt;&lt;wsp:rsid wsp:val=&quot;004433CA&quot;/&gt;&lt;wsp:rsid wsp:val=&quot;004434FC&quot;/&gt;&lt;wsp:rsid wsp:val=&quot;00443505&quot;/&gt;&lt;wsp:rsid wsp:val=&quot;0044355B&quot;/&gt;&lt;wsp:rsid wsp:val=&quot;00443CA1&quot;/&gt;&lt;wsp:rsid wsp:val=&quot;00443ED1&quot;/&gt;&lt;wsp:rsid wsp:val=&quot;00444506&quot;/&gt;&lt;wsp:rsid wsp:val=&quot;0044473F&quot;/&gt;&lt;wsp:rsid wsp:val=&quot;00444789&quot;/&gt;&lt;wsp:rsid wsp:val=&quot;00444ADB&quot;/&gt;&lt;wsp:rsid wsp:val=&quot;00444C71&quot;/&gt;&lt;wsp:rsid wsp:val=&quot;00444D4E&quot;/&gt;&lt;wsp:rsid wsp:val=&quot;00444DF9&quot;/&gt;&lt;wsp:rsid wsp:val=&quot;00444E23&quot;/&gt;&lt;wsp:rsid wsp:val=&quot;00444FD3&quot;/&gt;&lt;wsp:rsid wsp:val=&quot;00445122&quot;/&gt;&lt;wsp:rsid wsp:val=&quot;00445664&quot;/&gt;&lt;wsp:rsid wsp:val=&quot;00445689&quot;/&gt;&lt;wsp:rsid wsp:val=&quot;004457A1&quot;/&gt;&lt;wsp:rsid wsp:val=&quot;00445BC2&quot;/&gt;&lt;wsp:rsid wsp:val=&quot;00445D75&quot;/&gt;&lt;wsp:rsid wsp:val=&quot;00445E09&quot;/&gt;&lt;wsp:rsid wsp:val=&quot;00446034&quot;/&gt;&lt;wsp:rsid wsp:val=&quot;004461D2&quot;/&gt;&lt;wsp:rsid wsp:val=&quot;00446649&quot;/&gt;&lt;wsp:rsid wsp:val=&quot;004467E3&quot;/&gt;&lt;wsp:rsid wsp:val=&quot;00446D85&quot;/&gt;&lt;wsp:rsid wsp:val=&quot;00446FFE&quot;/&gt;&lt;wsp:rsid wsp:val=&quot;004470E8&quot;/&gt;&lt;wsp:rsid wsp:val=&quot;0044759A&quot;/&gt;&lt;wsp:rsid wsp:val=&quot;0044791F&quot;/&gt;&lt;wsp:rsid wsp:val=&quot;00447E31&quot;/&gt;&lt;wsp:rsid wsp:val=&quot;00450198&quot;/&gt;&lt;wsp:rsid wsp:val=&quot;00450751&quot;/&gt;&lt;wsp:rsid wsp:val=&quot;0045095E&quot;/&gt;&lt;wsp:rsid wsp:val=&quot;00450A90&quot;/&gt;&lt;wsp:rsid wsp:val=&quot;00450B0A&quot;/&gt;&lt;wsp:rsid wsp:val=&quot;00450C1C&quot;/&gt;&lt;wsp:rsid wsp:val=&quot;00450FBF&quot;/&gt;&lt;wsp:rsid wsp:val=&quot;00451785&quot;/&gt;&lt;wsp:rsid wsp:val=&quot;00451825&quot;/&gt;&lt;wsp:rsid wsp:val=&quot;00451915&quot;/&gt;&lt;wsp:rsid wsp:val=&quot;004519FC&quot;/&gt;&lt;wsp:rsid wsp:val=&quot;00451D60&quot;/&gt;&lt;wsp:rsid wsp:val=&quot;004520D3&quot;/&gt;&lt;wsp:rsid wsp:val=&quot;004523D9&quot;/&gt;&lt;wsp:rsid wsp:val=&quot;0045260C&quot;/&gt;&lt;wsp:rsid wsp:val=&quot;00452843&quot;/&gt;&lt;wsp:rsid wsp:val=&quot;004528AF&quot;/&gt;&lt;wsp:rsid wsp:val=&quot;004528D7&quot;/&gt;&lt;wsp:rsid wsp:val=&quot;00452991&quot;/&gt;&lt;wsp:rsid wsp:val=&quot;00452B57&quot;/&gt;&lt;wsp:rsid wsp:val=&quot;00452CDF&quot;/&gt;&lt;wsp:rsid wsp:val=&quot;00452D0F&quot;/&gt;&lt;wsp:rsid wsp:val=&quot;00453003&quot;/&gt;&lt;wsp:rsid wsp:val=&quot;0045314B&quot;/&gt;&lt;wsp:rsid wsp:val=&quot;0045328A&quot;/&gt;&lt;wsp:rsid wsp:val=&quot;004535DC&quot;/&gt;&lt;wsp:rsid wsp:val=&quot;004536D0&quot;/&gt;&lt;wsp:rsid wsp:val=&quot;00453768&quot;/&gt;&lt;wsp:rsid wsp:val=&quot;00453885&quot;/&gt;&lt;wsp:rsid wsp:val=&quot;00453976&quot;/&gt;&lt;wsp:rsid wsp:val=&quot;00453B65&quot;/&gt;&lt;wsp:rsid wsp:val=&quot;00453C90&quot;/&gt;&lt;wsp:rsid wsp:val=&quot;0045413C&quot;/&gt;&lt;wsp:rsid wsp:val=&quot;0045444B&quot;/&gt;&lt;wsp:rsid wsp:val=&quot;004545BB&quot;/&gt;&lt;wsp:rsid wsp:val=&quot;004547E0&quot;/&gt;&lt;wsp:rsid wsp:val=&quot;00454A77&quot;/&gt;&lt;wsp:rsid wsp:val=&quot;00454AD9&quot;/&gt;&lt;wsp:rsid wsp:val=&quot;00454B08&quot;/&gt;&lt;wsp:rsid wsp:val=&quot;00454E0F&quot;/&gt;&lt;wsp:rsid wsp:val=&quot;004550E1&quot;/&gt;&lt;wsp:rsid wsp:val=&quot;004555AB&quot;/&gt;&lt;wsp:rsid wsp:val=&quot;004558DA&quot;/&gt;&lt;wsp:rsid wsp:val=&quot;004559F2&quot;/&gt;&lt;wsp:rsid wsp:val=&quot;00455A3D&quot;/&gt;&lt;wsp:rsid wsp:val=&quot;00455CA5&quot;/&gt;&lt;wsp:rsid wsp:val=&quot;00456196&quot;/&gt;&lt;wsp:rsid wsp:val=&quot;004568C5&quot;/&gt;&lt;wsp:rsid wsp:val=&quot;00456945&quot;/&gt;&lt;wsp:rsid wsp:val=&quot;00456A10&quot;/&gt;&lt;wsp:rsid wsp:val=&quot;00456CC5&quot;/&gt;&lt;wsp:rsid wsp:val=&quot;00456E45&quot;/&gt;&lt;wsp:rsid wsp:val=&quot;00456ECA&quot;/&gt;&lt;wsp:rsid wsp:val=&quot;004570DC&quot;/&gt;&lt;wsp:rsid wsp:val=&quot;00457310&quot;/&gt;&lt;wsp:rsid wsp:val=&quot;0045793F&quot;/&gt;&lt;wsp:rsid wsp:val=&quot;00457993&quot;/&gt;&lt;wsp:rsid wsp:val=&quot;00457A18&quot;/&gt;&lt;wsp:rsid wsp:val=&quot;00457A37&quot;/&gt;&lt;wsp:rsid wsp:val=&quot;0046061A&quot;/&gt;&lt;wsp:rsid wsp:val=&quot;00460731&quot;/&gt;&lt;wsp:rsid wsp:val=&quot;00460C77&quot;/&gt;&lt;wsp:rsid wsp:val=&quot;00460D15&quot;/&gt;&lt;wsp:rsid wsp:val=&quot;00460E2B&quot;/&gt;&lt;wsp:rsid wsp:val=&quot;00460E52&quot;/&gt;&lt;wsp:rsid wsp:val=&quot;00461012&quot;/&gt;&lt;wsp:rsid wsp:val=&quot;004610A6&quot;/&gt;&lt;wsp:rsid wsp:val=&quot;00461368&quot;/&gt;&lt;wsp:rsid wsp:val=&quot;004615C2&quot;/&gt;&lt;wsp:rsid wsp:val=&quot;0046173A&quot;/&gt;&lt;wsp:rsid wsp:val=&quot;00461847&quot;/&gt;&lt;wsp:rsid wsp:val=&quot;00461985&quot;/&gt;&lt;wsp:rsid wsp:val=&quot;00461FE0&quot;/&gt;&lt;wsp:rsid wsp:val=&quot;00462081&quot;/&gt;&lt;wsp:rsid wsp:val=&quot;004621E0&quot;/&gt;&lt;wsp:rsid wsp:val=&quot;00462811&quot;/&gt;&lt;wsp:rsid wsp:val=&quot;00462F9D&quot;/&gt;&lt;wsp:rsid wsp:val=&quot;0046315B&quot;/&gt;&lt;wsp:rsid wsp:val=&quot;004631CA&quot;/&gt;&lt;wsp:rsid wsp:val=&quot;004633D9&quot;/&gt;&lt;wsp:rsid wsp:val=&quot;004638BB&quot;/&gt;&lt;wsp:rsid wsp:val=&quot;00463B2B&quot;/&gt;&lt;wsp:rsid wsp:val=&quot;00463B74&quot;/&gt;&lt;wsp:rsid wsp:val=&quot;00463EE7&quot;/&gt;&lt;wsp:rsid wsp:val=&quot;00464582&quot;/&gt;&lt;wsp:rsid wsp:val=&quot;0046459E&quot;/&gt;&lt;wsp:rsid wsp:val=&quot;004647C9&quot;/&gt;&lt;wsp:rsid wsp:val=&quot;004648AF&quot;/&gt;&lt;wsp:rsid wsp:val=&quot;00464A87&quot;/&gt;&lt;wsp:rsid wsp:val=&quot;00464B30&quot;/&gt;&lt;wsp:rsid wsp:val=&quot;0046502B&quot;/&gt;&lt;wsp:rsid wsp:val=&quot;004652AE&quot;/&gt;&lt;wsp:rsid wsp:val=&quot;00465533&quot;/&gt;&lt;wsp:rsid wsp:val=&quot;00465963&quot;/&gt;&lt;wsp:rsid wsp:val=&quot;00466620&quot;/&gt;&lt;wsp:rsid wsp:val=&quot;0046684E&quot;/&gt;&lt;wsp:rsid wsp:val=&quot;004668F3&quot;/&gt;&lt;wsp:rsid wsp:val=&quot;004669F1&quot;/&gt;&lt;wsp:rsid wsp:val=&quot;00466B18&quot;/&gt;&lt;wsp:rsid wsp:val=&quot;00466C67&quot;/&gt;&lt;wsp:rsid wsp:val=&quot;00466D40&quot;/&gt;&lt;wsp:rsid wsp:val=&quot;0046731D&quot;/&gt;&lt;wsp:rsid wsp:val=&quot;004673EA&quot;/&gt;&lt;wsp:rsid wsp:val=&quot;00467516&quot;/&gt;&lt;wsp:rsid wsp:val=&quot;004675BA&quot;/&gt;&lt;wsp:rsid wsp:val=&quot;004676FF&quot;/&gt;&lt;wsp:rsid wsp:val=&quot;0046773F&quot;/&gt;&lt;wsp:rsid wsp:val=&quot;00467F94&quot;/&gt;&lt;wsp:rsid wsp:val=&quot;004701DB&quot;/&gt;&lt;wsp:rsid wsp:val=&quot;00470221&quot;/&gt;&lt;wsp:rsid wsp:val=&quot;004705C9&quot;/&gt;&lt;wsp:rsid wsp:val=&quot;00470954&quot;/&gt;&lt;wsp:rsid wsp:val=&quot;00470BF5&quot;/&gt;&lt;wsp:rsid wsp:val=&quot;0047105F&quot;/&gt;&lt;wsp:rsid wsp:val=&quot;004713F2&quot;/&gt;&lt;wsp:rsid wsp:val=&quot;0047151A&quot;/&gt;&lt;wsp:rsid wsp:val=&quot;0047155F&quot;/&gt;&lt;wsp:rsid wsp:val=&quot;0047171F&quot;/&gt;&lt;wsp:rsid wsp:val=&quot;004717ED&quot;/&gt;&lt;wsp:rsid wsp:val=&quot;00471891&quot;/&gt;&lt;wsp:rsid wsp:val=&quot;0047191D&quot;/&gt;&lt;wsp:rsid wsp:val=&quot;00471B38&quot;/&gt;&lt;wsp:rsid wsp:val=&quot;00471CA0&quot;/&gt;&lt;wsp:rsid wsp:val=&quot;00471E37&quot;/&gt;&lt;wsp:rsid wsp:val=&quot;004726AC&quot;/&gt;&lt;wsp:rsid wsp:val=&quot;0047274E&quot;/&gt;&lt;wsp:rsid wsp:val=&quot;00472822&quot;/&gt;&lt;wsp:rsid wsp:val=&quot;00472979&quot;/&gt;&lt;wsp:rsid wsp:val=&quot;00472998&quot;/&gt;&lt;wsp:rsid wsp:val=&quot;00472A4C&quot;/&gt;&lt;wsp:rsid wsp:val=&quot;0047333A&quot;/&gt;&lt;wsp:rsid wsp:val=&quot;00473731&quot;/&gt;&lt;wsp:rsid wsp:val=&quot;00473C00&quot;/&gt;&lt;wsp:rsid wsp:val=&quot;00473CFB&quot;/&gt;&lt;wsp:rsid wsp:val=&quot;00473D14&quot;/&gt;&lt;wsp:rsid wsp:val=&quot;00473DAA&quot;/&gt;&lt;wsp:rsid wsp:val=&quot;00473E1A&quot;/&gt;&lt;wsp:rsid wsp:val=&quot;00473E7F&quot;/&gt;&lt;wsp:rsid wsp:val=&quot;004740E1&quot;/&gt;&lt;wsp:rsid wsp:val=&quot;0047420B&quot;/&gt;&lt;wsp:rsid wsp:val=&quot;004745E0&quot;/&gt;&lt;wsp:rsid wsp:val=&quot;004746D2&quot;/&gt;&lt;wsp:rsid wsp:val=&quot;004747ED&quot;/&gt;&lt;wsp:rsid wsp:val=&quot;004749EB&quot;/&gt;&lt;wsp:rsid wsp:val=&quot;00474A44&quot;/&gt;&lt;wsp:rsid wsp:val=&quot;00474E17&quot;/&gt;&lt;wsp:rsid wsp:val=&quot;00475740&quot;/&gt;&lt;wsp:rsid wsp:val=&quot;004758DA&quot;/&gt;&lt;wsp:rsid wsp:val=&quot;00475A2D&quot;/&gt;&lt;wsp:rsid wsp:val=&quot;00475D21&quot;/&gt;&lt;wsp:rsid wsp:val=&quot;00475D74&quot;/&gt;&lt;wsp:rsid wsp:val=&quot;00476119&quot;/&gt;&lt;wsp:rsid wsp:val=&quot;0047626B&quot;/&gt;&lt;wsp:rsid wsp:val=&quot;00476ABC&quot;/&gt;&lt;wsp:rsid wsp:val=&quot;00476B86&quot;/&gt;&lt;wsp:rsid wsp:val=&quot;00476CC8&quot;/&gt;&lt;wsp:rsid wsp:val=&quot;00476D18&quot;/&gt;&lt;wsp:rsid wsp:val=&quot;00476FBA&quot;/&gt;&lt;wsp:rsid wsp:val=&quot;00477483&quot;/&gt;&lt;wsp:rsid wsp:val=&quot;004775E1&quot;/&gt;&lt;wsp:rsid wsp:val=&quot;00477863&quot;/&gt;&lt;wsp:rsid wsp:val=&quot;00477B35&quot;/&gt;&lt;wsp:rsid wsp:val=&quot;00477BC2&quot;/&gt;&lt;wsp:rsid wsp:val=&quot;00477BF8&quot;/&gt;&lt;wsp:rsid wsp:val=&quot;00477DA4&quot;/&gt;&lt;wsp:rsid wsp:val=&quot;004801AD&quot;/&gt;&lt;wsp:rsid wsp:val=&quot;0048049F&quot;/&gt;&lt;wsp:rsid wsp:val=&quot;004806E1&quot;/&gt;&lt;wsp:rsid wsp:val=&quot;00480A07&quot;/&gt;&lt;wsp:rsid wsp:val=&quot;00480B13&quot;/&gt;&lt;wsp:rsid wsp:val=&quot;00480CEC&quot;/&gt;&lt;wsp:rsid wsp:val=&quot;004814EE&quot;/&gt;&lt;wsp:rsid wsp:val=&quot;00481CF0&quot;/&gt;&lt;wsp:rsid wsp:val=&quot;004824D4&quot;/&gt;&lt;wsp:rsid wsp:val=&quot;00482665&quot;/&gt;&lt;wsp:rsid wsp:val=&quot;00482FE5&quot;/&gt;&lt;wsp:rsid wsp:val=&quot;004831D9&quot;/&gt;&lt;wsp:rsid wsp:val=&quot;004831FE&quot;/&gt;&lt;wsp:rsid wsp:val=&quot;0048325F&quot;/&gt;&lt;wsp:rsid wsp:val=&quot;0048327F&quot;/&gt;&lt;wsp:rsid wsp:val=&quot;004832D0&quot;/&gt;&lt;wsp:rsid wsp:val=&quot;004834A7&quot;/&gt;&lt;wsp:rsid wsp:val=&quot;004835B8&quot;/&gt;&lt;wsp:rsid wsp:val=&quot;004836E0&quot;/&gt;&lt;wsp:rsid wsp:val=&quot;0048388A&quot;/&gt;&lt;wsp:rsid wsp:val=&quot;00483CF3&quot;/&gt;&lt;wsp:rsid wsp:val=&quot;0048407D&quot;/&gt;&lt;wsp:rsid wsp:val=&quot;004840FA&quot;/&gt;&lt;wsp:rsid wsp:val=&quot;00484103&quot;/&gt;&lt;wsp:rsid wsp:val=&quot;00484485&quot;/&gt;&lt;wsp:rsid wsp:val=&quot;0048448C&quot;/&gt;&lt;wsp:rsid wsp:val=&quot;00484515&quot;/&gt;&lt;wsp:rsid wsp:val=&quot;004849AF&quot;/&gt;&lt;wsp:rsid wsp:val=&quot;00484AF6&quot;/&gt;&lt;wsp:rsid wsp:val=&quot;00484C94&quot;/&gt;&lt;wsp:rsid wsp:val=&quot;00484CA3&quot;/&gt;&lt;wsp:rsid wsp:val=&quot;00484E1F&quot;/&gt;&lt;wsp:rsid wsp:val=&quot;00484E24&quot;/&gt;&lt;wsp:rsid wsp:val=&quot;00485678&quot;/&gt;&lt;wsp:rsid wsp:val=&quot;00485992&quot;/&gt;&lt;wsp:rsid wsp:val=&quot;00485B52&quot;/&gt;&lt;wsp:rsid wsp:val=&quot;00485D78&quot;/&gt;&lt;wsp:rsid wsp:val=&quot;00486239&quot;/&gt;&lt;wsp:rsid wsp:val=&quot;004863C0&quot;/&gt;&lt;wsp:rsid wsp:val=&quot;00486517&quot;/&gt;&lt;wsp:rsid wsp:val=&quot;00486687&quot;/&gt;&lt;wsp:rsid wsp:val=&quot;004866A3&quot;/&gt;&lt;wsp:rsid wsp:val=&quot;0048672A&quot;/&gt;&lt;wsp:rsid wsp:val=&quot;004867C2&quot;/&gt;&lt;wsp:rsid wsp:val=&quot;00486CB2&quot;/&gt;&lt;wsp:rsid wsp:val=&quot;00486F0B&quot;/&gt;&lt;wsp:rsid wsp:val=&quot;0048707D&quot;/&gt;&lt;wsp:rsid wsp:val=&quot;004871C3&quot;/&gt;&lt;wsp:rsid wsp:val=&quot;004875F5&quot;/&gt;&lt;wsp:rsid wsp:val=&quot;00487720&quot;/&gt;&lt;wsp:rsid wsp:val=&quot;004877C9&quot;/&gt;&lt;wsp:rsid wsp:val=&quot;00490008&quot;/&gt;&lt;wsp:rsid wsp:val=&quot;00490155&quot;/&gt;&lt;wsp:rsid wsp:val=&quot;00490562&quot;/&gt;&lt;wsp:rsid wsp:val=&quot;0049081C&quot;/&gt;&lt;wsp:rsid wsp:val=&quot;00490BF4&quot;/&gt;&lt;wsp:rsid wsp:val=&quot;0049102F&quot;/&gt;&lt;wsp:rsid wsp:val=&quot;00491139&quot;/&gt;&lt;wsp:rsid wsp:val=&quot;0049117C&quot;/&gt;&lt;wsp:rsid wsp:val=&quot;0049146C&quot;/&gt;&lt;wsp:rsid wsp:val=&quot;004918A8&quot;/&gt;&lt;wsp:rsid wsp:val=&quot;004919B4&quot;/&gt;&lt;wsp:rsid wsp:val=&quot;00491B26&quot;/&gt;&lt;wsp:rsid wsp:val=&quot;00491D20&quot;/&gt;&lt;wsp:rsid wsp:val=&quot;00492355&quot;/&gt;&lt;wsp:rsid wsp:val=&quot;0049239B&quot;/&gt;&lt;wsp:rsid wsp:val=&quot;004923B1&quot;/&gt;&lt;wsp:rsid wsp:val=&quot;004923F5&quot;/&gt;&lt;wsp:rsid wsp:val=&quot;00492518&quot;/&gt;&lt;wsp:rsid wsp:val=&quot;004925C5&quot;/&gt;&lt;wsp:rsid wsp:val=&quot;004927C6&quot;/&gt;&lt;wsp:rsid wsp:val=&quot;00492906&quot;/&gt;&lt;wsp:rsid wsp:val=&quot;00492C33&quot;/&gt;&lt;wsp:rsid wsp:val=&quot;00492D11&quot;/&gt;&lt;wsp:rsid wsp:val=&quot;004931D9&quot;/&gt;&lt;wsp:rsid wsp:val=&quot;00493286&quot;/&gt;&lt;wsp:rsid wsp:val=&quot;00493573&quot;/&gt;&lt;wsp:rsid wsp:val=&quot;004935B8&quot;/&gt;&lt;wsp:rsid wsp:val=&quot;00493601&quot;/&gt;&lt;wsp:rsid wsp:val=&quot;00493D08&quot;/&gt;&lt;wsp:rsid wsp:val=&quot;00493DFF&quot;/&gt;&lt;wsp:rsid wsp:val=&quot;00493EB2&quot;/&gt;&lt;wsp:rsid wsp:val=&quot;00493FCC&quot;/&gt;&lt;wsp:rsid wsp:val=&quot;0049401D&quot;/&gt;&lt;wsp:rsid wsp:val=&quot;0049431D&quot;/&gt;&lt;wsp:rsid wsp:val=&quot;0049448B&quot;/&gt;&lt;wsp:rsid wsp:val=&quot;004949FF&quot;/&gt;&lt;wsp:rsid wsp:val=&quot;00494B2E&quot;/&gt;&lt;wsp:rsid wsp:val=&quot;00494D62&quot;/&gt;&lt;wsp:rsid wsp:val=&quot;004952AB&quot;/&gt;&lt;wsp:rsid wsp:val=&quot;0049537F&quot;/&gt;&lt;wsp:rsid wsp:val=&quot;0049563C&quot;/&gt;&lt;wsp:rsid wsp:val=&quot;00495763&quot;/&gt;&lt;wsp:rsid wsp:val=&quot;004959B5&quot;/&gt;&lt;wsp:rsid wsp:val=&quot;00495A02&quot;/&gt;&lt;wsp:rsid wsp:val=&quot;00495ACB&quot;/&gt;&lt;wsp:rsid wsp:val=&quot;00495EB0&quot;/&gt;&lt;wsp:rsid wsp:val=&quot;00495EDE&quot;/&gt;&lt;wsp:rsid wsp:val=&quot;00495F20&quot;/&gt;&lt;wsp:rsid wsp:val=&quot;00495F3C&quot;/&gt;&lt;wsp:rsid wsp:val=&quot;0049618A&quot;/&gt;&lt;wsp:rsid wsp:val=&quot;004966C7&quot;/&gt;&lt;wsp:rsid wsp:val=&quot;00496771&quot;/&gt;&lt;wsp:rsid wsp:val=&quot;00496824&quot;/&gt;&lt;wsp:rsid wsp:val=&quot;0049685D&quot;/&gt;&lt;wsp:rsid wsp:val=&quot;004968A5&quot;/&gt;&lt;wsp:rsid wsp:val=&quot;00496B43&quot;/&gt;&lt;wsp:rsid wsp:val=&quot;00496C7F&quot;/&gt;&lt;wsp:rsid wsp:val=&quot;00496D76&quot;/&gt;&lt;wsp:rsid wsp:val=&quot;00496E0A&quot;/&gt;&lt;wsp:rsid wsp:val=&quot;00496F4D&quot;/&gt;&lt;wsp:rsid wsp:val=&quot;0049786B&quot;/&gt;&lt;wsp:rsid wsp:val=&quot;004978A2&quot;/&gt;&lt;wsp:rsid wsp:val=&quot;00497F46&quot;/&gt;&lt;wsp:rsid wsp:val=&quot;004A020D&quot;/&gt;&lt;wsp:rsid wsp:val=&quot;004A0305&quot;/&gt;&lt;wsp:rsid wsp:val=&quot;004A046B&quot;/&gt;&lt;wsp:rsid wsp:val=&quot;004A04FA&quot;/&gt;&lt;wsp:rsid wsp:val=&quot;004A0EDC&quot;/&gt;&lt;wsp:rsid wsp:val=&quot;004A1490&quot;/&gt;&lt;wsp:rsid wsp:val=&quot;004A1A54&quot;/&gt;&lt;wsp:rsid wsp:val=&quot;004A1DE0&quot;/&gt;&lt;wsp:rsid wsp:val=&quot;004A2213&quot;/&gt;&lt;wsp:rsid wsp:val=&quot;004A25B9&quot;/&gt;&lt;wsp:rsid wsp:val=&quot;004A2690&quot;/&gt;&lt;wsp:rsid wsp:val=&quot;004A29D7&quot;/&gt;&lt;wsp:rsid wsp:val=&quot;004A2C06&quot;/&gt;&lt;wsp:rsid wsp:val=&quot;004A2E8B&quot;/&gt;&lt;wsp:rsid wsp:val=&quot;004A2EBD&quot;/&gt;&lt;wsp:rsid wsp:val=&quot;004A33BF&quot;/&gt;&lt;wsp:rsid wsp:val=&quot;004A357A&quot;/&gt;&lt;wsp:rsid wsp:val=&quot;004A3BC5&quot;/&gt;&lt;wsp:rsid wsp:val=&quot;004A3BF2&quot;/&gt;&lt;wsp:rsid wsp:val=&quot;004A3C50&quot;/&gt;&lt;wsp:rsid wsp:val=&quot;004A3C80&quot;/&gt;&lt;wsp:rsid wsp:val=&quot;004A3CA4&quot;/&gt;&lt;wsp:rsid wsp:val=&quot;004A3D5C&quot;/&gt;&lt;wsp:rsid wsp:val=&quot;004A400E&quot;/&gt;&lt;wsp:rsid wsp:val=&quot;004A4932&quot;/&gt;&lt;wsp:rsid wsp:val=&quot;004A49D0&quot;/&gt;&lt;wsp:rsid wsp:val=&quot;004A4FD1&quot;/&gt;&lt;wsp:rsid wsp:val=&quot;004A512B&quot;/&gt;&lt;wsp:rsid wsp:val=&quot;004A524B&quot;/&gt;&lt;wsp:rsid wsp:val=&quot;004A5345&quot;/&gt;&lt;wsp:rsid wsp:val=&quot;004A538F&quot;/&gt;&lt;wsp:rsid wsp:val=&quot;004A5697&quot;/&gt;&lt;wsp:rsid wsp:val=&quot;004A59CF&quot;/&gt;&lt;wsp:rsid wsp:val=&quot;004A5AA4&quot;/&gt;&lt;wsp:rsid wsp:val=&quot;004A5F5D&quot;/&gt;&lt;wsp:rsid wsp:val=&quot;004A60D5&quot;/&gt;&lt;wsp:rsid wsp:val=&quot;004A6189&quot;/&gt;&lt;wsp:rsid wsp:val=&quot;004A6302&quot;/&gt;&lt;wsp:rsid wsp:val=&quot;004A69BB&quot;/&gt;&lt;wsp:rsid wsp:val=&quot;004A6CE0&quot;/&gt;&lt;wsp:rsid wsp:val=&quot;004A737A&quot;/&gt;&lt;wsp:rsid wsp:val=&quot;004A76E3&quot;/&gt;&lt;wsp:rsid wsp:val=&quot;004A786F&quot;/&gt;&lt;wsp:rsid wsp:val=&quot;004A78D7&quot;/&gt;&lt;wsp:rsid wsp:val=&quot;004A794A&quot;/&gt;&lt;wsp:rsid wsp:val=&quot;004A7BBB&quot;/&gt;&lt;wsp:rsid wsp:val=&quot;004A7CE1&quot;/&gt;&lt;wsp:rsid wsp:val=&quot;004A7E5D&quot;/&gt;&lt;wsp:rsid wsp:val=&quot;004A7F05&quot;/&gt;&lt;wsp:rsid wsp:val=&quot;004B0044&quot;/&gt;&lt;wsp:rsid wsp:val=&quot;004B0196&quot;/&gt;&lt;wsp:rsid wsp:val=&quot;004B038A&quot;/&gt;&lt;wsp:rsid wsp:val=&quot;004B042A&quot;/&gt;&lt;wsp:rsid wsp:val=&quot;004B0499&quot;/&gt;&lt;wsp:rsid wsp:val=&quot;004B068F&quot;/&gt;&lt;wsp:rsid wsp:val=&quot;004B0714&quot;/&gt;&lt;wsp:rsid wsp:val=&quot;004B074E&quot;/&gt;&lt;wsp:rsid wsp:val=&quot;004B0A67&quot;/&gt;&lt;wsp:rsid wsp:val=&quot;004B0F98&quot;/&gt;&lt;wsp:rsid wsp:val=&quot;004B0FFB&quot;/&gt;&lt;wsp:rsid wsp:val=&quot;004B1055&quot;/&gt;&lt;wsp:rsid wsp:val=&quot;004B1417&quot;/&gt;&lt;wsp:rsid wsp:val=&quot;004B145C&quot;/&gt;&lt;wsp:rsid wsp:val=&quot;004B1488&quot;/&gt;&lt;wsp:rsid wsp:val=&quot;004B14E5&quot;/&gt;&lt;wsp:rsid wsp:val=&quot;004B16D6&quot;/&gt;&lt;wsp:rsid wsp:val=&quot;004B1C35&quot;/&gt;&lt;wsp:rsid wsp:val=&quot;004B1C4D&quot;/&gt;&lt;wsp:rsid wsp:val=&quot;004B1CFD&quot;/&gt;&lt;wsp:rsid wsp:val=&quot;004B1E57&quot;/&gt;&lt;wsp:rsid wsp:val=&quot;004B216B&quot;/&gt;&lt;wsp:rsid wsp:val=&quot;004B236A&quot;/&gt;&lt;wsp:rsid wsp:val=&quot;004B24BD&quot;/&gt;&lt;wsp:rsid wsp:val=&quot;004B28DC&quot;/&gt;&lt;wsp:rsid wsp:val=&quot;004B2B6C&quot;/&gt;&lt;wsp:rsid wsp:val=&quot;004B2EDC&quot;/&gt;&lt;wsp:rsid wsp:val=&quot;004B2F4A&quot;/&gt;&lt;wsp:rsid wsp:val=&quot;004B30D5&quot;/&gt;&lt;wsp:rsid wsp:val=&quot;004B3155&quot;/&gt;&lt;wsp:rsid wsp:val=&quot;004B3234&quot;/&gt;&lt;wsp:rsid wsp:val=&quot;004B3242&quot;/&gt;&lt;wsp:rsid wsp:val=&quot;004B34DB&quot;/&gt;&lt;wsp:rsid wsp:val=&quot;004B375A&quot;/&gt;&lt;wsp:rsid wsp:val=&quot;004B3BDF&quot;/&gt;&lt;wsp:rsid wsp:val=&quot;004B3C94&quot;/&gt;&lt;wsp:rsid wsp:val=&quot;004B3CC4&quot;/&gt;&lt;wsp:rsid wsp:val=&quot;004B409B&quot;/&gt;&lt;wsp:rsid wsp:val=&quot;004B4233&quot;/&gt;&lt;wsp:rsid wsp:val=&quot;004B46B7&quot;/&gt;&lt;wsp:rsid wsp:val=&quot;004B4741&quot;/&gt;&lt;wsp:rsid wsp:val=&quot;004B4890&quot;/&gt;&lt;wsp:rsid wsp:val=&quot;004B4968&quot;/&gt;&lt;wsp:rsid wsp:val=&quot;004B4D2C&quot;/&gt;&lt;wsp:rsid wsp:val=&quot;004B4DD7&quot;/&gt;&lt;wsp:rsid wsp:val=&quot;004B4E44&quot;/&gt;&lt;wsp:rsid wsp:val=&quot;004B4EA7&quot;/&gt;&lt;wsp:rsid wsp:val=&quot;004B4FF0&quot;/&gt;&lt;wsp:rsid wsp:val=&quot;004B5216&quot;/&gt;&lt;wsp:rsid wsp:val=&quot;004B52A5&quot;/&gt;&lt;wsp:rsid wsp:val=&quot;004B55B3&quot;/&gt;&lt;wsp:rsid wsp:val=&quot;004B5949&quot;/&gt;&lt;wsp:rsid wsp:val=&quot;004B5A47&quot;/&gt;&lt;wsp:rsid wsp:val=&quot;004B5BB5&quot;/&gt;&lt;wsp:rsid wsp:val=&quot;004B5CBB&quot;/&gt;&lt;wsp:rsid wsp:val=&quot;004B5F0C&quot;/&gt;&lt;wsp:rsid wsp:val=&quot;004B5FA6&quot;/&gt;&lt;wsp:rsid wsp:val=&quot;004B6132&quot;/&gt;&lt;wsp:rsid wsp:val=&quot;004B6348&quot;/&gt;&lt;wsp:rsid wsp:val=&quot;004B6357&quot;/&gt;&lt;wsp:rsid wsp:val=&quot;004B6555&quot;/&gt;&lt;wsp:rsid wsp:val=&quot;004B676B&quot;/&gt;&lt;wsp:rsid wsp:val=&quot;004B6893&quot;/&gt;&lt;wsp:rsid wsp:val=&quot;004B69B5&quot;/&gt;&lt;wsp:rsid wsp:val=&quot;004B6B33&quot;/&gt;&lt;wsp:rsid wsp:val=&quot;004B6BF4&quot;/&gt;&lt;wsp:rsid wsp:val=&quot;004B6C17&quot;/&gt;&lt;wsp:rsid wsp:val=&quot;004B6CB8&quot;/&gt;&lt;wsp:rsid wsp:val=&quot;004B6E38&quot;/&gt;&lt;wsp:rsid wsp:val=&quot;004B726B&quot;/&gt;&lt;wsp:rsid wsp:val=&quot;004B73C9&quot;/&gt;&lt;wsp:rsid wsp:val=&quot;004B7435&quot;/&gt;&lt;wsp:rsid wsp:val=&quot;004B75B1&quot;/&gt;&lt;wsp:rsid wsp:val=&quot;004B76D7&quot;/&gt;&lt;wsp:rsid wsp:val=&quot;004B79A1&quot;/&gt;&lt;wsp:rsid wsp:val=&quot;004B79B4&quot;/&gt;&lt;wsp:rsid wsp:val=&quot;004B7D80&quot;/&gt;&lt;wsp:rsid wsp:val=&quot;004B7EA3&quot;/&gt;&lt;wsp:rsid wsp:val=&quot;004B7F31&quot;/&gt;&lt;wsp:rsid wsp:val=&quot;004C011E&quot;/&gt;&lt;wsp:rsid wsp:val=&quot;004C0195&quot;/&gt;&lt;wsp:rsid wsp:val=&quot;004C01B7&quot;/&gt;&lt;wsp:rsid wsp:val=&quot;004C0232&quot;/&gt;&lt;wsp:rsid wsp:val=&quot;004C0486&quot;/&gt;&lt;wsp:rsid wsp:val=&quot;004C06C8&quot;/&gt;&lt;wsp:rsid wsp:val=&quot;004C06DE&quot;/&gt;&lt;wsp:rsid wsp:val=&quot;004C077B&quot;/&gt;&lt;wsp:rsid wsp:val=&quot;004C08B0&quot;/&gt;&lt;wsp:rsid wsp:val=&quot;004C0AD7&quot;/&gt;&lt;wsp:rsid wsp:val=&quot;004C0CE1&quot;/&gt;&lt;wsp:rsid wsp:val=&quot;004C0D03&quot;/&gt;&lt;wsp:rsid wsp:val=&quot;004C0D56&quot;/&gt;&lt;wsp:rsid wsp:val=&quot;004C0F6F&quot;/&gt;&lt;wsp:rsid wsp:val=&quot;004C0F97&quot;/&gt;&lt;wsp:rsid wsp:val=&quot;004C0FFE&quot;/&gt;&lt;wsp:rsid wsp:val=&quot;004C1035&quot;/&gt;&lt;wsp:rsid wsp:val=&quot;004C1641&quot;/&gt;&lt;wsp:rsid wsp:val=&quot;004C183E&quot;/&gt;&lt;wsp:rsid wsp:val=&quot;004C1B44&quot;/&gt;&lt;wsp:rsid wsp:val=&quot;004C1EE4&quot;/&gt;&lt;wsp:rsid wsp:val=&quot;004C1F76&quot;/&gt;&lt;wsp:rsid wsp:val=&quot;004C2213&quot;/&gt;&lt;wsp:rsid wsp:val=&quot;004C2352&quot;/&gt;&lt;wsp:rsid wsp:val=&quot;004C2542&quot;/&gt;&lt;wsp:rsid wsp:val=&quot;004C2A05&quot;/&gt;&lt;wsp:rsid wsp:val=&quot;004C2A5E&quot;/&gt;&lt;wsp:rsid wsp:val=&quot;004C2D44&quot;/&gt;&lt;wsp:rsid wsp:val=&quot;004C3725&quot;/&gt;&lt;wsp:rsid wsp:val=&quot;004C3C06&quot;/&gt;&lt;wsp:rsid wsp:val=&quot;004C3DF5&quot;/&gt;&lt;wsp:rsid wsp:val=&quot;004C4189&quot;/&gt;&lt;wsp:rsid wsp:val=&quot;004C4706&quot;/&gt;&lt;wsp:rsid wsp:val=&quot;004C4F86&quot;/&gt;&lt;wsp:rsid wsp:val=&quot;004C4FD3&quot;/&gt;&lt;wsp:rsid wsp:val=&quot;004C50BC&quot;/&gt;&lt;wsp:rsid wsp:val=&quot;004C5152&quot;/&gt;&lt;wsp:rsid wsp:val=&quot;004C53A5&quot;/&gt;&lt;wsp:rsid wsp:val=&quot;004C5409&quot;/&gt;&lt;wsp:rsid wsp:val=&quot;004C5588&quot;/&gt;&lt;wsp:rsid wsp:val=&quot;004C599F&quot;/&gt;&lt;wsp:rsid wsp:val=&quot;004C59B1&quot;/&gt;&lt;wsp:rsid wsp:val=&quot;004C5AE6&quot;/&gt;&lt;wsp:rsid wsp:val=&quot;004C5F44&quot;/&gt;&lt;wsp:rsid wsp:val=&quot;004C64FD&quot;/&gt;&lt;wsp:rsid wsp:val=&quot;004C65E4&quot;/&gt;&lt;wsp:rsid wsp:val=&quot;004C6620&quot;/&gt;&lt;wsp:rsid wsp:val=&quot;004C6BE2&quot;/&gt;&lt;wsp:rsid wsp:val=&quot;004C6EFA&quot;/&gt;&lt;wsp:rsid wsp:val=&quot;004C6FDC&quot;/&gt;&lt;wsp:rsid wsp:val=&quot;004C70BE&quot;/&gt;&lt;wsp:rsid wsp:val=&quot;004C72D4&quot;/&gt;&lt;wsp:rsid wsp:val=&quot;004C7454&quot;/&gt;&lt;wsp:rsid wsp:val=&quot;004C7648&quot;/&gt;&lt;wsp:rsid wsp:val=&quot;004C7833&quot;/&gt;&lt;wsp:rsid wsp:val=&quot;004C7921&quot;/&gt;&lt;wsp:rsid wsp:val=&quot;004C7994&quot;/&gt;&lt;wsp:rsid wsp:val=&quot;004C79E7&quot;/&gt;&lt;wsp:rsid wsp:val=&quot;004C7ACC&quot;/&gt;&lt;wsp:rsid wsp:val=&quot;004C7C34&quot;/&gt;&lt;wsp:rsid wsp:val=&quot;004C7C42&quot;/&gt;&lt;wsp:rsid wsp:val=&quot;004C7EA2&quot;/&gt;&lt;wsp:rsid wsp:val=&quot;004C7FCD&quot;/&gt;&lt;wsp:rsid wsp:val=&quot;004D02B0&quot;/&gt;&lt;wsp:rsid wsp:val=&quot;004D0435&quot;/&gt;&lt;wsp:rsid wsp:val=&quot;004D0565&quot;/&gt;&lt;wsp:rsid wsp:val=&quot;004D09ED&quot;/&gt;&lt;wsp:rsid wsp:val=&quot;004D0C00&quot;/&gt;&lt;wsp:rsid wsp:val=&quot;004D0CCD&quot;/&gt;&lt;wsp:rsid wsp:val=&quot;004D105B&quot;/&gt;&lt;wsp:rsid wsp:val=&quot;004D1134&quot;/&gt;&lt;wsp:rsid wsp:val=&quot;004D1241&quot;/&gt;&lt;wsp:rsid wsp:val=&quot;004D1355&quot;/&gt;&lt;wsp:rsid wsp:val=&quot;004D155C&quot;/&gt;&lt;wsp:rsid wsp:val=&quot;004D176F&quot;/&gt;&lt;wsp:rsid wsp:val=&quot;004D1B5B&quot;/&gt;&lt;wsp:rsid wsp:val=&quot;004D1F02&quot;/&gt;&lt;wsp:rsid wsp:val=&quot;004D23B6&quot;/&gt;&lt;wsp:rsid wsp:val=&quot;004D287D&quot;/&gt;&lt;wsp:rsid wsp:val=&quot;004D2A30&quot;/&gt;&lt;wsp:rsid wsp:val=&quot;004D2C72&quot;/&gt;&lt;wsp:rsid wsp:val=&quot;004D301C&quot;/&gt;&lt;wsp:rsid wsp:val=&quot;004D3039&quot;/&gt;&lt;wsp:rsid wsp:val=&quot;004D315F&quot;/&gt;&lt;wsp:rsid wsp:val=&quot;004D319A&quot;/&gt;&lt;wsp:rsid wsp:val=&quot;004D331C&quot;/&gt;&lt;wsp:rsid wsp:val=&quot;004D3677&quot;/&gt;&lt;wsp:rsid wsp:val=&quot;004D36C4&quot;/&gt;&lt;wsp:rsid wsp:val=&quot;004D3800&quot;/&gt;&lt;wsp:rsid wsp:val=&quot;004D383C&quot;/&gt;&lt;wsp:rsid wsp:val=&quot;004D3D55&quot;/&gt;&lt;wsp:rsid wsp:val=&quot;004D3FFA&quot;/&gt;&lt;wsp:rsid wsp:val=&quot;004D4077&quot;/&gt;&lt;wsp:rsid wsp:val=&quot;004D43B6&quot;/&gt;&lt;wsp:rsid wsp:val=&quot;004D4529&quot;/&gt;&lt;wsp:rsid wsp:val=&quot;004D4553&quot;/&gt;&lt;wsp:rsid wsp:val=&quot;004D45F9&quot;/&gt;&lt;wsp:rsid wsp:val=&quot;004D48AC&quot;/&gt;&lt;wsp:rsid wsp:val=&quot;004D4B84&quot;/&gt;&lt;wsp:rsid wsp:val=&quot;004D4E62&quot;/&gt;&lt;wsp:rsid wsp:val=&quot;004D4FAC&quot;/&gt;&lt;wsp:rsid wsp:val=&quot;004D5273&quot;/&gt;&lt;wsp:rsid wsp:val=&quot;004D52EC&quot;/&gt;&lt;wsp:rsid wsp:val=&quot;004D53A0&quot;/&gt;&lt;wsp:rsid wsp:val=&quot;004D5467&quot;/&gt;&lt;wsp:rsid wsp:val=&quot;004D5C53&quot;/&gt;&lt;wsp:rsid wsp:val=&quot;004D5D68&quot;/&gt;&lt;wsp:rsid wsp:val=&quot;004D5E4C&quot;/&gt;&lt;wsp:rsid wsp:val=&quot;004D6126&quot;/&gt;&lt;wsp:rsid wsp:val=&quot;004D628F&quot;/&gt;&lt;wsp:rsid wsp:val=&quot;004D645B&quot;/&gt;&lt;wsp:rsid wsp:val=&quot;004D6584&quot;/&gt;&lt;wsp:rsid wsp:val=&quot;004D687A&quot;/&gt;&lt;wsp:rsid wsp:val=&quot;004D6AA6&quot;/&gt;&lt;wsp:rsid wsp:val=&quot;004D6B1C&quot;/&gt;&lt;wsp:rsid wsp:val=&quot;004D6C2A&quot;/&gt;&lt;wsp:rsid wsp:val=&quot;004D7269&quot;/&gt;&lt;wsp:rsid wsp:val=&quot;004D74C7&quot;/&gt;&lt;wsp:rsid wsp:val=&quot;004D757B&quot;/&gt;&lt;wsp:rsid wsp:val=&quot;004D7A47&quot;/&gt;&lt;wsp:rsid wsp:val=&quot;004D7C20&quot;/&gt;&lt;wsp:rsid wsp:val=&quot;004D7C79&quot;/&gt;&lt;wsp:rsid wsp:val=&quot;004E0212&quot;/&gt;&lt;wsp:rsid wsp:val=&quot;004E030B&quot;/&gt;&lt;wsp:rsid wsp:val=&quot;004E03BB&quot;/&gt;&lt;wsp:rsid wsp:val=&quot;004E0476&quot;/&gt;&lt;wsp:rsid wsp:val=&quot;004E0584&quot;/&gt;&lt;wsp:rsid wsp:val=&quot;004E080C&quot;/&gt;&lt;wsp:rsid wsp:val=&quot;004E09EF&quot;/&gt;&lt;wsp:rsid wsp:val=&quot;004E10FF&quot;/&gt;&lt;wsp:rsid wsp:val=&quot;004E1166&quot;/&gt;&lt;wsp:rsid wsp:val=&quot;004E1285&quot;/&gt;&lt;wsp:rsid wsp:val=&quot;004E12B8&quot;/&gt;&lt;wsp:rsid wsp:val=&quot;004E12DC&quot;/&gt;&lt;wsp:rsid wsp:val=&quot;004E13CE&quot;/&gt;&lt;wsp:rsid wsp:val=&quot;004E1749&quot;/&gt;&lt;wsp:rsid wsp:val=&quot;004E19DB&quot;/&gt;&lt;wsp:rsid wsp:val=&quot;004E1C94&quot;/&gt;&lt;wsp:rsid wsp:val=&quot;004E1CA7&quot;/&gt;&lt;wsp:rsid wsp:val=&quot;004E1D13&quot;/&gt;&lt;wsp:rsid wsp:val=&quot;004E1DB7&quot;/&gt;&lt;wsp:rsid wsp:val=&quot;004E2542&quot;/&gt;&lt;wsp:rsid wsp:val=&quot;004E2D70&quot;/&gt;&lt;wsp:rsid wsp:val=&quot;004E2FB7&quot;/&gt;&lt;wsp:rsid wsp:val=&quot;004E3311&quot;/&gt;&lt;wsp:rsid wsp:val=&quot;004E3334&quot;/&gt;&lt;wsp:rsid wsp:val=&quot;004E3664&quot;/&gt;&lt;wsp:rsid wsp:val=&quot;004E36DB&quot;/&gt;&lt;wsp:rsid wsp:val=&quot;004E3782&quot;/&gt;&lt;wsp:rsid wsp:val=&quot;004E3957&quot;/&gt;&lt;wsp:rsid wsp:val=&quot;004E39F9&quot;/&gt;&lt;wsp:rsid wsp:val=&quot;004E3ADF&quot;/&gt;&lt;wsp:rsid wsp:val=&quot;004E3B97&quot;/&gt;&lt;wsp:rsid wsp:val=&quot;004E3D73&quot;/&gt;&lt;wsp:rsid wsp:val=&quot;004E3D8D&quot;/&gt;&lt;wsp:rsid wsp:val=&quot;004E3E69&quot;/&gt;&lt;wsp:rsid wsp:val=&quot;004E419C&quot;/&gt;&lt;wsp:rsid wsp:val=&quot;004E4266&quot;/&gt;&lt;wsp:rsid wsp:val=&quot;004E42DD&quot;/&gt;&lt;wsp:rsid wsp:val=&quot;004E44CF&quot;/&gt;&lt;wsp:rsid wsp:val=&quot;004E462D&quot;/&gt;&lt;wsp:rsid wsp:val=&quot;004E4763&quot;/&gt;&lt;wsp:rsid wsp:val=&quot;004E48C0&quot;/&gt;&lt;wsp:rsid wsp:val=&quot;004E4D81&quot;/&gt;&lt;wsp:rsid wsp:val=&quot;004E50B1&quot;/&gt;&lt;wsp:rsid wsp:val=&quot;004E55B7&quot;/&gt;&lt;wsp:rsid wsp:val=&quot;004E57B4&quot;/&gt;&lt;wsp:rsid wsp:val=&quot;004E5A7E&quot;/&gt;&lt;wsp:rsid wsp:val=&quot;004E5BE7&quot;/&gt;&lt;wsp:rsid wsp:val=&quot;004E5D49&quot;/&gt;&lt;wsp:rsid wsp:val=&quot;004E6042&quot;/&gt;&lt;wsp:rsid wsp:val=&quot;004E61FE&quot;/&gt;&lt;wsp:rsid wsp:val=&quot;004E6A10&quot;/&gt;&lt;wsp:rsid wsp:val=&quot;004E6B01&quot;/&gt;&lt;wsp:rsid wsp:val=&quot;004E6BDD&quot;/&gt;&lt;wsp:rsid wsp:val=&quot;004E6C6D&quot;/&gt;&lt;wsp:rsid wsp:val=&quot;004E6D5B&quot;/&gt;&lt;wsp:rsid wsp:val=&quot;004E6E51&quot;/&gt;&lt;wsp:rsid wsp:val=&quot;004E6ECE&quot;/&gt;&lt;wsp:rsid wsp:val=&quot;004E71B6&quot;/&gt;&lt;wsp:rsid wsp:val=&quot;004E7438&quot;/&gt;&lt;wsp:rsid wsp:val=&quot;004E7551&quot;/&gt;&lt;wsp:rsid wsp:val=&quot;004E766B&quot;/&gt;&lt;wsp:rsid wsp:val=&quot;004E76D9&quot;/&gt;&lt;wsp:rsid wsp:val=&quot;004E7832&quot;/&gt;&lt;wsp:rsid wsp:val=&quot;004E78E0&quot;/&gt;&lt;wsp:rsid wsp:val=&quot;004E7A08&quot;/&gt;&lt;wsp:rsid wsp:val=&quot;004E7BC2&quot;/&gt;&lt;wsp:rsid wsp:val=&quot;004E7F11&quot;/&gt;&lt;wsp:rsid wsp:val=&quot;004F039A&quot;/&gt;&lt;wsp:rsid wsp:val=&quot;004F0426&quot;/&gt;&lt;wsp:rsid wsp:val=&quot;004F0494&quot;/&gt;&lt;wsp:rsid wsp:val=&quot;004F06E5&quot;/&gt;&lt;wsp:rsid wsp:val=&quot;004F09B3&quot;/&gt;&lt;wsp:rsid wsp:val=&quot;004F0BBC&quot;/&gt;&lt;wsp:rsid wsp:val=&quot;004F0FF6&quot;/&gt;&lt;wsp:rsid wsp:val=&quot;004F101F&quot;/&gt;&lt;wsp:rsid wsp:val=&quot;004F1038&quot;/&gt;&lt;wsp:rsid wsp:val=&quot;004F10CF&quot;/&gt;&lt;wsp:rsid wsp:val=&quot;004F114A&quot;/&gt;&lt;wsp:rsid wsp:val=&quot;004F1178&quot;/&gt;&lt;wsp:rsid wsp:val=&quot;004F1212&quot;/&gt;&lt;wsp:rsid wsp:val=&quot;004F1514&quot;/&gt;&lt;wsp:rsid wsp:val=&quot;004F1604&quot;/&gt;&lt;wsp:rsid wsp:val=&quot;004F1644&quot;/&gt;&lt;wsp:rsid wsp:val=&quot;004F1CC5&quot;/&gt;&lt;wsp:rsid wsp:val=&quot;004F1E4D&quot;/&gt;&lt;wsp:rsid wsp:val=&quot;004F22F0&quot;/&gt;&lt;wsp:rsid wsp:val=&quot;004F27C7&quot;/&gt;&lt;wsp:rsid wsp:val=&quot;004F288E&quot;/&gt;&lt;wsp:rsid wsp:val=&quot;004F2983&quot;/&gt;&lt;wsp:rsid wsp:val=&quot;004F2B07&quot;/&gt;&lt;wsp:rsid wsp:val=&quot;004F2FF6&quot;/&gt;&lt;wsp:rsid wsp:val=&quot;004F33FD&quot;/&gt;&lt;wsp:rsid wsp:val=&quot;004F346B&quot;/&gt;&lt;wsp:rsid wsp:val=&quot;004F3863&quot;/&gt;&lt;wsp:rsid wsp:val=&quot;004F3932&quot;/&gt;&lt;wsp:rsid wsp:val=&quot;004F393F&quot;/&gt;&lt;wsp:rsid wsp:val=&quot;004F3B0A&quot;/&gt;&lt;wsp:rsid wsp:val=&quot;004F3B41&quot;/&gt;&lt;wsp:rsid wsp:val=&quot;004F3E2B&quot;/&gt;&lt;wsp:rsid wsp:val=&quot;004F40F2&quot;/&gt;&lt;wsp:rsid wsp:val=&quot;004F4372&quot;/&gt;&lt;wsp:rsid wsp:val=&quot;004F441C&quot;/&gt;&lt;wsp:rsid wsp:val=&quot;004F47B7&quot;/&gt;&lt;wsp:rsid wsp:val=&quot;004F4A34&quot;/&gt;&lt;wsp:rsid wsp:val=&quot;004F4BF5&quot;/&gt;&lt;wsp:rsid wsp:val=&quot;004F4FAD&quot;/&gt;&lt;wsp:rsid wsp:val=&quot;004F50D9&quot;/&gt;&lt;wsp:rsid wsp:val=&quot;004F527C&quot;/&gt;&lt;wsp:rsid wsp:val=&quot;004F5476&quot;/&gt;&lt;wsp:rsid wsp:val=&quot;004F5626&quot;/&gt;&lt;wsp:rsid wsp:val=&quot;004F5678&quot;/&gt;&lt;wsp:rsid wsp:val=&quot;004F56A9&quot;/&gt;&lt;wsp:rsid wsp:val=&quot;004F58B7&quot;/&gt;&lt;wsp:rsid wsp:val=&quot;004F59EF&quot;/&gt;&lt;wsp:rsid wsp:val=&quot;004F5A15&quot;/&gt;&lt;wsp:rsid wsp:val=&quot;004F5B2B&quot;/&gt;&lt;wsp:rsid wsp:val=&quot;004F60A5&quot;/&gt;&lt;wsp:rsid wsp:val=&quot;004F6385&quot;/&gt;&lt;wsp:rsid wsp:val=&quot;004F63A7&quot;/&gt;&lt;wsp:rsid wsp:val=&quot;004F673A&quot;/&gt;&lt;wsp:rsid wsp:val=&quot;004F68A1&quot;/&gt;&lt;wsp:rsid wsp:val=&quot;004F695B&quot;/&gt;&lt;wsp:rsid wsp:val=&quot;004F6A02&quot;/&gt;&lt;wsp:rsid wsp:val=&quot;004F6EE0&quot;/&gt;&lt;wsp:rsid wsp:val=&quot;004F703E&quot;/&gt;&lt;wsp:rsid wsp:val=&quot;004F7C11&quot;/&gt;&lt;wsp:rsid wsp:val=&quot;004F7DE7&quot;/&gt;&lt;wsp:rsid wsp:val=&quot;0050006C&quot;/&gt;&lt;wsp:rsid wsp:val=&quot;0050024D&quot;/&gt;&lt;wsp:rsid wsp:val=&quot;0050063A&quot;/&gt;&lt;wsp:rsid wsp:val=&quot;005007B0&quot;/&gt;&lt;wsp:rsid wsp:val=&quot;005007C7&quot;/&gt;&lt;wsp:rsid wsp:val=&quot;005007FD&quot;/&gt;&lt;wsp:rsid wsp:val=&quot;00500979&quot;/&gt;&lt;wsp:rsid wsp:val=&quot;00500ACB&quot;/&gt;&lt;wsp:rsid wsp:val=&quot;00500CA1&quot;/&gt;&lt;wsp:rsid wsp:val=&quot;00500EE7&quot;/&gt;&lt;wsp:rsid wsp:val=&quot;00500F0F&quot;/&gt;&lt;wsp:rsid wsp:val=&quot;00500FD9&quot;/&gt;&lt;wsp:rsid wsp:val=&quot;00501286&quot;/&gt;&lt;wsp:rsid wsp:val=&quot;005014F6&quot;/&gt;&lt;wsp:rsid wsp:val=&quot;005015BB&quot;/&gt;&lt;wsp:rsid wsp:val=&quot;0050182C&quot;/&gt;&lt;wsp:rsid wsp:val=&quot;00501A57&quot;/&gt;&lt;wsp:rsid wsp:val=&quot;00501BBC&quot;/&gt;&lt;wsp:rsid wsp:val=&quot;00501EB1&quot;/&gt;&lt;wsp:rsid wsp:val=&quot;005026C5&quot;/&gt;&lt;wsp:rsid wsp:val=&quot;00502813&quot;/&gt;&lt;wsp:rsid wsp:val=&quot;00502849&quot;/&gt;&lt;wsp:rsid wsp:val=&quot;00502973&quot;/&gt;&lt;wsp:rsid wsp:val=&quot;005029C0&quot;/&gt;&lt;wsp:rsid wsp:val=&quot;00502BFF&quot;/&gt;&lt;wsp:rsid wsp:val=&quot;00502D25&quot;/&gt;&lt;wsp:rsid wsp:val=&quot;00502D7D&quot;/&gt;&lt;wsp:rsid wsp:val=&quot;005037BD&quot;/&gt;&lt;wsp:rsid wsp:val=&quot;005037C0&quot;/&gt;&lt;wsp:rsid wsp:val=&quot;00503BC1&quot;/&gt;&lt;wsp:rsid wsp:val=&quot;005045F5&quot;/&gt;&lt;wsp:rsid wsp:val=&quot;0050505D&quot;/&gt;&lt;wsp:rsid wsp:val=&quot;0050511C&quot;/&gt;&lt;wsp:rsid wsp:val=&quot;0050578C&quot;/&gt;&lt;wsp:rsid wsp:val=&quot;005057A6&quot;/&gt;&lt;wsp:rsid wsp:val=&quot;0050581F&quot;/&gt;&lt;wsp:rsid wsp:val=&quot;00505B24&quot;/&gt;&lt;wsp:rsid wsp:val=&quot;00506603&quot;/&gt;&lt;wsp:rsid wsp:val=&quot;00506741&quot;/&gt;&lt;wsp:rsid wsp:val=&quot;00506DBB&quot;/&gt;&lt;wsp:rsid wsp:val=&quot;00506F9E&quot;/&gt;&lt;wsp:rsid wsp:val=&quot;005070FD&quot;/&gt;&lt;wsp:rsid wsp:val=&quot;0050734B&quot;/&gt;&lt;wsp:rsid wsp:val=&quot;005076EB&quot;/&gt;&lt;wsp:rsid wsp:val=&quot;00507777&quot;/&gt;&lt;wsp:rsid wsp:val=&quot;005078BF&quot;/&gt;&lt;wsp:rsid wsp:val=&quot;0050791B&quot;/&gt;&lt;wsp:rsid wsp:val=&quot;00507A9D&quot;/&gt;&lt;wsp:rsid wsp:val=&quot;00507CB4&quot;/&gt;&lt;wsp:rsid wsp:val=&quot;00507ED5&quot;/&gt;&lt;wsp:rsid wsp:val=&quot;00510226&quot;/&gt;&lt;wsp:rsid wsp:val=&quot;00510244&quot;/&gt;&lt;wsp:rsid wsp:val=&quot;00510407&quot;/&gt;&lt;wsp:rsid wsp:val=&quot;0051061B&quot;/&gt;&lt;wsp:rsid wsp:val=&quot;00510FD4&quot;/&gt;&lt;wsp:rsid wsp:val=&quot;005112A0&quot;/&gt;&lt;wsp:rsid wsp:val=&quot;0051176A&quot;/&gt;&lt;wsp:rsid wsp:val=&quot;00511A45&quot;/&gt;&lt;wsp:rsid wsp:val=&quot;00511AE8&quot;/&gt;&lt;wsp:rsid wsp:val=&quot;00511BB2&quot;/&gt;&lt;wsp:rsid wsp:val=&quot;00511C6E&quot;/&gt;&lt;wsp:rsid wsp:val=&quot;00511F7E&quot;/&gt;&lt;wsp:rsid wsp:val=&quot;00512794&quot;/&gt;&lt;wsp:rsid wsp:val=&quot;00513125&quot;/&gt;&lt;wsp:rsid wsp:val=&quot;005139E7&quot;/&gt;&lt;wsp:rsid wsp:val=&quot;00513D6C&quot;/&gt;&lt;wsp:rsid wsp:val=&quot;00513E89&quot;/&gt;&lt;wsp:rsid wsp:val=&quot;00514171&quot;/&gt;&lt;wsp:rsid wsp:val=&quot;005143CC&quot;/&gt;&lt;wsp:rsid wsp:val=&quot;0051452F&quot;/&gt;&lt;wsp:rsid wsp:val=&quot;00514558&quot;/&gt;&lt;wsp:rsid wsp:val=&quot;00514602&quot;/&gt;&lt;wsp:rsid wsp:val=&quot;0051464E&quot;/&gt;&lt;wsp:rsid wsp:val=&quot;0051479B&quot;/&gt;&lt;wsp:rsid wsp:val=&quot;00514D06&quot;/&gt;&lt;wsp:rsid wsp:val=&quot;00514F82&quot;/&gt;&lt;wsp:rsid wsp:val=&quot;00515162&quot;/&gt;&lt;wsp:rsid wsp:val=&quot;0051529F&quot;/&gt;&lt;wsp:rsid wsp:val=&quot;00515584&quot;/&gt;&lt;wsp:rsid wsp:val=&quot;005155A3&quot;/&gt;&lt;wsp:rsid wsp:val=&quot;005155B1&quot;/&gt;&lt;wsp:rsid wsp:val=&quot;005159B0&quot;/&gt;&lt;wsp:rsid wsp:val=&quot;00515C38&quot;/&gt;&lt;wsp:rsid wsp:val=&quot;00515E37&quot;/&gt;&lt;wsp:rsid wsp:val=&quot;005165B1&quot;/&gt;&lt;wsp:rsid wsp:val=&quot;0051661A&quot;/&gt;&lt;wsp:rsid wsp:val=&quot;00516C4D&quot;/&gt;&lt;wsp:rsid wsp:val=&quot;00516DEA&quot;/&gt;&lt;wsp:rsid wsp:val=&quot;00517536&quot;/&gt;&lt;wsp:rsid wsp:val=&quot;0051758C&quot;/&gt;&lt;wsp:rsid wsp:val=&quot;00517D3F&quot;/&gt;&lt;wsp:rsid wsp:val=&quot;00517F4E&quot;/&gt;&lt;wsp:rsid wsp:val=&quot;00520539&quot;/&gt;&lt;wsp:rsid wsp:val=&quot;005205C9&quot;/&gt;&lt;wsp:rsid wsp:val=&quot;00520BB1&quot;/&gt;&lt;wsp:rsid wsp:val=&quot;00520D2F&quot;/&gt;&lt;wsp:rsid wsp:val=&quot;00520D5D&quot;/&gt;&lt;wsp:rsid wsp:val=&quot;00520EBB&quot;/&gt;&lt;wsp:rsid wsp:val=&quot;00520EDB&quot;/&gt;&lt;wsp:rsid wsp:val=&quot;00520FB7&quot;/&gt;&lt;wsp:rsid wsp:val=&quot;00521286&quot;/&gt;&lt;wsp:rsid wsp:val=&quot;005216F4&quot;/&gt;&lt;wsp:rsid wsp:val=&quot;00521B49&quot;/&gt;&lt;wsp:rsid wsp:val=&quot;00521CF8&quot;/&gt;&lt;wsp:rsid wsp:val=&quot;0052204D&quot;/&gt;&lt;wsp:rsid wsp:val=&quot;00522214&quot;/&gt;&lt;wsp:rsid wsp:val=&quot;005222D4&quot;/&gt;&lt;wsp:rsid wsp:val=&quot;00522573&quot;/&gt;&lt;wsp:rsid wsp:val=&quot;00522803&quot;/&gt;&lt;wsp:rsid wsp:val=&quot;0052282B&quot;/&gt;&lt;wsp:rsid wsp:val=&quot;0052282C&quot;/&gt;&lt;wsp:rsid wsp:val=&quot;005228B5&quot;/&gt;&lt;wsp:rsid wsp:val=&quot;005228F3&quot;/&gt;&lt;wsp:rsid wsp:val=&quot;00522911&quot;/&gt;&lt;wsp:rsid wsp:val=&quot;005229F8&quot;/&gt;&lt;wsp:rsid wsp:val=&quot;00522B5B&quot;/&gt;&lt;wsp:rsid wsp:val=&quot;00522BC1&quot;/&gt;&lt;wsp:rsid wsp:val=&quot;0052301B&quot;/&gt;&lt;wsp:rsid wsp:val=&quot;00523059&quot;/&gt;&lt;wsp:rsid wsp:val=&quot;005230D6&quot;/&gt;&lt;wsp:rsid wsp:val=&quot;005233A4&quot;/&gt;&lt;wsp:rsid wsp:val=&quot;0052375A&quot;/&gt;&lt;wsp:rsid wsp:val=&quot;00523776&quot;/&gt;&lt;wsp:rsid wsp:val=&quot;00523794&quot;/&gt;&lt;wsp:rsid wsp:val=&quot;00523976&quot;/&gt;&lt;wsp:rsid wsp:val=&quot;00523A44&quot;/&gt;&lt;wsp:rsid wsp:val=&quot;00523D85&quot;/&gt;&lt;wsp:rsid wsp:val=&quot;00523F95&quot;/&gt;&lt;wsp:rsid wsp:val=&quot;0052412B&quot;/&gt;&lt;wsp:rsid wsp:val=&quot;00524295&quot;/&gt;&lt;wsp:rsid wsp:val=&quot;005242AB&quot;/&gt;&lt;wsp:rsid wsp:val=&quot;005245BD&quot;/&gt;&lt;wsp:rsid wsp:val=&quot;00524AC0&quot;/&gt;&lt;wsp:rsid wsp:val=&quot;00525224&quot;/&gt;&lt;wsp:rsid wsp:val=&quot;005253AA&quot;/&gt;&lt;wsp:rsid wsp:val=&quot;00525647&quot;/&gt;&lt;wsp:rsid wsp:val=&quot;00525868&quot;/&gt;&lt;wsp:rsid wsp:val=&quot;00525E48&quot;/&gt;&lt;wsp:rsid wsp:val=&quot;00525EDC&quot;/&gt;&lt;wsp:rsid wsp:val=&quot;005262CD&quot;/&gt;&lt;wsp:rsid wsp:val=&quot;00526671&quot;/&gt;&lt;wsp:rsid wsp:val=&quot;00526740&quot;/&gt;&lt;wsp:rsid wsp:val=&quot;00526B6E&quot;/&gt;&lt;wsp:rsid wsp:val=&quot;00526CA9&quot;/&gt;&lt;wsp:rsid wsp:val=&quot;00526EC6&quot;/&gt;&lt;wsp:rsid wsp:val=&quot;00526F67&quot;/&gt;&lt;wsp:rsid wsp:val=&quot;005275A8&quot;/&gt;&lt;wsp:rsid wsp:val=&quot;00527776&quot;/&gt;&lt;wsp:rsid wsp:val=&quot;00530466&quot;/&gt;&lt;wsp:rsid wsp:val=&quot;0053046C&quot;/&gt;&lt;wsp:rsid wsp:val=&quot;00530796&quot;/&gt;&lt;wsp:rsid wsp:val=&quot;00530887&quot;/&gt;&lt;wsp:rsid wsp:val=&quot;005309FF&quot;/&gt;&lt;wsp:rsid wsp:val=&quot;00530C6B&quot;/&gt;&lt;wsp:rsid wsp:val=&quot;00530D0F&quot;/&gt;&lt;wsp:rsid wsp:val=&quot;00530E22&quot;/&gt;&lt;wsp:rsid wsp:val=&quot;00531336&quot;/&gt;&lt;wsp:rsid wsp:val=&quot;005317CD&quot;/&gt;&lt;wsp:rsid wsp:val=&quot;00531916&quot;/&gt;&lt;wsp:rsid wsp:val=&quot;0053246A&quot;/&gt;&lt;wsp:rsid wsp:val=&quot;005326B1&quot;/&gt;&lt;wsp:rsid wsp:val=&quot;00532852&quot;/&gt;&lt;wsp:rsid wsp:val=&quot;005328A4&quot;/&gt;&lt;wsp:rsid wsp:val=&quot;005329F5&quot;/&gt;&lt;wsp:rsid wsp:val=&quot;00532A47&quot;/&gt;&lt;wsp:rsid wsp:val=&quot;00532B38&quot;/&gt;&lt;wsp:rsid wsp:val=&quot;00532DEA&quot;/&gt;&lt;wsp:rsid wsp:val=&quot;00533098&quot;/&gt;&lt;wsp:rsid wsp:val=&quot;005330F3&quot;/&gt;&lt;wsp:rsid wsp:val=&quot;00533111&quot;/&gt;&lt;wsp:rsid wsp:val=&quot;0053329B&quot;/&gt;&lt;wsp:rsid wsp:val=&quot;005333B0&quot;/&gt;&lt;wsp:rsid wsp:val=&quot;005334FC&quot;/&gt;&lt;wsp:rsid wsp:val=&quot;005336E8&quot;/&gt;&lt;wsp:rsid wsp:val=&quot;00533777&quot;/&gt;&lt;wsp:rsid wsp:val=&quot;005338A3&quot;/&gt;&lt;wsp:rsid wsp:val=&quot;0053392E&quot;/&gt;&lt;wsp:rsid wsp:val=&quot;005339D7&quot;/&gt;&lt;wsp:rsid wsp:val=&quot;005339E9&quot;/&gt;&lt;wsp:rsid wsp:val=&quot;00533B40&quot;/&gt;&lt;wsp:rsid wsp:val=&quot;00533B52&quot;/&gt;&lt;wsp:rsid wsp:val=&quot;00533BC4&quot;/&gt;&lt;wsp:rsid wsp:val=&quot;00533BD5&quot;/&gt;&lt;wsp:rsid wsp:val=&quot;00533DA6&quot;/&gt;&lt;wsp:rsid wsp:val=&quot;00534181&quot;/&gt;&lt;wsp:rsid wsp:val=&quot;0053421F&quot;/&gt;&lt;wsp:rsid wsp:val=&quot;0053495E&quot;/&gt;&lt;wsp:rsid wsp:val=&quot;005349F2&quot;/&gt;&lt;wsp:rsid wsp:val=&quot;00534F24&quot;/&gt;&lt;wsp:rsid wsp:val=&quot;00535475&quot;/&gt;&lt;wsp:rsid wsp:val=&quot;005354F8&quot;/&gt;&lt;wsp:rsid wsp:val=&quot;005359BF&quot;/&gt;&lt;wsp:rsid wsp:val=&quot;00535AFB&quot;/&gt;&lt;wsp:rsid wsp:val=&quot;00535E88&quot;/&gt;&lt;wsp:rsid wsp:val=&quot;00536117&quot;/&gt;&lt;wsp:rsid wsp:val=&quot;005362BD&quot;/&gt;&lt;wsp:rsid wsp:val=&quot;005364CD&quot;/&gt;&lt;wsp:rsid wsp:val=&quot;00536AAC&quot;/&gt;&lt;wsp:rsid wsp:val=&quot;00536C27&quot;/&gt;&lt;wsp:rsid wsp:val=&quot;00536DA8&quot;/&gt;&lt;wsp:rsid wsp:val=&quot;0053787D&quot;/&gt;&lt;wsp:rsid wsp:val=&quot;005378EC&quot;/&gt;&lt;wsp:rsid wsp:val=&quot;00537B6C&quot;/&gt;&lt;wsp:rsid wsp:val=&quot;00540032&quot;/&gt;&lt;wsp:rsid wsp:val=&quot;005400FA&quot;/&gt;&lt;wsp:rsid wsp:val=&quot;005402AD&quot;/&gt;&lt;wsp:rsid wsp:val=&quot;005403E2&quot;/&gt;&lt;wsp:rsid wsp:val=&quot;005405B8&quot;/&gt;&lt;wsp:rsid wsp:val=&quot;00540665&quot;/&gt;&lt;wsp:rsid wsp:val=&quot;005408B6&quot;/&gt;&lt;wsp:rsid wsp:val=&quot;00540BC6&quot;/&gt;&lt;wsp:rsid wsp:val=&quot;00540BD6&quot;/&gt;&lt;wsp:rsid wsp:val=&quot;00540C4D&quot;/&gt;&lt;wsp:rsid wsp:val=&quot;00540E33&quot;/&gt;&lt;wsp:rsid wsp:val=&quot;005417EF&quot;/&gt;&lt;wsp:rsid wsp:val=&quot;00541CCF&quot;/&gt;&lt;wsp:rsid wsp:val=&quot;00541D79&quot;/&gt;&lt;wsp:rsid wsp:val=&quot;00541EF8&quot;/&gt;&lt;wsp:rsid wsp:val=&quot;00542149&quot;/&gt;&lt;wsp:rsid wsp:val=&quot;005423E0&quot;/&gt;&lt;wsp:rsid wsp:val=&quot;00542631&quot;/&gt;&lt;wsp:rsid wsp:val=&quot;00542667&quot;/&gt;&lt;wsp:rsid wsp:val=&quot;00542B43&quot;/&gt;&lt;wsp:rsid wsp:val=&quot;00542CBD&quot;/&gt;&lt;wsp:rsid wsp:val=&quot;00542D23&quot;/&gt;&lt;wsp:rsid wsp:val=&quot;00542DEE&quot;/&gt;&lt;wsp:rsid wsp:val=&quot;005430B3&quot;/&gt;&lt;wsp:rsid wsp:val=&quot;00543228&quot;/&gt;&lt;wsp:rsid wsp:val=&quot;005432C5&quot;/&gt;&lt;wsp:rsid wsp:val=&quot;0054336A&quot;/&gt;&lt;wsp:rsid wsp:val=&quot;00543427&quot;/&gt;&lt;wsp:rsid wsp:val=&quot;0054381A&quot;/&gt;&lt;wsp:rsid wsp:val=&quot;00543929&quot;/&gt;&lt;wsp:rsid wsp:val=&quot;005439EF&quot;/&gt;&lt;wsp:rsid wsp:val=&quot;00543CBC&quot;/&gt;&lt;wsp:rsid wsp:val=&quot;00543CC7&quot;/&gt;&lt;wsp:rsid wsp:val=&quot;00544156&quot;/&gt;&lt;wsp:rsid wsp:val=&quot;005442C1&quot;/&gt;&lt;wsp:rsid wsp:val=&quot;00544495&quot;/&gt;&lt;wsp:rsid wsp:val=&quot;005444F6&quot;/&gt;&lt;wsp:rsid wsp:val=&quot;0054457F&quot;/&gt;&lt;wsp:rsid wsp:val=&quot;005448E6&quot;/&gt;&lt;wsp:rsid wsp:val=&quot;00544A02&quot;/&gt;&lt;wsp:rsid wsp:val=&quot;00544B6C&quot;/&gt;&lt;wsp:rsid wsp:val=&quot;00544BB5&quot;/&gt;&lt;wsp:rsid wsp:val=&quot;00544C55&quot;/&gt;&lt;wsp:rsid wsp:val=&quot;005450A3&quot;/&gt;&lt;wsp:rsid wsp:val=&quot;005450CC&quot;/&gt;&lt;wsp:rsid wsp:val=&quot;0054518F&quot;/&gt;&lt;wsp:rsid wsp:val=&quot;00545497&quot;/&gt;&lt;wsp:rsid wsp:val=&quot;005457EC&quot;/&gt;&lt;wsp:rsid wsp:val=&quot;00545889&quot;/&gt;&lt;wsp:rsid wsp:val=&quot;00545A40&quot;/&gt;&lt;wsp:rsid wsp:val=&quot;00545E13&quot;/&gt;&lt;wsp:rsid wsp:val=&quot;00545F4E&quot;/&gt;&lt;wsp:rsid wsp:val=&quot;00546715&quot;/&gt;&lt;wsp:rsid wsp:val=&quot;00546875&quot;/&gt;&lt;wsp:rsid wsp:val=&quot;00546B65&quot;/&gt;&lt;wsp:rsid wsp:val=&quot;00547105&quot;/&gt;&lt;wsp:rsid wsp:val=&quot;00547A0D&quot;/&gt;&lt;wsp:rsid wsp:val=&quot;00547C00&quot;/&gt;&lt;wsp:rsid wsp:val=&quot;00547C3C&quot;/&gt;&lt;wsp:rsid wsp:val=&quot;00547DF0&quot;/&gt;&lt;wsp:rsid wsp:val=&quot;00547E83&quot;/&gt;&lt;wsp:rsid wsp:val=&quot;00550243&quot;/&gt;&lt;wsp:rsid wsp:val=&quot;005503DF&quot;/&gt;&lt;wsp:rsid wsp:val=&quot;0055076E&quot;/&gt;&lt;wsp:rsid wsp:val=&quot;0055095A&quot;/&gt;&lt;wsp:rsid wsp:val=&quot;00550BFF&quot;/&gt;&lt;wsp:rsid wsp:val=&quot;00550E20&quot;/&gt;&lt;wsp:rsid wsp:val=&quot;00551211&quot;/&gt;&lt;wsp:rsid wsp:val=&quot;00551232&quot;/&gt;&lt;wsp:rsid wsp:val=&quot;005512F7&quot;/&gt;&lt;wsp:rsid wsp:val=&quot;0055173C&quot;/&gt;&lt;wsp:rsid wsp:val=&quot;0055192B&quot;/&gt;&lt;wsp:rsid wsp:val=&quot;005519A0&quot;/&gt;&lt;wsp:rsid wsp:val=&quot;005520D6&quot;/&gt;&lt;wsp:rsid wsp:val=&quot;0055235D&quot;/&gt;&lt;wsp:rsid wsp:val=&quot;0055274E&quot;/&gt;&lt;wsp:rsid wsp:val=&quot;00552BC8&quot;/&gt;&lt;wsp:rsid wsp:val=&quot;005532CF&quot;/&gt;&lt;wsp:rsid wsp:val=&quot;005535F8&quot;/&gt;&lt;wsp:rsid wsp:val=&quot;00553783&quot;/&gt;&lt;wsp:rsid wsp:val=&quot;00553911&quot;/&gt;&lt;wsp:rsid wsp:val=&quot;00553C17&quot;/&gt;&lt;wsp:rsid wsp:val=&quot;0055424C&quot;/&gt;&lt;wsp:rsid wsp:val=&quot;0055477F&quot;/&gt;&lt;wsp:rsid wsp:val=&quot;00554A46&quot;/&gt;&lt;wsp:rsid wsp:val=&quot;00554B86&quot;/&gt;&lt;wsp:rsid wsp:val=&quot;00554F76&quot;/&gt;&lt;wsp:rsid wsp:val=&quot;005553BC&quot;/&gt;&lt;wsp:rsid wsp:val=&quot;005554DE&quot;/&gt;&lt;wsp:rsid wsp:val=&quot;00555645&quot;/&gt;&lt;wsp:rsid wsp:val=&quot;005556F8&quot;/&gt;&lt;wsp:rsid wsp:val=&quot;005557B2&quot;/&gt;&lt;wsp:rsid wsp:val=&quot;005559F9&quot;/&gt;&lt;wsp:rsid wsp:val=&quot;00555B73&quot;/&gt;&lt;wsp:rsid wsp:val=&quot;00555C89&quot;/&gt;&lt;wsp:rsid wsp:val=&quot;00555F7D&quot;/&gt;&lt;wsp:rsid wsp:val=&quot;00555FEB&quot;/&gt;&lt;wsp:rsid wsp:val=&quot;005560CC&quot;/&gt;&lt;wsp:rsid wsp:val=&quot;0055623C&quot;/&gt;&lt;wsp:rsid wsp:val=&quot;0055695A&quot;/&gt;&lt;wsp:rsid wsp:val=&quot;00556E7F&quot;/&gt;&lt;wsp:rsid wsp:val=&quot;005571C4&quot;/&gt;&lt;wsp:rsid wsp:val=&quot;00557283&quot;/&gt;&lt;wsp:rsid wsp:val=&quot;005573B7&quot;/&gt;&lt;wsp:rsid wsp:val=&quot;00557414&quot;/&gt;&lt;wsp:rsid wsp:val=&quot;0055799E&quot;/&gt;&lt;wsp:rsid wsp:val=&quot;00557B6F&quot;/&gt;&lt;wsp:rsid wsp:val=&quot;00560294&quot;/&gt;&lt;wsp:rsid wsp:val=&quot;00560361&quot;/&gt;&lt;wsp:rsid wsp:val=&quot;005604D7&quot;/&gt;&lt;wsp:rsid wsp:val=&quot;005608FA&quot;/&gt;&lt;wsp:rsid wsp:val=&quot;00560CA1&quot;/&gt;&lt;wsp:rsid wsp:val=&quot;00560F5C&quot;/&gt;&lt;wsp:rsid wsp:val=&quot;00560F69&quot;/&gt;&lt;wsp:rsid wsp:val=&quot;0056100B&quot;/&gt;&lt;wsp:rsid wsp:val=&quot;00561558&quot;/&gt;&lt;wsp:rsid wsp:val=&quot;00561BB1&quot;/&gt;&lt;wsp:rsid wsp:val=&quot;00561C8D&quot;/&gt;&lt;wsp:rsid wsp:val=&quot;00561DC9&quot;/&gt;&lt;wsp:rsid wsp:val=&quot;00561E85&quot;/&gt;&lt;wsp:rsid wsp:val=&quot;00561EEF&quot;/&gt;&lt;wsp:rsid wsp:val=&quot;00562191&quot;/&gt;&lt;wsp:rsid wsp:val=&quot;0056235C&quot;/&gt;&lt;wsp:rsid wsp:val=&quot;0056245A&quot;/&gt;&lt;wsp:rsid wsp:val=&quot;00562557&quot;/&gt;&lt;wsp:rsid wsp:val=&quot;005627DE&quot;/&gt;&lt;wsp:rsid wsp:val=&quot;00562A6A&quot;/&gt;&lt;wsp:rsid wsp:val=&quot;00562E61&quot;/&gt;&lt;wsp:rsid wsp:val=&quot;00562EFD&quot;/&gt;&lt;wsp:rsid wsp:val=&quot;00563002&quot;/&gt;&lt;wsp:rsid wsp:val=&quot;005631B9&quot;/&gt;&lt;wsp:rsid wsp:val=&quot;00563392&quot;/&gt;&lt;wsp:rsid wsp:val=&quot;00563908&quot;/&gt;&lt;wsp:rsid wsp:val=&quot;005639E9&quot;/&gt;&lt;wsp:rsid wsp:val=&quot;00563AA6&quot;/&gt;&lt;wsp:rsid wsp:val=&quot;00563BC0&quot;/&gt;&lt;wsp:rsid wsp:val=&quot;00563BE4&quot;/&gt;&lt;wsp:rsid wsp:val=&quot;00563D10&quot;/&gt;&lt;wsp:rsid wsp:val=&quot;00563E80&quot;/&gt;&lt;wsp:rsid wsp:val=&quot;00563F73&quot;/&gt;&lt;wsp:rsid wsp:val=&quot;00563FEC&quot;/&gt;&lt;wsp:rsid wsp:val=&quot;00564294&quot;/&gt;&lt;wsp:rsid wsp:val=&quot;005645CA&quot;/&gt;&lt;wsp:rsid wsp:val=&quot;005645DB&quot;/&gt;&lt;wsp:rsid wsp:val=&quot;005648DF&quot;/&gt;&lt;wsp:rsid wsp:val=&quot;0056498B&quot;/&gt;&lt;wsp:rsid wsp:val=&quot;00564B5B&quot;/&gt;&lt;wsp:rsid wsp:val=&quot;005653FD&quot;/&gt;&lt;wsp:rsid wsp:val=&quot;005655E7&quot;/&gt;&lt;wsp:rsid wsp:val=&quot;00565A5C&quot;/&gt;&lt;wsp:rsid wsp:val=&quot;00565B01&quot;/&gt;&lt;wsp:rsid wsp:val=&quot;00565BD1&quot;/&gt;&lt;wsp:rsid wsp:val=&quot;00565D37&quot;/&gt;&lt;wsp:rsid wsp:val=&quot;00565DCB&quot;/&gt;&lt;wsp:rsid wsp:val=&quot;00565DE0&quot;/&gt;&lt;wsp:rsid wsp:val=&quot;00565EE0&quot;/&gt;&lt;wsp:rsid wsp:val=&quot;00566091&quot;/&gt;&lt;wsp:rsid wsp:val=&quot;005660D7&quot;/&gt;&lt;wsp:rsid wsp:val=&quot;00566284&quot;/&gt;&lt;wsp:rsid wsp:val=&quot;005662B3&quot;/&gt;&lt;wsp:rsid wsp:val=&quot;005663D0&quot;/&gt;&lt;wsp:rsid wsp:val=&quot;005664DB&quot;/&gt;&lt;wsp:rsid wsp:val=&quot;00566738&quot;/&gt;&lt;wsp:rsid wsp:val=&quot;00566FC2&quot;/&gt;&lt;wsp:rsid wsp:val=&quot;00567174&quot;/&gt;&lt;wsp:rsid wsp:val=&quot;005672BF&quot;/&gt;&lt;wsp:rsid wsp:val=&quot;005672C6&quot;/&gt;&lt;wsp:rsid wsp:val=&quot;00567445&quot;/&gt;&lt;wsp:rsid wsp:val=&quot;005675A9&quot;/&gt;&lt;wsp:rsid wsp:val=&quot;005677B4&quot;/&gt;&lt;wsp:rsid wsp:val=&quot;005678AA&quot;/&gt;&lt;wsp:rsid wsp:val=&quot;005679E9&quot;/&gt;&lt;wsp:rsid wsp:val=&quot;00567D4E&quot;/&gt;&lt;wsp:rsid wsp:val=&quot;00567EE5&quot;/&gt;&lt;wsp:rsid wsp:val=&quot;00567F63&quot;/&gt;&lt;wsp:rsid wsp:val=&quot;0057020E&quot;/&gt;&lt;wsp:rsid wsp:val=&quot;0057051B&quot;/&gt;&lt;wsp:rsid wsp:val=&quot;00570A72&quot;/&gt;&lt;wsp:rsid wsp:val=&quot;005712BC&quot;/&gt;&lt;wsp:rsid wsp:val=&quot;00571342&quot;/&gt;&lt;wsp:rsid wsp:val=&quot;005715A1&quot;/&gt;&lt;wsp:rsid wsp:val=&quot;005717E2&quot;/&gt;&lt;wsp:rsid wsp:val=&quot;0057198D&quot;/&gt;&lt;wsp:rsid wsp:val=&quot;00571C4C&quot;/&gt;&lt;wsp:rsid wsp:val=&quot;00571E4F&quot;/&gt;&lt;wsp:rsid wsp:val=&quot;00571FD3&quot;/&gt;&lt;wsp:rsid wsp:val=&quot;00571FFA&quot;/&gt;&lt;wsp:rsid wsp:val=&quot;005720DC&quot;/&gt;&lt;wsp:rsid wsp:val=&quot;00572151&quot;/&gt;&lt;wsp:rsid wsp:val=&quot;00572241&quot;/&gt;&lt;wsp:rsid wsp:val=&quot;00572368&quot;/&gt;&lt;wsp:rsid wsp:val=&quot;0057256C&quot;/&gt;&lt;wsp:rsid wsp:val=&quot;005725CD&quot;/&gt;&lt;wsp:rsid wsp:val=&quot;00572E28&quot;/&gt;&lt;wsp:rsid wsp:val=&quot;00573284&quot;/&gt;&lt;wsp:rsid wsp:val=&quot;00573616&quot;/&gt;&lt;wsp:rsid wsp:val=&quot;00573697&quot;/&gt;&lt;wsp:rsid wsp:val=&quot;00573A9D&quot;/&gt;&lt;wsp:rsid wsp:val=&quot;00573C87&quot;/&gt;&lt;wsp:rsid wsp:val=&quot;00573E91&quot;/&gt;&lt;wsp:rsid wsp:val=&quot;00574525&quot;/&gt;&lt;wsp:rsid wsp:val=&quot;005748B0&quot;/&gt;&lt;wsp:rsid wsp:val=&quot;00574D11&quot;/&gt;&lt;wsp:rsid wsp:val=&quot;0057500C&quot;/&gt;&lt;wsp:rsid wsp:val=&quot;0057546D&quot;/&gt;&lt;wsp:rsid wsp:val=&quot;005754E2&quot;/&gt;&lt;wsp:rsid wsp:val=&quot;005756A7&quot;/&gt;&lt;wsp:rsid wsp:val=&quot;005756BA&quot;/&gt;&lt;wsp:rsid wsp:val=&quot;00575740&quot;/&gt;&lt;wsp:rsid wsp:val=&quot;00575C00&quot;/&gt;&lt;wsp:rsid wsp:val=&quot;005761C7&quot;/&gt;&lt;wsp:rsid wsp:val=&quot;00576341&quot;/&gt;&lt;wsp:rsid wsp:val=&quot;005764AA&quot;/&gt;&lt;wsp:rsid wsp:val=&quot;0057668B&quot;/&gt;&lt;wsp:rsid wsp:val=&quot;00576900&quot;/&gt;&lt;wsp:rsid wsp:val=&quot;00576A18&quot;/&gt;&lt;wsp:rsid wsp:val=&quot;00576CF9&quot;/&gt;&lt;wsp:rsid wsp:val=&quot;0057709C&quot;/&gt;&lt;wsp:rsid wsp:val=&quot;00577107&quot;/&gt;&lt;wsp:rsid wsp:val=&quot;0057736B&quot;/&gt;&lt;wsp:rsid wsp:val=&quot;005773B8&quot;/&gt;&lt;wsp:rsid wsp:val=&quot;00577634&quot;/&gt;&lt;wsp:rsid wsp:val=&quot;0057781B&quot;/&gt;&lt;wsp:rsid wsp:val=&quot;00577B58&quot;/&gt;&lt;wsp:rsid wsp:val=&quot;00577D2F&quot;/&gt;&lt;wsp:rsid wsp:val=&quot;00577E47&quot;/&gt;&lt;wsp:rsid wsp:val=&quot;00577F94&quot;/&gt;&lt;wsp:rsid wsp:val=&quot;005802B7&quot;/&gt;&lt;wsp:rsid wsp:val=&quot;005803F2&quot;/&gt;&lt;wsp:rsid wsp:val=&quot;00580543&quot;/&gt;&lt;wsp:rsid wsp:val=&quot;00580598&quot;/&gt;&lt;wsp:rsid wsp:val=&quot;0058067E&quot;/&gt;&lt;wsp:rsid wsp:val=&quot;00580833&quot;/&gt;&lt;wsp:rsid wsp:val=&quot;0058084D&quot;/&gt;&lt;wsp:rsid wsp:val=&quot;005808D6&quot;/&gt;&lt;wsp:rsid wsp:val=&quot;00580B1F&quot;/&gt;&lt;wsp:rsid wsp:val=&quot;00580D62&quot;/&gt;&lt;wsp:rsid wsp:val=&quot;00581089&quot;/&gt;&lt;wsp:rsid wsp:val=&quot;00581151&quot;/&gt;&lt;wsp:rsid wsp:val=&quot;00581250&quot;/&gt;&lt;wsp:rsid wsp:val=&quot;0058127B&quot;/&gt;&lt;wsp:rsid wsp:val=&quot;00581625&quot;/&gt;&lt;wsp:rsid wsp:val=&quot;00581672&quot;/&gt;&lt;wsp:rsid wsp:val=&quot;00581901&quot;/&gt;&lt;wsp:rsid wsp:val=&quot;00581941&quot;/&gt;&lt;wsp:rsid wsp:val=&quot;00581A30&quot;/&gt;&lt;wsp:rsid wsp:val=&quot;00581C23&quot;/&gt;&lt;wsp:rsid wsp:val=&quot;00581DB1&quot;/&gt;&lt;wsp:rsid wsp:val=&quot;00581FC4&quot;/&gt;&lt;wsp:rsid wsp:val=&quot;005824A0&quot;/&gt;&lt;wsp:rsid wsp:val=&quot;005824CA&quot;/&gt;&lt;wsp:rsid wsp:val=&quot;005826A7&quot;/&gt;&lt;wsp:rsid wsp:val=&quot;00582C27&quot;/&gt;&lt;wsp:rsid wsp:val=&quot;00582D02&quot;/&gt;&lt;wsp:rsid wsp:val=&quot;00582F6F&quot;/&gt;&lt;wsp:rsid wsp:val=&quot;0058300F&quot;/&gt;&lt;wsp:rsid wsp:val=&quot;00583011&quot;/&gt;&lt;wsp:rsid wsp:val=&quot;0058306C&quot;/&gt;&lt;wsp:rsid wsp:val=&quot;00583149&quot;/&gt;&lt;wsp:rsid wsp:val=&quot;005832CA&quot;/&gt;&lt;wsp:rsid wsp:val=&quot;00583824&quot;/&gt;&lt;wsp:rsid wsp:val=&quot;00583A12&quot;/&gt;&lt;wsp:rsid wsp:val=&quot;00583ADA&quot;/&gt;&lt;wsp:rsid wsp:val=&quot;00584003&quot;/&gt;&lt;wsp:rsid wsp:val=&quot;00584774&quot;/&gt;&lt;wsp:rsid wsp:val=&quot;00584794&quot;/&gt;&lt;wsp:rsid wsp:val=&quot;00584A4D&quot;/&gt;&lt;wsp:rsid wsp:val=&quot;00584DEE&quot;/&gt;&lt;wsp:rsid wsp:val=&quot;00585045&quot;/&gt;&lt;wsp:rsid wsp:val=&quot;005851C9&quot;/&gt;&lt;wsp:rsid wsp:val=&quot;00585486&quot;/&gt;&lt;wsp:rsid wsp:val=&quot;005857E6&quot;/&gt;&lt;wsp:rsid wsp:val=&quot;00585BE9&quot;/&gt;&lt;wsp:rsid wsp:val=&quot;005860C3&quot;/&gt;&lt;wsp:rsid wsp:val=&quot;005861DD&quot;/&gt;&lt;wsp:rsid wsp:val=&quot;00586252&quot;/&gt;&lt;wsp:rsid wsp:val=&quot;0058663F&quot;/&gt;&lt;wsp:rsid wsp:val=&quot;005867DC&quot;/&gt;&lt;wsp:rsid wsp:val=&quot;00586C51&quot;/&gt;&lt;wsp:rsid wsp:val=&quot;00586F98&quot;/&gt;&lt;wsp:rsid wsp:val=&quot;005871BE&quot;/&gt;&lt;wsp:rsid wsp:val=&quot;005872FD&quot;/&gt;&lt;wsp:rsid wsp:val=&quot;005873FC&quot;/&gt;&lt;wsp:rsid wsp:val=&quot;00587679&quot;/&gt;&lt;wsp:rsid wsp:val=&quot;00587A8E&quot;/&gt;&lt;wsp:rsid wsp:val=&quot;00587D38&quot;/&gt;&lt;wsp:rsid wsp:val=&quot;00587E47&quot;/&gt;&lt;wsp:rsid wsp:val=&quot;00587E48&quot;/&gt;&lt;wsp:rsid wsp:val=&quot;00587EB3&quot;/&gt;&lt;wsp:rsid wsp:val=&quot;00587F96&quot;/&gt;&lt;wsp:rsid wsp:val=&quot;00590250&quot;/&gt;&lt;wsp:rsid wsp:val=&quot;005906D8&quot;/&gt;&lt;wsp:rsid wsp:val=&quot;00590856&quot;/&gt;&lt;wsp:rsid wsp:val=&quot;00590943&quot;/&gt;&lt;wsp:rsid wsp:val=&quot;00590B07&quot;/&gt;&lt;wsp:rsid wsp:val=&quot;00590BDE&quot;/&gt;&lt;wsp:rsid wsp:val=&quot;00590E7C&quot;/&gt;&lt;wsp:rsid wsp:val=&quot;005912E6&quot;/&gt;&lt;wsp:rsid wsp:val=&quot;005916AE&quot;/&gt;&lt;wsp:rsid wsp:val=&quot;005916FC&quot;/&gt;&lt;wsp:rsid wsp:val=&quot;0059186D&quot;/&gt;&lt;wsp:rsid wsp:val=&quot;0059192C&quot;/&gt;&lt;wsp:rsid wsp:val=&quot;00591A3E&quot;/&gt;&lt;wsp:rsid wsp:val=&quot;00591A89&quot;/&gt;&lt;wsp:rsid wsp:val=&quot;00591DC6&quot;/&gt;&lt;wsp:rsid wsp:val=&quot;00592168&quot;/&gt;&lt;wsp:rsid wsp:val=&quot;005921EE&quot;/&gt;&lt;wsp:rsid wsp:val=&quot;0059222E&quot;/&gt;&lt;wsp:rsid wsp:val=&quot;005926A7&quot;/&gt;&lt;wsp:rsid wsp:val=&quot;00592701&quot;/&gt;&lt;wsp:rsid wsp:val=&quot;00592833&quot;/&gt;&lt;wsp:rsid wsp:val=&quot;00592943&quot;/&gt;&lt;wsp:rsid wsp:val=&quot;00592B2B&quot;/&gt;&lt;wsp:rsid wsp:val=&quot;00592E99&quot;/&gt;&lt;wsp:rsid wsp:val=&quot;0059317D&quot;/&gt;&lt;wsp:rsid wsp:val=&quot;005931DF&quot;/&gt;&lt;wsp:rsid wsp:val=&quot;00593400&quot;/&gt;&lt;wsp:rsid wsp:val=&quot;0059341A&quot;/&gt;&lt;wsp:rsid wsp:val=&quot;0059379D&quot;/&gt;&lt;wsp:rsid wsp:val=&quot;005939FB&quot;/&gt;&lt;wsp:rsid wsp:val=&quot;00593ACB&quot;/&gt;&lt;wsp:rsid wsp:val=&quot;005941CF&quot;/&gt;&lt;wsp:rsid wsp:val=&quot;005941DE&quot;/&gt;&lt;wsp:rsid wsp:val=&quot;005942A2&quot;/&gt;&lt;wsp:rsid wsp:val=&quot;00594CEB&quot;/&gt;&lt;wsp:rsid wsp:val=&quot;00594D68&quot;/&gt;&lt;wsp:rsid wsp:val=&quot;00595071&quot;/&gt;&lt;wsp:rsid wsp:val=&quot;0059519C&quot;/&gt;&lt;wsp:rsid wsp:val=&quot;005952A9&quot;/&gt;&lt;wsp:rsid wsp:val=&quot;00595567&quot;/&gt;&lt;wsp:rsid wsp:val=&quot;00595AF0&quot;/&gt;&lt;wsp:rsid wsp:val=&quot;00595D88&quot;/&gt;&lt;wsp:rsid wsp:val=&quot;00595EEA&quot;/&gt;&lt;wsp:rsid wsp:val=&quot;0059602C&quot;/&gt;&lt;wsp:rsid wsp:val=&quot;00596378&quot;/&gt;&lt;wsp:rsid wsp:val=&quot;0059656D&quot;/&gt;&lt;wsp:rsid wsp:val=&quot;00596E7B&quot;/&gt;&lt;wsp:rsid wsp:val=&quot;00597435&quot;/&gt;&lt;wsp:rsid wsp:val=&quot;00597663&quot;/&gt;&lt;wsp:rsid wsp:val=&quot;00597A48&quot;/&gt;&lt;wsp:rsid wsp:val=&quot;00597B4E&quot;/&gt;&lt;wsp:rsid wsp:val=&quot;00597D24&quot;/&gt;&lt;wsp:rsid wsp:val=&quot;00597D86&quot;/&gt;&lt;wsp:rsid wsp:val=&quot;00597FA6&quot;/&gt;&lt;wsp:rsid wsp:val=&quot;00597FEA&quot;/&gt;&lt;wsp:rsid wsp:val=&quot;005A0578&quot;/&gt;&lt;wsp:rsid wsp:val=&quot;005A07D3&quot;/&gt;&lt;wsp:rsid wsp:val=&quot;005A081D&quot;/&gt;&lt;wsp:rsid wsp:val=&quot;005A0E98&quot;/&gt;&lt;wsp:rsid wsp:val=&quot;005A1238&quot;/&gt;&lt;wsp:rsid wsp:val=&quot;005A16CC&quot;/&gt;&lt;wsp:rsid wsp:val=&quot;005A1BBB&quot;/&gt;&lt;wsp:rsid wsp:val=&quot;005A2089&quot;/&gt;&lt;wsp:rsid wsp:val=&quot;005A211E&quot;/&gt;&lt;wsp:rsid wsp:val=&quot;005A2C9F&quot;/&gt;&lt;wsp:rsid wsp:val=&quot;005A2D4F&quot;/&gt;&lt;wsp:rsid wsp:val=&quot;005A2DC7&quot;/&gt;&lt;wsp:rsid wsp:val=&quot;005A30F1&quot;/&gt;&lt;wsp:rsid wsp:val=&quot;005A3563&quot;/&gt;&lt;wsp:rsid wsp:val=&quot;005A374F&quot;/&gt;&lt;wsp:rsid wsp:val=&quot;005A3782&quot;/&gt;&lt;wsp:rsid wsp:val=&quot;005A3935&quot;/&gt;&lt;wsp:rsid wsp:val=&quot;005A3C7F&quot;/&gt;&lt;wsp:rsid wsp:val=&quot;005A3DC8&quot;/&gt;&lt;wsp:rsid wsp:val=&quot;005A3E07&quot;/&gt;&lt;wsp:rsid wsp:val=&quot;005A406E&quot;/&gt;&lt;wsp:rsid wsp:val=&quot;005A439B&quot;/&gt;&lt;wsp:rsid wsp:val=&quot;005A44FD&quot;/&gt;&lt;wsp:rsid wsp:val=&quot;005A4859&quot;/&gt;&lt;wsp:rsid wsp:val=&quot;005A4985&quot;/&gt;&lt;wsp:rsid wsp:val=&quot;005A4C5B&quot;/&gt;&lt;wsp:rsid wsp:val=&quot;005A4DB9&quot;/&gt;&lt;wsp:rsid wsp:val=&quot;005A4EEC&quot;/&gt;&lt;wsp:rsid wsp:val=&quot;005A4F76&quot;/&gt;&lt;wsp:rsid wsp:val=&quot;005A505A&quot;/&gt;&lt;wsp:rsid wsp:val=&quot;005A5253&quot;/&gt;&lt;wsp:rsid wsp:val=&quot;005A53D9&quot;/&gt;&lt;wsp:rsid wsp:val=&quot;005A5907&quot;/&gt;&lt;wsp:rsid wsp:val=&quot;005A5AD5&quot;/&gt;&lt;wsp:rsid wsp:val=&quot;005A5CA3&quot;/&gt;&lt;wsp:rsid wsp:val=&quot;005A6195&quot;/&gt;&lt;wsp:rsid wsp:val=&quot;005A6477&quot;/&gt;&lt;wsp:rsid wsp:val=&quot;005A6ECF&quot;/&gt;&lt;wsp:rsid wsp:val=&quot;005A76CB&quot;/&gt;&lt;wsp:rsid wsp:val=&quot;005A7BD9&quot;/&gt;&lt;wsp:rsid wsp:val=&quot;005A7D4D&quot;/&gt;&lt;wsp:rsid wsp:val=&quot;005A7D85&quot;/&gt;&lt;wsp:rsid wsp:val=&quot;005A7DB3&quot;/&gt;&lt;wsp:rsid wsp:val=&quot;005A7E8A&quot;/&gt;&lt;wsp:rsid wsp:val=&quot;005B03B3&quot;/&gt;&lt;wsp:rsid wsp:val=&quot;005B05A9&quot;/&gt;&lt;wsp:rsid wsp:val=&quot;005B08F8&quot;/&gt;&lt;wsp:rsid wsp:val=&quot;005B0A94&quot;/&gt;&lt;wsp:rsid wsp:val=&quot;005B0BA7&quot;/&gt;&lt;wsp:rsid wsp:val=&quot;005B0CA1&quot;/&gt;&lt;wsp:rsid wsp:val=&quot;005B0DE3&quot;/&gt;&lt;wsp:rsid wsp:val=&quot;005B0F54&quot;/&gt;&lt;wsp:rsid wsp:val=&quot;005B0FC9&quot;/&gt;&lt;wsp:rsid wsp:val=&quot;005B0FEA&quot;/&gt;&lt;wsp:rsid wsp:val=&quot;005B10D7&quot;/&gt;&lt;wsp:rsid wsp:val=&quot;005B1151&quot;/&gt;&lt;wsp:rsid wsp:val=&quot;005B12EA&quot;/&gt;&lt;wsp:rsid wsp:val=&quot;005B1463&quot;/&gt;&lt;wsp:rsid wsp:val=&quot;005B14B9&quot;/&gt;&lt;wsp:rsid wsp:val=&quot;005B168B&quot;/&gt;&lt;wsp:rsid wsp:val=&quot;005B16CD&quot;/&gt;&lt;wsp:rsid wsp:val=&quot;005B1A9D&quot;/&gt;&lt;wsp:rsid wsp:val=&quot;005B1BEF&quot;/&gt;&lt;wsp:rsid wsp:val=&quot;005B1BF8&quot;/&gt;&lt;wsp:rsid wsp:val=&quot;005B1D3B&quot;/&gt;&lt;wsp:rsid wsp:val=&quot;005B1E2D&quot;/&gt;&lt;wsp:rsid wsp:val=&quot;005B3164&quot;/&gt;&lt;wsp:rsid wsp:val=&quot;005B3196&quot;/&gt;&lt;wsp:rsid wsp:val=&quot;005B33D2&quot;/&gt;&lt;wsp:rsid wsp:val=&quot;005B344A&quot;/&gt;&lt;wsp:rsid wsp:val=&quot;005B38DE&quot;/&gt;&lt;wsp:rsid wsp:val=&quot;005B3B41&quot;/&gt;&lt;wsp:rsid wsp:val=&quot;005B3CA7&quot;/&gt;&lt;wsp:rsid wsp:val=&quot;005B3CF4&quot;/&gt;&lt;wsp:rsid wsp:val=&quot;005B4006&quot;/&gt;&lt;wsp:rsid wsp:val=&quot;005B403A&quot;/&gt;&lt;wsp:rsid wsp:val=&quot;005B4187&quot;/&gt;&lt;wsp:rsid wsp:val=&quot;005B435B&quot;/&gt;&lt;wsp:rsid wsp:val=&quot;005B4981&quot;/&gt;&lt;wsp:rsid wsp:val=&quot;005B49F4&quot;/&gt;&lt;wsp:rsid wsp:val=&quot;005B4A56&quot;/&gt;&lt;wsp:rsid wsp:val=&quot;005B4AB8&quot;/&gt;&lt;wsp:rsid wsp:val=&quot;005B4DDF&quot;/&gt;&lt;wsp:rsid wsp:val=&quot;005B4F38&quot;/&gt;&lt;wsp:rsid wsp:val=&quot;005B50FE&quot;/&gt;&lt;wsp:rsid wsp:val=&quot;005B51A0&quot;/&gt;&lt;wsp:rsid wsp:val=&quot;005B58DE&quot;/&gt;&lt;wsp:rsid wsp:val=&quot;005B5B12&quot;/&gt;&lt;wsp:rsid wsp:val=&quot;005B5DB3&quot;/&gt;&lt;wsp:rsid wsp:val=&quot;005B5F83&quot;/&gt;&lt;wsp:rsid wsp:val=&quot;005B6277&quot;/&gt;&lt;wsp:rsid wsp:val=&quot;005B63A0&quot;/&gt;&lt;wsp:rsid wsp:val=&quot;005B6454&quot;/&gt;&lt;wsp:rsid wsp:val=&quot;005B65F0&quot;/&gt;&lt;wsp:rsid wsp:val=&quot;005B6774&quot;/&gt;&lt;wsp:rsid wsp:val=&quot;005B67F1&quot;/&gt;&lt;wsp:rsid wsp:val=&quot;005B68B6&quot;/&gt;&lt;wsp:rsid wsp:val=&quot;005B6C01&quot;/&gt;&lt;wsp:rsid wsp:val=&quot;005B6CE8&quot;/&gt;&lt;wsp:rsid wsp:val=&quot;005B6CF1&quot;/&gt;&lt;wsp:rsid wsp:val=&quot;005B6DA6&quot;/&gt;&lt;wsp:rsid wsp:val=&quot;005B6F4A&quot;/&gt;&lt;wsp:rsid wsp:val=&quot;005B6F6A&quot;/&gt;&lt;wsp:rsid wsp:val=&quot;005B705A&quot;/&gt;&lt;wsp:rsid wsp:val=&quot;005B706D&quot;/&gt;&lt;wsp:rsid wsp:val=&quot;005B77B9&quot;/&gt;&lt;wsp:rsid wsp:val=&quot;005B792F&quot;/&gt;&lt;wsp:rsid wsp:val=&quot;005B7C1C&quot;/&gt;&lt;wsp:rsid wsp:val=&quot;005B7F06&quot;/&gt;&lt;wsp:rsid wsp:val=&quot;005B7F3A&quot;/&gt;&lt;wsp:rsid wsp:val=&quot;005B7F5D&quot;/&gt;&lt;wsp:rsid wsp:val=&quot;005B7FE6&quot;/&gt;&lt;wsp:rsid wsp:val=&quot;005C02B6&quot;/&gt;&lt;wsp:rsid wsp:val=&quot;005C040B&quot;/&gt;&lt;wsp:rsid wsp:val=&quot;005C059C&quot;/&gt;&lt;wsp:rsid wsp:val=&quot;005C0BDC&quot;/&gt;&lt;wsp:rsid wsp:val=&quot;005C12E4&quot;/&gt;&lt;wsp:rsid wsp:val=&quot;005C1394&quot;/&gt;&lt;wsp:rsid wsp:val=&quot;005C17F5&quot;/&gt;&lt;wsp:rsid wsp:val=&quot;005C1F16&quot;/&gt;&lt;wsp:rsid wsp:val=&quot;005C1F34&quot;/&gt;&lt;wsp:rsid wsp:val=&quot;005C2502&quot;/&gt;&lt;wsp:rsid wsp:val=&quot;005C27A7&quot;/&gt;&lt;wsp:rsid wsp:val=&quot;005C29AD&quot;/&gt;&lt;wsp:rsid wsp:val=&quot;005C29FC&quot;/&gt;&lt;wsp:rsid wsp:val=&quot;005C2E2E&quot;/&gt;&lt;wsp:rsid wsp:val=&quot;005C2E82&quot;/&gt;&lt;wsp:rsid wsp:val=&quot;005C3466&quot;/&gt;&lt;wsp:rsid wsp:val=&quot;005C36DE&quot;/&gt;&lt;wsp:rsid wsp:val=&quot;005C3B16&quot;/&gt;&lt;wsp:rsid wsp:val=&quot;005C3BD3&quot;/&gt;&lt;wsp:rsid wsp:val=&quot;005C3C5E&quot;/&gt;&lt;wsp:rsid wsp:val=&quot;005C41F6&quot;/&gt;&lt;wsp:rsid wsp:val=&quot;005C44D5&quot;/&gt;&lt;wsp:rsid wsp:val=&quot;005C470C&quot;/&gt;&lt;wsp:rsid wsp:val=&quot;005C49E8&quot;/&gt;&lt;wsp:rsid wsp:val=&quot;005C4F2D&quot;/&gt;&lt;wsp:rsid wsp:val=&quot;005C518D&quot;/&gt;&lt;wsp:rsid wsp:val=&quot;005C51B3&quot;/&gt;&lt;wsp:rsid wsp:val=&quot;005C53A5&quot;/&gt;&lt;wsp:rsid wsp:val=&quot;005C55E2&quot;/&gt;&lt;wsp:rsid wsp:val=&quot;005C5DC7&quot;/&gt;&lt;wsp:rsid wsp:val=&quot;005C5E5E&quot;/&gt;&lt;wsp:rsid wsp:val=&quot;005C5FBD&quot;/&gt;&lt;wsp:rsid wsp:val=&quot;005C649C&quot;/&gt;&lt;wsp:rsid wsp:val=&quot;005C655F&quot;/&gt;&lt;wsp:rsid wsp:val=&quot;005C6643&quot;/&gt;&lt;wsp:rsid wsp:val=&quot;005C6C94&quot;/&gt;&lt;wsp:rsid wsp:val=&quot;005C6EA9&quot;/&gt;&lt;wsp:rsid wsp:val=&quot;005C79FF&quot;/&gt;&lt;wsp:rsid wsp:val=&quot;005C7A95&quot;/&gt;&lt;wsp:rsid wsp:val=&quot;005C7B4A&quot;/&gt;&lt;wsp:rsid wsp:val=&quot;005C7D56&quot;/&gt;&lt;wsp:rsid wsp:val=&quot;005D005F&quot;/&gt;&lt;wsp:rsid wsp:val=&quot;005D00BD&quot;/&gt;&lt;wsp:rsid wsp:val=&quot;005D04D0&quot;/&gt;&lt;wsp:rsid wsp:val=&quot;005D0962&quot;/&gt;&lt;wsp:rsid wsp:val=&quot;005D0E1B&quot;/&gt;&lt;wsp:rsid wsp:val=&quot;005D0E21&quot;/&gt;&lt;wsp:rsid wsp:val=&quot;005D1023&quot;/&gt;&lt;wsp:rsid wsp:val=&quot;005D111F&quot;/&gt;&lt;wsp:rsid wsp:val=&quot;005D1261&quot;/&gt;&lt;wsp:rsid wsp:val=&quot;005D15CD&quot;/&gt;&lt;wsp:rsid wsp:val=&quot;005D160C&quot;/&gt;&lt;wsp:rsid wsp:val=&quot;005D1625&quot;/&gt;&lt;wsp:rsid wsp:val=&quot;005D1658&quot;/&gt;&lt;wsp:rsid wsp:val=&quot;005D1A7A&quot;/&gt;&lt;wsp:rsid wsp:val=&quot;005D1B65&quot;/&gt;&lt;wsp:rsid wsp:val=&quot;005D1F55&quot;/&gt;&lt;wsp:rsid wsp:val=&quot;005D1F61&quot;/&gt;&lt;wsp:rsid wsp:val=&quot;005D210A&quot;/&gt;&lt;wsp:rsid wsp:val=&quot;005D24C0&quot;/&gt;&lt;wsp:rsid wsp:val=&quot;005D24D6&quot;/&gt;&lt;wsp:rsid wsp:val=&quot;005D277A&quot;/&gt;&lt;wsp:rsid wsp:val=&quot;005D28DA&quot;/&gt;&lt;wsp:rsid wsp:val=&quot;005D314F&quot;/&gt;&lt;wsp:rsid wsp:val=&quot;005D33E9&quot;/&gt;&lt;wsp:rsid wsp:val=&quot;005D35CD&quot;/&gt;&lt;wsp:rsid wsp:val=&quot;005D36EA&quot;/&gt;&lt;wsp:rsid wsp:val=&quot;005D3A48&quot;/&gt;&lt;wsp:rsid wsp:val=&quot;005D3A74&quot;/&gt;&lt;wsp:rsid wsp:val=&quot;005D3C40&quot;/&gt;&lt;wsp:rsid wsp:val=&quot;005D403B&quot;/&gt;&lt;wsp:rsid wsp:val=&quot;005D4546&quot;/&gt;&lt;wsp:rsid wsp:val=&quot;005D4801&quot;/&gt;&lt;wsp:rsid wsp:val=&quot;005D4A9B&quot;/&gt;&lt;wsp:rsid wsp:val=&quot;005D5193&quot;/&gt;&lt;wsp:rsid wsp:val=&quot;005D53BA&quot;/&gt;&lt;wsp:rsid wsp:val=&quot;005D54B9&quot;/&gt;&lt;wsp:rsid wsp:val=&quot;005D590E&quot;/&gt;&lt;wsp:rsid wsp:val=&quot;005D59A6&quot;/&gt;&lt;wsp:rsid wsp:val=&quot;005D5B45&quot;/&gt;&lt;wsp:rsid wsp:val=&quot;005D5CF7&quot;/&gt;&lt;wsp:rsid wsp:val=&quot;005D5E50&quot;/&gt;&lt;wsp:rsid wsp:val=&quot;005D5EAD&quot;/&gt;&lt;wsp:rsid wsp:val=&quot;005D608A&quot;/&gt;&lt;wsp:rsid wsp:val=&quot;005D60DD&quot;/&gt;&lt;wsp:rsid wsp:val=&quot;005D61FD&quot;/&gt;&lt;wsp:rsid wsp:val=&quot;005D65BB&quot;/&gt;&lt;wsp:rsid wsp:val=&quot;005D663F&quot;/&gt;&lt;wsp:rsid wsp:val=&quot;005D6812&quot;/&gt;&lt;wsp:rsid wsp:val=&quot;005D6890&quot;/&gt;&lt;wsp:rsid wsp:val=&quot;005D6B55&quot;/&gt;&lt;wsp:rsid wsp:val=&quot;005D6B77&quot;/&gt;&lt;wsp:rsid wsp:val=&quot;005D6BBE&quot;/&gt;&lt;wsp:rsid wsp:val=&quot;005D6BFC&quot;/&gt;&lt;wsp:rsid wsp:val=&quot;005D6D33&quot;/&gt;&lt;wsp:rsid wsp:val=&quot;005D7438&quot;/&gt;&lt;wsp:rsid wsp:val=&quot;005D7B29&quot;/&gt;&lt;wsp:rsid wsp:val=&quot;005D7C9A&quot;/&gt;&lt;wsp:rsid wsp:val=&quot;005D7D3E&quot;/&gt;&lt;wsp:rsid wsp:val=&quot;005D7E09&quot;/&gt;&lt;wsp:rsid wsp:val=&quot;005E01E7&quot;/&gt;&lt;wsp:rsid wsp:val=&quot;005E027A&quot;/&gt;&lt;wsp:rsid wsp:val=&quot;005E0811&quot;/&gt;&lt;wsp:rsid wsp:val=&quot;005E084E&quot;/&gt;&lt;wsp:rsid wsp:val=&quot;005E0AF1&quot;/&gt;&lt;wsp:rsid wsp:val=&quot;005E0C22&quot;/&gt;&lt;wsp:rsid wsp:val=&quot;005E0CC4&quot;/&gt;&lt;wsp:rsid wsp:val=&quot;005E0D28&quot;/&gt;&lt;wsp:rsid wsp:val=&quot;005E0F2F&quot;/&gt;&lt;wsp:rsid wsp:val=&quot;005E0F94&quot;/&gt;&lt;wsp:rsid wsp:val=&quot;005E102E&quot;/&gt;&lt;wsp:rsid wsp:val=&quot;005E117C&quot;/&gt;&lt;wsp:rsid wsp:val=&quot;005E1317&quot;/&gt;&lt;wsp:rsid wsp:val=&quot;005E1375&quot;/&gt;&lt;wsp:rsid wsp:val=&quot;005E141F&quot;/&gt;&lt;wsp:rsid wsp:val=&quot;005E18C1&quot;/&gt;&lt;wsp:rsid wsp:val=&quot;005E1E30&quot;/&gt;&lt;wsp:rsid wsp:val=&quot;005E2266&quot;/&gt;&lt;wsp:rsid wsp:val=&quot;005E27C9&quot;/&gt;&lt;wsp:rsid wsp:val=&quot;005E28D2&quot;/&gt;&lt;wsp:rsid wsp:val=&quot;005E2B58&quot;/&gt;&lt;wsp:rsid wsp:val=&quot;005E2DCC&quot;/&gt;&lt;wsp:rsid wsp:val=&quot;005E3033&quot;/&gt;&lt;wsp:rsid wsp:val=&quot;005E35BC&quot;/&gt;&lt;wsp:rsid wsp:val=&quot;005E36B2&quot;/&gt;&lt;wsp:rsid wsp:val=&quot;005E3734&quot;/&gt;&lt;wsp:rsid wsp:val=&quot;005E381D&quot;/&gt;&lt;wsp:rsid wsp:val=&quot;005E3947&quot;/&gt;&lt;wsp:rsid wsp:val=&quot;005E3D98&quot;/&gt;&lt;wsp:rsid wsp:val=&quot;005E3F6E&quot;/&gt;&lt;wsp:rsid wsp:val=&quot;005E3F87&quot;/&gt;&lt;wsp:rsid wsp:val=&quot;005E40D4&quot;/&gt;&lt;wsp:rsid wsp:val=&quot;005E46C5&quot;/&gt;&lt;wsp:rsid wsp:val=&quot;005E4B72&quot;/&gt;&lt;wsp:rsid wsp:val=&quot;005E4BD7&quot;/&gt;&lt;wsp:rsid wsp:val=&quot;005E4F75&quot;/&gt;&lt;wsp:rsid wsp:val=&quot;005E5377&quot;/&gt;&lt;wsp:rsid wsp:val=&quot;005E5458&quot;/&gt;&lt;wsp:rsid wsp:val=&quot;005E5471&quot;/&gt;&lt;wsp:rsid wsp:val=&quot;005E560A&quot;/&gt;&lt;wsp:rsid wsp:val=&quot;005E56D9&quot;/&gt;&lt;wsp:rsid wsp:val=&quot;005E59AF&quot;/&gt;&lt;wsp:rsid wsp:val=&quot;005E5DBA&quot;/&gt;&lt;wsp:rsid wsp:val=&quot;005E5E91&quot;/&gt;&lt;wsp:rsid wsp:val=&quot;005E643D&quot;/&gt;&lt;wsp:rsid wsp:val=&quot;005E64A0&quot;/&gt;&lt;wsp:rsid wsp:val=&quot;005E6533&quot;/&gt;&lt;wsp:rsid wsp:val=&quot;005E6686&quot;/&gt;&lt;wsp:rsid wsp:val=&quot;005E7165&quot;/&gt;&lt;wsp:rsid wsp:val=&quot;005E73B8&quot;/&gt;&lt;wsp:rsid wsp:val=&quot;005E78EB&quot;/&gt;&lt;wsp:rsid wsp:val=&quot;005E7AB6&quot;/&gt;&lt;wsp:rsid wsp:val=&quot;005E7AF3&quot;/&gt;&lt;wsp:rsid wsp:val=&quot;005E7ED2&quot;/&gt;&lt;wsp:rsid wsp:val=&quot;005E7F14&quot;/&gt;&lt;wsp:rsid wsp:val=&quot;005E7FF4&quot;/&gt;&lt;wsp:rsid wsp:val=&quot;005F020C&quot;/&gt;&lt;wsp:rsid wsp:val=&quot;005F048F&quot;/&gt;&lt;wsp:rsid wsp:val=&quot;005F04E9&quot;/&gt;&lt;wsp:rsid wsp:val=&quot;005F08EB&quot;/&gt;&lt;wsp:rsid wsp:val=&quot;005F08FB&quot;/&gt;&lt;wsp:rsid wsp:val=&quot;005F0B10&quot;/&gt;&lt;wsp:rsid wsp:val=&quot;005F0BC6&quot;/&gt;&lt;wsp:rsid wsp:val=&quot;005F0C30&quot;/&gt;&lt;wsp:rsid wsp:val=&quot;005F0D1D&quot;/&gt;&lt;wsp:rsid wsp:val=&quot;005F1006&quot;/&gt;&lt;wsp:rsid wsp:val=&quot;005F130C&quot;/&gt;&lt;wsp:rsid wsp:val=&quot;005F1401&quot;/&gt;&lt;wsp:rsid wsp:val=&quot;005F1525&quot;/&gt;&lt;wsp:rsid wsp:val=&quot;005F15BF&quot;/&gt;&lt;wsp:rsid wsp:val=&quot;005F17E3&quot;/&gt;&lt;wsp:rsid wsp:val=&quot;005F196F&quot;/&gt;&lt;wsp:rsid wsp:val=&quot;005F19A2&quot;/&gt;&lt;wsp:rsid wsp:val=&quot;005F1BFE&quot;/&gt;&lt;wsp:rsid wsp:val=&quot;005F1C5B&quot;/&gt;&lt;wsp:rsid wsp:val=&quot;005F1C91&quot;/&gt;&lt;wsp:rsid wsp:val=&quot;005F1EBF&quot;/&gt;&lt;wsp:rsid wsp:val=&quot;005F1FB5&quot;/&gt;&lt;wsp:rsid wsp:val=&quot;005F2EB4&quot;/&gt;&lt;wsp:rsid wsp:val=&quot;005F2F86&quot;/&gt;&lt;wsp:rsid wsp:val=&quot;005F30BA&quot;/&gt;&lt;wsp:rsid wsp:val=&quot;005F31EA&quot;/&gt;&lt;wsp:rsid wsp:val=&quot;005F3805&quot;/&gt;&lt;wsp:rsid wsp:val=&quot;005F3A79&quot;/&gt;&lt;wsp:rsid wsp:val=&quot;005F3C38&quot;/&gt;&lt;wsp:rsid wsp:val=&quot;005F3D9A&quot;/&gt;&lt;wsp:rsid wsp:val=&quot;005F3FBC&quot;/&gt;&lt;wsp:rsid wsp:val=&quot;005F40AD&quot;/&gt;&lt;wsp:rsid wsp:val=&quot;005F43DF&quot;/&gt;&lt;wsp:rsid wsp:val=&quot;005F44CD&quot;/&gt;&lt;wsp:rsid wsp:val=&quot;005F4540&quot;/&gt;&lt;wsp:rsid wsp:val=&quot;005F454E&quot;/&gt;&lt;wsp:rsid wsp:val=&quot;005F4A3C&quot;/&gt;&lt;wsp:rsid wsp:val=&quot;005F4ACA&quot;/&gt;&lt;wsp:rsid wsp:val=&quot;005F4EA0&quot;/&gt;&lt;wsp:rsid wsp:val=&quot;005F5169&quot;/&gt;&lt;wsp:rsid wsp:val=&quot;005F526E&quot;/&gt;&lt;wsp:rsid wsp:val=&quot;005F5378&quot;/&gt;&lt;wsp:rsid wsp:val=&quot;005F539E&quot;/&gt;&lt;wsp:rsid wsp:val=&quot;005F53CB&quot;/&gt;&lt;wsp:rsid wsp:val=&quot;005F5492&quot;/&gt;&lt;wsp:rsid wsp:val=&quot;005F5598&quot;/&gt;&lt;wsp:rsid wsp:val=&quot;005F559B&quot;/&gt;&lt;wsp:rsid wsp:val=&quot;005F5706&quot;/&gt;&lt;wsp:rsid wsp:val=&quot;005F5844&quot;/&gt;&lt;wsp:rsid wsp:val=&quot;005F598B&quot;/&gt;&lt;wsp:rsid wsp:val=&quot;005F5D32&quot;/&gt;&lt;wsp:rsid wsp:val=&quot;005F5DB4&quot;/&gt;&lt;wsp:rsid wsp:val=&quot;005F61EA&quot;/&gt;&lt;wsp:rsid wsp:val=&quot;005F650D&quot;/&gt;&lt;wsp:rsid wsp:val=&quot;005F66A9&quot;/&gt;&lt;wsp:rsid wsp:val=&quot;005F682F&quot;/&gt;&lt;wsp:rsid wsp:val=&quot;005F68C9&quot;/&gt;&lt;wsp:rsid wsp:val=&quot;005F68E4&quot;/&gt;&lt;wsp:rsid wsp:val=&quot;005F6DBB&quot;/&gt;&lt;wsp:rsid wsp:val=&quot;005F7580&quot;/&gt;&lt;wsp:rsid wsp:val=&quot;005F7687&quot;/&gt;&lt;wsp:rsid wsp:val=&quot;005F7701&quot;/&gt;&lt;wsp:rsid wsp:val=&quot;005F782B&quot;/&gt;&lt;wsp:rsid wsp:val=&quot;005F78DF&quot;/&gt;&lt;wsp:rsid wsp:val=&quot;005F79C3&quot;/&gt;&lt;wsp:rsid wsp:val=&quot;005F7EE6&quot;/&gt;&lt;wsp:rsid wsp:val=&quot;005F7F07&quot;/&gt;&lt;wsp:rsid wsp:val=&quot;005F7FE7&quot;/&gt;&lt;wsp:rsid wsp:val=&quot;00600383&quot;/&gt;&lt;wsp:rsid wsp:val=&quot;00600AAB&quot;/&gt;&lt;wsp:rsid wsp:val=&quot;0060140E&quot;/&gt;&lt;wsp:rsid wsp:val=&quot;00601503&quot;/&gt;&lt;wsp:rsid wsp:val=&quot;00601701&quot;/&gt;&lt;wsp:rsid wsp:val=&quot;00601808&quot;/&gt;&lt;wsp:rsid wsp:val=&quot;00601827&quot;/&gt;&lt;wsp:rsid wsp:val=&quot;006018E0&quot;/&gt;&lt;wsp:rsid wsp:val=&quot;00601D82&quot;/&gt;&lt;wsp:rsid wsp:val=&quot;006022EA&quot;/&gt;&lt;wsp:rsid wsp:val=&quot;00602553&quot;/&gt;&lt;wsp:rsid wsp:val=&quot;00602A67&quot;/&gt;&lt;wsp:rsid wsp:val=&quot;006030CD&quot;/&gt;&lt;wsp:rsid wsp:val=&quot;00603244&quot;/&gt;&lt;wsp:rsid wsp:val=&quot;0060374D&quot;/&gt;&lt;wsp:rsid wsp:val=&quot;006037A6&quot;/&gt;&lt;wsp:rsid wsp:val=&quot;00603914&quot;/&gt;&lt;wsp:rsid wsp:val=&quot;00603B56&quot;/&gt;&lt;wsp:rsid wsp:val=&quot;006041E3&quot;/&gt;&lt;wsp:rsid wsp:val=&quot;0060434D&quot;/&gt;&lt;wsp:rsid wsp:val=&quot;00604407&quot;/&gt;&lt;wsp:rsid wsp:val=&quot;00604815&quot;/&gt;&lt;wsp:rsid wsp:val=&quot;006050F7&quot;/&gt;&lt;wsp:rsid wsp:val=&quot;00605374&quot;/&gt;&lt;wsp:rsid wsp:val=&quot;006053B1&quot;/&gt;&lt;wsp:rsid wsp:val=&quot;0060559A&quot;/&gt;&lt;wsp:rsid wsp:val=&quot;00605615&quot;/&gt;&lt;wsp:rsid wsp:val=&quot;0060577E&quot;/&gt;&lt;wsp:rsid wsp:val=&quot;00605802&quot;/&gt;&lt;wsp:rsid wsp:val=&quot;00605AA9&quot;/&gt;&lt;wsp:rsid wsp:val=&quot;00605F86&quot;/&gt;&lt;wsp:rsid wsp:val=&quot;0060620B&quot;/&gt;&lt;wsp:rsid wsp:val=&quot;006066DA&quot;/&gt;&lt;wsp:rsid wsp:val=&quot;0060682A&quot;/&gt;&lt;wsp:rsid wsp:val=&quot;00606E6A&quot;/&gt;&lt;wsp:rsid wsp:val=&quot;00607370&quot;/&gt;&lt;wsp:rsid wsp:val=&quot;006075AD&quot;/&gt;&lt;wsp:rsid wsp:val=&quot;00607720&quot;/&gt;&lt;wsp:rsid wsp:val=&quot;00607BAF&quot;/&gt;&lt;wsp:rsid wsp:val=&quot;00607D48&quot;/&gt;&lt;wsp:rsid wsp:val=&quot;00607E3D&quot;/&gt;&lt;wsp:rsid wsp:val=&quot;00607E4B&quot;/&gt;&lt;wsp:rsid wsp:val=&quot;00607E84&quot;/&gt;&lt;wsp:rsid wsp:val=&quot;00607E8E&quot;/&gt;&lt;wsp:rsid wsp:val=&quot;00610192&quot;/&gt;&lt;wsp:rsid wsp:val=&quot;006101D8&quot;/&gt;&lt;wsp:rsid wsp:val=&quot;006103B6&quot;/&gt;&lt;wsp:rsid wsp:val=&quot;00610521&quot;/&gt;&lt;wsp:rsid wsp:val=&quot;00610A20&quot;/&gt;&lt;wsp:rsid wsp:val=&quot;00610BAB&quot;/&gt;&lt;wsp:rsid wsp:val=&quot;00610BFF&quot;/&gt;&lt;wsp:rsid wsp:val=&quot;00610D8F&quot;/&gt;&lt;wsp:rsid wsp:val=&quot;00610FE8&quot;/&gt;&lt;wsp:rsid wsp:val=&quot;0061119A&quot;/&gt;&lt;wsp:rsid wsp:val=&quot;00611251&quot;/&gt;&lt;wsp:rsid wsp:val=&quot;006112E8&quot;/&gt;&lt;wsp:rsid wsp:val=&quot;00611662&quot;/&gt;&lt;wsp:rsid wsp:val=&quot;006116B5&quot;/&gt;&lt;wsp:rsid wsp:val=&quot;00611756&quot;/&gt;&lt;wsp:rsid wsp:val=&quot;00611910&quot;/&gt;&lt;wsp:rsid wsp:val=&quot;00611919&quot;/&gt;&lt;wsp:rsid wsp:val=&quot;00611C36&quot;/&gt;&lt;wsp:rsid wsp:val=&quot;00612330&quot;/&gt;&lt;wsp:rsid wsp:val=&quot;00612377&quot;/&gt;&lt;wsp:rsid wsp:val=&quot;006128F1&quot;/&gt;&lt;wsp:rsid wsp:val=&quot;00612CA9&quot;/&gt;&lt;wsp:rsid wsp:val=&quot;00612DBA&quot;/&gt;&lt;wsp:rsid wsp:val=&quot;006136AA&quot;/&gt;&lt;wsp:rsid wsp:val=&quot;0061372B&quot;/&gt;&lt;wsp:rsid wsp:val=&quot;006137F7&quot;/&gt;&lt;wsp:rsid wsp:val=&quot;00613AA9&quot;/&gt;&lt;wsp:rsid wsp:val=&quot;00613B64&quot;/&gt;&lt;wsp:rsid wsp:val=&quot;00613E35&quot;/&gt;&lt;wsp:rsid wsp:val=&quot;00613EAB&quot;/&gt;&lt;wsp:rsid wsp:val=&quot;00613EF9&quot;/&gt;&lt;wsp:rsid wsp:val=&quot;00614229&quot;/&gt;&lt;wsp:rsid wsp:val=&quot;00614548&quot;/&gt;&lt;wsp:rsid wsp:val=&quot;00614746&quot;/&gt;&lt;wsp:rsid wsp:val=&quot;00614877&quot;/&gt;&lt;wsp:rsid wsp:val=&quot;00614B92&quot;/&gt;&lt;wsp:rsid wsp:val=&quot;00614D3E&quot;/&gt;&lt;wsp:rsid wsp:val=&quot;006153BC&quot;/&gt;&lt;wsp:rsid wsp:val=&quot;006153C1&quot;/&gt;&lt;wsp:rsid wsp:val=&quot;0061574B&quot;/&gt;&lt;wsp:rsid wsp:val=&quot;00615904&quot;/&gt;&lt;wsp:rsid wsp:val=&quot;00615AF1&quot;/&gt;&lt;wsp:rsid wsp:val=&quot;00615B43&quot;/&gt;&lt;wsp:rsid wsp:val=&quot;00615EF4&quot;/&gt;&lt;wsp:rsid wsp:val=&quot;006161E1&quot;/&gt;&lt;wsp:rsid wsp:val=&quot;0061624D&quot;/&gt;&lt;wsp:rsid wsp:val=&quot;006164CC&quot;/&gt;&lt;wsp:rsid wsp:val=&quot;006164F4&quot;/&gt;&lt;wsp:rsid wsp:val=&quot;00616612&quot;/&gt;&lt;wsp:rsid wsp:val=&quot;00616643&quot;/&gt;&lt;wsp:rsid wsp:val=&quot;0061683E&quot;/&gt;&lt;wsp:rsid wsp:val=&quot;0061690C&quot;/&gt;&lt;wsp:rsid wsp:val=&quot;0061701D&quot;/&gt;&lt;wsp:rsid wsp:val=&quot;00617142&quot;/&gt;&lt;wsp:rsid wsp:val=&quot;0061791D&quot;/&gt;&lt;wsp:rsid wsp:val=&quot;006179EE&quot;/&gt;&lt;wsp:rsid wsp:val=&quot;00617B6B&quot;/&gt;&lt;wsp:rsid wsp:val=&quot;00617D4D&quot;/&gt;&lt;wsp:rsid wsp:val=&quot;00617E20&quot;/&gt;&lt;wsp:rsid wsp:val=&quot;00617ECC&quot;/&gt;&lt;wsp:rsid wsp:val=&quot;00620040&quot;/&gt;&lt;wsp:rsid wsp:val=&quot;00620515&quot;/&gt;&lt;wsp:rsid wsp:val=&quot;00620850&quot;/&gt;&lt;wsp:rsid wsp:val=&quot;00620991&quot;/&gt;&lt;wsp:rsid wsp:val=&quot;00620B9B&quot;/&gt;&lt;wsp:rsid wsp:val=&quot;00620BD2&quot;/&gt;&lt;wsp:rsid wsp:val=&quot;00620E02&quot;/&gt;&lt;wsp:rsid wsp:val=&quot;00620E5C&quot;/&gt;&lt;wsp:rsid wsp:val=&quot;00620F59&quot;/&gt;&lt;wsp:rsid wsp:val=&quot;00621353&quot;/&gt;&lt;wsp:rsid wsp:val=&quot;006214FB&quot;/&gt;&lt;wsp:rsid wsp:val=&quot;006214FD&quot;/&gt;&lt;wsp:rsid wsp:val=&quot;0062196B&quot;/&gt;&lt;wsp:rsid wsp:val=&quot;00621A3B&quot;/&gt;&lt;wsp:rsid wsp:val=&quot;00621ACA&quot;/&gt;&lt;wsp:rsid wsp:val=&quot;00621F21&quot;/&gt;&lt;wsp:rsid wsp:val=&quot;00621F9A&quot;/&gt;&lt;wsp:rsid wsp:val=&quot;0062209D&quot;/&gt;&lt;wsp:rsid wsp:val=&quot;006223B5&quot;/&gt;&lt;wsp:rsid wsp:val=&quot;006224E5&quot;/&gt;&lt;wsp:rsid wsp:val=&quot;00622567&quot;/&gt;&lt;wsp:rsid wsp:val=&quot;006225B1&quot;/&gt;&lt;wsp:rsid wsp:val=&quot;00622920&quot;/&gt;&lt;wsp:rsid wsp:val=&quot;00622C26&quot;/&gt;&lt;wsp:rsid wsp:val=&quot;006230B9&quot;/&gt;&lt;wsp:rsid wsp:val=&quot;00623706&quot;/&gt;&lt;wsp:rsid wsp:val=&quot;00623DFB&quot;/&gt;&lt;wsp:rsid wsp:val=&quot;00624290&quot;/&gt;&lt;wsp:rsid wsp:val=&quot;00624373&quot;/&gt;&lt;wsp:rsid wsp:val=&quot;00624861&quot;/&gt;&lt;wsp:rsid wsp:val=&quot;00624A54&quot;/&gt;&lt;wsp:rsid wsp:val=&quot;00624C08&quot;/&gt;&lt;wsp:rsid wsp:val=&quot;00624D5D&quot;/&gt;&lt;wsp:rsid wsp:val=&quot;0062524C&quot;/&gt;&lt;wsp:rsid wsp:val=&quot;00625858&quot;/&gt;&lt;wsp:rsid wsp:val=&quot;00625B2D&quot;/&gt;&lt;wsp:rsid wsp:val=&quot;00625C1C&quot;/&gt;&lt;wsp:rsid wsp:val=&quot;00625C60&quot;/&gt;&lt;wsp:rsid wsp:val=&quot;00625D58&quot;/&gt;&lt;wsp:rsid wsp:val=&quot;00625E1A&quot;/&gt;&lt;wsp:rsid wsp:val=&quot;00625EF3&quot;/&gt;&lt;wsp:rsid wsp:val=&quot;00625FD6&quot;/&gt;&lt;wsp:rsid wsp:val=&quot;0062605F&quot;/&gt;&lt;wsp:rsid wsp:val=&quot;00626072&quot;/&gt;&lt;wsp:rsid wsp:val=&quot;006260DC&quot;/&gt;&lt;wsp:rsid wsp:val=&quot;00626397&quot;/&gt;&lt;wsp:rsid wsp:val=&quot;006266A3&quot;/&gt;&lt;wsp:rsid wsp:val=&quot;006267BD&quot;/&gt;&lt;wsp:rsid wsp:val=&quot;0062698A&quot;/&gt;&lt;wsp:rsid wsp:val=&quot;00626A33&quot;/&gt;&lt;wsp:rsid wsp:val=&quot;00626AA6&quot;/&gt;&lt;wsp:rsid wsp:val=&quot;00626B4F&quot;/&gt;&lt;wsp:rsid wsp:val=&quot;00626FDB&quot;/&gt;&lt;wsp:rsid wsp:val=&quot;006270C3&quot;/&gt;&lt;wsp:rsid wsp:val=&quot;0062732E&quot;/&gt;&lt;wsp:rsid wsp:val=&quot;00627381&quot;/&gt;&lt;wsp:rsid wsp:val=&quot;006273EF&quot;/&gt;&lt;wsp:rsid wsp:val=&quot;00627758&quot;/&gt;&lt;wsp:rsid wsp:val=&quot;006278D8&quot;/&gt;&lt;wsp:rsid wsp:val=&quot;00627A8D&quot;/&gt;&lt;wsp:rsid wsp:val=&quot;00627B92&quot;/&gt;&lt;wsp:rsid wsp:val=&quot;00627BA4&quot;/&gt;&lt;wsp:rsid wsp:val=&quot;00627C1D&quot;/&gt;&lt;wsp:rsid wsp:val=&quot;00630147&quot;/&gt;&lt;wsp:rsid wsp:val=&quot;00630683&quot;/&gt;&lt;wsp:rsid wsp:val=&quot;0063083D&quot;/&gt;&lt;wsp:rsid wsp:val=&quot;00630C10&quot;/&gt;&lt;wsp:rsid wsp:val=&quot;00631039&quot;/&gt;&lt;wsp:rsid wsp:val=&quot;00631099&quot;/&gt;&lt;wsp:rsid wsp:val=&quot;00631282&quot;/&gt;&lt;wsp:rsid wsp:val=&quot;00631946&quot;/&gt;&lt;wsp:rsid wsp:val=&quot;00631BCC&quot;/&gt;&lt;wsp:rsid wsp:val=&quot;00631C8B&quot;/&gt;&lt;wsp:rsid wsp:val=&quot;00631CB0&quot;/&gt;&lt;wsp:rsid wsp:val=&quot;00631D0A&quot;/&gt;&lt;wsp:rsid wsp:val=&quot;00631D79&quot;/&gt;&lt;wsp:rsid wsp:val=&quot;00632259&quot;/&gt;&lt;wsp:rsid wsp:val=&quot;006322E3&quot;/&gt;&lt;wsp:rsid wsp:val=&quot;0063237B&quot;/&gt;&lt;wsp:rsid wsp:val=&quot;00632982&quot;/&gt;&lt;wsp:rsid wsp:val=&quot;006329B7&quot;/&gt;&lt;wsp:rsid wsp:val=&quot;00632C0D&quot;/&gt;&lt;wsp:rsid wsp:val=&quot;00632C7F&quot;/&gt;&lt;wsp:rsid wsp:val=&quot;00633069&quot;/&gt;&lt;wsp:rsid wsp:val=&quot;006330DE&quot;/&gt;&lt;wsp:rsid wsp:val=&quot;00633117&quot;/&gt;&lt;wsp:rsid wsp:val=&quot;006331B3&quot;/&gt;&lt;wsp:rsid wsp:val=&quot;0063326A&quot;/&gt;&lt;wsp:rsid wsp:val=&quot;00633759&quot;/&gt;&lt;wsp:rsid wsp:val=&quot;00633BBE&quot;/&gt;&lt;wsp:rsid wsp:val=&quot;00633C2E&quot;/&gt;&lt;wsp:rsid wsp:val=&quot;00633C85&quot;/&gt;&lt;wsp:rsid wsp:val=&quot;00633C86&quot;/&gt;&lt;wsp:rsid wsp:val=&quot;00634398&quot;/&gt;&lt;wsp:rsid wsp:val=&quot;00634856&quot;/&gt;&lt;wsp:rsid wsp:val=&quot;006349DF&quot;/&gt;&lt;wsp:rsid wsp:val=&quot;00634AD1&quot;/&gt;&lt;wsp:rsid wsp:val=&quot;00634D31&quot;/&gt;&lt;wsp:rsid wsp:val=&quot;00634F8A&quot;/&gt;&lt;wsp:rsid wsp:val=&quot;00635441&quot;/&gt;&lt;wsp:rsid wsp:val=&quot;0063553C&quot;/&gt;&lt;wsp:rsid wsp:val=&quot;00635775&quot;/&gt;&lt;wsp:rsid wsp:val=&quot;00635783&quot;/&gt;&lt;wsp:rsid wsp:val=&quot;006358CE&quot;/&gt;&lt;wsp:rsid wsp:val=&quot;00635B5E&quot;/&gt;&lt;wsp:rsid wsp:val=&quot;00635B79&quot;/&gt;&lt;wsp:rsid wsp:val=&quot;00635FA6&quot;/&gt;&lt;wsp:rsid wsp:val=&quot;006362D0&quot;/&gt;&lt;wsp:rsid wsp:val=&quot;00636835&quot;/&gt;&lt;wsp:rsid wsp:val=&quot;006368A0&quot;/&gt;&lt;wsp:rsid wsp:val=&quot;00636A22&quot;/&gt;&lt;wsp:rsid wsp:val=&quot;00636B03&quot;/&gt;&lt;wsp:rsid wsp:val=&quot;00636D4A&quot;/&gt;&lt;wsp:rsid wsp:val=&quot;006372A0&quot;/&gt;&lt;wsp:rsid wsp:val=&quot;006372D2&quot;/&gt;&lt;wsp:rsid wsp:val=&quot;006373AA&quot;/&gt;&lt;wsp:rsid wsp:val=&quot;006374D8&quot;/&gt;&lt;wsp:rsid wsp:val=&quot;0063750B&quot;/&gt;&lt;wsp:rsid wsp:val=&quot;006375A7&quot;/&gt;&lt;wsp:rsid wsp:val=&quot;006376A6&quot;/&gt;&lt;wsp:rsid wsp:val=&quot;00637CE8&quot;/&gt;&lt;wsp:rsid wsp:val=&quot;00637D07&quot;/&gt;&lt;wsp:rsid wsp:val=&quot;00637E27&quot;/&gt;&lt;wsp:rsid wsp:val=&quot;00637F58&quot;/&gt;&lt;wsp:rsid wsp:val=&quot;0064008D&quot;/&gt;&lt;wsp:rsid wsp:val=&quot;00640391&quot;/&gt;&lt;wsp:rsid wsp:val=&quot;006405F9&quot;/&gt;&lt;wsp:rsid wsp:val=&quot;00640652&quot;/&gt;&lt;wsp:rsid wsp:val=&quot;00640800&quot;/&gt;&lt;wsp:rsid wsp:val=&quot;00640B40&quot;/&gt;&lt;wsp:rsid wsp:val=&quot;00640BD5&quot;/&gt;&lt;wsp:rsid wsp:val=&quot;00640E69&quot;/&gt;&lt;wsp:rsid wsp:val=&quot;0064107B&quot;/&gt;&lt;wsp:rsid wsp:val=&quot;006411BD&quot;/&gt;&lt;wsp:rsid wsp:val=&quot;006411C9&quot;/&gt;&lt;wsp:rsid wsp:val=&quot;006413BB&quot;/&gt;&lt;wsp:rsid wsp:val=&quot;0064167F&quot;/&gt;&lt;wsp:rsid wsp:val=&quot;00641805&quot;/&gt;&lt;wsp:rsid wsp:val=&quot;00641B11&quot;/&gt;&lt;wsp:rsid wsp:val=&quot;00641C2B&quot;/&gt;&lt;wsp:rsid wsp:val=&quot;00641EB7&quot;/&gt;&lt;wsp:rsid wsp:val=&quot;006422A3&quot;/&gt;&lt;wsp:rsid wsp:val=&quot;00642490&quot;/&gt;&lt;wsp:rsid wsp:val=&quot;00642549&quot;/&gt;&lt;wsp:rsid wsp:val=&quot;0064276F&quot;/&gt;&lt;wsp:rsid wsp:val=&quot;00642831&quot;/&gt;&lt;wsp:rsid wsp:val=&quot;00642870&quot;/&gt;&lt;wsp:rsid wsp:val=&quot;006428F4&quot;/&gt;&lt;wsp:rsid wsp:val=&quot;00642A01&quot;/&gt;&lt;wsp:rsid wsp:val=&quot;00643066&quot;/&gt;&lt;wsp:rsid wsp:val=&quot;006431D8&quot;/&gt;&lt;wsp:rsid wsp:val=&quot;006433E2&quot;/&gt;&lt;wsp:rsid wsp:val=&quot;00643533&quot;/&gt;&lt;wsp:rsid wsp:val=&quot;00643624&quot;/&gt;&lt;wsp:rsid wsp:val=&quot;00643A49&quot;/&gt;&lt;wsp:rsid wsp:val=&quot;00643B40&quot;/&gt;&lt;wsp:rsid wsp:val=&quot;00643D16&quot;/&gt;&lt;wsp:rsid wsp:val=&quot;00643DE7&quot;/&gt;&lt;wsp:rsid wsp:val=&quot;00643F7A&quot;/&gt;&lt;wsp:rsid wsp:val=&quot;00644224&quot;/&gt;&lt;wsp:rsid wsp:val=&quot;0064431D&quot;/&gt;&lt;wsp:rsid wsp:val=&quot;0064455F&quot;/&gt;&lt;wsp:rsid wsp:val=&quot;0064489C&quot;/&gt;&lt;wsp:rsid wsp:val=&quot;00644FCB&quot;/&gt;&lt;wsp:rsid wsp:val=&quot;0064516B&quot;/&gt;&lt;wsp:rsid wsp:val=&quot;0064535B&quot;/&gt;&lt;wsp:rsid wsp:val=&quot;00645625&quot;/&gt;&lt;wsp:rsid wsp:val=&quot;0064576A&quot;/&gt;&lt;wsp:rsid wsp:val=&quot;00645859&quot;/&gt;&lt;wsp:rsid wsp:val=&quot;00645E1D&quot;/&gt;&lt;wsp:rsid wsp:val=&quot;00645F07&quot;/&gt;&lt;wsp:rsid wsp:val=&quot;00646011&quot;/&gt;&lt;wsp:rsid wsp:val=&quot;00646736&quot;/&gt;&lt;wsp:rsid wsp:val=&quot;00646852&quot;/&gt;&lt;wsp:rsid wsp:val=&quot;00646ACD&quot;/&gt;&lt;wsp:rsid wsp:val=&quot;00646D29&quot;/&gt;&lt;wsp:rsid wsp:val=&quot;006470AC&quot;/&gt;&lt;wsp:rsid wsp:val=&quot;0064729B&quot;/&gt;&lt;wsp:rsid wsp:val=&quot;0064750B&quot;/&gt;&lt;wsp:rsid wsp:val=&quot;0064759D&quot;/&gt;&lt;wsp:rsid wsp:val=&quot;006479AF&quot;/&gt;&lt;wsp:rsid wsp:val=&quot;00647E82&quot;/&gt;&lt;wsp:rsid wsp:val=&quot;006500AF&quot;/&gt;&lt;wsp:rsid wsp:val=&quot;00650332&quot;/&gt;&lt;wsp:rsid wsp:val=&quot;00650AAB&quot;/&gt;&lt;wsp:rsid wsp:val=&quot;00650E0F&quot;/&gt;&lt;wsp:rsid wsp:val=&quot;0065188D&quot;/&gt;&lt;wsp:rsid wsp:val=&quot;00651A8A&quot;/&gt;&lt;wsp:rsid wsp:val=&quot;00651BE5&quot;/&gt;&lt;wsp:rsid wsp:val=&quot;0065224B&quot;/&gt;&lt;wsp:rsid wsp:val=&quot;006523E5&quot;/&gt;&lt;wsp:rsid wsp:val=&quot;00652459&quot;/&gt;&lt;wsp:rsid wsp:val=&quot;006526EE&quot;/&gt;&lt;wsp:rsid wsp:val=&quot;006527B1&quot;/&gt;&lt;wsp:rsid wsp:val=&quot;00652CAB&quot;/&gt;&lt;wsp:rsid wsp:val=&quot;00652FCE&quot;/&gt;&lt;wsp:rsid wsp:val=&quot;00653863&quot;/&gt;&lt;wsp:rsid wsp:val=&quot;00653937&quot;/&gt;&lt;wsp:rsid wsp:val=&quot;00653B38&quot;/&gt;&lt;wsp:rsid wsp:val=&quot;00653B6C&quot;/&gt;&lt;wsp:rsid wsp:val=&quot;00653C27&quot;/&gt;&lt;wsp:rsid wsp:val=&quot;006541B1&quot;/&gt;&lt;wsp:rsid wsp:val=&quot;006546D9&quot;/&gt;&lt;wsp:rsid wsp:val=&quot;00654899&quot;/&gt;&lt;wsp:rsid wsp:val=&quot;006548DB&quot;/&gt;&lt;wsp:rsid wsp:val=&quot;006549DA&quot;/&gt;&lt;wsp:rsid wsp:val=&quot;00654AF7&quot;/&gt;&lt;wsp:rsid wsp:val=&quot;006550E7&quot;/&gt;&lt;wsp:rsid wsp:val=&quot;00655218&quot;/&gt;&lt;wsp:rsid wsp:val=&quot;00655CCA&quot;/&gt;&lt;wsp:rsid wsp:val=&quot;00656113&quot;/&gt;&lt;wsp:rsid wsp:val=&quot;0065611A&quot;/&gt;&lt;wsp:rsid wsp:val=&quot;006563AE&quot;/&gt;&lt;wsp:rsid wsp:val=&quot;0065646D&quot;/&gt;&lt;wsp:rsid wsp:val=&quot;006564EE&quot;/&gt;&lt;wsp:rsid wsp:val=&quot;00656864&quot;/&gt;&lt;wsp:rsid wsp:val=&quot;00656990&quot;/&gt;&lt;wsp:rsid wsp:val=&quot;006569F5&quot;/&gt;&lt;wsp:rsid wsp:val=&quot;00656A1F&quot;/&gt;&lt;wsp:rsid wsp:val=&quot;00656B2A&quot;/&gt;&lt;wsp:rsid wsp:val=&quot;00656B5D&quot;/&gt;&lt;wsp:rsid wsp:val=&quot;00656BFA&quot;/&gt;&lt;wsp:rsid wsp:val=&quot;00656F64&quot;/&gt;&lt;wsp:rsid wsp:val=&quot;00657206&quot;/&gt;&lt;wsp:rsid wsp:val=&quot;006572B2&quot;/&gt;&lt;wsp:rsid wsp:val=&quot;00657466&quot;/&gt;&lt;wsp:rsid wsp:val=&quot;00657564&quot;/&gt;&lt;wsp:rsid wsp:val=&quot;0065796E&quot;/&gt;&lt;wsp:rsid wsp:val=&quot;006579F1&quot;/&gt;&lt;wsp:rsid wsp:val=&quot;00657C81&quot;/&gt;&lt;wsp:rsid wsp:val=&quot;00657D9D&quot;/&gt;&lt;wsp:rsid wsp:val=&quot;00657E0A&quot;/&gt;&lt;wsp:rsid wsp:val=&quot;006604A8&quot;/&gt;&lt;wsp:rsid wsp:val=&quot;006604B5&quot;/&gt;&lt;wsp:rsid wsp:val=&quot;00660530&quot;/&gt;&lt;wsp:rsid wsp:val=&quot;006606AA&quot;/&gt;&lt;wsp:rsid wsp:val=&quot;0066074A&quot;/&gt;&lt;wsp:rsid wsp:val=&quot;006609E3&quot;/&gt;&lt;wsp:rsid wsp:val=&quot;00660A4E&quot;/&gt;&lt;wsp:rsid wsp:val=&quot;00660B72&quot;/&gt;&lt;wsp:rsid wsp:val=&quot;00660C3E&quot;/&gt;&lt;wsp:rsid wsp:val=&quot;00660E83&quot;/&gt;&lt;wsp:rsid wsp:val=&quot;006610FF&quot;/&gt;&lt;wsp:rsid wsp:val=&quot;0066128B&quot;/&gt;&lt;wsp:rsid wsp:val=&quot;0066174F&quot;/&gt;&lt;wsp:rsid wsp:val=&quot;00661D26&quot;/&gt;&lt;wsp:rsid wsp:val=&quot;00661F03&quot;/&gt;&lt;wsp:rsid wsp:val=&quot;006622BD&quot;/&gt;&lt;wsp:rsid wsp:val=&quot;0066248F&quot;/&gt;&lt;wsp:rsid wsp:val=&quot;00662851&quot;/&gt;&lt;wsp:rsid wsp:val=&quot;00662FEB&quot;/&gt;&lt;wsp:rsid wsp:val=&quot;0066352A&quot;/&gt;&lt;wsp:rsid wsp:val=&quot;006635BD&quot;/&gt;&lt;wsp:rsid wsp:val=&quot;006635ED&quot;/&gt;&lt;wsp:rsid wsp:val=&quot;0066388D&quot;/&gt;&lt;wsp:rsid wsp:val=&quot;00663AEF&quot;/&gt;&lt;wsp:rsid wsp:val=&quot;00663BFA&quot;/&gt;&lt;wsp:rsid wsp:val=&quot;00663E7D&quot;/&gt;&lt;wsp:rsid wsp:val=&quot;00663F03&quot;/&gt;&lt;wsp:rsid wsp:val=&quot;00663FB7&quot;/&gt;&lt;wsp:rsid wsp:val=&quot;0066406B&quot;/&gt;&lt;wsp:rsid wsp:val=&quot;006644E5&quot;/&gt;&lt;wsp:rsid wsp:val=&quot;0066498D&quot;/&gt;&lt;wsp:rsid wsp:val=&quot;00664C28&quot;/&gt;&lt;wsp:rsid wsp:val=&quot;00664E3E&quot;/&gt;&lt;wsp:rsid wsp:val=&quot;006650E9&quot;/&gt;&lt;wsp:rsid wsp:val=&quot;0066510D&quot;/&gt;&lt;wsp:rsid wsp:val=&quot;006655DB&quot;/&gt;&lt;wsp:rsid wsp:val=&quot;006657E5&quot;/&gt;&lt;wsp:rsid wsp:val=&quot;00665A1C&quot;/&gt;&lt;wsp:rsid wsp:val=&quot;00666257&quot;/&gt;&lt;wsp:rsid wsp:val=&quot;0066630E&quot;/&gt;&lt;wsp:rsid wsp:val=&quot;00666625&quot;/&gt;&lt;wsp:rsid wsp:val=&quot;00666664&quot;/&gt;&lt;wsp:rsid wsp:val=&quot;006666F8&quot;/&gt;&lt;wsp:rsid wsp:val=&quot;006667C7&quot;/&gt;&lt;wsp:rsid wsp:val=&quot;0066687A&quot;/&gt;&lt;wsp:rsid wsp:val=&quot;006668DD&quot;/&gt;&lt;wsp:rsid wsp:val=&quot;00666AE2&quot;/&gt;&lt;wsp:rsid wsp:val=&quot;00666BCD&quot;/&gt;&lt;wsp:rsid wsp:val=&quot;00667380&quot;/&gt;&lt;wsp:rsid wsp:val=&quot;00667B34&quot;/&gt;&lt;wsp:rsid wsp:val=&quot;00667BC9&quot;/&gt;&lt;wsp:rsid wsp:val=&quot;00667E11&quot;/&gt;&lt;wsp:rsid wsp:val=&quot;00667FFE&quot;/&gt;&lt;wsp:rsid wsp:val=&quot;0067016E&quot;/&gt;&lt;wsp:rsid wsp:val=&quot;00670345&quot;/&gt;&lt;wsp:rsid wsp:val=&quot;006704F1&quot;/&gt;&lt;wsp:rsid wsp:val=&quot;006706D9&quot;/&gt;&lt;wsp:rsid wsp:val=&quot;0067071E&quot;/&gt;&lt;wsp:rsid wsp:val=&quot;00670731&quot;/&gt;&lt;wsp:rsid wsp:val=&quot;006709BF&quot;/&gt;&lt;wsp:rsid wsp:val=&quot;00670B26&quot;/&gt;&lt;wsp:rsid wsp:val=&quot;006710E5&quot;/&gt;&lt;wsp:rsid wsp:val=&quot;00671181&quot;/&gt;&lt;wsp:rsid wsp:val=&quot;006713EC&quot;/&gt;&lt;wsp:rsid wsp:val=&quot;00671450&quot;/&gt;&lt;wsp:rsid wsp:val=&quot;0067161F&quot;/&gt;&lt;wsp:rsid wsp:val=&quot;006719F2&quot;/&gt;&lt;wsp:rsid wsp:val=&quot;00671ABB&quot;/&gt;&lt;wsp:rsid wsp:val=&quot;00671ACD&quot;/&gt;&lt;wsp:rsid wsp:val=&quot;00671CC8&quot;/&gt;&lt;wsp:rsid wsp:val=&quot;00671D3B&quot;/&gt;&lt;wsp:rsid wsp:val=&quot;00671E96&quot;/&gt;&lt;wsp:rsid wsp:val=&quot;00671EFC&quot;/&gt;&lt;wsp:rsid wsp:val=&quot;00671FA4&quot;/&gt;&lt;wsp:rsid wsp:val=&quot;00671FDE&quot;/&gt;&lt;wsp:rsid wsp:val=&quot;00672084&quot;/&gt;&lt;wsp:rsid wsp:val=&quot;00672524&quot;/&gt;&lt;wsp:rsid wsp:val=&quot;0067263C&quot;/&gt;&lt;wsp:rsid wsp:val=&quot;00672A74&quot;/&gt;&lt;wsp:rsid wsp:val=&quot;00672C00&quot;/&gt;&lt;wsp:rsid wsp:val=&quot;00672C28&quot;/&gt;&lt;wsp:rsid wsp:val=&quot;00672DF9&quot;/&gt;&lt;wsp:rsid wsp:val=&quot;00673046&quot;/&gt;&lt;wsp:rsid wsp:val=&quot;00673107&quot;/&gt;&lt;wsp:rsid wsp:val=&quot;0067339D&quot;/&gt;&lt;wsp:rsid wsp:val=&quot;006733ED&quot;/&gt;&lt;wsp:rsid wsp:val=&quot;00673458&quot;/&gt;&lt;wsp:rsid wsp:val=&quot;00673FF4&quot;/&gt;&lt;wsp:rsid wsp:val=&quot;006740FC&quot;/&gt;&lt;wsp:rsid wsp:val=&quot;006741AF&quot;/&gt;&lt;wsp:rsid wsp:val=&quot;0067423E&quot;/&gt;&lt;wsp:rsid wsp:val=&quot;0067434D&quot;/&gt;&lt;wsp:rsid wsp:val=&quot;0067465F&quot;/&gt;&lt;wsp:rsid wsp:val=&quot;00674850&quot;/&gt;&lt;wsp:rsid wsp:val=&quot;00674BA6&quot;/&gt;&lt;wsp:rsid wsp:val=&quot;00674C60&quot;/&gt;&lt;wsp:rsid wsp:val=&quot;00674D18&quot;/&gt;&lt;wsp:rsid wsp:val=&quot;00674F0E&quot;/&gt;&lt;wsp:rsid wsp:val=&quot;00674F65&quot;/&gt;&lt;wsp:rsid wsp:val=&quot;00675049&quot;/&gt;&lt;wsp:rsid wsp:val=&quot;00675423&quot;/&gt;&lt;wsp:rsid wsp:val=&quot;006754B4&quot;/&gt;&lt;wsp:rsid wsp:val=&quot;006755EE&quot;/&gt;&lt;wsp:rsid wsp:val=&quot;006756D0&quot;/&gt;&lt;wsp:rsid wsp:val=&quot;006759C2&quot;/&gt;&lt;wsp:rsid wsp:val=&quot;006759D2&quot;/&gt;&lt;wsp:rsid wsp:val=&quot;00675EA7&quot;/&gt;&lt;wsp:rsid wsp:val=&quot;006763A8&quot;/&gt;&lt;wsp:rsid wsp:val=&quot;00676414&quot;/&gt;&lt;wsp:rsid wsp:val=&quot;00676453&quot;/&gt;&lt;wsp:rsid wsp:val=&quot;006765B2&quot;/&gt;&lt;wsp:rsid wsp:val=&quot;006769B6&quot;/&gt;&lt;wsp:rsid wsp:val=&quot;00676A9F&quot;/&gt;&lt;wsp:rsid wsp:val=&quot;00676B5C&quot;/&gt;&lt;wsp:rsid wsp:val=&quot;00676C25&quot;/&gt;&lt;wsp:rsid wsp:val=&quot;00676CEA&quot;/&gt;&lt;wsp:rsid wsp:val=&quot;00677159&quot;/&gt;&lt;wsp:rsid wsp:val=&quot;00677553&quot;/&gt;&lt;wsp:rsid wsp:val=&quot;00677570&quot;/&gt;&lt;wsp:rsid wsp:val=&quot;00677605&quot;/&gt;&lt;wsp:rsid wsp:val=&quot;006778CE&quot;/&gt;&lt;wsp:rsid wsp:val=&quot;00677AA0&quot;/&gt;&lt;wsp:rsid wsp:val=&quot;00677ED0&quot;/&gt;&lt;wsp:rsid wsp:val=&quot;00677F40&quot;/&gt;&lt;wsp:rsid wsp:val=&quot;006800DF&quot;/&gt;&lt;wsp:rsid wsp:val=&quot;006801F9&quot;/&gt;&lt;wsp:rsid wsp:val=&quot;00680208&quot;/&gt;&lt;wsp:rsid wsp:val=&quot;006807CD&quot;/&gt;&lt;wsp:rsid wsp:val=&quot;0068092D&quot;/&gt;&lt;wsp:rsid wsp:val=&quot;00680A06&quot;/&gt;&lt;wsp:rsid wsp:val=&quot;00680A5F&quot;/&gt;&lt;wsp:rsid wsp:val=&quot;00680A62&quot;/&gt;&lt;wsp:rsid wsp:val=&quot;00681587&quot;/&gt;&lt;wsp:rsid wsp:val=&quot;00681811&quot;/&gt;&lt;wsp:rsid wsp:val=&quot;00681B76&quot;/&gt;&lt;wsp:rsid wsp:val=&quot;00681B93&quot;/&gt;&lt;wsp:rsid wsp:val=&quot;00681C98&quot;/&gt;&lt;wsp:rsid wsp:val=&quot;00681E4C&quot;/&gt;&lt;wsp:rsid wsp:val=&quot;00682494&quot;/&gt;&lt;wsp:rsid wsp:val=&quot;00682670&quot;/&gt;&lt;wsp:rsid wsp:val=&quot;00682798&quot;/&gt;&lt;wsp:rsid wsp:val=&quot;00682995&quot;/&gt;&lt;wsp:rsid wsp:val=&quot;00682B87&quot;/&gt;&lt;wsp:rsid wsp:val=&quot;00682C34&quot;/&gt;&lt;wsp:rsid wsp:val=&quot;00682F6D&quot;/&gt;&lt;wsp:rsid wsp:val=&quot;00682F70&quot;/&gt;&lt;wsp:rsid wsp:val=&quot;00683501&quot;/&gt;&lt;wsp:rsid wsp:val=&quot;00683A70&quot;/&gt;&lt;wsp:rsid wsp:val=&quot;00683BA3&quot;/&gt;&lt;wsp:rsid wsp:val=&quot;00683CD5&quot;/&gt;&lt;wsp:rsid wsp:val=&quot;00683EB9&quot;/&gt;&lt;wsp:rsid wsp:val=&quot;006842B2&quot;/&gt;&lt;wsp:rsid wsp:val=&quot;006843DC&quot;/&gt;&lt;wsp:rsid wsp:val=&quot;00684564&quot;/&gt;&lt;wsp:rsid wsp:val=&quot;0068458D&quot;/&gt;&lt;wsp:rsid wsp:val=&quot;00684B5E&quot;/&gt;&lt;wsp:rsid wsp:val=&quot;00684B91&quot;/&gt;&lt;wsp:rsid wsp:val=&quot;00684D4F&quot;/&gt;&lt;wsp:rsid wsp:val=&quot;00684FC6&quot;/&gt;&lt;wsp:rsid wsp:val=&quot;00685536&quot;/&gt;&lt;wsp:rsid wsp:val=&quot;006859C5&quot;/&gt;&lt;wsp:rsid wsp:val=&quot;00685A30&quot;/&gt;&lt;wsp:rsid wsp:val=&quot;00685AC7&quot;/&gt;&lt;wsp:rsid wsp:val=&quot;00685CE2&quot;/&gt;&lt;wsp:rsid wsp:val=&quot;00685D5C&quot;/&gt;&lt;wsp:rsid wsp:val=&quot;006864E9&quot;/&gt;&lt;wsp:rsid wsp:val=&quot;006866AC&quot;/&gt;&lt;wsp:rsid wsp:val=&quot;006868A5&quot;/&gt;&lt;wsp:rsid wsp:val=&quot;00686A7A&quot;/&gt;&lt;wsp:rsid wsp:val=&quot;00686FDA&quot;/&gt;&lt;wsp:rsid wsp:val=&quot;00686FE1&quot;/&gt;&lt;wsp:rsid wsp:val=&quot;0068726F&quot;/&gt;&lt;wsp:rsid wsp:val=&quot;00687A86&quot;/&gt;&lt;wsp:rsid wsp:val=&quot;00687C55&quot;/&gt;&lt;wsp:rsid wsp:val=&quot;00687F48&quot;/&gt;&lt;wsp:rsid wsp:val=&quot;006900B1&quot;/&gt;&lt;wsp:rsid wsp:val=&quot;00690187&quot;/&gt;&lt;wsp:rsid wsp:val=&quot;00690FF4&quot;/&gt;&lt;wsp:rsid wsp:val=&quot;00691003&quot;/&gt;&lt;wsp:rsid wsp:val=&quot;00691235&quot;/&gt;&lt;wsp:rsid wsp:val=&quot;00691255&quot;/&gt;&lt;wsp:rsid wsp:val=&quot;00691433&quot;/&gt;&lt;wsp:rsid wsp:val=&quot;00691457&quot;/&gt;&lt;wsp:rsid wsp:val=&quot;006917BE&quot;/&gt;&lt;wsp:rsid wsp:val=&quot;006917D2&quot;/&gt;&lt;wsp:rsid wsp:val=&quot;006917F9&quot;/&gt;&lt;wsp:rsid wsp:val=&quot;00691BAC&quot;/&gt;&lt;wsp:rsid wsp:val=&quot;00691BBA&quot;/&gt;&lt;wsp:rsid wsp:val=&quot;006923FB&quot;/&gt;&lt;wsp:rsid wsp:val=&quot;00692586&quot;/&gt;&lt;wsp:rsid wsp:val=&quot;006927D5&quot;/&gt;&lt;wsp:rsid wsp:val=&quot;00692911&quot;/&gt;&lt;wsp:rsid wsp:val=&quot;00692980&quot;/&gt;&lt;wsp:rsid wsp:val=&quot;00692A26&quot;/&gt;&lt;wsp:rsid wsp:val=&quot;00692B07&quot;/&gt;&lt;wsp:rsid wsp:val=&quot;00692D1B&quot;/&gt;&lt;wsp:rsid wsp:val=&quot;00692D4E&quot;/&gt;&lt;wsp:rsid wsp:val=&quot;00692DA5&quot;/&gt;&lt;wsp:rsid wsp:val=&quot;00692F1E&quot;/&gt;&lt;wsp:rsid wsp:val=&quot;006930E2&quot;/&gt;&lt;wsp:rsid wsp:val=&quot;0069319A&quot;/&gt;&lt;wsp:rsid wsp:val=&quot;006934DD&quot;/&gt;&lt;wsp:rsid wsp:val=&quot;00693655&quot;/&gt;&lt;wsp:rsid wsp:val=&quot;006938FA&quot;/&gt;&lt;wsp:rsid wsp:val=&quot;006939BE&quot;/&gt;&lt;wsp:rsid wsp:val=&quot;00693C0C&quot;/&gt;&lt;wsp:rsid wsp:val=&quot;00693E7E&quot;/&gt;&lt;wsp:rsid wsp:val=&quot;00693F2D&quot;/&gt;&lt;wsp:rsid wsp:val=&quot;006941AE&quot;/&gt;&lt;wsp:rsid wsp:val=&quot;006948D9&quot;/&gt;&lt;wsp:rsid wsp:val=&quot;00694B4A&quot;/&gt;&lt;wsp:rsid wsp:val=&quot;0069501F&quot;/&gt;&lt;wsp:rsid wsp:val=&quot;00695194&quot;/&gt;&lt;wsp:rsid wsp:val=&quot;00695276&quot;/&gt;&lt;wsp:rsid wsp:val=&quot;00695339&quot;/&gt;&lt;wsp:rsid wsp:val=&quot;00695402&quot;/&gt;&lt;wsp:rsid wsp:val=&quot;006957D8&quot;/&gt;&lt;wsp:rsid wsp:val=&quot;0069597E&quot;/&gt;&lt;wsp:rsid wsp:val=&quot;006959CD&quot;/&gt;&lt;wsp:rsid wsp:val=&quot;00695FD0&quot;/&gt;&lt;wsp:rsid wsp:val=&quot;006963E3&quot;/&gt;&lt;wsp:rsid wsp:val=&quot;00696508&quot;/&gt;&lt;wsp:rsid wsp:val=&quot;00696EC1&quot;/&gt;&lt;wsp:rsid wsp:val=&quot;00697143&quot;/&gt;&lt;wsp:rsid wsp:val=&quot;0069718F&quot;/&gt;&lt;wsp:rsid wsp:val=&quot;00697671&quot;/&gt;&lt;wsp:rsid wsp:val=&quot;006979EE&quot;/&gt;&lt;wsp:rsid wsp:val=&quot;00697ACD&quot;/&gt;&lt;wsp:rsid wsp:val=&quot;00697E20&quot;/&gt;&lt;wsp:rsid wsp:val=&quot;00697F12&quot;/&gt;&lt;wsp:rsid wsp:val=&quot;006A0043&quot;/&gt;&lt;wsp:rsid wsp:val=&quot;006A01E2&quot;/&gt;&lt;wsp:rsid wsp:val=&quot;006A01F0&quot;/&gt;&lt;wsp:rsid wsp:val=&quot;006A0347&quot;/&gt;&lt;wsp:rsid wsp:val=&quot;006A03CD&quot;/&gt;&lt;wsp:rsid wsp:val=&quot;006A0DA0&quot;/&gt;&lt;wsp:rsid wsp:val=&quot;006A0E16&quot;/&gt;&lt;wsp:rsid wsp:val=&quot;006A100A&quot;/&gt;&lt;wsp:rsid wsp:val=&quot;006A12D3&quot;/&gt;&lt;wsp:rsid wsp:val=&quot;006A14EF&quot;/&gt;&lt;wsp:rsid wsp:val=&quot;006A1592&quot;/&gt;&lt;wsp:rsid wsp:val=&quot;006A189F&quot;/&gt;&lt;wsp:rsid wsp:val=&quot;006A1BEB&quot;/&gt;&lt;wsp:rsid wsp:val=&quot;006A1EF3&quot;/&gt;&lt;wsp:rsid wsp:val=&quot;006A29DE&quot;/&gt;&lt;wsp:rsid wsp:val=&quot;006A2E7F&quot;/&gt;&lt;wsp:rsid wsp:val=&quot;006A3145&quot;/&gt;&lt;wsp:rsid wsp:val=&quot;006A3157&quot;/&gt;&lt;wsp:rsid wsp:val=&quot;006A3585&quot;/&gt;&lt;wsp:rsid wsp:val=&quot;006A3655&quot;/&gt;&lt;wsp:rsid wsp:val=&quot;006A37AB&quot;/&gt;&lt;wsp:rsid wsp:val=&quot;006A37B4&quot;/&gt;&lt;wsp:rsid wsp:val=&quot;006A38AF&quot;/&gt;&lt;wsp:rsid wsp:val=&quot;006A424F&quot;/&gt;&lt;wsp:rsid wsp:val=&quot;006A45F2&quot;/&gt;&lt;wsp:rsid wsp:val=&quot;006A4718&quot;/&gt;&lt;wsp:rsid wsp:val=&quot;006A4B59&quot;/&gt;&lt;wsp:rsid wsp:val=&quot;006A4C5F&quot;/&gt;&lt;wsp:rsid wsp:val=&quot;006A4C7D&quot;/&gt;&lt;wsp:rsid wsp:val=&quot;006A4E8F&quot;/&gt;&lt;wsp:rsid wsp:val=&quot;006A4F71&quot;/&gt;&lt;wsp:rsid wsp:val=&quot;006A53E5&quot;/&gt;&lt;wsp:rsid wsp:val=&quot;006A577A&quot;/&gt;&lt;wsp:rsid wsp:val=&quot;006A59ED&quot;/&gt;&lt;wsp:rsid wsp:val=&quot;006A5CF5&quot;/&gt;&lt;wsp:rsid wsp:val=&quot;006A5D0C&quot;/&gt;&lt;wsp:rsid wsp:val=&quot;006A5F0B&quot;/&gt;&lt;wsp:rsid wsp:val=&quot;006A5F32&quot;/&gt;&lt;wsp:rsid wsp:val=&quot;006A5FE9&quot;/&gt;&lt;wsp:rsid wsp:val=&quot;006A6043&quot;/&gt;&lt;wsp:rsid wsp:val=&quot;006A6460&quot;/&gt;&lt;wsp:rsid wsp:val=&quot;006A6714&quot;/&gt;&lt;wsp:rsid wsp:val=&quot;006A6BCC&quot;/&gt;&lt;wsp:rsid wsp:val=&quot;006A6F1A&quot;/&gt;&lt;wsp:rsid wsp:val=&quot;006A71EB&quot;/&gt;&lt;wsp:rsid wsp:val=&quot;006A7265&quot;/&gt;&lt;wsp:rsid wsp:val=&quot;006A7519&quot;/&gt;&lt;wsp:rsid wsp:val=&quot;006A7568&quot;/&gt;&lt;wsp:rsid wsp:val=&quot;006A7577&quot;/&gt;&lt;wsp:rsid wsp:val=&quot;006A759A&quot;/&gt;&lt;wsp:rsid wsp:val=&quot;006A75BF&quot;/&gt;&lt;wsp:rsid wsp:val=&quot;006A765C&quot;/&gt;&lt;wsp:rsid wsp:val=&quot;006A7773&quot;/&gt;&lt;wsp:rsid wsp:val=&quot;006A7819&quot;/&gt;&lt;wsp:rsid wsp:val=&quot;006A7BD6&quot;/&gt;&lt;wsp:rsid wsp:val=&quot;006A7C41&quot;/&gt;&lt;wsp:rsid wsp:val=&quot;006A7D54&quot;/&gt;&lt;wsp:rsid wsp:val=&quot;006A7F63&quot;/&gt;&lt;wsp:rsid wsp:val=&quot;006B011E&quot;/&gt;&lt;wsp:rsid wsp:val=&quot;006B0366&quot;/&gt;&lt;wsp:rsid wsp:val=&quot;006B0387&quot;/&gt;&lt;wsp:rsid wsp:val=&quot;006B04FC&quot;/&gt;&lt;wsp:rsid wsp:val=&quot;006B0757&quot;/&gt;&lt;wsp:rsid wsp:val=&quot;006B0C52&quot;/&gt;&lt;wsp:rsid wsp:val=&quot;006B1237&quot;/&gt;&lt;wsp:rsid wsp:val=&quot;006B130C&quot;/&gt;&lt;wsp:rsid wsp:val=&quot;006B14CA&quot;/&gt;&lt;wsp:rsid wsp:val=&quot;006B1508&quot;/&gt;&lt;wsp:rsid wsp:val=&quot;006B18D2&quot;/&gt;&lt;wsp:rsid wsp:val=&quot;006B1D9E&quot;/&gt;&lt;wsp:rsid wsp:val=&quot;006B1E3C&quot;/&gt;&lt;wsp:rsid wsp:val=&quot;006B1FA4&quot;/&gt;&lt;wsp:rsid wsp:val=&quot;006B2213&quot;/&gt;&lt;wsp:rsid wsp:val=&quot;006B2266&quot;/&gt;&lt;wsp:rsid wsp:val=&quot;006B234C&quot;/&gt;&lt;wsp:rsid wsp:val=&quot;006B2ACA&quot;/&gt;&lt;wsp:rsid wsp:val=&quot;006B2B1F&quot;/&gt;&lt;wsp:rsid wsp:val=&quot;006B2E13&quot;/&gt;&lt;wsp:rsid wsp:val=&quot;006B2E35&quot;/&gt;&lt;wsp:rsid wsp:val=&quot;006B306B&quot;/&gt;&lt;wsp:rsid wsp:val=&quot;006B308A&quot;/&gt;&lt;wsp:rsid wsp:val=&quot;006B337A&quot;/&gt;&lt;wsp:rsid wsp:val=&quot;006B33DC&quot;/&gt;&lt;wsp:rsid wsp:val=&quot;006B3584&quot;/&gt;&lt;wsp:rsid wsp:val=&quot;006B376C&quot;/&gt;&lt;wsp:rsid wsp:val=&quot;006B37DD&quot;/&gt;&lt;wsp:rsid wsp:val=&quot;006B3981&quot;/&gt;&lt;wsp:rsid wsp:val=&quot;006B39F8&quot;/&gt;&lt;wsp:rsid wsp:val=&quot;006B3AA8&quot;/&gt;&lt;wsp:rsid wsp:val=&quot;006B3BC7&quot;/&gt;&lt;wsp:rsid wsp:val=&quot;006B3C8C&quot;/&gt;&lt;wsp:rsid wsp:val=&quot;006B3E24&quot;/&gt;&lt;wsp:rsid wsp:val=&quot;006B3FB1&quot;/&gt;&lt;wsp:rsid wsp:val=&quot;006B421D&quot;/&gt;&lt;wsp:rsid wsp:val=&quot;006B4833&quot;/&gt;&lt;wsp:rsid wsp:val=&quot;006B48B1&quot;/&gt;&lt;wsp:rsid wsp:val=&quot;006B49F0&quot;/&gt;&lt;wsp:rsid wsp:val=&quot;006B4A42&quot;/&gt;&lt;wsp:rsid wsp:val=&quot;006B4B13&quot;/&gt;&lt;wsp:rsid wsp:val=&quot;006B4C6A&quot;/&gt;&lt;wsp:rsid wsp:val=&quot;006B4C96&quot;/&gt;&lt;wsp:rsid wsp:val=&quot;006B4FC1&quot;/&gt;&lt;wsp:rsid wsp:val=&quot;006B54C2&quot;/&gt;&lt;wsp:rsid wsp:val=&quot;006B57AD&quot;/&gt;&lt;wsp:rsid wsp:val=&quot;006B5A69&quot;/&gt;&lt;wsp:rsid wsp:val=&quot;006B5BD9&quot;/&gt;&lt;wsp:rsid wsp:val=&quot;006B5DCF&quot;/&gt;&lt;wsp:rsid wsp:val=&quot;006B5FBE&quot;/&gt;&lt;wsp:rsid wsp:val=&quot;006B605B&quot;/&gt;&lt;wsp:rsid wsp:val=&quot;006B60A2&quot;/&gt;&lt;wsp:rsid wsp:val=&quot;006B60A8&quot;/&gt;&lt;wsp:rsid wsp:val=&quot;006B6329&quot;/&gt;&lt;wsp:rsid wsp:val=&quot;006B6476&quot;/&gt;&lt;wsp:rsid wsp:val=&quot;006B664F&quot;/&gt;&lt;wsp:rsid wsp:val=&quot;006B6B0E&quot;/&gt;&lt;wsp:rsid wsp:val=&quot;006B7474&quot;/&gt;&lt;wsp:rsid wsp:val=&quot;006B78FE&quot;/&gt;&lt;wsp:rsid wsp:val=&quot;006B7A37&quot;/&gt;&lt;wsp:rsid wsp:val=&quot;006B7A39&quot;/&gt;&lt;wsp:rsid wsp:val=&quot;006B7DFE&quot;/&gt;&lt;wsp:rsid wsp:val=&quot;006B7F5A&quot;/&gt;&lt;wsp:rsid wsp:val=&quot;006C0121&quot;/&gt;&lt;wsp:rsid wsp:val=&quot;006C043C&quot;/&gt;&lt;wsp:rsid wsp:val=&quot;006C04DF&quot;/&gt;&lt;wsp:rsid wsp:val=&quot;006C0E6E&quot;/&gt;&lt;wsp:rsid wsp:val=&quot;006C154A&quot;/&gt;&lt;wsp:rsid wsp:val=&quot;006C16D2&quot;/&gt;&lt;wsp:rsid wsp:val=&quot;006C1845&quot;/&gt;&lt;wsp:rsid wsp:val=&quot;006C1984&quot;/&gt;&lt;wsp:rsid wsp:val=&quot;006C1B1F&quot;/&gt;&lt;wsp:rsid wsp:val=&quot;006C2291&quot;/&gt;&lt;wsp:rsid wsp:val=&quot;006C22B7&quot;/&gt;&lt;wsp:rsid wsp:val=&quot;006C2395&quot;/&gt;&lt;wsp:rsid wsp:val=&quot;006C25FE&quot;/&gt;&lt;wsp:rsid wsp:val=&quot;006C2761&quot;/&gt;&lt;wsp:rsid wsp:val=&quot;006C2A69&quot;/&gt;&lt;wsp:rsid wsp:val=&quot;006C2B09&quot;/&gt;&lt;wsp:rsid wsp:val=&quot;006C2F13&quot;/&gt;&lt;wsp:rsid wsp:val=&quot;006C2F38&quot;/&gt;&lt;wsp:rsid wsp:val=&quot;006C3026&quot;/&gt;&lt;wsp:rsid wsp:val=&quot;006C32C8&quot;/&gt;&lt;wsp:rsid wsp:val=&quot;006C346D&quot;/&gt;&lt;wsp:rsid wsp:val=&quot;006C34EA&quot;/&gt;&lt;wsp:rsid wsp:val=&quot;006C3961&quot;/&gt;&lt;wsp:rsid wsp:val=&quot;006C3A56&quot;/&gt;&lt;wsp:rsid wsp:val=&quot;006C3C6F&quot;/&gt;&lt;wsp:rsid wsp:val=&quot;006C3DBF&quot;/&gt;&lt;wsp:rsid wsp:val=&quot;006C403E&quot;/&gt;&lt;wsp:rsid wsp:val=&quot;006C40B2&quot;/&gt;&lt;wsp:rsid wsp:val=&quot;006C4A72&quot;/&gt;&lt;wsp:rsid wsp:val=&quot;006C4E44&quot;/&gt;&lt;wsp:rsid wsp:val=&quot;006C5052&quot;/&gt;&lt;wsp:rsid wsp:val=&quot;006C50C8&quot;/&gt;&lt;wsp:rsid wsp:val=&quot;006C5435&quot;/&gt;&lt;wsp:rsid wsp:val=&quot;006C5903&quot;/&gt;&lt;wsp:rsid wsp:val=&quot;006C5C7B&quot;/&gt;&lt;wsp:rsid wsp:val=&quot;006C5E93&quot;/&gt;&lt;wsp:rsid wsp:val=&quot;006C5EA0&quot;/&gt;&lt;wsp:rsid wsp:val=&quot;006C5EC2&quot;/&gt;&lt;wsp:rsid wsp:val=&quot;006C60A3&quot;/&gt;&lt;wsp:rsid wsp:val=&quot;006C63DB&quot;/&gt;&lt;wsp:rsid wsp:val=&quot;006C6AF0&quot;/&gt;&lt;wsp:rsid wsp:val=&quot;006C6E64&quot;/&gt;&lt;wsp:rsid wsp:val=&quot;006C6F0F&quot;/&gt;&lt;wsp:rsid wsp:val=&quot;006C6F73&quot;/&gt;&lt;wsp:rsid wsp:val=&quot;006C7BE4&quot;/&gt;&lt;wsp:rsid wsp:val=&quot;006C7F20&quot;/&gt;&lt;wsp:rsid wsp:val=&quot;006D02E2&quot;/&gt;&lt;wsp:rsid wsp:val=&quot;006D0711&quot;/&gt;&lt;wsp:rsid wsp:val=&quot;006D0A6B&quot;/&gt;&lt;wsp:rsid wsp:val=&quot;006D0B82&quot;/&gt;&lt;wsp:rsid wsp:val=&quot;006D0DFB&quot;/&gt;&lt;wsp:rsid wsp:val=&quot;006D11C3&quot;/&gt;&lt;wsp:rsid wsp:val=&quot;006D1547&quot;/&gt;&lt;wsp:rsid wsp:val=&quot;006D1700&quot;/&gt;&lt;wsp:rsid wsp:val=&quot;006D18C0&quot;/&gt;&lt;wsp:rsid wsp:val=&quot;006D1E22&quot;/&gt;&lt;wsp:rsid wsp:val=&quot;006D1E44&quot;/&gt;&lt;wsp:rsid wsp:val=&quot;006D22AF&quot;/&gt;&lt;wsp:rsid wsp:val=&quot;006D25E6&quot;/&gt;&lt;wsp:rsid wsp:val=&quot;006D272D&quot;/&gt;&lt;wsp:rsid wsp:val=&quot;006D2E75&quot;/&gt;&lt;wsp:rsid wsp:val=&quot;006D2EA7&quot;/&gt;&lt;wsp:rsid wsp:val=&quot;006D30DF&quot;/&gt;&lt;wsp:rsid wsp:val=&quot;006D362F&quot;/&gt;&lt;wsp:rsid wsp:val=&quot;006D36A7&quot;/&gt;&lt;wsp:rsid wsp:val=&quot;006D36D7&quot;/&gt;&lt;wsp:rsid wsp:val=&quot;006D3D3E&quot;/&gt;&lt;wsp:rsid wsp:val=&quot;006D3EEB&quot;/&gt;&lt;wsp:rsid wsp:val=&quot;006D486B&quot;/&gt;&lt;wsp:rsid wsp:val=&quot;006D4AE8&quot;/&gt;&lt;wsp:rsid wsp:val=&quot;006D4C39&quot;/&gt;&lt;wsp:rsid wsp:val=&quot;006D4DEC&quot;/&gt;&lt;wsp:rsid wsp:val=&quot;006D50E0&quot;/&gt;&lt;wsp:rsid wsp:val=&quot;006D5838&quot;/&gt;&lt;wsp:rsid wsp:val=&quot;006D5B06&quot;/&gt;&lt;wsp:rsid wsp:val=&quot;006D5F4B&quot;/&gt;&lt;wsp:rsid wsp:val=&quot;006D636C&quot;/&gt;&lt;wsp:rsid wsp:val=&quot;006D6536&quot;/&gt;&lt;wsp:rsid wsp:val=&quot;006D65A5&quot;/&gt;&lt;wsp:rsid wsp:val=&quot;006D699A&quot;/&gt;&lt;wsp:rsid wsp:val=&quot;006D69A5&quot;/&gt;&lt;wsp:rsid wsp:val=&quot;006D6B8B&quot;/&gt;&lt;wsp:rsid wsp:val=&quot;006D6BD2&quot;/&gt;&lt;wsp:rsid wsp:val=&quot;006D6E25&quot;/&gt;&lt;wsp:rsid wsp:val=&quot;006D7085&quot;/&gt;&lt;wsp:rsid wsp:val=&quot;006D75AD&quot;/&gt;&lt;wsp:rsid wsp:val=&quot;006D7798&quot;/&gt;&lt;wsp:rsid wsp:val=&quot;006D7A67&quot;/&gt;&lt;wsp:rsid wsp:val=&quot;006D7CD8&quot;/&gt;&lt;wsp:rsid wsp:val=&quot;006E02A8&quot;/&gt;&lt;wsp:rsid wsp:val=&quot;006E0435&quot;/&gt;&lt;wsp:rsid wsp:val=&quot;006E04D7&quot;/&gt;&lt;wsp:rsid wsp:val=&quot;006E0564&quot;/&gt;&lt;wsp:rsid wsp:val=&quot;006E09F4&quot;/&gt;&lt;wsp:rsid wsp:val=&quot;006E09FC&quot;/&gt;&lt;wsp:rsid wsp:val=&quot;006E0B00&quot;/&gt;&lt;wsp:rsid wsp:val=&quot;006E0B95&quot;/&gt;&lt;wsp:rsid wsp:val=&quot;006E0ED2&quot;/&gt;&lt;wsp:rsid wsp:val=&quot;006E0F8E&quot;/&gt;&lt;wsp:rsid wsp:val=&quot;006E0FEA&quot;/&gt;&lt;wsp:rsid wsp:val=&quot;006E136A&quot;/&gt;&lt;wsp:rsid wsp:val=&quot;006E1587&quot;/&gt;&lt;wsp:rsid wsp:val=&quot;006E1AB9&quot;/&gt;&lt;wsp:rsid wsp:val=&quot;006E1CAB&quot;/&gt;&lt;wsp:rsid wsp:val=&quot;006E2057&quot;/&gt;&lt;wsp:rsid wsp:val=&quot;006E226A&quot;/&gt;&lt;wsp:rsid wsp:val=&quot;006E2366&quot;/&gt;&lt;wsp:rsid wsp:val=&quot;006E23FE&quot;/&gt;&lt;wsp:rsid wsp:val=&quot;006E2807&quot;/&gt;&lt;wsp:rsid wsp:val=&quot;006E2855&quot;/&gt;&lt;wsp:rsid wsp:val=&quot;006E2C7E&quot;/&gt;&lt;wsp:rsid wsp:val=&quot;006E2D43&quot;/&gt;&lt;wsp:rsid wsp:val=&quot;006E2E84&quot;/&gt;&lt;wsp:rsid wsp:val=&quot;006E3068&quot;/&gt;&lt;wsp:rsid wsp:val=&quot;006E3497&quot;/&gt;&lt;wsp:rsid wsp:val=&quot;006E3644&quot;/&gt;&lt;wsp:rsid wsp:val=&quot;006E366F&quot;/&gt;&lt;wsp:rsid wsp:val=&quot;006E3C97&quot;/&gt;&lt;wsp:rsid wsp:val=&quot;006E41BD&quot;/&gt;&lt;wsp:rsid wsp:val=&quot;006E450A&quot;/&gt;&lt;wsp:rsid wsp:val=&quot;006E453E&quot;/&gt;&lt;wsp:rsid wsp:val=&quot;006E4665&quot;/&gt;&lt;wsp:rsid wsp:val=&quot;006E4854&quot;/&gt;&lt;wsp:rsid wsp:val=&quot;006E4CC5&quot;/&gt;&lt;wsp:rsid wsp:val=&quot;006E4F3B&quot;/&gt;&lt;wsp:rsid wsp:val=&quot;006E4FC4&quot;/&gt;&lt;wsp:rsid wsp:val=&quot;006E51F4&quot;/&gt;&lt;wsp:rsid wsp:val=&quot;006E58BD&quot;/&gt;&lt;wsp:rsid wsp:val=&quot;006E5BCB&quot;/&gt;&lt;wsp:rsid wsp:val=&quot;006E6054&quot;/&gt;&lt;wsp:rsid wsp:val=&quot;006E629A&quot;/&gt;&lt;wsp:rsid wsp:val=&quot;006E62DD&quot;/&gt;&lt;wsp:rsid wsp:val=&quot;006E67A7&quot;/&gt;&lt;wsp:rsid wsp:val=&quot;006E67D5&quot;/&gt;&lt;wsp:rsid wsp:val=&quot;006E687B&quot;/&gt;&lt;wsp:rsid wsp:val=&quot;006E69E7&quot;/&gt;&lt;wsp:rsid wsp:val=&quot;006E6B02&quot;/&gt;&lt;wsp:rsid wsp:val=&quot;006E6C02&quot;/&gt;&lt;wsp:rsid wsp:val=&quot;006E6C45&quot;/&gt;&lt;wsp:rsid wsp:val=&quot;006E6EF7&quot;/&gt;&lt;wsp:rsid wsp:val=&quot;006E7110&quot;/&gt;&lt;wsp:rsid wsp:val=&quot;006E7279&quot;/&gt;&lt;wsp:rsid wsp:val=&quot;006E77C2&quot;/&gt;&lt;wsp:rsid wsp:val=&quot;006E7AD4&quot;/&gt;&lt;wsp:rsid wsp:val=&quot;006E7B59&quot;/&gt;&lt;wsp:rsid wsp:val=&quot;006E7D11&quot;/&gt;&lt;wsp:rsid wsp:val=&quot;006F023C&quot;/&gt;&lt;wsp:rsid wsp:val=&quot;006F07BA&quot;/&gt;&lt;wsp:rsid wsp:val=&quot;006F09C2&quot;/&gt;&lt;wsp:rsid wsp:val=&quot;006F09CF&quot;/&gt;&lt;wsp:rsid wsp:val=&quot;006F0BC5&quot;/&gt;&lt;wsp:rsid wsp:val=&quot;006F10EE&quot;/&gt;&lt;wsp:rsid wsp:val=&quot;006F11F8&quot;/&gt;&lt;wsp:rsid wsp:val=&quot;006F132A&quot;/&gt;&lt;wsp:rsid wsp:val=&quot;006F1411&quot;/&gt;&lt;wsp:rsid wsp:val=&quot;006F1833&quot;/&gt;&lt;wsp:rsid wsp:val=&quot;006F18D6&quot;/&gt;&lt;wsp:rsid wsp:val=&quot;006F191D&quot;/&gt;&lt;wsp:rsid wsp:val=&quot;006F1CAF&quot;/&gt;&lt;wsp:rsid wsp:val=&quot;006F1D4C&quot;/&gt;&lt;wsp:rsid wsp:val=&quot;006F1D4D&quot;/&gt;&lt;wsp:rsid wsp:val=&quot;006F1E3E&quot;/&gt;&lt;wsp:rsid wsp:val=&quot;006F214C&quot;/&gt;&lt;wsp:rsid wsp:val=&quot;006F216D&quot;/&gt;&lt;wsp:rsid wsp:val=&quot;006F230C&quot;/&gt;&lt;wsp:rsid wsp:val=&quot;006F253C&quot;/&gt;&lt;wsp:rsid wsp:val=&quot;006F2581&quot;/&gt;&lt;wsp:rsid wsp:val=&quot;006F2639&quot;/&gt;&lt;wsp:rsid wsp:val=&quot;006F266D&quot;/&gt;&lt;wsp:rsid wsp:val=&quot;006F2D19&quot;/&gt;&lt;wsp:rsid wsp:val=&quot;006F3318&quot;/&gt;&lt;wsp:rsid wsp:val=&quot;006F362C&quot;/&gt;&lt;wsp:rsid wsp:val=&quot;006F3AEC&quot;/&gt;&lt;wsp:rsid wsp:val=&quot;006F3EAA&quot;/&gt;&lt;wsp:rsid wsp:val=&quot;006F3F33&quot;/&gt;&lt;wsp:rsid wsp:val=&quot;006F3F90&quot;/&gt;&lt;wsp:rsid wsp:val=&quot;006F4617&quot;/&gt;&lt;wsp:rsid wsp:val=&quot;006F4767&quot;/&gt;&lt;wsp:rsid wsp:val=&quot;006F490D&quot;/&gt;&lt;wsp:rsid wsp:val=&quot;006F4A37&quot;/&gt;&lt;wsp:rsid wsp:val=&quot;006F4A73&quot;/&gt;&lt;wsp:rsid wsp:val=&quot;006F4F39&quot;/&gt;&lt;wsp:rsid wsp:val=&quot;006F57E2&quot;/&gt;&lt;wsp:rsid wsp:val=&quot;006F58B2&quot;/&gt;&lt;wsp:rsid wsp:val=&quot;006F5BE0&quot;/&gt;&lt;wsp:rsid wsp:val=&quot;006F5D9D&quot;/&gt;&lt;wsp:rsid wsp:val=&quot;006F5E7D&quot;/&gt;&lt;wsp:rsid wsp:val=&quot;006F60FA&quot;/&gt;&lt;wsp:rsid wsp:val=&quot;006F61D7&quot;/&gt;&lt;wsp:rsid wsp:val=&quot;006F6B04&quot;/&gt;&lt;wsp:rsid wsp:val=&quot;006F6B23&quot;/&gt;&lt;wsp:rsid wsp:val=&quot;006F6B9D&quot;/&gt;&lt;wsp:rsid wsp:val=&quot;006F73E1&quot;/&gt;&lt;wsp:rsid wsp:val=&quot;006F7578&quot;/&gt;&lt;wsp:rsid wsp:val=&quot;006F78B7&quot;/&gt;&lt;wsp:rsid wsp:val=&quot;006F7AE6&quot;/&gt;&lt;wsp:rsid wsp:val=&quot;0070016D&quot;/&gt;&lt;wsp:rsid wsp:val=&quot;00700328&quot;/&gt;&lt;wsp:rsid wsp:val=&quot;0070080C&quot;/&gt;&lt;wsp:rsid wsp:val=&quot;00700D88&quot;/&gt;&lt;wsp:rsid wsp:val=&quot;007013BF&quot;/&gt;&lt;wsp:rsid wsp:val=&quot;007014BF&quot;/&gt;&lt;wsp:rsid wsp:val=&quot;00701537&quot;/&gt;&lt;wsp:rsid wsp:val=&quot;00701914&quot;/&gt;&lt;wsp:rsid wsp:val=&quot;00701B77&quot;/&gt;&lt;wsp:rsid wsp:val=&quot;00701BA5&quot;/&gt;&lt;wsp:rsid wsp:val=&quot;00701CEA&quot;/&gt;&lt;wsp:rsid wsp:val=&quot;00701FA8&quot;/&gt;&lt;wsp:rsid wsp:val=&quot;00702063&quot;/&gt;&lt;wsp:rsid wsp:val=&quot;00702329&quot;/&gt;&lt;wsp:rsid wsp:val=&quot;007023FE&quot;/&gt;&lt;wsp:rsid wsp:val=&quot;00702505&quot;/&gt;&lt;wsp:rsid wsp:val=&quot;0070256C&quot;/&gt;&lt;wsp:rsid wsp:val=&quot;007027A4&quot;/&gt;&lt;wsp:rsid wsp:val=&quot;00702A21&quot;/&gt;&lt;wsp:rsid wsp:val=&quot;00702A94&quot;/&gt;&lt;wsp:rsid wsp:val=&quot;00702D29&quot;/&gt;&lt;wsp:rsid wsp:val=&quot;0070339F&quot;/&gt;&lt;wsp:rsid wsp:val=&quot;00703568&quot;/&gt;&lt;wsp:rsid wsp:val=&quot;00703908&quot;/&gt;&lt;wsp:rsid wsp:val=&quot;00703B1F&quot;/&gt;&lt;wsp:rsid wsp:val=&quot;00703C4A&quot;/&gt;&lt;wsp:rsid wsp:val=&quot;00703CD9&quot;/&gt;&lt;wsp:rsid wsp:val=&quot;00703D95&quot;/&gt;&lt;wsp:rsid wsp:val=&quot;00703F79&quot;/&gt;&lt;wsp:rsid wsp:val=&quot;00704145&quot;/&gt;&lt;wsp:rsid wsp:val=&quot;00704606&quot;/&gt;&lt;wsp:rsid wsp:val=&quot;007047B8&quot;/&gt;&lt;wsp:rsid wsp:val=&quot;007048EC&quot;/&gt;&lt;wsp:rsid wsp:val=&quot;00704C4F&quot;/&gt;&lt;wsp:rsid wsp:val=&quot;00705452&quot;/&gt;&lt;wsp:rsid wsp:val=&quot;00705A4C&quot;/&gt;&lt;wsp:rsid wsp:val=&quot;00706534&quot;/&gt;&lt;wsp:rsid wsp:val=&quot;00706674&quot;/&gt;&lt;wsp:rsid wsp:val=&quot;00706785&quot;/&gt;&lt;wsp:rsid wsp:val=&quot;00706C06&quot;/&gt;&lt;wsp:rsid wsp:val=&quot;00707169&quot;/&gt;&lt;wsp:rsid wsp:val=&quot;007071AA&quot;/&gt;&lt;wsp:rsid wsp:val=&quot;00707278&quot;/&gt;&lt;wsp:rsid wsp:val=&quot;007074A8&quot;/&gt;&lt;wsp:rsid wsp:val=&quot;00707508&quot;/&gt;&lt;wsp:rsid wsp:val=&quot;0070753A&quot;/&gt;&lt;wsp:rsid wsp:val=&quot;007076A7&quot;/&gt;&lt;wsp:rsid wsp:val=&quot;00707A98&quot;/&gt;&lt;wsp:rsid wsp:val=&quot;00707C86&quot;/&gt;&lt;wsp:rsid wsp:val=&quot;0071026B&quot;/&gt;&lt;wsp:rsid wsp:val=&quot;007105B1&quot;/&gt;&lt;wsp:rsid wsp:val=&quot;007106E5&quot;/&gt;&lt;wsp:rsid wsp:val=&quot;00710B31&quot;/&gt;&lt;wsp:rsid wsp:val=&quot;00710BED&quot;/&gt;&lt;wsp:rsid wsp:val=&quot;00710D91&quot;/&gt;&lt;wsp:rsid wsp:val=&quot;00710E01&quot;/&gt;&lt;wsp:rsid wsp:val=&quot;007110C2&quot;/&gt;&lt;wsp:rsid wsp:val=&quot;0071112F&quot;/&gt;&lt;wsp:rsid wsp:val=&quot;00711472&quot;/&gt;&lt;wsp:rsid wsp:val=&quot;00711767&quot;/&gt;&lt;wsp:rsid wsp:val=&quot;00711A45&quot;/&gt;&lt;wsp:rsid wsp:val=&quot;00711AC5&quot;/&gt;&lt;wsp:rsid wsp:val=&quot;00711D33&quot;/&gt;&lt;wsp:rsid wsp:val=&quot;00712009&quot;/&gt;&lt;wsp:rsid wsp:val=&quot;007126C2&quot;/&gt;&lt;wsp:rsid wsp:val=&quot;00712948&quot;/&gt;&lt;wsp:rsid wsp:val=&quot;007129BA&quot;/&gt;&lt;wsp:rsid wsp:val=&quot;007129CE&quot;/&gt;&lt;wsp:rsid wsp:val=&quot;00712C05&quot;/&gt;&lt;wsp:rsid wsp:val=&quot;00712DDC&quot;/&gt;&lt;wsp:rsid wsp:val=&quot;00712E4C&quot;/&gt;&lt;wsp:rsid wsp:val=&quot;007131A1&quot;/&gt;&lt;wsp:rsid wsp:val=&quot;00713500&quot;/&gt;&lt;wsp:rsid wsp:val=&quot;00713520&quot;/&gt;&lt;wsp:rsid wsp:val=&quot;0071371F&quot;/&gt;&lt;wsp:rsid wsp:val=&quot;00713858&quot;/&gt;&lt;wsp:rsid wsp:val=&quot;00713A16&quot;/&gt;&lt;wsp:rsid wsp:val=&quot;00713A96&quot;/&gt;&lt;wsp:rsid wsp:val=&quot;00713AAA&quot;/&gt;&lt;wsp:rsid wsp:val=&quot;00713E6D&quot;/&gt;&lt;wsp:rsid wsp:val=&quot;00713F8F&quot;/&gt;&lt;wsp:rsid wsp:val=&quot;007141F7&quot;/&gt;&lt;wsp:rsid wsp:val=&quot;007146C0&quot;/&gt;&lt;wsp:rsid wsp:val=&quot;00714753&quot;/&gt;&lt;wsp:rsid wsp:val=&quot;00714754&quot;/&gt;&lt;wsp:rsid wsp:val=&quot;00714761&quot;/&gt;&lt;wsp:rsid wsp:val=&quot;007147DD&quot;/&gt;&lt;wsp:rsid wsp:val=&quot;00714940&quot;/&gt;&lt;wsp:rsid wsp:val=&quot;00714AE5&quot;/&gt;&lt;wsp:rsid wsp:val=&quot;00714D13&quot;/&gt;&lt;wsp:rsid wsp:val=&quot;00714D26&quot;/&gt;&lt;wsp:rsid wsp:val=&quot;00714D74&quot;/&gt;&lt;wsp:rsid wsp:val=&quot;00714FD0&quot;/&gt;&lt;wsp:rsid wsp:val=&quot;007150BE&quot;/&gt;&lt;wsp:rsid wsp:val=&quot;00715165&quot;/&gt;&lt;wsp:rsid wsp:val=&quot;00715253&quot;/&gt;&lt;wsp:rsid wsp:val=&quot;00715382&quot;/&gt;&lt;wsp:rsid wsp:val=&quot;007157A5&quot;/&gt;&lt;wsp:rsid wsp:val=&quot;007159EB&quot;/&gt;&lt;wsp:rsid wsp:val=&quot;00715B76&quot;/&gt;&lt;wsp:rsid wsp:val=&quot;007160D4&quot;/&gt;&lt;wsp:rsid wsp:val=&quot;0071621C&quot;/&gt;&lt;wsp:rsid wsp:val=&quot;00716758&quot;/&gt;&lt;wsp:rsid wsp:val=&quot;00716A79&quot;/&gt;&lt;wsp:rsid wsp:val=&quot;00716EC5&quot;/&gt;&lt;wsp:rsid wsp:val=&quot;00717113&quot;/&gt;&lt;wsp:rsid wsp:val=&quot;00717202&quot;/&gt;&lt;wsp:rsid wsp:val=&quot;00717275&quot;/&gt;&lt;wsp:rsid wsp:val=&quot;007174AE&quot;/&gt;&lt;wsp:rsid wsp:val=&quot;0071769C&quot;/&gt;&lt;wsp:rsid wsp:val=&quot;0071771B&quot;/&gt;&lt;wsp:rsid wsp:val=&quot;00717794&quot;/&gt;&lt;wsp:rsid wsp:val=&quot;00717A1B&quot;/&gt;&lt;wsp:rsid wsp:val=&quot;00717AB9&quot;/&gt;&lt;wsp:rsid wsp:val=&quot;00717E89&quot;/&gt;&lt;wsp:rsid wsp:val=&quot;0072012D&quot;/&gt;&lt;wsp:rsid wsp:val=&quot;00720335&quot;/&gt;&lt;wsp:rsid wsp:val=&quot;007203A3&quot;/&gt;&lt;wsp:rsid wsp:val=&quot;007204D0&quot;/&gt;&lt;wsp:rsid wsp:val=&quot;00720696&quot;/&gt;&lt;wsp:rsid wsp:val=&quot;007207DC&quot;/&gt;&lt;wsp:rsid wsp:val=&quot;007209AE&quot;/&gt;&lt;wsp:rsid wsp:val=&quot;007209B0&quot;/&gt;&lt;wsp:rsid wsp:val=&quot;00720A6B&quot;/&gt;&lt;wsp:rsid wsp:val=&quot;00720CAF&quot;/&gt;&lt;wsp:rsid wsp:val=&quot;00720E64&quot;/&gt;&lt;wsp:rsid wsp:val=&quot;00720F26&quot;/&gt;&lt;wsp:rsid wsp:val=&quot;007211B5&quot;/&gt;&lt;wsp:rsid wsp:val=&quot;00721DDF&quot;/&gt;&lt;wsp:rsid wsp:val=&quot;00721EF8&quot;/&gt;&lt;wsp:rsid wsp:val=&quot;007220B6&quot;/&gt;&lt;wsp:rsid wsp:val=&quot;00722355&quot;/&gt;&lt;wsp:rsid wsp:val=&quot;00722557&quot;/&gt;&lt;wsp:rsid wsp:val=&quot;0072262C&quot;/&gt;&lt;wsp:rsid wsp:val=&quot;007228A4&quot;/&gt;&lt;wsp:rsid wsp:val=&quot;00722D25&quot;/&gt;&lt;wsp:rsid wsp:val=&quot;00722E53&quot;/&gt;&lt;wsp:rsid wsp:val=&quot;00723231&quot;/&gt;&lt;wsp:rsid wsp:val=&quot;0072352E&quot;/&gt;&lt;wsp:rsid wsp:val=&quot;007235C6&quot;/&gt;&lt;wsp:rsid wsp:val=&quot;00723A51&quot;/&gt;&lt;wsp:rsid wsp:val=&quot;00723C17&quot;/&gt;&lt;wsp:rsid wsp:val=&quot;00723D14&quot;/&gt;&lt;wsp:rsid wsp:val=&quot;007242DF&quot;/&gt;&lt;wsp:rsid wsp:val=&quot;007242F4&quot;/&gt;&lt;wsp:rsid wsp:val=&quot;0072442F&quot;/&gt;&lt;wsp:rsid wsp:val=&quot;0072456E&quot;/&gt;&lt;wsp:rsid wsp:val=&quot;0072473D&quot;/&gt;&lt;wsp:rsid wsp:val=&quot;00724870&quot;/&gt;&lt;wsp:rsid wsp:val=&quot;00724B55&quot;/&gt;&lt;wsp:rsid wsp:val=&quot;00724E8F&quot;/&gt;&lt;wsp:rsid wsp:val=&quot;00724ED8&quot;/&gt;&lt;wsp:rsid wsp:val=&quot;00724F09&quot;/&gt;&lt;wsp:rsid wsp:val=&quot;00724F91&quot;/&gt;&lt;wsp:rsid wsp:val=&quot;00725084&quot;/&gt;&lt;wsp:rsid wsp:val=&quot;007250FC&quot;/&gt;&lt;wsp:rsid wsp:val=&quot;00725362&quot;/&gt;&lt;wsp:rsid wsp:val=&quot;0072557B&quot;/&gt;&lt;wsp:rsid wsp:val=&quot;00725DAC&quot;/&gt;&lt;wsp:rsid wsp:val=&quot;00725E84&quot;/&gt;&lt;wsp:rsid wsp:val=&quot;0072605D&quot;/&gt;&lt;wsp:rsid wsp:val=&quot;0072607F&quot;/&gt;&lt;wsp:rsid wsp:val=&quot;0072655E&quot;/&gt;&lt;wsp:rsid wsp:val=&quot;0072659A&quot;/&gt;&lt;wsp:rsid wsp:val=&quot;007265AC&quot;/&gt;&lt;wsp:rsid wsp:val=&quot;007266E7&quot;/&gt;&lt;wsp:rsid wsp:val=&quot;007267F5&quot;/&gt;&lt;wsp:rsid wsp:val=&quot;00726890&quot;/&gt;&lt;wsp:rsid wsp:val=&quot;00726B0C&quot;/&gt;&lt;wsp:rsid wsp:val=&quot;00726B3B&quot;/&gt;&lt;wsp:rsid wsp:val=&quot;00726CFC&quot;/&gt;&lt;wsp:rsid wsp:val=&quot;00726DB4&quot;/&gt;&lt;wsp:rsid wsp:val=&quot;00726EB5&quot;/&gt;&lt;wsp:rsid wsp:val=&quot;00727089&quot;/&gt;&lt;wsp:rsid wsp:val=&quot;00727830&quot;/&gt;&lt;wsp:rsid wsp:val=&quot;00727B51&quot;/&gt;&lt;wsp:rsid wsp:val=&quot;00727E7A&quot;/&gt;&lt;wsp:rsid wsp:val=&quot;0073001A&quot;/&gt;&lt;wsp:rsid wsp:val=&quot;0073003C&quot;/&gt;&lt;wsp:rsid wsp:val=&quot;00730068&quot;/&gt;&lt;wsp:rsid wsp:val=&quot;0073043F&quot;/&gt;&lt;wsp:rsid wsp:val=&quot;007307A7&quot;/&gt;&lt;wsp:rsid wsp:val=&quot;00730813&quot;/&gt;&lt;wsp:rsid wsp:val=&quot;00730B9B&quot;/&gt;&lt;wsp:rsid wsp:val=&quot;00730D39&quot;/&gt;&lt;wsp:rsid wsp:val=&quot;00730D43&quot;/&gt;&lt;wsp:rsid wsp:val=&quot;00730EAC&quot;/&gt;&lt;wsp:rsid wsp:val=&quot;00730F06&quot;/&gt;&lt;wsp:rsid wsp:val=&quot;00731403&quot;/&gt;&lt;wsp:rsid wsp:val=&quot;0073141B&quot;/&gt;&lt;wsp:rsid wsp:val=&quot;00731B9A&quot;/&gt;&lt;wsp:rsid wsp:val=&quot;00732354&quot;/&gt;&lt;wsp:rsid wsp:val=&quot;007327D1&quot;/&gt;&lt;wsp:rsid wsp:val=&quot;00732B25&quot;/&gt;&lt;wsp:rsid wsp:val=&quot;00732C3C&quot;/&gt;&lt;wsp:rsid wsp:val=&quot;00732DD4&quot;/&gt;&lt;wsp:rsid wsp:val=&quot;00733028&quot;/&gt;&lt;wsp:rsid wsp:val=&quot;00733191&quot;/&gt;&lt;wsp:rsid wsp:val=&quot;0073338E&quot;/&gt;&lt;wsp:rsid wsp:val=&quot;007333D5&quot;/&gt;&lt;wsp:rsid wsp:val=&quot;00733593&quot;/&gt;&lt;wsp:rsid wsp:val=&quot;007335FA&quot;/&gt;&lt;wsp:rsid wsp:val=&quot;007336C4&quot;/&gt;&lt;wsp:rsid wsp:val=&quot;007336C6&quot;/&gt;&lt;wsp:rsid wsp:val=&quot;0073375A&quot;/&gt;&lt;wsp:rsid wsp:val=&quot;0073381D&quot;/&gt;&lt;wsp:rsid wsp:val=&quot;00733937&quot;/&gt;&lt;wsp:rsid wsp:val=&quot;00733D3E&quot;/&gt;&lt;wsp:rsid wsp:val=&quot;00733E88&quot;/&gt;&lt;wsp:rsid wsp:val=&quot;00733FEC&quot;/&gt;&lt;wsp:rsid wsp:val=&quot;00734098&quot;/&gt;&lt;wsp:rsid wsp:val=&quot;007349B3&quot;/&gt;&lt;wsp:rsid wsp:val=&quot;00734AAD&quot;/&gt;&lt;wsp:rsid wsp:val=&quot;00734B75&quot;/&gt;&lt;wsp:rsid wsp:val=&quot;00734E52&quot;/&gt;&lt;wsp:rsid wsp:val=&quot;007351AA&quot;/&gt;&lt;wsp:rsid wsp:val=&quot;007353E0&quot;/&gt;&lt;wsp:rsid wsp:val=&quot;00735563&quot;/&gt;&lt;wsp:rsid wsp:val=&quot;0073572B&quot;/&gt;&lt;wsp:rsid wsp:val=&quot;00735979&quot;/&gt;&lt;wsp:rsid wsp:val=&quot;00735AC6&quot;/&gt;&lt;wsp:rsid wsp:val=&quot;00735CAA&quot;/&gt;&lt;wsp:rsid wsp:val=&quot;00736042&quot;/&gt;&lt;wsp:rsid wsp:val=&quot;00736282&quot;/&gt;&lt;wsp:rsid wsp:val=&quot;00736482&quot;/&gt;&lt;wsp:rsid wsp:val=&quot;00736484&quot;/&gt;&lt;wsp:rsid wsp:val=&quot;007364CC&quot;/&gt;&lt;wsp:rsid wsp:val=&quot;0073694C&quot;/&gt;&lt;wsp:rsid wsp:val=&quot;00736958&quot;/&gt;&lt;wsp:rsid wsp:val=&quot;00736B8D&quot;/&gt;&lt;wsp:rsid wsp:val=&quot;00736D4A&quot;/&gt;&lt;wsp:rsid wsp:val=&quot;00736EF7&quot;/&gt;&lt;wsp:rsid wsp:val=&quot;00736F2F&quot;/&gt;&lt;wsp:rsid wsp:val=&quot;0073721B&quot;/&gt;&lt;wsp:rsid wsp:val=&quot;007373AB&quot;/&gt;&lt;wsp:rsid wsp:val=&quot;007374BB&quot;/&gt;&lt;wsp:rsid wsp:val=&quot;0073772A&quot;/&gt;&lt;wsp:rsid wsp:val=&quot;00737919&quot;/&gt;&lt;wsp:rsid wsp:val=&quot;00737B70&quot;/&gt;&lt;wsp:rsid wsp:val=&quot;00737BB3&quot;/&gt;&lt;wsp:rsid wsp:val=&quot;007401F6&quot;/&gt;&lt;wsp:rsid wsp:val=&quot;0074057C&quot;/&gt;&lt;wsp:rsid wsp:val=&quot;00740602&quot;/&gt;&lt;wsp:rsid wsp:val=&quot;007408E4&quot;/&gt;&lt;wsp:rsid wsp:val=&quot;00740AF5&quot;/&gt;&lt;wsp:rsid wsp:val=&quot;00740E7E&quot;/&gt;&lt;wsp:rsid wsp:val=&quot;00740F37&quot;/&gt;&lt;wsp:rsid wsp:val=&quot;007412BF&quot;/&gt;&lt;wsp:rsid wsp:val=&quot;0074142D&quot;/&gt;&lt;wsp:rsid wsp:val=&quot;007418D2&quot;/&gt;&lt;wsp:rsid wsp:val=&quot;00741E36&quot;/&gt;&lt;wsp:rsid wsp:val=&quot;00741FCA&quot;/&gt;&lt;wsp:rsid wsp:val=&quot;0074209D&quot;/&gt;&lt;wsp:rsid wsp:val=&quot;007421BD&quot;/&gt;&lt;wsp:rsid wsp:val=&quot;007423FD&quot;/&gt;&lt;wsp:rsid wsp:val=&quot;007427B6&quot;/&gt;&lt;wsp:rsid wsp:val=&quot;0074288A&quot;/&gt;&lt;wsp:rsid wsp:val=&quot;00742933&quot;/&gt;&lt;wsp:rsid wsp:val=&quot;00742BAA&quot;/&gt;&lt;wsp:rsid wsp:val=&quot;007433F8&quot;/&gt;&lt;wsp:rsid wsp:val=&quot;00743546&quot;/&gt;&lt;wsp:rsid wsp:val=&quot;0074357F&quot;/&gt;&lt;wsp:rsid wsp:val=&quot;00743A3A&quot;/&gt;&lt;wsp:rsid wsp:val=&quot;00743AE8&quot;/&gt;&lt;wsp:rsid wsp:val=&quot;00744276&quot;/&gt;&lt;wsp:rsid wsp:val=&quot;007444A3&quot;/&gt;&lt;wsp:rsid wsp:val=&quot;00744596&quot;/&gt;&lt;wsp:rsid wsp:val=&quot;007445C3&quot;/&gt;&lt;wsp:rsid wsp:val=&quot;0074498C&quot;/&gt;&lt;wsp:rsid wsp:val=&quot;00744A8A&quot;/&gt;&lt;wsp:rsid wsp:val=&quot;00744B10&quot;/&gt;&lt;wsp:rsid wsp:val=&quot;00744BF8&quot;/&gt;&lt;wsp:rsid wsp:val=&quot;00744D3B&quot;/&gt;&lt;wsp:rsid wsp:val=&quot;00745D04&quot;/&gt;&lt;wsp:rsid wsp:val=&quot;00746103&quot;/&gt;&lt;wsp:rsid wsp:val=&quot;007464FA&quot;/&gt;&lt;wsp:rsid wsp:val=&quot;0074671B&quot;/&gt;&lt;wsp:rsid wsp:val=&quot;00746822&quot;/&gt;&lt;wsp:rsid wsp:val=&quot;00746EAE&quot;/&gt;&lt;wsp:rsid wsp:val=&quot;00747821&quot;/&gt;&lt;wsp:rsid wsp:val=&quot;0074799D&quot;/&gt;&lt;wsp:rsid wsp:val=&quot;00747B6C&quot;/&gt;&lt;wsp:rsid wsp:val=&quot;00747CA9&quot;/&gt;&lt;wsp:rsid wsp:val=&quot;00747D34&quot;/&gt;&lt;wsp:rsid wsp:val=&quot;00747F17&quot;/&gt;&lt;wsp:rsid wsp:val=&quot;00747F58&quot;/&gt;&lt;wsp:rsid wsp:val=&quot;00750001&quot;/&gt;&lt;wsp:rsid wsp:val=&quot;00750271&quot;/&gt;&lt;wsp:rsid wsp:val=&quot;00750B83&quot;/&gt;&lt;wsp:rsid wsp:val=&quot;00750DF6&quot;/&gt;&lt;wsp:rsid wsp:val=&quot;00750EF6&quot;/&gt;&lt;wsp:rsid wsp:val=&quot;0075106C&quot;/&gt;&lt;wsp:rsid wsp:val=&quot;007516E4&quot;/&gt;&lt;wsp:rsid wsp:val=&quot;00751BEB&quot;/&gt;&lt;wsp:rsid wsp:val=&quot;00751EBD&quot;/&gt;&lt;wsp:rsid wsp:val=&quot;00751F4F&quot;/&gt;&lt;wsp:rsid wsp:val=&quot;00751F57&quot;/&gt;&lt;wsp:rsid wsp:val=&quot;00752054&quot;/&gt;&lt;wsp:rsid wsp:val=&quot;0075256B&quot;/&gt;&lt;wsp:rsid wsp:val=&quot;00752699&quot;/&gt;&lt;wsp:rsid wsp:val=&quot;007526FF&quot;/&gt;&lt;wsp:rsid wsp:val=&quot;00752C2F&quot;/&gt;&lt;wsp:rsid wsp:val=&quot;00752D94&quot;/&gt;&lt;wsp:rsid wsp:val=&quot;00753075&quot;/&gt;&lt;wsp:rsid wsp:val=&quot;007530EE&quot;/&gt;&lt;wsp:rsid wsp:val=&quot;0075325C&quot;/&gt;&lt;wsp:rsid wsp:val=&quot;007532EB&quot;/&gt;&lt;wsp:rsid wsp:val=&quot;00753525&quot;/&gt;&lt;wsp:rsid wsp:val=&quot;00753A8E&quot;/&gt;&lt;wsp:rsid wsp:val=&quot;00753C4C&quot;/&gt;&lt;wsp:rsid wsp:val=&quot;00753D0D&quot;/&gt;&lt;wsp:rsid wsp:val=&quot;00753E7F&quot;/&gt;&lt;wsp:rsid wsp:val=&quot;00754257&quot;/&gt;&lt;wsp:rsid wsp:val=&quot;00754A8E&quot;/&gt;&lt;wsp:rsid wsp:val=&quot;00754AD8&quot;/&gt;&lt;wsp:rsid wsp:val=&quot;00754D6C&quot;/&gt;&lt;wsp:rsid wsp:val=&quot;00755081&quot;/&gt;&lt;wsp:rsid wsp:val=&quot;007553C4&quot;/&gt;&lt;wsp:rsid wsp:val=&quot;00755B30&quot;/&gt;&lt;wsp:rsid wsp:val=&quot;00755CF5&quot;/&gt;&lt;wsp:rsid wsp:val=&quot;00755EA2&quot;/&gt;&lt;wsp:rsid wsp:val=&quot;00756449&quot;/&gt;&lt;wsp:rsid wsp:val=&quot;0075645B&quot;/&gt;&lt;wsp:rsid wsp:val=&quot;0075665C&quot;/&gt;&lt;wsp:rsid wsp:val=&quot;007566D0&quot;/&gt;&lt;wsp:rsid wsp:val=&quot;0075690C&quot;/&gt;&lt;wsp:rsid wsp:val=&quot;00756CE5&quot;/&gt;&lt;wsp:rsid wsp:val=&quot;00757A92&quot;/&gt;&lt;wsp:rsid wsp:val=&quot;00757B17&quot;/&gt;&lt;wsp:rsid wsp:val=&quot;0076011D&quot;/&gt;&lt;wsp:rsid wsp:val=&quot;00760224&quot;/&gt;&lt;wsp:rsid wsp:val=&quot;007608C7&quot;/&gt;&lt;wsp:rsid wsp:val=&quot;0076099C&quot;/&gt;&lt;wsp:rsid wsp:val=&quot;00760EBC&quot;/&gt;&lt;wsp:rsid wsp:val=&quot;007610B2&quot;/&gt;&lt;wsp:rsid wsp:val=&quot;007610BE&quot;/&gt;&lt;wsp:rsid wsp:val=&quot;0076117D&quot;/&gt;&lt;wsp:rsid wsp:val=&quot;00761357&quot;/&gt;&lt;wsp:rsid wsp:val=&quot;00761FC0&quot;/&gt;&lt;wsp:rsid wsp:val=&quot;00762185&quot;/&gt;&lt;wsp:rsid wsp:val=&quot;007622D0&quot;/&gt;&lt;wsp:rsid wsp:val=&quot;00762463&quot;/&gt;&lt;wsp:rsid wsp:val=&quot;007627CB&quot;/&gt;&lt;wsp:rsid wsp:val=&quot;007628DD&quot;/&gt;&lt;wsp:rsid wsp:val=&quot;00762970&quot;/&gt;&lt;wsp:rsid wsp:val=&quot;00762A21&quot;/&gt;&lt;wsp:rsid wsp:val=&quot;00763200&quot;/&gt;&lt;wsp:rsid wsp:val=&quot;00763749&quot;/&gt;&lt;wsp:rsid wsp:val=&quot;007637EF&quot;/&gt;&lt;wsp:rsid wsp:val=&quot;007639C5&quot;/&gt;&lt;wsp:rsid wsp:val=&quot;00763AD9&quot;/&gt;&lt;wsp:rsid wsp:val=&quot;00763E57&quot;/&gt;&lt;wsp:rsid wsp:val=&quot;00763F4C&quot;/&gt;&lt;wsp:rsid wsp:val=&quot;0076424D&quot;/&gt;&lt;wsp:rsid wsp:val=&quot;007642AC&quot;/&gt;&lt;wsp:rsid wsp:val=&quot;0076435F&quot;/&gt;&lt;wsp:rsid wsp:val=&quot;0076468B&quot;/&gt;&lt;wsp:rsid wsp:val=&quot;00764706&quot;/&gt;&lt;wsp:rsid wsp:val=&quot;0076471C&quot;/&gt;&lt;wsp:rsid wsp:val=&quot;00764787&quot;/&gt;&lt;wsp:rsid wsp:val=&quot;007649BD&quot;/&gt;&lt;wsp:rsid wsp:val=&quot;00764A59&quot;/&gt;&lt;wsp:rsid wsp:val=&quot;00764EC0&quot;/&gt;&lt;wsp:rsid wsp:val=&quot;00764FB0&quot;/&gt;&lt;wsp:rsid wsp:val=&quot;00765228&quot;/&gt;&lt;wsp:rsid wsp:val=&quot;00765312&quot;/&gt;&lt;wsp:rsid wsp:val=&quot;007654EE&quot;/&gt;&lt;wsp:rsid wsp:val=&quot;00765537&quot;/&gt;&lt;wsp:rsid wsp:val=&quot;007655F8&quot;/&gt;&lt;wsp:rsid wsp:val=&quot;0076564D&quot;/&gt;&lt;wsp:rsid wsp:val=&quot;00765674&quot;/&gt;&lt;wsp:rsid wsp:val=&quot;00765BAA&quot;/&gt;&lt;wsp:rsid wsp:val=&quot;00765C0D&quot;/&gt;&lt;wsp:rsid wsp:val=&quot;00765F04&quot;/&gt;&lt;wsp:rsid wsp:val=&quot;00766316&quot;/&gt;&lt;wsp:rsid wsp:val=&quot;007664BA&quot;/&gt;&lt;wsp:rsid wsp:val=&quot;007668F1&quot;/&gt;&lt;wsp:rsid wsp:val=&quot;007668F8&quot;/&gt;&lt;wsp:rsid wsp:val=&quot;00766BA4&quot;/&gt;&lt;wsp:rsid wsp:val=&quot;00766D68&quot;/&gt;&lt;wsp:rsid wsp:val=&quot;007674B0&quot;/&gt;&lt;wsp:rsid wsp:val=&quot;00767602&quot;/&gt;&lt;wsp:rsid wsp:val=&quot;00767CF3&quot;/&gt;&lt;wsp:rsid wsp:val=&quot;00767DBC&quot;/&gt;&lt;wsp:rsid wsp:val=&quot;0077060E&quot;/&gt;&lt;wsp:rsid wsp:val=&quot;0077063C&quot;/&gt;&lt;wsp:rsid wsp:val=&quot;00770679&quot;/&gt;&lt;wsp:rsid wsp:val=&quot;00770803&quot;/&gt;&lt;wsp:rsid wsp:val=&quot;00770864&quot;/&gt;&lt;wsp:rsid wsp:val=&quot;00770E19&quot;/&gt;&lt;wsp:rsid wsp:val=&quot;00770E9D&quot;/&gt;&lt;wsp:rsid wsp:val=&quot;00770FCD&quot;/&gt;&lt;wsp:rsid wsp:val=&quot;0077126B&quot;/&gt;&lt;wsp:rsid wsp:val=&quot;00771311&quot;/&gt;&lt;wsp:rsid wsp:val=&quot;0077139F&quot;/&gt;&lt;wsp:rsid wsp:val=&quot;00771613&quot;/&gt;&lt;wsp:rsid wsp:val=&quot;007716AC&quot;/&gt;&lt;wsp:rsid wsp:val=&quot;007717C6&quot;/&gt;&lt;wsp:rsid wsp:val=&quot;00771BC9&quot;/&gt;&lt;wsp:rsid wsp:val=&quot;00772048&quot;/&gt;&lt;wsp:rsid wsp:val=&quot;00772216&quot;/&gt;&lt;wsp:rsid wsp:val=&quot;00772422&quot;/&gt;&lt;wsp:rsid wsp:val=&quot;007727E4&quot;/&gt;&lt;wsp:rsid wsp:val=&quot;0077295B&quot;/&gt;&lt;wsp:rsid wsp:val=&quot;00772BDF&quot;/&gt;&lt;wsp:rsid wsp:val=&quot;00772C9F&quot;/&gt;&lt;wsp:rsid wsp:val=&quot;00772D54&quot;/&gt;&lt;wsp:rsid wsp:val=&quot;007732D0&quot;/&gt;&lt;wsp:rsid wsp:val=&quot;00773497&quot;/&gt;&lt;wsp:rsid wsp:val=&quot;00773700&quot;/&gt;&lt;wsp:rsid wsp:val=&quot;0077421F&quot;/&gt;&lt;wsp:rsid wsp:val=&quot;00774241&quot;/&gt;&lt;wsp:rsid wsp:val=&quot;007745B3&quot;/&gt;&lt;wsp:rsid wsp:val=&quot;00774980&quot;/&gt;&lt;wsp:rsid wsp:val=&quot;007749CB&quot;/&gt;&lt;wsp:rsid wsp:val=&quot;00774D56&quot;/&gt;&lt;wsp:rsid wsp:val=&quot;00774E0D&quot;/&gt;&lt;wsp:rsid wsp:val=&quot;00774E84&quot;/&gt;&lt;wsp:rsid wsp:val=&quot;00774E8A&quot;/&gt;&lt;wsp:rsid wsp:val=&quot;00774F7F&quot;/&gt;&lt;wsp:rsid wsp:val=&quot;0077501A&quot;/&gt;&lt;wsp:rsid wsp:val=&quot;00775249&quot;/&gt;&lt;wsp:rsid wsp:val=&quot;007756D6&quot;/&gt;&lt;wsp:rsid wsp:val=&quot;00775957&quot;/&gt;&lt;wsp:rsid wsp:val=&quot;00775B5D&quot;/&gt;&lt;wsp:rsid wsp:val=&quot;00775D30&quot;/&gt;&lt;wsp:rsid wsp:val=&quot;00775EB5&quot;/&gt;&lt;wsp:rsid wsp:val=&quot;007767D9&quot;/&gt;&lt;wsp:rsid wsp:val=&quot;007767EB&quot;/&gt;&lt;wsp:rsid wsp:val=&quot;007768F5&quot;/&gt;&lt;wsp:rsid wsp:val=&quot;00776B68&quot;/&gt;&lt;wsp:rsid wsp:val=&quot;00776CBC&quot;/&gt;&lt;wsp:rsid wsp:val=&quot;00776D61&quot;/&gt;&lt;wsp:rsid wsp:val=&quot;00776DFE&quot;/&gt;&lt;wsp:rsid wsp:val=&quot;0077730E&quot;/&gt;&lt;wsp:rsid wsp:val=&quot;00777607&quot;/&gt;&lt;wsp:rsid wsp:val=&quot;0077765B&quot;/&gt;&lt;wsp:rsid wsp:val=&quot;007777D0&quot;/&gt;&lt;wsp:rsid wsp:val=&quot;00777825&quot;/&gt;&lt;wsp:rsid wsp:val=&quot;00777871&quot;/&gt;&lt;wsp:rsid wsp:val=&quot;00777AC1&quot;/&gt;&lt;wsp:rsid wsp:val=&quot;00777B43&quot;/&gt;&lt;wsp:rsid wsp:val=&quot;00777BC1&quot;/&gt;&lt;wsp:rsid wsp:val=&quot;00777F33&quot;/&gt;&lt;wsp:rsid wsp:val=&quot;00777F93&quot;/&gt;&lt;wsp:rsid wsp:val=&quot;00780274&quot;/&gt;&lt;wsp:rsid wsp:val=&quot;007802BC&quot;/&gt;&lt;wsp:rsid wsp:val=&quot;007802F9&quot;/&gt;&lt;wsp:rsid wsp:val=&quot;007803E8&quot;/&gt;&lt;wsp:rsid wsp:val=&quot;007806C9&quot;/&gt;&lt;wsp:rsid wsp:val=&quot;00780905&quot;/&gt;&lt;wsp:rsid wsp:val=&quot;00780D1E&quot;/&gt;&lt;wsp:rsid wsp:val=&quot;00780E39&quot;/&gt;&lt;wsp:rsid wsp:val=&quot;00781011&quot;/&gt;&lt;wsp:rsid wsp:val=&quot;00781C5F&quot;/&gt;&lt;wsp:rsid wsp:val=&quot;00781FC0&quot;/&gt;&lt;wsp:rsid wsp:val=&quot;00782802&quot;/&gt;&lt;wsp:rsid wsp:val=&quot;00782DD4&quot;/&gt;&lt;wsp:rsid wsp:val=&quot;00783098&quot;/&gt;&lt;wsp:rsid wsp:val=&quot;007831D8&quot;/&gt;&lt;wsp:rsid wsp:val=&quot;007832A3&quot;/&gt;&lt;wsp:rsid wsp:val=&quot;007834D7&quot;/&gt;&lt;wsp:rsid wsp:val=&quot;007834F5&quot;/&gt;&lt;wsp:rsid wsp:val=&quot;007837AA&quot;/&gt;&lt;wsp:rsid wsp:val=&quot;0078395B&quot;/&gt;&lt;wsp:rsid wsp:val=&quot;00783C28&quot;/&gt;&lt;wsp:rsid wsp:val=&quot;00783D4F&quot;/&gt;&lt;wsp:rsid wsp:val=&quot;00783EFA&quot;/&gt;&lt;wsp:rsid wsp:val=&quot;007841DC&quot;/&gt;&lt;wsp:rsid wsp:val=&quot;00784260&quot;/&gt;&lt;wsp:rsid wsp:val=&quot;00784303&quot;/&gt;&lt;wsp:rsid wsp:val=&quot;00784435&quot;/&gt;&lt;wsp:rsid wsp:val=&quot;00784618&quot;/&gt;&lt;wsp:rsid wsp:val=&quot;00784C19&quot;/&gt;&lt;wsp:rsid wsp:val=&quot;00784E5D&quot;/&gt;&lt;wsp:rsid wsp:val=&quot;00785029&quot;/&gt;&lt;wsp:rsid wsp:val=&quot;0078571B&quot;/&gt;&lt;wsp:rsid wsp:val=&quot;0078576E&quot;/&gt;&lt;wsp:rsid wsp:val=&quot;00785B70&quot;/&gt;&lt;wsp:rsid wsp:val=&quot;00785C5B&quot;/&gt;&lt;wsp:rsid wsp:val=&quot;00785E96&quot;/&gt;&lt;wsp:rsid wsp:val=&quot;00785EF9&quot;/&gt;&lt;wsp:rsid wsp:val=&quot;00785F92&quot;/&gt;&lt;wsp:rsid wsp:val=&quot;007861C6&quot;/&gt;&lt;wsp:rsid wsp:val=&quot;007862D5&quot;/&gt;&lt;wsp:rsid wsp:val=&quot;00786456&quot;/&gt;&lt;wsp:rsid wsp:val=&quot;0078660E&quot;/&gt;&lt;wsp:rsid wsp:val=&quot;007866F6&quot;/&gt;&lt;wsp:rsid wsp:val=&quot;00786C09&quot;/&gt;&lt;wsp:rsid wsp:val=&quot;00787012&quot;/&gt;&lt;wsp:rsid wsp:val=&quot;007871C7&quot;/&gt;&lt;wsp:rsid wsp:val=&quot;007872BB&quot;/&gt;&lt;wsp:rsid wsp:val=&quot;0078732B&quot;/&gt;&lt;wsp:rsid wsp:val=&quot;007873C4&quot;/&gt;&lt;wsp:rsid wsp:val=&quot;00787567&quot;/&gt;&lt;wsp:rsid wsp:val=&quot;0078767D&quot;/&gt;&lt;wsp:rsid wsp:val=&quot;0078769D&quot;/&gt;&lt;wsp:rsid wsp:val=&quot;00787964&quot;/&gt;&lt;wsp:rsid wsp:val=&quot;00787A71&quot;/&gt;&lt;wsp:rsid wsp:val=&quot;00787B92&quot;/&gt;&lt;wsp:rsid wsp:val=&quot;007903E5&quot;/&gt;&lt;wsp:rsid wsp:val=&quot;00790C01&quot;/&gt;&lt;wsp:rsid wsp:val=&quot;00790CF4&quot;/&gt;&lt;wsp:rsid wsp:val=&quot;00790DD8&quot;/&gt;&lt;wsp:rsid wsp:val=&quot;00790F33&quot;/&gt;&lt;wsp:rsid wsp:val=&quot;00791341&quot;/&gt;&lt;wsp:rsid wsp:val=&quot;00791343&quot;/&gt;&lt;wsp:rsid wsp:val=&quot;00791427&quot;/&gt;&lt;wsp:rsid wsp:val=&quot;007915D8&quot;/&gt;&lt;wsp:rsid wsp:val=&quot;00791A5F&quot;/&gt;&lt;wsp:rsid wsp:val=&quot;00791BF5&quot;/&gt;&lt;wsp:rsid wsp:val=&quot;00791C2D&quot;/&gt;&lt;wsp:rsid wsp:val=&quot;00791E32&quot;/&gt;&lt;wsp:rsid wsp:val=&quot;007920CC&quot;/&gt;&lt;wsp:rsid wsp:val=&quot;0079213E&quot;/&gt;&lt;wsp:rsid wsp:val=&quot;007924D6&quot;/&gt;&lt;wsp:rsid wsp:val=&quot;00792569&quot;/&gt;&lt;wsp:rsid wsp:val=&quot;00792602&quot;/&gt;&lt;wsp:rsid wsp:val=&quot;007928F0&quot;/&gt;&lt;wsp:rsid wsp:val=&quot;00792BD9&quot;/&gt;&lt;wsp:rsid wsp:val=&quot;00792C74&quot;/&gt;&lt;wsp:rsid wsp:val=&quot;00793180&quot;/&gt;&lt;wsp:rsid wsp:val=&quot;00793201&quot;/&gt;&lt;wsp:rsid wsp:val=&quot;0079342E&quot;/&gt;&lt;wsp:rsid wsp:val=&quot;00793680&quot;/&gt;&lt;wsp:rsid wsp:val=&quot;0079388E&quot;/&gt;&lt;wsp:rsid wsp:val=&quot;007938D9&quot;/&gt;&lt;wsp:rsid wsp:val=&quot;007939FF&quot;/&gt;&lt;wsp:rsid wsp:val=&quot;00793CA6&quot;/&gt;&lt;wsp:rsid wsp:val=&quot;00793CD5&quot;/&gt;&lt;wsp:rsid wsp:val=&quot;007942AE&quot;/&gt;&lt;wsp:rsid wsp:val=&quot;0079455A&quot;/&gt;&lt;wsp:rsid wsp:val=&quot;007947D6&quot;/&gt;&lt;wsp:rsid wsp:val=&quot;007947D8&quot;/&gt;&lt;wsp:rsid wsp:val=&quot;00794875&quot;/&gt;&lt;wsp:rsid wsp:val=&quot;007949E7&quot;/&gt;&lt;wsp:rsid wsp:val=&quot;00794D46&quot;/&gt;&lt;wsp:rsid wsp:val=&quot;00794D53&quot;/&gt;&lt;wsp:rsid wsp:val=&quot;00795430&quot;/&gt;&lt;wsp:rsid wsp:val=&quot;00795904&quot;/&gt;&lt;wsp:rsid wsp:val=&quot;00795BC6&quot;/&gt;&lt;wsp:rsid wsp:val=&quot;00795F10&quot;/&gt;&lt;wsp:rsid wsp:val=&quot;00796203&quot;/&gt;&lt;wsp:rsid wsp:val=&quot;0079638A&quot;/&gt;&lt;wsp:rsid wsp:val=&quot;007963CF&quot;/&gt;&lt;wsp:rsid wsp:val=&quot;00796443&quot;/&gt;&lt;wsp:rsid wsp:val=&quot;00796AB2&quot;/&gt;&lt;wsp:rsid wsp:val=&quot;00796D62&quot;/&gt;&lt;wsp:rsid wsp:val=&quot;007975EC&quot;/&gt;&lt;wsp:rsid wsp:val=&quot;007976AC&quot;/&gt;&lt;wsp:rsid wsp:val=&quot;00797751&quot;/&gt;&lt;wsp:rsid wsp:val=&quot;00797955&quot;/&gt;&lt;wsp:rsid wsp:val=&quot;007979D3&quot;/&gt;&lt;wsp:rsid wsp:val=&quot;00797B10&quot;/&gt;&lt;wsp:rsid wsp:val=&quot;00797BBB&quot;/&gt;&lt;wsp:rsid wsp:val=&quot;00797D0B&quot;/&gt;&lt;wsp:rsid wsp:val=&quot;007A039E&quot;/&gt;&lt;wsp:rsid wsp:val=&quot;007A0687&quot;/&gt;&lt;wsp:rsid wsp:val=&quot;007A074B&quot;/&gt;&lt;wsp:rsid wsp:val=&quot;007A0A4B&quot;/&gt;&lt;wsp:rsid wsp:val=&quot;007A0C5C&quot;/&gt;&lt;wsp:rsid wsp:val=&quot;007A0D5C&quot;/&gt;&lt;wsp:rsid wsp:val=&quot;007A0DBC&quot;/&gt;&lt;wsp:rsid wsp:val=&quot;007A1821&quot;/&gt;&lt;wsp:rsid wsp:val=&quot;007A182E&quot;/&gt;&lt;wsp:rsid wsp:val=&quot;007A193C&quot;/&gt;&lt;wsp:rsid wsp:val=&quot;007A1A75&quot;/&gt;&lt;wsp:rsid wsp:val=&quot;007A1BFD&quot;/&gt;&lt;wsp:rsid wsp:val=&quot;007A1DA9&quot;/&gt;&lt;wsp:rsid wsp:val=&quot;007A2162&quot;/&gt;&lt;wsp:rsid wsp:val=&quot;007A21B1&quot;/&gt;&lt;wsp:rsid wsp:val=&quot;007A21C9&quot;/&gt;&lt;wsp:rsid wsp:val=&quot;007A21CF&quot;/&gt;&lt;wsp:rsid wsp:val=&quot;007A23A6&quot;/&gt;&lt;wsp:rsid wsp:val=&quot;007A23ED&quot;/&gt;&lt;wsp:rsid wsp:val=&quot;007A2857&quot;/&gt;&lt;wsp:rsid wsp:val=&quot;007A2C9C&quot;/&gt;&lt;wsp:rsid wsp:val=&quot;007A31CA&quot;/&gt;&lt;wsp:rsid wsp:val=&quot;007A3217&quot;/&gt;&lt;wsp:rsid wsp:val=&quot;007A3593&quot;/&gt;&lt;wsp:rsid wsp:val=&quot;007A3612&quot;/&gt;&lt;wsp:rsid wsp:val=&quot;007A3821&quot;/&gt;&lt;wsp:rsid wsp:val=&quot;007A3A63&quot;/&gt;&lt;wsp:rsid wsp:val=&quot;007A3F64&quot;/&gt;&lt;wsp:rsid wsp:val=&quot;007A430A&quot;/&gt;&lt;wsp:rsid wsp:val=&quot;007A456A&quot;/&gt;&lt;wsp:rsid wsp:val=&quot;007A4660&quot;/&gt;&lt;wsp:rsid wsp:val=&quot;007A4B0F&quot;/&gt;&lt;wsp:rsid wsp:val=&quot;007A4DB6&quot;/&gt;&lt;wsp:rsid wsp:val=&quot;007A5114&quot;/&gt;&lt;wsp:rsid wsp:val=&quot;007A52E3&quot;/&gt;&lt;wsp:rsid wsp:val=&quot;007A56C0&quot;/&gt;&lt;wsp:rsid wsp:val=&quot;007A57B6&quot;/&gt;&lt;wsp:rsid wsp:val=&quot;007A5D42&quot;/&gt;&lt;wsp:rsid wsp:val=&quot;007A5D73&quot;/&gt;&lt;wsp:rsid wsp:val=&quot;007A5E30&quot;/&gt;&lt;wsp:rsid wsp:val=&quot;007A5F56&quot;/&gt;&lt;wsp:rsid wsp:val=&quot;007A605E&quot;/&gt;&lt;wsp:rsid wsp:val=&quot;007A6131&quot;/&gt;&lt;wsp:rsid wsp:val=&quot;007A6272&quot;/&gt;&lt;wsp:rsid wsp:val=&quot;007A64AA&quot;/&gt;&lt;wsp:rsid wsp:val=&quot;007A653B&quot;/&gt;&lt;wsp:rsid wsp:val=&quot;007A6B95&quot;/&gt;&lt;wsp:rsid wsp:val=&quot;007A6EBB&quot;/&gt;&lt;wsp:rsid wsp:val=&quot;007A712A&quot;/&gt;&lt;wsp:rsid wsp:val=&quot;007A7181&quot;/&gt;&lt;wsp:rsid wsp:val=&quot;007B003F&quot;/&gt;&lt;wsp:rsid wsp:val=&quot;007B00F5&quot;/&gt;&lt;wsp:rsid wsp:val=&quot;007B035C&quot;/&gt;&lt;wsp:rsid wsp:val=&quot;007B04CE&quot;/&gt;&lt;wsp:rsid wsp:val=&quot;007B04D1&quot;/&gt;&lt;wsp:rsid wsp:val=&quot;007B056F&quot;/&gt;&lt;wsp:rsid wsp:val=&quot;007B0886&quot;/&gt;&lt;wsp:rsid wsp:val=&quot;007B0CC8&quot;/&gt;&lt;wsp:rsid wsp:val=&quot;007B0D61&quot;/&gt;&lt;wsp:rsid wsp:val=&quot;007B0D78&quot;/&gt;&lt;wsp:rsid wsp:val=&quot;007B0D95&quot;/&gt;&lt;wsp:rsid wsp:val=&quot;007B0E41&quot;/&gt;&lt;wsp:rsid wsp:val=&quot;007B0ED5&quot;/&gt;&lt;wsp:rsid wsp:val=&quot;007B117B&quot;/&gt;&lt;wsp:rsid wsp:val=&quot;007B1350&quot;/&gt;&lt;wsp:rsid wsp:val=&quot;007B13FD&quot;/&gt;&lt;wsp:rsid wsp:val=&quot;007B1539&quot;/&gt;&lt;wsp:rsid wsp:val=&quot;007B1DE5&quot;/&gt;&lt;wsp:rsid wsp:val=&quot;007B2125&quot;/&gt;&lt;wsp:rsid wsp:val=&quot;007B2278&quot;/&gt;&lt;wsp:rsid wsp:val=&quot;007B2413&quot;/&gt;&lt;wsp:rsid wsp:val=&quot;007B244F&quot;/&gt;&lt;wsp:rsid wsp:val=&quot;007B2961&quot;/&gt;&lt;wsp:rsid wsp:val=&quot;007B29DF&quot;/&gt;&lt;wsp:rsid wsp:val=&quot;007B2A58&quot;/&gt;&lt;wsp:rsid wsp:val=&quot;007B2C0F&quot;/&gt;&lt;wsp:rsid wsp:val=&quot;007B2F6D&quot;/&gt;&lt;wsp:rsid wsp:val=&quot;007B3104&quot;/&gt;&lt;wsp:rsid wsp:val=&quot;007B321E&quot;/&gt;&lt;wsp:rsid wsp:val=&quot;007B3459&quot;/&gt;&lt;wsp:rsid wsp:val=&quot;007B349A&quot;/&gt;&lt;wsp:rsid wsp:val=&quot;007B3522&quot;/&gt;&lt;wsp:rsid wsp:val=&quot;007B35B0&quot;/&gt;&lt;wsp:rsid wsp:val=&quot;007B3A1F&quot;/&gt;&lt;wsp:rsid wsp:val=&quot;007B3D8F&quot;/&gt;&lt;wsp:rsid wsp:val=&quot;007B3E58&quot;/&gt;&lt;wsp:rsid wsp:val=&quot;007B44F6&quot;/&gt;&lt;wsp:rsid wsp:val=&quot;007B4654&quot;/&gt;&lt;wsp:rsid wsp:val=&quot;007B4C5A&quot;/&gt;&lt;wsp:rsid wsp:val=&quot;007B4DAF&quot;/&gt;&lt;wsp:rsid wsp:val=&quot;007B4DDA&quot;/&gt;&lt;wsp:rsid wsp:val=&quot;007B4ED1&quot;/&gt;&lt;wsp:rsid wsp:val=&quot;007B5230&quot;/&gt;&lt;wsp:rsid wsp:val=&quot;007B562A&quot;/&gt;&lt;wsp:rsid wsp:val=&quot;007B583F&quot;/&gt;&lt;wsp:rsid wsp:val=&quot;007B5A03&quot;/&gt;&lt;wsp:rsid wsp:val=&quot;007B5D12&quot;/&gt;&lt;wsp:rsid wsp:val=&quot;007B5EEC&quot;/&gt;&lt;wsp:rsid wsp:val=&quot;007B5F49&quot;/&gt;&lt;wsp:rsid wsp:val=&quot;007B60D7&quot;/&gt;&lt;wsp:rsid wsp:val=&quot;007B6284&quot;/&gt;&lt;wsp:rsid wsp:val=&quot;007B63BF&quot;/&gt;&lt;wsp:rsid wsp:val=&quot;007B64F5&quot;/&gt;&lt;wsp:rsid wsp:val=&quot;007B6637&quot;/&gt;&lt;wsp:rsid wsp:val=&quot;007B66B5&quot;/&gt;&lt;wsp:rsid wsp:val=&quot;007B68F4&quot;/&gt;&lt;wsp:rsid wsp:val=&quot;007B6A8E&quot;/&gt;&lt;wsp:rsid wsp:val=&quot;007B6B7E&quot;/&gt;&lt;wsp:rsid wsp:val=&quot;007B6D73&quot;/&gt;&lt;wsp:rsid wsp:val=&quot;007B6E1D&quot;/&gt;&lt;wsp:rsid wsp:val=&quot;007B7069&quot;/&gt;&lt;wsp:rsid wsp:val=&quot;007B731D&quot;/&gt;&lt;wsp:rsid wsp:val=&quot;007B7614&quot;/&gt;&lt;wsp:rsid wsp:val=&quot;007B7694&quot;/&gt;&lt;wsp:rsid wsp:val=&quot;007B78C7&quot;/&gt;&lt;wsp:rsid wsp:val=&quot;007B7A0B&quot;/&gt;&lt;wsp:rsid wsp:val=&quot;007B7EE0&quot;/&gt;&lt;wsp:rsid wsp:val=&quot;007B7FF3&quot;/&gt;&lt;wsp:rsid wsp:val=&quot;007C02C7&quot;/&gt;&lt;wsp:rsid wsp:val=&quot;007C071B&quot;/&gt;&lt;wsp:rsid wsp:val=&quot;007C0BB8&quot;/&gt;&lt;wsp:rsid wsp:val=&quot;007C0BC8&quot;/&gt;&lt;wsp:rsid wsp:val=&quot;007C0C5D&quot;/&gt;&lt;wsp:rsid wsp:val=&quot;007C0EE7&quot;/&gt;&lt;wsp:rsid wsp:val=&quot;007C1131&quot;/&gt;&lt;wsp:rsid wsp:val=&quot;007C1337&quot;/&gt;&lt;wsp:rsid wsp:val=&quot;007C1505&quot;/&gt;&lt;wsp:rsid wsp:val=&quot;007C153F&quot;/&gt;&lt;wsp:rsid wsp:val=&quot;007C1C58&quot;/&gt;&lt;wsp:rsid wsp:val=&quot;007C1CF3&quot;/&gt;&lt;wsp:rsid wsp:val=&quot;007C209F&quot;/&gt;&lt;wsp:rsid wsp:val=&quot;007C23BA&quot;/&gt;&lt;wsp:rsid wsp:val=&quot;007C29E3&quot;/&gt;&lt;wsp:rsid wsp:val=&quot;007C2E28&quot;/&gt;&lt;wsp:rsid wsp:val=&quot;007C30F2&quot;/&gt;&lt;wsp:rsid wsp:val=&quot;007C330D&quot;/&gt;&lt;wsp:rsid wsp:val=&quot;007C33C0&quot;/&gt;&lt;wsp:rsid wsp:val=&quot;007C352B&quot;/&gt;&lt;wsp:rsid wsp:val=&quot;007C35BE&quot;/&gt;&lt;wsp:rsid wsp:val=&quot;007C390D&quot;/&gt;&lt;wsp:rsid wsp:val=&quot;007C3BDF&quot;/&gt;&lt;wsp:rsid wsp:val=&quot;007C3D6A&quot;/&gt;&lt;wsp:rsid wsp:val=&quot;007C415F&quot;/&gt;&lt;wsp:rsid wsp:val=&quot;007C45D9&quot;/&gt;&lt;wsp:rsid wsp:val=&quot;007C460A&quot;/&gt;&lt;wsp:rsid wsp:val=&quot;007C476C&quot;/&gt;&lt;wsp:rsid wsp:val=&quot;007C48D4&quot;/&gt;&lt;wsp:rsid wsp:val=&quot;007C4D1D&quot;/&gt;&lt;wsp:rsid wsp:val=&quot;007C4E59&quot;/&gt;&lt;wsp:rsid wsp:val=&quot;007C50B5&quot;/&gt;&lt;wsp:rsid wsp:val=&quot;007C5163&quot;/&gt;&lt;wsp:rsid wsp:val=&quot;007C524C&quot;/&gt;&lt;wsp:rsid wsp:val=&quot;007C5260&quot;/&gt;&lt;wsp:rsid wsp:val=&quot;007C52B2&quot;/&gt;&lt;wsp:rsid wsp:val=&quot;007C562B&quot;/&gt;&lt;wsp:rsid wsp:val=&quot;007C571B&quot;/&gt;&lt;wsp:rsid wsp:val=&quot;007C5886&quot;/&gt;&lt;wsp:rsid wsp:val=&quot;007C5960&quot;/&gt;&lt;wsp:rsid wsp:val=&quot;007C5BAC&quot;/&gt;&lt;wsp:rsid wsp:val=&quot;007C5E70&quot;/&gt;&lt;wsp:rsid wsp:val=&quot;007C5F69&quot;/&gt;&lt;wsp:rsid wsp:val=&quot;007C6225&quot;/&gt;&lt;wsp:rsid wsp:val=&quot;007C6410&quot;/&gt;&lt;wsp:rsid wsp:val=&quot;007C65F3&quot;/&gt;&lt;wsp:rsid wsp:val=&quot;007C6690&quot;/&gt;&lt;wsp:rsid wsp:val=&quot;007C678C&quot;/&gt;&lt;wsp:rsid wsp:val=&quot;007C71A4&quot;/&gt;&lt;wsp:rsid wsp:val=&quot;007C73B9&quot;/&gt;&lt;wsp:rsid wsp:val=&quot;007C7560&quot;/&gt;&lt;wsp:rsid wsp:val=&quot;007C75A7&quot;/&gt;&lt;wsp:rsid wsp:val=&quot;007C7B05&quot;/&gt;&lt;wsp:rsid wsp:val=&quot;007C7C49&quot;/&gt;&lt;wsp:rsid wsp:val=&quot;007C7E26&quot;/&gt;&lt;wsp:rsid wsp:val=&quot;007C7E44&quot;/&gt;&lt;wsp:rsid wsp:val=&quot;007D01BB&quot;/&gt;&lt;wsp:rsid wsp:val=&quot;007D021D&quot;/&gt;&lt;wsp:rsid wsp:val=&quot;007D055E&quot;/&gt;&lt;wsp:rsid wsp:val=&quot;007D057D&quot;/&gt;&lt;wsp:rsid wsp:val=&quot;007D0593&quot;/&gt;&lt;wsp:rsid wsp:val=&quot;007D0902&quot;/&gt;&lt;wsp:rsid wsp:val=&quot;007D09AF&quot;/&gt;&lt;wsp:rsid wsp:val=&quot;007D0A9C&quot;/&gt;&lt;wsp:rsid wsp:val=&quot;007D0AF9&quot;/&gt;&lt;wsp:rsid wsp:val=&quot;007D0CF7&quot;/&gt;&lt;wsp:rsid wsp:val=&quot;007D0FED&quot;/&gt;&lt;wsp:rsid wsp:val=&quot;007D1351&quot;/&gt;&lt;wsp:rsid wsp:val=&quot;007D1380&quot;/&gt;&lt;wsp:rsid wsp:val=&quot;007D1871&quot;/&gt;&lt;wsp:rsid wsp:val=&quot;007D1DE2&quot;/&gt;&lt;wsp:rsid wsp:val=&quot;007D1DE5&quot;/&gt;&lt;wsp:rsid wsp:val=&quot;007D241D&quot;/&gt;&lt;wsp:rsid wsp:val=&quot;007D2900&quot;/&gt;&lt;wsp:rsid wsp:val=&quot;007D29EC&quot;/&gt;&lt;wsp:rsid wsp:val=&quot;007D2A31&quot;/&gt;&lt;wsp:rsid wsp:val=&quot;007D2D37&quot;/&gt;&lt;wsp:rsid wsp:val=&quot;007D2E38&quot;/&gt;&lt;wsp:rsid wsp:val=&quot;007D34DD&quot;/&gt;&lt;wsp:rsid wsp:val=&quot;007D36E5&quot;/&gt;&lt;wsp:rsid wsp:val=&quot;007D372A&quot;/&gt;&lt;wsp:rsid wsp:val=&quot;007D38C1&quot;/&gt;&lt;wsp:rsid wsp:val=&quot;007D3F47&quot;/&gt;&lt;wsp:rsid wsp:val=&quot;007D4129&quot;/&gt;&lt;wsp:rsid wsp:val=&quot;007D46C5&quot;/&gt;&lt;wsp:rsid wsp:val=&quot;007D47CE&quot;/&gt;&lt;wsp:rsid wsp:val=&quot;007D499C&quot;/&gt;&lt;wsp:rsid wsp:val=&quot;007D4B42&quot;/&gt;&lt;wsp:rsid wsp:val=&quot;007D5420&quot;/&gt;&lt;wsp:rsid wsp:val=&quot;007D54C8&quot;/&gt;&lt;wsp:rsid wsp:val=&quot;007D593D&quot;/&gt;&lt;wsp:rsid wsp:val=&quot;007D59A0&quot;/&gt;&lt;wsp:rsid wsp:val=&quot;007D5BEF&quot;/&gt;&lt;wsp:rsid wsp:val=&quot;007D5C31&quot;/&gt;&lt;wsp:rsid wsp:val=&quot;007D5E18&quot;/&gt;&lt;wsp:rsid wsp:val=&quot;007D60AC&quot;/&gt;&lt;wsp:rsid wsp:val=&quot;007D6253&quot;/&gt;&lt;wsp:rsid wsp:val=&quot;007D626A&quot;/&gt;&lt;wsp:rsid wsp:val=&quot;007D650C&quot;/&gt;&lt;wsp:rsid wsp:val=&quot;007D6706&quot;/&gt;&lt;wsp:rsid wsp:val=&quot;007D6CFA&quot;/&gt;&lt;wsp:rsid wsp:val=&quot;007D6D4E&quot;/&gt;&lt;wsp:rsid wsp:val=&quot;007D7193&quot;/&gt;&lt;wsp:rsid wsp:val=&quot;007D7210&quot;/&gt;&lt;wsp:rsid wsp:val=&quot;007D72D6&quot;/&gt;&lt;wsp:rsid wsp:val=&quot;007D74AB&quot;/&gt;&lt;wsp:rsid wsp:val=&quot;007D74F8&quot;/&gt;&lt;wsp:rsid wsp:val=&quot;007D7591&quot;/&gt;&lt;wsp:rsid wsp:val=&quot;007D7763&quot;/&gt;&lt;wsp:rsid wsp:val=&quot;007D7D2E&quot;/&gt;&lt;wsp:rsid wsp:val=&quot;007D7F2A&quot;/&gt;&lt;wsp:rsid wsp:val=&quot;007E0677&quot;/&gt;&lt;wsp:rsid wsp:val=&quot;007E0C5F&quot;/&gt;&lt;wsp:rsid wsp:val=&quot;007E1188&quot;/&gt;&lt;wsp:rsid wsp:val=&quot;007E1229&quot;/&gt;&lt;wsp:rsid wsp:val=&quot;007E12F7&quot;/&gt;&lt;wsp:rsid wsp:val=&quot;007E1703&quot;/&gt;&lt;wsp:rsid wsp:val=&quot;007E171B&quot;/&gt;&lt;wsp:rsid wsp:val=&quot;007E1A2E&quot;/&gt;&lt;wsp:rsid wsp:val=&quot;007E1E4E&quot;/&gt;&lt;wsp:rsid wsp:val=&quot;007E2052&quot;/&gt;&lt;wsp:rsid wsp:val=&quot;007E21C7&quot;/&gt;&lt;wsp:rsid wsp:val=&quot;007E251D&quot;/&gt;&lt;wsp:rsid wsp:val=&quot;007E26D2&quot;/&gt;&lt;wsp:rsid wsp:val=&quot;007E2A14&quot;/&gt;&lt;wsp:rsid wsp:val=&quot;007E2AEA&quot;/&gt;&lt;wsp:rsid wsp:val=&quot;007E2E5D&quot;/&gt;&lt;wsp:rsid wsp:val=&quot;007E2E61&quot;/&gt;&lt;wsp:rsid wsp:val=&quot;007E2F6A&quot;/&gt;&lt;wsp:rsid wsp:val=&quot;007E30AA&quot;/&gt;&lt;wsp:rsid wsp:val=&quot;007E32B4&quot;/&gt;&lt;wsp:rsid wsp:val=&quot;007E36D6&quot;/&gt;&lt;wsp:rsid wsp:val=&quot;007E3BE9&quot;/&gt;&lt;wsp:rsid wsp:val=&quot;007E3D0F&quot;/&gt;&lt;wsp:rsid wsp:val=&quot;007E421B&quot;/&gt;&lt;wsp:rsid wsp:val=&quot;007E42F2&quot;/&gt;&lt;wsp:rsid wsp:val=&quot;007E482D&quot;/&gt;&lt;wsp:rsid wsp:val=&quot;007E4C62&quot;/&gt;&lt;wsp:rsid wsp:val=&quot;007E500A&quot;/&gt;&lt;wsp:rsid wsp:val=&quot;007E520B&quot;/&gt;&lt;wsp:rsid wsp:val=&quot;007E5221&quot;/&gt;&lt;wsp:rsid wsp:val=&quot;007E52EE&quot;/&gt;&lt;wsp:rsid wsp:val=&quot;007E578C&quot;/&gt;&lt;wsp:rsid wsp:val=&quot;007E58E6&quot;/&gt;&lt;wsp:rsid wsp:val=&quot;007E5BDE&quot;/&gt;&lt;wsp:rsid wsp:val=&quot;007E622B&quot;/&gt;&lt;wsp:rsid wsp:val=&quot;007E6418&quot;/&gt;&lt;wsp:rsid wsp:val=&quot;007E6455&quot;/&gt;&lt;wsp:rsid wsp:val=&quot;007E658C&quot;/&gt;&lt;wsp:rsid wsp:val=&quot;007E6D32&quot;/&gt;&lt;wsp:rsid wsp:val=&quot;007E6F5D&quot;/&gt;&lt;wsp:rsid wsp:val=&quot;007E74A8&quot;/&gt;&lt;wsp:rsid wsp:val=&quot;007E7740&quot;/&gt;&lt;wsp:rsid wsp:val=&quot;007E7795&quot;/&gt;&lt;wsp:rsid wsp:val=&quot;007E7890&quot;/&gt;&lt;wsp:rsid wsp:val=&quot;007E78E5&quot;/&gt;&lt;wsp:rsid wsp:val=&quot;007E7B6E&quot;/&gt;&lt;wsp:rsid wsp:val=&quot;007E7C74&quot;/&gt;&lt;wsp:rsid wsp:val=&quot;007E7F50&quot;/&gt;&lt;wsp:rsid wsp:val=&quot;007F019D&quot;/&gt;&lt;wsp:rsid wsp:val=&quot;007F01F1&quot;/&gt;&lt;wsp:rsid wsp:val=&quot;007F0C33&quot;/&gt;&lt;wsp:rsid wsp:val=&quot;007F0F66&quot;/&gt;&lt;wsp:rsid wsp:val=&quot;007F0F7E&quot;/&gt;&lt;wsp:rsid wsp:val=&quot;007F1004&quot;/&gt;&lt;wsp:rsid wsp:val=&quot;007F126A&quot;/&gt;&lt;wsp:rsid wsp:val=&quot;007F1645&quot;/&gt;&lt;wsp:rsid wsp:val=&quot;007F16FC&quot;/&gt;&lt;wsp:rsid wsp:val=&quot;007F176D&quot;/&gt;&lt;wsp:rsid wsp:val=&quot;007F184E&quot;/&gt;&lt;wsp:rsid wsp:val=&quot;007F1A27&quot;/&gt;&lt;wsp:rsid wsp:val=&quot;007F1BD9&quot;/&gt;&lt;wsp:rsid wsp:val=&quot;007F1BDD&quot;/&gt;&lt;wsp:rsid wsp:val=&quot;007F20BB&quot;/&gt;&lt;wsp:rsid wsp:val=&quot;007F2154&quot;/&gt;&lt;wsp:rsid wsp:val=&quot;007F25EA&quot;/&gt;&lt;wsp:rsid wsp:val=&quot;007F27B7&quot;/&gt;&lt;wsp:rsid wsp:val=&quot;007F2D6B&quot;/&gt;&lt;wsp:rsid wsp:val=&quot;007F2DB6&quot;/&gt;&lt;wsp:rsid wsp:val=&quot;007F3026&quot;/&gt;&lt;wsp:rsid wsp:val=&quot;007F37E4&quot;/&gt;&lt;wsp:rsid wsp:val=&quot;007F38D5&quot;/&gt;&lt;wsp:rsid wsp:val=&quot;007F3980&quot;/&gt;&lt;wsp:rsid wsp:val=&quot;007F3B6D&quot;/&gt;&lt;wsp:rsid wsp:val=&quot;007F3C66&quot;/&gt;&lt;wsp:rsid wsp:val=&quot;007F3CEF&quot;/&gt;&lt;wsp:rsid wsp:val=&quot;007F3F44&quot;/&gt;&lt;wsp:rsid wsp:val=&quot;007F3FDD&quot;/&gt;&lt;wsp:rsid wsp:val=&quot;007F402D&quot;/&gt;&lt;wsp:rsid wsp:val=&quot;007F4030&quot;/&gt;&lt;wsp:rsid wsp:val=&quot;007F451B&quot;/&gt;&lt;wsp:rsid wsp:val=&quot;007F48E5&quot;/&gt;&lt;wsp:rsid wsp:val=&quot;007F4960&quot;/&gt;&lt;wsp:rsid wsp:val=&quot;007F49F1&quot;/&gt;&lt;wsp:rsid wsp:val=&quot;007F4A3B&quot;/&gt;&lt;wsp:rsid wsp:val=&quot;007F4B84&quot;/&gt;&lt;wsp:rsid wsp:val=&quot;007F4BEE&quot;/&gt;&lt;wsp:rsid wsp:val=&quot;007F4D20&quot;/&gt;&lt;wsp:rsid wsp:val=&quot;007F5010&quot;/&gt;&lt;wsp:rsid wsp:val=&quot;007F5288&quot;/&gt;&lt;wsp:rsid wsp:val=&quot;007F52E9&quot;/&gt;&lt;wsp:rsid wsp:val=&quot;007F5433&quot;/&gt;&lt;wsp:rsid wsp:val=&quot;007F5480&quot;/&gt;&lt;wsp:rsid wsp:val=&quot;007F54A9&quot;/&gt;&lt;wsp:rsid wsp:val=&quot;007F5843&quot;/&gt;&lt;wsp:rsid wsp:val=&quot;007F5A54&quot;/&gt;&lt;wsp:rsid wsp:val=&quot;007F5A95&quot;/&gt;&lt;wsp:rsid wsp:val=&quot;007F5CF3&quot;/&gt;&lt;wsp:rsid wsp:val=&quot;007F6297&quot;/&gt;&lt;wsp:rsid wsp:val=&quot;007F62C3&quot;/&gt;&lt;wsp:rsid wsp:val=&quot;007F6347&quot;/&gt;&lt;wsp:rsid wsp:val=&quot;007F64A9&quot;/&gt;&lt;wsp:rsid wsp:val=&quot;007F654C&quot;/&gt;&lt;wsp:rsid wsp:val=&quot;007F66C9&quot;/&gt;&lt;wsp:rsid wsp:val=&quot;007F67EF&quot;/&gt;&lt;wsp:rsid wsp:val=&quot;007F69CF&quot;/&gt;&lt;wsp:rsid wsp:val=&quot;007F6D2C&quot;/&gt;&lt;wsp:rsid wsp:val=&quot;007F6DB8&quot;/&gt;&lt;wsp:rsid wsp:val=&quot;007F6F71&quot;/&gt;&lt;wsp:rsid wsp:val=&quot;007F7211&quot;/&gt;&lt;wsp:rsid wsp:val=&quot;007F72F9&quot;/&gt;&lt;wsp:rsid wsp:val=&quot;007F74DB&quot;/&gt;&lt;wsp:rsid wsp:val=&quot;007F7B1B&quot;/&gt;&lt;wsp:rsid wsp:val=&quot;007F7E22&quot;/&gt;&lt;wsp:rsid wsp:val=&quot;0080004D&quot;/&gt;&lt;wsp:rsid wsp:val=&quot;0080021E&quot;/&gt;&lt;wsp:rsid wsp:val=&quot;00800346&quot;/&gt;&lt;wsp:rsid wsp:val=&quot;0080090D&quot;/&gt;&lt;wsp:rsid wsp:val=&quot;008009D5&quot;/&gt;&lt;wsp:rsid wsp:val=&quot;00800B88&quot;/&gt;&lt;wsp:rsid wsp:val=&quot;008010BB&quot;/&gt;&lt;wsp:rsid wsp:val=&quot;0080174A&quot;/&gt;&lt;wsp:rsid wsp:val=&quot;008017CE&quot;/&gt;&lt;wsp:rsid wsp:val=&quot;00801C82&quot;/&gt;&lt;wsp:rsid wsp:val=&quot;00801F9D&quot;/&gt;&lt;wsp:rsid wsp:val=&quot;008022B5&quot;/&gt;&lt;wsp:rsid wsp:val=&quot;00802A3B&quot;/&gt;&lt;wsp:rsid wsp:val=&quot;00802B1C&quot;/&gt;&lt;wsp:rsid wsp:val=&quot;00802C25&quot;/&gt;&lt;wsp:rsid wsp:val=&quot;008031D4&quot;/&gt;&lt;wsp:rsid wsp:val=&quot;00803391&quot;/&gt;&lt;wsp:rsid wsp:val=&quot;00803DC2&quot;/&gt;&lt;wsp:rsid wsp:val=&quot;00804040&quot;/&gt;&lt;wsp:rsid wsp:val=&quot;008045B2&quot;/&gt;&lt;wsp:rsid wsp:val=&quot;0080489B&quot;/&gt;&lt;wsp:rsid wsp:val=&quot;00804C7A&quot;/&gt;&lt;wsp:rsid wsp:val=&quot;00804CD9&quot;/&gt;&lt;wsp:rsid wsp:val=&quot;00804D35&quot;/&gt;&lt;wsp:rsid wsp:val=&quot;008050D4&quot;/&gt;&lt;wsp:rsid wsp:val=&quot;00805644&quot;/&gt;&lt;wsp:rsid wsp:val=&quot;0080568E&quot;/&gt;&lt;wsp:rsid wsp:val=&quot;008059DB&quot;/&gt;&lt;wsp:rsid wsp:val=&quot;00805FCF&quot;/&gt;&lt;wsp:rsid wsp:val=&quot;00806039&quot;/&gt;&lt;wsp:rsid wsp:val=&quot;00806051&quot;/&gt;&lt;wsp:rsid wsp:val=&quot;00806063&quot;/&gt;&lt;wsp:rsid wsp:val=&quot;00806159&quot;/&gt;&lt;wsp:rsid wsp:val=&quot;0080621C&quot;/&gt;&lt;wsp:rsid wsp:val=&quot;008063ED&quot;/&gt;&lt;wsp:rsid wsp:val=&quot;008065B4&quot;/&gt;&lt;wsp:rsid wsp:val=&quot;008067B0&quot;/&gt;&lt;wsp:rsid wsp:val=&quot;008068B6&quot;/&gt;&lt;wsp:rsid wsp:val=&quot;00807257&quot;/&gt;&lt;wsp:rsid wsp:val=&quot;0080755B&quot;/&gt;&lt;wsp:rsid wsp:val=&quot;00807785&quot;/&gt;&lt;wsp:rsid wsp:val=&quot;008079D2&quot;/&gt;&lt;wsp:rsid wsp:val=&quot;00807A61&quot;/&gt;&lt;wsp:rsid wsp:val=&quot;00807BC4&quot;/&gt;&lt;wsp:rsid wsp:val=&quot;00810076&quot;/&gt;&lt;wsp:rsid wsp:val=&quot;008100C5&quot;/&gt;&lt;wsp:rsid wsp:val=&quot;00810278&quot;/&gt;&lt;wsp:rsid wsp:val=&quot;008102B7&quot;/&gt;&lt;wsp:rsid wsp:val=&quot;00810720&quot;/&gt;&lt;wsp:rsid wsp:val=&quot;008108AC&quot;/&gt;&lt;wsp:rsid wsp:val=&quot;00810EF5&quot;/&gt;&lt;wsp:rsid wsp:val=&quot;0081141D&quot;/&gt;&lt;wsp:rsid wsp:val=&quot;00811807&quot;/&gt;&lt;wsp:rsid wsp:val=&quot;00811A17&quot;/&gt;&lt;wsp:rsid wsp:val=&quot;00811A8D&quot;/&gt;&lt;wsp:rsid wsp:val=&quot;00811B9D&quot;/&gt;&lt;wsp:rsid wsp:val=&quot;00811BC0&quot;/&gt;&lt;wsp:rsid wsp:val=&quot;00811D7A&quot;/&gt;&lt;wsp:rsid wsp:val=&quot;00812810&quot;/&gt;&lt;wsp:rsid wsp:val=&quot;00812C29&quot;/&gt;&lt;wsp:rsid wsp:val=&quot;00812CCC&quot;/&gt;&lt;wsp:rsid wsp:val=&quot;00812D27&quot;/&gt;&lt;wsp:rsid wsp:val=&quot;00812DCD&quot;/&gt;&lt;wsp:rsid wsp:val=&quot;00812E60&quot;/&gt;&lt;wsp:rsid wsp:val=&quot;00813A5D&quot;/&gt;&lt;wsp:rsid wsp:val=&quot;00813CD3&quot;/&gt;&lt;wsp:rsid wsp:val=&quot;00813F94&quot;/&gt;&lt;wsp:rsid wsp:val=&quot;00814385&quot;/&gt;&lt;wsp:rsid wsp:val=&quot;008144C4&quot;/&gt;&lt;wsp:rsid wsp:val=&quot;0081475F&quot;/&gt;&lt;wsp:rsid wsp:val=&quot;008149A4&quot;/&gt;&lt;wsp:rsid wsp:val=&quot;00814BDA&quot;/&gt;&lt;wsp:rsid wsp:val=&quot;008150DA&quot;/&gt;&lt;wsp:rsid wsp:val=&quot;00815447&quot;/&gt;&lt;wsp:rsid wsp:val=&quot;0081545F&quot;/&gt;&lt;wsp:rsid wsp:val=&quot;008157A0&quot;/&gt;&lt;wsp:rsid wsp:val=&quot;00815F71&quot;/&gt;&lt;wsp:rsid wsp:val=&quot;00815FFB&quot;/&gt;&lt;wsp:rsid wsp:val=&quot;00816043&quot;/&gt;&lt;wsp:rsid wsp:val=&quot;0081658A&quot;/&gt;&lt;wsp:rsid wsp:val=&quot;008165F4&quot;/&gt;&lt;wsp:rsid wsp:val=&quot;0081695C&quot;/&gt;&lt;wsp:rsid wsp:val=&quot;00816994&quot;/&gt;&lt;wsp:rsid wsp:val=&quot;00817006&quot;/&gt;&lt;wsp:rsid wsp:val=&quot;0081715E&quot;/&gt;&lt;wsp:rsid wsp:val=&quot;0081730F&quot;/&gt;&lt;wsp:rsid wsp:val=&quot;00817584&quot;/&gt;&lt;wsp:rsid wsp:val=&quot;008175D1&quot;/&gt;&lt;wsp:rsid wsp:val=&quot;00817628&quot;/&gt;&lt;wsp:rsid wsp:val=&quot;00817C95&quot;/&gt;&lt;wsp:rsid wsp:val=&quot;00817ED4&quot;/&gt;&lt;wsp:rsid wsp:val=&quot;00820143&quot;/&gt;&lt;wsp:rsid wsp:val=&quot;008206F7&quot;/&gt;&lt;wsp:rsid wsp:val=&quot;008208DA&quot;/&gt;&lt;wsp:rsid wsp:val=&quot;00820EC1&quot;/&gt;&lt;wsp:rsid wsp:val=&quot;00821192&quot;/&gt;&lt;wsp:rsid wsp:val=&quot;008213EF&quot;/&gt;&lt;wsp:rsid wsp:val=&quot;00821699&quot;/&gt;&lt;wsp:rsid wsp:val=&quot;00821712&quot;/&gt;&lt;wsp:rsid wsp:val=&quot;0082201F&quot;/&gt;&lt;wsp:rsid wsp:val=&quot;008223C1&quot;/&gt;&lt;wsp:rsid wsp:val=&quot;008223F4&quot;/&gt;&lt;wsp:rsid wsp:val=&quot;00822411&quot;/&gt;&lt;wsp:rsid wsp:val=&quot;008225C9&quot;/&gt;&lt;wsp:rsid wsp:val=&quot;0082281E&quot;/&gt;&lt;wsp:rsid wsp:val=&quot;00822A0C&quot;/&gt;&lt;wsp:rsid wsp:val=&quot;008230DF&quot;/&gt;&lt;wsp:rsid wsp:val=&quot;0082338E&quot;/&gt;&lt;wsp:rsid wsp:val=&quot;008234D3&quot;/&gt;&lt;wsp:rsid wsp:val=&quot;008235F4&quot;/&gt;&lt;wsp:rsid wsp:val=&quot;008238CC&quot;/&gt;&lt;wsp:rsid wsp:val=&quot;00823B42&quot;/&gt;&lt;wsp:rsid wsp:val=&quot;00823C2A&quot;/&gt;&lt;wsp:rsid wsp:val=&quot;00823E9F&quot;/&gt;&lt;wsp:rsid wsp:val=&quot;008243B2&quot;/&gt;&lt;wsp:rsid wsp:val=&quot;00824584&quot;/&gt;&lt;wsp:rsid wsp:val=&quot;008245F4&quot;/&gt;&lt;wsp:rsid wsp:val=&quot;00824D0A&quot;/&gt;&lt;wsp:rsid wsp:val=&quot;00824D26&quot;/&gt;&lt;wsp:rsid wsp:val=&quot;00825218&quot;/&gt;&lt;wsp:rsid wsp:val=&quot;00825279&quot;/&gt;&lt;wsp:rsid wsp:val=&quot;008252CE&quot;/&gt;&lt;wsp:rsid wsp:val=&quot;00825451&quot;/&gt;&lt;wsp:rsid wsp:val=&quot;00825516&quot;/&gt;&lt;wsp:rsid wsp:val=&quot;008256C5&quot;/&gt;&lt;wsp:rsid wsp:val=&quot;00825721&quot;/&gt;&lt;wsp:rsid wsp:val=&quot;00825CDA&quot;/&gt;&lt;wsp:rsid wsp:val=&quot;00826385&quot;/&gt;&lt;wsp:rsid wsp:val=&quot;0082639D&quot;/&gt;&lt;wsp:rsid wsp:val=&quot;00826962&quot;/&gt;&lt;wsp:rsid wsp:val=&quot;0082698B&quot;/&gt;&lt;wsp:rsid wsp:val=&quot;0082702C&quot;/&gt;&lt;wsp:rsid wsp:val=&quot;008270E4&quot;/&gt;&lt;wsp:rsid wsp:val=&quot;0082717D&quot;/&gt;&lt;wsp:rsid wsp:val=&quot;008274C9&quot;/&gt;&lt;wsp:rsid wsp:val=&quot;008276F3&quot;/&gt;&lt;wsp:rsid wsp:val=&quot;00827894&quot;/&gt;&lt;wsp:rsid wsp:val=&quot;00827A96&quot;/&gt;&lt;wsp:rsid wsp:val=&quot;00827D2A&quot;/&gt;&lt;wsp:rsid wsp:val=&quot;00827D91&quot;/&gt;&lt;wsp:rsid wsp:val=&quot;00827E4C&quot;/&gt;&lt;wsp:rsid wsp:val=&quot;00827E72&quot;/&gt;&lt;wsp:rsid wsp:val=&quot;00827F39&quot;/&gt;&lt;wsp:rsid wsp:val=&quot;008300AB&quot;/&gt;&lt;wsp:rsid wsp:val=&quot;008304A3&quot;/&gt;&lt;wsp:rsid wsp:val=&quot;0083083D&quot;/&gt;&lt;wsp:rsid wsp:val=&quot;008308BA&quot;/&gt;&lt;wsp:rsid wsp:val=&quot;0083096B&quot;/&gt;&lt;wsp:rsid wsp:val=&quot;008309F6&quot;/&gt;&lt;wsp:rsid wsp:val=&quot;00830E17&quot;/&gt;&lt;wsp:rsid wsp:val=&quot;00830E44&quot;/&gt;&lt;wsp:rsid wsp:val=&quot;00831287&quot;/&gt;&lt;wsp:rsid wsp:val=&quot;008316F1&quot;/&gt;&lt;wsp:rsid wsp:val=&quot;0083187B&quot;/&gt;&lt;wsp:rsid wsp:val=&quot;00831C5A&quot;/&gt;&lt;wsp:rsid wsp:val=&quot;00831DB2&quot;/&gt;&lt;wsp:rsid wsp:val=&quot;00831F3D&quot;/&gt;&lt;wsp:rsid wsp:val=&quot;008322F4&quot;/&gt;&lt;wsp:rsid wsp:val=&quot;008323BC&quot;/&gt;&lt;wsp:rsid wsp:val=&quot;0083291F&quot;/&gt;&lt;wsp:rsid wsp:val=&quot;0083292A&quot;/&gt;&lt;wsp:rsid wsp:val=&quot;008329EE&quot;/&gt;&lt;wsp:rsid wsp:val=&quot;00832D3B&quot;/&gt;&lt;wsp:rsid wsp:val=&quot;00832E6A&quot;/&gt;&lt;wsp:rsid wsp:val=&quot;00833021&quot;/&gt;&lt;wsp:rsid wsp:val=&quot;008332BB&quot;/&gt;&lt;wsp:rsid wsp:val=&quot;008335DC&quot;/&gt;&lt;wsp:rsid wsp:val=&quot;008336DC&quot;/&gt;&lt;wsp:rsid wsp:val=&quot;00833960&quot;/&gt;&lt;wsp:rsid wsp:val=&quot;00833AE4&quot;/&gt;&lt;wsp:rsid wsp:val=&quot;00833B12&quot;/&gt;&lt;wsp:rsid wsp:val=&quot;00833BEB&quot;/&gt;&lt;wsp:rsid wsp:val=&quot;00833C20&quot;/&gt;&lt;wsp:rsid wsp:val=&quot;00833C3C&quot;/&gt;&lt;wsp:rsid wsp:val=&quot;00833FFE&quot;/&gt;&lt;wsp:rsid wsp:val=&quot;00834787&quot;/&gt;&lt;wsp:rsid wsp:val=&quot;008347C4&quot;/&gt;&lt;wsp:rsid wsp:val=&quot;00834A64&quot;/&gt;&lt;wsp:rsid wsp:val=&quot;00834BF1&quot;/&gt;&lt;wsp:rsid wsp:val=&quot;00834E67&quot;/&gt;&lt;wsp:rsid wsp:val=&quot;008352DC&quot;/&gt;&lt;wsp:rsid wsp:val=&quot;00835ACD&quot;/&gt;&lt;wsp:rsid wsp:val=&quot;00835C5C&quot;/&gt;&lt;wsp:rsid wsp:val=&quot;008361EE&quot;/&gt;&lt;wsp:rsid wsp:val=&quot;0083642E&quot;/&gt;&lt;wsp:rsid wsp:val=&quot;00836482&quot;/&gt;&lt;wsp:rsid wsp:val=&quot;00836483&quot;/&gt;&lt;wsp:rsid wsp:val=&quot;00836510&quot;/&gt;&lt;wsp:rsid wsp:val=&quot;00836AD8&quot;/&gt;&lt;wsp:rsid wsp:val=&quot;00836B42&quot;/&gt;&lt;wsp:rsid wsp:val=&quot;00836EF8&quot;/&gt;&lt;wsp:rsid wsp:val=&quot;00836F22&quot;/&gt;&lt;wsp:rsid wsp:val=&quot;0083758C&quot;/&gt;&lt;wsp:rsid wsp:val=&quot;0083758E&quot;/&gt;&lt;wsp:rsid wsp:val=&quot;008376E1&quot;/&gt;&lt;wsp:rsid wsp:val=&quot;00837741&quot;/&gt;&lt;wsp:rsid wsp:val=&quot;00837DAE&quot;/&gt;&lt;wsp:rsid wsp:val=&quot;00837F99&quot;/&gt;&lt;wsp:rsid wsp:val=&quot;0084004F&quot;/&gt;&lt;wsp:rsid wsp:val=&quot;008400EE&quot;/&gt;&lt;wsp:rsid wsp:val=&quot;0084038C&quot;/&gt;&lt;wsp:rsid wsp:val=&quot;00840483&quot;/&gt;&lt;wsp:rsid wsp:val=&quot;008404A7&quot;/&gt;&lt;wsp:rsid wsp:val=&quot;00840A38&quot;/&gt;&lt;wsp:rsid wsp:val=&quot;00840BC8&quot;/&gt;&lt;wsp:rsid wsp:val=&quot;00841371&quot;/&gt;&lt;wsp:rsid wsp:val=&quot;00841525&quot;/&gt;&lt;wsp:rsid wsp:val=&quot;00841CB2&quot;/&gt;&lt;wsp:rsid wsp:val=&quot;00841F99&quot;/&gt;&lt;wsp:rsid wsp:val=&quot;00842410&quot;/&gt;&lt;wsp:rsid wsp:val=&quot;008428E6&quot;/&gt;&lt;wsp:rsid wsp:val=&quot;00842FDC&quot;/&gt;&lt;wsp:rsid wsp:val=&quot;00843AA4&quot;/&gt;&lt;wsp:rsid wsp:val=&quot;00843CDC&quot;/&gt;&lt;wsp:rsid wsp:val=&quot;00843DDE&quot;/&gt;&lt;wsp:rsid wsp:val=&quot;00844095&quot;/&gt;&lt;wsp:rsid wsp:val=&quot;00844423&quot;/&gt;&lt;wsp:rsid wsp:val=&quot;008447CE&quot;/&gt;&lt;wsp:rsid wsp:val=&quot;00844C8C&quot;/&gt;&lt;wsp:rsid wsp:val=&quot;00844F96&quot;/&gt;&lt;wsp:rsid wsp:val=&quot;00845015&quot;/&gt;&lt;wsp:rsid wsp:val=&quot;008453F0&quot;/&gt;&lt;wsp:rsid wsp:val=&quot;008454C0&quot;/&gt;&lt;wsp:rsid wsp:val=&quot;00845928&quot;/&gt;&lt;wsp:rsid wsp:val=&quot;00845DBF&quot;/&gt;&lt;wsp:rsid wsp:val=&quot;008460BD&quot;/&gt;&lt;wsp:rsid wsp:val=&quot;00846136&quot;/&gt;&lt;wsp:rsid wsp:val=&quot;00846215&quot;/&gt;&lt;wsp:rsid wsp:val=&quot;008463FD&quot;/&gt;&lt;wsp:rsid wsp:val=&quot;00846618&quot;/&gt;&lt;wsp:rsid wsp:val=&quot;0084670B&quot;/&gt;&lt;wsp:rsid wsp:val=&quot;00846871&quot;/&gt;&lt;wsp:rsid wsp:val=&quot;00846ABB&quot;/&gt;&lt;wsp:rsid wsp:val=&quot;00846B69&quot;/&gt;&lt;wsp:rsid wsp:val=&quot;00846C25&quot;/&gt;&lt;wsp:rsid wsp:val=&quot;00846CB3&quot;/&gt;&lt;wsp:rsid wsp:val=&quot;00846D0D&quot;/&gt;&lt;wsp:rsid wsp:val=&quot;00846DC8&quot;/&gt;&lt;wsp:rsid wsp:val=&quot;0084736F&quot;/&gt;&lt;wsp:rsid wsp:val=&quot;008474B8&quot;/&gt;&lt;wsp:rsid wsp:val=&quot;00847D68&quot;/&gt;&lt;wsp:rsid wsp:val=&quot;008505B6&quot;/&gt;&lt;wsp:rsid wsp:val=&quot;00850689&quot;/&gt;&lt;wsp:rsid wsp:val=&quot;0085093F&quot;/&gt;&lt;wsp:rsid wsp:val=&quot;008509E9&quot;/&gt;&lt;wsp:rsid wsp:val=&quot;00850A05&quot;/&gt;&lt;wsp:rsid wsp:val=&quot;00850A3A&quot;/&gt;&lt;wsp:rsid wsp:val=&quot;00850B13&quot;/&gt;&lt;wsp:rsid wsp:val=&quot;0085106B&quot;/&gt;&lt;wsp:rsid wsp:val=&quot;00851163&quot;/&gt;&lt;wsp:rsid wsp:val=&quot;008511ED&quot;/&gt;&lt;wsp:rsid wsp:val=&quot;008512E8&quot;/&gt;&lt;wsp:rsid wsp:val=&quot;008513CF&quot;/&gt;&lt;wsp:rsid wsp:val=&quot;008513D6&quot;/&gt;&lt;wsp:rsid wsp:val=&quot;008513EE&quot;/&gt;&lt;wsp:rsid wsp:val=&quot;00851542&quot;/&gt;&lt;wsp:rsid wsp:val=&quot;0085159B&quot;/&gt;&lt;wsp:rsid wsp:val=&quot;00851739&quot;/&gt;&lt;wsp:rsid wsp:val=&quot;0085177A&quot;/&gt;&lt;wsp:rsid wsp:val=&quot;00851CED&quot;/&gt;&lt;wsp:rsid wsp:val=&quot;00851D03&quot;/&gt;&lt;wsp:rsid wsp:val=&quot;00851EC4&quot;/&gt;&lt;wsp:rsid wsp:val=&quot;008522F9&quot;/&gt;&lt;wsp:rsid wsp:val=&quot;00852757&quot;/&gt;&lt;wsp:rsid wsp:val=&quot;00852900&quot;/&gt;&lt;wsp:rsid wsp:val=&quot;00852C2E&quot;/&gt;&lt;wsp:rsid wsp:val=&quot;00852E66&quot;/&gt;&lt;wsp:rsid wsp:val=&quot;00852E78&quot;/&gt;&lt;wsp:rsid wsp:val=&quot;00852FCE&quot;/&gt;&lt;wsp:rsid wsp:val=&quot;00853302&quot;/&gt;&lt;wsp:rsid wsp:val=&quot;00853629&quot;/&gt;&lt;wsp:rsid wsp:val=&quot;00853693&quot;/&gt;&lt;wsp:rsid wsp:val=&quot;008537FB&quot;/&gt;&lt;wsp:rsid wsp:val=&quot;00853857&quot;/&gt;&lt;wsp:rsid wsp:val=&quot;00853859&quot;/&gt;&lt;wsp:rsid wsp:val=&quot;00853E4C&quot;/&gt;&lt;wsp:rsid wsp:val=&quot;00853F78&quot;/&gt;&lt;wsp:rsid wsp:val=&quot;00854136&quot;/&gt;&lt;wsp:rsid wsp:val=&quot;00854394&quot;/&gt;&lt;wsp:rsid wsp:val=&quot;00854589&quot;/&gt;&lt;wsp:rsid wsp:val=&quot;00854891&quot;/&gt;&lt;wsp:rsid wsp:val=&quot;00854A62&quot;/&gt;&lt;wsp:rsid wsp:val=&quot;00854CDD&quot;/&gt;&lt;wsp:rsid wsp:val=&quot;00855295&quot;/&gt;&lt;wsp:rsid wsp:val=&quot;00856206&quot;/&gt;&lt;wsp:rsid wsp:val=&quot;008566D0&quot;/&gt;&lt;wsp:rsid wsp:val=&quot;00856CAC&quot;/&gt;&lt;wsp:rsid wsp:val=&quot;00856CFC&quot;/&gt;&lt;wsp:rsid wsp:val=&quot;00856D9D&quot;/&gt;&lt;wsp:rsid wsp:val=&quot;00857323&quot;/&gt;&lt;wsp:rsid wsp:val=&quot;00857359&quot;/&gt;&lt;wsp:rsid wsp:val=&quot;00857406&quot;/&gt;&lt;wsp:rsid wsp:val=&quot;008575CA&quot;/&gt;&lt;wsp:rsid wsp:val=&quot;0085769C&quot;/&gt;&lt;wsp:rsid wsp:val=&quot;008576E1&quot;/&gt;&lt;wsp:rsid wsp:val=&quot;00857A5C&quot;/&gt;&lt;wsp:rsid wsp:val=&quot;00860105&quot;/&gt;&lt;wsp:rsid wsp:val=&quot;0086057F&quot;/&gt;&lt;wsp:rsid wsp:val=&quot;00860A7A&quot;/&gt;&lt;wsp:rsid wsp:val=&quot;00860DE0&quot;/&gt;&lt;wsp:rsid wsp:val=&quot;00860F81&quot;/&gt;&lt;wsp:rsid wsp:val=&quot;008610FC&quot;/&gt;&lt;wsp:rsid wsp:val=&quot;008611CB&quot;/&gt;&lt;wsp:rsid wsp:val=&quot;00861594&quot;/&gt;&lt;wsp:rsid wsp:val=&quot;0086168E&quot;/&gt;&lt;wsp:rsid wsp:val=&quot;008617E1&quot;/&gt;&lt;wsp:rsid wsp:val=&quot;00861885&quot;/&gt;&lt;wsp:rsid wsp:val=&quot;008618A0&quot;/&gt;&lt;wsp:rsid wsp:val=&quot;0086198F&quot;/&gt;&lt;wsp:rsid wsp:val=&quot;0086211A&quot;/&gt;&lt;wsp:rsid wsp:val=&quot;0086221E&quot;/&gt;&lt;wsp:rsid wsp:val=&quot;008622AE&quot;/&gt;&lt;wsp:rsid wsp:val=&quot;0086281F&quot;/&gt;&lt;wsp:rsid wsp:val=&quot;00862893&quot;/&gt;&lt;wsp:rsid wsp:val=&quot;0086294F&quot;/&gt;&lt;wsp:rsid wsp:val=&quot;00862A72&quot;/&gt;&lt;wsp:rsid wsp:val=&quot;00862B0E&quot;/&gt;&lt;wsp:rsid wsp:val=&quot;00862DD1&quot;/&gt;&lt;wsp:rsid wsp:val=&quot;00862F1E&quot;/&gt;&lt;wsp:rsid wsp:val=&quot;00862FFF&quot;/&gt;&lt;wsp:rsid wsp:val=&quot;008635DA&quot;/&gt;&lt;wsp:rsid wsp:val=&quot;00863BCD&quot;/&gt;&lt;wsp:rsid wsp:val=&quot;00863EB2&quot;/&gt;&lt;wsp:rsid wsp:val=&quot;008645D7&quot;/&gt;&lt;wsp:rsid wsp:val=&quot;00864A36&quot;/&gt;&lt;wsp:rsid wsp:val=&quot;00864B25&quot;/&gt;&lt;wsp:rsid wsp:val=&quot;00864D2A&quot;/&gt;&lt;wsp:rsid wsp:val=&quot;00864E94&quot;/&gt;&lt;wsp:rsid wsp:val=&quot;00864F69&quot;/&gt;&lt;wsp:rsid wsp:val=&quot;00865062&quot;/&gt;&lt;wsp:rsid wsp:val=&quot;0086516A&quot;/&gt;&lt;wsp:rsid wsp:val=&quot;00865EC4&quot;/&gt;&lt;wsp:rsid wsp:val=&quot;00865F98&quot;/&gt;&lt;wsp:rsid wsp:val=&quot;00866141&quot;/&gt;&lt;wsp:rsid wsp:val=&quot;00866153&quot;/&gt;&lt;wsp:rsid wsp:val=&quot;008667B0&quot;/&gt;&lt;wsp:rsid wsp:val=&quot;008668C0&quot;/&gt;&lt;wsp:rsid wsp:val=&quot;0086695C&quot;/&gt;&lt;wsp:rsid wsp:val=&quot;00866D64&quot;/&gt;&lt;wsp:rsid wsp:val=&quot;00867718&quot;/&gt;&lt;wsp:rsid wsp:val=&quot;00867BAB&quot;/&gt;&lt;wsp:rsid wsp:val=&quot;00867BD0&quot;/&gt;&lt;wsp:rsid wsp:val=&quot;00867E17&quot;/&gt;&lt;wsp:rsid wsp:val=&quot;00870079&quot;/&gt;&lt;wsp:rsid wsp:val=&quot;00870362&quot;/&gt;&lt;wsp:rsid wsp:val=&quot;008705FA&quot;/&gt;&lt;wsp:rsid wsp:val=&quot;008707CB&quot;/&gt;&lt;wsp:rsid wsp:val=&quot;00870B36&quot;/&gt;&lt;wsp:rsid wsp:val=&quot;00870C05&quot;/&gt;&lt;wsp:rsid wsp:val=&quot;00870C93&quot;/&gt;&lt;wsp:rsid wsp:val=&quot;00871287&quot;/&gt;&lt;wsp:rsid wsp:val=&quot;00871567&quot;/&gt;&lt;wsp:rsid wsp:val=&quot;008715B5&quot;/&gt;&lt;wsp:rsid wsp:val=&quot;008715EB&quot;/&gt;&lt;wsp:rsid wsp:val=&quot;00871672&quot;/&gt;&lt;wsp:rsid wsp:val=&quot;00871828&quot;/&gt;&lt;wsp:rsid wsp:val=&quot;008718FA&quot;/&gt;&lt;wsp:rsid wsp:val=&quot;00871962&quot;/&gt;&lt;wsp:rsid wsp:val=&quot;00871D6C&quot;/&gt;&lt;wsp:rsid wsp:val=&quot;00872082&quot;/&gt;&lt;wsp:rsid wsp:val=&quot;00872131&quot;/&gt;&lt;wsp:rsid wsp:val=&quot;0087236D&quot;/&gt;&lt;wsp:rsid wsp:val=&quot;008725F7&quot;/&gt;&lt;wsp:rsid wsp:val=&quot;00872C7C&quot;/&gt;&lt;wsp:rsid wsp:val=&quot;008730BB&quot;/&gt;&lt;wsp:rsid wsp:val=&quot;008731CE&quot;/&gt;&lt;wsp:rsid wsp:val=&quot;0087327F&quot;/&gt;&lt;wsp:rsid wsp:val=&quot;008732F7&quot;/&gt;&lt;wsp:rsid wsp:val=&quot;0087339E&quot;/&gt;&lt;wsp:rsid wsp:val=&quot;00873529&quot;/&gt;&lt;wsp:rsid wsp:val=&quot;00873619&quot;/&gt;&lt;wsp:rsid wsp:val=&quot;00873736&quot;/&gt;&lt;wsp:rsid wsp:val=&quot;00873E0A&quot;/&gt;&lt;wsp:rsid wsp:val=&quot;00874204&quot;/&gt;&lt;wsp:rsid wsp:val=&quot;00874297&quot;/&gt;&lt;wsp:rsid wsp:val=&quot;00874846&quot;/&gt;&lt;wsp:rsid wsp:val=&quot;00874A28&quot;/&gt;&lt;wsp:rsid wsp:val=&quot;00874A3E&quot;/&gt;&lt;wsp:rsid wsp:val=&quot;00874A59&quot;/&gt;&lt;wsp:rsid wsp:val=&quot;00874E39&quot;/&gt;&lt;wsp:rsid wsp:val=&quot;00874FE5&quot;/&gt;&lt;wsp:rsid wsp:val=&quot;00875326&quot;/&gt;&lt;wsp:rsid wsp:val=&quot;00875399&quot;/&gt;&lt;wsp:rsid wsp:val=&quot;008754A0&quot;/&gt;&lt;wsp:rsid wsp:val=&quot;008754DB&quot;/&gt;&lt;wsp:rsid wsp:val=&quot;0087572E&quot;/&gt;&lt;wsp:rsid wsp:val=&quot;00875754&quot;/&gt;&lt;wsp:rsid wsp:val=&quot;00875C6F&quot;/&gt;&lt;wsp:rsid wsp:val=&quot;00875DBF&quot;/&gt;&lt;wsp:rsid wsp:val=&quot;00875ED5&quot;/&gt;&lt;wsp:rsid wsp:val=&quot;0087622C&quot;/&gt;&lt;wsp:rsid wsp:val=&quot;0087630C&quot;/&gt;&lt;wsp:rsid wsp:val=&quot;008763D7&quot;/&gt;&lt;wsp:rsid wsp:val=&quot;00876419&quot;/&gt;&lt;wsp:rsid wsp:val=&quot;00876483&quot;/&gt;&lt;wsp:rsid wsp:val=&quot;008767AA&quot;/&gt;&lt;wsp:rsid wsp:val=&quot;00876870&quot;/&gt;&lt;wsp:rsid wsp:val=&quot;008769AD&quot;/&gt;&lt;wsp:rsid wsp:val=&quot;00876B95&quot;/&gt;&lt;wsp:rsid wsp:val=&quot;00876C0C&quot;/&gt;&lt;wsp:rsid wsp:val=&quot;00876E97&quot;/&gt;&lt;wsp:rsid wsp:val=&quot;0087701A&quot;/&gt;&lt;wsp:rsid wsp:val=&quot;00877068&quot;/&gt;&lt;wsp:rsid wsp:val=&quot;00877130&quot;/&gt;&lt;wsp:rsid wsp:val=&quot;008772FB&quot;/&gt;&lt;wsp:rsid wsp:val=&quot;00877343&quot;/&gt;&lt;wsp:rsid wsp:val=&quot;0087741A&quot;/&gt;&lt;wsp:rsid wsp:val=&quot;0087746D&quot;/&gt;&lt;wsp:rsid wsp:val=&quot;0087763D&quot;/&gt;&lt;wsp:rsid wsp:val=&quot;0087767B&quot;/&gt;&lt;wsp:rsid wsp:val=&quot;00877780&quot;/&gt;&lt;wsp:rsid wsp:val=&quot;0087778E&quot;/&gt;&lt;wsp:rsid wsp:val=&quot;008779AC&quot;/&gt;&lt;wsp:rsid wsp:val=&quot;00877DFC&quot;/&gt;&lt;wsp:rsid wsp:val=&quot;00877E04&quot;/&gt;&lt;wsp:rsid wsp:val=&quot;00877ED6&quot;/&gt;&lt;wsp:rsid wsp:val=&quot;00880223&quot;/&gt;&lt;wsp:rsid wsp:val=&quot;00880619&quot;/&gt;&lt;wsp:rsid wsp:val=&quot;008806D6&quot;/&gt;&lt;wsp:rsid wsp:val=&quot;00880AE0&quot;/&gt;&lt;wsp:rsid wsp:val=&quot;00880D1C&quot;/&gt;&lt;wsp:rsid wsp:val=&quot;00880DE2&quot;/&gt;&lt;wsp:rsid wsp:val=&quot;00881311&quot;/&gt;&lt;wsp:rsid wsp:val=&quot;00881511&quot;/&gt;&lt;wsp:rsid wsp:val=&quot;0088177E&quot;/&gt;&lt;wsp:rsid wsp:val=&quot;00881892&quot;/&gt;&lt;wsp:rsid wsp:val=&quot;008818ED&quot;/&gt;&lt;wsp:rsid wsp:val=&quot;008819EE&quot;/&gt;&lt;wsp:rsid wsp:val=&quot;00881A80&quot;/&gt;&lt;wsp:rsid wsp:val=&quot;00881AC0&quot;/&gt;&lt;wsp:rsid wsp:val=&quot;00881DDB&quot;/&gt;&lt;wsp:rsid wsp:val=&quot;0088214C&quot;/&gt;&lt;wsp:rsid wsp:val=&quot;008821B3&quot;/&gt;&lt;wsp:rsid wsp:val=&quot;0088273E&quot;/&gt;&lt;wsp:rsid wsp:val=&quot;00882794&quot;/&gt;&lt;wsp:rsid wsp:val=&quot;00882AE3&quot;/&gt;&lt;wsp:rsid wsp:val=&quot;00882AFC&quot;/&gt;&lt;wsp:rsid wsp:val=&quot;00882D81&quot;/&gt;&lt;wsp:rsid wsp:val=&quot;00882F7C&quot;/&gt;&lt;wsp:rsid wsp:val=&quot;00883021&quot;/&gt;&lt;wsp:rsid wsp:val=&quot;00883529&quot;/&gt;&lt;wsp:rsid wsp:val=&quot;00883ADE&quot;/&gt;&lt;wsp:rsid wsp:val=&quot;00883BFB&quot;/&gt;&lt;wsp:rsid wsp:val=&quot;008841B7&quot;/&gt;&lt;wsp:rsid wsp:val=&quot;00884226&quot;/&gt;&lt;wsp:rsid wsp:val=&quot;00884342&quot;/&gt;&lt;wsp:rsid wsp:val=&quot;008844E3&quot;/&gt;&lt;wsp:rsid wsp:val=&quot;0088458E&quot;/&gt;&lt;wsp:rsid wsp:val=&quot;00884C0B&quot;/&gt;&lt;wsp:rsid wsp:val=&quot;00884C21&quot;/&gt;&lt;wsp:rsid wsp:val=&quot;00884E27&quot;/&gt;&lt;wsp:rsid wsp:val=&quot;00884FFF&quot;/&gt;&lt;wsp:rsid wsp:val=&quot;00885085&quot;/&gt;&lt;wsp:rsid wsp:val=&quot;0088521A&quot;/&gt;&lt;wsp:rsid wsp:val=&quot;00885501&quot;/&gt;&lt;wsp:rsid wsp:val=&quot;00885AA3&quot;/&gt;&lt;wsp:rsid wsp:val=&quot;00885B2F&quot;/&gt;&lt;wsp:rsid wsp:val=&quot;00885DEC&quot;/&gt;&lt;wsp:rsid wsp:val=&quot;00885F7E&quot;/&gt;&lt;wsp:rsid wsp:val=&quot;0088607D&quot;/&gt;&lt;wsp:rsid wsp:val=&quot;008863FF&quot;/&gt;&lt;wsp:rsid wsp:val=&quot;0088659B&quot;/&gt;&lt;wsp:rsid wsp:val=&quot;008866DC&quot;/&gt;&lt;wsp:rsid wsp:val=&quot;0088686F&quot;/&gt;&lt;wsp:rsid wsp:val=&quot;00886DCB&quot;/&gt;&lt;wsp:rsid wsp:val=&quot;00886FDC&quot;/&gt;&lt;wsp:rsid wsp:val=&quot;008871AE&quot;/&gt;&lt;wsp:rsid wsp:val=&quot;00887453&quot;/&gt;&lt;wsp:rsid wsp:val=&quot;00887458&quot;/&gt;&lt;wsp:rsid wsp:val=&quot;00887491&quot;/&gt;&lt;wsp:rsid wsp:val=&quot;0088757D&quot;/&gt;&lt;wsp:rsid wsp:val=&quot;00887979&quot;/&gt;&lt;wsp:rsid wsp:val=&quot;00887EF5&quot;/&gt;&lt;wsp:rsid wsp:val=&quot;0089020C&quot;/&gt;&lt;wsp:rsid wsp:val=&quot;00890ADB&quot;/&gt;&lt;wsp:rsid wsp:val=&quot;00891156&quot;/&gt;&lt;wsp:rsid wsp:val=&quot;00891161&quot;/&gt;&lt;wsp:rsid wsp:val=&quot;00891268&quot;/&gt;&lt;wsp:rsid wsp:val=&quot;008912D2&quot;/&gt;&lt;wsp:rsid wsp:val=&quot;00891347&quot;/&gt;&lt;wsp:rsid wsp:val=&quot;008913D6&quot;/&gt;&lt;wsp:rsid wsp:val=&quot;00891B83&quot;/&gt;&lt;wsp:rsid wsp:val=&quot;00891CA4&quot;/&gt;&lt;wsp:rsid wsp:val=&quot;00891CAE&quot;/&gt;&lt;wsp:rsid wsp:val=&quot;00891CFE&quot;/&gt;&lt;wsp:rsid wsp:val=&quot;00891D0C&quot;/&gt;&lt;wsp:rsid wsp:val=&quot;00891E57&quot;/&gt;&lt;wsp:rsid wsp:val=&quot;008922E8&quot;/&gt;&lt;wsp:rsid wsp:val=&quot;008923A7&quot;/&gt;&lt;wsp:rsid wsp:val=&quot;008927D8&quot;/&gt;&lt;wsp:rsid wsp:val=&quot;0089296B&quot;/&gt;&lt;wsp:rsid wsp:val=&quot;00892F2C&quot;/&gt;&lt;wsp:rsid wsp:val=&quot;00892FCB&quot;/&gt;&lt;wsp:rsid wsp:val=&quot;008932E5&quot;/&gt;&lt;wsp:rsid wsp:val=&quot;0089339B&quot;/&gt;&lt;wsp:rsid wsp:val=&quot;00893788&quot;/&gt;&lt;wsp:rsid wsp:val=&quot;00893987&quot;/&gt;&lt;wsp:rsid wsp:val=&quot;00893E66&quot;/&gt;&lt;wsp:rsid wsp:val=&quot;0089419A&quot;/&gt;&lt;wsp:rsid wsp:val=&quot;008941E4&quot;/&gt;&lt;wsp:rsid wsp:val=&quot;0089434B&quot;/&gt;&lt;wsp:rsid wsp:val=&quot;008943E6&quot;/&gt;&lt;wsp:rsid wsp:val=&quot;00894551&quot;/&gt;&lt;wsp:rsid wsp:val=&quot;00894650&quot;/&gt;&lt;wsp:rsid wsp:val=&quot;00894C2B&quot;/&gt;&lt;wsp:rsid wsp:val=&quot;00894CAE&quot;/&gt;&lt;wsp:rsid wsp:val=&quot;00894CF6&quot;/&gt;&lt;wsp:rsid wsp:val=&quot;00894D54&quot;/&gt;&lt;wsp:rsid wsp:val=&quot;00894F65&quot;/&gt;&lt;wsp:rsid wsp:val=&quot;00894F98&quot;/&gt;&lt;wsp:rsid wsp:val=&quot;008954A4&quot;/&gt;&lt;wsp:rsid wsp:val=&quot;00895BB0&quot;/&gt;&lt;wsp:rsid wsp:val=&quot;00895C38&quot;/&gt;&lt;wsp:rsid wsp:val=&quot;00895D45&quot;/&gt;&lt;wsp:rsid wsp:val=&quot;00895F47&quot;/&gt;&lt;wsp:rsid wsp:val=&quot;00895F7E&quot;/&gt;&lt;wsp:rsid wsp:val=&quot;0089605F&quot;/&gt;&lt;wsp:rsid wsp:val=&quot;008960D7&quot;/&gt;&lt;wsp:rsid wsp:val=&quot;00896521&quot;/&gt;&lt;wsp:rsid wsp:val=&quot;00896688&quot;/&gt;&lt;wsp:rsid wsp:val=&quot;0089681F&quot;/&gt;&lt;wsp:rsid wsp:val=&quot;00896A19&quot;/&gt;&lt;wsp:rsid wsp:val=&quot;00896B3B&quot;/&gt;&lt;wsp:rsid wsp:val=&quot;00896CE5&quot;/&gt;&lt;wsp:rsid wsp:val=&quot;00896E8A&quot;/&gt;&lt;wsp:rsid wsp:val=&quot;00896F31&quot;/&gt;&lt;wsp:rsid wsp:val=&quot;00896FC0&quot;/&gt;&lt;wsp:rsid wsp:val=&quot;0089720D&quot;/&gt;&lt;wsp:rsid wsp:val=&quot;00897217&quot;/&gt;&lt;wsp:rsid wsp:val=&quot;0089792E&quot;/&gt;&lt;wsp:rsid wsp:val=&quot;00897947&quot;/&gt;&lt;wsp:rsid wsp:val=&quot;008979B1&quot;/&gt;&lt;wsp:rsid wsp:val=&quot;00897BBC&quot;/&gt;&lt;wsp:rsid wsp:val=&quot;00897D87&quot;/&gt;&lt;wsp:rsid wsp:val=&quot;00897E04&quot;/&gt;&lt;wsp:rsid wsp:val=&quot;008A04A5&quot;/&gt;&lt;wsp:rsid wsp:val=&quot;008A0801&quot;/&gt;&lt;wsp:rsid wsp:val=&quot;008A0BB1&quot;/&gt;&lt;wsp:rsid wsp:val=&quot;008A0D2E&quot;/&gt;&lt;wsp:rsid wsp:val=&quot;008A0E94&quot;/&gt;&lt;wsp:rsid wsp:val=&quot;008A1018&quot;/&gt;&lt;wsp:rsid wsp:val=&quot;008A10CE&quot;/&gt;&lt;wsp:rsid wsp:val=&quot;008A113A&quot;/&gt;&lt;wsp:rsid wsp:val=&quot;008A1254&quot;/&gt;&lt;wsp:rsid wsp:val=&quot;008A14BC&quot;/&gt;&lt;wsp:rsid wsp:val=&quot;008A199F&quot;/&gt;&lt;wsp:rsid wsp:val=&quot;008A1E9E&quot;/&gt;&lt;wsp:rsid wsp:val=&quot;008A2193&quot;/&gt;&lt;wsp:rsid wsp:val=&quot;008A2B4A&quot;/&gt;&lt;wsp:rsid wsp:val=&quot;008A2F40&quot;/&gt;&lt;wsp:rsid wsp:val=&quot;008A3030&quot;/&gt;&lt;wsp:rsid wsp:val=&quot;008A356E&quot;/&gt;&lt;wsp:rsid wsp:val=&quot;008A37D9&quot;/&gt;&lt;wsp:rsid wsp:val=&quot;008A38FC&quot;/&gt;&lt;wsp:rsid wsp:val=&quot;008A39BB&quot;/&gt;&lt;wsp:rsid wsp:val=&quot;008A3B5B&quot;/&gt;&lt;wsp:rsid wsp:val=&quot;008A3BD9&quot;/&gt;&lt;wsp:rsid wsp:val=&quot;008A3D34&quot;/&gt;&lt;wsp:rsid wsp:val=&quot;008A3E48&quot;/&gt;&lt;wsp:rsid wsp:val=&quot;008A49B8&quot;/&gt;&lt;wsp:rsid wsp:val=&quot;008A4BAB&quot;/&gt;&lt;wsp:rsid wsp:val=&quot;008A4DF3&quot;/&gt;&lt;wsp:rsid wsp:val=&quot;008A5185&quot;/&gt;&lt;wsp:rsid wsp:val=&quot;008A5402&quot;/&gt;&lt;wsp:rsid wsp:val=&quot;008A55D9&quot;/&gt;&lt;wsp:rsid wsp:val=&quot;008A5794&quot;/&gt;&lt;wsp:rsid wsp:val=&quot;008A595E&quot;/&gt;&lt;wsp:rsid wsp:val=&quot;008A59AD&quot;/&gt;&lt;wsp:rsid wsp:val=&quot;008A59CA&quot;/&gt;&lt;wsp:rsid wsp:val=&quot;008A5F6A&quot;/&gt;&lt;wsp:rsid wsp:val=&quot;008A600F&quot;/&gt;&lt;wsp:rsid wsp:val=&quot;008A6012&quot;/&gt;&lt;wsp:rsid wsp:val=&quot;008A689C&quot;/&gt;&lt;wsp:rsid wsp:val=&quot;008A6985&quot;/&gt;&lt;wsp:rsid wsp:val=&quot;008A6F75&quot;/&gt;&lt;wsp:rsid wsp:val=&quot;008A7082&quot;/&gt;&lt;wsp:rsid wsp:val=&quot;008A70DA&quot;/&gt;&lt;wsp:rsid wsp:val=&quot;008A72C2&quot;/&gt;&lt;wsp:rsid wsp:val=&quot;008A7332&quot;/&gt;&lt;wsp:rsid wsp:val=&quot;008A77D0&quot;/&gt;&lt;wsp:rsid wsp:val=&quot;008A78C4&quot;/&gt;&lt;wsp:rsid wsp:val=&quot;008A79D7&quot;/&gt;&lt;wsp:rsid wsp:val=&quot;008A7AAF&quot;/&gt;&lt;wsp:rsid wsp:val=&quot;008A7AC3&quot;/&gt;&lt;wsp:rsid wsp:val=&quot;008A7C34&quot;/&gt;&lt;wsp:rsid wsp:val=&quot;008B08EA&quot;/&gt;&lt;wsp:rsid wsp:val=&quot;008B0AD5&quot;/&gt;&lt;wsp:rsid wsp:val=&quot;008B0DA1&quot;/&gt;&lt;wsp:rsid wsp:val=&quot;008B1614&quot;/&gt;&lt;wsp:rsid wsp:val=&quot;008B18D5&quot;/&gt;&lt;wsp:rsid wsp:val=&quot;008B1AAE&quot;/&gt;&lt;wsp:rsid wsp:val=&quot;008B1F7E&quot;/&gt;&lt;wsp:rsid wsp:val=&quot;008B1FAB&quot;/&gt;&lt;wsp:rsid wsp:val=&quot;008B2322&quot;/&gt;&lt;wsp:rsid wsp:val=&quot;008B2362&quot;/&gt;&lt;wsp:rsid wsp:val=&quot;008B264A&quot;/&gt;&lt;wsp:rsid wsp:val=&quot;008B294A&quot;/&gt;&lt;wsp:rsid wsp:val=&quot;008B2BB0&quot;/&gt;&lt;wsp:rsid wsp:val=&quot;008B2C03&quot;/&gt;&lt;wsp:rsid wsp:val=&quot;008B2FB8&quot;/&gt;&lt;wsp:rsid wsp:val=&quot;008B3087&quot;/&gt;&lt;wsp:rsid wsp:val=&quot;008B347E&quot;/&gt;&lt;wsp:rsid wsp:val=&quot;008B382E&quot;/&gt;&lt;wsp:rsid wsp:val=&quot;008B387B&quot;/&gt;&lt;wsp:rsid wsp:val=&quot;008B3A5D&quot;/&gt;&lt;wsp:rsid wsp:val=&quot;008B3ABF&quot;/&gt;&lt;wsp:rsid wsp:val=&quot;008B46DF&quot;/&gt;&lt;wsp:rsid wsp:val=&quot;008B4751&quot;/&gt;&lt;wsp:rsid wsp:val=&quot;008B4E16&quot;/&gt;&lt;wsp:rsid wsp:val=&quot;008B5283&quot;/&gt;&lt;wsp:rsid wsp:val=&quot;008B54F7&quot;/&gt;&lt;wsp:rsid wsp:val=&quot;008B56A4&quot;/&gt;&lt;wsp:rsid wsp:val=&quot;008B56B3&quot;/&gt;&lt;wsp:rsid wsp:val=&quot;008B56D9&quot;/&gt;&lt;wsp:rsid wsp:val=&quot;008B59B3&quot;/&gt;&lt;wsp:rsid wsp:val=&quot;008B5D87&quot;/&gt;&lt;wsp:rsid wsp:val=&quot;008B6A2E&quot;/&gt;&lt;wsp:rsid wsp:val=&quot;008B71D5&quot;/&gt;&lt;wsp:rsid wsp:val=&quot;008B7493&quot;/&gt;&lt;wsp:rsid wsp:val=&quot;008B7562&quot;/&gt;&lt;wsp:rsid wsp:val=&quot;008C022E&quot;/&gt;&lt;wsp:rsid wsp:val=&quot;008C02E5&quot;/&gt;&lt;wsp:rsid wsp:val=&quot;008C045F&quot;/&gt;&lt;wsp:rsid wsp:val=&quot;008C055B&quot;/&gt;&lt;wsp:rsid wsp:val=&quot;008C0716&quot;/&gt;&lt;wsp:rsid wsp:val=&quot;008C0B4A&quot;/&gt;&lt;wsp:rsid wsp:val=&quot;008C0B9A&quot;/&gt;&lt;wsp:rsid wsp:val=&quot;008C0EF6&quot;/&gt;&lt;wsp:rsid wsp:val=&quot;008C0F42&quot;/&gt;&lt;wsp:rsid wsp:val=&quot;008C0F9D&quot;/&gt;&lt;wsp:rsid wsp:val=&quot;008C1184&quot;/&gt;&lt;wsp:rsid wsp:val=&quot;008C13DA&quot;/&gt;&lt;wsp:rsid wsp:val=&quot;008C1694&quot;/&gt;&lt;wsp:rsid wsp:val=&quot;008C1796&quot;/&gt;&lt;wsp:rsid wsp:val=&quot;008C1A94&quot;/&gt;&lt;wsp:rsid wsp:val=&quot;008C1BB1&quot;/&gt;&lt;wsp:rsid wsp:val=&quot;008C1E1B&quot;/&gt;&lt;wsp:rsid wsp:val=&quot;008C2117&quot;/&gt;&lt;wsp:rsid wsp:val=&quot;008C21FF&quot;/&gt;&lt;wsp:rsid wsp:val=&quot;008C23D8&quot;/&gt;&lt;wsp:rsid wsp:val=&quot;008C2D91&quot;/&gt;&lt;wsp:rsid wsp:val=&quot;008C2DE5&quot;/&gt;&lt;wsp:rsid wsp:val=&quot;008C345F&quot;/&gt;&lt;wsp:rsid wsp:val=&quot;008C388B&quot;/&gt;&lt;wsp:rsid wsp:val=&quot;008C38BF&quot;/&gt;&lt;wsp:rsid wsp:val=&quot;008C3B69&quot;/&gt;&lt;wsp:rsid wsp:val=&quot;008C3BE2&quot;/&gt;&lt;wsp:rsid wsp:val=&quot;008C3D39&quot;/&gt;&lt;wsp:rsid wsp:val=&quot;008C3E48&quot;/&gt;&lt;wsp:rsid wsp:val=&quot;008C4160&quot;/&gt;&lt;wsp:rsid wsp:val=&quot;008C41BF&quot;/&gt;&lt;wsp:rsid wsp:val=&quot;008C46DF&quot;/&gt;&lt;wsp:rsid wsp:val=&quot;008C4778&quot;/&gt;&lt;wsp:rsid wsp:val=&quot;008C48EE&quot;/&gt;&lt;wsp:rsid wsp:val=&quot;008C4961&quot;/&gt;&lt;wsp:rsid wsp:val=&quot;008C49D8&quot;/&gt;&lt;wsp:rsid wsp:val=&quot;008C4A78&quot;/&gt;&lt;wsp:rsid wsp:val=&quot;008C4D25&quot;/&gt;&lt;wsp:rsid wsp:val=&quot;008C5856&quot;/&gt;&lt;wsp:rsid wsp:val=&quot;008C5899&quot;/&gt;&lt;wsp:rsid wsp:val=&quot;008C58B3&quot;/&gt;&lt;wsp:rsid wsp:val=&quot;008C5C0C&quot;/&gt;&lt;wsp:rsid wsp:val=&quot;008C5F90&quot;/&gt;&lt;wsp:rsid wsp:val=&quot;008C6006&quot;/&gt;&lt;wsp:rsid wsp:val=&quot;008C60CF&quot;/&gt;&lt;wsp:rsid wsp:val=&quot;008C62EA&quot;/&gt;&lt;wsp:rsid wsp:val=&quot;008C6371&quot;/&gt;&lt;wsp:rsid wsp:val=&quot;008C6470&quot;/&gt;&lt;wsp:rsid wsp:val=&quot;008C64D2&quot;/&gt;&lt;wsp:rsid wsp:val=&quot;008C66DC&quot;/&gt;&lt;wsp:rsid wsp:val=&quot;008C6948&quot;/&gt;&lt;wsp:rsid wsp:val=&quot;008C6B7B&quot;/&gt;&lt;wsp:rsid wsp:val=&quot;008C6C8D&quot;/&gt;&lt;wsp:rsid wsp:val=&quot;008C6CA9&quot;/&gt;&lt;wsp:rsid wsp:val=&quot;008C6F77&quot;/&gt;&lt;wsp:rsid wsp:val=&quot;008C7435&quot;/&gt;&lt;wsp:rsid wsp:val=&quot;008C7721&quot;/&gt;&lt;wsp:rsid wsp:val=&quot;008C77D8&quot;/&gt;&lt;wsp:rsid wsp:val=&quot;008C78A8&quot;/&gt;&lt;wsp:rsid wsp:val=&quot;008C78D6&quot;/&gt;&lt;wsp:rsid wsp:val=&quot;008C79A3&quot;/&gt;&lt;wsp:rsid wsp:val=&quot;008C7AF3&quot;/&gt;&lt;wsp:rsid wsp:val=&quot;008C7C1A&quot;/&gt;&lt;wsp:rsid wsp:val=&quot;008C7CE4&quot;/&gt;&lt;wsp:rsid wsp:val=&quot;008C7DDC&quot;/&gt;&lt;wsp:rsid wsp:val=&quot;008D00A4&quot;/&gt;&lt;wsp:rsid wsp:val=&quot;008D01B0&quot;/&gt;&lt;wsp:rsid wsp:val=&quot;008D05BA&quot;/&gt;&lt;wsp:rsid wsp:val=&quot;008D06CE&quot;/&gt;&lt;wsp:rsid wsp:val=&quot;008D0DB8&quot;/&gt;&lt;wsp:rsid wsp:val=&quot;008D0DCF&quot;/&gt;&lt;wsp:rsid wsp:val=&quot;008D0EE4&quot;/&gt;&lt;wsp:rsid wsp:val=&quot;008D12E2&quot;/&gt;&lt;wsp:rsid wsp:val=&quot;008D189A&quot;/&gt;&lt;wsp:rsid wsp:val=&quot;008D195D&quot;/&gt;&lt;wsp:rsid wsp:val=&quot;008D1A40&quot;/&gt;&lt;wsp:rsid wsp:val=&quot;008D1D2E&quot;/&gt;&lt;wsp:rsid wsp:val=&quot;008D1F76&quot;/&gt;&lt;wsp:rsid wsp:val=&quot;008D20B2&quot;/&gt;&lt;wsp:rsid wsp:val=&quot;008D2711&quot;/&gt;&lt;wsp:rsid wsp:val=&quot;008D2B8D&quot;/&gt;&lt;wsp:rsid wsp:val=&quot;008D32EA&quot;/&gt;&lt;wsp:rsid wsp:val=&quot;008D3A74&quot;/&gt;&lt;wsp:rsid wsp:val=&quot;008D3D8E&quot;/&gt;&lt;wsp:rsid wsp:val=&quot;008D3E77&quot;/&gt;&lt;wsp:rsid wsp:val=&quot;008D4346&quot;/&gt;&lt;wsp:rsid wsp:val=&quot;008D439A&quot;/&gt;&lt;wsp:rsid wsp:val=&quot;008D4495&quot;/&gt;&lt;wsp:rsid wsp:val=&quot;008D499C&quot;/&gt;&lt;wsp:rsid wsp:val=&quot;008D4E2B&quot;/&gt;&lt;wsp:rsid wsp:val=&quot;008D5E65&quot;/&gt;&lt;wsp:rsid wsp:val=&quot;008D60A4&quot;/&gt;&lt;wsp:rsid wsp:val=&quot;008D61BE&quot;/&gt;&lt;wsp:rsid wsp:val=&quot;008D62EA&quot;/&gt;&lt;wsp:rsid wsp:val=&quot;008D6311&quot;/&gt;&lt;wsp:rsid wsp:val=&quot;008D63B3&quot;/&gt;&lt;wsp:rsid wsp:val=&quot;008D646E&quot;/&gt;&lt;wsp:rsid wsp:val=&quot;008D6578&quot;/&gt;&lt;wsp:rsid wsp:val=&quot;008D666C&quot;/&gt;&lt;wsp:rsid wsp:val=&quot;008D678D&quot;/&gt;&lt;wsp:rsid wsp:val=&quot;008D6BB3&quot;/&gt;&lt;wsp:rsid wsp:val=&quot;008D6D1E&quot;/&gt;&lt;wsp:rsid wsp:val=&quot;008D6EDE&quot;/&gt;&lt;wsp:rsid wsp:val=&quot;008D7010&quot;/&gt;&lt;wsp:rsid wsp:val=&quot;008D709E&quot;/&gt;&lt;wsp:rsid wsp:val=&quot;008D70E9&quot;/&gt;&lt;wsp:rsid wsp:val=&quot;008D71B2&quot;/&gt;&lt;wsp:rsid wsp:val=&quot;008D723D&quot;/&gt;&lt;wsp:rsid wsp:val=&quot;008D77EE&quot;/&gt;&lt;wsp:rsid wsp:val=&quot;008D784E&quot;/&gt;&lt;wsp:rsid wsp:val=&quot;008D793F&quot;/&gt;&lt;wsp:rsid wsp:val=&quot;008D7B4F&quot;/&gt;&lt;wsp:rsid wsp:val=&quot;008D7C75&quot;/&gt;&lt;wsp:rsid wsp:val=&quot;008E0022&quot;/&gt;&lt;wsp:rsid wsp:val=&quot;008E028D&quot;/&gt;&lt;wsp:rsid wsp:val=&quot;008E0F04&quot;/&gt;&lt;wsp:rsid wsp:val=&quot;008E0F88&quot;/&gt;&lt;wsp:rsid wsp:val=&quot;008E1077&quot;/&gt;&lt;wsp:rsid wsp:val=&quot;008E1388&quot;/&gt;&lt;wsp:rsid wsp:val=&quot;008E16FA&quot;/&gt;&lt;wsp:rsid wsp:val=&quot;008E1888&quot;/&gt;&lt;wsp:rsid wsp:val=&quot;008E18B3&quot;/&gt;&lt;wsp:rsid wsp:val=&quot;008E1CDD&quot;/&gt;&lt;wsp:rsid wsp:val=&quot;008E1F70&quot;/&gt;&lt;wsp:rsid wsp:val=&quot;008E20CA&quot;/&gt;&lt;wsp:rsid wsp:val=&quot;008E2200&quot;/&gt;&lt;wsp:rsid wsp:val=&quot;008E22DB&quot;/&gt;&lt;wsp:rsid wsp:val=&quot;008E242E&quot;/&gt;&lt;wsp:rsid wsp:val=&quot;008E25B5&quot;/&gt;&lt;wsp:rsid wsp:val=&quot;008E2606&quot;/&gt;&lt;wsp:rsid wsp:val=&quot;008E2837&quot;/&gt;&lt;wsp:rsid wsp:val=&quot;008E2A1E&quot;/&gt;&lt;wsp:rsid wsp:val=&quot;008E2D0B&quot;/&gt;&lt;wsp:rsid wsp:val=&quot;008E31B1&quot;/&gt;&lt;wsp:rsid wsp:val=&quot;008E3426&quot;/&gt;&lt;wsp:rsid wsp:val=&quot;008E34C9&quot;/&gt;&lt;wsp:rsid wsp:val=&quot;008E3658&quot;/&gt;&lt;wsp:rsid wsp:val=&quot;008E368A&quot;/&gt;&lt;wsp:rsid wsp:val=&quot;008E39BD&quot;/&gt;&lt;wsp:rsid wsp:val=&quot;008E3B04&quot;/&gt;&lt;wsp:rsid wsp:val=&quot;008E3D21&quot;/&gt;&lt;wsp:rsid wsp:val=&quot;008E3D8F&quot;/&gt;&lt;wsp:rsid wsp:val=&quot;008E3DB9&quot;/&gt;&lt;wsp:rsid wsp:val=&quot;008E4040&quot;/&gt;&lt;wsp:rsid wsp:val=&quot;008E5109&quot;/&gt;&lt;wsp:rsid wsp:val=&quot;008E5479&quot;/&gt;&lt;wsp:rsid wsp:val=&quot;008E55C3&quot;/&gt;&lt;wsp:rsid wsp:val=&quot;008E55E7&quot;/&gt;&lt;wsp:rsid wsp:val=&quot;008E592E&quot;/&gt;&lt;wsp:rsid wsp:val=&quot;008E5AF2&quot;/&gt;&lt;wsp:rsid wsp:val=&quot;008E6075&quot;/&gt;&lt;wsp:rsid wsp:val=&quot;008E620B&quot;/&gt;&lt;wsp:rsid wsp:val=&quot;008E6265&quot;/&gt;&lt;wsp:rsid wsp:val=&quot;008E6401&quot;/&gt;&lt;wsp:rsid wsp:val=&quot;008E64D0&quot;/&gt;&lt;wsp:rsid wsp:val=&quot;008E670E&quot;/&gt;&lt;wsp:rsid wsp:val=&quot;008E6877&quot;/&gt;&lt;wsp:rsid wsp:val=&quot;008E6C12&quot;/&gt;&lt;wsp:rsid wsp:val=&quot;008E6DF4&quot;/&gt;&lt;wsp:rsid wsp:val=&quot;008E6F33&quot;/&gt;&lt;wsp:rsid wsp:val=&quot;008E7196&quot;/&gt;&lt;wsp:rsid wsp:val=&quot;008E7482&quot;/&gt;&lt;wsp:rsid wsp:val=&quot;008E76E8&quot;/&gt;&lt;wsp:rsid wsp:val=&quot;008E7B1E&quot;/&gt;&lt;wsp:rsid wsp:val=&quot;008E7C19&quot;/&gt;&lt;wsp:rsid wsp:val=&quot;008E7C59&quot;/&gt;&lt;wsp:rsid wsp:val=&quot;008E7CA2&quot;/&gt;&lt;wsp:rsid wsp:val=&quot;008E7EC1&quot;/&gt;&lt;wsp:rsid wsp:val=&quot;008F00A3&quot;/&gt;&lt;wsp:rsid wsp:val=&quot;008F013A&quot;/&gt;&lt;wsp:rsid wsp:val=&quot;008F013F&quot;/&gt;&lt;wsp:rsid wsp:val=&quot;008F0372&quot;/&gt;&lt;wsp:rsid wsp:val=&quot;008F0478&quot;/&gt;&lt;wsp:rsid wsp:val=&quot;008F061F&quot;/&gt;&lt;wsp:rsid wsp:val=&quot;008F0885&quot;/&gt;&lt;wsp:rsid wsp:val=&quot;008F09AA&quot;/&gt;&lt;wsp:rsid wsp:val=&quot;008F0BFB&quot;/&gt;&lt;wsp:rsid wsp:val=&quot;008F0C01&quot;/&gt;&lt;wsp:rsid wsp:val=&quot;008F0ED3&quot;/&gt;&lt;wsp:rsid wsp:val=&quot;008F0F68&quot;/&gt;&lt;wsp:rsid wsp:val=&quot;008F12A3&quot;/&gt;&lt;wsp:rsid wsp:val=&quot;008F1394&quot;/&gt;&lt;wsp:rsid wsp:val=&quot;008F1472&quot;/&gt;&lt;wsp:rsid wsp:val=&quot;008F14DD&quot;/&gt;&lt;wsp:rsid wsp:val=&quot;008F1947&quot;/&gt;&lt;wsp:rsid wsp:val=&quot;008F19E9&quot;/&gt;&lt;wsp:rsid wsp:val=&quot;008F259A&quot;/&gt;&lt;wsp:rsid wsp:val=&quot;008F28B3&quot;/&gt;&lt;wsp:rsid wsp:val=&quot;008F28E5&quot;/&gt;&lt;wsp:rsid wsp:val=&quot;008F2A38&quot;/&gt;&lt;wsp:rsid wsp:val=&quot;008F2A3A&quot;/&gt;&lt;wsp:rsid wsp:val=&quot;008F2BA0&quot;/&gt;&lt;wsp:rsid wsp:val=&quot;008F300E&quot;/&gt;&lt;wsp:rsid wsp:val=&quot;008F3190&quot;/&gt;&lt;wsp:rsid wsp:val=&quot;008F3403&quot;/&gt;&lt;wsp:rsid wsp:val=&quot;008F3C5E&quot;/&gt;&lt;wsp:rsid wsp:val=&quot;008F41B4&quot;/&gt;&lt;wsp:rsid wsp:val=&quot;008F428B&quot;/&gt;&lt;wsp:rsid wsp:val=&quot;008F43C3&quot;/&gt;&lt;wsp:rsid wsp:val=&quot;008F4720&quot;/&gt;&lt;wsp:rsid wsp:val=&quot;008F483E&quot;/&gt;&lt;wsp:rsid wsp:val=&quot;008F4AFC&quot;/&gt;&lt;wsp:rsid wsp:val=&quot;008F4E3F&quot;/&gt;&lt;wsp:rsid wsp:val=&quot;008F4E64&quot;/&gt;&lt;wsp:rsid wsp:val=&quot;008F4EB5&quot;/&gt;&lt;wsp:rsid wsp:val=&quot;008F539E&quot;/&gt;&lt;wsp:rsid wsp:val=&quot;008F5442&quot;/&gt;&lt;wsp:rsid wsp:val=&quot;008F5498&quot;/&gt;&lt;wsp:rsid wsp:val=&quot;008F54AF&quot;/&gt;&lt;wsp:rsid wsp:val=&quot;008F5932&quot;/&gt;&lt;wsp:rsid wsp:val=&quot;008F5A58&quot;/&gt;&lt;wsp:rsid wsp:val=&quot;008F5E81&quot;/&gt;&lt;wsp:rsid wsp:val=&quot;008F5ED0&quot;/&gt;&lt;wsp:rsid wsp:val=&quot;008F5FC3&quot;/&gt;&lt;wsp:rsid wsp:val=&quot;008F614D&quot;/&gt;&lt;wsp:rsid wsp:val=&quot;008F633F&quot;/&gt;&lt;wsp:rsid wsp:val=&quot;008F6365&quot;/&gt;&lt;wsp:rsid wsp:val=&quot;008F65D2&quot;/&gt;&lt;wsp:rsid wsp:val=&quot;008F65F4&quot;/&gt;&lt;wsp:rsid wsp:val=&quot;008F6ADC&quot;/&gt;&lt;wsp:rsid wsp:val=&quot;008F6B20&quot;/&gt;&lt;wsp:rsid wsp:val=&quot;008F6DB5&quot;/&gt;&lt;wsp:rsid wsp:val=&quot;008F73DD&quot;/&gt;&lt;wsp:rsid wsp:val=&quot;008F76DE&quot;/&gt;&lt;wsp:rsid wsp:val=&quot;008F7F05&quot;/&gt;&lt;wsp:rsid wsp:val=&quot;008F7F5E&quot;/&gt;&lt;wsp:rsid wsp:val=&quot;0090009A&quot;/&gt;&lt;wsp:rsid wsp:val=&quot;0090045E&quot;/&gt;&lt;wsp:rsid wsp:val=&quot;009005BA&quot;/&gt;&lt;wsp:rsid wsp:val=&quot;0090072C&quot;/&gt;&lt;wsp:rsid wsp:val=&quot;009007B2&quot;/&gt;&lt;wsp:rsid wsp:val=&quot;00900B89&quot;/&gt;&lt;wsp:rsid wsp:val=&quot;00900CCD&quot;/&gt;&lt;wsp:rsid wsp:val=&quot;00900D85&quot;/&gt;&lt;wsp:rsid wsp:val=&quot;00900F3D&quot;/&gt;&lt;wsp:rsid wsp:val=&quot;00901066&quot;/&gt;&lt;wsp:rsid wsp:val=&quot;009014F5&quot;/&gt;&lt;wsp:rsid wsp:val=&quot;00901736&quot;/&gt;&lt;wsp:rsid wsp:val=&quot;009019C5&quot;/&gt;&lt;wsp:rsid wsp:val=&quot;00901E90&quot;/&gt;&lt;wsp:rsid wsp:val=&quot;009021A9&quot;/&gt;&lt;wsp:rsid wsp:val=&quot;009024E6&quot;/&gt;&lt;wsp:rsid wsp:val=&quot;00902C29&quot;/&gt;&lt;wsp:rsid wsp:val=&quot;00902E76&quot;/&gt;&lt;wsp:rsid wsp:val=&quot;00902F28&quot;/&gt;&lt;wsp:rsid wsp:val=&quot;00902F45&quot;/&gt;&lt;wsp:rsid wsp:val=&quot;00903204&quot;/&gt;&lt;wsp:rsid wsp:val=&quot;00903333&quot;/&gt;&lt;wsp:rsid wsp:val=&quot;00903398&quot;/&gt;&lt;wsp:rsid wsp:val=&quot;0090373E&quot;/&gt;&lt;wsp:rsid wsp:val=&quot;00903855&quot;/&gt;&lt;wsp:rsid wsp:val=&quot;00903BE1&quot;/&gt;&lt;wsp:rsid wsp:val=&quot;00903E35&quot;/&gt;&lt;wsp:rsid wsp:val=&quot;00904069&quot;/&gt;&lt;wsp:rsid wsp:val=&quot;009040C6&quot;/&gt;&lt;wsp:rsid wsp:val=&quot;009040D1&quot;/&gt;&lt;wsp:rsid wsp:val=&quot;00904127&quot;/&gt;&lt;wsp:rsid wsp:val=&quot;00904139&quot;/&gt;&lt;wsp:rsid wsp:val=&quot;00904627&quot;/&gt;&lt;wsp:rsid wsp:val=&quot;0090477F&quot;/&gt;&lt;wsp:rsid wsp:val=&quot;00904790&quot;/&gt;&lt;wsp:rsid wsp:val=&quot;00904931&quot;/&gt;&lt;wsp:rsid wsp:val=&quot;009049D2&quot;/&gt;&lt;wsp:rsid wsp:val=&quot;00904A2E&quot;/&gt;&lt;wsp:rsid wsp:val=&quot;00904C07&quot;/&gt;&lt;wsp:rsid wsp:val=&quot;00904F55&quot;/&gt;&lt;wsp:rsid wsp:val=&quot;00905262&quot;/&gt;&lt;wsp:rsid wsp:val=&quot;00905308&quot;/&gt;&lt;wsp:rsid wsp:val=&quot;00905336&quot;/&gt;&lt;wsp:rsid wsp:val=&quot;009053AE&quot;/&gt;&lt;wsp:rsid wsp:val=&quot;009054C9&quot;/&gt;&lt;wsp:rsid wsp:val=&quot;00905652&quot;/&gt;&lt;wsp:rsid wsp:val=&quot;00905744&quot;/&gt;&lt;wsp:rsid wsp:val=&quot;00905884&quot;/&gt;&lt;wsp:rsid wsp:val=&quot;00905FBD&quot;/&gt;&lt;wsp:rsid wsp:val=&quot;009062E2&quot;/&gt;&lt;wsp:rsid wsp:val=&quot;00906488&quot;/&gt;&lt;wsp:rsid wsp:val=&quot;00906788&quot;/&gt;&lt;wsp:rsid wsp:val=&quot;00906810&quot;/&gt;&lt;wsp:rsid wsp:val=&quot;00906826&quot;/&gt;&lt;wsp:rsid wsp:val=&quot;009068FF&quot;/&gt;&lt;wsp:rsid wsp:val=&quot;00906B2E&quot;/&gt;&lt;wsp:rsid wsp:val=&quot;00906CF9&quot;/&gt;&lt;wsp:rsid wsp:val=&quot;00906DF8&quot;/&gt;&lt;wsp:rsid wsp:val=&quot;00906E9D&quot;/&gt;&lt;wsp:rsid wsp:val=&quot;00906F2C&quot;/&gt;&lt;wsp:rsid wsp:val=&quot;00907116&quot;/&gt;&lt;wsp:rsid wsp:val=&quot;009072BB&quot;/&gt;&lt;wsp:rsid wsp:val=&quot;0090738C&quot;/&gt;&lt;wsp:rsid wsp:val=&quot;00910338&quot;/&gt;&lt;wsp:rsid wsp:val=&quot;009103D9&quot;/&gt;&lt;wsp:rsid wsp:val=&quot;00910681&quot;/&gt;&lt;wsp:rsid wsp:val=&quot;00910BB5&quot;/&gt;&lt;wsp:rsid wsp:val=&quot;00910CF5&quot;/&gt;&lt;wsp:rsid wsp:val=&quot;00910D4E&quot;/&gt;&lt;wsp:rsid wsp:val=&quot;0091113C&quot;/&gt;&lt;wsp:rsid wsp:val=&quot;0091120B&quot;/&gt;&lt;wsp:rsid wsp:val=&quot;00911218&quot;/&gt;&lt;wsp:rsid wsp:val=&quot;0091137C&quot;/&gt;&lt;wsp:rsid wsp:val=&quot;009114E5&quot;/&gt;&lt;wsp:rsid wsp:val=&quot;009114F3&quot;/&gt;&lt;wsp:rsid wsp:val=&quot;009117EB&quot;/&gt;&lt;wsp:rsid wsp:val=&quot;00911C4C&quot;/&gt;&lt;wsp:rsid wsp:val=&quot;00911D40&quot;/&gt;&lt;wsp:rsid wsp:val=&quot;00912A53&quot;/&gt;&lt;wsp:rsid wsp:val=&quot;00912A76&quot;/&gt;&lt;wsp:rsid wsp:val=&quot;00912E47&quot;/&gt;&lt;wsp:rsid wsp:val=&quot;0091322F&quot;/&gt;&lt;wsp:rsid wsp:val=&quot;0091352A&quot;/&gt;&lt;wsp:rsid wsp:val=&quot;00913628&quot;/&gt;&lt;wsp:rsid wsp:val=&quot;0091367E&quot;/&gt;&lt;wsp:rsid wsp:val=&quot;0091368D&quot;/&gt;&lt;wsp:rsid wsp:val=&quot;00913AA7&quot;/&gt;&lt;wsp:rsid wsp:val=&quot;00913C29&quot;/&gt;&lt;wsp:rsid wsp:val=&quot;00913CA0&quot;/&gt;&lt;wsp:rsid wsp:val=&quot;009141D7&quot;/&gt;&lt;wsp:rsid wsp:val=&quot;009142F5&quot;/&gt;&lt;wsp:rsid wsp:val=&quot;00914376&quot;/&gt;&lt;wsp:rsid wsp:val=&quot;0091464F&quot;/&gt;&lt;wsp:rsid wsp:val=&quot;00914654&quot;/&gt;&lt;wsp:rsid wsp:val=&quot;009147D2&quot;/&gt;&lt;wsp:rsid wsp:val=&quot;0091483B&quot;/&gt;&lt;wsp:rsid wsp:val=&quot;00914E2E&quot;/&gt;&lt;wsp:rsid wsp:val=&quot;00914FA8&quot;/&gt;&lt;wsp:rsid wsp:val=&quot;00915001&quot;/&gt;&lt;wsp:rsid wsp:val=&quot;00915912&quot;/&gt;&lt;wsp:rsid wsp:val=&quot;00915BFB&quot;/&gt;&lt;wsp:rsid wsp:val=&quot;009163D3&quot;/&gt;&lt;wsp:rsid wsp:val=&quot;009166B8&quot;/&gt;&lt;wsp:rsid wsp:val=&quot;00916830&quot;/&gt;&lt;wsp:rsid wsp:val=&quot;00916885&quot;/&gt;&lt;wsp:rsid wsp:val=&quot;00916D00&quot;/&gt;&lt;wsp:rsid wsp:val=&quot;0091715E&quot;/&gt;&lt;wsp:rsid wsp:val=&quot;009171FA&quot;/&gt;&lt;wsp:rsid wsp:val=&quot;00917223&quot;/&gt;&lt;wsp:rsid wsp:val=&quot;00917268&quot;/&gt;&lt;wsp:rsid wsp:val=&quot;0091727D&quot;/&gt;&lt;wsp:rsid wsp:val=&quot;00917A7A&quot;/&gt;&lt;wsp:rsid wsp:val=&quot;00917B8C&quot;/&gt;&lt;wsp:rsid wsp:val=&quot;00917BA8&quot;/&gt;&lt;wsp:rsid wsp:val=&quot;00917C5E&quot;/&gt;&lt;wsp:rsid wsp:val=&quot;0092020F&quot;/&gt;&lt;wsp:rsid wsp:val=&quot;009203F5&quot;/&gt;&lt;wsp:rsid wsp:val=&quot;0092061F&quot;/&gt;&lt;wsp:rsid wsp:val=&quot;00920696&quot;/&gt;&lt;wsp:rsid wsp:val=&quot;00920A7D&quot;/&gt;&lt;wsp:rsid wsp:val=&quot;00920C0F&quot;/&gt;&lt;wsp:rsid wsp:val=&quot;00920DCC&quot;/&gt;&lt;wsp:rsid wsp:val=&quot;00921110&quot;/&gt;&lt;wsp:rsid wsp:val=&quot;0092131C&quot;/&gt;&lt;wsp:rsid wsp:val=&quot;00921CA6&quot;/&gt;&lt;wsp:rsid wsp:val=&quot;00921CDB&quot;/&gt;&lt;wsp:rsid wsp:val=&quot;009220EA&quot;/&gt;&lt;wsp:rsid wsp:val=&quot;009221EE&quot;/&gt;&lt;wsp:rsid wsp:val=&quot;009221F0&quot;/&gt;&lt;wsp:rsid wsp:val=&quot;009223B5&quot;/&gt;&lt;wsp:rsid wsp:val=&quot;009223EE&quot;/&gt;&lt;wsp:rsid wsp:val=&quot;00922407&quot;/&gt;&lt;wsp:rsid wsp:val=&quot;0092264C&quot;/&gt;&lt;wsp:rsid wsp:val=&quot;00922699&quot;/&gt;&lt;wsp:rsid wsp:val=&quot;00922839&quot;/&gt;&lt;wsp:rsid wsp:val=&quot;00922BAA&quot;/&gt;&lt;wsp:rsid wsp:val=&quot;00922D2C&quot;/&gt;&lt;wsp:rsid wsp:val=&quot;00922FF2&quot;/&gt;&lt;wsp:rsid wsp:val=&quot;009231B5&quot;/&gt;&lt;wsp:rsid wsp:val=&quot;0092328B&quot;/&gt;&lt;wsp:rsid wsp:val=&quot;00923BB9&quot;/&gt;&lt;wsp:rsid wsp:val=&quot;00923DD8&quot;/&gt;&lt;wsp:rsid wsp:val=&quot;00924545&quot;/&gt;&lt;wsp:rsid wsp:val=&quot;00924AB2&quot;/&gt;&lt;wsp:rsid wsp:val=&quot;00924AEA&quot;/&gt;&lt;wsp:rsid wsp:val=&quot;00924C6D&quot;/&gt;&lt;wsp:rsid wsp:val=&quot;0092509A&quot;/&gt;&lt;wsp:rsid wsp:val=&quot;00925108&quot;/&gt;&lt;wsp:rsid wsp:val=&quot;00925248&quot;/&gt;&lt;wsp:rsid wsp:val=&quot;00925573&quot;/&gt;&lt;wsp:rsid wsp:val=&quot;009255C6&quot;/&gt;&lt;wsp:rsid wsp:val=&quot;00925609&quot;/&gt;&lt;wsp:rsid wsp:val=&quot;009257AF&quot;/&gt;&lt;wsp:rsid wsp:val=&quot;00925842&quot;/&gt;&lt;wsp:rsid wsp:val=&quot;00925AEB&quot;/&gt;&lt;wsp:rsid wsp:val=&quot;00925C5D&quot;/&gt;&lt;wsp:rsid wsp:val=&quot;00925DAC&quot;/&gt;&lt;wsp:rsid wsp:val=&quot;00926187&quot;/&gt;&lt;wsp:rsid wsp:val=&quot;00926511&quot;/&gt;&lt;wsp:rsid wsp:val=&quot;009267BB&quot;/&gt;&lt;wsp:rsid wsp:val=&quot;00926858&quot;/&gt;&lt;wsp:rsid wsp:val=&quot;00926917&quot;/&gt;&lt;wsp:rsid wsp:val=&quot;00926BA2&quot;/&gt;&lt;wsp:rsid wsp:val=&quot;00926F18&quot;/&gt;&lt;wsp:rsid wsp:val=&quot;0092706D&quot;/&gt;&lt;wsp:rsid wsp:val=&quot;0092736E&quot;/&gt;&lt;wsp:rsid wsp:val=&quot;00927B3A&quot;/&gt;&lt;wsp:rsid wsp:val=&quot;00927DF4&quot;/&gt;&lt;wsp:rsid wsp:val=&quot;00927FC8&quot;/&gt;&lt;wsp:rsid wsp:val=&quot;00930236&quot;/&gt;&lt;wsp:rsid wsp:val=&quot;00930562&quot;/&gt;&lt;wsp:rsid wsp:val=&quot;0093068C&quot;/&gt;&lt;wsp:rsid wsp:val=&quot;0093097F&quot;/&gt;&lt;wsp:rsid wsp:val=&quot;00930C97&quot;/&gt;&lt;wsp:rsid wsp:val=&quot;00930DEE&quot;/&gt;&lt;wsp:rsid wsp:val=&quot;00930F2B&quot;/&gt;&lt;wsp:rsid wsp:val=&quot;0093125B&quot;/&gt;&lt;wsp:rsid wsp:val=&quot;0093158C&quot;/&gt;&lt;wsp:rsid wsp:val=&quot;00931664&quot;/&gt;&lt;wsp:rsid wsp:val=&quot;00931900&quot;/&gt;&lt;wsp:rsid wsp:val=&quot;0093191E&quot;/&gt;&lt;wsp:rsid wsp:val=&quot;00931E80&quot;/&gt;&lt;wsp:rsid wsp:val=&quot;009323AB&quot;/&gt;&lt;wsp:rsid wsp:val=&quot;00932521&quot;/&gt;&lt;wsp:rsid wsp:val=&quot;00932923&quot;/&gt;&lt;wsp:rsid wsp:val=&quot;0093294E&quot;/&gt;&lt;wsp:rsid wsp:val=&quot;00932971&quot;/&gt;&lt;wsp:rsid wsp:val=&quot;0093299B&quot;/&gt;&lt;wsp:rsid wsp:val=&quot;00932AD2&quot;/&gt;&lt;wsp:rsid wsp:val=&quot;00932AE3&quot;/&gt;&lt;wsp:rsid wsp:val=&quot;009334F5&quot;/&gt;&lt;wsp:rsid wsp:val=&quot;00933863&quot;/&gt;&lt;wsp:rsid wsp:val=&quot;009338CA&quot;/&gt;&lt;wsp:rsid wsp:val=&quot;00933ACC&quot;/&gt;&lt;wsp:rsid wsp:val=&quot;00933D77&quot;/&gt;&lt;wsp:rsid wsp:val=&quot;00933F93&quot;/&gt;&lt;wsp:rsid wsp:val=&quot;00933FD7&quot;/&gt;&lt;wsp:rsid wsp:val=&quot;00934335&quot;/&gt;&lt;wsp:rsid wsp:val=&quot;009344B9&quot;/&gt;&lt;wsp:rsid wsp:val=&quot;009346C4&quot;/&gt;&lt;wsp:rsid wsp:val=&quot;0093477A&quot;/&gt;&lt;wsp:rsid wsp:val=&quot;00934B9D&quot;/&gt;&lt;wsp:rsid wsp:val=&quot;00934C6A&quot;/&gt;&lt;wsp:rsid wsp:val=&quot;00934FF2&quot;/&gt;&lt;wsp:rsid wsp:val=&quot;0093518E&quot;/&gt;&lt;wsp:rsid wsp:val=&quot;0093527D&quot;/&gt;&lt;wsp:rsid wsp:val=&quot;0093540C&quot;/&gt;&lt;wsp:rsid wsp:val=&quot;00935836&quot;/&gt;&lt;wsp:rsid wsp:val=&quot;00935BDD&quot;/&gt;&lt;wsp:rsid wsp:val=&quot;00935E04&quot;/&gt;&lt;wsp:rsid wsp:val=&quot;00935F62&quot;/&gt;&lt;wsp:rsid wsp:val=&quot;009360A9&quot;/&gt;&lt;wsp:rsid wsp:val=&quot;0093626C&quot;/&gt;&lt;wsp:rsid wsp:val=&quot;00936322&quot;/&gt;&lt;wsp:rsid wsp:val=&quot;00936573&quot;/&gt;&lt;wsp:rsid wsp:val=&quot;009366A6&quot;/&gt;&lt;wsp:rsid wsp:val=&quot;009371F7&quot;/&gt;&lt;wsp:rsid wsp:val=&quot;00937578&quot;/&gt;&lt;wsp:rsid wsp:val=&quot;00937952&quot;/&gt;&lt;wsp:rsid wsp:val=&quot;00937A00&quot;/&gt;&lt;wsp:rsid wsp:val=&quot;00940177&quot;/&gt;&lt;wsp:rsid wsp:val=&quot;009402E1&quot;/&gt;&lt;wsp:rsid wsp:val=&quot;00940336&quot;/&gt;&lt;wsp:rsid wsp:val=&quot;00940667&quot;/&gt;&lt;wsp:rsid wsp:val=&quot;009406DE&quot;/&gt;&lt;wsp:rsid wsp:val=&quot;009408A3&quot;/&gt;&lt;wsp:rsid wsp:val=&quot;0094095D&quot;/&gt;&lt;wsp:rsid wsp:val=&quot;00940ED1&quot;/&gt;&lt;wsp:rsid wsp:val=&quot;009410A0&quot;/&gt;&lt;wsp:rsid wsp:val=&quot;009418B9&quot;/&gt;&lt;wsp:rsid wsp:val=&quot;00941A83&quot;/&gt;&lt;wsp:rsid wsp:val=&quot;00941E03&quot;/&gt;&lt;wsp:rsid wsp:val=&quot;009421D9&quot;/&gt;&lt;wsp:rsid wsp:val=&quot;00942287&quot;/&gt;&lt;wsp:rsid wsp:val=&quot;0094249C&quot;/&gt;&lt;wsp:rsid wsp:val=&quot;00942695&quot;/&gt;&lt;wsp:rsid wsp:val=&quot;0094276A&quot;/&gt;&lt;wsp:rsid wsp:val=&quot;00942A03&quot;/&gt;&lt;wsp:rsid wsp:val=&quot;00942E34&quot;/&gt;&lt;wsp:rsid wsp:val=&quot;009430B0&quot;/&gt;&lt;wsp:rsid wsp:val=&quot;00943307&quot;/&gt;&lt;wsp:rsid wsp:val=&quot;0094357B&quot;/&gt;&lt;wsp:rsid wsp:val=&quot;00943A07&quot;/&gt;&lt;wsp:rsid wsp:val=&quot;00943E8A&quot;/&gt;&lt;wsp:rsid wsp:val=&quot;009445DA&quot;/&gt;&lt;wsp:rsid wsp:val=&quot;00944AA3&quot;/&gt;&lt;wsp:rsid wsp:val=&quot;00944AC3&quot;/&gt;&lt;wsp:rsid wsp:val=&quot;00944DDD&quot;/&gt;&lt;wsp:rsid wsp:val=&quot;00944E64&quot;/&gt;&lt;wsp:rsid wsp:val=&quot;00944FFE&quot;/&gt;&lt;wsp:rsid wsp:val=&quot;009452B0&quot;/&gt;&lt;wsp:rsid wsp:val=&quot;009454F0&quot;/&gt;&lt;wsp:rsid wsp:val=&quot;009456CF&quot;/&gt;&lt;wsp:rsid wsp:val=&quot;009458CA&quot;/&gt;&lt;wsp:rsid wsp:val=&quot;00945A12&quot;/&gt;&lt;wsp:rsid wsp:val=&quot;00945E21&quot;/&gt;&lt;wsp:rsid wsp:val=&quot;00945F0F&quot;/&gt;&lt;wsp:rsid wsp:val=&quot;009461E1&quot;/&gt;&lt;wsp:rsid wsp:val=&quot;0094638B&quot;/&gt;&lt;wsp:rsid wsp:val=&quot;00946393&quot;/&gt;&lt;wsp:rsid wsp:val=&quot;009463B5&quot;/&gt;&lt;wsp:rsid wsp:val=&quot;00946609&quot;/&gt;&lt;wsp:rsid wsp:val=&quot;009467DB&quot;/&gt;&lt;wsp:rsid wsp:val=&quot;00946AAB&quot;/&gt;&lt;wsp:rsid wsp:val=&quot;00946B6E&quot;/&gt;&lt;wsp:rsid wsp:val=&quot;00946D05&quot;/&gt;&lt;wsp:rsid wsp:val=&quot;00946F3E&quot;/&gt;&lt;wsp:rsid wsp:val=&quot;0094750F&quot;/&gt;&lt;wsp:rsid wsp:val=&quot;009477EA&quot;/&gt;&lt;wsp:rsid wsp:val=&quot;00947844&quot;/&gt;&lt;wsp:rsid wsp:val=&quot;009479DB&quot;/&gt;&lt;wsp:rsid wsp:val=&quot;009479DF&quot;/&gt;&lt;wsp:rsid wsp:val=&quot;00947AF9&quot;/&gt;&lt;wsp:rsid wsp:val=&quot;00947B06&quot;/&gt;&lt;wsp:rsid wsp:val=&quot;00947B11&quot;/&gt;&lt;wsp:rsid wsp:val=&quot;00947DAA&quot;/&gt;&lt;wsp:rsid wsp:val=&quot;00947EF6&quot;/&gt;&lt;wsp:rsid wsp:val=&quot;00950241&quot;/&gt;&lt;wsp:rsid wsp:val=&quot;009508F2&quot;/&gt;&lt;wsp:rsid wsp:val=&quot;00950910&quot;/&gt;&lt;wsp:rsid wsp:val=&quot;00950E05&quot;/&gt;&lt;wsp:rsid wsp:val=&quot;00951173&quot;/&gt;&lt;wsp:rsid wsp:val=&quot;00951A1C&quot;/&gt;&lt;wsp:rsid wsp:val=&quot;00951A92&quot;/&gt;&lt;wsp:rsid wsp:val=&quot;00951D74&quot;/&gt;&lt;wsp:rsid wsp:val=&quot;0095219F&quot;/&gt;&lt;wsp:rsid wsp:val=&quot;0095236D&quot;/&gt;&lt;wsp:rsid wsp:val=&quot;00952763&quot;/&gt;&lt;wsp:rsid wsp:val=&quot;009527D8&quot;/&gt;&lt;wsp:rsid wsp:val=&quot;00952A57&quot;/&gt;&lt;wsp:rsid wsp:val=&quot;00952DC2&quot;/&gt;&lt;wsp:rsid wsp:val=&quot;00952DCF&quot;/&gt;&lt;wsp:rsid wsp:val=&quot;00952F88&quot;/&gt;&lt;wsp:rsid wsp:val=&quot;0095317B&quot;/&gt;&lt;wsp:rsid wsp:val=&quot;00953365&quot;/&gt;&lt;wsp:rsid wsp:val=&quot;00953FDD&quot;/&gt;&lt;wsp:rsid wsp:val=&quot;00954086&quot;/&gt;&lt;wsp:rsid wsp:val=&quot;009540D1&quot;/&gt;&lt;wsp:rsid wsp:val=&quot;00954870&quot;/&gt;&lt;wsp:rsid wsp:val=&quot;009548A9&quot;/&gt;&lt;wsp:rsid wsp:val=&quot;009548E5&quot;/&gt;&lt;wsp:rsid wsp:val=&quot;0095491B&quot;/&gt;&lt;wsp:rsid wsp:val=&quot;00954C41&quot;/&gt;&lt;wsp:rsid wsp:val=&quot;00954DAE&quot;/&gt;&lt;wsp:rsid wsp:val=&quot;00954E79&quot;/&gt;&lt;wsp:rsid wsp:val=&quot;009553ED&quot;/&gt;&lt;wsp:rsid wsp:val=&quot;009555FE&quot;/&gt;&lt;wsp:rsid wsp:val=&quot;00955AC0&quot;/&gt;&lt;wsp:rsid wsp:val=&quot;00955BAA&quot;/&gt;&lt;wsp:rsid wsp:val=&quot;00955D4C&quot;/&gt;&lt;wsp:rsid wsp:val=&quot;00955E16&quot;/&gt;&lt;wsp:rsid wsp:val=&quot;00955F95&quot;/&gt;&lt;wsp:rsid wsp:val=&quot;00956033&quot;/&gt;&lt;wsp:rsid wsp:val=&quot;00956259&quot;/&gt;&lt;wsp:rsid wsp:val=&quot;009562AD&quot;/&gt;&lt;wsp:rsid wsp:val=&quot;0095672B&quot;/&gt;&lt;wsp:rsid wsp:val=&quot;009567B4&quot;/&gt;&lt;wsp:rsid wsp:val=&quot;00956909&quot;/&gt;&lt;wsp:rsid wsp:val=&quot;00956AC1&quot;/&gt;&lt;wsp:rsid wsp:val=&quot;00956B65&quot;/&gt;&lt;wsp:rsid wsp:val=&quot;00956BC8&quot;/&gt;&lt;wsp:rsid wsp:val=&quot;00956CFD&quot;/&gt;&lt;wsp:rsid wsp:val=&quot;00956DD9&quot;/&gt;&lt;wsp:rsid wsp:val=&quot;00956E9D&quot;/&gt;&lt;wsp:rsid wsp:val=&quot;00956F24&quot;/&gt;&lt;wsp:rsid wsp:val=&quot;00956F51&quot;/&gt;&lt;wsp:rsid wsp:val=&quot;00957139&quot;/&gt;&lt;wsp:rsid wsp:val=&quot;00957873&quot;/&gt;&lt;wsp:rsid wsp:val=&quot;0095789E&quot;/&gt;&lt;wsp:rsid wsp:val=&quot;009579F1&quot;/&gt;&lt;wsp:rsid wsp:val=&quot;009600BB&quot;/&gt;&lt;wsp:rsid wsp:val=&quot;009600CF&quot;/&gt;&lt;wsp:rsid wsp:val=&quot;00960280&quot;/&gt;&lt;wsp:rsid wsp:val=&quot;00961104&quot;/&gt;&lt;wsp:rsid wsp:val=&quot;00961118&quot;/&gt;&lt;wsp:rsid wsp:val=&quot;00961856&quot;/&gt;&lt;wsp:rsid wsp:val=&quot;00961969&quot;/&gt;&lt;wsp:rsid wsp:val=&quot;00961987&quot;/&gt;&lt;wsp:rsid wsp:val=&quot;00961B96&quot;/&gt;&lt;wsp:rsid wsp:val=&quot;00961B98&quot;/&gt;&lt;wsp:rsid wsp:val=&quot;009622CF&quot;/&gt;&lt;wsp:rsid wsp:val=&quot;00962310&quot;/&gt;&lt;wsp:rsid wsp:val=&quot;00962452&quot;/&gt;&lt;wsp:rsid wsp:val=&quot;00962546&quot;/&gt;&lt;wsp:rsid wsp:val=&quot;009626BD&quot;/&gt;&lt;wsp:rsid wsp:val=&quot;00962803&quot;/&gt;&lt;wsp:rsid wsp:val=&quot;00962B0F&quot;/&gt;&lt;wsp:rsid wsp:val=&quot;009631B4&quot;/&gt;&lt;wsp:rsid wsp:val=&quot;009633F9&quot;/&gt;&lt;wsp:rsid wsp:val=&quot;0096355D&quot;/&gt;&lt;wsp:rsid wsp:val=&quot;00963652&quot;/&gt;&lt;wsp:rsid wsp:val=&quot;009637AC&quot;/&gt;&lt;wsp:rsid wsp:val=&quot;00963EE1&quot;/&gt;&lt;wsp:rsid wsp:val=&quot;00963F08&quot;/&gt;&lt;wsp:rsid wsp:val=&quot;00964007&quot;/&gt;&lt;wsp:rsid wsp:val=&quot;00964292&quot;/&gt;&lt;wsp:rsid wsp:val=&quot;009643B5&quot;/&gt;&lt;wsp:rsid wsp:val=&quot;0096442A&quot;/&gt;&lt;wsp:rsid wsp:val=&quot;00964512&quot;/&gt;&lt;wsp:rsid wsp:val=&quot;009648A0&quot;/&gt;&lt;wsp:rsid wsp:val=&quot;00964A30&quot;/&gt;&lt;wsp:rsid wsp:val=&quot;00964D85&quot;/&gt;&lt;wsp:rsid wsp:val=&quot;0096569C&quot;/&gt;&lt;wsp:rsid wsp:val=&quot;00965AEE&quot;/&gt;&lt;wsp:rsid wsp:val=&quot;00965D4B&quot;/&gt;&lt;wsp:rsid wsp:val=&quot;009661E9&quot;/&gt;&lt;wsp:rsid wsp:val=&quot;009661FD&quot;/&gt;&lt;wsp:rsid wsp:val=&quot;00966921&quot;/&gt;&lt;wsp:rsid wsp:val=&quot;00966966&quot;/&gt;&lt;wsp:rsid wsp:val=&quot;00966D4D&quot;/&gt;&lt;wsp:rsid wsp:val=&quot;00966DB7&quot;/&gt;&lt;wsp:rsid wsp:val=&quot;0096728A&quot;/&gt;&lt;wsp:rsid wsp:val=&quot;009674A4&quot;/&gt;&lt;wsp:rsid wsp:val=&quot;009676BB&quot;/&gt;&lt;wsp:rsid wsp:val=&quot;00967843&quot;/&gt;&lt;wsp:rsid wsp:val=&quot;00967ACA&quot;/&gt;&lt;wsp:rsid wsp:val=&quot;00970132&quot;/&gt;&lt;wsp:rsid wsp:val=&quot;009705E5&quot;/&gt;&lt;wsp:rsid wsp:val=&quot;009706BB&quot;/&gt;&lt;wsp:rsid wsp:val=&quot;0097093D&quot;/&gt;&lt;wsp:rsid wsp:val=&quot;00970EE6&quot;/&gt;&lt;wsp:rsid wsp:val=&quot;00970F02&quot;/&gt;&lt;wsp:rsid wsp:val=&quot;00970F4F&quot;/&gt;&lt;wsp:rsid wsp:val=&quot;0097112B&quot;/&gt;&lt;wsp:rsid wsp:val=&quot;00971353&quot;/&gt;&lt;wsp:rsid wsp:val=&quot;009714FB&quot;/&gt;&lt;wsp:rsid wsp:val=&quot;009719B1&quot;/&gt;&lt;wsp:rsid wsp:val=&quot;00971DA4&quot;/&gt;&lt;wsp:rsid wsp:val=&quot;009726A8&quot;/&gt;&lt;wsp:rsid wsp:val=&quot;00972726&quot;/&gt;&lt;wsp:rsid wsp:val=&quot;0097274B&quot;/&gt;&lt;wsp:rsid wsp:val=&quot;00972948&quot;/&gt;&lt;wsp:rsid wsp:val=&quot;00972AD6&quot;/&gt;&lt;wsp:rsid wsp:val=&quot;00972B55&quot;/&gt;&lt;wsp:rsid wsp:val=&quot;00972B5F&quot;/&gt;&lt;wsp:rsid wsp:val=&quot;00973282&quot;/&gt;&lt;wsp:rsid wsp:val=&quot;00973516&quot;/&gt;&lt;wsp:rsid wsp:val=&quot;009738B1&quot;/&gt;&lt;wsp:rsid wsp:val=&quot;00973BF8&quot;/&gt;&lt;wsp:rsid wsp:val=&quot;00973D58&quot;/&gt;&lt;wsp:rsid wsp:val=&quot;00974533&quot;/&gt;&lt;wsp:rsid wsp:val=&quot;00974C23&quot;/&gt;&lt;wsp:rsid wsp:val=&quot;00974FDB&quot;/&gt;&lt;wsp:rsid wsp:val=&quot;00974FF1&quot;/&gt;&lt;wsp:rsid wsp:val=&quot;0097503D&quot;/&gt;&lt;wsp:rsid wsp:val=&quot;0097516C&quot;/&gt;&lt;wsp:rsid wsp:val=&quot;009752C7&quot;/&gt;&lt;wsp:rsid wsp:val=&quot;009753F4&quot;/&gt;&lt;wsp:rsid wsp:val=&quot;0097560D&quot;/&gt;&lt;wsp:rsid wsp:val=&quot;00975636&quot;/&gt;&lt;wsp:rsid wsp:val=&quot;00975A38&quot;/&gt;&lt;wsp:rsid wsp:val=&quot;00975A99&quot;/&gt;&lt;wsp:rsid wsp:val=&quot;00975DB0&quot;/&gt;&lt;wsp:rsid wsp:val=&quot;00975F8E&quot;/&gt;&lt;wsp:rsid wsp:val=&quot;00976135&quot;/&gt;&lt;wsp:rsid wsp:val=&quot;0097625E&quot;/&gt;&lt;wsp:rsid wsp:val=&quot;00976395&quot;/&gt;&lt;wsp:rsid wsp:val=&quot;0097652D&quot;/&gt;&lt;wsp:rsid wsp:val=&quot;00976993&quot;/&gt;&lt;wsp:rsid wsp:val=&quot;00976A4B&quot;/&gt;&lt;wsp:rsid wsp:val=&quot;00976DFB&quot;/&gt;&lt;wsp:rsid wsp:val=&quot;00976FE6&quot;/&gt;&lt;wsp:rsid wsp:val=&quot;0097703D&quot;/&gt;&lt;wsp:rsid wsp:val=&quot;009770A9&quot;/&gt;&lt;wsp:rsid wsp:val=&quot;00977246&quot;/&gt;&lt;wsp:rsid wsp:val=&quot;009773EC&quot;/&gt;&lt;wsp:rsid wsp:val=&quot;00977B07&quot;/&gt;&lt;wsp:rsid wsp:val=&quot;00977B74&quot;/&gt;&lt;wsp:rsid wsp:val=&quot;00977E7B&quot;/&gt;&lt;wsp:rsid wsp:val=&quot;0098000E&quot;/&gt;&lt;wsp:rsid wsp:val=&quot;00980050&quot;/&gt;&lt;wsp:rsid wsp:val=&quot;00980104&quot;/&gt;&lt;wsp:rsid wsp:val=&quot;00980379&quot;/&gt;&lt;wsp:rsid wsp:val=&quot;00980500&quot;/&gt;&lt;wsp:rsid wsp:val=&quot;00980534&quot;/&gt;&lt;wsp:rsid wsp:val=&quot;0098092E&quot;/&gt;&lt;wsp:rsid wsp:val=&quot;00981064&quot;/&gt;&lt;wsp:rsid wsp:val=&quot;0098123B&quot;/&gt;&lt;wsp:rsid wsp:val=&quot;009815E4&quot;/&gt;&lt;wsp:rsid wsp:val=&quot;00981704&quot;/&gt;&lt;wsp:rsid wsp:val=&quot;00981823&quot;/&gt;&lt;wsp:rsid wsp:val=&quot;00981ADE&quot;/&gt;&lt;wsp:rsid wsp:val=&quot;00981C79&quot;/&gt;&lt;wsp:rsid wsp:val=&quot;00981F1D&quot;/&gt;&lt;wsp:rsid wsp:val=&quot;00981F56&quot;/&gt;&lt;wsp:rsid wsp:val=&quot;009821C7&quot;/&gt;&lt;wsp:rsid wsp:val=&quot;009829EA&quot;/&gt;&lt;wsp:rsid wsp:val=&quot;00982E3A&quot;/&gt;&lt;wsp:rsid wsp:val=&quot;009830EC&quot;/&gt;&lt;wsp:rsid wsp:val=&quot;0098368D&quot;/&gt;&lt;wsp:rsid wsp:val=&quot;00983946&quot;/&gt;&lt;wsp:rsid wsp:val=&quot;00983A5C&quot;/&gt;&lt;wsp:rsid wsp:val=&quot;00983A9D&quot;/&gt;&lt;wsp:rsid wsp:val=&quot;00983C40&quot;/&gt;&lt;wsp:rsid wsp:val=&quot;00983C76&quot;/&gt;&lt;wsp:rsid wsp:val=&quot;00983D46&quot;/&gt;&lt;wsp:rsid wsp:val=&quot;00983D7A&quot;/&gt;&lt;wsp:rsid wsp:val=&quot;00984173&quot;/&gt;&lt;wsp:rsid wsp:val=&quot;00984467&quot;/&gt;&lt;wsp:rsid wsp:val=&quot;009846ED&quot;/&gt;&lt;wsp:rsid wsp:val=&quot;009846F4&quot;/&gt;&lt;wsp:rsid wsp:val=&quot;0098471D&quot;/&gt;&lt;wsp:rsid wsp:val=&quot;0098488D&quot;/&gt;&lt;wsp:rsid wsp:val=&quot;009848C5&quot;/&gt;&lt;wsp:rsid wsp:val=&quot;00984D72&quot;/&gt;&lt;wsp:rsid wsp:val=&quot;00984DD5&quot;/&gt;&lt;wsp:rsid wsp:val=&quot;00984F09&quot;/&gt;&lt;wsp:rsid wsp:val=&quot;00984F50&quot;/&gt;&lt;wsp:rsid wsp:val=&quot;00984F56&quot;/&gt;&lt;wsp:rsid wsp:val=&quot;00984F77&quot;/&gt;&lt;wsp:rsid wsp:val=&quot;009853B2&quot;/&gt;&lt;wsp:rsid wsp:val=&quot;0098562A&quot;/&gt;&lt;wsp:rsid wsp:val=&quot;00985850&quot;/&gt;&lt;wsp:rsid wsp:val=&quot;00985A40&quot;/&gt;&lt;wsp:rsid wsp:val=&quot;00985D17&quot;/&gt;&lt;wsp:rsid wsp:val=&quot;00985DC8&quot;/&gt;&lt;wsp:rsid wsp:val=&quot;00985E44&quot;/&gt;&lt;wsp:rsid wsp:val=&quot;00985F17&quot;/&gt;&lt;wsp:rsid wsp:val=&quot;00986005&quot;/&gt;&lt;wsp:rsid wsp:val=&quot;0098618D&quot;/&gt;&lt;wsp:rsid wsp:val=&quot;0098624F&quot;/&gt;&lt;wsp:rsid wsp:val=&quot;00986778&quot;/&gt;&lt;wsp:rsid wsp:val=&quot;00986BDF&quot;/&gt;&lt;wsp:rsid wsp:val=&quot;00986F17&quot;/&gt;&lt;wsp:rsid wsp:val=&quot;00986FCC&quot;/&gt;&lt;wsp:rsid wsp:val=&quot;00987192&quot;/&gt;&lt;wsp:rsid wsp:val=&quot;009871B6&quot;/&gt;&lt;wsp:rsid wsp:val=&quot;0098721A&quot;/&gt;&lt;wsp:rsid wsp:val=&quot;00987237&quot;/&gt;&lt;wsp:rsid wsp:val=&quot;009872B9&quot;/&gt;&lt;wsp:rsid wsp:val=&quot;00987922&quot;/&gt;&lt;wsp:rsid wsp:val=&quot;00987939&quot;/&gt;&lt;wsp:rsid wsp:val=&quot;00987D2A&quot;/&gt;&lt;wsp:rsid wsp:val=&quot;00987F34&quot;/&gt;&lt;wsp:rsid wsp:val=&quot;009900DA&quot;/&gt;&lt;wsp:rsid wsp:val=&quot;009903B9&quot;/&gt;&lt;wsp:rsid wsp:val=&quot;009905AF&quot;/&gt;&lt;wsp:rsid wsp:val=&quot;0099060C&quot;/&gt;&lt;wsp:rsid wsp:val=&quot;00990616&quot;/&gt;&lt;wsp:rsid wsp:val=&quot;00990737&quot;/&gt;&lt;wsp:rsid wsp:val=&quot;009910EA&quot;/&gt;&lt;wsp:rsid wsp:val=&quot;00991727&quot;/&gt;&lt;wsp:rsid wsp:val=&quot;00991751&quot;/&gt;&lt;wsp:rsid wsp:val=&quot;009918CC&quot;/&gt;&lt;wsp:rsid wsp:val=&quot;00991A8C&quot;/&gt;&lt;wsp:rsid wsp:val=&quot;00991BB6&quot;/&gt;&lt;wsp:rsid wsp:val=&quot;00991C16&quot;/&gt;&lt;wsp:rsid wsp:val=&quot;00991C72&quot;/&gt;&lt;wsp:rsid wsp:val=&quot;00991E6F&quot;/&gt;&lt;wsp:rsid wsp:val=&quot;00991EDD&quot;/&gt;&lt;wsp:rsid wsp:val=&quot;00991F38&quot;/&gt;&lt;wsp:rsid wsp:val=&quot;009921EF&quot;/&gt;&lt;wsp:rsid wsp:val=&quot;00992266&quot;/&gt;&lt;wsp:rsid wsp:val=&quot;00992351&quot;/&gt;&lt;wsp:rsid wsp:val=&quot;00992546&quot;/&gt;&lt;wsp:rsid wsp:val=&quot;009925FA&quot;/&gt;&lt;wsp:rsid wsp:val=&quot;00992695&quot;/&gt;&lt;wsp:rsid wsp:val=&quot;009927FE&quot;/&gt;&lt;wsp:rsid wsp:val=&quot;009928AF&quot;/&gt;&lt;wsp:rsid wsp:val=&quot;0099298E&quot;/&gt;&lt;wsp:rsid wsp:val=&quot;00992A64&quot;/&gt;&lt;wsp:rsid wsp:val=&quot;00992DDE&quot;/&gt;&lt;wsp:rsid wsp:val=&quot;00992FC2&quot;/&gt;&lt;wsp:rsid wsp:val=&quot;00993009&quot;/&gt;&lt;wsp:rsid wsp:val=&quot;009936F9&quot;/&gt;&lt;wsp:rsid wsp:val=&quot;0099372C&quot;/&gt;&lt;wsp:rsid wsp:val=&quot;0099395C&quot;/&gt;&lt;wsp:rsid wsp:val=&quot;00993B04&quot;/&gt;&lt;wsp:rsid wsp:val=&quot;00993F19&quot;/&gt;&lt;wsp:rsid wsp:val=&quot;009942D4&quot;/&gt;&lt;wsp:rsid wsp:val=&quot;00994488&quot;/&gt;&lt;wsp:rsid wsp:val=&quot;0099452E&quot;/&gt;&lt;wsp:rsid wsp:val=&quot;00994CF5&quot;/&gt;&lt;wsp:rsid wsp:val=&quot;0099515E&quot;/&gt;&lt;wsp:rsid wsp:val=&quot;009952E7&quot;/&gt;&lt;wsp:rsid wsp:val=&quot;0099535C&quot;/&gt;&lt;wsp:rsid wsp:val=&quot;009953AB&quot;/&gt;&lt;wsp:rsid wsp:val=&quot;0099550B&quot;/&gt;&lt;wsp:rsid wsp:val=&quot;00995969&quot;/&gt;&lt;wsp:rsid wsp:val=&quot;00995A56&quot;/&gt;&lt;wsp:rsid wsp:val=&quot;00995D1D&quot;/&gt;&lt;wsp:rsid wsp:val=&quot;00995EFE&quot;/&gt;&lt;wsp:rsid wsp:val=&quot;00996399&quot;/&gt;&lt;wsp:rsid wsp:val=&quot;009965C8&quot;/&gt;&lt;wsp:rsid wsp:val=&quot;0099683E&quot;/&gt;&lt;wsp:rsid wsp:val=&quot;009968EE&quot;/&gt;&lt;wsp:rsid wsp:val=&quot;00996934&quot;/&gt;&lt;wsp:rsid wsp:val=&quot;009969F6&quot;/&gt;&lt;wsp:rsid wsp:val=&quot;00996AE7&quot;/&gt;&lt;wsp:rsid wsp:val=&quot;00996C67&quot;/&gt;&lt;wsp:rsid wsp:val=&quot;00997816&quot;/&gt;&lt;wsp:rsid wsp:val=&quot;009978F3&quot;/&gt;&lt;wsp:rsid wsp:val=&quot;00997DAA&quot;/&gt;&lt;wsp:rsid wsp:val=&quot;00997DCB&quot;/&gt;&lt;wsp:rsid wsp:val=&quot;00997F73&quot;/&gt;&lt;wsp:rsid wsp:val=&quot;009A0276&quot;/&gt;&lt;wsp:rsid wsp:val=&quot;009A038B&quot;/&gt;&lt;wsp:rsid wsp:val=&quot;009A03FD&quot;/&gt;&lt;wsp:rsid wsp:val=&quot;009A0524&quot;/&gt;&lt;wsp:rsid wsp:val=&quot;009A0758&quot;/&gt;&lt;wsp:rsid wsp:val=&quot;009A0A77&quot;/&gt;&lt;wsp:rsid wsp:val=&quot;009A0B1F&quot;/&gt;&lt;wsp:rsid wsp:val=&quot;009A10E3&quot;/&gt;&lt;wsp:rsid wsp:val=&quot;009A128F&quot;/&gt;&lt;wsp:rsid wsp:val=&quot;009A1317&quot;/&gt;&lt;wsp:rsid wsp:val=&quot;009A1877&quot;/&gt;&lt;wsp:rsid wsp:val=&quot;009A1C26&quot;/&gt;&lt;wsp:rsid wsp:val=&quot;009A1D52&quot;/&gt;&lt;wsp:rsid wsp:val=&quot;009A1F41&quot;/&gt;&lt;wsp:rsid wsp:val=&quot;009A22B9&quot;/&gt;&lt;wsp:rsid wsp:val=&quot;009A2795&quot;/&gt;&lt;wsp:rsid wsp:val=&quot;009A27EE&quot;/&gt;&lt;wsp:rsid wsp:val=&quot;009A2DEE&quot;/&gt;&lt;wsp:rsid wsp:val=&quot;009A2E30&quot;/&gt;&lt;wsp:rsid wsp:val=&quot;009A2F9A&quot;/&gt;&lt;wsp:rsid wsp:val=&quot;009A3098&quot;/&gt;&lt;wsp:rsid wsp:val=&quot;009A3240&quot;/&gt;&lt;wsp:rsid wsp:val=&quot;009A33E1&quot;/&gt;&lt;wsp:rsid wsp:val=&quot;009A34C1&quot;/&gt;&lt;wsp:rsid wsp:val=&quot;009A3ABD&quot;/&gt;&lt;wsp:rsid wsp:val=&quot;009A3D41&quot;/&gt;&lt;wsp:rsid wsp:val=&quot;009A3E27&quot;/&gt;&lt;wsp:rsid wsp:val=&quot;009A3F27&quot;/&gt;&lt;wsp:rsid wsp:val=&quot;009A3F3A&quot;/&gt;&lt;wsp:rsid wsp:val=&quot;009A430B&quot;/&gt;&lt;wsp:rsid wsp:val=&quot;009A4380&quot;/&gt;&lt;wsp:rsid wsp:val=&quot;009A43D0&quot;/&gt;&lt;wsp:rsid wsp:val=&quot;009A447F&quot;/&gt;&lt;wsp:rsid wsp:val=&quot;009A46B3&quot;/&gt;&lt;wsp:rsid wsp:val=&quot;009A4889&quot;/&gt;&lt;wsp:rsid wsp:val=&quot;009A4983&quot;/&gt;&lt;wsp:rsid wsp:val=&quot;009A4A02&quot;/&gt;&lt;wsp:rsid wsp:val=&quot;009A4FD9&quot;/&gt;&lt;wsp:rsid wsp:val=&quot;009A51F1&quot;/&gt;&lt;wsp:rsid wsp:val=&quot;009A55B5&quot;/&gt;&lt;wsp:rsid wsp:val=&quot;009A57BB&quot;/&gt;&lt;wsp:rsid wsp:val=&quot;009A5833&quot;/&gt;&lt;wsp:rsid wsp:val=&quot;009A596E&quot;/&gt;&lt;wsp:rsid wsp:val=&quot;009A5A71&quot;/&gt;&lt;wsp:rsid wsp:val=&quot;009A5A96&quot;/&gt;&lt;wsp:rsid wsp:val=&quot;009A60A6&quot;/&gt;&lt;wsp:rsid wsp:val=&quot;009A621E&quot;/&gt;&lt;wsp:rsid wsp:val=&quot;009A6739&quot;/&gt;&lt;wsp:rsid wsp:val=&quot;009A6754&quot;/&gt;&lt;wsp:rsid wsp:val=&quot;009A68DB&quot;/&gt;&lt;wsp:rsid wsp:val=&quot;009A6B76&quot;/&gt;&lt;wsp:rsid wsp:val=&quot;009A6DE2&quot;/&gt;&lt;wsp:rsid wsp:val=&quot;009A6E72&quot;/&gt;&lt;wsp:rsid wsp:val=&quot;009A6E9E&quot;/&gt;&lt;wsp:rsid wsp:val=&quot;009A6FEC&quot;/&gt;&lt;wsp:rsid wsp:val=&quot;009A7002&quot;/&gt;&lt;wsp:rsid wsp:val=&quot;009A7441&quot;/&gt;&lt;wsp:rsid wsp:val=&quot;009A7518&quot;/&gt;&lt;wsp:rsid wsp:val=&quot;009A7527&quot;/&gt;&lt;wsp:rsid wsp:val=&quot;009A761C&quot;/&gt;&lt;wsp:rsid wsp:val=&quot;009A76AC&quot;/&gt;&lt;wsp:rsid wsp:val=&quot;009A79C8&quot;/&gt;&lt;wsp:rsid wsp:val=&quot;009A7C5F&quot;/&gt;&lt;wsp:rsid wsp:val=&quot;009A7E5B&quot;/&gt;&lt;wsp:rsid wsp:val=&quot;009A7F09&quot;/&gt;&lt;wsp:rsid wsp:val=&quot;009B00E8&quot;/&gt;&lt;wsp:rsid wsp:val=&quot;009B0375&quot;/&gt;&lt;wsp:rsid wsp:val=&quot;009B06B3&quot;/&gt;&lt;wsp:rsid wsp:val=&quot;009B0869&quot;/&gt;&lt;wsp:rsid wsp:val=&quot;009B0B4E&quot;/&gt;&lt;wsp:rsid wsp:val=&quot;009B0DA0&quot;/&gt;&lt;wsp:rsid wsp:val=&quot;009B0F4C&quot;/&gt;&lt;wsp:rsid wsp:val=&quot;009B0F55&quot;/&gt;&lt;wsp:rsid wsp:val=&quot;009B108C&quot;/&gt;&lt;wsp:rsid wsp:val=&quot;009B112B&quot;/&gt;&lt;wsp:rsid wsp:val=&quot;009B1140&quot;/&gt;&lt;wsp:rsid wsp:val=&quot;009B1175&quot;/&gt;&lt;wsp:rsid wsp:val=&quot;009B1358&quot;/&gt;&lt;wsp:rsid wsp:val=&quot;009B151C&quot;/&gt;&lt;wsp:rsid wsp:val=&quot;009B154C&quot;/&gt;&lt;wsp:rsid wsp:val=&quot;009B21CB&quot;/&gt;&lt;wsp:rsid wsp:val=&quot;009B2698&quot;/&gt;&lt;wsp:rsid wsp:val=&quot;009B26CB&quot;/&gt;&lt;wsp:rsid wsp:val=&quot;009B278C&quot;/&gt;&lt;wsp:rsid wsp:val=&quot;009B2AFF&quot;/&gt;&lt;wsp:rsid wsp:val=&quot;009B2BB2&quot;/&gt;&lt;wsp:rsid wsp:val=&quot;009B2BFF&quot;/&gt;&lt;wsp:rsid wsp:val=&quot;009B2D0B&quot;/&gt;&lt;wsp:rsid wsp:val=&quot;009B2FD1&quot;/&gt;&lt;wsp:rsid wsp:val=&quot;009B3549&quot;/&gt;&lt;wsp:rsid wsp:val=&quot;009B3C79&quot;/&gt;&lt;wsp:rsid wsp:val=&quot;009B3CBB&quot;/&gt;&lt;wsp:rsid wsp:val=&quot;009B3F67&quot;/&gt;&lt;wsp:rsid wsp:val=&quot;009B41AF&quot;/&gt;&lt;wsp:rsid wsp:val=&quot;009B4519&quot;/&gt;&lt;wsp:rsid wsp:val=&quot;009B4590&quot;/&gt;&lt;wsp:rsid wsp:val=&quot;009B4605&quot;/&gt;&lt;wsp:rsid wsp:val=&quot;009B4807&quot;/&gt;&lt;wsp:rsid wsp:val=&quot;009B4DF6&quot;/&gt;&lt;wsp:rsid wsp:val=&quot;009B507F&quot;/&gt;&lt;wsp:rsid wsp:val=&quot;009B5429&quot;/&gt;&lt;wsp:rsid wsp:val=&quot;009B5942&quot;/&gt;&lt;wsp:rsid wsp:val=&quot;009B5C5C&quot;/&gt;&lt;wsp:rsid wsp:val=&quot;009B5F38&quot;/&gt;&lt;wsp:rsid wsp:val=&quot;009B6304&quot;/&gt;&lt;wsp:rsid wsp:val=&quot;009B6533&quot;/&gt;&lt;wsp:rsid wsp:val=&quot;009B665A&quot;/&gt;&lt;wsp:rsid wsp:val=&quot;009B6757&quot;/&gt;&lt;wsp:rsid wsp:val=&quot;009B6771&quot;/&gt;&lt;wsp:rsid wsp:val=&quot;009B69C0&quot;/&gt;&lt;wsp:rsid wsp:val=&quot;009B6CF5&quot;/&gt;&lt;wsp:rsid wsp:val=&quot;009B6DB9&quot;/&gt;&lt;wsp:rsid wsp:val=&quot;009B714F&quot;/&gt;&lt;wsp:rsid wsp:val=&quot;009B7319&quot;/&gt;&lt;wsp:rsid wsp:val=&quot;009B7818&quot;/&gt;&lt;wsp:rsid wsp:val=&quot;009B78F3&quot;/&gt;&lt;wsp:rsid wsp:val=&quot;009B794F&quot;/&gt;&lt;wsp:rsid wsp:val=&quot;009B7A81&quot;/&gt;&lt;wsp:rsid wsp:val=&quot;009B7C85&quot;/&gt;&lt;wsp:rsid wsp:val=&quot;009B7F7B&quot;/&gt;&lt;wsp:rsid wsp:val=&quot;009B7FD7&quot;/&gt;&lt;wsp:rsid wsp:val=&quot;009C005A&quot;/&gt;&lt;wsp:rsid wsp:val=&quot;009C0077&quot;/&gt;&lt;wsp:rsid wsp:val=&quot;009C0079&quot;/&gt;&lt;wsp:rsid wsp:val=&quot;009C042B&quot;/&gt;&lt;wsp:rsid wsp:val=&quot;009C079A&quot;/&gt;&lt;wsp:rsid wsp:val=&quot;009C0814&quot;/&gt;&lt;wsp:rsid wsp:val=&quot;009C0903&quot;/&gt;&lt;wsp:rsid wsp:val=&quot;009C09B4&quot;/&gt;&lt;wsp:rsid wsp:val=&quot;009C1042&quot;/&gt;&lt;wsp:rsid wsp:val=&quot;009C1174&quot;/&gt;&lt;wsp:rsid wsp:val=&quot;009C1331&quot;/&gt;&lt;wsp:rsid wsp:val=&quot;009C1521&quot;/&gt;&lt;wsp:rsid wsp:val=&quot;009C1583&quot;/&gt;&lt;wsp:rsid wsp:val=&quot;009C15C7&quot;/&gt;&lt;wsp:rsid wsp:val=&quot;009C16D8&quot;/&gt;&lt;wsp:rsid wsp:val=&quot;009C1739&quot;/&gt;&lt;wsp:rsid wsp:val=&quot;009C1743&quot;/&gt;&lt;wsp:rsid wsp:val=&quot;009C190E&quot;/&gt;&lt;wsp:rsid wsp:val=&quot;009C202D&quot;/&gt;&lt;wsp:rsid wsp:val=&quot;009C20CA&quot;/&gt;&lt;wsp:rsid wsp:val=&quot;009C2450&quot;/&gt;&lt;wsp:rsid wsp:val=&quot;009C25B2&quot;/&gt;&lt;wsp:rsid wsp:val=&quot;009C2659&quot;/&gt;&lt;wsp:rsid wsp:val=&quot;009C27AC&quot;/&gt;&lt;wsp:rsid wsp:val=&quot;009C2C66&quot;/&gt;&lt;wsp:rsid wsp:val=&quot;009C3203&quot;/&gt;&lt;wsp:rsid wsp:val=&quot;009C35FA&quot;/&gt;&lt;wsp:rsid wsp:val=&quot;009C36AA&quot;/&gt;&lt;wsp:rsid wsp:val=&quot;009C3919&quot;/&gt;&lt;wsp:rsid wsp:val=&quot;009C39F5&quot;/&gt;&lt;wsp:rsid wsp:val=&quot;009C39FB&quot;/&gt;&lt;wsp:rsid wsp:val=&quot;009C3ABD&quot;/&gt;&lt;wsp:rsid wsp:val=&quot;009C3C5D&quot;/&gt;&lt;wsp:rsid wsp:val=&quot;009C3C74&quot;/&gt;&lt;wsp:rsid wsp:val=&quot;009C3D51&quot;/&gt;&lt;wsp:rsid wsp:val=&quot;009C3D6E&quot;/&gt;&lt;wsp:rsid wsp:val=&quot;009C3DC4&quot;/&gt;&lt;wsp:rsid wsp:val=&quot;009C3EAE&quot;/&gt;&lt;wsp:rsid wsp:val=&quot;009C4226&quot;/&gt;&lt;wsp:rsid wsp:val=&quot;009C42F0&quot;/&gt;&lt;wsp:rsid wsp:val=&quot;009C442C&quot;/&gt;&lt;wsp:rsid wsp:val=&quot;009C47CC&quot;/&gt;&lt;wsp:rsid wsp:val=&quot;009C4BF5&quot;/&gt;&lt;wsp:rsid wsp:val=&quot;009C4DC0&quot;/&gt;&lt;wsp:rsid wsp:val=&quot;009C4F46&quot;/&gt;&lt;wsp:rsid wsp:val=&quot;009C533F&quot;/&gt;&lt;wsp:rsid wsp:val=&quot;009C540E&quot;/&gt;&lt;wsp:rsid wsp:val=&quot;009C54B1&quot;/&gt;&lt;wsp:rsid wsp:val=&quot;009C5C9B&quot;/&gt;&lt;wsp:rsid wsp:val=&quot;009C5D57&quot;/&gt;&lt;wsp:rsid wsp:val=&quot;009C60A1&quot;/&gt;&lt;wsp:rsid wsp:val=&quot;009C61C9&quot;/&gt;&lt;wsp:rsid wsp:val=&quot;009C624C&quot;/&gt;&lt;wsp:rsid wsp:val=&quot;009C640D&quot;/&gt;&lt;wsp:rsid wsp:val=&quot;009C6CF8&quot;/&gt;&lt;wsp:rsid wsp:val=&quot;009C6EA5&quot;/&gt;&lt;wsp:rsid wsp:val=&quot;009C746C&quot;/&gt;&lt;wsp:rsid wsp:val=&quot;009C7B0D&quot;/&gt;&lt;wsp:rsid wsp:val=&quot;009D0696&quot;/&gt;&lt;wsp:rsid wsp:val=&quot;009D06B1&quot;/&gt;&lt;wsp:rsid wsp:val=&quot;009D0BAD&quot;/&gt;&lt;wsp:rsid wsp:val=&quot;009D0C06&quot;/&gt;&lt;wsp:rsid wsp:val=&quot;009D1108&quot;/&gt;&lt;wsp:rsid wsp:val=&quot;009D1445&quot;/&gt;&lt;wsp:rsid wsp:val=&quot;009D1450&quot;/&gt;&lt;wsp:rsid wsp:val=&quot;009D1793&quot;/&gt;&lt;wsp:rsid wsp:val=&quot;009D17F6&quot;/&gt;&lt;wsp:rsid wsp:val=&quot;009D180E&quot;/&gt;&lt;wsp:rsid wsp:val=&quot;009D1C58&quot;/&gt;&lt;wsp:rsid wsp:val=&quot;009D1CE3&quot;/&gt;&lt;wsp:rsid wsp:val=&quot;009D23C4&quot;/&gt;&lt;wsp:rsid wsp:val=&quot;009D23D8&quot;/&gt;&lt;wsp:rsid wsp:val=&quot;009D25E0&quot;/&gt;&lt;wsp:rsid wsp:val=&quot;009D2CAE&quot;/&gt;&lt;wsp:rsid wsp:val=&quot;009D2E1D&quot;/&gt;&lt;wsp:rsid wsp:val=&quot;009D2E9C&quot;/&gt;&lt;wsp:rsid wsp:val=&quot;009D3062&quot;/&gt;&lt;wsp:rsid wsp:val=&quot;009D32A8&quot;/&gt;&lt;wsp:rsid wsp:val=&quot;009D3645&quot;/&gt;&lt;wsp:rsid wsp:val=&quot;009D37EB&quot;/&gt;&lt;wsp:rsid wsp:val=&quot;009D40C3&quot;/&gt;&lt;wsp:rsid wsp:val=&quot;009D4468&quot;/&gt;&lt;wsp:rsid wsp:val=&quot;009D4512&quot;/&gt;&lt;wsp:rsid wsp:val=&quot;009D4BA4&quot;/&gt;&lt;wsp:rsid wsp:val=&quot;009D4CAC&quot;/&gt;&lt;wsp:rsid wsp:val=&quot;009D5286&quot;/&gt;&lt;wsp:rsid wsp:val=&quot;009D5481&quot;/&gt;&lt;wsp:rsid wsp:val=&quot;009D5563&quot;/&gt;&lt;wsp:rsid wsp:val=&quot;009D5571&quot;/&gt;&lt;wsp:rsid wsp:val=&quot;009D58BF&quot;/&gt;&lt;wsp:rsid wsp:val=&quot;009D5931&quot;/&gt;&lt;wsp:rsid wsp:val=&quot;009D5BA3&quot;/&gt;&lt;wsp:rsid wsp:val=&quot;009D5C44&quot;/&gt;&lt;wsp:rsid wsp:val=&quot;009D64AA&quot;/&gt;&lt;wsp:rsid wsp:val=&quot;009D6615&quot;/&gt;&lt;wsp:rsid wsp:val=&quot;009D66F1&quot;/&gt;&lt;wsp:rsid wsp:val=&quot;009D677A&quot;/&gt;&lt;wsp:rsid wsp:val=&quot;009D6954&quot;/&gt;&lt;wsp:rsid wsp:val=&quot;009D6CD9&quot;/&gt;&lt;wsp:rsid wsp:val=&quot;009D6E04&quot;/&gt;&lt;wsp:rsid wsp:val=&quot;009D6E1C&quot;/&gt;&lt;wsp:rsid wsp:val=&quot;009D7193&quot;/&gt;&lt;wsp:rsid wsp:val=&quot;009D749F&quot;/&gt;&lt;wsp:rsid wsp:val=&quot;009D7788&quot;/&gt;&lt;wsp:rsid wsp:val=&quot;009D7A61&quot;/&gt;&lt;wsp:rsid wsp:val=&quot;009E0202&quot;/&gt;&lt;wsp:rsid wsp:val=&quot;009E0419&quot;/&gt;&lt;wsp:rsid wsp:val=&quot;009E0652&quot;/&gt;&lt;wsp:rsid wsp:val=&quot;009E0C20&quot;/&gt;&lt;wsp:rsid wsp:val=&quot;009E0D5C&quot;/&gt;&lt;wsp:rsid wsp:val=&quot;009E129C&quot;/&gt;&lt;wsp:rsid wsp:val=&quot;009E172E&quot;/&gt;&lt;wsp:rsid wsp:val=&quot;009E177A&quot;/&gt;&lt;wsp:rsid wsp:val=&quot;009E1808&quot;/&gt;&lt;wsp:rsid wsp:val=&quot;009E1904&quot;/&gt;&lt;wsp:rsid wsp:val=&quot;009E19F0&quot;/&gt;&lt;wsp:rsid wsp:val=&quot;009E1DBD&quot;/&gt;&lt;wsp:rsid wsp:val=&quot;009E1DF8&quot;/&gt;&lt;wsp:rsid wsp:val=&quot;009E1F5A&quot;/&gt;&lt;wsp:rsid wsp:val=&quot;009E20B3&quot;/&gt;&lt;wsp:rsid wsp:val=&quot;009E21CB&quot;/&gt;&lt;wsp:rsid wsp:val=&quot;009E24D2&quot;/&gt;&lt;wsp:rsid wsp:val=&quot;009E260B&quot;/&gt;&lt;wsp:rsid wsp:val=&quot;009E2AD0&quot;/&gt;&lt;wsp:rsid wsp:val=&quot;009E2C75&quot;/&gt;&lt;wsp:rsid wsp:val=&quot;009E303C&quot;/&gt;&lt;wsp:rsid wsp:val=&quot;009E305F&quot;/&gt;&lt;wsp:rsid wsp:val=&quot;009E31A9&quot;/&gt;&lt;wsp:rsid wsp:val=&quot;009E3793&quot;/&gt;&lt;wsp:rsid wsp:val=&quot;009E3C93&quot;/&gt;&lt;wsp:rsid wsp:val=&quot;009E3F52&quot;/&gt;&lt;wsp:rsid wsp:val=&quot;009E42D1&quot;/&gt;&lt;wsp:rsid wsp:val=&quot;009E4428&quot;/&gt;&lt;wsp:rsid wsp:val=&quot;009E4584&quot;/&gt;&lt;wsp:rsid wsp:val=&quot;009E4611&quot;/&gt;&lt;wsp:rsid wsp:val=&quot;009E4658&quot;/&gt;&lt;wsp:rsid wsp:val=&quot;009E4822&quot;/&gt;&lt;wsp:rsid wsp:val=&quot;009E4943&quot;/&gt;&lt;wsp:rsid wsp:val=&quot;009E4A6A&quot;/&gt;&lt;wsp:rsid wsp:val=&quot;009E4A7C&quot;/&gt;&lt;wsp:rsid wsp:val=&quot;009E4A82&quot;/&gt;&lt;wsp:rsid wsp:val=&quot;009E4F3D&quot;/&gt;&lt;wsp:rsid wsp:val=&quot;009E5098&quot;/&gt;&lt;wsp:rsid wsp:val=&quot;009E5140&quot;/&gt;&lt;wsp:rsid wsp:val=&quot;009E536B&quot;/&gt;&lt;wsp:rsid wsp:val=&quot;009E544A&quot;/&gt;&lt;wsp:rsid wsp:val=&quot;009E5825&quot;/&gt;&lt;wsp:rsid wsp:val=&quot;009E5A35&quot;/&gt;&lt;wsp:rsid wsp:val=&quot;009E5B8D&quot;/&gt;&lt;wsp:rsid wsp:val=&quot;009E5BBD&quot;/&gt;&lt;wsp:rsid wsp:val=&quot;009E5D17&quot;/&gt;&lt;wsp:rsid wsp:val=&quot;009E5F88&quot;/&gt;&lt;wsp:rsid wsp:val=&quot;009E6108&quot;/&gt;&lt;wsp:rsid wsp:val=&quot;009E6205&quot;/&gt;&lt;wsp:rsid wsp:val=&quot;009E6466&quot;/&gt;&lt;wsp:rsid wsp:val=&quot;009E646C&quot;/&gt;&lt;wsp:rsid wsp:val=&quot;009E65AB&quot;/&gt;&lt;wsp:rsid wsp:val=&quot;009E6675&quot;/&gt;&lt;wsp:rsid wsp:val=&quot;009E67A9&quot;/&gt;&lt;wsp:rsid wsp:val=&quot;009E6E36&quot;/&gt;&lt;wsp:rsid wsp:val=&quot;009E6F2C&quot;/&gt;&lt;wsp:rsid wsp:val=&quot;009E6FA3&quot;/&gt;&lt;wsp:rsid wsp:val=&quot;009E76DC&quot;/&gt;&lt;wsp:rsid wsp:val=&quot;009E76DF&quot;/&gt;&lt;wsp:rsid wsp:val=&quot;009E784E&quot;/&gt;&lt;wsp:rsid wsp:val=&quot;009E7880&quot;/&gt;&lt;wsp:rsid wsp:val=&quot;009E7CD8&quot;/&gt;&lt;wsp:rsid wsp:val=&quot;009E7D62&quot;/&gt;&lt;wsp:rsid wsp:val=&quot;009E7E6B&quot;/&gt;&lt;wsp:rsid wsp:val=&quot;009F00F5&quot;/&gt;&lt;wsp:rsid wsp:val=&quot;009F02D6&quot;/&gt;&lt;wsp:rsid wsp:val=&quot;009F0307&quot;/&gt;&lt;wsp:rsid wsp:val=&quot;009F035E&quot;/&gt;&lt;wsp:rsid wsp:val=&quot;009F047F&quot;/&gt;&lt;wsp:rsid wsp:val=&quot;009F06F0&quot;/&gt;&lt;wsp:rsid wsp:val=&quot;009F0A96&quot;/&gt;&lt;wsp:rsid wsp:val=&quot;009F0B66&quot;/&gt;&lt;wsp:rsid wsp:val=&quot;009F1022&quot;/&gt;&lt;wsp:rsid wsp:val=&quot;009F1222&quot;/&gt;&lt;wsp:rsid wsp:val=&quot;009F1315&quot;/&gt;&lt;wsp:rsid wsp:val=&quot;009F1B35&quot;/&gt;&lt;wsp:rsid wsp:val=&quot;009F1EA9&quot;/&gt;&lt;wsp:rsid wsp:val=&quot;009F1EE8&quot;/&gt;&lt;wsp:rsid wsp:val=&quot;009F1EF0&quot;/&gt;&lt;wsp:rsid wsp:val=&quot;009F20BA&quot;/&gt;&lt;wsp:rsid wsp:val=&quot;009F2630&quot;/&gt;&lt;wsp:rsid wsp:val=&quot;009F2B31&quot;/&gt;&lt;wsp:rsid wsp:val=&quot;009F2B62&quot;/&gt;&lt;wsp:rsid wsp:val=&quot;009F2CCB&quot;/&gt;&lt;wsp:rsid wsp:val=&quot;009F337F&quot;/&gt;&lt;wsp:rsid wsp:val=&quot;009F381E&quot;/&gt;&lt;wsp:rsid wsp:val=&quot;009F3836&quot;/&gt;&lt;wsp:rsid wsp:val=&quot;009F3988&quot;/&gt;&lt;wsp:rsid wsp:val=&quot;009F3B53&quot;/&gt;&lt;wsp:rsid wsp:val=&quot;009F3BC9&quot;/&gt;&lt;wsp:rsid wsp:val=&quot;009F3F56&quot;/&gt;&lt;wsp:rsid wsp:val=&quot;009F43ED&quot;/&gt;&lt;wsp:rsid wsp:val=&quot;009F44B4&quot;/&gt;&lt;wsp:rsid wsp:val=&quot;009F4867&quot;/&gt;&lt;wsp:rsid wsp:val=&quot;009F4D21&quot;/&gt;&lt;wsp:rsid wsp:val=&quot;009F4F1C&quot;/&gt;&lt;wsp:rsid wsp:val=&quot;009F500D&quot;/&gt;&lt;wsp:rsid wsp:val=&quot;009F5480&quot;/&gt;&lt;wsp:rsid wsp:val=&quot;009F5A08&quot;/&gt;&lt;wsp:rsid wsp:val=&quot;009F5E26&quot;/&gt;&lt;wsp:rsid wsp:val=&quot;009F5EDF&quot;/&gt;&lt;wsp:rsid wsp:val=&quot;009F6195&quot;/&gt;&lt;wsp:rsid wsp:val=&quot;009F62FD&quot;/&gt;&lt;wsp:rsid wsp:val=&quot;009F63EF&quot;/&gt;&lt;wsp:rsid wsp:val=&quot;009F6570&quot;/&gt;&lt;wsp:rsid wsp:val=&quot;009F6731&quot;/&gt;&lt;wsp:rsid wsp:val=&quot;009F72C2&quot;/&gt;&lt;wsp:rsid wsp:val=&quot;009F7316&quot;/&gt;&lt;wsp:rsid wsp:val=&quot;009F7806&quot;/&gt;&lt;wsp:rsid wsp:val=&quot;009F7C44&quot;/&gt;&lt;wsp:rsid wsp:val=&quot;009F7CD9&quot;/&gt;&lt;wsp:rsid wsp:val=&quot;009F7DD8&quot;/&gt;&lt;wsp:rsid wsp:val=&quot;00A0003B&quot;/&gt;&lt;wsp:rsid wsp:val=&quot;00A00241&quot;/&gt;&lt;wsp:rsid wsp:val=&quot;00A0080D&quot;/&gt;&lt;wsp:rsid wsp:val=&quot;00A00842&quot;/&gt;&lt;wsp:rsid wsp:val=&quot;00A009C8&quot;/&gt;&lt;wsp:rsid wsp:val=&quot;00A00AC4&quot;/&gt;&lt;wsp:rsid wsp:val=&quot;00A00B03&quot;/&gt;&lt;wsp:rsid wsp:val=&quot;00A00B4C&quot;/&gt;&lt;wsp:rsid wsp:val=&quot;00A00CF0&quot;/&gt;&lt;wsp:rsid wsp:val=&quot;00A00E76&quot;/&gt;&lt;wsp:rsid wsp:val=&quot;00A01090&quot;/&gt;&lt;wsp:rsid wsp:val=&quot;00A010BE&quot;/&gt;&lt;wsp:rsid wsp:val=&quot;00A01179&quot;/&gt;&lt;wsp:rsid wsp:val=&quot;00A01442&quot;/&gt;&lt;wsp:rsid wsp:val=&quot;00A01468&quot;/&gt;&lt;wsp:rsid wsp:val=&quot;00A0173E&quot;/&gt;&lt;wsp:rsid wsp:val=&quot;00A018A5&quot;/&gt;&lt;wsp:rsid wsp:val=&quot;00A01A3D&quot;/&gt;&lt;wsp:rsid wsp:val=&quot;00A01A59&quot;/&gt;&lt;wsp:rsid wsp:val=&quot;00A01B20&quot;/&gt;&lt;wsp:rsid wsp:val=&quot;00A01BA4&quot;/&gt;&lt;wsp:rsid wsp:val=&quot;00A01BFF&quot;/&gt;&lt;wsp:rsid wsp:val=&quot;00A02620&quot;/&gt;&lt;wsp:rsid wsp:val=&quot;00A02723&quot;/&gt;&lt;wsp:rsid wsp:val=&quot;00A02945&quot;/&gt;&lt;wsp:rsid wsp:val=&quot;00A02B73&quot;/&gt;&lt;wsp:rsid wsp:val=&quot;00A02E50&quot;/&gt;&lt;wsp:rsid wsp:val=&quot;00A02ECF&quot;/&gt;&lt;wsp:rsid wsp:val=&quot;00A0306E&quot;/&gt;&lt;wsp:rsid wsp:val=&quot;00A033C9&quot;/&gt;&lt;wsp:rsid wsp:val=&quot;00A036D2&quot;/&gt;&lt;wsp:rsid wsp:val=&quot;00A03754&quot;/&gt;&lt;wsp:rsid wsp:val=&quot;00A03A1E&quot;/&gt;&lt;wsp:rsid wsp:val=&quot;00A03A4A&quot;/&gt;&lt;wsp:rsid wsp:val=&quot;00A03D7A&quot;/&gt;&lt;wsp:rsid wsp:val=&quot;00A03FCB&quot;/&gt;&lt;wsp:rsid wsp:val=&quot;00A04323&quot;/&gt;&lt;wsp:rsid wsp:val=&quot;00A04383&quot;/&gt;&lt;wsp:rsid wsp:val=&quot;00A044DB&quot;/&gt;&lt;wsp:rsid wsp:val=&quot;00A04712&quot;/&gt;&lt;wsp:rsid wsp:val=&quot;00A04B7B&quot;/&gt;&lt;wsp:rsid wsp:val=&quot;00A04CF5&quot;/&gt;&lt;wsp:rsid wsp:val=&quot;00A04F42&quot;/&gt;&lt;wsp:rsid wsp:val=&quot;00A053DC&quot;/&gt;&lt;wsp:rsid wsp:val=&quot;00A055A9&quot;/&gt;&lt;wsp:rsid wsp:val=&quot;00A056A4&quot;/&gt;&lt;wsp:rsid wsp:val=&quot;00A05A1E&quot;/&gt;&lt;wsp:rsid wsp:val=&quot;00A05D61&quot;/&gt;&lt;wsp:rsid wsp:val=&quot;00A05E5F&quot;/&gt;&lt;wsp:rsid wsp:val=&quot;00A05FBE&quot;/&gt;&lt;wsp:rsid wsp:val=&quot;00A0600A&quot;/&gt;&lt;wsp:rsid wsp:val=&quot;00A06063&quot;/&gt;&lt;wsp:rsid wsp:val=&quot;00A06193&quot;/&gt;&lt;wsp:rsid wsp:val=&quot;00A062F8&quot;/&gt;&lt;wsp:rsid wsp:val=&quot;00A0633F&quot;/&gt;&lt;wsp:rsid wsp:val=&quot;00A063F0&quot;/&gt;&lt;wsp:rsid wsp:val=&quot;00A0670D&quot;/&gt;&lt;wsp:rsid wsp:val=&quot;00A06800&quot;/&gt;&lt;wsp:rsid wsp:val=&quot;00A06811&quot;/&gt;&lt;wsp:rsid wsp:val=&quot;00A068E6&quot;/&gt;&lt;wsp:rsid wsp:val=&quot;00A06989&quot;/&gt;&lt;wsp:rsid wsp:val=&quot;00A06C80&quot;/&gt;&lt;wsp:rsid wsp:val=&quot;00A0709B&quot;/&gt;&lt;wsp:rsid wsp:val=&quot;00A07154&quot;/&gt;&lt;wsp:rsid wsp:val=&quot;00A0761F&quot;/&gt;&lt;wsp:rsid wsp:val=&quot;00A07652&quot;/&gt;&lt;wsp:rsid wsp:val=&quot;00A0767E&quot;/&gt;&lt;wsp:rsid wsp:val=&quot;00A077C6&quot;/&gt;&lt;wsp:rsid wsp:val=&quot;00A07A1D&quot;/&gt;&lt;wsp:rsid wsp:val=&quot;00A07CC0&quot;/&gt;&lt;wsp:rsid wsp:val=&quot;00A07E12&quot;/&gt;&lt;wsp:rsid wsp:val=&quot;00A10228&quot;/&gt;&lt;wsp:rsid wsp:val=&quot;00A104B1&quot;/&gt;&lt;wsp:rsid wsp:val=&quot;00A105B3&quot;/&gt;&lt;wsp:rsid wsp:val=&quot;00A10669&quot;/&gt;&lt;wsp:rsid wsp:val=&quot;00A109F6&quot;/&gt;&lt;wsp:rsid wsp:val=&quot;00A10BED&quot;/&gt;&lt;wsp:rsid wsp:val=&quot;00A10CCE&quot;/&gt;&lt;wsp:rsid wsp:val=&quot;00A10ECF&quot;/&gt;&lt;wsp:rsid wsp:val=&quot;00A10F09&quot;/&gt;&lt;wsp:rsid wsp:val=&quot;00A10FEF&quot;/&gt;&lt;wsp:rsid wsp:val=&quot;00A11263&quot;/&gt;&lt;wsp:rsid wsp:val=&quot;00A11A46&quot;/&gt;&lt;wsp:rsid wsp:val=&quot;00A11AA6&quot;/&gt;&lt;wsp:rsid wsp:val=&quot;00A11BAF&quot;/&gt;&lt;wsp:rsid wsp:val=&quot;00A11D0E&quot;/&gt;&lt;wsp:rsid wsp:val=&quot;00A12046&quot;/&gt;&lt;wsp:rsid wsp:val=&quot;00A120F8&quot;/&gt;&lt;wsp:rsid wsp:val=&quot;00A12452&quot;/&gt;&lt;wsp:rsid wsp:val=&quot;00A1245F&quot;/&gt;&lt;wsp:rsid wsp:val=&quot;00A1254B&quot;/&gt;&lt;wsp:rsid wsp:val=&quot;00A12576&quot;/&gt;&lt;wsp:rsid wsp:val=&quot;00A1271A&quot;/&gt;&lt;wsp:rsid wsp:val=&quot;00A12791&quot;/&gt;&lt;wsp:rsid wsp:val=&quot;00A128C5&quot;/&gt;&lt;wsp:rsid wsp:val=&quot;00A12978&quot;/&gt;&lt;wsp:rsid wsp:val=&quot;00A129BE&quot;/&gt;&lt;wsp:rsid wsp:val=&quot;00A129BF&quot;/&gt;&lt;wsp:rsid wsp:val=&quot;00A12E43&quot;/&gt;&lt;wsp:rsid wsp:val=&quot;00A13017&quot;/&gt;&lt;wsp:rsid wsp:val=&quot;00A13064&quot;/&gt;&lt;wsp:rsid wsp:val=&quot;00A138AB&quot;/&gt;&lt;wsp:rsid wsp:val=&quot;00A13989&quot;/&gt;&lt;wsp:rsid wsp:val=&quot;00A13C95&quot;/&gt;&lt;wsp:rsid wsp:val=&quot;00A13D63&quot;/&gt;&lt;wsp:rsid wsp:val=&quot;00A14498&quot;/&gt;&lt;wsp:rsid wsp:val=&quot;00A148D6&quot;/&gt;&lt;wsp:rsid wsp:val=&quot;00A14903&quot;/&gt;&lt;wsp:rsid wsp:val=&quot;00A149E1&quot;/&gt;&lt;wsp:rsid wsp:val=&quot;00A14D6F&quot;/&gt;&lt;wsp:rsid wsp:val=&quot;00A14E11&quot;/&gt;&lt;wsp:rsid wsp:val=&quot;00A14E9F&quot;/&gt;&lt;wsp:rsid wsp:val=&quot;00A14EBB&quot;/&gt;&lt;wsp:rsid wsp:val=&quot;00A15014&quot;/&gt;&lt;wsp:rsid wsp:val=&quot;00A15022&quot;/&gt;&lt;wsp:rsid wsp:val=&quot;00A15331&quot;/&gt;&lt;wsp:rsid wsp:val=&quot;00A156DD&quot;/&gt;&lt;wsp:rsid wsp:val=&quot;00A1592D&quot;/&gt;&lt;wsp:rsid wsp:val=&quot;00A15937&quot;/&gt;&lt;wsp:rsid wsp:val=&quot;00A15951&quot;/&gt;&lt;wsp:rsid wsp:val=&quot;00A15A46&quot;/&gt;&lt;wsp:rsid wsp:val=&quot;00A15BA1&quot;/&gt;&lt;wsp:rsid wsp:val=&quot;00A15C23&quot;/&gt;&lt;wsp:rsid wsp:val=&quot;00A15F8E&quot;/&gt;&lt;wsp:rsid wsp:val=&quot;00A1611A&quot;/&gt;&lt;wsp:rsid wsp:val=&quot;00A16140&quot;/&gt;&lt;wsp:rsid wsp:val=&quot;00A16190&quot;/&gt;&lt;wsp:rsid wsp:val=&quot;00A163C6&quot;/&gt;&lt;wsp:rsid wsp:val=&quot;00A163D7&quot;/&gt;&lt;wsp:rsid wsp:val=&quot;00A16ACA&quot;/&gt;&lt;wsp:rsid wsp:val=&quot;00A16CF9&quot;/&gt;&lt;wsp:rsid wsp:val=&quot;00A17294&quot;/&gt;&lt;wsp:rsid wsp:val=&quot;00A174F3&quot;/&gt;&lt;wsp:rsid wsp:val=&quot;00A1784F&quot;/&gt;&lt;wsp:rsid wsp:val=&quot;00A17A49&quot;/&gt;&lt;wsp:rsid wsp:val=&quot;00A201A9&quot;/&gt;&lt;wsp:rsid wsp:val=&quot;00A2033E&quot;/&gt;&lt;wsp:rsid wsp:val=&quot;00A2068B&quot;/&gt;&lt;wsp:rsid wsp:val=&quot;00A20747&quot;/&gt;&lt;wsp:rsid wsp:val=&quot;00A207B4&quot;/&gt;&lt;wsp:rsid wsp:val=&quot;00A20E9C&quot;/&gt;&lt;wsp:rsid wsp:val=&quot;00A210DC&quot;/&gt;&lt;wsp:rsid wsp:val=&quot;00A21592&quot;/&gt;&lt;wsp:rsid wsp:val=&quot;00A215DA&quot;/&gt;&lt;wsp:rsid wsp:val=&quot;00A21638&quot;/&gt;&lt;wsp:rsid wsp:val=&quot;00A21764&quot;/&gt;&lt;wsp:rsid wsp:val=&quot;00A2179C&quot;/&gt;&lt;wsp:rsid wsp:val=&quot;00A21913&quot;/&gt;&lt;wsp:rsid wsp:val=&quot;00A2194B&quot;/&gt;&lt;wsp:rsid wsp:val=&quot;00A21AAD&quot;/&gt;&lt;wsp:rsid wsp:val=&quot;00A22059&quot;/&gt;&lt;wsp:rsid wsp:val=&quot;00A22708&quot;/&gt;&lt;wsp:rsid wsp:val=&quot;00A22A49&quot;/&gt;&lt;wsp:rsid wsp:val=&quot;00A22CC2&quot;/&gt;&lt;wsp:rsid wsp:val=&quot;00A234D0&quot;/&gt;&lt;wsp:rsid wsp:val=&quot;00A23601&quot;/&gt;&lt;wsp:rsid wsp:val=&quot;00A23949&quot;/&gt;&lt;wsp:rsid wsp:val=&quot;00A23A65&quot;/&gt;&lt;wsp:rsid wsp:val=&quot;00A23A7A&quot;/&gt;&lt;wsp:rsid wsp:val=&quot;00A23B06&quot;/&gt;&lt;wsp:rsid wsp:val=&quot;00A23E48&quot;/&gt;&lt;wsp:rsid wsp:val=&quot;00A23F5F&quot;/&gt;&lt;wsp:rsid wsp:val=&quot;00A243D6&quot;/&gt;&lt;wsp:rsid wsp:val=&quot;00A24604&quot;/&gt;&lt;wsp:rsid wsp:val=&quot;00A24DDB&quot;/&gt;&lt;wsp:rsid wsp:val=&quot;00A25405&quot;/&gt;&lt;wsp:rsid wsp:val=&quot;00A25416&quot;/&gt;&lt;wsp:rsid wsp:val=&quot;00A25B5A&quot;/&gt;&lt;wsp:rsid wsp:val=&quot;00A25DC8&quot;/&gt;&lt;wsp:rsid wsp:val=&quot;00A260B1&quot;/&gt;&lt;wsp:rsid wsp:val=&quot;00A261EF&quot;/&gt;&lt;wsp:rsid wsp:val=&quot;00A265DF&quot;/&gt;&lt;wsp:rsid wsp:val=&quot;00A26B94&quot;/&gt;&lt;wsp:rsid wsp:val=&quot;00A26BE3&quot;/&gt;&lt;wsp:rsid wsp:val=&quot;00A26C00&quot;/&gt;&lt;wsp:rsid wsp:val=&quot;00A271A7&quot;/&gt;&lt;wsp:rsid wsp:val=&quot;00A273E3&quot;/&gt;&lt;wsp:rsid wsp:val=&quot;00A27401&quot;/&gt;&lt;wsp:rsid wsp:val=&quot;00A275C2&quot;/&gt;&lt;wsp:rsid wsp:val=&quot;00A27BE5&quot;/&gt;&lt;wsp:rsid wsp:val=&quot;00A27C12&quot;/&gt;&lt;wsp:rsid wsp:val=&quot;00A30028&quot;/&gt;&lt;wsp:rsid wsp:val=&quot;00A30100&quot;/&gt;&lt;wsp:rsid wsp:val=&quot;00A30166&quot;/&gt;&lt;wsp:rsid wsp:val=&quot;00A301B4&quot;/&gt;&lt;wsp:rsid wsp:val=&quot;00A304DA&quot;/&gt;&lt;wsp:rsid wsp:val=&quot;00A3083C&quot;/&gt;&lt;wsp:rsid wsp:val=&quot;00A30A01&quot;/&gt;&lt;wsp:rsid wsp:val=&quot;00A30CCD&quot;/&gt;&lt;wsp:rsid wsp:val=&quot;00A30E5B&quot;/&gt;&lt;wsp:rsid wsp:val=&quot;00A3122D&quot;/&gt;&lt;wsp:rsid wsp:val=&quot;00A3154D&quot;/&gt;&lt;wsp:rsid wsp:val=&quot;00A31624&quot;/&gt;&lt;wsp:rsid wsp:val=&quot;00A31B56&quot;/&gt;&lt;wsp:rsid wsp:val=&quot;00A31CCE&quot;/&gt;&lt;wsp:rsid wsp:val=&quot;00A31F8C&quot;/&gt;&lt;wsp:rsid wsp:val=&quot;00A32205&quot;/&gt;&lt;wsp:rsid wsp:val=&quot;00A32299&quot;/&gt;&lt;wsp:rsid wsp:val=&quot;00A322E7&quot;/&gt;&lt;wsp:rsid wsp:val=&quot;00A32682&quot;/&gt;&lt;wsp:rsid wsp:val=&quot;00A328D3&quot;/&gt;&lt;wsp:rsid wsp:val=&quot;00A32BB1&quot;/&gt;&lt;wsp:rsid wsp:val=&quot;00A32E48&quot;/&gt;&lt;wsp:rsid wsp:val=&quot;00A331A9&quot;/&gt;&lt;wsp:rsid wsp:val=&quot;00A331E3&quot;/&gt;&lt;wsp:rsid wsp:val=&quot;00A3341A&quot;/&gt;&lt;wsp:rsid wsp:val=&quot;00A334A1&quot;/&gt;&lt;wsp:rsid wsp:val=&quot;00A33775&quot;/&gt;&lt;wsp:rsid wsp:val=&quot;00A339B8&quot;/&gt;&lt;wsp:rsid wsp:val=&quot;00A33A24&quot;/&gt;&lt;wsp:rsid wsp:val=&quot;00A342A5&quot;/&gt;&lt;wsp:rsid wsp:val=&quot;00A34C51&quot;/&gt;&lt;wsp:rsid wsp:val=&quot;00A352D3&quot;/&gt;&lt;wsp:rsid wsp:val=&quot;00A354C1&quot;/&gt;&lt;wsp:rsid wsp:val=&quot;00A35564&quot;/&gt;&lt;wsp:rsid wsp:val=&quot;00A3619A&quot;/&gt;&lt;wsp:rsid wsp:val=&quot;00A3669E&quot;/&gt;&lt;wsp:rsid wsp:val=&quot;00A367A9&quot;/&gt;&lt;wsp:rsid wsp:val=&quot;00A36A49&quot;/&gt;&lt;wsp:rsid wsp:val=&quot;00A36B93&quot;/&gt;&lt;wsp:rsid wsp:val=&quot;00A36F70&quot;/&gt;&lt;wsp:rsid wsp:val=&quot;00A37314&quot;/&gt;&lt;wsp:rsid wsp:val=&quot;00A374C4&quot;/&gt;&lt;wsp:rsid wsp:val=&quot;00A3762B&quot;/&gt;&lt;wsp:rsid wsp:val=&quot;00A376E1&quot;/&gt;&lt;wsp:rsid wsp:val=&quot;00A377F4&quot;/&gt;&lt;wsp:rsid wsp:val=&quot;00A37853&quot;/&gt;&lt;wsp:rsid wsp:val=&quot;00A37BB1&quot;/&gt;&lt;wsp:rsid wsp:val=&quot;00A4001D&quot;/&gt;&lt;wsp:rsid wsp:val=&quot;00A402AB&quot;/&gt;&lt;wsp:rsid wsp:val=&quot;00A40639&quot;/&gt;&lt;wsp:rsid wsp:val=&quot;00A4075F&quot;/&gt;&lt;wsp:rsid wsp:val=&quot;00A408AC&quot;/&gt;&lt;wsp:rsid wsp:val=&quot;00A40B1C&quot;/&gt;&lt;wsp:rsid wsp:val=&quot;00A40C3B&quot;/&gt;&lt;wsp:rsid wsp:val=&quot;00A40C80&quot;/&gt;&lt;wsp:rsid wsp:val=&quot;00A40CF5&quot;/&gt;&lt;wsp:rsid wsp:val=&quot;00A40E43&quot;/&gt;&lt;wsp:rsid wsp:val=&quot;00A4115D&quot;/&gt;&lt;wsp:rsid wsp:val=&quot;00A41422&quot;/&gt;&lt;wsp:rsid wsp:val=&quot;00A415E5&quot;/&gt;&lt;wsp:rsid wsp:val=&quot;00A416DB&quot;/&gt;&lt;wsp:rsid wsp:val=&quot;00A418D4&quot;/&gt;&lt;wsp:rsid wsp:val=&quot;00A419D4&quot;/&gt;&lt;wsp:rsid wsp:val=&quot;00A419EC&quot;/&gt;&lt;wsp:rsid wsp:val=&quot;00A41A0E&quot;/&gt;&lt;wsp:rsid wsp:val=&quot;00A42236&quot;/&gt;&lt;wsp:rsid wsp:val=&quot;00A42240&quot;/&gt;&lt;wsp:rsid wsp:val=&quot;00A42241&quot;/&gt;&lt;wsp:rsid wsp:val=&quot;00A42690&quot;/&gt;&lt;wsp:rsid wsp:val=&quot;00A4270A&quot;/&gt;&lt;wsp:rsid wsp:val=&quot;00A427F6&quot;/&gt;&lt;wsp:rsid wsp:val=&quot;00A42884&quot;/&gt;&lt;wsp:rsid wsp:val=&quot;00A42B9F&quot;/&gt;&lt;wsp:rsid wsp:val=&quot;00A42E8C&quot;/&gt;&lt;wsp:rsid wsp:val=&quot;00A43043&quot;/&gt;&lt;wsp:rsid wsp:val=&quot;00A437A2&quot;/&gt;&lt;wsp:rsid wsp:val=&quot;00A438F4&quot;/&gt;&lt;wsp:rsid wsp:val=&quot;00A43A09&quot;/&gt;&lt;wsp:rsid wsp:val=&quot;00A44596&quot;/&gt;&lt;wsp:rsid wsp:val=&quot;00A446D0&quot;/&gt;&lt;wsp:rsid wsp:val=&quot;00A448BC&quot;/&gt;&lt;wsp:rsid wsp:val=&quot;00A44B76&quot;/&gt;&lt;wsp:rsid wsp:val=&quot;00A44BC7&quot;/&gt;&lt;wsp:rsid wsp:val=&quot;00A44C1F&quot;/&gt;&lt;wsp:rsid wsp:val=&quot;00A44C62&quot;/&gt;&lt;wsp:rsid wsp:val=&quot;00A451AF&quot;/&gt;&lt;wsp:rsid wsp:val=&quot;00A45408&quot;/&gt;&lt;wsp:rsid wsp:val=&quot;00A45476&quot;/&gt;&lt;wsp:rsid wsp:val=&quot;00A4557E&quot;/&gt;&lt;wsp:rsid wsp:val=&quot;00A456F6&quot;/&gt;&lt;wsp:rsid wsp:val=&quot;00A457FD&quot;/&gt;&lt;wsp:rsid wsp:val=&quot;00A45B0B&quot;/&gt;&lt;wsp:rsid wsp:val=&quot;00A45B30&quot;/&gt;&lt;wsp:rsid wsp:val=&quot;00A45D84&quot;/&gt;&lt;wsp:rsid wsp:val=&quot;00A45F85&quot;/&gt;&lt;wsp:rsid wsp:val=&quot;00A46079&quot;/&gt;&lt;wsp:rsid wsp:val=&quot;00A461B0&quot;/&gt;&lt;wsp:rsid wsp:val=&quot;00A461D2&quot;/&gt;&lt;wsp:rsid wsp:val=&quot;00A4635F&quot;/&gt;&lt;wsp:rsid wsp:val=&quot;00A4648F&quot;/&gt;&lt;wsp:rsid wsp:val=&quot;00A464D2&quot;/&gt;&lt;wsp:rsid wsp:val=&quot;00A465A3&quot;/&gt;&lt;wsp:rsid wsp:val=&quot;00A46C01&quot;/&gt;&lt;wsp:rsid wsp:val=&quot;00A46C74&quot;/&gt;&lt;wsp:rsid wsp:val=&quot;00A46ECD&quot;/&gt;&lt;wsp:rsid wsp:val=&quot;00A471EB&quot;/&gt;&lt;wsp:rsid wsp:val=&quot;00A4729C&quot;/&gt;&lt;wsp:rsid wsp:val=&quot;00A473D2&quot;/&gt;&lt;wsp:rsid wsp:val=&quot;00A47698&quot;/&gt;&lt;wsp:rsid wsp:val=&quot;00A47807&quot;/&gt;&lt;wsp:rsid wsp:val=&quot;00A47F19&quot;/&gt;&lt;wsp:rsid wsp:val=&quot;00A50125&quot;/&gt;&lt;wsp:rsid wsp:val=&quot;00A5016C&quot;/&gt;&lt;wsp:rsid wsp:val=&quot;00A5074D&quot;/&gt;&lt;wsp:rsid wsp:val=&quot;00A5099F&quot;/&gt;&lt;wsp:rsid wsp:val=&quot;00A50CC7&quot;/&gt;&lt;wsp:rsid wsp:val=&quot;00A50D3D&quot;/&gt;&lt;wsp:rsid wsp:val=&quot;00A510A3&quot;/&gt;&lt;wsp:rsid wsp:val=&quot;00A510DE&quot;/&gt;&lt;wsp:rsid wsp:val=&quot;00A510E7&quot;/&gt;&lt;wsp:rsid wsp:val=&quot;00A51127&quot;/&gt;&lt;wsp:rsid wsp:val=&quot;00A512D5&quot;/&gt;&lt;wsp:rsid wsp:val=&quot;00A513D7&quot;/&gt;&lt;wsp:rsid wsp:val=&quot;00A51535&quot;/&gt;&lt;wsp:rsid wsp:val=&quot;00A51857&quot;/&gt;&lt;wsp:rsid wsp:val=&quot;00A518FB&quot;/&gt;&lt;wsp:rsid wsp:val=&quot;00A519B0&quot;/&gt;&lt;wsp:rsid wsp:val=&quot;00A51CCE&quot;/&gt;&lt;wsp:rsid wsp:val=&quot;00A51D76&quot;/&gt;&lt;wsp:rsid wsp:val=&quot;00A51DDD&quot;/&gt;&lt;wsp:rsid wsp:val=&quot;00A521E4&quot;/&gt;&lt;wsp:rsid wsp:val=&quot;00A52235&quot;/&gt;&lt;wsp:rsid wsp:val=&quot;00A52573&quot;/&gt;&lt;wsp:rsid wsp:val=&quot;00A52595&quot;/&gt;&lt;wsp:rsid wsp:val=&quot;00A5263C&quot;/&gt;&lt;wsp:rsid wsp:val=&quot;00A526E5&quot;/&gt;&lt;wsp:rsid wsp:val=&quot;00A52AB1&quot;/&gt;&lt;wsp:rsid wsp:val=&quot;00A52EED&quot;/&gt;&lt;wsp:rsid wsp:val=&quot;00A53169&quot;/&gt;&lt;wsp:rsid wsp:val=&quot;00A531D0&quot;/&gt;&lt;wsp:rsid wsp:val=&quot;00A534B8&quot;/&gt;&lt;wsp:rsid wsp:val=&quot;00A53545&quot;/&gt;&lt;wsp:rsid wsp:val=&quot;00A535B3&quot;/&gt;&lt;wsp:rsid wsp:val=&quot;00A536B8&quot;/&gt;&lt;wsp:rsid wsp:val=&quot;00A5373D&quot;/&gt;&lt;wsp:rsid wsp:val=&quot;00A538E4&quot;/&gt;&lt;wsp:rsid wsp:val=&quot;00A53901&quot;/&gt;&lt;wsp:rsid wsp:val=&quot;00A53D6E&quot;/&gt;&lt;wsp:rsid wsp:val=&quot;00A53DD5&quot;/&gt;&lt;wsp:rsid wsp:val=&quot;00A5409E&quot;/&gt;&lt;wsp:rsid wsp:val=&quot;00A5418F&quot;/&gt;&lt;wsp:rsid wsp:val=&quot;00A542DE&quot;/&gt;&lt;wsp:rsid wsp:val=&quot;00A543D3&quot;/&gt;&lt;wsp:rsid wsp:val=&quot;00A546B7&quot;/&gt;&lt;wsp:rsid wsp:val=&quot;00A547BD&quot;/&gt;&lt;wsp:rsid wsp:val=&quot;00A548C0&quot;/&gt;&lt;wsp:rsid wsp:val=&quot;00A54A9C&quot;/&gt;&lt;wsp:rsid wsp:val=&quot;00A54BB5&quot;/&gt;&lt;wsp:rsid wsp:val=&quot;00A54E7C&quot;/&gt;&lt;wsp:rsid wsp:val=&quot;00A54FB1&quot;/&gt;&lt;wsp:rsid wsp:val=&quot;00A5507C&quot;/&gt;&lt;wsp:rsid wsp:val=&quot;00A551CA&quot;/&gt;&lt;wsp:rsid wsp:val=&quot;00A559A9&quot;/&gt;&lt;wsp:rsid wsp:val=&quot;00A55B7B&quot;/&gt;&lt;wsp:rsid wsp:val=&quot;00A55E8B&quot;/&gt;&lt;wsp:rsid wsp:val=&quot;00A56479&quot;/&gt;&lt;wsp:rsid wsp:val=&quot;00A566B7&quot;/&gt;&lt;wsp:rsid wsp:val=&quot;00A56C3D&quot;/&gt;&lt;wsp:rsid wsp:val=&quot;00A56F82&quot;/&gt;&lt;wsp:rsid wsp:val=&quot;00A56FE9&quot;/&gt;&lt;wsp:rsid wsp:val=&quot;00A5735A&quot;/&gt;&lt;wsp:rsid wsp:val=&quot;00A573F1&quot;/&gt;&lt;wsp:rsid wsp:val=&quot;00A57A48&quot;/&gt;&lt;wsp:rsid wsp:val=&quot;00A57C35&quot;/&gt;&lt;wsp:rsid wsp:val=&quot;00A57D7D&quot;/&gt;&lt;wsp:rsid wsp:val=&quot;00A600DF&quot;/&gt;&lt;wsp:rsid wsp:val=&quot;00A60128&quot;/&gt;&lt;wsp:rsid wsp:val=&quot;00A605D1&quot;/&gt;&lt;wsp:rsid wsp:val=&quot;00A60B6A&quot;/&gt;&lt;wsp:rsid wsp:val=&quot;00A60B89&quot;/&gt;&lt;wsp:rsid wsp:val=&quot;00A60CA6&quot;/&gt;&lt;wsp:rsid wsp:val=&quot;00A60DF5&quot;/&gt;&lt;wsp:rsid wsp:val=&quot;00A60FC6&quot;/&gt;&lt;wsp:rsid wsp:val=&quot;00A61385&quot;/&gt;&lt;wsp:rsid wsp:val=&quot;00A615CE&quot;/&gt;&lt;wsp:rsid wsp:val=&quot;00A61A67&quot;/&gt;&lt;wsp:rsid wsp:val=&quot;00A621D1&quot;/&gt;&lt;wsp:rsid wsp:val=&quot;00A62407&quot;/&gt;&lt;wsp:rsid wsp:val=&quot;00A624EC&quot;/&gt;&lt;wsp:rsid wsp:val=&quot;00A62626&quot;/&gt;&lt;wsp:rsid wsp:val=&quot;00A626FD&quot;/&gt;&lt;wsp:rsid wsp:val=&quot;00A62735&quot;/&gt;&lt;wsp:rsid wsp:val=&quot;00A628AE&quot;/&gt;&lt;wsp:rsid wsp:val=&quot;00A62B3A&quot;/&gt;&lt;wsp:rsid wsp:val=&quot;00A62CD3&quot;/&gt;&lt;wsp:rsid wsp:val=&quot;00A62D77&quot;/&gt;&lt;wsp:rsid wsp:val=&quot;00A6317D&quot;/&gt;&lt;wsp:rsid wsp:val=&quot;00A6358A&quot;/&gt;&lt;wsp:rsid wsp:val=&quot;00A638AC&quot;/&gt;&lt;wsp:rsid wsp:val=&quot;00A63A17&quot;/&gt;&lt;wsp:rsid wsp:val=&quot;00A63B9C&quot;/&gt;&lt;wsp:rsid wsp:val=&quot;00A641C2&quot;/&gt;&lt;wsp:rsid wsp:val=&quot;00A643A3&quot;/&gt;&lt;wsp:rsid wsp:val=&quot;00A6444A&quot;/&gt;&lt;wsp:rsid wsp:val=&quot;00A6448A&quot;/&gt;&lt;wsp:rsid wsp:val=&quot;00A647E7&quot;/&gt;&lt;wsp:rsid wsp:val=&quot;00A64A44&quot;/&gt;&lt;wsp:rsid wsp:val=&quot;00A64AE3&quot;/&gt;&lt;wsp:rsid wsp:val=&quot;00A64CBD&quot;/&gt;&lt;wsp:rsid wsp:val=&quot;00A64D1F&quot;/&gt;&lt;wsp:rsid wsp:val=&quot;00A650DE&quot;/&gt;&lt;wsp:rsid wsp:val=&quot;00A651D8&quot;/&gt;&lt;wsp:rsid wsp:val=&quot;00A6522F&quot;/&gt;&lt;wsp:rsid wsp:val=&quot;00A65307&quot;/&gt;&lt;wsp:rsid wsp:val=&quot;00A65374&quot;/&gt;&lt;wsp:rsid wsp:val=&quot;00A65633&quot;/&gt;&lt;wsp:rsid wsp:val=&quot;00A65697&quot;/&gt;&lt;wsp:rsid wsp:val=&quot;00A6587A&quot;/&gt;&lt;wsp:rsid wsp:val=&quot;00A658FB&quot;/&gt;&lt;wsp:rsid wsp:val=&quot;00A6592E&quot;/&gt;&lt;wsp:rsid wsp:val=&quot;00A659EB&quot;/&gt;&lt;wsp:rsid wsp:val=&quot;00A65AD7&quot;/&gt;&lt;wsp:rsid wsp:val=&quot;00A65AF8&quot;/&gt;&lt;wsp:rsid wsp:val=&quot;00A65C01&quot;/&gt;&lt;wsp:rsid wsp:val=&quot;00A65CE4&quot;/&gt;&lt;wsp:rsid wsp:val=&quot;00A6610B&quot;/&gt;&lt;wsp:rsid wsp:val=&quot;00A66686&quot;/&gt;&lt;wsp:rsid wsp:val=&quot;00A668B7&quot;/&gt;&lt;wsp:rsid wsp:val=&quot;00A66959&quot;/&gt;&lt;wsp:rsid wsp:val=&quot;00A669B2&quot;/&gt;&lt;wsp:rsid wsp:val=&quot;00A66B4D&quot;/&gt;&lt;wsp:rsid wsp:val=&quot;00A66FC2&quot;/&gt;&lt;wsp:rsid wsp:val=&quot;00A66FD5&quot;/&gt;&lt;wsp:rsid wsp:val=&quot;00A67002&quot;/&gt;&lt;wsp:rsid wsp:val=&quot;00A67255&quot;/&gt;&lt;wsp:rsid wsp:val=&quot;00A67546&quot;/&gt;&lt;wsp:rsid wsp:val=&quot;00A67906&quot;/&gt;&lt;wsp:rsid wsp:val=&quot;00A67A50&quot;/&gt;&lt;wsp:rsid wsp:val=&quot;00A67B7B&quot;/&gt;&lt;wsp:rsid wsp:val=&quot;00A67C94&quot;/&gt;&lt;wsp:rsid wsp:val=&quot;00A67CDD&quot;/&gt;&lt;wsp:rsid wsp:val=&quot;00A67CE1&quot;/&gt;&lt;wsp:rsid wsp:val=&quot;00A70022&quot;/&gt;&lt;wsp:rsid wsp:val=&quot;00A70067&quot;/&gt;&lt;wsp:rsid wsp:val=&quot;00A7012D&quot;/&gt;&lt;wsp:rsid wsp:val=&quot;00A70298&quot;/&gt;&lt;wsp:rsid wsp:val=&quot;00A70430&quot;/&gt;&lt;wsp:rsid wsp:val=&quot;00A704DF&quot;/&gt;&lt;wsp:rsid wsp:val=&quot;00A70594&quot;/&gt;&lt;wsp:rsid wsp:val=&quot;00A7072E&quot;/&gt;&lt;wsp:rsid wsp:val=&quot;00A70744&quot;/&gt;&lt;wsp:rsid wsp:val=&quot;00A707C5&quot;/&gt;&lt;wsp:rsid wsp:val=&quot;00A709A4&quot;/&gt;&lt;wsp:rsid wsp:val=&quot;00A70BC5&quot;/&gt;&lt;wsp:rsid wsp:val=&quot;00A70CDA&quot;/&gt;&lt;wsp:rsid wsp:val=&quot;00A70F09&quot;/&gt;&lt;wsp:rsid wsp:val=&quot;00A71334&quot;/&gt;&lt;wsp:rsid wsp:val=&quot;00A714EB&quot;/&gt;&lt;wsp:rsid wsp:val=&quot;00A71565&quot;/&gt;&lt;wsp:rsid wsp:val=&quot;00A71BCF&quot;/&gt;&lt;wsp:rsid wsp:val=&quot;00A71D7B&quot;/&gt;&lt;wsp:rsid wsp:val=&quot;00A71D94&quot;/&gt;&lt;wsp:rsid wsp:val=&quot;00A71E9E&quot;/&gt;&lt;wsp:rsid wsp:val=&quot;00A71F71&quot;/&gt;&lt;wsp:rsid wsp:val=&quot;00A720B4&quot;/&gt;&lt;wsp:rsid wsp:val=&quot;00A72186&quot;/&gt;&lt;wsp:rsid wsp:val=&quot;00A723A5&quot;/&gt;&lt;wsp:rsid wsp:val=&quot;00A72560&quot;/&gt;&lt;wsp:rsid wsp:val=&quot;00A7288E&quot;/&gt;&lt;wsp:rsid wsp:val=&quot;00A728CB&quot;/&gt;&lt;wsp:rsid wsp:val=&quot;00A7296D&quot;/&gt;&lt;wsp:rsid wsp:val=&quot;00A72CA8&quot;/&gt;&lt;wsp:rsid wsp:val=&quot;00A732B0&quot;/&gt;&lt;wsp:rsid wsp:val=&quot;00A73692&quot;/&gt;&lt;wsp:rsid wsp:val=&quot;00A7418B&quot;/&gt;&lt;wsp:rsid wsp:val=&quot;00A742C4&quot;/&gt;&lt;wsp:rsid wsp:val=&quot;00A745F9&quot;/&gt;&lt;wsp:rsid wsp:val=&quot;00A74A54&quot;/&gt;&lt;wsp:rsid wsp:val=&quot;00A74C0D&quot;/&gt;&lt;wsp:rsid wsp:val=&quot;00A74DF9&quot;/&gt;&lt;wsp:rsid wsp:val=&quot;00A75200&quot;/&gt;&lt;wsp:rsid wsp:val=&quot;00A758FC&quot;/&gt;&lt;wsp:rsid wsp:val=&quot;00A7594A&quot;/&gt;&lt;wsp:rsid wsp:val=&quot;00A7598D&quot;/&gt;&lt;wsp:rsid wsp:val=&quot;00A75C6F&quot;/&gt;&lt;wsp:rsid wsp:val=&quot;00A75E4F&quot;/&gt;&lt;wsp:rsid wsp:val=&quot;00A75E70&quot;/&gt;&lt;wsp:rsid wsp:val=&quot;00A75FEC&quot;/&gt;&lt;wsp:rsid wsp:val=&quot;00A760FA&quot;/&gt;&lt;wsp:rsid wsp:val=&quot;00A76325&quot;/&gt;&lt;wsp:rsid wsp:val=&quot;00A764A4&quot;/&gt;&lt;wsp:rsid wsp:val=&quot;00A76660&quot;/&gt;&lt;wsp:rsid wsp:val=&quot;00A766A1&quot;/&gt;&lt;wsp:rsid wsp:val=&quot;00A76DAA&quot;/&gt;&lt;wsp:rsid wsp:val=&quot;00A76ED0&quot;/&gt;&lt;wsp:rsid wsp:val=&quot;00A77376&quot;/&gt;&lt;wsp:rsid wsp:val=&quot;00A77441&quot;/&gt;&lt;wsp:rsid wsp:val=&quot;00A77547&quot;/&gt;&lt;wsp:rsid wsp:val=&quot;00A7755F&quot;/&gt;&lt;wsp:rsid wsp:val=&quot;00A7776E&quot;/&gt;&lt;wsp:rsid wsp:val=&quot;00A77852&quot;/&gt;&lt;wsp:rsid wsp:val=&quot;00A77AC1&quot;/&gt;&lt;wsp:rsid wsp:val=&quot;00A77BCF&quot;/&gt;&lt;wsp:rsid wsp:val=&quot;00A80197&quot;/&gt;&lt;wsp:rsid wsp:val=&quot;00A8019D&quot;/&gt;&lt;wsp:rsid wsp:val=&quot;00A8111E&quot;/&gt;&lt;wsp:rsid wsp:val=&quot;00A81901&quot;/&gt;&lt;wsp:rsid wsp:val=&quot;00A81D58&quot;/&gt;&lt;wsp:rsid wsp:val=&quot;00A81FD4&quot;/&gt;&lt;wsp:rsid wsp:val=&quot;00A82733&quot;/&gt;&lt;wsp:rsid wsp:val=&quot;00A828EB&quot;/&gt;&lt;wsp:rsid wsp:val=&quot;00A82CB9&quot;/&gt;&lt;wsp:rsid wsp:val=&quot;00A82D5F&quot;/&gt;&lt;wsp:rsid wsp:val=&quot;00A831B5&quot;/&gt;&lt;wsp:rsid wsp:val=&quot;00A832B2&quot;/&gt;&lt;wsp:rsid wsp:val=&quot;00A833A0&quot;/&gt;&lt;wsp:rsid wsp:val=&quot;00A8352D&quot;/&gt;&lt;wsp:rsid wsp:val=&quot;00A83B6B&quot;/&gt;&lt;wsp:rsid wsp:val=&quot;00A83C16&quot;/&gt;&lt;wsp:rsid wsp:val=&quot;00A83D45&quot;/&gt;&lt;wsp:rsid wsp:val=&quot;00A84152&quot;/&gt;&lt;wsp:rsid wsp:val=&quot;00A8442C&quot;/&gt;&lt;wsp:rsid wsp:val=&quot;00A84666&quot;/&gt;&lt;wsp:rsid wsp:val=&quot;00A84830&quot;/&gt;&lt;wsp:rsid wsp:val=&quot;00A84922&quot;/&gt;&lt;wsp:rsid wsp:val=&quot;00A84A31&quot;/&gt;&lt;wsp:rsid wsp:val=&quot;00A84A94&quot;/&gt;&lt;wsp:rsid wsp:val=&quot;00A84B24&quot;/&gt;&lt;wsp:rsid wsp:val=&quot;00A84B86&quot;/&gt;&lt;wsp:rsid wsp:val=&quot;00A85386&quot;/&gt;&lt;wsp:rsid wsp:val=&quot;00A857B2&quot;/&gt;&lt;wsp:rsid wsp:val=&quot;00A858A4&quot;/&gt;&lt;wsp:rsid wsp:val=&quot;00A85B1E&quot;/&gt;&lt;wsp:rsid wsp:val=&quot;00A85CF4&quot;/&gt;&lt;wsp:rsid wsp:val=&quot;00A85ED8&quot;/&gt;&lt;wsp:rsid wsp:val=&quot;00A8623C&quot;/&gt;&lt;wsp:rsid wsp:val=&quot;00A86290&quot;/&gt;&lt;wsp:rsid wsp:val=&quot;00A863F5&quot;/&gt;&lt;wsp:rsid wsp:val=&quot;00A86497&quot;/&gt;&lt;wsp:rsid wsp:val=&quot;00A86555&quot;/&gt;&lt;wsp:rsid wsp:val=&quot;00A869E7&quot;/&gt;&lt;wsp:rsid wsp:val=&quot;00A86A86&quot;/&gt;&lt;wsp:rsid wsp:val=&quot;00A86CB6&quot;/&gt;&lt;wsp:rsid wsp:val=&quot;00A8707A&quot;/&gt;&lt;wsp:rsid wsp:val=&quot;00A87180&quot;/&gt;&lt;wsp:rsid wsp:val=&quot;00A871C5&quot;/&gt;&lt;wsp:rsid wsp:val=&quot;00A871CE&quot;/&gt;&lt;wsp:rsid wsp:val=&quot;00A878CF&quot;/&gt;&lt;wsp:rsid wsp:val=&quot;00A87A56&quot;/&gt;&lt;wsp:rsid wsp:val=&quot;00A87D1F&quot;/&gt;&lt;wsp:rsid wsp:val=&quot;00A87D85&quot;/&gt;&lt;wsp:rsid wsp:val=&quot;00A87EE6&quot;/&gt;&lt;wsp:rsid wsp:val=&quot;00A9048B&quot;/&gt;&lt;wsp:rsid wsp:val=&quot;00A9048C&quot;/&gt;&lt;wsp:rsid wsp:val=&quot;00A904B9&quot;/&gt;&lt;wsp:rsid wsp:val=&quot;00A9051D&quot;/&gt;&lt;wsp:rsid wsp:val=&quot;00A90DBA&quot;/&gt;&lt;wsp:rsid wsp:val=&quot;00A90ECB&quot;/&gt;&lt;wsp:rsid wsp:val=&quot;00A91041&quot;/&gt;&lt;wsp:rsid wsp:val=&quot;00A91235&quot;/&gt;&lt;wsp:rsid wsp:val=&quot;00A918ED&quot;/&gt;&lt;wsp:rsid wsp:val=&quot;00A91AE5&quot;/&gt;&lt;wsp:rsid wsp:val=&quot;00A91B69&quot;/&gt;&lt;wsp:rsid wsp:val=&quot;00A9209B&quot;/&gt;&lt;wsp:rsid wsp:val=&quot;00A92125&quot;/&gt;&lt;wsp:rsid wsp:val=&quot;00A922CA&quot;/&gt;&lt;wsp:rsid wsp:val=&quot;00A925D3&quot;/&gt;&lt;wsp:rsid wsp:val=&quot;00A928B2&quot;/&gt;&lt;wsp:rsid wsp:val=&quot;00A92E72&quot;/&gt;&lt;wsp:rsid wsp:val=&quot;00A931FC&quot;/&gt;&lt;wsp:rsid wsp:val=&quot;00A93403&quot;/&gt;&lt;wsp:rsid wsp:val=&quot;00A93574&quot;/&gt;&lt;wsp:rsid wsp:val=&quot;00A9398C&quot;/&gt;&lt;wsp:rsid wsp:val=&quot;00A939F2&quot;/&gt;&lt;wsp:rsid wsp:val=&quot;00A93A38&quot;/&gt;&lt;wsp:rsid wsp:val=&quot;00A93BC2&quot;/&gt;&lt;wsp:rsid wsp:val=&quot;00A93CF5&quot;/&gt;&lt;wsp:rsid wsp:val=&quot;00A9430D&quot;/&gt;&lt;wsp:rsid wsp:val=&quot;00A9441C&quot;/&gt;&lt;wsp:rsid wsp:val=&quot;00A94816&quot;/&gt;&lt;wsp:rsid wsp:val=&quot;00A94BA5&quot;/&gt;&lt;wsp:rsid wsp:val=&quot;00A950E0&quot;/&gt;&lt;wsp:rsid wsp:val=&quot;00A95A57&quot;/&gt;&lt;wsp:rsid wsp:val=&quot;00A95AA9&quot;/&gt;&lt;wsp:rsid wsp:val=&quot;00A95D05&quot;/&gt;&lt;wsp:rsid wsp:val=&quot;00A96332&quot;/&gt;&lt;wsp:rsid wsp:val=&quot;00A963A2&quot;/&gt;&lt;wsp:rsid wsp:val=&quot;00A965FA&quot;/&gt;&lt;wsp:rsid wsp:val=&quot;00A966BA&quot;/&gt;&lt;wsp:rsid wsp:val=&quot;00A968AE&quot;/&gt;&lt;wsp:rsid wsp:val=&quot;00A969C1&quot;/&gt;&lt;wsp:rsid wsp:val=&quot;00A96A99&quot;/&gt;&lt;wsp:rsid wsp:val=&quot;00A96C6C&quot;/&gt;&lt;wsp:rsid wsp:val=&quot;00A96D11&quot;/&gt;&lt;wsp:rsid wsp:val=&quot;00A96EF7&quot;/&gt;&lt;wsp:rsid wsp:val=&quot;00A97136&quot;/&gt;&lt;wsp:rsid wsp:val=&quot;00A97279&quot;/&gt;&lt;wsp:rsid wsp:val=&quot;00A9738E&quot;/&gt;&lt;wsp:rsid wsp:val=&quot;00A9748D&quot;/&gt;&lt;wsp:rsid wsp:val=&quot;00A974B0&quot;/&gt;&lt;wsp:rsid wsp:val=&quot;00A9762E&quot;/&gt;&lt;wsp:rsid wsp:val=&quot;00A97CD6&quot;/&gt;&lt;wsp:rsid wsp:val=&quot;00A97D50&quot;/&gt;&lt;wsp:rsid wsp:val=&quot;00A97DA2&quot;/&gt;&lt;wsp:rsid wsp:val=&quot;00AA0349&quot;/&gt;&lt;wsp:rsid wsp:val=&quot;00AA0582&quot;/&gt;&lt;wsp:rsid wsp:val=&quot;00AA05C7&quot;/&gt;&lt;wsp:rsid wsp:val=&quot;00AA0937&quot;/&gt;&lt;wsp:rsid wsp:val=&quot;00AA0A96&quot;/&gt;&lt;wsp:rsid wsp:val=&quot;00AA0F6A&quot;/&gt;&lt;wsp:rsid wsp:val=&quot;00AA116B&quot;/&gt;&lt;wsp:rsid wsp:val=&quot;00AA1246&quot;/&gt;&lt;wsp:rsid wsp:val=&quot;00AA13FE&quot;/&gt;&lt;wsp:rsid wsp:val=&quot;00AA158E&quot;/&gt;&lt;wsp:rsid wsp:val=&quot;00AA17D7&quot;/&gt;&lt;wsp:rsid wsp:val=&quot;00AA1B46&quot;/&gt;&lt;wsp:rsid wsp:val=&quot;00AA1E33&quot;/&gt;&lt;wsp:rsid wsp:val=&quot;00AA2203&quot;/&gt;&lt;wsp:rsid wsp:val=&quot;00AA24D7&quot;/&gt;&lt;wsp:rsid wsp:val=&quot;00AA253D&quot;/&gt;&lt;wsp:rsid wsp:val=&quot;00AA274F&quot;/&gt;&lt;wsp:rsid wsp:val=&quot;00AA2A7A&quot;/&gt;&lt;wsp:rsid wsp:val=&quot;00AA2C54&quot;/&gt;&lt;wsp:rsid wsp:val=&quot;00AA2C7C&quot;/&gt;&lt;wsp:rsid wsp:val=&quot;00AA2FDC&quot;/&gt;&lt;wsp:rsid wsp:val=&quot;00AA301C&quot;/&gt;&lt;wsp:rsid wsp:val=&quot;00AA3123&quot;/&gt;&lt;wsp:rsid wsp:val=&quot;00AA3277&quot;/&gt;&lt;wsp:rsid wsp:val=&quot;00AA36ED&quot;/&gt;&lt;wsp:rsid wsp:val=&quot;00AA3CAE&quot;/&gt;&lt;wsp:rsid wsp:val=&quot;00AA3EC7&quot;/&gt;&lt;wsp:rsid wsp:val=&quot;00AA3EEB&quot;/&gt;&lt;wsp:rsid wsp:val=&quot;00AA3F73&quot;/&gt;&lt;wsp:rsid wsp:val=&quot;00AA4117&quot;/&gt;&lt;wsp:rsid wsp:val=&quot;00AA4185&quot;/&gt;&lt;wsp:rsid wsp:val=&quot;00AA41A9&quot;/&gt;&lt;wsp:rsid wsp:val=&quot;00AA44C0&quot;/&gt;&lt;wsp:rsid wsp:val=&quot;00AA4538&quot;/&gt;&lt;wsp:rsid wsp:val=&quot;00AA456B&quot;/&gt;&lt;wsp:rsid wsp:val=&quot;00AA4DD9&quot;/&gt;&lt;wsp:rsid wsp:val=&quot;00AA4EB0&quot;/&gt;&lt;wsp:rsid wsp:val=&quot;00AA5071&quot;/&gt;&lt;wsp:rsid wsp:val=&quot;00AA585C&quot;/&gt;&lt;wsp:rsid wsp:val=&quot;00AA5915&quot;/&gt;&lt;wsp:rsid wsp:val=&quot;00AA596B&quot;/&gt;&lt;wsp:rsid wsp:val=&quot;00AA5CED&quot;/&gt;&lt;wsp:rsid wsp:val=&quot;00AA5E71&quot;/&gt;&lt;wsp:rsid wsp:val=&quot;00AA6110&quot;/&gt;&lt;wsp:rsid wsp:val=&quot;00AA6161&quot;/&gt;&lt;wsp:rsid wsp:val=&quot;00AA62C5&quot;/&gt;&lt;wsp:rsid wsp:val=&quot;00AA651B&quot;/&gt;&lt;wsp:rsid wsp:val=&quot;00AA6683&quot;/&gt;&lt;wsp:rsid wsp:val=&quot;00AA6746&quot;/&gt;&lt;wsp:rsid wsp:val=&quot;00AA6A0D&quot;/&gt;&lt;wsp:rsid wsp:val=&quot;00AA6A9B&quot;/&gt;&lt;wsp:rsid wsp:val=&quot;00AA6BB7&quot;/&gt;&lt;wsp:rsid wsp:val=&quot;00AA6CC6&quot;/&gt;&lt;wsp:rsid wsp:val=&quot;00AA709B&quot;/&gt;&lt;wsp:rsid wsp:val=&quot;00AA7103&quot;/&gt;&lt;wsp:rsid wsp:val=&quot;00AA7533&quot;/&gt;&lt;wsp:rsid wsp:val=&quot;00AA75D0&quot;/&gt;&lt;wsp:rsid wsp:val=&quot;00AA77F9&quot;/&gt;&lt;wsp:rsid wsp:val=&quot;00AA7836&quot;/&gt;&lt;wsp:rsid wsp:val=&quot;00AA7839&quot;/&gt;&lt;wsp:rsid wsp:val=&quot;00AA7A36&quot;/&gt;&lt;wsp:rsid wsp:val=&quot;00AA7C9F&quot;/&gt;&lt;wsp:rsid wsp:val=&quot;00AA7D6C&quot;/&gt;&lt;wsp:rsid wsp:val=&quot;00AB03CA&quot;/&gt;&lt;wsp:rsid wsp:val=&quot;00AB0425&quot;/&gt;&lt;wsp:rsid wsp:val=&quot;00AB0465&quot;/&gt;&lt;wsp:rsid wsp:val=&quot;00AB0F61&quot;/&gt;&lt;wsp:rsid wsp:val=&quot;00AB102D&quot;/&gt;&lt;wsp:rsid wsp:val=&quot;00AB13F5&quot;/&gt;&lt;wsp:rsid wsp:val=&quot;00AB1646&quot;/&gt;&lt;wsp:rsid wsp:val=&quot;00AB184F&quot;/&gt;&lt;wsp:rsid wsp:val=&quot;00AB1B46&quot;/&gt;&lt;wsp:rsid wsp:val=&quot;00AB1BB2&quot;/&gt;&lt;wsp:rsid wsp:val=&quot;00AB1FBD&quot;/&gt;&lt;wsp:rsid wsp:val=&quot;00AB22B1&quot;/&gt;&lt;wsp:rsid wsp:val=&quot;00AB2848&quot;/&gt;&lt;wsp:rsid wsp:val=&quot;00AB2860&quot;/&gt;&lt;wsp:rsid wsp:val=&quot;00AB28ED&quot;/&gt;&lt;wsp:rsid wsp:val=&quot;00AB28FE&quot;/&gt;&lt;wsp:rsid wsp:val=&quot;00AB2A01&quot;/&gt;&lt;wsp:rsid wsp:val=&quot;00AB2B06&quot;/&gt;&lt;wsp:rsid wsp:val=&quot;00AB2C69&quot;/&gt;&lt;wsp:rsid wsp:val=&quot;00AB2D4A&quot;/&gt;&lt;wsp:rsid wsp:val=&quot;00AB31D5&quot;/&gt;&lt;wsp:rsid wsp:val=&quot;00AB3216&quot;/&gt;&lt;wsp:rsid wsp:val=&quot;00AB3488&quot;/&gt;&lt;wsp:rsid wsp:val=&quot;00AB3810&quot;/&gt;&lt;wsp:rsid wsp:val=&quot;00AB3C85&quot;/&gt;&lt;wsp:rsid wsp:val=&quot;00AB3DEB&quot;/&gt;&lt;wsp:rsid wsp:val=&quot;00AB3F5E&quot;/&gt;&lt;wsp:rsid wsp:val=&quot;00AB3FEE&quot;/&gt;&lt;wsp:rsid wsp:val=&quot;00AB43DC&quot;/&gt;&lt;wsp:rsid wsp:val=&quot;00AB44CE&quot;/&gt;&lt;wsp:rsid wsp:val=&quot;00AB4765&quot;/&gt;&lt;wsp:rsid wsp:val=&quot;00AB499A&quot;/&gt;&lt;wsp:rsid wsp:val=&quot;00AB4D7F&quot;/&gt;&lt;wsp:rsid wsp:val=&quot;00AB545F&quot;/&gt;&lt;wsp:rsid wsp:val=&quot;00AB56DC&quot;/&gt;&lt;wsp:rsid wsp:val=&quot;00AB5A88&quot;/&gt;&lt;wsp:rsid wsp:val=&quot;00AB5C03&quot;/&gt;&lt;wsp:rsid wsp:val=&quot;00AB5CCF&quot;/&gt;&lt;wsp:rsid wsp:val=&quot;00AB60A5&quot;/&gt;&lt;wsp:rsid wsp:val=&quot;00AB679D&quot;/&gt;&lt;wsp:rsid wsp:val=&quot;00AB6884&quot;/&gt;&lt;wsp:rsid wsp:val=&quot;00AB6977&quot;/&gt;&lt;wsp:rsid wsp:val=&quot;00AB6A28&quot;/&gt;&lt;wsp:rsid wsp:val=&quot;00AB6D7E&quot;/&gt;&lt;wsp:rsid wsp:val=&quot;00AB6E6C&quot;/&gt;&lt;wsp:rsid wsp:val=&quot;00AB771C&quot;/&gt;&lt;wsp:rsid wsp:val=&quot;00AB78E9&quot;/&gt;&lt;wsp:rsid wsp:val=&quot;00AB7DDD&quot;/&gt;&lt;wsp:rsid wsp:val=&quot;00AC03A9&quot;/&gt;&lt;wsp:rsid wsp:val=&quot;00AC0549&quot;/&gt;&lt;wsp:rsid wsp:val=&quot;00AC07BB&quot;/&gt;&lt;wsp:rsid wsp:val=&quot;00AC0C19&quot;/&gt;&lt;wsp:rsid wsp:val=&quot;00AC0DED&quot;/&gt;&lt;wsp:rsid wsp:val=&quot;00AC1234&quot;/&gt;&lt;wsp:rsid wsp:val=&quot;00AC1486&quot;/&gt;&lt;wsp:rsid wsp:val=&quot;00AC149E&quot;/&gt;&lt;wsp:rsid wsp:val=&quot;00AC151E&quot;/&gt;&lt;wsp:rsid wsp:val=&quot;00AC1528&quot;/&gt;&lt;wsp:rsid wsp:val=&quot;00AC15C5&quot;/&gt;&lt;wsp:rsid wsp:val=&quot;00AC16EE&quot;/&gt;&lt;wsp:rsid wsp:val=&quot;00AC1B90&quot;/&gt;&lt;wsp:rsid wsp:val=&quot;00AC1BD5&quot;/&gt;&lt;wsp:rsid wsp:val=&quot;00AC1D26&quot;/&gt;&lt;wsp:rsid wsp:val=&quot;00AC1F58&quot;/&gt;&lt;wsp:rsid wsp:val=&quot;00AC1F85&quot;/&gt;&lt;wsp:rsid wsp:val=&quot;00AC20C7&quot;/&gt;&lt;wsp:rsid wsp:val=&quot;00AC2340&quot;/&gt;&lt;wsp:rsid wsp:val=&quot;00AC23C4&quot;/&gt;&lt;wsp:rsid wsp:val=&quot;00AC25A1&quot;/&gt;&lt;wsp:rsid wsp:val=&quot;00AC2790&quot;/&gt;&lt;wsp:rsid wsp:val=&quot;00AC2944&quot;/&gt;&lt;wsp:rsid wsp:val=&quot;00AC29F6&quot;/&gt;&lt;wsp:rsid wsp:val=&quot;00AC2E5A&quot;/&gt;&lt;wsp:rsid wsp:val=&quot;00AC3048&quot;/&gt;&lt;wsp:rsid wsp:val=&quot;00AC308F&quot;/&gt;&lt;wsp:rsid wsp:val=&quot;00AC31E2&quot;/&gt;&lt;wsp:rsid wsp:val=&quot;00AC35C3&quot;/&gt;&lt;wsp:rsid wsp:val=&quot;00AC37D2&quot;/&gt;&lt;wsp:rsid wsp:val=&quot;00AC3829&quot;/&gt;&lt;wsp:rsid wsp:val=&quot;00AC3890&quot;/&gt;&lt;wsp:rsid wsp:val=&quot;00AC3A05&quot;/&gt;&lt;wsp:rsid wsp:val=&quot;00AC44D5&quot;/&gt;&lt;wsp:rsid wsp:val=&quot;00AC4573&quot;/&gt;&lt;wsp:rsid wsp:val=&quot;00AC45CF&quot;/&gt;&lt;wsp:rsid wsp:val=&quot;00AC471A&quot;/&gt;&lt;wsp:rsid wsp:val=&quot;00AC493B&quot;/&gt;&lt;wsp:rsid wsp:val=&quot;00AC4B76&quot;/&gt;&lt;wsp:rsid wsp:val=&quot;00AC4D0F&quot;/&gt;&lt;wsp:rsid wsp:val=&quot;00AC509D&quot;/&gt;&lt;wsp:rsid wsp:val=&quot;00AC5199&quot;/&gt;&lt;wsp:rsid wsp:val=&quot;00AC52AE&quot;/&gt;&lt;wsp:rsid wsp:val=&quot;00AC537E&quot;/&gt;&lt;wsp:rsid wsp:val=&quot;00AC53F2&quot;/&gt;&lt;wsp:rsid wsp:val=&quot;00AC54AA&quot;/&gt;&lt;wsp:rsid wsp:val=&quot;00AC5632&quot;/&gt;&lt;wsp:rsid wsp:val=&quot;00AC5657&quot;/&gt;&lt;wsp:rsid wsp:val=&quot;00AC570B&quot;/&gt;&lt;wsp:rsid wsp:val=&quot;00AC57D7&quot;/&gt;&lt;wsp:rsid wsp:val=&quot;00AC57E3&quot;/&gt;&lt;wsp:rsid wsp:val=&quot;00AC5AE6&quot;/&gt;&lt;wsp:rsid wsp:val=&quot;00AC5D52&quot;/&gt;&lt;wsp:rsid wsp:val=&quot;00AC5E14&quot;/&gt;&lt;wsp:rsid wsp:val=&quot;00AC6071&quot;/&gt;&lt;wsp:rsid wsp:val=&quot;00AC65EE&quot;/&gt;&lt;wsp:rsid wsp:val=&quot;00AC66F8&quot;/&gt;&lt;wsp:rsid wsp:val=&quot;00AC6763&quot;/&gt;&lt;wsp:rsid wsp:val=&quot;00AC68BA&quot;/&gt;&lt;wsp:rsid wsp:val=&quot;00AC6A11&quot;/&gt;&lt;wsp:rsid wsp:val=&quot;00AC6D2C&quot;/&gt;&lt;wsp:rsid wsp:val=&quot;00AC6E1E&quot;/&gt;&lt;wsp:rsid wsp:val=&quot;00AC6E30&quot;/&gt;&lt;wsp:rsid wsp:val=&quot;00AC6E8E&quot;/&gt;&lt;wsp:rsid wsp:val=&quot;00AC7095&quot;/&gt;&lt;wsp:rsid wsp:val=&quot;00AC736B&quot;/&gt;&lt;wsp:rsid wsp:val=&quot;00AC7509&quot;/&gt;&lt;wsp:rsid wsp:val=&quot;00AC76D4&quot;/&gt;&lt;wsp:rsid wsp:val=&quot;00AC783A&quot;/&gt;&lt;wsp:rsid wsp:val=&quot;00AC7BFC&quot;/&gt;&lt;wsp:rsid wsp:val=&quot;00AC7C45&quot;/&gt;&lt;wsp:rsid wsp:val=&quot;00AC7D19&quot;/&gt;&lt;wsp:rsid wsp:val=&quot;00AC7EDA&quot;/&gt;&lt;wsp:rsid wsp:val=&quot;00AD011D&quot;/&gt;&lt;wsp:rsid wsp:val=&quot;00AD024A&quot;/&gt;&lt;wsp:rsid wsp:val=&quot;00AD0B68&quot;/&gt;&lt;wsp:rsid wsp:val=&quot;00AD0FFC&quot;/&gt;&lt;wsp:rsid wsp:val=&quot;00AD108F&quot;/&gt;&lt;wsp:rsid wsp:val=&quot;00AD123F&quot;/&gt;&lt;wsp:rsid wsp:val=&quot;00AD12EC&quot;/&gt;&lt;wsp:rsid wsp:val=&quot;00AD1424&quot;/&gt;&lt;wsp:rsid wsp:val=&quot;00AD1491&quot;/&gt;&lt;wsp:rsid wsp:val=&quot;00AD18A3&quot;/&gt;&lt;wsp:rsid wsp:val=&quot;00AD1936&quot;/&gt;&lt;wsp:rsid wsp:val=&quot;00AD193A&quot;/&gt;&lt;wsp:rsid wsp:val=&quot;00AD1A59&quot;/&gt;&lt;wsp:rsid wsp:val=&quot;00AD1CF2&quot;/&gt;&lt;wsp:rsid wsp:val=&quot;00AD1E58&quot;/&gt;&lt;wsp:rsid wsp:val=&quot;00AD1EDE&quot;/&gt;&lt;wsp:rsid wsp:val=&quot;00AD1FD0&quot;/&gt;&lt;wsp:rsid wsp:val=&quot;00AD2132&quot;/&gt;&lt;wsp:rsid wsp:val=&quot;00AD219E&quot;/&gt;&lt;wsp:rsid wsp:val=&quot;00AD21B2&quot;/&gt;&lt;wsp:rsid wsp:val=&quot;00AD2261&quot;/&gt;&lt;wsp:rsid wsp:val=&quot;00AD2310&quot;/&gt;&lt;wsp:rsid wsp:val=&quot;00AD23E2&quot;/&gt;&lt;wsp:rsid wsp:val=&quot;00AD244F&quot;/&gt;&lt;wsp:rsid wsp:val=&quot;00AD2460&quot;/&gt;&lt;wsp:rsid wsp:val=&quot;00AD27BA&quot;/&gt;&lt;wsp:rsid wsp:val=&quot;00AD2836&quot;/&gt;&lt;wsp:rsid wsp:val=&quot;00AD2B0A&quot;/&gt;&lt;wsp:rsid wsp:val=&quot;00AD2F67&quot;/&gt;&lt;wsp:rsid wsp:val=&quot;00AD2FEB&quot;/&gt;&lt;wsp:rsid wsp:val=&quot;00AD35C5&quot;/&gt;&lt;wsp:rsid wsp:val=&quot;00AD3B1D&quot;/&gt;&lt;wsp:rsid wsp:val=&quot;00AD3CAA&quot;/&gt;&lt;wsp:rsid wsp:val=&quot;00AD40D2&quot;/&gt;&lt;wsp:rsid wsp:val=&quot;00AD431D&quot;/&gt;&lt;wsp:rsid wsp:val=&quot;00AD43F7&quot;/&gt;&lt;wsp:rsid wsp:val=&quot;00AD4426&quot;/&gt;&lt;wsp:rsid wsp:val=&quot;00AD45CC&quot;/&gt;&lt;wsp:rsid wsp:val=&quot;00AD46BF&quot;/&gt;&lt;wsp:rsid wsp:val=&quot;00AD4CC3&quot;/&gt;&lt;wsp:rsid wsp:val=&quot;00AD4CFD&quot;/&gt;&lt;wsp:rsid wsp:val=&quot;00AD4EB0&quot;/&gt;&lt;wsp:rsid wsp:val=&quot;00AD5154&quot;/&gt;&lt;wsp:rsid wsp:val=&quot;00AD5415&quot;/&gt;&lt;wsp:rsid wsp:val=&quot;00AD5627&quot;/&gt;&lt;wsp:rsid wsp:val=&quot;00AD57A6&quot;/&gt;&lt;wsp:rsid wsp:val=&quot;00AD5838&quot;/&gt;&lt;wsp:rsid wsp:val=&quot;00AD58E5&quot;/&gt;&lt;wsp:rsid wsp:val=&quot;00AD5B1D&quot;/&gt;&lt;wsp:rsid wsp:val=&quot;00AD6136&quot;/&gt;&lt;wsp:rsid wsp:val=&quot;00AD629A&quot;/&gt;&lt;wsp:rsid wsp:val=&quot;00AD64AE&quot;/&gt;&lt;wsp:rsid wsp:val=&quot;00AD670B&quot;/&gt;&lt;wsp:rsid wsp:val=&quot;00AD6847&quot;/&gt;&lt;wsp:rsid wsp:val=&quot;00AD6953&quot;/&gt;&lt;wsp:rsid wsp:val=&quot;00AD6A82&quot;/&gt;&lt;wsp:rsid wsp:val=&quot;00AD717A&quot;/&gt;&lt;wsp:rsid wsp:val=&quot;00AD7240&quot;/&gt;&lt;wsp:rsid wsp:val=&quot;00AD76E0&quot;/&gt;&lt;wsp:rsid wsp:val=&quot;00AD7BBF&quot;/&gt;&lt;wsp:rsid wsp:val=&quot;00AD7D6E&quot;/&gt;&lt;wsp:rsid wsp:val=&quot;00AE02BF&quot;/&gt;&lt;wsp:rsid wsp:val=&quot;00AE03E7&quot;/&gt;&lt;wsp:rsid wsp:val=&quot;00AE0491&quot;/&gt;&lt;wsp:rsid wsp:val=&quot;00AE04C1&quot;/&gt;&lt;wsp:rsid wsp:val=&quot;00AE0535&quot;/&gt;&lt;wsp:rsid wsp:val=&quot;00AE08EB&quot;/&gt;&lt;wsp:rsid wsp:val=&quot;00AE0931&quot;/&gt;&lt;wsp:rsid wsp:val=&quot;00AE0ADC&quot;/&gt;&lt;wsp:rsid wsp:val=&quot;00AE11EE&quot;/&gt;&lt;wsp:rsid wsp:val=&quot;00AE11F0&quot;/&gt;&lt;wsp:rsid wsp:val=&quot;00AE145D&quot;/&gt;&lt;wsp:rsid wsp:val=&quot;00AE158A&quot;/&gt;&lt;wsp:rsid wsp:val=&quot;00AE1635&quot;/&gt;&lt;wsp:rsid wsp:val=&quot;00AE168D&quot;/&gt;&lt;wsp:rsid wsp:val=&quot;00AE1D0F&quot;/&gt;&lt;wsp:rsid wsp:val=&quot;00AE2597&quot;/&gt;&lt;wsp:rsid wsp:val=&quot;00AE2630&quot;/&gt;&lt;wsp:rsid wsp:val=&quot;00AE26E8&quot;/&gt;&lt;wsp:rsid wsp:val=&quot;00AE2995&quot;/&gt;&lt;wsp:rsid wsp:val=&quot;00AE3160&quot;/&gt;&lt;wsp:rsid wsp:val=&quot;00AE31C0&quot;/&gt;&lt;wsp:rsid wsp:val=&quot;00AE33C1&quot;/&gt;&lt;wsp:rsid wsp:val=&quot;00AE36B6&quot;/&gt;&lt;wsp:rsid wsp:val=&quot;00AE370A&quot;/&gt;&lt;wsp:rsid wsp:val=&quot;00AE374A&quot;/&gt;&lt;wsp:rsid wsp:val=&quot;00AE3C02&quot;/&gt;&lt;wsp:rsid wsp:val=&quot;00AE3CB0&quot;/&gt;&lt;wsp:rsid wsp:val=&quot;00AE41F8&quot;/&gt;&lt;wsp:rsid wsp:val=&quot;00AE426F&quot;/&gt;&lt;wsp:rsid wsp:val=&quot;00AE4325&quot;/&gt;&lt;wsp:rsid wsp:val=&quot;00AE4332&quot;/&gt;&lt;wsp:rsid wsp:val=&quot;00AE4705&quot;/&gt;&lt;wsp:rsid wsp:val=&quot;00AE4875&quot;/&gt;&lt;wsp:rsid wsp:val=&quot;00AE488C&quot;/&gt;&lt;wsp:rsid wsp:val=&quot;00AE4893&quot;/&gt;&lt;wsp:rsid wsp:val=&quot;00AE4CDC&quot;/&gt;&lt;wsp:rsid wsp:val=&quot;00AE5038&quot;/&gt;&lt;wsp:rsid wsp:val=&quot;00AE5166&quot;/&gt;&lt;wsp:rsid wsp:val=&quot;00AE5244&quot;/&gt;&lt;wsp:rsid wsp:val=&quot;00AE52EE&quot;/&gt;&lt;wsp:rsid wsp:val=&quot;00AE5458&quot;/&gt;&lt;wsp:rsid wsp:val=&quot;00AE5A6E&quot;/&gt;&lt;wsp:rsid wsp:val=&quot;00AE5D5E&quot;/&gt;&lt;wsp:rsid wsp:val=&quot;00AE5E7B&quot;/&gt;&lt;wsp:rsid wsp:val=&quot;00AE5F58&quot;/&gt;&lt;wsp:rsid wsp:val=&quot;00AE622C&quot;/&gt;&lt;wsp:rsid wsp:val=&quot;00AE632E&quot;/&gt;&lt;wsp:rsid wsp:val=&quot;00AE64CE&quot;/&gt;&lt;wsp:rsid wsp:val=&quot;00AE6544&quot;/&gt;&lt;wsp:rsid wsp:val=&quot;00AE675F&quot;/&gt;&lt;wsp:rsid wsp:val=&quot;00AE6AC7&quot;/&gt;&lt;wsp:rsid wsp:val=&quot;00AE75B2&quot;/&gt;&lt;wsp:rsid wsp:val=&quot;00AE75B6&quot;/&gt;&lt;wsp:rsid wsp:val=&quot;00AE7813&quot;/&gt;&lt;wsp:rsid wsp:val=&quot;00AE788C&quot;/&gt;&lt;wsp:rsid wsp:val=&quot;00AE7A7D&quot;/&gt;&lt;wsp:rsid wsp:val=&quot;00AE7CB5&quot;/&gt;&lt;wsp:rsid wsp:val=&quot;00AE7DFA&quot;/&gt;&lt;wsp:rsid wsp:val=&quot;00AF005C&quot;/&gt;&lt;wsp:rsid wsp:val=&quot;00AF012A&quot;/&gt;&lt;wsp:rsid wsp:val=&quot;00AF0230&quot;/&gt;&lt;wsp:rsid wsp:val=&quot;00AF0383&quot;/&gt;&lt;wsp:rsid wsp:val=&quot;00AF03A2&quot;/&gt;&lt;wsp:rsid wsp:val=&quot;00AF07B8&quot;/&gt;&lt;wsp:rsid wsp:val=&quot;00AF0BFD&quot;/&gt;&lt;wsp:rsid wsp:val=&quot;00AF101B&quot;/&gt;&lt;wsp:rsid wsp:val=&quot;00AF11CE&quot;/&gt;&lt;wsp:rsid wsp:val=&quot;00AF11FF&quot;/&gt;&lt;wsp:rsid wsp:val=&quot;00AF1213&quot;/&gt;&lt;wsp:rsid wsp:val=&quot;00AF124B&quot;/&gt;&lt;wsp:rsid wsp:val=&quot;00AF1355&quot;/&gt;&lt;wsp:rsid wsp:val=&quot;00AF139A&quot;/&gt;&lt;wsp:rsid wsp:val=&quot;00AF13BB&quot;/&gt;&lt;wsp:rsid wsp:val=&quot;00AF1895&quot;/&gt;&lt;wsp:rsid wsp:val=&quot;00AF18F2&quot;/&gt;&lt;wsp:rsid wsp:val=&quot;00AF192B&quot;/&gt;&lt;wsp:rsid wsp:val=&quot;00AF19FA&quot;/&gt;&lt;wsp:rsid wsp:val=&quot;00AF1B3F&quot;/&gt;&lt;wsp:rsid wsp:val=&quot;00AF1BD1&quot;/&gt;&lt;wsp:rsid wsp:val=&quot;00AF1C86&quot;/&gt;&lt;wsp:rsid wsp:val=&quot;00AF1D6D&quot;/&gt;&lt;wsp:rsid wsp:val=&quot;00AF1DC5&quot;/&gt;&lt;wsp:rsid wsp:val=&quot;00AF1DE0&quot;/&gt;&lt;wsp:rsid wsp:val=&quot;00AF2033&quot;/&gt;&lt;wsp:rsid wsp:val=&quot;00AF2082&quot;/&gt;&lt;wsp:rsid wsp:val=&quot;00AF221F&quot;/&gt;&lt;wsp:rsid wsp:val=&quot;00AF23DC&quot;/&gt;&lt;wsp:rsid wsp:val=&quot;00AF28EE&quot;/&gt;&lt;wsp:rsid wsp:val=&quot;00AF2D2F&quot;/&gt;&lt;wsp:rsid wsp:val=&quot;00AF2E27&quot;/&gt;&lt;wsp:rsid wsp:val=&quot;00AF370D&quot;/&gt;&lt;wsp:rsid wsp:val=&quot;00AF3851&quot;/&gt;&lt;wsp:rsid wsp:val=&quot;00AF38AD&quot;/&gt;&lt;wsp:rsid wsp:val=&quot;00AF38B1&quot;/&gt;&lt;wsp:rsid wsp:val=&quot;00AF3BA4&quot;/&gt;&lt;wsp:rsid wsp:val=&quot;00AF3BB5&quot;/&gt;&lt;wsp:rsid wsp:val=&quot;00AF3CDB&quot;/&gt;&lt;wsp:rsid wsp:val=&quot;00AF3EB0&quot;/&gt;&lt;wsp:rsid wsp:val=&quot;00AF3EDB&quot;/&gt;&lt;wsp:rsid wsp:val=&quot;00AF40B0&quot;/&gt;&lt;wsp:rsid wsp:val=&quot;00AF4318&quot;/&gt;&lt;wsp:rsid wsp:val=&quot;00AF436D&quot;/&gt;&lt;wsp:rsid wsp:val=&quot;00AF4417&quot;/&gt;&lt;wsp:rsid wsp:val=&quot;00AF4461&quot;/&gt;&lt;wsp:rsid wsp:val=&quot;00AF44A8&quot;/&gt;&lt;wsp:rsid wsp:val=&quot;00AF44CE&quot;/&gt;&lt;wsp:rsid wsp:val=&quot;00AF48A8&quot;/&gt;&lt;wsp:rsid wsp:val=&quot;00AF4A61&quot;/&gt;&lt;wsp:rsid wsp:val=&quot;00AF4CA3&quot;/&gt;&lt;wsp:rsid wsp:val=&quot;00AF4CCC&quot;/&gt;&lt;wsp:rsid wsp:val=&quot;00AF4E5C&quot;/&gt;&lt;wsp:rsid wsp:val=&quot;00AF4E8F&quot;/&gt;&lt;wsp:rsid wsp:val=&quot;00AF51F3&quot;/&gt;&lt;wsp:rsid wsp:val=&quot;00AF57EF&quot;/&gt;&lt;wsp:rsid wsp:val=&quot;00AF59F7&quot;/&gt;&lt;wsp:rsid wsp:val=&quot;00AF5C76&quot;/&gt;&lt;wsp:rsid wsp:val=&quot;00AF5E86&quot;/&gt;&lt;wsp:rsid wsp:val=&quot;00AF6115&quot;/&gt;&lt;wsp:rsid wsp:val=&quot;00AF616A&quot;/&gt;&lt;wsp:rsid wsp:val=&quot;00AF624A&quot;/&gt;&lt;wsp:rsid wsp:val=&quot;00AF67E7&quot;/&gt;&lt;wsp:rsid wsp:val=&quot;00AF67F7&quot;/&gt;&lt;wsp:rsid wsp:val=&quot;00AF6921&quot;/&gt;&lt;wsp:rsid wsp:val=&quot;00AF699E&quot;/&gt;&lt;wsp:rsid wsp:val=&quot;00AF6B86&quot;/&gt;&lt;wsp:rsid wsp:val=&quot;00AF6CF5&quot;/&gt;&lt;wsp:rsid wsp:val=&quot;00AF6EA1&quot;/&gt;&lt;wsp:rsid wsp:val=&quot;00AF6EC2&quot;/&gt;&lt;wsp:rsid wsp:val=&quot;00AF732F&quot;/&gt;&lt;wsp:rsid wsp:val=&quot;00AF7475&quot;/&gt;&lt;wsp:rsid wsp:val=&quot;00AF74FD&quot;/&gt;&lt;wsp:rsid wsp:val=&quot;00AF7564&quot;/&gt;&lt;wsp:rsid wsp:val=&quot;00AF770F&quot;/&gt;&lt;wsp:rsid wsp:val=&quot;00AF7A83&quot;/&gt;&lt;wsp:rsid wsp:val=&quot;00AF7B04&quot;/&gt;&lt;wsp:rsid wsp:val=&quot;00AF7CA2&quot;/&gt;&lt;wsp:rsid wsp:val=&quot;00AF7E29&quot;/&gt;&lt;wsp:rsid wsp:val=&quot;00AF7E33&quot;/&gt;&lt;wsp:rsid wsp:val=&quot;00AF7EEA&quot;/&gt;&lt;wsp:rsid wsp:val=&quot;00AF7F1B&quot;/&gt;&lt;wsp:rsid wsp:val=&quot;00B00024&quot;/&gt;&lt;wsp:rsid wsp:val=&quot;00B00114&quot;/&gt;&lt;wsp:rsid wsp:val=&quot;00B00160&quot;/&gt;&lt;wsp:rsid wsp:val=&quot;00B00575&quot;/&gt;&lt;wsp:rsid wsp:val=&quot;00B00C63&quot;/&gt;&lt;wsp:rsid wsp:val=&quot;00B00D14&quot;/&gt;&lt;wsp:rsid wsp:val=&quot;00B00FFE&quot;/&gt;&lt;wsp:rsid wsp:val=&quot;00B01506&quot;/&gt;&lt;wsp:rsid wsp:val=&quot;00B01C6E&quot;/&gt;&lt;wsp:rsid wsp:val=&quot;00B01F68&quot;/&gt;&lt;wsp:rsid wsp:val=&quot;00B0214D&quot;/&gt;&lt;wsp:rsid wsp:val=&quot;00B02360&quot;/&gt;&lt;wsp:rsid wsp:val=&quot;00B023B0&quot;/&gt;&lt;wsp:rsid wsp:val=&quot;00B02576&quot;/&gt;&lt;wsp:rsid wsp:val=&quot;00B02679&quot;/&gt;&lt;wsp:rsid wsp:val=&quot;00B02AC8&quot;/&gt;&lt;wsp:rsid wsp:val=&quot;00B02B68&quot;/&gt;&lt;wsp:rsid wsp:val=&quot;00B02BD7&quot;/&gt;&lt;wsp:rsid wsp:val=&quot;00B02CD5&quot;/&gt;&lt;wsp:rsid wsp:val=&quot;00B033E5&quot;/&gt;&lt;wsp:rsid wsp:val=&quot;00B03826&quot;/&gt;&lt;wsp:rsid wsp:val=&quot;00B038A2&quot;/&gt;&lt;wsp:rsid wsp:val=&quot;00B03A00&quot;/&gt;&lt;wsp:rsid wsp:val=&quot;00B03BC7&quot;/&gt;&lt;wsp:rsid wsp:val=&quot;00B03C4E&quot;/&gt;&lt;wsp:rsid wsp:val=&quot;00B04168&quot;/&gt;&lt;wsp:rsid wsp:val=&quot;00B041A9&quot;/&gt;&lt;wsp:rsid wsp:val=&quot;00B044BF&quot;/&gt;&lt;wsp:rsid wsp:val=&quot;00B04980&quot;/&gt;&lt;wsp:rsid wsp:val=&quot;00B04C85&quot;/&gt;&lt;wsp:rsid wsp:val=&quot;00B05309&quot;/&gt;&lt;wsp:rsid wsp:val=&quot;00B053AD&quot;/&gt;&lt;wsp:rsid wsp:val=&quot;00B05499&quot;/&gt;&lt;wsp:rsid wsp:val=&quot;00B05561&quot;/&gt;&lt;wsp:rsid wsp:val=&quot;00B055B5&quot;/&gt;&lt;wsp:rsid wsp:val=&quot;00B05B69&quot;/&gt;&lt;wsp:rsid wsp:val=&quot;00B05BFB&quot;/&gt;&lt;wsp:rsid wsp:val=&quot;00B05C61&quot;/&gt;&lt;wsp:rsid wsp:val=&quot;00B05F9A&quot;/&gt;&lt;wsp:rsid wsp:val=&quot;00B060D7&quot;/&gt;&lt;wsp:rsid wsp:val=&quot;00B06143&quot;/&gt;&lt;wsp:rsid wsp:val=&quot;00B06417&quot;/&gt;&lt;wsp:rsid wsp:val=&quot;00B06931&quot;/&gt;&lt;wsp:rsid wsp:val=&quot;00B0698C&quot;/&gt;&lt;wsp:rsid wsp:val=&quot;00B072B3&quot;/&gt;&lt;wsp:rsid wsp:val=&quot;00B072FF&quot;/&gt;&lt;wsp:rsid wsp:val=&quot;00B07455&quot;/&gt;&lt;wsp:rsid wsp:val=&quot;00B074CC&quot;/&gt;&lt;wsp:rsid wsp:val=&quot;00B076D0&quot;/&gt;&lt;wsp:rsid wsp:val=&quot;00B079E1&quot;/&gt;&lt;wsp:rsid wsp:val=&quot;00B07A26&quot;/&gt;&lt;wsp:rsid wsp:val=&quot;00B07B82&quot;/&gt;&lt;wsp:rsid wsp:val=&quot;00B07E07&quot;/&gt;&lt;wsp:rsid wsp:val=&quot;00B07FB6&quot;/&gt;&lt;wsp:rsid wsp:val=&quot;00B1006B&quot;/&gt;&lt;wsp:rsid wsp:val=&quot;00B1021C&quot;/&gt;&lt;wsp:rsid wsp:val=&quot;00B1029D&quot;/&gt;&lt;wsp:rsid wsp:val=&quot;00B10481&quot;/&gt;&lt;wsp:rsid wsp:val=&quot;00B104C2&quot;/&gt;&lt;wsp:rsid wsp:val=&quot;00B1061D&quot;/&gt;&lt;wsp:rsid wsp:val=&quot;00B109EE&quot;/&gt;&lt;wsp:rsid wsp:val=&quot;00B10CD2&quot;/&gt;&lt;wsp:rsid wsp:val=&quot;00B10DEA&quot;/&gt;&lt;wsp:rsid wsp:val=&quot;00B10EEE&quot;/&gt;&lt;wsp:rsid wsp:val=&quot;00B11757&quot;/&gt;&lt;wsp:rsid wsp:val=&quot;00B119A9&quot;/&gt;&lt;wsp:rsid wsp:val=&quot;00B11AB6&quot;/&gt;&lt;wsp:rsid wsp:val=&quot;00B11BE2&quot;/&gt;&lt;wsp:rsid wsp:val=&quot;00B11D18&quot;/&gt;&lt;wsp:rsid wsp:val=&quot;00B11EC2&quot;/&gt;&lt;wsp:rsid wsp:val=&quot;00B11FB4&quot;/&gt;&lt;wsp:rsid wsp:val=&quot;00B1238A&quot;/&gt;&lt;wsp:rsid wsp:val=&quot;00B124C9&quot;/&gt;&lt;wsp:rsid wsp:val=&quot;00B1297D&quot;/&gt;&lt;wsp:rsid wsp:val=&quot;00B12F61&quot;/&gt;&lt;wsp:rsid wsp:val=&quot;00B132CB&quot;/&gt;&lt;wsp:rsid wsp:val=&quot;00B13377&quot;/&gt;&lt;wsp:rsid wsp:val=&quot;00B13675&quot;/&gt;&lt;wsp:rsid wsp:val=&quot;00B13836&quot;/&gt;&lt;wsp:rsid wsp:val=&quot;00B13ABA&quot;/&gt;&lt;wsp:rsid wsp:val=&quot;00B13AE5&quot;/&gt;&lt;wsp:rsid wsp:val=&quot;00B13E91&quot;/&gt;&lt;wsp:rsid wsp:val=&quot;00B1406C&quot;/&gt;&lt;wsp:rsid wsp:val=&quot;00B140B3&quot;/&gt;&lt;wsp:rsid wsp:val=&quot;00B14263&quot;/&gt;&lt;wsp:rsid wsp:val=&quot;00B144E9&quot;/&gt;&lt;wsp:rsid wsp:val=&quot;00B14588&quot;/&gt;&lt;wsp:rsid wsp:val=&quot;00B14685&quot;/&gt;&lt;wsp:rsid wsp:val=&quot;00B14868&quot;/&gt;&lt;wsp:rsid wsp:val=&quot;00B14AD2&quot;/&gt;&lt;wsp:rsid wsp:val=&quot;00B14CA8&quot;/&gt;&lt;wsp:rsid wsp:val=&quot;00B14D5D&quot;/&gt;&lt;wsp:rsid wsp:val=&quot;00B14D60&quot;/&gt;&lt;wsp:rsid wsp:val=&quot;00B14D87&quot;/&gt;&lt;wsp:rsid wsp:val=&quot;00B14E61&quot;/&gt;&lt;wsp:rsid wsp:val=&quot;00B14FB8&quot;/&gt;&lt;wsp:rsid wsp:val=&quot;00B1511D&quot;/&gt;&lt;wsp:rsid wsp:val=&quot;00B152C2&quot;/&gt;&lt;wsp:rsid wsp:val=&quot;00B152D5&quot;/&gt;&lt;wsp:rsid wsp:val=&quot;00B15322&quot;/&gt;&lt;wsp:rsid wsp:val=&quot;00B15801&quot;/&gt;&lt;wsp:rsid wsp:val=&quot;00B15B47&quot;/&gt;&lt;wsp:rsid wsp:val=&quot;00B15B93&quot;/&gt;&lt;wsp:rsid wsp:val=&quot;00B16698&quot;/&gt;&lt;wsp:rsid wsp:val=&quot;00B167F5&quot;/&gt;&lt;wsp:rsid wsp:val=&quot;00B1685C&quot;/&gt;&lt;wsp:rsid wsp:val=&quot;00B169F9&quot;/&gt;&lt;wsp:rsid wsp:val=&quot;00B16A3D&quot;/&gt;&lt;wsp:rsid wsp:val=&quot;00B16D5A&quot;/&gt;&lt;wsp:rsid wsp:val=&quot;00B17179&quot;/&gt;&lt;wsp:rsid wsp:val=&quot;00B17188&quot;/&gt;&lt;wsp:rsid wsp:val=&quot;00B175D0&quot;/&gt;&lt;wsp:rsid wsp:val=&quot;00B177CE&quot;/&gt;&lt;wsp:rsid wsp:val=&quot;00B178D7&quot;/&gt;&lt;wsp:rsid wsp:val=&quot;00B179CE&quot;/&gt;&lt;wsp:rsid wsp:val=&quot;00B17A65&quot;/&gt;&lt;wsp:rsid wsp:val=&quot;00B17D1D&quot;/&gt;&lt;wsp:rsid wsp:val=&quot;00B17E60&quot;/&gt;&lt;wsp:rsid wsp:val=&quot;00B2042E&quot;/&gt;&lt;wsp:rsid wsp:val=&quot;00B206CD&quot;/&gt;&lt;wsp:rsid wsp:val=&quot;00B209A5&quot;/&gt;&lt;wsp:rsid wsp:val=&quot;00B20BC9&quot;/&gt;&lt;wsp:rsid wsp:val=&quot;00B20EEF&quot;/&gt;&lt;wsp:rsid wsp:val=&quot;00B211AA&quot;/&gt;&lt;wsp:rsid wsp:val=&quot;00B215AB&quot;/&gt;&lt;wsp:rsid wsp:val=&quot;00B218DF&quot;/&gt;&lt;wsp:rsid wsp:val=&quot;00B21C29&quot;/&gt;&lt;wsp:rsid wsp:val=&quot;00B21CA2&quot;/&gt;&lt;wsp:rsid wsp:val=&quot;00B21DE5&quot;/&gt;&lt;wsp:rsid wsp:val=&quot;00B21EAB&quot;/&gt;&lt;wsp:rsid wsp:val=&quot;00B21EC2&quot;/&gt;&lt;wsp:rsid wsp:val=&quot;00B22345&quot;/&gt;&lt;wsp:rsid wsp:val=&quot;00B22472&quot;/&gt;&lt;wsp:rsid wsp:val=&quot;00B2263A&quot;/&gt;&lt;wsp:rsid wsp:val=&quot;00B22778&quot;/&gt;&lt;wsp:rsid wsp:val=&quot;00B22EE7&quot;/&gt;&lt;wsp:rsid wsp:val=&quot;00B23067&quot;/&gt;&lt;wsp:rsid wsp:val=&quot;00B238F2&quot;/&gt;&lt;wsp:rsid wsp:val=&quot;00B23965&quot;/&gt;&lt;wsp:rsid wsp:val=&quot;00B23A53&quot;/&gt;&lt;wsp:rsid wsp:val=&quot;00B23ABF&quot;/&gt;&lt;wsp:rsid wsp:val=&quot;00B23C0F&quot;/&gt;&lt;wsp:rsid wsp:val=&quot;00B23FB6&quot;/&gt;&lt;wsp:rsid wsp:val=&quot;00B24475&quot;/&gt;&lt;wsp:rsid wsp:val=&quot;00B24D79&quot;/&gt;&lt;wsp:rsid wsp:val=&quot;00B24DF3&quot;/&gt;&lt;wsp:rsid wsp:val=&quot;00B24F49&quot;/&gt;&lt;wsp:rsid wsp:val=&quot;00B251F6&quot;/&gt;&lt;wsp:rsid wsp:val=&quot;00B25402&quot;/&gt;&lt;wsp:rsid wsp:val=&quot;00B256BC&quot;/&gt;&lt;wsp:rsid wsp:val=&quot;00B260E9&quot;/&gt;&lt;wsp:rsid wsp:val=&quot;00B26489&quot;/&gt;&lt;wsp:rsid wsp:val=&quot;00B265AB&quot;/&gt;&lt;wsp:rsid wsp:val=&quot;00B2667F&quot;/&gt;&lt;wsp:rsid wsp:val=&quot;00B26715&quot;/&gt;&lt;wsp:rsid wsp:val=&quot;00B26905&quot;/&gt;&lt;wsp:rsid wsp:val=&quot;00B27283&quot;/&gt;&lt;wsp:rsid wsp:val=&quot;00B272DA&quot;/&gt;&lt;wsp:rsid wsp:val=&quot;00B273DB&quot;/&gt;&lt;wsp:rsid wsp:val=&quot;00B27538&quot;/&gt;&lt;wsp:rsid wsp:val=&quot;00B27987&quot;/&gt;&lt;wsp:rsid wsp:val=&quot;00B27ADA&quot;/&gt;&lt;wsp:rsid wsp:val=&quot;00B27BD8&quot;/&gt;&lt;wsp:rsid wsp:val=&quot;00B30675&quot;/&gt;&lt;wsp:rsid wsp:val=&quot;00B30818&quot;/&gt;&lt;wsp:rsid wsp:val=&quot;00B30AEE&quot;/&gt;&lt;wsp:rsid wsp:val=&quot;00B30C7C&quot;/&gt;&lt;wsp:rsid wsp:val=&quot;00B31CEE&quot;/&gt;&lt;wsp:rsid wsp:val=&quot;00B31F76&quot;/&gt;&lt;wsp:rsid wsp:val=&quot;00B32354&quot;/&gt;&lt;wsp:rsid wsp:val=&quot;00B32CA3&quot;/&gt;&lt;wsp:rsid wsp:val=&quot;00B33088&quot;/&gt;&lt;wsp:rsid wsp:val=&quot;00B33356&quot;/&gt;&lt;wsp:rsid wsp:val=&quot;00B337EF&quot;/&gt;&lt;wsp:rsid wsp:val=&quot;00B3381A&quot;/&gt;&lt;wsp:rsid wsp:val=&quot;00B33874&quot;/&gt;&lt;wsp:rsid wsp:val=&quot;00B339C5&quot;/&gt;&lt;wsp:rsid wsp:val=&quot;00B33A18&quot;/&gt;&lt;wsp:rsid wsp:val=&quot;00B33A93&quot;/&gt;&lt;wsp:rsid wsp:val=&quot;00B33BAC&quot;/&gt;&lt;wsp:rsid wsp:val=&quot;00B33C19&quot;/&gt;&lt;wsp:rsid wsp:val=&quot;00B3412C&quot;/&gt;&lt;wsp:rsid wsp:val=&quot;00B34164&quot;/&gt;&lt;wsp:rsid wsp:val=&quot;00B34762&quot;/&gt;&lt;wsp:rsid wsp:val=&quot;00B34A62&quot;/&gt;&lt;wsp:rsid wsp:val=&quot;00B34AC1&quot;/&gt;&lt;wsp:rsid wsp:val=&quot;00B34AD5&quot;/&gt;&lt;wsp:rsid wsp:val=&quot;00B34C3D&quot;/&gt;&lt;wsp:rsid wsp:val=&quot;00B34DB1&quot;/&gt;&lt;wsp:rsid wsp:val=&quot;00B34DD8&quot;/&gt;&lt;wsp:rsid wsp:val=&quot;00B34E97&quot;/&gt;&lt;wsp:rsid wsp:val=&quot;00B356EE&quot;/&gt;&lt;wsp:rsid wsp:val=&quot;00B3585D&quot;/&gt;&lt;wsp:rsid wsp:val=&quot;00B35916&quot;/&gt;&lt;wsp:rsid wsp:val=&quot;00B359CC&quot;/&gt;&lt;wsp:rsid wsp:val=&quot;00B35C89&quot;/&gt;&lt;wsp:rsid wsp:val=&quot;00B35D7D&quot;/&gt;&lt;wsp:rsid wsp:val=&quot;00B35E24&quot;/&gt;&lt;wsp:rsid wsp:val=&quot;00B36084&quot;/&gt;&lt;wsp:rsid wsp:val=&quot;00B36268&quot;/&gt;&lt;wsp:rsid wsp:val=&quot;00B3675F&quot;/&gt;&lt;wsp:rsid wsp:val=&quot;00B368E3&quot;/&gt;&lt;wsp:rsid wsp:val=&quot;00B36983&quot;/&gt;&lt;wsp:rsid wsp:val=&quot;00B36A05&quot;/&gt;&lt;wsp:rsid wsp:val=&quot;00B36D5A&quot;/&gt;&lt;wsp:rsid wsp:val=&quot;00B374DB&quot;/&gt;&lt;wsp:rsid wsp:val=&quot;00B376E4&quot;/&gt;&lt;wsp:rsid wsp:val=&quot;00B378B4&quot;/&gt;&lt;wsp:rsid wsp:val=&quot;00B37B88&quot;/&gt;&lt;wsp:rsid wsp:val=&quot;00B37E68&quot;/&gt;&lt;wsp:rsid wsp:val=&quot;00B37F70&quot;/&gt;&lt;wsp:rsid wsp:val=&quot;00B4010C&quot;/&gt;&lt;wsp:rsid wsp:val=&quot;00B404B2&quot;/&gt;&lt;wsp:rsid wsp:val=&quot;00B4084C&quot;/&gt;&lt;wsp:rsid wsp:val=&quot;00B4086E&quot;/&gt;&lt;wsp:rsid wsp:val=&quot;00B40874&quot;/&gt;&lt;wsp:rsid wsp:val=&quot;00B4107B&quot;/&gt;&lt;wsp:rsid wsp:val=&quot;00B411BB&quot;/&gt;&lt;wsp:rsid wsp:val=&quot;00B4174E&quot;/&gt;&lt;wsp:rsid wsp:val=&quot;00B41B0F&quot;/&gt;&lt;wsp:rsid wsp:val=&quot;00B41C15&quot;/&gt;&lt;wsp:rsid wsp:val=&quot;00B41FA1&quot;/&gt;&lt;wsp:rsid wsp:val=&quot;00B421DC&quot;/&gt;&lt;wsp:rsid wsp:val=&quot;00B4229E&quot;/&gt;&lt;wsp:rsid wsp:val=&quot;00B42310&quot;/&gt;&lt;wsp:rsid wsp:val=&quot;00B42821&quot;/&gt;&lt;wsp:rsid wsp:val=&quot;00B42F82&quot;/&gt;&lt;wsp:rsid wsp:val=&quot;00B43513&quot;/&gt;&lt;wsp:rsid wsp:val=&quot;00B43627&quot;/&gt;&lt;wsp:rsid wsp:val=&quot;00B43A9F&quot;/&gt;&lt;wsp:rsid wsp:val=&quot;00B43AB0&quot;/&gt;&lt;wsp:rsid wsp:val=&quot;00B43D0D&quot;/&gt;&lt;wsp:rsid wsp:val=&quot;00B442C8&quot;/&gt;&lt;wsp:rsid wsp:val=&quot;00B44350&quot;/&gt;&lt;wsp:rsid wsp:val=&quot;00B4449F&quot;/&gt;&lt;wsp:rsid wsp:val=&quot;00B445B6&quot;/&gt;&lt;wsp:rsid wsp:val=&quot;00B44B7B&quot;/&gt;&lt;wsp:rsid wsp:val=&quot;00B44B9B&quot;/&gt;&lt;wsp:rsid wsp:val=&quot;00B44D30&quot;/&gt;&lt;wsp:rsid wsp:val=&quot;00B4501F&quot;/&gt;&lt;wsp:rsid wsp:val=&quot;00B45254&quot;/&gt;&lt;wsp:rsid wsp:val=&quot;00B452BC&quot;/&gt;&lt;wsp:rsid wsp:val=&quot;00B4540D&quot;/&gt;&lt;wsp:rsid wsp:val=&quot;00B458FD&quot;/&gt;&lt;wsp:rsid wsp:val=&quot;00B45924&quot;/&gt;&lt;wsp:rsid wsp:val=&quot;00B45DF3&quot;/&gt;&lt;wsp:rsid wsp:val=&quot;00B45F96&quot;/&gt;&lt;wsp:rsid wsp:val=&quot;00B46508&quot;/&gt;&lt;wsp:rsid wsp:val=&quot;00B468E9&quot;/&gt;&lt;wsp:rsid wsp:val=&quot;00B46B82&quot;/&gt;&lt;wsp:rsid wsp:val=&quot;00B46D18&quot;/&gt;&lt;wsp:rsid wsp:val=&quot;00B46FC4&quot;/&gt;&lt;wsp:rsid wsp:val=&quot;00B4700C&quot;/&gt;&lt;wsp:rsid wsp:val=&quot;00B476DB&quot;/&gt;&lt;wsp:rsid wsp:val=&quot;00B47703&quot;/&gt;&lt;wsp:rsid wsp:val=&quot;00B479B3&quot;/&gt;&lt;wsp:rsid wsp:val=&quot;00B47A35&quot;/&gt;&lt;wsp:rsid wsp:val=&quot;00B47C92&quot;/&gt;&lt;wsp:rsid wsp:val=&quot;00B47C99&quot;/&gt;&lt;wsp:rsid wsp:val=&quot;00B47F1E&quot;/&gt;&lt;wsp:rsid wsp:val=&quot;00B502D6&quot;/&gt;&lt;wsp:rsid wsp:val=&quot;00B504E0&quot;/&gt;&lt;wsp:rsid wsp:val=&quot;00B5080C&quot;/&gt;&lt;wsp:rsid wsp:val=&quot;00B50887&quot;/&gt;&lt;wsp:rsid wsp:val=&quot;00B50903&quot;/&gt;&lt;wsp:rsid wsp:val=&quot;00B50910&quot;/&gt;&lt;wsp:rsid wsp:val=&quot;00B50D25&quot;/&gt;&lt;wsp:rsid wsp:val=&quot;00B50EDC&quot;/&gt;&lt;wsp:rsid wsp:val=&quot;00B511BB&quot;/&gt;&lt;wsp:rsid wsp:val=&quot;00B511DC&quot;/&gt;&lt;wsp:rsid wsp:val=&quot;00B51272&quot;/&gt;&lt;wsp:rsid wsp:val=&quot;00B51448&quot;/&gt;&lt;wsp:rsid wsp:val=&quot;00B514F6&quot;/&gt;&lt;wsp:rsid wsp:val=&quot;00B5159B&quot;/&gt;&lt;wsp:rsid wsp:val=&quot;00B51A68&quot;/&gt;&lt;wsp:rsid wsp:val=&quot;00B51BB6&quot;/&gt;&lt;wsp:rsid wsp:val=&quot;00B51C5B&quot;/&gt;&lt;wsp:rsid wsp:val=&quot;00B5219F&quot;/&gt;&lt;wsp:rsid wsp:val=&quot;00B5246D&quot;/&gt;&lt;wsp:rsid wsp:val=&quot;00B525DA&quot;/&gt;&lt;wsp:rsid wsp:val=&quot;00B52F04&quot;/&gt;&lt;wsp:rsid wsp:val=&quot;00B53214&quot;/&gt;&lt;wsp:rsid wsp:val=&quot;00B533B3&quot;/&gt;&lt;wsp:rsid wsp:val=&quot;00B53582&quot;/&gt;&lt;wsp:rsid wsp:val=&quot;00B535D5&quot;/&gt;&lt;wsp:rsid wsp:val=&quot;00B5384A&quot;/&gt;&lt;wsp:rsid wsp:val=&quot;00B538A1&quot;/&gt;&lt;wsp:rsid wsp:val=&quot;00B53B1B&quot;/&gt;&lt;wsp:rsid wsp:val=&quot;00B53DAB&quot;/&gt;&lt;wsp:rsid wsp:val=&quot;00B53EDA&quot;/&gt;&lt;wsp:rsid wsp:val=&quot;00B540AD&quot;/&gt;&lt;wsp:rsid wsp:val=&quot;00B54727&quot;/&gt;&lt;wsp:rsid wsp:val=&quot;00B54984&quot;/&gt;&lt;wsp:rsid wsp:val=&quot;00B54A9A&quot;/&gt;&lt;wsp:rsid wsp:val=&quot;00B55219&quot;/&gt;&lt;wsp:rsid wsp:val=&quot;00B5525B&quot;/&gt;&lt;wsp:rsid wsp:val=&quot;00B55268&quot;/&gt;&lt;wsp:rsid wsp:val=&quot;00B5529A&quot;/&gt;&lt;wsp:rsid wsp:val=&quot;00B5529B&quot;/&gt;&lt;wsp:rsid wsp:val=&quot;00B559DE&quot;/&gt;&lt;wsp:rsid wsp:val=&quot;00B55C58&quot;/&gt;&lt;wsp:rsid wsp:val=&quot;00B55CD5&quot;/&gt;&lt;wsp:rsid wsp:val=&quot;00B55D16&quot;/&gt;&lt;wsp:rsid wsp:val=&quot;00B55ECA&quot;/&gt;&lt;wsp:rsid wsp:val=&quot;00B56019&quot;/&gt;&lt;wsp:rsid wsp:val=&quot;00B5637E&quot;/&gt;&lt;wsp:rsid wsp:val=&quot;00B5643F&quot;/&gt;&lt;wsp:rsid wsp:val=&quot;00B5661F&quot;/&gt;&lt;wsp:rsid wsp:val=&quot;00B566F6&quot;/&gt;&lt;wsp:rsid wsp:val=&quot;00B56A57&quot;/&gt;&lt;wsp:rsid wsp:val=&quot;00B56E72&quot;/&gt;&lt;wsp:rsid wsp:val=&quot;00B5703C&quot;/&gt;&lt;wsp:rsid wsp:val=&quot;00B5706B&quot;/&gt;&lt;wsp:rsid wsp:val=&quot;00B57122&quot;/&gt;&lt;wsp:rsid wsp:val=&quot;00B5765B&quot;/&gt;&lt;wsp:rsid wsp:val=&quot;00B5770F&quot;/&gt;&lt;wsp:rsid wsp:val=&quot;00B57818&quot;/&gt;&lt;wsp:rsid wsp:val=&quot;00B57881&quot;/&gt;&lt;wsp:rsid wsp:val=&quot;00B57AB5&quot;/&gt;&lt;wsp:rsid wsp:val=&quot;00B57AF7&quot;/&gt;&lt;wsp:rsid wsp:val=&quot;00B57F27&quot;/&gt;&lt;wsp:rsid wsp:val=&quot;00B57F91&quot;/&gt;&lt;wsp:rsid wsp:val=&quot;00B60225&quot;/&gt;&lt;wsp:rsid wsp:val=&quot;00B60483&quot;/&gt;&lt;wsp:rsid wsp:val=&quot;00B60597&quot;/&gt;&lt;wsp:rsid wsp:val=&quot;00B607C7&quot;/&gt;&lt;wsp:rsid wsp:val=&quot;00B608B5&quot;/&gt;&lt;wsp:rsid wsp:val=&quot;00B60B2A&quot;/&gt;&lt;wsp:rsid wsp:val=&quot;00B60B87&quot;/&gt;&lt;wsp:rsid wsp:val=&quot;00B60BAC&quot;/&gt;&lt;wsp:rsid wsp:val=&quot;00B60C76&quot;/&gt;&lt;wsp:rsid wsp:val=&quot;00B611EC&quot;/&gt;&lt;wsp:rsid wsp:val=&quot;00B61558&quot;/&gt;&lt;wsp:rsid wsp:val=&quot;00B6172E&quot;/&gt;&lt;wsp:rsid wsp:val=&quot;00B61846&quot;/&gt;&lt;wsp:rsid wsp:val=&quot;00B6185C&quot;/&gt;&lt;wsp:rsid wsp:val=&quot;00B61ADC&quot;/&gt;&lt;wsp:rsid wsp:val=&quot;00B61F80&quot;/&gt;&lt;wsp:rsid wsp:val=&quot;00B6208E&quot;/&gt;&lt;wsp:rsid wsp:val=&quot;00B622AC&quot;/&gt;&lt;wsp:rsid wsp:val=&quot;00B6252D&quot;/&gt;&lt;wsp:rsid wsp:val=&quot;00B62706&quot;/&gt;&lt;wsp:rsid wsp:val=&quot;00B6274F&quot;/&gt;&lt;wsp:rsid wsp:val=&quot;00B62A91&quot;/&gt;&lt;wsp:rsid wsp:val=&quot;00B62C7B&quot;/&gt;&lt;wsp:rsid wsp:val=&quot;00B62EA8&quot;/&gt;&lt;wsp:rsid wsp:val=&quot;00B635C9&quot;/&gt;&lt;wsp:rsid wsp:val=&quot;00B6363E&quot;/&gt;&lt;wsp:rsid wsp:val=&quot;00B63855&quot;/&gt;&lt;wsp:rsid wsp:val=&quot;00B638E7&quot;/&gt;&lt;wsp:rsid wsp:val=&quot;00B639F7&quot;/&gt;&lt;wsp:rsid wsp:val=&quot;00B63A57&quot;/&gt;&lt;wsp:rsid wsp:val=&quot;00B64341&quot;/&gt;&lt;wsp:rsid wsp:val=&quot;00B643B7&quot;/&gt;&lt;wsp:rsid wsp:val=&quot;00B64BF1&quot;/&gt;&lt;wsp:rsid wsp:val=&quot;00B64C65&quot;/&gt;&lt;wsp:rsid wsp:val=&quot;00B64E71&quot;/&gt;&lt;wsp:rsid wsp:val=&quot;00B65508&quot;/&gt;&lt;wsp:rsid wsp:val=&quot;00B6605A&quot;/&gt;&lt;wsp:rsid wsp:val=&quot;00B666CE&quot;/&gt;&lt;wsp:rsid wsp:val=&quot;00B6683E&quot;/&gt;&lt;wsp:rsid wsp:val=&quot;00B66D33&quot;/&gt;&lt;wsp:rsid wsp:val=&quot;00B67015&quot;/&gt;&lt;wsp:rsid wsp:val=&quot;00B6765A&quot;/&gt;&lt;wsp:rsid wsp:val=&quot;00B676A3&quot;/&gt;&lt;wsp:rsid wsp:val=&quot;00B67D3C&quot;/&gt;&lt;wsp:rsid wsp:val=&quot;00B67D83&quot;/&gt;&lt;wsp:rsid wsp:val=&quot;00B70646&quot;/&gt;&lt;wsp:rsid wsp:val=&quot;00B70653&quot;/&gt;&lt;wsp:rsid wsp:val=&quot;00B706AE&quot;/&gt;&lt;wsp:rsid wsp:val=&quot;00B709D5&quot;/&gt;&lt;wsp:rsid wsp:val=&quot;00B709F4&quot;/&gt;&lt;wsp:rsid wsp:val=&quot;00B70C21&quot;/&gt;&lt;wsp:rsid wsp:val=&quot;00B70CBD&quot;/&gt;&lt;wsp:rsid wsp:val=&quot;00B70E42&quot;/&gt;&lt;wsp:rsid wsp:val=&quot;00B70EEE&quot;/&gt;&lt;wsp:rsid wsp:val=&quot;00B710F9&quot;/&gt;&lt;wsp:rsid wsp:val=&quot;00B71A21&quot;/&gt;&lt;wsp:rsid wsp:val=&quot;00B71A4F&quot;/&gt;&lt;wsp:rsid wsp:val=&quot;00B71BAF&quot;/&gt;&lt;wsp:rsid wsp:val=&quot;00B71C6D&quot;/&gt;&lt;wsp:rsid wsp:val=&quot;00B71D4D&quot;/&gt;&lt;wsp:rsid wsp:val=&quot;00B72089&quot;/&gt;&lt;wsp:rsid wsp:val=&quot;00B7263E&quot;/&gt;&lt;wsp:rsid wsp:val=&quot;00B726DF&quot;/&gt;&lt;wsp:rsid wsp:val=&quot;00B727CE&quot;/&gt;&lt;wsp:rsid wsp:val=&quot;00B72ADB&quot;/&gt;&lt;wsp:rsid wsp:val=&quot;00B72D10&quot;/&gt;&lt;wsp:rsid wsp:val=&quot;00B72EA1&quot;/&gt;&lt;wsp:rsid wsp:val=&quot;00B73311&quot;/&gt;&lt;wsp:rsid wsp:val=&quot;00B736E3&quot;/&gt;&lt;wsp:rsid wsp:val=&quot;00B738FD&quot;/&gt;&lt;wsp:rsid wsp:val=&quot;00B739B3&quot;/&gt;&lt;wsp:rsid wsp:val=&quot;00B73DF2&quot;/&gt;&lt;wsp:rsid wsp:val=&quot;00B73E77&quot;/&gt;&lt;wsp:rsid wsp:val=&quot;00B73FDF&quot;/&gt;&lt;wsp:rsid wsp:val=&quot;00B74142&quot;/&gt;&lt;wsp:rsid wsp:val=&quot;00B74508&quot;/&gt;&lt;wsp:rsid wsp:val=&quot;00B74626&quot;/&gt;&lt;wsp:rsid wsp:val=&quot;00B74745&quot;/&gt;&lt;wsp:rsid wsp:val=&quot;00B74EDD&quot;/&gt;&lt;wsp:rsid wsp:val=&quot;00B74F9A&quot;/&gt;&lt;wsp:rsid wsp:val=&quot;00B751EC&quot;/&gt;&lt;wsp:rsid wsp:val=&quot;00B755AF&quot;/&gt;&lt;wsp:rsid wsp:val=&quot;00B75A66&quot;/&gt;&lt;wsp:rsid wsp:val=&quot;00B760CC&quot;/&gt;&lt;wsp:rsid wsp:val=&quot;00B760D6&quot;/&gt;&lt;wsp:rsid wsp:val=&quot;00B76110&quot;/&gt;&lt;wsp:rsid wsp:val=&quot;00B761FC&quot;/&gt;&lt;wsp:rsid wsp:val=&quot;00B762DC&quot;/&gt;&lt;wsp:rsid wsp:val=&quot;00B76555&quot;/&gt;&lt;wsp:rsid wsp:val=&quot;00B7657A&quot;/&gt;&lt;wsp:rsid wsp:val=&quot;00B76902&quot;/&gt;&lt;wsp:rsid wsp:val=&quot;00B76C72&quot;/&gt;&lt;wsp:rsid wsp:val=&quot;00B76FD1&quot;/&gt;&lt;wsp:rsid wsp:val=&quot;00B77024&quot;/&gt;&lt;wsp:rsid wsp:val=&quot;00B770DA&quot;/&gt;&lt;wsp:rsid wsp:val=&quot;00B772B0&quot;/&gt;&lt;wsp:rsid wsp:val=&quot;00B77493&quot;/&gt;&lt;wsp:rsid wsp:val=&quot;00B77735&quot;/&gt;&lt;wsp:rsid wsp:val=&quot;00B77985&quot;/&gt;&lt;wsp:rsid wsp:val=&quot;00B77A30&quot;/&gt;&lt;wsp:rsid wsp:val=&quot;00B77B97&quot;/&gt;&lt;wsp:rsid wsp:val=&quot;00B77C52&quot;/&gt;&lt;wsp:rsid wsp:val=&quot;00B77D84&quot;/&gt;&lt;wsp:rsid wsp:val=&quot;00B77E8D&quot;/&gt;&lt;wsp:rsid wsp:val=&quot;00B77F88&quot;/&gt;&lt;wsp:rsid wsp:val=&quot;00B804F0&quot;/&gt;&lt;wsp:rsid wsp:val=&quot;00B80723&quot;/&gt;&lt;wsp:rsid wsp:val=&quot;00B80C20&quot;/&gt;&lt;wsp:rsid wsp:val=&quot;00B80FB4&quot;/&gt;&lt;wsp:rsid wsp:val=&quot;00B816B9&quot;/&gt;&lt;wsp:rsid wsp:val=&quot;00B81E91&quot;/&gt;&lt;wsp:rsid wsp:val=&quot;00B82276&quot;/&gt;&lt;wsp:rsid wsp:val=&quot;00B82519&quot;/&gt;&lt;wsp:rsid wsp:val=&quot;00B826FD&quot;/&gt;&lt;wsp:rsid wsp:val=&quot;00B82884&quot;/&gt;&lt;wsp:rsid wsp:val=&quot;00B82B06&quot;/&gt;&lt;wsp:rsid wsp:val=&quot;00B82D24&quot;/&gt;&lt;wsp:rsid wsp:val=&quot;00B8388C&quot;/&gt;&lt;wsp:rsid wsp:val=&quot;00B838DE&quot;/&gt;&lt;wsp:rsid wsp:val=&quot;00B83B3C&quot;/&gt;&lt;wsp:rsid wsp:val=&quot;00B83CAA&quot;/&gt;&lt;wsp:rsid wsp:val=&quot;00B83DE6&quot;/&gt;&lt;wsp:rsid wsp:val=&quot;00B83E94&quot;/&gt;&lt;wsp:rsid wsp:val=&quot;00B8426B&quot;/&gt;&lt;wsp:rsid wsp:val=&quot;00B842C3&quot;/&gt;&lt;wsp:rsid wsp:val=&quot;00B842C7&quot;/&gt;&lt;wsp:rsid wsp:val=&quot;00B8456A&quot;/&gt;&lt;wsp:rsid wsp:val=&quot;00B845C1&quot;/&gt;&lt;wsp:rsid wsp:val=&quot;00B84790&quot;/&gt;&lt;wsp:rsid wsp:val=&quot;00B84A09&quot;/&gt;&lt;wsp:rsid wsp:val=&quot;00B84CA3&quot;/&gt;&lt;wsp:rsid wsp:val=&quot;00B84F31&quot;/&gt;&lt;wsp:rsid wsp:val=&quot;00B84FC9&quot;/&gt;&lt;wsp:rsid wsp:val=&quot;00B850C9&quot;/&gt;&lt;wsp:rsid wsp:val=&quot;00B85343&quot;/&gt;&lt;wsp:rsid wsp:val=&quot;00B853AC&quot;/&gt;&lt;wsp:rsid wsp:val=&quot;00B853BE&quot;/&gt;&lt;wsp:rsid wsp:val=&quot;00B85A37&quot;/&gt;&lt;wsp:rsid wsp:val=&quot;00B85B59&quot;/&gt;&lt;wsp:rsid wsp:val=&quot;00B85DCB&quot;/&gt;&lt;wsp:rsid wsp:val=&quot;00B8618F&quot;/&gt;&lt;wsp:rsid wsp:val=&quot;00B8642B&quot;/&gt;&lt;wsp:rsid wsp:val=&quot;00B8656D&quot;/&gt;&lt;wsp:rsid wsp:val=&quot;00B866AA&quot;/&gt;&lt;wsp:rsid wsp:val=&quot;00B86ED7&quot;/&gt;&lt;wsp:rsid wsp:val=&quot;00B87010&quot;/&gt;&lt;wsp:rsid wsp:val=&quot;00B87348&quot;/&gt;&lt;wsp:rsid wsp:val=&quot;00B87352&quot;/&gt;&lt;wsp:rsid wsp:val=&quot;00B87517&quot;/&gt;&lt;wsp:rsid wsp:val=&quot;00B87DF8&quot;/&gt;&lt;wsp:rsid wsp:val=&quot;00B9015A&quot;/&gt;&lt;wsp:rsid wsp:val=&quot;00B9054E&quot;/&gt;&lt;wsp:rsid wsp:val=&quot;00B905E7&quot;/&gt;&lt;wsp:rsid wsp:val=&quot;00B90DA9&quot;/&gt;&lt;wsp:rsid wsp:val=&quot;00B90F88&quot;/&gt;&lt;wsp:rsid wsp:val=&quot;00B90FA5&quot;/&gt;&lt;wsp:rsid wsp:val=&quot;00B91102&quot;/&gt;&lt;wsp:rsid wsp:val=&quot;00B91424&quot;/&gt;&lt;wsp:rsid wsp:val=&quot;00B91510&quot;/&gt;&lt;wsp:rsid wsp:val=&quot;00B91776&quot;/&gt;&lt;wsp:rsid wsp:val=&quot;00B91A54&quot;/&gt;&lt;wsp:rsid wsp:val=&quot;00B9218F&quot;/&gt;&lt;wsp:rsid wsp:val=&quot;00B9225A&quot;/&gt;&lt;wsp:rsid wsp:val=&quot;00B92473&quot;/&gt;&lt;wsp:rsid wsp:val=&quot;00B92C6C&quot;/&gt;&lt;wsp:rsid wsp:val=&quot;00B93156&quot;/&gt;&lt;wsp:rsid wsp:val=&quot;00B931C8&quot;/&gt;&lt;wsp:rsid wsp:val=&quot;00B93382&quot;/&gt;&lt;wsp:rsid wsp:val=&quot;00B938F7&quot;/&gt;&lt;wsp:rsid wsp:val=&quot;00B93FB2&quot;/&gt;&lt;wsp:rsid wsp:val=&quot;00B94099&quot;/&gt;&lt;wsp:rsid wsp:val=&quot;00B94133&quot;/&gt;&lt;wsp:rsid wsp:val=&quot;00B94A18&quot;/&gt;&lt;wsp:rsid wsp:val=&quot;00B94B58&quot;/&gt;&lt;wsp:rsid wsp:val=&quot;00B95336&quot;/&gt;&lt;wsp:rsid wsp:val=&quot;00B95609&quot;/&gt;&lt;wsp:rsid wsp:val=&quot;00B95C2F&quot;/&gt;&lt;wsp:rsid wsp:val=&quot;00B95E1A&quot;/&gt;&lt;wsp:rsid wsp:val=&quot;00B95F49&quot;/&gt;&lt;wsp:rsid wsp:val=&quot;00B96007&quot;/&gt;&lt;wsp:rsid wsp:val=&quot;00B9621D&quot;/&gt;&lt;wsp:rsid wsp:val=&quot;00B963FE&quot;/&gt;&lt;wsp:rsid wsp:val=&quot;00B96567&quot;/&gt;&lt;wsp:rsid wsp:val=&quot;00B96812&quot;/&gt;&lt;wsp:rsid wsp:val=&quot;00B96C1E&quot;/&gt;&lt;wsp:rsid wsp:val=&quot;00B9701E&quot;/&gt;&lt;wsp:rsid wsp:val=&quot;00B97030&quot;/&gt;&lt;wsp:rsid wsp:val=&quot;00B97369&quot;/&gt;&lt;wsp:rsid wsp:val=&quot;00B9780B&quot;/&gt;&lt;wsp:rsid wsp:val=&quot;00B97875&quot;/&gt;&lt;wsp:rsid wsp:val=&quot;00B978BE&quot;/&gt;&lt;wsp:rsid wsp:val=&quot;00B97C2E&quot;/&gt;&lt;wsp:rsid wsp:val=&quot;00B97C88&quot;/&gt;&lt;wsp:rsid wsp:val=&quot;00BA00A6&quot;/&gt;&lt;wsp:rsid wsp:val=&quot;00BA00E5&quot;/&gt;&lt;wsp:rsid wsp:val=&quot;00BA0406&quot;/&gt;&lt;wsp:rsid wsp:val=&quot;00BA06DA&quot;/&gt;&lt;wsp:rsid wsp:val=&quot;00BA080D&quot;/&gt;&lt;wsp:rsid wsp:val=&quot;00BA0A82&quot;/&gt;&lt;wsp:rsid wsp:val=&quot;00BA0B25&quot;/&gt;&lt;wsp:rsid wsp:val=&quot;00BA0F2C&quot;/&gt;&lt;wsp:rsid wsp:val=&quot;00BA11BA&quot;/&gt;&lt;wsp:rsid wsp:val=&quot;00BA12FD&quot;/&gt;&lt;wsp:rsid wsp:val=&quot;00BA15CD&quot;/&gt;&lt;wsp:rsid wsp:val=&quot;00BA17BD&quot;/&gt;&lt;wsp:rsid wsp:val=&quot;00BA1910&quot;/&gt;&lt;wsp:rsid wsp:val=&quot;00BA1AB3&quot;/&gt;&lt;wsp:rsid wsp:val=&quot;00BA1C75&quot;/&gt;&lt;wsp:rsid wsp:val=&quot;00BA1C9C&quot;/&gt;&lt;wsp:rsid wsp:val=&quot;00BA1C9F&quot;/&gt;&lt;wsp:rsid wsp:val=&quot;00BA1E3B&quot;/&gt;&lt;wsp:rsid wsp:val=&quot;00BA1EDD&quot;/&gt;&lt;wsp:rsid wsp:val=&quot;00BA278D&quot;/&gt;&lt;wsp:rsid wsp:val=&quot;00BA2813&quot;/&gt;&lt;wsp:rsid wsp:val=&quot;00BA2889&quot;/&gt;&lt;wsp:rsid wsp:val=&quot;00BA2B1D&quot;/&gt;&lt;wsp:rsid wsp:val=&quot;00BA2DB0&quot;/&gt;&lt;wsp:rsid wsp:val=&quot;00BA2E3C&quot;/&gt;&lt;wsp:rsid wsp:val=&quot;00BA2E58&quot;/&gt;&lt;wsp:rsid wsp:val=&quot;00BA31D8&quot;/&gt;&lt;wsp:rsid wsp:val=&quot;00BA322C&quot;/&gt;&lt;wsp:rsid wsp:val=&quot;00BA34E7&quot;/&gt;&lt;wsp:rsid wsp:val=&quot;00BA36EB&quot;/&gt;&lt;wsp:rsid wsp:val=&quot;00BA3C43&quot;/&gt;&lt;wsp:rsid wsp:val=&quot;00BA3C98&quot;/&gt;&lt;wsp:rsid wsp:val=&quot;00BA4179&quot;/&gt;&lt;wsp:rsid wsp:val=&quot;00BA41AE&quot;/&gt;&lt;wsp:rsid wsp:val=&quot;00BA4531&quot;/&gt;&lt;wsp:rsid wsp:val=&quot;00BA4732&quot;/&gt;&lt;wsp:rsid wsp:val=&quot;00BA486E&quot;/&gt;&lt;wsp:rsid wsp:val=&quot;00BA4889&quot;/&gt;&lt;wsp:rsid wsp:val=&quot;00BA49FC&quot;/&gt;&lt;wsp:rsid wsp:val=&quot;00BA4DD8&quot;/&gt;&lt;wsp:rsid wsp:val=&quot;00BA4FEA&quot;/&gt;&lt;wsp:rsid wsp:val=&quot;00BA51F6&quot;/&gt;&lt;wsp:rsid wsp:val=&quot;00BA5299&quot;/&gt;&lt;wsp:rsid wsp:val=&quot;00BA53ED&quot;/&gt;&lt;wsp:rsid wsp:val=&quot;00BA5615&quot;/&gt;&lt;wsp:rsid wsp:val=&quot;00BA5664&quot;/&gt;&lt;wsp:rsid wsp:val=&quot;00BA5689&quot;/&gt;&lt;wsp:rsid wsp:val=&quot;00BA5B42&quot;/&gt;&lt;wsp:rsid wsp:val=&quot;00BA5F02&quot;/&gt;&lt;wsp:rsid wsp:val=&quot;00BA6307&quot;/&gt;&lt;wsp:rsid wsp:val=&quot;00BA68C6&quot;/&gt;&lt;wsp:rsid wsp:val=&quot;00BA6ACB&quot;/&gt;&lt;wsp:rsid wsp:val=&quot;00BA6BE5&quot;/&gt;&lt;wsp:rsid wsp:val=&quot;00BA6D0F&quot;/&gt;&lt;wsp:rsid wsp:val=&quot;00BA6FB6&quot;/&gt;&lt;wsp:rsid wsp:val=&quot;00BA70C0&quot;/&gt;&lt;wsp:rsid wsp:val=&quot;00BA77D7&quot;/&gt;&lt;wsp:rsid wsp:val=&quot;00BA7D6E&quot;/&gt;&lt;wsp:rsid wsp:val=&quot;00BA7E10&quot;/&gt;&lt;wsp:rsid wsp:val=&quot;00BB000B&quot;/&gt;&lt;wsp:rsid wsp:val=&quot;00BB0238&quot;/&gt;&lt;wsp:rsid wsp:val=&quot;00BB0F4C&quot;/&gt;&lt;wsp:rsid wsp:val=&quot;00BB0FCD&quot;/&gt;&lt;wsp:rsid wsp:val=&quot;00BB0FD8&quot;/&gt;&lt;wsp:rsid wsp:val=&quot;00BB14DB&quot;/&gt;&lt;wsp:rsid wsp:val=&quot;00BB1932&quot;/&gt;&lt;wsp:rsid wsp:val=&quot;00BB19B6&quot;/&gt;&lt;wsp:rsid wsp:val=&quot;00BB1B41&quot;/&gt;&lt;wsp:rsid wsp:val=&quot;00BB1B9E&quot;/&gt;&lt;wsp:rsid wsp:val=&quot;00BB2038&quot;/&gt;&lt;wsp:rsid wsp:val=&quot;00BB207D&quot;/&gt;&lt;wsp:rsid wsp:val=&quot;00BB2268&quot;/&gt;&lt;wsp:rsid wsp:val=&quot;00BB2984&quot;/&gt;&lt;wsp:rsid wsp:val=&quot;00BB2D38&quot;/&gt;&lt;wsp:rsid wsp:val=&quot;00BB2EC5&quot;/&gt;&lt;wsp:rsid wsp:val=&quot;00BB302C&quot;/&gt;&lt;wsp:rsid wsp:val=&quot;00BB33D0&quot;/&gt;&lt;wsp:rsid wsp:val=&quot;00BB365A&quot;/&gt;&lt;wsp:rsid wsp:val=&quot;00BB36C3&quot;/&gt;&lt;wsp:rsid wsp:val=&quot;00BB3718&quot;/&gt;&lt;wsp:rsid wsp:val=&quot;00BB3818&quot;/&gt;&lt;wsp:rsid wsp:val=&quot;00BB39C9&quot;/&gt;&lt;wsp:rsid wsp:val=&quot;00BB3D85&quot;/&gt;&lt;wsp:rsid wsp:val=&quot;00BB3F22&quot;/&gt;&lt;wsp:rsid wsp:val=&quot;00BB4081&quot;/&gt;&lt;wsp:rsid wsp:val=&quot;00BB432A&quot;/&gt;&lt;wsp:rsid wsp:val=&quot;00BB4429&quot;/&gt;&lt;wsp:rsid wsp:val=&quot;00BB442E&quot;/&gt;&lt;wsp:rsid wsp:val=&quot;00BB44D5&quot;/&gt;&lt;wsp:rsid wsp:val=&quot;00BB488B&quot;/&gt;&lt;wsp:rsid wsp:val=&quot;00BB5050&quot;/&gt;&lt;wsp:rsid wsp:val=&quot;00BB52DF&quot;/&gt;&lt;wsp:rsid wsp:val=&quot;00BB53FE&quot;/&gt;&lt;wsp:rsid wsp:val=&quot;00BB54FB&quot;/&gt;&lt;wsp:rsid wsp:val=&quot;00BB5A3E&quot;/&gt;&lt;wsp:rsid wsp:val=&quot;00BB6260&quot;/&gt;&lt;wsp:rsid wsp:val=&quot;00BB639F&quot;/&gt;&lt;wsp:rsid wsp:val=&quot;00BB63BA&quot;/&gt;&lt;wsp:rsid wsp:val=&quot;00BB6B79&quot;/&gt;&lt;wsp:rsid wsp:val=&quot;00BB6C01&quot;/&gt;&lt;wsp:rsid wsp:val=&quot;00BB7046&quot;/&gt;&lt;wsp:rsid wsp:val=&quot;00BB76E0&quot;/&gt;&lt;wsp:rsid wsp:val=&quot;00BB7879&quot;/&gt;&lt;wsp:rsid wsp:val=&quot;00BB78CE&quot;/&gt;&lt;wsp:rsid wsp:val=&quot;00BB7A05&quot;/&gt;&lt;wsp:rsid wsp:val=&quot;00BB7A91&quot;/&gt;&lt;wsp:rsid wsp:val=&quot;00BB7E49&quot;/&gt;&lt;wsp:rsid wsp:val=&quot;00BB7E6C&quot;/&gt;&lt;wsp:rsid wsp:val=&quot;00BB7F34&quot;/&gt;&lt;wsp:rsid wsp:val=&quot;00BC0280&quot;/&gt;&lt;wsp:rsid wsp:val=&quot;00BC02A9&quot;/&gt;&lt;wsp:rsid wsp:val=&quot;00BC0311&quot;/&gt;&lt;wsp:rsid wsp:val=&quot;00BC0590&quot;/&gt;&lt;wsp:rsid wsp:val=&quot;00BC05CE&quot;/&gt;&lt;wsp:rsid wsp:val=&quot;00BC07E8&quot;/&gt;&lt;wsp:rsid wsp:val=&quot;00BC0939&quot;/&gt;&lt;wsp:rsid wsp:val=&quot;00BC0ADC&quot;/&gt;&lt;wsp:rsid wsp:val=&quot;00BC0B78&quot;/&gt;&lt;wsp:rsid wsp:val=&quot;00BC0BDC&quot;/&gt;&lt;wsp:rsid wsp:val=&quot;00BC0C20&quot;/&gt;&lt;wsp:rsid wsp:val=&quot;00BC0EFD&quot;/&gt;&lt;wsp:rsid wsp:val=&quot;00BC113E&quot;/&gt;&lt;wsp:rsid wsp:val=&quot;00BC11EB&quot;/&gt;&lt;wsp:rsid wsp:val=&quot;00BC12FA&quot;/&gt;&lt;wsp:rsid wsp:val=&quot;00BC1548&quot;/&gt;&lt;wsp:rsid wsp:val=&quot;00BC15CE&quot;/&gt;&lt;wsp:rsid wsp:val=&quot;00BC198B&quot;/&gt;&lt;wsp:rsid wsp:val=&quot;00BC1C1F&quot;/&gt;&lt;wsp:rsid wsp:val=&quot;00BC2265&quot;/&gt;&lt;wsp:rsid wsp:val=&quot;00BC23D7&quot;/&gt;&lt;wsp:rsid wsp:val=&quot;00BC2CC3&quot;/&gt;&lt;wsp:rsid wsp:val=&quot;00BC2FAB&quot;/&gt;&lt;wsp:rsid wsp:val=&quot;00BC302D&quot;/&gt;&lt;wsp:rsid wsp:val=&quot;00BC3160&quot;/&gt;&lt;wsp:rsid wsp:val=&quot;00BC3549&quot;/&gt;&lt;wsp:rsid wsp:val=&quot;00BC36FE&quot;/&gt;&lt;wsp:rsid wsp:val=&quot;00BC375D&quot;/&gt;&lt;wsp:rsid wsp:val=&quot;00BC3814&quot;/&gt;&lt;wsp:rsid wsp:val=&quot;00BC3CC6&quot;/&gt;&lt;wsp:rsid wsp:val=&quot;00BC41C0&quot;/&gt;&lt;wsp:rsid wsp:val=&quot;00BC4375&quot;/&gt;&lt;wsp:rsid wsp:val=&quot;00BC4BFC&quot;/&gt;&lt;wsp:rsid wsp:val=&quot;00BC4C83&quot;/&gt;&lt;wsp:rsid wsp:val=&quot;00BC4D77&quot;/&gt;&lt;wsp:rsid wsp:val=&quot;00BC4F2B&quot;/&gt;&lt;wsp:rsid wsp:val=&quot;00BC5917&quot;/&gt;&lt;wsp:rsid wsp:val=&quot;00BC5CE5&quot;/&gt;&lt;wsp:rsid wsp:val=&quot;00BC5F17&quot;/&gt;&lt;wsp:rsid wsp:val=&quot;00BC6112&quot;/&gt;&lt;wsp:rsid wsp:val=&quot;00BC6252&quot;/&gt;&lt;wsp:rsid wsp:val=&quot;00BC6556&quot;/&gt;&lt;wsp:rsid wsp:val=&quot;00BC6589&quot;/&gt;&lt;wsp:rsid wsp:val=&quot;00BC66E8&quot;/&gt;&lt;wsp:rsid wsp:val=&quot;00BC671C&quot;/&gt;&lt;wsp:rsid wsp:val=&quot;00BC6754&quot;/&gt;&lt;wsp:rsid wsp:val=&quot;00BC68E3&quot;/&gt;&lt;wsp:rsid wsp:val=&quot;00BC6931&quot;/&gt;&lt;wsp:rsid wsp:val=&quot;00BC6A75&quot;/&gt;&lt;wsp:rsid wsp:val=&quot;00BC6CC8&quot;/&gt;&lt;wsp:rsid wsp:val=&quot;00BC6E29&quot;/&gt;&lt;wsp:rsid wsp:val=&quot;00BC70F5&quot;/&gt;&lt;wsp:rsid wsp:val=&quot;00BC71CB&quot;/&gt;&lt;wsp:rsid wsp:val=&quot;00BC7260&quot;/&gt;&lt;wsp:rsid wsp:val=&quot;00BC73E9&quot;/&gt;&lt;wsp:rsid wsp:val=&quot;00BC7A6F&quot;/&gt;&lt;wsp:rsid wsp:val=&quot;00BC7F32&quot;/&gt;&lt;wsp:rsid wsp:val=&quot;00BD001C&quot;/&gt;&lt;wsp:rsid wsp:val=&quot;00BD01C0&quot;/&gt;&lt;wsp:rsid wsp:val=&quot;00BD034C&quot;/&gt;&lt;wsp:rsid wsp:val=&quot;00BD03B0&quot;/&gt;&lt;wsp:rsid wsp:val=&quot;00BD0471&quot;/&gt;&lt;wsp:rsid wsp:val=&quot;00BD04F3&quot;/&gt;&lt;wsp:rsid wsp:val=&quot;00BD0597&quot;/&gt;&lt;wsp:rsid wsp:val=&quot;00BD05C5&quot;/&gt;&lt;wsp:rsid wsp:val=&quot;00BD06AD&quot;/&gt;&lt;wsp:rsid wsp:val=&quot;00BD0707&quot;/&gt;&lt;wsp:rsid wsp:val=&quot;00BD0844&quot;/&gt;&lt;wsp:rsid wsp:val=&quot;00BD0A9E&quot;/&gt;&lt;wsp:rsid wsp:val=&quot;00BD1491&quot;/&gt;&lt;wsp:rsid wsp:val=&quot;00BD156C&quot;/&gt;&lt;wsp:rsid wsp:val=&quot;00BD1812&quot;/&gt;&lt;wsp:rsid wsp:val=&quot;00BD1AC7&quot;/&gt;&lt;wsp:rsid wsp:val=&quot;00BD1AEF&quot;/&gt;&lt;wsp:rsid wsp:val=&quot;00BD1C81&quot;/&gt;&lt;wsp:rsid wsp:val=&quot;00BD1F5B&quot;/&gt;&lt;wsp:rsid wsp:val=&quot;00BD2337&quot;/&gt;&lt;wsp:rsid wsp:val=&quot;00BD2445&quot;/&gt;&lt;wsp:rsid wsp:val=&quot;00BD27F9&quot;/&gt;&lt;wsp:rsid wsp:val=&quot;00BD288E&quot;/&gt;&lt;wsp:rsid wsp:val=&quot;00BD294B&quot;/&gt;&lt;wsp:rsid wsp:val=&quot;00BD298B&quot;/&gt;&lt;wsp:rsid wsp:val=&quot;00BD2F51&quot;/&gt;&lt;wsp:rsid wsp:val=&quot;00BD305F&quot;/&gt;&lt;wsp:rsid wsp:val=&quot;00BD32B4&quot;/&gt;&lt;wsp:rsid wsp:val=&quot;00BD33C4&quot;/&gt;&lt;wsp:rsid wsp:val=&quot;00BD341F&quot;/&gt;&lt;wsp:rsid wsp:val=&quot;00BD3617&quot;/&gt;&lt;wsp:rsid wsp:val=&quot;00BD3AEB&quot;/&gt;&lt;wsp:rsid wsp:val=&quot;00BD3F2F&quot;/&gt;&lt;wsp:rsid wsp:val=&quot;00BD4351&quot;/&gt;&lt;wsp:rsid wsp:val=&quot;00BD441C&quot;/&gt;&lt;wsp:rsid wsp:val=&quot;00BD4446&quot;/&gt;&lt;wsp:rsid wsp:val=&quot;00BD4488&quot;/&gt;&lt;wsp:rsid wsp:val=&quot;00BD4756&quot;/&gt;&lt;wsp:rsid wsp:val=&quot;00BD4B30&quot;/&gt;&lt;wsp:rsid wsp:val=&quot;00BD4DE5&quot;/&gt;&lt;wsp:rsid wsp:val=&quot;00BD5154&quot;/&gt;&lt;wsp:rsid wsp:val=&quot;00BD51A2&quot;/&gt;&lt;wsp:rsid wsp:val=&quot;00BD57F6&quot;/&gt;&lt;wsp:rsid wsp:val=&quot;00BD5802&quot;/&gt;&lt;wsp:rsid wsp:val=&quot;00BD5969&quot;/&gt;&lt;wsp:rsid wsp:val=&quot;00BD5C80&quot;/&gt;&lt;wsp:rsid wsp:val=&quot;00BD5D7D&quot;/&gt;&lt;wsp:rsid wsp:val=&quot;00BD5EB2&quot;/&gt;&lt;wsp:rsid wsp:val=&quot;00BD5FA4&quot;/&gt;&lt;wsp:rsid wsp:val=&quot;00BD6087&quot;/&gt;&lt;wsp:rsid wsp:val=&quot;00BD60EA&quot;/&gt;&lt;wsp:rsid wsp:val=&quot;00BD610B&quot;/&gt;&lt;wsp:rsid wsp:val=&quot;00BD62DC&quot;/&gt;&lt;wsp:rsid wsp:val=&quot;00BD6426&quot;/&gt;&lt;wsp:rsid wsp:val=&quot;00BD66F7&quot;/&gt;&lt;wsp:rsid wsp:val=&quot;00BD6753&quot;/&gt;&lt;wsp:rsid wsp:val=&quot;00BD6985&quot;/&gt;&lt;wsp:rsid wsp:val=&quot;00BD6D90&quot;/&gt;&lt;wsp:rsid wsp:val=&quot;00BD6EA0&quot;/&gt;&lt;wsp:rsid wsp:val=&quot;00BD6ED2&quot;/&gt;&lt;wsp:rsid wsp:val=&quot;00BD6FB6&quot;/&gt;&lt;wsp:rsid wsp:val=&quot;00BD7153&quot;/&gt;&lt;wsp:rsid wsp:val=&quot;00BD7483&quot;/&gt;&lt;wsp:rsid wsp:val=&quot;00BD7A8B&quot;/&gt;&lt;wsp:rsid wsp:val=&quot;00BD7C8F&quot;/&gt;&lt;wsp:rsid wsp:val=&quot;00BD7FB3&quot;/&gt;&lt;wsp:rsid wsp:val=&quot;00BD7FDB&quot;/&gt;&lt;wsp:rsid wsp:val=&quot;00BE0130&quot;/&gt;&lt;wsp:rsid wsp:val=&quot;00BE0156&quot;/&gt;&lt;wsp:rsid wsp:val=&quot;00BE083C&quot;/&gt;&lt;wsp:rsid wsp:val=&quot;00BE0858&quot;/&gt;&lt;wsp:rsid wsp:val=&quot;00BE0B07&quot;/&gt;&lt;wsp:rsid wsp:val=&quot;00BE0D01&quot;/&gt;&lt;wsp:rsid wsp:val=&quot;00BE0DD2&quot;/&gt;&lt;wsp:rsid wsp:val=&quot;00BE11D6&quot;/&gt;&lt;wsp:rsid wsp:val=&quot;00BE138E&quot;/&gt;&lt;wsp:rsid wsp:val=&quot;00BE13F4&quot;/&gt;&lt;wsp:rsid wsp:val=&quot;00BE1457&quot;/&gt;&lt;wsp:rsid wsp:val=&quot;00BE1512&quot;/&gt;&lt;wsp:rsid wsp:val=&quot;00BE152E&quot;/&gt;&lt;wsp:rsid wsp:val=&quot;00BE18B3&quot;/&gt;&lt;wsp:rsid wsp:val=&quot;00BE1A4F&quot;/&gt;&lt;wsp:rsid wsp:val=&quot;00BE1A84&quot;/&gt;&lt;wsp:rsid wsp:val=&quot;00BE20AC&quot;/&gt;&lt;wsp:rsid wsp:val=&quot;00BE23D0&quot;/&gt;&lt;wsp:rsid wsp:val=&quot;00BE2B70&quot;/&gt;&lt;wsp:rsid wsp:val=&quot;00BE2C04&quot;/&gt;&lt;wsp:rsid wsp:val=&quot;00BE321E&quot;/&gt;&lt;wsp:rsid wsp:val=&quot;00BE3799&quot;/&gt;&lt;wsp:rsid wsp:val=&quot;00BE385A&quot;/&gt;&lt;wsp:rsid wsp:val=&quot;00BE3A59&quot;/&gt;&lt;wsp:rsid wsp:val=&quot;00BE3D23&quot;/&gt;&lt;wsp:rsid wsp:val=&quot;00BE3D38&quot;/&gt;&lt;wsp:rsid wsp:val=&quot;00BE3F69&quot;/&gt;&lt;wsp:rsid wsp:val=&quot;00BE417E&quot;/&gt;&lt;wsp:rsid wsp:val=&quot;00BE42F4&quot;/&gt;&lt;wsp:rsid wsp:val=&quot;00BE46B7&quot;/&gt;&lt;wsp:rsid wsp:val=&quot;00BE47F0&quot;/&gt;&lt;wsp:rsid wsp:val=&quot;00BE4890&quot;/&gt;&lt;wsp:rsid wsp:val=&quot;00BE4E7A&quot;/&gt;&lt;wsp:rsid wsp:val=&quot;00BE507E&quot;/&gt;&lt;wsp:rsid wsp:val=&quot;00BE50A3&quot;/&gt;&lt;wsp:rsid wsp:val=&quot;00BE50CB&quot;/&gt;&lt;wsp:rsid wsp:val=&quot;00BE50ED&quot;/&gt;&lt;wsp:rsid wsp:val=&quot;00BE52AC&quot;/&gt;&lt;wsp:rsid wsp:val=&quot;00BE5667&quot;/&gt;&lt;wsp:rsid wsp:val=&quot;00BE5701&quot;/&gt;&lt;wsp:rsid wsp:val=&quot;00BE57DE&quot;/&gt;&lt;wsp:rsid wsp:val=&quot;00BE5868&quot;/&gt;&lt;wsp:rsid wsp:val=&quot;00BE5B23&quot;/&gt;&lt;wsp:rsid wsp:val=&quot;00BE6AE5&quot;/&gt;&lt;wsp:rsid wsp:val=&quot;00BE6B1D&quot;/&gt;&lt;wsp:rsid wsp:val=&quot;00BE6BE7&quot;/&gt;&lt;wsp:rsid wsp:val=&quot;00BE6CC3&quot;/&gt;&lt;wsp:rsid wsp:val=&quot;00BE6DA3&quot;/&gt;&lt;wsp:rsid wsp:val=&quot;00BE70FA&quot;/&gt;&lt;wsp:rsid wsp:val=&quot;00BE7586&quot;/&gt;&lt;wsp:rsid wsp:val=&quot;00BE78EF&quot;/&gt;&lt;wsp:rsid wsp:val=&quot;00BE7F0D&quot;/&gt;&lt;wsp:rsid wsp:val=&quot;00BE7F2D&quot;/&gt;&lt;wsp:rsid wsp:val=&quot;00BE7F79&quot;/&gt;&lt;wsp:rsid wsp:val=&quot;00BF0052&quot;/&gt;&lt;wsp:rsid wsp:val=&quot;00BF0120&quot;/&gt;&lt;wsp:rsid wsp:val=&quot;00BF0195&quot;/&gt;&lt;wsp:rsid wsp:val=&quot;00BF069D&quot;/&gt;&lt;wsp:rsid wsp:val=&quot;00BF06E4&quot;/&gt;&lt;wsp:rsid wsp:val=&quot;00BF082B&quot;/&gt;&lt;wsp:rsid wsp:val=&quot;00BF0940&quot;/&gt;&lt;wsp:rsid wsp:val=&quot;00BF0CD8&quot;/&gt;&lt;wsp:rsid wsp:val=&quot;00BF0F5E&quot;/&gt;&lt;wsp:rsid wsp:val=&quot;00BF125C&quot;/&gt;&lt;wsp:rsid wsp:val=&quot;00BF1788&quot;/&gt;&lt;wsp:rsid wsp:val=&quot;00BF18AA&quot;/&gt;&lt;wsp:rsid wsp:val=&quot;00BF1BBD&quot;/&gt;&lt;wsp:rsid wsp:val=&quot;00BF218F&quot;/&gt;&lt;wsp:rsid wsp:val=&quot;00BF237C&quot;/&gt;&lt;wsp:rsid wsp:val=&quot;00BF24A6&quot;/&gt;&lt;wsp:rsid wsp:val=&quot;00BF265E&quot;/&gt;&lt;wsp:rsid wsp:val=&quot;00BF2746&quot;/&gt;&lt;wsp:rsid wsp:val=&quot;00BF286E&quot;/&gt;&lt;wsp:rsid wsp:val=&quot;00BF289A&quot;/&gt;&lt;wsp:rsid wsp:val=&quot;00BF28E2&quot;/&gt;&lt;wsp:rsid wsp:val=&quot;00BF2A36&quot;/&gt;&lt;wsp:rsid wsp:val=&quot;00BF2CFB&quot;/&gt;&lt;wsp:rsid wsp:val=&quot;00BF30E7&quot;/&gt;&lt;wsp:rsid wsp:val=&quot;00BF33D0&quot;/&gt;&lt;wsp:rsid wsp:val=&quot;00BF345D&quot;/&gt;&lt;wsp:rsid wsp:val=&quot;00BF3670&quot;/&gt;&lt;wsp:rsid wsp:val=&quot;00BF36C7&quot;/&gt;&lt;wsp:rsid wsp:val=&quot;00BF36E0&quot;/&gt;&lt;wsp:rsid wsp:val=&quot;00BF38A8&quot;/&gt;&lt;wsp:rsid wsp:val=&quot;00BF38E8&quot;/&gt;&lt;wsp:rsid wsp:val=&quot;00BF39DA&quot;/&gt;&lt;wsp:rsid wsp:val=&quot;00BF3F31&quot;/&gt;&lt;wsp:rsid wsp:val=&quot;00BF4125&quot;/&gt;&lt;wsp:rsid wsp:val=&quot;00BF41EA&quot;/&gt;&lt;wsp:rsid wsp:val=&quot;00BF4675&quot;/&gt;&lt;wsp:rsid wsp:val=&quot;00BF4678&quot;/&gt;&lt;wsp:rsid wsp:val=&quot;00BF4856&quot;/&gt;&lt;wsp:rsid wsp:val=&quot;00BF48D0&quot;/&gt;&lt;wsp:rsid wsp:val=&quot;00BF48EF&quot;/&gt;&lt;wsp:rsid wsp:val=&quot;00BF49FC&quot;/&gt;&lt;wsp:rsid wsp:val=&quot;00BF5980&quot;/&gt;&lt;wsp:rsid wsp:val=&quot;00BF5B3B&quot;/&gt;&lt;wsp:rsid wsp:val=&quot;00BF5CBF&quot;/&gt;&lt;wsp:rsid wsp:val=&quot;00BF5D2B&quot;/&gt;&lt;wsp:rsid wsp:val=&quot;00BF5DD6&quot;/&gt;&lt;wsp:rsid wsp:val=&quot;00BF5ED4&quot;/&gt;&lt;wsp:rsid wsp:val=&quot;00BF5F58&quot;/&gt;&lt;wsp:rsid wsp:val=&quot;00BF635F&quot;/&gt;&lt;wsp:rsid wsp:val=&quot;00BF6787&quot;/&gt;&lt;wsp:rsid wsp:val=&quot;00BF6BD0&quot;/&gt;&lt;wsp:rsid wsp:val=&quot;00BF6BE4&quot;/&gt;&lt;wsp:rsid wsp:val=&quot;00BF6BF1&quot;/&gt;&lt;wsp:rsid wsp:val=&quot;00BF6CB6&quot;/&gt;&lt;wsp:rsid wsp:val=&quot;00BF6CBC&quot;/&gt;&lt;wsp:rsid wsp:val=&quot;00BF6E19&quot;/&gt;&lt;wsp:rsid wsp:val=&quot;00BF6E2F&quot;/&gt;&lt;wsp:rsid wsp:val=&quot;00BF6FA9&quot;/&gt;&lt;wsp:rsid wsp:val=&quot;00BF702C&quot;/&gt;&lt;wsp:rsid wsp:val=&quot;00BF70AE&quot;/&gt;&lt;wsp:rsid wsp:val=&quot;00BF712B&quot;/&gt;&lt;wsp:rsid wsp:val=&quot;00BF722F&quot;/&gt;&lt;wsp:rsid wsp:val=&quot;00BF76DF&quot;/&gt;&lt;wsp:rsid wsp:val=&quot;00BF77C6&quot;/&gt;&lt;wsp:rsid wsp:val=&quot;00BF785C&quot;/&gt;&lt;wsp:rsid wsp:val=&quot;00BF7984&quot;/&gt;&lt;wsp:rsid wsp:val=&quot;00BF7C23&quot;/&gt;&lt;wsp:rsid wsp:val=&quot;00BF7FCA&quot;/&gt;&lt;wsp:rsid wsp:val=&quot;00C0004E&quot;/&gt;&lt;wsp:rsid wsp:val=&quot;00C00119&quot;/&gt;&lt;wsp:rsid wsp:val=&quot;00C0077A&quot;/&gt;&lt;wsp:rsid wsp:val=&quot;00C00C00&quot;/&gt;&lt;wsp:rsid wsp:val=&quot;00C00E92&quot;/&gt;&lt;wsp:rsid wsp:val=&quot;00C00EDC&quot;/&gt;&lt;wsp:rsid wsp:val=&quot;00C01262&quot;/&gt;&lt;wsp:rsid wsp:val=&quot;00C01462&quot;/&gt;&lt;wsp:rsid wsp:val=&quot;00C0148A&quot;/&gt;&lt;wsp:rsid wsp:val=&quot;00C016CF&quot;/&gt;&lt;wsp:rsid wsp:val=&quot;00C01A8B&quot;/&gt;&lt;wsp:rsid wsp:val=&quot;00C01CE6&quot;/&gt;&lt;wsp:rsid wsp:val=&quot;00C01CF9&quot;/&gt;&lt;wsp:rsid wsp:val=&quot;00C01D96&quot;/&gt;&lt;wsp:rsid wsp:val=&quot;00C021FE&quot;/&gt;&lt;wsp:rsid wsp:val=&quot;00C02851&quot;/&gt;&lt;wsp:rsid wsp:val=&quot;00C028DA&quot;/&gt;&lt;wsp:rsid wsp:val=&quot;00C02C54&quot;/&gt;&lt;wsp:rsid wsp:val=&quot;00C02D23&quot;/&gt;&lt;wsp:rsid wsp:val=&quot;00C02E74&quot;/&gt;&lt;wsp:rsid wsp:val=&quot;00C0301F&quot;/&gt;&lt;wsp:rsid wsp:val=&quot;00C03173&quot;/&gt;&lt;wsp:rsid wsp:val=&quot;00C03808&quot;/&gt;&lt;wsp:rsid wsp:val=&quot;00C0380F&quot;/&gt;&lt;wsp:rsid wsp:val=&quot;00C038FF&quot;/&gt;&lt;wsp:rsid wsp:val=&quot;00C03967&quot;/&gt;&lt;wsp:rsid wsp:val=&quot;00C03AB9&quot;/&gt;&lt;wsp:rsid wsp:val=&quot;00C03B04&quot;/&gt;&lt;wsp:rsid wsp:val=&quot;00C03BDC&quot;/&gt;&lt;wsp:rsid wsp:val=&quot;00C03F4A&quot;/&gt;&lt;wsp:rsid wsp:val=&quot;00C0409E&quot;/&gt;&lt;wsp:rsid wsp:val=&quot;00C041E7&quot;/&gt;&lt;wsp:rsid wsp:val=&quot;00C0428E&quot;/&gt;&lt;wsp:rsid wsp:val=&quot;00C04762&quot;/&gt;&lt;wsp:rsid wsp:val=&quot;00C047DF&quot;/&gt;&lt;wsp:rsid wsp:val=&quot;00C04829&quot;/&gt;&lt;wsp:rsid wsp:val=&quot;00C04848&quot;/&gt;&lt;wsp:rsid wsp:val=&quot;00C04EC4&quot;/&gt;&lt;wsp:rsid wsp:val=&quot;00C04ED4&quot;/&gt;&lt;wsp:rsid wsp:val=&quot;00C0518E&quot;/&gt;&lt;wsp:rsid wsp:val=&quot;00C053D5&quot;/&gt;&lt;wsp:rsid wsp:val=&quot;00C05420&quot;/&gt;&lt;wsp:rsid wsp:val=&quot;00C05455&quot;/&gt;&lt;wsp:rsid wsp:val=&quot;00C05617&quot;/&gt;&lt;wsp:rsid wsp:val=&quot;00C057E6&quot;/&gt;&lt;wsp:rsid wsp:val=&quot;00C0597A&quot;/&gt;&lt;wsp:rsid wsp:val=&quot;00C05DB3&quot;/&gt;&lt;wsp:rsid wsp:val=&quot;00C0605F&quot;/&gt;&lt;wsp:rsid wsp:val=&quot;00C06129&quot;/&gt;&lt;wsp:rsid wsp:val=&quot;00C06251&quot;/&gt;&lt;wsp:rsid wsp:val=&quot;00C064A2&quot;/&gt;&lt;wsp:rsid wsp:val=&quot;00C065AC&quot;/&gt;&lt;wsp:rsid wsp:val=&quot;00C0672E&quot;/&gt;&lt;wsp:rsid wsp:val=&quot;00C06888&quot;/&gt;&lt;wsp:rsid wsp:val=&quot;00C068F7&quot;/&gt;&lt;wsp:rsid wsp:val=&quot;00C06A96&quot;/&gt;&lt;wsp:rsid wsp:val=&quot;00C06B56&quot;/&gt;&lt;wsp:rsid wsp:val=&quot;00C0766E&quot;/&gt;&lt;wsp:rsid wsp:val=&quot;00C07AA1&quot;/&gt;&lt;wsp:rsid wsp:val=&quot;00C07C40&quot;/&gt;&lt;wsp:rsid wsp:val=&quot;00C07E2D&quot;/&gt;&lt;wsp:rsid wsp:val=&quot;00C07E75&quot;/&gt;&lt;wsp:rsid wsp:val=&quot;00C07EB7&quot;/&gt;&lt;wsp:rsid wsp:val=&quot;00C101F4&quot;/&gt;&lt;wsp:rsid wsp:val=&quot;00C10234&quot;/&gt;&lt;wsp:rsid wsp:val=&quot;00C107A3&quot;/&gt;&lt;wsp:rsid wsp:val=&quot;00C10885&quot;/&gt;&lt;wsp:rsid wsp:val=&quot;00C10A3B&quot;/&gt;&lt;wsp:rsid wsp:val=&quot;00C10EF1&quot;/&gt;&lt;wsp:rsid wsp:val=&quot;00C11156&quot;/&gt;&lt;wsp:rsid wsp:val=&quot;00C11226&quot;/&gt;&lt;wsp:rsid wsp:val=&quot;00C1123F&quot;/&gt;&lt;wsp:rsid wsp:val=&quot;00C119A9&quot;/&gt;&lt;wsp:rsid wsp:val=&quot;00C11AF5&quot;/&gt;&lt;wsp:rsid wsp:val=&quot;00C11C15&quot;/&gt;&lt;wsp:rsid wsp:val=&quot;00C11E8A&quot;/&gt;&lt;wsp:rsid wsp:val=&quot;00C11F3B&quot;/&gt;&lt;wsp:rsid wsp:val=&quot;00C120EA&quot;/&gt;&lt;wsp:rsid wsp:val=&quot;00C121FE&quot;/&gt;&lt;wsp:rsid wsp:val=&quot;00C12776&quot;/&gt;&lt;wsp:rsid wsp:val=&quot;00C12BDA&quot;/&gt;&lt;wsp:rsid wsp:val=&quot;00C12E72&quot;/&gt;&lt;wsp:rsid wsp:val=&quot;00C12E7F&quot;/&gt;&lt;wsp:rsid wsp:val=&quot;00C133A0&quot;/&gt;&lt;wsp:rsid wsp:val=&quot;00C13871&quot;/&gt;&lt;wsp:rsid wsp:val=&quot;00C1393B&quot;/&gt;&lt;wsp:rsid wsp:val=&quot;00C13A33&quot;/&gt;&lt;wsp:rsid wsp:val=&quot;00C13AF2&quot;/&gt;&lt;wsp:rsid wsp:val=&quot;00C13C83&quot;/&gt;&lt;wsp:rsid wsp:val=&quot;00C13F4C&quot;/&gt;&lt;wsp:rsid wsp:val=&quot;00C14011&quot;/&gt;&lt;wsp:rsid wsp:val=&quot;00C1410F&quot;/&gt;&lt;wsp:rsid wsp:val=&quot;00C14393&quot;/&gt;&lt;wsp:rsid wsp:val=&quot;00C1458E&quot;/&gt;&lt;wsp:rsid wsp:val=&quot;00C149C6&quot;/&gt;&lt;wsp:rsid wsp:val=&quot;00C14B7F&quot;/&gt;&lt;wsp:rsid wsp:val=&quot;00C14B85&quot;/&gt;&lt;wsp:rsid wsp:val=&quot;00C15153&quot;/&gt;&lt;wsp:rsid wsp:val=&quot;00C155E8&quot;/&gt;&lt;wsp:rsid wsp:val=&quot;00C158C3&quot;/&gt;&lt;wsp:rsid wsp:val=&quot;00C15967&quot;/&gt;&lt;wsp:rsid wsp:val=&quot;00C15AF6&quot;/&gt;&lt;wsp:rsid wsp:val=&quot;00C15B91&quot;/&gt;&lt;wsp:rsid wsp:val=&quot;00C15BB4&quot;/&gt;&lt;wsp:rsid wsp:val=&quot;00C15E23&quot;/&gt;&lt;wsp:rsid wsp:val=&quot;00C15E66&quot;/&gt;&lt;wsp:rsid wsp:val=&quot;00C161E9&quot;/&gt;&lt;wsp:rsid wsp:val=&quot;00C1667C&quot;/&gt;&lt;wsp:rsid wsp:val=&quot;00C16B58&quot;/&gt;&lt;wsp:rsid wsp:val=&quot;00C16D0F&quot;/&gt;&lt;wsp:rsid wsp:val=&quot;00C1705D&quot;/&gt;&lt;wsp:rsid wsp:val=&quot;00C17073&quot;/&gt;&lt;wsp:rsid wsp:val=&quot;00C17137&quot;/&gt;&lt;wsp:rsid wsp:val=&quot;00C17833&quot;/&gt;&lt;wsp:rsid wsp:val=&quot;00C179E7&quot;/&gt;&lt;wsp:rsid wsp:val=&quot;00C17C2B&quot;/&gt;&lt;wsp:rsid wsp:val=&quot;00C17DE0&quot;/&gt;&lt;wsp:rsid wsp:val=&quot;00C20606&quot;/&gt;&lt;wsp:rsid wsp:val=&quot;00C20867&quot;/&gt;&lt;wsp:rsid wsp:val=&quot;00C208A3&quot;/&gt;&lt;wsp:rsid wsp:val=&quot;00C20923&quot;/&gt;&lt;wsp:rsid wsp:val=&quot;00C209EF&quot;/&gt;&lt;wsp:rsid wsp:val=&quot;00C20F59&quot;/&gt;&lt;wsp:rsid wsp:val=&quot;00C21014&quot;/&gt;&lt;wsp:rsid wsp:val=&quot;00C21505&quot;/&gt;&lt;wsp:rsid wsp:val=&quot;00C216F6&quot;/&gt;&lt;wsp:rsid wsp:val=&quot;00C217F2&quot;/&gt;&lt;wsp:rsid wsp:val=&quot;00C2189F&quot;/&gt;&lt;wsp:rsid wsp:val=&quot;00C21B3D&quot;/&gt;&lt;wsp:rsid wsp:val=&quot;00C223A2&quot;/&gt;&lt;wsp:rsid wsp:val=&quot;00C223BA&quot;/&gt;&lt;wsp:rsid wsp:val=&quot;00C226D4&quot;/&gt;&lt;wsp:rsid wsp:val=&quot;00C22C13&quot;/&gt;&lt;wsp:rsid wsp:val=&quot;00C22D37&quot;/&gt;&lt;wsp:rsid wsp:val=&quot;00C22D9F&quot;/&gt;&lt;wsp:rsid wsp:val=&quot;00C22EEB&quot;/&gt;&lt;wsp:rsid wsp:val=&quot;00C23111&quot;/&gt;&lt;wsp:rsid wsp:val=&quot;00C2345C&quot;/&gt;&lt;wsp:rsid wsp:val=&quot;00C234B1&quot;/&gt;&lt;wsp:rsid wsp:val=&quot;00C234B4&quot;/&gt;&lt;wsp:rsid wsp:val=&quot;00C237BA&quot;/&gt;&lt;wsp:rsid wsp:val=&quot;00C2406F&quot;/&gt;&lt;wsp:rsid wsp:val=&quot;00C2416E&quot;/&gt;&lt;wsp:rsid wsp:val=&quot;00C24285&quot;/&gt;&lt;wsp:rsid wsp:val=&quot;00C24823&quot;/&gt;&lt;wsp:rsid wsp:val=&quot;00C24DD2&quot;/&gt;&lt;wsp:rsid wsp:val=&quot;00C24E11&quot;/&gt;&lt;wsp:rsid wsp:val=&quot;00C25081&quot;/&gt;&lt;wsp:rsid wsp:val=&quot;00C25216&quot;/&gt;&lt;wsp:rsid wsp:val=&quot;00C252D8&quot;/&gt;&lt;wsp:rsid wsp:val=&quot;00C2548A&quot;/&gt;&lt;wsp:rsid wsp:val=&quot;00C25625&quot;/&gt;&lt;wsp:rsid wsp:val=&quot;00C25777&quot;/&gt;&lt;wsp:rsid wsp:val=&quot;00C25A25&quot;/&gt;&lt;wsp:rsid wsp:val=&quot;00C25D3D&quot;/&gt;&lt;wsp:rsid wsp:val=&quot;00C25E2A&quot;/&gt;&lt;wsp:rsid wsp:val=&quot;00C26346&quot;/&gt;&lt;wsp:rsid wsp:val=&quot;00C2635B&quot;/&gt;&lt;wsp:rsid wsp:val=&quot;00C26378&quot;/&gt;&lt;wsp:rsid wsp:val=&quot;00C2637F&quot;/&gt;&lt;wsp:rsid wsp:val=&quot;00C263E2&quot;/&gt;&lt;wsp:rsid wsp:val=&quot;00C26AA1&quot;/&gt;&lt;wsp:rsid wsp:val=&quot;00C26B24&quot;/&gt;&lt;wsp:rsid wsp:val=&quot;00C26C67&quot;/&gt;&lt;wsp:rsid wsp:val=&quot;00C27326&quot;/&gt;&lt;wsp:rsid wsp:val=&quot;00C27779&quot;/&gt;&lt;wsp:rsid wsp:val=&quot;00C2782B&quot;/&gt;&lt;wsp:rsid wsp:val=&quot;00C279C8&quot;/&gt;&lt;wsp:rsid wsp:val=&quot;00C279D4&quot;/&gt;&lt;wsp:rsid wsp:val=&quot;00C27A3F&quot;/&gt;&lt;wsp:rsid wsp:val=&quot;00C27A48&quot;/&gt;&lt;wsp:rsid wsp:val=&quot;00C27ABE&quot;/&gt;&lt;wsp:rsid wsp:val=&quot;00C27CBD&quot;/&gt;&lt;wsp:rsid wsp:val=&quot;00C300BB&quot;/&gt;&lt;wsp:rsid wsp:val=&quot;00C30210&quot;/&gt;&lt;wsp:rsid wsp:val=&quot;00C30330&quot;/&gt;&lt;wsp:rsid wsp:val=&quot;00C3036F&quot;/&gt;&lt;wsp:rsid wsp:val=&quot;00C303A2&quot;/&gt;&lt;wsp:rsid wsp:val=&quot;00C30457&quot;/&gt;&lt;wsp:rsid wsp:val=&quot;00C309FC&quot;/&gt;&lt;wsp:rsid wsp:val=&quot;00C30A25&quot;/&gt;&lt;wsp:rsid wsp:val=&quot;00C30B28&quot;/&gt;&lt;wsp:rsid wsp:val=&quot;00C30BEE&quot;/&gt;&lt;wsp:rsid wsp:val=&quot;00C30C4B&quot;/&gt;&lt;wsp:rsid wsp:val=&quot;00C30DA1&quot;/&gt;&lt;wsp:rsid wsp:val=&quot;00C30DB9&quot;/&gt;&lt;wsp:rsid wsp:val=&quot;00C30E76&quot;/&gt;&lt;wsp:rsid wsp:val=&quot;00C311DF&quot;/&gt;&lt;wsp:rsid wsp:val=&quot;00C311FC&quot;/&gt;&lt;wsp:rsid wsp:val=&quot;00C3127F&quot;/&gt;&lt;wsp:rsid wsp:val=&quot;00C312F3&quot;/&gt;&lt;wsp:rsid wsp:val=&quot;00C313D3&quot;/&gt;&lt;wsp:rsid wsp:val=&quot;00C316FC&quot;/&gt;&lt;wsp:rsid wsp:val=&quot;00C318C7&quot;/&gt;&lt;wsp:rsid wsp:val=&quot;00C31A3E&quot;/&gt;&lt;wsp:rsid wsp:val=&quot;00C31BD6&quot;/&gt;&lt;wsp:rsid wsp:val=&quot;00C31FFB&quot;/&gt;&lt;wsp:rsid wsp:val=&quot;00C32113&quot;/&gt;&lt;wsp:rsid wsp:val=&quot;00C3213A&quot;/&gt;&lt;wsp:rsid wsp:val=&quot;00C32188&quot;/&gt;&lt;wsp:rsid wsp:val=&quot;00C32700&quot;/&gt;&lt;wsp:rsid wsp:val=&quot;00C3292B&quot;/&gt;&lt;wsp:rsid wsp:val=&quot;00C32B00&quot;/&gt;&lt;wsp:rsid wsp:val=&quot;00C32C2C&quot;/&gt;&lt;wsp:rsid wsp:val=&quot;00C32C4C&quot;/&gt;&lt;wsp:rsid wsp:val=&quot;00C32DD2&quot;/&gt;&lt;wsp:rsid wsp:val=&quot;00C3302A&quot;/&gt;&lt;wsp:rsid wsp:val=&quot;00C331EB&quot;/&gt;&lt;wsp:rsid wsp:val=&quot;00C33328&quot;/&gt;&lt;wsp:rsid wsp:val=&quot;00C3369E&quot;/&gt;&lt;wsp:rsid wsp:val=&quot;00C33BD9&quot;/&gt;&lt;wsp:rsid wsp:val=&quot;00C340B8&quot;/&gt;&lt;wsp:rsid wsp:val=&quot;00C34283&quot;/&gt;&lt;wsp:rsid wsp:val=&quot;00C3446B&quot;/&gt;&lt;wsp:rsid wsp:val=&quot;00C344BF&quot;/&gt;&lt;wsp:rsid wsp:val=&quot;00C349A1&quot;/&gt;&lt;wsp:rsid wsp:val=&quot;00C34B01&quot;/&gt;&lt;wsp:rsid wsp:val=&quot;00C34CBE&quot;/&gt;&lt;wsp:rsid wsp:val=&quot;00C34F03&quot;/&gt;&lt;wsp:rsid wsp:val=&quot;00C3556C&quot;/&gt;&lt;wsp:rsid wsp:val=&quot;00C356B5&quot;/&gt;&lt;wsp:rsid wsp:val=&quot;00C35878&quot;/&gt;&lt;wsp:rsid wsp:val=&quot;00C3594C&quot;/&gt;&lt;wsp:rsid wsp:val=&quot;00C35A32&quot;/&gt;&lt;wsp:rsid wsp:val=&quot;00C35C03&quot;/&gt;&lt;wsp:rsid wsp:val=&quot;00C35D0E&quot;/&gt;&lt;wsp:rsid wsp:val=&quot;00C35ECB&quot;/&gt;&lt;wsp:rsid wsp:val=&quot;00C35FB6&quot;/&gt;&lt;wsp:rsid wsp:val=&quot;00C360F2&quot;/&gt;&lt;wsp:rsid wsp:val=&quot;00C3641F&quot;/&gt;&lt;wsp:rsid wsp:val=&quot;00C3645E&quot;/&gt;&lt;wsp:rsid wsp:val=&quot;00C36477&quot;/&gt;&lt;wsp:rsid wsp:val=&quot;00C36645&quot;/&gt;&lt;wsp:rsid wsp:val=&quot;00C36709&quot;/&gt;&lt;wsp:rsid wsp:val=&quot;00C36895&quot;/&gt;&lt;wsp:rsid wsp:val=&quot;00C369AA&quot;/&gt;&lt;wsp:rsid wsp:val=&quot;00C36CBE&quot;/&gt;&lt;wsp:rsid wsp:val=&quot;00C36E21&quot;/&gt;&lt;wsp:rsid wsp:val=&quot;00C36F27&quot;/&gt;&lt;wsp:rsid wsp:val=&quot;00C370E4&quot;/&gt;&lt;wsp:rsid wsp:val=&quot;00C3723E&quot;/&gt;&lt;wsp:rsid wsp:val=&quot;00C37BF3&quot;/&gt;&lt;wsp:rsid wsp:val=&quot;00C37C4A&quot;/&gt;&lt;wsp:rsid wsp:val=&quot;00C37D88&quot;/&gt;&lt;wsp:rsid wsp:val=&quot;00C37ECA&quot;/&gt;&lt;wsp:rsid wsp:val=&quot;00C402E0&quot;/&gt;&lt;wsp:rsid wsp:val=&quot;00C405DC&quot;/&gt;&lt;wsp:rsid wsp:val=&quot;00C40F2E&quot;/&gt;&lt;wsp:rsid wsp:val=&quot;00C4111C&quot;/&gt;&lt;wsp:rsid wsp:val=&quot;00C415AF&quot;/&gt;&lt;wsp:rsid wsp:val=&quot;00C41A24&quot;/&gt;&lt;wsp:rsid wsp:val=&quot;00C41AAF&quot;/&gt;&lt;wsp:rsid wsp:val=&quot;00C41ADF&quot;/&gt;&lt;wsp:rsid wsp:val=&quot;00C41D43&quot;/&gt;&lt;wsp:rsid wsp:val=&quot;00C41E01&quot;/&gt;&lt;wsp:rsid wsp:val=&quot;00C41EE9&quot;/&gt;&lt;wsp:rsid wsp:val=&quot;00C41FFD&quot;/&gt;&lt;wsp:rsid wsp:val=&quot;00C42109&quot;/&gt;&lt;wsp:rsid wsp:val=&quot;00C4210E&quot;/&gt;&lt;wsp:rsid wsp:val=&quot;00C424C3&quot;/&gt;&lt;wsp:rsid wsp:val=&quot;00C42A95&quot;/&gt;&lt;wsp:rsid wsp:val=&quot;00C42BBA&quot;/&gt;&lt;wsp:rsid wsp:val=&quot;00C42DA2&quot;/&gt;&lt;wsp:rsid wsp:val=&quot;00C42DE2&quot;/&gt;&lt;wsp:rsid wsp:val=&quot;00C42E22&quot;/&gt;&lt;wsp:rsid wsp:val=&quot;00C42E7A&quot;/&gt;&lt;wsp:rsid wsp:val=&quot;00C42FC5&quot;/&gt;&lt;wsp:rsid wsp:val=&quot;00C43131&quot;/&gt;&lt;wsp:rsid wsp:val=&quot;00C4372F&quot;/&gt;&lt;wsp:rsid wsp:val=&quot;00C4374F&quot;/&gt;&lt;wsp:rsid wsp:val=&quot;00C43757&quot;/&gt;&lt;wsp:rsid wsp:val=&quot;00C438D9&quot;/&gt;&lt;wsp:rsid wsp:val=&quot;00C4393C&quot;/&gt;&lt;wsp:rsid wsp:val=&quot;00C439E8&quot;/&gt;&lt;wsp:rsid wsp:val=&quot;00C43D0D&quot;/&gt;&lt;wsp:rsid wsp:val=&quot;00C43D2B&quot;/&gt;&lt;wsp:rsid wsp:val=&quot;00C43DEC&quot;/&gt;&lt;wsp:rsid wsp:val=&quot;00C43F13&quot;/&gt;&lt;wsp:rsid wsp:val=&quot;00C43F70&quot;/&gt;&lt;wsp:rsid wsp:val=&quot;00C43FB8&quot;/&gt;&lt;wsp:rsid wsp:val=&quot;00C440AD&quot;/&gt;&lt;wsp:rsid wsp:val=&quot;00C4426F&quot;/&gt;&lt;wsp:rsid wsp:val=&quot;00C442BC&quot;/&gt;&lt;wsp:rsid wsp:val=&quot;00C44785&quot;/&gt;&lt;wsp:rsid wsp:val=&quot;00C447E4&quot;/&gt;&lt;wsp:rsid wsp:val=&quot;00C44927&quot;/&gt;&lt;wsp:rsid wsp:val=&quot;00C449AC&quot;/&gt;&lt;wsp:rsid wsp:val=&quot;00C44E87&quot;/&gt;&lt;wsp:rsid wsp:val=&quot;00C45088&quot;/&gt;&lt;wsp:rsid wsp:val=&quot;00C45207&quot;/&gt;&lt;wsp:rsid wsp:val=&quot;00C45D16&quot;/&gt;&lt;wsp:rsid wsp:val=&quot;00C45D84&quot;/&gt;&lt;wsp:rsid wsp:val=&quot;00C4638B&quot;/&gt;&lt;wsp:rsid wsp:val=&quot;00C463D3&quot;/&gt;&lt;wsp:rsid wsp:val=&quot;00C46477&quot;/&gt;&lt;wsp:rsid wsp:val=&quot;00C465CB&quot;/&gt;&lt;wsp:rsid wsp:val=&quot;00C466B3&quot;/&gt;&lt;wsp:rsid wsp:val=&quot;00C468CD&quot;/&gt;&lt;wsp:rsid wsp:val=&quot;00C468D8&quot;/&gt;&lt;wsp:rsid wsp:val=&quot;00C4690C&quot;/&gt;&lt;wsp:rsid wsp:val=&quot;00C46A28&quot;/&gt;&lt;wsp:rsid wsp:val=&quot;00C46F27&quot;/&gt;&lt;wsp:rsid wsp:val=&quot;00C47268&quot;/&gt;&lt;wsp:rsid wsp:val=&quot;00C473D7&quot;/&gt;&lt;wsp:rsid wsp:val=&quot;00C475D5&quot;/&gt;&lt;wsp:rsid wsp:val=&quot;00C47750&quot;/&gt;&lt;wsp:rsid wsp:val=&quot;00C4779B&quot;/&gt;&lt;wsp:rsid wsp:val=&quot;00C47D92&quot;/&gt;&lt;wsp:rsid wsp:val=&quot;00C47ECA&quot;/&gt;&lt;wsp:rsid wsp:val=&quot;00C500B4&quot;/&gt;&lt;wsp:rsid wsp:val=&quot;00C503C0&quot;/&gt;&lt;wsp:rsid wsp:val=&quot;00C50706&quot;/&gt;&lt;wsp:rsid wsp:val=&quot;00C50959&quot;/&gt;&lt;wsp:rsid wsp:val=&quot;00C50AEA&quot;/&gt;&lt;wsp:rsid wsp:val=&quot;00C50C42&quot;/&gt;&lt;wsp:rsid wsp:val=&quot;00C51375&quot;/&gt;&lt;wsp:rsid wsp:val=&quot;00C51412&quot;/&gt;&lt;wsp:rsid wsp:val=&quot;00C514E6&quot;/&gt;&lt;wsp:rsid wsp:val=&quot;00C51702&quot;/&gt;&lt;wsp:rsid wsp:val=&quot;00C51C89&quot;/&gt;&lt;wsp:rsid wsp:val=&quot;00C520DA&quot;/&gt;&lt;wsp:rsid wsp:val=&quot;00C52239&quot;/&gt;&lt;wsp:rsid wsp:val=&quot;00C5249B&quot;/&gt;&lt;wsp:rsid wsp:val=&quot;00C52533&quot;/&gt;&lt;wsp:rsid wsp:val=&quot;00C52658&quot;/&gt;&lt;wsp:rsid wsp:val=&quot;00C52F25&quot;/&gt;&lt;wsp:rsid wsp:val=&quot;00C5327B&quot;/&gt;&lt;wsp:rsid wsp:val=&quot;00C5361A&quot;/&gt;&lt;wsp:rsid wsp:val=&quot;00C539B7&quot;/&gt;&lt;wsp:rsid wsp:val=&quot;00C53B05&quot;/&gt;&lt;wsp:rsid wsp:val=&quot;00C53C77&quot;/&gt;&lt;wsp:rsid wsp:val=&quot;00C53D73&quot;/&gt;&lt;wsp:rsid wsp:val=&quot;00C53DE3&quot;/&gt;&lt;wsp:rsid wsp:val=&quot;00C5408A&quot;/&gt;&lt;wsp:rsid wsp:val=&quot;00C540E6&quot;/&gt;&lt;wsp:rsid wsp:val=&quot;00C54520&quot;/&gt;&lt;wsp:rsid wsp:val=&quot;00C54BF5&quot;/&gt;&lt;wsp:rsid wsp:val=&quot;00C54D29&quot;/&gt;&lt;wsp:rsid wsp:val=&quot;00C54EBF&quot;/&gt;&lt;wsp:rsid wsp:val=&quot;00C54F07&quot;/&gt;&lt;wsp:rsid wsp:val=&quot;00C54F9E&quot;/&gt;&lt;wsp:rsid wsp:val=&quot;00C55357&quot;/&gt;&lt;wsp:rsid wsp:val=&quot;00C553F7&quot;/&gt;&lt;wsp:rsid wsp:val=&quot;00C556C3&quot;/&gt;&lt;wsp:rsid wsp:val=&quot;00C5576E&quot;/&gt;&lt;wsp:rsid wsp:val=&quot;00C55885&quot;/&gt;&lt;wsp:rsid wsp:val=&quot;00C55CB3&quot;/&gt;&lt;wsp:rsid wsp:val=&quot;00C563C9&quot;/&gt;&lt;wsp:rsid wsp:val=&quot;00C566CB&quot;/&gt;&lt;wsp:rsid wsp:val=&quot;00C5687A&quot;/&gt;&lt;wsp:rsid wsp:val=&quot;00C56C49&quot;/&gt;&lt;wsp:rsid wsp:val=&quot;00C57242&quot;/&gt;&lt;wsp:rsid wsp:val=&quot;00C576C5&quot;/&gt;&lt;wsp:rsid wsp:val=&quot;00C5787E&quot;/&gt;&lt;wsp:rsid wsp:val=&quot;00C57AA2&quot;/&gt;&lt;wsp:rsid wsp:val=&quot;00C57B3A&quot;/&gt;&lt;wsp:rsid wsp:val=&quot;00C57EAE&quot;/&gt;&lt;wsp:rsid wsp:val=&quot;00C57EE8&quot;/&gt;&lt;wsp:rsid wsp:val=&quot;00C6025D&quot;/&gt;&lt;wsp:rsid wsp:val=&quot;00C60403&quot;/&gt;&lt;wsp:rsid wsp:val=&quot;00C604BB&quot;/&gt;&lt;wsp:rsid wsp:val=&quot;00C60649&quot;/&gt;&lt;wsp:rsid wsp:val=&quot;00C608E2&quot;/&gt;&lt;wsp:rsid wsp:val=&quot;00C60CC1&quot;/&gt;&lt;wsp:rsid wsp:val=&quot;00C6125A&quot;/&gt;&lt;wsp:rsid wsp:val=&quot;00C6146E&quot;/&gt;&lt;wsp:rsid wsp:val=&quot;00C614A9&quot;/&gt;&lt;wsp:rsid wsp:val=&quot;00C61858&quot;/&gt;&lt;wsp:rsid wsp:val=&quot;00C61A27&quot;/&gt;&lt;wsp:rsid wsp:val=&quot;00C61B3D&quot;/&gt;&lt;wsp:rsid wsp:val=&quot;00C61E2C&quot;/&gt;&lt;wsp:rsid wsp:val=&quot;00C61ED5&quot;/&gt;&lt;wsp:rsid wsp:val=&quot;00C61F91&quot;/&gt;&lt;wsp:rsid wsp:val=&quot;00C62194&quot;/&gt;&lt;wsp:rsid wsp:val=&quot;00C62413&quot;/&gt;&lt;wsp:rsid wsp:val=&quot;00C62476&quot;/&gt;&lt;wsp:rsid wsp:val=&quot;00C62614&quot;/&gt;&lt;wsp:rsid wsp:val=&quot;00C627E8&quot;/&gt;&lt;wsp:rsid wsp:val=&quot;00C62818&quot;/&gt;&lt;wsp:rsid wsp:val=&quot;00C629EB&quot;/&gt;&lt;wsp:rsid wsp:val=&quot;00C62ABD&quot;/&gt;&lt;wsp:rsid wsp:val=&quot;00C62B5C&quot;/&gt;&lt;wsp:rsid wsp:val=&quot;00C62C28&quot;/&gt;&lt;wsp:rsid wsp:val=&quot;00C62CD1&quot;/&gt;&lt;wsp:rsid wsp:val=&quot;00C62E4A&quot;/&gt;&lt;wsp:rsid wsp:val=&quot;00C62F01&quot;/&gt;&lt;wsp:rsid wsp:val=&quot;00C6310C&quot;/&gt;&lt;wsp:rsid wsp:val=&quot;00C6344E&quot;/&gt;&lt;wsp:rsid wsp:val=&quot;00C6351F&quot;/&gt;&lt;wsp:rsid wsp:val=&quot;00C63685&quot;/&gt;&lt;wsp:rsid wsp:val=&quot;00C63A40&quot;/&gt;&lt;wsp:rsid wsp:val=&quot;00C63C77&quot;/&gt;&lt;wsp:rsid wsp:val=&quot;00C63D1F&quot;/&gt;&lt;wsp:rsid wsp:val=&quot;00C63D24&quot;/&gt;&lt;wsp:rsid wsp:val=&quot;00C63F64&quot;/&gt;&lt;wsp:rsid wsp:val=&quot;00C640B8&quot;/&gt;&lt;wsp:rsid wsp:val=&quot;00C6422D&quot;/&gt;&lt;wsp:rsid wsp:val=&quot;00C642F8&quot;/&gt;&lt;wsp:rsid wsp:val=&quot;00C64A3F&quot;/&gt;&lt;wsp:rsid wsp:val=&quot;00C64B24&quot;/&gt;&lt;wsp:rsid wsp:val=&quot;00C64BFF&quot;/&gt;&lt;wsp:rsid wsp:val=&quot;00C64E91&quot;/&gt;&lt;wsp:rsid wsp:val=&quot;00C65365&quot;/&gt;&lt;wsp:rsid wsp:val=&quot;00C65AA3&quot;/&gt;&lt;wsp:rsid wsp:val=&quot;00C65AC3&quot;/&gt;&lt;wsp:rsid wsp:val=&quot;00C65D0B&quot;/&gt;&lt;wsp:rsid wsp:val=&quot;00C65F13&quot;/&gt;&lt;wsp:rsid wsp:val=&quot;00C66090&quot;/&gt;&lt;wsp:rsid wsp:val=&quot;00C66E10&quot;/&gt;&lt;wsp:rsid wsp:val=&quot;00C6775D&quot;/&gt;&lt;wsp:rsid wsp:val=&quot;00C67907&quot;/&gt;&lt;wsp:rsid wsp:val=&quot;00C679AD&quot;/&gt;&lt;wsp:rsid wsp:val=&quot;00C70171&quot;/&gt;&lt;wsp:rsid wsp:val=&quot;00C704A0&quot;/&gt;&lt;wsp:rsid wsp:val=&quot;00C70623&quot;/&gt;&lt;wsp:rsid wsp:val=&quot;00C7084C&quot;/&gt;&lt;wsp:rsid wsp:val=&quot;00C70D94&quot;/&gt;&lt;wsp:rsid wsp:val=&quot;00C70FB0&quot;/&gt;&lt;wsp:rsid wsp:val=&quot;00C71208&quot;/&gt;&lt;wsp:rsid wsp:val=&quot;00C7129A&quot;/&gt;&lt;wsp:rsid wsp:val=&quot;00C7138F&quot;/&gt;&lt;wsp:rsid wsp:val=&quot;00C71817&quot;/&gt;&lt;wsp:rsid wsp:val=&quot;00C71BD9&quot;/&gt;&lt;wsp:rsid wsp:val=&quot;00C71C1A&quot;/&gt;&lt;wsp:rsid wsp:val=&quot;00C71D6F&quot;/&gt;&lt;wsp:rsid wsp:val=&quot;00C722AA&quot;/&gt;&lt;wsp:rsid wsp:val=&quot;00C724E7&quot;/&gt;&lt;wsp:rsid wsp:val=&quot;00C724F9&quot;/&gt;&lt;wsp:rsid wsp:val=&quot;00C725CE&quot;/&gt;&lt;wsp:rsid wsp:val=&quot;00C727AA&quot;/&gt;&lt;wsp:rsid wsp:val=&quot;00C72976&quot;/&gt;&lt;wsp:rsid wsp:val=&quot;00C72C3F&quot;/&gt;&lt;wsp:rsid wsp:val=&quot;00C72EE5&quot;/&gt;&lt;wsp:rsid wsp:val=&quot;00C73007&quot;/&gt;&lt;wsp:rsid wsp:val=&quot;00C7308C&quot;/&gt;&lt;wsp:rsid wsp:val=&quot;00C730CB&quot;/&gt;&lt;wsp:rsid wsp:val=&quot;00C733C8&quot;/&gt;&lt;wsp:rsid wsp:val=&quot;00C7357D&quot;/&gt;&lt;wsp:rsid wsp:val=&quot;00C737A6&quot;/&gt;&lt;wsp:rsid wsp:val=&quot;00C73B46&quot;/&gt;&lt;wsp:rsid wsp:val=&quot;00C73C98&quot;/&gt;&lt;wsp:rsid wsp:val=&quot;00C73F0B&quot;/&gt;&lt;wsp:rsid wsp:val=&quot;00C74136&quot;/&gt;&lt;wsp:rsid wsp:val=&quot;00C74444&quot;/&gt;&lt;wsp:rsid wsp:val=&quot;00C744E9&quot;/&gt;&lt;wsp:rsid wsp:val=&quot;00C746DD&quot;/&gt;&lt;wsp:rsid wsp:val=&quot;00C74AB3&quot;/&gt;&lt;wsp:rsid wsp:val=&quot;00C74DDB&quot;/&gt;&lt;wsp:rsid wsp:val=&quot;00C7510D&quot;/&gt;&lt;wsp:rsid wsp:val=&quot;00C75549&quot;/&gt;&lt;wsp:rsid wsp:val=&quot;00C75879&quot;/&gt;&lt;wsp:rsid wsp:val=&quot;00C759D7&quot;/&gt;&lt;wsp:rsid wsp:val=&quot;00C75DF6&quot;/&gt;&lt;wsp:rsid wsp:val=&quot;00C75EFF&quot;/&gt;&lt;wsp:rsid wsp:val=&quot;00C75F7C&quot;/&gt;&lt;wsp:rsid wsp:val=&quot;00C75FD8&quot;/&gt;&lt;wsp:rsid wsp:val=&quot;00C76363&quot;/&gt;&lt;wsp:rsid wsp:val=&quot;00C76412&quot;/&gt;&lt;wsp:rsid wsp:val=&quot;00C7649B&quot;/&gt;&lt;wsp:rsid wsp:val=&quot;00C764E0&quot;/&gt;&lt;wsp:rsid wsp:val=&quot;00C76605&quot;/&gt;&lt;wsp:rsid wsp:val=&quot;00C76769&quot;/&gt;&lt;wsp:rsid wsp:val=&quot;00C767D6&quot;/&gt;&lt;wsp:rsid wsp:val=&quot;00C768B4&quot;/&gt;&lt;wsp:rsid wsp:val=&quot;00C76A2B&quot;/&gt;&lt;wsp:rsid wsp:val=&quot;00C76D67&quot;/&gt;&lt;wsp:rsid wsp:val=&quot;00C77547&quot;/&gt;&lt;wsp:rsid wsp:val=&quot;00C77A78&quot;/&gt;&lt;wsp:rsid wsp:val=&quot;00C77AA2&quot;/&gt;&lt;wsp:rsid wsp:val=&quot;00C77B02&quot;/&gt;&lt;wsp:rsid wsp:val=&quot;00C77C2F&quot;/&gt;&lt;wsp:rsid wsp:val=&quot;00C77E25&quot;/&gt;&lt;wsp:rsid wsp:val=&quot;00C77E3C&quot;/&gt;&lt;wsp:rsid wsp:val=&quot;00C77F5E&quot;/&gt;&lt;wsp:rsid wsp:val=&quot;00C8001E&quot;/&gt;&lt;wsp:rsid wsp:val=&quot;00C800D6&quot;/&gt;&lt;wsp:rsid wsp:val=&quot;00C801BD&quot;/&gt;&lt;wsp:rsid wsp:val=&quot;00C8023C&quot;/&gt;&lt;wsp:rsid wsp:val=&quot;00C808A5&quot;/&gt;&lt;wsp:rsid wsp:val=&quot;00C81116&quot;/&gt;&lt;wsp:rsid wsp:val=&quot;00C812CA&quot;/&gt;&lt;wsp:rsid wsp:val=&quot;00C814D1&quot;/&gt;&lt;wsp:rsid wsp:val=&quot;00C8160C&quot;/&gt;&lt;wsp:rsid wsp:val=&quot;00C81929&quot;/&gt;&lt;wsp:rsid wsp:val=&quot;00C8204C&quot;/&gt;&lt;wsp:rsid wsp:val=&quot;00C8252D&quot;/&gt;&lt;wsp:rsid wsp:val=&quot;00C827AE&quot;/&gt;&lt;wsp:rsid wsp:val=&quot;00C827BE&quot;/&gt;&lt;wsp:rsid wsp:val=&quot;00C82A27&quot;/&gt;&lt;wsp:rsid wsp:val=&quot;00C82A52&quot;/&gt;&lt;wsp:rsid wsp:val=&quot;00C82BC3&quot;/&gt;&lt;wsp:rsid wsp:val=&quot;00C82C83&quot;/&gt;&lt;wsp:rsid wsp:val=&quot;00C82CB0&quot;/&gt;&lt;wsp:rsid wsp:val=&quot;00C82EF1&quot;/&gt;&lt;wsp:rsid wsp:val=&quot;00C82F4D&quot;/&gt;&lt;wsp:rsid wsp:val=&quot;00C82F75&quot;/&gt;&lt;wsp:rsid wsp:val=&quot;00C830B8&quot;/&gt;&lt;wsp:rsid wsp:val=&quot;00C834B6&quot;/&gt;&lt;wsp:rsid wsp:val=&quot;00C834FE&quot;/&gt;&lt;wsp:rsid wsp:val=&quot;00C83935&quot;/&gt;&lt;wsp:rsid wsp:val=&quot;00C8413E&quot;/&gt;&lt;wsp:rsid wsp:val=&quot;00C84374&quot;/&gt;&lt;wsp:rsid wsp:val=&quot;00C847D2&quot;/&gt;&lt;wsp:rsid wsp:val=&quot;00C849A6&quot;/&gt;&lt;wsp:rsid wsp:val=&quot;00C84A24&quot;/&gt;&lt;wsp:rsid wsp:val=&quot;00C84A2F&quot;/&gt;&lt;wsp:rsid wsp:val=&quot;00C84ADE&quot;/&gt;&lt;wsp:rsid wsp:val=&quot;00C85541&quot;/&gt;&lt;wsp:rsid wsp:val=&quot;00C857C0&quot;/&gt;&lt;wsp:rsid wsp:val=&quot;00C85883&quot;/&gt;&lt;wsp:rsid wsp:val=&quot;00C85C3E&quot;/&gt;&lt;wsp:rsid wsp:val=&quot;00C85D75&quot;/&gt;&lt;wsp:rsid wsp:val=&quot;00C85FE0&quot;/&gt;&lt;wsp:rsid wsp:val=&quot;00C861E5&quot;/&gt;&lt;wsp:rsid wsp:val=&quot;00C86251&quot;/&gt;&lt;wsp:rsid wsp:val=&quot;00C86A0A&quot;/&gt;&lt;wsp:rsid wsp:val=&quot;00C86E18&quot;/&gt;&lt;wsp:rsid wsp:val=&quot;00C86EF7&quot;/&gt;&lt;wsp:rsid wsp:val=&quot;00C86F36&quot;/&gt;&lt;wsp:rsid wsp:val=&quot;00C871EB&quot;/&gt;&lt;wsp:rsid wsp:val=&quot;00C87422&quot;/&gt;&lt;wsp:rsid wsp:val=&quot;00C87436&quot;/&gt;&lt;wsp:rsid wsp:val=&quot;00C87585&quot;/&gt;&lt;wsp:rsid wsp:val=&quot;00C876B1&quot;/&gt;&lt;wsp:rsid wsp:val=&quot;00C8788D&quot;/&gt;&lt;wsp:rsid wsp:val=&quot;00C87ADB&quot;/&gt;&lt;wsp:rsid wsp:val=&quot;00C87AF1&quot;/&gt;&lt;wsp:rsid wsp:val=&quot;00C9025E&quot;/&gt;&lt;wsp:rsid wsp:val=&quot;00C9090F&quot;/&gt;&lt;wsp:rsid wsp:val=&quot;00C9092D&quot;/&gt;&lt;wsp:rsid wsp:val=&quot;00C90A44&quot;/&gt;&lt;wsp:rsid wsp:val=&quot;00C90A5E&quot;/&gt;&lt;wsp:rsid wsp:val=&quot;00C912B4&quot;/&gt;&lt;wsp:rsid wsp:val=&quot;00C915E9&quot;/&gt;&lt;wsp:rsid wsp:val=&quot;00C916D2&quot;/&gt;&lt;wsp:rsid wsp:val=&quot;00C919E0&quot;/&gt;&lt;wsp:rsid wsp:val=&quot;00C91F07&quot;/&gt;&lt;wsp:rsid wsp:val=&quot;00C92067&quot;/&gt;&lt;wsp:rsid wsp:val=&quot;00C922B1&quot;/&gt;&lt;wsp:rsid wsp:val=&quot;00C92A1F&quot;/&gt;&lt;wsp:rsid wsp:val=&quot;00C92D2F&quot;/&gt;&lt;wsp:rsid wsp:val=&quot;00C92E03&quot;/&gt;&lt;wsp:rsid wsp:val=&quot;00C92FF1&quot;/&gt;&lt;wsp:rsid wsp:val=&quot;00C9339A&quot;/&gt;&lt;wsp:rsid wsp:val=&quot;00C93645&quot;/&gt;&lt;wsp:rsid wsp:val=&quot;00C93B50&quot;/&gt;&lt;wsp:rsid wsp:val=&quot;00C93CE9&quot;/&gt;&lt;wsp:rsid wsp:val=&quot;00C93F90&quot;/&gt;&lt;wsp:rsid wsp:val=&quot;00C940BE&quot;/&gt;&lt;wsp:rsid wsp:val=&quot;00C94148&quot;/&gt;&lt;wsp:rsid wsp:val=&quot;00C94232&quot;/&gt;&lt;wsp:rsid wsp:val=&quot;00C94317&quot;/&gt;&lt;wsp:rsid wsp:val=&quot;00C94319&quot;/&gt;&lt;wsp:rsid wsp:val=&quot;00C9433D&quot;/&gt;&lt;wsp:rsid wsp:val=&quot;00C943F7&quot;/&gt;&lt;wsp:rsid wsp:val=&quot;00C94481&quot;/&gt;&lt;wsp:rsid wsp:val=&quot;00C944ED&quot;/&gt;&lt;wsp:rsid wsp:val=&quot;00C94BFC&quot;/&gt;&lt;wsp:rsid wsp:val=&quot;00C94C6B&quot;/&gt;&lt;wsp:rsid wsp:val=&quot;00C94EEC&quot;/&gt;&lt;wsp:rsid wsp:val=&quot;00C9535A&quot;/&gt;&lt;wsp:rsid wsp:val=&quot;00C9598D&quot;/&gt;&lt;wsp:rsid wsp:val=&quot;00C959C0&quot;/&gt;&lt;wsp:rsid wsp:val=&quot;00C95A66&quot;/&gt;&lt;wsp:rsid wsp:val=&quot;00C95DD0&quot;/&gt;&lt;wsp:rsid wsp:val=&quot;00C95F8F&quot;/&gt;&lt;wsp:rsid wsp:val=&quot;00C96044&quot;/&gt;&lt;wsp:rsid wsp:val=&quot;00C96336&quot;/&gt;&lt;wsp:rsid wsp:val=&quot;00C9665C&quot;/&gt;&lt;wsp:rsid wsp:val=&quot;00C96E03&quot;/&gt;&lt;wsp:rsid wsp:val=&quot;00C97224&quot;/&gt;&lt;wsp:rsid wsp:val=&quot;00C9738C&quot;/&gt;&lt;wsp:rsid wsp:val=&quot;00C97523&quot;/&gt;&lt;wsp:rsid wsp:val=&quot;00C975D8&quot;/&gt;&lt;wsp:rsid wsp:val=&quot;00C976D2&quot;/&gt;&lt;wsp:rsid wsp:val=&quot;00C978EA&quot;/&gt;&lt;wsp:rsid wsp:val=&quot;00C97DAE&quot;/&gt;&lt;wsp:rsid wsp:val=&quot;00C97E89&quot;/&gt;&lt;wsp:rsid wsp:val=&quot;00CA008A&quot;/&gt;&lt;wsp:rsid wsp:val=&quot;00CA00BC&quot;/&gt;&lt;wsp:rsid wsp:val=&quot;00CA0112&quot;/&gt;&lt;wsp:rsid wsp:val=&quot;00CA054C&quot;/&gt;&lt;wsp:rsid wsp:val=&quot;00CA05E7&quot;/&gt;&lt;wsp:rsid wsp:val=&quot;00CA06B5&quot;/&gt;&lt;wsp:rsid wsp:val=&quot;00CA0747&quot;/&gt;&lt;wsp:rsid wsp:val=&quot;00CA0B0F&quot;/&gt;&lt;wsp:rsid wsp:val=&quot;00CA0B39&quot;/&gt;&lt;wsp:rsid wsp:val=&quot;00CA0BC8&quot;/&gt;&lt;wsp:rsid wsp:val=&quot;00CA0D5D&quot;/&gt;&lt;wsp:rsid wsp:val=&quot;00CA0DA2&quot;/&gt;&lt;wsp:rsid wsp:val=&quot;00CA0EFF&quot;/&gt;&lt;wsp:rsid wsp:val=&quot;00CA1006&quot;/&gt;&lt;wsp:rsid wsp:val=&quot;00CA10CC&quot;/&gt;&lt;wsp:rsid wsp:val=&quot;00CA131A&quot;/&gt;&lt;wsp:rsid wsp:val=&quot;00CA146D&quot;/&gt;&lt;wsp:rsid wsp:val=&quot;00CA16C8&quot;/&gt;&lt;wsp:rsid wsp:val=&quot;00CA16FD&quot;/&gt;&lt;wsp:rsid wsp:val=&quot;00CA1895&quot;/&gt;&lt;wsp:rsid wsp:val=&quot;00CA1A56&quot;/&gt;&lt;wsp:rsid wsp:val=&quot;00CA1B88&quot;/&gt;&lt;wsp:rsid wsp:val=&quot;00CA2053&quot;/&gt;&lt;wsp:rsid wsp:val=&quot;00CA20D9&quot;/&gt;&lt;wsp:rsid wsp:val=&quot;00CA20DF&quot;/&gt;&lt;wsp:rsid wsp:val=&quot;00CA2114&quot;/&gt;&lt;wsp:rsid wsp:val=&quot;00CA244B&quot;/&gt;&lt;wsp:rsid wsp:val=&quot;00CA2647&quot;/&gt;&lt;wsp:rsid wsp:val=&quot;00CA28C5&quot;/&gt;&lt;wsp:rsid wsp:val=&quot;00CA2E3A&quot;/&gt;&lt;wsp:rsid wsp:val=&quot;00CA2F6B&quot;/&gt;&lt;wsp:rsid wsp:val=&quot;00CA3234&quot;/&gt;&lt;wsp:rsid wsp:val=&quot;00CA3358&quot;/&gt;&lt;wsp:rsid wsp:val=&quot;00CA3453&quot;/&gt;&lt;wsp:rsid wsp:val=&quot;00CA370F&quot;/&gt;&lt;wsp:rsid wsp:val=&quot;00CA3E38&quot;/&gt;&lt;wsp:rsid wsp:val=&quot;00CA3FAF&quot;/&gt;&lt;wsp:rsid wsp:val=&quot;00CA40CB&quot;/&gt;&lt;wsp:rsid wsp:val=&quot;00CA410B&quot;/&gt;&lt;wsp:rsid wsp:val=&quot;00CA42A6&quot;/&gt;&lt;wsp:rsid wsp:val=&quot;00CA42F2&quot;/&gt;&lt;wsp:rsid wsp:val=&quot;00CA4311&quot;/&gt;&lt;wsp:rsid wsp:val=&quot;00CA4582&quot;/&gt;&lt;wsp:rsid wsp:val=&quot;00CA46AC&quot;/&gt;&lt;wsp:rsid wsp:val=&quot;00CA4C18&quot;/&gt;&lt;wsp:rsid wsp:val=&quot;00CA5141&quot;/&gt;&lt;wsp:rsid wsp:val=&quot;00CA5263&quot;/&gt;&lt;wsp:rsid wsp:val=&quot;00CA53E4&quot;/&gt;&lt;wsp:rsid wsp:val=&quot;00CA5450&quot;/&gt;&lt;wsp:rsid wsp:val=&quot;00CA56D9&quot;/&gt;&lt;wsp:rsid wsp:val=&quot;00CA5779&quot;/&gt;&lt;wsp:rsid wsp:val=&quot;00CA5A0D&quot;/&gt;&lt;wsp:rsid wsp:val=&quot;00CA5BB3&quot;/&gt;&lt;wsp:rsid wsp:val=&quot;00CA5C4F&quot;/&gt;&lt;wsp:rsid wsp:val=&quot;00CA5F0E&quot;/&gt;&lt;wsp:rsid wsp:val=&quot;00CA6155&quot;/&gt;&lt;wsp:rsid wsp:val=&quot;00CA616B&quot;/&gt;&lt;wsp:rsid wsp:val=&quot;00CA630E&quot;/&gt;&lt;wsp:rsid wsp:val=&quot;00CA6516&quot;/&gt;&lt;wsp:rsid wsp:val=&quot;00CA667F&quot;/&gt;&lt;wsp:rsid wsp:val=&quot;00CA69AD&quot;/&gt;&lt;wsp:rsid wsp:val=&quot;00CA69CE&quot;/&gt;&lt;wsp:rsid wsp:val=&quot;00CA6C03&quot;/&gt;&lt;wsp:rsid wsp:val=&quot;00CA6D05&quot;/&gt;&lt;wsp:rsid wsp:val=&quot;00CA6E64&quot;/&gt;&lt;wsp:rsid wsp:val=&quot;00CA6F0B&quot;/&gt;&lt;wsp:rsid wsp:val=&quot;00CA7000&quot;/&gt;&lt;wsp:rsid wsp:val=&quot;00CA7256&quot;/&gt;&lt;wsp:rsid wsp:val=&quot;00CA732D&quot;/&gt;&lt;wsp:rsid wsp:val=&quot;00CA74B4&quot;/&gt;&lt;wsp:rsid wsp:val=&quot;00CA7566&quot;/&gt;&lt;wsp:rsid wsp:val=&quot;00CA7738&quot;/&gt;&lt;wsp:rsid wsp:val=&quot;00CA774C&quot;/&gt;&lt;wsp:rsid wsp:val=&quot;00CA7A5D&quot;/&gt;&lt;wsp:rsid wsp:val=&quot;00CA7DCE&quot;/&gt;&lt;wsp:rsid wsp:val=&quot;00CB00CB&quot;/&gt;&lt;wsp:rsid wsp:val=&quot;00CB033F&quot;/&gt;&lt;wsp:rsid wsp:val=&quot;00CB036D&quot;/&gt;&lt;wsp:rsid wsp:val=&quot;00CB095C&quot;/&gt;&lt;wsp:rsid wsp:val=&quot;00CB097F&quot;/&gt;&lt;wsp:rsid wsp:val=&quot;00CB09FD&quot;/&gt;&lt;wsp:rsid wsp:val=&quot;00CB0C5A&quot;/&gt;&lt;wsp:rsid wsp:val=&quot;00CB0E81&quot;/&gt;&lt;wsp:rsid wsp:val=&quot;00CB112F&quot;/&gt;&lt;wsp:rsid wsp:val=&quot;00CB1285&quot;/&gt;&lt;wsp:rsid wsp:val=&quot;00CB1472&quot;/&gt;&lt;wsp:rsid wsp:val=&quot;00CB14A5&quot;/&gt;&lt;wsp:rsid wsp:val=&quot;00CB1587&quot;/&gt;&lt;wsp:rsid wsp:val=&quot;00CB195E&quot;/&gt;&lt;wsp:rsid wsp:val=&quot;00CB1B33&quot;/&gt;&lt;wsp:rsid wsp:val=&quot;00CB1C6B&quot;/&gt;&lt;wsp:rsid wsp:val=&quot;00CB1DD6&quot;/&gt;&lt;wsp:rsid wsp:val=&quot;00CB22C5&quot;/&gt;&lt;wsp:rsid wsp:val=&quot;00CB249B&quot;/&gt;&lt;wsp:rsid wsp:val=&quot;00CB2537&quot;/&gt;&lt;wsp:rsid wsp:val=&quot;00CB2B87&quot;/&gt;&lt;wsp:rsid wsp:val=&quot;00CB2C49&quot;/&gt;&lt;wsp:rsid wsp:val=&quot;00CB2C58&quot;/&gt;&lt;wsp:rsid wsp:val=&quot;00CB2DFC&quot;/&gt;&lt;wsp:rsid wsp:val=&quot;00CB2ECE&quot;/&gt;&lt;wsp:rsid wsp:val=&quot;00CB2FB2&quot;/&gt;&lt;wsp:rsid wsp:val=&quot;00CB34B9&quot;/&gt;&lt;wsp:rsid wsp:val=&quot;00CB36BB&quot;/&gt;&lt;wsp:rsid wsp:val=&quot;00CB3927&quot;/&gt;&lt;wsp:rsid wsp:val=&quot;00CB3CEB&quot;/&gt;&lt;wsp:rsid wsp:val=&quot;00CB4171&quot;/&gt;&lt;wsp:rsid wsp:val=&quot;00CB479C&quot;/&gt;&lt;wsp:rsid wsp:val=&quot;00CB4AB3&quot;/&gt;&lt;wsp:rsid wsp:val=&quot;00CB4B60&quot;/&gt;&lt;wsp:rsid wsp:val=&quot;00CB5104&quot;/&gt;&lt;wsp:rsid wsp:val=&quot;00CB5791&quot;/&gt;&lt;wsp:rsid wsp:val=&quot;00CB5879&quot;/&gt;&lt;wsp:rsid wsp:val=&quot;00CB5B36&quot;/&gt;&lt;wsp:rsid wsp:val=&quot;00CB6136&quot;/&gt;&lt;wsp:rsid wsp:val=&quot;00CB6351&quot;/&gt;&lt;wsp:rsid wsp:val=&quot;00CB689B&quot;/&gt;&lt;wsp:rsid wsp:val=&quot;00CB6A08&quot;/&gt;&lt;wsp:rsid wsp:val=&quot;00CB6A2A&quot;/&gt;&lt;wsp:rsid wsp:val=&quot;00CB6DD2&quot;/&gt;&lt;wsp:rsid wsp:val=&quot;00CB72F1&quot;/&gt;&lt;wsp:rsid wsp:val=&quot;00CB74A3&quot;/&gt;&lt;wsp:rsid wsp:val=&quot;00CB7579&quot;/&gt;&lt;wsp:rsid wsp:val=&quot;00CB784A&quot;/&gt;&lt;wsp:rsid wsp:val=&quot;00CC01D4&quot;/&gt;&lt;wsp:rsid wsp:val=&quot;00CC054A&quot;/&gt;&lt;wsp:rsid wsp:val=&quot;00CC054D&quot;/&gt;&lt;wsp:rsid wsp:val=&quot;00CC0670&quot;/&gt;&lt;wsp:rsid wsp:val=&quot;00CC0ABE&quot;/&gt;&lt;wsp:rsid wsp:val=&quot;00CC1160&quot;/&gt;&lt;wsp:rsid wsp:val=&quot;00CC11DC&quot;/&gt;&lt;wsp:rsid wsp:val=&quot;00CC123F&quot;/&gt;&lt;wsp:rsid wsp:val=&quot;00CC12B0&quot;/&gt;&lt;wsp:rsid wsp:val=&quot;00CC1363&quot;/&gt;&lt;wsp:rsid wsp:val=&quot;00CC14DB&quot;/&gt;&lt;wsp:rsid wsp:val=&quot;00CC1924&quot;/&gt;&lt;wsp:rsid wsp:val=&quot;00CC19A4&quot;/&gt;&lt;wsp:rsid wsp:val=&quot;00CC1CFE&quot;/&gt;&lt;wsp:rsid wsp:val=&quot;00CC1E21&quot;/&gt;&lt;wsp:rsid wsp:val=&quot;00CC1E30&quot;/&gt;&lt;wsp:rsid wsp:val=&quot;00CC1F90&quot;/&gt;&lt;wsp:rsid wsp:val=&quot;00CC20D8&quot;/&gt;&lt;wsp:rsid wsp:val=&quot;00CC21FA&quot;/&gt;&lt;wsp:rsid wsp:val=&quot;00CC2460&quot;/&gt;&lt;wsp:rsid wsp:val=&quot;00CC26D0&quot;/&gt;&lt;wsp:rsid wsp:val=&quot;00CC2EE0&quot;/&gt;&lt;wsp:rsid wsp:val=&quot;00CC35C2&quot;/&gt;&lt;wsp:rsid wsp:val=&quot;00CC3A73&quot;/&gt;&lt;wsp:rsid wsp:val=&quot;00CC3D7A&quot;/&gt;&lt;wsp:rsid wsp:val=&quot;00CC4147&quot;/&gt;&lt;wsp:rsid wsp:val=&quot;00CC4551&quot;/&gt;&lt;wsp:rsid wsp:val=&quot;00CC457E&quot;/&gt;&lt;wsp:rsid wsp:val=&quot;00CC47D8&quot;/&gt;&lt;wsp:rsid wsp:val=&quot;00CC486D&quot;/&gt;&lt;wsp:rsid wsp:val=&quot;00CC49BE&quot;/&gt;&lt;wsp:rsid wsp:val=&quot;00CC4E4C&quot;/&gt;&lt;wsp:rsid wsp:val=&quot;00CC4F52&quot;/&gt;&lt;wsp:rsid wsp:val=&quot;00CC5182&quot;/&gt;&lt;wsp:rsid wsp:val=&quot;00CC559D&quot;/&gt;&lt;wsp:rsid wsp:val=&quot;00CC55D9&quot;/&gt;&lt;wsp:rsid wsp:val=&quot;00CC5AB3&quot;/&gt;&lt;wsp:rsid wsp:val=&quot;00CC604E&quot;/&gt;&lt;wsp:rsid wsp:val=&quot;00CC6070&quot;/&gt;&lt;wsp:rsid wsp:val=&quot;00CC60BA&quot;/&gt;&lt;wsp:rsid wsp:val=&quot;00CC613E&quot;/&gt;&lt;wsp:rsid wsp:val=&quot;00CC6481&quot;/&gt;&lt;wsp:rsid wsp:val=&quot;00CC6968&quot;/&gt;&lt;wsp:rsid wsp:val=&quot;00CC697C&quot;/&gt;&lt;wsp:rsid wsp:val=&quot;00CC6B4F&quot;/&gt;&lt;wsp:rsid wsp:val=&quot;00CC6EB3&quot;/&gt;&lt;wsp:rsid wsp:val=&quot;00CC6F53&quot;/&gt;&lt;wsp:rsid wsp:val=&quot;00CC704F&quot;/&gt;&lt;wsp:rsid wsp:val=&quot;00CC725D&quot;/&gt;&lt;wsp:rsid wsp:val=&quot;00CC7527&quot;/&gt;&lt;wsp:rsid wsp:val=&quot;00CC7548&quot;/&gt;&lt;wsp:rsid wsp:val=&quot;00CC755E&quot;/&gt;&lt;wsp:rsid wsp:val=&quot;00CC778B&quot;/&gt;&lt;wsp:rsid wsp:val=&quot;00CC7C65&quot;/&gt;&lt;wsp:rsid wsp:val=&quot;00CC7D0E&quot;/&gt;&lt;wsp:rsid wsp:val=&quot;00CD0513&quot;/&gt;&lt;wsp:rsid wsp:val=&quot;00CD078B&quot;/&gt;&lt;wsp:rsid wsp:val=&quot;00CD09CA&quot;/&gt;&lt;wsp:rsid wsp:val=&quot;00CD0AA4&quot;/&gt;&lt;wsp:rsid wsp:val=&quot;00CD0B41&quot;/&gt;&lt;wsp:rsid wsp:val=&quot;00CD0ECF&quot;/&gt;&lt;wsp:rsid wsp:val=&quot;00CD12E7&quot;/&gt;&lt;wsp:rsid wsp:val=&quot;00CD1390&quot;/&gt;&lt;wsp:rsid wsp:val=&quot;00CD1555&quot;/&gt;&lt;wsp:rsid wsp:val=&quot;00CD17BB&quot;/&gt;&lt;wsp:rsid wsp:val=&quot;00CD17FB&quot;/&gt;&lt;wsp:rsid wsp:val=&quot;00CD185C&quot;/&gt;&lt;wsp:rsid wsp:val=&quot;00CD1BFF&quot;/&gt;&lt;wsp:rsid wsp:val=&quot;00CD1DBC&quot;/&gt;&lt;wsp:rsid wsp:val=&quot;00CD1E29&quot;/&gt;&lt;wsp:rsid wsp:val=&quot;00CD20D1&quot;/&gt;&lt;wsp:rsid wsp:val=&quot;00CD217B&quot;/&gt;&lt;wsp:rsid wsp:val=&quot;00CD226D&quot;/&gt;&lt;wsp:rsid wsp:val=&quot;00CD24FD&quot;/&gt;&lt;wsp:rsid wsp:val=&quot;00CD2552&quot;/&gt;&lt;wsp:rsid wsp:val=&quot;00CD25FB&quot;/&gt;&lt;wsp:rsid wsp:val=&quot;00CD28B7&quot;/&gt;&lt;wsp:rsid wsp:val=&quot;00CD2AFE&quot;/&gt;&lt;wsp:rsid wsp:val=&quot;00CD2D17&quot;/&gt;&lt;wsp:rsid wsp:val=&quot;00CD2DB0&quot;/&gt;&lt;wsp:rsid wsp:val=&quot;00CD2E97&quot;/&gt;&lt;wsp:rsid wsp:val=&quot;00CD32DD&quot;/&gt;&lt;wsp:rsid wsp:val=&quot;00CD341B&quot;/&gt;&lt;wsp:rsid wsp:val=&quot;00CD344E&quot;/&gt;&lt;wsp:rsid wsp:val=&quot;00CD34FC&quot;/&gt;&lt;wsp:rsid wsp:val=&quot;00CD3949&quot;/&gt;&lt;wsp:rsid wsp:val=&quot;00CD394B&quot;/&gt;&lt;wsp:rsid wsp:val=&quot;00CD3F16&quot;/&gt;&lt;wsp:rsid wsp:val=&quot;00CD4326&quot;/&gt;&lt;wsp:rsid wsp:val=&quot;00CD440F&quot;/&gt;&lt;wsp:rsid wsp:val=&quot;00CD44A6&quot;/&gt;&lt;wsp:rsid wsp:val=&quot;00CD44FC&quot;/&gt;&lt;wsp:rsid wsp:val=&quot;00CD4503&quot;/&gt;&lt;wsp:rsid wsp:val=&quot;00CD4AC0&quot;/&gt;&lt;wsp:rsid wsp:val=&quot;00CD4C2D&quot;/&gt;&lt;wsp:rsid wsp:val=&quot;00CD544C&quot;/&gt;&lt;wsp:rsid wsp:val=&quot;00CD5489&quot;/&gt;&lt;wsp:rsid wsp:val=&quot;00CD54B9&quot;/&gt;&lt;wsp:rsid wsp:val=&quot;00CD54F5&quot;/&gt;&lt;wsp:rsid wsp:val=&quot;00CD55A5&quot;/&gt;&lt;wsp:rsid wsp:val=&quot;00CD55E5&quot;/&gt;&lt;wsp:rsid wsp:val=&quot;00CD564A&quot;/&gt;&lt;wsp:rsid wsp:val=&quot;00CD5749&quot;/&gt;&lt;wsp:rsid wsp:val=&quot;00CD5752&quot;/&gt;&lt;wsp:rsid wsp:val=&quot;00CD5810&quot;/&gt;&lt;wsp:rsid wsp:val=&quot;00CD5A3D&quot;/&gt;&lt;wsp:rsid wsp:val=&quot;00CD5B1A&quot;/&gt;&lt;wsp:rsid wsp:val=&quot;00CD5C39&quot;/&gt;&lt;wsp:rsid wsp:val=&quot;00CD5D0E&quot;/&gt;&lt;wsp:rsid wsp:val=&quot;00CD5E25&quot;/&gt;&lt;wsp:rsid wsp:val=&quot;00CD6200&quot;/&gt;&lt;wsp:rsid wsp:val=&quot;00CD6462&quot;/&gt;&lt;wsp:rsid wsp:val=&quot;00CD6527&quot;/&gt;&lt;wsp:rsid wsp:val=&quot;00CD68AD&quot;/&gt;&lt;wsp:rsid wsp:val=&quot;00CD6CA2&quot;/&gt;&lt;wsp:rsid wsp:val=&quot;00CD6E30&quot;/&gt;&lt;wsp:rsid wsp:val=&quot;00CD6FD8&quot;/&gt;&lt;wsp:rsid wsp:val=&quot;00CD700D&quot;/&gt;&lt;wsp:rsid wsp:val=&quot;00CD78D9&quot;/&gt;&lt;wsp:rsid wsp:val=&quot;00CD79C5&quot;/&gt;&lt;wsp:rsid wsp:val=&quot;00CD7B4B&quot;/&gt;&lt;wsp:rsid wsp:val=&quot;00CE00B4&quot;/&gt;&lt;wsp:rsid wsp:val=&quot;00CE01F6&quot;/&gt;&lt;wsp:rsid wsp:val=&quot;00CE0483&quot;/&gt;&lt;wsp:rsid wsp:val=&quot;00CE06BA&quot;/&gt;&lt;wsp:rsid wsp:val=&quot;00CE0AEC&quot;/&gt;&lt;wsp:rsid wsp:val=&quot;00CE0D70&quot;/&gt;&lt;wsp:rsid wsp:val=&quot;00CE115E&quot;/&gt;&lt;wsp:rsid wsp:val=&quot;00CE1203&quot;/&gt;&lt;wsp:rsid wsp:val=&quot;00CE1761&quot;/&gt;&lt;wsp:rsid wsp:val=&quot;00CE1D1F&quot;/&gt;&lt;wsp:rsid wsp:val=&quot;00CE1FE3&quot;/&gt;&lt;wsp:rsid wsp:val=&quot;00CE1FFC&quot;/&gt;&lt;wsp:rsid wsp:val=&quot;00CE24EF&quot;/&gt;&lt;wsp:rsid wsp:val=&quot;00CE26BB&quot;/&gt;&lt;wsp:rsid wsp:val=&quot;00CE271F&quot;/&gt;&lt;wsp:rsid wsp:val=&quot;00CE2B2A&quot;/&gt;&lt;wsp:rsid wsp:val=&quot;00CE2C55&quot;/&gt;&lt;wsp:rsid wsp:val=&quot;00CE2D49&quot;/&gt;&lt;wsp:rsid wsp:val=&quot;00CE306B&quot;/&gt;&lt;wsp:rsid wsp:val=&quot;00CE32E8&quot;/&gt;&lt;wsp:rsid wsp:val=&quot;00CE32FC&quot;/&gt;&lt;wsp:rsid wsp:val=&quot;00CE348A&quot;/&gt;&lt;wsp:rsid wsp:val=&quot;00CE35FA&quot;/&gt;&lt;wsp:rsid wsp:val=&quot;00CE369C&quot;/&gt;&lt;wsp:rsid wsp:val=&quot;00CE3775&quot;/&gt;&lt;wsp:rsid wsp:val=&quot;00CE3A86&quot;/&gt;&lt;wsp:rsid wsp:val=&quot;00CE3BA6&quot;/&gt;&lt;wsp:rsid wsp:val=&quot;00CE3F9A&quot;/&gt;&lt;wsp:rsid wsp:val=&quot;00CE4281&quot;/&gt;&lt;wsp:rsid wsp:val=&quot;00CE4307&quot;/&gt;&lt;wsp:rsid wsp:val=&quot;00CE4687&quot;/&gt;&lt;wsp:rsid wsp:val=&quot;00CE4695&quot;/&gt;&lt;wsp:rsid wsp:val=&quot;00CE46E2&quot;/&gt;&lt;wsp:rsid wsp:val=&quot;00CE474B&quot;/&gt;&lt;wsp:rsid wsp:val=&quot;00CE483C&quot;/&gt;&lt;wsp:rsid wsp:val=&quot;00CE49D8&quot;/&gt;&lt;wsp:rsid wsp:val=&quot;00CE4A21&quot;/&gt;&lt;wsp:rsid wsp:val=&quot;00CE4A63&quot;/&gt;&lt;wsp:rsid wsp:val=&quot;00CE4ADC&quot;/&gt;&lt;wsp:rsid wsp:val=&quot;00CE4B21&quot;/&gt;&lt;wsp:rsid wsp:val=&quot;00CE4EEC&quot;/&gt;&lt;wsp:rsid wsp:val=&quot;00CE4F55&quot;/&gt;&lt;wsp:rsid wsp:val=&quot;00CE4F8C&quot;/&gt;&lt;wsp:rsid wsp:val=&quot;00CE508E&quot;/&gt;&lt;wsp:rsid wsp:val=&quot;00CE5185&quot;/&gt;&lt;wsp:rsid wsp:val=&quot;00CE5287&quot;/&gt;&lt;wsp:rsid wsp:val=&quot;00CE53CD&quot;/&gt;&lt;wsp:rsid wsp:val=&quot;00CE5575&quot;/&gt;&lt;wsp:rsid wsp:val=&quot;00CE587A&quot;/&gt;&lt;wsp:rsid wsp:val=&quot;00CE5A22&quot;/&gt;&lt;wsp:rsid wsp:val=&quot;00CE5AD1&quot;/&gt;&lt;wsp:rsid wsp:val=&quot;00CE5B1C&quot;/&gt;&lt;wsp:rsid wsp:val=&quot;00CE5B95&quot;/&gt;&lt;wsp:rsid wsp:val=&quot;00CE6025&quot;/&gt;&lt;wsp:rsid wsp:val=&quot;00CE6282&quot;/&gt;&lt;wsp:rsid wsp:val=&quot;00CE637F&quot;/&gt;&lt;wsp:rsid wsp:val=&quot;00CE63ED&quot;/&gt;&lt;wsp:rsid wsp:val=&quot;00CE6449&quot;/&gt;&lt;wsp:rsid wsp:val=&quot;00CE6927&quot;/&gt;&lt;wsp:rsid wsp:val=&quot;00CE6AAA&quot;/&gt;&lt;wsp:rsid wsp:val=&quot;00CE6C34&quot;/&gt;&lt;wsp:rsid wsp:val=&quot;00CE6E63&quot;/&gt;&lt;wsp:rsid wsp:val=&quot;00CE7245&quot;/&gt;&lt;wsp:rsid wsp:val=&quot;00CE72A8&quot;/&gt;&lt;wsp:rsid wsp:val=&quot;00CE748C&quot;/&gt;&lt;wsp:rsid wsp:val=&quot;00CE76CE&quot;/&gt;&lt;wsp:rsid wsp:val=&quot;00CE7B02&quot;/&gt;&lt;wsp:rsid wsp:val=&quot;00CE7B39&quot;/&gt;&lt;wsp:rsid wsp:val=&quot;00CF01C3&quot;/&gt;&lt;wsp:rsid wsp:val=&quot;00CF0760&quot;/&gt;&lt;wsp:rsid wsp:val=&quot;00CF0905&quot;/&gt;&lt;wsp:rsid wsp:val=&quot;00CF0BF0&quot;/&gt;&lt;wsp:rsid wsp:val=&quot;00CF0D1C&quot;/&gt;&lt;wsp:rsid wsp:val=&quot;00CF0FDB&quot;/&gt;&lt;wsp:rsid wsp:val=&quot;00CF1018&quot;/&gt;&lt;wsp:rsid wsp:val=&quot;00CF1393&quot;/&gt;&lt;wsp:rsid wsp:val=&quot;00CF18C2&quot;/&gt;&lt;wsp:rsid wsp:val=&quot;00CF1CC8&quot;/&gt;&lt;wsp:rsid wsp:val=&quot;00CF1D9B&quot;/&gt;&lt;wsp:rsid wsp:val=&quot;00CF1EB8&quot;/&gt;&lt;wsp:rsid wsp:val=&quot;00CF1F20&quot;/&gt;&lt;wsp:rsid wsp:val=&quot;00CF2288&quot;/&gt;&lt;wsp:rsid wsp:val=&quot;00CF2578&quot;/&gt;&lt;wsp:rsid wsp:val=&quot;00CF281F&quot;/&gt;&lt;wsp:rsid wsp:val=&quot;00CF2D1D&quot;/&gt;&lt;wsp:rsid wsp:val=&quot;00CF2D47&quot;/&gt;&lt;wsp:rsid wsp:val=&quot;00CF336A&quot;/&gt;&lt;wsp:rsid wsp:val=&quot;00CF37F7&quot;/&gt;&lt;wsp:rsid wsp:val=&quot;00CF3C42&quot;/&gt;&lt;wsp:rsid wsp:val=&quot;00CF3D81&quot;/&gt;&lt;wsp:rsid wsp:val=&quot;00CF40BB&quot;/&gt;&lt;wsp:rsid wsp:val=&quot;00CF48CD&quot;/&gt;&lt;wsp:rsid wsp:val=&quot;00CF4FA3&quot;/&gt;&lt;wsp:rsid wsp:val=&quot;00CF52A1&quot;/&gt;&lt;wsp:rsid wsp:val=&quot;00CF57A9&quot;/&gt;&lt;wsp:rsid wsp:val=&quot;00CF5858&quot;/&gt;&lt;wsp:rsid wsp:val=&quot;00CF5C4F&quot;/&gt;&lt;wsp:rsid wsp:val=&quot;00CF5C86&quot;/&gt;&lt;wsp:rsid wsp:val=&quot;00CF624F&quot;/&gt;&lt;wsp:rsid wsp:val=&quot;00CF6430&quot;/&gt;&lt;wsp:rsid wsp:val=&quot;00CF6571&quot;/&gt;&lt;wsp:rsid wsp:val=&quot;00CF6B88&quot;/&gt;&lt;wsp:rsid wsp:val=&quot;00CF6F12&quot;/&gt;&lt;wsp:rsid wsp:val=&quot;00CF7086&quot;/&gt;&lt;wsp:rsid wsp:val=&quot;00CF7184&quot;/&gt;&lt;wsp:rsid wsp:val=&quot;00CF7422&quot;/&gt;&lt;wsp:rsid wsp:val=&quot;00CF7A28&quot;/&gt;&lt;wsp:rsid wsp:val=&quot;00CF7B39&quot;/&gt;&lt;wsp:rsid wsp:val=&quot;00CF7CDC&quot;/&gt;&lt;wsp:rsid wsp:val=&quot;00CF7EE4&quot;/&gt;&lt;wsp:rsid wsp:val=&quot;00CF7F4F&quot;/&gt;&lt;wsp:rsid wsp:val=&quot;00D00795&quot;/&gt;&lt;wsp:rsid wsp:val=&quot;00D00858&quot;/&gt;&lt;wsp:rsid wsp:val=&quot;00D0089E&quot;/&gt;&lt;wsp:rsid wsp:val=&quot;00D009B1&quot;/&gt;&lt;wsp:rsid wsp:val=&quot;00D00B4B&quot;/&gt;&lt;wsp:rsid wsp:val=&quot;00D0116E&quot;/&gt;&lt;wsp:rsid wsp:val=&quot;00D011B9&quot;/&gt;&lt;wsp:rsid wsp:val=&quot;00D012E7&quot;/&gt;&lt;wsp:rsid wsp:val=&quot;00D01581&quot;/&gt;&lt;wsp:rsid wsp:val=&quot;00D01776&quot;/&gt;&lt;wsp:rsid wsp:val=&quot;00D01F5E&quot;/&gt;&lt;wsp:rsid wsp:val=&quot;00D02236&quot;/&gt;&lt;wsp:rsid wsp:val=&quot;00D02530&quot;/&gt;&lt;wsp:rsid wsp:val=&quot;00D02656&quot;/&gt;&lt;wsp:rsid wsp:val=&quot;00D028EB&quot;/&gt;&lt;wsp:rsid wsp:val=&quot;00D0293B&quot;/&gt;&lt;wsp:rsid wsp:val=&quot;00D02AC2&quot;/&gt;&lt;wsp:rsid wsp:val=&quot;00D02D38&quot;/&gt;&lt;wsp:rsid wsp:val=&quot;00D02E6E&quot;/&gt;&lt;wsp:rsid wsp:val=&quot;00D02ED1&quot;/&gt;&lt;wsp:rsid wsp:val=&quot;00D0397F&quot;/&gt;&lt;wsp:rsid wsp:val=&quot;00D039DD&quot;/&gt;&lt;wsp:rsid wsp:val=&quot;00D03C31&quot;/&gt;&lt;wsp:rsid wsp:val=&quot;00D03DB7&quot;/&gt;&lt;wsp:rsid wsp:val=&quot;00D03EB2&quot;/&gt;&lt;wsp:rsid wsp:val=&quot;00D03EB7&quot;/&gt;&lt;wsp:rsid wsp:val=&quot;00D0467B&quot;/&gt;&lt;wsp:rsid wsp:val=&quot;00D0474D&quot;/&gt;&lt;wsp:rsid wsp:val=&quot;00D049FC&quot;/&gt;&lt;wsp:rsid wsp:val=&quot;00D04D67&quot;/&gt;&lt;wsp:rsid wsp:val=&quot;00D05318&quot;/&gt;&lt;wsp:rsid wsp:val=&quot;00D0533D&quot;/&gt;&lt;wsp:rsid wsp:val=&quot;00D05637&quot;/&gt;&lt;wsp:rsid wsp:val=&quot;00D05AA3&quot;/&gt;&lt;wsp:rsid wsp:val=&quot;00D05C6F&quot;/&gt;&lt;wsp:rsid wsp:val=&quot;00D05D0B&quot;/&gt;&lt;wsp:rsid wsp:val=&quot;00D0631D&quot;/&gt;&lt;wsp:rsid wsp:val=&quot;00D063CB&quot;/&gt;&lt;wsp:rsid wsp:val=&quot;00D065FC&quot;/&gt;&lt;wsp:rsid wsp:val=&quot;00D06628&quot;/&gt;&lt;wsp:rsid wsp:val=&quot;00D06666&quot;/&gt;&lt;wsp:rsid wsp:val=&quot;00D067D1&quot;/&gt;&lt;wsp:rsid wsp:val=&quot;00D06823&quot;/&gt;&lt;wsp:rsid wsp:val=&quot;00D069C8&quot;/&gt;&lt;wsp:rsid wsp:val=&quot;00D074B7&quot;/&gt;&lt;wsp:rsid wsp:val=&quot;00D074BC&quot;/&gt;&lt;wsp:rsid wsp:val=&quot;00D074E6&quot;/&gt;&lt;wsp:rsid wsp:val=&quot;00D07AA4&quot;/&gt;&lt;wsp:rsid wsp:val=&quot;00D07BE8&quot;/&gt;&lt;wsp:rsid wsp:val=&quot;00D10097&quot;/&gt;&lt;wsp:rsid wsp:val=&quot;00D10D69&quot;/&gt;&lt;wsp:rsid wsp:val=&quot;00D1105E&quot;/&gt;&lt;wsp:rsid wsp:val=&quot;00D1133B&quot;/&gt;&lt;wsp:rsid wsp:val=&quot;00D11459&quot;/&gt;&lt;wsp:rsid wsp:val=&quot;00D11599&quot;/&gt;&lt;wsp:rsid wsp:val=&quot;00D115D0&quot;/&gt;&lt;wsp:rsid wsp:val=&quot;00D1162A&quot;/&gt;&lt;wsp:rsid wsp:val=&quot;00D11680&quot;/&gt;&lt;wsp:rsid wsp:val=&quot;00D117B2&quot;/&gt;&lt;wsp:rsid wsp:val=&quot;00D11BF6&quot;/&gt;&lt;wsp:rsid wsp:val=&quot;00D11EAA&quot;/&gt;&lt;wsp:rsid wsp:val=&quot;00D11F2D&quot;/&gt;&lt;wsp:rsid wsp:val=&quot;00D1215A&quot;/&gt;&lt;wsp:rsid wsp:val=&quot;00D1228D&quot;/&gt;&lt;wsp:rsid wsp:val=&quot;00D1234B&quot;/&gt;&lt;wsp:rsid wsp:val=&quot;00D123D7&quot;/&gt;&lt;wsp:rsid wsp:val=&quot;00D12983&quot;/&gt;&lt;wsp:rsid wsp:val=&quot;00D12E50&quot;/&gt;&lt;wsp:rsid wsp:val=&quot;00D12EF2&quot;/&gt;&lt;wsp:rsid wsp:val=&quot;00D13089&quot;/&gt;&lt;wsp:rsid wsp:val=&quot;00D131AB&quot;/&gt;&lt;wsp:rsid wsp:val=&quot;00D1375E&quot;/&gt;&lt;wsp:rsid wsp:val=&quot;00D137B0&quot;/&gt;&lt;wsp:rsid wsp:val=&quot;00D13B6D&quot;/&gt;&lt;wsp:rsid wsp:val=&quot;00D14376&quot;/&gt;&lt;wsp:rsid wsp:val=&quot;00D14AA9&quot;/&gt;&lt;wsp:rsid wsp:val=&quot;00D14B01&quot;/&gt;&lt;wsp:rsid wsp:val=&quot;00D15028&quot;/&gt;&lt;wsp:rsid wsp:val=&quot;00D15269&quot;/&gt;&lt;wsp:rsid wsp:val=&quot;00D1541D&quot;/&gt;&lt;wsp:rsid wsp:val=&quot;00D15526&quot;/&gt;&lt;wsp:rsid wsp:val=&quot;00D156DD&quot;/&gt;&lt;wsp:rsid wsp:val=&quot;00D156F6&quot;/&gt;&lt;wsp:rsid wsp:val=&quot;00D1579D&quot;/&gt;&lt;wsp:rsid wsp:val=&quot;00D157C2&quot;/&gt;&lt;wsp:rsid wsp:val=&quot;00D158A1&quot;/&gt;&lt;wsp:rsid wsp:val=&quot;00D15AB5&quot;/&gt;&lt;wsp:rsid wsp:val=&quot;00D15B06&quot;/&gt;&lt;wsp:rsid wsp:val=&quot;00D160AF&quot;/&gt;&lt;wsp:rsid wsp:val=&quot;00D162B2&quot;/&gt;&lt;wsp:rsid wsp:val=&quot;00D16447&quot;/&gt;&lt;wsp:rsid wsp:val=&quot;00D1645C&quot;/&gt;&lt;wsp:rsid wsp:val=&quot;00D16554&quot;/&gt;&lt;wsp:rsid wsp:val=&quot;00D165DF&quot;/&gt;&lt;wsp:rsid wsp:val=&quot;00D165FA&quot;/&gt;&lt;wsp:rsid wsp:val=&quot;00D16750&quot;/&gt;&lt;wsp:rsid wsp:val=&quot;00D16D2D&quot;/&gt;&lt;wsp:rsid wsp:val=&quot;00D170F5&quot;/&gt;&lt;wsp:rsid wsp:val=&quot;00D17215&quot;/&gt;&lt;wsp:rsid wsp:val=&quot;00D17293&quot;/&gt;&lt;wsp:rsid wsp:val=&quot;00D17642&quot;/&gt;&lt;wsp:rsid wsp:val=&quot;00D177D8&quot;/&gt;&lt;wsp:rsid wsp:val=&quot;00D17D8D&quot;/&gt;&lt;wsp:rsid wsp:val=&quot;00D17E03&quot;/&gt;&lt;wsp:rsid wsp:val=&quot;00D17F16&quot;/&gt;&lt;wsp:rsid wsp:val=&quot;00D20413&quot;/&gt;&lt;wsp:rsid wsp:val=&quot;00D20584&quot;/&gt;&lt;wsp:rsid wsp:val=&quot;00D205CB&quot;/&gt;&lt;wsp:rsid wsp:val=&quot;00D20634&quot;/&gt;&lt;wsp:rsid wsp:val=&quot;00D206C6&quot;/&gt;&lt;wsp:rsid wsp:val=&quot;00D20768&quot;/&gt;&lt;wsp:rsid wsp:val=&quot;00D21200&quot;/&gt;&lt;wsp:rsid wsp:val=&quot;00D21345&quot;/&gt;&lt;wsp:rsid wsp:val=&quot;00D217F6&quot;/&gt;&lt;wsp:rsid wsp:val=&quot;00D2188D&quot;/&gt;&lt;wsp:rsid wsp:val=&quot;00D21B87&quot;/&gt;&lt;wsp:rsid wsp:val=&quot;00D21CB3&quot;/&gt;&lt;wsp:rsid wsp:val=&quot;00D21E2A&quot;/&gt;&lt;wsp:rsid wsp:val=&quot;00D21E50&quot;/&gt;&lt;wsp:rsid wsp:val=&quot;00D21FF4&quot;/&gt;&lt;wsp:rsid wsp:val=&quot;00D22008&quot;/&gt;&lt;wsp:rsid wsp:val=&quot;00D220AF&quot;/&gt;&lt;wsp:rsid wsp:val=&quot;00D22456&quot;/&gt;&lt;wsp:rsid wsp:val=&quot;00D22500&quot;/&gt;&lt;wsp:rsid wsp:val=&quot;00D227D8&quot;/&gt;&lt;wsp:rsid wsp:val=&quot;00D228B7&quot;/&gt;&lt;wsp:rsid wsp:val=&quot;00D22A92&quot;/&gt;&lt;wsp:rsid wsp:val=&quot;00D22ACC&quot;/&gt;&lt;wsp:rsid wsp:val=&quot;00D22BFB&quot;/&gt;&lt;wsp:rsid wsp:val=&quot;00D23285&quot;/&gt;&lt;wsp:rsid wsp:val=&quot;00D23329&quot;/&gt;&lt;wsp:rsid wsp:val=&quot;00D23776&quot;/&gt;&lt;wsp:rsid wsp:val=&quot;00D23973&quot;/&gt;&lt;wsp:rsid wsp:val=&quot;00D23B59&quot;/&gt;&lt;wsp:rsid wsp:val=&quot;00D23DED&quot;/&gt;&lt;wsp:rsid wsp:val=&quot;00D24130&quot;/&gt;&lt;wsp:rsid wsp:val=&quot;00D24183&quot;/&gt;&lt;wsp:rsid wsp:val=&quot;00D243D7&quot;/&gt;&lt;wsp:rsid wsp:val=&quot;00D245D3&quot;/&gt;&lt;wsp:rsid wsp:val=&quot;00D247B6&quot;/&gt;&lt;wsp:rsid wsp:val=&quot;00D24A96&quot;/&gt;&lt;wsp:rsid wsp:val=&quot;00D24AA1&quot;/&gt;&lt;wsp:rsid wsp:val=&quot;00D24D45&quot;/&gt;&lt;wsp:rsid wsp:val=&quot;00D24FE2&quot;/&gt;&lt;wsp:rsid wsp:val=&quot;00D25255&quot;/&gt;&lt;wsp:rsid wsp:val=&quot;00D252AE&quot;/&gt;&lt;wsp:rsid wsp:val=&quot;00D25396&quot;/&gt;&lt;wsp:rsid wsp:val=&quot;00D25478&quot;/&gt;&lt;wsp:rsid wsp:val=&quot;00D25B6B&quot;/&gt;&lt;wsp:rsid wsp:val=&quot;00D25C8C&quot;/&gt;&lt;wsp:rsid wsp:val=&quot;00D25D27&quot;/&gt;&lt;wsp:rsid wsp:val=&quot;00D25F11&quot;/&gt;&lt;wsp:rsid wsp:val=&quot;00D26132&quot;/&gt;&lt;wsp:rsid wsp:val=&quot;00D262B2&quot;/&gt;&lt;wsp:rsid wsp:val=&quot;00D26699&quot;/&gt;&lt;wsp:rsid wsp:val=&quot;00D26A91&quot;/&gt;&lt;wsp:rsid wsp:val=&quot;00D26C13&quot;/&gt;&lt;wsp:rsid wsp:val=&quot;00D26DE5&quot;/&gt;&lt;wsp:rsid wsp:val=&quot;00D26F00&quot;/&gt;&lt;wsp:rsid wsp:val=&quot;00D271DE&quot;/&gt;&lt;wsp:rsid wsp:val=&quot;00D273E0&quot;/&gt;&lt;wsp:rsid wsp:val=&quot;00D2750E&quot;/&gt;&lt;wsp:rsid wsp:val=&quot;00D2758A&quot;/&gt;&lt;wsp:rsid wsp:val=&quot;00D27AE6&quot;/&gt;&lt;wsp:rsid wsp:val=&quot;00D27C25&quot;/&gt;&lt;wsp:rsid wsp:val=&quot;00D27CFD&quot;/&gt;&lt;wsp:rsid wsp:val=&quot;00D27E60&quot;/&gt;&lt;wsp:rsid wsp:val=&quot;00D27FDA&quot;/&gt;&lt;wsp:rsid wsp:val=&quot;00D30469&quot;/&gt;&lt;wsp:rsid wsp:val=&quot;00D30726&quot;/&gt;&lt;wsp:rsid wsp:val=&quot;00D30729&quot;/&gt;&lt;wsp:rsid wsp:val=&quot;00D309A9&quot;/&gt;&lt;wsp:rsid wsp:val=&quot;00D30BEE&quot;/&gt;&lt;wsp:rsid wsp:val=&quot;00D30C65&quot;/&gt;&lt;wsp:rsid wsp:val=&quot;00D30C83&quot;/&gt;&lt;wsp:rsid wsp:val=&quot;00D30D85&quot;/&gt;&lt;wsp:rsid wsp:val=&quot;00D31009&quot;/&gt;&lt;wsp:rsid wsp:val=&quot;00D31A9C&quot;/&gt;&lt;wsp:rsid wsp:val=&quot;00D31BDE&quot;/&gt;&lt;wsp:rsid wsp:val=&quot;00D31DBC&quot;/&gt;&lt;wsp:rsid wsp:val=&quot;00D32041&quot;/&gt;&lt;wsp:rsid wsp:val=&quot;00D322EF&quot;/&gt;&lt;wsp:rsid wsp:val=&quot;00D3325D&quot;/&gt;&lt;wsp:rsid wsp:val=&quot;00D33336&quot;/&gt;&lt;wsp:rsid wsp:val=&quot;00D334EE&quot;/&gt;&lt;wsp:rsid wsp:val=&quot;00D33899&quot;/&gt;&lt;wsp:rsid wsp:val=&quot;00D33C05&quot;/&gt;&lt;wsp:rsid wsp:val=&quot;00D344C7&quot;/&gt;&lt;wsp:rsid wsp:val=&quot;00D34532&quot;/&gt;&lt;wsp:rsid wsp:val=&quot;00D34616&quot;/&gt;&lt;wsp:rsid wsp:val=&quot;00D34EAA&quot;/&gt;&lt;wsp:rsid wsp:val=&quot;00D34EE7&quot;/&gt;&lt;wsp:rsid wsp:val=&quot;00D34FF7&quot;/&gt;&lt;wsp:rsid wsp:val=&quot;00D35693&quot;/&gt;&lt;wsp:rsid wsp:val=&quot;00D35736&quot;/&gt;&lt;wsp:rsid wsp:val=&quot;00D35846&quot;/&gt;&lt;wsp:rsid wsp:val=&quot;00D35B23&quot;/&gt;&lt;wsp:rsid wsp:val=&quot;00D35C58&quot;/&gt;&lt;wsp:rsid wsp:val=&quot;00D35EA8&quot;/&gt;&lt;wsp:rsid wsp:val=&quot;00D35F1C&quot;/&gt;&lt;wsp:rsid wsp:val=&quot;00D35F30&quot;/&gt;&lt;wsp:rsid wsp:val=&quot;00D362EF&quot;/&gt;&lt;wsp:rsid wsp:val=&quot;00D365EB&quot;/&gt;&lt;wsp:rsid wsp:val=&quot;00D371A4&quot;/&gt;&lt;wsp:rsid wsp:val=&quot;00D373B4&quot;/&gt;&lt;wsp:rsid wsp:val=&quot;00D40011&quot;/&gt;&lt;wsp:rsid wsp:val=&quot;00D4014D&quot;/&gt;&lt;wsp:rsid wsp:val=&quot;00D4020E&quot;/&gt;&lt;wsp:rsid wsp:val=&quot;00D40369&quot;/&gt;&lt;wsp:rsid wsp:val=&quot;00D40413&quot;/&gt;&lt;wsp:rsid wsp:val=&quot;00D40689&quot;/&gt;&lt;wsp:rsid wsp:val=&quot;00D406A4&quot;/&gt;&lt;wsp:rsid wsp:val=&quot;00D40982&quot;/&gt;&lt;wsp:rsid wsp:val=&quot;00D40F2F&quot;/&gt;&lt;wsp:rsid wsp:val=&quot;00D4100B&quot;/&gt;&lt;wsp:rsid wsp:val=&quot;00D4113E&quot;/&gt;&lt;wsp:rsid wsp:val=&quot;00D4143F&quot;/&gt;&lt;wsp:rsid wsp:val=&quot;00D416DE&quot;/&gt;&lt;wsp:rsid wsp:val=&quot;00D41809&quot;/&gt;&lt;wsp:rsid wsp:val=&quot;00D41EFF&quot;/&gt;&lt;wsp:rsid wsp:val=&quot;00D41FB0&quot;/&gt;&lt;wsp:rsid wsp:val=&quot;00D41FFB&quot;/&gt;&lt;wsp:rsid wsp:val=&quot;00D420D7&quot;/&gt;&lt;wsp:rsid wsp:val=&quot;00D42209&quot;/&gt;&lt;wsp:rsid wsp:val=&quot;00D42211&quot;/&gt;&lt;wsp:rsid wsp:val=&quot;00D4237D&quot;/&gt;&lt;wsp:rsid wsp:val=&quot;00D4242C&quot;/&gt;&lt;wsp:rsid wsp:val=&quot;00D42465&quot;/&gt;&lt;wsp:rsid wsp:val=&quot;00D426F6&quot;/&gt;&lt;wsp:rsid wsp:val=&quot;00D42812&quot;/&gt;&lt;wsp:rsid wsp:val=&quot;00D42B07&quot;/&gt;&lt;wsp:rsid wsp:val=&quot;00D42B50&quot;/&gt;&lt;wsp:rsid wsp:val=&quot;00D42FA2&quot;/&gt;&lt;wsp:rsid wsp:val=&quot;00D431A0&quot;/&gt;&lt;wsp:rsid wsp:val=&quot;00D431C6&quot;/&gt;&lt;wsp:rsid wsp:val=&quot;00D434FC&quot;/&gt;&lt;wsp:rsid wsp:val=&quot;00D435C1&quot;/&gt;&lt;wsp:rsid wsp:val=&quot;00D43AA7&quot;/&gt;&lt;wsp:rsid wsp:val=&quot;00D43ADF&quot;/&gt;&lt;wsp:rsid wsp:val=&quot;00D43F92&quot;/&gt;&lt;wsp:rsid wsp:val=&quot;00D44317&quot;/&gt;&lt;wsp:rsid wsp:val=&quot;00D44986&quot;/&gt;&lt;wsp:rsid wsp:val=&quot;00D44C46&quot;/&gt;&lt;wsp:rsid wsp:val=&quot;00D45056&quot;/&gt;&lt;wsp:rsid wsp:val=&quot;00D45131&quot;/&gt;&lt;wsp:rsid wsp:val=&quot;00D455C4&quot;/&gt;&lt;wsp:rsid wsp:val=&quot;00D458D2&quot;/&gt;&lt;wsp:rsid wsp:val=&quot;00D45B46&quot;/&gt;&lt;wsp:rsid wsp:val=&quot;00D45CA0&quot;/&gt;&lt;wsp:rsid wsp:val=&quot;00D45DA1&quot;/&gt;&lt;wsp:rsid wsp:val=&quot;00D4615E&quot;/&gt;&lt;wsp:rsid wsp:val=&quot;00D4650C&quot;/&gt;&lt;wsp:rsid wsp:val=&quot;00D4689E&quot;/&gt;&lt;wsp:rsid wsp:val=&quot;00D46B26&quot;/&gt;&lt;wsp:rsid wsp:val=&quot;00D46BFD&quot;/&gt;&lt;wsp:rsid wsp:val=&quot;00D46E01&quot;/&gt;&lt;wsp:rsid wsp:val=&quot;00D46E39&quot;/&gt;&lt;wsp:rsid wsp:val=&quot;00D46ECA&quot;/&gt;&lt;wsp:rsid wsp:val=&quot;00D47363&quot;/&gt;&lt;wsp:rsid wsp:val=&quot;00D475D9&quot;/&gt;&lt;wsp:rsid wsp:val=&quot;00D47874&quot;/&gt;&lt;wsp:rsid wsp:val=&quot;00D47981&quot;/&gt;&lt;wsp:rsid wsp:val=&quot;00D479A2&quot;/&gt;&lt;wsp:rsid wsp:val=&quot;00D47BE6&quot;/&gt;&lt;wsp:rsid wsp:val=&quot;00D47C3E&quot;/&gt;&lt;wsp:rsid wsp:val=&quot;00D47D29&quot;/&gt;&lt;wsp:rsid wsp:val=&quot;00D47FBF&quot;/&gt;&lt;wsp:rsid wsp:val=&quot;00D50008&quot;/&gt;&lt;wsp:rsid wsp:val=&quot;00D50086&quot;/&gt;&lt;wsp:rsid wsp:val=&quot;00D5037C&quot;/&gt;&lt;wsp:rsid wsp:val=&quot;00D503D3&quot;/&gt;&lt;wsp:rsid wsp:val=&quot;00D50449&quot;/&gt;&lt;wsp:rsid wsp:val=&quot;00D50A8E&quot;/&gt;&lt;wsp:rsid wsp:val=&quot;00D50C63&quot;/&gt;&lt;wsp:rsid wsp:val=&quot;00D50F45&quot;/&gt;&lt;wsp:rsid wsp:val=&quot;00D5117C&quot;/&gt;&lt;wsp:rsid wsp:val=&quot;00D51305&quot;/&gt;&lt;wsp:rsid wsp:val=&quot;00D5131B&quot;/&gt;&lt;wsp:rsid wsp:val=&quot;00D51412&quot;/&gt;&lt;wsp:rsid wsp:val=&quot;00D514FB&quot;/&gt;&lt;wsp:rsid wsp:val=&quot;00D516C4&quot;/&gt;&lt;wsp:rsid wsp:val=&quot;00D51791&quot;/&gt;&lt;wsp:rsid wsp:val=&quot;00D517B1&quot;/&gt;&lt;wsp:rsid wsp:val=&quot;00D517DC&quot;/&gt;&lt;wsp:rsid wsp:val=&quot;00D51CF8&quot;/&gt;&lt;wsp:rsid wsp:val=&quot;00D52057&quot;/&gt;&lt;wsp:rsid wsp:val=&quot;00D520CC&quot;/&gt;&lt;wsp:rsid wsp:val=&quot;00D52A56&quot;/&gt;&lt;wsp:rsid wsp:val=&quot;00D52DC0&quot;/&gt;&lt;wsp:rsid wsp:val=&quot;00D535DE&quot;/&gt;&lt;wsp:rsid wsp:val=&quot;00D537F9&quot;/&gt;&lt;wsp:rsid wsp:val=&quot;00D53993&quot;/&gt;&lt;wsp:rsid wsp:val=&quot;00D53A69&quot;/&gt;&lt;wsp:rsid wsp:val=&quot;00D53BA3&quot;/&gt;&lt;wsp:rsid wsp:val=&quot;00D53C9B&quot;/&gt;&lt;wsp:rsid wsp:val=&quot;00D53D45&quot;/&gt;&lt;wsp:rsid wsp:val=&quot;00D540B3&quot;/&gt;&lt;wsp:rsid wsp:val=&quot;00D540B6&quot;/&gt;&lt;wsp:rsid wsp:val=&quot;00D54674&quot;/&gt;&lt;wsp:rsid wsp:val=&quot;00D54831&quot;/&gt;&lt;wsp:rsid wsp:val=&quot;00D552BA&quot;/&gt;&lt;wsp:rsid wsp:val=&quot;00D558BB&quot;/&gt;&lt;wsp:rsid wsp:val=&quot;00D55976&quot;/&gt;&lt;wsp:rsid wsp:val=&quot;00D55A0A&quot;/&gt;&lt;wsp:rsid wsp:val=&quot;00D55A25&quot;/&gt;&lt;wsp:rsid wsp:val=&quot;00D55B3F&quot;/&gt;&lt;wsp:rsid wsp:val=&quot;00D55C79&quot;/&gt;&lt;wsp:rsid wsp:val=&quot;00D55C9F&quot;/&gt;&lt;wsp:rsid wsp:val=&quot;00D56499&quot;/&gt;&lt;wsp:rsid wsp:val=&quot;00D56A5A&quot;/&gt;&lt;wsp:rsid wsp:val=&quot;00D56B76&quot;/&gt;&lt;wsp:rsid wsp:val=&quot;00D56BEE&quot;/&gt;&lt;wsp:rsid wsp:val=&quot;00D5705E&quot;/&gt;&lt;wsp:rsid wsp:val=&quot;00D572FB&quot;/&gt;&lt;wsp:rsid wsp:val=&quot;00D57645&quot;/&gt;&lt;wsp:rsid wsp:val=&quot;00D57875&quot;/&gt;&lt;wsp:rsid wsp:val=&quot;00D57A7E&quot;/&gt;&lt;wsp:rsid wsp:val=&quot;00D57F78&quot;/&gt;&lt;wsp:rsid wsp:val=&quot;00D60039&quot;/&gt;&lt;wsp:rsid wsp:val=&quot;00D60406&quot;/&gt;&lt;wsp:rsid wsp:val=&quot;00D60418&quot;/&gt;&lt;wsp:rsid wsp:val=&quot;00D6043C&quot;/&gt;&lt;wsp:rsid wsp:val=&quot;00D6052B&quot;/&gt;&lt;wsp:rsid wsp:val=&quot;00D60759&quot;/&gt;&lt;wsp:rsid wsp:val=&quot;00D60B6D&quot;/&gt;&lt;wsp:rsid wsp:val=&quot;00D60C7F&quot;/&gt;&lt;wsp:rsid wsp:val=&quot;00D60D00&quot;/&gt;&lt;wsp:rsid wsp:val=&quot;00D60F78&quot;/&gt;&lt;wsp:rsid wsp:val=&quot;00D6136D&quot;/&gt;&lt;wsp:rsid wsp:val=&quot;00D61977&quot;/&gt;&lt;wsp:rsid wsp:val=&quot;00D621BB&quot;/&gt;&lt;wsp:rsid wsp:val=&quot;00D6256D&quot;/&gt;&lt;wsp:rsid wsp:val=&quot;00D625A7&quot;/&gt;&lt;wsp:rsid wsp:val=&quot;00D62963&quot;/&gt;&lt;wsp:rsid wsp:val=&quot;00D62973&quot;/&gt;&lt;wsp:rsid wsp:val=&quot;00D62C10&quot;/&gt;&lt;wsp:rsid wsp:val=&quot;00D62C36&quot;/&gt;&lt;wsp:rsid wsp:val=&quot;00D62FA0&quot;/&gt;&lt;wsp:rsid wsp:val=&quot;00D63004&quot;/&gt;&lt;wsp:rsid wsp:val=&quot;00D631A7&quot;/&gt;&lt;wsp:rsid wsp:val=&quot;00D63270&quot;/&gt;&lt;wsp:rsid wsp:val=&quot;00D6337D&quot;/&gt;&lt;wsp:rsid wsp:val=&quot;00D634C5&quot;/&gt;&lt;wsp:rsid wsp:val=&quot;00D6373C&quot;/&gt;&lt;wsp:rsid wsp:val=&quot;00D6374D&quot;/&gt;&lt;wsp:rsid wsp:val=&quot;00D63923&quot;/&gt;&lt;wsp:rsid wsp:val=&quot;00D64515&quot;/&gt;&lt;wsp:rsid wsp:val=&quot;00D64589&quot;/&gt;&lt;wsp:rsid wsp:val=&quot;00D64974&quot;/&gt;&lt;wsp:rsid wsp:val=&quot;00D64CB8&quot;/&gt;&lt;wsp:rsid wsp:val=&quot;00D64E64&quot;/&gt;&lt;wsp:rsid wsp:val=&quot;00D65278&quot;/&gt;&lt;wsp:rsid wsp:val=&quot;00D6541B&quot;/&gt;&lt;wsp:rsid wsp:val=&quot;00D655CA&quot;/&gt;&lt;wsp:rsid wsp:val=&quot;00D65890&quot;/&gt;&lt;wsp:rsid wsp:val=&quot;00D65A0F&quot;/&gt;&lt;wsp:rsid wsp:val=&quot;00D65A21&quot;/&gt;&lt;wsp:rsid wsp:val=&quot;00D65CFB&quot;/&gt;&lt;wsp:rsid wsp:val=&quot;00D65D03&quot;/&gt;&lt;wsp:rsid wsp:val=&quot;00D65E43&quot;/&gt;&lt;wsp:rsid wsp:val=&quot;00D65EBA&quot;/&gt;&lt;wsp:rsid wsp:val=&quot;00D662C2&quot;/&gt;&lt;wsp:rsid wsp:val=&quot;00D66480&quot;/&gt;&lt;wsp:rsid wsp:val=&quot;00D6652C&quot;/&gt;&lt;wsp:rsid wsp:val=&quot;00D668D9&quot;/&gt;&lt;wsp:rsid wsp:val=&quot;00D66AF9&quot;/&gt;&lt;wsp:rsid wsp:val=&quot;00D66BB2&quot;/&gt;&lt;wsp:rsid wsp:val=&quot;00D67073&quot;/&gt;&lt;wsp:rsid wsp:val=&quot;00D67268&quot;/&gt;&lt;wsp:rsid wsp:val=&quot;00D672E9&quot;/&gt;&lt;wsp:rsid wsp:val=&quot;00D673C3&quot;/&gt;&lt;wsp:rsid wsp:val=&quot;00D6789D&quot;/&gt;&lt;wsp:rsid wsp:val=&quot;00D67B4D&quot;/&gt;&lt;wsp:rsid wsp:val=&quot;00D70151&quot;/&gt;&lt;wsp:rsid wsp:val=&quot;00D7023F&quot;/&gt;&lt;wsp:rsid wsp:val=&quot;00D7070A&quot;/&gt;&lt;wsp:rsid wsp:val=&quot;00D70946&quot;/&gt;&lt;wsp:rsid wsp:val=&quot;00D7094A&quot;/&gt;&lt;wsp:rsid wsp:val=&quot;00D70BA5&quot;/&gt;&lt;wsp:rsid wsp:val=&quot;00D70BED&quot;/&gt;&lt;wsp:rsid wsp:val=&quot;00D70D5B&quot;/&gt;&lt;wsp:rsid wsp:val=&quot;00D70E0B&quot;/&gt;&lt;wsp:rsid wsp:val=&quot;00D70E16&quot;/&gt;&lt;wsp:rsid wsp:val=&quot;00D71023&quot;/&gt;&lt;wsp:rsid wsp:val=&quot;00D71115&quot;/&gt;&lt;wsp:rsid wsp:val=&quot;00D712EE&quot;/&gt;&lt;wsp:rsid wsp:val=&quot;00D7136E&quot;/&gt;&lt;wsp:rsid wsp:val=&quot;00D71A11&quot;/&gt;&lt;wsp:rsid wsp:val=&quot;00D71C7E&quot;/&gt;&lt;wsp:rsid wsp:val=&quot;00D71E5B&quot;/&gt;&lt;wsp:rsid wsp:val=&quot;00D72194&quot;/&gt;&lt;wsp:rsid wsp:val=&quot;00D72286&quot;/&gt;&lt;wsp:rsid wsp:val=&quot;00D72965&quot;/&gt;&lt;wsp:rsid wsp:val=&quot;00D72B44&quot;/&gt;&lt;wsp:rsid wsp:val=&quot;00D72B60&quot;/&gt;&lt;wsp:rsid wsp:val=&quot;00D72BA3&quot;/&gt;&lt;wsp:rsid wsp:val=&quot;00D72C69&quot;/&gt;&lt;wsp:rsid wsp:val=&quot;00D7317C&quot;/&gt;&lt;wsp:rsid wsp:val=&quot;00D73372&quot;/&gt;&lt;wsp:rsid wsp:val=&quot;00D733CB&quot;/&gt;&lt;wsp:rsid wsp:val=&quot;00D73671&quot;/&gt;&lt;wsp:rsid wsp:val=&quot;00D7392C&quot;/&gt;&lt;wsp:rsid wsp:val=&quot;00D73F3A&quot;/&gt;&lt;wsp:rsid wsp:val=&quot;00D7485D&quot;/&gt;&lt;wsp:rsid wsp:val=&quot;00D74A4F&quot;/&gt;&lt;wsp:rsid wsp:val=&quot;00D74CD6&quot;/&gt;&lt;wsp:rsid wsp:val=&quot;00D74FFC&quot;/&gt;&lt;wsp:rsid wsp:val=&quot;00D75077&quot;/&gt;&lt;wsp:rsid wsp:val=&quot;00D7549D&quot;/&gt;&lt;wsp:rsid wsp:val=&quot;00D757BD&quot;/&gt;&lt;wsp:rsid wsp:val=&quot;00D75AD3&quot;/&gt;&lt;wsp:rsid wsp:val=&quot;00D75C08&quot;/&gt;&lt;wsp:rsid wsp:val=&quot;00D75E36&quot;/&gt;&lt;wsp:rsid wsp:val=&quot;00D76115&quot;/&gt;&lt;wsp:rsid wsp:val=&quot;00D76808&quot;/&gt;&lt;wsp:rsid wsp:val=&quot;00D768DC&quot;/&gt;&lt;wsp:rsid wsp:val=&quot;00D768E5&quot;/&gt;&lt;wsp:rsid wsp:val=&quot;00D77213&quot;/&gt;&lt;wsp:rsid wsp:val=&quot;00D777DC&quot;/&gt;&lt;wsp:rsid wsp:val=&quot;00D77BEB&quot;/&gt;&lt;wsp:rsid wsp:val=&quot;00D77D39&quot;/&gt;&lt;wsp:rsid wsp:val=&quot;00D77D87&quot;/&gt;&lt;wsp:rsid wsp:val=&quot;00D80060&quot;/&gt;&lt;wsp:rsid wsp:val=&quot;00D8048F&quot;/&gt;&lt;wsp:rsid wsp:val=&quot;00D8074B&quot;/&gt;&lt;wsp:rsid wsp:val=&quot;00D80864&quot;/&gt;&lt;wsp:rsid wsp:val=&quot;00D80C62&quot;/&gt;&lt;wsp:rsid wsp:val=&quot;00D80F0F&quot;/&gt;&lt;wsp:rsid wsp:val=&quot;00D813E7&quot;/&gt;&lt;wsp:rsid wsp:val=&quot;00D81402&quot;/&gt;&lt;wsp:rsid wsp:val=&quot;00D81729&quot;/&gt;&lt;wsp:rsid wsp:val=&quot;00D818D2&quot;/&gt;&lt;wsp:rsid wsp:val=&quot;00D81D90&quot;/&gt;&lt;wsp:rsid wsp:val=&quot;00D8238B&quot;/&gt;&lt;wsp:rsid wsp:val=&quot;00D823CC&quot;/&gt;&lt;wsp:rsid wsp:val=&quot;00D82B2F&quot;/&gt;&lt;wsp:rsid wsp:val=&quot;00D82BA7&quot;/&gt;&lt;wsp:rsid wsp:val=&quot;00D82BF4&quot;/&gt;&lt;wsp:rsid wsp:val=&quot;00D83036&quot;/&gt;&lt;wsp:rsid wsp:val=&quot;00D83255&quot;/&gt;&lt;wsp:rsid wsp:val=&quot;00D8370A&quot;/&gt;&lt;wsp:rsid wsp:val=&quot;00D83BEA&quot;/&gt;&lt;wsp:rsid wsp:val=&quot;00D83C46&quot;/&gt;&lt;wsp:rsid wsp:val=&quot;00D83CCC&quot;/&gt;&lt;wsp:rsid wsp:val=&quot;00D8409D&quot;/&gt;&lt;wsp:rsid wsp:val=&quot;00D84151&quot;/&gt;&lt;wsp:rsid wsp:val=&quot;00D84864&quot;/&gt;&lt;wsp:rsid wsp:val=&quot;00D84A34&quot;/&gt;&lt;wsp:rsid wsp:val=&quot;00D84AAC&quot;/&gt;&lt;wsp:rsid wsp:val=&quot;00D84FD5&quot;/&gt;&lt;wsp:rsid wsp:val=&quot;00D8533C&quot;/&gt;&lt;wsp:rsid wsp:val=&quot;00D8538F&quot;/&gt;&lt;wsp:rsid wsp:val=&quot;00D854CB&quot;/&gt;&lt;wsp:rsid wsp:val=&quot;00D85647&quot;/&gt;&lt;wsp:rsid wsp:val=&quot;00D857D4&quot;/&gt;&lt;wsp:rsid wsp:val=&quot;00D85AB8&quot;/&gt;&lt;wsp:rsid wsp:val=&quot;00D85F43&quot;/&gt;&lt;wsp:rsid wsp:val=&quot;00D86035&quot;/&gt;&lt;wsp:rsid wsp:val=&quot;00D8618A&quot;/&gt;&lt;wsp:rsid wsp:val=&quot;00D86419&quot;/&gt;&lt;wsp:rsid wsp:val=&quot;00D865D3&quot;/&gt;&lt;wsp:rsid wsp:val=&quot;00D866B4&quot;/&gt;&lt;wsp:rsid wsp:val=&quot;00D8734B&quot;/&gt;&lt;wsp:rsid wsp:val=&quot;00D877D8&quot;/&gt;&lt;wsp:rsid wsp:val=&quot;00D87962&quot;/&gt;&lt;wsp:rsid wsp:val=&quot;00D87A49&quot;/&gt;&lt;wsp:rsid wsp:val=&quot;00D87A7C&quot;/&gt;&lt;wsp:rsid wsp:val=&quot;00D87C67&quot;/&gt;&lt;wsp:rsid wsp:val=&quot;00D87EDA&quot;/&gt;&lt;wsp:rsid wsp:val=&quot;00D9034A&quot;/&gt;&lt;wsp:rsid wsp:val=&quot;00D90561&quot;/&gt;&lt;wsp:rsid wsp:val=&quot;00D906EC&quot;/&gt;&lt;wsp:rsid wsp:val=&quot;00D907BF&quot;/&gt;&lt;wsp:rsid wsp:val=&quot;00D91055&quot;/&gt;&lt;wsp:rsid wsp:val=&quot;00D913B1&quot;/&gt;&lt;wsp:rsid wsp:val=&quot;00D918D0&quot;/&gt;&lt;wsp:rsid wsp:val=&quot;00D91B67&quot;/&gt;&lt;wsp:rsid wsp:val=&quot;00D91D9E&quot;/&gt;&lt;wsp:rsid wsp:val=&quot;00D91F93&quot;/&gt;&lt;wsp:rsid wsp:val=&quot;00D91FD1&quot;/&gt;&lt;wsp:rsid wsp:val=&quot;00D922E7&quot;/&gt;&lt;wsp:rsid wsp:val=&quot;00D929E0&quot;/&gt;&lt;wsp:rsid wsp:val=&quot;00D92B37&quot;/&gt;&lt;wsp:rsid wsp:val=&quot;00D92BFA&quot;/&gt;&lt;wsp:rsid wsp:val=&quot;00D92D23&quot;/&gt;&lt;wsp:rsid wsp:val=&quot;00D92ED0&quot;/&gt;&lt;wsp:rsid wsp:val=&quot;00D92F48&quot;/&gt;&lt;wsp:rsid wsp:val=&quot;00D93039&quot;/&gt;&lt;wsp:rsid wsp:val=&quot;00D930AF&quot;/&gt;&lt;wsp:rsid wsp:val=&quot;00D933AD&quot;/&gt;&lt;wsp:rsid wsp:val=&quot;00D934D7&quot;/&gt;&lt;wsp:rsid wsp:val=&quot;00D938D0&quot;/&gt;&lt;wsp:rsid wsp:val=&quot;00D93926&quot;/&gt;&lt;wsp:rsid wsp:val=&quot;00D93BCB&quot;/&gt;&lt;wsp:rsid wsp:val=&quot;00D93C71&quot;/&gt;&lt;wsp:rsid wsp:val=&quot;00D93CF5&quot;/&gt;&lt;wsp:rsid wsp:val=&quot;00D93E31&quot;/&gt;&lt;wsp:rsid wsp:val=&quot;00D9418F&quot;/&gt;&lt;wsp:rsid wsp:val=&quot;00D9421A&quot;/&gt;&lt;wsp:rsid wsp:val=&quot;00D942F9&quot;/&gt;&lt;wsp:rsid wsp:val=&quot;00D9468C&quot;/&gt;&lt;wsp:rsid wsp:val=&quot;00D946DD&quot;/&gt;&lt;wsp:rsid wsp:val=&quot;00D94706&quot;/&gt;&lt;wsp:rsid wsp:val=&quot;00D94CFA&quot;/&gt;&lt;wsp:rsid wsp:val=&quot;00D94DF0&quot;/&gt;&lt;wsp:rsid wsp:val=&quot;00D9519A&quot;/&gt;&lt;wsp:rsid wsp:val=&quot;00D95228&quot;/&gt;&lt;wsp:rsid wsp:val=&quot;00D9531B&quot;/&gt;&lt;wsp:rsid wsp:val=&quot;00D95442&quot;/&gt;&lt;wsp:rsid wsp:val=&quot;00D95489&quot;/&gt;&lt;wsp:rsid wsp:val=&quot;00D954B1&quot;/&gt;&lt;wsp:rsid wsp:val=&quot;00D956AF&quot;/&gt;&lt;wsp:rsid wsp:val=&quot;00D95E1A&quot;/&gt;&lt;wsp:rsid wsp:val=&quot;00D95E2D&quot;/&gt;&lt;wsp:rsid wsp:val=&quot;00D962E1&quot;/&gt;&lt;wsp:rsid wsp:val=&quot;00D964D7&quot;/&gt;&lt;wsp:rsid wsp:val=&quot;00D9651F&quot;/&gt;&lt;wsp:rsid wsp:val=&quot;00D96737&quot;/&gt;&lt;wsp:rsid wsp:val=&quot;00D97038&quot;/&gt;&lt;wsp:rsid wsp:val=&quot;00D97042&quot;/&gt;&lt;wsp:rsid wsp:val=&quot;00D971B2&quot;/&gt;&lt;wsp:rsid wsp:val=&quot;00D97234&quot;/&gt;&lt;wsp:rsid wsp:val=&quot;00D9756D&quot;/&gt;&lt;wsp:rsid wsp:val=&quot;00D977B1&quot;/&gt;&lt;wsp:rsid wsp:val=&quot;00D97959&quot;/&gt;&lt;wsp:rsid wsp:val=&quot;00D979FD&quot;/&gt;&lt;wsp:rsid wsp:val=&quot;00D97ACD&quot;/&gt;&lt;wsp:rsid wsp:val=&quot;00D97B81&quot;/&gt;&lt;wsp:rsid wsp:val=&quot;00D97C5F&quot;/&gt;&lt;wsp:rsid wsp:val=&quot;00D97E9B&quot;/&gt;&lt;wsp:rsid wsp:val=&quot;00DA0052&quot;/&gt;&lt;wsp:rsid wsp:val=&quot;00DA007C&quot;/&gt;&lt;wsp:rsid wsp:val=&quot;00DA0606&quot;/&gt;&lt;wsp:rsid wsp:val=&quot;00DA08D8&quot;/&gt;&lt;wsp:rsid wsp:val=&quot;00DA110E&quot;/&gt;&lt;wsp:rsid wsp:val=&quot;00DA115A&quot;/&gt;&lt;wsp:rsid wsp:val=&quot;00DA17DF&quot;/&gt;&lt;wsp:rsid wsp:val=&quot;00DA180D&quot;/&gt;&lt;wsp:rsid wsp:val=&quot;00DA19AF&quot;/&gt;&lt;wsp:rsid wsp:val=&quot;00DA19D7&quot;/&gt;&lt;wsp:rsid wsp:val=&quot;00DA1A9D&quot;/&gt;&lt;wsp:rsid wsp:val=&quot;00DA1B15&quot;/&gt;&lt;wsp:rsid wsp:val=&quot;00DA1BCE&quot;/&gt;&lt;wsp:rsid wsp:val=&quot;00DA2127&quot;/&gt;&lt;wsp:rsid wsp:val=&quot;00DA21FD&quot;/&gt;&lt;wsp:rsid wsp:val=&quot;00DA2222&quot;/&gt;&lt;wsp:rsid wsp:val=&quot;00DA246F&quot;/&gt;&lt;wsp:rsid wsp:val=&quot;00DA259D&quot;/&gt;&lt;wsp:rsid wsp:val=&quot;00DA268E&quot;/&gt;&lt;wsp:rsid wsp:val=&quot;00DA29E9&quot;/&gt;&lt;wsp:rsid wsp:val=&quot;00DA2BB9&quot;/&gt;&lt;wsp:rsid wsp:val=&quot;00DA2E3D&quot;/&gt;&lt;wsp:rsid wsp:val=&quot;00DA3332&quot;/&gt;&lt;wsp:rsid wsp:val=&quot;00DA39D3&quot;/&gt;&lt;wsp:rsid wsp:val=&quot;00DA3C13&quot;/&gt;&lt;wsp:rsid wsp:val=&quot;00DA4231&quot;/&gt;&lt;wsp:rsid wsp:val=&quot;00DA451D&quot;/&gt;&lt;wsp:rsid wsp:val=&quot;00DA4B55&quot;/&gt;&lt;wsp:rsid wsp:val=&quot;00DA4C88&quot;/&gt;&lt;wsp:rsid wsp:val=&quot;00DA5266&quot;/&gt;&lt;wsp:rsid wsp:val=&quot;00DA5277&quot;/&gt;&lt;wsp:rsid wsp:val=&quot;00DA54A6&quot;/&gt;&lt;wsp:rsid wsp:val=&quot;00DA5942&quot;/&gt;&lt;wsp:rsid wsp:val=&quot;00DA5ACB&quot;/&gt;&lt;wsp:rsid wsp:val=&quot;00DA5AFD&quot;/&gt;&lt;wsp:rsid wsp:val=&quot;00DA5D08&quot;/&gt;&lt;wsp:rsid wsp:val=&quot;00DA64CD&quot;/&gt;&lt;wsp:rsid wsp:val=&quot;00DA64DC&quot;/&gt;&lt;wsp:rsid wsp:val=&quot;00DA6974&quot;/&gt;&lt;wsp:rsid wsp:val=&quot;00DA6B1B&quot;/&gt;&lt;wsp:rsid wsp:val=&quot;00DA6ED8&quot;/&gt;&lt;wsp:rsid wsp:val=&quot;00DA728F&quot;/&gt;&lt;wsp:rsid wsp:val=&quot;00DA72C4&quot;/&gt;&lt;wsp:rsid wsp:val=&quot;00DA73AC&quot;/&gt;&lt;wsp:rsid wsp:val=&quot;00DA76E9&quot;/&gt;&lt;wsp:rsid wsp:val=&quot;00DA771E&quot;/&gt;&lt;wsp:rsid wsp:val=&quot;00DA797C&quot;/&gt;&lt;wsp:rsid wsp:val=&quot;00DA79C4&quot;/&gt;&lt;wsp:rsid wsp:val=&quot;00DA7D2F&quot;/&gt;&lt;wsp:rsid wsp:val=&quot;00DA7FB0&quot;/&gt;&lt;wsp:rsid wsp:val=&quot;00DB0167&quot;/&gt;&lt;wsp:rsid wsp:val=&quot;00DB01A4&quot;/&gt;&lt;wsp:rsid wsp:val=&quot;00DB0261&quot;/&gt;&lt;wsp:rsid wsp:val=&quot;00DB0448&quot;/&gt;&lt;wsp:rsid wsp:val=&quot;00DB04A4&quot;/&gt;&lt;wsp:rsid wsp:val=&quot;00DB071B&quot;/&gt;&lt;wsp:rsid wsp:val=&quot;00DB08D4&quot;/&gt;&lt;wsp:rsid wsp:val=&quot;00DB0CB5&quot;/&gt;&lt;wsp:rsid wsp:val=&quot;00DB0D32&quot;/&gt;&lt;wsp:rsid wsp:val=&quot;00DB0E0D&quot;/&gt;&lt;wsp:rsid wsp:val=&quot;00DB1116&quot;/&gt;&lt;wsp:rsid wsp:val=&quot;00DB13CB&quot;/&gt;&lt;wsp:rsid wsp:val=&quot;00DB16E4&quot;/&gt;&lt;wsp:rsid wsp:val=&quot;00DB1752&quot;/&gt;&lt;wsp:rsid wsp:val=&quot;00DB1978&quot;/&gt;&lt;wsp:rsid wsp:val=&quot;00DB19E5&quot;/&gt;&lt;wsp:rsid wsp:val=&quot;00DB1D98&quot;/&gt;&lt;wsp:rsid wsp:val=&quot;00DB23FF&quot;/&gt;&lt;wsp:rsid wsp:val=&quot;00DB25BF&quot;/&gt;&lt;wsp:rsid wsp:val=&quot;00DB2673&quot;/&gt;&lt;wsp:rsid wsp:val=&quot;00DB2A00&quot;/&gt;&lt;wsp:rsid wsp:val=&quot;00DB3368&quot;/&gt;&lt;wsp:rsid wsp:val=&quot;00DB344C&quot;/&gt;&lt;wsp:rsid wsp:val=&quot;00DB39F4&quot;/&gt;&lt;wsp:rsid wsp:val=&quot;00DB3A65&quot;/&gt;&lt;wsp:rsid wsp:val=&quot;00DB3CF2&quot;/&gt;&lt;wsp:rsid wsp:val=&quot;00DB3E73&quot;/&gt;&lt;wsp:rsid wsp:val=&quot;00DB3ED0&quot;/&gt;&lt;wsp:rsid wsp:val=&quot;00DB406E&quot;/&gt;&lt;wsp:rsid wsp:val=&quot;00DB4083&quot;/&gt;&lt;wsp:rsid wsp:val=&quot;00DB430A&quot;/&gt;&lt;wsp:rsid wsp:val=&quot;00DB452D&quot;/&gt;&lt;wsp:rsid wsp:val=&quot;00DB4721&quot;/&gt;&lt;wsp:rsid wsp:val=&quot;00DB4852&quot;/&gt;&lt;wsp:rsid wsp:val=&quot;00DB495E&quot;/&gt;&lt;wsp:rsid wsp:val=&quot;00DB4A2F&quot;/&gt;&lt;wsp:rsid wsp:val=&quot;00DB527A&quot;/&gt;&lt;wsp:rsid wsp:val=&quot;00DB52A6&quot;/&gt;&lt;wsp:rsid wsp:val=&quot;00DB54C6&quot;/&gt;&lt;wsp:rsid wsp:val=&quot;00DB55B1&quot;/&gt;&lt;wsp:rsid wsp:val=&quot;00DB5757&quot;/&gt;&lt;wsp:rsid wsp:val=&quot;00DB5B50&quot;/&gt;&lt;wsp:rsid wsp:val=&quot;00DB5EA0&quot;/&gt;&lt;wsp:rsid wsp:val=&quot;00DB5F81&quot;/&gt;&lt;wsp:rsid wsp:val=&quot;00DB6025&quot;/&gt;&lt;wsp:rsid wsp:val=&quot;00DB611D&quot;/&gt;&lt;wsp:rsid wsp:val=&quot;00DB643C&quot;/&gt;&lt;wsp:rsid wsp:val=&quot;00DB6601&quot;/&gt;&lt;wsp:rsid wsp:val=&quot;00DB6A1A&quot;/&gt;&lt;wsp:rsid wsp:val=&quot;00DB6A29&quot;/&gt;&lt;wsp:rsid wsp:val=&quot;00DB6A41&quot;/&gt;&lt;wsp:rsid wsp:val=&quot;00DB6A6F&quot;/&gt;&lt;wsp:rsid wsp:val=&quot;00DB6A71&quot;/&gt;&lt;wsp:rsid wsp:val=&quot;00DB6D84&quot;/&gt;&lt;wsp:rsid wsp:val=&quot;00DB6EAF&quot;/&gt;&lt;wsp:rsid wsp:val=&quot;00DB6F52&quot;/&gt;&lt;wsp:rsid wsp:val=&quot;00DB7049&quot;/&gt;&lt;wsp:rsid wsp:val=&quot;00DB79B0&quot;/&gt;&lt;wsp:rsid wsp:val=&quot;00DB7D04&quot;/&gt;&lt;wsp:rsid wsp:val=&quot;00DB7EDC&quot;/&gt;&lt;wsp:rsid wsp:val=&quot;00DC0135&quot;/&gt;&lt;wsp:rsid wsp:val=&quot;00DC03BC&quot;/&gt;&lt;wsp:rsid wsp:val=&quot;00DC041B&quot;/&gt;&lt;wsp:rsid wsp:val=&quot;00DC0822&quot;/&gt;&lt;wsp:rsid wsp:val=&quot;00DC0AE4&quot;/&gt;&lt;wsp:rsid wsp:val=&quot;00DC117D&quot;/&gt;&lt;wsp:rsid wsp:val=&quot;00DC162A&quot;/&gt;&lt;wsp:rsid wsp:val=&quot;00DC1A0C&quot;/&gt;&lt;wsp:rsid wsp:val=&quot;00DC1A1F&quot;/&gt;&lt;wsp:rsid wsp:val=&quot;00DC1CBE&quot;/&gt;&lt;wsp:rsid wsp:val=&quot;00DC2853&quot;/&gt;&lt;wsp:rsid wsp:val=&quot;00DC288D&quot;/&gt;&lt;wsp:rsid wsp:val=&quot;00DC298F&quot;/&gt;&lt;wsp:rsid wsp:val=&quot;00DC2AD0&quot;/&gt;&lt;wsp:rsid wsp:val=&quot;00DC2DBC&quot;/&gt;&lt;wsp:rsid wsp:val=&quot;00DC3291&quot;/&gt;&lt;wsp:rsid wsp:val=&quot;00DC36B0&quot;/&gt;&lt;wsp:rsid wsp:val=&quot;00DC3834&quot;/&gt;&lt;wsp:rsid wsp:val=&quot;00DC405B&quot;/&gt;&lt;wsp:rsid wsp:val=&quot;00DC426C&quot;/&gt;&lt;wsp:rsid wsp:val=&quot;00DC4D16&quot;/&gt;&lt;wsp:rsid wsp:val=&quot;00DC52B6&quot;/&gt;&lt;wsp:rsid wsp:val=&quot;00DC5300&quot;/&gt;&lt;wsp:rsid wsp:val=&quot;00DC54C4&quot;/&gt;&lt;wsp:rsid wsp:val=&quot;00DC5AAF&quot;/&gt;&lt;wsp:rsid wsp:val=&quot;00DC5C9D&quot;/&gt;&lt;wsp:rsid wsp:val=&quot;00DC5D01&quot;/&gt;&lt;wsp:rsid wsp:val=&quot;00DC5EF9&quot;/&gt;&lt;wsp:rsid wsp:val=&quot;00DC5F3C&quot;/&gt;&lt;wsp:rsid wsp:val=&quot;00DC5FA8&quot;/&gt;&lt;wsp:rsid wsp:val=&quot;00DC6138&quot;/&gt;&lt;wsp:rsid wsp:val=&quot;00DC621E&quot;/&gt;&lt;wsp:rsid wsp:val=&quot;00DC62EF&quot;/&gt;&lt;wsp:rsid wsp:val=&quot;00DC644D&quot;/&gt;&lt;wsp:rsid wsp:val=&quot;00DC660D&quot;/&gt;&lt;wsp:rsid wsp:val=&quot;00DC6758&quot;/&gt;&lt;wsp:rsid wsp:val=&quot;00DC6AB9&quot;/&gt;&lt;wsp:rsid wsp:val=&quot;00DC6B4A&quot;/&gt;&lt;wsp:rsid wsp:val=&quot;00DC6B93&quot;/&gt;&lt;wsp:rsid wsp:val=&quot;00DC6F23&quot;/&gt;&lt;wsp:rsid wsp:val=&quot;00DC724C&quot;/&gt;&lt;wsp:rsid wsp:val=&quot;00DC72A5&quot;/&gt;&lt;wsp:rsid wsp:val=&quot;00DC7313&quot;/&gt;&lt;wsp:rsid wsp:val=&quot;00DC7461&quot;/&gt;&lt;wsp:rsid wsp:val=&quot;00DC7735&quot;/&gt;&lt;wsp:rsid wsp:val=&quot;00DC7753&quot;/&gt;&lt;wsp:rsid wsp:val=&quot;00DC7790&quot;/&gt;&lt;wsp:rsid wsp:val=&quot;00DC7960&quot;/&gt;&lt;wsp:rsid wsp:val=&quot;00DC7A48&quot;/&gt;&lt;wsp:rsid wsp:val=&quot;00DC7A73&quot;/&gt;&lt;wsp:rsid wsp:val=&quot;00DC7A90&quot;/&gt;&lt;wsp:rsid wsp:val=&quot;00DC7CB4&quot;/&gt;&lt;wsp:rsid wsp:val=&quot;00DC7CDF&quot;/&gt;&lt;wsp:rsid wsp:val=&quot;00DC7D28&quot;/&gt;&lt;wsp:rsid wsp:val=&quot;00DC7FCB&quot;/&gt;&lt;wsp:rsid wsp:val=&quot;00DD00E5&quot;/&gt;&lt;wsp:rsid wsp:val=&quot;00DD03C5&quot;/&gt;&lt;wsp:rsid wsp:val=&quot;00DD04ED&quot;/&gt;&lt;wsp:rsid wsp:val=&quot;00DD0A7E&quot;/&gt;&lt;wsp:rsid wsp:val=&quot;00DD0C3E&quot;/&gt;&lt;wsp:rsid wsp:val=&quot;00DD0ED6&quot;/&gt;&lt;wsp:rsid wsp:val=&quot;00DD11E3&quot;/&gt;&lt;wsp:rsid wsp:val=&quot;00DD1392&quot;/&gt;&lt;wsp:rsid wsp:val=&quot;00DD1458&quot;/&gt;&lt;wsp:rsid wsp:val=&quot;00DD17E8&quot;/&gt;&lt;wsp:rsid wsp:val=&quot;00DD1A29&quot;/&gt;&lt;wsp:rsid wsp:val=&quot;00DD1DAF&quot;/&gt;&lt;wsp:rsid wsp:val=&quot;00DD1F9F&quot;/&gt;&lt;wsp:rsid wsp:val=&quot;00DD2026&quot;/&gt;&lt;wsp:rsid wsp:val=&quot;00DD217A&quot;/&gt;&lt;wsp:rsid wsp:val=&quot;00DD2225&quot;/&gt;&lt;wsp:rsid wsp:val=&quot;00DD239A&quot;/&gt;&lt;wsp:rsid wsp:val=&quot;00DD247B&quot;/&gt;&lt;wsp:rsid wsp:val=&quot;00DD2985&quot;/&gt;&lt;wsp:rsid wsp:val=&quot;00DD2988&quot;/&gt;&lt;wsp:rsid wsp:val=&quot;00DD2C90&quot;/&gt;&lt;wsp:rsid wsp:val=&quot;00DD2CF1&quot;/&gt;&lt;wsp:rsid wsp:val=&quot;00DD2D2F&quot;/&gt;&lt;wsp:rsid wsp:val=&quot;00DD2DDC&quot;/&gt;&lt;wsp:rsid wsp:val=&quot;00DD2E2E&quot;/&gt;&lt;wsp:rsid wsp:val=&quot;00DD2EC1&quot;/&gt;&lt;wsp:rsid wsp:val=&quot;00DD2F9C&quot;/&gt;&lt;wsp:rsid wsp:val=&quot;00DD3192&quot;/&gt;&lt;wsp:rsid wsp:val=&quot;00DD31FD&quot;/&gt;&lt;wsp:rsid wsp:val=&quot;00DD339A&quot;/&gt;&lt;wsp:rsid wsp:val=&quot;00DD3629&quot;/&gt;&lt;wsp:rsid wsp:val=&quot;00DD3CAA&quot;/&gt;&lt;wsp:rsid wsp:val=&quot;00DD4141&quot;/&gt;&lt;wsp:rsid wsp:val=&quot;00DD4229&quot;/&gt;&lt;wsp:rsid wsp:val=&quot;00DD4238&quot;/&gt;&lt;wsp:rsid wsp:val=&quot;00DD435E&quot;/&gt;&lt;wsp:rsid wsp:val=&quot;00DD488B&quot;/&gt;&lt;wsp:rsid wsp:val=&quot;00DD4A98&quot;/&gt;&lt;wsp:rsid wsp:val=&quot;00DD4C8B&quot;/&gt;&lt;wsp:rsid wsp:val=&quot;00DD4E15&quot;/&gt;&lt;wsp:rsid wsp:val=&quot;00DD5044&quot;/&gt;&lt;wsp:rsid wsp:val=&quot;00DD5125&quot;/&gt;&lt;wsp:rsid wsp:val=&quot;00DD518E&quot;/&gt;&lt;wsp:rsid wsp:val=&quot;00DD5220&quot;/&gt;&lt;wsp:rsid wsp:val=&quot;00DD54BC&quot;/&gt;&lt;wsp:rsid wsp:val=&quot;00DD562C&quot;/&gt;&lt;wsp:rsid wsp:val=&quot;00DD5738&quot;/&gt;&lt;wsp:rsid wsp:val=&quot;00DD5829&quot;/&gt;&lt;wsp:rsid wsp:val=&quot;00DD595A&quot;/&gt;&lt;wsp:rsid wsp:val=&quot;00DD6095&quot;/&gt;&lt;wsp:rsid wsp:val=&quot;00DD6120&quot;/&gt;&lt;wsp:rsid wsp:val=&quot;00DD6277&quot;/&gt;&lt;wsp:rsid wsp:val=&quot;00DD65BC&quot;/&gt;&lt;wsp:rsid wsp:val=&quot;00DD66BE&quot;/&gt;&lt;wsp:rsid wsp:val=&quot;00DD69AC&quot;/&gt;&lt;wsp:rsid wsp:val=&quot;00DD6A56&quot;/&gt;&lt;wsp:rsid wsp:val=&quot;00DD6DE7&quot;/&gt;&lt;wsp:rsid wsp:val=&quot;00DD6F52&quot;/&gt;&lt;wsp:rsid wsp:val=&quot;00DD6FF1&quot;/&gt;&lt;wsp:rsid wsp:val=&quot;00DD71E6&quot;/&gt;&lt;wsp:rsid wsp:val=&quot;00DD73B5&quot;/&gt;&lt;wsp:rsid wsp:val=&quot;00DD7481&quot;/&gt;&lt;wsp:rsid wsp:val=&quot;00DD77FE&quot;/&gt;&lt;wsp:rsid wsp:val=&quot;00DD7809&quot;/&gt;&lt;wsp:rsid wsp:val=&quot;00DD7AD1&quot;/&gt;&lt;wsp:rsid wsp:val=&quot;00DD7AD3&quot;/&gt;&lt;wsp:rsid wsp:val=&quot;00DD7CE5&quot;/&gt;&lt;wsp:rsid wsp:val=&quot;00DD7D68&quot;/&gt;&lt;wsp:rsid wsp:val=&quot;00DE004E&quot;/&gt;&lt;wsp:rsid wsp:val=&quot;00DE0065&quot;/&gt;&lt;wsp:rsid wsp:val=&quot;00DE030A&quot;/&gt;&lt;wsp:rsid wsp:val=&quot;00DE0586&quot;/&gt;&lt;wsp:rsid wsp:val=&quot;00DE0CE1&quot;/&gt;&lt;wsp:rsid wsp:val=&quot;00DE1115&quot;/&gt;&lt;wsp:rsid wsp:val=&quot;00DE11AD&quot;/&gt;&lt;wsp:rsid wsp:val=&quot;00DE151D&quot;/&gt;&lt;wsp:rsid wsp:val=&quot;00DE15D6&quot;/&gt;&lt;wsp:rsid wsp:val=&quot;00DE1700&quot;/&gt;&lt;wsp:rsid wsp:val=&quot;00DE19BC&quot;/&gt;&lt;wsp:rsid wsp:val=&quot;00DE1E12&quot;/&gt;&lt;wsp:rsid wsp:val=&quot;00DE1E71&quot;/&gt;&lt;wsp:rsid wsp:val=&quot;00DE1FC2&quot;/&gt;&lt;wsp:rsid wsp:val=&quot;00DE26E7&quot;/&gt;&lt;wsp:rsid wsp:val=&quot;00DE270C&quot;/&gt;&lt;wsp:rsid wsp:val=&quot;00DE3298&quot;/&gt;&lt;wsp:rsid wsp:val=&quot;00DE3313&quot;/&gt;&lt;wsp:rsid wsp:val=&quot;00DE3383&quot;/&gt;&lt;wsp:rsid wsp:val=&quot;00DE3439&quot;/&gt;&lt;wsp:rsid wsp:val=&quot;00DE378F&quot;/&gt;&lt;wsp:rsid wsp:val=&quot;00DE3CAC&quot;/&gt;&lt;wsp:rsid wsp:val=&quot;00DE4086&quot;/&gt;&lt;wsp:rsid wsp:val=&quot;00DE40F7&quot;/&gt;&lt;wsp:rsid wsp:val=&quot;00DE428A&quot;/&gt;&lt;wsp:rsid wsp:val=&quot;00DE4420&quot;/&gt;&lt;wsp:rsid wsp:val=&quot;00DE4567&quot;/&gt;&lt;wsp:rsid wsp:val=&quot;00DE4A04&quot;/&gt;&lt;wsp:rsid wsp:val=&quot;00DE4A8A&quot;/&gt;&lt;wsp:rsid wsp:val=&quot;00DE4D32&quot;/&gt;&lt;wsp:rsid wsp:val=&quot;00DE4E22&quot;/&gt;&lt;wsp:rsid wsp:val=&quot;00DE4F5C&quot;/&gt;&lt;wsp:rsid wsp:val=&quot;00DE515B&quot;/&gt;&lt;wsp:rsid wsp:val=&quot;00DE518D&quot;/&gt;&lt;wsp:rsid wsp:val=&quot;00DE59FB&quot;/&gt;&lt;wsp:rsid wsp:val=&quot;00DE5CE0&quot;/&gt;&lt;wsp:rsid wsp:val=&quot;00DE601F&quot;/&gt;&lt;wsp:rsid wsp:val=&quot;00DE6085&quot;/&gt;&lt;wsp:rsid wsp:val=&quot;00DE61F8&quot;/&gt;&lt;wsp:rsid wsp:val=&quot;00DE6241&quot;/&gt;&lt;wsp:rsid wsp:val=&quot;00DE628C&quot;/&gt;&lt;wsp:rsid wsp:val=&quot;00DE62E8&quot;/&gt;&lt;wsp:rsid wsp:val=&quot;00DE664E&quot;/&gt;&lt;wsp:rsid wsp:val=&quot;00DE6909&quot;/&gt;&lt;wsp:rsid wsp:val=&quot;00DE6E59&quot;/&gt;&lt;wsp:rsid wsp:val=&quot;00DE6F6D&quot;/&gt;&lt;wsp:rsid wsp:val=&quot;00DE6F7C&quot;/&gt;&lt;wsp:rsid wsp:val=&quot;00DE7131&quot;/&gt;&lt;wsp:rsid wsp:val=&quot;00DE715A&quot;/&gt;&lt;wsp:rsid wsp:val=&quot;00DE71E2&quot;/&gt;&lt;wsp:rsid wsp:val=&quot;00DE72C7&quot;/&gt;&lt;wsp:rsid wsp:val=&quot;00DE7362&quot;/&gt;&lt;wsp:rsid wsp:val=&quot;00DE7437&quot;/&gt;&lt;wsp:rsid wsp:val=&quot;00DE75B8&quot;/&gt;&lt;wsp:rsid wsp:val=&quot;00DE7726&quot;/&gt;&lt;wsp:rsid wsp:val=&quot;00DE7A00&quot;/&gt;&lt;wsp:rsid wsp:val=&quot;00DE7AC8&quot;/&gt;&lt;wsp:rsid wsp:val=&quot;00DE7B2E&quot;/&gt;&lt;wsp:rsid wsp:val=&quot;00DE7C5D&quot;/&gt;&lt;wsp:rsid wsp:val=&quot;00DE7D2F&quot;/&gt;&lt;wsp:rsid wsp:val=&quot;00DE7D6A&quot;/&gt;&lt;wsp:rsid wsp:val=&quot;00DF01B9&quot;/&gt;&lt;wsp:rsid wsp:val=&quot;00DF01D8&quot;/&gt;&lt;wsp:rsid wsp:val=&quot;00DF05F7&quot;/&gt;&lt;wsp:rsid wsp:val=&quot;00DF0993&quot;/&gt;&lt;wsp:rsid wsp:val=&quot;00DF0AA4&quot;/&gt;&lt;wsp:rsid wsp:val=&quot;00DF0BD4&quot;/&gt;&lt;wsp:rsid wsp:val=&quot;00DF0C3E&quot;/&gt;&lt;wsp:rsid wsp:val=&quot;00DF0F2E&quot;/&gt;&lt;wsp:rsid wsp:val=&quot;00DF17FC&quot;/&gt;&lt;wsp:rsid wsp:val=&quot;00DF192F&quot;/&gt;&lt;wsp:rsid wsp:val=&quot;00DF2095&quot;/&gt;&lt;wsp:rsid wsp:val=&quot;00DF2A05&quot;/&gt;&lt;wsp:rsid wsp:val=&quot;00DF3450&quot;/&gt;&lt;wsp:rsid wsp:val=&quot;00DF3510&quot;/&gt;&lt;wsp:rsid wsp:val=&quot;00DF3717&quot;/&gt;&lt;wsp:rsid wsp:val=&quot;00DF3757&quot;/&gt;&lt;wsp:rsid wsp:val=&quot;00DF39A8&quot;/&gt;&lt;wsp:rsid wsp:val=&quot;00DF3AC4&quot;/&gt;&lt;wsp:rsid wsp:val=&quot;00DF3CD4&quot;/&gt;&lt;wsp:rsid wsp:val=&quot;00DF3F29&quot;/&gt;&lt;wsp:rsid wsp:val=&quot;00DF4590&quot;/&gt;&lt;wsp:rsid wsp:val=&quot;00DF49BB&quot;/&gt;&lt;wsp:rsid wsp:val=&quot;00DF4A14&quot;/&gt;&lt;wsp:rsid wsp:val=&quot;00DF4C75&quot;/&gt;&lt;wsp:rsid wsp:val=&quot;00DF4F49&quot;/&gt;&lt;wsp:rsid wsp:val=&quot;00DF53D0&quot;/&gt;&lt;wsp:rsid wsp:val=&quot;00DF53F9&quot;/&gt;&lt;wsp:rsid wsp:val=&quot;00DF54A3&quot;/&gt;&lt;wsp:rsid wsp:val=&quot;00DF5911&quot;/&gt;&lt;wsp:rsid wsp:val=&quot;00DF59FB&quot;/&gt;&lt;wsp:rsid wsp:val=&quot;00DF6CC3&quot;/&gt;&lt;wsp:rsid wsp:val=&quot;00DF6DB7&quot;/&gt;&lt;wsp:rsid wsp:val=&quot;00DF7152&quot;/&gt;&lt;wsp:rsid wsp:val=&quot;00DF7352&quot;/&gt;&lt;wsp:rsid wsp:val=&quot;00DF763F&quot;/&gt;&lt;wsp:rsid wsp:val=&quot;00DF77A5&quot;/&gt;&lt;wsp:rsid wsp:val=&quot;00DF78A6&quot;/&gt;&lt;wsp:rsid wsp:val=&quot;00DF799A&quot;/&gt;&lt;wsp:rsid wsp:val=&quot;00DF7A94&quot;/&gt;&lt;wsp:rsid wsp:val=&quot;00DF7AE4&quot;/&gt;&lt;wsp:rsid wsp:val=&quot;00DF7C94&quot;/&gt;&lt;wsp:rsid wsp:val=&quot;00DF7E4E&quot;/&gt;&lt;wsp:rsid wsp:val=&quot;00E00278&quot;/&gt;&lt;wsp:rsid wsp:val=&quot;00E00483&quot;/&gt;&lt;wsp:rsid wsp:val=&quot;00E0073D&quot;/&gt;&lt;wsp:rsid wsp:val=&quot;00E0080C&quot;/&gt;&lt;wsp:rsid wsp:val=&quot;00E008E7&quot;/&gt;&lt;wsp:rsid wsp:val=&quot;00E00F4C&quot;/&gt;&lt;wsp:rsid wsp:val=&quot;00E014E9&quot;/&gt;&lt;wsp:rsid wsp:val=&quot;00E01B9F&quot;/&gt;&lt;wsp:rsid wsp:val=&quot;00E01CA2&quot;/&gt;&lt;wsp:rsid wsp:val=&quot;00E01EAD&quot;/&gt;&lt;wsp:rsid wsp:val=&quot;00E02122&quot;/&gt;&lt;wsp:rsid wsp:val=&quot;00E026AF&quot;/&gt;&lt;wsp:rsid wsp:val=&quot;00E02CCB&quot;/&gt;&lt;wsp:rsid wsp:val=&quot;00E02D61&quot;/&gt;&lt;wsp:rsid wsp:val=&quot;00E032A7&quot;/&gt;&lt;wsp:rsid wsp:val=&quot;00E03385&quot;/&gt;&lt;wsp:rsid wsp:val=&quot;00E0382C&quot;/&gt;&lt;wsp:rsid wsp:val=&quot;00E03A8E&quot;/&gt;&lt;wsp:rsid wsp:val=&quot;00E03BFE&quot;/&gt;&lt;wsp:rsid wsp:val=&quot;00E0401D&quot;/&gt;&lt;wsp:rsid wsp:val=&quot;00E04150&quot;/&gt;&lt;wsp:rsid wsp:val=&quot;00E0475E&quot;/&gt;&lt;wsp:rsid wsp:val=&quot;00E0481B&quot;/&gt;&lt;wsp:rsid wsp:val=&quot;00E0491E&quot;/&gt;&lt;wsp:rsid wsp:val=&quot;00E049BB&quot;/&gt;&lt;wsp:rsid wsp:val=&quot;00E04A83&quot;/&gt;&lt;wsp:rsid wsp:val=&quot;00E051D5&quot;/&gt;&lt;wsp:rsid wsp:val=&quot;00E05314&quot;/&gt;&lt;wsp:rsid wsp:val=&quot;00E0557B&quot;/&gt;&lt;wsp:rsid wsp:val=&quot;00E0586B&quot;/&gt;&lt;wsp:rsid wsp:val=&quot;00E05A37&quot;/&gt;&lt;wsp:rsid wsp:val=&quot;00E05CEF&quot;/&gt;&lt;wsp:rsid wsp:val=&quot;00E05EBB&quot;/&gt;&lt;wsp:rsid wsp:val=&quot;00E05F5B&quot;/&gt;&lt;wsp:rsid wsp:val=&quot;00E06023&quot;/&gt;&lt;wsp:rsid wsp:val=&quot;00E066E4&quot;/&gt;&lt;wsp:rsid wsp:val=&quot;00E068B7&quot;/&gt;&lt;wsp:rsid wsp:val=&quot;00E06E68&quot;/&gt;&lt;wsp:rsid wsp:val=&quot;00E06FFA&quot;/&gt;&lt;wsp:rsid wsp:val=&quot;00E0729F&quot;/&gt;&lt;wsp:rsid wsp:val=&quot;00E07308&quot;/&gt;&lt;wsp:rsid wsp:val=&quot;00E07410&quot;/&gt;&lt;wsp:rsid wsp:val=&quot;00E0750C&quot;/&gt;&lt;wsp:rsid wsp:val=&quot;00E076FF&quot;/&gt;&lt;wsp:rsid wsp:val=&quot;00E0774E&quot;/&gt;&lt;wsp:rsid wsp:val=&quot;00E077DA&quot;/&gt;&lt;wsp:rsid wsp:val=&quot;00E07831&quot;/&gt;&lt;wsp:rsid wsp:val=&quot;00E0787B&quot;/&gt;&lt;wsp:rsid wsp:val=&quot;00E079E5&quot;/&gt;&lt;wsp:rsid wsp:val=&quot;00E104F4&quot;/&gt;&lt;wsp:rsid wsp:val=&quot;00E105F8&quot;/&gt;&lt;wsp:rsid wsp:val=&quot;00E10685&quot;/&gt;&lt;wsp:rsid wsp:val=&quot;00E106A7&quot;/&gt;&lt;wsp:rsid wsp:val=&quot;00E10746&quot;/&gt;&lt;wsp:rsid wsp:val=&quot;00E10AC3&quot;/&gt;&lt;wsp:rsid wsp:val=&quot;00E10CF2&quot;/&gt;&lt;wsp:rsid wsp:val=&quot;00E10F16&quot;/&gt;&lt;wsp:rsid wsp:val=&quot;00E11296&quot;/&gt;&lt;wsp:rsid wsp:val=&quot;00E114FD&quot;/&gt;&lt;wsp:rsid wsp:val=&quot;00E11518&quot;/&gt;&lt;wsp:rsid wsp:val=&quot;00E118CA&quot;/&gt;&lt;wsp:rsid wsp:val=&quot;00E11B2D&quot;/&gt;&lt;wsp:rsid wsp:val=&quot;00E11C1D&quot;/&gt;&lt;wsp:rsid wsp:val=&quot;00E11C45&quot;/&gt;&lt;wsp:rsid wsp:val=&quot;00E12356&quot;/&gt;&lt;wsp:rsid wsp:val=&quot;00E1243F&quot;/&gt;&lt;wsp:rsid wsp:val=&quot;00E125AF&quot;/&gt;&lt;wsp:rsid wsp:val=&quot;00E126C1&quot;/&gt;&lt;wsp:rsid wsp:val=&quot;00E12907&quot;/&gt;&lt;wsp:rsid wsp:val=&quot;00E1295F&quot;/&gt;&lt;wsp:rsid wsp:val=&quot;00E12962&quot;/&gt;&lt;wsp:rsid wsp:val=&quot;00E12ADB&quot;/&gt;&lt;wsp:rsid wsp:val=&quot;00E12E2A&quot;/&gt;&lt;wsp:rsid wsp:val=&quot;00E13196&quot;/&gt;&lt;wsp:rsid wsp:val=&quot;00E1368F&quot;/&gt;&lt;wsp:rsid wsp:val=&quot;00E136F8&quot;/&gt;&lt;wsp:rsid wsp:val=&quot;00E13840&quot;/&gt;&lt;wsp:rsid wsp:val=&quot;00E13F62&quot;/&gt;&lt;wsp:rsid wsp:val=&quot;00E14126&quot;/&gt;&lt;wsp:rsid wsp:val=&quot;00E14535&quot;/&gt;&lt;wsp:rsid wsp:val=&quot;00E145B3&quot;/&gt;&lt;wsp:rsid wsp:val=&quot;00E148DE&quot;/&gt;&lt;wsp:rsid wsp:val=&quot;00E1493F&quot;/&gt;&lt;wsp:rsid wsp:val=&quot;00E14A27&quot;/&gt;&lt;wsp:rsid wsp:val=&quot;00E14C8B&quot;/&gt;&lt;wsp:rsid wsp:val=&quot;00E14D20&quot;/&gt;&lt;wsp:rsid wsp:val=&quot;00E14EE0&quot;/&gt;&lt;wsp:rsid wsp:val=&quot;00E14F7B&quot;/&gt;&lt;wsp:rsid wsp:val=&quot;00E14FB9&quot;/&gt;&lt;wsp:rsid wsp:val=&quot;00E150C3&quot;/&gt;&lt;wsp:rsid wsp:val=&quot;00E15312&quot;/&gt;&lt;wsp:rsid wsp:val=&quot;00E157B8&quot;/&gt;&lt;wsp:rsid wsp:val=&quot;00E1583E&quot;/&gt;&lt;wsp:rsid wsp:val=&quot;00E1589A&quot;/&gt;&lt;wsp:rsid wsp:val=&quot;00E15C09&quot;/&gt;&lt;wsp:rsid wsp:val=&quot;00E15C1E&quot;/&gt;&lt;wsp:rsid wsp:val=&quot;00E15D35&quot;/&gt;&lt;wsp:rsid wsp:val=&quot;00E15D6D&quot;/&gt;&lt;wsp:rsid wsp:val=&quot;00E1605C&quot;/&gt;&lt;wsp:rsid wsp:val=&quot;00E16278&quot;/&gt;&lt;wsp:rsid wsp:val=&quot;00E163C7&quot;/&gt;&lt;wsp:rsid wsp:val=&quot;00E16510&quot;/&gt;&lt;wsp:rsid wsp:val=&quot;00E1658F&quot;/&gt;&lt;wsp:rsid wsp:val=&quot;00E16591&quot;/&gt;&lt;wsp:rsid wsp:val=&quot;00E16EBF&quot;/&gt;&lt;wsp:rsid wsp:val=&quot;00E1718B&quot;/&gt;&lt;wsp:rsid wsp:val=&quot;00E1729A&quot;/&gt;&lt;wsp:rsid wsp:val=&quot;00E17725&quot;/&gt;&lt;wsp:rsid wsp:val=&quot;00E1799F&quot;/&gt;&lt;wsp:rsid wsp:val=&quot;00E17BA5&quot;/&gt;&lt;wsp:rsid wsp:val=&quot;00E17D87&quot;/&gt;&lt;wsp:rsid wsp:val=&quot;00E17E32&quot;/&gt;&lt;wsp:rsid wsp:val=&quot;00E17FE6&quot;/&gt;&lt;wsp:rsid wsp:val=&quot;00E20200&quot;/&gt;&lt;wsp:rsid wsp:val=&quot;00E20AC2&quot;/&gt;&lt;wsp:rsid wsp:val=&quot;00E20F4B&quot;/&gt;&lt;wsp:rsid wsp:val=&quot;00E210C2&quot;/&gt;&lt;wsp:rsid wsp:val=&quot;00E21203&quot;/&gt;&lt;wsp:rsid wsp:val=&quot;00E212DD&quot;/&gt;&lt;wsp:rsid wsp:val=&quot;00E2138D&quot;/&gt;&lt;wsp:rsid wsp:val=&quot;00E21520&quot;/&gt;&lt;wsp:rsid wsp:val=&quot;00E217F5&quot;/&gt;&lt;wsp:rsid wsp:val=&quot;00E21B22&quot;/&gt;&lt;wsp:rsid wsp:val=&quot;00E21BCA&quot;/&gt;&lt;wsp:rsid wsp:val=&quot;00E21F02&quot;/&gt;&lt;wsp:rsid wsp:val=&quot;00E221AB&quot;/&gt;&lt;wsp:rsid wsp:val=&quot;00E221CA&quot;/&gt;&lt;wsp:rsid wsp:val=&quot;00E22525&quot;/&gt;&lt;wsp:rsid wsp:val=&quot;00E22660&quot;/&gt;&lt;wsp:rsid wsp:val=&quot;00E2292A&quot;/&gt;&lt;wsp:rsid wsp:val=&quot;00E22B0C&quot;/&gt;&lt;wsp:rsid wsp:val=&quot;00E22CBF&quot;/&gt;&lt;wsp:rsid wsp:val=&quot;00E22E78&quot;/&gt;&lt;wsp:rsid wsp:val=&quot;00E2326E&quot;/&gt;&lt;wsp:rsid wsp:val=&quot;00E233ED&quot;/&gt;&lt;wsp:rsid wsp:val=&quot;00E23434&quot;/&gt;&lt;wsp:rsid wsp:val=&quot;00E23B5A&quot;/&gt;&lt;wsp:rsid wsp:val=&quot;00E23B6E&quot;/&gt;&lt;wsp:rsid wsp:val=&quot;00E23D79&quot;/&gt;&lt;wsp:rsid wsp:val=&quot;00E23FF7&quot;/&gt;&lt;wsp:rsid wsp:val=&quot;00E24BC9&quot;/&gt;&lt;wsp:rsid wsp:val=&quot;00E24C2F&quot;/&gt;&lt;wsp:rsid wsp:val=&quot;00E25135&quot;/&gt;&lt;wsp:rsid wsp:val=&quot;00E256CC&quot;/&gt;&lt;wsp:rsid wsp:val=&quot;00E25910&quot;/&gt;&lt;wsp:rsid wsp:val=&quot;00E25A62&quot;/&gt;&lt;wsp:rsid wsp:val=&quot;00E25B30&quot;/&gt;&lt;wsp:rsid wsp:val=&quot;00E25B83&quot;/&gt;&lt;wsp:rsid wsp:val=&quot;00E26039&quot;/&gt;&lt;wsp:rsid wsp:val=&quot;00E260D5&quot;/&gt;&lt;wsp:rsid wsp:val=&quot;00E26A30&quot;/&gt;&lt;wsp:rsid wsp:val=&quot;00E26AA1&quot;/&gt;&lt;wsp:rsid wsp:val=&quot;00E26AC0&quot;/&gt;&lt;wsp:rsid wsp:val=&quot;00E26B32&quot;/&gt;&lt;wsp:rsid wsp:val=&quot;00E2719C&quot;/&gt;&lt;wsp:rsid wsp:val=&quot;00E27328&quot;/&gt;&lt;wsp:rsid wsp:val=&quot;00E274F0&quot;/&gt;&lt;wsp:rsid wsp:val=&quot;00E274F6&quot;/&gt;&lt;wsp:rsid wsp:val=&quot;00E2767A&quot;/&gt;&lt;wsp:rsid wsp:val=&quot;00E27AC0&quot;/&gt;&lt;wsp:rsid wsp:val=&quot;00E27D9B&quot;/&gt;&lt;wsp:rsid wsp:val=&quot;00E27DA6&quot;/&gt;&lt;wsp:rsid wsp:val=&quot;00E30110&quot;/&gt;&lt;wsp:rsid wsp:val=&quot;00E30343&quot;/&gt;&lt;wsp:rsid wsp:val=&quot;00E304F2&quot;/&gt;&lt;wsp:rsid wsp:val=&quot;00E306DD&quot;/&gt;&lt;wsp:rsid wsp:val=&quot;00E3073F&quot;/&gt;&lt;wsp:rsid wsp:val=&quot;00E30BE8&quot;/&gt;&lt;wsp:rsid wsp:val=&quot;00E30C32&quot;/&gt;&lt;wsp:rsid wsp:val=&quot;00E30F04&quot;/&gt;&lt;wsp:rsid wsp:val=&quot;00E30F85&quot;/&gt;&lt;wsp:rsid wsp:val=&quot;00E31050&quot;/&gt;&lt;wsp:rsid wsp:val=&quot;00E31169&quot;/&gt;&lt;wsp:rsid wsp:val=&quot;00E312BC&quot;/&gt;&lt;wsp:rsid wsp:val=&quot;00E31396&quot;/&gt;&lt;wsp:rsid wsp:val=&quot;00E315B5&quot;/&gt;&lt;wsp:rsid wsp:val=&quot;00E31701&quot;/&gt;&lt;wsp:rsid wsp:val=&quot;00E31969&quot;/&gt;&lt;wsp:rsid wsp:val=&quot;00E31F2B&quot;/&gt;&lt;wsp:rsid wsp:val=&quot;00E32547&quot;/&gt;&lt;wsp:rsid wsp:val=&quot;00E326F6&quot;/&gt;&lt;wsp:rsid wsp:val=&quot;00E328E0&quot;/&gt;&lt;wsp:rsid wsp:val=&quot;00E3298C&quot;/&gt;&lt;wsp:rsid wsp:val=&quot;00E32A10&quot;/&gt;&lt;wsp:rsid wsp:val=&quot;00E32A60&quot;/&gt;&lt;wsp:rsid wsp:val=&quot;00E32B1C&quot;/&gt;&lt;wsp:rsid wsp:val=&quot;00E32C51&quot;/&gt;&lt;wsp:rsid wsp:val=&quot;00E335E0&quot;/&gt;&lt;wsp:rsid wsp:val=&quot;00E33B85&quot;/&gt;&lt;wsp:rsid wsp:val=&quot;00E33C2C&quot;/&gt;&lt;wsp:rsid wsp:val=&quot;00E34420&quot;/&gt;&lt;wsp:rsid wsp:val=&quot;00E344D2&quot;/&gt;&lt;wsp:rsid wsp:val=&quot;00E3465B&quot;/&gt;&lt;wsp:rsid wsp:val=&quot;00E34CC8&quot;/&gt;&lt;wsp:rsid wsp:val=&quot;00E34E35&quot;/&gt;&lt;wsp:rsid wsp:val=&quot;00E34E5B&quot;/&gt;&lt;wsp:rsid wsp:val=&quot;00E3507E&quot;/&gt;&lt;wsp:rsid wsp:val=&quot;00E350CB&quot;/&gt;&lt;wsp:rsid wsp:val=&quot;00E3514B&quot;/&gt;&lt;wsp:rsid wsp:val=&quot;00E3565B&quot;/&gt;&lt;wsp:rsid wsp:val=&quot;00E35B81&quot;/&gt;&lt;wsp:rsid wsp:val=&quot;00E35C28&quot;/&gt;&lt;wsp:rsid wsp:val=&quot;00E35CC0&quot;/&gt;&lt;wsp:rsid wsp:val=&quot;00E35E44&quot;/&gt;&lt;wsp:rsid wsp:val=&quot;00E35F08&quot;/&gt;&lt;wsp:rsid wsp:val=&quot;00E36044&quot;/&gt;&lt;wsp:rsid wsp:val=&quot;00E3617A&quot;/&gt;&lt;wsp:rsid wsp:val=&quot;00E361E2&quot;/&gt;&lt;wsp:rsid wsp:val=&quot;00E3638A&quot;/&gt;&lt;wsp:rsid wsp:val=&quot;00E364BD&quot;/&gt;&lt;wsp:rsid wsp:val=&quot;00E3664C&quot;/&gt;&lt;wsp:rsid wsp:val=&quot;00E369B2&quot;/&gt;&lt;wsp:rsid wsp:val=&quot;00E36C0C&quot;/&gt;&lt;wsp:rsid wsp:val=&quot;00E36C83&quot;/&gt;&lt;wsp:rsid wsp:val=&quot;00E3728C&quot;/&gt;&lt;wsp:rsid wsp:val=&quot;00E372FD&quot;/&gt;&lt;wsp:rsid wsp:val=&quot;00E373C0&quot;/&gt;&lt;wsp:rsid wsp:val=&quot;00E37752&quot;/&gt;&lt;wsp:rsid wsp:val=&quot;00E377AC&quot;/&gt;&lt;wsp:rsid wsp:val=&quot;00E3791C&quot;/&gt;&lt;wsp:rsid wsp:val=&quot;00E4022D&quot;/&gt;&lt;wsp:rsid wsp:val=&quot;00E40845&quot;/&gt;&lt;wsp:rsid wsp:val=&quot;00E408A9&quot;/&gt;&lt;wsp:rsid wsp:val=&quot;00E40A51&quot;/&gt;&lt;wsp:rsid wsp:val=&quot;00E40B73&quot;/&gt;&lt;wsp:rsid wsp:val=&quot;00E40C4D&quot;/&gt;&lt;wsp:rsid wsp:val=&quot;00E40CF7&quot;/&gt;&lt;wsp:rsid wsp:val=&quot;00E40FFA&quot;/&gt;&lt;wsp:rsid wsp:val=&quot;00E410C5&quot;/&gt;&lt;wsp:rsid wsp:val=&quot;00E41130&quot;/&gt;&lt;wsp:rsid wsp:val=&quot;00E411E6&quot;/&gt;&lt;wsp:rsid wsp:val=&quot;00E411F7&quot;/&gt;&lt;wsp:rsid wsp:val=&quot;00E41451&quot;/&gt;&lt;wsp:rsid wsp:val=&quot;00E41466&quot;/&gt;&lt;wsp:rsid wsp:val=&quot;00E41596&quot;/&gt;&lt;wsp:rsid wsp:val=&quot;00E4166F&quot;/&gt;&lt;wsp:rsid wsp:val=&quot;00E4178C&quot;/&gt;&lt;wsp:rsid wsp:val=&quot;00E41FA8&quot;/&gt;&lt;wsp:rsid wsp:val=&quot;00E4200E&quot;/&gt;&lt;wsp:rsid wsp:val=&quot;00E420D8&quot;/&gt;&lt;wsp:rsid wsp:val=&quot;00E42417&quot;/&gt;&lt;wsp:rsid wsp:val=&quot;00E4278C&quot;/&gt;&lt;wsp:rsid wsp:val=&quot;00E429D3&quot;/&gt;&lt;wsp:rsid wsp:val=&quot;00E42A21&quot;/&gt;&lt;wsp:rsid wsp:val=&quot;00E42D51&quot;/&gt;&lt;wsp:rsid wsp:val=&quot;00E42F53&quot;/&gt;&lt;wsp:rsid wsp:val=&quot;00E431FC&quot;/&gt;&lt;wsp:rsid wsp:val=&quot;00E432AD&quot;/&gt;&lt;wsp:rsid wsp:val=&quot;00E43312&quot;/&gt;&lt;wsp:rsid wsp:val=&quot;00E4347C&quot;/&gt;&lt;wsp:rsid wsp:val=&quot;00E4388D&quot;/&gt;&lt;wsp:rsid wsp:val=&quot;00E43A94&quot;/&gt;&lt;wsp:rsid wsp:val=&quot;00E43B66&quot;/&gt;&lt;wsp:rsid wsp:val=&quot;00E43C83&quot;/&gt;&lt;wsp:rsid wsp:val=&quot;00E4404F&quot;/&gt;&lt;wsp:rsid wsp:val=&quot;00E44060&quot;/&gt;&lt;wsp:rsid wsp:val=&quot;00E44616&quot;/&gt;&lt;wsp:rsid wsp:val=&quot;00E44D70&quot;/&gt;&lt;wsp:rsid wsp:val=&quot;00E452C8&quot;/&gt;&lt;wsp:rsid wsp:val=&quot;00E45349&quot;/&gt;&lt;wsp:rsid wsp:val=&quot;00E453FB&quot;/&gt;&lt;wsp:rsid wsp:val=&quot;00E4556A&quot;/&gt;&lt;wsp:rsid wsp:val=&quot;00E459AD&quot;/&gt;&lt;wsp:rsid wsp:val=&quot;00E45A6D&quot;/&gt;&lt;wsp:rsid wsp:val=&quot;00E45AA4&quot;/&gt;&lt;wsp:rsid wsp:val=&quot;00E45D17&quot;/&gt;&lt;wsp:rsid wsp:val=&quot;00E45DF8&quot;/&gt;&lt;wsp:rsid wsp:val=&quot;00E45E49&quot;/&gt;&lt;wsp:rsid wsp:val=&quot;00E46073&quot;/&gt;&lt;wsp:rsid wsp:val=&quot;00E4637B&quot;/&gt;&lt;wsp:rsid wsp:val=&quot;00E464CA&quot;/&gt;&lt;wsp:rsid wsp:val=&quot;00E4661B&quot;/&gt;&lt;wsp:rsid wsp:val=&quot;00E46718&quot;/&gt;&lt;wsp:rsid wsp:val=&quot;00E46A8F&quot;/&gt;&lt;wsp:rsid wsp:val=&quot;00E46A9C&quot;/&gt;&lt;wsp:rsid wsp:val=&quot;00E4709C&quot;/&gt;&lt;wsp:rsid wsp:val=&quot;00E473B7&quot;/&gt;&lt;wsp:rsid wsp:val=&quot;00E47547&quot;/&gt;&lt;wsp:rsid wsp:val=&quot;00E47627&quot;/&gt;&lt;wsp:rsid wsp:val=&quot;00E47805&quot;/&gt;&lt;wsp:rsid wsp:val=&quot;00E47BDE&quot;/&gt;&lt;wsp:rsid wsp:val=&quot;00E501B0&quot;/&gt;&lt;wsp:rsid wsp:val=&quot;00E502C6&quot;/&gt;&lt;wsp:rsid wsp:val=&quot;00E503D6&quot;/&gt;&lt;wsp:rsid wsp:val=&quot;00E5040A&quot;/&gt;&lt;wsp:rsid wsp:val=&quot;00E50688&quot;/&gt;&lt;wsp:rsid wsp:val=&quot;00E507E2&quot;/&gt;&lt;wsp:rsid wsp:val=&quot;00E508D1&quot;/&gt;&lt;wsp:rsid wsp:val=&quot;00E50B1D&quot;/&gt;&lt;wsp:rsid wsp:val=&quot;00E5110E&quot;/&gt;&lt;wsp:rsid wsp:val=&quot;00E512BC&quot;/&gt;&lt;wsp:rsid wsp:val=&quot;00E517D3&quot;/&gt;&lt;wsp:rsid wsp:val=&quot;00E519E7&quot;/&gt;&lt;wsp:rsid wsp:val=&quot;00E5204E&quot;/&gt;&lt;wsp:rsid wsp:val=&quot;00E521EF&quot;/&gt;&lt;wsp:rsid wsp:val=&quot;00E522F0&quot;/&gt;&lt;wsp:rsid wsp:val=&quot;00E52ACE&quot;/&gt;&lt;wsp:rsid wsp:val=&quot;00E52D0E&quot;/&gt;&lt;wsp:rsid wsp:val=&quot;00E52F3B&quot;/&gt;&lt;wsp:rsid wsp:val=&quot;00E5346B&quot;/&gt;&lt;wsp:rsid wsp:val=&quot;00E53BFB&quot;/&gt;&lt;wsp:rsid wsp:val=&quot;00E53F5F&quot;/&gt;&lt;wsp:rsid wsp:val=&quot;00E5469C&quot;/&gt;&lt;wsp:rsid wsp:val=&quot;00E54984&quot;/&gt;&lt;wsp:rsid wsp:val=&quot;00E54B54&quot;/&gt;&lt;wsp:rsid wsp:val=&quot;00E54F31&quot;/&gt;&lt;wsp:rsid wsp:val=&quot;00E551BB&quot;/&gt;&lt;wsp:rsid wsp:val=&quot;00E55363&quot;/&gt;&lt;wsp:rsid wsp:val=&quot;00E5548D&quot;/&gt;&lt;wsp:rsid wsp:val=&quot;00E557C5&quot;/&gt;&lt;wsp:rsid wsp:val=&quot;00E5596F&quot;/&gt;&lt;wsp:rsid wsp:val=&quot;00E55978&quot;/&gt;&lt;wsp:rsid wsp:val=&quot;00E55A7E&quot;/&gt;&lt;wsp:rsid wsp:val=&quot;00E55AEC&quot;/&gt;&lt;wsp:rsid wsp:val=&quot;00E55BC8&quot;/&gt;&lt;wsp:rsid wsp:val=&quot;00E562D0&quot;/&gt;&lt;wsp:rsid wsp:val=&quot;00E563BB&quot;/&gt;&lt;wsp:rsid wsp:val=&quot;00E569A3&quot;/&gt;&lt;wsp:rsid wsp:val=&quot;00E569C4&quot;/&gt;&lt;wsp:rsid wsp:val=&quot;00E569F0&quot;/&gt;&lt;wsp:rsid wsp:val=&quot;00E56DB4&quot;/&gt;&lt;wsp:rsid wsp:val=&quot;00E56E3C&quot;/&gt;&lt;wsp:rsid wsp:val=&quot;00E56ECE&quot;/&gt;&lt;wsp:rsid wsp:val=&quot;00E573AF&quot;/&gt;&lt;wsp:rsid wsp:val=&quot;00E5782D&quot;/&gt;&lt;wsp:rsid wsp:val=&quot;00E57ED9&quot;/&gt;&lt;wsp:rsid wsp:val=&quot;00E6043C&quot;/&gt;&lt;wsp:rsid wsp:val=&quot;00E6050B&quot;/&gt;&lt;wsp:rsid wsp:val=&quot;00E608FF&quot;/&gt;&lt;wsp:rsid wsp:val=&quot;00E6096C&quot;/&gt;&lt;wsp:rsid wsp:val=&quot;00E609BF&quot;/&gt;&lt;wsp:rsid wsp:val=&quot;00E60C76&quot;/&gt;&lt;wsp:rsid wsp:val=&quot;00E60E7F&quot;/&gt;&lt;wsp:rsid wsp:val=&quot;00E6137B&quot;/&gt;&lt;wsp:rsid wsp:val=&quot;00E6148B&quot;/&gt;&lt;wsp:rsid wsp:val=&quot;00E618DB&quot;/&gt;&lt;wsp:rsid wsp:val=&quot;00E61FF3&quot;/&gt;&lt;wsp:rsid wsp:val=&quot;00E62093&quot;/&gt;&lt;wsp:rsid wsp:val=&quot;00E6211C&quot;/&gt;&lt;wsp:rsid wsp:val=&quot;00E6252D&quot;/&gt;&lt;wsp:rsid wsp:val=&quot;00E629A6&quot;/&gt;&lt;wsp:rsid wsp:val=&quot;00E62A0D&quot;/&gt;&lt;wsp:rsid wsp:val=&quot;00E62A8B&quot;/&gt;&lt;wsp:rsid wsp:val=&quot;00E62AB9&quot;/&gt;&lt;wsp:rsid wsp:val=&quot;00E62CE0&quot;/&gt;&lt;wsp:rsid wsp:val=&quot;00E62EAB&quot;/&gt;&lt;wsp:rsid wsp:val=&quot;00E62FCC&quot;/&gt;&lt;wsp:rsid wsp:val=&quot;00E6355F&quot;/&gt;&lt;wsp:rsid wsp:val=&quot;00E635A1&quot;/&gt;&lt;wsp:rsid wsp:val=&quot;00E635C2&quot;/&gt;&lt;wsp:rsid wsp:val=&quot;00E63B25&quot;/&gt;&lt;wsp:rsid wsp:val=&quot;00E63E7D&quot;/&gt;&lt;wsp:rsid wsp:val=&quot;00E63EF7&quot;/&gt;&lt;wsp:rsid wsp:val=&quot;00E64159&quot;/&gt;&lt;wsp:rsid wsp:val=&quot;00E64218&quot;/&gt;&lt;wsp:rsid wsp:val=&quot;00E6531B&quot;/&gt;&lt;wsp:rsid wsp:val=&quot;00E6534C&quot;/&gt;&lt;wsp:rsid wsp:val=&quot;00E65702&quot;/&gt;&lt;wsp:rsid wsp:val=&quot;00E66503&quot;/&gt;&lt;wsp:rsid wsp:val=&quot;00E667A8&quot;/&gt;&lt;wsp:rsid wsp:val=&quot;00E66960&quot;/&gt;&lt;wsp:rsid wsp:val=&quot;00E66985&quot;/&gt;&lt;wsp:rsid wsp:val=&quot;00E66AD9&quot;/&gt;&lt;wsp:rsid wsp:val=&quot;00E66BA7&quot;/&gt;&lt;wsp:rsid wsp:val=&quot;00E66CBB&quot;/&gt;&lt;wsp:rsid wsp:val=&quot;00E66F74&quot;/&gt;&lt;wsp:rsid wsp:val=&quot;00E67717&quot;/&gt;&lt;wsp:rsid wsp:val=&quot;00E700C6&quot;/&gt;&lt;wsp:rsid wsp:val=&quot;00E703AF&quot;/&gt;&lt;wsp:rsid wsp:val=&quot;00E706AD&quot;/&gt;&lt;wsp:rsid wsp:val=&quot;00E70C9E&quot;/&gt;&lt;wsp:rsid wsp:val=&quot;00E71167&quot;/&gt;&lt;wsp:rsid wsp:val=&quot;00E71425&quot;/&gt;&lt;wsp:rsid wsp:val=&quot;00E7157F&quot;/&gt;&lt;wsp:rsid wsp:val=&quot;00E715F7&quot;/&gt;&lt;wsp:rsid wsp:val=&quot;00E7169B&quot;/&gt;&lt;wsp:rsid wsp:val=&quot;00E718EF&quot;/&gt;&lt;wsp:rsid wsp:val=&quot;00E71903&quot;/&gt;&lt;wsp:rsid wsp:val=&quot;00E71BCE&quot;/&gt;&lt;wsp:rsid wsp:val=&quot;00E71DC5&quot;/&gt;&lt;wsp:rsid wsp:val=&quot;00E71E02&quot;/&gt;&lt;wsp:rsid wsp:val=&quot;00E7206E&quot;/&gt;&lt;wsp:rsid wsp:val=&quot;00E72570&quot;/&gt;&lt;wsp:rsid wsp:val=&quot;00E727C2&quot;/&gt;&lt;wsp:rsid wsp:val=&quot;00E72B82&quot;/&gt;&lt;wsp:rsid wsp:val=&quot;00E72C36&quot;/&gt;&lt;wsp:rsid wsp:val=&quot;00E72DDF&quot;/&gt;&lt;wsp:rsid wsp:val=&quot;00E72EAA&quot;/&gt;&lt;wsp:rsid wsp:val=&quot;00E730F3&quot;/&gt;&lt;wsp:rsid wsp:val=&quot;00E730F7&quot;/&gt;&lt;wsp:rsid wsp:val=&quot;00E7337F&quot;/&gt;&lt;wsp:rsid wsp:val=&quot;00E7340C&quot;/&gt;&lt;wsp:rsid wsp:val=&quot;00E7359B&quot;/&gt;&lt;wsp:rsid wsp:val=&quot;00E73993&quot;/&gt;&lt;wsp:rsid wsp:val=&quot;00E73C8F&quot;/&gt;&lt;wsp:rsid wsp:val=&quot;00E73EBF&quot;/&gt;&lt;wsp:rsid wsp:val=&quot;00E740A8&quot;/&gt;&lt;wsp:rsid wsp:val=&quot;00E741E1&quot;/&gt;&lt;wsp:rsid wsp:val=&quot;00E7434C&quot;/&gt;&lt;wsp:rsid wsp:val=&quot;00E75158&quot;/&gt;&lt;wsp:rsid wsp:val=&quot;00E7555B&quot;/&gt;&lt;wsp:rsid wsp:val=&quot;00E755C6&quot;/&gt;&lt;wsp:rsid wsp:val=&quot;00E7568B&quot;/&gt;&lt;wsp:rsid wsp:val=&quot;00E75744&quot;/&gt;&lt;wsp:rsid wsp:val=&quot;00E75804&quot;/&gt;&lt;wsp:rsid wsp:val=&quot;00E75845&quot;/&gt;&lt;wsp:rsid wsp:val=&quot;00E75A04&quot;/&gt;&lt;wsp:rsid wsp:val=&quot;00E75B1C&quot;/&gt;&lt;wsp:rsid wsp:val=&quot;00E75B8E&quot;/&gt;&lt;wsp:rsid wsp:val=&quot;00E75C34&quot;/&gt;&lt;wsp:rsid wsp:val=&quot;00E75DF5&quot;/&gt;&lt;wsp:rsid wsp:val=&quot;00E75EB7&quot;/&gt;&lt;wsp:rsid wsp:val=&quot;00E76081&quot;/&gt;&lt;wsp:rsid wsp:val=&quot;00E761D6&quot;/&gt;&lt;wsp:rsid wsp:val=&quot;00E7637E&quot;/&gt;&lt;wsp:rsid wsp:val=&quot;00E76380&quot;/&gt;&lt;wsp:rsid wsp:val=&quot;00E7638C&quot;/&gt;&lt;wsp:rsid wsp:val=&quot;00E767C0&quot;/&gt;&lt;wsp:rsid wsp:val=&quot;00E76900&quot;/&gt;&lt;wsp:rsid wsp:val=&quot;00E76BFB&quot;/&gt;&lt;wsp:rsid wsp:val=&quot;00E76D00&quot;/&gt;&lt;wsp:rsid wsp:val=&quot;00E76D43&quot;/&gt;&lt;wsp:rsid wsp:val=&quot;00E76F2E&quot;/&gt;&lt;wsp:rsid wsp:val=&quot;00E772DF&quot;/&gt;&lt;wsp:rsid wsp:val=&quot;00E7761C&quot;/&gt;&lt;wsp:rsid wsp:val=&quot;00E776BC&quot;/&gt;&lt;wsp:rsid wsp:val=&quot;00E776CD&quot;/&gt;&lt;wsp:rsid wsp:val=&quot;00E77769&quot;/&gt;&lt;wsp:rsid wsp:val=&quot;00E77840&quot;/&gt;&lt;wsp:rsid wsp:val=&quot;00E77C50&quot;/&gt;&lt;wsp:rsid wsp:val=&quot;00E77DD3&quot;/&gt;&lt;wsp:rsid wsp:val=&quot;00E77F8C&quot;/&gt;&lt;wsp:rsid wsp:val=&quot;00E80106&quot;/&gt;&lt;wsp:rsid wsp:val=&quot;00E807BE&quot;/&gt;&lt;wsp:rsid wsp:val=&quot;00E8094B&quot;/&gt;&lt;wsp:rsid wsp:val=&quot;00E80C85&quot;/&gt;&lt;wsp:rsid wsp:val=&quot;00E80DE4&quot;/&gt;&lt;wsp:rsid wsp:val=&quot;00E80E21&quot;/&gt;&lt;wsp:rsid wsp:val=&quot;00E8110A&quot;/&gt;&lt;wsp:rsid wsp:val=&quot;00E812C9&quot;/&gt;&lt;wsp:rsid wsp:val=&quot;00E81366&quot;/&gt;&lt;wsp:rsid wsp:val=&quot;00E816DA&quot;/&gt;&lt;wsp:rsid wsp:val=&quot;00E8171C&quot;/&gt;&lt;wsp:rsid wsp:val=&quot;00E81A5F&quot;/&gt;&lt;wsp:rsid wsp:val=&quot;00E81C2D&quot;/&gt;&lt;wsp:rsid wsp:val=&quot;00E81DE8&quot;/&gt;&lt;wsp:rsid wsp:val=&quot;00E81FA6&quot;/&gt;&lt;wsp:rsid wsp:val=&quot;00E82201&quot;/&gt;&lt;wsp:rsid wsp:val=&quot;00E823C7&quot;/&gt;&lt;wsp:rsid wsp:val=&quot;00E825D6&quot;/&gt;&lt;wsp:rsid wsp:val=&quot;00E82DB7&quot;/&gt;&lt;wsp:rsid wsp:val=&quot;00E8320A&quot;/&gt;&lt;wsp:rsid wsp:val=&quot;00E83737&quot;/&gt;&lt;wsp:rsid wsp:val=&quot;00E8393B&quot;/&gt;&lt;wsp:rsid wsp:val=&quot;00E83D41&quot;/&gt;&lt;wsp:rsid wsp:val=&quot;00E83E82&quot;/&gt;&lt;wsp:rsid wsp:val=&quot;00E84277&quot;/&gt;&lt;wsp:rsid wsp:val=&quot;00E843DF&quot;/&gt;&lt;wsp:rsid wsp:val=&quot;00E8466D&quot;/&gt;&lt;wsp:rsid wsp:val=&quot;00E8486A&quot;/&gt;&lt;wsp:rsid wsp:val=&quot;00E84D9B&quot;/&gt;&lt;wsp:rsid wsp:val=&quot;00E84DA8&quot;/&gt;&lt;wsp:rsid wsp:val=&quot;00E84DDF&quot;/&gt;&lt;wsp:rsid wsp:val=&quot;00E84FE0&quot;/&gt;&lt;wsp:rsid wsp:val=&quot;00E8523A&quot;/&gt;&lt;wsp:rsid wsp:val=&quot;00E852BB&quot;/&gt;&lt;wsp:rsid wsp:val=&quot;00E852FB&quot;/&gt;&lt;wsp:rsid wsp:val=&quot;00E8549C&quot;/&gt;&lt;wsp:rsid wsp:val=&quot;00E8556B&quot;/&gt;&lt;wsp:rsid wsp:val=&quot;00E85A31&quot;/&gt;&lt;wsp:rsid wsp:val=&quot;00E85D09&quot;/&gt;&lt;wsp:rsid wsp:val=&quot;00E86119&quot;/&gt;&lt;wsp:rsid wsp:val=&quot;00E86225&quot;/&gt;&lt;wsp:rsid wsp:val=&quot;00E8638F&quot;/&gt;&lt;wsp:rsid wsp:val=&quot;00E866FA&quot;/&gt;&lt;wsp:rsid wsp:val=&quot;00E87011&quot;/&gt;&lt;wsp:rsid wsp:val=&quot;00E87039&quot;/&gt;&lt;wsp:rsid wsp:val=&quot;00E8705B&quot;/&gt;&lt;wsp:rsid wsp:val=&quot;00E87304&quot;/&gt;&lt;wsp:rsid wsp:val=&quot;00E875B5&quot;/&gt;&lt;wsp:rsid wsp:val=&quot;00E8784F&quot;/&gt;&lt;wsp:rsid wsp:val=&quot;00E8789B&quot;/&gt;&lt;wsp:rsid wsp:val=&quot;00E87920&quot;/&gt;&lt;wsp:rsid wsp:val=&quot;00E87CE8&quot;/&gt;&lt;wsp:rsid wsp:val=&quot;00E87FCA&quot;/&gt;&lt;wsp:rsid wsp:val=&quot;00E902FF&quot;/&gt;&lt;wsp:rsid wsp:val=&quot;00E908B7&quot;/&gt;&lt;wsp:rsid wsp:val=&quot;00E90926&quot;/&gt;&lt;wsp:rsid wsp:val=&quot;00E90CCB&quot;/&gt;&lt;wsp:rsid wsp:val=&quot;00E9104B&quot;/&gt;&lt;wsp:rsid wsp:val=&quot;00E91387&quot;/&gt;&lt;wsp:rsid wsp:val=&quot;00E91444&quot;/&gt;&lt;wsp:rsid wsp:val=&quot;00E91456&quot;/&gt;&lt;wsp:rsid wsp:val=&quot;00E914F2&quot;/&gt;&lt;wsp:rsid wsp:val=&quot;00E918CC&quot;/&gt;&lt;wsp:rsid wsp:val=&quot;00E92067&quot;/&gt;&lt;wsp:rsid wsp:val=&quot;00E92104&quot;/&gt;&lt;wsp:rsid wsp:val=&quot;00E9219F&quot;/&gt;&lt;wsp:rsid wsp:val=&quot;00E9234F&quot;/&gt;&lt;wsp:rsid wsp:val=&quot;00E9240B&quot;/&gt;&lt;wsp:rsid wsp:val=&quot;00E92415&quot;/&gt;&lt;wsp:rsid wsp:val=&quot;00E924E4&quot;/&gt;&lt;wsp:rsid wsp:val=&quot;00E925C3&quot;/&gt;&lt;wsp:rsid wsp:val=&quot;00E92720&quot;/&gt;&lt;wsp:rsid wsp:val=&quot;00E927FC&quot;/&gt;&lt;wsp:rsid wsp:val=&quot;00E92C81&quot;/&gt;&lt;wsp:rsid wsp:val=&quot;00E92DFC&quot;/&gt;&lt;wsp:rsid wsp:val=&quot;00E92F42&quot;/&gt;&lt;wsp:rsid wsp:val=&quot;00E9301F&quot;/&gt;&lt;wsp:rsid wsp:val=&quot;00E93136&quot;/&gt;&lt;wsp:rsid wsp:val=&quot;00E931D4&quot;/&gt;&lt;wsp:rsid wsp:val=&quot;00E932F9&quot;/&gt;&lt;wsp:rsid wsp:val=&quot;00E9358D&quot;/&gt;&lt;wsp:rsid wsp:val=&quot;00E93726&quot;/&gt;&lt;wsp:rsid wsp:val=&quot;00E93852&quot;/&gt;&lt;wsp:rsid wsp:val=&quot;00E93BB4&quot;/&gt;&lt;wsp:rsid wsp:val=&quot;00E93C1F&quot;/&gt;&lt;wsp:rsid wsp:val=&quot;00E93FDC&quot;/&gt;&lt;wsp:rsid wsp:val=&quot;00E9429E&quot;/&gt;&lt;wsp:rsid wsp:val=&quot;00E942FF&quot;/&gt;&lt;wsp:rsid wsp:val=&quot;00E94930&quot;/&gt;&lt;wsp:rsid wsp:val=&quot;00E94CE5&quot;/&gt;&lt;wsp:rsid wsp:val=&quot;00E94D9A&quot;/&gt;&lt;wsp:rsid wsp:val=&quot;00E94DCC&quot;/&gt;&lt;wsp:rsid wsp:val=&quot;00E94FF8&quot;/&gt;&lt;wsp:rsid wsp:val=&quot;00E9530E&quot;/&gt;&lt;wsp:rsid wsp:val=&quot;00E953E5&quot;/&gt;&lt;wsp:rsid wsp:val=&quot;00E95480&quot;/&gt;&lt;wsp:rsid wsp:val=&quot;00E95508&quot;/&gt;&lt;wsp:rsid wsp:val=&quot;00E95554&quot;/&gt;&lt;wsp:rsid wsp:val=&quot;00E956E1&quot;/&gt;&lt;wsp:rsid wsp:val=&quot;00E95D78&quot;/&gt;&lt;wsp:rsid wsp:val=&quot;00E95F00&quot;/&gt;&lt;wsp:rsid wsp:val=&quot;00E95FA4&quot;/&gt;&lt;wsp:rsid wsp:val=&quot;00E96231&quot;/&gt;&lt;wsp:rsid wsp:val=&quot;00E96511&quot;/&gt;&lt;wsp:rsid wsp:val=&quot;00E965AD&quot;/&gt;&lt;wsp:rsid wsp:val=&quot;00E965CF&quot;/&gt;&lt;wsp:rsid wsp:val=&quot;00E96884&quot;/&gt;&lt;wsp:rsid wsp:val=&quot;00E96B85&quot;/&gt;&lt;wsp:rsid wsp:val=&quot;00E96FB5&quot;/&gt;&lt;wsp:rsid wsp:val=&quot;00E97023&quot;/&gt;&lt;wsp:rsid wsp:val=&quot;00E97251&quot;/&gt;&lt;wsp:rsid wsp:val=&quot;00E97777&quot;/&gt;&lt;wsp:rsid wsp:val=&quot;00E978E8&quot;/&gt;&lt;wsp:rsid wsp:val=&quot;00E979EC&quot;/&gt;&lt;wsp:rsid wsp:val=&quot;00E97B57&quot;/&gt;&lt;wsp:rsid wsp:val=&quot;00E97BB7&quot;/&gt;&lt;wsp:rsid wsp:val=&quot;00EA00F6&quot;/&gt;&lt;wsp:rsid wsp:val=&quot;00EA021E&quot;/&gt;&lt;wsp:rsid wsp:val=&quot;00EA02F7&quot;/&gt;&lt;wsp:rsid wsp:val=&quot;00EA0352&quot;/&gt;&lt;wsp:rsid wsp:val=&quot;00EA038F&quot;/&gt;&lt;wsp:rsid wsp:val=&quot;00EA0636&quot;/&gt;&lt;wsp:rsid wsp:val=&quot;00EA06DF&quot;/&gt;&lt;wsp:rsid wsp:val=&quot;00EA07D4&quot;/&gt;&lt;wsp:rsid wsp:val=&quot;00EA0988&quot;/&gt;&lt;wsp:rsid wsp:val=&quot;00EA09F4&quot;/&gt;&lt;wsp:rsid wsp:val=&quot;00EA0A9F&quot;/&gt;&lt;wsp:rsid wsp:val=&quot;00EA0CF2&quot;/&gt;&lt;wsp:rsid wsp:val=&quot;00EA0E63&quot;/&gt;&lt;wsp:rsid wsp:val=&quot;00EA0EEA&quot;/&gt;&lt;wsp:rsid wsp:val=&quot;00EA13BD&quot;/&gt;&lt;wsp:rsid wsp:val=&quot;00EA1461&quot;/&gt;&lt;wsp:rsid wsp:val=&quot;00EA19D2&quot;/&gt;&lt;wsp:rsid wsp:val=&quot;00EA1B4E&quot;/&gt;&lt;wsp:rsid wsp:val=&quot;00EA2193&quot;/&gt;&lt;wsp:rsid wsp:val=&quot;00EA21C6&quot;/&gt;&lt;wsp:rsid wsp:val=&quot;00EA24EB&quot;/&gt;&lt;wsp:rsid wsp:val=&quot;00EA253B&quot;/&gt;&lt;wsp:rsid wsp:val=&quot;00EA2A2E&quot;/&gt;&lt;wsp:rsid wsp:val=&quot;00EA2C90&quot;/&gt;&lt;wsp:rsid wsp:val=&quot;00EA2D18&quot;/&gt;&lt;wsp:rsid wsp:val=&quot;00EA2F82&quot;/&gt;&lt;wsp:rsid wsp:val=&quot;00EA30B7&quot;/&gt;&lt;wsp:rsid wsp:val=&quot;00EA3595&quot;/&gt;&lt;wsp:rsid wsp:val=&quot;00EA36F3&quot;/&gt;&lt;wsp:rsid wsp:val=&quot;00EA4082&quot;/&gt;&lt;wsp:rsid wsp:val=&quot;00EA4291&quot;/&gt;&lt;wsp:rsid wsp:val=&quot;00EA430A&quot;/&gt;&lt;wsp:rsid wsp:val=&quot;00EA43DA&quot;/&gt;&lt;wsp:rsid wsp:val=&quot;00EA484C&quot;/&gt;&lt;wsp:rsid wsp:val=&quot;00EA4857&quot;/&gt;&lt;wsp:rsid wsp:val=&quot;00EA4ADF&quot;/&gt;&lt;wsp:rsid wsp:val=&quot;00EA4B39&quot;/&gt;&lt;wsp:rsid wsp:val=&quot;00EA4C3C&quot;/&gt;&lt;wsp:rsid wsp:val=&quot;00EA4C87&quot;/&gt;&lt;wsp:rsid wsp:val=&quot;00EA4D55&quot;/&gt;&lt;wsp:rsid wsp:val=&quot;00EA4D5E&quot;/&gt;&lt;wsp:rsid wsp:val=&quot;00EA4E23&quot;/&gt;&lt;wsp:rsid wsp:val=&quot;00EA503B&quot;/&gt;&lt;wsp:rsid wsp:val=&quot;00EA5141&quot;/&gt;&lt;wsp:rsid wsp:val=&quot;00EA5292&quot;/&gt;&lt;wsp:rsid wsp:val=&quot;00EA5340&quot;/&gt;&lt;wsp:rsid wsp:val=&quot;00EA5AD4&quot;/&gt;&lt;wsp:rsid wsp:val=&quot;00EA5C38&quot;/&gt;&lt;wsp:rsid wsp:val=&quot;00EA5E56&quot;/&gt;&lt;wsp:rsid wsp:val=&quot;00EA5F1B&quot;/&gt;&lt;wsp:rsid wsp:val=&quot;00EA6351&quot;/&gt;&lt;wsp:rsid wsp:val=&quot;00EA639E&quot;/&gt;&lt;wsp:rsid wsp:val=&quot;00EA63BC&quot;/&gt;&lt;wsp:rsid wsp:val=&quot;00EA675A&quot;/&gt;&lt;wsp:rsid wsp:val=&quot;00EA67A3&quot;/&gt;&lt;wsp:rsid wsp:val=&quot;00EA6C1F&quot;/&gt;&lt;wsp:rsid wsp:val=&quot;00EA6E68&quot;/&gt;&lt;wsp:rsid wsp:val=&quot;00EA72A6&quot;/&gt;&lt;wsp:rsid wsp:val=&quot;00EA735C&quot;/&gt;&lt;wsp:rsid wsp:val=&quot;00EA7361&quot;/&gt;&lt;wsp:rsid wsp:val=&quot;00EA7417&quot;/&gt;&lt;wsp:rsid wsp:val=&quot;00EA74A2&quot;/&gt;&lt;wsp:rsid wsp:val=&quot;00EA752B&quot;/&gt;&lt;wsp:rsid wsp:val=&quot;00EA763C&quot;/&gt;&lt;wsp:rsid wsp:val=&quot;00EA776D&quot;/&gt;&lt;wsp:rsid wsp:val=&quot;00EA77A8&quot;/&gt;&lt;wsp:rsid wsp:val=&quot;00EA77F0&quot;/&gt;&lt;wsp:rsid wsp:val=&quot;00EA7A6A&quot;/&gt;&lt;wsp:rsid wsp:val=&quot;00EA7C41&quot;/&gt;&lt;wsp:rsid wsp:val=&quot;00EA7DC3&quot;/&gt;&lt;wsp:rsid wsp:val=&quot;00EA7E1D&quot;/&gt;&lt;wsp:rsid wsp:val=&quot;00EB0203&quot;/&gt;&lt;wsp:rsid wsp:val=&quot;00EB049D&quot;/&gt;&lt;wsp:rsid wsp:val=&quot;00EB0636&quot;/&gt;&lt;wsp:rsid wsp:val=&quot;00EB0D1C&quot;/&gt;&lt;wsp:rsid wsp:val=&quot;00EB1064&quot;/&gt;&lt;wsp:rsid wsp:val=&quot;00EB19D0&quot;/&gt;&lt;wsp:rsid wsp:val=&quot;00EB1DC0&quot;/&gt;&lt;wsp:rsid wsp:val=&quot;00EB2448&quot;/&gt;&lt;wsp:rsid wsp:val=&quot;00EB24D0&quot;/&gt;&lt;wsp:rsid wsp:val=&quot;00EB281A&quot;/&gt;&lt;wsp:rsid wsp:val=&quot;00EB29B5&quot;/&gt;&lt;wsp:rsid wsp:val=&quot;00EB2B0D&quot;/&gt;&lt;wsp:rsid wsp:val=&quot;00EB2B7E&quot;/&gt;&lt;wsp:rsid wsp:val=&quot;00EB3141&quot;/&gt;&lt;wsp:rsid wsp:val=&quot;00EB3209&quot;/&gt;&lt;wsp:rsid wsp:val=&quot;00EB3248&quot;/&gt;&lt;wsp:rsid wsp:val=&quot;00EB329B&quot;/&gt;&lt;wsp:rsid wsp:val=&quot;00EB333C&quot;/&gt;&lt;wsp:rsid wsp:val=&quot;00EB340A&quot;/&gt;&lt;wsp:rsid wsp:val=&quot;00EB3555&quot;/&gt;&lt;wsp:rsid wsp:val=&quot;00EB35A8&quot;/&gt;&lt;wsp:rsid wsp:val=&quot;00EB36B7&quot;/&gt;&lt;wsp:rsid wsp:val=&quot;00EB38E5&quot;/&gt;&lt;wsp:rsid wsp:val=&quot;00EB3A60&quot;/&gt;&lt;wsp:rsid wsp:val=&quot;00EB429D&quot;/&gt;&lt;wsp:rsid wsp:val=&quot;00EB4313&quot;/&gt;&lt;wsp:rsid wsp:val=&quot;00EB4387&quot;/&gt;&lt;wsp:rsid wsp:val=&quot;00EB4D55&quot;/&gt;&lt;wsp:rsid wsp:val=&quot;00EB4DF3&quot;/&gt;&lt;wsp:rsid wsp:val=&quot;00EB4EF5&quot;/&gt;&lt;wsp:rsid wsp:val=&quot;00EB518C&quot;/&gt;&lt;wsp:rsid wsp:val=&quot;00EB5951&quot;/&gt;&lt;wsp:rsid wsp:val=&quot;00EB5A27&quot;/&gt;&lt;wsp:rsid wsp:val=&quot;00EB5AC5&quot;/&gt;&lt;wsp:rsid wsp:val=&quot;00EB5BEF&quot;/&gt;&lt;wsp:rsid wsp:val=&quot;00EB5C56&quot;/&gt;&lt;wsp:rsid wsp:val=&quot;00EB5D99&quot;/&gt;&lt;wsp:rsid wsp:val=&quot;00EB5F85&quot;/&gt;&lt;wsp:rsid wsp:val=&quot;00EB5FA7&quot;/&gt;&lt;wsp:rsid wsp:val=&quot;00EB6070&quot;/&gt;&lt;wsp:rsid wsp:val=&quot;00EB634F&quot;/&gt;&lt;wsp:rsid wsp:val=&quot;00EB6519&quot;/&gt;&lt;wsp:rsid wsp:val=&quot;00EB65F0&quot;/&gt;&lt;wsp:rsid wsp:val=&quot;00EB6661&quot;/&gt;&lt;wsp:rsid wsp:val=&quot;00EB6DA1&quot;/&gt;&lt;wsp:rsid wsp:val=&quot;00EB7098&quot;/&gt;&lt;wsp:rsid wsp:val=&quot;00EB7158&quot;/&gt;&lt;wsp:rsid wsp:val=&quot;00EB7304&quot;/&gt;&lt;wsp:rsid wsp:val=&quot;00EB75EA&quot;/&gt;&lt;wsp:rsid wsp:val=&quot;00EB763C&quot;/&gt;&lt;wsp:rsid wsp:val=&quot;00EB7BC8&quot;/&gt;&lt;wsp:rsid wsp:val=&quot;00EB7C3E&quot;/&gt;&lt;wsp:rsid wsp:val=&quot;00EB7DCD&quot;/&gt;&lt;wsp:rsid wsp:val=&quot;00EC01FE&quot;/&gt;&lt;wsp:rsid wsp:val=&quot;00EC04A4&quot;/&gt;&lt;wsp:rsid wsp:val=&quot;00EC0689&quot;/&gt;&lt;wsp:rsid wsp:val=&quot;00EC07B4&quot;/&gt;&lt;wsp:rsid wsp:val=&quot;00EC07C8&quot;/&gt;&lt;wsp:rsid wsp:val=&quot;00EC0936&quot;/&gt;&lt;wsp:rsid wsp:val=&quot;00EC0AD3&quot;/&gt;&lt;wsp:rsid wsp:val=&quot;00EC0B4C&quot;/&gt;&lt;wsp:rsid wsp:val=&quot;00EC0FFB&quot;/&gt;&lt;wsp:rsid wsp:val=&quot;00EC1320&quot;/&gt;&lt;wsp:rsid wsp:val=&quot;00EC1609&quot;/&gt;&lt;wsp:rsid wsp:val=&quot;00EC17A5&quot;/&gt;&lt;wsp:rsid wsp:val=&quot;00EC17D3&quot;/&gt;&lt;wsp:rsid wsp:val=&quot;00EC1BEB&quot;/&gt;&lt;wsp:rsid wsp:val=&quot;00EC1F59&quot;/&gt;&lt;wsp:rsid wsp:val=&quot;00EC24CF&quot;/&gt;&lt;wsp:rsid wsp:val=&quot;00EC25E4&quot;/&gt;&lt;wsp:rsid wsp:val=&quot;00EC2669&quot;/&gt;&lt;wsp:rsid wsp:val=&quot;00EC274F&quot;/&gt;&lt;wsp:rsid wsp:val=&quot;00EC2B6D&quot;/&gt;&lt;wsp:rsid wsp:val=&quot;00EC31DC&quot;/&gt;&lt;wsp:rsid wsp:val=&quot;00EC36B4&quot;/&gt;&lt;wsp:rsid wsp:val=&quot;00EC3737&quot;/&gt;&lt;wsp:rsid wsp:val=&quot;00EC3932&quot;/&gt;&lt;wsp:rsid wsp:val=&quot;00EC3B00&quot;/&gt;&lt;wsp:rsid wsp:val=&quot;00EC4105&quot;/&gt;&lt;wsp:rsid wsp:val=&quot;00EC41A5&quot;/&gt;&lt;wsp:rsid wsp:val=&quot;00EC421E&quot;/&gt;&lt;wsp:rsid wsp:val=&quot;00EC4272&quot;/&gt;&lt;wsp:rsid wsp:val=&quot;00EC451D&quot;/&gt;&lt;wsp:rsid wsp:val=&quot;00EC454A&quot;/&gt;&lt;wsp:rsid wsp:val=&quot;00EC4BA8&quot;/&gt;&lt;wsp:rsid wsp:val=&quot;00EC529B&quot;/&gt;&lt;wsp:rsid wsp:val=&quot;00EC543D&quot;/&gt;&lt;wsp:rsid wsp:val=&quot;00EC586C&quot;/&gt;&lt;wsp:rsid wsp:val=&quot;00EC5A92&quot;/&gt;&lt;wsp:rsid wsp:val=&quot;00EC5BAC&quot;/&gt;&lt;wsp:rsid wsp:val=&quot;00EC5E14&quot;/&gt;&lt;wsp:rsid wsp:val=&quot;00EC649C&quot;/&gt;&lt;wsp:rsid wsp:val=&quot;00EC67CF&quot;/&gt;&lt;wsp:rsid wsp:val=&quot;00EC6A2D&quot;/&gt;&lt;wsp:rsid wsp:val=&quot;00EC6A85&quot;/&gt;&lt;wsp:rsid wsp:val=&quot;00EC6C97&quot;/&gt;&lt;wsp:rsid wsp:val=&quot;00EC6CA9&quot;/&gt;&lt;wsp:rsid wsp:val=&quot;00EC6E79&quot;/&gt;&lt;wsp:rsid wsp:val=&quot;00EC70D4&quot;/&gt;&lt;wsp:rsid wsp:val=&quot;00EC72CC&quot;/&gt;&lt;wsp:rsid wsp:val=&quot;00EC72F0&quot;/&gt;&lt;wsp:rsid wsp:val=&quot;00EC7371&quot;/&gt;&lt;wsp:rsid wsp:val=&quot;00EC73A4&quot;/&gt;&lt;wsp:rsid wsp:val=&quot;00EC7BA5&quot;/&gt;&lt;wsp:rsid wsp:val=&quot;00EC7C43&quot;/&gt;&lt;wsp:rsid wsp:val=&quot;00EC7C9F&quot;/&gt;&lt;wsp:rsid wsp:val=&quot;00EC7E53&quot;/&gt;&lt;wsp:rsid wsp:val=&quot;00EC7EEC&quot;/&gt;&lt;wsp:rsid wsp:val=&quot;00ED023D&quot;/&gt;&lt;wsp:rsid wsp:val=&quot;00ED0240&quot;/&gt;&lt;wsp:rsid wsp:val=&quot;00ED025E&quot;/&gt;&lt;wsp:rsid wsp:val=&quot;00ED0266&quot;/&gt;&lt;wsp:rsid wsp:val=&quot;00ED02F5&quot;/&gt;&lt;wsp:rsid wsp:val=&quot;00ED033B&quot;/&gt;&lt;wsp:rsid wsp:val=&quot;00ED0482&quot;/&gt;&lt;wsp:rsid wsp:val=&quot;00ED0677&quot;/&gt;&lt;wsp:rsid wsp:val=&quot;00ED0789&quot;/&gt;&lt;wsp:rsid wsp:val=&quot;00ED08E6&quot;/&gt;&lt;wsp:rsid wsp:val=&quot;00ED0A05&quot;/&gt;&lt;wsp:rsid wsp:val=&quot;00ED0A72&quot;/&gt;&lt;wsp:rsid wsp:val=&quot;00ED0D61&quot;/&gt;&lt;wsp:rsid wsp:val=&quot;00ED10E0&quot;/&gt;&lt;wsp:rsid wsp:val=&quot;00ED114B&quot;/&gt;&lt;wsp:rsid wsp:val=&quot;00ED148D&quot;/&gt;&lt;wsp:rsid wsp:val=&quot;00ED161A&quot;/&gt;&lt;wsp:rsid wsp:val=&quot;00ED1624&quot;/&gt;&lt;wsp:rsid wsp:val=&quot;00ED1AF4&quot;/&gt;&lt;wsp:rsid wsp:val=&quot;00ED1C27&quot;/&gt;&lt;wsp:rsid wsp:val=&quot;00ED1D19&quot;/&gt;&lt;wsp:rsid wsp:val=&quot;00ED1FF3&quot;/&gt;&lt;wsp:rsid wsp:val=&quot;00ED2060&quot;/&gt;&lt;wsp:rsid wsp:val=&quot;00ED215B&quot;/&gt;&lt;wsp:rsid wsp:val=&quot;00ED219E&quot;/&gt;&lt;wsp:rsid wsp:val=&quot;00ED21B2&quot;/&gt;&lt;wsp:rsid wsp:val=&quot;00ED22C1&quot;/&gt;&lt;wsp:rsid wsp:val=&quot;00ED239F&quot;/&gt;&lt;wsp:rsid wsp:val=&quot;00ED24FE&quot;/&gt;&lt;wsp:rsid wsp:val=&quot;00ED261E&quot;/&gt;&lt;wsp:rsid wsp:val=&quot;00ED2674&quot;/&gt;&lt;wsp:rsid wsp:val=&quot;00ED2708&quot;/&gt;&lt;wsp:rsid wsp:val=&quot;00ED2759&quot;/&gt;&lt;wsp:rsid wsp:val=&quot;00ED2841&quot;/&gt;&lt;wsp:rsid wsp:val=&quot;00ED29B7&quot;/&gt;&lt;wsp:rsid wsp:val=&quot;00ED314D&quot;/&gt;&lt;wsp:rsid wsp:val=&quot;00ED36A8&quot;/&gt;&lt;wsp:rsid wsp:val=&quot;00ED3A43&quot;/&gt;&lt;wsp:rsid wsp:val=&quot;00ED3C31&quot;/&gt;&lt;wsp:rsid wsp:val=&quot;00ED3C80&quot;/&gt;&lt;wsp:rsid wsp:val=&quot;00ED3DD3&quot;/&gt;&lt;wsp:rsid wsp:val=&quot;00ED434A&quot;/&gt;&lt;wsp:rsid wsp:val=&quot;00ED44CE&quot;/&gt;&lt;wsp:rsid wsp:val=&quot;00ED45CF&quot;/&gt;&lt;wsp:rsid wsp:val=&quot;00ED4A39&quot;/&gt;&lt;wsp:rsid wsp:val=&quot;00ED4E0C&quot;/&gt;&lt;wsp:rsid wsp:val=&quot;00ED53D4&quot;/&gt;&lt;wsp:rsid wsp:val=&quot;00ED55DC&quot;/&gt;&lt;wsp:rsid wsp:val=&quot;00ED56C2&quot;/&gt;&lt;wsp:rsid wsp:val=&quot;00ED5BC1&quot;/&gt;&lt;wsp:rsid wsp:val=&quot;00ED5C52&quot;/&gt;&lt;wsp:rsid wsp:val=&quot;00ED5DA9&quot;/&gt;&lt;wsp:rsid wsp:val=&quot;00ED5E39&quot;/&gt;&lt;wsp:rsid wsp:val=&quot;00ED604A&quot;/&gt;&lt;wsp:rsid wsp:val=&quot;00ED6235&quot;/&gt;&lt;wsp:rsid wsp:val=&quot;00ED62D1&quot;/&gt;&lt;wsp:rsid wsp:val=&quot;00ED65B7&quot;/&gt;&lt;wsp:rsid wsp:val=&quot;00ED65D5&quot;/&gt;&lt;wsp:rsid wsp:val=&quot;00ED66E4&quot;/&gt;&lt;wsp:rsid wsp:val=&quot;00ED6A82&quot;/&gt;&lt;wsp:rsid wsp:val=&quot;00ED6A8A&quot;/&gt;&lt;wsp:rsid wsp:val=&quot;00ED6B51&quot;/&gt;&lt;wsp:rsid wsp:val=&quot;00ED6D4B&quot;/&gt;&lt;wsp:rsid wsp:val=&quot;00ED7849&quot;/&gt;&lt;wsp:rsid wsp:val=&quot;00ED787E&quot;/&gt;&lt;wsp:rsid wsp:val=&quot;00ED791F&quot;/&gt;&lt;wsp:rsid wsp:val=&quot;00ED79FB&quot;/&gt;&lt;wsp:rsid wsp:val=&quot;00ED7A92&quot;/&gt;&lt;wsp:rsid wsp:val=&quot;00EE0097&quot;/&gt;&lt;wsp:rsid wsp:val=&quot;00EE01C8&quot;/&gt;&lt;wsp:rsid wsp:val=&quot;00EE0269&quot;/&gt;&lt;wsp:rsid wsp:val=&quot;00EE03AF&quot;/&gt;&lt;wsp:rsid wsp:val=&quot;00EE03E4&quot;/&gt;&lt;wsp:rsid wsp:val=&quot;00EE0411&quot;/&gt;&lt;wsp:rsid wsp:val=&quot;00EE0449&quot;/&gt;&lt;wsp:rsid wsp:val=&quot;00EE045D&quot;/&gt;&lt;wsp:rsid wsp:val=&quot;00EE048B&quot;/&gt;&lt;wsp:rsid wsp:val=&quot;00EE0497&quot;/&gt;&lt;wsp:rsid wsp:val=&quot;00EE0DD3&quot;/&gt;&lt;wsp:rsid wsp:val=&quot;00EE0E9E&quot;/&gt;&lt;wsp:rsid wsp:val=&quot;00EE1101&quot;/&gt;&lt;wsp:rsid wsp:val=&quot;00EE1156&quot;/&gt;&lt;wsp:rsid wsp:val=&quot;00EE1369&quot;/&gt;&lt;wsp:rsid wsp:val=&quot;00EE198E&quot;/&gt;&lt;wsp:rsid wsp:val=&quot;00EE1A74&quot;/&gt;&lt;wsp:rsid wsp:val=&quot;00EE234A&quot;/&gt;&lt;wsp:rsid wsp:val=&quot;00EE247C&quot;/&gt;&lt;wsp:rsid wsp:val=&quot;00EE249C&quot;/&gt;&lt;wsp:rsid wsp:val=&quot;00EE2688&quot;/&gt;&lt;wsp:rsid wsp:val=&quot;00EE273B&quot;/&gt;&lt;wsp:rsid wsp:val=&quot;00EE2875&quot;/&gt;&lt;wsp:rsid wsp:val=&quot;00EE32ED&quot;/&gt;&lt;wsp:rsid wsp:val=&quot;00EE3357&quot;/&gt;&lt;wsp:rsid wsp:val=&quot;00EE3405&quot;/&gt;&lt;wsp:rsid wsp:val=&quot;00EE3417&quot;/&gt;&lt;wsp:rsid wsp:val=&quot;00EE3633&quot;/&gt;&lt;wsp:rsid wsp:val=&quot;00EE3780&quot;/&gt;&lt;wsp:rsid wsp:val=&quot;00EE37BC&quot;/&gt;&lt;wsp:rsid wsp:val=&quot;00EE3848&quot;/&gt;&lt;wsp:rsid wsp:val=&quot;00EE39F6&quot;/&gt;&lt;wsp:rsid wsp:val=&quot;00EE3AFD&quot;/&gt;&lt;wsp:rsid wsp:val=&quot;00EE3B43&quot;/&gt;&lt;wsp:rsid wsp:val=&quot;00EE3CEA&quot;/&gt;&lt;wsp:rsid wsp:val=&quot;00EE40EC&quot;/&gt;&lt;wsp:rsid wsp:val=&quot;00EE42A3&quot;/&gt;&lt;wsp:rsid wsp:val=&quot;00EE42EF&quot;/&gt;&lt;wsp:rsid wsp:val=&quot;00EE4B34&quot;/&gt;&lt;wsp:rsid wsp:val=&quot;00EE4B6D&quot;/&gt;&lt;wsp:rsid wsp:val=&quot;00EE4F1A&quot;/&gt;&lt;wsp:rsid wsp:val=&quot;00EE5404&quot;/&gt;&lt;wsp:rsid wsp:val=&quot;00EE54B8&quot;/&gt;&lt;wsp:rsid wsp:val=&quot;00EE5541&quot;/&gt;&lt;wsp:rsid wsp:val=&quot;00EE56B7&quot;/&gt;&lt;wsp:rsid wsp:val=&quot;00EE593B&quot;/&gt;&lt;wsp:rsid wsp:val=&quot;00EE5976&quot;/&gt;&lt;wsp:rsid wsp:val=&quot;00EE5AD7&quot;/&gt;&lt;wsp:rsid wsp:val=&quot;00EE5D53&quot;/&gt;&lt;wsp:rsid wsp:val=&quot;00EE60A7&quot;/&gt;&lt;wsp:rsid wsp:val=&quot;00EE6172&quot;/&gt;&lt;wsp:rsid wsp:val=&quot;00EE690B&quot;/&gt;&lt;wsp:rsid wsp:val=&quot;00EE6B7E&quot;/&gt;&lt;wsp:rsid wsp:val=&quot;00EE6C0F&quot;/&gt;&lt;wsp:rsid wsp:val=&quot;00EE6C4B&quot;/&gt;&lt;wsp:rsid wsp:val=&quot;00EE7073&quot;/&gt;&lt;wsp:rsid wsp:val=&quot;00EE7202&quot;/&gt;&lt;wsp:rsid wsp:val=&quot;00EE758C&quot;/&gt;&lt;wsp:rsid wsp:val=&quot;00EE759B&quot;/&gt;&lt;wsp:rsid wsp:val=&quot;00EE77EE&quot;/&gt;&lt;wsp:rsid wsp:val=&quot;00EE7A5A&quot;/&gt;&lt;wsp:rsid wsp:val=&quot;00EE7B0A&quot;/&gt;&lt;wsp:rsid wsp:val=&quot;00EE7B58&quot;/&gt;&lt;wsp:rsid wsp:val=&quot;00EF010B&quot;/&gt;&lt;wsp:rsid wsp:val=&quot;00EF0182&quot;/&gt;&lt;wsp:rsid wsp:val=&quot;00EF02D8&quot;/&gt;&lt;wsp:rsid wsp:val=&quot;00EF03D8&quot;/&gt;&lt;wsp:rsid wsp:val=&quot;00EF0450&quot;/&gt;&lt;wsp:rsid wsp:val=&quot;00EF05D0&quot;/&gt;&lt;wsp:rsid wsp:val=&quot;00EF0697&quot;/&gt;&lt;wsp:rsid wsp:val=&quot;00EF07D2&quot;/&gt;&lt;wsp:rsid wsp:val=&quot;00EF09B2&quot;/&gt;&lt;wsp:rsid wsp:val=&quot;00EF0B88&quot;/&gt;&lt;wsp:rsid wsp:val=&quot;00EF0BBA&quot;/&gt;&lt;wsp:rsid wsp:val=&quot;00EF0C2D&quot;/&gt;&lt;wsp:rsid wsp:val=&quot;00EF0FAC&quot;/&gt;&lt;wsp:rsid wsp:val=&quot;00EF11E2&quot;/&gt;&lt;wsp:rsid wsp:val=&quot;00EF13AC&quot;/&gt;&lt;wsp:rsid wsp:val=&quot;00EF1453&quot;/&gt;&lt;wsp:rsid wsp:val=&quot;00EF158C&quot;/&gt;&lt;wsp:rsid wsp:val=&quot;00EF1D53&quot;/&gt;&lt;wsp:rsid wsp:val=&quot;00EF211B&quot;/&gt;&lt;wsp:rsid wsp:val=&quot;00EF218C&quot;/&gt;&lt;wsp:rsid wsp:val=&quot;00EF222E&quot;/&gt;&lt;wsp:rsid wsp:val=&quot;00EF2395&quot;/&gt;&lt;wsp:rsid wsp:val=&quot;00EF2B2D&quot;/&gt;&lt;wsp:rsid wsp:val=&quot;00EF2C4A&quot;/&gt;&lt;wsp:rsid wsp:val=&quot;00EF33B7&quot;/&gt;&lt;wsp:rsid wsp:val=&quot;00EF342F&quot;/&gt;&lt;wsp:rsid wsp:val=&quot;00EF35F0&quot;/&gt;&lt;wsp:rsid wsp:val=&quot;00EF3661&quot;/&gt;&lt;wsp:rsid wsp:val=&quot;00EF3D0D&quot;/&gt;&lt;wsp:rsid wsp:val=&quot;00EF3E95&quot;/&gt;&lt;wsp:rsid wsp:val=&quot;00EF4032&quot;/&gt;&lt;wsp:rsid wsp:val=&quot;00EF4070&quot;/&gt;&lt;wsp:rsid wsp:val=&quot;00EF4754&quot;/&gt;&lt;wsp:rsid wsp:val=&quot;00EF4BEB&quot;/&gt;&lt;wsp:rsid wsp:val=&quot;00EF4CD1&quot;/&gt;&lt;wsp:rsid wsp:val=&quot;00EF50FE&quot;/&gt;&lt;wsp:rsid wsp:val=&quot;00EF5166&quot;/&gt;&lt;wsp:rsid wsp:val=&quot;00EF51AF&quot;/&gt;&lt;wsp:rsid wsp:val=&quot;00EF56C0&quot;/&gt;&lt;wsp:rsid wsp:val=&quot;00EF5701&quot;/&gt;&lt;wsp:rsid wsp:val=&quot;00EF582C&quot;/&gt;&lt;wsp:rsid wsp:val=&quot;00EF5850&quot;/&gt;&lt;wsp:rsid wsp:val=&quot;00EF5B1C&quot;/&gt;&lt;wsp:rsid wsp:val=&quot;00EF6051&quot;/&gt;&lt;wsp:rsid wsp:val=&quot;00EF60EF&quot;/&gt;&lt;wsp:rsid wsp:val=&quot;00EF61D7&quot;/&gt;&lt;wsp:rsid wsp:val=&quot;00EF64E2&quot;/&gt;&lt;wsp:rsid wsp:val=&quot;00EF662C&quot;/&gt;&lt;wsp:rsid wsp:val=&quot;00EF67A4&quot;/&gt;&lt;wsp:rsid wsp:val=&quot;00EF68A9&quot;/&gt;&lt;wsp:rsid wsp:val=&quot;00EF6D0C&quot;/&gt;&lt;wsp:rsid wsp:val=&quot;00EF6EAA&quot;/&gt;&lt;wsp:rsid wsp:val=&quot;00EF6F38&quot;/&gt;&lt;wsp:rsid wsp:val=&quot;00EF722A&quot;/&gt;&lt;wsp:rsid wsp:val=&quot;00EF758C&quot;/&gt;&lt;wsp:rsid wsp:val=&quot;00EF7876&quot;/&gt;&lt;wsp:rsid wsp:val=&quot;00EF7D0E&quot;/&gt;&lt;wsp:rsid wsp:val=&quot;00EF7D7D&quot;/&gt;&lt;wsp:rsid wsp:val=&quot;00EF7FB3&quot;/&gt;&lt;wsp:rsid wsp:val=&quot;00EF7FDF&quot;/&gt;&lt;wsp:rsid wsp:val=&quot;00F0011E&quot;/&gt;&lt;wsp:rsid wsp:val=&quot;00F004D1&quot;/&gt;&lt;wsp:rsid wsp:val=&quot;00F00576&quot;/&gt;&lt;wsp:rsid wsp:val=&quot;00F0073C&quot;/&gt;&lt;wsp:rsid wsp:val=&quot;00F008CD&quot;/&gt;&lt;wsp:rsid wsp:val=&quot;00F00923&quot;/&gt;&lt;wsp:rsid wsp:val=&quot;00F009CD&quot;/&gt;&lt;wsp:rsid wsp:val=&quot;00F00ACC&quot;/&gt;&lt;wsp:rsid wsp:val=&quot;00F00BA2&quot;/&gt;&lt;wsp:rsid wsp:val=&quot;00F00D80&quot;/&gt;&lt;wsp:rsid wsp:val=&quot;00F00DC4&quot;/&gt;&lt;wsp:rsid wsp:val=&quot;00F0130B&quot;/&gt;&lt;wsp:rsid wsp:val=&quot;00F019B9&quot;/&gt;&lt;wsp:rsid wsp:val=&quot;00F01B0B&quot;/&gt;&lt;wsp:rsid wsp:val=&quot;00F01D51&quot;/&gt;&lt;wsp:rsid wsp:val=&quot;00F01DF6&quot;/&gt;&lt;wsp:rsid wsp:val=&quot;00F01F20&quot;/&gt;&lt;wsp:rsid wsp:val=&quot;00F01FD3&quot;/&gt;&lt;wsp:rsid wsp:val=&quot;00F022DE&quot;/&gt;&lt;wsp:rsid wsp:val=&quot;00F02314&quot;/&gt;&lt;wsp:rsid wsp:val=&quot;00F02661&quot;/&gt;&lt;wsp:rsid wsp:val=&quot;00F0295C&quot;/&gt;&lt;wsp:rsid wsp:val=&quot;00F02A6B&quot;/&gt;&lt;wsp:rsid wsp:val=&quot;00F02CAC&quot;/&gt;&lt;wsp:rsid wsp:val=&quot;00F02ECA&quot;/&gt;&lt;wsp:rsid wsp:val=&quot;00F03178&quot;/&gt;&lt;wsp:rsid wsp:val=&quot;00F035EA&quot;/&gt;&lt;wsp:rsid wsp:val=&quot;00F0392B&quot;/&gt;&lt;wsp:rsid wsp:val=&quot;00F039B8&quot;/&gt;&lt;wsp:rsid wsp:val=&quot;00F03B39&quot;/&gt;&lt;wsp:rsid wsp:val=&quot;00F03C20&quot;/&gt;&lt;wsp:rsid wsp:val=&quot;00F03C98&quot;/&gt;&lt;wsp:rsid wsp:val=&quot;00F03DED&quot;/&gt;&lt;wsp:rsid wsp:val=&quot;00F04083&quot;/&gt;&lt;wsp:rsid wsp:val=&quot;00F04227&quot;/&gt;&lt;wsp:rsid wsp:val=&quot;00F042F8&quot;/&gt;&lt;wsp:rsid wsp:val=&quot;00F044CE&quot;/&gt;&lt;wsp:rsid wsp:val=&quot;00F044E7&quot;/&gt;&lt;wsp:rsid wsp:val=&quot;00F04626&quot;/&gt;&lt;wsp:rsid wsp:val=&quot;00F04960&quot;/&gt;&lt;wsp:rsid wsp:val=&quot;00F04C5C&quot;/&gt;&lt;wsp:rsid wsp:val=&quot;00F04D7D&quot;/&gt;&lt;wsp:rsid wsp:val=&quot;00F051DE&quot;/&gt;&lt;wsp:rsid wsp:val=&quot;00F051FA&quot;/&gt;&lt;wsp:rsid wsp:val=&quot;00F05503&quot;/&gt;&lt;wsp:rsid wsp:val=&quot;00F0570F&quot;/&gt;&lt;wsp:rsid wsp:val=&quot;00F05D23&quot;/&gt;&lt;wsp:rsid wsp:val=&quot;00F05E30&quot;/&gt;&lt;wsp:rsid wsp:val=&quot;00F067CA&quot;/&gt;&lt;wsp:rsid wsp:val=&quot;00F06990&quot;/&gt;&lt;wsp:rsid wsp:val=&quot;00F06ADC&quot;/&gt;&lt;wsp:rsid wsp:val=&quot;00F06D37&quot;/&gt;&lt;wsp:rsid wsp:val=&quot;00F06DCA&quot;/&gt;&lt;wsp:rsid wsp:val=&quot;00F071AA&quot;/&gt;&lt;wsp:rsid wsp:val=&quot;00F07C5D&quot;/&gt;&lt;wsp:rsid wsp:val=&quot;00F07E13&quot;/&gt;&lt;wsp:rsid wsp:val=&quot;00F07EF6&quot;/&gt;&lt;wsp:rsid wsp:val=&quot;00F07F71&quot;/&gt;&lt;wsp:rsid wsp:val=&quot;00F10155&quot;/&gt;&lt;wsp:rsid wsp:val=&quot;00F103EB&quot;/&gt;&lt;wsp:rsid wsp:val=&quot;00F10B0D&quot;/&gt;&lt;wsp:rsid wsp:val=&quot;00F10D56&quot;/&gt;&lt;wsp:rsid wsp:val=&quot;00F10E10&quot;/&gt;&lt;wsp:rsid wsp:val=&quot;00F1116E&quot;/&gt;&lt;wsp:rsid wsp:val=&quot;00F1118A&quot;/&gt;&lt;wsp:rsid wsp:val=&quot;00F11467&quot;/&gt;&lt;wsp:rsid wsp:val=&quot;00F119A7&quot;/&gt;&lt;wsp:rsid wsp:val=&quot;00F11A7A&quot;/&gt;&lt;wsp:rsid wsp:val=&quot;00F11DE8&quot;/&gt;&lt;wsp:rsid wsp:val=&quot;00F11EF7&quot;/&gt;&lt;wsp:rsid wsp:val=&quot;00F11EF9&quot;/&gt;&lt;wsp:rsid wsp:val=&quot;00F11F33&quot;/&gt;&lt;wsp:rsid wsp:val=&quot;00F12075&quot;/&gt;&lt;wsp:rsid wsp:val=&quot;00F12294&quot;/&gt;&lt;wsp:rsid wsp:val=&quot;00F123CD&quot;/&gt;&lt;wsp:rsid wsp:val=&quot;00F123CF&quot;/&gt;&lt;wsp:rsid wsp:val=&quot;00F12581&quot;/&gt;&lt;wsp:rsid wsp:val=&quot;00F1258A&quot;/&gt;&lt;wsp:rsid wsp:val=&quot;00F12611&quot;/&gt;&lt;wsp:rsid wsp:val=&quot;00F12717&quot;/&gt;&lt;wsp:rsid wsp:val=&quot;00F12860&quot;/&gt;&lt;wsp:rsid wsp:val=&quot;00F128FE&quot;/&gt;&lt;wsp:rsid wsp:val=&quot;00F12968&quot;/&gt;&lt;wsp:rsid wsp:val=&quot;00F12DE1&quot;/&gt;&lt;wsp:rsid wsp:val=&quot;00F13130&quot;/&gt;&lt;wsp:rsid wsp:val=&quot;00F138F9&quot;/&gt;&lt;wsp:rsid wsp:val=&quot;00F139F3&quot;/&gt;&lt;wsp:rsid wsp:val=&quot;00F13C9D&quot;/&gt;&lt;wsp:rsid wsp:val=&quot;00F13DC1&quot;/&gt;&lt;wsp:rsid wsp:val=&quot;00F13EDA&quot;/&gt;&lt;wsp:rsid wsp:val=&quot;00F13F11&quot;/&gt;&lt;wsp:rsid wsp:val=&quot;00F14D88&quot;/&gt;&lt;wsp:rsid wsp:val=&quot;00F1513E&quot;/&gt;&lt;wsp:rsid wsp:val=&quot;00F1518B&quot;/&gt;&lt;wsp:rsid wsp:val=&quot;00F15715&quot;/&gt;&lt;wsp:rsid wsp:val=&quot;00F15BBA&quot;/&gt;&lt;wsp:rsid wsp:val=&quot;00F165EA&quot;/&gt;&lt;wsp:rsid wsp:val=&quot;00F1673E&quot;/&gt;&lt;wsp:rsid wsp:val=&quot;00F16C27&quot;/&gt;&lt;wsp:rsid wsp:val=&quot;00F16D82&quot;/&gt;&lt;wsp:rsid wsp:val=&quot;00F16E4E&quot;/&gt;&lt;wsp:rsid wsp:val=&quot;00F170D3&quot;/&gt;&lt;wsp:rsid wsp:val=&quot;00F171BC&quot;/&gt;&lt;wsp:rsid wsp:val=&quot;00F17314&quot;/&gt;&lt;wsp:rsid wsp:val=&quot;00F17778&quot;/&gt;&lt;wsp:rsid wsp:val=&quot;00F177AA&quot;/&gt;&lt;wsp:rsid wsp:val=&quot;00F17A52&quot;/&gt;&lt;wsp:rsid wsp:val=&quot;00F17C5C&quot;/&gt;&lt;wsp:rsid wsp:val=&quot;00F17D6F&quot;/&gt;&lt;wsp:rsid wsp:val=&quot;00F17FAD&quot;/&gt;&lt;wsp:rsid wsp:val=&quot;00F20243&quot;/&gt;&lt;wsp:rsid wsp:val=&quot;00F202C3&quot;/&gt;&lt;wsp:rsid wsp:val=&quot;00F2032C&quot;/&gt;&lt;wsp:rsid wsp:val=&quot;00F204D7&quot;/&gt;&lt;wsp:rsid wsp:val=&quot;00F20504&quot;/&gt;&lt;wsp:rsid wsp:val=&quot;00F20647&quot;/&gt;&lt;wsp:rsid wsp:val=&quot;00F20ABB&quot;/&gt;&lt;wsp:rsid wsp:val=&quot;00F20C00&quot;/&gt;&lt;wsp:rsid wsp:val=&quot;00F20C20&quot;/&gt;&lt;wsp:rsid wsp:val=&quot;00F21451&quot;/&gt;&lt;wsp:rsid wsp:val=&quot;00F2155D&quot;/&gt;&lt;wsp:rsid wsp:val=&quot;00F217E9&quot;/&gt;&lt;wsp:rsid wsp:val=&quot;00F218E2&quot;/&gt;&lt;wsp:rsid wsp:val=&quot;00F21A99&quot;/&gt;&lt;wsp:rsid wsp:val=&quot;00F21C8A&quot;/&gt;&lt;wsp:rsid wsp:val=&quot;00F21DF5&quot;/&gt;&lt;wsp:rsid wsp:val=&quot;00F224D4&quot;/&gt;&lt;wsp:rsid wsp:val=&quot;00F22559&quot;/&gt;&lt;wsp:rsid wsp:val=&quot;00F225A1&quot;/&gt;&lt;wsp:rsid wsp:val=&quot;00F2262E&quot;/&gt;&lt;wsp:rsid wsp:val=&quot;00F2281E&quot;/&gt;&lt;wsp:rsid wsp:val=&quot;00F228B1&quot;/&gt;&lt;wsp:rsid wsp:val=&quot;00F228E8&quot;/&gt;&lt;wsp:rsid wsp:val=&quot;00F22C1E&quot;/&gt;&lt;wsp:rsid wsp:val=&quot;00F22C60&quot;/&gt;&lt;wsp:rsid wsp:val=&quot;00F22DEB&quot;/&gt;&lt;wsp:rsid wsp:val=&quot;00F23278&quot;/&gt;&lt;wsp:rsid wsp:val=&quot;00F233D6&quot;/&gt;&lt;wsp:rsid wsp:val=&quot;00F2357E&quot;/&gt;&lt;wsp:rsid wsp:val=&quot;00F23C95&quot;/&gt;&lt;wsp:rsid wsp:val=&quot;00F24177&quot;/&gt;&lt;wsp:rsid wsp:val=&quot;00F24474&quot;/&gt;&lt;wsp:rsid wsp:val=&quot;00F2456C&quot;/&gt;&lt;wsp:rsid wsp:val=&quot;00F2481A&quot;/&gt;&lt;wsp:rsid wsp:val=&quot;00F24E5C&quot;/&gt;&lt;wsp:rsid wsp:val=&quot;00F24F3B&quot;/&gt;&lt;wsp:rsid wsp:val=&quot;00F25097&quot;/&gt;&lt;wsp:rsid wsp:val=&quot;00F251AD&quot;/&gt;&lt;wsp:rsid wsp:val=&quot;00F251E2&quot;/&gt;&lt;wsp:rsid wsp:val=&quot;00F254DA&quot;/&gt;&lt;wsp:rsid wsp:val=&quot;00F2566D&quot;/&gt;&lt;wsp:rsid wsp:val=&quot;00F25968&quot;/&gt;&lt;wsp:rsid wsp:val=&quot;00F25BD3&quot;/&gt;&lt;wsp:rsid wsp:val=&quot;00F25D10&quot;/&gt;&lt;wsp:rsid wsp:val=&quot;00F26237&quot;/&gt;&lt;wsp:rsid wsp:val=&quot;00F26989&quot;/&gt;&lt;wsp:rsid wsp:val=&quot;00F26B03&quot;/&gt;&lt;wsp:rsid wsp:val=&quot;00F26CE1&quot;/&gt;&lt;wsp:rsid wsp:val=&quot;00F26DEB&quot;/&gt;&lt;wsp:rsid wsp:val=&quot;00F27168&quot;/&gt;&lt;wsp:rsid wsp:val=&quot;00F27500&quot;/&gt;&lt;wsp:rsid wsp:val=&quot;00F2753E&quot;/&gt;&lt;wsp:rsid wsp:val=&quot;00F27691&quot;/&gt;&lt;wsp:rsid wsp:val=&quot;00F276A4&quot;/&gt;&lt;wsp:rsid wsp:val=&quot;00F27729&quot;/&gt;&lt;wsp:rsid wsp:val=&quot;00F27754&quot;/&gt;&lt;wsp:rsid wsp:val=&quot;00F27B3B&quot;/&gt;&lt;wsp:rsid wsp:val=&quot;00F27D73&quot;/&gt;&lt;wsp:rsid wsp:val=&quot;00F27EC1&quot;/&gt;&lt;wsp:rsid wsp:val=&quot;00F27F23&quot;/&gt;&lt;wsp:rsid wsp:val=&quot;00F30691&quot;/&gt;&lt;wsp:rsid wsp:val=&quot;00F30795&quot;/&gt;&lt;wsp:rsid wsp:val=&quot;00F30CBC&quot;/&gt;&lt;wsp:rsid wsp:val=&quot;00F3109D&quot;/&gt;&lt;wsp:rsid wsp:val=&quot;00F316AE&quot;/&gt;&lt;wsp:rsid wsp:val=&quot;00F3185A&quot;/&gt;&lt;wsp:rsid wsp:val=&quot;00F31926&quot;/&gt;&lt;wsp:rsid wsp:val=&quot;00F31B6F&quot;/&gt;&lt;wsp:rsid wsp:val=&quot;00F31C97&quot;/&gt;&lt;wsp:rsid wsp:val=&quot;00F31DC1&quot;/&gt;&lt;wsp:rsid wsp:val=&quot;00F323E7&quot;/&gt;&lt;wsp:rsid wsp:val=&quot;00F32852&quot;/&gt;&lt;wsp:rsid wsp:val=&quot;00F32AB6&quot;/&gt;&lt;wsp:rsid wsp:val=&quot;00F32B04&quot;/&gt;&lt;wsp:rsid wsp:val=&quot;00F330D6&quot;/&gt;&lt;wsp:rsid wsp:val=&quot;00F33117&quot;/&gt;&lt;wsp:rsid wsp:val=&quot;00F33199&quot;/&gt;&lt;wsp:rsid wsp:val=&quot;00F33402&quot;/&gt;&lt;wsp:rsid wsp:val=&quot;00F3376D&quot;/&gt;&lt;wsp:rsid wsp:val=&quot;00F337E8&quot;/&gt;&lt;wsp:rsid wsp:val=&quot;00F337F7&quot;/&gt;&lt;wsp:rsid wsp:val=&quot;00F339C8&quot;/&gt;&lt;wsp:rsid wsp:val=&quot;00F33BED&quot;/&gt;&lt;wsp:rsid wsp:val=&quot;00F33D5A&quot;/&gt;&lt;wsp:rsid wsp:val=&quot;00F33DFA&quot;/&gt;&lt;wsp:rsid wsp:val=&quot;00F33F5F&quot;/&gt;&lt;wsp:rsid wsp:val=&quot;00F341A9&quot;/&gt;&lt;wsp:rsid wsp:val=&quot;00F34249&quot;/&gt;&lt;wsp:rsid wsp:val=&quot;00F34513&quot;/&gt;&lt;wsp:rsid wsp:val=&quot;00F349F2&quot;/&gt;&lt;wsp:rsid wsp:val=&quot;00F357B1&quot;/&gt;&lt;wsp:rsid wsp:val=&quot;00F358D1&quot;/&gt;&lt;wsp:rsid wsp:val=&quot;00F359DC&quot;/&gt;&lt;wsp:rsid wsp:val=&quot;00F35E00&quot;/&gt;&lt;wsp:rsid wsp:val=&quot;00F362ED&quot;/&gt;&lt;wsp:rsid wsp:val=&quot;00F364B3&quot;/&gt;&lt;wsp:rsid wsp:val=&quot;00F36562&quot;/&gt;&lt;wsp:rsid wsp:val=&quot;00F3666E&quot;/&gt;&lt;wsp:rsid wsp:val=&quot;00F36760&quot;/&gt;&lt;wsp:rsid wsp:val=&quot;00F36794&quot;/&gt;&lt;wsp:rsid wsp:val=&quot;00F367CD&quot;/&gt;&lt;wsp:rsid wsp:val=&quot;00F36808&quot;/&gt;&lt;wsp:rsid wsp:val=&quot;00F36896&quot;/&gt;&lt;wsp:rsid wsp:val=&quot;00F369A6&quot;/&gt;&lt;wsp:rsid wsp:val=&quot;00F369E7&quot;/&gt;&lt;wsp:rsid wsp:val=&quot;00F36AC2&quot;/&gt;&lt;wsp:rsid wsp:val=&quot;00F36C1C&quot;/&gt;&lt;wsp:rsid wsp:val=&quot;00F36C7B&quot;/&gt;&lt;wsp:rsid wsp:val=&quot;00F36D99&quot;/&gt;&lt;wsp:rsid wsp:val=&quot;00F36FEE&quot;/&gt;&lt;wsp:rsid wsp:val=&quot;00F371BA&quot;/&gt;&lt;wsp:rsid wsp:val=&quot;00F3725A&quot;/&gt;&lt;wsp:rsid wsp:val=&quot;00F3751A&quot;/&gt;&lt;wsp:rsid wsp:val=&quot;00F37545&quot;/&gt;&lt;wsp:rsid wsp:val=&quot;00F377C4&quot;/&gt;&lt;wsp:rsid wsp:val=&quot;00F37A87&quot;/&gt;&lt;wsp:rsid wsp:val=&quot;00F37AAC&quot;/&gt;&lt;wsp:rsid wsp:val=&quot;00F37BB7&quot;/&gt;&lt;wsp:rsid wsp:val=&quot;00F37D06&quot;/&gt;&lt;wsp:rsid wsp:val=&quot;00F37D63&quot;/&gt;&lt;wsp:rsid wsp:val=&quot;00F37D7F&quot;/&gt;&lt;wsp:rsid wsp:val=&quot;00F37FAB&quot;/&gt;&lt;wsp:rsid wsp:val=&quot;00F40017&quot;/&gt;&lt;wsp:rsid wsp:val=&quot;00F4054A&quot;/&gt;&lt;wsp:rsid wsp:val=&quot;00F40764&quot;/&gt;&lt;wsp:rsid wsp:val=&quot;00F407DB&quot;/&gt;&lt;wsp:rsid wsp:val=&quot;00F40AF6&quot;/&gt;&lt;wsp:rsid wsp:val=&quot;00F40D11&quot;/&gt;&lt;wsp:rsid wsp:val=&quot;00F40E31&quot;/&gt;&lt;wsp:rsid wsp:val=&quot;00F40E9F&quot;/&gt;&lt;wsp:rsid wsp:val=&quot;00F410A1&quot;/&gt;&lt;wsp:rsid wsp:val=&quot;00F410E0&quot;/&gt;&lt;wsp:rsid wsp:val=&quot;00F41229&quot;/&gt;&lt;wsp:rsid wsp:val=&quot;00F412A2&quot;/&gt;&lt;wsp:rsid wsp:val=&quot;00F41594&quot;/&gt;&lt;wsp:rsid wsp:val=&quot;00F41BDB&quot;/&gt;&lt;wsp:rsid wsp:val=&quot;00F41CCC&quot;/&gt;&lt;wsp:rsid wsp:val=&quot;00F41D9E&quot;/&gt;&lt;wsp:rsid wsp:val=&quot;00F41E03&quot;/&gt;&lt;wsp:rsid wsp:val=&quot;00F41F72&quot;/&gt;&lt;wsp:rsid wsp:val=&quot;00F42105&quot;/&gt;&lt;wsp:rsid wsp:val=&quot;00F4210E&quot;/&gt;&lt;wsp:rsid wsp:val=&quot;00F4221A&quot;/&gt;&lt;wsp:rsid wsp:val=&quot;00F4221C&quot;/&gt;&lt;wsp:rsid wsp:val=&quot;00F42392&quot;/&gt;&lt;wsp:rsid wsp:val=&quot;00F424E1&quot;/&gt;&lt;wsp:rsid wsp:val=&quot;00F42591&quot;/&gt;&lt;wsp:rsid wsp:val=&quot;00F42BCD&quot;/&gt;&lt;wsp:rsid wsp:val=&quot;00F42FFF&quot;/&gt;&lt;wsp:rsid wsp:val=&quot;00F43138&quot;/&gt;&lt;wsp:rsid wsp:val=&quot;00F43181&quot;/&gt;&lt;wsp:rsid wsp:val=&quot;00F434B9&quot;/&gt;&lt;wsp:rsid wsp:val=&quot;00F435EB&quot;/&gt;&lt;wsp:rsid wsp:val=&quot;00F437BB&quot;/&gt;&lt;wsp:rsid wsp:val=&quot;00F43823&quot;/&gt;&lt;wsp:rsid wsp:val=&quot;00F43AD0&quot;/&gt;&lt;wsp:rsid wsp:val=&quot;00F43CF9&quot;/&gt;&lt;wsp:rsid wsp:val=&quot;00F43D8E&quot;/&gt;&lt;wsp:rsid wsp:val=&quot;00F43E39&quot;/&gt;&lt;wsp:rsid wsp:val=&quot;00F43FCA&quot;/&gt;&lt;wsp:rsid wsp:val=&quot;00F4403D&quot;/&gt;&lt;wsp:rsid wsp:val=&quot;00F440C1&quot;/&gt;&lt;wsp:rsid wsp:val=&quot;00F4413A&quot;/&gt;&lt;wsp:rsid wsp:val=&quot;00F4418B&quot;/&gt;&lt;wsp:rsid wsp:val=&quot;00F448F2&quot;/&gt;&lt;wsp:rsid wsp:val=&quot;00F44DE3&quot;/&gt;&lt;wsp:rsid wsp:val=&quot;00F45313&quot;/&gt;&lt;wsp:rsid wsp:val=&quot;00F45400&quot;/&gt;&lt;wsp:rsid wsp:val=&quot;00F45967&quot;/&gt;&lt;wsp:rsid wsp:val=&quot;00F45DA5&quot;/&gt;&lt;wsp:rsid wsp:val=&quot;00F462C6&quot;/&gt;&lt;wsp:rsid wsp:val=&quot;00F465BB&quot;/&gt;&lt;wsp:rsid wsp:val=&quot;00F46F65&quot;/&gt;&lt;wsp:rsid wsp:val=&quot;00F4709A&quot;/&gt;&lt;wsp:rsid wsp:val=&quot;00F47256&quot;/&gt;&lt;wsp:rsid wsp:val=&quot;00F474FE&quot;/&gt;&lt;wsp:rsid wsp:val=&quot;00F475CF&quot;/&gt;&lt;wsp:rsid wsp:val=&quot;00F47731&quot;/&gt;&lt;wsp:rsid wsp:val=&quot;00F479B6&quot;/&gt;&lt;wsp:rsid wsp:val=&quot;00F50115&quot;/&gt;&lt;wsp:rsid wsp:val=&quot;00F5022B&quot;/&gt;&lt;wsp:rsid wsp:val=&quot;00F50523&quot;/&gt;&lt;wsp:rsid wsp:val=&quot;00F5065C&quot;/&gt;&lt;wsp:rsid wsp:val=&quot;00F508B1&quot;/&gt;&lt;wsp:rsid wsp:val=&quot;00F5115C&quot;/&gt;&lt;wsp:rsid wsp:val=&quot;00F512A6&quot;/&gt;&lt;wsp:rsid wsp:val=&quot;00F5139C&quot;/&gt;&lt;wsp:rsid wsp:val=&quot;00F514B3&quot;/&gt;&lt;wsp:rsid wsp:val=&quot;00F5152C&quot;/&gt;&lt;wsp:rsid wsp:val=&quot;00F517E3&quot;/&gt;&lt;wsp:rsid wsp:val=&quot;00F519EB&quot;/&gt;&lt;wsp:rsid wsp:val=&quot;00F51A8D&quot;/&gt;&lt;wsp:rsid wsp:val=&quot;00F51BC5&quot;/&gt;&lt;wsp:rsid wsp:val=&quot;00F51E17&quot;/&gt;&lt;wsp:rsid wsp:val=&quot;00F51F3D&quot;/&gt;&lt;wsp:rsid wsp:val=&quot;00F5220C&quot;/&gt;&lt;wsp:rsid wsp:val=&quot;00F52240&quot;/&gt;&lt;wsp:rsid wsp:val=&quot;00F5233C&quot;/&gt;&lt;wsp:rsid wsp:val=&quot;00F524ED&quot;/&gt;&lt;wsp:rsid wsp:val=&quot;00F52819&quot;/&gt;&lt;wsp:rsid wsp:val=&quot;00F529DE&quot;/&gt;&lt;wsp:rsid wsp:val=&quot;00F52B43&quot;/&gt;&lt;wsp:rsid wsp:val=&quot;00F52E2F&quot;/&gt;&lt;wsp:rsid wsp:val=&quot;00F53045&quot;/&gt;&lt;wsp:rsid wsp:val=&quot;00F531D7&quot;/&gt;&lt;wsp:rsid wsp:val=&quot;00F537BD&quot;/&gt;&lt;wsp:rsid wsp:val=&quot;00F53972&quot;/&gt;&lt;wsp:rsid wsp:val=&quot;00F539BA&quot;/&gt;&lt;wsp:rsid wsp:val=&quot;00F53ADA&quot;/&gt;&lt;wsp:rsid wsp:val=&quot;00F53FED&quot;/&gt;&lt;wsp:rsid wsp:val=&quot;00F54A1C&quot;/&gt;&lt;wsp:rsid wsp:val=&quot;00F54A46&quot;/&gt;&lt;wsp:rsid wsp:val=&quot;00F54B11&quot;/&gt;&lt;wsp:rsid wsp:val=&quot;00F54BB0&quot;/&gt;&lt;wsp:rsid wsp:val=&quot;00F54BE5&quot;/&gt;&lt;wsp:rsid wsp:val=&quot;00F55078&quot;/&gt;&lt;wsp:rsid wsp:val=&quot;00F55295&quot;/&gt;&lt;wsp:rsid wsp:val=&quot;00F55603&quot;/&gt;&lt;wsp:rsid wsp:val=&quot;00F556D3&quot;/&gt;&lt;wsp:rsid wsp:val=&quot;00F55805&quot;/&gt;&lt;wsp:rsid wsp:val=&quot;00F558BA&quot;/&gt;&lt;wsp:rsid wsp:val=&quot;00F55A73&quot;/&gt;&lt;wsp:rsid wsp:val=&quot;00F56094&quot;/&gt;&lt;wsp:rsid wsp:val=&quot;00F561D8&quot;/&gt;&lt;wsp:rsid wsp:val=&quot;00F5646D&quot;/&gt;&lt;wsp:rsid wsp:val=&quot;00F56475&quot;/&gt;&lt;wsp:rsid wsp:val=&quot;00F5652A&quot;/&gt;&lt;wsp:rsid wsp:val=&quot;00F567FB&quot;/&gt;&lt;wsp:rsid wsp:val=&quot;00F5689C&quot;/&gt;&lt;wsp:rsid wsp:val=&quot;00F568BC&quot;/&gt;&lt;wsp:rsid wsp:val=&quot;00F56999&quot;/&gt;&lt;wsp:rsid wsp:val=&quot;00F56F95&quot;/&gt;&lt;wsp:rsid wsp:val=&quot;00F570FA&quot;/&gt;&lt;wsp:rsid wsp:val=&quot;00F5721C&quot;/&gt;&lt;wsp:rsid wsp:val=&quot;00F575B0&quot;/&gt;&lt;wsp:rsid wsp:val=&quot;00F575BA&quot;/&gt;&lt;wsp:rsid wsp:val=&quot;00F57A03&quot;/&gt;&lt;wsp:rsid wsp:val=&quot;00F57C0E&quot;/&gt;&lt;wsp:rsid wsp:val=&quot;00F6024D&quot;/&gt;&lt;wsp:rsid wsp:val=&quot;00F60293&quot;/&gt;&lt;wsp:rsid wsp:val=&quot;00F60499&quot;/&gt;&lt;wsp:rsid wsp:val=&quot;00F6053E&quot;/&gt;&lt;wsp:rsid wsp:val=&quot;00F605D3&quot;/&gt;&lt;wsp:rsid wsp:val=&quot;00F609BC&quot;/&gt;&lt;wsp:rsid wsp:val=&quot;00F609BE&quot;/&gt;&lt;wsp:rsid wsp:val=&quot;00F609D2&quot;/&gt;&lt;wsp:rsid wsp:val=&quot;00F60C6F&quot;/&gt;&lt;wsp:rsid wsp:val=&quot;00F61397&quot;/&gt;&lt;wsp:rsid wsp:val=&quot;00F614A4&quot;/&gt;&lt;wsp:rsid wsp:val=&quot;00F614EE&quot;/&gt;&lt;wsp:rsid wsp:val=&quot;00F61542&quot;/&gt;&lt;wsp:rsid wsp:val=&quot;00F61591&quot;/&gt;&lt;wsp:rsid wsp:val=&quot;00F6176E&quot;/&gt;&lt;wsp:rsid wsp:val=&quot;00F61B75&quot;/&gt;&lt;wsp:rsid wsp:val=&quot;00F61D13&quot;/&gt;&lt;wsp:rsid wsp:val=&quot;00F61D1C&quot;/&gt;&lt;wsp:rsid wsp:val=&quot;00F620CB&quot;/&gt;&lt;wsp:rsid wsp:val=&quot;00F6222F&quot;/&gt;&lt;wsp:rsid wsp:val=&quot;00F622B1&quot;/&gt;&lt;wsp:rsid wsp:val=&quot;00F623AF&quot;/&gt;&lt;wsp:rsid wsp:val=&quot;00F62524&quot;/&gt;&lt;wsp:rsid wsp:val=&quot;00F625AD&quot;/&gt;&lt;wsp:rsid wsp:val=&quot;00F625B3&quot;/&gt;&lt;wsp:rsid wsp:val=&quot;00F627E7&quot;/&gt;&lt;wsp:rsid wsp:val=&quot;00F62C01&quot;/&gt;&lt;wsp:rsid wsp:val=&quot;00F62FA4&quot;/&gt;&lt;wsp:rsid wsp:val=&quot;00F6366B&quot;/&gt;&lt;wsp:rsid wsp:val=&quot;00F6396F&quot;/&gt;&lt;wsp:rsid wsp:val=&quot;00F63B56&quot;/&gt;&lt;wsp:rsid wsp:val=&quot;00F63B67&quot;/&gt;&lt;wsp:rsid wsp:val=&quot;00F63D3F&quot;/&gt;&lt;wsp:rsid wsp:val=&quot;00F641DF&quot;/&gt;&lt;wsp:rsid wsp:val=&quot;00F64416&quot;/&gt;&lt;wsp:rsid wsp:val=&quot;00F645A7&quot;/&gt;&lt;wsp:rsid wsp:val=&quot;00F64797&quot;/&gt;&lt;wsp:rsid wsp:val=&quot;00F649A2&quot;/&gt;&lt;wsp:rsid wsp:val=&quot;00F64A64&quot;/&gt;&lt;wsp:rsid wsp:val=&quot;00F64B06&quot;/&gt;&lt;wsp:rsid wsp:val=&quot;00F64BBD&quot;/&gt;&lt;wsp:rsid wsp:val=&quot;00F64C41&quot;/&gt;&lt;wsp:rsid wsp:val=&quot;00F64FE7&quot;/&gt;&lt;wsp:rsid wsp:val=&quot;00F65121&quot;/&gt;&lt;wsp:rsid wsp:val=&quot;00F6518C&quot;/&gt;&lt;wsp:rsid wsp:val=&quot;00F652A1&quot;/&gt;&lt;wsp:rsid wsp:val=&quot;00F653F9&quot;/&gt;&lt;wsp:rsid wsp:val=&quot;00F6564E&quot;/&gt;&lt;wsp:rsid wsp:val=&quot;00F6575D&quot;/&gt;&lt;wsp:rsid wsp:val=&quot;00F65A3D&quot;/&gt;&lt;wsp:rsid wsp:val=&quot;00F663D4&quot;/&gt;&lt;wsp:rsid wsp:val=&quot;00F666ED&quot;/&gt;&lt;wsp:rsid wsp:val=&quot;00F667EF&quot;/&gt;&lt;wsp:rsid wsp:val=&quot;00F66A94&quot;/&gt;&lt;wsp:rsid wsp:val=&quot;00F66F39&quot;/&gt;&lt;wsp:rsid wsp:val=&quot;00F670C2&quot;/&gt;&lt;wsp:rsid wsp:val=&quot;00F6711B&quot;/&gt;&lt;wsp:rsid wsp:val=&quot;00F67161&quot;/&gt;&lt;wsp:rsid wsp:val=&quot;00F676E2&quot;/&gt;&lt;wsp:rsid wsp:val=&quot;00F67B1C&quot;/&gt;&lt;wsp:rsid wsp:val=&quot;00F67D82&quot;/&gt;&lt;wsp:rsid wsp:val=&quot;00F704AF&quot;/&gt;&lt;wsp:rsid wsp:val=&quot;00F70630&quot;/&gt;&lt;wsp:rsid wsp:val=&quot;00F7086C&quot;/&gt;&lt;wsp:rsid wsp:val=&quot;00F70AA9&quot;/&gt;&lt;wsp:rsid wsp:val=&quot;00F712A8&quot;/&gt;&lt;wsp:rsid wsp:val=&quot;00F7160D&quot;/&gt;&lt;wsp:rsid wsp:val=&quot;00F71771&quot;/&gt;&lt;wsp:rsid wsp:val=&quot;00F71E20&quot;/&gt;&lt;wsp:rsid wsp:val=&quot;00F722D9&quot;/&gt;&lt;wsp:rsid wsp:val=&quot;00F7247B&quot;/&gt;&lt;wsp:rsid wsp:val=&quot;00F7277E&quot;/&gt;&lt;wsp:rsid wsp:val=&quot;00F729B8&quot;/&gt;&lt;wsp:rsid wsp:val=&quot;00F73157&quot;/&gt;&lt;wsp:rsid wsp:val=&quot;00F7329E&quot;/&gt;&lt;wsp:rsid wsp:val=&quot;00F73356&quot;/&gt;&lt;wsp:rsid wsp:val=&quot;00F736FD&quot;/&gt;&lt;wsp:rsid wsp:val=&quot;00F73921&quot;/&gt;&lt;wsp:rsid wsp:val=&quot;00F743D3&quot;/&gt;&lt;wsp:rsid wsp:val=&quot;00F748BA&quot;/&gt;&lt;wsp:rsid wsp:val=&quot;00F74FA0&quot;/&gt;&lt;wsp:rsid wsp:val=&quot;00F7583C&quot;/&gt;&lt;wsp:rsid wsp:val=&quot;00F7584D&quot;/&gt;&lt;wsp:rsid wsp:val=&quot;00F759CC&quot;/&gt;&lt;wsp:rsid wsp:val=&quot;00F75AB9&quot;/&gt;&lt;wsp:rsid wsp:val=&quot;00F75CF4&quot;/&gt;&lt;wsp:rsid wsp:val=&quot;00F75D04&quot;/&gt;&lt;wsp:rsid wsp:val=&quot;00F75E59&quot;/&gt;&lt;wsp:rsid wsp:val=&quot;00F75E76&quot;/&gt;&lt;wsp:rsid wsp:val=&quot;00F75F8E&quot;/&gt;&lt;wsp:rsid wsp:val=&quot;00F7627A&quot;/&gt;&lt;wsp:rsid wsp:val=&quot;00F76402&quot;/&gt;&lt;wsp:rsid wsp:val=&quot;00F7679C&quot;/&gt;&lt;wsp:rsid wsp:val=&quot;00F7699F&quot;/&gt;&lt;wsp:rsid wsp:val=&quot;00F76A36&quot;/&gt;&lt;wsp:rsid wsp:val=&quot;00F76C2B&quot;/&gt;&lt;wsp:rsid wsp:val=&quot;00F76CC3&quot;/&gt;&lt;wsp:rsid wsp:val=&quot;00F76E43&quot;/&gt;&lt;wsp:rsid wsp:val=&quot;00F77507&quot;/&gt;&lt;wsp:rsid wsp:val=&quot;00F775E6&quot;/&gt;&lt;wsp:rsid wsp:val=&quot;00F7776D&quot;/&gt;&lt;wsp:rsid wsp:val=&quot;00F77788&quot;/&gt;&lt;wsp:rsid wsp:val=&quot;00F777A3&quot;/&gt;&lt;wsp:rsid wsp:val=&quot;00F778D7&quot;/&gt;&lt;wsp:rsid wsp:val=&quot;00F77ADA&quot;/&gt;&lt;wsp:rsid wsp:val=&quot;00F77C81&quot;/&gt;&lt;wsp:rsid wsp:val=&quot;00F77CC4&quot;/&gt;&lt;wsp:rsid wsp:val=&quot;00F77E5F&quot;/&gt;&lt;wsp:rsid wsp:val=&quot;00F77FD9&quot;/&gt;&lt;wsp:rsid wsp:val=&quot;00F80277&quot;/&gt;&lt;wsp:rsid wsp:val=&quot;00F80955&quot;/&gt;&lt;wsp:rsid wsp:val=&quot;00F80A45&quot;/&gt;&lt;wsp:rsid wsp:val=&quot;00F80B07&quot;/&gt;&lt;wsp:rsid wsp:val=&quot;00F80F1A&quot;/&gt;&lt;wsp:rsid wsp:val=&quot;00F812C6&quot;/&gt;&lt;wsp:rsid wsp:val=&quot;00F81516&quot;/&gt;&lt;wsp:rsid wsp:val=&quot;00F81AC4&quot;/&gt;&lt;wsp:rsid wsp:val=&quot;00F81C07&quot;/&gt;&lt;wsp:rsid wsp:val=&quot;00F81D94&quot;/&gt;&lt;wsp:rsid wsp:val=&quot;00F81FC1&quot;/&gt;&lt;wsp:rsid wsp:val=&quot;00F822B0&quot;/&gt;&lt;wsp:rsid wsp:val=&quot;00F82480&quot;/&gt;&lt;wsp:rsid wsp:val=&quot;00F828B2&quot;/&gt;&lt;wsp:rsid wsp:val=&quot;00F82A13&quot;/&gt;&lt;wsp:rsid wsp:val=&quot;00F82B88&quot;/&gt;&lt;wsp:rsid wsp:val=&quot;00F8306C&quot;/&gt;&lt;wsp:rsid wsp:val=&quot;00F83385&quot;/&gt;&lt;wsp:rsid wsp:val=&quot;00F833E1&quot;/&gt;&lt;wsp:rsid wsp:val=&quot;00F84405&quot;/&gt;&lt;wsp:rsid wsp:val=&quot;00F84584&quot;/&gt;&lt;wsp:rsid wsp:val=&quot;00F84A11&quot;/&gt;&lt;wsp:rsid wsp:val=&quot;00F84A55&quot;/&gt;&lt;wsp:rsid wsp:val=&quot;00F84D12&quot;/&gt;&lt;wsp:rsid wsp:val=&quot;00F84DDA&quot;/&gt;&lt;wsp:rsid wsp:val=&quot;00F84F06&quot;/&gt;&lt;wsp:rsid wsp:val=&quot;00F850A8&quot;/&gt;&lt;wsp:rsid wsp:val=&quot;00F852FB&quot;/&gt;&lt;wsp:rsid wsp:val=&quot;00F853FE&quot;/&gt;&lt;wsp:rsid wsp:val=&quot;00F856AB&quot;/&gt;&lt;wsp:rsid wsp:val=&quot;00F85AF2&quot;/&gt;&lt;wsp:rsid wsp:val=&quot;00F85C01&quot;/&gt;&lt;wsp:rsid wsp:val=&quot;00F85E35&quot;/&gt;&lt;wsp:rsid wsp:val=&quot;00F85E4A&quot;/&gt;&lt;wsp:rsid wsp:val=&quot;00F85F47&quot;/&gt;&lt;wsp:rsid wsp:val=&quot;00F862E5&quot;/&gt;&lt;wsp:rsid wsp:val=&quot;00F86423&quot;/&gt;&lt;wsp:rsid wsp:val=&quot;00F864B0&quot;/&gt;&lt;wsp:rsid wsp:val=&quot;00F8688B&quot;/&gt;&lt;wsp:rsid wsp:val=&quot;00F868CE&quot;/&gt;&lt;wsp:rsid wsp:val=&quot;00F86AFD&quot;/&gt;&lt;wsp:rsid wsp:val=&quot;00F86C49&quot;/&gt;&lt;wsp:rsid wsp:val=&quot;00F86CDC&quot;/&gt;&lt;wsp:rsid wsp:val=&quot;00F86D0D&quot;/&gt;&lt;wsp:rsid wsp:val=&quot;00F87251&quot;/&gt;&lt;wsp:rsid wsp:val=&quot;00F872F5&quot;/&gt;&lt;wsp:rsid wsp:val=&quot;00F87320&quot;/&gt;&lt;wsp:rsid wsp:val=&quot;00F87451&quot;/&gt;&lt;wsp:rsid wsp:val=&quot;00F8750C&quot;/&gt;&lt;wsp:rsid wsp:val=&quot;00F87525&quot;/&gt;&lt;wsp:rsid wsp:val=&quot;00F8755D&quot;/&gt;&lt;wsp:rsid wsp:val=&quot;00F8792B&quot;/&gt;&lt;wsp:rsid wsp:val=&quot;00F87C4F&quot;/&gt;&lt;wsp:rsid wsp:val=&quot;00F87CA0&quot;/&gt;&lt;wsp:rsid wsp:val=&quot;00F87E2A&quot;/&gt;&lt;wsp:rsid wsp:val=&quot;00F9034A&quot;/&gt;&lt;wsp:rsid wsp:val=&quot;00F90475&quot;/&gt;&lt;wsp:rsid wsp:val=&quot;00F908AF&quot;/&gt;&lt;wsp:rsid wsp:val=&quot;00F90B4B&quot;/&gt;&lt;wsp:rsid wsp:val=&quot;00F90E63&quot;/&gt;&lt;wsp:rsid wsp:val=&quot;00F90EA5&quot;/&gt;&lt;wsp:rsid wsp:val=&quot;00F91024&quot;/&gt;&lt;wsp:rsid wsp:val=&quot;00F91189&quot;/&gt;&lt;wsp:rsid wsp:val=&quot;00F91597&quot;/&gt;&lt;wsp:rsid wsp:val=&quot;00F9164E&quot;/&gt;&lt;wsp:rsid wsp:val=&quot;00F91B1E&quot;/&gt;&lt;wsp:rsid wsp:val=&quot;00F91C4D&quot;/&gt;&lt;wsp:rsid wsp:val=&quot;00F91EE4&quot;/&gt;&lt;wsp:rsid wsp:val=&quot;00F92029&quot;/&gt;&lt;wsp:rsid wsp:val=&quot;00F92231&quot;/&gt;&lt;wsp:rsid wsp:val=&quot;00F92283&quot;/&gt;&lt;wsp:rsid wsp:val=&quot;00F92295&quot;/&gt;&lt;wsp:rsid wsp:val=&quot;00F9274E&quot;/&gt;&lt;wsp:rsid wsp:val=&quot;00F92A7F&quot;/&gt;&lt;wsp:rsid wsp:val=&quot;00F92B26&quot;/&gt;&lt;wsp:rsid wsp:val=&quot;00F92DAD&quot;/&gt;&lt;wsp:rsid wsp:val=&quot;00F93C0E&quot;/&gt;&lt;wsp:rsid wsp:val=&quot;00F93D03&quot;/&gt;&lt;wsp:rsid wsp:val=&quot;00F941C2&quot;/&gt;&lt;wsp:rsid wsp:val=&quot;00F94800&quot;/&gt;&lt;wsp:rsid wsp:val=&quot;00F94994&quot;/&gt;&lt;wsp:rsid wsp:val=&quot;00F94ABF&quot;/&gt;&lt;wsp:rsid wsp:val=&quot;00F94BAD&quot;/&gt;&lt;wsp:rsid wsp:val=&quot;00F95809&quot;/&gt;&lt;wsp:rsid wsp:val=&quot;00F962B5&quot;/&gt;&lt;wsp:rsid wsp:val=&quot;00F9638D&quot;/&gt;&lt;wsp:rsid wsp:val=&quot;00F96608&quot;/&gt;&lt;wsp:rsid wsp:val=&quot;00F9662E&quot;/&gt;&lt;wsp:rsid wsp:val=&quot;00F96982&quot;/&gt;&lt;wsp:rsid wsp:val=&quot;00F96E5F&quot;/&gt;&lt;wsp:rsid wsp:val=&quot;00F96F06&quot;/&gt;&lt;wsp:rsid wsp:val=&quot;00F97970&quot;/&gt;&lt;wsp:rsid wsp:val=&quot;00F97D6C&quot;/&gt;&lt;wsp:rsid wsp:val=&quot;00F97DAF&quot;/&gt;&lt;wsp:rsid wsp:val=&quot;00FA0133&quot;/&gt;&lt;wsp:rsid wsp:val=&quot;00FA0153&quot;/&gt;&lt;wsp:rsid wsp:val=&quot;00FA0414&quot;/&gt;&lt;wsp:rsid wsp:val=&quot;00FA0470&quot;/&gt;&lt;wsp:rsid wsp:val=&quot;00FA057E&quot;/&gt;&lt;wsp:rsid wsp:val=&quot;00FA06C3&quot;/&gt;&lt;wsp:rsid wsp:val=&quot;00FA0901&quot;/&gt;&lt;wsp:rsid wsp:val=&quot;00FA09ED&quot;/&gt;&lt;wsp:rsid wsp:val=&quot;00FA0A4D&quot;/&gt;&lt;wsp:rsid wsp:val=&quot;00FA0D42&quot;/&gt;&lt;wsp:rsid wsp:val=&quot;00FA115A&quot;/&gt;&lt;wsp:rsid wsp:val=&quot;00FA1225&quot;/&gt;&lt;wsp:rsid wsp:val=&quot;00FA165B&quot;/&gt;&lt;wsp:rsid wsp:val=&quot;00FA16E8&quot;/&gt;&lt;wsp:rsid wsp:val=&quot;00FA1BAC&quot;/&gt;&lt;wsp:rsid wsp:val=&quot;00FA1C03&quot;/&gt;&lt;wsp:rsid wsp:val=&quot;00FA1FC3&quot;/&gt;&lt;wsp:rsid wsp:val=&quot;00FA2246&quot;/&gt;&lt;wsp:rsid wsp:val=&quot;00FA22F9&quot;/&gt;&lt;wsp:rsid wsp:val=&quot;00FA2302&quot;/&gt;&lt;wsp:rsid wsp:val=&quot;00FA2865&quot;/&gt;&lt;wsp:rsid wsp:val=&quot;00FA2969&quot;/&gt;&lt;wsp:rsid wsp:val=&quot;00FA298B&quot;/&gt;&lt;wsp:rsid wsp:val=&quot;00FA29D0&quot;/&gt;&lt;wsp:rsid wsp:val=&quot;00FA33B0&quot;/&gt;&lt;wsp:rsid wsp:val=&quot;00FA3A64&quot;/&gt;&lt;wsp:rsid wsp:val=&quot;00FA43D8&quot;/&gt;&lt;wsp:rsid wsp:val=&quot;00FA4771&quot;/&gt;&lt;wsp:rsid wsp:val=&quot;00FA47D4&quot;/&gt;&lt;wsp:rsid wsp:val=&quot;00FA5368&quot;/&gt;&lt;wsp:rsid wsp:val=&quot;00FA53DD&quot;/&gt;&lt;wsp:rsid wsp:val=&quot;00FA5639&quot;/&gt;&lt;wsp:rsid wsp:val=&quot;00FA5694&quot;/&gt;&lt;wsp:rsid wsp:val=&quot;00FA5913&quot;/&gt;&lt;wsp:rsid wsp:val=&quot;00FA5DB2&quot;/&gt;&lt;wsp:rsid wsp:val=&quot;00FA5FED&quot;/&gt;&lt;wsp:rsid wsp:val=&quot;00FA6676&quot;/&gt;&lt;wsp:rsid wsp:val=&quot;00FA676D&quot;/&gt;&lt;wsp:rsid wsp:val=&quot;00FA67F7&quot;/&gt;&lt;wsp:rsid wsp:val=&quot;00FA682A&quot;/&gt;&lt;wsp:rsid wsp:val=&quot;00FA693A&quot;/&gt;&lt;wsp:rsid wsp:val=&quot;00FA6E3C&quot;/&gt;&lt;wsp:rsid wsp:val=&quot;00FA6E45&quot;/&gt;&lt;wsp:rsid wsp:val=&quot;00FA7450&quot;/&gt;&lt;wsp:rsid wsp:val=&quot;00FA754A&quot;/&gt;&lt;wsp:rsid wsp:val=&quot;00FA7F85&quot;/&gt;&lt;wsp:rsid wsp:val=&quot;00FB0177&quot;/&gt;&lt;wsp:rsid wsp:val=&quot;00FB025B&quot;/&gt;&lt;wsp:rsid wsp:val=&quot;00FB05FC&quot;/&gt;&lt;wsp:rsid wsp:val=&quot;00FB0757&quot;/&gt;&lt;wsp:rsid wsp:val=&quot;00FB0822&quot;/&gt;&lt;wsp:rsid wsp:val=&quot;00FB0A4F&quot;/&gt;&lt;wsp:rsid wsp:val=&quot;00FB0B6B&quot;/&gt;&lt;wsp:rsid wsp:val=&quot;00FB0CEA&quot;/&gt;&lt;wsp:rsid wsp:val=&quot;00FB109C&quot;/&gt;&lt;wsp:rsid wsp:val=&quot;00FB1192&quot;/&gt;&lt;wsp:rsid wsp:val=&quot;00FB11C9&quot;/&gt;&lt;wsp:rsid wsp:val=&quot;00FB1B83&quot;/&gt;&lt;wsp:rsid wsp:val=&quot;00FB1C66&quot;/&gt;&lt;wsp:rsid wsp:val=&quot;00FB261A&quot;/&gt;&lt;wsp:rsid wsp:val=&quot;00FB2704&quot;/&gt;&lt;wsp:rsid wsp:val=&quot;00FB27DD&quot;/&gt;&lt;wsp:rsid wsp:val=&quot;00FB28F1&quot;/&gt;&lt;wsp:rsid wsp:val=&quot;00FB2A14&quot;/&gt;&lt;wsp:rsid wsp:val=&quot;00FB2BA7&quot;/&gt;&lt;wsp:rsid wsp:val=&quot;00FB2C9E&quot;/&gt;&lt;wsp:rsid wsp:val=&quot;00FB2EB9&quot;/&gt;&lt;wsp:rsid wsp:val=&quot;00FB2F08&quot;/&gt;&lt;wsp:rsid wsp:val=&quot;00FB2FE6&quot;/&gt;&lt;wsp:rsid wsp:val=&quot;00FB313B&quot;/&gt;&lt;wsp:rsid wsp:val=&quot;00FB316D&quot;/&gt;&lt;wsp:rsid wsp:val=&quot;00FB3246&quot;/&gt;&lt;wsp:rsid wsp:val=&quot;00FB37EE&quot;/&gt;&lt;wsp:rsid wsp:val=&quot;00FB3F1D&quot;/&gt;&lt;wsp:rsid wsp:val=&quot;00FB41EF&quot;/&gt;&lt;wsp:rsid wsp:val=&quot;00FB420F&quot;/&gt;&lt;wsp:rsid wsp:val=&quot;00FB434B&quot;/&gt;&lt;wsp:rsid wsp:val=&quot;00FB47AA&quot;/&gt;&lt;wsp:rsid wsp:val=&quot;00FB48D3&quot;/&gt;&lt;wsp:rsid wsp:val=&quot;00FB4C94&quot;/&gt;&lt;wsp:rsid wsp:val=&quot;00FB4CE8&quot;/&gt;&lt;wsp:rsid wsp:val=&quot;00FB4D39&quot;/&gt;&lt;wsp:rsid wsp:val=&quot;00FB50D1&quot;/&gt;&lt;wsp:rsid wsp:val=&quot;00FB51E6&quot;/&gt;&lt;wsp:rsid wsp:val=&quot;00FB526F&quot;/&gt;&lt;wsp:rsid wsp:val=&quot;00FB5275&quot;/&gt;&lt;wsp:rsid wsp:val=&quot;00FB5325&quot;/&gt;&lt;wsp:rsid wsp:val=&quot;00FB556A&quot;/&gt;&lt;wsp:rsid wsp:val=&quot;00FB55A2&quot;/&gt;&lt;wsp:rsid wsp:val=&quot;00FB5A63&quot;/&gt;&lt;wsp:rsid wsp:val=&quot;00FB5C7E&quot;/&gt;&lt;wsp:rsid wsp:val=&quot;00FB5F4B&quot;/&gt;&lt;wsp:rsid wsp:val=&quot;00FB60A9&quot;/&gt;&lt;wsp:rsid wsp:val=&quot;00FB6285&quot;/&gt;&lt;wsp:rsid wsp:val=&quot;00FB63B9&quot;/&gt;&lt;wsp:rsid wsp:val=&quot;00FB66D7&quot;/&gt;&lt;wsp:rsid wsp:val=&quot;00FB6700&quot;/&gt;&lt;wsp:rsid wsp:val=&quot;00FB6733&quot;/&gt;&lt;wsp:rsid wsp:val=&quot;00FB67F3&quot;/&gt;&lt;wsp:rsid wsp:val=&quot;00FB6968&quot;/&gt;&lt;wsp:rsid wsp:val=&quot;00FB6ACB&quot;/&gt;&lt;wsp:rsid wsp:val=&quot;00FB7529&quot;/&gt;&lt;wsp:rsid wsp:val=&quot;00FB75C7&quot;/&gt;&lt;wsp:rsid wsp:val=&quot;00FB7DE3&quot;/&gt;&lt;wsp:rsid wsp:val=&quot;00FB7F94&quot;/&gt;&lt;wsp:rsid wsp:val=&quot;00FC0261&quot;/&gt;&lt;wsp:rsid wsp:val=&quot;00FC036A&quot;/&gt;&lt;wsp:rsid wsp:val=&quot;00FC04B4&quot;/&gt;&lt;wsp:rsid wsp:val=&quot;00FC076E&quot;/&gt;&lt;wsp:rsid wsp:val=&quot;00FC0982&quot;/&gt;&lt;wsp:rsid wsp:val=&quot;00FC0AE6&quot;/&gt;&lt;wsp:rsid wsp:val=&quot;00FC0C92&quot;/&gt;&lt;wsp:rsid wsp:val=&quot;00FC0CFF&quot;/&gt;&lt;wsp:rsid wsp:val=&quot;00FC0D10&quot;/&gt;&lt;wsp:rsid wsp:val=&quot;00FC1086&quot;/&gt;&lt;wsp:rsid wsp:val=&quot;00FC1182&quot;/&gt;&lt;wsp:rsid wsp:val=&quot;00FC1452&quot;/&gt;&lt;wsp:rsid wsp:val=&quot;00FC1595&quot;/&gt;&lt;wsp:rsid wsp:val=&quot;00FC16EF&quot;/&gt;&lt;wsp:rsid wsp:val=&quot;00FC19AC&quot;/&gt;&lt;wsp:rsid wsp:val=&quot;00FC1DCA&quot;/&gt;&lt;wsp:rsid wsp:val=&quot;00FC2533&quot;/&gt;&lt;wsp:rsid wsp:val=&quot;00FC2582&quot;/&gt;&lt;wsp:rsid wsp:val=&quot;00FC2808&quot;/&gt;&lt;wsp:rsid wsp:val=&quot;00FC28F8&quot;/&gt;&lt;wsp:rsid wsp:val=&quot;00FC296F&quot;/&gt;&lt;wsp:rsid wsp:val=&quot;00FC2A6A&quot;/&gt;&lt;wsp:rsid wsp:val=&quot;00FC2AB4&quot;/&gt;&lt;wsp:rsid wsp:val=&quot;00FC2C6F&quot;/&gt;&lt;wsp:rsid wsp:val=&quot;00FC2E69&quot;/&gt;&lt;wsp:rsid wsp:val=&quot;00FC2F67&quot;/&gt;&lt;wsp:rsid wsp:val=&quot;00FC3186&quot;/&gt;&lt;wsp:rsid wsp:val=&quot;00FC3499&quot;/&gt;&lt;wsp:rsid wsp:val=&quot;00FC383C&quot;/&gt;&lt;wsp:rsid wsp:val=&quot;00FC383E&quot;/&gt;&lt;wsp:rsid wsp:val=&quot;00FC3A32&quot;/&gt;&lt;wsp:rsid wsp:val=&quot;00FC3A81&quot;/&gt;&lt;wsp:rsid wsp:val=&quot;00FC3B84&quot;/&gt;&lt;wsp:rsid wsp:val=&quot;00FC3E57&quot;/&gt;&lt;wsp:rsid wsp:val=&quot;00FC40EF&quot;/&gt;&lt;wsp:rsid wsp:val=&quot;00FC4705&quot;/&gt;&lt;wsp:rsid wsp:val=&quot;00FC4D65&quot;/&gt;&lt;wsp:rsid wsp:val=&quot;00FC4DDB&quot;/&gt;&lt;wsp:rsid wsp:val=&quot;00FC4EEA&quot;/&gt;&lt;wsp:rsid wsp:val=&quot;00FC4EF0&quot;/&gt;&lt;wsp:rsid wsp:val=&quot;00FC5454&quot;/&gt;&lt;wsp:rsid wsp:val=&quot;00FC5871&quot;/&gt;&lt;wsp:rsid wsp:val=&quot;00FC5B60&quot;/&gt;&lt;wsp:rsid wsp:val=&quot;00FC5CEF&quot;/&gt;&lt;wsp:rsid wsp:val=&quot;00FC626C&quot;/&gt;&lt;wsp:rsid wsp:val=&quot;00FC62C5&quot;/&gt;&lt;wsp:rsid wsp:val=&quot;00FC630E&quot;/&gt;&lt;wsp:rsid wsp:val=&quot;00FC63BB&quot;/&gt;&lt;wsp:rsid wsp:val=&quot;00FC63C5&quot;/&gt;&lt;wsp:rsid wsp:val=&quot;00FC6932&quot;/&gt;&lt;wsp:rsid wsp:val=&quot;00FC696B&quot;/&gt;&lt;wsp:rsid wsp:val=&quot;00FC6B39&quot;/&gt;&lt;wsp:rsid wsp:val=&quot;00FC7428&quot;/&gt;&lt;wsp:rsid wsp:val=&quot;00FC7574&quot;/&gt;&lt;wsp:rsid wsp:val=&quot;00FC76E5&quot;/&gt;&lt;wsp:rsid wsp:val=&quot;00FC76FC&quot;/&gt;&lt;wsp:rsid wsp:val=&quot;00FC77C8&quot;/&gt;&lt;wsp:rsid wsp:val=&quot;00FC7A77&quot;/&gt;&lt;wsp:rsid wsp:val=&quot;00FC7EF2&quot;/&gt;&lt;wsp:rsid wsp:val=&quot;00FC7F20&quot;/&gt;&lt;wsp:rsid wsp:val=&quot;00FC7F72&quot;/&gt;&lt;wsp:rsid wsp:val=&quot;00FD0292&quot;/&gt;&lt;wsp:rsid wsp:val=&quot;00FD0506&quot;/&gt;&lt;wsp:rsid wsp:val=&quot;00FD089B&quot;/&gt;&lt;wsp:rsid wsp:val=&quot;00FD08E6&quot;/&gt;&lt;wsp:rsid wsp:val=&quot;00FD0A0F&quot;/&gt;&lt;wsp:rsid wsp:val=&quot;00FD0ADB&quot;/&gt;&lt;wsp:rsid wsp:val=&quot;00FD0C7F&quot;/&gt;&lt;wsp:rsid wsp:val=&quot;00FD10CA&quot;/&gt;&lt;wsp:rsid wsp:val=&quot;00FD13DE&quot;/&gt;&lt;wsp:rsid wsp:val=&quot;00FD15E7&quot;/&gt;&lt;wsp:rsid wsp:val=&quot;00FD268A&quot;/&gt;&lt;wsp:rsid wsp:val=&quot;00FD29D3&quot;/&gt;&lt;wsp:rsid wsp:val=&quot;00FD2AD8&quot;/&gt;&lt;wsp:rsid wsp:val=&quot;00FD2B4C&quot;/&gt;&lt;wsp:rsid wsp:val=&quot;00FD2C0E&quot;/&gt;&lt;wsp:rsid wsp:val=&quot;00FD2C67&quot;/&gt;&lt;wsp:rsid wsp:val=&quot;00FD2E3F&quot;/&gt;&lt;wsp:rsid wsp:val=&quot;00FD2EA2&quot;/&gt;&lt;wsp:rsid wsp:val=&quot;00FD30B9&quot;/&gt;&lt;wsp:rsid wsp:val=&quot;00FD32AD&quot;/&gt;&lt;wsp:rsid wsp:val=&quot;00FD33F0&quot;/&gt;&lt;wsp:rsid wsp:val=&quot;00FD36DC&quot;/&gt;&lt;wsp:rsid wsp:val=&quot;00FD3AEA&quot;/&gt;&lt;wsp:rsid wsp:val=&quot;00FD3D09&quot;/&gt;&lt;wsp:rsid wsp:val=&quot;00FD434F&quot;/&gt;&lt;wsp:rsid wsp:val=&quot;00FD4743&quot;/&gt;&lt;wsp:rsid wsp:val=&quot;00FD4C11&quot;/&gt;&lt;wsp:rsid wsp:val=&quot;00FD5126&quot;/&gt;&lt;wsp:rsid wsp:val=&quot;00FD5681&quot;/&gt;&lt;wsp:rsid wsp:val=&quot;00FD5992&quot;/&gt;&lt;wsp:rsid wsp:val=&quot;00FD59BA&quot;/&gt;&lt;wsp:rsid wsp:val=&quot;00FD5AE3&quot;/&gt;&lt;wsp:rsid wsp:val=&quot;00FD6110&quot;/&gt;&lt;wsp:rsid wsp:val=&quot;00FD6184&quot;/&gt;&lt;wsp:rsid wsp:val=&quot;00FD6417&quot;/&gt;&lt;wsp:rsid wsp:val=&quot;00FD69AE&quot;/&gt;&lt;wsp:rsid wsp:val=&quot;00FD6F22&quot;/&gt;&lt;wsp:rsid wsp:val=&quot;00FD73D6&quot;/&gt;&lt;wsp:rsid wsp:val=&quot;00FD7519&quot;/&gt;&lt;wsp:rsid wsp:val=&quot;00FD787C&quot;/&gt;&lt;wsp:rsid wsp:val=&quot;00FD7A3A&quot;/&gt;&lt;wsp:rsid wsp:val=&quot;00FD7CEC&quot;/&gt;&lt;wsp:rsid wsp:val=&quot;00FD7D7C&quot;/&gt;&lt;wsp:rsid wsp:val=&quot;00FE0010&quot;/&gt;&lt;wsp:rsid wsp:val=&quot;00FE00D3&quot;/&gt;&lt;wsp:rsid wsp:val=&quot;00FE0229&quot;/&gt;&lt;wsp:rsid wsp:val=&quot;00FE0A4B&quot;/&gt;&lt;wsp:rsid wsp:val=&quot;00FE0B19&quot;/&gt;&lt;wsp:rsid wsp:val=&quot;00FE0BFA&quot;/&gt;&lt;wsp:rsid wsp:val=&quot;00FE0CF1&quot;/&gt;&lt;wsp:rsid wsp:val=&quot;00FE0D99&quot;/&gt;&lt;wsp:rsid wsp:val=&quot;00FE0E29&quot;/&gt;&lt;wsp:rsid wsp:val=&quot;00FE1303&quot;/&gt;&lt;wsp:rsid wsp:val=&quot;00FE1310&quot;/&gt;&lt;wsp:rsid wsp:val=&quot;00FE16B5&quot;/&gt;&lt;wsp:rsid wsp:val=&quot;00FE1762&quot;/&gt;&lt;wsp:rsid wsp:val=&quot;00FE23EF&quot;/&gt;&lt;wsp:rsid wsp:val=&quot;00FE24C3&quot;/&gt;&lt;wsp:rsid wsp:val=&quot;00FE2585&quot;/&gt;&lt;wsp:rsid wsp:val=&quot;00FE2821&quot;/&gt;&lt;wsp:rsid wsp:val=&quot;00FE2CD5&quot;/&gt;&lt;wsp:rsid wsp:val=&quot;00FE3376&quot;/&gt;&lt;wsp:rsid wsp:val=&quot;00FE344C&quot;/&gt;&lt;wsp:rsid wsp:val=&quot;00FE3635&quot;/&gt;&lt;wsp:rsid wsp:val=&quot;00FE3706&quot;/&gt;&lt;wsp:rsid wsp:val=&quot;00FE3739&quot;/&gt;&lt;wsp:rsid wsp:val=&quot;00FE37EC&quot;/&gt;&lt;wsp:rsid wsp:val=&quot;00FE38E2&quot;/&gt;&lt;wsp:rsid wsp:val=&quot;00FE390F&quot;/&gt;&lt;wsp:rsid wsp:val=&quot;00FE3967&quot;/&gt;&lt;wsp:rsid wsp:val=&quot;00FE3DD4&quot;/&gt;&lt;wsp:rsid wsp:val=&quot;00FE3F8F&quot;/&gt;&lt;wsp:rsid wsp:val=&quot;00FE44EC&quot;/&gt;&lt;wsp:rsid wsp:val=&quot;00FE45EB&quot;/&gt;&lt;wsp:rsid wsp:val=&quot;00FE46A0&quot;/&gt;&lt;wsp:rsid wsp:val=&quot;00FE48A4&quot;/&gt;&lt;wsp:rsid wsp:val=&quot;00FE4B42&quot;/&gt;&lt;wsp:rsid wsp:val=&quot;00FE4E0B&quot;/&gt;&lt;wsp:rsid wsp:val=&quot;00FE5091&quot;/&gt;&lt;wsp:rsid wsp:val=&quot;00FE52B4&quot;/&gt;&lt;wsp:rsid wsp:val=&quot;00FE5491&quot;/&gt;&lt;wsp:rsid wsp:val=&quot;00FE54A1&quot;/&gt;&lt;wsp:rsid wsp:val=&quot;00FE5788&quot;/&gt;&lt;wsp:rsid wsp:val=&quot;00FE59B8&quot;/&gt;&lt;wsp:rsid wsp:val=&quot;00FE5DBF&quot;/&gt;&lt;wsp:rsid wsp:val=&quot;00FE5E90&quot;/&gt;&lt;wsp:rsid wsp:val=&quot;00FE611F&quot;/&gt;&lt;wsp:rsid wsp:val=&quot;00FE67C2&quot;/&gt;&lt;wsp:rsid wsp:val=&quot;00FE6A5D&quot;/&gt;&lt;wsp:rsid wsp:val=&quot;00FE6AC5&quot;/&gt;&lt;wsp:rsid wsp:val=&quot;00FE6B54&quot;/&gt;&lt;wsp:rsid wsp:val=&quot;00FE6B84&quot;/&gt;&lt;wsp:rsid wsp:val=&quot;00FE6EA2&quot;/&gt;&lt;wsp:rsid wsp:val=&quot;00FE6EAA&quot;/&gt;&lt;wsp:rsid wsp:val=&quot;00FE7013&quot;/&gt;&lt;wsp:rsid wsp:val=&quot;00FE722C&quot;/&gt;&lt;wsp:rsid wsp:val=&quot;00FE723F&quot;/&gt;&lt;wsp:rsid wsp:val=&quot;00FE753E&quot;/&gt;&lt;wsp:rsid wsp:val=&quot;00FE7653&quot;/&gt;&lt;wsp:rsid wsp:val=&quot;00FE77C9&quot;/&gt;&lt;wsp:rsid wsp:val=&quot;00FE78E6&quot;/&gt;&lt;wsp:rsid wsp:val=&quot;00FE7B55&quot;/&gt;&lt;wsp:rsid wsp:val=&quot;00FE7CBD&quot;/&gt;&lt;wsp:rsid wsp:val=&quot;00FF01B9&quot;/&gt;&lt;wsp:rsid wsp:val=&quot;00FF0296&quot;/&gt;&lt;wsp:rsid wsp:val=&quot;00FF03FF&quot;/&gt;&lt;wsp:rsid wsp:val=&quot;00FF0437&quot;/&gt;&lt;wsp:rsid wsp:val=&quot;00FF078A&quot;/&gt;&lt;wsp:rsid wsp:val=&quot;00FF07F0&quot;/&gt;&lt;wsp:rsid wsp:val=&quot;00FF0851&quot;/&gt;&lt;wsp:rsid wsp:val=&quot;00FF0981&quot;/&gt;&lt;wsp:rsid wsp:val=&quot;00FF0C22&quot;/&gt;&lt;wsp:rsid wsp:val=&quot;00FF0DCD&quot;/&gt;&lt;wsp:rsid wsp:val=&quot;00FF0FD1&quot;/&gt;&lt;wsp:rsid wsp:val=&quot;00FF133A&quot;/&gt;&lt;wsp:rsid wsp:val=&quot;00FF1815&quot;/&gt;&lt;wsp:rsid wsp:val=&quot;00FF18FC&quot;/&gt;&lt;wsp:rsid wsp:val=&quot;00FF1916&quot;/&gt;&lt;wsp:rsid wsp:val=&quot;00FF19BC&quot;/&gt;&lt;wsp:rsid wsp:val=&quot;00FF1D79&quot;/&gt;&lt;wsp:rsid wsp:val=&quot;00FF1DC7&quot;/&gt;&lt;wsp:rsid wsp:val=&quot;00FF20B5&quot;/&gt;&lt;wsp:rsid wsp:val=&quot;00FF2193&quot;/&gt;&lt;wsp:rsid wsp:val=&quot;00FF286F&quot;/&gt;&lt;wsp:rsid wsp:val=&quot;00FF30E5&quot;/&gt;&lt;wsp:rsid wsp:val=&quot;00FF3176&quot;/&gt;&lt;wsp:rsid wsp:val=&quot;00FF3A24&quot;/&gt;&lt;wsp:rsid wsp:val=&quot;00FF3AEA&quot;/&gt;&lt;wsp:rsid wsp:val=&quot;00FF3D50&quot;/&gt;&lt;wsp:rsid wsp:val=&quot;00FF3F32&quot;/&gt;&lt;wsp:rsid wsp:val=&quot;00FF3F6A&quot;/&gt;&lt;wsp:rsid wsp:val=&quot;00FF477C&quot;/&gt;&lt;wsp:rsid wsp:val=&quot;00FF48C5&quot;/&gt;&lt;wsp:rsid wsp:val=&quot;00FF4A2B&quot;/&gt;&lt;wsp:rsid wsp:val=&quot;00FF4BBE&quot;/&gt;&lt;wsp:rsid wsp:val=&quot;00FF4C11&quot;/&gt;&lt;wsp:rsid wsp:val=&quot;00FF4F30&quot;/&gt;&lt;wsp:rsid wsp:val=&quot;00FF506B&quot;/&gt;&lt;wsp:rsid wsp:val=&quot;00FF5362&quot;/&gt;&lt;wsp:rsid wsp:val=&quot;00FF537C&quot;/&gt;&lt;wsp:rsid wsp:val=&quot;00FF569C&quot;/&gt;&lt;wsp:rsid wsp:val=&quot;00FF6054&quot;/&gt;&lt;wsp:rsid wsp:val=&quot;00FF619E&quot;/&gt;&lt;wsp:rsid wsp:val=&quot;00FF6389&quot;/&gt;&lt;wsp:rsid wsp:val=&quot;00FF690E&quot;/&gt;&lt;wsp:rsid wsp:val=&quot;00FF6A05&quot;/&gt;&lt;wsp:rsid wsp:val=&quot;00FF6A5A&quot;/&gt;&lt;wsp:rsid wsp:val=&quot;00FF6A64&quot;/&gt;&lt;wsp:rsid wsp:val=&quot;00FF6AF3&quot;/&gt;&lt;wsp:rsid wsp:val=&quot;00FF6B0A&quot;/&gt;&lt;wsp:rsid wsp:val=&quot;00FF6E19&quot;/&gt;&lt;wsp:rsid wsp:val=&quot;00FF6E74&quot;/&gt;&lt;wsp:rsid wsp:val=&quot;00FF6EE5&quot;/&gt;&lt;wsp:rsid wsp:val=&quot;00FF7373&quot;/&gt;&lt;wsp:rsid wsp:val=&quot;00FF73A3&quot;/&gt;&lt;wsp:rsid wsp:val=&quot;00FF73FE&quot;/&gt;&lt;wsp:rsid wsp:val=&quot;00FF754A&quot;/&gt;&lt;wsp:rsid wsp:val=&quot;00FF770D&quot;/&gt;&lt;wsp:rsid wsp:val=&quot;00FF7814&quot;/&gt;&lt;wsp:rsid wsp:val=&quot;00FF793E&quot;/&gt;&lt;wsp:rsid wsp:val=&quot;00FF7B65&quot;/&gt;&lt;wsp:rsid wsp:val=&quot;00FF7D23&quot;/&gt;&lt;/wsp:rsids&gt;&lt;/w:docPr&gt;&lt;w:body&gt;&lt;wx:sect&gt;&lt;w:p wsp:rsidR=&quot;00E076FF&quot; wsp:rsidRDefault=&quot;00E076FF&quot; wsp:rsidP=&quot;00E076FF&quot;&gt;&lt;m:oMathPara&gt;&lt;m:oMath&gt;&lt;m:sSub&gt;&lt;m:sSubPr&gt;&lt;m:ctrlPr&gt;&lt;w:rPr&gt;&lt;w:rFonts w:ascii=&quot;Cambria Math&quot;/&gt;&lt;wx:font wx:val=&quot;Cambria Math&quot;/&gt;&lt;w:i/&gt;&lt;w:sz w:val=&quot;24&quot;/&gt;&lt;/w:rPr&gt;&lt;/m:ctrlPr&gt;&lt;/m:sSubPr&gt;&lt;m:e&gt;&lt;m:r&gt;&lt;w:rPr&gt;&lt;w:rFonts w:ascii=&quot;Cambria Math&quot;/&gt;&lt;wx:font wx:val=&quot;Cambria Math&quot;/&gt;&lt;w:i/&gt;&lt;w:sz w:val=&quot;24&quot;/&gt;&lt;/w:rPr&gt;&lt;m:t&gt;Y&lt;/m:t&gt;&lt;/m:r&gt;&lt;/m:e&gt;&lt;m:sub&gt;&lt;m:sSub&gt;&lt;m:sSubPr&gt;&lt;m:ctrlPr&gt;&lt;w:rPr&gt;&lt;w:rFonts w:ascii=&quot;Cambria Math&quot;/&gt;&lt;wx:font wx:val=&quot;Cambria Math&quot;/&gt;&lt;w:i/&gt;&lt;w:sz w:val=&quot;24&quot;/&gt;&lt;/w:rPr&gt;&lt;/m:ctrlPr&gt;&lt;/m:sSubPr&gt;&lt;m:e&gt;&lt;m:r&gt;&lt;w:rPr&gt;&lt;w:rFonts w:ascii=&quot;Cambria Math&quot;/&gt;&lt;wx:font wx:val=&quot;Cambria Math&quot;/&gt;&lt;w:i/&gt;&lt;w:sz w:val=&quot;24&quot;/&gt;&lt;/w:rPr&gt;&lt;m:t&gt;g&lt;/m:t&gt;&lt;/m:r&gt;&lt;/m:e&gt;&lt;m:sub&gt;&lt;m:r&gt;&lt;w:rPr&gt;&lt;w:rFonts w:ascii=&quot;Cambria Math&quot;/&gt;&lt;wx:font wx:val=&quot;Cambria Math&quot;/&gt;&lt;w:i/&gt;&lt;w:sz w:val=&quot;24&quot;/&gt;&lt;/w:rPr&gt;&lt;m:t&gt;k&lt;/m:t&gt;&lt;/m:r&gt;&lt;/m:sub&gt;&lt;/m:sSub&gt;&lt;m:ctrlPr&gt;&lt;w:rPr&gt;&lt;w:rFonts w:ascii=&quot;Cambria Math&quot; w:h-ansi=&quot;Cambria Math&quot;/&gt;&lt;wx:font wx:val=&quot;Cambria Math&quot;/&gt;&lt;w:i/&gt;&lt;w:sz w:val=&quot;24&quot;/&gt;&lt;/w:rPr&gt;&lt;/m:ctrlPr&gt;&lt;/m:sub&gt;&lt;/m:sSub&gt;&lt;m:r&gt;&lt;w:rPr&gt;&lt;w:rFonts w:ascii=&quot;Cambria Math&quot;/&gt;&lt;wx:font wx:val=&quot;Cambria Math&quot;/&gt;&lt;w:i/&gt;&lt;w:sz w:val=&quot;24&quot;/&gt;&lt;/w:rPr&gt;&lt;m:t&gt;=&lt;/m:t&gt;&lt;/m:r&gt;&lt;m:nary&gt;&lt;m:naryPr&gt;&lt;m:chr m:val=&quot;∑&quot;/&gt;&lt;m:ctrlPr&gt;&lt;w:rPr&gt;&lt;w:rFonts w:ascii=&quot;Cambriawwwwwwwwwwwwwwwwwwwwwwwwwwwwwwwwwwwwwww Mvath&quot;/&gt;&lt;wx:font wx:val=&quot;Cambria Math&quot;/&gt;&lt;w:i/&gt;&lt;w:sz w:val=&quot;24&quot;/&gt;&lt;/w:rPr&gt;&lt;/m:ctrlPr&gt;&lt;/m:naryPr&gt;&lt;m:sub&gt;&lt;m:r&gt;&lt;w:rPr&gt;&lt;w:rFonts w:ascii=&quot;Cambria Math&quot;/&gt;&lt;wx:font wx:val=&quot;Cambria Math&quot;/&gt;&lt;w:i/&gt;&lt;w:sz w:val=&quot;24&quot;/&gt;&lt;/w:rPr&gt;&lt;m:t&gt;i=1&lt;/m:t&gt;&lt;/m:r&gt;&lt;/m:sub&gt;&lt;m:sup&gt;&lt;m:r&gt;&lt;w:rPr&gt;&lt;w:rFonts w:ascii=&quot;Cambria Math&quot;/&gt;&lt;wx:font wx:val=&quot;Cambria Math&quot;/&gt;&lt;w:i/&gt;&lt;w:sz w:val=&quot;24&quot;/&gt;&lt;/w:rPr&gt;&lt;m:t&gt;m&lt;/m:t&gt;&lt;/m:r&gt;&lt;/m:sup&gt;&lt;m:e&gt;&lt;m:r&gt;&lt;w:rPr&gt;&lt;w:rFonts w:ascii=&quot;Cambria Math&quot;/&gt;&lt;wx:font wx:val=&quot;Cambria Math&quot;/&gt;&lt;w:i/&gt;&lt;w:sz w:val=&quot;24&quot;/&gt;&lt;/w:rPr&gt;&lt;m:t&gt;(&lt;/m:t&gt;&lt;/m:r&gt;&lt;m:sSub&gt;&lt;m:sSubPr&gt;&lt;m:ctrlPr&gt;&lt;w:rPr&gt;&lt;w:rFonts w:ascii=&quot;Cambria Math&quot;/&gt;&lt;wx:font wx:val=&quot;Cambria Math&quot;/&gt;&lt;w:i/&gt;&lt;w:sz w:val=&quot;24&quot;/&gt;&lt;/w:rPr&gt;&lt;/m:ctrlPr&gt;&lt;/m:sSubPr&gt;&lt;m:e&gt;&lt;m:r&gt;&lt;w:rPr&gt;&lt;w:rFonts w:ascii=&quot;Cambria Math&quot;/&gt;&lt;wx:font wx:val=&quot;Cambria Math&quot;/&gt;&lt;w:i/&gt;&lt;w:sz w:val=&quot;24&quot;/&gt;&lt;/w:rPr&gt;&lt;m:t&gt;w&lt;/m:t&gt;&lt;/m:r&gt;&lt;/m:e&gt;&lt;m:sub&gt;&lt;m:r&gt;&lt;w:rPr&gt;&lt;w:rFonts w:ascii=&quot;Cambria Math&quot;/&gt;&lt;wx:font wx:val=&quot;Cambria Math&quot;/&gt;&lt;w:i/&gt;&lt;w:sz w:val=&quot;24&quot;/&gt;&lt;/w:rPr&gt;&lt;m:t&gt;i&lt;/m:t&gt;&lt;/m:r&gt;&lt;/m:sub&gt;&lt;/m:sSub&gt;&lt;m:ctrlPr&gt;&lt;w:rPr&gt;&lt;w:rFonts w:ascii=&quot;Cambria Math&quot; w:h-ansi=&quot;Cambria Math&quot;/&gt;&lt;wx:font wx:val=&quot;Cambria Math&quot;/&gt;&lt;w:i/&gt;&lt;w:sz w:val=&quot;24&quot;/&gt;&lt;/w:rPr&gt;&lt;/m:ctrlPr&gt;&lt;/m:e&gt;&lt;/m:nary&gt;&lt;m:nary&gt;&lt;m:naryPr&gt;&lt;m:chr m:val=&quot;∑&quot;/&gt;&lt;m:ctrlPr&gt;&lt;w:rPr&gt;&lt;w:rFonts w:ascii=&quot;Cambria Math&quot;/&gt;&lt;wx:font wx:val=&quot;Cambr:iraF oMnattsh &quot;w/:&gt;a&lt;swc:iii/=&gt;&quot;&lt;Cwa:msbzr iwa: vMaalt=h&quot;&quot;2 4w&quot;:/h&gt;-&lt;a/nws:irPrC&gt;&lt;/m:ctrlPr&gt;&lt;/m:naryPr&gt;&lt;m:sub&gt;&lt;m:r&gt;&lt;w:rPr&gt;&lt;w:rFonts w:ascii=&quot;Cambria Math&quot;/&gt;&lt;wx:font wx:val=&quot;Cambria Math&quot;/&gt;&lt;w:i/&gt;&lt;w:sz w:val=&quot;24&quot;/&gt;&lt;/w:rPr&gt;&lt;m:t&gt;j=1&lt;/m:t&gt;&lt;/m:r&gt;&lt;/m:sub&gt;&lt;m:sup&gt;&lt;m:sSub&gt;&lt;m:sSubPr&gt;&lt;m:ctrlPr&gt;&lt;w:rPr&gt;&lt;w:rFonts w:ascii=&quot;Cambria Math&quot;/&gt;&lt;wx:font wx:val=&quot;Cambria Math&quot;/&gt;&lt;w:i/&gt;&lt;w:sz w:val=&quot;24&quot;/&gt;&lt;/w:rPr&gt;&lt;/m:ctrlPr&gt;&lt;/m:sSubPr&gt;&lt;m:e&gt;&lt;m:r&gt;&lt;w:rPr&gt;&lt;w:rFonts w:ascii=&quot;Cambria Math&quot;/&gt;&lt;wx:font wx:val=&quot;Cambria Math&quot;/&gt;&lt;w:i/&gt;&lt;w:sz w:val=&quot;24&quot;/&gt;&lt;/w:rPr&gt;&lt;m:t&gt;n&lt;/m:t&gt;&lt;/m:r&gt;&lt;/m:e&gt;&lt;m:sub&gt;&lt;m:r&gt;&lt;w:rPr&gt;&lt;w:rFonts w:ascii=&quot;Cambria Math&quot;/&gt;&lt;wx:font wx:val=&quot;Cambria Math&quot;/&gt;&lt;w:i/&gt;&lt;w:sz w:val=&quot;24&quot;/&gt;&lt;/w:rPr&gt;&lt;m:t&gt;i&lt;/m:t&gt;&lt;/m:r&gt;&lt;/m:sub&gt;&lt;/m:sSub&gt;&lt;/m:sup&gt;&lt;m:e&gt;&lt;m:sSub&gt;&lt;m:sSubPr&gt;&lt;m:ctrlPr&gt;&lt;w:rPr&gt;&lt;w:rFonts w:ascii=&quot;Cambria Math&quot;/&gt;&lt;wx:font wx:val=&quot;Cambria Math&quot;/&gt;&lt;w:i/&gt;&lt;w:sz w:val=&quot;24&quot;/&gt;&lt;/w:rPr&gt;&lt;/m:ctrlPr&gt;&lt;/m:sSubPr&gt;&lt;m:e&gt;&lt;m:r&gt;&lt;w:rPr&gt;&lt;w:rFonts w:ascii=&quot;Cambria Math&quot;/&gt;&lt;wx:font wx:val=&quot;Cambria Math&quot;/&gt;&lt;w:i/&gt;&lt;w:sz w:val=&quot;24&quot;/&gt;&lt;/w:rPr&gt;&lt;m:t&gt;ω&lt;/m:t&gt;&lt;/m:r&gt;&lt;/m:e&gt;&lt;m:sub&gt;&lt;m:ri&gt;&lt;=w:CrPmr&gt;r&lt;wa:rMFotnt&quot;s &gt;w:was:cioi=t&quot;Cwam:braia= MCatmh&quot;r/&gt;a&lt;wMx:tfo&quot;nt&gt; wwx:iva&gt;l=w&quot;Csam br:iaa M=at2h&quot;&quot;/&gt;&gt;&lt;w/:i/&gt;P&lt;w:sz w:val=&quot;24&quot;/&gt;&lt;/w:rPr&gt;&lt;m:t&gt;ij&lt;/m:t&gt;&lt;/m:r&gt;&lt;/m:sub&gt;&lt;/m:sSub&gt;&lt;m:sSub&gt;&lt;m:sSubPr&gt;&lt;m:ctrlPr&gt;&lt;w:rPr&gt;&lt;w:rFonts w:ascii=&quot;Cambria Math&quot;/&gt;&lt;wx:font wx:val=&quot;Cambria Math&quot;/&gt;&lt;w:i/&gt;&lt;w:sz w:val=&quot;24&quot;/&gt;&lt;/w:rPr&gt;&lt;/m:ctrlPr&gt;&lt;/m:sSubPr&gt;&lt;m:e&gt;&lt;m:r&gt;&lt;w:rPr&gt;&lt;w:rFonts w:ascii=&quot;Cambria Math&quot;/&gt;&lt;wx:font wx:val=&quot;Cambria Math&quot;/&gt;&lt;w:i/&gt;&lt;w:sz w:val=&quot;24&quot;/&gt;&lt;/w:rPr&gt;&lt;m:t&gt;Y&lt;/m:t&gt;&lt;/m:r&gt;&lt;/m:e&gt;&lt;m:sub&gt;&lt;m:sSub&gt;&lt;m:sSubPr&gt;&lt;m:ctrlPr&gt;&lt;w:rPr&gt;&lt;w:rFonts w:ascii=&quot;Cambria Math&quot;/&gt;&lt;wx:font wx:val=&quot;Cambria Math&quot;/&gt;&lt;w:i/&gt;&lt;w:sz w:val=&quot;24&quot;/&gt;&lt;/w:rPr&gt;&lt;/m:ctrlPr&gt;&lt;/m:sSubPr&gt;&lt;m:e&gt;&lt;m:r&gt;&lt;w:rPr&gt;&lt;w:rFonts w:ascii=&quot;Cambria Math&quot;/&gt;&lt;wx:font wx:val=&quot;Cambria Math&quot;/&gt;&lt;w:i/&gt;&lt;w:sz w:val=&quot;24&quot;/&gt;&lt;/w:rPr&gt;&lt;m:t&gt;g&lt;/m:t&gt;&lt;/m:r&gt;&lt;/m:e&gt;&lt;m:sub&gt;&lt;m:r&gt;&lt;w:rPr&gt;&lt;w:rFonts w:ascii=&quot;Cambria Math&quot;/&gt;&lt;wx:font wx:val=&quot;Cambria Math&quot;/&gt;&lt;w:i/&gt;&lt;w:sz w:val=&quot;24&quot;/&gt;&lt;/w:rPr&gt;&lt;m:t&gt;k&lt;/m:t&gt;&lt;/m:r&gt;&lt;/m:sub&gt;&lt;/m:sSub&gt;&lt;m:ctrlPr&gt;&lt;w:rPr&gt;&lt;w:rFonts w:ascii=&quot;Cambria Math&quot; w:h-ansi=&quot;Cambria Math&quot;/&gt;&lt;wx:font wx:val=&quot;Cambria Math&quot;/&gt;&lt;w:i/&gt;&lt;w:sz w:val=&quot;24&quot;/&gt;&lt;/w:rPr&gt;&lt;/m:ctrlPr&gt;&lt;/m:sub&gt;&lt;/m:sSub&gt;&lt;m:r&gt;&lt;w:rPr&gt;&lt;w:rFonts w:ascii=&quot;Cambria Math&quot;/&gt;&lt;wx:font wx:val=&quot;Cambria Math&quot;/&gt;&lt;w:i/&gt;&lt;w:sz w:val=&quot;24&quot;/&gt;&lt;/w:rPr&gt;&lt;m:t&gt;(&lt;/m:t&gt;&lt;/m:r&gt;&lt;m:sSub&gt;&lt;m:sSubPr&gt;&lt;m:ctrlPr&gt;&lt;w:rPr&gt;&lt;w:rFonts w:ascii=&quot;Cambria Math&quot;/&gt;&lt;wx:font wx:val=&quot;Cambria Math&quot;/&gt;&lt;w:i/&gt;&lt;w:sz w:val=&quot;24&quot;/&gt;&lt;/w:rPr&gt;&lt;/m:ctrlPr&gt;&lt;/m:sSubPr&gt;&lt;m:e&gt;&lt;m:r&gt;&lt;w:rPr&gt;&lt;w:rFonts w:ascii=&quot;Cambria Math&quot;/&gt;&lt;wx:font wx:val=&quot;Cambria Math&quot;/&gt;&lt;w:i/&gt;&lt;w:sz w:val=&quot;24&quot;/&gt;&lt;/w:rPr&gt;&lt;m:t&gt;x&lt;/m:t&gt;&lt;/m:r&gt;&lt;/m:e&gt;&lt;m:sub&gt;&lt;m:r&gt;&lt;w:rPr&gt;&lt;w:rFonts w:ascii=&quot;Cambria Math&quot;/&gt;&lt;wx:font wx:val=&quot;Cambria Math&quot;/&gt;&lt;w:i/&gt;&lt;w:sz w:val=&quot;24&quot;/&gt;&lt;/w:rPr&gt;&lt;m:t&gt;ij&lt;/m:t&gt;&lt;/m:r&gt;&lt;/m:sub&gt;&lt;/m:sSub&gt;&lt;m:r&gt;&lt;w:rPr&gt;&lt;w:rFonts w:ascii=&quot;Cambria Math&quot;/&gt;&lt;wx:font wx:val=&quot;Cambria Math&quot;/&gt;&lt;w:i/&gt;&lt;w:sz w:val=&quot;24&quot;/&gt;&lt;/w:rPr&gt;&lt;m:t&gt;))&lt;/m:t&gt;&lt;/m:r&gt;&lt;/m:e&gt;&lt;/m:nary&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49" o:title="" chromakey="white"/>
          </v:shape>
        </w:pict>
      </w:r>
      <w:r>
        <w:rPr>
          <w:sz w:val="24"/>
        </w:rPr>
        <w:fldChar w:fldCharType="end"/>
      </w:r>
      <w:r>
        <w:rPr>
          <w:sz w:val="24"/>
        </w:rPr>
        <w:t xml:space="preserve">                       </w:t>
      </w:r>
      <w:r>
        <w:rPr>
          <w:sz w:val="24"/>
        </w:rPr>
        <w:t>（</w:t>
      </w:r>
      <w:r>
        <w:rPr>
          <w:sz w:val="24"/>
        </w:rPr>
        <w:t>2</w:t>
      </w:r>
      <w:r>
        <w:rPr>
          <w:sz w:val="24"/>
        </w:rPr>
        <w:t>）</w:t>
      </w:r>
    </w:p>
    <w:p w14:paraId="5C222040" w14:textId="62019773" w:rsidR="00775B2B" w:rsidRDefault="00000000">
      <w:pPr>
        <w:adjustRightInd w:val="0"/>
        <w:snapToGrid w:val="0"/>
        <w:spacing w:line="360" w:lineRule="auto"/>
        <w:ind w:firstLineChars="150" w:firstLine="360"/>
        <w:rPr>
          <w:sz w:val="24"/>
        </w:rPr>
      </w:pPr>
      <w:r>
        <w:rPr>
          <w:sz w:val="24"/>
        </w:rPr>
        <w:t>式中，</w:t>
      </w:r>
      <m:oMath>
        <m:sSub>
          <m:sSubPr>
            <m:ctrlPr>
              <w:rPr>
                <w:rFonts w:ascii="Cambria Math" w:hAnsi="Cambria Math"/>
                <w:i/>
                <w:sz w:val="24"/>
              </w:rPr>
            </m:ctrlPr>
          </m:sSubPr>
          <m:e>
            <m:r>
              <w:rPr>
                <w:rFonts w:ascii="Cambria Math"/>
                <w:sz w:val="24"/>
              </w:rPr>
              <m:t>w</m:t>
            </m:r>
          </m:e>
          <m:sub>
            <m:r>
              <w:rPr>
                <w:rFonts w:ascii="Cambria Math"/>
                <w:sz w:val="24"/>
              </w:rPr>
              <m:t>i</m:t>
            </m:r>
          </m:sub>
        </m:sSub>
      </m:oMath>
      <w:r>
        <w:rPr>
          <w:sz w:val="24"/>
        </w:rPr>
        <w:t>为第</w:t>
      </w:r>
      <m:oMath>
        <m:r>
          <w:rPr>
            <w:rFonts w:ascii="Cambria Math"/>
            <w:sz w:val="24"/>
          </w:rPr>
          <m:t>i</m:t>
        </m:r>
      </m:oMath>
      <w:r>
        <w:rPr>
          <w:sz w:val="24"/>
        </w:rPr>
        <w:t>个一级指标的权重，</w:t>
      </w:r>
      <w:r>
        <w:rPr>
          <w:sz w:val="24"/>
        </w:rPr>
        <w:fldChar w:fldCharType="begin"/>
      </w:r>
      <w:r>
        <w:rPr>
          <w:sz w:val="24"/>
        </w:rPr>
        <w:instrText xml:space="preserve"> QUOTE </w:instrText>
      </w:r>
      <w:r w:rsidR="00BE62B6">
        <w:rPr>
          <w:position w:val="-8"/>
        </w:rPr>
        <w:pict w14:anchorId="5660D626">
          <v:shape id="_x0000_i1059" type="#_x0000_t75" style="width:14.4pt;height:14.4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isplayBackgroundShape/&gt;&lt;w:doNotEmbedSystemFonts/&gt;&lt;w:bordersDontSurroundHeader/&gt;&lt;w:bordersDontSurroundFooter/&gt;&lt;w:hideSpellingErrors/&gt;&lt;w:hideGrammaticalErrors/&gt;&lt;w:activeWritingStyle w:lang=&quot;EN-US&quot; w:vendorID=&quot;64&quot; w:dllVersion=&quot;131078&quot; w:nlCheck=&quot;on&quot; w:optionSet=&quot;0&quot;/&gt;&lt;w:activeWritingStyle w:lang=&quot;ZH-CN&quot; w:vendorID=&quot;64&quot; w:dllVersion=&quot;131077&quot; w:nlCheck=&quot;on&quot; w:optionSet=&quot;1&quot;/&gt;&lt;w:activeWritingStyle w:lang=&quot;EN-IE&quot; w:vendorID=&quot;64&quot; w:dllVersion=&quot;131078&quot; w:nlCheck=&quot;on&quot; w:optionSet=&quot;1&quot;/&gt;&lt;w:activeWritingStyle w:lang=&quot;EN-GB&quot; w:vendorID=&quot;64&quot; w:dllVersion=&quot;131078&quot; w:nlCheck=&quot;on&quot; w:optionSet=&quot;0&quot;/&gt;&lt;w:activeWritingStyle w:lang=&quot;EN-NZ&quot; w:vendorID=&quot;64&quot; w:dllVersion=&quot;131078&quot; w:nlCheck=&quot;on&quot; w:optionSet=&quot;1&quot;/&gt;&lt;w:activeWritingStyle w:lang=&quot;ZH-CN&quot; w:vendorID=&quot;64&quot; w:dllVersion=&quot;0&quot; w:nlCheck=&quot;on&quot; w:optionSet=&quot;1&quot;/&gt;&lt;w:activeWritingStyle w:lang=&quot;EN-US&quot; w:vendorID=&quot;64&quot; w:dllVersion=&quot;4096&quot; w:nlCheck=&quot;on&quot; w:optionSet=&quot;0&quot;/&gt;&lt;w:activeWritingStyle w:lang=&quot;EN-GB&quot; w:vendorID=&quot;64&quot; w:dllVersion=&quot;4096&quot; w:nlCheck=&quot;on&quot; w:optionSet=&quot;0&quot;/&gt;&lt;w:stylePaneFormatFilter w:val=&quot;3F01&quot;/&gt;&lt;w:defaultTabStop w:val=&quot;420&quot;/&gt;&lt;w:drawingGridHorizontalSpacing w:val=&quot;105&quot;/&gt;&lt;w:drawingGridVerticalSpacing w:val=&quot;319&quot;/&gt;&lt;w:displayHorizontalDrawingGridEvery w:val=&quot;0&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useWord2002TableStyleRules/&gt;&lt;w:useFELayout/&gt;&lt;/w:compat&gt;&lt;wsp:rsids&gt;&lt;wsp:rsidRoot wsp:val=&quot;00346C8E&quot;/&gt;&lt;wsp:rsid wsp:val=&quot;000002D3&quot;/&gt;&lt;wsp:rsid wsp:val=&quot;0000034F&quot;/&gt;&lt;wsp:rsid wsp:val=&quot;0000043E&quot;/&gt;&lt;wsp:rsid wsp:val=&quot;00000ED3&quot;/&gt;&lt;wsp:rsid wsp:val=&quot;0000121B&quot;/&gt;&lt;wsp:rsid wsp:val=&quot;0000126E&quot;/&gt;&lt;wsp:rsid wsp:val=&quot;000012C9&quot;/&gt;&lt;wsp:rsid wsp:val=&quot;000013EF&quot;/&gt;&lt;wsp:rsid wsp:val=&quot;0000162E&quot;/&gt;&lt;wsp:rsid wsp:val=&quot;0000197F&quot;/&gt;&lt;wsp:rsid wsp:val=&quot;00001992&quot;/&gt;&lt;wsp:rsid wsp:val=&quot;00001FE2&quot;/&gt;&lt;wsp:rsid wsp:val=&quot;0000216D&quot;/&gt;&lt;wsp:rsid wsp:val=&quot;00002955&quot;/&gt;&lt;wsp:rsid wsp:val=&quot;00002A35&quot;/&gt;&lt;wsp:rsid wsp:val=&quot;00002B79&quot;/&gt;&lt;wsp:rsid wsp:val=&quot;00002CEB&quot;/&gt;&lt;wsp:rsid wsp:val=&quot;0000346F&quot;/&gt;&lt;wsp:rsid wsp:val=&quot;000035C1&quot;/&gt;&lt;wsp:rsid wsp:val=&quot;00003AA5&quot;/&gt;&lt;wsp:rsid wsp:val=&quot;00003AEA&quot;/&gt;&lt;wsp:rsid wsp:val=&quot;00003C4E&quot;/&gt;&lt;wsp:rsid wsp:val=&quot;00004044&quot;/&gt;&lt;wsp:rsid wsp:val=&quot;00004236&quot;/&gt;&lt;wsp:rsid wsp:val=&quot;000043FB&quot;/&gt;&lt;wsp:rsid wsp:val=&quot;000047A7&quot;/&gt;&lt;wsp:rsid wsp:val=&quot;00004838&quot;/&gt;&lt;wsp:rsid wsp:val=&quot;00004851&quot;/&gt;&lt;wsp:rsid wsp:val=&quot;000049BE&quot;/&gt;&lt;wsp:rsid wsp:val=&quot;00004B2A&quot;/&gt;&lt;wsp:rsid wsp:val=&quot;00004CB0&quot;/&gt;&lt;wsp:rsid wsp:val=&quot;00004DEA&quot;/&gt;&lt;wsp:rsid wsp:val=&quot;00005335&quot;/&gt;&lt;wsp:rsid wsp:val=&quot;00005464&quot;/&gt;&lt;wsp:rsid wsp:val=&quot;00005537&quot;/&gt;&lt;wsp:rsid wsp:val=&quot;00005915&quot;/&gt;&lt;wsp:rsid wsp:val=&quot;00005C91&quot;/&gt;&lt;wsp:rsid wsp:val=&quot;00006390&quot;/&gt;&lt;wsp:rsid wsp:val=&quot;000065DD&quot;/&gt;&lt;wsp:rsid wsp:val=&quot;00006608&quot;/&gt;&lt;wsp:rsid wsp:val=&quot;000066EB&quot;/&gt;&lt;wsp:rsid wsp:val=&quot;00006A44&quot;/&gt;&lt;wsp:rsid wsp:val=&quot;00006CE7&quot;/&gt;&lt;wsp:rsid wsp:val=&quot;00006D85&quot;/&gt;&lt;wsp:rsid wsp:val=&quot;00006DB1&quot;/&gt;&lt;wsp:rsid wsp:val=&quot;00006DCB&quot;/&gt;&lt;wsp:rsid wsp:val=&quot;00006E24&quot;/&gt;&lt;wsp:rsid wsp:val=&quot;00007202&quot;/&gt;&lt;wsp:rsid wsp:val=&quot;0000723F&quot;/&gt;&lt;wsp:rsid wsp:val=&quot;000072C1&quot;/&gt;&lt;wsp:rsid wsp:val=&quot;00007542&quot;/&gt;&lt;wsp:rsid wsp:val=&quot;000079B3&quot;/&gt;&lt;wsp:rsid wsp:val=&quot;00007A3D&quot;/&gt;&lt;wsp:rsid wsp:val=&quot;00010049&quot;/&gt;&lt;wsp:rsid wsp:val=&quot;000102E2&quot;/&gt;&lt;wsp:rsid wsp:val=&quot;00010322&quot;/&gt;&lt;wsp:rsid wsp:val=&quot;00010463&quot;/&gt;&lt;wsp:rsid wsp:val=&quot;00010750&quot;/&gt;&lt;wsp:rsid wsp:val=&quot;00010A3F&quot;/&gt;&lt;wsp:rsid wsp:val=&quot;00010B9E&quot;/&gt;&lt;wsp:rsid wsp:val=&quot;00010D4E&quot;/&gt;&lt;wsp:rsid wsp:val=&quot;0001108E&quot;/&gt;&lt;wsp:rsid wsp:val=&quot;000112EA&quot;/&gt;&lt;wsp:rsid wsp:val=&quot;00011316&quot;/&gt;&lt;wsp:rsid wsp:val=&quot;0001135B&quot;/&gt;&lt;wsp:rsid wsp:val=&quot;00011493&quot;/&gt;&lt;wsp:rsid wsp:val=&quot;0001158F&quot;/&gt;&lt;wsp:rsid wsp:val=&quot;00011825&quot;/&gt;&lt;wsp:rsid wsp:val=&quot;00011864&quot;/&gt;&lt;wsp:rsid wsp:val=&quot;00011DEF&quot;/&gt;&lt;wsp:rsid wsp:val=&quot;00011E81&quot;/&gt;&lt;wsp:rsid wsp:val=&quot;00011EBA&quot;/&gt;&lt;wsp:rsid wsp:val=&quot;00011EDE&quot;/&gt;&lt;wsp:rsid wsp:val=&quot;00012137&quot;/&gt;&lt;wsp:rsid wsp:val=&quot;000124EA&quot;/&gt;&lt;wsp:rsid wsp:val=&quot;00012570&quot;/&gt;&lt;wsp:rsid wsp:val=&quot;00012610&quot;/&gt;&lt;wsp:rsid wsp:val=&quot;00012A0C&quot;/&gt;&lt;wsp:rsid wsp:val=&quot;00012AFF&quot;/&gt;&lt;wsp:rsid wsp:val=&quot;00013696&quot;/&gt;&lt;wsp:rsid wsp:val=&quot;00013B8A&quot;/&gt;&lt;wsp:rsid wsp:val=&quot;00014137&quot;/&gt;&lt;wsp:rsid wsp:val=&quot;00014270&quot;/&gt;&lt;wsp:rsid wsp:val=&quot;00014329&quot;/&gt;&lt;wsp:rsid wsp:val=&quot;00014462&quot;/&gt;&lt;wsp:rsid wsp:val=&quot;00014A2D&quot;/&gt;&lt;wsp:rsid wsp:val=&quot;00014DB7&quot;/&gt;&lt;wsp:rsid wsp:val=&quot;00014DED&quot;/&gt;&lt;wsp:rsid wsp:val=&quot;0001503A&quot;/&gt;&lt;wsp:rsid wsp:val=&quot;000151E3&quot;/&gt;&lt;wsp:rsid wsp:val=&quot;00015C0A&quot;/&gt;&lt;wsp:rsid wsp:val=&quot;00015D30&quot;/&gt;&lt;wsp:rsid wsp:val=&quot;00015D70&quot;/&gt;&lt;wsp:rsid wsp:val=&quot;00015F56&quot;/&gt;&lt;wsp:rsid wsp:val=&quot;000166E9&quot;/&gt;&lt;wsp:rsid wsp:val=&quot;000167F5&quot;/&gt;&lt;wsp:rsid wsp:val=&quot;00016A6E&quot;/&gt;&lt;wsp:rsid wsp:val=&quot;000174F2&quot;/&gt;&lt;wsp:rsid wsp:val=&quot;0001784C&quot;/&gt;&lt;wsp:rsid wsp:val=&quot;000179B5&quot;/&gt;&lt;wsp:rsid wsp:val=&quot;00017C06&quot;/&gt;&lt;wsp:rsid wsp:val=&quot;00017C16&quot;/&gt;&lt;wsp:rsid wsp:val=&quot;00017DEA&quot;/&gt;&lt;wsp:rsid wsp:val=&quot;0002022E&quot;/&gt;&lt;wsp:rsid wsp:val=&quot;00020287&quot;/&gt;&lt;wsp:rsid wsp:val=&quot;00020307&quot;/&gt;&lt;wsp:rsid wsp:val=&quot;0002038E&quot;/&gt;&lt;wsp:rsid wsp:val=&quot;000203AD&quot;/&gt;&lt;wsp:rsid wsp:val=&quot;00020504&quot;/&gt;&lt;wsp:rsid wsp:val=&quot;00020696&quot;/&gt;&lt;wsp:rsid wsp:val=&quot;000207E1&quot;/&gt;&lt;wsp:rsid wsp:val=&quot;00020913&quot;/&gt;&lt;wsp:rsid wsp:val=&quot;00020A15&quot;/&gt;&lt;wsp:rsid wsp:val=&quot;00020CE5&quot;/&gt;&lt;wsp:rsid wsp:val=&quot;00020D83&quot;/&gt;&lt;wsp:rsid wsp:val=&quot;00020DF1&quot;/&gt;&lt;wsp:rsid wsp:val=&quot;00020EFF&quot;/&gt;&lt;wsp:rsid wsp:val=&quot;0002120D&quot;/&gt;&lt;wsp:rsid wsp:val=&quot;0002150A&quot;/&gt;&lt;wsp:rsid wsp:val=&quot;0002154A&quot;/&gt;&lt;wsp:rsid wsp:val=&quot;00021802&quot;/&gt;&lt;wsp:rsid wsp:val=&quot;00021974&quot;/&gt;&lt;wsp:rsid wsp:val=&quot;00021ACB&quot;/&gt;&lt;wsp:rsid wsp:val=&quot;00022015&quot;/&gt;&lt;wsp:rsid wsp:val=&quot;00022060&quot;/&gt;&lt;wsp:rsid wsp:val=&quot;0002213A&quot;/&gt;&lt;wsp:rsid wsp:val=&quot;0002231B&quot;/&gt;&lt;wsp:rsid wsp:val=&quot;00022680&quot;/&gt;&lt;wsp:rsid wsp:val=&quot;000226E8&quot;/&gt;&lt;wsp:rsid wsp:val=&quot;000227BE&quot;/&gt;&lt;wsp:rsid wsp:val=&quot;000228DC&quot;/&gt;&lt;wsp:rsid wsp:val=&quot;00023182&quot;/&gt;&lt;wsp:rsid wsp:val=&quot;000236D1&quot;/&gt;&lt;wsp:rsid wsp:val=&quot;000239A0&quot;/&gt;&lt;wsp:rsid wsp:val=&quot;000239DB&quot;/&gt;&lt;wsp:rsid wsp:val=&quot;00023D99&quot;/&gt;&lt;wsp:rsid wsp:val=&quot;000241DD&quot;/&gt;&lt;wsp:rsid wsp:val=&quot;00024387&quot;/&gt;&lt;wsp:rsid wsp:val=&quot;000244E0&quot;/&gt;&lt;wsp:rsid wsp:val=&quot;00024844&quot;/&gt;&lt;wsp:rsid wsp:val=&quot;00024A5E&quot;/&gt;&lt;wsp:rsid wsp:val=&quot;00024F76&quot;/&gt;&lt;wsp:rsid wsp:val=&quot;0002507E&quot;/&gt;&lt;wsp:rsid wsp:val=&quot;00025440&quot;/&gt;&lt;wsp:rsid wsp:val=&quot;00025502&quot;/&gt;&lt;wsp:rsid wsp:val=&quot;00025A7E&quot;/&gt;&lt;wsp:rsid wsp:val=&quot;00025B05&quot;/&gt;&lt;wsp:rsid wsp:val=&quot;00025F0F&quot;/&gt;&lt;wsp:rsid wsp:val=&quot;00026061&quot;/&gt;&lt;wsp:rsid wsp:val=&quot;00026236&quot;/&gt;&lt;wsp:rsid wsp:val=&quot;00026855&quot;/&gt;&lt;wsp:rsid wsp:val=&quot;000268E8&quot;/&gt;&lt;wsp:rsid wsp:val=&quot;00026A2B&quot;/&gt;&lt;wsp:rsid wsp:val=&quot;00026DF9&quot;/&gt;&lt;wsp:rsid wsp:val=&quot;00026F84&quot;/&gt;&lt;wsp:rsid wsp:val=&quot;000271E7&quot;/&gt;&lt;wsp:rsid wsp:val=&quot;00027352&quot;/&gt;&lt;wsp:rsid wsp:val=&quot;000273B6&quot;/&gt;&lt;wsp:rsid wsp:val=&quot;0002754E&quot;/&gt;&lt;wsp:rsid wsp:val=&quot;0002760A&quot;/&gt;&lt;wsp:rsid wsp:val=&quot;00027724&quot;/&gt;&lt;wsp:rsid wsp:val=&quot;0002786C&quot;/&gt;&lt;wsp:rsid wsp:val=&quot;00027E44&quot;/&gt;&lt;wsp:rsid wsp:val=&quot;00030009&quot;/&gt;&lt;wsp:rsid wsp:val=&quot;000301BF&quot;/&gt;&lt;wsp:rsid wsp:val=&quot;00030C9B&quot;/&gt;&lt;wsp:rsid wsp:val=&quot;00031654&quot;/&gt;&lt;wsp:rsid wsp:val=&quot;000319DD&quot;/&gt;&lt;wsp:rsid wsp:val=&quot;00031A47&quot;/&gt;&lt;wsp:rsid wsp:val=&quot;00031AE6&quot;/&gt;&lt;wsp:rsid wsp:val=&quot;00031C30&quot;/&gt;&lt;wsp:rsid wsp:val=&quot;00031C40&quot;/&gt;&lt;wsp:rsid wsp:val=&quot;00031D6E&quot;/&gt;&lt;wsp:rsid wsp:val=&quot;00031DC1&quot;/&gt;&lt;wsp:rsid wsp:val=&quot;0003203C&quot;/&gt;&lt;wsp:rsid wsp:val=&quot;00032064&quot;/&gt;&lt;wsp:rsid wsp:val=&quot;00032074&quot;/&gt;&lt;wsp:rsid wsp:val=&quot;000320FD&quot;/&gt;&lt;wsp:rsid wsp:val=&quot;00032187&quot;/&gt;&lt;wsp:rsid wsp:val=&quot;0003221F&quot;/&gt;&lt;wsp:rsid wsp:val=&quot;000322D8&quot;/&gt;&lt;wsp:rsid wsp:val=&quot;00032348&quot;/&gt;&lt;wsp:rsid wsp:val=&quot;0003234A&quot;/&gt;&lt;wsp:rsid wsp:val=&quot;000325F1&quot;/&gt;&lt;wsp:rsid wsp:val=&quot;00032999&quot;/&gt;&lt;wsp:rsid wsp:val=&quot;00032A62&quot;/&gt;&lt;wsp:rsid wsp:val=&quot;00032BEF&quot;/&gt;&lt;wsp:rsid wsp:val=&quot;00032C44&quot;/&gt;&lt;wsp:rsid wsp:val=&quot;00032CA7&quot;/&gt;&lt;wsp:rsid wsp:val=&quot;00032EE1&quot;/&gt;&lt;wsp:rsid wsp:val=&quot;00032F4B&quot;/&gt;&lt;wsp:rsid wsp:val=&quot;0003318E&quot;/&gt;&lt;wsp:rsid wsp:val=&quot;0003323E&quot;/&gt;&lt;wsp:rsid wsp:val=&quot;0003338F&quot;/&gt;&lt;wsp:rsid wsp:val=&quot;00033416&quot;/&gt;&lt;wsp:rsid wsp:val=&quot;0003363B&quot;/&gt;&lt;wsp:rsid wsp:val=&quot;00033855&quot;/&gt;&lt;wsp:rsid wsp:val=&quot;000339B7&quot;/&gt;&lt;wsp:rsid wsp:val=&quot;00033EF5&quot;/&gt;&lt;wsp:rsid wsp:val=&quot;00034041&quot;/&gt;&lt;wsp:rsid wsp:val=&quot;000341E7&quot;/&gt;&lt;wsp:rsid wsp:val=&quot;000342CA&quot;/&gt;&lt;wsp:rsid wsp:val=&quot;000347F4&quot;/&gt;&lt;wsp:rsid wsp:val=&quot;00034C7E&quot;/&gt;&lt;wsp:rsid wsp:val=&quot;00034CAF&quot;/&gt;&lt;wsp:rsid wsp:val=&quot;00034D8A&quot;/&gt;&lt;wsp:rsid wsp:val=&quot;00034DC6&quot;/&gt;&lt;wsp:rsid wsp:val=&quot;0003525D&quot;/&gt;&lt;wsp:rsid wsp:val=&quot;00035394&quot;/&gt;&lt;wsp:rsid wsp:val=&quot;000353F7&quot;/&gt;&lt;wsp:rsid wsp:val=&quot;000354B8&quot;/&gt;&lt;wsp:rsid wsp:val=&quot;000357AD&quot;/&gt;&lt;wsp:rsid wsp:val=&quot;0003587A&quot;/&gt;&lt;wsp:rsid wsp:val=&quot;00035CE2&quot;/&gt;&lt;wsp:rsid wsp:val=&quot;00035D8A&quot;/&gt;&lt;wsp:rsid wsp:val=&quot;00035DBC&quot;/&gt;&lt;wsp:rsid wsp:val=&quot;00035E19&quot;/&gt;&lt;wsp:rsid wsp:val=&quot;000360BC&quot;/&gt;&lt;wsp:rsid wsp:val=&quot;00036174&quot;/&gt;&lt;wsp:rsid wsp:val=&quot;000362E0&quot;/&gt;&lt;wsp:rsid wsp:val=&quot;0003682B&quot;/&gt;&lt;wsp:rsid wsp:val=&quot;00036A04&quot;/&gt;&lt;wsp:rsid wsp:val=&quot;00036A87&quot;/&gt;&lt;wsp:rsid wsp:val=&quot;00036AA1&quot;/&gt;&lt;wsp:rsid wsp:val=&quot;00036B1F&quot;/&gt;&lt;wsp:rsid wsp:val=&quot;00036C65&quot;/&gt;&lt;wsp:rsid wsp:val=&quot;00036E09&quot;/&gt;&lt;wsp:rsid wsp:val=&quot;000371BC&quot;/&gt;&lt;wsp:rsid wsp:val=&quot;00037424&quot;/&gt;&lt;wsp:rsid wsp:val=&quot;000375E0&quot;/&gt;&lt;wsp:rsid wsp:val=&quot;00037751&quot;/&gt;&lt;wsp:rsid wsp:val=&quot;00037764&quot;/&gt;&lt;wsp:rsid wsp:val=&quot;000379C7&quot;/&gt;&lt;wsp:rsid wsp:val=&quot;00037B49&quot;/&gt;&lt;wsp:rsid wsp:val=&quot;00037E4E&quot;/&gt;&lt;wsp:rsid wsp:val=&quot;00037EFC&quot;/&gt;&lt;wsp:rsid wsp:val=&quot;000403CA&quot;/&gt;&lt;wsp:rsid wsp:val=&quot;000403CD&quot;/&gt;&lt;wsp:rsid wsp:val=&quot;00040774&quot;/&gt;&lt;wsp:rsid wsp:val=&quot;00040844&quot;/&gt;&lt;wsp:rsid wsp:val=&quot;00040905&quot;/&gt;&lt;wsp:rsid wsp:val=&quot;00040C7D&quot;/&gt;&lt;wsp:rsid wsp:val=&quot;00040CCC&quot;/&gt;&lt;wsp:rsid wsp:val=&quot;00040D39&quot;/&gt;&lt;wsp:rsid wsp:val=&quot;00041075&quot;/&gt;&lt;wsp:rsid wsp:val=&quot;000410AB&quot;/&gt;&lt;wsp:rsid wsp:val=&quot;000410AD&quot;/&gt;&lt;wsp:rsid wsp:val=&quot;0004115E&quot;/&gt;&lt;wsp:rsid wsp:val=&quot;00041C63&quot;/&gt;&lt;wsp:rsid wsp:val=&quot;00041CD7&quot;/&gt;&lt;wsp:rsid wsp:val=&quot;00041E3B&quot;/&gt;&lt;wsp:rsid wsp:val=&quot;00041F72&quot;/&gt;&lt;wsp:rsid wsp:val=&quot;000422B6&quot;/&gt;&lt;wsp:rsid wsp:val=&quot;000423FC&quot;/&gt;&lt;wsp:rsid wsp:val=&quot;000423FE&quot;/&gt;&lt;wsp:rsid wsp:val=&quot;0004267D&quot;/&gt;&lt;wsp:rsid wsp:val=&quot;00042718&quot;/&gt;&lt;wsp:rsid wsp:val=&quot;00042736&quot;/&gt;&lt;wsp:rsid wsp:val=&quot;00042B70&quot;/&gt;&lt;wsp:rsid wsp:val=&quot;00042D63&quot;/&gt;&lt;wsp:rsid wsp:val=&quot;00042DB7&quot;/&gt;&lt;wsp:rsid wsp:val=&quot;00042E99&quot;/&gt;&lt;wsp:rsid wsp:val=&quot;00042E9A&quot;/&gt;&lt;wsp:rsid wsp:val=&quot;00043121&quot;/&gt;&lt;wsp:rsid wsp:val=&quot;00043380&quot;/&gt;&lt;wsp:rsid wsp:val=&quot;000433E1&quot;/&gt;&lt;wsp:rsid wsp:val=&quot;00043562&quot;/&gt;&lt;wsp:rsid wsp:val=&quot;00043DB2&quot;/&gt;&lt;wsp:rsid wsp:val=&quot;00044660&quot;/&gt;&lt;wsp:rsid wsp:val=&quot;00044A55&quot;/&gt;&lt;wsp:rsid wsp:val=&quot;00044DBB&quot;/&gt;&lt;wsp:rsid wsp:val=&quot;000452B6&quot;/&gt;&lt;wsp:rsid wsp:val=&quot;0004537E&quot;/&gt;&lt;wsp:rsid wsp:val=&quot;000454AC&quot;/&gt;&lt;wsp:rsid wsp:val=&quot;0004552D&quot;/&gt;&lt;wsp:rsid wsp:val=&quot;00045AE7&quot;/&gt;&lt;wsp:rsid wsp:val=&quot;00045BC7&quot;/&gt;&lt;wsp:rsid wsp:val=&quot;00045DE8&quot;/&gt;&lt;wsp:rsid wsp:val=&quot;0004618C&quot;/&gt;&lt;wsp:rsid wsp:val=&quot;0004643B&quot;/&gt;&lt;wsp:rsid wsp:val=&quot;00046727&quot;/&gt;&lt;wsp:rsid wsp:val=&quot;000467BD&quot;/&gt;&lt;wsp:rsid wsp:val=&quot;00046F42&quot;/&gt;&lt;wsp:rsid wsp:val=&quot;00046F46&quot;/&gt;&lt;wsp:rsid wsp:val=&quot;000470D7&quot;/&gt;&lt;wsp:rsid wsp:val=&quot;00047149&quot;/&gt;&lt;wsp:rsid wsp:val=&quot;00047197&quot;/&gt;&lt;wsp:rsid wsp:val=&quot;0004722A&quot;/&gt;&lt;wsp:rsid wsp:val=&quot;0004746D&quot;/&gt;&lt;wsp:rsid wsp:val=&quot;000476CE&quot;/&gt;&lt;wsp:rsid wsp:val=&quot;0004776E&quot;/&gt;&lt;wsp:rsid wsp:val=&quot;00047932&quot;/&gt;&lt;wsp:rsid wsp:val=&quot;000479C6&quot;/&gt;&lt;wsp:rsid wsp:val=&quot;00047B7B&quot;/&gt;&lt;wsp:rsid wsp:val=&quot;00047C54&quot;/&gt;&lt;wsp:rsid wsp:val=&quot;00047D30&quot;/&gt;&lt;wsp:rsid wsp:val=&quot;00047D38&quot;/&gt;&lt;wsp:rsid wsp:val=&quot;00047D9C&quot;/&gt;&lt;wsp:rsid wsp:val=&quot;00047DB2&quot;/&gt;&lt;wsp:rsid wsp:val=&quot;000501C1&quot;/&gt;&lt;wsp:rsid wsp:val=&quot;000504A1&quot;/&gt;&lt;wsp:rsid wsp:val=&quot;000504E0&quot;/&gt;&lt;wsp:rsid wsp:val=&quot;000507B8&quot;/&gt;&lt;wsp:rsid wsp:val=&quot;00050C39&quot;/&gt;&lt;wsp:rsid wsp:val=&quot;00050FE3&quot;/&gt;&lt;wsp:rsid wsp:val=&quot;000516CD&quot;/&gt;&lt;wsp:rsid wsp:val=&quot;0005183C&quot;/&gt;&lt;wsp:rsid wsp:val=&quot;00051B65&quot;/&gt;&lt;wsp:rsid wsp:val=&quot;00051DAB&quot;/&gt;&lt;wsp:rsid wsp:val=&quot;00052087&quot;/&gt;&lt;wsp:rsid wsp:val=&quot;000521FA&quot;/&gt;&lt;wsp:rsid wsp:val=&quot;00052235&quot;/&gt;&lt;wsp:rsid wsp:val=&quot;00052A32&quot;/&gt;&lt;wsp:rsid wsp:val=&quot;0005375C&quot;/&gt;&lt;wsp:rsid wsp:val=&quot;000539D5&quot;/&gt;&lt;wsp:rsid wsp:val=&quot;00053A4B&quot;/&gt;&lt;wsp:rsid wsp:val=&quot;00053B13&quot;/&gt;&lt;wsp:rsid wsp:val=&quot;00053B81&quot;/&gt;&lt;wsp:rsid wsp:val=&quot;00053E0F&quot;/&gt;&lt;wsp:rsid wsp:val=&quot;00054128&quot;/&gt;&lt;wsp:rsid wsp:val=&quot;000543FE&quot;/&gt;&lt;wsp:rsid wsp:val=&quot;0005452C&quot;/&gt;&lt;wsp:rsid wsp:val=&quot;000546E9&quot;/&gt;&lt;wsp:rsid wsp:val=&quot;00054ACE&quot;/&gt;&lt;wsp:rsid wsp:val=&quot;00054D53&quot;/&gt;&lt;wsp:rsid wsp:val=&quot;00054FFB&quot;/&gt;&lt;wsp:rsid wsp:val=&quot;0005511F&quot;/&gt;&lt;wsp:rsid wsp:val=&quot;00055150&quot;/&gt;&lt;wsp:rsid wsp:val=&quot;0005537D&quot;/&gt;&lt;wsp:rsid wsp:val=&quot;0005547A&quot;/&gt;&lt;wsp:rsid wsp:val=&quot;00055492&quot;/&gt;&lt;wsp:rsid wsp:val=&quot;0005553D&quot;/&gt;&lt;wsp:rsid wsp:val=&quot;0005566B&quot;/&gt;&lt;wsp:rsid wsp:val=&quot;00055700&quot;/&gt;&lt;wsp:rsid wsp:val=&quot;00055801&quot;/&gt;&lt;wsp:rsid wsp:val=&quot;00055C2F&quot;/&gt;&lt;wsp:rsid wsp:val=&quot;00055C91&quot;/&gt;&lt;wsp:rsid wsp:val=&quot;00055CD2&quot;/&gt;&lt;wsp:rsid wsp:val=&quot;00056270&quot;/&gt;&lt;wsp:rsid wsp:val=&quot;000562B6&quot;/&gt;&lt;wsp:rsid wsp:val=&quot;000563D0&quot;/&gt;&lt;wsp:rsid wsp:val=&quot;000564E1&quot;/&gt;&lt;wsp:rsid wsp:val=&quot;00056B26&quot;/&gt;&lt;wsp:rsid wsp:val=&quot;00056B31&quot;/&gt;&lt;wsp:rsid wsp:val=&quot;00056C6D&quot;/&gt;&lt;wsp:rsid wsp:val=&quot;00056D83&quot;/&gt;&lt;wsp:rsid wsp:val=&quot;00057523&quot;/&gt;&lt;wsp:rsid wsp:val=&quot;00057AC4&quot;/&gt;&lt;wsp:rsid wsp:val=&quot;00057DA4&quot;/&gt;&lt;wsp:rsid wsp:val=&quot;00057F19&quot;/&gt;&lt;wsp:rsid wsp:val=&quot;000602A2&quot;/&gt;&lt;wsp:rsid wsp:val=&quot;000603A7&quot;/&gt;&lt;wsp:rsid wsp:val=&quot;00060432&quot;/&gt;&lt;wsp:rsid wsp:val=&quot;000608F6&quot;/&gt;&lt;wsp:rsid wsp:val=&quot;00060B41&quot;/&gt;&lt;wsp:rsid wsp:val=&quot;00060C9E&quot;/&gt;&lt;wsp:rsid wsp:val=&quot;00060D76&quot;/&gt;&lt;wsp:rsid wsp:val=&quot;00061115&quot;/&gt;&lt;wsp:rsid wsp:val=&quot;00061158&quot;/&gt;&lt;wsp:rsid wsp:val=&quot;0006136D&quot;/&gt;&lt;wsp:rsid wsp:val=&quot;000616C0&quot;/&gt;&lt;wsp:rsid wsp:val=&quot;0006185C&quot;/&gt;&lt;wsp:rsid wsp:val=&quot;00061E47&quot;/&gt;&lt;wsp:rsid wsp:val=&quot;0006247B&quot;/&gt;&lt;wsp:rsid wsp:val=&quot;00062709&quot;/&gt;&lt;wsp:rsid wsp:val=&quot;00062F47&quot;/&gt;&lt;wsp:rsid wsp:val=&quot;00063071&quot;/&gt;&lt;wsp:rsid wsp:val=&quot;000632F6&quot;/&gt;&lt;wsp:rsid wsp:val=&quot;00063327&quot;/&gt;&lt;wsp:rsid wsp:val=&quot;00063633&quot;/&gt;&lt;wsp:rsid wsp:val=&quot;00063840&quot;/&gt;&lt;wsp:rsid wsp:val=&quot;00063950&quot;/&gt;&lt;wsp:rsid wsp:val=&quot;00063B21&quot;/&gt;&lt;wsp:rsid wsp:val=&quot;00063D68&quot;/&gt;&lt;wsp:rsid wsp:val=&quot;00064195&quot;/&gt;&lt;wsp:rsid wsp:val=&quot;000641BF&quot;/&gt;&lt;wsp:rsid wsp:val=&quot;000646E9&quot;/&gt;&lt;wsp:rsid wsp:val=&quot;00064803&quot;/&gt;&lt;wsp:rsid wsp:val=&quot;00064E76&quot;/&gt;&lt;wsp:rsid wsp:val=&quot;00064FDC&quot;/&gt;&lt;wsp:rsid wsp:val=&quot;00064FDE&quot;/&gt;&lt;wsp:rsid wsp:val=&quot;0006506F&quot;/&gt;&lt;wsp:rsid wsp:val=&quot;0006509A&quot;/&gt;&lt;wsp:rsid wsp:val=&quot;000654B2&quot;/&gt;&lt;wsp:rsid wsp:val=&quot;000656C1&quot;/&gt;&lt;wsp:rsid wsp:val=&quot;00065895&quot;/&gt;&lt;wsp:rsid wsp:val=&quot;0006591E&quot;/&gt;&lt;wsp:rsid wsp:val=&quot;00065B28&quot;/&gt;&lt;wsp:rsid wsp:val=&quot;00065C7D&quot;/&gt;&lt;wsp:rsid wsp:val=&quot;00065F13&quot;/&gt;&lt;wsp:rsid wsp:val=&quot;00065F3E&quot;/&gt;&lt;wsp:rsid wsp:val=&quot;000660AA&quot;/&gt;&lt;wsp:rsid wsp:val=&quot;00066500&quot;/&gt;&lt;wsp:rsid wsp:val=&quot;000666FB&quot;/&gt;&lt;wsp:rsid wsp:val=&quot;0006704D&quot;/&gt;&lt;wsp:rsid wsp:val=&quot;000673FB&quot;/&gt;&lt;wsp:rsid wsp:val=&quot;00067578&quot;/&gt;&lt;wsp:rsid wsp:val=&quot;00067809&quot;/&gt;&lt;wsp:rsid wsp:val=&quot;0006782D&quot;/&gt;&lt;wsp:rsid wsp:val=&quot;0006792A&quot;/&gt;&lt;wsp:rsid wsp:val=&quot;00070139&quot;/&gt;&lt;wsp:rsid wsp:val=&quot;00070411&quot;/&gt;&lt;wsp:rsid wsp:val=&quot;00070436&quot;/&gt;&lt;wsp:rsid wsp:val=&quot;00070522&quot;/&gt;&lt;wsp:rsid wsp:val=&quot;00070A17&quot;/&gt;&lt;wsp:rsid wsp:val=&quot;000710DA&quot;/&gt;&lt;wsp:rsid wsp:val=&quot;000711AA&quot;/&gt;&lt;wsp:rsid wsp:val=&quot;0007120C&quot;/&gt;&lt;wsp:rsid wsp:val=&quot;00071404&quot;/&gt;&lt;wsp:rsid wsp:val=&quot;0007143A&quot;/&gt;&lt;wsp:rsid wsp:val=&quot;00071CB4&quot;/&gt;&lt;wsp:rsid wsp:val=&quot;00071F93&quot;/&gt;&lt;wsp:rsid wsp:val=&quot;00072010&quot;/&gt;&lt;wsp:rsid wsp:val=&quot;0007229C&quot;/&gt;&lt;wsp:rsid wsp:val=&quot;0007247C&quot;/&gt;&lt;wsp:rsid wsp:val=&quot;00072526&quot;/&gt;&lt;wsp:rsid wsp:val=&quot;0007265B&quot;/&gt;&lt;wsp:rsid wsp:val=&quot;000729D4&quot;/&gt;&lt;wsp:rsid wsp:val=&quot;00072C6A&quot;/&gt;&lt;wsp:rsid wsp:val=&quot;00073289&quot;/&gt;&lt;wsp:rsid wsp:val=&quot;0007377B&quot;/&gt;&lt;wsp:rsid wsp:val=&quot;00073AD0&quot;/&gt;&lt;wsp:rsid wsp:val=&quot;00073BA7&quot;/&gt;&lt;wsp:rsid wsp:val=&quot;00073CCB&quot;/&gt;&lt;wsp:rsid wsp:val=&quot;0007410F&quot;/&gt;&lt;wsp:rsid wsp:val=&quot;00074361&quot;/&gt;&lt;wsp:rsid wsp:val=&quot;00074A70&quot;/&gt;&lt;wsp:rsid wsp:val=&quot;00074F12&quot;/&gt;&lt;wsp:rsid wsp:val=&quot;0007544C&quot;/&gt;&lt;wsp:rsid wsp:val=&quot;0007545B&quot;/&gt;&lt;wsp:rsid wsp:val=&quot;000755B6&quot;/&gt;&lt;wsp:rsid wsp:val=&quot;000758B3&quot;/&gt;&lt;wsp:rsid wsp:val=&quot;000759E6&quot;/&gt;&lt;wsp:rsid wsp:val=&quot;00075B97&quot;/&gt;&lt;wsp:rsid wsp:val=&quot;00075CB0&quot;/&gt;&lt;wsp:rsid wsp:val=&quot;00075CC9&quot;/&gt;&lt;wsp:rsid wsp:val=&quot;00075D5A&quot;/&gt;&lt;wsp:rsid wsp:val=&quot;00076474&quot;/&gt;&lt;wsp:rsid wsp:val=&quot;000764AC&quot;/&gt;&lt;wsp:rsid wsp:val=&quot;00076732&quot;/&gt;&lt;wsp:rsid wsp:val=&quot;00076779&quot;/&gt;&lt;wsp:rsid wsp:val=&quot;00076D57&quot;/&gt;&lt;wsp:rsid wsp:val=&quot;00077256&quot;/&gt;&lt;wsp:rsid wsp:val=&quot;00077276&quot;/&gt;&lt;wsp:rsid wsp:val=&quot;000775CF&quot;/&gt;&lt;wsp:rsid wsp:val=&quot;00077A33&quot;/&gt;&lt;wsp:rsid wsp:val=&quot;00077EA7&quot;/&gt;&lt;wsp:rsid wsp:val=&quot;00077F44&quot;/&gt;&lt;wsp:rsid wsp:val=&quot;000804BE&quot;/&gt;&lt;wsp:rsid wsp:val=&quot;000808D8&quot;/&gt;&lt;wsp:rsid wsp:val=&quot;00080A4B&quot;/&gt;&lt;wsp:rsid wsp:val=&quot;00080A5C&quot;/&gt;&lt;wsp:rsid wsp:val=&quot;00080AF8&quot;/&gt;&lt;wsp:rsid wsp:val=&quot;00080BB6&quot;/&gt;&lt;wsp:rsid wsp:val=&quot;00080D61&quot;/&gt;&lt;wsp:rsid wsp:val=&quot;0008106B&quot;/&gt;&lt;wsp:rsid wsp:val=&quot;0008118B&quot;/&gt;&lt;wsp:rsid wsp:val=&quot;00081317&quot;/&gt;&lt;wsp:rsid wsp:val=&quot;0008156E&quot;/&gt;&lt;wsp:rsid wsp:val=&quot;00081E4F&quot;/&gt;&lt;wsp:rsid wsp:val=&quot;00082712&quot;/&gt;&lt;wsp:rsid wsp:val=&quot;00082733&quot;/&gt;&lt;wsp:rsid wsp:val=&quot;000827D8&quot;/&gt;&lt;wsp:rsid wsp:val=&quot;00082AA1&quot;/&gt;&lt;wsp:rsid wsp:val=&quot;00082D87&quot;/&gt;&lt;wsp:rsid wsp:val=&quot;00082F8A&quot;/&gt;&lt;wsp:rsid wsp:val=&quot;00082F90&quot;/&gt;&lt;wsp:rsid wsp:val=&quot;000837CC&quot;/&gt;&lt;wsp:rsid wsp:val=&quot;00083894&quot;/&gt;&lt;wsp:rsid wsp:val=&quot;00083C6C&quot;/&gt;&lt;wsp:rsid wsp:val=&quot;00083F94&quot;/&gt;&lt;wsp:rsid wsp:val=&quot;00084082&quot;/&gt;&lt;wsp:rsid wsp:val=&quot;000841BC&quot;/&gt;&lt;wsp:rsid wsp:val=&quot;00084318&quot;/&gt;&lt;wsp:rsid wsp:val=&quot;000843EC&quot;/&gt;&lt;wsp:rsid wsp:val=&quot;0008446C&quot;/&gt;&lt;wsp:rsid wsp:val=&quot;00084895&quot;/&gt;&lt;wsp:rsid wsp:val=&quot;0008491F&quot;/&gt;&lt;wsp:rsid wsp:val=&quot;00084E81&quot;/&gt;&lt;wsp:rsid wsp:val=&quot;00084ED1&quot;/&gt;&lt;wsp:rsid wsp:val=&quot;00084F35&quot;/&gt;&lt;wsp:rsid wsp:val=&quot;00085283&quot;/&gt;&lt;wsp:rsid wsp:val=&quot;00085448&quot;/&gt;&lt;wsp:rsid wsp:val=&quot;00085484&quot;/&gt;&lt;wsp:rsid wsp:val=&quot;000856BC&quot;/&gt;&lt;wsp:rsid wsp:val=&quot;00085785&quot;/&gt;&lt;wsp:rsid wsp:val=&quot;00085B5B&quot;/&gt;&lt;wsp:rsid wsp:val=&quot;00085D79&quot;/&gt;&lt;wsp:rsid wsp:val=&quot;00085DB7&quot;/&gt;&lt;wsp:rsid wsp:val=&quot;00085E7B&quot;/&gt;&lt;wsp:rsid wsp:val=&quot;000860DE&quot;/&gt;&lt;wsp:rsid wsp:val=&quot;00086624&quot;/&gt;&lt;wsp:rsid wsp:val=&quot;00086750&quot;/&gt;&lt;wsp:rsid wsp:val=&quot;0008683B&quot;/&gt;&lt;wsp:rsid wsp:val=&quot;00086892&quot;/&gt;&lt;wsp:rsid wsp:val=&quot;00086A26&quot;/&gt;&lt;wsp:rsid wsp:val=&quot;00086A49&quot;/&gt;&lt;wsp:rsid wsp:val=&quot;00086C73&quot;/&gt;&lt;wsp:rsid wsp:val=&quot;00086FF0&quot;/&gt;&lt;wsp:rsid wsp:val=&quot;00087859&quot;/&gt;&lt;wsp:rsid wsp:val=&quot;000878A9&quot;/&gt;&lt;wsp:rsid wsp:val=&quot;00087966&quot;/&gt;&lt;wsp:rsid wsp:val=&quot;00087AE7&quot;/&gt;&lt;wsp:rsid wsp:val=&quot;00087BA3&quot;/&gt;&lt;wsp:rsid wsp:val=&quot;00087BFE&quot;/&gt;&lt;wsp:rsid wsp:val=&quot;00087C2A&quot;/&gt;&lt;wsp:rsid wsp:val=&quot;00087CE2&quot;/&gt;&lt;wsp:rsid wsp:val=&quot;00087D43&quot;/&gt;&lt;wsp:rsid wsp:val=&quot;00087DC0&quot;/&gt;&lt;wsp:rsid wsp:val=&quot;00087E27&quot;/&gt;&lt;wsp:rsid wsp:val=&quot;0009017A&quot;/&gt;&lt;wsp:rsid wsp:val=&quot;000902AC&quot;/&gt;&lt;wsp:rsid wsp:val=&quot;000902CE&quot;/&gt;&lt;wsp:rsid wsp:val=&quot;0009036E&quot;/&gt;&lt;wsp:rsid wsp:val=&quot;00090516&quot;/&gt;&lt;wsp:rsid wsp:val=&quot;00090A4C&quot;/&gt;&lt;wsp:rsid wsp:val=&quot;00090CEF&quot;/&gt;&lt;wsp:rsid wsp:val=&quot;00091348&quot;/&gt;&lt;wsp:rsid wsp:val=&quot;00091596&quot;/&gt;&lt;wsp:rsid wsp:val=&quot;000915CB&quot;/&gt;&lt;wsp:rsid wsp:val=&quot;000917C5&quot;/&gt;&lt;wsp:rsid wsp:val=&quot;00091D35&quot;/&gt;&lt;wsp:rsid wsp:val=&quot;00091D53&quot;/&gt;&lt;wsp:rsid wsp:val=&quot;00091EED&quot;/&gt;&lt;wsp:rsid wsp:val=&quot;0009215C&quot;/&gt;&lt;wsp:rsid wsp:val=&quot;00092435&quot;/&gt;&lt;wsp:rsid wsp:val=&quot;00092727&quot;/&gt;&lt;wsp:rsid wsp:val=&quot;00092AB3&quot;/&gt;&lt;wsp:rsid wsp:val=&quot;00092C34&quot;/&gt;&lt;wsp:rsid wsp:val=&quot;00092C5E&quot;/&gt;&lt;wsp:rsid wsp:val=&quot;00092E4D&quot;/&gt;&lt;wsp:rsid wsp:val=&quot;00092E55&quot;/&gt;&lt;wsp:rsid wsp:val=&quot;00092FC8&quot;/&gt;&lt;wsp:rsid wsp:val=&quot;000931AC&quot;/&gt;&lt;wsp:rsid wsp:val=&quot;0009334A&quot;/&gt;&lt;wsp:rsid wsp:val=&quot;000935DE&quot;/&gt;&lt;wsp:rsid wsp:val=&quot;00093BCF&quot;/&gt;&lt;wsp:rsid wsp:val=&quot;00093DAB&quot;/&gt;&lt;wsp:rsid wsp:val=&quot;0009426C&quot;/&gt;&lt;wsp:rsid wsp:val=&quot;000942F9&quot;/&gt;&lt;wsp:rsid wsp:val=&quot;0009453A&quot;/&gt;&lt;wsp:rsid wsp:val=&quot;00094673&quot;/&gt;&lt;wsp:rsid wsp:val=&quot;00094686&quot;/&gt;&lt;wsp:rsid wsp:val=&quot;00094825&quot;/&gt;&lt;wsp:rsid wsp:val=&quot;00094877&quot;/&gt;&lt;wsp:rsid wsp:val=&quot;000949CD&quot;/&gt;&lt;wsp:rsid wsp:val=&quot;00094A95&quot;/&gt;&lt;wsp:rsid wsp:val=&quot;00094B23&quot;/&gt;&lt;wsp:rsid wsp:val=&quot;00094B91&quot;/&gt;&lt;wsp:rsid wsp:val=&quot;00094C57&quot;/&gt;&lt;wsp:rsid wsp:val=&quot;00094CBA&quot;/&gt;&lt;wsp:rsid wsp:val=&quot;00094FA9&quot;/&gt;&lt;wsp:rsid wsp:val=&quot;00095216&quot;/&gt;&lt;wsp:rsid wsp:val=&quot;000954A7&quot;/&gt;&lt;wsp:rsid wsp:val=&quot;000954D1&quot;/&gt;&lt;wsp:rsid wsp:val=&quot;000956BE&quot;/&gt;&lt;wsp:rsid wsp:val=&quot;000957C3&quot;/&gt;&lt;wsp:rsid wsp:val=&quot;00095B0F&quot;/&gt;&lt;wsp:rsid wsp:val=&quot;00095B1E&quot;/&gt;&lt;wsp:rsid wsp:val=&quot;00095BD1&quot;/&gt;&lt;wsp:rsid wsp:val=&quot;00096517&quot;/&gt;&lt;wsp:rsid wsp:val=&quot;00096716&quot;/&gt;&lt;wsp:rsid wsp:val=&quot;00096905&quot;/&gt;&lt;wsp:rsid wsp:val=&quot;00096AD0&quot;/&gt;&lt;wsp:rsid wsp:val=&quot;00096D9C&quot;/&gt;&lt;wsp:rsid wsp:val=&quot;00096E6A&quot;/&gt;&lt;wsp:rsid wsp:val=&quot;0009706C&quot;/&gt;&lt;wsp:rsid wsp:val=&quot;00097295&quot;/&gt;&lt;wsp:rsid wsp:val=&quot;00097487&quot;/&gt;&lt;wsp:rsid wsp:val=&quot;00097B89&quot;/&gt;&lt;wsp:rsid wsp:val=&quot;00097BDB&quot;/&gt;&lt;wsp:rsid wsp:val=&quot;00097D9C&quot;/&gt;&lt;wsp:rsid wsp:val=&quot;000A054E&quot;/&gt;&lt;wsp:rsid wsp:val=&quot;000A05C0&quot;/&gt;&lt;wsp:rsid wsp:val=&quot;000A05E2&quot;/&gt;&lt;wsp:rsid wsp:val=&quot;000A0946&quot;/&gt;&lt;wsp:rsid wsp:val=&quot;000A0C10&quot;/&gt;&lt;wsp:rsid wsp:val=&quot;000A0DC8&quot;/&gt;&lt;wsp:rsid wsp:val=&quot;000A1424&quot;/&gt;&lt;wsp:rsid wsp:val=&quot;000A1690&quot;/&gt;&lt;wsp:rsid wsp:val=&quot;000A16A5&quot;/&gt;&lt;wsp:rsid wsp:val=&quot;000A1802&quot;/&gt;&lt;wsp:rsid wsp:val=&quot;000A19D7&quot;/&gt;&lt;wsp:rsid wsp:val=&quot;000A1DB9&quot;/&gt;&lt;wsp:rsid wsp:val=&quot;000A1DF0&quot;/&gt;&lt;wsp:rsid wsp:val=&quot;000A1E7D&quot;/&gt;&lt;wsp:rsid wsp:val=&quot;000A1F26&quot;/&gt;&lt;wsp:rsid wsp:val=&quot;000A2EA6&quot;/&gt;&lt;wsp:rsid wsp:val=&quot;000A3164&quot;/&gt;&lt;wsp:rsid wsp:val=&quot;000A3671&quot;/&gt;&lt;wsp:rsid wsp:val=&quot;000A3803&quot;/&gt;&lt;wsp:rsid wsp:val=&quot;000A39B6&quot;/&gt;&lt;wsp:rsid wsp:val=&quot;000A3CF3&quot;/&gt;&lt;wsp:rsid wsp:val=&quot;000A3D14&quot;/&gt;&lt;wsp:rsid wsp:val=&quot;000A3E0C&quot;/&gt;&lt;wsp:rsid wsp:val=&quot;000A3F67&quot;/&gt;&lt;wsp:rsid wsp:val=&quot;000A41E9&quot;/&gt;&lt;wsp:rsid wsp:val=&quot;000A4408&quot;/&gt;&lt;wsp:rsid wsp:val=&quot;000A4623&quot;/&gt;&lt;wsp:rsid wsp:val=&quot;000A49D3&quot;/&gt;&lt;wsp:rsid wsp:val=&quot;000A5313&quot;/&gt;&lt;wsp:rsid wsp:val=&quot;000A5592&quot;/&gt;&lt;wsp:rsid wsp:val=&quot;000A5679&quot;/&gt;&lt;wsp:rsid wsp:val=&quot;000A5728&quot;/&gt;&lt;wsp:rsid wsp:val=&quot;000A57C5&quot;/&gt;&lt;wsp:rsid wsp:val=&quot;000A57D3&quot;/&gt;&lt;wsp:rsid wsp:val=&quot;000A58AF&quot;/&gt;&lt;wsp:rsid wsp:val=&quot;000A58EE&quot;/&gt;&lt;wsp:rsid wsp:val=&quot;000A5AFD&quot;/&gt;&lt;wsp:rsid wsp:val=&quot;000A606C&quot;/&gt;&lt;wsp:rsid wsp:val=&quot;000A6BB3&quot;/&gt;&lt;wsp:rsid wsp:val=&quot;000A6C4A&quot;/&gt;&lt;wsp:rsid wsp:val=&quot;000A7036&quot;/&gt;&lt;wsp:rsid wsp:val=&quot;000A70A9&quot;/&gt;&lt;wsp:rsid wsp:val=&quot;000A70C4&quot;/&gt;&lt;wsp:rsid wsp:val=&quot;000A794E&quot;/&gt;&lt;wsp:rsid wsp:val=&quot;000A7A02&quot;/&gt;&lt;wsp:rsid wsp:val=&quot;000A7FCB&quot;/&gt;&lt;wsp:rsid wsp:val=&quot;000B005A&quot;/&gt;&lt;wsp:rsid wsp:val=&quot;000B0153&quot;/&gt;&lt;wsp:rsid wsp:val=&quot;000B018E&quot;/&gt;&lt;wsp:rsid wsp:val=&quot;000B01C1&quot;/&gt;&lt;wsp:rsid wsp:val=&quot;000B0371&quot;/&gt;&lt;wsp:rsid wsp:val=&quot;000B0589&quot;/&gt;&lt;wsp:rsid wsp:val=&quot;000B08D2&quot;/&gt;&lt;wsp:rsid wsp:val=&quot;000B0B34&quot;/&gt;&lt;wsp:rsid wsp:val=&quot;000B0E1A&quot;/&gt;&lt;wsp:rsid wsp:val=&quot;000B0E74&quot;/&gt;&lt;wsp:rsid wsp:val=&quot;000B0EAD&quot;/&gt;&lt;wsp:rsid wsp:val=&quot;000B0F2E&quot;/&gt;&lt;wsp:rsid wsp:val=&quot;000B1040&quot;/&gt;&lt;wsp:rsid wsp:val=&quot;000B19D1&quot;/&gt;&lt;wsp:rsid wsp:val=&quot;000B1AA9&quot;/&gt;&lt;wsp:rsid wsp:val=&quot;000B1BDC&quot;/&gt;&lt;wsp:rsid wsp:val=&quot;000B1ED3&quot;/&gt;&lt;wsp:rsid wsp:val=&quot;000B210D&quot;/&gt;&lt;wsp:rsid wsp:val=&quot;000B2242&quot;/&gt;&lt;wsp:rsid wsp:val=&quot;000B244F&quot;/&gt;&lt;wsp:rsid wsp:val=&quot;000B2694&quot;/&gt;&lt;wsp:rsid wsp:val=&quot;000B28D5&quot;/&gt;&lt;wsp:rsid wsp:val=&quot;000B28DB&quot;/&gt;&lt;wsp:rsid wsp:val=&quot;000B2ECC&quot;/&gt;&lt;wsp:rsid wsp:val=&quot;000B2EE6&quot;/&gt;&lt;wsp:rsid wsp:val=&quot;000B3093&quot;/&gt;&lt;wsp:rsid wsp:val=&quot;000B380B&quot;/&gt;&lt;wsp:rsid wsp:val=&quot;000B380E&quot;/&gt;&lt;wsp:rsid wsp:val=&quot;000B3898&quot;/&gt;&lt;wsp:rsid wsp:val=&quot;000B3CD5&quot;/&gt;&lt;wsp:rsid wsp:val=&quot;000B3F42&quot;/&gt;&lt;wsp:rsid wsp:val=&quot;000B402A&quot;/&gt;&lt;wsp:rsid wsp:val=&quot;000B4457&quot;/&gt;&lt;wsp:rsid wsp:val=&quot;000B44C2&quot;/&gt;&lt;wsp:rsid wsp:val=&quot;000B485B&quot;/&gt;&lt;wsp:rsid wsp:val=&quot;000B4CCD&quot;/&gt;&lt;wsp:rsid wsp:val=&quot;000B4EE2&quot;/&gt;&lt;wsp:rsid wsp:val=&quot;000B4FDA&quot;/&gt;&lt;wsp:rsid wsp:val=&quot;000B5122&quot;/&gt;&lt;wsp:rsid wsp:val=&quot;000B5125&quot;/&gt;&lt;wsp:rsid wsp:val=&quot;000B5391&quot;/&gt;&lt;wsp:rsid wsp:val=&quot;000B53B2&quot;/&gt;&lt;wsp:rsid wsp:val=&quot;000B54A8&quot;/&gt;&lt;wsp:rsid wsp:val=&quot;000B54F7&quot;/&gt;&lt;wsp:rsid wsp:val=&quot;000B55D1&quot;/&gt;&lt;wsp:rsid wsp:val=&quot;000B576D&quot;/&gt;&lt;wsp:rsid wsp:val=&quot;000B5A7A&quot;/&gt;&lt;wsp:rsid wsp:val=&quot;000B5B9A&quot;/&gt;&lt;wsp:rsid wsp:val=&quot;000B5D8E&quot;/&gt;&lt;wsp:rsid wsp:val=&quot;000B605E&quot;/&gt;&lt;wsp:rsid wsp:val=&quot;000B6379&quot;/&gt;&lt;wsp:rsid wsp:val=&quot;000B6567&quot;/&gt;&lt;wsp:rsid wsp:val=&quot;000B677C&quot;/&gt;&lt;wsp:rsid wsp:val=&quot;000B6858&quot;/&gt;&lt;wsp:rsid wsp:val=&quot;000B713E&quot;/&gt;&lt;wsp:rsid wsp:val=&quot;000B7182&quot;/&gt;&lt;wsp:rsid wsp:val=&quot;000B7314&quot;/&gt;&lt;wsp:rsid wsp:val=&quot;000B747D&quot;/&gt;&lt;wsp:rsid wsp:val=&quot;000B7AC6&quot;/&gt;&lt;wsp:rsid wsp:val=&quot;000B7B3A&quot;/&gt;&lt;wsp:rsid wsp:val=&quot;000B7D2E&quot;/&gt;&lt;wsp:rsid wsp:val=&quot;000B7D74&quot;/&gt;&lt;wsp:rsid wsp:val=&quot;000B7DAA&quot;/&gt;&lt;wsp:rsid wsp:val=&quot;000C0564&quot;/&gt;&lt;wsp:rsid wsp:val=&quot;000C0898&quot;/&gt;&lt;wsp:rsid wsp:val=&quot;000C0B8D&quot;/&gt;&lt;wsp:rsid wsp:val=&quot;000C0E69&quot;/&gt;&lt;wsp:rsid wsp:val=&quot;000C0F95&quot;/&gt;&lt;wsp:rsid wsp:val=&quot;000C1143&quot;/&gt;&lt;wsp:rsid wsp:val=&quot;000C11CB&quot;/&gt;&lt;wsp:rsid wsp:val=&quot;000C1E2E&quot;/&gt;&lt;wsp:rsid wsp:val=&quot;000C1E7B&quot;/&gt;&lt;wsp:rsid wsp:val=&quot;000C2480&quot;/&gt;&lt;wsp:rsid wsp:val=&quot;000C2749&quot;/&gt;&lt;wsp:rsid wsp:val=&quot;000C2965&quot;/&gt;&lt;wsp:rsid wsp:val=&quot;000C2A5E&quot;/&gt;&lt;wsp:rsid wsp:val=&quot;000C2A7A&quot;/&gt;&lt;wsp:rsid wsp:val=&quot;000C2BE8&quot;/&gt;&lt;wsp:rsid wsp:val=&quot;000C2C07&quot;/&gt;&lt;wsp:rsid wsp:val=&quot;000C2FA5&quot;/&gt;&lt;wsp:rsid wsp:val=&quot;000C2FFF&quot;/&gt;&lt;wsp:rsid wsp:val=&quot;000C3154&quot;/&gt;&lt;wsp:rsid wsp:val=&quot;000C36B3&quot;/&gt;&lt;wsp:rsid wsp:val=&quot;000C3976&quot;/&gt;&lt;wsp:rsid wsp:val=&quot;000C3A2F&quot;/&gt;&lt;wsp:rsid wsp:val=&quot;000C3C15&quot;/&gt;&lt;wsp:rsid wsp:val=&quot;000C3C42&quot;/&gt;&lt;wsp:rsid wsp:val=&quot;000C3D2A&quot;/&gt;&lt;wsp:rsid wsp:val=&quot;000C3F5B&quot;/&gt;&lt;wsp:rsid wsp:val=&quot;000C3F81&quot;/&gt;&lt;wsp:rsid wsp:val=&quot;000C448C&quot;/&gt;&lt;wsp:rsid wsp:val=&quot;000C47A1&quot;/&gt;&lt;wsp:rsid wsp:val=&quot;000C47FB&quot;/&gt;&lt;wsp:rsid wsp:val=&quot;000C4812&quot;/&gt;&lt;wsp:rsid wsp:val=&quot;000C483B&quot;/&gt;&lt;wsp:rsid wsp:val=&quot;000C4844&quot;/&gt;&lt;wsp:rsid wsp:val=&quot;000C4A55&quot;/&gt;&lt;wsp:rsid wsp:val=&quot;000C4C12&quot;/&gt;&lt;wsp:rsid wsp:val=&quot;000C4C53&quot;/&gt;&lt;wsp:rsid wsp:val=&quot;000C516B&quot;/&gt;&lt;wsp:rsid wsp:val=&quot;000C52B2&quot;/&gt;&lt;wsp:rsid wsp:val=&quot;000C5457&quot;/&gt;&lt;wsp:rsid wsp:val=&quot;000C5584&quot;/&gt;&lt;wsp:rsid wsp:val=&quot;000C55F0&quot;/&gt;&lt;wsp:rsid wsp:val=&quot;000C5631&quot;/&gt;&lt;wsp:rsid wsp:val=&quot;000C56A2&quot;/&gt;&lt;wsp:rsid wsp:val=&quot;000C5917&quot;/&gt;&lt;wsp:rsid wsp:val=&quot;000C5C01&quot;/&gt;&lt;wsp:rsid wsp:val=&quot;000C5EB8&quot;/&gt;&lt;wsp:rsid wsp:val=&quot;000C62CE&quot;/&gt;&lt;wsp:rsid wsp:val=&quot;000C6863&quot;/&gt;&lt;wsp:rsid wsp:val=&quot;000C6B78&quot;/&gt;&lt;wsp:rsid wsp:val=&quot;000C6BBD&quot;/&gt;&lt;wsp:rsid wsp:val=&quot;000C6DF8&quot;/&gt;&lt;wsp:rsid wsp:val=&quot;000C6F61&quot;/&gt;&lt;wsp:rsid wsp:val=&quot;000C7139&quot;/&gt;&lt;wsp:rsid wsp:val=&quot;000C7228&quot;/&gt;&lt;wsp:rsid wsp:val=&quot;000C7388&quot;/&gt;&lt;wsp:rsid wsp:val=&quot;000C7397&quot;/&gt;&lt;wsp:rsid wsp:val=&quot;000C742F&quot;/&gt;&lt;wsp:rsid wsp:val=&quot;000C74A1&quot;/&gt;&lt;wsp:rsid wsp:val=&quot;000C74AC&quot;/&gt;&lt;wsp:rsid wsp:val=&quot;000D0682&quot;/&gt;&lt;wsp:rsid wsp:val=&quot;000D0718&quot;/&gt;&lt;wsp:rsid wsp:val=&quot;000D0D45&quot;/&gt;&lt;wsp:rsid wsp:val=&quot;000D0E88&quot;/&gt;&lt;wsp:rsid wsp:val=&quot;000D0FEF&quot;/&gt;&lt;wsp:rsid wsp:val=&quot;000D122B&quot;/&gt;&lt;wsp:rsid wsp:val=&quot;000D12A6&quot;/&gt;&lt;wsp:rsid wsp:val=&quot;000D13B2&quot;/&gt;&lt;wsp:rsid wsp:val=&quot;000D146B&quot;/&gt;&lt;wsp:rsid wsp:val=&quot;000D1898&quot;/&gt;&lt;wsp:rsid wsp:val=&quot;000D19AE&quot;/&gt;&lt;wsp:rsid wsp:val=&quot;000D1BB0&quot;/&gt;&lt;wsp:rsid wsp:val=&quot;000D1D8E&quot;/&gt;&lt;wsp:rsid wsp:val=&quot;000D20CB&quot;/&gt;&lt;wsp:rsid wsp:val=&quot;000D2134&quot;/&gt;&lt;wsp:rsid wsp:val=&quot;000D238E&quot;/&gt;&lt;wsp:rsid wsp:val=&quot;000D2549&quot;/&gt;&lt;wsp:rsid wsp:val=&quot;000D25F6&quot;/&gt;&lt;wsp:rsid wsp:val=&quot;000D26DB&quot;/&gt;&lt;wsp:rsid wsp:val=&quot;000D28A5&quot;/&gt;&lt;wsp:rsid wsp:val=&quot;000D2980&quot;/&gt;&lt;wsp:rsid wsp:val=&quot;000D2B7B&quot;/&gt;&lt;wsp:rsid wsp:val=&quot;000D2C7E&quot;/&gt;&lt;wsp:rsid wsp:val=&quot;000D2D4A&quot;/&gt;&lt;wsp:rsid wsp:val=&quot;000D30E9&quot;/&gt;&lt;wsp:rsid wsp:val=&quot;000D3102&quot;/&gt;&lt;wsp:rsid wsp:val=&quot;000D3117&quot;/&gt;&lt;wsp:rsid wsp:val=&quot;000D3163&quot;/&gt;&lt;wsp:rsid wsp:val=&quot;000D31C2&quot;/&gt;&lt;wsp:rsid wsp:val=&quot;000D3293&quot;/&gt;&lt;wsp:rsid wsp:val=&quot;000D333D&quot;/&gt;&lt;wsp:rsid wsp:val=&quot;000D34DB&quot;/&gt;&lt;wsp:rsid wsp:val=&quot;000D422D&quot;/&gt;&lt;wsp:rsid wsp:val=&quot;000D426D&quot;/&gt;&lt;wsp:rsid wsp:val=&quot;000D4304&quot;/&gt;&lt;wsp:rsid wsp:val=&quot;000D4644&quot;/&gt;&lt;wsp:rsid wsp:val=&quot;000D491A&quot;/&gt;&lt;wsp:rsid wsp:val=&quot;000D4A1E&quot;/&gt;&lt;wsp:rsid wsp:val=&quot;000D4A65&quot;/&gt;&lt;wsp:rsid wsp:val=&quot;000D4AF9&quot;/&gt;&lt;wsp:rsid wsp:val=&quot;000D4B3C&quot;/&gt;&lt;wsp:rsid wsp:val=&quot;000D4B68&quot;/&gt;&lt;wsp:rsid wsp:val=&quot;000D4E25&quot;/&gt;&lt;wsp:rsid wsp:val=&quot;000D4FEF&quot;/&gt;&lt;wsp:rsid wsp:val=&quot;000D5372&quot;/&gt;&lt;wsp:rsid wsp:val=&quot;000D5468&quot;/&gt;&lt;wsp:rsid wsp:val=&quot;000D5960&quot;/&gt;&lt;wsp:rsid wsp:val=&quot;000D5C9A&quot;/&gt;&lt;wsp:rsid wsp:val=&quot;000D5DBA&quot;/&gt;&lt;wsp:rsid wsp:val=&quot;000D61C5&quot;/&gt;&lt;wsp:rsid wsp:val=&quot;000D694E&quot;/&gt;&lt;wsp:rsid wsp:val=&quot;000D69DF&quot;/&gt;&lt;wsp:rsid wsp:val=&quot;000D6F6A&quot;/&gt;&lt;wsp:rsid wsp:val=&quot;000D70B0&quot;/&gt;&lt;wsp:rsid wsp:val=&quot;000D76F1&quot;/&gt;&lt;wsp:rsid wsp:val=&quot;000D78C1&quot;/&gt;&lt;wsp:rsid wsp:val=&quot;000D7BE9&quot;/&gt;&lt;wsp:rsid wsp:val=&quot;000E0199&quot;/&gt;&lt;wsp:rsid wsp:val=&quot;000E035B&quot;/&gt;&lt;wsp:rsid wsp:val=&quot;000E064D&quot;/&gt;&lt;wsp:rsid wsp:val=&quot;000E099A&quot;/&gt;&lt;wsp:rsid wsp:val=&quot;000E0B63&quot;/&gt;&lt;wsp:rsid wsp:val=&quot;000E0CF9&quot;/&gt;&lt;wsp:rsid wsp:val=&quot;000E0F47&quot;/&gt;&lt;wsp:rsid wsp:val=&quot;000E128D&quot;/&gt;&lt;wsp:rsid wsp:val=&quot;000E12EF&quot;/&gt;&lt;wsp:rsid wsp:val=&quot;000E139F&quot;/&gt;&lt;wsp:rsid wsp:val=&quot;000E16A5&quot;/&gt;&lt;wsp:rsid wsp:val=&quot;000E1948&quot;/&gt;&lt;wsp:rsid wsp:val=&quot;000E19C5&quot;/&gt;&lt;wsp:rsid wsp:val=&quot;000E1CCD&quot;/&gt;&lt;wsp:rsid wsp:val=&quot;000E2445&quot;/&gt;&lt;wsp:rsid wsp:val=&quot;000E2554&quot;/&gt;&lt;wsp:rsid wsp:val=&quot;000E259F&quot;/&gt;&lt;wsp:rsid wsp:val=&quot;000E2627&quot;/&gt;&lt;wsp:rsid wsp:val=&quot;000E2CB2&quot;/&gt;&lt;wsp:rsid wsp:val=&quot;000E33ED&quot;/&gt;&lt;wsp:rsid wsp:val=&quot;000E36C1&quot;/&gt;&lt;wsp:rsid wsp:val=&quot;000E39F2&quot;/&gt;&lt;wsp:rsid wsp:val=&quot;000E3BE1&quot;/&gt;&lt;wsp:rsid wsp:val=&quot;000E408C&quot;/&gt;&lt;wsp:rsid wsp:val=&quot;000E44A1&quot;/&gt;&lt;wsp:rsid wsp:val=&quot;000E4589&quot;/&gt;&lt;wsp:rsid wsp:val=&quot;000E4600&quot;/&gt;&lt;wsp:rsid wsp:val=&quot;000E4AE0&quot;/&gt;&lt;wsp:rsid wsp:val=&quot;000E4C12&quot;/&gt;&lt;wsp:rsid wsp:val=&quot;000E514E&quot;/&gt;&lt;wsp:rsid wsp:val=&quot;000E533E&quot;/&gt;&lt;wsp:rsid wsp:val=&quot;000E5557&quot;/&gt;&lt;wsp:rsid wsp:val=&quot;000E5955&quot;/&gt;&lt;wsp:rsid wsp:val=&quot;000E5D5D&quot;/&gt;&lt;wsp:rsid wsp:val=&quot;000E5E76&quot;/&gt;&lt;wsp:rsid wsp:val=&quot;000E5EA2&quot;/&gt;&lt;wsp:rsid wsp:val=&quot;000E634B&quot;/&gt;&lt;wsp:rsid wsp:val=&quot;000E64FE&quot;/&gt;&lt;wsp:rsid wsp:val=&quot;000E653E&quot;/&gt;&lt;wsp:rsid wsp:val=&quot;000E6607&quot;/&gt;&lt;wsp:rsid wsp:val=&quot;000E66D4&quot;/&gt;&lt;wsp:rsid wsp:val=&quot;000E686D&quot;/&gt;&lt;wsp:rsid wsp:val=&quot;000E698A&quot;/&gt;&lt;wsp:rsid wsp:val=&quot;000E69FC&quot;/&gt;&lt;wsp:rsid wsp:val=&quot;000E74F8&quot;/&gt;&lt;wsp:rsid wsp:val=&quot;000E78C0&quot;/&gt;&lt;wsp:rsid wsp:val=&quot;000E79E1&quot;/&gt;&lt;wsp:rsid wsp:val=&quot;000E7A12&quot;/&gt;&lt;wsp:rsid wsp:val=&quot;000E7CAF&quot;/&gt;&lt;wsp:rsid wsp:val=&quot;000E7F2A&quot;/&gt;&lt;wsp:rsid wsp:val=&quot;000F0023&quot;/&gt;&lt;wsp:rsid wsp:val=&quot;000F0026&quot;/&gt;&lt;wsp:rsid wsp:val=&quot;000F02A6&quot;/&gt;&lt;wsp:rsid wsp:val=&quot;000F069C&quot;/&gt;&lt;wsp:rsid wsp:val=&quot;000F0A9A&quot;/&gt;&lt;wsp:rsid wsp:val=&quot;000F0E2B&quot;/&gt;&lt;wsp:rsid wsp:val=&quot;000F1210&quot;/&gt;&lt;wsp:rsid wsp:val=&quot;000F1339&quot;/&gt;&lt;wsp:rsid wsp:val=&quot;000F1474&quot;/&gt;&lt;wsp:rsid wsp:val=&quot;000F160C&quot;/&gt;&lt;wsp:rsid wsp:val=&quot;000F1747&quot;/&gt;&lt;wsp:rsid wsp:val=&quot;000F1C4E&quot;/&gt;&lt;wsp:rsid wsp:val=&quot;000F1C6C&quot;/&gt;&lt;wsp:rsid wsp:val=&quot;000F1E0E&quot;/&gt;&lt;wsp:rsid wsp:val=&quot;000F1EE9&quot;/&gt;&lt;wsp:rsid wsp:val=&quot;000F1F0B&quot;/&gt;&lt;wsp:rsid wsp:val=&quot;000F23CE&quot;/&gt;&lt;wsp:rsid wsp:val=&quot;000F24E0&quot;/&gt;&lt;wsp:rsid wsp:val=&quot;000F2757&quot;/&gt;&lt;wsp:rsid wsp:val=&quot;000F287A&quot;/&gt;&lt;wsp:rsid wsp:val=&quot;000F2CC5&quot;/&gt;&lt;wsp:rsid wsp:val=&quot;000F2DA6&quot;/&gt;&lt;wsp:rsid wsp:val=&quot;000F30BA&quot;/&gt;&lt;wsp:rsid wsp:val=&quot;000F329B&quot;/&gt;&lt;wsp:rsid wsp:val=&quot;000F32F7&quot;/&gt;&lt;wsp:rsid wsp:val=&quot;000F3666&quot;/&gt;&lt;wsp:rsid wsp:val=&quot;000F377B&quot;/&gt;&lt;wsp:rsid wsp:val=&quot;000F39D3&quot;/&gt;&lt;wsp:rsid wsp:val=&quot;000F3A63&quot;/&gt;&lt;wsp:rsid wsp:val=&quot;000F3A7E&quot;/&gt;&lt;wsp:rsid wsp:val=&quot;000F492A&quot;/&gt;&lt;wsp:rsid wsp:val=&quot;000F4C1E&quot;/&gt;&lt;wsp:rsid wsp:val=&quot;000F4D03&quot;/&gt;&lt;wsp:rsid wsp:val=&quot;000F4E2F&quot;/&gt;&lt;wsp:rsid wsp:val=&quot;000F4F33&quot;/&gt;&lt;wsp:rsid wsp:val=&quot;000F54B1&quot;/&gt;&lt;wsp:rsid wsp:val=&quot;000F54CC&quot;/&gt;&lt;wsp:rsid wsp:val=&quot;000F5542&quot;/&gt;&lt;wsp:rsid wsp:val=&quot;000F56FB&quot;/&gt;&lt;wsp:rsid wsp:val=&quot;000F5D85&quot;/&gt;&lt;wsp:rsid wsp:val=&quot;000F609A&quot;/&gt;&lt;wsp:rsid wsp:val=&quot;000F63A8&quot;/&gt;&lt;wsp:rsid wsp:val=&quot;000F63CC&quot;/&gt;&lt;wsp:rsid wsp:val=&quot;000F646F&quot;/&gt;&lt;wsp:rsid wsp:val=&quot;000F648F&quot;/&gt;&lt;wsp:rsid wsp:val=&quot;000F6859&quot;/&gt;&lt;wsp:rsid wsp:val=&quot;000F692E&quot;/&gt;&lt;wsp:rsid wsp:val=&quot;000F6CBD&quot;/&gt;&lt;wsp:rsid wsp:val=&quot;000F7003&quot;/&gt;&lt;wsp:rsid wsp:val=&quot;000F73A6&quot;/&gt;&lt;wsp:rsid wsp:val=&quot;000F7649&quot;/&gt;&lt;wsp:rsid wsp:val=&quot;000F7A0E&quot;/&gt;&lt;wsp:rsid wsp:val=&quot;000F7D0E&quot;/&gt;&lt;wsp:rsid wsp:val=&quot;000F7D38&quot;/&gt;&lt;wsp:rsid wsp:val=&quot;000F7D5F&quot;/&gt;&lt;wsp:rsid wsp:val=&quot;000F7DCB&quot;/&gt;&lt;wsp:rsid wsp:val=&quot;000F7E89&quot;/&gt;&lt;wsp:rsid wsp:val=&quot;00100325&quot;/&gt;&lt;wsp:rsid wsp:val=&quot;001004BC&quot;/&gt;&lt;wsp:rsid wsp:val=&quot;00100687&quot;/&gt;&lt;wsp:rsid wsp:val=&quot;001006B0&quot;/&gt;&lt;wsp:rsid wsp:val=&quot;001007BB&quot;/&gt;&lt;wsp:rsid wsp:val=&quot;00100923&quot;/&gt;&lt;wsp:rsid wsp:val=&quot;00100A13&quot;/&gt;&lt;wsp:rsid wsp:val=&quot;00100BD5&quot;/&gt;&lt;wsp:rsid wsp:val=&quot;00100EC6&quot;/&gt;&lt;wsp:rsid wsp:val=&quot;00100FF9&quot;/&gt;&lt;wsp:rsid wsp:val=&quot;00101067&quot;/&gt;&lt;wsp:rsid wsp:val=&quot;0010131F&quot;/&gt;&lt;wsp:rsid wsp:val=&quot;00101367&quot;/&gt;&lt;wsp:rsid wsp:val=&quot;001013DF&quot;/&gt;&lt;wsp:rsid wsp:val=&quot;00101409&quot;/&gt;&lt;wsp:rsid wsp:val=&quot;0010158D&quot;/&gt;&lt;wsp:rsid wsp:val=&quot;001016A7&quot;/&gt;&lt;wsp:rsid wsp:val=&quot;001017A9&quot;/&gt;&lt;wsp:rsid wsp:val=&quot;00101A3D&quot;/&gt;&lt;wsp:rsid wsp:val=&quot;00101B97&quot;/&gt;&lt;wsp:rsid wsp:val=&quot;00101E1E&quot;/&gt;&lt;wsp:rsid wsp:val=&quot;00102006&quot;/&gt;&lt;wsp:rsid wsp:val=&quot;00102009&quot;/&gt;&lt;wsp:rsid wsp:val=&quot;00102119&quot;/&gt;&lt;wsp:rsid wsp:val=&quot;00102702&quot;/&gt;&lt;wsp:rsid wsp:val=&quot;0010277D&quot;/&gt;&lt;wsp:rsid wsp:val=&quot;001027EC&quot;/&gt;&lt;wsp:rsid wsp:val=&quot;00102940&quot;/&gt;&lt;wsp:rsid wsp:val=&quot;00102974&quot;/&gt;&lt;wsp:rsid wsp:val=&quot;001029C5&quot;/&gt;&lt;wsp:rsid wsp:val=&quot;00102A5B&quot;/&gt;&lt;wsp:rsid wsp:val=&quot;00102DFA&quot;/&gt;&lt;wsp:rsid wsp:val=&quot;00102ED1&quot;/&gt;&lt;wsp:rsid wsp:val=&quot;00102F2C&quot;/&gt;&lt;wsp:rsid wsp:val=&quot;00102F43&quot;/&gt;&lt;wsp:rsid wsp:val=&quot;0010334A&quot;/&gt;&lt;wsp:rsid wsp:val=&quot;001036CD&quot;/&gt;&lt;wsp:rsid wsp:val=&quot;00103AAB&quot;/&gt;&lt;wsp:rsid wsp:val=&quot;00103B0E&quot;/&gt;&lt;wsp:rsid wsp:val=&quot;00103F80&quot;/&gt;&lt;wsp:rsid wsp:val=&quot;0010416F&quot;/&gt;&lt;wsp:rsid wsp:val=&quot;00104359&quot;/&gt;&lt;wsp:rsid wsp:val=&quot;00104528&quot;/&gt;&lt;wsp:rsid wsp:val=&quot;00104765&quot;/&gt;&lt;wsp:rsid wsp:val=&quot;00104A99&quot;/&gt;&lt;wsp:rsid wsp:val=&quot;00104F5A&quot;/&gt;&lt;wsp:rsid wsp:val=&quot;00104F75&quot;/&gt;&lt;wsp:rsid wsp:val=&quot;001053D2&quot;/&gt;&lt;wsp:rsid wsp:val=&quot;00105817&quot;/&gt;&lt;wsp:rsid wsp:val=&quot;0010590B&quot;/&gt;&lt;wsp:rsid wsp:val=&quot;00105A7D&quot;/&gt;&lt;wsp:rsid wsp:val=&quot;00105BAF&quot;/&gt;&lt;wsp:rsid wsp:val=&quot;00105EE5&quot;/&gt;&lt;wsp:rsid wsp:val=&quot;00105F9C&quot;/&gt;&lt;wsp:rsid wsp:val=&quot;00105FEB&quot;/&gt;&lt;wsp:rsid wsp:val=&quot;00106005&quot;/&gt;&lt;wsp:rsid wsp:val=&quot;00106176&quot;/&gt;&lt;wsp:rsid wsp:val=&quot;001062DC&quot;/&gt;&lt;wsp:rsid wsp:val=&quot;0010630D&quot;/&gt;&lt;wsp:rsid wsp:val=&quot;00106369&quot;/&gt;&lt;wsp:rsid wsp:val=&quot;00106593&quot;/&gt;&lt;wsp:rsid wsp:val=&quot;00106646&quot;/&gt;&lt;wsp:rsid wsp:val=&quot;001066AD&quot;/&gt;&lt;wsp:rsid wsp:val=&quot;00106992&quot;/&gt;&lt;wsp:rsid wsp:val=&quot;00106993&quot;/&gt;&lt;wsp:rsid wsp:val=&quot;00106A00&quot;/&gt;&lt;wsp:rsid wsp:val=&quot;00106AB8&quot;/&gt;&lt;wsp:rsid wsp:val=&quot;00106D36&quot;/&gt;&lt;wsp:rsid wsp:val=&quot;00106DFA&quot;/&gt;&lt;wsp:rsid wsp:val=&quot;00106F2B&quot;/&gt;&lt;wsp:rsid wsp:val=&quot;001073A8&quot;/&gt;&lt;wsp:rsid wsp:val=&quot;00107929&quot;/&gt;&lt;wsp:rsid wsp:val=&quot;001101C4&quot;/&gt;&lt;wsp:rsid wsp:val=&quot;001104E8&quot;/&gt;&lt;wsp:rsid wsp:val=&quot;00110577&quot;/&gt;&lt;wsp:rsid wsp:val=&quot;00110757&quot;/&gt;&lt;wsp:rsid wsp:val=&quot;00110E57&quot;/&gt;&lt;wsp:rsid wsp:val=&quot;00110F2C&quot;/&gt;&lt;wsp:rsid wsp:val=&quot;00110F92&quot;/&gt;&lt;wsp:rsid wsp:val=&quot;00110FE8&quot;/&gt;&lt;wsp:rsid wsp:val=&quot;00111424&quot;/&gt;&lt;wsp:rsid wsp:val=&quot;0011162B&quot;/&gt;&lt;wsp:rsid wsp:val=&quot;00111827&quot;/&gt;&lt;wsp:rsid wsp:val=&quot;001119D9&quot;/&gt;&lt;wsp:rsid wsp:val=&quot;00111F4B&quot;/&gt;&lt;wsp:rsid wsp:val=&quot;00111F84&quot;/&gt;&lt;wsp:rsid wsp:val=&quot;001121F0&quot;/&gt;&lt;wsp:rsid wsp:val=&quot;001122FE&quot;/&gt;&lt;wsp:rsid wsp:val=&quot;0011235A&quot;/&gt;&lt;wsp:rsid wsp:val=&quot;001125CD&quot;/&gt;&lt;wsp:rsid wsp:val=&quot;0011263F&quot;/&gt;&lt;wsp:rsid wsp:val=&quot;0011289E&quot;/&gt;&lt;wsp:rsid wsp:val=&quot;00112B3D&quot;/&gt;&lt;wsp:rsid wsp:val=&quot;00112CD1&quot;/&gt;&lt;wsp:rsid wsp:val=&quot;00112E05&quot;/&gt;&lt;wsp:rsid wsp:val=&quot;00112F32&quot;/&gt;&lt;wsp:rsid wsp:val=&quot;0011320E&quot;/&gt;&lt;wsp:rsid wsp:val=&quot;001132B8&quot;/&gt;&lt;wsp:rsid wsp:val=&quot;00113769&quot;/&gt;&lt;wsp:rsid wsp:val=&quot;00113784&quot;/&gt;&lt;wsp:rsid wsp:val=&quot;00113AB5&quot;/&gt;&lt;wsp:rsid wsp:val=&quot;00113B74&quot;/&gt;&lt;wsp:rsid wsp:val=&quot;001148CA&quot;/&gt;&lt;wsp:rsid wsp:val=&quot;00114C6D&quot;/&gt;&lt;wsp:rsid wsp:val=&quot;00114F69&quot;/&gt;&lt;wsp:rsid wsp:val=&quot;00115048&quot;/&gt;&lt;wsp:rsid wsp:val=&quot;001151E7&quot;/&gt;&lt;wsp:rsid wsp:val=&quot;00115222&quot;/&gt;&lt;wsp:rsid wsp:val=&quot;001152E8&quot;/&gt;&lt;wsp:rsid wsp:val=&quot;001153F7&quot;/&gt;&lt;wsp:rsid wsp:val=&quot;00115427&quot;/&gt;&lt;wsp:rsid wsp:val=&quot;0011546E&quot;/&gt;&lt;wsp:rsid wsp:val=&quot;0011593F&quot;/&gt;&lt;wsp:rsid wsp:val=&quot;00115A28&quot;/&gt;&lt;wsp:rsid wsp:val=&quot;00115D8B&quot;/&gt;&lt;wsp:rsid wsp:val=&quot;00115F98&quot;/&gt;&lt;wsp:rsid wsp:val=&quot;00116202&quot;/&gt;&lt;wsp:rsid wsp:val=&quot;00116BD8&quot;/&gt;&lt;wsp:rsid wsp:val=&quot;001172BA&quot;/&gt;&lt;wsp:rsid wsp:val=&quot;001176CE&quot;/&gt;&lt;wsp:rsid wsp:val=&quot;00117780&quot;/&gt;&lt;wsp:rsid wsp:val=&quot;001177C0&quot;/&gt;&lt;wsp:rsid wsp:val=&quot;0011783F&quot;/&gt;&lt;wsp:rsid wsp:val=&quot;001178F9&quot;/&gt;&lt;wsp:rsid wsp:val=&quot;00117905&quot;/&gt;&lt;wsp:rsid wsp:val=&quot;001179E2&quot;/&gt;&lt;wsp:rsid wsp:val=&quot;00117CF8&quot;/&gt;&lt;wsp:rsid wsp:val=&quot;00117E52&quot;/&gt;&lt;wsp:rsid wsp:val=&quot;00120084&quot;/&gt;&lt;wsp:rsid wsp:val=&quot;00120324&quot;/&gt;&lt;wsp:rsid wsp:val=&quot;001207D3&quot;/&gt;&lt;wsp:rsid wsp:val=&quot;0012084B&quot;/&gt;&lt;wsp:rsid wsp:val=&quot;00120FD5&quot;/&gt;&lt;wsp:rsid wsp:val=&quot;00120FEF&quot;/&gt;&lt;wsp:rsid wsp:val=&quot;00120FF0&quot;/&gt;&lt;wsp:rsid wsp:val=&quot;00121109&quot;/&gt;&lt;wsp:rsid wsp:val=&quot;001212BF&quot;/&gt;&lt;wsp:rsid wsp:val=&quot;00121335&quot;/&gt;&lt;wsp:rsid wsp:val=&quot;001214C0&quot;/&gt;&lt;wsp:rsid wsp:val=&quot;001217A7&quot;/&gt;&lt;wsp:rsid wsp:val=&quot;001217B5&quot;/&gt;&lt;wsp:rsid wsp:val=&quot;001217E4&quot;/&gt;&lt;wsp:rsid wsp:val=&quot;0012182F&quot;/&gt;&lt;wsp:rsid wsp:val=&quot;00121BBD&quot;/&gt;&lt;wsp:rsid wsp:val=&quot;00121CA1&quot;/&gt;&lt;wsp:rsid wsp:val=&quot;001220CC&quot;/&gt;&lt;wsp:rsid wsp:val=&quot;00122334&quot;/&gt;&lt;wsp:rsid wsp:val=&quot;0012270C&quot;/&gt;&lt;wsp:rsid wsp:val=&quot;001227BE&quot;/&gt;&lt;wsp:rsid wsp:val=&quot;001228B2&quot;/&gt;&lt;wsp:rsid wsp:val=&quot;0012291F&quot;/&gt;&lt;wsp:rsid wsp:val=&quot;00122952&quot;/&gt;&lt;wsp:rsid wsp:val=&quot;00122CE9&quot;/&gt;&lt;wsp:rsid wsp:val=&quot;00122D13&quot;/&gt;&lt;wsp:rsid wsp:val=&quot;00122DF0&quot;/&gt;&lt;wsp:rsid wsp:val=&quot;00122EDE&quot;/&gt;&lt;wsp:rsid wsp:val=&quot;00123189&quot;/&gt;&lt;wsp:rsid wsp:val=&quot;001233EE&quot;/&gt;&lt;wsp:rsid wsp:val=&quot;00123750&quot;/&gt;&lt;wsp:rsid wsp:val=&quot;001237DD&quot;/&gt;&lt;wsp:rsid wsp:val=&quot;00123D93&quot;/&gt;&lt;wsp:rsid wsp:val=&quot;00123EC7&quot;/&gt;&lt;wsp:rsid wsp:val=&quot;001244C4&quot;/&gt;&lt;wsp:rsid wsp:val=&quot;001244F2&quot;/&gt;&lt;wsp:rsid wsp:val=&quot;00124782&quot;/&gt;&lt;wsp:rsid wsp:val=&quot;00124BD8&quot;/&gt;&lt;wsp:rsid wsp:val=&quot;00124BFA&quot;/&gt;&lt;wsp:rsid wsp:val=&quot;00124C02&quot;/&gt;&lt;wsp:rsid wsp:val=&quot;00124D19&quot;/&gt;&lt;wsp:rsid wsp:val=&quot;00124F75&quot;/&gt;&lt;wsp:rsid wsp:val=&quot;001250B8&quot;/&gt;&lt;wsp:rsid wsp:val=&quot;0012518C&quot;/&gt;&lt;wsp:rsid wsp:val=&quot;001253EA&quot;/&gt;&lt;wsp:rsid wsp:val=&quot;00125A63&quot;/&gt;&lt;wsp:rsid wsp:val=&quot;00125C00&quot;/&gt;&lt;wsp:rsid wsp:val=&quot;00125C12&quot;/&gt;&lt;wsp:rsid wsp:val=&quot;00126167&quot;/&gt;&lt;wsp:rsid wsp:val=&quot;00126487&quot;/&gt;&lt;wsp:rsid wsp:val=&quot;00126AE0&quot;/&gt;&lt;wsp:rsid wsp:val=&quot;00126B91&quot;/&gt;&lt;wsp:rsid wsp:val=&quot;0012702A&quot;/&gt;&lt;wsp:rsid wsp:val=&quot;001271F4&quot;/&gt;&lt;wsp:rsid wsp:val=&quot;0012722F&quot;/&gt;&lt;wsp:rsid wsp:val=&quot;001272CC&quot;/&gt;&lt;wsp:rsid wsp:val=&quot;0012737B&quot;/&gt;&lt;wsp:rsid wsp:val=&quot;001273B2&quot;/&gt;&lt;wsp:rsid wsp:val=&quot;001273C3&quot;/&gt;&lt;wsp:rsid wsp:val=&quot;001275FD&quot;/&gt;&lt;wsp:rsid wsp:val=&quot;0012766D&quot;/&gt;&lt;wsp:rsid wsp:val=&quot;00127737&quot;/&gt;&lt;wsp:rsid wsp:val=&quot;00127A2A&quot;/&gt;&lt;wsp:rsid wsp:val=&quot;00127E31&quot;/&gt;&lt;wsp:rsid wsp:val=&quot;00127F6A&quot;/&gt;&lt;wsp:rsid wsp:val=&quot;00127F96&quot;/&gt;&lt;wsp:rsid wsp:val=&quot;00127FEB&quot;/&gt;&lt;wsp:rsid wsp:val=&quot;001301A8&quot;/&gt;&lt;wsp:rsid wsp:val=&quot;0013069B&quot;/&gt;&lt;wsp:rsid wsp:val=&quot;00130780&quot;/&gt;&lt;wsp:rsid wsp:val=&quot;0013102E&quot;/&gt;&lt;wsp:rsid wsp:val=&quot;0013106C&quot;/&gt;&lt;wsp:rsid wsp:val=&quot;00131214&quot;/&gt;&lt;wsp:rsid wsp:val=&quot;0013131A&quot;/&gt;&lt;wsp:rsid wsp:val=&quot;00131444&quot;/&gt;&lt;wsp:rsid wsp:val=&quot;001314FE&quot;/&gt;&lt;wsp:rsid wsp:val=&quot;0013156F&quot;/&gt;&lt;wsp:rsid wsp:val=&quot;00131662&quot;/&gt;&lt;wsp:rsid wsp:val=&quot;0013195E&quot;/&gt;&lt;wsp:rsid wsp:val=&quot;00131C65&quot;/&gt;&lt;wsp:rsid wsp:val=&quot;00131EFC&quot;/&gt;&lt;wsp:rsid wsp:val=&quot;00132287&quot;/&gt;&lt;wsp:rsid wsp:val=&quot;0013234F&quot;/&gt;&lt;wsp:rsid wsp:val=&quot;0013235B&quot;/&gt;&lt;wsp:rsid wsp:val=&quot;0013253B&quot;/&gt;&lt;wsp:rsid wsp:val=&quot;00132593&quot;/&gt;&lt;wsp:rsid wsp:val=&quot;0013324E&quot;/&gt;&lt;wsp:rsid wsp:val=&quot;00133421&quot;/&gt;&lt;wsp:rsid wsp:val=&quot;001336B0&quot;/&gt;&lt;wsp:rsid wsp:val=&quot;001337ED&quot;/&gt;&lt;wsp:rsid wsp:val=&quot;00133BFD&quot;/&gt;&lt;wsp:rsid wsp:val=&quot;00133E44&quot;/&gt;&lt;wsp:rsid wsp:val=&quot;00133ECB&quot;/&gt;&lt;wsp:rsid wsp:val=&quot;00133EFF&quot;/&gt;&lt;wsp:rsid wsp:val=&quot;00133F7A&quot;/&gt;&lt;wsp:rsid wsp:val=&quot;0013424E&quot;/&gt;&lt;wsp:rsid wsp:val=&quot;0013461E&quot;/&gt;&lt;wsp:rsid wsp:val=&quot;001347E8&quot;/&gt;&lt;wsp:rsid wsp:val=&quot;001349A5&quot;/&gt;&lt;wsp:rsid wsp:val=&quot;00134AFC&quot;/&gt;&lt;wsp:rsid wsp:val=&quot;00134DF8&quot;/&gt;&lt;wsp:rsid wsp:val=&quot;00134E19&quot;/&gt;&lt;wsp:rsid wsp:val=&quot;00134E38&quot;/&gt;&lt;wsp:rsid wsp:val=&quot;001353E8&quot;/&gt;&lt;wsp:rsid wsp:val=&quot;00135525&quot;/&gt;&lt;wsp:rsid wsp:val=&quot;00135531&quot;/&gt;&lt;wsp:rsid wsp:val=&quot;00135747&quot;/&gt;&lt;wsp:rsid wsp:val=&quot;00135933&quot;/&gt;&lt;wsp:rsid wsp:val=&quot;00135938&quot;/&gt;&lt;wsp:rsid wsp:val=&quot;00135A78&quot;/&gt;&lt;wsp:rsid wsp:val=&quot;00135B0C&quot;/&gt;&lt;wsp:rsid wsp:val=&quot;00135D2A&quot;/&gt;&lt;wsp:rsid wsp:val=&quot;00135F89&quot;/&gt;&lt;wsp:rsid wsp:val=&quot;00135FED&quot;/&gt;&lt;wsp:rsid wsp:val=&quot;0013622E&quot;/&gt;&lt;wsp:rsid wsp:val=&quot;0013646D&quot;/&gt;&lt;wsp:rsid wsp:val=&quot;00136534&quot;/&gt;&lt;wsp:rsid wsp:val=&quot;00136589&quot;/&gt;&lt;wsp:rsid wsp:val=&quot;00136970&quot;/&gt;&lt;wsp:rsid wsp:val=&quot;00136DB3&quot;/&gt;&lt;wsp:rsid wsp:val=&quot;00137082&quot;/&gt;&lt;wsp:rsid wsp:val=&quot;00137298&quot;/&gt;&lt;wsp:rsid wsp:val=&quot;001373AF&quot;/&gt;&lt;wsp:rsid wsp:val=&quot;0013764D&quot;/&gt;&lt;wsp:rsid wsp:val=&quot;00137805&quot;/&gt;&lt;wsp:rsid wsp:val=&quot;00137950&quot;/&gt;&lt;wsp:rsid wsp:val=&quot;001379C5&quot;/&gt;&lt;wsp:rsid wsp:val=&quot;00137B31&quot;/&gt;&lt;wsp:rsid wsp:val=&quot;0014019A&quot;/&gt;&lt;wsp:rsid wsp:val=&quot;001401DE&quot;/&gt;&lt;wsp:rsid wsp:val=&quot;00140288&quot;/&gt;&lt;wsp:rsid wsp:val=&quot;0014045A&quot;/&gt;&lt;wsp:rsid wsp:val=&quot;001404E4&quot;/&gt;&lt;wsp:rsid wsp:val=&quot;0014059F&quot;/&gt;&lt;wsp:rsid wsp:val=&quot;00140A4F&quot;/&gt;&lt;wsp:rsid wsp:val=&quot;00140AD7&quot;/&gt;&lt;wsp:rsid wsp:val=&quot;00140CC6&quot;/&gt;&lt;wsp:rsid wsp:val=&quot;00140FC0&quot;/&gt;&lt;wsp:rsid wsp:val=&quot;00141168&quot;/&gt;&lt;wsp:rsid wsp:val=&quot;00141293&quot;/&gt;&lt;wsp:rsid wsp:val=&quot;00141699&quot;/&gt;&lt;wsp:rsid wsp:val=&quot;00141A63&quot;/&gt;&lt;wsp:rsid wsp:val=&quot;00141B2F&quot;/&gt;&lt;wsp:rsid wsp:val=&quot;00141B89&quot;/&gt;&lt;wsp:rsid wsp:val=&quot;00141C58&quot;/&gt;&lt;wsp:rsid wsp:val=&quot;00141E6B&quot;/&gt;&lt;wsp:rsid wsp:val=&quot;001422B2&quot;/&gt;&lt;wsp:rsid wsp:val=&quot;0014298E&quot;/&gt;&lt;wsp:rsid wsp:val=&quot;0014299C&quot;/&gt;&lt;wsp:rsid wsp:val=&quot;0014310A&quot;/&gt;&lt;wsp:rsid wsp:val=&quot;00143578&quot;/&gt;&lt;wsp:rsid wsp:val=&quot;00143655&quot;/&gt;&lt;wsp:rsid wsp:val=&quot;001439A6&quot;/&gt;&lt;wsp:rsid wsp:val=&quot;00143A72&quot;/&gt;&lt;wsp:rsid wsp:val=&quot;00143D40&quot;/&gt;&lt;wsp:rsid wsp:val=&quot;00143F1A&quot;/&gt;&lt;wsp:rsid wsp:val=&quot;0014405C&quot;/&gt;&lt;wsp:rsid wsp:val=&quot;00144445&quot;/&gt;&lt;wsp:rsid wsp:val=&quot;0014483B&quot;/&gt;&lt;wsp:rsid wsp:val=&quot;0014494F&quot;/&gt;&lt;wsp:rsid wsp:val=&quot;00144D7D&quot;/&gt;&lt;wsp:rsid wsp:val=&quot;00144E28&quot;/&gt;&lt;wsp:rsid wsp:val=&quot;001451A1&quot;/&gt;&lt;wsp:rsid wsp:val=&quot;00145255&quot;/&gt;&lt;wsp:rsid wsp:val=&quot;00145726&quot;/&gt;&lt;wsp:rsid wsp:val=&quot;00145C09&quot;/&gt;&lt;wsp:rsid wsp:val=&quot;00145FCD&quot;/&gt;&lt;wsp:rsid wsp:val=&quot;00146177&quot;/&gt;&lt;wsp:rsid wsp:val=&quot;00146E1D&quot;/&gt;&lt;wsp:rsid wsp:val=&quot;00147007&quot;/&gt;&lt;wsp:rsid wsp:val=&quot;00147008&quot;/&gt;&lt;wsp:rsid wsp:val=&quot;0014748D&quot;/&gt;&lt;wsp:rsid wsp:val=&quot;00147668&quot;/&gt;&lt;wsp:rsid wsp:val=&quot;001478C2&quot;/&gt;&lt;wsp:rsid wsp:val=&quot;001479C7&quot;/&gt;&lt;wsp:rsid wsp:val=&quot;001479C8&quot;/&gt;&lt;wsp:rsid wsp:val=&quot;00147A74&quot;/&gt;&lt;wsp:rsid wsp:val=&quot;00147F3B&quot;/&gt;&lt;wsp:rsid wsp:val=&quot;00147F88&quot;/&gt;&lt;wsp:rsid wsp:val=&quot;00150454&quot;/&gt;&lt;wsp:rsid wsp:val=&quot;00150836&quot;/&gt;&lt;wsp:rsid wsp:val=&quot;00150AB7&quot;/&gt;&lt;wsp:rsid wsp:val=&quot;00150F89&quot;/&gt;&lt;wsp:rsid wsp:val=&quot;00151226&quot;/&gt;&lt;wsp:rsid wsp:val=&quot;001512A9&quot;/&gt;&lt;wsp:rsid wsp:val=&quot;001512D9&quot;/&gt;&lt;wsp:rsid wsp:val=&quot;0015143C&quot;/&gt;&lt;wsp:rsid wsp:val=&quot;00151809&quot;/&gt;&lt;wsp:rsid wsp:val=&quot;001518C8&quot;/&gt;&lt;wsp:rsid wsp:val=&quot;00151ABC&quot;/&gt;&lt;wsp:rsid wsp:val=&quot;00151C5B&quot;/&gt;&lt;wsp:rsid wsp:val=&quot;0015274C&quot;/&gt;&lt;wsp:rsid wsp:val=&quot;00152AD8&quot;/&gt;&lt;wsp:rsid wsp:val=&quot;00153121&quot;/&gt;&lt;wsp:rsid wsp:val=&quot;0015317A&quot;/&gt;&lt;wsp:rsid wsp:val=&quot;001533D4&quot;/&gt;&lt;wsp:rsid wsp:val=&quot;00153611&quot;/&gt;&lt;wsp:rsid wsp:val=&quot;00153992&quot;/&gt;&lt;wsp:rsid wsp:val=&quot;00153AB7&quot;/&gt;&lt;wsp:rsid wsp:val=&quot;00153B7A&quot;/&gt;&lt;wsp:rsid wsp:val=&quot;00153B95&quot;/&gt;&lt;wsp:rsid wsp:val=&quot;00153FB1&quot;/&gt;&lt;wsp:rsid wsp:val=&quot;001542D1&quot;/&gt;&lt;wsp:rsid wsp:val=&quot;00154474&quot;/&gt;&lt;wsp:rsid wsp:val=&quot;00154569&quot;/&gt;&lt;wsp:rsid wsp:val=&quot;00154616&quot;/&gt;&lt;wsp:rsid wsp:val=&quot;001546FD&quot;/&gt;&lt;wsp:rsid wsp:val=&quot;0015488F&quot;/&gt;&lt;wsp:rsid wsp:val=&quot;00154A48&quot;/&gt;&lt;wsp:rsid wsp:val=&quot;00154C16&quot;/&gt;&lt;wsp:rsid wsp:val=&quot;00154D95&quot;/&gt;&lt;wsp:rsid wsp:val=&quot;00154DAF&quot;/&gt;&lt;wsp:rsid wsp:val=&quot;00154E9D&quot;/&gt;&lt;wsp:rsid wsp:val=&quot;00154FFE&quot;/&gt;&lt;wsp:rsid wsp:val=&quot;00155962&quot;/&gt;&lt;wsp:rsid wsp:val=&quot;00155B5A&quot;/&gt;&lt;wsp:rsid wsp:val=&quot;00155C0C&quot;/&gt;&lt;wsp:rsid wsp:val=&quot;001565DF&quot;/&gt;&lt;wsp:rsid wsp:val=&quot;001568CD&quot;/&gt;&lt;wsp:rsid wsp:val=&quot;00156F5F&quot;/&gt;&lt;wsp:rsid wsp:val=&quot;0015700A&quot;/&gt;&lt;wsp:rsid wsp:val=&quot;0015780B&quot;/&gt;&lt;wsp:rsid wsp:val=&quot;00157875&quot;/&gt;&lt;wsp:rsid wsp:val=&quot;00157906&quot;/&gt;&lt;wsp:rsid wsp:val=&quot;001579C9&quot;/&gt;&lt;wsp:rsid wsp:val=&quot;0016004B&quot;/&gt;&lt;wsp:rsid wsp:val=&quot;0016012A&quot;/&gt;&lt;wsp:rsid wsp:val=&quot;001604F4&quot;/&gt;&lt;wsp:rsid wsp:val=&quot;0016056C&quot;/&gt;&lt;wsp:rsid wsp:val=&quot;00160662&quot;/&gt;&lt;wsp:rsid wsp:val=&quot;0016089B&quot;/&gt;&lt;wsp:rsid wsp:val=&quot;00160AD8&quot;/&gt;&lt;wsp:rsid wsp:val=&quot;00160B40&quot;/&gt;&lt;wsp:rsid wsp:val=&quot;00161192&quot;/&gt;&lt;wsp:rsid wsp:val=&quot;00161414&quot;/&gt;&lt;wsp:rsid wsp:val=&quot;0016144B&quot;/&gt;&lt;wsp:rsid wsp:val=&quot;0016164F&quot;/&gt;&lt;wsp:rsid wsp:val=&quot;001617F7&quot;/&gt;&lt;wsp:rsid wsp:val=&quot;00161B38&quot;/&gt;&lt;wsp:rsid wsp:val=&quot;00162217&quot;/&gt;&lt;wsp:rsid wsp:val=&quot;0016256C&quot;/&gt;&lt;wsp:rsid wsp:val=&quot;00162797&quot;/&gt;&lt;wsp:rsid wsp:val=&quot;00162969&quot;/&gt;&lt;wsp:rsid wsp:val=&quot;00162A7E&quot;/&gt;&lt;wsp:rsid wsp:val=&quot;00162A8A&quot;/&gt;&lt;wsp:rsid wsp:val=&quot;00162B50&quot;/&gt;&lt;wsp:rsid wsp:val=&quot;00162B74&quot;/&gt;&lt;wsp:rsid wsp:val=&quot;00162E2F&quot;/&gt;&lt;wsp:rsid wsp:val=&quot;0016301D&quot;/&gt;&lt;wsp:rsid wsp:val=&quot;0016308C&quot;/&gt;&lt;wsp:rsid wsp:val=&quot;0016320A&quot;/&gt;&lt;wsp:rsid wsp:val=&quot;00163258&quot;/&gt;&lt;wsp:rsid wsp:val=&quot;00163605&quot;/&gt;&lt;wsp:rsid wsp:val=&quot;00163697&quot;/&gt;&lt;wsp:rsid wsp:val=&quot;0016374C&quot;/&gt;&lt;wsp:rsid wsp:val=&quot;0016387E&quot;/&gt;&lt;wsp:rsid wsp:val=&quot;00163992&quot;/&gt;&lt;wsp:rsid wsp:val=&quot;00163B02&quot;/&gt;&lt;wsp:rsid wsp:val=&quot;00163E1B&quot;/&gt;&lt;wsp:rsid wsp:val=&quot;00163F5E&quot;/&gt;&lt;wsp:rsid wsp:val=&quot;001642CF&quot;/&gt;&lt;wsp:rsid wsp:val=&quot;00164500&quot;/&gt;&lt;wsp:rsid wsp:val=&quot;00164515&quot;/&gt;&lt;wsp:rsid wsp:val=&quot;0016474D&quot;/&gt;&lt;wsp:rsid wsp:val=&quot;00164A93&quot;/&gt;&lt;wsp:rsid wsp:val=&quot;00164AD4&quot;/&gt;&lt;wsp:rsid wsp:val=&quot;00164C94&quot;/&gt;&lt;wsp:rsid wsp:val=&quot;00164FCB&quot;/&gt;&lt;wsp:rsid wsp:val=&quot;0016502A&quot;/&gt;&lt;wsp:rsid wsp:val=&quot;00165163&quot;/&gt;&lt;wsp:rsid wsp:val=&quot;001653D6&quot;/&gt;&lt;wsp:rsid wsp:val=&quot;0016543E&quot;/&gt;&lt;wsp:rsid wsp:val=&quot;00165462&quot;/&gt;&lt;wsp:rsid wsp:val=&quot;001655A4&quot;/&gt;&lt;wsp:rsid wsp:val=&quot;001655E8&quot;/&gt;&lt;wsp:rsid wsp:val=&quot;001657F0&quot;/&gt;&lt;wsp:rsid wsp:val=&quot;001658D6&quot;/&gt;&lt;wsp:rsid wsp:val=&quot;00165B28&quot;/&gt;&lt;wsp:rsid wsp:val=&quot;00165B3E&quot;/&gt;&lt;wsp:rsid wsp:val=&quot;00165E35&quot;/&gt;&lt;wsp:rsid wsp:val=&quot;0016635F&quot;/&gt;&lt;wsp:rsid wsp:val=&quot;00166554&quot;/&gt;&lt;wsp:rsid wsp:val=&quot;0016668D&quot;/&gt;&lt;wsp:rsid wsp:val=&quot;001668F9&quot;/&gt;&lt;wsp:rsid wsp:val=&quot;001672AB&quot;/&gt;&lt;wsp:rsid wsp:val=&quot;00167431&quot;/&gt;&lt;wsp:rsid wsp:val=&quot;00167453&quot;/&gt;&lt;wsp:rsid wsp:val=&quot;001677A5&quot;/&gt;&lt;wsp:rsid wsp:val=&quot;00167A1C&quot;/&gt;&lt;wsp:rsid wsp:val=&quot;00167BD0&quot;/&gt;&lt;wsp:rsid wsp:val=&quot;00167D1C&quot;/&gt;&lt;wsp:rsid wsp:val=&quot;00167FD9&quot;/&gt;&lt;wsp:rsid wsp:val=&quot;00170010&quot;/&gt;&lt;wsp:rsid wsp:val=&quot;00170025&quot;/&gt;&lt;wsp:rsid wsp:val=&quot;00170785&quot;/&gt;&lt;wsp:rsid wsp:val=&quot;00171155&quot;/&gt;&lt;wsp:rsid wsp:val=&quot;00171382&quot;/&gt;&lt;wsp:rsid wsp:val=&quot;00171462&quot;/&gt;&lt;wsp:rsid wsp:val=&quot;00171612&quot;/&gt;&lt;wsp:rsid wsp:val=&quot;00171642&quot;/&gt;&lt;wsp:rsid wsp:val=&quot;00171FC8&quot;/&gt;&lt;wsp:rsid wsp:val=&quot;00172037&quot;/&gt;&lt;wsp:rsid wsp:val=&quot;00172199&quot;/&gt;&lt;wsp:rsid wsp:val=&quot;0017227F&quot;/&gt;&lt;wsp:rsid wsp:val=&quot;001727A9&quot;/&gt;&lt;wsp:rsid wsp:val=&quot;00172F27&quot;/&gt;&lt;wsp:rsid wsp:val=&quot;00173023&quot;/&gt;&lt;wsp:rsid wsp:val=&quot;0017376E&quot;/&gt;&lt;wsp:rsid wsp:val=&quot;00173B12&quot;/&gt;&lt;wsp:rsid wsp:val=&quot;00173C66&quot;/&gt;&lt;wsp:rsid wsp:val=&quot;00173F78&quot;/&gt;&lt;wsp:rsid wsp:val=&quot;00174460&quot;/&gt;&lt;wsp:rsid wsp:val=&quot;001747D6&quot;/&gt;&lt;wsp:rsid wsp:val=&quot;001749BE&quot;/&gt;&lt;wsp:rsid wsp:val=&quot;00174AED&quot;/&gt;&lt;wsp:rsid wsp:val=&quot;00174B72&quot;/&gt;&lt;wsp:rsid wsp:val=&quot;00174BAD&quot;/&gt;&lt;wsp:rsid wsp:val=&quot;00174C2C&quot;/&gt;&lt;wsp:rsid wsp:val=&quot;00174F3F&quot;/&gt;&lt;wsp:rsid wsp:val=&quot;00174FB8&quot;/&gt;&lt;wsp:rsid wsp:val=&quot;0017512B&quot;/&gt;&lt;wsp:rsid wsp:val=&quot;0017564C&quot;/&gt;&lt;wsp:rsid wsp:val=&quot;001757FB&quot;/&gt;&lt;wsp:rsid wsp:val=&quot;00175993&quot;/&gt;&lt;wsp:rsid wsp:val=&quot;00175A12&quot;/&gt;&lt;wsp:rsid wsp:val=&quot;00175A16&quot;/&gt;&lt;wsp:rsid wsp:val=&quot;00175B86&quot;/&gt;&lt;wsp:rsid wsp:val=&quot;00175FEB&quot;/&gt;&lt;wsp:rsid wsp:val=&quot;00176077&quot;/&gt;&lt;wsp:rsid wsp:val=&quot;001761BF&quot;/&gt;&lt;wsp:rsid wsp:val=&quot;001763CC&quot;/&gt;&lt;wsp:rsid wsp:val=&quot;0017664D&quot;/&gt;&lt;wsp:rsid wsp:val=&quot;0017678F&quot;/&gt;&lt;wsp:rsid wsp:val=&quot;001769AC&quot;/&gt;&lt;wsp:rsid wsp:val=&quot;001769B5&quot;/&gt;&lt;wsp:rsid wsp:val=&quot;00176B7D&quot;/&gt;&lt;wsp:rsid wsp:val=&quot;001770C4&quot;/&gt;&lt;wsp:rsid wsp:val=&quot;00177425&quot;/&gt;&lt;wsp:rsid wsp:val=&quot;001800A0&quot;/&gt;&lt;wsp:rsid wsp:val=&quot;00180300&quot;/&gt;&lt;wsp:rsid wsp:val=&quot;001806E7&quot;/&gt;&lt;wsp:rsid wsp:val=&quot;001808B9&quot;/&gt;&lt;wsp:rsid wsp:val=&quot;00180965&quot;/&gt;&lt;wsp:rsid wsp:val=&quot;00180CF8&quot;/&gt;&lt;wsp:rsid wsp:val=&quot;00181133&quot;/&gt;&lt;wsp:rsid wsp:val=&quot;00181481&quot;/&gt;&lt;wsp:rsid wsp:val=&quot;00181CBB&quot;/&gt;&lt;wsp:rsid wsp:val=&quot;00182075&quot;/&gt;&lt;wsp:rsid wsp:val=&quot;00182447&quot;/&gt;&lt;wsp:rsid wsp:val=&quot;0018253F&quot;/&gt;&lt;wsp:rsid wsp:val=&quot;001826E7&quot;/&gt;&lt;wsp:rsid wsp:val=&quot;00182936&quot;/&gt;&lt;wsp:rsid wsp:val=&quot;00182A2A&quot;/&gt;&lt;wsp:rsid wsp:val=&quot;00182AB2&quot;/&gt;&lt;wsp:rsid wsp:val=&quot;001832F8&quot;/&gt;&lt;wsp:rsid wsp:val=&quot;001838C8&quot;/&gt;&lt;wsp:rsid wsp:val=&quot;00183B17&quot;/&gt;&lt;wsp:rsid wsp:val=&quot;00183D51&quot;/&gt;&lt;wsp:rsid wsp:val=&quot;00183DCC&quot;/&gt;&lt;wsp:rsid wsp:val=&quot;00183F46&quot;/&gt;&lt;wsp:rsid wsp:val=&quot;00184072&quot;/&gt;&lt;wsp:rsid wsp:val=&quot;001840E8&quot;/&gt;&lt;wsp:rsid wsp:val=&quot;001846F6&quot;/&gt;&lt;wsp:rsid wsp:val=&quot;001849E8&quot;/&gt;&lt;wsp:rsid wsp:val=&quot;00184D6F&quot;/&gt;&lt;wsp:rsid wsp:val=&quot;00185598&quot;/&gt;&lt;wsp:rsid wsp:val=&quot;001858B4&quot;/&gt;&lt;wsp:rsid wsp:val=&quot;0018596D&quot;/&gt;&lt;wsp:rsid wsp:val=&quot;00185B7B&quot;/&gt;&lt;wsp:rsid wsp:val=&quot;00185C1E&quot;/&gt;&lt;wsp:rsid wsp:val=&quot;00185F5D&quot;/&gt;&lt;wsp:rsid wsp:val=&quot;0018604B&quot;/&gt;&lt;wsp:rsid wsp:val=&quot;001861A4&quot;/&gt;&lt;wsp:rsid wsp:val=&quot;00186217&quot;/&gt;&lt;wsp:rsid wsp:val=&quot;00186270&quot;/&gt;&lt;wsp:rsid wsp:val=&quot;001863FC&quot;/&gt;&lt;wsp:rsid wsp:val=&quot;0018663D&quot;/&gt;&lt;wsp:rsid wsp:val=&quot;0018689E&quot;/&gt;&lt;wsp:rsid wsp:val=&quot;001869E7&quot;/&gt;&lt;wsp:rsid wsp:val=&quot;00186D6F&quot;/&gt;&lt;wsp:rsid wsp:val=&quot;00186DD3&quot;/&gt;&lt;wsp:rsid wsp:val=&quot;00186F61&quot;/&gt;&lt;wsp:rsid wsp:val=&quot;001871E4&quot;/&gt;&lt;wsp:rsid wsp:val=&quot;00187272&quot;/&gt;&lt;wsp:rsid wsp:val=&quot;0018742E&quot;/&gt;&lt;wsp:rsid wsp:val=&quot;001878EA&quot;/&gt;&lt;wsp:rsid wsp:val=&quot;001879EF&quot;/&gt;&lt;wsp:rsid wsp:val=&quot;00190328&quot;/&gt;&lt;wsp:rsid wsp:val=&quot;001903E5&quot;/&gt;&lt;wsp:rsid wsp:val=&quot;001905AD&quot;/&gt;&lt;wsp:rsid wsp:val=&quot;001908D1&quot;/&gt;&lt;wsp:rsid wsp:val=&quot;0019096C&quot;/&gt;&lt;wsp:rsid wsp:val=&quot;00190A66&quot;/&gt;&lt;wsp:rsid wsp:val=&quot;00190AD0&quot;/&gt;&lt;wsp:rsid wsp:val=&quot;00190BE0&quot;/&gt;&lt;wsp:rsid wsp:val=&quot;00190C49&quot;/&gt;&lt;wsp:rsid wsp:val=&quot;00190CED&quot;/&gt;&lt;wsp:rsid wsp:val=&quot;00190E0F&quot;/&gt;&lt;wsp:rsid wsp:val=&quot;00190F9C&quot;/&gt;&lt;wsp:rsid wsp:val=&quot;001913D3&quot;/&gt;&lt;wsp:rsid wsp:val=&quot;001914B1&quot;/&gt;&lt;wsp:rsid wsp:val=&quot;001914FE&quot;/&gt;&lt;wsp:rsid wsp:val=&quot;00191D3E&quot;/&gt;&lt;wsp:rsid wsp:val=&quot;00191E09&quot;/&gt;&lt;wsp:rsid wsp:val=&quot;00191E5A&quot;/&gt;&lt;wsp:rsid wsp:val=&quot;00192261&quot;/&gt;&lt;wsp:rsid wsp:val=&quot;0019227C&quot;/&gt;&lt;wsp:rsid wsp:val=&quot;0019233C&quot;/&gt;&lt;wsp:rsid wsp:val=&quot;00192670&quot;/&gt;&lt;wsp:rsid wsp:val=&quot;00192706&quot;/&gt;&lt;wsp:rsid wsp:val=&quot;00192ADC&quot;/&gt;&lt;wsp:rsid wsp:val=&quot;00192BCD&quot;/&gt;&lt;wsp:rsid wsp:val=&quot;00192E10&quot;/&gt;&lt;wsp:rsid wsp:val=&quot;00192EEA&quot;/&gt;&lt;wsp:rsid wsp:val=&quot;00193084&quot;/&gt;&lt;wsp:rsid wsp:val=&quot;001932C4&quot;/&gt;&lt;wsp:rsid wsp:val=&quot;0019349A&quot;/&gt;&lt;wsp:rsid wsp:val=&quot;00193529&quot;/&gt;&lt;wsp:rsid wsp:val=&quot;001936D0&quot;/&gt;&lt;wsp:rsid wsp:val=&quot;00193A7B&quot;/&gt;&lt;wsp:rsid wsp:val=&quot;00193E91&quot;/&gt;&lt;wsp:rsid wsp:val=&quot;00193F74&quot;/&gt;&lt;wsp:rsid wsp:val=&quot;00194084&quot;/&gt;&lt;wsp:rsid wsp:val=&quot;001943EF&quot;/&gt;&lt;wsp:rsid wsp:val=&quot;00194512&quot;/&gt;&lt;wsp:rsid wsp:val=&quot;00194ACE&quot;/&gt;&lt;wsp:rsid wsp:val=&quot;00194AFC&quot;/&gt;&lt;wsp:rsid wsp:val=&quot;00194B44&quot;/&gt;&lt;wsp:rsid wsp:val=&quot;00194D83&quot;/&gt;&lt;wsp:rsid wsp:val=&quot;00194E52&quot;/&gt;&lt;wsp:rsid wsp:val=&quot;0019500C&quot;/&gt;&lt;wsp:rsid wsp:val=&quot;001958C9&quot;/&gt;&lt;wsp:rsid wsp:val=&quot;00195AC2&quot;/&gt;&lt;wsp:rsid wsp:val=&quot;00195B6D&quot;/&gt;&lt;wsp:rsid wsp:val=&quot;00195C98&quot;/&gt;&lt;wsp:rsid wsp:val=&quot;00195D33&quot;/&gt;&lt;wsp:rsid wsp:val=&quot;00195DBC&quot;/&gt;&lt;wsp:rsid wsp:val=&quot;001960B9&quot;/&gt;&lt;wsp:rsid wsp:val=&quot;001964F4&quot;/&gt;&lt;wsp:rsid wsp:val=&quot;001966D4&quot;/&gt;&lt;wsp:rsid wsp:val=&quot;001966EB&quot;/&gt;&lt;wsp:rsid wsp:val=&quot;001969BA&quot;/&gt;&lt;wsp:rsid wsp:val=&quot;00196C41&quot;/&gt;&lt;wsp:rsid wsp:val=&quot;00196DAD&quot;/&gt;&lt;wsp:rsid wsp:val=&quot;00196F3B&quot;/&gt;&lt;wsp:rsid wsp:val=&quot;00196FD4&quot;/&gt;&lt;wsp:rsid wsp:val=&quot;0019719B&quot;/&gt;&lt;wsp:rsid wsp:val=&quot;001978B8&quot;/&gt;&lt;wsp:rsid wsp:val=&quot;001A01F2&quot;/&gt;&lt;wsp:rsid wsp:val=&quot;001A08C6&quot;/&gt;&lt;wsp:rsid wsp:val=&quot;001A0A89&quot;/&gt;&lt;wsp:rsid wsp:val=&quot;001A0D93&quot;/&gt;&lt;wsp:rsid wsp:val=&quot;001A0DB5&quot;/&gt;&lt;wsp:rsid wsp:val=&quot;001A0DB8&quot;/&gt;&lt;wsp:rsid wsp:val=&quot;001A0EAF&quot;/&gt;&lt;wsp:rsid wsp:val=&quot;001A0FF3&quot;/&gt;&lt;wsp:rsid wsp:val=&quot;001A1027&quot;/&gt;&lt;wsp:rsid wsp:val=&quot;001A11EA&quot;/&gt;&lt;wsp:rsid wsp:val=&quot;001A1994&quot;/&gt;&lt;wsp:rsid wsp:val=&quot;001A1C78&quot;/&gt;&lt;wsp:rsid wsp:val=&quot;001A21A4&quot;/&gt;&lt;wsp:rsid wsp:val=&quot;001A250A&quot;/&gt;&lt;wsp:rsid wsp:val=&quot;001A260B&quot;/&gt;&lt;wsp:rsid wsp:val=&quot;001A274D&quot;/&gt;&lt;wsp:rsid wsp:val=&quot;001A292A&quot;/&gt;&lt;wsp:rsid wsp:val=&quot;001A2AF7&quot;/&gt;&lt;wsp:rsid wsp:val=&quot;001A3572&quot;/&gt;&lt;wsp:rsid wsp:val=&quot;001A394C&quot;/&gt;&lt;wsp:rsid wsp:val=&quot;001A3EC3&quot;/&gt;&lt;wsp:rsid wsp:val=&quot;001A4236&quot;/&gt;&lt;wsp:rsid wsp:val=&quot;001A4359&quot;/&gt;&lt;wsp:rsid wsp:val=&quot;001A455C&quot;/&gt;&lt;wsp:rsid wsp:val=&quot;001A45BC&quot;/&gt;&lt;wsp:rsid wsp:val=&quot;001A4769&quot;/&gt;&lt;wsp:rsid wsp:val=&quot;001A5187&quot;/&gt;&lt;wsp:rsid wsp:val=&quot;001A52F8&quot;/&gt;&lt;wsp:rsid wsp:val=&quot;001A543C&quot;/&gt;&lt;wsp:rsid wsp:val=&quot;001A54AF&quot;/&gt;&lt;wsp:rsid wsp:val=&quot;001A583A&quot;/&gt;&lt;wsp:rsid wsp:val=&quot;001A5885&quot;/&gt;&lt;wsp:rsid wsp:val=&quot;001A58A0&quot;/&gt;&lt;wsp:rsid wsp:val=&quot;001A5A38&quot;/&gt;&lt;wsp:rsid wsp:val=&quot;001A5A60&quot;/&gt;&lt;wsp:rsid wsp:val=&quot;001A5BAA&quot;/&gt;&lt;wsp:rsid wsp:val=&quot;001A5C7F&quot;/&gt;&lt;wsp:rsid wsp:val=&quot;001A5F55&quot;/&gt;&lt;wsp:rsid wsp:val=&quot;001A6173&quot;/&gt;&lt;wsp:rsid wsp:val=&quot;001A6A35&quot;/&gt;&lt;wsp:rsid wsp:val=&quot;001A6AD0&quot;/&gt;&lt;wsp:rsid wsp:val=&quot;001A701D&quot;/&gt;&lt;wsp:rsid wsp:val=&quot;001A711F&quot;/&gt;&lt;wsp:rsid wsp:val=&quot;001A755A&quot;/&gt;&lt;wsp:rsid wsp:val=&quot;001A7600&quot;/&gt;&lt;wsp:rsid wsp:val=&quot;001A77DC&quot;/&gt;&lt;wsp:rsid wsp:val=&quot;001A7947&quot;/&gt;&lt;wsp:rsid wsp:val=&quot;001A7A4D&quot;/&gt;&lt;wsp:rsid wsp:val=&quot;001A7CC0&quot;/&gt;&lt;wsp:rsid wsp:val=&quot;001B0674&quot;/&gt;&lt;wsp:rsid wsp:val=&quot;001B0775&quot;/&gt;&lt;wsp:rsid wsp:val=&quot;001B0859&quot;/&gt;&lt;wsp:rsid wsp:val=&quot;001B0B51&quot;/&gt;&lt;wsp:rsid wsp:val=&quot;001B0CC5&quot;/&gt;&lt;wsp:rsid wsp:val=&quot;001B0D3B&quot;/&gt;&lt;wsp:rsid wsp:val=&quot;001B0D9D&quot;/&gt;&lt;wsp:rsid wsp:val=&quot;001B0E65&quot;/&gt;&lt;wsp:rsid wsp:val=&quot;001B11CC&quot;/&gt;&lt;wsp:rsid wsp:val=&quot;001B1A36&quot;/&gt;&lt;wsp:rsid wsp:val=&quot;001B269A&quot;/&gt;&lt;wsp:rsid wsp:val=&quot;001B26A1&quot;/&gt;&lt;wsp:rsid wsp:val=&quot;001B2898&quot;/&gt;&lt;wsp:rsid wsp:val=&quot;001B2A7C&quot;/&gt;&lt;wsp:rsid wsp:val=&quot;001B2DF2&quot;/&gt;&lt;wsp:rsid wsp:val=&quot;001B2E8B&quot;/&gt;&lt;wsp:rsid wsp:val=&quot;001B3229&quot;/&gt;&lt;wsp:rsid wsp:val=&quot;001B3452&quot;/&gt;&lt;wsp:rsid wsp:val=&quot;001B3729&quot;/&gt;&lt;wsp:rsid wsp:val=&quot;001B3A46&quot;/&gt;&lt;wsp:rsid wsp:val=&quot;001B3D79&quot;/&gt;&lt;wsp:rsid wsp:val=&quot;001B3E47&quot;/&gt;&lt;wsp:rsid wsp:val=&quot;001B408E&quot;/&gt;&lt;wsp:rsid wsp:val=&quot;001B441E&quot;/&gt;&lt;wsp:rsid wsp:val=&quot;001B46E1&quot;/&gt;&lt;wsp:rsid wsp:val=&quot;001B48EE&quot;/&gt;&lt;wsp:rsid wsp:val=&quot;001B564C&quot;/&gt;&lt;wsp:rsid wsp:val=&quot;001B56F3&quot;/&gt;&lt;wsp:rsid wsp:val=&quot;001B56FE&quot;/&gt;&lt;wsp:rsid wsp:val=&quot;001B5993&quot;/&gt;&lt;wsp:rsid wsp:val=&quot;001B5DD0&quot;/&gt;&lt;wsp:rsid wsp:val=&quot;001B5FFD&quot;/&gt;&lt;wsp:rsid wsp:val=&quot;001B6014&quot;/&gt;&lt;wsp:rsid wsp:val=&quot;001B6061&quot;/&gt;&lt;wsp:rsid wsp:val=&quot;001B69F2&quot;/&gt;&lt;wsp:rsid wsp:val=&quot;001B6C39&quot;/&gt;&lt;wsp:rsid wsp:val=&quot;001B6E53&quot;/&gt;&lt;wsp:rsid wsp:val=&quot;001B714B&quot;/&gt;&lt;wsp:rsid wsp:val=&quot;001B73F0&quot;/&gt;&lt;wsp:rsid wsp:val=&quot;001B750A&quot;/&gt;&lt;wsp:rsid wsp:val=&quot;001B770C&quot;/&gt;&lt;wsp:rsid wsp:val=&quot;001B77B0&quot;/&gt;&lt;wsp:rsid wsp:val=&quot;001B77B9&quot;/&gt;&lt;wsp:rsid wsp:val=&quot;001B7DDF&quot;/&gt;&lt;wsp:rsid wsp:val=&quot;001B7FFD&quot;/&gt;&lt;wsp:rsid wsp:val=&quot;001C01F0&quot;/&gt;&lt;wsp:rsid wsp:val=&quot;001C078C&quot;/&gt;&lt;wsp:rsid wsp:val=&quot;001C0943&quot;/&gt;&lt;wsp:rsid wsp:val=&quot;001C0D79&quot;/&gt;&lt;wsp:rsid wsp:val=&quot;001C0D7D&quot;/&gt;&lt;wsp:rsid wsp:val=&quot;001C0EF8&quot;/&gt;&lt;wsp:rsid wsp:val=&quot;001C1067&quot;/&gt;&lt;wsp:rsid wsp:val=&quot;001C1133&quot;/&gt;&lt;wsp:rsid wsp:val=&quot;001C11B2&quot;/&gt;&lt;wsp:rsid wsp:val=&quot;001C128A&quot;/&gt;&lt;wsp:rsid wsp:val=&quot;001C14DF&quot;/&gt;&lt;wsp:rsid wsp:val=&quot;001C18F8&quot;/&gt;&lt;wsp:rsid wsp:val=&quot;001C1CEB&quot;/&gt;&lt;wsp:rsid wsp:val=&quot;001C1FF0&quot;/&gt;&lt;wsp:rsid wsp:val=&quot;001C21F1&quot;/&gt;&lt;wsp:rsid wsp:val=&quot;001C23F4&quot;/&gt;&lt;wsp:rsid wsp:val=&quot;001C2638&quot;/&gt;&lt;wsp:rsid wsp:val=&quot;001C2962&quot;/&gt;&lt;wsp:rsid wsp:val=&quot;001C29B9&quot;/&gt;&lt;wsp:rsid wsp:val=&quot;001C2A96&quot;/&gt;&lt;wsp:rsid wsp:val=&quot;001C2BBE&quot;/&gt;&lt;wsp:rsid wsp:val=&quot;001C2E0C&quot;/&gt;&lt;wsp:rsid wsp:val=&quot;001C317A&quot;/&gt;&lt;wsp:rsid wsp:val=&quot;001C3373&quot;/&gt;&lt;wsp:rsid wsp:val=&quot;001C339D&quot;/&gt;&lt;wsp:rsid wsp:val=&quot;001C36DD&quot;/&gt;&lt;wsp:rsid wsp:val=&quot;001C372A&quot;/&gt;&lt;wsp:rsid wsp:val=&quot;001C3739&quot;/&gt;&lt;wsp:rsid wsp:val=&quot;001C3BD2&quot;/&gt;&lt;wsp:rsid wsp:val=&quot;001C3CB2&quot;/&gt;&lt;wsp:rsid wsp:val=&quot;001C3EB2&quot;/&gt;&lt;wsp:rsid wsp:val=&quot;001C42D4&quot;/&gt;&lt;wsp:rsid wsp:val=&quot;001C4635&quot;/&gt;&lt;wsp:rsid wsp:val=&quot;001C46C8&quot;/&gt;&lt;wsp:rsid wsp:val=&quot;001C4722&quot;/&gt;&lt;wsp:rsid wsp:val=&quot;001C4767&quot;/&gt;&lt;wsp:rsid wsp:val=&quot;001C4A93&quot;/&gt;&lt;wsp:rsid wsp:val=&quot;001C4F63&quot;/&gt;&lt;wsp:rsid wsp:val=&quot;001C4FCC&quot;/&gt;&lt;wsp:rsid wsp:val=&quot;001C51D4&quot;/&gt;&lt;wsp:rsid wsp:val=&quot;001C52CE&quot;/&gt;&lt;wsp:rsid wsp:val=&quot;001C5430&quot;/&gt;&lt;wsp:rsid wsp:val=&quot;001C54C7&quot;/&gt;&lt;wsp:rsid wsp:val=&quot;001C58C9&quot;/&gt;&lt;wsp:rsid wsp:val=&quot;001C59DE&quot;/&gt;&lt;wsp:rsid wsp:val=&quot;001C5B12&quot;/&gt;&lt;wsp:rsid wsp:val=&quot;001C5DA7&quot;/&gt;&lt;wsp:rsid wsp:val=&quot;001C5FC4&quot;/&gt;&lt;wsp:rsid wsp:val=&quot;001C61B0&quot;/&gt;&lt;wsp:rsid wsp:val=&quot;001C63FF&quot;/&gt;&lt;wsp:rsid wsp:val=&quot;001C6A76&quot;/&gt;&lt;wsp:rsid wsp:val=&quot;001C6B36&quot;/&gt;&lt;wsp:rsid wsp:val=&quot;001C6C97&quot;/&gt;&lt;wsp:rsid wsp:val=&quot;001C6DD2&quot;/&gt;&lt;wsp:rsid wsp:val=&quot;001C7125&quot;/&gt;&lt;wsp:rsid wsp:val=&quot;001C7206&quot;/&gt;&lt;wsp:rsid wsp:val=&quot;001C723D&quot;/&gt;&lt;wsp:rsid wsp:val=&quot;001C7399&quot;/&gt;&lt;wsp:rsid wsp:val=&quot;001C73D4&quot;/&gt;&lt;wsp:rsid wsp:val=&quot;001C768E&quot;/&gt;&lt;wsp:rsid wsp:val=&quot;001C7778&quot;/&gt;&lt;wsp:rsid wsp:val=&quot;001C7D4E&quot;/&gt;&lt;wsp:rsid wsp:val=&quot;001C7D63&quot;/&gt;&lt;wsp:rsid wsp:val=&quot;001D0031&quot;/&gt;&lt;wsp:rsid wsp:val=&quot;001D01FC&quot;/&gt;&lt;wsp:rsid wsp:val=&quot;001D0405&quot;/&gt;&lt;wsp:rsid wsp:val=&quot;001D0421&quot;/&gt;&lt;wsp:rsid wsp:val=&quot;001D042A&quot;/&gt;&lt;wsp:rsid wsp:val=&quot;001D0BD5&quot;/&gt;&lt;wsp:rsid wsp:val=&quot;001D0F12&quot;/&gt;&lt;wsp:rsid wsp:val=&quot;001D0FB8&quot;/&gt;&lt;wsp:rsid wsp:val=&quot;001D16F6&quot;/&gt;&lt;wsp:rsid wsp:val=&quot;001D1750&quot;/&gt;&lt;wsp:rsid wsp:val=&quot;001D1916&quot;/&gt;&lt;wsp:rsid wsp:val=&quot;001D1A53&quot;/&gt;&lt;wsp:rsid wsp:val=&quot;001D1B09&quot;/&gt;&lt;wsp:rsid wsp:val=&quot;001D1B2F&quot;/&gt;&lt;wsp:rsid wsp:val=&quot;001D20C4&quot;/&gt;&lt;wsp:rsid wsp:val=&quot;001D22D2&quot;/&gt;&lt;wsp:rsid wsp:val=&quot;001D23C8&quot;/&gt;&lt;wsp:rsid wsp:val=&quot;001D272A&quot;/&gt;&lt;wsp:rsid wsp:val=&quot;001D28D5&quot;/&gt;&lt;wsp:rsid wsp:val=&quot;001D2BA7&quot;/&gt;&lt;wsp:rsid wsp:val=&quot;001D3068&quot;/&gt;&lt;wsp:rsid wsp:val=&quot;001D310B&quot;/&gt;&lt;wsp:rsid wsp:val=&quot;001D33A5&quot;/&gt;&lt;wsp:rsid wsp:val=&quot;001D383B&quot;/&gt;&lt;wsp:rsid wsp:val=&quot;001D3AFC&quot;/&gt;&lt;wsp:rsid wsp:val=&quot;001D3CFF&quot;/&gt;&lt;wsp:rsid wsp:val=&quot;001D3D59&quot;/&gt;&lt;wsp:rsid wsp:val=&quot;001D3E93&quot;/&gt;&lt;wsp:rsid wsp:val=&quot;001D3F45&quot;/&gt;&lt;wsp:rsid wsp:val=&quot;001D3F71&quot;/&gt;&lt;wsp:rsid wsp:val=&quot;001D3F88&quot;/&gt;&lt;wsp:rsid wsp:val=&quot;001D40C9&quot;/&gt;&lt;wsp:rsid wsp:val=&quot;001D423C&quot;/&gt;&lt;wsp:rsid wsp:val=&quot;001D45D1&quot;/&gt;&lt;wsp:rsid wsp:val=&quot;001D4994&quot;/&gt;&lt;wsp:rsid wsp:val=&quot;001D4D18&quot;/&gt;&lt;wsp:rsid wsp:val=&quot;001D4D32&quot;/&gt;&lt;wsp:rsid wsp:val=&quot;001D50C2&quot;/&gt;&lt;wsp:rsid wsp:val=&quot;001D51D0&quot;/&gt;&lt;wsp:rsid wsp:val=&quot;001D539E&quot;/&gt;&lt;wsp:rsid wsp:val=&quot;001D5A66&quot;/&gt;&lt;wsp:rsid wsp:val=&quot;001D5A93&quot;/&gt;&lt;wsp:rsid wsp:val=&quot;001D5BCB&quot;/&gt;&lt;wsp:rsid wsp:val=&quot;001D5CDA&quot;/&gt;&lt;wsp:rsid wsp:val=&quot;001D67AB&quot;/&gt;&lt;wsp:rsid wsp:val=&quot;001D685B&quot;/&gt;&lt;wsp:rsid wsp:val=&quot;001D6952&quot;/&gt;&lt;wsp:rsid wsp:val=&quot;001D69E8&quot;/&gt;&lt;wsp:rsid wsp:val=&quot;001D6BF0&quot;/&gt;&lt;wsp:rsid wsp:val=&quot;001D6EBE&quot;/&gt;&lt;wsp:rsid wsp:val=&quot;001D721A&quot;/&gt;&lt;wsp:rsid wsp:val=&quot;001D7635&quot;/&gt;&lt;wsp:rsid wsp:val=&quot;001D7944&quot;/&gt;&lt;wsp:rsid wsp:val=&quot;001D7E4C&quot;/&gt;&lt;wsp:rsid wsp:val=&quot;001D7E71&quot;/&gt;&lt;wsp:rsid wsp:val=&quot;001D7FCA&quot;/&gt;&lt;wsp:rsid wsp:val=&quot;001E028A&quot;/&gt;&lt;wsp:rsid wsp:val=&quot;001E0319&quot;/&gt;&lt;wsp:rsid wsp:val=&quot;001E03A1&quot;/&gt;&lt;wsp:rsid wsp:val=&quot;001E062C&quot;/&gt;&lt;wsp:rsid wsp:val=&quot;001E10F5&quot;/&gt;&lt;wsp:rsid wsp:val=&quot;001E110D&quot;/&gt;&lt;wsp:rsid wsp:val=&quot;001E11AB&quot;/&gt;&lt;wsp:rsid wsp:val=&quot;001E11B2&quot;/&gt;&lt;wsp:rsid wsp:val=&quot;001E133D&quot;/&gt;&lt;wsp:rsid wsp:val=&quot;001E1452&quot;/&gt;&lt;wsp:rsid wsp:val=&quot;001E14A7&quot;/&gt;&lt;wsp:rsid wsp:val=&quot;001E194C&quot;/&gt;&lt;wsp:rsid wsp:val=&quot;001E1DD5&quot;/&gt;&lt;wsp:rsid wsp:val=&quot;001E1F25&quot;/&gt;&lt;wsp:rsid wsp:val=&quot;001E203A&quot;/&gt;&lt;wsp:rsid wsp:val=&quot;001E2144&quot;/&gt;&lt;wsp:rsid wsp:val=&quot;001E2729&quot;/&gt;&lt;wsp:rsid wsp:val=&quot;001E27E9&quot;/&gt;&lt;wsp:rsid wsp:val=&quot;001E29D4&quot;/&gt;&lt;wsp:rsid wsp:val=&quot;001E2D93&quot;/&gt;&lt;wsp:rsid wsp:val=&quot;001E2FE2&quot;/&gt;&lt;wsp:rsid wsp:val=&quot;001E353D&quot;/&gt;&lt;wsp:rsid wsp:val=&quot;001E3675&quot;/&gt;&lt;wsp:rsid wsp:val=&quot;001E3982&quot;/&gt;&lt;wsp:rsid wsp:val=&quot;001E425D&quot;/&gt;&lt;wsp:rsid wsp:val=&quot;001E441E&quot;/&gt;&lt;wsp:rsid wsp:val=&quot;001E444D&quot;/&gt;&lt;wsp:rsid wsp:val=&quot;001E4457&quot;/&gt;&lt;wsp:rsid wsp:val=&quot;001E457B&quot;/&gt;&lt;wsp:rsid wsp:val=&quot;001E4595&quot;/&gt;&lt;wsp:rsid wsp:val=&quot;001E46A9&quot;/&gt;&lt;wsp:rsid wsp:val=&quot;001E4C4F&quot;/&gt;&lt;wsp:rsid wsp:val=&quot;001E4FBE&quot;/&gt;&lt;wsp:rsid wsp:val=&quot;001E5410&quot;/&gt;&lt;wsp:rsid wsp:val=&quot;001E56D2&quot;/&gt;&lt;wsp:rsid wsp:val=&quot;001E5955&quot;/&gt;&lt;wsp:rsid wsp:val=&quot;001E59B2&quot;/&gt;&lt;wsp:rsid wsp:val=&quot;001E59E3&quot;/&gt;&lt;wsp:rsid wsp:val=&quot;001E5A21&quot;/&gt;&lt;wsp:rsid wsp:val=&quot;001E5C44&quot;/&gt;&lt;wsp:rsid wsp:val=&quot;001E5C77&quot;/&gt;&lt;wsp:rsid wsp:val=&quot;001E5CD4&quot;/&gt;&lt;wsp:rsid wsp:val=&quot;001E669A&quot;/&gt;&lt;wsp:rsid wsp:val=&quot;001E6991&quot;/&gt;&lt;wsp:rsid wsp:val=&quot;001E6A09&quot;/&gt;&lt;wsp:rsid wsp:val=&quot;001E6A5C&quot;/&gt;&lt;wsp:rsid wsp:val=&quot;001E6D8C&quot;/&gt;&lt;wsp:rsid wsp:val=&quot;001E6ED7&quot;/&gt;&lt;wsp:rsid wsp:val=&quot;001E6F0A&quot;/&gt;&lt;wsp:rsid wsp:val=&quot;001E7548&quot;/&gt;&lt;wsp:rsid wsp:val=&quot;001E7727&quot;/&gt;&lt;wsp:rsid wsp:val=&quot;001E793B&quot;/&gt;&lt;wsp:rsid wsp:val=&quot;001E7B9C&quot;/&gt;&lt;wsp:rsid wsp:val=&quot;001E7BA6&quot;/&gt;&lt;wsp:rsid wsp:val=&quot;001E7FBA&quot;/&gt;&lt;wsp:rsid wsp:val=&quot;001F0043&quot;/&gt;&lt;wsp:rsid wsp:val=&quot;001F01E4&quot;/&gt;&lt;wsp:rsid wsp:val=&quot;001F022F&quot;/&gt;&lt;wsp:rsid wsp:val=&quot;001F028A&quot;/&gt;&lt;wsp:rsid wsp:val=&quot;001F0356&quot;/&gt;&lt;wsp:rsid wsp:val=&quot;001F04D8&quot;/&gt;&lt;wsp:rsid wsp:val=&quot;001F05AE&quot;/&gt;&lt;wsp:rsid wsp:val=&quot;001F0685&quot;/&gt;&lt;wsp:rsid wsp:val=&quot;001F078A&quot;/&gt;&lt;wsp:rsid wsp:val=&quot;001F08E8&quot;/&gt;&lt;wsp:rsid wsp:val=&quot;001F0FEF&quot;/&gt;&lt;wsp:rsid wsp:val=&quot;001F1143&quot;/&gt;&lt;wsp:rsid wsp:val=&quot;001F11A6&quot;/&gt;&lt;wsp:rsid wsp:val=&quot;001F11FE&quot;/&gt;&lt;wsp:rsid wsp:val=&quot;001F145B&quot;/&gt;&lt;wsp:rsid wsp:val=&quot;001F156E&quot;/&gt;&lt;wsp:rsid wsp:val=&quot;001F15D0&quot;/&gt;&lt;wsp:rsid wsp:val=&quot;001F1A43&quot;/&gt;&lt;wsp:rsid wsp:val=&quot;001F1B14&quot;/&gt;&lt;wsp:rsid wsp:val=&quot;001F2497&quot;/&gt;&lt;wsp:rsid wsp:val=&quot;001F2AB1&quot;/&gt;&lt;wsp:rsid wsp:val=&quot;001F2FDC&quot;/&gt;&lt;wsp:rsid wsp:val=&quot;001F3076&quot;/&gt;&lt;wsp:rsid wsp:val=&quot;001F356F&quot;/&gt;&lt;wsp:rsid wsp:val=&quot;001F36F9&quot;/&gt;&lt;wsp:rsid wsp:val=&quot;001F372F&quot;/&gt;&lt;wsp:rsid wsp:val=&quot;001F3EE8&quot;/&gt;&lt;wsp:rsid wsp:val=&quot;001F3F7F&quot;/&gt;&lt;wsp:rsid wsp:val=&quot;001F445F&quot;/&gt;&lt;wsp:rsid wsp:val=&quot;001F48F4&quot;/&gt;&lt;wsp:rsid wsp:val=&quot;001F49C3&quot;/&gt;&lt;wsp:rsid wsp:val=&quot;001F4CBD&quot;/&gt;&lt;wsp:rsid wsp:val=&quot;001F4F1F&quot;/&gt;&lt;wsp:rsid wsp:val=&quot;001F4F45&quot;/&gt;&lt;wsp:rsid wsp:val=&quot;001F51E4&quot;/&gt;&lt;wsp:rsid wsp:val=&quot;001F5562&quot;/&gt;&lt;wsp:rsid wsp:val=&quot;001F55CE&quot;/&gt;&lt;wsp:rsid wsp:val=&quot;001F5673&quot;/&gt;&lt;wsp:rsid wsp:val=&quot;001F573F&quot;/&gt;&lt;wsp:rsid wsp:val=&quot;001F580D&quot;/&gt;&lt;wsp:rsid wsp:val=&quot;001F59D3&quot;/&gt;&lt;wsp:rsid wsp:val=&quot;001F59FA&quot;/&gt;&lt;wsp:rsid wsp:val=&quot;001F5A9F&quot;/&gt;&lt;wsp:rsid wsp:val=&quot;001F5CF7&quot;/&gt;&lt;wsp:rsid wsp:val=&quot;001F6A84&quot;/&gt;&lt;wsp:rsid wsp:val=&quot;001F6C63&quot;/&gt;&lt;wsp:rsid wsp:val=&quot;001F6DDB&quot;/&gt;&lt;wsp:rsid wsp:val=&quot;001F6EDC&quot;/&gt;&lt;wsp:rsid wsp:val=&quot;001F6FC4&quot;/&gt;&lt;wsp:rsid wsp:val=&quot;001F702D&quot;/&gt;&lt;wsp:rsid wsp:val=&quot;001F728E&quot;/&gt;&lt;wsp:rsid wsp:val=&quot;001F754D&quot;/&gt;&lt;wsp:rsid wsp:val=&quot;001F7590&quot;/&gt;&lt;wsp:rsid wsp:val=&quot;001F7A2B&quot;/&gt;&lt;wsp:rsid wsp:val=&quot;001F7A59&quot;/&gt;&lt;wsp:rsid wsp:val=&quot;001F7C5A&quot;/&gt;&lt;wsp:rsid wsp:val=&quot;002000F4&quot;/&gt;&lt;wsp:rsid wsp:val=&quot;002003BA&quot;/&gt;&lt;wsp:rsid wsp:val=&quot;002003EE&quot;/&gt;&lt;wsp:rsid wsp:val=&quot;00200581&quot;/&gt;&lt;wsp:rsid wsp:val=&quot;002006B4&quot;/&gt;&lt;wsp:rsid wsp:val=&quot;00200759&quot;/&gt;&lt;wsp:rsid wsp:val=&quot;002008DE&quot;/&gt;&lt;wsp:rsid wsp:val=&quot;00200987&quot;/&gt;&lt;wsp:rsid wsp:val=&quot;00200B04&quot;/&gt;&lt;wsp:rsid wsp:val=&quot;00200D43&quot;/&gt;&lt;wsp:rsid wsp:val=&quot;00200EFB&quot;/&gt;&lt;wsp:rsid wsp:val=&quot;00201580&quot;/&gt;&lt;wsp:rsid wsp:val=&quot;00201742&quot;/&gt;&lt;wsp:rsid wsp:val=&quot;002021C2&quot;/&gt;&lt;wsp:rsid wsp:val=&quot;0020232F&quot;/&gt;&lt;wsp:rsid wsp:val=&quot;002025F9&quot;/&gt;&lt;wsp:rsid wsp:val=&quot;00202676&quot;/&gt;&lt;wsp:rsid wsp:val=&quot;00202874&quot;/&gt;&lt;wsp:rsid wsp:val=&quot;00202B3F&quot;/&gt;&lt;wsp:rsid wsp:val=&quot;00202BC8&quot;/&gt;&lt;wsp:rsid wsp:val=&quot;00202DC5&quot;/&gt;&lt;wsp:rsid wsp:val=&quot;00203284&quot;/&gt;&lt;wsp:rsid wsp:val=&quot;00203339&quot;/&gt;&lt;wsp:rsid wsp:val=&quot;002036D1&quot;/&gt;&lt;wsp:rsid wsp:val=&quot;00203730&quot;/&gt;&lt;wsp:rsid wsp:val=&quot;00203879&quot;/&gt;&lt;wsp:rsid wsp:val=&quot;0020398C&quot;/&gt;&lt;wsp:rsid wsp:val=&quot;002040D5&quot;/&gt;&lt;wsp:rsid wsp:val=&quot;00204105&quot;/&gt;&lt;wsp:rsid wsp:val=&quot;00204136&quot;/&gt;&lt;wsp:rsid wsp:val=&quot;00204704&quot;/&gt;&lt;wsp:rsid wsp:val=&quot;0020471A&quot;/&gt;&lt;wsp:rsid wsp:val=&quot;00204756&quot;/&gt;&lt;wsp:rsid wsp:val=&quot;0020477C&quot;/&gt;&lt;wsp:rsid wsp:val=&quot;0020478C&quot;/&gt;&lt;wsp:rsid wsp:val=&quot;00204B7F&quot;/&gt;&lt;wsp:rsid wsp:val=&quot;00204C63&quot;/&gt;&lt;wsp:rsid wsp:val=&quot;00204CB6&quot;/&gt;&lt;wsp:rsid wsp:val=&quot;00204EB3&quot;/&gt;&lt;wsp:rsid wsp:val=&quot;002050BE&quot;/&gt;&lt;wsp:rsid wsp:val=&quot;002050D4&quot;/&gt;&lt;wsp:rsid wsp:val=&quot;0020559D&quot;/&gt;&lt;wsp:rsid wsp:val=&quot;00205659&quot;/&gt;&lt;wsp:rsid wsp:val=&quot;002056D8&quot;/&gt;&lt;wsp:rsid wsp:val=&quot;00205948&quot;/&gt;&lt;wsp:rsid wsp:val=&quot;00205954&quot;/&gt;&lt;wsp:rsid wsp:val=&quot;002059BD&quot;/&gt;&lt;wsp:rsid wsp:val=&quot;00205D82&quot;/&gt;&lt;wsp:rsid wsp:val=&quot;00205E61&quot;/&gt;&lt;wsp:rsid wsp:val=&quot;00205F87&quot;/&gt;&lt;wsp:rsid wsp:val=&quot;0020650A&quot;/&gt;&lt;wsp:rsid wsp:val=&quot;00206758&quot;/&gt;&lt;wsp:rsid wsp:val=&quot;002067E2&quot;/&gt;&lt;wsp:rsid wsp:val=&quot;0020693B&quot;/&gt;&lt;wsp:rsid wsp:val=&quot;0020710F&quot;/&gt;&lt;wsp:rsid wsp:val=&quot;00207451&quot;/&gt;&lt;wsp:rsid wsp:val=&quot;00207497&quot;/&gt;&lt;wsp:rsid wsp:val=&quot;0020767D&quot;/&gt;&lt;wsp:rsid wsp:val=&quot;002079C7&quot;/&gt;&lt;wsp:rsid wsp:val=&quot;00207FD2&quot;/&gt;&lt;wsp:rsid wsp:val=&quot;002104FA&quot;/&gt;&lt;wsp:rsid wsp:val=&quot;00210889&quot;/&gt;&lt;wsp:rsid wsp:val=&quot;0021100A&quot;/&gt;&lt;wsp:rsid wsp:val=&quot;00211089&quot;/&gt;&lt;wsp:rsid wsp:val=&quot;00211232&quot;/&gt;&lt;wsp:rsid wsp:val=&quot;00211C68&quot;/&gt;&lt;wsp:rsid wsp:val=&quot;00211D76&quot;/&gt;&lt;wsp:rsid wsp:val=&quot;00211EE1&quot;/&gt;&lt;wsp:rsid wsp:val=&quot;00212234&quot;/&gt;&lt;wsp:rsid wsp:val=&quot;0021247D&quot;/&gt;&lt;wsp:rsid wsp:val=&quot;002128D2&quot;/&gt;&lt;wsp:rsid wsp:val=&quot;00212A23&quot;/&gt;&lt;wsp:rsid wsp:val=&quot;00212A49&quot;/&gt;&lt;wsp:rsid wsp:val=&quot;00212DC0&quot;/&gt;&lt;wsp:rsid wsp:val=&quot;00212F03&quot;/&gt;&lt;wsp:rsid wsp:val=&quot;0021302E&quot;/&gt;&lt;wsp:rsid wsp:val=&quot;00213203&quot;/&gt;&lt;wsp:rsid wsp:val=&quot;002133C7&quot;/&gt;&lt;wsp:rsid wsp:val=&quot;00213544&quot;/&gt;&lt;wsp:rsid wsp:val=&quot;002136B2&quot;/&gt;&lt;wsp:rsid wsp:val=&quot;00213CCB&quot;/&gt;&lt;wsp:rsid wsp:val=&quot;00214016&quot;/&gt;&lt;wsp:rsid wsp:val=&quot;002145B9&quot;/&gt;&lt;wsp:rsid wsp:val=&quot;0021485E&quot;/&gt;&lt;wsp:rsid wsp:val=&quot;0021488D&quot;/&gt;&lt;wsp:rsid wsp:val=&quot;00214A02&quot;/&gt;&lt;wsp:rsid wsp:val=&quot;00214AAF&quot;/&gt;&lt;wsp:rsid wsp:val=&quot;00214B2D&quot;/&gt;&lt;wsp:rsid wsp:val=&quot;00214BBD&quot;/&gt;&lt;wsp:rsid wsp:val=&quot;00214CCB&quot;/&gt;&lt;wsp:rsid wsp:val=&quot;00214E7B&quot;/&gt;&lt;wsp:rsid wsp:val=&quot;0021552D&quot;/&gt;&lt;wsp:rsid wsp:val=&quot;00215994&quot;/&gt;&lt;wsp:rsid wsp:val=&quot;00215BA6&quot;/&gt;&lt;wsp:rsid wsp:val=&quot;00215C19&quot;/&gt;&lt;wsp:rsid wsp:val=&quot;00215E13&quot;/&gt;&lt;wsp:rsid wsp:val=&quot;00215F7A&quot;/&gt;&lt;wsp:rsid wsp:val=&quot;0021627B&quot;/&gt;&lt;wsp:rsid wsp:val=&quot;002167A8&quot;/&gt;&lt;wsp:rsid wsp:val=&quot;002167D8&quot;/&gt;&lt;wsp:rsid wsp:val=&quot;002172D7&quot;/&gt;&lt;wsp:rsid wsp:val=&quot;00217334&quot;/&gt;&lt;wsp:rsid wsp:val=&quot;002178CA&quot;/&gt;&lt;wsp:rsid wsp:val=&quot;002179E3&quot;/&gt;&lt;wsp:rsid wsp:val=&quot;00217B8B&quot;/&gt;&lt;wsp:rsid wsp:val=&quot;00217BBD&quot;/&gt;&lt;wsp:rsid wsp:val=&quot;00217C2A&quot;/&gt;&lt;wsp:rsid wsp:val=&quot;00217CA4&quot;/&gt;&lt;wsp:rsid wsp:val=&quot;00217F33&quot;/&gt;&lt;wsp:rsid wsp:val=&quot;00217F46&quot;/&gt;&lt;wsp:rsid wsp:val=&quot;0022030E&quot;/&gt;&lt;wsp:rsid wsp:val=&quot;00220324&quot;/&gt;&lt;wsp:rsid wsp:val=&quot;002205F7&quot;/&gt;&lt;wsp:rsid wsp:val=&quot;00220B8E&quot;/&gt;&lt;wsp:rsid wsp:val=&quot;00220EAA&quot;/&gt;&lt;wsp:rsid wsp:val=&quot;00220F73&quot;/&gt;&lt;wsp:rsid wsp:val=&quot;00221050&quot;/&gt;&lt;wsp:rsid wsp:val=&quot;00221152&quot;/&gt;&lt;wsp:rsid wsp:val=&quot;00221298&quot;/&gt;&lt;wsp:rsid wsp:val=&quot;0022129A&quot;/&gt;&lt;wsp:rsid wsp:val=&quot;0022182E&quot;/&gt;&lt;wsp:rsid wsp:val=&quot;0022185B&quot;/&gt;&lt;wsp:rsid wsp:val=&quot;002218B9&quot;/&gt;&lt;wsp:rsid wsp:val=&quot;00221965&quot;/&gt;&lt;wsp:rsid wsp:val=&quot;002219E1&quot;/&gt;&lt;wsp:rsid wsp:val=&quot;00221D1B&quot;/&gt;&lt;wsp:rsid wsp:val=&quot;00221EB6&quot;/&gt;&lt;wsp:rsid wsp:val=&quot;00221EC3&quot;/&gt;&lt;wsp:rsid wsp:val=&quot;00221EF7&quot;/&gt;&lt;wsp:rsid wsp:val=&quot;00221F3E&quot;/&gt;&lt;wsp:rsid wsp:val=&quot;00221F75&quot;/&gt;&lt;wsp:rsid wsp:val=&quot;002223DB&quot;/&gt;&lt;wsp:rsid wsp:val=&quot;00222527&quot;/&gt;&lt;wsp:rsid wsp:val=&quot;00222545&quot;/&gt;&lt;wsp:rsid wsp:val=&quot;00222F31&quot;/&gt;&lt;wsp:rsid wsp:val=&quot;0022345A&quot;/&gt;&lt;wsp:rsid wsp:val=&quot;002234F7&quot;/&gt;&lt;wsp:rsid wsp:val=&quot;00223623&quot;/&gt;&lt;wsp:rsid wsp:val=&quot;00223D85&quot;/&gt;&lt;wsp:rsid wsp:val=&quot;00223F46&quot;/&gt;&lt;wsp:rsid wsp:val=&quot;00224121&quot;/&gt;&lt;wsp:rsid wsp:val=&quot;002242CE&quot;/&gt;&lt;wsp:rsid wsp:val=&quot;00224544&quot;/&gt;&lt;wsp:rsid wsp:val=&quot;00224864&quot;/&gt;&lt;wsp:rsid wsp:val=&quot;00224DCB&quot;/&gt;&lt;wsp:rsid wsp:val=&quot;00224EEB&quot;/&gt;&lt;wsp:rsid wsp:val=&quot;00224F07&quot;/&gt;&lt;wsp:rsid wsp:val=&quot;00225410&quot;/&gt;&lt;wsp:rsid wsp:val=&quot;002254B1&quot;/&gt;&lt;wsp:rsid wsp:val=&quot;00225601&quot;/&gt;&lt;wsp:rsid wsp:val=&quot;0022564E&quot;/&gt;&lt;wsp:rsid wsp:val=&quot;002256C8&quot;/&gt;&lt;wsp:rsid wsp:val=&quot;002257F1&quot;/&gt;&lt;wsp:rsid wsp:val=&quot;002259FB&quot;/&gt;&lt;wsp:rsid wsp:val=&quot;00225C1A&quot;/&gt;&lt;wsp:rsid wsp:val=&quot;00225FEE&quot;/&gt;&lt;wsp:rsid wsp:val=&quot;00226631&quot;/&gt;&lt;wsp:rsid wsp:val=&quot;002267BC&quot;/&gt;&lt;wsp:rsid wsp:val=&quot;00226D96&quot;/&gt;&lt;wsp:rsid wsp:val=&quot;00226D9D&quot;/&gt;&lt;wsp:rsid wsp:val=&quot;00227026&quot;/&gt;&lt;wsp:rsid wsp:val=&quot;00227168&quot;/&gt;&lt;wsp:rsid wsp:val=&quot;0022741D&quot;/&gt;&lt;wsp:rsid wsp:val=&quot;00227486&quot;/&gt;&lt;wsp:rsid wsp:val=&quot;00227F33&quot;/&gt;&lt;wsp:rsid wsp:val=&quot;0023027D&quot;/&gt;&lt;wsp:rsid wsp:val=&quot;002303EC&quot;/&gt;&lt;wsp:rsid wsp:val=&quot;00230BFA&quot;/&gt;&lt;wsp:rsid wsp:val=&quot;00230F26&quot;/&gt;&lt;wsp:rsid wsp:val=&quot;00231053&quot;/&gt;&lt;wsp:rsid wsp:val=&quot;002313CC&quot;/&gt;&lt;wsp:rsid wsp:val=&quot;002315BB&quot;/&gt;&lt;wsp:rsid wsp:val=&quot;00231A8A&quot;/&gt;&lt;wsp:rsid wsp:val=&quot;00231BCF&quot;/&gt;&lt;wsp:rsid wsp:val=&quot;0023258E&quot;/&gt;&lt;wsp:rsid wsp:val=&quot;002328D9&quot;/&gt;&lt;wsp:rsid wsp:val=&quot;00232A4C&quot;/&gt;&lt;wsp:rsid wsp:val=&quot;00232E6A&quot;/&gt;&lt;wsp:rsid wsp:val=&quot;00232FF5&quot;/&gt;&lt;wsp:rsid wsp:val=&quot;00233007&quot;/&gt;&lt;wsp:rsid wsp:val=&quot;002336B0&quot;/&gt;&lt;wsp:rsid wsp:val=&quot;00233FE7&quot;/&gt;&lt;wsp:rsid wsp:val=&quot;002340B5&quot;/&gt;&lt;wsp:rsid wsp:val=&quot;00234554&quot;/&gt;&lt;wsp:rsid wsp:val=&quot;00234555&quot;/&gt;&lt;wsp:rsid wsp:val=&quot;00234779&quot;/&gt;&lt;wsp:rsid wsp:val=&quot;00234A6A&quot;/&gt;&lt;wsp:rsid wsp:val=&quot;00234AC7&quot;/&gt;&lt;wsp:rsid wsp:val=&quot;00235403&quot;/&gt;&lt;wsp:rsid wsp:val=&quot;00235AC7&quot;/&gt;&lt;wsp:rsid wsp:val=&quot;00235AF0&quot;/&gt;&lt;wsp:rsid wsp:val=&quot;00235B06&quot;/&gt;&lt;wsp:rsid wsp:val=&quot;00236658&quot;/&gt;&lt;wsp:rsid wsp:val=&quot;002369D1&quot;/&gt;&lt;wsp:rsid wsp:val=&quot;00236C0C&quot;/&gt;&lt;wsp:rsid wsp:val=&quot;002370F8&quot;/&gt;&lt;wsp:rsid wsp:val=&quot;00237251&quot;/&gt;&lt;wsp:rsid wsp:val=&quot;002372AE&quot;/&gt;&lt;wsp:rsid wsp:val=&quot;0023773A&quot;/&gt;&lt;wsp:rsid wsp:val=&quot;00237798&quot;/&gt;&lt;wsp:rsid wsp:val=&quot;0023786C&quot;/&gt;&lt;wsp:rsid wsp:val=&quot;00237922&quot;/&gt;&lt;wsp:rsid wsp:val=&quot;00237BDD&quot;/&gt;&lt;wsp:rsid wsp:val=&quot;00237C1C&quot;/&gt;&lt;wsp:rsid wsp:val=&quot;00237EB4&quot;/&gt;&lt;wsp:rsid wsp:val=&quot;00237EF4&quot;/&gt;&lt;wsp:rsid wsp:val=&quot;002400F0&quot;/&gt;&lt;wsp:rsid wsp:val=&quot;002403AA&quot;/&gt;&lt;wsp:rsid wsp:val=&quot;00240510&quot;/&gt;&lt;wsp:rsid wsp:val=&quot;00240523&quot;/&gt;&lt;wsp:rsid wsp:val=&quot;002405A4&quot;/&gt;&lt;wsp:rsid wsp:val=&quot;0024078D&quot;/&gt;&lt;wsp:rsid wsp:val=&quot;00240883&quot;/&gt;&lt;wsp:rsid wsp:val=&quot;00240898&quot;/&gt;&lt;wsp:rsid wsp:val=&quot;002408D6&quot;/&gt;&lt;wsp:rsid wsp:val=&quot;00240BEE&quot;/&gt;&lt;wsp:rsid wsp:val=&quot;0024101B&quot;/&gt;&lt;wsp:rsid wsp:val=&quot;002412A2&quot;/&gt;&lt;wsp:rsid wsp:val=&quot;00241A5F&quot;/&gt;&lt;wsp:rsid wsp:val=&quot;00241CA2&quot;/&gt;&lt;wsp:rsid wsp:val=&quot;00241DF2&quot;/&gt;&lt;wsp:rsid wsp:val=&quot;0024212A&quot;/&gt;&lt;wsp:rsid wsp:val=&quot;0024216B&quot;/&gt;&lt;wsp:rsid wsp:val=&quot;00242BA6&quot;/&gt;&lt;wsp:rsid wsp:val=&quot;00242D1C&quot;/&gt;&lt;wsp:rsid wsp:val=&quot;00242D27&quot;/&gt;&lt;wsp:rsid wsp:val=&quot;00242D86&quot;/&gt;&lt;wsp:rsid wsp:val=&quot;00242F38&quot;/&gt;&lt;wsp:rsid wsp:val=&quot;00243123&quot;/&gt;&lt;wsp:rsid wsp:val=&quot;0024341D&quot;/&gt;&lt;wsp:rsid wsp:val=&quot;002439E0&quot;/&gt;&lt;wsp:rsid wsp:val=&quot;00243A41&quot;/&gt;&lt;wsp:rsid wsp:val=&quot;00243DD7&quot;/&gt;&lt;wsp:rsid wsp:val=&quot;002441AC&quot;/&gt;&lt;wsp:rsid wsp:val=&quot;00244226&quot;/&gt;&lt;wsp:rsid wsp:val=&quot;002442E1&quot;/&gt;&lt;wsp:rsid wsp:val=&quot;00244731&quot;/&gt;&lt;wsp:rsid wsp:val=&quot;00244771&quot;/&gt;&lt;wsp:rsid wsp:val=&quot;002447E5&quot;/&gt;&lt;wsp:rsid wsp:val=&quot;00244AEF&quot;/&gt;&lt;wsp:rsid wsp:val=&quot;00244EE1&quot;/&gt;&lt;wsp:rsid wsp:val=&quot;00245417&quot;/&gt;&lt;wsp:rsid wsp:val=&quot;0024555E&quot;/&gt;&lt;wsp:rsid wsp:val=&quot;0024588D&quot;/&gt;&lt;wsp:rsid wsp:val=&quot;00245C10&quot;/&gt;&lt;wsp:rsid wsp:val=&quot;0024612A&quot;/&gt;&lt;wsp:rsid wsp:val=&quot;0024620E&quot;/&gt;&lt;wsp:rsid wsp:val=&quot;0024624D&quot;/&gt;&lt;wsp:rsid wsp:val=&quot;00246628&quot;/&gt;&lt;wsp:rsid wsp:val=&quot;0024663B&quot;/&gt;&lt;wsp:rsid wsp:val=&quot;00246766&quot;/&gt;&lt;wsp:rsid wsp:val=&quot;002467D9&quot;/&gt;&lt;wsp:rsid wsp:val=&quot;002468B1&quot;/&gt;&lt;wsp:rsid wsp:val=&quot;00246C89&quot;/&gt;&lt;wsp:rsid wsp:val=&quot;00246CAA&quot;/&gt;&lt;wsp:rsid wsp:val=&quot;00246E4A&quot;/&gt;&lt;wsp:rsid wsp:val=&quot;00246E91&quot;/&gt;&lt;wsp:rsid wsp:val=&quot;00247378&quot;/&gt;&lt;wsp:rsid wsp:val=&quot;002473E8&quot;/&gt;&lt;wsp:rsid wsp:val=&quot;002474CE&quot;/&gt;&lt;wsp:rsid wsp:val=&quot;002475C2&quot;/&gt;&lt;wsp:rsid wsp:val=&quot;00247C3A&quot;/&gt;&lt;wsp:rsid wsp:val=&quot;00247E72&quot;/&gt;&lt;wsp:rsid wsp:val=&quot;00250859&quot;/&gt;&lt;wsp:rsid wsp:val=&quot;0025131F&quot;/&gt;&lt;wsp:rsid wsp:val=&quot;0025152C&quot;/&gt;&lt;wsp:rsid wsp:val=&quot;00251630&quot;/&gt;&lt;wsp:rsid wsp:val=&quot;00251B11&quot;/&gt;&lt;wsp:rsid wsp:val=&quot;00251D46&quot;/&gt;&lt;wsp:rsid wsp:val=&quot;00251E3B&quot;/&gt;&lt;wsp:rsid wsp:val=&quot;002524E9&quot;/&gt;&lt;wsp:rsid wsp:val=&quot;00252B0A&quot;/&gt;&lt;wsp:rsid wsp:val=&quot;00252F29&quot;/&gt;&lt;wsp:rsid wsp:val=&quot;002530B7&quot;/&gt;&lt;wsp:rsid wsp:val=&quot;00253304&quot;/&gt;&lt;wsp:rsid wsp:val=&quot;00253378&quot;/&gt;&lt;wsp:rsid wsp:val=&quot;002533DB&quot;/&gt;&lt;wsp:rsid wsp:val=&quot;00253736&quot;/&gt;&lt;wsp:rsid wsp:val=&quot;00253739&quot;/&gt;&lt;wsp:rsid wsp:val=&quot;00253788&quot;/&gt;&lt;wsp:rsid wsp:val=&quot;00253803&quot;/&gt;&lt;wsp:rsid wsp:val=&quot;002539AA&quot;/&gt;&lt;wsp:rsid wsp:val=&quot;00253B3D&quot;/&gt;&lt;wsp:rsid wsp:val=&quot;0025418B&quot;/&gt;&lt;wsp:rsid wsp:val=&quot;0025419E&quot;/&gt;&lt;wsp:rsid wsp:val=&quot;002543D3&quot;/&gt;&lt;wsp:rsid wsp:val=&quot;00254438&quot;/&gt;&lt;wsp:rsid wsp:val=&quot;002549DE&quot;/&gt;&lt;wsp:rsid wsp:val=&quot;002549DF&quot;/&gt;&lt;wsp:rsid wsp:val=&quot;00254C19&quot;/&gt;&lt;wsp:rsid wsp:val=&quot;00254DC8&quot;/&gt;&lt;wsp:rsid wsp:val=&quot;00255131&quot;/&gt;&lt;wsp:rsid wsp:val=&quot;002553F6&quot;/&gt;&lt;wsp:rsid wsp:val=&quot;00255480&quot;/&gt;&lt;wsp:rsid wsp:val=&quot;002556ED&quot;/&gt;&lt;wsp:rsid wsp:val=&quot;00255B73&quot;/&gt;&lt;wsp:rsid wsp:val=&quot;00255B96&quot;/&gt;&lt;wsp:rsid wsp:val=&quot;0025605F&quot;/&gt;&lt;wsp:rsid wsp:val=&quot;002563A4&quot;/&gt;&lt;wsp:rsid wsp:val=&quot;002567E2&quot;/&gt;&lt;wsp:rsid wsp:val=&quot;00256A3D&quot;/&gt;&lt;wsp:rsid wsp:val=&quot;00256B48&quot;/&gt;&lt;wsp:rsid wsp:val=&quot;00256DEC&quot;/&gt;&lt;wsp:rsid wsp:val=&quot;00256E75&quot;/&gt;&lt;wsp:rsid wsp:val=&quot;00256F39&quot;/&gt;&lt;wsp:rsid wsp:val=&quot;00257100&quot;/&gt;&lt;wsp:rsid wsp:val=&quot;0025714E&quot;/&gt;&lt;wsp:rsid wsp:val=&quot;002573AB&quot;/&gt;&lt;wsp:rsid wsp:val=&quot;0025759E&quot;/&gt;&lt;wsp:rsid wsp:val=&quot;002575A7&quot;/&gt;&lt;wsp:rsid wsp:val=&quot;002578BF&quot;/&gt;&lt;wsp:rsid wsp:val=&quot;00257D1A&quot;/&gt;&lt;wsp:rsid wsp:val=&quot;00257E78&quot;/&gt;&lt;wsp:rsid wsp:val=&quot;00257F1B&quot;/&gt;&lt;wsp:rsid wsp:val=&quot;002603C4&quot;/&gt;&lt;wsp:rsid wsp:val=&quot;002605AE&quot;/&gt;&lt;wsp:rsid wsp:val=&quot;00260607&quot;/&gt;&lt;wsp:rsid wsp:val=&quot;00260E83&quot;/&gt;&lt;wsp:rsid wsp:val=&quot;002610A4&quot;/&gt;&lt;wsp:rsid wsp:val=&quot;00261194&quot;/&gt;&lt;wsp:rsid wsp:val=&quot;002613CC&quot;/&gt;&lt;wsp:rsid wsp:val=&quot;00261423&quot;/&gt;&lt;wsp:rsid wsp:val=&quot;002616B8&quot;/&gt;&lt;wsp:rsid wsp:val=&quot;002617C2&quot;/&gt;&lt;wsp:rsid wsp:val=&quot;002618B8&quot;/&gt;&lt;wsp:rsid wsp:val=&quot;00261DA6&quot;/&gt;&lt;wsp:rsid wsp:val=&quot;00261ED8&quot;/&gt;&lt;wsp:rsid wsp:val=&quot;00261F90&quot;/&gt;&lt;wsp:rsid wsp:val=&quot;002620AC&quot;/&gt;&lt;wsp:rsid wsp:val=&quot;0026249F&quot;/&gt;&lt;wsp:rsid wsp:val=&quot;002629F0&quot;/&gt;&lt;wsp:rsid wsp:val=&quot;00262BE5&quot;/&gt;&lt;wsp:rsid wsp:val=&quot;00262E47&quot;/&gt;&lt;wsp:rsid wsp:val=&quot;002631DC&quot;/&gt;&lt;wsp:rsid wsp:val=&quot;00263216&quot;/&gt;&lt;wsp:rsid wsp:val=&quot;00263513&quot;/&gt;&lt;wsp:rsid wsp:val=&quot;0026380C&quot;/&gt;&lt;wsp:rsid wsp:val=&quot;00263BBB&quot;/&gt;&lt;wsp:rsid wsp:val=&quot;00263C15&quot;/&gt;&lt;wsp:rsid wsp:val=&quot;0026400A&quot;/&gt;&lt;wsp:rsid wsp:val=&quot;00264218&quot;/&gt;&lt;wsp:rsid wsp:val=&quot;00264270&quot;/&gt;&lt;wsp:rsid wsp:val=&quot;00264282&quot;/&gt;&lt;wsp:rsid wsp:val=&quot;0026451A&quot;/&gt;&lt;wsp:rsid wsp:val=&quot;00264561&quot;/&gt;&lt;wsp:rsid wsp:val=&quot;0026458C&quot;/&gt;&lt;wsp:rsid wsp:val=&quot;00264676&quot;/&gt;&lt;wsp:rsid wsp:val=&quot;002649FB&quot;/&gt;&lt;wsp:rsid wsp:val=&quot;00264AAF&quot;/&gt;&lt;wsp:rsid wsp:val=&quot;00264AB5&quot;/&gt;&lt;wsp:rsid wsp:val=&quot;00264F34&quot;/&gt;&lt;wsp:rsid wsp:val=&quot;00264F57&quot;/&gt;&lt;wsp:rsid wsp:val=&quot;00265085&quot;/&gt;&lt;wsp:rsid wsp:val=&quot;00265215&quot;/&gt;&lt;wsp:rsid wsp:val=&quot;00265730&quot;/&gt;&lt;wsp:rsid wsp:val=&quot;00265E7F&quot;/&gt;&lt;wsp:rsid wsp:val=&quot;00266175&quot;/&gt;&lt;wsp:rsid wsp:val=&quot;002661F4&quot;/&gt;&lt;wsp:rsid wsp:val=&quot;00266367&quot;/&gt;&lt;wsp:rsid wsp:val=&quot;0026644E&quot;/&gt;&lt;wsp:rsid wsp:val=&quot;00266567&quot;/&gt;&lt;wsp:rsid wsp:val=&quot;00266675&quot;/&gt;&lt;wsp:rsid wsp:val=&quot;002669A6&quot;/&gt;&lt;wsp:rsid wsp:val=&quot;00266BEC&quot;/&gt;&lt;wsp:rsid wsp:val=&quot;00266C43&quot;/&gt;&lt;wsp:rsid wsp:val=&quot;00266C5B&quot;/&gt;&lt;wsp:rsid wsp:val=&quot;00266D00&quot;/&gt;&lt;wsp:rsid wsp:val=&quot;00266EB2&quot;/&gt;&lt;wsp:rsid wsp:val=&quot;00266EB3&quot;/&gt;&lt;wsp:rsid wsp:val=&quot;00266F8D&quot;/&gt;&lt;wsp:rsid wsp:val=&quot;002672E4&quot;/&gt;&lt;wsp:rsid wsp:val=&quot;00267466&quot;/&gt;&lt;wsp:rsid wsp:val=&quot;002674E5&quot;/&gt;&lt;wsp:rsid wsp:val=&quot;0026759B&quot;/&gt;&lt;wsp:rsid wsp:val=&quot;0026798E&quot;/&gt;&lt;wsp:rsid wsp:val=&quot;00267CF5&quot;/&gt;&lt;wsp:rsid wsp:val=&quot;00267FD8&quot;/&gt;&lt;wsp:rsid wsp:val=&quot;002702D8&quot;/&gt;&lt;wsp:rsid wsp:val=&quot;00270591&quot;/&gt;&lt;wsp:rsid wsp:val=&quot;002705AA&quot;/&gt;&lt;wsp:rsid wsp:val=&quot;00270612&quot;/&gt;&lt;wsp:rsid wsp:val=&quot;00270B3C&quot;/&gt;&lt;wsp:rsid wsp:val=&quot;00270F03&quot;/&gt;&lt;wsp:rsid wsp:val=&quot;0027113B&quot;/&gt;&lt;wsp:rsid wsp:val=&quot;00271674&quot;/&gt;&lt;wsp:rsid wsp:val=&quot;00271695&quot;/&gt;&lt;wsp:rsid wsp:val=&quot;002716B6&quot;/&gt;&lt;wsp:rsid wsp:val=&quot;002718D0&quot;/&gt;&lt;wsp:rsid wsp:val=&quot;00271AA8&quot;/&gt;&lt;wsp:rsid wsp:val=&quot;00271C38&quot;/&gt;&lt;wsp:rsid wsp:val=&quot;00271CC8&quot;/&gt;&lt;wsp:rsid wsp:val=&quot;00271CC9&quot;/&gt;&lt;wsp:rsid wsp:val=&quot;00271DE3&quot;/&gt;&lt;wsp:rsid wsp:val=&quot;002722FB&quot;/&gt;&lt;wsp:rsid wsp:val=&quot;00272DAD&quot;/&gt;&lt;wsp:rsid wsp:val=&quot;00272ED0&quot;/&gt;&lt;wsp:rsid wsp:val=&quot;0027317D&quot;/&gt;&lt;wsp:rsid wsp:val=&quot;002731D6&quot;/&gt;&lt;wsp:rsid wsp:val=&quot;00273E2D&quot;/&gt;&lt;wsp:rsid wsp:val=&quot;00273F78&quot;/&gt;&lt;wsp:rsid wsp:val=&quot;00273FFB&quot;/&gt;&lt;wsp:rsid wsp:val=&quot;002740C7&quot;/&gt;&lt;wsp:rsid wsp:val=&quot;00274197&quot;/&gt;&lt;wsp:rsid wsp:val=&quot;0027448B&quot;/&gt;&lt;wsp:rsid wsp:val=&quot;00274B3E&quot;/&gt;&lt;wsp:rsid wsp:val=&quot;00274DCC&quot;/&gt;&lt;wsp:rsid wsp:val=&quot;00274ECC&quot;/&gt;&lt;wsp:rsid wsp:val=&quot;00274F2C&quot;/&gt;&lt;wsp:rsid wsp:val=&quot;00275449&quot;/&gt;&lt;wsp:rsid wsp:val=&quot;0027566D&quot;/&gt;&lt;wsp:rsid wsp:val=&quot;002757B7&quot;/&gt;&lt;wsp:rsid wsp:val=&quot;00275A40&quot;/&gt;&lt;wsp:rsid wsp:val=&quot;00275A9A&quot;/&gt;&lt;wsp:rsid wsp:val=&quot;00275AC3&quot;/&gt;&lt;wsp:rsid wsp:val=&quot;00275ED4&quot;/&gt;&lt;wsp:rsid wsp:val=&quot;00275FD2&quot;/&gt;&lt;wsp:rsid wsp:val=&quot;00276006&quot;/&gt;&lt;wsp:rsid wsp:val=&quot;0027613C&quot;/&gt;&lt;wsp:rsid wsp:val=&quot;0027621C&quot;/&gt;&lt;wsp:rsid wsp:val=&quot;00276220&quot;/&gt;&lt;wsp:rsid wsp:val=&quot;0027657E&quot;/&gt;&lt;wsp:rsid wsp:val=&quot;0027658E&quot;/&gt;&lt;wsp:rsid wsp:val=&quot;00276637&quot;/&gt;&lt;wsp:rsid wsp:val=&quot;00276772&quot;/&gt;&lt;wsp:rsid wsp:val=&quot;00276936&quot;/&gt;&lt;wsp:rsid wsp:val=&quot;002769DF&quot;/&gt;&lt;wsp:rsid wsp:val=&quot;00276A9D&quot;/&gt;&lt;wsp:rsid wsp:val=&quot;00276BFC&quot;/&gt;&lt;wsp:rsid wsp:val=&quot;00276EDB&quot;/&gt;&lt;wsp:rsid wsp:val=&quot;00276F46&quot;/&gt;&lt;wsp:rsid wsp:val=&quot;00277268&quot;/&gt;&lt;wsp:rsid wsp:val=&quot;0027730F&quot;/&gt;&lt;wsp:rsid wsp:val=&quot;00277351&quot;/&gt;&lt;wsp:rsid wsp:val=&quot;00277396&quot;/&gt;&lt;wsp:rsid wsp:val=&quot;002775F3&quot;/&gt;&lt;wsp:rsid wsp:val=&quot;00277991&quot;/&gt;&lt;wsp:rsid wsp:val=&quot;002779BE&quot;/&gt;&lt;wsp:rsid wsp:val=&quot;00277D02&quot;/&gt;&lt;wsp:rsid wsp:val=&quot;00277E7E&quot;/&gt;&lt;wsp:rsid wsp:val=&quot;00280345&quot;/&gt;&lt;wsp:rsid wsp:val=&quot;002804B7&quot;/&gt;&lt;wsp:rsid wsp:val=&quot;002804F7&quot;/&gt;&lt;wsp:rsid wsp:val=&quot;0028065B&quot;/&gt;&lt;wsp:rsid wsp:val=&quot;002806BE&quot;/&gt;&lt;wsp:rsid wsp:val=&quot;002807E3&quot;/&gt;&lt;wsp:rsid wsp:val=&quot;002808B3&quot;/&gt;&lt;wsp:rsid wsp:val=&quot;00280AF3&quot;/&gt;&lt;wsp:rsid wsp:val=&quot;00280E46&quot;/&gt;&lt;wsp:rsid wsp:val=&quot;0028104D&quot;/&gt;&lt;wsp:rsid wsp:val=&quot;00281077&quot;/&gt;&lt;wsp:rsid wsp:val=&quot;00281187&quot;/&gt;&lt;wsp:rsid wsp:val=&quot;00281640&quot;/&gt;&lt;wsp:rsid wsp:val=&quot;0028182C&quot;/&gt;&lt;wsp:rsid wsp:val=&quot;00281A4F&quot;/&gt;&lt;wsp:rsid wsp:val=&quot;00281A9F&quot;/&gt;&lt;wsp:rsid wsp:val=&quot;00281EF6&quot;/&gt;&lt;wsp:rsid wsp:val=&quot;0028214A&quot;/&gt;&lt;wsp:rsid wsp:val=&quot;002821C4&quot;/&gt;&lt;wsp:rsid wsp:val=&quot;0028221B&quot;/&gt;&lt;wsp:rsid wsp:val=&quot;002825DF&quot;/&gt;&lt;wsp:rsid wsp:val=&quot;002826D0&quot;/&gt;&lt;wsp:rsid wsp:val=&quot;002826D3&quot;/&gt;&lt;wsp:rsid wsp:val=&quot;00282A1A&quot;/&gt;&lt;wsp:rsid wsp:val=&quot;00282B3A&quot;/&gt;&lt;wsp:rsid wsp:val=&quot;00282DD1&quot;/&gt;&lt;wsp:rsid wsp:val=&quot;00282F54&quot;/&gt;&lt;wsp:rsid wsp:val=&quot;00283016&quot;/&gt;&lt;wsp:rsid wsp:val=&quot;002830E7&quot;/&gt;&lt;wsp:rsid wsp:val=&quot;0028316D&quot;/&gt;&lt;wsp:rsid wsp:val=&quot;00283357&quot;/&gt;&lt;wsp:rsid wsp:val=&quot;00283366&quot;/&gt;&lt;wsp:rsid wsp:val=&quot;00283670&quot;/&gt;&lt;wsp:rsid wsp:val=&quot;002836A6&quot;/&gt;&lt;wsp:rsid wsp:val=&quot;00283996&quot;/&gt;&lt;wsp:rsid wsp:val=&quot;00283A71&quot;/&gt;&lt;wsp:rsid wsp:val=&quot;00283CB8&quot;/&gt;&lt;wsp:rsid wsp:val=&quot;00283D03&quot;/&gt;&lt;wsp:rsid wsp:val=&quot;00283DB9&quot;/&gt;&lt;wsp:rsid wsp:val=&quot;00283EF6&quot;/&gt;&lt;wsp:rsid wsp:val=&quot;002840AB&quot;/&gt;&lt;wsp:rsid wsp:val=&quot;002841A2&quot;/&gt;&lt;wsp:rsid wsp:val=&quot;00284336&quot;/&gt;&lt;wsp:rsid wsp:val=&quot;002844B0&quot;/&gt;&lt;wsp:rsid wsp:val=&quot;0028459B&quot;/&gt;&lt;wsp:rsid wsp:val=&quot;00284673&quot;/&gt;&lt;wsp:rsid wsp:val=&quot;00284839&quot;/&gt;&lt;wsp:rsid wsp:val=&quot;00284CEC&quot;/&gt;&lt;wsp:rsid wsp:val=&quot;002850A5&quot;/&gt;&lt;wsp:rsid wsp:val=&quot;00285310&quot;/&gt;&lt;wsp:rsid wsp:val=&quot;002853A4&quot;/&gt;&lt;wsp:rsid wsp:val=&quot;002853C0&quot;/&gt;&lt;wsp:rsid wsp:val=&quot;00285405&quot;/&gt;&lt;wsp:rsid wsp:val=&quot;0028552C&quot;/&gt;&lt;wsp:rsid wsp:val=&quot;00285D1E&quot;/&gt;&lt;wsp:rsid wsp:val=&quot;002862C1&quot;/&gt;&lt;wsp:rsid wsp:val=&quot;0028638D&quot;/&gt;&lt;wsp:rsid wsp:val=&quot;002863E5&quot;/&gt;&lt;wsp:rsid wsp:val=&quot;00286501&quot;/&gt;&lt;wsp:rsid wsp:val=&quot;002865FC&quot;/&gt;&lt;wsp:rsid wsp:val=&quot;002866CF&quot;/&gt;&lt;wsp:rsid wsp:val=&quot;002868F0&quot;/&gt;&lt;wsp:rsid wsp:val=&quot;00286A02&quot;/&gt;&lt;wsp:rsid wsp:val=&quot;00286ABF&quot;/&gt;&lt;wsp:rsid wsp:val=&quot;0028718B&quot;/&gt;&lt;wsp:rsid wsp:val=&quot;00287469&quot;/&gt;&lt;wsp:rsid wsp:val=&quot;0028760B&quot;/&gt;&lt;wsp:rsid wsp:val=&quot;00287648&quot;/&gt;&lt;wsp:rsid wsp:val=&quot;002878AB&quot;/&gt;&lt;wsp:rsid wsp:val=&quot;002878D1&quot;/&gt;&lt;wsp:rsid wsp:val=&quot;002879B6&quot;/&gt;&lt;wsp:rsid wsp:val=&quot;00287B2D&quot;/&gt;&lt;wsp:rsid wsp:val=&quot;002901B8&quot;/&gt;&lt;wsp:rsid wsp:val=&quot;002907D3&quot;/&gt;&lt;wsp:rsid wsp:val=&quot;00290BD9&quot;/&gt;&lt;wsp:rsid wsp:val=&quot;00290ECF&quot;/&gt;&lt;wsp:rsid wsp:val=&quot;00291175&quot;/&gt;&lt;wsp:rsid wsp:val=&quot;00291283&quot;/&gt;&lt;wsp:rsid wsp:val=&quot;00291385&quot;/&gt;&lt;wsp:rsid wsp:val=&quot;00291614&quot;/&gt;&lt;wsp:rsid wsp:val=&quot;00291695&quot;/&gt;&lt;wsp:rsid wsp:val=&quot;00291A27&quot;/&gt;&lt;wsp:rsid wsp:val=&quot;00291C5B&quot;/&gt;&lt;wsp:rsid wsp:val=&quot;00291F94&quot;/&gt;&lt;wsp:rsid wsp:val=&quot;002924E1&quot;/&gt;&lt;wsp:rsid wsp:val=&quot;002927B4&quot;/&gt;&lt;wsp:rsid wsp:val=&quot;002928F1&quot;/&gt;&lt;wsp:rsid wsp:val=&quot;00293192&quot;/&gt;&lt;wsp:rsid wsp:val=&quot;002931AF&quot;/&gt;&lt;wsp:rsid wsp:val=&quot;00293261&quot;/&gt;&lt;wsp:rsid wsp:val=&quot;002933E4&quot;/&gt;&lt;wsp:rsid wsp:val=&quot;002933FC&quot;/&gt;&lt;wsp:rsid wsp:val=&quot;00293640&quot;/&gt;&lt;wsp:rsid wsp:val=&quot;0029375B&quot;/&gt;&lt;wsp:rsid wsp:val=&quot;002938F7&quot;/&gt;&lt;wsp:rsid wsp:val=&quot;00293B8C&quot;/&gt;&lt;wsp:rsid wsp:val=&quot;00293BD9&quot;/&gt;&lt;wsp:rsid wsp:val=&quot;00294030&quot;/&gt;&lt;wsp:rsid wsp:val=&quot;0029425A&quot;/&gt;&lt;wsp:rsid wsp:val=&quot;002945B3&quot;/&gt;&lt;wsp:rsid wsp:val=&quot;002945BA&quot;/&gt;&lt;wsp:rsid wsp:val=&quot;00294629&quot;/&gt;&lt;wsp:rsid wsp:val=&quot;0029488C&quot;/&gt;&lt;wsp:rsid wsp:val=&quot;002948C7&quot;/&gt;&lt;wsp:rsid wsp:val=&quot;002948DA&quot;/&gt;&lt;wsp:rsid wsp:val=&quot;00294995&quot;/&gt;&lt;wsp:rsid wsp:val=&quot;002949EE&quot;/&gt;&lt;wsp:rsid wsp:val=&quot;00294A93&quot;/&gt;&lt;wsp:rsid wsp:val=&quot;00294AAA&quot;/&gt;&lt;wsp:rsid wsp:val=&quot;00294FA8&quot;/&gt;&lt;wsp:rsid wsp:val=&quot;0029521B&quot;/&gt;&lt;wsp:rsid wsp:val=&quot;0029525E&quot;/&gt;&lt;wsp:rsid wsp:val=&quot;002952A2&quot;/&gt;&lt;wsp:rsid wsp:val=&quot;0029544E&quot;/&gt;&lt;wsp:rsid wsp:val=&quot;002954CB&quot;/&gt;&lt;wsp:rsid wsp:val=&quot;002956F8&quot;/&gt;&lt;wsp:rsid wsp:val=&quot;002957F0&quot;/&gt;&lt;wsp:rsid wsp:val=&quot;00295D78&quot;/&gt;&lt;wsp:rsid wsp:val=&quot;00296631&quot;/&gt;&lt;wsp:rsid wsp:val=&quot;00296758&quot;/&gt;&lt;wsp:rsid wsp:val=&quot;00296936&quot;/&gt;&lt;wsp:rsid wsp:val=&quot;00296AB1&quot;/&gt;&lt;wsp:rsid wsp:val=&quot;00296E4C&quot;/&gt;&lt;wsp:rsid wsp:val=&quot;0029700F&quot;/&gt;&lt;wsp:rsid wsp:val=&quot;00297219&quot;/&gt;&lt;wsp:rsid wsp:val=&quot;002975ED&quot;/&gt;&lt;wsp:rsid wsp:val=&quot;002976DC&quot;/&gt;&lt;wsp:rsid wsp:val=&quot;00297723&quot;/&gt;&lt;wsp:rsid wsp:val=&quot;00297743&quot;/&gt;&lt;wsp:rsid wsp:val=&quot;002977D2&quot;/&gt;&lt;wsp:rsid wsp:val=&quot;00297A13&quot;/&gt;&lt;wsp:rsid wsp:val=&quot;00297EAF&quot;/&gt;&lt;wsp:rsid wsp:val=&quot;002A0161&quot;/&gt;&lt;wsp:rsid wsp:val=&quot;002A0572&quot;/&gt;&lt;wsp:rsid wsp:val=&quot;002A0840&quot;/&gt;&lt;wsp:rsid wsp:val=&quot;002A08AC&quot;/&gt;&lt;wsp:rsid wsp:val=&quot;002A09B7&quot;/&gt;&lt;wsp:rsid wsp:val=&quot;002A0CF5&quot;/&gt;&lt;wsp:rsid wsp:val=&quot;002A0E05&quot;/&gt;&lt;wsp:rsid wsp:val=&quot;002A11C9&quot;/&gt;&lt;wsp:rsid wsp:val=&quot;002A1473&quot;/&gt;&lt;wsp:rsid wsp:val=&quot;002A1497&quot;/&gt;&lt;wsp:rsid wsp:val=&quot;002A188D&quot;/&gt;&lt;wsp:rsid wsp:val=&quot;002A18A2&quot;/&gt;&lt;wsp:rsid wsp:val=&quot;002A1BC2&quot;/&gt;&lt;wsp:rsid wsp:val=&quot;002A2326&quot;/&gt;&lt;wsp:rsid wsp:val=&quot;002A2498&quot;/&gt;&lt;wsp:rsid wsp:val=&quot;002A27B0&quot;/&gt;&lt;wsp:rsid wsp:val=&quot;002A29A2&quot;/&gt;&lt;wsp:rsid wsp:val=&quot;002A2EBE&quot;/&gt;&lt;wsp:rsid wsp:val=&quot;002A34A0&quot;/&gt;&lt;wsp:rsid wsp:val=&quot;002A35EB&quot;/&gt;&lt;wsp:rsid wsp:val=&quot;002A3BFD&quot;/&gt;&lt;wsp:rsid wsp:val=&quot;002A3E61&quot;/&gt;&lt;wsp:rsid wsp:val=&quot;002A404D&quot;/&gt;&lt;wsp:rsid wsp:val=&quot;002A426F&quot;/&gt;&lt;wsp:rsid wsp:val=&quot;002A46E6&quot;/&gt;&lt;wsp:rsid wsp:val=&quot;002A4A09&quot;/&gt;&lt;wsp:rsid wsp:val=&quot;002A4F5B&quot;/&gt;&lt;wsp:rsid wsp:val=&quot;002A546B&quot;/&gt;&lt;wsp:rsid wsp:val=&quot;002A56B1&quot;/&gt;&lt;wsp:rsid wsp:val=&quot;002A590F&quot;/&gt;&lt;wsp:rsid wsp:val=&quot;002A596F&quot;/&gt;&lt;wsp:rsid wsp:val=&quot;002A5A18&quot;/&gt;&lt;wsp:rsid wsp:val=&quot;002A5C1F&quot;/&gt;&lt;wsp:rsid wsp:val=&quot;002A5C49&quot;/&gt;&lt;wsp:rsid wsp:val=&quot;002A5C4F&quot;/&gt;&lt;wsp:rsid wsp:val=&quot;002A602E&quot;/&gt;&lt;wsp:rsid wsp:val=&quot;002A60C9&quot;/&gt;&lt;wsp:rsid wsp:val=&quot;002A62EA&quot;/&gt;&lt;wsp:rsid wsp:val=&quot;002A6666&quot;/&gt;&lt;wsp:rsid wsp:val=&quot;002A69E4&quot;/&gt;&lt;wsp:rsid wsp:val=&quot;002A6A0E&quot;/&gt;&lt;wsp:rsid wsp:val=&quot;002A6C6D&quot;/&gt;&lt;wsp:rsid wsp:val=&quot;002A7079&quot;/&gt;&lt;wsp:rsid wsp:val=&quot;002A7371&quot;/&gt;&lt;wsp:rsid wsp:val=&quot;002A79D0&quot;/&gt;&lt;wsp:rsid wsp:val=&quot;002A7A6F&quot;/&gt;&lt;wsp:rsid wsp:val=&quot;002A7AF6&quot;/&gt;&lt;wsp:rsid wsp:val=&quot;002B0585&quot;/&gt;&lt;wsp:rsid wsp:val=&quot;002B05AF&quot;/&gt;&lt;wsp:rsid wsp:val=&quot;002B05B6&quot;/&gt;&lt;wsp:rsid wsp:val=&quot;002B0725&quot;/&gt;&lt;wsp:rsid wsp:val=&quot;002B0ABE&quot;/&gt;&lt;wsp:rsid wsp:val=&quot;002B0C98&quot;/&gt;&lt;wsp:rsid wsp:val=&quot;002B11AF&quot;/&gt;&lt;wsp:rsid wsp:val=&quot;002B1450&quot;/&gt;&lt;wsp:rsid wsp:val=&quot;002B15E0&quot;/&gt;&lt;wsp:rsid wsp:val=&quot;002B1629&quot;/&gt;&lt;wsp:rsid wsp:val=&quot;002B17A8&quot;/&gt;&lt;wsp:rsid wsp:val=&quot;002B1FC9&quot;/&gt;&lt;wsp:rsid wsp:val=&quot;002B209E&quot;/&gt;&lt;wsp:rsid wsp:val=&quot;002B2281&quot;/&gt;&lt;wsp:rsid wsp:val=&quot;002B277D&quot;/&gt;&lt;wsp:rsid wsp:val=&quot;002B28FA&quot;/&gt;&lt;wsp:rsid wsp:val=&quot;002B290F&quot;/&gt;&lt;wsp:rsid wsp:val=&quot;002B329B&quot;/&gt;&lt;wsp:rsid wsp:val=&quot;002B335D&quot;/&gt;&lt;wsp:rsid wsp:val=&quot;002B359A&quot;/&gt;&lt;wsp:rsid wsp:val=&quot;002B3625&quot;/&gt;&lt;wsp:rsid wsp:val=&quot;002B369C&quot;/&gt;&lt;wsp:rsid wsp:val=&quot;002B36CE&quot;/&gt;&lt;wsp:rsid wsp:val=&quot;002B3894&quot;/&gt;&lt;wsp:rsid wsp:val=&quot;002B3B0D&quot;/&gt;&lt;wsp:rsid wsp:val=&quot;002B3CEA&quot;/&gt;&lt;wsp:rsid wsp:val=&quot;002B3DC2&quot;/&gt;&lt;wsp:rsid wsp:val=&quot;002B3F47&quot;/&gt;&lt;wsp:rsid wsp:val=&quot;002B407B&quot;/&gt;&lt;wsp:rsid wsp:val=&quot;002B411E&quot;/&gt;&lt;wsp:rsid wsp:val=&quot;002B42FA&quot;/&gt;&lt;wsp:rsid wsp:val=&quot;002B444A&quot;/&gt;&lt;wsp:rsid wsp:val=&quot;002B465D&quot;/&gt;&lt;wsp:rsid wsp:val=&quot;002B47B8&quot;/&gt;&lt;wsp:rsid wsp:val=&quot;002B4B38&quot;/&gt;&lt;wsp:rsid wsp:val=&quot;002B4C85&quot;/&gt;&lt;wsp:rsid wsp:val=&quot;002B4EE9&quot;/&gt;&lt;wsp:rsid wsp:val=&quot;002B507A&quot;/&gt;&lt;wsp:rsid wsp:val=&quot;002B521F&quot;/&gt;&lt;wsp:rsid wsp:val=&quot;002B5372&quot;/&gt;&lt;wsp:rsid wsp:val=&quot;002B577A&quot;/&gt;&lt;wsp:rsid wsp:val=&quot;002B5B3A&quot;/&gt;&lt;wsp:rsid wsp:val=&quot;002B5FA5&quot;/&gt;&lt;wsp:rsid wsp:val=&quot;002B5FF0&quot;/&gt;&lt;wsp:rsid wsp:val=&quot;002B601F&quot;/&gt;&lt;wsp:rsid wsp:val=&quot;002B6165&quot;/&gt;&lt;wsp:rsid wsp:val=&quot;002B638A&quot;/&gt;&lt;wsp:rsid wsp:val=&quot;002B6665&quot;/&gt;&lt;wsp:rsid wsp:val=&quot;002B6A4B&quot;/&gt;&lt;wsp:rsid wsp:val=&quot;002B6A74&quot;/&gt;&lt;wsp:rsid wsp:val=&quot;002B6BD5&quot;/&gt;&lt;wsp:rsid wsp:val=&quot;002B6C70&quot;/&gt;&lt;wsp:rsid wsp:val=&quot;002B6DC7&quot;/&gt;&lt;wsp:rsid wsp:val=&quot;002B6F00&quot;/&gt;&lt;wsp:rsid wsp:val=&quot;002B6FAC&quot;/&gt;&lt;wsp:rsid wsp:val=&quot;002B7083&quot;/&gt;&lt;wsp:rsid wsp:val=&quot;002B7267&quot;/&gt;&lt;wsp:rsid wsp:val=&quot;002B72D3&quot;/&gt;&lt;wsp:rsid wsp:val=&quot;002B777B&quot;/&gt;&lt;wsp:rsid wsp:val=&quot;002B7BA5&quot;/&gt;&lt;wsp:rsid wsp:val=&quot;002B7CD5&quot;/&gt;&lt;wsp:rsid wsp:val=&quot;002B7E0F&quot;/&gt;&lt;wsp:rsid wsp:val=&quot;002B7E85&quot;/&gt;&lt;wsp:rsid wsp:val=&quot;002C03EA&quot;/&gt;&lt;wsp:rsid wsp:val=&quot;002C04AC&quot;/&gt;&lt;wsp:rsid wsp:val=&quot;002C0BF3&quot;/&gt;&lt;wsp:rsid wsp:val=&quot;002C0D14&quot;/&gt;&lt;wsp:rsid wsp:val=&quot;002C0E6B&quot;/&gt;&lt;wsp:rsid wsp:val=&quot;002C0E93&quot;/&gt;&lt;wsp:rsid wsp:val=&quot;002C0F9C&quot;/&gt;&lt;wsp:rsid wsp:val=&quot;002C10EC&quot;/&gt;&lt;wsp:rsid wsp:val=&quot;002C10F1&quot;/&gt;&lt;wsp:rsid wsp:val=&quot;002C13E7&quot;/&gt;&lt;wsp:rsid wsp:val=&quot;002C14B9&quot;/&gt;&lt;wsp:rsid wsp:val=&quot;002C1629&quot;/&gt;&lt;wsp:rsid wsp:val=&quot;002C1883&quot;/&gt;&lt;wsp:rsid wsp:val=&quot;002C1A7D&quot;/&gt;&lt;wsp:rsid wsp:val=&quot;002C1AB3&quot;/&gt;&lt;wsp:rsid wsp:val=&quot;002C1AB9&quot;/&gt;&lt;wsp:rsid wsp:val=&quot;002C1B80&quot;/&gt;&lt;wsp:rsid wsp:val=&quot;002C1D2A&quot;/&gt;&lt;wsp:rsid wsp:val=&quot;002C1D6D&quot;/&gt;&lt;wsp:rsid wsp:val=&quot;002C1E6A&quot;/&gt;&lt;wsp:rsid wsp:val=&quot;002C1F6C&quot;/&gt;&lt;wsp:rsid wsp:val=&quot;002C2395&quot;/&gt;&lt;wsp:rsid wsp:val=&quot;002C24EE&quot;/&gt;&lt;wsp:rsid wsp:val=&quot;002C257F&quot;/&gt;&lt;wsp:rsid wsp:val=&quot;002C25B7&quot;/&gt;&lt;wsp:rsid wsp:val=&quot;002C29ED&quot;/&gt;&lt;wsp:rsid wsp:val=&quot;002C2A53&quot;/&gt;&lt;wsp:rsid wsp:val=&quot;002C2D0B&quot;/&gt;&lt;wsp:rsid wsp:val=&quot;002C2FF1&quot;/&gt;&lt;wsp:rsid wsp:val=&quot;002C30E5&quot;/&gt;&lt;wsp:rsid wsp:val=&quot;002C3222&quot;/&gt;&lt;wsp:rsid wsp:val=&quot;002C3582&quot;/&gt;&lt;wsp:rsid wsp:val=&quot;002C385F&quot;/&gt;&lt;wsp:rsid wsp:val=&quot;002C3A6D&quot;/&gt;&lt;wsp:rsid wsp:val=&quot;002C3B58&quot;/&gt;&lt;wsp:rsid wsp:val=&quot;002C3C09&quot;/&gt;&lt;wsp:rsid wsp:val=&quot;002C3FBF&quot;/&gt;&lt;wsp:rsid wsp:val=&quot;002C41E0&quot;/&gt;&lt;wsp:rsid wsp:val=&quot;002C4249&quot;/&gt;&lt;wsp:rsid wsp:val=&quot;002C4252&quot;/&gt;&lt;wsp:rsid wsp:val=&quot;002C437B&quot;/&gt;&lt;wsp:rsid wsp:val=&quot;002C467E&quot;/&gt;&lt;wsp:rsid wsp:val=&quot;002C481E&quot;/&gt;&lt;wsp:rsid wsp:val=&quot;002C4DB4&quot;/&gt;&lt;wsp:rsid wsp:val=&quot;002C4DD1&quot;/&gt;&lt;wsp:rsid wsp:val=&quot;002C4F08&quot;/&gt;&lt;wsp:rsid wsp:val=&quot;002C5174&quot;/&gt;&lt;wsp:rsid wsp:val=&quot;002C5200&quot;/&gt;&lt;wsp:rsid wsp:val=&quot;002C5574&quot;/&gt;&lt;wsp:rsid wsp:val=&quot;002C5705&quot;/&gt;&lt;wsp:rsid wsp:val=&quot;002C5E7D&quot;/&gt;&lt;wsp:rsid wsp:val=&quot;002C61EB&quot;/&gt;&lt;wsp:rsid wsp:val=&quot;002C62C7&quot;/&gt;&lt;wsp:rsid wsp:val=&quot;002C63BF&quot;/&gt;&lt;wsp:rsid wsp:val=&quot;002C64E2&quot;/&gt;&lt;wsp:rsid wsp:val=&quot;002C6A1B&quot;/&gt;&lt;wsp:rsid wsp:val=&quot;002C7076&quot;/&gt;&lt;wsp:rsid wsp:val=&quot;002C76E9&quot;/&gt;&lt;wsp:rsid wsp:val=&quot;002C76F9&quot;/&gt;&lt;wsp:rsid wsp:val=&quot;002C773F&quot;/&gt;&lt;wsp:rsid wsp:val=&quot;002C7A12&quot;/&gt;&lt;wsp:rsid wsp:val=&quot;002C7A63&quot;/&gt;&lt;wsp:rsid wsp:val=&quot;002D020D&quot;/&gt;&lt;wsp:rsid wsp:val=&quot;002D0214&quot;/&gt;&lt;wsp:rsid wsp:val=&quot;002D0269&quot;/&gt;&lt;wsp:rsid wsp:val=&quot;002D063F&quot;/&gt;&lt;wsp:rsid wsp:val=&quot;002D0A0A&quot;/&gt;&lt;wsp:rsid wsp:val=&quot;002D0A8E&quot;/&gt;&lt;wsp:rsid wsp:val=&quot;002D0AAA&quot;/&gt;&lt;wsp:rsid wsp:val=&quot;002D0AC0&quot;/&gt;&lt;wsp:rsid wsp:val=&quot;002D0CBB&quot;/&gt;&lt;wsp:rsid wsp:val=&quot;002D0CF4&quot;/&gt;&lt;wsp:rsid wsp:val=&quot;002D1230&quot;/&gt;&lt;wsp:rsid wsp:val=&quot;002D1257&quot;/&gt;&lt;wsp:rsid wsp:val=&quot;002D1291&quot;/&gt;&lt;wsp:rsid wsp:val=&quot;002D12DA&quot;/&gt;&lt;wsp:rsid wsp:val=&quot;002D16D1&quot;/&gt;&lt;wsp:rsid wsp:val=&quot;002D196B&quot;/&gt;&lt;wsp:rsid wsp:val=&quot;002D1C05&quot;/&gt;&lt;wsp:rsid wsp:val=&quot;002D20EF&quot;/&gt;&lt;wsp:rsid wsp:val=&quot;002D2315&quot;/&gt;&lt;wsp:rsid wsp:val=&quot;002D2571&quot;/&gt;&lt;wsp:rsid wsp:val=&quot;002D2DD0&quot;/&gt;&lt;wsp:rsid wsp:val=&quot;002D2F2D&quot;/&gt;&lt;wsp:rsid wsp:val=&quot;002D39CE&quot;/&gt;&lt;wsp:rsid wsp:val=&quot;002D40B9&quot;/&gt;&lt;wsp:rsid wsp:val=&quot;002D4165&quot;/&gt;&lt;wsp:rsid wsp:val=&quot;002D423A&quot;/&gt;&lt;wsp:rsid wsp:val=&quot;002D4468&quot;/&gt;&lt;wsp:rsid wsp:val=&quot;002D452C&quot;/&gt;&lt;wsp:rsid wsp:val=&quot;002D4535&quot;/&gt;&lt;wsp:rsid wsp:val=&quot;002D46D6&quot;/&gt;&lt;wsp:rsid wsp:val=&quot;002D47F8&quot;/&gt;&lt;wsp:rsid wsp:val=&quot;002D5784&quot;/&gt;&lt;wsp:rsid wsp:val=&quot;002D593A&quot;/&gt;&lt;wsp:rsid wsp:val=&quot;002D5C05&quot;/&gt;&lt;wsp:rsid wsp:val=&quot;002D5C52&quot;/&gt;&lt;wsp:rsid wsp:val=&quot;002D5C69&quot;/&gt;&lt;wsp:rsid wsp:val=&quot;002D61D2&quot;/&gt;&lt;wsp:rsid wsp:val=&quot;002D62C1&quot;/&gt;&lt;wsp:rsid wsp:val=&quot;002D63BE&quot;/&gt;&lt;wsp:rsid wsp:val=&quot;002D651C&quot;/&gt;&lt;wsp:rsid wsp:val=&quot;002D67AB&quot;/&gt;&lt;wsp:rsid wsp:val=&quot;002D6827&quot;/&gt;&lt;wsp:rsid wsp:val=&quot;002D6CB2&quot;/&gt;&lt;wsp:rsid wsp:val=&quot;002D6CEB&quot;/&gt;&lt;wsp:rsid wsp:val=&quot;002D78AA&quot;/&gt;&lt;wsp:rsid wsp:val=&quot;002D78B0&quot;/&gt;&lt;wsp:rsid wsp:val=&quot;002D7A6A&quot;/&gt;&lt;wsp:rsid wsp:val=&quot;002E007A&quot;/&gt;&lt;wsp:rsid wsp:val=&quot;002E01ED&quot;/&gt;&lt;wsp:rsid wsp:val=&quot;002E0306&quot;/&gt;&lt;wsp:rsid wsp:val=&quot;002E06BD&quot;/&gt;&lt;wsp:rsid wsp:val=&quot;002E0950&quot;/&gt;&lt;wsp:rsid wsp:val=&quot;002E0C74&quot;/&gt;&lt;wsp:rsid wsp:val=&quot;002E0E6A&quot;/&gt;&lt;wsp:rsid wsp:val=&quot;002E10BA&quot;/&gt;&lt;wsp:rsid wsp:val=&quot;002E10C7&quot;/&gt;&lt;wsp:rsid wsp:val=&quot;002E1231&quot;/&gt;&lt;wsp:rsid wsp:val=&quot;002E1234&quot;/&gt;&lt;wsp:rsid wsp:val=&quot;002E127C&quot;/&gt;&lt;wsp:rsid wsp:val=&quot;002E12BC&quot;/&gt;&lt;wsp:rsid wsp:val=&quot;002E1CCF&quot;/&gt;&lt;wsp:rsid wsp:val=&quot;002E2132&quot;/&gt;&lt;wsp:rsid wsp:val=&quot;002E26B2&quot;/&gt;&lt;wsp:rsid wsp:val=&quot;002E2753&quot;/&gt;&lt;wsp:rsid wsp:val=&quot;002E2B6D&quot;/&gt;&lt;wsp:rsid wsp:val=&quot;002E2F9E&quot;/&gt;&lt;wsp:rsid wsp:val=&quot;002E3157&quot;/&gt;&lt;wsp:rsid wsp:val=&quot;002E32C3&quot;/&gt;&lt;wsp:rsid wsp:val=&quot;002E32CD&quot;/&gt;&lt;wsp:rsid wsp:val=&quot;002E32E0&quot;/&gt;&lt;wsp:rsid wsp:val=&quot;002E3483&quot;/&gt;&lt;wsp:rsid wsp:val=&quot;002E3738&quot;/&gt;&lt;wsp:rsid wsp:val=&quot;002E3984&quot;/&gt;&lt;wsp:rsid wsp:val=&quot;002E3E6D&quot;/&gt;&lt;wsp:rsid wsp:val=&quot;002E3FFA&quot;/&gt;&lt;wsp:rsid wsp:val=&quot;002E4447&quot;/&gt;&lt;wsp:rsid wsp:val=&quot;002E4567&quot;/&gt;&lt;wsp:rsid wsp:val=&quot;002E487E&quot;/&gt;&lt;wsp:rsid wsp:val=&quot;002E4D58&quot;/&gt;&lt;wsp:rsid wsp:val=&quot;002E4DA2&quot;/&gt;&lt;wsp:rsid wsp:val=&quot;002E530C&quot;/&gt;&lt;wsp:rsid wsp:val=&quot;002E54DF&quot;/&gt;&lt;wsp:rsid wsp:val=&quot;002E55A0&quot;/&gt;&lt;wsp:rsid wsp:val=&quot;002E55A1&quot;/&gt;&lt;wsp:rsid wsp:val=&quot;002E592E&quot;/&gt;&lt;wsp:rsid wsp:val=&quot;002E5C5C&quot;/&gt;&lt;wsp:rsid wsp:val=&quot;002E5D62&quot;/&gt;&lt;wsp:rsid wsp:val=&quot;002E5ECA&quot;/&gt;&lt;wsp:rsid wsp:val=&quot;002E5F9B&quot;/&gt;&lt;wsp:rsid wsp:val=&quot;002E64F8&quot;/&gt;&lt;wsp:rsid wsp:val=&quot;002E6615&quot;/&gt;&lt;wsp:rsid wsp:val=&quot;002E668D&quot;/&gt;&lt;wsp:rsid wsp:val=&quot;002E67DF&quot;/&gt;&lt;wsp:rsid wsp:val=&quot;002E6AFA&quot;/&gt;&lt;wsp:rsid wsp:val=&quot;002E6EAE&quot;/&gt;&lt;wsp:rsid wsp:val=&quot;002E70F6&quot;/&gt;&lt;wsp:rsid wsp:val=&quot;002E7133&quot;/&gt;&lt;wsp:rsid wsp:val=&quot;002E7297&quot;/&gt;&lt;wsp:rsid wsp:val=&quot;002E738B&quot;/&gt;&lt;wsp:rsid wsp:val=&quot;002E7447&quot;/&gt;&lt;wsp:rsid wsp:val=&quot;002E7457&quot;/&gt;&lt;wsp:rsid wsp:val=&quot;002E746E&quot;/&gt;&lt;wsp:rsid wsp:val=&quot;002E75C0&quot;/&gt;&lt;wsp:rsid wsp:val=&quot;002E7A3D&quot;/&gt;&lt;wsp:rsid wsp:val=&quot;002E7B24&quot;/&gt;&lt;wsp:rsid wsp:val=&quot;002E7D8E&quot;/&gt;&lt;wsp:rsid wsp:val=&quot;002E7E13&quot;/&gt;&lt;wsp:rsid wsp:val=&quot;002E7F45&quot;/&gt;&lt;wsp:rsid wsp:val=&quot;002F0278&quot;/&gt;&lt;wsp:rsid wsp:val=&quot;002F07D1&quot;/&gt;&lt;wsp:rsid wsp:val=&quot;002F092C&quot;/&gt;&lt;wsp:rsid wsp:val=&quot;002F0B13&quot;/&gt;&lt;wsp:rsid wsp:val=&quot;002F1276&quot;/&gt;&lt;wsp:rsid wsp:val=&quot;002F138F&quot;/&gt;&lt;wsp:rsid wsp:val=&quot;002F1E73&quot;/&gt;&lt;wsp:rsid wsp:val=&quot;002F1F26&quot;/&gt;&lt;wsp:rsid wsp:val=&quot;002F21C8&quot;/&gt;&lt;wsp:rsid wsp:val=&quot;002F267B&quot;/&gt;&lt;wsp:rsid wsp:val=&quot;002F2EA6&quot;/&gt;&lt;wsp:rsid wsp:val=&quot;002F2EE1&quot;/&gt;&lt;wsp:rsid wsp:val=&quot;002F3390&quot;/&gt;&lt;wsp:rsid wsp:val=&quot;002F3807&quot;/&gt;&lt;wsp:rsid wsp:val=&quot;002F38F1&quot;/&gt;&lt;wsp:rsid wsp:val=&quot;002F3FA1&quot;/&gt;&lt;wsp:rsid wsp:val=&quot;002F40D5&quot;/&gt;&lt;wsp:rsid wsp:val=&quot;002F419F&quot;/&gt;&lt;wsp:rsid wsp:val=&quot;002F431D&quot;/&gt;&lt;wsp:rsid wsp:val=&quot;002F433A&quot;/&gt;&lt;wsp:rsid wsp:val=&quot;002F433D&quot;/&gt;&lt;wsp:rsid wsp:val=&quot;002F4510&quot;/&gt;&lt;wsp:rsid wsp:val=&quot;002F458B&quot;/&gt;&lt;wsp:rsid wsp:val=&quot;002F45DD&quot;/&gt;&lt;wsp:rsid wsp:val=&quot;002F4649&quot;/&gt;&lt;wsp:rsid wsp:val=&quot;002F4733&quot;/&gt;&lt;wsp:rsid wsp:val=&quot;002F47B3&quot;/&gt;&lt;wsp:rsid wsp:val=&quot;002F5369&quot;/&gt;&lt;wsp:rsid wsp:val=&quot;002F5AF9&quot;/&gt;&lt;wsp:rsid wsp:val=&quot;002F5BBF&quot;/&gt;&lt;wsp:rsid wsp:val=&quot;002F5C74&quot;/&gt;&lt;wsp:rsid wsp:val=&quot;002F5E44&quot;/&gt;&lt;wsp:rsid wsp:val=&quot;002F5E7E&quot;/&gt;&lt;wsp:rsid wsp:val=&quot;002F5E87&quot;/&gt;&lt;wsp:rsid wsp:val=&quot;002F619C&quot;/&gt;&lt;wsp:rsid wsp:val=&quot;002F6B52&quot;/&gt;&lt;wsp:rsid wsp:val=&quot;002F6BC5&quot;/&gt;&lt;wsp:rsid wsp:val=&quot;002F6C1A&quot;/&gt;&lt;wsp:rsid wsp:val=&quot;002F6E56&quot;/&gt;&lt;wsp:rsid wsp:val=&quot;002F7663&quot;/&gt;&lt;wsp:rsid wsp:val=&quot;002F7859&quot;/&gt;&lt;wsp:rsid wsp:val=&quot;002F7866&quot;/&gt;&lt;wsp:rsid wsp:val=&quot;002F7B1B&quot;/&gt;&lt;wsp:rsid wsp:val=&quot;0030034B&quot;/&gt;&lt;wsp:rsid wsp:val=&quot;00300710&quot;/&gt;&lt;wsp:rsid wsp:val=&quot;003008D4&quot;/&gt;&lt;wsp:rsid wsp:val=&quot;00300B57&quot;/&gt;&lt;wsp:rsid wsp:val=&quot;00301101&quot;/&gt;&lt;wsp:rsid wsp:val=&quot;00301246&quot;/&gt;&lt;wsp:rsid wsp:val=&quot;00301357&quot;/&gt;&lt;wsp:rsid wsp:val=&quot;0030154F&quot;/&gt;&lt;wsp:rsid wsp:val=&quot;00301649&quot;/&gt;&lt;wsp:rsid wsp:val=&quot;00301782&quot;/&gt;&lt;wsp:rsid wsp:val=&quot;00301A19&quot;/&gt;&lt;wsp:rsid wsp:val=&quot;00301CCC&quot;/&gt;&lt;wsp:rsid wsp:val=&quot;0030203F&quot;/&gt;&lt;wsp:rsid wsp:val=&quot;0030284F&quot;/&gt;&lt;wsp:rsid wsp:val=&quot;00302A9E&quot;/&gt;&lt;wsp:rsid wsp:val=&quot;00302AC4&quot;/&gt;&lt;wsp:rsid wsp:val=&quot;00302B19&quot;/&gt;&lt;wsp:rsid wsp:val=&quot;00302BEE&quot;/&gt;&lt;wsp:rsid wsp:val=&quot;00302F77&quot;/&gt;&lt;wsp:rsid wsp:val=&quot;00303209&quot;/&gt;&lt;wsp:rsid wsp:val=&quot;00303724&quot;/&gt;&lt;wsp:rsid wsp:val=&quot;00303996&quot;/&gt;&lt;wsp:rsid wsp:val=&quot;00303A5D&quot;/&gt;&lt;wsp:rsid wsp:val=&quot;00303A7F&quot;/&gt;&lt;wsp:rsid wsp:val=&quot;00303AC9&quot;/&gt;&lt;wsp:rsid wsp:val=&quot;00303B8A&quot;/&gt;&lt;wsp:rsid wsp:val=&quot;00303BBF&quot;/&gt;&lt;wsp:rsid wsp:val=&quot;00303D33&quot;/&gt;&lt;wsp:rsid wsp:val=&quot;00303EA1&quot;/&gt;&lt;wsp:rsid wsp:val=&quot;003041CC&quot;/&gt;&lt;wsp:rsid wsp:val=&quot;003043A8&quot;/&gt;&lt;wsp:rsid wsp:val=&quot;0030452A&quot;/&gt;&lt;wsp:rsid wsp:val=&quot;00304635&quot;/&gt;&lt;wsp:rsid wsp:val=&quot;00304A1C&quot;/&gt;&lt;wsp:rsid wsp:val=&quot;00304BC5&quot;/&gt;&lt;wsp:rsid wsp:val=&quot;00304BFB&quot;/&gt;&lt;wsp:rsid wsp:val=&quot;0030562D&quot;/&gt;&lt;wsp:rsid wsp:val=&quot;003057C5&quot;/&gt;&lt;wsp:rsid wsp:val=&quot;00305B75&quot;/&gt;&lt;wsp:rsid wsp:val=&quot;00305C4C&quot;/&gt;&lt;wsp:rsid wsp:val=&quot;00305D2E&quot;/&gt;&lt;wsp:rsid wsp:val=&quot;00305EC1&quot;/&gt;&lt;wsp:rsid wsp:val=&quot;00305F6D&quot;/&gt;&lt;wsp:rsid wsp:val=&quot;00306006&quot;/&gt;&lt;wsp:rsid wsp:val=&quot;00306BA3&quot;/&gt;&lt;wsp:rsid wsp:val=&quot;00306F03&quot;/&gt;&lt;wsp:rsid wsp:val=&quot;00307474&quot;/&gt;&lt;wsp:rsid wsp:val=&quot;00307F86&quot;/&gt;&lt;wsp:rsid wsp:val=&quot;00310606&quot;/&gt;&lt;wsp:rsid wsp:val=&quot;003106AF&quot;/&gt;&lt;wsp:rsid wsp:val=&quot;00310792&quot;/&gt;&lt;wsp:rsid wsp:val=&quot;0031086C&quot;/&gt;&lt;wsp:rsid wsp:val=&quot;00310CC8&quot;/&gt;&lt;wsp:rsid wsp:val=&quot;00310CE3&quot;/&gt;&lt;wsp:rsid wsp:val=&quot;00310D7C&quot;/&gt;&lt;wsp:rsid wsp:val=&quot;00310DFB&quot;/&gt;&lt;wsp:rsid wsp:val=&quot;003111A5&quot;/&gt;&lt;wsp:rsid wsp:val=&quot;003112D7&quot;/&gt;&lt;wsp:rsid wsp:val=&quot;0031135C&quot;/&gt;&lt;wsp:rsid wsp:val=&quot;00311960&quot;/&gt;&lt;wsp:rsid wsp:val=&quot;00311AF4&quot;/&gt;&lt;wsp:rsid wsp:val=&quot;00311D00&quot;/&gt;&lt;wsp:rsid wsp:val=&quot;003120D5&quot;/&gt;&lt;wsp:rsid wsp:val=&quot;003122D5&quot;/&gt;&lt;wsp:rsid wsp:val=&quot;003122E6&quot;/&gt;&lt;wsp:rsid wsp:val=&quot;003123F1&quot;/&gt;&lt;wsp:rsid wsp:val=&quot;003126AE&quot;/&gt;&lt;wsp:rsid wsp:val=&quot;00312761&quot;/&gt;&lt;wsp:rsid wsp:val=&quot;0031276C&quot;/&gt;&lt;wsp:rsid wsp:val=&quot;00312799&quot;/&gt;&lt;wsp:rsid wsp:val=&quot;003127A7&quot;/&gt;&lt;wsp:rsid wsp:val=&quot;00312B2A&quot;/&gt;&lt;wsp:rsid wsp:val=&quot;00312E49&quot;/&gt;&lt;wsp:rsid wsp:val=&quot;00312FB6&quot;/&gt;&lt;wsp:rsid wsp:val=&quot;00313238&quot;/&gt;&lt;wsp:rsid wsp:val=&quot;003137B5&quot;/&gt;&lt;wsp:rsid wsp:val=&quot;003137E0&quot;/&gt;&lt;wsp:rsid wsp:val=&quot;00313835&quot;/&gt;&lt;wsp:rsid wsp:val=&quot;00313884&quot;/&gt;&lt;wsp:rsid wsp:val=&quot;003142AF&quot;/&gt;&lt;wsp:rsid wsp:val=&quot;003143B8&quot;/&gt;&lt;wsp:rsid wsp:val=&quot;003144C5&quot;/&gt;&lt;wsp:rsid wsp:val=&quot;00314640&quot;/&gt;&lt;wsp:rsid wsp:val=&quot;00314B26&quot;/&gt;&lt;wsp:rsid wsp:val=&quot;00314EA7&quot;/&gt;&lt;wsp:rsid wsp:val=&quot;0031507B&quot;/&gt;&lt;wsp:rsid wsp:val=&quot;00315339&quot;/&gt;&lt;wsp:rsid wsp:val=&quot;00315460&quot;/&gt;&lt;wsp:rsid wsp:val=&quot;00315595&quot;/&gt;&lt;wsp:rsid wsp:val=&quot;00315B19&quot;/&gt;&lt;wsp:rsid wsp:val=&quot;00315CFB&quot;/&gt;&lt;wsp:rsid wsp:val=&quot;00315DD0&quot;/&gt;&lt;wsp:rsid wsp:val=&quot;00316101&quot;/&gt;&lt;wsp:rsid wsp:val=&quot;00316104&quot;/&gt;&lt;wsp:rsid wsp:val=&quot;003162F3&quot;/&gt;&lt;wsp:rsid wsp:val=&quot;0031655A&quot;/&gt;&lt;wsp:rsid wsp:val=&quot;0031661F&quot;/&gt;&lt;wsp:rsid wsp:val=&quot;003169BC&quot;/&gt;&lt;wsp:rsid wsp:val=&quot;00316A5C&quot;/&gt;&lt;wsp:rsid wsp:val=&quot;00316B16&quot;/&gt;&lt;wsp:rsid wsp:val=&quot;00316BB2&quot;/&gt;&lt;wsp:rsid wsp:val=&quot;00316BD6&quot;/&gt;&lt;wsp:rsid wsp:val=&quot;0031701D&quot;/&gt;&lt;wsp:rsid wsp:val=&quot;00317020&quot;/&gt;&lt;wsp:rsid wsp:val=&quot;0031704F&quot;/&gt;&lt;wsp:rsid wsp:val=&quot;0031717E&quot;/&gt;&lt;wsp:rsid wsp:val=&quot;00317309&quot;/&gt;&lt;wsp:rsid wsp:val=&quot;00317814&quot;/&gt;&lt;wsp:rsid wsp:val=&quot;003179F0&quot;/&gt;&lt;wsp:rsid wsp:val=&quot;00320066&quot;/&gt;&lt;wsp:rsid wsp:val=&quot;00320504&quot;/&gt;&lt;wsp:rsid wsp:val=&quot;00320609&quot;/&gt;&lt;wsp:rsid wsp:val=&quot;003206D6&quot;/&gt;&lt;wsp:rsid wsp:val=&quot;0032081D&quot;/&gt;&lt;wsp:rsid wsp:val=&quot;003209F6&quot;/&gt;&lt;wsp:rsid wsp:val=&quot;00320AB9&quot;/&gt;&lt;wsp:rsid wsp:val=&quot;00320E2D&quot;/&gt;&lt;wsp:rsid wsp:val=&quot;00320F93&quot;/&gt;&lt;wsp:rsid wsp:val=&quot;0032110A&quot;/&gt;&lt;wsp:rsid wsp:val=&quot;00321232&quot;/&gt;&lt;wsp:rsid wsp:val=&quot;00321458&quot;/&gt;&lt;wsp:rsid wsp:val=&quot;003217DF&quot;/&gt;&lt;wsp:rsid wsp:val=&quot;00321A52&quot;/&gt;&lt;wsp:rsid wsp:val=&quot;00321DA1&quot;/&gt;&lt;wsp:rsid wsp:val=&quot;00321DEE&quot;/&gt;&lt;wsp:rsid wsp:val=&quot;00321E0B&quot;/&gt;&lt;wsp:rsid wsp:val=&quot;00321EF9&quot;/&gt;&lt;wsp:rsid wsp:val=&quot;00322137&quot;/&gt;&lt;wsp:rsid wsp:val=&quot;003228DB&quot;/&gt;&lt;wsp:rsid wsp:val=&quot;00322AFD&quot;/&gt;&lt;wsp:rsid wsp:val=&quot;00322BD1&quot;/&gt;&lt;wsp:rsid wsp:val=&quot;00322C01&quot;/&gt;&lt;wsp:rsid wsp:val=&quot;00323229&quot;/&gt;&lt;wsp:rsid wsp:val=&quot;00323330&quot;/&gt;&lt;wsp:rsid wsp:val=&quot;003234DD&quot;/&gt;&lt;wsp:rsid wsp:val=&quot;0032350E&quot;/&gt;&lt;wsp:rsid wsp:val=&quot;003235E2&quot;/&gt;&lt;wsp:rsid wsp:val=&quot;00323753&quot;/&gt;&lt;wsp:rsid wsp:val=&quot;0032395F&quot;/&gt;&lt;wsp:rsid wsp:val=&quot;00323B4D&quot;/&gt;&lt;wsp:rsid wsp:val=&quot;00323BDC&quot;/&gt;&lt;wsp:rsid wsp:val=&quot;00323C5C&quot;/&gt;&lt;wsp:rsid wsp:val=&quot;00324415&quot;/&gt;&lt;wsp:rsid wsp:val=&quot;00324495&quot;/&gt;&lt;wsp:rsid wsp:val=&quot;00324793&quot;/&gt;&lt;wsp:rsid wsp:val=&quot;00324903&quot;/&gt;&lt;wsp:rsid wsp:val=&quot;003249AB&quot;/&gt;&lt;wsp:rsid wsp:val=&quot;003252F6&quot;/&gt;&lt;wsp:rsid wsp:val=&quot;0032533F&quot;/&gt;&lt;wsp:rsid wsp:val=&quot;003256C4&quot;/&gt;&lt;wsp:rsid wsp:val=&quot;00325766&quot;/&gt;&lt;wsp:rsid wsp:val=&quot;00325FF7&quot;/&gt;&lt;wsp:rsid wsp:val=&quot;00326326&quot;/&gt;&lt;wsp:rsid wsp:val=&quot;003263A9&quot;/&gt;&lt;wsp:rsid wsp:val=&quot;003267E2&quot;/&gt;&lt;wsp:rsid wsp:val=&quot;003268BD&quot;/&gt;&lt;wsp:rsid wsp:val=&quot;00326C38&quot;/&gt;&lt;wsp:rsid wsp:val=&quot;00326D08&quot;/&gt;&lt;wsp:rsid wsp:val=&quot;00326E21&quot;/&gt;&lt;wsp:rsid wsp:val=&quot;00327B14&quot;/&gt;&lt;wsp:rsid wsp:val=&quot;00327CA7&quot;/&gt;&lt;wsp:rsid wsp:val=&quot;003302F0&quot;/&gt;&lt;wsp:rsid wsp:val=&quot;00330344&quot;/&gt;&lt;wsp:rsid wsp:val=&quot;0033049A&quot;/&gt;&lt;wsp:rsid wsp:val=&quot;003305E9&quot;/&gt;&lt;wsp:rsid wsp:val=&quot;00330C9B&quot;/&gt;&lt;wsp:rsid wsp:val=&quot;00330CC9&quot;/&gt;&lt;wsp:rsid wsp:val=&quot;003312A8&quot;/&gt;&lt;wsp:rsid wsp:val=&quot;0033157F&quot;/&gt;&lt;wsp:rsid wsp:val=&quot;00331789&quot;/&gt;&lt;wsp:rsid wsp:val=&quot;00331F3C&quot;/&gt;&lt;wsp:rsid wsp:val=&quot;00332203&quot;/&gt;&lt;wsp:rsid wsp:val=&quot;003322A4&quot;/&gt;&lt;wsp:rsid wsp:val=&quot;00332655&quot;/&gt;&lt;wsp:rsid wsp:val=&quot;00332E2C&quot;/&gt;&lt;wsp:rsid wsp:val=&quot;00332F25&quot;/&gt;&lt;wsp:rsid wsp:val=&quot;00333063&quot;/&gt;&lt;wsp:rsid wsp:val=&quot;0033333B&quot;/&gt;&lt;wsp:rsid wsp:val=&quot;0033338C&quot;/&gt;&lt;wsp:rsid wsp:val=&quot;00333662&quot;/&gt;&lt;wsp:rsid wsp:val=&quot;003339DA&quot;/&gt;&lt;wsp:rsid wsp:val=&quot;003339EA&quot;/&gt;&lt;wsp:rsid wsp:val=&quot;00333AE4&quot;/&gt;&lt;wsp:rsid wsp:val=&quot;00333D53&quot;/&gt;&lt;wsp:rsid wsp:val=&quot;00334143&quot;/&gt;&lt;wsp:rsid wsp:val=&quot;003342DB&quot;/&gt;&lt;wsp:rsid wsp:val=&quot;00334422&quot;/&gt;&lt;wsp:rsid wsp:val=&quot;00334B35&quot;/&gt;&lt;wsp:rsid wsp:val=&quot;00334DE8&quot;/&gt;&lt;wsp:rsid wsp:val=&quot;00334F67&quot;/&gt;&lt;wsp:rsid wsp:val=&quot;003350C5&quot;/&gt;&lt;wsp:rsid wsp:val=&quot;003352AA&quot;/&gt;&lt;wsp:rsid wsp:val=&quot;0033542F&quot;/&gt;&lt;wsp:rsid wsp:val=&quot;00335659&quot;/&gt;&lt;wsp:rsid wsp:val=&quot;003356DB&quot;/&gt;&lt;wsp:rsid wsp:val=&quot;003356E5&quot;/&gt;&lt;wsp:rsid wsp:val=&quot;0033583D&quot;/&gt;&lt;wsp:rsid wsp:val=&quot;003358AF&quot;/&gt;&lt;wsp:rsid wsp:val=&quot;00335B07&quot;/&gt;&lt;wsp:rsid wsp:val=&quot;00335B53&quot;/&gt;&lt;wsp:rsid wsp:val=&quot;0033612F&quot;/&gt;&lt;wsp:rsid wsp:val=&quot;003362A2&quot;/&gt;&lt;wsp:rsid wsp:val=&quot;00336510&quot;/&gt;&lt;wsp:rsid wsp:val=&quot;00336564&quot;/&gt;&lt;wsp:rsid wsp:val=&quot;003365B5&quot;/&gt;&lt;wsp:rsid wsp:val=&quot;0033676D&quot;/&gt;&lt;wsp:rsid wsp:val=&quot;00336F22&quot;/&gt;&lt;wsp:rsid wsp:val=&quot;00337325&quot;/&gt;&lt;wsp:rsid wsp:val=&quot;00337799&quot;/&gt;&lt;wsp:rsid wsp:val=&quot;00337B6B&quot;/&gt;&lt;wsp:rsid wsp:val=&quot;0034021A&quot;/&gt;&lt;wsp:rsid wsp:val=&quot;0034022F&quot;/&gt;&lt;wsp:rsid wsp:val=&quot;003402A4&quot;/&gt;&lt;wsp:rsid wsp:val=&quot;00340488&quot;/&gt;&lt;wsp:rsid wsp:val=&quot;003404A0&quot;/&gt;&lt;wsp:rsid wsp:val=&quot;00340719&quot;/&gt;&lt;wsp:rsid wsp:val=&quot;00340F6C&quot;/&gt;&lt;wsp:rsid wsp:val=&quot;00341016&quot;/&gt;&lt;wsp:rsid wsp:val=&quot;003411FF&quot;/&gt;&lt;wsp:rsid wsp:val=&quot;003412F0&quot;/&gt;&lt;wsp:rsid wsp:val=&quot;00341357&quot;/&gt;&lt;wsp:rsid wsp:val=&quot;0034170D&quot;/&gt;&lt;wsp:rsid wsp:val=&quot;00341A4C&quot;/&gt;&lt;wsp:rsid wsp:val=&quot;00341AF9&quot;/&gt;&lt;wsp:rsid wsp:val=&quot;00341B1F&quot;/&gt;&lt;wsp:rsid wsp:val=&quot;00341B2F&quot;/&gt;&lt;wsp:rsid wsp:val=&quot;00341E9E&quot;/&gt;&lt;wsp:rsid wsp:val=&quot;00341F68&quot;/&gt;&lt;wsp:rsid wsp:val=&quot;003424F9&quot;/&gt;&lt;wsp:rsid wsp:val=&quot;003425BC&quot;/&gt;&lt;wsp:rsid wsp:val=&quot;003428A3&quot;/&gt;&lt;wsp:rsid wsp:val=&quot;003429A9&quot;/&gt;&lt;wsp:rsid wsp:val=&quot;00342A04&quot;/&gt;&lt;wsp:rsid wsp:val=&quot;00342A87&quot;/&gt;&lt;wsp:rsid wsp:val=&quot;00342B47&quot;/&gt;&lt;wsp:rsid wsp:val=&quot;00342C7E&quot;/&gt;&lt;wsp:rsid wsp:val=&quot;00342D80&quot;/&gt;&lt;wsp:rsid wsp:val=&quot;00342E45&quot;/&gt;&lt;wsp:rsid wsp:val=&quot;00342F4A&quot;/&gt;&lt;wsp:rsid wsp:val=&quot;003432EA&quot;/&gt;&lt;wsp:rsid wsp:val=&quot;003436BD&quot;/&gt;&lt;wsp:rsid wsp:val=&quot;003438A7&quot;/&gt;&lt;wsp:rsid wsp:val=&quot;00343CCF&quot;/&gt;&lt;wsp:rsid wsp:val=&quot;00343D0E&quot;/&gt;&lt;wsp:rsid wsp:val=&quot;003443E3&quot;/&gt;&lt;wsp:rsid wsp:val=&quot;003447FA&quot;/&gt;&lt;wsp:rsid wsp:val=&quot;00344A72&quot;/&gt;&lt;wsp:rsid wsp:val=&quot;00344C4F&quot;/&gt;&lt;wsp:rsid wsp:val=&quot;00344E68&quot;/&gt;&lt;wsp:rsid wsp:val=&quot;00344E77&quot;/&gt;&lt;wsp:rsid wsp:val=&quot;00344F92&quot;/&gt;&lt;wsp:rsid wsp:val=&quot;0034597E&quot;/&gt;&lt;wsp:rsid wsp:val=&quot;00345D4A&quot;/&gt;&lt;wsp:rsid wsp:val=&quot;00346208&quot;/&gt;&lt;wsp:rsid wsp:val=&quot;003466AB&quot;/&gt;&lt;wsp:rsid wsp:val=&quot;0034673D&quot;/&gt;&lt;wsp:rsid wsp:val=&quot;00346A0C&quot;/&gt;&lt;wsp:rsid wsp:val=&quot;00346AB7&quot;/&gt;&lt;wsp:rsid wsp:val=&quot;00346C8E&quot;/&gt;&lt;wsp:rsid wsp:val=&quot;00347257&quot;/&gt;&lt;wsp:rsid wsp:val=&quot;0034749B&quot;/&gt;&lt;wsp:rsid wsp:val=&quot;003478C8&quot;/&gt;&lt;wsp:rsid wsp:val=&quot;00347981&quot;/&gt;&lt;wsp:rsid wsp:val=&quot;00347DBF&quot;/&gt;&lt;wsp:rsid wsp:val=&quot;00347F30&quot;/&gt;&lt;wsp:rsid wsp:val=&quot;00347F71&quot;/&gt;&lt;wsp:rsid wsp:val=&quot;003500C1&quot;/&gt;&lt;wsp:rsid wsp:val=&quot;0035059A&quot;/&gt;&lt;wsp:rsid wsp:val=&quot;00350792&quot;/&gt;&lt;wsp:rsid wsp:val=&quot;00350B79&quot;/&gt;&lt;wsp:rsid wsp:val=&quot;00350BC7&quot;/&gt;&lt;wsp:rsid wsp:val=&quot;00351034&quot;/&gt;&lt;wsp:rsid wsp:val=&quot;0035122C&quot;/&gt;&lt;wsp:rsid wsp:val=&quot;00351372&quot;/&gt;&lt;wsp:rsid wsp:val=&quot;0035172A&quot;/&gt;&lt;wsp:rsid wsp:val=&quot;00351944&quot;/&gt;&lt;wsp:rsid wsp:val=&quot;00351AA8&quot;/&gt;&lt;wsp:rsid wsp:val=&quot;00351D32&quot;/&gt;&lt;wsp:rsid wsp:val=&quot;00351E92&quot;/&gt;&lt;wsp:rsid wsp:val=&quot;00351EA5&quot;/&gt;&lt;wsp:rsid wsp:val=&quot;00351EC8&quot;/&gt;&lt;wsp:rsid wsp:val=&quot;003522D1&quot;/&gt;&lt;wsp:rsid wsp:val=&quot;00352615&quot;/&gt;&lt;wsp:rsid wsp:val=&quot;00352746&quot;/&gt;&lt;wsp:rsid wsp:val=&quot;00352A36&quot;/&gt;&lt;wsp:rsid wsp:val=&quot;00352CAD&quot;/&gt;&lt;wsp:rsid wsp:val=&quot;0035313A&quot;/&gt;&lt;wsp:rsid wsp:val=&quot;003541CD&quot;/&gt;&lt;wsp:rsid wsp:val=&quot;00354389&quot;/&gt;&lt;wsp:rsid wsp:val=&quot;00354580&quot;/&gt;&lt;wsp:rsid wsp:val=&quot;00354883&quot;/&gt;&lt;wsp:rsid wsp:val=&quot;00354AAD&quot;/&gt;&lt;wsp:rsid wsp:val=&quot;00355151&quot;/&gt;&lt;wsp:rsid wsp:val=&quot;003551BE&quot;/&gt;&lt;wsp:rsid wsp:val=&quot;0035521F&quot;/&gt;&lt;wsp:rsid wsp:val=&quot;00355602&quot;/&gt;&lt;wsp:rsid wsp:val=&quot;0035564B&quot;/&gt;&lt;wsp:rsid wsp:val=&quot;00355B66&quot;/&gt;&lt;wsp:rsid wsp:val=&quot;00355C44&quot;/&gt;&lt;wsp:rsid wsp:val=&quot;00355D8C&quot;/&gt;&lt;wsp:rsid wsp:val=&quot;00356234&quot;/&gt;&lt;wsp:rsid wsp:val=&quot;003564F7&quot;/&gt;&lt;wsp:rsid wsp:val=&quot;003565AD&quot;/&gt;&lt;wsp:rsid wsp:val=&quot;0035660E&quot;/&gt;&lt;wsp:rsid wsp:val=&quot;00356642&quot;/&gt;&lt;wsp:rsid wsp:val=&quot;003568F3&quot;/&gt;&lt;wsp:rsid wsp:val=&quot;00356B61&quot;/&gt;&lt;wsp:rsid wsp:val=&quot;00356BB4&quot;/&gt;&lt;wsp:rsid wsp:val=&quot;00356BBF&quot;/&gt;&lt;wsp:rsid wsp:val=&quot;00356C22&quot;/&gt;&lt;wsp:rsid wsp:val=&quot;00356C78&quot;/&gt;&lt;wsp:rsid wsp:val=&quot;00356E6A&quot;/&gt;&lt;wsp:rsid wsp:val=&quot;0035702B&quot;/&gt;&lt;wsp:rsid wsp:val=&quot;00357201&quot;/&gt;&lt;wsp:rsid wsp:val=&quot;0035747E&quot;/&gt;&lt;wsp:rsid wsp:val=&quot;00357992&quot;/&gt;&lt;wsp:rsid wsp:val=&quot;00357A88&quot;/&gt;&lt;wsp:rsid wsp:val=&quot;00357B0B&quot;/&gt;&lt;wsp:rsid wsp:val=&quot;00357EDC&quot;/&gt;&lt;wsp:rsid wsp:val=&quot;00357F36&quot;/&gt;&lt;wsp:rsid wsp:val=&quot;0036059E&quot;/&gt;&lt;wsp:rsid wsp:val=&quot;003606EC&quot;/&gt;&lt;wsp:rsid wsp:val=&quot;0036080D&quot;/&gt;&lt;wsp:rsid wsp:val=&quot;00360AE5&quot;/&gt;&lt;wsp:rsid wsp:val=&quot;00360BF1&quot;/&gt;&lt;wsp:rsid wsp:val=&quot;00360BF3&quot;/&gt;&lt;wsp:rsid wsp:val=&quot;00360C5C&quot;/&gt;&lt;wsp:rsid wsp:val=&quot;00360DA0&quot;/&gt;&lt;wsp:rsid wsp:val=&quot;00360EAE&quot;/&gt;&lt;wsp:rsid wsp:val=&quot;00361049&quot;/&gt;&lt;wsp:rsid wsp:val=&quot;0036194A&quot;/&gt;&lt;wsp:rsid wsp:val=&quot;00361DB5&quot;/&gt;&lt;wsp:rsid wsp:val=&quot;00361FB2&quot;/&gt;&lt;wsp:rsid wsp:val=&quot;00361FFC&quot;/&gt;&lt;wsp:rsid wsp:val=&quot;00362028&quot;/&gt;&lt;wsp:rsid wsp:val=&quot;003621C7&quot;/&gt;&lt;wsp:rsid wsp:val=&quot;003624B2&quot;/&gt;&lt;wsp:rsid wsp:val=&quot;0036297C&quot;/&gt;&lt;wsp:rsid wsp:val=&quot;00362F09&quot;/&gt;&lt;wsp:rsid wsp:val=&quot;00362F4D&quot;/&gt;&lt;wsp:rsid wsp:val=&quot;00362FB1&quot;/&gt;&lt;wsp:rsid wsp:val=&quot;00363017&quot;/&gt;&lt;wsp:rsid wsp:val=&quot;00363088&quot;/&gt;&lt;wsp:rsid wsp:val=&quot;00363835&quot;/&gt;&lt;wsp:rsid wsp:val=&quot;00363BB1&quot;/&gt;&lt;wsp:rsid wsp:val=&quot;00363BDD&quot;/&gt;&lt;wsp:rsid wsp:val=&quot;00363C40&quot;/&gt;&lt;wsp:rsid wsp:val=&quot;00363D04&quot;/&gt;&lt;wsp:rsid wsp:val=&quot;003640F8&quot;/&gt;&lt;wsp:rsid wsp:val=&quot;0036464B&quot;/&gt;&lt;wsp:rsid wsp:val=&quot;0036467C&quot;/&gt;&lt;wsp:rsid wsp:val=&quot;00364BF2&quot;/&gt;&lt;wsp:rsid wsp:val=&quot;00364E3A&quot;/&gt;&lt;wsp:rsid wsp:val=&quot;00365531&quot;/&gt;&lt;wsp:rsid wsp:val=&quot;0036573A&quot;/&gt;&lt;wsp:rsid wsp:val=&quot;00365A34&quot;/&gt;&lt;wsp:rsid wsp:val=&quot;00365B42&quot;/&gt;&lt;wsp:rsid wsp:val=&quot;00365B4C&quot;/&gt;&lt;wsp:rsid wsp:val=&quot;00365C9D&quot;/&gt;&lt;wsp:rsid wsp:val=&quot;00365CEC&quot;/&gt;&lt;wsp:rsid wsp:val=&quot;00365D67&quot;/&gt;&lt;wsp:rsid wsp:val=&quot;00365EDD&quot;/&gt;&lt;wsp:rsid wsp:val=&quot;00366513&quot;/&gt;&lt;wsp:rsid wsp:val=&quot;0036653E&quot;/&gt;&lt;wsp:rsid wsp:val=&quot;003666C7&quot;/&gt;&lt;wsp:rsid wsp:val=&quot;00366731&quot;/&gt;&lt;wsp:rsid wsp:val=&quot;0036685C&quot;/&gt;&lt;wsp:rsid wsp:val=&quot;0036688F&quot;/&gt;&lt;wsp:rsid wsp:val=&quot;00366939&quot;/&gt;&lt;wsp:rsid wsp:val=&quot;003669EE&quot;/&gt;&lt;wsp:rsid wsp:val=&quot;00366B42&quot;/&gt;&lt;wsp:rsid wsp:val=&quot;00366F60&quot;/&gt;&lt;wsp:rsid wsp:val=&quot;0036722D&quot;/&gt;&lt;wsp:rsid wsp:val=&quot;003672B3&quot;/&gt;&lt;wsp:rsid wsp:val=&quot;003674B9&quot;/&gt;&lt;wsp:rsid wsp:val=&quot;00367594&quot;/&gt;&lt;wsp:rsid wsp:val=&quot;003675C0&quot;/&gt;&lt;wsp:rsid wsp:val=&quot;003676FC&quot;/&gt;&lt;wsp:rsid wsp:val=&quot;0036777A&quot;/&gt;&lt;wsp:rsid wsp:val=&quot;00367FB7&quot;/&gt;&lt;wsp:rsid wsp:val=&quot;00370368&quot;/&gt;&lt;wsp:rsid wsp:val=&quot;00370689&quot;/&gt;&lt;wsp:rsid wsp:val=&quot;003708BC&quot;/&gt;&lt;wsp:rsid wsp:val=&quot;003708F6&quot;/&gt;&lt;wsp:rsid wsp:val=&quot;00370E23&quot;/&gt;&lt;wsp:rsid wsp:val=&quot;00371009&quot;/&gt;&lt;wsp:rsid wsp:val=&quot;00371394&quot;/&gt;&lt;wsp:rsid wsp:val=&quot;00371A5E&quot;/&gt;&lt;wsp:rsid wsp:val=&quot;00371BA6&quot;/&gt;&lt;wsp:rsid wsp:val=&quot;003721E7&quot;/&gt;&lt;wsp:rsid wsp:val=&quot;00372214&quot;/&gt;&lt;wsp:rsid wsp:val=&quot;00372399&quot;/&gt;&lt;wsp:rsid wsp:val=&quot;0037241A&quot;/&gt;&lt;wsp:rsid wsp:val=&quot;00372956&quot;/&gt;&lt;wsp:rsid wsp:val=&quot;00372A1F&quot;/&gt;&lt;wsp:rsid wsp:val=&quot;00372D35&quot;/&gt;&lt;wsp:rsid wsp:val=&quot;00373233&quot;/&gt;&lt;wsp:rsid wsp:val=&quot;0037337E&quot;/&gt;&lt;wsp:rsid wsp:val=&quot;003735BB&quot;/&gt;&lt;wsp:rsid wsp:val=&quot;00373918&quot;/&gt;&lt;wsp:rsid wsp:val=&quot;00373EF8&quot;/&gt;&lt;wsp:rsid wsp:val=&quot;0037407D&quot;/&gt;&lt;wsp:rsid wsp:val=&quot;0037498B&quot;/&gt;&lt;wsp:rsid wsp:val=&quot;00374A4D&quot;/&gt;&lt;wsp:rsid wsp:val=&quot;00374CA0&quot;/&gt;&lt;wsp:rsid wsp:val=&quot;00374FDF&quot;/&gt;&lt;wsp:rsid wsp:val=&quot;00375121&quot;/&gt;&lt;wsp:rsid wsp:val=&quot;0037520C&quot;/&gt;&lt;wsp:rsid wsp:val=&quot;003755D6&quot;/&gt;&lt;wsp:rsid wsp:val=&quot;003756E6&quot;/&gt;&lt;wsp:rsid wsp:val=&quot;00375869&quot;/&gt;&lt;wsp:rsid wsp:val=&quot;00375AFA&quot;/&gt;&lt;wsp:rsid wsp:val=&quot;00375B4A&quot;/&gt;&lt;wsp:rsid wsp:val=&quot;00375C4B&quot;/&gt;&lt;wsp:rsid wsp:val=&quot;00375E41&quot;/&gt;&lt;wsp:rsid wsp:val=&quot;00376124&quot;/&gt;&lt;wsp:rsid wsp:val=&quot;00376345&quot;/&gt;&lt;wsp:rsid wsp:val=&quot;00376501&quot;/&gt;&lt;wsp:rsid wsp:val=&quot;0037658D&quot;/&gt;&lt;wsp:rsid wsp:val=&quot;00376AD5&quot;/&gt;&lt;wsp:rsid wsp:val=&quot;00376BB0&quot;/&gt;&lt;wsp:rsid wsp:val=&quot;00376BE9&quot;/&gt;&lt;wsp:rsid wsp:val=&quot;00376E0D&quot;/&gt;&lt;wsp:rsid wsp:val=&quot;0037713C&quot;/&gt;&lt;wsp:rsid wsp:val=&quot;0037739B&quot;/&gt;&lt;wsp:rsid wsp:val=&quot;003779FE&quot;/&gt;&lt;wsp:rsid wsp:val=&quot;00377A07&quot;/&gt;&lt;wsp:rsid wsp:val=&quot;00377D1A&quot;/&gt;&lt;wsp:rsid wsp:val=&quot;003806D5&quot;/&gt;&lt;wsp:rsid wsp:val=&quot;00380735&quot;/&gt;&lt;wsp:rsid wsp:val=&quot;00380946&quot;/&gt;&lt;wsp:rsid wsp:val=&quot;00380ABC&quot;/&gt;&lt;wsp:rsid wsp:val=&quot;00380DDF&quot;/&gt;&lt;wsp:rsid wsp:val=&quot;00380DE3&quot;/&gt;&lt;wsp:rsid wsp:val=&quot;003811D0&quot;/&gt;&lt;wsp:rsid wsp:val=&quot;00381336&quot;/&gt;&lt;wsp:rsid wsp:val=&quot;003813F9&quot;/&gt;&lt;wsp:rsid wsp:val=&quot;00381495&quot;/&gt;&lt;wsp:rsid wsp:val=&quot;0038150F&quot;/&gt;&lt;wsp:rsid wsp:val=&quot;00381514&quot;/&gt;&lt;wsp:rsid wsp:val=&quot;00381532&quot;/&gt;&lt;wsp:rsid wsp:val=&quot;00381611&quot;/&gt;&lt;wsp:rsid wsp:val=&quot;0038184C&quot;/&gt;&lt;wsp:rsid wsp:val=&quot;00381894&quot;/&gt;&lt;wsp:rsid wsp:val=&quot;00381AB8&quot;/&gt;&lt;wsp:rsid wsp:val=&quot;00381AEE&quot;/&gt;&lt;wsp:rsid wsp:val=&quot;00381C13&quot;/&gt;&lt;wsp:rsid wsp:val=&quot;00382500&quot;/&gt;&lt;wsp:rsid wsp:val=&quot;00382602&quot;/&gt;&lt;wsp:rsid wsp:val=&quot;003826D6&quot;/&gt;&lt;wsp:rsid wsp:val=&quot;00382759&quot;/&gt;&lt;wsp:rsid wsp:val=&quot;00382870&quot;/&gt;&lt;wsp:rsid wsp:val=&quot;0038296F&quot;/&gt;&lt;wsp:rsid wsp:val=&quot;00382A74&quot;/&gt;&lt;wsp:rsid wsp:val=&quot;00382F11&quot;/&gt;&lt;wsp:rsid wsp:val=&quot;00382F9E&quot;/&gt;&lt;wsp:rsid wsp:val=&quot;00383169&quot;/&gt;&lt;wsp:rsid wsp:val=&quot;00383320&quot;/&gt;&lt;wsp:rsid wsp:val=&quot;0038373C&quot;/&gt;&lt;wsp:rsid wsp:val=&quot;003839A9&quot;/&gt;&lt;wsp:rsid wsp:val=&quot;00383E9D&quot;/&gt;&lt;wsp:rsid wsp:val=&quot;00383FB4&quot;/&gt;&lt;wsp:rsid wsp:val=&quot;0038406C&quot;/&gt;&lt;wsp:rsid wsp:val=&quot;00384306&quot;/&gt;&lt;wsp:rsid wsp:val=&quot;0038431B&quot;/&gt;&lt;wsp:rsid wsp:val=&quot;0038447D&quot;/&gt;&lt;wsp:rsid wsp:val=&quot;0038450E&quot;/&gt;&lt;wsp:rsid wsp:val=&quot;00384594&quot;/&gt;&lt;wsp:rsid wsp:val=&quot;00384768&quot;/&gt;&lt;wsp:rsid wsp:val=&quot;0038489A&quot;/&gt;&lt;wsp:rsid wsp:val=&quot;003848AA&quot;/&gt;&lt;wsp:rsid wsp:val=&quot;00385100&quot;/&gt;&lt;wsp:rsid wsp:val=&quot;003854BF&quot;/&gt;&lt;wsp:rsid wsp:val=&quot;00385561&quot;/&gt;&lt;wsp:rsid wsp:val=&quot;00385B91&quot;/&gt;&lt;wsp:rsid wsp:val=&quot;00385C5E&quot;/&gt;&lt;wsp:rsid wsp:val=&quot;00385D1B&quot;/&gt;&lt;wsp:rsid wsp:val=&quot;00386319&quot;/&gt;&lt;wsp:rsid wsp:val=&quot;00386550&quot;/&gt;&lt;wsp:rsid wsp:val=&quot;0038664E&quot;/&gt;&lt;wsp:rsid wsp:val=&quot;0038682B&quot;/&gt;&lt;wsp:rsid wsp:val=&quot;00386AC7&quot;/&gt;&lt;wsp:rsid wsp:val=&quot;00386C06&quot;/&gt;&lt;wsp:rsid wsp:val=&quot;00386CFE&quot;/&gt;&lt;wsp:rsid wsp:val=&quot;00387102&quot;/&gt;&lt;wsp:rsid wsp:val=&quot;00387226&quot;/&gt;&lt;wsp:rsid wsp:val=&quot;0038726A&quot;/&gt;&lt;wsp:rsid wsp:val=&quot;00387388&quot;/&gt;&lt;wsp:rsid wsp:val=&quot;003875E0&quot;/&gt;&lt;wsp:rsid wsp:val=&quot;00387756&quot;/&gt;&lt;wsp:rsid wsp:val=&quot;0038789C&quot;/&gt;&lt;wsp:rsid wsp:val=&quot;003878B3&quot;/&gt;&lt;wsp:rsid wsp:val=&quot;003879C8&quot;/&gt;&lt;wsp:rsid wsp:val=&quot;00387AAA&quot;/&gt;&lt;wsp:rsid wsp:val=&quot;00387C0C&quot;/&gt;&lt;wsp:rsid wsp:val=&quot;00390135&quot;/&gt;&lt;wsp:rsid wsp:val=&quot;003906E6&quot;/&gt;&lt;wsp:rsid wsp:val=&quot;00390751&quot;/&gt;&lt;wsp:rsid wsp:val=&quot;003907FA&quot;/&gt;&lt;wsp:rsid wsp:val=&quot;00390847&quot;/&gt;&lt;wsp:rsid wsp:val=&quot;0039120A&quot;/&gt;&lt;wsp:rsid wsp:val=&quot;00391B0D&quot;/&gt;&lt;wsp:rsid wsp:val=&quot;00391D9C&quot;/&gt;&lt;wsp:rsid wsp:val=&quot;00391F75&quot;/&gt;&lt;wsp:rsid wsp:val=&quot;00391FA2&quot;/&gt;&lt;wsp:rsid wsp:val=&quot;003920F7&quot;/&gt;&lt;wsp:rsid wsp:val=&quot;0039231F&quot;/&gt;&lt;wsp:rsid wsp:val=&quot;003926B7&quot;/&gt;&lt;wsp:rsid wsp:val=&quot;00392BEA&quot;/&gt;&lt;wsp:rsid wsp:val=&quot;00392C4D&quot;/&gt;&lt;wsp:rsid wsp:val=&quot;00393271&quot;/&gt;&lt;wsp:rsid wsp:val=&quot;003933B1&quot;/&gt;&lt;wsp:rsid wsp:val=&quot;003936B8&quot;/&gt;&lt;wsp:rsid wsp:val=&quot;00393798&quot;/&gt;&lt;wsp:rsid wsp:val=&quot;003937B6&quot;/&gt;&lt;wsp:rsid wsp:val=&quot;00393869&quot;/&gt;&lt;wsp:rsid wsp:val=&quot;00393B51&quot;/&gt;&lt;wsp:rsid wsp:val=&quot;00393C72&quot;/&gt;&lt;wsp:rsid wsp:val=&quot;00393CAB&quot;/&gt;&lt;wsp:rsid wsp:val=&quot;0039433D&quot;/&gt;&lt;wsp:rsid wsp:val=&quot;0039479D&quot;/&gt;&lt;wsp:rsid wsp:val=&quot;00394A67&quot;/&gt;&lt;wsp:rsid wsp:val=&quot;00394B7D&quot;/&gt;&lt;wsp:rsid wsp:val=&quot;00394E94&quot;/&gt;&lt;wsp:rsid wsp:val=&quot;00395312&quot;/&gt;&lt;wsp:rsid wsp:val=&quot;003954F4&quot;/&gt;&lt;wsp:rsid wsp:val=&quot;003960E7&quot;/&gt;&lt;wsp:rsid wsp:val=&quot;0039673D&quot;/&gt;&lt;wsp:rsid wsp:val=&quot;003968A0&quot;/&gt;&lt;wsp:rsid wsp:val=&quot;003968E7&quot;/&gt;&lt;wsp:rsid wsp:val=&quot;00396A9D&quot;/&gt;&lt;wsp:rsid wsp:val=&quot;00396B54&quot;/&gt;&lt;wsp:rsid wsp:val=&quot;00396D9B&quot;/&gt;&lt;wsp:rsid wsp:val=&quot;00396EB7&quot;/&gt;&lt;wsp:rsid wsp:val=&quot;00397473&quot;/&gt;&lt;wsp:rsid wsp:val=&quot;00397F5F&quot;/&gt;&lt;wsp:rsid wsp:val=&quot;003A058C&quot;/&gt;&lt;wsp:rsid wsp:val=&quot;003A085D&quot;/&gt;&lt;wsp:rsid wsp:val=&quot;003A08F2&quot;/&gt;&lt;wsp:rsid wsp:val=&quot;003A097A&quot;/&gt;&lt;wsp:rsid wsp:val=&quot;003A0B18&quot;/&gt;&lt;wsp:rsid wsp:val=&quot;003A0B44&quot;/&gt;&lt;wsp:rsid wsp:val=&quot;003A0CA7&quot;/&gt;&lt;wsp:rsid wsp:val=&quot;003A0E34&quot;/&gt;&lt;wsp:rsid wsp:val=&quot;003A0FAC&quot;/&gt;&lt;wsp:rsid wsp:val=&quot;003A11FD&quot;/&gt;&lt;wsp:rsid wsp:val=&quot;003A1BF1&quot;/&gt;&lt;wsp:rsid wsp:val=&quot;003A1E17&quot;/&gt;&lt;wsp:rsid wsp:val=&quot;003A20C9&quot;/&gt;&lt;wsp:rsid wsp:val=&quot;003A2192&quot;/&gt;&lt;wsp:rsid wsp:val=&quot;003A23A1&quot;/&gt;&lt;wsp:rsid wsp:val=&quot;003A2504&quot;/&gt;&lt;wsp:rsid wsp:val=&quot;003A27DF&quot;/&gt;&lt;wsp:rsid wsp:val=&quot;003A2B06&quot;/&gt;&lt;wsp:rsid wsp:val=&quot;003A2D67&quot;/&gt;&lt;wsp:rsid wsp:val=&quot;003A2E10&quot;/&gt;&lt;wsp:rsid wsp:val=&quot;003A30F3&quot;/&gt;&lt;wsp:rsid wsp:val=&quot;003A30FC&quot;/&gt;&lt;wsp:rsid wsp:val=&quot;003A311A&quot;/&gt;&lt;wsp:rsid wsp:val=&quot;003A320E&quot;/&gt;&lt;wsp:rsid wsp:val=&quot;003A3511&quot;/&gt;&lt;wsp:rsid wsp:val=&quot;003A360F&quot;/&gt;&lt;wsp:rsid wsp:val=&quot;003A36AB&quot;/&gt;&lt;wsp:rsid wsp:val=&quot;003A3AFC&quot;/&gt;&lt;wsp:rsid wsp:val=&quot;003A412D&quot;/&gt;&lt;wsp:rsid wsp:val=&quot;003A4CD2&quot;/&gt;&lt;wsp:rsid wsp:val=&quot;003A4E13&quot;/&gt;&lt;wsp:rsid wsp:val=&quot;003A4E4D&quot;/&gt;&lt;wsp:rsid wsp:val=&quot;003A52B3&quot;/&gt;&lt;wsp:rsid wsp:val=&quot;003A53F7&quot;/&gt;&lt;wsp:rsid wsp:val=&quot;003A54F8&quot;/&gt;&lt;wsp:rsid wsp:val=&quot;003A56AA&quot;/&gt;&lt;wsp:rsid wsp:val=&quot;003A56B1&quot;/&gt;&lt;wsp:rsid wsp:val=&quot;003A5810&quot;/&gt;&lt;wsp:rsid wsp:val=&quot;003A5D1A&quot;/&gt;&lt;wsp:rsid wsp:val=&quot;003A5DEF&quot;/&gt;&lt;wsp:rsid wsp:val=&quot;003A5EC0&quot;/&gt;&lt;wsp:rsid wsp:val=&quot;003A5FC0&quot;/&gt;&lt;wsp:rsid wsp:val=&quot;003A6204&quot;/&gt;&lt;wsp:rsid wsp:val=&quot;003A64C8&quot;/&gt;&lt;wsp:rsid wsp:val=&quot;003A67B3&quot;/&gt;&lt;wsp:rsid wsp:val=&quot;003A6969&quot;/&gt;&lt;wsp:rsid wsp:val=&quot;003A6CC0&quot;/&gt;&lt;wsp:rsid wsp:val=&quot;003A6FD1&quot;/&gt;&lt;wsp:rsid wsp:val=&quot;003A7423&quot;/&gt;&lt;wsp:rsid wsp:val=&quot;003A7639&quot;/&gt;&lt;wsp:rsid wsp:val=&quot;003A7E85&quot;/&gt;&lt;wsp:rsid wsp:val=&quot;003A7F6E&quot;/&gt;&lt;wsp:rsid wsp:val=&quot;003B006F&quot;/&gt;&lt;wsp:rsid wsp:val=&quot;003B0313&quot;/&gt;&lt;wsp:rsid wsp:val=&quot;003B039A&quot;/&gt;&lt;wsp:rsid wsp:val=&quot;003B04C9&quot;/&gt;&lt;wsp:rsid wsp:val=&quot;003B06AA&quot;/&gt;&lt;wsp:rsid wsp:val=&quot;003B08DD&quot;/&gt;&lt;wsp:rsid wsp:val=&quot;003B0C5F&quot;/&gt;&lt;wsp:rsid wsp:val=&quot;003B0E1D&quot;/&gt;&lt;wsp:rsid wsp:val=&quot;003B1412&quot;/&gt;&lt;wsp:rsid wsp:val=&quot;003B1474&quot;/&gt;&lt;wsp:rsid wsp:val=&quot;003B1750&quot;/&gt;&lt;wsp:rsid wsp:val=&quot;003B1BFF&quot;/&gt;&lt;wsp:rsid wsp:val=&quot;003B1C59&quot;/&gt;&lt;wsp:rsid wsp:val=&quot;003B1EDF&quot;/&gt;&lt;wsp:rsid wsp:val=&quot;003B1F76&quot;/&gt;&lt;wsp:rsid wsp:val=&quot;003B204C&quot;/&gt;&lt;wsp:rsid wsp:val=&quot;003B20F3&quot;/&gt;&lt;wsp:rsid wsp:val=&quot;003B23AD&quot;/&gt;&lt;wsp:rsid wsp:val=&quot;003B254B&quot;/&gt;&lt;wsp:rsid wsp:val=&quot;003B2A09&quot;/&gt;&lt;wsp:rsid wsp:val=&quot;003B2D76&quot;/&gt;&lt;wsp:rsid wsp:val=&quot;003B3200&quot;/&gt;&lt;wsp:rsid wsp:val=&quot;003B33EE&quot;/&gt;&lt;wsp:rsid wsp:val=&quot;003B3B38&quot;/&gt;&lt;wsp:rsid wsp:val=&quot;003B3D55&quot;/&gt;&lt;wsp:rsid wsp:val=&quot;003B407E&quot;/&gt;&lt;wsp:rsid wsp:val=&quot;003B40F1&quot;/&gt;&lt;wsp:rsid wsp:val=&quot;003B4151&quot;/&gt;&lt;wsp:rsid wsp:val=&quot;003B4164&quot;/&gt;&lt;wsp:rsid wsp:val=&quot;003B429B&quot;/&gt;&lt;wsp:rsid wsp:val=&quot;003B42D2&quot;/&gt;&lt;wsp:rsid wsp:val=&quot;003B43C8&quot;/&gt;&lt;wsp:rsid wsp:val=&quot;003B45AF&quot;/&gt;&lt;wsp:rsid wsp:val=&quot;003B4C12&quot;/&gt;&lt;wsp:rsid wsp:val=&quot;003B521A&quot;/&gt;&lt;wsp:rsid wsp:val=&quot;003B5500&quot;/&gt;&lt;wsp:rsid wsp:val=&quot;003B57B1&quot;/&gt;&lt;wsp:rsid wsp:val=&quot;003B5A36&quot;/&gt;&lt;wsp:rsid wsp:val=&quot;003B5F4F&quot;/&gt;&lt;wsp:rsid wsp:val=&quot;003B6441&quot;/&gt;&lt;wsp:rsid wsp:val=&quot;003B6665&quot;/&gt;&lt;wsp:rsid wsp:val=&quot;003B6948&quot;/&gt;&lt;wsp:rsid wsp:val=&quot;003B699A&quot;/&gt;&lt;wsp:rsid wsp:val=&quot;003B69AD&quot;/&gt;&lt;wsp:rsid wsp:val=&quot;003B6BC7&quot;/&gt;&lt;wsp:rsid wsp:val=&quot;003B6FEB&quot;/&gt;&lt;wsp:rsid wsp:val=&quot;003B7124&quot;/&gt;&lt;wsp:rsid wsp:val=&quot;003B7334&quot;/&gt;&lt;wsp:rsid wsp:val=&quot;003B753C&quot;/&gt;&lt;wsp:rsid wsp:val=&quot;003B7746&quot;/&gt;&lt;wsp:rsid wsp:val=&quot;003B7A4A&quot;/&gt;&lt;wsp:rsid wsp:val=&quot;003B7BB8&quot;/&gt;&lt;wsp:rsid wsp:val=&quot;003C0357&quot;/&gt;&lt;wsp:rsid wsp:val=&quot;003C049F&quot;/&gt;&lt;wsp:rsid wsp:val=&quot;003C04AE&quot;/&gt;&lt;wsp:rsid wsp:val=&quot;003C04C8&quot;/&gt;&lt;wsp:rsid wsp:val=&quot;003C04D0&quot;/&gt;&lt;wsp:rsid wsp:val=&quot;003C0A42&quot;/&gt;&lt;wsp:rsid wsp:val=&quot;003C0C3A&quot;/&gt;&lt;wsp:rsid wsp:val=&quot;003C0C8A&quot;/&gt;&lt;wsp:rsid wsp:val=&quot;003C0D17&quot;/&gt;&lt;wsp:rsid wsp:val=&quot;003C0E5E&quot;/&gt;&lt;wsp:rsid wsp:val=&quot;003C107B&quot;/&gt;&lt;wsp:rsid wsp:val=&quot;003C14BD&quot;/&gt;&lt;wsp:rsid wsp:val=&quot;003C15CF&quot;/&gt;&lt;wsp:rsid wsp:val=&quot;003C19E2&quot;/&gt;&lt;wsp:rsid wsp:val=&quot;003C1C72&quot;/&gt;&lt;wsp:rsid wsp:val=&quot;003C1CE5&quot;/&gt;&lt;wsp:rsid wsp:val=&quot;003C1E23&quot;/&gt;&lt;wsp:rsid wsp:val=&quot;003C22C8&quot;/&gt;&lt;wsp:rsid wsp:val=&quot;003C2325&quot;/&gt;&lt;wsp:rsid wsp:val=&quot;003C28A0&quot;/&gt;&lt;wsp:rsid wsp:val=&quot;003C28D0&quot;/&gt;&lt;wsp:rsid wsp:val=&quot;003C2DD5&quot;/&gt;&lt;wsp:rsid wsp:val=&quot;003C2E64&quot;/&gt;&lt;wsp:rsid wsp:val=&quot;003C31EF&quot;/&gt;&lt;wsp:rsid wsp:val=&quot;003C35CE&quot;/&gt;&lt;wsp:rsid wsp:val=&quot;003C3636&quot;/&gt;&lt;wsp:rsid wsp:val=&quot;003C36E2&quot;/&gt;&lt;wsp:rsid wsp:val=&quot;003C393D&quot;/&gt;&lt;wsp:rsid wsp:val=&quot;003C39A2&quot;/&gt;&lt;wsp:rsid wsp:val=&quot;003C39B5&quot;/&gt;&lt;wsp:rsid wsp:val=&quot;003C3AFB&quot;/&gt;&lt;wsp:rsid wsp:val=&quot;003C3D25&quot;/&gt;&lt;wsp:rsid wsp:val=&quot;003C3E56&quot;/&gt;&lt;wsp:rsid wsp:val=&quot;003C3F34&quot;/&gt;&lt;wsp:rsid wsp:val=&quot;003C40A8&quot;/&gt;&lt;wsp:rsid wsp:val=&quot;003C41B1&quot;/&gt;&lt;wsp:rsid wsp:val=&quot;003C44BD&quot;/&gt;&lt;wsp:rsid wsp:val=&quot;003C44FC&quot;/&gt;&lt;wsp:rsid wsp:val=&quot;003C476A&quot;/&gt;&lt;wsp:rsid wsp:val=&quot;003C4890&quot;/&gt;&lt;wsp:rsid wsp:val=&quot;003C4A73&quot;/&gt;&lt;wsp:rsid wsp:val=&quot;003C5420&quot;/&gt;&lt;wsp:rsid wsp:val=&quot;003C5AB5&quot;/&gt;&lt;wsp:rsid wsp:val=&quot;003C5E19&quot;/&gt;&lt;wsp:rsid wsp:val=&quot;003C60A6&quot;/&gt;&lt;wsp:rsid wsp:val=&quot;003C61BC&quot;/&gt;&lt;wsp:rsid wsp:val=&quot;003C6525&quot;/&gt;&lt;wsp:rsid wsp:val=&quot;003C6563&quot;/&gt;&lt;wsp:rsid wsp:val=&quot;003C66A4&quot;/&gt;&lt;wsp:rsid wsp:val=&quot;003C6720&quot;/&gt;&lt;wsp:rsid wsp:val=&quot;003C678E&quot;/&gt;&lt;wsp:rsid wsp:val=&quot;003C6AD8&quot;/&gt;&lt;wsp:rsid wsp:val=&quot;003C6ADD&quot;/&gt;&lt;wsp:rsid wsp:val=&quot;003C6F80&quot;/&gt;&lt;wsp:rsid wsp:val=&quot;003C70F5&quot;/&gt;&lt;wsp:rsid wsp:val=&quot;003C7499&quot;/&gt;&lt;wsp:rsid wsp:val=&quot;003C75AC&quot;/&gt;&lt;wsp:rsid wsp:val=&quot;003C75CC&quot;/&gt;&lt;wsp:rsid wsp:val=&quot;003C788C&quot;/&gt;&lt;wsp:rsid wsp:val=&quot;003C798B&quot;/&gt;&lt;wsp:rsid wsp:val=&quot;003C79F8&quot;/&gt;&lt;wsp:rsid wsp:val=&quot;003C7C3F&quot;/&gt;&lt;wsp:rsid wsp:val=&quot;003C7C7D&quot;/&gt;&lt;wsp:rsid wsp:val=&quot;003D0520&quot;/&gt;&lt;wsp:rsid wsp:val=&quot;003D054E&quot;/&gt;&lt;wsp:rsid wsp:val=&quot;003D058A&quot;/&gt;&lt;wsp:rsid wsp:val=&quot;003D067C&quot;/&gt;&lt;wsp:rsid wsp:val=&quot;003D072B&quot;/&gt;&lt;wsp:rsid wsp:val=&quot;003D080C&quot;/&gt;&lt;wsp:rsid wsp:val=&quot;003D09DE&quot;/&gt;&lt;wsp:rsid wsp:val=&quot;003D09F2&quot;/&gt;&lt;wsp:rsid wsp:val=&quot;003D0BF3&quot;/&gt;&lt;wsp:rsid wsp:val=&quot;003D0E3E&quot;/&gt;&lt;wsp:rsid wsp:val=&quot;003D0EC1&quot;/&gt;&lt;wsp:rsid wsp:val=&quot;003D0F23&quot;/&gt;&lt;wsp:rsid wsp:val=&quot;003D1177&quot;/&gt;&lt;wsp:rsid wsp:val=&quot;003D118C&quot;/&gt;&lt;wsp:rsid wsp:val=&quot;003D120B&quot;/&gt;&lt;wsp:rsid wsp:val=&quot;003D12D2&quot;/&gt;&lt;wsp:rsid wsp:val=&quot;003D13ED&quot;/&gt;&lt;wsp:rsid wsp:val=&quot;003D1A42&quot;/&gt;&lt;wsp:rsid wsp:val=&quot;003D1AC2&quot;/&gt;&lt;wsp:rsid wsp:val=&quot;003D1E1F&quot;/&gt;&lt;wsp:rsid wsp:val=&quot;003D256A&quot;/&gt;&lt;wsp:rsid wsp:val=&quot;003D26D4&quot;/&gt;&lt;wsp:rsid wsp:val=&quot;003D26D9&quot;/&gt;&lt;wsp:rsid wsp:val=&quot;003D2BC6&quot;/&gt;&lt;wsp:rsid wsp:val=&quot;003D2CB1&quot;/&gt;&lt;wsp:rsid wsp:val=&quot;003D2EE5&quot;/&gt;&lt;wsp:rsid wsp:val=&quot;003D3070&quot;/&gt;&lt;wsp:rsid wsp:val=&quot;003D3236&quot;/&gt;&lt;wsp:rsid wsp:val=&quot;003D3323&quot;/&gt;&lt;wsp:rsid wsp:val=&quot;003D3D12&quot;/&gt;&lt;wsp:rsid wsp:val=&quot;003D3E15&quot;/&gt;&lt;wsp:rsid wsp:val=&quot;003D3F0F&quot;/&gt;&lt;wsp:rsid wsp:val=&quot;003D3F90&quot;/&gt;&lt;wsp:rsid wsp:val=&quot;003D4004&quot;/&gt;&lt;wsp:rsid wsp:val=&quot;003D40B7&quot;/&gt;&lt;wsp:rsid wsp:val=&quot;003D421E&quot;/&gt;&lt;wsp:rsid wsp:val=&quot;003D4779&quot;/&gt;&lt;wsp:rsid wsp:val=&quot;003D491D&quot;/&gt;&lt;wsp:rsid wsp:val=&quot;003D4966&quot;/&gt;&lt;wsp:rsid wsp:val=&quot;003D49C4&quot;/&gt;&lt;wsp:rsid wsp:val=&quot;003D4BC6&quot;/&gt;&lt;wsp:rsid wsp:val=&quot;003D50EF&quot;/&gt;&lt;wsp:rsid wsp:val=&quot;003D5779&quot;/&gt;&lt;wsp:rsid wsp:val=&quot;003D57C5&quot;/&gt;&lt;wsp:rsid wsp:val=&quot;003D5B8F&quot;/&gt;&lt;wsp:rsid wsp:val=&quot;003D5C0D&quot;/&gt;&lt;wsp:rsid wsp:val=&quot;003D5D02&quot;/&gt;&lt;wsp:rsid wsp:val=&quot;003D606C&quot;/&gt;&lt;wsp:rsid wsp:val=&quot;003D61CE&quot;/&gt;&lt;wsp:rsid wsp:val=&quot;003D6302&quot;/&gt;&lt;wsp:rsid wsp:val=&quot;003D637C&quot;/&gt;&lt;wsp:rsid wsp:val=&quot;003D6402&quot;/&gt;&lt;wsp:rsid wsp:val=&quot;003D6689&quot;/&gt;&lt;wsp:rsid wsp:val=&quot;003D6711&quot;/&gt;&lt;wsp:rsid wsp:val=&quot;003D6893&quot;/&gt;&lt;wsp:rsid wsp:val=&quot;003D6984&quot;/&gt;&lt;wsp:rsid wsp:val=&quot;003D6E94&quot;/&gt;&lt;wsp:rsid wsp:val=&quot;003D6E9A&quot;/&gt;&lt;wsp:rsid wsp:val=&quot;003D6F33&quot;/&gt;&lt;wsp:rsid wsp:val=&quot;003D7109&quot;/&gt;&lt;wsp:rsid wsp:val=&quot;003D7281&quot;/&gt;&lt;wsp:rsid wsp:val=&quot;003D7344&quot;/&gt;&lt;wsp:rsid wsp:val=&quot;003D74F3&quot;/&gt;&lt;wsp:rsid wsp:val=&quot;003D755F&quot;/&gt;&lt;wsp:rsid wsp:val=&quot;003D79EF&quot;/&gt;&lt;wsp:rsid wsp:val=&quot;003D7B74&quot;/&gt;&lt;wsp:rsid wsp:val=&quot;003D7F93&quot;/&gt;&lt;wsp:rsid wsp:val=&quot;003E056A&quot;/&gt;&lt;wsp:rsid wsp:val=&quot;003E0609&quot;/&gt;&lt;wsp:rsid wsp:val=&quot;003E07D8&quot;/&gt;&lt;wsp:rsid wsp:val=&quot;003E08EA&quot;/&gt;&lt;wsp:rsid wsp:val=&quot;003E0C38&quot;/&gt;&lt;wsp:rsid wsp:val=&quot;003E0CBC&quot;/&gt;&lt;wsp:rsid wsp:val=&quot;003E0FCA&quot;/&gt;&lt;wsp:rsid wsp:val=&quot;003E120D&quot;/&gt;&lt;wsp:rsid wsp:val=&quot;003E12C2&quot;/&gt;&lt;wsp:rsid wsp:val=&quot;003E1C7D&quot;/&gt;&lt;wsp:rsid wsp:val=&quot;003E1D34&quot;/&gt;&lt;wsp:rsid wsp:val=&quot;003E1F47&quot;/&gt;&lt;wsp:rsid wsp:val=&quot;003E20F9&quot;/&gt;&lt;wsp:rsid wsp:val=&quot;003E21B9&quot;/&gt;&lt;wsp:rsid wsp:val=&quot;003E2846&quot;/&gt;&lt;wsp:rsid wsp:val=&quot;003E29B0&quot;/&gt;&lt;wsp:rsid wsp:val=&quot;003E3175&quot;/&gt;&lt;wsp:rsid wsp:val=&quot;003E3230&quot;/&gt;&lt;wsp:rsid wsp:val=&quot;003E3396&quot;/&gt;&lt;wsp:rsid wsp:val=&quot;003E36BA&quot;/&gt;&lt;wsp:rsid wsp:val=&quot;003E3B63&quot;/&gt;&lt;wsp:rsid wsp:val=&quot;003E494B&quot;/&gt;&lt;wsp:rsid wsp:val=&quot;003E4989&quot;/&gt;&lt;wsp:rsid wsp:val=&quot;003E4ABD&quot;/&gt;&lt;wsp:rsid wsp:val=&quot;003E4C08&quot;/&gt;&lt;wsp:rsid wsp:val=&quot;003E4C0F&quot;/&gt;&lt;wsp:rsid wsp:val=&quot;003E4E05&quot;/&gt;&lt;wsp:rsid wsp:val=&quot;003E4EA6&quot;/&gt;&lt;wsp:rsid wsp:val=&quot;003E507A&quot;/&gt;&lt;wsp:rsid wsp:val=&quot;003E529D&quot;/&gt;&lt;wsp:rsid wsp:val=&quot;003E584D&quot;/&gt;&lt;wsp:rsid wsp:val=&quot;003E685D&quot;/&gt;&lt;wsp:rsid wsp:val=&quot;003E6A2F&quot;/&gt;&lt;wsp:rsid wsp:val=&quot;003E6B03&quot;/&gt;&lt;wsp:rsid wsp:val=&quot;003E6BAA&quot;/&gt;&lt;wsp:rsid wsp:val=&quot;003E73A7&quot;/&gt;&lt;wsp:rsid wsp:val=&quot;003E756D&quot;/&gt;&lt;wsp:rsid wsp:val=&quot;003E75CA&quot;/&gt;&lt;wsp:rsid wsp:val=&quot;003E7B2E&quot;/&gt;&lt;wsp:rsid wsp:val=&quot;003E7D67&quot;/&gt;&lt;wsp:rsid wsp:val=&quot;003E7F1C&quot;/&gt;&lt;wsp:rsid wsp:val=&quot;003F05AC&quot;/&gt;&lt;wsp:rsid wsp:val=&quot;003F097C&quot;/&gt;&lt;wsp:rsid wsp:val=&quot;003F0D90&quot;/&gt;&lt;wsp:rsid wsp:val=&quot;003F0E4C&quot;/&gt;&lt;wsp:rsid wsp:val=&quot;003F0E7E&quot;/&gt;&lt;wsp:rsid wsp:val=&quot;003F10E0&quot;/&gt;&lt;wsp:rsid wsp:val=&quot;003F11A7&quot;/&gt;&lt;wsp:rsid wsp:val=&quot;003F122F&quot;/&gt;&lt;wsp:rsid wsp:val=&quot;003F1322&quot;/&gt;&lt;wsp:rsid wsp:val=&quot;003F13A1&quot;/&gt;&lt;wsp:rsid wsp:val=&quot;003F1840&quot;/&gt;&lt;wsp:rsid wsp:val=&quot;003F1976&quot;/&gt;&lt;wsp:rsid wsp:val=&quot;003F1F84&quot;/&gt;&lt;wsp:rsid wsp:val=&quot;003F1FC0&quot;/&gt;&lt;wsp:rsid wsp:val=&quot;003F23BF&quot;/&gt;&lt;wsp:rsid wsp:val=&quot;003F277F&quot;/&gt;&lt;wsp:rsid wsp:val=&quot;003F2D17&quot;/&gt;&lt;wsp:rsid wsp:val=&quot;003F2D9D&quot;/&gt;&lt;wsp:rsid wsp:val=&quot;003F3025&quot;/&gt;&lt;wsp:rsid wsp:val=&quot;003F325F&quot;/&gt;&lt;wsp:rsid wsp:val=&quot;003F3298&quot;/&gt;&lt;wsp:rsid wsp:val=&quot;003F3330&quot;/&gt;&lt;wsp:rsid wsp:val=&quot;003F34A3&quot;/&gt;&lt;wsp:rsid wsp:val=&quot;003F35F9&quot;/&gt;&lt;wsp:rsid wsp:val=&quot;003F3A05&quot;/&gt;&lt;wsp:rsid wsp:val=&quot;003F3A84&quot;/&gt;&lt;wsp:rsid wsp:val=&quot;003F3B33&quot;/&gt;&lt;wsp:rsid wsp:val=&quot;003F3BA0&quot;/&gt;&lt;wsp:rsid wsp:val=&quot;003F3CE0&quot;/&gt;&lt;wsp:rsid wsp:val=&quot;003F3D39&quot;/&gt;&lt;wsp:rsid wsp:val=&quot;003F3E84&quot;/&gt;&lt;wsp:rsid wsp:val=&quot;003F405D&quot;/&gt;&lt;wsp:rsid wsp:val=&quot;003F41D3&quot;/&gt;&lt;wsp:rsid wsp:val=&quot;003F42E4&quot;/&gt;&lt;wsp:rsid wsp:val=&quot;003F4568&quot;/&gt;&lt;wsp:rsid wsp:val=&quot;003F469A&quot;/&gt;&lt;wsp:rsid wsp:val=&quot;003F4A59&quot;/&gt;&lt;wsp:rsid wsp:val=&quot;003F5041&quot;/&gt;&lt;wsp:rsid wsp:val=&quot;003F5414&quot;/&gt;&lt;wsp:rsid wsp:val=&quot;003F5504&quot;/&gt;&lt;wsp:rsid wsp:val=&quot;003F5624&quot;/&gt;&lt;wsp:rsid wsp:val=&quot;003F5750&quot;/&gt;&lt;wsp:rsid wsp:val=&quot;003F5B1A&quot;/&gt;&lt;wsp:rsid wsp:val=&quot;003F5E06&quot;/&gt;&lt;wsp:rsid wsp:val=&quot;003F5FF0&quot;/&gt;&lt;wsp:rsid wsp:val=&quot;003F5FF7&quot;/&gt;&lt;wsp:rsid wsp:val=&quot;003F6000&quot;/&gt;&lt;wsp:rsid wsp:val=&quot;003F621B&quot;/&gt;&lt;wsp:rsid wsp:val=&quot;003F64F8&quot;/&gt;&lt;wsp:rsid wsp:val=&quot;003F6574&quot;/&gt;&lt;wsp:rsid wsp:val=&quot;003F6CFD&quot;/&gt;&lt;wsp:rsid wsp:val=&quot;003F6E8D&quot;/&gt;&lt;wsp:rsid wsp:val=&quot;003F6FD1&quot;/&gt;&lt;wsp:rsid wsp:val=&quot;003F7082&quot;/&gt;&lt;wsp:rsid wsp:val=&quot;003F7296&quot;/&gt;&lt;wsp:rsid wsp:val=&quot;003F74A2&quot;/&gt;&lt;wsp:rsid wsp:val=&quot;003F7820&quot;/&gt;&lt;wsp:rsid wsp:val=&quot;003F7930&quot;/&gt;&lt;wsp:rsid wsp:val=&quot;003F79FD&quot;/&gt;&lt;wsp:rsid wsp:val=&quot;003F7AD4&quot;/&gt;&lt;wsp:rsid wsp:val=&quot;003F7D31&quot;/&gt;&lt;wsp:rsid wsp:val=&quot;003F7EDB&quot;/&gt;&lt;wsp:rsid wsp:val=&quot;003F7F68&quot;/&gt;&lt;wsp:rsid wsp:val=&quot;004000C0&quot;/&gt;&lt;wsp:rsid wsp:val=&quot;00400226&quot;/&gt;&lt;wsp:rsid wsp:val=&quot;0040038C&quot;/&gt;&lt;wsp:rsid wsp:val=&quot;00400590&quot;/&gt;&lt;wsp:rsid wsp:val=&quot;004005F7&quot;/&gt;&lt;wsp:rsid wsp:val=&quot;004008B4&quot;/&gt;&lt;wsp:rsid wsp:val=&quot;004008D2&quot;/&gt;&lt;wsp:rsid wsp:val=&quot;00400A30&quot;/&gt;&lt;wsp:rsid wsp:val=&quot;00400A57&quot;/&gt;&lt;wsp:rsid wsp:val=&quot;00400BCB&quot;/&gt;&lt;wsp:rsid wsp:val=&quot;00400E4D&quot;/&gt;&lt;wsp:rsid wsp:val=&quot;00400FE2&quot;/&gt;&lt;wsp:rsid wsp:val=&quot;00401096&quot;/&gt;&lt;wsp:rsid wsp:val=&quot;00401461&quot;/&gt;&lt;wsp:rsid wsp:val=&quot;00401514&quot;/&gt;&lt;wsp:rsid wsp:val=&quot;00401948&quot;/&gt;&lt;wsp:rsid wsp:val=&quot;00401AD2&quot;/&gt;&lt;wsp:rsid wsp:val=&quot;00401D9F&quot;/&gt;&lt;wsp:rsid wsp:val=&quot;00401DE5&quot;/&gt;&lt;wsp:rsid wsp:val=&quot;00401FDE&quot;/&gt;&lt;wsp:rsid wsp:val=&quot;00402041&quot;/&gt;&lt;wsp:rsid wsp:val=&quot;004021CA&quot;/&gt;&lt;wsp:rsid wsp:val=&quot;004022C1&quot;/&gt;&lt;wsp:rsid wsp:val=&quot;00402745&quot;/&gt;&lt;wsp:rsid wsp:val=&quot;00402864&quot;/&gt;&lt;wsp:rsid wsp:val=&quot;00402D6B&quot;/&gt;&lt;wsp:rsid wsp:val=&quot;00402DA1&quot;/&gt;&lt;wsp:rsid wsp:val=&quot;00402F7C&quot;/&gt;&lt;wsp:rsid wsp:val=&quot;0040329C&quot;/&gt;&lt;wsp:rsid wsp:val=&quot;004034B1&quot;/&gt;&lt;wsp:rsid wsp:val=&quot;004034C1&quot;/&gt;&lt;wsp:rsid wsp:val=&quot;00403711&quot;/&gt;&lt;wsp:rsid wsp:val=&quot;00403803&quot;/&gt;&lt;wsp:rsid wsp:val=&quot;004039CB&quot;/&gt;&lt;wsp:rsid wsp:val=&quot;004039F3&quot;/&gt;&lt;wsp:rsid wsp:val=&quot;00403A94&quot;/&gt;&lt;wsp:rsid wsp:val=&quot;00403AD0&quot;/&gt;&lt;wsp:rsid wsp:val=&quot;00403C15&quot;/&gt;&lt;wsp:rsid wsp:val=&quot;00403ED8&quot;/&gt;&lt;wsp:rsid wsp:val=&quot;0040404A&quot;/&gt;&lt;wsp:rsid wsp:val=&quot;004040C8&quot;/&gt;&lt;wsp:rsid wsp:val=&quot;00404125&quot;/&gt;&lt;wsp:rsid wsp:val=&quot;0040412B&quot;/&gt;&lt;wsp:rsid wsp:val=&quot;00404339&quot;/&gt;&lt;wsp:rsid wsp:val=&quot;0040440C&quot;/&gt;&lt;wsp:rsid wsp:val=&quot;00404562&quot;/&gt;&lt;wsp:rsid wsp:val=&quot;0040470B&quot;/&gt;&lt;wsp:rsid wsp:val=&quot;004047AC&quot;/&gt;&lt;wsp:rsid wsp:val=&quot;004047F5&quot;/&gt;&lt;wsp:rsid wsp:val=&quot;004048AC&quot;/&gt;&lt;wsp:rsid wsp:val=&quot;004048D8&quot;/&gt;&lt;wsp:rsid wsp:val=&quot;00404AF4&quot;/&gt;&lt;wsp:rsid wsp:val=&quot;00405428&quot;/&gt;&lt;wsp:rsid wsp:val=&quot;00405499&quot;/&gt;&lt;wsp:rsid wsp:val=&quot;004054C1&quot;/&gt;&lt;wsp:rsid wsp:val=&quot;00405650&quot;/&gt;&lt;wsp:rsid wsp:val=&quot;004059E3&quot;/&gt;&lt;wsp:rsid wsp:val=&quot;004059EB&quot;/&gt;&lt;wsp:rsid wsp:val=&quot;00405B39&quot;/&gt;&lt;wsp:rsid wsp:val=&quot;00405BAE&quot;/&gt;&lt;wsp:rsid wsp:val=&quot;0040608E&quot;/&gt;&lt;wsp:rsid wsp:val=&quot;00406179&quot;/&gt;&lt;wsp:rsid wsp:val=&quot;0040618E&quot;/&gt;&lt;wsp:rsid wsp:val=&quot;0040630B&quot;/&gt;&lt;wsp:rsid wsp:val=&quot;004064CE&quot;/&gt;&lt;wsp:rsid wsp:val=&quot;00406663&quot;/&gt;&lt;wsp:rsid wsp:val=&quot;00406717&quot;/&gt;&lt;wsp:rsid wsp:val=&quot;00406848&quot;/&gt;&lt;wsp:rsid wsp:val=&quot;00406979&quot;/&gt;&lt;wsp:rsid wsp:val=&quot;00406E28&quot;/&gt;&lt;wsp:rsid wsp:val=&quot;00406FDD&quot;/&gt;&lt;wsp:rsid wsp:val=&quot;00407070&quot;/&gt;&lt;wsp:rsid wsp:val=&quot;004072E0&quot;/&gt;&lt;wsp:rsid wsp:val=&quot;004075D2&quot;/&gt;&lt;wsp:rsid wsp:val=&quot;0040786E&quot;/&gt;&lt;wsp:rsid wsp:val=&quot;0040791B&quot;/&gt;&lt;wsp:rsid wsp:val=&quot;00410186&quot;/&gt;&lt;wsp:rsid wsp:val=&quot;004106FC&quot;/&gt;&lt;wsp:rsid wsp:val=&quot;00410700&quot;/&gt;&lt;wsp:rsid wsp:val=&quot;00410947&quot;/&gt;&lt;wsp:rsid wsp:val=&quot;00410B1B&quot;/&gt;&lt;wsp:rsid wsp:val=&quot;00410F76&quot;/&gt;&lt;wsp:rsid wsp:val=&quot;00411866&quot;/&gt;&lt;wsp:rsid wsp:val=&quot;00411A10&quot;/&gt;&lt;wsp:rsid wsp:val=&quot;00412754&quot;/&gt;&lt;wsp:rsid wsp:val=&quot;00412A22&quot;/&gt;&lt;wsp:rsid wsp:val=&quot;00412B98&quot;/&gt;&lt;wsp:rsid wsp:val=&quot;00412BD5&quot;/&gt;&lt;wsp:rsid wsp:val=&quot;00412E74&quot;/&gt;&lt;wsp:rsid wsp:val=&quot;00412EBB&quot;/&gt;&lt;wsp:rsid wsp:val=&quot;004134A6&quot;/&gt;&lt;wsp:rsid wsp:val=&quot;0041396E&quot;/&gt;&lt;wsp:rsid wsp:val=&quot;00413977&quot;/&gt;&lt;wsp:rsid wsp:val=&quot;00413C41&quot;/&gt;&lt;wsp:rsid wsp:val=&quot;00413CCD&quot;/&gt;&lt;wsp:rsid wsp:val=&quot;00414218&quot;/&gt;&lt;wsp:rsid wsp:val=&quot;0041435D&quot;/&gt;&lt;wsp:rsid wsp:val=&quot;004143B5&quot;/&gt;&lt;wsp:rsid wsp:val=&quot;00414983&quot;/&gt;&lt;wsp:rsid wsp:val=&quot;00414ACE&quot;/&gt;&lt;wsp:rsid wsp:val=&quot;00414B60&quot;/&gt;&lt;wsp:rsid wsp:val=&quot;00414CD4&quot;/&gt;&lt;wsp:rsid wsp:val=&quot;00414D7D&quot;/&gt;&lt;wsp:rsid wsp:val=&quot;00415147&quot;/&gt;&lt;wsp:rsid wsp:val=&quot;00415218&quot;/&gt;&lt;wsp:rsid wsp:val=&quot;0041540D&quot;/&gt;&lt;wsp:rsid wsp:val=&quot;0041588E&quot;/&gt;&lt;wsp:rsid wsp:val=&quot;00415C4E&quot;/&gt;&lt;wsp:rsid wsp:val=&quot;00415C6A&quot;/&gt;&lt;wsp:rsid wsp:val=&quot;00415D5F&quot;/&gt;&lt;wsp:rsid wsp:val=&quot;004160CF&quot;/&gt;&lt;wsp:rsid wsp:val=&quot;004167D5&quot;/&gt;&lt;wsp:rsid wsp:val=&quot;004169BB&quot;/&gt;&lt;wsp:rsid wsp:val=&quot;004169FC&quot;/&gt;&lt;wsp:rsid wsp:val=&quot;00417152&quot;/&gt;&lt;wsp:rsid wsp:val=&quot;00417260&quot;/&gt;&lt;wsp:rsid wsp:val=&quot;00417372&quot;/&gt;&lt;wsp:rsid wsp:val=&quot;004176B1&quot;/&gt;&lt;wsp:rsid wsp:val=&quot;0041785F&quot;/&gt;&lt;wsp:rsid wsp:val=&quot;00417C0C&quot;/&gt;&lt;wsp:rsid wsp:val=&quot;00417CF8&quot;/&gt;&lt;wsp:rsid wsp:val=&quot;00417D1B&quot;/&gt;&lt;wsp:rsid wsp:val=&quot;00417FE4&quot;/&gt;&lt;wsp:rsid wsp:val=&quot;00420086&quot;/&gt;&lt;wsp:rsid wsp:val=&quot;004200C3&quot;/&gt;&lt;wsp:rsid wsp:val=&quot;004200C5&quot;/&gt;&lt;wsp:rsid wsp:val=&quot;004200F2&quot;/&gt;&lt;wsp:rsid wsp:val=&quot;00420148&quot;/&gt;&lt;wsp:rsid wsp:val=&quot;004201EF&quot;/&gt;&lt;wsp:rsid wsp:val=&quot;0042039F&quot;/&gt;&lt;wsp:rsid wsp:val=&quot;00420642&quot;/&gt;&lt;wsp:rsid wsp:val=&quot;00420978&quot;/&gt;&lt;wsp:rsid wsp:val=&quot;00420F5E&quot;/&gt;&lt;wsp:rsid wsp:val=&quot;004217B5&quot;/&gt;&lt;wsp:rsid wsp:val=&quot;004219D3&quot;/&gt;&lt;wsp:rsid wsp:val=&quot;00421BDF&quot;/&gt;&lt;wsp:rsid wsp:val=&quot;00421CD4&quot;/&gt;&lt;wsp:rsid wsp:val=&quot;00421F9F&quot;/&gt;&lt;wsp:rsid wsp:val=&quot;0042261C&quot;/&gt;&lt;wsp:rsid wsp:val=&quot;00422698&quot;/&gt;&lt;wsp:rsid wsp:val=&quot;004226F7&quot;/&gt;&lt;wsp:rsid wsp:val=&quot;00422800&quot;/&gt;&lt;wsp:rsid wsp:val=&quot;00422CDC&quot;/&gt;&lt;wsp:rsid wsp:val=&quot;00422CF1&quot;/&gt;&lt;wsp:rsid wsp:val=&quot;00422D38&quot;/&gt;&lt;wsp:rsid wsp:val=&quot;00422E26&quot;/&gt;&lt;wsp:rsid wsp:val=&quot;00422F78&quot;/&gt;&lt;wsp:rsid wsp:val=&quot;00423453&quot;/&gt;&lt;wsp:rsid wsp:val=&quot;00423603&quot;/&gt;&lt;wsp:rsid wsp:val=&quot;00423748&quot;/&gt;&lt;wsp:rsid wsp:val=&quot;00423B50&quot;/&gt;&lt;wsp:rsid wsp:val=&quot;00423D98&quot;/&gt;&lt;wsp:rsid wsp:val=&quot;00424291&quot;/&gt;&lt;wsp:rsid wsp:val=&quot;0042447B&quot;/&gt;&lt;wsp:rsid wsp:val=&quot;00424653&quot;/&gt;&lt;wsp:rsid wsp:val=&quot;0042486B&quot;/&gt;&lt;wsp:rsid wsp:val=&quot;00424948&quot;/&gt;&lt;wsp:rsid wsp:val=&quot;00424D6E&quot;/&gt;&lt;wsp:rsid wsp:val=&quot;00424FBE&quot;/&gt;&lt;wsp:rsid wsp:val=&quot;00424FF5&quot;/&gt;&lt;wsp:rsid wsp:val=&quot;00425086&quot;/&gt;&lt;wsp:rsid wsp:val=&quot;004256F7&quot;/&gt;&lt;wsp:rsid wsp:val=&quot;00425ABC&quot;/&gt;&lt;wsp:rsid wsp:val=&quot;00425DCD&quot;/&gt;&lt;wsp:rsid wsp:val=&quot;00425E1D&quot;/&gt;&lt;wsp:rsid wsp:val=&quot;0042635D&quot;/&gt;&lt;wsp:rsid wsp:val=&quot;00426565&quot;/&gt;&lt;wsp:rsid wsp:val=&quot;00426AC3&quot;/&gt;&lt;wsp:rsid wsp:val=&quot;00426C3F&quot;/&gt;&lt;wsp:rsid wsp:val=&quot;00426D25&quot;/&gt;&lt;wsp:rsid wsp:val=&quot;00426E19&quot;/&gt;&lt;wsp:rsid wsp:val=&quot;00426F23&quot;/&gt;&lt;wsp:rsid wsp:val=&quot;00426F7F&quot;/&gt;&lt;wsp:rsid wsp:val=&quot;0042720E&quot;/&gt;&lt;wsp:rsid wsp:val=&quot;00427ACE&quot;/&gt;&lt;wsp:rsid wsp:val=&quot;00427B12&quot;/&gt;&lt;wsp:rsid wsp:val=&quot;00427B4E&quot;/&gt;&lt;wsp:rsid wsp:val=&quot;00427E6A&quot;/&gt;&lt;wsp:rsid wsp:val=&quot;0043007C&quot;/&gt;&lt;wsp:rsid wsp:val=&quot;004305C4&quot;/&gt;&lt;wsp:rsid wsp:val=&quot;004308EB&quot;/&gt;&lt;wsp:rsid wsp:val=&quot;00430AC3&quot;/&gt;&lt;wsp:rsid wsp:val=&quot;00430AF3&quot;/&gt;&lt;wsp:rsid wsp:val=&quot;00430C03&quot;/&gt;&lt;wsp:rsid wsp:val=&quot;00430D06&quot;/&gt;&lt;wsp:rsid wsp:val=&quot;00430D29&quot;/&gt;&lt;wsp:rsid wsp:val=&quot;00430D2F&quot;/&gt;&lt;wsp:rsid wsp:val=&quot;00431147&quot;/&gt;&lt;wsp:rsid wsp:val=&quot;004312B5&quot;/&gt;&lt;wsp:rsid wsp:val=&quot;004312D7&quot;/&gt;&lt;wsp:rsid wsp:val=&quot;0043155C&quot;/&gt;&lt;wsp:rsid wsp:val=&quot;00431647&quot;/&gt;&lt;wsp:rsid wsp:val=&quot;00431704&quot;/&gt;&lt;wsp:rsid wsp:val=&quot;004318AE&quot;/&gt;&lt;wsp:rsid wsp:val=&quot;00432013&quot;/&gt;&lt;wsp:rsid wsp:val=&quot;004321D1&quot;/&gt;&lt;wsp:rsid wsp:val=&quot;004324A5&quot;/&gt;&lt;wsp:rsid wsp:val=&quot;004327B2&quot;/&gt;&lt;wsp:rsid wsp:val=&quot;00433082&quot;/&gt;&lt;wsp:rsid wsp:val=&quot;0043339D&quot;/&gt;&lt;wsp:rsid wsp:val=&quot;004336CC&quot;/&gt;&lt;wsp:rsid wsp:val=&quot;004336F1&quot;/&gt;&lt;wsp:rsid wsp:val=&quot;00433973&quot;/&gt;&lt;wsp:rsid wsp:val=&quot;00433B2F&quot;/&gt;&lt;wsp:rsid wsp:val=&quot;00433EDE&quot;/&gt;&lt;wsp:rsid wsp:val=&quot;00433F2E&quot;/&gt;&lt;wsp:rsid wsp:val=&quot;00433F84&quot;/&gt;&lt;wsp:rsid wsp:val=&quot;004346C7&quot;/&gt;&lt;wsp:rsid wsp:val=&quot;00434CD4&quot;/&gt;&lt;wsp:rsid wsp:val=&quot;00434D7F&quot;/&gt;&lt;wsp:rsid wsp:val=&quot;0043574C&quot;/&gt;&lt;wsp:rsid wsp:val=&quot;0043579B&quot;/&gt;&lt;wsp:rsid wsp:val=&quot;00435861&quot;/&gt;&lt;wsp:rsid wsp:val=&quot;00435C6C&quot;/&gt;&lt;wsp:rsid wsp:val=&quot;00435D0E&quot;/&gt;&lt;wsp:rsid wsp:val=&quot;00436170&quot;/&gt;&lt;wsp:rsid wsp:val=&quot;00436194&quot;/&gt;&lt;wsp:rsid wsp:val=&quot;00436297&quot;/&gt;&lt;wsp:rsid wsp:val=&quot;00436386&quot;/&gt;&lt;wsp:rsid wsp:val=&quot;00436692&quot;/&gt;&lt;wsp:rsid wsp:val=&quot;004366A9&quot;/&gt;&lt;wsp:rsid wsp:val=&quot;004366AE&quot;/&gt;&lt;wsp:rsid wsp:val=&quot;00436CAD&quot;/&gt;&lt;wsp:rsid wsp:val=&quot;004370E2&quot;/&gt;&lt;wsp:rsid wsp:val=&quot;004375FA&quot;/&gt;&lt;wsp:rsid wsp:val=&quot;00437891&quot;/&gt;&lt;wsp:rsid wsp:val=&quot;00437C05&quot;/&gt;&lt;wsp:rsid wsp:val=&quot;0044005E&quot;/&gt;&lt;wsp:rsid wsp:val=&quot;00440457&quot;/&gt;&lt;wsp:rsid wsp:val=&quot;0044049F&quot;/&gt;&lt;wsp:rsid wsp:val=&quot;0044072D&quot;/&gt;&lt;wsp:rsid wsp:val=&quot;0044084E&quot;/&gt;&lt;wsp:rsid wsp:val=&quot;00440866&quot;/&gt;&lt;wsp:rsid wsp:val=&quot;00440DC3&quot;/&gt;&lt;wsp:rsid wsp:val=&quot;004410B7&quot;/&gt;&lt;wsp:rsid wsp:val=&quot;00441310&quot;/&gt;&lt;wsp:rsid wsp:val=&quot;00441562&quot;/&gt;&lt;wsp:rsid wsp:val=&quot;00441599&quot;/&gt;&lt;wsp:rsid wsp:val=&quot;0044169E&quot;/&gt;&lt;wsp:rsid wsp:val=&quot;00441F5B&quot;/&gt;&lt;wsp:rsid wsp:val=&quot;004421E4&quot;/&gt;&lt;wsp:rsid wsp:val=&quot;00442205&quot;/&gt;&lt;wsp:rsid wsp:val=&quot;0044255B&quot;/&gt;&lt;wsp:rsid wsp:val=&quot;00442BA0&quot;/&gt;&lt;wsp:rsid wsp:val=&quot;00442E40&quot;/&gt;&lt;wsp:rsid wsp:val=&quot;00442EA1&quot;/&gt;&lt;wsp:rsid wsp:val=&quot;00442EF6&quot;/&gt;&lt;wsp:rsid wsp:val=&quot;00442F25&quot;/&gt;&lt;wsp:rsid wsp:val=&quot;0044313B&quot;/&gt;&lt;wsp:rsid wsp:val=&quot;0044316F&quot;/&gt;&lt;wsp:rsid wsp:val=&quot;004432B5&quot;/&gt;&lt;wsp:rsid wsp:val=&quot;0044337A&quot;/&gt;&lt;wsp:rsid wsp:val=&quot;004433CA&quot;/&gt;&lt;wsp:rsid wsp:val=&quot;004434FC&quot;/&gt;&lt;wsp:rsid wsp:val=&quot;00443505&quot;/&gt;&lt;wsp:rsid wsp:val=&quot;0044355B&quot;/&gt;&lt;wsp:rsid wsp:val=&quot;00443CA1&quot;/&gt;&lt;wsp:rsid wsp:val=&quot;00443ED1&quot;/&gt;&lt;wsp:rsid wsp:val=&quot;00444506&quot;/&gt;&lt;wsp:rsid wsp:val=&quot;0044473F&quot;/&gt;&lt;wsp:rsid wsp:val=&quot;00444789&quot;/&gt;&lt;wsp:rsid wsp:val=&quot;00444ADB&quot;/&gt;&lt;wsp:rsid wsp:val=&quot;00444C71&quot;/&gt;&lt;wsp:rsid wsp:val=&quot;00444D4E&quot;/&gt;&lt;wsp:rsid wsp:val=&quot;00444DF9&quot;/&gt;&lt;wsp:rsid wsp:val=&quot;00444E23&quot;/&gt;&lt;wsp:rsid wsp:val=&quot;00444FD3&quot;/&gt;&lt;wsp:rsid wsp:val=&quot;00445122&quot;/&gt;&lt;wsp:rsid wsp:val=&quot;00445664&quot;/&gt;&lt;wsp:rsid wsp:val=&quot;00445689&quot;/&gt;&lt;wsp:rsid wsp:val=&quot;004457A1&quot;/&gt;&lt;wsp:rsid wsp:val=&quot;00445BC2&quot;/&gt;&lt;wsp:rsid wsp:val=&quot;00445D75&quot;/&gt;&lt;wsp:rsid wsp:val=&quot;00445E09&quot;/&gt;&lt;wsp:rsid wsp:val=&quot;00446034&quot;/&gt;&lt;wsp:rsid wsp:val=&quot;004461D2&quot;/&gt;&lt;wsp:rsid wsp:val=&quot;00446649&quot;/&gt;&lt;wsp:rsid wsp:val=&quot;004467E3&quot;/&gt;&lt;wsp:rsid wsp:val=&quot;00446D85&quot;/&gt;&lt;wsp:rsid wsp:val=&quot;00446FFE&quot;/&gt;&lt;wsp:rsid wsp:val=&quot;004470E8&quot;/&gt;&lt;wsp:rsid wsp:val=&quot;0044759A&quot;/&gt;&lt;wsp:rsid wsp:val=&quot;0044791F&quot;/&gt;&lt;wsp:rsid wsp:val=&quot;00447E31&quot;/&gt;&lt;wsp:rsid wsp:val=&quot;00450198&quot;/&gt;&lt;wsp:rsid wsp:val=&quot;00450751&quot;/&gt;&lt;wsp:rsid wsp:val=&quot;0045095E&quot;/&gt;&lt;wsp:rsid wsp:val=&quot;00450A90&quot;/&gt;&lt;wsp:rsid wsp:val=&quot;00450B0A&quot;/&gt;&lt;wsp:rsid wsp:val=&quot;00450C1C&quot;/&gt;&lt;wsp:rsid wsp:val=&quot;00450FBF&quot;/&gt;&lt;wsp:rsid wsp:val=&quot;00451785&quot;/&gt;&lt;wsp:rsid wsp:val=&quot;00451825&quot;/&gt;&lt;wsp:rsid wsp:val=&quot;00451915&quot;/&gt;&lt;wsp:rsid wsp:val=&quot;004519FC&quot;/&gt;&lt;wsp:rsid wsp:val=&quot;00451D60&quot;/&gt;&lt;wsp:rsid wsp:val=&quot;004520D3&quot;/&gt;&lt;wsp:rsid wsp:val=&quot;004523D9&quot;/&gt;&lt;wsp:rsid wsp:val=&quot;0045260C&quot;/&gt;&lt;wsp:rsid wsp:val=&quot;00452843&quot;/&gt;&lt;wsp:rsid wsp:val=&quot;004528AF&quot;/&gt;&lt;wsp:rsid wsp:val=&quot;004528D7&quot;/&gt;&lt;wsp:rsid wsp:val=&quot;00452991&quot;/&gt;&lt;wsp:rsid wsp:val=&quot;00452B57&quot;/&gt;&lt;wsp:rsid wsp:val=&quot;00452CDF&quot;/&gt;&lt;wsp:rsid wsp:val=&quot;00452D0F&quot;/&gt;&lt;wsp:rsid wsp:val=&quot;00453003&quot;/&gt;&lt;wsp:rsid wsp:val=&quot;0045314B&quot;/&gt;&lt;wsp:rsid wsp:val=&quot;0045328A&quot;/&gt;&lt;wsp:rsid wsp:val=&quot;004535DC&quot;/&gt;&lt;wsp:rsid wsp:val=&quot;004536D0&quot;/&gt;&lt;wsp:rsid wsp:val=&quot;00453768&quot;/&gt;&lt;wsp:rsid wsp:val=&quot;00453885&quot;/&gt;&lt;wsp:rsid wsp:val=&quot;00453976&quot;/&gt;&lt;wsp:rsid wsp:val=&quot;00453B65&quot;/&gt;&lt;wsp:rsid wsp:val=&quot;00453C90&quot;/&gt;&lt;wsp:rsid wsp:val=&quot;0045413C&quot;/&gt;&lt;wsp:rsid wsp:val=&quot;0045444B&quot;/&gt;&lt;wsp:rsid wsp:val=&quot;004545BB&quot;/&gt;&lt;wsp:rsid wsp:val=&quot;004547E0&quot;/&gt;&lt;wsp:rsid wsp:val=&quot;00454A77&quot;/&gt;&lt;wsp:rsid wsp:val=&quot;00454AD9&quot;/&gt;&lt;wsp:rsid wsp:val=&quot;00454B08&quot;/&gt;&lt;wsp:rsid wsp:val=&quot;00454E0F&quot;/&gt;&lt;wsp:rsid wsp:val=&quot;004550E1&quot;/&gt;&lt;wsp:rsid wsp:val=&quot;004555AB&quot;/&gt;&lt;wsp:rsid wsp:val=&quot;004558DA&quot;/&gt;&lt;wsp:rsid wsp:val=&quot;004559F2&quot;/&gt;&lt;wsp:rsid wsp:val=&quot;00455A3D&quot;/&gt;&lt;wsp:rsid wsp:val=&quot;00455CA5&quot;/&gt;&lt;wsp:rsid wsp:val=&quot;00456196&quot;/&gt;&lt;wsp:rsid wsp:val=&quot;004568C5&quot;/&gt;&lt;wsp:rsid wsp:val=&quot;00456945&quot;/&gt;&lt;wsp:rsid wsp:val=&quot;00456A10&quot;/&gt;&lt;wsp:rsid wsp:val=&quot;00456CC5&quot;/&gt;&lt;wsp:rsid wsp:val=&quot;00456E45&quot;/&gt;&lt;wsp:rsid wsp:val=&quot;00456ECA&quot;/&gt;&lt;wsp:rsid wsp:val=&quot;004570DC&quot;/&gt;&lt;wsp:rsid wsp:val=&quot;00457310&quot;/&gt;&lt;wsp:rsid wsp:val=&quot;0045793F&quot;/&gt;&lt;wsp:rsid wsp:val=&quot;00457993&quot;/&gt;&lt;wsp:rsid wsp:val=&quot;00457A18&quot;/&gt;&lt;wsp:rsid wsp:val=&quot;00457A37&quot;/&gt;&lt;wsp:rsid wsp:val=&quot;0046061A&quot;/&gt;&lt;wsp:rsid wsp:val=&quot;00460731&quot;/&gt;&lt;wsp:rsid wsp:val=&quot;00460C77&quot;/&gt;&lt;wsp:rsid wsp:val=&quot;00460D15&quot;/&gt;&lt;wsp:rsid wsp:val=&quot;00460E2B&quot;/&gt;&lt;wsp:rsid wsp:val=&quot;00460E52&quot;/&gt;&lt;wsp:rsid wsp:val=&quot;00461012&quot;/&gt;&lt;wsp:rsid wsp:val=&quot;004610A6&quot;/&gt;&lt;wsp:rsid wsp:val=&quot;00461368&quot;/&gt;&lt;wsp:rsid wsp:val=&quot;004615C2&quot;/&gt;&lt;wsp:rsid wsp:val=&quot;0046173A&quot;/&gt;&lt;wsp:rsid wsp:val=&quot;00461847&quot;/&gt;&lt;wsp:rsid wsp:val=&quot;00461985&quot;/&gt;&lt;wsp:rsid wsp:val=&quot;00461FE0&quot;/&gt;&lt;wsp:rsid wsp:val=&quot;00462081&quot;/&gt;&lt;wsp:rsid wsp:val=&quot;004621E0&quot;/&gt;&lt;wsp:rsid wsp:val=&quot;00462811&quot;/&gt;&lt;wsp:rsid wsp:val=&quot;00462F9D&quot;/&gt;&lt;wsp:rsid wsp:val=&quot;0046315B&quot;/&gt;&lt;wsp:rsid wsp:val=&quot;004631CA&quot;/&gt;&lt;wsp:rsid wsp:val=&quot;004633D9&quot;/&gt;&lt;wsp:rsid wsp:val=&quot;004638BB&quot;/&gt;&lt;wsp:rsid wsp:val=&quot;00463B2B&quot;/&gt;&lt;wsp:rsid wsp:val=&quot;00463B74&quot;/&gt;&lt;wsp:rsid wsp:val=&quot;00463EE7&quot;/&gt;&lt;wsp:rsid wsp:val=&quot;00464582&quot;/&gt;&lt;wsp:rsid wsp:val=&quot;0046459E&quot;/&gt;&lt;wsp:rsid wsp:val=&quot;004647C9&quot;/&gt;&lt;wsp:rsid wsp:val=&quot;004648AF&quot;/&gt;&lt;wsp:rsid wsp:val=&quot;00464A87&quot;/&gt;&lt;wsp:rsid wsp:val=&quot;00464B30&quot;/&gt;&lt;wsp:rsid wsp:val=&quot;0046502B&quot;/&gt;&lt;wsp:rsid wsp:val=&quot;004652AE&quot;/&gt;&lt;wsp:rsid wsp:val=&quot;00465533&quot;/&gt;&lt;wsp:rsid wsp:val=&quot;00465963&quot;/&gt;&lt;wsp:rsid wsp:val=&quot;00466620&quot;/&gt;&lt;wsp:rsid wsp:val=&quot;0046684E&quot;/&gt;&lt;wsp:rsid wsp:val=&quot;004668F3&quot;/&gt;&lt;wsp:rsid wsp:val=&quot;004669F1&quot;/&gt;&lt;wsp:rsid wsp:val=&quot;00466B18&quot;/&gt;&lt;wsp:rsid wsp:val=&quot;00466C67&quot;/&gt;&lt;wsp:rsid wsp:val=&quot;00466D40&quot;/&gt;&lt;wsp:rsid wsp:val=&quot;0046731D&quot;/&gt;&lt;wsp:rsid wsp:val=&quot;004673EA&quot;/&gt;&lt;wsp:rsid wsp:val=&quot;00467516&quot;/&gt;&lt;wsp:rsid wsp:val=&quot;004675BA&quot;/&gt;&lt;wsp:rsid wsp:val=&quot;004676FF&quot;/&gt;&lt;wsp:rsid wsp:val=&quot;0046773F&quot;/&gt;&lt;wsp:rsid wsp:val=&quot;00467F94&quot;/&gt;&lt;wsp:rsid wsp:val=&quot;004701DB&quot;/&gt;&lt;wsp:rsid wsp:val=&quot;00470221&quot;/&gt;&lt;wsp:rsid wsp:val=&quot;004705C9&quot;/&gt;&lt;wsp:rsid wsp:val=&quot;00470954&quot;/&gt;&lt;wsp:rsid wsp:val=&quot;00470BF5&quot;/&gt;&lt;wsp:rsid wsp:val=&quot;0047105F&quot;/&gt;&lt;wsp:rsid wsp:val=&quot;004713F2&quot;/&gt;&lt;wsp:rsid wsp:val=&quot;0047151A&quot;/&gt;&lt;wsp:rsid wsp:val=&quot;0047155F&quot;/&gt;&lt;wsp:rsid wsp:val=&quot;0047171F&quot;/&gt;&lt;wsp:rsid wsp:val=&quot;004717ED&quot;/&gt;&lt;wsp:rsid wsp:val=&quot;00471891&quot;/&gt;&lt;wsp:rsid wsp:val=&quot;0047191D&quot;/&gt;&lt;wsp:rsid wsp:val=&quot;00471B38&quot;/&gt;&lt;wsp:rsid wsp:val=&quot;00471CA0&quot;/&gt;&lt;wsp:rsid wsp:val=&quot;00471E37&quot;/&gt;&lt;wsp:rsid wsp:val=&quot;004726AC&quot;/&gt;&lt;wsp:rsid wsp:val=&quot;0047274E&quot;/&gt;&lt;wsp:rsid wsp:val=&quot;00472822&quot;/&gt;&lt;wsp:rsid wsp:val=&quot;00472979&quot;/&gt;&lt;wsp:rsid wsp:val=&quot;00472998&quot;/&gt;&lt;wsp:rsid wsp:val=&quot;00472A4C&quot;/&gt;&lt;wsp:rsid wsp:val=&quot;0047333A&quot;/&gt;&lt;wsp:rsid wsp:val=&quot;00473731&quot;/&gt;&lt;wsp:rsid wsp:val=&quot;00473C00&quot;/&gt;&lt;wsp:rsid wsp:val=&quot;00473CFB&quot;/&gt;&lt;wsp:rsid wsp:val=&quot;00473D14&quot;/&gt;&lt;wsp:rsid wsp:val=&quot;00473DAA&quot;/&gt;&lt;wsp:rsid wsp:val=&quot;00473E1A&quot;/&gt;&lt;wsp:rsid wsp:val=&quot;00473E7F&quot;/&gt;&lt;wsp:rsid wsp:val=&quot;004740E1&quot;/&gt;&lt;wsp:rsid wsp:val=&quot;0047420B&quot;/&gt;&lt;wsp:rsid wsp:val=&quot;004745E0&quot;/&gt;&lt;wsp:rsid wsp:val=&quot;004746D2&quot;/&gt;&lt;wsp:rsid wsp:val=&quot;004747ED&quot;/&gt;&lt;wsp:rsid wsp:val=&quot;004749EB&quot;/&gt;&lt;wsp:rsid wsp:val=&quot;00474A44&quot;/&gt;&lt;wsp:rsid wsp:val=&quot;00474E17&quot;/&gt;&lt;wsp:rsid wsp:val=&quot;00475740&quot;/&gt;&lt;wsp:rsid wsp:val=&quot;004758DA&quot;/&gt;&lt;wsp:rsid wsp:val=&quot;00475A2D&quot;/&gt;&lt;wsp:rsid wsp:val=&quot;00475D21&quot;/&gt;&lt;wsp:rsid wsp:val=&quot;00475D74&quot;/&gt;&lt;wsp:rsid wsp:val=&quot;00476119&quot;/&gt;&lt;wsp:rsid wsp:val=&quot;0047626B&quot;/&gt;&lt;wsp:rsid wsp:val=&quot;00476ABC&quot;/&gt;&lt;wsp:rsid wsp:val=&quot;00476B86&quot;/&gt;&lt;wsp:rsid wsp:val=&quot;00476CC8&quot;/&gt;&lt;wsp:rsid wsp:val=&quot;00476D18&quot;/&gt;&lt;wsp:rsid wsp:val=&quot;00476FBA&quot;/&gt;&lt;wsp:rsid wsp:val=&quot;00477483&quot;/&gt;&lt;wsp:rsid wsp:val=&quot;004775E1&quot;/&gt;&lt;wsp:rsid wsp:val=&quot;00477863&quot;/&gt;&lt;wsp:rsid wsp:val=&quot;00477B35&quot;/&gt;&lt;wsp:rsid wsp:val=&quot;00477BC2&quot;/&gt;&lt;wsp:rsid wsp:val=&quot;00477BF8&quot;/&gt;&lt;wsp:rsid wsp:val=&quot;00477DA4&quot;/&gt;&lt;wsp:rsid wsp:val=&quot;004801AD&quot;/&gt;&lt;wsp:rsid wsp:val=&quot;0048049F&quot;/&gt;&lt;wsp:rsid wsp:val=&quot;004806E1&quot;/&gt;&lt;wsp:rsid wsp:val=&quot;00480A07&quot;/&gt;&lt;wsp:rsid wsp:val=&quot;00480B13&quot;/&gt;&lt;wsp:rsid wsp:val=&quot;00480CEC&quot;/&gt;&lt;wsp:rsid wsp:val=&quot;004814EE&quot;/&gt;&lt;wsp:rsid wsp:val=&quot;00481CF0&quot;/&gt;&lt;wsp:rsid wsp:val=&quot;004824D4&quot;/&gt;&lt;wsp:rsid wsp:val=&quot;00482665&quot;/&gt;&lt;wsp:rsid wsp:val=&quot;00482FE5&quot;/&gt;&lt;wsp:rsid wsp:val=&quot;004831D9&quot;/&gt;&lt;wsp:rsid wsp:val=&quot;004831FE&quot;/&gt;&lt;wsp:rsid wsp:val=&quot;0048325F&quot;/&gt;&lt;wsp:rsid wsp:val=&quot;0048327F&quot;/&gt;&lt;wsp:rsid wsp:val=&quot;004832D0&quot;/&gt;&lt;wsp:rsid wsp:val=&quot;004834A7&quot;/&gt;&lt;wsp:rsid wsp:val=&quot;004835B8&quot;/&gt;&lt;wsp:rsid wsp:val=&quot;004836E0&quot;/&gt;&lt;wsp:rsid wsp:val=&quot;0048388A&quot;/&gt;&lt;wsp:rsid wsp:val=&quot;00483CF3&quot;/&gt;&lt;wsp:rsid wsp:val=&quot;0048407D&quot;/&gt;&lt;wsp:rsid wsp:val=&quot;004840FA&quot;/&gt;&lt;wsp:rsid wsp:val=&quot;00484103&quot;/&gt;&lt;wsp:rsid wsp:val=&quot;00484485&quot;/&gt;&lt;wsp:rsid wsp:val=&quot;0048448C&quot;/&gt;&lt;wsp:rsid wsp:val=&quot;00484515&quot;/&gt;&lt;wsp:rsid wsp:val=&quot;004849AF&quot;/&gt;&lt;wsp:rsid wsp:val=&quot;00484AF6&quot;/&gt;&lt;wsp:rsid wsp:val=&quot;00484C94&quot;/&gt;&lt;wsp:rsid wsp:val=&quot;00484CA3&quot;/&gt;&lt;wsp:rsid wsp:val=&quot;00484E1F&quot;/&gt;&lt;wsp:rsid wsp:val=&quot;00484E24&quot;/&gt;&lt;wsp:rsid wsp:val=&quot;00485678&quot;/&gt;&lt;wsp:rsid wsp:val=&quot;00485992&quot;/&gt;&lt;wsp:rsid wsp:val=&quot;00485B52&quot;/&gt;&lt;wsp:rsid wsp:val=&quot;00485D78&quot;/&gt;&lt;wsp:rsid wsp:val=&quot;00486239&quot;/&gt;&lt;wsp:rsid wsp:val=&quot;004863C0&quot;/&gt;&lt;wsp:rsid wsp:val=&quot;00486517&quot;/&gt;&lt;wsp:rsid wsp:val=&quot;00486687&quot;/&gt;&lt;wsp:rsid wsp:val=&quot;004866A3&quot;/&gt;&lt;wsp:rsid wsp:val=&quot;0048672A&quot;/&gt;&lt;wsp:rsid wsp:val=&quot;004867C2&quot;/&gt;&lt;wsp:rsid wsp:val=&quot;00486CB2&quot;/&gt;&lt;wsp:rsid wsp:val=&quot;00486F0B&quot;/&gt;&lt;wsp:rsid wsp:val=&quot;0048707D&quot;/&gt;&lt;wsp:rsid wsp:val=&quot;004871C3&quot;/&gt;&lt;wsp:rsid wsp:val=&quot;004875F5&quot;/&gt;&lt;wsp:rsid wsp:val=&quot;00487720&quot;/&gt;&lt;wsp:rsid wsp:val=&quot;004877C9&quot;/&gt;&lt;wsp:rsid wsp:val=&quot;00490008&quot;/&gt;&lt;wsp:rsid wsp:val=&quot;00490155&quot;/&gt;&lt;wsp:rsid wsp:val=&quot;00490562&quot;/&gt;&lt;wsp:rsid wsp:val=&quot;0049081C&quot;/&gt;&lt;wsp:rsid wsp:val=&quot;00490BF4&quot;/&gt;&lt;wsp:rsid wsp:val=&quot;0049102F&quot;/&gt;&lt;wsp:rsid wsp:val=&quot;00491139&quot;/&gt;&lt;wsp:rsid wsp:val=&quot;0049117C&quot;/&gt;&lt;wsp:rsid wsp:val=&quot;0049146C&quot;/&gt;&lt;wsp:rsid wsp:val=&quot;004918A8&quot;/&gt;&lt;wsp:rsid wsp:val=&quot;004919B4&quot;/&gt;&lt;wsp:rsid wsp:val=&quot;00491B26&quot;/&gt;&lt;wsp:rsid wsp:val=&quot;00491D20&quot;/&gt;&lt;wsp:rsid wsp:val=&quot;00492355&quot;/&gt;&lt;wsp:rsid wsp:val=&quot;0049239B&quot;/&gt;&lt;wsp:rsid wsp:val=&quot;004923B1&quot;/&gt;&lt;wsp:rsid wsp:val=&quot;004923F5&quot;/&gt;&lt;wsp:rsid wsp:val=&quot;00492518&quot;/&gt;&lt;wsp:rsid wsp:val=&quot;004925C5&quot;/&gt;&lt;wsp:rsid wsp:val=&quot;004927C6&quot;/&gt;&lt;wsp:rsid wsp:val=&quot;00492906&quot;/&gt;&lt;wsp:rsid wsp:val=&quot;00492C33&quot;/&gt;&lt;wsp:rsid wsp:val=&quot;00492D11&quot;/&gt;&lt;wsp:rsid wsp:val=&quot;004931D9&quot;/&gt;&lt;wsp:rsid wsp:val=&quot;00493286&quot;/&gt;&lt;wsp:rsid wsp:val=&quot;00493573&quot;/&gt;&lt;wsp:rsid wsp:val=&quot;004935B8&quot;/&gt;&lt;wsp:rsid wsp:val=&quot;00493601&quot;/&gt;&lt;wsp:rsid wsp:val=&quot;00493D08&quot;/&gt;&lt;wsp:rsid wsp:val=&quot;00493DFF&quot;/&gt;&lt;wsp:rsid wsp:val=&quot;00493EB2&quot;/&gt;&lt;wsp:rsid wsp:val=&quot;00493FCC&quot;/&gt;&lt;wsp:rsid wsp:val=&quot;0049401D&quot;/&gt;&lt;wsp:rsid wsp:val=&quot;0049431D&quot;/&gt;&lt;wsp:rsid wsp:val=&quot;0049448B&quot;/&gt;&lt;wsp:rsid wsp:val=&quot;004949FF&quot;/&gt;&lt;wsp:rsid wsp:val=&quot;00494B2E&quot;/&gt;&lt;wsp:rsid wsp:val=&quot;00494D62&quot;/&gt;&lt;wsp:rsid wsp:val=&quot;004952AB&quot;/&gt;&lt;wsp:rsid wsp:val=&quot;0049537F&quot;/&gt;&lt;wsp:rsid wsp:val=&quot;0049563C&quot;/&gt;&lt;wsp:rsid wsp:val=&quot;00495763&quot;/&gt;&lt;wsp:rsid wsp:val=&quot;004959B5&quot;/&gt;&lt;wsp:rsid wsp:val=&quot;00495A02&quot;/&gt;&lt;wsp:rsid wsp:val=&quot;00495ACB&quot;/&gt;&lt;wsp:rsid wsp:val=&quot;00495EB0&quot;/&gt;&lt;wsp:rsid wsp:val=&quot;00495EDE&quot;/&gt;&lt;wsp:rsid wsp:val=&quot;00495F20&quot;/&gt;&lt;wsp:rsid wsp:val=&quot;00495F3C&quot;/&gt;&lt;wsp:rsid wsp:val=&quot;0049618A&quot;/&gt;&lt;wsp:rsid wsp:val=&quot;004966C7&quot;/&gt;&lt;wsp:rsid wsp:val=&quot;00496771&quot;/&gt;&lt;wsp:rsid wsp:val=&quot;00496824&quot;/&gt;&lt;wsp:rsid wsp:val=&quot;0049685D&quot;/&gt;&lt;wsp:rsid wsp:val=&quot;004968A5&quot;/&gt;&lt;wsp:rsid wsp:val=&quot;00496B43&quot;/&gt;&lt;wsp:rsid wsp:val=&quot;00496C7F&quot;/&gt;&lt;wsp:rsid wsp:val=&quot;00496D76&quot;/&gt;&lt;wsp:rsid wsp:val=&quot;00496E0A&quot;/&gt;&lt;wsp:rsid wsp:val=&quot;00496F4D&quot;/&gt;&lt;wsp:rsid wsp:val=&quot;0049786B&quot;/&gt;&lt;wsp:rsid wsp:val=&quot;004978A2&quot;/&gt;&lt;wsp:rsid wsp:val=&quot;00497F46&quot;/&gt;&lt;wsp:rsid wsp:val=&quot;004A020D&quot;/&gt;&lt;wsp:rsid wsp:val=&quot;004A0305&quot;/&gt;&lt;wsp:rsid wsp:val=&quot;004A046B&quot;/&gt;&lt;wsp:rsid wsp:val=&quot;004A04FA&quot;/&gt;&lt;wsp:rsid wsp:val=&quot;004A0EDC&quot;/&gt;&lt;wsp:rsid wsp:val=&quot;004A1490&quot;/&gt;&lt;wsp:rsid wsp:val=&quot;004A1A54&quot;/&gt;&lt;wsp:rsid wsp:val=&quot;004A1DE0&quot;/&gt;&lt;wsp:rsid wsp:val=&quot;004A2213&quot;/&gt;&lt;wsp:rsid wsp:val=&quot;004A25B9&quot;/&gt;&lt;wsp:rsid wsp:val=&quot;004A2690&quot;/&gt;&lt;wsp:rsid wsp:val=&quot;004A29D7&quot;/&gt;&lt;wsp:rsid wsp:val=&quot;004A2C06&quot;/&gt;&lt;wsp:rsid wsp:val=&quot;004A2E8B&quot;/&gt;&lt;wsp:rsid wsp:val=&quot;004A2EBD&quot;/&gt;&lt;wsp:rsid wsp:val=&quot;004A33BF&quot;/&gt;&lt;wsp:rsid wsp:val=&quot;004A357A&quot;/&gt;&lt;wsp:rsid wsp:val=&quot;004A3BC5&quot;/&gt;&lt;wsp:rsid wsp:val=&quot;004A3BF2&quot;/&gt;&lt;wsp:rsid wsp:val=&quot;004A3C50&quot;/&gt;&lt;wsp:rsid wsp:val=&quot;004A3C80&quot;/&gt;&lt;wsp:rsid wsp:val=&quot;004A3CA4&quot;/&gt;&lt;wsp:rsid wsp:val=&quot;004A3D5C&quot;/&gt;&lt;wsp:rsid wsp:val=&quot;004A400E&quot;/&gt;&lt;wsp:rsid wsp:val=&quot;004A4932&quot;/&gt;&lt;wsp:rsid wsp:val=&quot;004A49D0&quot;/&gt;&lt;wsp:rsid wsp:val=&quot;004A4FD1&quot;/&gt;&lt;wsp:rsid wsp:val=&quot;004A512B&quot;/&gt;&lt;wsp:rsid wsp:val=&quot;004A524B&quot;/&gt;&lt;wsp:rsid wsp:val=&quot;004A5345&quot;/&gt;&lt;wsp:rsid wsp:val=&quot;004A538F&quot;/&gt;&lt;wsp:rsid wsp:val=&quot;004A5697&quot;/&gt;&lt;wsp:rsid wsp:val=&quot;004A59CF&quot;/&gt;&lt;wsp:rsid wsp:val=&quot;004A5AA4&quot;/&gt;&lt;wsp:rsid wsp:val=&quot;004A5F5D&quot;/&gt;&lt;wsp:rsid wsp:val=&quot;004A60D5&quot;/&gt;&lt;wsp:rsid wsp:val=&quot;004A6189&quot;/&gt;&lt;wsp:rsid wsp:val=&quot;004A6302&quot;/&gt;&lt;wsp:rsid wsp:val=&quot;004A69BB&quot;/&gt;&lt;wsp:rsid wsp:val=&quot;004A6CE0&quot;/&gt;&lt;wsp:rsid wsp:val=&quot;004A737A&quot;/&gt;&lt;wsp:rsid wsp:val=&quot;004A76E3&quot;/&gt;&lt;wsp:rsid wsp:val=&quot;004A786F&quot;/&gt;&lt;wsp:rsid wsp:val=&quot;004A78D7&quot;/&gt;&lt;wsp:rsid wsp:val=&quot;004A794A&quot;/&gt;&lt;wsp:rsid wsp:val=&quot;004A7BBB&quot;/&gt;&lt;wsp:rsid wsp:val=&quot;004A7CE1&quot;/&gt;&lt;wsp:rsid wsp:val=&quot;004A7E5D&quot;/&gt;&lt;wsp:rsid wsp:val=&quot;004A7F05&quot;/&gt;&lt;wsp:rsid wsp:val=&quot;004B0044&quot;/&gt;&lt;wsp:rsid wsp:val=&quot;004B0196&quot;/&gt;&lt;wsp:rsid wsp:val=&quot;004B038A&quot;/&gt;&lt;wsp:rsid wsp:val=&quot;004B042A&quot;/&gt;&lt;wsp:rsid wsp:val=&quot;004B0499&quot;/&gt;&lt;wsp:rsid wsp:val=&quot;004B068F&quot;/&gt;&lt;wsp:rsid wsp:val=&quot;004B0714&quot;/&gt;&lt;wsp:rsid wsp:val=&quot;004B074E&quot;/&gt;&lt;wsp:rsid wsp:val=&quot;004B0A67&quot;/&gt;&lt;wsp:rsid wsp:val=&quot;004B0F98&quot;/&gt;&lt;wsp:rsid wsp:val=&quot;004B0FFB&quot;/&gt;&lt;wsp:rsid wsp:val=&quot;004B1055&quot;/&gt;&lt;wsp:rsid wsp:val=&quot;004B1417&quot;/&gt;&lt;wsp:rsid wsp:val=&quot;004B145C&quot;/&gt;&lt;wsp:rsid wsp:val=&quot;004B1488&quot;/&gt;&lt;wsp:rsid wsp:val=&quot;004B14E5&quot;/&gt;&lt;wsp:rsid wsp:val=&quot;004B16D6&quot;/&gt;&lt;wsp:rsid wsp:val=&quot;004B1C35&quot;/&gt;&lt;wsp:rsid wsp:val=&quot;004B1C4D&quot;/&gt;&lt;wsp:rsid wsp:val=&quot;004B1CFD&quot;/&gt;&lt;wsp:rsid wsp:val=&quot;004B1E57&quot;/&gt;&lt;wsp:rsid wsp:val=&quot;004B216B&quot;/&gt;&lt;wsp:rsid wsp:val=&quot;004B236A&quot;/&gt;&lt;wsp:rsid wsp:val=&quot;004B24BD&quot;/&gt;&lt;wsp:rsid wsp:val=&quot;004B28DC&quot;/&gt;&lt;wsp:rsid wsp:val=&quot;004B2B6C&quot;/&gt;&lt;wsp:rsid wsp:val=&quot;004B2EDC&quot;/&gt;&lt;wsp:rsid wsp:val=&quot;004B2F4A&quot;/&gt;&lt;wsp:rsid wsp:val=&quot;004B30D5&quot;/&gt;&lt;wsp:rsid wsp:val=&quot;004B3155&quot;/&gt;&lt;wsp:rsid wsp:val=&quot;004B3234&quot;/&gt;&lt;wsp:rsid wsp:val=&quot;004B3242&quot;/&gt;&lt;wsp:rsid wsp:val=&quot;004B34DB&quot;/&gt;&lt;wsp:rsid wsp:val=&quot;004B375A&quot;/&gt;&lt;wsp:rsid wsp:val=&quot;004B3BDF&quot;/&gt;&lt;wsp:rsid wsp:val=&quot;004B3C94&quot;/&gt;&lt;wsp:rsid wsp:val=&quot;004B3CC4&quot;/&gt;&lt;wsp:rsid wsp:val=&quot;004B409B&quot;/&gt;&lt;wsp:rsid wsp:val=&quot;004B4233&quot;/&gt;&lt;wsp:rsid wsp:val=&quot;004B46B7&quot;/&gt;&lt;wsp:rsid wsp:val=&quot;004B4741&quot;/&gt;&lt;wsp:rsid wsp:val=&quot;004B4890&quot;/&gt;&lt;wsp:rsid wsp:val=&quot;004B4968&quot;/&gt;&lt;wsp:rsid wsp:val=&quot;004B4D2C&quot;/&gt;&lt;wsp:rsid wsp:val=&quot;004B4DD7&quot;/&gt;&lt;wsp:rsid wsp:val=&quot;004B4E44&quot;/&gt;&lt;wsp:rsid wsp:val=&quot;004B4EA7&quot;/&gt;&lt;wsp:rsid wsp:val=&quot;004B4FF0&quot;/&gt;&lt;wsp:rsid wsp:val=&quot;004B5216&quot;/&gt;&lt;wsp:rsid wsp:val=&quot;004B52A5&quot;/&gt;&lt;wsp:rsid wsp:val=&quot;004B55B3&quot;/&gt;&lt;wsp:rsid wsp:val=&quot;004B5949&quot;/&gt;&lt;wsp:rsid wsp:val=&quot;004B5A47&quot;/&gt;&lt;wsp:rsid wsp:val=&quot;004B5BB5&quot;/&gt;&lt;wsp:rsid wsp:val=&quot;004B5CBB&quot;/&gt;&lt;wsp:rsid wsp:val=&quot;004B5F0C&quot;/&gt;&lt;wsp:rsid wsp:val=&quot;004B5FA6&quot;/&gt;&lt;wsp:rsid wsp:val=&quot;004B6132&quot;/&gt;&lt;wsp:rsid wsp:val=&quot;004B6348&quot;/&gt;&lt;wsp:rsid wsp:val=&quot;004B6357&quot;/&gt;&lt;wsp:rsid wsp:val=&quot;004B6555&quot;/&gt;&lt;wsp:rsid wsp:val=&quot;004B676B&quot;/&gt;&lt;wsp:rsid wsp:val=&quot;004B6893&quot;/&gt;&lt;wsp:rsid wsp:val=&quot;004B69B5&quot;/&gt;&lt;wsp:rsid wsp:val=&quot;004B6B33&quot;/&gt;&lt;wsp:rsid wsp:val=&quot;004B6BF4&quot;/&gt;&lt;wsp:rsid wsp:val=&quot;004B6C17&quot;/&gt;&lt;wsp:rsid wsp:val=&quot;004B6CB8&quot;/&gt;&lt;wsp:rsid wsp:val=&quot;004B6E38&quot;/&gt;&lt;wsp:rsid wsp:val=&quot;004B726B&quot;/&gt;&lt;wsp:rsid wsp:val=&quot;004B73C9&quot;/&gt;&lt;wsp:rsid wsp:val=&quot;004B7435&quot;/&gt;&lt;wsp:rsid wsp:val=&quot;004B75B1&quot;/&gt;&lt;wsp:rsid wsp:val=&quot;004B76D7&quot;/&gt;&lt;wsp:rsid wsp:val=&quot;004B79A1&quot;/&gt;&lt;wsp:rsid wsp:val=&quot;004B79B4&quot;/&gt;&lt;wsp:rsid wsp:val=&quot;004B7D80&quot;/&gt;&lt;wsp:rsid wsp:val=&quot;004B7EA3&quot;/&gt;&lt;wsp:rsid wsp:val=&quot;004B7F31&quot;/&gt;&lt;wsp:rsid wsp:val=&quot;004C011E&quot;/&gt;&lt;wsp:rsid wsp:val=&quot;004C0195&quot;/&gt;&lt;wsp:rsid wsp:val=&quot;004C01B7&quot;/&gt;&lt;wsp:rsid wsp:val=&quot;004C0232&quot;/&gt;&lt;wsp:rsid wsp:val=&quot;004C0486&quot;/&gt;&lt;wsp:rsid wsp:val=&quot;004C06C8&quot;/&gt;&lt;wsp:rsid wsp:val=&quot;004C06DE&quot;/&gt;&lt;wsp:rsid wsp:val=&quot;004C077B&quot;/&gt;&lt;wsp:rsid wsp:val=&quot;004C08B0&quot;/&gt;&lt;wsp:rsid wsp:val=&quot;004C0AD7&quot;/&gt;&lt;wsp:rsid wsp:val=&quot;004C0CE1&quot;/&gt;&lt;wsp:rsid wsp:val=&quot;004C0D03&quot;/&gt;&lt;wsp:rsid wsp:val=&quot;004C0D56&quot;/&gt;&lt;wsp:rsid wsp:val=&quot;004C0F6F&quot;/&gt;&lt;wsp:rsid wsp:val=&quot;004C0F97&quot;/&gt;&lt;wsp:rsid wsp:val=&quot;004C0FFE&quot;/&gt;&lt;wsp:rsid wsp:val=&quot;004C1035&quot;/&gt;&lt;wsp:rsid wsp:val=&quot;004C1641&quot;/&gt;&lt;wsp:rsid wsp:val=&quot;004C183E&quot;/&gt;&lt;wsp:rsid wsp:val=&quot;004C1B44&quot;/&gt;&lt;wsp:rsid wsp:val=&quot;004C1EE4&quot;/&gt;&lt;wsp:rsid wsp:val=&quot;004C1F76&quot;/&gt;&lt;wsp:rsid wsp:val=&quot;004C2213&quot;/&gt;&lt;wsp:rsid wsp:val=&quot;004C2352&quot;/&gt;&lt;wsp:rsid wsp:val=&quot;004C2542&quot;/&gt;&lt;wsp:rsid wsp:val=&quot;004C2A05&quot;/&gt;&lt;wsp:rsid wsp:val=&quot;004C2A5E&quot;/&gt;&lt;wsp:rsid wsp:val=&quot;004C2D44&quot;/&gt;&lt;wsp:rsid wsp:val=&quot;004C3725&quot;/&gt;&lt;wsp:rsid wsp:val=&quot;004C3C06&quot;/&gt;&lt;wsp:rsid wsp:val=&quot;004C3DF5&quot;/&gt;&lt;wsp:rsid wsp:val=&quot;004C4189&quot;/&gt;&lt;wsp:rsid wsp:val=&quot;004C4706&quot;/&gt;&lt;wsp:rsid wsp:val=&quot;004C4F86&quot;/&gt;&lt;wsp:rsid wsp:val=&quot;004C4FD3&quot;/&gt;&lt;wsp:rsid wsp:val=&quot;004C50BC&quot;/&gt;&lt;wsp:rsid wsp:val=&quot;004C5152&quot;/&gt;&lt;wsp:rsid wsp:val=&quot;004C53A5&quot;/&gt;&lt;wsp:rsid wsp:val=&quot;004C5409&quot;/&gt;&lt;wsp:rsid wsp:val=&quot;004C5588&quot;/&gt;&lt;wsp:rsid wsp:val=&quot;004C599F&quot;/&gt;&lt;wsp:rsid wsp:val=&quot;004C59B1&quot;/&gt;&lt;wsp:rsid wsp:val=&quot;004C5AE6&quot;/&gt;&lt;wsp:rsid wsp:val=&quot;004C5F44&quot;/&gt;&lt;wsp:rsid wsp:val=&quot;004C64FD&quot;/&gt;&lt;wsp:rsid wsp:val=&quot;004C65E4&quot;/&gt;&lt;wsp:rsid wsp:val=&quot;004C6620&quot;/&gt;&lt;wsp:rsid wsp:val=&quot;004C6BE2&quot;/&gt;&lt;wsp:rsid wsp:val=&quot;004C6EFA&quot;/&gt;&lt;wsp:rsid wsp:val=&quot;004C6FDC&quot;/&gt;&lt;wsp:rsid wsp:val=&quot;004C70BE&quot;/&gt;&lt;wsp:rsid wsp:val=&quot;004C72D4&quot;/&gt;&lt;wsp:rsid wsp:val=&quot;004C7454&quot;/&gt;&lt;wsp:rsid wsp:val=&quot;004C7648&quot;/&gt;&lt;wsp:rsid wsp:val=&quot;004C7833&quot;/&gt;&lt;wsp:rsid wsp:val=&quot;004C7921&quot;/&gt;&lt;wsp:rsid wsp:val=&quot;004C7994&quot;/&gt;&lt;wsp:rsid wsp:val=&quot;004C79E7&quot;/&gt;&lt;wsp:rsid wsp:val=&quot;004C7ACC&quot;/&gt;&lt;wsp:rsid wsp:val=&quot;004C7C34&quot;/&gt;&lt;wsp:rsid wsp:val=&quot;004C7C42&quot;/&gt;&lt;wsp:rsid wsp:val=&quot;004C7EA2&quot;/&gt;&lt;wsp:rsid wsp:val=&quot;004C7FCD&quot;/&gt;&lt;wsp:rsid wsp:val=&quot;004D02B0&quot;/&gt;&lt;wsp:rsid wsp:val=&quot;004D0435&quot;/&gt;&lt;wsp:rsid wsp:val=&quot;004D0565&quot;/&gt;&lt;wsp:rsid wsp:val=&quot;004D09ED&quot;/&gt;&lt;wsp:rsid wsp:val=&quot;004D0C00&quot;/&gt;&lt;wsp:rsid wsp:val=&quot;004D0CCD&quot;/&gt;&lt;wsp:rsid wsp:val=&quot;004D105B&quot;/&gt;&lt;wsp:rsid wsp:val=&quot;004D1134&quot;/&gt;&lt;wsp:rsid wsp:val=&quot;004D1241&quot;/&gt;&lt;wsp:rsid wsp:val=&quot;004D1355&quot;/&gt;&lt;wsp:rsid wsp:val=&quot;004D155C&quot;/&gt;&lt;wsp:rsid wsp:val=&quot;004D176F&quot;/&gt;&lt;wsp:rsid wsp:val=&quot;004D1B5B&quot;/&gt;&lt;wsp:rsid wsp:val=&quot;004D1F02&quot;/&gt;&lt;wsp:rsid wsp:val=&quot;004D23B6&quot;/&gt;&lt;wsp:rsid wsp:val=&quot;004D287D&quot;/&gt;&lt;wsp:rsid wsp:val=&quot;004D2A30&quot;/&gt;&lt;wsp:rsid wsp:val=&quot;004D2C72&quot;/&gt;&lt;wsp:rsid wsp:val=&quot;004D301C&quot;/&gt;&lt;wsp:rsid wsp:val=&quot;004D3039&quot;/&gt;&lt;wsp:rsid wsp:val=&quot;004D315F&quot;/&gt;&lt;wsp:rsid wsp:val=&quot;004D319A&quot;/&gt;&lt;wsp:rsid wsp:val=&quot;004D331C&quot;/&gt;&lt;wsp:rsid wsp:val=&quot;004D3677&quot;/&gt;&lt;wsp:rsid wsp:val=&quot;004D36C4&quot;/&gt;&lt;wsp:rsid wsp:val=&quot;004D3800&quot;/&gt;&lt;wsp:rsid wsp:val=&quot;004D383C&quot;/&gt;&lt;wsp:rsid wsp:val=&quot;004D3D55&quot;/&gt;&lt;wsp:rsid wsp:val=&quot;004D3FFA&quot;/&gt;&lt;wsp:rsid wsp:val=&quot;004D4077&quot;/&gt;&lt;wsp:rsid wsp:val=&quot;004D43B6&quot;/&gt;&lt;wsp:rsid wsp:val=&quot;004D4529&quot;/&gt;&lt;wsp:rsid wsp:val=&quot;004D4553&quot;/&gt;&lt;wsp:rsid wsp:val=&quot;004D45F9&quot;/&gt;&lt;wsp:rsid wsp:val=&quot;004D48AC&quot;/&gt;&lt;wsp:rsid wsp:val=&quot;004D4B84&quot;/&gt;&lt;wsp:rsid wsp:val=&quot;004D4E62&quot;/&gt;&lt;wsp:rsid wsp:val=&quot;004D4FAC&quot;/&gt;&lt;wsp:rsid wsp:val=&quot;004D5273&quot;/&gt;&lt;wsp:rsid wsp:val=&quot;004D52EC&quot;/&gt;&lt;wsp:rsid wsp:val=&quot;004D53A0&quot;/&gt;&lt;wsp:rsid wsp:val=&quot;004D5467&quot;/&gt;&lt;wsp:rsid wsp:val=&quot;004D5C53&quot;/&gt;&lt;wsp:rsid wsp:val=&quot;004D5D68&quot;/&gt;&lt;wsp:rsid wsp:val=&quot;004D5E4C&quot;/&gt;&lt;wsp:rsid wsp:val=&quot;004D6126&quot;/&gt;&lt;wsp:rsid wsp:val=&quot;004D628F&quot;/&gt;&lt;wsp:rsid wsp:val=&quot;004D645B&quot;/&gt;&lt;wsp:rsid wsp:val=&quot;004D6584&quot;/&gt;&lt;wsp:rsid wsp:val=&quot;004D687A&quot;/&gt;&lt;wsp:rsid wsp:val=&quot;004D6AA6&quot;/&gt;&lt;wsp:rsid wsp:val=&quot;004D6B1C&quot;/&gt;&lt;wsp:rsid wsp:val=&quot;004D6C2A&quot;/&gt;&lt;wsp:rsid wsp:val=&quot;004D7269&quot;/&gt;&lt;wsp:rsid wsp:val=&quot;004D74C7&quot;/&gt;&lt;wsp:rsid wsp:val=&quot;004D757B&quot;/&gt;&lt;wsp:rsid wsp:val=&quot;004D7A47&quot;/&gt;&lt;wsp:rsid wsp:val=&quot;004D7C20&quot;/&gt;&lt;wsp:rsid wsp:val=&quot;004D7C79&quot;/&gt;&lt;wsp:rsid wsp:val=&quot;004E0212&quot;/&gt;&lt;wsp:rsid wsp:val=&quot;004E030B&quot;/&gt;&lt;wsp:rsid wsp:val=&quot;004E03BB&quot;/&gt;&lt;wsp:rsid wsp:val=&quot;004E0476&quot;/&gt;&lt;wsp:rsid wsp:val=&quot;004E0584&quot;/&gt;&lt;wsp:rsid wsp:val=&quot;004E080C&quot;/&gt;&lt;wsp:rsid wsp:val=&quot;004E09EF&quot;/&gt;&lt;wsp:rsid wsp:val=&quot;004E10FF&quot;/&gt;&lt;wsp:rsid wsp:val=&quot;004E1166&quot;/&gt;&lt;wsp:rsid wsp:val=&quot;004E1285&quot;/&gt;&lt;wsp:rsid wsp:val=&quot;004E12B8&quot;/&gt;&lt;wsp:rsid wsp:val=&quot;004E12DC&quot;/&gt;&lt;wsp:rsid wsp:val=&quot;004E13CE&quot;/&gt;&lt;wsp:rsid wsp:val=&quot;004E1749&quot;/&gt;&lt;wsp:rsid wsp:val=&quot;004E19DB&quot;/&gt;&lt;wsp:rsid wsp:val=&quot;004E1C94&quot;/&gt;&lt;wsp:rsid wsp:val=&quot;004E1CA7&quot;/&gt;&lt;wsp:rsid wsp:val=&quot;004E1D13&quot;/&gt;&lt;wsp:rsid wsp:val=&quot;004E1DB7&quot;/&gt;&lt;wsp:rsid wsp:val=&quot;004E2542&quot;/&gt;&lt;wsp:rsid wsp:val=&quot;004E2D70&quot;/&gt;&lt;wsp:rsid wsp:val=&quot;004E2FB7&quot;/&gt;&lt;wsp:rsid wsp:val=&quot;004E3311&quot;/&gt;&lt;wsp:rsid wsp:val=&quot;004E3334&quot;/&gt;&lt;wsp:rsid wsp:val=&quot;004E3664&quot;/&gt;&lt;wsp:rsid wsp:val=&quot;004E36DB&quot;/&gt;&lt;wsp:rsid wsp:val=&quot;004E3782&quot;/&gt;&lt;wsp:rsid wsp:val=&quot;004E3957&quot;/&gt;&lt;wsp:rsid wsp:val=&quot;004E39F9&quot;/&gt;&lt;wsp:rsid wsp:val=&quot;004E3ADF&quot;/&gt;&lt;wsp:rsid wsp:val=&quot;004E3B97&quot;/&gt;&lt;wsp:rsid wsp:val=&quot;004E3D73&quot;/&gt;&lt;wsp:rsid wsp:val=&quot;004E3D8D&quot;/&gt;&lt;wsp:rsid wsp:val=&quot;004E3E69&quot;/&gt;&lt;wsp:rsid wsp:val=&quot;004E419C&quot;/&gt;&lt;wsp:rsid wsp:val=&quot;004E4266&quot;/&gt;&lt;wsp:rsid wsp:val=&quot;004E42DD&quot;/&gt;&lt;wsp:rsid wsp:val=&quot;004E44CF&quot;/&gt;&lt;wsp:rsid wsp:val=&quot;004E462D&quot;/&gt;&lt;wsp:rsid wsp:val=&quot;004E4763&quot;/&gt;&lt;wsp:rsid wsp:val=&quot;004E48C0&quot;/&gt;&lt;wsp:rsid wsp:val=&quot;004E4D81&quot;/&gt;&lt;wsp:rsid wsp:val=&quot;004E50B1&quot;/&gt;&lt;wsp:rsid wsp:val=&quot;004E55B7&quot;/&gt;&lt;wsp:rsid wsp:val=&quot;004E57B4&quot;/&gt;&lt;wsp:rsid wsp:val=&quot;004E5A7E&quot;/&gt;&lt;wsp:rsid wsp:val=&quot;004E5BE7&quot;/&gt;&lt;wsp:rsid wsp:val=&quot;004E5D49&quot;/&gt;&lt;wsp:rsid wsp:val=&quot;004E6042&quot;/&gt;&lt;wsp:rsid wsp:val=&quot;004E61FE&quot;/&gt;&lt;wsp:rsid wsp:val=&quot;004E6A10&quot;/&gt;&lt;wsp:rsid wsp:val=&quot;004E6B01&quot;/&gt;&lt;wsp:rsid wsp:val=&quot;004E6BDD&quot;/&gt;&lt;wsp:rsid wsp:val=&quot;004E6C6D&quot;/&gt;&lt;wsp:rsid wsp:val=&quot;004E6D5B&quot;/&gt;&lt;wsp:rsid wsp:val=&quot;004E6E51&quot;/&gt;&lt;wsp:rsid wsp:val=&quot;004E6ECE&quot;/&gt;&lt;wsp:rsid wsp:val=&quot;004E71B6&quot;/&gt;&lt;wsp:rsid wsp:val=&quot;004E7438&quot;/&gt;&lt;wsp:rsid wsp:val=&quot;004E7551&quot;/&gt;&lt;wsp:rsid wsp:val=&quot;004E766B&quot;/&gt;&lt;wsp:rsid wsp:val=&quot;004E76D9&quot;/&gt;&lt;wsp:rsid wsp:val=&quot;004E7832&quot;/&gt;&lt;wsp:rsid wsp:val=&quot;004E78E0&quot;/&gt;&lt;wsp:rsid wsp:val=&quot;004E7A08&quot;/&gt;&lt;wsp:rsid wsp:val=&quot;004E7BC2&quot;/&gt;&lt;wsp:rsid wsp:val=&quot;004E7F11&quot;/&gt;&lt;wsp:rsid wsp:val=&quot;004F039A&quot;/&gt;&lt;wsp:rsid wsp:val=&quot;004F0426&quot;/&gt;&lt;wsp:rsid wsp:val=&quot;004F0494&quot;/&gt;&lt;wsp:rsid wsp:val=&quot;004F06E5&quot;/&gt;&lt;wsp:rsid wsp:val=&quot;004F09B3&quot;/&gt;&lt;wsp:rsid wsp:val=&quot;004F0BBC&quot;/&gt;&lt;wsp:rsid wsp:val=&quot;004F0FF6&quot;/&gt;&lt;wsp:rsid wsp:val=&quot;004F101F&quot;/&gt;&lt;wsp:rsid wsp:val=&quot;004F1038&quot;/&gt;&lt;wsp:rsid wsp:val=&quot;004F10CF&quot;/&gt;&lt;wsp:rsid wsp:val=&quot;004F114A&quot;/&gt;&lt;wsp:rsid wsp:val=&quot;004F1178&quot;/&gt;&lt;wsp:rsid wsp:val=&quot;004F1212&quot;/&gt;&lt;wsp:rsid wsp:val=&quot;004F1514&quot;/&gt;&lt;wsp:rsid wsp:val=&quot;004F1604&quot;/&gt;&lt;wsp:rsid wsp:val=&quot;004F1644&quot;/&gt;&lt;wsp:rsid wsp:val=&quot;004F1CC5&quot;/&gt;&lt;wsp:rsid wsp:val=&quot;004F1E4D&quot;/&gt;&lt;wsp:rsid wsp:val=&quot;004F22F0&quot;/&gt;&lt;wsp:rsid wsp:val=&quot;004F27C7&quot;/&gt;&lt;wsp:rsid wsp:val=&quot;004F288E&quot;/&gt;&lt;wsp:rsid wsp:val=&quot;004F2983&quot;/&gt;&lt;wsp:rsid wsp:val=&quot;004F2B07&quot;/&gt;&lt;wsp:rsid wsp:val=&quot;004F2FF6&quot;/&gt;&lt;wsp:rsid wsp:val=&quot;004F33FD&quot;/&gt;&lt;wsp:rsid wsp:val=&quot;004F346B&quot;/&gt;&lt;wsp:rsid wsp:val=&quot;004F3863&quot;/&gt;&lt;wsp:rsid wsp:val=&quot;004F3932&quot;/&gt;&lt;wsp:rsid wsp:val=&quot;004F393F&quot;/&gt;&lt;wsp:rsid wsp:val=&quot;004F3B0A&quot;/&gt;&lt;wsp:rsid wsp:val=&quot;004F3B41&quot;/&gt;&lt;wsp:rsid wsp:val=&quot;004F3E2B&quot;/&gt;&lt;wsp:rsid wsp:val=&quot;004F40F2&quot;/&gt;&lt;wsp:rsid wsp:val=&quot;004F4372&quot;/&gt;&lt;wsp:rsid wsp:val=&quot;004F441C&quot;/&gt;&lt;wsp:rsid wsp:val=&quot;004F47B7&quot;/&gt;&lt;wsp:rsid wsp:val=&quot;004F4A34&quot;/&gt;&lt;wsp:rsid wsp:val=&quot;004F4BF5&quot;/&gt;&lt;wsp:rsid wsp:val=&quot;004F4FAD&quot;/&gt;&lt;wsp:rsid wsp:val=&quot;004F50D9&quot;/&gt;&lt;wsp:rsid wsp:val=&quot;004F527C&quot;/&gt;&lt;wsp:rsid wsp:val=&quot;004F5476&quot;/&gt;&lt;wsp:rsid wsp:val=&quot;004F5626&quot;/&gt;&lt;wsp:rsid wsp:val=&quot;004F5678&quot;/&gt;&lt;wsp:rsid wsp:val=&quot;004F56A9&quot;/&gt;&lt;wsp:rsid wsp:val=&quot;004F58B7&quot;/&gt;&lt;wsp:rsid wsp:val=&quot;004F59EF&quot;/&gt;&lt;wsp:rsid wsp:val=&quot;004F5A15&quot;/&gt;&lt;wsp:rsid wsp:val=&quot;004F5B2B&quot;/&gt;&lt;wsp:rsid wsp:val=&quot;004F60A5&quot;/&gt;&lt;wsp:rsid wsp:val=&quot;004F6385&quot;/&gt;&lt;wsp:rsid wsp:val=&quot;004F63A7&quot;/&gt;&lt;wsp:rsid wsp:val=&quot;004F673A&quot;/&gt;&lt;wsp:rsid wsp:val=&quot;004F68A1&quot;/&gt;&lt;wsp:rsid wsp:val=&quot;004F695B&quot;/&gt;&lt;wsp:rsid wsp:val=&quot;004F6A02&quot;/&gt;&lt;wsp:rsid wsp:val=&quot;004F6EE0&quot;/&gt;&lt;wsp:rsid wsp:val=&quot;004F703E&quot;/&gt;&lt;wsp:rsid wsp:val=&quot;004F7C11&quot;/&gt;&lt;wsp:rsid wsp:val=&quot;004F7DE7&quot;/&gt;&lt;wsp:rsid wsp:val=&quot;0050006C&quot;/&gt;&lt;wsp:rsid wsp:val=&quot;0050024D&quot;/&gt;&lt;wsp:rsid wsp:val=&quot;0050063A&quot;/&gt;&lt;wsp:rsid wsp:val=&quot;005007B0&quot;/&gt;&lt;wsp:rsid wsp:val=&quot;005007C7&quot;/&gt;&lt;wsp:rsid wsp:val=&quot;005007FD&quot;/&gt;&lt;wsp:rsid wsp:val=&quot;00500979&quot;/&gt;&lt;wsp:rsid wsp:val=&quot;00500ACB&quot;/&gt;&lt;wsp:rsid wsp:val=&quot;00500CA1&quot;/&gt;&lt;wsp:rsid wsp:val=&quot;00500EE7&quot;/&gt;&lt;wsp:rsid wsp:val=&quot;00500F0F&quot;/&gt;&lt;wsp:rsid wsp:val=&quot;00500FD9&quot;/&gt;&lt;wsp:rsid wsp:val=&quot;00501286&quot;/&gt;&lt;wsp:rsid wsp:val=&quot;005014F6&quot;/&gt;&lt;wsp:rsid wsp:val=&quot;005015BB&quot;/&gt;&lt;wsp:rsid wsp:val=&quot;0050182C&quot;/&gt;&lt;wsp:rsid wsp:val=&quot;00501A57&quot;/&gt;&lt;wsp:rsid wsp:val=&quot;00501BBC&quot;/&gt;&lt;wsp:rsid wsp:val=&quot;00501EB1&quot;/&gt;&lt;wsp:rsid wsp:val=&quot;005026C5&quot;/&gt;&lt;wsp:rsid wsp:val=&quot;00502813&quot;/&gt;&lt;wsp:rsid wsp:val=&quot;00502849&quot;/&gt;&lt;wsp:rsid wsp:val=&quot;00502973&quot;/&gt;&lt;wsp:rsid wsp:val=&quot;005029C0&quot;/&gt;&lt;wsp:rsid wsp:val=&quot;00502BFF&quot;/&gt;&lt;wsp:rsid wsp:val=&quot;00502D25&quot;/&gt;&lt;wsp:rsid wsp:val=&quot;00502D7D&quot;/&gt;&lt;wsp:rsid wsp:val=&quot;005037BD&quot;/&gt;&lt;wsp:rsid wsp:val=&quot;005037C0&quot;/&gt;&lt;wsp:rsid wsp:val=&quot;00503BC1&quot;/&gt;&lt;wsp:rsid wsp:val=&quot;005045F5&quot;/&gt;&lt;wsp:rsid wsp:val=&quot;0050505D&quot;/&gt;&lt;wsp:rsid wsp:val=&quot;0050511C&quot;/&gt;&lt;wsp:rsid wsp:val=&quot;0050578C&quot;/&gt;&lt;wsp:rsid wsp:val=&quot;005057A6&quot;/&gt;&lt;wsp:rsid wsp:val=&quot;0050581F&quot;/&gt;&lt;wsp:rsid wsp:val=&quot;00505B24&quot;/&gt;&lt;wsp:rsid wsp:val=&quot;00506603&quot;/&gt;&lt;wsp:rsid wsp:val=&quot;00506741&quot;/&gt;&lt;wsp:rsid wsp:val=&quot;00506DBB&quot;/&gt;&lt;wsp:rsid wsp:val=&quot;00506F9E&quot;/&gt;&lt;wsp:rsid wsp:val=&quot;005070FD&quot;/&gt;&lt;wsp:rsid wsp:val=&quot;0050734B&quot;/&gt;&lt;wsp:rsid wsp:val=&quot;005076EB&quot;/&gt;&lt;wsp:rsid wsp:val=&quot;00507777&quot;/&gt;&lt;wsp:rsid wsp:val=&quot;005078BF&quot;/&gt;&lt;wsp:rsid wsp:val=&quot;0050791B&quot;/&gt;&lt;wsp:rsid wsp:val=&quot;00507A9D&quot;/&gt;&lt;wsp:rsid wsp:val=&quot;00507CB4&quot;/&gt;&lt;wsp:rsid wsp:val=&quot;00507ED5&quot;/&gt;&lt;wsp:rsid wsp:val=&quot;00510226&quot;/&gt;&lt;wsp:rsid wsp:val=&quot;00510244&quot;/&gt;&lt;wsp:rsid wsp:val=&quot;00510407&quot;/&gt;&lt;wsp:rsid wsp:val=&quot;0051061B&quot;/&gt;&lt;wsp:rsid wsp:val=&quot;00510FD4&quot;/&gt;&lt;wsp:rsid wsp:val=&quot;005112A0&quot;/&gt;&lt;wsp:rsid wsp:val=&quot;0051176A&quot;/&gt;&lt;wsp:rsid wsp:val=&quot;00511A45&quot;/&gt;&lt;wsp:rsid wsp:val=&quot;00511AE8&quot;/&gt;&lt;wsp:rsid wsp:val=&quot;00511BB2&quot;/&gt;&lt;wsp:rsid wsp:val=&quot;00511C6E&quot;/&gt;&lt;wsp:rsid wsp:val=&quot;00511F7E&quot;/&gt;&lt;wsp:rsid wsp:val=&quot;00512794&quot;/&gt;&lt;wsp:rsid wsp:val=&quot;00513125&quot;/&gt;&lt;wsp:rsid wsp:val=&quot;005139E7&quot;/&gt;&lt;wsp:rsid wsp:val=&quot;00513D6C&quot;/&gt;&lt;wsp:rsid wsp:val=&quot;00513E89&quot;/&gt;&lt;wsp:rsid wsp:val=&quot;00514171&quot;/&gt;&lt;wsp:rsid wsp:val=&quot;005143CC&quot;/&gt;&lt;wsp:rsid wsp:val=&quot;0051452F&quot;/&gt;&lt;wsp:rsid wsp:val=&quot;00514558&quot;/&gt;&lt;wsp:rsid wsp:val=&quot;00514602&quot;/&gt;&lt;wsp:rsid wsp:val=&quot;0051464E&quot;/&gt;&lt;wsp:rsid wsp:val=&quot;0051479B&quot;/&gt;&lt;wsp:rsid wsp:val=&quot;00514D06&quot;/&gt;&lt;wsp:rsid wsp:val=&quot;00514F82&quot;/&gt;&lt;wsp:rsid wsp:val=&quot;00515162&quot;/&gt;&lt;wsp:rsid wsp:val=&quot;0051529F&quot;/&gt;&lt;wsp:rsid wsp:val=&quot;00515584&quot;/&gt;&lt;wsp:rsid wsp:val=&quot;005155A3&quot;/&gt;&lt;wsp:rsid wsp:val=&quot;005155B1&quot;/&gt;&lt;wsp:rsid wsp:val=&quot;005159B0&quot;/&gt;&lt;wsp:rsid wsp:val=&quot;00515C38&quot;/&gt;&lt;wsp:rsid wsp:val=&quot;00515E37&quot;/&gt;&lt;wsp:rsid wsp:val=&quot;005165B1&quot;/&gt;&lt;wsp:rsid wsp:val=&quot;0051661A&quot;/&gt;&lt;wsp:rsid wsp:val=&quot;00516C4D&quot;/&gt;&lt;wsp:rsid wsp:val=&quot;00516DEA&quot;/&gt;&lt;wsp:rsid wsp:val=&quot;00517536&quot;/&gt;&lt;wsp:rsid wsp:val=&quot;0051758C&quot;/&gt;&lt;wsp:rsid wsp:val=&quot;00517D3F&quot;/&gt;&lt;wsp:rsid wsp:val=&quot;00517F4E&quot;/&gt;&lt;wsp:rsid wsp:val=&quot;00520539&quot;/&gt;&lt;wsp:rsid wsp:val=&quot;005205C9&quot;/&gt;&lt;wsp:rsid wsp:val=&quot;00520BB1&quot;/&gt;&lt;wsp:rsid wsp:val=&quot;00520D2F&quot;/&gt;&lt;wsp:rsid wsp:val=&quot;00520D5D&quot;/&gt;&lt;wsp:rsid wsp:val=&quot;00520EBB&quot;/&gt;&lt;wsp:rsid wsp:val=&quot;00520EDB&quot;/&gt;&lt;wsp:rsid wsp:val=&quot;00520FB7&quot;/&gt;&lt;wsp:rsid wsp:val=&quot;00521286&quot;/&gt;&lt;wsp:rsid wsp:val=&quot;005216F4&quot;/&gt;&lt;wsp:rsid wsp:val=&quot;00521B49&quot;/&gt;&lt;wsp:rsid wsp:val=&quot;00521CF8&quot;/&gt;&lt;wsp:rsid wsp:val=&quot;0052204D&quot;/&gt;&lt;wsp:rsid wsp:val=&quot;00522214&quot;/&gt;&lt;wsp:rsid wsp:val=&quot;005222D4&quot;/&gt;&lt;wsp:rsid wsp:val=&quot;00522573&quot;/&gt;&lt;wsp:rsid wsp:val=&quot;00522803&quot;/&gt;&lt;wsp:rsid wsp:val=&quot;0052282B&quot;/&gt;&lt;wsp:rsid wsp:val=&quot;0052282C&quot;/&gt;&lt;wsp:rsid wsp:val=&quot;005228B5&quot;/&gt;&lt;wsp:rsid wsp:val=&quot;005228F3&quot;/&gt;&lt;wsp:rsid wsp:val=&quot;00522911&quot;/&gt;&lt;wsp:rsid wsp:val=&quot;005229F8&quot;/&gt;&lt;wsp:rsid wsp:val=&quot;00522B5B&quot;/&gt;&lt;wsp:rsid wsp:val=&quot;00522BC1&quot;/&gt;&lt;wsp:rsid wsp:val=&quot;0052301B&quot;/&gt;&lt;wsp:rsid wsp:val=&quot;00523059&quot;/&gt;&lt;wsp:rsid wsp:val=&quot;005230D6&quot;/&gt;&lt;wsp:rsid wsp:val=&quot;005233A4&quot;/&gt;&lt;wsp:rsid wsp:val=&quot;0052375A&quot;/&gt;&lt;wsp:rsid wsp:val=&quot;00523776&quot;/&gt;&lt;wsp:rsid wsp:val=&quot;00523794&quot;/&gt;&lt;wsp:rsid wsp:val=&quot;00523976&quot;/&gt;&lt;wsp:rsid wsp:val=&quot;00523A44&quot;/&gt;&lt;wsp:rsid wsp:val=&quot;00523D85&quot;/&gt;&lt;wsp:rsid wsp:val=&quot;00523F95&quot;/&gt;&lt;wsp:rsid wsp:val=&quot;0052412B&quot;/&gt;&lt;wsp:rsid wsp:val=&quot;00524295&quot;/&gt;&lt;wsp:rsid wsp:val=&quot;005242AB&quot;/&gt;&lt;wsp:rsid wsp:val=&quot;005245BD&quot;/&gt;&lt;wsp:rsid wsp:val=&quot;00524AC0&quot;/&gt;&lt;wsp:rsid wsp:val=&quot;00525224&quot;/&gt;&lt;wsp:rsid wsp:val=&quot;005253AA&quot;/&gt;&lt;wsp:rsid wsp:val=&quot;00525647&quot;/&gt;&lt;wsp:rsid wsp:val=&quot;00525868&quot;/&gt;&lt;wsp:rsid wsp:val=&quot;00525E48&quot;/&gt;&lt;wsp:rsid wsp:val=&quot;00525EDC&quot;/&gt;&lt;wsp:rsid wsp:val=&quot;005262CD&quot;/&gt;&lt;wsp:rsid wsp:val=&quot;00526671&quot;/&gt;&lt;wsp:rsid wsp:val=&quot;00526740&quot;/&gt;&lt;wsp:rsid wsp:val=&quot;00526B6E&quot;/&gt;&lt;wsp:rsid wsp:val=&quot;00526CA9&quot;/&gt;&lt;wsp:rsid wsp:val=&quot;00526EC6&quot;/&gt;&lt;wsp:rsid wsp:val=&quot;00526F67&quot;/&gt;&lt;wsp:rsid wsp:val=&quot;005275A8&quot;/&gt;&lt;wsp:rsid wsp:val=&quot;00527776&quot;/&gt;&lt;wsp:rsid wsp:val=&quot;00530466&quot;/&gt;&lt;wsp:rsid wsp:val=&quot;0053046C&quot;/&gt;&lt;wsp:rsid wsp:val=&quot;00530796&quot;/&gt;&lt;wsp:rsid wsp:val=&quot;00530887&quot;/&gt;&lt;wsp:rsid wsp:val=&quot;005309FF&quot;/&gt;&lt;wsp:rsid wsp:val=&quot;00530C6B&quot;/&gt;&lt;wsp:rsid wsp:val=&quot;00530D0F&quot;/&gt;&lt;wsp:rsid wsp:val=&quot;00530E22&quot;/&gt;&lt;wsp:rsid wsp:val=&quot;00531336&quot;/&gt;&lt;wsp:rsid wsp:val=&quot;005317CD&quot;/&gt;&lt;wsp:rsid wsp:val=&quot;00531916&quot;/&gt;&lt;wsp:rsid wsp:val=&quot;0053246A&quot;/&gt;&lt;wsp:rsid wsp:val=&quot;005326B1&quot;/&gt;&lt;wsp:rsid wsp:val=&quot;00532852&quot;/&gt;&lt;wsp:rsid wsp:val=&quot;005328A4&quot;/&gt;&lt;wsp:rsid wsp:val=&quot;005329F5&quot;/&gt;&lt;wsp:rsid wsp:val=&quot;00532A47&quot;/&gt;&lt;wsp:rsid wsp:val=&quot;00532B38&quot;/&gt;&lt;wsp:rsid wsp:val=&quot;00532DEA&quot;/&gt;&lt;wsp:rsid wsp:val=&quot;00533098&quot;/&gt;&lt;wsp:rsid wsp:val=&quot;005330F3&quot;/&gt;&lt;wsp:rsid wsp:val=&quot;00533111&quot;/&gt;&lt;wsp:rsid wsp:val=&quot;0053329B&quot;/&gt;&lt;wsp:rsid wsp:val=&quot;005333B0&quot;/&gt;&lt;wsp:rsid wsp:val=&quot;005334FC&quot;/&gt;&lt;wsp:rsid wsp:val=&quot;005336E8&quot;/&gt;&lt;wsp:rsid wsp:val=&quot;00533777&quot;/&gt;&lt;wsp:rsid wsp:val=&quot;005338A3&quot;/&gt;&lt;wsp:rsid wsp:val=&quot;0053392E&quot;/&gt;&lt;wsp:rsid wsp:val=&quot;005339D7&quot;/&gt;&lt;wsp:rsid wsp:val=&quot;005339E9&quot;/&gt;&lt;wsp:rsid wsp:val=&quot;00533B40&quot;/&gt;&lt;wsp:rsid wsp:val=&quot;00533B52&quot;/&gt;&lt;wsp:rsid wsp:val=&quot;00533BC4&quot;/&gt;&lt;wsp:rsid wsp:val=&quot;00533BD5&quot;/&gt;&lt;wsp:rsid wsp:val=&quot;00533DA6&quot;/&gt;&lt;wsp:rsid wsp:val=&quot;00534181&quot;/&gt;&lt;wsp:rsid wsp:val=&quot;0053421F&quot;/&gt;&lt;wsp:rsid wsp:val=&quot;0053495E&quot;/&gt;&lt;wsp:rsid wsp:val=&quot;005349F2&quot;/&gt;&lt;wsp:rsid wsp:val=&quot;00534F24&quot;/&gt;&lt;wsp:rsid wsp:val=&quot;00535475&quot;/&gt;&lt;wsp:rsid wsp:val=&quot;005354F8&quot;/&gt;&lt;wsp:rsid wsp:val=&quot;005359BF&quot;/&gt;&lt;wsp:rsid wsp:val=&quot;00535AFB&quot;/&gt;&lt;wsp:rsid wsp:val=&quot;00535E88&quot;/&gt;&lt;wsp:rsid wsp:val=&quot;00536117&quot;/&gt;&lt;wsp:rsid wsp:val=&quot;005362BD&quot;/&gt;&lt;wsp:rsid wsp:val=&quot;005364CD&quot;/&gt;&lt;wsp:rsid wsp:val=&quot;00536AAC&quot;/&gt;&lt;wsp:rsid wsp:val=&quot;00536C27&quot;/&gt;&lt;wsp:rsid wsp:val=&quot;00536DA8&quot;/&gt;&lt;wsp:rsid wsp:val=&quot;0053787D&quot;/&gt;&lt;wsp:rsid wsp:val=&quot;005378EC&quot;/&gt;&lt;wsp:rsid wsp:val=&quot;00537B6C&quot;/&gt;&lt;wsp:rsid wsp:val=&quot;00540032&quot;/&gt;&lt;wsp:rsid wsp:val=&quot;005400FA&quot;/&gt;&lt;wsp:rsid wsp:val=&quot;005402AD&quot;/&gt;&lt;wsp:rsid wsp:val=&quot;005403E2&quot;/&gt;&lt;wsp:rsid wsp:val=&quot;005405B8&quot;/&gt;&lt;wsp:rsid wsp:val=&quot;00540665&quot;/&gt;&lt;wsp:rsid wsp:val=&quot;005408B6&quot;/&gt;&lt;wsp:rsid wsp:val=&quot;00540BC6&quot;/&gt;&lt;wsp:rsid wsp:val=&quot;00540BD6&quot;/&gt;&lt;wsp:rsid wsp:val=&quot;00540C4D&quot;/&gt;&lt;wsp:rsid wsp:val=&quot;00540E33&quot;/&gt;&lt;wsp:rsid wsp:val=&quot;005417EF&quot;/&gt;&lt;wsp:rsid wsp:val=&quot;00541CCF&quot;/&gt;&lt;wsp:rsid wsp:val=&quot;00541D79&quot;/&gt;&lt;wsp:rsid wsp:val=&quot;00541EF8&quot;/&gt;&lt;wsp:rsid wsp:val=&quot;00542149&quot;/&gt;&lt;wsp:rsid wsp:val=&quot;005423E0&quot;/&gt;&lt;wsp:rsid wsp:val=&quot;00542631&quot;/&gt;&lt;wsp:rsid wsp:val=&quot;00542667&quot;/&gt;&lt;wsp:rsid wsp:val=&quot;00542B43&quot;/&gt;&lt;wsp:rsid wsp:val=&quot;00542CBD&quot;/&gt;&lt;wsp:rsid wsp:val=&quot;00542D23&quot;/&gt;&lt;wsp:rsid wsp:val=&quot;00542DEE&quot;/&gt;&lt;wsp:rsid wsp:val=&quot;005430B3&quot;/&gt;&lt;wsp:rsid wsp:val=&quot;00543228&quot;/&gt;&lt;wsp:rsid wsp:val=&quot;005432C5&quot;/&gt;&lt;wsp:rsid wsp:val=&quot;0054336A&quot;/&gt;&lt;wsp:rsid wsp:val=&quot;00543427&quot;/&gt;&lt;wsp:rsid wsp:val=&quot;0054381A&quot;/&gt;&lt;wsp:rsid wsp:val=&quot;00543929&quot;/&gt;&lt;wsp:rsid wsp:val=&quot;005439EF&quot;/&gt;&lt;wsp:rsid wsp:val=&quot;00543CBC&quot;/&gt;&lt;wsp:rsid wsp:val=&quot;00543CC7&quot;/&gt;&lt;wsp:rsid wsp:val=&quot;00544156&quot;/&gt;&lt;wsp:rsid wsp:val=&quot;005442C1&quot;/&gt;&lt;wsp:rsid wsp:val=&quot;00544495&quot;/&gt;&lt;wsp:rsid wsp:val=&quot;005444F6&quot;/&gt;&lt;wsp:rsid wsp:val=&quot;0054457F&quot;/&gt;&lt;wsp:rsid wsp:val=&quot;005448E6&quot;/&gt;&lt;wsp:rsid wsp:val=&quot;00544A02&quot;/&gt;&lt;wsp:rsid wsp:val=&quot;00544B6C&quot;/&gt;&lt;wsp:rsid wsp:val=&quot;00544BB5&quot;/&gt;&lt;wsp:rsid wsp:val=&quot;00544C55&quot;/&gt;&lt;wsp:rsid wsp:val=&quot;005450A3&quot;/&gt;&lt;wsp:rsid wsp:val=&quot;005450CC&quot;/&gt;&lt;wsp:rsid wsp:val=&quot;0054518F&quot;/&gt;&lt;wsp:rsid wsp:val=&quot;00545497&quot;/&gt;&lt;wsp:rsid wsp:val=&quot;005457EC&quot;/&gt;&lt;wsp:rsid wsp:val=&quot;00545889&quot;/&gt;&lt;wsp:rsid wsp:val=&quot;00545A40&quot;/&gt;&lt;wsp:rsid wsp:val=&quot;00545E13&quot;/&gt;&lt;wsp:rsid wsp:val=&quot;00545F4E&quot;/&gt;&lt;wsp:rsid wsp:val=&quot;00546715&quot;/&gt;&lt;wsp:rsid wsp:val=&quot;00546875&quot;/&gt;&lt;wsp:rsid wsp:val=&quot;00546B65&quot;/&gt;&lt;wsp:rsid wsp:val=&quot;00547105&quot;/&gt;&lt;wsp:rsid wsp:val=&quot;00547A0D&quot;/&gt;&lt;wsp:rsid wsp:val=&quot;00547C00&quot;/&gt;&lt;wsp:rsid wsp:val=&quot;00547C3C&quot;/&gt;&lt;wsp:rsid wsp:val=&quot;00547DF0&quot;/&gt;&lt;wsp:rsid wsp:val=&quot;00547E83&quot;/&gt;&lt;wsp:rsid wsp:val=&quot;00550243&quot;/&gt;&lt;wsp:rsid wsp:val=&quot;005503DF&quot;/&gt;&lt;wsp:rsid wsp:val=&quot;0055076E&quot;/&gt;&lt;wsp:rsid wsp:val=&quot;0055095A&quot;/&gt;&lt;wsp:rsid wsp:val=&quot;00550BFF&quot;/&gt;&lt;wsp:rsid wsp:val=&quot;00550E20&quot;/&gt;&lt;wsp:rsid wsp:val=&quot;00551211&quot;/&gt;&lt;wsp:rsid wsp:val=&quot;00551232&quot;/&gt;&lt;wsp:rsid wsp:val=&quot;005512F7&quot;/&gt;&lt;wsp:rsid wsp:val=&quot;0055173C&quot;/&gt;&lt;wsp:rsid wsp:val=&quot;0055192B&quot;/&gt;&lt;wsp:rsid wsp:val=&quot;005519A0&quot;/&gt;&lt;wsp:rsid wsp:val=&quot;005520D6&quot;/&gt;&lt;wsp:rsid wsp:val=&quot;0055235D&quot;/&gt;&lt;wsp:rsid wsp:val=&quot;0055274E&quot;/&gt;&lt;wsp:rsid wsp:val=&quot;00552BC8&quot;/&gt;&lt;wsp:rsid wsp:val=&quot;005532CF&quot;/&gt;&lt;wsp:rsid wsp:val=&quot;005535F8&quot;/&gt;&lt;wsp:rsid wsp:val=&quot;00553783&quot;/&gt;&lt;wsp:rsid wsp:val=&quot;00553911&quot;/&gt;&lt;wsp:rsid wsp:val=&quot;00553C17&quot;/&gt;&lt;wsp:rsid wsp:val=&quot;0055424C&quot;/&gt;&lt;wsp:rsid wsp:val=&quot;0055477F&quot;/&gt;&lt;wsp:rsid wsp:val=&quot;00554A46&quot;/&gt;&lt;wsp:rsid wsp:val=&quot;00554B86&quot;/&gt;&lt;wsp:rsid wsp:val=&quot;00554F76&quot;/&gt;&lt;wsp:rsid wsp:val=&quot;005553BC&quot;/&gt;&lt;wsp:rsid wsp:val=&quot;005554DE&quot;/&gt;&lt;wsp:rsid wsp:val=&quot;00555645&quot;/&gt;&lt;wsp:rsid wsp:val=&quot;005556F8&quot;/&gt;&lt;wsp:rsid wsp:val=&quot;005557B2&quot;/&gt;&lt;wsp:rsid wsp:val=&quot;005559F9&quot;/&gt;&lt;wsp:rsid wsp:val=&quot;00555B73&quot;/&gt;&lt;wsp:rsid wsp:val=&quot;00555C89&quot;/&gt;&lt;wsp:rsid wsp:val=&quot;00555F7D&quot;/&gt;&lt;wsp:rsid wsp:val=&quot;00555FEB&quot;/&gt;&lt;wsp:rsid wsp:val=&quot;005560CC&quot;/&gt;&lt;wsp:rsid wsp:val=&quot;0055623C&quot;/&gt;&lt;wsp:rsid wsp:val=&quot;0055695A&quot;/&gt;&lt;wsp:rsid wsp:val=&quot;00556E7F&quot;/&gt;&lt;wsp:rsid wsp:val=&quot;005571C4&quot;/&gt;&lt;wsp:rsid wsp:val=&quot;00557283&quot;/&gt;&lt;wsp:rsid wsp:val=&quot;005573B7&quot;/&gt;&lt;wsp:rsid wsp:val=&quot;00557414&quot;/&gt;&lt;wsp:rsid wsp:val=&quot;0055799E&quot;/&gt;&lt;wsp:rsid wsp:val=&quot;00557B6F&quot;/&gt;&lt;wsp:rsid wsp:val=&quot;00560294&quot;/&gt;&lt;wsp:rsid wsp:val=&quot;00560361&quot;/&gt;&lt;wsp:rsid wsp:val=&quot;005604D7&quot;/&gt;&lt;wsp:rsid wsp:val=&quot;005608FA&quot;/&gt;&lt;wsp:rsid wsp:val=&quot;00560CA1&quot;/&gt;&lt;wsp:rsid wsp:val=&quot;00560F5C&quot;/&gt;&lt;wsp:rsid wsp:val=&quot;00560F69&quot;/&gt;&lt;wsp:rsid wsp:val=&quot;0056100B&quot;/&gt;&lt;wsp:rsid wsp:val=&quot;00561558&quot;/&gt;&lt;wsp:rsid wsp:val=&quot;00561BB1&quot;/&gt;&lt;wsp:rsid wsp:val=&quot;00561C8D&quot;/&gt;&lt;wsp:rsid wsp:val=&quot;00561DC9&quot;/&gt;&lt;wsp:rsid wsp:val=&quot;00561E85&quot;/&gt;&lt;wsp:rsid wsp:val=&quot;00561EEF&quot;/&gt;&lt;wsp:rsid wsp:val=&quot;00562191&quot;/&gt;&lt;wsp:rsid wsp:val=&quot;0056235C&quot;/&gt;&lt;wsp:rsid wsp:val=&quot;0056245A&quot;/&gt;&lt;wsp:rsid wsp:val=&quot;00562557&quot;/&gt;&lt;wsp:rsid wsp:val=&quot;005627DE&quot;/&gt;&lt;wsp:rsid wsp:val=&quot;00562A6A&quot;/&gt;&lt;wsp:rsid wsp:val=&quot;00562E61&quot;/&gt;&lt;wsp:rsid wsp:val=&quot;00562EFD&quot;/&gt;&lt;wsp:rsid wsp:val=&quot;00563002&quot;/&gt;&lt;wsp:rsid wsp:val=&quot;005631B9&quot;/&gt;&lt;wsp:rsid wsp:val=&quot;00563392&quot;/&gt;&lt;wsp:rsid wsp:val=&quot;00563908&quot;/&gt;&lt;wsp:rsid wsp:val=&quot;005639E9&quot;/&gt;&lt;wsp:rsid wsp:val=&quot;00563AA6&quot;/&gt;&lt;wsp:rsid wsp:val=&quot;00563BC0&quot;/&gt;&lt;wsp:rsid wsp:val=&quot;00563BE4&quot;/&gt;&lt;wsp:rsid wsp:val=&quot;00563D10&quot;/&gt;&lt;wsp:rsid wsp:val=&quot;00563E80&quot;/&gt;&lt;wsp:rsid wsp:val=&quot;00563F73&quot;/&gt;&lt;wsp:rsid wsp:val=&quot;00563FEC&quot;/&gt;&lt;wsp:rsid wsp:val=&quot;00564294&quot;/&gt;&lt;wsp:rsid wsp:val=&quot;005645CA&quot;/&gt;&lt;wsp:rsid wsp:val=&quot;005645DB&quot;/&gt;&lt;wsp:rsid wsp:val=&quot;005648DF&quot;/&gt;&lt;wsp:rsid wsp:val=&quot;0056498B&quot;/&gt;&lt;wsp:rsid wsp:val=&quot;00564B5B&quot;/&gt;&lt;wsp:rsid wsp:val=&quot;005653FD&quot;/&gt;&lt;wsp:rsid wsp:val=&quot;005655E7&quot;/&gt;&lt;wsp:rsid wsp:val=&quot;00565A5C&quot;/&gt;&lt;wsp:rsid wsp:val=&quot;00565B01&quot;/&gt;&lt;wsp:rsid wsp:val=&quot;00565BD1&quot;/&gt;&lt;wsp:rsid wsp:val=&quot;00565D37&quot;/&gt;&lt;wsp:rsid wsp:val=&quot;00565DCB&quot;/&gt;&lt;wsp:rsid wsp:val=&quot;00565DE0&quot;/&gt;&lt;wsp:rsid wsp:val=&quot;00565EE0&quot;/&gt;&lt;wsp:rsid wsp:val=&quot;00566091&quot;/&gt;&lt;wsp:rsid wsp:val=&quot;005660D7&quot;/&gt;&lt;wsp:rsid wsp:val=&quot;00566284&quot;/&gt;&lt;wsp:rsid wsp:val=&quot;005662B3&quot;/&gt;&lt;wsp:rsid wsp:val=&quot;005663D0&quot;/&gt;&lt;wsp:rsid wsp:val=&quot;005664DB&quot;/&gt;&lt;wsp:rsid wsp:val=&quot;00566738&quot;/&gt;&lt;wsp:rsid wsp:val=&quot;00566FC2&quot;/&gt;&lt;wsp:rsid wsp:val=&quot;00567174&quot;/&gt;&lt;wsp:rsid wsp:val=&quot;005672BF&quot;/&gt;&lt;wsp:rsid wsp:val=&quot;005672C6&quot;/&gt;&lt;wsp:rsid wsp:val=&quot;00567445&quot;/&gt;&lt;wsp:rsid wsp:val=&quot;005675A9&quot;/&gt;&lt;wsp:rsid wsp:val=&quot;005677B4&quot;/&gt;&lt;wsp:rsid wsp:val=&quot;005678AA&quot;/&gt;&lt;wsp:rsid wsp:val=&quot;005679E9&quot;/&gt;&lt;wsp:rsid wsp:val=&quot;00567D4E&quot;/&gt;&lt;wsp:rsid wsp:val=&quot;00567EE5&quot;/&gt;&lt;wsp:rsid wsp:val=&quot;00567F63&quot;/&gt;&lt;wsp:rsid wsp:val=&quot;0057020E&quot;/&gt;&lt;wsp:rsid wsp:val=&quot;0057051B&quot;/&gt;&lt;wsp:rsid wsp:val=&quot;00570A72&quot;/&gt;&lt;wsp:rsid wsp:val=&quot;005712BC&quot;/&gt;&lt;wsp:rsid wsp:val=&quot;00571342&quot;/&gt;&lt;wsp:rsid wsp:val=&quot;005715A1&quot;/&gt;&lt;wsp:rsid wsp:val=&quot;005717E2&quot;/&gt;&lt;wsp:rsid wsp:val=&quot;0057198D&quot;/&gt;&lt;wsp:rsid wsp:val=&quot;00571C4C&quot;/&gt;&lt;wsp:rsid wsp:val=&quot;00571E4F&quot;/&gt;&lt;wsp:rsid wsp:val=&quot;00571FD3&quot;/&gt;&lt;wsp:rsid wsp:val=&quot;00571FFA&quot;/&gt;&lt;wsp:rsid wsp:val=&quot;005720DC&quot;/&gt;&lt;wsp:rsid wsp:val=&quot;00572151&quot;/&gt;&lt;wsp:rsid wsp:val=&quot;00572241&quot;/&gt;&lt;wsp:rsid wsp:val=&quot;00572368&quot;/&gt;&lt;wsp:rsid wsp:val=&quot;0057256C&quot;/&gt;&lt;wsp:rsid wsp:val=&quot;005725CD&quot;/&gt;&lt;wsp:rsid wsp:val=&quot;00572E28&quot;/&gt;&lt;wsp:rsid wsp:val=&quot;00573284&quot;/&gt;&lt;wsp:rsid wsp:val=&quot;00573616&quot;/&gt;&lt;wsp:rsid wsp:val=&quot;00573697&quot;/&gt;&lt;wsp:rsid wsp:val=&quot;00573A9D&quot;/&gt;&lt;wsp:rsid wsp:val=&quot;00573C87&quot;/&gt;&lt;wsp:rsid wsp:val=&quot;00573E91&quot;/&gt;&lt;wsp:rsid wsp:val=&quot;00574525&quot;/&gt;&lt;wsp:rsid wsp:val=&quot;005748B0&quot;/&gt;&lt;wsp:rsid wsp:val=&quot;00574D11&quot;/&gt;&lt;wsp:rsid wsp:val=&quot;0057500C&quot;/&gt;&lt;wsp:rsid wsp:val=&quot;0057546D&quot;/&gt;&lt;wsp:rsid wsp:val=&quot;005754E2&quot;/&gt;&lt;wsp:rsid wsp:val=&quot;005756A7&quot;/&gt;&lt;wsp:rsid wsp:val=&quot;005756BA&quot;/&gt;&lt;wsp:rsid wsp:val=&quot;00575740&quot;/&gt;&lt;wsp:rsid wsp:val=&quot;00575C00&quot;/&gt;&lt;wsp:rsid wsp:val=&quot;005761C7&quot;/&gt;&lt;wsp:rsid wsp:val=&quot;00576341&quot;/&gt;&lt;wsp:rsid wsp:val=&quot;005764AA&quot;/&gt;&lt;wsp:rsid wsp:val=&quot;0057668B&quot;/&gt;&lt;wsp:rsid wsp:val=&quot;00576900&quot;/&gt;&lt;wsp:rsid wsp:val=&quot;00576A18&quot;/&gt;&lt;wsp:rsid wsp:val=&quot;00576CF9&quot;/&gt;&lt;wsp:rsid wsp:val=&quot;0057709C&quot;/&gt;&lt;wsp:rsid wsp:val=&quot;00577107&quot;/&gt;&lt;wsp:rsid wsp:val=&quot;0057736B&quot;/&gt;&lt;wsp:rsid wsp:val=&quot;005773B8&quot;/&gt;&lt;wsp:rsid wsp:val=&quot;00577634&quot;/&gt;&lt;wsp:rsid wsp:val=&quot;0057781B&quot;/&gt;&lt;wsp:rsid wsp:val=&quot;00577B58&quot;/&gt;&lt;wsp:rsid wsp:val=&quot;00577D2F&quot;/&gt;&lt;wsp:rsid wsp:val=&quot;00577E47&quot;/&gt;&lt;wsp:rsid wsp:val=&quot;00577F94&quot;/&gt;&lt;wsp:rsid wsp:val=&quot;005802B7&quot;/&gt;&lt;wsp:rsid wsp:val=&quot;005803F2&quot;/&gt;&lt;wsp:rsid wsp:val=&quot;00580543&quot;/&gt;&lt;wsp:rsid wsp:val=&quot;00580598&quot;/&gt;&lt;wsp:rsid wsp:val=&quot;0058067E&quot;/&gt;&lt;wsp:rsid wsp:val=&quot;00580833&quot;/&gt;&lt;wsp:rsid wsp:val=&quot;0058084D&quot;/&gt;&lt;wsp:rsid wsp:val=&quot;005808D6&quot;/&gt;&lt;wsp:rsid wsp:val=&quot;00580B1F&quot;/&gt;&lt;wsp:rsid wsp:val=&quot;00580D62&quot;/&gt;&lt;wsp:rsid wsp:val=&quot;00581089&quot;/&gt;&lt;wsp:rsid wsp:val=&quot;00581151&quot;/&gt;&lt;wsp:rsid wsp:val=&quot;00581250&quot;/&gt;&lt;wsp:rsid wsp:val=&quot;0058127B&quot;/&gt;&lt;wsp:rsid wsp:val=&quot;00581625&quot;/&gt;&lt;wsp:rsid wsp:val=&quot;00581672&quot;/&gt;&lt;wsp:rsid wsp:val=&quot;00581901&quot;/&gt;&lt;wsp:rsid wsp:val=&quot;00581941&quot;/&gt;&lt;wsp:rsid wsp:val=&quot;00581A30&quot;/&gt;&lt;wsp:rsid wsp:val=&quot;00581C23&quot;/&gt;&lt;wsp:rsid wsp:val=&quot;00581DB1&quot;/&gt;&lt;wsp:rsid wsp:val=&quot;00581FC4&quot;/&gt;&lt;wsp:rsid wsp:val=&quot;005824A0&quot;/&gt;&lt;wsp:rsid wsp:val=&quot;005824CA&quot;/&gt;&lt;wsp:rsid wsp:val=&quot;005826A7&quot;/&gt;&lt;wsp:rsid wsp:val=&quot;00582C27&quot;/&gt;&lt;wsp:rsid wsp:val=&quot;00582D02&quot;/&gt;&lt;wsp:rsid wsp:val=&quot;00582F6F&quot;/&gt;&lt;wsp:rsid wsp:val=&quot;0058300F&quot;/&gt;&lt;wsp:rsid wsp:val=&quot;00583011&quot;/&gt;&lt;wsp:rsid wsp:val=&quot;0058306C&quot;/&gt;&lt;wsp:rsid wsp:val=&quot;00583149&quot;/&gt;&lt;wsp:rsid wsp:val=&quot;005832CA&quot;/&gt;&lt;wsp:rsid wsp:val=&quot;00583824&quot;/&gt;&lt;wsp:rsid wsp:val=&quot;00583A12&quot;/&gt;&lt;wsp:rsid wsp:val=&quot;00583ADA&quot;/&gt;&lt;wsp:rsid wsp:val=&quot;00584003&quot;/&gt;&lt;wsp:rsid wsp:val=&quot;00584774&quot;/&gt;&lt;wsp:rsid wsp:val=&quot;00584794&quot;/&gt;&lt;wsp:rsid wsp:val=&quot;00584A4D&quot;/&gt;&lt;wsp:rsid wsp:val=&quot;00584DEE&quot;/&gt;&lt;wsp:rsid wsp:val=&quot;00585045&quot;/&gt;&lt;wsp:rsid wsp:val=&quot;005851C9&quot;/&gt;&lt;wsp:rsid wsp:val=&quot;00585486&quot;/&gt;&lt;wsp:rsid wsp:val=&quot;005857E6&quot;/&gt;&lt;wsp:rsid wsp:val=&quot;00585BE9&quot;/&gt;&lt;wsp:rsid wsp:val=&quot;005860C3&quot;/&gt;&lt;wsp:rsid wsp:val=&quot;005861DD&quot;/&gt;&lt;wsp:rsid wsp:val=&quot;00586252&quot;/&gt;&lt;wsp:rsid wsp:val=&quot;0058663F&quot;/&gt;&lt;wsp:rsid wsp:val=&quot;005867DC&quot;/&gt;&lt;wsp:rsid wsp:val=&quot;00586C51&quot;/&gt;&lt;wsp:rsid wsp:val=&quot;00586F98&quot;/&gt;&lt;wsp:rsid wsp:val=&quot;005871BE&quot;/&gt;&lt;wsp:rsid wsp:val=&quot;005872FD&quot;/&gt;&lt;wsp:rsid wsp:val=&quot;005873FC&quot;/&gt;&lt;wsp:rsid wsp:val=&quot;00587679&quot;/&gt;&lt;wsp:rsid wsp:val=&quot;00587A8E&quot;/&gt;&lt;wsp:rsid wsp:val=&quot;00587D38&quot;/&gt;&lt;wsp:rsid wsp:val=&quot;00587E47&quot;/&gt;&lt;wsp:rsid wsp:val=&quot;00587E48&quot;/&gt;&lt;wsp:rsid wsp:val=&quot;00587EB3&quot;/&gt;&lt;wsp:rsid wsp:val=&quot;00587F96&quot;/&gt;&lt;wsp:rsid wsp:val=&quot;00590250&quot;/&gt;&lt;wsp:rsid wsp:val=&quot;005906D8&quot;/&gt;&lt;wsp:rsid wsp:val=&quot;00590856&quot;/&gt;&lt;wsp:rsid wsp:val=&quot;00590943&quot;/&gt;&lt;wsp:rsid wsp:val=&quot;00590B07&quot;/&gt;&lt;wsp:rsid wsp:val=&quot;00590BDE&quot;/&gt;&lt;wsp:rsid wsp:val=&quot;00590E7C&quot;/&gt;&lt;wsp:rsid wsp:val=&quot;005912E6&quot;/&gt;&lt;wsp:rsid wsp:val=&quot;005916AE&quot;/&gt;&lt;wsp:rsid wsp:val=&quot;005916FC&quot;/&gt;&lt;wsp:rsid wsp:val=&quot;0059186D&quot;/&gt;&lt;wsp:rsid wsp:val=&quot;0059192C&quot;/&gt;&lt;wsp:rsid wsp:val=&quot;00591A3E&quot;/&gt;&lt;wsp:rsid wsp:val=&quot;00591A89&quot;/&gt;&lt;wsp:rsid wsp:val=&quot;00591DC6&quot;/&gt;&lt;wsp:rsid wsp:val=&quot;00592168&quot;/&gt;&lt;wsp:rsid wsp:val=&quot;005921EE&quot;/&gt;&lt;wsp:rsid wsp:val=&quot;0059222E&quot;/&gt;&lt;wsp:rsid wsp:val=&quot;005926A7&quot;/&gt;&lt;wsp:rsid wsp:val=&quot;00592701&quot;/&gt;&lt;wsp:rsid wsp:val=&quot;00592833&quot;/&gt;&lt;wsp:rsid wsp:val=&quot;00592943&quot;/&gt;&lt;wsp:rsid wsp:val=&quot;00592B2B&quot;/&gt;&lt;wsp:rsid wsp:val=&quot;00592E99&quot;/&gt;&lt;wsp:rsid wsp:val=&quot;0059317D&quot;/&gt;&lt;wsp:rsid wsp:val=&quot;005931DF&quot;/&gt;&lt;wsp:rsid wsp:val=&quot;00593400&quot;/&gt;&lt;wsp:rsid wsp:val=&quot;0059341A&quot;/&gt;&lt;wsp:rsid wsp:val=&quot;0059379D&quot;/&gt;&lt;wsp:rsid wsp:val=&quot;005939FB&quot;/&gt;&lt;wsp:rsid wsp:val=&quot;00593ACB&quot;/&gt;&lt;wsp:rsid wsp:val=&quot;005941CF&quot;/&gt;&lt;wsp:rsid wsp:val=&quot;005941DE&quot;/&gt;&lt;wsp:rsid wsp:val=&quot;005942A2&quot;/&gt;&lt;wsp:rsid wsp:val=&quot;00594CEB&quot;/&gt;&lt;wsp:rsid wsp:val=&quot;00594D68&quot;/&gt;&lt;wsp:rsid wsp:val=&quot;00595071&quot;/&gt;&lt;wsp:rsid wsp:val=&quot;0059519C&quot;/&gt;&lt;wsp:rsid wsp:val=&quot;005952A9&quot;/&gt;&lt;wsp:rsid wsp:val=&quot;00595567&quot;/&gt;&lt;wsp:rsid wsp:val=&quot;00595AF0&quot;/&gt;&lt;wsp:rsid wsp:val=&quot;00595D88&quot;/&gt;&lt;wsp:rsid wsp:val=&quot;00595EEA&quot;/&gt;&lt;wsp:rsid wsp:val=&quot;0059602C&quot;/&gt;&lt;wsp:rsid wsp:val=&quot;00596378&quot;/&gt;&lt;wsp:rsid wsp:val=&quot;0059656D&quot;/&gt;&lt;wsp:rsid wsp:val=&quot;00596E7B&quot;/&gt;&lt;wsp:rsid wsp:val=&quot;00597435&quot;/&gt;&lt;wsp:rsid wsp:val=&quot;00597663&quot;/&gt;&lt;wsp:rsid wsp:val=&quot;00597A48&quot;/&gt;&lt;wsp:rsid wsp:val=&quot;00597B4E&quot;/&gt;&lt;wsp:rsid wsp:val=&quot;00597D24&quot;/&gt;&lt;wsp:rsid wsp:val=&quot;00597D86&quot;/&gt;&lt;wsp:rsid wsp:val=&quot;00597FA6&quot;/&gt;&lt;wsp:rsid wsp:val=&quot;00597FEA&quot;/&gt;&lt;wsp:rsid wsp:val=&quot;005A0578&quot;/&gt;&lt;wsp:rsid wsp:val=&quot;005A07D3&quot;/&gt;&lt;wsp:rsid wsp:val=&quot;005A081D&quot;/&gt;&lt;wsp:rsid wsp:val=&quot;005A0E98&quot;/&gt;&lt;wsp:rsid wsp:val=&quot;005A1238&quot;/&gt;&lt;wsp:rsid wsp:val=&quot;005A16CC&quot;/&gt;&lt;wsp:rsid wsp:val=&quot;005A1BBB&quot;/&gt;&lt;wsp:rsid wsp:val=&quot;005A2089&quot;/&gt;&lt;wsp:rsid wsp:val=&quot;005A211E&quot;/&gt;&lt;wsp:rsid wsp:val=&quot;005A2C9F&quot;/&gt;&lt;wsp:rsid wsp:val=&quot;005A2D4F&quot;/&gt;&lt;wsp:rsid wsp:val=&quot;005A2DC7&quot;/&gt;&lt;wsp:rsid wsp:val=&quot;005A30F1&quot;/&gt;&lt;wsp:rsid wsp:val=&quot;005A3563&quot;/&gt;&lt;wsp:rsid wsp:val=&quot;005A374F&quot;/&gt;&lt;wsp:rsid wsp:val=&quot;005A3782&quot;/&gt;&lt;wsp:rsid wsp:val=&quot;005A3935&quot;/&gt;&lt;wsp:rsid wsp:val=&quot;005A3C7F&quot;/&gt;&lt;wsp:rsid wsp:val=&quot;005A3DC8&quot;/&gt;&lt;wsp:rsid wsp:val=&quot;005A3E07&quot;/&gt;&lt;wsp:rsid wsp:val=&quot;005A406E&quot;/&gt;&lt;wsp:rsid wsp:val=&quot;005A439B&quot;/&gt;&lt;wsp:rsid wsp:val=&quot;005A44FD&quot;/&gt;&lt;wsp:rsid wsp:val=&quot;005A4859&quot;/&gt;&lt;wsp:rsid wsp:val=&quot;005A4985&quot;/&gt;&lt;wsp:rsid wsp:val=&quot;005A4C5B&quot;/&gt;&lt;wsp:rsid wsp:val=&quot;005A4DB9&quot;/&gt;&lt;wsp:rsid wsp:val=&quot;005A4EEC&quot;/&gt;&lt;wsp:rsid wsp:val=&quot;005A4F76&quot;/&gt;&lt;wsp:rsid wsp:val=&quot;005A505A&quot;/&gt;&lt;wsp:rsid wsp:val=&quot;005A5253&quot;/&gt;&lt;wsp:rsid wsp:val=&quot;005A53D9&quot;/&gt;&lt;wsp:rsid wsp:val=&quot;005A5907&quot;/&gt;&lt;wsp:rsid wsp:val=&quot;005A5AD5&quot;/&gt;&lt;wsp:rsid wsp:val=&quot;005A5CA3&quot;/&gt;&lt;wsp:rsid wsp:val=&quot;005A6195&quot;/&gt;&lt;wsp:rsid wsp:val=&quot;005A6477&quot;/&gt;&lt;wsp:rsid wsp:val=&quot;005A6ECF&quot;/&gt;&lt;wsp:rsid wsp:val=&quot;005A76CB&quot;/&gt;&lt;wsp:rsid wsp:val=&quot;005A7BD9&quot;/&gt;&lt;wsp:rsid wsp:val=&quot;005A7D4D&quot;/&gt;&lt;wsp:rsid wsp:val=&quot;005A7D85&quot;/&gt;&lt;wsp:rsid wsp:val=&quot;005A7DB3&quot;/&gt;&lt;wsp:rsid wsp:val=&quot;005A7E8A&quot;/&gt;&lt;wsp:rsid wsp:val=&quot;005B03B3&quot;/&gt;&lt;wsp:rsid wsp:val=&quot;005B05A9&quot;/&gt;&lt;wsp:rsid wsp:val=&quot;005B08F8&quot;/&gt;&lt;wsp:rsid wsp:val=&quot;005B0A94&quot;/&gt;&lt;wsp:rsid wsp:val=&quot;005B0BA7&quot;/&gt;&lt;wsp:rsid wsp:val=&quot;005B0CA1&quot;/&gt;&lt;wsp:rsid wsp:val=&quot;005B0DE3&quot;/&gt;&lt;wsp:rsid wsp:val=&quot;005B0F54&quot;/&gt;&lt;wsp:rsid wsp:val=&quot;005B0FC9&quot;/&gt;&lt;wsp:rsid wsp:val=&quot;005B0FEA&quot;/&gt;&lt;wsp:rsid wsp:val=&quot;005B10D7&quot;/&gt;&lt;wsp:rsid wsp:val=&quot;005B1151&quot;/&gt;&lt;wsp:rsid wsp:val=&quot;005B12EA&quot;/&gt;&lt;wsp:rsid wsp:val=&quot;005B1463&quot;/&gt;&lt;wsp:rsid wsp:val=&quot;005B14B9&quot;/&gt;&lt;wsp:rsid wsp:val=&quot;005B168B&quot;/&gt;&lt;wsp:rsid wsp:val=&quot;005B16CD&quot;/&gt;&lt;wsp:rsid wsp:val=&quot;005B1A9D&quot;/&gt;&lt;wsp:rsid wsp:val=&quot;005B1BEF&quot;/&gt;&lt;wsp:rsid wsp:val=&quot;005B1BF8&quot;/&gt;&lt;wsp:rsid wsp:val=&quot;005B1D3B&quot;/&gt;&lt;wsp:rsid wsp:val=&quot;005B1E2D&quot;/&gt;&lt;wsp:rsid wsp:val=&quot;005B3164&quot;/&gt;&lt;wsp:rsid wsp:val=&quot;005B3196&quot;/&gt;&lt;wsp:rsid wsp:val=&quot;005B33D2&quot;/&gt;&lt;wsp:rsid wsp:val=&quot;005B344A&quot;/&gt;&lt;wsp:rsid wsp:val=&quot;005B38DE&quot;/&gt;&lt;wsp:rsid wsp:val=&quot;005B3B41&quot;/&gt;&lt;wsp:rsid wsp:val=&quot;005B3CA7&quot;/&gt;&lt;wsp:rsid wsp:val=&quot;005B3CF4&quot;/&gt;&lt;wsp:rsid wsp:val=&quot;005B4006&quot;/&gt;&lt;wsp:rsid wsp:val=&quot;005B403A&quot;/&gt;&lt;wsp:rsid wsp:val=&quot;005B4187&quot;/&gt;&lt;wsp:rsid wsp:val=&quot;005B435B&quot;/&gt;&lt;wsp:rsid wsp:val=&quot;005B4981&quot;/&gt;&lt;wsp:rsid wsp:val=&quot;005B49F4&quot;/&gt;&lt;wsp:rsid wsp:val=&quot;005B4A56&quot;/&gt;&lt;wsp:rsid wsp:val=&quot;005B4AB8&quot;/&gt;&lt;wsp:rsid wsp:val=&quot;005B4DDF&quot;/&gt;&lt;wsp:rsid wsp:val=&quot;005B4F38&quot;/&gt;&lt;wsp:rsid wsp:val=&quot;005B50FE&quot;/&gt;&lt;wsp:rsid wsp:val=&quot;005B51A0&quot;/&gt;&lt;wsp:rsid wsp:val=&quot;005B58DE&quot;/&gt;&lt;wsp:rsid wsp:val=&quot;005B5B12&quot;/&gt;&lt;wsp:rsid wsp:val=&quot;005B5DB3&quot;/&gt;&lt;wsp:rsid wsp:val=&quot;005B5F83&quot;/&gt;&lt;wsp:rsid wsp:val=&quot;005B6277&quot;/&gt;&lt;wsp:rsid wsp:val=&quot;005B63A0&quot;/&gt;&lt;wsp:rsid wsp:val=&quot;005B6454&quot;/&gt;&lt;wsp:rsid wsp:val=&quot;005B65F0&quot;/&gt;&lt;wsp:rsid wsp:val=&quot;005B6774&quot;/&gt;&lt;wsp:rsid wsp:val=&quot;005B67F1&quot;/&gt;&lt;wsp:rsid wsp:val=&quot;005B68B6&quot;/&gt;&lt;wsp:rsid wsp:val=&quot;005B6C01&quot;/&gt;&lt;wsp:rsid wsp:val=&quot;005B6CE8&quot;/&gt;&lt;wsp:rsid wsp:val=&quot;005B6CF1&quot;/&gt;&lt;wsp:rsid wsp:val=&quot;005B6DA6&quot;/&gt;&lt;wsp:rsid wsp:val=&quot;005B6F4A&quot;/&gt;&lt;wsp:rsid wsp:val=&quot;005B6F6A&quot;/&gt;&lt;wsp:rsid wsp:val=&quot;005B705A&quot;/&gt;&lt;wsp:rsid wsp:val=&quot;005B706D&quot;/&gt;&lt;wsp:rsid wsp:val=&quot;005B77B9&quot;/&gt;&lt;wsp:rsid wsp:val=&quot;005B792F&quot;/&gt;&lt;wsp:rsid wsp:val=&quot;005B7C1C&quot;/&gt;&lt;wsp:rsid wsp:val=&quot;005B7F06&quot;/&gt;&lt;wsp:rsid wsp:val=&quot;005B7F3A&quot;/&gt;&lt;wsp:rsid wsp:val=&quot;005B7F5D&quot;/&gt;&lt;wsp:rsid wsp:val=&quot;005B7FE6&quot;/&gt;&lt;wsp:rsid wsp:val=&quot;005C02B6&quot;/&gt;&lt;wsp:rsid wsp:val=&quot;005C040B&quot;/&gt;&lt;wsp:rsid wsp:val=&quot;005C059C&quot;/&gt;&lt;wsp:rsid wsp:val=&quot;005C0BDC&quot;/&gt;&lt;wsp:rsid wsp:val=&quot;005C12E4&quot;/&gt;&lt;wsp:rsid wsp:val=&quot;005C1394&quot;/&gt;&lt;wsp:rsid wsp:val=&quot;005C17F5&quot;/&gt;&lt;wsp:rsid wsp:val=&quot;005C1F16&quot;/&gt;&lt;wsp:rsid wsp:val=&quot;005C1F34&quot;/&gt;&lt;wsp:rsid wsp:val=&quot;005C2502&quot;/&gt;&lt;wsp:rsid wsp:val=&quot;005C27A7&quot;/&gt;&lt;wsp:rsid wsp:val=&quot;005C29AD&quot;/&gt;&lt;wsp:rsid wsp:val=&quot;005C29FC&quot;/&gt;&lt;wsp:rsid wsp:val=&quot;005C2E2E&quot;/&gt;&lt;wsp:rsid wsp:val=&quot;005C2E82&quot;/&gt;&lt;wsp:rsid wsp:val=&quot;005C3466&quot;/&gt;&lt;wsp:rsid wsp:val=&quot;005C36DE&quot;/&gt;&lt;wsp:rsid wsp:val=&quot;005C3B16&quot;/&gt;&lt;wsp:rsid wsp:val=&quot;005C3BD3&quot;/&gt;&lt;wsp:rsid wsp:val=&quot;005C3C5E&quot;/&gt;&lt;wsp:rsid wsp:val=&quot;005C41F6&quot;/&gt;&lt;wsp:rsid wsp:val=&quot;005C44D5&quot;/&gt;&lt;wsp:rsid wsp:val=&quot;005C470C&quot;/&gt;&lt;wsp:rsid wsp:val=&quot;005C49E8&quot;/&gt;&lt;wsp:rsid wsp:val=&quot;005C4F2D&quot;/&gt;&lt;wsp:rsid wsp:val=&quot;005C518D&quot;/&gt;&lt;wsp:rsid wsp:val=&quot;005C51B3&quot;/&gt;&lt;wsp:rsid wsp:val=&quot;005C53A5&quot;/&gt;&lt;wsp:rsid wsp:val=&quot;005C55E2&quot;/&gt;&lt;wsp:rsid wsp:val=&quot;005C5DC7&quot;/&gt;&lt;wsp:rsid wsp:val=&quot;005C5E5E&quot;/&gt;&lt;wsp:rsid wsp:val=&quot;005C5FBD&quot;/&gt;&lt;wsp:rsid wsp:val=&quot;005C649C&quot;/&gt;&lt;wsp:rsid wsp:val=&quot;005C655F&quot;/&gt;&lt;wsp:rsid wsp:val=&quot;005C6643&quot;/&gt;&lt;wsp:rsid wsp:val=&quot;005C6C94&quot;/&gt;&lt;wsp:rsid wsp:val=&quot;005C6EA9&quot;/&gt;&lt;wsp:rsid wsp:val=&quot;005C79FF&quot;/&gt;&lt;wsp:rsid wsp:val=&quot;005C7A95&quot;/&gt;&lt;wsp:rsid wsp:val=&quot;005C7B4A&quot;/&gt;&lt;wsp:rsid wsp:val=&quot;005C7D56&quot;/&gt;&lt;wsp:rsid wsp:val=&quot;005D005F&quot;/&gt;&lt;wsp:rsid wsp:val=&quot;005D00BD&quot;/&gt;&lt;wsp:rsid wsp:val=&quot;005D04D0&quot;/&gt;&lt;wsp:rsid wsp:val=&quot;005D0962&quot;/&gt;&lt;wsp:rsid wsp:val=&quot;005D0E1B&quot;/&gt;&lt;wsp:rsid wsp:val=&quot;005D0E21&quot;/&gt;&lt;wsp:rsid wsp:val=&quot;005D1023&quot;/&gt;&lt;wsp:rsid wsp:val=&quot;005D111F&quot;/&gt;&lt;wsp:rsid wsp:val=&quot;005D1261&quot;/&gt;&lt;wsp:rsid wsp:val=&quot;005D15CD&quot;/&gt;&lt;wsp:rsid wsp:val=&quot;005D160C&quot;/&gt;&lt;wsp:rsid wsp:val=&quot;005D1625&quot;/&gt;&lt;wsp:rsid wsp:val=&quot;005D1658&quot;/&gt;&lt;wsp:rsid wsp:val=&quot;005D1A7A&quot;/&gt;&lt;wsp:rsid wsp:val=&quot;005D1B65&quot;/&gt;&lt;wsp:rsid wsp:val=&quot;005D1F55&quot;/&gt;&lt;wsp:rsid wsp:val=&quot;005D1F61&quot;/&gt;&lt;wsp:rsid wsp:val=&quot;005D210A&quot;/&gt;&lt;wsp:rsid wsp:val=&quot;005D24C0&quot;/&gt;&lt;wsp:rsid wsp:val=&quot;005D24D6&quot;/&gt;&lt;wsp:rsid wsp:val=&quot;005D277A&quot;/&gt;&lt;wsp:rsid wsp:val=&quot;005D28DA&quot;/&gt;&lt;wsp:rsid wsp:val=&quot;005D314F&quot;/&gt;&lt;wsp:rsid wsp:val=&quot;005D33E9&quot;/&gt;&lt;wsp:rsid wsp:val=&quot;005D35CD&quot;/&gt;&lt;wsp:rsid wsp:val=&quot;005D36EA&quot;/&gt;&lt;wsp:rsid wsp:val=&quot;005D3A48&quot;/&gt;&lt;wsp:rsid wsp:val=&quot;005D3A74&quot;/&gt;&lt;wsp:rsid wsp:val=&quot;005D3C40&quot;/&gt;&lt;wsp:rsid wsp:val=&quot;005D403B&quot;/&gt;&lt;wsp:rsid wsp:val=&quot;005D4546&quot;/&gt;&lt;wsp:rsid wsp:val=&quot;005D4801&quot;/&gt;&lt;wsp:rsid wsp:val=&quot;005D4A9B&quot;/&gt;&lt;wsp:rsid wsp:val=&quot;005D5193&quot;/&gt;&lt;wsp:rsid wsp:val=&quot;005D53BA&quot;/&gt;&lt;wsp:rsid wsp:val=&quot;005D54B9&quot;/&gt;&lt;wsp:rsid wsp:val=&quot;005D590E&quot;/&gt;&lt;wsp:rsid wsp:val=&quot;005D59A6&quot;/&gt;&lt;wsp:rsid wsp:val=&quot;005D5B45&quot;/&gt;&lt;wsp:rsid wsp:val=&quot;005D5CF7&quot;/&gt;&lt;wsp:rsid wsp:val=&quot;005D5E50&quot;/&gt;&lt;wsp:rsid wsp:val=&quot;005D5EAD&quot;/&gt;&lt;wsp:rsid wsp:val=&quot;005D608A&quot;/&gt;&lt;wsp:rsid wsp:val=&quot;005D60DD&quot;/&gt;&lt;wsp:rsid wsp:val=&quot;005D61FD&quot;/&gt;&lt;wsp:rsid wsp:val=&quot;005D65BB&quot;/&gt;&lt;wsp:rsid wsp:val=&quot;005D663F&quot;/&gt;&lt;wsp:rsid wsp:val=&quot;005D6812&quot;/&gt;&lt;wsp:rsid wsp:val=&quot;005D6890&quot;/&gt;&lt;wsp:rsid wsp:val=&quot;005D6B55&quot;/&gt;&lt;wsp:rsid wsp:val=&quot;005D6B77&quot;/&gt;&lt;wsp:rsid wsp:val=&quot;005D6BBE&quot;/&gt;&lt;wsp:rsid wsp:val=&quot;005D6BFC&quot;/&gt;&lt;wsp:rsid wsp:val=&quot;005D6D33&quot;/&gt;&lt;wsp:rsid wsp:val=&quot;005D7438&quot;/&gt;&lt;wsp:rsid wsp:val=&quot;005D7B29&quot;/&gt;&lt;wsp:rsid wsp:val=&quot;005D7C9A&quot;/&gt;&lt;wsp:rsid wsp:val=&quot;005D7D3E&quot;/&gt;&lt;wsp:rsid wsp:val=&quot;005D7E09&quot;/&gt;&lt;wsp:rsid wsp:val=&quot;005E01E7&quot;/&gt;&lt;wsp:rsid wsp:val=&quot;005E027A&quot;/&gt;&lt;wsp:rsid wsp:val=&quot;005E0811&quot;/&gt;&lt;wsp:rsid wsp:val=&quot;005E084E&quot;/&gt;&lt;wsp:rsid wsp:val=&quot;005E0AF1&quot;/&gt;&lt;wsp:rsid wsp:val=&quot;005E0C22&quot;/&gt;&lt;wsp:rsid wsp:val=&quot;005E0CC4&quot;/&gt;&lt;wsp:rsid wsp:val=&quot;005E0D28&quot;/&gt;&lt;wsp:rsid wsp:val=&quot;005E0F2F&quot;/&gt;&lt;wsp:rsid wsp:val=&quot;005E0F94&quot;/&gt;&lt;wsp:rsid wsp:val=&quot;005E102E&quot;/&gt;&lt;wsp:rsid wsp:val=&quot;005E117C&quot;/&gt;&lt;wsp:rsid wsp:val=&quot;005E1317&quot;/&gt;&lt;wsp:rsid wsp:val=&quot;005E1375&quot;/&gt;&lt;wsp:rsid wsp:val=&quot;005E141F&quot;/&gt;&lt;wsp:rsid wsp:val=&quot;005E18C1&quot;/&gt;&lt;wsp:rsid wsp:val=&quot;005E1E30&quot;/&gt;&lt;wsp:rsid wsp:val=&quot;005E2266&quot;/&gt;&lt;wsp:rsid wsp:val=&quot;005E27C9&quot;/&gt;&lt;wsp:rsid wsp:val=&quot;005E28D2&quot;/&gt;&lt;wsp:rsid wsp:val=&quot;005E2B58&quot;/&gt;&lt;wsp:rsid wsp:val=&quot;005E2DCC&quot;/&gt;&lt;wsp:rsid wsp:val=&quot;005E3033&quot;/&gt;&lt;wsp:rsid wsp:val=&quot;005E35BC&quot;/&gt;&lt;wsp:rsid wsp:val=&quot;005E36B2&quot;/&gt;&lt;wsp:rsid wsp:val=&quot;005E3734&quot;/&gt;&lt;wsp:rsid wsp:val=&quot;005E381D&quot;/&gt;&lt;wsp:rsid wsp:val=&quot;005E3947&quot;/&gt;&lt;wsp:rsid wsp:val=&quot;005E3D98&quot;/&gt;&lt;wsp:rsid wsp:val=&quot;005E3F6E&quot;/&gt;&lt;wsp:rsid wsp:val=&quot;005E3F87&quot;/&gt;&lt;wsp:rsid wsp:val=&quot;005E40D4&quot;/&gt;&lt;wsp:rsid wsp:val=&quot;005E46C5&quot;/&gt;&lt;wsp:rsid wsp:val=&quot;005E4B72&quot;/&gt;&lt;wsp:rsid wsp:val=&quot;005E4BD7&quot;/&gt;&lt;wsp:rsid wsp:val=&quot;005E4F75&quot;/&gt;&lt;wsp:rsid wsp:val=&quot;005E5377&quot;/&gt;&lt;wsp:rsid wsp:val=&quot;005E5458&quot;/&gt;&lt;wsp:rsid wsp:val=&quot;005E5471&quot;/&gt;&lt;wsp:rsid wsp:val=&quot;005E560A&quot;/&gt;&lt;wsp:rsid wsp:val=&quot;005E56D9&quot;/&gt;&lt;wsp:rsid wsp:val=&quot;005E59AF&quot;/&gt;&lt;wsp:rsid wsp:val=&quot;005E5DBA&quot;/&gt;&lt;wsp:rsid wsp:val=&quot;005E5E91&quot;/&gt;&lt;wsp:rsid wsp:val=&quot;005E643D&quot;/&gt;&lt;wsp:rsid wsp:val=&quot;005E64A0&quot;/&gt;&lt;wsp:rsid wsp:val=&quot;005E6533&quot;/&gt;&lt;wsp:rsid wsp:val=&quot;005E6686&quot;/&gt;&lt;wsp:rsid wsp:val=&quot;005E7165&quot;/&gt;&lt;wsp:rsid wsp:val=&quot;005E73B8&quot;/&gt;&lt;wsp:rsid wsp:val=&quot;005E78EB&quot;/&gt;&lt;wsp:rsid wsp:val=&quot;005E7AB6&quot;/&gt;&lt;wsp:rsid wsp:val=&quot;005E7AF3&quot;/&gt;&lt;wsp:rsid wsp:val=&quot;005E7ED2&quot;/&gt;&lt;wsp:rsid wsp:val=&quot;005E7F14&quot;/&gt;&lt;wsp:rsid wsp:val=&quot;005E7FF4&quot;/&gt;&lt;wsp:rsid wsp:val=&quot;005F020C&quot;/&gt;&lt;wsp:rsid wsp:val=&quot;005F048F&quot;/&gt;&lt;wsp:rsid wsp:val=&quot;005F04E9&quot;/&gt;&lt;wsp:rsid wsp:val=&quot;005F08EB&quot;/&gt;&lt;wsp:rsid wsp:val=&quot;005F08FB&quot;/&gt;&lt;wsp:rsid wsp:val=&quot;005F0B10&quot;/&gt;&lt;wsp:rsid wsp:val=&quot;005F0BC6&quot;/&gt;&lt;wsp:rsid wsp:val=&quot;005F0C30&quot;/&gt;&lt;wsp:rsid wsp:val=&quot;005F0D1D&quot;/&gt;&lt;wsp:rsid wsp:val=&quot;005F1006&quot;/&gt;&lt;wsp:rsid wsp:val=&quot;005F130C&quot;/&gt;&lt;wsp:rsid wsp:val=&quot;005F1401&quot;/&gt;&lt;wsp:rsid wsp:val=&quot;005F1525&quot;/&gt;&lt;wsp:rsid wsp:val=&quot;005F15BF&quot;/&gt;&lt;wsp:rsid wsp:val=&quot;005F17E3&quot;/&gt;&lt;wsp:rsid wsp:val=&quot;005F196F&quot;/&gt;&lt;wsp:rsid wsp:val=&quot;005F19A2&quot;/&gt;&lt;wsp:rsid wsp:val=&quot;005F1BFE&quot;/&gt;&lt;wsp:rsid wsp:val=&quot;005F1C5B&quot;/&gt;&lt;wsp:rsid wsp:val=&quot;005F1C91&quot;/&gt;&lt;wsp:rsid wsp:val=&quot;005F1EBF&quot;/&gt;&lt;wsp:rsid wsp:val=&quot;005F1FB5&quot;/&gt;&lt;wsp:rsid wsp:val=&quot;005F2EB4&quot;/&gt;&lt;wsp:rsid wsp:val=&quot;005F2F86&quot;/&gt;&lt;wsp:rsid wsp:val=&quot;005F30BA&quot;/&gt;&lt;wsp:rsid wsp:val=&quot;005F31EA&quot;/&gt;&lt;wsp:rsid wsp:val=&quot;005F3805&quot;/&gt;&lt;wsp:rsid wsp:val=&quot;005F3A79&quot;/&gt;&lt;wsp:rsid wsp:val=&quot;005F3C38&quot;/&gt;&lt;wsp:rsid wsp:val=&quot;005F3D9A&quot;/&gt;&lt;wsp:rsid wsp:val=&quot;005F3FBC&quot;/&gt;&lt;wsp:rsid wsp:val=&quot;005F40AD&quot;/&gt;&lt;wsp:rsid wsp:val=&quot;005F43DF&quot;/&gt;&lt;wsp:rsid wsp:val=&quot;005F44CD&quot;/&gt;&lt;wsp:rsid wsp:val=&quot;005F4540&quot;/&gt;&lt;wsp:rsid wsp:val=&quot;005F454E&quot;/&gt;&lt;wsp:rsid wsp:val=&quot;005F4A3C&quot;/&gt;&lt;wsp:rsid wsp:val=&quot;005F4ACA&quot;/&gt;&lt;wsp:rsid wsp:val=&quot;005F4EA0&quot;/&gt;&lt;wsp:rsid wsp:val=&quot;005F5169&quot;/&gt;&lt;wsp:rsid wsp:val=&quot;005F526E&quot;/&gt;&lt;wsp:rsid wsp:val=&quot;005F5378&quot;/&gt;&lt;wsp:rsid wsp:val=&quot;005F539E&quot;/&gt;&lt;wsp:rsid wsp:val=&quot;005F53CB&quot;/&gt;&lt;wsp:rsid wsp:val=&quot;005F5492&quot;/&gt;&lt;wsp:rsid wsp:val=&quot;005F5598&quot;/&gt;&lt;wsp:rsid wsp:val=&quot;005F559B&quot;/&gt;&lt;wsp:rsid wsp:val=&quot;005F5706&quot;/&gt;&lt;wsp:rsid wsp:val=&quot;005F5844&quot;/&gt;&lt;wsp:rsid wsp:val=&quot;005F598B&quot;/&gt;&lt;wsp:rsid wsp:val=&quot;005F5D32&quot;/&gt;&lt;wsp:rsid wsp:val=&quot;005F5DB4&quot;/&gt;&lt;wsp:rsid wsp:val=&quot;005F61EA&quot;/&gt;&lt;wsp:rsid wsp:val=&quot;005F650D&quot;/&gt;&lt;wsp:rsid wsp:val=&quot;005F66A9&quot;/&gt;&lt;wsp:rsid wsp:val=&quot;005F682F&quot;/&gt;&lt;wsp:rsid wsp:val=&quot;005F68C9&quot;/&gt;&lt;wsp:rsid wsp:val=&quot;005F68E4&quot;/&gt;&lt;wsp:rsid wsp:val=&quot;005F6DBB&quot;/&gt;&lt;wsp:rsid wsp:val=&quot;005F7580&quot;/&gt;&lt;wsp:rsid wsp:val=&quot;005F7687&quot;/&gt;&lt;wsp:rsid wsp:val=&quot;005F7701&quot;/&gt;&lt;wsp:rsid wsp:val=&quot;005F782B&quot;/&gt;&lt;wsp:rsid wsp:val=&quot;005F78DF&quot;/&gt;&lt;wsp:rsid wsp:val=&quot;005F79C3&quot;/&gt;&lt;wsp:rsid wsp:val=&quot;005F7EE6&quot;/&gt;&lt;wsp:rsid wsp:val=&quot;005F7F07&quot;/&gt;&lt;wsp:rsid wsp:val=&quot;005F7FE7&quot;/&gt;&lt;wsp:rsid wsp:val=&quot;00600383&quot;/&gt;&lt;wsp:rsid wsp:val=&quot;00600AAB&quot;/&gt;&lt;wsp:rsid wsp:val=&quot;0060140E&quot;/&gt;&lt;wsp:rsid wsp:val=&quot;00601503&quot;/&gt;&lt;wsp:rsid wsp:val=&quot;00601701&quot;/&gt;&lt;wsp:rsid wsp:val=&quot;00601808&quot;/&gt;&lt;wsp:rsid wsp:val=&quot;00601827&quot;/&gt;&lt;wsp:rsid wsp:val=&quot;006018E0&quot;/&gt;&lt;wsp:rsid wsp:val=&quot;00601D82&quot;/&gt;&lt;wsp:rsid wsp:val=&quot;006022EA&quot;/&gt;&lt;wsp:rsid wsp:val=&quot;00602553&quot;/&gt;&lt;wsp:rsid wsp:val=&quot;00602A67&quot;/&gt;&lt;wsp:rsid wsp:val=&quot;006030CD&quot;/&gt;&lt;wsp:rsid wsp:val=&quot;00603244&quot;/&gt;&lt;wsp:rsid wsp:val=&quot;0060374D&quot;/&gt;&lt;wsp:rsid wsp:val=&quot;006037A6&quot;/&gt;&lt;wsp:rsid wsp:val=&quot;00603914&quot;/&gt;&lt;wsp:rsid wsp:val=&quot;00603B56&quot;/&gt;&lt;wsp:rsid wsp:val=&quot;006041E3&quot;/&gt;&lt;wsp:rsid wsp:val=&quot;0060434D&quot;/&gt;&lt;wsp:rsid wsp:val=&quot;00604407&quot;/&gt;&lt;wsp:rsid wsp:val=&quot;00604815&quot;/&gt;&lt;wsp:rsid wsp:val=&quot;006050F7&quot;/&gt;&lt;wsp:rsid wsp:val=&quot;00605374&quot;/&gt;&lt;wsp:rsid wsp:val=&quot;006053B1&quot;/&gt;&lt;wsp:rsid wsp:val=&quot;0060559A&quot;/&gt;&lt;wsp:rsid wsp:val=&quot;00605615&quot;/&gt;&lt;wsp:rsid wsp:val=&quot;0060577E&quot;/&gt;&lt;wsp:rsid wsp:val=&quot;00605802&quot;/&gt;&lt;wsp:rsid wsp:val=&quot;00605AA9&quot;/&gt;&lt;wsp:rsid wsp:val=&quot;00605F86&quot;/&gt;&lt;wsp:rsid wsp:val=&quot;0060620B&quot;/&gt;&lt;wsp:rsid wsp:val=&quot;006066DA&quot;/&gt;&lt;wsp:rsid wsp:val=&quot;0060682A&quot;/&gt;&lt;wsp:rsid wsp:val=&quot;00606E6A&quot;/&gt;&lt;wsp:rsid wsp:val=&quot;00607370&quot;/&gt;&lt;wsp:rsid wsp:val=&quot;006075AD&quot;/&gt;&lt;wsp:rsid wsp:val=&quot;00607720&quot;/&gt;&lt;wsp:rsid wsp:val=&quot;00607BAF&quot;/&gt;&lt;wsp:rsid wsp:val=&quot;00607D48&quot;/&gt;&lt;wsp:rsid wsp:val=&quot;00607E3D&quot;/&gt;&lt;wsp:rsid wsp:val=&quot;00607E4B&quot;/&gt;&lt;wsp:rsid wsp:val=&quot;00607E84&quot;/&gt;&lt;wsp:rsid wsp:val=&quot;00607E8E&quot;/&gt;&lt;wsp:rsid wsp:val=&quot;00610192&quot;/&gt;&lt;wsp:rsid wsp:val=&quot;006101D8&quot;/&gt;&lt;wsp:rsid wsp:val=&quot;006103B6&quot;/&gt;&lt;wsp:rsid wsp:val=&quot;00610521&quot;/&gt;&lt;wsp:rsid wsp:val=&quot;00610A20&quot;/&gt;&lt;wsp:rsid wsp:val=&quot;00610BAB&quot;/&gt;&lt;wsp:rsid wsp:val=&quot;00610BFF&quot;/&gt;&lt;wsp:rsid wsp:val=&quot;00610D8F&quot;/&gt;&lt;wsp:rsid wsp:val=&quot;00610FE8&quot;/&gt;&lt;wsp:rsid wsp:val=&quot;0061119A&quot;/&gt;&lt;wsp:rsid wsp:val=&quot;00611251&quot;/&gt;&lt;wsp:rsid wsp:val=&quot;006112E8&quot;/&gt;&lt;wsp:rsid wsp:val=&quot;00611662&quot;/&gt;&lt;wsp:rsid wsp:val=&quot;006116B5&quot;/&gt;&lt;wsp:rsid wsp:val=&quot;00611756&quot;/&gt;&lt;wsp:rsid wsp:val=&quot;00611910&quot;/&gt;&lt;wsp:rsid wsp:val=&quot;00611919&quot;/&gt;&lt;wsp:rsid wsp:val=&quot;00611C36&quot;/&gt;&lt;wsp:rsid wsp:val=&quot;00612330&quot;/&gt;&lt;wsp:rsid wsp:val=&quot;00612377&quot;/&gt;&lt;wsp:rsid wsp:val=&quot;006128F1&quot;/&gt;&lt;wsp:rsid wsp:val=&quot;00612CA9&quot;/&gt;&lt;wsp:rsid wsp:val=&quot;00612DBA&quot;/&gt;&lt;wsp:rsid wsp:val=&quot;006136AA&quot;/&gt;&lt;wsp:rsid wsp:val=&quot;0061372B&quot;/&gt;&lt;wsp:rsid wsp:val=&quot;006137F7&quot;/&gt;&lt;wsp:rsid wsp:val=&quot;00613AA9&quot;/&gt;&lt;wsp:rsid wsp:val=&quot;00613B64&quot;/&gt;&lt;wsp:rsid wsp:val=&quot;00613E35&quot;/&gt;&lt;wsp:rsid wsp:val=&quot;00613EAB&quot;/&gt;&lt;wsp:rsid wsp:val=&quot;00613EF9&quot;/&gt;&lt;wsp:rsid wsp:val=&quot;00614229&quot;/&gt;&lt;wsp:rsid wsp:val=&quot;00614548&quot;/&gt;&lt;wsp:rsid wsp:val=&quot;00614746&quot;/&gt;&lt;wsp:rsid wsp:val=&quot;00614877&quot;/&gt;&lt;wsp:rsid wsp:val=&quot;00614B92&quot;/&gt;&lt;wsp:rsid wsp:val=&quot;00614D3E&quot;/&gt;&lt;wsp:rsid wsp:val=&quot;006153BC&quot;/&gt;&lt;wsp:rsid wsp:val=&quot;006153C1&quot;/&gt;&lt;wsp:rsid wsp:val=&quot;0061574B&quot;/&gt;&lt;wsp:rsid wsp:val=&quot;00615904&quot;/&gt;&lt;wsp:rsid wsp:val=&quot;00615AF1&quot;/&gt;&lt;wsp:rsid wsp:val=&quot;00615B43&quot;/&gt;&lt;wsp:rsid wsp:val=&quot;00615EF4&quot;/&gt;&lt;wsp:rsid wsp:val=&quot;006161E1&quot;/&gt;&lt;wsp:rsid wsp:val=&quot;0061624D&quot;/&gt;&lt;wsp:rsid wsp:val=&quot;006164CC&quot;/&gt;&lt;wsp:rsid wsp:val=&quot;006164F4&quot;/&gt;&lt;wsp:rsid wsp:val=&quot;00616612&quot;/&gt;&lt;wsp:rsid wsp:val=&quot;00616643&quot;/&gt;&lt;wsp:rsid wsp:val=&quot;0061683E&quot;/&gt;&lt;wsp:rsid wsp:val=&quot;0061690C&quot;/&gt;&lt;wsp:rsid wsp:val=&quot;0061701D&quot;/&gt;&lt;wsp:rsid wsp:val=&quot;00617142&quot;/&gt;&lt;wsp:rsid wsp:val=&quot;0061791D&quot;/&gt;&lt;wsp:rsid wsp:val=&quot;006179EE&quot;/&gt;&lt;wsp:rsid wsp:val=&quot;00617B6B&quot;/&gt;&lt;wsp:rsid wsp:val=&quot;00617D4D&quot;/&gt;&lt;wsp:rsid wsp:val=&quot;00617E20&quot;/&gt;&lt;wsp:rsid wsp:val=&quot;00617ECC&quot;/&gt;&lt;wsp:rsid wsp:val=&quot;00620040&quot;/&gt;&lt;wsp:rsid wsp:val=&quot;00620515&quot;/&gt;&lt;wsp:rsid wsp:val=&quot;00620850&quot;/&gt;&lt;wsp:rsid wsp:val=&quot;00620991&quot;/&gt;&lt;wsp:rsid wsp:val=&quot;00620B9B&quot;/&gt;&lt;wsp:rsid wsp:val=&quot;00620BD2&quot;/&gt;&lt;wsp:rsid wsp:val=&quot;00620E02&quot;/&gt;&lt;wsp:rsid wsp:val=&quot;00620E5C&quot;/&gt;&lt;wsp:rsid wsp:val=&quot;00620F59&quot;/&gt;&lt;wsp:rsid wsp:val=&quot;00621353&quot;/&gt;&lt;wsp:rsid wsp:val=&quot;006214FB&quot;/&gt;&lt;wsp:rsid wsp:val=&quot;006214FD&quot;/&gt;&lt;wsp:rsid wsp:val=&quot;0062196B&quot;/&gt;&lt;wsp:rsid wsp:val=&quot;00621A3B&quot;/&gt;&lt;wsp:rsid wsp:val=&quot;00621ACA&quot;/&gt;&lt;wsp:rsid wsp:val=&quot;00621F21&quot;/&gt;&lt;wsp:rsid wsp:val=&quot;00621F9A&quot;/&gt;&lt;wsp:rsid wsp:val=&quot;0062209D&quot;/&gt;&lt;wsp:rsid wsp:val=&quot;006223B5&quot;/&gt;&lt;wsp:rsid wsp:val=&quot;006224E5&quot;/&gt;&lt;wsp:rsid wsp:val=&quot;00622567&quot;/&gt;&lt;wsp:rsid wsp:val=&quot;006225B1&quot;/&gt;&lt;wsp:rsid wsp:val=&quot;00622920&quot;/&gt;&lt;wsp:rsid wsp:val=&quot;00622C26&quot;/&gt;&lt;wsp:rsid wsp:val=&quot;006230B9&quot;/&gt;&lt;wsp:rsid wsp:val=&quot;00623706&quot;/&gt;&lt;wsp:rsid wsp:val=&quot;00623DFB&quot;/&gt;&lt;wsp:rsid wsp:val=&quot;00624290&quot;/&gt;&lt;wsp:rsid wsp:val=&quot;00624373&quot;/&gt;&lt;wsp:rsid wsp:val=&quot;00624861&quot;/&gt;&lt;wsp:rsid wsp:val=&quot;00624A54&quot;/&gt;&lt;wsp:rsid wsp:val=&quot;00624C08&quot;/&gt;&lt;wsp:rsid wsp:val=&quot;00624D5D&quot;/&gt;&lt;wsp:rsid wsp:val=&quot;0062524C&quot;/&gt;&lt;wsp:rsid wsp:val=&quot;00625858&quot;/&gt;&lt;wsp:rsid wsp:val=&quot;00625B2D&quot;/&gt;&lt;wsp:rsid wsp:val=&quot;00625C1C&quot;/&gt;&lt;wsp:rsid wsp:val=&quot;00625C60&quot;/&gt;&lt;wsp:rsid wsp:val=&quot;00625D58&quot;/&gt;&lt;wsp:rsid wsp:val=&quot;00625E1A&quot;/&gt;&lt;wsp:rsid wsp:val=&quot;00625EF3&quot;/&gt;&lt;wsp:rsid wsp:val=&quot;00625FD6&quot;/&gt;&lt;wsp:rsid wsp:val=&quot;0062605F&quot;/&gt;&lt;wsp:rsid wsp:val=&quot;00626072&quot;/&gt;&lt;wsp:rsid wsp:val=&quot;006260DC&quot;/&gt;&lt;wsp:rsid wsp:val=&quot;00626397&quot;/&gt;&lt;wsp:rsid wsp:val=&quot;006266A3&quot;/&gt;&lt;wsp:rsid wsp:val=&quot;006267BD&quot;/&gt;&lt;wsp:rsid wsp:val=&quot;0062698A&quot;/&gt;&lt;wsp:rsid wsp:val=&quot;00626A33&quot;/&gt;&lt;wsp:rsid wsp:val=&quot;00626AA6&quot;/&gt;&lt;wsp:rsid wsp:val=&quot;00626B4F&quot;/&gt;&lt;wsp:rsid wsp:val=&quot;00626FDB&quot;/&gt;&lt;wsp:rsid wsp:val=&quot;006270C3&quot;/&gt;&lt;wsp:rsid wsp:val=&quot;0062732E&quot;/&gt;&lt;wsp:rsid wsp:val=&quot;00627381&quot;/&gt;&lt;wsp:rsid wsp:val=&quot;006273EF&quot;/&gt;&lt;wsp:rsid wsp:val=&quot;00627758&quot;/&gt;&lt;wsp:rsid wsp:val=&quot;006278D8&quot;/&gt;&lt;wsp:rsid wsp:val=&quot;00627A8D&quot;/&gt;&lt;wsp:rsid wsp:val=&quot;00627B92&quot;/&gt;&lt;wsp:rsid wsp:val=&quot;00627BA4&quot;/&gt;&lt;wsp:rsid wsp:val=&quot;00627C1D&quot;/&gt;&lt;wsp:rsid wsp:val=&quot;00630147&quot;/&gt;&lt;wsp:rsid wsp:val=&quot;00630683&quot;/&gt;&lt;wsp:rsid wsp:val=&quot;0063083D&quot;/&gt;&lt;wsp:rsid wsp:val=&quot;00630C10&quot;/&gt;&lt;wsp:rsid wsp:val=&quot;00631039&quot;/&gt;&lt;wsp:rsid wsp:val=&quot;00631099&quot;/&gt;&lt;wsp:rsid wsp:val=&quot;00631282&quot;/&gt;&lt;wsp:rsid wsp:val=&quot;00631946&quot;/&gt;&lt;wsp:rsid wsp:val=&quot;00631BCC&quot;/&gt;&lt;wsp:rsid wsp:val=&quot;00631C8B&quot;/&gt;&lt;wsp:rsid wsp:val=&quot;00631CB0&quot;/&gt;&lt;wsp:rsid wsp:val=&quot;00631D0A&quot;/&gt;&lt;wsp:rsid wsp:val=&quot;00631D79&quot;/&gt;&lt;wsp:rsid wsp:val=&quot;00632259&quot;/&gt;&lt;wsp:rsid wsp:val=&quot;006322E3&quot;/&gt;&lt;wsp:rsid wsp:val=&quot;0063237B&quot;/&gt;&lt;wsp:rsid wsp:val=&quot;00632982&quot;/&gt;&lt;wsp:rsid wsp:val=&quot;006329B7&quot;/&gt;&lt;wsp:rsid wsp:val=&quot;00632C0D&quot;/&gt;&lt;wsp:rsid wsp:val=&quot;00632C7F&quot;/&gt;&lt;wsp:rsid wsp:val=&quot;00633069&quot;/&gt;&lt;wsp:rsid wsp:val=&quot;006330DE&quot;/&gt;&lt;wsp:rsid wsp:val=&quot;00633117&quot;/&gt;&lt;wsp:rsid wsp:val=&quot;006331B3&quot;/&gt;&lt;wsp:rsid wsp:val=&quot;0063326A&quot;/&gt;&lt;wsp:rsid wsp:val=&quot;00633759&quot;/&gt;&lt;wsp:rsid wsp:val=&quot;00633BBE&quot;/&gt;&lt;wsp:rsid wsp:val=&quot;00633C2E&quot;/&gt;&lt;wsp:rsid wsp:val=&quot;00633C85&quot;/&gt;&lt;wsp:rsid wsp:val=&quot;00633C86&quot;/&gt;&lt;wsp:rsid wsp:val=&quot;00634398&quot;/&gt;&lt;wsp:rsid wsp:val=&quot;00634856&quot;/&gt;&lt;wsp:rsid wsp:val=&quot;006349DF&quot;/&gt;&lt;wsp:rsid wsp:val=&quot;00634AD1&quot;/&gt;&lt;wsp:rsid wsp:val=&quot;00634D31&quot;/&gt;&lt;wsp:rsid wsp:val=&quot;00634F8A&quot;/&gt;&lt;wsp:rsid wsp:val=&quot;00635441&quot;/&gt;&lt;wsp:rsid wsp:val=&quot;0063553C&quot;/&gt;&lt;wsp:rsid wsp:val=&quot;00635775&quot;/&gt;&lt;wsp:rsid wsp:val=&quot;00635783&quot;/&gt;&lt;wsp:rsid wsp:val=&quot;006358CE&quot;/&gt;&lt;wsp:rsid wsp:val=&quot;00635B5E&quot;/&gt;&lt;wsp:rsid wsp:val=&quot;00635B79&quot;/&gt;&lt;wsp:rsid wsp:val=&quot;00635FA6&quot;/&gt;&lt;wsp:rsid wsp:val=&quot;006362D0&quot;/&gt;&lt;wsp:rsid wsp:val=&quot;00636835&quot;/&gt;&lt;wsp:rsid wsp:val=&quot;006368A0&quot;/&gt;&lt;wsp:rsid wsp:val=&quot;00636A22&quot;/&gt;&lt;wsp:rsid wsp:val=&quot;00636B03&quot;/&gt;&lt;wsp:rsid wsp:val=&quot;00636D4A&quot;/&gt;&lt;wsp:rsid wsp:val=&quot;006372A0&quot;/&gt;&lt;wsp:rsid wsp:val=&quot;006372D2&quot;/&gt;&lt;wsp:rsid wsp:val=&quot;006373AA&quot;/&gt;&lt;wsp:rsid wsp:val=&quot;006374D8&quot;/&gt;&lt;wsp:rsid wsp:val=&quot;0063750B&quot;/&gt;&lt;wsp:rsid wsp:val=&quot;006375A7&quot;/&gt;&lt;wsp:rsid wsp:val=&quot;006376A6&quot;/&gt;&lt;wsp:rsid wsp:val=&quot;00637CE8&quot;/&gt;&lt;wsp:rsid wsp:val=&quot;00637D07&quot;/&gt;&lt;wsp:rsid wsp:val=&quot;00637E27&quot;/&gt;&lt;wsp:rsid wsp:val=&quot;00637F58&quot;/&gt;&lt;wsp:rsid wsp:val=&quot;0064008D&quot;/&gt;&lt;wsp:rsid wsp:val=&quot;00640391&quot;/&gt;&lt;wsp:rsid wsp:val=&quot;006405F9&quot;/&gt;&lt;wsp:rsid wsp:val=&quot;00640652&quot;/&gt;&lt;wsp:rsid wsp:val=&quot;00640800&quot;/&gt;&lt;wsp:rsid wsp:val=&quot;00640B40&quot;/&gt;&lt;wsp:rsid wsp:val=&quot;00640BD5&quot;/&gt;&lt;wsp:rsid wsp:val=&quot;00640E69&quot;/&gt;&lt;wsp:rsid wsp:val=&quot;0064107B&quot;/&gt;&lt;wsp:rsid wsp:val=&quot;006411BD&quot;/&gt;&lt;wsp:rsid wsp:val=&quot;006411C9&quot;/&gt;&lt;wsp:rsid wsp:val=&quot;006413BB&quot;/&gt;&lt;wsp:rsid wsp:val=&quot;0064167F&quot;/&gt;&lt;wsp:rsid wsp:val=&quot;00641805&quot;/&gt;&lt;wsp:rsid wsp:val=&quot;00641B11&quot;/&gt;&lt;wsp:rsid wsp:val=&quot;00641C2B&quot;/&gt;&lt;wsp:rsid wsp:val=&quot;00641EB7&quot;/&gt;&lt;wsp:rsid wsp:val=&quot;006422A3&quot;/&gt;&lt;wsp:rsid wsp:val=&quot;00642490&quot;/&gt;&lt;wsp:rsid wsp:val=&quot;00642549&quot;/&gt;&lt;wsp:rsid wsp:val=&quot;0064276F&quot;/&gt;&lt;wsp:rsid wsp:val=&quot;00642831&quot;/&gt;&lt;wsp:rsid wsp:val=&quot;00642870&quot;/&gt;&lt;wsp:rsid wsp:val=&quot;006428F4&quot;/&gt;&lt;wsp:rsid wsp:val=&quot;00642A01&quot;/&gt;&lt;wsp:rsid wsp:val=&quot;00643066&quot;/&gt;&lt;wsp:rsid wsp:val=&quot;006431D8&quot;/&gt;&lt;wsp:rsid wsp:val=&quot;006433E2&quot;/&gt;&lt;wsp:rsid wsp:val=&quot;00643533&quot;/&gt;&lt;wsp:rsid wsp:val=&quot;00643624&quot;/&gt;&lt;wsp:rsid wsp:val=&quot;00643A49&quot;/&gt;&lt;wsp:rsid wsp:val=&quot;00643B40&quot;/&gt;&lt;wsp:rsid wsp:val=&quot;00643D16&quot;/&gt;&lt;wsp:rsid wsp:val=&quot;00643DE7&quot;/&gt;&lt;wsp:rsid wsp:val=&quot;00643F7A&quot;/&gt;&lt;wsp:rsid wsp:val=&quot;00644224&quot;/&gt;&lt;wsp:rsid wsp:val=&quot;0064431D&quot;/&gt;&lt;wsp:rsid wsp:val=&quot;0064455F&quot;/&gt;&lt;wsp:rsid wsp:val=&quot;0064489C&quot;/&gt;&lt;wsp:rsid wsp:val=&quot;00644FCB&quot;/&gt;&lt;wsp:rsid wsp:val=&quot;0064516B&quot;/&gt;&lt;wsp:rsid wsp:val=&quot;0064535B&quot;/&gt;&lt;wsp:rsid wsp:val=&quot;00645625&quot;/&gt;&lt;wsp:rsid wsp:val=&quot;0064576A&quot;/&gt;&lt;wsp:rsid wsp:val=&quot;00645859&quot;/&gt;&lt;wsp:rsid wsp:val=&quot;00645E1D&quot;/&gt;&lt;wsp:rsid wsp:val=&quot;00645F07&quot;/&gt;&lt;wsp:rsid wsp:val=&quot;00646011&quot;/&gt;&lt;wsp:rsid wsp:val=&quot;00646736&quot;/&gt;&lt;wsp:rsid wsp:val=&quot;00646852&quot;/&gt;&lt;wsp:rsid wsp:val=&quot;00646ACD&quot;/&gt;&lt;wsp:rsid wsp:val=&quot;00646D29&quot;/&gt;&lt;wsp:rsid wsp:val=&quot;006470AC&quot;/&gt;&lt;wsp:rsid wsp:val=&quot;0064729B&quot;/&gt;&lt;wsp:rsid wsp:val=&quot;0064750B&quot;/&gt;&lt;wsp:rsid wsp:val=&quot;0064759D&quot;/&gt;&lt;wsp:rsid wsp:val=&quot;006479AF&quot;/&gt;&lt;wsp:rsid wsp:val=&quot;00647E82&quot;/&gt;&lt;wsp:rsid wsp:val=&quot;006500AF&quot;/&gt;&lt;wsp:rsid wsp:val=&quot;00650332&quot;/&gt;&lt;wsp:rsid wsp:val=&quot;00650AAB&quot;/&gt;&lt;wsp:rsid wsp:val=&quot;00650E0F&quot;/&gt;&lt;wsp:rsid wsp:val=&quot;0065188D&quot;/&gt;&lt;wsp:rsid wsp:val=&quot;00651A8A&quot;/&gt;&lt;wsp:rsid wsp:val=&quot;00651BE5&quot;/&gt;&lt;wsp:rsid wsp:val=&quot;0065224B&quot;/&gt;&lt;wsp:rsid wsp:val=&quot;006523E5&quot;/&gt;&lt;wsp:rsid wsp:val=&quot;00652459&quot;/&gt;&lt;wsp:rsid wsp:val=&quot;006526EE&quot;/&gt;&lt;wsp:rsid wsp:val=&quot;006527B1&quot;/&gt;&lt;wsp:rsid wsp:val=&quot;00652CAB&quot;/&gt;&lt;wsp:rsid wsp:val=&quot;00652FCE&quot;/&gt;&lt;wsp:rsid wsp:val=&quot;00653863&quot;/&gt;&lt;wsp:rsid wsp:val=&quot;00653937&quot;/&gt;&lt;wsp:rsid wsp:val=&quot;00653B38&quot;/&gt;&lt;wsp:rsid wsp:val=&quot;00653B6C&quot;/&gt;&lt;wsp:rsid wsp:val=&quot;00653C27&quot;/&gt;&lt;wsp:rsid wsp:val=&quot;006541B1&quot;/&gt;&lt;wsp:rsid wsp:val=&quot;006546D9&quot;/&gt;&lt;wsp:rsid wsp:val=&quot;00654899&quot;/&gt;&lt;wsp:rsid wsp:val=&quot;006548DB&quot;/&gt;&lt;wsp:rsid wsp:val=&quot;006549DA&quot;/&gt;&lt;wsp:rsid wsp:val=&quot;00654AF7&quot;/&gt;&lt;wsp:rsid wsp:val=&quot;006550E7&quot;/&gt;&lt;wsp:rsid wsp:val=&quot;00655218&quot;/&gt;&lt;wsp:rsid wsp:val=&quot;00655CCA&quot;/&gt;&lt;wsp:rsid wsp:val=&quot;00656113&quot;/&gt;&lt;wsp:rsid wsp:val=&quot;0065611A&quot;/&gt;&lt;wsp:rsid wsp:val=&quot;006563AE&quot;/&gt;&lt;wsp:rsid wsp:val=&quot;0065646D&quot;/&gt;&lt;wsp:rsid wsp:val=&quot;006564EE&quot;/&gt;&lt;wsp:rsid wsp:val=&quot;00656864&quot;/&gt;&lt;wsp:rsid wsp:val=&quot;00656990&quot;/&gt;&lt;wsp:rsid wsp:val=&quot;006569F5&quot;/&gt;&lt;wsp:rsid wsp:val=&quot;00656A1F&quot;/&gt;&lt;wsp:rsid wsp:val=&quot;00656B2A&quot;/&gt;&lt;wsp:rsid wsp:val=&quot;00656B5D&quot;/&gt;&lt;wsp:rsid wsp:val=&quot;00656BFA&quot;/&gt;&lt;wsp:rsid wsp:val=&quot;00656F64&quot;/&gt;&lt;wsp:rsid wsp:val=&quot;00657206&quot;/&gt;&lt;wsp:rsid wsp:val=&quot;006572B2&quot;/&gt;&lt;wsp:rsid wsp:val=&quot;00657466&quot;/&gt;&lt;wsp:rsid wsp:val=&quot;00657564&quot;/&gt;&lt;wsp:rsid wsp:val=&quot;0065796E&quot;/&gt;&lt;wsp:rsid wsp:val=&quot;006579F1&quot;/&gt;&lt;wsp:rsid wsp:val=&quot;00657C81&quot;/&gt;&lt;wsp:rsid wsp:val=&quot;00657D9D&quot;/&gt;&lt;wsp:rsid wsp:val=&quot;00657E0A&quot;/&gt;&lt;wsp:rsid wsp:val=&quot;006604A8&quot;/&gt;&lt;wsp:rsid wsp:val=&quot;006604B5&quot;/&gt;&lt;wsp:rsid wsp:val=&quot;00660530&quot;/&gt;&lt;wsp:rsid wsp:val=&quot;006606AA&quot;/&gt;&lt;wsp:rsid wsp:val=&quot;0066074A&quot;/&gt;&lt;wsp:rsid wsp:val=&quot;006609E3&quot;/&gt;&lt;wsp:rsid wsp:val=&quot;00660A4E&quot;/&gt;&lt;wsp:rsid wsp:val=&quot;00660B72&quot;/&gt;&lt;wsp:rsid wsp:val=&quot;00660C3E&quot;/&gt;&lt;wsp:rsid wsp:val=&quot;00660E83&quot;/&gt;&lt;wsp:rsid wsp:val=&quot;006610FF&quot;/&gt;&lt;wsp:rsid wsp:val=&quot;0066128B&quot;/&gt;&lt;wsp:rsid wsp:val=&quot;0066174F&quot;/&gt;&lt;wsp:rsid wsp:val=&quot;00661D26&quot;/&gt;&lt;wsp:rsid wsp:val=&quot;00661F03&quot;/&gt;&lt;wsp:rsid wsp:val=&quot;006622BD&quot;/&gt;&lt;wsp:rsid wsp:val=&quot;0066248F&quot;/&gt;&lt;wsp:rsid wsp:val=&quot;00662851&quot;/&gt;&lt;wsp:rsid wsp:val=&quot;00662FEB&quot;/&gt;&lt;wsp:rsid wsp:val=&quot;0066352A&quot;/&gt;&lt;wsp:rsid wsp:val=&quot;006635BD&quot;/&gt;&lt;wsp:rsid wsp:val=&quot;006635ED&quot;/&gt;&lt;wsp:rsid wsp:val=&quot;0066388D&quot;/&gt;&lt;wsp:rsid wsp:val=&quot;00663AEF&quot;/&gt;&lt;wsp:rsid wsp:val=&quot;00663BFA&quot;/&gt;&lt;wsp:rsid wsp:val=&quot;00663E7D&quot;/&gt;&lt;wsp:rsid wsp:val=&quot;00663F03&quot;/&gt;&lt;wsp:rsid wsp:val=&quot;00663FB7&quot;/&gt;&lt;wsp:rsid wsp:val=&quot;0066406B&quot;/&gt;&lt;wsp:rsid wsp:val=&quot;006644E5&quot;/&gt;&lt;wsp:rsid wsp:val=&quot;0066498D&quot;/&gt;&lt;wsp:rsid wsp:val=&quot;00664C28&quot;/&gt;&lt;wsp:rsid wsp:val=&quot;00664E3E&quot;/&gt;&lt;wsp:rsid wsp:val=&quot;006650E9&quot;/&gt;&lt;wsp:rsid wsp:val=&quot;0066510D&quot;/&gt;&lt;wsp:rsid wsp:val=&quot;006655DB&quot;/&gt;&lt;wsp:rsid wsp:val=&quot;006657E5&quot;/&gt;&lt;wsp:rsid wsp:val=&quot;00665A1C&quot;/&gt;&lt;wsp:rsid wsp:val=&quot;00666257&quot;/&gt;&lt;wsp:rsid wsp:val=&quot;0066630E&quot;/&gt;&lt;wsp:rsid wsp:val=&quot;00666625&quot;/&gt;&lt;wsp:rsid wsp:val=&quot;00666664&quot;/&gt;&lt;wsp:rsid wsp:val=&quot;006666F8&quot;/&gt;&lt;wsp:rsid wsp:val=&quot;006667C7&quot;/&gt;&lt;wsp:rsid wsp:val=&quot;0066687A&quot;/&gt;&lt;wsp:rsid wsp:val=&quot;006668DD&quot;/&gt;&lt;wsp:rsid wsp:val=&quot;00666AE2&quot;/&gt;&lt;wsp:rsid wsp:val=&quot;00666BCD&quot;/&gt;&lt;wsp:rsid wsp:val=&quot;00667380&quot;/&gt;&lt;wsp:rsid wsp:val=&quot;00667B34&quot;/&gt;&lt;wsp:rsid wsp:val=&quot;00667BC9&quot;/&gt;&lt;wsp:rsid wsp:val=&quot;00667E11&quot;/&gt;&lt;wsp:rsid wsp:val=&quot;00667FFE&quot;/&gt;&lt;wsp:rsid wsp:val=&quot;0067016E&quot;/&gt;&lt;wsp:rsid wsp:val=&quot;00670345&quot;/&gt;&lt;wsp:rsid wsp:val=&quot;006704F1&quot;/&gt;&lt;wsp:rsid wsp:val=&quot;006706D9&quot;/&gt;&lt;wsp:rsid wsp:val=&quot;0067071E&quot;/&gt;&lt;wsp:rsid wsp:val=&quot;00670731&quot;/&gt;&lt;wsp:rsid wsp:val=&quot;006709BF&quot;/&gt;&lt;wsp:rsid wsp:val=&quot;00670B26&quot;/&gt;&lt;wsp:rsid wsp:val=&quot;006710E5&quot;/&gt;&lt;wsp:rsid wsp:val=&quot;00671181&quot;/&gt;&lt;wsp:rsid wsp:val=&quot;006713EC&quot;/&gt;&lt;wsp:rsid wsp:val=&quot;00671450&quot;/&gt;&lt;wsp:rsid wsp:val=&quot;0067161F&quot;/&gt;&lt;wsp:rsid wsp:val=&quot;006719F2&quot;/&gt;&lt;wsp:rsid wsp:val=&quot;00671ABB&quot;/&gt;&lt;wsp:rsid wsp:val=&quot;00671ACD&quot;/&gt;&lt;wsp:rsid wsp:val=&quot;00671CC8&quot;/&gt;&lt;wsp:rsid wsp:val=&quot;00671D3B&quot;/&gt;&lt;wsp:rsid wsp:val=&quot;00671E96&quot;/&gt;&lt;wsp:rsid wsp:val=&quot;00671EFC&quot;/&gt;&lt;wsp:rsid wsp:val=&quot;00671FA4&quot;/&gt;&lt;wsp:rsid wsp:val=&quot;00671FDE&quot;/&gt;&lt;wsp:rsid wsp:val=&quot;00672084&quot;/&gt;&lt;wsp:rsid wsp:val=&quot;00672524&quot;/&gt;&lt;wsp:rsid wsp:val=&quot;0067263C&quot;/&gt;&lt;wsp:rsid wsp:val=&quot;00672A74&quot;/&gt;&lt;wsp:rsid wsp:val=&quot;00672C00&quot;/&gt;&lt;wsp:rsid wsp:val=&quot;00672C28&quot;/&gt;&lt;wsp:rsid wsp:val=&quot;00672DF9&quot;/&gt;&lt;wsp:rsid wsp:val=&quot;00673046&quot;/&gt;&lt;wsp:rsid wsp:val=&quot;00673107&quot;/&gt;&lt;wsp:rsid wsp:val=&quot;0067339D&quot;/&gt;&lt;wsp:rsid wsp:val=&quot;006733ED&quot;/&gt;&lt;wsp:rsid wsp:val=&quot;00673458&quot;/&gt;&lt;wsp:rsid wsp:val=&quot;00673FF4&quot;/&gt;&lt;wsp:rsid wsp:val=&quot;006740FC&quot;/&gt;&lt;wsp:rsid wsp:val=&quot;006741AF&quot;/&gt;&lt;wsp:rsid wsp:val=&quot;0067423E&quot;/&gt;&lt;wsp:rsid wsp:val=&quot;0067434D&quot;/&gt;&lt;wsp:rsid wsp:val=&quot;0067465F&quot;/&gt;&lt;wsp:rsid wsp:val=&quot;00674850&quot;/&gt;&lt;wsp:rsid wsp:val=&quot;00674BA6&quot;/&gt;&lt;wsp:rsid wsp:val=&quot;00674C60&quot;/&gt;&lt;wsp:rsid wsp:val=&quot;00674D18&quot;/&gt;&lt;wsp:rsid wsp:val=&quot;00674F0E&quot;/&gt;&lt;wsp:rsid wsp:val=&quot;00674F65&quot;/&gt;&lt;wsp:rsid wsp:val=&quot;00675049&quot;/&gt;&lt;wsp:rsid wsp:val=&quot;00675423&quot;/&gt;&lt;wsp:rsid wsp:val=&quot;006754B4&quot;/&gt;&lt;wsp:rsid wsp:val=&quot;006755EE&quot;/&gt;&lt;wsp:rsid wsp:val=&quot;006756D0&quot;/&gt;&lt;wsp:rsid wsp:val=&quot;006759C2&quot;/&gt;&lt;wsp:rsid wsp:val=&quot;006759D2&quot;/&gt;&lt;wsp:rsid wsp:val=&quot;00675EA7&quot;/&gt;&lt;wsp:rsid wsp:val=&quot;006763A8&quot;/&gt;&lt;wsp:rsid wsp:val=&quot;00676414&quot;/&gt;&lt;wsp:rsid wsp:val=&quot;00676453&quot;/&gt;&lt;wsp:rsid wsp:val=&quot;006765B2&quot;/&gt;&lt;wsp:rsid wsp:val=&quot;006769B6&quot;/&gt;&lt;wsp:rsid wsp:val=&quot;00676A9F&quot;/&gt;&lt;wsp:rsid wsp:val=&quot;00676B5C&quot;/&gt;&lt;wsp:rsid wsp:val=&quot;00676C25&quot;/&gt;&lt;wsp:rsid wsp:val=&quot;00676CEA&quot;/&gt;&lt;wsp:rsid wsp:val=&quot;00677159&quot;/&gt;&lt;wsp:rsid wsp:val=&quot;00677553&quot;/&gt;&lt;wsp:rsid wsp:val=&quot;00677570&quot;/&gt;&lt;wsp:rsid wsp:val=&quot;00677605&quot;/&gt;&lt;wsp:rsid wsp:val=&quot;006778CE&quot;/&gt;&lt;wsp:rsid wsp:val=&quot;00677AA0&quot;/&gt;&lt;wsp:rsid wsp:val=&quot;00677ED0&quot;/&gt;&lt;wsp:rsid wsp:val=&quot;00677F40&quot;/&gt;&lt;wsp:rsid wsp:val=&quot;006800DF&quot;/&gt;&lt;wsp:rsid wsp:val=&quot;006801F9&quot;/&gt;&lt;wsp:rsid wsp:val=&quot;00680208&quot;/&gt;&lt;wsp:rsid wsp:val=&quot;006807CD&quot;/&gt;&lt;wsp:rsid wsp:val=&quot;0068092D&quot;/&gt;&lt;wsp:rsid wsp:val=&quot;00680A06&quot;/&gt;&lt;wsp:rsid wsp:val=&quot;00680A5F&quot;/&gt;&lt;wsp:rsid wsp:val=&quot;00680A62&quot;/&gt;&lt;wsp:rsid wsp:val=&quot;00681587&quot;/&gt;&lt;wsp:rsid wsp:val=&quot;00681811&quot;/&gt;&lt;wsp:rsid wsp:val=&quot;00681B76&quot;/&gt;&lt;wsp:rsid wsp:val=&quot;00681B93&quot;/&gt;&lt;wsp:rsid wsp:val=&quot;00681C98&quot;/&gt;&lt;wsp:rsid wsp:val=&quot;00681E4C&quot;/&gt;&lt;wsp:rsid wsp:val=&quot;00682494&quot;/&gt;&lt;wsp:rsid wsp:val=&quot;00682670&quot;/&gt;&lt;wsp:rsid wsp:val=&quot;00682798&quot;/&gt;&lt;wsp:rsid wsp:val=&quot;00682995&quot;/&gt;&lt;wsp:rsid wsp:val=&quot;00682B87&quot;/&gt;&lt;wsp:rsid wsp:val=&quot;00682C34&quot;/&gt;&lt;wsp:rsid wsp:val=&quot;00682F6D&quot;/&gt;&lt;wsp:rsid wsp:val=&quot;00682F70&quot;/&gt;&lt;wsp:rsid wsp:val=&quot;00683501&quot;/&gt;&lt;wsp:rsid wsp:val=&quot;00683A70&quot;/&gt;&lt;wsp:rsid wsp:val=&quot;00683BA3&quot;/&gt;&lt;wsp:rsid wsp:val=&quot;00683CD5&quot;/&gt;&lt;wsp:rsid wsp:val=&quot;00683EB9&quot;/&gt;&lt;wsp:rsid wsp:val=&quot;006842B2&quot;/&gt;&lt;wsp:rsid wsp:val=&quot;006843DC&quot;/&gt;&lt;wsp:rsid wsp:val=&quot;00684564&quot;/&gt;&lt;wsp:rsid wsp:val=&quot;0068458D&quot;/&gt;&lt;wsp:rsid wsp:val=&quot;00684B5E&quot;/&gt;&lt;wsp:rsid wsp:val=&quot;00684B91&quot;/&gt;&lt;wsp:rsid wsp:val=&quot;00684D4F&quot;/&gt;&lt;wsp:rsid wsp:val=&quot;00684FC6&quot;/&gt;&lt;wsp:rsid wsp:val=&quot;00685536&quot;/&gt;&lt;wsp:rsid wsp:val=&quot;006859C5&quot;/&gt;&lt;wsp:rsid wsp:val=&quot;00685A30&quot;/&gt;&lt;wsp:rsid wsp:val=&quot;00685AC7&quot;/&gt;&lt;wsp:rsid wsp:val=&quot;00685CE2&quot;/&gt;&lt;wsp:rsid wsp:val=&quot;00685D5C&quot;/&gt;&lt;wsp:rsid wsp:val=&quot;006864E9&quot;/&gt;&lt;wsp:rsid wsp:val=&quot;006866AC&quot;/&gt;&lt;wsp:rsid wsp:val=&quot;006868A5&quot;/&gt;&lt;wsp:rsid wsp:val=&quot;00686A7A&quot;/&gt;&lt;wsp:rsid wsp:val=&quot;00686FDA&quot;/&gt;&lt;wsp:rsid wsp:val=&quot;00686FE1&quot;/&gt;&lt;wsp:rsid wsp:val=&quot;0068726F&quot;/&gt;&lt;wsp:rsid wsp:val=&quot;00687A86&quot;/&gt;&lt;wsp:rsid wsp:val=&quot;00687C55&quot;/&gt;&lt;wsp:rsid wsp:val=&quot;00687F48&quot;/&gt;&lt;wsp:rsid wsp:val=&quot;006900B1&quot;/&gt;&lt;wsp:rsid wsp:val=&quot;00690187&quot;/&gt;&lt;wsp:rsid wsp:val=&quot;00690FF4&quot;/&gt;&lt;wsp:rsid wsp:val=&quot;00691003&quot;/&gt;&lt;wsp:rsid wsp:val=&quot;00691235&quot;/&gt;&lt;wsp:rsid wsp:val=&quot;00691255&quot;/&gt;&lt;wsp:rsid wsp:val=&quot;00691433&quot;/&gt;&lt;wsp:rsid wsp:val=&quot;00691457&quot;/&gt;&lt;wsp:rsid wsp:val=&quot;006917BE&quot;/&gt;&lt;wsp:rsid wsp:val=&quot;006917D2&quot;/&gt;&lt;wsp:rsid wsp:val=&quot;006917F9&quot;/&gt;&lt;wsp:rsid wsp:val=&quot;00691BAC&quot;/&gt;&lt;wsp:rsid wsp:val=&quot;00691BBA&quot;/&gt;&lt;wsp:rsid wsp:val=&quot;006923FB&quot;/&gt;&lt;wsp:rsid wsp:val=&quot;00692586&quot;/&gt;&lt;wsp:rsid wsp:val=&quot;006927D5&quot;/&gt;&lt;wsp:rsid wsp:val=&quot;00692911&quot;/&gt;&lt;wsp:rsid wsp:val=&quot;00692980&quot;/&gt;&lt;wsp:rsid wsp:val=&quot;00692A26&quot;/&gt;&lt;wsp:rsid wsp:val=&quot;00692B07&quot;/&gt;&lt;wsp:rsid wsp:val=&quot;00692D1B&quot;/&gt;&lt;wsp:rsid wsp:val=&quot;00692D4E&quot;/&gt;&lt;wsp:rsid wsp:val=&quot;00692DA5&quot;/&gt;&lt;wsp:rsid wsp:val=&quot;00692F1E&quot;/&gt;&lt;wsp:rsid wsp:val=&quot;006930E2&quot;/&gt;&lt;wsp:rsid wsp:val=&quot;0069319A&quot;/&gt;&lt;wsp:rsid wsp:val=&quot;006934DD&quot;/&gt;&lt;wsp:rsid wsp:val=&quot;00693655&quot;/&gt;&lt;wsp:rsid wsp:val=&quot;006938FA&quot;/&gt;&lt;wsp:rsid wsp:val=&quot;006939BE&quot;/&gt;&lt;wsp:rsid wsp:val=&quot;00693C0C&quot;/&gt;&lt;wsp:rsid wsp:val=&quot;00693E7E&quot;/&gt;&lt;wsp:rsid wsp:val=&quot;00693F2D&quot;/&gt;&lt;wsp:rsid wsp:val=&quot;006941AE&quot;/&gt;&lt;wsp:rsid wsp:val=&quot;006948D9&quot;/&gt;&lt;wsp:rsid wsp:val=&quot;00694B4A&quot;/&gt;&lt;wsp:rsid wsp:val=&quot;0069501F&quot;/&gt;&lt;wsp:rsid wsp:val=&quot;00695194&quot;/&gt;&lt;wsp:rsid wsp:val=&quot;00695276&quot;/&gt;&lt;wsp:rsid wsp:val=&quot;00695339&quot;/&gt;&lt;wsp:rsid wsp:val=&quot;00695402&quot;/&gt;&lt;wsp:rsid wsp:val=&quot;006957D8&quot;/&gt;&lt;wsp:rsid wsp:val=&quot;0069597E&quot;/&gt;&lt;wsp:rsid wsp:val=&quot;006959CD&quot;/&gt;&lt;wsp:rsid wsp:val=&quot;00695FD0&quot;/&gt;&lt;wsp:rsid wsp:val=&quot;006963E3&quot;/&gt;&lt;wsp:rsid wsp:val=&quot;00696508&quot;/&gt;&lt;wsp:rsid wsp:val=&quot;00696EC1&quot;/&gt;&lt;wsp:rsid wsp:val=&quot;00697143&quot;/&gt;&lt;wsp:rsid wsp:val=&quot;0069718F&quot;/&gt;&lt;wsp:rsid wsp:val=&quot;00697671&quot;/&gt;&lt;wsp:rsid wsp:val=&quot;006979EE&quot;/&gt;&lt;wsp:rsid wsp:val=&quot;00697ACD&quot;/&gt;&lt;wsp:rsid wsp:val=&quot;00697E20&quot;/&gt;&lt;wsp:rsid wsp:val=&quot;00697F12&quot;/&gt;&lt;wsp:rsid wsp:val=&quot;006A0043&quot;/&gt;&lt;wsp:rsid wsp:val=&quot;006A01E2&quot;/&gt;&lt;wsp:rsid wsp:val=&quot;006A01F0&quot;/&gt;&lt;wsp:rsid wsp:val=&quot;006A0347&quot;/&gt;&lt;wsp:rsid wsp:val=&quot;006A03CD&quot;/&gt;&lt;wsp:rsid wsp:val=&quot;006A0DA0&quot;/&gt;&lt;wsp:rsid wsp:val=&quot;006A0E16&quot;/&gt;&lt;wsp:rsid wsp:val=&quot;006A100A&quot;/&gt;&lt;wsp:rsid wsp:val=&quot;006A12D3&quot;/&gt;&lt;wsp:rsid wsp:val=&quot;006A14EF&quot;/&gt;&lt;wsp:rsid wsp:val=&quot;006A1592&quot;/&gt;&lt;wsp:rsid wsp:val=&quot;006A189F&quot;/&gt;&lt;wsp:rsid wsp:val=&quot;006A1BEB&quot;/&gt;&lt;wsp:rsid wsp:val=&quot;006A1EF3&quot;/&gt;&lt;wsp:rsid wsp:val=&quot;006A29DE&quot;/&gt;&lt;wsp:rsid wsp:val=&quot;006A2E7F&quot;/&gt;&lt;wsp:rsid wsp:val=&quot;006A3145&quot;/&gt;&lt;wsp:rsid wsp:val=&quot;006A3157&quot;/&gt;&lt;wsp:rsid wsp:val=&quot;006A3585&quot;/&gt;&lt;wsp:rsid wsp:val=&quot;006A3655&quot;/&gt;&lt;wsp:rsid wsp:val=&quot;006A37AB&quot;/&gt;&lt;wsp:rsid wsp:val=&quot;006A37B4&quot;/&gt;&lt;wsp:rsid wsp:val=&quot;006A38AF&quot;/&gt;&lt;wsp:rsid wsp:val=&quot;006A424F&quot;/&gt;&lt;wsp:rsid wsp:val=&quot;006A45F2&quot;/&gt;&lt;wsp:rsid wsp:val=&quot;006A4718&quot;/&gt;&lt;wsp:rsid wsp:val=&quot;006A4B59&quot;/&gt;&lt;wsp:rsid wsp:val=&quot;006A4C5F&quot;/&gt;&lt;wsp:rsid wsp:val=&quot;006A4C7D&quot;/&gt;&lt;wsp:rsid wsp:val=&quot;006A4E8F&quot;/&gt;&lt;wsp:rsid wsp:val=&quot;006A4F71&quot;/&gt;&lt;wsp:rsid wsp:val=&quot;006A53E5&quot;/&gt;&lt;wsp:rsid wsp:val=&quot;006A577A&quot;/&gt;&lt;wsp:rsid wsp:val=&quot;006A59ED&quot;/&gt;&lt;wsp:rsid wsp:val=&quot;006A5CF5&quot;/&gt;&lt;wsp:rsid wsp:val=&quot;006A5D0C&quot;/&gt;&lt;wsp:rsid wsp:val=&quot;006A5F0B&quot;/&gt;&lt;wsp:rsid wsp:val=&quot;006A5F32&quot;/&gt;&lt;wsp:rsid wsp:val=&quot;006A5FE9&quot;/&gt;&lt;wsp:rsid wsp:val=&quot;006A6043&quot;/&gt;&lt;wsp:rsid wsp:val=&quot;006A6460&quot;/&gt;&lt;wsp:rsid wsp:val=&quot;006A6714&quot;/&gt;&lt;wsp:rsid wsp:val=&quot;006A6BCC&quot;/&gt;&lt;wsp:rsid wsp:val=&quot;006A6F1A&quot;/&gt;&lt;wsp:rsid wsp:val=&quot;006A71EB&quot;/&gt;&lt;wsp:rsid wsp:val=&quot;006A7265&quot;/&gt;&lt;wsp:rsid wsp:val=&quot;006A7519&quot;/&gt;&lt;wsp:rsid wsp:val=&quot;006A7568&quot;/&gt;&lt;wsp:rsid wsp:val=&quot;006A7577&quot;/&gt;&lt;wsp:rsid wsp:val=&quot;006A759A&quot;/&gt;&lt;wsp:rsid wsp:val=&quot;006A75BF&quot;/&gt;&lt;wsp:rsid wsp:val=&quot;006A765C&quot;/&gt;&lt;wsp:rsid wsp:val=&quot;006A7773&quot;/&gt;&lt;wsp:rsid wsp:val=&quot;006A7819&quot;/&gt;&lt;wsp:rsid wsp:val=&quot;006A7BD6&quot;/&gt;&lt;wsp:rsid wsp:val=&quot;006A7C41&quot;/&gt;&lt;wsp:rsid wsp:val=&quot;006A7D54&quot;/&gt;&lt;wsp:rsid wsp:val=&quot;006A7F63&quot;/&gt;&lt;wsp:rsid wsp:val=&quot;006B011E&quot;/&gt;&lt;wsp:rsid wsp:val=&quot;006B0366&quot;/&gt;&lt;wsp:rsid wsp:val=&quot;006B0387&quot;/&gt;&lt;wsp:rsid wsp:val=&quot;006B04FC&quot;/&gt;&lt;wsp:rsid wsp:val=&quot;006B0757&quot;/&gt;&lt;wsp:rsid wsp:val=&quot;006B0C52&quot;/&gt;&lt;wsp:rsid wsp:val=&quot;006B1237&quot;/&gt;&lt;wsp:rsid wsp:val=&quot;006B130C&quot;/&gt;&lt;wsp:rsid wsp:val=&quot;006B14CA&quot;/&gt;&lt;wsp:rsid wsp:val=&quot;006B1508&quot;/&gt;&lt;wsp:rsid wsp:val=&quot;006B18D2&quot;/&gt;&lt;wsp:rsid wsp:val=&quot;006B1D9E&quot;/&gt;&lt;wsp:rsid wsp:val=&quot;006B1E3C&quot;/&gt;&lt;wsp:rsid wsp:val=&quot;006B1FA4&quot;/&gt;&lt;wsp:rsid wsp:val=&quot;006B2213&quot;/&gt;&lt;wsp:rsid wsp:val=&quot;006B2266&quot;/&gt;&lt;wsp:rsid wsp:val=&quot;006B234C&quot;/&gt;&lt;wsp:rsid wsp:val=&quot;006B2ACA&quot;/&gt;&lt;wsp:rsid wsp:val=&quot;006B2B1F&quot;/&gt;&lt;wsp:rsid wsp:val=&quot;006B2E13&quot;/&gt;&lt;wsp:rsid wsp:val=&quot;006B2E35&quot;/&gt;&lt;wsp:rsid wsp:val=&quot;006B306B&quot;/&gt;&lt;wsp:rsid wsp:val=&quot;006B308A&quot;/&gt;&lt;wsp:rsid wsp:val=&quot;006B337A&quot;/&gt;&lt;wsp:rsid wsp:val=&quot;006B33DC&quot;/&gt;&lt;wsp:rsid wsp:val=&quot;006B3584&quot;/&gt;&lt;wsp:rsid wsp:val=&quot;006B376C&quot;/&gt;&lt;wsp:rsid wsp:val=&quot;006B37DD&quot;/&gt;&lt;wsp:rsid wsp:val=&quot;006B3981&quot;/&gt;&lt;wsp:rsid wsp:val=&quot;006B39F8&quot;/&gt;&lt;wsp:rsid wsp:val=&quot;006B3AA8&quot;/&gt;&lt;wsp:rsid wsp:val=&quot;006B3BC7&quot;/&gt;&lt;wsp:rsid wsp:val=&quot;006B3C8C&quot;/&gt;&lt;wsp:rsid wsp:val=&quot;006B3E24&quot;/&gt;&lt;wsp:rsid wsp:val=&quot;006B3FB1&quot;/&gt;&lt;wsp:rsid wsp:val=&quot;006B421D&quot;/&gt;&lt;wsp:rsid wsp:val=&quot;006B4833&quot;/&gt;&lt;wsp:rsid wsp:val=&quot;006B48B1&quot;/&gt;&lt;wsp:rsid wsp:val=&quot;006B49F0&quot;/&gt;&lt;wsp:rsid wsp:val=&quot;006B4A42&quot;/&gt;&lt;wsp:rsid wsp:val=&quot;006B4B13&quot;/&gt;&lt;wsp:rsid wsp:val=&quot;006B4C6A&quot;/&gt;&lt;wsp:rsid wsp:val=&quot;006B4C96&quot;/&gt;&lt;wsp:rsid wsp:val=&quot;006B4FC1&quot;/&gt;&lt;wsp:rsid wsp:val=&quot;006B54C2&quot;/&gt;&lt;wsp:rsid wsp:val=&quot;006B57AD&quot;/&gt;&lt;wsp:rsid wsp:val=&quot;006B5A69&quot;/&gt;&lt;wsp:rsid wsp:val=&quot;006B5BD9&quot;/&gt;&lt;wsp:rsid wsp:val=&quot;006B5DCF&quot;/&gt;&lt;wsp:rsid wsp:val=&quot;006B5FBE&quot;/&gt;&lt;wsp:rsid wsp:val=&quot;006B605B&quot;/&gt;&lt;wsp:rsid wsp:val=&quot;006B60A2&quot;/&gt;&lt;wsp:rsid wsp:val=&quot;006B60A8&quot;/&gt;&lt;wsp:rsid wsp:val=&quot;006B6329&quot;/&gt;&lt;wsp:rsid wsp:val=&quot;006B6476&quot;/&gt;&lt;wsp:rsid wsp:val=&quot;006B664F&quot;/&gt;&lt;wsp:rsid wsp:val=&quot;006B6B0E&quot;/&gt;&lt;wsp:rsid wsp:val=&quot;006B7474&quot;/&gt;&lt;wsp:rsid wsp:val=&quot;006B78FE&quot;/&gt;&lt;wsp:rsid wsp:val=&quot;006B7A37&quot;/&gt;&lt;wsp:rsid wsp:val=&quot;006B7A39&quot;/&gt;&lt;wsp:rsid wsp:val=&quot;006B7DFE&quot;/&gt;&lt;wsp:rsid wsp:val=&quot;006B7F5A&quot;/&gt;&lt;wsp:rsid wsp:val=&quot;006C0121&quot;/&gt;&lt;wsp:rsid wsp:val=&quot;006C043C&quot;/&gt;&lt;wsp:rsid wsp:val=&quot;006C04DF&quot;/&gt;&lt;wsp:rsid wsp:val=&quot;006C0E6E&quot;/&gt;&lt;wsp:rsid wsp:val=&quot;006C154A&quot;/&gt;&lt;wsp:rsid wsp:val=&quot;006C16D2&quot;/&gt;&lt;wsp:rsid wsp:val=&quot;006C1845&quot;/&gt;&lt;wsp:rsid wsp:val=&quot;006C1984&quot;/&gt;&lt;wsp:rsid wsp:val=&quot;006C1B1F&quot;/&gt;&lt;wsp:rsid wsp:val=&quot;006C2291&quot;/&gt;&lt;wsp:rsid wsp:val=&quot;006C22B7&quot;/&gt;&lt;wsp:rsid wsp:val=&quot;006C2395&quot;/&gt;&lt;wsp:rsid wsp:val=&quot;006C25FE&quot;/&gt;&lt;wsp:rsid wsp:val=&quot;006C2761&quot;/&gt;&lt;wsp:rsid wsp:val=&quot;006C2A69&quot;/&gt;&lt;wsp:rsid wsp:val=&quot;006C2B09&quot;/&gt;&lt;wsp:rsid wsp:val=&quot;006C2F13&quot;/&gt;&lt;wsp:rsid wsp:val=&quot;006C2F38&quot;/&gt;&lt;wsp:rsid wsp:val=&quot;006C3026&quot;/&gt;&lt;wsp:rsid wsp:val=&quot;006C32C8&quot;/&gt;&lt;wsp:rsid wsp:val=&quot;006C346D&quot;/&gt;&lt;wsp:rsid wsp:val=&quot;006C34EA&quot;/&gt;&lt;wsp:rsid wsp:val=&quot;006C3961&quot;/&gt;&lt;wsp:rsid wsp:val=&quot;006C3A56&quot;/&gt;&lt;wsp:rsid wsp:val=&quot;006C3C6F&quot;/&gt;&lt;wsp:rsid wsp:val=&quot;006C3DBF&quot;/&gt;&lt;wsp:rsid wsp:val=&quot;006C403E&quot;/&gt;&lt;wsp:rsid wsp:val=&quot;006C40B2&quot;/&gt;&lt;wsp:rsid wsp:val=&quot;006C4A72&quot;/&gt;&lt;wsp:rsid wsp:val=&quot;006C4E44&quot;/&gt;&lt;wsp:rsid wsp:val=&quot;006C5052&quot;/&gt;&lt;wsp:rsid wsp:val=&quot;006C50C8&quot;/&gt;&lt;wsp:rsid wsp:val=&quot;006C5435&quot;/&gt;&lt;wsp:rsid wsp:val=&quot;006C5903&quot;/&gt;&lt;wsp:rsid wsp:val=&quot;006C5C7B&quot;/&gt;&lt;wsp:rsid wsp:val=&quot;006C5E93&quot;/&gt;&lt;wsp:rsid wsp:val=&quot;006C5EA0&quot;/&gt;&lt;wsp:rsid wsp:val=&quot;006C5EC2&quot;/&gt;&lt;wsp:rsid wsp:val=&quot;006C60A3&quot;/&gt;&lt;wsp:rsid wsp:val=&quot;006C63DB&quot;/&gt;&lt;wsp:rsid wsp:val=&quot;006C6AF0&quot;/&gt;&lt;wsp:rsid wsp:val=&quot;006C6E64&quot;/&gt;&lt;wsp:rsid wsp:val=&quot;006C6F0F&quot;/&gt;&lt;wsp:rsid wsp:val=&quot;006C6F73&quot;/&gt;&lt;wsp:rsid wsp:val=&quot;006C7BE4&quot;/&gt;&lt;wsp:rsid wsp:val=&quot;006C7F20&quot;/&gt;&lt;wsp:rsid wsp:val=&quot;006D02E2&quot;/&gt;&lt;wsp:rsid wsp:val=&quot;006D0711&quot;/&gt;&lt;wsp:rsid wsp:val=&quot;006D0A6B&quot;/&gt;&lt;wsp:rsid wsp:val=&quot;006D0B82&quot;/&gt;&lt;wsp:rsid wsp:val=&quot;006D0DFB&quot;/&gt;&lt;wsp:rsid wsp:val=&quot;006D11C3&quot;/&gt;&lt;wsp:rsid wsp:val=&quot;006D1547&quot;/&gt;&lt;wsp:rsid wsp:val=&quot;006D1700&quot;/&gt;&lt;wsp:rsid wsp:val=&quot;006D18C0&quot;/&gt;&lt;wsp:rsid wsp:val=&quot;006D1E22&quot;/&gt;&lt;wsp:rsid wsp:val=&quot;006D1E44&quot;/&gt;&lt;wsp:rsid wsp:val=&quot;006D22AF&quot;/&gt;&lt;wsp:rsid wsp:val=&quot;006D25E6&quot;/&gt;&lt;wsp:rsid wsp:val=&quot;006D272D&quot;/&gt;&lt;wsp:rsid wsp:val=&quot;006D2E75&quot;/&gt;&lt;wsp:rsid wsp:val=&quot;006D2EA7&quot;/&gt;&lt;wsp:rsid wsp:val=&quot;006D30DF&quot;/&gt;&lt;wsp:rsid wsp:val=&quot;006D362F&quot;/&gt;&lt;wsp:rsid wsp:val=&quot;006D36A7&quot;/&gt;&lt;wsp:rsid wsp:val=&quot;006D36D7&quot;/&gt;&lt;wsp:rsid wsp:val=&quot;006D3D3E&quot;/&gt;&lt;wsp:rsid wsp:val=&quot;006D3EEB&quot;/&gt;&lt;wsp:rsid wsp:val=&quot;006D486B&quot;/&gt;&lt;wsp:rsid wsp:val=&quot;006D4AE8&quot;/&gt;&lt;wsp:rsid wsp:val=&quot;006D4C39&quot;/&gt;&lt;wsp:rsid wsp:val=&quot;006D4DEC&quot;/&gt;&lt;wsp:rsid wsp:val=&quot;006D50E0&quot;/&gt;&lt;wsp:rsid wsp:val=&quot;006D5838&quot;/&gt;&lt;wsp:rsid wsp:val=&quot;006D5B06&quot;/&gt;&lt;wsp:rsid wsp:val=&quot;006D5F4B&quot;/&gt;&lt;wsp:rsid wsp:val=&quot;006D636C&quot;/&gt;&lt;wsp:rsid wsp:val=&quot;006D6536&quot;/&gt;&lt;wsp:rsid wsp:val=&quot;006D65A5&quot;/&gt;&lt;wsp:rsid wsp:val=&quot;006D699A&quot;/&gt;&lt;wsp:rsid wsp:val=&quot;006D69A5&quot;/&gt;&lt;wsp:rsid wsp:val=&quot;006D6B8B&quot;/&gt;&lt;wsp:rsid wsp:val=&quot;006D6BD2&quot;/&gt;&lt;wsp:rsid wsp:val=&quot;006D6E25&quot;/&gt;&lt;wsp:rsid wsp:val=&quot;006D7085&quot;/&gt;&lt;wsp:rsid wsp:val=&quot;006D75AD&quot;/&gt;&lt;wsp:rsid wsp:val=&quot;006D7798&quot;/&gt;&lt;wsp:rsid wsp:val=&quot;006D7A67&quot;/&gt;&lt;wsp:rsid wsp:val=&quot;006D7CD8&quot;/&gt;&lt;wsp:rsid wsp:val=&quot;006E02A8&quot;/&gt;&lt;wsp:rsid wsp:val=&quot;006E0435&quot;/&gt;&lt;wsp:rsid wsp:val=&quot;006E04D7&quot;/&gt;&lt;wsp:rsid wsp:val=&quot;006E0564&quot;/&gt;&lt;wsp:rsid wsp:val=&quot;006E09F4&quot;/&gt;&lt;wsp:rsid wsp:val=&quot;006E09FC&quot;/&gt;&lt;wsp:rsid wsp:val=&quot;006E0B00&quot;/&gt;&lt;wsp:rsid wsp:val=&quot;006E0B95&quot;/&gt;&lt;wsp:rsid wsp:val=&quot;006E0ED2&quot;/&gt;&lt;wsp:rsid wsp:val=&quot;006E0F8E&quot;/&gt;&lt;wsp:rsid wsp:val=&quot;006E0FEA&quot;/&gt;&lt;wsp:rsid wsp:val=&quot;006E136A&quot;/&gt;&lt;wsp:rsid wsp:val=&quot;006E1587&quot;/&gt;&lt;wsp:rsid wsp:val=&quot;006E1AB9&quot;/&gt;&lt;wsp:rsid wsp:val=&quot;006E1CAB&quot;/&gt;&lt;wsp:rsid wsp:val=&quot;006E2057&quot;/&gt;&lt;wsp:rsid wsp:val=&quot;006E226A&quot;/&gt;&lt;wsp:rsid wsp:val=&quot;006E2366&quot;/&gt;&lt;wsp:rsid wsp:val=&quot;006E23FE&quot;/&gt;&lt;wsp:rsid wsp:val=&quot;006E2807&quot;/&gt;&lt;wsp:rsid wsp:val=&quot;006E2855&quot;/&gt;&lt;wsp:rsid wsp:val=&quot;006E2C7E&quot;/&gt;&lt;wsp:rsid wsp:val=&quot;006E2D43&quot;/&gt;&lt;wsp:rsid wsp:val=&quot;006E2E84&quot;/&gt;&lt;wsp:rsid wsp:val=&quot;006E3068&quot;/&gt;&lt;wsp:rsid wsp:val=&quot;006E3497&quot;/&gt;&lt;wsp:rsid wsp:val=&quot;006E3644&quot;/&gt;&lt;wsp:rsid wsp:val=&quot;006E366F&quot;/&gt;&lt;wsp:rsid wsp:val=&quot;006E3C97&quot;/&gt;&lt;wsp:rsid wsp:val=&quot;006E41BD&quot;/&gt;&lt;wsp:rsid wsp:val=&quot;006E450A&quot;/&gt;&lt;wsp:rsid wsp:val=&quot;006E453E&quot;/&gt;&lt;wsp:rsid wsp:val=&quot;006E4665&quot;/&gt;&lt;wsp:rsid wsp:val=&quot;006E4854&quot;/&gt;&lt;wsp:rsid wsp:val=&quot;006E4CC5&quot;/&gt;&lt;wsp:rsid wsp:val=&quot;006E4F3B&quot;/&gt;&lt;wsp:rsid wsp:val=&quot;006E4FC4&quot;/&gt;&lt;wsp:rsid wsp:val=&quot;006E51F4&quot;/&gt;&lt;wsp:rsid wsp:val=&quot;006E58BD&quot;/&gt;&lt;wsp:rsid wsp:val=&quot;006E5BCB&quot;/&gt;&lt;wsp:rsid wsp:val=&quot;006E6054&quot;/&gt;&lt;wsp:rsid wsp:val=&quot;006E629A&quot;/&gt;&lt;wsp:rsid wsp:val=&quot;006E62DD&quot;/&gt;&lt;wsp:rsid wsp:val=&quot;006E67A7&quot;/&gt;&lt;wsp:rsid wsp:val=&quot;006E67D5&quot;/&gt;&lt;wsp:rsid wsp:val=&quot;006E687B&quot;/&gt;&lt;wsp:rsid wsp:val=&quot;006E69E7&quot;/&gt;&lt;wsp:rsid wsp:val=&quot;006E6B02&quot;/&gt;&lt;wsp:rsid wsp:val=&quot;006E6C02&quot;/&gt;&lt;wsp:rsid wsp:val=&quot;006E6C45&quot;/&gt;&lt;wsp:rsid wsp:val=&quot;006E6EF7&quot;/&gt;&lt;wsp:rsid wsp:val=&quot;006E7110&quot;/&gt;&lt;wsp:rsid wsp:val=&quot;006E7279&quot;/&gt;&lt;wsp:rsid wsp:val=&quot;006E77C2&quot;/&gt;&lt;wsp:rsid wsp:val=&quot;006E7AD4&quot;/&gt;&lt;wsp:rsid wsp:val=&quot;006E7B59&quot;/&gt;&lt;wsp:rsid wsp:val=&quot;006E7D11&quot;/&gt;&lt;wsp:rsid wsp:val=&quot;006F023C&quot;/&gt;&lt;wsp:rsid wsp:val=&quot;006F07BA&quot;/&gt;&lt;wsp:rsid wsp:val=&quot;006F09C2&quot;/&gt;&lt;wsp:rsid wsp:val=&quot;006F09CF&quot;/&gt;&lt;wsp:rsid wsp:val=&quot;006F0BC5&quot;/&gt;&lt;wsp:rsid wsp:val=&quot;006F10EE&quot;/&gt;&lt;wsp:rsid wsp:val=&quot;006F11F8&quot;/&gt;&lt;wsp:rsid wsp:val=&quot;006F132A&quot;/&gt;&lt;wsp:rsid wsp:val=&quot;006F1411&quot;/&gt;&lt;wsp:rsid wsp:val=&quot;006F1833&quot;/&gt;&lt;wsp:rsid wsp:val=&quot;006F18D6&quot;/&gt;&lt;wsp:rsid wsp:val=&quot;006F191D&quot;/&gt;&lt;wsp:rsid wsp:val=&quot;006F1CAF&quot;/&gt;&lt;wsp:rsid wsp:val=&quot;006F1D4C&quot;/&gt;&lt;wsp:rsid wsp:val=&quot;006F1D4D&quot;/&gt;&lt;wsp:rsid wsp:val=&quot;006F1E3E&quot;/&gt;&lt;wsp:rsid wsp:val=&quot;006F214C&quot;/&gt;&lt;wsp:rsid wsp:val=&quot;006F216D&quot;/&gt;&lt;wsp:rsid wsp:val=&quot;006F230C&quot;/&gt;&lt;wsp:rsid wsp:val=&quot;006F253C&quot;/&gt;&lt;wsp:rsid wsp:val=&quot;006F2581&quot;/&gt;&lt;wsp:rsid wsp:val=&quot;006F2639&quot;/&gt;&lt;wsp:rsid wsp:val=&quot;006F266D&quot;/&gt;&lt;wsp:rsid wsp:val=&quot;006F2D19&quot;/&gt;&lt;wsp:rsid wsp:val=&quot;006F3318&quot;/&gt;&lt;wsp:rsid wsp:val=&quot;006F362C&quot;/&gt;&lt;wsp:rsid wsp:val=&quot;006F3AEC&quot;/&gt;&lt;wsp:rsid wsp:val=&quot;006F3EAA&quot;/&gt;&lt;wsp:rsid wsp:val=&quot;006F3F33&quot;/&gt;&lt;wsp:rsid wsp:val=&quot;006F3F90&quot;/&gt;&lt;wsp:rsid wsp:val=&quot;006F4617&quot;/&gt;&lt;wsp:rsid wsp:val=&quot;006F4767&quot;/&gt;&lt;wsp:rsid wsp:val=&quot;006F490D&quot;/&gt;&lt;wsp:rsid wsp:val=&quot;006F4A37&quot;/&gt;&lt;wsp:rsid wsp:val=&quot;006F4A73&quot;/&gt;&lt;wsp:rsid wsp:val=&quot;006F4F39&quot;/&gt;&lt;wsp:rsid wsp:val=&quot;006F57E2&quot;/&gt;&lt;wsp:rsid wsp:val=&quot;006F58B2&quot;/&gt;&lt;wsp:rsid wsp:val=&quot;006F5BE0&quot;/&gt;&lt;wsp:rsid wsp:val=&quot;006F5D9D&quot;/&gt;&lt;wsp:rsid wsp:val=&quot;006F5E7D&quot;/&gt;&lt;wsp:rsid wsp:val=&quot;006F60FA&quot;/&gt;&lt;wsp:rsid wsp:val=&quot;006F61D7&quot;/&gt;&lt;wsp:rsid wsp:val=&quot;006F6B04&quot;/&gt;&lt;wsp:rsid wsp:val=&quot;006F6B23&quot;/&gt;&lt;wsp:rsid wsp:val=&quot;006F6B9D&quot;/&gt;&lt;wsp:rsid wsp:val=&quot;006F73E1&quot;/&gt;&lt;wsp:rsid wsp:val=&quot;006F7578&quot;/&gt;&lt;wsp:rsid wsp:val=&quot;006F78B7&quot;/&gt;&lt;wsp:rsid wsp:val=&quot;006F7AE6&quot;/&gt;&lt;wsp:rsid wsp:val=&quot;0070016D&quot;/&gt;&lt;wsp:rsid wsp:val=&quot;00700328&quot;/&gt;&lt;wsp:rsid wsp:val=&quot;0070080C&quot;/&gt;&lt;wsp:rsid wsp:val=&quot;00700D88&quot;/&gt;&lt;wsp:rsid wsp:val=&quot;007013BF&quot;/&gt;&lt;wsp:rsid wsp:val=&quot;007014BF&quot;/&gt;&lt;wsp:rsid wsp:val=&quot;00701537&quot;/&gt;&lt;wsp:rsid wsp:val=&quot;00701914&quot;/&gt;&lt;wsp:rsid wsp:val=&quot;00701B77&quot;/&gt;&lt;wsp:rsid wsp:val=&quot;00701BA5&quot;/&gt;&lt;wsp:rsid wsp:val=&quot;00701CEA&quot;/&gt;&lt;wsp:rsid wsp:val=&quot;00701FA8&quot;/&gt;&lt;wsp:rsid wsp:val=&quot;00702063&quot;/&gt;&lt;wsp:rsid wsp:val=&quot;00702329&quot;/&gt;&lt;wsp:rsid wsp:val=&quot;007023FE&quot;/&gt;&lt;wsp:rsid wsp:val=&quot;00702505&quot;/&gt;&lt;wsp:rsid wsp:val=&quot;0070256C&quot;/&gt;&lt;wsp:rsid wsp:val=&quot;007027A4&quot;/&gt;&lt;wsp:rsid wsp:val=&quot;00702A21&quot;/&gt;&lt;wsp:rsid wsp:val=&quot;00702A94&quot;/&gt;&lt;wsp:rsid wsp:val=&quot;00702D29&quot;/&gt;&lt;wsp:rsid wsp:val=&quot;0070339F&quot;/&gt;&lt;wsp:rsid wsp:val=&quot;00703568&quot;/&gt;&lt;wsp:rsid wsp:val=&quot;00703908&quot;/&gt;&lt;wsp:rsid wsp:val=&quot;00703B1F&quot;/&gt;&lt;wsp:rsid wsp:val=&quot;00703C4A&quot;/&gt;&lt;wsp:rsid wsp:val=&quot;00703CD9&quot;/&gt;&lt;wsp:rsid wsp:val=&quot;00703D95&quot;/&gt;&lt;wsp:rsid wsp:val=&quot;00703F79&quot;/&gt;&lt;wsp:rsid wsp:val=&quot;00704145&quot;/&gt;&lt;wsp:rsid wsp:val=&quot;00704606&quot;/&gt;&lt;wsp:rsid wsp:val=&quot;007047B8&quot;/&gt;&lt;wsp:rsid wsp:val=&quot;007048EC&quot;/&gt;&lt;wsp:rsid wsp:val=&quot;00704C4F&quot;/&gt;&lt;wsp:rsid wsp:val=&quot;00705452&quot;/&gt;&lt;wsp:rsid wsp:val=&quot;00705A4C&quot;/&gt;&lt;wsp:rsid wsp:val=&quot;00706534&quot;/&gt;&lt;wsp:rsid wsp:val=&quot;00706674&quot;/&gt;&lt;wsp:rsid wsp:val=&quot;00706785&quot;/&gt;&lt;wsp:rsid wsp:val=&quot;00706C06&quot;/&gt;&lt;wsp:rsid wsp:val=&quot;00707169&quot;/&gt;&lt;wsp:rsid wsp:val=&quot;007071AA&quot;/&gt;&lt;wsp:rsid wsp:val=&quot;00707278&quot;/&gt;&lt;wsp:rsid wsp:val=&quot;007074A8&quot;/&gt;&lt;wsp:rsid wsp:val=&quot;00707508&quot;/&gt;&lt;wsp:rsid wsp:val=&quot;0070753A&quot;/&gt;&lt;wsp:rsid wsp:val=&quot;007076A7&quot;/&gt;&lt;wsp:rsid wsp:val=&quot;00707A98&quot;/&gt;&lt;wsp:rsid wsp:val=&quot;00707C86&quot;/&gt;&lt;wsp:rsid wsp:val=&quot;0071026B&quot;/&gt;&lt;wsp:rsid wsp:val=&quot;007105B1&quot;/&gt;&lt;wsp:rsid wsp:val=&quot;007106E5&quot;/&gt;&lt;wsp:rsid wsp:val=&quot;00710B31&quot;/&gt;&lt;wsp:rsid wsp:val=&quot;00710BED&quot;/&gt;&lt;wsp:rsid wsp:val=&quot;00710D91&quot;/&gt;&lt;wsp:rsid wsp:val=&quot;00710E01&quot;/&gt;&lt;wsp:rsid wsp:val=&quot;007110C2&quot;/&gt;&lt;wsp:rsid wsp:val=&quot;0071112F&quot;/&gt;&lt;wsp:rsid wsp:val=&quot;00711472&quot;/&gt;&lt;wsp:rsid wsp:val=&quot;00711767&quot;/&gt;&lt;wsp:rsid wsp:val=&quot;00711A45&quot;/&gt;&lt;wsp:rsid wsp:val=&quot;00711AC5&quot;/&gt;&lt;wsp:rsid wsp:val=&quot;00711D33&quot;/&gt;&lt;wsp:rsid wsp:val=&quot;00712009&quot;/&gt;&lt;wsp:rsid wsp:val=&quot;007126C2&quot;/&gt;&lt;wsp:rsid wsp:val=&quot;00712948&quot;/&gt;&lt;wsp:rsid wsp:val=&quot;007129BA&quot;/&gt;&lt;wsp:rsid wsp:val=&quot;007129CE&quot;/&gt;&lt;wsp:rsid wsp:val=&quot;00712C05&quot;/&gt;&lt;wsp:rsid wsp:val=&quot;00712DDC&quot;/&gt;&lt;wsp:rsid wsp:val=&quot;00712E4C&quot;/&gt;&lt;wsp:rsid wsp:val=&quot;007131A1&quot;/&gt;&lt;wsp:rsid wsp:val=&quot;00713500&quot;/&gt;&lt;wsp:rsid wsp:val=&quot;00713520&quot;/&gt;&lt;wsp:rsid wsp:val=&quot;0071371F&quot;/&gt;&lt;wsp:rsid wsp:val=&quot;00713858&quot;/&gt;&lt;wsp:rsid wsp:val=&quot;00713A16&quot;/&gt;&lt;wsp:rsid wsp:val=&quot;00713A96&quot;/&gt;&lt;wsp:rsid wsp:val=&quot;00713AAA&quot;/&gt;&lt;wsp:rsid wsp:val=&quot;00713E6D&quot;/&gt;&lt;wsp:rsid wsp:val=&quot;00713F8F&quot;/&gt;&lt;wsp:rsid wsp:val=&quot;007141F7&quot;/&gt;&lt;wsp:rsid wsp:val=&quot;007146C0&quot;/&gt;&lt;wsp:rsid wsp:val=&quot;00714753&quot;/&gt;&lt;wsp:rsid wsp:val=&quot;00714754&quot;/&gt;&lt;wsp:rsid wsp:val=&quot;00714761&quot;/&gt;&lt;wsp:rsid wsp:val=&quot;007147DD&quot;/&gt;&lt;wsp:rsid wsp:val=&quot;00714940&quot;/&gt;&lt;wsp:rsid wsp:val=&quot;00714AE5&quot;/&gt;&lt;wsp:rsid wsp:val=&quot;00714D13&quot;/&gt;&lt;wsp:rsid wsp:val=&quot;00714D26&quot;/&gt;&lt;wsp:rsid wsp:val=&quot;00714D74&quot;/&gt;&lt;wsp:rsid wsp:val=&quot;00714FD0&quot;/&gt;&lt;wsp:rsid wsp:val=&quot;007150BE&quot;/&gt;&lt;wsp:rsid wsp:val=&quot;00715165&quot;/&gt;&lt;wsp:rsid wsp:val=&quot;00715253&quot;/&gt;&lt;wsp:rsid wsp:val=&quot;00715382&quot;/&gt;&lt;wsp:rsid wsp:val=&quot;007157A5&quot;/&gt;&lt;wsp:rsid wsp:val=&quot;007159EB&quot;/&gt;&lt;wsp:rsid wsp:val=&quot;00715B76&quot;/&gt;&lt;wsp:rsid wsp:val=&quot;007160D4&quot;/&gt;&lt;wsp:rsid wsp:val=&quot;0071621C&quot;/&gt;&lt;wsp:rsid wsp:val=&quot;00716758&quot;/&gt;&lt;wsp:rsid wsp:val=&quot;00716A79&quot;/&gt;&lt;wsp:rsid wsp:val=&quot;00716EC5&quot;/&gt;&lt;wsp:rsid wsp:val=&quot;00717113&quot;/&gt;&lt;wsp:rsid wsp:val=&quot;00717202&quot;/&gt;&lt;wsp:rsid wsp:val=&quot;00717275&quot;/&gt;&lt;wsp:rsid wsp:val=&quot;007174AE&quot;/&gt;&lt;wsp:rsid wsp:val=&quot;0071769C&quot;/&gt;&lt;wsp:rsid wsp:val=&quot;0071771B&quot;/&gt;&lt;wsp:rsid wsp:val=&quot;00717794&quot;/&gt;&lt;wsp:rsid wsp:val=&quot;00717A1B&quot;/&gt;&lt;wsp:rsid wsp:val=&quot;00717AB9&quot;/&gt;&lt;wsp:rsid wsp:val=&quot;00717E89&quot;/&gt;&lt;wsp:rsid wsp:val=&quot;0072012D&quot;/&gt;&lt;wsp:rsid wsp:val=&quot;00720335&quot;/&gt;&lt;wsp:rsid wsp:val=&quot;007203A3&quot;/&gt;&lt;wsp:rsid wsp:val=&quot;007204D0&quot;/&gt;&lt;wsp:rsid wsp:val=&quot;00720696&quot;/&gt;&lt;wsp:rsid wsp:val=&quot;007207DC&quot;/&gt;&lt;wsp:rsid wsp:val=&quot;007209AE&quot;/&gt;&lt;wsp:rsid wsp:val=&quot;007209B0&quot;/&gt;&lt;wsp:rsid wsp:val=&quot;00720A6B&quot;/&gt;&lt;wsp:rsid wsp:val=&quot;00720CAF&quot;/&gt;&lt;wsp:rsid wsp:val=&quot;00720E64&quot;/&gt;&lt;wsp:rsid wsp:val=&quot;00720F26&quot;/&gt;&lt;wsp:rsid wsp:val=&quot;007211B5&quot;/&gt;&lt;wsp:rsid wsp:val=&quot;00721DDF&quot;/&gt;&lt;wsp:rsid wsp:val=&quot;00721EF8&quot;/&gt;&lt;wsp:rsid wsp:val=&quot;007220B6&quot;/&gt;&lt;wsp:rsid wsp:val=&quot;00722355&quot;/&gt;&lt;wsp:rsid wsp:val=&quot;00722557&quot;/&gt;&lt;wsp:rsid wsp:val=&quot;0072262C&quot;/&gt;&lt;wsp:rsid wsp:val=&quot;007228A4&quot;/&gt;&lt;wsp:rsid wsp:val=&quot;00722D25&quot;/&gt;&lt;wsp:rsid wsp:val=&quot;00722E53&quot;/&gt;&lt;wsp:rsid wsp:val=&quot;00723231&quot;/&gt;&lt;wsp:rsid wsp:val=&quot;0072352E&quot;/&gt;&lt;wsp:rsid wsp:val=&quot;007235C6&quot;/&gt;&lt;wsp:rsid wsp:val=&quot;00723A51&quot;/&gt;&lt;wsp:rsid wsp:val=&quot;00723C17&quot;/&gt;&lt;wsp:rsid wsp:val=&quot;00723D14&quot;/&gt;&lt;wsp:rsid wsp:val=&quot;007242DF&quot;/&gt;&lt;wsp:rsid wsp:val=&quot;007242F4&quot;/&gt;&lt;wsp:rsid wsp:val=&quot;0072442F&quot;/&gt;&lt;wsp:rsid wsp:val=&quot;0072456E&quot;/&gt;&lt;wsp:rsid wsp:val=&quot;0072473D&quot;/&gt;&lt;wsp:rsid wsp:val=&quot;00724870&quot;/&gt;&lt;wsp:rsid wsp:val=&quot;00724B55&quot;/&gt;&lt;wsp:rsid wsp:val=&quot;00724E8F&quot;/&gt;&lt;wsp:rsid wsp:val=&quot;00724ED8&quot;/&gt;&lt;wsp:rsid wsp:val=&quot;00724F09&quot;/&gt;&lt;wsp:rsid wsp:val=&quot;00724F91&quot;/&gt;&lt;wsp:rsid wsp:val=&quot;00725084&quot;/&gt;&lt;wsp:rsid wsp:val=&quot;007250FC&quot;/&gt;&lt;wsp:rsid wsp:val=&quot;00725362&quot;/&gt;&lt;wsp:rsid wsp:val=&quot;0072557B&quot;/&gt;&lt;wsp:rsid wsp:val=&quot;00725DAC&quot;/&gt;&lt;wsp:rsid wsp:val=&quot;00725E84&quot;/&gt;&lt;wsp:rsid wsp:val=&quot;0072605D&quot;/&gt;&lt;wsp:rsid wsp:val=&quot;0072607F&quot;/&gt;&lt;wsp:rsid wsp:val=&quot;0072655E&quot;/&gt;&lt;wsp:rsid wsp:val=&quot;0072659A&quot;/&gt;&lt;wsp:rsid wsp:val=&quot;007265AC&quot;/&gt;&lt;wsp:rsid wsp:val=&quot;007266E7&quot;/&gt;&lt;wsp:rsid wsp:val=&quot;007267F5&quot;/&gt;&lt;wsp:rsid wsp:val=&quot;00726890&quot;/&gt;&lt;wsp:rsid wsp:val=&quot;00726B0C&quot;/&gt;&lt;wsp:rsid wsp:val=&quot;00726B3B&quot;/&gt;&lt;wsp:rsid wsp:val=&quot;00726CFC&quot;/&gt;&lt;wsp:rsid wsp:val=&quot;00726DB4&quot;/&gt;&lt;wsp:rsid wsp:val=&quot;00726EB5&quot;/&gt;&lt;wsp:rsid wsp:val=&quot;00727089&quot;/&gt;&lt;wsp:rsid wsp:val=&quot;00727830&quot;/&gt;&lt;wsp:rsid wsp:val=&quot;00727B51&quot;/&gt;&lt;wsp:rsid wsp:val=&quot;00727E7A&quot;/&gt;&lt;wsp:rsid wsp:val=&quot;0073001A&quot;/&gt;&lt;wsp:rsid wsp:val=&quot;0073003C&quot;/&gt;&lt;wsp:rsid wsp:val=&quot;00730068&quot;/&gt;&lt;wsp:rsid wsp:val=&quot;0073043F&quot;/&gt;&lt;wsp:rsid wsp:val=&quot;007307A7&quot;/&gt;&lt;wsp:rsid wsp:val=&quot;00730813&quot;/&gt;&lt;wsp:rsid wsp:val=&quot;00730B9B&quot;/&gt;&lt;wsp:rsid wsp:val=&quot;00730D39&quot;/&gt;&lt;wsp:rsid wsp:val=&quot;00730D43&quot;/&gt;&lt;wsp:rsid wsp:val=&quot;00730EAC&quot;/&gt;&lt;wsp:rsid wsp:val=&quot;00730F06&quot;/&gt;&lt;wsp:rsid wsp:val=&quot;00731403&quot;/&gt;&lt;wsp:rsid wsp:val=&quot;0073141B&quot;/&gt;&lt;wsp:rsid wsp:val=&quot;00731B9A&quot;/&gt;&lt;wsp:rsid wsp:val=&quot;00732354&quot;/&gt;&lt;wsp:rsid wsp:val=&quot;007327D1&quot;/&gt;&lt;wsp:rsid wsp:val=&quot;00732B25&quot;/&gt;&lt;wsp:rsid wsp:val=&quot;00732C3C&quot;/&gt;&lt;wsp:rsid wsp:val=&quot;00732DD4&quot;/&gt;&lt;wsp:rsid wsp:val=&quot;00733028&quot;/&gt;&lt;wsp:rsid wsp:val=&quot;00733191&quot;/&gt;&lt;wsp:rsid wsp:val=&quot;0073338E&quot;/&gt;&lt;wsp:rsid wsp:val=&quot;007333D5&quot;/&gt;&lt;wsp:rsid wsp:val=&quot;00733593&quot;/&gt;&lt;wsp:rsid wsp:val=&quot;007335FA&quot;/&gt;&lt;wsp:rsid wsp:val=&quot;007336C4&quot;/&gt;&lt;wsp:rsid wsp:val=&quot;007336C6&quot;/&gt;&lt;wsp:rsid wsp:val=&quot;0073375A&quot;/&gt;&lt;wsp:rsid wsp:val=&quot;0073381D&quot;/&gt;&lt;wsp:rsid wsp:val=&quot;00733937&quot;/&gt;&lt;wsp:rsid wsp:val=&quot;00733D3E&quot;/&gt;&lt;wsp:rsid wsp:val=&quot;00733E88&quot;/&gt;&lt;wsp:rsid wsp:val=&quot;00733FEC&quot;/&gt;&lt;wsp:rsid wsp:val=&quot;00734098&quot;/&gt;&lt;wsp:rsid wsp:val=&quot;007349B3&quot;/&gt;&lt;wsp:rsid wsp:val=&quot;00734AAD&quot;/&gt;&lt;wsp:rsid wsp:val=&quot;00734B75&quot;/&gt;&lt;wsp:rsid wsp:val=&quot;00734E52&quot;/&gt;&lt;wsp:rsid wsp:val=&quot;007351AA&quot;/&gt;&lt;wsp:rsid wsp:val=&quot;007353E0&quot;/&gt;&lt;wsp:rsid wsp:val=&quot;00735563&quot;/&gt;&lt;wsp:rsid wsp:val=&quot;0073572B&quot;/&gt;&lt;wsp:rsid wsp:val=&quot;00735979&quot;/&gt;&lt;wsp:rsid wsp:val=&quot;00735AC6&quot;/&gt;&lt;wsp:rsid wsp:val=&quot;00735CAA&quot;/&gt;&lt;wsp:rsid wsp:val=&quot;00736042&quot;/&gt;&lt;wsp:rsid wsp:val=&quot;00736282&quot;/&gt;&lt;wsp:rsid wsp:val=&quot;00736482&quot;/&gt;&lt;wsp:rsid wsp:val=&quot;00736484&quot;/&gt;&lt;wsp:rsid wsp:val=&quot;007364CC&quot;/&gt;&lt;wsp:rsid wsp:val=&quot;0073694C&quot;/&gt;&lt;wsp:rsid wsp:val=&quot;00736958&quot;/&gt;&lt;wsp:rsid wsp:val=&quot;00736B8D&quot;/&gt;&lt;wsp:rsid wsp:val=&quot;00736D4A&quot;/&gt;&lt;wsp:rsid wsp:val=&quot;00736EF7&quot;/&gt;&lt;wsp:rsid wsp:val=&quot;00736F2F&quot;/&gt;&lt;wsp:rsid wsp:val=&quot;0073721B&quot;/&gt;&lt;wsp:rsid wsp:val=&quot;007373AB&quot;/&gt;&lt;wsp:rsid wsp:val=&quot;007374BB&quot;/&gt;&lt;wsp:rsid wsp:val=&quot;0073772A&quot;/&gt;&lt;wsp:rsid wsp:val=&quot;00737919&quot;/&gt;&lt;wsp:rsid wsp:val=&quot;00737B70&quot;/&gt;&lt;wsp:rsid wsp:val=&quot;00737BB3&quot;/&gt;&lt;wsp:rsid wsp:val=&quot;007401F6&quot;/&gt;&lt;wsp:rsid wsp:val=&quot;0074057C&quot;/&gt;&lt;wsp:rsid wsp:val=&quot;00740602&quot;/&gt;&lt;wsp:rsid wsp:val=&quot;007408E4&quot;/&gt;&lt;wsp:rsid wsp:val=&quot;00740AF5&quot;/&gt;&lt;wsp:rsid wsp:val=&quot;00740E7E&quot;/&gt;&lt;wsp:rsid wsp:val=&quot;00740F37&quot;/&gt;&lt;wsp:rsid wsp:val=&quot;007412BF&quot;/&gt;&lt;wsp:rsid wsp:val=&quot;0074142D&quot;/&gt;&lt;wsp:rsid wsp:val=&quot;007418D2&quot;/&gt;&lt;wsp:rsid wsp:val=&quot;00741E36&quot;/&gt;&lt;wsp:rsid wsp:val=&quot;00741FCA&quot;/&gt;&lt;wsp:rsid wsp:val=&quot;0074209D&quot;/&gt;&lt;wsp:rsid wsp:val=&quot;007421BD&quot;/&gt;&lt;wsp:rsid wsp:val=&quot;007423FD&quot;/&gt;&lt;wsp:rsid wsp:val=&quot;007427B6&quot;/&gt;&lt;wsp:rsid wsp:val=&quot;0074288A&quot;/&gt;&lt;wsp:rsid wsp:val=&quot;00742933&quot;/&gt;&lt;wsp:rsid wsp:val=&quot;00742BAA&quot;/&gt;&lt;wsp:rsid wsp:val=&quot;007433F8&quot;/&gt;&lt;wsp:rsid wsp:val=&quot;00743546&quot;/&gt;&lt;wsp:rsid wsp:val=&quot;0074357F&quot;/&gt;&lt;wsp:rsid wsp:val=&quot;00743A3A&quot;/&gt;&lt;wsp:rsid wsp:val=&quot;00743AE8&quot;/&gt;&lt;wsp:rsid wsp:val=&quot;00744276&quot;/&gt;&lt;wsp:rsid wsp:val=&quot;007444A3&quot;/&gt;&lt;wsp:rsid wsp:val=&quot;00744596&quot;/&gt;&lt;wsp:rsid wsp:val=&quot;007445C3&quot;/&gt;&lt;wsp:rsid wsp:val=&quot;0074498C&quot;/&gt;&lt;wsp:rsid wsp:val=&quot;00744A8A&quot;/&gt;&lt;wsp:rsid wsp:val=&quot;00744B10&quot;/&gt;&lt;wsp:rsid wsp:val=&quot;00744BF8&quot;/&gt;&lt;wsp:rsid wsp:val=&quot;00744D3B&quot;/&gt;&lt;wsp:rsid wsp:val=&quot;00745D04&quot;/&gt;&lt;wsp:rsid wsp:val=&quot;00746103&quot;/&gt;&lt;wsp:rsid wsp:val=&quot;007464FA&quot;/&gt;&lt;wsp:rsid wsp:val=&quot;0074671B&quot;/&gt;&lt;wsp:rsid wsp:val=&quot;00746822&quot;/&gt;&lt;wsp:rsid wsp:val=&quot;00746EAE&quot;/&gt;&lt;wsp:rsid wsp:val=&quot;00747821&quot;/&gt;&lt;wsp:rsid wsp:val=&quot;0074799D&quot;/&gt;&lt;wsp:rsid wsp:val=&quot;00747B6C&quot;/&gt;&lt;wsp:rsid wsp:val=&quot;00747CA9&quot;/&gt;&lt;wsp:rsid wsp:val=&quot;00747D34&quot;/&gt;&lt;wsp:rsid wsp:val=&quot;00747F17&quot;/&gt;&lt;wsp:rsid wsp:val=&quot;00747F58&quot;/&gt;&lt;wsp:rsid wsp:val=&quot;00750001&quot;/&gt;&lt;wsp:rsid wsp:val=&quot;00750271&quot;/&gt;&lt;wsp:rsid wsp:val=&quot;00750B83&quot;/&gt;&lt;wsp:rsid wsp:val=&quot;00750DF6&quot;/&gt;&lt;wsp:rsid wsp:val=&quot;00750EF6&quot;/&gt;&lt;wsp:rsid wsp:val=&quot;0075106C&quot;/&gt;&lt;wsp:rsid wsp:val=&quot;007516E4&quot;/&gt;&lt;wsp:rsid wsp:val=&quot;00751BEB&quot;/&gt;&lt;wsp:rsid wsp:val=&quot;00751EBD&quot;/&gt;&lt;wsp:rsid wsp:val=&quot;00751F4F&quot;/&gt;&lt;wsp:rsid wsp:val=&quot;00751F57&quot;/&gt;&lt;wsp:rsid wsp:val=&quot;00752054&quot;/&gt;&lt;wsp:rsid wsp:val=&quot;0075256B&quot;/&gt;&lt;wsp:rsid wsp:val=&quot;00752699&quot;/&gt;&lt;wsp:rsid wsp:val=&quot;007526FF&quot;/&gt;&lt;wsp:rsid wsp:val=&quot;00752C2F&quot;/&gt;&lt;wsp:rsid wsp:val=&quot;00752D94&quot;/&gt;&lt;wsp:rsid wsp:val=&quot;00753075&quot;/&gt;&lt;wsp:rsid wsp:val=&quot;007530EE&quot;/&gt;&lt;wsp:rsid wsp:val=&quot;0075325C&quot;/&gt;&lt;wsp:rsid wsp:val=&quot;007532EB&quot;/&gt;&lt;wsp:rsid wsp:val=&quot;00753525&quot;/&gt;&lt;wsp:rsid wsp:val=&quot;00753A8E&quot;/&gt;&lt;wsp:rsid wsp:val=&quot;00753C4C&quot;/&gt;&lt;wsp:rsid wsp:val=&quot;00753D0D&quot;/&gt;&lt;wsp:rsid wsp:val=&quot;00753E7F&quot;/&gt;&lt;wsp:rsid wsp:val=&quot;00754257&quot;/&gt;&lt;wsp:rsid wsp:val=&quot;00754A8E&quot;/&gt;&lt;wsp:rsid wsp:val=&quot;00754AD8&quot;/&gt;&lt;wsp:rsid wsp:val=&quot;00754D6C&quot;/&gt;&lt;wsp:rsid wsp:val=&quot;00755081&quot;/&gt;&lt;wsp:rsid wsp:val=&quot;007553C4&quot;/&gt;&lt;wsp:rsid wsp:val=&quot;00755B30&quot;/&gt;&lt;wsp:rsid wsp:val=&quot;00755CF5&quot;/&gt;&lt;wsp:rsid wsp:val=&quot;00755EA2&quot;/&gt;&lt;wsp:rsid wsp:val=&quot;00756449&quot;/&gt;&lt;wsp:rsid wsp:val=&quot;0075645B&quot;/&gt;&lt;wsp:rsid wsp:val=&quot;0075665C&quot;/&gt;&lt;wsp:rsid wsp:val=&quot;007566D0&quot;/&gt;&lt;wsp:rsid wsp:val=&quot;0075690C&quot;/&gt;&lt;wsp:rsid wsp:val=&quot;00756CE5&quot;/&gt;&lt;wsp:rsid wsp:val=&quot;00757A92&quot;/&gt;&lt;wsp:rsid wsp:val=&quot;00757B17&quot;/&gt;&lt;wsp:rsid wsp:val=&quot;0076011D&quot;/&gt;&lt;wsp:rsid wsp:val=&quot;00760224&quot;/&gt;&lt;wsp:rsid wsp:val=&quot;007608C7&quot;/&gt;&lt;wsp:rsid wsp:val=&quot;0076099C&quot;/&gt;&lt;wsp:rsid wsp:val=&quot;00760EBC&quot;/&gt;&lt;wsp:rsid wsp:val=&quot;007610B2&quot;/&gt;&lt;wsp:rsid wsp:val=&quot;007610BE&quot;/&gt;&lt;wsp:rsid wsp:val=&quot;0076117D&quot;/&gt;&lt;wsp:rsid wsp:val=&quot;00761357&quot;/&gt;&lt;wsp:rsid wsp:val=&quot;00761FC0&quot;/&gt;&lt;wsp:rsid wsp:val=&quot;00762185&quot;/&gt;&lt;wsp:rsid wsp:val=&quot;007622D0&quot;/&gt;&lt;wsp:rsid wsp:val=&quot;00762463&quot;/&gt;&lt;wsp:rsid wsp:val=&quot;007627CB&quot;/&gt;&lt;wsp:rsid wsp:val=&quot;007628DD&quot;/&gt;&lt;wsp:rsid wsp:val=&quot;00762970&quot;/&gt;&lt;wsp:rsid wsp:val=&quot;00762A21&quot;/&gt;&lt;wsp:rsid wsp:val=&quot;00763200&quot;/&gt;&lt;wsp:rsid wsp:val=&quot;00763749&quot;/&gt;&lt;wsp:rsid wsp:val=&quot;007637EF&quot;/&gt;&lt;wsp:rsid wsp:val=&quot;007639C5&quot;/&gt;&lt;wsp:rsid wsp:val=&quot;00763AD9&quot;/&gt;&lt;wsp:rsid wsp:val=&quot;00763E57&quot;/&gt;&lt;wsp:rsid wsp:val=&quot;00763F4C&quot;/&gt;&lt;wsp:rsid wsp:val=&quot;0076424D&quot;/&gt;&lt;wsp:rsid wsp:val=&quot;007642AC&quot;/&gt;&lt;wsp:rsid wsp:val=&quot;0076435F&quot;/&gt;&lt;wsp:rsid wsp:val=&quot;0076468B&quot;/&gt;&lt;wsp:rsid wsp:val=&quot;00764706&quot;/&gt;&lt;wsp:rsid wsp:val=&quot;0076471C&quot;/&gt;&lt;wsp:rsid wsp:val=&quot;00764787&quot;/&gt;&lt;wsp:rsid wsp:val=&quot;007649BD&quot;/&gt;&lt;wsp:rsid wsp:val=&quot;00764A59&quot;/&gt;&lt;wsp:rsid wsp:val=&quot;00764EC0&quot;/&gt;&lt;wsp:rsid wsp:val=&quot;00764FB0&quot;/&gt;&lt;wsp:rsid wsp:val=&quot;00765228&quot;/&gt;&lt;wsp:rsid wsp:val=&quot;00765312&quot;/&gt;&lt;wsp:rsid wsp:val=&quot;007654EE&quot;/&gt;&lt;wsp:rsid wsp:val=&quot;00765537&quot;/&gt;&lt;wsp:rsid wsp:val=&quot;007655F8&quot;/&gt;&lt;wsp:rsid wsp:val=&quot;0076564D&quot;/&gt;&lt;wsp:rsid wsp:val=&quot;00765674&quot;/&gt;&lt;wsp:rsid wsp:val=&quot;00765BAA&quot;/&gt;&lt;wsp:rsid wsp:val=&quot;00765C0D&quot;/&gt;&lt;wsp:rsid wsp:val=&quot;00765F04&quot;/&gt;&lt;wsp:rsid wsp:val=&quot;00766316&quot;/&gt;&lt;wsp:rsid wsp:val=&quot;007664BA&quot;/&gt;&lt;wsp:rsid wsp:val=&quot;007668F1&quot;/&gt;&lt;wsp:rsid wsp:val=&quot;007668F8&quot;/&gt;&lt;wsp:rsid wsp:val=&quot;00766BA4&quot;/&gt;&lt;wsp:rsid wsp:val=&quot;00766D68&quot;/&gt;&lt;wsp:rsid wsp:val=&quot;007674B0&quot;/&gt;&lt;wsp:rsid wsp:val=&quot;00767602&quot;/&gt;&lt;wsp:rsid wsp:val=&quot;00767CF3&quot;/&gt;&lt;wsp:rsid wsp:val=&quot;00767DBC&quot;/&gt;&lt;wsp:rsid wsp:val=&quot;0077060E&quot;/&gt;&lt;wsp:rsid wsp:val=&quot;0077063C&quot;/&gt;&lt;wsp:rsid wsp:val=&quot;00770679&quot;/&gt;&lt;wsp:rsid wsp:val=&quot;00770803&quot;/&gt;&lt;wsp:rsid wsp:val=&quot;00770864&quot;/&gt;&lt;wsp:rsid wsp:val=&quot;00770E19&quot;/&gt;&lt;wsp:rsid wsp:val=&quot;00770E9D&quot;/&gt;&lt;wsp:rsid wsp:val=&quot;00770FCD&quot;/&gt;&lt;wsp:rsid wsp:val=&quot;0077126B&quot;/&gt;&lt;wsp:rsid wsp:val=&quot;00771311&quot;/&gt;&lt;wsp:rsid wsp:val=&quot;0077139F&quot;/&gt;&lt;wsp:rsid wsp:val=&quot;00771613&quot;/&gt;&lt;wsp:rsid wsp:val=&quot;007716AC&quot;/&gt;&lt;wsp:rsid wsp:val=&quot;007717C6&quot;/&gt;&lt;wsp:rsid wsp:val=&quot;00771BC9&quot;/&gt;&lt;wsp:rsid wsp:val=&quot;00772048&quot;/&gt;&lt;wsp:rsid wsp:val=&quot;00772216&quot;/&gt;&lt;wsp:rsid wsp:val=&quot;00772422&quot;/&gt;&lt;wsp:rsid wsp:val=&quot;007727E4&quot;/&gt;&lt;wsp:rsid wsp:val=&quot;0077295B&quot;/&gt;&lt;wsp:rsid wsp:val=&quot;00772BDF&quot;/&gt;&lt;wsp:rsid wsp:val=&quot;00772C9F&quot;/&gt;&lt;wsp:rsid wsp:val=&quot;00772D54&quot;/&gt;&lt;wsp:rsid wsp:val=&quot;007732D0&quot;/&gt;&lt;wsp:rsid wsp:val=&quot;00773497&quot;/&gt;&lt;wsp:rsid wsp:val=&quot;00773700&quot;/&gt;&lt;wsp:rsid wsp:val=&quot;0077421F&quot;/&gt;&lt;wsp:rsid wsp:val=&quot;00774241&quot;/&gt;&lt;wsp:rsid wsp:val=&quot;007745B3&quot;/&gt;&lt;wsp:rsid wsp:val=&quot;00774980&quot;/&gt;&lt;wsp:rsid wsp:val=&quot;007749CB&quot;/&gt;&lt;wsp:rsid wsp:val=&quot;00774D56&quot;/&gt;&lt;wsp:rsid wsp:val=&quot;00774E0D&quot;/&gt;&lt;wsp:rsid wsp:val=&quot;00774E84&quot;/&gt;&lt;wsp:rsid wsp:val=&quot;00774E8A&quot;/&gt;&lt;wsp:rsid wsp:val=&quot;00774F7F&quot;/&gt;&lt;wsp:rsid wsp:val=&quot;0077501A&quot;/&gt;&lt;wsp:rsid wsp:val=&quot;00775249&quot;/&gt;&lt;wsp:rsid wsp:val=&quot;007756D6&quot;/&gt;&lt;wsp:rsid wsp:val=&quot;00775957&quot;/&gt;&lt;wsp:rsid wsp:val=&quot;00775B5D&quot;/&gt;&lt;wsp:rsid wsp:val=&quot;00775D30&quot;/&gt;&lt;wsp:rsid wsp:val=&quot;00775EB5&quot;/&gt;&lt;wsp:rsid wsp:val=&quot;007767D9&quot;/&gt;&lt;wsp:rsid wsp:val=&quot;007767EB&quot;/&gt;&lt;wsp:rsid wsp:val=&quot;007768F5&quot;/&gt;&lt;wsp:rsid wsp:val=&quot;00776B68&quot;/&gt;&lt;wsp:rsid wsp:val=&quot;00776CBC&quot;/&gt;&lt;wsp:rsid wsp:val=&quot;00776D61&quot;/&gt;&lt;wsp:rsid wsp:val=&quot;00776DFE&quot;/&gt;&lt;wsp:rsid wsp:val=&quot;0077730E&quot;/&gt;&lt;wsp:rsid wsp:val=&quot;00777607&quot;/&gt;&lt;wsp:rsid wsp:val=&quot;0077765B&quot;/&gt;&lt;wsp:rsid wsp:val=&quot;007777D0&quot;/&gt;&lt;wsp:rsid wsp:val=&quot;00777825&quot;/&gt;&lt;wsp:rsid wsp:val=&quot;00777871&quot;/&gt;&lt;wsp:rsid wsp:val=&quot;00777AC1&quot;/&gt;&lt;wsp:rsid wsp:val=&quot;00777B43&quot;/&gt;&lt;wsp:rsid wsp:val=&quot;00777BC1&quot;/&gt;&lt;wsp:rsid wsp:val=&quot;00777F33&quot;/&gt;&lt;wsp:rsid wsp:val=&quot;00777F93&quot;/&gt;&lt;wsp:rsid wsp:val=&quot;00780274&quot;/&gt;&lt;wsp:rsid wsp:val=&quot;007802BC&quot;/&gt;&lt;wsp:rsid wsp:val=&quot;007802F9&quot;/&gt;&lt;wsp:rsid wsp:val=&quot;007803E8&quot;/&gt;&lt;wsp:rsid wsp:val=&quot;007806C9&quot;/&gt;&lt;wsp:rsid wsp:val=&quot;00780905&quot;/&gt;&lt;wsp:rsid wsp:val=&quot;00780D1E&quot;/&gt;&lt;wsp:rsid wsp:val=&quot;00780E39&quot;/&gt;&lt;wsp:rsid wsp:val=&quot;00781011&quot;/&gt;&lt;wsp:rsid wsp:val=&quot;00781C5F&quot;/&gt;&lt;wsp:rsid wsp:val=&quot;00781FC0&quot;/&gt;&lt;wsp:rsid wsp:val=&quot;00782802&quot;/&gt;&lt;wsp:rsid wsp:val=&quot;00782DD4&quot;/&gt;&lt;wsp:rsid wsp:val=&quot;00783098&quot;/&gt;&lt;wsp:rsid wsp:val=&quot;007831D8&quot;/&gt;&lt;wsp:rsid wsp:val=&quot;007832A3&quot;/&gt;&lt;wsp:rsid wsp:val=&quot;007834D7&quot;/&gt;&lt;wsp:rsid wsp:val=&quot;007834F5&quot;/&gt;&lt;wsp:rsid wsp:val=&quot;007837AA&quot;/&gt;&lt;wsp:rsid wsp:val=&quot;0078395B&quot;/&gt;&lt;wsp:rsid wsp:val=&quot;00783C28&quot;/&gt;&lt;wsp:rsid wsp:val=&quot;00783D4F&quot;/&gt;&lt;wsp:rsid wsp:val=&quot;00783EFA&quot;/&gt;&lt;wsp:rsid wsp:val=&quot;007841DC&quot;/&gt;&lt;wsp:rsid wsp:val=&quot;00784260&quot;/&gt;&lt;wsp:rsid wsp:val=&quot;00784303&quot;/&gt;&lt;wsp:rsid wsp:val=&quot;00784435&quot;/&gt;&lt;wsp:rsid wsp:val=&quot;00784618&quot;/&gt;&lt;wsp:rsid wsp:val=&quot;00784C19&quot;/&gt;&lt;wsp:rsid wsp:val=&quot;00784E5D&quot;/&gt;&lt;wsp:rsid wsp:val=&quot;00785029&quot;/&gt;&lt;wsp:rsid wsp:val=&quot;0078571B&quot;/&gt;&lt;wsp:rsid wsp:val=&quot;0078576E&quot;/&gt;&lt;wsp:rsid wsp:val=&quot;00785B70&quot;/&gt;&lt;wsp:rsid wsp:val=&quot;00785C5B&quot;/&gt;&lt;wsp:rsid wsp:val=&quot;00785E96&quot;/&gt;&lt;wsp:rsid wsp:val=&quot;00785EF9&quot;/&gt;&lt;wsp:rsid wsp:val=&quot;00785F92&quot;/&gt;&lt;wsp:rsid wsp:val=&quot;007861C6&quot;/&gt;&lt;wsp:rsid wsp:val=&quot;007862D5&quot;/&gt;&lt;wsp:rsid wsp:val=&quot;00786456&quot;/&gt;&lt;wsp:rsid wsp:val=&quot;0078660E&quot;/&gt;&lt;wsp:rsid wsp:val=&quot;007866F6&quot;/&gt;&lt;wsp:rsid wsp:val=&quot;00786C09&quot;/&gt;&lt;wsp:rsid wsp:val=&quot;00787012&quot;/&gt;&lt;wsp:rsid wsp:val=&quot;007871C7&quot;/&gt;&lt;wsp:rsid wsp:val=&quot;007872BB&quot;/&gt;&lt;wsp:rsid wsp:val=&quot;0078732B&quot;/&gt;&lt;wsp:rsid wsp:val=&quot;007873C4&quot;/&gt;&lt;wsp:rsid wsp:val=&quot;00787567&quot;/&gt;&lt;wsp:rsid wsp:val=&quot;0078767D&quot;/&gt;&lt;wsp:rsid wsp:val=&quot;0078769D&quot;/&gt;&lt;wsp:rsid wsp:val=&quot;00787964&quot;/&gt;&lt;wsp:rsid wsp:val=&quot;00787A71&quot;/&gt;&lt;wsp:rsid wsp:val=&quot;00787B92&quot;/&gt;&lt;wsp:rsid wsp:val=&quot;007903E5&quot;/&gt;&lt;wsp:rsid wsp:val=&quot;00790C01&quot;/&gt;&lt;wsp:rsid wsp:val=&quot;00790CF4&quot;/&gt;&lt;wsp:rsid wsp:val=&quot;00790DD8&quot;/&gt;&lt;wsp:rsid wsp:val=&quot;00790F33&quot;/&gt;&lt;wsp:rsid wsp:val=&quot;00791341&quot;/&gt;&lt;wsp:rsid wsp:val=&quot;00791343&quot;/&gt;&lt;wsp:rsid wsp:val=&quot;00791427&quot;/&gt;&lt;wsp:rsid wsp:val=&quot;007915D8&quot;/&gt;&lt;wsp:rsid wsp:val=&quot;00791A5F&quot;/&gt;&lt;wsp:rsid wsp:val=&quot;00791BF5&quot;/&gt;&lt;wsp:rsid wsp:val=&quot;00791C2D&quot;/&gt;&lt;wsp:rsid wsp:val=&quot;00791E32&quot;/&gt;&lt;wsp:rsid wsp:val=&quot;007920CC&quot;/&gt;&lt;wsp:rsid wsp:val=&quot;0079213E&quot;/&gt;&lt;wsp:rsid wsp:val=&quot;007924D6&quot;/&gt;&lt;wsp:rsid wsp:val=&quot;00792569&quot;/&gt;&lt;wsp:rsid wsp:val=&quot;00792602&quot;/&gt;&lt;wsp:rsid wsp:val=&quot;007928F0&quot;/&gt;&lt;wsp:rsid wsp:val=&quot;00792BD9&quot;/&gt;&lt;wsp:rsid wsp:val=&quot;00792C74&quot;/&gt;&lt;wsp:rsid wsp:val=&quot;00793180&quot;/&gt;&lt;wsp:rsid wsp:val=&quot;00793201&quot;/&gt;&lt;wsp:rsid wsp:val=&quot;0079342E&quot;/&gt;&lt;wsp:rsid wsp:val=&quot;00793680&quot;/&gt;&lt;wsp:rsid wsp:val=&quot;0079388E&quot;/&gt;&lt;wsp:rsid wsp:val=&quot;007938D9&quot;/&gt;&lt;wsp:rsid wsp:val=&quot;007939FF&quot;/&gt;&lt;wsp:rsid wsp:val=&quot;00793CA6&quot;/&gt;&lt;wsp:rsid wsp:val=&quot;00793CD5&quot;/&gt;&lt;wsp:rsid wsp:val=&quot;007942AE&quot;/&gt;&lt;wsp:rsid wsp:val=&quot;0079455A&quot;/&gt;&lt;wsp:rsid wsp:val=&quot;007947D6&quot;/&gt;&lt;wsp:rsid wsp:val=&quot;007947D8&quot;/&gt;&lt;wsp:rsid wsp:val=&quot;00794875&quot;/&gt;&lt;wsp:rsid wsp:val=&quot;007949E7&quot;/&gt;&lt;wsp:rsid wsp:val=&quot;00794D46&quot;/&gt;&lt;wsp:rsid wsp:val=&quot;00794D53&quot;/&gt;&lt;wsp:rsid wsp:val=&quot;00795430&quot;/&gt;&lt;wsp:rsid wsp:val=&quot;00795904&quot;/&gt;&lt;wsp:rsid wsp:val=&quot;00795BC6&quot;/&gt;&lt;wsp:rsid wsp:val=&quot;00795F10&quot;/&gt;&lt;wsp:rsid wsp:val=&quot;00796203&quot;/&gt;&lt;wsp:rsid wsp:val=&quot;0079638A&quot;/&gt;&lt;wsp:rsid wsp:val=&quot;007963CF&quot;/&gt;&lt;wsp:rsid wsp:val=&quot;00796443&quot;/&gt;&lt;wsp:rsid wsp:val=&quot;00796AB2&quot;/&gt;&lt;wsp:rsid wsp:val=&quot;00796D62&quot;/&gt;&lt;wsp:rsid wsp:val=&quot;007975EC&quot;/&gt;&lt;wsp:rsid wsp:val=&quot;007976AC&quot;/&gt;&lt;wsp:rsid wsp:val=&quot;00797751&quot;/&gt;&lt;wsp:rsid wsp:val=&quot;00797955&quot;/&gt;&lt;wsp:rsid wsp:val=&quot;007979D3&quot;/&gt;&lt;wsp:rsid wsp:val=&quot;00797B10&quot;/&gt;&lt;wsp:rsid wsp:val=&quot;00797BBB&quot;/&gt;&lt;wsp:rsid wsp:val=&quot;00797D0B&quot;/&gt;&lt;wsp:rsid wsp:val=&quot;007A039E&quot;/&gt;&lt;wsp:rsid wsp:val=&quot;007A0687&quot;/&gt;&lt;wsp:rsid wsp:val=&quot;007A074B&quot;/&gt;&lt;wsp:rsid wsp:val=&quot;007A0A4B&quot;/&gt;&lt;wsp:rsid wsp:val=&quot;007A0C5C&quot;/&gt;&lt;wsp:rsid wsp:val=&quot;007A0D5C&quot;/&gt;&lt;wsp:rsid wsp:val=&quot;007A0DBC&quot;/&gt;&lt;wsp:rsid wsp:val=&quot;007A1821&quot;/&gt;&lt;wsp:rsid wsp:val=&quot;007A182E&quot;/&gt;&lt;wsp:rsid wsp:val=&quot;007A193C&quot;/&gt;&lt;wsp:rsid wsp:val=&quot;007A1A75&quot;/&gt;&lt;wsp:rsid wsp:val=&quot;007A1BFD&quot;/&gt;&lt;wsp:rsid wsp:val=&quot;007A1DA9&quot;/&gt;&lt;wsp:rsid wsp:val=&quot;007A2162&quot;/&gt;&lt;wsp:rsid wsp:val=&quot;007A21B1&quot;/&gt;&lt;wsp:rsid wsp:val=&quot;007A21C9&quot;/&gt;&lt;wsp:rsid wsp:val=&quot;007A21CF&quot;/&gt;&lt;wsp:rsid wsp:val=&quot;007A23A6&quot;/&gt;&lt;wsp:rsid wsp:val=&quot;007A23ED&quot;/&gt;&lt;wsp:rsid wsp:val=&quot;007A2857&quot;/&gt;&lt;wsp:rsid wsp:val=&quot;007A2C9C&quot;/&gt;&lt;wsp:rsid wsp:val=&quot;007A31CA&quot;/&gt;&lt;wsp:rsid wsp:val=&quot;007A3217&quot;/&gt;&lt;wsp:rsid wsp:val=&quot;007A3593&quot;/&gt;&lt;wsp:rsid wsp:val=&quot;007A3612&quot;/&gt;&lt;wsp:rsid wsp:val=&quot;007A3821&quot;/&gt;&lt;wsp:rsid wsp:val=&quot;007A3A63&quot;/&gt;&lt;wsp:rsid wsp:val=&quot;007A3F64&quot;/&gt;&lt;wsp:rsid wsp:val=&quot;007A430A&quot;/&gt;&lt;wsp:rsid wsp:val=&quot;007A456A&quot;/&gt;&lt;wsp:rsid wsp:val=&quot;007A4660&quot;/&gt;&lt;wsp:rsid wsp:val=&quot;007A4B0F&quot;/&gt;&lt;wsp:rsid wsp:val=&quot;007A4DB6&quot;/&gt;&lt;wsp:rsid wsp:val=&quot;007A5114&quot;/&gt;&lt;wsp:rsid wsp:val=&quot;007A52E3&quot;/&gt;&lt;wsp:rsid wsp:val=&quot;007A56C0&quot;/&gt;&lt;wsp:rsid wsp:val=&quot;007A57B6&quot;/&gt;&lt;wsp:rsid wsp:val=&quot;007A5D42&quot;/&gt;&lt;wsp:rsid wsp:val=&quot;007A5D73&quot;/&gt;&lt;wsp:rsid wsp:val=&quot;007A5E30&quot;/&gt;&lt;wsp:rsid wsp:val=&quot;007A5F56&quot;/&gt;&lt;wsp:rsid wsp:val=&quot;007A605E&quot;/&gt;&lt;wsp:rsid wsp:val=&quot;007A6131&quot;/&gt;&lt;wsp:rsid wsp:val=&quot;007A6272&quot;/&gt;&lt;wsp:rsid wsp:val=&quot;007A64AA&quot;/&gt;&lt;wsp:rsid wsp:val=&quot;007A653B&quot;/&gt;&lt;wsp:rsid wsp:val=&quot;007A6B95&quot;/&gt;&lt;wsp:rsid wsp:val=&quot;007A6EBB&quot;/&gt;&lt;wsp:rsid wsp:val=&quot;007A712A&quot;/&gt;&lt;wsp:rsid wsp:val=&quot;007A7181&quot;/&gt;&lt;wsp:rsid wsp:val=&quot;007B003F&quot;/&gt;&lt;wsp:rsid wsp:val=&quot;007B00F5&quot;/&gt;&lt;wsp:rsid wsp:val=&quot;007B035C&quot;/&gt;&lt;wsp:rsid wsp:val=&quot;007B04CE&quot;/&gt;&lt;wsp:rsid wsp:val=&quot;007B04D1&quot;/&gt;&lt;wsp:rsid wsp:val=&quot;007B056F&quot;/&gt;&lt;wsp:rsid wsp:val=&quot;007B0886&quot;/&gt;&lt;wsp:rsid wsp:val=&quot;007B0CC8&quot;/&gt;&lt;wsp:rsid wsp:val=&quot;007B0D61&quot;/&gt;&lt;wsp:rsid wsp:val=&quot;007B0D78&quot;/&gt;&lt;wsp:rsid wsp:val=&quot;007B0D95&quot;/&gt;&lt;wsp:rsid wsp:val=&quot;007B0E41&quot;/&gt;&lt;wsp:rsid wsp:val=&quot;007B0ED5&quot;/&gt;&lt;wsp:rsid wsp:val=&quot;007B117B&quot;/&gt;&lt;wsp:rsid wsp:val=&quot;007B1350&quot;/&gt;&lt;wsp:rsid wsp:val=&quot;007B13FD&quot;/&gt;&lt;wsp:rsid wsp:val=&quot;007B1539&quot;/&gt;&lt;wsp:rsid wsp:val=&quot;007B1DE5&quot;/&gt;&lt;wsp:rsid wsp:val=&quot;007B2125&quot;/&gt;&lt;wsp:rsid wsp:val=&quot;007B2278&quot;/&gt;&lt;wsp:rsid wsp:val=&quot;007B2413&quot;/&gt;&lt;wsp:rsid wsp:val=&quot;007B244F&quot;/&gt;&lt;wsp:rsid wsp:val=&quot;007B2961&quot;/&gt;&lt;wsp:rsid wsp:val=&quot;007B29DF&quot;/&gt;&lt;wsp:rsid wsp:val=&quot;007B2A58&quot;/&gt;&lt;wsp:rsid wsp:val=&quot;007B2C0F&quot;/&gt;&lt;wsp:rsid wsp:val=&quot;007B2F6D&quot;/&gt;&lt;wsp:rsid wsp:val=&quot;007B3104&quot;/&gt;&lt;wsp:rsid wsp:val=&quot;007B321E&quot;/&gt;&lt;wsp:rsid wsp:val=&quot;007B3459&quot;/&gt;&lt;wsp:rsid wsp:val=&quot;007B349A&quot;/&gt;&lt;wsp:rsid wsp:val=&quot;007B3522&quot;/&gt;&lt;wsp:rsid wsp:val=&quot;007B35B0&quot;/&gt;&lt;wsp:rsid wsp:val=&quot;007B3A1F&quot;/&gt;&lt;wsp:rsid wsp:val=&quot;007B3D8F&quot;/&gt;&lt;wsp:rsid wsp:val=&quot;007B3E58&quot;/&gt;&lt;wsp:rsid wsp:val=&quot;007B44F6&quot;/&gt;&lt;wsp:rsid wsp:val=&quot;007B4654&quot;/&gt;&lt;wsp:rsid wsp:val=&quot;007B4C5A&quot;/&gt;&lt;wsp:rsid wsp:val=&quot;007B4DAF&quot;/&gt;&lt;wsp:rsid wsp:val=&quot;007B4DDA&quot;/&gt;&lt;wsp:rsid wsp:val=&quot;007B4ED1&quot;/&gt;&lt;wsp:rsid wsp:val=&quot;007B5230&quot;/&gt;&lt;wsp:rsid wsp:val=&quot;007B562A&quot;/&gt;&lt;wsp:rsid wsp:val=&quot;007B583F&quot;/&gt;&lt;wsp:rsid wsp:val=&quot;007B5A03&quot;/&gt;&lt;wsp:rsid wsp:val=&quot;007B5D12&quot;/&gt;&lt;wsp:rsid wsp:val=&quot;007B5EEC&quot;/&gt;&lt;wsp:rsid wsp:val=&quot;007B5F49&quot;/&gt;&lt;wsp:rsid wsp:val=&quot;007B60D7&quot;/&gt;&lt;wsp:rsid wsp:val=&quot;007B6284&quot;/&gt;&lt;wsp:rsid wsp:val=&quot;007B63BF&quot;/&gt;&lt;wsp:rsid wsp:val=&quot;007B64F5&quot;/&gt;&lt;wsp:rsid wsp:val=&quot;007B6637&quot;/&gt;&lt;wsp:rsid wsp:val=&quot;007B66B5&quot;/&gt;&lt;wsp:rsid wsp:val=&quot;007B68F4&quot;/&gt;&lt;wsp:rsid wsp:val=&quot;007B6A8E&quot;/&gt;&lt;wsp:rsid wsp:val=&quot;007B6B7E&quot;/&gt;&lt;wsp:rsid wsp:val=&quot;007B6D73&quot;/&gt;&lt;wsp:rsid wsp:val=&quot;007B6E1D&quot;/&gt;&lt;wsp:rsid wsp:val=&quot;007B7069&quot;/&gt;&lt;wsp:rsid wsp:val=&quot;007B731D&quot;/&gt;&lt;wsp:rsid wsp:val=&quot;007B7614&quot;/&gt;&lt;wsp:rsid wsp:val=&quot;007B7694&quot;/&gt;&lt;wsp:rsid wsp:val=&quot;007B78C7&quot;/&gt;&lt;wsp:rsid wsp:val=&quot;007B7A0B&quot;/&gt;&lt;wsp:rsid wsp:val=&quot;007B7EE0&quot;/&gt;&lt;wsp:rsid wsp:val=&quot;007B7FF3&quot;/&gt;&lt;wsp:rsid wsp:val=&quot;007C02C7&quot;/&gt;&lt;wsp:rsid wsp:val=&quot;007C071B&quot;/&gt;&lt;wsp:rsid wsp:val=&quot;007C0BB8&quot;/&gt;&lt;wsp:rsid wsp:val=&quot;007C0BC8&quot;/&gt;&lt;wsp:rsid wsp:val=&quot;007C0C5D&quot;/&gt;&lt;wsp:rsid wsp:val=&quot;007C0EE7&quot;/&gt;&lt;wsp:rsid wsp:val=&quot;007C1131&quot;/&gt;&lt;wsp:rsid wsp:val=&quot;007C1337&quot;/&gt;&lt;wsp:rsid wsp:val=&quot;007C1505&quot;/&gt;&lt;wsp:rsid wsp:val=&quot;007C153F&quot;/&gt;&lt;wsp:rsid wsp:val=&quot;007C1C58&quot;/&gt;&lt;wsp:rsid wsp:val=&quot;007C1CF3&quot;/&gt;&lt;wsp:rsid wsp:val=&quot;007C209F&quot;/&gt;&lt;wsp:rsid wsp:val=&quot;007C23BA&quot;/&gt;&lt;wsp:rsid wsp:val=&quot;007C29E3&quot;/&gt;&lt;wsp:rsid wsp:val=&quot;007C2E28&quot;/&gt;&lt;wsp:rsid wsp:val=&quot;007C30F2&quot;/&gt;&lt;wsp:rsid wsp:val=&quot;007C330D&quot;/&gt;&lt;wsp:rsid wsp:val=&quot;007C33C0&quot;/&gt;&lt;wsp:rsid wsp:val=&quot;007C352B&quot;/&gt;&lt;wsp:rsid wsp:val=&quot;007C35BE&quot;/&gt;&lt;wsp:rsid wsp:val=&quot;007C390D&quot;/&gt;&lt;wsp:rsid wsp:val=&quot;007C3BDF&quot;/&gt;&lt;wsp:rsid wsp:val=&quot;007C3D6A&quot;/&gt;&lt;wsp:rsid wsp:val=&quot;007C415F&quot;/&gt;&lt;wsp:rsid wsp:val=&quot;007C45D9&quot;/&gt;&lt;wsp:rsid wsp:val=&quot;007C460A&quot;/&gt;&lt;wsp:rsid wsp:val=&quot;007C476C&quot;/&gt;&lt;wsp:rsid wsp:val=&quot;007C48D4&quot;/&gt;&lt;wsp:rsid wsp:val=&quot;007C4D1D&quot;/&gt;&lt;wsp:rsid wsp:val=&quot;007C4E59&quot;/&gt;&lt;wsp:rsid wsp:val=&quot;007C50B5&quot;/&gt;&lt;wsp:rsid wsp:val=&quot;007C5163&quot;/&gt;&lt;wsp:rsid wsp:val=&quot;007C524C&quot;/&gt;&lt;wsp:rsid wsp:val=&quot;007C5260&quot;/&gt;&lt;wsp:rsid wsp:val=&quot;007C52B2&quot;/&gt;&lt;wsp:rsid wsp:val=&quot;007C562B&quot;/&gt;&lt;wsp:rsid wsp:val=&quot;007C571B&quot;/&gt;&lt;wsp:rsid wsp:val=&quot;007C5886&quot;/&gt;&lt;wsp:rsid wsp:val=&quot;007C5960&quot;/&gt;&lt;wsp:rsid wsp:val=&quot;007C5BAC&quot;/&gt;&lt;wsp:rsid wsp:val=&quot;007C5E70&quot;/&gt;&lt;wsp:rsid wsp:val=&quot;007C5F69&quot;/&gt;&lt;wsp:rsid wsp:val=&quot;007C6225&quot;/&gt;&lt;wsp:rsid wsp:val=&quot;007C6410&quot;/&gt;&lt;wsp:rsid wsp:val=&quot;007C65F3&quot;/&gt;&lt;wsp:rsid wsp:val=&quot;007C6690&quot;/&gt;&lt;wsp:rsid wsp:val=&quot;007C678C&quot;/&gt;&lt;wsp:rsid wsp:val=&quot;007C71A4&quot;/&gt;&lt;wsp:rsid wsp:val=&quot;007C73B9&quot;/&gt;&lt;wsp:rsid wsp:val=&quot;007C7560&quot;/&gt;&lt;wsp:rsid wsp:val=&quot;007C75A7&quot;/&gt;&lt;wsp:rsid wsp:val=&quot;007C7B05&quot;/&gt;&lt;wsp:rsid wsp:val=&quot;007C7C49&quot;/&gt;&lt;wsp:rsid wsp:val=&quot;007C7E26&quot;/&gt;&lt;wsp:rsid wsp:val=&quot;007C7E44&quot;/&gt;&lt;wsp:rsid wsp:val=&quot;007D01BB&quot;/&gt;&lt;wsp:rsid wsp:val=&quot;007D021D&quot;/&gt;&lt;wsp:rsid wsp:val=&quot;007D055E&quot;/&gt;&lt;wsp:rsid wsp:val=&quot;007D057D&quot;/&gt;&lt;wsp:rsid wsp:val=&quot;007D0593&quot;/&gt;&lt;wsp:rsid wsp:val=&quot;007D0902&quot;/&gt;&lt;wsp:rsid wsp:val=&quot;007D09AF&quot;/&gt;&lt;wsp:rsid wsp:val=&quot;007D0A9C&quot;/&gt;&lt;wsp:rsid wsp:val=&quot;007D0AF9&quot;/&gt;&lt;wsp:rsid wsp:val=&quot;007D0CF7&quot;/&gt;&lt;wsp:rsid wsp:val=&quot;007D0FED&quot;/&gt;&lt;wsp:rsid wsp:val=&quot;007D1351&quot;/&gt;&lt;wsp:rsid wsp:val=&quot;007D1380&quot;/&gt;&lt;wsp:rsid wsp:val=&quot;007D1871&quot;/&gt;&lt;wsp:rsid wsp:val=&quot;007D1DE2&quot;/&gt;&lt;wsp:rsid wsp:val=&quot;007D1DE5&quot;/&gt;&lt;wsp:rsid wsp:val=&quot;007D241D&quot;/&gt;&lt;wsp:rsid wsp:val=&quot;007D2900&quot;/&gt;&lt;wsp:rsid wsp:val=&quot;007D29EC&quot;/&gt;&lt;wsp:rsid wsp:val=&quot;007D2A31&quot;/&gt;&lt;wsp:rsid wsp:val=&quot;007D2D37&quot;/&gt;&lt;wsp:rsid wsp:val=&quot;007D2E38&quot;/&gt;&lt;wsp:rsid wsp:val=&quot;007D34DD&quot;/&gt;&lt;wsp:rsid wsp:val=&quot;007D36E5&quot;/&gt;&lt;wsp:rsid wsp:val=&quot;007D372A&quot;/&gt;&lt;wsp:rsid wsp:val=&quot;007D38C1&quot;/&gt;&lt;wsp:rsid wsp:val=&quot;007D3F47&quot;/&gt;&lt;wsp:rsid wsp:val=&quot;007D4129&quot;/&gt;&lt;wsp:rsid wsp:val=&quot;007D46C5&quot;/&gt;&lt;wsp:rsid wsp:val=&quot;007D47CE&quot;/&gt;&lt;wsp:rsid wsp:val=&quot;007D499C&quot;/&gt;&lt;wsp:rsid wsp:val=&quot;007D4B42&quot;/&gt;&lt;wsp:rsid wsp:val=&quot;007D5420&quot;/&gt;&lt;wsp:rsid wsp:val=&quot;007D54C8&quot;/&gt;&lt;wsp:rsid wsp:val=&quot;007D593D&quot;/&gt;&lt;wsp:rsid wsp:val=&quot;007D59A0&quot;/&gt;&lt;wsp:rsid wsp:val=&quot;007D5BEF&quot;/&gt;&lt;wsp:rsid wsp:val=&quot;007D5C31&quot;/&gt;&lt;wsp:rsid wsp:val=&quot;007D5E18&quot;/&gt;&lt;wsp:rsid wsp:val=&quot;007D60AC&quot;/&gt;&lt;wsp:rsid wsp:val=&quot;007D6253&quot;/&gt;&lt;wsp:rsid wsp:val=&quot;007D626A&quot;/&gt;&lt;wsp:rsid wsp:val=&quot;007D650C&quot;/&gt;&lt;wsp:rsid wsp:val=&quot;007D6706&quot;/&gt;&lt;wsp:rsid wsp:val=&quot;007D6CFA&quot;/&gt;&lt;wsp:rsid wsp:val=&quot;007D6D4E&quot;/&gt;&lt;wsp:rsid wsp:val=&quot;007D7193&quot;/&gt;&lt;wsp:rsid wsp:val=&quot;007D7210&quot;/&gt;&lt;wsp:rsid wsp:val=&quot;007D72D6&quot;/&gt;&lt;wsp:rsid wsp:val=&quot;007D74AB&quot;/&gt;&lt;wsp:rsid wsp:val=&quot;007D74F8&quot;/&gt;&lt;wsp:rsid wsp:val=&quot;007D7591&quot;/&gt;&lt;wsp:rsid wsp:val=&quot;007D7763&quot;/&gt;&lt;wsp:rsid wsp:val=&quot;007D7D2E&quot;/&gt;&lt;wsp:rsid wsp:val=&quot;007D7F2A&quot;/&gt;&lt;wsp:rsid wsp:val=&quot;007E0677&quot;/&gt;&lt;wsp:rsid wsp:val=&quot;007E0C5F&quot;/&gt;&lt;wsp:rsid wsp:val=&quot;007E1188&quot;/&gt;&lt;wsp:rsid wsp:val=&quot;007E1229&quot;/&gt;&lt;wsp:rsid wsp:val=&quot;007E12F7&quot;/&gt;&lt;wsp:rsid wsp:val=&quot;007E1703&quot;/&gt;&lt;wsp:rsid wsp:val=&quot;007E171B&quot;/&gt;&lt;wsp:rsid wsp:val=&quot;007E1A2E&quot;/&gt;&lt;wsp:rsid wsp:val=&quot;007E1E4E&quot;/&gt;&lt;wsp:rsid wsp:val=&quot;007E2052&quot;/&gt;&lt;wsp:rsid wsp:val=&quot;007E21C7&quot;/&gt;&lt;wsp:rsid wsp:val=&quot;007E251D&quot;/&gt;&lt;wsp:rsid wsp:val=&quot;007E26D2&quot;/&gt;&lt;wsp:rsid wsp:val=&quot;007E2A14&quot;/&gt;&lt;wsp:rsid wsp:val=&quot;007E2AEA&quot;/&gt;&lt;wsp:rsid wsp:val=&quot;007E2E5D&quot;/&gt;&lt;wsp:rsid wsp:val=&quot;007E2E61&quot;/&gt;&lt;wsp:rsid wsp:val=&quot;007E2F6A&quot;/&gt;&lt;wsp:rsid wsp:val=&quot;007E30AA&quot;/&gt;&lt;wsp:rsid wsp:val=&quot;007E32B4&quot;/&gt;&lt;wsp:rsid wsp:val=&quot;007E36D6&quot;/&gt;&lt;wsp:rsid wsp:val=&quot;007E3BE9&quot;/&gt;&lt;wsp:rsid wsp:val=&quot;007E3D0F&quot;/&gt;&lt;wsp:rsid wsp:val=&quot;007E421B&quot;/&gt;&lt;wsp:rsid wsp:val=&quot;007E42F2&quot;/&gt;&lt;wsp:rsid wsp:val=&quot;007E482D&quot;/&gt;&lt;wsp:rsid wsp:val=&quot;007E4C62&quot;/&gt;&lt;wsp:rsid wsp:val=&quot;007E500A&quot;/&gt;&lt;wsp:rsid wsp:val=&quot;007E520B&quot;/&gt;&lt;wsp:rsid wsp:val=&quot;007E5221&quot;/&gt;&lt;wsp:rsid wsp:val=&quot;007E52EE&quot;/&gt;&lt;wsp:rsid wsp:val=&quot;007E578C&quot;/&gt;&lt;wsp:rsid wsp:val=&quot;007E58E6&quot;/&gt;&lt;wsp:rsid wsp:val=&quot;007E5BDE&quot;/&gt;&lt;wsp:rsid wsp:val=&quot;007E622B&quot;/&gt;&lt;wsp:rsid wsp:val=&quot;007E6418&quot;/&gt;&lt;wsp:rsid wsp:val=&quot;007E6455&quot;/&gt;&lt;wsp:rsid wsp:val=&quot;007E658C&quot;/&gt;&lt;wsp:rsid wsp:val=&quot;007E6D32&quot;/&gt;&lt;wsp:rsid wsp:val=&quot;007E6F5D&quot;/&gt;&lt;wsp:rsid wsp:val=&quot;007E74A8&quot;/&gt;&lt;wsp:rsid wsp:val=&quot;007E7740&quot;/&gt;&lt;wsp:rsid wsp:val=&quot;007E7795&quot;/&gt;&lt;wsp:rsid wsp:val=&quot;007E7890&quot;/&gt;&lt;wsp:rsid wsp:val=&quot;007E78E5&quot;/&gt;&lt;wsp:rsid wsp:val=&quot;007E7B6E&quot;/&gt;&lt;wsp:rsid wsp:val=&quot;007E7C74&quot;/&gt;&lt;wsp:rsid wsp:val=&quot;007E7F50&quot;/&gt;&lt;wsp:rsid wsp:val=&quot;007F019D&quot;/&gt;&lt;wsp:rsid wsp:val=&quot;007F01F1&quot;/&gt;&lt;wsp:rsid wsp:val=&quot;007F0C33&quot;/&gt;&lt;wsp:rsid wsp:val=&quot;007F0F66&quot;/&gt;&lt;wsp:rsid wsp:val=&quot;007F0F7E&quot;/&gt;&lt;wsp:rsid wsp:val=&quot;007F1004&quot;/&gt;&lt;wsp:rsid wsp:val=&quot;007F126A&quot;/&gt;&lt;wsp:rsid wsp:val=&quot;007F1645&quot;/&gt;&lt;wsp:rsid wsp:val=&quot;007F16FC&quot;/&gt;&lt;wsp:rsid wsp:val=&quot;007F176D&quot;/&gt;&lt;wsp:rsid wsp:val=&quot;007F184E&quot;/&gt;&lt;wsp:rsid wsp:val=&quot;007F1A27&quot;/&gt;&lt;wsp:rsid wsp:val=&quot;007F1BD9&quot;/&gt;&lt;wsp:rsid wsp:val=&quot;007F1BDD&quot;/&gt;&lt;wsp:rsid wsp:val=&quot;007F20BB&quot;/&gt;&lt;wsp:rsid wsp:val=&quot;007F2154&quot;/&gt;&lt;wsp:rsid wsp:val=&quot;007F25EA&quot;/&gt;&lt;wsp:rsid wsp:val=&quot;007F27B7&quot;/&gt;&lt;wsp:rsid wsp:val=&quot;007F2D6B&quot;/&gt;&lt;wsp:rsid wsp:val=&quot;007F2DB6&quot;/&gt;&lt;wsp:rsid wsp:val=&quot;007F3026&quot;/&gt;&lt;wsp:rsid wsp:val=&quot;007F37E4&quot;/&gt;&lt;wsp:rsid wsp:val=&quot;007F38D5&quot;/&gt;&lt;wsp:rsid wsp:val=&quot;007F3980&quot;/&gt;&lt;wsp:rsid wsp:val=&quot;007F3B6D&quot;/&gt;&lt;wsp:rsid wsp:val=&quot;007F3C66&quot;/&gt;&lt;wsp:rsid wsp:val=&quot;007F3CEF&quot;/&gt;&lt;wsp:rsid wsp:val=&quot;007F3F44&quot;/&gt;&lt;wsp:rsid wsp:val=&quot;007F3FDD&quot;/&gt;&lt;wsp:rsid wsp:val=&quot;007F402D&quot;/&gt;&lt;wsp:rsid wsp:val=&quot;007F4030&quot;/&gt;&lt;wsp:rsid wsp:val=&quot;007F451B&quot;/&gt;&lt;wsp:rsid wsp:val=&quot;007F48E5&quot;/&gt;&lt;wsp:rsid wsp:val=&quot;007F4960&quot;/&gt;&lt;wsp:rsid wsp:val=&quot;007F49F1&quot;/&gt;&lt;wsp:rsid wsp:val=&quot;007F4A3B&quot;/&gt;&lt;wsp:rsid wsp:val=&quot;007F4B84&quot;/&gt;&lt;wsp:rsid wsp:val=&quot;007F4BEE&quot;/&gt;&lt;wsp:rsid wsp:val=&quot;007F4D20&quot;/&gt;&lt;wsp:rsid wsp:val=&quot;007F5010&quot;/&gt;&lt;wsp:rsid wsp:val=&quot;007F5288&quot;/&gt;&lt;wsp:rsid wsp:val=&quot;007F52E9&quot;/&gt;&lt;wsp:rsid wsp:val=&quot;007F5433&quot;/&gt;&lt;wsp:rsid wsp:val=&quot;007F5480&quot;/&gt;&lt;wsp:rsid wsp:val=&quot;007F54A9&quot;/&gt;&lt;wsp:rsid wsp:val=&quot;007F5843&quot;/&gt;&lt;wsp:rsid wsp:val=&quot;007F5A54&quot;/&gt;&lt;wsp:rsid wsp:val=&quot;007F5A95&quot;/&gt;&lt;wsp:rsid wsp:val=&quot;007F5CF3&quot;/&gt;&lt;wsp:rsid wsp:val=&quot;007F6297&quot;/&gt;&lt;wsp:rsid wsp:val=&quot;007F62C3&quot;/&gt;&lt;wsp:rsid wsp:val=&quot;007F6347&quot;/&gt;&lt;wsp:rsid wsp:val=&quot;007F64A9&quot;/&gt;&lt;wsp:rsid wsp:val=&quot;007F654C&quot;/&gt;&lt;wsp:rsid wsp:val=&quot;007F66C9&quot;/&gt;&lt;wsp:rsid wsp:val=&quot;007F67EF&quot;/&gt;&lt;wsp:rsid wsp:val=&quot;007F69CF&quot;/&gt;&lt;wsp:rsid wsp:val=&quot;007F6D2C&quot;/&gt;&lt;wsp:rsid wsp:val=&quot;007F6DB8&quot;/&gt;&lt;wsp:rsid wsp:val=&quot;007F6F71&quot;/&gt;&lt;wsp:rsid wsp:val=&quot;007F7211&quot;/&gt;&lt;wsp:rsid wsp:val=&quot;007F72F9&quot;/&gt;&lt;wsp:rsid wsp:val=&quot;007F74DB&quot;/&gt;&lt;wsp:rsid wsp:val=&quot;007F7B1B&quot;/&gt;&lt;wsp:rsid wsp:val=&quot;007F7E22&quot;/&gt;&lt;wsp:rsid wsp:val=&quot;0080004D&quot;/&gt;&lt;wsp:rsid wsp:val=&quot;0080021E&quot;/&gt;&lt;wsp:rsid wsp:val=&quot;00800346&quot;/&gt;&lt;wsp:rsid wsp:val=&quot;0080090D&quot;/&gt;&lt;wsp:rsid wsp:val=&quot;008009D5&quot;/&gt;&lt;wsp:rsid wsp:val=&quot;00800B88&quot;/&gt;&lt;wsp:rsid wsp:val=&quot;008010BB&quot;/&gt;&lt;wsp:rsid wsp:val=&quot;0080174A&quot;/&gt;&lt;wsp:rsid wsp:val=&quot;008017CE&quot;/&gt;&lt;wsp:rsid wsp:val=&quot;00801C82&quot;/&gt;&lt;wsp:rsid wsp:val=&quot;00801F9D&quot;/&gt;&lt;wsp:rsid wsp:val=&quot;008022B5&quot;/&gt;&lt;wsp:rsid wsp:val=&quot;00802A3B&quot;/&gt;&lt;wsp:rsid wsp:val=&quot;00802B1C&quot;/&gt;&lt;wsp:rsid wsp:val=&quot;00802C25&quot;/&gt;&lt;wsp:rsid wsp:val=&quot;008031D4&quot;/&gt;&lt;wsp:rsid wsp:val=&quot;00803391&quot;/&gt;&lt;wsp:rsid wsp:val=&quot;00803DC2&quot;/&gt;&lt;wsp:rsid wsp:val=&quot;00804040&quot;/&gt;&lt;wsp:rsid wsp:val=&quot;008045B2&quot;/&gt;&lt;wsp:rsid wsp:val=&quot;0080489B&quot;/&gt;&lt;wsp:rsid wsp:val=&quot;00804C7A&quot;/&gt;&lt;wsp:rsid wsp:val=&quot;00804CD9&quot;/&gt;&lt;wsp:rsid wsp:val=&quot;00804D35&quot;/&gt;&lt;wsp:rsid wsp:val=&quot;008050D4&quot;/&gt;&lt;wsp:rsid wsp:val=&quot;00805644&quot;/&gt;&lt;wsp:rsid wsp:val=&quot;0080568E&quot;/&gt;&lt;wsp:rsid wsp:val=&quot;008059DB&quot;/&gt;&lt;wsp:rsid wsp:val=&quot;00805FCF&quot;/&gt;&lt;wsp:rsid wsp:val=&quot;00806039&quot;/&gt;&lt;wsp:rsid wsp:val=&quot;00806051&quot;/&gt;&lt;wsp:rsid wsp:val=&quot;00806063&quot;/&gt;&lt;wsp:rsid wsp:val=&quot;00806159&quot;/&gt;&lt;wsp:rsid wsp:val=&quot;0080621C&quot;/&gt;&lt;wsp:rsid wsp:val=&quot;008063ED&quot;/&gt;&lt;wsp:rsid wsp:val=&quot;008065B4&quot;/&gt;&lt;wsp:rsid wsp:val=&quot;008067B0&quot;/&gt;&lt;wsp:rsid wsp:val=&quot;008068B6&quot;/&gt;&lt;wsp:rsid wsp:val=&quot;00807257&quot;/&gt;&lt;wsp:rsid wsp:val=&quot;0080755B&quot;/&gt;&lt;wsp:rsid wsp:val=&quot;00807785&quot;/&gt;&lt;wsp:rsid wsp:val=&quot;008079D2&quot;/&gt;&lt;wsp:rsid wsp:val=&quot;00807A61&quot;/&gt;&lt;wsp:rsid wsp:val=&quot;00807BC4&quot;/&gt;&lt;wsp:rsid wsp:val=&quot;00810076&quot;/&gt;&lt;wsp:rsid wsp:val=&quot;008100C5&quot;/&gt;&lt;wsp:rsid wsp:val=&quot;00810278&quot;/&gt;&lt;wsp:rsid wsp:val=&quot;008102B7&quot;/&gt;&lt;wsp:rsid wsp:val=&quot;00810720&quot;/&gt;&lt;wsp:rsid wsp:val=&quot;008108AC&quot;/&gt;&lt;wsp:rsid wsp:val=&quot;00810EF5&quot;/&gt;&lt;wsp:rsid wsp:val=&quot;0081141D&quot;/&gt;&lt;wsp:rsid wsp:val=&quot;00811807&quot;/&gt;&lt;wsp:rsid wsp:val=&quot;00811A17&quot;/&gt;&lt;wsp:rsid wsp:val=&quot;00811A8D&quot;/&gt;&lt;wsp:rsid wsp:val=&quot;00811B9D&quot;/&gt;&lt;wsp:rsid wsp:val=&quot;00811BC0&quot;/&gt;&lt;wsp:rsid wsp:val=&quot;00811D7A&quot;/&gt;&lt;wsp:rsid wsp:val=&quot;00812810&quot;/&gt;&lt;wsp:rsid wsp:val=&quot;00812C29&quot;/&gt;&lt;wsp:rsid wsp:val=&quot;00812CCC&quot;/&gt;&lt;wsp:rsid wsp:val=&quot;00812D27&quot;/&gt;&lt;wsp:rsid wsp:val=&quot;00812DCD&quot;/&gt;&lt;wsp:rsid wsp:val=&quot;00812E60&quot;/&gt;&lt;wsp:rsid wsp:val=&quot;00813A5D&quot;/&gt;&lt;wsp:rsid wsp:val=&quot;00813CD3&quot;/&gt;&lt;wsp:rsid wsp:val=&quot;00813F94&quot;/&gt;&lt;wsp:rsid wsp:val=&quot;00814385&quot;/&gt;&lt;wsp:rsid wsp:val=&quot;008144C4&quot;/&gt;&lt;wsp:rsid wsp:val=&quot;0081475F&quot;/&gt;&lt;wsp:rsid wsp:val=&quot;008149A4&quot;/&gt;&lt;wsp:rsid wsp:val=&quot;00814BDA&quot;/&gt;&lt;wsp:rsid wsp:val=&quot;008150DA&quot;/&gt;&lt;wsp:rsid wsp:val=&quot;00815447&quot;/&gt;&lt;wsp:rsid wsp:val=&quot;0081545F&quot;/&gt;&lt;wsp:rsid wsp:val=&quot;008157A0&quot;/&gt;&lt;wsp:rsid wsp:val=&quot;00815F71&quot;/&gt;&lt;wsp:rsid wsp:val=&quot;00815FFB&quot;/&gt;&lt;wsp:rsid wsp:val=&quot;00816043&quot;/&gt;&lt;wsp:rsid wsp:val=&quot;0081658A&quot;/&gt;&lt;wsp:rsid wsp:val=&quot;008165F4&quot;/&gt;&lt;wsp:rsid wsp:val=&quot;0081695C&quot;/&gt;&lt;wsp:rsid wsp:val=&quot;00816994&quot;/&gt;&lt;wsp:rsid wsp:val=&quot;00817006&quot;/&gt;&lt;wsp:rsid wsp:val=&quot;0081715E&quot;/&gt;&lt;wsp:rsid wsp:val=&quot;0081730F&quot;/&gt;&lt;wsp:rsid wsp:val=&quot;00817584&quot;/&gt;&lt;wsp:rsid wsp:val=&quot;008175D1&quot;/&gt;&lt;wsp:rsid wsp:val=&quot;00817628&quot;/&gt;&lt;wsp:rsid wsp:val=&quot;00817C95&quot;/&gt;&lt;wsp:rsid wsp:val=&quot;00817ED4&quot;/&gt;&lt;wsp:rsid wsp:val=&quot;00820143&quot;/&gt;&lt;wsp:rsid wsp:val=&quot;008206F7&quot;/&gt;&lt;wsp:rsid wsp:val=&quot;008208DA&quot;/&gt;&lt;wsp:rsid wsp:val=&quot;00820EC1&quot;/&gt;&lt;wsp:rsid wsp:val=&quot;00821192&quot;/&gt;&lt;wsp:rsid wsp:val=&quot;008213EF&quot;/&gt;&lt;wsp:rsid wsp:val=&quot;00821699&quot;/&gt;&lt;wsp:rsid wsp:val=&quot;00821712&quot;/&gt;&lt;wsp:rsid wsp:val=&quot;0082201F&quot;/&gt;&lt;wsp:rsid wsp:val=&quot;008223C1&quot;/&gt;&lt;wsp:rsid wsp:val=&quot;008223F4&quot;/&gt;&lt;wsp:rsid wsp:val=&quot;00822411&quot;/&gt;&lt;wsp:rsid wsp:val=&quot;008225C9&quot;/&gt;&lt;wsp:rsid wsp:val=&quot;0082281E&quot;/&gt;&lt;wsp:rsid wsp:val=&quot;00822A0C&quot;/&gt;&lt;wsp:rsid wsp:val=&quot;008230DF&quot;/&gt;&lt;wsp:rsid wsp:val=&quot;0082338E&quot;/&gt;&lt;wsp:rsid wsp:val=&quot;008234D3&quot;/&gt;&lt;wsp:rsid wsp:val=&quot;008235F4&quot;/&gt;&lt;wsp:rsid wsp:val=&quot;008238CC&quot;/&gt;&lt;wsp:rsid wsp:val=&quot;00823B42&quot;/&gt;&lt;wsp:rsid wsp:val=&quot;00823C2A&quot;/&gt;&lt;wsp:rsid wsp:val=&quot;00823E9F&quot;/&gt;&lt;wsp:rsid wsp:val=&quot;008243B2&quot;/&gt;&lt;wsp:rsid wsp:val=&quot;00824584&quot;/&gt;&lt;wsp:rsid wsp:val=&quot;008245F4&quot;/&gt;&lt;wsp:rsid wsp:val=&quot;00824D0A&quot;/&gt;&lt;wsp:rsid wsp:val=&quot;00824D26&quot;/&gt;&lt;wsp:rsid wsp:val=&quot;00825218&quot;/&gt;&lt;wsp:rsid wsp:val=&quot;00825279&quot;/&gt;&lt;wsp:rsid wsp:val=&quot;008252CE&quot;/&gt;&lt;wsp:rsid wsp:val=&quot;00825451&quot;/&gt;&lt;wsp:rsid wsp:val=&quot;00825516&quot;/&gt;&lt;wsp:rsid wsp:val=&quot;008256C5&quot;/&gt;&lt;wsp:rsid wsp:val=&quot;00825721&quot;/&gt;&lt;wsp:rsid wsp:val=&quot;00825CDA&quot;/&gt;&lt;wsp:rsid wsp:val=&quot;00826385&quot;/&gt;&lt;wsp:rsid wsp:val=&quot;0082639D&quot;/&gt;&lt;wsp:rsid wsp:val=&quot;00826962&quot;/&gt;&lt;wsp:rsid wsp:val=&quot;0082698B&quot;/&gt;&lt;wsp:rsid wsp:val=&quot;0082702C&quot;/&gt;&lt;wsp:rsid wsp:val=&quot;008270E4&quot;/&gt;&lt;wsp:rsid wsp:val=&quot;0082717D&quot;/&gt;&lt;wsp:rsid wsp:val=&quot;008274C9&quot;/&gt;&lt;wsp:rsid wsp:val=&quot;008276F3&quot;/&gt;&lt;wsp:rsid wsp:val=&quot;00827894&quot;/&gt;&lt;wsp:rsid wsp:val=&quot;00827A96&quot;/&gt;&lt;wsp:rsid wsp:val=&quot;00827D2A&quot;/&gt;&lt;wsp:rsid wsp:val=&quot;00827D91&quot;/&gt;&lt;wsp:rsid wsp:val=&quot;00827E4C&quot;/&gt;&lt;wsp:rsid wsp:val=&quot;00827E72&quot;/&gt;&lt;wsp:rsid wsp:val=&quot;00827F39&quot;/&gt;&lt;wsp:rsid wsp:val=&quot;008300AB&quot;/&gt;&lt;wsp:rsid wsp:val=&quot;008304A3&quot;/&gt;&lt;wsp:rsid wsp:val=&quot;0083083D&quot;/&gt;&lt;wsp:rsid wsp:val=&quot;008308BA&quot;/&gt;&lt;wsp:rsid wsp:val=&quot;0083096B&quot;/&gt;&lt;wsp:rsid wsp:val=&quot;008309F6&quot;/&gt;&lt;wsp:rsid wsp:val=&quot;00830E17&quot;/&gt;&lt;wsp:rsid wsp:val=&quot;00830E44&quot;/&gt;&lt;wsp:rsid wsp:val=&quot;00831287&quot;/&gt;&lt;wsp:rsid wsp:val=&quot;008316F1&quot;/&gt;&lt;wsp:rsid wsp:val=&quot;0083187B&quot;/&gt;&lt;wsp:rsid wsp:val=&quot;00831C5A&quot;/&gt;&lt;wsp:rsid wsp:val=&quot;00831DB2&quot;/&gt;&lt;wsp:rsid wsp:val=&quot;00831F3D&quot;/&gt;&lt;wsp:rsid wsp:val=&quot;008322F4&quot;/&gt;&lt;wsp:rsid wsp:val=&quot;008323BC&quot;/&gt;&lt;wsp:rsid wsp:val=&quot;0083291F&quot;/&gt;&lt;wsp:rsid wsp:val=&quot;0083292A&quot;/&gt;&lt;wsp:rsid wsp:val=&quot;008329EE&quot;/&gt;&lt;wsp:rsid wsp:val=&quot;00832D3B&quot;/&gt;&lt;wsp:rsid wsp:val=&quot;00832E6A&quot;/&gt;&lt;wsp:rsid wsp:val=&quot;00833021&quot;/&gt;&lt;wsp:rsid wsp:val=&quot;008332BB&quot;/&gt;&lt;wsp:rsid wsp:val=&quot;008335DC&quot;/&gt;&lt;wsp:rsid wsp:val=&quot;008336DC&quot;/&gt;&lt;wsp:rsid wsp:val=&quot;00833960&quot;/&gt;&lt;wsp:rsid wsp:val=&quot;00833AE4&quot;/&gt;&lt;wsp:rsid wsp:val=&quot;00833B12&quot;/&gt;&lt;wsp:rsid wsp:val=&quot;00833BEB&quot;/&gt;&lt;wsp:rsid wsp:val=&quot;00833C20&quot;/&gt;&lt;wsp:rsid wsp:val=&quot;00833C3C&quot;/&gt;&lt;wsp:rsid wsp:val=&quot;00833FFE&quot;/&gt;&lt;wsp:rsid wsp:val=&quot;00834787&quot;/&gt;&lt;wsp:rsid wsp:val=&quot;008347C4&quot;/&gt;&lt;wsp:rsid wsp:val=&quot;00834A64&quot;/&gt;&lt;wsp:rsid wsp:val=&quot;00834BF1&quot;/&gt;&lt;wsp:rsid wsp:val=&quot;00834E67&quot;/&gt;&lt;wsp:rsid wsp:val=&quot;008352DC&quot;/&gt;&lt;wsp:rsid wsp:val=&quot;00835ACD&quot;/&gt;&lt;wsp:rsid wsp:val=&quot;00835C5C&quot;/&gt;&lt;wsp:rsid wsp:val=&quot;008361EE&quot;/&gt;&lt;wsp:rsid wsp:val=&quot;0083642E&quot;/&gt;&lt;wsp:rsid wsp:val=&quot;00836482&quot;/&gt;&lt;wsp:rsid wsp:val=&quot;00836483&quot;/&gt;&lt;wsp:rsid wsp:val=&quot;00836510&quot;/&gt;&lt;wsp:rsid wsp:val=&quot;00836AD8&quot;/&gt;&lt;wsp:rsid wsp:val=&quot;00836B42&quot;/&gt;&lt;wsp:rsid wsp:val=&quot;00836EF8&quot;/&gt;&lt;wsp:rsid wsp:val=&quot;00836F22&quot;/&gt;&lt;wsp:rsid wsp:val=&quot;0083758C&quot;/&gt;&lt;wsp:rsid wsp:val=&quot;0083758E&quot;/&gt;&lt;wsp:rsid wsp:val=&quot;008376E1&quot;/&gt;&lt;wsp:rsid wsp:val=&quot;00837741&quot;/&gt;&lt;wsp:rsid wsp:val=&quot;00837DAE&quot;/&gt;&lt;wsp:rsid wsp:val=&quot;00837F99&quot;/&gt;&lt;wsp:rsid wsp:val=&quot;0084004F&quot;/&gt;&lt;wsp:rsid wsp:val=&quot;008400EE&quot;/&gt;&lt;wsp:rsid wsp:val=&quot;0084038C&quot;/&gt;&lt;wsp:rsid wsp:val=&quot;00840483&quot;/&gt;&lt;wsp:rsid wsp:val=&quot;008404A7&quot;/&gt;&lt;wsp:rsid wsp:val=&quot;00840A38&quot;/&gt;&lt;wsp:rsid wsp:val=&quot;00840BC8&quot;/&gt;&lt;wsp:rsid wsp:val=&quot;00841371&quot;/&gt;&lt;wsp:rsid wsp:val=&quot;00841525&quot;/&gt;&lt;wsp:rsid wsp:val=&quot;00841CB2&quot;/&gt;&lt;wsp:rsid wsp:val=&quot;00841F99&quot;/&gt;&lt;wsp:rsid wsp:val=&quot;00842410&quot;/&gt;&lt;wsp:rsid wsp:val=&quot;008428E6&quot;/&gt;&lt;wsp:rsid wsp:val=&quot;00842FDC&quot;/&gt;&lt;wsp:rsid wsp:val=&quot;00843AA4&quot;/&gt;&lt;wsp:rsid wsp:val=&quot;00843CDC&quot;/&gt;&lt;wsp:rsid wsp:val=&quot;00843DDE&quot;/&gt;&lt;wsp:rsid wsp:val=&quot;00844095&quot;/&gt;&lt;wsp:rsid wsp:val=&quot;00844423&quot;/&gt;&lt;wsp:rsid wsp:val=&quot;008447CE&quot;/&gt;&lt;wsp:rsid wsp:val=&quot;00844C8C&quot;/&gt;&lt;wsp:rsid wsp:val=&quot;00844F96&quot;/&gt;&lt;wsp:rsid wsp:val=&quot;00845015&quot;/&gt;&lt;wsp:rsid wsp:val=&quot;008453F0&quot;/&gt;&lt;wsp:rsid wsp:val=&quot;008454C0&quot;/&gt;&lt;wsp:rsid wsp:val=&quot;00845928&quot;/&gt;&lt;wsp:rsid wsp:val=&quot;00845DBF&quot;/&gt;&lt;wsp:rsid wsp:val=&quot;008460BD&quot;/&gt;&lt;wsp:rsid wsp:val=&quot;00846136&quot;/&gt;&lt;wsp:rsid wsp:val=&quot;00846215&quot;/&gt;&lt;wsp:rsid wsp:val=&quot;008463FD&quot;/&gt;&lt;wsp:rsid wsp:val=&quot;00846618&quot;/&gt;&lt;wsp:rsid wsp:val=&quot;0084670B&quot;/&gt;&lt;wsp:rsid wsp:val=&quot;00846871&quot;/&gt;&lt;wsp:rsid wsp:val=&quot;00846ABB&quot;/&gt;&lt;wsp:rsid wsp:val=&quot;00846B69&quot;/&gt;&lt;wsp:rsid wsp:val=&quot;00846C25&quot;/&gt;&lt;wsp:rsid wsp:val=&quot;00846CB3&quot;/&gt;&lt;wsp:rsid wsp:val=&quot;00846D0D&quot;/&gt;&lt;wsp:rsid wsp:val=&quot;00846DC8&quot;/&gt;&lt;wsp:rsid wsp:val=&quot;0084736F&quot;/&gt;&lt;wsp:rsid wsp:val=&quot;008474B8&quot;/&gt;&lt;wsp:rsid wsp:val=&quot;008475DF&quot;/&gt;&lt;wsp:rsid wsp:val=&quot;00847D68&quot;/&gt;&lt;wsp:rsid wsp:val=&quot;008505B6&quot;/&gt;&lt;wsp:rsid wsp:val=&quot;00850689&quot;/&gt;&lt;wsp:rsid wsp:val=&quot;0085093F&quot;/&gt;&lt;wsp:rsid wsp:val=&quot;008509E9&quot;/&gt;&lt;wsp:rsid wsp:val=&quot;00850A05&quot;/&gt;&lt;wsp:rsid wsp:val=&quot;00850A3A&quot;/&gt;&lt;wsp:rsid wsp:val=&quot;00850B13&quot;/&gt;&lt;wsp:rsid wsp:val=&quot;0085106B&quot;/&gt;&lt;wsp:rsid wsp:val=&quot;00851163&quot;/&gt;&lt;wsp:rsid wsp:val=&quot;008511ED&quot;/&gt;&lt;wsp:rsid wsp:val=&quot;008512E8&quot;/&gt;&lt;wsp:rsid wsp:val=&quot;008513CF&quot;/&gt;&lt;wsp:rsid wsp:val=&quot;008513D6&quot;/&gt;&lt;wsp:rsid wsp:val=&quot;008513EE&quot;/&gt;&lt;wsp:rsid wsp:val=&quot;00851542&quot;/&gt;&lt;wsp:rsid wsp:val=&quot;0085159B&quot;/&gt;&lt;wsp:rsid wsp:val=&quot;00851739&quot;/&gt;&lt;wsp:rsid wsp:val=&quot;0085177A&quot;/&gt;&lt;wsp:rsid wsp:val=&quot;00851CED&quot;/&gt;&lt;wsp:rsid wsp:val=&quot;00851D03&quot;/&gt;&lt;wsp:rsid wsp:val=&quot;00851EC4&quot;/&gt;&lt;wsp:rsid wsp:val=&quot;008522F9&quot;/&gt;&lt;wsp:rsid wsp:val=&quot;00852757&quot;/&gt;&lt;wsp:rsid wsp:val=&quot;00852900&quot;/&gt;&lt;wsp:rsid wsp:val=&quot;00852C2E&quot;/&gt;&lt;wsp:rsid wsp:val=&quot;00852E66&quot;/&gt;&lt;wsp:rsid wsp:val=&quot;00852E78&quot;/&gt;&lt;wsp:rsid wsp:val=&quot;00852FCE&quot;/&gt;&lt;wsp:rsid wsp:val=&quot;00853302&quot;/&gt;&lt;wsp:rsid wsp:val=&quot;00853629&quot;/&gt;&lt;wsp:rsid wsp:val=&quot;00853693&quot;/&gt;&lt;wsp:rsid wsp:val=&quot;008537FB&quot;/&gt;&lt;wsp:rsid wsp:val=&quot;00853857&quot;/&gt;&lt;wsp:rsid wsp:val=&quot;00853859&quot;/&gt;&lt;wsp:rsid wsp:val=&quot;00853E4C&quot;/&gt;&lt;wsp:rsid wsp:val=&quot;00853F78&quot;/&gt;&lt;wsp:rsid wsp:val=&quot;00854136&quot;/&gt;&lt;wsp:rsid wsp:val=&quot;00854394&quot;/&gt;&lt;wsp:rsid wsp:val=&quot;00854589&quot;/&gt;&lt;wsp:rsid wsp:val=&quot;00854891&quot;/&gt;&lt;wsp:rsid wsp:val=&quot;00854A62&quot;/&gt;&lt;wsp:rsid wsp:val=&quot;00854CDD&quot;/&gt;&lt;wsp:rsid wsp:val=&quot;00855295&quot;/&gt;&lt;wsp:rsid wsp:val=&quot;00856206&quot;/&gt;&lt;wsp:rsid wsp:val=&quot;008566D0&quot;/&gt;&lt;wsp:rsid wsp:val=&quot;00856CAC&quot;/&gt;&lt;wsp:rsid wsp:val=&quot;00856CFC&quot;/&gt;&lt;wsp:rsid wsp:val=&quot;00856D9D&quot;/&gt;&lt;wsp:rsid wsp:val=&quot;00857323&quot;/&gt;&lt;wsp:rsid wsp:val=&quot;00857359&quot;/&gt;&lt;wsp:rsid wsp:val=&quot;00857406&quot;/&gt;&lt;wsp:rsid wsp:val=&quot;008575CA&quot;/&gt;&lt;wsp:rsid wsp:val=&quot;0085769C&quot;/&gt;&lt;wsp:rsid wsp:val=&quot;008576E1&quot;/&gt;&lt;wsp:rsid wsp:val=&quot;00857A5C&quot;/&gt;&lt;wsp:rsid wsp:val=&quot;00860105&quot;/&gt;&lt;wsp:rsid wsp:val=&quot;0086057F&quot;/&gt;&lt;wsp:rsid wsp:val=&quot;00860A7A&quot;/&gt;&lt;wsp:rsid wsp:val=&quot;00860DE0&quot;/&gt;&lt;wsp:rsid wsp:val=&quot;00860F81&quot;/&gt;&lt;wsp:rsid wsp:val=&quot;008610FC&quot;/&gt;&lt;wsp:rsid wsp:val=&quot;008611CB&quot;/&gt;&lt;wsp:rsid wsp:val=&quot;00861594&quot;/&gt;&lt;wsp:rsid wsp:val=&quot;0086168E&quot;/&gt;&lt;wsp:rsid wsp:val=&quot;008617E1&quot;/&gt;&lt;wsp:rsid wsp:val=&quot;00861885&quot;/&gt;&lt;wsp:rsid wsp:val=&quot;008618A0&quot;/&gt;&lt;wsp:rsid wsp:val=&quot;0086198F&quot;/&gt;&lt;wsp:rsid wsp:val=&quot;0086211A&quot;/&gt;&lt;wsp:rsid wsp:val=&quot;0086221E&quot;/&gt;&lt;wsp:rsid wsp:val=&quot;008622AE&quot;/&gt;&lt;wsp:rsid wsp:val=&quot;0086281F&quot;/&gt;&lt;wsp:rsid wsp:val=&quot;00862893&quot;/&gt;&lt;wsp:rsid wsp:val=&quot;0086294F&quot;/&gt;&lt;wsp:rsid wsp:val=&quot;00862A72&quot;/&gt;&lt;wsp:rsid wsp:val=&quot;00862B0E&quot;/&gt;&lt;wsp:rsid wsp:val=&quot;00862DD1&quot;/&gt;&lt;wsp:rsid wsp:val=&quot;00862F1E&quot;/&gt;&lt;wsp:rsid wsp:val=&quot;00862FFF&quot;/&gt;&lt;wsp:rsid wsp:val=&quot;008635DA&quot;/&gt;&lt;wsp:rsid wsp:val=&quot;00863BCD&quot;/&gt;&lt;wsp:rsid wsp:val=&quot;00863EB2&quot;/&gt;&lt;wsp:rsid wsp:val=&quot;008645D7&quot;/&gt;&lt;wsp:rsid wsp:val=&quot;00864A36&quot;/&gt;&lt;wsp:rsid wsp:val=&quot;00864B25&quot;/&gt;&lt;wsp:rsid wsp:val=&quot;00864D2A&quot;/&gt;&lt;wsp:rsid wsp:val=&quot;00864E94&quot;/&gt;&lt;wsp:rsid wsp:val=&quot;00864F69&quot;/&gt;&lt;wsp:rsid wsp:val=&quot;00865062&quot;/&gt;&lt;wsp:rsid wsp:val=&quot;0086516A&quot;/&gt;&lt;wsp:rsid wsp:val=&quot;00865EC4&quot;/&gt;&lt;wsp:rsid wsp:val=&quot;00865F98&quot;/&gt;&lt;wsp:rsid wsp:val=&quot;00866141&quot;/&gt;&lt;wsp:rsid wsp:val=&quot;00866153&quot;/&gt;&lt;wsp:rsid wsp:val=&quot;008667B0&quot;/&gt;&lt;wsp:rsid wsp:val=&quot;008668C0&quot;/&gt;&lt;wsp:rsid wsp:val=&quot;0086695C&quot;/&gt;&lt;wsp:rsid wsp:val=&quot;00866D64&quot;/&gt;&lt;wsp:rsid wsp:val=&quot;00867718&quot;/&gt;&lt;wsp:rsid wsp:val=&quot;00867BAB&quot;/&gt;&lt;wsp:rsid wsp:val=&quot;00867BD0&quot;/&gt;&lt;wsp:rsid wsp:val=&quot;00867E17&quot;/&gt;&lt;wsp:rsid wsp:val=&quot;00870079&quot;/&gt;&lt;wsp:rsid wsp:val=&quot;00870362&quot;/&gt;&lt;wsp:rsid wsp:val=&quot;008705FA&quot;/&gt;&lt;wsp:rsid wsp:val=&quot;008707CB&quot;/&gt;&lt;wsp:rsid wsp:val=&quot;00870B36&quot;/&gt;&lt;wsp:rsid wsp:val=&quot;00870C05&quot;/&gt;&lt;wsp:rsid wsp:val=&quot;00870C93&quot;/&gt;&lt;wsp:rsid wsp:val=&quot;00871287&quot;/&gt;&lt;wsp:rsid wsp:val=&quot;00871567&quot;/&gt;&lt;wsp:rsid wsp:val=&quot;008715B5&quot;/&gt;&lt;wsp:rsid wsp:val=&quot;008715EB&quot;/&gt;&lt;wsp:rsid wsp:val=&quot;00871672&quot;/&gt;&lt;wsp:rsid wsp:val=&quot;00871828&quot;/&gt;&lt;wsp:rsid wsp:val=&quot;008718FA&quot;/&gt;&lt;wsp:rsid wsp:val=&quot;00871962&quot;/&gt;&lt;wsp:rsid wsp:val=&quot;00871D6C&quot;/&gt;&lt;wsp:rsid wsp:val=&quot;00872082&quot;/&gt;&lt;wsp:rsid wsp:val=&quot;00872131&quot;/&gt;&lt;wsp:rsid wsp:val=&quot;0087236D&quot;/&gt;&lt;wsp:rsid wsp:val=&quot;008725F7&quot;/&gt;&lt;wsp:rsid wsp:val=&quot;00872C7C&quot;/&gt;&lt;wsp:rsid wsp:val=&quot;008730BB&quot;/&gt;&lt;wsp:rsid wsp:val=&quot;008731CE&quot;/&gt;&lt;wsp:rsid wsp:val=&quot;0087327F&quot;/&gt;&lt;wsp:rsid wsp:val=&quot;008732F7&quot;/&gt;&lt;wsp:rsid wsp:val=&quot;0087339E&quot;/&gt;&lt;wsp:rsid wsp:val=&quot;00873529&quot;/&gt;&lt;wsp:rsid wsp:val=&quot;00873619&quot;/&gt;&lt;wsp:rsid wsp:val=&quot;00873736&quot;/&gt;&lt;wsp:rsid wsp:val=&quot;00873E0A&quot;/&gt;&lt;wsp:rsid wsp:val=&quot;00874204&quot;/&gt;&lt;wsp:rsid wsp:val=&quot;00874297&quot;/&gt;&lt;wsp:rsid wsp:val=&quot;00874846&quot;/&gt;&lt;wsp:rsid wsp:val=&quot;00874A28&quot;/&gt;&lt;wsp:rsid wsp:val=&quot;00874A3E&quot;/&gt;&lt;wsp:rsid wsp:val=&quot;00874A59&quot;/&gt;&lt;wsp:rsid wsp:val=&quot;00874E39&quot;/&gt;&lt;wsp:rsid wsp:val=&quot;00874FE5&quot;/&gt;&lt;wsp:rsid wsp:val=&quot;00875326&quot;/&gt;&lt;wsp:rsid wsp:val=&quot;00875399&quot;/&gt;&lt;wsp:rsid wsp:val=&quot;008754A0&quot;/&gt;&lt;wsp:rsid wsp:val=&quot;008754DB&quot;/&gt;&lt;wsp:rsid wsp:val=&quot;0087572E&quot;/&gt;&lt;wsp:rsid wsp:val=&quot;00875754&quot;/&gt;&lt;wsp:rsid wsp:val=&quot;00875C6F&quot;/&gt;&lt;wsp:rsid wsp:val=&quot;00875DBF&quot;/&gt;&lt;wsp:rsid wsp:val=&quot;00875ED5&quot;/&gt;&lt;wsp:rsid wsp:val=&quot;0087622C&quot;/&gt;&lt;wsp:rsid wsp:val=&quot;0087630C&quot;/&gt;&lt;wsp:rsid wsp:val=&quot;008763D7&quot;/&gt;&lt;wsp:rsid wsp:val=&quot;00876419&quot;/&gt;&lt;wsp:rsid wsp:val=&quot;00876483&quot;/&gt;&lt;wsp:rsid wsp:val=&quot;008767AA&quot;/&gt;&lt;wsp:rsid wsp:val=&quot;00876870&quot;/&gt;&lt;wsp:rsid wsp:val=&quot;008769AD&quot;/&gt;&lt;wsp:rsid wsp:val=&quot;00876B95&quot;/&gt;&lt;wsp:rsid wsp:val=&quot;00876C0C&quot;/&gt;&lt;wsp:rsid wsp:val=&quot;00876E97&quot;/&gt;&lt;wsp:rsid wsp:val=&quot;0087701A&quot;/&gt;&lt;wsp:rsid wsp:val=&quot;00877068&quot;/&gt;&lt;wsp:rsid wsp:val=&quot;00877130&quot;/&gt;&lt;wsp:rsid wsp:val=&quot;008772FB&quot;/&gt;&lt;wsp:rsid wsp:val=&quot;00877343&quot;/&gt;&lt;wsp:rsid wsp:val=&quot;0087741A&quot;/&gt;&lt;wsp:rsid wsp:val=&quot;0087746D&quot;/&gt;&lt;wsp:rsid wsp:val=&quot;0087763D&quot;/&gt;&lt;wsp:rsid wsp:val=&quot;0087767B&quot;/&gt;&lt;wsp:rsid wsp:val=&quot;00877780&quot;/&gt;&lt;wsp:rsid wsp:val=&quot;0087778E&quot;/&gt;&lt;wsp:rsid wsp:val=&quot;008779AC&quot;/&gt;&lt;wsp:rsid wsp:val=&quot;00877DFC&quot;/&gt;&lt;wsp:rsid wsp:val=&quot;00877E04&quot;/&gt;&lt;wsp:rsid wsp:val=&quot;00877ED6&quot;/&gt;&lt;wsp:rsid wsp:val=&quot;00880223&quot;/&gt;&lt;wsp:rsid wsp:val=&quot;00880619&quot;/&gt;&lt;wsp:rsid wsp:val=&quot;008806D6&quot;/&gt;&lt;wsp:rsid wsp:val=&quot;00880AE0&quot;/&gt;&lt;wsp:rsid wsp:val=&quot;00880D1C&quot;/&gt;&lt;wsp:rsid wsp:val=&quot;00880DE2&quot;/&gt;&lt;wsp:rsid wsp:val=&quot;00881311&quot;/&gt;&lt;wsp:rsid wsp:val=&quot;00881511&quot;/&gt;&lt;wsp:rsid wsp:val=&quot;0088177E&quot;/&gt;&lt;wsp:rsid wsp:val=&quot;00881892&quot;/&gt;&lt;wsp:rsid wsp:val=&quot;008818ED&quot;/&gt;&lt;wsp:rsid wsp:val=&quot;008819EE&quot;/&gt;&lt;wsp:rsid wsp:val=&quot;00881A80&quot;/&gt;&lt;wsp:rsid wsp:val=&quot;00881AC0&quot;/&gt;&lt;wsp:rsid wsp:val=&quot;00881DDB&quot;/&gt;&lt;wsp:rsid wsp:val=&quot;0088214C&quot;/&gt;&lt;wsp:rsid wsp:val=&quot;008821B3&quot;/&gt;&lt;wsp:rsid wsp:val=&quot;0088273E&quot;/&gt;&lt;wsp:rsid wsp:val=&quot;00882794&quot;/&gt;&lt;wsp:rsid wsp:val=&quot;00882AE3&quot;/&gt;&lt;wsp:rsid wsp:val=&quot;00882AFC&quot;/&gt;&lt;wsp:rsid wsp:val=&quot;00882D81&quot;/&gt;&lt;wsp:rsid wsp:val=&quot;00882F7C&quot;/&gt;&lt;wsp:rsid wsp:val=&quot;00883021&quot;/&gt;&lt;wsp:rsid wsp:val=&quot;00883529&quot;/&gt;&lt;wsp:rsid wsp:val=&quot;00883ADE&quot;/&gt;&lt;wsp:rsid wsp:val=&quot;00883BFB&quot;/&gt;&lt;wsp:rsid wsp:val=&quot;008841B7&quot;/&gt;&lt;wsp:rsid wsp:val=&quot;00884226&quot;/&gt;&lt;wsp:rsid wsp:val=&quot;00884342&quot;/&gt;&lt;wsp:rsid wsp:val=&quot;008844E3&quot;/&gt;&lt;wsp:rsid wsp:val=&quot;0088458E&quot;/&gt;&lt;wsp:rsid wsp:val=&quot;00884C0B&quot;/&gt;&lt;wsp:rsid wsp:val=&quot;00884C21&quot;/&gt;&lt;wsp:rsid wsp:val=&quot;00884E27&quot;/&gt;&lt;wsp:rsid wsp:val=&quot;00884FFF&quot;/&gt;&lt;wsp:rsid wsp:val=&quot;00885085&quot;/&gt;&lt;wsp:rsid wsp:val=&quot;0088521A&quot;/&gt;&lt;wsp:rsid wsp:val=&quot;00885501&quot;/&gt;&lt;wsp:rsid wsp:val=&quot;00885AA3&quot;/&gt;&lt;wsp:rsid wsp:val=&quot;00885B2F&quot;/&gt;&lt;wsp:rsid wsp:val=&quot;00885DEC&quot;/&gt;&lt;wsp:rsid wsp:val=&quot;00885F7E&quot;/&gt;&lt;wsp:rsid wsp:val=&quot;0088607D&quot;/&gt;&lt;wsp:rsid wsp:val=&quot;008863FF&quot;/&gt;&lt;wsp:rsid wsp:val=&quot;0088659B&quot;/&gt;&lt;wsp:rsid wsp:val=&quot;008866DC&quot;/&gt;&lt;wsp:rsid wsp:val=&quot;0088686F&quot;/&gt;&lt;wsp:rsid wsp:val=&quot;00886DCB&quot;/&gt;&lt;wsp:rsid wsp:val=&quot;00886FDC&quot;/&gt;&lt;wsp:rsid wsp:val=&quot;008871AE&quot;/&gt;&lt;wsp:rsid wsp:val=&quot;00887453&quot;/&gt;&lt;wsp:rsid wsp:val=&quot;00887458&quot;/&gt;&lt;wsp:rsid wsp:val=&quot;00887491&quot;/&gt;&lt;wsp:rsid wsp:val=&quot;0088757D&quot;/&gt;&lt;wsp:rsid wsp:val=&quot;00887979&quot;/&gt;&lt;wsp:rsid wsp:val=&quot;00887EF5&quot;/&gt;&lt;wsp:rsid wsp:val=&quot;0089020C&quot;/&gt;&lt;wsp:rsid wsp:val=&quot;00890ADB&quot;/&gt;&lt;wsp:rsid wsp:val=&quot;00891156&quot;/&gt;&lt;wsp:rsid wsp:val=&quot;00891161&quot;/&gt;&lt;wsp:rsid wsp:val=&quot;00891268&quot;/&gt;&lt;wsp:rsid wsp:val=&quot;008912D2&quot;/&gt;&lt;wsp:rsid wsp:val=&quot;00891347&quot;/&gt;&lt;wsp:rsid wsp:val=&quot;008913D6&quot;/&gt;&lt;wsp:rsid wsp:val=&quot;00891B83&quot;/&gt;&lt;wsp:rsid wsp:val=&quot;00891CA4&quot;/&gt;&lt;wsp:rsid wsp:val=&quot;00891CAE&quot;/&gt;&lt;wsp:rsid wsp:val=&quot;00891CFE&quot;/&gt;&lt;wsp:rsid wsp:val=&quot;00891D0C&quot;/&gt;&lt;wsp:rsid wsp:val=&quot;00891E57&quot;/&gt;&lt;wsp:rsid wsp:val=&quot;008922E8&quot;/&gt;&lt;wsp:rsid wsp:val=&quot;008923A7&quot;/&gt;&lt;wsp:rsid wsp:val=&quot;008927D8&quot;/&gt;&lt;wsp:rsid wsp:val=&quot;0089296B&quot;/&gt;&lt;wsp:rsid wsp:val=&quot;00892F2C&quot;/&gt;&lt;wsp:rsid wsp:val=&quot;00892FCB&quot;/&gt;&lt;wsp:rsid wsp:val=&quot;008932E5&quot;/&gt;&lt;wsp:rsid wsp:val=&quot;0089339B&quot;/&gt;&lt;wsp:rsid wsp:val=&quot;00893788&quot;/&gt;&lt;wsp:rsid wsp:val=&quot;00893987&quot;/&gt;&lt;wsp:rsid wsp:val=&quot;00893E66&quot;/&gt;&lt;wsp:rsid wsp:val=&quot;0089419A&quot;/&gt;&lt;wsp:rsid wsp:val=&quot;008941E4&quot;/&gt;&lt;wsp:rsid wsp:val=&quot;0089434B&quot;/&gt;&lt;wsp:rsid wsp:val=&quot;008943E6&quot;/&gt;&lt;wsp:rsid wsp:val=&quot;00894551&quot;/&gt;&lt;wsp:rsid wsp:val=&quot;00894650&quot;/&gt;&lt;wsp:rsid wsp:val=&quot;00894C2B&quot;/&gt;&lt;wsp:rsid wsp:val=&quot;00894CAE&quot;/&gt;&lt;wsp:rsid wsp:val=&quot;00894CF6&quot;/&gt;&lt;wsp:rsid wsp:val=&quot;00894D54&quot;/&gt;&lt;wsp:rsid wsp:val=&quot;00894F65&quot;/&gt;&lt;wsp:rsid wsp:val=&quot;00894F98&quot;/&gt;&lt;wsp:rsid wsp:val=&quot;008954A4&quot;/&gt;&lt;wsp:rsid wsp:val=&quot;00895BB0&quot;/&gt;&lt;wsp:rsid wsp:val=&quot;00895C38&quot;/&gt;&lt;wsp:rsid wsp:val=&quot;00895D45&quot;/&gt;&lt;wsp:rsid wsp:val=&quot;00895F47&quot;/&gt;&lt;wsp:rsid wsp:val=&quot;00895F7E&quot;/&gt;&lt;wsp:rsid wsp:val=&quot;0089605F&quot;/&gt;&lt;wsp:rsid wsp:val=&quot;008960D7&quot;/&gt;&lt;wsp:rsid wsp:val=&quot;00896521&quot;/&gt;&lt;wsp:rsid wsp:val=&quot;00896688&quot;/&gt;&lt;wsp:rsid wsp:val=&quot;0089681F&quot;/&gt;&lt;wsp:rsid wsp:val=&quot;00896A19&quot;/&gt;&lt;wsp:rsid wsp:val=&quot;00896B3B&quot;/&gt;&lt;wsp:rsid wsp:val=&quot;00896CE5&quot;/&gt;&lt;wsp:rsid wsp:val=&quot;00896E8A&quot;/&gt;&lt;wsp:rsid wsp:val=&quot;00896F31&quot;/&gt;&lt;wsp:rsid wsp:val=&quot;00896FC0&quot;/&gt;&lt;wsp:rsid wsp:val=&quot;0089720D&quot;/&gt;&lt;wsp:rsid wsp:val=&quot;00897217&quot;/&gt;&lt;wsp:rsid wsp:val=&quot;0089792E&quot;/&gt;&lt;wsp:rsid wsp:val=&quot;00897947&quot;/&gt;&lt;wsp:rsid wsp:val=&quot;008979B1&quot;/&gt;&lt;wsp:rsid wsp:val=&quot;00897BBC&quot;/&gt;&lt;wsp:rsid wsp:val=&quot;00897D87&quot;/&gt;&lt;wsp:rsid wsp:val=&quot;00897E04&quot;/&gt;&lt;wsp:rsid wsp:val=&quot;008A04A5&quot;/&gt;&lt;wsp:rsid wsp:val=&quot;008A0801&quot;/&gt;&lt;wsp:rsid wsp:val=&quot;008A0BB1&quot;/&gt;&lt;wsp:rsid wsp:val=&quot;008A0D2E&quot;/&gt;&lt;wsp:rsid wsp:val=&quot;008A0E94&quot;/&gt;&lt;wsp:rsid wsp:val=&quot;008A1018&quot;/&gt;&lt;wsp:rsid wsp:val=&quot;008A10CE&quot;/&gt;&lt;wsp:rsid wsp:val=&quot;008A113A&quot;/&gt;&lt;wsp:rsid wsp:val=&quot;008A1254&quot;/&gt;&lt;wsp:rsid wsp:val=&quot;008A14BC&quot;/&gt;&lt;wsp:rsid wsp:val=&quot;008A199F&quot;/&gt;&lt;wsp:rsid wsp:val=&quot;008A1E9E&quot;/&gt;&lt;wsp:rsid wsp:val=&quot;008A2193&quot;/&gt;&lt;wsp:rsid wsp:val=&quot;008A2B4A&quot;/&gt;&lt;wsp:rsid wsp:val=&quot;008A2F40&quot;/&gt;&lt;wsp:rsid wsp:val=&quot;008A3030&quot;/&gt;&lt;wsp:rsid wsp:val=&quot;008A356E&quot;/&gt;&lt;wsp:rsid wsp:val=&quot;008A37D9&quot;/&gt;&lt;wsp:rsid wsp:val=&quot;008A38FC&quot;/&gt;&lt;wsp:rsid wsp:val=&quot;008A39BB&quot;/&gt;&lt;wsp:rsid wsp:val=&quot;008A3B5B&quot;/&gt;&lt;wsp:rsid wsp:val=&quot;008A3BD9&quot;/&gt;&lt;wsp:rsid wsp:val=&quot;008A3D34&quot;/&gt;&lt;wsp:rsid wsp:val=&quot;008A3E48&quot;/&gt;&lt;wsp:rsid wsp:val=&quot;008A49B8&quot;/&gt;&lt;wsp:rsid wsp:val=&quot;008A4BAB&quot;/&gt;&lt;wsp:rsid wsp:val=&quot;008A4DF3&quot;/&gt;&lt;wsp:rsid wsp:val=&quot;008A5185&quot;/&gt;&lt;wsp:rsid wsp:val=&quot;008A5402&quot;/&gt;&lt;wsp:rsid wsp:val=&quot;008A55D9&quot;/&gt;&lt;wsp:rsid wsp:val=&quot;008A5794&quot;/&gt;&lt;wsp:rsid wsp:val=&quot;008A595E&quot;/&gt;&lt;wsp:rsid wsp:val=&quot;008A59AD&quot;/&gt;&lt;wsp:rsid wsp:val=&quot;008A59CA&quot;/&gt;&lt;wsp:rsid wsp:val=&quot;008A5F6A&quot;/&gt;&lt;wsp:rsid wsp:val=&quot;008A600F&quot;/&gt;&lt;wsp:rsid wsp:val=&quot;008A6012&quot;/&gt;&lt;wsp:rsid wsp:val=&quot;008A689C&quot;/&gt;&lt;wsp:rsid wsp:val=&quot;008A6985&quot;/&gt;&lt;wsp:rsid wsp:val=&quot;008A6F75&quot;/&gt;&lt;wsp:rsid wsp:val=&quot;008A7082&quot;/&gt;&lt;wsp:rsid wsp:val=&quot;008A70DA&quot;/&gt;&lt;wsp:rsid wsp:val=&quot;008A72C2&quot;/&gt;&lt;wsp:rsid wsp:val=&quot;008A7332&quot;/&gt;&lt;wsp:rsid wsp:val=&quot;008A77D0&quot;/&gt;&lt;wsp:rsid wsp:val=&quot;008A78C4&quot;/&gt;&lt;wsp:rsid wsp:val=&quot;008A79D7&quot;/&gt;&lt;wsp:rsid wsp:val=&quot;008A7AAF&quot;/&gt;&lt;wsp:rsid wsp:val=&quot;008A7AC3&quot;/&gt;&lt;wsp:rsid wsp:val=&quot;008A7C34&quot;/&gt;&lt;wsp:rsid wsp:val=&quot;008B08EA&quot;/&gt;&lt;wsp:rsid wsp:val=&quot;008B0AD5&quot;/&gt;&lt;wsp:rsid wsp:val=&quot;008B0DA1&quot;/&gt;&lt;wsp:rsid wsp:val=&quot;008B1614&quot;/&gt;&lt;wsp:rsid wsp:val=&quot;008B18D5&quot;/&gt;&lt;wsp:rsid wsp:val=&quot;008B1AAE&quot;/&gt;&lt;wsp:rsid wsp:val=&quot;008B1F7E&quot;/&gt;&lt;wsp:rsid wsp:val=&quot;008B1FAB&quot;/&gt;&lt;wsp:rsid wsp:val=&quot;008B2322&quot;/&gt;&lt;wsp:rsid wsp:val=&quot;008B2362&quot;/&gt;&lt;wsp:rsid wsp:val=&quot;008B264A&quot;/&gt;&lt;wsp:rsid wsp:val=&quot;008B294A&quot;/&gt;&lt;wsp:rsid wsp:val=&quot;008B2BB0&quot;/&gt;&lt;wsp:rsid wsp:val=&quot;008B2C03&quot;/&gt;&lt;wsp:rsid wsp:val=&quot;008B2FB8&quot;/&gt;&lt;wsp:rsid wsp:val=&quot;008B3087&quot;/&gt;&lt;wsp:rsid wsp:val=&quot;008B347E&quot;/&gt;&lt;wsp:rsid wsp:val=&quot;008B382E&quot;/&gt;&lt;wsp:rsid wsp:val=&quot;008B387B&quot;/&gt;&lt;wsp:rsid wsp:val=&quot;008B3A5D&quot;/&gt;&lt;wsp:rsid wsp:val=&quot;008B3ABF&quot;/&gt;&lt;wsp:rsid wsp:val=&quot;008B46DF&quot;/&gt;&lt;wsp:rsid wsp:val=&quot;008B4751&quot;/&gt;&lt;wsp:rsid wsp:val=&quot;008B4E16&quot;/&gt;&lt;wsp:rsid wsp:val=&quot;008B5283&quot;/&gt;&lt;wsp:rsid wsp:val=&quot;008B54F7&quot;/&gt;&lt;wsp:rsid wsp:val=&quot;008B56A4&quot;/&gt;&lt;wsp:rsid wsp:val=&quot;008B56B3&quot;/&gt;&lt;wsp:rsid wsp:val=&quot;008B56D9&quot;/&gt;&lt;wsp:rsid wsp:val=&quot;008B59B3&quot;/&gt;&lt;wsp:rsid wsp:val=&quot;008B5D87&quot;/&gt;&lt;wsp:rsid wsp:val=&quot;008B6A2E&quot;/&gt;&lt;wsp:rsid wsp:val=&quot;008B71D5&quot;/&gt;&lt;wsp:rsid wsp:val=&quot;008B7493&quot;/&gt;&lt;wsp:rsid wsp:val=&quot;008B7562&quot;/&gt;&lt;wsp:rsid wsp:val=&quot;008C022E&quot;/&gt;&lt;wsp:rsid wsp:val=&quot;008C02E5&quot;/&gt;&lt;wsp:rsid wsp:val=&quot;008C045F&quot;/&gt;&lt;wsp:rsid wsp:val=&quot;008C055B&quot;/&gt;&lt;wsp:rsid wsp:val=&quot;008C0716&quot;/&gt;&lt;wsp:rsid wsp:val=&quot;008C0B4A&quot;/&gt;&lt;wsp:rsid wsp:val=&quot;008C0B9A&quot;/&gt;&lt;wsp:rsid wsp:val=&quot;008C0EF6&quot;/&gt;&lt;wsp:rsid wsp:val=&quot;008C0F42&quot;/&gt;&lt;wsp:rsid wsp:val=&quot;008C0F9D&quot;/&gt;&lt;wsp:rsid wsp:val=&quot;008C1184&quot;/&gt;&lt;wsp:rsid wsp:val=&quot;008C13DA&quot;/&gt;&lt;wsp:rsid wsp:val=&quot;008C1694&quot;/&gt;&lt;wsp:rsid wsp:val=&quot;008C1796&quot;/&gt;&lt;wsp:rsid wsp:val=&quot;008C1A94&quot;/&gt;&lt;wsp:rsid wsp:val=&quot;008C1BB1&quot;/&gt;&lt;wsp:rsid wsp:val=&quot;008C1E1B&quot;/&gt;&lt;wsp:rsid wsp:val=&quot;008C2117&quot;/&gt;&lt;wsp:rsid wsp:val=&quot;008C21FF&quot;/&gt;&lt;wsp:rsid wsp:val=&quot;008C23D8&quot;/&gt;&lt;wsp:rsid wsp:val=&quot;008C2D91&quot;/&gt;&lt;wsp:rsid wsp:val=&quot;008C2DE5&quot;/&gt;&lt;wsp:rsid wsp:val=&quot;008C345F&quot;/&gt;&lt;wsp:rsid wsp:val=&quot;008C388B&quot;/&gt;&lt;wsp:rsid wsp:val=&quot;008C38BF&quot;/&gt;&lt;wsp:rsid wsp:val=&quot;008C3B69&quot;/&gt;&lt;wsp:rsid wsp:val=&quot;008C3BE2&quot;/&gt;&lt;wsp:rsid wsp:val=&quot;008C3D39&quot;/&gt;&lt;wsp:rsid wsp:val=&quot;008C3E48&quot;/&gt;&lt;wsp:rsid wsp:val=&quot;008C4160&quot;/&gt;&lt;wsp:rsid wsp:val=&quot;008C41BF&quot;/&gt;&lt;wsp:rsid wsp:val=&quot;008C46DF&quot;/&gt;&lt;wsp:rsid wsp:val=&quot;008C4778&quot;/&gt;&lt;wsp:rsid wsp:val=&quot;008C48EE&quot;/&gt;&lt;wsp:rsid wsp:val=&quot;008C4961&quot;/&gt;&lt;wsp:rsid wsp:val=&quot;008C49D8&quot;/&gt;&lt;wsp:rsid wsp:val=&quot;008C4A78&quot;/&gt;&lt;wsp:rsid wsp:val=&quot;008C4D25&quot;/&gt;&lt;wsp:rsid wsp:val=&quot;008C5856&quot;/&gt;&lt;wsp:rsid wsp:val=&quot;008C5899&quot;/&gt;&lt;wsp:rsid wsp:val=&quot;008C58B3&quot;/&gt;&lt;wsp:rsid wsp:val=&quot;008C5C0C&quot;/&gt;&lt;wsp:rsid wsp:val=&quot;008C5F90&quot;/&gt;&lt;wsp:rsid wsp:val=&quot;008C6006&quot;/&gt;&lt;wsp:rsid wsp:val=&quot;008C60CF&quot;/&gt;&lt;wsp:rsid wsp:val=&quot;008C62EA&quot;/&gt;&lt;wsp:rsid wsp:val=&quot;008C6371&quot;/&gt;&lt;wsp:rsid wsp:val=&quot;008C6470&quot;/&gt;&lt;wsp:rsid wsp:val=&quot;008C64D2&quot;/&gt;&lt;wsp:rsid wsp:val=&quot;008C66DC&quot;/&gt;&lt;wsp:rsid wsp:val=&quot;008C6948&quot;/&gt;&lt;wsp:rsid wsp:val=&quot;008C6B7B&quot;/&gt;&lt;wsp:rsid wsp:val=&quot;008C6C8D&quot;/&gt;&lt;wsp:rsid wsp:val=&quot;008C6CA9&quot;/&gt;&lt;wsp:rsid wsp:val=&quot;008C6F77&quot;/&gt;&lt;wsp:rsid wsp:val=&quot;008C7435&quot;/&gt;&lt;wsp:rsid wsp:val=&quot;008C7721&quot;/&gt;&lt;wsp:rsid wsp:val=&quot;008C77D8&quot;/&gt;&lt;wsp:rsid wsp:val=&quot;008C78A8&quot;/&gt;&lt;wsp:rsid wsp:val=&quot;008C78D6&quot;/&gt;&lt;wsp:rsid wsp:val=&quot;008C79A3&quot;/&gt;&lt;wsp:rsid wsp:val=&quot;008C7AF3&quot;/&gt;&lt;wsp:rsid wsp:val=&quot;008C7C1A&quot;/&gt;&lt;wsp:rsid wsp:val=&quot;008C7CE4&quot;/&gt;&lt;wsp:rsid wsp:val=&quot;008C7DDC&quot;/&gt;&lt;wsp:rsid wsp:val=&quot;008D00A4&quot;/&gt;&lt;wsp:rsid wsp:val=&quot;008D01B0&quot;/&gt;&lt;wsp:rsid wsp:val=&quot;008D05BA&quot;/&gt;&lt;wsp:rsid wsp:val=&quot;008D06CE&quot;/&gt;&lt;wsp:rsid wsp:val=&quot;008D0DB8&quot;/&gt;&lt;wsp:rsid wsp:val=&quot;008D0DCF&quot;/&gt;&lt;wsp:rsid wsp:val=&quot;008D0EE4&quot;/&gt;&lt;wsp:rsid wsp:val=&quot;008D12E2&quot;/&gt;&lt;wsp:rsid wsp:val=&quot;008D189A&quot;/&gt;&lt;wsp:rsid wsp:val=&quot;008D195D&quot;/&gt;&lt;wsp:rsid wsp:val=&quot;008D1A40&quot;/&gt;&lt;wsp:rsid wsp:val=&quot;008D1D2E&quot;/&gt;&lt;wsp:rsid wsp:val=&quot;008D1F76&quot;/&gt;&lt;wsp:rsid wsp:val=&quot;008D20B2&quot;/&gt;&lt;wsp:rsid wsp:val=&quot;008D2711&quot;/&gt;&lt;wsp:rsid wsp:val=&quot;008D2B8D&quot;/&gt;&lt;wsp:rsid wsp:val=&quot;008D32EA&quot;/&gt;&lt;wsp:rsid wsp:val=&quot;008D3A74&quot;/&gt;&lt;wsp:rsid wsp:val=&quot;008D3D8E&quot;/&gt;&lt;wsp:rsid wsp:val=&quot;008D3E77&quot;/&gt;&lt;wsp:rsid wsp:val=&quot;008D4346&quot;/&gt;&lt;wsp:rsid wsp:val=&quot;008D439A&quot;/&gt;&lt;wsp:rsid wsp:val=&quot;008D4495&quot;/&gt;&lt;wsp:rsid wsp:val=&quot;008D499C&quot;/&gt;&lt;wsp:rsid wsp:val=&quot;008D4E2B&quot;/&gt;&lt;wsp:rsid wsp:val=&quot;008D5E65&quot;/&gt;&lt;wsp:rsid wsp:val=&quot;008D60A4&quot;/&gt;&lt;wsp:rsid wsp:val=&quot;008D61BE&quot;/&gt;&lt;wsp:rsid wsp:val=&quot;008D62EA&quot;/&gt;&lt;wsp:rsid wsp:val=&quot;008D6311&quot;/&gt;&lt;wsp:rsid wsp:val=&quot;008D63B3&quot;/&gt;&lt;wsp:rsid wsp:val=&quot;008D646E&quot;/&gt;&lt;wsp:rsid wsp:val=&quot;008D6578&quot;/&gt;&lt;wsp:rsid wsp:val=&quot;008D666C&quot;/&gt;&lt;wsp:rsid wsp:val=&quot;008D678D&quot;/&gt;&lt;wsp:rsid wsp:val=&quot;008D6BB3&quot;/&gt;&lt;wsp:rsid wsp:val=&quot;008D6D1E&quot;/&gt;&lt;wsp:rsid wsp:val=&quot;008D6EDE&quot;/&gt;&lt;wsp:rsid wsp:val=&quot;008D7010&quot;/&gt;&lt;wsp:rsid wsp:val=&quot;008D709E&quot;/&gt;&lt;wsp:rsid wsp:val=&quot;008D70E9&quot;/&gt;&lt;wsp:rsid wsp:val=&quot;008D71B2&quot;/&gt;&lt;wsp:rsid wsp:val=&quot;008D723D&quot;/&gt;&lt;wsp:rsid wsp:val=&quot;008D77EE&quot;/&gt;&lt;wsp:rsid wsp:val=&quot;008D784E&quot;/&gt;&lt;wsp:rsid wsp:val=&quot;008D793F&quot;/&gt;&lt;wsp:rsid wsp:val=&quot;008D7B4F&quot;/&gt;&lt;wsp:rsid wsp:val=&quot;008D7C75&quot;/&gt;&lt;wsp:rsid wsp:val=&quot;008E0022&quot;/&gt;&lt;wsp:rsid wsp:val=&quot;008E028D&quot;/&gt;&lt;wsp:rsid wsp:val=&quot;008E0F04&quot;/&gt;&lt;wsp:rsid wsp:val=&quot;008E0F88&quot;/&gt;&lt;wsp:rsid wsp:val=&quot;008E1077&quot;/&gt;&lt;wsp:rsid wsp:val=&quot;008E1388&quot;/&gt;&lt;wsp:rsid wsp:val=&quot;008E16FA&quot;/&gt;&lt;wsp:rsid wsp:val=&quot;008E1888&quot;/&gt;&lt;wsp:rsid wsp:val=&quot;008E18B3&quot;/&gt;&lt;wsp:rsid wsp:val=&quot;008E1CDD&quot;/&gt;&lt;wsp:rsid wsp:val=&quot;008E1F70&quot;/&gt;&lt;wsp:rsid wsp:val=&quot;008E20CA&quot;/&gt;&lt;wsp:rsid wsp:val=&quot;008E2200&quot;/&gt;&lt;wsp:rsid wsp:val=&quot;008E22DB&quot;/&gt;&lt;wsp:rsid wsp:val=&quot;008E242E&quot;/&gt;&lt;wsp:rsid wsp:val=&quot;008E25B5&quot;/&gt;&lt;wsp:rsid wsp:val=&quot;008E2606&quot;/&gt;&lt;wsp:rsid wsp:val=&quot;008E2837&quot;/&gt;&lt;wsp:rsid wsp:val=&quot;008E2A1E&quot;/&gt;&lt;wsp:rsid wsp:val=&quot;008E2D0B&quot;/&gt;&lt;wsp:rsid wsp:val=&quot;008E31B1&quot;/&gt;&lt;wsp:rsid wsp:val=&quot;008E3426&quot;/&gt;&lt;wsp:rsid wsp:val=&quot;008E34C9&quot;/&gt;&lt;wsp:rsid wsp:val=&quot;008E3658&quot;/&gt;&lt;wsp:rsid wsp:val=&quot;008E368A&quot;/&gt;&lt;wsp:rsid wsp:val=&quot;008E39BD&quot;/&gt;&lt;wsp:rsid wsp:val=&quot;008E3B04&quot;/&gt;&lt;wsp:rsid wsp:val=&quot;008E3D21&quot;/&gt;&lt;wsp:rsid wsp:val=&quot;008E3D8F&quot;/&gt;&lt;wsp:rsid wsp:val=&quot;008E3DB9&quot;/&gt;&lt;wsp:rsid wsp:val=&quot;008E4040&quot;/&gt;&lt;wsp:rsid wsp:val=&quot;008E5109&quot;/&gt;&lt;wsp:rsid wsp:val=&quot;008E5479&quot;/&gt;&lt;wsp:rsid wsp:val=&quot;008E55C3&quot;/&gt;&lt;wsp:rsid wsp:val=&quot;008E55E7&quot;/&gt;&lt;wsp:rsid wsp:val=&quot;008E592E&quot;/&gt;&lt;wsp:rsid wsp:val=&quot;008E5AF2&quot;/&gt;&lt;wsp:rsid wsp:val=&quot;008E6075&quot;/&gt;&lt;wsp:rsid wsp:val=&quot;008E620B&quot;/&gt;&lt;wsp:rsid wsp:val=&quot;008E6265&quot;/&gt;&lt;wsp:rsid wsp:val=&quot;008E6401&quot;/&gt;&lt;wsp:rsid wsp:val=&quot;008E64D0&quot;/&gt;&lt;wsp:rsid wsp:val=&quot;008E670E&quot;/&gt;&lt;wsp:rsid wsp:val=&quot;008E6877&quot;/&gt;&lt;wsp:rsid wsp:val=&quot;008E6C12&quot;/&gt;&lt;wsp:rsid wsp:val=&quot;008E6DF4&quot;/&gt;&lt;wsp:rsid wsp:val=&quot;008E6F33&quot;/&gt;&lt;wsp:rsid wsp:val=&quot;008E7196&quot;/&gt;&lt;wsp:rsid wsp:val=&quot;008E7482&quot;/&gt;&lt;wsp:rsid wsp:val=&quot;008E76E8&quot;/&gt;&lt;wsp:rsid wsp:val=&quot;008E7B1E&quot;/&gt;&lt;wsp:rsid wsp:val=&quot;008E7C19&quot;/&gt;&lt;wsp:rsid wsp:val=&quot;008E7C59&quot;/&gt;&lt;wsp:rsid wsp:val=&quot;008E7CA2&quot;/&gt;&lt;wsp:rsid wsp:val=&quot;008E7EC1&quot;/&gt;&lt;wsp:rsid wsp:val=&quot;008F00A3&quot;/&gt;&lt;wsp:rsid wsp:val=&quot;008F013A&quot;/&gt;&lt;wsp:rsid wsp:val=&quot;008F013F&quot;/&gt;&lt;wsp:rsid wsp:val=&quot;008F0372&quot;/&gt;&lt;wsp:rsid wsp:val=&quot;008F0478&quot;/&gt;&lt;wsp:rsid wsp:val=&quot;008F061F&quot;/&gt;&lt;wsp:rsid wsp:val=&quot;008F0885&quot;/&gt;&lt;wsp:rsid wsp:val=&quot;008F09AA&quot;/&gt;&lt;wsp:rsid wsp:val=&quot;008F0BFB&quot;/&gt;&lt;wsp:rsid wsp:val=&quot;008F0C01&quot;/&gt;&lt;wsp:rsid wsp:val=&quot;008F0ED3&quot;/&gt;&lt;wsp:rsid wsp:val=&quot;008F0F68&quot;/&gt;&lt;wsp:rsid wsp:val=&quot;008F12A3&quot;/&gt;&lt;wsp:rsid wsp:val=&quot;008F1394&quot;/&gt;&lt;wsp:rsid wsp:val=&quot;008F1472&quot;/&gt;&lt;wsp:rsid wsp:val=&quot;008F14DD&quot;/&gt;&lt;wsp:rsid wsp:val=&quot;008F1947&quot;/&gt;&lt;wsp:rsid wsp:val=&quot;008F19E9&quot;/&gt;&lt;wsp:rsid wsp:val=&quot;008F259A&quot;/&gt;&lt;wsp:rsid wsp:val=&quot;008F28B3&quot;/&gt;&lt;wsp:rsid wsp:val=&quot;008F28E5&quot;/&gt;&lt;wsp:rsid wsp:val=&quot;008F2A38&quot;/&gt;&lt;wsp:rsid wsp:val=&quot;008F2A3A&quot;/&gt;&lt;wsp:rsid wsp:val=&quot;008F2BA0&quot;/&gt;&lt;wsp:rsid wsp:val=&quot;008F300E&quot;/&gt;&lt;wsp:rsid wsp:val=&quot;008F3190&quot;/&gt;&lt;wsp:rsid wsp:val=&quot;008F3403&quot;/&gt;&lt;wsp:rsid wsp:val=&quot;008F3C5E&quot;/&gt;&lt;wsp:rsid wsp:val=&quot;008F41B4&quot;/&gt;&lt;wsp:rsid wsp:val=&quot;008F428B&quot;/&gt;&lt;wsp:rsid wsp:val=&quot;008F43C3&quot;/&gt;&lt;wsp:rsid wsp:val=&quot;008F4720&quot;/&gt;&lt;wsp:rsid wsp:val=&quot;008F483E&quot;/&gt;&lt;wsp:rsid wsp:val=&quot;008F4AFC&quot;/&gt;&lt;wsp:rsid wsp:val=&quot;008F4E3F&quot;/&gt;&lt;wsp:rsid wsp:val=&quot;008F4E64&quot;/&gt;&lt;wsp:rsid wsp:val=&quot;008F4EB5&quot;/&gt;&lt;wsp:rsid wsp:val=&quot;008F539E&quot;/&gt;&lt;wsp:rsid wsp:val=&quot;008F5442&quot;/&gt;&lt;wsp:rsid wsp:val=&quot;008F5498&quot;/&gt;&lt;wsp:rsid wsp:val=&quot;008F54AF&quot;/&gt;&lt;wsp:rsid wsp:val=&quot;008F5932&quot;/&gt;&lt;wsp:rsid wsp:val=&quot;008F5A58&quot;/&gt;&lt;wsp:rsid wsp:val=&quot;008F5E81&quot;/&gt;&lt;wsp:rsid wsp:val=&quot;008F5ED0&quot;/&gt;&lt;wsp:rsid wsp:val=&quot;008F5FC3&quot;/&gt;&lt;wsp:rsid wsp:val=&quot;008F614D&quot;/&gt;&lt;wsp:rsid wsp:val=&quot;008F633F&quot;/&gt;&lt;wsp:rsid wsp:val=&quot;008F6365&quot;/&gt;&lt;wsp:rsid wsp:val=&quot;008F65D2&quot;/&gt;&lt;wsp:rsid wsp:val=&quot;008F65F4&quot;/&gt;&lt;wsp:rsid wsp:val=&quot;008F6ADC&quot;/&gt;&lt;wsp:rsid wsp:val=&quot;008F6B20&quot;/&gt;&lt;wsp:rsid wsp:val=&quot;008F6DB5&quot;/&gt;&lt;wsp:rsid wsp:val=&quot;008F73DD&quot;/&gt;&lt;wsp:rsid wsp:val=&quot;008F76DE&quot;/&gt;&lt;wsp:rsid wsp:val=&quot;008F7F05&quot;/&gt;&lt;wsp:rsid wsp:val=&quot;008F7F5E&quot;/&gt;&lt;wsp:rsid wsp:val=&quot;0090009A&quot;/&gt;&lt;wsp:rsid wsp:val=&quot;0090045E&quot;/&gt;&lt;wsp:rsid wsp:val=&quot;009005BA&quot;/&gt;&lt;wsp:rsid wsp:val=&quot;0090072C&quot;/&gt;&lt;wsp:rsid wsp:val=&quot;009007B2&quot;/&gt;&lt;wsp:rsid wsp:val=&quot;00900B89&quot;/&gt;&lt;wsp:rsid wsp:val=&quot;00900CCD&quot;/&gt;&lt;wsp:rsid wsp:val=&quot;00900D85&quot;/&gt;&lt;wsp:rsid wsp:val=&quot;00900F3D&quot;/&gt;&lt;wsp:rsid wsp:val=&quot;00901066&quot;/&gt;&lt;wsp:rsid wsp:val=&quot;009014F5&quot;/&gt;&lt;wsp:rsid wsp:val=&quot;00901736&quot;/&gt;&lt;wsp:rsid wsp:val=&quot;009019C5&quot;/&gt;&lt;wsp:rsid wsp:val=&quot;00901E90&quot;/&gt;&lt;wsp:rsid wsp:val=&quot;009021A9&quot;/&gt;&lt;wsp:rsid wsp:val=&quot;009024E6&quot;/&gt;&lt;wsp:rsid wsp:val=&quot;00902C29&quot;/&gt;&lt;wsp:rsid wsp:val=&quot;00902E76&quot;/&gt;&lt;wsp:rsid wsp:val=&quot;00902F28&quot;/&gt;&lt;wsp:rsid wsp:val=&quot;00902F45&quot;/&gt;&lt;wsp:rsid wsp:val=&quot;00903204&quot;/&gt;&lt;wsp:rsid wsp:val=&quot;00903333&quot;/&gt;&lt;wsp:rsid wsp:val=&quot;00903398&quot;/&gt;&lt;wsp:rsid wsp:val=&quot;0090373E&quot;/&gt;&lt;wsp:rsid wsp:val=&quot;00903855&quot;/&gt;&lt;wsp:rsid wsp:val=&quot;00903BE1&quot;/&gt;&lt;wsp:rsid wsp:val=&quot;00903E35&quot;/&gt;&lt;wsp:rsid wsp:val=&quot;00904069&quot;/&gt;&lt;wsp:rsid wsp:val=&quot;009040C6&quot;/&gt;&lt;wsp:rsid wsp:val=&quot;009040D1&quot;/&gt;&lt;wsp:rsid wsp:val=&quot;00904127&quot;/&gt;&lt;wsp:rsid wsp:val=&quot;00904139&quot;/&gt;&lt;wsp:rsid wsp:val=&quot;00904627&quot;/&gt;&lt;wsp:rsid wsp:val=&quot;0090477F&quot;/&gt;&lt;wsp:rsid wsp:val=&quot;00904790&quot;/&gt;&lt;wsp:rsid wsp:val=&quot;00904931&quot;/&gt;&lt;wsp:rsid wsp:val=&quot;009049D2&quot;/&gt;&lt;wsp:rsid wsp:val=&quot;00904A2E&quot;/&gt;&lt;wsp:rsid wsp:val=&quot;00904C07&quot;/&gt;&lt;wsp:rsid wsp:val=&quot;00904F55&quot;/&gt;&lt;wsp:rsid wsp:val=&quot;00905262&quot;/&gt;&lt;wsp:rsid wsp:val=&quot;00905308&quot;/&gt;&lt;wsp:rsid wsp:val=&quot;00905336&quot;/&gt;&lt;wsp:rsid wsp:val=&quot;009053AE&quot;/&gt;&lt;wsp:rsid wsp:val=&quot;009054C9&quot;/&gt;&lt;wsp:rsid wsp:val=&quot;00905652&quot;/&gt;&lt;wsp:rsid wsp:val=&quot;00905744&quot;/&gt;&lt;wsp:rsid wsp:val=&quot;00905884&quot;/&gt;&lt;wsp:rsid wsp:val=&quot;00905FBD&quot;/&gt;&lt;wsp:rsid wsp:val=&quot;009062E2&quot;/&gt;&lt;wsp:rsid wsp:val=&quot;00906488&quot;/&gt;&lt;wsp:rsid wsp:val=&quot;00906788&quot;/&gt;&lt;wsp:rsid wsp:val=&quot;00906810&quot;/&gt;&lt;wsp:rsid wsp:val=&quot;00906826&quot;/&gt;&lt;wsp:rsid wsp:val=&quot;009068FF&quot;/&gt;&lt;wsp:rsid wsp:val=&quot;00906B2E&quot;/&gt;&lt;wsp:rsid wsp:val=&quot;00906CF9&quot;/&gt;&lt;wsp:rsid wsp:val=&quot;00906DF8&quot;/&gt;&lt;wsp:rsid wsp:val=&quot;00906E9D&quot;/&gt;&lt;wsp:rsid wsp:val=&quot;00906F2C&quot;/&gt;&lt;wsp:rsid wsp:val=&quot;00907116&quot;/&gt;&lt;wsp:rsid wsp:val=&quot;009072BB&quot;/&gt;&lt;wsp:rsid wsp:val=&quot;0090738C&quot;/&gt;&lt;wsp:rsid wsp:val=&quot;00910338&quot;/&gt;&lt;wsp:rsid wsp:val=&quot;009103D9&quot;/&gt;&lt;wsp:rsid wsp:val=&quot;00910681&quot;/&gt;&lt;wsp:rsid wsp:val=&quot;00910BB5&quot;/&gt;&lt;wsp:rsid wsp:val=&quot;00910CF5&quot;/&gt;&lt;wsp:rsid wsp:val=&quot;00910D4E&quot;/&gt;&lt;wsp:rsid wsp:val=&quot;0091113C&quot;/&gt;&lt;wsp:rsid wsp:val=&quot;0091120B&quot;/&gt;&lt;wsp:rsid wsp:val=&quot;00911218&quot;/&gt;&lt;wsp:rsid wsp:val=&quot;0091137C&quot;/&gt;&lt;wsp:rsid wsp:val=&quot;009114E5&quot;/&gt;&lt;wsp:rsid wsp:val=&quot;009114F3&quot;/&gt;&lt;wsp:rsid wsp:val=&quot;009117EB&quot;/&gt;&lt;wsp:rsid wsp:val=&quot;00911C4C&quot;/&gt;&lt;wsp:rsid wsp:val=&quot;00911D40&quot;/&gt;&lt;wsp:rsid wsp:val=&quot;00912A53&quot;/&gt;&lt;wsp:rsid wsp:val=&quot;00912A76&quot;/&gt;&lt;wsp:rsid wsp:val=&quot;00912E47&quot;/&gt;&lt;wsp:rsid wsp:val=&quot;0091322F&quot;/&gt;&lt;wsp:rsid wsp:val=&quot;0091352A&quot;/&gt;&lt;wsp:rsid wsp:val=&quot;00913628&quot;/&gt;&lt;wsp:rsid wsp:val=&quot;0091367E&quot;/&gt;&lt;wsp:rsid wsp:val=&quot;0091368D&quot;/&gt;&lt;wsp:rsid wsp:val=&quot;00913AA7&quot;/&gt;&lt;wsp:rsid wsp:val=&quot;00913C29&quot;/&gt;&lt;wsp:rsid wsp:val=&quot;00913CA0&quot;/&gt;&lt;wsp:rsid wsp:val=&quot;009141D7&quot;/&gt;&lt;wsp:rsid wsp:val=&quot;009142F5&quot;/&gt;&lt;wsp:rsid wsp:val=&quot;00914376&quot;/&gt;&lt;wsp:rsid wsp:val=&quot;0091464F&quot;/&gt;&lt;wsp:rsid wsp:val=&quot;00914654&quot;/&gt;&lt;wsp:rsid wsp:val=&quot;009147D2&quot;/&gt;&lt;wsp:rsid wsp:val=&quot;0091483B&quot;/&gt;&lt;wsp:rsid wsp:val=&quot;00914E2E&quot;/&gt;&lt;wsp:rsid wsp:val=&quot;00914FA8&quot;/&gt;&lt;wsp:rsid wsp:val=&quot;00915001&quot;/&gt;&lt;wsp:rsid wsp:val=&quot;00915912&quot;/&gt;&lt;wsp:rsid wsp:val=&quot;00915BFB&quot;/&gt;&lt;wsp:rsid wsp:val=&quot;009163D3&quot;/&gt;&lt;wsp:rsid wsp:val=&quot;009166B8&quot;/&gt;&lt;wsp:rsid wsp:val=&quot;00916830&quot;/&gt;&lt;wsp:rsid wsp:val=&quot;00916885&quot;/&gt;&lt;wsp:rsid wsp:val=&quot;00916D00&quot;/&gt;&lt;wsp:rsid wsp:val=&quot;0091715E&quot;/&gt;&lt;wsp:rsid wsp:val=&quot;009171FA&quot;/&gt;&lt;wsp:rsid wsp:val=&quot;00917223&quot;/&gt;&lt;wsp:rsid wsp:val=&quot;00917268&quot;/&gt;&lt;wsp:rsid wsp:val=&quot;0091727D&quot;/&gt;&lt;wsp:rsid wsp:val=&quot;00917A7A&quot;/&gt;&lt;wsp:rsid wsp:val=&quot;00917B8C&quot;/&gt;&lt;wsp:rsid wsp:val=&quot;00917BA8&quot;/&gt;&lt;wsp:rsid wsp:val=&quot;00917C5E&quot;/&gt;&lt;wsp:rsid wsp:val=&quot;0092020F&quot;/&gt;&lt;wsp:rsid wsp:val=&quot;009203F5&quot;/&gt;&lt;wsp:rsid wsp:val=&quot;0092061F&quot;/&gt;&lt;wsp:rsid wsp:val=&quot;00920696&quot;/&gt;&lt;wsp:rsid wsp:val=&quot;00920A7D&quot;/&gt;&lt;wsp:rsid wsp:val=&quot;00920C0F&quot;/&gt;&lt;wsp:rsid wsp:val=&quot;00920DCC&quot;/&gt;&lt;wsp:rsid wsp:val=&quot;00921110&quot;/&gt;&lt;wsp:rsid wsp:val=&quot;0092131C&quot;/&gt;&lt;wsp:rsid wsp:val=&quot;00921CA6&quot;/&gt;&lt;wsp:rsid wsp:val=&quot;00921CDB&quot;/&gt;&lt;wsp:rsid wsp:val=&quot;009220EA&quot;/&gt;&lt;wsp:rsid wsp:val=&quot;009221EE&quot;/&gt;&lt;wsp:rsid wsp:val=&quot;009221F0&quot;/&gt;&lt;wsp:rsid wsp:val=&quot;009223B5&quot;/&gt;&lt;wsp:rsid wsp:val=&quot;009223EE&quot;/&gt;&lt;wsp:rsid wsp:val=&quot;00922407&quot;/&gt;&lt;wsp:rsid wsp:val=&quot;0092264C&quot;/&gt;&lt;wsp:rsid wsp:val=&quot;00922699&quot;/&gt;&lt;wsp:rsid wsp:val=&quot;00922839&quot;/&gt;&lt;wsp:rsid wsp:val=&quot;00922BAA&quot;/&gt;&lt;wsp:rsid wsp:val=&quot;00922D2C&quot;/&gt;&lt;wsp:rsid wsp:val=&quot;00922FF2&quot;/&gt;&lt;wsp:rsid wsp:val=&quot;009231B5&quot;/&gt;&lt;wsp:rsid wsp:val=&quot;0092328B&quot;/&gt;&lt;wsp:rsid wsp:val=&quot;00923BB9&quot;/&gt;&lt;wsp:rsid wsp:val=&quot;00923DD8&quot;/&gt;&lt;wsp:rsid wsp:val=&quot;00924545&quot;/&gt;&lt;wsp:rsid wsp:val=&quot;00924AB2&quot;/&gt;&lt;wsp:rsid wsp:val=&quot;00924AEA&quot;/&gt;&lt;wsp:rsid wsp:val=&quot;00924C6D&quot;/&gt;&lt;wsp:rsid wsp:val=&quot;0092509A&quot;/&gt;&lt;wsp:rsid wsp:val=&quot;00925108&quot;/&gt;&lt;wsp:rsid wsp:val=&quot;00925248&quot;/&gt;&lt;wsp:rsid wsp:val=&quot;00925573&quot;/&gt;&lt;wsp:rsid wsp:val=&quot;009255C6&quot;/&gt;&lt;wsp:rsid wsp:val=&quot;00925609&quot;/&gt;&lt;wsp:rsid wsp:val=&quot;009257AF&quot;/&gt;&lt;wsp:rsid wsp:val=&quot;00925842&quot;/&gt;&lt;wsp:rsid wsp:val=&quot;00925AEB&quot;/&gt;&lt;wsp:rsid wsp:val=&quot;00925C5D&quot;/&gt;&lt;wsp:rsid wsp:val=&quot;00925DAC&quot;/&gt;&lt;wsp:rsid wsp:val=&quot;00926187&quot;/&gt;&lt;wsp:rsid wsp:val=&quot;00926511&quot;/&gt;&lt;wsp:rsid wsp:val=&quot;009267BB&quot;/&gt;&lt;wsp:rsid wsp:val=&quot;00926858&quot;/&gt;&lt;wsp:rsid wsp:val=&quot;00926917&quot;/&gt;&lt;wsp:rsid wsp:val=&quot;00926BA2&quot;/&gt;&lt;wsp:rsid wsp:val=&quot;00926F18&quot;/&gt;&lt;wsp:rsid wsp:val=&quot;0092706D&quot;/&gt;&lt;wsp:rsid wsp:val=&quot;0092736E&quot;/&gt;&lt;wsp:rsid wsp:val=&quot;00927B3A&quot;/&gt;&lt;wsp:rsid wsp:val=&quot;00927DF4&quot;/&gt;&lt;wsp:rsid wsp:val=&quot;00927FC8&quot;/&gt;&lt;wsp:rsid wsp:val=&quot;00930236&quot;/&gt;&lt;wsp:rsid wsp:val=&quot;00930562&quot;/&gt;&lt;wsp:rsid wsp:val=&quot;0093068C&quot;/&gt;&lt;wsp:rsid wsp:val=&quot;0093097F&quot;/&gt;&lt;wsp:rsid wsp:val=&quot;00930C97&quot;/&gt;&lt;wsp:rsid wsp:val=&quot;00930DEE&quot;/&gt;&lt;wsp:rsid wsp:val=&quot;00930F2B&quot;/&gt;&lt;wsp:rsid wsp:val=&quot;0093125B&quot;/&gt;&lt;wsp:rsid wsp:val=&quot;0093158C&quot;/&gt;&lt;wsp:rsid wsp:val=&quot;00931664&quot;/&gt;&lt;wsp:rsid wsp:val=&quot;00931900&quot;/&gt;&lt;wsp:rsid wsp:val=&quot;0093191E&quot;/&gt;&lt;wsp:rsid wsp:val=&quot;00931E80&quot;/&gt;&lt;wsp:rsid wsp:val=&quot;009323AB&quot;/&gt;&lt;wsp:rsid wsp:val=&quot;00932521&quot;/&gt;&lt;wsp:rsid wsp:val=&quot;00932923&quot;/&gt;&lt;wsp:rsid wsp:val=&quot;0093294E&quot;/&gt;&lt;wsp:rsid wsp:val=&quot;00932971&quot;/&gt;&lt;wsp:rsid wsp:val=&quot;0093299B&quot;/&gt;&lt;wsp:rsid wsp:val=&quot;00932AD2&quot;/&gt;&lt;wsp:rsid wsp:val=&quot;00932AE3&quot;/&gt;&lt;wsp:rsid wsp:val=&quot;009334F5&quot;/&gt;&lt;wsp:rsid wsp:val=&quot;00933863&quot;/&gt;&lt;wsp:rsid wsp:val=&quot;009338CA&quot;/&gt;&lt;wsp:rsid wsp:val=&quot;00933ACC&quot;/&gt;&lt;wsp:rsid wsp:val=&quot;00933D77&quot;/&gt;&lt;wsp:rsid wsp:val=&quot;00933F93&quot;/&gt;&lt;wsp:rsid wsp:val=&quot;00933FD7&quot;/&gt;&lt;wsp:rsid wsp:val=&quot;00934335&quot;/&gt;&lt;wsp:rsid wsp:val=&quot;009344B9&quot;/&gt;&lt;wsp:rsid wsp:val=&quot;009346C4&quot;/&gt;&lt;wsp:rsid wsp:val=&quot;0093477A&quot;/&gt;&lt;wsp:rsid wsp:val=&quot;00934B9D&quot;/&gt;&lt;wsp:rsid wsp:val=&quot;00934C6A&quot;/&gt;&lt;wsp:rsid wsp:val=&quot;00934FF2&quot;/&gt;&lt;wsp:rsid wsp:val=&quot;0093518E&quot;/&gt;&lt;wsp:rsid wsp:val=&quot;0093527D&quot;/&gt;&lt;wsp:rsid wsp:val=&quot;0093540C&quot;/&gt;&lt;wsp:rsid wsp:val=&quot;00935836&quot;/&gt;&lt;wsp:rsid wsp:val=&quot;00935BDD&quot;/&gt;&lt;wsp:rsid wsp:val=&quot;00935E04&quot;/&gt;&lt;wsp:rsid wsp:val=&quot;00935F62&quot;/&gt;&lt;wsp:rsid wsp:val=&quot;009360A9&quot;/&gt;&lt;wsp:rsid wsp:val=&quot;0093626C&quot;/&gt;&lt;wsp:rsid wsp:val=&quot;00936322&quot;/&gt;&lt;wsp:rsid wsp:val=&quot;00936573&quot;/&gt;&lt;wsp:rsid wsp:val=&quot;009366A6&quot;/&gt;&lt;wsp:rsid wsp:val=&quot;009371F7&quot;/&gt;&lt;wsp:rsid wsp:val=&quot;00937578&quot;/&gt;&lt;wsp:rsid wsp:val=&quot;00937952&quot;/&gt;&lt;wsp:rsid wsp:val=&quot;00937A00&quot;/&gt;&lt;wsp:rsid wsp:val=&quot;00940177&quot;/&gt;&lt;wsp:rsid wsp:val=&quot;009402E1&quot;/&gt;&lt;wsp:rsid wsp:val=&quot;00940336&quot;/&gt;&lt;wsp:rsid wsp:val=&quot;00940667&quot;/&gt;&lt;wsp:rsid wsp:val=&quot;009406DE&quot;/&gt;&lt;wsp:rsid wsp:val=&quot;009408A3&quot;/&gt;&lt;wsp:rsid wsp:val=&quot;0094095D&quot;/&gt;&lt;wsp:rsid wsp:val=&quot;00940ED1&quot;/&gt;&lt;wsp:rsid wsp:val=&quot;009410A0&quot;/&gt;&lt;wsp:rsid wsp:val=&quot;009418B9&quot;/&gt;&lt;wsp:rsid wsp:val=&quot;00941A83&quot;/&gt;&lt;wsp:rsid wsp:val=&quot;00941E03&quot;/&gt;&lt;wsp:rsid wsp:val=&quot;009421D9&quot;/&gt;&lt;wsp:rsid wsp:val=&quot;00942287&quot;/&gt;&lt;wsp:rsid wsp:val=&quot;0094249C&quot;/&gt;&lt;wsp:rsid wsp:val=&quot;00942695&quot;/&gt;&lt;wsp:rsid wsp:val=&quot;0094276A&quot;/&gt;&lt;wsp:rsid wsp:val=&quot;00942A03&quot;/&gt;&lt;wsp:rsid wsp:val=&quot;00942E34&quot;/&gt;&lt;wsp:rsid wsp:val=&quot;009430B0&quot;/&gt;&lt;wsp:rsid wsp:val=&quot;00943307&quot;/&gt;&lt;wsp:rsid wsp:val=&quot;0094357B&quot;/&gt;&lt;wsp:rsid wsp:val=&quot;00943A07&quot;/&gt;&lt;wsp:rsid wsp:val=&quot;00943E8A&quot;/&gt;&lt;wsp:rsid wsp:val=&quot;009445DA&quot;/&gt;&lt;wsp:rsid wsp:val=&quot;00944AA3&quot;/&gt;&lt;wsp:rsid wsp:val=&quot;00944AC3&quot;/&gt;&lt;wsp:rsid wsp:val=&quot;00944DDD&quot;/&gt;&lt;wsp:rsid wsp:val=&quot;00944E64&quot;/&gt;&lt;wsp:rsid wsp:val=&quot;00944FFE&quot;/&gt;&lt;wsp:rsid wsp:val=&quot;009452B0&quot;/&gt;&lt;wsp:rsid wsp:val=&quot;009454F0&quot;/&gt;&lt;wsp:rsid wsp:val=&quot;009456CF&quot;/&gt;&lt;wsp:rsid wsp:val=&quot;009458CA&quot;/&gt;&lt;wsp:rsid wsp:val=&quot;00945A12&quot;/&gt;&lt;wsp:rsid wsp:val=&quot;00945E21&quot;/&gt;&lt;wsp:rsid wsp:val=&quot;00945F0F&quot;/&gt;&lt;wsp:rsid wsp:val=&quot;009461E1&quot;/&gt;&lt;wsp:rsid wsp:val=&quot;0094638B&quot;/&gt;&lt;wsp:rsid wsp:val=&quot;00946393&quot;/&gt;&lt;wsp:rsid wsp:val=&quot;009463B5&quot;/&gt;&lt;wsp:rsid wsp:val=&quot;00946609&quot;/&gt;&lt;wsp:rsid wsp:val=&quot;009467DB&quot;/&gt;&lt;wsp:rsid wsp:val=&quot;00946AAB&quot;/&gt;&lt;wsp:rsid wsp:val=&quot;00946B6E&quot;/&gt;&lt;wsp:rsid wsp:val=&quot;00946D05&quot;/&gt;&lt;wsp:rsid wsp:val=&quot;00946F3E&quot;/&gt;&lt;wsp:rsid wsp:val=&quot;0094750F&quot;/&gt;&lt;wsp:rsid wsp:val=&quot;009477EA&quot;/&gt;&lt;wsp:rsid wsp:val=&quot;00947844&quot;/&gt;&lt;wsp:rsid wsp:val=&quot;009479DB&quot;/&gt;&lt;wsp:rsid wsp:val=&quot;009479DF&quot;/&gt;&lt;wsp:rsid wsp:val=&quot;00947AF9&quot;/&gt;&lt;wsp:rsid wsp:val=&quot;00947B06&quot;/&gt;&lt;wsp:rsid wsp:val=&quot;00947B11&quot;/&gt;&lt;wsp:rsid wsp:val=&quot;00947DAA&quot;/&gt;&lt;wsp:rsid wsp:val=&quot;00947EF6&quot;/&gt;&lt;wsp:rsid wsp:val=&quot;00950241&quot;/&gt;&lt;wsp:rsid wsp:val=&quot;009508F2&quot;/&gt;&lt;wsp:rsid wsp:val=&quot;00950910&quot;/&gt;&lt;wsp:rsid wsp:val=&quot;00950E05&quot;/&gt;&lt;wsp:rsid wsp:val=&quot;00951173&quot;/&gt;&lt;wsp:rsid wsp:val=&quot;00951A1C&quot;/&gt;&lt;wsp:rsid wsp:val=&quot;00951A92&quot;/&gt;&lt;wsp:rsid wsp:val=&quot;00951D74&quot;/&gt;&lt;wsp:rsid wsp:val=&quot;0095219F&quot;/&gt;&lt;wsp:rsid wsp:val=&quot;0095236D&quot;/&gt;&lt;wsp:rsid wsp:val=&quot;00952763&quot;/&gt;&lt;wsp:rsid wsp:val=&quot;009527D8&quot;/&gt;&lt;wsp:rsid wsp:val=&quot;00952A57&quot;/&gt;&lt;wsp:rsid wsp:val=&quot;00952DC2&quot;/&gt;&lt;wsp:rsid wsp:val=&quot;00952DCF&quot;/&gt;&lt;wsp:rsid wsp:val=&quot;00952F88&quot;/&gt;&lt;wsp:rsid wsp:val=&quot;0095317B&quot;/&gt;&lt;wsp:rsid wsp:val=&quot;00953365&quot;/&gt;&lt;wsp:rsid wsp:val=&quot;00953FDD&quot;/&gt;&lt;wsp:rsid wsp:val=&quot;00954086&quot;/&gt;&lt;wsp:rsid wsp:val=&quot;009540D1&quot;/&gt;&lt;wsp:rsid wsp:val=&quot;00954870&quot;/&gt;&lt;wsp:rsid wsp:val=&quot;009548A9&quot;/&gt;&lt;wsp:rsid wsp:val=&quot;009548E5&quot;/&gt;&lt;wsp:rsid wsp:val=&quot;0095491B&quot;/&gt;&lt;wsp:rsid wsp:val=&quot;00954C41&quot;/&gt;&lt;wsp:rsid wsp:val=&quot;00954DAE&quot;/&gt;&lt;wsp:rsid wsp:val=&quot;00954E79&quot;/&gt;&lt;wsp:rsid wsp:val=&quot;009553ED&quot;/&gt;&lt;wsp:rsid wsp:val=&quot;009555FE&quot;/&gt;&lt;wsp:rsid wsp:val=&quot;00955AC0&quot;/&gt;&lt;wsp:rsid wsp:val=&quot;00955BAA&quot;/&gt;&lt;wsp:rsid wsp:val=&quot;00955D4C&quot;/&gt;&lt;wsp:rsid wsp:val=&quot;00955E16&quot;/&gt;&lt;wsp:rsid wsp:val=&quot;00955F95&quot;/&gt;&lt;wsp:rsid wsp:val=&quot;00956033&quot;/&gt;&lt;wsp:rsid wsp:val=&quot;00956259&quot;/&gt;&lt;wsp:rsid wsp:val=&quot;009562AD&quot;/&gt;&lt;wsp:rsid wsp:val=&quot;0095672B&quot;/&gt;&lt;wsp:rsid wsp:val=&quot;009567B4&quot;/&gt;&lt;wsp:rsid wsp:val=&quot;00956909&quot;/&gt;&lt;wsp:rsid wsp:val=&quot;00956AC1&quot;/&gt;&lt;wsp:rsid wsp:val=&quot;00956B65&quot;/&gt;&lt;wsp:rsid wsp:val=&quot;00956BC8&quot;/&gt;&lt;wsp:rsid wsp:val=&quot;00956CFD&quot;/&gt;&lt;wsp:rsid wsp:val=&quot;00956DD9&quot;/&gt;&lt;wsp:rsid wsp:val=&quot;00956E9D&quot;/&gt;&lt;wsp:rsid wsp:val=&quot;00956F24&quot;/&gt;&lt;wsp:rsid wsp:val=&quot;00956F51&quot;/&gt;&lt;wsp:rsid wsp:val=&quot;00957139&quot;/&gt;&lt;wsp:rsid wsp:val=&quot;00957873&quot;/&gt;&lt;wsp:rsid wsp:val=&quot;0095789E&quot;/&gt;&lt;wsp:rsid wsp:val=&quot;009579F1&quot;/&gt;&lt;wsp:rsid wsp:val=&quot;009600BB&quot;/&gt;&lt;wsp:rsid wsp:val=&quot;009600CF&quot;/&gt;&lt;wsp:rsid wsp:val=&quot;00960280&quot;/&gt;&lt;wsp:rsid wsp:val=&quot;00961104&quot;/&gt;&lt;wsp:rsid wsp:val=&quot;00961118&quot;/&gt;&lt;wsp:rsid wsp:val=&quot;00961856&quot;/&gt;&lt;wsp:rsid wsp:val=&quot;00961969&quot;/&gt;&lt;wsp:rsid wsp:val=&quot;00961987&quot;/&gt;&lt;wsp:rsid wsp:val=&quot;00961B96&quot;/&gt;&lt;wsp:rsid wsp:val=&quot;00961B98&quot;/&gt;&lt;wsp:rsid wsp:val=&quot;009622CF&quot;/&gt;&lt;wsp:rsid wsp:val=&quot;00962310&quot;/&gt;&lt;wsp:rsid wsp:val=&quot;00962452&quot;/&gt;&lt;wsp:rsid wsp:val=&quot;00962546&quot;/&gt;&lt;wsp:rsid wsp:val=&quot;009626BD&quot;/&gt;&lt;wsp:rsid wsp:val=&quot;00962803&quot;/&gt;&lt;wsp:rsid wsp:val=&quot;00962B0F&quot;/&gt;&lt;wsp:rsid wsp:val=&quot;009631B4&quot;/&gt;&lt;wsp:rsid wsp:val=&quot;009633F9&quot;/&gt;&lt;wsp:rsid wsp:val=&quot;0096355D&quot;/&gt;&lt;wsp:rsid wsp:val=&quot;00963652&quot;/&gt;&lt;wsp:rsid wsp:val=&quot;009637AC&quot;/&gt;&lt;wsp:rsid wsp:val=&quot;00963EE1&quot;/&gt;&lt;wsp:rsid wsp:val=&quot;00963F08&quot;/&gt;&lt;wsp:rsid wsp:val=&quot;00964007&quot;/&gt;&lt;wsp:rsid wsp:val=&quot;00964292&quot;/&gt;&lt;wsp:rsid wsp:val=&quot;009643B5&quot;/&gt;&lt;wsp:rsid wsp:val=&quot;0096442A&quot;/&gt;&lt;wsp:rsid wsp:val=&quot;00964512&quot;/&gt;&lt;wsp:rsid wsp:val=&quot;009648A0&quot;/&gt;&lt;wsp:rsid wsp:val=&quot;00964A30&quot;/&gt;&lt;wsp:rsid wsp:val=&quot;00964D85&quot;/&gt;&lt;wsp:rsid wsp:val=&quot;0096569C&quot;/&gt;&lt;wsp:rsid wsp:val=&quot;00965AEE&quot;/&gt;&lt;wsp:rsid wsp:val=&quot;00965D4B&quot;/&gt;&lt;wsp:rsid wsp:val=&quot;009661E9&quot;/&gt;&lt;wsp:rsid wsp:val=&quot;009661FD&quot;/&gt;&lt;wsp:rsid wsp:val=&quot;00966921&quot;/&gt;&lt;wsp:rsid wsp:val=&quot;00966966&quot;/&gt;&lt;wsp:rsid wsp:val=&quot;00966D4D&quot;/&gt;&lt;wsp:rsid wsp:val=&quot;00966DB7&quot;/&gt;&lt;wsp:rsid wsp:val=&quot;0096728A&quot;/&gt;&lt;wsp:rsid wsp:val=&quot;009674A4&quot;/&gt;&lt;wsp:rsid wsp:val=&quot;009676BB&quot;/&gt;&lt;wsp:rsid wsp:val=&quot;00967843&quot;/&gt;&lt;wsp:rsid wsp:val=&quot;00967ACA&quot;/&gt;&lt;wsp:rsid wsp:val=&quot;00970132&quot;/&gt;&lt;wsp:rsid wsp:val=&quot;009705E5&quot;/&gt;&lt;wsp:rsid wsp:val=&quot;009706BB&quot;/&gt;&lt;wsp:rsid wsp:val=&quot;0097093D&quot;/&gt;&lt;wsp:rsid wsp:val=&quot;00970EE6&quot;/&gt;&lt;wsp:rsid wsp:val=&quot;00970F02&quot;/&gt;&lt;wsp:rsid wsp:val=&quot;00970F4F&quot;/&gt;&lt;wsp:rsid wsp:val=&quot;0097112B&quot;/&gt;&lt;wsp:rsid wsp:val=&quot;00971353&quot;/&gt;&lt;wsp:rsid wsp:val=&quot;009714FB&quot;/&gt;&lt;wsp:rsid wsp:val=&quot;009719B1&quot;/&gt;&lt;wsp:rsid wsp:val=&quot;00971DA4&quot;/&gt;&lt;wsp:rsid wsp:val=&quot;009726A8&quot;/&gt;&lt;wsp:rsid wsp:val=&quot;00972726&quot;/&gt;&lt;wsp:rsid wsp:val=&quot;0097274B&quot;/&gt;&lt;wsp:rsid wsp:val=&quot;00972948&quot;/&gt;&lt;wsp:rsid wsp:val=&quot;00972AD6&quot;/&gt;&lt;wsp:rsid wsp:val=&quot;00972B55&quot;/&gt;&lt;wsp:rsid wsp:val=&quot;00972B5F&quot;/&gt;&lt;wsp:rsid wsp:val=&quot;00973282&quot;/&gt;&lt;wsp:rsid wsp:val=&quot;00973516&quot;/&gt;&lt;wsp:rsid wsp:val=&quot;009738B1&quot;/&gt;&lt;wsp:rsid wsp:val=&quot;00973BF8&quot;/&gt;&lt;wsp:rsid wsp:val=&quot;00973D58&quot;/&gt;&lt;wsp:rsid wsp:val=&quot;00974533&quot;/&gt;&lt;wsp:rsid wsp:val=&quot;00974C23&quot;/&gt;&lt;wsp:rsid wsp:val=&quot;00974FDB&quot;/&gt;&lt;wsp:rsid wsp:val=&quot;00974FF1&quot;/&gt;&lt;wsp:rsid wsp:val=&quot;0097503D&quot;/&gt;&lt;wsp:rsid wsp:val=&quot;0097516C&quot;/&gt;&lt;wsp:rsid wsp:val=&quot;009752C7&quot;/&gt;&lt;wsp:rsid wsp:val=&quot;009753F4&quot;/&gt;&lt;wsp:rsid wsp:val=&quot;0097560D&quot;/&gt;&lt;wsp:rsid wsp:val=&quot;00975636&quot;/&gt;&lt;wsp:rsid wsp:val=&quot;00975A38&quot;/&gt;&lt;wsp:rsid wsp:val=&quot;00975A99&quot;/&gt;&lt;wsp:rsid wsp:val=&quot;00975DB0&quot;/&gt;&lt;wsp:rsid wsp:val=&quot;00975F8E&quot;/&gt;&lt;wsp:rsid wsp:val=&quot;00976135&quot;/&gt;&lt;wsp:rsid wsp:val=&quot;0097625E&quot;/&gt;&lt;wsp:rsid wsp:val=&quot;00976395&quot;/&gt;&lt;wsp:rsid wsp:val=&quot;0097652D&quot;/&gt;&lt;wsp:rsid wsp:val=&quot;00976993&quot;/&gt;&lt;wsp:rsid wsp:val=&quot;00976A4B&quot;/&gt;&lt;wsp:rsid wsp:val=&quot;00976DFB&quot;/&gt;&lt;wsp:rsid wsp:val=&quot;00976FE6&quot;/&gt;&lt;wsp:rsid wsp:val=&quot;0097703D&quot;/&gt;&lt;wsp:rsid wsp:val=&quot;009770A9&quot;/&gt;&lt;wsp:rsid wsp:val=&quot;00977246&quot;/&gt;&lt;wsp:rsid wsp:val=&quot;009773EC&quot;/&gt;&lt;wsp:rsid wsp:val=&quot;00977B07&quot;/&gt;&lt;wsp:rsid wsp:val=&quot;00977B74&quot;/&gt;&lt;wsp:rsid wsp:val=&quot;00977E7B&quot;/&gt;&lt;wsp:rsid wsp:val=&quot;0098000E&quot;/&gt;&lt;wsp:rsid wsp:val=&quot;00980050&quot;/&gt;&lt;wsp:rsid wsp:val=&quot;00980104&quot;/&gt;&lt;wsp:rsid wsp:val=&quot;00980379&quot;/&gt;&lt;wsp:rsid wsp:val=&quot;00980500&quot;/&gt;&lt;wsp:rsid wsp:val=&quot;00980534&quot;/&gt;&lt;wsp:rsid wsp:val=&quot;0098092E&quot;/&gt;&lt;wsp:rsid wsp:val=&quot;00981064&quot;/&gt;&lt;wsp:rsid wsp:val=&quot;0098123B&quot;/&gt;&lt;wsp:rsid wsp:val=&quot;009815E4&quot;/&gt;&lt;wsp:rsid wsp:val=&quot;00981704&quot;/&gt;&lt;wsp:rsid wsp:val=&quot;00981823&quot;/&gt;&lt;wsp:rsid wsp:val=&quot;00981ADE&quot;/&gt;&lt;wsp:rsid wsp:val=&quot;00981C79&quot;/&gt;&lt;wsp:rsid wsp:val=&quot;00981F1D&quot;/&gt;&lt;wsp:rsid wsp:val=&quot;00981F56&quot;/&gt;&lt;wsp:rsid wsp:val=&quot;009821C7&quot;/&gt;&lt;wsp:rsid wsp:val=&quot;009829EA&quot;/&gt;&lt;wsp:rsid wsp:val=&quot;00982E3A&quot;/&gt;&lt;wsp:rsid wsp:val=&quot;009830EC&quot;/&gt;&lt;wsp:rsid wsp:val=&quot;0098368D&quot;/&gt;&lt;wsp:rsid wsp:val=&quot;00983946&quot;/&gt;&lt;wsp:rsid wsp:val=&quot;00983A5C&quot;/&gt;&lt;wsp:rsid wsp:val=&quot;00983A9D&quot;/&gt;&lt;wsp:rsid wsp:val=&quot;00983C40&quot;/&gt;&lt;wsp:rsid wsp:val=&quot;00983C76&quot;/&gt;&lt;wsp:rsid wsp:val=&quot;00983D46&quot;/&gt;&lt;wsp:rsid wsp:val=&quot;00983D7A&quot;/&gt;&lt;wsp:rsid wsp:val=&quot;00984173&quot;/&gt;&lt;wsp:rsid wsp:val=&quot;00984467&quot;/&gt;&lt;wsp:rsid wsp:val=&quot;009846ED&quot;/&gt;&lt;wsp:rsid wsp:val=&quot;009846F4&quot;/&gt;&lt;wsp:rsid wsp:val=&quot;0098471D&quot;/&gt;&lt;wsp:rsid wsp:val=&quot;0098488D&quot;/&gt;&lt;wsp:rsid wsp:val=&quot;009848C5&quot;/&gt;&lt;wsp:rsid wsp:val=&quot;00984D72&quot;/&gt;&lt;wsp:rsid wsp:val=&quot;00984DD5&quot;/&gt;&lt;wsp:rsid wsp:val=&quot;00984F09&quot;/&gt;&lt;wsp:rsid wsp:val=&quot;00984F50&quot;/&gt;&lt;wsp:rsid wsp:val=&quot;00984F56&quot;/&gt;&lt;wsp:rsid wsp:val=&quot;00984F77&quot;/&gt;&lt;wsp:rsid wsp:val=&quot;009853B2&quot;/&gt;&lt;wsp:rsid wsp:val=&quot;0098562A&quot;/&gt;&lt;wsp:rsid wsp:val=&quot;00985850&quot;/&gt;&lt;wsp:rsid wsp:val=&quot;00985A40&quot;/&gt;&lt;wsp:rsid wsp:val=&quot;00985D17&quot;/&gt;&lt;wsp:rsid wsp:val=&quot;00985DC8&quot;/&gt;&lt;wsp:rsid wsp:val=&quot;00985E44&quot;/&gt;&lt;wsp:rsid wsp:val=&quot;00985F17&quot;/&gt;&lt;wsp:rsid wsp:val=&quot;00986005&quot;/&gt;&lt;wsp:rsid wsp:val=&quot;0098618D&quot;/&gt;&lt;wsp:rsid wsp:val=&quot;0098624F&quot;/&gt;&lt;wsp:rsid wsp:val=&quot;00986778&quot;/&gt;&lt;wsp:rsid wsp:val=&quot;00986BDF&quot;/&gt;&lt;wsp:rsid wsp:val=&quot;00986F17&quot;/&gt;&lt;wsp:rsid wsp:val=&quot;00986FCC&quot;/&gt;&lt;wsp:rsid wsp:val=&quot;00987192&quot;/&gt;&lt;wsp:rsid wsp:val=&quot;009871B6&quot;/&gt;&lt;wsp:rsid wsp:val=&quot;0098721A&quot;/&gt;&lt;wsp:rsid wsp:val=&quot;00987237&quot;/&gt;&lt;wsp:rsid wsp:val=&quot;009872B9&quot;/&gt;&lt;wsp:rsid wsp:val=&quot;00987922&quot;/&gt;&lt;wsp:rsid wsp:val=&quot;00987939&quot;/&gt;&lt;wsp:rsid wsp:val=&quot;00987D2A&quot;/&gt;&lt;wsp:rsid wsp:val=&quot;00987F34&quot;/&gt;&lt;wsp:rsid wsp:val=&quot;009900DA&quot;/&gt;&lt;wsp:rsid wsp:val=&quot;009903B9&quot;/&gt;&lt;wsp:rsid wsp:val=&quot;009905AF&quot;/&gt;&lt;wsp:rsid wsp:val=&quot;0099060C&quot;/&gt;&lt;wsp:rsid wsp:val=&quot;00990616&quot;/&gt;&lt;wsp:rsid wsp:val=&quot;00990737&quot;/&gt;&lt;wsp:rsid wsp:val=&quot;009910EA&quot;/&gt;&lt;wsp:rsid wsp:val=&quot;00991727&quot;/&gt;&lt;wsp:rsid wsp:val=&quot;00991751&quot;/&gt;&lt;wsp:rsid wsp:val=&quot;009918CC&quot;/&gt;&lt;wsp:rsid wsp:val=&quot;00991A8C&quot;/&gt;&lt;wsp:rsid wsp:val=&quot;00991BB6&quot;/&gt;&lt;wsp:rsid wsp:val=&quot;00991C16&quot;/&gt;&lt;wsp:rsid wsp:val=&quot;00991C72&quot;/&gt;&lt;wsp:rsid wsp:val=&quot;00991E6F&quot;/&gt;&lt;wsp:rsid wsp:val=&quot;00991EDD&quot;/&gt;&lt;wsp:rsid wsp:val=&quot;00991F38&quot;/&gt;&lt;wsp:rsid wsp:val=&quot;009921EF&quot;/&gt;&lt;wsp:rsid wsp:val=&quot;00992266&quot;/&gt;&lt;wsp:rsid wsp:val=&quot;00992351&quot;/&gt;&lt;wsp:rsid wsp:val=&quot;00992546&quot;/&gt;&lt;wsp:rsid wsp:val=&quot;009925FA&quot;/&gt;&lt;wsp:rsid wsp:val=&quot;00992695&quot;/&gt;&lt;wsp:rsid wsp:val=&quot;009927FE&quot;/&gt;&lt;wsp:rsid wsp:val=&quot;009928AF&quot;/&gt;&lt;wsp:rsid wsp:val=&quot;0099298E&quot;/&gt;&lt;wsp:rsid wsp:val=&quot;00992A64&quot;/&gt;&lt;wsp:rsid wsp:val=&quot;00992DDE&quot;/&gt;&lt;wsp:rsid wsp:val=&quot;00992FC2&quot;/&gt;&lt;wsp:rsid wsp:val=&quot;00993009&quot;/&gt;&lt;wsp:rsid wsp:val=&quot;009936F9&quot;/&gt;&lt;wsp:rsid wsp:val=&quot;0099372C&quot;/&gt;&lt;wsp:rsid wsp:val=&quot;0099395C&quot;/&gt;&lt;wsp:rsid wsp:val=&quot;00993B04&quot;/&gt;&lt;wsp:rsid wsp:val=&quot;00993F19&quot;/&gt;&lt;wsp:rsid wsp:val=&quot;009942D4&quot;/&gt;&lt;wsp:rsid wsp:val=&quot;00994488&quot;/&gt;&lt;wsp:rsid wsp:val=&quot;0099452E&quot;/&gt;&lt;wsp:rsid wsp:val=&quot;00994CF5&quot;/&gt;&lt;wsp:rsid wsp:val=&quot;0099515E&quot;/&gt;&lt;wsp:rsid wsp:val=&quot;009952E7&quot;/&gt;&lt;wsp:rsid wsp:val=&quot;0099535C&quot;/&gt;&lt;wsp:rsid wsp:val=&quot;009953AB&quot;/&gt;&lt;wsp:rsid wsp:val=&quot;0099550B&quot;/&gt;&lt;wsp:rsid wsp:val=&quot;00995969&quot;/&gt;&lt;wsp:rsid wsp:val=&quot;00995A56&quot;/&gt;&lt;wsp:rsid wsp:val=&quot;00995D1D&quot;/&gt;&lt;wsp:rsid wsp:val=&quot;00995EFE&quot;/&gt;&lt;wsp:rsid wsp:val=&quot;00996399&quot;/&gt;&lt;wsp:rsid wsp:val=&quot;009965C8&quot;/&gt;&lt;wsp:rsid wsp:val=&quot;0099683E&quot;/&gt;&lt;wsp:rsid wsp:val=&quot;009968EE&quot;/&gt;&lt;wsp:rsid wsp:val=&quot;00996934&quot;/&gt;&lt;wsp:rsid wsp:val=&quot;009969F6&quot;/&gt;&lt;wsp:rsid wsp:val=&quot;00996AE7&quot;/&gt;&lt;wsp:rsid wsp:val=&quot;00996C67&quot;/&gt;&lt;wsp:rsid wsp:val=&quot;00997816&quot;/&gt;&lt;wsp:rsid wsp:val=&quot;009978F3&quot;/&gt;&lt;wsp:rsid wsp:val=&quot;00997DAA&quot;/&gt;&lt;wsp:rsid wsp:val=&quot;00997DCB&quot;/&gt;&lt;wsp:rsid wsp:val=&quot;00997F73&quot;/&gt;&lt;wsp:rsid wsp:val=&quot;009A0276&quot;/&gt;&lt;wsp:rsid wsp:val=&quot;009A038B&quot;/&gt;&lt;wsp:rsid wsp:val=&quot;009A03FD&quot;/&gt;&lt;wsp:rsid wsp:val=&quot;009A0524&quot;/&gt;&lt;wsp:rsid wsp:val=&quot;009A0758&quot;/&gt;&lt;wsp:rsid wsp:val=&quot;009A0A77&quot;/&gt;&lt;wsp:rsid wsp:val=&quot;009A0B1F&quot;/&gt;&lt;wsp:rsid wsp:val=&quot;009A10E3&quot;/&gt;&lt;wsp:rsid wsp:val=&quot;009A128F&quot;/&gt;&lt;wsp:rsid wsp:val=&quot;009A1317&quot;/&gt;&lt;wsp:rsid wsp:val=&quot;009A1877&quot;/&gt;&lt;wsp:rsid wsp:val=&quot;009A1C26&quot;/&gt;&lt;wsp:rsid wsp:val=&quot;009A1D52&quot;/&gt;&lt;wsp:rsid wsp:val=&quot;009A1F41&quot;/&gt;&lt;wsp:rsid wsp:val=&quot;009A22B9&quot;/&gt;&lt;wsp:rsid wsp:val=&quot;009A2795&quot;/&gt;&lt;wsp:rsid wsp:val=&quot;009A27EE&quot;/&gt;&lt;wsp:rsid wsp:val=&quot;009A2DEE&quot;/&gt;&lt;wsp:rsid wsp:val=&quot;009A2E30&quot;/&gt;&lt;wsp:rsid wsp:val=&quot;009A2F9A&quot;/&gt;&lt;wsp:rsid wsp:val=&quot;009A3098&quot;/&gt;&lt;wsp:rsid wsp:val=&quot;009A3240&quot;/&gt;&lt;wsp:rsid wsp:val=&quot;009A33E1&quot;/&gt;&lt;wsp:rsid wsp:val=&quot;009A34C1&quot;/&gt;&lt;wsp:rsid wsp:val=&quot;009A3ABD&quot;/&gt;&lt;wsp:rsid wsp:val=&quot;009A3D41&quot;/&gt;&lt;wsp:rsid wsp:val=&quot;009A3E27&quot;/&gt;&lt;wsp:rsid wsp:val=&quot;009A3F27&quot;/&gt;&lt;wsp:rsid wsp:val=&quot;009A3F3A&quot;/&gt;&lt;wsp:rsid wsp:val=&quot;009A430B&quot;/&gt;&lt;wsp:rsid wsp:val=&quot;009A4380&quot;/&gt;&lt;wsp:rsid wsp:val=&quot;009A43D0&quot;/&gt;&lt;wsp:rsid wsp:val=&quot;009A447F&quot;/&gt;&lt;wsp:rsid wsp:val=&quot;009A46B3&quot;/&gt;&lt;wsp:rsid wsp:val=&quot;009A4889&quot;/&gt;&lt;wsp:rsid wsp:val=&quot;009A4983&quot;/&gt;&lt;wsp:rsid wsp:val=&quot;009A4A02&quot;/&gt;&lt;wsp:rsid wsp:val=&quot;009A4FD9&quot;/&gt;&lt;wsp:rsid wsp:val=&quot;009A51F1&quot;/&gt;&lt;wsp:rsid wsp:val=&quot;009A55B5&quot;/&gt;&lt;wsp:rsid wsp:val=&quot;009A57BB&quot;/&gt;&lt;wsp:rsid wsp:val=&quot;009A5833&quot;/&gt;&lt;wsp:rsid wsp:val=&quot;009A596E&quot;/&gt;&lt;wsp:rsid wsp:val=&quot;009A5A71&quot;/&gt;&lt;wsp:rsid wsp:val=&quot;009A5A96&quot;/&gt;&lt;wsp:rsid wsp:val=&quot;009A60A6&quot;/&gt;&lt;wsp:rsid wsp:val=&quot;009A621E&quot;/&gt;&lt;wsp:rsid wsp:val=&quot;009A6739&quot;/&gt;&lt;wsp:rsid wsp:val=&quot;009A6754&quot;/&gt;&lt;wsp:rsid wsp:val=&quot;009A68DB&quot;/&gt;&lt;wsp:rsid wsp:val=&quot;009A6B76&quot;/&gt;&lt;wsp:rsid wsp:val=&quot;009A6DE2&quot;/&gt;&lt;wsp:rsid wsp:val=&quot;009A6E72&quot;/&gt;&lt;wsp:rsid wsp:val=&quot;009A6E9E&quot;/&gt;&lt;wsp:rsid wsp:val=&quot;009A6FEC&quot;/&gt;&lt;wsp:rsid wsp:val=&quot;009A7002&quot;/&gt;&lt;wsp:rsid wsp:val=&quot;009A7441&quot;/&gt;&lt;wsp:rsid wsp:val=&quot;009A7518&quot;/&gt;&lt;wsp:rsid wsp:val=&quot;009A7527&quot;/&gt;&lt;wsp:rsid wsp:val=&quot;009A761C&quot;/&gt;&lt;wsp:rsid wsp:val=&quot;009A76AC&quot;/&gt;&lt;wsp:rsid wsp:val=&quot;009A79C8&quot;/&gt;&lt;wsp:rsid wsp:val=&quot;009A7C5F&quot;/&gt;&lt;wsp:rsid wsp:val=&quot;009A7E5B&quot;/&gt;&lt;wsp:rsid wsp:val=&quot;009A7F09&quot;/&gt;&lt;wsp:rsid wsp:val=&quot;009B00E8&quot;/&gt;&lt;wsp:rsid wsp:val=&quot;009B0375&quot;/&gt;&lt;wsp:rsid wsp:val=&quot;009B06B3&quot;/&gt;&lt;wsp:rsid wsp:val=&quot;009B0869&quot;/&gt;&lt;wsp:rsid wsp:val=&quot;009B0B4E&quot;/&gt;&lt;wsp:rsid wsp:val=&quot;009B0DA0&quot;/&gt;&lt;wsp:rsid wsp:val=&quot;009B0F4C&quot;/&gt;&lt;wsp:rsid wsp:val=&quot;009B0F55&quot;/&gt;&lt;wsp:rsid wsp:val=&quot;009B108C&quot;/&gt;&lt;wsp:rsid wsp:val=&quot;009B112B&quot;/&gt;&lt;wsp:rsid wsp:val=&quot;009B1140&quot;/&gt;&lt;wsp:rsid wsp:val=&quot;009B1175&quot;/&gt;&lt;wsp:rsid wsp:val=&quot;009B1358&quot;/&gt;&lt;wsp:rsid wsp:val=&quot;009B151C&quot;/&gt;&lt;wsp:rsid wsp:val=&quot;009B154C&quot;/&gt;&lt;wsp:rsid wsp:val=&quot;009B21CB&quot;/&gt;&lt;wsp:rsid wsp:val=&quot;009B2698&quot;/&gt;&lt;wsp:rsid wsp:val=&quot;009B26CB&quot;/&gt;&lt;wsp:rsid wsp:val=&quot;009B278C&quot;/&gt;&lt;wsp:rsid wsp:val=&quot;009B2AFF&quot;/&gt;&lt;wsp:rsid wsp:val=&quot;009B2BB2&quot;/&gt;&lt;wsp:rsid wsp:val=&quot;009B2BFF&quot;/&gt;&lt;wsp:rsid wsp:val=&quot;009B2D0B&quot;/&gt;&lt;wsp:rsid wsp:val=&quot;009B2FD1&quot;/&gt;&lt;wsp:rsid wsp:val=&quot;009B3549&quot;/&gt;&lt;wsp:rsid wsp:val=&quot;009B3C79&quot;/&gt;&lt;wsp:rsid wsp:val=&quot;009B3CBB&quot;/&gt;&lt;wsp:rsid wsp:val=&quot;009B3F67&quot;/&gt;&lt;wsp:rsid wsp:val=&quot;009B41AF&quot;/&gt;&lt;wsp:rsid wsp:val=&quot;009B4519&quot;/&gt;&lt;wsp:rsid wsp:val=&quot;009B4590&quot;/&gt;&lt;wsp:rsid wsp:val=&quot;009B4605&quot;/&gt;&lt;wsp:rsid wsp:val=&quot;009B4807&quot;/&gt;&lt;wsp:rsid wsp:val=&quot;009B4DF6&quot;/&gt;&lt;wsp:rsid wsp:val=&quot;009B507F&quot;/&gt;&lt;wsp:rsid wsp:val=&quot;009B5429&quot;/&gt;&lt;wsp:rsid wsp:val=&quot;009B5942&quot;/&gt;&lt;wsp:rsid wsp:val=&quot;009B5C5C&quot;/&gt;&lt;wsp:rsid wsp:val=&quot;009B5F38&quot;/&gt;&lt;wsp:rsid wsp:val=&quot;009B6304&quot;/&gt;&lt;wsp:rsid wsp:val=&quot;009B6533&quot;/&gt;&lt;wsp:rsid wsp:val=&quot;009B665A&quot;/&gt;&lt;wsp:rsid wsp:val=&quot;009B6757&quot;/&gt;&lt;wsp:rsid wsp:val=&quot;009B6771&quot;/&gt;&lt;wsp:rsid wsp:val=&quot;009B69C0&quot;/&gt;&lt;wsp:rsid wsp:val=&quot;009B6CF5&quot;/&gt;&lt;wsp:rsid wsp:val=&quot;009B6DB9&quot;/&gt;&lt;wsp:rsid wsp:val=&quot;009B714F&quot;/&gt;&lt;wsp:rsid wsp:val=&quot;009B7319&quot;/&gt;&lt;wsp:rsid wsp:val=&quot;009B7818&quot;/&gt;&lt;wsp:rsid wsp:val=&quot;009B78F3&quot;/&gt;&lt;wsp:rsid wsp:val=&quot;009B794F&quot;/&gt;&lt;wsp:rsid wsp:val=&quot;009B7A81&quot;/&gt;&lt;wsp:rsid wsp:val=&quot;009B7C85&quot;/&gt;&lt;wsp:rsid wsp:val=&quot;009B7F7B&quot;/&gt;&lt;wsp:rsid wsp:val=&quot;009B7FD7&quot;/&gt;&lt;wsp:rsid wsp:val=&quot;009C005A&quot;/&gt;&lt;wsp:rsid wsp:val=&quot;009C0077&quot;/&gt;&lt;wsp:rsid wsp:val=&quot;009C0079&quot;/&gt;&lt;wsp:rsid wsp:val=&quot;009C042B&quot;/&gt;&lt;wsp:rsid wsp:val=&quot;009C079A&quot;/&gt;&lt;wsp:rsid wsp:val=&quot;009C0814&quot;/&gt;&lt;wsp:rsid wsp:val=&quot;009C0903&quot;/&gt;&lt;wsp:rsid wsp:val=&quot;009C09B4&quot;/&gt;&lt;wsp:rsid wsp:val=&quot;009C1042&quot;/&gt;&lt;wsp:rsid wsp:val=&quot;009C1174&quot;/&gt;&lt;wsp:rsid wsp:val=&quot;009C1331&quot;/&gt;&lt;wsp:rsid wsp:val=&quot;009C1521&quot;/&gt;&lt;wsp:rsid wsp:val=&quot;009C1583&quot;/&gt;&lt;wsp:rsid wsp:val=&quot;009C15C7&quot;/&gt;&lt;wsp:rsid wsp:val=&quot;009C16D8&quot;/&gt;&lt;wsp:rsid wsp:val=&quot;009C1739&quot;/&gt;&lt;wsp:rsid wsp:val=&quot;009C1743&quot;/&gt;&lt;wsp:rsid wsp:val=&quot;009C190E&quot;/&gt;&lt;wsp:rsid wsp:val=&quot;009C202D&quot;/&gt;&lt;wsp:rsid wsp:val=&quot;009C20CA&quot;/&gt;&lt;wsp:rsid wsp:val=&quot;009C2450&quot;/&gt;&lt;wsp:rsid wsp:val=&quot;009C25B2&quot;/&gt;&lt;wsp:rsid wsp:val=&quot;009C2659&quot;/&gt;&lt;wsp:rsid wsp:val=&quot;009C27AC&quot;/&gt;&lt;wsp:rsid wsp:val=&quot;009C2C66&quot;/&gt;&lt;wsp:rsid wsp:val=&quot;009C3203&quot;/&gt;&lt;wsp:rsid wsp:val=&quot;009C35FA&quot;/&gt;&lt;wsp:rsid wsp:val=&quot;009C36AA&quot;/&gt;&lt;wsp:rsid wsp:val=&quot;009C3919&quot;/&gt;&lt;wsp:rsid wsp:val=&quot;009C39F5&quot;/&gt;&lt;wsp:rsid wsp:val=&quot;009C39FB&quot;/&gt;&lt;wsp:rsid wsp:val=&quot;009C3ABD&quot;/&gt;&lt;wsp:rsid wsp:val=&quot;009C3C5D&quot;/&gt;&lt;wsp:rsid wsp:val=&quot;009C3C74&quot;/&gt;&lt;wsp:rsid wsp:val=&quot;009C3D51&quot;/&gt;&lt;wsp:rsid wsp:val=&quot;009C3D6E&quot;/&gt;&lt;wsp:rsid wsp:val=&quot;009C3DC4&quot;/&gt;&lt;wsp:rsid wsp:val=&quot;009C3EAE&quot;/&gt;&lt;wsp:rsid wsp:val=&quot;009C4226&quot;/&gt;&lt;wsp:rsid wsp:val=&quot;009C42F0&quot;/&gt;&lt;wsp:rsid wsp:val=&quot;009C442C&quot;/&gt;&lt;wsp:rsid wsp:val=&quot;009C47CC&quot;/&gt;&lt;wsp:rsid wsp:val=&quot;009C4BF5&quot;/&gt;&lt;wsp:rsid wsp:val=&quot;009C4DC0&quot;/&gt;&lt;wsp:rsid wsp:val=&quot;009C4F46&quot;/&gt;&lt;wsp:rsid wsp:val=&quot;009C533F&quot;/&gt;&lt;wsp:rsid wsp:val=&quot;009C540E&quot;/&gt;&lt;wsp:rsid wsp:val=&quot;009C54B1&quot;/&gt;&lt;wsp:rsid wsp:val=&quot;009C5C9B&quot;/&gt;&lt;wsp:rsid wsp:val=&quot;009C5D57&quot;/&gt;&lt;wsp:rsid wsp:val=&quot;009C60A1&quot;/&gt;&lt;wsp:rsid wsp:val=&quot;009C61C9&quot;/&gt;&lt;wsp:rsid wsp:val=&quot;009C624C&quot;/&gt;&lt;wsp:rsid wsp:val=&quot;009C640D&quot;/&gt;&lt;wsp:rsid wsp:val=&quot;009C6CF8&quot;/&gt;&lt;wsp:rsid wsp:val=&quot;009C6EA5&quot;/&gt;&lt;wsp:rsid wsp:val=&quot;009C746C&quot;/&gt;&lt;wsp:rsid wsp:val=&quot;009C7B0D&quot;/&gt;&lt;wsp:rsid wsp:val=&quot;009D0696&quot;/&gt;&lt;wsp:rsid wsp:val=&quot;009D06B1&quot;/&gt;&lt;wsp:rsid wsp:val=&quot;009D0BAD&quot;/&gt;&lt;wsp:rsid wsp:val=&quot;009D0C06&quot;/&gt;&lt;wsp:rsid wsp:val=&quot;009D1108&quot;/&gt;&lt;wsp:rsid wsp:val=&quot;009D1445&quot;/&gt;&lt;wsp:rsid wsp:val=&quot;009D1450&quot;/&gt;&lt;wsp:rsid wsp:val=&quot;009D1793&quot;/&gt;&lt;wsp:rsid wsp:val=&quot;009D17F6&quot;/&gt;&lt;wsp:rsid wsp:val=&quot;009D180E&quot;/&gt;&lt;wsp:rsid wsp:val=&quot;009D1C58&quot;/&gt;&lt;wsp:rsid wsp:val=&quot;009D1CE3&quot;/&gt;&lt;wsp:rsid wsp:val=&quot;009D23C4&quot;/&gt;&lt;wsp:rsid wsp:val=&quot;009D23D8&quot;/&gt;&lt;wsp:rsid wsp:val=&quot;009D25E0&quot;/&gt;&lt;wsp:rsid wsp:val=&quot;009D2CAE&quot;/&gt;&lt;wsp:rsid wsp:val=&quot;009D2E1D&quot;/&gt;&lt;wsp:rsid wsp:val=&quot;009D2E9C&quot;/&gt;&lt;wsp:rsid wsp:val=&quot;009D3062&quot;/&gt;&lt;wsp:rsid wsp:val=&quot;009D32A8&quot;/&gt;&lt;wsp:rsid wsp:val=&quot;009D3645&quot;/&gt;&lt;wsp:rsid wsp:val=&quot;009D37EB&quot;/&gt;&lt;wsp:rsid wsp:val=&quot;009D40C3&quot;/&gt;&lt;wsp:rsid wsp:val=&quot;009D4468&quot;/&gt;&lt;wsp:rsid wsp:val=&quot;009D4512&quot;/&gt;&lt;wsp:rsid wsp:val=&quot;009D4BA4&quot;/&gt;&lt;wsp:rsid wsp:val=&quot;009D4CAC&quot;/&gt;&lt;wsp:rsid wsp:val=&quot;009D5286&quot;/&gt;&lt;wsp:rsid wsp:val=&quot;009D5481&quot;/&gt;&lt;wsp:rsid wsp:val=&quot;009D5563&quot;/&gt;&lt;wsp:rsid wsp:val=&quot;009D5571&quot;/&gt;&lt;wsp:rsid wsp:val=&quot;009D58BF&quot;/&gt;&lt;wsp:rsid wsp:val=&quot;009D5931&quot;/&gt;&lt;wsp:rsid wsp:val=&quot;009D5BA3&quot;/&gt;&lt;wsp:rsid wsp:val=&quot;009D5C44&quot;/&gt;&lt;wsp:rsid wsp:val=&quot;009D64AA&quot;/&gt;&lt;wsp:rsid wsp:val=&quot;009D6615&quot;/&gt;&lt;wsp:rsid wsp:val=&quot;009D66F1&quot;/&gt;&lt;wsp:rsid wsp:val=&quot;009D677A&quot;/&gt;&lt;wsp:rsid wsp:val=&quot;009D6954&quot;/&gt;&lt;wsp:rsid wsp:val=&quot;009D6CD9&quot;/&gt;&lt;wsp:rsid wsp:val=&quot;009D6E04&quot;/&gt;&lt;wsp:rsid wsp:val=&quot;009D6E1C&quot;/&gt;&lt;wsp:rsid wsp:val=&quot;009D7193&quot;/&gt;&lt;wsp:rsid wsp:val=&quot;009D749F&quot;/&gt;&lt;wsp:rsid wsp:val=&quot;009D7788&quot;/&gt;&lt;wsp:rsid wsp:val=&quot;009D7A61&quot;/&gt;&lt;wsp:rsid wsp:val=&quot;009E0202&quot;/&gt;&lt;wsp:rsid wsp:val=&quot;009E0419&quot;/&gt;&lt;wsp:rsid wsp:val=&quot;009E0652&quot;/&gt;&lt;wsp:rsid wsp:val=&quot;009E0C20&quot;/&gt;&lt;wsp:rsid wsp:val=&quot;009E0D5C&quot;/&gt;&lt;wsp:rsid wsp:val=&quot;009E129C&quot;/&gt;&lt;wsp:rsid wsp:val=&quot;009E172E&quot;/&gt;&lt;wsp:rsid wsp:val=&quot;009E177A&quot;/&gt;&lt;wsp:rsid wsp:val=&quot;009E1808&quot;/&gt;&lt;wsp:rsid wsp:val=&quot;009E1904&quot;/&gt;&lt;wsp:rsid wsp:val=&quot;009E19F0&quot;/&gt;&lt;wsp:rsid wsp:val=&quot;009E1DBD&quot;/&gt;&lt;wsp:rsid wsp:val=&quot;009E1DF8&quot;/&gt;&lt;wsp:rsid wsp:val=&quot;009E1F5A&quot;/&gt;&lt;wsp:rsid wsp:val=&quot;009E20B3&quot;/&gt;&lt;wsp:rsid wsp:val=&quot;009E21CB&quot;/&gt;&lt;wsp:rsid wsp:val=&quot;009E24D2&quot;/&gt;&lt;wsp:rsid wsp:val=&quot;009E260B&quot;/&gt;&lt;wsp:rsid wsp:val=&quot;009E2AD0&quot;/&gt;&lt;wsp:rsid wsp:val=&quot;009E2C75&quot;/&gt;&lt;wsp:rsid wsp:val=&quot;009E303C&quot;/&gt;&lt;wsp:rsid wsp:val=&quot;009E305F&quot;/&gt;&lt;wsp:rsid wsp:val=&quot;009E31A9&quot;/&gt;&lt;wsp:rsid wsp:val=&quot;009E3793&quot;/&gt;&lt;wsp:rsid wsp:val=&quot;009E3C93&quot;/&gt;&lt;wsp:rsid wsp:val=&quot;009E3F52&quot;/&gt;&lt;wsp:rsid wsp:val=&quot;009E42D1&quot;/&gt;&lt;wsp:rsid wsp:val=&quot;009E4428&quot;/&gt;&lt;wsp:rsid wsp:val=&quot;009E4584&quot;/&gt;&lt;wsp:rsid wsp:val=&quot;009E4611&quot;/&gt;&lt;wsp:rsid wsp:val=&quot;009E4658&quot;/&gt;&lt;wsp:rsid wsp:val=&quot;009E4822&quot;/&gt;&lt;wsp:rsid wsp:val=&quot;009E4943&quot;/&gt;&lt;wsp:rsid wsp:val=&quot;009E4A6A&quot;/&gt;&lt;wsp:rsid wsp:val=&quot;009E4A7C&quot;/&gt;&lt;wsp:rsid wsp:val=&quot;009E4A82&quot;/&gt;&lt;wsp:rsid wsp:val=&quot;009E4F3D&quot;/&gt;&lt;wsp:rsid wsp:val=&quot;009E5098&quot;/&gt;&lt;wsp:rsid wsp:val=&quot;009E5140&quot;/&gt;&lt;wsp:rsid wsp:val=&quot;009E536B&quot;/&gt;&lt;wsp:rsid wsp:val=&quot;009E544A&quot;/&gt;&lt;wsp:rsid wsp:val=&quot;009E5825&quot;/&gt;&lt;wsp:rsid wsp:val=&quot;009E5A35&quot;/&gt;&lt;wsp:rsid wsp:val=&quot;009E5B8D&quot;/&gt;&lt;wsp:rsid wsp:val=&quot;009E5BBD&quot;/&gt;&lt;wsp:rsid wsp:val=&quot;009E5D17&quot;/&gt;&lt;wsp:rsid wsp:val=&quot;009E5F88&quot;/&gt;&lt;wsp:rsid wsp:val=&quot;009E6108&quot;/&gt;&lt;wsp:rsid wsp:val=&quot;009E6205&quot;/&gt;&lt;wsp:rsid wsp:val=&quot;009E6466&quot;/&gt;&lt;wsp:rsid wsp:val=&quot;009E646C&quot;/&gt;&lt;wsp:rsid wsp:val=&quot;009E65AB&quot;/&gt;&lt;wsp:rsid wsp:val=&quot;009E6675&quot;/&gt;&lt;wsp:rsid wsp:val=&quot;009E67A9&quot;/&gt;&lt;wsp:rsid wsp:val=&quot;009E6E36&quot;/&gt;&lt;wsp:rsid wsp:val=&quot;009E6F2C&quot;/&gt;&lt;wsp:rsid wsp:val=&quot;009E6FA3&quot;/&gt;&lt;wsp:rsid wsp:val=&quot;009E76DC&quot;/&gt;&lt;wsp:rsid wsp:val=&quot;009E76DF&quot;/&gt;&lt;wsp:rsid wsp:val=&quot;009E784E&quot;/&gt;&lt;wsp:rsid wsp:val=&quot;009E7880&quot;/&gt;&lt;wsp:rsid wsp:val=&quot;009E7CD8&quot;/&gt;&lt;wsp:rsid wsp:val=&quot;009E7D62&quot;/&gt;&lt;wsp:rsid wsp:val=&quot;009E7E6B&quot;/&gt;&lt;wsp:rsid wsp:val=&quot;009F00F5&quot;/&gt;&lt;wsp:rsid wsp:val=&quot;009F02D6&quot;/&gt;&lt;wsp:rsid wsp:val=&quot;009F0307&quot;/&gt;&lt;wsp:rsid wsp:val=&quot;009F035E&quot;/&gt;&lt;wsp:rsid wsp:val=&quot;009F047F&quot;/&gt;&lt;wsp:rsid wsp:val=&quot;009F06F0&quot;/&gt;&lt;wsp:rsid wsp:val=&quot;009F0A96&quot;/&gt;&lt;wsp:rsid wsp:val=&quot;009F0B66&quot;/&gt;&lt;wsp:rsid wsp:val=&quot;009F1022&quot;/&gt;&lt;wsp:rsid wsp:val=&quot;009F1222&quot;/&gt;&lt;wsp:rsid wsp:val=&quot;009F1315&quot;/&gt;&lt;wsp:rsid wsp:val=&quot;009F1B35&quot;/&gt;&lt;wsp:rsid wsp:val=&quot;009F1EA9&quot;/&gt;&lt;wsp:rsid wsp:val=&quot;009F1EE8&quot;/&gt;&lt;wsp:rsid wsp:val=&quot;009F1EF0&quot;/&gt;&lt;wsp:rsid wsp:val=&quot;009F20BA&quot;/&gt;&lt;wsp:rsid wsp:val=&quot;009F2630&quot;/&gt;&lt;wsp:rsid wsp:val=&quot;009F2B31&quot;/&gt;&lt;wsp:rsid wsp:val=&quot;009F2B62&quot;/&gt;&lt;wsp:rsid wsp:val=&quot;009F2CCB&quot;/&gt;&lt;wsp:rsid wsp:val=&quot;009F337F&quot;/&gt;&lt;wsp:rsid wsp:val=&quot;009F381E&quot;/&gt;&lt;wsp:rsid wsp:val=&quot;009F3836&quot;/&gt;&lt;wsp:rsid wsp:val=&quot;009F3988&quot;/&gt;&lt;wsp:rsid wsp:val=&quot;009F3B53&quot;/&gt;&lt;wsp:rsid wsp:val=&quot;009F3BC9&quot;/&gt;&lt;wsp:rsid wsp:val=&quot;009F3F56&quot;/&gt;&lt;wsp:rsid wsp:val=&quot;009F43ED&quot;/&gt;&lt;wsp:rsid wsp:val=&quot;009F44B4&quot;/&gt;&lt;wsp:rsid wsp:val=&quot;009F4867&quot;/&gt;&lt;wsp:rsid wsp:val=&quot;009F4D21&quot;/&gt;&lt;wsp:rsid wsp:val=&quot;009F4F1C&quot;/&gt;&lt;wsp:rsid wsp:val=&quot;009F500D&quot;/&gt;&lt;wsp:rsid wsp:val=&quot;009F5480&quot;/&gt;&lt;wsp:rsid wsp:val=&quot;009F5A08&quot;/&gt;&lt;wsp:rsid wsp:val=&quot;009F5E26&quot;/&gt;&lt;wsp:rsid wsp:val=&quot;009F5EDF&quot;/&gt;&lt;wsp:rsid wsp:val=&quot;009F6195&quot;/&gt;&lt;wsp:rsid wsp:val=&quot;009F62FD&quot;/&gt;&lt;wsp:rsid wsp:val=&quot;009F63EF&quot;/&gt;&lt;wsp:rsid wsp:val=&quot;009F6570&quot;/&gt;&lt;wsp:rsid wsp:val=&quot;009F6731&quot;/&gt;&lt;wsp:rsid wsp:val=&quot;009F72C2&quot;/&gt;&lt;wsp:rsid wsp:val=&quot;009F7316&quot;/&gt;&lt;wsp:rsid wsp:val=&quot;009F7806&quot;/&gt;&lt;wsp:rsid wsp:val=&quot;009F7C44&quot;/&gt;&lt;wsp:rsid wsp:val=&quot;009F7CD9&quot;/&gt;&lt;wsp:rsid wsp:val=&quot;009F7DD8&quot;/&gt;&lt;wsp:rsid wsp:val=&quot;00A0003B&quot;/&gt;&lt;wsp:rsid wsp:val=&quot;00A00241&quot;/&gt;&lt;wsp:rsid wsp:val=&quot;00A0080D&quot;/&gt;&lt;wsp:rsid wsp:val=&quot;00A00842&quot;/&gt;&lt;wsp:rsid wsp:val=&quot;00A009C8&quot;/&gt;&lt;wsp:rsid wsp:val=&quot;00A00AC4&quot;/&gt;&lt;wsp:rsid wsp:val=&quot;00A00B03&quot;/&gt;&lt;wsp:rsid wsp:val=&quot;00A00B4C&quot;/&gt;&lt;wsp:rsid wsp:val=&quot;00A00CF0&quot;/&gt;&lt;wsp:rsid wsp:val=&quot;00A00E76&quot;/&gt;&lt;wsp:rsid wsp:val=&quot;00A01090&quot;/&gt;&lt;wsp:rsid wsp:val=&quot;00A010BE&quot;/&gt;&lt;wsp:rsid wsp:val=&quot;00A01179&quot;/&gt;&lt;wsp:rsid wsp:val=&quot;00A01442&quot;/&gt;&lt;wsp:rsid wsp:val=&quot;00A01468&quot;/&gt;&lt;wsp:rsid wsp:val=&quot;00A0173E&quot;/&gt;&lt;wsp:rsid wsp:val=&quot;00A018A5&quot;/&gt;&lt;wsp:rsid wsp:val=&quot;00A01A3D&quot;/&gt;&lt;wsp:rsid wsp:val=&quot;00A01A59&quot;/&gt;&lt;wsp:rsid wsp:val=&quot;00A01B20&quot;/&gt;&lt;wsp:rsid wsp:val=&quot;00A01BA4&quot;/&gt;&lt;wsp:rsid wsp:val=&quot;00A01BFF&quot;/&gt;&lt;wsp:rsid wsp:val=&quot;00A02620&quot;/&gt;&lt;wsp:rsid wsp:val=&quot;00A02723&quot;/&gt;&lt;wsp:rsid wsp:val=&quot;00A02945&quot;/&gt;&lt;wsp:rsid wsp:val=&quot;00A02B73&quot;/&gt;&lt;wsp:rsid wsp:val=&quot;00A02E50&quot;/&gt;&lt;wsp:rsid wsp:val=&quot;00A02ECF&quot;/&gt;&lt;wsp:rsid wsp:val=&quot;00A0306E&quot;/&gt;&lt;wsp:rsid wsp:val=&quot;00A033C9&quot;/&gt;&lt;wsp:rsid wsp:val=&quot;00A036D2&quot;/&gt;&lt;wsp:rsid wsp:val=&quot;00A03754&quot;/&gt;&lt;wsp:rsid wsp:val=&quot;00A03A1E&quot;/&gt;&lt;wsp:rsid wsp:val=&quot;00A03A4A&quot;/&gt;&lt;wsp:rsid wsp:val=&quot;00A03D7A&quot;/&gt;&lt;wsp:rsid wsp:val=&quot;00A03FCB&quot;/&gt;&lt;wsp:rsid wsp:val=&quot;00A04323&quot;/&gt;&lt;wsp:rsid wsp:val=&quot;00A04383&quot;/&gt;&lt;wsp:rsid wsp:val=&quot;00A044DB&quot;/&gt;&lt;wsp:rsid wsp:val=&quot;00A04712&quot;/&gt;&lt;wsp:rsid wsp:val=&quot;00A04B7B&quot;/&gt;&lt;wsp:rsid wsp:val=&quot;00A04CF5&quot;/&gt;&lt;wsp:rsid wsp:val=&quot;00A04F42&quot;/&gt;&lt;wsp:rsid wsp:val=&quot;00A053DC&quot;/&gt;&lt;wsp:rsid wsp:val=&quot;00A055A9&quot;/&gt;&lt;wsp:rsid wsp:val=&quot;00A056A4&quot;/&gt;&lt;wsp:rsid wsp:val=&quot;00A05A1E&quot;/&gt;&lt;wsp:rsid wsp:val=&quot;00A05D61&quot;/&gt;&lt;wsp:rsid wsp:val=&quot;00A05E5F&quot;/&gt;&lt;wsp:rsid wsp:val=&quot;00A05FBE&quot;/&gt;&lt;wsp:rsid wsp:val=&quot;00A0600A&quot;/&gt;&lt;wsp:rsid wsp:val=&quot;00A06063&quot;/&gt;&lt;wsp:rsid wsp:val=&quot;00A06193&quot;/&gt;&lt;wsp:rsid wsp:val=&quot;00A062F8&quot;/&gt;&lt;wsp:rsid wsp:val=&quot;00A0633F&quot;/&gt;&lt;wsp:rsid wsp:val=&quot;00A063F0&quot;/&gt;&lt;wsp:rsid wsp:val=&quot;00A0670D&quot;/&gt;&lt;wsp:rsid wsp:val=&quot;00A06800&quot;/&gt;&lt;wsp:rsid wsp:val=&quot;00A06811&quot;/&gt;&lt;wsp:rsid wsp:val=&quot;00A068E6&quot;/&gt;&lt;wsp:rsid wsp:val=&quot;00A06989&quot;/&gt;&lt;wsp:rsid wsp:val=&quot;00A06C80&quot;/&gt;&lt;wsp:rsid wsp:val=&quot;00A0709B&quot;/&gt;&lt;wsp:rsid wsp:val=&quot;00A07154&quot;/&gt;&lt;wsp:rsid wsp:val=&quot;00A0761F&quot;/&gt;&lt;wsp:rsid wsp:val=&quot;00A07652&quot;/&gt;&lt;wsp:rsid wsp:val=&quot;00A0767E&quot;/&gt;&lt;wsp:rsid wsp:val=&quot;00A077C6&quot;/&gt;&lt;wsp:rsid wsp:val=&quot;00A07A1D&quot;/&gt;&lt;wsp:rsid wsp:val=&quot;00A07CC0&quot;/&gt;&lt;wsp:rsid wsp:val=&quot;00A07E12&quot;/&gt;&lt;wsp:rsid wsp:val=&quot;00A10228&quot;/&gt;&lt;wsp:rsid wsp:val=&quot;00A104B1&quot;/&gt;&lt;wsp:rsid wsp:val=&quot;00A105B3&quot;/&gt;&lt;wsp:rsid wsp:val=&quot;00A10669&quot;/&gt;&lt;wsp:rsid wsp:val=&quot;00A109F6&quot;/&gt;&lt;wsp:rsid wsp:val=&quot;00A10BED&quot;/&gt;&lt;wsp:rsid wsp:val=&quot;00A10CCE&quot;/&gt;&lt;wsp:rsid wsp:val=&quot;00A10ECF&quot;/&gt;&lt;wsp:rsid wsp:val=&quot;00A10F09&quot;/&gt;&lt;wsp:rsid wsp:val=&quot;00A10FEF&quot;/&gt;&lt;wsp:rsid wsp:val=&quot;00A11263&quot;/&gt;&lt;wsp:rsid wsp:val=&quot;00A11A46&quot;/&gt;&lt;wsp:rsid wsp:val=&quot;00A11AA6&quot;/&gt;&lt;wsp:rsid wsp:val=&quot;00A11BAF&quot;/&gt;&lt;wsp:rsid wsp:val=&quot;00A11D0E&quot;/&gt;&lt;wsp:rsid wsp:val=&quot;00A12046&quot;/&gt;&lt;wsp:rsid wsp:val=&quot;00A120F8&quot;/&gt;&lt;wsp:rsid wsp:val=&quot;00A12452&quot;/&gt;&lt;wsp:rsid wsp:val=&quot;00A1245F&quot;/&gt;&lt;wsp:rsid wsp:val=&quot;00A1254B&quot;/&gt;&lt;wsp:rsid wsp:val=&quot;00A12576&quot;/&gt;&lt;wsp:rsid wsp:val=&quot;00A1271A&quot;/&gt;&lt;wsp:rsid wsp:val=&quot;00A12791&quot;/&gt;&lt;wsp:rsid wsp:val=&quot;00A128C5&quot;/&gt;&lt;wsp:rsid wsp:val=&quot;00A12978&quot;/&gt;&lt;wsp:rsid wsp:val=&quot;00A129BE&quot;/&gt;&lt;wsp:rsid wsp:val=&quot;00A129BF&quot;/&gt;&lt;wsp:rsid wsp:val=&quot;00A12E43&quot;/&gt;&lt;wsp:rsid wsp:val=&quot;00A13017&quot;/&gt;&lt;wsp:rsid wsp:val=&quot;00A13064&quot;/&gt;&lt;wsp:rsid wsp:val=&quot;00A138AB&quot;/&gt;&lt;wsp:rsid wsp:val=&quot;00A13989&quot;/&gt;&lt;wsp:rsid wsp:val=&quot;00A13C95&quot;/&gt;&lt;wsp:rsid wsp:val=&quot;00A13D63&quot;/&gt;&lt;wsp:rsid wsp:val=&quot;00A14498&quot;/&gt;&lt;wsp:rsid wsp:val=&quot;00A148D6&quot;/&gt;&lt;wsp:rsid wsp:val=&quot;00A14903&quot;/&gt;&lt;wsp:rsid wsp:val=&quot;00A149E1&quot;/&gt;&lt;wsp:rsid wsp:val=&quot;00A14D6F&quot;/&gt;&lt;wsp:rsid wsp:val=&quot;00A14E11&quot;/&gt;&lt;wsp:rsid wsp:val=&quot;00A14E9F&quot;/&gt;&lt;wsp:rsid wsp:val=&quot;00A14EBB&quot;/&gt;&lt;wsp:rsid wsp:val=&quot;00A15014&quot;/&gt;&lt;wsp:rsid wsp:val=&quot;00A15022&quot;/&gt;&lt;wsp:rsid wsp:val=&quot;00A15331&quot;/&gt;&lt;wsp:rsid wsp:val=&quot;00A156DD&quot;/&gt;&lt;wsp:rsid wsp:val=&quot;00A1592D&quot;/&gt;&lt;wsp:rsid wsp:val=&quot;00A15937&quot;/&gt;&lt;wsp:rsid wsp:val=&quot;00A15951&quot;/&gt;&lt;wsp:rsid wsp:val=&quot;00A15A46&quot;/&gt;&lt;wsp:rsid wsp:val=&quot;00A15BA1&quot;/&gt;&lt;wsp:rsid wsp:val=&quot;00A15C23&quot;/&gt;&lt;wsp:rsid wsp:val=&quot;00A15F8E&quot;/&gt;&lt;wsp:rsid wsp:val=&quot;00A1611A&quot;/&gt;&lt;wsp:rsid wsp:val=&quot;00A16140&quot;/&gt;&lt;wsp:rsid wsp:val=&quot;00A16190&quot;/&gt;&lt;wsp:rsid wsp:val=&quot;00A163C6&quot;/&gt;&lt;wsp:rsid wsp:val=&quot;00A163D7&quot;/&gt;&lt;wsp:rsid wsp:val=&quot;00A16ACA&quot;/&gt;&lt;wsp:rsid wsp:val=&quot;00A16CF9&quot;/&gt;&lt;wsp:rsid wsp:val=&quot;00A17294&quot;/&gt;&lt;wsp:rsid wsp:val=&quot;00A174F3&quot;/&gt;&lt;wsp:rsid wsp:val=&quot;00A1784F&quot;/&gt;&lt;wsp:rsid wsp:val=&quot;00A17A49&quot;/&gt;&lt;wsp:rsid wsp:val=&quot;00A201A9&quot;/&gt;&lt;wsp:rsid wsp:val=&quot;00A2033E&quot;/&gt;&lt;wsp:rsid wsp:val=&quot;00A2068B&quot;/&gt;&lt;wsp:rsid wsp:val=&quot;00A20747&quot;/&gt;&lt;wsp:rsid wsp:val=&quot;00A207B4&quot;/&gt;&lt;wsp:rsid wsp:val=&quot;00A20E9C&quot;/&gt;&lt;wsp:rsid wsp:val=&quot;00A210DC&quot;/&gt;&lt;wsp:rsid wsp:val=&quot;00A21592&quot;/&gt;&lt;wsp:rsid wsp:val=&quot;00A215DA&quot;/&gt;&lt;wsp:rsid wsp:val=&quot;00A21638&quot;/&gt;&lt;wsp:rsid wsp:val=&quot;00A21764&quot;/&gt;&lt;wsp:rsid wsp:val=&quot;00A2179C&quot;/&gt;&lt;wsp:rsid wsp:val=&quot;00A21913&quot;/&gt;&lt;wsp:rsid wsp:val=&quot;00A2194B&quot;/&gt;&lt;wsp:rsid wsp:val=&quot;00A21AAD&quot;/&gt;&lt;wsp:rsid wsp:val=&quot;00A22059&quot;/&gt;&lt;wsp:rsid wsp:val=&quot;00A22708&quot;/&gt;&lt;wsp:rsid wsp:val=&quot;00A22A49&quot;/&gt;&lt;wsp:rsid wsp:val=&quot;00A22CC2&quot;/&gt;&lt;wsp:rsid wsp:val=&quot;00A234D0&quot;/&gt;&lt;wsp:rsid wsp:val=&quot;00A23601&quot;/&gt;&lt;wsp:rsid wsp:val=&quot;00A23949&quot;/&gt;&lt;wsp:rsid wsp:val=&quot;00A23A65&quot;/&gt;&lt;wsp:rsid wsp:val=&quot;00A23A7A&quot;/&gt;&lt;wsp:rsid wsp:val=&quot;00A23B06&quot;/&gt;&lt;wsp:rsid wsp:val=&quot;00A23E48&quot;/&gt;&lt;wsp:rsid wsp:val=&quot;00A23F5F&quot;/&gt;&lt;wsp:rsid wsp:val=&quot;00A243D6&quot;/&gt;&lt;wsp:rsid wsp:val=&quot;00A24604&quot;/&gt;&lt;wsp:rsid wsp:val=&quot;00A24DDB&quot;/&gt;&lt;wsp:rsid wsp:val=&quot;00A25405&quot;/&gt;&lt;wsp:rsid wsp:val=&quot;00A25416&quot;/&gt;&lt;wsp:rsid wsp:val=&quot;00A25B5A&quot;/&gt;&lt;wsp:rsid wsp:val=&quot;00A25DC8&quot;/&gt;&lt;wsp:rsid wsp:val=&quot;00A260B1&quot;/&gt;&lt;wsp:rsid wsp:val=&quot;00A261EF&quot;/&gt;&lt;wsp:rsid wsp:val=&quot;00A265DF&quot;/&gt;&lt;wsp:rsid wsp:val=&quot;00A26B94&quot;/&gt;&lt;wsp:rsid wsp:val=&quot;00A26BE3&quot;/&gt;&lt;wsp:rsid wsp:val=&quot;00A26C00&quot;/&gt;&lt;wsp:rsid wsp:val=&quot;00A271A7&quot;/&gt;&lt;wsp:rsid wsp:val=&quot;00A273E3&quot;/&gt;&lt;wsp:rsid wsp:val=&quot;00A27401&quot;/&gt;&lt;wsp:rsid wsp:val=&quot;00A275C2&quot;/&gt;&lt;wsp:rsid wsp:val=&quot;00A27BE5&quot;/&gt;&lt;wsp:rsid wsp:val=&quot;00A27C12&quot;/&gt;&lt;wsp:rsid wsp:val=&quot;00A30028&quot;/&gt;&lt;wsp:rsid wsp:val=&quot;00A30100&quot;/&gt;&lt;wsp:rsid wsp:val=&quot;00A30166&quot;/&gt;&lt;wsp:rsid wsp:val=&quot;00A301B4&quot;/&gt;&lt;wsp:rsid wsp:val=&quot;00A304DA&quot;/&gt;&lt;wsp:rsid wsp:val=&quot;00A3083C&quot;/&gt;&lt;wsp:rsid wsp:val=&quot;00A30A01&quot;/&gt;&lt;wsp:rsid wsp:val=&quot;00A30CCD&quot;/&gt;&lt;wsp:rsid wsp:val=&quot;00A30E5B&quot;/&gt;&lt;wsp:rsid wsp:val=&quot;00A3122D&quot;/&gt;&lt;wsp:rsid wsp:val=&quot;00A3154D&quot;/&gt;&lt;wsp:rsid wsp:val=&quot;00A31624&quot;/&gt;&lt;wsp:rsid wsp:val=&quot;00A31B56&quot;/&gt;&lt;wsp:rsid wsp:val=&quot;00A31CCE&quot;/&gt;&lt;wsp:rsid wsp:val=&quot;00A31F8C&quot;/&gt;&lt;wsp:rsid wsp:val=&quot;00A32205&quot;/&gt;&lt;wsp:rsid wsp:val=&quot;00A32299&quot;/&gt;&lt;wsp:rsid wsp:val=&quot;00A322E7&quot;/&gt;&lt;wsp:rsid wsp:val=&quot;00A32682&quot;/&gt;&lt;wsp:rsid wsp:val=&quot;00A328D3&quot;/&gt;&lt;wsp:rsid wsp:val=&quot;00A32BB1&quot;/&gt;&lt;wsp:rsid wsp:val=&quot;00A32E48&quot;/&gt;&lt;wsp:rsid wsp:val=&quot;00A331A9&quot;/&gt;&lt;wsp:rsid wsp:val=&quot;00A331E3&quot;/&gt;&lt;wsp:rsid wsp:val=&quot;00A3341A&quot;/&gt;&lt;wsp:rsid wsp:val=&quot;00A334A1&quot;/&gt;&lt;wsp:rsid wsp:val=&quot;00A33775&quot;/&gt;&lt;wsp:rsid wsp:val=&quot;00A339B8&quot;/&gt;&lt;wsp:rsid wsp:val=&quot;00A33A24&quot;/&gt;&lt;wsp:rsid wsp:val=&quot;00A342A5&quot;/&gt;&lt;wsp:rsid wsp:val=&quot;00A34C51&quot;/&gt;&lt;wsp:rsid wsp:val=&quot;00A352D3&quot;/&gt;&lt;wsp:rsid wsp:val=&quot;00A354C1&quot;/&gt;&lt;wsp:rsid wsp:val=&quot;00A35564&quot;/&gt;&lt;wsp:rsid wsp:val=&quot;00A3619A&quot;/&gt;&lt;wsp:rsid wsp:val=&quot;00A3669E&quot;/&gt;&lt;wsp:rsid wsp:val=&quot;00A367A9&quot;/&gt;&lt;wsp:rsid wsp:val=&quot;00A36A49&quot;/&gt;&lt;wsp:rsid wsp:val=&quot;00A36B93&quot;/&gt;&lt;wsp:rsid wsp:val=&quot;00A36F70&quot;/&gt;&lt;wsp:rsid wsp:val=&quot;00A37314&quot;/&gt;&lt;wsp:rsid wsp:val=&quot;00A374C4&quot;/&gt;&lt;wsp:rsid wsp:val=&quot;00A3762B&quot;/&gt;&lt;wsp:rsid wsp:val=&quot;00A376E1&quot;/&gt;&lt;wsp:rsid wsp:val=&quot;00A377F4&quot;/&gt;&lt;wsp:rsid wsp:val=&quot;00A37853&quot;/&gt;&lt;wsp:rsid wsp:val=&quot;00A37BB1&quot;/&gt;&lt;wsp:rsid wsp:val=&quot;00A4001D&quot;/&gt;&lt;wsp:rsid wsp:val=&quot;00A402AB&quot;/&gt;&lt;wsp:rsid wsp:val=&quot;00A40639&quot;/&gt;&lt;wsp:rsid wsp:val=&quot;00A4075F&quot;/&gt;&lt;wsp:rsid wsp:val=&quot;00A408AC&quot;/&gt;&lt;wsp:rsid wsp:val=&quot;00A40B1C&quot;/&gt;&lt;wsp:rsid wsp:val=&quot;00A40C3B&quot;/&gt;&lt;wsp:rsid wsp:val=&quot;00A40C80&quot;/&gt;&lt;wsp:rsid wsp:val=&quot;00A40CF5&quot;/&gt;&lt;wsp:rsid wsp:val=&quot;00A40E43&quot;/&gt;&lt;wsp:rsid wsp:val=&quot;00A4115D&quot;/&gt;&lt;wsp:rsid wsp:val=&quot;00A41422&quot;/&gt;&lt;wsp:rsid wsp:val=&quot;00A415E5&quot;/&gt;&lt;wsp:rsid wsp:val=&quot;00A416DB&quot;/&gt;&lt;wsp:rsid wsp:val=&quot;00A418D4&quot;/&gt;&lt;wsp:rsid wsp:val=&quot;00A419D4&quot;/&gt;&lt;wsp:rsid wsp:val=&quot;00A419EC&quot;/&gt;&lt;wsp:rsid wsp:val=&quot;00A41A0E&quot;/&gt;&lt;wsp:rsid wsp:val=&quot;00A42236&quot;/&gt;&lt;wsp:rsid wsp:val=&quot;00A42240&quot;/&gt;&lt;wsp:rsid wsp:val=&quot;00A42241&quot;/&gt;&lt;wsp:rsid wsp:val=&quot;00A42690&quot;/&gt;&lt;wsp:rsid wsp:val=&quot;00A4270A&quot;/&gt;&lt;wsp:rsid wsp:val=&quot;00A427F6&quot;/&gt;&lt;wsp:rsid wsp:val=&quot;00A42884&quot;/&gt;&lt;wsp:rsid wsp:val=&quot;00A42B9F&quot;/&gt;&lt;wsp:rsid wsp:val=&quot;00A42E8C&quot;/&gt;&lt;wsp:rsid wsp:val=&quot;00A43043&quot;/&gt;&lt;wsp:rsid wsp:val=&quot;00A437A2&quot;/&gt;&lt;wsp:rsid wsp:val=&quot;00A438F4&quot;/&gt;&lt;wsp:rsid wsp:val=&quot;00A43A09&quot;/&gt;&lt;wsp:rsid wsp:val=&quot;00A44596&quot;/&gt;&lt;wsp:rsid wsp:val=&quot;00A446D0&quot;/&gt;&lt;wsp:rsid wsp:val=&quot;00A448BC&quot;/&gt;&lt;wsp:rsid wsp:val=&quot;00A44B76&quot;/&gt;&lt;wsp:rsid wsp:val=&quot;00A44BC7&quot;/&gt;&lt;wsp:rsid wsp:val=&quot;00A44C1F&quot;/&gt;&lt;wsp:rsid wsp:val=&quot;00A44C62&quot;/&gt;&lt;wsp:rsid wsp:val=&quot;00A451AF&quot;/&gt;&lt;wsp:rsid wsp:val=&quot;00A45408&quot;/&gt;&lt;wsp:rsid wsp:val=&quot;00A45476&quot;/&gt;&lt;wsp:rsid wsp:val=&quot;00A4557E&quot;/&gt;&lt;wsp:rsid wsp:val=&quot;00A456F6&quot;/&gt;&lt;wsp:rsid wsp:val=&quot;00A457FD&quot;/&gt;&lt;wsp:rsid wsp:val=&quot;00A45B0B&quot;/&gt;&lt;wsp:rsid wsp:val=&quot;00A45B30&quot;/&gt;&lt;wsp:rsid wsp:val=&quot;00A45D84&quot;/&gt;&lt;wsp:rsid wsp:val=&quot;00A45F85&quot;/&gt;&lt;wsp:rsid wsp:val=&quot;00A46079&quot;/&gt;&lt;wsp:rsid wsp:val=&quot;00A461B0&quot;/&gt;&lt;wsp:rsid wsp:val=&quot;00A461D2&quot;/&gt;&lt;wsp:rsid wsp:val=&quot;00A4635F&quot;/&gt;&lt;wsp:rsid wsp:val=&quot;00A4648F&quot;/&gt;&lt;wsp:rsid wsp:val=&quot;00A464D2&quot;/&gt;&lt;wsp:rsid wsp:val=&quot;00A465A3&quot;/&gt;&lt;wsp:rsid wsp:val=&quot;00A46C01&quot;/&gt;&lt;wsp:rsid wsp:val=&quot;00A46C74&quot;/&gt;&lt;wsp:rsid wsp:val=&quot;00A46ECD&quot;/&gt;&lt;wsp:rsid wsp:val=&quot;00A471EB&quot;/&gt;&lt;wsp:rsid wsp:val=&quot;00A4729C&quot;/&gt;&lt;wsp:rsid wsp:val=&quot;00A473D2&quot;/&gt;&lt;wsp:rsid wsp:val=&quot;00A47698&quot;/&gt;&lt;wsp:rsid wsp:val=&quot;00A47807&quot;/&gt;&lt;wsp:rsid wsp:val=&quot;00A47F19&quot;/&gt;&lt;wsp:rsid wsp:val=&quot;00A50125&quot;/&gt;&lt;wsp:rsid wsp:val=&quot;00A5016C&quot;/&gt;&lt;wsp:rsid wsp:val=&quot;00A5074D&quot;/&gt;&lt;wsp:rsid wsp:val=&quot;00A5099F&quot;/&gt;&lt;wsp:rsid wsp:val=&quot;00A50CC7&quot;/&gt;&lt;wsp:rsid wsp:val=&quot;00A50D3D&quot;/&gt;&lt;wsp:rsid wsp:val=&quot;00A510A3&quot;/&gt;&lt;wsp:rsid wsp:val=&quot;00A510DE&quot;/&gt;&lt;wsp:rsid wsp:val=&quot;00A510E7&quot;/&gt;&lt;wsp:rsid wsp:val=&quot;00A51127&quot;/&gt;&lt;wsp:rsid wsp:val=&quot;00A512D5&quot;/&gt;&lt;wsp:rsid wsp:val=&quot;00A513D7&quot;/&gt;&lt;wsp:rsid wsp:val=&quot;00A51535&quot;/&gt;&lt;wsp:rsid wsp:val=&quot;00A51857&quot;/&gt;&lt;wsp:rsid wsp:val=&quot;00A518FB&quot;/&gt;&lt;wsp:rsid wsp:val=&quot;00A519B0&quot;/&gt;&lt;wsp:rsid wsp:val=&quot;00A51CCE&quot;/&gt;&lt;wsp:rsid wsp:val=&quot;00A51D76&quot;/&gt;&lt;wsp:rsid wsp:val=&quot;00A51DDD&quot;/&gt;&lt;wsp:rsid wsp:val=&quot;00A521E4&quot;/&gt;&lt;wsp:rsid wsp:val=&quot;00A52235&quot;/&gt;&lt;wsp:rsid wsp:val=&quot;00A52573&quot;/&gt;&lt;wsp:rsid wsp:val=&quot;00A52595&quot;/&gt;&lt;wsp:rsid wsp:val=&quot;00A5263C&quot;/&gt;&lt;wsp:rsid wsp:val=&quot;00A526E5&quot;/&gt;&lt;wsp:rsid wsp:val=&quot;00A52AB1&quot;/&gt;&lt;wsp:rsid wsp:val=&quot;00A52EED&quot;/&gt;&lt;wsp:rsid wsp:val=&quot;00A53169&quot;/&gt;&lt;wsp:rsid wsp:val=&quot;00A531D0&quot;/&gt;&lt;wsp:rsid wsp:val=&quot;00A534B8&quot;/&gt;&lt;wsp:rsid wsp:val=&quot;00A53545&quot;/&gt;&lt;wsp:rsid wsp:val=&quot;00A535B3&quot;/&gt;&lt;wsp:rsid wsp:val=&quot;00A536B8&quot;/&gt;&lt;wsp:rsid wsp:val=&quot;00A5373D&quot;/&gt;&lt;wsp:rsid wsp:val=&quot;00A538E4&quot;/&gt;&lt;wsp:rsid wsp:val=&quot;00A53901&quot;/&gt;&lt;wsp:rsid wsp:val=&quot;00A53D6E&quot;/&gt;&lt;wsp:rsid wsp:val=&quot;00A53DD5&quot;/&gt;&lt;wsp:rsid wsp:val=&quot;00A5409E&quot;/&gt;&lt;wsp:rsid wsp:val=&quot;00A5418F&quot;/&gt;&lt;wsp:rsid wsp:val=&quot;00A542DE&quot;/&gt;&lt;wsp:rsid wsp:val=&quot;00A543D3&quot;/&gt;&lt;wsp:rsid wsp:val=&quot;00A546B7&quot;/&gt;&lt;wsp:rsid wsp:val=&quot;00A547BD&quot;/&gt;&lt;wsp:rsid wsp:val=&quot;00A548C0&quot;/&gt;&lt;wsp:rsid wsp:val=&quot;00A54A9C&quot;/&gt;&lt;wsp:rsid wsp:val=&quot;00A54BB5&quot;/&gt;&lt;wsp:rsid wsp:val=&quot;00A54E7C&quot;/&gt;&lt;wsp:rsid wsp:val=&quot;00A54FB1&quot;/&gt;&lt;wsp:rsid wsp:val=&quot;00A5507C&quot;/&gt;&lt;wsp:rsid wsp:val=&quot;00A551CA&quot;/&gt;&lt;wsp:rsid wsp:val=&quot;00A559A9&quot;/&gt;&lt;wsp:rsid wsp:val=&quot;00A55B7B&quot;/&gt;&lt;wsp:rsid wsp:val=&quot;00A55E8B&quot;/&gt;&lt;wsp:rsid wsp:val=&quot;00A56479&quot;/&gt;&lt;wsp:rsid wsp:val=&quot;00A566B7&quot;/&gt;&lt;wsp:rsid wsp:val=&quot;00A56C3D&quot;/&gt;&lt;wsp:rsid wsp:val=&quot;00A56F82&quot;/&gt;&lt;wsp:rsid wsp:val=&quot;00A56FE9&quot;/&gt;&lt;wsp:rsid wsp:val=&quot;00A5735A&quot;/&gt;&lt;wsp:rsid wsp:val=&quot;00A573F1&quot;/&gt;&lt;wsp:rsid wsp:val=&quot;00A57A48&quot;/&gt;&lt;wsp:rsid wsp:val=&quot;00A57C35&quot;/&gt;&lt;wsp:rsid wsp:val=&quot;00A57D7D&quot;/&gt;&lt;wsp:rsid wsp:val=&quot;00A600DF&quot;/&gt;&lt;wsp:rsid wsp:val=&quot;00A60128&quot;/&gt;&lt;wsp:rsid wsp:val=&quot;00A605D1&quot;/&gt;&lt;wsp:rsid wsp:val=&quot;00A60B6A&quot;/&gt;&lt;wsp:rsid wsp:val=&quot;00A60B89&quot;/&gt;&lt;wsp:rsid wsp:val=&quot;00A60CA6&quot;/&gt;&lt;wsp:rsid wsp:val=&quot;00A60DF5&quot;/&gt;&lt;wsp:rsid wsp:val=&quot;00A60FC6&quot;/&gt;&lt;wsp:rsid wsp:val=&quot;00A61385&quot;/&gt;&lt;wsp:rsid wsp:val=&quot;00A615CE&quot;/&gt;&lt;wsp:rsid wsp:val=&quot;00A61A67&quot;/&gt;&lt;wsp:rsid wsp:val=&quot;00A621D1&quot;/&gt;&lt;wsp:rsid wsp:val=&quot;00A62407&quot;/&gt;&lt;wsp:rsid wsp:val=&quot;00A624EC&quot;/&gt;&lt;wsp:rsid wsp:val=&quot;00A62626&quot;/&gt;&lt;wsp:rsid wsp:val=&quot;00A626FD&quot;/&gt;&lt;wsp:rsid wsp:val=&quot;00A62735&quot;/&gt;&lt;wsp:rsid wsp:val=&quot;00A628AE&quot;/&gt;&lt;wsp:rsid wsp:val=&quot;00A62B3A&quot;/&gt;&lt;wsp:rsid wsp:val=&quot;00A62CD3&quot;/&gt;&lt;wsp:rsid wsp:val=&quot;00A62D77&quot;/&gt;&lt;wsp:rsid wsp:val=&quot;00A6317D&quot;/&gt;&lt;wsp:rsid wsp:val=&quot;00A6358A&quot;/&gt;&lt;wsp:rsid wsp:val=&quot;00A638AC&quot;/&gt;&lt;wsp:rsid wsp:val=&quot;00A63A17&quot;/&gt;&lt;wsp:rsid wsp:val=&quot;00A63B9C&quot;/&gt;&lt;wsp:rsid wsp:val=&quot;00A641C2&quot;/&gt;&lt;wsp:rsid wsp:val=&quot;00A643A3&quot;/&gt;&lt;wsp:rsid wsp:val=&quot;00A6444A&quot;/&gt;&lt;wsp:rsid wsp:val=&quot;00A6448A&quot;/&gt;&lt;wsp:rsid wsp:val=&quot;00A647E7&quot;/&gt;&lt;wsp:rsid wsp:val=&quot;00A64A44&quot;/&gt;&lt;wsp:rsid wsp:val=&quot;00A64AE3&quot;/&gt;&lt;wsp:rsid wsp:val=&quot;00A64CBD&quot;/&gt;&lt;wsp:rsid wsp:val=&quot;00A64D1F&quot;/&gt;&lt;wsp:rsid wsp:val=&quot;00A650DE&quot;/&gt;&lt;wsp:rsid wsp:val=&quot;00A651D8&quot;/&gt;&lt;wsp:rsid wsp:val=&quot;00A6522F&quot;/&gt;&lt;wsp:rsid wsp:val=&quot;00A65307&quot;/&gt;&lt;wsp:rsid wsp:val=&quot;00A65374&quot;/&gt;&lt;wsp:rsid wsp:val=&quot;00A65633&quot;/&gt;&lt;wsp:rsid wsp:val=&quot;00A65697&quot;/&gt;&lt;wsp:rsid wsp:val=&quot;00A6587A&quot;/&gt;&lt;wsp:rsid wsp:val=&quot;00A658FB&quot;/&gt;&lt;wsp:rsid wsp:val=&quot;00A6592E&quot;/&gt;&lt;wsp:rsid wsp:val=&quot;00A659EB&quot;/&gt;&lt;wsp:rsid wsp:val=&quot;00A65AD7&quot;/&gt;&lt;wsp:rsid wsp:val=&quot;00A65AF8&quot;/&gt;&lt;wsp:rsid wsp:val=&quot;00A65C01&quot;/&gt;&lt;wsp:rsid wsp:val=&quot;00A65CE4&quot;/&gt;&lt;wsp:rsid wsp:val=&quot;00A6610B&quot;/&gt;&lt;wsp:rsid wsp:val=&quot;00A66686&quot;/&gt;&lt;wsp:rsid wsp:val=&quot;00A668B7&quot;/&gt;&lt;wsp:rsid wsp:val=&quot;00A66959&quot;/&gt;&lt;wsp:rsid wsp:val=&quot;00A669B2&quot;/&gt;&lt;wsp:rsid wsp:val=&quot;00A66B4D&quot;/&gt;&lt;wsp:rsid wsp:val=&quot;00A66FC2&quot;/&gt;&lt;wsp:rsid wsp:val=&quot;00A66FD5&quot;/&gt;&lt;wsp:rsid wsp:val=&quot;00A67002&quot;/&gt;&lt;wsp:rsid wsp:val=&quot;00A67255&quot;/&gt;&lt;wsp:rsid wsp:val=&quot;00A67546&quot;/&gt;&lt;wsp:rsid wsp:val=&quot;00A67906&quot;/&gt;&lt;wsp:rsid wsp:val=&quot;00A67A50&quot;/&gt;&lt;wsp:rsid wsp:val=&quot;00A67B7B&quot;/&gt;&lt;wsp:rsid wsp:val=&quot;00A67C94&quot;/&gt;&lt;wsp:rsid wsp:val=&quot;00A67CDD&quot;/&gt;&lt;wsp:rsid wsp:val=&quot;00A67CE1&quot;/&gt;&lt;wsp:rsid wsp:val=&quot;00A70022&quot;/&gt;&lt;wsp:rsid wsp:val=&quot;00A70067&quot;/&gt;&lt;wsp:rsid wsp:val=&quot;00A7012D&quot;/&gt;&lt;wsp:rsid wsp:val=&quot;00A70298&quot;/&gt;&lt;wsp:rsid wsp:val=&quot;00A70430&quot;/&gt;&lt;wsp:rsid wsp:val=&quot;00A704DF&quot;/&gt;&lt;wsp:rsid wsp:val=&quot;00A70594&quot;/&gt;&lt;wsp:rsid wsp:val=&quot;00A7072E&quot;/&gt;&lt;wsp:rsid wsp:val=&quot;00A70744&quot;/&gt;&lt;wsp:rsid wsp:val=&quot;00A707C5&quot;/&gt;&lt;wsp:rsid wsp:val=&quot;00A709A4&quot;/&gt;&lt;wsp:rsid wsp:val=&quot;00A70BC5&quot;/&gt;&lt;wsp:rsid wsp:val=&quot;00A70CDA&quot;/&gt;&lt;wsp:rsid wsp:val=&quot;00A70F09&quot;/&gt;&lt;wsp:rsid wsp:val=&quot;00A71334&quot;/&gt;&lt;wsp:rsid wsp:val=&quot;00A714EB&quot;/&gt;&lt;wsp:rsid wsp:val=&quot;00A71565&quot;/&gt;&lt;wsp:rsid wsp:val=&quot;00A71BCF&quot;/&gt;&lt;wsp:rsid wsp:val=&quot;00A71D7B&quot;/&gt;&lt;wsp:rsid wsp:val=&quot;00A71D94&quot;/&gt;&lt;wsp:rsid wsp:val=&quot;00A71E9E&quot;/&gt;&lt;wsp:rsid wsp:val=&quot;00A71F71&quot;/&gt;&lt;wsp:rsid wsp:val=&quot;00A720B4&quot;/&gt;&lt;wsp:rsid wsp:val=&quot;00A72186&quot;/&gt;&lt;wsp:rsid wsp:val=&quot;00A723A5&quot;/&gt;&lt;wsp:rsid wsp:val=&quot;00A72560&quot;/&gt;&lt;wsp:rsid wsp:val=&quot;00A7288E&quot;/&gt;&lt;wsp:rsid wsp:val=&quot;00A728CB&quot;/&gt;&lt;wsp:rsid wsp:val=&quot;00A7296D&quot;/&gt;&lt;wsp:rsid wsp:val=&quot;00A72CA8&quot;/&gt;&lt;wsp:rsid wsp:val=&quot;00A732B0&quot;/&gt;&lt;wsp:rsid wsp:val=&quot;00A73692&quot;/&gt;&lt;wsp:rsid wsp:val=&quot;00A7418B&quot;/&gt;&lt;wsp:rsid wsp:val=&quot;00A742C4&quot;/&gt;&lt;wsp:rsid wsp:val=&quot;00A745F9&quot;/&gt;&lt;wsp:rsid wsp:val=&quot;00A74A54&quot;/&gt;&lt;wsp:rsid wsp:val=&quot;00A74C0D&quot;/&gt;&lt;wsp:rsid wsp:val=&quot;00A74DF9&quot;/&gt;&lt;wsp:rsid wsp:val=&quot;00A75200&quot;/&gt;&lt;wsp:rsid wsp:val=&quot;00A758FC&quot;/&gt;&lt;wsp:rsid wsp:val=&quot;00A7594A&quot;/&gt;&lt;wsp:rsid wsp:val=&quot;00A7598D&quot;/&gt;&lt;wsp:rsid wsp:val=&quot;00A75C6F&quot;/&gt;&lt;wsp:rsid wsp:val=&quot;00A75E4F&quot;/&gt;&lt;wsp:rsid wsp:val=&quot;00A75E70&quot;/&gt;&lt;wsp:rsid wsp:val=&quot;00A75FEC&quot;/&gt;&lt;wsp:rsid wsp:val=&quot;00A760FA&quot;/&gt;&lt;wsp:rsid wsp:val=&quot;00A76325&quot;/&gt;&lt;wsp:rsid wsp:val=&quot;00A764A4&quot;/&gt;&lt;wsp:rsid wsp:val=&quot;00A76660&quot;/&gt;&lt;wsp:rsid wsp:val=&quot;00A766A1&quot;/&gt;&lt;wsp:rsid wsp:val=&quot;00A76DAA&quot;/&gt;&lt;wsp:rsid wsp:val=&quot;00A76ED0&quot;/&gt;&lt;wsp:rsid wsp:val=&quot;00A77376&quot;/&gt;&lt;wsp:rsid wsp:val=&quot;00A77441&quot;/&gt;&lt;wsp:rsid wsp:val=&quot;00A77547&quot;/&gt;&lt;wsp:rsid wsp:val=&quot;00A7755F&quot;/&gt;&lt;wsp:rsid wsp:val=&quot;00A7776E&quot;/&gt;&lt;wsp:rsid wsp:val=&quot;00A77852&quot;/&gt;&lt;wsp:rsid wsp:val=&quot;00A77AC1&quot;/&gt;&lt;wsp:rsid wsp:val=&quot;00A77BCF&quot;/&gt;&lt;wsp:rsid wsp:val=&quot;00A80197&quot;/&gt;&lt;wsp:rsid wsp:val=&quot;00A8019D&quot;/&gt;&lt;wsp:rsid wsp:val=&quot;00A8111E&quot;/&gt;&lt;wsp:rsid wsp:val=&quot;00A81901&quot;/&gt;&lt;wsp:rsid wsp:val=&quot;00A81D58&quot;/&gt;&lt;wsp:rsid wsp:val=&quot;00A81FD4&quot;/&gt;&lt;wsp:rsid wsp:val=&quot;00A82733&quot;/&gt;&lt;wsp:rsid wsp:val=&quot;00A828EB&quot;/&gt;&lt;wsp:rsid wsp:val=&quot;00A82CB9&quot;/&gt;&lt;wsp:rsid wsp:val=&quot;00A82D5F&quot;/&gt;&lt;wsp:rsid wsp:val=&quot;00A831B5&quot;/&gt;&lt;wsp:rsid wsp:val=&quot;00A832B2&quot;/&gt;&lt;wsp:rsid wsp:val=&quot;00A833A0&quot;/&gt;&lt;wsp:rsid wsp:val=&quot;00A8352D&quot;/&gt;&lt;wsp:rsid wsp:val=&quot;00A83B6B&quot;/&gt;&lt;wsp:rsid wsp:val=&quot;00A83C16&quot;/&gt;&lt;wsp:rsid wsp:val=&quot;00A83D45&quot;/&gt;&lt;wsp:rsid wsp:val=&quot;00A84152&quot;/&gt;&lt;wsp:rsid wsp:val=&quot;00A8442C&quot;/&gt;&lt;wsp:rsid wsp:val=&quot;00A84666&quot;/&gt;&lt;wsp:rsid wsp:val=&quot;00A84830&quot;/&gt;&lt;wsp:rsid wsp:val=&quot;00A84922&quot;/&gt;&lt;wsp:rsid wsp:val=&quot;00A84A31&quot;/&gt;&lt;wsp:rsid wsp:val=&quot;00A84A94&quot;/&gt;&lt;wsp:rsid wsp:val=&quot;00A84B24&quot;/&gt;&lt;wsp:rsid wsp:val=&quot;00A84B86&quot;/&gt;&lt;wsp:rsid wsp:val=&quot;00A85386&quot;/&gt;&lt;wsp:rsid wsp:val=&quot;00A857B2&quot;/&gt;&lt;wsp:rsid wsp:val=&quot;00A858A4&quot;/&gt;&lt;wsp:rsid wsp:val=&quot;00A85B1E&quot;/&gt;&lt;wsp:rsid wsp:val=&quot;00A85CF4&quot;/&gt;&lt;wsp:rsid wsp:val=&quot;00A85ED8&quot;/&gt;&lt;wsp:rsid wsp:val=&quot;00A8623C&quot;/&gt;&lt;wsp:rsid wsp:val=&quot;00A86290&quot;/&gt;&lt;wsp:rsid wsp:val=&quot;00A863F5&quot;/&gt;&lt;wsp:rsid wsp:val=&quot;00A86497&quot;/&gt;&lt;wsp:rsid wsp:val=&quot;00A86555&quot;/&gt;&lt;wsp:rsid wsp:val=&quot;00A869E7&quot;/&gt;&lt;wsp:rsid wsp:val=&quot;00A86A86&quot;/&gt;&lt;wsp:rsid wsp:val=&quot;00A86CB6&quot;/&gt;&lt;wsp:rsid wsp:val=&quot;00A8707A&quot;/&gt;&lt;wsp:rsid wsp:val=&quot;00A87180&quot;/&gt;&lt;wsp:rsid wsp:val=&quot;00A871C5&quot;/&gt;&lt;wsp:rsid wsp:val=&quot;00A871CE&quot;/&gt;&lt;wsp:rsid wsp:val=&quot;00A878CF&quot;/&gt;&lt;wsp:rsid wsp:val=&quot;00A87A56&quot;/&gt;&lt;wsp:rsid wsp:val=&quot;00A87D1F&quot;/&gt;&lt;wsp:rsid wsp:val=&quot;00A87D85&quot;/&gt;&lt;wsp:rsid wsp:val=&quot;00A87EE6&quot;/&gt;&lt;wsp:rsid wsp:val=&quot;00A9048B&quot;/&gt;&lt;wsp:rsid wsp:val=&quot;00A9048C&quot;/&gt;&lt;wsp:rsid wsp:val=&quot;00A904B9&quot;/&gt;&lt;wsp:rsid wsp:val=&quot;00A9051D&quot;/&gt;&lt;wsp:rsid wsp:val=&quot;00A90DBA&quot;/&gt;&lt;wsp:rsid wsp:val=&quot;00A90ECB&quot;/&gt;&lt;wsp:rsid wsp:val=&quot;00A91041&quot;/&gt;&lt;wsp:rsid wsp:val=&quot;00A91235&quot;/&gt;&lt;wsp:rsid wsp:val=&quot;00A918ED&quot;/&gt;&lt;wsp:rsid wsp:val=&quot;00A91AE5&quot;/&gt;&lt;wsp:rsid wsp:val=&quot;00A91B69&quot;/&gt;&lt;wsp:rsid wsp:val=&quot;00A9209B&quot;/&gt;&lt;wsp:rsid wsp:val=&quot;00A92125&quot;/&gt;&lt;wsp:rsid wsp:val=&quot;00A922CA&quot;/&gt;&lt;wsp:rsid wsp:val=&quot;00A925D3&quot;/&gt;&lt;wsp:rsid wsp:val=&quot;00A928B2&quot;/&gt;&lt;wsp:rsid wsp:val=&quot;00A92E72&quot;/&gt;&lt;wsp:rsid wsp:val=&quot;00A931FC&quot;/&gt;&lt;wsp:rsid wsp:val=&quot;00A93403&quot;/&gt;&lt;wsp:rsid wsp:val=&quot;00A93574&quot;/&gt;&lt;wsp:rsid wsp:val=&quot;00A9398C&quot;/&gt;&lt;wsp:rsid wsp:val=&quot;00A939F2&quot;/&gt;&lt;wsp:rsid wsp:val=&quot;00A93A38&quot;/&gt;&lt;wsp:rsid wsp:val=&quot;00A93BC2&quot;/&gt;&lt;wsp:rsid wsp:val=&quot;00A93CF5&quot;/&gt;&lt;wsp:rsid wsp:val=&quot;00A9430D&quot;/&gt;&lt;wsp:rsid wsp:val=&quot;00A9441C&quot;/&gt;&lt;wsp:rsid wsp:val=&quot;00A94816&quot;/&gt;&lt;wsp:rsid wsp:val=&quot;00A94BA5&quot;/&gt;&lt;wsp:rsid wsp:val=&quot;00A950E0&quot;/&gt;&lt;wsp:rsid wsp:val=&quot;00A95A57&quot;/&gt;&lt;wsp:rsid wsp:val=&quot;00A95AA9&quot;/&gt;&lt;wsp:rsid wsp:val=&quot;00A95D05&quot;/&gt;&lt;wsp:rsid wsp:val=&quot;00A96332&quot;/&gt;&lt;wsp:rsid wsp:val=&quot;00A963A2&quot;/&gt;&lt;wsp:rsid wsp:val=&quot;00A965FA&quot;/&gt;&lt;wsp:rsid wsp:val=&quot;00A966BA&quot;/&gt;&lt;wsp:rsid wsp:val=&quot;00A968AE&quot;/&gt;&lt;wsp:rsid wsp:val=&quot;00A969C1&quot;/&gt;&lt;wsp:rsid wsp:val=&quot;00A96A99&quot;/&gt;&lt;wsp:rsid wsp:val=&quot;00A96C6C&quot;/&gt;&lt;wsp:rsid wsp:val=&quot;00A96D11&quot;/&gt;&lt;wsp:rsid wsp:val=&quot;00A96EF7&quot;/&gt;&lt;wsp:rsid wsp:val=&quot;00A97136&quot;/&gt;&lt;wsp:rsid wsp:val=&quot;00A97279&quot;/&gt;&lt;wsp:rsid wsp:val=&quot;00A9738E&quot;/&gt;&lt;wsp:rsid wsp:val=&quot;00A9748D&quot;/&gt;&lt;wsp:rsid wsp:val=&quot;00A974B0&quot;/&gt;&lt;wsp:rsid wsp:val=&quot;00A9762E&quot;/&gt;&lt;wsp:rsid wsp:val=&quot;00A97CD6&quot;/&gt;&lt;wsp:rsid wsp:val=&quot;00A97D50&quot;/&gt;&lt;wsp:rsid wsp:val=&quot;00A97DA2&quot;/&gt;&lt;wsp:rsid wsp:val=&quot;00AA0349&quot;/&gt;&lt;wsp:rsid wsp:val=&quot;00AA0582&quot;/&gt;&lt;wsp:rsid wsp:val=&quot;00AA05C7&quot;/&gt;&lt;wsp:rsid wsp:val=&quot;00AA0937&quot;/&gt;&lt;wsp:rsid wsp:val=&quot;00AA0A96&quot;/&gt;&lt;wsp:rsid wsp:val=&quot;00AA0F6A&quot;/&gt;&lt;wsp:rsid wsp:val=&quot;00AA116B&quot;/&gt;&lt;wsp:rsid wsp:val=&quot;00AA1246&quot;/&gt;&lt;wsp:rsid wsp:val=&quot;00AA13FE&quot;/&gt;&lt;wsp:rsid wsp:val=&quot;00AA158E&quot;/&gt;&lt;wsp:rsid wsp:val=&quot;00AA17D7&quot;/&gt;&lt;wsp:rsid wsp:val=&quot;00AA1B46&quot;/&gt;&lt;wsp:rsid wsp:val=&quot;00AA1E33&quot;/&gt;&lt;wsp:rsid wsp:val=&quot;00AA2203&quot;/&gt;&lt;wsp:rsid wsp:val=&quot;00AA24D7&quot;/&gt;&lt;wsp:rsid wsp:val=&quot;00AA253D&quot;/&gt;&lt;wsp:rsid wsp:val=&quot;00AA274F&quot;/&gt;&lt;wsp:rsid wsp:val=&quot;00AA2A7A&quot;/&gt;&lt;wsp:rsid wsp:val=&quot;00AA2C54&quot;/&gt;&lt;wsp:rsid wsp:val=&quot;00AA2C7C&quot;/&gt;&lt;wsp:rsid wsp:val=&quot;00AA2FDC&quot;/&gt;&lt;wsp:rsid wsp:val=&quot;00AA301C&quot;/&gt;&lt;wsp:rsid wsp:val=&quot;00AA3123&quot;/&gt;&lt;wsp:rsid wsp:val=&quot;00AA3277&quot;/&gt;&lt;wsp:rsid wsp:val=&quot;00AA36ED&quot;/&gt;&lt;wsp:rsid wsp:val=&quot;00AA3CAE&quot;/&gt;&lt;wsp:rsid wsp:val=&quot;00AA3EC7&quot;/&gt;&lt;wsp:rsid wsp:val=&quot;00AA3EEB&quot;/&gt;&lt;wsp:rsid wsp:val=&quot;00AA3F73&quot;/&gt;&lt;wsp:rsid wsp:val=&quot;00AA4117&quot;/&gt;&lt;wsp:rsid wsp:val=&quot;00AA4185&quot;/&gt;&lt;wsp:rsid wsp:val=&quot;00AA41A9&quot;/&gt;&lt;wsp:rsid wsp:val=&quot;00AA44C0&quot;/&gt;&lt;wsp:rsid wsp:val=&quot;00AA4538&quot;/&gt;&lt;wsp:rsid wsp:val=&quot;00AA456B&quot;/&gt;&lt;wsp:rsid wsp:val=&quot;00AA4DD9&quot;/&gt;&lt;wsp:rsid wsp:val=&quot;00AA4EB0&quot;/&gt;&lt;wsp:rsid wsp:val=&quot;00AA5071&quot;/&gt;&lt;wsp:rsid wsp:val=&quot;00AA585C&quot;/&gt;&lt;wsp:rsid wsp:val=&quot;00AA5915&quot;/&gt;&lt;wsp:rsid wsp:val=&quot;00AA596B&quot;/&gt;&lt;wsp:rsid wsp:val=&quot;00AA5CED&quot;/&gt;&lt;wsp:rsid wsp:val=&quot;00AA5E71&quot;/&gt;&lt;wsp:rsid wsp:val=&quot;00AA6110&quot;/&gt;&lt;wsp:rsid wsp:val=&quot;00AA6161&quot;/&gt;&lt;wsp:rsid wsp:val=&quot;00AA62C5&quot;/&gt;&lt;wsp:rsid wsp:val=&quot;00AA651B&quot;/&gt;&lt;wsp:rsid wsp:val=&quot;00AA6683&quot;/&gt;&lt;wsp:rsid wsp:val=&quot;00AA6746&quot;/&gt;&lt;wsp:rsid wsp:val=&quot;00AA6A0D&quot;/&gt;&lt;wsp:rsid wsp:val=&quot;00AA6A9B&quot;/&gt;&lt;wsp:rsid wsp:val=&quot;00AA6BB7&quot;/&gt;&lt;wsp:rsid wsp:val=&quot;00AA6CC6&quot;/&gt;&lt;wsp:rsid wsp:val=&quot;00AA709B&quot;/&gt;&lt;wsp:rsid wsp:val=&quot;00AA7103&quot;/&gt;&lt;wsp:rsid wsp:val=&quot;00AA7533&quot;/&gt;&lt;wsp:rsid wsp:val=&quot;00AA75D0&quot;/&gt;&lt;wsp:rsid wsp:val=&quot;00AA77F9&quot;/&gt;&lt;wsp:rsid wsp:val=&quot;00AA7836&quot;/&gt;&lt;wsp:rsid wsp:val=&quot;00AA7839&quot;/&gt;&lt;wsp:rsid wsp:val=&quot;00AA7A36&quot;/&gt;&lt;wsp:rsid wsp:val=&quot;00AA7C9F&quot;/&gt;&lt;wsp:rsid wsp:val=&quot;00AA7D6C&quot;/&gt;&lt;wsp:rsid wsp:val=&quot;00AB03CA&quot;/&gt;&lt;wsp:rsid wsp:val=&quot;00AB0425&quot;/&gt;&lt;wsp:rsid wsp:val=&quot;00AB0465&quot;/&gt;&lt;wsp:rsid wsp:val=&quot;00AB0F61&quot;/&gt;&lt;wsp:rsid wsp:val=&quot;00AB102D&quot;/&gt;&lt;wsp:rsid wsp:val=&quot;00AB13F5&quot;/&gt;&lt;wsp:rsid wsp:val=&quot;00AB1646&quot;/&gt;&lt;wsp:rsid wsp:val=&quot;00AB184F&quot;/&gt;&lt;wsp:rsid wsp:val=&quot;00AB1B46&quot;/&gt;&lt;wsp:rsid wsp:val=&quot;00AB1BB2&quot;/&gt;&lt;wsp:rsid wsp:val=&quot;00AB1FBD&quot;/&gt;&lt;wsp:rsid wsp:val=&quot;00AB22B1&quot;/&gt;&lt;wsp:rsid wsp:val=&quot;00AB2848&quot;/&gt;&lt;wsp:rsid wsp:val=&quot;00AB2860&quot;/&gt;&lt;wsp:rsid wsp:val=&quot;00AB28ED&quot;/&gt;&lt;wsp:rsid wsp:val=&quot;00AB28FE&quot;/&gt;&lt;wsp:rsid wsp:val=&quot;00AB2A01&quot;/&gt;&lt;wsp:rsid wsp:val=&quot;00AB2B06&quot;/&gt;&lt;wsp:rsid wsp:val=&quot;00AB2C69&quot;/&gt;&lt;wsp:rsid wsp:val=&quot;00AB2D4A&quot;/&gt;&lt;wsp:rsid wsp:val=&quot;00AB31D5&quot;/&gt;&lt;wsp:rsid wsp:val=&quot;00AB3216&quot;/&gt;&lt;wsp:rsid wsp:val=&quot;00AB3488&quot;/&gt;&lt;wsp:rsid wsp:val=&quot;00AB3810&quot;/&gt;&lt;wsp:rsid wsp:val=&quot;00AB3C85&quot;/&gt;&lt;wsp:rsid wsp:val=&quot;00AB3DEB&quot;/&gt;&lt;wsp:rsid wsp:val=&quot;00AB3F5E&quot;/&gt;&lt;wsp:rsid wsp:val=&quot;00AB3FEE&quot;/&gt;&lt;wsp:rsid wsp:val=&quot;00AB43DC&quot;/&gt;&lt;wsp:rsid wsp:val=&quot;00AB44CE&quot;/&gt;&lt;wsp:rsid wsp:val=&quot;00AB4765&quot;/&gt;&lt;wsp:rsid wsp:val=&quot;00AB499A&quot;/&gt;&lt;wsp:rsid wsp:val=&quot;00AB4D7F&quot;/&gt;&lt;wsp:rsid wsp:val=&quot;00AB545F&quot;/&gt;&lt;wsp:rsid wsp:val=&quot;00AB56DC&quot;/&gt;&lt;wsp:rsid wsp:val=&quot;00AB5A88&quot;/&gt;&lt;wsp:rsid wsp:val=&quot;00AB5C03&quot;/&gt;&lt;wsp:rsid wsp:val=&quot;00AB5CCF&quot;/&gt;&lt;wsp:rsid wsp:val=&quot;00AB60A5&quot;/&gt;&lt;wsp:rsid wsp:val=&quot;00AB679D&quot;/&gt;&lt;wsp:rsid wsp:val=&quot;00AB6884&quot;/&gt;&lt;wsp:rsid wsp:val=&quot;00AB6977&quot;/&gt;&lt;wsp:rsid wsp:val=&quot;00AB6A28&quot;/&gt;&lt;wsp:rsid wsp:val=&quot;00AB6D7E&quot;/&gt;&lt;wsp:rsid wsp:val=&quot;00AB6E6C&quot;/&gt;&lt;wsp:rsid wsp:val=&quot;00AB771C&quot;/&gt;&lt;wsp:rsid wsp:val=&quot;00AB78E9&quot;/&gt;&lt;wsp:rsid wsp:val=&quot;00AB7DDD&quot;/&gt;&lt;wsp:rsid wsp:val=&quot;00AC03A9&quot;/&gt;&lt;wsp:rsid wsp:val=&quot;00AC0549&quot;/&gt;&lt;wsp:rsid wsp:val=&quot;00AC07BB&quot;/&gt;&lt;wsp:rsid wsp:val=&quot;00AC0C19&quot;/&gt;&lt;wsp:rsid wsp:val=&quot;00AC0DED&quot;/&gt;&lt;wsp:rsid wsp:val=&quot;00AC1234&quot;/&gt;&lt;wsp:rsid wsp:val=&quot;00AC1486&quot;/&gt;&lt;wsp:rsid wsp:val=&quot;00AC149E&quot;/&gt;&lt;wsp:rsid wsp:val=&quot;00AC151E&quot;/&gt;&lt;wsp:rsid wsp:val=&quot;00AC1528&quot;/&gt;&lt;wsp:rsid wsp:val=&quot;00AC15C5&quot;/&gt;&lt;wsp:rsid wsp:val=&quot;00AC16EE&quot;/&gt;&lt;wsp:rsid wsp:val=&quot;00AC1B90&quot;/&gt;&lt;wsp:rsid wsp:val=&quot;00AC1BD5&quot;/&gt;&lt;wsp:rsid wsp:val=&quot;00AC1D26&quot;/&gt;&lt;wsp:rsid wsp:val=&quot;00AC1F58&quot;/&gt;&lt;wsp:rsid wsp:val=&quot;00AC1F85&quot;/&gt;&lt;wsp:rsid wsp:val=&quot;00AC20C7&quot;/&gt;&lt;wsp:rsid wsp:val=&quot;00AC2340&quot;/&gt;&lt;wsp:rsid wsp:val=&quot;00AC23C4&quot;/&gt;&lt;wsp:rsid wsp:val=&quot;00AC25A1&quot;/&gt;&lt;wsp:rsid wsp:val=&quot;00AC2790&quot;/&gt;&lt;wsp:rsid wsp:val=&quot;00AC2944&quot;/&gt;&lt;wsp:rsid wsp:val=&quot;00AC29F6&quot;/&gt;&lt;wsp:rsid wsp:val=&quot;00AC2E5A&quot;/&gt;&lt;wsp:rsid wsp:val=&quot;00AC3048&quot;/&gt;&lt;wsp:rsid wsp:val=&quot;00AC308F&quot;/&gt;&lt;wsp:rsid wsp:val=&quot;00AC31E2&quot;/&gt;&lt;wsp:rsid wsp:val=&quot;00AC35C3&quot;/&gt;&lt;wsp:rsid wsp:val=&quot;00AC37D2&quot;/&gt;&lt;wsp:rsid wsp:val=&quot;00AC3829&quot;/&gt;&lt;wsp:rsid wsp:val=&quot;00AC3890&quot;/&gt;&lt;wsp:rsid wsp:val=&quot;00AC3A05&quot;/&gt;&lt;wsp:rsid wsp:val=&quot;00AC44D5&quot;/&gt;&lt;wsp:rsid wsp:val=&quot;00AC4573&quot;/&gt;&lt;wsp:rsid wsp:val=&quot;00AC45CF&quot;/&gt;&lt;wsp:rsid wsp:val=&quot;00AC471A&quot;/&gt;&lt;wsp:rsid wsp:val=&quot;00AC493B&quot;/&gt;&lt;wsp:rsid wsp:val=&quot;00AC4B76&quot;/&gt;&lt;wsp:rsid wsp:val=&quot;00AC4D0F&quot;/&gt;&lt;wsp:rsid wsp:val=&quot;00AC509D&quot;/&gt;&lt;wsp:rsid wsp:val=&quot;00AC5199&quot;/&gt;&lt;wsp:rsid wsp:val=&quot;00AC52AE&quot;/&gt;&lt;wsp:rsid wsp:val=&quot;00AC537E&quot;/&gt;&lt;wsp:rsid wsp:val=&quot;00AC53F2&quot;/&gt;&lt;wsp:rsid wsp:val=&quot;00AC54AA&quot;/&gt;&lt;wsp:rsid wsp:val=&quot;00AC5632&quot;/&gt;&lt;wsp:rsid wsp:val=&quot;00AC5657&quot;/&gt;&lt;wsp:rsid wsp:val=&quot;00AC570B&quot;/&gt;&lt;wsp:rsid wsp:val=&quot;00AC57D7&quot;/&gt;&lt;wsp:rsid wsp:val=&quot;00AC57E3&quot;/&gt;&lt;wsp:rsid wsp:val=&quot;00AC5AE6&quot;/&gt;&lt;wsp:rsid wsp:val=&quot;00AC5D52&quot;/&gt;&lt;wsp:rsid wsp:val=&quot;00AC5E14&quot;/&gt;&lt;wsp:rsid wsp:val=&quot;00AC6071&quot;/&gt;&lt;wsp:rsid wsp:val=&quot;00AC65EE&quot;/&gt;&lt;wsp:rsid wsp:val=&quot;00AC66F8&quot;/&gt;&lt;wsp:rsid wsp:val=&quot;00AC6763&quot;/&gt;&lt;wsp:rsid wsp:val=&quot;00AC68BA&quot;/&gt;&lt;wsp:rsid wsp:val=&quot;00AC6A11&quot;/&gt;&lt;wsp:rsid wsp:val=&quot;00AC6D2C&quot;/&gt;&lt;wsp:rsid wsp:val=&quot;00AC6E1E&quot;/&gt;&lt;wsp:rsid wsp:val=&quot;00AC6E30&quot;/&gt;&lt;wsp:rsid wsp:val=&quot;00AC6E8E&quot;/&gt;&lt;wsp:rsid wsp:val=&quot;00AC7095&quot;/&gt;&lt;wsp:rsid wsp:val=&quot;00AC736B&quot;/&gt;&lt;wsp:rsid wsp:val=&quot;00AC7509&quot;/&gt;&lt;wsp:rsid wsp:val=&quot;00AC76D4&quot;/&gt;&lt;wsp:rsid wsp:val=&quot;00AC783A&quot;/&gt;&lt;wsp:rsid wsp:val=&quot;00AC7BFC&quot;/&gt;&lt;wsp:rsid wsp:val=&quot;00AC7C45&quot;/&gt;&lt;wsp:rsid wsp:val=&quot;00AC7D19&quot;/&gt;&lt;wsp:rsid wsp:val=&quot;00AC7EDA&quot;/&gt;&lt;wsp:rsid wsp:val=&quot;00AD011D&quot;/&gt;&lt;wsp:rsid wsp:val=&quot;00AD024A&quot;/&gt;&lt;wsp:rsid wsp:val=&quot;00AD0B68&quot;/&gt;&lt;wsp:rsid wsp:val=&quot;00AD0FFC&quot;/&gt;&lt;wsp:rsid wsp:val=&quot;00AD108F&quot;/&gt;&lt;wsp:rsid wsp:val=&quot;00AD123F&quot;/&gt;&lt;wsp:rsid wsp:val=&quot;00AD12EC&quot;/&gt;&lt;wsp:rsid wsp:val=&quot;00AD1424&quot;/&gt;&lt;wsp:rsid wsp:val=&quot;00AD1491&quot;/&gt;&lt;wsp:rsid wsp:val=&quot;00AD18A3&quot;/&gt;&lt;wsp:rsid wsp:val=&quot;00AD1936&quot;/&gt;&lt;wsp:rsid wsp:val=&quot;00AD193A&quot;/&gt;&lt;wsp:rsid wsp:val=&quot;00AD1A59&quot;/&gt;&lt;wsp:rsid wsp:val=&quot;00AD1CF2&quot;/&gt;&lt;wsp:rsid wsp:val=&quot;00AD1E58&quot;/&gt;&lt;wsp:rsid wsp:val=&quot;00AD1EDE&quot;/&gt;&lt;wsp:rsid wsp:val=&quot;00AD1FD0&quot;/&gt;&lt;wsp:rsid wsp:val=&quot;00AD2132&quot;/&gt;&lt;wsp:rsid wsp:val=&quot;00AD219E&quot;/&gt;&lt;wsp:rsid wsp:val=&quot;00AD21B2&quot;/&gt;&lt;wsp:rsid wsp:val=&quot;00AD2261&quot;/&gt;&lt;wsp:rsid wsp:val=&quot;00AD2310&quot;/&gt;&lt;wsp:rsid wsp:val=&quot;00AD23E2&quot;/&gt;&lt;wsp:rsid wsp:val=&quot;00AD244F&quot;/&gt;&lt;wsp:rsid wsp:val=&quot;00AD2460&quot;/&gt;&lt;wsp:rsid wsp:val=&quot;00AD27BA&quot;/&gt;&lt;wsp:rsid wsp:val=&quot;00AD2836&quot;/&gt;&lt;wsp:rsid wsp:val=&quot;00AD2B0A&quot;/&gt;&lt;wsp:rsid wsp:val=&quot;00AD2F67&quot;/&gt;&lt;wsp:rsid wsp:val=&quot;00AD2FEB&quot;/&gt;&lt;wsp:rsid wsp:val=&quot;00AD35C5&quot;/&gt;&lt;wsp:rsid wsp:val=&quot;00AD3B1D&quot;/&gt;&lt;wsp:rsid wsp:val=&quot;00AD3CAA&quot;/&gt;&lt;wsp:rsid wsp:val=&quot;00AD40D2&quot;/&gt;&lt;wsp:rsid wsp:val=&quot;00AD431D&quot;/&gt;&lt;wsp:rsid wsp:val=&quot;00AD43F7&quot;/&gt;&lt;wsp:rsid wsp:val=&quot;00AD4426&quot;/&gt;&lt;wsp:rsid wsp:val=&quot;00AD45CC&quot;/&gt;&lt;wsp:rsid wsp:val=&quot;00AD46BF&quot;/&gt;&lt;wsp:rsid wsp:val=&quot;00AD4CC3&quot;/&gt;&lt;wsp:rsid wsp:val=&quot;00AD4CFD&quot;/&gt;&lt;wsp:rsid wsp:val=&quot;00AD4EB0&quot;/&gt;&lt;wsp:rsid wsp:val=&quot;00AD5154&quot;/&gt;&lt;wsp:rsid wsp:val=&quot;00AD5415&quot;/&gt;&lt;wsp:rsid wsp:val=&quot;00AD5627&quot;/&gt;&lt;wsp:rsid wsp:val=&quot;00AD57A6&quot;/&gt;&lt;wsp:rsid wsp:val=&quot;00AD5838&quot;/&gt;&lt;wsp:rsid wsp:val=&quot;00AD58E5&quot;/&gt;&lt;wsp:rsid wsp:val=&quot;00AD5B1D&quot;/&gt;&lt;wsp:rsid wsp:val=&quot;00AD6136&quot;/&gt;&lt;wsp:rsid wsp:val=&quot;00AD629A&quot;/&gt;&lt;wsp:rsid wsp:val=&quot;00AD64AE&quot;/&gt;&lt;wsp:rsid wsp:val=&quot;00AD670B&quot;/&gt;&lt;wsp:rsid wsp:val=&quot;00AD6847&quot;/&gt;&lt;wsp:rsid wsp:val=&quot;00AD6953&quot;/&gt;&lt;wsp:rsid wsp:val=&quot;00AD6A82&quot;/&gt;&lt;wsp:rsid wsp:val=&quot;00AD717A&quot;/&gt;&lt;wsp:rsid wsp:val=&quot;00AD7240&quot;/&gt;&lt;wsp:rsid wsp:val=&quot;00AD76E0&quot;/&gt;&lt;wsp:rsid wsp:val=&quot;00AD7BBF&quot;/&gt;&lt;wsp:rsid wsp:val=&quot;00AD7D6E&quot;/&gt;&lt;wsp:rsid wsp:val=&quot;00AE02BF&quot;/&gt;&lt;wsp:rsid wsp:val=&quot;00AE03E7&quot;/&gt;&lt;wsp:rsid wsp:val=&quot;00AE0491&quot;/&gt;&lt;wsp:rsid wsp:val=&quot;00AE04C1&quot;/&gt;&lt;wsp:rsid wsp:val=&quot;00AE0535&quot;/&gt;&lt;wsp:rsid wsp:val=&quot;00AE08EB&quot;/&gt;&lt;wsp:rsid wsp:val=&quot;00AE0931&quot;/&gt;&lt;wsp:rsid wsp:val=&quot;00AE0ADC&quot;/&gt;&lt;wsp:rsid wsp:val=&quot;00AE11EE&quot;/&gt;&lt;wsp:rsid wsp:val=&quot;00AE11F0&quot;/&gt;&lt;wsp:rsid wsp:val=&quot;00AE145D&quot;/&gt;&lt;wsp:rsid wsp:val=&quot;00AE158A&quot;/&gt;&lt;wsp:rsid wsp:val=&quot;00AE1635&quot;/&gt;&lt;wsp:rsid wsp:val=&quot;00AE168D&quot;/&gt;&lt;wsp:rsid wsp:val=&quot;00AE1D0F&quot;/&gt;&lt;wsp:rsid wsp:val=&quot;00AE2597&quot;/&gt;&lt;wsp:rsid wsp:val=&quot;00AE2630&quot;/&gt;&lt;wsp:rsid wsp:val=&quot;00AE26E8&quot;/&gt;&lt;wsp:rsid wsp:val=&quot;00AE2995&quot;/&gt;&lt;wsp:rsid wsp:val=&quot;00AE3160&quot;/&gt;&lt;wsp:rsid wsp:val=&quot;00AE31C0&quot;/&gt;&lt;wsp:rsid wsp:val=&quot;00AE33C1&quot;/&gt;&lt;wsp:rsid wsp:val=&quot;00AE36B6&quot;/&gt;&lt;wsp:rsid wsp:val=&quot;00AE370A&quot;/&gt;&lt;wsp:rsid wsp:val=&quot;00AE374A&quot;/&gt;&lt;wsp:rsid wsp:val=&quot;00AE3C02&quot;/&gt;&lt;wsp:rsid wsp:val=&quot;00AE3CB0&quot;/&gt;&lt;wsp:rsid wsp:val=&quot;00AE41F8&quot;/&gt;&lt;wsp:rsid wsp:val=&quot;00AE426F&quot;/&gt;&lt;wsp:rsid wsp:val=&quot;00AE4325&quot;/&gt;&lt;wsp:rsid wsp:val=&quot;00AE4332&quot;/&gt;&lt;wsp:rsid wsp:val=&quot;00AE4705&quot;/&gt;&lt;wsp:rsid wsp:val=&quot;00AE4875&quot;/&gt;&lt;wsp:rsid wsp:val=&quot;00AE488C&quot;/&gt;&lt;wsp:rsid wsp:val=&quot;00AE4893&quot;/&gt;&lt;wsp:rsid wsp:val=&quot;00AE4CDC&quot;/&gt;&lt;wsp:rsid wsp:val=&quot;00AE5038&quot;/&gt;&lt;wsp:rsid wsp:val=&quot;00AE5166&quot;/&gt;&lt;wsp:rsid wsp:val=&quot;00AE5244&quot;/&gt;&lt;wsp:rsid wsp:val=&quot;00AE52EE&quot;/&gt;&lt;wsp:rsid wsp:val=&quot;00AE5458&quot;/&gt;&lt;wsp:rsid wsp:val=&quot;00AE5A6E&quot;/&gt;&lt;wsp:rsid wsp:val=&quot;00AE5D5E&quot;/&gt;&lt;wsp:rsid wsp:val=&quot;00AE5E7B&quot;/&gt;&lt;wsp:rsid wsp:val=&quot;00AE5F58&quot;/&gt;&lt;wsp:rsid wsp:val=&quot;00AE622C&quot;/&gt;&lt;wsp:rsid wsp:val=&quot;00AE632E&quot;/&gt;&lt;wsp:rsid wsp:val=&quot;00AE64CE&quot;/&gt;&lt;wsp:rsid wsp:val=&quot;00AE6544&quot;/&gt;&lt;wsp:rsid wsp:val=&quot;00AE675F&quot;/&gt;&lt;wsp:rsid wsp:val=&quot;00AE6AC7&quot;/&gt;&lt;wsp:rsid wsp:val=&quot;00AE75B2&quot;/&gt;&lt;wsp:rsid wsp:val=&quot;00AE75B6&quot;/&gt;&lt;wsp:rsid wsp:val=&quot;00AE7813&quot;/&gt;&lt;wsp:rsid wsp:val=&quot;00AE788C&quot;/&gt;&lt;wsp:rsid wsp:val=&quot;00AE7A7D&quot;/&gt;&lt;wsp:rsid wsp:val=&quot;00AE7CB5&quot;/&gt;&lt;wsp:rsid wsp:val=&quot;00AE7DFA&quot;/&gt;&lt;wsp:rsid wsp:val=&quot;00AF005C&quot;/&gt;&lt;wsp:rsid wsp:val=&quot;00AF012A&quot;/&gt;&lt;wsp:rsid wsp:val=&quot;00AF0230&quot;/&gt;&lt;wsp:rsid wsp:val=&quot;00AF0383&quot;/&gt;&lt;wsp:rsid wsp:val=&quot;00AF03A2&quot;/&gt;&lt;wsp:rsid wsp:val=&quot;00AF07B8&quot;/&gt;&lt;wsp:rsid wsp:val=&quot;00AF0BFD&quot;/&gt;&lt;wsp:rsid wsp:val=&quot;00AF101B&quot;/&gt;&lt;wsp:rsid wsp:val=&quot;00AF11CE&quot;/&gt;&lt;wsp:rsid wsp:val=&quot;00AF11FF&quot;/&gt;&lt;wsp:rsid wsp:val=&quot;00AF1213&quot;/&gt;&lt;wsp:rsid wsp:val=&quot;00AF124B&quot;/&gt;&lt;wsp:rsid wsp:val=&quot;00AF1355&quot;/&gt;&lt;wsp:rsid wsp:val=&quot;00AF139A&quot;/&gt;&lt;wsp:rsid wsp:val=&quot;00AF13BB&quot;/&gt;&lt;wsp:rsid wsp:val=&quot;00AF1895&quot;/&gt;&lt;wsp:rsid wsp:val=&quot;00AF18F2&quot;/&gt;&lt;wsp:rsid wsp:val=&quot;00AF192B&quot;/&gt;&lt;wsp:rsid wsp:val=&quot;00AF19FA&quot;/&gt;&lt;wsp:rsid wsp:val=&quot;00AF1B3F&quot;/&gt;&lt;wsp:rsid wsp:val=&quot;00AF1BD1&quot;/&gt;&lt;wsp:rsid wsp:val=&quot;00AF1C86&quot;/&gt;&lt;wsp:rsid wsp:val=&quot;00AF1D6D&quot;/&gt;&lt;wsp:rsid wsp:val=&quot;00AF1DC5&quot;/&gt;&lt;wsp:rsid wsp:val=&quot;00AF1DE0&quot;/&gt;&lt;wsp:rsid wsp:val=&quot;00AF2033&quot;/&gt;&lt;wsp:rsid wsp:val=&quot;00AF2082&quot;/&gt;&lt;wsp:rsid wsp:val=&quot;00AF221F&quot;/&gt;&lt;wsp:rsid wsp:val=&quot;00AF23DC&quot;/&gt;&lt;wsp:rsid wsp:val=&quot;00AF28EE&quot;/&gt;&lt;wsp:rsid wsp:val=&quot;00AF2D2F&quot;/&gt;&lt;wsp:rsid wsp:val=&quot;00AF2E27&quot;/&gt;&lt;wsp:rsid wsp:val=&quot;00AF370D&quot;/&gt;&lt;wsp:rsid wsp:val=&quot;00AF3851&quot;/&gt;&lt;wsp:rsid wsp:val=&quot;00AF38AD&quot;/&gt;&lt;wsp:rsid wsp:val=&quot;00AF38B1&quot;/&gt;&lt;wsp:rsid wsp:val=&quot;00AF3BA4&quot;/&gt;&lt;wsp:rsid wsp:val=&quot;00AF3BB5&quot;/&gt;&lt;wsp:rsid wsp:val=&quot;00AF3CDB&quot;/&gt;&lt;wsp:rsid wsp:val=&quot;00AF3EB0&quot;/&gt;&lt;wsp:rsid wsp:val=&quot;00AF3EDB&quot;/&gt;&lt;wsp:rsid wsp:val=&quot;00AF40B0&quot;/&gt;&lt;wsp:rsid wsp:val=&quot;00AF4318&quot;/&gt;&lt;wsp:rsid wsp:val=&quot;00AF436D&quot;/&gt;&lt;wsp:rsid wsp:val=&quot;00AF4417&quot;/&gt;&lt;wsp:rsid wsp:val=&quot;00AF4461&quot;/&gt;&lt;wsp:rsid wsp:val=&quot;00AF44A8&quot;/&gt;&lt;wsp:rsid wsp:val=&quot;00AF44CE&quot;/&gt;&lt;wsp:rsid wsp:val=&quot;00AF48A8&quot;/&gt;&lt;wsp:rsid wsp:val=&quot;00AF4A61&quot;/&gt;&lt;wsp:rsid wsp:val=&quot;00AF4CA3&quot;/&gt;&lt;wsp:rsid wsp:val=&quot;00AF4CCC&quot;/&gt;&lt;wsp:rsid wsp:val=&quot;00AF4E5C&quot;/&gt;&lt;wsp:rsid wsp:val=&quot;00AF4E8F&quot;/&gt;&lt;wsp:rsid wsp:val=&quot;00AF51F3&quot;/&gt;&lt;wsp:rsid wsp:val=&quot;00AF57EF&quot;/&gt;&lt;wsp:rsid wsp:val=&quot;00AF59F7&quot;/&gt;&lt;wsp:rsid wsp:val=&quot;00AF5C76&quot;/&gt;&lt;wsp:rsid wsp:val=&quot;00AF5E86&quot;/&gt;&lt;wsp:rsid wsp:val=&quot;00AF6115&quot;/&gt;&lt;wsp:rsid wsp:val=&quot;00AF616A&quot;/&gt;&lt;wsp:rsid wsp:val=&quot;00AF624A&quot;/&gt;&lt;wsp:rsid wsp:val=&quot;00AF67E7&quot;/&gt;&lt;wsp:rsid wsp:val=&quot;00AF67F7&quot;/&gt;&lt;wsp:rsid wsp:val=&quot;00AF6921&quot;/&gt;&lt;wsp:rsid wsp:val=&quot;00AF699E&quot;/&gt;&lt;wsp:rsid wsp:val=&quot;00AF6B86&quot;/&gt;&lt;wsp:rsid wsp:val=&quot;00AF6CF5&quot;/&gt;&lt;wsp:rsid wsp:val=&quot;00AF6EA1&quot;/&gt;&lt;wsp:rsid wsp:val=&quot;00AF6EC2&quot;/&gt;&lt;wsp:rsid wsp:val=&quot;00AF732F&quot;/&gt;&lt;wsp:rsid wsp:val=&quot;00AF7475&quot;/&gt;&lt;wsp:rsid wsp:val=&quot;00AF74FD&quot;/&gt;&lt;wsp:rsid wsp:val=&quot;00AF7564&quot;/&gt;&lt;wsp:rsid wsp:val=&quot;00AF770F&quot;/&gt;&lt;wsp:rsid wsp:val=&quot;00AF7A83&quot;/&gt;&lt;wsp:rsid wsp:val=&quot;00AF7B04&quot;/&gt;&lt;wsp:rsid wsp:val=&quot;00AF7CA2&quot;/&gt;&lt;wsp:rsid wsp:val=&quot;00AF7E29&quot;/&gt;&lt;wsp:rsid wsp:val=&quot;00AF7E33&quot;/&gt;&lt;wsp:rsid wsp:val=&quot;00AF7EEA&quot;/&gt;&lt;wsp:rsid wsp:val=&quot;00AF7F1B&quot;/&gt;&lt;wsp:rsid wsp:val=&quot;00B00024&quot;/&gt;&lt;wsp:rsid wsp:val=&quot;00B00114&quot;/&gt;&lt;wsp:rsid wsp:val=&quot;00B00160&quot;/&gt;&lt;wsp:rsid wsp:val=&quot;00B00575&quot;/&gt;&lt;wsp:rsid wsp:val=&quot;00B00C63&quot;/&gt;&lt;wsp:rsid wsp:val=&quot;00B00D14&quot;/&gt;&lt;wsp:rsid wsp:val=&quot;00B00FFE&quot;/&gt;&lt;wsp:rsid wsp:val=&quot;00B01506&quot;/&gt;&lt;wsp:rsid wsp:val=&quot;00B01C6E&quot;/&gt;&lt;wsp:rsid wsp:val=&quot;00B01F68&quot;/&gt;&lt;wsp:rsid wsp:val=&quot;00B0214D&quot;/&gt;&lt;wsp:rsid wsp:val=&quot;00B02360&quot;/&gt;&lt;wsp:rsid wsp:val=&quot;00B023B0&quot;/&gt;&lt;wsp:rsid wsp:val=&quot;00B02576&quot;/&gt;&lt;wsp:rsid wsp:val=&quot;00B02679&quot;/&gt;&lt;wsp:rsid wsp:val=&quot;00B02AC8&quot;/&gt;&lt;wsp:rsid wsp:val=&quot;00B02B68&quot;/&gt;&lt;wsp:rsid wsp:val=&quot;00B02BD7&quot;/&gt;&lt;wsp:rsid wsp:val=&quot;00B02CD5&quot;/&gt;&lt;wsp:rsid wsp:val=&quot;00B033E5&quot;/&gt;&lt;wsp:rsid wsp:val=&quot;00B03826&quot;/&gt;&lt;wsp:rsid wsp:val=&quot;00B038A2&quot;/&gt;&lt;wsp:rsid wsp:val=&quot;00B03A00&quot;/&gt;&lt;wsp:rsid wsp:val=&quot;00B03BC7&quot;/&gt;&lt;wsp:rsid wsp:val=&quot;00B03C4E&quot;/&gt;&lt;wsp:rsid wsp:val=&quot;00B04168&quot;/&gt;&lt;wsp:rsid wsp:val=&quot;00B041A9&quot;/&gt;&lt;wsp:rsid wsp:val=&quot;00B044BF&quot;/&gt;&lt;wsp:rsid wsp:val=&quot;00B04980&quot;/&gt;&lt;wsp:rsid wsp:val=&quot;00B04C85&quot;/&gt;&lt;wsp:rsid wsp:val=&quot;00B05309&quot;/&gt;&lt;wsp:rsid wsp:val=&quot;00B053AD&quot;/&gt;&lt;wsp:rsid wsp:val=&quot;00B05499&quot;/&gt;&lt;wsp:rsid wsp:val=&quot;00B05561&quot;/&gt;&lt;wsp:rsid wsp:val=&quot;00B055B5&quot;/&gt;&lt;wsp:rsid wsp:val=&quot;00B05B69&quot;/&gt;&lt;wsp:rsid wsp:val=&quot;00B05BFB&quot;/&gt;&lt;wsp:rsid wsp:val=&quot;00B05C61&quot;/&gt;&lt;wsp:rsid wsp:val=&quot;00B05F9A&quot;/&gt;&lt;wsp:rsid wsp:val=&quot;00B060D7&quot;/&gt;&lt;wsp:rsid wsp:val=&quot;00B06143&quot;/&gt;&lt;wsp:rsid wsp:val=&quot;00B06417&quot;/&gt;&lt;wsp:rsid wsp:val=&quot;00B06931&quot;/&gt;&lt;wsp:rsid wsp:val=&quot;00B0698C&quot;/&gt;&lt;wsp:rsid wsp:val=&quot;00B072B3&quot;/&gt;&lt;wsp:rsid wsp:val=&quot;00B072FF&quot;/&gt;&lt;wsp:rsid wsp:val=&quot;00B07455&quot;/&gt;&lt;wsp:rsid wsp:val=&quot;00B074CC&quot;/&gt;&lt;wsp:rsid wsp:val=&quot;00B076D0&quot;/&gt;&lt;wsp:rsid wsp:val=&quot;00B079E1&quot;/&gt;&lt;wsp:rsid wsp:val=&quot;00B07A26&quot;/&gt;&lt;wsp:rsid wsp:val=&quot;00B07B82&quot;/&gt;&lt;wsp:rsid wsp:val=&quot;00B07E07&quot;/&gt;&lt;wsp:rsid wsp:val=&quot;00B07FB6&quot;/&gt;&lt;wsp:rsid wsp:val=&quot;00B1006B&quot;/&gt;&lt;wsp:rsid wsp:val=&quot;00B1021C&quot;/&gt;&lt;wsp:rsid wsp:val=&quot;00B1029D&quot;/&gt;&lt;wsp:rsid wsp:val=&quot;00B10481&quot;/&gt;&lt;wsp:rsid wsp:val=&quot;00B104C2&quot;/&gt;&lt;wsp:rsid wsp:val=&quot;00B1061D&quot;/&gt;&lt;wsp:rsid wsp:val=&quot;00B109EE&quot;/&gt;&lt;wsp:rsid wsp:val=&quot;00B10CD2&quot;/&gt;&lt;wsp:rsid wsp:val=&quot;00B10DEA&quot;/&gt;&lt;wsp:rsid wsp:val=&quot;00B10EEE&quot;/&gt;&lt;wsp:rsid wsp:val=&quot;00B11757&quot;/&gt;&lt;wsp:rsid wsp:val=&quot;00B119A9&quot;/&gt;&lt;wsp:rsid wsp:val=&quot;00B11AB6&quot;/&gt;&lt;wsp:rsid wsp:val=&quot;00B11BE2&quot;/&gt;&lt;wsp:rsid wsp:val=&quot;00B11D18&quot;/&gt;&lt;wsp:rsid wsp:val=&quot;00B11EC2&quot;/&gt;&lt;wsp:rsid wsp:val=&quot;00B11FB4&quot;/&gt;&lt;wsp:rsid wsp:val=&quot;00B1238A&quot;/&gt;&lt;wsp:rsid wsp:val=&quot;00B124C9&quot;/&gt;&lt;wsp:rsid wsp:val=&quot;00B1297D&quot;/&gt;&lt;wsp:rsid wsp:val=&quot;00B12F61&quot;/&gt;&lt;wsp:rsid wsp:val=&quot;00B132CB&quot;/&gt;&lt;wsp:rsid wsp:val=&quot;00B13377&quot;/&gt;&lt;wsp:rsid wsp:val=&quot;00B13675&quot;/&gt;&lt;wsp:rsid wsp:val=&quot;00B13836&quot;/&gt;&lt;wsp:rsid wsp:val=&quot;00B13ABA&quot;/&gt;&lt;wsp:rsid wsp:val=&quot;00B13AE5&quot;/&gt;&lt;wsp:rsid wsp:val=&quot;00B13E91&quot;/&gt;&lt;wsp:rsid wsp:val=&quot;00B1406C&quot;/&gt;&lt;wsp:rsid wsp:val=&quot;00B140B3&quot;/&gt;&lt;wsp:rsid wsp:val=&quot;00B14263&quot;/&gt;&lt;wsp:rsid wsp:val=&quot;00B144E9&quot;/&gt;&lt;wsp:rsid wsp:val=&quot;00B14588&quot;/&gt;&lt;wsp:rsid wsp:val=&quot;00B14685&quot;/&gt;&lt;wsp:rsid wsp:val=&quot;00B14868&quot;/&gt;&lt;wsp:rsid wsp:val=&quot;00B14AD2&quot;/&gt;&lt;wsp:rsid wsp:val=&quot;00B14CA8&quot;/&gt;&lt;wsp:rsid wsp:val=&quot;00B14D5D&quot;/&gt;&lt;wsp:rsid wsp:val=&quot;00B14D60&quot;/&gt;&lt;wsp:rsid wsp:val=&quot;00B14D87&quot;/&gt;&lt;wsp:rsid wsp:val=&quot;00B14E61&quot;/&gt;&lt;wsp:rsid wsp:val=&quot;00B14FB8&quot;/&gt;&lt;wsp:rsid wsp:val=&quot;00B1511D&quot;/&gt;&lt;wsp:rsid wsp:val=&quot;00B152C2&quot;/&gt;&lt;wsp:rsid wsp:val=&quot;00B152D5&quot;/&gt;&lt;wsp:rsid wsp:val=&quot;00B15322&quot;/&gt;&lt;wsp:rsid wsp:val=&quot;00B15801&quot;/&gt;&lt;wsp:rsid wsp:val=&quot;00B15B47&quot;/&gt;&lt;wsp:rsid wsp:val=&quot;00B15B93&quot;/&gt;&lt;wsp:rsid wsp:val=&quot;00B16698&quot;/&gt;&lt;wsp:rsid wsp:val=&quot;00B167F5&quot;/&gt;&lt;wsp:rsid wsp:val=&quot;00B1685C&quot;/&gt;&lt;wsp:rsid wsp:val=&quot;00B169F9&quot;/&gt;&lt;wsp:rsid wsp:val=&quot;00B16A3D&quot;/&gt;&lt;wsp:rsid wsp:val=&quot;00B16D5A&quot;/&gt;&lt;wsp:rsid wsp:val=&quot;00B17179&quot;/&gt;&lt;wsp:rsid wsp:val=&quot;00B17188&quot;/&gt;&lt;wsp:rsid wsp:val=&quot;00B175D0&quot;/&gt;&lt;wsp:rsid wsp:val=&quot;00B177CE&quot;/&gt;&lt;wsp:rsid wsp:val=&quot;00B178D7&quot;/&gt;&lt;wsp:rsid wsp:val=&quot;00B179CE&quot;/&gt;&lt;wsp:rsid wsp:val=&quot;00B17A65&quot;/&gt;&lt;wsp:rsid wsp:val=&quot;00B17D1D&quot;/&gt;&lt;wsp:rsid wsp:val=&quot;00B17E60&quot;/&gt;&lt;wsp:rsid wsp:val=&quot;00B2042E&quot;/&gt;&lt;wsp:rsid wsp:val=&quot;00B206CD&quot;/&gt;&lt;wsp:rsid wsp:val=&quot;00B209A5&quot;/&gt;&lt;wsp:rsid wsp:val=&quot;00B20BC9&quot;/&gt;&lt;wsp:rsid wsp:val=&quot;00B20EEF&quot;/&gt;&lt;wsp:rsid wsp:val=&quot;00B211AA&quot;/&gt;&lt;wsp:rsid wsp:val=&quot;00B215AB&quot;/&gt;&lt;wsp:rsid wsp:val=&quot;00B218DF&quot;/&gt;&lt;wsp:rsid wsp:val=&quot;00B21C29&quot;/&gt;&lt;wsp:rsid wsp:val=&quot;00B21CA2&quot;/&gt;&lt;wsp:rsid wsp:val=&quot;00B21DE5&quot;/&gt;&lt;wsp:rsid wsp:val=&quot;00B21EAB&quot;/&gt;&lt;wsp:rsid wsp:val=&quot;00B21EC2&quot;/&gt;&lt;wsp:rsid wsp:val=&quot;00B22345&quot;/&gt;&lt;wsp:rsid wsp:val=&quot;00B22472&quot;/&gt;&lt;wsp:rsid wsp:val=&quot;00B2263A&quot;/&gt;&lt;wsp:rsid wsp:val=&quot;00B22778&quot;/&gt;&lt;wsp:rsid wsp:val=&quot;00B22EE7&quot;/&gt;&lt;wsp:rsid wsp:val=&quot;00B23067&quot;/&gt;&lt;wsp:rsid wsp:val=&quot;00B238F2&quot;/&gt;&lt;wsp:rsid wsp:val=&quot;00B23965&quot;/&gt;&lt;wsp:rsid wsp:val=&quot;00B23A53&quot;/&gt;&lt;wsp:rsid wsp:val=&quot;00B23ABF&quot;/&gt;&lt;wsp:rsid wsp:val=&quot;00B23C0F&quot;/&gt;&lt;wsp:rsid wsp:val=&quot;00B23FB6&quot;/&gt;&lt;wsp:rsid wsp:val=&quot;00B24475&quot;/&gt;&lt;wsp:rsid wsp:val=&quot;00B24D79&quot;/&gt;&lt;wsp:rsid wsp:val=&quot;00B24DF3&quot;/&gt;&lt;wsp:rsid wsp:val=&quot;00B24F49&quot;/&gt;&lt;wsp:rsid wsp:val=&quot;00B251F6&quot;/&gt;&lt;wsp:rsid wsp:val=&quot;00B25402&quot;/&gt;&lt;wsp:rsid wsp:val=&quot;00B256BC&quot;/&gt;&lt;wsp:rsid wsp:val=&quot;00B260E9&quot;/&gt;&lt;wsp:rsid wsp:val=&quot;00B26489&quot;/&gt;&lt;wsp:rsid wsp:val=&quot;00B265AB&quot;/&gt;&lt;wsp:rsid wsp:val=&quot;00B2667F&quot;/&gt;&lt;wsp:rsid wsp:val=&quot;00B26715&quot;/&gt;&lt;wsp:rsid wsp:val=&quot;00B26905&quot;/&gt;&lt;wsp:rsid wsp:val=&quot;00B27283&quot;/&gt;&lt;wsp:rsid wsp:val=&quot;00B272DA&quot;/&gt;&lt;wsp:rsid wsp:val=&quot;00B273DB&quot;/&gt;&lt;wsp:rsid wsp:val=&quot;00B27538&quot;/&gt;&lt;wsp:rsid wsp:val=&quot;00B27987&quot;/&gt;&lt;wsp:rsid wsp:val=&quot;00B27ADA&quot;/&gt;&lt;wsp:rsid wsp:val=&quot;00B27BD8&quot;/&gt;&lt;wsp:rsid wsp:val=&quot;00B30675&quot;/&gt;&lt;wsp:rsid wsp:val=&quot;00B30818&quot;/&gt;&lt;wsp:rsid wsp:val=&quot;00B30AEE&quot;/&gt;&lt;wsp:rsid wsp:val=&quot;00B30C7C&quot;/&gt;&lt;wsp:rsid wsp:val=&quot;00B31CEE&quot;/&gt;&lt;wsp:rsid wsp:val=&quot;00B31F76&quot;/&gt;&lt;wsp:rsid wsp:val=&quot;00B32354&quot;/&gt;&lt;wsp:rsid wsp:val=&quot;00B32CA3&quot;/&gt;&lt;wsp:rsid wsp:val=&quot;00B33088&quot;/&gt;&lt;wsp:rsid wsp:val=&quot;00B33356&quot;/&gt;&lt;wsp:rsid wsp:val=&quot;00B337EF&quot;/&gt;&lt;wsp:rsid wsp:val=&quot;00B3381A&quot;/&gt;&lt;wsp:rsid wsp:val=&quot;00B33874&quot;/&gt;&lt;wsp:rsid wsp:val=&quot;00B339C5&quot;/&gt;&lt;wsp:rsid wsp:val=&quot;00B33A18&quot;/&gt;&lt;wsp:rsid wsp:val=&quot;00B33A93&quot;/&gt;&lt;wsp:rsid wsp:val=&quot;00B33BAC&quot;/&gt;&lt;wsp:rsid wsp:val=&quot;00B33C19&quot;/&gt;&lt;wsp:rsid wsp:val=&quot;00B3412C&quot;/&gt;&lt;wsp:rsid wsp:val=&quot;00B34164&quot;/&gt;&lt;wsp:rsid wsp:val=&quot;00B34762&quot;/&gt;&lt;wsp:rsid wsp:val=&quot;00B34A62&quot;/&gt;&lt;wsp:rsid wsp:val=&quot;00B34AC1&quot;/&gt;&lt;wsp:rsid wsp:val=&quot;00B34AD5&quot;/&gt;&lt;wsp:rsid wsp:val=&quot;00B34C3D&quot;/&gt;&lt;wsp:rsid wsp:val=&quot;00B34DB1&quot;/&gt;&lt;wsp:rsid wsp:val=&quot;00B34DD8&quot;/&gt;&lt;wsp:rsid wsp:val=&quot;00B34E97&quot;/&gt;&lt;wsp:rsid wsp:val=&quot;00B356EE&quot;/&gt;&lt;wsp:rsid wsp:val=&quot;00B3585D&quot;/&gt;&lt;wsp:rsid wsp:val=&quot;00B35916&quot;/&gt;&lt;wsp:rsid wsp:val=&quot;00B359CC&quot;/&gt;&lt;wsp:rsid wsp:val=&quot;00B35C89&quot;/&gt;&lt;wsp:rsid wsp:val=&quot;00B35D7D&quot;/&gt;&lt;wsp:rsid wsp:val=&quot;00B35E24&quot;/&gt;&lt;wsp:rsid wsp:val=&quot;00B36084&quot;/&gt;&lt;wsp:rsid wsp:val=&quot;00B36268&quot;/&gt;&lt;wsp:rsid wsp:val=&quot;00B3675F&quot;/&gt;&lt;wsp:rsid wsp:val=&quot;00B368E3&quot;/&gt;&lt;wsp:rsid wsp:val=&quot;00B36983&quot;/&gt;&lt;wsp:rsid wsp:val=&quot;00B36A05&quot;/&gt;&lt;wsp:rsid wsp:val=&quot;00B36D5A&quot;/&gt;&lt;wsp:rsid wsp:val=&quot;00B374DB&quot;/&gt;&lt;wsp:rsid wsp:val=&quot;00B376E4&quot;/&gt;&lt;wsp:rsid wsp:val=&quot;00B378B4&quot;/&gt;&lt;wsp:rsid wsp:val=&quot;00B37B88&quot;/&gt;&lt;wsp:rsid wsp:val=&quot;00B37E68&quot;/&gt;&lt;wsp:rsid wsp:val=&quot;00B37F70&quot;/&gt;&lt;wsp:rsid wsp:val=&quot;00B4010C&quot;/&gt;&lt;wsp:rsid wsp:val=&quot;00B404B2&quot;/&gt;&lt;wsp:rsid wsp:val=&quot;00B4084C&quot;/&gt;&lt;wsp:rsid wsp:val=&quot;00B4086E&quot;/&gt;&lt;wsp:rsid wsp:val=&quot;00B40874&quot;/&gt;&lt;wsp:rsid wsp:val=&quot;00B4107B&quot;/&gt;&lt;wsp:rsid wsp:val=&quot;00B411BB&quot;/&gt;&lt;wsp:rsid wsp:val=&quot;00B4174E&quot;/&gt;&lt;wsp:rsid wsp:val=&quot;00B41B0F&quot;/&gt;&lt;wsp:rsid wsp:val=&quot;00B41C15&quot;/&gt;&lt;wsp:rsid wsp:val=&quot;00B41FA1&quot;/&gt;&lt;wsp:rsid wsp:val=&quot;00B421DC&quot;/&gt;&lt;wsp:rsid wsp:val=&quot;00B4229E&quot;/&gt;&lt;wsp:rsid wsp:val=&quot;00B42310&quot;/&gt;&lt;wsp:rsid wsp:val=&quot;00B42821&quot;/&gt;&lt;wsp:rsid wsp:val=&quot;00B42F82&quot;/&gt;&lt;wsp:rsid wsp:val=&quot;00B43513&quot;/&gt;&lt;wsp:rsid wsp:val=&quot;00B43627&quot;/&gt;&lt;wsp:rsid wsp:val=&quot;00B43A9F&quot;/&gt;&lt;wsp:rsid wsp:val=&quot;00B43AB0&quot;/&gt;&lt;wsp:rsid wsp:val=&quot;00B43D0D&quot;/&gt;&lt;wsp:rsid wsp:val=&quot;00B442C8&quot;/&gt;&lt;wsp:rsid wsp:val=&quot;00B44350&quot;/&gt;&lt;wsp:rsid wsp:val=&quot;00B4449F&quot;/&gt;&lt;wsp:rsid wsp:val=&quot;00B445B6&quot;/&gt;&lt;wsp:rsid wsp:val=&quot;00B44B7B&quot;/&gt;&lt;wsp:rsid wsp:val=&quot;00B44B9B&quot;/&gt;&lt;wsp:rsid wsp:val=&quot;00B44D30&quot;/&gt;&lt;wsp:rsid wsp:val=&quot;00B4501F&quot;/&gt;&lt;wsp:rsid wsp:val=&quot;00B45254&quot;/&gt;&lt;wsp:rsid wsp:val=&quot;00B452BC&quot;/&gt;&lt;wsp:rsid wsp:val=&quot;00B4540D&quot;/&gt;&lt;wsp:rsid wsp:val=&quot;00B458FD&quot;/&gt;&lt;wsp:rsid wsp:val=&quot;00B45924&quot;/&gt;&lt;wsp:rsid wsp:val=&quot;00B45DF3&quot;/&gt;&lt;wsp:rsid wsp:val=&quot;00B45F96&quot;/&gt;&lt;wsp:rsid wsp:val=&quot;00B46508&quot;/&gt;&lt;wsp:rsid wsp:val=&quot;00B468E9&quot;/&gt;&lt;wsp:rsid wsp:val=&quot;00B46B82&quot;/&gt;&lt;wsp:rsid wsp:val=&quot;00B46D18&quot;/&gt;&lt;wsp:rsid wsp:val=&quot;00B46FC4&quot;/&gt;&lt;wsp:rsid wsp:val=&quot;00B4700C&quot;/&gt;&lt;wsp:rsid wsp:val=&quot;00B476DB&quot;/&gt;&lt;wsp:rsid wsp:val=&quot;00B47703&quot;/&gt;&lt;wsp:rsid wsp:val=&quot;00B479B3&quot;/&gt;&lt;wsp:rsid wsp:val=&quot;00B47A35&quot;/&gt;&lt;wsp:rsid wsp:val=&quot;00B47C92&quot;/&gt;&lt;wsp:rsid wsp:val=&quot;00B47C99&quot;/&gt;&lt;wsp:rsid wsp:val=&quot;00B47F1E&quot;/&gt;&lt;wsp:rsid wsp:val=&quot;00B502D6&quot;/&gt;&lt;wsp:rsid wsp:val=&quot;00B504E0&quot;/&gt;&lt;wsp:rsid wsp:val=&quot;00B5080C&quot;/&gt;&lt;wsp:rsid wsp:val=&quot;00B50887&quot;/&gt;&lt;wsp:rsid wsp:val=&quot;00B50903&quot;/&gt;&lt;wsp:rsid wsp:val=&quot;00B50910&quot;/&gt;&lt;wsp:rsid wsp:val=&quot;00B50D25&quot;/&gt;&lt;wsp:rsid wsp:val=&quot;00B50EDC&quot;/&gt;&lt;wsp:rsid wsp:val=&quot;00B511BB&quot;/&gt;&lt;wsp:rsid wsp:val=&quot;00B511DC&quot;/&gt;&lt;wsp:rsid wsp:val=&quot;00B51272&quot;/&gt;&lt;wsp:rsid wsp:val=&quot;00B51448&quot;/&gt;&lt;wsp:rsid wsp:val=&quot;00B514F6&quot;/&gt;&lt;wsp:rsid wsp:val=&quot;00B5159B&quot;/&gt;&lt;wsp:rsid wsp:val=&quot;00B51A68&quot;/&gt;&lt;wsp:rsid wsp:val=&quot;00B51BB6&quot;/&gt;&lt;wsp:rsid wsp:val=&quot;00B51C5B&quot;/&gt;&lt;wsp:rsid wsp:val=&quot;00B5219F&quot;/&gt;&lt;wsp:rsid wsp:val=&quot;00B5246D&quot;/&gt;&lt;wsp:rsid wsp:val=&quot;00B525DA&quot;/&gt;&lt;wsp:rsid wsp:val=&quot;00B52F04&quot;/&gt;&lt;wsp:rsid wsp:val=&quot;00B53214&quot;/&gt;&lt;wsp:rsid wsp:val=&quot;00B533B3&quot;/&gt;&lt;wsp:rsid wsp:val=&quot;00B53582&quot;/&gt;&lt;wsp:rsid wsp:val=&quot;00B535D5&quot;/&gt;&lt;wsp:rsid wsp:val=&quot;00B5384A&quot;/&gt;&lt;wsp:rsid wsp:val=&quot;00B538A1&quot;/&gt;&lt;wsp:rsid wsp:val=&quot;00B53B1B&quot;/&gt;&lt;wsp:rsid wsp:val=&quot;00B53DAB&quot;/&gt;&lt;wsp:rsid wsp:val=&quot;00B53EDA&quot;/&gt;&lt;wsp:rsid wsp:val=&quot;00B540AD&quot;/&gt;&lt;wsp:rsid wsp:val=&quot;00B54727&quot;/&gt;&lt;wsp:rsid wsp:val=&quot;00B54984&quot;/&gt;&lt;wsp:rsid wsp:val=&quot;00B54A9A&quot;/&gt;&lt;wsp:rsid wsp:val=&quot;00B55219&quot;/&gt;&lt;wsp:rsid wsp:val=&quot;00B5525B&quot;/&gt;&lt;wsp:rsid wsp:val=&quot;00B55268&quot;/&gt;&lt;wsp:rsid wsp:val=&quot;00B5529A&quot;/&gt;&lt;wsp:rsid wsp:val=&quot;00B5529B&quot;/&gt;&lt;wsp:rsid wsp:val=&quot;00B559DE&quot;/&gt;&lt;wsp:rsid wsp:val=&quot;00B55C58&quot;/&gt;&lt;wsp:rsid wsp:val=&quot;00B55CD5&quot;/&gt;&lt;wsp:rsid wsp:val=&quot;00B55D16&quot;/&gt;&lt;wsp:rsid wsp:val=&quot;00B55ECA&quot;/&gt;&lt;wsp:rsid wsp:val=&quot;00B56019&quot;/&gt;&lt;wsp:rsid wsp:val=&quot;00B5637E&quot;/&gt;&lt;wsp:rsid wsp:val=&quot;00B5643F&quot;/&gt;&lt;wsp:rsid wsp:val=&quot;00B5661F&quot;/&gt;&lt;wsp:rsid wsp:val=&quot;00B566F6&quot;/&gt;&lt;wsp:rsid wsp:val=&quot;00B56A57&quot;/&gt;&lt;wsp:rsid wsp:val=&quot;00B56E72&quot;/&gt;&lt;wsp:rsid wsp:val=&quot;00B5703C&quot;/&gt;&lt;wsp:rsid wsp:val=&quot;00B5706B&quot;/&gt;&lt;wsp:rsid wsp:val=&quot;00B57122&quot;/&gt;&lt;wsp:rsid wsp:val=&quot;00B5765B&quot;/&gt;&lt;wsp:rsid wsp:val=&quot;00B5770F&quot;/&gt;&lt;wsp:rsid wsp:val=&quot;00B57818&quot;/&gt;&lt;wsp:rsid wsp:val=&quot;00B57881&quot;/&gt;&lt;wsp:rsid wsp:val=&quot;00B57AB5&quot;/&gt;&lt;wsp:rsid wsp:val=&quot;00B57AF7&quot;/&gt;&lt;wsp:rsid wsp:val=&quot;00B57F27&quot;/&gt;&lt;wsp:rsid wsp:val=&quot;00B57F91&quot;/&gt;&lt;wsp:rsid wsp:val=&quot;00B60225&quot;/&gt;&lt;wsp:rsid wsp:val=&quot;00B60483&quot;/&gt;&lt;wsp:rsid wsp:val=&quot;00B60597&quot;/&gt;&lt;wsp:rsid wsp:val=&quot;00B607C7&quot;/&gt;&lt;wsp:rsid wsp:val=&quot;00B608B5&quot;/&gt;&lt;wsp:rsid wsp:val=&quot;00B60B2A&quot;/&gt;&lt;wsp:rsid wsp:val=&quot;00B60B87&quot;/&gt;&lt;wsp:rsid wsp:val=&quot;00B60BAC&quot;/&gt;&lt;wsp:rsid wsp:val=&quot;00B60C76&quot;/&gt;&lt;wsp:rsid wsp:val=&quot;00B611EC&quot;/&gt;&lt;wsp:rsid wsp:val=&quot;00B61558&quot;/&gt;&lt;wsp:rsid wsp:val=&quot;00B6172E&quot;/&gt;&lt;wsp:rsid wsp:val=&quot;00B61846&quot;/&gt;&lt;wsp:rsid wsp:val=&quot;00B6185C&quot;/&gt;&lt;wsp:rsid wsp:val=&quot;00B61ADC&quot;/&gt;&lt;wsp:rsid wsp:val=&quot;00B61F80&quot;/&gt;&lt;wsp:rsid wsp:val=&quot;00B6208E&quot;/&gt;&lt;wsp:rsid wsp:val=&quot;00B622AC&quot;/&gt;&lt;wsp:rsid wsp:val=&quot;00B6252D&quot;/&gt;&lt;wsp:rsid wsp:val=&quot;00B62706&quot;/&gt;&lt;wsp:rsid wsp:val=&quot;00B6274F&quot;/&gt;&lt;wsp:rsid wsp:val=&quot;00B62A91&quot;/&gt;&lt;wsp:rsid wsp:val=&quot;00B62C7B&quot;/&gt;&lt;wsp:rsid wsp:val=&quot;00B62EA8&quot;/&gt;&lt;wsp:rsid wsp:val=&quot;00B635C9&quot;/&gt;&lt;wsp:rsid wsp:val=&quot;00B6363E&quot;/&gt;&lt;wsp:rsid wsp:val=&quot;00B63855&quot;/&gt;&lt;wsp:rsid wsp:val=&quot;00B638E7&quot;/&gt;&lt;wsp:rsid wsp:val=&quot;00B639F7&quot;/&gt;&lt;wsp:rsid wsp:val=&quot;00B63A57&quot;/&gt;&lt;wsp:rsid wsp:val=&quot;00B64341&quot;/&gt;&lt;wsp:rsid wsp:val=&quot;00B643B7&quot;/&gt;&lt;wsp:rsid wsp:val=&quot;00B64BF1&quot;/&gt;&lt;wsp:rsid wsp:val=&quot;00B64C65&quot;/&gt;&lt;wsp:rsid wsp:val=&quot;00B64E71&quot;/&gt;&lt;wsp:rsid wsp:val=&quot;00B65508&quot;/&gt;&lt;wsp:rsid wsp:val=&quot;00B6605A&quot;/&gt;&lt;wsp:rsid wsp:val=&quot;00B666CE&quot;/&gt;&lt;wsp:rsid wsp:val=&quot;00B6683E&quot;/&gt;&lt;wsp:rsid wsp:val=&quot;00B66D33&quot;/&gt;&lt;wsp:rsid wsp:val=&quot;00B67015&quot;/&gt;&lt;wsp:rsid wsp:val=&quot;00B6765A&quot;/&gt;&lt;wsp:rsid wsp:val=&quot;00B676A3&quot;/&gt;&lt;wsp:rsid wsp:val=&quot;00B67D3C&quot;/&gt;&lt;wsp:rsid wsp:val=&quot;00B67D83&quot;/&gt;&lt;wsp:rsid wsp:val=&quot;00B70646&quot;/&gt;&lt;wsp:rsid wsp:val=&quot;00B70653&quot;/&gt;&lt;wsp:rsid wsp:val=&quot;00B706AE&quot;/&gt;&lt;wsp:rsid wsp:val=&quot;00B709D5&quot;/&gt;&lt;wsp:rsid wsp:val=&quot;00B709F4&quot;/&gt;&lt;wsp:rsid wsp:val=&quot;00B70C21&quot;/&gt;&lt;wsp:rsid wsp:val=&quot;00B70CBD&quot;/&gt;&lt;wsp:rsid wsp:val=&quot;00B70E42&quot;/&gt;&lt;wsp:rsid wsp:val=&quot;00B70EEE&quot;/&gt;&lt;wsp:rsid wsp:val=&quot;00B710F9&quot;/&gt;&lt;wsp:rsid wsp:val=&quot;00B71A21&quot;/&gt;&lt;wsp:rsid wsp:val=&quot;00B71A4F&quot;/&gt;&lt;wsp:rsid wsp:val=&quot;00B71BAF&quot;/&gt;&lt;wsp:rsid wsp:val=&quot;00B71C6D&quot;/&gt;&lt;wsp:rsid wsp:val=&quot;00B71D4D&quot;/&gt;&lt;wsp:rsid wsp:val=&quot;00B72089&quot;/&gt;&lt;wsp:rsid wsp:val=&quot;00B7263E&quot;/&gt;&lt;wsp:rsid wsp:val=&quot;00B726DF&quot;/&gt;&lt;wsp:rsid wsp:val=&quot;00B727CE&quot;/&gt;&lt;wsp:rsid wsp:val=&quot;00B72ADB&quot;/&gt;&lt;wsp:rsid wsp:val=&quot;00B72D10&quot;/&gt;&lt;wsp:rsid wsp:val=&quot;00B72EA1&quot;/&gt;&lt;wsp:rsid wsp:val=&quot;00B73311&quot;/&gt;&lt;wsp:rsid wsp:val=&quot;00B736E3&quot;/&gt;&lt;wsp:rsid wsp:val=&quot;00B738FD&quot;/&gt;&lt;wsp:rsid wsp:val=&quot;00B739B3&quot;/&gt;&lt;wsp:rsid wsp:val=&quot;00B73DF2&quot;/&gt;&lt;wsp:rsid wsp:val=&quot;00B73E77&quot;/&gt;&lt;wsp:rsid wsp:val=&quot;00B73FDF&quot;/&gt;&lt;wsp:rsid wsp:val=&quot;00B74142&quot;/&gt;&lt;wsp:rsid wsp:val=&quot;00B74508&quot;/&gt;&lt;wsp:rsid wsp:val=&quot;00B74626&quot;/&gt;&lt;wsp:rsid wsp:val=&quot;00B74745&quot;/&gt;&lt;wsp:rsid wsp:val=&quot;00B74EDD&quot;/&gt;&lt;wsp:rsid wsp:val=&quot;00B74F9A&quot;/&gt;&lt;wsp:rsid wsp:val=&quot;00B751EC&quot;/&gt;&lt;wsp:rsid wsp:val=&quot;00B755AF&quot;/&gt;&lt;wsp:rsid wsp:val=&quot;00B75A66&quot;/&gt;&lt;wsp:rsid wsp:val=&quot;00B760CC&quot;/&gt;&lt;wsp:rsid wsp:val=&quot;00B760D6&quot;/&gt;&lt;wsp:rsid wsp:val=&quot;00B76110&quot;/&gt;&lt;wsp:rsid wsp:val=&quot;00B761FC&quot;/&gt;&lt;wsp:rsid wsp:val=&quot;00B762DC&quot;/&gt;&lt;wsp:rsid wsp:val=&quot;00B76555&quot;/&gt;&lt;wsp:rsid wsp:val=&quot;00B7657A&quot;/&gt;&lt;wsp:rsid wsp:val=&quot;00B76902&quot;/&gt;&lt;wsp:rsid wsp:val=&quot;00B76C72&quot;/&gt;&lt;wsp:rsid wsp:val=&quot;00B76FD1&quot;/&gt;&lt;wsp:rsid wsp:val=&quot;00B77024&quot;/&gt;&lt;wsp:rsid wsp:val=&quot;00B770DA&quot;/&gt;&lt;wsp:rsid wsp:val=&quot;00B772B0&quot;/&gt;&lt;wsp:rsid wsp:val=&quot;00B77493&quot;/&gt;&lt;wsp:rsid wsp:val=&quot;00B77735&quot;/&gt;&lt;wsp:rsid wsp:val=&quot;00B77985&quot;/&gt;&lt;wsp:rsid wsp:val=&quot;00B77A30&quot;/&gt;&lt;wsp:rsid wsp:val=&quot;00B77B97&quot;/&gt;&lt;wsp:rsid wsp:val=&quot;00B77C52&quot;/&gt;&lt;wsp:rsid wsp:val=&quot;00B77D84&quot;/&gt;&lt;wsp:rsid wsp:val=&quot;00B77E8D&quot;/&gt;&lt;wsp:rsid wsp:val=&quot;00B77F88&quot;/&gt;&lt;wsp:rsid wsp:val=&quot;00B804F0&quot;/&gt;&lt;wsp:rsid wsp:val=&quot;00B80723&quot;/&gt;&lt;wsp:rsid wsp:val=&quot;00B80C20&quot;/&gt;&lt;wsp:rsid wsp:val=&quot;00B80FB4&quot;/&gt;&lt;wsp:rsid wsp:val=&quot;00B816B9&quot;/&gt;&lt;wsp:rsid wsp:val=&quot;00B81E91&quot;/&gt;&lt;wsp:rsid wsp:val=&quot;00B82276&quot;/&gt;&lt;wsp:rsid wsp:val=&quot;00B82519&quot;/&gt;&lt;wsp:rsid wsp:val=&quot;00B826FD&quot;/&gt;&lt;wsp:rsid wsp:val=&quot;00B82884&quot;/&gt;&lt;wsp:rsid wsp:val=&quot;00B82B06&quot;/&gt;&lt;wsp:rsid wsp:val=&quot;00B82D24&quot;/&gt;&lt;wsp:rsid wsp:val=&quot;00B8388C&quot;/&gt;&lt;wsp:rsid wsp:val=&quot;00B838DE&quot;/&gt;&lt;wsp:rsid wsp:val=&quot;00B83B3C&quot;/&gt;&lt;wsp:rsid wsp:val=&quot;00B83CAA&quot;/&gt;&lt;wsp:rsid wsp:val=&quot;00B83DE6&quot;/&gt;&lt;wsp:rsid wsp:val=&quot;00B83E94&quot;/&gt;&lt;wsp:rsid wsp:val=&quot;00B8426B&quot;/&gt;&lt;wsp:rsid wsp:val=&quot;00B842C3&quot;/&gt;&lt;wsp:rsid wsp:val=&quot;00B842C7&quot;/&gt;&lt;wsp:rsid wsp:val=&quot;00B8456A&quot;/&gt;&lt;wsp:rsid wsp:val=&quot;00B845C1&quot;/&gt;&lt;wsp:rsid wsp:val=&quot;00B84790&quot;/&gt;&lt;wsp:rsid wsp:val=&quot;00B84A09&quot;/&gt;&lt;wsp:rsid wsp:val=&quot;00B84CA3&quot;/&gt;&lt;wsp:rsid wsp:val=&quot;00B84F31&quot;/&gt;&lt;wsp:rsid wsp:val=&quot;00B84FC9&quot;/&gt;&lt;wsp:rsid wsp:val=&quot;00B850C9&quot;/&gt;&lt;wsp:rsid wsp:val=&quot;00B85343&quot;/&gt;&lt;wsp:rsid wsp:val=&quot;00B853AC&quot;/&gt;&lt;wsp:rsid wsp:val=&quot;00B853BE&quot;/&gt;&lt;wsp:rsid wsp:val=&quot;00B85A37&quot;/&gt;&lt;wsp:rsid wsp:val=&quot;00B85B59&quot;/&gt;&lt;wsp:rsid wsp:val=&quot;00B85DCB&quot;/&gt;&lt;wsp:rsid wsp:val=&quot;00B8618F&quot;/&gt;&lt;wsp:rsid wsp:val=&quot;00B8642B&quot;/&gt;&lt;wsp:rsid wsp:val=&quot;00B8656D&quot;/&gt;&lt;wsp:rsid wsp:val=&quot;00B866AA&quot;/&gt;&lt;wsp:rsid wsp:val=&quot;00B86ED7&quot;/&gt;&lt;wsp:rsid wsp:val=&quot;00B87010&quot;/&gt;&lt;wsp:rsid wsp:val=&quot;00B87348&quot;/&gt;&lt;wsp:rsid wsp:val=&quot;00B87352&quot;/&gt;&lt;wsp:rsid wsp:val=&quot;00B87517&quot;/&gt;&lt;wsp:rsid wsp:val=&quot;00B87DF8&quot;/&gt;&lt;wsp:rsid wsp:val=&quot;00B9015A&quot;/&gt;&lt;wsp:rsid wsp:val=&quot;00B9054E&quot;/&gt;&lt;wsp:rsid wsp:val=&quot;00B905E7&quot;/&gt;&lt;wsp:rsid wsp:val=&quot;00B90DA9&quot;/&gt;&lt;wsp:rsid wsp:val=&quot;00B90F88&quot;/&gt;&lt;wsp:rsid wsp:val=&quot;00B90FA5&quot;/&gt;&lt;wsp:rsid wsp:val=&quot;00B91102&quot;/&gt;&lt;wsp:rsid wsp:val=&quot;00B91424&quot;/&gt;&lt;wsp:rsid wsp:val=&quot;00B91510&quot;/&gt;&lt;wsp:rsid wsp:val=&quot;00B91776&quot;/&gt;&lt;wsp:rsid wsp:val=&quot;00B91A54&quot;/&gt;&lt;wsp:rsid wsp:val=&quot;00B9218F&quot;/&gt;&lt;wsp:rsid wsp:val=&quot;00B9225A&quot;/&gt;&lt;wsp:rsid wsp:val=&quot;00B92473&quot;/&gt;&lt;wsp:rsid wsp:val=&quot;00B92C6C&quot;/&gt;&lt;wsp:rsid wsp:val=&quot;00B93156&quot;/&gt;&lt;wsp:rsid wsp:val=&quot;00B931C8&quot;/&gt;&lt;wsp:rsid wsp:val=&quot;00B93382&quot;/&gt;&lt;wsp:rsid wsp:val=&quot;00B938F7&quot;/&gt;&lt;wsp:rsid wsp:val=&quot;00B93FB2&quot;/&gt;&lt;wsp:rsid wsp:val=&quot;00B94099&quot;/&gt;&lt;wsp:rsid wsp:val=&quot;00B94133&quot;/&gt;&lt;wsp:rsid wsp:val=&quot;00B94A18&quot;/&gt;&lt;wsp:rsid wsp:val=&quot;00B94B58&quot;/&gt;&lt;wsp:rsid wsp:val=&quot;00B95336&quot;/&gt;&lt;wsp:rsid wsp:val=&quot;00B95609&quot;/&gt;&lt;wsp:rsid wsp:val=&quot;00B95C2F&quot;/&gt;&lt;wsp:rsid wsp:val=&quot;00B95E1A&quot;/&gt;&lt;wsp:rsid wsp:val=&quot;00B95F49&quot;/&gt;&lt;wsp:rsid wsp:val=&quot;00B96007&quot;/&gt;&lt;wsp:rsid wsp:val=&quot;00B9621D&quot;/&gt;&lt;wsp:rsid wsp:val=&quot;00B963FE&quot;/&gt;&lt;wsp:rsid wsp:val=&quot;00B96567&quot;/&gt;&lt;wsp:rsid wsp:val=&quot;00B96812&quot;/&gt;&lt;wsp:rsid wsp:val=&quot;00B96C1E&quot;/&gt;&lt;wsp:rsid wsp:val=&quot;00B9701E&quot;/&gt;&lt;wsp:rsid wsp:val=&quot;00B97030&quot;/&gt;&lt;wsp:rsid wsp:val=&quot;00B97369&quot;/&gt;&lt;wsp:rsid wsp:val=&quot;00B9780B&quot;/&gt;&lt;wsp:rsid wsp:val=&quot;00B97875&quot;/&gt;&lt;wsp:rsid wsp:val=&quot;00B978BE&quot;/&gt;&lt;wsp:rsid wsp:val=&quot;00B97C2E&quot;/&gt;&lt;wsp:rsid wsp:val=&quot;00B97C88&quot;/&gt;&lt;wsp:rsid wsp:val=&quot;00BA00A6&quot;/&gt;&lt;wsp:rsid wsp:val=&quot;00BA00E5&quot;/&gt;&lt;wsp:rsid wsp:val=&quot;00BA0406&quot;/&gt;&lt;wsp:rsid wsp:val=&quot;00BA06DA&quot;/&gt;&lt;wsp:rsid wsp:val=&quot;00BA080D&quot;/&gt;&lt;wsp:rsid wsp:val=&quot;00BA0A82&quot;/&gt;&lt;wsp:rsid wsp:val=&quot;00BA0B25&quot;/&gt;&lt;wsp:rsid wsp:val=&quot;00BA0F2C&quot;/&gt;&lt;wsp:rsid wsp:val=&quot;00BA11BA&quot;/&gt;&lt;wsp:rsid wsp:val=&quot;00BA12FD&quot;/&gt;&lt;wsp:rsid wsp:val=&quot;00BA15CD&quot;/&gt;&lt;wsp:rsid wsp:val=&quot;00BA17BD&quot;/&gt;&lt;wsp:rsid wsp:val=&quot;00BA1910&quot;/&gt;&lt;wsp:rsid wsp:val=&quot;00BA1AB3&quot;/&gt;&lt;wsp:rsid wsp:val=&quot;00BA1C75&quot;/&gt;&lt;wsp:rsid wsp:val=&quot;00BA1C9C&quot;/&gt;&lt;wsp:rsid wsp:val=&quot;00BA1C9F&quot;/&gt;&lt;wsp:rsid wsp:val=&quot;00BA1E3B&quot;/&gt;&lt;wsp:rsid wsp:val=&quot;00BA1EDD&quot;/&gt;&lt;wsp:rsid wsp:val=&quot;00BA278D&quot;/&gt;&lt;wsp:rsid wsp:val=&quot;00BA2813&quot;/&gt;&lt;wsp:rsid wsp:val=&quot;00BA2889&quot;/&gt;&lt;wsp:rsid wsp:val=&quot;00BA2B1D&quot;/&gt;&lt;wsp:rsid wsp:val=&quot;00BA2DB0&quot;/&gt;&lt;wsp:rsid wsp:val=&quot;00BA2E3C&quot;/&gt;&lt;wsp:rsid wsp:val=&quot;00BA2E58&quot;/&gt;&lt;wsp:rsid wsp:val=&quot;00BA31D8&quot;/&gt;&lt;wsp:rsid wsp:val=&quot;00BA322C&quot;/&gt;&lt;wsp:rsid wsp:val=&quot;00BA34E7&quot;/&gt;&lt;wsp:rsid wsp:val=&quot;00BA36EB&quot;/&gt;&lt;wsp:rsid wsp:val=&quot;00BA3C43&quot;/&gt;&lt;wsp:rsid wsp:val=&quot;00BA3C98&quot;/&gt;&lt;wsp:rsid wsp:val=&quot;00BA4179&quot;/&gt;&lt;wsp:rsid wsp:val=&quot;00BA41AE&quot;/&gt;&lt;wsp:rsid wsp:val=&quot;00BA4531&quot;/&gt;&lt;wsp:rsid wsp:val=&quot;00BA4732&quot;/&gt;&lt;wsp:rsid wsp:val=&quot;00BA486E&quot;/&gt;&lt;wsp:rsid wsp:val=&quot;00BA4889&quot;/&gt;&lt;wsp:rsid wsp:val=&quot;00BA49FC&quot;/&gt;&lt;wsp:rsid wsp:val=&quot;00BA4DD8&quot;/&gt;&lt;wsp:rsid wsp:val=&quot;00BA4FEA&quot;/&gt;&lt;wsp:rsid wsp:val=&quot;00BA51F6&quot;/&gt;&lt;wsp:rsid wsp:val=&quot;00BA5299&quot;/&gt;&lt;wsp:rsid wsp:val=&quot;00BA53ED&quot;/&gt;&lt;wsp:rsid wsp:val=&quot;00BA5615&quot;/&gt;&lt;wsp:rsid wsp:val=&quot;00BA5664&quot;/&gt;&lt;wsp:rsid wsp:val=&quot;00BA5689&quot;/&gt;&lt;wsp:rsid wsp:val=&quot;00BA5B42&quot;/&gt;&lt;wsp:rsid wsp:val=&quot;00BA5F02&quot;/&gt;&lt;wsp:rsid wsp:val=&quot;00BA6307&quot;/&gt;&lt;wsp:rsid wsp:val=&quot;00BA68C6&quot;/&gt;&lt;wsp:rsid wsp:val=&quot;00BA6ACB&quot;/&gt;&lt;wsp:rsid wsp:val=&quot;00BA6BE5&quot;/&gt;&lt;wsp:rsid wsp:val=&quot;00BA6D0F&quot;/&gt;&lt;wsp:rsid wsp:val=&quot;00BA6FB6&quot;/&gt;&lt;wsp:rsid wsp:val=&quot;00BA70C0&quot;/&gt;&lt;wsp:rsid wsp:val=&quot;00BA77D7&quot;/&gt;&lt;wsp:rsid wsp:val=&quot;00BA7D6E&quot;/&gt;&lt;wsp:rsid wsp:val=&quot;00BA7E10&quot;/&gt;&lt;wsp:rsid wsp:val=&quot;00BB000B&quot;/&gt;&lt;wsp:rsid wsp:val=&quot;00BB0238&quot;/&gt;&lt;wsp:rsid wsp:val=&quot;00BB0F4C&quot;/&gt;&lt;wsp:rsid wsp:val=&quot;00BB0FCD&quot;/&gt;&lt;wsp:rsid wsp:val=&quot;00BB0FD8&quot;/&gt;&lt;wsp:rsid wsp:val=&quot;00BB14DB&quot;/&gt;&lt;wsp:rsid wsp:val=&quot;00BB1932&quot;/&gt;&lt;wsp:rsid wsp:val=&quot;00BB19B6&quot;/&gt;&lt;wsp:rsid wsp:val=&quot;00BB1B41&quot;/&gt;&lt;wsp:rsid wsp:val=&quot;00BB1B9E&quot;/&gt;&lt;wsp:rsid wsp:val=&quot;00BB2038&quot;/&gt;&lt;wsp:rsid wsp:val=&quot;00BB207D&quot;/&gt;&lt;wsp:rsid wsp:val=&quot;00BB2268&quot;/&gt;&lt;wsp:rsid wsp:val=&quot;00BB2984&quot;/&gt;&lt;wsp:rsid wsp:val=&quot;00BB2D38&quot;/&gt;&lt;wsp:rsid wsp:val=&quot;00BB2EC5&quot;/&gt;&lt;wsp:rsid wsp:val=&quot;00BB302C&quot;/&gt;&lt;wsp:rsid wsp:val=&quot;00BB33D0&quot;/&gt;&lt;wsp:rsid wsp:val=&quot;00BB365A&quot;/&gt;&lt;wsp:rsid wsp:val=&quot;00BB36C3&quot;/&gt;&lt;wsp:rsid wsp:val=&quot;00BB3718&quot;/&gt;&lt;wsp:rsid wsp:val=&quot;00BB3818&quot;/&gt;&lt;wsp:rsid wsp:val=&quot;00BB39C9&quot;/&gt;&lt;wsp:rsid wsp:val=&quot;00BB3D85&quot;/&gt;&lt;wsp:rsid wsp:val=&quot;00BB3F22&quot;/&gt;&lt;wsp:rsid wsp:val=&quot;00BB4081&quot;/&gt;&lt;wsp:rsid wsp:val=&quot;00BB432A&quot;/&gt;&lt;wsp:rsid wsp:val=&quot;00BB4429&quot;/&gt;&lt;wsp:rsid wsp:val=&quot;00BB442E&quot;/&gt;&lt;wsp:rsid wsp:val=&quot;00BB44D5&quot;/&gt;&lt;wsp:rsid wsp:val=&quot;00BB488B&quot;/&gt;&lt;wsp:rsid wsp:val=&quot;00BB5050&quot;/&gt;&lt;wsp:rsid wsp:val=&quot;00BB52DF&quot;/&gt;&lt;wsp:rsid wsp:val=&quot;00BB53FE&quot;/&gt;&lt;wsp:rsid wsp:val=&quot;00BB54FB&quot;/&gt;&lt;wsp:rsid wsp:val=&quot;00BB5A3E&quot;/&gt;&lt;wsp:rsid wsp:val=&quot;00BB6260&quot;/&gt;&lt;wsp:rsid wsp:val=&quot;00BB639F&quot;/&gt;&lt;wsp:rsid wsp:val=&quot;00BB63BA&quot;/&gt;&lt;wsp:rsid wsp:val=&quot;00BB6B79&quot;/&gt;&lt;wsp:rsid wsp:val=&quot;00BB6C01&quot;/&gt;&lt;wsp:rsid wsp:val=&quot;00BB7046&quot;/&gt;&lt;wsp:rsid wsp:val=&quot;00BB76E0&quot;/&gt;&lt;wsp:rsid wsp:val=&quot;00BB7879&quot;/&gt;&lt;wsp:rsid wsp:val=&quot;00BB78CE&quot;/&gt;&lt;wsp:rsid wsp:val=&quot;00BB7A05&quot;/&gt;&lt;wsp:rsid wsp:val=&quot;00BB7A91&quot;/&gt;&lt;wsp:rsid wsp:val=&quot;00BB7E49&quot;/&gt;&lt;wsp:rsid wsp:val=&quot;00BB7E6C&quot;/&gt;&lt;wsp:rsid wsp:val=&quot;00BB7F34&quot;/&gt;&lt;wsp:rsid wsp:val=&quot;00BC0280&quot;/&gt;&lt;wsp:rsid wsp:val=&quot;00BC02A9&quot;/&gt;&lt;wsp:rsid wsp:val=&quot;00BC0311&quot;/&gt;&lt;wsp:rsid wsp:val=&quot;00BC0590&quot;/&gt;&lt;wsp:rsid wsp:val=&quot;00BC05CE&quot;/&gt;&lt;wsp:rsid wsp:val=&quot;00BC07E8&quot;/&gt;&lt;wsp:rsid wsp:val=&quot;00BC0939&quot;/&gt;&lt;wsp:rsid wsp:val=&quot;00BC0ADC&quot;/&gt;&lt;wsp:rsid wsp:val=&quot;00BC0B78&quot;/&gt;&lt;wsp:rsid wsp:val=&quot;00BC0BDC&quot;/&gt;&lt;wsp:rsid wsp:val=&quot;00BC0C20&quot;/&gt;&lt;wsp:rsid wsp:val=&quot;00BC0EFD&quot;/&gt;&lt;wsp:rsid wsp:val=&quot;00BC113E&quot;/&gt;&lt;wsp:rsid wsp:val=&quot;00BC11EB&quot;/&gt;&lt;wsp:rsid wsp:val=&quot;00BC12FA&quot;/&gt;&lt;wsp:rsid wsp:val=&quot;00BC1548&quot;/&gt;&lt;wsp:rsid wsp:val=&quot;00BC15CE&quot;/&gt;&lt;wsp:rsid wsp:val=&quot;00BC198B&quot;/&gt;&lt;wsp:rsid wsp:val=&quot;00BC1C1F&quot;/&gt;&lt;wsp:rsid wsp:val=&quot;00BC2265&quot;/&gt;&lt;wsp:rsid wsp:val=&quot;00BC23D7&quot;/&gt;&lt;wsp:rsid wsp:val=&quot;00BC2CC3&quot;/&gt;&lt;wsp:rsid wsp:val=&quot;00BC2FAB&quot;/&gt;&lt;wsp:rsid wsp:val=&quot;00BC302D&quot;/&gt;&lt;wsp:rsid wsp:val=&quot;00BC3160&quot;/&gt;&lt;wsp:rsid wsp:val=&quot;00BC3549&quot;/&gt;&lt;wsp:rsid wsp:val=&quot;00BC36FE&quot;/&gt;&lt;wsp:rsid wsp:val=&quot;00BC375D&quot;/&gt;&lt;wsp:rsid wsp:val=&quot;00BC3814&quot;/&gt;&lt;wsp:rsid wsp:val=&quot;00BC3CC6&quot;/&gt;&lt;wsp:rsid wsp:val=&quot;00BC41C0&quot;/&gt;&lt;wsp:rsid wsp:val=&quot;00BC4375&quot;/&gt;&lt;wsp:rsid wsp:val=&quot;00BC4BFC&quot;/&gt;&lt;wsp:rsid wsp:val=&quot;00BC4C83&quot;/&gt;&lt;wsp:rsid wsp:val=&quot;00BC4D77&quot;/&gt;&lt;wsp:rsid wsp:val=&quot;00BC4F2B&quot;/&gt;&lt;wsp:rsid wsp:val=&quot;00BC5917&quot;/&gt;&lt;wsp:rsid wsp:val=&quot;00BC5CE5&quot;/&gt;&lt;wsp:rsid wsp:val=&quot;00BC5F17&quot;/&gt;&lt;wsp:rsid wsp:val=&quot;00BC6112&quot;/&gt;&lt;wsp:rsid wsp:val=&quot;00BC6252&quot;/&gt;&lt;wsp:rsid wsp:val=&quot;00BC6556&quot;/&gt;&lt;wsp:rsid wsp:val=&quot;00BC6589&quot;/&gt;&lt;wsp:rsid wsp:val=&quot;00BC66E8&quot;/&gt;&lt;wsp:rsid wsp:val=&quot;00BC671C&quot;/&gt;&lt;wsp:rsid wsp:val=&quot;00BC6754&quot;/&gt;&lt;wsp:rsid wsp:val=&quot;00BC68E3&quot;/&gt;&lt;wsp:rsid wsp:val=&quot;00BC6931&quot;/&gt;&lt;wsp:rsid wsp:val=&quot;00BC6A75&quot;/&gt;&lt;wsp:rsid wsp:val=&quot;00BC6CC8&quot;/&gt;&lt;wsp:rsid wsp:val=&quot;00BC6E29&quot;/&gt;&lt;wsp:rsid wsp:val=&quot;00BC70F5&quot;/&gt;&lt;wsp:rsid wsp:val=&quot;00BC71CB&quot;/&gt;&lt;wsp:rsid wsp:val=&quot;00BC7260&quot;/&gt;&lt;wsp:rsid wsp:val=&quot;00BC73E9&quot;/&gt;&lt;wsp:rsid wsp:val=&quot;00BC7A6F&quot;/&gt;&lt;wsp:rsid wsp:val=&quot;00BC7F32&quot;/&gt;&lt;wsp:rsid wsp:val=&quot;00BD001C&quot;/&gt;&lt;wsp:rsid wsp:val=&quot;00BD01C0&quot;/&gt;&lt;wsp:rsid wsp:val=&quot;00BD034C&quot;/&gt;&lt;wsp:rsid wsp:val=&quot;00BD03B0&quot;/&gt;&lt;wsp:rsid wsp:val=&quot;00BD0471&quot;/&gt;&lt;wsp:rsid wsp:val=&quot;00BD04F3&quot;/&gt;&lt;wsp:rsid wsp:val=&quot;00BD0597&quot;/&gt;&lt;wsp:rsid wsp:val=&quot;00BD05C5&quot;/&gt;&lt;wsp:rsid wsp:val=&quot;00BD06AD&quot;/&gt;&lt;wsp:rsid wsp:val=&quot;00BD0707&quot;/&gt;&lt;wsp:rsid wsp:val=&quot;00BD0844&quot;/&gt;&lt;wsp:rsid wsp:val=&quot;00BD0A9E&quot;/&gt;&lt;wsp:rsid wsp:val=&quot;00BD1491&quot;/&gt;&lt;wsp:rsid wsp:val=&quot;00BD156C&quot;/&gt;&lt;wsp:rsid wsp:val=&quot;00BD1812&quot;/&gt;&lt;wsp:rsid wsp:val=&quot;00BD1AC7&quot;/&gt;&lt;wsp:rsid wsp:val=&quot;00BD1AEF&quot;/&gt;&lt;wsp:rsid wsp:val=&quot;00BD1C81&quot;/&gt;&lt;wsp:rsid wsp:val=&quot;00BD1F5B&quot;/&gt;&lt;wsp:rsid wsp:val=&quot;00BD2337&quot;/&gt;&lt;wsp:rsid wsp:val=&quot;00BD2445&quot;/&gt;&lt;wsp:rsid wsp:val=&quot;00BD27F9&quot;/&gt;&lt;wsp:rsid wsp:val=&quot;00BD288E&quot;/&gt;&lt;wsp:rsid wsp:val=&quot;00BD294B&quot;/&gt;&lt;wsp:rsid wsp:val=&quot;00BD298B&quot;/&gt;&lt;wsp:rsid wsp:val=&quot;00BD2F51&quot;/&gt;&lt;wsp:rsid wsp:val=&quot;00BD305F&quot;/&gt;&lt;wsp:rsid wsp:val=&quot;00BD32B4&quot;/&gt;&lt;wsp:rsid wsp:val=&quot;00BD33C4&quot;/&gt;&lt;wsp:rsid wsp:val=&quot;00BD341F&quot;/&gt;&lt;wsp:rsid wsp:val=&quot;00BD3617&quot;/&gt;&lt;wsp:rsid wsp:val=&quot;00BD3AEB&quot;/&gt;&lt;wsp:rsid wsp:val=&quot;00BD3F2F&quot;/&gt;&lt;wsp:rsid wsp:val=&quot;00BD4351&quot;/&gt;&lt;wsp:rsid wsp:val=&quot;00BD441C&quot;/&gt;&lt;wsp:rsid wsp:val=&quot;00BD4446&quot;/&gt;&lt;wsp:rsid wsp:val=&quot;00BD4488&quot;/&gt;&lt;wsp:rsid wsp:val=&quot;00BD4756&quot;/&gt;&lt;wsp:rsid wsp:val=&quot;00BD4B30&quot;/&gt;&lt;wsp:rsid wsp:val=&quot;00BD4DE5&quot;/&gt;&lt;wsp:rsid wsp:val=&quot;00BD5154&quot;/&gt;&lt;wsp:rsid wsp:val=&quot;00BD51A2&quot;/&gt;&lt;wsp:rsid wsp:val=&quot;00BD57F6&quot;/&gt;&lt;wsp:rsid wsp:val=&quot;00BD5802&quot;/&gt;&lt;wsp:rsid wsp:val=&quot;00BD5969&quot;/&gt;&lt;wsp:rsid wsp:val=&quot;00BD5C80&quot;/&gt;&lt;wsp:rsid wsp:val=&quot;00BD5D7D&quot;/&gt;&lt;wsp:rsid wsp:val=&quot;00BD5EB2&quot;/&gt;&lt;wsp:rsid wsp:val=&quot;00BD5FA4&quot;/&gt;&lt;wsp:rsid wsp:val=&quot;00BD6087&quot;/&gt;&lt;wsp:rsid wsp:val=&quot;00BD60EA&quot;/&gt;&lt;wsp:rsid wsp:val=&quot;00BD610B&quot;/&gt;&lt;wsp:rsid wsp:val=&quot;00BD62DC&quot;/&gt;&lt;wsp:rsid wsp:val=&quot;00BD6426&quot;/&gt;&lt;wsp:rsid wsp:val=&quot;00BD66F7&quot;/&gt;&lt;wsp:rsid wsp:val=&quot;00BD6753&quot;/&gt;&lt;wsp:rsid wsp:val=&quot;00BD6985&quot;/&gt;&lt;wsp:rsid wsp:val=&quot;00BD6D90&quot;/&gt;&lt;wsp:rsid wsp:val=&quot;00BD6EA0&quot;/&gt;&lt;wsp:rsid wsp:val=&quot;00BD6ED2&quot;/&gt;&lt;wsp:rsid wsp:val=&quot;00BD6FB6&quot;/&gt;&lt;wsp:rsid wsp:val=&quot;00BD7153&quot;/&gt;&lt;wsp:rsid wsp:val=&quot;00BD7483&quot;/&gt;&lt;wsp:rsid wsp:val=&quot;00BD7A8B&quot;/&gt;&lt;wsp:rsid wsp:val=&quot;00BD7C8F&quot;/&gt;&lt;wsp:rsid wsp:val=&quot;00BD7FB3&quot;/&gt;&lt;wsp:rsid wsp:val=&quot;00BD7FDB&quot;/&gt;&lt;wsp:rsid wsp:val=&quot;00BE0130&quot;/&gt;&lt;wsp:rsid wsp:val=&quot;00BE0156&quot;/&gt;&lt;wsp:rsid wsp:val=&quot;00BE083C&quot;/&gt;&lt;wsp:rsid wsp:val=&quot;00BE0858&quot;/&gt;&lt;wsp:rsid wsp:val=&quot;00BE0B07&quot;/&gt;&lt;wsp:rsid wsp:val=&quot;00BE0D01&quot;/&gt;&lt;wsp:rsid wsp:val=&quot;00BE0DD2&quot;/&gt;&lt;wsp:rsid wsp:val=&quot;00BE11D6&quot;/&gt;&lt;wsp:rsid wsp:val=&quot;00BE138E&quot;/&gt;&lt;wsp:rsid wsp:val=&quot;00BE13F4&quot;/&gt;&lt;wsp:rsid wsp:val=&quot;00BE1457&quot;/&gt;&lt;wsp:rsid wsp:val=&quot;00BE1512&quot;/&gt;&lt;wsp:rsid wsp:val=&quot;00BE152E&quot;/&gt;&lt;wsp:rsid wsp:val=&quot;00BE18B3&quot;/&gt;&lt;wsp:rsid wsp:val=&quot;00BE1A4F&quot;/&gt;&lt;wsp:rsid wsp:val=&quot;00BE1A84&quot;/&gt;&lt;wsp:rsid wsp:val=&quot;00BE20AC&quot;/&gt;&lt;wsp:rsid wsp:val=&quot;00BE23D0&quot;/&gt;&lt;wsp:rsid wsp:val=&quot;00BE2B70&quot;/&gt;&lt;wsp:rsid wsp:val=&quot;00BE2C04&quot;/&gt;&lt;wsp:rsid wsp:val=&quot;00BE321E&quot;/&gt;&lt;wsp:rsid wsp:val=&quot;00BE3799&quot;/&gt;&lt;wsp:rsid wsp:val=&quot;00BE385A&quot;/&gt;&lt;wsp:rsid wsp:val=&quot;00BE3A59&quot;/&gt;&lt;wsp:rsid wsp:val=&quot;00BE3D23&quot;/&gt;&lt;wsp:rsid wsp:val=&quot;00BE3D38&quot;/&gt;&lt;wsp:rsid wsp:val=&quot;00BE3F69&quot;/&gt;&lt;wsp:rsid wsp:val=&quot;00BE417E&quot;/&gt;&lt;wsp:rsid wsp:val=&quot;00BE42F4&quot;/&gt;&lt;wsp:rsid wsp:val=&quot;00BE46B7&quot;/&gt;&lt;wsp:rsid wsp:val=&quot;00BE47F0&quot;/&gt;&lt;wsp:rsid wsp:val=&quot;00BE4890&quot;/&gt;&lt;wsp:rsid wsp:val=&quot;00BE4E7A&quot;/&gt;&lt;wsp:rsid wsp:val=&quot;00BE507E&quot;/&gt;&lt;wsp:rsid wsp:val=&quot;00BE50A3&quot;/&gt;&lt;wsp:rsid wsp:val=&quot;00BE50CB&quot;/&gt;&lt;wsp:rsid wsp:val=&quot;00BE50ED&quot;/&gt;&lt;wsp:rsid wsp:val=&quot;00BE52AC&quot;/&gt;&lt;wsp:rsid wsp:val=&quot;00BE5667&quot;/&gt;&lt;wsp:rsid wsp:val=&quot;00BE5701&quot;/&gt;&lt;wsp:rsid wsp:val=&quot;00BE57DE&quot;/&gt;&lt;wsp:rsid wsp:val=&quot;00BE5868&quot;/&gt;&lt;wsp:rsid wsp:val=&quot;00BE5B23&quot;/&gt;&lt;wsp:rsid wsp:val=&quot;00BE6AE5&quot;/&gt;&lt;wsp:rsid wsp:val=&quot;00BE6B1D&quot;/&gt;&lt;wsp:rsid wsp:val=&quot;00BE6BE7&quot;/&gt;&lt;wsp:rsid wsp:val=&quot;00BE6CC3&quot;/&gt;&lt;wsp:rsid wsp:val=&quot;00BE6DA3&quot;/&gt;&lt;wsp:rsid wsp:val=&quot;00BE70FA&quot;/&gt;&lt;wsp:rsid wsp:val=&quot;00BE7586&quot;/&gt;&lt;wsp:rsid wsp:val=&quot;00BE78EF&quot;/&gt;&lt;wsp:rsid wsp:val=&quot;00BE7F0D&quot;/&gt;&lt;wsp:rsid wsp:val=&quot;00BE7F2D&quot;/&gt;&lt;wsp:rsid wsp:val=&quot;00BE7F79&quot;/&gt;&lt;wsp:rsid wsp:val=&quot;00BF0052&quot;/&gt;&lt;wsp:rsid wsp:val=&quot;00BF0120&quot;/&gt;&lt;wsp:rsid wsp:val=&quot;00BF0195&quot;/&gt;&lt;wsp:rsid wsp:val=&quot;00BF069D&quot;/&gt;&lt;wsp:rsid wsp:val=&quot;00BF06E4&quot;/&gt;&lt;wsp:rsid wsp:val=&quot;00BF082B&quot;/&gt;&lt;wsp:rsid wsp:val=&quot;00BF0940&quot;/&gt;&lt;wsp:rsid wsp:val=&quot;00BF0CD8&quot;/&gt;&lt;wsp:rsid wsp:val=&quot;00BF0F5E&quot;/&gt;&lt;wsp:rsid wsp:val=&quot;00BF125C&quot;/&gt;&lt;wsp:rsid wsp:val=&quot;00BF1788&quot;/&gt;&lt;wsp:rsid wsp:val=&quot;00BF18AA&quot;/&gt;&lt;wsp:rsid wsp:val=&quot;00BF1BBD&quot;/&gt;&lt;wsp:rsid wsp:val=&quot;00BF218F&quot;/&gt;&lt;wsp:rsid wsp:val=&quot;00BF237C&quot;/&gt;&lt;wsp:rsid wsp:val=&quot;00BF24A6&quot;/&gt;&lt;wsp:rsid wsp:val=&quot;00BF265E&quot;/&gt;&lt;wsp:rsid wsp:val=&quot;00BF2746&quot;/&gt;&lt;wsp:rsid wsp:val=&quot;00BF286E&quot;/&gt;&lt;wsp:rsid wsp:val=&quot;00BF289A&quot;/&gt;&lt;wsp:rsid wsp:val=&quot;00BF28E2&quot;/&gt;&lt;wsp:rsid wsp:val=&quot;00BF2A36&quot;/&gt;&lt;wsp:rsid wsp:val=&quot;00BF2CFB&quot;/&gt;&lt;wsp:rsid wsp:val=&quot;00BF30E7&quot;/&gt;&lt;wsp:rsid wsp:val=&quot;00BF33D0&quot;/&gt;&lt;wsp:rsid wsp:val=&quot;00BF345D&quot;/&gt;&lt;wsp:rsid wsp:val=&quot;00BF3670&quot;/&gt;&lt;wsp:rsid wsp:val=&quot;00BF36C7&quot;/&gt;&lt;wsp:rsid wsp:val=&quot;00BF36E0&quot;/&gt;&lt;wsp:rsid wsp:val=&quot;00BF38A8&quot;/&gt;&lt;wsp:rsid wsp:val=&quot;00BF38E8&quot;/&gt;&lt;wsp:rsid wsp:val=&quot;00BF39DA&quot;/&gt;&lt;wsp:rsid wsp:val=&quot;00BF3F31&quot;/&gt;&lt;wsp:rsid wsp:val=&quot;00BF4125&quot;/&gt;&lt;wsp:rsid wsp:val=&quot;00BF41EA&quot;/&gt;&lt;wsp:rsid wsp:val=&quot;00BF4675&quot;/&gt;&lt;wsp:rsid wsp:val=&quot;00BF4678&quot;/&gt;&lt;wsp:rsid wsp:val=&quot;00BF4856&quot;/&gt;&lt;wsp:rsid wsp:val=&quot;00BF48D0&quot;/&gt;&lt;wsp:rsid wsp:val=&quot;00BF48EF&quot;/&gt;&lt;wsp:rsid wsp:val=&quot;00BF49FC&quot;/&gt;&lt;wsp:rsid wsp:val=&quot;00BF5980&quot;/&gt;&lt;wsp:rsid wsp:val=&quot;00BF5B3B&quot;/&gt;&lt;wsp:rsid wsp:val=&quot;00BF5CBF&quot;/&gt;&lt;wsp:rsid wsp:val=&quot;00BF5D2B&quot;/&gt;&lt;wsp:rsid wsp:val=&quot;00BF5DD6&quot;/&gt;&lt;wsp:rsid wsp:val=&quot;00BF5ED4&quot;/&gt;&lt;wsp:rsid wsp:val=&quot;00BF5F58&quot;/&gt;&lt;wsp:rsid wsp:val=&quot;00BF635F&quot;/&gt;&lt;wsp:rsid wsp:val=&quot;00BF6787&quot;/&gt;&lt;wsp:rsid wsp:val=&quot;00BF6BD0&quot;/&gt;&lt;wsp:rsid wsp:val=&quot;00BF6BE4&quot;/&gt;&lt;wsp:rsid wsp:val=&quot;00BF6BF1&quot;/&gt;&lt;wsp:rsid wsp:val=&quot;00BF6CB6&quot;/&gt;&lt;wsp:rsid wsp:val=&quot;00BF6CBC&quot;/&gt;&lt;wsp:rsid wsp:val=&quot;00BF6E19&quot;/&gt;&lt;wsp:rsid wsp:val=&quot;00BF6E2F&quot;/&gt;&lt;wsp:rsid wsp:val=&quot;00BF6FA9&quot;/&gt;&lt;wsp:rsid wsp:val=&quot;00BF702C&quot;/&gt;&lt;wsp:rsid wsp:val=&quot;00BF70AE&quot;/&gt;&lt;wsp:rsid wsp:val=&quot;00BF712B&quot;/&gt;&lt;wsp:rsid wsp:val=&quot;00BF722F&quot;/&gt;&lt;wsp:rsid wsp:val=&quot;00BF76DF&quot;/&gt;&lt;wsp:rsid wsp:val=&quot;00BF77C6&quot;/&gt;&lt;wsp:rsid wsp:val=&quot;00BF785C&quot;/&gt;&lt;wsp:rsid wsp:val=&quot;00BF7984&quot;/&gt;&lt;wsp:rsid wsp:val=&quot;00BF7C23&quot;/&gt;&lt;wsp:rsid wsp:val=&quot;00BF7FCA&quot;/&gt;&lt;wsp:rsid wsp:val=&quot;00C0004E&quot;/&gt;&lt;wsp:rsid wsp:val=&quot;00C00119&quot;/&gt;&lt;wsp:rsid wsp:val=&quot;00C0077A&quot;/&gt;&lt;wsp:rsid wsp:val=&quot;00C00C00&quot;/&gt;&lt;wsp:rsid wsp:val=&quot;00C00E92&quot;/&gt;&lt;wsp:rsid wsp:val=&quot;00C00EDC&quot;/&gt;&lt;wsp:rsid wsp:val=&quot;00C01262&quot;/&gt;&lt;wsp:rsid wsp:val=&quot;00C01462&quot;/&gt;&lt;wsp:rsid wsp:val=&quot;00C0148A&quot;/&gt;&lt;wsp:rsid wsp:val=&quot;00C016CF&quot;/&gt;&lt;wsp:rsid wsp:val=&quot;00C01A8B&quot;/&gt;&lt;wsp:rsid wsp:val=&quot;00C01CE6&quot;/&gt;&lt;wsp:rsid wsp:val=&quot;00C01CF9&quot;/&gt;&lt;wsp:rsid wsp:val=&quot;00C01D96&quot;/&gt;&lt;wsp:rsid wsp:val=&quot;00C021FE&quot;/&gt;&lt;wsp:rsid wsp:val=&quot;00C02851&quot;/&gt;&lt;wsp:rsid wsp:val=&quot;00C028DA&quot;/&gt;&lt;wsp:rsid wsp:val=&quot;00C02C54&quot;/&gt;&lt;wsp:rsid wsp:val=&quot;00C02D23&quot;/&gt;&lt;wsp:rsid wsp:val=&quot;00C02E74&quot;/&gt;&lt;wsp:rsid wsp:val=&quot;00C0301F&quot;/&gt;&lt;wsp:rsid wsp:val=&quot;00C03173&quot;/&gt;&lt;wsp:rsid wsp:val=&quot;00C03808&quot;/&gt;&lt;wsp:rsid wsp:val=&quot;00C0380F&quot;/&gt;&lt;wsp:rsid wsp:val=&quot;00C038FF&quot;/&gt;&lt;wsp:rsid wsp:val=&quot;00C03967&quot;/&gt;&lt;wsp:rsid wsp:val=&quot;00C03AB9&quot;/&gt;&lt;wsp:rsid wsp:val=&quot;00C03B04&quot;/&gt;&lt;wsp:rsid wsp:val=&quot;00C03BDC&quot;/&gt;&lt;wsp:rsid wsp:val=&quot;00C03F4A&quot;/&gt;&lt;wsp:rsid wsp:val=&quot;00C0409E&quot;/&gt;&lt;wsp:rsid wsp:val=&quot;00C041E7&quot;/&gt;&lt;wsp:rsid wsp:val=&quot;00C0428E&quot;/&gt;&lt;wsp:rsid wsp:val=&quot;00C04762&quot;/&gt;&lt;wsp:rsid wsp:val=&quot;00C047DF&quot;/&gt;&lt;wsp:rsid wsp:val=&quot;00C04829&quot;/&gt;&lt;wsp:rsid wsp:val=&quot;00C04848&quot;/&gt;&lt;wsp:rsid wsp:val=&quot;00C04EC4&quot;/&gt;&lt;wsp:rsid wsp:val=&quot;00C04ED4&quot;/&gt;&lt;wsp:rsid wsp:val=&quot;00C0518E&quot;/&gt;&lt;wsp:rsid wsp:val=&quot;00C053D5&quot;/&gt;&lt;wsp:rsid wsp:val=&quot;00C05420&quot;/&gt;&lt;wsp:rsid wsp:val=&quot;00C05455&quot;/&gt;&lt;wsp:rsid wsp:val=&quot;00C05617&quot;/&gt;&lt;wsp:rsid wsp:val=&quot;00C057E6&quot;/&gt;&lt;wsp:rsid wsp:val=&quot;00C0597A&quot;/&gt;&lt;wsp:rsid wsp:val=&quot;00C05DB3&quot;/&gt;&lt;wsp:rsid wsp:val=&quot;00C0605F&quot;/&gt;&lt;wsp:rsid wsp:val=&quot;00C06129&quot;/&gt;&lt;wsp:rsid wsp:val=&quot;00C06251&quot;/&gt;&lt;wsp:rsid wsp:val=&quot;00C064A2&quot;/&gt;&lt;wsp:rsid wsp:val=&quot;00C065AC&quot;/&gt;&lt;wsp:rsid wsp:val=&quot;00C0672E&quot;/&gt;&lt;wsp:rsid wsp:val=&quot;00C06888&quot;/&gt;&lt;wsp:rsid wsp:val=&quot;00C068F7&quot;/&gt;&lt;wsp:rsid wsp:val=&quot;00C06A96&quot;/&gt;&lt;wsp:rsid wsp:val=&quot;00C06B56&quot;/&gt;&lt;wsp:rsid wsp:val=&quot;00C0766E&quot;/&gt;&lt;wsp:rsid wsp:val=&quot;00C07AA1&quot;/&gt;&lt;wsp:rsid wsp:val=&quot;00C07C40&quot;/&gt;&lt;wsp:rsid wsp:val=&quot;00C07E2D&quot;/&gt;&lt;wsp:rsid wsp:val=&quot;00C07E75&quot;/&gt;&lt;wsp:rsid wsp:val=&quot;00C07EB7&quot;/&gt;&lt;wsp:rsid wsp:val=&quot;00C101F4&quot;/&gt;&lt;wsp:rsid wsp:val=&quot;00C10234&quot;/&gt;&lt;wsp:rsid wsp:val=&quot;00C107A3&quot;/&gt;&lt;wsp:rsid wsp:val=&quot;00C10885&quot;/&gt;&lt;wsp:rsid wsp:val=&quot;00C10A3B&quot;/&gt;&lt;wsp:rsid wsp:val=&quot;00C10EF1&quot;/&gt;&lt;wsp:rsid wsp:val=&quot;00C11156&quot;/&gt;&lt;wsp:rsid wsp:val=&quot;00C11226&quot;/&gt;&lt;wsp:rsid wsp:val=&quot;00C1123F&quot;/&gt;&lt;wsp:rsid wsp:val=&quot;00C119A9&quot;/&gt;&lt;wsp:rsid wsp:val=&quot;00C11AF5&quot;/&gt;&lt;wsp:rsid wsp:val=&quot;00C11C15&quot;/&gt;&lt;wsp:rsid wsp:val=&quot;00C11E8A&quot;/&gt;&lt;wsp:rsid wsp:val=&quot;00C11F3B&quot;/&gt;&lt;wsp:rsid wsp:val=&quot;00C120EA&quot;/&gt;&lt;wsp:rsid wsp:val=&quot;00C121FE&quot;/&gt;&lt;wsp:rsid wsp:val=&quot;00C12776&quot;/&gt;&lt;wsp:rsid wsp:val=&quot;00C12BDA&quot;/&gt;&lt;wsp:rsid wsp:val=&quot;00C12E72&quot;/&gt;&lt;wsp:rsid wsp:val=&quot;00C12E7F&quot;/&gt;&lt;wsp:rsid wsp:val=&quot;00C133A0&quot;/&gt;&lt;wsp:rsid wsp:val=&quot;00C13871&quot;/&gt;&lt;wsp:rsid wsp:val=&quot;00C1393B&quot;/&gt;&lt;wsp:rsid wsp:val=&quot;00C13A33&quot;/&gt;&lt;wsp:rsid wsp:val=&quot;00C13AF2&quot;/&gt;&lt;wsp:rsid wsp:val=&quot;00C13C83&quot;/&gt;&lt;wsp:rsid wsp:val=&quot;00C13F4C&quot;/&gt;&lt;wsp:rsid wsp:val=&quot;00C14011&quot;/&gt;&lt;wsp:rsid wsp:val=&quot;00C1410F&quot;/&gt;&lt;wsp:rsid wsp:val=&quot;00C14393&quot;/&gt;&lt;wsp:rsid wsp:val=&quot;00C1458E&quot;/&gt;&lt;wsp:rsid wsp:val=&quot;00C149C6&quot;/&gt;&lt;wsp:rsid wsp:val=&quot;00C14B7F&quot;/&gt;&lt;wsp:rsid wsp:val=&quot;00C14B85&quot;/&gt;&lt;wsp:rsid wsp:val=&quot;00C15153&quot;/&gt;&lt;wsp:rsid wsp:val=&quot;00C155E8&quot;/&gt;&lt;wsp:rsid wsp:val=&quot;00C158C3&quot;/&gt;&lt;wsp:rsid wsp:val=&quot;00C15967&quot;/&gt;&lt;wsp:rsid wsp:val=&quot;00C15AF6&quot;/&gt;&lt;wsp:rsid wsp:val=&quot;00C15B91&quot;/&gt;&lt;wsp:rsid wsp:val=&quot;00C15BB4&quot;/&gt;&lt;wsp:rsid wsp:val=&quot;00C15E23&quot;/&gt;&lt;wsp:rsid wsp:val=&quot;00C15E66&quot;/&gt;&lt;wsp:rsid wsp:val=&quot;00C161E9&quot;/&gt;&lt;wsp:rsid wsp:val=&quot;00C1667C&quot;/&gt;&lt;wsp:rsid wsp:val=&quot;00C16B58&quot;/&gt;&lt;wsp:rsid wsp:val=&quot;00C16D0F&quot;/&gt;&lt;wsp:rsid wsp:val=&quot;00C1705D&quot;/&gt;&lt;wsp:rsid wsp:val=&quot;00C17073&quot;/&gt;&lt;wsp:rsid wsp:val=&quot;00C17137&quot;/&gt;&lt;wsp:rsid wsp:val=&quot;00C17833&quot;/&gt;&lt;wsp:rsid wsp:val=&quot;00C179E7&quot;/&gt;&lt;wsp:rsid wsp:val=&quot;00C17C2B&quot;/&gt;&lt;wsp:rsid wsp:val=&quot;00C17DE0&quot;/&gt;&lt;wsp:rsid wsp:val=&quot;00C20606&quot;/&gt;&lt;wsp:rsid wsp:val=&quot;00C20867&quot;/&gt;&lt;wsp:rsid wsp:val=&quot;00C208A3&quot;/&gt;&lt;wsp:rsid wsp:val=&quot;00C20923&quot;/&gt;&lt;wsp:rsid wsp:val=&quot;00C209EF&quot;/&gt;&lt;wsp:rsid wsp:val=&quot;00C20F59&quot;/&gt;&lt;wsp:rsid wsp:val=&quot;00C21014&quot;/&gt;&lt;wsp:rsid wsp:val=&quot;00C21505&quot;/&gt;&lt;wsp:rsid wsp:val=&quot;00C216F6&quot;/&gt;&lt;wsp:rsid wsp:val=&quot;00C217F2&quot;/&gt;&lt;wsp:rsid wsp:val=&quot;00C2189F&quot;/&gt;&lt;wsp:rsid wsp:val=&quot;00C21B3D&quot;/&gt;&lt;wsp:rsid wsp:val=&quot;00C223A2&quot;/&gt;&lt;wsp:rsid wsp:val=&quot;00C223BA&quot;/&gt;&lt;wsp:rsid wsp:val=&quot;00C226D4&quot;/&gt;&lt;wsp:rsid wsp:val=&quot;00C22C13&quot;/&gt;&lt;wsp:rsid wsp:val=&quot;00C22D37&quot;/&gt;&lt;wsp:rsid wsp:val=&quot;00C22D9F&quot;/&gt;&lt;wsp:rsid wsp:val=&quot;00C22EEB&quot;/&gt;&lt;wsp:rsid wsp:val=&quot;00C23111&quot;/&gt;&lt;wsp:rsid wsp:val=&quot;00C2345C&quot;/&gt;&lt;wsp:rsid wsp:val=&quot;00C234B1&quot;/&gt;&lt;wsp:rsid wsp:val=&quot;00C234B4&quot;/&gt;&lt;wsp:rsid wsp:val=&quot;00C237BA&quot;/&gt;&lt;wsp:rsid wsp:val=&quot;00C2406F&quot;/&gt;&lt;wsp:rsid wsp:val=&quot;00C2416E&quot;/&gt;&lt;wsp:rsid wsp:val=&quot;00C24285&quot;/&gt;&lt;wsp:rsid wsp:val=&quot;00C24823&quot;/&gt;&lt;wsp:rsid wsp:val=&quot;00C24DD2&quot;/&gt;&lt;wsp:rsid wsp:val=&quot;00C24E11&quot;/&gt;&lt;wsp:rsid wsp:val=&quot;00C25081&quot;/&gt;&lt;wsp:rsid wsp:val=&quot;00C25216&quot;/&gt;&lt;wsp:rsid wsp:val=&quot;00C252D8&quot;/&gt;&lt;wsp:rsid wsp:val=&quot;00C2548A&quot;/&gt;&lt;wsp:rsid wsp:val=&quot;00C25625&quot;/&gt;&lt;wsp:rsid wsp:val=&quot;00C25777&quot;/&gt;&lt;wsp:rsid wsp:val=&quot;00C25A25&quot;/&gt;&lt;wsp:rsid wsp:val=&quot;00C25D3D&quot;/&gt;&lt;wsp:rsid wsp:val=&quot;00C25E2A&quot;/&gt;&lt;wsp:rsid wsp:val=&quot;00C26346&quot;/&gt;&lt;wsp:rsid wsp:val=&quot;00C2635B&quot;/&gt;&lt;wsp:rsid wsp:val=&quot;00C26378&quot;/&gt;&lt;wsp:rsid wsp:val=&quot;00C2637F&quot;/&gt;&lt;wsp:rsid wsp:val=&quot;00C263E2&quot;/&gt;&lt;wsp:rsid wsp:val=&quot;00C26AA1&quot;/&gt;&lt;wsp:rsid wsp:val=&quot;00C26B24&quot;/&gt;&lt;wsp:rsid wsp:val=&quot;00C26C67&quot;/&gt;&lt;wsp:rsid wsp:val=&quot;00C27326&quot;/&gt;&lt;wsp:rsid wsp:val=&quot;00C27779&quot;/&gt;&lt;wsp:rsid wsp:val=&quot;00C2782B&quot;/&gt;&lt;wsp:rsid wsp:val=&quot;00C279C8&quot;/&gt;&lt;wsp:rsid wsp:val=&quot;00C279D4&quot;/&gt;&lt;wsp:rsid wsp:val=&quot;00C27A3F&quot;/&gt;&lt;wsp:rsid wsp:val=&quot;00C27A48&quot;/&gt;&lt;wsp:rsid wsp:val=&quot;00C27ABE&quot;/&gt;&lt;wsp:rsid wsp:val=&quot;00C27CBD&quot;/&gt;&lt;wsp:rsid wsp:val=&quot;00C300BB&quot;/&gt;&lt;wsp:rsid wsp:val=&quot;00C30210&quot;/&gt;&lt;wsp:rsid wsp:val=&quot;00C30330&quot;/&gt;&lt;wsp:rsid wsp:val=&quot;00C3036F&quot;/&gt;&lt;wsp:rsid wsp:val=&quot;00C303A2&quot;/&gt;&lt;wsp:rsid wsp:val=&quot;00C30457&quot;/&gt;&lt;wsp:rsid wsp:val=&quot;00C309FC&quot;/&gt;&lt;wsp:rsid wsp:val=&quot;00C30A25&quot;/&gt;&lt;wsp:rsid wsp:val=&quot;00C30B28&quot;/&gt;&lt;wsp:rsid wsp:val=&quot;00C30BEE&quot;/&gt;&lt;wsp:rsid wsp:val=&quot;00C30C4B&quot;/&gt;&lt;wsp:rsid wsp:val=&quot;00C30DA1&quot;/&gt;&lt;wsp:rsid wsp:val=&quot;00C30DB9&quot;/&gt;&lt;wsp:rsid wsp:val=&quot;00C30E76&quot;/&gt;&lt;wsp:rsid wsp:val=&quot;00C311DF&quot;/&gt;&lt;wsp:rsid wsp:val=&quot;00C311FC&quot;/&gt;&lt;wsp:rsid wsp:val=&quot;00C3127F&quot;/&gt;&lt;wsp:rsid wsp:val=&quot;00C312F3&quot;/&gt;&lt;wsp:rsid wsp:val=&quot;00C313D3&quot;/&gt;&lt;wsp:rsid wsp:val=&quot;00C316FC&quot;/&gt;&lt;wsp:rsid wsp:val=&quot;00C318C7&quot;/&gt;&lt;wsp:rsid wsp:val=&quot;00C31A3E&quot;/&gt;&lt;wsp:rsid wsp:val=&quot;00C31BD6&quot;/&gt;&lt;wsp:rsid wsp:val=&quot;00C31FFB&quot;/&gt;&lt;wsp:rsid wsp:val=&quot;00C32113&quot;/&gt;&lt;wsp:rsid wsp:val=&quot;00C3213A&quot;/&gt;&lt;wsp:rsid wsp:val=&quot;00C32188&quot;/&gt;&lt;wsp:rsid wsp:val=&quot;00C32700&quot;/&gt;&lt;wsp:rsid wsp:val=&quot;00C3292B&quot;/&gt;&lt;wsp:rsid wsp:val=&quot;00C32B00&quot;/&gt;&lt;wsp:rsid wsp:val=&quot;00C32C2C&quot;/&gt;&lt;wsp:rsid wsp:val=&quot;00C32C4C&quot;/&gt;&lt;wsp:rsid wsp:val=&quot;00C32DD2&quot;/&gt;&lt;wsp:rsid wsp:val=&quot;00C3302A&quot;/&gt;&lt;wsp:rsid wsp:val=&quot;00C331EB&quot;/&gt;&lt;wsp:rsid wsp:val=&quot;00C33328&quot;/&gt;&lt;wsp:rsid wsp:val=&quot;00C3369E&quot;/&gt;&lt;wsp:rsid wsp:val=&quot;00C33BD9&quot;/&gt;&lt;wsp:rsid wsp:val=&quot;00C340B8&quot;/&gt;&lt;wsp:rsid wsp:val=&quot;00C34283&quot;/&gt;&lt;wsp:rsid wsp:val=&quot;00C3446B&quot;/&gt;&lt;wsp:rsid wsp:val=&quot;00C344BF&quot;/&gt;&lt;wsp:rsid wsp:val=&quot;00C349A1&quot;/&gt;&lt;wsp:rsid wsp:val=&quot;00C34B01&quot;/&gt;&lt;wsp:rsid wsp:val=&quot;00C34CBE&quot;/&gt;&lt;wsp:rsid wsp:val=&quot;00C34F03&quot;/&gt;&lt;wsp:rsid wsp:val=&quot;00C3556C&quot;/&gt;&lt;wsp:rsid wsp:val=&quot;00C356B5&quot;/&gt;&lt;wsp:rsid wsp:val=&quot;00C35878&quot;/&gt;&lt;wsp:rsid wsp:val=&quot;00C3594C&quot;/&gt;&lt;wsp:rsid wsp:val=&quot;00C35A32&quot;/&gt;&lt;wsp:rsid wsp:val=&quot;00C35C03&quot;/&gt;&lt;wsp:rsid wsp:val=&quot;00C35D0E&quot;/&gt;&lt;wsp:rsid wsp:val=&quot;00C35ECB&quot;/&gt;&lt;wsp:rsid wsp:val=&quot;00C35FB6&quot;/&gt;&lt;wsp:rsid wsp:val=&quot;00C360F2&quot;/&gt;&lt;wsp:rsid wsp:val=&quot;00C3641F&quot;/&gt;&lt;wsp:rsid wsp:val=&quot;00C3645E&quot;/&gt;&lt;wsp:rsid wsp:val=&quot;00C36477&quot;/&gt;&lt;wsp:rsid wsp:val=&quot;00C36645&quot;/&gt;&lt;wsp:rsid wsp:val=&quot;00C36709&quot;/&gt;&lt;wsp:rsid wsp:val=&quot;00C36895&quot;/&gt;&lt;wsp:rsid wsp:val=&quot;00C369AA&quot;/&gt;&lt;wsp:rsid wsp:val=&quot;00C36CBE&quot;/&gt;&lt;wsp:rsid wsp:val=&quot;00C36E21&quot;/&gt;&lt;wsp:rsid wsp:val=&quot;00C36F27&quot;/&gt;&lt;wsp:rsid wsp:val=&quot;00C370E4&quot;/&gt;&lt;wsp:rsid wsp:val=&quot;00C3723E&quot;/&gt;&lt;wsp:rsid wsp:val=&quot;00C37BF3&quot;/&gt;&lt;wsp:rsid wsp:val=&quot;00C37C4A&quot;/&gt;&lt;wsp:rsid wsp:val=&quot;00C37D88&quot;/&gt;&lt;wsp:rsid wsp:val=&quot;00C37ECA&quot;/&gt;&lt;wsp:rsid wsp:val=&quot;00C402E0&quot;/&gt;&lt;wsp:rsid wsp:val=&quot;00C405DC&quot;/&gt;&lt;wsp:rsid wsp:val=&quot;00C40F2E&quot;/&gt;&lt;wsp:rsid wsp:val=&quot;00C4111C&quot;/&gt;&lt;wsp:rsid wsp:val=&quot;00C415AF&quot;/&gt;&lt;wsp:rsid wsp:val=&quot;00C41A24&quot;/&gt;&lt;wsp:rsid wsp:val=&quot;00C41AAF&quot;/&gt;&lt;wsp:rsid wsp:val=&quot;00C41ADF&quot;/&gt;&lt;wsp:rsid wsp:val=&quot;00C41D43&quot;/&gt;&lt;wsp:rsid wsp:val=&quot;00C41E01&quot;/&gt;&lt;wsp:rsid wsp:val=&quot;00C41EE9&quot;/&gt;&lt;wsp:rsid wsp:val=&quot;00C41FFD&quot;/&gt;&lt;wsp:rsid wsp:val=&quot;00C42109&quot;/&gt;&lt;wsp:rsid wsp:val=&quot;00C4210E&quot;/&gt;&lt;wsp:rsid wsp:val=&quot;00C424C3&quot;/&gt;&lt;wsp:rsid wsp:val=&quot;00C42A95&quot;/&gt;&lt;wsp:rsid wsp:val=&quot;00C42BBA&quot;/&gt;&lt;wsp:rsid wsp:val=&quot;00C42DA2&quot;/&gt;&lt;wsp:rsid wsp:val=&quot;00C42DE2&quot;/&gt;&lt;wsp:rsid wsp:val=&quot;00C42E22&quot;/&gt;&lt;wsp:rsid wsp:val=&quot;00C42E7A&quot;/&gt;&lt;wsp:rsid wsp:val=&quot;00C42FC5&quot;/&gt;&lt;wsp:rsid wsp:val=&quot;00C43131&quot;/&gt;&lt;wsp:rsid wsp:val=&quot;00C4372F&quot;/&gt;&lt;wsp:rsid wsp:val=&quot;00C4374F&quot;/&gt;&lt;wsp:rsid wsp:val=&quot;00C43757&quot;/&gt;&lt;wsp:rsid wsp:val=&quot;00C438D9&quot;/&gt;&lt;wsp:rsid wsp:val=&quot;00C4393C&quot;/&gt;&lt;wsp:rsid wsp:val=&quot;00C439E8&quot;/&gt;&lt;wsp:rsid wsp:val=&quot;00C43D0D&quot;/&gt;&lt;wsp:rsid wsp:val=&quot;00C43D2B&quot;/&gt;&lt;wsp:rsid wsp:val=&quot;00C43DEC&quot;/&gt;&lt;wsp:rsid wsp:val=&quot;00C43F13&quot;/&gt;&lt;wsp:rsid wsp:val=&quot;00C43F70&quot;/&gt;&lt;wsp:rsid wsp:val=&quot;00C43FB8&quot;/&gt;&lt;wsp:rsid wsp:val=&quot;00C440AD&quot;/&gt;&lt;wsp:rsid wsp:val=&quot;00C4426F&quot;/&gt;&lt;wsp:rsid wsp:val=&quot;00C442BC&quot;/&gt;&lt;wsp:rsid wsp:val=&quot;00C44785&quot;/&gt;&lt;wsp:rsid wsp:val=&quot;00C447E4&quot;/&gt;&lt;wsp:rsid wsp:val=&quot;00C44927&quot;/&gt;&lt;wsp:rsid wsp:val=&quot;00C449AC&quot;/&gt;&lt;wsp:rsid wsp:val=&quot;00C44E87&quot;/&gt;&lt;wsp:rsid wsp:val=&quot;00C45088&quot;/&gt;&lt;wsp:rsid wsp:val=&quot;00C45207&quot;/&gt;&lt;wsp:rsid wsp:val=&quot;00C45D16&quot;/&gt;&lt;wsp:rsid wsp:val=&quot;00C45D84&quot;/&gt;&lt;wsp:rsid wsp:val=&quot;00C4638B&quot;/&gt;&lt;wsp:rsid wsp:val=&quot;00C463D3&quot;/&gt;&lt;wsp:rsid wsp:val=&quot;00C46477&quot;/&gt;&lt;wsp:rsid wsp:val=&quot;00C465CB&quot;/&gt;&lt;wsp:rsid wsp:val=&quot;00C466B3&quot;/&gt;&lt;wsp:rsid wsp:val=&quot;00C468CD&quot;/&gt;&lt;wsp:rsid wsp:val=&quot;00C468D8&quot;/&gt;&lt;wsp:rsid wsp:val=&quot;00C4690C&quot;/&gt;&lt;wsp:rsid wsp:val=&quot;00C46A28&quot;/&gt;&lt;wsp:rsid wsp:val=&quot;00C46F27&quot;/&gt;&lt;wsp:rsid wsp:val=&quot;00C47268&quot;/&gt;&lt;wsp:rsid wsp:val=&quot;00C473D7&quot;/&gt;&lt;wsp:rsid wsp:val=&quot;00C475D5&quot;/&gt;&lt;wsp:rsid wsp:val=&quot;00C47750&quot;/&gt;&lt;wsp:rsid wsp:val=&quot;00C4779B&quot;/&gt;&lt;wsp:rsid wsp:val=&quot;00C47D92&quot;/&gt;&lt;wsp:rsid wsp:val=&quot;00C47ECA&quot;/&gt;&lt;wsp:rsid wsp:val=&quot;00C500B4&quot;/&gt;&lt;wsp:rsid wsp:val=&quot;00C503C0&quot;/&gt;&lt;wsp:rsid wsp:val=&quot;00C50706&quot;/&gt;&lt;wsp:rsid wsp:val=&quot;00C50959&quot;/&gt;&lt;wsp:rsid wsp:val=&quot;00C50AEA&quot;/&gt;&lt;wsp:rsid wsp:val=&quot;00C50C42&quot;/&gt;&lt;wsp:rsid wsp:val=&quot;00C51375&quot;/&gt;&lt;wsp:rsid wsp:val=&quot;00C51412&quot;/&gt;&lt;wsp:rsid wsp:val=&quot;00C514E6&quot;/&gt;&lt;wsp:rsid wsp:val=&quot;00C51702&quot;/&gt;&lt;wsp:rsid wsp:val=&quot;00C51C89&quot;/&gt;&lt;wsp:rsid wsp:val=&quot;00C520DA&quot;/&gt;&lt;wsp:rsid wsp:val=&quot;00C52239&quot;/&gt;&lt;wsp:rsid wsp:val=&quot;00C5249B&quot;/&gt;&lt;wsp:rsid wsp:val=&quot;00C52533&quot;/&gt;&lt;wsp:rsid wsp:val=&quot;00C52658&quot;/&gt;&lt;wsp:rsid wsp:val=&quot;00C52F25&quot;/&gt;&lt;wsp:rsid wsp:val=&quot;00C5327B&quot;/&gt;&lt;wsp:rsid wsp:val=&quot;00C5361A&quot;/&gt;&lt;wsp:rsid wsp:val=&quot;00C539B7&quot;/&gt;&lt;wsp:rsid wsp:val=&quot;00C53B05&quot;/&gt;&lt;wsp:rsid wsp:val=&quot;00C53C77&quot;/&gt;&lt;wsp:rsid wsp:val=&quot;00C53D73&quot;/&gt;&lt;wsp:rsid wsp:val=&quot;00C53DE3&quot;/&gt;&lt;wsp:rsid wsp:val=&quot;00C5408A&quot;/&gt;&lt;wsp:rsid wsp:val=&quot;00C540E6&quot;/&gt;&lt;wsp:rsid wsp:val=&quot;00C54520&quot;/&gt;&lt;wsp:rsid wsp:val=&quot;00C54BF5&quot;/&gt;&lt;wsp:rsid wsp:val=&quot;00C54D29&quot;/&gt;&lt;wsp:rsid wsp:val=&quot;00C54EBF&quot;/&gt;&lt;wsp:rsid wsp:val=&quot;00C54F07&quot;/&gt;&lt;wsp:rsid wsp:val=&quot;00C54F9E&quot;/&gt;&lt;wsp:rsid wsp:val=&quot;00C55357&quot;/&gt;&lt;wsp:rsid wsp:val=&quot;00C553F7&quot;/&gt;&lt;wsp:rsid wsp:val=&quot;00C556C3&quot;/&gt;&lt;wsp:rsid wsp:val=&quot;00C5576E&quot;/&gt;&lt;wsp:rsid wsp:val=&quot;00C55885&quot;/&gt;&lt;wsp:rsid wsp:val=&quot;00C55CB3&quot;/&gt;&lt;wsp:rsid wsp:val=&quot;00C563C9&quot;/&gt;&lt;wsp:rsid wsp:val=&quot;00C566CB&quot;/&gt;&lt;wsp:rsid wsp:val=&quot;00C5687A&quot;/&gt;&lt;wsp:rsid wsp:val=&quot;00C56C49&quot;/&gt;&lt;wsp:rsid wsp:val=&quot;00C57242&quot;/&gt;&lt;wsp:rsid wsp:val=&quot;00C576C5&quot;/&gt;&lt;wsp:rsid wsp:val=&quot;00C5787E&quot;/&gt;&lt;wsp:rsid wsp:val=&quot;00C57AA2&quot;/&gt;&lt;wsp:rsid wsp:val=&quot;00C57B3A&quot;/&gt;&lt;wsp:rsid wsp:val=&quot;00C57EAE&quot;/&gt;&lt;wsp:rsid wsp:val=&quot;00C57EE8&quot;/&gt;&lt;wsp:rsid wsp:val=&quot;00C6025D&quot;/&gt;&lt;wsp:rsid wsp:val=&quot;00C60403&quot;/&gt;&lt;wsp:rsid wsp:val=&quot;00C604BB&quot;/&gt;&lt;wsp:rsid wsp:val=&quot;00C60649&quot;/&gt;&lt;wsp:rsid wsp:val=&quot;00C608E2&quot;/&gt;&lt;wsp:rsid wsp:val=&quot;00C60CC1&quot;/&gt;&lt;wsp:rsid wsp:val=&quot;00C6125A&quot;/&gt;&lt;wsp:rsid wsp:val=&quot;00C6146E&quot;/&gt;&lt;wsp:rsid wsp:val=&quot;00C614A9&quot;/&gt;&lt;wsp:rsid wsp:val=&quot;00C61858&quot;/&gt;&lt;wsp:rsid wsp:val=&quot;00C61A27&quot;/&gt;&lt;wsp:rsid wsp:val=&quot;00C61B3D&quot;/&gt;&lt;wsp:rsid wsp:val=&quot;00C61E2C&quot;/&gt;&lt;wsp:rsid wsp:val=&quot;00C61ED5&quot;/&gt;&lt;wsp:rsid wsp:val=&quot;00C61F91&quot;/&gt;&lt;wsp:rsid wsp:val=&quot;00C62194&quot;/&gt;&lt;wsp:rsid wsp:val=&quot;00C62413&quot;/&gt;&lt;wsp:rsid wsp:val=&quot;00C62476&quot;/&gt;&lt;wsp:rsid wsp:val=&quot;00C62614&quot;/&gt;&lt;wsp:rsid wsp:val=&quot;00C627E8&quot;/&gt;&lt;wsp:rsid wsp:val=&quot;00C62818&quot;/&gt;&lt;wsp:rsid wsp:val=&quot;00C629EB&quot;/&gt;&lt;wsp:rsid wsp:val=&quot;00C62ABD&quot;/&gt;&lt;wsp:rsid wsp:val=&quot;00C62B5C&quot;/&gt;&lt;wsp:rsid wsp:val=&quot;00C62C28&quot;/&gt;&lt;wsp:rsid wsp:val=&quot;00C62CD1&quot;/&gt;&lt;wsp:rsid wsp:val=&quot;00C62E4A&quot;/&gt;&lt;wsp:rsid wsp:val=&quot;00C62F01&quot;/&gt;&lt;wsp:rsid wsp:val=&quot;00C6310C&quot;/&gt;&lt;wsp:rsid wsp:val=&quot;00C6344E&quot;/&gt;&lt;wsp:rsid wsp:val=&quot;00C6351F&quot;/&gt;&lt;wsp:rsid wsp:val=&quot;00C63685&quot;/&gt;&lt;wsp:rsid wsp:val=&quot;00C63A40&quot;/&gt;&lt;wsp:rsid wsp:val=&quot;00C63C77&quot;/&gt;&lt;wsp:rsid wsp:val=&quot;00C63D1F&quot;/&gt;&lt;wsp:rsid wsp:val=&quot;00C63D24&quot;/&gt;&lt;wsp:rsid wsp:val=&quot;00C63F64&quot;/&gt;&lt;wsp:rsid wsp:val=&quot;00C640B8&quot;/&gt;&lt;wsp:rsid wsp:val=&quot;00C6422D&quot;/&gt;&lt;wsp:rsid wsp:val=&quot;00C642F8&quot;/&gt;&lt;wsp:rsid wsp:val=&quot;00C64A3F&quot;/&gt;&lt;wsp:rsid wsp:val=&quot;00C64B24&quot;/&gt;&lt;wsp:rsid wsp:val=&quot;00C64BFF&quot;/&gt;&lt;wsp:rsid wsp:val=&quot;00C64E91&quot;/&gt;&lt;wsp:rsid wsp:val=&quot;00C65365&quot;/&gt;&lt;wsp:rsid wsp:val=&quot;00C65AA3&quot;/&gt;&lt;wsp:rsid wsp:val=&quot;00C65AC3&quot;/&gt;&lt;wsp:rsid wsp:val=&quot;00C65D0B&quot;/&gt;&lt;wsp:rsid wsp:val=&quot;00C65F13&quot;/&gt;&lt;wsp:rsid wsp:val=&quot;00C66090&quot;/&gt;&lt;wsp:rsid wsp:val=&quot;00C66E10&quot;/&gt;&lt;wsp:rsid wsp:val=&quot;00C6775D&quot;/&gt;&lt;wsp:rsid wsp:val=&quot;00C67907&quot;/&gt;&lt;wsp:rsid wsp:val=&quot;00C679AD&quot;/&gt;&lt;wsp:rsid wsp:val=&quot;00C70171&quot;/&gt;&lt;wsp:rsid wsp:val=&quot;00C704A0&quot;/&gt;&lt;wsp:rsid wsp:val=&quot;00C70623&quot;/&gt;&lt;wsp:rsid wsp:val=&quot;00C7084C&quot;/&gt;&lt;wsp:rsid wsp:val=&quot;00C70D94&quot;/&gt;&lt;wsp:rsid wsp:val=&quot;00C70FB0&quot;/&gt;&lt;wsp:rsid wsp:val=&quot;00C71208&quot;/&gt;&lt;wsp:rsid wsp:val=&quot;00C7129A&quot;/&gt;&lt;wsp:rsid wsp:val=&quot;00C7138F&quot;/&gt;&lt;wsp:rsid wsp:val=&quot;00C71817&quot;/&gt;&lt;wsp:rsid wsp:val=&quot;00C71BD9&quot;/&gt;&lt;wsp:rsid wsp:val=&quot;00C71C1A&quot;/&gt;&lt;wsp:rsid wsp:val=&quot;00C71D6F&quot;/&gt;&lt;wsp:rsid wsp:val=&quot;00C722AA&quot;/&gt;&lt;wsp:rsid wsp:val=&quot;00C724E7&quot;/&gt;&lt;wsp:rsid wsp:val=&quot;00C724F9&quot;/&gt;&lt;wsp:rsid wsp:val=&quot;00C725CE&quot;/&gt;&lt;wsp:rsid wsp:val=&quot;00C727AA&quot;/&gt;&lt;wsp:rsid wsp:val=&quot;00C72976&quot;/&gt;&lt;wsp:rsid wsp:val=&quot;00C72C3F&quot;/&gt;&lt;wsp:rsid wsp:val=&quot;00C72EE5&quot;/&gt;&lt;wsp:rsid wsp:val=&quot;00C73007&quot;/&gt;&lt;wsp:rsid wsp:val=&quot;00C7308C&quot;/&gt;&lt;wsp:rsid wsp:val=&quot;00C730CB&quot;/&gt;&lt;wsp:rsid wsp:val=&quot;00C733C8&quot;/&gt;&lt;wsp:rsid wsp:val=&quot;00C7357D&quot;/&gt;&lt;wsp:rsid wsp:val=&quot;00C737A6&quot;/&gt;&lt;wsp:rsid wsp:val=&quot;00C73B46&quot;/&gt;&lt;wsp:rsid wsp:val=&quot;00C73C98&quot;/&gt;&lt;wsp:rsid wsp:val=&quot;00C73F0B&quot;/&gt;&lt;wsp:rsid wsp:val=&quot;00C74136&quot;/&gt;&lt;wsp:rsid wsp:val=&quot;00C74444&quot;/&gt;&lt;wsp:rsid wsp:val=&quot;00C744E9&quot;/&gt;&lt;wsp:rsid wsp:val=&quot;00C746DD&quot;/&gt;&lt;wsp:rsid wsp:val=&quot;00C74AB3&quot;/&gt;&lt;wsp:rsid wsp:val=&quot;00C74DDB&quot;/&gt;&lt;wsp:rsid wsp:val=&quot;00C7510D&quot;/&gt;&lt;wsp:rsid wsp:val=&quot;00C75549&quot;/&gt;&lt;wsp:rsid wsp:val=&quot;00C75879&quot;/&gt;&lt;wsp:rsid wsp:val=&quot;00C759D7&quot;/&gt;&lt;wsp:rsid wsp:val=&quot;00C75DF6&quot;/&gt;&lt;wsp:rsid wsp:val=&quot;00C75EFF&quot;/&gt;&lt;wsp:rsid wsp:val=&quot;00C75F7C&quot;/&gt;&lt;wsp:rsid wsp:val=&quot;00C75FD8&quot;/&gt;&lt;wsp:rsid wsp:val=&quot;00C76363&quot;/&gt;&lt;wsp:rsid wsp:val=&quot;00C76412&quot;/&gt;&lt;wsp:rsid wsp:val=&quot;00C7649B&quot;/&gt;&lt;wsp:rsid wsp:val=&quot;00C764E0&quot;/&gt;&lt;wsp:rsid wsp:val=&quot;00C76605&quot;/&gt;&lt;wsp:rsid wsp:val=&quot;00C76769&quot;/&gt;&lt;wsp:rsid wsp:val=&quot;00C767D6&quot;/&gt;&lt;wsp:rsid wsp:val=&quot;00C768B4&quot;/&gt;&lt;wsp:rsid wsp:val=&quot;00C76A2B&quot;/&gt;&lt;wsp:rsid wsp:val=&quot;00C76D67&quot;/&gt;&lt;wsp:rsid wsp:val=&quot;00C77547&quot;/&gt;&lt;wsp:rsid wsp:val=&quot;00C77A78&quot;/&gt;&lt;wsp:rsid wsp:val=&quot;00C77AA2&quot;/&gt;&lt;wsp:rsid wsp:val=&quot;00C77B02&quot;/&gt;&lt;wsp:rsid wsp:val=&quot;00C77C2F&quot;/&gt;&lt;wsp:rsid wsp:val=&quot;00C77E25&quot;/&gt;&lt;wsp:rsid wsp:val=&quot;00C77E3C&quot;/&gt;&lt;wsp:rsid wsp:val=&quot;00C77F5E&quot;/&gt;&lt;wsp:rsid wsp:val=&quot;00C8001E&quot;/&gt;&lt;wsp:rsid wsp:val=&quot;00C800D6&quot;/&gt;&lt;wsp:rsid wsp:val=&quot;00C801BD&quot;/&gt;&lt;wsp:rsid wsp:val=&quot;00C8023C&quot;/&gt;&lt;wsp:rsid wsp:val=&quot;00C808A5&quot;/&gt;&lt;wsp:rsid wsp:val=&quot;00C81116&quot;/&gt;&lt;wsp:rsid wsp:val=&quot;00C812CA&quot;/&gt;&lt;wsp:rsid wsp:val=&quot;00C814D1&quot;/&gt;&lt;wsp:rsid wsp:val=&quot;00C8160C&quot;/&gt;&lt;wsp:rsid wsp:val=&quot;00C81929&quot;/&gt;&lt;wsp:rsid wsp:val=&quot;00C8204C&quot;/&gt;&lt;wsp:rsid wsp:val=&quot;00C8252D&quot;/&gt;&lt;wsp:rsid wsp:val=&quot;00C827AE&quot;/&gt;&lt;wsp:rsid wsp:val=&quot;00C827BE&quot;/&gt;&lt;wsp:rsid wsp:val=&quot;00C82A27&quot;/&gt;&lt;wsp:rsid wsp:val=&quot;00C82A52&quot;/&gt;&lt;wsp:rsid wsp:val=&quot;00C82BC3&quot;/&gt;&lt;wsp:rsid wsp:val=&quot;00C82C83&quot;/&gt;&lt;wsp:rsid wsp:val=&quot;00C82CB0&quot;/&gt;&lt;wsp:rsid wsp:val=&quot;00C82EF1&quot;/&gt;&lt;wsp:rsid wsp:val=&quot;00C82F4D&quot;/&gt;&lt;wsp:rsid wsp:val=&quot;00C82F75&quot;/&gt;&lt;wsp:rsid wsp:val=&quot;00C830B8&quot;/&gt;&lt;wsp:rsid wsp:val=&quot;00C834B6&quot;/&gt;&lt;wsp:rsid wsp:val=&quot;00C834FE&quot;/&gt;&lt;wsp:rsid wsp:val=&quot;00C83935&quot;/&gt;&lt;wsp:rsid wsp:val=&quot;00C8413E&quot;/&gt;&lt;wsp:rsid wsp:val=&quot;00C84374&quot;/&gt;&lt;wsp:rsid wsp:val=&quot;00C847D2&quot;/&gt;&lt;wsp:rsid wsp:val=&quot;00C849A6&quot;/&gt;&lt;wsp:rsid wsp:val=&quot;00C84A24&quot;/&gt;&lt;wsp:rsid wsp:val=&quot;00C84A2F&quot;/&gt;&lt;wsp:rsid wsp:val=&quot;00C84ADE&quot;/&gt;&lt;wsp:rsid wsp:val=&quot;00C85541&quot;/&gt;&lt;wsp:rsid wsp:val=&quot;00C857C0&quot;/&gt;&lt;wsp:rsid wsp:val=&quot;00C85883&quot;/&gt;&lt;wsp:rsid wsp:val=&quot;00C85C3E&quot;/&gt;&lt;wsp:rsid wsp:val=&quot;00C85D75&quot;/&gt;&lt;wsp:rsid wsp:val=&quot;00C85FE0&quot;/&gt;&lt;wsp:rsid wsp:val=&quot;00C861E5&quot;/&gt;&lt;wsp:rsid wsp:val=&quot;00C86251&quot;/&gt;&lt;wsp:rsid wsp:val=&quot;00C86A0A&quot;/&gt;&lt;wsp:rsid wsp:val=&quot;00C86E18&quot;/&gt;&lt;wsp:rsid wsp:val=&quot;00C86EF7&quot;/&gt;&lt;wsp:rsid wsp:val=&quot;00C86F36&quot;/&gt;&lt;wsp:rsid wsp:val=&quot;00C871EB&quot;/&gt;&lt;wsp:rsid wsp:val=&quot;00C87422&quot;/&gt;&lt;wsp:rsid wsp:val=&quot;00C87436&quot;/&gt;&lt;wsp:rsid wsp:val=&quot;00C87585&quot;/&gt;&lt;wsp:rsid wsp:val=&quot;00C876B1&quot;/&gt;&lt;wsp:rsid wsp:val=&quot;00C8788D&quot;/&gt;&lt;wsp:rsid wsp:val=&quot;00C87ADB&quot;/&gt;&lt;wsp:rsid wsp:val=&quot;00C87AF1&quot;/&gt;&lt;wsp:rsid wsp:val=&quot;00C9025E&quot;/&gt;&lt;wsp:rsid wsp:val=&quot;00C9090F&quot;/&gt;&lt;wsp:rsid wsp:val=&quot;00C9092D&quot;/&gt;&lt;wsp:rsid wsp:val=&quot;00C90A44&quot;/&gt;&lt;wsp:rsid wsp:val=&quot;00C90A5E&quot;/&gt;&lt;wsp:rsid wsp:val=&quot;00C912B4&quot;/&gt;&lt;wsp:rsid wsp:val=&quot;00C915E9&quot;/&gt;&lt;wsp:rsid wsp:val=&quot;00C916D2&quot;/&gt;&lt;wsp:rsid wsp:val=&quot;00C919E0&quot;/&gt;&lt;wsp:rsid wsp:val=&quot;00C91F07&quot;/&gt;&lt;wsp:rsid wsp:val=&quot;00C92067&quot;/&gt;&lt;wsp:rsid wsp:val=&quot;00C922B1&quot;/&gt;&lt;wsp:rsid wsp:val=&quot;00C92A1F&quot;/&gt;&lt;wsp:rsid wsp:val=&quot;00C92D2F&quot;/&gt;&lt;wsp:rsid wsp:val=&quot;00C92E03&quot;/&gt;&lt;wsp:rsid wsp:val=&quot;00C92FF1&quot;/&gt;&lt;wsp:rsid wsp:val=&quot;00C9339A&quot;/&gt;&lt;wsp:rsid wsp:val=&quot;00C93645&quot;/&gt;&lt;wsp:rsid wsp:val=&quot;00C93B50&quot;/&gt;&lt;wsp:rsid wsp:val=&quot;00C93CE9&quot;/&gt;&lt;wsp:rsid wsp:val=&quot;00C93F90&quot;/&gt;&lt;wsp:rsid wsp:val=&quot;00C940BE&quot;/&gt;&lt;wsp:rsid wsp:val=&quot;00C94148&quot;/&gt;&lt;wsp:rsid wsp:val=&quot;00C94232&quot;/&gt;&lt;wsp:rsid wsp:val=&quot;00C94317&quot;/&gt;&lt;wsp:rsid wsp:val=&quot;00C94319&quot;/&gt;&lt;wsp:rsid wsp:val=&quot;00C9433D&quot;/&gt;&lt;wsp:rsid wsp:val=&quot;00C943F7&quot;/&gt;&lt;wsp:rsid wsp:val=&quot;00C94481&quot;/&gt;&lt;wsp:rsid wsp:val=&quot;00C944ED&quot;/&gt;&lt;wsp:rsid wsp:val=&quot;00C94BFC&quot;/&gt;&lt;wsp:rsid wsp:val=&quot;00C94C6B&quot;/&gt;&lt;wsp:rsid wsp:val=&quot;00C94EEC&quot;/&gt;&lt;wsp:rsid wsp:val=&quot;00C9535A&quot;/&gt;&lt;wsp:rsid wsp:val=&quot;00C9598D&quot;/&gt;&lt;wsp:rsid wsp:val=&quot;00C959C0&quot;/&gt;&lt;wsp:rsid wsp:val=&quot;00C95A66&quot;/&gt;&lt;wsp:rsid wsp:val=&quot;00C95DD0&quot;/&gt;&lt;wsp:rsid wsp:val=&quot;00C95F8F&quot;/&gt;&lt;wsp:rsid wsp:val=&quot;00C96044&quot;/&gt;&lt;wsp:rsid wsp:val=&quot;00C96336&quot;/&gt;&lt;wsp:rsid wsp:val=&quot;00C9665C&quot;/&gt;&lt;wsp:rsid wsp:val=&quot;00C96E03&quot;/&gt;&lt;wsp:rsid wsp:val=&quot;00C97224&quot;/&gt;&lt;wsp:rsid wsp:val=&quot;00C9738C&quot;/&gt;&lt;wsp:rsid wsp:val=&quot;00C97523&quot;/&gt;&lt;wsp:rsid wsp:val=&quot;00C975D8&quot;/&gt;&lt;wsp:rsid wsp:val=&quot;00C976D2&quot;/&gt;&lt;wsp:rsid wsp:val=&quot;00C978EA&quot;/&gt;&lt;wsp:rsid wsp:val=&quot;00C97DAE&quot;/&gt;&lt;wsp:rsid wsp:val=&quot;00C97E89&quot;/&gt;&lt;wsp:rsid wsp:val=&quot;00CA008A&quot;/&gt;&lt;wsp:rsid wsp:val=&quot;00CA00BC&quot;/&gt;&lt;wsp:rsid wsp:val=&quot;00CA0112&quot;/&gt;&lt;wsp:rsid wsp:val=&quot;00CA054C&quot;/&gt;&lt;wsp:rsid wsp:val=&quot;00CA05E7&quot;/&gt;&lt;wsp:rsid wsp:val=&quot;00CA06B5&quot;/&gt;&lt;wsp:rsid wsp:val=&quot;00CA0747&quot;/&gt;&lt;wsp:rsid wsp:val=&quot;00CA0B0F&quot;/&gt;&lt;wsp:rsid wsp:val=&quot;00CA0B39&quot;/&gt;&lt;wsp:rsid wsp:val=&quot;00CA0BC8&quot;/&gt;&lt;wsp:rsid wsp:val=&quot;00CA0D5D&quot;/&gt;&lt;wsp:rsid wsp:val=&quot;00CA0DA2&quot;/&gt;&lt;wsp:rsid wsp:val=&quot;00CA0EFF&quot;/&gt;&lt;wsp:rsid wsp:val=&quot;00CA1006&quot;/&gt;&lt;wsp:rsid wsp:val=&quot;00CA10CC&quot;/&gt;&lt;wsp:rsid wsp:val=&quot;00CA131A&quot;/&gt;&lt;wsp:rsid wsp:val=&quot;00CA146D&quot;/&gt;&lt;wsp:rsid wsp:val=&quot;00CA16C8&quot;/&gt;&lt;wsp:rsid wsp:val=&quot;00CA16FD&quot;/&gt;&lt;wsp:rsid wsp:val=&quot;00CA1895&quot;/&gt;&lt;wsp:rsid wsp:val=&quot;00CA1A56&quot;/&gt;&lt;wsp:rsid wsp:val=&quot;00CA1B88&quot;/&gt;&lt;wsp:rsid wsp:val=&quot;00CA2053&quot;/&gt;&lt;wsp:rsid wsp:val=&quot;00CA20D9&quot;/&gt;&lt;wsp:rsid wsp:val=&quot;00CA20DF&quot;/&gt;&lt;wsp:rsid wsp:val=&quot;00CA2114&quot;/&gt;&lt;wsp:rsid wsp:val=&quot;00CA244B&quot;/&gt;&lt;wsp:rsid wsp:val=&quot;00CA2647&quot;/&gt;&lt;wsp:rsid wsp:val=&quot;00CA28C5&quot;/&gt;&lt;wsp:rsid wsp:val=&quot;00CA2E3A&quot;/&gt;&lt;wsp:rsid wsp:val=&quot;00CA2F6B&quot;/&gt;&lt;wsp:rsid wsp:val=&quot;00CA3234&quot;/&gt;&lt;wsp:rsid wsp:val=&quot;00CA3358&quot;/&gt;&lt;wsp:rsid wsp:val=&quot;00CA3453&quot;/&gt;&lt;wsp:rsid wsp:val=&quot;00CA370F&quot;/&gt;&lt;wsp:rsid wsp:val=&quot;00CA3E38&quot;/&gt;&lt;wsp:rsid wsp:val=&quot;00CA3FAF&quot;/&gt;&lt;wsp:rsid wsp:val=&quot;00CA40CB&quot;/&gt;&lt;wsp:rsid wsp:val=&quot;00CA410B&quot;/&gt;&lt;wsp:rsid wsp:val=&quot;00CA42A6&quot;/&gt;&lt;wsp:rsid wsp:val=&quot;00CA42F2&quot;/&gt;&lt;wsp:rsid wsp:val=&quot;00CA4311&quot;/&gt;&lt;wsp:rsid wsp:val=&quot;00CA4582&quot;/&gt;&lt;wsp:rsid wsp:val=&quot;00CA46AC&quot;/&gt;&lt;wsp:rsid wsp:val=&quot;00CA4C18&quot;/&gt;&lt;wsp:rsid wsp:val=&quot;00CA5141&quot;/&gt;&lt;wsp:rsid wsp:val=&quot;00CA5263&quot;/&gt;&lt;wsp:rsid wsp:val=&quot;00CA53E4&quot;/&gt;&lt;wsp:rsid wsp:val=&quot;00CA5450&quot;/&gt;&lt;wsp:rsid wsp:val=&quot;00CA56D9&quot;/&gt;&lt;wsp:rsid wsp:val=&quot;00CA5779&quot;/&gt;&lt;wsp:rsid wsp:val=&quot;00CA5A0D&quot;/&gt;&lt;wsp:rsid wsp:val=&quot;00CA5BB3&quot;/&gt;&lt;wsp:rsid wsp:val=&quot;00CA5C4F&quot;/&gt;&lt;wsp:rsid wsp:val=&quot;00CA5F0E&quot;/&gt;&lt;wsp:rsid wsp:val=&quot;00CA6155&quot;/&gt;&lt;wsp:rsid wsp:val=&quot;00CA616B&quot;/&gt;&lt;wsp:rsid wsp:val=&quot;00CA630E&quot;/&gt;&lt;wsp:rsid wsp:val=&quot;00CA6516&quot;/&gt;&lt;wsp:rsid wsp:val=&quot;00CA667F&quot;/&gt;&lt;wsp:rsid wsp:val=&quot;00CA69AD&quot;/&gt;&lt;wsp:rsid wsp:val=&quot;00CA69CE&quot;/&gt;&lt;wsp:rsid wsp:val=&quot;00CA6C03&quot;/&gt;&lt;wsp:rsid wsp:val=&quot;00CA6D05&quot;/&gt;&lt;wsp:rsid wsp:val=&quot;00CA6E64&quot;/&gt;&lt;wsp:rsid wsp:val=&quot;00CA6F0B&quot;/&gt;&lt;wsp:rsid wsp:val=&quot;00CA7000&quot;/&gt;&lt;wsp:rsid wsp:val=&quot;00CA7256&quot;/&gt;&lt;wsp:rsid wsp:val=&quot;00CA732D&quot;/&gt;&lt;wsp:rsid wsp:val=&quot;00CA74B4&quot;/&gt;&lt;wsp:rsid wsp:val=&quot;00CA7566&quot;/&gt;&lt;wsp:rsid wsp:val=&quot;00CA7738&quot;/&gt;&lt;wsp:rsid wsp:val=&quot;00CA774C&quot;/&gt;&lt;wsp:rsid wsp:val=&quot;00CA7A5D&quot;/&gt;&lt;wsp:rsid wsp:val=&quot;00CA7DCE&quot;/&gt;&lt;wsp:rsid wsp:val=&quot;00CB00CB&quot;/&gt;&lt;wsp:rsid wsp:val=&quot;00CB033F&quot;/&gt;&lt;wsp:rsid wsp:val=&quot;00CB036D&quot;/&gt;&lt;wsp:rsid wsp:val=&quot;00CB095C&quot;/&gt;&lt;wsp:rsid wsp:val=&quot;00CB097F&quot;/&gt;&lt;wsp:rsid wsp:val=&quot;00CB09FD&quot;/&gt;&lt;wsp:rsid wsp:val=&quot;00CB0C5A&quot;/&gt;&lt;wsp:rsid wsp:val=&quot;00CB0E81&quot;/&gt;&lt;wsp:rsid wsp:val=&quot;00CB112F&quot;/&gt;&lt;wsp:rsid wsp:val=&quot;00CB1285&quot;/&gt;&lt;wsp:rsid wsp:val=&quot;00CB1472&quot;/&gt;&lt;wsp:rsid wsp:val=&quot;00CB14A5&quot;/&gt;&lt;wsp:rsid wsp:val=&quot;00CB1587&quot;/&gt;&lt;wsp:rsid wsp:val=&quot;00CB195E&quot;/&gt;&lt;wsp:rsid wsp:val=&quot;00CB1B33&quot;/&gt;&lt;wsp:rsid wsp:val=&quot;00CB1C6B&quot;/&gt;&lt;wsp:rsid wsp:val=&quot;00CB1DD6&quot;/&gt;&lt;wsp:rsid wsp:val=&quot;00CB22C5&quot;/&gt;&lt;wsp:rsid wsp:val=&quot;00CB249B&quot;/&gt;&lt;wsp:rsid wsp:val=&quot;00CB2537&quot;/&gt;&lt;wsp:rsid wsp:val=&quot;00CB2B87&quot;/&gt;&lt;wsp:rsid wsp:val=&quot;00CB2C49&quot;/&gt;&lt;wsp:rsid wsp:val=&quot;00CB2C58&quot;/&gt;&lt;wsp:rsid wsp:val=&quot;00CB2DFC&quot;/&gt;&lt;wsp:rsid wsp:val=&quot;00CB2ECE&quot;/&gt;&lt;wsp:rsid wsp:val=&quot;00CB2FB2&quot;/&gt;&lt;wsp:rsid wsp:val=&quot;00CB34B9&quot;/&gt;&lt;wsp:rsid wsp:val=&quot;00CB36BB&quot;/&gt;&lt;wsp:rsid wsp:val=&quot;00CB3927&quot;/&gt;&lt;wsp:rsid wsp:val=&quot;00CB3CEB&quot;/&gt;&lt;wsp:rsid wsp:val=&quot;00CB4171&quot;/&gt;&lt;wsp:rsid wsp:val=&quot;00CB479C&quot;/&gt;&lt;wsp:rsid wsp:val=&quot;00CB4AB3&quot;/&gt;&lt;wsp:rsid wsp:val=&quot;00CB4B60&quot;/&gt;&lt;wsp:rsid wsp:val=&quot;00CB5104&quot;/&gt;&lt;wsp:rsid wsp:val=&quot;00CB5791&quot;/&gt;&lt;wsp:rsid wsp:val=&quot;00CB5879&quot;/&gt;&lt;wsp:rsid wsp:val=&quot;00CB5B36&quot;/&gt;&lt;wsp:rsid wsp:val=&quot;00CB6136&quot;/&gt;&lt;wsp:rsid wsp:val=&quot;00CB6351&quot;/&gt;&lt;wsp:rsid wsp:val=&quot;00CB689B&quot;/&gt;&lt;wsp:rsid wsp:val=&quot;00CB6A08&quot;/&gt;&lt;wsp:rsid wsp:val=&quot;00CB6A2A&quot;/&gt;&lt;wsp:rsid wsp:val=&quot;00CB6DD2&quot;/&gt;&lt;wsp:rsid wsp:val=&quot;00CB72F1&quot;/&gt;&lt;wsp:rsid wsp:val=&quot;00CB74A3&quot;/&gt;&lt;wsp:rsid wsp:val=&quot;00CB7579&quot;/&gt;&lt;wsp:rsid wsp:val=&quot;00CB784A&quot;/&gt;&lt;wsp:rsid wsp:val=&quot;00CC01D4&quot;/&gt;&lt;wsp:rsid wsp:val=&quot;00CC054A&quot;/&gt;&lt;wsp:rsid wsp:val=&quot;00CC054D&quot;/&gt;&lt;wsp:rsid wsp:val=&quot;00CC0670&quot;/&gt;&lt;wsp:rsid wsp:val=&quot;00CC0ABE&quot;/&gt;&lt;wsp:rsid wsp:val=&quot;00CC1160&quot;/&gt;&lt;wsp:rsid wsp:val=&quot;00CC11DC&quot;/&gt;&lt;wsp:rsid wsp:val=&quot;00CC123F&quot;/&gt;&lt;wsp:rsid wsp:val=&quot;00CC12B0&quot;/&gt;&lt;wsp:rsid wsp:val=&quot;00CC1363&quot;/&gt;&lt;wsp:rsid wsp:val=&quot;00CC14DB&quot;/&gt;&lt;wsp:rsid wsp:val=&quot;00CC1924&quot;/&gt;&lt;wsp:rsid wsp:val=&quot;00CC19A4&quot;/&gt;&lt;wsp:rsid wsp:val=&quot;00CC1CFE&quot;/&gt;&lt;wsp:rsid wsp:val=&quot;00CC1E21&quot;/&gt;&lt;wsp:rsid wsp:val=&quot;00CC1E30&quot;/&gt;&lt;wsp:rsid wsp:val=&quot;00CC1F90&quot;/&gt;&lt;wsp:rsid wsp:val=&quot;00CC20D8&quot;/&gt;&lt;wsp:rsid wsp:val=&quot;00CC21FA&quot;/&gt;&lt;wsp:rsid wsp:val=&quot;00CC2460&quot;/&gt;&lt;wsp:rsid wsp:val=&quot;00CC26D0&quot;/&gt;&lt;wsp:rsid wsp:val=&quot;00CC2EE0&quot;/&gt;&lt;wsp:rsid wsp:val=&quot;00CC35C2&quot;/&gt;&lt;wsp:rsid wsp:val=&quot;00CC3A73&quot;/&gt;&lt;wsp:rsid wsp:val=&quot;00CC3D7A&quot;/&gt;&lt;wsp:rsid wsp:val=&quot;00CC4147&quot;/&gt;&lt;wsp:rsid wsp:val=&quot;00CC4551&quot;/&gt;&lt;wsp:rsid wsp:val=&quot;00CC457E&quot;/&gt;&lt;wsp:rsid wsp:val=&quot;00CC47D8&quot;/&gt;&lt;wsp:rsid wsp:val=&quot;00CC486D&quot;/&gt;&lt;wsp:rsid wsp:val=&quot;00CC49BE&quot;/&gt;&lt;wsp:rsid wsp:val=&quot;00CC4E4C&quot;/&gt;&lt;wsp:rsid wsp:val=&quot;00CC4F52&quot;/&gt;&lt;wsp:rsid wsp:val=&quot;00CC5182&quot;/&gt;&lt;wsp:rsid wsp:val=&quot;00CC559D&quot;/&gt;&lt;wsp:rsid wsp:val=&quot;00CC55D9&quot;/&gt;&lt;wsp:rsid wsp:val=&quot;00CC5AB3&quot;/&gt;&lt;wsp:rsid wsp:val=&quot;00CC604E&quot;/&gt;&lt;wsp:rsid wsp:val=&quot;00CC6070&quot;/&gt;&lt;wsp:rsid wsp:val=&quot;00CC60BA&quot;/&gt;&lt;wsp:rsid wsp:val=&quot;00CC613E&quot;/&gt;&lt;wsp:rsid wsp:val=&quot;00CC6481&quot;/&gt;&lt;wsp:rsid wsp:val=&quot;00CC6968&quot;/&gt;&lt;wsp:rsid wsp:val=&quot;00CC697C&quot;/&gt;&lt;wsp:rsid wsp:val=&quot;00CC6B4F&quot;/&gt;&lt;wsp:rsid wsp:val=&quot;00CC6EB3&quot;/&gt;&lt;wsp:rsid wsp:val=&quot;00CC6F53&quot;/&gt;&lt;wsp:rsid wsp:val=&quot;00CC704F&quot;/&gt;&lt;wsp:rsid wsp:val=&quot;00CC725D&quot;/&gt;&lt;wsp:rsid wsp:val=&quot;00CC7527&quot;/&gt;&lt;wsp:rsid wsp:val=&quot;00CC7548&quot;/&gt;&lt;wsp:rsid wsp:val=&quot;00CC755E&quot;/&gt;&lt;wsp:rsid wsp:val=&quot;00CC778B&quot;/&gt;&lt;wsp:rsid wsp:val=&quot;00CC7C65&quot;/&gt;&lt;wsp:rsid wsp:val=&quot;00CC7D0E&quot;/&gt;&lt;wsp:rsid wsp:val=&quot;00CD0513&quot;/&gt;&lt;wsp:rsid wsp:val=&quot;00CD078B&quot;/&gt;&lt;wsp:rsid wsp:val=&quot;00CD09CA&quot;/&gt;&lt;wsp:rsid wsp:val=&quot;00CD0AA4&quot;/&gt;&lt;wsp:rsid wsp:val=&quot;00CD0B41&quot;/&gt;&lt;wsp:rsid wsp:val=&quot;00CD0ECF&quot;/&gt;&lt;wsp:rsid wsp:val=&quot;00CD12E7&quot;/&gt;&lt;wsp:rsid wsp:val=&quot;00CD1390&quot;/&gt;&lt;wsp:rsid wsp:val=&quot;00CD1555&quot;/&gt;&lt;wsp:rsid wsp:val=&quot;00CD17BB&quot;/&gt;&lt;wsp:rsid wsp:val=&quot;00CD17FB&quot;/&gt;&lt;wsp:rsid wsp:val=&quot;00CD185C&quot;/&gt;&lt;wsp:rsid wsp:val=&quot;00CD1BFF&quot;/&gt;&lt;wsp:rsid wsp:val=&quot;00CD1DBC&quot;/&gt;&lt;wsp:rsid wsp:val=&quot;00CD1E29&quot;/&gt;&lt;wsp:rsid wsp:val=&quot;00CD20D1&quot;/&gt;&lt;wsp:rsid wsp:val=&quot;00CD217B&quot;/&gt;&lt;wsp:rsid wsp:val=&quot;00CD226D&quot;/&gt;&lt;wsp:rsid wsp:val=&quot;00CD24FD&quot;/&gt;&lt;wsp:rsid wsp:val=&quot;00CD2552&quot;/&gt;&lt;wsp:rsid wsp:val=&quot;00CD25FB&quot;/&gt;&lt;wsp:rsid wsp:val=&quot;00CD28B7&quot;/&gt;&lt;wsp:rsid wsp:val=&quot;00CD2AFE&quot;/&gt;&lt;wsp:rsid wsp:val=&quot;00CD2D17&quot;/&gt;&lt;wsp:rsid wsp:val=&quot;00CD2DB0&quot;/&gt;&lt;wsp:rsid wsp:val=&quot;00CD2E97&quot;/&gt;&lt;wsp:rsid wsp:val=&quot;00CD32DD&quot;/&gt;&lt;wsp:rsid wsp:val=&quot;00CD341B&quot;/&gt;&lt;wsp:rsid wsp:val=&quot;00CD344E&quot;/&gt;&lt;wsp:rsid wsp:val=&quot;00CD34FC&quot;/&gt;&lt;wsp:rsid wsp:val=&quot;00CD3949&quot;/&gt;&lt;wsp:rsid wsp:val=&quot;00CD394B&quot;/&gt;&lt;wsp:rsid wsp:val=&quot;00CD3F16&quot;/&gt;&lt;wsp:rsid wsp:val=&quot;00CD4326&quot;/&gt;&lt;wsp:rsid wsp:val=&quot;00CD440F&quot;/&gt;&lt;wsp:rsid wsp:val=&quot;00CD44A6&quot;/&gt;&lt;wsp:rsid wsp:val=&quot;00CD44FC&quot;/&gt;&lt;wsp:rsid wsp:val=&quot;00CD4503&quot;/&gt;&lt;wsp:rsid wsp:val=&quot;00CD4AC0&quot;/&gt;&lt;wsp:rsid wsp:val=&quot;00CD4C2D&quot;/&gt;&lt;wsp:rsid wsp:val=&quot;00CD544C&quot;/&gt;&lt;wsp:rsid wsp:val=&quot;00CD5489&quot;/&gt;&lt;wsp:rsid wsp:val=&quot;00CD54B9&quot;/&gt;&lt;wsp:rsid wsp:val=&quot;00CD54F5&quot;/&gt;&lt;wsp:rsid wsp:val=&quot;00CD55A5&quot;/&gt;&lt;wsp:rsid wsp:val=&quot;00CD55E5&quot;/&gt;&lt;wsp:rsid wsp:val=&quot;00CD564A&quot;/&gt;&lt;wsp:rsid wsp:val=&quot;00CD5749&quot;/&gt;&lt;wsp:rsid wsp:val=&quot;00CD5752&quot;/&gt;&lt;wsp:rsid wsp:val=&quot;00CD5810&quot;/&gt;&lt;wsp:rsid wsp:val=&quot;00CD5A3D&quot;/&gt;&lt;wsp:rsid wsp:val=&quot;00CD5B1A&quot;/&gt;&lt;wsp:rsid wsp:val=&quot;00CD5C39&quot;/&gt;&lt;wsp:rsid wsp:val=&quot;00CD5D0E&quot;/&gt;&lt;wsp:rsid wsp:val=&quot;00CD5E25&quot;/&gt;&lt;wsp:rsid wsp:val=&quot;00CD6200&quot;/&gt;&lt;wsp:rsid wsp:val=&quot;00CD6462&quot;/&gt;&lt;wsp:rsid wsp:val=&quot;00CD6527&quot;/&gt;&lt;wsp:rsid wsp:val=&quot;00CD68AD&quot;/&gt;&lt;wsp:rsid wsp:val=&quot;00CD6CA2&quot;/&gt;&lt;wsp:rsid wsp:val=&quot;00CD6E30&quot;/&gt;&lt;wsp:rsid wsp:val=&quot;00CD6FD8&quot;/&gt;&lt;wsp:rsid wsp:val=&quot;00CD700D&quot;/&gt;&lt;wsp:rsid wsp:val=&quot;00CD78D9&quot;/&gt;&lt;wsp:rsid wsp:val=&quot;00CD79C5&quot;/&gt;&lt;wsp:rsid wsp:val=&quot;00CD7B4B&quot;/&gt;&lt;wsp:rsid wsp:val=&quot;00CE00B4&quot;/&gt;&lt;wsp:rsid wsp:val=&quot;00CE01F6&quot;/&gt;&lt;wsp:rsid wsp:val=&quot;00CE0483&quot;/&gt;&lt;wsp:rsid wsp:val=&quot;00CE06BA&quot;/&gt;&lt;wsp:rsid wsp:val=&quot;00CE0AEC&quot;/&gt;&lt;wsp:rsid wsp:val=&quot;00CE0D70&quot;/&gt;&lt;wsp:rsid wsp:val=&quot;00CE115E&quot;/&gt;&lt;wsp:rsid wsp:val=&quot;00CE1203&quot;/&gt;&lt;wsp:rsid wsp:val=&quot;00CE1761&quot;/&gt;&lt;wsp:rsid wsp:val=&quot;00CE1D1F&quot;/&gt;&lt;wsp:rsid wsp:val=&quot;00CE1FE3&quot;/&gt;&lt;wsp:rsid wsp:val=&quot;00CE1FFC&quot;/&gt;&lt;wsp:rsid wsp:val=&quot;00CE24EF&quot;/&gt;&lt;wsp:rsid wsp:val=&quot;00CE26BB&quot;/&gt;&lt;wsp:rsid wsp:val=&quot;00CE271F&quot;/&gt;&lt;wsp:rsid wsp:val=&quot;00CE2B2A&quot;/&gt;&lt;wsp:rsid wsp:val=&quot;00CE2C55&quot;/&gt;&lt;wsp:rsid wsp:val=&quot;00CE2D49&quot;/&gt;&lt;wsp:rsid wsp:val=&quot;00CE306B&quot;/&gt;&lt;wsp:rsid wsp:val=&quot;00CE32E8&quot;/&gt;&lt;wsp:rsid wsp:val=&quot;00CE32FC&quot;/&gt;&lt;wsp:rsid wsp:val=&quot;00CE348A&quot;/&gt;&lt;wsp:rsid wsp:val=&quot;00CE35FA&quot;/&gt;&lt;wsp:rsid wsp:val=&quot;00CE369C&quot;/&gt;&lt;wsp:rsid wsp:val=&quot;00CE3775&quot;/&gt;&lt;wsp:rsid wsp:val=&quot;00CE3A86&quot;/&gt;&lt;wsp:rsid wsp:val=&quot;00CE3BA6&quot;/&gt;&lt;wsp:rsid wsp:val=&quot;00CE3F9A&quot;/&gt;&lt;wsp:rsid wsp:val=&quot;00CE4281&quot;/&gt;&lt;wsp:rsid wsp:val=&quot;00CE4307&quot;/&gt;&lt;wsp:rsid wsp:val=&quot;00CE4687&quot;/&gt;&lt;wsp:rsid wsp:val=&quot;00CE4695&quot;/&gt;&lt;wsp:rsid wsp:val=&quot;00CE46E2&quot;/&gt;&lt;wsp:rsid wsp:val=&quot;00CE474B&quot;/&gt;&lt;wsp:rsid wsp:val=&quot;00CE483C&quot;/&gt;&lt;wsp:rsid wsp:val=&quot;00CE49D8&quot;/&gt;&lt;wsp:rsid wsp:val=&quot;00CE4A21&quot;/&gt;&lt;wsp:rsid wsp:val=&quot;00CE4A63&quot;/&gt;&lt;wsp:rsid wsp:val=&quot;00CE4ADC&quot;/&gt;&lt;wsp:rsid wsp:val=&quot;00CE4B21&quot;/&gt;&lt;wsp:rsid wsp:val=&quot;00CE4EEC&quot;/&gt;&lt;wsp:rsid wsp:val=&quot;00CE4F55&quot;/&gt;&lt;wsp:rsid wsp:val=&quot;00CE4F8C&quot;/&gt;&lt;wsp:rsid wsp:val=&quot;00CE508E&quot;/&gt;&lt;wsp:rsid wsp:val=&quot;00CE5185&quot;/&gt;&lt;wsp:rsid wsp:val=&quot;00CE5287&quot;/&gt;&lt;wsp:rsid wsp:val=&quot;00CE53CD&quot;/&gt;&lt;wsp:rsid wsp:val=&quot;00CE5575&quot;/&gt;&lt;wsp:rsid wsp:val=&quot;00CE587A&quot;/&gt;&lt;wsp:rsid wsp:val=&quot;00CE5A22&quot;/&gt;&lt;wsp:rsid wsp:val=&quot;00CE5AD1&quot;/&gt;&lt;wsp:rsid wsp:val=&quot;00CE5B1C&quot;/&gt;&lt;wsp:rsid wsp:val=&quot;00CE5B95&quot;/&gt;&lt;wsp:rsid wsp:val=&quot;00CE6025&quot;/&gt;&lt;wsp:rsid wsp:val=&quot;00CE6282&quot;/&gt;&lt;wsp:rsid wsp:val=&quot;00CE637F&quot;/&gt;&lt;wsp:rsid wsp:val=&quot;00CE63ED&quot;/&gt;&lt;wsp:rsid wsp:val=&quot;00CE6449&quot;/&gt;&lt;wsp:rsid wsp:val=&quot;00CE6927&quot;/&gt;&lt;wsp:rsid wsp:val=&quot;00CE6AAA&quot;/&gt;&lt;wsp:rsid wsp:val=&quot;00CE6C34&quot;/&gt;&lt;wsp:rsid wsp:val=&quot;00CE6E63&quot;/&gt;&lt;wsp:rsid wsp:val=&quot;00CE7245&quot;/&gt;&lt;wsp:rsid wsp:val=&quot;00CE72A8&quot;/&gt;&lt;wsp:rsid wsp:val=&quot;00CE748C&quot;/&gt;&lt;wsp:rsid wsp:val=&quot;00CE76CE&quot;/&gt;&lt;wsp:rsid wsp:val=&quot;00CE7B02&quot;/&gt;&lt;wsp:rsid wsp:val=&quot;00CE7B39&quot;/&gt;&lt;wsp:rsid wsp:val=&quot;00CF01C3&quot;/&gt;&lt;wsp:rsid wsp:val=&quot;00CF0760&quot;/&gt;&lt;wsp:rsid wsp:val=&quot;00CF0905&quot;/&gt;&lt;wsp:rsid wsp:val=&quot;00CF0BF0&quot;/&gt;&lt;wsp:rsid wsp:val=&quot;00CF0D1C&quot;/&gt;&lt;wsp:rsid wsp:val=&quot;00CF0FDB&quot;/&gt;&lt;wsp:rsid wsp:val=&quot;00CF1018&quot;/&gt;&lt;wsp:rsid wsp:val=&quot;00CF1393&quot;/&gt;&lt;wsp:rsid wsp:val=&quot;00CF18C2&quot;/&gt;&lt;wsp:rsid wsp:val=&quot;00CF1CC8&quot;/&gt;&lt;wsp:rsid wsp:val=&quot;00CF1D9B&quot;/&gt;&lt;wsp:rsid wsp:val=&quot;00CF1EB8&quot;/&gt;&lt;wsp:rsid wsp:val=&quot;00CF1F20&quot;/&gt;&lt;wsp:rsid wsp:val=&quot;00CF2288&quot;/&gt;&lt;wsp:rsid wsp:val=&quot;00CF2578&quot;/&gt;&lt;wsp:rsid wsp:val=&quot;00CF281F&quot;/&gt;&lt;wsp:rsid wsp:val=&quot;00CF2D1D&quot;/&gt;&lt;wsp:rsid wsp:val=&quot;00CF2D47&quot;/&gt;&lt;wsp:rsid wsp:val=&quot;00CF336A&quot;/&gt;&lt;wsp:rsid wsp:val=&quot;00CF37F7&quot;/&gt;&lt;wsp:rsid wsp:val=&quot;00CF3C42&quot;/&gt;&lt;wsp:rsid wsp:val=&quot;00CF3D81&quot;/&gt;&lt;wsp:rsid wsp:val=&quot;00CF40BB&quot;/&gt;&lt;wsp:rsid wsp:val=&quot;00CF48CD&quot;/&gt;&lt;wsp:rsid wsp:val=&quot;00CF4FA3&quot;/&gt;&lt;wsp:rsid wsp:val=&quot;00CF52A1&quot;/&gt;&lt;wsp:rsid wsp:val=&quot;00CF57A9&quot;/&gt;&lt;wsp:rsid wsp:val=&quot;00CF5858&quot;/&gt;&lt;wsp:rsid wsp:val=&quot;00CF5C4F&quot;/&gt;&lt;wsp:rsid wsp:val=&quot;00CF5C86&quot;/&gt;&lt;wsp:rsid wsp:val=&quot;00CF624F&quot;/&gt;&lt;wsp:rsid wsp:val=&quot;00CF6430&quot;/&gt;&lt;wsp:rsid wsp:val=&quot;00CF6571&quot;/&gt;&lt;wsp:rsid wsp:val=&quot;00CF6B88&quot;/&gt;&lt;wsp:rsid wsp:val=&quot;00CF6F12&quot;/&gt;&lt;wsp:rsid wsp:val=&quot;00CF7086&quot;/&gt;&lt;wsp:rsid wsp:val=&quot;00CF7184&quot;/&gt;&lt;wsp:rsid wsp:val=&quot;00CF7422&quot;/&gt;&lt;wsp:rsid wsp:val=&quot;00CF7A28&quot;/&gt;&lt;wsp:rsid wsp:val=&quot;00CF7B39&quot;/&gt;&lt;wsp:rsid wsp:val=&quot;00CF7CDC&quot;/&gt;&lt;wsp:rsid wsp:val=&quot;00CF7EE4&quot;/&gt;&lt;wsp:rsid wsp:val=&quot;00CF7F4F&quot;/&gt;&lt;wsp:rsid wsp:val=&quot;00D00795&quot;/&gt;&lt;wsp:rsid wsp:val=&quot;00D00858&quot;/&gt;&lt;wsp:rsid wsp:val=&quot;00D0089E&quot;/&gt;&lt;wsp:rsid wsp:val=&quot;00D009B1&quot;/&gt;&lt;wsp:rsid wsp:val=&quot;00D00B4B&quot;/&gt;&lt;wsp:rsid wsp:val=&quot;00D0116E&quot;/&gt;&lt;wsp:rsid wsp:val=&quot;00D011B9&quot;/&gt;&lt;wsp:rsid wsp:val=&quot;00D012E7&quot;/&gt;&lt;wsp:rsid wsp:val=&quot;00D01581&quot;/&gt;&lt;wsp:rsid wsp:val=&quot;00D01776&quot;/&gt;&lt;wsp:rsid wsp:val=&quot;00D01F5E&quot;/&gt;&lt;wsp:rsid wsp:val=&quot;00D02236&quot;/&gt;&lt;wsp:rsid wsp:val=&quot;00D02530&quot;/&gt;&lt;wsp:rsid wsp:val=&quot;00D02656&quot;/&gt;&lt;wsp:rsid wsp:val=&quot;00D028EB&quot;/&gt;&lt;wsp:rsid wsp:val=&quot;00D0293B&quot;/&gt;&lt;wsp:rsid wsp:val=&quot;00D02AC2&quot;/&gt;&lt;wsp:rsid wsp:val=&quot;00D02D38&quot;/&gt;&lt;wsp:rsid wsp:val=&quot;00D02E6E&quot;/&gt;&lt;wsp:rsid wsp:val=&quot;00D02ED1&quot;/&gt;&lt;wsp:rsid wsp:val=&quot;00D0397F&quot;/&gt;&lt;wsp:rsid wsp:val=&quot;00D039DD&quot;/&gt;&lt;wsp:rsid wsp:val=&quot;00D03C31&quot;/&gt;&lt;wsp:rsid wsp:val=&quot;00D03DB7&quot;/&gt;&lt;wsp:rsid wsp:val=&quot;00D03EB2&quot;/&gt;&lt;wsp:rsid wsp:val=&quot;00D03EB7&quot;/&gt;&lt;wsp:rsid wsp:val=&quot;00D0467B&quot;/&gt;&lt;wsp:rsid wsp:val=&quot;00D0474D&quot;/&gt;&lt;wsp:rsid wsp:val=&quot;00D049FC&quot;/&gt;&lt;wsp:rsid wsp:val=&quot;00D04D67&quot;/&gt;&lt;wsp:rsid wsp:val=&quot;00D05318&quot;/&gt;&lt;wsp:rsid wsp:val=&quot;00D0533D&quot;/&gt;&lt;wsp:rsid wsp:val=&quot;00D05637&quot;/&gt;&lt;wsp:rsid wsp:val=&quot;00D05AA3&quot;/&gt;&lt;wsp:rsid wsp:val=&quot;00D05C6F&quot;/&gt;&lt;wsp:rsid wsp:val=&quot;00D05D0B&quot;/&gt;&lt;wsp:rsid wsp:val=&quot;00D0631D&quot;/&gt;&lt;wsp:rsid wsp:val=&quot;00D063CB&quot;/&gt;&lt;wsp:rsid wsp:val=&quot;00D065FC&quot;/&gt;&lt;wsp:rsid wsp:val=&quot;00D06628&quot;/&gt;&lt;wsp:rsid wsp:val=&quot;00D06666&quot;/&gt;&lt;wsp:rsid wsp:val=&quot;00D067D1&quot;/&gt;&lt;wsp:rsid wsp:val=&quot;00D06823&quot;/&gt;&lt;wsp:rsid wsp:val=&quot;00D069C8&quot;/&gt;&lt;wsp:rsid wsp:val=&quot;00D074B7&quot;/&gt;&lt;wsp:rsid wsp:val=&quot;00D074BC&quot;/&gt;&lt;wsp:rsid wsp:val=&quot;00D074E6&quot;/&gt;&lt;wsp:rsid wsp:val=&quot;00D07AA4&quot;/&gt;&lt;wsp:rsid wsp:val=&quot;00D07BE8&quot;/&gt;&lt;wsp:rsid wsp:val=&quot;00D10097&quot;/&gt;&lt;wsp:rsid wsp:val=&quot;00D10D69&quot;/&gt;&lt;wsp:rsid wsp:val=&quot;00D1105E&quot;/&gt;&lt;wsp:rsid wsp:val=&quot;00D1133B&quot;/&gt;&lt;wsp:rsid wsp:val=&quot;00D11459&quot;/&gt;&lt;wsp:rsid wsp:val=&quot;00D11599&quot;/&gt;&lt;wsp:rsid wsp:val=&quot;00D115D0&quot;/&gt;&lt;wsp:rsid wsp:val=&quot;00D1162A&quot;/&gt;&lt;wsp:rsid wsp:val=&quot;00D11680&quot;/&gt;&lt;wsp:rsid wsp:val=&quot;00D117B2&quot;/&gt;&lt;wsp:rsid wsp:val=&quot;00D11BF6&quot;/&gt;&lt;wsp:rsid wsp:val=&quot;00D11EAA&quot;/&gt;&lt;wsp:rsid wsp:val=&quot;00D11F2D&quot;/&gt;&lt;wsp:rsid wsp:val=&quot;00D1215A&quot;/&gt;&lt;wsp:rsid wsp:val=&quot;00D1228D&quot;/&gt;&lt;wsp:rsid wsp:val=&quot;00D1234B&quot;/&gt;&lt;wsp:rsid wsp:val=&quot;00D123D7&quot;/&gt;&lt;wsp:rsid wsp:val=&quot;00D12983&quot;/&gt;&lt;wsp:rsid wsp:val=&quot;00D12E50&quot;/&gt;&lt;wsp:rsid wsp:val=&quot;00D12EF2&quot;/&gt;&lt;wsp:rsid wsp:val=&quot;00D13089&quot;/&gt;&lt;wsp:rsid wsp:val=&quot;00D131AB&quot;/&gt;&lt;wsp:rsid wsp:val=&quot;00D1375E&quot;/&gt;&lt;wsp:rsid wsp:val=&quot;00D137B0&quot;/&gt;&lt;wsp:rsid wsp:val=&quot;00D13B6D&quot;/&gt;&lt;wsp:rsid wsp:val=&quot;00D14376&quot;/&gt;&lt;wsp:rsid wsp:val=&quot;00D14AA9&quot;/&gt;&lt;wsp:rsid wsp:val=&quot;00D14B01&quot;/&gt;&lt;wsp:rsid wsp:val=&quot;00D15028&quot;/&gt;&lt;wsp:rsid wsp:val=&quot;00D15269&quot;/&gt;&lt;wsp:rsid wsp:val=&quot;00D1541D&quot;/&gt;&lt;wsp:rsid wsp:val=&quot;00D15526&quot;/&gt;&lt;wsp:rsid wsp:val=&quot;00D156DD&quot;/&gt;&lt;wsp:rsid wsp:val=&quot;00D156F6&quot;/&gt;&lt;wsp:rsid wsp:val=&quot;00D1579D&quot;/&gt;&lt;wsp:rsid wsp:val=&quot;00D157C2&quot;/&gt;&lt;wsp:rsid wsp:val=&quot;00D158A1&quot;/&gt;&lt;wsp:rsid wsp:val=&quot;00D15AB5&quot;/&gt;&lt;wsp:rsid wsp:val=&quot;00D15B06&quot;/&gt;&lt;wsp:rsid wsp:val=&quot;00D160AF&quot;/&gt;&lt;wsp:rsid wsp:val=&quot;00D162B2&quot;/&gt;&lt;wsp:rsid wsp:val=&quot;00D16447&quot;/&gt;&lt;wsp:rsid wsp:val=&quot;00D1645C&quot;/&gt;&lt;wsp:rsid wsp:val=&quot;00D16554&quot;/&gt;&lt;wsp:rsid wsp:val=&quot;00D165DF&quot;/&gt;&lt;wsp:rsid wsp:val=&quot;00D165FA&quot;/&gt;&lt;wsp:rsid wsp:val=&quot;00D16750&quot;/&gt;&lt;wsp:rsid wsp:val=&quot;00D16D2D&quot;/&gt;&lt;wsp:rsid wsp:val=&quot;00D170F5&quot;/&gt;&lt;wsp:rsid wsp:val=&quot;00D17215&quot;/&gt;&lt;wsp:rsid wsp:val=&quot;00D17293&quot;/&gt;&lt;wsp:rsid wsp:val=&quot;00D17642&quot;/&gt;&lt;wsp:rsid wsp:val=&quot;00D177D8&quot;/&gt;&lt;wsp:rsid wsp:val=&quot;00D17D8D&quot;/&gt;&lt;wsp:rsid wsp:val=&quot;00D17E03&quot;/&gt;&lt;wsp:rsid wsp:val=&quot;00D17F16&quot;/&gt;&lt;wsp:rsid wsp:val=&quot;00D20413&quot;/&gt;&lt;wsp:rsid wsp:val=&quot;00D20584&quot;/&gt;&lt;wsp:rsid wsp:val=&quot;00D205CB&quot;/&gt;&lt;wsp:rsid wsp:val=&quot;00D20634&quot;/&gt;&lt;wsp:rsid wsp:val=&quot;00D206C6&quot;/&gt;&lt;wsp:rsid wsp:val=&quot;00D20768&quot;/&gt;&lt;wsp:rsid wsp:val=&quot;00D21200&quot;/&gt;&lt;wsp:rsid wsp:val=&quot;00D21345&quot;/&gt;&lt;wsp:rsid wsp:val=&quot;00D217F6&quot;/&gt;&lt;wsp:rsid wsp:val=&quot;00D2188D&quot;/&gt;&lt;wsp:rsid wsp:val=&quot;00D21B87&quot;/&gt;&lt;wsp:rsid wsp:val=&quot;00D21CB3&quot;/&gt;&lt;wsp:rsid wsp:val=&quot;00D21E2A&quot;/&gt;&lt;wsp:rsid wsp:val=&quot;00D21E50&quot;/&gt;&lt;wsp:rsid wsp:val=&quot;00D21FF4&quot;/&gt;&lt;wsp:rsid wsp:val=&quot;00D22008&quot;/&gt;&lt;wsp:rsid wsp:val=&quot;00D220AF&quot;/&gt;&lt;wsp:rsid wsp:val=&quot;00D22456&quot;/&gt;&lt;wsp:rsid wsp:val=&quot;00D22500&quot;/&gt;&lt;wsp:rsid wsp:val=&quot;00D227D8&quot;/&gt;&lt;wsp:rsid wsp:val=&quot;00D228B7&quot;/&gt;&lt;wsp:rsid wsp:val=&quot;00D22A92&quot;/&gt;&lt;wsp:rsid wsp:val=&quot;00D22ACC&quot;/&gt;&lt;wsp:rsid wsp:val=&quot;00D22BFB&quot;/&gt;&lt;wsp:rsid wsp:val=&quot;00D23285&quot;/&gt;&lt;wsp:rsid wsp:val=&quot;00D23329&quot;/&gt;&lt;wsp:rsid wsp:val=&quot;00D23776&quot;/&gt;&lt;wsp:rsid wsp:val=&quot;00D23973&quot;/&gt;&lt;wsp:rsid wsp:val=&quot;00D23B59&quot;/&gt;&lt;wsp:rsid wsp:val=&quot;00D23DED&quot;/&gt;&lt;wsp:rsid wsp:val=&quot;00D24130&quot;/&gt;&lt;wsp:rsid wsp:val=&quot;00D24183&quot;/&gt;&lt;wsp:rsid wsp:val=&quot;00D243D7&quot;/&gt;&lt;wsp:rsid wsp:val=&quot;00D245D3&quot;/&gt;&lt;wsp:rsid wsp:val=&quot;00D247B6&quot;/&gt;&lt;wsp:rsid wsp:val=&quot;00D24A96&quot;/&gt;&lt;wsp:rsid wsp:val=&quot;00D24AA1&quot;/&gt;&lt;wsp:rsid wsp:val=&quot;00D24D45&quot;/&gt;&lt;wsp:rsid wsp:val=&quot;00D24FE2&quot;/&gt;&lt;wsp:rsid wsp:val=&quot;00D25255&quot;/&gt;&lt;wsp:rsid wsp:val=&quot;00D252AE&quot;/&gt;&lt;wsp:rsid wsp:val=&quot;00D25396&quot;/&gt;&lt;wsp:rsid wsp:val=&quot;00D25478&quot;/&gt;&lt;wsp:rsid wsp:val=&quot;00D25B6B&quot;/&gt;&lt;wsp:rsid wsp:val=&quot;00D25C8C&quot;/&gt;&lt;wsp:rsid wsp:val=&quot;00D25D27&quot;/&gt;&lt;wsp:rsid wsp:val=&quot;00D25F11&quot;/&gt;&lt;wsp:rsid wsp:val=&quot;00D26132&quot;/&gt;&lt;wsp:rsid wsp:val=&quot;00D262B2&quot;/&gt;&lt;wsp:rsid wsp:val=&quot;00D26699&quot;/&gt;&lt;wsp:rsid wsp:val=&quot;00D26A91&quot;/&gt;&lt;wsp:rsid wsp:val=&quot;00D26C13&quot;/&gt;&lt;wsp:rsid wsp:val=&quot;00D26DE5&quot;/&gt;&lt;wsp:rsid wsp:val=&quot;00D26F00&quot;/&gt;&lt;wsp:rsid wsp:val=&quot;00D271DE&quot;/&gt;&lt;wsp:rsid wsp:val=&quot;00D273E0&quot;/&gt;&lt;wsp:rsid wsp:val=&quot;00D2750E&quot;/&gt;&lt;wsp:rsid wsp:val=&quot;00D2758A&quot;/&gt;&lt;wsp:rsid wsp:val=&quot;00D27AE6&quot;/&gt;&lt;wsp:rsid wsp:val=&quot;00D27C25&quot;/&gt;&lt;wsp:rsid wsp:val=&quot;00D27CFD&quot;/&gt;&lt;wsp:rsid wsp:val=&quot;00D27E60&quot;/&gt;&lt;wsp:rsid wsp:val=&quot;00D27FDA&quot;/&gt;&lt;wsp:rsid wsp:val=&quot;00D30469&quot;/&gt;&lt;wsp:rsid wsp:val=&quot;00D30726&quot;/&gt;&lt;wsp:rsid wsp:val=&quot;00D30729&quot;/&gt;&lt;wsp:rsid wsp:val=&quot;00D309A9&quot;/&gt;&lt;wsp:rsid wsp:val=&quot;00D30BEE&quot;/&gt;&lt;wsp:rsid wsp:val=&quot;00D30C65&quot;/&gt;&lt;wsp:rsid wsp:val=&quot;00D30C83&quot;/&gt;&lt;wsp:rsid wsp:val=&quot;00D30D85&quot;/&gt;&lt;wsp:rsid wsp:val=&quot;00D31009&quot;/&gt;&lt;wsp:rsid wsp:val=&quot;00D31A9C&quot;/&gt;&lt;wsp:rsid wsp:val=&quot;00D31BDE&quot;/&gt;&lt;wsp:rsid wsp:val=&quot;00D31DBC&quot;/&gt;&lt;wsp:rsid wsp:val=&quot;00D32041&quot;/&gt;&lt;wsp:rsid wsp:val=&quot;00D322EF&quot;/&gt;&lt;wsp:rsid wsp:val=&quot;00D3325D&quot;/&gt;&lt;wsp:rsid wsp:val=&quot;00D33336&quot;/&gt;&lt;wsp:rsid wsp:val=&quot;00D334EE&quot;/&gt;&lt;wsp:rsid wsp:val=&quot;00D33899&quot;/&gt;&lt;wsp:rsid wsp:val=&quot;00D33C05&quot;/&gt;&lt;wsp:rsid wsp:val=&quot;00D344C7&quot;/&gt;&lt;wsp:rsid wsp:val=&quot;00D34532&quot;/&gt;&lt;wsp:rsid wsp:val=&quot;00D34616&quot;/&gt;&lt;wsp:rsid wsp:val=&quot;00D34EAA&quot;/&gt;&lt;wsp:rsid wsp:val=&quot;00D34EE7&quot;/&gt;&lt;wsp:rsid wsp:val=&quot;00D34FF7&quot;/&gt;&lt;wsp:rsid wsp:val=&quot;00D35693&quot;/&gt;&lt;wsp:rsid wsp:val=&quot;00D35736&quot;/&gt;&lt;wsp:rsid wsp:val=&quot;00D35846&quot;/&gt;&lt;wsp:rsid wsp:val=&quot;00D35B23&quot;/&gt;&lt;wsp:rsid wsp:val=&quot;00D35C58&quot;/&gt;&lt;wsp:rsid wsp:val=&quot;00D35EA8&quot;/&gt;&lt;wsp:rsid wsp:val=&quot;00D35F1C&quot;/&gt;&lt;wsp:rsid wsp:val=&quot;00D35F30&quot;/&gt;&lt;wsp:rsid wsp:val=&quot;00D362EF&quot;/&gt;&lt;wsp:rsid wsp:val=&quot;00D365EB&quot;/&gt;&lt;wsp:rsid wsp:val=&quot;00D371A4&quot;/&gt;&lt;wsp:rsid wsp:val=&quot;00D373B4&quot;/&gt;&lt;wsp:rsid wsp:val=&quot;00D40011&quot;/&gt;&lt;wsp:rsid wsp:val=&quot;00D4014D&quot;/&gt;&lt;wsp:rsid wsp:val=&quot;00D4020E&quot;/&gt;&lt;wsp:rsid wsp:val=&quot;00D40369&quot;/&gt;&lt;wsp:rsid wsp:val=&quot;00D40413&quot;/&gt;&lt;wsp:rsid wsp:val=&quot;00D40689&quot;/&gt;&lt;wsp:rsid wsp:val=&quot;00D406A4&quot;/&gt;&lt;wsp:rsid wsp:val=&quot;00D40982&quot;/&gt;&lt;wsp:rsid wsp:val=&quot;00D40F2F&quot;/&gt;&lt;wsp:rsid wsp:val=&quot;00D4100B&quot;/&gt;&lt;wsp:rsid wsp:val=&quot;00D4113E&quot;/&gt;&lt;wsp:rsid wsp:val=&quot;00D4143F&quot;/&gt;&lt;wsp:rsid wsp:val=&quot;00D416DE&quot;/&gt;&lt;wsp:rsid wsp:val=&quot;00D41809&quot;/&gt;&lt;wsp:rsid wsp:val=&quot;00D41EFF&quot;/&gt;&lt;wsp:rsid wsp:val=&quot;00D41FB0&quot;/&gt;&lt;wsp:rsid wsp:val=&quot;00D41FFB&quot;/&gt;&lt;wsp:rsid wsp:val=&quot;00D420D7&quot;/&gt;&lt;wsp:rsid wsp:val=&quot;00D42209&quot;/&gt;&lt;wsp:rsid wsp:val=&quot;00D42211&quot;/&gt;&lt;wsp:rsid wsp:val=&quot;00D4237D&quot;/&gt;&lt;wsp:rsid wsp:val=&quot;00D4242C&quot;/&gt;&lt;wsp:rsid wsp:val=&quot;00D42465&quot;/&gt;&lt;wsp:rsid wsp:val=&quot;00D426F6&quot;/&gt;&lt;wsp:rsid wsp:val=&quot;00D42812&quot;/&gt;&lt;wsp:rsid wsp:val=&quot;00D42B07&quot;/&gt;&lt;wsp:rsid wsp:val=&quot;00D42B50&quot;/&gt;&lt;wsp:rsid wsp:val=&quot;00D42FA2&quot;/&gt;&lt;wsp:rsid wsp:val=&quot;00D431A0&quot;/&gt;&lt;wsp:rsid wsp:val=&quot;00D431C6&quot;/&gt;&lt;wsp:rsid wsp:val=&quot;00D434FC&quot;/&gt;&lt;wsp:rsid wsp:val=&quot;00D435C1&quot;/&gt;&lt;wsp:rsid wsp:val=&quot;00D43AA7&quot;/&gt;&lt;wsp:rsid wsp:val=&quot;00D43ADF&quot;/&gt;&lt;wsp:rsid wsp:val=&quot;00D43F92&quot;/&gt;&lt;wsp:rsid wsp:val=&quot;00D44317&quot;/&gt;&lt;wsp:rsid wsp:val=&quot;00D44986&quot;/&gt;&lt;wsp:rsid wsp:val=&quot;00D44C46&quot;/&gt;&lt;wsp:rsid wsp:val=&quot;00D45056&quot;/&gt;&lt;wsp:rsid wsp:val=&quot;00D45131&quot;/&gt;&lt;wsp:rsid wsp:val=&quot;00D455C4&quot;/&gt;&lt;wsp:rsid wsp:val=&quot;00D458D2&quot;/&gt;&lt;wsp:rsid wsp:val=&quot;00D45B46&quot;/&gt;&lt;wsp:rsid wsp:val=&quot;00D45CA0&quot;/&gt;&lt;wsp:rsid wsp:val=&quot;00D45DA1&quot;/&gt;&lt;wsp:rsid wsp:val=&quot;00D4615E&quot;/&gt;&lt;wsp:rsid wsp:val=&quot;00D4650C&quot;/&gt;&lt;wsp:rsid wsp:val=&quot;00D4689E&quot;/&gt;&lt;wsp:rsid wsp:val=&quot;00D46B26&quot;/&gt;&lt;wsp:rsid wsp:val=&quot;00D46BFD&quot;/&gt;&lt;wsp:rsid wsp:val=&quot;00D46E01&quot;/&gt;&lt;wsp:rsid wsp:val=&quot;00D46E39&quot;/&gt;&lt;wsp:rsid wsp:val=&quot;00D46ECA&quot;/&gt;&lt;wsp:rsid wsp:val=&quot;00D47363&quot;/&gt;&lt;wsp:rsid wsp:val=&quot;00D475D9&quot;/&gt;&lt;wsp:rsid wsp:val=&quot;00D47874&quot;/&gt;&lt;wsp:rsid wsp:val=&quot;00D47981&quot;/&gt;&lt;wsp:rsid wsp:val=&quot;00D479A2&quot;/&gt;&lt;wsp:rsid wsp:val=&quot;00D47BE6&quot;/&gt;&lt;wsp:rsid wsp:val=&quot;00D47C3E&quot;/&gt;&lt;wsp:rsid wsp:val=&quot;00D47D29&quot;/&gt;&lt;wsp:rsid wsp:val=&quot;00D47FBF&quot;/&gt;&lt;wsp:rsid wsp:val=&quot;00D50008&quot;/&gt;&lt;wsp:rsid wsp:val=&quot;00D50086&quot;/&gt;&lt;wsp:rsid wsp:val=&quot;00D5037C&quot;/&gt;&lt;wsp:rsid wsp:val=&quot;00D503D3&quot;/&gt;&lt;wsp:rsid wsp:val=&quot;00D50449&quot;/&gt;&lt;wsp:rsid wsp:val=&quot;00D50A8E&quot;/&gt;&lt;wsp:rsid wsp:val=&quot;00D50C63&quot;/&gt;&lt;wsp:rsid wsp:val=&quot;00D50F45&quot;/&gt;&lt;wsp:rsid wsp:val=&quot;00D5117C&quot;/&gt;&lt;wsp:rsid wsp:val=&quot;00D51305&quot;/&gt;&lt;wsp:rsid wsp:val=&quot;00D5131B&quot;/&gt;&lt;wsp:rsid wsp:val=&quot;00D51412&quot;/&gt;&lt;wsp:rsid wsp:val=&quot;00D514FB&quot;/&gt;&lt;wsp:rsid wsp:val=&quot;00D516C4&quot;/&gt;&lt;wsp:rsid wsp:val=&quot;00D51791&quot;/&gt;&lt;wsp:rsid wsp:val=&quot;00D517B1&quot;/&gt;&lt;wsp:rsid wsp:val=&quot;00D517DC&quot;/&gt;&lt;wsp:rsid wsp:val=&quot;00D51CF8&quot;/&gt;&lt;wsp:rsid wsp:val=&quot;00D52057&quot;/&gt;&lt;wsp:rsid wsp:val=&quot;00D520CC&quot;/&gt;&lt;wsp:rsid wsp:val=&quot;00D52A56&quot;/&gt;&lt;wsp:rsid wsp:val=&quot;00D52DC0&quot;/&gt;&lt;wsp:rsid wsp:val=&quot;00D535DE&quot;/&gt;&lt;wsp:rsid wsp:val=&quot;00D537F9&quot;/&gt;&lt;wsp:rsid wsp:val=&quot;00D53993&quot;/&gt;&lt;wsp:rsid wsp:val=&quot;00D53A69&quot;/&gt;&lt;wsp:rsid wsp:val=&quot;00D53BA3&quot;/&gt;&lt;wsp:rsid wsp:val=&quot;00D53C9B&quot;/&gt;&lt;wsp:rsid wsp:val=&quot;00D53D45&quot;/&gt;&lt;wsp:rsid wsp:val=&quot;00D540B3&quot;/&gt;&lt;wsp:rsid wsp:val=&quot;00D540B6&quot;/&gt;&lt;wsp:rsid wsp:val=&quot;00D54674&quot;/&gt;&lt;wsp:rsid wsp:val=&quot;00D54831&quot;/&gt;&lt;wsp:rsid wsp:val=&quot;00D552BA&quot;/&gt;&lt;wsp:rsid wsp:val=&quot;00D558BB&quot;/&gt;&lt;wsp:rsid wsp:val=&quot;00D55976&quot;/&gt;&lt;wsp:rsid wsp:val=&quot;00D55A0A&quot;/&gt;&lt;wsp:rsid wsp:val=&quot;00D55A25&quot;/&gt;&lt;wsp:rsid wsp:val=&quot;00D55B3F&quot;/&gt;&lt;wsp:rsid wsp:val=&quot;00D55C79&quot;/&gt;&lt;wsp:rsid wsp:val=&quot;00D55C9F&quot;/&gt;&lt;wsp:rsid wsp:val=&quot;00D56499&quot;/&gt;&lt;wsp:rsid wsp:val=&quot;00D56A5A&quot;/&gt;&lt;wsp:rsid wsp:val=&quot;00D56B76&quot;/&gt;&lt;wsp:rsid wsp:val=&quot;00D56BEE&quot;/&gt;&lt;wsp:rsid wsp:val=&quot;00D5705E&quot;/&gt;&lt;wsp:rsid wsp:val=&quot;00D572FB&quot;/&gt;&lt;wsp:rsid wsp:val=&quot;00D57645&quot;/&gt;&lt;wsp:rsid wsp:val=&quot;00D57875&quot;/&gt;&lt;wsp:rsid wsp:val=&quot;00D57A7E&quot;/&gt;&lt;wsp:rsid wsp:val=&quot;00D57F78&quot;/&gt;&lt;wsp:rsid wsp:val=&quot;00D60039&quot;/&gt;&lt;wsp:rsid wsp:val=&quot;00D60406&quot;/&gt;&lt;wsp:rsid wsp:val=&quot;00D60418&quot;/&gt;&lt;wsp:rsid wsp:val=&quot;00D6043C&quot;/&gt;&lt;wsp:rsid wsp:val=&quot;00D6052B&quot;/&gt;&lt;wsp:rsid wsp:val=&quot;00D60759&quot;/&gt;&lt;wsp:rsid wsp:val=&quot;00D60B6D&quot;/&gt;&lt;wsp:rsid wsp:val=&quot;00D60C7F&quot;/&gt;&lt;wsp:rsid wsp:val=&quot;00D60D00&quot;/&gt;&lt;wsp:rsid wsp:val=&quot;00D60F78&quot;/&gt;&lt;wsp:rsid wsp:val=&quot;00D6136D&quot;/&gt;&lt;wsp:rsid wsp:val=&quot;00D61977&quot;/&gt;&lt;wsp:rsid wsp:val=&quot;00D621BB&quot;/&gt;&lt;wsp:rsid wsp:val=&quot;00D6256D&quot;/&gt;&lt;wsp:rsid wsp:val=&quot;00D625A7&quot;/&gt;&lt;wsp:rsid wsp:val=&quot;00D62963&quot;/&gt;&lt;wsp:rsid wsp:val=&quot;00D62973&quot;/&gt;&lt;wsp:rsid wsp:val=&quot;00D62C10&quot;/&gt;&lt;wsp:rsid wsp:val=&quot;00D62C36&quot;/&gt;&lt;wsp:rsid wsp:val=&quot;00D62FA0&quot;/&gt;&lt;wsp:rsid wsp:val=&quot;00D63004&quot;/&gt;&lt;wsp:rsid wsp:val=&quot;00D631A7&quot;/&gt;&lt;wsp:rsid wsp:val=&quot;00D63270&quot;/&gt;&lt;wsp:rsid wsp:val=&quot;00D6337D&quot;/&gt;&lt;wsp:rsid wsp:val=&quot;00D634C5&quot;/&gt;&lt;wsp:rsid wsp:val=&quot;00D6373C&quot;/&gt;&lt;wsp:rsid wsp:val=&quot;00D6374D&quot;/&gt;&lt;wsp:rsid wsp:val=&quot;00D63923&quot;/&gt;&lt;wsp:rsid wsp:val=&quot;00D64515&quot;/&gt;&lt;wsp:rsid wsp:val=&quot;00D64589&quot;/&gt;&lt;wsp:rsid wsp:val=&quot;00D64974&quot;/&gt;&lt;wsp:rsid wsp:val=&quot;00D64CB8&quot;/&gt;&lt;wsp:rsid wsp:val=&quot;00D64E64&quot;/&gt;&lt;wsp:rsid wsp:val=&quot;00D65278&quot;/&gt;&lt;wsp:rsid wsp:val=&quot;00D6541B&quot;/&gt;&lt;wsp:rsid wsp:val=&quot;00D655CA&quot;/&gt;&lt;wsp:rsid wsp:val=&quot;00D65890&quot;/&gt;&lt;wsp:rsid wsp:val=&quot;00D65A0F&quot;/&gt;&lt;wsp:rsid wsp:val=&quot;00D65A21&quot;/&gt;&lt;wsp:rsid wsp:val=&quot;00D65CFB&quot;/&gt;&lt;wsp:rsid wsp:val=&quot;00D65D03&quot;/&gt;&lt;wsp:rsid wsp:val=&quot;00D65E43&quot;/&gt;&lt;wsp:rsid wsp:val=&quot;00D65EBA&quot;/&gt;&lt;wsp:rsid wsp:val=&quot;00D662C2&quot;/&gt;&lt;wsp:rsid wsp:val=&quot;00D66480&quot;/&gt;&lt;wsp:rsid wsp:val=&quot;00D6652C&quot;/&gt;&lt;wsp:rsid wsp:val=&quot;00D668D9&quot;/&gt;&lt;wsp:rsid wsp:val=&quot;00D66AF9&quot;/&gt;&lt;wsp:rsid wsp:val=&quot;00D66BB2&quot;/&gt;&lt;wsp:rsid wsp:val=&quot;00D67073&quot;/&gt;&lt;wsp:rsid wsp:val=&quot;00D67268&quot;/&gt;&lt;wsp:rsid wsp:val=&quot;00D672E9&quot;/&gt;&lt;wsp:rsid wsp:val=&quot;00D673C3&quot;/&gt;&lt;wsp:rsid wsp:val=&quot;00D6789D&quot;/&gt;&lt;wsp:rsid wsp:val=&quot;00D67B4D&quot;/&gt;&lt;wsp:rsid wsp:val=&quot;00D70151&quot;/&gt;&lt;wsp:rsid wsp:val=&quot;00D7023F&quot;/&gt;&lt;wsp:rsid wsp:val=&quot;00D7070A&quot;/&gt;&lt;wsp:rsid wsp:val=&quot;00D70946&quot;/&gt;&lt;wsp:rsid wsp:val=&quot;00D7094A&quot;/&gt;&lt;wsp:rsid wsp:val=&quot;00D70BA5&quot;/&gt;&lt;wsp:rsid wsp:val=&quot;00D70BED&quot;/&gt;&lt;wsp:rsid wsp:val=&quot;00D70D5B&quot;/&gt;&lt;wsp:rsid wsp:val=&quot;00D70E0B&quot;/&gt;&lt;wsp:rsid wsp:val=&quot;00D70E16&quot;/&gt;&lt;wsp:rsid wsp:val=&quot;00D71023&quot;/&gt;&lt;wsp:rsid wsp:val=&quot;00D71115&quot;/&gt;&lt;wsp:rsid wsp:val=&quot;00D712EE&quot;/&gt;&lt;wsp:rsid wsp:val=&quot;00D7136E&quot;/&gt;&lt;wsp:rsid wsp:val=&quot;00D71A11&quot;/&gt;&lt;wsp:rsid wsp:val=&quot;00D71C7E&quot;/&gt;&lt;wsp:rsid wsp:val=&quot;00D71E5B&quot;/&gt;&lt;wsp:rsid wsp:val=&quot;00D72194&quot;/&gt;&lt;wsp:rsid wsp:val=&quot;00D72286&quot;/&gt;&lt;wsp:rsid wsp:val=&quot;00D72965&quot;/&gt;&lt;wsp:rsid wsp:val=&quot;00D72B44&quot;/&gt;&lt;wsp:rsid wsp:val=&quot;00D72B60&quot;/&gt;&lt;wsp:rsid wsp:val=&quot;00D72BA3&quot;/&gt;&lt;wsp:rsid wsp:val=&quot;00D72C69&quot;/&gt;&lt;wsp:rsid wsp:val=&quot;00D7317C&quot;/&gt;&lt;wsp:rsid wsp:val=&quot;00D73372&quot;/&gt;&lt;wsp:rsid wsp:val=&quot;00D733CB&quot;/&gt;&lt;wsp:rsid wsp:val=&quot;00D73671&quot;/&gt;&lt;wsp:rsid wsp:val=&quot;00D7392C&quot;/&gt;&lt;wsp:rsid wsp:val=&quot;00D73F3A&quot;/&gt;&lt;wsp:rsid wsp:val=&quot;00D7485D&quot;/&gt;&lt;wsp:rsid wsp:val=&quot;00D74A4F&quot;/&gt;&lt;wsp:rsid wsp:val=&quot;00D74CD6&quot;/&gt;&lt;wsp:rsid wsp:val=&quot;00D74FFC&quot;/&gt;&lt;wsp:rsid wsp:val=&quot;00D75077&quot;/&gt;&lt;wsp:rsid wsp:val=&quot;00D7549D&quot;/&gt;&lt;wsp:rsid wsp:val=&quot;00D757BD&quot;/&gt;&lt;wsp:rsid wsp:val=&quot;00D75AD3&quot;/&gt;&lt;wsp:rsid wsp:val=&quot;00D75C08&quot;/&gt;&lt;wsp:rsid wsp:val=&quot;00D75E36&quot;/&gt;&lt;wsp:rsid wsp:val=&quot;00D76115&quot;/&gt;&lt;wsp:rsid wsp:val=&quot;00D76808&quot;/&gt;&lt;wsp:rsid wsp:val=&quot;00D768DC&quot;/&gt;&lt;wsp:rsid wsp:val=&quot;00D768E5&quot;/&gt;&lt;wsp:rsid wsp:val=&quot;00D77213&quot;/&gt;&lt;wsp:rsid wsp:val=&quot;00D777DC&quot;/&gt;&lt;wsp:rsid wsp:val=&quot;00D77BEB&quot;/&gt;&lt;wsp:rsid wsp:val=&quot;00D77D39&quot;/&gt;&lt;wsp:rsid wsp:val=&quot;00D77D87&quot;/&gt;&lt;wsp:rsid wsp:val=&quot;00D80060&quot;/&gt;&lt;wsp:rsid wsp:val=&quot;00D8048F&quot;/&gt;&lt;wsp:rsid wsp:val=&quot;00D8074B&quot;/&gt;&lt;wsp:rsid wsp:val=&quot;00D80864&quot;/&gt;&lt;wsp:rsid wsp:val=&quot;00D80C62&quot;/&gt;&lt;wsp:rsid wsp:val=&quot;00D80F0F&quot;/&gt;&lt;wsp:rsid wsp:val=&quot;00D813E7&quot;/&gt;&lt;wsp:rsid wsp:val=&quot;00D81402&quot;/&gt;&lt;wsp:rsid wsp:val=&quot;00D81729&quot;/&gt;&lt;wsp:rsid wsp:val=&quot;00D818D2&quot;/&gt;&lt;wsp:rsid wsp:val=&quot;00D81D90&quot;/&gt;&lt;wsp:rsid wsp:val=&quot;00D8238B&quot;/&gt;&lt;wsp:rsid wsp:val=&quot;00D823CC&quot;/&gt;&lt;wsp:rsid wsp:val=&quot;00D82B2F&quot;/&gt;&lt;wsp:rsid wsp:val=&quot;00D82BA7&quot;/&gt;&lt;wsp:rsid wsp:val=&quot;00D82BF4&quot;/&gt;&lt;wsp:rsid wsp:val=&quot;00D83036&quot;/&gt;&lt;wsp:rsid wsp:val=&quot;00D83255&quot;/&gt;&lt;wsp:rsid wsp:val=&quot;00D8370A&quot;/&gt;&lt;wsp:rsid wsp:val=&quot;00D83BEA&quot;/&gt;&lt;wsp:rsid wsp:val=&quot;00D83C46&quot;/&gt;&lt;wsp:rsid wsp:val=&quot;00D83CCC&quot;/&gt;&lt;wsp:rsid wsp:val=&quot;00D8409D&quot;/&gt;&lt;wsp:rsid wsp:val=&quot;00D84151&quot;/&gt;&lt;wsp:rsid wsp:val=&quot;00D84864&quot;/&gt;&lt;wsp:rsid wsp:val=&quot;00D84A34&quot;/&gt;&lt;wsp:rsid wsp:val=&quot;00D84AAC&quot;/&gt;&lt;wsp:rsid wsp:val=&quot;00D84FD5&quot;/&gt;&lt;wsp:rsid wsp:val=&quot;00D8533C&quot;/&gt;&lt;wsp:rsid wsp:val=&quot;00D8538F&quot;/&gt;&lt;wsp:rsid wsp:val=&quot;00D854CB&quot;/&gt;&lt;wsp:rsid wsp:val=&quot;00D85647&quot;/&gt;&lt;wsp:rsid wsp:val=&quot;00D857D4&quot;/&gt;&lt;wsp:rsid wsp:val=&quot;00D85AB8&quot;/&gt;&lt;wsp:rsid wsp:val=&quot;00D85F43&quot;/&gt;&lt;wsp:rsid wsp:val=&quot;00D86035&quot;/&gt;&lt;wsp:rsid wsp:val=&quot;00D8618A&quot;/&gt;&lt;wsp:rsid wsp:val=&quot;00D86419&quot;/&gt;&lt;wsp:rsid wsp:val=&quot;00D865D3&quot;/&gt;&lt;wsp:rsid wsp:val=&quot;00D866B4&quot;/&gt;&lt;wsp:rsid wsp:val=&quot;00D8734B&quot;/&gt;&lt;wsp:rsid wsp:val=&quot;00D877D8&quot;/&gt;&lt;wsp:rsid wsp:val=&quot;00D87962&quot;/&gt;&lt;wsp:rsid wsp:val=&quot;00D87A49&quot;/&gt;&lt;wsp:rsid wsp:val=&quot;00D87A7C&quot;/&gt;&lt;wsp:rsid wsp:val=&quot;00D87C67&quot;/&gt;&lt;wsp:rsid wsp:val=&quot;00D87EDA&quot;/&gt;&lt;wsp:rsid wsp:val=&quot;00D9034A&quot;/&gt;&lt;wsp:rsid wsp:val=&quot;00D90561&quot;/&gt;&lt;wsp:rsid wsp:val=&quot;00D906EC&quot;/&gt;&lt;wsp:rsid wsp:val=&quot;00D907BF&quot;/&gt;&lt;wsp:rsid wsp:val=&quot;00D91055&quot;/&gt;&lt;wsp:rsid wsp:val=&quot;00D913B1&quot;/&gt;&lt;wsp:rsid wsp:val=&quot;00D918D0&quot;/&gt;&lt;wsp:rsid wsp:val=&quot;00D91B67&quot;/&gt;&lt;wsp:rsid wsp:val=&quot;00D91D9E&quot;/&gt;&lt;wsp:rsid wsp:val=&quot;00D91F93&quot;/&gt;&lt;wsp:rsid wsp:val=&quot;00D91FD1&quot;/&gt;&lt;wsp:rsid wsp:val=&quot;00D922E7&quot;/&gt;&lt;wsp:rsid wsp:val=&quot;00D929E0&quot;/&gt;&lt;wsp:rsid wsp:val=&quot;00D92B37&quot;/&gt;&lt;wsp:rsid wsp:val=&quot;00D92BFA&quot;/&gt;&lt;wsp:rsid wsp:val=&quot;00D92D23&quot;/&gt;&lt;wsp:rsid wsp:val=&quot;00D92ED0&quot;/&gt;&lt;wsp:rsid wsp:val=&quot;00D92F48&quot;/&gt;&lt;wsp:rsid wsp:val=&quot;00D93039&quot;/&gt;&lt;wsp:rsid wsp:val=&quot;00D930AF&quot;/&gt;&lt;wsp:rsid wsp:val=&quot;00D933AD&quot;/&gt;&lt;wsp:rsid wsp:val=&quot;00D934D7&quot;/&gt;&lt;wsp:rsid wsp:val=&quot;00D938D0&quot;/&gt;&lt;wsp:rsid wsp:val=&quot;00D93926&quot;/&gt;&lt;wsp:rsid wsp:val=&quot;00D93BCB&quot;/&gt;&lt;wsp:rsid wsp:val=&quot;00D93C71&quot;/&gt;&lt;wsp:rsid wsp:val=&quot;00D93CF5&quot;/&gt;&lt;wsp:rsid wsp:val=&quot;00D93E31&quot;/&gt;&lt;wsp:rsid wsp:val=&quot;00D9418F&quot;/&gt;&lt;wsp:rsid wsp:val=&quot;00D9421A&quot;/&gt;&lt;wsp:rsid wsp:val=&quot;00D942F9&quot;/&gt;&lt;wsp:rsid wsp:val=&quot;00D9468C&quot;/&gt;&lt;wsp:rsid wsp:val=&quot;00D946DD&quot;/&gt;&lt;wsp:rsid wsp:val=&quot;00D94706&quot;/&gt;&lt;wsp:rsid wsp:val=&quot;00D94CFA&quot;/&gt;&lt;wsp:rsid wsp:val=&quot;00D94DF0&quot;/&gt;&lt;wsp:rsid wsp:val=&quot;00D9519A&quot;/&gt;&lt;wsp:rsid wsp:val=&quot;00D95228&quot;/&gt;&lt;wsp:rsid wsp:val=&quot;00D9531B&quot;/&gt;&lt;wsp:rsid wsp:val=&quot;00D95442&quot;/&gt;&lt;wsp:rsid wsp:val=&quot;00D95489&quot;/&gt;&lt;wsp:rsid wsp:val=&quot;00D954B1&quot;/&gt;&lt;wsp:rsid wsp:val=&quot;00D956AF&quot;/&gt;&lt;wsp:rsid wsp:val=&quot;00D95E1A&quot;/&gt;&lt;wsp:rsid wsp:val=&quot;00D95E2D&quot;/&gt;&lt;wsp:rsid wsp:val=&quot;00D962E1&quot;/&gt;&lt;wsp:rsid wsp:val=&quot;00D964D7&quot;/&gt;&lt;wsp:rsid wsp:val=&quot;00D9651F&quot;/&gt;&lt;wsp:rsid wsp:val=&quot;00D96737&quot;/&gt;&lt;wsp:rsid wsp:val=&quot;00D97038&quot;/&gt;&lt;wsp:rsid wsp:val=&quot;00D97042&quot;/&gt;&lt;wsp:rsid wsp:val=&quot;00D971B2&quot;/&gt;&lt;wsp:rsid wsp:val=&quot;00D97234&quot;/&gt;&lt;wsp:rsid wsp:val=&quot;00D9756D&quot;/&gt;&lt;wsp:rsid wsp:val=&quot;00D977B1&quot;/&gt;&lt;wsp:rsid wsp:val=&quot;00D97959&quot;/&gt;&lt;wsp:rsid wsp:val=&quot;00D979FD&quot;/&gt;&lt;wsp:rsid wsp:val=&quot;00D97ACD&quot;/&gt;&lt;wsp:rsid wsp:val=&quot;00D97B81&quot;/&gt;&lt;wsp:rsid wsp:val=&quot;00D97C5F&quot;/&gt;&lt;wsp:rsid wsp:val=&quot;00D97E9B&quot;/&gt;&lt;wsp:rsid wsp:val=&quot;00DA0052&quot;/&gt;&lt;wsp:rsid wsp:val=&quot;00DA007C&quot;/&gt;&lt;wsp:rsid wsp:val=&quot;00DA0606&quot;/&gt;&lt;wsp:rsid wsp:val=&quot;00DA08D8&quot;/&gt;&lt;wsp:rsid wsp:val=&quot;00DA110E&quot;/&gt;&lt;wsp:rsid wsp:val=&quot;00DA115A&quot;/&gt;&lt;wsp:rsid wsp:val=&quot;00DA17DF&quot;/&gt;&lt;wsp:rsid wsp:val=&quot;00DA180D&quot;/&gt;&lt;wsp:rsid wsp:val=&quot;00DA19AF&quot;/&gt;&lt;wsp:rsid wsp:val=&quot;00DA19D7&quot;/&gt;&lt;wsp:rsid wsp:val=&quot;00DA1A9D&quot;/&gt;&lt;wsp:rsid wsp:val=&quot;00DA1B15&quot;/&gt;&lt;wsp:rsid wsp:val=&quot;00DA1BCE&quot;/&gt;&lt;wsp:rsid wsp:val=&quot;00DA2127&quot;/&gt;&lt;wsp:rsid wsp:val=&quot;00DA21FD&quot;/&gt;&lt;wsp:rsid wsp:val=&quot;00DA2222&quot;/&gt;&lt;wsp:rsid wsp:val=&quot;00DA246F&quot;/&gt;&lt;wsp:rsid wsp:val=&quot;00DA259D&quot;/&gt;&lt;wsp:rsid wsp:val=&quot;00DA268E&quot;/&gt;&lt;wsp:rsid wsp:val=&quot;00DA29E9&quot;/&gt;&lt;wsp:rsid wsp:val=&quot;00DA2BB9&quot;/&gt;&lt;wsp:rsid wsp:val=&quot;00DA2E3D&quot;/&gt;&lt;wsp:rsid wsp:val=&quot;00DA3332&quot;/&gt;&lt;wsp:rsid wsp:val=&quot;00DA39D3&quot;/&gt;&lt;wsp:rsid wsp:val=&quot;00DA3C13&quot;/&gt;&lt;wsp:rsid wsp:val=&quot;00DA4231&quot;/&gt;&lt;wsp:rsid wsp:val=&quot;00DA451D&quot;/&gt;&lt;wsp:rsid wsp:val=&quot;00DA4B55&quot;/&gt;&lt;wsp:rsid wsp:val=&quot;00DA4C88&quot;/&gt;&lt;wsp:rsid wsp:val=&quot;00DA5266&quot;/&gt;&lt;wsp:rsid wsp:val=&quot;00DA5277&quot;/&gt;&lt;wsp:rsid wsp:val=&quot;00DA54A6&quot;/&gt;&lt;wsp:rsid wsp:val=&quot;00DA5942&quot;/&gt;&lt;wsp:rsid wsp:val=&quot;00DA5ACB&quot;/&gt;&lt;wsp:rsid wsp:val=&quot;00DA5AFD&quot;/&gt;&lt;wsp:rsid wsp:val=&quot;00DA5D08&quot;/&gt;&lt;wsp:rsid wsp:val=&quot;00DA64CD&quot;/&gt;&lt;wsp:rsid wsp:val=&quot;00DA64DC&quot;/&gt;&lt;wsp:rsid wsp:val=&quot;00DA6974&quot;/&gt;&lt;wsp:rsid wsp:val=&quot;00DA6B1B&quot;/&gt;&lt;wsp:rsid wsp:val=&quot;00DA6ED8&quot;/&gt;&lt;wsp:rsid wsp:val=&quot;00DA728F&quot;/&gt;&lt;wsp:rsid wsp:val=&quot;00DA72C4&quot;/&gt;&lt;wsp:rsid wsp:val=&quot;00DA73AC&quot;/&gt;&lt;wsp:rsid wsp:val=&quot;00DA76E9&quot;/&gt;&lt;wsp:rsid wsp:val=&quot;00DA771E&quot;/&gt;&lt;wsp:rsid wsp:val=&quot;00DA797C&quot;/&gt;&lt;wsp:rsid wsp:val=&quot;00DA79C4&quot;/&gt;&lt;wsp:rsid wsp:val=&quot;00DA7D2F&quot;/&gt;&lt;wsp:rsid wsp:val=&quot;00DA7FB0&quot;/&gt;&lt;wsp:rsid wsp:val=&quot;00DB0167&quot;/&gt;&lt;wsp:rsid wsp:val=&quot;00DB01A4&quot;/&gt;&lt;wsp:rsid wsp:val=&quot;00DB0261&quot;/&gt;&lt;wsp:rsid wsp:val=&quot;00DB0448&quot;/&gt;&lt;wsp:rsid wsp:val=&quot;00DB04A4&quot;/&gt;&lt;wsp:rsid wsp:val=&quot;00DB071B&quot;/&gt;&lt;wsp:rsid wsp:val=&quot;00DB08D4&quot;/&gt;&lt;wsp:rsid wsp:val=&quot;00DB0CB5&quot;/&gt;&lt;wsp:rsid wsp:val=&quot;00DB0D32&quot;/&gt;&lt;wsp:rsid wsp:val=&quot;00DB0E0D&quot;/&gt;&lt;wsp:rsid wsp:val=&quot;00DB1116&quot;/&gt;&lt;wsp:rsid wsp:val=&quot;00DB13CB&quot;/&gt;&lt;wsp:rsid wsp:val=&quot;00DB16E4&quot;/&gt;&lt;wsp:rsid wsp:val=&quot;00DB1752&quot;/&gt;&lt;wsp:rsid wsp:val=&quot;00DB1978&quot;/&gt;&lt;wsp:rsid wsp:val=&quot;00DB19E5&quot;/&gt;&lt;wsp:rsid wsp:val=&quot;00DB1D98&quot;/&gt;&lt;wsp:rsid wsp:val=&quot;00DB23FF&quot;/&gt;&lt;wsp:rsid wsp:val=&quot;00DB25BF&quot;/&gt;&lt;wsp:rsid wsp:val=&quot;00DB2673&quot;/&gt;&lt;wsp:rsid wsp:val=&quot;00DB2A00&quot;/&gt;&lt;wsp:rsid wsp:val=&quot;00DB3368&quot;/&gt;&lt;wsp:rsid wsp:val=&quot;00DB344C&quot;/&gt;&lt;wsp:rsid wsp:val=&quot;00DB39F4&quot;/&gt;&lt;wsp:rsid wsp:val=&quot;00DB3A65&quot;/&gt;&lt;wsp:rsid wsp:val=&quot;00DB3CF2&quot;/&gt;&lt;wsp:rsid wsp:val=&quot;00DB3E73&quot;/&gt;&lt;wsp:rsid wsp:val=&quot;00DB3ED0&quot;/&gt;&lt;wsp:rsid wsp:val=&quot;00DB406E&quot;/&gt;&lt;wsp:rsid wsp:val=&quot;00DB4083&quot;/&gt;&lt;wsp:rsid wsp:val=&quot;00DB430A&quot;/&gt;&lt;wsp:rsid wsp:val=&quot;00DB452D&quot;/&gt;&lt;wsp:rsid wsp:val=&quot;00DB4721&quot;/&gt;&lt;wsp:rsid wsp:val=&quot;00DB4852&quot;/&gt;&lt;wsp:rsid wsp:val=&quot;00DB495E&quot;/&gt;&lt;wsp:rsid wsp:val=&quot;00DB4A2F&quot;/&gt;&lt;wsp:rsid wsp:val=&quot;00DB527A&quot;/&gt;&lt;wsp:rsid wsp:val=&quot;00DB52A6&quot;/&gt;&lt;wsp:rsid wsp:val=&quot;00DB54C6&quot;/&gt;&lt;wsp:rsid wsp:val=&quot;00DB55B1&quot;/&gt;&lt;wsp:rsid wsp:val=&quot;00DB5757&quot;/&gt;&lt;wsp:rsid wsp:val=&quot;00DB5B50&quot;/&gt;&lt;wsp:rsid wsp:val=&quot;00DB5EA0&quot;/&gt;&lt;wsp:rsid wsp:val=&quot;00DB5F81&quot;/&gt;&lt;wsp:rsid wsp:val=&quot;00DB6025&quot;/&gt;&lt;wsp:rsid wsp:val=&quot;00DB611D&quot;/&gt;&lt;wsp:rsid wsp:val=&quot;00DB643C&quot;/&gt;&lt;wsp:rsid wsp:val=&quot;00DB6601&quot;/&gt;&lt;wsp:rsid wsp:val=&quot;00DB6A1A&quot;/&gt;&lt;wsp:rsid wsp:val=&quot;00DB6A29&quot;/&gt;&lt;wsp:rsid wsp:val=&quot;00DB6A41&quot;/&gt;&lt;wsp:rsid wsp:val=&quot;00DB6A6F&quot;/&gt;&lt;wsp:rsid wsp:val=&quot;00DB6A71&quot;/&gt;&lt;wsp:rsid wsp:val=&quot;00DB6D84&quot;/&gt;&lt;wsp:rsid wsp:val=&quot;00DB6EAF&quot;/&gt;&lt;wsp:rsid wsp:val=&quot;00DB6F52&quot;/&gt;&lt;wsp:rsid wsp:val=&quot;00DB7049&quot;/&gt;&lt;wsp:rsid wsp:val=&quot;00DB79B0&quot;/&gt;&lt;wsp:rsid wsp:val=&quot;00DB7D04&quot;/&gt;&lt;wsp:rsid wsp:val=&quot;00DB7EDC&quot;/&gt;&lt;wsp:rsid wsp:val=&quot;00DC0135&quot;/&gt;&lt;wsp:rsid wsp:val=&quot;00DC03BC&quot;/&gt;&lt;wsp:rsid wsp:val=&quot;00DC041B&quot;/&gt;&lt;wsp:rsid wsp:val=&quot;00DC0822&quot;/&gt;&lt;wsp:rsid wsp:val=&quot;00DC0AE4&quot;/&gt;&lt;wsp:rsid wsp:val=&quot;00DC117D&quot;/&gt;&lt;wsp:rsid wsp:val=&quot;00DC162A&quot;/&gt;&lt;wsp:rsid wsp:val=&quot;00DC1A0C&quot;/&gt;&lt;wsp:rsid wsp:val=&quot;00DC1A1F&quot;/&gt;&lt;wsp:rsid wsp:val=&quot;00DC1CBE&quot;/&gt;&lt;wsp:rsid wsp:val=&quot;00DC2853&quot;/&gt;&lt;wsp:rsid wsp:val=&quot;00DC288D&quot;/&gt;&lt;wsp:rsid wsp:val=&quot;00DC298F&quot;/&gt;&lt;wsp:rsid wsp:val=&quot;00DC2AD0&quot;/&gt;&lt;wsp:rsid wsp:val=&quot;00DC2DBC&quot;/&gt;&lt;wsp:rsid wsp:val=&quot;00DC3291&quot;/&gt;&lt;wsp:rsid wsp:val=&quot;00DC36B0&quot;/&gt;&lt;wsp:rsid wsp:val=&quot;00DC3834&quot;/&gt;&lt;wsp:rsid wsp:val=&quot;00DC405B&quot;/&gt;&lt;wsp:rsid wsp:val=&quot;00DC426C&quot;/&gt;&lt;wsp:rsid wsp:val=&quot;00DC4D16&quot;/&gt;&lt;wsp:rsid wsp:val=&quot;00DC52B6&quot;/&gt;&lt;wsp:rsid wsp:val=&quot;00DC5300&quot;/&gt;&lt;wsp:rsid wsp:val=&quot;00DC54C4&quot;/&gt;&lt;wsp:rsid wsp:val=&quot;00DC5AAF&quot;/&gt;&lt;wsp:rsid wsp:val=&quot;00DC5C9D&quot;/&gt;&lt;wsp:rsid wsp:val=&quot;00DC5D01&quot;/&gt;&lt;wsp:rsid wsp:val=&quot;00DC5EF9&quot;/&gt;&lt;wsp:rsid wsp:val=&quot;00DC5F3C&quot;/&gt;&lt;wsp:rsid wsp:val=&quot;00DC5FA8&quot;/&gt;&lt;wsp:rsid wsp:val=&quot;00DC6138&quot;/&gt;&lt;wsp:rsid wsp:val=&quot;00DC621E&quot;/&gt;&lt;wsp:rsid wsp:val=&quot;00DC62EF&quot;/&gt;&lt;wsp:rsid wsp:val=&quot;00DC644D&quot;/&gt;&lt;wsp:rsid wsp:val=&quot;00DC660D&quot;/&gt;&lt;wsp:rsid wsp:val=&quot;00DC6758&quot;/&gt;&lt;wsp:rsid wsp:val=&quot;00DC6AB9&quot;/&gt;&lt;wsp:rsid wsp:val=&quot;00DC6B4A&quot;/&gt;&lt;wsp:rsid wsp:val=&quot;00DC6B93&quot;/&gt;&lt;wsp:rsid wsp:val=&quot;00DC6F23&quot;/&gt;&lt;wsp:rsid wsp:val=&quot;00DC724C&quot;/&gt;&lt;wsp:rsid wsp:val=&quot;00DC72A5&quot;/&gt;&lt;wsp:rsid wsp:val=&quot;00DC7313&quot;/&gt;&lt;wsp:rsid wsp:val=&quot;00DC7461&quot;/&gt;&lt;wsp:rsid wsp:val=&quot;00DC7735&quot;/&gt;&lt;wsp:rsid wsp:val=&quot;00DC7753&quot;/&gt;&lt;wsp:rsid wsp:val=&quot;00DC7790&quot;/&gt;&lt;wsp:rsid wsp:val=&quot;00DC7960&quot;/&gt;&lt;wsp:rsid wsp:val=&quot;00DC7A48&quot;/&gt;&lt;wsp:rsid wsp:val=&quot;00DC7A73&quot;/&gt;&lt;wsp:rsid wsp:val=&quot;00DC7A90&quot;/&gt;&lt;wsp:rsid wsp:val=&quot;00DC7CB4&quot;/&gt;&lt;wsp:rsid wsp:val=&quot;00DC7CDF&quot;/&gt;&lt;wsp:rsid wsp:val=&quot;00DC7D28&quot;/&gt;&lt;wsp:rsid wsp:val=&quot;00DC7FCB&quot;/&gt;&lt;wsp:rsid wsp:val=&quot;00DD00E5&quot;/&gt;&lt;wsp:rsid wsp:val=&quot;00DD03C5&quot;/&gt;&lt;wsp:rsid wsp:val=&quot;00DD04ED&quot;/&gt;&lt;wsp:rsid wsp:val=&quot;00DD0A7E&quot;/&gt;&lt;wsp:rsid wsp:val=&quot;00DD0C3E&quot;/&gt;&lt;wsp:rsid wsp:val=&quot;00DD0ED6&quot;/&gt;&lt;wsp:rsid wsp:val=&quot;00DD11E3&quot;/&gt;&lt;wsp:rsid wsp:val=&quot;00DD1392&quot;/&gt;&lt;wsp:rsid wsp:val=&quot;00DD1458&quot;/&gt;&lt;wsp:rsid wsp:val=&quot;00DD17E8&quot;/&gt;&lt;wsp:rsid wsp:val=&quot;00DD1A29&quot;/&gt;&lt;wsp:rsid wsp:val=&quot;00DD1DAF&quot;/&gt;&lt;wsp:rsid wsp:val=&quot;00DD1F9F&quot;/&gt;&lt;wsp:rsid wsp:val=&quot;00DD2026&quot;/&gt;&lt;wsp:rsid wsp:val=&quot;00DD217A&quot;/&gt;&lt;wsp:rsid wsp:val=&quot;00DD2225&quot;/&gt;&lt;wsp:rsid wsp:val=&quot;00DD239A&quot;/&gt;&lt;wsp:rsid wsp:val=&quot;00DD247B&quot;/&gt;&lt;wsp:rsid wsp:val=&quot;00DD2985&quot;/&gt;&lt;wsp:rsid wsp:val=&quot;00DD2988&quot;/&gt;&lt;wsp:rsid wsp:val=&quot;00DD2C90&quot;/&gt;&lt;wsp:rsid wsp:val=&quot;00DD2CF1&quot;/&gt;&lt;wsp:rsid wsp:val=&quot;00DD2D2F&quot;/&gt;&lt;wsp:rsid wsp:val=&quot;00DD2DDC&quot;/&gt;&lt;wsp:rsid wsp:val=&quot;00DD2E2E&quot;/&gt;&lt;wsp:rsid wsp:val=&quot;00DD2EC1&quot;/&gt;&lt;wsp:rsid wsp:val=&quot;00DD2F9C&quot;/&gt;&lt;wsp:rsid wsp:val=&quot;00DD3192&quot;/&gt;&lt;wsp:rsid wsp:val=&quot;00DD31FD&quot;/&gt;&lt;wsp:rsid wsp:val=&quot;00DD339A&quot;/&gt;&lt;wsp:rsid wsp:val=&quot;00DD3629&quot;/&gt;&lt;wsp:rsid wsp:val=&quot;00DD3CAA&quot;/&gt;&lt;wsp:rsid wsp:val=&quot;00DD4141&quot;/&gt;&lt;wsp:rsid wsp:val=&quot;00DD4229&quot;/&gt;&lt;wsp:rsid wsp:val=&quot;00DD4238&quot;/&gt;&lt;wsp:rsid wsp:val=&quot;00DD435E&quot;/&gt;&lt;wsp:rsid wsp:val=&quot;00DD488B&quot;/&gt;&lt;wsp:rsid wsp:val=&quot;00DD4A98&quot;/&gt;&lt;wsp:rsid wsp:val=&quot;00DD4C8B&quot;/&gt;&lt;wsp:rsid wsp:val=&quot;00DD4E15&quot;/&gt;&lt;wsp:rsid wsp:val=&quot;00DD5044&quot;/&gt;&lt;wsp:rsid wsp:val=&quot;00DD5125&quot;/&gt;&lt;wsp:rsid wsp:val=&quot;00DD518E&quot;/&gt;&lt;wsp:rsid wsp:val=&quot;00DD5220&quot;/&gt;&lt;wsp:rsid wsp:val=&quot;00DD54BC&quot;/&gt;&lt;wsp:rsid wsp:val=&quot;00DD562C&quot;/&gt;&lt;wsp:rsid wsp:val=&quot;00DD5738&quot;/&gt;&lt;wsp:rsid wsp:val=&quot;00DD5829&quot;/&gt;&lt;wsp:rsid wsp:val=&quot;00DD595A&quot;/&gt;&lt;wsp:rsid wsp:val=&quot;00DD6095&quot;/&gt;&lt;wsp:rsid wsp:val=&quot;00DD6120&quot;/&gt;&lt;wsp:rsid wsp:val=&quot;00DD6277&quot;/&gt;&lt;wsp:rsid wsp:val=&quot;00DD65BC&quot;/&gt;&lt;wsp:rsid wsp:val=&quot;00DD66BE&quot;/&gt;&lt;wsp:rsid wsp:val=&quot;00DD69AC&quot;/&gt;&lt;wsp:rsid wsp:val=&quot;00DD6A56&quot;/&gt;&lt;wsp:rsid wsp:val=&quot;00DD6DE7&quot;/&gt;&lt;wsp:rsid wsp:val=&quot;00DD6F52&quot;/&gt;&lt;wsp:rsid wsp:val=&quot;00DD6FF1&quot;/&gt;&lt;wsp:rsid wsp:val=&quot;00DD71E6&quot;/&gt;&lt;wsp:rsid wsp:val=&quot;00DD73B5&quot;/&gt;&lt;wsp:rsid wsp:val=&quot;00DD7481&quot;/&gt;&lt;wsp:rsid wsp:val=&quot;00DD77FE&quot;/&gt;&lt;wsp:rsid wsp:val=&quot;00DD7809&quot;/&gt;&lt;wsp:rsid wsp:val=&quot;00DD7AD1&quot;/&gt;&lt;wsp:rsid wsp:val=&quot;00DD7AD3&quot;/&gt;&lt;wsp:rsid wsp:val=&quot;00DD7CE5&quot;/&gt;&lt;wsp:rsid wsp:val=&quot;00DD7D68&quot;/&gt;&lt;wsp:rsid wsp:val=&quot;00DE004E&quot;/&gt;&lt;wsp:rsid wsp:val=&quot;00DE0065&quot;/&gt;&lt;wsp:rsid wsp:val=&quot;00DE030A&quot;/&gt;&lt;wsp:rsid wsp:val=&quot;00DE0586&quot;/&gt;&lt;wsp:rsid wsp:val=&quot;00DE0CE1&quot;/&gt;&lt;wsp:rsid wsp:val=&quot;00DE1115&quot;/&gt;&lt;wsp:rsid wsp:val=&quot;00DE11AD&quot;/&gt;&lt;wsp:rsid wsp:val=&quot;00DE151D&quot;/&gt;&lt;wsp:rsid wsp:val=&quot;00DE15D6&quot;/&gt;&lt;wsp:rsid wsp:val=&quot;00DE1700&quot;/&gt;&lt;wsp:rsid wsp:val=&quot;00DE19BC&quot;/&gt;&lt;wsp:rsid wsp:val=&quot;00DE1E12&quot;/&gt;&lt;wsp:rsid wsp:val=&quot;00DE1E71&quot;/&gt;&lt;wsp:rsid wsp:val=&quot;00DE1FC2&quot;/&gt;&lt;wsp:rsid wsp:val=&quot;00DE26E7&quot;/&gt;&lt;wsp:rsid wsp:val=&quot;00DE270C&quot;/&gt;&lt;wsp:rsid wsp:val=&quot;00DE3298&quot;/&gt;&lt;wsp:rsid wsp:val=&quot;00DE3313&quot;/&gt;&lt;wsp:rsid wsp:val=&quot;00DE3383&quot;/&gt;&lt;wsp:rsid wsp:val=&quot;00DE3439&quot;/&gt;&lt;wsp:rsid wsp:val=&quot;00DE378F&quot;/&gt;&lt;wsp:rsid wsp:val=&quot;00DE3CAC&quot;/&gt;&lt;wsp:rsid wsp:val=&quot;00DE4086&quot;/&gt;&lt;wsp:rsid wsp:val=&quot;00DE40F7&quot;/&gt;&lt;wsp:rsid wsp:val=&quot;00DE428A&quot;/&gt;&lt;wsp:rsid wsp:val=&quot;00DE4420&quot;/&gt;&lt;wsp:rsid wsp:val=&quot;00DE4567&quot;/&gt;&lt;wsp:rsid wsp:val=&quot;00DE4A04&quot;/&gt;&lt;wsp:rsid wsp:val=&quot;00DE4A8A&quot;/&gt;&lt;wsp:rsid wsp:val=&quot;00DE4D32&quot;/&gt;&lt;wsp:rsid wsp:val=&quot;00DE4E22&quot;/&gt;&lt;wsp:rsid wsp:val=&quot;00DE4F5C&quot;/&gt;&lt;wsp:rsid wsp:val=&quot;00DE515B&quot;/&gt;&lt;wsp:rsid wsp:val=&quot;00DE518D&quot;/&gt;&lt;wsp:rsid wsp:val=&quot;00DE59FB&quot;/&gt;&lt;wsp:rsid wsp:val=&quot;00DE5CE0&quot;/&gt;&lt;wsp:rsid wsp:val=&quot;00DE601F&quot;/&gt;&lt;wsp:rsid wsp:val=&quot;00DE6085&quot;/&gt;&lt;wsp:rsid wsp:val=&quot;00DE61F8&quot;/&gt;&lt;wsp:rsid wsp:val=&quot;00DE6241&quot;/&gt;&lt;wsp:rsid wsp:val=&quot;00DE628C&quot;/&gt;&lt;wsp:rsid wsp:val=&quot;00DE62E8&quot;/&gt;&lt;wsp:rsid wsp:val=&quot;00DE664E&quot;/&gt;&lt;wsp:rsid wsp:val=&quot;00DE6909&quot;/&gt;&lt;wsp:rsid wsp:val=&quot;00DE6E59&quot;/&gt;&lt;wsp:rsid wsp:val=&quot;00DE6F6D&quot;/&gt;&lt;wsp:rsid wsp:val=&quot;00DE6F7C&quot;/&gt;&lt;wsp:rsid wsp:val=&quot;00DE7131&quot;/&gt;&lt;wsp:rsid wsp:val=&quot;00DE715A&quot;/&gt;&lt;wsp:rsid wsp:val=&quot;00DE71E2&quot;/&gt;&lt;wsp:rsid wsp:val=&quot;00DE72C7&quot;/&gt;&lt;wsp:rsid wsp:val=&quot;00DE7362&quot;/&gt;&lt;wsp:rsid wsp:val=&quot;00DE7437&quot;/&gt;&lt;wsp:rsid wsp:val=&quot;00DE75B8&quot;/&gt;&lt;wsp:rsid wsp:val=&quot;00DE7726&quot;/&gt;&lt;wsp:rsid wsp:val=&quot;00DE7A00&quot;/&gt;&lt;wsp:rsid wsp:val=&quot;00DE7AC8&quot;/&gt;&lt;wsp:rsid wsp:val=&quot;00DE7B2E&quot;/&gt;&lt;wsp:rsid wsp:val=&quot;00DE7C5D&quot;/&gt;&lt;wsp:rsid wsp:val=&quot;00DE7D2F&quot;/&gt;&lt;wsp:rsid wsp:val=&quot;00DE7D6A&quot;/&gt;&lt;wsp:rsid wsp:val=&quot;00DF01B9&quot;/&gt;&lt;wsp:rsid wsp:val=&quot;00DF01D8&quot;/&gt;&lt;wsp:rsid wsp:val=&quot;00DF05F7&quot;/&gt;&lt;wsp:rsid wsp:val=&quot;00DF0993&quot;/&gt;&lt;wsp:rsid wsp:val=&quot;00DF0AA4&quot;/&gt;&lt;wsp:rsid wsp:val=&quot;00DF0BD4&quot;/&gt;&lt;wsp:rsid wsp:val=&quot;00DF0C3E&quot;/&gt;&lt;wsp:rsid wsp:val=&quot;00DF0F2E&quot;/&gt;&lt;wsp:rsid wsp:val=&quot;00DF17FC&quot;/&gt;&lt;wsp:rsid wsp:val=&quot;00DF192F&quot;/&gt;&lt;wsp:rsid wsp:val=&quot;00DF2095&quot;/&gt;&lt;wsp:rsid wsp:val=&quot;00DF2A05&quot;/&gt;&lt;wsp:rsid wsp:val=&quot;00DF3450&quot;/&gt;&lt;wsp:rsid wsp:val=&quot;00DF3510&quot;/&gt;&lt;wsp:rsid wsp:val=&quot;00DF3717&quot;/&gt;&lt;wsp:rsid wsp:val=&quot;00DF3757&quot;/&gt;&lt;wsp:rsid wsp:val=&quot;00DF39A8&quot;/&gt;&lt;wsp:rsid wsp:val=&quot;00DF3AC4&quot;/&gt;&lt;wsp:rsid wsp:val=&quot;00DF3CD4&quot;/&gt;&lt;wsp:rsid wsp:val=&quot;00DF3F29&quot;/&gt;&lt;wsp:rsid wsp:val=&quot;00DF4590&quot;/&gt;&lt;wsp:rsid wsp:val=&quot;00DF49BB&quot;/&gt;&lt;wsp:rsid wsp:val=&quot;00DF4A14&quot;/&gt;&lt;wsp:rsid wsp:val=&quot;00DF4C75&quot;/&gt;&lt;wsp:rsid wsp:val=&quot;00DF4F49&quot;/&gt;&lt;wsp:rsid wsp:val=&quot;00DF53D0&quot;/&gt;&lt;wsp:rsid wsp:val=&quot;00DF53F9&quot;/&gt;&lt;wsp:rsid wsp:val=&quot;00DF54A3&quot;/&gt;&lt;wsp:rsid wsp:val=&quot;00DF5911&quot;/&gt;&lt;wsp:rsid wsp:val=&quot;00DF59FB&quot;/&gt;&lt;wsp:rsid wsp:val=&quot;00DF6CC3&quot;/&gt;&lt;wsp:rsid wsp:val=&quot;00DF6DB7&quot;/&gt;&lt;wsp:rsid wsp:val=&quot;00DF7152&quot;/&gt;&lt;wsp:rsid wsp:val=&quot;00DF7352&quot;/&gt;&lt;wsp:rsid wsp:val=&quot;00DF763F&quot;/&gt;&lt;wsp:rsid wsp:val=&quot;00DF77A5&quot;/&gt;&lt;wsp:rsid wsp:val=&quot;00DF78A6&quot;/&gt;&lt;wsp:rsid wsp:val=&quot;00DF799A&quot;/&gt;&lt;wsp:rsid wsp:val=&quot;00DF7A94&quot;/&gt;&lt;wsp:rsid wsp:val=&quot;00DF7AE4&quot;/&gt;&lt;wsp:rsid wsp:val=&quot;00DF7C94&quot;/&gt;&lt;wsp:rsid wsp:val=&quot;00DF7E4E&quot;/&gt;&lt;wsp:rsid wsp:val=&quot;00E00278&quot;/&gt;&lt;wsp:rsid wsp:val=&quot;00E00483&quot;/&gt;&lt;wsp:rsid wsp:val=&quot;00E0073D&quot;/&gt;&lt;wsp:rsid wsp:val=&quot;00E0080C&quot;/&gt;&lt;wsp:rsid wsp:val=&quot;00E008E7&quot;/&gt;&lt;wsp:rsid wsp:val=&quot;00E00F4C&quot;/&gt;&lt;wsp:rsid wsp:val=&quot;00E014E9&quot;/&gt;&lt;wsp:rsid wsp:val=&quot;00E01B9F&quot;/&gt;&lt;wsp:rsid wsp:val=&quot;00E01CA2&quot;/&gt;&lt;wsp:rsid wsp:val=&quot;00E01EAD&quot;/&gt;&lt;wsp:rsid wsp:val=&quot;00E02122&quot;/&gt;&lt;wsp:rsid wsp:val=&quot;00E026AF&quot;/&gt;&lt;wsp:rsid wsp:val=&quot;00E02CCB&quot;/&gt;&lt;wsp:rsid wsp:val=&quot;00E02D61&quot;/&gt;&lt;wsp:rsid wsp:val=&quot;00E032A7&quot;/&gt;&lt;wsp:rsid wsp:val=&quot;00E03385&quot;/&gt;&lt;wsp:rsid wsp:val=&quot;00E0382C&quot;/&gt;&lt;wsp:rsid wsp:val=&quot;00E03A8E&quot;/&gt;&lt;wsp:rsid wsp:val=&quot;00E03BFE&quot;/&gt;&lt;wsp:rsid wsp:val=&quot;00E0401D&quot;/&gt;&lt;wsp:rsid wsp:val=&quot;00E04150&quot;/&gt;&lt;wsp:rsid wsp:val=&quot;00E0475E&quot;/&gt;&lt;wsp:rsid wsp:val=&quot;00E0481B&quot;/&gt;&lt;wsp:rsid wsp:val=&quot;00E0491E&quot;/&gt;&lt;wsp:rsid wsp:val=&quot;00E049BB&quot;/&gt;&lt;wsp:rsid wsp:val=&quot;00E04A83&quot;/&gt;&lt;wsp:rsid wsp:val=&quot;00E051D5&quot;/&gt;&lt;wsp:rsid wsp:val=&quot;00E05314&quot;/&gt;&lt;wsp:rsid wsp:val=&quot;00E0557B&quot;/&gt;&lt;wsp:rsid wsp:val=&quot;00E0586B&quot;/&gt;&lt;wsp:rsid wsp:val=&quot;00E05A37&quot;/&gt;&lt;wsp:rsid wsp:val=&quot;00E05CEF&quot;/&gt;&lt;wsp:rsid wsp:val=&quot;00E05EBB&quot;/&gt;&lt;wsp:rsid wsp:val=&quot;00E05F5B&quot;/&gt;&lt;wsp:rsid wsp:val=&quot;00E06023&quot;/&gt;&lt;wsp:rsid wsp:val=&quot;00E066E4&quot;/&gt;&lt;wsp:rsid wsp:val=&quot;00E068B7&quot;/&gt;&lt;wsp:rsid wsp:val=&quot;00E06E68&quot;/&gt;&lt;wsp:rsid wsp:val=&quot;00E06FFA&quot;/&gt;&lt;wsp:rsid wsp:val=&quot;00E0729F&quot;/&gt;&lt;wsp:rsid wsp:val=&quot;00E07308&quot;/&gt;&lt;wsp:rsid wsp:val=&quot;00E07410&quot;/&gt;&lt;wsp:rsid wsp:val=&quot;00E0750C&quot;/&gt;&lt;wsp:rsid wsp:val=&quot;00E0774E&quot;/&gt;&lt;wsp:rsid wsp:val=&quot;00E077DA&quot;/&gt;&lt;wsp:rsid wsp:val=&quot;00E07831&quot;/&gt;&lt;wsp:rsid wsp:val=&quot;00E0787B&quot;/&gt;&lt;wsp:rsid wsp:val=&quot;00E079E5&quot;/&gt;&lt;wsp:rsid wsp:val=&quot;00E104F4&quot;/&gt;&lt;wsp:rsid wsp:val=&quot;00E105F8&quot;/&gt;&lt;wsp:rsid wsp:val=&quot;00E10685&quot;/&gt;&lt;wsp:rsid wsp:val=&quot;00E106A7&quot;/&gt;&lt;wsp:rsid wsp:val=&quot;00E10746&quot;/&gt;&lt;wsp:rsid wsp:val=&quot;00E10AC3&quot;/&gt;&lt;wsp:rsid wsp:val=&quot;00E10CF2&quot;/&gt;&lt;wsp:rsid wsp:val=&quot;00E10F16&quot;/&gt;&lt;wsp:rsid wsp:val=&quot;00E11296&quot;/&gt;&lt;wsp:rsid wsp:val=&quot;00E114FD&quot;/&gt;&lt;wsp:rsid wsp:val=&quot;00E11518&quot;/&gt;&lt;wsp:rsid wsp:val=&quot;00E118CA&quot;/&gt;&lt;wsp:rsid wsp:val=&quot;00E11B2D&quot;/&gt;&lt;wsp:rsid wsp:val=&quot;00E11C1D&quot;/&gt;&lt;wsp:rsid wsp:val=&quot;00E11C45&quot;/&gt;&lt;wsp:rsid wsp:val=&quot;00E12356&quot;/&gt;&lt;wsp:rsid wsp:val=&quot;00E1243F&quot;/&gt;&lt;wsp:rsid wsp:val=&quot;00E125AF&quot;/&gt;&lt;wsp:rsid wsp:val=&quot;00E126C1&quot;/&gt;&lt;wsp:rsid wsp:val=&quot;00E12907&quot;/&gt;&lt;wsp:rsid wsp:val=&quot;00E1295F&quot;/&gt;&lt;wsp:rsid wsp:val=&quot;00E12962&quot;/&gt;&lt;wsp:rsid wsp:val=&quot;00E12ADB&quot;/&gt;&lt;wsp:rsid wsp:val=&quot;00E12E2A&quot;/&gt;&lt;wsp:rsid wsp:val=&quot;00E13196&quot;/&gt;&lt;wsp:rsid wsp:val=&quot;00E1368F&quot;/&gt;&lt;wsp:rsid wsp:val=&quot;00E136F8&quot;/&gt;&lt;wsp:rsid wsp:val=&quot;00E13840&quot;/&gt;&lt;wsp:rsid wsp:val=&quot;00E13F62&quot;/&gt;&lt;wsp:rsid wsp:val=&quot;00E14126&quot;/&gt;&lt;wsp:rsid wsp:val=&quot;00E14535&quot;/&gt;&lt;wsp:rsid wsp:val=&quot;00E145B3&quot;/&gt;&lt;wsp:rsid wsp:val=&quot;00E148DE&quot;/&gt;&lt;wsp:rsid wsp:val=&quot;00E1493F&quot;/&gt;&lt;wsp:rsid wsp:val=&quot;00E14A27&quot;/&gt;&lt;wsp:rsid wsp:val=&quot;00E14C8B&quot;/&gt;&lt;wsp:rsid wsp:val=&quot;00E14D20&quot;/&gt;&lt;wsp:rsid wsp:val=&quot;00E14EE0&quot;/&gt;&lt;wsp:rsid wsp:val=&quot;00E14F7B&quot;/&gt;&lt;wsp:rsid wsp:val=&quot;00E14FB9&quot;/&gt;&lt;wsp:rsid wsp:val=&quot;00E150C3&quot;/&gt;&lt;wsp:rsid wsp:val=&quot;00E15312&quot;/&gt;&lt;wsp:rsid wsp:val=&quot;00E157B8&quot;/&gt;&lt;wsp:rsid wsp:val=&quot;00E1583E&quot;/&gt;&lt;wsp:rsid wsp:val=&quot;00E1589A&quot;/&gt;&lt;wsp:rsid wsp:val=&quot;00E15C09&quot;/&gt;&lt;wsp:rsid wsp:val=&quot;00E15C1E&quot;/&gt;&lt;wsp:rsid wsp:val=&quot;00E15D35&quot;/&gt;&lt;wsp:rsid wsp:val=&quot;00E15D6D&quot;/&gt;&lt;wsp:rsid wsp:val=&quot;00E1605C&quot;/&gt;&lt;wsp:rsid wsp:val=&quot;00E16278&quot;/&gt;&lt;wsp:rsid wsp:val=&quot;00E163C7&quot;/&gt;&lt;wsp:rsid wsp:val=&quot;00E16510&quot;/&gt;&lt;wsp:rsid wsp:val=&quot;00E1658F&quot;/&gt;&lt;wsp:rsid wsp:val=&quot;00E16591&quot;/&gt;&lt;wsp:rsid wsp:val=&quot;00E16EBF&quot;/&gt;&lt;wsp:rsid wsp:val=&quot;00E1718B&quot;/&gt;&lt;wsp:rsid wsp:val=&quot;00E1729A&quot;/&gt;&lt;wsp:rsid wsp:val=&quot;00E17725&quot;/&gt;&lt;wsp:rsid wsp:val=&quot;00E1799F&quot;/&gt;&lt;wsp:rsid wsp:val=&quot;00E17BA5&quot;/&gt;&lt;wsp:rsid wsp:val=&quot;00E17D87&quot;/&gt;&lt;wsp:rsid wsp:val=&quot;00E17E32&quot;/&gt;&lt;wsp:rsid wsp:val=&quot;00E17FE6&quot;/&gt;&lt;wsp:rsid wsp:val=&quot;00E20200&quot;/&gt;&lt;wsp:rsid wsp:val=&quot;00E20AC2&quot;/&gt;&lt;wsp:rsid wsp:val=&quot;00E20F4B&quot;/&gt;&lt;wsp:rsid wsp:val=&quot;00E210C2&quot;/&gt;&lt;wsp:rsid wsp:val=&quot;00E21203&quot;/&gt;&lt;wsp:rsid wsp:val=&quot;00E212DD&quot;/&gt;&lt;wsp:rsid wsp:val=&quot;00E2138D&quot;/&gt;&lt;wsp:rsid wsp:val=&quot;00E21520&quot;/&gt;&lt;wsp:rsid wsp:val=&quot;00E217F5&quot;/&gt;&lt;wsp:rsid wsp:val=&quot;00E21B22&quot;/&gt;&lt;wsp:rsid wsp:val=&quot;00E21BCA&quot;/&gt;&lt;wsp:rsid wsp:val=&quot;00E21F02&quot;/&gt;&lt;wsp:rsid wsp:val=&quot;00E221AB&quot;/&gt;&lt;wsp:rsid wsp:val=&quot;00E221CA&quot;/&gt;&lt;wsp:rsid wsp:val=&quot;00E22525&quot;/&gt;&lt;wsp:rsid wsp:val=&quot;00E22660&quot;/&gt;&lt;wsp:rsid wsp:val=&quot;00E2292A&quot;/&gt;&lt;wsp:rsid wsp:val=&quot;00E22B0C&quot;/&gt;&lt;wsp:rsid wsp:val=&quot;00E22CBF&quot;/&gt;&lt;wsp:rsid wsp:val=&quot;00E22E78&quot;/&gt;&lt;wsp:rsid wsp:val=&quot;00E2326E&quot;/&gt;&lt;wsp:rsid wsp:val=&quot;00E233ED&quot;/&gt;&lt;wsp:rsid wsp:val=&quot;00E23434&quot;/&gt;&lt;wsp:rsid wsp:val=&quot;00E23B5A&quot;/&gt;&lt;wsp:rsid wsp:val=&quot;00E23B6E&quot;/&gt;&lt;wsp:rsid wsp:val=&quot;00E23D79&quot;/&gt;&lt;wsp:rsid wsp:val=&quot;00E23FF7&quot;/&gt;&lt;wsp:rsid wsp:val=&quot;00E24BC9&quot;/&gt;&lt;wsp:rsid wsp:val=&quot;00E24C2F&quot;/&gt;&lt;wsp:rsid wsp:val=&quot;00E25135&quot;/&gt;&lt;wsp:rsid wsp:val=&quot;00E256CC&quot;/&gt;&lt;wsp:rsid wsp:val=&quot;00E25910&quot;/&gt;&lt;wsp:rsid wsp:val=&quot;00E25A62&quot;/&gt;&lt;wsp:rsid wsp:val=&quot;00E25B30&quot;/&gt;&lt;wsp:rsid wsp:val=&quot;00E25B83&quot;/&gt;&lt;wsp:rsid wsp:val=&quot;00E26039&quot;/&gt;&lt;wsp:rsid wsp:val=&quot;00E260D5&quot;/&gt;&lt;wsp:rsid wsp:val=&quot;00E26A30&quot;/&gt;&lt;wsp:rsid wsp:val=&quot;00E26AA1&quot;/&gt;&lt;wsp:rsid wsp:val=&quot;00E26AC0&quot;/&gt;&lt;wsp:rsid wsp:val=&quot;00E26B32&quot;/&gt;&lt;wsp:rsid wsp:val=&quot;00E2719C&quot;/&gt;&lt;wsp:rsid wsp:val=&quot;00E27328&quot;/&gt;&lt;wsp:rsid wsp:val=&quot;00E274F0&quot;/&gt;&lt;wsp:rsid wsp:val=&quot;00E274F6&quot;/&gt;&lt;wsp:rsid wsp:val=&quot;00E2767A&quot;/&gt;&lt;wsp:rsid wsp:val=&quot;00E27AC0&quot;/&gt;&lt;wsp:rsid wsp:val=&quot;00E27D9B&quot;/&gt;&lt;wsp:rsid wsp:val=&quot;00E27DA6&quot;/&gt;&lt;wsp:rsid wsp:val=&quot;00E30110&quot;/&gt;&lt;wsp:rsid wsp:val=&quot;00E30343&quot;/&gt;&lt;wsp:rsid wsp:val=&quot;00E304F2&quot;/&gt;&lt;wsp:rsid wsp:val=&quot;00E306DD&quot;/&gt;&lt;wsp:rsid wsp:val=&quot;00E3073F&quot;/&gt;&lt;wsp:rsid wsp:val=&quot;00E30BE8&quot;/&gt;&lt;wsp:rsid wsp:val=&quot;00E30C32&quot;/&gt;&lt;wsp:rsid wsp:val=&quot;00E30F04&quot;/&gt;&lt;wsp:rsid wsp:val=&quot;00E30F85&quot;/&gt;&lt;wsp:rsid wsp:val=&quot;00E31050&quot;/&gt;&lt;wsp:rsid wsp:val=&quot;00E31169&quot;/&gt;&lt;wsp:rsid wsp:val=&quot;00E312BC&quot;/&gt;&lt;wsp:rsid wsp:val=&quot;00E31396&quot;/&gt;&lt;wsp:rsid wsp:val=&quot;00E315B5&quot;/&gt;&lt;wsp:rsid wsp:val=&quot;00E31701&quot;/&gt;&lt;wsp:rsid wsp:val=&quot;00E31969&quot;/&gt;&lt;wsp:rsid wsp:val=&quot;00E31F2B&quot;/&gt;&lt;wsp:rsid wsp:val=&quot;00E32547&quot;/&gt;&lt;wsp:rsid wsp:val=&quot;00E326F6&quot;/&gt;&lt;wsp:rsid wsp:val=&quot;00E328E0&quot;/&gt;&lt;wsp:rsid wsp:val=&quot;00E3298C&quot;/&gt;&lt;wsp:rsid wsp:val=&quot;00E32A10&quot;/&gt;&lt;wsp:rsid wsp:val=&quot;00E32A60&quot;/&gt;&lt;wsp:rsid wsp:val=&quot;00E32B1C&quot;/&gt;&lt;wsp:rsid wsp:val=&quot;00E32C51&quot;/&gt;&lt;wsp:rsid wsp:val=&quot;00E335E0&quot;/&gt;&lt;wsp:rsid wsp:val=&quot;00E33B85&quot;/&gt;&lt;wsp:rsid wsp:val=&quot;00E33C2C&quot;/&gt;&lt;wsp:rsid wsp:val=&quot;00E34420&quot;/&gt;&lt;wsp:rsid wsp:val=&quot;00E344D2&quot;/&gt;&lt;wsp:rsid wsp:val=&quot;00E3465B&quot;/&gt;&lt;wsp:rsid wsp:val=&quot;00E34CC8&quot;/&gt;&lt;wsp:rsid wsp:val=&quot;00E34E35&quot;/&gt;&lt;wsp:rsid wsp:val=&quot;00E34E5B&quot;/&gt;&lt;wsp:rsid wsp:val=&quot;00E3507E&quot;/&gt;&lt;wsp:rsid wsp:val=&quot;00E350CB&quot;/&gt;&lt;wsp:rsid wsp:val=&quot;00E3514B&quot;/&gt;&lt;wsp:rsid wsp:val=&quot;00E3565B&quot;/&gt;&lt;wsp:rsid wsp:val=&quot;00E35B81&quot;/&gt;&lt;wsp:rsid wsp:val=&quot;00E35C28&quot;/&gt;&lt;wsp:rsid wsp:val=&quot;00E35CC0&quot;/&gt;&lt;wsp:rsid wsp:val=&quot;00E35E44&quot;/&gt;&lt;wsp:rsid wsp:val=&quot;00E35F08&quot;/&gt;&lt;wsp:rsid wsp:val=&quot;00E36044&quot;/&gt;&lt;wsp:rsid wsp:val=&quot;00E3617A&quot;/&gt;&lt;wsp:rsid wsp:val=&quot;00E361E2&quot;/&gt;&lt;wsp:rsid wsp:val=&quot;00E3638A&quot;/&gt;&lt;wsp:rsid wsp:val=&quot;00E364BD&quot;/&gt;&lt;wsp:rsid wsp:val=&quot;00E3664C&quot;/&gt;&lt;wsp:rsid wsp:val=&quot;00E369B2&quot;/&gt;&lt;wsp:rsid wsp:val=&quot;00E36C0C&quot;/&gt;&lt;wsp:rsid wsp:val=&quot;00E36C83&quot;/&gt;&lt;wsp:rsid wsp:val=&quot;00E3728C&quot;/&gt;&lt;wsp:rsid wsp:val=&quot;00E372FD&quot;/&gt;&lt;wsp:rsid wsp:val=&quot;00E373C0&quot;/&gt;&lt;wsp:rsid wsp:val=&quot;00E37752&quot;/&gt;&lt;wsp:rsid wsp:val=&quot;00E377AC&quot;/&gt;&lt;wsp:rsid wsp:val=&quot;00E3791C&quot;/&gt;&lt;wsp:rsid wsp:val=&quot;00E4022D&quot;/&gt;&lt;wsp:rsid wsp:val=&quot;00E40845&quot;/&gt;&lt;wsp:rsid wsp:val=&quot;00E408A9&quot;/&gt;&lt;wsp:rsid wsp:val=&quot;00E40A51&quot;/&gt;&lt;wsp:rsid wsp:val=&quot;00E40B73&quot;/&gt;&lt;wsp:rsid wsp:val=&quot;00E40C4D&quot;/&gt;&lt;wsp:rsid wsp:val=&quot;00E40CF7&quot;/&gt;&lt;wsp:rsid wsp:val=&quot;00E40FFA&quot;/&gt;&lt;wsp:rsid wsp:val=&quot;00E410C5&quot;/&gt;&lt;wsp:rsid wsp:val=&quot;00E41130&quot;/&gt;&lt;wsp:rsid wsp:val=&quot;00E411E6&quot;/&gt;&lt;wsp:rsid wsp:val=&quot;00E411F7&quot;/&gt;&lt;wsp:rsid wsp:val=&quot;00E41451&quot;/&gt;&lt;wsp:rsid wsp:val=&quot;00E41466&quot;/&gt;&lt;wsp:rsid wsp:val=&quot;00E41596&quot;/&gt;&lt;wsp:rsid wsp:val=&quot;00E4166F&quot;/&gt;&lt;wsp:rsid wsp:val=&quot;00E4178C&quot;/&gt;&lt;wsp:rsid wsp:val=&quot;00E41FA8&quot;/&gt;&lt;wsp:rsid wsp:val=&quot;00E4200E&quot;/&gt;&lt;wsp:rsid wsp:val=&quot;00E420D8&quot;/&gt;&lt;wsp:rsid wsp:val=&quot;00E42417&quot;/&gt;&lt;wsp:rsid wsp:val=&quot;00E4278C&quot;/&gt;&lt;wsp:rsid wsp:val=&quot;00E429D3&quot;/&gt;&lt;wsp:rsid wsp:val=&quot;00E42A21&quot;/&gt;&lt;wsp:rsid wsp:val=&quot;00E42D51&quot;/&gt;&lt;wsp:rsid wsp:val=&quot;00E42F53&quot;/&gt;&lt;wsp:rsid wsp:val=&quot;00E431FC&quot;/&gt;&lt;wsp:rsid wsp:val=&quot;00E432AD&quot;/&gt;&lt;wsp:rsid wsp:val=&quot;00E43312&quot;/&gt;&lt;wsp:rsid wsp:val=&quot;00E4347C&quot;/&gt;&lt;wsp:rsid wsp:val=&quot;00E4388D&quot;/&gt;&lt;wsp:rsid wsp:val=&quot;00E43A94&quot;/&gt;&lt;wsp:rsid wsp:val=&quot;00E43B66&quot;/&gt;&lt;wsp:rsid wsp:val=&quot;00E43C83&quot;/&gt;&lt;wsp:rsid wsp:val=&quot;00E4404F&quot;/&gt;&lt;wsp:rsid wsp:val=&quot;00E44060&quot;/&gt;&lt;wsp:rsid wsp:val=&quot;00E44616&quot;/&gt;&lt;wsp:rsid wsp:val=&quot;00E44D70&quot;/&gt;&lt;wsp:rsid wsp:val=&quot;00E452C8&quot;/&gt;&lt;wsp:rsid wsp:val=&quot;00E45349&quot;/&gt;&lt;wsp:rsid wsp:val=&quot;00E453FB&quot;/&gt;&lt;wsp:rsid wsp:val=&quot;00E4556A&quot;/&gt;&lt;wsp:rsid wsp:val=&quot;00E459AD&quot;/&gt;&lt;wsp:rsid wsp:val=&quot;00E45A6D&quot;/&gt;&lt;wsp:rsid wsp:val=&quot;00E45AA4&quot;/&gt;&lt;wsp:rsid wsp:val=&quot;00E45D17&quot;/&gt;&lt;wsp:rsid wsp:val=&quot;00E45DF8&quot;/&gt;&lt;wsp:rsid wsp:val=&quot;00E45E49&quot;/&gt;&lt;wsp:rsid wsp:val=&quot;00E46073&quot;/&gt;&lt;wsp:rsid wsp:val=&quot;00E4637B&quot;/&gt;&lt;wsp:rsid wsp:val=&quot;00E464CA&quot;/&gt;&lt;wsp:rsid wsp:val=&quot;00E4661B&quot;/&gt;&lt;wsp:rsid wsp:val=&quot;00E46718&quot;/&gt;&lt;wsp:rsid wsp:val=&quot;00E46A8F&quot;/&gt;&lt;wsp:rsid wsp:val=&quot;00E46A9C&quot;/&gt;&lt;wsp:rsid wsp:val=&quot;00E4709C&quot;/&gt;&lt;wsp:rsid wsp:val=&quot;00E473B7&quot;/&gt;&lt;wsp:rsid wsp:val=&quot;00E47547&quot;/&gt;&lt;wsp:rsid wsp:val=&quot;00E47627&quot;/&gt;&lt;wsp:rsid wsp:val=&quot;00E47805&quot;/&gt;&lt;wsp:rsid wsp:val=&quot;00E47BDE&quot;/&gt;&lt;wsp:rsid wsp:val=&quot;00E501B0&quot;/&gt;&lt;wsp:rsid wsp:val=&quot;00E502C6&quot;/&gt;&lt;wsp:rsid wsp:val=&quot;00E503D6&quot;/&gt;&lt;wsp:rsid wsp:val=&quot;00E5040A&quot;/&gt;&lt;wsp:rsid wsp:val=&quot;00E50688&quot;/&gt;&lt;wsp:rsid wsp:val=&quot;00E507E2&quot;/&gt;&lt;wsp:rsid wsp:val=&quot;00E508D1&quot;/&gt;&lt;wsp:rsid wsp:val=&quot;00E50B1D&quot;/&gt;&lt;wsp:rsid wsp:val=&quot;00E5110E&quot;/&gt;&lt;wsp:rsid wsp:val=&quot;00E512BC&quot;/&gt;&lt;wsp:rsid wsp:val=&quot;00E517D3&quot;/&gt;&lt;wsp:rsid wsp:val=&quot;00E519E7&quot;/&gt;&lt;wsp:rsid wsp:val=&quot;00E5204E&quot;/&gt;&lt;wsp:rsid wsp:val=&quot;00E521EF&quot;/&gt;&lt;wsp:rsid wsp:val=&quot;00E522F0&quot;/&gt;&lt;wsp:rsid wsp:val=&quot;00E52ACE&quot;/&gt;&lt;wsp:rsid wsp:val=&quot;00E52D0E&quot;/&gt;&lt;wsp:rsid wsp:val=&quot;00E52F3B&quot;/&gt;&lt;wsp:rsid wsp:val=&quot;00E5346B&quot;/&gt;&lt;wsp:rsid wsp:val=&quot;00E53BFB&quot;/&gt;&lt;wsp:rsid wsp:val=&quot;00E53F5F&quot;/&gt;&lt;wsp:rsid wsp:val=&quot;00E5469C&quot;/&gt;&lt;wsp:rsid wsp:val=&quot;00E54984&quot;/&gt;&lt;wsp:rsid wsp:val=&quot;00E54B54&quot;/&gt;&lt;wsp:rsid wsp:val=&quot;00E54F31&quot;/&gt;&lt;wsp:rsid wsp:val=&quot;00E551BB&quot;/&gt;&lt;wsp:rsid wsp:val=&quot;00E55363&quot;/&gt;&lt;wsp:rsid wsp:val=&quot;00E5548D&quot;/&gt;&lt;wsp:rsid wsp:val=&quot;00E557C5&quot;/&gt;&lt;wsp:rsid wsp:val=&quot;00E5596F&quot;/&gt;&lt;wsp:rsid wsp:val=&quot;00E55978&quot;/&gt;&lt;wsp:rsid wsp:val=&quot;00E55A7E&quot;/&gt;&lt;wsp:rsid wsp:val=&quot;00E55AEC&quot;/&gt;&lt;wsp:rsid wsp:val=&quot;00E55BC8&quot;/&gt;&lt;wsp:rsid wsp:val=&quot;00E562D0&quot;/&gt;&lt;wsp:rsid wsp:val=&quot;00E563BB&quot;/&gt;&lt;wsp:rsid wsp:val=&quot;00E569A3&quot;/&gt;&lt;wsp:rsid wsp:val=&quot;00E569C4&quot;/&gt;&lt;wsp:rsid wsp:val=&quot;00E569F0&quot;/&gt;&lt;wsp:rsid wsp:val=&quot;00E56DB4&quot;/&gt;&lt;wsp:rsid wsp:val=&quot;00E56E3C&quot;/&gt;&lt;wsp:rsid wsp:val=&quot;00E56ECE&quot;/&gt;&lt;wsp:rsid wsp:val=&quot;00E573AF&quot;/&gt;&lt;wsp:rsid wsp:val=&quot;00E5782D&quot;/&gt;&lt;wsp:rsid wsp:val=&quot;00E57ED9&quot;/&gt;&lt;wsp:rsid wsp:val=&quot;00E6043C&quot;/&gt;&lt;wsp:rsid wsp:val=&quot;00E6050B&quot;/&gt;&lt;wsp:rsid wsp:val=&quot;00E608FF&quot;/&gt;&lt;wsp:rsid wsp:val=&quot;00E6096C&quot;/&gt;&lt;wsp:rsid wsp:val=&quot;00E609BF&quot;/&gt;&lt;wsp:rsid wsp:val=&quot;00E60C76&quot;/&gt;&lt;wsp:rsid wsp:val=&quot;00E60E7F&quot;/&gt;&lt;wsp:rsid wsp:val=&quot;00E6137B&quot;/&gt;&lt;wsp:rsid wsp:val=&quot;00E6148B&quot;/&gt;&lt;wsp:rsid wsp:val=&quot;00E618DB&quot;/&gt;&lt;wsp:rsid wsp:val=&quot;00E61FF3&quot;/&gt;&lt;wsp:rsid wsp:val=&quot;00E62093&quot;/&gt;&lt;wsp:rsid wsp:val=&quot;00E6211C&quot;/&gt;&lt;wsp:rsid wsp:val=&quot;00E6252D&quot;/&gt;&lt;wsp:rsid wsp:val=&quot;00E629A6&quot;/&gt;&lt;wsp:rsid wsp:val=&quot;00E62A0D&quot;/&gt;&lt;wsp:rsid wsp:val=&quot;00E62A8B&quot;/&gt;&lt;wsp:rsid wsp:val=&quot;00E62AB9&quot;/&gt;&lt;wsp:rsid wsp:val=&quot;00E62CE0&quot;/&gt;&lt;wsp:rsid wsp:val=&quot;00E62EAB&quot;/&gt;&lt;wsp:rsid wsp:val=&quot;00E62FCC&quot;/&gt;&lt;wsp:rsid wsp:val=&quot;00E6355F&quot;/&gt;&lt;wsp:rsid wsp:val=&quot;00E635A1&quot;/&gt;&lt;wsp:rsid wsp:val=&quot;00E635C2&quot;/&gt;&lt;wsp:rsid wsp:val=&quot;00E63B25&quot;/&gt;&lt;wsp:rsid wsp:val=&quot;00E63E7D&quot;/&gt;&lt;wsp:rsid wsp:val=&quot;00E63EF7&quot;/&gt;&lt;wsp:rsid wsp:val=&quot;00E64159&quot;/&gt;&lt;wsp:rsid wsp:val=&quot;00E64218&quot;/&gt;&lt;wsp:rsid wsp:val=&quot;00E6531B&quot;/&gt;&lt;wsp:rsid wsp:val=&quot;00E6534C&quot;/&gt;&lt;wsp:rsid wsp:val=&quot;00E65702&quot;/&gt;&lt;wsp:rsid wsp:val=&quot;00E66503&quot;/&gt;&lt;wsp:rsid wsp:val=&quot;00E667A8&quot;/&gt;&lt;wsp:rsid wsp:val=&quot;00E66960&quot;/&gt;&lt;wsp:rsid wsp:val=&quot;00E66985&quot;/&gt;&lt;wsp:rsid wsp:val=&quot;00E66AD9&quot;/&gt;&lt;wsp:rsid wsp:val=&quot;00E66BA7&quot;/&gt;&lt;wsp:rsid wsp:val=&quot;00E66CBB&quot;/&gt;&lt;wsp:rsid wsp:val=&quot;00E66F74&quot;/&gt;&lt;wsp:rsid wsp:val=&quot;00E67717&quot;/&gt;&lt;wsp:rsid wsp:val=&quot;00E700C6&quot;/&gt;&lt;wsp:rsid wsp:val=&quot;00E703AF&quot;/&gt;&lt;wsp:rsid wsp:val=&quot;00E706AD&quot;/&gt;&lt;wsp:rsid wsp:val=&quot;00E70C9E&quot;/&gt;&lt;wsp:rsid wsp:val=&quot;00E71167&quot;/&gt;&lt;wsp:rsid wsp:val=&quot;00E71425&quot;/&gt;&lt;wsp:rsid wsp:val=&quot;00E7157F&quot;/&gt;&lt;wsp:rsid wsp:val=&quot;00E715F7&quot;/&gt;&lt;wsp:rsid wsp:val=&quot;00E7169B&quot;/&gt;&lt;wsp:rsid wsp:val=&quot;00E718EF&quot;/&gt;&lt;wsp:rsid wsp:val=&quot;00E71903&quot;/&gt;&lt;wsp:rsid wsp:val=&quot;00E71BCE&quot;/&gt;&lt;wsp:rsid wsp:val=&quot;00E71DC5&quot;/&gt;&lt;wsp:rsid wsp:val=&quot;00E71E02&quot;/&gt;&lt;wsp:rsid wsp:val=&quot;00E7206E&quot;/&gt;&lt;wsp:rsid wsp:val=&quot;00E72570&quot;/&gt;&lt;wsp:rsid wsp:val=&quot;00E727C2&quot;/&gt;&lt;wsp:rsid wsp:val=&quot;00E72B82&quot;/&gt;&lt;wsp:rsid wsp:val=&quot;00E72C36&quot;/&gt;&lt;wsp:rsid wsp:val=&quot;00E72DDF&quot;/&gt;&lt;wsp:rsid wsp:val=&quot;00E72EAA&quot;/&gt;&lt;wsp:rsid wsp:val=&quot;00E730F3&quot;/&gt;&lt;wsp:rsid wsp:val=&quot;00E730F7&quot;/&gt;&lt;wsp:rsid wsp:val=&quot;00E7337F&quot;/&gt;&lt;wsp:rsid wsp:val=&quot;00E7340C&quot;/&gt;&lt;wsp:rsid wsp:val=&quot;00E7359B&quot;/&gt;&lt;wsp:rsid wsp:val=&quot;00E73993&quot;/&gt;&lt;wsp:rsid wsp:val=&quot;00E73C8F&quot;/&gt;&lt;wsp:rsid wsp:val=&quot;00E73EBF&quot;/&gt;&lt;wsp:rsid wsp:val=&quot;00E740A8&quot;/&gt;&lt;wsp:rsid wsp:val=&quot;00E741E1&quot;/&gt;&lt;wsp:rsid wsp:val=&quot;00E7434C&quot;/&gt;&lt;wsp:rsid wsp:val=&quot;00E75158&quot;/&gt;&lt;wsp:rsid wsp:val=&quot;00E7555B&quot;/&gt;&lt;wsp:rsid wsp:val=&quot;00E755C6&quot;/&gt;&lt;wsp:rsid wsp:val=&quot;00E7568B&quot;/&gt;&lt;wsp:rsid wsp:val=&quot;00E75744&quot;/&gt;&lt;wsp:rsid wsp:val=&quot;00E75804&quot;/&gt;&lt;wsp:rsid wsp:val=&quot;00E75845&quot;/&gt;&lt;wsp:rsid wsp:val=&quot;00E75A04&quot;/&gt;&lt;wsp:rsid wsp:val=&quot;00E75B1C&quot;/&gt;&lt;wsp:rsid wsp:val=&quot;00E75B8E&quot;/&gt;&lt;wsp:rsid wsp:val=&quot;00E75C34&quot;/&gt;&lt;wsp:rsid wsp:val=&quot;00E75DF5&quot;/&gt;&lt;wsp:rsid wsp:val=&quot;00E75EB7&quot;/&gt;&lt;wsp:rsid wsp:val=&quot;00E76081&quot;/&gt;&lt;wsp:rsid wsp:val=&quot;00E761D6&quot;/&gt;&lt;wsp:rsid wsp:val=&quot;00E7637E&quot;/&gt;&lt;wsp:rsid wsp:val=&quot;00E76380&quot;/&gt;&lt;wsp:rsid wsp:val=&quot;00E7638C&quot;/&gt;&lt;wsp:rsid wsp:val=&quot;00E767C0&quot;/&gt;&lt;wsp:rsid wsp:val=&quot;00E76900&quot;/&gt;&lt;wsp:rsid wsp:val=&quot;00E76BFB&quot;/&gt;&lt;wsp:rsid wsp:val=&quot;00E76D00&quot;/&gt;&lt;wsp:rsid wsp:val=&quot;00E76D43&quot;/&gt;&lt;wsp:rsid wsp:val=&quot;00E76F2E&quot;/&gt;&lt;wsp:rsid wsp:val=&quot;00E772DF&quot;/&gt;&lt;wsp:rsid wsp:val=&quot;00E7761C&quot;/&gt;&lt;wsp:rsid wsp:val=&quot;00E776BC&quot;/&gt;&lt;wsp:rsid wsp:val=&quot;00E776CD&quot;/&gt;&lt;wsp:rsid wsp:val=&quot;00E77769&quot;/&gt;&lt;wsp:rsid wsp:val=&quot;00E77840&quot;/&gt;&lt;wsp:rsid wsp:val=&quot;00E77C50&quot;/&gt;&lt;wsp:rsid wsp:val=&quot;00E77DD3&quot;/&gt;&lt;wsp:rsid wsp:val=&quot;00E77F8C&quot;/&gt;&lt;wsp:rsid wsp:val=&quot;00E80106&quot;/&gt;&lt;wsp:rsid wsp:val=&quot;00E807BE&quot;/&gt;&lt;wsp:rsid wsp:val=&quot;00E8094B&quot;/&gt;&lt;wsp:rsid wsp:val=&quot;00E80C85&quot;/&gt;&lt;wsp:rsid wsp:val=&quot;00E80DE4&quot;/&gt;&lt;wsp:rsid wsp:val=&quot;00E80E21&quot;/&gt;&lt;wsp:rsid wsp:val=&quot;00E8110A&quot;/&gt;&lt;wsp:rsid wsp:val=&quot;00E812C9&quot;/&gt;&lt;wsp:rsid wsp:val=&quot;00E81366&quot;/&gt;&lt;wsp:rsid wsp:val=&quot;00E816DA&quot;/&gt;&lt;wsp:rsid wsp:val=&quot;00E8171C&quot;/&gt;&lt;wsp:rsid wsp:val=&quot;00E81A5F&quot;/&gt;&lt;wsp:rsid wsp:val=&quot;00E81C2D&quot;/&gt;&lt;wsp:rsid wsp:val=&quot;00E81DE8&quot;/&gt;&lt;wsp:rsid wsp:val=&quot;00E81FA6&quot;/&gt;&lt;wsp:rsid wsp:val=&quot;00E82201&quot;/&gt;&lt;wsp:rsid wsp:val=&quot;00E823C7&quot;/&gt;&lt;wsp:rsid wsp:val=&quot;00E825D6&quot;/&gt;&lt;wsp:rsid wsp:val=&quot;00E82DB7&quot;/&gt;&lt;wsp:rsid wsp:val=&quot;00E8320A&quot;/&gt;&lt;wsp:rsid wsp:val=&quot;00E83737&quot;/&gt;&lt;wsp:rsid wsp:val=&quot;00E8393B&quot;/&gt;&lt;wsp:rsid wsp:val=&quot;00E83D41&quot;/&gt;&lt;wsp:rsid wsp:val=&quot;00E83E82&quot;/&gt;&lt;wsp:rsid wsp:val=&quot;00E84277&quot;/&gt;&lt;wsp:rsid wsp:val=&quot;00E843DF&quot;/&gt;&lt;wsp:rsid wsp:val=&quot;00E8466D&quot;/&gt;&lt;wsp:rsid wsp:val=&quot;00E8486A&quot;/&gt;&lt;wsp:rsid wsp:val=&quot;00E84D9B&quot;/&gt;&lt;wsp:rsid wsp:val=&quot;00E84DA8&quot;/&gt;&lt;wsp:rsid wsp:val=&quot;00E84DDF&quot;/&gt;&lt;wsp:rsid wsp:val=&quot;00E84FE0&quot;/&gt;&lt;wsp:rsid wsp:val=&quot;00E8523A&quot;/&gt;&lt;wsp:rsid wsp:val=&quot;00E852BB&quot;/&gt;&lt;wsp:rsid wsp:val=&quot;00E852FB&quot;/&gt;&lt;wsp:rsid wsp:val=&quot;00E8549C&quot;/&gt;&lt;wsp:rsid wsp:val=&quot;00E8556B&quot;/&gt;&lt;wsp:rsid wsp:val=&quot;00E85A31&quot;/&gt;&lt;wsp:rsid wsp:val=&quot;00E85D09&quot;/&gt;&lt;wsp:rsid wsp:val=&quot;00E86119&quot;/&gt;&lt;wsp:rsid wsp:val=&quot;00E86225&quot;/&gt;&lt;wsp:rsid wsp:val=&quot;00E8638F&quot;/&gt;&lt;wsp:rsid wsp:val=&quot;00E866FA&quot;/&gt;&lt;wsp:rsid wsp:val=&quot;00E87011&quot;/&gt;&lt;wsp:rsid wsp:val=&quot;00E87039&quot;/&gt;&lt;wsp:rsid wsp:val=&quot;00E8705B&quot;/&gt;&lt;wsp:rsid wsp:val=&quot;00E87304&quot;/&gt;&lt;wsp:rsid wsp:val=&quot;00E875B5&quot;/&gt;&lt;wsp:rsid wsp:val=&quot;00E8784F&quot;/&gt;&lt;wsp:rsid wsp:val=&quot;00E8789B&quot;/&gt;&lt;wsp:rsid wsp:val=&quot;00E87920&quot;/&gt;&lt;wsp:rsid wsp:val=&quot;00E87CE8&quot;/&gt;&lt;wsp:rsid wsp:val=&quot;00E87FCA&quot;/&gt;&lt;wsp:rsid wsp:val=&quot;00E902FF&quot;/&gt;&lt;wsp:rsid wsp:val=&quot;00E908B7&quot;/&gt;&lt;wsp:rsid wsp:val=&quot;00E90926&quot;/&gt;&lt;wsp:rsid wsp:val=&quot;00E90CCB&quot;/&gt;&lt;wsp:rsid wsp:val=&quot;00E9104B&quot;/&gt;&lt;wsp:rsid wsp:val=&quot;00E91387&quot;/&gt;&lt;wsp:rsid wsp:val=&quot;00E91444&quot;/&gt;&lt;wsp:rsid wsp:val=&quot;00E91456&quot;/&gt;&lt;wsp:rsid wsp:val=&quot;00E914F2&quot;/&gt;&lt;wsp:rsid wsp:val=&quot;00E918CC&quot;/&gt;&lt;wsp:rsid wsp:val=&quot;00E92067&quot;/&gt;&lt;wsp:rsid wsp:val=&quot;00E92104&quot;/&gt;&lt;wsp:rsid wsp:val=&quot;00E9219F&quot;/&gt;&lt;wsp:rsid wsp:val=&quot;00E9234F&quot;/&gt;&lt;wsp:rsid wsp:val=&quot;00E9240B&quot;/&gt;&lt;wsp:rsid wsp:val=&quot;00E92415&quot;/&gt;&lt;wsp:rsid wsp:val=&quot;00E924E4&quot;/&gt;&lt;wsp:rsid wsp:val=&quot;00E925C3&quot;/&gt;&lt;wsp:rsid wsp:val=&quot;00E92720&quot;/&gt;&lt;wsp:rsid wsp:val=&quot;00E927FC&quot;/&gt;&lt;wsp:rsid wsp:val=&quot;00E92C81&quot;/&gt;&lt;wsp:rsid wsp:val=&quot;00E92DFC&quot;/&gt;&lt;wsp:rsid wsp:val=&quot;00E92F42&quot;/&gt;&lt;wsp:rsid wsp:val=&quot;00E9301F&quot;/&gt;&lt;wsp:rsid wsp:val=&quot;00E93136&quot;/&gt;&lt;wsp:rsid wsp:val=&quot;00E931D4&quot;/&gt;&lt;wsp:rsid wsp:val=&quot;00E932F9&quot;/&gt;&lt;wsp:rsid wsp:val=&quot;00E9358D&quot;/&gt;&lt;wsp:rsid wsp:val=&quot;00E93726&quot;/&gt;&lt;wsp:rsid wsp:val=&quot;00E93852&quot;/&gt;&lt;wsp:rsid wsp:val=&quot;00E93BB4&quot;/&gt;&lt;wsp:rsid wsp:val=&quot;00E93C1F&quot;/&gt;&lt;wsp:rsid wsp:val=&quot;00E93FDC&quot;/&gt;&lt;wsp:rsid wsp:val=&quot;00E9429E&quot;/&gt;&lt;wsp:rsid wsp:val=&quot;00E942FF&quot;/&gt;&lt;wsp:rsid wsp:val=&quot;00E94930&quot;/&gt;&lt;wsp:rsid wsp:val=&quot;00E94CE5&quot;/&gt;&lt;wsp:rsid wsp:val=&quot;00E94D9A&quot;/&gt;&lt;wsp:rsid wsp:val=&quot;00E94DCC&quot;/&gt;&lt;wsp:rsid wsp:val=&quot;00E94FF8&quot;/&gt;&lt;wsp:rsid wsp:val=&quot;00E9530E&quot;/&gt;&lt;wsp:rsid wsp:val=&quot;00E953E5&quot;/&gt;&lt;wsp:rsid wsp:val=&quot;00E95480&quot;/&gt;&lt;wsp:rsid wsp:val=&quot;00E95508&quot;/&gt;&lt;wsp:rsid wsp:val=&quot;00E95554&quot;/&gt;&lt;wsp:rsid wsp:val=&quot;00E956E1&quot;/&gt;&lt;wsp:rsid wsp:val=&quot;00E95D78&quot;/&gt;&lt;wsp:rsid wsp:val=&quot;00E95F00&quot;/&gt;&lt;wsp:rsid wsp:val=&quot;00E95FA4&quot;/&gt;&lt;wsp:rsid wsp:val=&quot;00E96231&quot;/&gt;&lt;wsp:rsid wsp:val=&quot;00E96511&quot;/&gt;&lt;wsp:rsid wsp:val=&quot;00E965AD&quot;/&gt;&lt;wsp:rsid wsp:val=&quot;00E965CF&quot;/&gt;&lt;wsp:rsid wsp:val=&quot;00E96884&quot;/&gt;&lt;wsp:rsid wsp:val=&quot;00E96B85&quot;/&gt;&lt;wsp:rsid wsp:val=&quot;00E96FB5&quot;/&gt;&lt;wsp:rsid wsp:val=&quot;00E97023&quot;/&gt;&lt;wsp:rsid wsp:val=&quot;00E97251&quot;/&gt;&lt;wsp:rsid wsp:val=&quot;00E97777&quot;/&gt;&lt;wsp:rsid wsp:val=&quot;00E978E8&quot;/&gt;&lt;wsp:rsid wsp:val=&quot;00E979EC&quot;/&gt;&lt;wsp:rsid wsp:val=&quot;00E97B57&quot;/&gt;&lt;wsp:rsid wsp:val=&quot;00E97BB7&quot;/&gt;&lt;wsp:rsid wsp:val=&quot;00EA00F6&quot;/&gt;&lt;wsp:rsid wsp:val=&quot;00EA021E&quot;/&gt;&lt;wsp:rsid wsp:val=&quot;00EA02F7&quot;/&gt;&lt;wsp:rsid wsp:val=&quot;00EA0352&quot;/&gt;&lt;wsp:rsid wsp:val=&quot;00EA038F&quot;/&gt;&lt;wsp:rsid wsp:val=&quot;00EA0636&quot;/&gt;&lt;wsp:rsid wsp:val=&quot;00EA06DF&quot;/&gt;&lt;wsp:rsid wsp:val=&quot;00EA07D4&quot;/&gt;&lt;wsp:rsid wsp:val=&quot;00EA0988&quot;/&gt;&lt;wsp:rsid wsp:val=&quot;00EA09F4&quot;/&gt;&lt;wsp:rsid wsp:val=&quot;00EA0A9F&quot;/&gt;&lt;wsp:rsid wsp:val=&quot;00EA0CF2&quot;/&gt;&lt;wsp:rsid wsp:val=&quot;00EA0E63&quot;/&gt;&lt;wsp:rsid wsp:val=&quot;00EA0EEA&quot;/&gt;&lt;wsp:rsid wsp:val=&quot;00EA13BD&quot;/&gt;&lt;wsp:rsid wsp:val=&quot;00EA1461&quot;/&gt;&lt;wsp:rsid wsp:val=&quot;00EA19D2&quot;/&gt;&lt;wsp:rsid wsp:val=&quot;00EA1B4E&quot;/&gt;&lt;wsp:rsid wsp:val=&quot;00EA2193&quot;/&gt;&lt;wsp:rsid wsp:val=&quot;00EA21C6&quot;/&gt;&lt;wsp:rsid wsp:val=&quot;00EA24EB&quot;/&gt;&lt;wsp:rsid wsp:val=&quot;00EA253B&quot;/&gt;&lt;wsp:rsid wsp:val=&quot;00EA2A2E&quot;/&gt;&lt;wsp:rsid wsp:val=&quot;00EA2C90&quot;/&gt;&lt;wsp:rsid wsp:val=&quot;00EA2D18&quot;/&gt;&lt;wsp:rsid wsp:val=&quot;00EA2F82&quot;/&gt;&lt;wsp:rsid wsp:val=&quot;00EA30B7&quot;/&gt;&lt;wsp:rsid wsp:val=&quot;00EA3595&quot;/&gt;&lt;wsp:rsid wsp:val=&quot;00EA36F3&quot;/&gt;&lt;wsp:rsid wsp:val=&quot;00EA4082&quot;/&gt;&lt;wsp:rsid wsp:val=&quot;00EA4291&quot;/&gt;&lt;wsp:rsid wsp:val=&quot;00EA430A&quot;/&gt;&lt;wsp:rsid wsp:val=&quot;00EA43DA&quot;/&gt;&lt;wsp:rsid wsp:val=&quot;00EA484C&quot;/&gt;&lt;wsp:rsid wsp:val=&quot;00EA4857&quot;/&gt;&lt;wsp:rsid wsp:val=&quot;00EA4ADF&quot;/&gt;&lt;wsp:rsid wsp:val=&quot;00EA4B39&quot;/&gt;&lt;wsp:rsid wsp:val=&quot;00EA4C3C&quot;/&gt;&lt;wsp:rsid wsp:val=&quot;00EA4C87&quot;/&gt;&lt;wsp:rsid wsp:val=&quot;00EA4D55&quot;/&gt;&lt;wsp:rsid wsp:val=&quot;00EA4D5E&quot;/&gt;&lt;wsp:rsid wsp:val=&quot;00EA4E23&quot;/&gt;&lt;wsp:rsid wsp:val=&quot;00EA503B&quot;/&gt;&lt;wsp:rsid wsp:val=&quot;00EA5141&quot;/&gt;&lt;wsp:rsid wsp:val=&quot;00EA5292&quot;/&gt;&lt;wsp:rsid wsp:val=&quot;00EA5340&quot;/&gt;&lt;wsp:rsid wsp:val=&quot;00EA5AD4&quot;/&gt;&lt;wsp:rsid wsp:val=&quot;00EA5C38&quot;/&gt;&lt;wsp:rsid wsp:val=&quot;00EA5E56&quot;/&gt;&lt;wsp:rsid wsp:val=&quot;00EA5F1B&quot;/&gt;&lt;wsp:rsid wsp:val=&quot;00EA6351&quot;/&gt;&lt;wsp:rsid wsp:val=&quot;00EA639E&quot;/&gt;&lt;wsp:rsid wsp:val=&quot;00EA63BC&quot;/&gt;&lt;wsp:rsid wsp:val=&quot;00EA675A&quot;/&gt;&lt;wsp:rsid wsp:val=&quot;00EA67A3&quot;/&gt;&lt;wsp:rsid wsp:val=&quot;00EA6C1F&quot;/&gt;&lt;wsp:rsid wsp:val=&quot;00EA6E68&quot;/&gt;&lt;wsp:rsid wsp:val=&quot;00EA72A6&quot;/&gt;&lt;wsp:rsid wsp:val=&quot;00EA735C&quot;/&gt;&lt;wsp:rsid wsp:val=&quot;00EA7361&quot;/&gt;&lt;wsp:rsid wsp:val=&quot;00EA7417&quot;/&gt;&lt;wsp:rsid wsp:val=&quot;00EA74A2&quot;/&gt;&lt;wsp:rsid wsp:val=&quot;00EA752B&quot;/&gt;&lt;wsp:rsid wsp:val=&quot;00EA763C&quot;/&gt;&lt;wsp:rsid wsp:val=&quot;00EA776D&quot;/&gt;&lt;wsp:rsid wsp:val=&quot;00EA77A8&quot;/&gt;&lt;wsp:rsid wsp:val=&quot;00EA77F0&quot;/&gt;&lt;wsp:rsid wsp:val=&quot;00EA7A6A&quot;/&gt;&lt;wsp:rsid wsp:val=&quot;00EA7C41&quot;/&gt;&lt;wsp:rsid wsp:val=&quot;00EA7DC3&quot;/&gt;&lt;wsp:rsid wsp:val=&quot;00EA7E1D&quot;/&gt;&lt;wsp:rsid wsp:val=&quot;00EB0203&quot;/&gt;&lt;wsp:rsid wsp:val=&quot;00EB049D&quot;/&gt;&lt;wsp:rsid wsp:val=&quot;00EB0636&quot;/&gt;&lt;wsp:rsid wsp:val=&quot;00EB0D1C&quot;/&gt;&lt;wsp:rsid wsp:val=&quot;00EB1064&quot;/&gt;&lt;wsp:rsid wsp:val=&quot;00EB19D0&quot;/&gt;&lt;wsp:rsid wsp:val=&quot;00EB1DC0&quot;/&gt;&lt;wsp:rsid wsp:val=&quot;00EB2448&quot;/&gt;&lt;wsp:rsid wsp:val=&quot;00EB24D0&quot;/&gt;&lt;wsp:rsid wsp:val=&quot;00EB281A&quot;/&gt;&lt;wsp:rsid wsp:val=&quot;00EB29B5&quot;/&gt;&lt;wsp:rsid wsp:val=&quot;00EB2B0D&quot;/&gt;&lt;wsp:rsid wsp:val=&quot;00EB2B7E&quot;/&gt;&lt;wsp:rsid wsp:val=&quot;00EB3141&quot;/&gt;&lt;wsp:rsid wsp:val=&quot;00EB3209&quot;/&gt;&lt;wsp:rsid wsp:val=&quot;00EB3248&quot;/&gt;&lt;wsp:rsid wsp:val=&quot;00EB329B&quot;/&gt;&lt;wsp:rsid wsp:val=&quot;00EB333C&quot;/&gt;&lt;wsp:rsid wsp:val=&quot;00EB340A&quot;/&gt;&lt;wsp:rsid wsp:val=&quot;00EB3555&quot;/&gt;&lt;wsp:rsid wsp:val=&quot;00EB35A8&quot;/&gt;&lt;wsp:rsid wsp:val=&quot;00EB36B7&quot;/&gt;&lt;wsp:rsid wsp:val=&quot;00EB38E5&quot;/&gt;&lt;wsp:rsid wsp:val=&quot;00EB3A60&quot;/&gt;&lt;wsp:rsid wsp:val=&quot;00EB429D&quot;/&gt;&lt;wsp:rsid wsp:val=&quot;00EB4313&quot;/&gt;&lt;wsp:rsid wsp:val=&quot;00EB4387&quot;/&gt;&lt;wsp:rsid wsp:val=&quot;00EB4D55&quot;/&gt;&lt;wsp:rsid wsp:val=&quot;00EB4DF3&quot;/&gt;&lt;wsp:rsid wsp:val=&quot;00EB4EF5&quot;/&gt;&lt;wsp:rsid wsp:val=&quot;00EB518C&quot;/&gt;&lt;wsp:rsid wsp:val=&quot;00EB5951&quot;/&gt;&lt;wsp:rsid wsp:val=&quot;00EB5A27&quot;/&gt;&lt;wsp:rsid wsp:val=&quot;00EB5AC5&quot;/&gt;&lt;wsp:rsid wsp:val=&quot;00EB5BEF&quot;/&gt;&lt;wsp:rsid wsp:val=&quot;00EB5C56&quot;/&gt;&lt;wsp:rsid wsp:val=&quot;00EB5D99&quot;/&gt;&lt;wsp:rsid wsp:val=&quot;00EB5F85&quot;/&gt;&lt;wsp:rsid wsp:val=&quot;00EB5FA7&quot;/&gt;&lt;wsp:rsid wsp:val=&quot;00EB6070&quot;/&gt;&lt;wsp:rsid wsp:val=&quot;00EB634F&quot;/&gt;&lt;wsp:rsid wsp:val=&quot;00EB6519&quot;/&gt;&lt;wsp:rsid wsp:val=&quot;00EB65F0&quot;/&gt;&lt;wsp:rsid wsp:val=&quot;00EB6661&quot;/&gt;&lt;wsp:rsid wsp:val=&quot;00EB6DA1&quot;/&gt;&lt;wsp:rsid wsp:val=&quot;00EB7098&quot;/&gt;&lt;wsp:rsid wsp:val=&quot;00EB7158&quot;/&gt;&lt;wsp:rsid wsp:val=&quot;00EB7304&quot;/&gt;&lt;wsp:rsid wsp:val=&quot;00EB75EA&quot;/&gt;&lt;wsp:rsid wsp:val=&quot;00EB763C&quot;/&gt;&lt;wsp:rsid wsp:val=&quot;00EB7BC8&quot;/&gt;&lt;wsp:rsid wsp:val=&quot;00EB7C3E&quot;/&gt;&lt;wsp:rsid wsp:val=&quot;00EB7DCD&quot;/&gt;&lt;wsp:rsid wsp:val=&quot;00EC01FE&quot;/&gt;&lt;wsp:rsid wsp:val=&quot;00EC04A4&quot;/&gt;&lt;wsp:rsid wsp:val=&quot;00EC0689&quot;/&gt;&lt;wsp:rsid wsp:val=&quot;00EC07B4&quot;/&gt;&lt;wsp:rsid wsp:val=&quot;00EC07C8&quot;/&gt;&lt;wsp:rsid wsp:val=&quot;00EC0936&quot;/&gt;&lt;wsp:rsid wsp:val=&quot;00EC0AD3&quot;/&gt;&lt;wsp:rsid wsp:val=&quot;00EC0B4C&quot;/&gt;&lt;wsp:rsid wsp:val=&quot;00EC0FFB&quot;/&gt;&lt;wsp:rsid wsp:val=&quot;00EC1320&quot;/&gt;&lt;wsp:rsid wsp:val=&quot;00EC1609&quot;/&gt;&lt;wsp:rsid wsp:val=&quot;00EC17A5&quot;/&gt;&lt;wsp:rsid wsp:val=&quot;00EC17D3&quot;/&gt;&lt;wsp:rsid wsp:val=&quot;00EC1BEB&quot;/&gt;&lt;wsp:rsid wsp:val=&quot;00EC1F59&quot;/&gt;&lt;wsp:rsid wsp:val=&quot;00EC24CF&quot;/&gt;&lt;wsp:rsid wsp:val=&quot;00EC25E4&quot;/&gt;&lt;wsp:rsid wsp:val=&quot;00EC2669&quot;/&gt;&lt;wsp:rsid wsp:val=&quot;00EC274F&quot;/&gt;&lt;wsp:rsid wsp:val=&quot;00EC2B6D&quot;/&gt;&lt;wsp:rsid wsp:val=&quot;00EC31DC&quot;/&gt;&lt;wsp:rsid wsp:val=&quot;00EC36B4&quot;/&gt;&lt;wsp:rsid wsp:val=&quot;00EC3737&quot;/&gt;&lt;wsp:rsid wsp:val=&quot;00EC3932&quot;/&gt;&lt;wsp:rsid wsp:val=&quot;00EC3B00&quot;/&gt;&lt;wsp:rsid wsp:val=&quot;00EC4105&quot;/&gt;&lt;wsp:rsid wsp:val=&quot;00EC41A5&quot;/&gt;&lt;wsp:rsid wsp:val=&quot;00EC421E&quot;/&gt;&lt;wsp:rsid wsp:val=&quot;00EC4272&quot;/&gt;&lt;wsp:rsid wsp:val=&quot;00EC451D&quot;/&gt;&lt;wsp:rsid wsp:val=&quot;00EC454A&quot;/&gt;&lt;wsp:rsid wsp:val=&quot;00EC4BA8&quot;/&gt;&lt;wsp:rsid wsp:val=&quot;00EC529B&quot;/&gt;&lt;wsp:rsid wsp:val=&quot;00EC543D&quot;/&gt;&lt;wsp:rsid wsp:val=&quot;00EC586C&quot;/&gt;&lt;wsp:rsid wsp:val=&quot;00EC5A92&quot;/&gt;&lt;wsp:rsid wsp:val=&quot;00EC5BAC&quot;/&gt;&lt;wsp:rsid wsp:val=&quot;00EC5E14&quot;/&gt;&lt;wsp:rsid wsp:val=&quot;00EC649C&quot;/&gt;&lt;wsp:rsid wsp:val=&quot;00EC67CF&quot;/&gt;&lt;wsp:rsid wsp:val=&quot;00EC6A2D&quot;/&gt;&lt;wsp:rsid wsp:val=&quot;00EC6A85&quot;/&gt;&lt;wsp:rsid wsp:val=&quot;00EC6C97&quot;/&gt;&lt;wsp:rsid wsp:val=&quot;00EC6CA9&quot;/&gt;&lt;wsp:rsid wsp:val=&quot;00EC6E79&quot;/&gt;&lt;wsp:rsid wsp:val=&quot;00EC70D4&quot;/&gt;&lt;wsp:rsid wsp:val=&quot;00EC72CC&quot;/&gt;&lt;wsp:rsid wsp:val=&quot;00EC72F0&quot;/&gt;&lt;wsp:rsid wsp:val=&quot;00EC7371&quot;/&gt;&lt;wsp:rsid wsp:val=&quot;00EC73A4&quot;/&gt;&lt;wsp:rsid wsp:val=&quot;00EC7BA5&quot;/&gt;&lt;wsp:rsid wsp:val=&quot;00EC7C43&quot;/&gt;&lt;wsp:rsid wsp:val=&quot;00EC7C9F&quot;/&gt;&lt;wsp:rsid wsp:val=&quot;00EC7E53&quot;/&gt;&lt;wsp:rsid wsp:val=&quot;00EC7EEC&quot;/&gt;&lt;wsp:rsid wsp:val=&quot;00ED023D&quot;/&gt;&lt;wsp:rsid wsp:val=&quot;00ED0240&quot;/&gt;&lt;wsp:rsid wsp:val=&quot;00ED025E&quot;/&gt;&lt;wsp:rsid wsp:val=&quot;00ED0266&quot;/&gt;&lt;wsp:rsid wsp:val=&quot;00ED02F5&quot;/&gt;&lt;wsp:rsid wsp:val=&quot;00ED033B&quot;/&gt;&lt;wsp:rsid wsp:val=&quot;00ED0482&quot;/&gt;&lt;wsp:rsid wsp:val=&quot;00ED0677&quot;/&gt;&lt;wsp:rsid wsp:val=&quot;00ED0789&quot;/&gt;&lt;wsp:rsid wsp:val=&quot;00ED08E6&quot;/&gt;&lt;wsp:rsid wsp:val=&quot;00ED0A05&quot;/&gt;&lt;wsp:rsid wsp:val=&quot;00ED0A72&quot;/&gt;&lt;wsp:rsid wsp:val=&quot;00ED0D61&quot;/&gt;&lt;wsp:rsid wsp:val=&quot;00ED10E0&quot;/&gt;&lt;wsp:rsid wsp:val=&quot;00ED114B&quot;/&gt;&lt;wsp:rsid wsp:val=&quot;00ED148D&quot;/&gt;&lt;wsp:rsid wsp:val=&quot;00ED161A&quot;/&gt;&lt;wsp:rsid wsp:val=&quot;00ED1624&quot;/&gt;&lt;wsp:rsid wsp:val=&quot;00ED1AF4&quot;/&gt;&lt;wsp:rsid wsp:val=&quot;00ED1C27&quot;/&gt;&lt;wsp:rsid wsp:val=&quot;00ED1D19&quot;/&gt;&lt;wsp:rsid wsp:val=&quot;00ED1FF3&quot;/&gt;&lt;wsp:rsid wsp:val=&quot;00ED2060&quot;/&gt;&lt;wsp:rsid wsp:val=&quot;00ED215B&quot;/&gt;&lt;wsp:rsid wsp:val=&quot;00ED219E&quot;/&gt;&lt;wsp:rsid wsp:val=&quot;00ED21B2&quot;/&gt;&lt;wsp:rsid wsp:val=&quot;00ED22C1&quot;/&gt;&lt;wsp:rsid wsp:val=&quot;00ED239F&quot;/&gt;&lt;wsp:rsid wsp:val=&quot;00ED24FE&quot;/&gt;&lt;wsp:rsid wsp:val=&quot;00ED261E&quot;/&gt;&lt;wsp:rsid wsp:val=&quot;00ED2674&quot;/&gt;&lt;wsp:rsid wsp:val=&quot;00ED2708&quot;/&gt;&lt;wsp:rsid wsp:val=&quot;00ED2759&quot;/&gt;&lt;wsp:rsid wsp:val=&quot;00ED2841&quot;/&gt;&lt;wsp:rsid wsp:val=&quot;00ED29B7&quot;/&gt;&lt;wsp:rsid wsp:val=&quot;00ED314D&quot;/&gt;&lt;wsp:rsid wsp:val=&quot;00ED36A8&quot;/&gt;&lt;wsp:rsid wsp:val=&quot;00ED3A43&quot;/&gt;&lt;wsp:rsid wsp:val=&quot;00ED3C31&quot;/&gt;&lt;wsp:rsid wsp:val=&quot;00ED3C80&quot;/&gt;&lt;wsp:rsid wsp:val=&quot;00ED3DD3&quot;/&gt;&lt;wsp:rsid wsp:val=&quot;00ED434A&quot;/&gt;&lt;wsp:rsid wsp:val=&quot;00ED44CE&quot;/&gt;&lt;wsp:rsid wsp:val=&quot;00ED45CF&quot;/&gt;&lt;wsp:rsid wsp:val=&quot;00ED4A39&quot;/&gt;&lt;wsp:rsid wsp:val=&quot;00ED4E0C&quot;/&gt;&lt;wsp:rsid wsp:val=&quot;00ED53D4&quot;/&gt;&lt;wsp:rsid wsp:val=&quot;00ED55DC&quot;/&gt;&lt;wsp:rsid wsp:val=&quot;00ED56C2&quot;/&gt;&lt;wsp:rsid wsp:val=&quot;00ED5BC1&quot;/&gt;&lt;wsp:rsid wsp:val=&quot;00ED5C52&quot;/&gt;&lt;wsp:rsid wsp:val=&quot;00ED5DA9&quot;/&gt;&lt;wsp:rsid wsp:val=&quot;00ED5E39&quot;/&gt;&lt;wsp:rsid wsp:val=&quot;00ED604A&quot;/&gt;&lt;wsp:rsid wsp:val=&quot;00ED6235&quot;/&gt;&lt;wsp:rsid wsp:val=&quot;00ED62D1&quot;/&gt;&lt;wsp:rsid wsp:val=&quot;00ED65B7&quot;/&gt;&lt;wsp:rsid wsp:val=&quot;00ED65D5&quot;/&gt;&lt;wsp:rsid wsp:val=&quot;00ED66E4&quot;/&gt;&lt;wsp:rsid wsp:val=&quot;00ED6A82&quot;/&gt;&lt;wsp:rsid wsp:val=&quot;00ED6A8A&quot;/&gt;&lt;wsp:rsid wsp:val=&quot;00ED6B51&quot;/&gt;&lt;wsp:rsid wsp:val=&quot;00ED6D4B&quot;/&gt;&lt;wsp:rsid wsp:val=&quot;00ED7849&quot;/&gt;&lt;wsp:rsid wsp:val=&quot;00ED787E&quot;/&gt;&lt;wsp:rsid wsp:val=&quot;00ED791F&quot;/&gt;&lt;wsp:rsid wsp:val=&quot;00ED79FB&quot;/&gt;&lt;wsp:rsid wsp:val=&quot;00ED7A92&quot;/&gt;&lt;wsp:rsid wsp:val=&quot;00EE0097&quot;/&gt;&lt;wsp:rsid wsp:val=&quot;00EE01C8&quot;/&gt;&lt;wsp:rsid wsp:val=&quot;00EE0269&quot;/&gt;&lt;wsp:rsid wsp:val=&quot;00EE03AF&quot;/&gt;&lt;wsp:rsid wsp:val=&quot;00EE03E4&quot;/&gt;&lt;wsp:rsid wsp:val=&quot;00EE0411&quot;/&gt;&lt;wsp:rsid wsp:val=&quot;00EE0449&quot;/&gt;&lt;wsp:rsid wsp:val=&quot;00EE045D&quot;/&gt;&lt;wsp:rsid wsp:val=&quot;00EE048B&quot;/&gt;&lt;wsp:rsid wsp:val=&quot;00EE0497&quot;/&gt;&lt;wsp:rsid wsp:val=&quot;00EE0DD3&quot;/&gt;&lt;wsp:rsid wsp:val=&quot;00EE0E9E&quot;/&gt;&lt;wsp:rsid wsp:val=&quot;00EE1101&quot;/&gt;&lt;wsp:rsid wsp:val=&quot;00EE1156&quot;/&gt;&lt;wsp:rsid wsp:val=&quot;00EE1369&quot;/&gt;&lt;wsp:rsid wsp:val=&quot;00EE198E&quot;/&gt;&lt;wsp:rsid wsp:val=&quot;00EE1A74&quot;/&gt;&lt;wsp:rsid wsp:val=&quot;00EE234A&quot;/&gt;&lt;wsp:rsid wsp:val=&quot;00EE247C&quot;/&gt;&lt;wsp:rsid wsp:val=&quot;00EE249C&quot;/&gt;&lt;wsp:rsid wsp:val=&quot;00EE2688&quot;/&gt;&lt;wsp:rsid wsp:val=&quot;00EE273B&quot;/&gt;&lt;wsp:rsid wsp:val=&quot;00EE2875&quot;/&gt;&lt;wsp:rsid wsp:val=&quot;00EE32ED&quot;/&gt;&lt;wsp:rsid wsp:val=&quot;00EE3357&quot;/&gt;&lt;wsp:rsid wsp:val=&quot;00EE3405&quot;/&gt;&lt;wsp:rsid wsp:val=&quot;00EE3417&quot;/&gt;&lt;wsp:rsid wsp:val=&quot;00EE3633&quot;/&gt;&lt;wsp:rsid wsp:val=&quot;00EE3780&quot;/&gt;&lt;wsp:rsid wsp:val=&quot;00EE37BC&quot;/&gt;&lt;wsp:rsid wsp:val=&quot;00EE3848&quot;/&gt;&lt;wsp:rsid wsp:val=&quot;00EE39F6&quot;/&gt;&lt;wsp:rsid wsp:val=&quot;00EE3AFD&quot;/&gt;&lt;wsp:rsid wsp:val=&quot;00EE3B43&quot;/&gt;&lt;wsp:rsid wsp:val=&quot;00EE3CEA&quot;/&gt;&lt;wsp:rsid wsp:val=&quot;00EE40EC&quot;/&gt;&lt;wsp:rsid wsp:val=&quot;00EE42A3&quot;/&gt;&lt;wsp:rsid wsp:val=&quot;00EE42EF&quot;/&gt;&lt;wsp:rsid wsp:val=&quot;00EE4B34&quot;/&gt;&lt;wsp:rsid wsp:val=&quot;00EE4B6D&quot;/&gt;&lt;wsp:rsid wsp:val=&quot;00EE4F1A&quot;/&gt;&lt;wsp:rsid wsp:val=&quot;00EE5404&quot;/&gt;&lt;wsp:rsid wsp:val=&quot;00EE54B8&quot;/&gt;&lt;wsp:rsid wsp:val=&quot;00EE5541&quot;/&gt;&lt;wsp:rsid wsp:val=&quot;00EE56B7&quot;/&gt;&lt;wsp:rsid wsp:val=&quot;00EE593B&quot;/&gt;&lt;wsp:rsid wsp:val=&quot;00EE5976&quot;/&gt;&lt;wsp:rsid wsp:val=&quot;00EE5AD7&quot;/&gt;&lt;wsp:rsid wsp:val=&quot;00EE5D53&quot;/&gt;&lt;wsp:rsid wsp:val=&quot;00EE60A7&quot;/&gt;&lt;wsp:rsid wsp:val=&quot;00EE6172&quot;/&gt;&lt;wsp:rsid wsp:val=&quot;00EE690B&quot;/&gt;&lt;wsp:rsid wsp:val=&quot;00EE6B7E&quot;/&gt;&lt;wsp:rsid wsp:val=&quot;00EE6C0F&quot;/&gt;&lt;wsp:rsid wsp:val=&quot;00EE6C4B&quot;/&gt;&lt;wsp:rsid wsp:val=&quot;00EE7073&quot;/&gt;&lt;wsp:rsid wsp:val=&quot;00EE7202&quot;/&gt;&lt;wsp:rsid wsp:val=&quot;00EE758C&quot;/&gt;&lt;wsp:rsid wsp:val=&quot;00EE759B&quot;/&gt;&lt;wsp:rsid wsp:val=&quot;00EE77EE&quot;/&gt;&lt;wsp:rsid wsp:val=&quot;00EE7A5A&quot;/&gt;&lt;wsp:rsid wsp:val=&quot;00EE7B0A&quot;/&gt;&lt;wsp:rsid wsp:val=&quot;00EE7B58&quot;/&gt;&lt;wsp:rsid wsp:val=&quot;00EF010B&quot;/&gt;&lt;wsp:rsid wsp:val=&quot;00EF0182&quot;/&gt;&lt;wsp:rsid wsp:val=&quot;00EF02D8&quot;/&gt;&lt;wsp:rsid wsp:val=&quot;00EF03D8&quot;/&gt;&lt;wsp:rsid wsp:val=&quot;00EF0450&quot;/&gt;&lt;wsp:rsid wsp:val=&quot;00EF05D0&quot;/&gt;&lt;wsp:rsid wsp:val=&quot;00EF0697&quot;/&gt;&lt;wsp:rsid wsp:val=&quot;00EF07D2&quot;/&gt;&lt;wsp:rsid wsp:val=&quot;00EF09B2&quot;/&gt;&lt;wsp:rsid wsp:val=&quot;00EF0B88&quot;/&gt;&lt;wsp:rsid wsp:val=&quot;00EF0BBA&quot;/&gt;&lt;wsp:rsid wsp:val=&quot;00EF0C2D&quot;/&gt;&lt;wsp:rsid wsp:val=&quot;00EF0FAC&quot;/&gt;&lt;wsp:rsid wsp:val=&quot;00EF11E2&quot;/&gt;&lt;wsp:rsid wsp:val=&quot;00EF13AC&quot;/&gt;&lt;wsp:rsid wsp:val=&quot;00EF1453&quot;/&gt;&lt;wsp:rsid wsp:val=&quot;00EF158C&quot;/&gt;&lt;wsp:rsid wsp:val=&quot;00EF1D53&quot;/&gt;&lt;wsp:rsid wsp:val=&quot;00EF211B&quot;/&gt;&lt;wsp:rsid wsp:val=&quot;00EF218C&quot;/&gt;&lt;wsp:rsid wsp:val=&quot;00EF222E&quot;/&gt;&lt;wsp:rsid wsp:val=&quot;00EF2395&quot;/&gt;&lt;wsp:rsid wsp:val=&quot;00EF2B2D&quot;/&gt;&lt;wsp:rsid wsp:val=&quot;00EF2C4A&quot;/&gt;&lt;wsp:rsid wsp:val=&quot;00EF33B7&quot;/&gt;&lt;wsp:rsid wsp:val=&quot;00EF342F&quot;/&gt;&lt;wsp:rsid wsp:val=&quot;00EF35F0&quot;/&gt;&lt;wsp:rsid wsp:val=&quot;00EF3661&quot;/&gt;&lt;wsp:rsid wsp:val=&quot;00EF3D0D&quot;/&gt;&lt;wsp:rsid wsp:val=&quot;00EF3E95&quot;/&gt;&lt;wsp:rsid wsp:val=&quot;00EF4032&quot;/&gt;&lt;wsp:rsid wsp:val=&quot;00EF4070&quot;/&gt;&lt;wsp:rsid wsp:val=&quot;00EF4754&quot;/&gt;&lt;wsp:rsid wsp:val=&quot;00EF4BEB&quot;/&gt;&lt;wsp:rsid wsp:val=&quot;00EF4CD1&quot;/&gt;&lt;wsp:rsid wsp:val=&quot;00EF50FE&quot;/&gt;&lt;wsp:rsid wsp:val=&quot;00EF5166&quot;/&gt;&lt;wsp:rsid wsp:val=&quot;00EF51AF&quot;/&gt;&lt;wsp:rsid wsp:val=&quot;00EF56C0&quot;/&gt;&lt;wsp:rsid wsp:val=&quot;00EF5701&quot;/&gt;&lt;wsp:rsid wsp:val=&quot;00EF582C&quot;/&gt;&lt;wsp:rsid wsp:val=&quot;00EF5850&quot;/&gt;&lt;wsp:rsid wsp:val=&quot;00EF5B1C&quot;/&gt;&lt;wsp:rsid wsp:val=&quot;00EF6051&quot;/&gt;&lt;wsp:rsid wsp:val=&quot;00EF60EF&quot;/&gt;&lt;wsp:rsid wsp:val=&quot;00EF61D7&quot;/&gt;&lt;wsp:rsid wsp:val=&quot;00EF64E2&quot;/&gt;&lt;wsp:rsid wsp:val=&quot;00EF662C&quot;/&gt;&lt;wsp:rsid wsp:val=&quot;00EF67A4&quot;/&gt;&lt;wsp:rsid wsp:val=&quot;00EF68A9&quot;/&gt;&lt;wsp:rsid wsp:val=&quot;00EF6D0C&quot;/&gt;&lt;wsp:rsid wsp:val=&quot;00EF6EAA&quot;/&gt;&lt;wsp:rsid wsp:val=&quot;00EF6F38&quot;/&gt;&lt;wsp:rsid wsp:val=&quot;00EF722A&quot;/&gt;&lt;wsp:rsid wsp:val=&quot;00EF758C&quot;/&gt;&lt;wsp:rsid wsp:val=&quot;00EF7876&quot;/&gt;&lt;wsp:rsid wsp:val=&quot;00EF7D0E&quot;/&gt;&lt;wsp:rsid wsp:val=&quot;00EF7D7D&quot;/&gt;&lt;wsp:rsid wsp:val=&quot;00EF7FB3&quot;/&gt;&lt;wsp:rsid wsp:val=&quot;00EF7FDF&quot;/&gt;&lt;wsp:rsid wsp:val=&quot;00F0011E&quot;/&gt;&lt;wsp:rsid wsp:val=&quot;00F004D1&quot;/&gt;&lt;wsp:rsid wsp:val=&quot;00F00576&quot;/&gt;&lt;wsp:rsid wsp:val=&quot;00F0073C&quot;/&gt;&lt;wsp:rsid wsp:val=&quot;00F008CD&quot;/&gt;&lt;wsp:rsid wsp:val=&quot;00F00923&quot;/&gt;&lt;wsp:rsid wsp:val=&quot;00F009CD&quot;/&gt;&lt;wsp:rsid wsp:val=&quot;00F00ACC&quot;/&gt;&lt;wsp:rsid wsp:val=&quot;00F00BA2&quot;/&gt;&lt;wsp:rsid wsp:val=&quot;00F00D80&quot;/&gt;&lt;wsp:rsid wsp:val=&quot;00F00DC4&quot;/&gt;&lt;wsp:rsid wsp:val=&quot;00F0130B&quot;/&gt;&lt;wsp:rsid wsp:val=&quot;00F019B9&quot;/&gt;&lt;wsp:rsid wsp:val=&quot;00F01B0B&quot;/&gt;&lt;wsp:rsid wsp:val=&quot;00F01D51&quot;/&gt;&lt;wsp:rsid wsp:val=&quot;00F01DF6&quot;/&gt;&lt;wsp:rsid wsp:val=&quot;00F01F20&quot;/&gt;&lt;wsp:rsid wsp:val=&quot;00F01FD3&quot;/&gt;&lt;wsp:rsid wsp:val=&quot;00F022DE&quot;/&gt;&lt;wsp:rsid wsp:val=&quot;00F02314&quot;/&gt;&lt;wsp:rsid wsp:val=&quot;00F02661&quot;/&gt;&lt;wsp:rsid wsp:val=&quot;00F0295C&quot;/&gt;&lt;wsp:rsid wsp:val=&quot;00F02A6B&quot;/&gt;&lt;wsp:rsid wsp:val=&quot;00F02CAC&quot;/&gt;&lt;wsp:rsid wsp:val=&quot;00F02ECA&quot;/&gt;&lt;wsp:rsid wsp:val=&quot;00F03178&quot;/&gt;&lt;wsp:rsid wsp:val=&quot;00F035EA&quot;/&gt;&lt;wsp:rsid wsp:val=&quot;00F0392B&quot;/&gt;&lt;wsp:rsid wsp:val=&quot;00F039B8&quot;/&gt;&lt;wsp:rsid wsp:val=&quot;00F03B39&quot;/&gt;&lt;wsp:rsid wsp:val=&quot;00F03C20&quot;/&gt;&lt;wsp:rsid wsp:val=&quot;00F03C98&quot;/&gt;&lt;wsp:rsid wsp:val=&quot;00F03DED&quot;/&gt;&lt;wsp:rsid wsp:val=&quot;00F04083&quot;/&gt;&lt;wsp:rsid wsp:val=&quot;00F04227&quot;/&gt;&lt;wsp:rsid wsp:val=&quot;00F042F8&quot;/&gt;&lt;wsp:rsid wsp:val=&quot;00F044CE&quot;/&gt;&lt;wsp:rsid wsp:val=&quot;00F044E7&quot;/&gt;&lt;wsp:rsid wsp:val=&quot;00F04626&quot;/&gt;&lt;wsp:rsid wsp:val=&quot;00F04960&quot;/&gt;&lt;wsp:rsid wsp:val=&quot;00F04C5C&quot;/&gt;&lt;wsp:rsid wsp:val=&quot;00F04D7D&quot;/&gt;&lt;wsp:rsid wsp:val=&quot;00F051DE&quot;/&gt;&lt;wsp:rsid wsp:val=&quot;00F051FA&quot;/&gt;&lt;wsp:rsid wsp:val=&quot;00F05503&quot;/&gt;&lt;wsp:rsid wsp:val=&quot;00F0570F&quot;/&gt;&lt;wsp:rsid wsp:val=&quot;00F05D23&quot;/&gt;&lt;wsp:rsid wsp:val=&quot;00F05E30&quot;/&gt;&lt;wsp:rsid wsp:val=&quot;00F067CA&quot;/&gt;&lt;wsp:rsid wsp:val=&quot;00F06990&quot;/&gt;&lt;wsp:rsid wsp:val=&quot;00F06ADC&quot;/&gt;&lt;wsp:rsid wsp:val=&quot;00F06D37&quot;/&gt;&lt;wsp:rsid wsp:val=&quot;00F06DCA&quot;/&gt;&lt;wsp:rsid wsp:val=&quot;00F071AA&quot;/&gt;&lt;wsp:rsid wsp:val=&quot;00F07C5D&quot;/&gt;&lt;wsp:rsid wsp:val=&quot;00F07E13&quot;/&gt;&lt;wsp:rsid wsp:val=&quot;00F07EF6&quot;/&gt;&lt;wsp:rsid wsp:val=&quot;00F07F71&quot;/&gt;&lt;wsp:rsid wsp:val=&quot;00F10155&quot;/&gt;&lt;wsp:rsid wsp:val=&quot;00F103EB&quot;/&gt;&lt;wsp:rsid wsp:val=&quot;00F10B0D&quot;/&gt;&lt;wsp:rsid wsp:val=&quot;00F10D56&quot;/&gt;&lt;wsp:rsid wsp:val=&quot;00F10E10&quot;/&gt;&lt;wsp:rsid wsp:val=&quot;00F1116E&quot;/&gt;&lt;wsp:rsid wsp:val=&quot;00F1118A&quot;/&gt;&lt;wsp:rsid wsp:val=&quot;00F11467&quot;/&gt;&lt;wsp:rsid wsp:val=&quot;00F119A7&quot;/&gt;&lt;wsp:rsid wsp:val=&quot;00F11A7A&quot;/&gt;&lt;wsp:rsid wsp:val=&quot;00F11DE8&quot;/&gt;&lt;wsp:rsid wsp:val=&quot;00F11EF7&quot;/&gt;&lt;wsp:rsid wsp:val=&quot;00F11EF9&quot;/&gt;&lt;wsp:rsid wsp:val=&quot;00F11F33&quot;/&gt;&lt;wsp:rsid wsp:val=&quot;00F12075&quot;/&gt;&lt;wsp:rsid wsp:val=&quot;00F12294&quot;/&gt;&lt;wsp:rsid wsp:val=&quot;00F123CD&quot;/&gt;&lt;wsp:rsid wsp:val=&quot;00F123CF&quot;/&gt;&lt;wsp:rsid wsp:val=&quot;00F12581&quot;/&gt;&lt;wsp:rsid wsp:val=&quot;00F1258A&quot;/&gt;&lt;wsp:rsid wsp:val=&quot;00F12611&quot;/&gt;&lt;wsp:rsid wsp:val=&quot;00F12717&quot;/&gt;&lt;wsp:rsid wsp:val=&quot;00F12860&quot;/&gt;&lt;wsp:rsid wsp:val=&quot;00F128FE&quot;/&gt;&lt;wsp:rsid wsp:val=&quot;00F12968&quot;/&gt;&lt;wsp:rsid wsp:val=&quot;00F12DE1&quot;/&gt;&lt;wsp:rsid wsp:val=&quot;00F13130&quot;/&gt;&lt;wsp:rsid wsp:val=&quot;00F138F9&quot;/&gt;&lt;wsp:rsid wsp:val=&quot;00F139F3&quot;/&gt;&lt;wsp:rsid wsp:val=&quot;00F13C9D&quot;/&gt;&lt;wsp:rsid wsp:val=&quot;00F13DC1&quot;/&gt;&lt;wsp:rsid wsp:val=&quot;00F13EDA&quot;/&gt;&lt;wsp:rsid wsp:val=&quot;00F13F11&quot;/&gt;&lt;wsp:rsid wsp:val=&quot;00F14D88&quot;/&gt;&lt;wsp:rsid wsp:val=&quot;00F1513E&quot;/&gt;&lt;wsp:rsid wsp:val=&quot;00F1518B&quot;/&gt;&lt;wsp:rsid wsp:val=&quot;00F15715&quot;/&gt;&lt;wsp:rsid wsp:val=&quot;00F15BBA&quot;/&gt;&lt;wsp:rsid wsp:val=&quot;00F165EA&quot;/&gt;&lt;wsp:rsid wsp:val=&quot;00F1673E&quot;/&gt;&lt;wsp:rsid wsp:val=&quot;00F16C27&quot;/&gt;&lt;wsp:rsid wsp:val=&quot;00F16D82&quot;/&gt;&lt;wsp:rsid wsp:val=&quot;00F16E4E&quot;/&gt;&lt;wsp:rsid wsp:val=&quot;00F170D3&quot;/&gt;&lt;wsp:rsid wsp:val=&quot;00F171BC&quot;/&gt;&lt;wsp:rsid wsp:val=&quot;00F17314&quot;/&gt;&lt;wsp:rsid wsp:val=&quot;00F17778&quot;/&gt;&lt;wsp:rsid wsp:val=&quot;00F177AA&quot;/&gt;&lt;wsp:rsid wsp:val=&quot;00F17A52&quot;/&gt;&lt;wsp:rsid wsp:val=&quot;00F17C5C&quot;/&gt;&lt;wsp:rsid wsp:val=&quot;00F17D6F&quot;/&gt;&lt;wsp:rsid wsp:val=&quot;00F17FAD&quot;/&gt;&lt;wsp:rsid wsp:val=&quot;00F20243&quot;/&gt;&lt;wsp:rsid wsp:val=&quot;00F202C3&quot;/&gt;&lt;wsp:rsid wsp:val=&quot;00F2032C&quot;/&gt;&lt;wsp:rsid wsp:val=&quot;00F204D7&quot;/&gt;&lt;wsp:rsid wsp:val=&quot;00F20504&quot;/&gt;&lt;wsp:rsid wsp:val=&quot;00F20647&quot;/&gt;&lt;wsp:rsid wsp:val=&quot;00F20ABB&quot;/&gt;&lt;wsp:rsid wsp:val=&quot;00F20C00&quot;/&gt;&lt;wsp:rsid wsp:val=&quot;00F20C20&quot;/&gt;&lt;wsp:rsid wsp:val=&quot;00F21451&quot;/&gt;&lt;wsp:rsid wsp:val=&quot;00F2155D&quot;/&gt;&lt;wsp:rsid wsp:val=&quot;00F217E9&quot;/&gt;&lt;wsp:rsid wsp:val=&quot;00F218E2&quot;/&gt;&lt;wsp:rsid wsp:val=&quot;00F21A99&quot;/&gt;&lt;wsp:rsid wsp:val=&quot;00F21C8A&quot;/&gt;&lt;wsp:rsid wsp:val=&quot;00F21DF5&quot;/&gt;&lt;wsp:rsid wsp:val=&quot;00F224D4&quot;/&gt;&lt;wsp:rsid wsp:val=&quot;00F22559&quot;/&gt;&lt;wsp:rsid wsp:val=&quot;00F225A1&quot;/&gt;&lt;wsp:rsid wsp:val=&quot;00F2262E&quot;/&gt;&lt;wsp:rsid wsp:val=&quot;00F2281E&quot;/&gt;&lt;wsp:rsid wsp:val=&quot;00F228B1&quot;/&gt;&lt;wsp:rsid wsp:val=&quot;00F228E8&quot;/&gt;&lt;wsp:rsid wsp:val=&quot;00F22C1E&quot;/&gt;&lt;wsp:rsid wsp:val=&quot;00F22C60&quot;/&gt;&lt;wsp:rsid wsp:val=&quot;00F22DEB&quot;/&gt;&lt;wsp:rsid wsp:val=&quot;00F23278&quot;/&gt;&lt;wsp:rsid wsp:val=&quot;00F233D6&quot;/&gt;&lt;wsp:rsid wsp:val=&quot;00F2357E&quot;/&gt;&lt;wsp:rsid wsp:val=&quot;00F23C95&quot;/&gt;&lt;wsp:rsid wsp:val=&quot;00F24177&quot;/&gt;&lt;wsp:rsid wsp:val=&quot;00F24474&quot;/&gt;&lt;wsp:rsid wsp:val=&quot;00F2456C&quot;/&gt;&lt;wsp:rsid wsp:val=&quot;00F2481A&quot;/&gt;&lt;wsp:rsid wsp:val=&quot;00F24E5C&quot;/&gt;&lt;wsp:rsid wsp:val=&quot;00F24F3B&quot;/&gt;&lt;wsp:rsid wsp:val=&quot;00F25097&quot;/&gt;&lt;wsp:rsid wsp:val=&quot;00F251AD&quot;/&gt;&lt;wsp:rsid wsp:val=&quot;00F251E2&quot;/&gt;&lt;wsp:rsid wsp:val=&quot;00F254DA&quot;/&gt;&lt;wsp:rsid wsp:val=&quot;00F2566D&quot;/&gt;&lt;wsp:rsid wsp:val=&quot;00F25968&quot;/&gt;&lt;wsp:rsid wsp:val=&quot;00F25BD3&quot;/&gt;&lt;wsp:rsid wsp:val=&quot;00F25D10&quot;/&gt;&lt;wsp:rsid wsp:val=&quot;00F26237&quot;/&gt;&lt;wsp:rsid wsp:val=&quot;00F26989&quot;/&gt;&lt;wsp:rsid wsp:val=&quot;00F26B03&quot;/&gt;&lt;wsp:rsid wsp:val=&quot;00F26CE1&quot;/&gt;&lt;wsp:rsid wsp:val=&quot;00F26DEB&quot;/&gt;&lt;wsp:rsid wsp:val=&quot;00F27168&quot;/&gt;&lt;wsp:rsid wsp:val=&quot;00F27500&quot;/&gt;&lt;wsp:rsid wsp:val=&quot;00F2753E&quot;/&gt;&lt;wsp:rsid wsp:val=&quot;00F27691&quot;/&gt;&lt;wsp:rsid wsp:val=&quot;00F276A4&quot;/&gt;&lt;wsp:rsid wsp:val=&quot;00F27729&quot;/&gt;&lt;wsp:rsid wsp:val=&quot;00F27754&quot;/&gt;&lt;wsp:rsid wsp:val=&quot;00F27B3B&quot;/&gt;&lt;wsp:rsid wsp:val=&quot;00F27D73&quot;/&gt;&lt;wsp:rsid wsp:val=&quot;00F27EC1&quot;/&gt;&lt;wsp:rsid wsp:val=&quot;00F27F23&quot;/&gt;&lt;wsp:rsid wsp:val=&quot;00F30691&quot;/&gt;&lt;wsp:rsid wsp:val=&quot;00F30795&quot;/&gt;&lt;wsp:rsid wsp:val=&quot;00F30CBC&quot;/&gt;&lt;wsp:rsid wsp:val=&quot;00F3109D&quot;/&gt;&lt;wsp:rsid wsp:val=&quot;00F316AE&quot;/&gt;&lt;wsp:rsid wsp:val=&quot;00F3185A&quot;/&gt;&lt;wsp:rsid wsp:val=&quot;00F31926&quot;/&gt;&lt;wsp:rsid wsp:val=&quot;00F31B6F&quot;/&gt;&lt;wsp:rsid wsp:val=&quot;00F31C97&quot;/&gt;&lt;wsp:rsid wsp:val=&quot;00F31DC1&quot;/&gt;&lt;wsp:rsid wsp:val=&quot;00F323E7&quot;/&gt;&lt;wsp:rsid wsp:val=&quot;00F32852&quot;/&gt;&lt;wsp:rsid wsp:val=&quot;00F32AB6&quot;/&gt;&lt;wsp:rsid wsp:val=&quot;00F32B04&quot;/&gt;&lt;wsp:rsid wsp:val=&quot;00F330D6&quot;/&gt;&lt;wsp:rsid wsp:val=&quot;00F33117&quot;/&gt;&lt;wsp:rsid wsp:val=&quot;00F33199&quot;/&gt;&lt;wsp:rsid wsp:val=&quot;00F33402&quot;/&gt;&lt;wsp:rsid wsp:val=&quot;00F3376D&quot;/&gt;&lt;wsp:rsid wsp:val=&quot;00F337E8&quot;/&gt;&lt;wsp:rsid wsp:val=&quot;00F337F7&quot;/&gt;&lt;wsp:rsid wsp:val=&quot;00F339C8&quot;/&gt;&lt;wsp:rsid wsp:val=&quot;00F33BED&quot;/&gt;&lt;wsp:rsid wsp:val=&quot;00F33D5A&quot;/&gt;&lt;wsp:rsid wsp:val=&quot;00F33DFA&quot;/&gt;&lt;wsp:rsid wsp:val=&quot;00F33F5F&quot;/&gt;&lt;wsp:rsid wsp:val=&quot;00F341A9&quot;/&gt;&lt;wsp:rsid wsp:val=&quot;00F34249&quot;/&gt;&lt;wsp:rsid wsp:val=&quot;00F34513&quot;/&gt;&lt;wsp:rsid wsp:val=&quot;00F349F2&quot;/&gt;&lt;wsp:rsid wsp:val=&quot;00F357B1&quot;/&gt;&lt;wsp:rsid wsp:val=&quot;00F358D1&quot;/&gt;&lt;wsp:rsid wsp:val=&quot;00F359DC&quot;/&gt;&lt;wsp:rsid wsp:val=&quot;00F35E00&quot;/&gt;&lt;wsp:rsid wsp:val=&quot;00F362ED&quot;/&gt;&lt;wsp:rsid wsp:val=&quot;00F364B3&quot;/&gt;&lt;wsp:rsid wsp:val=&quot;00F36562&quot;/&gt;&lt;wsp:rsid wsp:val=&quot;00F3666E&quot;/&gt;&lt;wsp:rsid wsp:val=&quot;00F36760&quot;/&gt;&lt;wsp:rsid wsp:val=&quot;00F36794&quot;/&gt;&lt;wsp:rsid wsp:val=&quot;00F367CD&quot;/&gt;&lt;wsp:rsid wsp:val=&quot;00F36808&quot;/&gt;&lt;wsp:rsid wsp:val=&quot;00F36896&quot;/&gt;&lt;wsp:rsid wsp:val=&quot;00F369A6&quot;/&gt;&lt;wsp:rsid wsp:val=&quot;00F369E7&quot;/&gt;&lt;wsp:rsid wsp:val=&quot;00F36AC2&quot;/&gt;&lt;wsp:rsid wsp:val=&quot;00F36C1C&quot;/&gt;&lt;wsp:rsid wsp:val=&quot;00F36C7B&quot;/&gt;&lt;wsp:rsid wsp:val=&quot;00F36D99&quot;/&gt;&lt;wsp:rsid wsp:val=&quot;00F36FEE&quot;/&gt;&lt;wsp:rsid wsp:val=&quot;00F371BA&quot;/&gt;&lt;wsp:rsid wsp:val=&quot;00F3725A&quot;/&gt;&lt;wsp:rsid wsp:val=&quot;00F3751A&quot;/&gt;&lt;wsp:rsid wsp:val=&quot;00F37545&quot;/&gt;&lt;wsp:rsid wsp:val=&quot;00F377C4&quot;/&gt;&lt;wsp:rsid wsp:val=&quot;00F37A87&quot;/&gt;&lt;wsp:rsid wsp:val=&quot;00F37AAC&quot;/&gt;&lt;wsp:rsid wsp:val=&quot;00F37BB7&quot;/&gt;&lt;wsp:rsid wsp:val=&quot;00F37D06&quot;/&gt;&lt;wsp:rsid wsp:val=&quot;00F37D63&quot;/&gt;&lt;wsp:rsid wsp:val=&quot;00F37D7F&quot;/&gt;&lt;wsp:rsid wsp:val=&quot;00F37FAB&quot;/&gt;&lt;wsp:rsid wsp:val=&quot;00F40017&quot;/&gt;&lt;wsp:rsid wsp:val=&quot;00F4054A&quot;/&gt;&lt;wsp:rsid wsp:val=&quot;00F40764&quot;/&gt;&lt;wsp:rsid wsp:val=&quot;00F407DB&quot;/&gt;&lt;wsp:rsid wsp:val=&quot;00F40AF6&quot;/&gt;&lt;wsp:rsid wsp:val=&quot;00F40D11&quot;/&gt;&lt;wsp:rsid wsp:val=&quot;00F40E31&quot;/&gt;&lt;wsp:rsid wsp:val=&quot;00F40E9F&quot;/&gt;&lt;wsp:rsid wsp:val=&quot;00F410A1&quot;/&gt;&lt;wsp:rsid wsp:val=&quot;00F410E0&quot;/&gt;&lt;wsp:rsid wsp:val=&quot;00F41229&quot;/&gt;&lt;wsp:rsid wsp:val=&quot;00F412A2&quot;/&gt;&lt;wsp:rsid wsp:val=&quot;00F41594&quot;/&gt;&lt;wsp:rsid wsp:val=&quot;00F41BDB&quot;/&gt;&lt;wsp:rsid wsp:val=&quot;00F41CCC&quot;/&gt;&lt;wsp:rsid wsp:val=&quot;00F41D9E&quot;/&gt;&lt;wsp:rsid wsp:val=&quot;00F41E03&quot;/&gt;&lt;wsp:rsid wsp:val=&quot;00F41F72&quot;/&gt;&lt;wsp:rsid wsp:val=&quot;00F42105&quot;/&gt;&lt;wsp:rsid wsp:val=&quot;00F4210E&quot;/&gt;&lt;wsp:rsid wsp:val=&quot;00F4221A&quot;/&gt;&lt;wsp:rsid wsp:val=&quot;00F4221C&quot;/&gt;&lt;wsp:rsid wsp:val=&quot;00F42392&quot;/&gt;&lt;wsp:rsid wsp:val=&quot;00F424E1&quot;/&gt;&lt;wsp:rsid wsp:val=&quot;00F42591&quot;/&gt;&lt;wsp:rsid wsp:val=&quot;00F42BCD&quot;/&gt;&lt;wsp:rsid wsp:val=&quot;00F42FFF&quot;/&gt;&lt;wsp:rsid wsp:val=&quot;00F43138&quot;/&gt;&lt;wsp:rsid wsp:val=&quot;00F43181&quot;/&gt;&lt;wsp:rsid wsp:val=&quot;00F434B9&quot;/&gt;&lt;wsp:rsid wsp:val=&quot;00F435EB&quot;/&gt;&lt;wsp:rsid wsp:val=&quot;00F437BB&quot;/&gt;&lt;wsp:rsid wsp:val=&quot;00F43823&quot;/&gt;&lt;wsp:rsid wsp:val=&quot;00F43AD0&quot;/&gt;&lt;wsp:rsid wsp:val=&quot;00F43CF9&quot;/&gt;&lt;wsp:rsid wsp:val=&quot;00F43D8E&quot;/&gt;&lt;wsp:rsid wsp:val=&quot;00F43E39&quot;/&gt;&lt;wsp:rsid wsp:val=&quot;00F43FCA&quot;/&gt;&lt;wsp:rsid wsp:val=&quot;00F4403D&quot;/&gt;&lt;wsp:rsid wsp:val=&quot;00F440C1&quot;/&gt;&lt;wsp:rsid wsp:val=&quot;00F4413A&quot;/&gt;&lt;wsp:rsid wsp:val=&quot;00F4418B&quot;/&gt;&lt;wsp:rsid wsp:val=&quot;00F448F2&quot;/&gt;&lt;wsp:rsid wsp:val=&quot;00F44DE3&quot;/&gt;&lt;wsp:rsid wsp:val=&quot;00F45313&quot;/&gt;&lt;wsp:rsid wsp:val=&quot;00F45400&quot;/&gt;&lt;wsp:rsid wsp:val=&quot;00F45967&quot;/&gt;&lt;wsp:rsid wsp:val=&quot;00F45DA5&quot;/&gt;&lt;wsp:rsid wsp:val=&quot;00F462C6&quot;/&gt;&lt;wsp:rsid wsp:val=&quot;00F465BB&quot;/&gt;&lt;wsp:rsid wsp:val=&quot;00F46F65&quot;/&gt;&lt;wsp:rsid wsp:val=&quot;00F4709A&quot;/&gt;&lt;wsp:rsid wsp:val=&quot;00F47256&quot;/&gt;&lt;wsp:rsid wsp:val=&quot;00F474FE&quot;/&gt;&lt;wsp:rsid wsp:val=&quot;00F475CF&quot;/&gt;&lt;wsp:rsid wsp:val=&quot;00F47731&quot;/&gt;&lt;wsp:rsid wsp:val=&quot;00F479B6&quot;/&gt;&lt;wsp:rsid wsp:val=&quot;00F50115&quot;/&gt;&lt;wsp:rsid wsp:val=&quot;00F5022B&quot;/&gt;&lt;wsp:rsid wsp:val=&quot;00F50523&quot;/&gt;&lt;wsp:rsid wsp:val=&quot;00F5065C&quot;/&gt;&lt;wsp:rsid wsp:val=&quot;00F508B1&quot;/&gt;&lt;wsp:rsid wsp:val=&quot;00F5115C&quot;/&gt;&lt;wsp:rsid wsp:val=&quot;00F512A6&quot;/&gt;&lt;wsp:rsid wsp:val=&quot;00F5139C&quot;/&gt;&lt;wsp:rsid wsp:val=&quot;00F514B3&quot;/&gt;&lt;wsp:rsid wsp:val=&quot;00F5152C&quot;/&gt;&lt;wsp:rsid wsp:val=&quot;00F517E3&quot;/&gt;&lt;wsp:rsid wsp:val=&quot;00F519EB&quot;/&gt;&lt;wsp:rsid wsp:val=&quot;00F51A8D&quot;/&gt;&lt;wsp:rsid wsp:val=&quot;00F51BC5&quot;/&gt;&lt;wsp:rsid wsp:val=&quot;00F51E17&quot;/&gt;&lt;wsp:rsid wsp:val=&quot;00F51F3D&quot;/&gt;&lt;wsp:rsid wsp:val=&quot;00F5220C&quot;/&gt;&lt;wsp:rsid wsp:val=&quot;00F52240&quot;/&gt;&lt;wsp:rsid wsp:val=&quot;00F5233C&quot;/&gt;&lt;wsp:rsid wsp:val=&quot;00F524ED&quot;/&gt;&lt;wsp:rsid wsp:val=&quot;00F52819&quot;/&gt;&lt;wsp:rsid wsp:val=&quot;00F529DE&quot;/&gt;&lt;wsp:rsid wsp:val=&quot;00F52B43&quot;/&gt;&lt;wsp:rsid wsp:val=&quot;00F52E2F&quot;/&gt;&lt;wsp:rsid wsp:val=&quot;00F53045&quot;/&gt;&lt;wsp:rsid wsp:val=&quot;00F531D7&quot;/&gt;&lt;wsp:rsid wsp:val=&quot;00F537BD&quot;/&gt;&lt;wsp:rsid wsp:val=&quot;00F53972&quot;/&gt;&lt;wsp:rsid wsp:val=&quot;00F539BA&quot;/&gt;&lt;wsp:rsid wsp:val=&quot;00F53ADA&quot;/&gt;&lt;wsp:rsid wsp:val=&quot;00F53FED&quot;/&gt;&lt;wsp:rsid wsp:val=&quot;00F54A1C&quot;/&gt;&lt;wsp:rsid wsp:val=&quot;00F54A46&quot;/&gt;&lt;wsp:rsid wsp:val=&quot;00F54B11&quot;/&gt;&lt;wsp:rsid wsp:val=&quot;00F54BB0&quot;/&gt;&lt;wsp:rsid wsp:val=&quot;00F54BE5&quot;/&gt;&lt;wsp:rsid wsp:val=&quot;00F55078&quot;/&gt;&lt;wsp:rsid wsp:val=&quot;00F55295&quot;/&gt;&lt;wsp:rsid wsp:val=&quot;00F55603&quot;/&gt;&lt;wsp:rsid wsp:val=&quot;00F556D3&quot;/&gt;&lt;wsp:rsid wsp:val=&quot;00F55805&quot;/&gt;&lt;wsp:rsid wsp:val=&quot;00F558BA&quot;/&gt;&lt;wsp:rsid wsp:val=&quot;00F55A73&quot;/&gt;&lt;wsp:rsid wsp:val=&quot;00F56094&quot;/&gt;&lt;wsp:rsid wsp:val=&quot;00F561D8&quot;/&gt;&lt;wsp:rsid wsp:val=&quot;00F5646D&quot;/&gt;&lt;wsp:rsid wsp:val=&quot;00F56475&quot;/&gt;&lt;wsp:rsid wsp:val=&quot;00F5652A&quot;/&gt;&lt;wsp:rsid wsp:val=&quot;00F567FB&quot;/&gt;&lt;wsp:rsid wsp:val=&quot;00F5689C&quot;/&gt;&lt;wsp:rsid wsp:val=&quot;00F568BC&quot;/&gt;&lt;wsp:rsid wsp:val=&quot;00F56999&quot;/&gt;&lt;wsp:rsid wsp:val=&quot;00F56F95&quot;/&gt;&lt;wsp:rsid wsp:val=&quot;00F570FA&quot;/&gt;&lt;wsp:rsid wsp:val=&quot;00F5721C&quot;/&gt;&lt;wsp:rsid wsp:val=&quot;00F575B0&quot;/&gt;&lt;wsp:rsid wsp:val=&quot;00F575BA&quot;/&gt;&lt;wsp:rsid wsp:val=&quot;00F57A03&quot;/&gt;&lt;wsp:rsid wsp:val=&quot;00F57C0E&quot;/&gt;&lt;wsp:rsid wsp:val=&quot;00F6024D&quot;/&gt;&lt;wsp:rsid wsp:val=&quot;00F60293&quot;/&gt;&lt;wsp:rsid wsp:val=&quot;00F60499&quot;/&gt;&lt;wsp:rsid wsp:val=&quot;00F6053E&quot;/&gt;&lt;wsp:rsid wsp:val=&quot;00F605D3&quot;/&gt;&lt;wsp:rsid wsp:val=&quot;00F609BC&quot;/&gt;&lt;wsp:rsid wsp:val=&quot;00F609BE&quot;/&gt;&lt;wsp:rsid wsp:val=&quot;00F609D2&quot;/&gt;&lt;wsp:rsid wsp:val=&quot;00F60C6F&quot;/&gt;&lt;wsp:rsid wsp:val=&quot;00F61397&quot;/&gt;&lt;wsp:rsid wsp:val=&quot;00F614A4&quot;/&gt;&lt;wsp:rsid wsp:val=&quot;00F614EE&quot;/&gt;&lt;wsp:rsid wsp:val=&quot;00F61542&quot;/&gt;&lt;wsp:rsid wsp:val=&quot;00F61591&quot;/&gt;&lt;wsp:rsid wsp:val=&quot;00F6176E&quot;/&gt;&lt;wsp:rsid wsp:val=&quot;00F61B75&quot;/&gt;&lt;wsp:rsid wsp:val=&quot;00F61D13&quot;/&gt;&lt;wsp:rsid wsp:val=&quot;00F61D1C&quot;/&gt;&lt;wsp:rsid wsp:val=&quot;00F620CB&quot;/&gt;&lt;wsp:rsid wsp:val=&quot;00F6222F&quot;/&gt;&lt;wsp:rsid wsp:val=&quot;00F622B1&quot;/&gt;&lt;wsp:rsid wsp:val=&quot;00F623AF&quot;/&gt;&lt;wsp:rsid wsp:val=&quot;00F62524&quot;/&gt;&lt;wsp:rsid wsp:val=&quot;00F625AD&quot;/&gt;&lt;wsp:rsid wsp:val=&quot;00F625B3&quot;/&gt;&lt;wsp:rsid wsp:val=&quot;00F627E7&quot;/&gt;&lt;wsp:rsid wsp:val=&quot;00F62C01&quot;/&gt;&lt;wsp:rsid wsp:val=&quot;00F62FA4&quot;/&gt;&lt;wsp:rsid wsp:val=&quot;00F6366B&quot;/&gt;&lt;wsp:rsid wsp:val=&quot;00F6396F&quot;/&gt;&lt;wsp:rsid wsp:val=&quot;00F63B56&quot;/&gt;&lt;wsp:rsid wsp:val=&quot;00F63B67&quot;/&gt;&lt;wsp:rsid wsp:val=&quot;00F63D3F&quot;/&gt;&lt;wsp:rsid wsp:val=&quot;00F641DF&quot;/&gt;&lt;wsp:rsid wsp:val=&quot;00F64416&quot;/&gt;&lt;wsp:rsid wsp:val=&quot;00F645A7&quot;/&gt;&lt;wsp:rsid wsp:val=&quot;00F64797&quot;/&gt;&lt;wsp:rsid wsp:val=&quot;00F649A2&quot;/&gt;&lt;wsp:rsid wsp:val=&quot;00F64A64&quot;/&gt;&lt;wsp:rsid wsp:val=&quot;00F64B06&quot;/&gt;&lt;wsp:rsid wsp:val=&quot;00F64BBD&quot;/&gt;&lt;wsp:rsid wsp:val=&quot;00F64C41&quot;/&gt;&lt;wsp:rsid wsp:val=&quot;00F64FE7&quot;/&gt;&lt;wsp:rsid wsp:val=&quot;00F65121&quot;/&gt;&lt;wsp:rsid wsp:val=&quot;00F6518C&quot;/&gt;&lt;wsp:rsid wsp:val=&quot;00F652A1&quot;/&gt;&lt;wsp:rsid wsp:val=&quot;00F653F9&quot;/&gt;&lt;wsp:rsid wsp:val=&quot;00F6564E&quot;/&gt;&lt;wsp:rsid wsp:val=&quot;00F6575D&quot;/&gt;&lt;wsp:rsid wsp:val=&quot;00F65A3D&quot;/&gt;&lt;wsp:rsid wsp:val=&quot;00F663D4&quot;/&gt;&lt;wsp:rsid wsp:val=&quot;00F666ED&quot;/&gt;&lt;wsp:rsid wsp:val=&quot;00F667EF&quot;/&gt;&lt;wsp:rsid wsp:val=&quot;00F66A94&quot;/&gt;&lt;wsp:rsid wsp:val=&quot;00F66F39&quot;/&gt;&lt;wsp:rsid wsp:val=&quot;00F670C2&quot;/&gt;&lt;wsp:rsid wsp:val=&quot;00F6711B&quot;/&gt;&lt;wsp:rsid wsp:val=&quot;00F67161&quot;/&gt;&lt;wsp:rsid wsp:val=&quot;00F676E2&quot;/&gt;&lt;wsp:rsid wsp:val=&quot;00F67B1C&quot;/&gt;&lt;wsp:rsid wsp:val=&quot;00F67D82&quot;/&gt;&lt;wsp:rsid wsp:val=&quot;00F704AF&quot;/&gt;&lt;wsp:rsid wsp:val=&quot;00F70630&quot;/&gt;&lt;wsp:rsid wsp:val=&quot;00F7086C&quot;/&gt;&lt;wsp:rsid wsp:val=&quot;00F70AA9&quot;/&gt;&lt;wsp:rsid wsp:val=&quot;00F712A8&quot;/&gt;&lt;wsp:rsid wsp:val=&quot;00F7160D&quot;/&gt;&lt;wsp:rsid wsp:val=&quot;00F71771&quot;/&gt;&lt;wsp:rsid wsp:val=&quot;00F71E20&quot;/&gt;&lt;wsp:rsid wsp:val=&quot;00F722D9&quot;/&gt;&lt;wsp:rsid wsp:val=&quot;00F7247B&quot;/&gt;&lt;wsp:rsid wsp:val=&quot;00F7277E&quot;/&gt;&lt;wsp:rsid wsp:val=&quot;00F729B8&quot;/&gt;&lt;wsp:rsid wsp:val=&quot;00F73157&quot;/&gt;&lt;wsp:rsid wsp:val=&quot;00F7329E&quot;/&gt;&lt;wsp:rsid wsp:val=&quot;00F73356&quot;/&gt;&lt;wsp:rsid wsp:val=&quot;00F736FD&quot;/&gt;&lt;wsp:rsid wsp:val=&quot;00F73921&quot;/&gt;&lt;wsp:rsid wsp:val=&quot;00F743D3&quot;/&gt;&lt;wsp:rsid wsp:val=&quot;00F748BA&quot;/&gt;&lt;wsp:rsid wsp:val=&quot;00F74FA0&quot;/&gt;&lt;wsp:rsid wsp:val=&quot;00F7583C&quot;/&gt;&lt;wsp:rsid wsp:val=&quot;00F7584D&quot;/&gt;&lt;wsp:rsid wsp:val=&quot;00F759CC&quot;/&gt;&lt;wsp:rsid wsp:val=&quot;00F75AB9&quot;/&gt;&lt;wsp:rsid wsp:val=&quot;00F75CF4&quot;/&gt;&lt;wsp:rsid wsp:val=&quot;00F75D04&quot;/&gt;&lt;wsp:rsid wsp:val=&quot;00F75E59&quot;/&gt;&lt;wsp:rsid wsp:val=&quot;00F75E76&quot;/&gt;&lt;wsp:rsid wsp:val=&quot;00F75F8E&quot;/&gt;&lt;wsp:rsid wsp:val=&quot;00F7627A&quot;/&gt;&lt;wsp:rsid wsp:val=&quot;00F76402&quot;/&gt;&lt;wsp:rsid wsp:val=&quot;00F7679C&quot;/&gt;&lt;wsp:rsid wsp:val=&quot;00F7699F&quot;/&gt;&lt;wsp:rsid wsp:val=&quot;00F76A36&quot;/&gt;&lt;wsp:rsid wsp:val=&quot;00F76C2B&quot;/&gt;&lt;wsp:rsid wsp:val=&quot;00F76CC3&quot;/&gt;&lt;wsp:rsid wsp:val=&quot;00F76E43&quot;/&gt;&lt;wsp:rsid wsp:val=&quot;00F77507&quot;/&gt;&lt;wsp:rsid wsp:val=&quot;00F775E6&quot;/&gt;&lt;wsp:rsid wsp:val=&quot;00F7776D&quot;/&gt;&lt;wsp:rsid wsp:val=&quot;00F77788&quot;/&gt;&lt;wsp:rsid wsp:val=&quot;00F777A3&quot;/&gt;&lt;wsp:rsid wsp:val=&quot;00F778D7&quot;/&gt;&lt;wsp:rsid wsp:val=&quot;00F77ADA&quot;/&gt;&lt;wsp:rsid wsp:val=&quot;00F77C81&quot;/&gt;&lt;wsp:rsid wsp:val=&quot;00F77CC4&quot;/&gt;&lt;wsp:rsid wsp:val=&quot;00F77E5F&quot;/&gt;&lt;wsp:rsid wsp:val=&quot;00F77FD9&quot;/&gt;&lt;wsp:rsid wsp:val=&quot;00F80277&quot;/&gt;&lt;wsp:rsid wsp:val=&quot;00F80955&quot;/&gt;&lt;wsp:rsid wsp:val=&quot;00F80A45&quot;/&gt;&lt;wsp:rsid wsp:val=&quot;00F80B07&quot;/&gt;&lt;wsp:rsid wsp:val=&quot;00F80F1A&quot;/&gt;&lt;wsp:rsid wsp:val=&quot;00F812C6&quot;/&gt;&lt;wsp:rsid wsp:val=&quot;00F81516&quot;/&gt;&lt;wsp:rsid wsp:val=&quot;00F81AC4&quot;/&gt;&lt;wsp:rsid wsp:val=&quot;00F81C07&quot;/&gt;&lt;wsp:rsid wsp:val=&quot;00F81D94&quot;/&gt;&lt;wsp:rsid wsp:val=&quot;00F81FC1&quot;/&gt;&lt;wsp:rsid wsp:val=&quot;00F822B0&quot;/&gt;&lt;wsp:rsid wsp:val=&quot;00F82480&quot;/&gt;&lt;wsp:rsid wsp:val=&quot;00F828B2&quot;/&gt;&lt;wsp:rsid wsp:val=&quot;00F82A13&quot;/&gt;&lt;wsp:rsid wsp:val=&quot;00F82B88&quot;/&gt;&lt;wsp:rsid wsp:val=&quot;00F8306C&quot;/&gt;&lt;wsp:rsid wsp:val=&quot;00F83385&quot;/&gt;&lt;wsp:rsid wsp:val=&quot;00F833E1&quot;/&gt;&lt;wsp:rsid wsp:val=&quot;00F84405&quot;/&gt;&lt;wsp:rsid wsp:val=&quot;00F84584&quot;/&gt;&lt;wsp:rsid wsp:val=&quot;00F84A11&quot;/&gt;&lt;wsp:rsid wsp:val=&quot;00F84A55&quot;/&gt;&lt;wsp:rsid wsp:val=&quot;00F84D12&quot;/&gt;&lt;wsp:rsid wsp:val=&quot;00F84DDA&quot;/&gt;&lt;wsp:rsid wsp:val=&quot;00F84F06&quot;/&gt;&lt;wsp:rsid wsp:val=&quot;00F850A8&quot;/&gt;&lt;wsp:rsid wsp:val=&quot;00F852FB&quot;/&gt;&lt;wsp:rsid wsp:val=&quot;00F853FE&quot;/&gt;&lt;wsp:rsid wsp:val=&quot;00F856AB&quot;/&gt;&lt;wsp:rsid wsp:val=&quot;00F85AF2&quot;/&gt;&lt;wsp:rsid wsp:val=&quot;00F85C01&quot;/&gt;&lt;wsp:rsid wsp:val=&quot;00F85E35&quot;/&gt;&lt;wsp:rsid wsp:val=&quot;00F85E4A&quot;/&gt;&lt;wsp:rsid wsp:val=&quot;00F85F47&quot;/&gt;&lt;wsp:rsid wsp:val=&quot;00F862E5&quot;/&gt;&lt;wsp:rsid wsp:val=&quot;00F86423&quot;/&gt;&lt;wsp:rsid wsp:val=&quot;00F864B0&quot;/&gt;&lt;wsp:rsid wsp:val=&quot;00F8688B&quot;/&gt;&lt;wsp:rsid wsp:val=&quot;00F868CE&quot;/&gt;&lt;wsp:rsid wsp:val=&quot;00F86AFD&quot;/&gt;&lt;wsp:rsid wsp:val=&quot;00F86C49&quot;/&gt;&lt;wsp:rsid wsp:val=&quot;00F86CDC&quot;/&gt;&lt;wsp:rsid wsp:val=&quot;00F86D0D&quot;/&gt;&lt;wsp:rsid wsp:val=&quot;00F87251&quot;/&gt;&lt;wsp:rsid wsp:val=&quot;00F872F5&quot;/&gt;&lt;wsp:rsid wsp:val=&quot;00F87320&quot;/&gt;&lt;wsp:rsid wsp:val=&quot;00F87451&quot;/&gt;&lt;wsp:rsid wsp:val=&quot;00F8750C&quot;/&gt;&lt;wsp:rsid wsp:val=&quot;00F87525&quot;/&gt;&lt;wsp:rsid wsp:val=&quot;00F8755D&quot;/&gt;&lt;wsp:rsid wsp:val=&quot;00F8792B&quot;/&gt;&lt;wsp:rsid wsp:val=&quot;00F87C4F&quot;/&gt;&lt;wsp:rsid wsp:val=&quot;00F87CA0&quot;/&gt;&lt;wsp:rsid wsp:val=&quot;00F87E2A&quot;/&gt;&lt;wsp:rsid wsp:val=&quot;00F9034A&quot;/&gt;&lt;wsp:rsid wsp:val=&quot;00F90475&quot;/&gt;&lt;wsp:rsid wsp:val=&quot;00F908AF&quot;/&gt;&lt;wsp:rsid wsp:val=&quot;00F90B4B&quot;/&gt;&lt;wsp:rsid wsp:val=&quot;00F90E63&quot;/&gt;&lt;wsp:rsid wsp:val=&quot;00F90EA5&quot;/&gt;&lt;wsp:rsid wsp:val=&quot;00F91024&quot;/&gt;&lt;wsp:rsid wsp:val=&quot;00F91189&quot;/&gt;&lt;wsp:rsid wsp:val=&quot;00F91597&quot;/&gt;&lt;wsp:rsid wsp:val=&quot;00F9164E&quot;/&gt;&lt;wsp:rsid wsp:val=&quot;00F91B1E&quot;/&gt;&lt;wsp:rsid wsp:val=&quot;00F91C4D&quot;/&gt;&lt;wsp:rsid wsp:val=&quot;00F91EE4&quot;/&gt;&lt;wsp:rsid wsp:val=&quot;00F92029&quot;/&gt;&lt;wsp:rsid wsp:val=&quot;00F92231&quot;/&gt;&lt;wsp:rsid wsp:val=&quot;00F92283&quot;/&gt;&lt;wsp:rsid wsp:val=&quot;00F92295&quot;/&gt;&lt;wsp:rsid wsp:val=&quot;00F9274E&quot;/&gt;&lt;wsp:rsid wsp:val=&quot;00F92A7F&quot;/&gt;&lt;wsp:rsid wsp:val=&quot;00F92B26&quot;/&gt;&lt;wsp:rsid wsp:val=&quot;00F92DAD&quot;/&gt;&lt;wsp:rsid wsp:val=&quot;00F93C0E&quot;/&gt;&lt;wsp:rsid wsp:val=&quot;00F93D03&quot;/&gt;&lt;wsp:rsid wsp:val=&quot;00F941C2&quot;/&gt;&lt;wsp:rsid wsp:val=&quot;00F94800&quot;/&gt;&lt;wsp:rsid wsp:val=&quot;00F94994&quot;/&gt;&lt;wsp:rsid wsp:val=&quot;00F94ABF&quot;/&gt;&lt;wsp:rsid wsp:val=&quot;00F94BAD&quot;/&gt;&lt;wsp:rsid wsp:val=&quot;00F95809&quot;/&gt;&lt;wsp:rsid wsp:val=&quot;00F962B5&quot;/&gt;&lt;wsp:rsid wsp:val=&quot;00F9638D&quot;/&gt;&lt;wsp:rsid wsp:val=&quot;00F96608&quot;/&gt;&lt;wsp:rsid wsp:val=&quot;00F9662E&quot;/&gt;&lt;wsp:rsid wsp:val=&quot;00F96982&quot;/&gt;&lt;wsp:rsid wsp:val=&quot;00F96E5F&quot;/&gt;&lt;wsp:rsid wsp:val=&quot;00F96F06&quot;/&gt;&lt;wsp:rsid wsp:val=&quot;00F97970&quot;/&gt;&lt;wsp:rsid wsp:val=&quot;00F97D6C&quot;/&gt;&lt;wsp:rsid wsp:val=&quot;00F97DAF&quot;/&gt;&lt;wsp:rsid wsp:val=&quot;00FA0133&quot;/&gt;&lt;wsp:rsid wsp:val=&quot;00FA0153&quot;/&gt;&lt;wsp:rsid wsp:val=&quot;00FA0414&quot;/&gt;&lt;wsp:rsid wsp:val=&quot;00FA0470&quot;/&gt;&lt;wsp:rsid wsp:val=&quot;00FA057E&quot;/&gt;&lt;wsp:rsid wsp:val=&quot;00FA06C3&quot;/&gt;&lt;wsp:rsid wsp:val=&quot;00FA0901&quot;/&gt;&lt;wsp:rsid wsp:val=&quot;00FA09ED&quot;/&gt;&lt;wsp:rsid wsp:val=&quot;00FA0A4D&quot;/&gt;&lt;wsp:rsid wsp:val=&quot;00FA0D42&quot;/&gt;&lt;wsp:rsid wsp:val=&quot;00FA115A&quot;/&gt;&lt;wsp:rsid wsp:val=&quot;00FA1225&quot;/&gt;&lt;wsp:rsid wsp:val=&quot;00FA165B&quot;/&gt;&lt;wsp:rsid wsp:val=&quot;00FA16E8&quot;/&gt;&lt;wsp:rsid wsp:val=&quot;00FA1BAC&quot;/&gt;&lt;wsp:rsid wsp:val=&quot;00FA1C03&quot;/&gt;&lt;wsp:rsid wsp:val=&quot;00FA1FC3&quot;/&gt;&lt;wsp:rsid wsp:val=&quot;00FA2246&quot;/&gt;&lt;wsp:rsid wsp:val=&quot;00FA22F9&quot;/&gt;&lt;wsp:rsid wsp:val=&quot;00FA2302&quot;/&gt;&lt;wsp:rsid wsp:val=&quot;00FA2865&quot;/&gt;&lt;wsp:rsid wsp:val=&quot;00FA2969&quot;/&gt;&lt;wsp:rsid wsp:val=&quot;00FA298B&quot;/&gt;&lt;wsp:rsid wsp:val=&quot;00FA29D0&quot;/&gt;&lt;wsp:rsid wsp:val=&quot;00FA33B0&quot;/&gt;&lt;wsp:rsid wsp:val=&quot;00FA3A64&quot;/&gt;&lt;wsp:rsid wsp:val=&quot;00FA43D8&quot;/&gt;&lt;wsp:rsid wsp:val=&quot;00FA4771&quot;/&gt;&lt;wsp:rsid wsp:val=&quot;00FA47D4&quot;/&gt;&lt;wsp:rsid wsp:val=&quot;00FA5368&quot;/&gt;&lt;wsp:rsid wsp:val=&quot;00FA53DD&quot;/&gt;&lt;wsp:rsid wsp:val=&quot;00FA5639&quot;/&gt;&lt;wsp:rsid wsp:val=&quot;00FA5694&quot;/&gt;&lt;wsp:rsid wsp:val=&quot;00FA5913&quot;/&gt;&lt;wsp:rsid wsp:val=&quot;00FA5DB2&quot;/&gt;&lt;wsp:rsid wsp:val=&quot;00FA5FED&quot;/&gt;&lt;wsp:rsid wsp:val=&quot;00FA6676&quot;/&gt;&lt;wsp:rsid wsp:val=&quot;00FA676D&quot;/&gt;&lt;wsp:rsid wsp:val=&quot;00FA67F7&quot;/&gt;&lt;wsp:rsid wsp:val=&quot;00FA682A&quot;/&gt;&lt;wsp:rsid wsp:val=&quot;00FA693A&quot;/&gt;&lt;wsp:rsid wsp:val=&quot;00FA6E3C&quot;/&gt;&lt;wsp:rsid wsp:val=&quot;00FA6E45&quot;/&gt;&lt;wsp:rsid wsp:val=&quot;00FA7450&quot;/&gt;&lt;wsp:rsid wsp:val=&quot;00FA754A&quot;/&gt;&lt;wsp:rsid wsp:val=&quot;00FA7F85&quot;/&gt;&lt;wsp:rsid wsp:val=&quot;00FB0177&quot;/&gt;&lt;wsp:rsid wsp:val=&quot;00FB025B&quot;/&gt;&lt;wsp:rsid wsp:val=&quot;00FB05FC&quot;/&gt;&lt;wsp:rsid wsp:val=&quot;00FB0757&quot;/&gt;&lt;wsp:rsid wsp:val=&quot;00FB0822&quot;/&gt;&lt;wsp:rsid wsp:val=&quot;00FB0A4F&quot;/&gt;&lt;wsp:rsid wsp:val=&quot;00FB0B6B&quot;/&gt;&lt;wsp:rsid wsp:val=&quot;00FB0CEA&quot;/&gt;&lt;wsp:rsid wsp:val=&quot;00FB109C&quot;/&gt;&lt;wsp:rsid wsp:val=&quot;00FB1192&quot;/&gt;&lt;wsp:rsid wsp:val=&quot;00FB11C9&quot;/&gt;&lt;wsp:rsid wsp:val=&quot;00FB1B83&quot;/&gt;&lt;wsp:rsid wsp:val=&quot;00FB1C66&quot;/&gt;&lt;wsp:rsid wsp:val=&quot;00FB261A&quot;/&gt;&lt;wsp:rsid wsp:val=&quot;00FB2704&quot;/&gt;&lt;wsp:rsid wsp:val=&quot;00FB27DD&quot;/&gt;&lt;wsp:rsid wsp:val=&quot;00FB28F1&quot;/&gt;&lt;wsp:rsid wsp:val=&quot;00FB2A14&quot;/&gt;&lt;wsp:rsid wsp:val=&quot;00FB2BA7&quot;/&gt;&lt;wsp:rsid wsp:val=&quot;00FB2C9E&quot;/&gt;&lt;wsp:rsid wsp:val=&quot;00FB2EB9&quot;/&gt;&lt;wsp:rsid wsp:val=&quot;00FB2F08&quot;/&gt;&lt;wsp:rsid wsp:val=&quot;00FB2FE6&quot;/&gt;&lt;wsp:rsid wsp:val=&quot;00FB313B&quot;/&gt;&lt;wsp:rsid wsp:val=&quot;00FB316D&quot;/&gt;&lt;wsp:rsid wsp:val=&quot;00FB3246&quot;/&gt;&lt;wsp:rsid wsp:val=&quot;00FB37EE&quot;/&gt;&lt;wsp:rsid wsp:val=&quot;00FB3F1D&quot;/&gt;&lt;wsp:rsid wsp:val=&quot;00FB41EF&quot;/&gt;&lt;wsp:rsid wsp:val=&quot;00FB420F&quot;/&gt;&lt;wsp:rsid wsp:val=&quot;00FB434B&quot;/&gt;&lt;wsp:rsid wsp:val=&quot;00FB47AA&quot;/&gt;&lt;wsp:rsid wsp:val=&quot;00FB48D3&quot;/&gt;&lt;wsp:rsid wsp:val=&quot;00FB4C94&quot;/&gt;&lt;wsp:rsid wsp:val=&quot;00FB4CE8&quot;/&gt;&lt;wsp:rsid wsp:val=&quot;00FB4D39&quot;/&gt;&lt;wsp:rsid wsp:val=&quot;00FB50D1&quot;/&gt;&lt;wsp:rsid wsp:val=&quot;00FB51E6&quot;/&gt;&lt;wsp:rsid wsp:val=&quot;00FB526F&quot;/&gt;&lt;wsp:rsid wsp:val=&quot;00FB5275&quot;/&gt;&lt;wsp:rsid wsp:val=&quot;00FB5325&quot;/&gt;&lt;wsp:rsid wsp:val=&quot;00FB556A&quot;/&gt;&lt;wsp:rsid wsp:val=&quot;00FB55A2&quot;/&gt;&lt;wsp:rsid wsp:val=&quot;00FB5A63&quot;/&gt;&lt;wsp:rsid wsp:val=&quot;00FB5C7E&quot;/&gt;&lt;wsp:rsid wsp:val=&quot;00FB5F4B&quot;/&gt;&lt;wsp:rsid wsp:val=&quot;00FB60A9&quot;/&gt;&lt;wsp:rsid wsp:val=&quot;00FB6285&quot;/&gt;&lt;wsp:rsid wsp:val=&quot;00FB63B9&quot;/&gt;&lt;wsp:rsid wsp:val=&quot;00FB66D7&quot;/&gt;&lt;wsp:rsid wsp:val=&quot;00FB6700&quot;/&gt;&lt;wsp:rsid wsp:val=&quot;00FB6733&quot;/&gt;&lt;wsp:rsid wsp:val=&quot;00FB67F3&quot;/&gt;&lt;wsp:rsid wsp:val=&quot;00FB6968&quot;/&gt;&lt;wsp:rsid wsp:val=&quot;00FB6ACB&quot;/&gt;&lt;wsp:rsid wsp:val=&quot;00FB7529&quot;/&gt;&lt;wsp:rsid wsp:val=&quot;00FB75C7&quot;/&gt;&lt;wsp:rsid wsp:val=&quot;00FB7DE3&quot;/&gt;&lt;wsp:rsid wsp:val=&quot;00FB7F94&quot;/&gt;&lt;wsp:rsid wsp:val=&quot;00FC0261&quot;/&gt;&lt;wsp:rsid wsp:val=&quot;00FC036A&quot;/&gt;&lt;wsp:rsid wsp:val=&quot;00FC04B4&quot;/&gt;&lt;wsp:rsid wsp:val=&quot;00FC076E&quot;/&gt;&lt;wsp:rsid wsp:val=&quot;00FC0982&quot;/&gt;&lt;wsp:rsid wsp:val=&quot;00FC0AE6&quot;/&gt;&lt;wsp:rsid wsp:val=&quot;00FC0C92&quot;/&gt;&lt;wsp:rsid wsp:val=&quot;00FC0CFF&quot;/&gt;&lt;wsp:rsid wsp:val=&quot;00FC0D10&quot;/&gt;&lt;wsp:rsid wsp:val=&quot;00FC1086&quot;/&gt;&lt;wsp:rsid wsp:val=&quot;00FC1182&quot;/&gt;&lt;wsp:rsid wsp:val=&quot;00FC1452&quot;/&gt;&lt;wsp:rsid wsp:val=&quot;00FC1595&quot;/&gt;&lt;wsp:rsid wsp:val=&quot;00FC16EF&quot;/&gt;&lt;wsp:rsid wsp:val=&quot;00FC19AC&quot;/&gt;&lt;wsp:rsid wsp:val=&quot;00FC1DCA&quot;/&gt;&lt;wsp:rsid wsp:val=&quot;00FC2533&quot;/&gt;&lt;wsp:rsid wsp:val=&quot;00FC2582&quot;/&gt;&lt;wsp:rsid wsp:val=&quot;00FC2808&quot;/&gt;&lt;wsp:rsid wsp:val=&quot;00FC28F8&quot;/&gt;&lt;wsp:rsid wsp:val=&quot;00FC296F&quot;/&gt;&lt;wsp:rsid wsp:val=&quot;00FC2A6A&quot;/&gt;&lt;wsp:rsid wsp:val=&quot;00FC2AB4&quot;/&gt;&lt;wsp:rsid wsp:val=&quot;00FC2C6F&quot;/&gt;&lt;wsp:rsid wsp:val=&quot;00FC2E69&quot;/&gt;&lt;wsp:rsid wsp:val=&quot;00FC2F67&quot;/&gt;&lt;wsp:rsid wsp:val=&quot;00FC3186&quot;/&gt;&lt;wsp:rsid wsp:val=&quot;00FC3499&quot;/&gt;&lt;wsp:rsid wsp:val=&quot;00FC383C&quot;/&gt;&lt;wsp:rsid wsp:val=&quot;00FC383E&quot;/&gt;&lt;wsp:rsid wsp:val=&quot;00FC3A32&quot;/&gt;&lt;wsp:rsid wsp:val=&quot;00FC3A81&quot;/&gt;&lt;wsp:rsid wsp:val=&quot;00FC3B84&quot;/&gt;&lt;wsp:rsid wsp:val=&quot;00FC3E57&quot;/&gt;&lt;wsp:rsid wsp:val=&quot;00FC40EF&quot;/&gt;&lt;wsp:rsid wsp:val=&quot;00FC4705&quot;/&gt;&lt;wsp:rsid wsp:val=&quot;00FC4D65&quot;/&gt;&lt;wsp:rsid wsp:val=&quot;00FC4DDB&quot;/&gt;&lt;wsp:rsid wsp:val=&quot;00FC4EEA&quot;/&gt;&lt;wsp:rsid wsp:val=&quot;00FC4EF0&quot;/&gt;&lt;wsp:rsid wsp:val=&quot;00FC5454&quot;/&gt;&lt;wsp:rsid wsp:val=&quot;00FC5871&quot;/&gt;&lt;wsp:rsid wsp:val=&quot;00FC5B60&quot;/&gt;&lt;wsp:rsid wsp:val=&quot;00FC5CEF&quot;/&gt;&lt;wsp:rsid wsp:val=&quot;00FC626C&quot;/&gt;&lt;wsp:rsid wsp:val=&quot;00FC62C5&quot;/&gt;&lt;wsp:rsid wsp:val=&quot;00FC630E&quot;/&gt;&lt;wsp:rsid wsp:val=&quot;00FC63BB&quot;/&gt;&lt;wsp:rsid wsp:val=&quot;00FC63C5&quot;/&gt;&lt;wsp:rsid wsp:val=&quot;00FC6932&quot;/&gt;&lt;wsp:rsid wsp:val=&quot;00FC696B&quot;/&gt;&lt;wsp:rsid wsp:val=&quot;00FC6B39&quot;/&gt;&lt;wsp:rsid wsp:val=&quot;00FC7428&quot;/&gt;&lt;wsp:rsid wsp:val=&quot;00FC7574&quot;/&gt;&lt;wsp:rsid wsp:val=&quot;00FC76E5&quot;/&gt;&lt;wsp:rsid wsp:val=&quot;00FC76FC&quot;/&gt;&lt;wsp:rsid wsp:val=&quot;00FC77C8&quot;/&gt;&lt;wsp:rsid wsp:val=&quot;00FC7A77&quot;/&gt;&lt;wsp:rsid wsp:val=&quot;00FC7EF2&quot;/&gt;&lt;wsp:rsid wsp:val=&quot;00FC7F20&quot;/&gt;&lt;wsp:rsid wsp:val=&quot;00FC7F72&quot;/&gt;&lt;wsp:rsid wsp:val=&quot;00FD0292&quot;/&gt;&lt;wsp:rsid wsp:val=&quot;00FD0506&quot;/&gt;&lt;wsp:rsid wsp:val=&quot;00FD089B&quot;/&gt;&lt;wsp:rsid wsp:val=&quot;00FD08E6&quot;/&gt;&lt;wsp:rsid wsp:val=&quot;00FD0A0F&quot;/&gt;&lt;wsp:rsid wsp:val=&quot;00FD0ADB&quot;/&gt;&lt;wsp:rsid wsp:val=&quot;00FD0C7F&quot;/&gt;&lt;wsp:rsid wsp:val=&quot;00FD10CA&quot;/&gt;&lt;wsp:rsid wsp:val=&quot;00FD13DE&quot;/&gt;&lt;wsp:rsid wsp:val=&quot;00FD15E7&quot;/&gt;&lt;wsp:rsid wsp:val=&quot;00FD268A&quot;/&gt;&lt;wsp:rsid wsp:val=&quot;00FD29D3&quot;/&gt;&lt;wsp:rsid wsp:val=&quot;00FD2AD8&quot;/&gt;&lt;wsp:rsid wsp:val=&quot;00FD2B4C&quot;/&gt;&lt;wsp:rsid wsp:val=&quot;00FD2C0E&quot;/&gt;&lt;wsp:rsid wsp:val=&quot;00FD2C67&quot;/&gt;&lt;wsp:rsid wsp:val=&quot;00FD2E3F&quot;/&gt;&lt;wsp:rsid wsp:val=&quot;00FD2EA2&quot;/&gt;&lt;wsp:rsid wsp:val=&quot;00FD30B9&quot;/&gt;&lt;wsp:rsid wsp:val=&quot;00FD32AD&quot;/&gt;&lt;wsp:rsid wsp:val=&quot;00FD33F0&quot;/&gt;&lt;wsp:rsid wsp:val=&quot;00FD36DC&quot;/&gt;&lt;wsp:rsid wsp:val=&quot;00FD3AEA&quot;/&gt;&lt;wsp:rsid wsp:val=&quot;00FD3D09&quot;/&gt;&lt;wsp:rsid wsp:val=&quot;00FD434F&quot;/&gt;&lt;wsp:rsid wsp:val=&quot;00FD4743&quot;/&gt;&lt;wsp:rsid wsp:val=&quot;00FD4C11&quot;/&gt;&lt;wsp:rsid wsp:val=&quot;00FD5126&quot;/&gt;&lt;wsp:rsid wsp:val=&quot;00FD5681&quot;/&gt;&lt;wsp:rsid wsp:val=&quot;00FD5992&quot;/&gt;&lt;wsp:rsid wsp:val=&quot;00FD59BA&quot;/&gt;&lt;wsp:rsid wsp:val=&quot;00FD5AE3&quot;/&gt;&lt;wsp:rsid wsp:val=&quot;00FD6110&quot;/&gt;&lt;wsp:rsid wsp:val=&quot;00FD6184&quot;/&gt;&lt;wsp:rsid wsp:val=&quot;00FD6417&quot;/&gt;&lt;wsp:rsid wsp:val=&quot;00FD69AE&quot;/&gt;&lt;wsp:rsid wsp:val=&quot;00FD6F22&quot;/&gt;&lt;wsp:rsid wsp:val=&quot;00FD73D6&quot;/&gt;&lt;wsp:rsid wsp:val=&quot;00FD7519&quot;/&gt;&lt;wsp:rsid wsp:val=&quot;00FD787C&quot;/&gt;&lt;wsp:rsid wsp:val=&quot;00FD7A3A&quot;/&gt;&lt;wsp:rsid wsp:val=&quot;00FD7CEC&quot;/&gt;&lt;wsp:rsid wsp:val=&quot;00FD7D7C&quot;/&gt;&lt;wsp:rsid wsp:val=&quot;00FE0010&quot;/&gt;&lt;wsp:rsid wsp:val=&quot;00FE00D3&quot;/&gt;&lt;wsp:rsid wsp:val=&quot;00FE0229&quot;/&gt;&lt;wsp:rsid wsp:val=&quot;00FE0A4B&quot;/&gt;&lt;wsp:rsid wsp:val=&quot;00FE0B19&quot;/&gt;&lt;wsp:rsid wsp:val=&quot;00FE0BFA&quot;/&gt;&lt;wsp:rsid wsp:val=&quot;00FE0CF1&quot;/&gt;&lt;wsp:rsid wsp:val=&quot;00FE0D99&quot;/&gt;&lt;wsp:rsid wsp:val=&quot;00FE0E29&quot;/&gt;&lt;wsp:rsid wsp:val=&quot;00FE1303&quot;/&gt;&lt;wsp:rsid wsp:val=&quot;00FE1310&quot;/&gt;&lt;wsp:rsid wsp:val=&quot;00FE16B5&quot;/&gt;&lt;wsp:rsid wsp:val=&quot;00FE1762&quot;/&gt;&lt;wsp:rsid wsp:val=&quot;00FE23EF&quot;/&gt;&lt;wsp:rsid wsp:val=&quot;00FE24C3&quot;/&gt;&lt;wsp:rsid wsp:val=&quot;00FE2585&quot;/&gt;&lt;wsp:rsid wsp:val=&quot;00FE2821&quot;/&gt;&lt;wsp:rsid wsp:val=&quot;00FE2CD5&quot;/&gt;&lt;wsp:rsid wsp:val=&quot;00FE3376&quot;/&gt;&lt;wsp:rsid wsp:val=&quot;00FE344C&quot;/&gt;&lt;wsp:rsid wsp:val=&quot;00FE3635&quot;/&gt;&lt;wsp:rsid wsp:val=&quot;00FE3706&quot;/&gt;&lt;wsp:rsid wsp:val=&quot;00FE3739&quot;/&gt;&lt;wsp:rsid wsp:val=&quot;00FE37EC&quot;/&gt;&lt;wsp:rsid wsp:val=&quot;00FE38E2&quot;/&gt;&lt;wsp:rsid wsp:val=&quot;00FE390F&quot;/&gt;&lt;wsp:rsid wsp:val=&quot;00FE3967&quot;/&gt;&lt;wsp:rsid wsp:val=&quot;00FE3DD4&quot;/&gt;&lt;wsp:rsid wsp:val=&quot;00FE3F8F&quot;/&gt;&lt;wsp:rsid wsp:val=&quot;00FE44EC&quot;/&gt;&lt;wsp:rsid wsp:val=&quot;00FE45EB&quot;/&gt;&lt;wsp:rsid wsp:val=&quot;00FE46A0&quot;/&gt;&lt;wsp:rsid wsp:val=&quot;00FE48A4&quot;/&gt;&lt;wsp:rsid wsp:val=&quot;00FE4B42&quot;/&gt;&lt;wsp:rsid wsp:val=&quot;00FE4E0B&quot;/&gt;&lt;wsp:rsid wsp:val=&quot;00FE5091&quot;/&gt;&lt;wsp:rsid wsp:val=&quot;00FE52B4&quot;/&gt;&lt;wsp:rsid wsp:val=&quot;00FE5491&quot;/&gt;&lt;wsp:rsid wsp:val=&quot;00FE54A1&quot;/&gt;&lt;wsp:rsid wsp:val=&quot;00FE5788&quot;/&gt;&lt;wsp:rsid wsp:val=&quot;00FE59B8&quot;/&gt;&lt;wsp:rsid wsp:val=&quot;00FE5DBF&quot;/&gt;&lt;wsp:rsid wsp:val=&quot;00FE5E90&quot;/&gt;&lt;wsp:rsid wsp:val=&quot;00FE611F&quot;/&gt;&lt;wsp:rsid wsp:val=&quot;00FE67C2&quot;/&gt;&lt;wsp:rsid wsp:val=&quot;00FE6A5D&quot;/&gt;&lt;wsp:rsid wsp:val=&quot;00FE6AC5&quot;/&gt;&lt;wsp:rsid wsp:val=&quot;00FE6B54&quot;/&gt;&lt;wsp:rsid wsp:val=&quot;00FE6B84&quot;/&gt;&lt;wsp:rsid wsp:val=&quot;00FE6EA2&quot;/&gt;&lt;wsp:rsid wsp:val=&quot;00FE6EAA&quot;/&gt;&lt;wsp:rsid wsp:val=&quot;00FE7013&quot;/&gt;&lt;wsp:rsid wsp:val=&quot;00FE722C&quot;/&gt;&lt;wsp:rsid wsp:val=&quot;00FE723F&quot;/&gt;&lt;wsp:rsid wsp:val=&quot;00FE753E&quot;/&gt;&lt;wsp:rsid wsp:val=&quot;00FE7653&quot;/&gt;&lt;wsp:rsid wsp:val=&quot;00FE77C9&quot;/&gt;&lt;wsp:rsid wsp:val=&quot;00FE78E6&quot;/&gt;&lt;wsp:rsid wsp:val=&quot;00FE7B55&quot;/&gt;&lt;wsp:rsid wsp:val=&quot;00FE7CBD&quot;/&gt;&lt;wsp:rsid wsp:val=&quot;00FF01B9&quot;/&gt;&lt;wsp:rsid wsp:val=&quot;00FF0296&quot;/&gt;&lt;wsp:rsid wsp:val=&quot;00FF03FF&quot;/&gt;&lt;wsp:rsid wsp:val=&quot;00FF0437&quot;/&gt;&lt;wsp:rsid wsp:val=&quot;00FF078A&quot;/&gt;&lt;wsp:rsid wsp:val=&quot;00FF07F0&quot;/&gt;&lt;wsp:rsid wsp:val=&quot;00FF0851&quot;/&gt;&lt;wsp:rsid wsp:val=&quot;00FF0981&quot;/&gt;&lt;wsp:rsid wsp:val=&quot;00FF0C22&quot;/&gt;&lt;wsp:rsid wsp:val=&quot;00FF0DCD&quot;/&gt;&lt;wsp:rsid wsp:val=&quot;00FF0FD1&quot;/&gt;&lt;wsp:rsid wsp:val=&quot;00FF133A&quot;/&gt;&lt;wsp:rsid wsp:val=&quot;00FF1815&quot;/&gt;&lt;wsp:rsid wsp:val=&quot;00FF18FC&quot;/&gt;&lt;wsp:rsid wsp:val=&quot;00FF1916&quot;/&gt;&lt;wsp:rsid wsp:val=&quot;00FF19BC&quot;/&gt;&lt;wsp:rsid wsp:val=&quot;00FF1D79&quot;/&gt;&lt;wsp:rsid wsp:val=&quot;00FF1DC7&quot;/&gt;&lt;wsp:rsid wsp:val=&quot;00FF20B5&quot;/&gt;&lt;wsp:rsid wsp:val=&quot;00FF2193&quot;/&gt;&lt;wsp:rsid wsp:val=&quot;00FF286F&quot;/&gt;&lt;wsp:rsid wsp:val=&quot;00FF30E5&quot;/&gt;&lt;wsp:rsid wsp:val=&quot;00FF3176&quot;/&gt;&lt;wsp:rsid wsp:val=&quot;00FF3A24&quot;/&gt;&lt;wsp:rsid wsp:val=&quot;00FF3AEA&quot;/&gt;&lt;wsp:rsid wsp:val=&quot;00FF3D50&quot;/&gt;&lt;wsp:rsid wsp:val=&quot;00FF3F32&quot;/&gt;&lt;wsp:rsid wsp:val=&quot;00FF3F6A&quot;/&gt;&lt;wsp:rsid wsp:val=&quot;00FF477C&quot;/&gt;&lt;wsp:rsid wsp:val=&quot;00FF48C5&quot;/&gt;&lt;wsp:rsid wsp:val=&quot;00FF4A2B&quot;/&gt;&lt;wsp:rsid wsp:val=&quot;00FF4BBE&quot;/&gt;&lt;wsp:rsid wsp:val=&quot;00FF4C11&quot;/&gt;&lt;wsp:rsid wsp:val=&quot;00FF4F30&quot;/&gt;&lt;wsp:rsid wsp:val=&quot;00FF506B&quot;/&gt;&lt;wsp:rsid wsp:val=&quot;00FF5362&quot;/&gt;&lt;wsp:rsid wsp:val=&quot;00FF537C&quot;/&gt;&lt;wsp:rsid wsp:val=&quot;00FF569C&quot;/&gt;&lt;wsp:rsid wsp:val=&quot;00FF6054&quot;/&gt;&lt;wsp:rsid wsp:val=&quot;00FF619E&quot;/&gt;&lt;wsp:rsid wsp:val=&quot;00FF6389&quot;/&gt;&lt;wsp:rsid wsp:val=&quot;00FF690E&quot;/&gt;&lt;wsp:rsid wsp:val=&quot;00FF6A05&quot;/&gt;&lt;wsp:rsid wsp:val=&quot;00FF6A5A&quot;/&gt;&lt;wsp:rsid wsp:val=&quot;00FF6A64&quot;/&gt;&lt;wsp:rsid wsp:val=&quot;00FF6AF3&quot;/&gt;&lt;wsp:rsid wsp:val=&quot;00FF6B0A&quot;/&gt;&lt;wsp:rsid wsp:val=&quot;00FF6E19&quot;/&gt;&lt;wsp:rsid wsp:val=&quot;00FF6E74&quot;/&gt;&lt;wsp:rsid wsp:val=&quot;00FF6EE5&quot;/&gt;&lt;wsp:rsid wsp:val=&quot;00FF7373&quot;/&gt;&lt;wsp:rsid wsp:val=&quot;00FF73A3&quot;/&gt;&lt;wsp:rsid wsp:val=&quot;00FF73FE&quot;/&gt;&lt;wsp:rsid wsp:val=&quot;00FF754A&quot;/&gt;&lt;wsp:rsid wsp:val=&quot;00FF770D&quot;/&gt;&lt;wsp:rsid wsp:val=&quot;00FF7814&quot;/&gt;&lt;wsp:rsid wsp:val=&quot;00FF793E&quot;/&gt;&lt;wsp:rsid wsp:val=&quot;00FF7B65&quot;/&gt;&lt;wsp:rsid wsp:val=&quot;00FF7D23&quot;/&gt;&lt;/wsp:rsids&gt;&lt;/w:docPr&gt;&lt;w:body&gt;&lt;wx:sect&gt;&lt;w:p wsp:rsidR=&quot;008475DF&quot; wsp:rsidRDefault=&quot;008475DF&quot; wsp:rsidP=&quot;008475DF&quot;&gt;&lt;m:oMathPara&gt;&lt;m:oMath&gt;&lt;m:sSub&gt;&lt;m:sSubPr&gt;&lt;m:ctrlPr&gt;&lt;w:rPr&gt;&lt;w:rFonts w:ascii=&quot;Cambria Math&quot;/&gt;&lt;wx:font wx:val=&quot;Cambria Math&quot;/&gt;&lt;w:i/&gt;&lt;w:sz w:val=&quot;24&quot;/&gt;&lt;/w:rPr&gt;&lt;/m:ctrlPr&gt;&lt;/m:sSubPr&gt;&lt;m:e&gt;&lt;m:r&gt;&lt;w:rPr&gt;&lt;w:rFonts w:ascii=&quot;Cambria Math&quot;/&gt;&lt;wx:font wx:val=&quot;Cambria Math&quot;/&gt;&lt;w:i/&gt;&lt;w:sz w:val=&quot;24&quot;/&gt;&lt;/w:rPr&gt;&lt;m:t&gt;ω&lt;/m:t&gt;&lt;/m:r&gt;&lt;/m:e&gt;&lt;m:sub&gt;&lt;m:r&gt;&lt;w:rPr&gt;&lt;w:rFonts w:ascii=&quot;Cambria Math&quot;/&gt;&lt;wx:font &lt;&lt;&lt;&lt;&lt;&lt;&lt;&lt;&lt;&lt;&lt;&lt;&lt;&lt;&lt;&lt;&lt;&lt;&lt;&lt;&lt;&lt;&lt;&lt;&lt;&lt;&lt;&lt;&lt;&lt;&lt;&lt;&lt;&lt;&lt;&lt;&lt;&lt;&lt;wx::val=&quot;Cambria Math&quot;/&gt;&lt;w:i/&gt;&lt;w:sz w:val=&quot;24&quot;/&gt;&lt;/w:rPr&gt;&lt;m:t&gt;ij&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50" o:title="" chromakey="white"/>
          </v:shape>
        </w:pict>
      </w:r>
      <w:r>
        <w:rPr>
          <w:sz w:val="24"/>
        </w:rPr>
        <w:instrText xml:space="preserve"> </w:instrText>
      </w:r>
      <w:r>
        <w:rPr>
          <w:sz w:val="24"/>
        </w:rPr>
        <w:fldChar w:fldCharType="separate"/>
      </w:r>
      <w:r w:rsidR="00BE62B6">
        <w:rPr>
          <w:position w:val="-8"/>
        </w:rPr>
        <w:pict w14:anchorId="5C045256">
          <v:shape id="_x0000_i1060" type="#_x0000_t75" style="width:14.4pt;height:14.4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isplayBackgroundShape/&gt;&lt;w:doNotEmbedSystemFonts/&gt;&lt;w:bordersDontSurroundHeader/&gt;&lt;w:bordersDontSurroundFooter/&gt;&lt;w:hideSpellingErrors/&gt;&lt;w:hideGrammaticalErrors/&gt;&lt;w:activeWritingStyle w:lang=&quot;EN-US&quot; w:vendorID=&quot;64&quot; w:dllVersion=&quot;131078&quot; w:nlCheck=&quot;on&quot; w:optionSet=&quot;0&quot;/&gt;&lt;w:activeWritingStyle w:lang=&quot;ZH-CN&quot; w:vendorID=&quot;64&quot; w:dllVersion=&quot;131077&quot; w:nlCheck=&quot;on&quot; w:optionSet=&quot;1&quot;/&gt;&lt;w:activeWritingStyle w:lang=&quot;EN-IE&quot; w:vendorID=&quot;64&quot; w:dllVersion=&quot;131078&quot; w:nlCheck=&quot;on&quot; w:optionSet=&quot;1&quot;/&gt;&lt;w:activeWritingStyle w:lang=&quot;EN-GB&quot; w:vendorID=&quot;64&quot; w:dllVersion=&quot;131078&quot; w:nlCheck=&quot;on&quot; w:optionSet=&quot;0&quot;/&gt;&lt;w:activeWritingStyle w:lang=&quot;EN-NZ&quot; w:vendorID=&quot;64&quot; w:dllVersion=&quot;131078&quot; w:nlCheck=&quot;on&quot; w:optionSet=&quot;1&quot;/&gt;&lt;w:activeWritingStyle w:lang=&quot;ZH-CN&quot; w:vendorID=&quot;64&quot; w:dllVersion=&quot;0&quot; w:nlCheck=&quot;on&quot; w:optionSet=&quot;1&quot;/&gt;&lt;w:activeWritingStyle w:lang=&quot;EN-US&quot; w:vendorID=&quot;64&quot; w:dllVersion=&quot;4096&quot; w:nlCheck=&quot;on&quot; w:optionSet=&quot;0&quot;/&gt;&lt;w:activeWritingStyle w:lang=&quot;EN-GB&quot; w:vendorID=&quot;64&quot; w:dllVersion=&quot;4096&quot; w:nlCheck=&quot;on&quot; w:optionSet=&quot;0&quot;/&gt;&lt;w:stylePaneFormatFilter w:val=&quot;3F01&quot;/&gt;&lt;w:defaultTabStop w:val=&quot;420&quot;/&gt;&lt;w:drawingGridHorizontalSpacing w:val=&quot;105&quot;/&gt;&lt;w:drawingGridVerticalSpacing w:val=&quot;319&quot;/&gt;&lt;w:displayHorizontalDrawingGridEvery w:val=&quot;0&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useWord2002TableStyleRules/&gt;&lt;w:useFELayout/&gt;&lt;/w:compat&gt;&lt;wsp:rsids&gt;&lt;wsp:rsidRoot wsp:val=&quot;00346C8E&quot;/&gt;&lt;wsp:rsid wsp:val=&quot;000002D3&quot;/&gt;&lt;wsp:rsid wsp:val=&quot;0000034F&quot;/&gt;&lt;wsp:rsid wsp:val=&quot;0000043E&quot;/&gt;&lt;wsp:rsid wsp:val=&quot;00000ED3&quot;/&gt;&lt;wsp:rsid wsp:val=&quot;0000121B&quot;/&gt;&lt;wsp:rsid wsp:val=&quot;0000126E&quot;/&gt;&lt;wsp:rsid wsp:val=&quot;000012C9&quot;/&gt;&lt;wsp:rsid wsp:val=&quot;000013EF&quot;/&gt;&lt;wsp:rsid wsp:val=&quot;0000162E&quot;/&gt;&lt;wsp:rsid wsp:val=&quot;0000197F&quot;/&gt;&lt;wsp:rsid wsp:val=&quot;00001992&quot;/&gt;&lt;wsp:rsid wsp:val=&quot;00001FE2&quot;/&gt;&lt;wsp:rsid wsp:val=&quot;0000216D&quot;/&gt;&lt;wsp:rsid wsp:val=&quot;00002955&quot;/&gt;&lt;wsp:rsid wsp:val=&quot;00002A35&quot;/&gt;&lt;wsp:rsid wsp:val=&quot;00002B79&quot;/&gt;&lt;wsp:rsid wsp:val=&quot;00002CEB&quot;/&gt;&lt;wsp:rsid wsp:val=&quot;0000346F&quot;/&gt;&lt;wsp:rsid wsp:val=&quot;000035C1&quot;/&gt;&lt;wsp:rsid wsp:val=&quot;00003AA5&quot;/&gt;&lt;wsp:rsid wsp:val=&quot;00003AEA&quot;/&gt;&lt;wsp:rsid wsp:val=&quot;00003C4E&quot;/&gt;&lt;wsp:rsid wsp:val=&quot;00004044&quot;/&gt;&lt;wsp:rsid wsp:val=&quot;00004236&quot;/&gt;&lt;wsp:rsid wsp:val=&quot;000043FB&quot;/&gt;&lt;wsp:rsid wsp:val=&quot;000047A7&quot;/&gt;&lt;wsp:rsid wsp:val=&quot;00004838&quot;/&gt;&lt;wsp:rsid wsp:val=&quot;00004851&quot;/&gt;&lt;wsp:rsid wsp:val=&quot;000049BE&quot;/&gt;&lt;wsp:rsid wsp:val=&quot;00004B2A&quot;/&gt;&lt;wsp:rsid wsp:val=&quot;00004CB0&quot;/&gt;&lt;wsp:rsid wsp:val=&quot;00004DEA&quot;/&gt;&lt;wsp:rsid wsp:val=&quot;00005335&quot;/&gt;&lt;wsp:rsid wsp:val=&quot;00005464&quot;/&gt;&lt;wsp:rsid wsp:val=&quot;00005537&quot;/&gt;&lt;wsp:rsid wsp:val=&quot;00005915&quot;/&gt;&lt;wsp:rsid wsp:val=&quot;00005C91&quot;/&gt;&lt;wsp:rsid wsp:val=&quot;00006390&quot;/&gt;&lt;wsp:rsid wsp:val=&quot;000065DD&quot;/&gt;&lt;wsp:rsid wsp:val=&quot;00006608&quot;/&gt;&lt;wsp:rsid wsp:val=&quot;000066EB&quot;/&gt;&lt;wsp:rsid wsp:val=&quot;00006A44&quot;/&gt;&lt;wsp:rsid wsp:val=&quot;00006CE7&quot;/&gt;&lt;wsp:rsid wsp:val=&quot;00006D85&quot;/&gt;&lt;wsp:rsid wsp:val=&quot;00006DB1&quot;/&gt;&lt;wsp:rsid wsp:val=&quot;00006DCB&quot;/&gt;&lt;wsp:rsid wsp:val=&quot;00006E24&quot;/&gt;&lt;wsp:rsid wsp:val=&quot;00007202&quot;/&gt;&lt;wsp:rsid wsp:val=&quot;0000723F&quot;/&gt;&lt;wsp:rsid wsp:val=&quot;000072C1&quot;/&gt;&lt;wsp:rsid wsp:val=&quot;00007542&quot;/&gt;&lt;wsp:rsid wsp:val=&quot;000079B3&quot;/&gt;&lt;wsp:rsid wsp:val=&quot;00007A3D&quot;/&gt;&lt;wsp:rsid wsp:val=&quot;00010049&quot;/&gt;&lt;wsp:rsid wsp:val=&quot;000102E2&quot;/&gt;&lt;wsp:rsid wsp:val=&quot;00010322&quot;/&gt;&lt;wsp:rsid wsp:val=&quot;00010463&quot;/&gt;&lt;wsp:rsid wsp:val=&quot;00010750&quot;/&gt;&lt;wsp:rsid wsp:val=&quot;00010A3F&quot;/&gt;&lt;wsp:rsid wsp:val=&quot;00010B9E&quot;/&gt;&lt;wsp:rsid wsp:val=&quot;00010D4E&quot;/&gt;&lt;wsp:rsid wsp:val=&quot;0001108E&quot;/&gt;&lt;wsp:rsid wsp:val=&quot;000112EA&quot;/&gt;&lt;wsp:rsid wsp:val=&quot;00011316&quot;/&gt;&lt;wsp:rsid wsp:val=&quot;0001135B&quot;/&gt;&lt;wsp:rsid wsp:val=&quot;00011493&quot;/&gt;&lt;wsp:rsid wsp:val=&quot;0001158F&quot;/&gt;&lt;wsp:rsid wsp:val=&quot;00011825&quot;/&gt;&lt;wsp:rsid wsp:val=&quot;00011864&quot;/&gt;&lt;wsp:rsid wsp:val=&quot;00011DEF&quot;/&gt;&lt;wsp:rsid wsp:val=&quot;00011E81&quot;/&gt;&lt;wsp:rsid wsp:val=&quot;00011EBA&quot;/&gt;&lt;wsp:rsid wsp:val=&quot;00011EDE&quot;/&gt;&lt;wsp:rsid wsp:val=&quot;00012137&quot;/&gt;&lt;wsp:rsid wsp:val=&quot;000124EA&quot;/&gt;&lt;wsp:rsid wsp:val=&quot;00012570&quot;/&gt;&lt;wsp:rsid wsp:val=&quot;00012610&quot;/&gt;&lt;wsp:rsid wsp:val=&quot;00012A0C&quot;/&gt;&lt;wsp:rsid wsp:val=&quot;00012AFF&quot;/&gt;&lt;wsp:rsid wsp:val=&quot;00013696&quot;/&gt;&lt;wsp:rsid wsp:val=&quot;00013B8A&quot;/&gt;&lt;wsp:rsid wsp:val=&quot;00014137&quot;/&gt;&lt;wsp:rsid wsp:val=&quot;00014270&quot;/&gt;&lt;wsp:rsid wsp:val=&quot;00014329&quot;/&gt;&lt;wsp:rsid wsp:val=&quot;00014462&quot;/&gt;&lt;wsp:rsid wsp:val=&quot;00014A2D&quot;/&gt;&lt;wsp:rsid wsp:val=&quot;00014DB7&quot;/&gt;&lt;wsp:rsid wsp:val=&quot;00014DED&quot;/&gt;&lt;wsp:rsid wsp:val=&quot;0001503A&quot;/&gt;&lt;wsp:rsid wsp:val=&quot;000151E3&quot;/&gt;&lt;wsp:rsid wsp:val=&quot;00015C0A&quot;/&gt;&lt;wsp:rsid wsp:val=&quot;00015D30&quot;/&gt;&lt;wsp:rsid wsp:val=&quot;00015D70&quot;/&gt;&lt;wsp:rsid wsp:val=&quot;00015F56&quot;/&gt;&lt;wsp:rsid wsp:val=&quot;000166E9&quot;/&gt;&lt;wsp:rsid wsp:val=&quot;000167F5&quot;/&gt;&lt;wsp:rsid wsp:val=&quot;00016A6E&quot;/&gt;&lt;wsp:rsid wsp:val=&quot;000174F2&quot;/&gt;&lt;wsp:rsid wsp:val=&quot;0001784C&quot;/&gt;&lt;wsp:rsid wsp:val=&quot;000179B5&quot;/&gt;&lt;wsp:rsid wsp:val=&quot;00017C06&quot;/&gt;&lt;wsp:rsid wsp:val=&quot;00017C16&quot;/&gt;&lt;wsp:rsid wsp:val=&quot;00017DEA&quot;/&gt;&lt;wsp:rsid wsp:val=&quot;0002022E&quot;/&gt;&lt;wsp:rsid wsp:val=&quot;00020287&quot;/&gt;&lt;wsp:rsid wsp:val=&quot;00020307&quot;/&gt;&lt;wsp:rsid wsp:val=&quot;0002038E&quot;/&gt;&lt;wsp:rsid wsp:val=&quot;000203AD&quot;/&gt;&lt;wsp:rsid wsp:val=&quot;00020504&quot;/&gt;&lt;wsp:rsid wsp:val=&quot;00020696&quot;/&gt;&lt;wsp:rsid wsp:val=&quot;000207E1&quot;/&gt;&lt;wsp:rsid wsp:val=&quot;00020913&quot;/&gt;&lt;wsp:rsid wsp:val=&quot;00020A15&quot;/&gt;&lt;wsp:rsid wsp:val=&quot;00020CE5&quot;/&gt;&lt;wsp:rsid wsp:val=&quot;00020D83&quot;/&gt;&lt;wsp:rsid wsp:val=&quot;00020DF1&quot;/&gt;&lt;wsp:rsid wsp:val=&quot;00020EFF&quot;/&gt;&lt;wsp:rsid wsp:val=&quot;0002120D&quot;/&gt;&lt;wsp:rsid wsp:val=&quot;0002150A&quot;/&gt;&lt;wsp:rsid wsp:val=&quot;0002154A&quot;/&gt;&lt;wsp:rsid wsp:val=&quot;00021802&quot;/&gt;&lt;wsp:rsid wsp:val=&quot;00021974&quot;/&gt;&lt;wsp:rsid wsp:val=&quot;00021ACB&quot;/&gt;&lt;wsp:rsid wsp:val=&quot;00022015&quot;/&gt;&lt;wsp:rsid wsp:val=&quot;00022060&quot;/&gt;&lt;wsp:rsid wsp:val=&quot;0002213A&quot;/&gt;&lt;wsp:rsid wsp:val=&quot;0002231B&quot;/&gt;&lt;wsp:rsid wsp:val=&quot;00022680&quot;/&gt;&lt;wsp:rsid wsp:val=&quot;000226E8&quot;/&gt;&lt;wsp:rsid wsp:val=&quot;000227BE&quot;/&gt;&lt;wsp:rsid wsp:val=&quot;000228DC&quot;/&gt;&lt;wsp:rsid wsp:val=&quot;00023182&quot;/&gt;&lt;wsp:rsid wsp:val=&quot;000236D1&quot;/&gt;&lt;wsp:rsid wsp:val=&quot;000239A0&quot;/&gt;&lt;wsp:rsid wsp:val=&quot;000239DB&quot;/&gt;&lt;wsp:rsid wsp:val=&quot;00023D99&quot;/&gt;&lt;wsp:rsid wsp:val=&quot;000241DD&quot;/&gt;&lt;wsp:rsid wsp:val=&quot;00024387&quot;/&gt;&lt;wsp:rsid wsp:val=&quot;000244E0&quot;/&gt;&lt;wsp:rsid wsp:val=&quot;00024844&quot;/&gt;&lt;wsp:rsid wsp:val=&quot;00024A5E&quot;/&gt;&lt;wsp:rsid wsp:val=&quot;00024F76&quot;/&gt;&lt;wsp:rsid wsp:val=&quot;0002507E&quot;/&gt;&lt;wsp:rsid wsp:val=&quot;00025440&quot;/&gt;&lt;wsp:rsid wsp:val=&quot;00025502&quot;/&gt;&lt;wsp:rsid wsp:val=&quot;00025A7E&quot;/&gt;&lt;wsp:rsid wsp:val=&quot;00025B05&quot;/&gt;&lt;wsp:rsid wsp:val=&quot;00025F0F&quot;/&gt;&lt;wsp:rsid wsp:val=&quot;00026061&quot;/&gt;&lt;wsp:rsid wsp:val=&quot;00026236&quot;/&gt;&lt;wsp:rsid wsp:val=&quot;00026855&quot;/&gt;&lt;wsp:rsid wsp:val=&quot;000268E8&quot;/&gt;&lt;wsp:rsid wsp:val=&quot;00026A2B&quot;/&gt;&lt;wsp:rsid wsp:val=&quot;00026DF9&quot;/&gt;&lt;wsp:rsid wsp:val=&quot;00026F84&quot;/&gt;&lt;wsp:rsid wsp:val=&quot;000271E7&quot;/&gt;&lt;wsp:rsid wsp:val=&quot;00027352&quot;/&gt;&lt;wsp:rsid wsp:val=&quot;000273B6&quot;/&gt;&lt;wsp:rsid wsp:val=&quot;0002754E&quot;/&gt;&lt;wsp:rsid wsp:val=&quot;0002760A&quot;/&gt;&lt;wsp:rsid wsp:val=&quot;00027724&quot;/&gt;&lt;wsp:rsid wsp:val=&quot;0002786C&quot;/&gt;&lt;wsp:rsid wsp:val=&quot;00027E44&quot;/&gt;&lt;wsp:rsid wsp:val=&quot;00030009&quot;/&gt;&lt;wsp:rsid wsp:val=&quot;000301BF&quot;/&gt;&lt;wsp:rsid wsp:val=&quot;00030C9B&quot;/&gt;&lt;wsp:rsid wsp:val=&quot;00031654&quot;/&gt;&lt;wsp:rsid wsp:val=&quot;000319DD&quot;/&gt;&lt;wsp:rsid wsp:val=&quot;00031A47&quot;/&gt;&lt;wsp:rsid wsp:val=&quot;00031AE6&quot;/&gt;&lt;wsp:rsid wsp:val=&quot;00031C30&quot;/&gt;&lt;wsp:rsid wsp:val=&quot;00031C40&quot;/&gt;&lt;wsp:rsid wsp:val=&quot;00031D6E&quot;/&gt;&lt;wsp:rsid wsp:val=&quot;00031DC1&quot;/&gt;&lt;wsp:rsid wsp:val=&quot;0003203C&quot;/&gt;&lt;wsp:rsid wsp:val=&quot;00032064&quot;/&gt;&lt;wsp:rsid wsp:val=&quot;00032074&quot;/&gt;&lt;wsp:rsid wsp:val=&quot;000320FD&quot;/&gt;&lt;wsp:rsid wsp:val=&quot;00032187&quot;/&gt;&lt;wsp:rsid wsp:val=&quot;0003221F&quot;/&gt;&lt;wsp:rsid wsp:val=&quot;000322D8&quot;/&gt;&lt;wsp:rsid wsp:val=&quot;00032348&quot;/&gt;&lt;wsp:rsid wsp:val=&quot;0003234A&quot;/&gt;&lt;wsp:rsid wsp:val=&quot;000325F1&quot;/&gt;&lt;wsp:rsid wsp:val=&quot;00032999&quot;/&gt;&lt;wsp:rsid wsp:val=&quot;00032A62&quot;/&gt;&lt;wsp:rsid wsp:val=&quot;00032BEF&quot;/&gt;&lt;wsp:rsid wsp:val=&quot;00032C44&quot;/&gt;&lt;wsp:rsid wsp:val=&quot;00032CA7&quot;/&gt;&lt;wsp:rsid wsp:val=&quot;00032EE1&quot;/&gt;&lt;wsp:rsid wsp:val=&quot;00032F4B&quot;/&gt;&lt;wsp:rsid wsp:val=&quot;0003318E&quot;/&gt;&lt;wsp:rsid wsp:val=&quot;0003323E&quot;/&gt;&lt;wsp:rsid wsp:val=&quot;0003338F&quot;/&gt;&lt;wsp:rsid wsp:val=&quot;00033416&quot;/&gt;&lt;wsp:rsid wsp:val=&quot;0003363B&quot;/&gt;&lt;wsp:rsid wsp:val=&quot;00033855&quot;/&gt;&lt;wsp:rsid wsp:val=&quot;000339B7&quot;/&gt;&lt;wsp:rsid wsp:val=&quot;00033EF5&quot;/&gt;&lt;wsp:rsid wsp:val=&quot;00034041&quot;/&gt;&lt;wsp:rsid wsp:val=&quot;000341E7&quot;/&gt;&lt;wsp:rsid wsp:val=&quot;000342CA&quot;/&gt;&lt;wsp:rsid wsp:val=&quot;000347F4&quot;/&gt;&lt;wsp:rsid wsp:val=&quot;00034C7E&quot;/&gt;&lt;wsp:rsid wsp:val=&quot;00034CAF&quot;/&gt;&lt;wsp:rsid wsp:val=&quot;00034D8A&quot;/&gt;&lt;wsp:rsid wsp:val=&quot;00034DC6&quot;/&gt;&lt;wsp:rsid wsp:val=&quot;0003525D&quot;/&gt;&lt;wsp:rsid wsp:val=&quot;00035394&quot;/&gt;&lt;wsp:rsid wsp:val=&quot;000353F7&quot;/&gt;&lt;wsp:rsid wsp:val=&quot;000354B8&quot;/&gt;&lt;wsp:rsid wsp:val=&quot;000357AD&quot;/&gt;&lt;wsp:rsid wsp:val=&quot;0003587A&quot;/&gt;&lt;wsp:rsid wsp:val=&quot;00035CE2&quot;/&gt;&lt;wsp:rsid wsp:val=&quot;00035D8A&quot;/&gt;&lt;wsp:rsid wsp:val=&quot;00035DBC&quot;/&gt;&lt;wsp:rsid wsp:val=&quot;00035E19&quot;/&gt;&lt;wsp:rsid wsp:val=&quot;000360BC&quot;/&gt;&lt;wsp:rsid wsp:val=&quot;00036174&quot;/&gt;&lt;wsp:rsid wsp:val=&quot;000362E0&quot;/&gt;&lt;wsp:rsid wsp:val=&quot;0003682B&quot;/&gt;&lt;wsp:rsid wsp:val=&quot;00036A04&quot;/&gt;&lt;wsp:rsid wsp:val=&quot;00036A87&quot;/&gt;&lt;wsp:rsid wsp:val=&quot;00036AA1&quot;/&gt;&lt;wsp:rsid wsp:val=&quot;00036B1F&quot;/&gt;&lt;wsp:rsid wsp:val=&quot;00036C65&quot;/&gt;&lt;wsp:rsid wsp:val=&quot;00036E09&quot;/&gt;&lt;wsp:rsid wsp:val=&quot;000371BC&quot;/&gt;&lt;wsp:rsid wsp:val=&quot;00037424&quot;/&gt;&lt;wsp:rsid wsp:val=&quot;000375E0&quot;/&gt;&lt;wsp:rsid wsp:val=&quot;00037751&quot;/&gt;&lt;wsp:rsid wsp:val=&quot;00037764&quot;/&gt;&lt;wsp:rsid wsp:val=&quot;000379C7&quot;/&gt;&lt;wsp:rsid wsp:val=&quot;00037B49&quot;/&gt;&lt;wsp:rsid wsp:val=&quot;00037E4E&quot;/&gt;&lt;wsp:rsid wsp:val=&quot;00037EFC&quot;/&gt;&lt;wsp:rsid wsp:val=&quot;000403CA&quot;/&gt;&lt;wsp:rsid wsp:val=&quot;000403CD&quot;/&gt;&lt;wsp:rsid wsp:val=&quot;00040774&quot;/&gt;&lt;wsp:rsid wsp:val=&quot;00040844&quot;/&gt;&lt;wsp:rsid wsp:val=&quot;00040905&quot;/&gt;&lt;wsp:rsid wsp:val=&quot;00040C7D&quot;/&gt;&lt;wsp:rsid wsp:val=&quot;00040CCC&quot;/&gt;&lt;wsp:rsid wsp:val=&quot;00040D39&quot;/&gt;&lt;wsp:rsid wsp:val=&quot;00041075&quot;/&gt;&lt;wsp:rsid wsp:val=&quot;000410AB&quot;/&gt;&lt;wsp:rsid wsp:val=&quot;000410AD&quot;/&gt;&lt;wsp:rsid wsp:val=&quot;0004115E&quot;/&gt;&lt;wsp:rsid wsp:val=&quot;00041C63&quot;/&gt;&lt;wsp:rsid wsp:val=&quot;00041CD7&quot;/&gt;&lt;wsp:rsid wsp:val=&quot;00041E3B&quot;/&gt;&lt;wsp:rsid wsp:val=&quot;00041F72&quot;/&gt;&lt;wsp:rsid wsp:val=&quot;000422B6&quot;/&gt;&lt;wsp:rsid wsp:val=&quot;000423FC&quot;/&gt;&lt;wsp:rsid wsp:val=&quot;000423FE&quot;/&gt;&lt;wsp:rsid wsp:val=&quot;0004267D&quot;/&gt;&lt;wsp:rsid wsp:val=&quot;00042718&quot;/&gt;&lt;wsp:rsid wsp:val=&quot;00042736&quot;/&gt;&lt;wsp:rsid wsp:val=&quot;00042B70&quot;/&gt;&lt;wsp:rsid wsp:val=&quot;00042D63&quot;/&gt;&lt;wsp:rsid wsp:val=&quot;00042DB7&quot;/&gt;&lt;wsp:rsid wsp:val=&quot;00042E99&quot;/&gt;&lt;wsp:rsid wsp:val=&quot;00042E9A&quot;/&gt;&lt;wsp:rsid wsp:val=&quot;00043121&quot;/&gt;&lt;wsp:rsid wsp:val=&quot;00043380&quot;/&gt;&lt;wsp:rsid wsp:val=&quot;000433E1&quot;/&gt;&lt;wsp:rsid wsp:val=&quot;00043562&quot;/&gt;&lt;wsp:rsid wsp:val=&quot;00043DB2&quot;/&gt;&lt;wsp:rsid wsp:val=&quot;00044660&quot;/&gt;&lt;wsp:rsid wsp:val=&quot;00044A55&quot;/&gt;&lt;wsp:rsid wsp:val=&quot;00044DBB&quot;/&gt;&lt;wsp:rsid wsp:val=&quot;000452B6&quot;/&gt;&lt;wsp:rsid wsp:val=&quot;0004537E&quot;/&gt;&lt;wsp:rsid wsp:val=&quot;000454AC&quot;/&gt;&lt;wsp:rsid wsp:val=&quot;0004552D&quot;/&gt;&lt;wsp:rsid wsp:val=&quot;00045AE7&quot;/&gt;&lt;wsp:rsid wsp:val=&quot;00045BC7&quot;/&gt;&lt;wsp:rsid wsp:val=&quot;00045DE8&quot;/&gt;&lt;wsp:rsid wsp:val=&quot;0004618C&quot;/&gt;&lt;wsp:rsid wsp:val=&quot;0004643B&quot;/&gt;&lt;wsp:rsid wsp:val=&quot;00046727&quot;/&gt;&lt;wsp:rsid wsp:val=&quot;000467BD&quot;/&gt;&lt;wsp:rsid wsp:val=&quot;00046F42&quot;/&gt;&lt;wsp:rsid wsp:val=&quot;00046F46&quot;/&gt;&lt;wsp:rsid wsp:val=&quot;000470D7&quot;/&gt;&lt;wsp:rsid wsp:val=&quot;00047149&quot;/&gt;&lt;wsp:rsid wsp:val=&quot;00047197&quot;/&gt;&lt;wsp:rsid wsp:val=&quot;0004722A&quot;/&gt;&lt;wsp:rsid wsp:val=&quot;0004746D&quot;/&gt;&lt;wsp:rsid wsp:val=&quot;000476CE&quot;/&gt;&lt;wsp:rsid wsp:val=&quot;0004776E&quot;/&gt;&lt;wsp:rsid wsp:val=&quot;00047932&quot;/&gt;&lt;wsp:rsid wsp:val=&quot;000479C6&quot;/&gt;&lt;wsp:rsid wsp:val=&quot;00047B7B&quot;/&gt;&lt;wsp:rsid wsp:val=&quot;00047C54&quot;/&gt;&lt;wsp:rsid wsp:val=&quot;00047D30&quot;/&gt;&lt;wsp:rsid wsp:val=&quot;00047D38&quot;/&gt;&lt;wsp:rsid wsp:val=&quot;00047D9C&quot;/&gt;&lt;wsp:rsid wsp:val=&quot;00047DB2&quot;/&gt;&lt;wsp:rsid wsp:val=&quot;000501C1&quot;/&gt;&lt;wsp:rsid wsp:val=&quot;000504A1&quot;/&gt;&lt;wsp:rsid wsp:val=&quot;000504E0&quot;/&gt;&lt;wsp:rsid wsp:val=&quot;000507B8&quot;/&gt;&lt;wsp:rsid wsp:val=&quot;00050C39&quot;/&gt;&lt;wsp:rsid wsp:val=&quot;00050FE3&quot;/&gt;&lt;wsp:rsid wsp:val=&quot;000516CD&quot;/&gt;&lt;wsp:rsid wsp:val=&quot;0005183C&quot;/&gt;&lt;wsp:rsid wsp:val=&quot;00051B65&quot;/&gt;&lt;wsp:rsid wsp:val=&quot;00051DAB&quot;/&gt;&lt;wsp:rsid wsp:val=&quot;00052087&quot;/&gt;&lt;wsp:rsid wsp:val=&quot;000521FA&quot;/&gt;&lt;wsp:rsid wsp:val=&quot;00052235&quot;/&gt;&lt;wsp:rsid wsp:val=&quot;00052A32&quot;/&gt;&lt;wsp:rsid wsp:val=&quot;0005375C&quot;/&gt;&lt;wsp:rsid wsp:val=&quot;000539D5&quot;/&gt;&lt;wsp:rsid wsp:val=&quot;00053A4B&quot;/&gt;&lt;wsp:rsid wsp:val=&quot;00053B13&quot;/&gt;&lt;wsp:rsid wsp:val=&quot;00053B81&quot;/&gt;&lt;wsp:rsid wsp:val=&quot;00053E0F&quot;/&gt;&lt;wsp:rsid wsp:val=&quot;00054128&quot;/&gt;&lt;wsp:rsid wsp:val=&quot;000543FE&quot;/&gt;&lt;wsp:rsid wsp:val=&quot;0005452C&quot;/&gt;&lt;wsp:rsid wsp:val=&quot;000546E9&quot;/&gt;&lt;wsp:rsid wsp:val=&quot;00054ACE&quot;/&gt;&lt;wsp:rsid wsp:val=&quot;00054D53&quot;/&gt;&lt;wsp:rsid wsp:val=&quot;00054FFB&quot;/&gt;&lt;wsp:rsid wsp:val=&quot;0005511F&quot;/&gt;&lt;wsp:rsid wsp:val=&quot;00055150&quot;/&gt;&lt;wsp:rsid wsp:val=&quot;0005537D&quot;/&gt;&lt;wsp:rsid wsp:val=&quot;0005547A&quot;/&gt;&lt;wsp:rsid wsp:val=&quot;00055492&quot;/&gt;&lt;wsp:rsid wsp:val=&quot;0005553D&quot;/&gt;&lt;wsp:rsid wsp:val=&quot;0005566B&quot;/&gt;&lt;wsp:rsid wsp:val=&quot;00055700&quot;/&gt;&lt;wsp:rsid wsp:val=&quot;00055801&quot;/&gt;&lt;wsp:rsid wsp:val=&quot;00055C2F&quot;/&gt;&lt;wsp:rsid wsp:val=&quot;00055C91&quot;/&gt;&lt;wsp:rsid wsp:val=&quot;00055CD2&quot;/&gt;&lt;wsp:rsid wsp:val=&quot;00056270&quot;/&gt;&lt;wsp:rsid wsp:val=&quot;000562B6&quot;/&gt;&lt;wsp:rsid wsp:val=&quot;000563D0&quot;/&gt;&lt;wsp:rsid wsp:val=&quot;000564E1&quot;/&gt;&lt;wsp:rsid wsp:val=&quot;00056B26&quot;/&gt;&lt;wsp:rsid wsp:val=&quot;00056B31&quot;/&gt;&lt;wsp:rsid wsp:val=&quot;00056C6D&quot;/&gt;&lt;wsp:rsid wsp:val=&quot;00056D83&quot;/&gt;&lt;wsp:rsid wsp:val=&quot;00057523&quot;/&gt;&lt;wsp:rsid wsp:val=&quot;00057AC4&quot;/&gt;&lt;wsp:rsid wsp:val=&quot;00057DA4&quot;/&gt;&lt;wsp:rsid wsp:val=&quot;00057F19&quot;/&gt;&lt;wsp:rsid wsp:val=&quot;000602A2&quot;/&gt;&lt;wsp:rsid wsp:val=&quot;000603A7&quot;/&gt;&lt;wsp:rsid wsp:val=&quot;00060432&quot;/&gt;&lt;wsp:rsid wsp:val=&quot;000608F6&quot;/&gt;&lt;wsp:rsid wsp:val=&quot;00060B41&quot;/&gt;&lt;wsp:rsid wsp:val=&quot;00060C9E&quot;/&gt;&lt;wsp:rsid wsp:val=&quot;00060D76&quot;/&gt;&lt;wsp:rsid wsp:val=&quot;00061115&quot;/&gt;&lt;wsp:rsid wsp:val=&quot;00061158&quot;/&gt;&lt;wsp:rsid wsp:val=&quot;0006136D&quot;/&gt;&lt;wsp:rsid wsp:val=&quot;000616C0&quot;/&gt;&lt;wsp:rsid wsp:val=&quot;0006185C&quot;/&gt;&lt;wsp:rsid wsp:val=&quot;00061E47&quot;/&gt;&lt;wsp:rsid wsp:val=&quot;0006247B&quot;/&gt;&lt;wsp:rsid wsp:val=&quot;00062709&quot;/&gt;&lt;wsp:rsid wsp:val=&quot;00062F47&quot;/&gt;&lt;wsp:rsid wsp:val=&quot;00063071&quot;/&gt;&lt;wsp:rsid wsp:val=&quot;000632F6&quot;/&gt;&lt;wsp:rsid wsp:val=&quot;00063327&quot;/&gt;&lt;wsp:rsid wsp:val=&quot;00063633&quot;/&gt;&lt;wsp:rsid wsp:val=&quot;00063840&quot;/&gt;&lt;wsp:rsid wsp:val=&quot;00063950&quot;/&gt;&lt;wsp:rsid wsp:val=&quot;00063B21&quot;/&gt;&lt;wsp:rsid wsp:val=&quot;00063D68&quot;/&gt;&lt;wsp:rsid wsp:val=&quot;00064195&quot;/&gt;&lt;wsp:rsid wsp:val=&quot;000641BF&quot;/&gt;&lt;wsp:rsid wsp:val=&quot;000646E9&quot;/&gt;&lt;wsp:rsid wsp:val=&quot;00064803&quot;/&gt;&lt;wsp:rsid wsp:val=&quot;00064E76&quot;/&gt;&lt;wsp:rsid wsp:val=&quot;00064FDC&quot;/&gt;&lt;wsp:rsid wsp:val=&quot;00064FDE&quot;/&gt;&lt;wsp:rsid wsp:val=&quot;0006506F&quot;/&gt;&lt;wsp:rsid wsp:val=&quot;0006509A&quot;/&gt;&lt;wsp:rsid wsp:val=&quot;000654B2&quot;/&gt;&lt;wsp:rsid wsp:val=&quot;000656C1&quot;/&gt;&lt;wsp:rsid wsp:val=&quot;00065895&quot;/&gt;&lt;wsp:rsid wsp:val=&quot;0006591E&quot;/&gt;&lt;wsp:rsid wsp:val=&quot;00065B28&quot;/&gt;&lt;wsp:rsid wsp:val=&quot;00065C7D&quot;/&gt;&lt;wsp:rsid wsp:val=&quot;00065F13&quot;/&gt;&lt;wsp:rsid wsp:val=&quot;00065F3E&quot;/&gt;&lt;wsp:rsid wsp:val=&quot;000660AA&quot;/&gt;&lt;wsp:rsid wsp:val=&quot;00066500&quot;/&gt;&lt;wsp:rsid wsp:val=&quot;000666FB&quot;/&gt;&lt;wsp:rsid wsp:val=&quot;0006704D&quot;/&gt;&lt;wsp:rsid wsp:val=&quot;000673FB&quot;/&gt;&lt;wsp:rsid wsp:val=&quot;00067578&quot;/&gt;&lt;wsp:rsid wsp:val=&quot;00067809&quot;/&gt;&lt;wsp:rsid wsp:val=&quot;0006782D&quot;/&gt;&lt;wsp:rsid wsp:val=&quot;0006792A&quot;/&gt;&lt;wsp:rsid wsp:val=&quot;00070139&quot;/&gt;&lt;wsp:rsid wsp:val=&quot;00070411&quot;/&gt;&lt;wsp:rsid wsp:val=&quot;00070436&quot;/&gt;&lt;wsp:rsid wsp:val=&quot;00070522&quot;/&gt;&lt;wsp:rsid wsp:val=&quot;00070A17&quot;/&gt;&lt;wsp:rsid wsp:val=&quot;000710DA&quot;/&gt;&lt;wsp:rsid wsp:val=&quot;000711AA&quot;/&gt;&lt;wsp:rsid wsp:val=&quot;0007120C&quot;/&gt;&lt;wsp:rsid wsp:val=&quot;00071404&quot;/&gt;&lt;wsp:rsid wsp:val=&quot;0007143A&quot;/&gt;&lt;wsp:rsid wsp:val=&quot;00071CB4&quot;/&gt;&lt;wsp:rsid wsp:val=&quot;00071F93&quot;/&gt;&lt;wsp:rsid wsp:val=&quot;00072010&quot;/&gt;&lt;wsp:rsid wsp:val=&quot;0007229C&quot;/&gt;&lt;wsp:rsid wsp:val=&quot;0007247C&quot;/&gt;&lt;wsp:rsid wsp:val=&quot;00072526&quot;/&gt;&lt;wsp:rsid wsp:val=&quot;0007265B&quot;/&gt;&lt;wsp:rsid wsp:val=&quot;000729D4&quot;/&gt;&lt;wsp:rsid wsp:val=&quot;00072C6A&quot;/&gt;&lt;wsp:rsid wsp:val=&quot;00073289&quot;/&gt;&lt;wsp:rsid wsp:val=&quot;0007377B&quot;/&gt;&lt;wsp:rsid wsp:val=&quot;00073AD0&quot;/&gt;&lt;wsp:rsid wsp:val=&quot;00073BA7&quot;/&gt;&lt;wsp:rsid wsp:val=&quot;00073CCB&quot;/&gt;&lt;wsp:rsid wsp:val=&quot;0007410F&quot;/&gt;&lt;wsp:rsid wsp:val=&quot;00074361&quot;/&gt;&lt;wsp:rsid wsp:val=&quot;00074A70&quot;/&gt;&lt;wsp:rsid wsp:val=&quot;00074F12&quot;/&gt;&lt;wsp:rsid wsp:val=&quot;0007544C&quot;/&gt;&lt;wsp:rsid wsp:val=&quot;0007545B&quot;/&gt;&lt;wsp:rsid wsp:val=&quot;000755B6&quot;/&gt;&lt;wsp:rsid wsp:val=&quot;000758B3&quot;/&gt;&lt;wsp:rsid wsp:val=&quot;000759E6&quot;/&gt;&lt;wsp:rsid wsp:val=&quot;00075B97&quot;/&gt;&lt;wsp:rsid wsp:val=&quot;00075CB0&quot;/&gt;&lt;wsp:rsid wsp:val=&quot;00075CC9&quot;/&gt;&lt;wsp:rsid wsp:val=&quot;00075D5A&quot;/&gt;&lt;wsp:rsid wsp:val=&quot;00076474&quot;/&gt;&lt;wsp:rsid wsp:val=&quot;000764AC&quot;/&gt;&lt;wsp:rsid wsp:val=&quot;00076732&quot;/&gt;&lt;wsp:rsid wsp:val=&quot;00076779&quot;/&gt;&lt;wsp:rsid wsp:val=&quot;00076D57&quot;/&gt;&lt;wsp:rsid wsp:val=&quot;00077256&quot;/&gt;&lt;wsp:rsid wsp:val=&quot;00077276&quot;/&gt;&lt;wsp:rsid wsp:val=&quot;000775CF&quot;/&gt;&lt;wsp:rsid wsp:val=&quot;00077A33&quot;/&gt;&lt;wsp:rsid wsp:val=&quot;00077EA7&quot;/&gt;&lt;wsp:rsid wsp:val=&quot;00077F44&quot;/&gt;&lt;wsp:rsid wsp:val=&quot;000804BE&quot;/&gt;&lt;wsp:rsid wsp:val=&quot;000808D8&quot;/&gt;&lt;wsp:rsid wsp:val=&quot;00080A4B&quot;/&gt;&lt;wsp:rsid wsp:val=&quot;00080A5C&quot;/&gt;&lt;wsp:rsid wsp:val=&quot;00080AF8&quot;/&gt;&lt;wsp:rsid wsp:val=&quot;00080BB6&quot;/&gt;&lt;wsp:rsid wsp:val=&quot;00080D61&quot;/&gt;&lt;wsp:rsid wsp:val=&quot;0008106B&quot;/&gt;&lt;wsp:rsid wsp:val=&quot;0008118B&quot;/&gt;&lt;wsp:rsid wsp:val=&quot;00081317&quot;/&gt;&lt;wsp:rsid wsp:val=&quot;0008156E&quot;/&gt;&lt;wsp:rsid wsp:val=&quot;00081E4F&quot;/&gt;&lt;wsp:rsid wsp:val=&quot;00082712&quot;/&gt;&lt;wsp:rsid wsp:val=&quot;00082733&quot;/&gt;&lt;wsp:rsid wsp:val=&quot;000827D8&quot;/&gt;&lt;wsp:rsid wsp:val=&quot;00082AA1&quot;/&gt;&lt;wsp:rsid wsp:val=&quot;00082D87&quot;/&gt;&lt;wsp:rsid wsp:val=&quot;00082F8A&quot;/&gt;&lt;wsp:rsid wsp:val=&quot;00082F90&quot;/&gt;&lt;wsp:rsid wsp:val=&quot;000837CC&quot;/&gt;&lt;wsp:rsid wsp:val=&quot;00083894&quot;/&gt;&lt;wsp:rsid wsp:val=&quot;00083C6C&quot;/&gt;&lt;wsp:rsid wsp:val=&quot;00083F94&quot;/&gt;&lt;wsp:rsid wsp:val=&quot;00084082&quot;/&gt;&lt;wsp:rsid wsp:val=&quot;000841BC&quot;/&gt;&lt;wsp:rsid wsp:val=&quot;00084318&quot;/&gt;&lt;wsp:rsid wsp:val=&quot;000843EC&quot;/&gt;&lt;wsp:rsid wsp:val=&quot;0008446C&quot;/&gt;&lt;wsp:rsid wsp:val=&quot;00084895&quot;/&gt;&lt;wsp:rsid wsp:val=&quot;0008491F&quot;/&gt;&lt;wsp:rsid wsp:val=&quot;00084E81&quot;/&gt;&lt;wsp:rsid wsp:val=&quot;00084ED1&quot;/&gt;&lt;wsp:rsid wsp:val=&quot;00084F35&quot;/&gt;&lt;wsp:rsid wsp:val=&quot;00085283&quot;/&gt;&lt;wsp:rsid wsp:val=&quot;00085448&quot;/&gt;&lt;wsp:rsid wsp:val=&quot;00085484&quot;/&gt;&lt;wsp:rsid wsp:val=&quot;000856BC&quot;/&gt;&lt;wsp:rsid wsp:val=&quot;00085785&quot;/&gt;&lt;wsp:rsid wsp:val=&quot;00085B5B&quot;/&gt;&lt;wsp:rsid wsp:val=&quot;00085D79&quot;/&gt;&lt;wsp:rsid wsp:val=&quot;00085DB7&quot;/&gt;&lt;wsp:rsid wsp:val=&quot;00085E7B&quot;/&gt;&lt;wsp:rsid wsp:val=&quot;000860DE&quot;/&gt;&lt;wsp:rsid wsp:val=&quot;00086624&quot;/&gt;&lt;wsp:rsid wsp:val=&quot;00086750&quot;/&gt;&lt;wsp:rsid wsp:val=&quot;0008683B&quot;/&gt;&lt;wsp:rsid wsp:val=&quot;00086892&quot;/&gt;&lt;wsp:rsid wsp:val=&quot;00086A26&quot;/&gt;&lt;wsp:rsid wsp:val=&quot;00086A49&quot;/&gt;&lt;wsp:rsid wsp:val=&quot;00086C73&quot;/&gt;&lt;wsp:rsid wsp:val=&quot;00086FF0&quot;/&gt;&lt;wsp:rsid wsp:val=&quot;00087859&quot;/&gt;&lt;wsp:rsid wsp:val=&quot;000878A9&quot;/&gt;&lt;wsp:rsid wsp:val=&quot;00087966&quot;/&gt;&lt;wsp:rsid wsp:val=&quot;00087AE7&quot;/&gt;&lt;wsp:rsid wsp:val=&quot;00087BA3&quot;/&gt;&lt;wsp:rsid wsp:val=&quot;00087BFE&quot;/&gt;&lt;wsp:rsid wsp:val=&quot;00087C2A&quot;/&gt;&lt;wsp:rsid wsp:val=&quot;00087CE2&quot;/&gt;&lt;wsp:rsid wsp:val=&quot;00087D43&quot;/&gt;&lt;wsp:rsid wsp:val=&quot;00087DC0&quot;/&gt;&lt;wsp:rsid wsp:val=&quot;00087E27&quot;/&gt;&lt;wsp:rsid wsp:val=&quot;0009017A&quot;/&gt;&lt;wsp:rsid wsp:val=&quot;000902AC&quot;/&gt;&lt;wsp:rsid wsp:val=&quot;000902CE&quot;/&gt;&lt;wsp:rsid wsp:val=&quot;0009036E&quot;/&gt;&lt;wsp:rsid wsp:val=&quot;00090516&quot;/&gt;&lt;wsp:rsid wsp:val=&quot;00090A4C&quot;/&gt;&lt;wsp:rsid wsp:val=&quot;00090CEF&quot;/&gt;&lt;wsp:rsid wsp:val=&quot;00091348&quot;/&gt;&lt;wsp:rsid wsp:val=&quot;00091596&quot;/&gt;&lt;wsp:rsid wsp:val=&quot;000915CB&quot;/&gt;&lt;wsp:rsid wsp:val=&quot;000917C5&quot;/&gt;&lt;wsp:rsid wsp:val=&quot;00091D35&quot;/&gt;&lt;wsp:rsid wsp:val=&quot;00091D53&quot;/&gt;&lt;wsp:rsid wsp:val=&quot;00091EED&quot;/&gt;&lt;wsp:rsid wsp:val=&quot;0009215C&quot;/&gt;&lt;wsp:rsid wsp:val=&quot;00092435&quot;/&gt;&lt;wsp:rsid wsp:val=&quot;00092727&quot;/&gt;&lt;wsp:rsid wsp:val=&quot;00092AB3&quot;/&gt;&lt;wsp:rsid wsp:val=&quot;00092C34&quot;/&gt;&lt;wsp:rsid wsp:val=&quot;00092C5E&quot;/&gt;&lt;wsp:rsid wsp:val=&quot;00092E4D&quot;/&gt;&lt;wsp:rsid wsp:val=&quot;00092E55&quot;/&gt;&lt;wsp:rsid wsp:val=&quot;00092FC8&quot;/&gt;&lt;wsp:rsid wsp:val=&quot;000931AC&quot;/&gt;&lt;wsp:rsid wsp:val=&quot;0009334A&quot;/&gt;&lt;wsp:rsid wsp:val=&quot;000935DE&quot;/&gt;&lt;wsp:rsid wsp:val=&quot;00093BCF&quot;/&gt;&lt;wsp:rsid wsp:val=&quot;00093DAB&quot;/&gt;&lt;wsp:rsid wsp:val=&quot;0009426C&quot;/&gt;&lt;wsp:rsid wsp:val=&quot;000942F9&quot;/&gt;&lt;wsp:rsid wsp:val=&quot;0009453A&quot;/&gt;&lt;wsp:rsid wsp:val=&quot;00094673&quot;/&gt;&lt;wsp:rsid wsp:val=&quot;00094686&quot;/&gt;&lt;wsp:rsid wsp:val=&quot;00094825&quot;/&gt;&lt;wsp:rsid wsp:val=&quot;00094877&quot;/&gt;&lt;wsp:rsid wsp:val=&quot;000949CD&quot;/&gt;&lt;wsp:rsid wsp:val=&quot;00094A95&quot;/&gt;&lt;wsp:rsid wsp:val=&quot;00094B23&quot;/&gt;&lt;wsp:rsid wsp:val=&quot;00094B91&quot;/&gt;&lt;wsp:rsid wsp:val=&quot;00094C57&quot;/&gt;&lt;wsp:rsid wsp:val=&quot;00094CBA&quot;/&gt;&lt;wsp:rsid wsp:val=&quot;00094FA9&quot;/&gt;&lt;wsp:rsid wsp:val=&quot;00095216&quot;/&gt;&lt;wsp:rsid wsp:val=&quot;000954A7&quot;/&gt;&lt;wsp:rsid wsp:val=&quot;000954D1&quot;/&gt;&lt;wsp:rsid wsp:val=&quot;000956BE&quot;/&gt;&lt;wsp:rsid wsp:val=&quot;000957C3&quot;/&gt;&lt;wsp:rsid wsp:val=&quot;00095B0F&quot;/&gt;&lt;wsp:rsid wsp:val=&quot;00095B1E&quot;/&gt;&lt;wsp:rsid wsp:val=&quot;00095BD1&quot;/&gt;&lt;wsp:rsid wsp:val=&quot;00096517&quot;/&gt;&lt;wsp:rsid wsp:val=&quot;00096716&quot;/&gt;&lt;wsp:rsid wsp:val=&quot;00096905&quot;/&gt;&lt;wsp:rsid wsp:val=&quot;00096AD0&quot;/&gt;&lt;wsp:rsid wsp:val=&quot;00096D9C&quot;/&gt;&lt;wsp:rsid wsp:val=&quot;00096E6A&quot;/&gt;&lt;wsp:rsid wsp:val=&quot;0009706C&quot;/&gt;&lt;wsp:rsid wsp:val=&quot;00097295&quot;/&gt;&lt;wsp:rsid wsp:val=&quot;00097487&quot;/&gt;&lt;wsp:rsid wsp:val=&quot;00097B89&quot;/&gt;&lt;wsp:rsid wsp:val=&quot;00097BDB&quot;/&gt;&lt;wsp:rsid wsp:val=&quot;00097D9C&quot;/&gt;&lt;wsp:rsid wsp:val=&quot;000A054E&quot;/&gt;&lt;wsp:rsid wsp:val=&quot;000A05C0&quot;/&gt;&lt;wsp:rsid wsp:val=&quot;000A05E2&quot;/&gt;&lt;wsp:rsid wsp:val=&quot;000A0946&quot;/&gt;&lt;wsp:rsid wsp:val=&quot;000A0C10&quot;/&gt;&lt;wsp:rsid wsp:val=&quot;000A0DC8&quot;/&gt;&lt;wsp:rsid wsp:val=&quot;000A1424&quot;/&gt;&lt;wsp:rsid wsp:val=&quot;000A1690&quot;/&gt;&lt;wsp:rsid wsp:val=&quot;000A16A5&quot;/&gt;&lt;wsp:rsid wsp:val=&quot;000A1802&quot;/&gt;&lt;wsp:rsid wsp:val=&quot;000A19D7&quot;/&gt;&lt;wsp:rsid wsp:val=&quot;000A1DB9&quot;/&gt;&lt;wsp:rsid wsp:val=&quot;000A1DF0&quot;/&gt;&lt;wsp:rsid wsp:val=&quot;000A1E7D&quot;/&gt;&lt;wsp:rsid wsp:val=&quot;000A1F26&quot;/&gt;&lt;wsp:rsid wsp:val=&quot;000A2EA6&quot;/&gt;&lt;wsp:rsid wsp:val=&quot;000A3164&quot;/&gt;&lt;wsp:rsid wsp:val=&quot;000A3671&quot;/&gt;&lt;wsp:rsid wsp:val=&quot;000A3803&quot;/&gt;&lt;wsp:rsid wsp:val=&quot;000A39B6&quot;/&gt;&lt;wsp:rsid wsp:val=&quot;000A3CF3&quot;/&gt;&lt;wsp:rsid wsp:val=&quot;000A3D14&quot;/&gt;&lt;wsp:rsid wsp:val=&quot;000A3E0C&quot;/&gt;&lt;wsp:rsid wsp:val=&quot;000A3F67&quot;/&gt;&lt;wsp:rsid wsp:val=&quot;000A41E9&quot;/&gt;&lt;wsp:rsid wsp:val=&quot;000A4408&quot;/&gt;&lt;wsp:rsid wsp:val=&quot;000A4623&quot;/&gt;&lt;wsp:rsid wsp:val=&quot;000A49D3&quot;/&gt;&lt;wsp:rsid wsp:val=&quot;000A5313&quot;/&gt;&lt;wsp:rsid wsp:val=&quot;000A5592&quot;/&gt;&lt;wsp:rsid wsp:val=&quot;000A5679&quot;/&gt;&lt;wsp:rsid wsp:val=&quot;000A5728&quot;/&gt;&lt;wsp:rsid wsp:val=&quot;000A57C5&quot;/&gt;&lt;wsp:rsid wsp:val=&quot;000A57D3&quot;/&gt;&lt;wsp:rsid wsp:val=&quot;000A58AF&quot;/&gt;&lt;wsp:rsid wsp:val=&quot;000A58EE&quot;/&gt;&lt;wsp:rsid wsp:val=&quot;000A5AFD&quot;/&gt;&lt;wsp:rsid wsp:val=&quot;000A606C&quot;/&gt;&lt;wsp:rsid wsp:val=&quot;000A6BB3&quot;/&gt;&lt;wsp:rsid wsp:val=&quot;000A6C4A&quot;/&gt;&lt;wsp:rsid wsp:val=&quot;000A7036&quot;/&gt;&lt;wsp:rsid wsp:val=&quot;000A70A9&quot;/&gt;&lt;wsp:rsid wsp:val=&quot;000A70C4&quot;/&gt;&lt;wsp:rsid wsp:val=&quot;000A794E&quot;/&gt;&lt;wsp:rsid wsp:val=&quot;000A7A02&quot;/&gt;&lt;wsp:rsid wsp:val=&quot;000A7FCB&quot;/&gt;&lt;wsp:rsid wsp:val=&quot;000B005A&quot;/&gt;&lt;wsp:rsid wsp:val=&quot;000B0153&quot;/&gt;&lt;wsp:rsid wsp:val=&quot;000B018E&quot;/&gt;&lt;wsp:rsid wsp:val=&quot;000B01C1&quot;/&gt;&lt;wsp:rsid wsp:val=&quot;000B0371&quot;/&gt;&lt;wsp:rsid wsp:val=&quot;000B0589&quot;/&gt;&lt;wsp:rsid wsp:val=&quot;000B08D2&quot;/&gt;&lt;wsp:rsid wsp:val=&quot;000B0B34&quot;/&gt;&lt;wsp:rsid wsp:val=&quot;000B0E1A&quot;/&gt;&lt;wsp:rsid wsp:val=&quot;000B0E74&quot;/&gt;&lt;wsp:rsid wsp:val=&quot;000B0EAD&quot;/&gt;&lt;wsp:rsid wsp:val=&quot;000B0F2E&quot;/&gt;&lt;wsp:rsid wsp:val=&quot;000B1040&quot;/&gt;&lt;wsp:rsid wsp:val=&quot;000B19D1&quot;/&gt;&lt;wsp:rsid wsp:val=&quot;000B1AA9&quot;/&gt;&lt;wsp:rsid wsp:val=&quot;000B1BDC&quot;/&gt;&lt;wsp:rsid wsp:val=&quot;000B1ED3&quot;/&gt;&lt;wsp:rsid wsp:val=&quot;000B210D&quot;/&gt;&lt;wsp:rsid wsp:val=&quot;000B2242&quot;/&gt;&lt;wsp:rsid wsp:val=&quot;000B244F&quot;/&gt;&lt;wsp:rsid wsp:val=&quot;000B2694&quot;/&gt;&lt;wsp:rsid wsp:val=&quot;000B28D5&quot;/&gt;&lt;wsp:rsid wsp:val=&quot;000B28DB&quot;/&gt;&lt;wsp:rsid wsp:val=&quot;000B2ECC&quot;/&gt;&lt;wsp:rsid wsp:val=&quot;000B2EE6&quot;/&gt;&lt;wsp:rsid wsp:val=&quot;000B3093&quot;/&gt;&lt;wsp:rsid wsp:val=&quot;000B380B&quot;/&gt;&lt;wsp:rsid wsp:val=&quot;000B380E&quot;/&gt;&lt;wsp:rsid wsp:val=&quot;000B3898&quot;/&gt;&lt;wsp:rsid wsp:val=&quot;000B3CD5&quot;/&gt;&lt;wsp:rsid wsp:val=&quot;000B3F42&quot;/&gt;&lt;wsp:rsid wsp:val=&quot;000B402A&quot;/&gt;&lt;wsp:rsid wsp:val=&quot;000B4457&quot;/&gt;&lt;wsp:rsid wsp:val=&quot;000B44C2&quot;/&gt;&lt;wsp:rsid wsp:val=&quot;000B485B&quot;/&gt;&lt;wsp:rsid wsp:val=&quot;000B4CCD&quot;/&gt;&lt;wsp:rsid wsp:val=&quot;000B4EE2&quot;/&gt;&lt;wsp:rsid wsp:val=&quot;000B4FDA&quot;/&gt;&lt;wsp:rsid wsp:val=&quot;000B5122&quot;/&gt;&lt;wsp:rsid wsp:val=&quot;000B5125&quot;/&gt;&lt;wsp:rsid wsp:val=&quot;000B5391&quot;/&gt;&lt;wsp:rsid wsp:val=&quot;000B53B2&quot;/&gt;&lt;wsp:rsid wsp:val=&quot;000B54A8&quot;/&gt;&lt;wsp:rsid wsp:val=&quot;000B54F7&quot;/&gt;&lt;wsp:rsid wsp:val=&quot;000B55D1&quot;/&gt;&lt;wsp:rsid wsp:val=&quot;000B576D&quot;/&gt;&lt;wsp:rsid wsp:val=&quot;000B5A7A&quot;/&gt;&lt;wsp:rsid wsp:val=&quot;000B5B9A&quot;/&gt;&lt;wsp:rsid wsp:val=&quot;000B5D8E&quot;/&gt;&lt;wsp:rsid wsp:val=&quot;000B605E&quot;/&gt;&lt;wsp:rsid wsp:val=&quot;000B6379&quot;/&gt;&lt;wsp:rsid wsp:val=&quot;000B6567&quot;/&gt;&lt;wsp:rsid wsp:val=&quot;000B677C&quot;/&gt;&lt;wsp:rsid wsp:val=&quot;000B6858&quot;/&gt;&lt;wsp:rsid wsp:val=&quot;000B713E&quot;/&gt;&lt;wsp:rsid wsp:val=&quot;000B7182&quot;/&gt;&lt;wsp:rsid wsp:val=&quot;000B7314&quot;/&gt;&lt;wsp:rsid wsp:val=&quot;000B747D&quot;/&gt;&lt;wsp:rsid wsp:val=&quot;000B7AC6&quot;/&gt;&lt;wsp:rsid wsp:val=&quot;000B7B3A&quot;/&gt;&lt;wsp:rsid wsp:val=&quot;000B7D2E&quot;/&gt;&lt;wsp:rsid wsp:val=&quot;000B7D74&quot;/&gt;&lt;wsp:rsid wsp:val=&quot;000B7DAA&quot;/&gt;&lt;wsp:rsid wsp:val=&quot;000C0564&quot;/&gt;&lt;wsp:rsid wsp:val=&quot;000C0898&quot;/&gt;&lt;wsp:rsid wsp:val=&quot;000C0B8D&quot;/&gt;&lt;wsp:rsid wsp:val=&quot;000C0E69&quot;/&gt;&lt;wsp:rsid wsp:val=&quot;000C0F95&quot;/&gt;&lt;wsp:rsid wsp:val=&quot;000C1143&quot;/&gt;&lt;wsp:rsid wsp:val=&quot;000C11CB&quot;/&gt;&lt;wsp:rsid wsp:val=&quot;000C1E2E&quot;/&gt;&lt;wsp:rsid wsp:val=&quot;000C1E7B&quot;/&gt;&lt;wsp:rsid wsp:val=&quot;000C2480&quot;/&gt;&lt;wsp:rsid wsp:val=&quot;000C2749&quot;/&gt;&lt;wsp:rsid wsp:val=&quot;000C2965&quot;/&gt;&lt;wsp:rsid wsp:val=&quot;000C2A5E&quot;/&gt;&lt;wsp:rsid wsp:val=&quot;000C2A7A&quot;/&gt;&lt;wsp:rsid wsp:val=&quot;000C2BE8&quot;/&gt;&lt;wsp:rsid wsp:val=&quot;000C2C07&quot;/&gt;&lt;wsp:rsid wsp:val=&quot;000C2FA5&quot;/&gt;&lt;wsp:rsid wsp:val=&quot;000C2FFF&quot;/&gt;&lt;wsp:rsid wsp:val=&quot;000C3154&quot;/&gt;&lt;wsp:rsid wsp:val=&quot;000C36B3&quot;/&gt;&lt;wsp:rsid wsp:val=&quot;000C3976&quot;/&gt;&lt;wsp:rsid wsp:val=&quot;000C3A2F&quot;/&gt;&lt;wsp:rsid wsp:val=&quot;000C3C15&quot;/&gt;&lt;wsp:rsid wsp:val=&quot;000C3C42&quot;/&gt;&lt;wsp:rsid wsp:val=&quot;000C3D2A&quot;/&gt;&lt;wsp:rsid wsp:val=&quot;000C3F5B&quot;/&gt;&lt;wsp:rsid wsp:val=&quot;000C3F81&quot;/&gt;&lt;wsp:rsid wsp:val=&quot;000C448C&quot;/&gt;&lt;wsp:rsid wsp:val=&quot;000C47A1&quot;/&gt;&lt;wsp:rsid wsp:val=&quot;000C47FB&quot;/&gt;&lt;wsp:rsid wsp:val=&quot;000C4812&quot;/&gt;&lt;wsp:rsid wsp:val=&quot;000C483B&quot;/&gt;&lt;wsp:rsid wsp:val=&quot;000C4844&quot;/&gt;&lt;wsp:rsid wsp:val=&quot;000C4A55&quot;/&gt;&lt;wsp:rsid wsp:val=&quot;000C4C12&quot;/&gt;&lt;wsp:rsid wsp:val=&quot;000C4C53&quot;/&gt;&lt;wsp:rsid wsp:val=&quot;000C516B&quot;/&gt;&lt;wsp:rsid wsp:val=&quot;000C52B2&quot;/&gt;&lt;wsp:rsid wsp:val=&quot;000C5457&quot;/&gt;&lt;wsp:rsid wsp:val=&quot;000C5584&quot;/&gt;&lt;wsp:rsid wsp:val=&quot;000C55F0&quot;/&gt;&lt;wsp:rsid wsp:val=&quot;000C5631&quot;/&gt;&lt;wsp:rsid wsp:val=&quot;000C56A2&quot;/&gt;&lt;wsp:rsid wsp:val=&quot;000C5917&quot;/&gt;&lt;wsp:rsid wsp:val=&quot;000C5C01&quot;/&gt;&lt;wsp:rsid wsp:val=&quot;000C5EB8&quot;/&gt;&lt;wsp:rsid wsp:val=&quot;000C62CE&quot;/&gt;&lt;wsp:rsid wsp:val=&quot;000C6863&quot;/&gt;&lt;wsp:rsid wsp:val=&quot;000C6B78&quot;/&gt;&lt;wsp:rsid wsp:val=&quot;000C6BBD&quot;/&gt;&lt;wsp:rsid wsp:val=&quot;000C6DF8&quot;/&gt;&lt;wsp:rsid wsp:val=&quot;000C6F61&quot;/&gt;&lt;wsp:rsid wsp:val=&quot;000C7139&quot;/&gt;&lt;wsp:rsid wsp:val=&quot;000C7228&quot;/&gt;&lt;wsp:rsid wsp:val=&quot;000C7388&quot;/&gt;&lt;wsp:rsid wsp:val=&quot;000C7397&quot;/&gt;&lt;wsp:rsid wsp:val=&quot;000C742F&quot;/&gt;&lt;wsp:rsid wsp:val=&quot;000C74A1&quot;/&gt;&lt;wsp:rsid wsp:val=&quot;000C74AC&quot;/&gt;&lt;wsp:rsid wsp:val=&quot;000D0682&quot;/&gt;&lt;wsp:rsid wsp:val=&quot;000D0718&quot;/&gt;&lt;wsp:rsid wsp:val=&quot;000D0D45&quot;/&gt;&lt;wsp:rsid wsp:val=&quot;000D0E88&quot;/&gt;&lt;wsp:rsid wsp:val=&quot;000D0FEF&quot;/&gt;&lt;wsp:rsid wsp:val=&quot;000D122B&quot;/&gt;&lt;wsp:rsid wsp:val=&quot;000D12A6&quot;/&gt;&lt;wsp:rsid wsp:val=&quot;000D13B2&quot;/&gt;&lt;wsp:rsid wsp:val=&quot;000D146B&quot;/&gt;&lt;wsp:rsid wsp:val=&quot;000D1898&quot;/&gt;&lt;wsp:rsid wsp:val=&quot;000D19AE&quot;/&gt;&lt;wsp:rsid wsp:val=&quot;000D1BB0&quot;/&gt;&lt;wsp:rsid wsp:val=&quot;000D1D8E&quot;/&gt;&lt;wsp:rsid wsp:val=&quot;000D20CB&quot;/&gt;&lt;wsp:rsid wsp:val=&quot;000D2134&quot;/&gt;&lt;wsp:rsid wsp:val=&quot;000D238E&quot;/&gt;&lt;wsp:rsid wsp:val=&quot;000D2549&quot;/&gt;&lt;wsp:rsid wsp:val=&quot;000D25F6&quot;/&gt;&lt;wsp:rsid wsp:val=&quot;000D26DB&quot;/&gt;&lt;wsp:rsid wsp:val=&quot;000D28A5&quot;/&gt;&lt;wsp:rsid wsp:val=&quot;000D2980&quot;/&gt;&lt;wsp:rsid wsp:val=&quot;000D2B7B&quot;/&gt;&lt;wsp:rsid wsp:val=&quot;000D2C7E&quot;/&gt;&lt;wsp:rsid wsp:val=&quot;000D2D4A&quot;/&gt;&lt;wsp:rsid wsp:val=&quot;000D30E9&quot;/&gt;&lt;wsp:rsid wsp:val=&quot;000D3102&quot;/&gt;&lt;wsp:rsid wsp:val=&quot;000D3117&quot;/&gt;&lt;wsp:rsid wsp:val=&quot;000D3163&quot;/&gt;&lt;wsp:rsid wsp:val=&quot;000D31C2&quot;/&gt;&lt;wsp:rsid wsp:val=&quot;000D3293&quot;/&gt;&lt;wsp:rsid wsp:val=&quot;000D333D&quot;/&gt;&lt;wsp:rsid wsp:val=&quot;000D34DB&quot;/&gt;&lt;wsp:rsid wsp:val=&quot;000D422D&quot;/&gt;&lt;wsp:rsid wsp:val=&quot;000D426D&quot;/&gt;&lt;wsp:rsid wsp:val=&quot;000D4304&quot;/&gt;&lt;wsp:rsid wsp:val=&quot;000D4644&quot;/&gt;&lt;wsp:rsid wsp:val=&quot;000D491A&quot;/&gt;&lt;wsp:rsid wsp:val=&quot;000D4A1E&quot;/&gt;&lt;wsp:rsid wsp:val=&quot;000D4A65&quot;/&gt;&lt;wsp:rsid wsp:val=&quot;000D4AF9&quot;/&gt;&lt;wsp:rsid wsp:val=&quot;000D4B3C&quot;/&gt;&lt;wsp:rsid wsp:val=&quot;000D4B68&quot;/&gt;&lt;wsp:rsid wsp:val=&quot;000D4E25&quot;/&gt;&lt;wsp:rsid wsp:val=&quot;000D4FEF&quot;/&gt;&lt;wsp:rsid wsp:val=&quot;000D5372&quot;/&gt;&lt;wsp:rsid wsp:val=&quot;000D5468&quot;/&gt;&lt;wsp:rsid wsp:val=&quot;000D5960&quot;/&gt;&lt;wsp:rsid wsp:val=&quot;000D5C9A&quot;/&gt;&lt;wsp:rsid wsp:val=&quot;000D5DBA&quot;/&gt;&lt;wsp:rsid wsp:val=&quot;000D61C5&quot;/&gt;&lt;wsp:rsid wsp:val=&quot;000D694E&quot;/&gt;&lt;wsp:rsid wsp:val=&quot;000D69DF&quot;/&gt;&lt;wsp:rsid wsp:val=&quot;000D6F6A&quot;/&gt;&lt;wsp:rsid wsp:val=&quot;000D70B0&quot;/&gt;&lt;wsp:rsid wsp:val=&quot;000D76F1&quot;/&gt;&lt;wsp:rsid wsp:val=&quot;000D78C1&quot;/&gt;&lt;wsp:rsid wsp:val=&quot;000D7BE9&quot;/&gt;&lt;wsp:rsid wsp:val=&quot;000E0199&quot;/&gt;&lt;wsp:rsid wsp:val=&quot;000E035B&quot;/&gt;&lt;wsp:rsid wsp:val=&quot;000E064D&quot;/&gt;&lt;wsp:rsid wsp:val=&quot;000E099A&quot;/&gt;&lt;wsp:rsid wsp:val=&quot;000E0B63&quot;/&gt;&lt;wsp:rsid wsp:val=&quot;000E0CF9&quot;/&gt;&lt;wsp:rsid wsp:val=&quot;000E0F47&quot;/&gt;&lt;wsp:rsid wsp:val=&quot;000E128D&quot;/&gt;&lt;wsp:rsid wsp:val=&quot;000E12EF&quot;/&gt;&lt;wsp:rsid wsp:val=&quot;000E139F&quot;/&gt;&lt;wsp:rsid wsp:val=&quot;000E16A5&quot;/&gt;&lt;wsp:rsid wsp:val=&quot;000E1948&quot;/&gt;&lt;wsp:rsid wsp:val=&quot;000E19C5&quot;/&gt;&lt;wsp:rsid wsp:val=&quot;000E1CCD&quot;/&gt;&lt;wsp:rsid wsp:val=&quot;000E2445&quot;/&gt;&lt;wsp:rsid wsp:val=&quot;000E2554&quot;/&gt;&lt;wsp:rsid wsp:val=&quot;000E259F&quot;/&gt;&lt;wsp:rsid wsp:val=&quot;000E2627&quot;/&gt;&lt;wsp:rsid wsp:val=&quot;000E2CB2&quot;/&gt;&lt;wsp:rsid wsp:val=&quot;000E33ED&quot;/&gt;&lt;wsp:rsid wsp:val=&quot;000E36C1&quot;/&gt;&lt;wsp:rsid wsp:val=&quot;000E39F2&quot;/&gt;&lt;wsp:rsid wsp:val=&quot;000E3BE1&quot;/&gt;&lt;wsp:rsid wsp:val=&quot;000E408C&quot;/&gt;&lt;wsp:rsid wsp:val=&quot;000E44A1&quot;/&gt;&lt;wsp:rsid wsp:val=&quot;000E4589&quot;/&gt;&lt;wsp:rsid wsp:val=&quot;000E4600&quot;/&gt;&lt;wsp:rsid wsp:val=&quot;000E4AE0&quot;/&gt;&lt;wsp:rsid wsp:val=&quot;000E4C12&quot;/&gt;&lt;wsp:rsid wsp:val=&quot;000E514E&quot;/&gt;&lt;wsp:rsid wsp:val=&quot;000E533E&quot;/&gt;&lt;wsp:rsid wsp:val=&quot;000E5557&quot;/&gt;&lt;wsp:rsid wsp:val=&quot;000E5955&quot;/&gt;&lt;wsp:rsid wsp:val=&quot;000E5D5D&quot;/&gt;&lt;wsp:rsid wsp:val=&quot;000E5E76&quot;/&gt;&lt;wsp:rsid wsp:val=&quot;000E5EA2&quot;/&gt;&lt;wsp:rsid wsp:val=&quot;000E634B&quot;/&gt;&lt;wsp:rsid wsp:val=&quot;000E64FE&quot;/&gt;&lt;wsp:rsid wsp:val=&quot;000E653E&quot;/&gt;&lt;wsp:rsid wsp:val=&quot;000E6607&quot;/&gt;&lt;wsp:rsid wsp:val=&quot;000E66D4&quot;/&gt;&lt;wsp:rsid wsp:val=&quot;000E686D&quot;/&gt;&lt;wsp:rsid wsp:val=&quot;000E698A&quot;/&gt;&lt;wsp:rsid wsp:val=&quot;000E69FC&quot;/&gt;&lt;wsp:rsid wsp:val=&quot;000E74F8&quot;/&gt;&lt;wsp:rsid wsp:val=&quot;000E78C0&quot;/&gt;&lt;wsp:rsid wsp:val=&quot;000E79E1&quot;/&gt;&lt;wsp:rsid wsp:val=&quot;000E7A12&quot;/&gt;&lt;wsp:rsid wsp:val=&quot;000E7CAF&quot;/&gt;&lt;wsp:rsid wsp:val=&quot;000E7F2A&quot;/&gt;&lt;wsp:rsid wsp:val=&quot;000F0023&quot;/&gt;&lt;wsp:rsid wsp:val=&quot;000F0026&quot;/&gt;&lt;wsp:rsid wsp:val=&quot;000F02A6&quot;/&gt;&lt;wsp:rsid wsp:val=&quot;000F069C&quot;/&gt;&lt;wsp:rsid wsp:val=&quot;000F0A9A&quot;/&gt;&lt;wsp:rsid wsp:val=&quot;000F0E2B&quot;/&gt;&lt;wsp:rsid wsp:val=&quot;000F1210&quot;/&gt;&lt;wsp:rsid wsp:val=&quot;000F1339&quot;/&gt;&lt;wsp:rsid wsp:val=&quot;000F1474&quot;/&gt;&lt;wsp:rsid wsp:val=&quot;000F160C&quot;/&gt;&lt;wsp:rsid wsp:val=&quot;000F1747&quot;/&gt;&lt;wsp:rsid wsp:val=&quot;000F1C4E&quot;/&gt;&lt;wsp:rsid wsp:val=&quot;000F1C6C&quot;/&gt;&lt;wsp:rsid wsp:val=&quot;000F1E0E&quot;/&gt;&lt;wsp:rsid wsp:val=&quot;000F1EE9&quot;/&gt;&lt;wsp:rsid wsp:val=&quot;000F1F0B&quot;/&gt;&lt;wsp:rsid wsp:val=&quot;000F23CE&quot;/&gt;&lt;wsp:rsid wsp:val=&quot;000F24E0&quot;/&gt;&lt;wsp:rsid wsp:val=&quot;000F2757&quot;/&gt;&lt;wsp:rsid wsp:val=&quot;000F287A&quot;/&gt;&lt;wsp:rsid wsp:val=&quot;000F2CC5&quot;/&gt;&lt;wsp:rsid wsp:val=&quot;000F2DA6&quot;/&gt;&lt;wsp:rsid wsp:val=&quot;000F30BA&quot;/&gt;&lt;wsp:rsid wsp:val=&quot;000F329B&quot;/&gt;&lt;wsp:rsid wsp:val=&quot;000F32F7&quot;/&gt;&lt;wsp:rsid wsp:val=&quot;000F3666&quot;/&gt;&lt;wsp:rsid wsp:val=&quot;000F377B&quot;/&gt;&lt;wsp:rsid wsp:val=&quot;000F39D3&quot;/&gt;&lt;wsp:rsid wsp:val=&quot;000F3A63&quot;/&gt;&lt;wsp:rsid wsp:val=&quot;000F3A7E&quot;/&gt;&lt;wsp:rsid wsp:val=&quot;000F492A&quot;/&gt;&lt;wsp:rsid wsp:val=&quot;000F4C1E&quot;/&gt;&lt;wsp:rsid wsp:val=&quot;000F4D03&quot;/&gt;&lt;wsp:rsid wsp:val=&quot;000F4E2F&quot;/&gt;&lt;wsp:rsid wsp:val=&quot;000F4F33&quot;/&gt;&lt;wsp:rsid wsp:val=&quot;000F54B1&quot;/&gt;&lt;wsp:rsid wsp:val=&quot;000F54CC&quot;/&gt;&lt;wsp:rsid wsp:val=&quot;000F5542&quot;/&gt;&lt;wsp:rsid wsp:val=&quot;000F56FB&quot;/&gt;&lt;wsp:rsid wsp:val=&quot;000F5D85&quot;/&gt;&lt;wsp:rsid wsp:val=&quot;000F609A&quot;/&gt;&lt;wsp:rsid wsp:val=&quot;000F63A8&quot;/&gt;&lt;wsp:rsid wsp:val=&quot;000F63CC&quot;/&gt;&lt;wsp:rsid wsp:val=&quot;000F646F&quot;/&gt;&lt;wsp:rsid wsp:val=&quot;000F648F&quot;/&gt;&lt;wsp:rsid wsp:val=&quot;000F6859&quot;/&gt;&lt;wsp:rsid wsp:val=&quot;000F692E&quot;/&gt;&lt;wsp:rsid wsp:val=&quot;000F6CBD&quot;/&gt;&lt;wsp:rsid wsp:val=&quot;000F7003&quot;/&gt;&lt;wsp:rsid wsp:val=&quot;000F73A6&quot;/&gt;&lt;wsp:rsid wsp:val=&quot;000F7649&quot;/&gt;&lt;wsp:rsid wsp:val=&quot;000F7A0E&quot;/&gt;&lt;wsp:rsid wsp:val=&quot;000F7D0E&quot;/&gt;&lt;wsp:rsid wsp:val=&quot;000F7D38&quot;/&gt;&lt;wsp:rsid wsp:val=&quot;000F7D5F&quot;/&gt;&lt;wsp:rsid wsp:val=&quot;000F7DCB&quot;/&gt;&lt;wsp:rsid wsp:val=&quot;000F7E89&quot;/&gt;&lt;wsp:rsid wsp:val=&quot;00100325&quot;/&gt;&lt;wsp:rsid wsp:val=&quot;001004BC&quot;/&gt;&lt;wsp:rsid wsp:val=&quot;00100687&quot;/&gt;&lt;wsp:rsid wsp:val=&quot;001006B0&quot;/&gt;&lt;wsp:rsid wsp:val=&quot;001007BB&quot;/&gt;&lt;wsp:rsid wsp:val=&quot;00100923&quot;/&gt;&lt;wsp:rsid wsp:val=&quot;00100A13&quot;/&gt;&lt;wsp:rsid wsp:val=&quot;00100BD5&quot;/&gt;&lt;wsp:rsid wsp:val=&quot;00100EC6&quot;/&gt;&lt;wsp:rsid wsp:val=&quot;00100FF9&quot;/&gt;&lt;wsp:rsid wsp:val=&quot;00101067&quot;/&gt;&lt;wsp:rsid wsp:val=&quot;0010131F&quot;/&gt;&lt;wsp:rsid wsp:val=&quot;00101367&quot;/&gt;&lt;wsp:rsid wsp:val=&quot;001013DF&quot;/&gt;&lt;wsp:rsid wsp:val=&quot;00101409&quot;/&gt;&lt;wsp:rsid wsp:val=&quot;0010158D&quot;/&gt;&lt;wsp:rsid wsp:val=&quot;001016A7&quot;/&gt;&lt;wsp:rsid wsp:val=&quot;001017A9&quot;/&gt;&lt;wsp:rsid wsp:val=&quot;00101A3D&quot;/&gt;&lt;wsp:rsid wsp:val=&quot;00101B97&quot;/&gt;&lt;wsp:rsid wsp:val=&quot;00101E1E&quot;/&gt;&lt;wsp:rsid wsp:val=&quot;00102006&quot;/&gt;&lt;wsp:rsid wsp:val=&quot;00102009&quot;/&gt;&lt;wsp:rsid wsp:val=&quot;00102119&quot;/&gt;&lt;wsp:rsid wsp:val=&quot;00102702&quot;/&gt;&lt;wsp:rsid wsp:val=&quot;0010277D&quot;/&gt;&lt;wsp:rsid wsp:val=&quot;001027EC&quot;/&gt;&lt;wsp:rsid wsp:val=&quot;00102940&quot;/&gt;&lt;wsp:rsid wsp:val=&quot;00102974&quot;/&gt;&lt;wsp:rsid wsp:val=&quot;001029C5&quot;/&gt;&lt;wsp:rsid wsp:val=&quot;00102A5B&quot;/&gt;&lt;wsp:rsid wsp:val=&quot;00102DFA&quot;/&gt;&lt;wsp:rsid wsp:val=&quot;00102ED1&quot;/&gt;&lt;wsp:rsid wsp:val=&quot;00102F2C&quot;/&gt;&lt;wsp:rsid wsp:val=&quot;00102F43&quot;/&gt;&lt;wsp:rsid wsp:val=&quot;0010334A&quot;/&gt;&lt;wsp:rsid wsp:val=&quot;001036CD&quot;/&gt;&lt;wsp:rsid wsp:val=&quot;00103AAB&quot;/&gt;&lt;wsp:rsid wsp:val=&quot;00103B0E&quot;/&gt;&lt;wsp:rsid wsp:val=&quot;00103F80&quot;/&gt;&lt;wsp:rsid wsp:val=&quot;0010416F&quot;/&gt;&lt;wsp:rsid wsp:val=&quot;00104359&quot;/&gt;&lt;wsp:rsid wsp:val=&quot;00104528&quot;/&gt;&lt;wsp:rsid wsp:val=&quot;00104765&quot;/&gt;&lt;wsp:rsid wsp:val=&quot;00104A99&quot;/&gt;&lt;wsp:rsid wsp:val=&quot;00104F5A&quot;/&gt;&lt;wsp:rsid wsp:val=&quot;00104F75&quot;/&gt;&lt;wsp:rsid wsp:val=&quot;001053D2&quot;/&gt;&lt;wsp:rsid wsp:val=&quot;00105817&quot;/&gt;&lt;wsp:rsid wsp:val=&quot;0010590B&quot;/&gt;&lt;wsp:rsid wsp:val=&quot;00105A7D&quot;/&gt;&lt;wsp:rsid wsp:val=&quot;00105BAF&quot;/&gt;&lt;wsp:rsid wsp:val=&quot;00105EE5&quot;/&gt;&lt;wsp:rsid wsp:val=&quot;00105F9C&quot;/&gt;&lt;wsp:rsid wsp:val=&quot;00105FEB&quot;/&gt;&lt;wsp:rsid wsp:val=&quot;00106005&quot;/&gt;&lt;wsp:rsid wsp:val=&quot;00106176&quot;/&gt;&lt;wsp:rsid wsp:val=&quot;001062DC&quot;/&gt;&lt;wsp:rsid wsp:val=&quot;0010630D&quot;/&gt;&lt;wsp:rsid wsp:val=&quot;00106369&quot;/&gt;&lt;wsp:rsid wsp:val=&quot;00106593&quot;/&gt;&lt;wsp:rsid wsp:val=&quot;00106646&quot;/&gt;&lt;wsp:rsid wsp:val=&quot;001066AD&quot;/&gt;&lt;wsp:rsid wsp:val=&quot;00106992&quot;/&gt;&lt;wsp:rsid wsp:val=&quot;00106993&quot;/&gt;&lt;wsp:rsid wsp:val=&quot;00106A00&quot;/&gt;&lt;wsp:rsid wsp:val=&quot;00106AB8&quot;/&gt;&lt;wsp:rsid wsp:val=&quot;00106D36&quot;/&gt;&lt;wsp:rsid wsp:val=&quot;00106DFA&quot;/&gt;&lt;wsp:rsid wsp:val=&quot;00106F2B&quot;/&gt;&lt;wsp:rsid wsp:val=&quot;001073A8&quot;/&gt;&lt;wsp:rsid wsp:val=&quot;00107929&quot;/&gt;&lt;wsp:rsid wsp:val=&quot;001101C4&quot;/&gt;&lt;wsp:rsid wsp:val=&quot;001104E8&quot;/&gt;&lt;wsp:rsid wsp:val=&quot;00110577&quot;/&gt;&lt;wsp:rsid wsp:val=&quot;00110757&quot;/&gt;&lt;wsp:rsid wsp:val=&quot;00110E57&quot;/&gt;&lt;wsp:rsid wsp:val=&quot;00110F2C&quot;/&gt;&lt;wsp:rsid wsp:val=&quot;00110F92&quot;/&gt;&lt;wsp:rsid wsp:val=&quot;00110FE8&quot;/&gt;&lt;wsp:rsid wsp:val=&quot;00111424&quot;/&gt;&lt;wsp:rsid wsp:val=&quot;0011162B&quot;/&gt;&lt;wsp:rsid wsp:val=&quot;00111827&quot;/&gt;&lt;wsp:rsid wsp:val=&quot;001119D9&quot;/&gt;&lt;wsp:rsid wsp:val=&quot;00111F4B&quot;/&gt;&lt;wsp:rsid wsp:val=&quot;00111F84&quot;/&gt;&lt;wsp:rsid wsp:val=&quot;001121F0&quot;/&gt;&lt;wsp:rsid wsp:val=&quot;001122FE&quot;/&gt;&lt;wsp:rsid wsp:val=&quot;0011235A&quot;/&gt;&lt;wsp:rsid wsp:val=&quot;001125CD&quot;/&gt;&lt;wsp:rsid wsp:val=&quot;0011263F&quot;/&gt;&lt;wsp:rsid wsp:val=&quot;0011289E&quot;/&gt;&lt;wsp:rsid wsp:val=&quot;00112B3D&quot;/&gt;&lt;wsp:rsid wsp:val=&quot;00112CD1&quot;/&gt;&lt;wsp:rsid wsp:val=&quot;00112E05&quot;/&gt;&lt;wsp:rsid wsp:val=&quot;00112F32&quot;/&gt;&lt;wsp:rsid wsp:val=&quot;0011320E&quot;/&gt;&lt;wsp:rsid wsp:val=&quot;001132B8&quot;/&gt;&lt;wsp:rsid wsp:val=&quot;00113769&quot;/&gt;&lt;wsp:rsid wsp:val=&quot;00113784&quot;/&gt;&lt;wsp:rsid wsp:val=&quot;00113AB5&quot;/&gt;&lt;wsp:rsid wsp:val=&quot;00113B74&quot;/&gt;&lt;wsp:rsid wsp:val=&quot;001148CA&quot;/&gt;&lt;wsp:rsid wsp:val=&quot;00114C6D&quot;/&gt;&lt;wsp:rsid wsp:val=&quot;00114F69&quot;/&gt;&lt;wsp:rsid wsp:val=&quot;00115048&quot;/&gt;&lt;wsp:rsid wsp:val=&quot;001151E7&quot;/&gt;&lt;wsp:rsid wsp:val=&quot;00115222&quot;/&gt;&lt;wsp:rsid wsp:val=&quot;001152E8&quot;/&gt;&lt;wsp:rsid wsp:val=&quot;001153F7&quot;/&gt;&lt;wsp:rsid wsp:val=&quot;00115427&quot;/&gt;&lt;wsp:rsid wsp:val=&quot;0011546E&quot;/&gt;&lt;wsp:rsid wsp:val=&quot;0011593F&quot;/&gt;&lt;wsp:rsid wsp:val=&quot;00115A28&quot;/&gt;&lt;wsp:rsid wsp:val=&quot;00115D8B&quot;/&gt;&lt;wsp:rsid wsp:val=&quot;00115F98&quot;/&gt;&lt;wsp:rsid wsp:val=&quot;00116202&quot;/&gt;&lt;wsp:rsid wsp:val=&quot;00116BD8&quot;/&gt;&lt;wsp:rsid wsp:val=&quot;001172BA&quot;/&gt;&lt;wsp:rsid wsp:val=&quot;001176CE&quot;/&gt;&lt;wsp:rsid wsp:val=&quot;00117780&quot;/&gt;&lt;wsp:rsid wsp:val=&quot;001177C0&quot;/&gt;&lt;wsp:rsid wsp:val=&quot;0011783F&quot;/&gt;&lt;wsp:rsid wsp:val=&quot;001178F9&quot;/&gt;&lt;wsp:rsid wsp:val=&quot;00117905&quot;/&gt;&lt;wsp:rsid wsp:val=&quot;001179E2&quot;/&gt;&lt;wsp:rsid wsp:val=&quot;00117CF8&quot;/&gt;&lt;wsp:rsid wsp:val=&quot;00117E52&quot;/&gt;&lt;wsp:rsid wsp:val=&quot;00120084&quot;/&gt;&lt;wsp:rsid wsp:val=&quot;00120324&quot;/&gt;&lt;wsp:rsid wsp:val=&quot;001207D3&quot;/&gt;&lt;wsp:rsid wsp:val=&quot;0012084B&quot;/&gt;&lt;wsp:rsid wsp:val=&quot;00120FD5&quot;/&gt;&lt;wsp:rsid wsp:val=&quot;00120FEF&quot;/&gt;&lt;wsp:rsid wsp:val=&quot;00120FF0&quot;/&gt;&lt;wsp:rsid wsp:val=&quot;00121109&quot;/&gt;&lt;wsp:rsid wsp:val=&quot;001212BF&quot;/&gt;&lt;wsp:rsid wsp:val=&quot;00121335&quot;/&gt;&lt;wsp:rsid wsp:val=&quot;001214C0&quot;/&gt;&lt;wsp:rsid wsp:val=&quot;001217A7&quot;/&gt;&lt;wsp:rsid wsp:val=&quot;001217B5&quot;/&gt;&lt;wsp:rsid wsp:val=&quot;001217E4&quot;/&gt;&lt;wsp:rsid wsp:val=&quot;0012182F&quot;/&gt;&lt;wsp:rsid wsp:val=&quot;00121BBD&quot;/&gt;&lt;wsp:rsid wsp:val=&quot;00121CA1&quot;/&gt;&lt;wsp:rsid wsp:val=&quot;001220CC&quot;/&gt;&lt;wsp:rsid wsp:val=&quot;00122334&quot;/&gt;&lt;wsp:rsid wsp:val=&quot;0012270C&quot;/&gt;&lt;wsp:rsid wsp:val=&quot;001227BE&quot;/&gt;&lt;wsp:rsid wsp:val=&quot;001228B2&quot;/&gt;&lt;wsp:rsid wsp:val=&quot;0012291F&quot;/&gt;&lt;wsp:rsid wsp:val=&quot;00122952&quot;/&gt;&lt;wsp:rsid wsp:val=&quot;00122CE9&quot;/&gt;&lt;wsp:rsid wsp:val=&quot;00122D13&quot;/&gt;&lt;wsp:rsid wsp:val=&quot;00122DF0&quot;/&gt;&lt;wsp:rsid wsp:val=&quot;00122EDE&quot;/&gt;&lt;wsp:rsid wsp:val=&quot;00123189&quot;/&gt;&lt;wsp:rsid wsp:val=&quot;001233EE&quot;/&gt;&lt;wsp:rsid wsp:val=&quot;00123750&quot;/&gt;&lt;wsp:rsid wsp:val=&quot;001237DD&quot;/&gt;&lt;wsp:rsid wsp:val=&quot;00123D93&quot;/&gt;&lt;wsp:rsid wsp:val=&quot;00123EC7&quot;/&gt;&lt;wsp:rsid wsp:val=&quot;001244C4&quot;/&gt;&lt;wsp:rsid wsp:val=&quot;001244F2&quot;/&gt;&lt;wsp:rsid wsp:val=&quot;00124782&quot;/&gt;&lt;wsp:rsid wsp:val=&quot;00124BD8&quot;/&gt;&lt;wsp:rsid wsp:val=&quot;00124BFA&quot;/&gt;&lt;wsp:rsid wsp:val=&quot;00124C02&quot;/&gt;&lt;wsp:rsid wsp:val=&quot;00124D19&quot;/&gt;&lt;wsp:rsid wsp:val=&quot;00124F75&quot;/&gt;&lt;wsp:rsid wsp:val=&quot;001250B8&quot;/&gt;&lt;wsp:rsid wsp:val=&quot;0012518C&quot;/&gt;&lt;wsp:rsid wsp:val=&quot;001253EA&quot;/&gt;&lt;wsp:rsid wsp:val=&quot;00125A63&quot;/&gt;&lt;wsp:rsid wsp:val=&quot;00125C00&quot;/&gt;&lt;wsp:rsid wsp:val=&quot;00125C12&quot;/&gt;&lt;wsp:rsid wsp:val=&quot;00126167&quot;/&gt;&lt;wsp:rsid wsp:val=&quot;00126487&quot;/&gt;&lt;wsp:rsid wsp:val=&quot;00126AE0&quot;/&gt;&lt;wsp:rsid wsp:val=&quot;00126B91&quot;/&gt;&lt;wsp:rsid wsp:val=&quot;0012702A&quot;/&gt;&lt;wsp:rsid wsp:val=&quot;001271F4&quot;/&gt;&lt;wsp:rsid wsp:val=&quot;0012722F&quot;/&gt;&lt;wsp:rsid wsp:val=&quot;001272CC&quot;/&gt;&lt;wsp:rsid wsp:val=&quot;0012737B&quot;/&gt;&lt;wsp:rsid wsp:val=&quot;001273B2&quot;/&gt;&lt;wsp:rsid wsp:val=&quot;001273C3&quot;/&gt;&lt;wsp:rsid wsp:val=&quot;001275FD&quot;/&gt;&lt;wsp:rsid wsp:val=&quot;0012766D&quot;/&gt;&lt;wsp:rsid wsp:val=&quot;00127737&quot;/&gt;&lt;wsp:rsid wsp:val=&quot;00127A2A&quot;/&gt;&lt;wsp:rsid wsp:val=&quot;00127E31&quot;/&gt;&lt;wsp:rsid wsp:val=&quot;00127F6A&quot;/&gt;&lt;wsp:rsid wsp:val=&quot;00127F96&quot;/&gt;&lt;wsp:rsid wsp:val=&quot;00127FEB&quot;/&gt;&lt;wsp:rsid wsp:val=&quot;001301A8&quot;/&gt;&lt;wsp:rsid wsp:val=&quot;0013069B&quot;/&gt;&lt;wsp:rsid wsp:val=&quot;00130780&quot;/&gt;&lt;wsp:rsid wsp:val=&quot;0013102E&quot;/&gt;&lt;wsp:rsid wsp:val=&quot;0013106C&quot;/&gt;&lt;wsp:rsid wsp:val=&quot;00131214&quot;/&gt;&lt;wsp:rsid wsp:val=&quot;0013131A&quot;/&gt;&lt;wsp:rsid wsp:val=&quot;00131444&quot;/&gt;&lt;wsp:rsid wsp:val=&quot;001314FE&quot;/&gt;&lt;wsp:rsid wsp:val=&quot;0013156F&quot;/&gt;&lt;wsp:rsid wsp:val=&quot;00131662&quot;/&gt;&lt;wsp:rsid wsp:val=&quot;0013195E&quot;/&gt;&lt;wsp:rsid wsp:val=&quot;00131C65&quot;/&gt;&lt;wsp:rsid wsp:val=&quot;00131EFC&quot;/&gt;&lt;wsp:rsid wsp:val=&quot;00132287&quot;/&gt;&lt;wsp:rsid wsp:val=&quot;0013234F&quot;/&gt;&lt;wsp:rsid wsp:val=&quot;0013235B&quot;/&gt;&lt;wsp:rsid wsp:val=&quot;0013253B&quot;/&gt;&lt;wsp:rsid wsp:val=&quot;00132593&quot;/&gt;&lt;wsp:rsid wsp:val=&quot;0013324E&quot;/&gt;&lt;wsp:rsid wsp:val=&quot;00133421&quot;/&gt;&lt;wsp:rsid wsp:val=&quot;001336B0&quot;/&gt;&lt;wsp:rsid wsp:val=&quot;001337ED&quot;/&gt;&lt;wsp:rsid wsp:val=&quot;00133BFD&quot;/&gt;&lt;wsp:rsid wsp:val=&quot;00133E44&quot;/&gt;&lt;wsp:rsid wsp:val=&quot;00133ECB&quot;/&gt;&lt;wsp:rsid wsp:val=&quot;00133EFF&quot;/&gt;&lt;wsp:rsid wsp:val=&quot;00133F7A&quot;/&gt;&lt;wsp:rsid wsp:val=&quot;0013424E&quot;/&gt;&lt;wsp:rsid wsp:val=&quot;0013461E&quot;/&gt;&lt;wsp:rsid wsp:val=&quot;001347E8&quot;/&gt;&lt;wsp:rsid wsp:val=&quot;001349A5&quot;/&gt;&lt;wsp:rsid wsp:val=&quot;00134AFC&quot;/&gt;&lt;wsp:rsid wsp:val=&quot;00134DF8&quot;/&gt;&lt;wsp:rsid wsp:val=&quot;00134E19&quot;/&gt;&lt;wsp:rsid wsp:val=&quot;00134E38&quot;/&gt;&lt;wsp:rsid wsp:val=&quot;001353E8&quot;/&gt;&lt;wsp:rsid wsp:val=&quot;00135525&quot;/&gt;&lt;wsp:rsid wsp:val=&quot;00135531&quot;/&gt;&lt;wsp:rsid wsp:val=&quot;00135747&quot;/&gt;&lt;wsp:rsid wsp:val=&quot;00135933&quot;/&gt;&lt;wsp:rsid wsp:val=&quot;00135938&quot;/&gt;&lt;wsp:rsid wsp:val=&quot;00135A78&quot;/&gt;&lt;wsp:rsid wsp:val=&quot;00135B0C&quot;/&gt;&lt;wsp:rsid wsp:val=&quot;00135D2A&quot;/&gt;&lt;wsp:rsid wsp:val=&quot;00135F89&quot;/&gt;&lt;wsp:rsid wsp:val=&quot;00135FED&quot;/&gt;&lt;wsp:rsid wsp:val=&quot;0013622E&quot;/&gt;&lt;wsp:rsid wsp:val=&quot;0013646D&quot;/&gt;&lt;wsp:rsid wsp:val=&quot;00136534&quot;/&gt;&lt;wsp:rsid wsp:val=&quot;00136589&quot;/&gt;&lt;wsp:rsid wsp:val=&quot;00136970&quot;/&gt;&lt;wsp:rsid wsp:val=&quot;00136DB3&quot;/&gt;&lt;wsp:rsid wsp:val=&quot;00137082&quot;/&gt;&lt;wsp:rsid wsp:val=&quot;00137298&quot;/&gt;&lt;wsp:rsid wsp:val=&quot;001373AF&quot;/&gt;&lt;wsp:rsid wsp:val=&quot;0013764D&quot;/&gt;&lt;wsp:rsid wsp:val=&quot;00137805&quot;/&gt;&lt;wsp:rsid wsp:val=&quot;00137950&quot;/&gt;&lt;wsp:rsid wsp:val=&quot;001379C5&quot;/&gt;&lt;wsp:rsid wsp:val=&quot;00137B31&quot;/&gt;&lt;wsp:rsid wsp:val=&quot;0014019A&quot;/&gt;&lt;wsp:rsid wsp:val=&quot;001401DE&quot;/&gt;&lt;wsp:rsid wsp:val=&quot;00140288&quot;/&gt;&lt;wsp:rsid wsp:val=&quot;0014045A&quot;/&gt;&lt;wsp:rsid wsp:val=&quot;001404E4&quot;/&gt;&lt;wsp:rsid wsp:val=&quot;0014059F&quot;/&gt;&lt;wsp:rsid wsp:val=&quot;00140A4F&quot;/&gt;&lt;wsp:rsid wsp:val=&quot;00140AD7&quot;/&gt;&lt;wsp:rsid wsp:val=&quot;00140CC6&quot;/&gt;&lt;wsp:rsid wsp:val=&quot;00140FC0&quot;/&gt;&lt;wsp:rsid wsp:val=&quot;00141168&quot;/&gt;&lt;wsp:rsid wsp:val=&quot;00141293&quot;/&gt;&lt;wsp:rsid wsp:val=&quot;00141699&quot;/&gt;&lt;wsp:rsid wsp:val=&quot;00141A63&quot;/&gt;&lt;wsp:rsid wsp:val=&quot;00141B2F&quot;/&gt;&lt;wsp:rsid wsp:val=&quot;00141B89&quot;/&gt;&lt;wsp:rsid wsp:val=&quot;00141C58&quot;/&gt;&lt;wsp:rsid wsp:val=&quot;00141E6B&quot;/&gt;&lt;wsp:rsid wsp:val=&quot;001422B2&quot;/&gt;&lt;wsp:rsid wsp:val=&quot;0014298E&quot;/&gt;&lt;wsp:rsid wsp:val=&quot;0014299C&quot;/&gt;&lt;wsp:rsid wsp:val=&quot;0014310A&quot;/&gt;&lt;wsp:rsid wsp:val=&quot;00143578&quot;/&gt;&lt;wsp:rsid wsp:val=&quot;00143655&quot;/&gt;&lt;wsp:rsid wsp:val=&quot;001439A6&quot;/&gt;&lt;wsp:rsid wsp:val=&quot;00143A72&quot;/&gt;&lt;wsp:rsid wsp:val=&quot;00143D40&quot;/&gt;&lt;wsp:rsid wsp:val=&quot;00143F1A&quot;/&gt;&lt;wsp:rsid wsp:val=&quot;0014405C&quot;/&gt;&lt;wsp:rsid wsp:val=&quot;00144445&quot;/&gt;&lt;wsp:rsid wsp:val=&quot;0014483B&quot;/&gt;&lt;wsp:rsid wsp:val=&quot;0014494F&quot;/&gt;&lt;wsp:rsid wsp:val=&quot;00144D7D&quot;/&gt;&lt;wsp:rsid wsp:val=&quot;00144E28&quot;/&gt;&lt;wsp:rsid wsp:val=&quot;001451A1&quot;/&gt;&lt;wsp:rsid wsp:val=&quot;00145255&quot;/&gt;&lt;wsp:rsid wsp:val=&quot;00145726&quot;/&gt;&lt;wsp:rsid wsp:val=&quot;00145C09&quot;/&gt;&lt;wsp:rsid wsp:val=&quot;00145FCD&quot;/&gt;&lt;wsp:rsid wsp:val=&quot;00146177&quot;/&gt;&lt;wsp:rsid wsp:val=&quot;00146E1D&quot;/&gt;&lt;wsp:rsid wsp:val=&quot;00147007&quot;/&gt;&lt;wsp:rsid wsp:val=&quot;00147008&quot;/&gt;&lt;wsp:rsid wsp:val=&quot;0014748D&quot;/&gt;&lt;wsp:rsid wsp:val=&quot;00147668&quot;/&gt;&lt;wsp:rsid wsp:val=&quot;001478C2&quot;/&gt;&lt;wsp:rsid wsp:val=&quot;001479C7&quot;/&gt;&lt;wsp:rsid wsp:val=&quot;001479C8&quot;/&gt;&lt;wsp:rsid wsp:val=&quot;00147A74&quot;/&gt;&lt;wsp:rsid wsp:val=&quot;00147F3B&quot;/&gt;&lt;wsp:rsid wsp:val=&quot;00147F88&quot;/&gt;&lt;wsp:rsid wsp:val=&quot;00150454&quot;/&gt;&lt;wsp:rsid wsp:val=&quot;00150836&quot;/&gt;&lt;wsp:rsid wsp:val=&quot;00150AB7&quot;/&gt;&lt;wsp:rsid wsp:val=&quot;00150F89&quot;/&gt;&lt;wsp:rsid wsp:val=&quot;00151226&quot;/&gt;&lt;wsp:rsid wsp:val=&quot;001512A9&quot;/&gt;&lt;wsp:rsid wsp:val=&quot;001512D9&quot;/&gt;&lt;wsp:rsid wsp:val=&quot;0015143C&quot;/&gt;&lt;wsp:rsid wsp:val=&quot;00151809&quot;/&gt;&lt;wsp:rsid wsp:val=&quot;001518C8&quot;/&gt;&lt;wsp:rsid wsp:val=&quot;00151ABC&quot;/&gt;&lt;wsp:rsid wsp:val=&quot;00151C5B&quot;/&gt;&lt;wsp:rsid wsp:val=&quot;0015274C&quot;/&gt;&lt;wsp:rsid wsp:val=&quot;00152AD8&quot;/&gt;&lt;wsp:rsid wsp:val=&quot;00153121&quot;/&gt;&lt;wsp:rsid wsp:val=&quot;0015317A&quot;/&gt;&lt;wsp:rsid wsp:val=&quot;001533D4&quot;/&gt;&lt;wsp:rsid wsp:val=&quot;00153611&quot;/&gt;&lt;wsp:rsid wsp:val=&quot;00153992&quot;/&gt;&lt;wsp:rsid wsp:val=&quot;00153AB7&quot;/&gt;&lt;wsp:rsid wsp:val=&quot;00153B7A&quot;/&gt;&lt;wsp:rsid wsp:val=&quot;00153B95&quot;/&gt;&lt;wsp:rsid wsp:val=&quot;00153FB1&quot;/&gt;&lt;wsp:rsid wsp:val=&quot;001542D1&quot;/&gt;&lt;wsp:rsid wsp:val=&quot;00154474&quot;/&gt;&lt;wsp:rsid wsp:val=&quot;00154569&quot;/&gt;&lt;wsp:rsid wsp:val=&quot;00154616&quot;/&gt;&lt;wsp:rsid wsp:val=&quot;001546FD&quot;/&gt;&lt;wsp:rsid wsp:val=&quot;0015488F&quot;/&gt;&lt;wsp:rsid wsp:val=&quot;00154A48&quot;/&gt;&lt;wsp:rsid wsp:val=&quot;00154C16&quot;/&gt;&lt;wsp:rsid wsp:val=&quot;00154D95&quot;/&gt;&lt;wsp:rsid wsp:val=&quot;00154DAF&quot;/&gt;&lt;wsp:rsid wsp:val=&quot;00154E9D&quot;/&gt;&lt;wsp:rsid wsp:val=&quot;00154FFE&quot;/&gt;&lt;wsp:rsid wsp:val=&quot;00155962&quot;/&gt;&lt;wsp:rsid wsp:val=&quot;00155B5A&quot;/&gt;&lt;wsp:rsid wsp:val=&quot;00155C0C&quot;/&gt;&lt;wsp:rsid wsp:val=&quot;001565DF&quot;/&gt;&lt;wsp:rsid wsp:val=&quot;001568CD&quot;/&gt;&lt;wsp:rsid wsp:val=&quot;00156F5F&quot;/&gt;&lt;wsp:rsid wsp:val=&quot;0015700A&quot;/&gt;&lt;wsp:rsid wsp:val=&quot;0015780B&quot;/&gt;&lt;wsp:rsid wsp:val=&quot;00157875&quot;/&gt;&lt;wsp:rsid wsp:val=&quot;00157906&quot;/&gt;&lt;wsp:rsid wsp:val=&quot;001579C9&quot;/&gt;&lt;wsp:rsid wsp:val=&quot;0016004B&quot;/&gt;&lt;wsp:rsid wsp:val=&quot;0016012A&quot;/&gt;&lt;wsp:rsid wsp:val=&quot;001604F4&quot;/&gt;&lt;wsp:rsid wsp:val=&quot;0016056C&quot;/&gt;&lt;wsp:rsid wsp:val=&quot;00160662&quot;/&gt;&lt;wsp:rsid wsp:val=&quot;0016089B&quot;/&gt;&lt;wsp:rsid wsp:val=&quot;00160AD8&quot;/&gt;&lt;wsp:rsid wsp:val=&quot;00160B40&quot;/&gt;&lt;wsp:rsid wsp:val=&quot;00161192&quot;/&gt;&lt;wsp:rsid wsp:val=&quot;00161414&quot;/&gt;&lt;wsp:rsid wsp:val=&quot;0016144B&quot;/&gt;&lt;wsp:rsid wsp:val=&quot;0016164F&quot;/&gt;&lt;wsp:rsid wsp:val=&quot;001617F7&quot;/&gt;&lt;wsp:rsid wsp:val=&quot;00161B38&quot;/&gt;&lt;wsp:rsid wsp:val=&quot;00162217&quot;/&gt;&lt;wsp:rsid wsp:val=&quot;0016256C&quot;/&gt;&lt;wsp:rsid wsp:val=&quot;00162797&quot;/&gt;&lt;wsp:rsid wsp:val=&quot;00162969&quot;/&gt;&lt;wsp:rsid wsp:val=&quot;00162A7E&quot;/&gt;&lt;wsp:rsid wsp:val=&quot;00162A8A&quot;/&gt;&lt;wsp:rsid wsp:val=&quot;00162B50&quot;/&gt;&lt;wsp:rsid wsp:val=&quot;00162B74&quot;/&gt;&lt;wsp:rsid wsp:val=&quot;00162E2F&quot;/&gt;&lt;wsp:rsid wsp:val=&quot;0016301D&quot;/&gt;&lt;wsp:rsid wsp:val=&quot;0016308C&quot;/&gt;&lt;wsp:rsid wsp:val=&quot;0016320A&quot;/&gt;&lt;wsp:rsid wsp:val=&quot;00163258&quot;/&gt;&lt;wsp:rsid wsp:val=&quot;00163605&quot;/&gt;&lt;wsp:rsid wsp:val=&quot;00163697&quot;/&gt;&lt;wsp:rsid wsp:val=&quot;0016374C&quot;/&gt;&lt;wsp:rsid wsp:val=&quot;0016387E&quot;/&gt;&lt;wsp:rsid wsp:val=&quot;00163992&quot;/&gt;&lt;wsp:rsid wsp:val=&quot;00163B02&quot;/&gt;&lt;wsp:rsid wsp:val=&quot;00163E1B&quot;/&gt;&lt;wsp:rsid wsp:val=&quot;00163F5E&quot;/&gt;&lt;wsp:rsid wsp:val=&quot;001642CF&quot;/&gt;&lt;wsp:rsid wsp:val=&quot;00164500&quot;/&gt;&lt;wsp:rsid wsp:val=&quot;00164515&quot;/&gt;&lt;wsp:rsid wsp:val=&quot;0016474D&quot;/&gt;&lt;wsp:rsid wsp:val=&quot;00164A93&quot;/&gt;&lt;wsp:rsid wsp:val=&quot;00164AD4&quot;/&gt;&lt;wsp:rsid wsp:val=&quot;00164C94&quot;/&gt;&lt;wsp:rsid wsp:val=&quot;00164FCB&quot;/&gt;&lt;wsp:rsid wsp:val=&quot;0016502A&quot;/&gt;&lt;wsp:rsid wsp:val=&quot;00165163&quot;/&gt;&lt;wsp:rsid wsp:val=&quot;001653D6&quot;/&gt;&lt;wsp:rsid wsp:val=&quot;0016543E&quot;/&gt;&lt;wsp:rsid wsp:val=&quot;00165462&quot;/&gt;&lt;wsp:rsid wsp:val=&quot;001655A4&quot;/&gt;&lt;wsp:rsid wsp:val=&quot;001655E8&quot;/&gt;&lt;wsp:rsid wsp:val=&quot;001657F0&quot;/&gt;&lt;wsp:rsid wsp:val=&quot;001658D6&quot;/&gt;&lt;wsp:rsid wsp:val=&quot;00165B28&quot;/&gt;&lt;wsp:rsid wsp:val=&quot;00165B3E&quot;/&gt;&lt;wsp:rsid wsp:val=&quot;00165E35&quot;/&gt;&lt;wsp:rsid wsp:val=&quot;0016635F&quot;/&gt;&lt;wsp:rsid wsp:val=&quot;00166554&quot;/&gt;&lt;wsp:rsid wsp:val=&quot;0016668D&quot;/&gt;&lt;wsp:rsid wsp:val=&quot;001668F9&quot;/&gt;&lt;wsp:rsid wsp:val=&quot;001672AB&quot;/&gt;&lt;wsp:rsid wsp:val=&quot;00167431&quot;/&gt;&lt;wsp:rsid wsp:val=&quot;00167453&quot;/&gt;&lt;wsp:rsid wsp:val=&quot;001677A5&quot;/&gt;&lt;wsp:rsid wsp:val=&quot;00167A1C&quot;/&gt;&lt;wsp:rsid wsp:val=&quot;00167BD0&quot;/&gt;&lt;wsp:rsid wsp:val=&quot;00167D1C&quot;/&gt;&lt;wsp:rsid wsp:val=&quot;00167FD9&quot;/&gt;&lt;wsp:rsid wsp:val=&quot;00170010&quot;/&gt;&lt;wsp:rsid wsp:val=&quot;00170025&quot;/&gt;&lt;wsp:rsid wsp:val=&quot;00170785&quot;/&gt;&lt;wsp:rsid wsp:val=&quot;00171155&quot;/&gt;&lt;wsp:rsid wsp:val=&quot;00171382&quot;/&gt;&lt;wsp:rsid wsp:val=&quot;00171462&quot;/&gt;&lt;wsp:rsid wsp:val=&quot;00171612&quot;/&gt;&lt;wsp:rsid wsp:val=&quot;00171642&quot;/&gt;&lt;wsp:rsid wsp:val=&quot;00171FC8&quot;/&gt;&lt;wsp:rsid wsp:val=&quot;00172037&quot;/&gt;&lt;wsp:rsid wsp:val=&quot;00172199&quot;/&gt;&lt;wsp:rsid wsp:val=&quot;0017227F&quot;/&gt;&lt;wsp:rsid wsp:val=&quot;001727A9&quot;/&gt;&lt;wsp:rsid wsp:val=&quot;00172F27&quot;/&gt;&lt;wsp:rsid wsp:val=&quot;00173023&quot;/&gt;&lt;wsp:rsid wsp:val=&quot;0017376E&quot;/&gt;&lt;wsp:rsid wsp:val=&quot;00173B12&quot;/&gt;&lt;wsp:rsid wsp:val=&quot;00173C66&quot;/&gt;&lt;wsp:rsid wsp:val=&quot;00173F78&quot;/&gt;&lt;wsp:rsid wsp:val=&quot;00174460&quot;/&gt;&lt;wsp:rsid wsp:val=&quot;001747D6&quot;/&gt;&lt;wsp:rsid wsp:val=&quot;001749BE&quot;/&gt;&lt;wsp:rsid wsp:val=&quot;00174AED&quot;/&gt;&lt;wsp:rsid wsp:val=&quot;00174B72&quot;/&gt;&lt;wsp:rsid wsp:val=&quot;00174BAD&quot;/&gt;&lt;wsp:rsid wsp:val=&quot;00174C2C&quot;/&gt;&lt;wsp:rsid wsp:val=&quot;00174F3F&quot;/&gt;&lt;wsp:rsid wsp:val=&quot;00174FB8&quot;/&gt;&lt;wsp:rsid wsp:val=&quot;0017512B&quot;/&gt;&lt;wsp:rsid wsp:val=&quot;0017564C&quot;/&gt;&lt;wsp:rsid wsp:val=&quot;001757FB&quot;/&gt;&lt;wsp:rsid wsp:val=&quot;00175993&quot;/&gt;&lt;wsp:rsid wsp:val=&quot;00175A12&quot;/&gt;&lt;wsp:rsid wsp:val=&quot;00175A16&quot;/&gt;&lt;wsp:rsid wsp:val=&quot;00175B86&quot;/&gt;&lt;wsp:rsid wsp:val=&quot;00175FEB&quot;/&gt;&lt;wsp:rsid wsp:val=&quot;00176077&quot;/&gt;&lt;wsp:rsid wsp:val=&quot;001761BF&quot;/&gt;&lt;wsp:rsid wsp:val=&quot;001763CC&quot;/&gt;&lt;wsp:rsid wsp:val=&quot;0017664D&quot;/&gt;&lt;wsp:rsid wsp:val=&quot;0017678F&quot;/&gt;&lt;wsp:rsid wsp:val=&quot;001769AC&quot;/&gt;&lt;wsp:rsid wsp:val=&quot;001769B5&quot;/&gt;&lt;wsp:rsid wsp:val=&quot;00176B7D&quot;/&gt;&lt;wsp:rsid wsp:val=&quot;001770C4&quot;/&gt;&lt;wsp:rsid wsp:val=&quot;00177425&quot;/&gt;&lt;wsp:rsid wsp:val=&quot;001800A0&quot;/&gt;&lt;wsp:rsid wsp:val=&quot;00180300&quot;/&gt;&lt;wsp:rsid wsp:val=&quot;001806E7&quot;/&gt;&lt;wsp:rsid wsp:val=&quot;001808B9&quot;/&gt;&lt;wsp:rsid wsp:val=&quot;00180965&quot;/&gt;&lt;wsp:rsid wsp:val=&quot;00180CF8&quot;/&gt;&lt;wsp:rsid wsp:val=&quot;00181133&quot;/&gt;&lt;wsp:rsid wsp:val=&quot;00181481&quot;/&gt;&lt;wsp:rsid wsp:val=&quot;00181CBB&quot;/&gt;&lt;wsp:rsid wsp:val=&quot;00182075&quot;/&gt;&lt;wsp:rsid wsp:val=&quot;00182447&quot;/&gt;&lt;wsp:rsid wsp:val=&quot;0018253F&quot;/&gt;&lt;wsp:rsid wsp:val=&quot;001826E7&quot;/&gt;&lt;wsp:rsid wsp:val=&quot;00182936&quot;/&gt;&lt;wsp:rsid wsp:val=&quot;00182A2A&quot;/&gt;&lt;wsp:rsid wsp:val=&quot;00182AB2&quot;/&gt;&lt;wsp:rsid wsp:val=&quot;001832F8&quot;/&gt;&lt;wsp:rsid wsp:val=&quot;001838C8&quot;/&gt;&lt;wsp:rsid wsp:val=&quot;00183B17&quot;/&gt;&lt;wsp:rsid wsp:val=&quot;00183D51&quot;/&gt;&lt;wsp:rsid wsp:val=&quot;00183DCC&quot;/&gt;&lt;wsp:rsid wsp:val=&quot;00183F46&quot;/&gt;&lt;wsp:rsid wsp:val=&quot;00184072&quot;/&gt;&lt;wsp:rsid wsp:val=&quot;001840E8&quot;/&gt;&lt;wsp:rsid wsp:val=&quot;001846F6&quot;/&gt;&lt;wsp:rsid wsp:val=&quot;001849E8&quot;/&gt;&lt;wsp:rsid wsp:val=&quot;00184D6F&quot;/&gt;&lt;wsp:rsid wsp:val=&quot;00185598&quot;/&gt;&lt;wsp:rsid wsp:val=&quot;001858B4&quot;/&gt;&lt;wsp:rsid wsp:val=&quot;0018596D&quot;/&gt;&lt;wsp:rsid wsp:val=&quot;00185B7B&quot;/&gt;&lt;wsp:rsid wsp:val=&quot;00185C1E&quot;/&gt;&lt;wsp:rsid wsp:val=&quot;00185F5D&quot;/&gt;&lt;wsp:rsid wsp:val=&quot;0018604B&quot;/&gt;&lt;wsp:rsid wsp:val=&quot;001861A4&quot;/&gt;&lt;wsp:rsid wsp:val=&quot;00186217&quot;/&gt;&lt;wsp:rsid wsp:val=&quot;00186270&quot;/&gt;&lt;wsp:rsid wsp:val=&quot;001863FC&quot;/&gt;&lt;wsp:rsid wsp:val=&quot;0018663D&quot;/&gt;&lt;wsp:rsid wsp:val=&quot;0018689E&quot;/&gt;&lt;wsp:rsid wsp:val=&quot;001869E7&quot;/&gt;&lt;wsp:rsid wsp:val=&quot;00186D6F&quot;/&gt;&lt;wsp:rsid wsp:val=&quot;00186DD3&quot;/&gt;&lt;wsp:rsid wsp:val=&quot;00186F61&quot;/&gt;&lt;wsp:rsid wsp:val=&quot;001871E4&quot;/&gt;&lt;wsp:rsid wsp:val=&quot;00187272&quot;/&gt;&lt;wsp:rsid wsp:val=&quot;0018742E&quot;/&gt;&lt;wsp:rsid wsp:val=&quot;001878EA&quot;/&gt;&lt;wsp:rsid wsp:val=&quot;001879EF&quot;/&gt;&lt;wsp:rsid wsp:val=&quot;00190328&quot;/&gt;&lt;wsp:rsid wsp:val=&quot;001903E5&quot;/&gt;&lt;wsp:rsid wsp:val=&quot;001905AD&quot;/&gt;&lt;wsp:rsid wsp:val=&quot;001908D1&quot;/&gt;&lt;wsp:rsid wsp:val=&quot;0019096C&quot;/&gt;&lt;wsp:rsid wsp:val=&quot;00190A66&quot;/&gt;&lt;wsp:rsid wsp:val=&quot;00190AD0&quot;/&gt;&lt;wsp:rsid wsp:val=&quot;00190BE0&quot;/&gt;&lt;wsp:rsid wsp:val=&quot;00190C49&quot;/&gt;&lt;wsp:rsid wsp:val=&quot;00190CED&quot;/&gt;&lt;wsp:rsid wsp:val=&quot;00190E0F&quot;/&gt;&lt;wsp:rsid wsp:val=&quot;00190F9C&quot;/&gt;&lt;wsp:rsid wsp:val=&quot;001913D3&quot;/&gt;&lt;wsp:rsid wsp:val=&quot;001914B1&quot;/&gt;&lt;wsp:rsid wsp:val=&quot;001914FE&quot;/&gt;&lt;wsp:rsid wsp:val=&quot;00191D3E&quot;/&gt;&lt;wsp:rsid wsp:val=&quot;00191E09&quot;/&gt;&lt;wsp:rsid wsp:val=&quot;00191E5A&quot;/&gt;&lt;wsp:rsid wsp:val=&quot;00192261&quot;/&gt;&lt;wsp:rsid wsp:val=&quot;0019227C&quot;/&gt;&lt;wsp:rsid wsp:val=&quot;0019233C&quot;/&gt;&lt;wsp:rsid wsp:val=&quot;00192670&quot;/&gt;&lt;wsp:rsid wsp:val=&quot;00192706&quot;/&gt;&lt;wsp:rsid wsp:val=&quot;00192ADC&quot;/&gt;&lt;wsp:rsid wsp:val=&quot;00192BCD&quot;/&gt;&lt;wsp:rsid wsp:val=&quot;00192E10&quot;/&gt;&lt;wsp:rsid wsp:val=&quot;00192EEA&quot;/&gt;&lt;wsp:rsid wsp:val=&quot;00193084&quot;/&gt;&lt;wsp:rsid wsp:val=&quot;001932C4&quot;/&gt;&lt;wsp:rsid wsp:val=&quot;0019349A&quot;/&gt;&lt;wsp:rsid wsp:val=&quot;00193529&quot;/&gt;&lt;wsp:rsid wsp:val=&quot;001936D0&quot;/&gt;&lt;wsp:rsid wsp:val=&quot;00193A7B&quot;/&gt;&lt;wsp:rsid wsp:val=&quot;00193E91&quot;/&gt;&lt;wsp:rsid wsp:val=&quot;00193F74&quot;/&gt;&lt;wsp:rsid wsp:val=&quot;00194084&quot;/&gt;&lt;wsp:rsid wsp:val=&quot;001943EF&quot;/&gt;&lt;wsp:rsid wsp:val=&quot;00194512&quot;/&gt;&lt;wsp:rsid wsp:val=&quot;00194ACE&quot;/&gt;&lt;wsp:rsid wsp:val=&quot;00194AFC&quot;/&gt;&lt;wsp:rsid wsp:val=&quot;00194B44&quot;/&gt;&lt;wsp:rsid wsp:val=&quot;00194D83&quot;/&gt;&lt;wsp:rsid wsp:val=&quot;00194E52&quot;/&gt;&lt;wsp:rsid wsp:val=&quot;0019500C&quot;/&gt;&lt;wsp:rsid wsp:val=&quot;001958C9&quot;/&gt;&lt;wsp:rsid wsp:val=&quot;00195AC2&quot;/&gt;&lt;wsp:rsid wsp:val=&quot;00195B6D&quot;/&gt;&lt;wsp:rsid wsp:val=&quot;00195C98&quot;/&gt;&lt;wsp:rsid wsp:val=&quot;00195D33&quot;/&gt;&lt;wsp:rsid wsp:val=&quot;00195DBC&quot;/&gt;&lt;wsp:rsid wsp:val=&quot;001960B9&quot;/&gt;&lt;wsp:rsid wsp:val=&quot;001964F4&quot;/&gt;&lt;wsp:rsid wsp:val=&quot;001966D4&quot;/&gt;&lt;wsp:rsid wsp:val=&quot;001966EB&quot;/&gt;&lt;wsp:rsid wsp:val=&quot;001969BA&quot;/&gt;&lt;wsp:rsid wsp:val=&quot;00196C41&quot;/&gt;&lt;wsp:rsid wsp:val=&quot;00196DAD&quot;/&gt;&lt;wsp:rsid wsp:val=&quot;00196F3B&quot;/&gt;&lt;wsp:rsid wsp:val=&quot;00196FD4&quot;/&gt;&lt;wsp:rsid wsp:val=&quot;0019719B&quot;/&gt;&lt;wsp:rsid wsp:val=&quot;001978B8&quot;/&gt;&lt;wsp:rsid wsp:val=&quot;001A01F2&quot;/&gt;&lt;wsp:rsid wsp:val=&quot;001A08C6&quot;/&gt;&lt;wsp:rsid wsp:val=&quot;001A0A89&quot;/&gt;&lt;wsp:rsid wsp:val=&quot;001A0D93&quot;/&gt;&lt;wsp:rsid wsp:val=&quot;001A0DB5&quot;/&gt;&lt;wsp:rsid wsp:val=&quot;001A0DB8&quot;/&gt;&lt;wsp:rsid wsp:val=&quot;001A0EAF&quot;/&gt;&lt;wsp:rsid wsp:val=&quot;001A0FF3&quot;/&gt;&lt;wsp:rsid wsp:val=&quot;001A1027&quot;/&gt;&lt;wsp:rsid wsp:val=&quot;001A11EA&quot;/&gt;&lt;wsp:rsid wsp:val=&quot;001A1994&quot;/&gt;&lt;wsp:rsid wsp:val=&quot;001A1C78&quot;/&gt;&lt;wsp:rsid wsp:val=&quot;001A21A4&quot;/&gt;&lt;wsp:rsid wsp:val=&quot;001A250A&quot;/&gt;&lt;wsp:rsid wsp:val=&quot;001A260B&quot;/&gt;&lt;wsp:rsid wsp:val=&quot;001A274D&quot;/&gt;&lt;wsp:rsid wsp:val=&quot;001A292A&quot;/&gt;&lt;wsp:rsid wsp:val=&quot;001A2AF7&quot;/&gt;&lt;wsp:rsid wsp:val=&quot;001A3572&quot;/&gt;&lt;wsp:rsid wsp:val=&quot;001A394C&quot;/&gt;&lt;wsp:rsid wsp:val=&quot;001A3EC3&quot;/&gt;&lt;wsp:rsid wsp:val=&quot;001A4236&quot;/&gt;&lt;wsp:rsid wsp:val=&quot;001A4359&quot;/&gt;&lt;wsp:rsid wsp:val=&quot;001A455C&quot;/&gt;&lt;wsp:rsid wsp:val=&quot;001A45BC&quot;/&gt;&lt;wsp:rsid wsp:val=&quot;001A4769&quot;/&gt;&lt;wsp:rsid wsp:val=&quot;001A5187&quot;/&gt;&lt;wsp:rsid wsp:val=&quot;001A52F8&quot;/&gt;&lt;wsp:rsid wsp:val=&quot;001A543C&quot;/&gt;&lt;wsp:rsid wsp:val=&quot;001A54AF&quot;/&gt;&lt;wsp:rsid wsp:val=&quot;001A583A&quot;/&gt;&lt;wsp:rsid wsp:val=&quot;001A5885&quot;/&gt;&lt;wsp:rsid wsp:val=&quot;001A58A0&quot;/&gt;&lt;wsp:rsid wsp:val=&quot;001A5A38&quot;/&gt;&lt;wsp:rsid wsp:val=&quot;001A5A60&quot;/&gt;&lt;wsp:rsid wsp:val=&quot;001A5BAA&quot;/&gt;&lt;wsp:rsid wsp:val=&quot;001A5C7F&quot;/&gt;&lt;wsp:rsid wsp:val=&quot;001A5F55&quot;/&gt;&lt;wsp:rsid wsp:val=&quot;001A6173&quot;/&gt;&lt;wsp:rsid wsp:val=&quot;001A6A35&quot;/&gt;&lt;wsp:rsid wsp:val=&quot;001A6AD0&quot;/&gt;&lt;wsp:rsid wsp:val=&quot;001A701D&quot;/&gt;&lt;wsp:rsid wsp:val=&quot;001A711F&quot;/&gt;&lt;wsp:rsid wsp:val=&quot;001A755A&quot;/&gt;&lt;wsp:rsid wsp:val=&quot;001A7600&quot;/&gt;&lt;wsp:rsid wsp:val=&quot;001A77DC&quot;/&gt;&lt;wsp:rsid wsp:val=&quot;001A7947&quot;/&gt;&lt;wsp:rsid wsp:val=&quot;001A7A4D&quot;/&gt;&lt;wsp:rsid wsp:val=&quot;001A7CC0&quot;/&gt;&lt;wsp:rsid wsp:val=&quot;001B0674&quot;/&gt;&lt;wsp:rsid wsp:val=&quot;001B0775&quot;/&gt;&lt;wsp:rsid wsp:val=&quot;001B0859&quot;/&gt;&lt;wsp:rsid wsp:val=&quot;001B0B51&quot;/&gt;&lt;wsp:rsid wsp:val=&quot;001B0CC5&quot;/&gt;&lt;wsp:rsid wsp:val=&quot;001B0D3B&quot;/&gt;&lt;wsp:rsid wsp:val=&quot;001B0D9D&quot;/&gt;&lt;wsp:rsid wsp:val=&quot;001B0E65&quot;/&gt;&lt;wsp:rsid wsp:val=&quot;001B11CC&quot;/&gt;&lt;wsp:rsid wsp:val=&quot;001B1A36&quot;/&gt;&lt;wsp:rsid wsp:val=&quot;001B269A&quot;/&gt;&lt;wsp:rsid wsp:val=&quot;001B26A1&quot;/&gt;&lt;wsp:rsid wsp:val=&quot;001B2898&quot;/&gt;&lt;wsp:rsid wsp:val=&quot;001B2A7C&quot;/&gt;&lt;wsp:rsid wsp:val=&quot;001B2DF2&quot;/&gt;&lt;wsp:rsid wsp:val=&quot;001B2E8B&quot;/&gt;&lt;wsp:rsid wsp:val=&quot;001B3229&quot;/&gt;&lt;wsp:rsid wsp:val=&quot;001B3452&quot;/&gt;&lt;wsp:rsid wsp:val=&quot;001B3729&quot;/&gt;&lt;wsp:rsid wsp:val=&quot;001B3A46&quot;/&gt;&lt;wsp:rsid wsp:val=&quot;001B3D79&quot;/&gt;&lt;wsp:rsid wsp:val=&quot;001B3E47&quot;/&gt;&lt;wsp:rsid wsp:val=&quot;001B408E&quot;/&gt;&lt;wsp:rsid wsp:val=&quot;001B441E&quot;/&gt;&lt;wsp:rsid wsp:val=&quot;001B46E1&quot;/&gt;&lt;wsp:rsid wsp:val=&quot;001B48EE&quot;/&gt;&lt;wsp:rsid wsp:val=&quot;001B564C&quot;/&gt;&lt;wsp:rsid wsp:val=&quot;001B56F3&quot;/&gt;&lt;wsp:rsid wsp:val=&quot;001B56FE&quot;/&gt;&lt;wsp:rsid wsp:val=&quot;001B5993&quot;/&gt;&lt;wsp:rsid wsp:val=&quot;001B5DD0&quot;/&gt;&lt;wsp:rsid wsp:val=&quot;001B5FFD&quot;/&gt;&lt;wsp:rsid wsp:val=&quot;001B6014&quot;/&gt;&lt;wsp:rsid wsp:val=&quot;001B6061&quot;/&gt;&lt;wsp:rsid wsp:val=&quot;001B69F2&quot;/&gt;&lt;wsp:rsid wsp:val=&quot;001B6C39&quot;/&gt;&lt;wsp:rsid wsp:val=&quot;001B6E53&quot;/&gt;&lt;wsp:rsid wsp:val=&quot;001B714B&quot;/&gt;&lt;wsp:rsid wsp:val=&quot;001B73F0&quot;/&gt;&lt;wsp:rsid wsp:val=&quot;001B750A&quot;/&gt;&lt;wsp:rsid wsp:val=&quot;001B770C&quot;/&gt;&lt;wsp:rsid wsp:val=&quot;001B77B0&quot;/&gt;&lt;wsp:rsid wsp:val=&quot;001B77B9&quot;/&gt;&lt;wsp:rsid wsp:val=&quot;001B7DDF&quot;/&gt;&lt;wsp:rsid wsp:val=&quot;001B7FFD&quot;/&gt;&lt;wsp:rsid wsp:val=&quot;001C01F0&quot;/&gt;&lt;wsp:rsid wsp:val=&quot;001C078C&quot;/&gt;&lt;wsp:rsid wsp:val=&quot;001C0943&quot;/&gt;&lt;wsp:rsid wsp:val=&quot;001C0D79&quot;/&gt;&lt;wsp:rsid wsp:val=&quot;001C0D7D&quot;/&gt;&lt;wsp:rsid wsp:val=&quot;001C0EF8&quot;/&gt;&lt;wsp:rsid wsp:val=&quot;001C1067&quot;/&gt;&lt;wsp:rsid wsp:val=&quot;001C1133&quot;/&gt;&lt;wsp:rsid wsp:val=&quot;001C11B2&quot;/&gt;&lt;wsp:rsid wsp:val=&quot;001C128A&quot;/&gt;&lt;wsp:rsid wsp:val=&quot;001C14DF&quot;/&gt;&lt;wsp:rsid wsp:val=&quot;001C18F8&quot;/&gt;&lt;wsp:rsid wsp:val=&quot;001C1CEB&quot;/&gt;&lt;wsp:rsid wsp:val=&quot;001C1FF0&quot;/&gt;&lt;wsp:rsid wsp:val=&quot;001C21F1&quot;/&gt;&lt;wsp:rsid wsp:val=&quot;001C23F4&quot;/&gt;&lt;wsp:rsid wsp:val=&quot;001C2638&quot;/&gt;&lt;wsp:rsid wsp:val=&quot;001C2962&quot;/&gt;&lt;wsp:rsid wsp:val=&quot;001C29B9&quot;/&gt;&lt;wsp:rsid wsp:val=&quot;001C2A96&quot;/&gt;&lt;wsp:rsid wsp:val=&quot;001C2BBE&quot;/&gt;&lt;wsp:rsid wsp:val=&quot;001C2E0C&quot;/&gt;&lt;wsp:rsid wsp:val=&quot;001C317A&quot;/&gt;&lt;wsp:rsid wsp:val=&quot;001C3373&quot;/&gt;&lt;wsp:rsid wsp:val=&quot;001C339D&quot;/&gt;&lt;wsp:rsid wsp:val=&quot;001C36DD&quot;/&gt;&lt;wsp:rsid wsp:val=&quot;001C372A&quot;/&gt;&lt;wsp:rsid wsp:val=&quot;001C3739&quot;/&gt;&lt;wsp:rsid wsp:val=&quot;001C3BD2&quot;/&gt;&lt;wsp:rsid wsp:val=&quot;001C3CB2&quot;/&gt;&lt;wsp:rsid wsp:val=&quot;001C3EB2&quot;/&gt;&lt;wsp:rsid wsp:val=&quot;001C42D4&quot;/&gt;&lt;wsp:rsid wsp:val=&quot;001C4635&quot;/&gt;&lt;wsp:rsid wsp:val=&quot;001C46C8&quot;/&gt;&lt;wsp:rsid wsp:val=&quot;001C4722&quot;/&gt;&lt;wsp:rsid wsp:val=&quot;001C4767&quot;/&gt;&lt;wsp:rsid wsp:val=&quot;001C4A93&quot;/&gt;&lt;wsp:rsid wsp:val=&quot;001C4F63&quot;/&gt;&lt;wsp:rsid wsp:val=&quot;001C4FCC&quot;/&gt;&lt;wsp:rsid wsp:val=&quot;001C51D4&quot;/&gt;&lt;wsp:rsid wsp:val=&quot;001C52CE&quot;/&gt;&lt;wsp:rsid wsp:val=&quot;001C5430&quot;/&gt;&lt;wsp:rsid wsp:val=&quot;001C54C7&quot;/&gt;&lt;wsp:rsid wsp:val=&quot;001C58C9&quot;/&gt;&lt;wsp:rsid wsp:val=&quot;001C59DE&quot;/&gt;&lt;wsp:rsid wsp:val=&quot;001C5B12&quot;/&gt;&lt;wsp:rsid wsp:val=&quot;001C5DA7&quot;/&gt;&lt;wsp:rsid wsp:val=&quot;001C5FC4&quot;/&gt;&lt;wsp:rsid wsp:val=&quot;001C61B0&quot;/&gt;&lt;wsp:rsid wsp:val=&quot;001C63FF&quot;/&gt;&lt;wsp:rsid wsp:val=&quot;001C6A76&quot;/&gt;&lt;wsp:rsid wsp:val=&quot;001C6B36&quot;/&gt;&lt;wsp:rsid wsp:val=&quot;001C6C97&quot;/&gt;&lt;wsp:rsid wsp:val=&quot;001C6DD2&quot;/&gt;&lt;wsp:rsid wsp:val=&quot;001C7125&quot;/&gt;&lt;wsp:rsid wsp:val=&quot;001C7206&quot;/&gt;&lt;wsp:rsid wsp:val=&quot;001C723D&quot;/&gt;&lt;wsp:rsid wsp:val=&quot;001C7399&quot;/&gt;&lt;wsp:rsid wsp:val=&quot;001C73D4&quot;/&gt;&lt;wsp:rsid wsp:val=&quot;001C768E&quot;/&gt;&lt;wsp:rsid wsp:val=&quot;001C7778&quot;/&gt;&lt;wsp:rsid wsp:val=&quot;001C7D4E&quot;/&gt;&lt;wsp:rsid wsp:val=&quot;001C7D63&quot;/&gt;&lt;wsp:rsid wsp:val=&quot;001D0031&quot;/&gt;&lt;wsp:rsid wsp:val=&quot;001D01FC&quot;/&gt;&lt;wsp:rsid wsp:val=&quot;001D0405&quot;/&gt;&lt;wsp:rsid wsp:val=&quot;001D0421&quot;/&gt;&lt;wsp:rsid wsp:val=&quot;001D042A&quot;/&gt;&lt;wsp:rsid wsp:val=&quot;001D0BD5&quot;/&gt;&lt;wsp:rsid wsp:val=&quot;001D0F12&quot;/&gt;&lt;wsp:rsid wsp:val=&quot;001D0FB8&quot;/&gt;&lt;wsp:rsid wsp:val=&quot;001D16F6&quot;/&gt;&lt;wsp:rsid wsp:val=&quot;001D1750&quot;/&gt;&lt;wsp:rsid wsp:val=&quot;001D1916&quot;/&gt;&lt;wsp:rsid wsp:val=&quot;001D1A53&quot;/&gt;&lt;wsp:rsid wsp:val=&quot;001D1B09&quot;/&gt;&lt;wsp:rsid wsp:val=&quot;001D1B2F&quot;/&gt;&lt;wsp:rsid wsp:val=&quot;001D20C4&quot;/&gt;&lt;wsp:rsid wsp:val=&quot;001D22D2&quot;/&gt;&lt;wsp:rsid wsp:val=&quot;001D23C8&quot;/&gt;&lt;wsp:rsid wsp:val=&quot;001D272A&quot;/&gt;&lt;wsp:rsid wsp:val=&quot;001D28D5&quot;/&gt;&lt;wsp:rsid wsp:val=&quot;001D2BA7&quot;/&gt;&lt;wsp:rsid wsp:val=&quot;001D3068&quot;/&gt;&lt;wsp:rsid wsp:val=&quot;001D310B&quot;/&gt;&lt;wsp:rsid wsp:val=&quot;001D33A5&quot;/&gt;&lt;wsp:rsid wsp:val=&quot;001D383B&quot;/&gt;&lt;wsp:rsid wsp:val=&quot;001D3AFC&quot;/&gt;&lt;wsp:rsid wsp:val=&quot;001D3CFF&quot;/&gt;&lt;wsp:rsid wsp:val=&quot;001D3D59&quot;/&gt;&lt;wsp:rsid wsp:val=&quot;001D3E93&quot;/&gt;&lt;wsp:rsid wsp:val=&quot;001D3F45&quot;/&gt;&lt;wsp:rsid wsp:val=&quot;001D3F71&quot;/&gt;&lt;wsp:rsid wsp:val=&quot;001D3F88&quot;/&gt;&lt;wsp:rsid wsp:val=&quot;001D40C9&quot;/&gt;&lt;wsp:rsid wsp:val=&quot;001D423C&quot;/&gt;&lt;wsp:rsid wsp:val=&quot;001D45D1&quot;/&gt;&lt;wsp:rsid wsp:val=&quot;001D4994&quot;/&gt;&lt;wsp:rsid wsp:val=&quot;001D4D18&quot;/&gt;&lt;wsp:rsid wsp:val=&quot;001D4D32&quot;/&gt;&lt;wsp:rsid wsp:val=&quot;001D50C2&quot;/&gt;&lt;wsp:rsid wsp:val=&quot;001D51D0&quot;/&gt;&lt;wsp:rsid wsp:val=&quot;001D539E&quot;/&gt;&lt;wsp:rsid wsp:val=&quot;001D5A66&quot;/&gt;&lt;wsp:rsid wsp:val=&quot;001D5A93&quot;/&gt;&lt;wsp:rsid wsp:val=&quot;001D5BCB&quot;/&gt;&lt;wsp:rsid wsp:val=&quot;001D5CDA&quot;/&gt;&lt;wsp:rsid wsp:val=&quot;001D67AB&quot;/&gt;&lt;wsp:rsid wsp:val=&quot;001D685B&quot;/&gt;&lt;wsp:rsid wsp:val=&quot;001D6952&quot;/&gt;&lt;wsp:rsid wsp:val=&quot;001D69E8&quot;/&gt;&lt;wsp:rsid wsp:val=&quot;001D6BF0&quot;/&gt;&lt;wsp:rsid wsp:val=&quot;001D6EBE&quot;/&gt;&lt;wsp:rsid wsp:val=&quot;001D721A&quot;/&gt;&lt;wsp:rsid wsp:val=&quot;001D7635&quot;/&gt;&lt;wsp:rsid wsp:val=&quot;001D7944&quot;/&gt;&lt;wsp:rsid wsp:val=&quot;001D7E4C&quot;/&gt;&lt;wsp:rsid wsp:val=&quot;001D7E71&quot;/&gt;&lt;wsp:rsid wsp:val=&quot;001D7FCA&quot;/&gt;&lt;wsp:rsid wsp:val=&quot;001E028A&quot;/&gt;&lt;wsp:rsid wsp:val=&quot;001E0319&quot;/&gt;&lt;wsp:rsid wsp:val=&quot;001E03A1&quot;/&gt;&lt;wsp:rsid wsp:val=&quot;001E062C&quot;/&gt;&lt;wsp:rsid wsp:val=&quot;001E10F5&quot;/&gt;&lt;wsp:rsid wsp:val=&quot;001E110D&quot;/&gt;&lt;wsp:rsid wsp:val=&quot;001E11AB&quot;/&gt;&lt;wsp:rsid wsp:val=&quot;001E11B2&quot;/&gt;&lt;wsp:rsid wsp:val=&quot;001E133D&quot;/&gt;&lt;wsp:rsid wsp:val=&quot;001E1452&quot;/&gt;&lt;wsp:rsid wsp:val=&quot;001E14A7&quot;/&gt;&lt;wsp:rsid wsp:val=&quot;001E194C&quot;/&gt;&lt;wsp:rsid wsp:val=&quot;001E1DD5&quot;/&gt;&lt;wsp:rsid wsp:val=&quot;001E1F25&quot;/&gt;&lt;wsp:rsid wsp:val=&quot;001E203A&quot;/&gt;&lt;wsp:rsid wsp:val=&quot;001E2144&quot;/&gt;&lt;wsp:rsid wsp:val=&quot;001E2729&quot;/&gt;&lt;wsp:rsid wsp:val=&quot;001E27E9&quot;/&gt;&lt;wsp:rsid wsp:val=&quot;001E29D4&quot;/&gt;&lt;wsp:rsid wsp:val=&quot;001E2D93&quot;/&gt;&lt;wsp:rsid wsp:val=&quot;001E2FE2&quot;/&gt;&lt;wsp:rsid wsp:val=&quot;001E353D&quot;/&gt;&lt;wsp:rsid wsp:val=&quot;001E3675&quot;/&gt;&lt;wsp:rsid wsp:val=&quot;001E3982&quot;/&gt;&lt;wsp:rsid wsp:val=&quot;001E425D&quot;/&gt;&lt;wsp:rsid wsp:val=&quot;001E441E&quot;/&gt;&lt;wsp:rsid wsp:val=&quot;001E444D&quot;/&gt;&lt;wsp:rsid wsp:val=&quot;001E4457&quot;/&gt;&lt;wsp:rsid wsp:val=&quot;001E457B&quot;/&gt;&lt;wsp:rsid wsp:val=&quot;001E4595&quot;/&gt;&lt;wsp:rsid wsp:val=&quot;001E46A9&quot;/&gt;&lt;wsp:rsid wsp:val=&quot;001E4C4F&quot;/&gt;&lt;wsp:rsid wsp:val=&quot;001E4FBE&quot;/&gt;&lt;wsp:rsid wsp:val=&quot;001E5410&quot;/&gt;&lt;wsp:rsid wsp:val=&quot;001E56D2&quot;/&gt;&lt;wsp:rsid wsp:val=&quot;001E5955&quot;/&gt;&lt;wsp:rsid wsp:val=&quot;001E59B2&quot;/&gt;&lt;wsp:rsid wsp:val=&quot;001E59E3&quot;/&gt;&lt;wsp:rsid wsp:val=&quot;001E5A21&quot;/&gt;&lt;wsp:rsid wsp:val=&quot;001E5C44&quot;/&gt;&lt;wsp:rsid wsp:val=&quot;001E5C77&quot;/&gt;&lt;wsp:rsid wsp:val=&quot;001E5CD4&quot;/&gt;&lt;wsp:rsid wsp:val=&quot;001E669A&quot;/&gt;&lt;wsp:rsid wsp:val=&quot;001E6991&quot;/&gt;&lt;wsp:rsid wsp:val=&quot;001E6A09&quot;/&gt;&lt;wsp:rsid wsp:val=&quot;001E6A5C&quot;/&gt;&lt;wsp:rsid wsp:val=&quot;001E6D8C&quot;/&gt;&lt;wsp:rsid wsp:val=&quot;001E6ED7&quot;/&gt;&lt;wsp:rsid wsp:val=&quot;001E6F0A&quot;/&gt;&lt;wsp:rsid wsp:val=&quot;001E7548&quot;/&gt;&lt;wsp:rsid wsp:val=&quot;001E7727&quot;/&gt;&lt;wsp:rsid wsp:val=&quot;001E793B&quot;/&gt;&lt;wsp:rsid wsp:val=&quot;001E7B9C&quot;/&gt;&lt;wsp:rsid wsp:val=&quot;001E7BA6&quot;/&gt;&lt;wsp:rsid wsp:val=&quot;001E7FBA&quot;/&gt;&lt;wsp:rsid wsp:val=&quot;001F0043&quot;/&gt;&lt;wsp:rsid wsp:val=&quot;001F01E4&quot;/&gt;&lt;wsp:rsid wsp:val=&quot;001F022F&quot;/&gt;&lt;wsp:rsid wsp:val=&quot;001F028A&quot;/&gt;&lt;wsp:rsid wsp:val=&quot;001F0356&quot;/&gt;&lt;wsp:rsid wsp:val=&quot;001F04D8&quot;/&gt;&lt;wsp:rsid wsp:val=&quot;001F05AE&quot;/&gt;&lt;wsp:rsid wsp:val=&quot;001F0685&quot;/&gt;&lt;wsp:rsid wsp:val=&quot;001F078A&quot;/&gt;&lt;wsp:rsid wsp:val=&quot;001F08E8&quot;/&gt;&lt;wsp:rsid wsp:val=&quot;001F0FEF&quot;/&gt;&lt;wsp:rsid wsp:val=&quot;001F1143&quot;/&gt;&lt;wsp:rsid wsp:val=&quot;001F11A6&quot;/&gt;&lt;wsp:rsid wsp:val=&quot;001F11FE&quot;/&gt;&lt;wsp:rsid wsp:val=&quot;001F145B&quot;/&gt;&lt;wsp:rsid wsp:val=&quot;001F156E&quot;/&gt;&lt;wsp:rsid wsp:val=&quot;001F15D0&quot;/&gt;&lt;wsp:rsid wsp:val=&quot;001F1A43&quot;/&gt;&lt;wsp:rsid wsp:val=&quot;001F1B14&quot;/&gt;&lt;wsp:rsid wsp:val=&quot;001F2497&quot;/&gt;&lt;wsp:rsid wsp:val=&quot;001F2AB1&quot;/&gt;&lt;wsp:rsid wsp:val=&quot;001F2FDC&quot;/&gt;&lt;wsp:rsid wsp:val=&quot;001F3076&quot;/&gt;&lt;wsp:rsid wsp:val=&quot;001F356F&quot;/&gt;&lt;wsp:rsid wsp:val=&quot;001F36F9&quot;/&gt;&lt;wsp:rsid wsp:val=&quot;001F372F&quot;/&gt;&lt;wsp:rsid wsp:val=&quot;001F3EE8&quot;/&gt;&lt;wsp:rsid wsp:val=&quot;001F3F7F&quot;/&gt;&lt;wsp:rsid wsp:val=&quot;001F445F&quot;/&gt;&lt;wsp:rsid wsp:val=&quot;001F48F4&quot;/&gt;&lt;wsp:rsid wsp:val=&quot;001F49C3&quot;/&gt;&lt;wsp:rsid wsp:val=&quot;001F4CBD&quot;/&gt;&lt;wsp:rsid wsp:val=&quot;001F4F1F&quot;/&gt;&lt;wsp:rsid wsp:val=&quot;001F4F45&quot;/&gt;&lt;wsp:rsid wsp:val=&quot;001F51E4&quot;/&gt;&lt;wsp:rsid wsp:val=&quot;001F5562&quot;/&gt;&lt;wsp:rsid wsp:val=&quot;001F55CE&quot;/&gt;&lt;wsp:rsid wsp:val=&quot;001F5673&quot;/&gt;&lt;wsp:rsid wsp:val=&quot;001F573F&quot;/&gt;&lt;wsp:rsid wsp:val=&quot;001F580D&quot;/&gt;&lt;wsp:rsid wsp:val=&quot;001F59D3&quot;/&gt;&lt;wsp:rsid wsp:val=&quot;001F59FA&quot;/&gt;&lt;wsp:rsid wsp:val=&quot;001F5A9F&quot;/&gt;&lt;wsp:rsid wsp:val=&quot;001F5CF7&quot;/&gt;&lt;wsp:rsid wsp:val=&quot;001F6A84&quot;/&gt;&lt;wsp:rsid wsp:val=&quot;001F6C63&quot;/&gt;&lt;wsp:rsid wsp:val=&quot;001F6DDB&quot;/&gt;&lt;wsp:rsid wsp:val=&quot;001F6EDC&quot;/&gt;&lt;wsp:rsid wsp:val=&quot;001F6FC4&quot;/&gt;&lt;wsp:rsid wsp:val=&quot;001F702D&quot;/&gt;&lt;wsp:rsid wsp:val=&quot;001F728E&quot;/&gt;&lt;wsp:rsid wsp:val=&quot;001F754D&quot;/&gt;&lt;wsp:rsid wsp:val=&quot;001F7590&quot;/&gt;&lt;wsp:rsid wsp:val=&quot;001F7A2B&quot;/&gt;&lt;wsp:rsid wsp:val=&quot;001F7A59&quot;/&gt;&lt;wsp:rsid wsp:val=&quot;001F7C5A&quot;/&gt;&lt;wsp:rsid wsp:val=&quot;002000F4&quot;/&gt;&lt;wsp:rsid wsp:val=&quot;002003BA&quot;/&gt;&lt;wsp:rsid wsp:val=&quot;002003EE&quot;/&gt;&lt;wsp:rsid wsp:val=&quot;00200581&quot;/&gt;&lt;wsp:rsid wsp:val=&quot;002006B4&quot;/&gt;&lt;wsp:rsid wsp:val=&quot;00200759&quot;/&gt;&lt;wsp:rsid wsp:val=&quot;002008DE&quot;/&gt;&lt;wsp:rsid wsp:val=&quot;00200987&quot;/&gt;&lt;wsp:rsid wsp:val=&quot;00200B04&quot;/&gt;&lt;wsp:rsid wsp:val=&quot;00200D43&quot;/&gt;&lt;wsp:rsid wsp:val=&quot;00200EFB&quot;/&gt;&lt;wsp:rsid wsp:val=&quot;00201580&quot;/&gt;&lt;wsp:rsid wsp:val=&quot;00201742&quot;/&gt;&lt;wsp:rsid wsp:val=&quot;002021C2&quot;/&gt;&lt;wsp:rsid wsp:val=&quot;0020232F&quot;/&gt;&lt;wsp:rsid wsp:val=&quot;002025F9&quot;/&gt;&lt;wsp:rsid wsp:val=&quot;00202676&quot;/&gt;&lt;wsp:rsid wsp:val=&quot;00202874&quot;/&gt;&lt;wsp:rsid wsp:val=&quot;00202B3F&quot;/&gt;&lt;wsp:rsid wsp:val=&quot;00202BC8&quot;/&gt;&lt;wsp:rsid wsp:val=&quot;00202DC5&quot;/&gt;&lt;wsp:rsid wsp:val=&quot;00203284&quot;/&gt;&lt;wsp:rsid wsp:val=&quot;00203339&quot;/&gt;&lt;wsp:rsid wsp:val=&quot;002036D1&quot;/&gt;&lt;wsp:rsid wsp:val=&quot;00203730&quot;/&gt;&lt;wsp:rsid wsp:val=&quot;00203879&quot;/&gt;&lt;wsp:rsid wsp:val=&quot;0020398C&quot;/&gt;&lt;wsp:rsid wsp:val=&quot;002040D5&quot;/&gt;&lt;wsp:rsid wsp:val=&quot;00204105&quot;/&gt;&lt;wsp:rsid wsp:val=&quot;00204136&quot;/&gt;&lt;wsp:rsid wsp:val=&quot;00204704&quot;/&gt;&lt;wsp:rsid wsp:val=&quot;0020471A&quot;/&gt;&lt;wsp:rsid wsp:val=&quot;00204756&quot;/&gt;&lt;wsp:rsid wsp:val=&quot;0020477C&quot;/&gt;&lt;wsp:rsid wsp:val=&quot;0020478C&quot;/&gt;&lt;wsp:rsid wsp:val=&quot;00204B7F&quot;/&gt;&lt;wsp:rsid wsp:val=&quot;00204C63&quot;/&gt;&lt;wsp:rsid wsp:val=&quot;00204CB6&quot;/&gt;&lt;wsp:rsid wsp:val=&quot;00204EB3&quot;/&gt;&lt;wsp:rsid wsp:val=&quot;002050BE&quot;/&gt;&lt;wsp:rsid wsp:val=&quot;002050D4&quot;/&gt;&lt;wsp:rsid wsp:val=&quot;0020559D&quot;/&gt;&lt;wsp:rsid wsp:val=&quot;00205659&quot;/&gt;&lt;wsp:rsid wsp:val=&quot;002056D8&quot;/&gt;&lt;wsp:rsid wsp:val=&quot;00205948&quot;/&gt;&lt;wsp:rsid wsp:val=&quot;00205954&quot;/&gt;&lt;wsp:rsid wsp:val=&quot;002059BD&quot;/&gt;&lt;wsp:rsid wsp:val=&quot;00205D82&quot;/&gt;&lt;wsp:rsid wsp:val=&quot;00205E61&quot;/&gt;&lt;wsp:rsid wsp:val=&quot;00205F87&quot;/&gt;&lt;wsp:rsid wsp:val=&quot;0020650A&quot;/&gt;&lt;wsp:rsid wsp:val=&quot;00206758&quot;/&gt;&lt;wsp:rsid wsp:val=&quot;002067E2&quot;/&gt;&lt;wsp:rsid wsp:val=&quot;0020693B&quot;/&gt;&lt;wsp:rsid wsp:val=&quot;0020710F&quot;/&gt;&lt;wsp:rsid wsp:val=&quot;00207451&quot;/&gt;&lt;wsp:rsid wsp:val=&quot;00207497&quot;/&gt;&lt;wsp:rsid wsp:val=&quot;0020767D&quot;/&gt;&lt;wsp:rsid wsp:val=&quot;002079C7&quot;/&gt;&lt;wsp:rsid wsp:val=&quot;00207FD2&quot;/&gt;&lt;wsp:rsid wsp:val=&quot;002104FA&quot;/&gt;&lt;wsp:rsid wsp:val=&quot;00210889&quot;/&gt;&lt;wsp:rsid wsp:val=&quot;0021100A&quot;/&gt;&lt;wsp:rsid wsp:val=&quot;00211089&quot;/&gt;&lt;wsp:rsid wsp:val=&quot;00211232&quot;/&gt;&lt;wsp:rsid wsp:val=&quot;00211C68&quot;/&gt;&lt;wsp:rsid wsp:val=&quot;00211D76&quot;/&gt;&lt;wsp:rsid wsp:val=&quot;00211EE1&quot;/&gt;&lt;wsp:rsid wsp:val=&quot;00212234&quot;/&gt;&lt;wsp:rsid wsp:val=&quot;0021247D&quot;/&gt;&lt;wsp:rsid wsp:val=&quot;002128D2&quot;/&gt;&lt;wsp:rsid wsp:val=&quot;00212A23&quot;/&gt;&lt;wsp:rsid wsp:val=&quot;00212A49&quot;/&gt;&lt;wsp:rsid wsp:val=&quot;00212DC0&quot;/&gt;&lt;wsp:rsid wsp:val=&quot;00212F03&quot;/&gt;&lt;wsp:rsid wsp:val=&quot;0021302E&quot;/&gt;&lt;wsp:rsid wsp:val=&quot;00213203&quot;/&gt;&lt;wsp:rsid wsp:val=&quot;002133C7&quot;/&gt;&lt;wsp:rsid wsp:val=&quot;00213544&quot;/&gt;&lt;wsp:rsid wsp:val=&quot;002136B2&quot;/&gt;&lt;wsp:rsid wsp:val=&quot;00213CCB&quot;/&gt;&lt;wsp:rsid wsp:val=&quot;00214016&quot;/&gt;&lt;wsp:rsid wsp:val=&quot;002145B9&quot;/&gt;&lt;wsp:rsid wsp:val=&quot;0021485E&quot;/&gt;&lt;wsp:rsid wsp:val=&quot;0021488D&quot;/&gt;&lt;wsp:rsid wsp:val=&quot;00214A02&quot;/&gt;&lt;wsp:rsid wsp:val=&quot;00214AAF&quot;/&gt;&lt;wsp:rsid wsp:val=&quot;00214B2D&quot;/&gt;&lt;wsp:rsid wsp:val=&quot;00214BBD&quot;/&gt;&lt;wsp:rsid wsp:val=&quot;00214CCB&quot;/&gt;&lt;wsp:rsid wsp:val=&quot;00214E7B&quot;/&gt;&lt;wsp:rsid wsp:val=&quot;0021552D&quot;/&gt;&lt;wsp:rsid wsp:val=&quot;00215994&quot;/&gt;&lt;wsp:rsid wsp:val=&quot;00215BA6&quot;/&gt;&lt;wsp:rsid wsp:val=&quot;00215C19&quot;/&gt;&lt;wsp:rsid wsp:val=&quot;00215E13&quot;/&gt;&lt;wsp:rsid wsp:val=&quot;00215F7A&quot;/&gt;&lt;wsp:rsid wsp:val=&quot;0021627B&quot;/&gt;&lt;wsp:rsid wsp:val=&quot;002167A8&quot;/&gt;&lt;wsp:rsid wsp:val=&quot;002167D8&quot;/&gt;&lt;wsp:rsid wsp:val=&quot;002172D7&quot;/&gt;&lt;wsp:rsid wsp:val=&quot;00217334&quot;/&gt;&lt;wsp:rsid wsp:val=&quot;002178CA&quot;/&gt;&lt;wsp:rsid wsp:val=&quot;002179E3&quot;/&gt;&lt;wsp:rsid wsp:val=&quot;00217B8B&quot;/&gt;&lt;wsp:rsid wsp:val=&quot;00217BBD&quot;/&gt;&lt;wsp:rsid wsp:val=&quot;00217C2A&quot;/&gt;&lt;wsp:rsid wsp:val=&quot;00217CA4&quot;/&gt;&lt;wsp:rsid wsp:val=&quot;00217F33&quot;/&gt;&lt;wsp:rsid wsp:val=&quot;00217F46&quot;/&gt;&lt;wsp:rsid wsp:val=&quot;0022030E&quot;/&gt;&lt;wsp:rsid wsp:val=&quot;00220324&quot;/&gt;&lt;wsp:rsid wsp:val=&quot;002205F7&quot;/&gt;&lt;wsp:rsid wsp:val=&quot;00220B8E&quot;/&gt;&lt;wsp:rsid wsp:val=&quot;00220EAA&quot;/&gt;&lt;wsp:rsid wsp:val=&quot;00220F73&quot;/&gt;&lt;wsp:rsid wsp:val=&quot;00221050&quot;/&gt;&lt;wsp:rsid wsp:val=&quot;00221152&quot;/&gt;&lt;wsp:rsid wsp:val=&quot;00221298&quot;/&gt;&lt;wsp:rsid wsp:val=&quot;0022129A&quot;/&gt;&lt;wsp:rsid wsp:val=&quot;0022182E&quot;/&gt;&lt;wsp:rsid wsp:val=&quot;0022185B&quot;/&gt;&lt;wsp:rsid wsp:val=&quot;002218B9&quot;/&gt;&lt;wsp:rsid wsp:val=&quot;00221965&quot;/&gt;&lt;wsp:rsid wsp:val=&quot;002219E1&quot;/&gt;&lt;wsp:rsid wsp:val=&quot;00221D1B&quot;/&gt;&lt;wsp:rsid wsp:val=&quot;00221EB6&quot;/&gt;&lt;wsp:rsid wsp:val=&quot;00221EC3&quot;/&gt;&lt;wsp:rsid wsp:val=&quot;00221EF7&quot;/&gt;&lt;wsp:rsid wsp:val=&quot;00221F3E&quot;/&gt;&lt;wsp:rsid wsp:val=&quot;00221F75&quot;/&gt;&lt;wsp:rsid wsp:val=&quot;002223DB&quot;/&gt;&lt;wsp:rsid wsp:val=&quot;00222527&quot;/&gt;&lt;wsp:rsid wsp:val=&quot;00222545&quot;/&gt;&lt;wsp:rsid wsp:val=&quot;00222F31&quot;/&gt;&lt;wsp:rsid wsp:val=&quot;0022345A&quot;/&gt;&lt;wsp:rsid wsp:val=&quot;002234F7&quot;/&gt;&lt;wsp:rsid wsp:val=&quot;00223623&quot;/&gt;&lt;wsp:rsid wsp:val=&quot;00223D85&quot;/&gt;&lt;wsp:rsid wsp:val=&quot;00223F46&quot;/&gt;&lt;wsp:rsid wsp:val=&quot;00224121&quot;/&gt;&lt;wsp:rsid wsp:val=&quot;002242CE&quot;/&gt;&lt;wsp:rsid wsp:val=&quot;00224544&quot;/&gt;&lt;wsp:rsid wsp:val=&quot;00224864&quot;/&gt;&lt;wsp:rsid wsp:val=&quot;00224DCB&quot;/&gt;&lt;wsp:rsid wsp:val=&quot;00224EEB&quot;/&gt;&lt;wsp:rsid wsp:val=&quot;00224F07&quot;/&gt;&lt;wsp:rsid wsp:val=&quot;00225410&quot;/&gt;&lt;wsp:rsid wsp:val=&quot;002254B1&quot;/&gt;&lt;wsp:rsid wsp:val=&quot;00225601&quot;/&gt;&lt;wsp:rsid wsp:val=&quot;0022564E&quot;/&gt;&lt;wsp:rsid wsp:val=&quot;002256C8&quot;/&gt;&lt;wsp:rsid wsp:val=&quot;002257F1&quot;/&gt;&lt;wsp:rsid wsp:val=&quot;002259FB&quot;/&gt;&lt;wsp:rsid wsp:val=&quot;00225C1A&quot;/&gt;&lt;wsp:rsid wsp:val=&quot;00225FEE&quot;/&gt;&lt;wsp:rsid wsp:val=&quot;00226631&quot;/&gt;&lt;wsp:rsid wsp:val=&quot;002267BC&quot;/&gt;&lt;wsp:rsid wsp:val=&quot;00226D96&quot;/&gt;&lt;wsp:rsid wsp:val=&quot;00226D9D&quot;/&gt;&lt;wsp:rsid wsp:val=&quot;00227026&quot;/&gt;&lt;wsp:rsid wsp:val=&quot;00227168&quot;/&gt;&lt;wsp:rsid wsp:val=&quot;0022741D&quot;/&gt;&lt;wsp:rsid wsp:val=&quot;00227486&quot;/&gt;&lt;wsp:rsid wsp:val=&quot;00227F33&quot;/&gt;&lt;wsp:rsid wsp:val=&quot;0023027D&quot;/&gt;&lt;wsp:rsid wsp:val=&quot;002303EC&quot;/&gt;&lt;wsp:rsid wsp:val=&quot;00230BFA&quot;/&gt;&lt;wsp:rsid wsp:val=&quot;00230F26&quot;/&gt;&lt;wsp:rsid wsp:val=&quot;00231053&quot;/&gt;&lt;wsp:rsid wsp:val=&quot;002313CC&quot;/&gt;&lt;wsp:rsid wsp:val=&quot;002315BB&quot;/&gt;&lt;wsp:rsid wsp:val=&quot;00231A8A&quot;/&gt;&lt;wsp:rsid wsp:val=&quot;00231BCF&quot;/&gt;&lt;wsp:rsid wsp:val=&quot;0023258E&quot;/&gt;&lt;wsp:rsid wsp:val=&quot;002328D9&quot;/&gt;&lt;wsp:rsid wsp:val=&quot;00232A4C&quot;/&gt;&lt;wsp:rsid wsp:val=&quot;00232E6A&quot;/&gt;&lt;wsp:rsid wsp:val=&quot;00232FF5&quot;/&gt;&lt;wsp:rsid wsp:val=&quot;00233007&quot;/&gt;&lt;wsp:rsid wsp:val=&quot;002336B0&quot;/&gt;&lt;wsp:rsid wsp:val=&quot;00233FE7&quot;/&gt;&lt;wsp:rsid wsp:val=&quot;002340B5&quot;/&gt;&lt;wsp:rsid wsp:val=&quot;00234554&quot;/&gt;&lt;wsp:rsid wsp:val=&quot;00234555&quot;/&gt;&lt;wsp:rsid wsp:val=&quot;00234779&quot;/&gt;&lt;wsp:rsid wsp:val=&quot;00234A6A&quot;/&gt;&lt;wsp:rsid wsp:val=&quot;00234AC7&quot;/&gt;&lt;wsp:rsid wsp:val=&quot;00235403&quot;/&gt;&lt;wsp:rsid wsp:val=&quot;00235AC7&quot;/&gt;&lt;wsp:rsid wsp:val=&quot;00235AF0&quot;/&gt;&lt;wsp:rsid wsp:val=&quot;00235B06&quot;/&gt;&lt;wsp:rsid wsp:val=&quot;00236658&quot;/&gt;&lt;wsp:rsid wsp:val=&quot;002369D1&quot;/&gt;&lt;wsp:rsid wsp:val=&quot;00236C0C&quot;/&gt;&lt;wsp:rsid wsp:val=&quot;002370F8&quot;/&gt;&lt;wsp:rsid wsp:val=&quot;00237251&quot;/&gt;&lt;wsp:rsid wsp:val=&quot;002372AE&quot;/&gt;&lt;wsp:rsid wsp:val=&quot;0023773A&quot;/&gt;&lt;wsp:rsid wsp:val=&quot;00237798&quot;/&gt;&lt;wsp:rsid wsp:val=&quot;0023786C&quot;/&gt;&lt;wsp:rsid wsp:val=&quot;00237922&quot;/&gt;&lt;wsp:rsid wsp:val=&quot;00237BDD&quot;/&gt;&lt;wsp:rsid wsp:val=&quot;00237C1C&quot;/&gt;&lt;wsp:rsid wsp:val=&quot;00237EB4&quot;/&gt;&lt;wsp:rsid wsp:val=&quot;00237EF4&quot;/&gt;&lt;wsp:rsid wsp:val=&quot;002400F0&quot;/&gt;&lt;wsp:rsid wsp:val=&quot;002403AA&quot;/&gt;&lt;wsp:rsid wsp:val=&quot;00240510&quot;/&gt;&lt;wsp:rsid wsp:val=&quot;00240523&quot;/&gt;&lt;wsp:rsid wsp:val=&quot;002405A4&quot;/&gt;&lt;wsp:rsid wsp:val=&quot;0024078D&quot;/&gt;&lt;wsp:rsid wsp:val=&quot;00240883&quot;/&gt;&lt;wsp:rsid wsp:val=&quot;00240898&quot;/&gt;&lt;wsp:rsid wsp:val=&quot;002408D6&quot;/&gt;&lt;wsp:rsid wsp:val=&quot;00240BEE&quot;/&gt;&lt;wsp:rsid wsp:val=&quot;0024101B&quot;/&gt;&lt;wsp:rsid wsp:val=&quot;002412A2&quot;/&gt;&lt;wsp:rsid wsp:val=&quot;00241A5F&quot;/&gt;&lt;wsp:rsid wsp:val=&quot;00241CA2&quot;/&gt;&lt;wsp:rsid wsp:val=&quot;00241DF2&quot;/&gt;&lt;wsp:rsid wsp:val=&quot;0024212A&quot;/&gt;&lt;wsp:rsid wsp:val=&quot;0024216B&quot;/&gt;&lt;wsp:rsid wsp:val=&quot;00242BA6&quot;/&gt;&lt;wsp:rsid wsp:val=&quot;00242D1C&quot;/&gt;&lt;wsp:rsid wsp:val=&quot;00242D27&quot;/&gt;&lt;wsp:rsid wsp:val=&quot;00242D86&quot;/&gt;&lt;wsp:rsid wsp:val=&quot;00242F38&quot;/&gt;&lt;wsp:rsid wsp:val=&quot;00243123&quot;/&gt;&lt;wsp:rsid wsp:val=&quot;0024341D&quot;/&gt;&lt;wsp:rsid wsp:val=&quot;002439E0&quot;/&gt;&lt;wsp:rsid wsp:val=&quot;00243A41&quot;/&gt;&lt;wsp:rsid wsp:val=&quot;00243DD7&quot;/&gt;&lt;wsp:rsid wsp:val=&quot;002441AC&quot;/&gt;&lt;wsp:rsid wsp:val=&quot;00244226&quot;/&gt;&lt;wsp:rsid wsp:val=&quot;002442E1&quot;/&gt;&lt;wsp:rsid wsp:val=&quot;00244731&quot;/&gt;&lt;wsp:rsid wsp:val=&quot;00244771&quot;/&gt;&lt;wsp:rsid wsp:val=&quot;002447E5&quot;/&gt;&lt;wsp:rsid wsp:val=&quot;00244AEF&quot;/&gt;&lt;wsp:rsid wsp:val=&quot;00244EE1&quot;/&gt;&lt;wsp:rsid wsp:val=&quot;00245417&quot;/&gt;&lt;wsp:rsid wsp:val=&quot;0024555E&quot;/&gt;&lt;wsp:rsid wsp:val=&quot;0024588D&quot;/&gt;&lt;wsp:rsid wsp:val=&quot;00245C10&quot;/&gt;&lt;wsp:rsid wsp:val=&quot;0024612A&quot;/&gt;&lt;wsp:rsid wsp:val=&quot;0024620E&quot;/&gt;&lt;wsp:rsid wsp:val=&quot;0024624D&quot;/&gt;&lt;wsp:rsid wsp:val=&quot;00246628&quot;/&gt;&lt;wsp:rsid wsp:val=&quot;0024663B&quot;/&gt;&lt;wsp:rsid wsp:val=&quot;00246766&quot;/&gt;&lt;wsp:rsid wsp:val=&quot;002467D9&quot;/&gt;&lt;wsp:rsid wsp:val=&quot;002468B1&quot;/&gt;&lt;wsp:rsid wsp:val=&quot;00246C89&quot;/&gt;&lt;wsp:rsid wsp:val=&quot;00246CAA&quot;/&gt;&lt;wsp:rsid wsp:val=&quot;00246E4A&quot;/&gt;&lt;wsp:rsid wsp:val=&quot;00246E91&quot;/&gt;&lt;wsp:rsid wsp:val=&quot;00247378&quot;/&gt;&lt;wsp:rsid wsp:val=&quot;002473E8&quot;/&gt;&lt;wsp:rsid wsp:val=&quot;002474CE&quot;/&gt;&lt;wsp:rsid wsp:val=&quot;002475C2&quot;/&gt;&lt;wsp:rsid wsp:val=&quot;00247C3A&quot;/&gt;&lt;wsp:rsid wsp:val=&quot;00247E72&quot;/&gt;&lt;wsp:rsid wsp:val=&quot;00250859&quot;/&gt;&lt;wsp:rsid wsp:val=&quot;0025131F&quot;/&gt;&lt;wsp:rsid wsp:val=&quot;0025152C&quot;/&gt;&lt;wsp:rsid wsp:val=&quot;00251630&quot;/&gt;&lt;wsp:rsid wsp:val=&quot;00251B11&quot;/&gt;&lt;wsp:rsid wsp:val=&quot;00251D46&quot;/&gt;&lt;wsp:rsid wsp:val=&quot;00251E3B&quot;/&gt;&lt;wsp:rsid wsp:val=&quot;002524E9&quot;/&gt;&lt;wsp:rsid wsp:val=&quot;00252B0A&quot;/&gt;&lt;wsp:rsid wsp:val=&quot;00252F29&quot;/&gt;&lt;wsp:rsid wsp:val=&quot;002530B7&quot;/&gt;&lt;wsp:rsid wsp:val=&quot;00253304&quot;/&gt;&lt;wsp:rsid wsp:val=&quot;00253378&quot;/&gt;&lt;wsp:rsid wsp:val=&quot;002533DB&quot;/&gt;&lt;wsp:rsid wsp:val=&quot;00253736&quot;/&gt;&lt;wsp:rsid wsp:val=&quot;00253739&quot;/&gt;&lt;wsp:rsid wsp:val=&quot;00253788&quot;/&gt;&lt;wsp:rsid wsp:val=&quot;00253803&quot;/&gt;&lt;wsp:rsid wsp:val=&quot;002539AA&quot;/&gt;&lt;wsp:rsid wsp:val=&quot;00253B3D&quot;/&gt;&lt;wsp:rsid wsp:val=&quot;0025418B&quot;/&gt;&lt;wsp:rsid wsp:val=&quot;0025419E&quot;/&gt;&lt;wsp:rsid wsp:val=&quot;002543D3&quot;/&gt;&lt;wsp:rsid wsp:val=&quot;00254438&quot;/&gt;&lt;wsp:rsid wsp:val=&quot;002549DE&quot;/&gt;&lt;wsp:rsid wsp:val=&quot;002549DF&quot;/&gt;&lt;wsp:rsid wsp:val=&quot;00254C19&quot;/&gt;&lt;wsp:rsid wsp:val=&quot;00254DC8&quot;/&gt;&lt;wsp:rsid wsp:val=&quot;00255131&quot;/&gt;&lt;wsp:rsid wsp:val=&quot;002553F6&quot;/&gt;&lt;wsp:rsid wsp:val=&quot;00255480&quot;/&gt;&lt;wsp:rsid wsp:val=&quot;002556ED&quot;/&gt;&lt;wsp:rsid wsp:val=&quot;00255B73&quot;/&gt;&lt;wsp:rsid wsp:val=&quot;00255B96&quot;/&gt;&lt;wsp:rsid wsp:val=&quot;0025605F&quot;/&gt;&lt;wsp:rsid wsp:val=&quot;002563A4&quot;/&gt;&lt;wsp:rsid wsp:val=&quot;002567E2&quot;/&gt;&lt;wsp:rsid wsp:val=&quot;00256A3D&quot;/&gt;&lt;wsp:rsid wsp:val=&quot;00256B48&quot;/&gt;&lt;wsp:rsid wsp:val=&quot;00256DEC&quot;/&gt;&lt;wsp:rsid wsp:val=&quot;00256E75&quot;/&gt;&lt;wsp:rsid wsp:val=&quot;00256F39&quot;/&gt;&lt;wsp:rsid wsp:val=&quot;00257100&quot;/&gt;&lt;wsp:rsid wsp:val=&quot;0025714E&quot;/&gt;&lt;wsp:rsid wsp:val=&quot;002573AB&quot;/&gt;&lt;wsp:rsid wsp:val=&quot;0025759E&quot;/&gt;&lt;wsp:rsid wsp:val=&quot;002575A7&quot;/&gt;&lt;wsp:rsid wsp:val=&quot;002578BF&quot;/&gt;&lt;wsp:rsid wsp:val=&quot;00257D1A&quot;/&gt;&lt;wsp:rsid wsp:val=&quot;00257E78&quot;/&gt;&lt;wsp:rsid wsp:val=&quot;00257F1B&quot;/&gt;&lt;wsp:rsid wsp:val=&quot;002603C4&quot;/&gt;&lt;wsp:rsid wsp:val=&quot;002605AE&quot;/&gt;&lt;wsp:rsid wsp:val=&quot;00260607&quot;/&gt;&lt;wsp:rsid wsp:val=&quot;00260E83&quot;/&gt;&lt;wsp:rsid wsp:val=&quot;002610A4&quot;/&gt;&lt;wsp:rsid wsp:val=&quot;00261194&quot;/&gt;&lt;wsp:rsid wsp:val=&quot;002613CC&quot;/&gt;&lt;wsp:rsid wsp:val=&quot;00261423&quot;/&gt;&lt;wsp:rsid wsp:val=&quot;002616B8&quot;/&gt;&lt;wsp:rsid wsp:val=&quot;002617C2&quot;/&gt;&lt;wsp:rsid wsp:val=&quot;002618B8&quot;/&gt;&lt;wsp:rsid wsp:val=&quot;00261DA6&quot;/&gt;&lt;wsp:rsid wsp:val=&quot;00261ED8&quot;/&gt;&lt;wsp:rsid wsp:val=&quot;00261F90&quot;/&gt;&lt;wsp:rsid wsp:val=&quot;002620AC&quot;/&gt;&lt;wsp:rsid wsp:val=&quot;0026249F&quot;/&gt;&lt;wsp:rsid wsp:val=&quot;002629F0&quot;/&gt;&lt;wsp:rsid wsp:val=&quot;00262BE5&quot;/&gt;&lt;wsp:rsid wsp:val=&quot;00262E47&quot;/&gt;&lt;wsp:rsid wsp:val=&quot;002631DC&quot;/&gt;&lt;wsp:rsid wsp:val=&quot;00263216&quot;/&gt;&lt;wsp:rsid wsp:val=&quot;00263513&quot;/&gt;&lt;wsp:rsid wsp:val=&quot;0026380C&quot;/&gt;&lt;wsp:rsid wsp:val=&quot;00263BBB&quot;/&gt;&lt;wsp:rsid wsp:val=&quot;00263C15&quot;/&gt;&lt;wsp:rsid wsp:val=&quot;0026400A&quot;/&gt;&lt;wsp:rsid wsp:val=&quot;00264218&quot;/&gt;&lt;wsp:rsid wsp:val=&quot;00264270&quot;/&gt;&lt;wsp:rsid wsp:val=&quot;00264282&quot;/&gt;&lt;wsp:rsid wsp:val=&quot;0026451A&quot;/&gt;&lt;wsp:rsid wsp:val=&quot;00264561&quot;/&gt;&lt;wsp:rsid wsp:val=&quot;0026458C&quot;/&gt;&lt;wsp:rsid wsp:val=&quot;00264676&quot;/&gt;&lt;wsp:rsid wsp:val=&quot;002649FB&quot;/&gt;&lt;wsp:rsid wsp:val=&quot;00264AAF&quot;/&gt;&lt;wsp:rsid wsp:val=&quot;00264AB5&quot;/&gt;&lt;wsp:rsid wsp:val=&quot;00264F34&quot;/&gt;&lt;wsp:rsid wsp:val=&quot;00264F57&quot;/&gt;&lt;wsp:rsid wsp:val=&quot;00265085&quot;/&gt;&lt;wsp:rsid wsp:val=&quot;00265215&quot;/&gt;&lt;wsp:rsid wsp:val=&quot;00265730&quot;/&gt;&lt;wsp:rsid wsp:val=&quot;00265E7F&quot;/&gt;&lt;wsp:rsid wsp:val=&quot;00266175&quot;/&gt;&lt;wsp:rsid wsp:val=&quot;002661F4&quot;/&gt;&lt;wsp:rsid wsp:val=&quot;00266367&quot;/&gt;&lt;wsp:rsid wsp:val=&quot;0026644E&quot;/&gt;&lt;wsp:rsid wsp:val=&quot;00266567&quot;/&gt;&lt;wsp:rsid wsp:val=&quot;00266675&quot;/&gt;&lt;wsp:rsid wsp:val=&quot;002669A6&quot;/&gt;&lt;wsp:rsid wsp:val=&quot;00266BEC&quot;/&gt;&lt;wsp:rsid wsp:val=&quot;00266C43&quot;/&gt;&lt;wsp:rsid wsp:val=&quot;00266C5B&quot;/&gt;&lt;wsp:rsid wsp:val=&quot;00266D00&quot;/&gt;&lt;wsp:rsid wsp:val=&quot;00266EB2&quot;/&gt;&lt;wsp:rsid wsp:val=&quot;00266EB3&quot;/&gt;&lt;wsp:rsid wsp:val=&quot;00266F8D&quot;/&gt;&lt;wsp:rsid wsp:val=&quot;002672E4&quot;/&gt;&lt;wsp:rsid wsp:val=&quot;00267466&quot;/&gt;&lt;wsp:rsid wsp:val=&quot;002674E5&quot;/&gt;&lt;wsp:rsid wsp:val=&quot;0026759B&quot;/&gt;&lt;wsp:rsid wsp:val=&quot;0026798E&quot;/&gt;&lt;wsp:rsid wsp:val=&quot;00267CF5&quot;/&gt;&lt;wsp:rsid wsp:val=&quot;00267FD8&quot;/&gt;&lt;wsp:rsid wsp:val=&quot;002702D8&quot;/&gt;&lt;wsp:rsid wsp:val=&quot;00270591&quot;/&gt;&lt;wsp:rsid wsp:val=&quot;002705AA&quot;/&gt;&lt;wsp:rsid wsp:val=&quot;00270612&quot;/&gt;&lt;wsp:rsid wsp:val=&quot;00270B3C&quot;/&gt;&lt;wsp:rsid wsp:val=&quot;00270F03&quot;/&gt;&lt;wsp:rsid wsp:val=&quot;0027113B&quot;/&gt;&lt;wsp:rsid wsp:val=&quot;00271674&quot;/&gt;&lt;wsp:rsid wsp:val=&quot;00271695&quot;/&gt;&lt;wsp:rsid wsp:val=&quot;002716B6&quot;/&gt;&lt;wsp:rsid wsp:val=&quot;002718D0&quot;/&gt;&lt;wsp:rsid wsp:val=&quot;00271AA8&quot;/&gt;&lt;wsp:rsid wsp:val=&quot;00271C38&quot;/&gt;&lt;wsp:rsid wsp:val=&quot;00271CC8&quot;/&gt;&lt;wsp:rsid wsp:val=&quot;00271CC9&quot;/&gt;&lt;wsp:rsid wsp:val=&quot;00271DE3&quot;/&gt;&lt;wsp:rsid wsp:val=&quot;002722FB&quot;/&gt;&lt;wsp:rsid wsp:val=&quot;00272DAD&quot;/&gt;&lt;wsp:rsid wsp:val=&quot;00272ED0&quot;/&gt;&lt;wsp:rsid wsp:val=&quot;0027317D&quot;/&gt;&lt;wsp:rsid wsp:val=&quot;002731D6&quot;/&gt;&lt;wsp:rsid wsp:val=&quot;00273E2D&quot;/&gt;&lt;wsp:rsid wsp:val=&quot;00273F78&quot;/&gt;&lt;wsp:rsid wsp:val=&quot;00273FFB&quot;/&gt;&lt;wsp:rsid wsp:val=&quot;002740C7&quot;/&gt;&lt;wsp:rsid wsp:val=&quot;00274197&quot;/&gt;&lt;wsp:rsid wsp:val=&quot;0027448B&quot;/&gt;&lt;wsp:rsid wsp:val=&quot;00274B3E&quot;/&gt;&lt;wsp:rsid wsp:val=&quot;00274DCC&quot;/&gt;&lt;wsp:rsid wsp:val=&quot;00274ECC&quot;/&gt;&lt;wsp:rsid wsp:val=&quot;00274F2C&quot;/&gt;&lt;wsp:rsid wsp:val=&quot;00275449&quot;/&gt;&lt;wsp:rsid wsp:val=&quot;0027566D&quot;/&gt;&lt;wsp:rsid wsp:val=&quot;002757B7&quot;/&gt;&lt;wsp:rsid wsp:val=&quot;00275A40&quot;/&gt;&lt;wsp:rsid wsp:val=&quot;00275A9A&quot;/&gt;&lt;wsp:rsid wsp:val=&quot;00275AC3&quot;/&gt;&lt;wsp:rsid wsp:val=&quot;00275ED4&quot;/&gt;&lt;wsp:rsid wsp:val=&quot;00275FD2&quot;/&gt;&lt;wsp:rsid wsp:val=&quot;00276006&quot;/&gt;&lt;wsp:rsid wsp:val=&quot;0027613C&quot;/&gt;&lt;wsp:rsid wsp:val=&quot;0027621C&quot;/&gt;&lt;wsp:rsid wsp:val=&quot;00276220&quot;/&gt;&lt;wsp:rsid wsp:val=&quot;0027657E&quot;/&gt;&lt;wsp:rsid wsp:val=&quot;0027658E&quot;/&gt;&lt;wsp:rsid wsp:val=&quot;00276637&quot;/&gt;&lt;wsp:rsid wsp:val=&quot;00276772&quot;/&gt;&lt;wsp:rsid wsp:val=&quot;00276936&quot;/&gt;&lt;wsp:rsid wsp:val=&quot;002769DF&quot;/&gt;&lt;wsp:rsid wsp:val=&quot;00276A9D&quot;/&gt;&lt;wsp:rsid wsp:val=&quot;00276BFC&quot;/&gt;&lt;wsp:rsid wsp:val=&quot;00276EDB&quot;/&gt;&lt;wsp:rsid wsp:val=&quot;00276F46&quot;/&gt;&lt;wsp:rsid wsp:val=&quot;00277268&quot;/&gt;&lt;wsp:rsid wsp:val=&quot;0027730F&quot;/&gt;&lt;wsp:rsid wsp:val=&quot;00277351&quot;/&gt;&lt;wsp:rsid wsp:val=&quot;00277396&quot;/&gt;&lt;wsp:rsid wsp:val=&quot;002775F3&quot;/&gt;&lt;wsp:rsid wsp:val=&quot;00277991&quot;/&gt;&lt;wsp:rsid wsp:val=&quot;002779BE&quot;/&gt;&lt;wsp:rsid wsp:val=&quot;00277D02&quot;/&gt;&lt;wsp:rsid wsp:val=&quot;00277E7E&quot;/&gt;&lt;wsp:rsid wsp:val=&quot;00280345&quot;/&gt;&lt;wsp:rsid wsp:val=&quot;002804B7&quot;/&gt;&lt;wsp:rsid wsp:val=&quot;002804F7&quot;/&gt;&lt;wsp:rsid wsp:val=&quot;0028065B&quot;/&gt;&lt;wsp:rsid wsp:val=&quot;002806BE&quot;/&gt;&lt;wsp:rsid wsp:val=&quot;002807E3&quot;/&gt;&lt;wsp:rsid wsp:val=&quot;002808B3&quot;/&gt;&lt;wsp:rsid wsp:val=&quot;00280AF3&quot;/&gt;&lt;wsp:rsid wsp:val=&quot;00280E46&quot;/&gt;&lt;wsp:rsid wsp:val=&quot;0028104D&quot;/&gt;&lt;wsp:rsid wsp:val=&quot;00281077&quot;/&gt;&lt;wsp:rsid wsp:val=&quot;00281187&quot;/&gt;&lt;wsp:rsid wsp:val=&quot;00281640&quot;/&gt;&lt;wsp:rsid wsp:val=&quot;0028182C&quot;/&gt;&lt;wsp:rsid wsp:val=&quot;00281A4F&quot;/&gt;&lt;wsp:rsid wsp:val=&quot;00281A9F&quot;/&gt;&lt;wsp:rsid wsp:val=&quot;00281EF6&quot;/&gt;&lt;wsp:rsid wsp:val=&quot;0028214A&quot;/&gt;&lt;wsp:rsid wsp:val=&quot;002821C4&quot;/&gt;&lt;wsp:rsid wsp:val=&quot;0028221B&quot;/&gt;&lt;wsp:rsid wsp:val=&quot;002825DF&quot;/&gt;&lt;wsp:rsid wsp:val=&quot;002826D0&quot;/&gt;&lt;wsp:rsid wsp:val=&quot;002826D3&quot;/&gt;&lt;wsp:rsid wsp:val=&quot;00282A1A&quot;/&gt;&lt;wsp:rsid wsp:val=&quot;00282B3A&quot;/&gt;&lt;wsp:rsid wsp:val=&quot;00282DD1&quot;/&gt;&lt;wsp:rsid wsp:val=&quot;00282F54&quot;/&gt;&lt;wsp:rsid wsp:val=&quot;00283016&quot;/&gt;&lt;wsp:rsid wsp:val=&quot;002830E7&quot;/&gt;&lt;wsp:rsid wsp:val=&quot;0028316D&quot;/&gt;&lt;wsp:rsid wsp:val=&quot;00283357&quot;/&gt;&lt;wsp:rsid wsp:val=&quot;00283366&quot;/&gt;&lt;wsp:rsid wsp:val=&quot;00283670&quot;/&gt;&lt;wsp:rsid wsp:val=&quot;002836A6&quot;/&gt;&lt;wsp:rsid wsp:val=&quot;00283996&quot;/&gt;&lt;wsp:rsid wsp:val=&quot;00283A71&quot;/&gt;&lt;wsp:rsid wsp:val=&quot;00283CB8&quot;/&gt;&lt;wsp:rsid wsp:val=&quot;00283D03&quot;/&gt;&lt;wsp:rsid wsp:val=&quot;00283DB9&quot;/&gt;&lt;wsp:rsid wsp:val=&quot;00283EF6&quot;/&gt;&lt;wsp:rsid wsp:val=&quot;002840AB&quot;/&gt;&lt;wsp:rsid wsp:val=&quot;002841A2&quot;/&gt;&lt;wsp:rsid wsp:val=&quot;00284336&quot;/&gt;&lt;wsp:rsid wsp:val=&quot;002844B0&quot;/&gt;&lt;wsp:rsid wsp:val=&quot;0028459B&quot;/&gt;&lt;wsp:rsid wsp:val=&quot;00284673&quot;/&gt;&lt;wsp:rsid wsp:val=&quot;00284839&quot;/&gt;&lt;wsp:rsid wsp:val=&quot;00284CEC&quot;/&gt;&lt;wsp:rsid wsp:val=&quot;002850A5&quot;/&gt;&lt;wsp:rsid wsp:val=&quot;00285310&quot;/&gt;&lt;wsp:rsid wsp:val=&quot;002853A4&quot;/&gt;&lt;wsp:rsid wsp:val=&quot;002853C0&quot;/&gt;&lt;wsp:rsid wsp:val=&quot;00285405&quot;/&gt;&lt;wsp:rsid wsp:val=&quot;0028552C&quot;/&gt;&lt;wsp:rsid wsp:val=&quot;00285D1E&quot;/&gt;&lt;wsp:rsid wsp:val=&quot;002862C1&quot;/&gt;&lt;wsp:rsid wsp:val=&quot;0028638D&quot;/&gt;&lt;wsp:rsid wsp:val=&quot;002863E5&quot;/&gt;&lt;wsp:rsid wsp:val=&quot;00286501&quot;/&gt;&lt;wsp:rsid wsp:val=&quot;002865FC&quot;/&gt;&lt;wsp:rsid wsp:val=&quot;002866CF&quot;/&gt;&lt;wsp:rsid wsp:val=&quot;002868F0&quot;/&gt;&lt;wsp:rsid wsp:val=&quot;00286A02&quot;/&gt;&lt;wsp:rsid wsp:val=&quot;00286ABF&quot;/&gt;&lt;wsp:rsid wsp:val=&quot;0028718B&quot;/&gt;&lt;wsp:rsid wsp:val=&quot;00287469&quot;/&gt;&lt;wsp:rsid wsp:val=&quot;0028760B&quot;/&gt;&lt;wsp:rsid wsp:val=&quot;00287648&quot;/&gt;&lt;wsp:rsid wsp:val=&quot;002878AB&quot;/&gt;&lt;wsp:rsid wsp:val=&quot;002878D1&quot;/&gt;&lt;wsp:rsid wsp:val=&quot;002879B6&quot;/&gt;&lt;wsp:rsid wsp:val=&quot;00287B2D&quot;/&gt;&lt;wsp:rsid wsp:val=&quot;002901B8&quot;/&gt;&lt;wsp:rsid wsp:val=&quot;002907D3&quot;/&gt;&lt;wsp:rsid wsp:val=&quot;00290BD9&quot;/&gt;&lt;wsp:rsid wsp:val=&quot;00290ECF&quot;/&gt;&lt;wsp:rsid wsp:val=&quot;00291175&quot;/&gt;&lt;wsp:rsid wsp:val=&quot;00291283&quot;/&gt;&lt;wsp:rsid wsp:val=&quot;00291385&quot;/&gt;&lt;wsp:rsid wsp:val=&quot;00291614&quot;/&gt;&lt;wsp:rsid wsp:val=&quot;00291695&quot;/&gt;&lt;wsp:rsid wsp:val=&quot;00291A27&quot;/&gt;&lt;wsp:rsid wsp:val=&quot;00291C5B&quot;/&gt;&lt;wsp:rsid wsp:val=&quot;00291F94&quot;/&gt;&lt;wsp:rsid wsp:val=&quot;002924E1&quot;/&gt;&lt;wsp:rsid wsp:val=&quot;002927B4&quot;/&gt;&lt;wsp:rsid wsp:val=&quot;002928F1&quot;/&gt;&lt;wsp:rsid wsp:val=&quot;00293192&quot;/&gt;&lt;wsp:rsid wsp:val=&quot;002931AF&quot;/&gt;&lt;wsp:rsid wsp:val=&quot;00293261&quot;/&gt;&lt;wsp:rsid wsp:val=&quot;002933E4&quot;/&gt;&lt;wsp:rsid wsp:val=&quot;002933FC&quot;/&gt;&lt;wsp:rsid wsp:val=&quot;00293640&quot;/&gt;&lt;wsp:rsid wsp:val=&quot;0029375B&quot;/&gt;&lt;wsp:rsid wsp:val=&quot;002938F7&quot;/&gt;&lt;wsp:rsid wsp:val=&quot;00293B8C&quot;/&gt;&lt;wsp:rsid wsp:val=&quot;00293BD9&quot;/&gt;&lt;wsp:rsid wsp:val=&quot;00294030&quot;/&gt;&lt;wsp:rsid wsp:val=&quot;0029425A&quot;/&gt;&lt;wsp:rsid wsp:val=&quot;002945B3&quot;/&gt;&lt;wsp:rsid wsp:val=&quot;002945BA&quot;/&gt;&lt;wsp:rsid wsp:val=&quot;00294629&quot;/&gt;&lt;wsp:rsid wsp:val=&quot;0029488C&quot;/&gt;&lt;wsp:rsid wsp:val=&quot;002948C7&quot;/&gt;&lt;wsp:rsid wsp:val=&quot;002948DA&quot;/&gt;&lt;wsp:rsid wsp:val=&quot;00294995&quot;/&gt;&lt;wsp:rsid wsp:val=&quot;002949EE&quot;/&gt;&lt;wsp:rsid wsp:val=&quot;00294A93&quot;/&gt;&lt;wsp:rsid wsp:val=&quot;00294AAA&quot;/&gt;&lt;wsp:rsid wsp:val=&quot;00294FA8&quot;/&gt;&lt;wsp:rsid wsp:val=&quot;0029521B&quot;/&gt;&lt;wsp:rsid wsp:val=&quot;0029525E&quot;/&gt;&lt;wsp:rsid wsp:val=&quot;002952A2&quot;/&gt;&lt;wsp:rsid wsp:val=&quot;0029544E&quot;/&gt;&lt;wsp:rsid wsp:val=&quot;002954CB&quot;/&gt;&lt;wsp:rsid wsp:val=&quot;002956F8&quot;/&gt;&lt;wsp:rsid wsp:val=&quot;002957F0&quot;/&gt;&lt;wsp:rsid wsp:val=&quot;00295D78&quot;/&gt;&lt;wsp:rsid wsp:val=&quot;00296631&quot;/&gt;&lt;wsp:rsid wsp:val=&quot;00296758&quot;/&gt;&lt;wsp:rsid wsp:val=&quot;00296936&quot;/&gt;&lt;wsp:rsid wsp:val=&quot;00296AB1&quot;/&gt;&lt;wsp:rsid wsp:val=&quot;00296E4C&quot;/&gt;&lt;wsp:rsid wsp:val=&quot;0029700F&quot;/&gt;&lt;wsp:rsid wsp:val=&quot;00297219&quot;/&gt;&lt;wsp:rsid wsp:val=&quot;002975ED&quot;/&gt;&lt;wsp:rsid wsp:val=&quot;002976DC&quot;/&gt;&lt;wsp:rsid wsp:val=&quot;00297723&quot;/&gt;&lt;wsp:rsid wsp:val=&quot;00297743&quot;/&gt;&lt;wsp:rsid wsp:val=&quot;002977D2&quot;/&gt;&lt;wsp:rsid wsp:val=&quot;00297A13&quot;/&gt;&lt;wsp:rsid wsp:val=&quot;00297EAF&quot;/&gt;&lt;wsp:rsid wsp:val=&quot;002A0161&quot;/&gt;&lt;wsp:rsid wsp:val=&quot;002A0572&quot;/&gt;&lt;wsp:rsid wsp:val=&quot;002A0840&quot;/&gt;&lt;wsp:rsid wsp:val=&quot;002A08AC&quot;/&gt;&lt;wsp:rsid wsp:val=&quot;002A09B7&quot;/&gt;&lt;wsp:rsid wsp:val=&quot;002A0CF5&quot;/&gt;&lt;wsp:rsid wsp:val=&quot;002A0E05&quot;/&gt;&lt;wsp:rsid wsp:val=&quot;002A11C9&quot;/&gt;&lt;wsp:rsid wsp:val=&quot;002A1473&quot;/&gt;&lt;wsp:rsid wsp:val=&quot;002A1497&quot;/&gt;&lt;wsp:rsid wsp:val=&quot;002A188D&quot;/&gt;&lt;wsp:rsid wsp:val=&quot;002A18A2&quot;/&gt;&lt;wsp:rsid wsp:val=&quot;002A1BC2&quot;/&gt;&lt;wsp:rsid wsp:val=&quot;002A2326&quot;/&gt;&lt;wsp:rsid wsp:val=&quot;002A2498&quot;/&gt;&lt;wsp:rsid wsp:val=&quot;002A27B0&quot;/&gt;&lt;wsp:rsid wsp:val=&quot;002A29A2&quot;/&gt;&lt;wsp:rsid wsp:val=&quot;002A2EBE&quot;/&gt;&lt;wsp:rsid wsp:val=&quot;002A34A0&quot;/&gt;&lt;wsp:rsid wsp:val=&quot;002A35EB&quot;/&gt;&lt;wsp:rsid wsp:val=&quot;002A3BFD&quot;/&gt;&lt;wsp:rsid wsp:val=&quot;002A3E61&quot;/&gt;&lt;wsp:rsid wsp:val=&quot;002A404D&quot;/&gt;&lt;wsp:rsid wsp:val=&quot;002A426F&quot;/&gt;&lt;wsp:rsid wsp:val=&quot;002A46E6&quot;/&gt;&lt;wsp:rsid wsp:val=&quot;002A4A09&quot;/&gt;&lt;wsp:rsid wsp:val=&quot;002A4F5B&quot;/&gt;&lt;wsp:rsid wsp:val=&quot;002A546B&quot;/&gt;&lt;wsp:rsid wsp:val=&quot;002A56B1&quot;/&gt;&lt;wsp:rsid wsp:val=&quot;002A590F&quot;/&gt;&lt;wsp:rsid wsp:val=&quot;002A596F&quot;/&gt;&lt;wsp:rsid wsp:val=&quot;002A5A18&quot;/&gt;&lt;wsp:rsid wsp:val=&quot;002A5C1F&quot;/&gt;&lt;wsp:rsid wsp:val=&quot;002A5C49&quot;/&gt;&lt;wsp:rsid wsp:val=&quot;002A5C4F&quot;/&gt;&lt;wsp:rsid wsp:val=&quot;002A602E&quot;/&gt;&lt;wsp:rsid wsp:val=&quot;002A60C9&quot;/&gt;&lt;wsp:rsid wsp:val=&quot;002A62EA&quot;/&gt;&lt;wsp:rsid wsp:val=&quot;002A6666&quot;/&gt;&lt;wsp:rsid wsp:val=&quot;002A69E4&quot;/&gt;&lt;wsp:rsid wsp:val=&quot;002A6A0E&quot;/&gt;&lt;wsp:rsid wsp:val=&quot;002A6C6D&quot;/&gt;&lt;wsp:rsid wsp:val=&quot;002A7079&quot;/&gt;&lt;wsp:rsid wsp:val=&quot;002A7371&quot;/&gt;&lt;wsp:rsid wsp:val=&quot;002A79D0&quot;/&gt;&lt;wsp:rsid wsp:val=&quot;002A7A6F&quot;/&gt;&lt;wsp:rsid wsp:val=&quot;002A7AF6&quot;/&gt;&lt;wsp:rsid wsp:val=&quot;002B0585&quot;/&gt;&lt;wsp:rsid wsp:val=&quot;002B05AF&quot;/&gt;&lt;wsp:rsid wsp:val=&quot;002B05B6&quot;/&gt;&lt;wsp:rsid wsp:val=&quot;002B0725&quot;/&gt;&lt;wsp:rsid wsp:val=&quot;002B0ABE&quot;/&gt;&lt;wsp:rsid wsp:val=&quot;002B0C98&quot;/&gt;&lt;wsp:rsid wsp:val=&quot;002B11AF&quot;/&gt;&lt;wsp:rsid wsp:val=&quot;002B1450&quot;/&gt;&lt;wsp:rsid wsp:val=&quot;002B15E0&quot;/&gt;&lt;wsp:rsid wsp:val=&quot;002B1629&quot;/&gt;&lt;wsp:rsid wsp:val=&quot;002B17A8&quot;/&gt;&lt;wsp:rsid wsp:val=&quot;002B1FC9&quot;/&gt;&lt;wsp:rsid wsp:val=&quot;002B209E&quot;/&gt;&lt;wsp:rsid wsp:val=&quot;002B2281&quot;/&gt;&lt;wsp:rsid wsp:val=&quot;002B277D&quot;/&gt;&lt;wsp:rsid wsp:val=&quot;002B28FA&quot;/&gt;&lt;wsp:rsid wsp:val=&quot;002B290F&quot;/&gt;&lt;wsp:rsid wsp:val=&quot;002B329B&quot;/&gt;&lt;wsp:rsid wsp:val=&quot;002B335D&quot;/&gt;&lt;wsp:rsid wsp:val=&quot;002B359A&quot;/&gt;&lt;wsp:rsid wsp:val=&quot;002B3625&quot;/&gt;&lt;wsp:rsid wsp:val=&quot;002B369C&quot;/&gt;&lt;wsp:rsid wsp:val=&quot;002B36CE&quot;/&gt;&lt;wsp:rsid wsp:val=&quot;002B3894&quot;/&gt;&lt;wsp:rsid wsp:val=&quot;002B3B0D&quot;/&gt;&lt;wsp:rsid wsp:val=&quot;002B3CEA&quot;/&gt;&lt;wsp:rsid wsp:val=&quot;002B3DC2&quot;/&gt;&lt;wsp:rsid wsp:val=&quot;002B3F47&quot;/&gt;&lt;wsp:rsid wsp:val=&quot;002B407B&quot;/&gt;&lt;wsp:rsid wsp:val=&quot;002B411E&quot;/&gt;&lt;wsp:rsid wsp:val=&quot;002B42FA&quot;/&gt;&lt;wsp:rsid wsp:val=&quot;002B444A&quot;/&gt;&lt;wsp:rsid wsp:val=&quot;002B465D&quot;/&gt;&lt;wsp:rsid wsp:val=&quot;002B47B8&quot;/&gt;&lt;wsp:rsid wsp:val=&quot;002B4B38&quot;/&gt;&lt;wsp:rsid wsp:val=&quot;002B4C85&quot;/&gt;&lt;wsp:rsid wsp:val=&quot;002B4EE9&quot;/&gt;&lt;wsp:rsid wsp:val=&quot;002B507A&quot;/&gt;&lt;wsp:rsid wsp:val=&quot;002B521F&quot;/&gt;&lt;wsp:rsid wsp:val=&quot;002B5372&quot;/&gt;&lt;wsp:rsid wsp:val=&quot;002B577A&quot;/&gt;&lt;wsp:rsid wsp:val=&quot;002B5B3A&quot;/&gt;&lt;wsp:rsid wsp:val=&quot;002B5FA5&quot;/&gt;&lt;wsp:rsid wsp:val=&quot;002B5FF0&quot;/&gt;&lt;wsp:rsid wsp:val=&quot;002B601F&quot;/&gt;&lt;wsp:rsid wsp:val=&quot;002B6165&quot;/&gt;&lt;wsp:rsid wsp:val=&quot;002B638A&quot;/&gt;&lt;wsp:rsid wsp:val=&quot;002B6665&quot;/&gt;&lt;wsp:rsid wsp:val=&quot;002B6A4B&quot;/&gt;&lt;wsp:rsid wsp:val=&quot;002B6A74&quot;/&gt;&lt;wsp:rsid wsp:val=&quot;002B6BD5&quot;/&gt;&lt;wsp:rsid wsp:val=&quot;002B6C70&quot;/&gt;&lt;wsp:rsid wsp:val=&quot;002B6DC7&quot;/&gt;&lt;wsp:rsid wsp:val=&quot;002B6F00&quot;/&gt;&lt;wsp:rsid wsp:val=&quot;002B6FAC&quot;/&gt;&lt;wsp:rsid wsp:val=&quot;002B7083&quot;/&gt;&lt;wsp:rsid wsp:val=&quot;002B7267&quot;/&gt;&lt;wsp:rsid wsp:val=&quot;002B72D3&quot;/&gt;&lt;wsp:rsid wsp:val=&quot;002B777B&quot;/&gt;&lt;wsp:rsid wsp:val=&quot;002B7BA5&quot;/&gt;&lt;wsp:rsid wsp:val=&quot;002B7CD5&quot;/&gt;&lt;wsp:rsid wsp:val=&quot;002B7E0F&quot;/&gt;&lt;wsp:rsid wsp:val=&quot;002B7E85&quot;/&gt;&lt;wsp:rsid wsp:val=&quot;002C03EA&quot;/&gt;&lt;wsp:rsid wsp:val=&quot;002C04AC&quot;/&gt;&lt;wsp:rsid wsp:val=&quot;002C0BF3&quot;/&gt;&lt;wsp:rsid wsp:val=&quot;002C0D14&quot;/&gt;&lt;wsp:rsid wsp:val=&quot;002C0E6B&quot;/&gt;&lt;wsp:rsid wsp:val=&quot;002C0E93&quot;/&gt;&lt;wsp:rsid wsp:val=&quot;002C0F9C&quot;/&gt;&lt;wsp:rsid wsp:val=&quot;002C10EC&quot;/&gt;&lt;wsp:rsid wsp:val=&quot;002C10F1&quot;/&gt;&lt;wsp:rsid wsp:val=&quot;002C13E7&quot;/&gt;&lt;wsp:rsid wsp:val=&quot;002C14B9&quot;/&gt;&lt;wsp:rsid wsp:val=&quot;002C1629&quot;/&gt;&lt;wsp:rsid wsp:val=&quot;002C1883&quot;/&gt;&lt;wsp:rsid wsp:val=&quot;002C1A7D&quot;/&gt;&lt;wsp:rsid wsp:val=&quot;002C1AB3&quot;/&gt;&lt;wsp:rsid wsp:val=&quot;002C1AB9&quot;/&gt;&lt;wsp:rsid wsp:val=&quot;002C1B80&quot;/&gt;&lt;wsp:rsid wsp:val=&quot;002C1D2A&quot;/&gt;&lt;wsp:rsid wsp:val=&quot;002C1D6D&quot;/&gt;&lt;wsp:rsid wsp:val=&quot;002C1E6A&quot;/&gt;&lt;wsp:rsid wsp:val=&quot;002C1F6C&quot;/&gt;&lt;wsp:rsid wsp:val=&quot;002C2395&quot;/&gt;&lt;wsp:rsid wsp:val=&quot;002C24EE&quot;/&gt;&lt;wsp:rsid wsp:val=&quot;002C257F&quot;/&gt;&lt;wsp:rsid wsp:val=&quot;002C25B7&quot;/&gt;&lt;wsp:rsid wsp:val=&quot;002C29ED&quot;/&gt;&lt;wsp:rsid wsp:val=&quot;002C2A53&quot;/&gt;&lt;wsp:rsid wsp:val=&quot;002C2D0B&quot;/&gt;&lt;wsp:rsid wsp:val=&quot;002C2FF1&quot;/&gt;&lt;wsp:rsid wsp:val=&quot;002C30E5&quot;/&gt;&lt;wsp:rsid wsp:val=&quot;002C3222&quot;/&gt;&lt;wsp:rsid wsp:val=&quot;002C3582&quot;/&gt;&lt;wsp:rsid wsp:val=&quot;002C385F&quot;/&gt;&lt;wsp:rsid wsp:val=&quot;002C3A6D&quot;/&gt;&lt;wsp:rsid wsp:val=&quot;002C3B58&quot;/&gt;&lt;wsp:rsid wsp:val=&quot;002C3C09&quot;/&gt;&lt;wsp:rsid wsp:val=&quot;002C3FBF&quot;/&gt;&lt;wsp:rsid wsp:val=&quot;002C41E0&quot;/&gt;&lt;wsp:rsid wsp:val=&quot;002C4249&quot;/&gt;&lt;wsp:rsid wsp:val=&quot;002C4252&quot;/&gt;&lt;wsp:rsid wsp:val=&quot;002C437B&quot;/&gt;&lt;wsp:rsid wsp:val=&quot;002C467E&quot;/&gt;&lt;wsp:rsid wsp:val=&quot;002C481E&quot;/&gt;&lt;wsp:rsid wsp:val=&quot;002C4DB4&quot;/&gt;&lt;wsp:rsid wsp:val=&quot;002C4DD1&quot;/&gt;&lt;wsp:rsid wsp:val=&quot;002C4F08&quot;/&gt;&lt;wsp:rsid wsp:val=&quot;002C5174&quot;/&gt;&lt;wsp:rsid wsp:val=&quot;002C5200&quot;/&gt;&lt;wsp:rsid wsp:val=&quot;002C5574&quot;/&gt;&lt;wsp:rsid wsp:val=&quot;002C5705&quot;/&gt;&lt;wsp:rsid wsp:val=&quot;002C5E7D&quot;/&gt;&lt;wsp:rsid wsp:val=&quot;002C61EB&quot;/&gt;&lt;wsp:rsid wsp:val=&quot;002C62C7&quot;/&gt;&lt;wsp:rsid wsp:val=&quot;002C63BF&quot;/&gt;&lt;wsp:rsid wsp:val=&quot;002C64E2&quot;/&gt;&lt;wsp:rsid wsp:val=&quot;002C6A1B&quot;/&gt;&lt;wsp:rsid wsp:val=&quot;002C7076&quot;/&gt;&lt;wsp:rsid wsp:val=&quot;002C76E9&quot;/&gt;&lt;wsp:rsid wsp:val=&quot;002C76F9&quot;/&gt;&lt;wsp:rsid wsp:val=&quot;002C773F&quot;/&gt;&lt;wsp:rsid wsp:val=&quot;002C7A12&quot;/&gt;&lt;wsp:rsid wsp:val=&quot;002C7A63&quot;/&gt;&lt;wsp:rsid wsp:val=&quot;002D020D&quot;/&gt;&lt;wsp:rsid wsp:val=&quot;002D0214&quot;/&gt;&lt;wsp:rsid wsp:val=&quot;002D0269&quot;/&gt;&lt;wsp:rsid wsp:val=&quot;002D063F&quot;/&gt;&lt;wsp:rsid wsp:val=&quot;002D0A0A&quot;/&gt;&lt;wsp:rsid wsp:val=&quot;002D0A8E&quot;/&gt;&lt;wsp:rsid wsp:val=&quot;002D0AAA&quot;/&gt;&lt;wsp:rsid wsp:val=&quot;002D0AC0&quot;/&gt;&lt;wsp:rsid wsp:val=&quot;002D0CBB&quot;/&gt;&lt;wsp:rsid wsp:val=&quot;002D0CF4&quot;/&gt;&lt;wsp:rsid wsp:val=&quot;002D1230&quot;/&gt;&lt;wsp:rsid wsp:val=&quot;002D1257&quot;/&gt;&lt;wsp:rsid wsp:val=&quot;002D1291&quot;/&gt;&lt;wsp:rsid wsp:val=&quot;002D12DA&quot;/&gt;&lt;wsp:rsid wsp:val=&quot;002D16D1&quot;/&gt;&lt;wsp:rsid wsp:val=&quot;002D196B&quot;/&gt;&lt;wsp:rsid wsp:val=&quot;002D1C05&quot;/&gt;&lt;wsp:rsid wsp:val=&quot;002D20EF&quot;/&gt;&lt;wsp:rsid wsp:val=&quot;002D2315&quot;/&gt;&lt;wsp:rsid wsp:val=&quot;002D2571&quot;/&gt;&lt;wsp:rsid wsp:val=&quot;002D2DD0&quot;/&gt;&lt;wsp:rsid wsp:val=&quot;002D2F2D&quot;/&gt;&lt;wsp:rsid wsp:val=&quot;002D39CE&quot;/&gt;&lt;wsp:rsid wsp:val=&quot;002D40B9&quot;/&gt;&lt;wsp:rsid wsp:val=&quot;002D4165&quot;/&gt;&lt;wsp:rsid wsp:val=&quot;002D423A&quot;/&gt;&lt;wsp:rsid wsp:val=&quot;002D4468&quot;/&gt;&lt;wsp:rsid wsp:val=&quot;002D452C&quot;/&gt;&lt;wsp:rsid wsp:val=&quot;002D4535&quot;/&gt;&lt;wsp:rsid wsp:val=&quot;002D46D6&quot;/&gt;&lt;wsp:rsid wsp:val=&quot;002D47F8&quot;/&gt;&lt;wsp:rsid wsp:val=&quot;002D5784&quot;/&gt;&lt;wsp:rsid wsp:val=&quot;002D593A&quot;/&gt;&lt;wsp:rsid wsp:val=&quot;002D5C05&quot;/&gt;&lt;wsp:rsid wsp:val=&quot;002D5C52&quot;/&gt;&lt;wsp:rsid wsp:val=&quot;002D5C69&quot;/&gt;&lt;wsp:rsid wsp:val=&quot;002D61D2&quot;/&gt;&lt;wsp:rsid wsp:val=&quot;002D62C1&quot;/&gt;&lt;wsp:rsid wsp:val=&quot;002D63BE&quot;/&gt;&lt;wsp:rsid wsp:val=&quot;002D651C&quot;/&gt;&lt;wsp:rsid wsp:val=&quot;002D67AB&quot;/&gt;&lt;wsp:rsid wsp:val=&quot;002D6827&quot;/&gt;&lt;wsp:rsid wsp:val=&quot;002D6CB2&quot;/&gt;&lt;wsp:rsid wsp:val=&quot;002D6CEB&quot;/&gt;&lt;wsp:rsid wsp:val=&quot;002D78AA&quot;/&gt;&lt;wsp:rsid wsp:val=&quot;002D78B0&quot;/&gt;&lt;wsp:rsid wsp:val=&quot;002D7A6A&quot;/&gt;&lt;wsp:rsid wsp:val=&quot;002E007A&quot;/&gt;&lt;wsp:rsid wsp:val=&quot;002E01ED&quot;/&gt;&lt;wsp:rsid wsp:val=&quot;002E0306&quot;/&gt;&lt;wsp:rsid wsp:val=&quot;002E06BD&quot;/&gt;&lt;wsp:rsid wsp:val=&quot;002E0950&quot;/&gt;&lt;wsp:rsid wsp:val=&quot;002E0C74&quot;/&gt;&lt;wsp:rsid wsp:val=&quot;002E0E6A&quot;/&gt;&lt;wsp:rsid wsp:val=&quot;002E10BA&quot;/&gt;&lt;wsp:rsid wsp:val=&quot;002E10C7&quot;/&gt;&lt;wsp:rsid wsp:val=&quot;002E1231&quot;/&gt;&lt;wsp:rsid wsp:val=&quot;002E1234&quot;/&gt;&lt;wsp:rsid wsp:val=&quot;002E127C&quot;/&gt;&lt;wsp:rsid wsp:val=&quot;002E12BC&quot;/&gt;&lt;wsp:rsid wsp:val=&quot;002E1CCF&quot;/&gt;&lt;wsp:rsid wsp:val=&quot;002E2132&quot;/&gt;&lt;wsp:rsid wsp:val=&quot;002E26B2&quot;/&gt;&lt;wsp:rsid wsp:val=&quot;002E2753&quot;/&gt;&lt;wsp:rsid wsp:val=&quot;002E2B6D&quot;/&gt;&lt;wsp:rsid wsp:val=&quot;002E2F9E&quot;/&gt;&lt;wsp:rsid wsp:val=&quot;002E3157&quot;/&gt;&lt;wsp:rsid wsp:val=&quot;002E32C3&quot;/&gt;&lt;wsp:rsid wsp:val=&quot;002E32CD&quot;/&gt;&lt;wsp:rsid wsp:val=&quot;002E32E0&quot;/&gt;&lt;wsp:rsid wsp:val=&quot;002E3483&quot;/&gt;&lt;wsp:rsid wsp:val=&quot;002E3738&quot;/&gt;&lt;wsp:rsid wsp:val=&quot;002E3984&quot;/&gt;&lt;wsp:rsid wsp:val=&quot;002E3E6D&quot;/&gt;&lt;wsp:rsid wsp:val=&quot;002E3FFA&quot;/&gt;&lt;wsp:rsid wsp:val=&quot;002E4447&quot;/&gt;&lt;wsp:rsid wsp:val=&quot;002E4567&quot;/&gt;&lt;wsp:rsid wsp:val=&quot;002E487E&quot;/&gt;&lt;wsp:rsid wsp:val=&quot;002E4D58&quot;/&gt;&lt;wsp:rsid wsp:val=&quot;002E4DA2&quot;/&gt;&lt;wsp:rsid wsp:val=&quot;002E530C&quot;/&gt;&lt;wsp:rsid wsp:val=&quot;002E54DF&quot;/&gt;&lt;wsp:rsid wsp:val=&quot;002E55A0&quot;/&gt;&lt;wsp:rsid wsp:val=&quot;002E55A1&quot;/&gt;&lt;wsp:rsid wsp:val=&quot;002E592E&quot;/&gt;&lt;wsp:rsid wsp:val=&quot;002E5C5C&quot;/&gt;&lt;wsp:rsid wsp:val=&quot;002E5D62&quot;/&gt;&lt;wsp:rsid wsp:val=&quot;002E5ECA&quot;/&gt;&lt;wsp:rsid wsp:val=&quot;002E5F9B&quot;/&gt;&lt;wsp:rsid wsp:val=&quot;002E64F8&quot;/&gt;&lt;wsp:rsid wsp:val=&quot;002E6615&quot;/&gt;&lt;wsp:rsid wsp:val=&quot;002E668D&quot;/&gt;&lt;wsp:rsid wsp:val=&quot;002E67DF&quot;/&gt;&lt;wsp:rsid wsp:val=&quot;002E6AFA&quot;/&gt;&lt;wsp:rsid wsp:val=&quot;002E6EAE&quot;/&gt;&lt;wsp:rsid wsp:val=&quot;002E70F6&quot;/&gt;&lt;wsp:rsid wsp:val=&quot;002E7133&quot;/&gt;&lt;wsp:rsid wsp:val=&quot;002E7297&quot;/&gt;&lt;wsp:rsid wsp:val=&quot;002E738B&quot;/&gt;&lt;wsp:rsid wsp:val=&quot;002E7447&quot;/&gt;&lt;wsp:rsid wsp:val=&quot;002E7457&quot;/&gt;&lt;wsp:rsid wsp:val=&quot;002E746E&quot;/&gt;&lt;wsp:rsid wsp:val=&quot;002E75C0&quot;/&gt;&lt;wsp:rsid wsp:val=&quot;002E7A3D&quot;/&gt;&lt;wsp:rsid wsp:val=&quot;002E7B24&quot;/&gt;&lt;wsp:rsid wsp:val=&quot;002E7D8E&quot;/&gt;&lt;wsp:rsid wsp:val=&quot;002E7E13&quot;/&gt;&lt;wsp:rsid wsp:val=&quot;002E7F45&quot;/&gt;&lt;wsp:rsid wsp:val=&quot;002F0278&quot;/&gt;&lt;wsp:rsid wsp:val=&quot;002F07D1&quot;/&gt;&lt;wsp:rsid wsp:val=&quot;002F092C&quot;/&gt;&lt;wsp:rsid wsp:val=&quot;002F0B13&quot;/&gt;&lt;wsp:rsid wsp:val=&quot;002F1276&quot;/&gt;&lt;wsp:rsid wsp:val=&quot;002F138F&quot;/&gt;&lt;wsp:rsid wsp:val=&quot;002F1E73&quot;/&gt;&lt;wsp:rsid wsp:val=&quot;002F1F26&quot;/&gt;&lt;wsp:rsid wsp:val=&quot;002F21C8&quot;/&gt;&lt;wsp:rsid wsp:val=&quot;002F267B&quot;/&gt;&lt;wsp:rsid wsp:val=&quot;002F2EA6&quot;/&gt;&lt;wsp:rsid wsp:val=&quot;002F2EE1&quot;/&gt;&lt;wsp:rsid wsp:val=&quot;002F3390&quot;/&gt;&lt;wsp:rsid wsp:val=&quot;002F3807&quot;/&gt;&lt;wsp:rsid wsp:val=&quot;002F38F1&quot;/&gt;&lt;wsp:rsid wsp:val=&quot;002F3FA1&quot;/&gt;&lt;wsp:rsid wsp:val=&quot;002F40D5&quot;/&gt;&lt;wsp:rsid wsp:val=&quot;002F419F&quot;/&gt;&lt;wsp:rsid wsp:val=&quot;002F431D&quot;/&gt;&lt;wsp:rsid wsp:val=&quot;002F433A&quot;/&gt;&lt;wsp:rsid wsp:val=&quot;002F433D&quot;/&gt;&lt;wsp:rsid wsp:val=&quot;002F4510&quot;/&gt;&lt;wsp:rsid wsp:val=&quot;002F458B&quot;/&gt;&lt;wsp:rsid wsp:val=&quot;002F45DD&quot;/&gt;&lt;wsp:rsid wsp:val=&quot;002F4649&quot;/&gt;&lt;wsp:rsid wsp:val=&quot;002F4733&quot;/&gt;&lt;wsp:rsid wsp:val=&quot;002F47B3&quot;/&gt;&lt;wsp:rsid wsp:val=&quot;002F5369&quot;/&gt;&lt;wsp:rsid wsp:val=&quot;002F5AF9&quot;/&gt;&lt;wsp:rsid wsp:val=&quot;002F5BBF&quot;/&gt;&lt;wsp:rsid wsp:val=&quot;002F5C74&quot;/&gt;&lt;wsp:rsid wsp:val=&quot;002F5E44&quot;/&gt;&lt;wsp:rsid wsp:val=&quot;002F5E7E&quot;/&gt;&lt;wsp:rsid wsp:val=&quot;002F5E87&quot;/&gt;&lt;wsp:rsid wsp:val=&quot;002F619C&quot;/&gt;&lt;wsp:rsid wsp:val=&quot;002F6B52&quot;/&gt;&lt;wsp:rsid wsp:val=&quot;002F6BC5&quot;/&gt;&lt;wsp:rsid wsp:val=&quot;002F6C1A&quot;/&gt;&lt;wsp:rsid wsp:val=&quot;002F6E56&quot;/&gt;&lt;wsp:rsid wsp:val=&quot;002F7663&quot;/&gt;&lt;wsp:rsid wsp:val=&quot;002F7859&quot;/&gt;&lt;wsp:rsid wsp:val=&quot;002F7866&quot;/&gt;&lt;wsp:rsid wsp:val=&quot;002F7B1B&quot;/&gt;&lt;wsp:rsid wsp:val=&quot;0030034B&quot;/&gt;&lt;wsp:rsid wsp:val=&quot;00300710&quot;/&gt;&lt;wsp:rsid wsp:val=&quot;003008D4&quot;/&gt;&lt;wsp:rsid wsp:val=&quot;00300B57&quot;/&gt;&lt;wsp:rsid wsp:val=&quot;00301101&quot;/&gt;&lt;wsp:rsid wsp:val=&quot;00301246&quot;/&gt;&lt;wsp:rsid wsp:val=&quot;00301357&quot;/&gt;&lt;wsp:rsid wsp:val=&quot;0030154F&quot;/&gt;&lt;wsp:rsid wsp:val=&quot;00301649&quot;/&gt;&lt;wsp:rsid wsp:val=&quot;00301782&quot;/&gt;&lt;wsp:rsid wsp:val=&quot;00301A19&quot;/&gt;&lt;wsp:rsid wsp:val=&quot;00301CCC&quot;/&gt;&lt;wsp:rsid wsp:val=&quot;0030203F&quot;/&gt;&lt;wsp:rsid wsp:val=&quot;0030284F&quot;/&gt;&lt;wsp:rsid wsp:val=&quot;00302A9E&quot;/&gt;&lt;wsp:rsid wsp:val=&quot;00302AC4&quot;/&gt;&lt;wsp:rsid wsp:val=&quot;00302B19&quot;/&gt;&lt;wsp:rsid wsp:val=&quot;00302BEE&quot;/&gt;&lt;wsp:rsid wsp:val=&quot;00302F77&quot;/&gt;&lt;wsp:rsid wsp:val=&quot;00303209&quot;/&gt;&lt;wsp:rsid wsp:val=&quot;00303724&quot;/&gt;&lt;wsp:rsid wsp:val=&quot;00303996&quot;/&gt;&lt;wsp:rsid wsp:val=&quot;00303A5D&quot;/&gt;&lt;wsp:rsid wsp:val=&quot;00303A7F&quot;/&gt;&lt;wsp:rsid wsp:val=&quot;00303AC9&quot;/&gt;&lt;wsp:rsid wsp:val=&quot;00303B8A&quot;/&gt;&lt;wsp:rsid wsp:val=&quot;00303BBF&quot;/&gt;&lt;wsp:rsid wsp:val=&quot;00303D33&quot;/&gt;&lt;wsp:rsid wsp:val=&quot;00303EA1&quot;/&gt;&lt;wsp:rsid wsp:val=&quot;003041CC&quot;/&gt;&lt;wsp:rsid wsp:val=&quot;003043A8&quot;/&gt;&lt;wsp:rsid wsp:val=&quot;0030452A&quot;/&gt;&lt;wsp:rsid wsp:val=&quot;00304635&quot;/&gt;&lt;wsp:rsid wsp:val=&quot;00304A1C&quot;/&gt;&lt;wsp:rsid wsp:val=&quot;00304BC5&quot;/&gt;&lt;wsp:rsid wsp:val=&quot;00304BFB&quot;/&gt;&lt;wsp:rsid wsp:val=&quot;0030562D&quot;/&gt;&lt;wsp:rsid wsp:val=&quot;003057C5&quot;/&gt;&lt;wsp:rsid wsp:val=&quot;00305B75&quot;/&gt;&lt;wsp:rsid wsp:val=&quot;00305C4C&quot;/&gt;&lt;wsp:rsid wsp:val=&quot;00305D2E&quot;/&gt;&lt;wsp:rsid wsp:val=&quot;00305EC1&quot;/&gt;&lt;wsp:rsid wsp:val=&quot;00305F6D&quot;/&gt;&lt;wsp:rsid wsp:val=&quot;00306006&quot;/&gt;&lt;wsp:rsid wsp:val=&quot;00306BA3&quot;/&gt;&lt;wsp:rsid wsp:val=&quot;00306F03&quot;/&gt;&lt;wsp:rsid wsp:val=&quot;00307474&quot;/&gt;&lt;wsp:rsid wsp:val=&quot;00307F86&quot;/&gt;&lt;wsp:rsid wsp:val=&quot;00310606&quot;/&gt;&lt;wsp:rsid wsp:val=&quot;003106AF&quot;/&gt;&lt;wsp:rsid wsp:val=&quot;00310792&quot;/&gt;&lt;wsp:rsid wsp:val=&quot;0031086C&quot;/&gt;&lt;wsp:rsid wsp:val=&quot;00310CC8&quot;/&gt;&lt;wsp:rsid wsp:val=&quot;00310CE3&quot;/&gt;&lt;wsp:rsid wsp:val=&quot;00310D7C&quot;/&gt;&lt;wsp:rsid wsp:val=&quot;00310DFB&quot;/&gt;&lt;wsp:rsid wsp:val=&quot;003111A5&quot;/&gt;&lt;wsp:rsid wsp:val=&quot;003112D7&quot;/&gt;&lt;wsp:rsid wsp:val=&quot;0031135C&quot;/&gt;&lt;wsp:rsid wsp:val=&quot;00311960&quot;/&gt;&lt;wsp:rsid wsp:val=&quot;00311AF4&quot;/&gt;&lt;wsp:rsid wsp:val=&quot;00311D00&quot;/&gt;&lt;wsp:rsid wsp:val=&quot;003120D5&quot;/&gt;&lt;wsp:rsid wsp:val=&quot;003122D5&quot;/&gt;&lt;wsp:rsid wsp:val=&quot;003122E6&quot;/&gt;&lt;wsp:rsid wsp:val=&quot;003123F1&quot;/&gt;&lt;wsp:rsid wsp:val=&quot;003126AE&quot;/&gt;&lt;wsp:rsid wsp:val=&quot;00312761&quot;/&gt;&lt;wsp:rsid wsp:val=&quot;0031276C&quot;/&gt;&lt;wsp:rsid wsp:val=&quot;00312799&quot;/&gt;&lt;wsp:rsid wsp:val=&quot;003127A7&quot;/&gt;&lt;wsp:rsid wsp:val=&quot;00312B2A&quot;/&gt;&lt;wsp:rsid wsp:val=&quot;00312E49&quot;/&gt;&lt;wsp:rsid wsp:val=&quot;00312FB6&quot;/&gt;&lt;wsp:rsid wsp:val=&quot;00313238&quot;/&gt;&lt;wsp:rsid wsp:val=&quot;003137B5&quot;/&gt;&lt;wsp:rsid wsp:val=&quot;003137E0&quot;/&gt;&lt;wsp:rsid wsp:val=&quot;00313835&quot;/&gt;&lt;wsp:rsid wsp:val=&quot;00313884&quot;/&gt;&lt;wsp:rsid wsp:val=&quot;003142AF&quot;/&gt;&lt;wsp:rsid wsp:val=&quot;003143B8&quot;/&gt;&lt;wsp:rsid wsp:val=&quot;003144C5&quot;/&gt;&lt;wsp:rsid wsp:val=&quot;00314640&quot;/&gt;&lt;wsp:rsid wsp:val=&quot;00314B26&quot;/&gt;&lt;wsp:rsid wsp:val=&quot;00314EA7&quot;/&gt;&lt;wsp:rsid wsp:val=&quot;0031507B&quot;/&gt;&lt;wsp:rsid wsp:val=&quot;00315339&quot;/&gt;&lt;wsp:rsid wsp:val=&quot;00315460&quot;/&gt;&lt;wsp:rsid wsp:val=&quot;00315595&quot;/&gt;&lt;wsp:rsid wsp:val=&quot;00315B19&quot;/&gt;&lt;wsp:rsid wsp:val=&quot;00315CFB&quot;/&gt;&lt;wsp:rsid wsp:val=&quot;00315DD0&quot;/&gt;&lt;wsp:rsid wsp:val=&quot;00316101&quot;/&gt;&lt;wsp:rsid wsp:val=&quot;00316104&quot;/&gt;&lt;wsp:rsid wsp:val=&quot;003162F3&quot;/&gt;&lt;wsp:rsid wsp:val=&quot;0031655A&quot;/&gt;&lt;wsp:rsid wsp:val=&quot;0031661F&quot;/&gt;&lt;wsp:rsid wsp:val=&quot;003169BC&quot;/&gt;&lt;wsp:rsid wsp:val=&quot;00316A5C&quot;/&gt;&lt;wsp:rsid wsp:val=&quot;00316B16&quot;/&gt;&lt;wsp:rsid wsp:val=&quot;00316BB2&quot;/&gt;&lt;wsp:rsid wsp:val=&quot;00316BD6&quot;/&gt;&lt;wsp:rsid wsp:val=&quot;0031701D&quot;/&gt;&lt;wsp:rsid wsp:val=&quot;00317020&quot;/&gt;&lt;wsp:rsid wsp:val=&quot;0031704F&quot;/&gt;&lt;wsp:rsid wsp:val=&quot;0031717E&quot;/&gt;&lt;wsp:rsid wsp:val=&quot;00317309&quot;/&gt;&lt;wsp:rsid wsp:val=&quot;00317814&quot;/&gt;&lt;wsp:rsid wsp:val=&quot;003179F0&quot;/&gt;&lt;wsp:rsid wsp:val=&quot;00320066&quot;/&gt;&lt;wsp:rsid wsp:val=&quot;00320504&quot;/&gt;&lt;wsp:rsid wsp:val=&quot;00320609&quot;/&gt;&lt;wsp:rsid wsp:val=&quot;003206D6&quot;/&gt;&lt;wsp:rsid wsp:val=&quot;0032081D&quot;/&gt;&lt;wsp:rsid wsp:val=&quot;003209F6&quot;/&gt;&lt;wsp:rsid wsp:val=&quot;00320AB9&quot;/&gt;&lt;wsp:rsid wsp:val=&quot;00320E2D&quot;/&gt;&lt;wsp:rsid wsp:val=&quot;00320F93&quot;/&gt;&lt;wsp:rsid wsp:val=&quot;0032110A&quot;/&gt;&lt;wsp:rsid wsp:val=&quot;00321232&quot;/&gt;&lt;wsp:rsid wsp:val=&quot;00321458&quot;/&gt;&lt;wsp:rsid wsp:val=&quot;003217DF&quot;/&gt;&lt;wsp:rsid wsp:val=&quot;00321A52&quot;/&gt;&lt;wsp:rsid wsp:val=&quot;00321DA1&quot;/&gt;&lt;wsp:rsid wsp:val=&quot;00321DEE&quot;/&gt;&lt;wsp:rsid wsp:val=&quot;00321E0B&quot;/&gt;&lt;wsp:rsid wsp:val=&quot;00321EF9&quot;/&gt;&lt;wsp:rsid wsp:val=&quot;00322137&quot;/&gt;&lt;wsp:rsid wsp:val=&quot;003228DB&quot;/&gt;&lt;wsp:rsid wsp:val=&quot;00322AFD&quot;/&gt;&lt;wsp:rsid wsp:val=&quot;00322BD1&quot;/&gt;&lt;wsp:rsid wsp:val=&quot;00322C01&quot;/&gt;&lt;wsp:rsid wsp:val=&quot;00323229&quot;/&gt;&lt;wsp:rsid wsp:val=&quot;00323330&quot;/&gt;&lt;wsp:rsid wsp:val=&quot;003234DD&quot;/&gt;&lt;wsp:rsid wsp:val=&quot;0032350E&quot;/&gt;&lt;wsp:rsid wsp:val=&quot;003235E2&quot;/&gt;&lt;wsp:rsid wsp:val=&quot;00323753&quot;/&gt;&lt;wsp:rsid wsp:val=&quot;0032395F&quot;/&gt;&lt;wsp:rsid wsp:val=&quot;00323B4D&quot;/&gt;&lt;wsp:rsid wsp:val=&quot;00323BDC&quot;/&gt;&lt;wsp:rsid wsp:val=&quot;00323C5C&quot;/&gt;&lt;wsp:rsid wsp:val=&quot;00324415&quot;/&gt;&lt;wsp:rsid wsp:val=&quot;00324495&quot;/&gt;&lt;wsp:rsid wsp:val=&quot;00324793&quot;/&gt;&lt;wsp:rsid wsp:val=&quot;00324903&quot;/&gt;&lt;wsp:rsid wsp:val=&quot;003249AB&quot;/&gt;&lt;wsp:rsid wsp:val=&quot;003252F6&quot;/&gt;&lt;wsp:rsid wsp:val=&quot;0032533F&quot;/&gt;&lt;wsp:rsid wsp:val=&quot;003256C4&quot;/&gt;&lt;wsp:rsid wsp:val=&quot;00325766&quot;/&gt;&lt;wsp:rsid wsp:val=&quot;00325FF7&quot;/&gt;&lt;wsp:rsid wsp:val=&quot;00326326&quot;/&gt;&lt;wsp:rsid wsp:val=&quot;003263A9&quot;/&gt;&lt;wsp:rsid wsp:val=&quot;003267E2&quot;/&gt;&lt;wsp:rsid wsp:val=&quot;003268BD&quot;/&gt;&lt;wsp:rsid wsp:val=&quot;00326C38&quot;/&gt;&lt;wsp:rsid wsp:val=&quot;00326D08&quot;/&gt;&lt;wsp:rsid wsp:val=&quot;00326E21&quot;/&gt;&lt;wsp:rsid wsp:val=&quot;00327B14&quot;/&gt;&lt;wsp:rsid wsp:val=&quot;00327CA7&quot;/&gt;&lt;wsp:rsid wsp:val=&quot;003302F0&quot;/&gt;&lt;wsp:rsid wsp:val=&quot;00330344&quot;/&gt;&lt;wsp:rsid wsp:val=&quot;0033049A&quot;/&gt;&lt;wsp:rsid wsp:val=&quot;003305E9&quot;/&gt;&lt;wsp:rsid wsp:val=&quot;00330C9B&quot;/&gt;&lt;wsp:rsid wsp:val=&quot;00330CC9&quot;/&gt;&lt;wsp:rsid wsp:val=&quot;003312A8&quot;/&gt;&lt;wsp:rsid wsp:val=&quot;0033157F&quot;/&gt;&lt;wsp:rsid wsp:val=&quot;00331789&quot;/&gt;&lt;wsp:rsid wsp:val=&quot;00331F3C&quot;/&gt;&lt;wsp:rsid wsp:val=&quot;00332203&quot;/&gt;&lt;wsp:rsid wsp:val=&quot;003322A4&quot;/&gt;&lt;wsp:rsid wsp:val=&quot;00332655&quot;/&gt;&lt;wsp:rsid wsp:val=&quot;00332E2C&quot;/&gt;&lt;wsp:rsid wsp:val=&quot;00332F25&quot;/&gt;&lt;wsp:rsid wsp:val=&quot;00333063&quot;/&gt;&lt;wsp:rsid wsp:val=&quot;0033333B&quot;/&gt;&lt;wsp:rsid wsp:val=&quot;0033338C&quot;/&gt;&lt;wsp:rsid wsp:val=&quot;00333662&quot;/&gt;&lt;wsp:rsid wsp:val=&quot;003339DA&quot;/&gt;&lt;wsp:rsid wsp:val=&quot;003339EA&quot;/&gt;&lt;wsp:rsid wsp:val=&quot;00333AE4&quot;/&gt;&lt;wsp:rsid wsp:val=&quot;00333D53&quot;/&gt;&lt;wsp:rsid wsp:val=&quot;00334143&quot;/&gt;&lt;wsp:rsid wsp:val=&quot;003342DB&quot;/&gt;&lt;wsp:rsid wsp:val=&quot;00334422&quot;/&gt;&lt;wsp:rsid wsp:val=&quot;00334B35&quot;/&gt;&lt;wsp:rsid wsp:val=&quot;00334DE8&quot;/&gt;&lt;wsp:rsid wsp:val=&quot;00334F67&quot;/&gt;&lt;wsp:rsid wsp:val=&quot;003350C5&quot;/&gt;&lt;wsp:rsid wsp:val=&quot;003352AA&quot;/&gt;&lt;wsp:rsid wsp:val=&quot;0033542F&quot;/&gt;&lt;wsp:rsid wsp:val=&quot;00335659&quot;/&gt;&lt;wsp:rsid wsp:val=&quot;003356DB&quot;/&gt;&lt;wsp:rsid wsp:val=&quot;003356E5&quot;/&gt;&lt;wsp:rsid wsp:val=&quot;0033583D&quot;/&gt;&lt;wsp:rsid wsp:val=&quot;003358AF&quot;/&gt;&lt;wsp:rsid wsp:val=&quot;00335B07&quot;/&gt;&lt;wsp:rsid wsp:val=&quot;00335B53&quot;/&gt;&lt;wsp:rsid wsp:val=&quot;0033612F&quot;/&gt;&lt;wsp:rsid wsp:val=&quot;003362A2&quot;/&gt;&lt;wsp:rsid wsp:val=&quot;00336510&quot;/&gt;&lt;wsp:rsid wsp:val=&quot;00336564&quot;/&gt;&lt;wsp:rsid wsp:val=&quot;003365B5&quot;/&gt;&lt;wsp:rsid wsp:val=&quot;0033676D&quot;/&gt;&lt;wsp:rsid wsp:val=&quot;00336F22&quot;/&gt;&lt;wsp:rsid wsp:val=&quot;00337325&quot;/&gt;&lt;wsp:rsid wsp:val=&quot;00337799&quot;/&gt;&lt;wsp:rsid wsp:val=&quot;00337B6B&quot;/&gt;&lt;wsp:rsid wsp:val=&quot;0034021A&quot;/&gt;&lt;wsp:rsid wsp:val=&quot;0034022F&quot;/&gt;&lt;wsp:rsid wsp:val=&quot;003402A4&quot;/&gt;&lt;wsp:rsid wsp:val=&quot;00340488&quot;/&gt;&lt;wsp:rsid wsp:val=&quot;003404A0&quot;/&gt;&lt;wsp:rsid wsp:val=&quot;00340719&quot;/&gt;&lt;wsp:rsid wsp:val=&quot;00340F6C&quot;/&gt;&lt;wsp:rsid wsp:val=&quot;00341016&quot;/&gt;&lt;wsp:rsid wsp:val=&quot;003411FF&quot;/&gt;&lt;wsp:rsid wsp:val=&quot;003412F0&quot;/&gt;&lt;wsp:rsid wsp:val=&quot;00341357&quot;/&gt;&lt;wsp:rsid wsp:val=&quot;0034170D&quot;/&gt;&lt;wsp:rsid wsp:val=&quot;00341A4C&quot;/&gt;&lt;wsp:rsid wsp:val=&quot;00341AF9&quot;/&gt;&lt;wsp:rsid wsp:val=&quot;00341B1F&quot;/&gt;&lt;wsp:rsid wsp:val=&quot;00341B2F&quot;/&gt;&lt;wsp:rsid wsp:val=&quot;00341E9E&quot;/&gt;&lt;wsp:rsid wsp:val=&quot;00341F68&quot;/&gt;&lt;wsp:rsid wsp:val=&quot;003424F9&quot;/&gt;&lt;wsp:rsid wsp:val=&quot;003425BC&quot;/&gt;&lt;wsp:rsid wsp:val=&quot;003428A3&quot;/&gt;&lt;wsp:rsid wsp:val=&quot;003429A9&quot;/&gt;&lt;wsp:rsid wsp:val=&quot;00342A04&quot;/&gt;&lt;wsp:rsid wsp:val=&quot;00342A87&quot;/&gt;&lt;wsp:rsid wsp:val=&quot;00342B47&quot;/&gt;&lt;wsp:rsid wsp:val=&quot;00342C7E&quot;/&gt;&lt;wsp:rsid wsp:val=&quot;00342D80&quot;/&gt;&lt;wsp:rsid wsp:val=&quot;00342E45&quot;/&gt;&lt;wsp:rsid wsp:val=&quot;00342F4A&quot;/&gt;&lt;wsp:rsid wsp:val=&quot;003432EA&quot;/&gt;&lt;wsp:rsid wsp:val=&quot;003436BD&quot;/&gt;&lt;wsp:rsid wsp:val=&quot;003438A7&quot;/&gt;&lt;wsp:rsid wsp:val=&quot;00343CCF&quot;/&gt;&lt;wsp:rsid wsp:val=&quot;00343D0E&quot;/&gt;&lt;wsp:rsid wsp:val=&quot;003443E3&quot;/&gt;&lt;wsp:rsid wsp:val=&quot;003447FA&quot;/&gt;&lt;wsp:rsid wsp:val=&quot;00344A72&quot;/&gt;&lt;wsp:rsid wsp:val=&quot;00344C4F&quot;/&gt;&lt;wsp:rsid wsp:val=&quot;00344E68&quot;/&gt;&lt;wsp:rsid wsp:val=&quot;00344E77&quot;/&gt;&lt;wsp:rsid wsp:val=&quot;00344F92&quot;/&gt;&lt;wsp:rsid wsp:val=&quot;0034597E&quot;/&gt;&lt;wsp:rsid wsp:val=&quot;00345D4A&quot;/&gt;&lt;wsp:rsid wsp:val=&quot;00346208&quot;/&gt;&lt;wsp:rsid wsp:val=&quot;003466AB&quot;/&gt;&lt;wsp:rsid wsp:val=&quot;0034673D&quot;/&gt;&lt;wsp:rsid wsp:val=&quot;00346A0C&quot;/&gt;&lt;wsp:rsid wsp:val=&quot;00346AB7&quot;/&gt;&lt;wsp:rsid wsp:val=&quot;00346C8E&quot;/&gt;&lt;wsp:rsid wsp:val=&quot;00347257&quot;/&gt;&lt;wsp:rsid wsp:val=&quot;0034749B&quot;/&gt;&lt;wsp:rsid wsp:val=&quot;003478C8&quot;/&gt;&lt;wsp:rsid wsp:val=&quot;00347981&quot;/&gt;&lt;wsp:rsid wsp:val=&quot;00347DBF&quot;/&gt;&lt;wsp:rsid wsp:val=&quot;00347F30&quot;/&gt;&lt;wsp:rsid wsp:val=&quot;00347F71&quot;/&gt;&lt;wsp:rsid wsp:val=&quot;003500C1&quot;/&gt;&lt;wsp:rsid wsp:val=&quot;0035059A&quot;/&gt;&lt;wsp:rsid wsp:val=&quot;00350792&quot;/&gt;&lt;wsp:rsid wsp:val=&quot;00350B79&quot;/&gt;&lt;wsp:rsid wsp:val=&quot;00350BC7&quot;/&gt;&lt;wsp:rsid wsp:val=&quot;00351034&quot;/&gt;&lt;wsp:rsid wsp:val=&quot;0035122C&quot;/&gt;&lt;wsp:rsid wsp:val=&quot;00351372&quot;/&gt;&lt;wsp:rsid wsp:val=&quot;0035172A&quot;/&gt;&lt;wsp:rsid wsp:val=&quot;00351944&quot;/&gt;&lt;wsp:rsid wsp:val=&quot;00351AA8&quot;/&gt;&lt;wsp:rsid wsp:val=&quot;00351D32&quot;/&gt;&lt;wsp:rsid wsp:val=&quot;00351E92&quot;/&gt;&lt;wsp:rsid wsp:val=&quot;00351EA5&quot;/&gt;&lt;wsp:rsid wsp:val=&quot;00351EC8&quot;/&gt;&lt;wsp:rsid wsp:val=&quot;003522D1&quot;/&gt;&lt;wsp:rsid wsp:val=&quot;00352615&quot;/&gt;&lt;wsp:rsid wsp:val=&quot;00352746&quot;/&gt;&lt;wsp:rsid wsp:val=&quot;00352A36&quot;/&gt;&lt;wsp:rsid wsp:val=&quot;00352CAD&quot;/&gt;&lt;wsp:rsid wsp:val=&quot;0035313A&quot;/&gt;&lt;wsp:rsid wsp:val=&quot;003541CD&quot;/&gt;&lt;wsp:rsid wsp:val=&quot;00354389&quot;/&gt;&lt;wsp:rsid wsp:val=&quot;00354580&quot;/&gt;&lt;wsp:rsid wsp:val=&quot;00354883&quot;/&gt;&lt;wsp:rsid wsp:val=&quot;00354AAD&quot;/&gt;&lt;wsp:rsid wsp:val=&quot;00355151&quot;/&gt;&lt;wsp:rsid wsp:val=&quot;003551BE&quot;/&gt;&lt;wsp:rsid wsp:val=&quot;0035521F&quot;/&gt;&lt;wsp:rsid wsp:val=&quot;00355602&quot;/&gt;&lt;wsp:rsid wsp:val=&quot;0035564B&quot;/&gt;&lt;wsp:rsid wsp:val=&quot;00355B66&quot;/&gt;&lt;wsp:rsid wsp:val=&quot;00355C44&quot;/&gt;&lt;wsp:rsid wsp:val=&quot;00355D8C&quot;/&gt;&lt;wsp:rsid wsp:val=&quot;00356234&quot;/&gt;&lt;wsp:rsid wsp:val=&quot;003564F7&quot;/&gt;&lt;wsp:rsid wsp:val=&quot;003565AD&quot;/&gt;&lt;wsp:rsid wsp:val=&quot;0035660E&quot;/&gt;&lt;wsp:rsid wsp:val=&quot;00356642&quot;/&gt;&lt;wsp:rsid wsp:val=&quot;003568F3&quot;/&gt;&lt;wsp:rsid wsp:val=&quot;00356B61&quot;/&gt;&lt;wsp:rsid wsp:val=&quot;00356BB4&quot;/&gt;&lt;wsp:rsid wsp:val=&quot;00356BBF&quot;/&gt;&lt;wsp:rsid wsp:val=&quot;00356C22&quot;/&gt;&lt;wsp:rsid wsp:val=&quot;00356C78&quot;/&gt;&lt;wsp:rsid wsp:val=&quot;00356E6A&quot;/&gt;&lt;wsp:rsid wsp:val=&quot;0035702B&quot;/&gt;&lt;wsp:rsid wsp:val=&quot;00357201&quot;/&gt;&lt;wsp:rsid wsp:val=&quot;0035747E&quot;/&gt;&lt;wsp:rsid wsp:val=&quot;00357992&quot;/&gt;&lt;wsp:rsid wsp:val=&quot;00357A88&quot;/&gt;&lt;wsp:rsid wsp:val=&quot;00357B0B&quot;/&gt;&lt;wsp:rsid wsp:val=&quot;00357EDC&quot;/&gt;&lt;wsp:rsid wsp:val=&quot;00357F36&quot;/&gt;&lt;wsp:rsid wsp:val=&quot;0036059E&quot;/&gt;&lt;wsp:rsid wsp:val=&quot;003606EC&quot;/&gt;&lt;wsp:rsid wsp:val=&quot;0036080D&quot;/&gt;&lt;wsp:rsid wsp:val=&quot;00360AE5&quot;/&gt;&lt;wsp:rsid wsp:val=&quot;00360BF1&quot;/&gt;&lt;wsp:rsid wsp:val=&quot;00360BF3&quot;/&gt;&lt;wsp:rsid wsp:val=&quot;00360C5C&quot;/&gt;&lt;wsp:rsid wsp:val=&quot;00360DA0&quot;/&gt;&lt;wsp:rsid wsp:val=&quot;00360EAE&quot;/&gt;&lt;wsp:rsid wsp:val=&quot;00361049&quot;/&gt;&lt;wsp:rsid wsp:val=&quot;0036194A&quot;/&gt;&lt;wsp:rsid wsp:val=&quot;00361DB5&quot;/&gt;&lt;wsp:rsid wsp:val=&quot;00361FB2&quot;/&gt;&lt;wsp:rsid wsp:val=&quot;00361FFC&quot;/&gt;&lt;wsp:rsid wsp:val=&quot;00362028&quot;/&gt;&lt;wsp:rsid wsp:val=&quot;003621C7&quot;/&gt;&lt;wsp:rsid wsp:val=&quot;003624B2&quot;/&gt;&lt;wsp:rsid wsp:val=&quot;0036297C&quot;/&gt;&lt;wsp:rsid wsp:val=&quot;00362F09&quot;/&gt;&lt;wsp:rsid wsp:val=&quot;00362F4D&quot;/&gt;&lt;wsp:rsid wsp:val=&quot;00362FB1&quot;/&gt;&lt;wsp:rsid wsp:val=&quot;00363017&quot;/&gt;&lt;wsp:rsid wsp:val=&quot;00363088&quot;/&gt;&lt;wsp:rsid wsp:val=&quot;00363835&quot;/&gt;&lt;wsp:rsid wsp:val=&quot;00363BB1&quot;/&gt;&lt;wsp:rsid wsp:val=&quot;00363BDD&quot;/&gt;&lt;wsp:rsid wsp:val=&quot;00363C40&quot;/&gt;&lt;wsp:rsid wsp:val=&quot;00363D04&quot;/&gt;&lt;wsp:rsid wsp:val=&quot;003640F8&quot;/&gt;&lt;wsp:rsid wsp:val=&quot;0036464B&quot;/&gt;&lt;wsp:rsid wsp:val=&quot;0036467C&quot;/&gt;&lt;wsp:rsid wsp:val=&quot;00364BF2&quot;/&gt;&lt;wsp:rsid wsp:val=&quot;00364E3A&quot;/&gt;&lt;wsp:rsid wsp:val=&quot;00365531&quot;/&gt;&lt;wsp:rsid wsp:val=&quot;0036573A&quot;/&gt;&lt;wsp:rsid wsp:val=&quot;00365A34&quot;/&gt;&lt;wsp:rsid wsp:val=&quot;00365B42&quot;/&gt;&lt;wsp:rsid wsp:val=&quot;00365B4C&quot;/&gt;&lt;wsp:rsid wsp:val=&quot;00365C9D&quot;/&gt;&lt;wsp:rsid wsp:val=&quot;00365CEC&quot;/&gt;&lt;wsp:rsid wsp:val=&quot;00365D67&quot;/&gt;&lt;wsp:rsid wsp:val=&quot;00365EDD&quot;/&gt;&lt;wsp:rsid wsp:val=&quot;00366513&quot;/&gt;&lt;wsp:rsid wsp:val=&quot;0036653E&quot;/&gt;&lt;wsp:rsid wsp:val=&quot;003666C7&quot;/&gt;&lt;wsp:rsid wsp:val=&quot;00366731&quot;/&gt;&lt;wsp:rsid wsp:val=&quot;0036685C&quot;/&gt;&lt;wsp:rsid wsp:val=&quot;0036688F&quot;/&gt;&lt;wsp:rsid wsp:val=&quot;00366939&quot;/&gt;&lt;wsp:rsid wsp:val=&quot;003669EE&quot;/&gt;&lt;wsp:rsid wsp:val=&quot;00366B42&quot;/&gt;&lt;wsp:rsid wsp:val=&quot;00366F60&quot;/&gt;&lt;wsp:rsid wsp:val=&quot;0036722D&quot;/&gt;&lt;wsp:rsid wsp:val=&quot;003672B3&quot;/&gt;&lt;wsp:rsid wsp:val=&quot;003674B9&quot;/&gt;&lt;wsp:rsid wsp:val=&quot;00367594&quot;/&gt;&lt;wsp:rsid wsp:val=&quot;003675C0&quot;/&gt;&lt;wsp:rsid wsp:val=&quot;003676FC&quot;/&gt;&lt;wsp:rsid wsp:val=&quot;0036777A&quot;/&gt;&lt;wsp:rsid wsp:val=&quot;00367FB7&quot;/&gt;&lt;wsp:rsid wsp:val=&quot;00370368&quot;/&gt;&lt;wsp:rsid wsp:val=&quot;00370689&quot;/&gt;&lt;wsp:rsid wsp:val=&quot;003708BC&quot;/&gt;&lt;wsp:rsid wsp:val=&quot;003708F6&quot;/&gt;&lt;wsp:rsid wsp:val=&quot;00370E23&quot;/&gt;&lt;wsp:rsid wsp:val=&quot;00371009&quot;/&gt;&lt;wsp:rsid wsp:val=&quot;00371394&quot;/&gt;&lt;wsp:rsid wsp:val=&quot;00371A5E&quot;/&gt;&lt;wsp:rsid wsp:val=&quot;00371BA6&quot;/&gt;&lt;wsp:rsid wsp:val=&quot;003721E7&quot;/&gt;&lt;wsp:rsid wsp:val=&quot;00372214&quot;/&gt;&lt;wsp:rsid wsp:val=&quot;00372399&quot;/&gt;&lt;wsp:rsid wsp:val=&quot;0037241A&quot;/&gt;&lt;wsp:rsid wsp:val=&quot;00372956&quot;/&gt;&lt;wsp:rsid wsp:val=&quot;00372A1F&quot;/&gt;&lt;wsp:rsid wsp:val=&quot;00372D35&quot;/&gt;&lt;wsp:rsid wsp:val=&quot;00373233&quot;/&gt;&lt;wsp:rsid wsp:val=&quot;0037337E&quot;/&gt;&lt;wsp:rsid wsp:val=&quot;003735BB&quot;/&gt;&lt;wsp:rsid wsp:val=&quot;00373918&quot;/&gt;&lt;wsp:rsid wsp:val=&quot;00373EF8&quot;/&gt;&lt;wsp:rsid wsp:val=&quot;0037407D&quot;/&gt;&lt;wsp:rsid wsp:val=&quot;0037498B&quot;/&gt;&lt;wsp:rsid wsp:val=&quot;00374A4D&quot;/&gt;&lt;wsp:rsid wsp:val=&quot;00374CA0&quot;/&gt;&lt;wsp:rsid wsp:val=&quot;00374FDF&quot;/&gt;&lt;wsp:rsid wsp:val=&quot;00375121&quot;/&gt;&lt;wsp:rsid wsp:val=&quot;0037520C&quot;/&gt;&lt;wsp:rsid wsp:val=&quot;003755D6&quot;/&gt;&lt;wsp:rsid wsp:val=&quot;003756E6&quot;/&gt;&lt;wsp:rsid wsp:val=&quot;00375869&quot;/&gt;&lt;wsp:rsid wsp:val=&quot;00375AFA&quot;/&gt;&lt;wsp:rsid wsp:val=&quot;00375B4A&quot;/&gt;&lt;wsp:rsid wsp:val=&quot;00375C4B&quot;/&gt;&lt;wsp:rsid wsp:val=&quot;00375E41&quot;/&gt;&lt;wsp:rsid wsp:val=&quot;00376124&quot;/&gt;&lt;wsp:rsid wsp:val=&quot;00376345&quot;/&gt;&lt;wsp:rsid wsp:val=&quot;00376501&quot;/&gt;&lt;wsp:rsid wsp:val=&quot;0037658D&quot;/&gt;&lt;wsp:rsid wsp:val=&quot;00376AD5&quot;/&gt;&lt;wsp:rsid wsp:val=&quot;00376BB0&quot;/&gt;&lt;wsp:rsid wsp:val=&quot;00376BE9&quot;/&gt;&lt;wsp:rsid wsp:val=&quot;00376E0D&quot;/&gt;&lt;wsp:rsid wsp:val=&quot;0037713C&quot;/&gt;&lt;wsp:rsid wsp:val=&quot;0037739B&quot;/&gt;&lt;wsp:rsid wsp:val=&quot;003779FE&quot;/&gt;&lt;wsp:rsid wsp:val=&quot;00377A07&quot;/&gt;&lt;wsp:rsid wsp:val=&quot;00377D1A&quot;/&gt;&lt;wsp:rsid wsp:val=&quot;003806D5&quot;/&gt;&lt;wsp:rsid wsp:val=&quot;00380735&quot;/&gt;&lt;wsp:rsid wsp:val=&quot;00380946&quot;/&gt;&lt;wsp:rsid wsp:val=&quot;00380ABC&quot;/&gt;&lt;wsp:rsid wsp:val=&quot;00380DDF&quot;/&gt;&lt;wsp:rsid wsp:val=&quot;00380DE3&quot;/&gt;&lt;wsp:rsid wsp:val=&quot;003811D0&quot;/&gt;&lt;wsp:rsid wsp:val=&quot;00381336&quot;/&gt;&lt;wsp:rsid wsp:val=&quot;003813F9&quot;/&gt;&lt;wsp:rsid wsp:val=&quot;00381495&quot;/&gt;&lt;wsp:rsid wsp:val=&quot;0038150F&quot;/&gt;&lt;wsp:rsid wsp:val=&quot;00381514&quot;/&gt;&lt;wsp:rsid wsp:val=&quot;00381532&quot;/&gt;&lt;wsp:rsid wsp:val=&quot;00381611&quot;/&gt;&lt;wsp:rsid wsp:val=&quot;0038184C&quot;/&gt;&lt;wsp:rsid wsp:val=&quot;00381894&quot;/&gt;&lt;wsp:rsid wsp:val=&quot;00381AB8&quot;/&gt;&lt;wsp:rsid wsp:val=&quot;00381AEE&quot;/&gt;&lt;wsp:rsid wsp:val=&quot;00381C13&quot;/&gt;&lt;wsp:rsid wsp:val=&quot;00382500&quot;/&gt;&lt;wsp:rsid wsp:val=&quot;00382602&quot;/&gt;&lt;wsp:rsid wsp:val=&quot;003826D6&quot;/&gt;&lt;wsp:rsid wsp:val=&quot;00382759&quot;/&gt;&lt;wsp:rsid wsp:val=&quot;00382870&quot;/&gt;&lt;wsp:rsid wsp:val=&quot;0038296F&quot;/&gt;&lt;wsp:rsid wsp:val=&quot;00382A74&quot;/&gt;&lt;wsp:rsid wsp:val=&quot;00382F11&quot;/&gt;&lt;wsp:rsid wsp:val=&quot;00382F9E&quot;/&gt;&lt;wsp:rsid wsp:val=&quot;00383169&quot;/&gt;&lt;wsp:rsid wsp:val=&quot;00383320&quot;/&gt;&lt;wsp:rsid wsp:val=&quot;0038373C&quot;/&gt;&lt;wsp:rsid wsp:val=&quot;003839A9&quot;/&gt;&lt;wsp:rsid wsp:val=&quot;00383E9D&quot;/&gt;&lt;wsp:rsid wsp:val=&quot;00383FB4&quot;/&gt;&lt;wsp:rsid wsp:val=&quot;0038406C&quot;/&gt;&lt;wsp:rsid wsp:val=&quot;00384306&quot;/&gt;&lt;wsp:rsid wsp:val=&quot;0038431B&quot;/&gt;&lt;wsp:rsid wsp:val=&quot;0038447D&quot;/&gt;&lt;wsp:rsid wsp:val=&quot;0038450E&quot;/&gt;&lt;wsp:rsid wsp:val=&quot;00384594&quot;/&gt;&lt;wsp:rsid wsp:val=&quot;00384768&quot;/&gt;&lt;wsp:rsid wsp:val=&quot;0038489A&quot;/&gt;&lt;wsp:rsid wsp:val=&quot;003848AA&quot;/&gt;&lt;wsp:rsid wsp:val=&quot;00385100&quot;/&gt;&lt;wsp:rsid wsp:val=&quot;003854BF&quot;/&gt;&lt;wsp:rsid wsp:val=&quot;00385561&quot;/&gt;&lt;wsp:rsid wsp:val=&quot;00385B91&quot;/&gt;&lt;wsp:rsid wsp:val=&quot;00385C5E&quot;/&gt;&lt;wsp:rsid wsp:val=&quot;00385D1B&quot;/&gt;&lt;wsp:rsid wsp:val=&quot;00386319&quot;/&gt;&lt;wsp:rsid wsp:val=&quot;00386550&quot;/&gt;&lt;wsp:rsid wsp:val=&quot;0038664E&quot;/&gt;&lt;wsp:rsid wsp:val=&quot;0038682B&quot;/&gt;&lt;wsp:rsid wsp:val=&quot;00386AC7&quot;/&gt;&lt;wsp:rsid wsp:val=&quot;00386C06&quot;/&gt;&lt;wsp:rsid wsp:val=&quot;00386CFE&quot;/&gt;&lt;wsp:rsid wsp:val=&quot;00387102&quot;/&gt;&lt;wsp:rsid wsp:val=&quot;00387226&quot;/&gt;&lt;wsp:rsid wsp:val=&quot;0038726A&quot;/&gt;&lt;wsp:rsid wsp:val=&quot;00387388&quot;/&gt;&lt;wsp:rsid wsp:val=&quot;003875E0&quot;/&gt;&lt;wsp:rsid wsp:val=&quot;00387756&quot;/&gt;&lt;wsp:rsid wsp:val=&quot;0038789C&quot;/&gt;&lt;wsp:rsid wsp:val=&quot;003878B3&quot;/&gt;&lt;wsp:rsid wsp:val=&quot;003879C8&quot;/&gt;&lt;wsp:rsid wsp:val=&quot;00387AAA&quot;/&gt;&lt;wsp:rsid wsp:val=&quot;00387C0C&quot;/&gt;&lt;wsp:rsid wsp:val=&quot;00390135&quot;/&gt;&lt;wsp:rsid wsp:val=&quot;003906E6&quot;/&gt;&lt;wsp:rsid wsp:val=&quot;00390751&quot;/&gt;&lt;wsp:rsid wsp:val=&quot;003907FA&quot;/&gt;&lt;wsp:rsid wsp:val=&quot;00390847&quot;/&gt;&lt;wsp:rsid wsp:val=&quot;0039120A&quot;/&gt;&lt;wsp:rsid wsp:val=&quot;00391B0D&quot;/&gt;&lt;wsp:rsid wsp:val=&quot;00391D9C&quot;/&gt;&lt;wsp:rsid wsp:val=&quot;00391F75&quot;/&gt;&lt;wsp:rsid wsp:val=&quot;00391FA2&quot;/&gt;&lt;wsp:rsid wsp:val=&quot;003920F7&quot;/&gt;&lt;wsp:rsid wsp:val=&quot;0039231F&quot;/&gt;&lt;wsp:rsid wsp:val=&quot;003926B7&quot;/&gt;&lt;wsp:rsid wsp:val=&quot;00392BEA&quot;/&gt;&lt;wsp:rsid wsp:val=&quot;00392C4D&quot;/&gt;&lt;wsp:rsid wsp:val=&quot;00393271&quot;/&gt;&lt;wsp:rsid wsp:val=&quot;003933B1&quot;/&gt;&lt;wsp:rsid wsp:val=&quot;003936B8&quot;/&gt;&lt;wsp:rsid wsp:val=&quot;00393798&quot;/&gt;&lt;wsp:rsid wsp:val=&quot;003937B6&quot;/&gt;&lt;wsp:rsid wsp:val=&quot;00393869&quot;/&gt;&lt;wsp:rsid wsp:val=&quot;00393B51&quot;/&gt;&lt;wsp:rsid wsp:val=&quot;00393C72&quot;/&gt;&lt;wsp:rsid wsp:val=&quot;00393CAB&quot;/&gt;&lt;wsp:rsid wsp:val=&quot;0039433D&quot;/&gt;&lt;wsp:rsid wsp:val=&quot;0039479D&quot;/&gt;&lt;wsp:rsid wsp:val=&quot;00394A67&quot;/&gt;&lt;wsp:rsid wsp:val=&quot;00394B7D&quot;/&gt;&lt;wsp:rsid wsp:val=&quot;00394E94&quot;/&gt;&lt;wsp:rsid wsp:val=&quot;00395312&quot;/&gt;&lt;wsp:rsid wsp:val=&quot;003954F4&quot;/&gt;&lt;wsp:rsid wsp:val=&quot;003960E7&quot;/&gt;&lt;wsp:rsid wsp:val=&quot;0039673D&quot;/&gt;&lt;wsp:rsid wsp:val=&quot;003968A0&quot;/&gt;&lt;wsp:rsid wsp:val=&quot;003968E7&quot;/&gt;&lt;wsp:rsid wsp:val=&quot;00396A9D&quot;/&gt;&lt;wsp:rsid wsp:val=&quot;00396B54&quot;/&gt;&lt;wsp:rsid wsp:val=&quot;00396D9B&quot;/&gt;&lt;wsp:rsid wsp:val=&quot;00396EB7&quot;/&gt;&lt;wsp:rsid wsp:val=&quot;00397473&quot;/&gt;&lt;wsp:rsid wsp:val=&quot;00397F5F&quot;/&gt;&lt;wsp:rsid wsp:val=&quot;003A058C&quot;/&gt;&lt;wsp:rsid wsp:val=&quot;003A085D&quot;/&gt;&lt;wsp:rsid wsp:val=&quot;003A08F2&quot;/&gt;&lt;wsp:rsid wsp:val=&quot;003A097A&quot;/&gt;&lt;wsp:rsid wsp:val=&quot;003A0B18&quot;/&gt;&lt;wsp:rsid wsp:val=&quot;003A0B44&quot;/&gt;&lt;wsp:rsid wsp:val=&quot;003A0CA7&quot;/&gt;&lt;wsp:rsid wsp:val=&quot;003A0E34&quot;/&gt;&lt;wsp:rsid wsp:val=&quot;003A0FAC&quot;/&gt;&lt;wsp:rsid wsp:val=&quot;003A11FD&quot;/&gt;&lt;wsp:rsid wsp:val=&quot;003A1BF1&quot;/&gt;&lt;wsp:rsid wsp:val=&quot;003A1E17&quot;/&gt;&lt;wsp:rsid wsp:val=&quot;003A20C9&quot;/&gt;&lt;wsp:rsid wsp:val=&quot;003A2192&quot;/&gt;&lt;wsp:rsid wsp:val=&quot;003A23A1&quot;/&gt;&lt;wsp:rsid wsp:val=&quot;003A2504&quot;/&gt;&lt;wsp:rsid wsp:val=&quot;003A27DF&quot;/&gt;&lt;wsp:rsid wsp:val=&quot;003A2B06&quot;/&gt;&lt;wsp:rsid wsp:val=&quot;003A2D67&quot;/&gt;&lt;wsp:rsid wsp:val=&quot;003A2E10&quot;/&gt;&lt;wsp:rsid wsp:val=&quot;003A30F3&quot;/&gt;&lt;wsp:rsid wsp:val=&quot;003A30FC&quot;/&gt;&lt;wsp:rsid wsp:val=&quot;003A311A&quot;/&gt;&lt;wsp:rsid wsp:val=&quot;003A320E&quot;/&gt;&lt;wsp:rsid wsp:val=&quot;003A3511&quot;/&gt;&lt;wsp:rsid wsp:val=&quot;003A360F&quot;/&gt;&lt;wsp:rsid wsp:val=&quot;003A36AB&quot;/&gt;&lt;wsp:rsid wsp:val=&quot;003A3AFC&quot;/&gt;&lt;wsp:rsid wsp:val=&quot;003A412D&quot;/&gt;&lt;wsp:rsid wsp:val=&quot;003A4CD2&quot;/&gt;&lt;wsp:rsid wsp:val=&quot;003A4E13&quot;/&gt;&lt;wsp:rsid wsp:val=&quot;003A4E4D&quot;/&gt;&lt;wsp:rsid wsp:val=&quot;003A52B3&quot;/&gt;&lt;wsp:rsid wsp:val=&quot;003A53F7&quot;/&gt;&lt;wsp:rsid wsp:val=&quot;003A54F8&quot;/&gt;&lt;wsp:rsid wsp:val=&quot;003A56AA&quot;/&gt;&lt;wsp:rsid wsp:val=&quot;003A56B1&quot;/&gt;&lt;wsp:rsid wsp:val=&quot;003A5810&quot;/&gt;&lt;wsp:rsid wsp:val=&quot;003A5D1A&quot;/&gt;&lt;wsp:rsid wsp:val=&quot;003A5DEF&quot;/&gt;&lt;wsp:rsid wsp:val=&quot;003A5EC0&quot;/&gt;&lt;wsp:rsid wsp:val=&quot;003A5FC0&quot;/&gt;&lt;wsp:rsid wsp:val=&quot;003A6204&quot;/&gt;&lt;wsp:rsid wsp:val=&quot;003A64C8&quot;/&gt;&lt;wsp:rsid wsp:val=&quot;003A67B3&quot;/&gt;&lt;wsp:rsid wsp:val=&quot;003A6969&quot;/&gt;&lt;wsp:rsid wsp:val=&quot;003A6CC0&quot;/&gt;&lt;wsp:rsid wsp:val=&quot;003A6FD1&quot;/&gt;&lt;wsp:rsid wsp:val=&quot;003A7423&quot;/&gt;&lt;wsp:rsid wsp:val=&quot;003A7639&quot;/&gt;&lt;wsp:rsid wsp:val=&quot;003A7E85&quot;/&gt;&lt;wsp:rsid wsp:val=&quot;003A7F6E&quot;/&gt;&lt;wsp:rsid wsp:val=&quot;003B006F&quot;/&gt;&lt;wsp:rsid wsp:val=&quot;003B0313&quot;/&gt;&lt;wsp:rsid wsp:val=&quot;003B039A&quot;/&gt;&lt;wsp:rsid wsp:val=&quot;003B04C9&quot;/&gt;&lt;wsp:rsid wsp:val=&quot;003B06AA&quot;/&gt;&lt;wsp:rsid wsp:val=&quot;003B08DD&quot;/&gt;&lt;wsp:rsid wsp:val=&quot;003B0C5F&quot;/&gt;&lt;wsp:rsid wsp:val=&quot;003B0E1D&quot;/&gt;&lt;wsp:rsid wsp:val=&quot;003B1412&quot;/&gt;&lt;wsp:rsid wsp:val=&quot;003B1474&quot;/&gt;&lt;wsp:rsid wsp:val=&quot;003B1750&quot;/&gt;&lt;wsp:rsid wsp:val=&quot;003B1BFF&quot;/&gt;&lt;wsp:rsid wsp:val=&quot;003B1C59&quot;/&gt;&lt;wsp:rsid wsp:val=&quot;003B1EDF&quot;/&gt;&lt;wsp:rsid wsp:val=&quot;003B1F76&quot;/&gt;&lt;wsp:rsid wsp:val=&quot;003B204C&quot;/&gt;&lt;wsp:rsid wsp:val=&quot;003B20F3&quot;/&gt;&lt;wsp:rsid wsp:val=&quot;003B23AD&quot;/&gt;&lt;wsp:rsid wsp:val=&quot;003B254B&quot;/&gt;&lt;wsp:rsid wsp:val=&quot;003B2A09&quot;/&gt;&lt;wsp:rsid wsp:val=&quot;003B2D76&quot;/&gt;&lt;wsp:rsid wsp:val=&quot;003B3200&quot;/&gt;&lt;wsp:rsid wsp:val=&quot;003B33EE&quot;/&gt;&lt;wsp:rsid wsp:val=&quot;003B3B38&quot;/&gt;&lt;wsp:rsid wsp:val=&quot;003B3D55&quot;/&gt;&lt;wsp:rsid wsp:val=&quot;003B407E&quot;/&gt;&lt;wsp:rsid wsp:val=&quot;003B40F1&quot;/&gt;&lt;wsp:rsid wsp:val=&quot;003B4151&quot;/&gt;&lt;wsp:rsid wsp:val=&quot;003B4164&quot;/&gt;&lt;wsp:rsid wsp:val=&quot;003B429B&quot;/&gt;&lt;wsp:rsid wsp:val=&quot;003B42D2&quot;/&gt;&lt;wsp:rsid wsp:val=&quot;003B43C8&quot;/&gt;&lt;wsp:rsid wsp:val=&quot;003B45AF&quot;/&gt;&lt;wsp:rsid wsp:val=&quot;003B4C12&quot;/&gt;&lt;wsp:rsid wsp:val=&quot;003B521A&quot;/&gt;&lt;wsp:rsid wsp:val=&quot;003B5500&quot;/&gt;&lt;wsp:rsid wsp:val=&quot;003B57B1&quot;/&gt;&lt;wsp:rsid wsp:val=&quot;003B5A36&quot;/&gt;&lt;wsp:rsid wsp:val=&quot;003B5F4F&quot;/&gt;&lt;wsp:rsid wsp:val=&quot;003B6441&quot;/&gt;&lt;wsp:rsid wsp:val=&quot;003B6665&quot;/&gt;&lt;wsp:rsid wsp:val=&quot;003B6948&quot;/&gt;&lt;wsp:rsid wsp:val=&quot;003B699A&quot;/&gt;&lt;wsp:rsid wsp:val=&quot;003B69AD&quot;/&gt;&lt;wsp:rsid wsp:val=&quot;003B6BC7&quot;/&gt;&lt;wsp:rsid wsp:val=&quot;003B6FEB&quot;/&gt;&lt;wsp:rsid wsp:val=&quot;003B7124&quot;/&gt;&lt;wsp:rsid wsp:val=&quot;003B7334&quot;/&gt;&lt;wsp:rsid wsp:val=&quot;003B753C&quot;/&gt;&lt;wsp:rsid wsp:val=&quot;003B7746&quot;/&gt;&lt;wsp:rsid wsp:val=&quot;003B7A4A&quot;/&gt;&lt;wsp:rsid wsp:val=&quot;003B7BB8&quot;/&gt;&lt;wsp:rsid wsp:val=&quot;003C0357&quot;/&gt;&lt;wsp:rsid wsp:val=&quot;003C049F&quot;/&gt;&lt;wsp:rsid wsp:val=&quot;003C04AE&quot;/&gt;&lt;wsp:rsid wsp:val=&quot;003C04C8&quot;/&gt;&lt;wsp:rsid wsp:val=&quot;003C04D0&quot;/&gt;&lt;wsp:rsid wsp:val=&quot;003C0A42&quot;/&gt;&lt;wsp:rsid wsp:val=&quot;003C0C3A&quot;/&gt;&lt;wsp:rsid wsp:val=&quot;003C0C8A&quot;/&gt;&lt;wsp:rsid wsp:val=&quot;003C0D17&quot;/&gt;&lt;wsp:rsid wsp:val=&quot;003C0E5E&quot;/&gt;&lt;wsp:rsid wsp:val=&quot;003C107B&quot;/&gt;&lt;wsp:rsid wsp:val=&quot;003C14BD&quot;/&gt;&lt;wsp:rsid wsp:val=&quot;003C15CF&quot;/&gt;&lt;wsp:rsid wsp:val=&quot;003C19E2&quot;/&gt;&lt;wsp:rsid wsp:val=&quot;003C1C72&quot;/&gt;&lt;wsp:rsid wsp:val=&quot;003C1CE5&quot;/&gt;&lt;wsp:rsid wsp:val=&quot;003C1E23&quot;/&gt;&lt;wsp:rsid wsp:val=&quot;003C22C8&quot;/&gt;&lt;wsp:rsid wsp:val=&quot;003C2325&quot;/&gt;&lt;wsp:rsid wsp:val=&quot;003C28A0&quot;/&gt;&lt;wsp:rsid wsp:val=&quot;003C28D0&quot;/&gt;&lt;wsp:rsid wsp:val=&quot;003C2DD5&quot;/&gt;&lt;wsp:rsid wsp:val=&quot;003C2E64&quot;/&gt;&lt;wsp:rsid wsp:val=&quot;003C31EF&quot;/&gt;&lt;wsp:rsid wsp:val=&quot;003C35CE&quot;/&gt;&lt;wsp:rsid wsp:val=&quot;003C3636&quot;/&gt;&lt;wsp:rsid wsp:val=&quot;003C36E2&quot;/&gt;&lt;wsp:rsid wsp:val=&quot;003C393D&quot;/&gt;&lt;wsp:rsid wsp:val=&quot;003C39A2&quot;/&gt;&lt;wsp:rsid wsp:val=&quot;003C39B5&quot;/&gt;&lt;wsp:rsid wsp:val=&quot;003C3AFB&quot;/&gt;&lt;wsp:rsid wsp:val=&quot;003C3D25&quot;/&gt;&lt;wsp:rsid wsp:val=&quot;003C3E56&quot;/&gt;&lt;wsp:rsid wsp:val=&quot;003C3F34&quot;/&gt;&lt;wsp:rsid wsp:val=&quot;003C40A8&quot;/&gt;&lt;wsp:rsid wsp:val=&quot;003C41B1&quot;/&gt;&lt;wsp:rsid wsp:val=&quot;003C44BD&quot;/&gt;&lt;wsp:rsid wsp:val=&quot;003C44FC&quot;/&gt;&lt;wsp:rsid wsp:val=&quot;003C476A&quot;/&gt;&lt;wsp:rsid wsp:val=&quot;003C4890&quot;/&gt;&lt;wsp:rsid wsp:val=&quot;003C4A73&quot;/&gt;&lt;wsp:rsid wsp:val=&quot;003C5420&quot;/&gt;&lt;wsp:rsid wsp:val=&quot;003C5AB5&quot;/&gt;&lt;wsp:rsid wsp:val=&quot;003C5E19&quot;/&gt;&lt;wsp:rsid wsp:val=&quot;003C60A6&quot;/&gt;&lt;wsp:rsid wsp:val=&quot;003C61BC&quot;/&gt;&lt;wsp:rsid wsp:val=&quot;003C6525&quot;/&gt;&lt;wsp:rsid wsp:val=&quot;003C6563&quot;/&gt;&lt;wsp:rsid wsp:val=&quot;003C66A4&quot;/&gt;&lt;wsp:rsid wsp:val=&quot;003C6720&quot;/&gt;&lt;wsp:rsid wsp:val=&quot;003C678E&quot;/&gt;&lt;wsp:rsid wsp:val=&quot;003C6AD8&quot;/&gt;&lt;wsp:rsid wsp:val=&quot;003C6ADD&quot;/&gt;&lt;wsp:rsid wsp:val=&quot;003C6F80&quot;/&gt;&lt;wsp:rsid wsp:val=&quot;003C70F5&quot;/&gt;&lt;wsp:rsid wsp:val=&quot;003C7499&quot;/&gt;&lt;wsp:rsid wsp:val=&quot;003C75AC&quot;/&gt;&lt;wsp:rsid wsp:val=&quot;003C75CC&quot;/&gt;&lt;wsp:rsid wsp:val=&quot;003C788C&quot;/&gt;&lt;wsp:rsid wsp:val=&quot;003C798B&quot;/&gt;&lt;wsp:rsid wsp:val=&quot;003C79F8&quot;/&gt;&lt;wsp:rsid wsp:val=&quot;003C7C3F&quot;/&gt;&lt;wsp:rsid wsp:val=&quot;003C7C7D&quot;/&gt;&lt;wsp:rsid wsp:val=&quot;003D0520&quot;/&gt;&lt;wsp:rsid wsp:val=&quot;003D054E&quot;/&gt;&lt;wsp:rsid wsp:val=&quot;003D058A&quot;/&gt;&lt;wsp:rsid wsp:val=&quot;003D067C&quot;/&gt;&lt;wsp:rsid wsp:val=&quot;003D072B&quot;/&gt;&lt;wsp:rsid wsp:val=&quot;003D080C&quot;/&gt;&lt;wsp:rsid wsp:val=&quot;003D09DE&quot;/&gt;&lt;wsp:rsid wsp:val=&quot;003D09F2&quot;/&gt;&lt;wsp:rsid wsp:val=&quot;003D0BF3&quot;/&gt;&lt;wsp:rsid wsp:val=&quot;003D0E3E&quot;/&gt;&lt;wsp:rsid wsp:val=&quot;003D0EC1&quot;/&gt;&lt;wsp:rsid wsp:val=&quot;003D0F23&quot;/&gt;&lt;wsp:rsid wsp:val=&quot;003D1177&quot;/&gt;&lt;wsp:rsid wsp:val=&quot;003D118C&quot;/&gt;&lt;wsp:rsid wsp:val=&quot;003D120B&quot;/&gt;&lt;wsp:rsid wsp:val=&quot;003D12D2&quot;/&gt;&lt;wsp:rsid wsp:val=&quot;003D13ED&quot;/&gt;&lt;wsp:rsid wsp:val=&quot;003D1A42&quot;/&gt;&lt;wsp:rsid wsp:val=&quot;003D1AC2&quot;/&gt;&lt;wsp:rsid wsp:val=&quot;003D1E1F&quot;/&gt;&lt;wsp:rsid wsp:val=&quot;003D256A&quot;/&gt;&lt;wsp:rsid wsp:val=&quot;003D26D4&quot;/&gt;&lt;wsp:rsid wsp:val=&quot;003D26D9&quot;/&gt;&lt;wsp:rsid wsp:val=&quot;003D2BC6&quot;/&gt;&lt;wsp:rsid wsp:val=&quot;003D2CB1&quot;/&gt;&lt;wsp:rsid wsp:val=&quot;003D2EE5&quot;/&gt;&lt;wsp:rsid wsp:val=&quot;003D3070&quot;/&gt;&lt;wsp:rsid wsp:val=&quot;003D3236&quot;/&gt;&lt;wsp:rsid wsp:val=&quot;003D3323&quot;/&gt;&lt;wsp:rsid wsp:val=&quot;003D3D12&quot;/&gt;&lt;wsp:rsid wsp:val=&quot;003D3E15&quot;/&gt;&lt;wsp:rsid wsp:val=&quot;003D3F0F&quot;/&gt;&lt;wsp:rsid wsp:val=&quot;003D3F90&quot;/&gt;&lt;wsp:rsid wsp:val=&quot;003D4004&quot;/&gt;&lt;wsp:rsid wsp:val=&quot;003D40B7&quot;/&gt;&lt;wsp:rsid wsp:val=&quot;003D421E&quot;/&gt;&lt;wsp:rsid wsp:val=&quot;003D4779&quot;/&gt;&lt;wsp:rsid wsp:val=&quot;003D491D&quot;/&gt;&lt;wsp:rsid wsp:val=&quot;003D4966&quot;/&gt;&lt;wsp:rsid wsp:val=&quot;003D49C4&quot;/&gt;&lt;wsp:rsid wsp:val=&quot;003D4BC6&quot;/&gt;&lt;wsp:rsid wsp:val=&quot;003D50EF&quot;/&gt;&lt;wsp:rsid wsp:val=&quot;003D5779&quot;/&gt;&lt;wsp:rsid wsp:val=&quot;003D57C5&quot;/&gt;&lt;wsp:rsid wsp:val=&quot;003D5B8F&quot;/&gt;&lt;wsp:rsid wsp:val=&quot;003D5C0D&quot;/&gt;&lt;wsp:rsid wsp:val=&quot;003D5D02&quot;/&gt;&lt;wsp:rsid wsp:val=&quot;003D606C&quot;/&gt;&lt;wsp:rsid wsp:val=&quot;003D61CE&quot;/&gt;&lt;wsp:rsid wsp:val=&quot;003D6302&quot;/&gt;&lt;wsp:rsid wsp:val=&quot;003D637C&quot;/&gt;&lt;wsp:rsid wsp:val=&quot;003D6402&quot;/&gt;&lt;wsp:rsid wsp:val=&quot;003D6689&quot;/&gt;&lt;wsp:rsid wsp:val=&quot;003D6711&quot;/&gt;&lt;wsp:rsid wsp:val=&quot;003D6893&quot;/&gt;&lt;wsp:rsid wsp:val=&quot;003D6984&quot;/&gt;&lt;wsp:rsid wsp:val=&quot;003D6E94&quot;/&gt;&lt;wsp:rsid wsp:val=&quot;003D6E9A&quot;/&gt;&lt;wsp:rsid wsp:val=&quot;003D6F33&quot;/&gt;&lt;wsp:rsid wsp:val=&quot;003D7109&quot;/&gt;&lt;wsp:rsid wsp:val=&quot;003D7281&quot;/&gt;&lt;wsp:rsid wsp:val=&quot;003D7344&quot;/&gt;&lt;wsp:rsid wsp:val=&quot;003D74F3&quot;/&gt;&lt;wsp:rsid wsp:val=&quot;003D755F&quot;/&gt;&lt;wsp:rsid wsp:val=&quot;003D79EF&quot;/&gt;&lt;wsp:rsid wsp:val=&quot;003D7B74&quot;/&gt;&lt;wsp:rsid wsp:val=&quot;003D7F93&quot;/&gt;&lt;wsp:rsid wsp:val=&quot;003E056A&quot;/&gt;&lt;wsp:rsid wsp:val=&quot;003E0609&quot;/&gt;&lt;wsp:rsid wsp:val=&quot;003E07D8&quot;/&gt;&lt;wsp:rsid wsp:val=&quot;003E08EA&quot;/&gt;&lt;wsp:rsid wsp:val=&quot;003E0C38&quot;/&gt;&lt;wsp:rsid wsp:val=&quot;003E0CBC&quot;/&gt;&lt;wsp:rsid wsp:val=&quot;003E0FCA&quot;/&gt;&lt;wsp:rsid wsp:val=&quot;003E120D&quot;/&gt;&lt;wsp:rsid wsp:val=&quot;003E12C2&quot;/&gt;&lt;wsp:rsid wsp:val=&quot;003E1C7D&quot;/&gt;&lt;wsp:rsid wsp:val=&quot;003E1D34&quot;/&gt;&lt;wsp:rsid wsp:val=&quot;003E1F47&quot;/&gt;&lt;wsp:rsid wsp:val=&quot;003E20F9&quot;/&gt;&lt;wsp:rsid wsp:val=&quot;003E21B9&quot;/&gt;&lt;wsp:rsid wsp:val=&quot;003E2846&quot;/&gt;&lt;wsp:rsid wsp:val=&quot;003E29B0&quot;/&gt;&lt;wsp:rsid wsp:val=&quot;003E3175&quot;/&gt;&lt;wsp:rsid wsp:val=&quot;003E3230&quot;/&gt;&lt;wsp:rsid wsp:val=&quot;003E3396&quot;/&gt;&lt;wsp:rsid wsp:val=&quot;003E36BA&quot;/&gt;&lt;wsp:rsid wsp:val=&quot;003E3B63&quot;/&gt;&lt;wsp:rsid wsp:val=&quot;003E494B&quot;/&gt;&lt;wsp:rsid wsp:val=&quot;003E4989&quot;/&gt;&lt;wsp:rsid wsp:val=&quot;003E4ABD&quot;/&gt;&lt;wsp:rsid wsp:val=&quot;003E4C08&quot;/&gt;&lt;wsp:rsid wsp:val=&quot;003E4C0F&quot;/&gt;&lt;wsp:rsid wsp:val=&quot;003E4E05&quot;/&gt;&lt;wsp:rsid wsp:val=&quot;003E4EA6&quot;/&gt;&lt;wsp:rsid wsp:val=&quot;003E507A&quot;/&gt;&lt;wsp:rsid wsp:val=&quot;003E529D&quot;/&gt;&lt;wsp:rsid wsp:val=&quot;003E584D&quot;/&gt;&lt;wsp:rsid wsp:val=&quot;003E685D&quot;/&gt;&lt;wsp:rsid wsp:val=&quot;003E6A2F&quot;/&gt;&lt;wsp:rsid wsp:val=&quot;003E6B03&quot;/&gt;&lt;wsp:rsid wsp:val=&quot;003E6BAA&quot;/&gt;&lt;wsp:rsid wsp:val=&quot;003E73A7&quot;/&gt;&lt;wsp:rsid wsp:val=&quot;003E756D&quot;/&gt;&lt;wsp:rsid wsp:val=&quot;003E75CA&quot;/&gt;&lt;wsp:rsid wsp:val=&quot;003E7B2E&quot;/&gt;&lt;wsp:rsid wsp:val=&quot;003E7D67&quot;/&gt;&lt;wsp:rsid wsp:val=&quot;003E7F1C&quot;/&gt;&lt;wsp:rsid wsp:val=&quot;003F05AC&quot;/&gt;&lt;wsp:rsid wsp:val=&quot;003F097C&quot;/&gt;&lt;wsp:rsid wsp:val=&quot;003F0D90&quot;/&gt;&lt;wsp:rsid wsp:val=&quot;003F0E4C&quot;/&gt;&lt;wsp:rsid wsp:val=&quot;003F0E7E&quot;/&gt;&lt;wsp:rsid wsp:val=&quot;003F10E0&quot;/&gt;&lt;wsp:rsid wsp:val=&quot;003F11A7&quot;/&gt;&lt;wsp:rsid wsp:val=&quot;003F122F&quot;/&gt;&lt;wsp:rsid wsp:val=&quot;003F1322&quot;/&gt;&lt;wsp:rsid wsp:val=&quot;003F13A1&quot;/&gt;&lt;wsp:rsid wsp:val=&quot;003F1840&quot;/&gt;&lt;wsp:rsid wsp:val=&quot;003F1976&quot;/&gt;&lt;wsp:rsid wsp:val=&quot;003F1F84&quot;/&gt;&lt;wsp:rsid wsp:val=&quot;003F1FC0&quot;/&gt;&lt;wsp:rsid wsp:val=&quot;003F23BF&quot;/&gt;&lt;wsp:rsid wsp:val=&quot;003F277F&quot;/&gt;&lt;wsp:rsid wsp:val=&quot;003F2D17&quot;/&gt;&lt;wsp:rsid wsp:val=&quot;003F2D9D&quot;/&gt;&lt;wsp:rsid wsp:val=&quot;003F3025&quot;/&gt;&lt;wsp:rsid wsp:val=&quot;003F325F&quot;/&gt;&lt;wsp:rsid wsp:val=&quot;003F3298&quot;/&gt;&lt;wsp:rsid wsp:val=&quot;003F3330&quot;/&gt;&lt;wsp:rsid wsp:val=&quot;003F34A3&quot;/&gt;&lt;wsp:rsid wsp:val=&quot;003F35F9&quot;/&gt;&lt;wsp:rsid wsp:val=&quot;003F3A05&quot;/&gt;&lt;wsp:rsid wsp:val=&quot;003F3A84&quot;/&gt;&lt;wsp:rsid wsp:val=&quot;003F3B33&quot;/&gt;&lt;wsp:rsid wsp:val=&quot;003F3BA0&quot;/&gt;&lt;wsp:rsid wsp:val=&quot;003F3CE0&quot;/&gt;&lt;wsp:rsid wsp:val=&quot;003F3D39&quot;/&gt;&lt;wsp:rsid wsp:val=&quot;003F3E84&quot;/&gt;&lt;wsp:rsid wsp:val=&quot;003F405D&quot;/&gt;&lt;wsp:rsid wsp:val=&quot;003F41D3&quot;/&gt;&lt;wsp:rsid wsp:val=&quot;003F42E4&quot;/&gt;&lt;wsp:rsid wsp:val=&quot;003F4568&quot;/&gt;&lt;wsp:rsid wsp:val=&quot;003F469A&quot;/&gt;&lt;wsp:rsid wsp:val=&quot;003F4A59&quot;/&gt;&lt;wsp:rsid wsp:val=&quot;003F5041&quot;/&gt;&lt;wsp:rsid wsp:val=&quot;003F5414&quot;/&gt;&lt;wsp:rsid wsp:val=&quot;003F5504&quot;/&gt;&lt;wsp:rsid wsp:val=&quot;003F5624&quot;/&gt;&lt;wsp:rsid wsp:val=&quot;003F5750&quot;/&gt;&lt;wsp:rsid wsp:val=&quot;003F5B1A&quot;/&gt;&lt;wsp:rsid wsp:val=&quot;003F5E06&quot;/&gt;&lt;wsp:rsid wsp:val=&quot;003F5FF0&quot;/&gt;&lt;wsp:rsid wsp:val=&quot;003F5FF7&quot;/&gt;&lt;wsp:rsid wsp:val=&quot;003F6000&quot;/&gt;&lt;wsp:rsid wsp:val=&quot;003F621B&quot;/&gt;&lt;wsp:rsid wsp:val=&quot;003F64F8&quot;/&gt;&lt;wsp:rsid wsp:val=&quot;003F6574&quot;/&gt;&lt;wsp:rsid wsp:val=&quot;003F6CFD&quot;/&gt;&lt;wsp:rsid wsp:val=&quot;003F6E8D&quot;/&gt;&lt;wsp:rsid wsp:val=&quot;003F6FD1&quot;/&gt;&lt;wsp:rsid wsp:val=&quot;003F7082&quot;/&gt;&lt;wsp:rsid wsp:val=&quot;003F7296&quot;/&gt;&lt;wsp:rsid wsp:val=&quot;003F74A2&quot;/&gt;&lt;wsp:rsid wsp:val=&quot;003F7820&quot;/&gt;&lt;wsp:rsid wsp:val=&quot;003F7930&quot;/&gt;&lt;wsp:rsid wsp:val=&quot;003F79FD&quot;/&gt;&lt;wsp:rsid wsp:val=&quot;003F7AD4&quot;/&gt;&lt;wsp:rsid wsp:val=&quot;003F7D31&quot;/&gt;&lt;wsp:rsid wsp:val=&quot;003F7EDB&quot;/&gt;&lt;wsp:rsid wsp:val=&quot;003F7F68&quot;/&gt;&lt;wsp:rsid wsp:val=&quot;004000C0&quot;/&gt;&lt;wsp:rsid wsp:val=&quot;00400226&quot;/&gt;&lt;wsp:rsid wsp:val=&quot;0040038C&quot;/&gt;&lt;wsp:rsid wsp:val=&quot;00400590&quot;/&gt;&lt;wsp:rsid wsp:val=&quot;004005F7&quot;/&gt;&lt;wsp:rsid wsp:val=&quot;004008B4&quot;/&gt;&lt;wsp:rsid wsp:val=&quot;004008D2&quot;/&gt;&lt;wsp:rsid wsp:val=&quot;00400A30&quot;/&gt;&lt;wsp:rsid wsp:val=&quot;00400A57&quot;/&gt;&lt;wsp:rsid wsp:val=&quot;00400BCB&quot;/&gt;&lt;wsp:rsid wsp:val=&quot;00400E4D&quot;/&gt;&lt;wsp:rsid wsp:val=&quot;00400FE2&quot;/&gt;&lt;wsp:rsid wsp:val=&quot;00401096&quot;/&gt;&lt;wsp:rsid wsp:val=&quot;00401461&quot;/&gt;&lt;wsp:rsid wsp:val=&quot;00401514&quot;/&gt;&lt;wsp:rsid wsp:val=&quot;00401948&quot;/&gt;&lt;wsp:rsid wsp:val=&quot;00401AD2&quot;/&gt;&lt;wsp:rsid wsp:val=&quot;00401D9F&quot;/&gt;&lt;wsp:rsid wsp:val=&quot;00401DE5&quot;/&gt;&lt;wsp:rsid wsp:val=&quot;00401FDE&quot;/&gt;&lt;wsp:rsid wsp:val=&quot;00402041&quot;/&gt;&lt;wsp:rsid wsp:val=&quot;004021CA&quot;/&gt;&lt;wsp:rsid wsp:val=&quot;004022C1&quot;/&gt;&lt;wsp:rsid wsp:val=&quot;00402745&quot;/&gt;&lt;wsp:rsid wsp:val=&quot;00402864&quot;/&gt;&lt;wsp:rsid wsp:val=&quot;00402D6B&quot;/&gt;&lt;wsp:rsid wsp:val=&quot;00402DA1&quot;/&gt;&lt;wsp:rsid wsp:val=&quot;00402F7C&quot;/&gt;&lt;wsp:rsid wsp:val=&quot;0040329C&quot;/&gt;&lt;wsp:rsid wsp:val=&quot;004034B1&quot;/&gt;&lt;wsp:rsid wsp:val=&quot;004034C1&quot;/&gt;&lt;wsp:rsid wsp:val=&quot;00403711&quot;/&gt;&lt;wsp:rsid wsp:val=&quot;00403803&quot;/&gt;&lt;wsp:rsid wsp:val=&quot;004039CB&quot;/&gt;&lt;wsp:rsid wsp:val=&quot;004039F3&quot;/&gt;&lt;wsp:rsid wsp:val=&quot;00403A94&quot;/&gt;&lt;wsp:rsid wsp:val=&quot;00403AD0&quot;/&gt;&lt;wsp:rsid wsp:val=&quot;00403C15&quot;/&gt;&lt;wsp:rsid wsp:val=&quot;00403ED8&quot;/&gt;&lt;wsp:rsid wsp:val=&quot;0040404A&quot;/&gt;&lt;wsp:rsid wsp:val=&quot;004040C8&quot;/&gt;&lt;wsp:rsid wsp:val=&quot;00404125&quot;/&gt;&lt;wsp:rsid wsp:val=&quot;0040412B&quot;/&gt;&lt;wsp:rsid wsp:val=&quot;00404339&quot;/&gt;&lt;wsp:rsid wsp:val=&quot;0040440C&quot;/&gt;&lt;wsp:rsid wsp:val=&quot;00404562&quot;/&gt;&lt;wsp:rsid wsp:val=&quot;0040470B&quot;/&gt;&lt;wsp:rsid wsp:val=&quot;004047AC&quot;/&gt;&lt;wsp:rsid wsp:val=&quot;004047F5&quot;/&gt;&lt;wsp:rsid wsp:val=&quot;004048AC&quot;/&gt;&lt;wsp:rsid wsp:val=&quot;004048D8&quot;/&gt;&lt;wsp:rsid wsp:val=&quot;00404AF4&quot;/&gt;&lt;wsp:rsid wsp:val=&quot;00405428&quot;/&gt;&lt;wsp:rsid wsp:val=&quot;00405499&quot;/&gt;&lt;wsp:rsid wsp:val=&quot;004054C1&quot;/&gt;&lt;wsp:rsid wsp:val=&quot;00405650&quot;/&gt;&lt;wsp:rsid wsp:val=&quot;004059E3&quot;/&gt;&lt;wsp:rsid wsp:val=&quot;004059EB&quot;/&gt;&lt;wsp:rsid wsp:val=&quot;00405B39&quot;/&gt;&lt;wsp:rsid wsp:val=&quot;00405BAE&quot;/&gt;&lt;wsp:rsid wsp:val=&quot;0040608E&quot;/&gt;&lt;wsp:rsid wsp:val=&quot;00406179&quot;/&gt;&lt;wsp:rsid wsp:val=&quot;0040618E&quot;/&gt;&lt;wsp:rsid wsp:val=&quot;0040630B&quot;/&gt;&lt;wsp:rsid wsp:val=&quot;004064CE&quot;/&gt;&lt;wsp:rsid wsp:val=&quot;00406663&quot;/&gt;&lt;wsp:rsid wsp:val=&quot;00406717&quot;/&gt;&lt;wsp:rsid wsp:val=&quot;00406848&quot;/&gt;&lt;wsp:rsid wsp:val=&quot;00406979&quot;/&gt;&lt;wsp:rsid wsp:val=&quot;00406E28&quot;/&gt;&lt;wsp:rsid wsp:val=&quot;00406FDD&quot;/&gt;&lt;wsp:rsid wsp:val=&quot;00407070&quot;/&gt;&lt;wsp:rsid wsp:val=&quot;004072E0&quot;/&gt;&lt;wsp:rsid wsp:val=&quot;004075D2&quot;/&gt;&lt;wsp:rsid wsp:val=&quot;0040786E&quot;/&gt;&lt;wsp:rsid wsp:val=&quot;0040791B&quot;/&gt;&lt;wsp:rsid wsp:val=&quot;00410186&quot;/&gt;&lt;wsp:rsid wsp:val=&quot;004106FC&quot;/&gt;&lt;wsp:rsid wsp:val=&quot;00410700&quot;/&gt;&lt;wsp:rsid wsp:val=&quot;00410947&quot;/&gt;&lt;wsp:rsid wsp:val=&quot;00410B1B&quot;/&gt;&lt;wsp:rsid wsp:val=&quot;00410F76&quot;/&gt;&lt;wsp:rsid wsp:val=&quot;00411866&quot;/&gt;&lt;wsp:rsid wsp:val=&quot;00411A10&quot;/&gt;&lt;wsp:rsid wsp:val=&quot;00412754&quot;/&gt;&lt;wsp:rsid wsp:val=&quot;00412A22&quot;/&gt;&lt;wsp:rsid wsp:val=&quot;00412B98&quot;/&gt;&lt;wsp:rsid wsp:val=&quot;00412BD5&quot;/&gt;&lt;wsp:rsid wsp:val=&quot;00412E74&quot;/&gt;&lt;wsp:rsid wsp:val=&quot;00412EBB&quot;/&gt;&lt;wsp:rsid wsp:val=&quot;004134A6&quot;/&gt;&lt;wsp:rsid wsp:val=&quot;0041396E&quot;/&gt;&lt;wsp:rsid wsp:val=&quot;00413977&quot;/&gt;&lt;wsp:rsid wsp:val=&quot;00413C41&quot;/&gt;&lt;wsp:rsid wsp:val=&quot;00413CCD&quot;/&gt;&lt;wsp:rsid wsp:val=&quot;00414218&quot;/&gt;&lt;wsp:rsid wsp:val=&quot;0041435D&quot;/&gt;&lt;wsp:rsid wsp:val=&quot;004143B5&quot;/&gt;&lt;wsp:rsid wsp:val=&quot;00414983&quot;/&gt;&lt;wsp:rsid wsp:val=&quot;00414ACE&quot;/&gt;&lt;wsp:rsid wsp:val=&quot;00414B60&quot;/&gt;&lt;wsp:rsid wsp:val=&quot;00414CD4&quot;/&gt;&lt;wsp:rsid wsp:val=&quot;00414D7D&quot;/&gt;&lt;wsp:rsid wsp:val=&quot;00415147&quot;/&gt;&lt;wsp:rsid wsp:val=&quot;00415218&quot;/&gt;&lt;wsp:rsid wsp:val=&quot;0041540D&quot;/&gt;&lt;wsp:rsid wsp:val=&quot;0041588E&quot;/&gt;&lt;wsp:rsid wsp:val=&quot;00415C4E&quot;/&gt;&lt;wsp:rsid wsp:val=&quot;00415C6A&quot;/&gt;&lt;wsp:rsid wsp:val=&quot;00415D5F&quot;/&gt;&lt;wsp:rsid wsp:val=&quot;004160CF&quot;/&gt;&lt;wsp:rsid wsp:val=&quot;004167D5&quot;/&gt;&lt;wsp:rsid wsp:val=&quot;004169BB&quot;/&gt;&lt;wsp:rsid wsp:val=&quot;004169FC&quot;/&gt;&lt;wsp:rsid wsp:val=&quot;00417152&quot;/&gt;&lt;wsp:rsid wsp:val=&quot;00417260&quot;/&gt;&lt;wsp:rsid wsp:val=&quot;00417372&quot;/&gt;&lt;wsp:rsid wsp:val=&quot;004176B1&quot;/&gt;&lt;wsp:rsid wsp:val=&quot;0041785F&quot;/&gt;&lt;wsp:rsid wsp:val=&quot;00417C0C&quot;/&gt;&lt;wsp:rsid wsp:val=&quot;00417CF8&quot;/&gt;&lt;wsp:rsid wsp:val=&quot;00417D1B&quot;/&gt;&lt;wsp:rsid wsp:val=&quot;00417FE4&quot;/&gt;&lt;wsp:rsid wsp:val=&quot;00420086&quot;/&gt;&lt;wsp:rsid wsp:val=&quot;004200C3&quot;/&gt;&lt;wsp:rsid wsp:val=&quot;004200C5&quot;/&gt;&lt;wsp:rsid wsp:val=&quot;004200F2&quot;/&gt;&lt;wsp:rsid wsp:val=&quot;00420148&quot;/&gt;&lt;wsp:rsid wsp:val=&quot;004201EF&quot;/&gt;&lt;wsp:rsid wsp:val=&quot;0042039F&quot;/&gt;&lt;wsp:rsid wsp:val=&quot;00420642&quot;/&gt;&lt;wsp:rsid wsp:val=&quot;00420978&quot;/&gt;&lt;wsp:rsid wsp:val=&quot;00420F5E&quot;/&gt;&lt;wsp:rsid wsp:val=&quot;004217B5&quot;/&gt;&lt;wsp:rsid wsp:val=&quot;004219D3&quot;/&gt;&lt;wsp:rsid wsp:val=&quot;00421BDF&quot;/&gt;&lt;wsp:rsid wsp:val=&quot;00421CD4&quot;/&gt;&lt;wsp:rsid wsp:val=&quot;00421F9F&quot;/&gt;&lt;wsp:rsid wsp:val=&quot;0042261C&quot;/&gt;&lt;wsp:rsid wsp:val=&quot;00422698&quot;/&gt;&lt;wsp:rsid wsp:val=&quot;004226F7&quot;/&gt;&lt;wsp:rsid wsp:val=&quot;00422800&quot;/&gt;&lt;wsp:rsid wsp:val=&quot;00422CDC&quot;/&gt;&lt;wsp:rsid wsp:val=&quot;00422CF1&quot;/&gt;&lt;wsp:rsid wsp:val=&quot;00422D38&quot;/&gt;&lt;wsp:rsid wsp:val=&quot;00422E26&quot;/&gt;&lt;wsp:rsid wsp:val=&quot;00422F78&quot;/&gt;&lt;wsp:rsid wsp:val=&quot;00423453&quot;/&gt;&lt;wsp:rsid wsp:val=&quot;00423603&quot;/&gt;&lt;wsp:rsid wsp:val=&quot;00423748&quot;/&gt;&lt;wsp:rsid wsp:val=&quot;00423B50&quot;/&gt;&lt;wsp:rsid wsp:val=&quot;00423D98&quot;/&gt;&lt;wsp:rsid wsp:val=&quot;00424291&quot;/&gt;&lt;wsp:rsid wsp:val=&quot;0042447B&quot;/&gt;&lt;wsp:rsid wsp:val=&quot;00424653&quot;/&gt;&lt;wsp:rsid wsp:val=&quot;0042486B&quot;/&gt;&lt;wsp:rsid wsp:val=&quot;00424948&quot;/&gt;&lt;wsp:rsid wsp:val=&quot;00424D6E&quot;/&gt;&lt;wsp:rsid wsp:val=&quot;00424FBE&quot;/&gt;&lt;wsp:rsid wsp:val=&quot;00424FF5&quot;/&gt;&lt;wsp:rsid wsp:val=&quot;00425086&quot;/&gt;&lt;wsp:rsid wsp:val=&quot;004256F7&quot;/&gt;&lt;wsp:rsid wsp:val=&quot;00425ABC&quot;/&gt;&lt;wsp:rsid wsp:val=&quot;00425DCD&quot;/&gt;&lt;wsp:rsid wsp:val=&quot;00425E1D&quot;/&gt;&lt;wsp:rsid wsp:val=&quot;0042635D&quot;/&gt;&lt;wsp:rsid wsp:val=&quot;00426565&quot;/&gt;&lt;wsp:rsid wsp:val=&quot;00426AC3&quot;/&gt;&lt;wsp:rsid wsp:val=&quot;00426C3F&quot;/&gt;&lt;wsp:rsid wsp:val=&quot;00426D25&quot;/&gt;&lt;wsp:rsid wsp:val=&quot;00426E19&quot;/&gt;&lt;wsp:rsid wsp:val=&quot;00426F23&quot;/&gt;&lt;wsp:rsid wsp:val=&quot;00426F7F&quot;/&gt;&lt;wsp:rsid wsp:val=&quot;0042720E&quot;/&gt;&lt;wsp:rsid wsp:val=&quot;00427ACE&quot;/&gt;&lt;wsp:rsid wsp:val=&quot;00427B12&quot;/&gt;&lt;wsp:rsid wsp:val=&quot;00427B4E&quot;/&gt;&lt;wsp:rsid wsp:val=&quot;00427E6A&quot;/&gt;&lt;wsp:rsid wsp:val=&quot;0043007C&quot;/&gt;&lt;wsp:rsid wsp:val=&quot;004305C4&quot;/&gt;&lt;wsp:rsid wsp:val=&quot;004308EB&quot;/&gt;&lt;wsp:rsid wsp:val=&quot;00430AC3&quot;/&gt;&lt;wsp:rsid wsp:val=&quot;00430AF3&quot;/&gt;&lt;wsp:rsid wsp:val=&quot;00430C03&quot;/&gt;&lt;wsp:rsid wsp:val=&quot;00430D06&quot;/&gt;&lt;wsp:rsid wsp:val=&quot;00430D29&quot;/&gt;&lt;wsp:rsid wsp:val=&quot;00430D2F&quot;/&gt;&lt;wsp:rsid wsp:val=&quot;00431147&quot;/&gt;&lt;wsp:rsid wsp:val=&quot;004312B5&quot;/&gt;&lt;wsp:rsid wsp:val=&quot;004312D7&quot;/&gt;&lt;wsp:rsid wsp:val=&quot;0043155C&quot;/&gt;&lt;wsp:rsid wsp:val=&quot;00431647&quot;/&gt;&lt;wsp:rsid wsp:val=&quot;00431704&quot;/&gt;&lt;wsp:rsid wsp:val=&quot;004318AE&quot;/&gt;&lt;wsp:rsid wsp:val=&quot;00432013&quot;/&gt;&lt;wsp:rsid wsp:val=&quot;004321D1&quot;/&gt;&lt;wsp:rsid wsp:val=&quot;004324A5&quot;/&gt;&lt;wsp:rsid wsp:val=&quot;004327B2&quot;/&gt;&lt;wsp:rsid wsp:val=&quot;00433082&quot;/&gt;&lt;wsp:rsid wsp:val=&quot;0043339D&quot;/&gt;&lt;wsp:rsid wsp:val=&quot;004336CC&quot;/&gt;&lt;wsp:rsid wsp:val=&quot;004336F1&quot;/&gt;&lt;wsp:rsid wsp:val=&quot;00433973&quot;/&gt;&lt;wsp:rsid wsp:val=&quot;00433B2F&quot;/&gt;&lt;wsp:rsid wsp:val=&quot;00433EDE&quot;/&gt;&lt;wsp:rsid wsp:val=&quot;00433F2E&quot;/&gt;&lt;wsp:rsid wsp:val=&quot;00433F84&quot;/&gt;&lt;wsp:rsid wsp:val=&quot;004346C7&quot;/&gt;&lt;wsp:rsid wsp:val=&quot;00434CD4&quot;/&gt;&lt;wsp:rsid wsp:val=&quot;00434D7F&quot;/&gt;&lt;wsp:rsid wsp:val=&quot;0043574C&quot;/&gt;&lt;wsp:rsid wsp:val=&quot;0043579B&quot;/&gt;&lt;wsp:rsid wsp:val=&quot;00435861&quot;/&gt;&lt;wsp:rsid wsp:val=&quot;00435C6C&quot;/&gt;&lt;wsp:rsid wsp:val=&quot;00435D0E&quot;/&gt;&lt;wsp:rsid wsp:val=&quot;00436170&quot;/&gt;&lt;wsp:rsid wsp:val=&quot;00436194&quot;/&gt;&lt;wsp:rsid wsp:val=&quot;00436297&quot;/&gt;&lt;wsp:rsid wsp:val=&quot;00436386&quot;/&gt;&lt;wsp:rsid wsp:val=&quot;00436692&quot;/&gt;&lt;wsp:rsid wsp:val=&quot;004366A9&quot;/&gt;&lt;wsp:rsid wsp:val=&quot;004366AE&quot;/&gt;&lt;wsp:rsid wsp:val=&quot;00436CAD&quot;/&gt;&lt;wsp:rsid wsp:val=&quot;004370E2&quot;/&gt;&lt;wsp:rsid wsp:val=&quot;004375FA&quot;/&gt;&lt;wsp:rsid wsp:val=&quot;00437891&quot;/&gt;&lt;wsp:rsid wsp:val=&quot;00437C05&quot;/&gt;&lt;wsp:rsid wsp:val=&quot;0044005E&quot;/&gt;&lt;wsp:rsid wsp:val=&quot;00440457&quot;/&gt;&lt;wsp:rsid wsp:val=&quot;0044049F&quot;/&gt;&lt;wsp:rsid wsp:val=&quot;0044072D&quot;/&gt;&lt;wsp:rsid wsp:val=&quot;0044084E&quot;/&gt;&lt;wsp:rsid wsp:val=&quot;00440866&quot;/&gt;&lt;wsp:rsid wsp:val=&quot;00440DC3&quot;/&gt;&lt;wsp:rsid wsp:val=&quot;004410B7&quot;/&gt;&lt;wsp:rsid wsp:val=&quot;00441310&quot;/&gt;&lt;wsp:rsid wsp:val=&quot;00441562&quot;/&gt;&lt;wsp:rsid wsp:val=&quot;00441599&quot;/&gt;&lt;wsp:rsid wsp:val=&quot;0044169E&quot;/&gt;&lt;wsp:rsid wsp:val=&quot;00441F5B&quot;/&gt;&lt;wsp:rsid wsp:val=&quot;004421E4&quot;/&gt;&lt;wsp:rsid wsp:val=&quot;00442205&quot;/&gt;&lt;wsp:rsid wsp:val=&quot;0044255B&quot;/&gt;&lt;wsp:rsid wsp:val=&quot;00442BA0&quot;/&gt;&lt;wsp:rsid wsp:val=&quot;00442E40&quot;/&gt;&lt;wsp:rsid wsp:val=&quot;00442EA1&quot;/&gt;&lt;wsp:rsid wsp:val=&quot;00442EF6&quot;/&gt;&lt;wsp:rsid wsp:val=&quot;00442F25&quot;/&gt;&lt;wsp:rsid wsp:val=&quot;0044313B&quot;/&gt;&lt;wsp:rsid wsp:val=&quot;0044316F&quot;/&gt;&lt;wsp:rsid wsp:val=&quot;004432B5&quot;/&gt;&lt;wsp:rsid wsp:val=&quot;0044337A&quot;/&gt;&lt;wsp:rsid wsp:val=&quot;004433CA&quot;/&gt;&lt;wsp:rsid wsp:val=&quot;004434FC&quot;/&gt;&lt;wsp:rsid wsp:val=&quot;00443505&quot;/&gt;&lt;wsp:rsid wsp:val=&quot;0044355B&quot;/&gt;&lt;wsp:rsid wsp:val=&quot;00443CA1&quot;/&gt;&lt;wsp:rsid wsp:val=&quot;00443ED1&quot;/&gt;&lt;wsp:rsid wsp:val=&quot;00444506&quot;/&gt;&lt;wsp:rsid wsp:val=&quot;0044473F&quot;/&gt;&lt;wsp:rsid wsp:val=&quot;00444789&quot;/&gt;&lt;wsp:rsid wsp:val=&quot;00444ADB&quot;/&gt;&lt;wsp:rsid wsp:val=&quot;00444C71&quot;/&gt;&lt;wsp:rsid wsp:val=&quot;00444D4E&quot;/&gt;&lt;wsp:rsid wsp:val=&quot;00444DF9&quot;/&gt;&lt;wsp:rsid wsp:val=&quot;00444E23&quot;/&gt;&lt;wsp:rsid wsp:val=&quot;00444FD3&quot;/&gt;&lt;wsp:rsid wsp:val=&quot;00445122&quot;/&gt;&lt;wsp:rsid wsp:val=&quot;00445664&quot;/&gt;&lt;wsp:rsid wsp:val=&quot;00445689&quot;/&gt;&lt;wsp:rsid wsp:val=&quot;004457A1&quot;/&gt;&lt;wsp:rsid wsp:val=&quot;00445BC2&quot;/&gt;&lt;wsp:rsid wsp:val=&quot;00445D75&quot;/&gt;&lt;wsp:rsid wsp:val=&quot;00445E09&quot;/&gt;&lt;wsp:rsid wsp:val=&quot;00446034&quot;/&gt;&lt;wsp:rsid wsp:val=&quot;004461D2&quot;/&gt;&lt;wsp:rsid wsp:val=&quot;00446649&quot;/&gt;&lt;wsp:rsid wsp:val=&quot;004467E3&quot;/&gt;&lt;wsp:rsid wsp:val=&quot;00446D85&quot;/&gt;&lt;wsp:rsid wsp:val=&quot;00446FFE&quot;/&gt;&lt;wsp:rsid wsp:val=&quot;004470E8&quot;/&gt;&lt;wsp:rsid wsp:val=&quot;0044759A&quot;/&gt;&lt;wsp:rsid wsp:val=&quot;0044791F&quot;/&gt;&lt;wsp:rsid wsp:val=&quot;00447E31&quot;/&gt;&lt;wsp:rsid wsp:val=&quot;00450198&quot;/&gt;&lt;wsp:rsid wsp:val=&quot;00450751&quot;/&gt;&lt;wsp:rsid wsp:val=&quot;0045095E&quot;/&gt;&lt;wsp:rsid wsp:val=&quot;00450A90&quot;/&gt;&lt;wsp:rsid wsp:val=&quot;00450B0A&quot;/&gt;&lt;wsp:rsid wsp:val=&quot;00450C1C&quot;/&gt;&lt;wsp:rsid wsp:val=&quot;00450FBF&quot;/&gt;&lt;wsp:rsid wsp:val=&quot;00451785&quot;/&gt;&lt;wsp:rsid wsp:val=&quot;00451825&quot;/&gt;&lt;wsp:rsid wsp:val=&quot;00451915&quot;/&gt;&lt;wsp:rsid wsp:val=&quot;004519FC&quot;/&gt;&lt;wsp:rsid wsp:val=&quot;00451D60&quot;/&gt;&lt;wsp:rsid wsp:val=&quot;004520D3&quot;/&gt;&lt;wsp:rsid wsp:val=&quot;004523D9&quot;/&gt;&lt;wsp:rsid wsp:val=&quot;0045260C&quot;/&gt;&lt;wsp:rsid wsp:val=&quot;00452843&quot;/&gt;&lt;wsp:rsid wsp:val=&quot;004528AF&quot;/&gt;&lt;wsp:rsid wsp:val=&quot;004528D7&quot;/&gt;&lt;wsp:rsid wsp:val=&quot;00452991&quot;/&gt;&lt;wsp:rsid wsp:val=&quot;00452B57&quot;/&gt;&lt;wsp:rsid wsp:val=&quot;00452CDF&quot;/&gt;&lt;wsp:rsid wsp:val=&quot;00452D0F&quot;/&gt;&lt;wsp:rsid wsp:val=&quot;00453003&quot;/&gt;&lt;wsp:rsid wsp:val=&quot;0045314B&quot;/&gt;&lt;wsp:rsid wsp:val=&quot;0045328A&quot;/&gt;&lt;wsp:rsid wsp:val=&quot;004535DC&quot;/&gt;&lt;wsp:rsid wsp:val=&quot;004536D0&quot;/&gt;&lt;wsp:rsid wsp:val=&quot;00453768&quot;/&gt;&lt;wsp:rsid wsp:val=&quot;00453885&quot;/&gt;&lt;wsp:rsid wsp:val=&quot;00453976&quot;/&gt;&lt;wsp:rsid wsp:val=&quot;00453B65&quot;/&gt;&lt;wsp:rsid wsp:val=&quot;00453C90&quot;/&gt;&lt;wsp:rsid wsp:val=&quot;0045413C&quot;/&gt;&lt;wsp:rsid wsp:val=&quot;0045444B&quot;/&gt;&lt;wsp:rsid wsp:val=&quot;004545BB&quot;/&gt;&lt;wsp:rsid wsp:val=&quot;004547E0&quot;/&gt;&lt;wsp:rsid wsp:val=&quot;00454A77&quot;/&gt;&lt;wsp:rsid wsp:val=&quot;00454AD9&quot;/&gt;&lt;wsp:rsid wsp:val=&quot;00454B08&quot;/&gt;&lt;wsp:rsid wsp:val=&quot;00454E0F&quot;/&gt;&lt;wsp:rsid wsp:val=&quot;004550E1&quot;/&gt;&lt;wsp:rsid wsp:val=&quot;004555AB&quot;/&gt;&lt;wsp:rsid wsp:val=&quot;004558DA&quot;/&gt;&lt;wsp:rsid wsp:val=&quot;004559F2&quot;/&gt;&lt;wsp:rsid wsp:val=&quot;00455A3D&quot;/&gt;&lt;wsp:rsid wsp:val=&quot;00455CA5&quot;/&gt;&lt;wsp:rsid wsp:val=&quot;00456196&quot;/&gt;&lt;wsp:rsid wsp:val=&quot;004568C5&quot;/&gt;&lt;wsp:rsid wsp:val=&quot;00456945&quot;/&gt;&lt;wsp:rsid wsp:val=&quot;00456A10&quot;/&gt;&lt;wsp:rsid wsp:val=&quot;00456CC5&quot;/&gt;&lt;wsp:rsid wsp:val=&quot;00456E45&quot;/&gt;&lt;wsp:rsid wsp:val=&quot;00456ECA&quot;/&gt;&lt;wsp:rsid wsp:val=&quot;004570DC&quot;/&gt;&lt;wsp:rsid wsp:val=&quot;00457310&quot;/&gt;&lt;wsp:rsid wsp:val=&quot;0045793F&quot;/&gt;&lt;wsp:rsid wsp:val=&quot;00457993&quot;/&gt;&lt;wsp:rsid wsp:val=&quot;00457A18&quot;/&gt;&lt;wsp:rsid wsp:val=&quot;00457A37&quot;/&gt;&lt;wsp:rsid wsp:val=&quot;0046061A&quot;/&gt;&lt;wsp:rsid wsp:val=&quot;00460731&quot;/&gt;&lt;wsp:rsid wsp:val=&quot;00460C77&quot;/&gt;&lt;wsp:rsid wsp:val=&quot;00460D15&quot;/&gt;&lt;wsp:rsid wsp:val=&quot;00460E2B&quot;/&gt;&lt;wsp:rsid wsp:val=&quot;00460E52&quot;/&gt;&lt;wsp:rsid wsp:val=&quot;00461012&quot;/&gt;&lt;wsp:rsid wsp:val=&quot;004610A6&quot;/&gt;&lt;wsp:rsid wsp:val=&quot;00461368&quot;/&gt;&lt;wsp:rsid wsp:val=&quot;004615C2&quot;/&gt;&lt;wsp:rsid wsp:val=&quot;0046173A&quot;/&gt;&lt;wsp:rsid wsp:val=&quot;00461847&quot;/&gt;&lt;wsp:rsid wsp:val=&quot;00461985&quot;/&gt;&lt;wsp:rsid wsp:val=&quot;00461FE0&quot;/&gt;&lt;wsp:rsid wsp:val=&quot;00462081&quot;/&gt;&lt;wsp:rsid wsp:val=&quot;004621E0&quot;/&gt;&lt;wsp:rsid wsp:val=&quot;00462811&quot;/&gt;&lt;wsp:rsid wsp:val=&quot;00462F9D&quot;/&gt;&lt;wsp:rsid wsp:val=&quot;0046315B&quot;/&gt;&lt;wsp:rsid wsp:val=&quot;004631CA&quot;/&gt;&lt;wsp:rsid wsp:val=&quot;004633D9&quot;/&gt;&lt;wsp:rsid wsp:val=&quot;004638BB&quot;/&gt;&lt;wsp:rsid wsp:val=&quot;00463B2B&quot;/&gt;&lt;wsp:rsid wsp:val=&quot;00463B74&quot;/&gt;&lt;wsp:rsid wsp:val=&quot;00463EE7&quot;/&gt;&lt;wsp:rsid wsp:val=&quot;00464582&quot;/&gt;&lt;wsp:rsid wsp:val=&quot;0046459E&quot;/&gt;&lt;wsp:rsid wsp:val=&quot;004647C9&quot;/&gt;&lt;wsp:rsid wsp:val=&quot;004648AF&quot;/&gt;&lt;wsp:rsid wsp:val=&quot;00464A87&quot;/&gt;&lt;wsp:rsid wsp:val=&quot;00464B30&quot;/&gt;&lt;wsp:rsid wsp:val=&quot;0046502B&quot;/&gt;&lt;wsp:rsid wsp:val=&quot;004652AE&quot;/&gt;&lt;wsp:rsid wsp:val=&quot;00465533&quot;/&gt;&lt;wsp:rsid wsp:val=&quot;00465963&quot;/&gt;&lt;wsp:rsid wsp:val=&quot;00466620&quot;/&gt;&lt;wsp:rsid wsp:val=&quot;0046684E&quot;/&gt;&lt;wsp:rsid wsp:val=&quot;004668F3&quot;/&gt;&lt;wsp:rsid wsp:val=&quot;004669F1&quot;/&gt;&lt;wsp:rsid wsp:val=&quot;00466B18&quot;/&gt;&lt;wsp:rsid wsp:val=&quot;00466C67&quot;/&gt;&lt;wsp:rsid wsp:val=&quot;00466D40&quot;/&gt;&lt;wsp:rsid wsp:val=&quot;0046731D&quot;/&gt;&lt;wsp:rsid wsp:val=&quot;004673EA&quot;/&gt;&lt;wsp:rsid wsp:val=&quot;00467516&quot;/&gt;&lt;wsp:rsid wsp:val=&quot;004675BA&quot;/&gt;&lt;wsp:rsid wsp:val=&quot;004676FF&quot;/&gt;&lt;wsp:rsid wsp:val=&quot;0046773F&quot;/&gt;&lt;wsp:rsid wsp:val=&quot;00467F94&quot;/&gt;&lt;wsp:rsid wsp:val=&quot;004701DB&quot;/&gt;&lt;wsp:rsid wsp:val=&quot;00470221&quot;/&gt;&lt;wsp:rsid wsp:val=&quot;004705C9&quot;/&gt;&lt;wsp:rsid wsp:val=&quot;00470954&quot;/&gt;&lt;wsp:rsid wsp:val=&quot;00470BF5&quot;/&gt;&lt;wsp:rsid wsp:val=&quot;0047105F&quot;/&gt;&lt;wsp:rsid wsp:val=&quot;004713F2&quot;/&gt;&lt;wsp:rsid wsp:val=&quot;0047151A&quot;/&gt;&lt;wsp:rsid wsp:val=&quot;0047155F&quot;/&gt;&lt;wsp:rsid wsp:val=&quot;0047171F&quot;/&gt;&lt;wsp:rsid wsp:val=&quot;004717ED&quot;/&gt;&lt;wsp:rsid wsp:val=&quot;00471891&quot;/&gt;&lt;wsp:rsid wsp:val=&quot;0047191D&quot;/&gt;&lt;wsp:rsid wsp:val=&quot;00471B38&quot;/&gt;&lt;wsp:rsid wsp:val=&quot;00471CA0&quot;/&gt;&lt;wsp:rsid wsp:val=&quot;00471E37&quot;/&gt;&lt;wsp:rsid wsp:val=&quot;004726AC&quot;/&gt;&lt;wsp:rsid wsp:val=&quot;0047274E&quot;/&gt;&lt;wsp:rsid wsp:val=&quot;00472822&quot;/&gt;&lt;wsp:rsid wsp:val=&quot;00472979&quot;/&gt;&lt;wsp:rsid wsp:val=&quot;00472998&quot;/&gt;&lt;wsp:rsid wsp:val=&quot;00472A4C&quot;/&gt;&lt;wsp:rsid wsp:val=&quot;0047333A&quot;/&gt;&lt;wsp:rsid wsp:val=&quot;00473731&quot;/&gt;&lt;wsp:rsid wsp:val=&quot;00473C00&quot;/&gt;&lt;wsp:rsid wsp:val=&quot;00473CFB&quot;/&gt;&lt;wsp:rsid wsp:val=&quot;00473D14&quot;/&gt;&lt;wsp:rsid wsp:val=&quot;00473DAA&quot;/&gt;&lt;wsp:rsid wsp:val=&quot;00473E1A&quot;/&gt;&lt;wsp:rsid wsp:val=&quot;00473E7F&quot;/&gt;&lt;wsp:rsid wsp:val=&quot;004740E1&quot;/&gt;&lt;wsp:rsid wsp:val=&quot;0047420B&quot;/&gt;&lt;wsp:rsid wsp:val=&quot;004745E0&quot;/&gt;&lt;wsp:rsid wsp:val=&quot;004746D2&quot;/&gt;&lt;wsp:rsid wsp:val=&quot;004747ED&quot;/&gt;&lt;wsp:rsid wsp:val=&quot;004749EB&quot;/&gt;&lt;wsp:rsid wsp:val=&quot;00474A44&quot;/&gt;&lt;wsp:rsid wsp:val=&quot;00474E17&quot;/&gt;&lt;wsp:rsid wsp:val=&quot;00475740&quot;/&gt;&lt;wsp:rsid wsp:val=&quot;004758DA&quot;/&gt;&lt;wsp:rsid wsp:val=&quot;00475A2D&quot;/&gt;&lt;wsp:rsid wsp:val=&quot;00475D21&quot;/&gt;&lt;wsp:rsid wsp:val=&quot;00475D74&quot;/&gt;&lt;wsp:rsid wsp:val=&quot;00476119&quot;/&gt;&lt;wsp:rsid wsp:val=&quot;0047626B&quot;/&gt;&lt;wsp:rsid wsp:val=&quot;00476ABC&quot;/&gt;&lt;wsp:rsid wsp:val=&quot;00476B86&quot;/&gt;&lt;wsp:rsid wsp:val=&quot;00476CC8&quot;/&gt;&lt;wsp:rsid wsp:val=&quot;00476D18&quot;/&gt;&lt;wsp:rsid wsp:val=&quot;00476FBA&quot;/&gt;&lt;wsp:rsid wsp:val=&quot;00477483&quot;/&gt;&lt;wsp:rsid wsp:val=&quot;004775E1&quot;/&gt;&lt;wsp:rsid wsp:val=&quot;00477863&quot;/&gt;&lt;wsp:rsid wsp:val=&quot;00477B35&quot;/&gt;&lt;wsp:rsid wsp:val=&quot;00477BC2&quot;/&gt;&lt;wsp:rsid wsp:val=&quot;00477BF8&quot;/&gt;&lt;wsp:rsid wsp:val=&quot;00477DA4&quot;/&gt;&lt;wsp:rsid wsp:val=&quot;004801AD&quot;/&gt;&lt;wsp:rsid wsp:val=&quot;0048049F&quot;/&gt;&lt;wsp:rsid wsp:val=&quot;004806E1&quot;/&gt;&lt;wsp:rsid wsp:val=&quot;00480A07&quot;/&gt;&lt;wsp:rsid wsp:val=&quot;00480B13&quot;/&gt;&lt;wsp:rsid wsp:val=&quot;00480CEC&quot;/&gt;&lt;wsp:rsid wsp:val=&quot;004814EE&quot;/&gt;&lt;wsp:rsid wsp:val=&quot;00481CF0&quot;/&gt;&lt;wsp:rsid wsp:val=&quot;004824D4&quot;/&gt;&lt;wsp:rsid wsp:val=&quot;00482665&quot;/&gt;&lt;wsp:rsid wsp:val=&quot;00482FE5&quot;/&gt;&lt;wsp:rsid wsp:val=&quot;004831D9&quot;/&gt;&lt;wsp:rsid wsp:val=&quot;004831FE&quot;/&gt;&lt;wsp:rsid wsp:val=&quot;0048325F&quot;/&gt;&lt;wsp:rsid wsp:val=&quot;0048327F&quot;/&gt;&lt;wsp:rsid wsp:val=&quot;004832D0&quot;/&gt;&lt;wsp:rsid wsp:val=&quot;004834A7&quot;/&gt;&lt;wsp:rsid wsp:val=&quot;004835B8&quot;/&gt;&lt;wsp:rsid wsp:val=&quot;004836E0&quot;/&gt;&lt;wsp:rsid wsp:val=&quot;0048388A&quot;/&gt;&lt;wsp:rsid wsp:val=&quot;00483CF3&quot;/&gt;&lt;wsp:rsid wsp:val=&quot;0048407D&quot;/&gt;&lt;wsp:rsid wsp:val=&quot;004840FA&quot;/&gt;&lt;wsp:rsid wsp:val=&quot;00484103&quot;/&gt;&lt;wsp:rsid wsp:val=&quot;00484485&quot;/&gt;&lt;wsp:rsid wsp:val=&quot;0048448C&quot;/&gt;&lt;wsp:rsid wsp:val=&quot;00484515&quot;/&gt;&lt;wsp:rsid wsp:val=&quot;004849AF&quot;/&gt;&lt;wsp:rsid wsp:val=&quot;00484AF6&quot;/&gt;&lt;wsp:rsid wsp:val=&quot;00484C94&quot;/&gt;&lt;wsp:rsid wsp:val=&quot;00484CA3&quot;/&gt;&lt;wsp:rsid wsp:val=&quot;00484E1F&quot;/&gt;&lt;wsp:rsid wsp:val=&quot;00484E24&quot;/&gt;&lt;wsp:rsid wsp:val=&quot;00485678&quot;/&gt;&lt;wsp:rsid wsp:val=&quot;00485992&quot;/&gt;&lt;wsp:rsid wsp:val=&quot;00485B52&quot;/&gt;&lt;wsp:rsid wsp:val=&quot;00485D78&quot;/&gt;&lt;wsp:rsid wsp:val=&quot;00486239&quot;/&gt;&lt;wsp:rsid wsp:val=&quot;004863C0&quot;/&gt;&lt;wsp:rsid wsp:val=&quot;00486517&quot;/&gt;&lt;wsp:rsid wsp:val=&quot;00486687&quot;/&gt;&lt;wsp:rsid wsp:val=&quot;004866A3&quot;/&gt;&lt;wsp:rsid wsp:val=&quot;0048672A&quot;/&gt;&lt;wsp:rsid wsp:val=&quot;004867C2&quot;/&gt;&lt;wsp:rsid wsp:val=&quot;00486CB2&quot;/&gt;&lt;wsp:rsid wsp:val=&quot;00486F0B&quot;/&gt;&lt;wsp:rsid wsp:val=&quot;0048707D&quot;/&gt;&lt;wsp:rsid wsp:val=&quot;004871C3&quot;/&gt;&lt;wsp:rsid wsp:val=&quot;004875F5&quot;/&gt;&lt;wsp:rsid wsp:val=&quot;00487720&quot;/&gt;&lt;wsp:rsid wsp:val=&quot;004877C9&quot;/&gt;&lt;wsp:rsid wsp:val=&quot;00490008&quot;/&gt;&lt;wsp:rsid wsp:val=&quot;00490155&quot;/&gt;&lt;wsp:rsid wsp:val=&quot;00490562&quot;/&gt;&lt;wsp:rsid wsp:val=&quot;0049081C&quot;/&gt;&lt;wsp:rsid wsp:val=&quot;00490BF4&quot;/&gt;&lt;wsp:rsid wsp:val=&quot;0049102F&quot;/&gt;&lt;wsp:rsid wsp:val=&quot;00491139&quot;/&gt;&lt;wsp:rsid wsp:val=&quot;0049117C&quot;/&gt;&lt;wsp:rsid wsp:val=&quot;0049146C&quot;/&gt;&lt;wsp:rsid wsp:val=&quot;004918A8&quot;/&gt;&lt;wsp:rsid wsp:val=&quot;004919B4&quot;/&gt;&lt;wsp:rsid wsp:val=&quot;00491B26&quot;/&gt;&lt;wsp:rsid wsp:val=&quot;00491D20&quot;/&gt;&lt;wsp:rsid wsp:val=&quot;00492355&quot;/&gt;&lt;wsp:rsid wsp:val=&quot;0049239B&quot;/&gt;&lt;wsp:rsid wsp:val=&quot;004923B1&quot;/&gt;&lt;wsp:rsid wsp:val=&quot;004923F5&quot;/&gt;&lt;wsp:rsid wsp:val=&quot;00492518&quot;/&gt;&lt;wsp:rsid wsp:val=&quot;004925C5&quot;/&gt;&lt;wsp:rsid wsp:val=&quot;004927C6&quot;/&gt;&lt;wsp:rsid wsp:val=&quot;00492906&quot;/&gt;&lt;wsp:rsid wsp:val=&quot;00492C33&quot;/&gt;&lt;wsp:rsid wsp:val=&quot;00492D11&quot;/&gt;&lt;wsp:rsid wsp:val=&quot;004931D9&quot;/&gt;&lt;wsp:rsid wsp:val=&quot;00493286&quot;/&gt;&lt;wsp:rsid wsp:val=&quot;00493573&quot;/&gt;&lt;wsp:rsid wsp:val=&quot;004935B8&quot;/&gt;&lt;wsp:rsid wsp:val=&quot;00493601&quot;/&gt;&lt;wsp:rsid wsp:val=&quot;00493D08&quot;/&gt;&lt;wsp:rsid wsp:val=&quot;00493DFF&quot;/&gt;&lt;wsp:rsid wsp:val=&quot;00493EB2&quot;/&gt;&lt;wsp:rsid wsp:val=&quot;00493FCC&quot;/&gt;&lt;wsp:rsid wsp:val=&quot;0049401D&quot;/&gt;&lt;wsp:rsid wsp:val=&quot;0049431D&quot;/&gt;&lt;wsp:rsid wsp:val=&quot;0049448B&quot;/&gt;&lt;wsp:rsid wsp:val=&quot;004949FF&quot;/&gt;&lt;wsp:rsid wsp:val=&quot;00494B2E&quot;/&gt;&lt;wsp:rsid wsp:val=&quot;00494D62&quot;/&gt;&lt;wsp:rsid wsp:val=&quot;004952AB&quot;/&gt;&lt;wsp:rsid wsp:val=&quot;0049537F&quot;/&gt;&lt;wsp:rsid wsp:val=&quot;0049563C&quot;/&gt;&lt;wsp:rsid wsp:val=&quot;00495763&quot;/&gt;&lt;wsp:rsid wsp:val=&quot;004959B5&quot;/&gt;&lt;wsp:rsid wsp:val=&quot;00495A02&quot;/&gt;&lt;wsp:rsid wsp:val=&quot;00495ACB&quot;/&gt;&lt;wsp:rsid wsp:val=&quot;00495EB0&quot;/&gt;&lt;wsp:rsid wsp:val=&quot;00495EDE&quot;/&gt;&lt;wsp:rsid wsp:val=&quot;00495F20&quot;/&gt;&lt;wsp:rsid wsp:val=&quot;00495F3C&quot;/&gt;&lt;wsp:rsid wsp:val=&quot;0049618A&quot;/&gt;&lt;wsp:rsid wsp:val=&quot;004966C7&quot;/&gt;&lt;wsp:rsid wsp:val=&quot;00496771&quot;/&gt;&lt;wsp:rsid wsp:val=&quot;00496824&quot;/&gt;&lt;wsp:rsid wsp:val=&quot;0049685D&quot;/&gt;&lt;wsp:rsid wsp:val=&quot;004968A5&quot;/&gt;&lt;wsp:rsid wsp:val=&quot;00496B43&quot;/&gt;&lt;wsp:rsid wsp:val=&quot;00496C7F&quot;/&gt;&lt;wsp:rsid wsp:val=&quot;00496D76&quot;/&gt;&lt;wsp:rsid wsp:val=&quot;00496E0A&quot;/&gt;&lt;wsp:rsid wsp:val=&quot;00496F4D&quot;/&gt;&lt;wsp:rsid wsp:val=&quot;0049786B&quot;/&gt;&lt;wsp:rsid wsp:val=&quot;004978A2&quot;/&gt;&lt;wsp:rsid wsp:val=&quot;00497F46&quot;/&gt;&lt;wsp:rsid wsp:val=&quot;004A020D&quot;/&gt;&lt;wsp:rsid wsp:val=&quot;004A0305&quot;/&gt;&lt;wsp:rsid wsp:val=&quot;004A046B&quot;/&gt;&lt;wsp:rsid wsp:val=&quot;004A04FA&quot;/&gt;&lt;wsp:rsid wsp:val=&quot;004A0EDC&quot;/&gt;&lt;wsp:rsid wsp:val=&quot;004A1490&quot;/&gt;&lt;wsp:rsid wsp:val=&quot;004A1A54&quot;/&gt;&lt;wsp:rsid wsp:val=&quot;004A1DE0&quot;/&gt;&lt;wsp:rsid wsp:val=&quot;004A2213&quot;/&gt;&lt;wsp:rsid wsp:val=&quot;004A25B9&quot;/&gt;&lt;wsp:rsid wsp:val=&quot;004A2690&quot;/&gt;&lt;wsp:rsid wsp:val=&quot;004A29D7&quot;/&gt;&lt;wsp:rsid wsp:val=&quot;004A2C06&quot;/&gt;&lt;wsp:rsid wsp:val=&quot;004A2E8B&quot;/&gt;&lt;wsp:rsid wsp:val=&quot;004A2EBD&quot;/&gt;&lt;wsp:rsid wsp:val=&quot;004A33BF&quot;/&gt;&lt;wsp:rsid wsp:val=&quot;004A357A&quot;/&gt;&lt;wsp:rsid wsp:val=&quot;004A3BC5&quot;/&gt;&lt;wsp:rsid wsp:val=&quot;004A3BF2&quot;/&gt;&lt;wsp:rsid wsp:val=&quot;004A3C50&quot;/&gt;&lt;wsp:rsid wsp:val=&quot;004A3C80&quot;/&gt;&lt;wsp:rsid wsp:val=&quot;004A3CA4&quot;/&gt;&lt;wsp:rsid wsp:val=&quot;004A3D5C&quot;/&gt;&lt;wsp:rsid wsp:val=&quot;004A400E&quot;/&gt;&lt;wsp:rsid wsp:val=&quot;004A4932&quot;/&gt;&lt;wsp:rsid wsp:val=&quot;004A49D0&quot;/&gt;&lt;wsp:rsid wsp:val=&quot;004A4FD1&quot;/&gt;&lt;wsp:rsid wsp:val=&quot;004A512B&quot;/&gt;&lt;wsp:rsid wsp:val=&quot;004A524B&quot;/&gt;&lt;wsp:rsid wsp:val=&quot;004A5345&quot;/&gt;&lt;wsp:rsid wsp:val=&quot;004A538F&quot;/&gt;&lt;wsp:rsid wsp:val=&quot;004A5697&quot;/&gt;&lt;wsp:rsid wsp:val=&quot;004A59CF&quot;/&gt;&lt;wsp:rsid wsp:val=&quot;004A5AA4&quot;/&gt;&lt;wsp:rsid wsp:val=&quot;004A5F5D&quot;/&gt;&lt;wsp:rsid wsp:val=&quot;004A60D5&quot;/&gt;&lt;wsp:rsid wsp:val=&quot;004A6189&quot;/&gt;&lt;wsp:rsid wsp:val=&quot;004A6302&quot;/&gt;&lt;wsp:rsid wsp:val=&quot;004A69BB&quot;/&gt;&lt;wsp:rsid wsp:val=&quot;004A6CE0&quot;/&gt;&lt;wsp:rsid wsp:val=&quot;004A737A&quot;/&gt;&lt;wsp:rsid wsp:val=&quot;004A76E3&quot;/&gt;&lt;wsp:rsid wsp:val=&quot;004A786F&quot;/&gt;&lt;wsp:rsid wsp:val=&quot;004A78D7&quot;/&gt;&lt;wsp:rsid wsp:val=&quot;004A794A&quot;/&gt;&lt;wsp:rsid wsp:val=&quot;004A7BBB&quot;/&gt;&lt;wsp:rsid wsp:val=&quot;004A7CE1&quot;/&gt;&lt;wsp:rsid wsp:val=&quot;004A7E5D&quot;/&gt;&lt;wsp:rsid wsp:val=&quot;004A7F05&quot;/&gt;&lt;wsp:rsid wsp:val=&quot;004B0044&quot;/&gt;&lt;wsp:rsid wsp:val=&quot;004B0196&quot;/&gt;&lt;wsp:rsid wsp:val=&quot;004B038A&quot;/&gt;&lt;wsp:rsid wsp:val=&quot;004B042A&quot;/&gt;&lt;wsp:rsid wsp:val=&quot;004B0499&quot;/&gt;&lt;wsp:rsid wsp:val=&quot;004B068F&quot;/&gt;&lt;wsp:rsid wsp:val=&quot;004B0714&quot;/&gt;&lt;wsp:rsid wsp:val=&quot;004B074E&quot;/&gt;&lt;wsp:rsid wsp:val=&quot;004B0A67&quot;/&gt;&lt;wsp:rsid wsp:val=&quot;004B0F98&quot;/&gt;&lt;wsp:rsid wsp:val=&quot;004B0FFB&quot;/&gt;&lt;wsp:rsid wsp:val=&quot;004B1055&quot;/&gt;&lt;wsp:rsid wsp:val=&quot;004B1417&quot;/&gt;&lt;wsp:rsid wsp:val=&quot;004B145C&quot;/&gt;&lt;wsp:rsid wsp:val=&quot;004B1488&quot;/&gt;&lt;wsp:rsid wsp:val=&quot;004B14E5&quot;/&gt;&lt;wsp:rsid wsp:val=&quot;004B16D6&quot;/&gt;&lt;wsp:rsid wsp:val=&quot;004B1C35&quot;/&gt;&lt;wsp:rsid wsp:val=&quot;004B1C4D&quot;/&gt;&lt;wsp:rsid wsp:val=&quot;004B1CFD&quot;/&gt;&lt;wsp:rsid wsp:val=&quot;004B1E57&quot;/&gt;&lt;wsp:rsid wsp:val=&quot;004B216B&quot;/&gt;&lt;wsp:rsid wsp:val=&quot;004B236A&quot;/&gt;&lt;wsp:rsid wsp:val=&quot;004B24BD&quot;/&gt;&lt;wsp:rsid wsp:val=&quot;004B28DC&quot;/&gt;&lt;wsp:rsid wsp:val=&quot;004B2B6C&quot;/&gt;&lt;wsp:rsid wsp:val=&quot;004B2EDC&quot;/&gt;&lt;wsp:rsid wsp:val=&quot;004B2F4A&quot;/&gt;&lt;wsp:rsid wsp:val=&quot;004B30D5&quot;/&gt;&lt;wsp:rsid wsp:val=&quot;004B3155&quot;/&gt;&lt;wsp:rsid wsp:val=&quot;004B3234&quot;/&gt;&lt;wsp:rsid wsp:val=&quot;004B3242&quot;/&gt;&lt;wsp:rsid wsp:val=&quot;004B34DB&quot;/&gt;&lt;wsp:rsid wsp:val=&quot;004B375A&quot;/&gt;&lt;wsp:rsid wsp:val=&quot;004B3BDF&quot;/&gt;&lt;wsp:rsid wsp:val=&quot;004B3C94&quot;/&gt;&lt;wsp:rsid wsp:val=&quot;004B3CC4&quot;/&gt;&lt;wsp:rsid wsp:val=&quot;004B409B&quot;/&gt;&lt;wsp:rsid wsp:val=&quot;004B4233&quot;/&gt;&lt;wsp:rsid wsp:val=&quot;004B46B7&quot;/&gt;&lt;wsp:rsid wsp:val=&quot;004B4741&quot;/&gt;&lt;wsp:rsid wsp:val=&quot;004B4890&quot;/&gt;&lt;wsp:rsid wsp:val=&quot;004B4968&quot;/&gt;&lt;wsp:rsid wsp:val=&quot;004B4D2C&quot;/&gt;&lt;wsp:rsid wsp:val=&quot;004B4DD7&quot;/&gt;&lt;wsp:rsid wsp:val=&quot;004B4E44&quot;/&gt;&lt;wsp:rsid wsp:val=&quot;004B4EA7&quot;/&gt;&lt;wsp:rsid wsp:val=&quot;004B4FF0&quot;/&gt;&lt;wsp:rsid wsp:val=&quot;004B5216&quot;/&gt;&lt;wsp:rsid wsp:val=&quot;004B52A5&quot;/&gt;&lt;wsp:rsid wsp:val=&quot;004B55B3&quot;/&gt;&lt;wsp:rsid wsp:val=&quot;004B5949&quot;/&gt;&lt;wsp:rsid wsp:val=&quot;004B5A47&quot;/&gt;&lt;wsp:rsid wsp:val=&quot;004B5BB5&quot;/&gt;&lt;wsp:rsid wsp:val=&quot;004B5CBB&quot;/&gt;&lt;wsp:rsid wsp:val=&quot;004B5F0C&quot;/&gt;&lt;wsp:rsid wsp:val=&quot;004B5FA6&quot;/&gt;&lt;wsp:rsid wsp:val=&quot;004B6132&quot;/&gt;&lt;wsp:rsid wsp:val=&quot;004B6348&quot;/&gt;&lt;wsp:rsid wsp:val=&quot;004B6357&quot;/&gt;&lt;wsp:rsid wsp:val=&quot;004B6555&quot;/&gt;&lt;wsp:rsid wsp:val=&quot;004B676B&quot;/&gt;&lt;wsp:rsid wsp:val=&quot;004B6893&quot;/&gt;&lt;wsp:rsid wsp:val=&quot;004B69B5&quot;/&gt;&lt;wsp:rsid wsp:val=&quot;004B6B33&quot;/&gt;&lt;wsp:rsid wsp:val=&quot;004B6BF4&quot;/&gt;&lt;wsp:rsid wsp:val=&quot;004B6C17&quot;/&gt;&lt;wsp:rsid wsp:val=&quot;004B6CB8&quot;/&gt;&lt;wsp:rsid wsp:val=&quot;004B6E38&quot;/&gt;&lt;wsp:rsid wsp:val=&quot;004B726B&quot;/&gt;&lt;wsp:rsid wsp:val=&quot;004B73C9&quot;/&gt;&lt;wsp:rsid wsp:val=&quot;004B7435&quot;/&gt;&lt;wsp:rsid wsp:val=&quot;004B75B1&quot;/&gt;&lt;wsp:rsid wsp:val=&quot;004B76D7&quot;/&gt;&lt;wsp:rsid wsp:val=&quot;004B79A1&quot;/&gt;&lt;wsp:rsid wsp:val=&quot;004B79B4&quot;/&gt;&lt;wsp:rsid wsp:val=&quot;004B7D80&quot;/&gt;&lt;wsp:rsid wsp:val=&quot;004B7EA3&quot;/&gt;&lt;wsp:rsid wsp:val=&quot;004B7F31&quot;/&gt;&lt;wsp:rsid wsp:val=&quot;004C011E&quot;/&gt;&lt;wsp:rsid wsp:val=&quot;004C0195&quot;/&gt;&lt;wsp:rsid wsp:val=&quot;004C01B7&quot;/&gt;&lt;wsp:rsid wsp:val=&quot;004C0232&quot;/&gt;&lt;wsp:rsid wsp:val=&quot;004C0486&quot;/&gt;&lt;wsp:rsid wsp:val=&quot;004C06C8&quot;/&gt;&lt;wsp:rsid wsp:val=&quot;004C06DE&quot;/&gt;&lt;wsp:rsid wsp:val=&quot;004C077B&quot;/&gt;&lt;wsp:rsid wsp:val=&quot;004C08B0&quot;/&gt;&lt;wsp:rsid wsp:val=&quot;004C0AD7&quot;/&gt;&lt;wsp:rsid wsp:val=&quot;004C0CE1&quot;/&gt;&lt;wsp:rsid wsp:val=&quot;004C0D03&quot;/&gt;&lt;wsp:rsid wsp:val=&quot;004C0D56&quot;/&gt;&lt;wsp:rsid wsp:val=&quot;004C0F6F&quot;/&gt;&lt;wsp:rsid wsp:val=&quot;004C0F97&quot;/&gt;&lt;wsp:rsid wsp:val=&quot;004C0FFE&quot;/&gt;&lt;wsp:rsid wsp:val=&quot;004C1035&quot;/&gt;&lt;wsp:rsid wsp:val=&quot;004C1641&quot;/&gt;&lt;wsp:rsid wsp:val=&quot;004C183E&quot;/&gt;&lt;wsp:rsid wsp:val=&quot;004C1B44&quot;/&gt;&lt;wsp:rsid wsp:val=&quot;004C1EE4&quot;/&gt;&lt;wsp:rsid wsp:val=&quot;004C1F76&quot;/&gt;&lt;wsp:rsid wsp:val=&quot;004C2213&quot;/&gt;&lt;wsp:rsid wsp:val=&quot;004C2352&quot;/&gt;&lt;wsp:rsid wsp:val=&quot;004C2542&quot;/&gt;&lt;wsp:rsid wsp:val=&quot;004C2A05&quot;/&gt;&lt;wsp:rsid wsp:val=&quot;004C2A5E&quot;/&gt;&lt;wsp:rsid wsp:val=&quot;004C2D44&quot;/&gt;&lt;wsp:rsid wsp:val=&quot;004C3725&quot;/&gt;&lt;wsp:rsid wsp:val=&quot;004C3C06&quot;/&gt;&lt;wsp:rsid wsp:val=&quot;004C3DF5&quot;/&gt;&lt;wsp:rsid wsp:val=&quot;004C4189&quot;/&gt;&lt;wsp:rsid wsp:val=&quot;004C4706&quot;/&gt;&lt;wsp:rsid wsp:val=&quot;004C4F86&quot;/&gt;&lt;wsp:rsid wsp:val=&quot;004C4FD3&quot;/&gt;&lt;wsp:rsid wsp:val=&quot;004C50BC&quot;/&gt;&lt;wsp:rsid wsp:val=&quot;004C5152&quot;/&gt;&lt;wsp:rsid wsp:val=&quot;004C53A5&quot;/&gt;&lt;wsp:rsid wsp:val=&quot;004C5409&quot;/&gt;&lt;wsp:rsid wsp:val=&quot;004C5588&quot;/&gt;&lt;wsp:rsid wsp:val=&quot;004C599F&quot;/&gt;&lt;wsp:rsid wsp:val=&quot;004C59B1&quot;/&gt;&lt;wsp:rsid wsp:val=&quot;004C5AE6&quot;/&gt;&lt;wsp:rsid wsp:val=&quot;004C5F44&quot;/&gt;&lt;wsp:rsid wsp:val=&quot;004C64FD&quot;/&gt;&lt;wsp:rsid wsp:val=&quot;004C65E4&quot;/&gt;&lt;wsp:rsid wsp:val=&quot;004C6620&quot;/&gt;&lt;wsp:rsid wsp:val=&quot;004C6BE2&quot;/&gt;&lt;wsp:rsid wsp:val=&quot;004C6EFA&quot;/&gt;&lt;wsp:rsid wsp:val=&quot;004C6FDC&quot;/&gt;&lt;wsp:rsid wsp:val=&quot;004C70BE&quot;/&gt;&lt;wsp:rsid wsp:val=&quot;004C72D4&quot;/&gt;&lt;wsp:rsid wsp:val=&quot;004C7454&quot;/&gt;&lt;wsp:rsid wsp:val=&quot;004C7648&quot;/&gt;&lt;wsp:rsid wsp:val=&quot;004C7833&quot;/&gt;&lt;wsp:rsid wsp:val=&quot;004C7921&quot;/&gt;&lt;wsp:rsid wsp:val=&quot;004C7994&quot;/&gt;&lt;wsp:rsid wsp:val=&quot;004C79E7&quot;/&gt;&lt;wsp:rsid wsp:val=&quot;004C7ACC&quot;/&gt;&lt;wsp:rsid wsp:val=&quot;004C7C34&quot;/&gt;&lt;wsp:rsid wsp:val=&quot;004C7C42&quot;/&gt;&lt;wsp:rsid wsp:val=&quot;004C7EA2&quot;/&gt;&lt;wsp:rsid wsp:val=&quot;004C7FCD&quot;/&gt;&lt;wsp:rsid wsp:val=&quot;004D02B0&quot;/&gt;&lt;wsp:rsid wsp:val=&quot;004D0435&quot;/&gt;&lt;wsp:rsid wsp:val=&quot;004D0565&quot;/&gt;&lt;wsp:rsid wsp:val=&quot;004D09ED&quot;/&gt;&lt;wsp:rsid wsp:val=&quot;004D0C00&quot;/&gt;&lt;wsp:rsid wsp:val=&quot;004D0CCD&quot;/&gt;&lt;wsp:rsid wsp:val=&quot;004D105B&quot;/&gt;&lt;wsp:rsid wsp:val=&quot;004D1134&quot;/&gt;&lt;wsp:rsid wsp:val=&quot;004D1241&quot;/&gt;&lt;wsp:rsid wsp:val=&quot;004D1355&quot;/&gt;&lt;wsp:rsid wsp:val=&quot;004D155C&quot;/&gt;&lt;wsp:rsid wsp:val=&quot;004D176F&quot;/&gt;&lt;wsp:rsid wsp:val=&quot;004D1B5B&quot;/&gt;&lt;wsp:rsid wsp:val=&quot;004D1F02&quot;/&gt;&lt;wsp:rsid wsp:val=&quot;004D23B6&quot;/&gt;&lt;wsp:rsid wsp:val=&quot;004D287D&quot;/&gt;&lt;wsp:rsid wsp:val=&quot;004D2A30&quot;/&gt;&lt;wsp:rsid wsp:val=&quot;004D2C72&quot;/&gt;&lt;wsp:rsid wsp:val=&quot;004D301C&quot;/&gt;&lt;wsp:rsid wsp:val=&quot;004D3039&quot;/&gt;&lt;wsp:rsid wsp:val=&quot;004D315F&quot;/&gt;&lt;wsp:rsid wsp:val=&quot;004D319A&quot;/&gt;&lt;wsp:rsid wsp:val=&quot;004D331C&quot;/&gt;&lt;wsp:rsid wsp:val=&quot;004D3677&quot;/&gt;&lt;wsp:rsid wsp:val=&quot;004D36C4&quot;/&gt;&lt;wsp:rsid wsp:val=&quot;004D3800&quot;/&gt;&lt;wsp:rsid wsp:val=&quot;004D383C&quot;/&gt;&lt;wsp:rsid wsp:val=&quot;004D3D55&quot;/&gt;&lt;wsp:rsid wsp:val=&quot;004D3FFA&quot;/&gt;&lt;wsp:rsid wsp:val=&quot;004D4077&quot;/&gt;&lt;wsp:rsid wsp:val=&quot;004D43B6&quot;/&gt;&lt;wsp:rsid wsp:val=&quot;004D4529&quot;/&gt;&lt;wsp:rsid wsp:val=&quot;004D4553&quot;/&gt;&lt;wsp:rsid wsp:val=&quot;004D45F9&quot;/&gt;&lt;wsp:rsid wsp:val=&quot;004D48AC&quot;/&gt;&lt;wsp:rsid wsp:val=&quot;004D4B84&quot;/&gt;&lt;wsp:rsid wsp:val=&quot;004D4E62&quot;/&gt;&lt;wsp:rsid wsp:val=&quot;004D4FAC&quot;/&gt;&lt;wsp:rsid wsp:val=&quot;004D5273&quot;/&gt;&lt;wsp:rsid wsp:val=&quot;004D52EC&quot;/&gt;&lt;wsp:rsid wsp:val=&quot;004D53A0&quot;/&gt;&lt;wsp:rsid wsp:val=&quot;004D5467&quot;/&gt;&lt;wsp:rsid wsp:val=&quot;004D5C53&quot;/&gt;&lt;wsp:rsid wsp:val=&quot;004D5D68&quot;/&gt;&lt;wsp:rsid wsp:val=&quot;004D5E4C&quot;/&gt;&lt;wsp:rsid wsp:val=&quot;004D6126&quot;/&gt;&lt;wsp:rsid wsp:val=&quot;004D628F&quot;/&gt;&lt;wsp:rsid wsp:val=&quot;004D645B&quot;/&gt;&lt;wsp:rsid wsp:val=&quot;004D6584&quot;/&gt;&lt;wsp:rsid wsp:val=&quot;004D687A&quot;/&gt;&lt;wsp:rsid wsp:val=&quot;004D6AA6&quot;/&gt;&lt;wsp:rsid wsp:val=&quot;004D6B1C&quot;/&gt;&lt;wsp:rsid wsp:val=&quot;004D6C2A&quot;/&gt;&lt;wsp:rsid wsp:val=&quot;004D7269&quot;/&gt;&lt;wsp:rsid wsp:val=&quot;004D74C7&quot;/&gt;&lt;wsp:rsid wsp:val=&quot;004D757B&quot;/&gt;&lt;wsp:rsid wsp:val=&quot;004D7A47&quot;/&gt;&lt;wsp:rsid wsp:val=&quot;004D7C20&quot;/&gt;&lt;wsp:rsid wsp:val=&quot;004D7C79&quot;/&gt;&lt;wsp:rsid wsp:val=&quot;004E0212&quot;/&gt;&lt;wsp:rsid wsp:val=&quot;004E030B&quot;/&gt;&lt;wsp:rsid wsp:val=&quot;004E03BB&quot;/&gt;&lt;wsp:rsid wsp:val=&quot;004E0476&quot;/&gt;&lt;wsp:rsid wsp:val=&quot;004E0584&quot;/&gt;&lt;wsp:rsid wsp:val=&quot;004E080C&quot;/&gt;&lt;wsp:rsid wsp:val=&quot;004E09EF&quot;/&gt;&lt;wsp:rsid wsp:val=&quot;004E10FF&quot;/&gt;&lt;wsp:rsid wsp:val=&quot;004E1166&quot;/&gt;&lt;wsp:rsid wsp:val=&quot;004E1285&quot;/&gt;&lt;wsp:rsid wsp:val=&quot;004E12B8&quot;/&gt;&lt;wsp:rsid wsp:val=&quot;004E12DC&quot;/&gt;&lt;wsp:rsid wsp:val=&quot;004E13CE&quot;/&gt;&lt;wsp:rsid wsp:val=&quot;004E1749&quot;/&gt;&lt;wsp:rsid wsp:val=&quot;004E19DB&quot;/&gt;&lt;wsp:rsid wsp:val=&quot;004E1C94&quot;/&gt;&lt;wsp:rsid wsp:val=&quot;004E1CA7&quot;/&gt;&lt;wsp:rsid wsp:val=&quot;004E1D13&quot;/&gt;&lt;wsp:rsid wsp:val=&quot;004E1DB7&quot;/&gt;&lt;wsp:rsid wsp:val=&quot;004E2542&quot;/&gt;&lt;wsp:rsid wsp:val=&quot;004E2D70&quot;/&gt;&lt;wsp:rsid wsp:val=&quot;004E2FB7&quot;/&gt;&lt;wsp:rsid wsp:val=&quot;004E3311&quot;/&gt;&lt;wsp:rsid wsp:val=&quot;004E3334&quot;/&gt;&lt;wsp:rsid wsp:val=&quot;004E3664&quot;/&gt;&lt;wsp:rsid wsp:val=&quot;004E36DB&quot;/&gt;&lt;wsp:rsid wsp:val=&quot;004E3782&quot;/&gt;&lt;wsp:rsid wsp:val=&quot;004E3957&quot;/&gt;&lt;wsp:rsid wsp:val=&quot;004E39F9&quot;/&gt;&lt;wsp:rsid wsp:val=&quot;004E3ADF&quot;/&gt;&lt;wsp:rsid wsp:val=&quot;004E3B97&quot;/&gt;&lt;wsp:rsid wsp:val=&quot;004E3D73&quot;/&gt;&lt;wsp:rsid wsp:val=&quot;004E3D8D&quot;/&gt;&lt;wsp:rsid wsp:val=&quot;004E3E69&quot;/&gt;&lt;wsp:rsid wsp:val=&quot;004E419C&quot;/&gt;&lt;wsp:rsid wsp:val=&quot;004E4266&quot;/&gt;&lt;wsp:rsid wsp:val=&quot;004E42DD&quot;/&gt;&lt;wsp:rsid wsp:val=&quot;004E44CF&quot;/&gt;&lt;wsp:rsid wsp:val=&quot;004E462D&quot;/&gt;&lt;wsp:rsid wsp:val=&quot;004E4763&quot;/&gt;&lt;wsp:rsid wsp:val=&quot;004E48C0&quot;/&gt;&lt;wsp:rsid wsp:val=&quot;004E4D81&quot;/&gt;&lt;wsp:rsid wsp:val=&quot;004E50B1&quot;/&gt;&lt;wsp:rsid wsp:val=&quot;004E55B7&quot;/&gt;&lt;wsp:rsid wsp:val=&quot;004E57B4&quot;/&gt;&lt;wsp:rsid wsp:val=&quot;004E5A7E&quot;/&gt;&lt;wsp:rsid wsp:val=&quot;004E5BE7&quot;/&gt;&lt;wsp:rsid wsp:val=&quot;004E5D49&quot;/&gt;&lt;wsp:rsid wsp:val=&quot;004E6042&quot;/&gt;&lt;wsp:rsid wsp:val=&quot;004E61FE&quot;/&gt;&lt;wsp:rsid wsp:val=&quot;004E6A10&quot;/&gt;&lt;wsp:rsid wsp:val=&quot;004E6B01&quot;/&gt;&lt;wsp:rsid wsp:val=&quot;004E6BDD&quot;/&gt;&lt;wsp:rsid wsp:val=&quot;004E6C6D&quot;/&gt;&lt;wsp:rsid wsp:val=&quot;004E6D5B&quot;/&gt;&lt;wsp:rsid wsp:val=&quot;004E6E51&quot;/&gt;&lt;wsp:rsid wsp:val=&quot;004E6ECE&quot;/&gt;&lt;wsp:rsid wsp:val=&quot;004E71B6&quot;/&gt;&lt;wsp:rsid wsp:val=&quot;004E7438&quot;/&gt;&lt;wsp:rsid wsp:val=&quot;004E7551&quot;/&gt;&lt;wsp:rsid wsp:val=&quot;004E766B&quot;/&gt;&lt;wsp:rsid wsp:val=&quot;004E76D9&quot;/&gt;&lt;wsp:rsid wsp:val=&quot;004E7832&quot;/&gt;&lt;wsp:rsid wsp:val=&quot;004E78E0&quot;/&gt;&lt;wsp:rsid wsp:val=&quot;004E7A08&quot;/&gt;&lt;wsp:rsid wsp:val=&quot;004E7BC2&quot;/&gt;&lt;wsp:rsid wsp:val=&quot;004E7F11&quot;/&gt;&lt;wsp:rsid wsp:val=&quot;004F039A&quot;/&gt;&lt;wsp:rsid wsp:val=&quot;004F0426&quot;/&gt;&lt;wsp:rsid wsp:val=&quot;004F0494&quot;/&gt;&lt;wsp:rsid wsp:val=&quot;004F06E5&quot;/&gt;&lt;wsp:rsid wsp:val=&quot;004F09B3&quot;/&gt;&lt;wsp:rsid wsp:val=&quot;004F0BBC&quot;/&gt;&lt;wsp:rsid wsp:val=&quot;004F0FF6&quot;/&gt;&lt;wsp:rsid wsp:val=&quot;004F101F&quot;/&gt;&lt;wsp:rsid wsp:val=&quot;004F1038&quot;/&gt;&lt;wsp:rsid wsp:val=&quot;004F10CF&quot;/&gt;&lt;wsp:rsid wsp:val=&quot;004F114A&quot;/&gt;&lt;wsp:rsid wsp:val=&quot;004F1178&quot;/&gt;&lt;wsp:rsid wsp:val=&quot;004F1212&quot;/&gt;&lt;wsp:rsid wsp:val=&quot;004F1514&quot;/&gt;&lt;wsp:rsid wsp:val=&quot;004F1604&quot;/&gt;&lt;wsp:rsid wsp:val=&quot;004F1644&quot;/&gt;&lt;wsp:rsid wsp:val=&quot;004F1CC5&quot;/&gt;&lt;wsp:rsid wsp:val=&quot;004F1E4D&quot;/&gt;&lt;wsp:rsid wsp:val=&quot;004F22F0&quot;/&gt;&lt;wsp:rsid wsp:val=&quot;004F27C7&quot;/&gt;&lt;wsp:rsid wsp:val=&quot;004F288E&quot;/&gt;&lt;wsp:rsid wsp:val=&quot;004F2983&quot;/&gt;&lt;wsp:rsid wsp:val=&quot;004F2B07&quot;/&gt;&lt;wsp:rsid wsp:val=&quot;004F2FF6&quot;/&gt;&lt;wsp:rsid wsp:val=&quot;004F33FD&quot;/&gt;&lt;wsp:rsid wsp:val=&quot;004F346B&quot;/&gt;&lt;wsp:rsid wsp:val=&quot;004F3863&quot;/&gt;&lt;wsp:rsid wsp:val=&quot;004F3932&quot;/&gt;&lt;wsp:rsid wsp:val=&quot;004F393F&quot;/&gt;&lt;wsp:rsid wsp:val=&quot;004F3B0A&quot;/&gt;&lt;wsp:rsid wsp:val=&quot;004F3B41&quot;/&gt;&lt;wsp:rsid wsp:val=&quot;004F3E2B&quot;/&gt;&lt;wsp:rsid wsp:val=&quot;004F40F2&quot;/&gt;&lt;wsp:rsid wsp:val=&quot;004F4372&quot;/&gt;&lt;wsp:rsid wsp:val=&quot;004F441C&quot;/&gt;&lt;wsp:rsid wsp:val=&quot;004F47B7&quot;/&gt;&lt;wsp:rsid wsp:val=&quot;004F4A34&quot;/&gt;&lt;wsp:rsid wsp:val=&quot;004F4BF5&quot;/&gt;&lt;wsp:rsid wsp:val=&quot;004F4FAD&quot;/&gt;&lt;wsp:rsid wsp:val=&quot;004F50D9&quot;/&gt;&lt;wsp:rsid wsp:val=&quot;004F527C&quot;/&gt;&lt;wsp:rsid wsp:val=&quot;004F5476&quot;/&gt;&lt;wsp:rsid wsp:val=&quot;004F5626&quot;/&gt;&lt;wsp:rsid wsp:val=&quot;004F5678&quot;/&gt;&lt;wsp:rsid wsp:val=&quot;004F56A9&quot;/&gt;&lt;wsp:rsid wsp:val=&quot;004F58B7&quot;/&gt;&lt;wsp:rsid wsp:val=&quot;004F59EF&quot;/&gt;&lt;wsp:rsid wsp:val=&quot;004F5A15&quot;/&gt;&lt;wsp:rsid wsp:val=&quot;004F5B2B&quot;/&gt;&lt;wsp:rsid wsp:val=&quot;004F60A5&quot;/&gt;&lt;wsp:rsid wsp:val=&quot;004F6385&quot;/&gt;&lt;wsp:rsid wsp:val=&quot;004F63A7&quot;/&gt;&lt;wsp:rsid wsp:val=&quot;004F673A&quot;/&gt;&lt;wsp:rsid wsp:val=&quot;004F68A1&quot;/&gt;&lt;wsp:rsid wsp:val=&quot;004F695B&quot;/&gt;&lt;wsp:rsid wsp:val=&quot;004F6A02&quot;/&gt;&lt;wsp:rsid wsp:val=&quot;004F6EE0&quot;/&gt;&lt;wsp:rsid wsp:val=&quot;004F703E&quot;/&gt;&lt;wsp:rsid wsp:val=&quot;004F7C11&quot;/&gt;&lt;wsp:rsid wsp:val=&quot;004F7DE7&quot;/&gt;&lt;wsp:rsid wsp:val=&quot;0050006C&quot;/&gt;&lt;wsp:rsid wsp:val=&quot;0050024D&quot;/&gt;&lt;wsp:rsid wsp:val=&quot;0050063A&quot;/&gt;&lt;wsp:rsid wsp:val=&quot;005007B0&quot;/&gt;&lt;wsp:rsid wsp:val=&quot;005007C7&quot;/&gt;&lt;wsp:rsid wsp:val=&quot;005007FD&quot;/&gt;&lt;wsp:rsid wsp:val=&quot;00500979&quot;/&gt;&lt;wsp:rsid wsp:val=&quot;00500ACB&quot;/&gt;&lt;wsp:rsid wsp:val=&quot;00500CA1&quot;/&gt;&lt;wsp:rsid wsp:val=&quot;00500EE7&quot;/&gt;&lt;wsp:rsid wsp:val=&quot;00500F0F&quot;/&gt;&lt;wsp:rsid wsp:val=&quot;00500FD9&quot;/&gt;&lt;wsp:rsid wsp:val=&quot;00501286&quot;/&gt;&lt;wsp:rsid wsp:val=&quot;005014F6&quot;/&gt;&lt;wsp:rsid wsp:val=&quot;005015BB&quot;/&gt;&lt;wsp:rsid wsp:val=&quot;0050182C&quot;/&gt;&lt;wsp:rsid wsp:val=&quot;00501A57&quot;/&gt;&lt;wsp:rsid wsp:val=&quot;00501BBC&quot;/&gt;&lt;wsp:rsid wsp:val=&quot;00501EB1&quot;/&gt;&lt;wsp:rsid wsp:val=&quot;005026C5&quot;/&gt;&lt;wsp:rsid wsp:val=&quot;00502813&quot;/&gt;&lt;wsp:rsid wsp:val=&quot;00502849&quot;/&gt;&lt;wsp:rsid wsp:val=&quot;00502973&quot;/&gt;&lt;wsp:rsid wsp:val=&quot;005029C0&quot;/&gt;&lt;wsp:rsid wsp:val=&quot;00502BFF&quot;/&gt;&lt;wsp:rsid wsp:val=&quot;00502D25&quot;/&gt;&lt;wsp:rsid wsp:val=&quot;00502D7D&quot;/&gt;&lt;wsp:rsid wsp:val=&quot;005037BD&quot;/&gt;&lt;wsp:rsid wsp:val=&quot;005037C0&quot;/&gt;&lt;wsp:rsid wsp:val=&quot;00503BC1&quot;/&gt;&lt;wsp:rsid wsp:val=&quot;005045F5&quot;/&gt;&lt;wsp:rsid wsp:val=&quot;0050505D&quot;/&gt;&lt;wsp:rsid wsp:val=&quot;0050511C&quot;/&gt;&lt;wsp:rsid wsp:val=&quot;0050578C&quot;/&gt;&lt;wsp:rsid wsp:val=&quot;005057A6&quot;/&gt;&lt;wsp:rsid wsp:val=&quot;0050581F&quot;/&gt;&lt;wsp:rsid wsp:val=&quot;00505B24&quot;/&gt;&lt;wsp:rsid wsp:val=&quot;00506603&quot;/&gt;&lt;wsp:rsid wsp:val=&quot;00506741&quot;/&gt;&lt;wsp:rsid wsp:val=&quot;00506DBB&quot;/&gt;&lt;wsp:rsid wsp:val=&quot;00506F9E&quot;/&gt;&lt;wsp:rsid wsp:val=&quot;005070FD&quot;/&gt;&lt;wsp:rsid wsp:val=&quot;0050734B&quot;/&gt;&lt;wsp:rsid wsp:val=&quot;005076EB&quot;/&gt;&lt;wsp:rsid wsp:val=&quot;00507777&quot;/&gt;&lt;wsp:rsid wsp:val=&quot;005078BF&quot;/&gt;&lt;wsp:rsid wsp:val=&quot;0050791B&quot;/&gt;&lt;wsp:rsid wsp:val=&quot;00507A9D&quot;/&gt;&lt;wsp:rsid wsp:val=&quot;00507CB4&quot;/&gt;&lt;wsp:rsid wsp:val=&quot;00507ED5&quot;/&gt;&lt;wsp:rsid wsp:val=&quot;00510226&quot;/&gt;&lt;wsp:rsid wsp:val=&quot;00510244&quot;/&gt;&lt;wsp:rsid wsp:val=&quot;00510407&quot;/&gt;&lt;wsp:rsid wsp:val=&quot;0051061B&quot;/&gt;&lt;wsp:rsid wsp:val=&quot;00510FD4&quot;/&gt;&lt;wsp:rsid wsp:val=&quot;005112A0&quot;/&gt;&lt;wsp:rsid wsp:val=&quot;0051176A&quot;/&gt;&lt;wsp:rsid wsp:val=&quot;00511A45&quot;/&gt;&lt;wsp:rsid wsp:val=&quot;00511AE8&quot;/&gt;&lt;wsp:rsid wsp:val=&quot;00511BB2&quot;/&gt;&lt;wsp:rsid wsp:val=&quot;00511C6E&quot;/&gt;&lt;wsp:rsid wsp:val=&quot;00511F7E&quot;/&gt;&lt;wsp:rsid wsp:val=&quot;00512794&quot;/&gt;&lt;wsp:rsid wsp:val=&quot;00513125&quot;/&gt;&lt;wsp:rsid wsp:val=&quot;005139E7&quot;/&gt;&lt;wsp:rsid wsp:val=&quot;00513D6C&quot;/&gt;&lt;wsp:rsid wsp:val=&quot;00513E89&quot;/&gt;&lt;wsp:rsid wsp:val=&quot;00514171&quot;/&gt;&lt;wsp:rsid wsp:val=&quot;005143CC&quot;/&gt;&lt;wsp:rsid wsp:val=&quot;0051452F&quot;/&gt;&lt;wsp:rsid wsp:val=&quot;00514558&quot;/&gt;&lt;wsp:rsid wsp:val=&quot;00514602&quot;/&gt;&lt;wsp:rsid wsp:val=&quot;0051464E&quot;/&gt;&lt;wsp:rsid wsp:val=&quot;0051479B&quot;/&gt;&lt;wsp:rsid wsp:val=&quot;00514D06&quot;/&gt;&lt;wsp:rsid wsp:val=&quot;00514F82&quot;/&gt;&lt;wsp:rsid wsp:val=&quot;00515162&quot;/&gt;&lt;wsp:rsid wsp:val=&quot;0051529F&quot;/&gt;&lt;wsp:rsid wsp:val=&quot;00515584&quot;/&gt;&lt;wsp:rsid wsp:val=&quot;005155A3&quot;/&gt;&lt;wsp:rsid wsp:val=&quot;005155B1&quot;/&gt;&lt;wsp:rsid wsp:val=&quot;005159B0&quot;/&gt;&lt;wsp:rsid wsp:val=&quot;00515C38&quot;/&gt;&lt;wsp:rsid wsp:val=&quot;00515E37&quot;/&gt;&lt;wsp:rsid wsp:val=&quot;005165B1&quot;/&gt;&lt;wsp:rsid wsp:val=&quot;0051661A&quot;/&gt;&lt;wsp:rsid wsp:val=&quot;00516C4D&quot;/&gt;&lt;wsp:rsid wsp:val=&quot;00516DEA&quot;/&gt;&lt;wsp:rsid wsp:val=&quot;00517536&quot;/&gt;&lt;wsp:rsid wsp:val=&quot;0051758C&quot;/&gt;&lt;wsp:rsid wsp:val=&quot;00517D3F&quot;/&gt;&lt;wsp:rsid wsp:val=&quot;00517F4E&quot;/&gt;&lt;wsp:rsid wsp:val=&quot;00520539&quot;/&gt;&lt;wsp:rsid wsp:val=&quot;005205C9&quot;/&gt;&lt;wsp:rsid wsp:val=&quot;00520BB1&quot;/&gt;&lt;wsp:rsid wsp:val=&quot;00520D2F&quot;/&gt;&lt;wsp:rsid wsp:val=&quot;00520D5D&quot;/&gt;&lt;wsp:rsid wsp:val=&quot;00520EBB&quot;/&gt;&lt;wsp:rsid wsp:val=&quot;00520EDB&quot;/&gt;&lt;wsp:rsid wsp:val=&quot;00520FB7&quot;/&gt;&lt;wsp:rsid wsp:val=&quot;00521286&quot;/&gt;&lt;wsp:rsid wsp:val=&quot;005216F4&quot;/&gt;&lt;wsp:rsid wsp:val=&quot;00521B49&quot;/&gt;&lt;wsp:rsid wsp:val=&quot;00521CF8&quot;/&gt;&lt;wsp:rsid wsp:val=&quot;0052204D&quot;/&gt;&lt;wsp:rsid wsp:val=&quot;00522214&quot;/&gt;&lt;wsp:rsid wsp:val=&quot;005222D4&quot;/&gt;&lt;wsp:rsid wsp:val=&quot;00522573&quot;/&gt;&lt;wsp:rsid wsp:val=&quot;00522803&quot;/&gt;&lt;wsp:rsid wsp:val=&quot;0052282B&quot;/&gt;&lt;wsp:rsid wsp:val=&quot;0052282C&quot;/&gt;&lt;wsp:rsid wsp:val=&quot;005228B5&quot;/&gt;&lt;wsp:rsid wsp:val=&quot;005228F3&quot;/&gt;&lt;wsp:rsid wsp:val=&quot;00522911&quot;/&gt;&lt;wsp:rsid wsp:val=&quot;005229F8&quot;/&gt;&lt;wsp:rsid wsp:val=&quot;00522B5B&quot;/&gt;&lt;wsp:rsid wsp:val=&quot;00522BC1&quot;/&gt;&lt;wsp:rsid wsp:val=&quot;0052301B&quot;/&gt;&lt;wsp:rsid wsp:val=&quot;00523059&quot;/&gt;&lt;wsp:rsid wsp:val=&quot;005230D6&quot;/&gt;&lt;wsp:rsid wsp:val=&quot;005233A4&quot;/&gt;&lt;wsp:rsid wsp:val=&quot;0052375A&quot;/&gt;&lt;wsp:rsid wsp:val=&quot;00523776&quot;/&gt;&lt;wsp:rsid wsp:val=&quot;00523794&quot;/&gt;&lt;wsp:rsid wsp:val=&quot;00523976&quot;/&gt;&lt;wsp:rsid wsp:val=&quot;00523A44&quot;/&gt;&lt;wsp:rsid wsp:val=&quot;00523D85&quot;/&gt;&lt;wsp:rsid wsp:val=&quot;00523F95&quot;/&gt;&lt;wsp:rsid wsp:val=&quot;0052412B&quot;/&gt;&lt;wsp:rsid wsp:val=&quot;00524295&quot;/&gt;&lt;wsp:rsid wsp:val=&quot;005242AB&quot;/&gt;&lt;wsp:rsid wsp:val=&quot;005245BD&quot;/&gt;&lt;wsp:rsid wsp:val=&quot;00524AC0&quot;/&gt;&lt;wsp:rsid wsp:val=&quot;00525224&quot;/&gt;&lt;wsp:rsid wsp:val=&quot;005253AA&quot;/&gt;&lt;wsp:rsid wsp:val=&quot;00525647&quot;/&gt;&lt;wsp:rsid wsp:val=&quot;00525868&quot;/&gt;&lt;wsp:rsid wsp:val=&quot;00525E48&quot;/&gt;&lt;wsp:rsid wsp:val=&quot;00525EDC&quot;/&gt;&lt;wsp:rsid wsp:val=&quot;005262CD&quot;/&gt;&lt;wsp:rsid wsp:val=&quot;00526671&quot;/&gt;&lt;wsp:rsid wsp:val=&quot;00526740&quot;/&gt;&lt;wsp:rsid wsp:val=&quot;00526B6E&quot;/&gt;&lt;wsp:rsid wsp:val=&quot;00526CA9&quot;/&gt;&lt;wsp:rsid wsp:val=&quot;00526EC6&quot;/&gt;&lt;wsp:rsid wsp:val=&quot;00526F67&quot;/&gt;&lt;wsp:rsid wsp:val=&quot;005275A8&quot;/&gt;&lt;wsp:rsid wsp:val=&quot;00527776&quot;/&gt;&lt;wsp:rsid wsp:val=&quot;00530466&quot;/&gt;&lt;wsp:rsid wsp:val=&quot;0053046C&quot;/&gt;&lt;wsp:rsid wsp:val=&quot;00530796&quot;/&gt;&lt;wsp:rsid wsp:val=&quot;00530887&quot;/&gt;&lt;wsp:rsid wsp:val=&quot;005309FF&quot;/&gt;&lt;wsp:rsid wsp:val=&quot;00530C6B&quot;/&gt;&lt;wsp:rsid wsp:val=&quot;00530D0F&quot;/&gt;&lt;wsp:rsid wsp:val=&quot;00530E22&quot;/&gt;&lt;wsp:rsid wsp:val=&quot;00531336&quot;/&gt;&lt;wsp:rsid wsp:val=&quot;005317CD&quot;/&gt;&lt;wsp:rsid wsp:val=&quot;00531916&quot;/&gt;&lt;wsp:rsid wsp:val=&quot;0053246A&quot;/&gt;&lt;wsp:rsid wsp:val=&quot;005326B1&quot;/&gt;&lt;wsp:rsid wsp:val=&quot;00532852&quot;/&gt;&lt;wsp:rsid wsp:val=&quot;005328A4&quot;/&gt;&lt;wsp:rsid wsp:val=&quot;005329F5&quot;/&gt;&lt;wsp:rsid wsp:val=&quot;00532A47&quot;/&gt;&lt;wsp:rsid wsp:val=&quot;00532B38&quot;/&gt;&lt;wsp:rsid wsp:val=&quot;00532DEA&quot;/&gt;&lt;wsp:rsid wsp:val=&quot;00533098&quot;/&gt;&lt;wsp:rsid wsp:val=&quot;005330F3&quot;/&gt;&lt;wsp:rsid wsp:val=&quot;00533111&quot;/&gt;&lt;wsp:rsid wsp:val=&quot;0053329B&quot;/&gt;&lt;wsp:rsid wsp:val=&quot;005333B0&quot;/&gt;&lt;wsp:rsid wsp:val=&quot;005334FC&quot;/&gt;&lt;wsp:rsid wsp:val=&quot;005336E8&quot;/&gt;&lt;wsp:rsid wsp:val=&quot;00533777&quot;/&gt;&lt;wsp:rsid wsp:val=&quot;005338A3&quot;/&gt;&lt;wsp:rsid wsp:val=&quot;0053392E&quot;/&gt;&lt;wsp:rsid wsp:val=&quot;005339D7&quot;/&gt;&lt;wsp:rsid wsp:val=&quot;005339E9&quot;/&gt;&lt;wsp:rsid wsp:val=&quot;00533B40&quot;/&gt;&lt;wsp:rsid wsp:val=&quot;00533B52&quot;/&gt;&lt;wsp:rsid wsp:val=&quot;00533BC4&quot;/&gt;&lt;wsp:rsid wsp:val=&quot;00533BD5&quot;/&gt;&lt;wsp:rsid wsp:val=&quot;00533DA6&quot;/&gt;&lt;wsp:rsid wsp:val=&quot;00534181&quot;/&gt;&lt;wsp:rsid wsp:val=&quot;0053421F&quot;/&gt;&lt;wsp:rsid wsp:val=&quot;0053495E&quot;/&gt;&lt;wsp:rsid wsp:val=&quot;005349F2&quot;/&gt;&lt;wsp:rsid wsp:val=&quot;00534F24&quot;/&gt;&lt;wsp:rsid wsp:val=&quot;00535475&quot;/&gt;&lt;wsp:rsid wsp:val=&quot;005354F8&quot;/&gt;&lt;wsp:rsid wsp:val=&quot;005359BF&quot;/&gt;&lt;wsp:rsid wsp:val=&quot;00535AFB&quot;/&gt;&lt;wsp:rsid wsp:val=&quot;00535E88&quot;/&gt;&lt;wsp:rsid wsp:val=&quot;00536117&quot;/&gt;&lt;wsp:rsid wsp:val=&quot;005362BD&quot;/&gt;&lt;wsp:rsid wsp:val=&quot;005364CD&quot;/&gt;&lt;wsp:rsid wsp:val=&quot;00536AAC&quot;/&gt;&lt;wsp:rsid wsp:val=&quot;00536C27&quot;/&gt;&lt;wsp:rsid wsp:val=&quot;00536DA8&quot;/&gt;&lt;wsp:rsid wsp:val=&quot;0053787D&quot;/&gt;&lt;wsp:rsid wsp:val=&quot;005378EC&quot;/&gt;&lt;wsp:rsid wsp:val=&quot;00537B6C&quot;/&gt;&lt;wsp:rsid wsp:val=&quot;00540032&quot;/&gt;&lt;wsp:rsid wsp:val=&quot;005400FA&quot;/&gt;&lt;wsp:rsid wsp:val=&quot;005402AD&quot;/&gt;&lt;wsp:rsid wsp:val=&quot;005403E2&quot;/&gt;&lt;wsp:rsid wsp:val=&quot;005405B8&quot;/&gt;&lt;wsp:rsid wsp:val=&quot;00540665&quot;/&gt;&lt;wsp:rsid wsp:val=&quot;005408B6&quot;/&gt;&lt;wsp:rsid wsp:val=&quot;00540BC6&quot;/&gt;&lt;wsp:rsid wsp:val=&quot;00540BD6&quot;/&gt;&lt;wsp:rsid wsp:val=&quot;00540C4D&quot;/&gt;&lt;wsp:rsid wsp:val=&quot;00540E33&quot;/&gt;&lt;wsp:rsid wsp:val=&quot;005417EF&quot;/&gt;&lt;wsp:rsid wsp:val=&quot;00541CCF&quot;/&gt;&lt;wsp:rsid wsp:val=&quot;00541D79&quot;/&gt;&lt;wsp:rsid wsp:val=&quot;00541EF8&quot;/&gt;&lt;wsp:rsid wsp:val=&quot;00542149&quot;/&gt;&lt;wsp:rsid wsp:val=&quot;005423E0&quot;/&gt;&lt;wsp:rsid wsp:val=&quot;00542631&quot;/&gt;&lt;wsp:rsid wsp:val=&quot;00542667&quot;/&gt;&lt;wsp:rsid wsp:val=&quot;00542B43&quot;/&gt;&lt;wsp:rsid wsp:val=&quot;00542CBD&quot;/&gt;&lt;wsp:rsid wsp:val=&quot;00542D23&quot;/&gt;&lt;wsp:rsid wsp:val=&quot;00542DEE&quot;/&gt;&lt;wsp:rsid wsp:val=&quot;005430B3&quot;/&gt;&lt;wsp:rsid wsp:val=&quot;00543228&quot;/&gt;&lt;wsp:rsid wsp:val=&quot;005432C5&quot;/&gt;&lt;wsp:rsid wsp:val=&quot;0054336A&quot;/&gt;&lt;wsp:rsid wsp:val=&quot;00543427&quot;/&gt;&lt;wsp:rsid wsp:val=&quot;0054381A&quot;/&gt;&lt;wsp:rsid wsp:val=&quot;00543929&quot;/&gt;&lt;wsp:rsid wsp:val=&quot;005439EF&quot;/&gt;&lt;wsp:rsid wsp:val=&quot;00543CBC&quot;/&gt;&lt;wsp:rsid wsp:val=&quot;00543CC7&quot;/&gt;&lt;wsp:rsid wsp:val=&quot;00544156&quot;/&gt;&lt;wsp:rsid wsp:val=&quot;005442C1&quot;/&gt;&lt;wsp:rsid wsp:val=&quot;00544495&quot;/&gt;&lt;wsp:rsid wsp:val=&quot;005444F6&quot;/&gt;&lt;wsp:rsid wsp:val=&quot;0054457F&quot;/&gt;&lt;wsp:rsid wsp:val=&quot;005448E6&quot;/&gt;&lt;wsp:rsid wsp:val=&quot;00544A02&quot;/&gt;&lt;wsp:rsid wsp:val=&quot;00544B6C&quot;/&gt;&lt;wsp:rsid wsp:val=&quot;00544BB5&quot;/&gt;&lt;wsp:rsid wsp:val=&quot;00544C55&quot;/&gt;&lt;wsp:rsid wsp:val=&quot;005450A3&quot;/&gt;&lt;wsp:rsid wsp:val=&quot;005450CC&quot;/&gt;&lt;wsp:rsid wsp:val=&quot;0054518F&quot;/&gt;&lt;wsp:rsid wsp:val=&quot;00545497&quot;/&gt;&lt;wsp:rsid wsp:val=&quot;005457EC&quot;/&gt;&lt;wsp:rsid wsp:val=&quot;00545889&quot;/&gt;&lt;wsp:rsid wsp:val=&quot;00545A40&quot;/&gt;&lt;wsp:rsid wsp:val=&quot;00545E13&quot;/&gt;&lt;wsp:rsid wsp:val=&quot;00545F4E&quot;/&gt;&lt;wsp:rsid wsp:val=&quot;00546715&quot;/&gt;&lt;wsp:rsid wsp:val=&quot;00546875&quot;/&gt;&lt;wsp:rsid wsp:val=&quot;00546B65&quot;/&gt;&lt;wsp:rsid wsp:val=&quot;00547105&quot;/&gt;&lt;wsp:rsid wsp:val=&quot;00547A0D&quot;/&gt;&lt;wsp:rsid wsp:val=&quot;00547C00&quot;/&gt;&lt;wsp:rsid wsp:val=&quot;00547C3C&quot;/&gt;&lt;wsp:rsid wsp:val=&quot;00547DF0&quot;/&gt;&lt;wsp:rsid wsp:val=&quot;00547E83&quot;/&gt;&lt;wsp:rsid wsp:val=&quot;00550243&quot;/&gt;&lt;wsp:rsid wsp:val=&quot;005503DF&quot;/&gt;&lt;wsp:rsid wsp:val=&quot;0055076E&quot;/&gt;&lt;wsp:rsid wsp:val=&quot;0055095A&quot;/&gt;&lt;wsp:rsid wsp:val=&quot;00550BFF&quot;/&gt;&lt;wsp:rsid wsp:val=&quot;00550E20&quot;/&gt;&lt;wsp:rsid wsp:val=&quot;00551211&quot;/&gt;&lt;wsp:rsid wsp:val=&quot;00551232&quot;/&gt;&lt;wsp:rsid wsp:val=&quot;005512F7&quot;/&gt;&lt;wsp:rsid wsp:val=&quot;0055173C&quot;/&gt;&lt;wsp:rsid wsp:val=&quot;0055192B&quot;/&gt;&lt;wsp:rsid wsp:val=&quot;005519A0&quot;/&gt;&lt;wsp:rsid wsp:val=&quot;005520D6&quot;/&gt;&lt;wsp:rsid wsp:val=&quot;0055235D&quot;/&gt;&lt;wsp:rsid wsp:val=&quot;0055274E&quot;/&gt;&lt;wsp:rsid wsp:val=&quot;00552BC8&quot;/&gt;&lt;wsp:rsid wsp:val=&quot;005532CF&quot;/&gt;&lt;wsp:rsid wsp:val=&quot;005535F8&quot;/&gt;&lt;wsp:rsid wsp:val=&quot;00553783&quot;/&gt;&lt;wsp:rsid wsp:val=&quot;00553911&quot;/&gt;&lt;wsp:rsid wsp:val=&quot;00553C17&quot;/&gt;&lt;wsp:rsid wsp:val=&quot;0055424C&quot;/&gt;&lt;wsp:rsid wsp:val=&quot;0055477F&quot;/&gt;&lt;wsp:rsid wsp:val=&quot;00554A46&quot;/&gt;&lt;wsp:rsid wsp:val=&quot;00554B86&quot;/&gt;&lt;wsp:rsid wsp:val=&quot;00554F76&quot;/&gt;&lt;wsp:rsid wsp:val=&quot;005553BC&quot;/&gt;&lt;wsp:rsid wsp:val=&quot;005554DE&quot;/&gt;&lt;wsp:rsid wsp:val=&quot;00555645&quot;/&gt;&lt;wsp:rsid wsp:val=&quot;005556F8&quot;/&gt;&lt;wsp:rsid wsp:val=&quot;005557B2&quot;/&gt;&lt;wsp:rsid wsp:val=&quot;005559F9&quot;/&gt;&lt;wsp:rsid wsp:val=&quot;00555B73&quot;/&gt;&lt;wsp:rsid wsp:val=&quot;00555C89&quot;/&gt;&lt;wsp:rsid wsp:val=&quot;00555F7D&quot;/&gt;&lt;wsp:rsid wsp:val=&quot;00555FEB&quot;/&gt;&lt;wsp:rsid wsp:val=&quot;005560CC&quot;/&gt;&lt;wsp:rsid wsp:val=&quot;0055623C&quot;/&gt;&lt;wsp:rsid wsp:val=&quot;0055695A&quot;/&gt;&lt;wsp:rsid wsp:val=&quot;00556E7F&quot;/&gt;&lt;wsp:rsid wsp:val=&quot;005571C4&quot;/&gt;&lt;wsp:rsid wsp:val=&quot;00557283&quot;/&gt;&lt;wsp:rsid wsp:val=&quot;005573B7&quot;/&gt;&lt;wsp:rsid wsp:val=&quot;00557414&quot;/&gt;&lt;wsp:rsid wsp:val=&quot;0055799E&quot;/&gt;&lt;wsp:rsid wsp:val=&quot;00557B6F&quot;/&gt;&lt;wsp:rsid wsp:val=&quot;00560294&quot;/&gt;&lt;wsp:rsid wsp:val=&quot;00560361&quot;/&gt;&lt;wsp:rsid wsp:val=&quot;005604D7&quot;/&gt;&lt;wsp:rsid wsp:val=&quot;005608FA&quot;/&gt;&lt;wsp:rsid wsp:val=&quot;00560CA1&quot;/&gt;&lt;wsp:rsid wsp:val=&quot;00560F5C&quot;/&gt;&lt;wsp:rsid wsp:val=&quot;00560F69&quot;/&gt;&lt;wsp:rsid wsp:val=&quot;0056100B&quot;/&gt;&lt;wsp:rsid wsp:val=&quot;00561558&quot;/&gt;&lt;wsp:rsid wsp:val=&quot;00561BB1&quot;/&gt;&lt;wsp:rsid wsp:val=&quot;00561C8D&quot;/&gt;&lt;wsp:rsid wsp:val=&quot;00561DC9&quot;/&gt;&lt;wsp:rsid wsp:val=&quot;00561E85&quot;/&gt;&lt;wsp:rsid wsp:val=&quot;00561EEF&quot;/&gt;&lt;wsp:rsid wsp:val=&quot;00562191&quot;/&gt;&lt;wsp:rsid wsp:val=&quot;0056235C&quot;/&gt;&lt;wsp:rsid wsp:val=&quot;0056245A&quot;/&gt;&lt;wsp:rsid wsp:val=&quot;00562557&quot;/&gt;&lt;wsp:rsid wsp:val=&quot;005627DE&quot;/&gt;&lt;wsp:rsid wsp:val=&quot;00562A6A&quot;/&gt;&lt;wsp:rsid wsp:val=&quot;00562E61&quot;/&gt;&lt;wsp:rsid wsp:val=&quot;00562EFD&quot;/&gt;&lt;wsp:rsid wsp:val=&quot;00563002&quot;/&gt;&lt;wsp:rsid wsp:val=&quot;005631B9&quot;/&gt;&lt;wsp:rsid wsp:val=&quot;00563392&quot;/&gt;&lt;wsp:rsid wsp:val=&quot;00563908&quot;/&gt;&lt;wsp:rsid wsp:val=&quot;005639E9&quot;/&gt;&lt;wsp:rsid wsp:val=&quot;00563AA6&quot;/&gt;&lt;wsp:rsid wsp:val=&quot;00563BC0&quot;/&gt;&lt;wsp:rsid wsp:val=&quot;00563BE4&quot;/&gt;&lt;wsp:rsid wsp:val=&quot;00563D10&quot;/&gt;&lt;wsp:rsid wsp:val=&quot;00563E80&quot;/&gt;&lt;wsp:rsid wsp:val=&quot;00563F73&quot;/&gt;&lt;wsp:rsid wsp:val=&quot;00563FEC&quot;/&gt;&lt;wsp:rsid wsp:val=&quot;00564294&quot;/&gt;&lt;wsp:rsid wsp:val=&quot;005645CA&quot;/&gt;&lt;wsp:rsid wsp:val=&quot;005645DB&quot;/&gt;&lt;wsp:rsid wsp:val=&quot;005648DF&quot;/&gt;&lt;wsp:rsid wsp:val=&quot;0056498B&quot;/&gt;&lt;wsp:rsid wsp:val=&quot;00564B5B&quot;/&gt;&lt;wsp:rsid wsp:val=&quot;005653FD&quot;/&gt;&lt;wsp:rsid wsp:val=&quot;005655E7&quot;/&gt;&lt;wsp:rsid wsp:val=&quot;00565A5C&quot;/&gt;&lt;wsp:rsid wsp:val=&quot;00565B01&quot;/&gt;&lt;wsp:rsid wsp:val=&quot;00565BD1&quot;/&gt;&lt;wsp:rsid wsp:val=&quot;00565D37&quot;/&gt;&lt;wsp:rsid wsp:val=&quot;00565DCB&quot;/&gt;&lt;wsp:rsid wsp:val=&quot;00565DE0&quot;/&gt;&lt;wsp:rsid wsp:val=&quot;00565EE0&quot;/&gt;&lt;wsp:rsid wsp:val=&quot;00566091&quot;/&gt;&lt;wsp:rsid wsp:val=&quot;005660D7&quot;/&gt;&lt;wsp:rsid wsp:val=&quot;00566284&quot;/&gt;&lt;wsp:rsid wsp:val=&quot;005662B3&quot;/&gt;&lt;wsp:rsid wsp:val=&quot;005663D0&quot;/&gt;&lt;wsp:rsid wsp:val=&quot;005664DB&quot;/&gt;&lt;wsp:rsid wsp:val=&quot;00566738&quot;/&gt;&lt;wsp:rsid wsp:val=&quot;00566FC2&quot;/&gt;&lt;wsp:rsid wsp:val=&quot;00567174&quot;/&gt;&lt;wsp:rsid wsp:val=&quot;005672BF&quot;/&gt;&lt;wsp:rsid wsp:val=&quot;005672C6&quot;/&gt;&lt;wsp:rsid wsp:val=&quot;00567445&quot;/&gt;&lt;wsp:rsid wsp:val=&quot;005675A9&quot;/&gt;&lt;wsp:rsid wsp:val=&quot;005677B4&quot;/&gt;&lt;wsp:rsid wsp:val=&quot;005678AA&quot;/&gt;&lt;wsp:rsid wsp:val=&quot;005679E9&quot;/&gt;&lt;wsp:rsid wsp:val=&quot;00567D4E&quot;/&gt;&lt;wsp:rsid wsp:val=&quot;00567EE5&quot;/&gt;&lt;wsp:rsid wsp:val=&quot;00567F63&quot;/&gt;&lt;wsp:rsid wsp:val=&quot;0057020E&quot;/&gt;&lt;wsp:rsid wsp:val=&quot;0057051B&quot;/&gt;&lt;wsp:rsid wsp:val=&quot;00570A72&quot;/&gt;&lt;wsp:rsid wsp:val=&quot;005712BC&quot;/&gt;&lt;wsp:rsid wsp:val=&quot;00571342&quot;/&gt;&lt;wsp:rsid wsp:val=&quot;005715A1&quot;/&gt;&lt;wsp:rsid wsp:val=&quot;005717E2&quot;/&gt;&lt;wsp:rsid wsp:val=&quot;0057198D&quot;/&gt;&lt;wsp:rsid wsp:val=&quot;00571C4C&quot;/&gt;&lt;wsp:rsid wsp:val=&quot;00571E4F&quot;/&gt;&lt;wsp:rsid wsp:val=&quot;00571FD3&quot;/&gt;&lt;wsp:rsid wsp:val=&quot;00571FFA&quot;/&gt;&lt;wsp:rsid wsp:val=&quot;005720DC&quot;/&gt;&lt;wsp:rsid wsp:val=&quot;00572151&quot;/&gt;&lt;wsp:rsid wsp:val=&quot;00572241&quot;/&gt;&lt;wsp:rsid wsp:val=&quot;00572368&quot;/&gt;&lt;wsp:rsid wsp:val=&quot;0057256C&quot;/&gt;&lt;wsp:rsid wsp:val=&quot;005725CD&quot;/&gt;&lt;wsp:rsid wsp:val=&quot;00572E28&quot;/&gt;&lt;wsp:rsid wsp:val=&quot;00573284&quot;/&gt;&lt;wsp:rsid wsp:val=&quot;00573616&quot;/&gt;&lt;wsp:rsid wsp:val=&quot;00573697&quot;/&gt;&lt;wsp:rsid wsp:val=&quot;00573A9D&quot;/&gt;&lt;wsp:rsid wsp:val=&quot;00573C87&quot;/&gt;&lt;wsp:rsid wsp:val=&quot;00573E91&quot;/&gt;&lt;wsp:rsid wsp:val=&quot;00574525&quot;/&gt;&lt;wsp:rsid wsp:val=&quot;005748B0&quot;/&gt;&lt;wsp:rsid wsp:val=&quot;00574D11&quot;/&gt;&lt;wsp:rsid wsp:val=&quot;0057500C&quot;/&gt;&lt;wsp:rsid wsp:val=&quot;0057546D&quot;/&gt;&lt;wsp:rsid wsp:val=&quot;005754E2&quot;/&gt;&lt;wsp:rsid wsp:val=&quot;005756A7&quot;/&gt;&lt;wsp:rsid wsp:val=&quot;005756BA&quot;/&gt;&lt;wsp:rsid wsp:val=&quot;00575740&quot;/&gt;&lt;wsp:rsid wsp:val=&quot;00575C00&quot;/&gt;&lt;wsp:rsid wsp:val=&quot;005761C7&quot;/&gt;&lt;wsp:rsid wsp:val=&quot;00576341&quot;/&gt;&lt;wsp:rsid wsp:val=&quot;005764AA&quot;/&gt;&lt;wsp:rsid wsp:val=&quot;0057668B&quot;/&gt;&lt;wsp:rsid wsp:val=&quot;00576900&quot;/&gt;&lt;wsp:rsid wsp:val=&quot;00576A18&quot;/&gt;&lt;wsp:rsid wsp:val=&quot;00576CF9&quot;/&gt;&lt;wsp:rsid wsp:val=&quot;0057709C&quot;/&gt;&lt;wsp:rsid wsp:val=&quot;00577107&quot;/&gt;&lt;wsp:rsid wsp:val=&quot;0057736B&quot;/&gt;&lt;wsp:rsid wsp:val=&quot;005773B8&quot;/&gt;&lt;wsp:rsid wsp:val=&quot;00577634&quot;/&gt;&lt;wsp:rsid wsp:val=&quot;0057781B&quot;/&gt;&lt;wsp:rsid wsp:val=&quot;00577B58&quot;/&gt;&lt;wsp:rsid wsp:val=&quot;00577D2F&quot;/&gt;&lt;wsp:rsid wsp:val=&quot;00577E47&quot;/&gt;&lt;wsp:rsid wsp:val=&quot;00577F94&quot;/&gt;&lt;wsp:rsid wsp:val=&quot;005802B7&quot;/&gt;&lt;wsp:rsid wsp:val=&quot;005803F2&quot;/&gt;&lt;wsp:rsid wsp:val=&quot;00580543&quot;/&gt;&lt;wsp:rsid wsp:val=&quot;00580598&quot;/&gt;&lt;wsp:rsid wsp:val=&quot;0058067E&quot;/&gt;&lt;wsp:rsid wsp:val=&quot;00580833&quot;/&gt;&lt;wsp:rsid wsp:val=&quot;0058084D&quot;/&gt;&lt;wsp:rsid wsp:val=&quot;005808D6&quot;/&gt;&lt;wsp:rsid wsp:val=&quot;00580B1F&quot;/&gt;&lt;wsp:rsid wsp:val=&quot;00580D62&quot;/&gt;&lt;wsp:rsid wsp:val=&quot;00581089&quot;/&gt;&lt;wsp:rsid wsp:val=&quot;00581151&quot;/&gt;&lt;wsp:rsid wsp:val=&quot;00581250&quot;/&gt;&lt;wsp:rsid wsp:val=&quot;0058127B&quot;/&gt;&lt;wsp:rsid wsp:val=&quot;00581625&quot;/&gt;&lt;wsp:rsid wsp:val=&quot;00581672&quot;/&gt;&lt;wsp:rsid wsp:val=&quot;00581901&quot;/&gt;&lt;wsp:rsid wsp:val=&quot;00581941&quot;/&gt;&lt;wsp:rsid wsp:val=&quot;00581A30&quot;/&gt;&lt;wsp:rsid wsp:val=&quot;00581C23&quot;/&gt;&lt;wsp:rsid wsp:val=&quot;00581DB1&quot;/&gt;&lt;wsp:rsid wsp:val=&quot;00581FC4&quot;/&gt;&lt;wsp:rsid wsp:val=&quot;005824A0&quot;/&gt;&lt;wsp:rsid wsp:val=&quot;005824CA&quot;/&gt;&lt;wsp:rsid wsp:val=&quot;005826A7&quot;/&gt;&lt;wsp:rsid wsp:val=&quot;00582C27&quot;/&gt;&lt;wsp:rsid wsp:val=&quot;00582D02&quot;/&gt;&lt;wsp:rsid wsp:val=&quot;00582F6F&quot;/&gt;&lt;wsp:rsid wsp:val=&quot;0058300F&quot;/&gt;&lt;wsp:rsid wsp:val=&quot;00583011&quot;/&gt;&lt;wsp:rsid wsp:val=&quot;0058306C&quot;/&gt;&lt;wsp:rsid wsp:val=&quot;00583149&quot;/&gt;&lt;wsp:rsid wsp:val=&quot;005832CA&quot;/&gt;&lt;wsp:rsid wsp:val=&quot;00583824&quot;/&gt;&lt;wsp:rsid wsp:val=&quot;00583A12&quot;/&gt;&lt;wsp:rsid wsp:val=&quot;00583ADA&quot;/&gt;&lt;wsp:rsid wsp:val=&quot;00584003&quot;/&gt;&lt;wsp:rsid wsp:val=&quot;00584774&quot;/&gt;&lt;wsp:rsid wsp:val=&quot;00584794&quot;/&gt;&lt;wsp:rsid wsp:val=&quot;00584A4D&quot;/&gt;&lt;wsp:rsid wsp:val=&quot;00584DEE&quot;/&gt;&lt;wsp:rsid wsp:val=&quot;00585045&quot;/&gt;&lt;wsp:rsid wsp:val=&quot;005851C9&quot;/&gt;&lt;wsp:rsid wsp:val=&quot;00585486&quot;/&gt;&lt;wsp:rsid wsp:val=&quot;005857E6&quot;/&gt;&lt;wsp:rsid wsp:val=&quot;00585BE9&quot;/&gt;&lt;wsp:rsid wsp:val=&quot;005860C3&quot;/&gt;&lt;wsp:rsid wsp:val=&quot;005861DD&quot;/&gt;&lt;wsp:rsid wsp:val=&quot;00586252&quot;/&gt;&lt;wsp:rsid wsp:val=&quot;0058663F&quot;/&gt;&lt;wsp:rsid wsp:val=&quot;005867DC&quot;/&gt;&lt;wsp:rsid wsp:val=&quot;00586C51&quot;/&gt;&lt;wsp:rsid wsp:val=&quot;00586F98&quot;/&gt;&lt;wsp:rsid wsp:val=&quot;005871BE&quot;/&gt;&lt;wsp:rsid wsp:val=&quot;005872FD&quot;/&gt;&lt;wsp:rsid wsp:val=&quot;005873FC&quot;/&gt;&lt;wsp:rsid wsp:val=&quot;00587679&quot;/&gt;&lt;wsp:rsid wsp:val=&quot;00587A8E&quot;/&gt;&lt;wsp:rsid wsp:val=&quot;00587D38&quot;/&gt;&lt;wsp:rsid wsp:val=&quot;00587E47&quot;/&gt;&lt;wsp:rsid wsp:val=&quot;00587E48&quot;/&gt;&lt;wsp:rsid wsp:val=&quot;00587EB3&quot;/&gt;&lt;wsp:rsid wsp:val=&quot;00587F96&quot;/&gt;&lt;wsp:rsid wsp:val=&quot;00590250&quot;/&gt;&lt;wsp:rsid wsp:val=&quot;005906D8&quot;/&gt;&lt;wsp:rsid wsp:val=&quot;00590856&quot;/&gt;&lt;wsp:rsid wsp:val=&quot;00590943&quot;/&gt;&lt;wsp:rsid wsp:val=&quot;00590B07&quot;/&gt;&lt;wsp:rsid wsp:val=&quot;00590BDE&quot;/&gt;&lt;wsp:rsid wsp:val=&quot;00590E7C&quot;/&gt;&lt;wsp:rsid wsp:val=&quot;005912E6&quot;/&gt;&lt;wsp:rsid wsp:val=&quot;005916AE&quot;/&gt;&lt;wsp:rsid wsp:val=&quot;005916FC&quot;/&gt;&lt;wsp:rsid wsp:val=&quot;0059186D&quot;/&gt;&lt;wsp:rsid wsp:val=&quot;0059192C&quot;/&gt;&lt;wsp:rsid wsp:val=&quot;00591A3E&quot;/&gt;&lt;wsp:rsid wsp:val=&quot;00591A89&quot;/&gt;&lt;wsp:rsid wsp:val=&quot;00591DC6&quot;/&gt;&lt;wsp:rsid wsp:val=&quot;00592168&quot;/&gt;&lt;wsp:rsid wsp:val=&quot;005921EE&quot;/&gt;&lt;wsp:rsid wsp:val=&quot;0059222E&quot;/&gt;&lt;wsp:rsid wsp:val=&quot;005926A7&quot;/&gt;&lt;wsp:rsid wsp:val=&quot;00592701&quot;/&gt;&lt;wsp:rsid wsp:val=&quot;00592833&quot;/&gt;&lt;wsp:rsid wsp:val=&quot;00592943&quot;/&gt;&lt;wsp:rsid wsp:val=&quot;00592B2B&quot;/&gt;&lt;wsp:rsid wsp:val=&quot;00592E99&quot;/&gt;&lt;wsp:rsid wsp:val=&quot;0059317D&quot;/&gt;&lt;wsp:rsid wsp:val=&quot;005931DF&quot;/&gt;&lt;wsp:rsid wsp:val=&quot;00593400&quot;/&gt;&lt;wsp:rsid wsp:val=&quot;0059341A&quot;/&gt;&lt;wsp:rsid wsp:val=&quot;0059379D&quot;/&gt;&lt;wsp:rsid wsp:val=&quot;005939FB&quot;/&gt;&lt;wsp:rsid wsp:val=&quot;00593ACB&quot;/&gt;&lt;wsp:rsid wsp:val=&quot;005941CF&quot;/&gt;&lt;wsp:rsid wsp:val=&quot;005941DE&quot;/&gt;&lt;wsp:rsid wsp:val=&quot;005942A2&quot;/&gt;&lt;wsp:rsid wsp:val=&quot;00594CEB&quot;/&gt;&lt;wsp:rsid wsp:val=&quot;00594D68&quot;/&gt;&lt;wsp:rsid wsp:val=&quot;00595071&quot;/&gt;&lt;wsp:rsid wsp:val=&quot;0059519C&quot;/&gt;&lt;wsp:rsid wsp:val=&quot;005952A9&quot;/&gt;&lt;wsp:rsid wsp:val=&quot;00595567&quot;/&gt;&lt;wsp:rsid wsp:val=&quot;00595AF0&quot;/&gt;&lt;wsp:rsid wsp:val=&quot;00595D88&quot;/&gt;&lt;wsp:rsid wsp:val=&quot;00595EEA&quot;/&gt;&lt;wsp:rsid wsp:val=&quot;0059602C&quot;/&gt;&lt;wsp:rsid wsp:val=&quot;00596378&quot;/&gt;&lt;wsp:rsid wsp:val=&quot;0059656D&quot;/&gt;&lt;wsp:rsid wsp:val=&quot;00596E7B&quot;/&gt;&lt;wsp:rsid wsp:val=&quot;00597435&quot;/&gt;&lt;wsp:rsid wsp:val=&quot;00597663&quot;/&gt;&lt;wsp:rsid wsp:val=&quot;00597A48&quot;/&gt;&lt;wsp:rsid wsp:val=&quot;00597B4E&quot;/&gt;&lt;wsp:rsid wsp:val=&quot;00597D24&quot;/&gt;&lt;wsp:rsid wsp:val=&quot;00597D86&quot;/&gt;&lt;wsp:rsid wsp:val=&quot;00597FA6&quot;/&gt;&lt;wsp:rsid wsp:val=&quot;00597FEA&quot;/&gt;&lt;wsp:rsid wsp:val=&quot;005A0578&quot;/&gt;&lt;wsp:rsid wsp:val=&quot;005A07D3&quot;/&gt;&lt;wsp:rsid wsp:val=&quot;005A081D&quot;/&gt;&lt;wsp:rsid wsp:val=&quot;005A0E98&quot;/&gt;&lt;wsp:rsid wsp:val=&quot;005A1238&quot;/&gt;&lt;wsp:rsid wsp:val=&quot;005A16CC&quot;/&gt;&lt;wsp:rsid wsp:val=&quot;005A1BBB&quot;/&gt;&lt;wsp:rsid wsp:val=&quot;005A2089&quot;/&gt;&lt;wsp:rsid wsp:val=&quot;005A211E&quot;/&gt;&lt;wsp:rsid wsp:val=&quot;005A2C9F&quot;/&gt;&lt;wsp:rsid wsp:val=&quot;005A2D4F&quot;/&gt;&lt;wsp:rsid wsp:val=&quot;005A2DC7&quot;/&gt;&lt;wsp:rsid wsp:val=&quot;005A30F1&quot;/&gt;&lt;wsp:rsid wsp:val=&quot;005A3563&quot;/&gt;&lt;wsp:rsid wsp:val=&quot;005A374F&quot;/&gt;&lt;wsp:rsid wsp:val=&quot;005A3782&quot;/&gt;&lt;wsp:rsid wsp:val=&quot;005A3935&quot;/&gt;&lt;wsp:rsid wsp:val=&quot;005A3C7F&quot;/&gt;&lt;wsp:rsid wsp:val=&quot;005A3DC8&quot;/&gt;&lt;wsp:rsid wsp:val=&quot;005A3E07&quot;/&gt;&lt;wsp:rsid wsp:val=&quot;005A406E&quot;/&gt;&lt;wsp:rsid wsp:val=&quot;005A439B&quot;/&gt;&lt;wsp:rsid wsp:val=&quot;005A44FD&quot;/&gt;&lt;wsp:rsid wsp:val=&quot;005A4859&quot;/&gt;&lt;wsp:rsid wsp:val=&quot;005A4985&quot;/&gt;&lt;wsp:rsid wsp:val=&quot;005A4C5B&quot;/&gt;&lt;wsp:rsid wsp:val=&quot;005A4DB9&quot;/&gt;&lt;wsp:rsid wsp:val=&quot;005A4EEC&quot;/&gt;&lt;wsp:rsid wsp:val=&quot;005A4F76&quot;/&gt;&lt;wsp:rsid wsp:val=&quot;005A505A&quot;/&gt;&lt;wsp:rsid wsp:val=&quot;005A5253&quot;/&gt;&lt;wsp:rsid wsp:val=&quot;005A53D9&quot;/&gt;&lt;wsp:rsid wsp:val=&quot;005A5907&quot;/&gt;&lt;wsp:rsid wsp:val=&quot;005A5AD5&quot;/&gt;&lt;wsp:rsid wsp:val=&quot;005A5CA3&quot;/&gt;&lt;wsp:rsid wsp:val=&quot;005A6195&quot;/&gt;&lt;wsp:rsid wsp:val=&quot;005A6477&quot;/&gt;&lt;wsp:rsid wsp:val=&quot;005A6ECF&quot;/&gt;&lt;wsp:rsid wsp:val=&quot;005A76CB&quot;/&gt;&lt;wsp:rsid wsp:val=&quot;005A7BD9&quot;/&gt;&lt;wsp:rsid wsp:val=&quot;005A7D4D&quot;/&gt;&lt;wsp:rsid wsp:val=&quot;005A7D85&quot;/&gt;&lt;wsp:rsid wsp:val=&quot;005A7DB3&quot;/&gt;&lt;wsp:rsid wsp:val=&quot;005A7E8A&quot;/&gt;&lt;wsp:rsid wsp:val=&quot;005B03B3&quot;/&gt;&lt;wsp:rsid wsp:val=&quot;005B05A9&quot;/&gt;&lt;wsp:rsid wsp:val=&quot;005B08F8&quot;/&gt;&lt;wsp:rsid wsp:val=&quot;005B0A94&quot;/&gt;&lt;wsp:rsid wsp:val=&quot;005B0BA7&quot;/&gt;&lt;wsp:rsid wsp:val=&quot;005B0CA1&quot;/&gt;&lt;wsp:rsid wsp:val=&quot;005B0DE3&quot;/&gt;&lt;wsp:rsid wsp:val=&quot;005B0F54&quot;/&gt;&lt;wsp:rsid wsp:val=&quot;005B0FC9&quot;/&gt;&lt;wsp:rsid wsp:val=&quot;005B0FEA&quot;/&gt;&lt;wsp:rsid wsp:val=&quot;005B10D7&quot;/&gt;&lt;wsp:rsid wsp:val=&quot;005B1151&quot;/&gt;&lt;wsp:rsid wsp:val=&quot;005B12EA&quot;/&gt;&lt;wsp:rsid wsp:val=&quot;005B1463&quot;/&gt;&lt;wsp:rsid wsp:val=&quot;005B14B9&quot;/&gt;&lt;wsp:rsid wsp:val=&quot;005B168B&quot;/&gt;&lt;wsp:rsid wsp:val=&quot;005B16CD&quot;/&gt;&lt;wsp:rsid wsp:val=&quot;005B1A9D&quot;/&gt;&lt;wsp:rsid wsp:val=&quot;005B1BEF&quot;/&gt;&lt;wsp:rsid wsp:val=&quot;005B1BF8&quot;/&gt;&lt;wsp:rsid wsp:val=&quot;005B1D3B&quot;/&gt;&lt;wsp:rsid wsp:val=&quot;005B1E2D&quot;/&gt;&lt;wsp:rsid wsp:val=&quot;005B3164&quot;/&gt;&lt;wsp:rsid wsp:val=&quot;005B3196&quot;/&gt;&lt;wsp:rsid wsp:val=&quot;005B33D2&quot;/&gt;&lt;wsp:rsid wsp:val=&quot;005B344A&quot;/&gt;&lt;wsp:rsid wsp:val=&quot;005B38DE&quot;/&gt;&lt;wsp:rsid wsp:val=&quot;005B3B41&quot;/&gt;&lt;wsp:rsid wsp:val=&quot;005B3CA7&quot;/&gt;&lt;wsp:rsid wsp:val=&quot;005B3CF4&quot;/&gt;&lt;wsp:rsid wsp:val=&quot;005B4006&quot;/&gt;&lt;wsp:rsid wsp:val=&quot;005B403A&quot;/&gt;&lt;wsp:rsid wsp:val=&quot;005B4187&quot;/&gt;&lt;wsp:rsid wsp:val=&quot;005B435B&quot;/&gt;&lt;wsp:rsid wsp:val=&quot;005B4981&quot;/&gt;&lt;wsp:rsid wsp:val=&quot;005B49F4&quot;/&gt;&lt;wsp:rsid wsp:val=&quot;005B4A56&quot;/&gt;&lt;wsp:rsid wsp:val=&quot;005B4AB8&quot;/&gt;&lt;wsp:rsid wsp:val=&quot;005B4DDF&quot;/&gt;&lt;wsp:rsid wsp:val=&quot;005B4F38&quot;/&gt;&lt;wsp:rsid wsp:val=&quot;005B50FE&quot;/&gt;&lt;wsp:rsid wsp:val=&quot;005B51A0&quot;/&gt;&lt;wsp:rsid wsp:val=&quot;005B58DE&quot;/&gt;&lt;wsp:rsid wsp:val=&quot;005B5B12&quot;/&gt;&lt;wsp:rsid wsp:val=&quot;005B5DB3&quot;/&gt;&lt;wsp:rsid wsp:val=&quot;005B5F83&quot;/&gt;&lt;wsp:rsid wsp:val=&quot;005B6277&quot;/&gt;&lt;wsp:rsid wsp:val=&quot;005B63A0&quot;/&gt;&lt;wsp:rsid wsp:val=&quot;005B6454&quot;/&gt;&lt;wsp:rsid wsp:val=&quot;005B65F0&quot;/&gt;&lt;wsp:rsid wsp:val=&quot;005B6774&quot;/&gt;&lt;wsp:rsid wsp:val=&quot;005B67F1&quot;/&gt;&lt;wsp:rsid wsp:val=&quot;005B68B6&quot;/&gt;&lt;wsp:rsid wsp:val=&quot;005B6C01&quot;/&gt;&lt;wsp:rsid wsp:val=&quot;005B6CE8&quot;/&gt;&lt;wsp:rsid wsp:val=&quot;005B6CF1&quot;/&gt;&lt;wsp:rsid wsp:val=&quot;005B6DA6&quot;/&gt;&lt;wsp:rsid wsp:val=&quot;005B6F4A&quot;/&gt;&lt;wsp:rsid wsp:val=&quot;005B6F6A&quot;/&gt;&lt;wsp:rsid wsp:val=&quot;005B705A&quot;/&gt;&lt;wsp:rsid wsp:val=&quot;005B706D&quot;/&gt;&lt;wsp:rsid wsp:val=&quot;005B77B9&quot;/&gt;&lt;wsp:rsid wsp:val=&quot;005B792F&quot;/&gt;&lt;wsp:rsid wsp:val=&quot;005B7C1C&quot;/&gt;&lt;wsp:rsid wsp:val=&quot;005B7F06&quot;/&gt;&lt;wsp:rsid wsp:val=&quot;005B7F3A&quot;/&gt;&lt;wsp:rsid wsp:val=&quot;005B7F5D&quot;/&gt;&lt;wsp:rsid wsp:val=&quot;005B7FE6&quot;/&gt;&lt;wsp:rsid wsp:val=&quot;005C02B6&quot;/&gt;&lt;wsp:rsid wsp:val=&quot;005C040B&quot;/&gt;&lt;wsp:rsid wsp:val=&quot;005C059C&quot;/&gt;&lt;wsp:rsid wsp:val=&quot;005C0BDC&quot;/&gt;&lt;wsp:rsid wsp:val=&quot;005C12E4&quot;/&gt;&lt;wsp:rsid wsp:val=&quot;005C1394&quot;/&gt;&lt;wsp:rsid wsp:val=&quot;005C17F5&quot;/&gt;&lt;wsp:rsid wsp:val=&quot;005C1F16&quot;/&gt;&lt;wsp:rsid wsp:val=&quot;005C1F34&quot;/&gt;&lt;wsp:rsid wsp:val=&quot;005C2502&quot;/&gt;&lt;wsp:rsid wsp:val=&quot;005C27A7&quot;/&gt;&lt;wsp:rsid wsp:val=&quot;005C29AD&quot;/&gt;&lt;wsp:rsid wsp:val=&quot;005C29FC&quot;/&gt;&lt;wsp:rsid wsp:val=&quot;005C2E2E&quot;/&gt;&lt;wsp:rsid wsp:val=&quot;005C2E82&quot;/&gt;&lt;wsp:rsid wsp:val=&quot;005C3466&quot;/&gt;&lt;wsp:rsid wsp:val=&quot;005C36DE&quot;/&gt;&lt;wsp:rsid wsp:val=&quot;005C3B16&quot;/&gt;&lt;wsp:rsid wsp:val=&quot;005C3BD3&quot;/&gt;&lt;wsp:rsid wsp:val=&quot;005C3C5E&quot;/&gt;&lt;wsp:rsid wsp:val=&quot;005C41F6&quot;/&gt;&lt;wsp:rsid wsp:val=&quot;005C44D5&quot;/&gt;&lt;wsp:rsid wsp:val=&quot;005C470C&quot;/&gt;&lt;wsp:rsid wsp:val=&quot;005C49E8&quot;/&gt;&lt;wsp:rsid wsp:val=&quot;005C4F2D&quot;/&gt;&lt;wsp:rsid wsp:val=&quot;005C518D&quot;/&gt;&lt;wsp:rsid wsp:val=&quot;005C51B3&quot;/&gt;&lt;wsp:rsid wsp:val=&quot;005C53A5&quot;/&gt;&lt;wsp:rsid wsp:val=&quot;005C55E2&quot;/&gt;&lt;wsp:rsid wsp:val=&quot;005C5DC7&quot;/&gt;&lt;wsp:rsid wsp:val=&quot;005C5E5E&quot;/&gt;&lt;wsp:rsid wsp:val=&quot;005C5FBD&quot;/&gt;&lt;wsp:rsid wsp:val=&quot;005C649C&quot;/&gt;&lt;wsp:rsid wsp:val=&quot;005C655F&quot;/&gt;&lt;wsp:rsid wsp:val=&quot;005C6643&quot;/&gt;&lt;wsp:rsid wsp:val=&quot;005C6C94&quot;/&gt;&lt;wsp:rsid wsp:val=&quot;005C6EA9&quot;/&gt;&lt;wsp:rsid wsp:val=&quot;005C79FF&quot;/&gt;&lt;wsp:rsid wsp:val=&quot;005C7A95&quot;/&gt;&lt;wsp:rsid wsp:val=&quot;005C7B4A&quot;/&gt;&lt;wsp:rsid wsp:val=&quot;005C7D56&quot;/&gt;&lt;wsp:rsid wsp:val=&quot;005D005F&quot;/&gt;&lt;wsp:rsid wsp:val=&quot;005D00BD&quot;/&gt;&lt;wsp:rsid wsp:val=&quot;005D04D0&quot;/&gt;&lt;wsp:rsid wsp:val=&quot;005D0962&quot;/&gt;&lt;wsp:rsid wsp:val=&quot;005D0E1B&quot;/&gt;&lt;wsp:rsid wsp:val=&quot;005D0E21&quot;/&gt;&lt;wsp:rsid wsp:val=&quot;005D1023&quot;/&gt;&lt;wsp:rsid wsp:val=&quot;005D111F&quot;/&gt;&lt;wsp:rsid wsp:val=&quot;005D1261&quot;/&gt;&lt;wsp:rsid wsp:val=&quot;005D15CD&quot;/&gt;&lt;wsp:rsid wsp:val=&quot;005D160C&quot;/&gt;&lt;wsp:rsid wsp:val=&quot;005D1625&quot;/&gt;&lt;wsp:rsid wsp:val=&quot;005D1658&quot;/&gt;&lt;wsp:rsid wsp:val=&quot;005D1A7A&quot;/&gt;&lt;wsp:rsid wsp:val=&quot;005D1B65&quot;/&gt;&lt;wsp:rsid wsp:val=&quot;005D1F55&quot;/&gt;&lt;wsp:rsid wsp:val=&quot;005D1F61&quot;/&gt;&lt;wsp:rsid wsp:val=&quot;005D210A&quot;/&gt;&lt;wsp:rsid wsp:val=&quot;005D24C0&quot;/&gt;&lt;wsp:rsid wsp:val=&quot;005D24D6&quot;/&gt;&lt;wsp:rsid wsp:val=&quot;005D277A&quot;/&gt;&lt;wsp:rsid wsp:val=&quot;005D28DA&quot;/&gt;&lt;wsp:rsid wsp:val=&quot;005D314F&quot;/&gt;&lt;wsp:rsid wsp:val=&quot;005D33E9&quot;/&gt;&lt;wsp:rsid wsp:val=&quot;005D35CD&quot;/&gt;&lt;wsp:rsid wsp:val=&quot;005D36EA&quot;/&gt;&lt;wsp:rsid wsp:val=&quot;005D3A48&quot;/&gt;&lt;wsp:rsid wsp:val=&quot;005D3A74&quot;/&gt;&lt;wsp:rsid wsp:val=&quot;005D3C40&quot;/&gt;&lt;wsp:rsid wsp:val=&quot;005D403B&quot;/&gt;&lt;wsp:rsid wsp:val=&quot;005D4546&quot;/&gt;&lt;wsp:rsid wsp:val=&quot;005D4801&quot;/&gt;&lt;wsp:rsid wsp:val=&quot;005D4A9B&quot;/&gt;&lt;wsp:rsid wsp:val=&quot;005D5193&quot;/&gt;&lt;wsp:rsid wsp:val=&quot;005D53BA&quot;/&gt;&lt;wsp:rsid wsp:val=&quot;005D54B9&quot;/&gt;&lt;wsp:rsid wsp:val=&quot;005D590E&quot;/&gt;&lt;wsp:rsid wsp:val=&quot;005D59A6&quot;/&gt;&lt;wsp:rsid wsp:val=&quot;005D5B45&quot;/&gt;&lt;wsp:rsid wsp:val=&quot;005D5CF7&quot;/&gt;&lt;wsp:rsid wsp:val=&quot;005D5E50&quot;/&gt;&lt;wsp:rsid wsp:val=&quot;005D5EAD&quot;/&gt;&lt;wsp:rsid wsp:val=&quot;005D608A&quot;/&gt;&lt;wsp:rsid wsp:val=&quot;005D60DD&quot;/&gt;&lt;wsp:rsid wsp:val=&quot;005D61FD&quot;/&gt;&lt;wsp:rsid wsp:val=&quot;005D65BB&quot;/&gt;&lt;wsp:rsid wsp:val=&quot;005D663F&quot;/&gt;&lt;wsp:rsid wsp:val=&quot;005D6812&quot;/&gt;&lt;wsp:rsid wsp:val=&quot;005D6890&quot;/&gt;&lt;wsp:rsid wsp:val=&quot;005D6B55&quot;/&gt;&lt;wsp:rsid wsp:val=&quot;005D6B77&quot;/&gt;&lt;wsp:rsid wsp:val=&quot;005D6BBE&quot;/&gt;&lt;wsp:rsid wsp:val=&quot;005D6BFC&quot;/&gt;&lt;wsp:rsid wsp:val=&quot;005D6D33&quot;/&gt;&lt;wsp:rsid wsp:val=&quot;005D7438&quot;/&gt;&lt;wsp:rsid wsp:val=&quot;005D7B29&quot;/&gt;&lt;wsp:rsid wsp:val=&quot;005D7C9A&quot;/&gt;&lt;wsp:rsid wsp:val=&quot;005D7D3E&quot;/&gt;&lt;wsp:rsid wsp:val=&quot;005D7E09&quot;/&gt;&lt;wsp:rsid wsp:val=&quot;005E01E7&quot;/&gt;&lt;wsp:rsid wsp:val=&quot;005E027A&quot;/&gt;&lt;wsp:rsid wsp:val=&quot;005E0811&quot;/&gt;&lt;wsp:rsid wsp:val=&quot;005E084E&quot;/&gt;&lt;wsp:rsid wsp:val=&quot;005E0AF1&quot;/&gt;&lt;wsp:rsid wsp:val=&quot;005E0C22&quot;/&gt;&lt;wsp:rsid wsp:val=&quot;005E0CC4&quot;/&gt;&lt;wsp:rsid wsp:val=&quot;005E0D28&quot;/&gt;&lt;wsp:rsid wsp:val=&quot;005E0F2F&quot;/&gt;&lt;wsp:rsid wsp:val=&quot;005E0F94&quot;/&gt;&lt;wsp:rsid wsp:val=&quot;005E102E&quot;/&gt;&lt;wsp:rsid wsp:val=&quot;005E117C&quot;/&gt;&lt;wsp:rsid wsp:val=&quot;005E1317&quot;/&gt;&lt;wsp:rsid wsp:val=&quot;005E1375&quot;/&gt;&lt;wsp:rsid wsp:val=&quot;005E141F&quot;/&gt;&lt;wsp:rsid wsp:val=&quot;005E18C1&quot;/&gt;&lt;wsp:rsid wsp:val=&quot;005E1E30&quot;/&gt;&lt;wsp:rsid wsp:val=&quot;005E2266&quot;/&gt;&lt;wsp:rsid wsp:val=&quot;005E27C9&quot;/&gt;&lt;wsp:rsid wsp:val=&quot;005E28D2&quot;/&gt;&lt;wsp:rsid wsp:val=&quot;005E2B58&quot;/&gt;&lt;wsp:rsid wsp:val=&quot;005E2DCC&quot;/&gt;&lt;wsp:rsid wsp:val=&quot;005E3033&quot;/&gt;&lt;wsp:rsid wsp:val=&quot;005E35BC&quot;/&gt;&lt;wsp:rsid wsp:val=&quot;005E36B2&quot;/&gt;&lt;wsp:rsid wsp:val=&quot;005E3734&quot;/&gt;&lt;wsp:rsid wsp:val=&quot;005E381D&quot;/&gt;&lt;wsp:rsid wsp:val=&quot;005E3947&quot;/&gt;&lt;wsp:rsid wsp:val=&quot;005E3D98&quot;/&gt;&lt;wsp:rsid wsp:val=&quot;005E3F6E&quot;/&gt;&lt;wsp:rsid wsp:val=&quot;005E3F87&quot;/&gt;&lt;wsp:rsid wsp:val=&quot;005E40D4&quot;/&gt;&lt;wsp:rsid wsp:val=&quot;005E46C5&quot;/&gt;&lt;wsp:rsid wsp:val=&quot;005E4B72&quot;/&gt;&lt;wsp:rsid wsp:val=&quot;005E4BD7&quot;/&gt;&lt;wsp:rsid wsp:val=&quot;005E4F75&quot;/&gt;&lt;wsp:rsid wsp:val=&quot;005E5377&quot;/&gt;&lt;wsp:rsid wsp:val=&quot;005E5458&quot;/&gt;&lt;wsp:rsid wsp:val=&quot;005E5471&quot;/&gt;&lt;wsp:rsid wsp:val=&quot;005E560A&quot;/&gt;&lt;wsp:rsid wsp:val=&quot;005E56D9&quot;/&gt;&lt;wsp:rsid wsp:val=&quot;005E59AF&quot;/&gt;&lt;wsp:rsid wsp:val=&quot;005E5DBA&quot;/&gt;&lt;wsp:rsid wsp:val=&quot;005E5E91&quot;/&gt;&lt;wsp:rsid wsp:val=&quot;005E643D&quot;/&gt;&lt;wsp:rsid wsp:val=&quot;005E64A0&quot;/&gt;&lt;wsp:rsid wsp:val=&quot;005E6533&quot;/&gt;&lt;wsp:rsid wsp:val=&quot;005E6686&quot;/&gt;&lt;wsp:rsid wsp:val=&quot;005E7165&quot;/&gt;&lt;wsp:rsid wsp:val=&quot;005E73B8&quot;/&gt;&lt;wsp:rsid wsp:val=&quot;005E78EB&quot;/&gt;&lt;wsp:rsid wsp:val=&quot;005E7AB6&quot;/&gt;&lt;wsp:rsid wsp:val=&quot;005E7AF3&quot;/&gt;&lt;wsp:rsid wsp:val=&quot;005E7ED2&quot;/&gt;&lt;wsp:rsid wsp:val=&quot;005E7F14&quot;/&gt;&lt;wsp:rsid wsp:val=&quot;005E7FF4&quot;/&gt;&lt;wsp:rsid wsp:val=&quot;005F020C&quot;/&gt;&lt;wsp:rsid wsp:val=&quot;005F048F&quot;/&gt;&lt;wsp:rsid wsp:val=&quot;005F04E9&quot;/&gt;&lt;wsp:rsid wsp:val=&quot;005F08EB&quot;/&gt;&lt;wsp:rsid wsp:val=&quot;005F08FB&quot;/&gt;&lt;wsp:rsid wsp:val=&quot;005F0B10&quot;/&gt;&lt;wsp:rsid wsp:val=&quot;005F0BC6&quot;/&gt;&lt;wsp:rsid wsp:val=&quot;005F0C30&quot;/&gt;&lt;wsp:rsid wsp:val=&quot;005F0D1D&quot;/&gt;&lt;wsp:rsid wsp:val=&quot;005F1006&quot;/&gt;&lt;wsp:rsid wsp:val=&quot;005F130C&quot;/&gt;&lt;wsp:rsid wsp:val=&quot;005F1401&quot;/&gt;&lt;wsp:rsid wsp:val=&quot;005F1525&quot;/&gt;&lt;wsp:rsid wsp:val=&quot;005F15BF&quot;/&gt;&lt;wsp:rsid wsp:val=&quot;005F17E3&quot;/&gt;&lt;wsp:rsid wsp:val=&quot;005F196F&quot;/&gt;&lt;wsp:rsid wsp:val=&quot;005F19A2&quot;/&gt;&lt;wsp:rsid wsp:val=&quot;005F1BFE&quot;/&gt;&lt;wsp:rsid wsp:val=&quot;005F1C5B&quot;/&gt;&lt;wsp:rsid wsp:val=&quot;005F1C91&quot;/&gt;&lt;wsp:rsid wsp:val=&quot;005F1EBF&quot;/&gt;&lt;wsp:rsid wsp:val=&quot;005F1FB5&quot;/&gt;&lt;wsp:rsid wsp:val=&quot;005F2EB4&quot;/&gt;&lt;wsp:rsid wsp:val=&quot;005F2F86&quot;/&gt;&lt;wsp:rsid wsp:val=&quot;005F30BA&quot;/&gt;&lt;wsp:rsid wsp:val=&quot;005F31EA&quot;/&gt;&lt;wsp:rsid wsp:val=&quot;005F3805&quot;/&gt;&lt;wsp:rsid wsp:val=&quot;005F3A79&quot;/&gt;&lt;wsp:rsid wsp:val=&quot;005F3C38&quot;/&gt;&lt;wsp:rsid wsp:val=&quot;005F3D9A&quot;/&gt;&lt;wsp:rsid wsp:val=&quot;005F3FBC&quot;/&gt;&lt;wsp:rsid wsp:val=&quot;005F40AD&quot;/&gt;&lt;wsp:rsid wsp:val=&quot;005F43DF&quot;/&gt;&lt;wsp:rsid wsp:val=&quot;005F44CD&quot;/&gt;&lt;wsp:rsid wsp:val=&quot;005F4540&quot;/&gt;&lt;wsp:rsid wsp:val=&quot;005F454E&quot;/&gt;&lt;wsp:rsid wsp:val=&quot;005F4A3C&quot;/&gt;&lt;wsp:rsid wsp:val=&quot;005F4ACA&quot;/&gt;&lt;wsp:rsid wsp:val=&quot;005F4EA0&quot;/&gt;&lt;wsp:rsid wsp:val=&quot;005F5169&quot;/&gt;&lt;wsp:rsid wsp:val=&quot;005F526E&quot;/&gt;&lt;wsp:rsid wsp:val=&quot;005F5378&quot;/&gt;&lt;wsp:rsid wsp:val=&quot;005F539E&quot;/&gt;&lt;wsp:rsid wsp:val=&quot;005F53CB&quot;/&gt;&lt;wsp:rsid wsp:val=&quot;005F5492&quot;/&gt;&lt;wsp:rsid wsp:val=&quot;005F5598&quot;/&gt;&lt;wsp:rsid wsp:val=&quot;005F559B&quot;/&gt;&lt;wsp:rsid wsp:val=&quot;005F5706&quot;/&gt;&lt;wsp:rsid wsp:val=&quot;005F5844&quot;/&gt;&lt;wsp:rsid wsp:val=&quot;005F598B&quot;/&gt;&lt;wsp:rsid wsp:val=&quot;005F5D32&quot;/&gt;&lt;wsp:rsid wsp:val=&quot;005F5DB4&quot;/&gt;&lt;wsp:rsid wsp:val=&quot;005F61EA&quot;/&gt;&lt;wsp:rsid wsp:val=&quot;005F650D&quot;/&gt;&lt;wsp:rsid wsp:val=&quot;005F66A9&quot;/&gt;&lt;wsp:rsid wsp:val=&quot;005F682F&quot;/&gt;&lt;wsp:rsid wsp:val=&quot;005F68C9&quot;/&gt;&lt;wsp:rsid wsp:val=&quot;005F68E4&quot;/&gt;&lt;wsp:rsid wsp:val=&quot;005F6DBB&quot;/&gt;&lt;wsp:rsid wsp:val=&quot;005F7580&quot;/&gt;&lt;wsp:rsid wsp:val=&quot;005F7687&quot;/&gt;&lt;wsp:rsid wsp:val=&quot;005F7701&quot;/&gt;&lt;wsp:rsid wsp:val=&quot;005F782B&quot;/&gt;&lt;wsp:rsid wsp:val=&quot;005F78DF&quot;/&gt;&lt;wsp:rsid wsp:val=&quot;005F79C3&quot;/&gt;&lt;wsp:rsid wsp:val=&quot;005F7EE6&quot;/&gt;&lt;wsp:rsid wsp:val=&quot;005F7F07&quot;/&gt;&lt;wsp:rsid wsp:val=&quot;005F7FE7&quot;/&gt;&lt;wsp:rsid wsp:val=&quot;00600383&quot;/&gt;&lt;wsp:rsid wsp:val=&quot;00600AAB&quot;/&gt;&lt;wsp:rsid wsp:val=&quot;0060140E&quot;/&gt;&lt;wsp:rsid wsp:val=&quot;00601503&quot;/&gt;&lt;wsp:rsid wsp:val=&quot;00601701&quot;/&gt;&lt;wsp:rsid wsp:val=&quot;00601808&quot;/&gt;&lt;wsp:rsid wsp:val=&quot;00601827&quot;/&gt;&lt;wsp:rsid wsp:val=&quot;006018E0&quot;/&gt;&lt;wsp:rsid wsp:val=&quot;00601D82&quot;/&gt;&lt;wsp:rsid wsp:val=&quot;006022EA&quot;/&gt;&lt;wsp:rsid wsp:val=&quot;00602553&quot;/&gt;&lt;wsp:rsid wsp:val=&quot;00602A67&quot;/&gt;&lt;wsp:rsid wsp:val=&quot;006030CD&quot;/&gt;&lt;wsp:rsid wsp:val=&quot;00603244&quot;/&gt;&lt;wsp:rsid wsp:val=&quot;0060374D&quot;/&gt;&lt;wsp:rsid wsp:val=&quot;006037A6&quot;/&gt;&lt;wsp:rsid wsp:val=&quot;00603914&quot;/&gt;&lt;wsp:rsid wsp:val=&quot;00603B56&quot;/&gt;&lt;wsp:rsid wsp:val=&quot;006041E3&quot;/&gt;&lt;wsp:rsid wsp:val=&quot;0060434D&quot;/&gt;&lt;wsp:rsid wsp:val=&quot;00604407&quot;/&gt;&lt;wsp:rsid wsp:val=&quot;00604815&quot;/&gt;&lt;wsp:rsid wsp:val=&quot;006050F7&quot;/&gt;&lt;wsp:rsid wsp:val=&quot;00605374&quot;/&gt;&lt;wsp:rsid wsp:val=&quot;006053B1&quot;/&gt;&lt;wsp:rsid wsp:val=&quot;0060559A&quot;/&gt;&lt;wsp:rsid wsp:val=&quot;00605615&quot;/&gt;&lt;wsp:rsid wsp:val=&quot;0060577E&quot;/&gt;&lt;wsp:rsid wsp:val=&quot;00605802&quot;/&gt;&lt;wsp:rsid wsp:val=&quot;00605AA9&quot;/&gt;&lt;wsp:rsid wsp:val=&quot;00605F86&quot;/&gt;&lt;wsp:rsid wsp:val=&quot;0060620B&quot;/&gt;&lt;wsp:rsid wsp:val=&quot;006066DA&quot;/&gt;&lt;wsp:rsid wsp:val=&quot;0060682A&quot;/&gt;&lt;wsp:rsid wsp:val=&quot;00606E6A&quot;/&gt;&lt;wsp:rsid wsp:val=&quot;00607370&quot;/&gt;&lt;wsp:rsid wsp:val=&quot;006075AD&quot;/&gt;&lt;wsp:rsid wsp:val=&quot;00607720&quot;/&gt;&lt;wsp:rsid wsp:val=&quot;00607BAF&quot;/&gt;&lt;wsp:rsid wsp:val=&quot;00607D48&quot;/&gt;&lt;wsp:rsid wsp:val=&quot;00607E3D&quot;/&gt;&lt;wsp:rsid wsp:val=&quot;00607E4B&quot;/&gt;&lt;wsp:rsid wsp:val=&quot;00607E84&quot;/&gt;&lt;wsp:rsid wsp:val=&quot;00607E8E&quot;/&gt;&lt;wsp:rsid wsp:val=&quot;00610192&quot;/&gt;&lt;wsp:rsid wsp:val=&quot;006101D8&quot;/&gt;&lt;wsp:rsid wsp:val=&quot;006103B6&quot;/&gt;&lt;wsp:rsid wsp:val=&quot;00610521&quot;/&gt;&lt;wsp:rsid wsp:val=&quot;00610A20&quot;/&gt;&lt;wsp:rsid wsp:val=&quot;00610BAB&quot;/&gt;&lt;wsp:rsid wsp:val=&quot;00610BFF&quot;/&gt;&lt;wsp:rsid wsp:val=&quot;00610D8F&quot;/&gt;&lt;wsp:rsid wsp:val=&quot;00610FE8&quot;/&gt;&lt;wsp:rsid wsp:val=&quot;0061119A&quot;/&gt;&lt;wsp:rsid wsp:val=&quot;00611251&quot;/&gt;&lt;wsp:rsid wsp:val=&quot;006112E8&quot;/&gt;&lt;wsp:rsid wsp:val=&quot;00611662&quot;/&gt;&lt;wsp:rsid wsp:val=&quot;006116B5&quot;/&gt;&lt;wsp:rsid wsp:val=&quot;00611756&quot;/&gt;&lt;wsp:rsid wsp:val=&quot;00611910&quot;/&gt;&lt;wsp:rsid wsp:val=&quot;00611919&quot;/&gt;&lt;wsp:rsid wsp:val=&quot;00611C36&quot;/&gt;&lt;wsp:rsid wsp:val=&quot;00612330&quot;/&gt;&lt;wsp:rsid wsp:val=&quot;00612377&quot;/&gt;&lt;wsp:rsid wsp:val=&quot;006128F1&quot;/&gt;&lt;wsp:rsid wsp:val=&quot;00612CA9&quot;/&gt;&lt;wsp:rsid wsp:val=&quot;00612DBA&quot;/&gt;&lt;wsp:rsid wsp:val=&quot;006136AA&quot;/&gt;&lt;wsp:rsid wsp:val=&quot;0061372B&quot;/&gt;&lt;wsp:rsid wsp:val=&quot;006137F7&quot;/&gt;&lt;wsp:rsid wsp:val=&quot;00613AA9&quot;/&gt;&lt;wsp:rsid wsp:val=&quot;00613B64&quot;/&gt;&lt;wsp:rsid wsp:val=&quot;00613E35&quot;/&gt;&lt;wsp:rsid wsp:val=&quot;00613EAB&quot;/&gt;&lt;wsp:rsid wsp:val=&quot;00613EF9&quot;/&gt;&lt;wsp:rsid wsp:val=&quot;00614229&quot;/&gt;&lt;wsp:rsid wsp:val=&quot;00614548&quot;/&gt;&lt;wsp:rsid wsp:val=&quot;00614746&quot;/&gt;&lt;wsp:rsid wsp:val=&quot;00614877&quot;/&gt;&lt;wsp:rsid wsp:val=&quot;00614B92&quot;/&gt;&lt;wsp:rsid wsp:val=&quot;00614D3E&quot;/&gt;&lt;wsp:rsid wsp:val=&quot;006153BC&quot;/&gt;&lt;wsp:rsid wsp:val=&quot;006153C1&quot;/&gt;&lt;wsp:rsid wsp:val=&quot;0061574B&quot;/&gt;&lt;wsp:rsid wsp:val=&quot;00615904&quot;/&gt;&lt;wsp:rsid wsp:val=&quot;00615AF1&quot;/&gt;&lt;wsp:rsid wsp:val=&quot;00615B43&quot;/&gt;&lt;wsp:rsid wsp:val=&quot;00615EF4&quot;/&gt;&lt;wsp:rsid wsp:val=&quot;006161E1&quot;/&gt;&lt;wsp:rsid wsp:val=&quot;0061624D&quot;/&gt;&lt;wsp:rsid wsp:val=&quot;006164CC&quot;/&gt;&lt;wsp:rsid wsp:val=&quot;006164F4&quot;/&gt;&lt;wsp:rsid wsp:val=&quot;00616612&quot;/&gt;&lt;wsp:rsid wsp:val=&quot;00616643&quot;/&gt;&lt;wsp:rsid wsp:val=&quot;0061683E&quot;/&gt;&lt;wsp:rsid wsp:val=&quot;0061690C&quot;/&gt;&lt;wsp:rsid wsp:val=&quot;0061701D&quot;/&gt;&lt;wsp:rsid wsp:val=&quot;00617142&quot;/&gt;&lt;wsp:rsid wsp:val=&quot;0061791D&quot;/&gt;&lt;wsp:rsid wsp:val=&quot;006179EE&quot;/&gt;&lt;wsp:rsid wsp:val=&quot;00617B6B&quot;/&gt;&lt;wsp:rsid wsp:val=&quot;00617D4D&quot;/&gt;&lt;wsp:rsid wsp:val=&quot;00617E20&quot;/&gt;&lt;wsp:rsid wsp:val=&quot;00617ECC&quot;/&gt;&lt;wsp:rsid wsp:val=&quot;00620040&quot;/&gt;&lt;wsp:rsid wsp:val=&quot;00620515&quot;/&gt;&lt;wsp:rsid wsp:val=&quot;00620850&quot;/&gt;&lt;wsp:rsid wsp:val=&quot;00620991&quot;/&gt;&lt;wsp:rsid wsp:val=&quot;00620B9B&quot;/&gt;&lt;wsp:rsid wsp:val=&quot;00620BD2&quot;/&gt;&lt;wsp:rsid wsp:val=&quot;00620E02&quot;/&gt;&lt;wsp:rsid wsp:val=&quot;00620E5C&quot;/&gt;&lt;wsp:rsid wsp:val=&quot;00620F59&quot;/&gt;&lt;wsp:rsid wsp:val=&quot;00621353&quot;/&gt;&lt;wsp:rsid wsp:val=&quot;006214FB&quot;/&gt;&lt;wsp:rsid wsp:val=&quot;006214FD&quot;/&gt;&lt;wsp:rsid wsp:val=&quot;0062196B&quot;/&gt;&lt;wsp:rsid wsp:val=&quot;00621A3B&quot;/&gt;&lt;wsp:rsid wsp:val=&quot;00621ACA&quot;/&gt;&lt;wsp:rsid wsp:val=&quot;00621F21&quot;/&gt;&lt;wsp:rsid wsp:val=&quot;00621F9A&quot;/&gt;&lt;wsp:rsid wsp:val=&quot;0062209D&quot;/&gt;&lt;wsp:rsid wsp:val=&quot;006223B5&quot;/&gt;&lt;wsp:rsid wsp:val=&quot;006224E5&quot;/&gt;&lt;wsp:rsid wsp:val=&quot;00622567&quot;/&gt;&lt;wsp:rsid wsp:val=&quot;006225B1&quot;/&gt;&lt;wsp:rsid wsp:val=&quot;00622920&quot;/&gt;&lt;wsp:rsid wsp:val=&quot;00622C26&quot;/&gt;&lt;wsp:rsid wsp:val=&quot;006230B9&quot;/&gt;&lt;wsp:rsid wsp:val=&quot;00623706&quot;/&gt;&lt;wsp:rsid wsp:val=&quot;00623DFB&quot;/&gt;&lt;wsp:rsid wsp:val=&quot;00624290&quot;/&gt;&lt;wsp:rsid wsp:val=&quot;00624373&quot;/&gt;&lt;wsp:rsid wsp:val=&quot;00624861&quot;/&gt;&lt;wsp:rsid wsp:val=&quot;00624A54&quot;/&gt;&lt;wsp:rsid wsp:val=&quot;00624C08&quot;/&gt;&lt;wsp:rsid wsp:val=&quot;00624D5D&quot;/&gt;&lt;wsp:rsid wsp:val=&quot;0062524C&quot;/&gt;&lt;wsp:rsid wsp:val=&quot;00625858&quot;/&gt;&lt;wsp:rsid wsp:val=&quot;00625B2D&quot;/&gt;&lt;wsp:rsid wsp:val=&quot;00625C1C&quot;/&gt;&lt;wsp:rsid wsp:val=&quot;00625C60&quot;/&gt;&lt;wsp:rsid wsp:val=&quot;00625D58&quot;/&gt;&lt;wsp:rsid wsp:val=&quot;00625E1A&quot;/&gt;&lt;wsp:rsid wsp:val=&quot;00625EF3&quot;/&gt;&lt;wsp:rsid wsp:val=&quot;00625FD6&quot;/&gt;&lt;wsp:rsid wsp:val=&quot;0062605F&quot;/&gt;&lt;wsp:rsid wsp:val=&quot;00626072&quot;/&gt;&lt;wsp:rsid wsp:val=&quot;006260DC&quot;/&gt;&lt;wsp:rsid wsp:val=&quot;00626397&quot;/&gt;&lt;wsp:rsid wsp:val=&quot;006266A3&quot;/&gt;&lt;wsp:rsid wsp:val=&quot;006267BD&quot;/&gt;&lt;wsp:rsid wsp:val=&quot;0062698A&quot;/&gt;&lt;wsp:rsid wsp:val=&quot;00626A33&quot;/&gt;&lt;wsp:rsid wsp:val=&quot;00626AA6&quot;/&gt;&lt;wsp:rsid wsp:val=&quot;00626B4F&quot;/&gt;&lt;wsp:rsid wsp:val=&quot;00626FDB&quot;/&gt;&lt;wsp:rsid wsp:val=&quot;006270C3&quot;/&gt;&lt;wsp:rsid wsp:val=&quot;0062732E&quot;/&gt;&lt;wsp:rsid wsp:val=&quot;00627381&quot;/&gt;&lt;wsp:rsid wsp:val=&quot;006273EF&quot;/&gt;&lt;wsp:rsid wsp:val=&quot;00627758&quot;/&gt;&lt;wsp:rsid wsp:val=&quot;006278D8&quot;/&gt;&lt;wsp:rsid wsp:val=&quot;00627A8D&quot;/&gt;&lt;wsp:rsid wsp:val=&quot;00627B92&quot;/&gt;&lt;wsp:rsid wsp:val=&quot;00627BA4&quot;/&gt;&lt;wsp:rsid wsp:val=&quot;00627C1D&quot;/&gt;&lt;wsp:rsid wsp:val=&quot;00630147&quot;/&gt;&lt;wsp:rsid wsp:val=&quot;00630683&quot;/&gt;&lt;wsp:rsid wsp:val=&quot;0063083D&quot;/&gt;&lt;wsp:rsid wsp:val=&quot;00630C10&quot;/&gt;&lt;wsp:rsid wsp:val=&quot;00631039&quot;/&gt;&lt;wsp:rsid wsp:val=&quot;00631099&quot;/&gt;&lt;wsp:rsid wsp:val=&quot;00631282&quot;/&gt;&lt;wsp:rsid wsp:val=&quot;00631946&quot;/&gt;&lt;wsp:rsid wsp:val=&quot;00631BCC&quot;/&gt;&lt;wsp:rsid wsp:val=&quot;00631C8B&quot;/&gt;&lt;wsp:rsid wsp:val=&quot;00631CB0&quot;/&gt;&lt;wsp:rsid wsp:val=&quot;00631D0A&quot;/&gt;&lt;wsp:rsid wsp:val=&quot;00631D79&quot;/&gt;&lt;wsp:rsid wsp:val=&quot;00632259&quot;/&gt;&lt;wsp:rsid wsp:val=&quot;006322E3&quot;/&gt;&lt;wsp:rsid wsp:val=&quot;0063237B&quot;/&gt;&lt;wsp:rsid wsp:val=&quot;00632982&quot;/&gt;&lt;wsp:rsid wsp:val=&quot;006329B7&quot;/&gt;&lt;wsp:rsid wsp:val=&quot;00632C0D&quot;/&gt;&lt;wsp:rsid wsp:val=&quot;00632C7F&quot;/&gt;&lt;wsp:rsid wsp:val=&quot;00633069&quot;/&gt;&lt;wsp:rsid wsp:val=&quot;006330DE&quot;/&gt;&lt;wsp:rsid wsp:val=&quot;00633117&quot;/&gt;&lt;wsp:rsid wsp:val=&quot;006331B3&quot;/&gt;&lt;wsp:rsid wsp:val=&quot;0063326A&quot;/&gt;&lt;wsp:rsid wsp:val=&quot;00633759&quot;/&gt;&lt;wsp:rsid wsp:val=&quot;00633BBE&quot;/&gt;&lt;wsp:rsid wsp:val=&quot;00633C2E&quot;/&gt;&lt;wsp:rsid wsp:val=&quot;00633C85&quot;/&gt;&lt;wsp:rsid wsp:val=&quot;00633C86&quot;/&gt;&lt;wsp:rsid wsp:val=&quot;00634398&quot;/&gt;&lt;wsp:rsid wsp:val=&quot;00634856&quot;/&gt;&lt;wsp:rsid wsp:val=&quot;006349DF&quot;/&gt;&lt;wsp:rsid wsp:val=&quot;00634AD1&quot;/&gt;&lt;wsp:rsid wsp:val=&quot;00634D31&quot;/&gt;&lt;wsp:rsid wsp:val=&quot;00634F8A&quot;/&gt;&lt;wsp:rsid wsp:val=&quot;00635441&quot;/&gt;&lt;wsp:rsid wsp:val=&quot;0063553C&quot;/&gt;&lt;wsp:rsid wsp:val=&quot;00635775&quot;/&gt;&lt;wsp:rsid wsp:val=&quot;00635783&quot;/&gt;&lt;wsp:rsid wsp:val=&quot;006358CE&quot;/&gt;&lt;wsp:rsid wsp:val=&quot;00635B5E&quot;/&gt;&lt;wsp:rsid wsp:val=&quot;00635B79&quot;/&gt;&lt;wsp:rsid wsp:val=&quot;00635FA6&quot;/&gt;&lt;wsp:rsid wsp:val=&quot;006362D0&quot;/&gt;&lt;wsp:rsid wsp:val=&quot;00636835&quot;/&gt;&lt;wsp:rsid wsp:val=&quot;006368A0&quot;/&gt;&lt;wsp:rsid wsp:val=&quot;00636A22&quot;/&gt;&lt;wsp:rsid wsp:val=&quot;00636B03&quot;/&gt;&lt;wsp:rsid wsp:val=&quot;00636D4A&quot;/&gt;&lt;wsp:rsid wsp:val=&quot;006372A0&quot;/&gt;&lt;wsp:rsid wsp:val=&quot;006372D2&quot;/&gt;&lt;wsp:rsid wsp:val=&quot;006373AA&quot;/&gt;&lt;wsp:rsid wsp:val=&quot;006374D8&quot;/&gt;&lt;wsp:rsid wsp:val=&quot;0063750B&quot;/&gt;&lt;wsp:rsid wsp:val=&quot;006375A7&quot;/&gt;&lt;wsp:rsid wsp:val=&quot;006376A6&quot;/&gt;&lt;wsp:rsid wsp:val=&quot;00637CE8&quot;/&gt;&lt;wsp:rsid wsp:val=&quot;00637D07&quot;/&gt;&lt;wsp:rsid wsp:val=&quot;00637E27&quot;/&gt;&lt;wsp:rsid wsp:val=&quot;00637F58&quot;/&gt;&lt;wsp:rsid wsp:val=&quot;0064008D&quot;/&gt;&lt;wsp:rsid wsp:val=&quot;00640391&quot;/&gt;&lt;wsp:rsid wsp:val=&quot;006405F9&quot;/&gt;&lt;wsp:rsid wsp:val=&quot;00640652&quot;/&gt;&lt;wsp:rsid wsp:val=&quot;00640800&quot;/&gt;&lt;wsp:rsid wsp:val=&quot;00640B40&quot;/&gt;&lt;wsp:rsid wsp:val=&quot;00640BD5&quot;/&gt;&lt;wsp:rsid wsp:val=&quot;00640E69&quot;/&gt;&lt;wsp:rsid wsp:val=&quot;0064107B&quot;/&gt;&lt;wsp:rsid wsp:val=&quot;006411BD&quot;/&gt;&lt;wsp:rsid wsp:val=&quot;006411C9&quot;/&gt;&lt;wsp:rsid wsp:val=&quot;006413BB&quot;/&gt;&lt;wsp:rsid wsp:val=&quot;0064167F&quot;/&gt;&lt;wsp:rsid wsp:val=&quot;00641805&quot;/&gt;&lt;wsp:rsid wsp:val=&quot;00641B11&quot;/&gt;&lt;wsp:rsid wsp:val=&quot;00641C2B&quot;/&gt;&lt;wsp:rsid wsp:val=&quot;00641EB7&quot;/&gt;&lt;wsp:rsid wsp:val=&quot;006422A3&quot;/&gt;&lt;wsp:rsid wsp:val=&quot;00642490&quot;/&gt;&lt;wsp:rsid wsp:val=&quot;00642549&quot;/&gt;&lt;wsp:rsid wsp:val=&quot;0064276F&quot;/&gt;&lt;wsp:rsid wsp:val=&quot;00642831&quot;/&gt;&lt;wsp:rsid wsp:val=&quot;00642870&quot;/&gt;&lt;wsp:rsid wsp:val=&quot;006428F4&quot;/&gt;&lt;wsp:rsid wsp:val=&quot;00642A01&quot;/&gt;&lt;wsp:rsid wsp:val=&quot;00643066&quot;/&gt;&lt;wsp:rsid wsp:val=&quot;006431D8&quot;/&gt;&lt;wsp:rsid wsp:val=&quot;006433E2&quot;/&gt;&lt;wsp:rsid wsp:val=&quot;00643533&quot;/&gt;&lt;wsp:rsid wsp:val=&quot;00643624&quot;/&gt;&lt;wsp:rsid wsp:val=&quot;00643A49&quot;/&gt;&lt;wsp:rsid wsp:val=&quot;00643B40&quot;/&gt;&lt;wsp:rsid wsp:val=&quot;00643D16&quot;/&gt;&lt;wsp:rsid wsp:val=&quot;00643DE7&quot;/&gt;&lt;wsp:rsid wsp:val=&quot;00643F7A&quot;/&gt;&lt;wsp:rsid wsp:val=&quot;00644224&quot;/&gt;&lt;wsp:rsid wsp:val=&quot;0064431D&quot;/&gt;&lt;wsp:rsid wsp:val=&quot;0064455F&quot;/&gt;&lt;wsp:rsid wsp:val=&quot;0064489C&quot;/&gt;&lt;wsp:rsid wsp:val=&quot;00644FCB&quot;/&gt;&lt;wsp:rsid wsp:val=&quot;0064516B&quot;/&gt;&lt;wsp:rsid wsp:val=&quot;0064535B&quot;/&gt;&lt;wsp:rsid wsp:val=&quot;00645625&quot;/&gt;&lt;wsp:rsid wsp:val=&quot;0064576A&quot;/&gt;&lt;wsp:rsid wsp:val=&quot;00645859&quot;/&gt;&lt;wsp:rsid wsp:val=&quot;00645E1D&quot;/&gt;&lt;wsp:rsid wsp:val=&quot;00645F07&quot;/&gt;&lt;wsp:rsid wsp:val=&quot;00646011&quot;/&gt;&lt;wsp:rsid wsp:val=&quot;00646736&quot;/&gt;&lt;wsp:rsid wsp:val=&quot;00646852&quot;/&gt;&lt;wsp:rsid wsp:val=&quot;00646ACD&quot;/&gt;&lt;wsp:rsid wsp:val=&quot;00646D29&quot;/&gt;&lt;wsp:rsid wsp:val=&quot;006470AC&quot;/&gt;&lt;wsp:rsid wsp:val=&quot;0064729B&quot;/&gt;&lt;wsp:rsid wsp:val=&quot;0064750B&quot;/&gt;&lt;wsp:rsid wsp:val=&quot;0064759D&quot;/&gt;&lt;wsp:rsid wsp:val=&quot;006479AF&quot;/&gt;&lt;wsp:rsid wsp:val=&quot;00647E82&quot;/&gt;&lt;wsp:rsid wsp:val=&quot;006500AF&quot;/&gt;&lt;wsp:rsid wsp:val=&quot;00650332&quot;/&gt;&lt;wsp:rsid wsp:val=&quot;00650AAB&quot;/&gt;&lt;wsp:rsid wsp:val=&quot;00650E0F&quot;/&gt;&lt;wsp:rsid wsp:val=&quot;0065188D&quot;/&gt;&lt;wsp:rsid wsp:val=&quot;00651A8A&quot;/&gt;&lt;wsp:rsid wsp:val=&quot;00651BE5&quot;/&gt;&lt;wsp:rsid wsp:val=&quot;0065224B&quot;/&gt;&lt;wsp:rsid wsp:val=&quot;006523E5&quot;/&gt;&lt;wsp:rsid wsp:val=&quot;00652459&quot;/&gt;&lt;wsp:rsid wsp:val=&quot;006526EE&quot;/&gt;&lt;wsp:rsid wsp:val=&quot;006527B1&quot;/&gt;&lt;wsp:rsid wsp:val=&quot;00652CAB&quot;/&gt;&lt;wsp:rsid wsp:val=&quot;00652FCE&quot;/&gt;&lt;wsp:rsid wsp:val=&quot;00653863&quot;/&gt;&lt;wsp:rsid wsp:val=&quot;00653937&quot;/&gt;&lt;wsp:rsid wsp:val=&quot;00653B38&quot;/&gt;&lt;wsp:rsid wsp:val=&quot;00653B6C&quot;/&gt;&lt;wsp:rsid wsp:val=&quot;00653C27&quot;/&gt;&lt;wsp:rsid wsp:val=&quot;006541B1&quot;/&gt;&lt;wsp:rsid wsp:val=&quot;006546D9&quot;/&gt;&lt;wsp:rsid wsp:val=&quot;00654899&quot;/&gt;&lt;wsp:rsid wsp:val=&quot;006548DB&quot;/&gt;&lt;wsp:rsid wsp:val=&quot;006549DA&quot;/&gt;&lt;wsp:rsid wsp:val=&quot;00654AF7&quot;/&gt;&lt;wsp:rsid wsp:val=&quot;006550E7&quot;/&gt;&lt;wsp:rsid wsp:val=&quot;00655218&quot;/&gt;&lt;wsp:rsid wsp:val=&quot;00655CCA&quot;/&gt;&lt;wsp:rsid wsp:val=&quot;00656113&quot;/&gt;&lt;wsp:rsid wsp:val=&quot;0065611A&quot;/&gt;&lt;wsp:rsid wsp:val=&quot;006563AE&quot;/&gt;&lt;wsp:rsid wsp:val=&quot;0065646D&quot;/&gt;&lt;wsp:rsid wsp:val=&quot;006564EE&quot;/&gt;&lt;wsp:rsid wsp:val=&quot;00656864&quot;/&gt;&lt;wsp:rsid wsp:val=&quot;00656990&quot;/&gt;&lt;wsp:rsid wsp:val=&quot;006569F5&quot;/&gt;&lt;wsp:rsid wsp:val=&quot;00656A1F&quot;/&gt;&lt;wsp:rsid wsp:val=&quot;00656B2A&quot;/&gt;&lt;wsp:rsid wsp:val=&quot;00656B5D&quot;/&gt;&lt;wsp:rsid wsp:val=&quot;00656BFA&quot;/&gt;&lt;wsp:rsid wsp:val=&quot;00656F64&quot;/&gt;&lt;wsp:rsid wsp:val=&quot;00657206&quot;/&gt;&lt;wsp:rsid wsp:val=&quot;006572B2&quot;/&gt;&lt;wsp:rsid wsp:val=&quot;00657466&quot;/&gt;&lt;wsp:rsid wsp:val=&quot;00657564&quot;/&gt;&lt;wsp:rsid wsp:val=&quot;0065796E&quot;/&gt;&lt;wsp:rsid wsp:val=&quot;006579F1&quot;/&gt;&lt;wsp:rsid wsp:val=&quot;00657C81&quot;/&gt;&lt;wsp:rsid wsp:val=&quot;00657D9D&quot;/&gt;&lt;wsp:rsid wsp:val=&quot;00657E0A&quot;/&gt;&lt;wsp:rsid wsp:val=&quot;006604A8&quot;/&gt;&lt;wsp:rsid wsp:val=&quot;006604B5&quot;/&gt;&lt;wsp:rsid wsp:val=&quot;00660530&quot;/&gt;&lt;wsp:rsid wsp:val=&quot;006606AA&quot;/&gt;&lt;wsp:rsid wsp:val=&quot;0066074A&quot;/&gt;&lt;wsp:rsid wsp:val=&quot;006609E3&quot;/&gt;&lt;wsp:rsid wsp:val=&quot;00660A4E&quot;/&gt;&lt;wsp:rsid wsp:val=&quot;00660B72&quot;/&gt;&lt;wsp:rsid wsp:val=&quot;00660C3E&quot;/&gt;&lt;wsp:rsid wsp:val=&quot;00660E83&quot;/&gt;&lt;wsp:rsid wsp:val=&quot;006610FF&quot;/&gt;&lt;wsp:rsid wsp:val=&quot;0066128B&quot;/&gt;&lt;wsp:rsid wsp:val=&quot;0066174F&quot;/&gt;&lt;wsp:rsid wsp:val=&quot;00661D26&quot;/&gt;&lt;wsp:rsid wsp:val=&quot;00661F03&quot;/&gt;&lt;wsp:rsid wsp:val=&quot;006622BD&quot;/&gt;&lt;wsp:rsid wsp:val=&quot;0066248F&quot;/&gt;&lt;wsp:rsid wsp:val=&quot;00662851&quot;/&gt;&lt;wsp:rsid wsp:val=&quot;00662FEB&quot;/&gt;&lt;wsp:rsid wsp:val=&quot;0066352A&quot;/&gt;&lt;wsp:rsid wsp:val=&quot;006635BD&quot;/&gt;&lt;wsp:rsid wsp:val=&quot;006635ED&quot;/&gt;&lt;wsp:rsid wsp:val=&quot;0066388D&quot;/&gt;&lt;wsp:rsid wsp:val=&quot;00663AEF&quot;/&gt;&lt;wsp:rsid wsp:val=&quot;00663BFA&quot;/&gt;&lt;wsp:rsid wsp:val=&quot;00663E7D&quot;/&gt;&lt;wsp:rsid wsp:val=&quot;00663F03&quot;/&gt;&lt;wsp:rsid wsp:val=&quot;00663FB7&quot;/&gt;&lt;wsp:rsid wsp:val=&quot;0066406B&quot;/&gt;&lt;wsp:rsid wsp:val=&quot;006644E5&quot;/&gt;&lt;wsp:rsid wsp:val=&quot;0066498D&quot;/&gt;&lt;wsp:rsid wsp:val=&quot;00664C28&quot;/&gt;&lt;wsp:rsid wsp:val=&quot;00664E3E&quot;/&gt;&lt;wsp:rsid wsp:val=&quot;006650E9&quot;/&gt;&lt;wsp:rsid wsp:val=&quot;0066510D&quot;/&gt;&lt;wsp:rsid wsp:val=&quot;006655DB&quot;/&gt;&lt;wsp:rsid wsp:val=&quot;006657E5&quot;/&gt;&lt;wsp:rsid wsp:val=&quot;00665A1C&quot;/&gt;&lt;wsp:rsid wsp:val=&quot;00666257&quot;/&gt;&lt;wsp:rsid wsp:val=&quot;0066630E&quot;/&gt;&lt;wsp:rsid wsp:val=&quot;00666625&quot;/&gt;&lt;wsp:rsid wsp:val=&quot;00666664&quot;/&gt;&lt;wsp:rsid wsp:val=&quot;006666F8&quot;/&gt;&lt;wsp:rsid wsp:val=&quot;006667C7&quot;/&gt;&lt;wsp:rsid wsp:val=&quot;0066687A&quot;/&gt;&lt;wsp:rsid wsp:val=&quot;006668DD&quot;/&gt;&lt;wsp:rsid wsp:val=&quot;00666AE2&quot;/&gt;&lt;wsp:rsid wsp:val=&quot;00666BCD&quot;/&gt;&lt;wsp:rsid wsp:val=&quot;00667380&quot;/&gt;&lt;wsp:rsid wsp:val=&quot;00667B34&quot;/&gt;&lt;wsp:rsid wsp:val=&quot;00667BC9&quot;/&gt;&lt;wsp:rsid wsp:val=&quot;00667E11&quot;/&gt;&lt;wsp:rsid wsp:val=&quot;00667FFE&quot;/&gt;&lt;wsp:rsid wsp:val=&quot;0067016E&quot;/&gt;&lt;wsp:rsid wsp:val=&quot;00670345&quot;/&gt;&lt;wsp:rsid wsp:val=&quot;006704F1&quot;/&gt;&lt;wsp:rsid wsp:val=&quot;006706D9&quot;/&gt;&lt;wsp:rsid wsp:val=&quot;0067071E&quot;/&gt;&lt;wsp:rsid wsp:val=&quot;00670731&quot;/&gt;&lt;wsp:rsid wsp:val=&quot;006709BF&quot;/&gt;&lt;wsp:rsid wsp:val=&quot;00670B26&quot;/&gt;&lt;wsp:rsid wsp:val=&quot;006710E5&quot;/&gt;&lt;wsp:rsid wsp:val=&quot;00671181&quot;/&gt;&lt;wsp:rsid wsp:val=&quot;006713EC&quot;/&gt;&lt;wsp:rsid wsp:val=&quot;00671450&quot;/&gt;&lt;wsp:rsid wsp:val=&quot;0067161F&quot;/&gt;&lt;wsp:rsid wsp:val=&quot;006719F2&quot;/&gt;&lt;wsp:rsid wsp:val=&quot;00671ABB&quot;/&gt;&lt;wsp:rsid wsp:val=&quot;00671ACD&quot;/&gt;&lt;wsp:rsid wsp:val=&quot;00671CC8&quot;/&gt;&lt;wsp:rsid wsp:val=&quot;00671D3B&quot;/&gt;&lt;wsp:rsid wsp:val=&quot;00671E96&quot;/&gt;&lt;wsp:rsid wsp:val=&quot;00671EFC&quot;/&gt;&lt;wsp:rsid wsp:val=&quot;00671FA4&quot;/&gt;&lt;wsp:rsid wsp:val=&quot;00671FDE&quot;/&gt;&lt;wsp:rsid wsp:val=&quot;00672084&quot;/&gt;&lt;wsp:rsid wsp:val=&quot;00672524&quot;/&gt;&lt;wsp:rsid wsp:val=&quot;0067263C&quot;/&gt;&lt;wsp:rsid wsp:val=&quot;00672A74&quot;/&gt;&lt;wsp:rsid wsp:val=&quot;00672C00&quot;/&gt;&lt;wsp:rsid wsp:val=&quot;00672C28&quot;/&gt;&lt;wsp:rsid wsp:val=&quot;00672DF9&quot;/&gt;&lt;wsp:rsid wsp:val=&quot;00673046&quot;/&gt;&lt;wsp:rsid wsp:val=&quot;00673107&quot;/&gt;&lt;wsp:rsid wsp:val=&quot;0067339D&quot;/&gt;&lt;wsp:rsid wsp:val=&quot;006733ED&quot;/&gt;&lt;wsp:rsid wsp:val=&quot;00673458&quot;/&gt;&lt;wsp:rsid wsp:val=&quot;00673FF4&quot;/&gt;&lt;wsp:rsid wsp:val=&quot;006740FC&quot;/&gt;&lt;wsp:rsid wsp:val=&quot;006741AF&quot;/&gt;&lt;wsp:rsid wsp:val=&quot;0067423E&quot;/&gt;&lt;wsp:rsid wsp:val=&quot;0067434D&quot;/&gt;&lt;wsp:rsid wsp:val=&quot;0067465F&quot;/&gt;&lt;wsp:rsid wsp:val=&quot;00674850&quot;/&gt;&lt;wsp:rsid wsp:val=&quot;00674BA6&quot;/&gt;&lt;wsp:rsid wsp:val=&quot;00674C60&quot;/&gt;&lt;wsp:rsid wsp:val=&quot;00674D18&quot;/&gt;&lt;wsp:rsid wsp:val=&quot;00674F0E&quot;/&gt;&lt;wsp:rsid wsp:val=&quot;00674F65&quot;/&gt;&lt;wsp:rsid wsp:val=&quot;00675049&quot;/&gt;&lt;wsp:rsid wsp:val=&quot;00675423&quot;/&gt;&lt;wsp:rsid wsp:val=&quot;006754B4&quot;/&gt;&lt;wsp:rsid wsp:val=&quot;006755EE&quot;/&gt;&lt;wsp:rsid wsp:val=&quot;006756D0&quot;/&gt;&lt;wsp:rsid wsp:val=&quot;006759C2&quot;/&gt;&lt;wsp:rsid wsp:val=&quot;006759D2&quot;/&gt;&lt;wsp:rsid wsp:val=&quot;00675EA7&quot;/&gt;&lt;wsp:rsid wsp:val=&quot;006763A8&quot;/&gt;&lt;wsp:rsid wsp:val=&quot;00676414&quot;/&gt;&lt;wsp:rsid wsp:val=&quot;00676453&quot;/&gt;&lt;wsp:rsid wsp:val=&quot;006765B2&quot;/&gt;&lt;wsp:rsid wsp:val=&quot;006769B6&quot;/&gt;&lt;wsp:rsid wsp:val=&quot;00676A9F&quot;/&gt;&lt;wsp:rsid wsp:val=&quot;00676B5C&quot;/&gt;&lt;wsp:rsid wsp:val=&quot;00676C25&quot;/&gt;&lt;wsp:rsid wsp:val=&quot;00676CEA&quot;/&gt;&lt;wsp:rsid wsp:val=&quot;00677159&quot;/&gt;&lt;wsp:rsid wsp:val=&quot;00677553&quot;/&gt;&lt;wsp:rsid wsp:val=&quot;00677570&quot;/&gt;&lt;wsp:rsid wsp:val=&quot;00677605&quot;/&gt;&lt;wsp:rsid wsp:val=&quot;006778CE&quot;/&gt;&lt;wsp:rsid wsp:val=&quot;00677AA0&quot;/&gt;&lt;wsp:rsid wsp:val=&quot;00677ED0&quot;/&gt;&lt;wsp:rsid wsp:val=&quot;00677F40&quot;/&gt;&lt;wsp:rsid wsp:val=&quot;006800DF&quot;/&gt;&lt;wsp:rsid wsp:val=&quot;006801F9&quot;/&gt;&lt;wsp:rsid wsp:val=&quot;00680208&quot;/&gt;&lt;wsp:rsid wsp:val=&quot;006807CD&quot;/&gt;&lt;wsp:rsid wsp:val=&quot;0068092D&quot;/&gt;&lt;wsp:rsid wsp:val=&quot;00680A06&quot;/&gt;&lt;wsp:rsid wsp:val=&quot;00680A5F&quot;/&gt;&lt;wsp:rsid wsp:val=&quot;00680A62&quot;/&gt;&lt;wsp:rsid wsp:val=&quot;00681587&quot;/&gt;&lt;wsp:rsid wsp:val=&quot;00681811&quot;/&gt;&lt;wsp:rsid wsp:val=&quot;00681B76&quot;/&gt;&lt;wsp:rsid wsp:val=&quot;00681B93&quot;/&gt;&lt;wsp:rsid wsp:val=&quot;00681C98&quot;/&gt;&lt;wsp:rsid wsp:val=&quot;00681E4C&quot;/&gt;&lt;wsp:rsid wsp:val=&quot;00682494&quot;/&gt;&lt;wsp:rsid wsp:val=&quot;00682670&quot;/&gt;&lt;wsp:rsid wsp:val=&quot;00682798&quot;/&gt;&lt;wsp:rsid wsp:val=&quot;00682995&quot;/&gt;&lt;wsp:rsid wsp:val=&quot;00682B87&quot;/&gt;&lt;wsp:rsid wsp:val=&quot;00682C34&quot;/&gt;&lt;wsp:rsid wsp:val=&quot;00682F6D&quot;/&gt;&lt;wsp:rsid wsp:val=&quot;00682F70&quot;/&gt;&lt;wsp:rsid wsp:val=&quot;00683501&quot;/&gt;&lt;wsp:rsid wsp:val=&quot;00683A70&quot;/&gt;&lt;wsp:rsid wsp:val=&quot;00683BA3&quot;/&gt;&lt;wsp:rsid wsp:val=&quot;00683CD5&quot;/&gt;&lt;wsp:rsid wsp:val=&quot;00683EB9&quot;/&gt;&lt;wsp:rsid wsp:val=&quot;006842B2&quot;/&gt;&lt;wsp:rsid wsp:val=&quot;006843DC&quot;/&gt;&lt;wsp:rsid wsp:val=&quot;00684564&quot;/&gt;&lt;wsp:rsid wsp:val=&quot;0068458D&quot;/&gt;&lt;wsp:rsid wsp:val=&quot;00684B5E&quot;/&gt;&lt;wsp:rsid wsp:val=&quot;00684B91&quot;/&gt;&lt;wsp:rsid wsp:val=&quot;00684D4F&quot;/&gt;&lt;wsp:rsid wsp:val=&quot;00684FC6&quot;/&gt;&lt;wsp:rsid wsp:val=&quot;00685536&quot;/&gt;&lt;wsp:rsid wsp:val=&quot;006859C5&quot;/&gt;&lt;wsp:rsid wsp:val=&quot;00685A30&quot;/&gt;&lt;wsp:rsid wsp:val=&quot;00685AC7&quot;/&gt;&lt;wsp:rsid wsp:val=&quot;00685CE2&quot;/&gt;&lt;wsp:rsid wsp:val=&quot;00685D5C&quot;/&gt;&lt;wsp:rsid wsp:val=&quot;006864E9&quot;/&gt;&lt;wsp:rsid wsp:val=&quot;006866AC&quot;/&gt;&lt;wsp:rsid wsp:val=&quot;006868A5&quot;/&gt;&lt;wsp:rsid wsp:val=&quot;00686A7A&quot;/&gt;&lt;wsp:rsid wsp:val=&quot;00686FDA&quot;/&gt;&lt;wsp:rsid wsp:val=&quot;00686FE1&quot;/&gt;&lt;wsp:rsid wsp:val=&quot;0068726F&quot;/&gt;&lt;wsp:rsid wsp:val=&quot;00687A86&quot;/&gt;&lt;wsp:rsid wsp:val=&quot;00687C55&quot;/&gt;&lt;wsp:rsid wsp:val=&quot;00687F48&quot;/&gt;&lt;wsp:rsid wsp:val=&quot;006900B1&quot;/&gt;&lt;wsp:rsid wsp:val=&quot;00690187&quot;/&gt;&lt;wsp:rsid wsp:val=&quot;00690FF4&quot;/&gt;&lt;wsp:rsid wsp:val=&quot;00691003&quot;/&gt;&lt;wsp:rsid wsp:val=&quot;00691235&quot;/&gt;&lt;wsp:rsid wsp:val=&quot;00691255&quot;/&gt;&lt;wsp:rsid wsp:val=&quot;00691433&quot;/&gt;&lt;wsp:rsid wsp:val=&quot;00691457&quot;/&gt;&lt;wsp:rsid wsp:val=&quot;006917BE&quot;/&gt;&lt;wsp:rsid wsp:val=&quot;006917D2&quot;/&gt;&lt;wsp:rsid wsp:val=&quot;006917F9&quot;/&gt;&lt;wsp:rsid wsp:val=&quot;00691BAC&quot;/&gt;&lt;wsp:rsid wsp:val=&quot;00691BBA&quot;/&gt;&lt;wsp:rsid wsp:val=&quot;006923FB&quot;/&gt;&lt;wsp:rsid wsp:val=&quot;00692586&quot;/&gt;&lt;wsp:rsid wsp:val=&quot;006927D5&quot;/&gt;&lt;wsp:rsid wsp:val=&quot;00692911&quot;/&gt;&lt;wsp:rsid wsp:val=&quot;00692980&quot;/&gt;&lt;wsp:rsid wsp:val=&quot;00692A26&quot;/&gt;&lt;wsp:rsid wsp:val=&quot;00692B07&quot;/&gt;&lt;wsp:rsid wsp:val=&quot;00692D1B&quot;/&gt;&lt;wsp:rsid wsp:val=&quot;00692D4E&quot;/&gt;&lt;wsp:rsid wsp:val=&quot;00692DA5&quot;/&gt;&lt;wsp:rsid wsp:val=&quot;00692F1E&quot;/&gt;&lt;wsp:rsid wsp:val=&quot;006930E2&quot;/&gt;&lt;wsp:rsid wsp:val=&quot;0069319A&quot;/&gt;&lt;wsp:rsid wsp:val=&quot;006934DD&quot;/&gt;&lt;wsp:rsid wsp:val=&quot;00693655&quot;/&gt;&lt;wsp:rsid wsp:val=&quot;006938FA&quot;/&gt;&lt;wsp:rsid wsp:val=&quot;006939BE&quot;/&gt;&lt;wsp:rsid wsp:val=&quot;00693C0C&quot;/&gt;&lt;wsp:rsid wsp:val=&quot;00693E7E&quot;/&gt;&lt;wsp:rsid wsp:val=&quot;00693F2D&quot;/&gt;&lt;wsp:rsid wsp:val=&quot;006941AE&quot;/&gt;&lt;wsp:rsid wsp:val=&quot;006948D9&quot;/&gt;&lt;wsp:rsid wsp:val=&quot;00694B4A&quot;/&gt;&lt;wsp:rsid wsp:val=&quot;0069501F&quot;/&gt;&lt;wsp:rsid wsp:val=&quot;00695194&quot;/&gt;&lt;wsp:rsid wsp:val=&quot;00695276&quot;/&gt;&lt;wsp:rsid wsp:val=&quot;00695339&quot;/&gt;&lt;wsp:rsid wsp:val=&quot;00695402&quot;/&gt;&lt;wsp:rsid wsp:val=&quot;006957D8&quot;/&gt;&lt;wsp:rsid wsp:val=&quot;0069597E&quot;/&gt;&lt;wsp:rsid wsp:val=&quot;006959CD&quot;/&gt;&lt;wsp:rsid wsp:val=&quot;00695FD0&quot;/&gt;&lt;wsp:rsid wsp:val=&quot;006963E3&quot;/&gt;&lt;wsp:rsid wsp:val=&quot;00696508&quot;/&gt;&lt;wsp:rsid wsp:val=&quot;00696EC1&quot;/&gt;&lt;wsp:rsid wsp:val=&quot;00697143&quot;/&gt;&lt;wsp:rsid wsp:val=&quot;0069718F&quot;/&gt;&lt;wsp:rsid wsp:val=&quot;00697671&quot;/&gt;&lt;wsp:rsid wsp:val=&quot;006979EE&quot;/&gt;&lt;wsp:rsid wsp:val=&quot;00697ACD&quot;/&gt;&lt;wsp:rsid wsp:val=&quot;00697E20&quot;/&gt;&lt;wsp:rsid wsp:val=&quot;00697F12&quot;/&gt;&lt;wsp:rsid wsp:val=&quot;006A0043&quot;/&gt;&lt;wsp:rsid wsp:val=&quot;006A01E2&quot;/&gt;&lt;wsp:rsid wsp:val=&quot;006A01F0&quot;/&gt;&lt;wsp:rsid wsp:val=&quot;006A0347&quot;/&gt;&lt;wsp:rsid wsp:val=&quot;006A03CD&quot;/&gt;&lt;wsp:rsid wsp:val=&quot;006A0DA0&quot;/&gt;&lt;wsp:rsid wsp:val=&quot;006A0E16&quot;/&gt;&lt;wsp:rsid wsp:val=&quot;006A100A&quot;/&gt;&lt;wsp:rsid wsp:val=&quot;006A12D3&quot;/&gt;&lt;wsp:rsid wsp:val=&quot;006A14EF&quot;/&gt;&lt;wsp:rsid wsp:val=&quot;006A1592&quot;/&gt;&lt;wsp:rsid wsp:val=&quot;006A189F&quot;/&gt;&lt;wsp:rsid wsp:val=&quot;006A1BEB&quot;/&gt;&lt;wsp:rsid wsp:val=&quot;006A1EF3&quot;/&gt;&lt;wsp:rsid wsp:val=&quot;006A29DE&quot;/&gt;&lt;wsp:rsid wsp:val=&quot;006A2E7F&quot;/&gt;&lt;wsp:rsid wsp:val=&quot;006A3145&quot;/&gt;&lt;wsp:rsid wsp:val=&quot;006A3157&quot;/&gt;&lt;wsp:rsid wsp:val=&quot;006A3585&quot;/&gt;&lt;wsp:rsid wsp:val=&quot;006A3655&quot;/&gt;&lt;wsp:rsid wsp:val=&quot;006A37AB&quot;/&gt;&lt;wsp:rsid wsp:val=&quot;006A37B4&quot;/&gt;&lt;wsp:rsid wsp:val=&quot;006A38AF&quot;/&gt;&lt;wsp:rsid wsp:val=&quot;006A424F&quot;/&gt;&lt;wsp:rsid wsp:val=&quot;006A45F2&quot;/&gt;&lt;wsp:rsid wsp:val=&quot;006A4718&quot;/&gt;&lt;wsp:rsid wsp:val=&quot;006A4B59&quot;/&gt;&lt;wsp:rsid wsp:val=&quot;006A4C5F&quot;/&gt;&lt;wsp:rsid wsp:val=&quot;006A4C7D&quot;/&gt;&lt;wsp:rsid wsp:val=&quot;006A4E8F&quot;/&gt;&lt;wsp:rsid wsp:val=&quot;006A4F71&quot;/&gt;&lt;wsp:rsid wsp:val=&quot;006A53E5&quot;/&gt;&lt;wsp:rsid wsp:val=&quot;006A577A&quot;/&gt;&lt;wsp:rsid wsp:val=&quot;006A59ED&quot;/&gt;&lt;wsp:rsid wsp:val=&quot;006A5CF5&quot;/&gt;&lt;wsp:rsid wsp:val=&quot;006A5D0C&quot;/&gt;&lt;wsp:rsid wsp:val=&quot;006A5F0B&quot;/&gt;&lt;wsp:rsid wsp:val=&quot;006A5F32&quot;/&gt;&lt;wsp:rsid wsp:val=&quot;006A5FE9&quot;/&gt;&lt;wsp:rsid wsp:val=&quot;006A6043&quot;/&gt;&lt;wsp:rsid wsp:val=&quot;006A6460&quot;/&gt;&lt;wsp:rsid wsp:val=&quot;006A6714&quot;/&gt;&lt;wsp:rsid wsp:val=&quot;006A6BCC&quot;/&gt;&lt;wsp:rsid wsp:val=&quot;006A6F1A&quot;/&gt;&lt;wsp:rsid wsp:val=&quot;006A71EB&quot;/&gt;&lt;wsp:rsid wsp:val=&quot;006A7265&quot;/&gt;&lt;wsp:rsid wsp:val=&quot;006A7519&quot;/&gt;&lt;wsp:rsid wsp:val=&quot;006A7568&quot;/&gt;&lt;wsp:rsid wsp:val=&quot;006A7577&quot;/&gt;&lt;wsp:rsid wsp:val=&quot;006A759A&quot;/&gt;&lt;wsp:rsid wsp:val=&quot;006A75BF&quot;/&gt;&lt;wsp:rsid wsp:val=&quot;006A765C&quot;/&gt;&lt;wsp:rsid wsp:val=&quot;006A7773&quot;/&gt;&lt;wsp:rsid wsp:val=&quot;006A7819&quot;/&gt;&lt;wsp:rsid wsp:val=&quot;006A7BD6&quot;/&gt;&lt;wsp:rsid wsp:val=&quot;006A7C41&quot;/&gt;&lt;wsp:rsid wsp:val=&quot;006A7D54&quot;/&gt;&lt;wsp:rsid wsp:val=&quot;006A7F63&quot;/&gt;&lt;wsp:rsid wsp:val=&quot;006B011E&quot;/&gt;&lt;wsp:rsid wsp:val=&quot;006B0366&quot;/&gt;&lt;wsp:rsid wsp:val=&quot;006B0387&quot;/&gt;&lt;wsp:rsid wsp:val=&quot;006B04FC&quot;/&gt;&lt;wsp:rsid wsp:val=&quot;006B0757&quot;/&gt;&lt;wsp:rsid wsp:val=&quot;006B0C52&quot;/&gt;&lt;wsp:rsid wsp:val=&quot;006B1237&quot;/&gt;&lt;wsp:rsid wsp:val=&quot;006B130C&quot;/&gt;&lt;wsp:rsid wsp:val=&quot;006B14CA&quot;/&gt;&lt;wsp:rsid wsp:val=&quot;006B1508&quot;/&gt;&lt;wsp:rsid wsp:val=&quot;006B18D2&quot;/&gt;&lt;wsp:rsid wsp:val=&quot;006B1D9E&quot;/&gt;&lt;wsp:rsid wsp:val=&quot;006B1E3C&quot;/&gt;&lt;wsp:rsid wsp:val=&quot;006B1FA4&quot;/&gt;&lt;wsp:rsid wsp:val=&quot;006B2213&quot;/&gt;&lt;wsp:rsid wsp:val=&quot;006B2266&quot;/&gt;&lt;wsp:rsid wsp:val=&quot;006B234C&quot;/&gt;&lt;wsp:rsid wsp:val=&quot;006B2ACA&quot;/&gt;&lt;wsp:rsid wsp:val=&quot;006B2B1F&quot;/&gt;&lt;wsp:rsid wsp:val=&quot;006B2E13&quot;/&gt;&lt;wsp:rsid wsp:val=&quot;006B2E35&quot;/&gt;&lt;wsp:rsid wsp:val=&quot;006B306B&quot;/&gt;&lt;wsp:rsid wsp:val=&quot;006B308A&quot;/&gt;&lt;wsp:rsid wsp:val=&quot;006B337A&quot;/&gt;&lt;wsp:rsid wsp:val=&quot;006B33DC&quot;/&gt;&lt;wsp:rsid wsp:val=&quot;006B3584&quot;/&gt;&lt;wsp:rsid wsp:val=&quot;006B376C&quot;/&gt;&lt;wsp:rsid wsp:val=&quot;006B37DD&quot;/&gt;&lt;wsp:rsid wsp:val=&quot;006B3981&quot;/&gt;&lt;wsp:rsid wsp:val=&quot;006B39F8&quot;/&gt;&lt;wsp:rsid wsp:val=&quot;006B3AA8&quot;/&gt;&lt;wsp:rsid wsp:val=&quot;006B3BC7&quot;/&gt;&lt;wsp:rsid wsp:val=&quot;006B3C8C&quot;/&gt;&lt;wsp:rsid wsp:val=&quot;006B3E24&quot;/&gt;&lt;wsp:rsid wsp:val=&quot;006B3FB1&quot;/&gt;&lt;wsp:rsid wsp:val=&quot;006B421D&quot;/&gt;&lt;wsp:rsid wsp:val=&quot;006B4833&quot;/&gt;&lt;wsp:rsid wsp:val=&quot;006B48B1&quot;/&gt;&lt;wsp:rsid wsp:val=&quot;006B49F0&quot;/&gt;&lt;wsp:rsid wsp:val=&quot;006B4A42&quot;/&gt;&lt;wsp:rsid wsp:val=&quot;006B4B13&quot;/&gt;&lt;wsp:rsid wsp:val=&quot;006B4C6A&quot;/&gt;&lt;wsp:rsid wsp:val=&quot;006B4C96&quot;/&gt;&lt;wsp:rsid wsp:val=&quot;006B4FC1&quot;/&gt;&lt;wsp:rsid wsp:val=&quot;006B54C2&quot;/&gt;&lt;wsp:rsid wsp:val=&quot;006B57AD&quot;/&gt;&lt;wsp:rsid wsp:val=&quot;006B5A69&quot;/&gt;&lt;wsp:rsid wsp:val=&quot;006B5BD9&quot;/&gt;&lt;wsp:rsid wsp:val=&quot;006B5DCF&quot;/&gt;&lt;wsp:rsid wsp:val=&quot;006B5FBE&quot;/&gt;&lt;wsp:rsid wsp:val=&quot;006B605B&quot;/&gt;&lt;wsp:rsid wsp:val=&quot;006B60A2&quot;/&gt;&lt;wsp:rsid wsp:val=&quot;006B60A8&quot;/&gt;&lt;wsp:rsid wsp:val=&quot;006B6329&quot;/&gt;&lt;wsp:rsid wsp:val=&quot;006B6476&quot;/&gt;&lt;wsp:rsid wsp:val=&quot;006B664F&quot;/&gt;&lt;wsp:rsid wsp:val=&quot;006B6B0E&quot;/&gt;&lt;wsp:rsid wsp:val=&quot;006B7474&quot;/&gt;&lt;wsp:rsid wsp:val=&quot;006B78FE&quot;/&gt;&lt;wsp:rsid wsp:val=&quot;006B7A37&quot;/&gt;&lt;wsp:rsid wsp:val=&quot;006B7A39&quot;/&gt;&lt;wsp:rsid wsp:val=&quot;006B7DFE&quot;/&gt;&lt;wsp:rsid wsp:val=&quot;006B7F5A&quot;/&gt;&lt;wsp:rsid wsp:val=&quot;006C0121&quot;/&gt;&lt;wsp:rsid wsp:val=&quot;006C043C&quot;/&gt;&lt;wsp:rsid wsp:val=&quot;006C04DF&quot;/&gt;&lt;wsp:rsid wsp:val=&quot;006C0E6E&quot;/&gt;&lt;wsp:rsid wsp:val=&quot;006C154A&quot;/&gt;&lt;wsp:rsid wsp:val=&quot;006C16D2&quot;/&gt;&lt;wsp:rsid wsp:val=&quot;006C1845&quot;/&gt;&lt;wsp:rsid wsp:val=&quot;006C1984&quot;/&gt;&lt;wsp:rsid wsp:val=&quot;006C1B1F&quot;/&gt;&lt;wsp:rsid wsp:val=&quot;006C2291&quot;/&gt;&lt;wsp:rsid wsp:val=&quot;006C22B7&quot;/&gt;&lt;wsp:rsid wsp:val=&quot;006C2395&quot;/&gt;&lt;wsp:rsid wsp:val=&quot;006C25FE&quot;/&gt;&lt;wsp:rsid wsp:val=&quot;006C2761&quot;/&gt;&lt;wsp:rsid wsp:val=&quot;006C2A69&quot;/&gt;&lt;wsp:rsid wsp:val=&quot;006C2B09&quot;/&gt;&lt;wsp:rsid wsp:val=&quot;006C2F13&quot;/&gt;&lt;wsp:rsid wsp:val=&quot;006C2F38&quot;/&gt;&lt;wsp:rsid wsp:val=&quot;006C3026&quot;/&gt;&lt;wsp:rsid wsp:val=&quot;006C32C8&quot;/&gt;&lt;wsp:rsid wsp:val=&quot;006C346D&quot;/&gt;&lt;wsp:rsid wsp:val=&quot;006C34EA&quot;/&gt;&lt;wsp:rsid wsp:val=&quot;006C3961&quot;/&gt;&lt;wsp:rsid wsp:val=&quot;006C3A56&quot;/&gt;&lt;wsp:rsid wsp:val=&quot;006C3C6F&quot;/&gt;&lt;wsp:rsid wsp:val=&quot;006C3DBF&quot;/&gt;&lt;wsp:rsid wsp:val=&quot;006C403E&quot;/&gt;&lt;wsp:rsid wsp:val=&quot;006C40B2&quot;/&gt;&lt;wsp:rsid wsp:val=&quot;006C4A72&quot;/&gt;&lt;wsp:rsid wsp:val=&quot;006C4E44&quot;/&gt;&lt;wsp:rsid wsp:val=&quot;006C5052&quot;/&gt;&lt;wsp:rsid wsp:val=&quot;006C50C8&quot;/&gt;&lt;wsp:rsid wsp:val=&quot;006C5435&quot;/&gt;&lt;wsp:rsid wsp:val=&quot;006C5903&quot;/&gt;&lt;wsp:rsid wsp:val=&quot;006C5C7B&quot;/&gt;&lt;wsp:rsid wsp:val=&quot;006C5E93&quot;/&gt;&lt;wsp:rsid wsp:val=&quot;006C5EA0&quot;/&gt;&lt;wsp:rsid wsp:val=&quot;006C5EC2&quot;/&gt;&lt;wsp:rsid wsp:val=&quot;006C60A3&quot;/&gt;&lt;wsp:rsid wsp:val=&quot;006C63DB&quot;/&gt;&lt;wsp:rsid wsp:val=&quot;006C6AF0&quot;/&gt;&lt;wsp:rsid wsp:val=&quot;006C6E64&quot;/&gt;&lt;wsp:rsid wsp:val=&quot;006C6F0F&quot;/&gt;&lt;wsp:rsid wsp:val=&quot;006C6F73&quot;/&gt;&lt;wsp:rsid wsp:val=&quot;006C7BE4&quot;/&gt;&lt;wsp:rsid wsp:val=&quot;006C7F20&quot;/&gt;&lt;wsp:rsid wsp:val=&quot;006D02E2&quot;/&gt;&lt;wsp:rsid wsp:val=&quot;006D0711&quot;/&gt;&lt;wsp:rsid wsp:val=&quot;006D0A6B&quot;/&gt;&lt;wsp:rsid wsp:val=&quot;006D0B82&quot;/&gt;&lt;wsp:rsid wsp:val=&quot;006D0DFB&quot;/&gt;&lt;wsp:rsid wsp:val=&quot;006D11C3&quot;/&gt;&lt;wsp:rsid wsp:val=&quot;006D1547&quot;/&gt;&lt;wsp:rsid wsp:val=&quot;006D1700&quot;/&gt;&lt;wsp:rsid wsp:val=&quot;006D18C0&quot;/&gt;&lt;wsp:rsid wsp:val=&quot;006D1E22&quot;/&gt;&lt;wsp:rsid wsp:val=&quot;006D1E44&quot;/&gt;&lt;wsp:rsid wsp:val=&quot;006D22AF&quot;/&gt;&lt;wsp:rsid wsp:val=&quot;006D25E6&quot;/&gt;&lt;wsp:rsid wsp:val=&quot;006D272D&quot;/&gt;&lt;wsp:rsid wsp:val=&quot;006D2E75&quot;/&gt;&lt;wsp:rsid wsp:val=&quot;006D2EA7&quot;/&gt;&lt;wsp:rsid wsp:val=&quot;006D30DF&quot;/&gt;&lt;wsp:rsid wsp:val=&quot;006D362F&quot;/&gt;&lt;wsp:rsid wsp:val=&quot;006D36A7&quot;/&gt;&lt;wsp:rsid wsp:val=&quot;006D36D7&quot;/&gt;&lt;wsp:rsid wsp:val=&quot;006D3D3E&quot;/&gt;&lt;wsp:rsid wsp:val=&quot;006D3EEB&quot;/&gt;&lt;wsp:rsid wsp:val=&quot;006D486B&quot;/&gt;&lt;wsp:rsid wsp:val=&quot;006D4AE8&quot;/&gt;&lt;wsp:rsid wsp:val=&quot;006D4C39&quot;/&gt;&lt;wsp:rsid wsp:val=&quot;006D4DEC&quot;/&gt;&lt;wsp:rsid wsp:val=&quot;006D50E0&quot;/&gt;&lt;wsp:rsid wsp:val=&quot;006D5838&quot;/&gt;&lt;wsp:rsid wsp:val=&quot;006D5B06&quot;/&gt;&lt;wsp:rsid wsp:val=&quot;006D5F4B&quot;/&gt;&lt;wsp:rsid wsp:val=&quot;006D636C&quot;/&gt;&lt;wsp:rsid wsp:val=&quot;006D6536&quot;/&gt;&lt;wsp:rsid wsp:val=&quot;006D65A5&quot;/&gt;&lt;wsp:rsid wsp:val=&quot;006D699A&quot;/&gt;&lt;wsp:rsid wsp:val=&quot;006D69A5&quot;/&gt;&lt;wsp:rsid wsp:val=&quot;006D6B8B&quot;/&gt;&lt;wsp:rsid wsp:val=&quot;006D6BD2&quot;/&gt;&lt;wsp:rsid wsp:val=&quot;006D6E25&quot;/&gt;&lt;wsp:rsid wsp:val=&quot;006D7085&quot;/&gt;&lt;wsp:rsid wsp:val=&quot;006D75AD&quot;/&gt;&lt;wsp:rsid wsp:val=&quot;006D7798&quot;/&gt;&lt;wsp:rsid wsp:val=&quot;006D7A67&quot;/&gt;&lt;wsp:rsid wsp:val=&quot;006D7CD8&quot;/&gt;&lt;wsp:rsid wsp:val=&quot;006E02A8&quot;/&gt;&lt;wsp:rsid wsp:val=&quot;006E0435&quot;/&gt;&lt;wsp:rsid wsp:val=&quot;006E04D7&quot;/&gt;&lt;wsp:rsid wsp:val=&quot;006E0564&quot;/&gt;&lt;wsp:rsid wsp:val=&quot;006E09F4&quot;/&gt;&lt;wsp:rsid wsp:val=&quot;006E09FC&quot;/&gt;&lt;wsp:rsid wsp:val=&quot;006E0B00&quot;/&gt;&lt;wsp:rsid wsp:val=&quot;006E0B95&quot;/&gt;&lt;wsp:rsid wsp:val=&quot;006E0ED2&quot;/&gt;&lt;wsp:rsid wsp:val=&quot;006E0F8E&quot;/&gt;&lt;wsp:rsid wsp:val=&quot;006E0FEA&quot;/&gt;&lt;wsp:rsid wsp:val=&quot;006E136A&quot;/&gt;&lt;wsp:rsid wsp:val=&quot;006E1587&quot;/&gt;&lt;wsp:rsid wsp:val=&quot;006E1AB9&quot;/&gt;&lt;wsp:rsid wsp:val=&quot;006E1CAB&quot;/&gt;&lt;wsp:rsid wsp:val=&quot;006E2057&quot;/&gt;&lt;wsp:rsid wsp:val=&quot;006E226A&quot;/&gt;&lt;wsp:rsid wsp:val=&quot;006E2366&quot;/&gt;&lt;wsp:rsid wsp:val=&quot;006E23FE&quot;/&gt;&lt;wsp:rsid wsp:val=&quot;006E2807&quot;/&gt;&lt;wsp:rsid wsp:val=&quot;006E2855&quot;/&gt;&lt;wsp:rsid wsp:val=&quot;006E2C7E&quot;/&gt;&lt;wsp:rsid wsp:val=&quot;006E2D43&quot;/&gt;&lt;wsp:rsid wsp:val=&quot;006E2E84&quot;/&gt;&lt;wsp:rsid wsp:val=&quot;006E3068&quot;/&gt;&lt;wsp:rsid wsp:val=&quot;006E3497&quot;/&gt;&lt;wsp:rsid wsp:val=&quot;006E3644&quot;/&gt;&lt;wsp:rsid wsp:val=&quot;006E366F&quot;/&gt;&lt;wsp:rsid wsp:val=&quot;006E3C97&quot;/&gt;&lt;wsp:rsid wsp:val=&quot;006E41BD&quot;/&gt;&lt;wsp:rsid wsp:val=&quot;006E450A&quot;/&gt;&lt;wsp:rsid wsp:val=&quot;006E453E&quot;/&gt;&lt;wsp:rsid wsp:val=&quot;006E4665&quot;/&gt;&lt;wsp:rsid wsp:val=&quot;006E4854&quot;/&gt;&lt;wsp:rsid wsp:val=&quot;006E4CC5&quot;/&gt;&lt;wsp:rsid wsp:val=&quot;006E4F3B&quot;/&gt;&lt;wsp:rsid wsp:val=&quot;006E4FC4&quot;/&gt;&lt;wsp:rsid wsp:val=&quot;006E51F4&quot;/&gt;&lt;wsp:rsid wsp:val=&quot;006E58BD&quot;/&gt;&lt;wsp:rsid wsp:val=&quot;006E5BCB&quot;/&gt;&lt;wsp:rsid wsp:val=&quot;006E6054&quot;/&gt;&lt;wsp:rsid wsp:val=&quot;006E629A&quot;/&gt;&lt;wsp:rsid wsp:val=&quot;006E62DD&quot;/&gt;&lt;wsp:rsid wsp:val=&quot;006E67A7&quot;/&gt;&lt;wsp:rsid wsp:val=&quot;006E67D5&quot;/&gt;&lt;wsp:rsid wsp:val=&quot;006E687B&quot;/&gt;&lt;wsp:rsid wsp:val=&quot;006E69E7&quot;/&gt;&lt;wsp:rsid wsp:val=&quot;006E6B02&quot;/&gt;&lt;wsp:rsid wsp:val=&quot;006E6C02&quot;/&gt;&lt;wsp:rsid wsp:val=&quot;006E6C45&quot;/&gt;&lt;wsp:rsid wsp:val=&quot;006E6EF7&quot;/&gt;&lt;wsp:rsid wsp:val=&quot;006E7110&quot;/&gt;&lt;wsp:rsid wsp:val=&quot;006E7279&quot;/&gt;&lt;wsp:rsid wsp:val=&quot;006E77C2&quot;/&gt;&lt;wsp:rsid wsp:val=&quot;006E7AD4&quot;/&gt;&lt;wsp:rsid wsp:val=&quot;006E7B59&quot;/&gt;&lt;wsp:rsid wsp:val=&quot;006E7D11&quot;/&gt;&lt;wsp:rsid wsp:val=&quot;006F023C&quot;/&gt;&lt;wsp:rsid wsp:val=&quot;006F07BA&quot;/&gt;&lt;wsp:rsid wsp:val=&quot;006F09C2&quot;/&gt;&lt;wsp:rsid wsp:val=&quot;006F09CF&quot;/&gt;&lt;wsp:rsid wsp:val=&quot;006F0BC5&quot;/&gt;&lt;wsp:rsid wsp:val=&quot;006F10EE&quot;/&gt;&lt;wsp:rsid wsp:val=&quot;006F11F8&quot;/&gt;&lt;wsp:rsid wsp:val=&quot;006F132A&quot;/&gt;&lt;wsp:rsid wsp:val=&quot;006F1411&quot;/&gt;&lt;wsp:rsid wsp:val=&quot;006F1833&quot;/&gt;&lt;wsp:rsid wsp:val=&quot;006F18D6&quot;/&gt;&lt;wsp:rsid wsp:val=&quot;006F191D&quot;/&gt;&lt;wsp:rsid wsp:val=&quot;006F1CAF&quot;/&gt;&lt;wsp:rsid wsp:val=&quot;006F1D4C&quot;/&gt;&lt;wsp:rsid wsp:val=&quot;006F1D4D&quot;/&gt;&lt;wsp:rsid wsp:val=&quot;006F1E3E&quot;/&gt;&lt;wsp:rsid wsp:val=&quot;006F214C&quot;/&gt;&lt;wsp:rsid wsp:val=&quot;006F216D&quot;/&gt;&lt;wsp:rsid wsp:val=&quot;006F230C&quot;/&gt;&lt;wsp:rsid wsp:val=&quot;006F253C&quot;/&gt;&lt;wsp:rsid wsp:val=&quot;006F2581&quot;/&gt;&lt;wsp:rsid wsp:val=&quot;006F2639&quot;/&gt;&lt;wsp:rsid wsp:val=&quot;006F266D&quot;/&gt;&lt;wsp:rsid wsp:val=&quot;006F2D19&quot;/&gt;&lt;wsp:rsid wsp:val=&quot;006F3318&quot;/&gt;&lt;wsp:rsid wsp:val=&quot;006F362C&quot;/&gt;&lt;wsp:rsid wsp:val=&quot;006F3AEC&quot;/&gt;&lt;wsp:rsid wsp:val=&quot;006F3EAA&quot;/&gt;&lt;wsp:rsid wsp:val=&quot;006F3F33&quot;/&gt;&lt;wsp:rsid wsp:val=&quot;006F3F90&quot;/&gt;&lt;wsp:rsid wsp:val=&quot;006F4617&quot;/&gt;&lt;wsp:rsid wsp:val=&quot;006F4767&quot;/&gt;&lt;wsp:rsid wsp:val=&quot;006F490D&quot;/&gt;&lt;wsp:rsid wsp:val=&quot;006F4A37&quot;/&gt;&lt;wsp:rsid wsp:val=&quot;006F4A73&quot;/&gt;&lt;wsp:rsid wsp:val=&quot;006F4F39&quot;/&gt;&lt;wsp:rsid wsp:val=&quot;006F57E2&quot;/&gt;&lt;wsp:rsid wsp:val=&quot;006F58B2&quot;/&gt;&lt;wsp:rsid wsp:val=&quot;006F5BE0&quot;/&gt;&lt;wsp:rsid wsp:val=&quot;006F5D9D&quot;/&gt;&lt;wsp:rsid wsp:val=&quot;006F5E7D&quot;/&gt;&lt;wsp:rsid wsp:val=&quot;006F60FA&quot;/&gt;&lt;wsp:rsid wsp:val=&quot;006F61D7&quot;/&gt;&lt;wsp:rsid wsp:val=&quot;006F6B04&quot;/&gt;&lt;wsp:rsid wsp:val=&quot;006F6B23&quot;/&gt;&lt;wsp:rsid wsp:val=&quot;006F6B9D&quot;/&gt;&lt;wsp:rsid wsp:val=&quot;006F73E1&quot;/&gt;&lt;wsp:rsid wsp:val=&quot;006F7578&quot;/&gt;&lt;wsp:rsid wsp:val=&quot;006F78B7&quot;/&gt;&lt;wsp:rsid wsp:val=&quot;006F7AE6&quot;/&gt;&lt;wsp:rsid wsp:val=&quot;0070016D&quot;/&gt;&lt;wsp:rsid wsp:val=&quot;00700328&quot;/&gt;&lt;wsp:rsid wsp:val=&quot;0070080C&quot;/&gt;&lt;wsp:rsid wsp:val=&quot;00700D88&quot;/&gt;&lt;wsp:rsid wsp:val=&quot;007013BF&quot;/&gt;&lt;wsp:rsid wsp:val=&quot;007014BF&quot;/&gt;&lt;wsp:rsid wsp:val=&quot;00701537&quot;/&gt;&lt;wsp:rsid wsp:val=&quot;00701914&quot;/&gt;&lt;wsp:rsid wsp:val=&quot;00701B77&quot;/&gt;&lt;wsp:rsid wsp:val=&quot;00701BA5&quot;/&gt;&lt;wsp:rsid wsp:val=&quot;00701CEA&quot;/&gt;&lt;wsp:rsid wsp:val=&quot;00701FA8&quot;/&gt;&lt;wsp:rsid wsp:val=&quot;00702063&quot;/&gt;&lt;wsp:rsid wsp:val=&quot;00702329&quot;/&gt;&lt;wsp:rsid wsp:val=&quot;007023FE&quot;/&gt;&lt;wsp:rsid wsp:val=&quot;00702505&quot;/&gt;&lt;wsp:rsid wsp:val=&quot;0070256C&quot;/&gt;&lt;wsp:rsid wsp:val=&quot;007027A4&quot;/&gt;&lt;wsp:rsid wsp:val=&quot;00702A21&quot;/&gt;&lt;wsp:rsid wsp:val=&quot;00702A94&quot;/&gt;&lt;wsp:rsid wsp:val=&quot;00702D29&quot;/&gt;&lt;wsp:rsid wsp:val=&quot;0070339F&quot;/&gt;&lt;wsp:rsid wsp:val=&quot;00703568&quot;/&gt;&lt;wsp:rsid wsp:val=&quot;00703908&quot;/&gt;&lt;wsp:rsid wsp:val=&quot;00703B1F&quot;/&gt;&lt;wsp:rsid wsp:val=&quot;00703C4A&quot;/&gt;&lt;wsp:rsid wsp:val=&quot;00703CD9&quot;/&gt;&lt;wsp:rsid wsp:val=&quot;00703D95&quot;/&gt;&lt;wsp:rsid wsp:val=&quot;00703F79&quot;/&gt;&lt;wsp:rsid wsp:val=&quot;00704145&quot;/&gt;&lt;wsp:rsid wsp:val=&quot;00704606&quot;/&gt;&lt;wsp:rsid wsp:val=&quot;007047B8&quot;/&gt;&lt;wsp:rsid wsp:val=&quot;007048EC&quot;/&gt;&lt;wsp:rsid wsp:val=&quot;00704C4F&quot;/&gt;&lt;wsp:rsid wsp:val=&quot;00705452&quot;/&gt;&lt;wsp:rsid wsp:val=&quot;00705A4C&quot;/&gt;&lt;wsp:rsid wsp:val=&quot;00706534&quot;/&gt;&lt;wsp:rsid wsp:val=&quot;00706674&quot;/&gt;&lt;wsp:rsid wsp:val=&quot;00706785&quot;/&gt;&lt;wsp:rsid wsp:val=&quot;00706C06&quot;/&gt;&lt;wsp:rsid wsp:val=&quot;00707169&quot;/&gt;&lt;wsp:rsid wsp:val=&quot;007071AA&quot;/&gt;&lt;wsp:rsid wsp:val=&quot;00707278&quot;/&gt;&lt;wsp:rsid wsp:val=&quot;007074A8&quot;/&gt;&lt;wsp:rsid wsp:val=&quot;00707508&quot;/&gt;&lt;wsp:rsid wsp:val=&quot;0070753A&quot;/&gt;&lt;wsp:rsid wsp:val=&quot;007076A7&quot;/&gt;&lt;wsp:rsid wsp:val=&quot;00707A98&quot;/&gt;&lt;wsp:rsid wsp:val=&quot;00707C86&quot;/&gt;&lt;wsp:rsid wsp:val=&quot;0071026B&quot;/&gt;&lt;wsp:rsid wsp:val=&quot;007105B1&quot;/&gt;&lt;wsp:rsid wsp:val=&quot;007106E5&quot;/&gt;&lt;wsp:rsid wsp:val=&quot;00710B31&quot;/&gt;&lt;wsp:rsid wsp:val=&quot;00710BED&quot;/&gt;&lt;wsp:rsid wsp:val=&quot;00710D91&quot;/&gt;&lt;wsp:rsid wsp:val=&quot;00710E01&quot;/&gt;&lt;wsp:rsid wsp:val=&quot;007110C2&quot;/&gt;&lt;wsp:rsid wsp:val=&quot;0071112F&quot;/&gt;&lt;wsp:rsid wsp:val=&quot;00711472&quot;/&gt;&lt;wsp:rsid wsp:val=&quot;00711767&quot;/&gt;&lt;wsp:rsid wsp:val=&quot;00711A45&quot;/&gt;&lt;wsp:rsid wsp:val=&quot;00711AC5&quot;/&gt;&lt;wsp:rsid wsp:val=&quot;00711D33&quot;/&gt;&lt;wsp:rsid wsp:val=&quot;00712009&quot;/&gt;&lt;wsp:rsid wsp:val=&quot;007126C2&quot;/&gt;&lt;wsp:rsid wsp:val=&quot;00712948&quot;/&gt;&lt;wsp:rsid wsp:val=&quot;007129BA&quot;/&gt;&lt;wsp:rsid wsp:val=&quot;007129CE&quot;/&gt;&lt;wsp:rsid wsp:val=&quot;00712C05&quot;/&gt;&lt;wsp:rsid wsp:val=&quot;00712DDC&quot;/&gt;&lt;wsp:rsid wsp:val=&quot;00712E4C&quot;/&gt;&lt;wsp:rsid wsp:val=&quot;007131A1&quot;/&gt;&lt;wsp:rsid wsp:val=&quot;00713500&quot;/&gt;&lt;wsp:rsid wsp:val=&quot;00713520&quot;/&gt;&lt;wsp:rsid wsp:val=&quot;0071371F&quot;/&gt;&lt;wsp:rsid wsp:val=&quot;00713858&quot;/&gt;&lt;wsp:rsid wsp:val=&quot;00713A16&quot;/&gt;&lt;wsp:rsid wsp:val=&quot;00713A96&quot;/&gt;&lt;wsp:rsid wsp:val=&quot;00713AAA&quot;/&gt;&lt;wsp:rsid wsp:val=&quot;00713E6D&quot;/&gt;&lt;wsp:rsid wsp:val=&quot;00713F8F&quot;/&gt;&lt;wsp:rsid wsp:val=&quot;007141F7&quot;/&gt;&lt;wsp:rsid wsp:val=&quot;007146C0&quot;/&gt;&lt;wsp:rsid wsp:val=&quot;00714753&quot;/&gt;&lt;wsp:rsid wsp:val=&quot;00714754&quot;/&gt;&lt;wsp:rsid wsp:val=&quot;00714761&quot;/&gt;&lt;wsp:rsid wsp:val=&quot;007147DD&quot;/&gt;&lt;wsp:rsid wsp:val=&quot;00714940&quot;/&gt;&lt;wsp:rsid wsp:val=&quot;00714AE5&quot;/&gt;&lt;wsp:rsid wsp:val=&quot;00714D13&quot;/&gt;&lt;wsp:rsid wsp:val=&quot;00714D26&quot;/&gt;&lt;wsp:rsid wsp:val=&quot;00714D74&quot;/&gt;&lt;wsp:rsid wsp:val=&quot;00714FD0&quot;/&gt;&lt;wsp:rsid wsp:val=&quot;007150BE&quot;/&gt;&lt;wsp:rsid wsp:val=&quot;00715165&quot;/&gt;&lt;wsp:rsid wsp:val=&quot;00715253&quot;/&gt;&lt;wsp:rsid wsp:val=&quot;00715382&quot;/&gt;&lt;wsp:rsid wsp:val=&quot;007157A5&quot;/&gt;&lt;wsp:rsid wsp:val=&quot;007159EB&quot;/&gt;&lt;wsp:rsid wsp:val=&quot;00715B76&quot;/&gt;&lt;wsp:rsid wsp:val=&quot;007160D4&quot;/&gt;&lt;wsp:rsid wsp:val=&quot;0071621C&quot;/&gt;&lt;wsp:rsid wsp:val=&quot;00716758&quot;/&gt;&lt;wsp:rsid wsp:val=&quot;00716A79&quot;/&gt;&lt;wsp:rsid wsp:val=&quot;00716EC5&quot;/&gt;&lt;wsp:rsid wsp:val=&quot;00717113&quot;/&gt;&lt;wsp:rsid wsp:val=&quot;00717202&quot;/&gt;&lt;wsp:rsid wsp:val=&quot;00717275&quot;/&gt;&lt;wsp:rsid wsp:val=&quot;007174AE&quot;/&gt;&lt;wsp:rsid wsp:val=&quot;0071769C&quot;/&gt;&lt;wsp:rsid wsp:val=&quot;0071771B&quot;/&gt;&lt;wsp:rsid wsp:val=&quot;00717794&quot;/&gt;&lt;wsp:rsid wsp:val=&quot;00717A1B&quot;/&gt;&lt;wsp:rsid wsp:val=&quot;00717AB9&quot;/&gt;&lt;wsp:rsid wsp:val=&quot;00717E89&quot;/&gt;&lt;wsp:rsid wsp:val=&quot;0072012D&quot;/&gt;&lt;wsp:rsid wsp:val=&quot;00720335&quot;/&gt;&lt;wsp:rsid wsp:val=&quot;007203A3&quot;/&gt;&lt;wsp:rsid wsp:val=&quot;007204D0&quot;/&gt;&lt;wsp:rsid wsp:val=&quot;00720696&quot;/&gt;&lt;wsp:rsid wsp:val=&quot;007207DC&quot;/&gt;&lt;wsp:rsid wsp:val=&quot;007209AE&quot;/&gt;&lt;wsp:rsid wsp:val=&quot;007209B0&quot;/&gt;&lt;wsp:rsid wsp:val=&quot;00720A6B&quot;/&gt;&lt;wsp:rsid wsp:val=&quot;00720CAF&quot;/&gt;&lt;wsp:rsid wsp:val=&quot;00720E64&quot;/&gt;&lt;wsp:rsid wsp:val=&quot;00720F26&quot;/&gt;&lt;wsp:rsid wsp:val=&quot;007211B5&quot;/&gt;&lt;wsp:rsid wsp:val=&quot;00721DDF&quot;/&gt;&lt;wsp:rsid wsp:val=&quot;00721EF8&quot;/&gt;&lt;wsp:rsid wsp:val=&quot;007220B6&quot;/&gt;&lt;wsp:rsid wsp:val=&quot;00722355&quot;/&gt;&lt;wsp:rsid wsp:val=&quot;00722557&quot;/&gt;&lt;wsp:rsid wsp:val=&quot;0072262C&quot;/&gt;&lt;wsp:rsid wsp:val=&quot;007228A4&quot;/&gt;&lt;wsp:rsid wsp:val=&quot;00722D25&quot;/&gt;&lt;wsp:rsid wsp:val=&quot;00722E53&quot;/&gt;&lt;wsp:rsid wsp:val=&quot;00723231&quot;/&gt;&lt;wsp:rsid wsp:val=&quot;0072352E&quot;/&gt;&lt;wsp:rsid wsp:val=&quot;007235C6&quot;/&gt;&lt;wsp:rsid wsp:val=&quot;00723A51&quot;/&gt;&lt;wsp:rsid wsp:val=&quot;00723C17&quot;/&gt;&lt;wsp:rsid wsp:val=&quot;00723D14&quot;/&gt;&lt;wsp:rsid wsp:val=&quot;007242DF&quot;/&gt;&lt;wsp:rsid wsp:val=&quot;007242F4&quot;/&gt;&lt;wsp:rsid wsp:val=&quot;0072442F&quot;/&gt;&lt;wsp:rsid wsp:val=&quot;0072456E&quot;/&gt;&lt;wsp:rsid wsp:val=&quot;0072473D&quot;/&gt;&lt;wsp:rsid wsp:val=&quot;00724870&quot;/&gt;&lt;wsp:rsid wsp:val=&quot;00724B55&quot;/&gt;&lt;wsp:rsid wsp:val=&quot;00724E8F&quot;/&gt;&lt;wsp:rsid wsp:val=&quot;00724ED8&quot;/&gt;&lt;wsp:rsid wsp:val=&quot;00724F09&quot;/&gt;&lt;wsp:rsid wsp:val=&quot;00724F91&quot;/&gt;&lt;wsp:rsid wsp:val=&quot;00725084&quot;/&gt;&lt;wsp:rsid wsp:val=&quot;007250FC&quot;/&gt;&lt;wsp:rsid wsp:val=&quot;00725362&quot;/&gt;&lt;wsp:rsid wsp:val=&quot;0072557B&quot;/&gt;&lt;wsp:rsid wsp:val=&quot;00725DAC&quot;/&gt;&lt;wsp:rsid wsp:val=&quot;00725E84&quot;/&gt;&lt;wsp:rsid wsp:val=&quot;0072605D&quot;/&gt;&lt;wsp:rsid wsp:val=&quot;0072607F&quot;/&gt;&lt;wsp:rsid wsp:val=&quot;0072655E&quot;/&gt;&lt;wsp:rsid wsp:val=&quot;0072659A&quot;/&gt;&lt;wsp:rsid wsp:val=&quot;007265AC&quot;/&gt;&lt;wsp:rsid wsp:val=&quot;007266E7&quot;/&gt;&lt;wsp:rsid wsp:val=&quot;007267F5&quot;/&gt;&lt;wsp:rsid wsp:val=&quot;00726890&quot;/&gt;&lt;wsp:rsid wsp:val=&quot;00726B0C&quot;/&gt;&lt;wsp:rsid wsp:val=&quot;00726B3B&quot;/&gt;&lt;wsp:rsid wsp:val=&quot;00726CFC&quot;/&gt;&lt;wsp:rsid wsp:val=&quot;00726DB4&quot;/&gt;&lt;wsp:rsid wsp:val=&quot;00726EB5&quot;/&gt;&lt;wsp:rsid wsp:val=&quot;00727089&quot;/&gt;&lt;wsp:rsid wsp:val=&quot;00727830&quot;/&gt;&lt;wsp:rsid wsp:val=&quot;00727B51&quot;/&gt;&lt;wsp:rsid wsp:val=&quot;00727E7A&quot;/&gt;&lt;wsp:rsid wsp:val=&quot;0073001A&quot;/&gt;&lt;wsp:rsid wsp:val=&quot;0073003C&quot;/&gt;&lt;wsp:rsid wsp:val=&quot;00730068&quot;/&gt;&lt;wsp:rsid wsp:val=&quot;0073043F&quot;/&gt;&lt;wsp:rsid wsp:val=&quot;007307A7&quot;/&gt;&lt;wsp:rsid wsp:val=&quot;00730813&quot;/&gt;&lt;wsp:rsid wsp:val=&quot;00730B9B&quot;/&gt;&lt;wsp:rsid wsp:val=&quot;00730D39&quot;/&gt;&lt;wsp:rsid wsp:val=&quot;00730D43&quot;/&gt;&lt;wsp:rsid wsp:val=&quot;00730EAC&quot;/&gt;&lt;wsp:rsid wsp:val=&quot;00730F06&quot;/&gt;&lt;wsp:rsid wsp:val=&quot;00731403&quot;/&gt;&lt;wsp:rsid wsp:val=&quot;0073141B&quot;/&gt;&lt;wsp:rsid wsp:val=&quot;00731B9A&quot;/&gt;&lt;wsp:rsid wsp:val=&quot;00732354&quot;/&gt;&lt;wsp:rsid wsp:val=&quot;007327D1&quot;/&gt;&lt;wsp:rsid wsp:val=&quot;00732B25&quot;/&gt;&lt;wsp:rsid wsp:val=&quot;00732C3C&quot;/&gt;&lt;wsp:rsid wsp:val=&quot;00732DD4&quot;/&gt;&lt;wsp:rsid wsp:val=&quot;00733028&quot;/&gt;&lt;wsp:rsid wsp:val=&quot;00733191&quot;/&gt;&lt;wsp:rsid wsp:val=&quot;0073338E&quot;/&gt;&lt;wsp:rsid wsp:val=&quot;007333D5&quot;/&gt;&lt;wsp:rsid wsp:val=&quot;00733593&quot;/&gt;&lt;wsp:rsid wsp:val=&quot;007335FA&quot;/&gt;&lt;wsp:rsid wsp:val=&quot;007336C4&quot;/&gt;&lt;wsp:rsid wsp:val=&quot;007336C6&quot;/&gt;&lt;wsp:rsid wsp:val=&quot;0073375A&quot;/&gt;&lt;wsp:rsid wsp:val=&quot;0073381D&quot;/&gt;&lt;wsp:rsid wsp:val=&quot;00733937&quot;/&gt;&lt;wsp:rsid wsp:val=&quot;00733D3E&quot;/&gt;&lt;wsp:rsid wsp:val=&quot;00733E88&quot;/&gt;&lt;wsp:rsid wsp:val=&quot;00733FEC&quot;/&gt;&lt;wsp:rsid wsp:val=&quot;00734098&quot;/&gt;&lt;wsp:rsid wsp:val=&quot;007349B3&quot;/&gt;&lt;wsp:rsid wsp:val=&quot;00734AAD&quot;/&gt;&lt;wsp:rsid wsp:val=&quot;00734B75&quot;/&gt;&lt;wsp:rsid wsp:val=&quot;00734E52&quot;/&gt;&lt;wsp:rsid wsp:val=&quot;007351AA&quot;/&gt;&lt;wsp:rsid wsp:val=&quot;007353E0&quot;/&gt;&lt;wsp:rsid wsp:val=&quot;00735563&quot;/&gt;&lt;wsp:rsid wsp:val=&quot;0073572B&quot;/&gt;&lt;wsp:rsid wsp:val=&quot;00735979&quot;/&gt;&lt;wsp:rsid wsp:val=&quot;00735AC6&quot;/&gt;&lt;wsp:rsid wsp:val=&quot;00735CAA&quot;/&gt;&lt;wsp:rsid wsp:val=&quot;00736042&quot;/&gt;&lt;wsp:rsid wsp:val=&quot;00736282&quot;/&gt;&lt;wsp:rsid wsp:val=&quot;00736482&quot;/&gt;&lt;wsp:rsid wsp:val=&quot;00736484&quot;/&gt;&lt;wsp:rsid wsp:val=&quot;007364CC&quot;/&gt;&lt;wsp:rsid wsp:val=&quot;0073694C&quot;/&gt;&lt;wsp:rsid wsp:val=&quot;00736958&quot;/&gt;&lt;wsp:rsid wsp:val=&quot;00736B8D&quot;/&gt;&lt;wsp:rsid wsp:val=&quot;00736D4A&quot;/&gt;&lt;wsp:rsid wsp:val=&quot;00736EF7&quot;/&gt;&lt;wsp:rsid wsp:val=&quot;00736F2F&quot;/&gt;&lt;wsp:rsid wsp:val=&quot;0073721B&quot;/&gt;&lt;wsp:rsid wsp:val=&quot;007373AB&quot;/&gt;&lt;wsp:rsid wsp:val=&quot;007374BB&quot;/&gt;&lt;wsp:rsid wsp:val=&quot;0073772A&quot;/&gt;&lt;wsp:rsid wsp:val=&quot;00737919&quot;/&gt;&lt;wsp:rsid wsp:val=&quot;00737B70&quot;/&gt;&lt;wsp:rsid wsp:val=&quot;00737BB3&quot;/&gt;&lt;wsp:rsid wsp:val=&quot;007401F6&quot;/&gt;&lt;wsp:rsid wsp:val=&quot;0074057C&quot;/&gt;&lt;wsp:rsid wsp:val=&quot;00740602&quot;/&gt;&lt;wsp:rsid wsp:val=&quot;007408E4&quot;/&gt;&lt;wsp:rsid wsp:val=&quot;00740AF5&quot;/&gt;&lt;wsp:rsid wsp:val=&quot;00740E7E&quot;/&gt;&lt;wsp:rsid wsp:val=&quot;00740F37&quot;/&gt;&lt;wsp:rsid wsp:val=&quot;007412BF&quot;/&gt;&lt;wsp:rsid wsp:val=&quot;0074142D&quot;/&gt;&lt;wsp:rsid wsp:val=&quot;007418D2&quot;/&gt;&lt;wsp:rsid wsp:val=&quot;00741E36&quot;/&gt;&lt;wsp:rsid wsp:val=&quot;00741FCA&quot;/&gt;&lt;wsp:rsid wsp:val=&quot;0074209D&quot;/&gt;&lt;wsp:rsid wsp:val=&quot;007421BD&quot;/&gt;&lt;wsp:rsid wsp:val=&quot;007423FD&quot;/&gt;&lt;wsp:rsid wsp:val=&quot;007427B6&quot;/&gt;&lt;wsp:rsid wsp:val=&quot;0074288A&quot;/&gt;&lt;wsp:rsid wsp:val=&quot;00742933&quot;/&gt;&lt;wsp:rsid wsp:val=&quot;00742BAA&quot;/&gt;&lt;wsp:rsid wsp:val=&quot;007433F8&quot;/&gt;&lt;wsp:rsid wsp:val=&quot;00743546&quot;/&gt;&lt;wsp:rsid wsp:val=&quot;0074357F&quot;/&gt;&lt;wsp:rsid wsp:val=&quot;00743A3A&quot;/&gt;&lt;wsp:rsid wsp:val=&quot;00743AE8&quot;/&gt;&lt;wsp:rsid wsp:val=&quot;00744276&quot;/&gt;&lt;wsp:rsid wsp:val=&quot;007444A3&quot;/&gt;&lt;wsp:rsid wsp:val=&quot;00744596&quot;/&gt;&lt;wsp:rsid wsp:val=&quot;007445C3&quot;/&gt;&lt;wsp:rsid wsp:val=&quot;0074498C&quot;/&gt;&lt;wsp:rsid wsp:val=&quot;00744A8A&quot;/&gt;&lt;wsp:rsid wsp:val=&quot;00744B10&quot;/&gt;&lt;wsp:rsid wsp:val=&quot;00744BF8&quot;/&gt;&lt;wsp:rsid wsp:val=&quot;00744D3B&quot;/&gt;&lt;wsp:rsid wsp:val=&quot;00745D04&quot;/&gt;&lt;wsp:rsid wsp:val=&quot;00746103&quot;/&gt;&lt;wsp:rsid wsp:val=&quot;007464FA&quot;/&gt;&lt;wsp:rsid wsp:val=&quot;0074671B&quot;/&gt;&lt;wsp:rsid wsp:val=&quot;00746822&quot;/&gt;&lt;wsp:rsid wsp:val=&quot;00746EAE&quot;/&gt;&lt;wsp:rsid wsp:val=&quot;00747821&quot;/&gt;&lt;wsp:rsid wsp:val=&quot;0074799D&quot;/&gt;&lt;wsp:rsid wsp:val=&quot;00747B6C&quot;/&gt;&lt;wsp:rsid wsp:val=&quot;00747CA9&quot;/&gt;&lt;wsp:rsid wsp:val=&quot;00747D34&quot;/&gt;&lt;wsp:rsid wsp:val=&quot;00747F17&quot;/&gt;&lt;wsp:rsid wsp:val=&quot;00747F58&quot;/&gt;&lt;wsp:rsid wsp:val=&quot;00750001&quot;/&gt;&lt;wsp:rsid wsp:val=&quot;00750271&quot;/&gt;&lt;wsp:rsid wsp:val=&quot;00750B83&quot;/&gt;&lt;wsp:rsid wsp:val=&quot;00750DF6&quot;/&gt;&lt;wsp:rsid wsp:val=&quot;00750EF6&quot;/&gt;&lt;wsp:rsid wsp:val=&quot;0075106C&quot;/&gt;&lt;wsp:rsid wsp:val=&quot;007516E4&quot;/&gt;&lt;wsp:rsid wsp:val=&quot;00751BEB&quot;/&gt;&lt;wsp:rsid wsp:val=&quot;00751EBD&quot;/&gt;&lt;wsp:rsid wsp:val=&quot;00751F4F&quot;/&gt;&lt;wsp:rsid wsp:val=&quot;00751F57&quot;/&gt;&lt;wsp:rsid wsp:val=&quot;00752054&quot;/&gt;&lt;wsp:rsid wsp:val=&quot;0075256B&quot;/&gt;&lt;wsp:rsid wsp:val=&quot;00752699&quot;/&gt;&lt;wsp:rsid wsp:val=&quot;007526FF&quot;/&gt;&lt;wsp:rsid wsp:val=&quot;00752C2F&quot;/&gt;&lt;wsp:rsid wsp:val=&quot;00752D94&quot;/&gt;&lt;wsp:rsid wsp:val=&quot;00753075&quot;/&gt;&lt;wsp:rsid wsp:val=&quot;007530EE&quot;/&gt;&lt;wsp:rsid wsp:val=&quot;0075325C&quot;/&gt;&lt;wsp:rsid wsp:val=&quot;007532EB&quot;/&gt;&lt;wsp:rsid wsp:val=&quot;00753525&quot;/&gt;&lt;wsp:rsid wsp:val=&quot;00753A8E&quot;/&gt;&lt;wsp:rsid wsp:val=&quot;00753C4C&quot;/&gt;&lt;wsp:rsid wsp:val=&quot;00753D0D&quot;/&gt;&lt;wsp:rsid wsp:val=&quot;00753E7F&quot;/&gt;&lt;wsp:rsid wsp:val=&quot;00754257&quot;/&gt;&lt;wsp:rsid wsp:val=&quot;00754A8E&quot;/&gt;&lt;wsp:rsid wsp:val=&quot;00754AD8&quot;/&gt;&lt;wsp:rsid wsp:val=&quot;00754D6C&quot;/&gt;&lt;wsp:rsid wsp:val=&quot;00755081&quot;/&gt;&lt;wsp:rsid wsp:val=&quot;007553C4&quot;/&gt;&lt;wsp:rsid wsp:val=&quot;00755B30&quot;/&gt;&lt;wsp:rsid wsp:val=&quot;00755CF5&quot;/&gt;&lt;wsp:rsid wsp:val=&quot;00755EA2&quot;/&gt;&lt;wsp:rsid wsp:val=&quot;00756449&quot;/&gt;&lt;wsp:rsid wsp:val=&quot;0075645B&quot;/&gt;&lt;wsp:rsid wsp:val=&quot;0075665C&quot;/&gt;&lt;wsp:rsid wsp:val=&quot;007566D0&quot;/&gt;&lt;wsp:rsid wsp:val=&quot;0075690C&quot;/&gt;&lt;wsp:rsid wsp:val=&quot;00756CE5&quot;/&gt;&lt;wsp:rsid wsp:val=&quot;00757A92&quot;/&gt;&lt;wsp:rsid wsp:val=&quot;00757B17&quot;/&gt;&lt;wsp:rsid wsp:val=&quot;0076011D&quot;/&gt;&lt;wsp:rsid wsp:val=&quot;00760224&quot;/&gt;&lt;wsp:rsid wsp:val=&quot;007608C7&quot;/&gt;&lt;wsp:rsid wsp:val=&quot;0076099C&quot;/&gt;&lt;wsp:rsid wsp:val=&quot;00760EBC&quot;/&gt;&lt;wsp:rsid wsp:val=&quot;007610B2&quot;/&gt;&lt;wsp:rsid wsp:val=&quot;007610BE&quot;/&gt;&lt;wsp:rsid wsp:val=&quot;0076117D&quot;/&gt;&lt;wsp:rsid wsp:val=&quot;00761357&quot;/&gt;&lt;wsp:rsid wsp:val=&quot;00761FC0&quot;/&gt;&lt;wsp:rsid wsp:val=&quot;00762185&quot;/&gt;&lt;wsp:rsid wsp:val=&quot;007622D0&quot;/&gt;&lt;wsp:rsid wsp:val=&quot;00762463&quot;/&gt;&lt;wsp:rsid wsp:val=&quot;007627CB&quot;/&gt;&lt;wsp:rsid wsp:val=&quot;007628DD&quot;/&gt;&lt;wsp:rsid wsp:val=&quot;00762970&quot;/&gt;&lt;wsp:rsid wsp:val=&quot;00762A21&quot;/&gt;&lt;wsp:rsid wsp:val=&quot;00763200&quot;/&gt;&lt;wsp:rsid wsp:val=&quot;00763749&quot;/&gt;&lt;wsp:rsid wsp:val=&quot;007637EF&quot;/&gt;&lt;wsp:rsid wsp:val=&quot;007639C5&quot;/&gt;&lt;wsp:rsid wsp:val=&quot;00763AD9&quot;/&gt;&lt;wsp:rsid wsp:val=&quot;00763E57&quot;/&gt;&lt;wsp:rsid wsp:val=&quot;00763F4C&quot;/&gt;&lt;wsp:rsid wsp:val=&quot;0076424D&quot;/&gt;&lt;wsp:rsid wsp:val=&quot;007642AC&quot;/&gt;&lt;wsp:rsid wsp:val=&quot;0076435F&quot;/&gt;&lt;wsp:rsid wsp:val=&quot;0076468B&quot;/&gt;&lt;wsp:rsid wsp:val=&quot;00764706&quot;/&gt;&lt;wsp:rsid wsp:val=&quot;0076471C&quot;/&gt;&lt;wsp:rsid wsp:val=&quot;00764787&quot;/&gt;&lt;wsp:rsid wsp:val=&quot;007649BD&quot;/&gt;&lt;wsp:rsid wsp:val=&quot;00764A59&quot;/&gt;&lt;wsp:rsid wsp:val=&quot;00764EC0&quot;/&gt;&lt;wsp:rsid wsp:val=&quot;00764FB0&quot;/&gt;&lt;wsp:rsid wsp:val=&quot;00765228&quot;/&gt;&lt;wsp:rsid wsp:val=&quot;00765312&quot;/&gt;&lt;wsp:rsid wsp:val=&quot;007654EE&quot;/&gt;&lt;wsp:rsid wsp:val=&quot;00765537&quot;/&gt;&lt;wsp:rsid wsp:val=&quot;007655F8&quot;/&gt;&lt;wsp:rsid wsp:val=&quot;0076564D&quot;/&gt;&lt;wsp:rsid wsp:val=&quot;00765674&quot;/&gt;&lt;wsp:rsid wsp:val=&quot;00765BAA&quot;/&gt;&lt;wsp:rsid wsp:val=&quot;00765C0D&quot;/&gt;&lt;wsp:rsid wsp:val=&quot;00765F04&quot;/&gt;&lt;wsp:rsid wsp:val=&quot;00766316&quot;/&gt;&lt;wsp:rsid wsp:val=&quot;007664BA&quot;/&gt;&lt;wsp:rsid wsp:val=&quot;007668F1&quot;/&gt;&lt;wsp:rsid wsp:val=&quot;007668F8&quot;/&gt;&lt;wsp:rsid wsp:val=&quot;00766BA4&quot;/&gt;&lt;wsp:rsid wsp:val=&quot;00766D68&quot;/&gt;&lt;wsp:rsid wsp:val=&quot;007674B0&quot;/&gt;&lt;wsp:rsid wsp:val=&quot;00767602&quot;/&gt;&lt;wsp:rsid wsp:val=&quot;00767CF3&quot;/&gt;&lt;wsp:rsid wsp:val=&quot;00767DBC&quot;/&gt;&lt;wsp:rsid wsp:val=&quot;0077060E&quot;/&gt;&lt;wsp:rsid wsp:val=&quot;0077063C&quot;/&gt;&lt;wsp:rsid wsp:val=&quot;00770679&quot;/&gt;&lt;wsp:rsid wsp:val=&quot;00770803&quot;/&gt;&lt;wsp:rsid wsp:val=&quot;00770864&quot;/&gt;&lt;wsp:rsid wsp:val=&quot;00770E19&quot;/&gt;&lt;wsp:rsid wsp:val=&quot;00770E9D&quot;/&gt;&lt;wsp:rsid wsp:val=&quot;00770FCD&quot;/&gt;&lt;wsp:rsid wsp:val=&quot;0077126B&quot;/&gt;&lt;wsp:rsid wsp:val=&quot;00771311&quot;/&gt;&lt;wsp:rsid wsp:val=&quot;0077139F&quot;/&gt;&lt;wsp:rsid wsp:val=&quot;00771613&quot;/&gt;&lt;wsp:rsid wsp:val=&quot;007716AC&quot;/&gt;&lt;wsp:rsid wsp:val=&quot;007717C6&quot;/&gt;&lt;wsp:rsid wsp:val=&quot;00771BC9&quot;/&gt;&lt;wsp:rsid wsp:val=&quot;00772048&quot;/&gt;&lt;wsp:rsid wsp:val=&quot;00772216&quot;/&gt;&lt;wsp:rsid wsp:val=&quot;00772422&quot;/&gt;&lt;wsp:rsid wsp:val=&quot;007727E4&quot;/&gt;&lt;wsp:rsid wsp:val=&quot;0077295B&quot;/&gt;&lt;wsp:rsid wsp:val=&quot;00772BDF&quot;/&gt;&lt;wsp:rsid wsp:val=&quot;00772C9F&quot;/&gt;&lt;wsp:rsid wsp:val=&quot;00772D54&quot;/&gt;&lt;wsp:rsid wsp:val=&quot;007732D0&quot;/&gt;&lt;wsp:rsid wsp:val=&quot;00773497&quot;/&gt;&lt;wsp:rsid wsp:val=&quot;00773700&quot;/&gt;&lt;wsp:rsid wsp:val=&quot;0077421F&quot;/&gt;&lt;wsp:rsid wsp:val=&quot;00774241&quot;/&gt;&lt;wsp:rsid wsp:val=&quot;007745B3&quot;/&gt;&lt;wsp:rsid wsp:val=&quot;00774980&quot;/&gt;&lt;wsp:rsid wsp:val=&quot;007749CB&quot;/&gt;&lt;wsp:rsid wsp:val=&quot;00774D56&quot;/&gt;&lt;wsp:rsid wsp:val=&quot;00774E0D&quot;/&gt;&lt;wsp:rsid wsp:val=&quot;00774E84&quot;/&gt;&lt;wsp:rsid wsp:val=&quot;00774E8A&quot;/&gt;&lt;wsp:rsid wsp:val=&quot;00774F7F&quot;/&gt;&lt;wsp:rsid wsp:val=&quot;0077501A&quot;/&gt;&lt;wsp:rsid wsp:val=&quot;00775249&quot;/&gt;&lt;wsp:rsid wsp:val=&quot;007756D6&quot;/&gt;&lt;wsp:rsid wsp:val=&quot;00775957&quot;/&gt;&lt;wsp:rsid wsp:val=&quot;00775B5D&quot;/&gt;&lt;wsp:rsid wsp:val=&quot;00775D30&quot;/&gt;&lt;wsp:rsid wsp:val=&quot;00775EB5&quot;/&gt;&lt;wsp:rsid wsp:val=&quot;007767D9&quot;/&gt;&lt;wsp:rsid wsp:val=&quot;007767EB&quot;/&gt;&lt;wsp:rsid wsp:val=&quot;007768F5&quot;/&gt;&lt;wsp:rsid wsp:val=&quot;00776B68&quot;/&gt;&lt;wsp:rsid wsp:val=&quot;00776CBC&quot;/&gt;&lt;wsp:rsid wsp:val=&quot;00776D61&quot;/&gt;&lt;wsp:rsid wsp:val=&quot;00776DFE&quot;/&gt;&lt;wsp:rsid wsp:val=&quot;0077730E&quot;/&gt;&lt;wsp:rsid wsp:val=&quot;00777607&quot;/&gt;&lt;wsp:rsid wsp:val=&quot;0077765B&quot;/&gt;&lt;wsp:rsid wsp:val=&quot;007777D0&quot;/&gt;&lt;wsp:rsid wsp:val=&quot;00777825&quot;/&gt;&lt;wsp:rsid wsp:val=&quot;00777871&quot;/&gt;&lt;wsp:rsid wsp:val=&quot;00777AC1&quot;/&gt;&lt;wsp:rsid wsp:val=&quot;00777B43&quot;/&gt;&lt;wsp:rsid wsp:val=&quot;00777BC1&quot;/&gt;&lt;wsp:rsid wsp:val=&quot;00777F33&quot;/&gt;&lt;wsp:rsid wsp:val=&quot;00777F93&quot;/&gt;&lt;wsp:rsid wsp:val=&quot;00780274&quot;/&gt;&lt;wsp:rsid wsp:val=&quot;007802BC&quot;/&gt;&lt;wsp:rsid wsp:val=&quot;007802F9&quot;/&gt;&lt;wsp:rsid wsp:val=&quot;007803E8&quot;/&gt;&lt;wsp:rsid wsp:val=&quot;007806C9&quot;/&gt;&lt;wsp:rsid wsp:val=&quot;00780905&quot;/&gt;&lt;wsp:rsid wsp:val=&quot;00780D1E&quot;/&gt;&lt;wsp:rsid wsp:val=&quot;00780E39&quot;/&gt;&lt;wsp:rsid wsp:val=&quot;00781011&quot;/&gt;&lt;wsp:rsid wsp:val=&quot;00781C5F&quot;/&gt;&lt;wsp:rsid wsp:val=&quot;00781FC0&quot;/&gt;&lt;wsp:rsid wsp:val=&quot;00782802&quot;/&gt;&lt;wsp:rsid wsp:val=&quot;00782DD4&quot;/&gt;&lt;wsp:rsid wsp:val=&quot;00783098&quot;/&gt;&lt;wsp:rsid wsp:val=&quot;007831D8&quot;/&gt;&lt;wsp:rsid wsp:val=&quot;007832A3&quot;/&gt;&lt;wsp:rsid wsp:val=&quot;007834D7&quot;/&gt;&lt;wsp:rsid wsp:val=&quot;007834F5&quot;/&gt;&lt;wsp:rsid wsp:val=&quot;007837AA&quot;/&gt;&lt;wsp:rsid wsp:val=&quot;0078395B&quot;/&gt;&lt;wsp:rsid wsp:val=&quot;00783C28&quot;/&gt;&lt;wsp:rsid wsp:val=&quot;00783D4F&quot;/&gt;&lt;wsp:rsid wsp:val=&quot;00783EFA&quot;/&gt;&lt;wsp:rsid wsp:val=&quot;007841DC&quot;/&gt;&lt;wsp:rsid wsp:val=&quot;00784260&quot;/&gt;&lt;wsp:rsid wsp:val=&quot;00784303&quot;/&gt;&lt;wsp:rsid wsp:val=&quot;00784435&quot;/&gt;&lt;wsp:rsid wsp:val=&quot;00784618&quot;/&gt;&lt;wsp:rsid wsp:val=&quot;00784C19&quot;/&gt;&lt;wsp:rsid wsp:val=&quot;00784E5D&quot;/&gt;&lt;wsp:rsid wsp:val=&quot;00785029&quot;/&gt;&lt;wsp:rsid wsp:val=&quot;0078571B&quot;/&gt;&lt;wsp:rsid wsp:val=&quot;0078576E&quot;/&gt;&lt;wsp:rsid wsp:val=&quot;00785B70&quot;/&gt;&lt;wsp:rsid wsp:val=&quot;00785C5B&quot;/&gt;&lt;wsp:rsid wsp:val=&quot;00785E96&quot;/&gt;&lt;wsp:rsid wsp:val=&quot;00785EF9&quot;/&gt;&lt;wsp:rsid wsp:val=&quot;00785F92&quot;/&gt;&lt;wsp:rsid wsp:val=&quot;007861C6&quot;/&gt;&lt;wsp:rsid wsp:val=&quot;007862D5&quot;/&gt;&lt;wsp:rsid wsp:val=&quot;00786456&quot;/&gt;&lt;wsp:rsid wsp:val=&quot;0078660E&quot;/&gt;&lt;wsp:rsid wsp:val=&quot;007866F6&quot;/&gt;&lt;wsp:rsid wsp:val=&quot;00786C09&quot;/&gt;&lt;wsp:rsid wsp:val=&quot;00787012&quot;/&gt;&lt;wsp:rsid wsp:val=&quot;007871C7&quot;/&gt;&lt;wsp:rsid wsp:val=&quot;007872BB&quot;/&gt;&lt;wsp:rsid wsp:val=&quot;0078732B&quot;/&gt;&lt;wsp:rsid wsp:val=&quot;007873C4&quot;/&gt;&lt;wsp:rsid wsp:val=&quot;00787567&quot;/&gt;&lt;wsp:rsid wsp:val=&quot;0078767D&quot;/&gt;&lt;wsp:rsid wsp:val=&quot;0078769D&quot;/&gt;&lt;wsp:rsid wsp:val=&quot;00787964&quot;/&gt;&lt;wsp:rsid wsp:val=&quot;00787A71&quot;/&gt;&lt;wsp:rsid wsp:val=&quot;00787B92&quot;/&gt;&lt;wsp:rsid wsp:val=&quot;007903E5&quot;/&gt;&lt;wsp:rsid wsp:val=&quot;00790C01&quot;/&gt;&lt;wsp:rsid wsp:val=&quot;00790CF4&quot;/&gt;&lt;wsp:rsid wsp:val=&quot;00790DD8&quot;/&gt;&lt;wsp:rsid wsp:val=&quot;00790F33&quot;/&gt;&lt;wsp:rsid wsp:val=&quot;00791341&quot;/&gt;&lt;wsp:rsid wsp:val=&quot;00791343&quot;/&gt;&lt;wsp:rsid wsp:val=&quot;00791427&quot;/&gt;&lt;wsp:rsid wsp:val=&quot;007915D8&quot;/&gt;&lt;wsp:rsid wsp:val=&quot;00791A5F&quot;/&gt;&lt;wsp:rsid wsp:val=&quot;00791BF5&quot;/&gt;&lt;wsp:rsid wsp:val=&quot;00791C2D&quot;/&gt;&lt;wsp:rsid wsp:val=&quot;00791E32&quot;/&gt;&lt;wsp:rsid wsp:val=&quot;007920CC&quot;/&gt;&lt;wsp:rsid wsp:val=&quot;0079213E&quot;/&gt;&lt;wsp:rsid wsp:val=&quot;007924D6&quot;/&gt;&lt;wsp:rsid wsp:val=&quot;00792569&quot;/&gt;&lt;wsp:rsid wsp:val=&quot;00792602&quot;/&gt;&lt;wsp:rsid wsp:val=&quot;007928F0&quot;/&gt;&lt;wsp:rsid wsp:val=&quot;00792BD9&quot;/&gt;&lt;wsp:rsid wsp:val=&quot;00792C74&quot;/&gt;&lt;wsp:rsid wsp:val=&quot;00793180&quot;/&gt;&lt;wsp:rsid wsp:val=&quot;00793201&quot;/&gt;&lt;wsp:rsid wsp:val=&quot;0079342E&quot;/&gt;&lt;wsp:rsid wsp:val=&quot;00793680&quot;/&gt;&lt;wsp:rsid wsp:val=&quot;0079388E&quot;/&gt;&lt;wsp:rsid wsp:val=&quot;007938D9&quot;/&gt;&lt;wsp:rsid wsp:val=&quot;007939FF&quot;/&gt;&lt;wsp:rsid wsp:val=&quot;00793CA6&quot;/&gt;&lt;wsp:rsid wsp:val=&quot;00793CD5&quot;/&gt;&lt;wsp:rsid wsp:val=&quot;007942AE&quot;/&gt;&lt;wsp:rsid wsp:val=&quot;0079455A&quot;/&gt;&lt;wsp:rsid wsp:val=&quot;007947D6&quot;/&gt;&lt;wsp:rsid wsp:val=&quot;007947D8&quot;/&gt;&lt;wsp:rsid wsp:val=&quot;00794875&quot;/&gt;&lt;wsp:rsid wsp:val=&quot;007949E7&quot;/&gt;&lt;wsp:rsid wsp:val=&quot;00794D46&quot;/&gt;&lt;wsp:rsid wsp:val=&quot;00794D53&quot;/&gt;&lt;wsp:rsid wsp:val=&quot;00795430&quot;/&gt;&lt;wsp:rsid wsp:val=&quot;00795904&quot;/&gt;&lt;wsp:rsid wsp:val=&quot;00795BC6&quot;/&gt;&lt;wsp:rsid wsp:val=&quot;00795F10&quot;/&gt;&lt;wsp:rsid wsp:val=&quot;00796203&quot;/&gt;&lt;wsp:rsid wsp:val=&quot;0079638A&quot;/&gt;&lt;wsp:rsid wsp:val=&quot;007963CF&quot;/&gt;&lt;wsp:rsid wsp:val=&quot;00796443&quot;/&gt;&lt;wsp:rsid wsp:val=&quot;00796AB2&quot;/&gt;&lt;wsp:rsid wsp:val=&quot;00796D62&quot;/&gt;&lt;wsp:rsid wsp:val=&quot;007975EC&quot;/&gt;&lt;wsp:rsid wsp:val=&quot;007976AC&quot;/&gt;&lt;wsp:rsid wsp:val=&quot;00797751&quot;/&gt;&lt;wsp:rsid wsp:val=&quot;00797955&quot;/&gt;&lt;wsp:rsid wsp:val=&quot;007979D3&quot;/&gt;&lt;wsp:rsid wsp:val=&quot;00797B10&quot;/&gt;&lt;wsp:rsid wsp:val=&quot;00797BBB&quot;/&gt;&lt;wsp:rsid wsp:val=&quot;00797D0B&quot;/&gt;&lt;wsp:rsid wsp:val=&quot;007A039E&quot;/&gt;&lt;wsp:rsid wsp:val=&quot;007A0687&quot;/&gt;&lt;wsp:rsid wsp:val=&quot;007A074B&quot;/&gt;&lt;wsp:rsid wsp:val=&quot;007A0A4B&quot;/&gt;&lt;wsp:rsid wsp:val=&quot;007A0C5C&quot;/&gt;&lt;wsp:rsid wsp:val=&quot;007A0D5C&quot;/&gt;&lt;wsp:rsid wsp:val=&quot;007A0DBC&quot;/&gt;&lt;wsp:rsid wsp:val=&quot;007A1821&quot;/&gt;&lt;wsp:rsid wsp:val=&quot;007A182E&quot;/&gt;&lt;wsp:rsid wsp:val=&quot;007A193C&quot;/&gt;&lt;wsp:rsid wsp:val=&quot;007A1A75&quot;/&gt;&lt;wsp:rsid wsp:val=&quot;007A1BFD&quot;/&gt;&lt;wsp:rsid wsp:val=&quot;007A1DA9&quot;/&gt;&lt;wsp:rsid wsp:val=&quot;007A2162&quot;/&gt;&lt;wsp:rsid wsp:val=&quot;007A21B1&quot;/&gt;&lt;wsp:rsid wsp:val=&quot;007A21C9&quot;/&gt;&lt;wsp:rsid wsp:val=&quot;007A21CF&quot;/&gt;&lt;wsp:rsid wsp:val=&quot;007A23A6&quot;/&gt;&lt;wsp:rsid wsp:val=&quot;007A23ED&quot;/&gt;&lt;wsp:rsid wsp:val=&quot;007A2857&quot;/&gt;&lt;wsp:rsid wsp:val=&quot;007A2C9C&quot;/&gt;&lt;wsp:rsid wsp:val=&quot;007A31CA&quot;/&gt;&lt;wsp:rsid wsp:val=&quot;007A3217&quot;/&gt;&lt;wsp:rsid wsp:val=&quot;007A3593&quot;/&gt;&lt;wsp:rsid wsp:val=&quot;007A3612&quot;/&gt;&lt;wsp:rsid wsp:val=&quot;007A3821&quot;/&gt;&lt;wsp:rsid wsp:val=&quot;007A3A63&quot;/&gt;&lt;wsp:rsid wsp:val=&quot;007A3F64&quot;/&gt;&lt;wsp:rsid wsp:val=&quot;007A430A&quot;/&gt;&lt;wsp:rsid wsp:val=&quot;007A456A&quot;/&gt;&lt;wsp:rsid wsp:val=&quot;007A4660&quot;/&gt;&lt;wsp:rsid wsp:val=&quot;007A4B0F&quot;/&gt;&lt;wsp:rsid wsp:val=&quot;007A4DB6&quot;/&gt;&lt;wsp:rsid wsp:val=&quot;007A5114&quot;/&gt;&lt;wsp:rsid wsp:val=&quot;007A52E3&quot;/&gt;&lt;wsp:rsid wsp:val=&quot;007A56C0&quot;/&gt;&lt;wsp:rsid wsp:val=&quot;007A57B6&quot;/&gt;&lt;wsp:rsid wsp:val=&quot;007A5D42&quot;/&gt;&lt;wsp:rsid wsp:val=&quot;007A5D73&quot;/&gt;&lt;wsp:rsid wsp:val=&quot;007A5E30&quot;/&gt;&lt;wsp:rsid wsp:val=&quot;007A5F56&quot;/&gt;&lt;wsp:rsid wsp:val=&quot;007A605E&quot;/&gt;&lt;wsp:rsid wsp:val=&quot;007A6131&quot;/&gt;&lt;wsp:rsid wsp:val=&quot;007A6272&quot;/&gt;&lt;wsp:rsid wsp:val=&quot;007A64AA&quot;/&gt;&lt;wsp:rsid wsp:val=&quot;007A653B&quot;/&gt;&lt;wsp:rsid wsp:val=&quot;007A6B95&quot;/&gt;&lt;wsp:rsid wsp:val=&quot;007A6EBB&quot;/&gt;&lt;wsp:rsid wsp:val=&quot;007A712A&quot;/&gt;&lt;wsp:rsid wsp:val=&quot;007A7181&quot;/&gt;&lt;wsp:rsid wsp:val=&quot;007B003F&quot;/&gt;&lt;wsp:rsid wsp:val=&quot;007B00F5&quot;/&gt;&lt;wsp:rsid wsp:val=&quot;007B035C&quot;/&gt;&lt;wsp:rsid wsp:val=&quot;007B04CE&quot;/&gt;&lt;wsp:rsid wsp:val=&quot;007B04D1&quot;/&gt;&lt;wsp:rsid wsp:val=&quot;007B056F&quot;/&gt;&lt;wsp:rsid wsp:val=&quot;007B0886&quot;/&gt;&lt;wsp:rsid wsp:val=&quot;007B0CC8&quot;/&gt;&lt;wsp:rsid wsp:val=&quot;007B0D61&quot;/&gt;&lt;wsp:rsid wsp:val=&quot;007B0D78&quot;/&gt;&lt;wsp:rsid wsp:val=&quot;007B0D95&quot;/&gt;&lt;wsp:rsid wsp:val=&quot;007B0E41&quot;/&gt;&lt;wsp:rsid wsp:val=&quot;007B0ED5&quot;/&gt;&lt;wsp:rsid wsp:val=&quot;007B117B&quot;/&gt;&lt;wsp:rsid wsp:val=&quot;007B1350&quot;/&gt;&lt;wsp:rsid wsp:val=&quot;007B13FD&quot;/&gt;&lt;wsp:rsid wsp:val=&quot;007B1539&quot;/&gt;&lt;wsp:rsid wsp:val=&quot;007B1DE5&quot;/&gt;&lt;wsp:rsid wsp:val=&quot;007B2125&quot;/&gt;&lt;wsp:rsid wsp:val=&quot;007B2278&quot;/&gt;&lt;wsp:rsid wsp:val=&quot;007B2413&quot;/&gt;&lt;wsp:rsid wsp:val=&quot;007B244F&quot;/&gt;&lt;wsp:rsid wsp:val=&quot;007B2961&quot;/&gt;&lt;wsp:rsid wsp:val=&quot;007B29DF&quot;/&gt;&lt;wsp:rsid wsp:val=&quot;007B2A58&quot;/&gt;&lt;wsp:rsid wsp:val=&quot;007B2C0F&quot;/&gt;&lt;wsp:rsid wsp:val=&quot;007B2F6D&quot;/&gt;&lt;wsp:rsid wsp:val=&quot;007B3104&quot;/&gt;&lt;wsp:rsid wsp:val=&quot;007B321E&quot;/&gt;&lt;wsp:rsid wsp:val=&quot;007B3459&quot;/&gt;&lt;wsp:rsid wsp:val=&quot;007B349A&quot;/&gt;&lt;wsp:rsid wsp:val=&quot;007B3522&quot;/&gt;&lt;wsp:rsid wsp:val=&quot;007B35B0&quot;/&gt;&lt;wsp:rsid wsp:val=&quot;007B3A1F&quot;/&gt;&lt;wsp:rsid wsp:val=&quot;007B3D8F&quot;/&gt;&lt;wsp:rsid wsp:val=&quot;007B3E58&quot;/&gt;&lt;wsp:rsid wsp:val=&quot;007B44F6&quot;/&gt;&lt;wsp:rsid wsp:val=&quot;007B4654&quot;/&gt;&lt;wsp:rsid wsp:val=&quot;007B4C5A&quot;/&gt;&lt;wsp:rsid wsp:val=&quot;007B4DAF&quot;/&gt;&lt;wsp:rsid wsp:val=&quot;007B4DDA&quot;/&gt;&lt;wsp:rsid wsp:val=&quot;007B4ED1&quot;/&gt;&lt;wsp:rsid wsp:val=&quot;007B5230&quot;/&gt;&lt;wsp:rsid wsp:val=&quot;007B562A&quot;/&gt;&lt;wsp:rsid wsp:val=&quot;007B583F&quot;/&gt;&lt;wsp:rsid wsp:val=&quot;007B5A03&quot;/&gt;&lt;wsp:rsid wsp:val=&quot;007B5D12&quot;/&gt;&lt;wsp:rsid wsp:val=&quot;007B5EEC&quot;/&gt;&lt;wsp:rsid wsp:val=&quot;007B5F49&quot;/&gt;&lt;wsp:rsid wsp:val=&quot;007B60D7&quot;/&gt;&lt;wsp:rsid wsp:val=&quot;007B6284&quot;/&gt;&lt;wsp:rsid wsp:val=&quot;007B63BF&quot;/&gt;&lt;wsp:rsid wsp:val=&quot;007B64F5&quot;/&gt;&lt;wsp:rsid wsp:val=&quot;007B6637&quot;/&gt;&lt;wsp:rsid wsp:val=&quot;007B66B5&quot;/&gt;&lt;wsp:rsid wsp:val=&quot;007B68F4&quot;/&gt;&lt;wsp:rsid wsp:val=&quot;007B6A8E&quot;/&gt;&lt;wsp:rsid wsp:val=&quot;007B6B7E&quot;/&gt;&lt;wsp:rsid wsp:val=&quot;007B6D73&quot;/&gt;&lt;wsp:rsid wsp:val=&quot;007B6E1D&quot;/&gt;&lt;wsp:rsid wsp:val=&quot;007B7069&quot;/&gt;&lt;wsp:rsid wsp:val=&quot;007B731D&quot;/&gt;&lt;wsp:rsid wsp:val=&quot;007B7614&quot;/&gt;&lt;wsp:rsid wsp:val=&quot;007B7694&quot;/&gt;&lt;wsp:rsid wsp:val=&quot;007B78C7&quot;/&gt;&lt;wsp:rsid wsp:val=&quot;007B7A0B&quot;/&gt;&lt;wsp:rsid wsp:val=&quot;007B7EE0&quot;/&gt;&lt;wsp:rsid wsp:val=&quot;007B7FF3&quot;/&gt;&lt;wsp:rsid wsp:val=&quot;007C02C7&quot;/&gt;&lt;wsp:rsid wsp:val=&quot;007C071B&quot;/&gt;&lt;wsp:rsid wsp:val=&quot;007C0BB8&quot;/&gt;&lt;wsp:rsid wsp:val=&quot;007C0BC8&quot;/&gt;&lt;wsp:rsid wsp:val=&quot;007C0C5D&quot;/&gt;&lt;wsp:rsid wsp:val=&quot;007C0EE7&quot;/&gt;&lt;wsp:rsid wsp:val=&quot;007C1131&quot;/&gt;&lt;wsp:rsid wsp:val=&quot;007C1337&quot;/&gt;&lt;wsp:rsid wsp:val=&quot;007C1505&quot;/&gt;&lt;wsp:rsid wsp:val=&quot;007C153F&quot;/&gt;&lt;wsp:rsid wsp:val=&quot;007C1C58&quot;/&gt;&lt;wsp:rsid wsp:val=&quot;007C1CF3&quot;/&gt;&lt;wsp:rsid wsp:val=&quot;007C209F&quot;/&gt;&lt;wsp:rsid wsp:val=&quot;007C23BA&quot;/&gt;&lt;wsp:rsid wsp:val=&quot;007C29E3&quot;/&gt;&lt;wsp:rsid wsp:val=&quot;007C2E28&quot;/&gt;&lt;wsp:rsid wsp:val=&quot;007C30F2&quot;/&gt;&lt;wsp:rsid wsp:val=&quot;007C330D&quot;/&gt;&lt;wsp:rsid wsp:val=&quot;007C33C0&quot;/&gt;&lt;wsp:rsid wsp:val=&quot;007C352B&quot;/&gt;&lt;wsp:rsid wsp:val=&quot;007C35BE&quot;/&gt;&lt;wsp:rsid wsp:val=&quot;007C390D&quot;/&gt;&lt;wsp:rsid wsp:val=&quot;007C3BDF&quot;/&gt;&lt;wsp:rsid wsp:val=&quot;007C3D6A&quot;/&gt;&lt;wsp:rsid wsp:val=&quot;007C415F&quot;/&gt;&lt;wsp:rsid wsp:val=&quot;007C45D9&quot;/&gt;&lt;wsp:rsid wsp:val=&quot;007C460A&quot;/&gt;&lt;wsp:rsid wsp:val=&quot;007C476C&quot;/&gt;&lt;wsp:rsid wsp:val=&quot;007C48D4&quot;/&gt;&lt;wsp:rsid wsp:val=&quot;007C4D1D&quot;/&gt;&lt;wsp:rsid wsp:val=&quot;007C4E59&quot;/&gt;&lt;wsp:rsid wsp:val=&quot;007C50B5&quot;/&gt;&lt;wsp:rsid wsp:val=&quot;007C5163&quot;/&gt;&lt;wsp:rsid wsp:val=&quot;007C524C&quot;/&gt;&lt;wsp:rsid wsp:val=&quot;007C5260&quot;/&gt;&lt;wsp:rsid wsp:val=&quot;007C52B2&quot;/&gt;&lt;wsp:rsid wsp:val=&quot;007C562B&quot;/&gt;&lt;wsp:rsid wsp:val=&quot;007C571B&quot;/&gt;&lt;wsp:rsid wsp:val=&quot;007C5886&quot;/&gt;&lt;wsp:rsid wsp:val=&quot;007C5960&quot;/&gt;&lt;wsp:rsid wsp:val=&quot;007C5BAC&quot;/&gt;&lt;wsp:rsid wsp:val=&quot;007C5E70&quot;/&gt;&lt;wsp:rsid wsp:val=&quot;007C5F69&quot;/&gt;&lt;wsp:rsid wsp:val=&quot;007C6225&quot;/&gt;&lt;wsp:rsid wsp:val=&quot;007C6410&quot;/&gt;&lt;wsp:rsid wsp:val=&quot;007C65F3&quot;/&gt;&lt;wsp:rsid wsp:val=&quot;007C6690&quot;/&gt;&lt;wsp:rsid wsp:val=&quot;007C678C&quot;/&gt;&lt;wsp:rsid wsp:val=&quot;007C71A4&quot;/&gt;&lt;wsp:rsid wsp:val=&quot;007C73B9&quot;/&gt;&lt;wsp:rsid wsp:val=&quot;007C7560&quot;/&gt;&lt;wsp:rsid wsp:val=&quot;007C75A7&quot;/&gt;&lt;wsp:rsid wsp:val=&quot;007C7B05&quot;/&gt;&lt;wsp:rsid wsp:val=&quot;007C7C49&quot;/&gt;&lt;wsp:rsid wsp:val=&quot;007C7E26&quot;/&gt;&lt;wsp:rsid wsp:val=&quot;007C7E44&quot;/&gt;&lt;wsp:rsid wsp:val=&quot;007D01BB&quot;/&gt;&lt;wsp:rsid wsp:val=&quot;007D021D&quot;/&gt;&lt;wsp:rsid wsp:val=&quot;007D055E&quot;/&gt;&lt;wsp:rsid wsp:val=&quot;007D057D&quot;/&gt;&lt;wsp:rsid wsp:val=&quot;007D0593&quot;/&gt;&lt;wsp:rsid wsp:val=&quot;007D0902&quot;/&gt;&lt;wsp:rsid wsp:val=&quot;007D09AF&quot;/&gt;&lt;wsp:rsid wsp:val=&quot;007D0A9C&quot;/&gt;&lt;wsp:rsid wsp:val=&quot;007D0AF9&quot;/&gt;&lt;wsp:rsid wsp:val=&quot;007D0CF7&quot;/&gt;&lt;wsp:rsid wsp:val=&quot;007D0FED&quot;/&gt;&lt;wsp:rsid wsp:val=&quot;007D1351&quot;/&gt;&lt;wsp:rsid wsp:val=&quot;007D1380&quot;/&gt;&lt;wsp:rsid wsp:val=&quot;007D1871&quot;/&gt;&lt;wsp:rsid wsp:val=&quot;007D1DE2&quot;/&gt;&lt;wsp:rsid wsp:val=&quot;007D1DE5&quot;/&gt;&lt;wsp:rsid wsp:val=&quot;007D241D&quot;/&gt;&lt;wsp:rsid wsp:val=&quot;007D2900&quot;/&gt;&lt;wsp:rsid wsp:val=&quot;007D29EC&quot;/&gt;&lt;wsp:rsid wsp:val=&quot;007D2A31&quot;/&gt;&lt;wsp:rsid wsp:val=&quot;007D2D37&quot;/&gt;&lt;wsp:rsid wsp:val=&quot;007D2E38&quot;/&gt;&lt;wsp:rsid wsp:val=&quot;007D34DD&quot;/&gt;&lt;wsp:rsid wsp:val=&quot;007D36E5&quot;/&gt;&lt;wsp:rsid wsp:val=&quot;007D372A&quot;/&gt;&lt;wsp:rsid wsp:val=&quot;007D38C1&quot;/&gt;&lt;wsp:rsid wsp:val=&quot;007D3F47&quot;/&gt;&lt;wsp:rsid wsp:val=&quot;007D4129&quot;/&gt;&lt;wsp:rsid wsp:val=&quot;007D46C5&quot;/&gt;&lt;wsp:rsid wsp:val=&quot;007D47CE&quot;/&gt;&lt;wsp:rsid wsp:val=&quot;007D499C&quot;/&gt;&lt;wsp:rsid wsp:val=&quot;007D4B42&quot;/&gt;&lt;wsp:rsid wsp:val=&quot;007D5420&quot;/&gt;&lt;wsp:rsid wsp:val=&quot;007D54C8&quot;/&gt;&lt;wsp:rsid wsp:val=&quot;007D593D&quot;/&gt;&lt;wsp:rsid wsp:val=&quot;007D59A0&quot;/&gt;&lt;wsp:rsid wsp:val=&quot;007D5BEF&quot;/&gt;&lt;wsp:rsid wsp:val=&quot;007D5C31&quot;/&gt;&lt;wsp:rsid wsp:val=&quot;007D5E18&quot;/&gt;&lt;wsp:rsid wsp:val=&quot;007D60AC&quot;/&gt;&lt;wsp:rsid wsp:val=&quot;007D6253&quot;/&gt;&lt;wsp:rsid wsp:val=&quot;007D626A&quot;/&gt;&lt;wsp:rsid wsp:val=&quot;007D650C&quot;/&gt;&lt;wsp:rsid wsp:val=&quot;007D6706&quot;/&gt;&lt;wsp:rsid wsp:val=&quot;007D6CFA&quot;/&gt;&lt;wsp:rsid wsp:val=&quot;007D6D4E&quot;/&gt;&lt;wsp:rsid wsp:val=&quot;007D7193&quot;/&gt;&lt;wsp:rsid wsp:val=&quot;007D7210&quot;/&gt;&lt;wsp:rsid wsp:val=&quot;007D72D6&quot;/&gt;&lt;wsp:rsid wsp:val=&quot;007D74AB&quot;/&gt;&lt;wsp:rsid wsp:val=&quot;007D74F8&quot;/&gt;&lt;wsp:rsid wsp:val=&quot;007D7591&quot;/&gt;&lt;wsp:rsid wsp:val=&quot;007D7763&quot;/&gt;&lt;wsp:rsid wsp:val=&quot;007D7D2E&quot;/&gt;&lt;wsp:rsid wsp:val=&quot;007D7F2A&quot;/&gt;&lt;wsp:rsid wsp:val=&quot;007E0677&quot;/&gt;&lt;wsp:rsid wsp:val=&quot;007E0C5F&quot;/&gt;&lt;wsp:rsid wsp:val=&quot;007E1188&quot;/&gt;&lt;wsp:rsid wsp:val=&quot;007E1229&quot;/&gt;&lt;wsp:rsid wsp:val=&quot;007E12F7&quot;/&gt;&lt;wsp:rsid wsp:val=&quot;007E1703&quot;/&gt;&lt;wsp:rsid wsp:val=&quot;007E171B&quot;/&gt;&lt;wsp:rsid wsp:val=&quot;007E1A2E&quot;/&gt;&lt;wsp:rsid wsp:val=&quot;007E1E4E&quot;/&gt;&lt;wsp:rsid wsp:val=&quot;007E2052&quot;/&gt;&lt;wsp:rsid wsp:val=&quot;007E21C7&quot;/&gt;&lt;wsp:rsid wsp:val=&quot;007E251D&quot;/&gt;&lt;wsp:rsid wsp:val=&quot;007E26D2&quot;/&gt;&lt;wsp:rsid wsp:val=&quot;007E2A14&quot;/&gt;&lt;wsp:rsid wsp:val=&quot;007E2AEA&quot;/&gt;&lt;wsp:rsid wsp:val=&quot;007E2E5D&quot;/&gt;&lt;wsp:rsid wsp:val=&quot;007E2E61&quot;/&gt;&lt;wsp:rsid wsp:val=&quot;007E2F6A&quot;/&gt;&lt;wsp:rsid wsp:val=&quot;007E30AA&quot;/&gt;&lt;wsp:rsid wsp:val=&quot;007E32B4&quot;/&gt;&lt;wsp:rsid wsp:val=&quot;007E36D6&quot;/&gt;&lt;wsp:rsid wsp:val=&quot;007E3BE9&quot;/&gt;&lt;wsp:rsid wsp:val=&quot;007E3D0F&quot;/&gt;&lt;wsp:rsid wsp:val=&quot;007E421B&quot;/&gt;&lt;wsp:rsid wsp:val=&quot;007E42F2&quot;/&gt;&lt;wsp:rsid wsp:val=&quot;007E482D&quot;/&gt;&lt;wsp:rsid wsp:val=&quot;007E4C62&quot;/&gt;&lt;wsp:rsid wsp:val=&quot;007E500A&quot;/&gt;&lt;wsp:rsid wsp:val=&quot;007E520B&quot;/&gt;&lt;wsp:rsid wsp:val=&quot;007E5221&quot;/&gt;&lt;wsp:rsid wsp:val=&quot;007E52EE&quot;/&gt;&lt;wsp:rsid wsp:val=&quot;007E578C&quot;/&gt;&lt;wsp:rsid wsp:val=&quot;007E58E6&quot;/&gt;&lt;wsp:rsid wsp:val=&quot;007E5BDE&quot;/&gt;&lt;wsp:rsid wsp:val=&quot;007E622B&quot;/&gt;&lt;wsp:rsid wsp:val=&quot;007E6418&quot;/&gt;&lt;wsp:rsid wsp:val=&quot;007E6455&quot;/&gt;&lt;wsp:rsid wsp:val=&quot;007E658C&quot;/&gt;&lt;wsp:rsid wsp:val=&quot;007E6D32&quot;/&gt;&lt;wsp:rsid wsp:val=&quot;007E6F5D&quot;/&gt;&lt;wsp:rsid wsp:val=&quot;007E74A8&quot;/&gt;&lt;wsp:rsid wsp:val=&quot;007E7740&quot;/&gt;&lt;wsp:rsid wsp:val=&quot;007E7795&quot;/&gt;&lt;wsp:rsid wsp:val=&quot;007E7890&quot;/&gt;&lt;wsp:rsid wsp:val=&quot;007E78E5&quot;/&gt;&lt;wsp:rsid wsp:val=&quot;007E7B6E&quot;/&gt;&lt;wsp:rsid wsp:val=&quot;007E7C74&quot;/&gt;&lt;wsp:rsid wsp:val=&quot;007E7F50&quot;/&gt;&lt;wsp:rsid wsp:val=&quot;007F019D&quot;/&gt;&lt;wsp:rsid wsp:val=&quot;007F01F1&quot;/&gt;&lt;wsp:rsid wsp:val=&quot;007F0C33&quot;/&gt;&lt;wsp:rsid wsp:val=&quot;007F0F66&quot;/&gt;&lt;wsp:rsid wsp:val=&quot;007F0F7E&quot;/&gt;&lt;wsp:rsid wsp:val=&quot;007F1004&quot;/&gt;&lt;wsp:rsid wsp:val=&quot;007F126A&quot;/&gt;&lt;wsp:rsid wsp:val=&quot;007F1645&quot;/&gt;&lt;wsp:rsid wsp:val=&quot;007F16FC&quot;/&gt;&lt;wsp:rsid wsp:val=&quot;007F176D&quot;/&gt;&lt;wsp:rsid wsp:val=&quot;007F184E&quot;/&gt;&lt;wsp:rsid wsp:val=&quot;007F1A27&quot;/&gt;&lt;wsp:rsid wsp:val=&quot;007F1BD9&quot;/&gt;&lt;wsp:rsid wsp:val=&quot;007F1BDD&quot;/&gt;&lt;wsp:rsid wsp:val=&quot;007F20BB&quot;/&gt;&lt;wsp:rsid wsp:val=&quot;007F2154&quot;/&gt;&lt;wsp:rsid wsp:val=&quot;007F25EA&quot;/&gt;&lt;wsp:rsid wsp:val=&quot;007F27B7&quot;/&gt;&lt;wsp:rsid wsp:val=&quot;007F2D6B&quot;/&gt;&lt;wsp:rsid wsp:val=&quot;007F2DB6&quot;/&gt;&lt;wsp:rsid wsp:val=&quot;007F3026&quot;/&gt;&lt;wsp:rsid wsp:val=&quot;007F37E4&quot;/&gt;&lt;wsp:rsid wsp:val=&quot;007F38D5&quot;/&gt;&lt;wsp:rsid wsp:val=&quot;007F3980&quot;/&gt;&lt;wsp:rsid wsp:val=&quot;007F3B6D&quot;/&gt;&lt;wsp:rsid wsp:val=&quot;007F3C66&quot;/&gt;&lt;wsp:rsid wsp:val=&quot;007F3CEF&quot;/&gt;&lt;wsp:rsid wsp:val=&quot;007F3F44&quot;/&gt;&lt;wsp:rsid wsp:val=&quot;007F3FDD&quot;/&gt;&lt;wsp:rsid wsp:val=&quot;007F402D&quot;/&gt;&lt;wsp:rsid wsp:val=&quot;007F4030&quot;/&gt;&lt;wsp:rsid wsp:val=&quot;007F451B&quot;/&gt;&lt;wsp:rsid wsp:val=&quot;007F48E5&quot;/&gt;&lt;wsp:rsid wsp:val=&quot;007F4960&quot;/&gt;&lt;wsp:rsid wsp:val=&quot;007F49F1&quot;/&gt;&lt;wsp:rsid wsp:val=&quot;007F4A3B&quot;/&gt;&lt;wsp:rsid wsp:val=&quot;007F4B84&quot;/&gt;&lt;wsp:rsid wsp:val=&quot;007F4BEE&quot;/&gt;&lt;wsp:rsid wsp:val=&quot;007F4D20&quot;/&gt;&lt;wsp:rsid wsp:val=&quot;007F5010&quot;/&gt;&lt;wsp:rsid wsp:val=&quot;007F5288&quot;/&gt;&lt;wsp:rsid wsp:val=&quot;007F52E9&quot;/&gt;&lt;wsp:rsid wsp:val=&quot;007F5433&quot;/&gt;&lt;wsp:rsid wsp:val=&quot;007F5480&quot;/&gt;&lt;wsp:rsid wsp:val=&quot;007F54A9&quot;/&gt;&lt;wsp:rsid wsp:val=&quot;007F5843&quot;/&gt;&lt;wsp:rsid wsp:val=&quot;007F5A54&quot;/&gt;&lt;wsp:rsid wsp:val=&quot;007F5A95&quot;/&gt;&lt;wsp:rsid wsp:val=&quot;007F5CF3&quot;/&gt;&lt;wsp:rsid wsp:val=&quot;007F6297&quot;/&gt;&lt;wsp:rsid wsp:val=&quot;007F62C3&quot;/&gt;&lt;wsp:rsid wsp:val=&quot;007F6347&quot;/&gt;&lt;wsp:rsid wsp:val=&quot;007F64A9&quot;/&gt;&lt;wsp:rsid wsp:val=&quot;007F654C&quot;/&gt;&lt;wsp:rsid wsp:val=&quot;007F66C9&quot;/&gt;&lt;wsp:rsid wsp:val=&quot;007F67EF&quot;/&gt;&lt;wsp:rsid wsp:val=&quot;007F69CF&quot;/&gt;&lt;wsp:rsid wsp:val=&quot;007F6D2C&quot;/&gt;&lt;wsp:rsid wsp:val=&quot;007F6DB8&quot;/&gt;&lt;wsp:rsid wsp:val=&quot;007F6F71&quot;/&gt;&lt;wsp:rsid wsp:val=&quot;007F7211&quot;/&gt;&lt;wsp:rsid wsp:val=&quot;007F72F9&quot;/&gt;&lt;wsp:rsid wsp:val=&quot;007F74DB&quot;/&gt;&lt;wsp:rsid wsp:val=&quot;007F7B1B&quot;/&gt;&lt;wsp:rsid wsp:val=&quot;007F7E22&quot;/&gt;&lt;wsp:rsid wsp:val=&quot;0080004D&quot;/&gt;&lt;wsp:rsid wsp:val=&quot;0080021E&quot;/&gt;&lt;wsp:rsid wsp:val=&quot;00800346&quot;/&gt;&lt;wsp:rsid wsp:val=&quot;0080090D&quot;/&gt;&lt;wsp:rsid wsp:val=&quot;008009D5&quot;/&gt;&lt;wsp:rsid wsp:val=&quot;00800B88&quot;/&gt;&lt;wsp:rsid wsp:val=&quot;008010BB&quot;/&gt;&lt;wsp:rsid wsp:val=&quot;0080174A&quot;/&gt;&lt;wsp:rsid wsp:val=&quot;008017CE&quot;/&gt;&lt;wsp:rsid wsp:val=&quot;00801C82&quot;/&gt;&lt;wsp:rsid wsp:val=&quot;00801F9D&quot;/&gt;&lt;wsp:rsid wsp:val=&quot;008022B5&quot;/&gt;&lt;wsp:rsid wsp:val=&quot;00802A3B&quot;/&gt;&lt;wsp:rsid wsp:val=&quot;00802B1C&quot;/&gt;&lt;wsp:rsid wsp:val=&quot;00802C25&quot;/&gt;&lt;wsp:rsid wsp:val=&quot;008031D4&quot;/&gt;&lt;wsp:rsid wsp:val=&quot;00803391&quot;/&gt;&lt;wsp:rsid wsp:val=&quot;00803DC2&quot;/&gt;&lt;wsp:rsid wsp:val=&quot;00804040&quot;/&gt;&lt;wsp:rsid wsp:val=&quot;008045B2&quot;/&gt;&lt;wsp:rsid wsp:val=&quot;0080489B&quot;/&gt;&lt;wsp:rsid wsp:val=&quot;00804C7A&quot;/&gt;&lt;wsp:rsid wsp:val=&quot;00804CD9&quot;/&gt;&lt;wsp:rsid wsp:val=&quot;00804D35&quot;/&gt;&lt;wsp:rsid wsp:val=&quot;008050D4&quot;/&gt;&lt;wsp:rsid wsp:val=&quot;00805644&quot;/&gt;&lt;wsp:rsid wsp:val=&quot;0080568E&quot;/&gt;&lt;wsp:rsid wsp:val=&quot;008059DB&quot;/&gt;&lt;wsp:rsid wsp:val=&quot;00805FCF&quot;/&gt;&lt;wsp:rsid wsp:val=&quot;00806039&quot;/&gt;&lt;wsp:rsid wsp:val=&quot;00806051&quot;/&gt;&lt;wsp:rsid wsp:val=&quot;00806063&quot;/&gt;&lt;wsp:rsid wsp:val=&quot;00806159&quot;/&gt;&lt;wsp:rsid wsp:val=&quot;0080621C&quot;/&gt;&lt;wsp:rsid wsp:val=&quot;008063ED&quot;/&gt;&lt;wsp:rsid wsp:val=&quot;008065B4&quot;/&gt;&lt;wsp:rsid wsp:val=&quot;008067B0&quot;/&gt;&lt;wsp:rsid wsp:val=&quot;008068B6&quot;/&gt;&lt;wsp:rsid wsp:val=&quot;00807257&quot;/&gt;&lt;wsp:rsid wsp:val=&quot;0080755B&quot;/&gt;&lt;wsp:rsid wsp:val=&quot;00807785&quot;/&gt;&lt;wsp:rsid wsp:val=&quot;008079D2&quot;/&gt;&lt;wsp:rsid wsp:val=&quot;00807A61&quot;/&gt;&lt;wsp:rsid wsp:val=&quot;00807BC4&quot;/&gt;&lt;wsp:rsid wsp:val=&quot;00810076&quot;/&gt;&lt;wsp:rsid wsp:val=&quot;008100C5&quot;/&gt;&lt;wsp:rsid wsp:val=&quot;00810278&quot;/&gt;&lt;wsp:rsid wsp:val=&quot;008102B7&quot;/&gt;&lt;wsp:rsid wsp:val=&quot;00810720&quot;/&gt;&lt;wsp:rsid wsp:val=&quot;008108AC&quot;/&gt;&lt;wsp:rsid wsp:val=&quot;00810EF5&quot;/&gt;&lt;wsp:rsid wsp:val=&quot;0081141D&quot;/&gt;&lt;wsp:rsid wsp:val=&quot;00811807&quot;/&gt;&lt;wsp:rsid wsp:val=&quot;00811A17&quot;/&gt;&lt;wsp:rsid wsp:val=&quot;00811A8D&quot;/&gt;&lt;wsp:rsid wsp:val=&quot;00811B9D&quot;/&gt;&lt;wsp:rsid wsp:val=&quot;00811BC0&quot;/&gt;&lt;wsp:rsid wsp:val=&quot;00811D7A&quot;/&gt;&lt;wsp:rsid wsp:val=&quot;00812810&quot;/&gt;&lt;wsp:rsid wsp:val=&quot;00812C29&quot;/&gt;&lt;wsp:rsid wsp:val=&quot;00812CCC&quot;/&gt;&lt;wsp:rsid wsp:val=&quot;00812D27&quot;/&gt;&lt;wsp:rsid wsp:val=&quot;00812DCD&quot;/&gt;&lt;wsp:rsid wsp:val=&quot;00812E60&quot;/&gt;&lt;wsp:rsid wsp:val=&quot;00813A5D&quot;/&gt;&lt;wsp:rsid wsp:val=&quot;00813CD3&quot;/&gt;&lt;wsp:rsid wsp:val=&quot;00813F94&quot;/&gt;&lt;wsp:rsid wsp:val=&quot;00814385&quot;/&gt;&lt;wsp:rsid wsp:val=&quot;008144C4&quot;/&gt;&lt;wsp:rsid wsp:val=&quot;0081475F&quot;/&gt;&lt;wsp:rsid wsp:val=&quot;008149A4&quot;/&gt;&lt;wsp:rsid wsp:val=&quot;00814BDA&quot;/&gt;&lt;wsp:rsid wsp:val=&quot;008150DA&quot;/&gt;&lt;wsp:rsid wsp:val=&quot;00815447&quot;/&gt;&lt;wsp:rsid wsp:val=&quot;0081545F&quot;/&gt;&lt;wsp:rsid wsp:val=&quot;008157A0&quot;/&gt;&lt;wsp:rsid wsp:val=&quot;00815F71&quot;/&gt;&lt;wsp:rsid wsp:val=&quot;00815FFB&quot;/&gt;&lt;wsp:rsid wsp:val=&quot;00816043&quot;/&gt;&lt;wsp:rsid wsp:val=&quot;0081658A&quot;/&gt;&lt;wsp:rsid wsp:val=&quot;008165F4&quot;/&gt;&lt;wsp:rsid wsp:val=&quot;0081695C&quot;/&gt;&lt;wsp:rsid wsp:val=&quot;00816994&quot;/&gt;&lt;wsp:rsid wsp:val=&quot;00817006&quot;/&gt;&lt;wsp:rsid wsp:val=&quot;0081715E&quot;/&gt;&lt;wsp:rsid wsp:val=&quot;0081730F&quot;/&gt;&lt;wsp:rsid wsp:val=&quot;00817584&quot;/&gt;&lt;wsp:rsid wsp:val=&quot;008175D1&quot;/&gt;&lt;wsp:rsid wsp:val=&quot;00817628&quot;/&gt;&lt;wsp:rsid wsp:val=&quot;00817C95&quot;/&gt;&lt;wsp:rsid wsp:val=&quot;00817ED4&quot;/&gt;&lt;wsp:rsid wsp:val=&quot;00820143&quot;/&gt;&lt;wsp:rsid wsp:val=&quot;008206F7&quot;/&gt;&lt;wsp:rsid wsp:val=&quot;008208DA&quot;/&gt;&lt;wsp:rsid wsp:val=&quot;00820EC1&quot;/&gt;&lt;wsp:rsid wsp:val=&quot;00821192&quot;/&gt;&lt;wsp:rsid wsp:val=&quot;008213EF&quot;/&gt;&lt;wsp:rsid wsp:val=&quot;00821699&quot;/&gt;&lt;wsp:rsid wsp:val=&quot;00821712&quot;/&gt;&lt;wsp:rsid wsp:val=&quot;0082201F&quot;/&gt;&lt;wsp:rsid wsp:val=&quot;008223C1&quot;/&gt;&lt;wsp:rsid wsp:val=&quot;008223F4&quot;/&gt;&lt;wsp:rsid wsp:val=&quot;00822411&quot;/&gt;&lt;wsp:rsid wsp:val=&quot;008225C9&quot;/&gt;&lt;wsp:rsid wsp:val=&quot;0082281E&quot;/&gt;&lt;wsp:rsid wsp:val=&quot;00822A0C&quot;/&gt;&lt;wsp:rsid wsp:val=&quot;008230DF&quot;/&gt;&lt;wsp:rsid wsp:val=&quot;0082338E&quot;/&gt;&lt;wsp:rsid wsp:val=&quot;008234D3&quot;/&gt;&lt;wsp:rsid wsp:val=&quot;008235F4&quot;/&gt;&lt;wsp:rsid wsp:val=&quot;008238CC&quot;/&gt;&lt;wsp:rsid wsp:val=&quot;00823B42&quot;/&gt;&lt;wsp:rsid wsp:val=&quot;00823C2A&quot;/&gt;&lt;wsp:rsid wsp:val=&quot;00823E9F&quot;/&gt;&lt;wsp:rsid wsp:val=&quot;008243B2&quot;/&gt;&lt;wsp:rsid wsp:val=&quot;00824584&quot;/&gt;&lt;wsp:rsid wsp:val=&quot;008245F4&quot;/&gt;&lt;wsp:rsid wsp:val=&quot;00824D0A&quot;/&gt;&lt;wsp:rsid wsp:val=&quot;00824D26&quot;/&gt;&lt;wsp:rsid wsp:val=&quot;00825218&quot;/&gt;&lt;wsp:rsid wsp:val=&quot;00825279&quot;/&gt;&lt;wsp:rsid wsp:val=&quot;008252CE&quot;/&gt;&lt;wsp:rsid wsp:val=&quot;00825451&quot;/&gt;&lt;wsp:rsid wsp:val=&quot;00825516&quot;/&gt;&lt;wsp:rsid wsp:val=&quot;008256C5&quot;/&gt;&lt;wsp:rsid wsp:val=&quot;00825721&quot;/&gt;&lt;wsp:rsid wsp:val=&quot;00825CDA&quot;/&gt;&lt;wsp:rsid wsp:val=&quot;00826385&quot;/&gt;&lt;wsp:rsid wsp:val=&quot;0082639D&quot;/&gt;&lt;wsp:rsid wsp:val=&quot;00826962&quot;/&gt;&lt;wsp:rsid wsp:val=&quot;0082698B&quot;/&gt;&lt;wsp:rsid wsp:val=&quot;0082702C&quot;/&gt;&lt;wsp:rsid wsp:val=&quot;008270E4&quot;/&gt;&lt;wsp:rsid wsp:val=&quot;0082717D&quot;/&gt;&lt;wsp:rsid wsp:val=&quot;008274C9&quot;/&gt;&lt;wsp:rsid wsp:val=&quot;008276F3&quot;/&gt;&lt;wsp:rsid wsp:val=&quot;00827894&quot;/&gt;&lt;wsp:rsid wsp:val=&quot;00827A96&quot;/&gt;&lt;wsp:rsid wsp:val=&quot;00827D2A&quot;/&gt;&lt;wsp:rsid wsp:val=&quot;00827D91&quot;/&gt;&lt;wsp:rsid wsp:val=&quot;00827E4C&quot;/&gt;&lt;wsp:rsid wsp:val=&quot;00827E72&quot;/&gt;&lt;wsp:rsid wsp:val=&quot;00827F39&quot;/&gt;&lt;wsp:rsid wsp:val=&quot;008300AB&quot;/&gt;&lt;wsp:rsid wsp:val=&quot;008304A3&quot;/&gt;&lt;wsp:rsid wsp:val=&quot;0083083D&quot;/&gt;&lt;wsp:rsid wsp:val=&quot;008308BA&quot;/&gt;&lt;wsp:rsid wsp:val=&quot;0083096B&quot;/&gt;&lt;wsp:rsid wsp:val=&quot;008309F6&quot;/&gt;&lt;wsp:rsid wsp:val=&quot;00830E17&quot;/&gt;&lt;wsp:rsid wsp:val=&quot;00830E44&quot;/&gt;&lt;wsp:rsid wsp:val=&quot;00831287&quot;/&gt;&lt;wsp:rsid wsp:val=&quot;008316F1&quot;/&gt;&lt;wsp:rsid wsp:val=&quot;0083187B&quot;/&gt;&lt;wsp:rsid wsp:val=&quot;00831C5A&quot;/&gt;&lt;wsp:rsid wsp:val=&quot;00831DB2&quot;/&gt;&lt;wsp:rsid wsp:val=&quot;00831F3D&quot;/&gt;&lt;wsp:rsid wsp:val=&quot;008322F4&quot;/&gt;&lt;wsp:rsid wsp:val=&quot;008323BC&quot;/&gt;&lt;wsp:rsid wsp:val=&quot;0083291F&quot;/&gt;&lt;wsp:rsid wsp:val=&quot;0083292A&quot;/&gt;&lt;wsp:rsid wsp:val=&quot;008329EE&quot;/&gt;&lt;wsp:rsid wsp:val=&quot;00832D3B&quot;/&gt;&lt;wsp:rsid wsp:val=&quot;00832E6A&quot;/&gt;&lt;wsp:rsid wsp:val=&quot;00833021&quot;/&gt;&lt;wsp:rsid wsp:val=&quot;008332BB&quot;/&gt;&lt;wsp:rsid wsp:val=&quot;008335DC&quot;/&gt;&lt;wsp:rsid wsp:val=&quot;008336DC&quot;/&gt;&lt;wsp:rsid wsp:val=&quot;00833960&quot;/&gt;&lt;wsp:rsid wsp:val=&quot;00833AE4&quot;/&gt;&lt;wsp:rsid wsp:val=&quot;00833B12&quot;/&gt;&lt;wsp:rsid wsp:val=&quot;00833BEB&quot;/&gt;&lt;wsp:rsid wsp:val=&quot;00833C20&quot;/&gt;&lt;wsp:rsid wsp:val=&quot;00833C3C&quot;/&gt;&lt;wsp:rsid wsp:val=&quot;00833FFE&quot;/&gt;&lt;wsp:rsid wsp:val=&quot;00834787&quot;/&gt;&lt;wsp:rsid wsp:val=&quot;008347C4&quot;/&gt;&lt;wsp:rsid wsp:val=&quot;00834A64&quot;/&gt;&lt;wsp:rsid wsp:val=&quot;00834BF1&quot;/&gt;&lt;wsp:rsid wsp:val=&quot;00834E67&quot;/&gt;&lt;wsp:rsid wsp:val=&quot;008352DC&quot;/&gt;&lt;wsp:rsid wsp:val=&quot;00835ACD&quot;/&gt;&lt;wsp:rsid wsp:val=&quot;00835C5C&quot;/&gt;&lt;wsp:rsid wsp:val=&quot;008361EE&quot;/&gt;&lt;wsp:rsid wsp:val=&quot;0083642E&quot;/&gt;&lt;wsp:rsid wsp:val=&quot;00836482&quot;/&gt;&lt;wsp:rsid wsp:val=&quot;00836483&quot;/&gt;&lt;wsp:rsid wsp:val=&quot;00836510&quot;/&gt;&lt;wsp:rsid wsp:val=&quot;00836AD8&quot;/&gt;&lt;wsp:rsid wsp:val=&quot;00836B42&quot;/&gt;&lt;wsp:rsid wsp:val=&quot;00836EF8&quot;/&gt;&lt;wsp:rsid wsp:val=&quot;00836F22&quot;/&gt;&lt;wsp:rsid wsp:val=&quot;0083758C&quot;/&gt;&lt;wsp:rsid wsp:val=&quot;0083758E&quot;/&gt;&lt;wsp:rsid wsp:val=&quot;008376E1&quot;/&gt;&lt;wsp:rsid wsp:val=&quot;00837741&quot;/&gt;&lt;wsp:rsid wsp:val=&quot;00837DAE&quot;/&gt;&lt;wsp:rsid wsp:val=&quot;00837F99&quot;/&gt;&lt;wsp:rsid wsp:val=&quot;0084004F&quot;/&gt;&lt;wsp:rsid wsp:val=&quot;008400EE&quot;/&gt;&lt;wsp:rsid wsp:val=&quot;0084038C&quot;/&gt;&lt;wsp:rsid wsp:val=&quot;00840483&quot;/&gt;&lt;wsp:rsid wsp:val=&quot;008404A7&quot;/&gt;&lt;wsp:rsid wsp:val=&quot;00840A38&quot;/&gt;&lt;wsp:rsid wsp:val=&quot;00840BC8&quot;/&gt;&lt;wsp:rsid wsp:val=&quot;00841371&quot;/&gt;&lt;wsp:rsid wsp:val=&quot;00841525&quot;/&gt;&lt;wsp:rsid wsp:val=&quot;00841CB2&quot;/&gt;&lt;wsp:rsid wsp:val=&quot;00841F99&quot;/&gt;&lt;wsp:rsid wsp:val=&quot;00842410&quot;/&gt;&lt;wsp:rsid wsp:val=&quot;008428E6&quot;/&gt;&lt;wsp:rsid wsp:val=&quot;00842FDC&quot;/&gt;&lt;wsp:rsid wsp:val=&quot;00843AA4&quot;/&gt;&lt;wsp:rsid wsp:val=&quot;00843CDC&quot;/&gt;&lt;wsp:rsid wsp:val=&quot;00843DDE&quot;/&gt;&lt;wsp:rsid wsp:val=&quot;00844095&quot;/&gt;&lt;wsp:rsid wsp:val=&quot;00844423&quot;/&gt;&lt;wsp:rsid wsp:val=&quot;008447CE&quot;/&gt;&lt;wsp:rsid wsp:val=&quot;00844C8C&quot;/&gt;&lt;wsp:rsid wsp:val=&quot;00844F96&quot;/&gt;&lt;wsp:rsid wsp:val=&quot;00845015&quot;/&gt;&lt;wsp:rsid wsp:val=&quot;008453F0&quot;/&gt;&lt;wsp:rsid wsp:val=&quot;008454C0&quot;/&gt;&lt;wsp:rsid wsp:val=&quot;00845928&quot;/&gt;&lt;wsp:rsid wsp:val=&quot;00845DBF&quot;/&gt;&lt;wsp:rsid wsp:val=&quot;008460BD&quot;/&gt;&lt;wsp:rsid wsp:val=&quot;00846136&quot;/&gt;&lt;wsp:rsid wsp:val=&quot;00846215&quot;/&gt;&lt;wsp:rsid wsp:val=&quot;008463FD&quot;/&gt;&lt;wsp:rsid wsp:val=&quot;00846618&quot;/&gt;&lt;wsp:rsid wsp:val=&quot;0084670B&quot;/&gt;&lt;wsp:rsid wsp:val=&quot;00846871&quot;/&gt;&lt;wsp:rsid wsp:val=&quot;00846ABB&quot;/&gt;&lt;wsp:rsid wsp:val=&quot;00846B69&quot;/&gt;&lt;wsp:rsid wsp:val=&quot;00846C25&quot;/&gt;&lt;wsp:rsid wsp:val=&quot;00846CB3&quot;/&gt;&lt;wsp:rsid wsp:val=&quot;00846D0D&quot;/&gt;&lt;wsp:rsid wsp:val=&quot;00846DC8&quot;/&gt;&lt;wsp:rsid wsp:val=&quot;0084736F&quot;/&gt;&lt;wsp:rsid wsp:val=&quot;008474B8&quot;/&gt;&lt;wsp:rsid wsp:val=&quot;008475DF&quot;/&gt;&lt;wsp:rsid wsp:val=&quot;00847D68&quot;/&gt;&lt;wsp:rsid wsp:val=&quot;008505B6&quot;/&gt;&lt;wsp:rsid wsp:val=&quot;00850689&quot;/&gt;&lt;wsp:rsid wsp:val=&quot;0085093F&quot;/&gt;&lt;wsp:rsid wsp:val=&quot;008509E9&quot;/&gt;&lt;wsp:rsid wsp:val=&quot;00850A05&quot;/&gt;&lt;wsp:rsid wsp:val=&quot;00850A3A&quot;/&gt;&lt;wsp:rsid wsp:val=&quot;00850B13&quot;/&gt;&lt;wsp:rsid wsp:val=&quot;0085106B&quot;/&gt;&lt;wsp:rsid wsp:val=&quot;00851163&quot;/&gt;&lt;wsp:rsid wsp:val=&quot;008511ED&quot;/&gt;&lt;wsp:rsid wsp:val=&quot;008512E8&quot;/&gt;&lt;wsp:rsid wsp:val=&quot;008513CF&quot;/&gt;&lt;wsp:rsid wsp:val=&quot;008513D6&quot;/&gt;&lt;wsp:rsid wsp:val=&quot;008513EE&quot;/&gt;&lt;wsp:rsid wsp:val=&quot;00851542&quot;/&gt;&lt;wsp:rsid wsp:val=&quot;0085159B&quot;/&gt;&lt;wsp:rsid wsp:val=&quot;00851739&quot;/&gt;&lt;wsp:rsid wsp:val=&quot;0085177A&quot;/&gt;&lt;wsp:rsid wsp:val=&quot;00851CED&quot;/&gt;&lt;wsp:rsid wsp:val=&quot;00851D03&quot;/&gt;&lt;wsp:rsid wsp:val=&quot;00851EC4&quot;/&gt;&lt;wsp:rsid wsp:val=&quot;008522F9&quot;/&gt;&lt;wsp:rsid wsp:val=&quot;00852757&quot;/&gt;&lt;wsp:rsid wsp:val=&quot;00852900&quot;/&gt;&lt;wsp:rsid wsp:val=&quot;00852C2E&quot;/&gt;&lt;wsp:rsid wsp:val=&quot;00852E66&quot;/&gt;&lt;wsp:rsid wsp:val=&quot;00852E78&quot;/&gt;&lt;wsp:rsid wsp:val=&quot;00852FCE&quot;/&gt;&lt;wsp:rsid wsp:val=&quot;00853302&quot;/&gt;&lt;wsp:rsid wsp:val=&quot;00853629&quot;/&gt;&lt;wsp:rsid wsp:val=&quot;00853693&quot;/&gt;&lt;wsp:rsid wsp:val=&quot;008537FB&quot;/&gt;&lt;wsp:rsid wsp:val=&quot;00853857&quot;/&gt;&lt;wsp:rsid wsp:val=&quot;00853859&quot;/&gt;&lt;wsp:rsid wsp:val=&quot;00853E4C&quot;/&gt;&lt;wsp:rsid wsp:val=&quot;00853F78&quot;/&gt;&lt;wsp:rsid wsp:val=&quot;00854136&quot;/&gt;&lt;wsp:rsid wsp:val=&quot;00854394&quot;/&gt;&lt;wsp:rsid wsp:val=&quot;00854589&quot;/&gt;&lt;wsp:rsid wsp:val=&quot;00854891&quot;/&gt;&lt;wsp:rsid wsp:val=&quot;00854A62&quot;/&gt;&lt;wsp:rsid wsp:val=&quot;00854CDD&quot;/&gt;&lt;wsp:rsid wsp:val=&quot;00855295&quot;/&gt;&lt;wsp:rsid wsp:val=&quot;00856206&quot;/&gt;&lt;wsp:rsid wsp:val=&quot;008566D0&quot;/&gt;&lt;wsp:rsid wsp:val=&quot;00856CAC&quot;/&gt;&lt;wsp:rsid wsp:val=&quot;00856CFC&quot;/&gt;&lt;wsp:rsid wsp:val=&quot;00856D9D&quot;/&gt;&lt;wsp:rsid wsp:val=&quot;00857323&quot;/&gt;&lt;wsp:rsid wsp:val=&quot;00857359&quot;/&gt;&lt;wsp:rsid wsp:val=&quot;00857406&quot;/&gt;&lt;wsp:rsid wsp:val=&quot;008575CA&quot;/&gt;&lt;wsp:rsid wsp:val=&quot;0085769C&quot;/&gt;&lt;wsp:rsid wsp:val=&quot;008576E1&quot;/&gt;&lt;wsp:rsid wsp:val=&quot;00857A5C&quot;/&gt;&lt;wsp:rsid wsp:val=&quot;00860105&quot;/&gt;&lt;wsp:rsid wsp:val=&quot;0086057F&quot;/&gt;&lt;wsp:rsid wsp:val=&quot;00860A7A&quot;/&gt;&lt;wsp:rsid wsp:val=&quot;00860DE0&quot;/&gt;&lt;wsp:rsid wsp:val=&quot;00860F81&quot;/&gt;&lt;wsp:rsid wsp:val=&quot;008610FC&quot;/&gt;&lt;wsp:rsid wsp:val=&quot;008611CB&quot;/&gt;&lt;wsp:rsid wsp:val=&quot;00861594&quot;/&gt;&lt;wsp:rsid wsp:val=&quot;0086168E&quot;/&gt;&lt;wsp:rsid wsp:val=&quot;008617E1&quot;/&gt;&lt;wsp:rsid wsp:val=&quot;00861885&quot;/&gt;&lt;wsp:rsid wsp:val=&quot;008618A0&quot;/&gt;&lt;wsp:rsid wsp:val=&quot;0086198F&quot;/&gt;&lt;wsp:rsid wsp:val=&quot;0086211A&quot;/&gt;&lt;wsp:rsid wsp:val=&quot;0086221E&quot;/&gt;&lt;wsp:rsid wsp:val=&quot;008622AE&quot;/&gt;&lt;wsp:rsid wsp:val=&quot;0086281F&quot;/&gt;&lt;wsp:rsid wsp:val=&quot;00862893&quot;/&gt;&lt;wsp:rsid wsp:val=&quot;0086294F&quot;/&gt;&lt;wsp:rsid wsp:val=&quot;00862A72&quot;/&gt;&lt;wsp:rsid wsp:val=&quot;00862B0E&quot;/&gt;&lt;wsp:rsid wsp:val=&quot;00862DD1&quot;/&gt;&lt;wsp:rsid wsp:val=&quot;00862F1E&quot;/&gt;&lt;wsp:rsid wsp:val=&quot;00862FFF&quot;/&gt;&lt;wsp:rsid wsp:val=&quot;008635DA&quot;/&gt;&lt;wsp:rsid wsp:val=&quot;00863BCD&quot;/&gt;&lt;wsp:rsid wsp:val=&quot;00863EB2&quot;/&gt;&lt;wsp:rsid wsp:val=&quot;008645D7&quot;/&gt;&lt;wsp:rsid wsp:val=&quot;00864A36&quot;/&gt;&lt;wsp:rsid wsp:val=&quot;00864B25&quot;/&gt;&lt;wsp:rsid wsp:val=&quot;00864D2A&quot;/&gt;&lt;wsp:rsid wsp:val=&quot;00864E94&quot;/&gt;&lt;wsp:rsid wsp:val=&quot;00864F69&quot;/&gt;&lt;wsp:rsid wsp:val=&quot;00865062&quot;/&gt;&lt;wsp:rsid wsp:val=&quot;0086516A&quot;/&gt;&lt;wsp:rsid wsp:val=&quot;00865EC4&quot;/&gt;&lt;wsp:rsid wsp:val=&quot;00865F98&quot;/&gt;&lt;wsp:rsid wsp:val=&quot;00866141&quot;/&gt;&lt;wsp:rsid wsp:val=&quot;00866153&quot;/&gt;&lt;wsp:rsid wsp:val=&quot;008667B0&quot;/&gt;&lt;wsp:rsid wsp:val=&quot;008668C0&quot;/&gt;&lt;wsp:rsid wsp:val=&quot;0086695C&quot;/&gt;&lt;wsp:rsid wsp:val=&quot;00866D64&quot;/&gt;&lt;wsp:rsid wsp:val=&quot;00867718&quot;/&gt;&lt;wsp:rsid wsp:val=&quot;00867BAB&quot;/&gt;&lt;wsp:rsid wsp:val=&quot;00867BD0&quot;/&gt;&lt;wsp:rsid wsp:val=&quot;00867E17&quot;/&gt;&lt;wsp:rsid wsp:val=&quot;00870079&quot;/&gt;&lt;wsp:rsid wsp:val=&quot;00870362&quot;/&gt;&lt;wsp:rsid wsp:val=&quot;008705FA&quot;/&gt;&lt;wsp:rsid wsp:val=&quot;008707CB&quot;/&gt;&lt;wsp:rsid wsp:val=&quot;00870B36&quot;/&gt;&lt;wsp:rsid wsp:val=&quot;00870C05&quot;/&gt;&lt;wsp:rsid wsp:val=&quot;00870C93&quot;/&gt;&lt;wsp:rsid wsp:val=&quot;00871287&quot;/&gt;&lt;wsp:rsid wsp:val=&quot;00871567&quot;/&gt;&lt;wsp:rsid wsp:val=&quot;008715B5&quot;/&gt;&lt;wsp:rsid wsp:val=&quot;008715EB&quot;/&gt;&lt;wsp:rsid wsp:val=&quot;00871672&quot;/&gt;&lt;wsp:rsid wsp:val=&quot;00871828&quot;/&gt;&lt;wsp:rsid wsp:val=&quot;008718FA&quot;/&gt;&lt;wsp:rsid wsp:val=&quot;00871962&quot;/&gt;&lt;wsp:rsid wsp:val=&quot;00871D6C&quot;/&gt;&lt;wsp:rsid wsp:val=&quot;00872082&quot;/&gt;&lt;wsp:rsid wsp:val=&quot;00872131&quot;/&gt;&lt;wsp:rsid wsp:val=&quot;0087236D&quot;/&gt;&lt;wsp:rsid wsp:val=&quot;008725F7&quot;/&gt;&lt;wsp:rsid wsp:val=&quot;00872C7C&quot;/&gt;&lt;wsp:rsid wsp:val=&quot;008730BB&quot;/&gt;&lt;wsp:rsid wsp:val=&quot;008731CE&quot;/&gt;&lt;wsp:rsid wsp:val=&quot;0087327F&quot;/&gt;&lt;wsp:rsid wsp:val=&quot;008732F7&quot;/&gt;&lt;wsp:rsid wsp:val=&quot;0087339E&quot;/&gt;&lt;wsp:rsid wsp:val=&quot;00873529&quot;/&gt;&lt;wsp:rsid wsp:val=&quot;00873619&quot;/&gt;&lt;wsp:rsid wsp:val=&quot;00873736&quot;/&gt;&lt;wsp:rsid wsp:val=&quot;00873E0A&quot;/&gt;&lt;wsp:rsid wsp:val=&quot;00874204&quot;/&gt;&lt;wsp:rsid wsp:val=&quot;00874297&quot;/&gt;&lt;wsp:rsid wsp:val=&quot;00874846&quot;/&gt;&lt;wsp:rsid wsp:val=&quot;00874A28&quot;/&gt;&lt;wsp:rsid wsp:val=&quot;00874A3E&quot;/&gt;&lt;wsp:rsid wsp:val=&quot;00874A59&quot;/&gt;&lt;wsp:rsid wsp:val=&quot;00874E39&quot;/&gt;&lt;wsp:rsid wsp:val=&quot;00874FE5&quot;/&gt;&lt;wsp:rsid wsp:val=&quot;00875326&quot;/&gt;&lt;wsp:rsid wsp:val=&quot;00875399&quot;/&gt;&lt;wsp:rsid wsp:val=&quot;008754A0&quot;/&gt;&lt;wsp:rsid wsp:val=&quot;008754DB&quot;/&gt;&lt;wsp:rsid wsp:val=&quot;0087572E&quot;/&gt;&lt;wsp:rsid wsp:val=&quot;00875754&quot;/&gt;&lt;wsp:rsid wsp:val=&quot;00875C6F&quot;/&gt;&lt;wsp:rsid wsp:val=&quot;00875DBF&quot;/&gt;&lt;wsp:rsid wsp:val=&quot;00875ED5&quot;/&gt;&lt;wsp:rsid wsp:val=&quot;0087622C&quot;/&gt;&lt;wsp:rsid wsp:val=&quot;0087630C&quot;/&gt;&lt;wsp:rsid wsp:val=&quot;008763D7&quot;/&gt;&lt;wsp:rsid wsp:val=&quot;00876419&quot;/&gt;&lt;wsp:rsid wsp:val=&quot;00876483&quot;/&gt;&lt;wsp:rsid wsp:val=&quot;008767AA&quot;/&gt;&lt;wsp:rsid wsp:val=&quot;00876870&quot;/&gt;&lt;wsp:rsid wsp:val=&quot;008769AD&quot;/&gt;&lt;wsp:rsid wsp:val=&quot;00876B95&quot;/&gt;&lt;wsp:rsid wsp:val=&quot;00876C0C&quot;/&gt;&lt;wsp:rsid wsp:val=&quot;00876E97&quot;/&gt;&lt;wsp:rsid wsp:val=&quot;0087701A&quot;/&gt;&lt;wsp:rsid wsp:val=&quot;00877068&quot;/&gt;&lt;wsp:rsid wsp:val=&quot;00877130&quot;/&gt;&lt;wsp:rsid wsp:val=&quot;008772FB&quot;/&gt;&lt;wsp:rsid wsp:val=&quot;00877343&quot;/&gt;&lt;wsp:rsid wsp:val=&quot;0087741A&quot;/&gt;&lt;wsp:rsid wsp:val=&quot;0087746D&quot;/&gt;&lt;wsp:rsid wsp:val=&quot;0087763D&quot;/&gt;&lt;wsp:rsid wsp:val=&quot;0087767B&quot;/&gt;&lt;wsp:rsid wsp:val=&quot;00877780&quot;/&gt;&lt;wsp:rsid wsp:val=&quot;0087778E&quot;/&gt;&lt;wsp:rsid wsp:val=&quot;008779AC&quot;/&gt;&lt;wsp:rsid wsp:val=&quot;00877DFC&quot;/&gt;&lt;wsp:rsid wsp:val=&quot;00877E04&quot;/&gt;&lt;wsp:rsid wsp:val=&quot;00877ED6&quot;/&gt;&lt;wsp:rsid wsp:val=&quot;00880223&quot;/&gt;&lt;wsp:rsid wsp:val=&quot;00880619&quot;/&gt;&lt;wsp:rsid wsp:val=&quot;008806D6&quot;/&gt;&lt;wsp:rsid wsp:val=&quot;00880AE0&quot;/&gt;&lt;wsp:rsid wsp:val=&quot;00880D1C&quot;/&gt;&lt;wsp:rsid wsp:val=&quot;00880DE2&quot;/&gt;&lt;wsp:rsid wsp:val=&quot;00881311&quot;/&gt;&lt;wsp:rsid wsp:val=&quot;00881511&quot;/&gt;&lt;wsp:rsid wsp:val=&quot;0088177E&quot;/&gt;&lt;wsp:rsid wsp:val=&quot;00881892&quot;/&gt;&lt;wsp:rsid wsp:val=&quot;008818ED&quot;/&gt;&lt;wsp:rsid wsp:val=&quot;008819EE&quot;/&gt;&lt;wsp:rsid wsp:val=&quot;00881A80&quot;/&gt;&lt;wsp:rsid wsp:val=&quot;00881AC0&quot;/&gt;&lt;wsp:rsid wsp:val=&quot;00881DDB&quot;/&gt;&lt;wsp:rsid wsp:val=&quot;0088214C&quot;/&gt;&lt;wsp:rsid wsp:val=&quot;008821B3&quot;/&gt;&lt;wsp:rsid wsp:val=&quot;0088273E&quot;/&gt;&lt;wsp:rsid wsp:val=&quot;00882794&quot;/&gt;&lt;wsp:rsid wsp:val=&quot;00882AE3&quot;/&gt;&lt;wsp:rsid wsp:val=&quot;00882AFC&quot;/&gt;&lt;wsp:rsid wsp:val=&quot;00882D81&quot;/&gt;&lt;wsp:rsid wsp:val=&quot;00882F7C&quot;/&gt;&lt;wsp:rsid wsp:val=&quot;00883021&quot;/&gt;&lt;wsp:rsid wsp:val=&quot;00883529&quot;/&gt;&lt;wsp:rsid wsp:val=&quot;00883ADE&quot;/&gt;&lt;wsp:rsid wsp:val=&quot;00883BFB&quot;/&gt;&lt;wsp:rsid wsp:val=&quot;008841B7&quot;/&gt;&lt;wsp:rsid wsp:val=&quot;00884226&quot;/&gt;&lt;wsp:rsid wsp:val=&quot;00884342&quot;/&gt;&lt;wsp:rsid wsp:val=&quot;008844E3&quot;/&gt;&lt;wsp:rsid wsp:val=&quot;0088458E&quot;/&gt;&lt;wsp:rsid wsp:val=&quot;00884C0B&quot;/&gt;&lt;wsp:rsid wsp:val=&quot;00884C21&quot;/&gt;&lt;wsp:rsid wsp:val=&quot;00884E27&quot;/&gt;&lt;wsp:rsid wsp:val=&quot;00884FFF&quot;/&gt;&lt;wsp:rsid wsp:val=&quot;00885085&quot;/&gt;&lt;wsp:rsid wsp:val=&quot;0088521A&quot;/&gt;&lt;wsp:rsid wsp:val=&quot;00885501&quot;/&gt;&lt;wsp:rsid wsp:val=&quot;00885AA3&quot;/&gt;&lt;wsp:rsid wsp:val=&quot;00885B2F&quot;/&gt;&lt;wsp:rsid wsp:val=&quot;00885DEC&quot;/&gt;&lt;wsp:rsid wsp:val=&quot;00885F7E&quot;/&gt;&lt;wsp:rsid wsp:val=&quot;0088607D&quot;/&gt;&lt;wsp:rsid wsp:val=&quot;008863FF&quot;/&gt;&lt;wsp:rsid wsp:val=&quot;0088659B&quot;/&gt;&lt;wsp:rsid wsp:val=&quot;008866DC&quot;/&gt;&lt;wsp:rsid wsp:val=&quot;0088686F&quot;/&gt;&lt;wsp:rsid wsp:val=&quot;00886DCB&quot;/&gt;&lt;wsp:rsid wsp:val=&quot;00886FDC&quot;/&gt;&lt;wsp:rsid wsp:val=&quot;008871AE&quot;/&gt;&lt;wsp:rsid wsp:val=&quot;00887453&quot;/&gt;&lt;wsp:rsid wsp:val=&quot;00887458&quot;/&gt;&lt;wsp:rsid wsp:val=&quot;00887491&quot;/&gt;&lt;wsp:rsid wsp:val=&quot;0088757D&quot;/&gt;&lt;wsp:rsid wsp:val=&quot;00887979&quot;/&gt;&lt;wsp:rsid wsp:val=&quot;00887EF5&quot;/&gt;&lt;wsp:rsid wsp:val=&quot;0089020C&quot;/&gt;&lt;wsp:rsid wsp:val=&quot;00890ADB&quot;/&gt;&lt;wsp:rsid wsp:val=&quot;00891156&quot;/&gt;&lt;wsp:rsid wsp:val=&quot;00891161&quot;/&gt;&lt;wsp:rsid wsp:val=&quot;00891268&quot;/&gt;&lt;wsp:rsid wsp:val=&quot;008912D2&quot;/&gt;&lt;wsp:rsid wsp:val=&quot;00891347&quot;/&gt;&lt;wsp:rsid wsp:val=&quot;008913D6&quot;/&gt;&lt;wsp:rsid wsp:val=&quot;00891B83&quot;/&gt;&lt;wsp:rsid wsp:val=&quot;00891CA4&quot;/&gt;&lt;wsp:rsid wsp:val=&quot;00891CAE&quot;/&gt;&lt;wsp:rsid wsp:val=&quot;00891CFE&quot;/&gt;&lt;wsp:rsid wsp:val=&quot;00891D0C&quot;/&gt;&lt;wsp:rsid wsp:val=&quot;00891E57&quot;/&gt;&lt;wsp:rsid wsp:val=&quot;008922E8&quot;/&gt;&lt;wsp:rsid wsp:val=&quot;008923A7&quot;/&gt;&lt;wsp:rsid wsp:val=&quot;008927D8&quot;/&gt;&lt;wsp:rsid wsp:val=&quot;0089296B&quot;/&gt;&lt;wsp:rsid wsp:val=&quot;00892F2C&quot;/&gt;&lt;wsp:rsid wsp:val=&quot;00892FCB&quot;/&gt;&lt;wsp:rsid wsp:val=&quot;008932E5&quot;/&gt;&lt;wsp:rsid wsp:val=&quot;0089339B&quot;/&gt;&lt;wsp:rsid wsp:val=&quot;00893788&quot;/&gt;&lt;wsp:rsid wsp:val=&quot;00893987&quot;/&gt;&lt;wsp:rsid wsp:val=&quot;00893E66&quot;/&gt;&lt;wsp:rsid wsp:val=&quot;0089419A&quot;/&gt;&lt;wsp:rsid wsp:val=&quot;008941E4&quot;/&gt;&lt;wsp:rsid wsp:val=&quot;0089434B&quot;/&gt;&lt;wsp:rsid wsp:val=&quot;008943E6&quot;/&gt;&lt;wsp:rsid wsp:val=&quot;00894551&quot;/&gt;&lt;wsp:rsid wsp:val=&quot;00894650&quot;/&gt;&lt;wsp:rsid wsp:val=&quot;00894C2B&quot;/&gt;&lt;wsp:rsid wsp:val=&quot;00894CAE&quot;/&gt;&lt;wsp:rsid wsp:val=&quot;00894CF6&quot;/&gt;&lt;wsp:rsid wsp:val=&quot;00894D54&quot;/&gt;&lt;wsp:rsid wsp:val=&quot;00894F65&quot;/&gt;&lt;wsp:rsid wsp:val=&quot;00894F98&quot;/&gt;&lt;wsp:rsid wsp:val=&quot;008954A4&quot;/&gt;&lt;wsp:rsid wsp:val=&quot;00895BB0&quot;/&gt;&lt;wsp:rsid wsp:val=&quot;00895C38&quot;/&gt;&lt;wsp:rsid wsp:val=&quot;00895D45&quot;/&gt;&lt;wsp:rsid wsp:val=&quot;00895F47&quot;/&gt;&lt;wsp:rsid wsp:val=&quot;00895F7E&quot;/&gt;&lt;wsp:rsid wsp:val=&quot;0089605F&quot;/&gt;&lt;wsp:rsid wsp:val=&quot;008960D7&quot;/&gt;&lt;wsp:rsid wsp:val=&quot;00896521&quot;/&gt;&lt;wsp:rsid wsp:val=&quot;00896688&quot;/&gt;&lt;wsp:rsid wsp:val=&quot;0089681F&quot;/&gt;&lt;wsp:rsid wsp:val=&quot;00896A19&quot;/&gt;&lt;wsp:rsid wsp:val=&quot;00896B3B&quot;/&gt;&lt;wsp:rsid wsp:val=&quot;00896CE5&quot;/&gt;&lt;wsp:rsid wsp:val=&quot;00896E8A&quot;/&gt;&lt;wsp:rsid wsp:val=&quot;00896F31&quot;/&gt;&lt;wsp:rsid wsp:val=&quot;00896FC0&quot;/&gt;&lt;wsp:rsid wsp:val=&quot;0089720D&quot;/&gt;&lt;wsp:rsid wsp:val=&quot;00897217&quot;/&gt;&lt;wsp:rsid wsp:val=&quot;0089792E&quot;/&gt;&lt;wsp:rsid wsp:val=&quot;00897947&quot;/&gt;&lt;wsp:rsid wsp:val=&quot;008979B1&quot;/&gt;&lt;wsp:rsid wsp:val=&quot;00897BBC&quot;/&gt;&lt;wsp:rsid wsp:val=&quot;00897D87&quot;/&gt;&lt;wsp:rsid wsp:val=&quot;00897E04&quot;/&gt;&lt;wsp:rsid wsp:val=&quot;008A04A5&quot;/&gt;&lt;wsp:rsid wsp:val=&quot;008A0801&quot;/&gt;&lt;wsp:rsid wsp:val=&quot;008A0BB1&quot;/&gt;&lt;wsp:rsid wsp:val=&quot;008A0D2E&quot;/&gt;&lt;wsp:rsid wsp:val=&quot;008A0E94&quot;/&gt;&lt;wsp:rsid wsp:val=&quot;008A1018&quot;/&gt;&lt;wsp:rsid wsp:val=&quot;008A10CE&quot;/&gt;&lt;wsp:rsid wsp:val=&quot;008A113A&quot;/&gt;&lt;wsp:rsid wsp:val=&quot;008A1254&quot;/&gt;&lt;wsp:rsid wsp:val=&quot;008A14BC&quot;/&gt;&lt;wsp:rsid wsp:val=&quot;008A199F&quot;/&gt;&lt;wsp:rsid wsp:val=&quot;008A1E9E&quot;/&gt;&lt;wsp:rsid wsp:val=&quot;008A2193&quot;/&gt;&lt;wsp:rsid wsp:val=&quot;008A2B4A&quot;/&gt;&lt;wsp:rsid wsp:val=&quot;008A2F40&quot;/&gt;&lt;wsp:rsid wsp:val=&quot;008A3030&quot;/&gt;&lt;wsp:rsid wsp:val=&quot;008A356E&quot;/&gt;&lt;wsp:rsid wsp:val=&quot;008A37D9&quot;/&gt;&lt;wsp:rsid wsp:val=&quot;008A38FC&quot;/&gt;&lt;wsp:rsid wsp:val=&quot;008A39BB&quot;/&gt;&lt;wsp:rsid wsp:val=&quot;008A3B5B&quot;/&gt;&lt;wsp:rsid wsp:val=&quot;008A3BD9&quot;/&gt;&lt;wsp:rsid wsp:val=&quot;008A3D34&quot;/&gt;&lt;wsp:rsid wsp:val=&quot;008A3E48&quot;/&gt;&lt;wsp:rsid wsp:val=&quot;008A49B8&quot;/&gt;&lt;wsp:rsid wsp:val=&quot;008A4BAB&quot;/&gt;&lt;wsp:rsid wsp:val=&quot;008A4DF3&quot;/&gt;&lt;wsp:rsid wsp:val=&quot;008A5185&quot;/&gt;&lt;wsp:rsid wsp:val=&quot;008A5402&quot;/&gt;&lt;wsp:rsid wsp:val=&quot;008A55D9&quot;/&gt;&lt;wsp:rsid wsp:val=&quot;008A5794&quot;/&gt;&lt;wsp:rsid wsp:val=&quot;008A595E&quot;/&gt;&lt;wsp:rsid wsp:val=&quot;008A59AD&quot;/&gt;&lt;wsp:rsid wsp:val=&quot;008A59CA&quot;/&gt;&lt;wsp:rsid wsp:val=&quot;008A5F6A&quot;/&gt;&lt;wsp:rsid wsp:val=&quot;008A600F&quot;/&gt;&lt;wsp:rsid wsp:val=&quot;008A6012&quot;/&gt;&lt;wsp:rsid wsp:val=&quot;008A689C&quot;/&gt;&lt;wsp:rsid wsp:val=&quot;008A6985&quot;/&gt;&lt;wsp:rsid wsp:val=&quot;008A6F75&quot;/&gt;&lt;wsp:rsid wsp:val=&quot;008A7082&quot;/&gt;&lt;wsp:rsid wsp:val=&quot;008A70DA&quot;/&gt;&lt;wsp:rsid wsp:val=&quot;008A72C2&quot;/&gt;&lt;wsp:rsid wsp:val=&quot;008A7332&quot;/&gt;&lt;wsp:rsid wsp:val=&quot;008A77D0&quot;/&gt;&lt;wsp:rsid wsp:val=&quot;008A78C4&quot;/&gt;&lt;wsp:rsid wsp:val=&quot;008A79D7&quot;/&gt;&lt;wsp:rsid wsp:val=&quot;008A7AAF&quot;/&gt;&lt;wsp:rsid wsp:val=&quot;008A7AC3&quot;/&gt;&lt;wsp:rsid wsp:val=&quot;008A7C34&quot;/&gt;&lt;wsp:rsid wsp:val=&quot;008B08EA&quot;/&gt;&lt;wsp:rsid wsp:val=&quot;008B0AD5&quot;/&gt;&lt;wsp:rsid wsp:val=&quot;008B0DA1&quot;/&gt;&lt;wsp:rsid wsp:val=&quot;008B1614&quot;/&gt;&lt;wsp:rsid wsp:val=&quot;008B18D5&quot;/&gt;&lt;wsp:rsid wsp:val=&quot;008B1AAE&quot;/&gt;&lt;wsp:rsid wsp:val=&quot;008B1F7E&quot;/&gt;&lt;wsp:rsid wsp:val=&quot;008B1FAB&quot;/&gt;&lt;wsp:rsid wsp:val=&quot;008B2322&quot;/&gt;&lt;wsp:rsid wsp:val=&quot;008B2362&quot;/&gt;&lt;wsp:rsid wsp:val=&quot;008B264A&quot;/&gt;&lt;wsp:rsid wsp:val=&quot;008B294A&quot;/&gt;&lt;wsp:rsid wsp:val=&quot;008B2BB0&quot;/&gt;&lt;wsp:rsid wsp:val=&quot;008B2C03&quot;/&gt;&lt;wsp:rsid wsp:val=&quot;008B2FB8&quot;/&gt;&lt;wsp:rsid wsp:val=&quot;008B3087&quot;/&gt;&lt;wsp:rsid wsp:val=&quot;008B347E&quot;/&gt;&lt;wsp:rsid wsp:val=&quot;008B382E&quot;/&gt;&lt;wsp:rsid wsp:val=&quot;008B387B&quot;/&gt;&lt;wsp:rsid wsp:val=&quot;008B3A5D&quot;/&gt;&lt;wsp:rsid wsp:val=&quot;008B3ABF&quot;/&gt;&lt;wsp:rsid wsp:val=&quot;008B46DF&quot;/&gt;&lt;wsp:rsid wsp:val=&quot;008B4751&quot;/&gt;&lt;wsp:rsid wsp:val=&quot;008B4E16&quot;/&gt;&lt;wsp:rsid wsp:val=&quot;008B5283&quot;/&gt;&lt;wsp:rsid wsp:val=&quot;008B54F7&quot;/&gt;&lt;wsp:rsid wsp:val=&quot;008B56A4&quot;/&gt;&lt;wsp:rsid wsp:val=&quot;008B56B3&quot;/&gt;&lt;wsp:rsid wsp:val=&quot;008B56D9&quot;/&gt;&lt;wsp:rsid wsp:val=&quot;008B59B3&quot;/&gt;&lt;wsp:rsid wsp:val=&quot;008B5D87&quot;/&gt;&lt;wsp:rsid wsp:val=&quot;008B6A2E&quot;/&gt;&lt;wsp:rsid wsp:val=&quot;008B71D5&quot;/&gt;&lt;wsp:rsid wsp:val=&quot;008B7493&quot;/&gt;&lt;wsp:rsid wsp:val=&quot;008B7562&quot;/&gt;&lt;wsp:rsid wsp:val=&quot;008C022E&quot;/&gt;&lt;wsp:rsid wsp:val=&quot;008C02E5&quot;/&gt;&lt;wsp:rsid wsp:val=&quot;008C045F&quot;/&gt;&lt;wsp:rsid wsp:val=&quot;008C055B&quot;/&gt;&lt;wsp:rsid wsp:val=&quot;008C0716&quot;/&gt;&lt;wsp:rsid wsp:val=&quot;008C0B4A&quot;/&gt;&lt;wsp:rsid wsp:val=&quot;008C0B9A&quot;/&gt;&lt;wsp:rsid wsp:val=&quot;008C0EF6&quot;/&gt;&lt;wsp:rsid wsp:val=&quot;008C0F42&quot;/&gt;&lt;wsp:rsid wsp:val=&quot;008C0F9D&quot;/&gt;&lt;wsp:rsid wsp:val=&quot;008C1184&quot;/&gt;&lt;wsp:rsid wsp:val=&quot;008C13DA&quot;/&gt;&lt;wsp:rsid wsp:val=&quot;008C1694&quot;/&gt;&lt;wsp:rsid wsp:val=&quot;008C1796&quot;/&gt;&lt;wsp:rsid wsp:val=&quot;008C1A94&quot;/&gt;&lt;wsp:rsid wsp:val=&quot;008C1BB1&quot;/&gt;&lt;wsp:rsid wsp:val=&quot;008C1E1B&quot;/&gt;&lt;wsp:rsid wsp:val=&quot;008C2117&quot;/&gt;&lt;wsp:rsid wsp:val=&quot;008C21FF&quot;/&gt;&lt;wsp:rsid wsp:val=&quot;008C23D8&quot;/&gt;&lt;wsp:rsid wsp:val=&quot;008C2D91&quot;/&gt;&lt;wsp:rsid wsp:val=&quot;008C2DE5&quot;/&gt;&lt;wsp:rsid wsp:val=&quot;008C345F&quot;/&gt;&lt;wsp:rsid wsp:val=&quot;008C388B&quot;/&gt;&lt;wsp:rsid wsp:val=&quot;008C38BF&quot;/&gt;&lt;wsp:rsid wsp:val=&quot;008C3B69&quot;/&gt;&lt;wsp:rsid wsp:val=&quot;008C3BE2&quot;/&gt;&lt;wsp:rsid wsp:val=&quot;008C3D39&quot;/&gt;&lt;wsp:rsid wsp:val=&quot;008C3E48&quot;/&gt;&lt;wsp:rsid wsp:val=&quot;008C4160&quot;/&gt;&lt;wsp:rsid wsp:val=&quot;008C41BF&quot;/&gt;&lt;wsp:rsid wsp:val=&quot;008C46DF&quot;/&gt;&lt;wsp:rsid wsp:val=&quot;008C4778&quot;/&gt;&lt;wsp:rsid wsp:val=&quot;008C48EE&quot;/&gt;&lt;wsp:rsid wsp:val=&quot;008C4961&quot;/&gt;&lt;wsp:rsid wsp:val=&quot;008C49D8&quot;/&gt;&lt;wsp:rsid wsp:val=&quot;008C4A78&quot;/&gt;&lt;wsp:rsid wsp:val=&quot;008C4D25&quot;/&gt;&lt;wsp:rsid wsp:val=&quot;008C5856&quot;/&gt;&lt;wsp:rsid wsp:val=&quot;008C5899&quot;/&gt;&lt;wsp:rsid wsp:val=&quot;008C58B3&quot;/&gt;&lt;wsp:rsid wsp:val=&quot;008C5C0C&quot;/&gt;&lt;wsp:rsid wsp:val=&quot;008C5F90&quot;/&gt;&lt;wsp:rsid wsp:val=&quot;008C6006&quot;/&gt;&lt;wsp:rsid wsp:val=&quot;008C60CF&quot;/&gt;&lt;wsp:rsid wsp:val=&quot;008C62EA&quot;/&gt;&lt;wsp:rsid wsp:val=&quot;008C6371&quot;/&gt;&lt;wsp:rsid wsp:val=&quot;008C6470&quot;/&gt;&lt;wsp:rsid wsp:val=&quot;008C64D2&quot;/&gt;&lt;wsp:rsid wsp:val=&quot;008C66DC&quot;/&gt;&lt;wsp:rsid wsp:val=&quot;008C6948&quot;/&gt;&lt;wsp:rsid wsp:val=&quot;008C6B7B&quot;/&gt;&lt;wsp:rsid wsp:val=&quot;008C6C8D&quot;/&gt;&lt;wsp:rsid wsp:val=&quot;008C6CA9&quot;/&gt;&lt;wsp:rsid wsp:val=&quot;008C6F77&quot;/&gt;&lt;wsp:rsid wsp:val=&quot;008C7435&quot;/&gt;&lt;wsp:rsid wsp:val=&quot;008C7721&quot;/&gt;&lt;wsp:rsid wsp:val=&quot;008C77D8&quot;/&gt;&lt;wsp:rsid wsp:val=&quot;008C78A8&quot;/&gt;&lt;wsp:rsid wsp:val=&quot;008C78D6&quot;/&gt;&lt;wsp:rsid wsp:val=&quot;008C79A3&quot;/&gt;&lt;wsp:rsid wsp:val=&quot;008C7AF3&quot;/&gt;&lt;wsp:rsid wsp:val=&quot;008C7C1A&quot;/&gt;&lt;wsp:rsid wsp:val=&quot;008C7CE4&quot;/&gt;&lt;wsp:rsid wsp:val=&quot;008C7DDC&quot;/&gt;&lt;wsp:rsid wsp:val=&quot;008D00A4&quot;/&gt;&lt;wsp:rsid wsp:val=&quot;008D01B0&quot;/&gt;&lt;wsp:rsid wsp:val=&quot;008D05BA&quot;/&gt;&lt;wsp:rsid wsp:val=&quot;008D06CE&quot;/&gt;&lt;wsp:rsid wsp:val=&quot;008D0DB8&quot;/&gt;&lt;wsp:rsid wsp:val=&quot;008D0DCF&quot;/&gt;&lt;wsp:rsid wsp:val=&quot;008D0EE4&quot;/&gt;&lt;wsp:rsid wsp:val=&quot;008D12E2&quot;/&gt;&lt;wsp:rsid wsp:val=&quot;008D189A&quot;/&gt;&lt;wsp:rsid wsp:val=&quot;008D195D&quot;/&gt;&lt;wsp:rsid wsp:val=&quot;008D1A40&quot;/&gt;&lt;wsp:rsid wsp:val=&quot;008D1D2E&quot;/&gt;&lt;wsp:rsid wsp:val=&quot;008D1F76&quot;/&gt;&lt;wsp:rsid wsp:val=&quot;008D20B2&quot;/&gt;&lt;wsp:rsid wsp:val=&quot;008D2711&quot;/&gt;&lt;wsp:rsid wsp:val=&quot;008D2B8D&quot;/&gt;&lt;wsp:rsid wsp:val=&quot;008D32EA&quot;/&gt;&lt;wsp:rsid wsp:val=&quot;008D3A74&quot;/&gt;&lt;wsp:rsid wsp:val=&quot;008D3D8E&quot;/&gt;&lt;wsp:rsid wsp:val=&quot;008D3E77&quot;/&gt;&lt;wsp:rsid wsp:val=&quot;008D4346&quot;/&gt;&lt;wsp:rsid wsp:val=&quot;008D439A&quot;/&gt;&lt;wsp:rsid wsp:val=&quot;008D4495&quot;/&gt;&lt;wsp:rsid wsp:val=&quot;008D499C&quot;/&gt;&lt;wsp:rsid wsp:val=&quot;008D4E2B&quot;/&gt;&lt;wsp:rsid wsp:val=&quot;008D5E65&quot;/&gt;&lt;wsp:rsid wsp:val=&quot;008D60A4&quot;/&gt;&lt;wsp:rsid wsp:val=&quot;008D61BE&quot;/&gt;&lt;wsp:rsid wsp:val=&quot;008D62EA&quot;/&gt;&lt;wsp:rsid wsp:val=&quot;008D6311&quot;/&gt;&lt;wsp:rsid wsp:val=&quot;008D63B3&quot;/&gt;&lt;wsp:rsid wsp:val=&quot;008D646E&quot;/&gt;&lt;wsp:rsid wsp:val=&quot;008D6578&quot;/&gt;&lt;wsp:rsid wsp:val=&quot;008D666C&quot;/&gt;&lt;wsp:rsid wsp:val=&quot;008D678D&quot;/&gt;&lt;wsp:rsid wsp:val=&quot;008D6BB3&quot;/&gt;&lt;wsp:rsid wsp:val=&quot;008D6D1E&quot;/&gt;&lt;wsp:rsid wsp:val=&quot;008D6EDE&quot;/&gt;&lt;wsp:rsid wsp:val=&quot;008D7010&quot;/&gt;&lt;wsp:rsid wsp:val=&quot;008D709E&quot;/&gt;&lt;wsp:rsid wsp:val=&quot;008D70E9&quot;/&gt;&lt;wsp:rsid wsp:val=&quot;008D71B2&quot;/&gt;&lt;wsp:rsid wsp:val=&quot;008D723D&quot;/&gt;&lt;wsp:rsid wsp:val=&quot;008D77EE&quot;/&gt;&lt;wsp:rsid wsp:val=&quot;008D784E&quot;/&gt;&lt;wsp:rsid wsp:val=&quot;008D793F&quot;/&gt;&lt;wsp:rsid wsp:val=&quot;008D7B4F&quot;/&gt;&lt;wsp:rsid wsp:val=&quot;008D7C75&quot;/&gt;&lt;wsp:rsid wsp:val=&quot;008E0022&quot;/&gt;&lt;wsp:rsid wsp:val=&quot;008E028D&quot;/&gt;&lt;wsp:rsid wsp:val=&quot;008E0F04&quot;/&gt;&lt;wsp:rsid wsp:val=&quot;008E0F88&quot;/&gt;&lt;wsp:rsid wsp:val=&quot;008E1077&quot;/&gt;&lt;wsp:rsid wsp:val=&quot;008E1388&quot;/&gt;&lt;wsp:rsid wsp:val=&quot;008E16FA&quot;/&gt;&lt;wsp:rsid wsp:val=&quot;008E1888&quot;/&gt;&lt;wsp:rsid wsp:val=&quot;008E18B3&quot;/&gt;&lt;wsp:rsid wsp:val=&quot;008E1CDD&quot;/&gt;&lt;wsp:rsid wsp:val=&quot;008E1F70&quot;/&gt;&lt;wsp:rsid wsp:val=&quot;008E20CA&quot;/&gt;&lt;wsp:rsid wsp:val=&quot;008E2200&quot;/&gt;&lt;wsp:rsid wsp:val=&quot;008E22DB&quot;/&gt;&lt;wsp:rsid wsp:val=&quot;008E242E&quot;/&gt;&lt;wsp:rsid wsp:val=&quot;008E25B5&quot;/&gt;&lt;wsp:rsid wsp:val=&quot;008E2606&quot;/&gt;&lt;wsp:rsid wsp:val=&quot;008E2837&quot;/&gt;&lt;wsp:rsid wsp:val=&quot;008E2A1E&quot;/&gt;&lt;wsp:rsid wsp:val=&quot;008E2D0B&quot;/&gt;&lt;wsp:rsid wsp:val=&quot;008E31B1&quot;/&gt;&lt;wsp:rsid wsp:val=&quot;008E3426&quot;/&gt;&lt;wsp:rsid wsp:val=&quot;008E34C9&quot;/&gt;&lt;wsp:rsid wsp:val=&quot;008E3658&quot;/&gt;&lt;wsp:rsid wsp:val=&quot;008E368A&quot;/&gt;&lt;wsp:rsid wsp:val=&quot;008E39BD&quot;/&gt;&lt;wsp:rsid wsp:val=&quot;008E3B04&quot;/&gt;&lt;wsp:rsid wsp:val=&quot;008E3D21&quot;/&gt;&lt;wsp:rsid wsp:val=&quot;008E3D8F&quot;/&gt;&lt;wsp:rsid wsp:val=&quot;008E3DB9&quot;/&gt;&lt;wsp:rsid wsp:val=&quot;008E4040&quot;/&gt;&lt;wsp:rsid wsp:val=&quot;008E5109&quot;/&gt;&lt;wsp:rsid wsp:val=&quot;008E5479&quot;/&gt;&lt;wsp:rsid wsp:val=&quot;008E55C3&quot;/&gt;&lt;wsp:rsid wsp:val=&quot;008E55E7&quot;/&gt;&lt;wsp:rsid wsp:val=&quot;008E592E&quot;/&gt;&lt;wsp:rsid wsp:val=&quot;008E5AF2&quot;/&gt;&lt;wsp:rsid wsp:val=&quot;008E6075&quot;/&gt;&lt;wsp:rsid wsp:val=&quot;008E620B&quot;/&gt;&lt;wsp:rsid wsp:val=&quot;008E6265&quot;/&gt;&lt;wsp:rsid wsp:val=&quot;008E6401&quot;/&gt;&lt;wsp:rsid wsp:val=&quot;008E64D0&quot;/&gt;&lt;wsp:rsid wsp:val=&quot;008E670E&quot;/&gt;&lt;wsp:rsid wsp:val=&quot;008E6877&quot;/&gt;&lt;wsp:rsid wsp:val=&quot;008E6C12&quot;/&gt;&lt;wsp:rsid wsp:val=&quot;008E6DF4&quot;/&gt;&lt;wsp:rsid wsp:val=&quot;008E6F33&quot;/&gt;&lt;wsp:rsid wsp:val=&quot;008E7196&quot;/&gt;&lt;wsp:rsid wsp:val=&quot;008E7482&quot;/&gt;&lt;wsp:rsid wsp:val=&quot;008E76E8&quot;/&gt;&lt;wsp:rsid wsp:val=&quot;008E7B1E&quot;/&gt;&lt;wsp:rsid wsp:val=&quot;008E7C19&quot;/&gt;&lt;wsp:rsid wsp:val=&quot;008E7C59&quot;/&gt;&lt;wsp:rsid wsp:val=&quot;008E7CA2&quot;/&gt;&lt;wsp:rsid wsp:val=&quot;008E7EC1&quot;/&gt;&lt;wsp:rsid wsp:val=&quot;008F00A3&quot;/&gt;&lt;wsp:rsid wsp:val=&quot;008F013A&quot;/&gt;&lt;wsp:rsid wsp:val=&quot;008F013F&quot;/&gt;&lt;wsp:rsid wsp:val=&quot;008F0372&quot;/&gt;&lt;wsp:rsid wsp:val=&quot;008F0478&quot;/&gt;&lt;wsp:rsid wsp:val=&quot;008F061F&quot;/&gt;&lt;wsp:rsid wsp:val=&quot;008F0885&quot;/&gt;&lt;wsp:rsid wsp:val=&quot;008F09AA&quot;/&gt;&lt;wsp:rsid wsp:val=&quot;008F0BFB&quot;/&gt;&lt;wsp:rsid wsp:val=&quot;008F0C01&quot;/&gt;&lt;wsp:rsid wsp:val=&quot;008F0ED3&quot;/&gt;&lt;wsp:rsid wsp:val=&quot;008F0F68&quot;/&gt;&lt;wsp:rsid wsp:val=&quot;008F12A3&quot;/&gt;&lt;wsp:rsid wsp:val=&quot;008F1394&quot;/&gt;&lt;wsp:rsid wsp:val=&quot;008F1472&quot;/&gt;&lt;wsp:rsid wsp:val=&quot;008F14DD&quot;/&gt;&lt;wsp:rsid wsp:val=&quot;008F1947&quot;/&gt;&lt;wsp:rsid wsp:val=&quot;008F19E9&quot;/&gt;&lt;wsp:rsid wsp:val=&quot;008F259A&quot;/&gt;&lt;wsp:rsid wsp:val=&quot;008F28B3&quot;/&gt;&lt;wsp:rsid wsp:val=&quot;008F28E5&quot;/&gt;&lt;wsp:rsid wsp:val=&quot;008F2A38&quot;/&gt;&lt;wsp:rsid wsp:val=&quot;008F2A3A&quot;/&gt;&lt;wsp:rsid wsp:val=&quot;008F2BA0&quot;/&gt;&lt;wsp:rsid wsp:val=&quot;008F300E&quot;/&gt;&lt;wsp:rsid wsp:val=&quot;008F3190&quot;/&gt;&lt;wsp:rsid wsp:val=&quot;008F3403&quot;/&gt;&lt;wsp:rsid wsp:val=&quot;008F3C5E&quot;/&gt;&lt;wsp:rsid wsp:val=&quot;008F41B4&quot;/&gt;&lt;wsp:rsid wsp:val=&quot;008F428B&quot;/&gt;&lt;wsp:rsid wsp:val=&quot;008F43C3&quot;/&gt;&lt;wsp:rsid wsp:val=&quot;008F4720&quot;/&gt;&lt;wsp:rsid wsp:val=&quot;008F483E&quot;/&gt;&lt;wsp:rsid wsp:val=&quot;008F4AFC&quot;/&gt;&lt;wsp:rsid wsp:val=&quot;008F4E3F&quot;/&gt;&lt;wsp:rsid wsp:val=&quot;008F4E64&quot;/&gt;&lt;wsp:rsid wsp:val=&quot;008F4EB5&quot;/&gt;&lt;wsp:rsid wsp:val=&quot;008F539E&quot;/&gt;&lt;wsp:rsid wsp:val=&quot;008F5442&quot;/&gt;&lt;wsp:rsid wsp:val=&quot;008F5498&quot;/&gt;&lt;wsp:rsid wsp:val=&quot;008F54AF&quot;/&gt;&lt;wsp:rsid wsp:val=&quot;008F5932&quot;/&gt;&lt;wsp:rsid wsp:val=&quot;008F5A58&quot;/&gt;&lt;wsp:rsid wsp:val=&quot;008F5E81&quot;/&gt;&lt;wsp:rsid wsp:val=&quot;008F5ED0&quot;/&gt;&lt;wsp:rsid wsp:val=&quot;008F5FC3&quot;/&gt;&lt;wsp:rsid wsp:val=&quot;008F614D&quot;/&gt;&lt;wsp:rsid wsp:val=&quot;008F633F&quot;/&gt;&lt;wsp:rsid wsp:val=&quot;008F6365&quot;/&gt;&lt;wsp:rsid wsp:val=&quot;008F65D2&quot;/&gt;&lt;wsp:rsid wsp:val=&quot;008F65F4&quot;/&gt;&lt;wsp:rsid wsp:val=&quot;008F6ADC&quot;/&gt;&lt;wsp:rsid wsp:val=&quot;008F6B20&quot;/&gt;&lt;wsp:rsid wsp:val=&quot;008F6DB5&quot;/&gt;&lt;wsp:rsid wsp:val=&quot;008F73DD&quot;/&gt;&lt;wsp:rsid wsp:val=&quot;008F76DE&quot;/&gt;&lt;wsp:rsid wsp:val=&quot;008F7F05&quot;/&gt;&lt;wsp:rsid wsp:val=&quot;008F7F5E&quot;/&gt;&lt;wsp:rsid wsp:val=&quot;0090009A&quot;/&gt;&lt;wsp:rsid wsp:val=&quot;0090045E&quot;/&gt;&lt;wsp:rsid wsp:val=&quot;009005BA&quot;/&gt;&lt;wsp:rsid wsp:val=&quot;0090072C&quot;/&gt;&lt;wsp:rsid wsp:val=&quot;009007B2&quot;/&gt;&lt;wsp:rsid wsp:val=&quot;00900B89&quot;/&gt;&lt;wsp:rsid wsp:val=&quot;00900CCD&quot;/&gt;&lt;wsp:rsid wsp:val=&quot;00900D85&quot;/&gt;&lt;wsp:rsid wsp:val=&quot;00900F3D&quot;/&gt;&lt;wsp:rsid wsp:val=&quot;00901066&quot;/&gt;&lt;wsp:rsid wsp:val=&quot;009014F5&quot;/&gt;&lt;wsp:rsid wsp:val=&quot;00901736&quot;/&gt;&lt;wsp:rsid wsp:val=&quot;009019C5&quot;/&gt;&lt;wsp:rsid wsp:val=&quot;00901E90&quot;/&gt;&lt;wsp:rsid wsp:val=&quot;009021A9&quot;/&gt;&lt;wsp:rsid wsp:val=&quot;009024E6&quot;/&gt;&lt;wsp:rsid wsp:val=&quot;00902C29&quot;/&gt;&lt;wsp:rsid wsp:val=&quot;00902E76&quot;/&gt;&lt;wsp:rsid wsp:val=&quot;00902F28&quot;/&gt;&lt;wsp:rsid wsp:val=&quot;00902F45&quot;/&gt;&lt;wsp:rsid wsp:val=&quot;00903204&quot;/&gt;&lt;wsp:rsid wsp:val=&quot;00903333&quot;/&gt;&lt;wsp:rsid wsp:val=&quot;00903398&quot;/&gt;&lt;wsp:rsid wsp:val=&quot;0090373E&quot;/&gt;&lt;wsp:rsid wsp:val=&quot;00903855&quot;/&gt;&lt;wsp:rsid wsp:val=&quot;00903BE1&quot;/&gt;&lt;wsp:rsid wsp:val=&quot;00903E35&quot;/&gt;&lt;wsp:rsid wsp:val=&quot;00904069&quot;/&gt;&lt;wsp:rsid wsp:val=&quot;009040C6&quot;/&gt;&lt;wsp:rsid wsp:val=&quot;009040D1&quot;/&gt;&lt;wsp:rsid wsp:val=&quot;00904127&quot;/&gt;&lt;wsp:rsid wsp:val=&quot;00904139&quot;/&gt;&lt;wsp:rsid wsp:val=&quot;00904627&quot;/&gt;&lt;wsp:rsid wsp:val=&quot;0090477F&quot;/&gt;&lt;wsp:rsid wsp:val=&quot;00904790&quot;/&gt;&lt;wsp:rsid wsp:val=&quot;00904931&quot;/&gt;&lt;wsp:rsid wsp:val=&quot;009049D2&quot;/&gt;&lt;wsp:rsid wsp:val=&quot;00904A2E&quot;/&gt;&lt;wsp:rsid wsp:val=&quot;00904C07&quot;/&gt;&lt;wsp:rsid wsp:val=&quot;00904F55&quot;/&gt;&lt;wsp:rsid wsp:val=&quot;00905262&quot;/&gt;&lt;wsp:rsid wsp:val=&quot;00905308&quot;/&gt;&lt;wsp:rsid wsp:val=&quot;00905336&quot;/&gt;&lt;wsp:rsid wsp:val=&quot;009053AE&quot;/&gt;&lt;wsp:rsid wsp:val=&quot;009054C9&quot;/&gt;&lt;wsp:rsid wsp:val=&quot;00905652&quot;/&gt;&lt;wsp:rsid wsp:val=&quot;00905744&quot;/&gt;&lt;wsp:rsid wsp:val=&quot;00905884&quot;/&gt;&lt;wsp:rsid wsp:val=&quot;00905FBD&quot;/&gt;&lt;wsp:rsid wsp:val=&quot;009062E2&quot;/&gt;&lt;wsp:rsid wsp:val=&quot;00906488&quot;/&gt;&lt;wsp:rsid wsp:val=&quot;00906788&quot;/&gt;&lt;wsp:rsid wsp:val=&quot;00906810&quot;/&gt;&lt;wsp:rsid wsp:val=&quot;00906826&quot;/&gt;&lt;wsp:rsid wsp:val=&quot;009068FF&quot;/&gt;&lt;wsp:rsid wsp:val=&quot;00906B2E&quot;/&gt;&lt;wsp:rsid wsp:val=&quot;00906CF9&quot;/&gt;&lt;wsp:rsid wsp:val=&quot;00906DF8&quot;/&gt;&lt;wsp:rsid wsp:val=&quot;00906E9D&quot;/&gt;&lt;wsp:rsid wsp:val=&quot;00906F2C&quot;/&gt;&lt;wsp:rsid wsp:val=&quot;00907116&quot;/&gt;&lt;wsp:rsid wsp:val=&quot;009072BB&quot;/&gt;&lt;wsp:rsid wsp:val=&quot;0090738C&quot;/&gt;&lt;wsp:rsid wsp:val=&quot;00910338&quot;/&gt;&lt;wsp:rsid wsp:val=&quot;009103D9&quot;/&gt;&lt;wsp:rsid wsp:val=&quot;00910681&quot;/&gt;&lt;wsp:rsid wsp:val=&quot;00910BB5&quot;/&gt;&lt;wsp:rsid wsp:val=&quot;00910CF5&quot;/&gt;&lt;wsp:rsid wsp:val=&quot;00910D4E&quot;/&gt;&lt;wsp:rsid wsp:val=&quot;0091113C&quot;/&gt;&lt;wsp:rsid wsp:val=&quot;0091120B&quot;/&gt;&lt;wsp:rsid wsp:val=&quot;00911218&quot;/&gt;&lt;wsp:rsid wsp:val=&quot;0091137C&quot;/&gt;&lt;wsp:rsid wsp:val=&quot;009114E5&quot;/&gt;&lt;wsp:rsid wsp:val=&quot;009114F3&quot;/&gt;&lt;wsp:rsid wsp:val=&quot;009117EB&quot;/&gt;&lt;wsp:rsid wsp:val=&quot;00911C4C&quot;/&gt;&lt;wsp:rsid wsp:val=&quot;00911D40&quot;/&gt;&lt;wsp:rsid wsp:val=&quot;00912A53&quot;/&gt;&lt;wsp:rsid wsp:val=&quot;00912A76&quot;/&gt;&lt;wsp:rsid wsp:val=&quot;00912E47&quot;/&gt;&lt;wsp:rsid wsp:val=&quot;0091322F&quot;/&gt;&lt;wsp:rsid wsp:val=&quot;0091352A&quot;/&gt;&lt;wsp:rsid wsp:val=&quot;00913628&quot;/&gt;&lt;wsp:rsid wsp:val=&quot;0091367E&quot;/&gt;&lt;wsp:rsid wsp:val=&quot;0091368D&quot;/&gt;&lt;wsp:rsid wsp:val=&quot;00913AA7&quot;/&gt;&lt;wsp:rsid wsp:val=&quot;00913C29&quot;/&gt;&lt;wsp:rsid wsp:val=&quot;00913CA0&quot;/&gt;&lt;wsp:rsid wsp:val=&quot;009141D7&quot;/&gt;&lt;wsp:rsid wsp:val=&quot;009142F5&quot;/&gt;&lt;wsp:rsid wsp:val=&quot;00914376&quot;/&gt;&lt;wsp:rsid wsp:val=&quot;0091464F&quot;/&gt;&lt;wsp:rsid wsp:val=&quot;00914654&quot;/&gt;&lt;wsp:rsid wsp:val=&quot;009147D2&quot;/&gt;&lt;wsp:rsid wsp:val=&quot;0091483B&quot;/&gt;&lt;wsp:rsid wsp:val=&quot;00914E2E&quot;/&gt;&lt;wsp:rsid wsp:val=&quot;00914FA8&quot;/&gt;&lt;wsp:rsid wsp:val=&quot;00915001&quot;/&gt;&lt;wsp:rsid wsp:val=&quot;00915912&quot;/&gt;&lt;wsp:rsid wsp:val=&quot;00915BFB&quot;/&gt;&lt;wsp:rsid wsp:val=&quot;009163D3&quot;/&gt;&lt;wsp:rsid wsp:val=&quot;009166B8&quot;/&gt;&lt;wsp:rsid wsp:val=&quot;00916830&quot;/&gt;&lt;wsp:rsid wsp:val=&quot;00916885&quot;/&gt;&lt;wsp:rsid wsp:val=&quot;00916D00&quot;/&gt;&lt;wsp:rsid wsp:val=&quot;0091715E&quot;/&gt;&lt;wsp:rsid wsp:val=&quot;009171FA&quot;/&gt;&lt;wsp:rsid wsp:val=&quot;00917223&quot;/&gt;&lt;wsp:rsid wsp:val=&quot;00917268&quot;/&gt;&lt;wsp:rsid wsp:val=&quot;0091727D&quot;/&gt;&lt;wsp:rsid wsp:val=&quot;00917A7A&quot;/&gt;&lt;wsp:rsid wsp:val=&quot;00917B8C&quot;/&gt;&lt;wsp:rsid wsp:val=&quot;00917BA8&quot;/&gt;&lt;wsp:rsid wsp:val=&quot;00917C5E&quot;/&gt;&lt;wsp:rsid wsp:val=&quot;0092020F&quot;/&gt;&lt;wsp:rsid wsp:val=&quot;009203F5&quot;/&gt;&lt;wsp:rsid wsp:val=&quot;0092061F&quot;/&gt;&lt;wsp:rsid wsp:val=&quot;00920696&quot;/&gt;&lt;wsp:rsid wsp:val=&quot;00920A7D&quot;/&gt;&lt;wsp:rsid wsp:val=&quot;00920C0F&quot;/&gt;&lt;wsp:rsid wsp:val=&quot;00920DCC&quot;/&gt;&lt;wsp:rsid wsp:val=&quot;00921110&quot;/&gt;&lt;wsp:rsid wsp:val=&quot;0092131C&quot;/&gt;&lt;wsp:rsid wsp:val=&quot;00921CA6&quot;/&gt;&lt;wsp:rsid wsp:val=&quot;00921CDB&quot;/&gt;&lt;wsp:rsid wsp:val=&quot;009220EA&quot;/&gt;&lt;wsp:rsid wsp:val=&quot;009221EE&quot;/&gt;&lt;wsp:rsid wsp:val=&quot;009221F0&quot;/&gt;&lt;wsp:rsid wsp:val=&quot;009223B5&quot;/&gt;&lt;wsp:rsid wsp:val=&quot;009223EE&quot;/&gt;&lt;wsp:rsid wsp:val=&quot;00922407&quot;/&gt;&lt;wsp:rsid wsp:val=&quot;0092264C&quot;/&gt;&lt;wsp:rsid wsp:val=&quot;00922699&quot;/&gt;&lt;wsp:rsid wsp:val=&quot;00922839&quot;/&gt;&lt;wsp:rsid wsp:val=&quot;00922BAA&quot;/&gt;&lt;wsp:rsid wsp:val=&quot;00922D2C&quot;/&gt;&lt;wsp:rsid wsp:val=&quot;00922FF2&quot;/&gt;&lt;wsp:rsid wsp:val=&quot;009231B5&quot;/&gt;&lt;wsp:rsid wsp:val=&quot;0092328B&quot;/&gt;&lt;wsp:rsid wsp:val=&quot;00923BB9&quot;/&gt;&lt;wsp:rsid wsp:val=&quot;00923DD8&quot;/&gt;&lt;wsp:rsid wsp:val=&quot;00924545&quot;/&gt;&lt;wsp:rsid wsp:val=&quot;00924AB2&quot;/&gt;&lt;wsp:rsid wsp:val=&quot;00924AEA&quot;/&gt;&lt;wsp:rsid wsp:val=&quot;00924C6D&quot;/&gt;&lt;wsp:rsid wsp:val=&quot;0092509A&quot;/&gt;&lt;wsp:rsid wsp:val=&quot;00925108&quot;/&gt;&lt;wsp:rsid wsp:val=&quot;00925248&quot;/&gt;&lt;wsp:rsid wsp:val=&quot;00925573&quot;/&gt;&lt;wsp:rsid wsp:val=&quot;009255C6&quot;/&gt;&lt;wsp:rsid wsp:val=&quot;00925609&quot;/&gt;&lt;wsp:rsid wsp:val=&quot;009257AF&quot;/&gt;&lt;wsp:rsid wsp:val=&quot;00925842&quot;/&gt;&lt;wsp:rsid wsp:val=&quot;00925AEB&quot;/&gt;&lt;wsp:rsid wsp:val=&quot;00925C5D&quot;/&gt;&lt;wsp:rsid wsp:val=&quot;00925DAC&quot;/&gt;&lt;wsp:rsid wsp:val=&quot;00926187&quot;/&gt;&lt;wsp:rsid wsp:val=&quot;00926511&quot;/&gt;&lt;wsp:rsid wsp:val=&quot;009267BB&quot;/&gt;&lt;wsp:rsid wsp:val=&quot;00926858&quot;/&gt;&lt;wsp:rsid wsp:val=&quot;00926917&quot;/&gt;&lt;wsp:rsid wsp:val=&quot;00926BA2&quot;/&gt;&lt;wsp:rsid wsp:val=&quot;00926F18&quot;/&gt;&lt;wsp:rsid wsp:val=&quot;0092706D&quot;/&gt;&lt;wsp:rsid wsp:val=&quot;0092736E&quot;/&gt;&lt;wsp:rsid wsp:val=&quot;00927B3A&quot;/&gt;&lt;wsp:rsid wsp:val=&quot;00927DF4&quot;/&gt;&lt;wsp:rsid wsp:val=&quot;00927FC8&quot;/&gt;&lt;wsp:rsid wsp:val=&quot;00930236&quot;/&gt;&lt;wsp:rsid wsp:val=&quot;00930562&quot;/&gt;&lt;wsp:rsid wsp:val=&quot;0093068C&quot;/&gt;&lt;wsp:rsid wsp:val=&quot;0093097F&quot;/&gt;&lt;wsp:rsid wsp:val=&quot;00930C97&quot;/&gt;&lt;wsp:rsid wsp:val=&quot;00930DEE&quot;/&gt;&lt;wsp:rsid wsp:val=&quot;00930F2B&quot;/&gt;&lt;wsp:rsid wsp:val=&quot;0093125B&quot;/&gt;&lt;wsp:rsid wsp:val=&quot;0093158C&quot;/&gt;&lt;wsp:rsid wsp:val=&quot;00931664&quot;/&gt;&lt;wsp:rsid wsp:val=&quot;00931900&quot;/&gt;&lt;wsp:rsid wsp:val=&quot;0093191E&quot;/&gt;&lt;wsp:rsid wsp:val=&quot;00931E80&quot;/&gt;&lt;wsp:rsid wsp:val=&quot;009323AB&quot;/&gt;&lt;wsp:rsid wsp:val=&quot;00932521&quot;/&gt;&lt;wsp:rsid wsp:val=&quot;00932923&quot;/&gt;&lt;wsp:rsid wsp:val=&quot;0093294E&quot;/&gt;&lt;wsp:rsid wsp:val=&quot;00932971&quot;/&gt;&lt;wsp:rsid wsp:val=&quot;0093299B&quot;/&gt;&lt;wsp:rsid wsp:val=&quot;00932AD2&quot;/&gt;&lt;wsp:rsid wsp:val=&quot;00932AE3&quot;/&gt;&lt;wsp:rsid wsp:val=&quot;009334F5&quot;/&gt;&lt;wsp:rsid wsp:val=&quot;00933863&quot;/&gt;&lt;wsp:rsid wsp:val=&quot;009338CA&quot;/&gt;&lt;wsp:rsid wsp:val=&quot;00933ACC&quot;/&gt;&lt;wsp:rsid wsp:val=&quot;00933D77&quot;/&gt;&lt;wsp:rsid wsp:val=&quot;00933F93&quot;/&gt;&lt;wsp:rsid wsp:val=&quot;00933FD7&quot;/&gt;&lt;wsp:rsid wsp:val=&quot;00934335&quot;/&gt;&lt;wsp:rsid wsp:val=&quot;009344B9&quot;/&gt;&lt;wsp:rsid wsp:val=&quot;009346C4&quot;/&gt;&lt;wsp:rsid wsp:val=&quot;0093477A&quot;/&gt;&lt;wsp:rsid wsp:val=&quot;00934B9D&quot;/&gt;&lt;wsp:rsid wsp:val=&quot;00934C6A&quot;/&gt;&lt;wsp:rsid wsp:val=&quot;00934FF2&quot;/&gt;&lt;wsp:rsid wsp:val=&quot;0093518E&quot;/&gt;&lt;wsp:rsid wsp:val=&quot;0093527D&quot;/&gt;&lt;wsp:rsid wsp:val=&quot;0093540C&quot;/&gt;&lt;wsp:rsid wsp:val=&quot;00935836&quot;/&gt;&lt;wsp:rsid wsp:val=&quot;00935BDD&quot;/&gt;&lt;wsp:rsid wsp:val=&quot;00935E04&quot;/&gt;&lt;wsp:rsid wsp:val=&quot;00935F62&quot;/&gt;&lt;wsp:rsid wsp:val=&quot;009360A9&quot;/&gt;&lt;wsp:rsid wsp:val=&quot;0093626C&quot;/&gt;&lt;wsp:rsid wsp:val=&quot;00936322&quot;/&gt;&lt;wsp:rsid wsp:val=&quot;00936573&quot;/&gt;&lt;wsp:rsid wsp:val=&quot;009366A6&quot;/&gt;&lt;wsp:rsid wsp:val=&quot;009371F7&quot;/&gt;&lt;wsp:rsid wsp:val=&quot;00937578&quot;/&gt;&lt;wsp:rsid wsp:val=&quot;00937952&quot;/&gt;&lt;wsp:rsid wsp:val=&quot;00937A00&quot;/&gt;&lt;wsp:rsid wsp:val=&quot;00940177&quot;/&gt;&lt;wsp:rsid wsp:val=&quot;009402E1&quot;/&gt;&lt;wsp:rsid wsp:val=&quot;00940336&quot;/&gt;&lt;wsp:rsid wsp:val=&quot;00940667&quot;/&gt;&lt;wsp:rsid wsp:val=&quot;009406DE&quot;/&gt;&lt;wsp:rsid wsp:val=&quot;009408A3&quot;/&gt;&lt;wsp:rsid wsp:val=&quot;0094095D&quot;/&gt;&lt;wsp:rsid wsp:val=&quot;00940ED1&quot;/&gt;&lt;wsp:rsid wsp:val=&quot;009410A0&quot;/&gt;&lt;wsp:rsid wsp:val=&quot;009418B9&quot;/&gt;&lt;wsp:rsid wsp:val=&quot;00941A83&quot;/&gt;&lt;wsp:rsid wsp:val=&quot;00941E03&quot;/&gt;&lt;wsp:rsid wsp:val=&quot;009421D9&quot;/&gt;&lt;wsp:rsid wsp:val=&quot;00942287&quot;/&gt;&lt;wsp:rsid wsp:val=&quot;0094249C&quot;/&gt;&lt;wsp:rsid wsp:val=&quot;00942695&quot;/&gt;&lt;wsp:rsid wsp:val=&quot;0094276A&quot;/&gt;&lt;wsp:rsid wsp:val=&quot;00942A03&quot;/&gt;&lt;wsp:rsid wsp:val=&quot;00942E34&quot;/&gt;&lt;wsp:rsid wsp:val=&quot;009430B0&quot;/&gt;&lt;wsp:rsid wsp:val=&quot;00943307&quot;/&gt;&lt;wsp:rsid wsp:val=&quot;0094357B&quot;/&gt;&lt;wsp:rsid wsp:val=&quot;00943A07&quot;/&gt;&lt;wsp:rsid wsp:val=&quot;00943E8A&quot;/&gt;&lt;wsp:rsid wsp:val=&quot;009445DA&quot;/&gt;&lt;wsp:rsid wsp:val=&quot;00944AA3&quot;/&gt;&lt;wsp:rsid wsp:val=&quot;00944AC3&quot;/&gt;&lt;wsp:rsid wsp:val=&quot;00944DDD&quot;/&gt;&lt;wsp:rsid wsp:val=&quot;00944E64&quot;/&gt;&lt;wsp:rsid wsp:val=&quot;00944FFE&quot;/&gt;&lt;wsp:rsid wsp:val=&quot;009452B0&quot;/&gt;&lt;wsp:rsid wsp:val=&quot;009454F0&quot;/&gt;&lt;wsp:rsid wsp:val=&quot;009456CF&quot;/&gt;&lt;wsp:rsid wsp:val=&quot;009458CA&quot;/&gt;&lt;wsp:rsid wsp:val=&quot;00945A12&quot;/&gt;&lt;wsp:rsid wsp:val=&quot;00945E21&quot;/&gt;&lt;wsp:rsid wsp:val=&quot;00945F0F&quot;/&gt;&lt;wsp:rsid wsp:val=&quot;009461E1&quot;/&gt;&lt;wsp:rsid wsp:val=&quot;0094638B&quot;/&gt;&lt;wsp:rsid wsp:val=&quot;00946393&quot;/&gt;&lt;wsp:rsid wsp:val=&quot;009463B5&quot;/&gt;&lt;wsp:rsid wsp:val=&quot;00946609&quot;/&gt;&lt;wsp:rsid wsp:val=&quot;009467DB&quot;/&gt;&lt;wsp:rsid wsp:val=&quot;00946AAB&quot;/&gt;&lt;wsp:rsid wsp:val=&quot;00946B6E&quot;/&gt;&lt;wsp:rsid wsp:val=&quot;00946D05&quot;/&gt;&lt;wsp:rsid wsp:val=&quot;00946F3E&quot;/&gt;&lt;wsp:rsid wsp:val=&quot;0094750F&quot;/&gt;&lt;wsp:rsid wsp:val=&quot;009477EA&quot;/&gt;&lt;wsp:rsid wsp:val=&quot;00947844&quot;/&gt;&lt;wsp:rsid wsp:val=&quot;009479DB&quot;/&gt;&lt;wsp:rsid wsp:val=&quot;009479DF&quot;/&gt;&lt;wsp:rsid wsp:val=&quot;00947AF9&quot;/&gt;&lt;wsp:rsid wsp:val=&quot;00947B06&quot;/&gt;&lt;wsp:rsid wsp:val=&quot;00947B11&quot;/&gt;&lt;wsp:rsid wsp:val=&quot;00947DAA&quot;/&gt;&lt;wsp:rsid wsp:val=&quot;00947EF6&quot;/&gt;&lt;wsp:rsid wsp:val=&quot;00950241&quot;/&gt;&lt;wsp:rsid wsp:val=&quot;009508F2&quot;/&gt;&lt;wsp:rsid wsp:val=&quot;00950910&quot;/&gt;&lt;wsp:rsid wsp:val=&quot;00950E05&quot;/&gt;&lt;wsp:rsid wsp:val=&quot;00951173&quot;/&gt;&lt;wsp:rsid wsp:val=&quot;00951A1C&quot;/&gt;&lt;wsp:rsid wsp:val=&quot;00951A92&quot;/&gt;&lt;wsp:rsid wsp:val=&quot;00951D74&quot;/&gt;&lt;wsp:rsid wsp:val=&quot;0095219F&quot;/&gt;&lt;wsp:rsid wsp:val=&quot;0095236D&quot;/&gt;&lt;wsp:rsid wsp:val=&quot;00952763&quot;/&gt;&lt;wsp:rsid wsp:val=&quot;009527D8&quot;/&gt;&lt;wsp:rsid wsp:val=&quot;00952A57&quot;/&gt;&lt;wsp:rsid wsp:val=&quot;00952DC2&quot;/&gt;&lt;wsp:rsid wsp:val=&quot;00952DCF&quot;/&gt;&lt;wsp:rsid wsp:val=&quot;00952F88&quot;/&gt;&lt;wsp:rsid wsp:val=&quot;0095317B&quot;/&gt;&lt;wsp:rsid wsp:val=&quot;00953365&quot;/&gt;&lt;wsp:rsid wsp:val=&quot;00953FDD&quot;/&gt;&lt;wsp:rsid wsp:val=&quot;00954086&quot;/&gt;&lt;wsp:rsid wsp:val=&quot;009540D1&quot;/&gt;&lt;wsp:rsid wsp:val=&quot;00954870&quot;/&gt;&lt;wsp:rsid wsp:val=&quot;009548A9&quot;/&gt;&lt;wsp:rsid wsp:val=&quot;009548E5&quot;/&gt;&lt;wsp:rsid wsp:val=&quot;0095491B&quot;/&gt;&lt;wsp:rsid wsp:val=&quot;00954C41&quot;/&gt;&lt;wsp:rsid wsp:val=&quot;00954DAE&quot;/&gt;&lt;wsp:rsid wsp:val=&quot;00954E79&quot;/&gt;&lt;wsp:rsid wsp:val=&quot;009553ED&quot;/&gt;&lt;wsp:rsid wsp:val=&quot;009555FE&quot;/&gt;&lt;wsp:rsid wsp:val=&quot;00955AC0&quot;/&gt;&lt;wsp:rsid wsp:val=&quot;00955BAA&quot;/&gt;&lt;wsp:rsid wsp:val=&quot;00955D4C&quot;/&gt;&lt;wsp:rsid wsp:val=&quot;00955E16&quot;/&gt;&lt;wsp:rsid wsp:val=&quot;00955F95&quot;/&gt;&lt;wsp:rsid wsp:val=&quot;00956033&quot;/&gt;&lt;wsp:rsid wsp:val=&quot;00956259&quot;/&gt;&lt;wsp:rsid wsp:val=&quot;009562AD&quot;/&gt;&lt;wsp:rsid wsp:val=&quot;0095672B&quot;/&gt;&lt;wsp:rsid wsp:val=&quot;009567B4&quot;/&gt;&lt;wsp:rsid wsp:val=&quot;00956909&quot;/&gt;&lt;wsp:rsid wsp:val=&quot;00956AC1&quot;/&gt;&lt;wsp:rsid wsp:val=&quot;00956B65&quot;/&gt;&lt;wsp:rsid wsp:val=&quot;00956BC8&quot;/&gt;&lt;wsp:rsid wsp:val=&quot;00956CFD&quot;/&gt;&lt;wsp:rsid wsp:val=&quot;00956DD9&quot;/&gt;&lt;wsp:rsid wsp:val=&quot;00956E9D&quot;/&gt;&lt;wsp:rsid wsp:val=&quot;00956F24&quot;/&gt;&lt;wsp:rsid wsp:val=&quot;00956F51&quot;/&gt;&lt;wsp:rsid wsp:val=&quot;00957139&quot;/&gt;&lt;wsp:rsid wsp:val=&quot;00957873&quot;/&gt;&lt;wsp:rsid wsp:val=&quot;0095789E&quot;/&gt;&lt;wsp:rsid wsp:val=&quot;009579F1&quot;/&gt;&lt;wsp:rsid wsp:val=&quot;009600BB&quot;/&gt;&lt;wsp:rsid wsp:val=&quot;009600CF&quot;/&gt;&lt;wsp:rsid wsp:val=&quot;00960280&quot;/&gt;&lt;wsp:rsid wsp:val=&quot;00961104&quot;/&gt;&lt;wsp:rsid wsp:val=&quot;00961118&quot;/&gt;&lt;wsp:rsid wsp:val=&quot;00961856&quot;/&gt;&lt;wsp:rsid wsp:val=&quot;00961969&quot;/&gt;&lt;wsp:rsid wsp:val=&quot;00961987&quot;/&gt;&lt;wsp:rsid wsp:val=&quot;00961B96&quot;/&gt;&lt;wsp:rsid wsp:val=&quot;00961B98&quot;/&gt;&lt;wsp:rsid wsp:val=&quot;009622CF&quot;/&gt;&lt;wsp:rsid wsp:val=&quot;00962310&quot;/&gt;&lt;wsp:rsid wsp:val=&quot;00962452&quot;/&gt;&lt;wsp:rsid wsp:val=&quot;00962546&quot;/&gt;&lt;wsp:rsid wsp:val=&quot;009626BD&quot;/&gt;&lt;wsp:rsid wsp:val=&quot;00962803&quot;/&gt;&lt;wsp:rsid wsp:val=&quot;00962B0F&quot;/&gt;&lt;wsp:rsid wsp:val=&quot;009631B4&quot;/&gt;&lt;wsp:rsid wsp:val=&quot;009633F9&quot;/&gt;&lt;wsp:rsid wsp:val=&quot;0096355D&quot;/&gt;&lt;wsp:rsid wsp:val=&quot;00963652&quot;/&gt;&lt;wsp:rsid wsp:val=&quot;009637AC&quot;/&gt;&lt;wsp:rsid wsp:val=&quot;00963EE1&quot;/&gt;&lt;wsp:rsid wsp:val=&quot;00963F08&quot;/&gt;&lt;wsp:rsid wsp:val=&quot;00964007&quot;/&gt;&lt;wsp:rsid wsp:val=&quot;00964292&quot;/&gt;&lt;wsp:rsid wsp:val=&quot;009643B5&quot;/&gt;&lt;wsp:rsid wsp:val=&quot;0096442A&quot;/&gt;&lt;wsp:rsid wsp:val=&quot;00964512&quot;/&gt;&lt;wsp:rsid wsp:val=&quot;009648A0&quot;/&gt;&lt;wsp:rsid wsp:val=&quot;00964A30&quot;/&gt;&lt;wsp:rsid wsp:val=&quot;00964D85&quot;/&gt;&lt;wsp:rsid wsp:val=&quot;0096569C&quot;/&gt;&lt;wsp:rsid wsp:val=&quot;00965AEE&quot;/&gt;&lt;wsp:rsid wsp:val=&quot;00965D4B&quot;/&gt;&lt;wsp:rsid wsp:val=&quot;009661E9&quot;/&gt;&lt;wsp:rsid wsp:val=&quot;009661FD&quot;/&gt;&lt;wsp:rsid wsp:val=&quot;00966921&quot;/&gt;&lt;wsp:rsid wsp:val=&quot;00966966&quot;/&gt;&lt;wsp:rsid wsp:val=&quot;00966D4D&quot;/&gt;&lt;wsp:rsid wsp:val=&quot;00966DB7&quot;/&gt;&lt;wsp:rsid wsp:val=&quot;0096728A&quot;/&gt;&lt;wsp:rsid wsp:val=&quot;009674A4&quot;/&gt;&lt;wsp:rsid wsp:val=&quot;009676BB&quot;/&gt;&lt;wsp:rsid wsp:val=&quot;00967843&quot;/&gt;&lt;wsp:rsid wsp:val=&quot;00967ACA&quot;/&gt;&lt;wsp:rsid wsp:val=&quot;00970132&quot;/&gt;&lt;wsp:rsid wsp:val=&quot;009705E5&quot;/&gt;&lt;wsp:rsid wsp:val=&quot;009706BB&quot;/&gt;&lt;wsp:rsid wsp:val=&quot;0097093D&quot;/&gt;&lt;wsp:rsid wsp:val=&quot;00970EE6&quot;/&gt;&lt;wsp:rsid wsp:val=&quot;00970F02&quot;/&gt;&lt;wsp:rsid wsp:val=&quot;00970F4F&quot;/&gt;&lt;wsp:rsid wsp:val=&quot;0097112B&quot;/&gt;&lt;wsp:rsid wsp:val=&quot;00971353&quot;/&gt;&lt;wsp:rsid wsp:val=&quot;009714FB&quot;/&gt;&lt;wsp:rsid wsp:val=&quot;009719B1&quot;/&gt;&lt;wsp:rsid wsp:val=&quot;00971DA4&quot;/&gt;&lt;wsp:rsid wsp:val=&quot;009726A8&quot;/&gt;&lt;wsp:rsid wsp:val=&quot;00972726&quot;/&gt;&lt;wsp:rsid wsp:val=&quot;0097274B&quot;/&gt;&lt;wsp:rsid wsp:val=&quot;00972948&quot;/&gt;&lt;wsp:rsid wsp:val=&quot;00972AD6&quot;/&gt;&lt;wsp:rsid wsp:val=&quot;00972B55&quot;/&gt;&lt;wsp:rsid wsp:val=&quot;00972B5F&quot;/&gt;&lt;wsp:rsid wsp:val=&quot;00973282&quot;/&gt;&lt;wsp:rsid wsp:val=&quot;00973516&quot;/&gt;&lt;wsp:rsid wsp:val=&quot;009738B1&quot;/&gt;&lt;wsp:rsid wsp:val=&quot;00973BF8&quot;/&gt;&lt;wsp:rsid wsp:val=&quot;00973D58&quot;/&gt;&lt;wsp:rsid wsp:val=&quot;00974533&quot;/&gt;&lt;wsp:rsid wsp:val=&quot;00974C23&quot;/&gt;&lt;wsp:rsid wsp:val=&quot;00974FDB&quot;/&gt;&lt;wsp:rsid wsp:val=&quot;00974FF1&quot;/&gt;&lt;wsp:rsid wsp:val=&quot;0097503D&quot;/&gt;&lt;wsp:rsid wsp:val=&quot;0097516C&quot;/&gt;&lt;wsp:rsid wsp:val=&quot;009752C7&quot;/&gt;&lt;wsp:rsid wsp:val=&quot;009753F4&quot;/&gt;&lt;wsp:rsid wsp:val=&quot;0097560D&quot;/&gt;&lt;wsp:rsid wsp:val=&quot;00975636&quot;/&gt;&lt;wsp:rsid wsp:val=&quot;00975A38&quot;/&gt;&lt;wsp:rsid wsp:val=&quot;00975A99&quot;/&gt;&lt;wsp:rsid wsp:val=&quot;00975DB0&quot;/&gt;&lt;wsp:rsid wsp:val=&quot;00975F8E&quot;/&gt;&lt;wsp:rsid wsp:val=&quot;00976135&quot;/&gt;&lt;wsp:rsid wsp:val=&quot;0097625E&quot;/&gt;&lt;wsp:rsid wsp:val=&quot;00976395&quot;/&gt;&lt;wsp:rsid wsp:val=&quot;0097652D&quot;/&gt;&lt;wsp:rsid wsp:val=&quot;00976993&quot;/&gt;&lt;wsp:rsid wsp:val=&quot;00976A4B&quot;/&gt;&lt;wsp:rsid wsp:val=&quot;00976DFB&quot;/&gt;&lt;wsp:rsid wsp:val=&quot;00976FE6&quot;/&gt;&lt;wsp:rsid wsp:val=&quot;0097703D&quot;/&gt;&lt;wsp:rsid wsp:val=&quot;009770A9&quot;/&gt;&lt;wsp:rsid wsp:val=&quot;00977246&quot;/&gt;&lt;wsp:rsid wsp:val=&quot;009773EC&quot;/&gt;&lt;wsp:rsid wsp:val=&quot;00977B07&quot;/&gt;&lt;wsp:rsid wsp:val=&quot;00977B74&quot;/&gt;&lt;wsp:rsid wsp:val=&quot;00977E7B&quot;/&gt;&lt;wsp:rsid wsp:val=&quot;0098000E&quot;/&gt;&lt;wsp:rsid wsp:val=&quot;00980050&quot;/&gt;&lt;wsp:rsid wsp:val=&quot;00980104&quot;/&gt;&lt;wsp:rsid wsp:val=&quot;00980379&quot;/&gt;&lt;wsp:rsid wsp:val=&quot;00980500&quot;/&gt;&lt;wsp:rsid wsp:val=&quot;00980534&quot;/&gt;&lt;wsp:rsid wsp:val=&quot;0098092E&quot;/&gt;&lt;wsp:rsid wsp:val=&quot;00981064&quot;/&gt;&lt;wsp:rsid wsp:val=&quot;0098123B&quot;/&gt;&lt;wsp:rsid wsp:val=&quot;009815E4&quot;/&gt;&lt;wsp:rsid wsp:val=&quot;00981704&quot;/&gt;&lt;wsp:rsid wsp:val=&quot;00981823&quot;/&gt;&lt;wsp:rsid wsp:val=&quot;00981ADE&quot;/&gt;&lt;wsp:rsid wsp:val=&quot;00981C79&quot;/&gt;&lt;wsp:rsid wsp:val=&quot;00981F1D&quot;/&gt;&lt;wsp:rsid wsp:val=&quot;00981F56&quot;/&gt;&lt;wsp:rsid wsp:val=&quot;009821C7&quot;/&gt;&lt;wsp:rsid wsp:val=&quot;009829EA&quot;/&gt;&lt;wsp:rsid wsp:val=&quot;00982E3A&quot;/&gt;&lt;wsp:rsid wsp:val=&quot;009830EC&quot;/&gt;&lt;wsp:rsid wsp:val=&quot;0098368D&quot;/&gt;&lt;wsp:rsid wsp:val=&quot;00983946&quot;/&gt;&lt;wsp:rsid wsp:val=&quot;00983A5C&quot;/&gt;&lt;wsp:rsid wsp:val=&quot;00983A9D&quot;/&gt;&lt;wsp:rsid wsp:val=&quot;00983C40&quot;/&gt;&lt;wsp:rsid wsp:val=&quot;00983C76&quot;/&gt;&lt;wsp:rsid wsp:val=&quot;00983D46&quot;/&gt;&lt;wsp:rsid wsp:val=&quot;00983D7A&quot;/&gt;&lt;wsp:rsid wsp:val=&quot;00984173&quot;/&gt;&lt;wsp:rsid wsp:val=&quot;00984467&quot;/&gt;&lt;wsp:rsid wsp:val=&quot;009846ED&quot;/&gt;&lt;wsp:rsid wsp:val=&quot;009846F4&quot;/&gt;&lt;wsp:rsid wsp:val=&quot;0098471D&quot;/&gt;&lt;wsp:rsid wsp:val=&quot;0098488D&quot;/&gt;&lt;wsp:rsid wsp:val=&quot;009848C5&quot;/&gt;&lt;wsp:rsid wsp:val=&quot;00984D72&quot;/&gt;&lt;wsp:rsid wsp:val=&quot;00984DD5&quot;/&gt;&lt;wsp:rsid wsp:val=&quot;00984F09&quot;/&gt;&lt;wsp:rsid wsp:val=&quot;00984F50&quot;/&gt;&lt;wsp:rsid wsp:val=&quot;00984F56&quot;/&gt;&lt;wsp:rsid wsp:val=&quot;00984F77&quot;/&gt;&lt;wsp:rsid wsp:val=&quot;009853B2&quot;/&gt;&lt;wsp:rsid wsp:val=&quot;0098562A&quot;/&gt;&lt;wsp:rsid wsp:val=&quot;00985850&quot;/&gt;&lt;wsp:rsid wsp:val=&quot;00985A40&quot;/&gt;&lt;wsp:rsid wsp:val=&quot;00985D17&quot;/&gt;&lt;wsp:rsid wsp:val=&quot;00985DC8&quot;/&gt;&lt;wsp:rsid wsp:val=&quot;00985E44&quot;/&gt;&lt;wsp:rsid wsp:val=&quot;00985F17&quot;/&gt;&lt;wsp:rsid wsp:val=&quot;00986005&quot;/&gt;&lt;wsp:rsid wsp:val=&quot;0098618D&quot;/&gt;&lt;wsp:rsid wsp:val=&quot;0098624F&quot;/&gt;&lt;wsp:rsid wsp:val=&quot;00986778&quot;/&gt;&lt;wsp:rsid wsp:val=&quot;00986BDF&quot;/&gt;&lt;wsp:rsid wsp:val=&quot;00986F17&quot;/&gt;&lt;wsp:rsid wsp:val=&quot;00986FCC&quot;/&gt;&lt;wsp:rsid wsp:val=&quot;00987192&quot;/&gt;&lt;wsp:rsid wsp:val=&quot;009871B6&quot;/&gt;&lt;wsp:rsid wsp:val=&quot;0098721A&quot;/&gt;&lt;wsp:rsid wsp:val=&quot;00987237&quot;/&gt;&lt;wsp:rsid wsp:val=&quot;009872B9&quot;/&gt;&lt;wsp:rsid wsp:val=&quot;00987922&quot;/&gt;&lt;wsp:rsid wsp:val=&quot;00987939&quot;/&gt;&lt;wsp:rsid wsp:val=&quot;00987D2A&quot;/&gt;&lt;wsp:rsid wsp:val=&quot;00987F34&quot;/&gt;&lt;wsp:rsid wsp:val=&quot;009900DA&quot;/&gt;&lt;wsp:rsid wsp:val=&quot;009903B9&quot;/&gt;&lt;wsp:rsid wsp:val=&quot;009905AF&quot;/&gt;&lt;wsp:rsid wsp:val=&quot;0099060C&quot;/&gt;&lt;wsp:rsid wsp:val=&quot;00990616&quot;/&gt;&lt;wsp:rsid wsp:val=&quot;00990737&quot;/&gt;&lt;wsp:rsid wsp:val=&quot;009910EA&quot;/&gt;&lt;wsp:rsid wsp:val=&quot;00991727&quot;/&gt;&lt;wsp:rsid wsp:val=&quot;00991751&quot;/&gt;&lt;wsp:rsid wsp:val=&quot;009918CC&quot;/&gt;&lt;wsp:rsid wsp:val=&quot;00991A8C&quot;/&gt;&lt;wsp:rsid wsp:val=&quot;00991BB6&quot;/&gt;&lt;wsp:rsid wsp:val=&quot;00991C16&quot;/&gt;&lt;wsp:rsid wsp:val=&quot;00991C72&quot;/&gt;&lt;wsp:rsid wsp:val=&quot;00991E6F&quot;/&gt;&lt;wsp:rsid wsp:val=&quot;00991EDD&quot;/&gt;&lt;wsp:rsid wsp:val=&quot;00991F38&quot;/&gt;&lt;wsp:rsid wsp:val=&quot;009921EF&quot;/&gt;&lt;wsp:rsid wsp:val=&quot;00992266&quot;/&gt;&lt;wsp:rsid wsp:val=&quot;00992351&quot;/&gt;&lt;wsp:rsid wsp:val=&quot;00992546&quot;/&gt;&lt;wsp:rsid wsp:val=&quot;009925FA&quot;/&gt;&lt;wsp:rsid wsp:val=&quot;00992695&quot;/&gt;&lt;wsp:rsid wsp:val=&quot;009927FE&quot;/&gt;&lt;wsp:rsid wsp:val=&quot;009928AF&quot;/&gt;&lt;wsp:rsid wsp:val=&quot;0099298E&quot;/&gt;&lt;wsp:rsid wsp:val=&quot;00992A64&quot;/&gt;&lt;wsp:rsid wsp:val=&quot;00992DDE&quot;/&gt;&lt;wsp:rsid wsp:val=&quot;00992FC2&quot;/&gt;&lt;wsp:rsid wsp:val=&quot;00993009&quot;/&gt;&lt;wsp:rsid wsp:val=&quot;009936F9&quot;/&gt;&lt;wsp:rsid wsp:val=&quot;0099372C&quot;/&gt;&lt;wsp:rsid wsp:val=&quot;0099395C&quot;/&gt;&lt;wsp:rsid wsp:val=&quot;00993B04&quot;/&gt;&lt;wsp:rsid wsp:val=&quot;00993F19&quot;/&gt;&lt;wsp:rsid wsp:val=&quot;009942D4&quot;/&gt;&lt;wsp:rsid wsp:val=&quot;00994488&quot;/&gt;&lt;wsp:rsid wsp:val=&quot;0099452E&quot;/&gt;&lt;wsp:rsid wsp:val=&quot;00994CF5&quot;/&gt;&lt;wsp:rsid wsp:val=&quot;0099515E&quot;/&gt;&lt;wsp:rsid wsp:val=&quot;009952E7&quot;/&gt;&lt;wsp:rsid wsp:val=&quot;0099535C&quot;/&gt;&lt;wsp:rsid wsp:val=&quot;009953AB&quot;/&gt;&lt;wsp:rsid wsp:val=&quot;0099550B&quot;/&gt;&lt;wsp:rsid wsp:val=&quot;00995969&quot;/&gt;&lt;wsp:rsid wsp:val=&quot;00995A56&quot;/&gt;&lt;wsp:rsid wsp:val=&quot;00995D1D&quot;/&gt;&lt;wsp:rsid wsp:val=&quot;00995EFE&quot;/&gt;&lt;wsp:rsid wsp:val=&quot;00996399&quot;/&gt;&lt;wsp:rsid wsp:val=&quot;009965C8&quot;/&gt;&lt;wsp:rsid wsp:val=&quot;0099683E&quot;/&gt;&lt;wsp:rsid wsp:val=&quot;009968EE&quot;/&gt;&lt;wsp:rsid wsp:val=&quot;00996934&quot;/&gt;&lt;wsp:rsid wsp:val=&quot;009969F6&quot;/&gt;&lt;wsp:rsid wsp:val=&quot;00996AE7&quot;/&gt;&lt;wsp:rsid wsp:val=&quot;00996C67&quot;/&gt;&lt;wsp:rsid wsp:val=&quot;00997816&quot;/&gt;&lt;wsp:rsid wsp:val=&quot;009978F3&quot;/&gt;&lt;wsp:rsid wsp:val=&quot;00997DAA&quot;/&gt;&lt;wsp:rsid wsp:val=&quot;00997DCB&quot;/&gt;&lt;wsp:rsid wsp:val=&quot;00997F73&quot;/&gt;&lt;wsp:rsid wsp:val=&quot;009A0276&quot;/&gt;&lt;wsp:rsid wsp:val=&quot;009A038B&quot;/&gt;&lt;wsp:rsid wsp:val=&quot;009A03FD&quot;/&gt;&lt;wsp:rsid wsp:val=&quot;009A0524&quot;/&gt;&lt;wsp:rsid wsp:val=&quot;009A0758&quot;/&gt;&lt;wsp:rsid wsp:val=&quot;009A0A77&quot;/&gt;&lt;wsp:rsid wsp:val=&quot;009A0B1F&quot;/&gt;&lt;wsp:rsid wsp:val=&quot;009A10E3&quot;/&gt;&lt;wsp:rsid wsp:val=&quot;009A128F&quot;/&gt;&lt;wsp:rsid wsp:val=&quot;009A1317&quot;/&gt;&lt;wsp:rsid wsp:val=&quot;009A1877&quot;/&gt;&lt;wsp:rsid wsp:val=&quot;009A1C26&quot;/&gt;&lt;wsp:rsid wsp:val=&quot;009A1D52&quot;/&gt;&lt;wsp:rsid wsp:val=&quot;009A1F41&quot;/&gt;&lt;wsp:rsid wsp:val=&quot;009A22B9&quot;/&gt;&lt;wsp:rsid wsp:val=&quot;009A2795&quot;/&gt;&lt;wsp:rsid wsp:val=&quot;009A27EE&quot;/&gt;&lt;wsp:rsid wsp:val=&quot;009A2DEE&quot;/&gt;&lt;wsp:rsid wsp:val=&quot;009A2E30&quot;/&gt;&lt;wsp:rsid wsp:val=&quot;009A2F9A&quot;/&gt;&lt;wsp:rsid wsp:val=&quot;009A3098&quot;/&gt;&lt;wsp:rsid wsp:val=&quot;009A3240&quot;/&gt;&lt;wsp:rsid wsp:val=&quot;009A33E1&quot;/&gt;&lt;wsp:rsid wsp:val=&quot;009A34C1&quot;/&gt;&lt;wsp:rsid wsp:val=&quot;009A3ABD&quot;/&gt;&lt;wsp:rsid wsp:val=&quot;009A3D41&quot;/&gt;&lt;wsp:rsid wsp:val=&quot;009A3E27&quot;/&gt;&lt;wsp:rsid wsp:val=&quot;009A3F27&quot;/&gt;&lt;wsp:rsid wsp:val=&quot;009A3F3A&quot;/&gt;&lt;wsp:rsid wsp:val=&quot;009A430B&quot;/&gt;&lt;wsp:rsid wsp:val=&quot;009A4380&quot;/&gt;&lt;wsp:rsid wsp:val=&quot;009A43D0&quot;/&gt;&lt;wsp:rsid wsp:val=&quot;009A447F&quot;/&gt;&lt;wsp:rsid wsp:val=&quot;009A46B3&quot;/&gt;&lt;wsp:rsid wsp:val=&quot;009A4889&quot;/&gt;&lt;wsp:rsid wsp:val=&quot;009A4983&quot;/&gt;&lt;wsp:rsid wsp:val=&quot;009A4A02&quot;/&gt;&lt;wsp:rsid wsp:val=&quot;009A4FD9&quot;/&gt;&lt;wsp:rsid wsp:val=&quot;009A51F1&quot;/&gt;&lt;wsp:rsid wsp:val=&quot;009A55B5&quot;/&gt;&lt;wsp:rsid wsp:val=&quot;009A57BB&quot;/&gt;&lt;wsp:rsid wsp:val=&quot;009A5833&quot;/&gt;&lt;wsp:rsid wsp:val=&quot;009A596E&quot;/&gt;&lt;wsp:rsid wsp:val=&quot;009A5A71&quot;/&gt;&lt;wsp:rsid wsp:val=&quot;009A5A96&quot;/&gt;&lt;wsp:rsid wsp:val=&quot;009A60A6&quot;/&gt;&lt;wsp:rsid wsp:val=&quot;009A621E&quot;/&gt;&lt;wsp:rsid wsp:val=&quot;009A6739&quot;/&gt;&lt;wsp:rsid wsp:val=&quot;009A6754&quot;/&gt;&lt;wsp:rsid wsp:val=&quot;009A68DB&quot;/&gt;&lt;wsp:rsid wsp:val=&quot;009A6B76&quot;/&gt;&lt;wsp:rsid wsp:val=&quot;009A6DE2&quot;/&gt;&lt;wsp:rsid wsp:val=&quot;009A6E72&quot;/&gt;&lt;wsp:rsid wsp:val=&quot;009A6E9E&quot;/&gt;&lt;wsp:rsid wsp:val=&quot;009A6FEC&quot;/&gt;&lt;wsp:rsid wsp:val=&quot;009A7002&quot;/&gt;&lt;wsp:rsid wsp:val=&quot;009A7441&quot;/&gt;&lt;wsp:rsid wsp:val=&quot;009A7518&quot;/&gt;&lt;wsp:rsid wsp:val=&quot;009A7527&quot;/&gt;&lt;wsp:rsid wsp:val=&quot;009A761C&quot;/&gt;&lt;wsp:rsid wsp:val=&quot;009A76AC&quot;/&gt;&lt;wsp:rsid wsp:val=&quot;009A79C8&quot;/&gt;&lt;wsp:rsid wsp:val=&quot;009A7C5F&quot;/&gt;&lt;wsp:rsid wsp:val=&quot;009A7E5B&quot;/&gt;&lt;wsp:rsid wsp:val=&quot;009A7F09&quot;/&gt;&lt;wsp:rsid wsp:val=&quot;009B00E8&quot;/&gt;&lt;wsp:rsid wsp:val=&quot;009B0375&quot;/&gt;&lt;wsp:rsid wsp:val=&quot;009B06B3&quot;/&gt;&lt;wsp:rsid wsp:val=&quot;009B0869&quot;/&gt;&lt;wsp:rsid wsp:val=&quot;009B0B4E&quot;/&gt;&lt;wsp:rsid wsp:val=&quot;009B0DA0&quot;/&gt;&lt;wsp:rsid wsp:val=&quot;009B0F4C&quot;/&gt;&lt;wsp:rsid wsp:val=&quot;009B0F55&quot;/&gt;&lt;wsp:rsid wsp:val=&quot;009B108C&quot;/&gt;&lt;wsp:rsid wsp:val=&quot;009B112B&quot;/&gt;&lt;wsp:rsid wsp:val=&quot;009B1140&quot;/&gt;&lt;wsp:rsid wsp:val=&quot;009B1175&quot;/&gt;&lt;wsp:rsid wsp:val=&quot;009B1358&quot;/&gt;&lt;wsp:rsid wsp:val=&quot;009B151C&quot;/&gt;&lt;wsp:rsid wsp:val=&quot;009B154C&quot;/&gt;&lt;wsp:rsid wsp:val=&quot;009B21CB&quot;/&gt;&lt;wsp:rsid wsp:val=&quot;009B2698&quot;/&gt;&lt;wsp:rsid wsp:val=&quot;009B26CB&quot;/&gt;&lt;wsp:rsid wsp:val=&quot;009B278C&quot;/&gt;&lt;wsp:rsid wsp:val=&quot;009B2AFF&quot;/&gt;&lt;wsp:rsid wsp:val=&quot;009B2BB2&quot;/&gt;&lt;wsp:rsid wsp:val=&quot;009B2BFF&quot;/&gt;&lt;wsp:rsid wsp:val=&quot;009B2D0B&quot;/&gt;&lt;wsp:rsid wsp:val=&quot;009B2FD1&quot;/&gt;&lt;wsp:rsid wsp:val=&quot;009B3549&quot;/&gt;&lt;wsp:rsid wsp:val=&quot;009B3C79&quot;/&gt;&lt;wsp:rsid wsp:val=&quot;009B3CBB&quot;/&gt;&lt;wsp:rsid wsp:val=&quot;009B3F67&quot;/&gt;&lt;wsp:rsid wsp:val=&quot;009B41AF&quot;/&gt;&lt;wsp:rsid wsp:val=&quot;009B4519&quot;/&gt;&lt;wsp:rsid wsp:val=&quot;009B4590&quot;/&gt;&lt;wsp:rsid wsp:val=&quot;009B4605&quot;/&gt;&lt;wsp:rsid wsp:val=&quot;009B4807&quot;/&gt;&lt;wsp:rsid wsp:val=&quot;009B4DF6&quot;/&gt;&lt;wsp:rsid wsp:val=&quot;009B507F&quot;/&gt;&lt;wsp:rsid wsp:val=&quot;009B5429&quot;/&gt;&lt;wsp:rsid wsp:val=&quot;009B5942&quot;/&gt;&lt;wsp:rsid wsp:val=&quot;009B5C5C&quot;/&gt;&lt;wsp:rsid wsp:val=&quot;009B5F38&quot;/&gt;&lt;wsp:rsid wsp:val=&quot;009B6304&quot;/&gt;&lt;wsp:rsid wsp:val=&quot;009B6533&quot;/&gt;&lt;wsp:rsid wsp:val=&quot;009B665A&quot;/&gt;&lt;wsp:rsid wsp:val=&quot;009B6757&quot;/&gt;&lt;wsp:rsid wsp:val=&quot;009B6771&quot;/&gt;&lt;wsp:rsid wsp:val=&quot;009B69C0&quot;/&gt;&lt;wsp:rsid wsp:val=&quot;009B6CF5&quot;/&gt;&lt;wsp:rsid wsp:val=&quot;009B6DB9&quot;/&gt;&lt;wsp:rsid wsp:val=&quot;009B714F&quot;/&gt;&lt;wsp:rsid wsp:val=&quot;009B7319&quot;/&gt;&lt;wsp:rsid wsp:val=&quot;009B7818&quot;/&gt;&lt;wsp:rsid wsp:val=&quot;009B78F3&quot;/&gt;&lt;wsp:rsid wsp:val=&quot;009B794F&quot;/&gt;&lt;wsp:rsid wsp:val=&quot;009B7A81&quot;/&gt;&lt;wsp:rsid wsp:val=&quot;009B7C85&quot;/&gt;&lt;wsp:rsid wsp:val=&quot;009B7F7B&quot;/&gt;&lt;wsp:rsid wsp:val=&quot;009B7FD7&quot;/&gt;&lt;wsp:rsid wsp:val=&quot;009C005A&quot;/&gt;&lt;wsp:rsid wsp:val=&quot;009C0077&quot;/&gt;&lt;wsp:rsid wsp:val=&quot;009C0079&quot;/&gt;&lt;wsp:rsid wsp:val=&quot;009C042B&quot;/&gt;&lt;wsp:rsid wsp:val=&quot;009C079A&quot;/&gt;&lt;wsp:rsid wsp:val=&quot;009C0814&quot;/&gt;&lt;wsp:rsid wsp:val=&quot;009C0903&quot;/&gt;&lt;wsp:rsid wsp:val=&quot;009C09B4&quot;/&gt;&lt;wsp:rsid wsp:val=&quot;009C1042&quot;/&gt;&lt;wsp:rsid wsp:val=&quot;009C1174&quot;/&gt;&lt;wsp:rsid wsp:val=&quot;009C1331&quot;/&gt;&lt;wsp:rsid wsp:val=&quot;009C1521&quot;/&gt;&lt;wsp:rsid wsp:val=&quot;009C1583&quot;/&gt;&lt;wsp:rsid wsp:val=&quot;009C15C7&quot;/&gt;&lt;wsp:rsid wsp:val=&quot;009C16D8&quot;/&gt;&lt;wsp:rsid wsp:val=&quot;009C1739&quot;/&gt;&lt;wsp:rsid wsp:val=&quot;009C1743&quot;/&gt;&lt;wsp:rsid wsp:val=&quot;009C190E&quot;/&gt;&lt;wsp:rsid wsp:val=&quot;009C202D&quot;/&gt;&lt;wsp:rsid wsp:val=&quot;009C20CA&quot;/&gt;&lt;wsp:rsid wsp:val=&quot;009C2450&quot;/&gt;&lt;wsp:rsid wsp:val=&quot;009C25B2&quot;/&gt;&lt;wsp:rsid wsp:val=&quot;009C2659&quot;/&gt;&lt;wsp:rsid wsp:val=&quot;009C27AC&quot;/&gt;&lt;wsp:rsid wsp:val=&quot;009C2C66&quot;/&gt;&lt;wsp:rsid wsp:val=&quot;009C3203&quot;/&gt;&lt;wsp:rsid wsp:val=&quot;009C35FA&quot;/&gt;&lt;wsp:rsid wsp:val=&quot;009C36AA&quot;/&gt;&lt;wsp:rsid wsp:val=&quot;009C3919&quot;/&gt;&lt;wsp:rsid wsp:val=&quot;009C39F5&quot;/&gt;&lt;wsp:rsid wsp:val=&quot;009C39FB&quot;/&gt;&lt;wsp:rsid wsp:val=&quot;009C3ABD&quot;/&gt;&lt;wsp:rsid wsp:val=&quot;009C3C5D&quot;/&gt;&lt;wsp:rsid wsp:val=&quot;009C3C74&quot;/&gt;&lt;wsp:rsid wsp:val=&quot;009C3D51&quot;/&gt;&lt;wsp:rsid wsp:val=&quot;009C3D6E&quot;/&gt;&lt;wsp:rsid wsp:val=&quot;009C3DC4&quot;/&gt;&lt;wsp:rsid wsp:val=&quot;009C3EAE&quot;/&gt;&lt;wsp:rsid wsp:val=&quot;009C4226&quot;/&gt;&lt;wsp:rsid wsp:val=&quot;009C42F0&quot;/&gt;&lt;wsp:rsid wsp:val=&quot;009C442C&quot;/&gt;&lt;wsp:rsid wsp:val=&quot;009C47CC&quot;/&gt;&lt;wsp:rsid wsp:val=&quot;009C4BF5&quot;/&gt;&lt;wsp:rsid wsp:val=&quot;009C4DC0&quot;/&gt;&lt;wsp:rsid wsp:val=&quot;009C4F46&quot;/&gt;&lt;wsp:rsid wsp:val=&quot;009C533F&quot;/&gt;&lt;wsp:rsid wsp:val=&quot;009C540E&quot;/&gt;&lt;wsp:rsid wsp:val=&quot;009C54B1&quot;/&gt;&lt;wsp:rsid wsp:val=&quot;009C5C9B&quot;/&gt;&lt;wsp:rsid wsp:val=&quot;009C5D57&quot;/&gt;&lt;wsp:rsid wsp:val=&quot;009C60A1&quot;/&gt;&lt;wsp:rsid wsp:val=&quot;009C61C9&quot;/&gt;&lt;wsp:rsid wsp:val=&quot;009C624C&quot;/&gt;&lt;wsp:rsid wsp:val=&quot;009C640D&quot;/&gt;&lt;wsp:rsid wsp:val=&quot;009C6CF8&quot;/&gt;&lt;wsp:rsid wsp:val=&quot;009C6EA5&quot;/&gt;&lt;wsp:rsid wsp:val=&quot;009C746C&quot;/&gt;&lt;wsp:rsid wsp:val=&quot;009C7B0D&quot;/&gt;&lt;wsp:rsid wsp:val=&quot;009D0696&quot;/&gt;&lt;wsp:rsid wsp:val=&quot;009D06B1&quot;/&gt;&lt;wsp:rsid wsp:val=&quot;009D0BAD&quot;/&gt;&lt;wsp:rsid wsp:val=&quot;009D0C06&quot;/&gt;&lt;wsp:rsid wsp:val=&quot;009D1108&quot;/&gt;&lt;wsp:rsid wsp:val=&quot;009D1445&quot;/&gt;&lt;wsp:rsid wsp:val=&quot;009D1450&quot;/&gt;&lt;wsp:rsid wsp:val=&quot;009D1793&quot;/&gt;&lt;wsp:rsid wsp:val=&quot;009D17F6&quot;/&gt;&lt;wsp:rsid wsp:val=&quot;009D180E&quot;/&gt;&lt;wsp:rsid wsp:val=&quot;009D1C58&quot;/&gt;&lt;wsp:rsid wsp:val=&quot;009D1CE3&quot;/&gt;&lt;wsp:rsid wsp:val=&quot;009D23C4&quot;/&gt;&lt;wsp:rsid wsp:val=&quot;009D23D8&quot;/&gt;&lt;wsp:rsid wsp:val=&quot;009D25E0&quot;/&gt;&lt;wsp:rsid wsp:val=&quot;009D2CAE&quot;/&gt;&lt;wsp:rsid wsp:val=&quot;009D2E1D&quot;/&gt;&lt;wsp:rsid wsp:val=&quot;009D2E9C&quot;/&gt;&lt;wsp:rsid wsp:val=&quot;009D3062&quot;/&gt;&lt;wsp:rsid wsp:val=&quot;009D32A8&quot;/&gt;&lt;wsp:rsid wsp:val=&quot;009D3645&quot;/&gt;&lt;wsp:rsid wsp:val=&quot;009D37EB&quot;/&gt;&lt;wsp:rsid wsp:val=&quot;009D40C3&quot;/&gt;&lt;wsp:rsid wsp:val=&quot;009D4468&quot;/&gt;&lt;wsp:rsid wsp:val=&quot;009D4512&quot;/&gt;&lt;wsp:rsid wsp:val=&quot;009D4BA4&quot;/&gt;&lt;wsp:rsid wsp:val=&quot;009D4CAC&quot;/&gt;&lt;wsp:rsid wsp:val=&quot;009D5286&quot;/&gt;&lt;wsp:rsid wsp:val=&quot;009D5481&quot;/&gt;&lt;wsp:rsid wsp:val=&quot;009D5563&quot;/&gt;&lt;wsp:rsid wsp:val=&quot;009D5571&quot;/&gt;&lt;wsp:rsid wsp:val=&quot;009D58BF&quot;/&gt;&lt;wsp:rsid wsp:val=&quot;009D5931&quot;/&gt;&lt;wsp:rsid wsp:val=&quot;009D5BA3&quot;/&gt;&lt;wsp:rsid wsp:val=&quot;009D5C44&quot;/&gt;&lt;wsp:rsid wsp:val=&quot;009D64AA&quot;/&gt;&lt;wsp:rsid wsp:val=&quot;009D6615&quot;/&gt;&lt;wsp:rsid wsp:val=&quot;009D66F1&quot;/&gt;&lt;wsp:rsid wsp:val=&quot;009D677A&quot;/&gt;&lt;wsp:rsid wsp:val=&quot;009D6954&quot;/&gt;&lt;wsp:rsid wsp:val=&quot;009D6CD9&quot;/&gt;&lt;wsp:rsid wsp:val=&quot;009D6E04&quot;/&gt;&lt;wsp:rsid wsp:val=&quot;009D6E1C&quot;/&gt;&lt;wsp:rsid wsp:val=&quot;009D7193&quot;/&gt;&lt;wsp:rsid wsp:val=&quot;009D749F&quot;/&gt;&lt;wsp:rsid wsp:val=&quot;009D7788&quot;/&gt;&lt;wsp:rsid wsp:val=&quot;009D7A61&quot;/&gt;&lt;wsp:rsid wsp:val=&quot;009E0202&quot;/&gt;&lt;wsp:rsid wsp:val=&quot;009E0419&quot;/&gt;&lt;wsp:rsid wsp:val=&quot;009E0652&quot;/&gt;&lt;wsp:rsid wsp:val=&quot;009E0C20&quot;/&gt;&lt;wsp:rsid wsp:val=&quot;009E0D5C&quot;/&gt;&lt;wsp:rsid wsp:val=&quot;009E129C&quot;/&gt;&lt;wsp:rsid wsp:val=&quot;009E172E&quot;/&gt;&lt;wsp:rsid wsp:val=&quot;009E177A&quot;/&gt;&lt;wsp:rsid wsp:val=&quot;009E1808&quot;/&gt;&lt;wsp:rsid wsp:val=&quot;009E1904&quot;/&gt;&lt;wsp:rsid wsp:val=&quot;009E19F0&quot;/&gt;&lt;wsp:rsid wsp:val=&quot;009E1DBD&quot;/&gt;&lt;wsp:rsid wsp:val=&quot;009E1DF8&quot;/&gt;&lt;wsp:rsid wsp:val=&quot;009E1F5A&quot;/&gt;&lt;wsp:rsid wsp:val=&quot;009E20B3&quot;/&gt;&lt;wsp:rsid wsp:val=&quot;009E21CB&quot;/&gt;&lt;wsp:rsid wsp:val=&quot;009E24D2&quot;/&gt;&lt;wsp:rsid wsp:val=&quot;009E260B&quot;/&gt;&lt;wsp:rsid wsp:val=&quot;009E2AD0&quot;/&gt;&lt;wsp:rsid wsp:val=&quot;009E2C75&quot;/&gt;&lt;wsp:rsid wsp:val=&quot;009E303C&quot;/&gt;&lt;wsp:rsid wsp:val=&quot;009E305F&quot;/&gt;&lt;wsp:rsid wsp:val=&quot;009E31A9&quot;/&gt;&lt;wsp:rsid wsp:val=&quot;009E3793&quot;/&gt;&lt;wsp:rsid wsp:val=&quot;009E3C93&quot;/&gt;&lt;wsp:rsid wsp:val=&quot;009E3F52&quot;/&gt;&lt;wsp:rsid wsp:val=&quot;009E42D1&quot;/&gt;&lt;wsp:rsid wsp:val=&quot;009E4428&quot;/&gt;&lt;wsp:rsid wsp:val=&quot;009E4584&quot;/&gt;&lt;wsp:rsid wsp:val=&quot;009E4611&quot;/&gt;&lt;wsp:rsid wsp:val=&quot;009E4658&quot;/&gt;&lt;wsp:rsid wsp:val=&quot;009E4822&quot;/&gt;&lt;wsp:rsid wsp:val=&quot;009E4943&quot;/&gt;&lt;wsp:rsid wsp:val=&quot;009E4A6A&quot;/&gt;&lt;wsp:rsid wsp:val=&quot;009E4A7C&quot;/&gt;&lt;wsp:rsid wsp:val=&quot;009E4A82&quot;/&gt;&lt;wsp:rsid wsp:val=&quot;009E4F3D&quot;/&gt;&lt;wsp:rsid wsp:val=&quot;009E5098&quot;/&gt;&lt;wsp:rsid wsp:val=&quot;009E5140&quot;/&gt;&lt;wsp:rsid wsp:val=&quot;009E536B&quot;/&gt;&lt;wsp:rsid wsp:val=&quot;009E544A&quot;/&gt;&lt;wsp:rsid wsp:val=&quot;009E5825&quot;/&gt;&lt;wsp:rsid wsp:val=&quot;009E5A35&quot;/&gt;&lt;wsp:rsid wsp:val=&quot;009E5B8D&quot;/&gt;&lt;wsp:rsid wsp:val=&quot;009E5BBD&quot;/&gt;&lt;wsp:rsid wsp:val=&quot;009E5D17&quot;/&gt;&lt;wsp:rsid wsp:val=&quot;009E5F88&quot;/&gt;&lt;wsp:rsid wsp:val=&quot;009E6108&quot;/&gt;&lt;wsp:rsid wsp:val=&quot;009E6205&quot;/&gt;&lt;wsp:rsid wsp:val=&quot;009E6466&quot;/&gt;&lt;wsp:rsid wsp:val=&quot;009E646C&quot;/&gt;&lt;wsp:rsid wsp:val=&quot;009E65AB&quot;/&gt;&lt;wsp:rsid wsp:val=&quot;009E6675&quot;/&gt;&lt;wsp:rsid wsp:val=&quot;009E67A9&quot;/&gt;&lt;wsp:rsid wsp:val=&quot;009E6E36&quot;/&gt;&lt;wsp:rsid wsp:val=&quot;009E6F2C&quot;/&gt;&lt;wsp:rsid wsp:val=&quot;009E6FA3&quot;/&gt;&lt;wsp:rsid wsp:val=&quot;009E76DC&quot;/&gt;&lt;wsp:rsid wsp:val=&quot;009E76DF&quot;/&gt;&lt;wsp:rsid wsp:val=&quot;009E784E&quot;/&gt;&lt;wsp:rsid wsp:val=&quot;009E7880&quot;/&gt;&lt;wsp:rsid wsp:val=&quot;009E7CD8&quot;/&gt;&lt;wsp:rsid wsp:val=&quot;009E7D62&quot;/&gt;&lt;wsp:rsid wsp:val=&quot;009E7E6B&quot;/&gt;&lt;wsp:rsid wsp:val=&quot;009F00F5&quot;/&gt;&lt;wsp:rsid wsp:val=&quot;009F02D6&quot;/&gt;&lt;wsp:rsid wsp:val=&quot;009F0307&quot;/&gt;&lt;wsp:rsid wsp:val=&quot;009F035E&quot;/&gt;&lt;wsp:rsid wsp:val=&quot;009F047F&quot;/&gt;&lt;wsp:rsid wsp:val=&quot;009F06F0&quot;/&gt;&lt;wsp:rsid wsp:val=&quot;009F0A96&quot;/&gt;&lt;wsp:rsid wsp:val=&quot;009F0B66&quot;/&gt;&lt;wsp:rsid wsp:val=&quot;009F1022&quot;/&gt;&lt;wsp:rsid wsp:val=&quot;009F1222&quot;/&gt;&lt;wsp:rsid wsp:val=&quot;009F1315&quot;/&gt;&lt;wsp:rsid wsp:val=&quot;009F1B35&quot;/&gt;&lt;wsp:rsid wsp:val=&quot;009F1EA9&quot;/&gt;&lt;wsp:rsid wsp:val=&quot;009F1EE8&quot;/&gt;&lt;wsp:rsid wsp:val=&quot;009F1EF0&quot;/&gt;&lt;wsp:rsid wsp:val=&quot;009F20BA&quot;/&gt;&lt;wsp:rsid wsp:val=&quot;009F2630&quot;/&gt;&lt;wsp:rsid wsp:val=&quot;009F2B31&quot;/&gt;&lt;wsp:rsid wsp:val=&quot;009F2B62&quot;/&gt;&lt;wsp:rsid wsp:val=&quot;009F2CCB&quot;/&gt;&lt;wsp:rsid wsp:val=&quot;009F337F&quot;/&gt;&lt;wsp:rsid wsp:val=&quot;009F381E&quot;/&gt;&lt;wsp:rsid wsp:val=&quot;009F3836&quot;/&gt;&lt;wsp:rsid wsp:val=&quot;009F3988&quot;/&gt;&lt;wsp:rsid wsp:val=&quot;009F3B53&quot;/&gt;&lt;wsp:rsid wsp:val=&quot;009F3BC9&quot;/&gt;&lt;wsp:rsid wsp:val=&quot;009F3F56&quot;/&gt;&lt;wsp:rsid wsp:val=&quot;009F43ED&quot;/&gt;&lt;wsp:rsid wsp:val=&quot;009F44B4&quot;/&gt;&lt;wsp:rsid wsp:val=&quot;009F4867&quot;/&gt;&lt;wsp:rsid wsp:val=&quot;009F4D21&quot;/&gt;&lt;wsp:rsid wsp:val=&quot;009F4F1C&quot;/&gt;&lt;wsp:rsid wsp:val=&quot;009F500D&quot;/&gt;&lt;wsp:rsid wsp:val=&quot;009F5480&quot;/&gt;&lt;wsp:rsid wsp:val=&quot;009F5A08&quot;/&gt;&lt;wsp:rsid wsp:val=&quot;009F5E26&quot;/&gt;&lt;wsp:rsid wsp:val=&quot;009F5EDF&quot;/&gt;&lt;wsp:rsid wsp:val=&quot;009F6195&quot;/&gt;&lt;wsp:rsid wsp:val=&quot;009F62FD&quot;/&gt;&lt;wsp:rsid wsp:val=&quot;009F63EF&quot;/&gt;&lt;wsp:rsid wsp:val=&quot;009F6570&quot;/&gt;&lt;wsp:rsid wsp:val=&quot;009F6731&quot;/&gt;&lt;wsp:rsid wsp:val=&quot;009F72C2&quot;/&gt;&lt;wsp:rsid wsp:val=&quot;009F7316&quot;/&gt;&lt;wsp:rsid wsp:val=&quot;009F7806&quot;/&gt;&lt;wsp:rsid wsp:val=&quot;009F7C44&quot;/&gt;&lt;wsp:rsid wsp:val=&quot;009F7CD9&quot;/&gt;&lt;wsp:rsid wsp:val=&quot;009F7DD8&quot;/&gt;&lt;wsp:rsid wsp:val=&quot;00A0003B&quot;/&gt;&lt;wsp:rsid wsp:val=&quot;00A00241&quot;/&gt;&lt;wsp:rsid wsp:val=&quot;00A0080D&quot;/&gt;&lt;wsp:rsid wsp:val=&quot;00A00842&quot;/&gt;&lt;wsp:rsid wsp:val=&quot;00A009C8&quot;/&gt;&lt;wsp:rsid wsp:val=&quot;00A00AC4&quot;/&gt;&lt;wsp:rsid wsp:val=&quot;00A00B03&quot;/&gt;&lt;wsp:rsid wsp:val=&quot;00A00B4C&quot;/&gt;&lt;wsp:rsid wsp:val=&quot;00A00CF0&quot;/&gt;&lt;wsp:rsid wsp:val=&quot;00A00E76&quot;/&gt;&lt;wsp:rsid wsp:val=&quot;00A01090&quot;/&gt;&lt;wsp:rsid wsp:val=&quot;00A010BE&quot;/&gt;&lt;wsp:rsid wsp:val=&quot;00A01179&quot;/&gt;&lt;wsp:rsid wsp:val=&quot;00A01442&quot;/&gt;&lt;wsp:rsid wsp:val=&quot;00A01468&quot;/&gt;&lt;wsp:rsid wsp:val=&quot;00A0173E&quot;/&gt;&lt;wsp:rsid wsp:val=&quot;00A018A5&quot;/&gt;&lt;wsp:rsid wsp:val=&quot;00A01A3D&quot;/&gt;&lt;wsp:rsid wsp:val=&quot;00A01A59&quot;/&gt;&lt;wsp:rsid wsp:val=&quot;00A01B20&quot;/&gt;&lt;wsp:rsid wsp:val=&quot;00A01BA4&quot;/&gt;&lt;wsp:rsid wsp:val=&quot;00A01BFF&quot;/&gt;&lt;wsp:rsid wsp:val=&quot;00A02620&quot;/&gt;&lt;wsp:rsid wsp:val=&quot;00A02723&quot;/&gt;&lt;wsp:rsid wsp:val=&quot;00A02945&quot;/&gt;&lt;wsp:rsid wsp:val=&quot;00A02B73&quot;/&gt;&lt;wsp:rsid wsp:val=&quot;00A02E50&quot;/&gt;&lt;wsp:rsid wsp:val=&quot;00A02ECF&quot;/&gt;&lt;wsp:rsid wsp:val=&quot;00A0306E&quot;/&gt;&lt;wsp:rsid wsp:val=&quot;00A033C9&quot;/&gt;&lt;wsp:rsid wsp:val=&quot;00A036D2&quot;/&gt;&lt;wsp:rsid wsp:val=&quot;00A03754&quot;/&gt;&lt;wsp:rsid wsp:val=&quot;00A03A1E&quot;/&gt;&lt;wsp:rsid wsp:val=&quot;00A03A4A&quot;/&gt;&lt;wsp:rsid wsp:val=&quot;00A03D7A&quot;/&gt;&lt;wsp:rsid wsp:val=&quot;00A03FCB&quot;/&gt;&lt;wsp:rsid wsp:val=&quot;00A04323&quot;/&gt;&lt;wsp:rsid wsp:val=&quot;00A04383&quot;/&gt;&lt;wsp:rsid wsp:val=&quot;00A044DB&quot;/&gt;&lt;wsp:rsid wsp:val=&quot;00A04712&quot;/&gt;&lt;wsp:rsid wsp:val=&quot;00A04B7B&quot;/&gt;&lt;wsp:rsid wsp:val=&quot;00A04CF5&quot;/&gt;&lt;wsp:rsid wsp:val=&quot;00A04F42&quot;/&gt;&lt;wsp:rsid wsp:val=&quot;00A053DC&quot;/&gt;&lt;wsp:rsid wsp:val=&quot;00A055A9&quot;/&gt;&lt;wsp:rsid wsp:val=&quot;00A056A4&quot;/&gt;&lt;wsp:rsid wsp:val=&quot;00A05A1E&quot;/&gt;&lt;wsp:rsid wsp:val=&quot;00A05D61&quot;/&gt;&lt;wsp:rsid wsp:val=&quot;00A05E5F&quot;/&gt;&lt;wsp:rsid wsp:val=&quot;00A05FBE&quot;/&gt;&lt;wsp:rsid wsp:val=&quot;00A0600A&quot;/&gt;&lt;wsp:rsid wsp:val=&quot;00A06063&quot;/&gt;&lt;wsp:rsid wsp:val=&quot;00A06193&quot;/&gt;&lt;wsp:rsid wsp:val=&quot;00A062F8&quot;/&gt;&lt;wsp:rsid wsp:val=&quot;00A0633F&quot;/&gt;&lt;wsp:rsid wsp:val=&quot;00A063F0&quot;/&gt;&lt;wsp:rsid wsp:val=&quot;00A0670D&quot;/&gt;&lt;wsp:rsid wsp:val=&quot;00A06800&quot;/&gt;&lt;wsp:rsid wsp:val=&quot;00A06811&quot;/&gt;&lt;wsp:rsid wsp:val=&quot;00A068E6&quot;/&gt;&lt;wsp:rsid wsp:val=&quot;00A06989&quot;/&gt;&lt;wsp:rsid wsp:val=&quot;00A06C80&quot;/&gt;&lt;wsp:rsid wsp:val=&quot;00A0709B&quot;/&gt;&lt;wsp:rsid wsp:val=&quot;00A07154&quot;/&gt;&lt;wsp:rsid wsp:val=&quot;00A0761F&quot;/&gt;&lt;wsp:rsid wsp:val=&quot;00A07652&quot;/&gt;&lt;wsp:rsid wsp:val=&quot;00A0767E&quot;/&gt;&lt;wsp:rsid wsp:val=&quot;00A077C6&quot;/&gt;&lt;wsp:rsid wsp:val=&quot;00A07A1D&quot;/&gt;&lt;wsp:rsid wsp:val=&quot;00A07CC0&quot;/&gt;&lt;wsp:rsid wsp:val=&quot;00A07E12&quot;/&gt;&lt;wsp:rsid wsp:val=&quot;00A10228&quot;/&gt;&lt;wsp:rsid wsp:val=&quot;00A104B1&quot;/&gt;&lt;wsp:rsid wsp:val=&quot;00A105B3&quot;/&gt;&lt;wsp:rsid wsp:val=&quot;00A10669&quot;/&gt;&lt;wsp:rsid wsp:val=&quot;00A109F6&quot;/&gt;&lt;wsp:rsid wsp:val=&quot;00A10BED&quot;/&gt;&lt;wsp:rsid wsp:val=&quot;00A10CCE&quot;/&gt;&lt;wsp:rsid wsp:val=&quot;00A10ECF&quot;/&gt;&lt;wsp:rsid wsp:val=&quot;00A10F09&quot;/&gt;&lt;wsp:rsid wsp:val=&quot;00A10FEF&quot;/&gt;&lt;wsp:rsid wsp:val=&quot;00A11263&quot;/&gt;&lt;wsp:rsid wsp:val=&quot;00A11A46&quot;/&gt;&lt;wsp:rsid wsp:val=&quot;00A11AA6&quot;/&gt;&lt;wsp:rsid wsp:val=&quot;00A11BAF&quot;/&gt;&lt;wsp:rsid wsp:val=&quot;00A11D0E&quot;/&gt;&lt;wsp:rsid wsp:val=&quot;00A12046&quot;/&gt;&lt;wsp:rsid wsp:val=&quot;00A120F8&quot;/&gt;&lt;wsp:rsid wsp:val=&quot;00A12452&quot;/&gt;&lt;wsp:rsid wsp:val=&quot;00A1245F&quot;/&gt;&lt;wsp:rsid wsp:val=&quot;00A1254B&quot;/&gt;&lt;wsp:rsid wsp:val=&quot;00A12576&quot;/&gt;&lt;wsp:rsid wsp:val=&quot;00A1271A&quot;/&gt;&lt;wsp:rsid wsp:val=&quot;00A12791&quot;/&gt;&lt;wsp:rsid wsp:val=&quot;00A128C5&quot;/&gt;&lt;wsp:rsid wsp:val=&quot;00A12978&quot;/&gt;&lt;wsp:rsid wsp:val=&quot;00A129BE&quot;/&gt;&lt;wsp:rsid wsp:val=&quot;00A129BF&quot;/&gt;&lt;wsp:rsid wsp:val=&quot;00A12E43&quot;/&gt;&lt;wsp:rsid wsp:val=&quot;00A13017&quot;/&gt;&lt;wsp:rsid wsp:val=&quot;00A13064&quot;/&gt;&lt;wsp:rsid wsp:val=&quot;00A138AB&quot;/&gt;&lt;wsp:rsid wsp:val=&quot;00A13989&quot;/&gt;&lt;wsp:rsid wsp:val=&quot;00A13C95&quot;/&gt;&lt;wsp:rsid wsp:val=&quot;00A13D63&quot;/&gt;&lt;wsp:rsid wsp:val=&quot;00A14498&quot;/&gt;&lt;wsp:rsid wsp:val=&quot;00A148D6&quot;/&gt;&lt;wsp:rsid wsp:val=&quot;00A14903&quot;/&gt;&lt;wsp:rsid wsp:val=&quot;00A149E1&quot;/&gt;&lt;wsp:rsid wsp:val=&quot;00A14D6F&quot;/&gt;&lt;wsp:rsid wsp:val=&quot;00A14E11&quot;/&gt;&lt;wsp:rsid wsp:val=&quot;00A14E9F&quot;/&gt;&lt;wsp:rsid wsp:val=&quot;00A14EBB&quot;/&gt;&lt;wsp:rsid wsp:val=&quot;00A15014&quot;/&gt;&lt;wsp:rsid wsp:val=&quot;00A15022&quot;/&gt;&lt;wsp:rsid wsp:val=&quot;00A15331&quot;/&gt;&lt;wsp:rsid wsp:val=&quot;00A156DD&quot;/&gt;&lt;wsp:rsid wsp:val=&quot;00A1592D&quot;/&gt;&lt;wsp:rsid wsp:val=&quot;00A15937&quot;/&gt;&lt;wsp:rsid wsp:val=&quot;00A15951&quot;/&gt;&lt;wsp:rsid wsp:val=&quot;00A15A46&quot;/&gt;&lt;wsp:rsid wsp:val=&quot;00A15BA1&quot;/&gt;&lt;wsp:rsid wsp:val=&quot;00A15C23&quot;/&gt;&lt;wsp:rsid wsp:val=&quot;00A15F8E&quot;/&gt;&lt;wsp:rsid wsp:val=&quot;00A1611A&quot;/&gt;&lt;wsp:rsid wsp:val=&quot;00A16140&quot;/&gt;&lt;wsp:rsid wsp:val=&quot;00A16190&quot;/&gt;&lt;wsp:rsid wsp:val=&quot;00A163C6&quot;/&gt;&lt;wsp:rsid wsp:val=&quot;00A163D7&quot;/&gt;&lt;wsp:rsid wsp:val=&quot;00A16ACA&quot;/&gt;&lt;wsp:rsid wsp:val=&quot;00A16CF9&quot;/&gt;&lt;wsp:rsid wsp:val=&quot;00A17294&quot;/&gt;&lt;wsp:rsid wsp:val=&quot;00A174F3&quot;/&gt;&lt;wsp:rsid wsp:val=&quot;00A1784F&quot;/&gt;&lt;wsp:rsid wsp:val=&quot;00A17A49&quot;/&gt;&lt;wsp:rsid wsp:val=&quot;00A201A9&quot;/&gt;&lt;wsp:rsid wsp:val=&quot;00A2033E&quot;/&gt;&lt;wsp:rsid wsp:val=&quot;00A2068B&quot;/&gt;&lt;wsp:rsid wsp:val=&quot;00A20747&quot;/&gt;&lt;wsp:rsid wsp:val=&quot;00A207B4&quot;/&gt;&lt;wsp:rsid wsp:val=&quot;00A20E9C&quot;/&gt;&lt;wsp:rsid wsp:val=&quot;00A210DC&quot;/&gt;&lt;wsp:rsid wsp:val=&quot;00A21592&quot;/&gt;&lt;wsp:rsid wsp:val=&quot;00A215DA&quot;/&gt;&lt;wsp:rsid wsp:val=&quot;00A21638&quot;/&gt;&lt;wsp:rsid wsp:val=&quot;00A21764&quot;/&gt;&lt;wsp:rsid wsp:val=&quot;00A2179C&quot;/&gt;&lt;wsp:rsid wsp:val=&quot;00A21913&quot;/&gt;&lt;wsp:rsid wsp:val=&quot;00A2194B&quot;/&gt;&lt;wsp:rsid wsp:val=&quot;00A21AAD&quot;/&gt;&lt;wsp:rsid wsp:val=&quot;00A22059&quot;/&gt;&lt;wsp:rsid wsp:val=&quot;00A22708&quot;/&gt;&lt;wsp:rsid wsp:val=&quot;00A22A49&quot;/&gt;&lt;wsp:rsid wsp:val=&quot;00A22CC2&quot;/&gt;&lt;wsp:rsid wsp:val=&quot;00A234D0&quot;/&gt;&lt;wsp:rsid wsp:val=&quot;00A23601&quot;/&gt;&lt;wsp:rsid wsp:val=&quot;00A23949&quot;/&gt;&lt;wsp:rsid wsp:val=&quot;00A23A65&quot;/&gt;&lt;wsp:rsid wsp:val=&quot;00A23A7A&quot;/&gt;&lt;wsp:rsid wsp:val=&quot;00A23B06&quot;/&gt;&lt;wsp:rsid wsp:val=&quot;00A23E48&quot;/&gt;&lt;wsp:rsid wsp:val=&quot;00A23F5F&quot;/&gt;&lt;wsp:rsid wsp:val=&quot;00A243D6&quot;/&gt;&lt;wsp:rsid wsp:val=&quot;00A24604&quot;/&gt;&lt;wsp:rsid wsp:val=&quot;00A24DDB&quot;/&gt;&lt;wsp:rsid wsp:val=&quot;00A25405&quot;/&gt;&lt;wsp:rsid wsp:val=&quot;00A25416&quot;/&gt;&lt;wsp:rsid wsp:val=&quot;00A25B5A&quot;/&gt;&lt;wsp:rsid wsp:val=&quot;00A25DC8&quot;/&gt;&lt;wsp:rsid wsp:val=&quot;00A260B1&quot;/&gt;&lt;wsp:rsid wsp:val=&quot;00A261EF&quot;/&gt;&lt;wsp:rsid wsp:val=&quot;00A265DF&quot;/&gt;&lt;wsp:rsid wsp:val=&quot;00A26B94&quot;/&gt;&lt;wsp:rsid wsp:val=&quot;00A26BE3&quot;/&gt;&lt;wsp:rsid wsp:val=&quot;00A26C00&quot;/&gt;&lt;wsp:rsid wsp:val=&quot;00A271A7&quot;/&gt;&lt;wsp:rsid wsp:val=&quot;00A273E3&quot;/&gt;&lt;wsp:rsid wsp:val=&quot;00A27401&quot;/&gt;&lt;wsp:rsid wsp:val=&quot;00A275C2&quot;/&gt;&lt;wsp:rsid wsp:val=&quot;00A27BE5&quot;/&gt;&lt;wsp:rsid wsp:val=&quot;00A27C12&quot;/&gt;&lt;wsp:rsid wsp:val=&quot;00A30028&quot;/&gt;&lt;wsp:rsid wsp:val=&quot;00A30100&quot;/&gt;&lt;wsp:rsid wsp:val=&quot;00A30166&quot;/&gt;&lt;wsp:rsid wsp:val=&quot;00A301B4&quot;/&gt;&lt;wsp:rsid wsp:val=&quot;00A304DA&quot;/&gt;&lt;wsp:rsid wsp:val=&quot;00A3083C&quot;/&gt;&lt;wsp:rsid wsp:val=&quot;00A30A01&quot;/&gt;&lt;wsp:rsid wsp:val=&quot;00A30CCD&quot;/&gt;&lt;wsp:rsid wsp:val=&quot;00A30E5B&quot;/&gt;&lt;wsp:rsid wsp:val=&quot;00A3122D&quot;/&gt;&lt;wsp:rsid wsp:val=&quot;00A3154D&quot;/&gt;&lt;wsp:rsid wsp:val=&quot;00A31624&quot;/&gt;&lt;wsp:rsid wsp:val=&quot;00A31B56&quot;/&gt;&lt;wsp:rsid wsp:val=&quot;00A31CCE&quot;/&gt;&lt;wsp:rsid wsp:val=&quot;00A31F8C&quot;/&gt;&lt;wsp:rsid wsp:val=&quot;00A32205&quot;/&gt;&lt;wsp:rsid wsp:val=&quot;00A32299&quot;/&gt;&lt;wsp:rsid wsp:val=&quot;00A322E7&quot;/&gt;&lt;wsp:rsid wsp:val=&quot;00A32682&quot;/&gt;&lt;wsp:rsid wsp:val=&quot;00A328D3&quot;/&gt;&lt;wsp:rsid wsp:val=&quot;00A32BB1&quot;/&gt;&lt;wsp:rsid wsp:val=&quot;00A32E48&quot;/&gt;&lt;wsp:rsid wsp:val=&quot;00A331A9&quot;/&gt;&lt;wsp:rsid wsp:val=&quot;00A331E3&quot;/&gt;&lt;wsp:rsid wsp:val=&quot;00A3341A&quot;/&gt;&lt;wsp:rsid wsp:val=&quot;00A334A1&quot;/&gt;&lt;wsp:rsid wsp:val=&quot;00A33775&quot;/&gt;&lt;wsp:rsid wsp:val=&quot;00A339B8&quot;/&gt;&lt;wsp:rsid wsp:val=&quot;00A33A24&quot;/&gt;&lt;wsp:rsid wsp:val=&quot;00A342A5&quot;/&gt;&lt;wsp:rsid wsp:val=&quot;00A34C51&quot;/&gt;&lt;wsp:rsid wsp:val=&quot;00A352D3&quot;/&gt;&lt;wsp:rsid wsp:val=&quot;00A354C1&quot;/&gt;&lt;wsp:rsid wsp:val=&quot;00A35564&quot;/&gt;&lt;wsp:rsid wsp:val=&quot;00A3619A&quot;/&gt;&lt;wsp:rsid wsp:val=&quot;00A3669E&quot;/&gt;&lt;wsp:rsid wsp:val=&quot;00A367A9&quot;/&gt;&lt;wsp:rsid wsp:val=&quot;00A36A49&quot;/&gt;&lt;wsp:rsid wsp:val=&quot;00A36B93&quot;/&gt;&lt;wsp:rsid wsp:val=&quot;00A36F70&quot;/&gt;&lt;wsp:rsid wsp:val=&quot;00A37314&quot;/&gt;&lt;wsp:rsid wsp:val=&quot;00A374C4&quot;/&gt;&lt;wsp:rsid wsp:val=&quot;00A3762B&quot;/&gt;&lt;wsp:rsid wsp:val=&quot;00A376E1&quot;/&gt;&lt;wsp:rsid wsp:val=&quot;00A377F4&quot;/&gt;&lt;wsp:rsid wsp:val=&quot;00A37853&quot;/&gt;&lt;wsp:rsid wsp:val=&quot;00A37BB1&quot;/&gt;&lt;wsp:rsid wsp:val=&quot;00A4001D&quot;/&gt;&lt;wsp:rsid wsp:val=&quot;00A402AB&quot;/&gt;&lt;wsp:rsid wsp:val=&quot;00A40639&quot;/&gt;&lt;wsp:rsid wsp:val=&quot;00A4075F&quot;/&gt;&lt;wsp:rsid wsp:val=&quot;00A408AC&quot;/&gt;&lt;wsp:rsid wsp:val=&quot;00A40B1C&quot;/&gt;&lt;wsp:rsid wsp:val=&quot;00A40C3B&quot;/&gt;&lt;wsp:rsid wsp:val=&quot;00A40C80&quot;/&gt;&lt;wsp:rsid wsp:val=&quot;00A40CF5&quot;/&gt;&lt;wsp:rsid wsp:val=&quot;00A40E43&quot;/&gt;&lt;wsp:rsid wsp:val=&quot;00A4115D&quot;/&gt;&lt;wsp:rsid wsp:val=&quot;00A41422&quot;/&gt;&lt;wsp:rsid wsp:val=&quot;00A415E5&quot;/&gt;&lt;wsp:rsid wsp:val=&quot;00A416DB&quot;/&gt;&lt;wsp:rsid wsp:val=&quot;00A418D4&quot;/&gt;&lt;wsp:rsid wsp:val=&quot;00A419D4&quot;/&gt;&lt;wsp:rsid wsp:val=&quot;00A419EC&quot;/&gt;&lt;wsp:rsid wsp:val=&quot;00A41A0E&quot;/&gt;&lt;wsp:rsid wsp:val=&quot;00A42236&quot;/&gt;&lt;wsp:rsid wsp:val=&quot;00A42240&quot;/&gt;&lt;wsp:rsid wsp:val=&quot;00A42241&quot;/&gt;&lt;wsp:rsid wsp:val=&quot;00A42690&quot;/&gt;&lt;wsp:rsid wsp:val=&quot;00A4270A&quot;/&gt;&lt;wsp:rsid wsp:val=&quot;00A427F6&quot;/&gt;&lt;wsp:rsid wsp:val=&quot;00A42884&quot;/&gt;&lt;wsp:rsid wsp:val=&quot;00A42B9F&quot;/&gt;&lt;wsp:rsid wsp:val=&quot;00A42E8C&quot;/&gt;&lt;wsp:rsid wsp:val=&quot;00A43043&quot;/&gt;&lt;wsp:rsid wsp:val=&quot;00A437A2&quot;/&gt;&lt;wsp:rsid wsp:val=&quot;00A438F4&quot;/&gt;&lt;wsp:rsid wsp:val=&quot;00A43A09&quot;/&gt;&lt;wsp:rsid wsp:val=&quot;00A44596&quot;/&gt;&lt;wsp:rsid wsp:val=&quot;00A446D0&quot;/&gt;&lt;wsp:rsid wsp:val=&quot;00A448BC&quot;/&gt;&lt;wsp:rsid wsp:val=&quot;00A44B76&quot;/&gt;&lt;wsp:rsid wsp:val=&quot;00A44BC7&quot;/&gt;&lt;wsp:rsid wsp:val=&quot;00A44C1F&quot;/&gt;&lt;wsp:rsid wsp:val=&quot;00A44C62&quot;/&gt;&lt;wsp:rsid wsp:val=&quot;00A451AF&quot;/&gt;&lt;wsp:rsid wsp:val=&quot;00A45408&quot;/&gt;&lt;wsp:rsid wsp:val=&quot;00A45476&quot;/&gt;&lt;wsp:rsid wsp:val=&quot;00A4557E&quot;/&gt;&lt;wsp:rsid wsp:val=&quot;00A456F6&quot;/&gt;&lt;wsp:rsid wsp:val=&quot;00A457FD&quot;/&gt;&lt;wsp:rsid wsp:val=&quot;00A45B0B&quot;/&gt;&lt;wsp:rsid wsp:val=&quot;00A45B30&quot;/&gt;&lt;wsp:rsid wsp:val=&quot;00A45D84&quot;/&gt;&lt;wsp:rsid wsp:val=&quot;00A45F85&quot;/&gt;&lt;wsp:rsid wsp:val=&quot;00A46079&quot;/&gt;&lt;wsp:rsid wsp:val=&quot;00A461B0&quot;/&gt;&lt;wsp:rsid wsp:val=&quot;00A461D2&quot;/&gt;&lt;wsp:rsid wsp:val=&quot;00A4635F&quot;/&gt;&lt;wsp:rsid wsp:val=&quot;00A4648F&quot;/&gt;&lt;wsp:rsid wsp:val=&quot;00A464D2&quot;/&gt;&lt;wsp:rsid wsp:val=&quot;00A465A3&quot;/&gt;&lt;wsp:rsid wsp:val=&quot;00A46C01&quot;/&gt;&lt;wsp:rsid wsp:val=&quot;00A46C74&quot;/&gt;&lt;wsp:rsid wsp:val=&quot;00A46ECD&quot;/&gt;&lt;wsp:rsid wsp:val=&quot;00A471EB&quot;/&gt;&lt;wsp:rsid wsp:val=&quot;00A4729C&quot;/&gt;&lt;wsp:rsid wsp:val=&quot;00A473D2&quot;/&gt;&lt;wsp:rsid wsp:val=&quot;00A47698&quot;/&gt;&lt;wsp:rsid wsp:val=&quot;00A47807&quot;/&gt;&lt;wsp:rsid wsp:val=&quot;00A47F19&quot;/&gt;&lt;wsp:rsid wsp:val=&quot;00A50125&quot;/&gt;&lt;wsp:rsid wsp:val=&quot;00A5016C&quot;/&gt;&lt;wsp:rsid wsp:val=&quot;00A5074D&quot;/&gt;&lt;wsp:rsid wsp:val=&quot;00A5099F&quot;/&gt;&lt;wsp:rsid wsp:val=&quot;00A50CC7&quot;/&gt;&lt;wsp:rsid wsp:val=&quot;00A50D3D&quot;/&gt;&lt;wsp:rsid wsp:val=&quot;00A510A3&quot;/&gt;&lt;wsp:rsid wsp:val=&quot;00A510DE&quot;/&gt;&lt;wsp:rsid wsp:val=&quot;00A510E7&quot;/&gt;&lt;wsp:rsid wsp:val=&quot;00A51127&quot;/&gt;&lt;wsp:rsid wsp:val=&quot;00A512D5&quot;/&gt;&lt;wsp:rsid wsp:val=&quot;00A513D7&quot;/&gt;&lt;wsp:rsid wsp:val=&quot;00A51535&quot;/&gt;&lt;wsp:rsid wsp:val=&quot;00A51857&quot;/&gt;&lt;wsp:rsid wsp:val=&quot;00A518FB&quot;/&gt;&lt;wsp:rsid wsp:val=&quot;00A519B0&quot;/&gt;&lt;wsp:rsid wsp:val=&quot;00A51CCE&quot;/&gt;&lt;wsp:rsid wsp:val=&quot;00A51D76&quot;/&gt;&lt;wsp:rsid wsp:val=&quot;00A51DDD&quot;/&gt;&lt;wsp:rsid wsp:val=&quot;00A521E4&quot;/&gt;&lt;wsp:rsid wsp:val=&quot;00A52235&quot;/&gt;&lt;wsp:rsid wsp:val=&quot;00A52573&quot;/&gt;&lt;wsp:rsid wsp:val=&quot;00A52595&quot;/&gt;&lt;wsp:rsid wsp:val=&quot;00A5263C&quot;/&gt;&lt;wsp:rsid wsp:val=&quot;00A526E5&quot;/&gt;&lt;wsp:rsid wsp:val=&quot;00A52AB1&quot;/&gt;&lt;wsp:rsid wsp:val=&quot;00A52EED&quot;/&gt;&lt;wsp:rsid wsp:val=&quot;00A53169&quot;/&gt;&lt;wsp:rsid wsp:val=&quot;00A531D0&quot;/&gt;&lt;wsp:rsid wsp:val=&quot;00A534B8&quot;/&gt;&lt;wsp:rsid wsp:val=&quot;00A53545&quot;/&gt;&lt;wsp:rsid wsp:val=&quot;00A535B3&quot;/&gt;&lt;wsp:rsid wsp:val=&quot;00A536B8&quot;/&gt;&lt;wsp:rsid wsp:val=&quot;00A5373D&quot;/&gt;&lt;wsp:rsid wsp:val=&quot;00A538E4&quot;/&gt;&lt;wsp:rsid wsp:val=&quot;00A53901&quot;/&gt;&lt;wsp:rsid wsp:val=&quot;00A53D6E&quot;/&gt;&lt;wsp:rsid wsp:val=&quot;00A53DD5&quot;/&gt;&lt;wsp:rsid wsp:val=&quot;00A5409E&quot;/&gt;&lt;wsp:rsid wsp:val=&quot;00A5418F&quot;/&gt;&lt;wsp:rsid wsp:val=&quot;00A542DE&quot;/&gt;&lt;wsp:rsid wsp:val=&quot;00A543D3&quot;/&gt;&lt;wsp:rsid wsp:val=&quot;00A546B7&quot;/&gt;&lt;wsp:rsid wsp:val=&quot;00A547BD&quot;/&gt;&lt;wsp:rsid wsp:val=&quot;00A548C0&quot;/&gt;&lt;wsp:rsid wsp:val=&quot;00A54A9C&quot;/&gt;&lt;wsp:rsid wsp:val=&quot;00A54BB5&quot;/&gt;&lt;wsp:rsid wsp:val=&quot;00A54E7C&quot;/&gt;&lt;wsp:rsid wsp:val=&quot;00A54FB1&quot;/&gt;&lt;wsp:rsid wsp:val=&quot;00A5507C&quot;/&gt;&lt;wsp:rsid wsp:val=&quot;00A551CA&quot;/&gt;&lt;wsp:rsid wsp:val=&quot;00A559A9&quot;/&gt;&lt;wsp:rsid wsp:val=&quot;00A55B7B&quot;/&gt;&lt;wsp:rsid wsp:val=&quot;00A55E8B&quot;/&gt;&lt;wsp:rsid wsp:val=&quot;00A56479&quot;/&gt;&lt;wsp:rsid wsp:val=&quot;00A566B7&quot;/&gt;&lt;wsp:rsid wsp:val=&quot;00A56C3D&quot;/&gt;&lt;wsp:rsid wsp:val=&quot;00A56F82&quot;/&gt;&lt;wsp:rsid wsp:val=&quot;00A56FE9&quot;/&gt;&lt;wsp:rsid wsp:val=&quot;00A5735A&quot;/&gt;&lt;wsp:rsid wsp:val=&quot;00A573F1&quot;/&gt;&lt;wsp:rsid wsp:val=&quot;00A57A48&quot;/&gt;&lt;wsp:rsid wsp:val=&quot;00A57C35&quot;/&gt;&lt;wsp:rsid wsp:val=&quot;00A57D7D&quot;/&gt;&lt;wsp:rsid wsp:val=&quot;00A600DF&quot;/&gt;&lt;wsp:rsid wsp:val=&quot;00A60128&quot;/&gt;&lt;wsp:rsid wsp:val=&quot;00A605D1&quot;/&gt;&lt;wsp:rsid wsp:val=&quot;00A60B6A&quot;/&gt;&lt;wsp:rsid wsp:val=&quot;00A60B89&quot;/&gt;&lt;wsp:rsid wsp:val=&quot;00A60CA6&quot;/&gt;&lt;wsp:rsid wsp:val=&quot;00A60DF5&quot;/&gt;&lt;wsp:rsid wsp:val=&quot;00A60FC6&quot;/&gt;&lt;wsp:rsid wsp:val=&quot;00A61385&quot;/&gt;&lt;wsp:rsid wsp:val=&quot;00A615CE&quot;/&gt;&lt;wsp:rsid wsp:val=&quot;00A61A67&quot;/&gt;&lt;wsp:rsid wsp:val=&quot;00A621D1&quot;/&gt;&lt;wsp:rsid wsp:val=&quot;00A62407&quot;/&gt;&lt;wsp:rsid wsp:val=&quot;00A624EC&quot;/&gt;&lt;wsp:rsid wsp:val=&quot;00A62626&quot;/&gt;&lt;wsp:rsid wsp:val=&quot;00A626FD&quot;/&gt;&lt;wsp:rsid wsp:val=&quot;00A62735&quot;/&gt;&lt;wsp:rsid wsp:val=&quot;00A628AE&quot;/&gt;&lt;wsp:rsid wsp:val=&quot;00A62B3A&quot;/&gt;&lt;wsp:rsid wsp:val=&quot;00A62CD3&quot;/&gt;&lt;wsp:rsid wsp:val=&quot;00A62D77&quot;/&gt;&lt;wsp:rsid wsp:val=&quot;00A6317D&quot;/&gt;&lt;wsp:rsid wsp:val=&quot;00A6358A&quot;/&gt;&lt;wsp:rsid wsp:val=&quot;00A638AC&quot;/&gt;&lt;wsp:rsid wsp:val=&quot;00A63A17&quot;/&gt;&lt;wsp:rsid wsp:val=&quot;00A63B9C&quot;/&gt;&lt;wsp:rsid wsp:val=&quot;00A641C2&quot;/&gt;&lt;wsp:rsid wsp:val=&quot;00A643A3&quot;/&gt;&lt;wsp:rsid wsp:val=&quot;00A6444A&quot;/&gt;&lt;wsp:rsid wsp:val=&quot;00A6448A&quot;/&gt;&lt;wsp:rsid wsp:val=&quot;00A647E7&quot;/&gt;&lt;wsp:rsid wsp:val=&quot;00A64A44&quot;/&gt;&lt;wsp:rsid wsp:val=&quot;00A64AE3&quot;/&gt;&lt;wsp:rsid wsp:val=&quot;00A64CBD&quot;/&gt;&lt;wsp:rsid wsp:val=&quot;00A64D1F&quot;/&gt;&lt;wsp:rsid wsp:val=&quot;00A650DE&quot;/&gt;&lt;wsp:rsid wsp:val=&quot;00A651D8&quot;/&gt;&lt;wsp:rsid wsp:val=&quot;00A6522F&quot;/&gt;&lt;wsp:rsid wsp:val=&quot;00A65307&quot;/&gt;&lt;wsp:rsid wsp:val=&quot;00A65374&quot;/&gt;&lt;wsp:rsid wsp:val=&quot;00A65633&quot;/&gt;&lt;wsp:rsid wsp:val=&quot;00A65697&quot;/&gt;&lt;wsp:rsid wsp:val=&quot;00A6587A&quot;/&gt;&lt;wsp:rsid wsp:val=&quot;00A658FB&quot;/&gt;&lt;wsp:rsid wsp:val=&quot;00A6592E&quot;/&gt;&lt;wsp:rsid wsp:val=&quot;00A659EB&quot;/&gt;&lt;wsp:rsid wsp:val=&quot;00A65AD7&quot;/&gt;&lt;wsp:rsid wsp:val=&quot;00A65AF8&quot;/&gt;&lt;wsp:rsid wsp:val=&quot;00A65C01&quot;/&gt;&lt;wsp:rsid wsp:val=&quot;00A65CE4&quot;/&gt;&lt;wsp:rsid wsp:val=&quot;00A6610B&quot;/&gt;&lt;wsp:rsid wsp:val=&quot;00A66686&quot;/&gt;&lt;wsp:rsid wsp:val=&quot;00A668B7&quot;/&gt;&lt;wsp:rsid wsp:val=&quot;00A66959&quot;/&gt;&lt;wsp:rsid wsp:val=&quot;00A669B2&quot;/&gt;&lt;wsp:rsid wsp:val=&quot;00A66B4D&quot;/&gt;&lt;wsp:rsid wsp:val=&quot;00A66FC2&quot;/&gt;&lt;wsp:rsid wsp:val=&quot;00A66FD5&quot;/&gt;&lt;wsp:rsid wsp:val=&quot;00A67002&quot;/&gt;&lt;wsp:rsid wsp:val=&quot;00A67255&quot;/&gt;&lt;wsp:rsid wsp:val=&quot;00A67546&quot;/&gt;&lt;wsp:rsid wsp:val=&quot;00A67906&quot;/&gt;&lt;wsp:rsid wsp:val=&quot;00A67A50&quot;/&gt;&lt;wsp:rsid wsp:val=&quot;00A67B7B&quot;/&gt;&lt;wsp:rsid wsp:val=&quot;00A67C94&quot;/&gt;&lt;wsp:rsid wsp:val=&quot;00A67CDD&quot;/&gt;&lt;wsp:rsid wsp:val=&quot;00A67CE1&quot;/&gt;&lt;wsp:rsid wsp:val=&quot;00A70022&quot;/&gt;&lt;wsp:rsid wsp:val=&quot;00A70067&quot;/&gt;&lt;wsp:rsid wsp:val=&quot;00A7012D&quot;/&gt;&lt;wsp:rsid wsp:val=&quot;00A70298&quot;/&gt;&lt;wsp:rsid wsp:val=&quot;00A70430&quot;/&gt;&lt;wsp:rsid wsp:val=&quot;00A704DF&quot;/&gt;&lt;wsp:rsid wsp:val=&quot;00A70594&quot;/&gt;&lt;wsp:rsid wsp:val=&quot;00A7072E&quot;/&gt;&lt;wsp:rsid wsp:val=&quot;00A70744&quot;/&gt;&lt;wsp:rsid wsp:val=&quot;00A707C5&quot;/&gt;&lt;wsp:rsid wsp:val=&quot;00A709A4&quot;/&gt;&lt;wsp:rsid wsp:val=&quot;00A70BC5&quot;/&gt;&lt;wsp:rsid wsp:val=&quot;00A70CDA&quot;/&gt;&lt;wsp:rsid wsp:val=&quot;00A70F09&quot;/&gt;&lt;wsp:rsid wsp:val=&quot;00A71334&quot;/&gt;&lt;wsp:rsid wsp:val=&quot;00A714EB&quot;/&gt;&lt;wsp:rsid wsp:val=&quot;00A71565&quot;/&gt;&lt;wsp:rsid wsp:val=&quot;00A71BCF&quot;/&gt;&lt;wsp:rsid wsp:val=&quot;00A71D7B&quot;/&gt;&lt;wsp:rsid wsp:val=&quot;00A71D94&quot;/&gt;&lt;wsp:rsid wsp:val=&quot;00A71E9E&quot;/&gt;&lt;wsp:rsid wsp:val=&quot;00A71F71&quot;/&gt;&lt;wsp:rsid wsp:val=&quot;00A720B4&quot;/&gt;&lt;wsp:rsid wsp:val=&quot;00A72186&quot;/&gt;&lt;wsp:rsid wsp:val=&quot;00A723A5&quot;/&gt;&lt;wsp:rsid wsp:val=&quot;00A72560&quot;/&gt;&lt;wsp:rsid wsp:val=&quot;00A7288E&quot;/&gt;&lt;wsp:rsid wsp:val=&quot;00A728CB&quot;/&gt;&lt;wsp:rsid wsp:val=&quot;00A7296D&quot;/&gt;&lt;wsp:rsid wsp:val=&quot;00A72CA8&quot;/&gt;&lt;wsp:rsid wsp:val=&quot;00A732B0&quot;/&gt;&lt;wsp:rsid wsp:val=&quot;00A73692&quot;/&gt;&lt;wsp:rsid wsp:val=&quot;00A7418B&quot;/&gt;&lt;wsp:rsid wsp:val=&quot;00A742C4&quot;/&gt;&lt;wsp:rsid wsp:val=&quot;00A745F9&quot;/&gt;&lt;wsp:rsid wsp:val=&quot;00A74A54&quot;/&gt;&lt;wsp:rsid wsp:val=&quot;00A74C0D&quot;/&gt;&lt;wsp:rsid wsp:val=&quot;00A74DF9&quot;/&gt;&lt;wsp:rsid wsp:val=&quot;00A75200&quot;/&gt;&lt;wsp:rsid wsp:val=&quot;00A758FC&quot;/&gt;&lt;wsp:rsid wsp:val=&quot;00A7594A&quot;/&gt;&lt;wsp:rsid wsp:val=&quot;00A7598D&quot;/&gt;&lt;wsp:rsid wsp:val=&quot;00A75C6F&quot;/&gt;&lt;wsp:rsid wsp:val=&quot;00A75E4F&quot;/&gt;&lt;wsp:rsid wsp:val=&quot;00A75E70&quot;/&gt;&lt;wsp:rsid wsp:val=&quot;00A75FEC&quot;/&gt;&lt;wsp:rsid wsp:val=&quot;00A760FA&quot;/&gt;&lt;wsp:rsid wsp:val=&quot;00A76325&quot;/&gt;&lt;wsp:rsid wsp:val=&quot;00A764A4&quot;/&gt;&lt;wsp:rsid wsp:val=&quot;00A76660&quot;/&gt;&lt;wsp:rsid wsp:val=&quot;00A766A1&quot;/&gt;&lt;wsp:rsid wsp:val=&quot;00A76DAA&quot;/&gt;&lt;wsp:rsid wsp:val=&quot;00A76ED0&quot;/&gt;&lt;wsp:rsid wsp:val=&quot;00A77376&quot;/&gt;&lt;wsp:rsid wsp:val=&quot;00A77441&quot;/&gt;&lt;wsp:rsid wsp:val=&quot;00A77547&quot;/&gt;&lt;wsp:rsid wsp:val=&quot;00A7755F&quot;/&gt;&lt;wsp:rsid wsp:val=&quot;00A7776E&quot;/&gt;&lt;wsp:rsid wsp:val=&quot;00A77852&quot;/&gt;&lt;wsp:rsid wsp:val=&quot;00A77AC1&quot;/&gt;&lt;wsp:rsid wsp:val=&quot;00A77BCF&quot;/&gt;&lt;wsp:rsid wsp:val=&quot;00A80197&quot;/&gt;&lt;wsp:rsid wsp:val=&quot;00A8019D&quot;/&gt;&lt;wsp:rsid wsp:val=&quot;00A8111E&quot;/&gt;&lt;wsp:rsid wsp:val=&quot;00A81901&quot;/&gt;&lt;wsp:rsid wsp:val=&quot;00A81D58&quot;/&gt;&lt;wsp:rsid wsp:val=&quot;00A81FD4&quot;/&gt;&lt;wsp:rsid wsp:val=&quot;00A82733&quot;/&gt;&lt;wsp:rsid wsp:val=&quot;00A828EB&quot;/&gt;&lt;wsp:rsid wsp:val=&quot;00A82CB9&quot;/&gt;&lt;wsp:rsid wsp:val=&quot;00A82D5F&quot;/&gt;&lt;wsp:rsid wsp:val=&quot;00A831B5&quot;/&gt;&lt;wsp:rsid wsp:val=&quot;00A832B2&quot;/&gt;&lt;wsp:rsid wsp:val=&quot;00A833A0&quot;/&gt;&lt;wsp:rsid wsp:val=&quot;00A8352D&quot;/&gt;&lt;wsp:rsid wsp:val=&quot;00A83B6B&quot;/&gt;&lt;wsp:rsid wsp:val=&quot;00A83C16&quot;/&gt;&lt;wsp:rsid wsp:val=&quot;00A83D45&quot;/&gt;&lt;wsp:rsid wsp:val=&quot;00A84152&quot;/&gt;&lt;wsp:rsid wsp:val=&quot;00A8442C&quot;/&gt;&lt;wsp:rsid wsp:val=&quot;00A84666&quot;/&gt;&lt;wsp:rsid wsp:val=&quot;00A84830&quot;/&gt;&lt;wsp:rsid wsp:val=&quot;00A84922&quot;/&gt;&lt;wsp:rsid wsp:val=&quot;00A84A31&quot;/&gt;&lt;wsp:rsid wsp:val=&quot;00A84A94&quot;/&gt;&lt;wsp:rsid wsp:val=&quot;00A84B24&quot;/&gt;&lt;wsp:rsid wsp:val=&quot;00A84B86&quot;/&gt;&lt;wsp:rsid wsp:val=&quot;00A85386&quot;/&gt;&lt;wsp:rsid wsp:val=&quot;00A857B2&quot;/&gt;&lt;wsp:rsid wsp:val=&quot;00A858A4&quot;/&gt;&lt;wsp:rsid wsp:val=&quot;00A85B1E&quot;/&gt;&lt;wsp:rsid wsp:val=&quot;00A85CF4&quot;/&gt;&lt;wsp:rsid wsp:val=&quot;00A85ED8&quot;/&gt;&lt;wsp:rsid wsp:val=&quot;00A8623C&quot;/&gt;&lt;wsp:rsid wsp:val=&quot;00A86290&quot;/&gt;&lt;wsp:rsid wsp:val=&quot;00A863F5&quot;/&gt;&lt;wsp:rsid wsp:val=&quot;00A86497&quot;/&gt;&lt;wsp:rsid wsp:val=&quot;00A86555&quot;/&gt;&lt;wsp:rsid wsp:val=&quot;00A869E7&quot;/&gt;&lt;wsp:rsid wsp:val=&quot;00A86A86&quot;/&gt;&lt;wsp:rsid wsp:val=&quot;00A86CB6&quot;/&gt;&lt;wsp:rsid wsp:val=&quot;00A8707A&quot;/&gt;&lt;wsp:rsid wsp:val=&quot;00A87180&quot;/&gt;&lt;wsp:rsid wsp:val=&quot;00A871C5&quot;/&gt;&lt;wsp:rsid wsp:val=&quot;00A871CE&quot;/&gt;&lt;wsp:rsid wsp:val=&quot;00A878CF&quot;/&gt;&lt;wsp:rsid wsp:val=&quot;00A87A56&quot;/&gt;&lt;wsp:rsid wsp:val=&quot;00A87D1F&quot;/&gt;&lt;wsp:rsid wsp:val=&quot;00A87D85&quot;/&gt;&lt;wsp:rsid wsp:val=&quot;00A87EE6&quot;/&gt;&lt;wsp:rsid wsp:val=&quot;00A9048B&quot;/&gt;&lt;wsp:rsid wsp:val=&quot;00A9048C&quot;/&gt;&lt;wsp:rsid wsp:val=&quot;00A904B9&quot;/&gt;&lt;wsp:rsid wsp:val=&quot;00A9051D&quot;/&gt;&lt;wsp:rsid wsp:val=&quot;00A90DBA&quot;/&gt;&lt;wsp:rsid wsp:val=&quot;00A90ECB&quot;/&gt;&lt;wsp:rsid wsp:val=&quot;00A91041&quot;/&gt;&lt;wsp:rsid wsp:val=&quot;00A91235&quot;/&gt;&lt;wsp:rsid wsp:val=&quot;00A918ED&quot;/&gt;&lt;wsp:rsid wsp:val=&quot;00A91AE5&quot;/&gt;&lt;wsp:rsid wsp:val=&quot;00A91B69&quot;/&gt;&lt;wsp:rsid wsp:val=&quot;00A9209B&quot;/&gt;&lt;wsp:rsid wsp:val=&quot;00A92125&quot;/&gt;&lt;wsp:rsid wsp:val=&quot;00A922CA&quot;/&gt;&lt;wsp:rsid wsp:val=&quot;00A925D3&quot;/&gt;&lt;wsp:rsid wsp:val=&quot;00A928B2&quot;/&gt;&lt;wsp:rsid wsp:val=&quot;00A92E72&quot;/&gt;&lt;wsp:rsid wsp:val=&quot;00A931FC&quot;/&gt;&lt;wsp:rsid wsp:val=&quot;00A93403&quot;/&gt;&lt;wsp:rsid wsp:val=&quot;00A93574&quot;/&gt;&lt;wsp:rsid wsp:val=&quot;00A9398C&quot;/&gt;&lt;wsp:rsid wsp:val=&quot;00A939F2&quot;/&gt;&lt;wsp:rsid wsp:val=&quot;00A93A38&quot;/&gt;&lt;wsp:rsid wsp:val=&quot;00A93BC2&quot;/&gt;&lt;wsp:rsid wsp:val=&quot;00A93CF5&quot;/&gt;&lt;wsp:rsid wsp:val=&quot;00A9430D&quot;/&gt;&lt;wsp:rsid wsp:val=&quot;00A9441C&quot;/&gt;&lt;wsp:rsid wsp:val=&quot;00A94816&quot;/&gt;&lt;wsp:rsid wsp:val=&quot;00A94BA5&quot;/&gt;&lt;wsp:rsid wsp:val=&quot;00A950E0&quot;/&gt;&lt;wsp:rsid wsp:val=&quot;00A95A57&quot;/&gt;&lt;wsp:rsid wsp:val=&quot;00A95AA9&quot;/&gt;&lt;wsp:rsid wsp:val=&quot;00A95D05&quot;/&gt;&lt;wsp:rsid wsp:val=&quot;00A96332&quot;/&gt;&lt;wsp:rsid wsp:val=&quot;00A963A2&quot;/&gt;&lt;wsp:rsid wsp:val=&quot;00A965FA&quot;/&gt;&lt;wsp:rsid wsp:val=&quot;00A966BA&quot;/&gt;&lt;wsp:rsid wsp:val=&quot;00A968AE&quot;/&gt;&lt;wsp:rsid wsp:val=&quot;00A969C1&quot;/&gt;&lt;wsp:rsid wsp:val=&quot;00A96A99&quot;/&gt;&lt;wsp:rsid wsp:val=&quot;00A96C6C&quot;/&gt;&lt;wsp:rsid wsp:val=&quot;00A96D11&quot;/&gt;&lt;wsp:rsid wsp:val=&quot;00A96EF7&quot;/&gt;&lt;wsp:rsid wsp:val=&quot;00A97136&quot;/&gt;&lt;wsp:rsid wsp:val=&quot;00A97279&quot;/&gt;&lt;wsp:rsid wsp:val=&quot;00A9738E&quot;/&gt;&lt;wsp:rsid wsp:val=&quot;00A9748D&quot;/&gt;&lt;wsp:rsid wsp:val=&quot;00A974B0&quot;/&gt;&lt;wsp:rsid wsp:val=&quot;00A9762E&quot;/&gt;&lt;wsp:rsid wsp:val=&quot;00A97CD6&quot;/&gt;&lt;wsp:rsid wsp:val=&quot;00A97D50&quot;/&gt;&lt;wsp:rsid wsp:val=&quot;00A97DA2&quot;/&gt;&lt;wsp:rsid wsp:val=&quot;00AA0349&quot;/&gt;&lt;wsp:rsid wsp:val=&quot;00AA0582&quot;/&gt;&lt;wsp:rsid wsp:val=&quot;00AA05C7&quot;/&gt;&lt;wsp:rsid wsp:val=&quot;00AA0937&quot;/&gt;&lt;wsp:rsid wsp:val=&quot;00AA0A96&quot;/&gt;&lt;wsp:rsid wsp:val=&quot;00AA0F6A&quot;/&gt;&lt;wsp:rsid wsp:val=&quot;00AA116B&quot;/&gt;&lt;wsp:rsid wsp:val=&quot;00AA1246&quot;/&gt;&lt;wsp:rsid wsp:val=&quot;00AA13FE&quot;/&gt;&lt;wsp:rsid wsp:val=&quot;00AA158E&quot;/&gt;&lt;wsp:rsid wsp:val=&quot;00AA17D7&quot;/&gt;&lt;wsp:rsid wsp:val=&quot;00AA1B46&quot;/&gt;&lt;wsp:rsid wsp:val=&quot;00AA1E33&quot;/&gt;&lt;wsp:rsid wsp:val=&quot;00AA2203&quot;/&gt;&lt;wsp:rsid wsp:val=&quot;00AA24D7&quot;/&gt;&lt;wsp:rsid wsp:val=&quot;00AA253D&quot;/&gt;&lt;wsp:rsid wsp:val=&quot;00AA274F&quot;/&gt;&lt;wsp:rsid wsp:val=&quot;00AA2A7A&quot;/&gt;&lt;wsp:rsid wsp:val=&quot;00AA2C54&quot;/&gt;&lt;wsp:rsid wsp:val=&quot;00AA2C7C&quot;/&gt;&lt;wsp:rsid wsp:val=&quot;00AA2FDC&quot;/&gt;&lt;wsp:rsid wsp:val=&quot;00AA301C&quot;/&gt;&lt;wsp:rsid wsp:val=&quot;00AA3123&quot;/&gt;&lt;wsp:rsid wsp:val=&quot;00AA3277&quot;/&gt;&lt;wsp:rsid wsp:val=&quot;00AA36ED&quot;/&gt;&lt;wsp:rsid wsp:val=&quot;00AA3CAE&quot;/&gt;&lt;wsp:rsid wsp:val=&quot;00AA3EC7&quot;/&gt;&lt;wsp:rsid wsp:val=&quot;00AA3EEB&quot;/&gt;&lt;wsp:rsid wsp:val=&quot;00AA3F73&quot;/&gt;&lt;wsp:rsid wsp:val=&quot;00AA4117&quot;/&gt;&lt;wsp:rsid wsp:val=&quot;00AA4185&quot;/&gt;&lt;wsp:rsid wsp:val=&quot;00AA41A9&quot;/&gt;&lt;wsp:rsid wsp:val=&quot;00AA44C0&quot;/&gt;&lt;wsp:rsid wsp:val=&quot;00AA4538&quot;/&gt;&lt;wsp:rsid wsp:val=&quot;00AA456B&quot;/&gt;&lt;wsp:rsid wsp:val=&quot;00AA4DD9&quot;/&gt;&lt;wsp:rsid wsp:val=&quot;00AA4EB0&quot;/&gt;&lt;wsp:rsid wsp:val=&quot;00AA5071&quot;/&gt;&lt;wsp:rsid wsp:val=&quot;00AA585C&quot;/&gt;&lt;wsp:rsid wsp:val=&quot;00AA5915&quot;/&gt;&lt;wsp:rsid wsp:val=&quot;00AA596B&quot;/&gt;&lt;wsp:rsid wsp:val=&quot;00AA5CED&quot;/&gt;&lt;wsp:rsid wsp:val=&quot;00AA5E71&quot;/&gt;&lt;wsp:rsid wsp:val=&quot;00AA6110&quot;/&gt;&lt;wsp:rsid wsp:val=&quot;00AA6161&quot;/&gt;&lt;wsp:rsid wsp:val=&quot;00AA62C5&quot;/&gt;&lt;wsp:rsid wsp:val=&quot;00AA651B&quot;/&gt;&lt;wsp:rsid wsp:val=&quot;00AA6683&quot;/&gt;&lt;wsp:rsid wsp:val=&quot;00AA6746&quot;/&gt;&lt;wsp:rsid wsp:val=&quot;00AA6A0D&quot;/&gt;&lt;wsp:rsid wsp:val=&quot;00AA6A9B&quot;/&gt;&lt;wsp:rsid wsp:val=&quot;00AA6BB7&quot;/&gt;&lt;wsp:rsid wsp:val=&quot;00AA6CC6&quot;/&gt;&lt;wsp:rsid wsp:val=&quot;00AA709B&quot;/&gt;&lt;wsp:rsid wsp:val=&quot;00AA7103&quot;/&gt;&lt;wsp:rsid wsp:val=&quot;00AA7533&quot;/&gt;&lt;wsp:rsid wsp:val=&quot;00AA75D0&quot;/&gt;&lt;wsp:rsid wsp:val=&quot;00AA77F9&quot;/&gt;&lt;wsp:rsid wsp:val=&quot;00AA7836&quot;/&gt;&lt;wsp:rsid wsp:val=&quot;00AA7839&quot;/&gt;&lt;wsp:rsid wsp:val=&quot;00AA7A36&quot;/&gt;&lt;wsp:rsid wsp:val=&quot;00AA7C9F&quot;/&gt;&lt;wsp:rsid wsp:val=&quot;00AA7D6C&quot;/&gt;&lt;wsp:rsid wsp:val=&quot;00AB03CA&quot;/&gt;&lt;wsp:rsid wsp:val=&quot;00AB0425&quot;/&gt;&lt;wsp:rsid wsp:val=&quot;00AB0465&quot;/&gt;&lt;wsp:rsid wsp:val=&quot;00AB0F61&quot;/&gt;&lt;wsp:rsid wsp:val=&quot;00AB102D&quot;/&gt;&lt;wsp:rsid wsp:val=&quot;00AB13F5&quot;/&gt;&lt;wsp:rsid wsp:val=&quot;00AB1646&quot;/&gt;&lt;wsp:rsid wsp:val=&quot;00AB184F&quot;/&gt;&lt;wsp:rsid wsp:val=&quot;00AB1B46&quot;/&gt;&lt;wsp:rsid wsp:val=&quot;00AB1BB2&quot;/&gt;&lt;wsp:rsid wsp:val=&quot;00AB1FBD&quot;/&gt;&lt;wsp:rsid wsp:val=&quot;00AB22B1&quot;/&gt;&lt;wsp:rsid wsp:val=&quot;00AB2848&quot;/&gt;&lt;wsp:rsid wsp:val=&quot;00AB2860&quot;/&gt;&lt;wsp:rsid wsp:val=&quot;00AB28ED&quot;/&gt;&lt;wsp:rsid wsp:val=&quot;00AB28FE&quot;/&gt;&lt;wsp:rsid wsp:val=&quot;00AB2A01&quot;/&gt;&lt;wsp:rsid wsp:val=&quot;00AB2B06&quot;/&gt;&lt;wsp:rsid wsp:val=&quot;00AB2C69&quot;/&gt;&lt;wsp:rsid wsp:val=&quot;00AB2D4A&quot;/&gt;&lt;wsp:rsid wsp:val=&quot;00AB31D5&quot;/&gt;&lt;wsp:rsid wsp:val=&quot;00AB3216&quot;/&gt;&lt;wsp:rsid wsp:val=&quot;00AB3488&quot;/&gt;&lt;wsp:rsid wsp:val=&quot;00AB3810&quot;/&gt;&lt;wsp:rsid wsp:val=&quot;00AB3C85&quot;/&gt;&lt;wsp:rsid wsp:val=&quot;00AB3DEB&quot;/&gt;&lt;wsp:rsid wsp:val=&quot;00AB3F5E&quot;/&gt;&lt;wsp:rsid wsp:val=&quot;00AB3FEE&quot;/&gt;&lt;wsp:rsid wsp:val=&quot;00AB43DC&quot;/&gt;&lt;wsp:rsid wsp:val=&quot;00AB44CE&quot;/&gt;&lt;wsp:rsid wsp:val=&quot;00AB4765&quot;/&gt;&lt;wsp:rsid wsp:val=&quot;00AB499A&quot;/&gt;&lt;wsp:rsid wsp:val=&quot;00AB4D7F&quot;/&gt;&lt;wsp:rsid wsp:val=&quot;00AB545F&quot;/&gt;&lt;wsp:rsid wsp:val=&quot;00AB56DC&quot;/&gt;&lt;wsp:rsid wsp:val=&quot;00AB5A88&quot;/&gt;&lt;wsp:rsid wsp:val=&quot;00AB5C03&quot;/&gt;&lt;wsp:rsid wsp:val=&quot;00AB5CCF&quot;/&gt;&lt;wsp:rsid wsp:val=&quot;00AB60A5&quot;/&gt;&lt;wsp:rsid wsp:val=&quot;00AB679D&quot;/&gt;&lt;wsp:rsid wsp:val=&quot;00AB6884&quot;/&gt;&lt;wsp:rsid wsp:val=&quot;00AB6977&quot;/&gt;&lt;wsp:rsid wsp:val=&quot;00AB6A28&quot;/&gt;&lt;wsp:rsid wsp:val=&quot;00AB6D7E&quot;/&gt;&lt;wsp:rsid wsp:val=&quot;00AB6E6C&quot;/&gt;&lt;wsp:rsid wsp:val=&quot;00AB771C&quot;/&gt;&lt;wsp:rsid wsp:val=&quot;00AB78E9&quot;/&gt;&lt;wsp:rsid wsp:val=&quot;00AB7DDD&quot;/&gt;&lt;wsp:rsid wsp:val=&quot;00AC03A9&quot;/&gt;&lt;wsp:rsid wsp:val=&quot;00AC0549&quot;/&gt;&lt;wsp:rsid wsp:val=&quot;00AC07BB&quot;/&gt;&lt;wsp:rsid wsp:val=&quot;00AC0C19&quot;/&gt;&lt;wsp:rsid wsp:val=&quot;00AC0DED&quot;/&gt;&lt;wsp:rsid wsp:val=&quot;00AC1234&quot;/&gt;&lt;wsp:rsid wsp:val=&quot;00AC1486&quot;/&gt;&lt;wsp:rsid wsp:val=&quot;00AC149E&quot;/&gt;&lt;wsp:rsid wsp:val=&quot;00AC151E&quot;/&gt;&lt;wsp:rsid wsp:val=&quot;00AC1528&quot;/&gt;&lt;wsp:rsid wsp:val=&quot;00AC15C5&quot;/&gt;&lt;wsp:rsid wsp:val=&quot;00AC16EE&quot;/&gt;&lt;wsp:rsid wsp:val=&quot;00AC1B90&quot;/&gt;&lt;wsp:rsid wsp:val=&quot;00AC1BD5&quot;/&gt;&lt;wsp:rsid wsp:val=&quot;00AC1D26&quot;/&gt;&lt;wsp:rsid wsp:val=&quot;00AC1F58&quot;/&gt;&lt;wsp:rsid wsp:val=&quot;00AC1F85&quot;/&gt;&lt;wsp:rsid wsp:val=&quot;00AC20C7&quot;/&gt;&lt;wsp:rsid wsp:val=&quot;00AC2340&quot;/&gt;&lt;wsp:rsid wsp:val=&quot;00AC23C4&quot;/&gt;&lt;wsp:rsid wsp:val=&quot;00AC25A1&quot;/&gt;&lt;wsp:rsid wsp:val=&quot;00AC2790&quot;/&gt;&lt;wsp:rsid wsp:val=&quot;00AC2944&quot;/&gt;&lt;wsp:rsid wsp:val=&quot;00AC29F6&quot;/&gt;&lt;wsp:rsid wsp:val=&quot;00AC2E5A&quot;/&gt;&lt;wsp:rsid wsp:val=&quot;00AC3048&quot;/&gt;&lt;wsp:rsid wsp:val=&quot;00AC308F&quot;/&gt;&lt;wsp:rsid wsp:val=&quot;00AC31E2&quot;/&gt;&lt;wsp:rsid wsp:val=&quot;00AC35C3&quot;/&gt;&lt;wsp:rsid wsp:val=&quot;00AC37D2&quot;/&gt;&lt;wsp:rsid wsp:val=&quot;00AC3829&quot;/&gt;&lt;wsp:rsid wsp:val=&quot;00AC3890&quot;/&gt;&lt;wsp:rsid wsp:val=&quot;00AC3A05&quot;/&gt;&lt;wsp:rsid wsp:val=&quot;00AC44D5&quot;/&gt;&lt;wsp:rsid wsp:val=&quot;00AC4573&quot;/&gt;&lt;wsp:rsid wsp:val=&quot;00AC45CF&quot;/&gt;&lt;wsp:rsid wsp:val=&quot;00AC471A&quot;/&gt;&lt;wsp:rsid wsp:val=&quot;00AC493B&quot;/&gt;&lt;wsp:rsid wsp:val=&quot;00AC4B76&quot;/&gt;&lt;wsp:rsid wsp:val=&quot;00AC4D0F&quot;/&gt;&lt;wsp:rsid wsp:val=&quot;00AC509D&quot;/&gt;&lt;wsp:rsid wsp:val=&quot;00AC5199&quot;/&gt;&lt;wsp:rsid wsp:val=&quot;00AC52AE&quot;/&gt;&lt;wsp:rsid wsp:val=&quot;00AC537E&quot;/&gt;&lt;wsp:rsid wsp:val=&quot;00AC53F2&quot;/&gt;&lt;wsp:rsid wsp:val=&quot;00AC54AA&quot;/&gt;&lt;wsp:rsid wsp:val=&quot;00AC5632&quot;/&gt;&lt;wsp:rsid wsp:val=&quot;00AC5657&quot;/&gt;&lt;wsp:rsid wsp:val=&quot;00AC570B&quot;/&gt;&lt;wsp:rsid wsp:val=&quot;00AC57D7&quot;/&gt;&lt;wsp:rsid wsp:val=&quot;00AC57E3&quot;/&gt;&lt;wsp:rsid wsp:val=&quot;00AC5AE6&quot;/&gt;&lt;wsp:rsid wsp:val=&quot;00AC5D52&quot;/&gt;&lt;wsp:rsid wsp:val=&quot;00AC5E14&quot;/&gt;&lt;wsp:rsid wsp:val=&quot;00AC6071&quot;/&gt;&lt;wsp:rsid wsp:val=&quot;00AC65EE&quot;/&gt;&lt;wsp:rsid wsp:val=&quot;00AC66F8&quot;/&gt;&lt;wsp:rsid wsp:val=&quot;00AC6763&quot;/&gt;&lt;wsp:rsid wsp:val=&quot;00AC68BA&quot;/&gt;&lt;wsp:rsid wsp:val=&quot;00AC6A11&quot;/&gt;&lt;wsp:rsid wsp:val=&quot;00AC6D2C&quot;/&gt;&lt;wsp:rsid wsp:val=&quot;00AC6E1E&quot;/&gt;&lt;wsp:rsid wsp:val=&quot;00AC6E30&quot;/&gt;&lt;wsp:rsid wsp:val=&quot;00AC6E8E&quot;/&gt;&lt;wsp:rsid wsp:val=&quot;00AC7095&quot;/&gt;&lt;wsp:rsid wsp:val=&quot;00AC736B&quot;/&gt;&lt;wsp:rsid wsp:val=&quot;00AC7509&quot;/&gt;&lt;wsp:rsid wsp:val=&quot;00AC76D4&quot;/&gt;&lt;wsp:rsid wsp:val=&quot;00AC783A&quot;/&gt;&lt;wsp:rsid wsp:val=&quot;00AC7BFC&quot;/&gt;&lt;wsp:rsid wsp:val=&quot;00AC7C45&quot;/&gt;&lt;wsp:rsid wsp:val=&quot;00AC7D19&quot;/&gt;&lt;wsp:rsid wsp:val=&quot;00AC7EDA&quot;/&gt;&lt;wsp:rsid wsp:val=&quot;00AD011D&quot;/&gt;&lt;wsp:rsid wsp:val=&quot;00AD024A&quot;/&gt;&lt;wsp:rsid wsp:val=&quot;00AD0B68&quot;/&gt;&lt;wsp:rsid wsp:val=&quot;00AD0FFC&quot;/&gt;&lt;wsp:rsid wsp:val=&quot;00AD108F&quot;/&gt;&lt;wsp:rsid wsp:val=&quot;00AD123F&quot;/&gt;&lt;wsp:rsid wsp:val=&quot;00AD12EC&quot;/&gt;&lt;wsp:rsid wsp:val=&quot;00AD1424&quot;/&gt;&lt;wsp:rsid wsp:val=&quot;00AD1491&quot;/&gt;&lt;wsp:rsid wsp:val=&quot;00AD18A3&quot;/&gt;&lt;wsp:rsid wsp:val=&quot;00AD1936&quot;/&gt;&lt;wsp:rsid wsp:val=&quot;00AD193A&quot;/&gt;&lt;wsp:rsid wsp:val=&quot;00AD1A59&quot;/&gt;&lt;wsp:rsid wsp:val=&quot;00AD1CF2&quot;/&gt;&lt;wsp:rsid wsp:val=&quot;00AD1E58&quot;/&gt;&lt;wsp:rsid wsp:val=&quot;00AD1EDE&quot;/&gt;&lt;wsp:rsid wsp:val=&quot;00AD1FD0&quot;/&gt;&lt;wsp:rsid wsp:val=&quot;00AD2132&quot;/&gt;&lt;wsp:rsid wsp:val=&quot;00AD219E&quot;/&gt;&lt;wsp:rsid wsp:val=&quot;00AD21B2&quot;/&gt;&lt;wsp:rsid wsp:val=&quot;00AD2261&quot;/&gt;&lt;wsp:rsid wsp:val=&quot;00AD2310&quot;/&gt;&lt;wsp:rsid wsp:val=&quot;00AD23E2&quot;/&gt;&lt;wsp:rsid wsp:val=&quot;00AD244F&quot;/&gt;&lt;wsp:rsid wsp:val=&quot;00AD2460&quot;/&gt;&lt;wsp:rsid wsp:val=&quot;00AD27BA&quot;/&gt;&lt;wsp:rsid wsp:val=&quot;00AD2836&quot;/&gt;&lt;wsp:rsid wsp:val=&quot;00AD2B0A&quot;/&gt;&lt;wsp:rsid wsp:val=&quot;00AD2F67&quot;/&gt;&lt;wsp:rsid wsp:val=&quot;00AD2FEB&quot;/&gt;&lt;wsp:rsid wsp:val=&quot;00AD35C5&quot;/&gt;&lt;wsp:rsid wsp:val=&quot;00AD3B1D&quot;/&gt;&lt;wsp:rsid wsp:val=&quot;00AD3CAA&quot;/&gt;&lt;wsp:rsid wsp:val=&quot;00AD40D2&quot;/&gt;&lt;wsp:rsid wsp:val=&quot;00AD431D&quot;/&gt;&lt;wsp:rsid wsp:val=&quot;00AD43F7&quot;/&gt;&lt;wsp:rsid wsp:val=&quot;00AD4426&quot;/&gt;&lt;wsp:rsid wsp:val=&quot;00AD45CC&quot;/&gt;&lt;wsp:rsid wsp:val=&quot;00AD46BF&quot;/&gt;&lt;wsp:rsid wsp:val=&quot;00AD4CC3&quot;/&gt;&lt;wsp:rsid wsp:val=&quot;00AD4CFD&quot;/&gt;&lt;wsp:rsid wsp:val=&quot;00AD4EB0&quot;/&gt;&lt;wsp:rsid wsp:val=&quot;00AD5154&quot;/&gt;&lt;wsp:rsid wsp:val=&quot;00AD5415&quot;/&gt;&lt;wsp:rsid wsp:val=&quot;00AD5627&quot;/&gt;&lt;wsp:rsid wsp:val=&quot;00AD57A6&quot;/&gt;&lt;wsp:rsid wsp:val=&quot;00AD5838&quot;/&gt;&lt;wsp:rsid wsp:val=&quot;00AD58E5&quot;/&gt;&lt;wsp:rsid wsp:val=&quot;00AD5B1D&quot;/&gt;&lt;wsp:rsid wsp:val=&quot;00AD6136&quot;/&gt;&lt;wsp:rsid wsp:val=&quot;00AD629A&quot;/&gt;&lt;wsp:rsid wsp:val=&quot;00AD64AE&quot;/&gt;&lt;wsp:rsid wsp:val=&quot;00AD670B&quot;/&gt;&lt;wsp:rsid wsp:val=&quot;00AD6847&quot;/&gt;&lt;wsp:rsid wsp:val=&quot;00AD6953&quot;/&gt;&lt;wsp:rsid wsp:val=&quot;00AD6A82&quot;/&gt;&lt;wsp:rsid wsp:val=&quot;00AD717A&quot;/&gt;&lt;wsp:rsid wsp:val=&quot;00AD7240&quot;/&gt;&lt;wsp:rsid wsp:val=&quot;00AD76E0&quot;/&gt;&lt;wsp:rsid wsp:val=&quot;00AD7BBF&quot;/&gt;&lt;wsp:rsid wsp:val=&quot;00AD7D6E&quot;/&gt;&lt;wsp:rsid wsp:val=&quot;00AE02BF&quot;/&gt;&lt;wsp:rsid wsp:val=&quot;00AE03E7&quot;/&gt;&lt;wsp:rsid wsp:val=&quot;00AE0491&quot;/&gt;&lt;wsp:rsid wsp:val=&quot;00AE04C1&quot;/&gt;&lt;wsp:rsid wsp:val=&quot;00AE0535&quot;/&gt;&lt;wsp:rsid wsp:val=&quot;00AE08EB&quot;/&gt;&lt;wsp:rsid wsp:val=&quot;00AE0931&quot;/&gt;&lt;wsp:rsid wsp:val=&quot;00AE0ADC&quot;/&gt;&lt;wsp:rsid wsp:val=&quot;00AE11EE&quot;/&gt;&lt;wsp:rsid wsp:val=&quot;00AE11F0&quot;/&gt;&lt;wsp:rsid wsp:val=&quot;00AE145D&quot;/&gt;&lt;wsp:rsid wsp:val=&quot;00AE158A&quot;/&gt;&lt;wsp:rsid wsp:val=&quot;00AE1635&quot;/&gt;&lt;wsp:rsid wsp:val=&quot;00AE168D&quot;/&gt;&lt;wsp:rsid wsp:val=&quot;00AE1D0F&quot;/&gt;&lt;wsp:rsid wsp:val=&quot;00AE2597&quot;/&gt;&lt;wsp:rsid wsp:val=&quot;00AE2630&quot;/&gt;&lt;wsp:rsid wsp:val=&quot;00AE26E8&quot;/&gt;&lt;wsp:rsid wsp:val=&quot;00AE2995&quot;/&gt;&lt;wsp:rsid wsp:val=&quot;00AE3160&quot;/&gt;&lt;wsp:rsid wsp:val=&quot;00AE31C0&quot;/&gt;&lt;wsp:rsid wsp:val=&quot;00AE33C1&quot;/&gt;&lt;wsp:rsid wsp:val=&quot;00AE36B6&quot;/&gt;&lt;wsp:rsid wsp:val=&quot;00AE370A&quot;/&gt;&lt;wsp:rsid wsp:val=&quot;00AE374A&quot;/&gt;&lt;wsp:rsid wsp:val=&quot;00AE3C02&quot;/&gt;&lt;wsp:rsid wsp:val=&quot;00AE3CB0&quot;/&gt;&lt;wsp:rsid wsp:val=&quot;00AE41F8&quot;/&gt;&lt;wsp:rsid wsp:val=&quot;00AE426F&quot;/&gt;&lt;wsp:rsid wsp:val=&quot;00AE4325&quot;/&gt;&lt;wsp:rsid wsp:val=&quot;00AE4332&quot;/&gt;&lt;wsp:rsid wsp:val=&quot;00AE4705&quot;/&gt;&lt;wsp:rsid wsp:val=&quot;00AE4875&quot;/&gt;&lt;wsp:rsid wsp:val=&quot;00AE488C&quot;/&gt;&lt;wsp:rsid wsp:val=&quot;00AE4893&quot;/&gt;&lt;wsp:rsid wsp:val=&quot;00AE4CDC&quot;/&gt;&lt;wsp:rsid wsp:val=&quot;00AE5038&quot;/&gt;&lt;wsp:rsid wsp:val=&quot;00AE5166&quot;/&gt;&lt;wsp:rsid wsp:val=&quot;00AE5244&quot;/&gt;&lt;wsp:rsid wsp:val=&quot;00AE52EE&quot;/&gt;&lt;wsp:rsid wsp:val=&quot;00AE5458&quot;/&gt;&lt;wsp:rsid wsp:val=&quot;00AE5A6E&quot;/&gt;&lt;wsp:rsid wsp:val=&quot;00AE5D5E&quot;/&gt;&lt;wsp:rsid wsp:val=&quot;00AE5E7B&quot;/&gt;&lt;wsp:rsid wsp:val=&quot;00AE5F58&quot;/&gt;&lt;wsp:rsid wsp:val=&quot;00AE622C&quot;/&gt;&lt;wsp:rsid wsp:val=&quot;00AE632E&quot;/&gt;&lt;wsp:rsid wsp:val=&quot;00AE64CE&quot;/&gt;&lt;wsp:rsid wsp:val=&quot;00AE6544&quot;/&gt;&lt;wsp:rsid wsp:val=&quot;00AE675F&quot;/&gt;&lt;wsp:rsid wsp:val=&quot;00AE6AC7&quot;/&gt;&lt;wsp:rsid wsp:val=&quot;00AE75B2&quot;/&gt;&lt;wsp:rsid wsp:val=&quot;00AE75B6&quot;/&gt;&lt;wsp:rsid wsp:val=&quot;00AE7813&quot;/&gt;&lt;wsp:rsid wsp:val=&quot;00AE788C&quot;/&gt;&lt;wsp:rsid wsp:val=&quot;00AE7A7D&quot;/&gt;&lt;wsp:rsid wsp:val=&quot;00AE7CB5&quot;/&gt;&lt;wsp:rsid wsp:val=&quot;00AE7DFA&quot;/&gt;&lt;wsp:rsid wsp:val=&quot;00AF005C&quot;/&gt;&lt;wsp:rsid wsp:val=&quot;00AF012A&quot;/&gt;&lt;wsp:rsid wsp:val=&quot;00AF0230&quot;/&gt;&lt;wsp:rsid wsp:val=&quot;00AF0383&quot;/&gt;&lt;wsp:rsid wsp:val=&quot;00AF03A2&quot;/&gt;&lt;wsp:rsid wsp:val=&quot;00AF07B8&quot;/&gt;&lt;wsp:rsid wsp:val=&quot;00AF0BFD&quot;/&gt;&lt;wsp:rsid wsp:val=&quot;00AF101B&quot;/&gt;&lt;wsp:rsid wsp:val=&quot;00AF11CE&quot;/&gt;&lt;wsp:rsid wsp:val=&quot;00AF11FF&quot;/&gt;&lt;wsp:rsid wsp:val=&quot;00AF1213&quot;/&gt;&lt;wsp:rsid wsp:val=&quot;00AF124B&quot;/&gt;&lt;wsp:rsid wsp:val=&quot;00AF1355&quot;/&gt;&lt;wsp:rsid wsp:val=&quot;00AF139A&quot;/&gt;&lt;wsp:rsid wsp:val=&quot;00AF13BB&quot;/&gt;&lt;wsp:rsid wsp:val=&quot;00AF1895&quot;/&gt;&lt;wsp:rsid wsp:val=&quot;00AF18F2&quot;/&gt;&lt;wsp:rsid wsp:val=&quot;00AF192B&quot;/&gt;&lt;wsp:rsid wsp:val=&quot;00AF19FA&quot;/&gt;&lt;wsp:rsid wsp:val=&quot;00AF1B3F&quot;/&gt;&lt;wsp:rsid wsp:val=&quot;00AF1BD1&quot;/&gt;&lt;wsp:rsid wsp:val=&quot;00AF1C86&quot;/&gt;&lt;wsp:rsid wsp:val=&quot;00AF1D6D&quot;/&gt;&lt;wsp:rsid wsp:val=&quot;00AF1DC5&quot;/&gt;&lt;wsp:rsid wsp:val=&quot;00AF1DE0&quot;/&gt;&lt;wsp:rsid wsp:val=&quot;00AF2033&quot;/&gt;&lt;wsp:rsid wsp:val=&quot;00AF2082&quot;/&gt;&lt;wsp:rsid wsp:val=&quot;00AF221F&quot;/&gt;&lt;wsp:rsid wsp:val=&quot;00AF23DC&quot;/&gt;&lt;wsp:rsid wsp:val=&quot;00AF28EE&quot;/&gt;&lt;wsp:rsid wsp:val=&quot;00AF2D2F&quot;/&gt;&lt;wsp:rsid wsp:val=&quot;00AF2E27&quot;/&gt;&lt;wsp:rsid wsp:val=&quot;00AF370D&quot;/&gt;&lt;wsp:rsid wsp:val=&quot;00AF3851&quot;/&gt;&lt;wsp:rsid wsp:val=&quot;00AF38AD&quot;/&gt;&lt;wsp:rsid wsp:val=&quot;00AF38B1&quot;/&gt;&lt;wsp:rsid wsp:val=&quot;00AF3BA4&quot;/&gt;&lt;wsp:rsid wsp:val=&quot;00AF3BB5&quot;/&gt;&lt;wsp:rsid wsp:val=&quot;00AF3CDB&quot;/&gt;&lt;wsp:rsid wsp:val=&quot;00AF3EB0&quot;/&gt;&lt;wsp:rsid wsp:val=&quot;00AF3EDB&quot;/&gt;&lt;wsp:rsid wsp:val=&quot;00AF40B0&quot;/&gt;&lt;wsp:rsid wsp:val=&quot;00AF4318&quot;/&gt;&lt;wsp:rsid wsp:val=&quot;00AF436D&quot;/&gt;&lt;wsp:rsid wsp:val=&quot;00AF4417&quot;/&gt;&lt;wsp:rsid wsp:val=&quot;00AF4461&quot;/&gt;&lt;wsp:rsid wsp:val=&quot;00AF44A8&quot;/&gt;&lt;wsp:rsid wsp:val=&quot;00AF44CE&quot;/&gt;&lt;wsp:rsid wsp:val=&quot;00AF48A8&quot;/&gt;&lt;wsp:rsid wsp:val=&quot;00AF4A61&quot;/&gt;&lt;wsp:rsid wsp:val=&quot;00AF4CA3&quot;/&gt;&lt;wsp:rsid wsp:val=&quot;00AF4CCC&quot;/&gt;&lt;wsp:rsid wsp:val=&quot;00AF4E5C&quot;/&gt;&lt;wsp:rsid wsp:val=&quot;00AF4E8F&quot;/&gt;&lt;wsp:rsid wsp:val=&quot;00AF51F3&quot;/&gt;&lt;wsp:rsid wsp:val=&quot;00AF57EF&quot;/&gt;&lt;wsp:rsid wsp:val=&quot;00AF59F7&quot;/&gt;&lt;wsp:rsid wsp:val=&quot;00AF5C76&quot;/&gt;&lt;wsp:rsid wsp:val=&quot;00AF5E86&quot;/&gt;&lt;wsp:rsid wsp:val=&quot;00AF6115&quot;/&gt;&lt;wsp:rsid wsp:val=&quot;00AF616A&quot;/&gt;&lt;wsp:rsid wsp:val=&quot;00AF624A&quot;/&gt;&lt;wsp:rsid wsp:val=&quot;00AF67E7&quot;/&gt;&lt;wsp:rsid wsp:val=&quot;00AF67F7&quot;/&gt;&lt;wsp:rsid wsp:val=&quot;00AF6921&quot;/&gt;&lt;wsp:rsid wsp:val=&quot;00AF699E&quot;/&gt;&lt;wsp:rsid wsp:val=&quot;00AF6B86&quot;/&gt;&lt;wsp:rsid wsp:val=&quot;00AF6CF5&quot;/&gt;&lt;wsp:rsid wsp:val=&quot;00AF6EA1&quot;/&gt;&lt;wsp:rsid wsp:val=&quot;00AF6EC2&quot;/&gt;&lt;wsp:rsid wsp:val=&quot;00AF732F&quot;/&gt;&lt;wsp:rsid wsp:val=&quot;00AF7475&quot;/&gt;&lt;wsp:rsid wsp:val=&quot;00AF74FD&quot;/&gt;&lt;wsp:rsid wsp:val=&quot;00AF7564&quot;/&gt;&lt;wsp:rsid wsp:val=&quot;00AF770F&quot;/&gt;&lt;wsp:rsid wsp:val=&quot;00AF7A83&quot;/&gt;&lt;wsp:rsid wsp:val=&quot;00AF7B04&quot;/&gt;&lt;wsp:rsid wsp:val=&quot;00AF7CA2&quot;/&gt;&lt;wsp:rsid wsp:val=&quot;00AF7E29&quot;/&gt;&lt;wsp:rsid wsp:val=&quot;00AF7E33&quot;/&gt;&lt;wsp:rsid wsp:val=&quot;00AF7EEA&quot;/&gt;&lt;wsp:rsid wsp:val=&quot;00AF7F1B&quot;/&gt;&lt;wsp:rsid wsp:val=&quot;00B00024&quot;/&gt;&lt;wsp:rsid wsp:val=&quot;00B00114&quot;/&gt;&lt;wsp:rsid wsp:val=&quot;00B00160&quot;/&gt;&lt;wsp:rsid wsp:val=&quot;00B00575&quot;/&gt;&lt;wsp:rsid wsp:val=&quot;00B00C63&quot;/&gt;&lt;wsp:rsid wsp:val=&quot;00B00D14&quot;/&gt;&lt;wsp:rsid wsp:val=&quot;00B00FFE&quot;/&gt;&lt;wsp:rsid wsp:val=&quot;00B01506&quot;/&gt;&lt;wsp:rsid wsp:val=&quot;00B01C6E&quot;/&gt;&lt;wsp:rsid wsp:val=&quot;00B01F68&quot;/&gt;&lt;wsp:rsid wsp:val=&quot;00B0214D&quot;/&gt;&lt;wsp:rsid wsp:val=&quot;00B02360&quot;/&gt;&lt;wsp:rsid wsp:val=&quot;00B023B0&quot;/&gt;&lt;wsp:rsid wsp:val=&quot;00B02576&quot;/&gt;&lt;wsp:rsid wsp:val=&quot;00B02679&quot;/&gt;&lt;wsp:rsid wsp:val=&quot;00B02AC8&quot;/&gt;&lt;wsp:rsid wsp:val=&quot;00B02B68&quot;/&gt;&lt;wsp:rsid wsp:val=&quot;00B02BD7&quot;/&gt;&lt;wsp:rsid wsp:val=&quot;00B02CD5&quot;/&gt;&lt;wsp:rsid wsp:val=&quot;00B033E5&quot;/&gt;&lt;wsp:rsid wsp:val=&quot;00B03826&quot;/&gt;&lt;wsp:rsid wsp:val=&quot;00B038A2&quot;/&gt;&lt;wsp:rsid wsp:val=&quot;00B03A00&quot;/&gt;&lt;wsp:rsid wsp:val=&quot;00B03BC7&quot;/&gt;&lt;wsp:rsid wsp:val=&quot;00B03C4E&quot;/&gt;&lt;wsp:rsid wsp:val=&quot;00B04168&quot;/&gt;&lt;wsp:rsid wsp:val=&quot;00B041A9&quot;/&gt;&lt;wsp:rsid wsp:val=&quot;00B044BF&quot;/&gt;&lt;wsp:rsid wsp:val=&quot;00B04980&quot;/&gt;&lt;wsp:rsid wsp:val=&quot;00B04C85&quot;/&gt;&lt;wsp:rsid wsp:val=&quot;00B05309&quot;/&gt;&lt;wsp:rsid wsp:val=&quot;00B053AD&quot;/&gt;&lt;wsp:rsid wsp:val=&quot;00B05499&quot;/&gt;&lt;wsp:rsid wsp:val=&quot;00B05561&quot;/&gt;&lt;wsp:rsid wsp:val=&quot;00B055B5&quot;/&gt;&lt;wsp:rsid wsp:val=&quot;00B05B69&quot;/&gt;&lt;wsp:rsid wsp:val=&quot;00B05BFB&quot;/&gt;&lt;wsp:rsid wsp:val=&quot;00B05C61&quot;/&gt;&lt;wsp:rsid wsp:val=&quot;00B05F9A&quot;/&gt;&lt;wsp:rsid wsp:val=&quot;00B060D7&quot;/&gt;&lt;wsp:rsid wsp:val=&quot;00B06143&quot;/&gt;&lt;wsp:rsid wsp:val=&quot;00B06417&quot;/&gt;&lt;wsp:rsid wsp:val=&quot;00B06931&quot;/&gt;&lt;wsp:rsid wsp:val=&quot;00B0698C&quot;/&gt;&lt;wsp:rsid wsp:val=&quot;00B072B3&quot;/&gt;&lt;wsp:rsid wsp:val=&quot;00B072FF&quot;/&gt;&lt;wsp:rsid wsp:val=&quot;00B07455&quot;/&gt;&lt;wsp:rsid wsp:val=&quot;00B074CC&quot;/&gt;&lt;wsp:rsid wsp:val=&quot;00B076D0&quot;/&gt;&lt;wsp:rsid wsp:val=&quot;00B079E1&quot;/&gt;&lt;wsp:rsid wsp:val=&quot;00B07A26&quot;/&gt;&lt;wsp:rsid wsp:val=&quot;00B07B82&quot;/&gt;&lt;wsp:rsid wsp:val=&quot;00B07E07&quot;/&gt;&lt;wsp:rsid wsp:val=&quot;00B07FB6&quot;/&gt;&lt;wsp:rsid wsp:val=&quot;00B1006B&quot;/&gt;&lt;wsp:rsid wsp:val=&quot;00B1021C&quot;/&gt;&lt;wsp:rsid wsp:val=&quot;00B1029D&quot;/&gt;&lt;wsp:rsid wsp:val=&quot;00B10481&quot;/&gt;&lt;wsp:rsid wsp:val=&quot;00B104C2&quot;/&gt;&lt;wsp:rsid wsp:val=&quot;00B1061D&quot;/&gt;&lt;wsp:rsid wsp:val=&quot;00B109EE&quot;/&gt;&lt;wsp:rsid wsp:val=&quot;00B10CD2&quot;/&gt;&lt;wsp:rsid wsp:val=&quot;00B10DEA&quot;/&gt;&lt;wsp:rsid wsp:val=&quot;00B10EEE&quot;/&gt;&lt;wsp:rsid wsp:val=&quot;00B11757&quot;/&gt;&lt;wsp:rsid wsp:val=&quot;00B119A9&quot;/&gt;&lt;wsp:rsid wsp:val=&quot;00B11AB6&quot;/&gt;&lt;wsp:rsid wsp:val=&quot;00B11BE2&quot;/&gt;&lt;wsp:rsid wsp:val=&quot;00B11D18&quot;/&gt;&lt;wsp:rsid wsp:val=&quot;00B11EC2&quot;/&gt;&lt;wsp:rsid wsp:val=&quot;00B11FB4&quot;/&gt;&lt;wsp:rsid wsp:val=&quot;00B1238A&quot;/&gt;&lt;wsp:rsid wsp:val=&quot;00B124C9&quot;/&gt;&lt;wsp:rsid wsp:val=&quot;00B1297D&quot;/&gt;&lt;wsp:rsid wsp:val=&quot;00B12F61&quot;/&gt;&lt;wsp:rsid wsp:val=&quot;00B132CB&quot;/&gt;&lt;wsp:rsid wsp:val=&quot;00B13377&quot;/&gt;&lt;wsp:rsid wsp:val=&quot;00B13675&quot;/&gt;&lt;wsp:rsid wsp:val=&quot;00B13836&quot;/&gt;&lt;wsp:rsid wsp:val=&quot;00B13ABA&quot;/&gt;&lt;wsp:rsid wsp:val=&quot;00B13AE5&quot;/&gt;&lt;wsp:rsid wsp:val=&quot;00B13E91&quot;/&gt;&lt;wsp:rsid wsp:val=&quot;00B1406C&quot;/&gt;&lt;wsp:rsid wsp:val=&quot;00B140B3&quot;/&gt;&lt;wsp:rsid wsp:val=&quot;00B14263&quot;/&gt;&lt;wsp:rsid wsp:val=&quot;00B144E9&quot;/&gt;&lt;wsp:rsid wsp:val=&quot;00B14588&quot;/&gt;&lt;wsp:rsid wsp:val=&quot;00B14685&quot;/&gt;&lt;wsp:rsid wsp:val=&quot;00B14868&quot;/&gt;&lt;wsp:rsid wsp:val=&quot;00B14AD2&quot;/&gt;&lt;wsp:rsid wsp:val=&quot;00B14CA8&quot;/&gt;&lt;wsp:rsid wsp:val=&quot;00B14D5D&quot;/&gt;&lt;wsp:rsid wsp:val=&quot;00B14D60&quot;/&gt;&lt;wsp:rsid wsp:val=&quot;00B14D87&quot;/&gt;&lt;wsp:rsid wsp:val=&quot;00B14E61&quot;/&gt;&lt;wsp:rsid wsp:val=&quot;00B14FB8&quot;/&gt;&lt;wsp:rsid wsp:val=&quot;00B1511D&quot;/&gt;&lt;wsp:rsid wsp:val=&quot;00B152C2&quot;/&gt;&lt;wsp:rsid wsp:val=&quot;00B152D5&quot;/&gt;&lt;wsp:rsid wsp:val=&quot;00B15322&quot;/&gt;&lt;wsp:rsid wsp:val=&quot;00B15801&quot;/&gt;&lt;wsp:rsid wsp:val=&quot;00B15B47&quot;/&gt;&lt;wsp:rsid wsp:val=&quot;00B15B93&quot;/&gt;&lt;wsp:rsid wsp:val=&quot;00B16698&quot;/&gt;&lt;wsp:rsid wsp:val=&quot;00B167F5&quot;/&gt;&lt;wsp:rsid wsp:val=&quot;00B1685C&quot;/&gt;&lt;wsp:rsid wsp:val=&quot;00B169F9&quot;/&gt;&lt;wsp:rsid wsp:val=&quot;00B16A3D&quot;/&gt;&lt;wsp:rsid wsp:val=&quot;00B16D5A&quot;/&gt;&lt;wsp:rsid wsp:val=&quot;00B17179&quot;/&gt;&lt;wsp:rsid wsp:val=&quot;00B17188&quot;/&gt;&lt;wsp:rsid wsp:val=&quot;00B175D0&quot;/&gt;&lt;wsp:rsid wsp:val=&quot;00B177CE&quot;/&gt;&lt;wsp:rsid wsp:val=&quot;00B178D7&quot;/&gt;&lt;wsp:rsid wsp:val=&quot;00B179CE&quot;/&gt;&lt;wsp:rsid wsp:val=&quot;00B17A65&quot;/&gt;&lt;wsp:rsid wsp:val=&quot;00B17D1D&quot;/&gt;&lt;wsp:rsid wsp:val=&quot;00B17E60&quot;/&gt;&lt;wsp:rsid wsp:val=&quot;00B2042E&quot;/&gt;&lt;wsp:rsid wsp:val=&quot;00B206CD&quot;/&gt;&lt;wsp:rsid wsp:val=&quot;00B209A5&quot;/&gt;&lt;wsp:rsid wsp:val=&quot;00B20BC9&quot;/&gt;&lt;wsp:rsid wsp:val=&quot;00B20EEF&quot;/&gt;&lt;wsp:rsid wsp:val=&quot;00B211AA&quot;/&gt;&lt;wsp:rsid wsp:val=&quot;00B215AB&quot;/&gt;&lt;wsp:rsid wsp:val=&quot;00B218DF&quot;/&gt;&lt;wsp:rsid wsp:val=&quot;00B21C29&quot;/&gt;&lt;wsp:rsid wsp:val=&quot;00B21CA2&quot;/&gt;&lt;wsp:rsid wsp:val=&quot;00B21DE5&quot;/&gt;&lt;wsp:rsid wsp:val=&quot;00B21EAB&quot;/&gt;&lt;wsp:rsid wsp:val=&quot;00B21EC2&quot;/&gt;&lt;wsp:rsid wsp:val=&quot;00B22345&quot;/&gt;&lt;wsp:rsid wsp:val=&quot;00B22472&quot;/&gt;&lt;wsp:rsid wsp:val=&quot;00B2263A&quot;/&gt;&lt;wsp:rsid wsp:val=&quot;00B22778&quot;/&gt;&lt;wsp:rsid wsp:val=&quot;00B22EE7&quot;/&gt;&lt;wsp:rsid wsp:val=&quot;00B23067&quot;/&gt;&lt;wsp:rsid wsp:val=&quot;00B238F2&quot;/&gt;&lt;wsp:rsid wsp:val=&quot;00B23965&quot;/&gt;&lt;wsp:rsid wsp:val=&quot;00B23A53&quot;/&gt;&lt;wsp:rsid wsp:val=&quot;00B23ABF&quot;/&gt;&lt;wsp:rsid wsp:val=&quot;00B23C0F&quot;/&gt;&lt;wsp:rsid wsp:val=&quot;00B23FB6&quot;/&gt;&lt;wsp:rsid wsp:val=&quot;00B24475&quot;/&gt;&lt;wsp:rsid wsp:val=&quot;00B24D79&quot;/&gt;&lt;wsp:rsid wsp:val=&quot;00B24DF3&quot;/&gt;&lt;wsp:rsid wsp:val=&quot;00B24F49&quot;/&gt;&lt;wsp:rsid wsp:val=&quot;00B251F6&quot;/&gt;&lt;wsp:rsid wsp:val=&quot;00B25402&quot;/&gt;&lt;wsp:rsid wsp:val=&quot;00B256BC&quot;/&gt;&lt;wsp:rsid wsp:val=&quot;00B260E9&quot;/&gt;&lt;wsp:rsid wsp:val=&quot;00B26489&quot;/&gt;&lt;wsp:rsid wsp:val=&quot;00B265AB&quot;/&gt;&lt;wsp:rsid wsp:val=&quot;00B2667F&quot;/&gt;&lt;wsp:rsid wsp:val=&quot;00B26715&quot;/&gt;&lt;wsp:rsid wsp:val=&quot;00B26905&quot;/&gt;&lt;wsp:rsid wsp:val=&quot;00B27283&quot;/&gt;&lt;wsp:rsid wsp:val=&quot;00B272DA&quot;/&gt;&lt;wsp:rsid wsp:val=&quot;00B273DB&quot;/&gt;&lt;wsp:rsid wsp:val=&quot;00B27538&quot;/&gt;&lt;wsp:rsid wsp:val=&quot;00B27987&quot;/&gt;&lt;wsp:rsid wsp:val=&quot;00B27ADA&quot;/&gt;&lt;wsp:rsid wsp:val=&quot;00B27BD8&quot;/&gt;&lt;wsp:rsid wsp:val=&quot;00B30675&quot;/&gt;&lt;wsp:rsid wsp:val=&quot;00B30818&quot;/&gt;&lt;wsp:rsid wsp:val=&quot;00B30AEE&quot;/&gt;&lt;wsp:rsid wsp:val=&quot;00B30C7C&quot;/&gt;&lt;wsp:rsid wsp:val=&quot;00B31CEE&quot;/&gt;&lt;wsp:rsid wsp:val=&quot;00B31F76&quot;/&gt;&lt;wsp:rsid wsp:val=&quot;00B32354&quot;/&gt;&lt;wsp:rsid wsp:val=&quot;00B32CA3&quot;/&gt;&lt;wsp:rsid wsp:val=&quot;00B33088&quot;/&gt;&lt;wsp:rsid wsp:val=&quot;00B33356&quot;/&gt;&lt;wsp:rsid wsp:val=&quot;00B337EF&quot;/&gt;&lt;wsp:rsid wsp:val=&quot;00B3381A&quot;/&gt;&lt;wsp:rsid wsp:val=&quot;00B33874&quot;/&gt;&lt;wsp:rsid wsp:val=&quot;00B339C5&quot;/&gt;&lt;wsp:rsid wsp:val=&quot;00B33A18&quot;/&gt;&lt;wsp:rsid wsp:val=&quot;00B33A93&quot;/&gt;&lt;wsp:rsid wsp:val=&quot;00B33BAC&quot;/&gt;&lt;wsp:rsid wsp:val=&quot;00B33C19&quot;/&gt;&lt;wsp:rsid wsp:val=&quot;00B3412C&quot;/&gt;&lt;wsp:rsid wsp:val=&quot;00B34164&quot;/&gt;&lt;wsp:rsid wsp:val=&quot;00B34762&quot;/&gt;&lt;wsp:rsid wsp:val=&quot;00B34A62&quot;/&gt;&lt;wsp:rsid wsp:val=&quot;00B34AC1&quot;/&gt;&lt;wsp:rsid wsp:val=&quot;00B34AD5&quot;/&gt;&lt;wsp:rsid wsp:val=&quot;00B34C3D&quot;/&gt;&lt;wsp:rsid wsp:val=&quot;00B34DB1&quot;/&gt;&lt;wsp:rsid wsp:val=&quot;00B34DD8&quot;/&gt;&lt;wsp:rsid wsp:val=&quot;00B34E97&quot;/&gt;&lt;wsp:rsid wsp:val=&quot;00B356EE&quot;/&gt;&lt;wsp:rsid wsp:val=&quot;00B3585D&quot;/&gt;&lt;wsp:rsid wsp:val=&quot;00B35916&quot;/&gt;&lt;wsp:rsid wsp:val=&quot;00B359CC&quot;/&gt;&lt;wsp:rsid wsp:val=&quot;00B35C89&quot;/&gt;&lt;wsp:rsid wsp:val=&quot;00B35D7D&quot;/&gt;&lt;wsp:rsid wsp:val=&quot;00B35E24&quot;/&gt;&lt;wsp:rsid wsp:val=&quot;00B36084&quot;/&gt;&lt;wsp:rsid wsp:val=&quot;00B36268&quot;/&gt;&lt;wsp:rsid wsp:val=&quot;00B3675F&quot;/&gt;&lt;wsp:rsid wsp:val=&quot;00B368E3&quot;/&gt;&lt;wsp:rsid wsp:val=&quot;00B36983&quot;/&gt;&lt;wsp:rsid wsp:val=&quot;00B36A05&quot;/&gt;&lt;wsp:rsid wsp:val=&quot;00B36D5A&quot;/&gt;&lt;wsp:rsid wsp:val=&quot;00B374DB&quot;/&gt;&lt;wsp:rsid wsp:val=&quot;00B376E4&quot;/&gt;&lt;wsp:rsid wsp:val=&quot;00B378B4&quot;/&gt;&lt;wsp:rsid wsp:val=&quot;00B37B88&quot;/&gt;&lt;wsp:rsid wsp:val=&quot;00B37E68&quot;/&gt;&lt;wsp:rsid wsp:val=&quot;00B37F70&quot;/&gt;&lt;wsp:rsid wsp:val=&quot;00B4010C&quot;/&gt;&lt;wsp:rsid wsp:val=&quot;00B404B2&quot;/&gt;&lt;wsp:rsid wsp:val=&quot;00B4084C&quot;/&gt;&lt;wsp:rsid wsp:val=&quot;00B4086E&quot;/&gt;&lt;wsp:rsid wsp:val=&quot;00B40874&quot;/&gt;&lt;wsp:rsid wsp:val=&quot;00B4107B&quot;/&gt;&lt;wsp:rsid wsp:val=&quot;00B411BB&quot;/&gt;&lt;wsp:rsid wsp:val=&quot;00B4174E&quot;/&gt;&lt;wsp:rsid wsp:val=&quot;00B41B0F&quot;/&gt;&lt;wsp:rsid wsp:val=&quot;00B41C15&quot;/&gt;&lt;wsp:rsid wsp:val=&quot;00B41FA1&quot;/&gt;&lt;wsp:rsid wsp:val=&quot;00B421DC&quot;/&gt;&lt;wsp:rsid wsp:val=&quot;00B4229E&quot;/&gt;&lt;wsp:rsid wsp:val=&quot;00B42310&quot;/&gt;&lt;wsp:rsid wsp:val=&quot;00B42821&quot;/&gt;&lt;wsp:rsid wsp:val=&quot;00B42F82&quot;/&gt;&lt;wsp:rsid wsp:val=&quot;00B43513&quot;/&gt;&lt;wsp:rsid wsp:val=&quot;00B43627&quot;/&gt;&lt;wsp:rsid wsp:val=&quot;00B43A9F&quot;/&gt;&lt;wsp:rsid wsp:val=&quot;00B43AB0&quot;/&gt;&lt;wsp:rsid wsp:val=&quot;00B43D0D&quot;/&gt;&lt;wsp:rsid wsp:val=&quot;00B442C8&quot;/&gt;&lt;wsp:rsid wsp:val=&quot;00B44350&quot;/&gt;&lt;wsp:rsid wsp:val=&quot;00B4449F&quot;/&gt;&lt;wsp:rsid wsp:val=&quot;00B445B6&quot;/&gt;&lt;wsp:rsid wsp:val=&quot;00B44B7B&quot;/&gt;&lt;wsp:rsid wsp:val=&quot;00B44B9B&quot;/&gt;&lt;wsp:rsid wsp:val=&quot;00B44D30&quot;/&gt;&lt;wsp:rsid wsp:val=&quot;00B4501F&quot;/&gt;&lt;wsp:rsid wsp:val=&quot;00B45254&quot;/&gt;&lt;wsp:rsid wsp:val=&quot;00B452BC&quot;/&gt;&lt;wsp:rsid wsp:val=&quot;00B4540D&quot;/&gt;&lt;wsp:rsid wsp:val=&quot;00B458FD&quot;/&gt;&lt;wsp:rsid wsp:val=&quot;00B45924&quot;/&gt;&lt;wsp:rsid wsp:val=&quot;00B45DF3&quot;/&gt;&lt;wsp:rsid wsp:val=&quot;00B45F96&quot;/&gt;&lt;wsp:rsid wsp:val=&quot;00B46508&quot;/&gt;&lt;wsp:rsid wsp:val=&quot;00B468E9&quot;/&gt;&lt;wsp:rsid wsp:val=&quot;00B46B82&quot;/&gt;&lt;wsp:rsid wsp:val=&quot;00B46D18&quot;/&gt;&lt;wsp:rsid wsp:val=&quot;00B46FC4&quot;/&gt;&lt;wsp:rsid wsp:val=&quot;00B4700C&quot;/&gt;&lt;wsp:rsid wsp:val=&quot;00B476DB&quot;/&gt;&lt;wsp:rsid wsp:val=&quot;00B47703&quot;/&gt;&lt;wsp:rsid wsp:val=&quot;00B479B3&quot;/&gt;&lt;wsp:rsid wsp:val=&quot;00B47A35&quot;/&gt;&lt;wsp:rsid wsp:val=&quot;00B47C92&quot;/&gt;&lt;wsp:rsid wsp:val=&quot;00B47C99&quot;/&gt;&lt;wsp:rsid wsp:val=&quot;00B47F1E&quot;/&gt;&lt;wsp:rsid wsp:val=&quot;00B502D6&quot;/&gt;&lt;wsp:rsid wsp:val=&quot;00B504E0&quot;/&gt;&lt;wsp:rsid wsp:val=&quot;00B5080C&quot;/&gt;&lt;wsp:rsid wsp:val=&quot;00B50887&quot;/&gt;&lt;wsp:rsid wsp:val=&quot;00B50903&quot;/&gt;&lt;wsp:rsid wsp:val=&quot;00B50910&quot;/&gt;&lt;wsp:rsid wsp:val=&quot;00B50D25&quot;/&gt;&lt;wsp:rsid wsp:val=&quot;00B50EDC&quot;/&gt;&lt;wsp:rsid wsp:val=&quot;00B511BB&quot;/&gt;&lt;wsp:rsid wsp:val=&quot;00B511DC&quot;/&gt;&lt;wsp:rsid wsp:val=&quot;00B51272&quot;/&gt;&lt;wsp:rsid wsp:val=&quot;00B51448&quot;/&gt;&lt;wsp:rsid wsp:val=&quot;00B514F6&quot;/&gt;&lt;wsp:rsid wsp:val=&quot;00B5159B&quot;/&gt;&lt;wsp:rsid wsp:val=&quot;00B51A68&quot;/&gt;&lt;wsp:rsid wsp:val=&quot;00B51BB6&quot;/&gt;&lt;wsp:rsid wsp:val=&quot;00B51C5B&quot;/&gt;&lt;wsp:rsid wsp:val=&quot;00B5219F&quot;/&gt;&lt;wsp:rsid wsp:val=&quot;00B5246D&quot;/&gt;&lt;wsp:rsid wsp:val=&quot;00B525DA&quot;/&gt;&lt;wsp:rsid wsp:val=&quot;00B52F04&quot;/&gt;&lt;wsp:rsid wsp:val=&quot;00B53214&quot;/&gt;&lt;wsp:rsid wsp:val=&quot;00B533B3&quot;/&gt;&lt;wsp:rsid wsp:val=&quot;00B53582&quot;/&gt;&lt;wsp:rsid wsp:val=&quot;00B535D5&quot;/&gt;&lt;wsp:rsid wsp:val=&quot;00B5384A&quot;/&gt;&lt;wsp:rsid wsp:val=&quot;00B538A1&quot;/&gt;&lt;wsp:rsid wsp:val=&quot;00B53B1B&quot;/&gt;&lt;wsp:rsid wsp:val=&quot;00B53DAB&quot;/&gt;&lt;wsp:rsid wsp:val=&quot;00B53EDA&quot;/&gt;&lt;wsp:rsid wsp:val=&quot;00B540AD&quot;/&gt;&lt;wsp:rsid wsp:val=&quot;00B54727&quot;/&gt;&lt;wsp:rsid wsp:val=&quot;00B54984&quot;/&gt;&lt;wsp:rsid wsp:val=&quot;00B54A9A&quot;/&gt;&lt;wsp:rsid wsp:val=&quot;00B55219&quot;/&gt;&lt;wsp:rsid wsp:val=&quot;00B5525B&quot;/&gt;&lt;wsp:rsid wsp:val=&quot;00B55268&quot;/&gt;&lt;wsp:rsid wsp:val=&quot;00B5529A&quot;/&gt;&lt;wsp:rsid wsp:val=&quot;00B5529B&quot;/&gt;&lt;wsp:rsid wsp:val=&quot;00B559DE&quot;/&gt;&lt;wsp:rsid wsp:val=&quot;00B55C58&quot;/&gt;&lt;wsp:rsid wsp:val=&quot;00B55CD5&quot;/&gt;&lt;wsp:rsid wsp:val=&quot;00B55D16&quot;/&gt;&lt;wsp:rsid wsp:val=&quot;00B55ECA&quot;/&gt;&lt;wsp:rsid wsp:val=&quot;00B56019&quot;/&gt;&lt;wsp:rsid wsp:val=&quot;00B5637E&quot;/&gt;&lt;wsp:rsid wsp:val=&quot;00B5643F&quot;/&gt;&lt;wsp:rsid wsp:val=&quot;00B5661F&quot;/&gt;&lt;wsp:rsid wsp:val=&quot;00B566F6&quot;/&gt;&lt;wsp:rsid wsp:val=&quot;00B56A57&quot;/&gt;&lt;wsp:rsid wsp:val=&quot;00B56E72&quot;/&gt;&lt;wsp:rsid wsp:val=&quot;00B5703C&quot;/&gt;&lt;wsp:rsid wsp:val=&quot;00B5706B&quot;/&gt;&lt;wsp:rsid wsp:val=&quot;00B57122&quot;/&gt;&lt;wsp:rsid wsp:val=&quot;00B5765B&quot;/&gt;&lt;wsp:rsid wsp:val=&quot;00B5770F&quot;/&gt;&lt;wsp:rsid wsp:val=&quot;00B57818&quot;/&gt;&lt;wsp:rsid wsp:val=&quot;00B57881&quot;/&gt;&lt;wsp:rsid wsp:val=&quot;00B57AB5&quot;/&gt;&lt;wsp:rsid wsp:val=&quot;00B57AF7&quot;/&gt;&lt;wsp:rsid wsp:val=&quot;00B57F27&quot;/&gt;&lt;wsp:rsid wsp:val=&quot;00B57F91&quot;/&gt;&lt;wsp:rsid wsp:val=&quot;00B60225&quot;/&gt;&lt;wsp:rsid wsp:val=&quot;00B60483&quot;/&gt;&lt;wsp:rsid wsp:val=&quot;00B60597&quot;/&gt;&lt;wsp:rsid wsp:val=&quot;00B607C7&quot;/&gt;&lt;wsp:rsid wsp:val=&quot;00B608B5&quot;/&gt;&lt;wsp:rsid wsp:val=&quot;00B60B2A&quot;/&gt;&lt;wsp:rsid wsp:val=&quot;00B60B87&quot;/&gt;&lt;wsp:rsid wsp:val=&quot;00B60BAC&quot;/&gt;&lt;wsp:rsid wsp:val=&quot;00B60C76&quot;/&gt;&lt;wsp:rsid wsp:val=&quot;00B611EC&quot;/&gt;&lt;wsp:rsid wsp:val=&quot;00B61558&quot;/&gt;&lt;wsp:rsid wsp:val=&quot;00B6172E&quot;/&gt;&lt;wsp:rsid wsp:val=&quot;00B61846&quot;/&gt;&lt;wsp:rsid wsp:val=&quot;00B6185C&quot;/&gt;&lt;wsp:rsid wsp:val=&quot;00B61ADC&quot;/&gt;&lt;wsp:rsid wsp:val=&quot;00B61F80&quot;/&gt;&lt;wsp:rsid wsp:val=&quot;00B6208E&quot;/&gt;&lt;wsp:rsid wsp:val=&quot;00B622AC&quot;/&gt;&lt;wsp:rsid wsp:val=&quot;00B6252D&quot;/&gt;&lt;wsp:rsid wsp:val=&quot;00B62706&quot;/&gt;&lt;wsp:rsid wsp:val=&quot;00B6274F&quot;/&gt;&lt;wsp:rsid wsp:val=&quot;00B62A91&quot;/&gt;&lt;wsp:rsid wsp:val=&quot;00B62C7B&quot;/&gt;&lt;wsp:rsid wsp:val=&quot;00B62EA8&quot;/&gt;&lt;wsp:rsid wsp:val=&quot;00B635C9&quot;/&gt;&lt;wsp:rsid wsp:val=&quot;00B6363E&quot;/&gt;&lt;wsp:rsid wsp:val=&quot;00B63855&quot;/&gt;&lt;wsp:rsid wsp:val=&quot;00B638E7&quot;/&gt;&lt;wsp:rsid wsp:val=&quot;00B639F7&quot;/&gt;&lt;wsp:rsid wsp:val=&quot;00B63A57&quot;/&gt;&lt;wsp:rsid wsp:val=&quot;00B64341&quot;/&gt;&lt;wsp:rsid wsp:val=&quot;00B643B7&quot;/&gt;&lt;wsp:rsid wsp:val=&quot;00B64BF1&quot;/&gt;&lt;wsp:rsid wsp:val=&quot;00B64C65&quot;/&gt;&lt;wsp:rsid wsp:val=&quot;00B64E71&quot;/&gt;&lt;wsp:rsid wsp:val=&quot;00B65508&quot;/&gt;&lt;wsp:rsid wsp:val=&quot;00B6605A&quot;/&gt;&lt;wsp:rsid wsp:val=&quot;00B666CE&quot;/&gt;&lt;wsp:rsid wsp:val=&quot;00B6683E&quot;/&gt;&lt;wsp:rsid wsp:val=&quot;00B66D33&quot;/&gt;&lt;wsp:rsid wsp:val=&quot;00B67015&quot;/&gt;&lt;wsp:rsid wsp:val=&quot;00B6765A&quot;/&gt;&lt;wsp:rsid wsp:val=&quot;00B676A3&quot;/&gt;&lt;wsp:rsid wsp:val=&quot;00B67D3C&quot;/&gt;&lt;wsp:rsid wsp:val=&quot;00B67D83&quot;/&gt;&lt;wsp:rsid wsp:val=&quot;00B70646&quot;/&gt;&lt;wsp:rsid wsp:val=&quot;00B70653&quot;/&gt;&lt;wsp:rsid wsp:val=&quot;00B706AE&quot;/&gt;&lt;wsp:rsid wsp:val=&quot;00B709D5&quot;/&gt;&lt;wsp:rsid wsp:val=&quot;00B709F4&quot;/&gt;&lt;wsp:rsid wsp:val=&quot;00B70C21&quot;/&gt;&lt;wsp:rsid wsp:val=&quot;00B70CBD&quot;/&gt;&lt;wsp:rsid wsp:val=&quot;00B70E42&quot;/&gt;&lt;wsp:rsid wsp:val=&quot;00B70EEE&quot;/&gt;&lt;wsp:rsid wsp:val=&quot;00B710F9&quot;/&gt;&lt;wsp:rsid wsp:val=&quot;00B71A21&quot;/&gt;&lt;wsp:rsid wsp:val=&quot;00B71A4F&quot;/&gt;&lt;wsp:rsid wsp:val=&quot;00B71BAF&quot;/&gt;&lt;wsp:rsid wsp:val=&quot;00B71C6D&quot;/&gt;&lt;wsp:rsid wsp:val=&quot;00B71D4D&quot;/&gt;&lt;wsp:rsid wsp:val=&quot;00B72089&quot;/&gt;&lt;wsp:rsid wsp:val=&quot;00B7263E&quot;/&gt;&lt;wsp:rsid wsp:val=&quot;00B726DF&quot;/&gt;&lt;wsp:rsid wsp:val=&quot;00B727CE&quot;/&gt;&lt;wsp:rsid wsp:val=&quot;00B72ADB&quot;/&gt;&lt;wsp:rsid wsp:val=&quot;00B72D10&quot;/&gt;&lt;wsp:rsid wsp:val=&quot;00B72EA1&quot;/&gt;&lt;wsp:rsid wsp:val=&quot;00B73311&quot;/&gt;&lt;wsp:rsid wsp:val=&quot;00B736E3&quot;/&gt;&lt;wsp:rsid wsp:val=&quot;00B738FD&quot;/&gt;&lt;wsp:rsid wsp:val=&quot;00B739B3&quot;/&gt;&lt;wsp:rsid wsp:val=&quot;00B73DF2&quot;/&gt;&lt;wsp:rsid wsp:val=&quot;00B73E77&quot;/&gt;&lt;wsp:rsid wsp:val=&quot;00B73FDF&quot;/&gt;&lt;wsp:rsid wsp:val=&quot;00B74142&quot;/&gt;&lt;wsp:rsid wsp:val=&quot;00B74508&quot;/&gt;&lt;wsp:rsid wsp:val=&quot;00B74626&quot;/&gt;&lt;wsp:rsid wsp:val=&quot;00B74745&quot;/&gt;&lt;wsp:rsid wsp:val=&quot;00B74EDD&quot;/&gt;&lt;wsp:rsid wsp:val=&quot;00B74F9A&quot;/&gt;&lt;wsp:rsid wsp:val=&quot;00B751EC&quot;/&gt;&lt;wsp:rsid wsp:val=&quot;00B755AF&quot;/&gt;&lt;wsp:rsid wsp:val=&quot;00B75A66&quot;/&gt;&lt;wsp:rsid wsp:val=&quot;00B760CC&quot;/&gt;&lt;wsp:rsid wsp:val=&quot;00B760D6&quot;/&gt;&lt;wsp:rsid wsp:val=&quot;00B76110&quot;/&gt;&lt;wsp:rsid wsp:val=&quot;00B761FC&quot;/&gt;&lt;wsp:rsid wsp:val=&quot;00B762DC&quot;/&gt;&lt;wsp:rsid wsp:val=&quot;00B76555&quot;/&gt;&lt;wsp:rsid wsp:val=&quot;00B7657A&quot;/&gt;&lt;wsp:rsid wsp:val=&quot;00B76902&quot;/&gt;&lt;wsp:rsid wsp:val=&quot;00B76C72&quot;/&gt;&lt;wsp:rsid wsp:val=&quot;00B76FD1&quot;/&gt;&lt;wsp:rsid wsp:val=&quot;00B77024&quot;/&gt;&lt;wsp:rsid wsp:val=&quot;00B770DA&quot;/&gt;&lt;wsp:rsid wsp:val=&quot;00B772B0&quot;/&gt;&lt;wsp:rsid wsp:val=&quot;00B77493&quot;/&gt;&lt;wsp:rsid wsp:val=&quot;00B77735&quot;/&gt;&lt;wsp:rsid wsp:val=&quot;00B77985&quot;/&gt;&lt;wsp:rsid wsp:val=&quot;00B77A30&quot;/&gt;&lt;wsp:rsid wsp:val=&quot;00B77B97&quot;/&gt;&lt;wsp:rsid wsp:val=&quot;00B77C52&quot;/&gt;&lt;wsp:rsid wsp:val=&quot;00B77D84&quot;/&gt;&lt;wsp:rsid wsp:val=&quot;00B77E8D&quot;/&gt;&lt;wsp:rsid wsp:val=&quot;00B77F88&quot;/&gt;&lt;wsp:rsid wsp:val=&quot;00B804F0&quot;/&gt;&lt;wsp:rsid wsp:val=&quot;00B80723&quot;/&gt;&lt;wsp:rsid wsp:val=&quot;00B80C20&quot;/&gt;&lt;wsp:rsid wsp:val=&quot;00B80FB4&quot;/&gt;&lt;wsp:rsid wsp:val=&quot;00B816B9&quot;/&gt;&lt;wsp:rsid wsp:val=&quot;00B81E91&quot;/&gt;&lt;wsp:rsid wsp:val=&quot;00B82276&quot;/&gt;&lt;wsp:rsid wsp:val=&quot;00B82519&quot;/&gt;&lt;wsp:rsid wsp:val=&quot;00B826FD&quot;/&gt;&lt;wsp:rsid wsp:val=&quot;00B82884&quot;/&gt;&lt;wsp:rsid wsp:val=&quot;00B82B06&quot;/&gt;&lt;wsp:rsid wsp:val=&quot;00B82D24&quot;/&gt;&lt;wsp:rsid wsp:val=&quot;00B8388C&quot;/&gt;&lt;wsp:rsid wsp:val=&quot;00B838DE&quot;/&gt;&lt;wsp:rsid wsp:val=&quot;00B83B3C&quot;/&gt;&lt;wsp:rsid wsp:val=&quot;00B83CAA&quot;/&gt;&lt;wsp:rsid wsp:val=&quot;00B83DE6&quot;/&gt;&lt;wsp:rsid wsp:val=&quot;00B83E94&quot;/&gt;&lt;wsp:rsid wsp:val=&quot;00B8426B&quot;/&gt;&lt;wsp:rsid wsp:val=&quot;00B842C3&quot;/&gt;&lt;wsp:rsid wsp:val=&quot;00B842C7&quot;/&gt;&lt;wsp:rsid wsp:val=&quot;00B8456A&quot;/&gt;&lt;wsp:rsid wsp:val=&quot;00B845C1&quot;/&gt;&lt;wsp:rsid wsp:val=&quot;00B84790&quot;/&gt;&lt;wsp:rsid wsp:val=&quot;00B84A09&quot;/&gt;&lt;wsp:rsid wsp:val=&quot;00B84CA3&quot;/&gt;&lt;wsp:rsid wsp:val=&quot;00B84F31&quot;/&gt;&lt;wsp:rsid wsp:val=&quot;00B84FC9&quot;/&gt;&lt;wsp:rsid wsp:val=&quot;00B850C9&quot;/&gt;&lt;wsp:rsid wsp:val=&quot;00B85343&quot;/&gt;&lt;wsp:rsid wsp:val=&quot;00B853AC&quot;/&gt;&lt;wsp:rsid wsp:val=&quot;00B853BE&quot;/&gt;&lt;wsp:rsid wsp:val=&quot;00B85A37&quot;/&gt;&lt;wsp:rsid wsp:val=&quot;00B85B59&quot;/&gt;&lt;wsp:rsid wsp:val=&quot;00B85DCB&quot;/&gt;&lt;wsp:rsid wsp:val=&quot;00B8618F&quot;/&gt;&lt;wsp:rsid wsp:val=&quot;00B8642B&quot;/&gt;&lt;wsp:rsid wsp:val=&quot;00B8656D&quot;/&gt;&lt;wsp:rsid wsp:val=&quot;00B866AA&quot;/&gt;&lt;wsp:rsid wsp:val=&quot;00B86ED7&quot;/&gt;&lt;wsp:rsid wsp:val=&quot;00B87010&quot;/&gt;&lt;wsp:rsid wsp:val=&quot;00B87348&quot;/&gt;&lt;wsp:rsid wsp:val=&quot;00B87352&quot;/&gt;&lt;wsp:rsid wsp:val=&quot;00B87517&quot;/&gt;&lt;wsp:rsid wsp:val=&quot;00B87DF8&quot;/&gt;&lt;wsp:rsid wsp:val=&quot;00B9015A&quot;/&gt;&lt;wsp:rsid wsp:val=&quot;00B9054E&quot;/&gt;&lt;wsp:rsid wsp:val=&quot;00B905E7&quot;/&gt;&lt;wsp:rsid wsp:val=&quot;00B90DA9&quot;/&gt;&lt;wsp:rsid wsp:val=&quot;00B90F88&quot;/&gt;&lt;wsp:rsid wsp:val=&quot;00B90FA5&quot;/&gt;&lt;wsp:rsid wsp:val=&quot;00B91102&quot;/&gt;&lt;wsp:rsid wsp:val=&quot;00B91424&quot;/&gt;&lt;wsp:rsid wsp:val=&quot;00B91510&quot;/&gt;&lt;wsp:rsid wsp:val=&quot;00B91776&quot;/&gt;&lt;wsp:rsid wsp:val=&quot;00B91A54&quot;/&gt;&lt;wsp:rsid wsp:val=&quot;00B9218F&quot;/&gt;&lt;wsp:rsid wsp:val=&quot;00B9225A&quot;/&gt;&lt;wsp:rsid wsp:val=&quot;00B92473&quot;/&gt;&lt;wsp:rsid wsp:val=&quot;00B92C6C&quot;/&gt;&lt;wsp:rsid wsp:val=&quot;00B93156&quot;/&gt;&lt;wsp:rsid wsp:val=&quot;00B931C8&quot;/&gt;&lt;wsp:rsid wsp:val=&quot;00B93382&quot;/&gt;&lt;wsp:rsid wsp:val=&quot;00B938F7&quot;/&gt;&lt;wsp:rsid wsp:val=&quot;00B93FB2&quot;/&gt;&lt;wsp:rsid wsp:val=&quot;00B94099&quot;/&gt;&lt;wsp:rsid wsp:val=&quot;00B94133&quot;/&gt;&lt;wsp:rsid wsp:val=&quot;00B94A18&quot;/&gt;&lt;wsp:rsid wsp:val=&quot;00B94B58&quot;/&gt;&lt;wsp:rsid wsp:val=&quot;00B95336&quot;/&gt;&lt;wsp:rsid wsp:val=&quot;00B95609&quot;/&gt;&lt;wsp:rsid wsp:val=&quot;00B95C2F&quot;/&gt;&lt;wsp:rsid wsp:val=&quot;00B95E1A&quot;/&gt;&lt;wsp:rsid wsp:val=&quot;00B95F49&quot;/&gt;&lt;wsp:rsid wsp:val=&quot;00B96007&quot;/&gt;&lt;wsp:rsid wsp:val=&quot;00B9621D&quot;/&gt;&lt;wsp:rsid wsp:val=&quot;00B963FE&quot;/&gt;&lt;wsp:rsid wsp:val=&quot;00B96567&quot;/&gt;&lt;wsp:rsid wsp:val=&quot;00B96812&quot;/&gt;&lt;wsp:rsid wsp:val=&quot;00B96C1E&quot;/&gt;&lt;wsp:rsid wsp:val=&quot;00B9701E&quot;/&gt;&lt;wsp:rsid wsp:val=&quot;00B97030&quot;/&gt;&lt;wsp:rsid wsp:val=&quot;00B97369&quot;/&gt;&lt;wsp:rsid wsp:val=&quot;00B9780B&quot;/&gt;&lt;wsp:rsid wsp:val=&quot;00B97875&quot;/&gt;&lt;wsp:rsid wsp:val=&quot;00B978BE&quot;/&gt;&lt;wsp:rsid wsp:val=&quot;00B97C2E&quot;/&gt;&lt;wsp:rsid wsp:val=&quot;00B97C88&quot;/&gt;&lt;wsp:rsid wsp:val=&quot;00BA00A6&quot;/&gt;&lt;wsp:rsid wsp:val=&quot;00BA00E5&quot;/&gt;&lt;wsp:rsid wsp:val=&quot;00BA0406&quot;/&gt;&lt;wsp:rsid wsp:val=&quot;00BA06DA&quot;/&gt;&lt;wsp:rsid wsp:val=&quot;00BA080D&quot;/&gt;&lt;wsp:rsid wsp:val=&quot;00BA0A82&quot;/&gt;&lt;wsp:rsid wsp:val=&quot;00BA0B25&quot;/&gt;&lt;wsp:rsid wsp:val=&quot;00BA0F2C&quot;/&gt;&lt;wsp:rsid wsp:val=&quot;00BA11BA&quot;/&gt;&lt;wsp:rsid wsp:val=&quot;00BA12FD&quot;/&gt;&lt;wsp:rsid wsp:val=&quot;00BA15CD&quot;/&gt;&lt;wsp:rsid wsp:val=&quot;00BA17BD&quot;/&gt;&lt;wsp:rsid wsp:val=&quot;00BA1910&quot;/&gt;&lt;wsp:rsid wsp:val=&quot;00BA1AB3&quot;/&gt;&lt;wsp:rsid wsp:val=&quot;00BA1C75&quot;/&gt;&lt;wsp:rsid wsp:val=&quot;00BA1C9C&quot;/&gt;&lt;wsp:rsid wsp:val=&quot;00BA1C9F&quot;/&gt;&lt;wsp:rsid wsp:val=&quot;00BA1E3B&quot;/&gt;&lt;wsp:rsid wsp:val=&quot;00BA1EDD&quot;/&gt;&lt;wsp:rsid wsp:val=&quot;00BA278D&quot;/&gt;&lt;wsp:rsid wsp:val=&quot;00BA2813&quot;/&gt;&lt;wsp:rsid wsp:val=&quot;00BA2889&quot;/&gt;&lt;wsp:rsid wsp:val=&quot;00BA2B1D&quot;/&gt;&lt;wsp:rsid wsp:val=&quot;00BA2DB0&quot;/&gt;&lt;wsp:rsid wsp:val=&quot;00BA2E3C&quot;/&gt;&lt;wsp:rsid wsp:val=&quot;00BA2E58&quot;/&gt;&lt;wsp:rsid wsp:val=&quot;00BA31D8&quot;/&gt;&lt;wsp:rsid wsp:val=&quot;00BA322C&quot;/&gt;&lt;wsp:rsid wsp:val=&quot;00BA34E7&quot;/&gt;&lt;wsp:rsid wsp:val=&quot;00BA36EB&quot;/&gt;&lt;wsp:rsid wsp:val=&quot;00BA3C43&quot;/&gt;&lt;wsp:rsid wsp:val=&quot;00BA3C98&quot;/&gt;&lt;wsp:rsid wsp:val=&quot;00BA4179&quot;/&gt;&lt;wsp:rsid wsp:val=&quot;00BA41AE&quot;/&gt;&lt;wsp:rsid wsp:val=&quot;00BA4531&quot;/&gt;&lt;wsp:rsid wsp:val=&quot;00BA4732&quot;/&gt;&lt;wsp:rsid wsp:val=&quot;00BA486E&quot;/&gt;&lt;wsp:rsid wsp:val=&quot;00BA4889&quot;/&gt;&lt;wsp:rsid wsp:val=&quot;00BA49FC&quot;/&gt;&lt;wsp:rsid wsp:val=&quot;00BA4DD8&quot;/&gt;&lt;wsp:rsid wsp:val=&quot;00BA4FEA&quot;/&gt;&lt;wsp:rsid wsp:val=&quot;00BA51F6&quot;/&gt;&lt;wsp:rsid wsp:val=&quot;00BA5299&quot;/&gt;&lt;wsp:rsid wsp:val=&quot;00BA53ED&quot;/&gt;&lt;wsp:rsid wsp:val=&quot;00BA5615&quot;/&gt;&lt;wsp:rsid wsp:val=&quot;00BA5664&quot;/&gt;&lt;wsp:rsid wsp:val=&quot;00BA5689&quot;/&gt;&lt;wsp:rsid wsp:val=&quot;00BA5B42&quot;/&gt;&lt;wsp:rsid wsp:val=&quot;00BA5F02&quot;/&gt;&lt;wsp:rsid wsp:val=&quot;00BA6307&quot;/&gt;&lt;wsp:rsid wsp:val=&quot;00BA68C6&quot;/&gt;&lt;wsp:rsid wsp:val=&quot;00BA6ACB&quot;/&gt;&lt;wsp:rsid wsp:val=&quot;00BA6BE5&quot;/&gt;&lt;wsp:rsid wsp:val=&quot;00BA6D0F&quot;/&gt;&lt;wsp:rsid wsp:val=&quot;00BA6FB6&quot;/&gt;&lt;wsp:rsid wsp:val=&quot;00BA70C0&quot;/&gt;&lt;wsp:rsid wsp:val=&quot;00BA77D7&quot;/&gt;&lt;wsp:rsid wsp:val=&quot;00BA7D6E&quot;/&gt;&lt;wsp:rsid wsp:val=&quot;00BA7E10&quot;/&gt;&lt;wsp:rsid wsp:val=&quot;00BB000B&quot;/&gt;&lt;wsp:rsid wsp:val=&quot;00BB0238&quot;/&gt;&lt;wsp:rsid wsp:val=&quot;00BB0F4C&quot;/&gt;&lt;wsp:rsid wsp:val=&quot;00BB0FCD&quot;/&gt;&lt;wsp:rsid wsp:val=&quot;00BB0FD8&quot;/&gt;&lt;wsp:rsid wsp:val=&quot;00BB14DB&quot;/&gt;&lt;wsp:rsid wsp:val=&quot;00BB1932&quot;/&gt;&lt;wsp:rsid wsp:val=&quot;00BB19B6&quot;/&gt;&lt;wsp:rsid wsp:val=&quot;00BB1B41&quot;/&gt;&lt;wsp:rsid wsp:val=&quot;00BB1B9E&quot;/&gt;&lt;wsp:rsid wsp:val=&quot;00BB2038&quot;/&gt;&lt;wsp:rsid wsp:val=&quot;00BB207D&quot;/&gt;&lt;wsp:rsid wsp:val=&quot;00BB2268&quot;/&gt;&lt;wsp:rsid wsp:val=&quot;00BB2984&quot;/&gt;&lt;wsp:rsid wsp:val=&quot;00BB2D38&quot;/&gt;&lt;wsp:rsid wsp:val=&quot;00BB2EC5&quot;/&gt;&lt;wsp:rsid wsp:val=&quot;00BB302C&quot;/&gt;&lt;wsp:rsid wsp:val=&quot;00BB33D0&quot;/&gt;&lt;wsp:rsid wsp:val=&quot;00BB365A&quot;/&gt;&lt;wsp:rsid wsp:val=&quot;00BB36C3&quot;/&gt;&lt;wsp:rsid wsp:val=&quot;00BB3718&quot;/&gt;&lt;wsp:rsid wsp:val=&quot;00BB3818&quot;/&gt;&lt;wsp:rsid wsp:val=&quot;00BB39C9&quot;/&gt;&lt;wsp:rsid wsp:val=&quot;00BB3D85&quot;/&gt;&lt;wsp:rsid wsp:val=&quot;00BB3F22&quot;/&gt;&lt;wsp:rsid wsp:val=&quot;00BB4081&quot;/&gt;&lt;wsp:rsid wsp:val=&quot;00BB432A&quot;/&gt;&lt;wsp:rsid wsp:val=&quot;00BB4429&quot;/&gt;&lt;wsp:rsid wsp:val=&quot;00BB442E&quot;/&gt;&lt;wsp:rsid wsp:val=&quot;00BB44D5&quot;/&gt;&lt;wsp:rsid wsp:val=&quot;00BB488B&quot;/&gt;&lt;wsp:rsid wsp:val=&quot;00BB5050&quot;/&gt;&lt;wsp:rsid wsp:val=&quot;00BB52DF&quot;/&gt;&lt;wsp:rsid wsp:val=&quot;00BB53FE&quot;/&gt;&lt;wsp:rsid wsp:val=&quot;00BB54FB&quot;/&gt;&lt;wsp:rsid wsp:val=&quot;00BB5A3E&quot;/&gt;&lt;wsp:rsid wsp:val=&quot;00BB6260&quot;/&gt;&lt;wsp:rsid wsp:val=&quot;00BB639F&quot;/&gt;&lt;wsp:rsid wsp:val=&quot;00BB63BA&quot;/&gt;&lt;wsp:rsid wsp:val=&quot;00BB6B79&quot;/&gt;&lt;wsp:rsid wsp:val=&quot;00BB6C01&quot;/&gt;&lt;wsp:rsid wsp:val=&quot;00BB7046&quot;/&gt;&lt;wsp:rsid wsp:val=&quot;00BB76E0&quot;/&gt;&lt;wsp:rsid wsp:val=&quot;00BB7879&quot;/&gt;&lt;wsp:rsid wsp:val=&quot;00BB78CE&quot;/&gt;&lt;wsp:rsid wsp:val=&quot;00BB7A05&quot;/&gt;&lt;wsp:rsid wsp:val=&quot;00BB7A91&quot;/&gt;&lt;wsp:rsid wsp:val=&quot;00BB7E49&quot;/&gt;&lt;wsp:rsid wsp:val=&quot;00BB7E6C&quot;/&gt;&lt;wsp:rsid wsp:val=&quot;00BB7F34&quot;/&gt;&lt;wsp:rsid wsp:val=&quot;00BC0280&quot;/&gt;&lt;wsp:rsid wsp:val=&quot;00BC02A9&quot;/&gt;&lt;wsp:rsid wsp:val=&quot;00BC0311&quot;/&gt;&lt;wsp:rsid wsp:val=&quot;00BC0590&quot;/&gt;&lt;wsp:rsid wsp:val=&quot;00BC05CE&quot;/&gt;&lt;wsp:rsid wsp:val=&quot;00BC07E8&quot;/&gt;&lt;wsp:rsid wsp:val=&quot;00BC0939&quot;/&gt;&lt;wsp:rsid wsp:val=&quot;00BC0ADC&quot;/&gt;&lt;wsp:rsid wsp:val=&quot;00BC0B78&quot;/&gt;&lt;wsp:rsid wsp:val=&quot;00BC0BDC&quot;/&gt;&lt;wsp:rsid wsp:val=&quot;00BC0C20&quot;/&gt;&lt;wsp:rsid wsp:val=&quot;00BC0EFD&quot;/&gt;&lt;wsp:rsid wsp:val=&quot;00BC113E&quot;/&gt;&lt;wsp:rsid wsp:val=&quot;00BC11EB&quot;/&gt;&lt;wsp:rsid wsp:val=&quot;00BC12FA&quot;/&gt;&lt;wsp:rsid wsp:val=&quot;00BC1548&quot;/&gt;&lt;wsp:rsid wsp:val=&quot;00BC15CE&quot;/&gt;&lt;wsp:rsid wsp:val=&quot;00BC198B&quot;/&gt;&lt;wsp:rsid wsp:val=&quot;00BC1C1F&quot;/&gt;&lt;wsp:rsid wsp:val=&quot;00BC2265&quot;/&gt;&lt;wsp:rsid wsp:val=&quot;00BC23D7&quot;/&gt;&lt;wsp:rsid wsp:val=&quot;00BC2CC3&quot;/&gt;&lt;wsp:rsid wsp:val=&quot;00BC2FAB&quot;/&gt;&lt;wsp:rsid wsp:val=&quot;00BC302D&quot;/&gt;&lt;wsp:rsid wsp:val=&quot;00BC3160&quot;/&gt;&lt;wsp:rsid wsp:val=&quot;00BC3549&quot;/&gt;&lt;wsp:rsid wsp:val=&quot;00BC36FE&quot;/&gt;&lt;wsp:rsid wsp:val=&quot;00BC375D&quot;/&gt;&lt;wsp:rsid wsp:val=&quot;00BC3814&quot;/&gt;&lt;wsp:rsid wsp:val=&quot;00BC3CC6&quot;/&gt;&lt;wsp:rsid wsp:val=&quot;00BC41C0&quot;/&gt;&lt;wsp:rsid wsp:val=&quot;00BC4375&quot;/&gt;&lt;wsp:rsid wsp:val=&quot;00BC4BFC&quot;/&gt;&lt;wsp:rsid wsp:val=&quot;00BC4C83&quot;/&gt;&lt;wsp:rsid wsp:val=&quot;00BC4D77&quot;/&gt;&lt;wsp:rsid wsp:val=&quot;00BC4F2B&quot;/&gt;&lt;wsp:rsid wsp:val=&quot;00BC5917&quot;/&gt;&lt;wsp:rsid wsp:val=&quot;00BC5CE5&quot;/&gt;&lt;wsp:rsid wsp:val=&quot;00BC5F17&quot;/&gt;&lt;wsp:rsid wsp:val=&quot;00BC6112&quot;/&gt;&lt;wsp:rsid wsp:val=&quot;00BC6252&quot;/&gt;&lt;wsp:rsid wsp:val=&quot;00BC6556&quot;/&gt;&lt;wsp:rsid wsp:val=&quot;00BC6589&quot;/&gt;&lt;wsp:rsid wsp:val=&quot;00BC66E8&quot;/&gt;&lt;wsp:rsid wsp:val=&quot;00BC671C&quot;/&gt;&lt;wsp:rsid wsp:val=&quot;00BC6754&quot;/&gt;&lt;wsp:rsid wsp:val=&quot;00BC68E3&quot;/&gt;&lt;wsp:rsid wsp:val=&quot;00BC6931&quot;/&gt;&lt;wsp:rsid wsp:val=&quot;00BC6A75&quot;/&gt;&lt;wsp:rsid wsp:val=&quot;00BC6CC8&quot;/&gt;&lt;wsp:rsid wsp:val=&quot;00BC6E29&quot;/&gt;&lt;wsp:rsid wsp:val=&quot;00BC70F5&quot;/&gt;&lt;wsp:rsid wsp:val=&quot;00BC71CB&quot;/&gt;&lt;wsp:rsid wsp:val=&quot;00BC7260&quot;/&gt;&lt;wsp:rsid wsp:val=&quot;00BC73E9&quot;/&gt;&lt;wsp:rsid wsp:val=&quot;00BC7A6F&quot;/&gt;&lt;wsp:rsid wsp:val=&quot;00BC7F32&quot;/&gt;&lt;wsp:rsid wsp:val=&quot;00BD001C&quot;/&gt;&lt;wsp:rsid wsp:val=&quot;00BD01C0&quot;/&gt;&lt;wsp:rsid wsp:val=&quot;00BD034C&quot;/&gt;&lt;wsp:rsid wsp:val=&quot;00BD03B0&quot;/&gt;&lt;wsp:rsid wsp:val=&quot;00BD0471&quot;/&gt;&lt;wsp:rsid wsp:val=&quot;00BD04F3&quot;/&gt;&lt;wsp:rsid wsp:val=&quot;00BD0597&quot;/&gt;&lt;wsp:rsid wsp:val=&quot;00BD05C5&quot;/&gt;&lt;wsp:rsid wsp:val=&quot;00BD06AD&quot;/&gt;&lt;wsp:rsid wsp:val=&quot;00BD0707&quot;/&gt;&lt;wsp:rsid wsp:val=&quot;00BD0844&quot;/&gt;&lt;wsp:rsid wsp:val=&quot;00BD0A9E&quot;/&gt;&lt;wsp:rsid wsp:val=&quot;00BD1491&quot;/&gt;&lt;wsp:rsid wsp:val=&quot;00BD156C&quot;/&gt;&lt;wsp:rsid wsp:val=&quot;00BD1812&quot;/&gt;&lt;wsp:rsid wsp:val=&quot;00BD1AC7&quot;/&gt;&lt;wsp:rsid wsp:val=&quot;00BD1AEF&quot;/&gt;&lt;wsp:rsid wsp:val=&quot;00BD1C81&quot;/&gt;&lt;wsp:rsid wsp:val=&quot;00BD1F5B&quot;/&gt;&lt;wsp:rsid wsp:val=&quot;00BD2337&quot;/&gt;&lt;wsp:rsid wsp:val=&quot;00BD2445&quot;/&gt;&lt;wsp:rsid wsp:val=&quot;00BD27F9&quot;/&gt;&lt;wsp:rsid wsp:val=&quot;00BD288E&quot;/&gt;&lt;wsp:rsid wsp:val=&quot;00BD294B&quot;/&gt;&lt;wsp:rsid wsp:val=&quot;00BD298B&quot;/&gt;&lt;wsp:rsid wsp:val=&quot;00BD2F51&quot;/&gt;&lt;wsp:rsid wsp:val=&quot;00BD305F&quot;/&gt;&lt;wsp:rsid wsp:val=&quot;00BD32B4&quot;/&gt;&lt;wsp:rsid wsp:val=&quot;00BD33C4&quot;/&gt;&lt;wsp:rsid wsp:val=&quot;00BD341F&quot;/&gt;&lt;wsp:rsid wsp:val=&quot;00BD3617&quot;/&gt;&lt;wsp:rsid wsp:val=&quot;00BD3AEB&quot;/&gt;&lt;wsp:rsid wsp:val=&quot;00BD3F2F&quot;/&gt;&lt;wsp:rsid wsp:val=&quot;00BD4351&quot;/&gt;&lt;wsp:rsid wsp:val=&quot;00BD441C&quot;/&gt;&lt;wsp:rsid wsp:val=&quot;00BD4446&quot;/&gt;&lt;wsp:rsid wsp:val=&quot;00BD4488&quot;/&gt;&lt;wsp:rsid wsp:val=&quot;00BD4756&quot;/&gt;&lt;wsp:rsid wsp:val=&quot;00BD4B30&quot;/&gt;&lt;wsp:rsid wsp:val=&quot;00BD4DE5&quot;/&gt;&lt;wsp:rsid wsp:val=&quot;00BD5154&quot;/&gt;&lt;wsp:rsid wsp:val=&quot;00BD51A2&quot;/&gt;&lt;wsp:rsid wsp:val=&quot;00BD57F6&quot;/&gt;&lt;wsp:rsid wsp:val=&quot;00BD5802&quot;/&gt;&lt;wsp:rsid wsp:val=&quot;00BD5969&quot;/&gt;&lt;wsp:rsid wsp:val=&quot;00BD5C80&quot;/&gt;&lt;wsp:rsid wsp:val=&quot;00BD5D7D&quot;/&gt;&lt;wsp:rsid wsp:val=&quot;00BD5EB2&quot;/&gt;&lt;wsp:rsid wsp:val=&quot;00BD5FA4&quot;/&gt;&lt;wsp:rsid wsp:val=&quot;00BD6087&quot;/&gt;&lt;wsp:rsid wsp:val=&quot;00BD60EA&quot;/&gt;&lt;wsp:rsid wsp:val=&quot;00BD610B&quot;/&gt;&lt;wsp:rsid wsp:val=&quot;00BD62DC&quot;/&gt;&lt;wsp:rsid wsp:val=&quot;00BD6426&quot;/&gt;&lt;wsp:rsid wsp:val=&quot;00BD66F7&quot;/&gt;&lt;wsp:rsid wsp:val=&quot;00BD6753&quot;/&gt;&lt;wsp:rsid wsp:val=&quot;00BD6985&quot;/&gt;&lt;wsp:rsid wsp:val=&quot;00BD6D90&quot;/&gt;&lt;wsp:rsid wsp:val=&quot;00BD6EA0&quot;/&gt;&lt;wsp:rsid wsp:val=&quot;00BD6ED2&quot;/&gt;&lt;wsp:rsid wsp:val=&quot;00BD6FB6&quot;/&gt;&lt;wsp:rsid wsp:val=&quot;00BD7153&quot;/&gt;&lt;wsp:rsid wsp:val=&quot;00BD7483&quot;/&gt;&lt;wsp:rsid wsp:val=&quot;00BD7A8B&quot;/&gt;&lt;wsp:rsid wsp:val=&quot;00BD7C8F&quot;/&gt;&lt;wsp:rsid wsp:val=&quot;00BD7FB3&quot;/&gt;&lt;wsp:rsid wsp:val=&quot;00BD7FDB&quot;/&gt;&lt;wsp:rsid wsp:val=&quot;00BE0130&quot;/&gt;&lt;wsp:rsid wsp:val=&quot;00BE0156&quot;/&gt;&lt;wsp:rsid wsp:val=&quot;00BE083C&quot;/&gt;&lt;wsp:rsid wsp:val=&quot;00BE0858&quot;/&gt;&lt;wsp:rsid wsp:val=&quot;00BE0B07&quot;/&gt;&lt;wsp:rsid wsp:val=&quot;00BE0D01&quot;/&gt;&lt;wsp:rsid wsp:val=&quot;00BE0DD2&quot;/&gt;&lt;wsp:rsid wsp:val=&quot;00BE11D6&quot;/&gt;&lt;wsp:rsid wsp:val=&quot;00BE138E&quot;/&gt;&lt;wsp:rsid wsp:val=&quot;00BE13F4&quot;/&gt;&lt;wsp:rsid wsp:val=&quot;00BE1457&quot;/&gt;&lt;wsp:rsid wsp:val=&quot;00BE1512&quot;/&gt;&lt;wsp:rsid wsp:val=&quot;00BE152E&quot;/&gt;&lt;wsp:rsid wsp:val=&quot;00BE18B3&quot;/&gt;&lt;wsp:rsid wsp:val=&quot;00BE1A4F&quot;/&gt;&lt;wsp:rsid wsp:val=&quot;00BE1A84&quot;/&gt;&lt;wsp:rsid wsp:val=&quot;00BE20AC&quot;/&gt;&lt;wsp:rsid wsp:val=&quot;00BE23D0&quot;/&gt;&lt;wsp:rsid wsp:val=&quot;00BE2B70&quot;/&gt;&lt;wsp:rsid wsp:val=&quot;00BE2C04&quot;/&gt;&lt;wsp:rsid wsp:val=&quot;00BE321E&quot;/&gt;&lt;wsp:rsid wsp:val=&quot;00BE3799&quot;/&gt;&lt;wsp:rsid wsp:val=&quot;00BE385A&quot;/&gt;&lt;wsp:rsid wsp:val=&quot;00BE3A59&quot;/&gt;&lt;wsp:rsid wsp:val=&quot;00BE3D23&quot;/&gt;&lt;wsp:rsid wsp:val=&quot;00BE3D38&quot;/&gt;&lt;wsp:rsid wsp:val=&quot;00BE3F69&quot;/&gt;&lt;wsp:rsid wsp:val=&quot;00BE417E&quot;/&gt;&lt;wsp:rsid wsp:val=&quot;00BE42F4&quot;/&gt;&lt;wsp:rsid wsp:val=&quot;00BE46B7&quot;/&gt;&lt;wsp:rsid wsp:val=&quot;00BE47F0&quot;/&gt;&lt;wsp:rsid wsp:val=&quot;00BE4890&quot;/&gt;&lt;wsp:rsid wsp:val=&quot;00BE4E7A&quot;/&gt;&lt;wsp:rsid wsp:val=&quot;00BE507E&quot;/&gt;&lt;wsp:rsid wsp:val=&quot;00BE50A3&quot;/&gt;&lt;wsp:rsid wsp:val=&quot;00BE50CB&quot;/&gt;&lt;wsp:rsid wsp:val=&quot;00BE50ED&quot;/&gt;&lt;wsp:rsid wsp:val=&quot;00BE52AC&quot;/&gt;&lt;wsp:rsid wsp:val=&quot;00BE5667&quot;/&gt;&lt;wsp:rsid wsp:val=&quot;00BE5701&quot;/&gt;&lt;wsp:rsid wsp:val=&quot;00BE57DE&quot;/&gt;&lt;wsp:rsid wsp:val=&quot;00BE5868&quot;/&gt;&lt;wsp:rsid wsp:val=&quot;00BE5B23&quot;/&gt;&lt;wsp:rsid wsp:val=&quot;00BE6AE5&quot;/&gt;&lt;wsp:rsid wsp:val=&quot;00BE6B1D&quot;/&gt;&lt;wsp:rsid wsp:val=&quot;00BE6BE7&quot;/&gt;&lt;wsp:rsid wsp:val=&quot;00BE6CC3&quot;/&gt;&lt;wsp:rsid wsp:val=&quot;00BE6DA3&quot;/&gt;&lt;wsp:rsid wsp:val=&quot;00BE70FA&quot;/&gt;&lt;wsp:rsid wsp:val=&quot;00BE7586&quot;/&gt;&lt;wsp:rsid wsp:val=&quot;00BE78EF&quot;/&gt;&lt;wsp:rsid wsp:val=&quot;00BE7F0D&quot;/&gt;&lt;wsp:rsid wsp:val=&quot;00BE7F2D&quot;/&gt;&lt;wsp:rsid wsp:val=&quot;00BE7F79&quot;/&gt;&lt;wsp:rsid wsp:val=&quot;00BF0052&quot;/&gt;&lt;wsp:rsid wsp:val=&quot;00BF0120&quot;/&gt;&lt;wsp:rsid wsp:val=&quot;00BF0195&quot;/&gt;&lt;wsp:rsid wsp:val=&quot;00BF069D&quot;/&gt;&lt;wsp:rsid wsp:val=&quot;00BF06E4&quot;/&gt;&lt;wsp:rsid wsp:val=&quot;00BF082B&quot;/&gt;&lt;wsp:rsid wsp:val=&quot;00BF0940&quot;/&gt;&lt;wsp:rsid wsp:val=&quot;00BF0CD8&quot;/&gt;&lt;wsp:rsid wsp:val=&quot;00BF0F5E&quot;/&gt;&lt;wsp:rsid wsp:val=&quot;00BF125C&quot;/&gt;&lt;wsp:rsid wsp:val=&quot;00BF1788&quot;/&gt;&lt;wsp:rsid wsp:val=&quot;00BF18AA&quot;/&gt;&lt;wsp:rsid wsp:val=&quot;00BF1BBD&quot;/&gt;&lt;wsp:rsid wsp:val=&quot;00BF218F&quot;/&gt;&lt;wsp:rsid wsp:val=&quot;00BF237C&quot;/&gt;&lt;wsp:rsid wsp:val=&quot;00BF24A6&quot;/&gt;&lt;wsp:rsid wsp:val=&quot;00BF265E&quot;/&gt;&lt;wsp:rsid wsp:val=&quot;00BF2746&quot;/&gt;&lt;wsp:rsid wsp:val=&quot;00BF286E&quot;/&gt;&lt;wsp:rsid wsp:val=&quot;00BF289A&quot;/&gt;&lt;wsp:rsid wsp:val=&quot;00BF28E2&quot;/&gt;&lt;wsp:rsid wsp:val=&quot;00BF2A36&quot;/&gt;&lt;wsp:rsid wsp:val=&quot;00BF2CFB&quot;/&gt;&lt;wsp:rsid wsp:val=&quot;00BF30E7&quot;/&gt;&lt;wsp:rsid wsp:val=&quot;00BF33D0&quot;/&gt;&lt;wsp:rsid wsp:val=&quot;00BF345D&quot;/&gt;&lt;wsp:rsid wsp:val=&quot;00BF3670&quot;/&gt;&lt;wsp:rsid wsp:val=&quot;00BF36C7&quot;/&gt;&lt;wsp:rsid wsp:val=&quot;00BF36E0&quot;/&gt;&lt;wsp:rsid wsp:val=&quot;00BF38A8&quot;/&gt;&lt;wsp:rsid wsp:val=&quot;00BF38E8&quot;/&gt;&lt;wsp:rsid wsp:val=&quot;00BF39DA&quot;/&gt;&lt;wsp:rsid wsp:val=&quot;00BF3F31&quot;/&gt;&lt;wsp:rsid wsp:val=&quot;00BF4125&quot;/&gt;&lt;wsp:rsid wsp:val=&quot;00BF41EA&quot;/&gt;&lt;wsp:rsid wsp:val=&quot;00BF4675&quot;/&gt;&lt;wsp:rsid wsp:val=&quot;00BF4678&quot;/&gt;&lt;wsp:rsid wsp:val=&quot;00BF4856&quot;/&gt;&lt;wsp:rsid wsp:val=&quot;00BF48D0&quot;/&gt;&lt;wsp:rsid wsp:val=&quot;00BF48EF&quot;/&gt;&lt;wsp:rsid wsp:val=&quot;00BF49FC&quot;/&gt;&lt;wsp:rsid wsp:val=&quot;00BF5980&quot;/&gt;&lt;wsp:rsid wsp:val=&quot;00BF5B3B&quot;/&gt;&lt;wsp:rsid wsp:val=&quot;00BF5CBF&quot;/&gt;&lt;wsp:rsid wsp:val=&quot;00BF5D2B&quot;/&gt;&lt;wsp:rsid wsp:val=&quot;00BF5DD6&quot;/&gt;&lt;wsp:rsid wsp:val=&quot;00BF5ED4&quot;/&gt;&lt;wsp:rsid wsp:val=&quot;00BF5F58&quot;/&gt;&lt;wsp:rsid wsp:val=&quot;00BF635F&quot;/&gt;&lt;wsp:rsid wsp:val=&quot;00BF6787&quot;/&gt;&lt;wsp:rsid wsp:val=&quot;00BF6BD0&quot;/&gt;&lt;wsp:rsid wsp:val=&quot;00BF6BE4&quot;/&gt;&lt;wsp:rsid wsp:val=&quot;00BF6BF1&quot;/&gt;&lt;wsp:rsid wsp:val=&quot;00BF6CB6&quot;/&gt;&lt;wsp:rsid wsp:val=&quot;00BF6CBC&quot;/&gt;&lt;wsp:rsid wsp:val=&quot;00BF6E19&quot;/&gt;&lt;wsp:rsid wsp:val=&quot;00BF6E2F&quot;/&gt;&lt;wsp:rsid wsp:val=&quot;00BF6FA9&quot;/&gt;&lt;wsp:rsid wsp:val=&quot;00BF702C&quot;/&gt;&lt;wsp:rsid wsp:val=&quot;00BF70AE&quot;/&gt;&lt;wsp:rsid wsp:val=&quot;00BF712B&quot;/&gt;&lt;wsp:rsid wsp:val=&quot;00BF722F&quot;/&gt;&lt;wsp:rsid wsp:val=&quot;00BF76DF&quot;/&gt;&lt;wsp:rsid wsp:val=&quot;00BF77C6&quot;/&gt;&lt;wsp:rsid wsp:val=&quot;00BF785C&quot;/&gt;&lt;wsp:rsid wsp:val=&quot;00BF7984&quot;/&gt;&lt;wsp:rsid wsp:val=&quot;00BF7C23&quot;/&gt;&lt;wsp:rsid wsp:val=&quot;00BF7FCA&quot;/&gt;&lt;wsp:rsid wsp:val=&quot;00C0004E&quot;/&gt;&lt;wsp:rsid wsp:val=&quot;00C00119&quot;/&gt;&lt;wsp:rsid wsp:val=&quot;00C0077A&quot;/&gt;&lt;wsp:rsid wsp:val=&quot;00C00C00&quot;/&gt;&lt;wsp:rsid wsp:val=&quot;00C00E92&quot;/&gt;&lt;wsp:rsid wsp:val=&quot;00C00EDC&quot;/&gt;&lt;wsp:rsid wsp:val=&quot;00C01262&quot;/&gt;&lt;wsp:rsid wsp:val=&quot;00C01462&quot;/&gt;&lt;wsp:rsid wsp:val=&quot;00C0148A&quot;/&gt;&lt;wsp:rsid wsp:val=&quot;00C016CF&quot;/&gt;&lt;wsp:rsid wsp:val=&quot;00C01A8B&quot;/&gt;&lt;wsp:rsid wsp:val=&quot;00C01CE6&quot;/&gt;&lt;wsp:rsid wsp:val=&quot;00C01CF9&quot;/&gt;&lt;wsp:rsid wsp:val=&quot;00C01D96&quot;/&gt;&lt;wsp:rsid wsp:val=&quot;00C021FE&quot;/&gt;&lt;wsp:rsid wsp:val=&quot;00C02851&quot;/&gt;&lt;wsp:rsid wsp:val=&quot;00C028DA&quot;/&gt;&lt;wsp:rsid wsp:val=&quot;00C02C54&quot;/&gt;&lt;wsp:rsid wsp:val=&quot;00C02D23&quot;/&gt;&lt;wsp:rsid wsp:val=&quot;00C02E74&quot;/&gt;&lt;wsp:rsid wsp:val=&quot;00C0301F&quot;/&gt;&lt;wsp:rsid wsp:val=&quot;00C03173&quot;/&gt;&lt;wsp:rsid wsp:val=&quot;00C03808&quot;/&gt;&lt;wsp:rsid wsp:val=&quot;00C0380F&quot;/&gt;&lt;wsp:rsid wsp:val=&quot;00C038FF&quot;/&gt;&lt;wsp:rsid wsp:val=&quot;00C03967&quot;/&gt;&lt;wsp:rsid wsp:val=&quot;00C03AB9&quot;/&gt;&lt;wsp:rsid wsp:val=&quot;00C03B04&quot;/&gt;&lt;wsp:rsid wsp:val=&quot;00C03BDC&quot;/&gt;&lt;wsp:rsid wsp:val=&quot;00C03F4A&quot;/&gt;&lt;wsp:rsid wsp:val=&quot;00C0409E&quot;/&gt;&lt;wsp:rsid wsp:val=&quot;00C041E7&quot;/&gt;&lt;wsp:rsid wsp:val=&quot;00C0428E&quot;/&gt;&lt;wsp:rsid wsp:val=&quot;00C04762&quot;/&gt;&lt;wsp:rsid wsp:val=&quot;00C047DF&quot;/&gt;&lt;wsp:rsid wsp:val=&quot;00C04829&quot;/&gt;&lt;wsp:rsid wsp:val=&quot;00C04848&quot;/&gt;&lt;wsp:rsid wsp:val=&quot;00C04EC4&quot;/&gt;&lt;wsp:rsid wsp:val=&quot;00C04ED4&quot;/&gt;&lt;wsp:rsid wsp:val=&quot;00C0518E&quot;/&gt;&lt;wsp:rsid wsp:val=&quot;00C053D5&quot;/&gt;&lt;wsp:rsid wsp:val=&quot;00C05420&quot;/&gt;&lt;wsp:rsid wsp:val=&quot;00C05455&quot;/&gt;&lt;wsp:rsid wsp:val=&quot;00C05617&quot;/&gt;&lt;wsp:rsid wsp:val=&quot;00C057E6&quot;/&gt;&lt;wsp:rsid wsp:val=&quot;00C0597A&quot;/&gt;&lt;wsp:rsid wsp:val=&quot;00C05DB3&quot;/&gt;&lt;wsp:rsid wsp:val=&quot;00C0605F&quot;/&gt;&lt;wsp:rsid wsp:val=&quot;00C06129&quot;/&gt;&lt;wsp:rsid wsp:val=&quot;00C06251&quot;/&gt;&lt;wsp:rsid wsp:val=&quot;00C064A2&quot;/&gt;&lt;wsp:rsid wsp:val=&quot;00C065AC&quot;/&gt;&lt;wsp:rsid wsp:val=&quot;00C0672E&quot;/&gt;&lt;wsp:rsid wsp:val=&quot;00C06888&quot;/&gt;&lt;wsp:rsid wsp:val=&quot;00C068F7&quot;/&gt;&lt;wsp:rsid wsp:val=&quot;00C06A96&quot;/&gt;&lt;wsp:rsid wsp:val=&quot;00C06B56&quot;/&gt;&lt;wsp:rsid wsp:val=&quot;00C0766E&quot;/&gt;&lt;wsp:rsid wsp:val=&quot;00C07AA1&quot;/&gt;&lt;wsp:rsid wsp:val=&quot;00C07C40&quot;/&gt;&lt;wsp:rsid wsp:val=&quot;00C07E2D&quot;/&gt;&lt;wsp:rsid wsp:val=&quot;00C07E75&quot;/&gt;&lt;wsp:rsid wsp:val=&quot;00C07EB7&quot;/&gt;&lt;wsp:rsid wsp:val=&quot;00C101F4&quot;/&gt;&lt;wsp:rsid wsp:val=&quot;00C10234&quot;/&gt;&lt;wsp:rsid wsp:val=&quot;00C107A3&quot;/&gt;&lt;wsp:rsid wsp:val=&quot;00C10885&quot;/&gt;&lt;wsp:rsid wsp:val=&quot;00C10A3B&quot;/&gt;&lt;wsp:rsid wsp:val=&quot;00C10EF1&quot;/&gt;&lt;wsp:rsid wsp:val=&quot;00C11156&quot;/&gt;&lt;wsp:rsid wsp:val=&quot;00C11226&quot;/&gt;&lt;wsp:rsid wsp:val=&quot;00C1123F&quot;/&gt;&lt;wsp:rsid wsp:val=&quot;00C119A9&quot;/&gt;&lt;wsp:rsid wsp:val=&quot;00C11AF5&quot;/&gt;&lt;wsp:rsid wsp:val=&quot;00C11C15&quot;/&gt;&lt;wsp:rsid wsp:val=&quot;00C11E8A&quot;/&gt;&lt;wsp:rsid wsp:val=&quot;00C11F3B&quot;/&gt;&lt;wsp:rsid wsp:val=&quot;00C120EA&quot;/&gt;&lt;wsp:rsid wsp:val=&quot;00C121FE&quot;/&gt;&lt;wsp:rsid wsp:val=&quot;00C12776&quot;/&gt;&lt;wsp:rsid wsp:val=&quot;00C12BDA&quot;/&gt;&lt;wsp:rsid wsp:val=&quot;00C12E72&quot;/&gt;&lt;wsp:rsid wsp:val=&quot;00C12E7F&quot;/&gt;&lt;wsp:rsid wsp:val=&quot;00C133A0&quot;/&gt;&lt;wsp:rsid wsp:val=&quot;00C13871&quot;/&gt;&lt;wsp:rsid wsp:val=&quot;00C1393B&quot;/&gt;&lt;wsp:rsid wsp:val=&quot;00C13A33&quot;/&gt;&lt;wsp:rsid wsp:val=&quot;00C13AF2&quot;/&gt;&lt;wsp:rsid wsp:val=&quot;00C13C83&quot;/&gt;&lt;wsp:rsid wsp:val=&quot;00C13F4C&quot;/&gt;&lt;wsp:rsid wsp:val=&quot;00C14011&quot;/&gt;&lt;wsp:rsid wsp:val=&quot;00C1410F&quot;/&gt;&lt;wsp:rsid wsp:val=&quot;00C14393&quot;/&gt;&lt;wsp:rsid wsp:val=&quot;00C1458E&quot;/&gt;&lt;wsp:rsid wsp:val=&quot;00C149C6&quot;/&gt;&lt;wsp:rsid wsp:val=&quot;00C14B7F&quot;/&gt;&lt;wsp:rsid wsp:val=&quot;00C14B85&quot;/&gt;&lt;wsp:rsid wsp:val=&quot;00C15153&quot;/&gt;&lt;wsp:rsid wsp:val=&quot;00C155E8&quot;/&gt;&lt;wsp:rsid wsp:val=&quot;00C158C3&quot;/&gt;&lt;wsp:rsid wsp:val=&quot;00C15967&quot;/&gt;&lt;wsp:rsid wsp:val=&quot;00C15AF6&quot;/&gt;&lt;wsp:rsid wsp:val=&quot;00C15B91&quot;/&gt;&lt;wsp:rsid wsp:val=&quot;00C15BB4&quot;/&gt;&lt;wsp:rsid wsp:val=&quot;00C15E23&quot;/&gt;&lt;wsp:rsid wsp:val=&quot;00C15E66&quot;/&gt;&lt;wsp:rsid wsp:val=&quot;00C161E9&quot;/&gt;&lt;wsp:rsid wsp:val=&quot;00C1667C&quot;/&gt;&lt;wsp:rsid wsp:val=&quot;00C16B58&quot;/&gt;&lt;wsp:rsid wsp:val=&quot;00C16D0F&quot;/&gt;&lt;wsp:rsid wsp:val=&quot;00C1705D&quot;/&gt;&lt;wsp:rsid wsp:val=&quot;00C17073&quot;/&gt;&lt;wsp:rsid wsp:val=&quot;00C17137&quot;/&gt;&lt;wsp:rsid wsp:val=&quot;00C17833&quot;/&gt;&lt;wsp:rsid wsp:val=&quot;00C179E7&quot;/&gt;&lt;wsp:rsid wsp:val=&quot;00C17C2B&quot;/&gt;&lt;wsp:rsid wsp:val=&quot;00C17DE0&quot;/&gt;&lt;wsp:rsid wsp:val=&quot;00C20606&quot;/&gt;&lt;wsp:rsid wsp:val=&quot;00C20867&quot;/&gt;&lt;wsp:rsid wsp:val=&quot;00C208A3&quot;/&gt;&lt;wsp:rsid wsp:val=&quot;00C20923&quot;/&gt;&lt;wsp:rsid wsp:val=&quot;00C209EF&quot;/&gt;&lt;wsp:rsid wsp:val=&quot;00C20F59&quot;/&gt;&lt;wsp:rsid wsp:val=&quot;00C21014&quot;/&gt;&lt;wsp:rsid wsp:val=&quot;00C21505&quot;/&gt;&lt;wsp:rsid wsp:val=&quot;00C216F6&quot;/&gt;&lt;wsp:rsid wsp:val=&quot;00C217F2&quot;/&gt;&lt;wsp:rsid wsp:val=&quot;00C2189F&quot;/&gt;&lt;wsp:rsid wsp:val=&quot;00C21B3D&quot;/&gt;&lt;wsp:rsid wsp:val=&quot;00C223A2&quot;/&gt;&lt;wsp:rsid wsp:val=&quot;00C223BA&quot;/&gt;&lt;wsp:rsid wsp:val=&quot;00C226D4&quot;/&gt;&lt;wsp:rsid wsp:val=&quot;00C22C13&quot;/&gt;&lt;wsp:rsid wsp:val=&quot;00C22D37&quot;/&gt;&lt;wsp:rsid wsp:val=&quot;00C22D9F&quot;/&gt;&lt;wsp:rsid wsp:val=&quot;00C22EEB&quot;/&gt;&lt;wsp:rsid wsp:val=&quot;00C23111&quot;/&gt;&lt;wsp:rsid wsp:val=&quot;00C2345C&quot;/&gt;&lt;wsp:rsid wsp:val=&quot;00C234B1&quot;/&gt;&lt;wsp:rsid wsp:val=&quot;00C234B4&quot;/&gt;&lt;wsp:rsid wsp:val=&quot;00C237BA&quot;/&gt;&lt;wsp:rsid wsp:val=&quot;00C2406F&quot;/&gt;&lt;wsp:rsid wsp:val=&quot;00C2416E&quot;/&gt;&lt;wsp:rsid wsp:val=&quot;00C24285&quot;/&gt;&lt;wsp:rsid wsp:val=&quot;00C24823&quot;/&gt;&lt;wsp:rsid wsp:val=&quot;00C24DD2&quot;/&gt;&lt;wsp:rsid wsp:val=&quot;00C24E11&quot;/&gt;&lt;wsp:rsid wsp:val=&quot;00C25081&quot;/&gt;&lt;wsp:rsid wsp:val=&quot;00C25216&quot;/&gt;&lt;wsp:rsid wsp:val=&quot;00C252D8&quot;/&gt;&lt;wsp:rsid wsp:val=&quot;00C2548A&quot;/&gt;&lt;wsp:rsid wsp:val=&quot;00C25625&quot;/&gt;&lt;wsp:rsid wsp:val=&quot;00C25777&quot;/&gt;&lt;wsp:rsid wsp:val=&quot;00C25A25&quot;/&gt;&lt;wsp:rsid wsp:val=&quot;00C25D3D&quot;/&gt;&lt;wsp:rsid wsp:val=&quot;00C25E2A&quot;/&gt;&lt;wsp:rsid wsp:val=&quot;00C26346&quot;/&gt;&lt;wsp:rsid wsp:val=&quot;00C2635B&quot;/&gt;&lt;wsp:rsid wsp:val=&quot;00C26378&quot;/&gt;&lt;wsp:rsid wsp:val=&quot;00C2637F&quot;/&gt;&lt;wsp:rsid wsp:val=&quot;00C263E2&quot;/&gt;&lt;wsp:rsid wsp:val=&quot;00C26AA1&quot;/&gt;&lt;wsp:rsid wsp:val=&quot;00C26B24&quot;/&gt;&lt;wsp:rsid wsp:val=&quot;00C26C67&quot;/&gt;&lt;wsp:rsid wsp:val=&quot;00C27326&quot;/&gt;&lt;wsp:rsid wsp:val=&quot;00C27779&quot;/&gt;&lt;wsp:rsid wsp:val=&quot;00C2782B&quot;/&gt;&lt;wsp:rsid wsp:val=&quot;00C279C8&quot;/&gt;&lt;wsp:rsid wsp:val=&quot;00C279D4&quot;/&gt;&lt;wsp:rsid wsp:val=&quot;00C27A3F&quot;/&gt;&lt;wsp:rsid wsp:val=&quot;00C27A48&quot;/&gt;&lt;wsp:rsid wsp:val=&quot;00C27ABE&quot;/&gt;&lt;wsp:rsid wsp:val=&quot;00C27CBD&quot;/&gt;&lt;wsp:rsid wsp:val=&quot;00C300BB&quot;/&gt;&lt;wsp:rsid wsp:val=&quot;00C30210&quot;/&gt;&lt;wsp:rsid wsp:val=&quot;00C30330&quot;/&gt;&lt;wsp:rsid wsp:val=&quot;00C3036F&quot;/&gt;&lt;wsp:rsid wsp:val=&quot;00C303A2&quot;/&gt;&lt;wsp:rsid wsp:val=&quot;00C30457&quot;/&gt;&lt;wsp:rsid wsp:val=&quot;00C309FC&quot;/&gt;&lt;wsp:rsid wsp:val=&quot;00C30A25&quot;/&gt;&lt;wsp:rsid wsp:val=&quot;00C30B28&quot;/&gt;&lt;wsp:rsid wsp:val=&quot;00C30BEE&quot;/&gt;&lt;wsp:rsid wsp:val=&quot;00C30C4B&quot;/&gt;&lt;wsp:rsid wsp:val=&quot;00C30DA1&quot;/&gt;&lt;wsp:rsid wsp:val=&quot;00C30DB9&quot;/&gt;&lt;wsp:rsid wsp:val=&quot;00C30E76&quot;/&gt;&lt;wsp:rsid wsp:val=&quot;00C311DF&quot;/&gt;&lt;wsp:rsid wsp:val=&quot;00C311FC&quot;/&gt;&lt;wsp:rsid wsp:val=&quot;00C3127F&quot;/&gt;&lt;wsp:rsid wsp:val=&quot;00C312F3&quot;/&gt;&lt;wsp:rsid wsp:val=&quot;00C313D3&quot;/&gt;&lt;wsp:rsid wsp:val=&quot;00C316FC&quot;/&gt;&lt;wsp:rsid wsp:val=&quot;00C318C7&quot;/&gt;&lt;wsp:rsid wsp:val=&quot;00C31A3E&quot;/&gt;&lt;wsp:rsid wsp:val=&quot;00C31BD6&quot;/&gt;&lt;wsp:rsid wsp:val=&quot;00C31FFB&quot;/&gt;&lt;wsp:rsid wsp:val=&quot;00C32113&quot;/&gt;&lt;wsp:rsid wsp:val=&quot;00C3213A&quot;/&gt;&lt;wsp:rsid wsp:val=&quot;00C32188&quot;/&gt;&lt;wsp:rsid wsp:val=&quot;00C32700&quot;/&gt;&lt;wsp:rsid wsp:val=&quot;00C3292B&quot;/&gt;&lt;wsp:rsid wsp:val=&quot;00C32B00&quot;/&gt;&lt;wsp:rsid wsp:val=&quot;00C32C2C&quot;/&gt;&lt;wsp:rsid wsp:val=&quot;00C32C4C&quot;/&gt;&lt;wsp:rsid wsp:val=&quot;00C32DD2&quot;/&gt;&lt;wsp:rsid wsp:val=&quot;00C3302A&quot;/&gt;&lt;wsp:rsid wsp:val=&quot;00C331EB&quot;/&gt;&lt;wsp:rsid wsp:val=&quot;00C33328&quot;/&gt;&lt;wsp:rsid wsp:val=&quot;00C3369E&quot;/&gt;&lt;wsp:rsid wsp:val=&quot;00C33BD9&quot;/&gt;&lt;wsp:rsid wsp:val=&quot;00C340B8&quot;/&gt;&lt;wsp:rsid wsp:val=&quot;00C34283&quot;/&gt;&lt;wsp:rsid wsp:val=&quot;00C3446B&quot;/&gt;&lt;wsp:rsid wsp:val=&quot;00C344BF&quot;/&gt;&lt;wsp:rsid wsp:val=&quot;00C349A1&quot;/&gt;&lt;wsp:rsid wsp:val=&quot;00C34B01&quot;/&gt;&lt;wsp:rsid wsp:val=&quot;00C34CBE&quot;/&gt;&lt;wsp:rsid wsp:val=&quot;00C34F03&quot;/&gt;&lt;wsp:rsid wsp:val=&quot;00C3556C&quot;/&gt;&lt;wsp:rsid wsp:val=&quot;00C356B5&quot;/&gt;&lt;wsp:rsid wsp:val=&quot;00C35878&quot;/&gt;&lt;wsp:rsid wsp:val=&quot;00C3594C&quot;/&gt;&lt;wsp:rsid wsp:val=&quot;00C35A32&quot;/&gt;&lt;wsp:rsid wsp:val=&quot;00C35C03&quot;/&gt;&lt;wsp:rsid wsp:val=&quot;00C35D0E&quot;/&gt;&lt;wsp:rsid wsp:val=&quot;00C35ECB&quot;/&gt;&lt;wsp:rsid wsp:val=&quot;00C35FB6&quot;/&gt;&lt;wsp:rsid wsp:val=&quot;00C360F2&quot;/&gt;&lt;wsp:rsid wsp:val=&quot;00C3641F&quot;/&gt;&lt;wsp:rsid wsp:val=&quot;00C3645E&quot;/&gt;&lt;wsp:rsid wsp:val=&quot;00C36477&quot;/&gt;&lt;wsp:rsid wsp:val=&quot;00C36645&quot;/&gt;&lt;wsp:rsid wsp:val=&quot;00C36709&quot;/&gt;&lt;wsp:rsid wsp:val=&quot;00C36895&quot;/&gt;&lt;wsp:rsid wsp:val=&quot;00C369AA&quot;/&gt;&lt;wsp:rsid wsp:val=&quot;00C36CBE&quot;/&gt;&lt;wsp:rsid wsp:val=&quot;00C36E21&quot;/&gt;&lt;wsp:rsid wsp:val=&quot;00C36F27&quot;/&gt;&lt;wsp:rsid wsp:val=&quot;00C370E4&quot;/&gt;&lt;wsp:rsid wsp:val=&quot;00C3723E&quot;/&gt;&lt;wsp:rsid wsp:val=&quot;00C37BF3&quot;/&gt;&lt;wsp:rsid wsp:val=&quot;00C37C4A&quot;/&gt;&lt;wsp:rsid wsp:val=&quot;00C37D88&quot;/&gt;&lt;wsp:rsid wsp:val=&quot;00C37ECA&quot;/&gt;&lt;wsp:rsid wsp:val=&quot;00C402E0&quot;/&gt;&lt;wsp:rsid wsp:val=&quot;00C405DC&quot;/&gt;&lt;wsp:rsid wsp:val=&quot;00C40F2E&quot;/&gt;&lt;wsp:rsid wsp:val=&quot;00C4111C&quot;/&gt;&lt;wsp:rsid wsp:val=&quot;00C415AF&quot;/&gt;&lt;wsp:rsid wsp:val=&quot;00C41A24&quot;/&gt;&lt;wsp:rsid wsp:val=&quot;00C41AAF&quot;/&gt;&lt;wsp:rsid wsp:val=&quot;00C41ADF&quot;/&gt;&lt;wsp:rsid wsp:val=&quot;00C41D43&quot;/&gt;&lt;wsp:rsid wsp:val=&quot;00C41E01&quot;/&gt;&lt;wsp:rsid wsp:val=&quot;00C41EE9&quot;/&gt;&lt;wsp:rsid wsp:val=&quot;00C41FFD&quot;/&gt;&lt;wsp:rsid wsp:val=&quot;00C42109&quot;/&gt;&lt;wsp:rsid wsp:val=&quot;00C4210E&quot;/&gt;&lt;wsp:rsid wsp:val=&quot;00C424C3&quot;/&gt;&lt;wsp:rsid wsp:val=&quot;00C42A95&quot;/&gt;&lt;wsp:rsid wsp:val=&quot;00C42BBA&quot;/&gt;&lt;wsp:rsid wsp:val=&quot;00C42DA2&quot;/&gt;&lt;wsp:rsid wsp:val=&quot;00C42DE2&quot;/&gt;&lt;wsp:rsid wsp:val=&quot;00C42E22&quot;/&gt;&lt;wsp:rsid wsp:val=&quot;00C42E7A&quot;/&gt;&lt;wsp:rsid wsp:val=&quot;00C42FC5&quot;/&gt;&lt;wsp:rsid wsp:val=&quot;00C43131&quot;/&gt;&lt;wsp:rsid wsp:val=&quot;00C4372F&quot;/&gt;&lt;wsp:rsid wsp:val=&quot;00C4374F&quot;/&gt;&lt;wsp:rsid wsp:val=&quot;00C43757&quot;/&gt;&lt;wsp:rsid wsp:val=&quot;00C438D9&quot;/&gt;&lt;wsp:rsid wsp:val=&quot;00C4393C&quot;/&gt;&lt;wsp:rsid wsp:val=&quot;00C439E8&quot;/&gt;&lt;wsp:rsid wsp:val=&quot;00C43D0D&quot;/&gt;&lt;wsp:rsid wsp:val=&quot;00C43D2B&quot;/&gt;&lt;wsp:rsid wsp:val=&quot;00C43DEC&quot;/&gt;&lt;wsp:rsid wsp:val=&quot;00C43F13&quot;/&gt;&lt;wsp:rsid wsp:val=&quot;00C43F70&quot;/&gt;&lt;wsp:rsid wsp:val=&quot;00C43FB8&quot;/&gt;&lt;wsp:rsid wsp:val=&quot;00C440AD&quot;/&gt;&lt;wsp:rsid wsp:val=&quot;00C4426F&quot;/&gt;&lt;wsp:rsid wsp:val=&quot;00C442BC&quot;/&gt;&lt;wsp:rsid wsp:val=&quot;00C44785&quot;/&gt;&lt;wsp:rsid wsp:val=&quot;00C447E4&quot;/&gt;&lt;wsp:rsid wsp:val=&quot;00C44927&quot;/&gt;&lt;wsp:rsid wsp:val=&quot;00C449AC&quot;/&gt;&lt;wsp:rsid wsp:val=&quot;00C44E87&quot;/&gt;&lt;wsp:rsid wsp:val=&quot;00C45088&quot;/&gt;&lt;wsp:rsid wsp:val=&quot;00C45207&quot;/&gt;&lt;wsp:rsid wsp:val=&quot;00C45D16&quot;/&gt;&lt;wsp:rsid wsp:val=&quot;00C45D84&quot;/&gt;&lt;wsp:rsid wsp:val=&quot;00C4638B&quot;/&gt;&lt;wsp:rsid wsp:val=&quot;00C463D3&quot;/&gt;&lt;wsp:rsid wsp:val=&quot;00C46477&quot;/&gt;&lt;wsp:rsid wsp:val=&quot;00C465CB&quot;/&gt;&lt;wsp:rsid wsp:val=&quot;00C466B3&quot;/&gt;&lt;wsp:rsid wsp:val=&quot;00C468CD&quot;/&gt;&lt;wsp:rsid wsp:val=&quot;00C468D8&quot;/&gt;&lt;wsp:rsid wsp:val=&quot;00C4690C&quot;/&gt;&lt;wsp:rsid wsp:val=&quot;00C46A28&quot;/&gt;&lt;wsp:rsid wsp:val=&quot;00C46F27&quot;/&gt;&lt;wsp:rsid wsp:val=&quot;00C47268&quot;/&gt;&lt;wsp:rsid wsp:val=&quot;00C473D7&quot;/&gt;&lt;wsp:rsid wsp:val=&quot;00C475D5&quot;/&gt;&lt;wsp:rsid wsp:val=&quot;00C47750&quot;/&gt;&lt;wsp:rsid wsp:val=&quot;00C4779B&quot;/&gt;&lt;wsp:rsid wsp:val=&quot;00C47D92&quot;/&gt;&lt;wsp:rsid wsp:val=&quot;00C47ECA&quot;/&gt;&lt;wsp:rsid wsp:val=&quot;00C500B4&quot;/&gt;&lt;wsp:rsid wsp:val=&quot;00C503C0&quot;/&gt;&lt;wsp:rsid wsp:val=&quot;00C50706&quot;/&gt;&lt;wsp:rsid wsp:val=&quot;00C50959&quot;/&gt;&lt;wsp:rsid wsp:val=&quot;00C50AEA&quot;/&gt;&lt;wsp:rsid wsp:val=&quot;00C50C42&quot;/&gt;&lt;wsp:rsid wsp:val=&quot;00C51375&quot;/&gt;&lt;wsp:rsid wsp:val=&quot;00C51412&quot;/&gt;&lt;wsp:rsid wsp:val=&quot;00C514E6&quot;/&gt;&lt;wsp:rsid wsp:val=&quot;00C51702&quot;/&gt;&lt;wsp:rsid wsp:val=&quot;00C51C89&quot;/&gt;&lt;wsp:rsid wsp:val=&quot;00C520DA&quot;/&gt;&lt;wsp:rsid wsp:val=&quot;00C52239&quot;/&gt;&lt;wsp:rsid wsp:val=&quot;00C5249B&quot;/&gt;&lt;wsp:rsid wsp:val=&quot;00C52533&quot;/&gt;&lt;wsp:rsid wsp:val=&quot;00C52658&quot;/&gt;&lt;wsp:rsid wsp:val=&quot;00C52F25&quot;/&gt;&lt;wsp:rsid wsp:val=&quot;00C5327B&quot;/&gt;&lt;wsp:rsid wsp:val=&quot;00C5361A&quot;/&gt;&lt;wsp:rsid wsp:val=&quot;00C539B7&quot;/&gt;&lt;wsp:rsid wsp:val=&quot;00C53B05&quot;/&gt;&lt;wsp:rsid wsp:val=&quot;00C53C77&quot;/&gt;&lt;wsp:rsid wsp:val=&quot;00C53D73&quot;/&gt;&lt;wsp:rsid wsp:val=&quot;00C53DE3&quot;/&gt;&lt;wsp:rsid wsp:val=&quot;00C5408A&quot;/&gt;&lt;wsp:rsid wsp:val=&quot;00C540E6&quot;/&gt;&lt;wsp:rsid wsp:val=&quot;00C54520&quot;/&gt;&lt;wsp:rsid wsp:val=&quot;00C54BF5&quot;/&gt;&lt;wsp:rsid wsp:val=&quot;00C54D29&quot;/&gt;&lt;wsp:rsid wsp:val=&quot;00C54EBF&quot;/&gt;&lt;wsp:rsid wsp:val=&quot;00C54F07&quot;/&gt;&lt;wsp:rsid wsp:val=&quot;00C54F9E&quot;/&gt;&lt;wsp:rsid wsp:val=&quot;00C55357&quot;/&gt;&lt;wsp:rsid wsp:val=&quot;00C553F7&quot;/&gt;&lt;wsp:rsid wsp:val=&quot;00C556C3&quot;/&gt;&lt;wsp:rsid wsp:val=&quot;00C5576E&quot;/&gt;&lt;wsp:rsid wsp:val=&quot;00C55885&quot;/&gt;&lt;wsp:rsid wsp:val=&quot;00C55CB3&quot;/&gt;&lt;wsp:rsid wsp:val=&quot;00C563C9&quot;/&gt;&lt;wsp:rsid wsp:val=&quot;00C566CB&quot;/&gt;&lt;wsp:rsid wsp:val=&quot;00C5687A&quot;/&gt;&lt;wsp:rsid wsp:val=&quot;00C56C49&quot;/&gt;&lt;wsp:rsid wsp:val=&quot;00C57242&quot;/&gt;&lt;wsp:rsid wsp:val=&quot;00C576C5&quot;/&gt;&lt;wsp:rsid wsp:val=&quot;00C5787E&quot;/&gt;&lt;wsp:rsid wsp:val=&quot;00C57AA2&quot;/&gt;&lt;wsp:rsid wsp:val=&quot;00C57B3A&quot;/&gt;&lt;wsp:rsid wsp:val=&quot;00C57EAE&quot;/&gt;&lt;wsp:rsid wsp:val=&quot;00C57EE8&quot;/&gt;&lt;wsp:rsid wsp:val=&quot;00C6025D&quot;/&gt;&lt;wsp:rsid wsp:val=&quot;00C60403&quot;/&gt;&lt;wsp:rsid wsp:val=&quot;00C604BB&quot;/&gt;&lt;wsp:rsid wsp:val=&quot;00C60649&quot;/&gt;&lt;wsp:rsid wsp:val=&quot;00C608E2&quot;/&gt;&lt;wsp:rsid wsp:val=&quot;00C60CC1&quot;/&gt;&lt;wsp:rsid wsp:val=&quot;00C6125A&quot;/&gt;&lt;wsp:rsid wsp:val=&quot;00C6146E&quot;/&gt;&lt;wsp:rsid wsp:val=&quot;00C614A9&quot;/&gt;&lt;wsp:rsid wsp:val=&quot;00C61858&quot;/&gt;&lt;wsp:rsid wsp:val=&quot;00C61A27&quot;/&gt;&lt;wsp:rsid wsp:val=&quot;00C61B3D&quot;/&gt;&lt;wsp:rsid wsp:val=&quot;00C61E2C&quot;/&gt;&lt;wsp:rsid wsp:val=&quot;00C61ED5&quot;/&gt;&lt;wsp:rsid wsp:val=&quot;00C61F91&quot;/&gt;&lt;wsp:rsid wsp:val=&quot;00C62194&quot;/&gt;&lt;wsp:rsid wsp:val=&quot;00C62413&quot;/&gt;&lt;wsp:rsid wsp:val=&quot;00C62476&quot;/&gt;&lt;wsp:rsid wsp:val=&quot;00C62614&quot;/&gt;&lt;wsp:rsid wsp:val=&quot;00C627E8&quot;/&gt;&lt;wsp:rsid wsp:val=&quot;00C62818&quot;/&gt;&lt;wsp:rsid wsp:val=&quot;00C629EB&quot;/&gt;&lt;wsp:rsid wsp:val=&quot;00C62ABD&quot;/&gt;&lt;wsp:rsid wsp:val=&quot;00C62B5C&quot;/&gt;&lt;wsp:rsid wsp:val=&quot;00C62C28&quot;/&gt;&lt;wsp:rsid wsp:val=&quot;00C62CD1&quot;/&gt;&lt;wsp:rsid wsp:val=&quot;00C62E4A&quot;/&gt;&lt;wsp:rsid wsp:val=&quot;00C62F01&quot;/&gt;&lt;wsp:rsid wsp:val=&quot;00C6310C&quot;/&gt;&lt;wsp:rsid wsp:val=&quot;00C6344E&quot;/&gt;&lt;wsp:rsid wsp:val=&quot;00C6351F&quot;/&gt;&lt;wsp:rsid wsp:val=&quot;00C63685&quot;/&gt;&lt;wsp:rsid wsp:val=&quot;00C63A40&quot;/&gt;&lt;wsp:rsid wsp:val=&quot;00C63C77&quot;/&gt;&lt;wsp:rsid wsp:val=&quot;00C63D1F&quot;/&gt;&lt;wsp:rsid wsp:val=&quot;00C63D24&quot;/&gt;&lt;wsp:rsid wsp:val=&quot;00C63F64&quot;/&gt;&lt;wsp:rsid wsp:val=&quot;00C640B8&quot;/&gt;&lt;wsp:rsid wsp:val=&quot;00C6422D&quot;/&gt;&lt;wsp:rsid wsp:val=&quot;00C642F8&quot;/&gt;&lt;wsp:rsid wsp:val=&quot;00C64A3F&quot;/&gt;&lt;wsp:rsid wsp:val=&quot;00C64B24&quot;/&gt;&lt;wsp:rsid wsp:val=&quot;00C64BFF&quot;/&gt;&lt;wsp:rsid wsp:val=&quot;00C64E91&quot;/&gt;&lt;wsp:rsid wsp:val=&quot;00C65365&quot;/&gt;&lt;wsp:rsid wsp:val=&quot;00C65AA3&quot;/&gt;&lt;wsp:rsid wsp:val=&quot;00C65AC3&quot;/&gt;&lt;wsp:rsid wsp:val=&quot;00C65D0B&quot;/&gt;&lt;wsp:rsid wsp:val=&quot;00C65F13&quot;/&gt;&lt;wsp:rsid wsp:val=&quot;00C66090&quot;/&gt;&lt;wsp:rsid wsp:val=&quot;00C66E10&quot;/&gt;&lt;wsp:rsid wsp:val=&quot;00C6775D&quot;/&gt;&lt;wsp:rsid wsp:val=&quot;00C67907&quot;/&gt;&lt;wsp:rsid wsp:val=&quot;00C679AD&quot;/&gt;&lt;wsp:rsid wsp:val=&quot;00C70171&quot;/&gt;&lt;wsp:rsid wsp:val=&quot;00C704A0&quot;/&gt;&lt;wsp:rsid wsp:val=&quot;00C70623&quot;/&gt;&lt;wsp:rsid wsp:val=&quot;00C7084C&quot;/&gt;&lt;wsp:rsid wsp:val=&quot;00C70D94&quot;/&gt;&lt;wsp:rsid wsp:val=&quot;00C70FB0&quot;/&gt;&lt;wsp:rsid wsp:val=&quot;00C71208&quot;/&gt;&lt;wsp:rsid wsp:val=&quot;00C7129A&quot;/&gt;&lt;wsp:rsid wsp:val=&quot;00C7138F&quot;/&gt;&lt;wsp:rsid wsp:val=&quot;00C71817&quot;/&gt;&lt;wsp:rsid wsp:val=&quot;00C71BD9&quot;/&gt;&lt;wsp:rsid wsp:val=&quot;00C71C1A&quot;/&gt;&lt;wsp:rsid wsp:val=&quot;00C71D6F&quot;/&gt;&lt;wsp:rsid wsp:val=&quot;00C722AA&quot;/&gt;&lt;wsp:rsid wsp:val=&quot;00C724E7&quot;/&gt;&lt;wsp:rsid wsp:val=&quot;00C724F9&quot;/&gt;&lt;wsp:rsid wsp:val=&quot;00C725CE&quot;/&gt;&lt;wsp:rsid wsp:val=&quot;00C727AA&quot;/&gt;&lt;wsp:rsid wsp:val=&quot;00C72976&quot;/&gt;&lt;wsp:rsid wsp:val=&quot;00C72C3F&quot;/&gt;&lt;wsp:rsid wsp:val=&quot;00C72EE5&quot;/&gt;&lt;wsp:rsid wsp:val=&quot;00C73007&quot;/&gt;&lt;wsp:rsid wsp:val=&quot;00C7308C&quot;/&gt;&lt;wsp:rsid wsp:val=&quot;00C730CB&quot;/&gt;&lt;wsp:rsid wsp:val=&quot;00C733C8&quot;/&gt;&lt;wsp:rsid wsp:val=&quot;00C7357D&quot;/&gt;&lt;wsp:rsid wsp:val=&quot;00C737A6&quot;/&gt;&lt;wsp:rsid wsp:val=&quot;00C73B46&quot;/&gt;&lt;wsp:rsid wsp:val=&quot;00C73C98&quot;/&gt;&lt;wsp:rsid wsp:val=&quot;00C73F0B&quot;/&gt;&lt;wsp:rsid wsp:val=&quot;00C74136&quot;/&gt;&lt;wsp:rsid wsp:val=&quot;00C74444&quot;/&gt;&lt;wsp:rsid wsp:val=&quot;00C744E9&quot;/&gt;&lt;wsp:rsid wsp:val=&quot;00C746DD&quot;/&gt;&lt;wsp:rsid wsp:val=&quot;00C74AB3&quot;/&gt;&lt;wsp:rsid wsp:val=&quot;00C74DDB&quot;/&gt;&lt;wsp:rsid wsp:val=&quot;00C7510D&quot;/&gt;&lt;wsp:rsid wsp:val=&quot;00C75549&quot;/&gt;&lt;wsp:rsid wsp:val=&quot;00C75879&quot;/&gt;&lt;wsp:rsid wsp:val=&quot;00C759D7&quot;/&gt;&lt;wsp:rsid wsp:val=&quot;00C75DF6&quot;/&gt;&lt;wsp:rsid wsp:val=&quot;00C75EFF&quot;/&gt;&lt;wsp:rsid wsp:val=&quot;00C75F7C&quot;/&gt;&lt;wsp:rsid wsp:val=&quot;00C75FD8&quot;/&gt;&lt;wsp:rsid wsp:val=&quot;00C76363&quot;/&gt;&lt;wsp:rsid wsp:val=&quot;00C76412&quot;/&gt;&lt;wsp:rsid wsp:val=&quot;00C7649B&quot;/&gt;&lt;wsp:rsid wsp:val=&quot;00C764E0&quot;/&gt;&lt;wsp:rsid wsp:val=&quot;00C76605&quot;/&gt;&lt;wsp:rsid wsp:val=&quot;00C76769&quot;/&gt;&lt;wsp:rsid wsp:val=&quot;00C767D6&quot;/&gt;&lt;wsp:rsid wsp:val=&quot;00C768B4&quot;/&gt;&lt;wsp:rsid wsp:val=&quot;00C76A2B&quot;/&gt;&lt;wsp:rsid wsp:val=&quot;00C76D67&quot;/&gt;&lt;wsp:rsid wsp:val=&quot;00C77547&quot;/&gt;&lt;wsp:rsid wsp:val=&quot;00C77A78&quot;/&gt;&lt;wsp:rsid wsp:val=&quot;00C77AA2&quot;/&gt;&lt;wsp:rsid wsp:val=&quot;00C77B02&quot;/&gt;&lt;wsp:rsid wsp:val=&quot;00C77C2F&quot;/&gt;&lt;wsp:rsid wsp:val=&quot;00C77E25&quot;/&gt;&lt;wsp:rsid wsp:val=&quot;00C77E3C&quot;/&gt;&lt;wsp:rsid wsp:val=&quot;00C77F5E&quot;/&gt;&lt;wsp:rsid wsp:val=&quot;00C8001E&quot;/&gt;&lt;wsp:rsid wsp:val=&quot;00C800D6&quot;/&gt;&lt;wsp:rsid wsp:val=&quot;00C801BD&quot;/&gt;&lt;wsp:rsid wsp:val=&quot;00C8023C&quot;/&gt;&lt;wsp:rsid wsp:val=&quot;00C808A5&quot;/&gt;&lt;wsp:rsid wsp:val=&quot;00C81116&quot;/&gt;&lt;wsp:rsid wsp:val=&quot;00C812CA&quot;/&gt;&lt;wsp:rsid wsp:val=&quot;00C814D1&quot;/&gt;&lt;wsp:rsid wsp:val=&quot;00C8160C&quot;/&gt;&lt;wsp:rsid wsp:val=&quot;00C81929&quot;/&gt;&lt;wsp:rsid wsp:val=&quot;00C8204C&quot;/&gt;&lt;wsp:rsid wsp:val=&quot;00C8252D&quot;/&gt;&lt;wsp:rsid wsp:val=&quot;00C827AE&quot;/&gt;&lt;wsp:rsid wsp:val=&quot;00C827BE&quot;/&gt;&lt;wsp:rsid wsp:val=&quot;00C82A27&quot;/&gt;&lt;wsp:rsid wsp:val=&quot;00C82A52&quot;/&gt;&lt;wsp:rsid wsp:val=&quot;00C82BC3&quot;/&gt;&lt;wsp:rsid wsp:val=&quot;00C82C83&quot;/&gt;&lt;wsp:rsid wsp:val=&quot;00C82CB0&quot;/&gt;&lt;wsp:rsid wsp:val=&quot;00C82EF1&quot;/&gt;&lt;wsp:rsid wsp:val=&quot;00C82F4D&quot;/&gt;&lt;wsp:rsid wsp:val=&quot;00C82F75&quot;/&gt;&lt;wsp:rsid wsp:val=&quot;00C830B8&quot;/&gt;&lt;wsp:rsid wsp:val=&quot;00C834B6&quot;/&gt;&lt;wsp:rsid wsp:val=&quot;00C834FE&quot;/&gt;&lt;wsp:rsid wsp:val=&quot;00C83935&quot;/&gt;&lt;wsp:rsid wsp:val=&quot;00C8413E&quot;/&gt;&lt;wsp:rsid wsp:val=&quot;00C84374&quot;/&gt;&lt;wsp:rsid wsp:val=&quot;00C847D2&quot;/&gt;&lt;wsp:rsid wsp:val=&quot;00C849A6&quot;/&gt;&lt;wsp:rsid wsp:val=&quot;00C84A24&quot;/&gt;&lt;wsp:rsid wsp:val=&quot;00C84A2F&quot;/&gt;&lt;wsp:rsid wsp:val=&quot;00C84ADE&quot;/&gt;&lt;wsp:rsid wsp:val=&quot;00C85541&quot;/&gt;&lt;wsp:rsid wsp:val=&quot;00C857C0&quot;/&gt;&lt;wsp:rsid wsp:val=&quot;00C85883&quot;/&gt;&lt;wsp:rsid wsp:val=&quot;00C85C3E&quot;/&gt;&lt;wsp:rsid wsp:val=&quot;00C85D75&quot;/&gt;&lt;wsp:rsid wsp:val=&quot;00C85FE0&quot;/&gt;&lt;wsp:rsid wsp:val=&quot;00C861E5&quot;/&gt;&lt;wsp:rsid wsp:val=&quot;00C86251&quot;/&gt;&lt;wsp:rsid wsp:val=&quot;00C86A0A&quot;/&gt;&lt;wsp:rsid wsp:val=&quot;00C86E18&quot;/&gt;&lt;wsp:rsid wsp:val=&quot;00C86EF7&quot;/&gt;&lt;wsp:rsid wsp:val=&quot;00C86F36&quot;/&gt;&lt;wsp:rsid wsp:val=&quot;00C871EB&quot;/&gt;&lt;wsp:rsid wsp:val=&quot;00C87422&quot;/&gt;&lt;wsp:rsid wsp:val=&quot;00C87436&quot;/&gt;&lt;wsp:rsid wsp:val=&quot;00C87585&quot;/&gt;&lt;wsp:rsid wsp:val=&quot;00C876B1&quot;/&gt;&lt;wsp:rsid wsp:val=&quot;00C8788D&quot;/&gt;&lt;wsp:rsid wsp:val=&quot;00C87ADB&quot;/&gt;&lt;wsp:rsid wsp:val=&quot;00C87AF1&quot;/&gt;&lt;wsp:rsid wsp:val=&quot;00C9025E&quot;/&gt;&lt;wsp:rsid wsp:val=&quot;00C9090F&quot;/&gt;&lt;wsp:rsid wsp:val=&quot;00C9092D&quot;/&gt;&lt;wsp:rsid wsp:val=&quot;00C90A44&quot;/&gt;&lt;wsp:rsid wsp:val=&quot;00C90A5E&quot;/&gt;&lt;wsp:rsid wsp:val=&quot;00C912B4&quot;/&gt;&lt;wsp:rsid wsp:val=&quot;00C915E9&quot;/&gt;&lt;wsp:rsid wsp:val=&quot;00C916D2&quot;/&gt;&lt;wsp:rsid wsp:val=&quot;00C919E0&quot;/&gt;&lt;wsp:rsid wsp:val=&quot;00C91F07&quot;/&gt;&lt;wsp:rsid wsp:val=&quot;00C92067&quot;/&gt;&lt;wsp:rsid wsp:val=&quot;00C922B1&quot;/&gt;&lt;wsp:rsid wsp:val=&quot;00C92A1F&quot;/&gt;&lt;wsp:rsid wsp:val=&quot;00C92D2F&quot;/&gt;&lt;wsp:rsid wsp:val=&quot;00C92E03&quot;/&gt;&lt;wsp:rsid wsp:val=&quot;00C92FF1&quot;/&gt;&lt;wsp:rsid wsp:val=&quot;00C9339A&quot;/&gt;&lt;wsp:rsid wsp:val=&quot;00C93645&quot;/&gt;&lt;wsp:rsid wsp:val=&quot;00C93B50&quot;/&gt;&lt;wsp:rsid wsp:val=&quot;00C93CE9&quot;/&gt;&lt;wsp:rsid wsp:val=&quot;00C93F90&quot;/&gt;&lt;wsp:rsid wsp:val=&quot;00C940BE&quot;/&gt;&lt;wsp:rsid wsp:val=&quot;00C94148&quot;/&gt;&lt;wsp:rsid wsp:val=&quot;00C94232&quot;/&gt;&lt;wsp:rsid wsp:val=&quot;00C94317&quot;/&gt;&lt;wsp:rsid wsp:val=&quot;00C94319&quot;/&gt;&lt;wsp:rsid wsp:val=&quot;00C9433D&quot;/&gt;&lt;wsp:rsid wsp:val=&quot;00C943F7&quot;/&gt;&lt;wsp:rsid wsp:val=&quot;00C94481&quot;/&gt;&lt;wsp:rsid wsp:val=&quot;00C944ED&quot;/&gt;&lt;wsp:rsid wsp:val=&quot;00C94BFC&quot;/&gt;&lt;wsp:rsid wsp:val=&quot;00C94C6B&quot;/&gt;&lt;wsp:rsid wsp:val=&quot;00C94EEC&quot;/&gt;&lt;wsp:rsid wsp:val=&quot;00C9535A&quot;/&gt;&lt;wsp:rsid wsp:val=&quot;00C9598D&quot;/&gt;&lt;wsp:rsid wsp:val=&quot;00C959C0&quot;/&gt;&lt;wsp:rsid wsp:val=&quot;00C95A66&quot;/&gt;&lt;wsp:rsid wsp:val=&quot;00C95DD0&quot;/&gt;&lt;wsp:rsid wsp:val=&quot;00C95F8F&quot;/&gt;&lt;wsp:rsid wsp:val=&quot;00C96044&quot;/&gt;&lt;wsp:rsid wsp:val=&quot;00C96336&quot;/&gt;&lt;wsp:rsid wsp:val=&quot;00C9665C&quot;/&gt;&lt;wsp:rsid wsp:val=&quot;00C96E03&quot;/&gt;&lt;wsp:rsid wsp:val=&quot;00C97224&quot;/&gt;&lt;wsp:rsid wsp:val=&quot;00C9738C&quot;/&gt;&lt;wsp:rsid wsp:val=&quot;00C97523&quot;/&gt;&lt;wsp:rsid wsp:val=&quot;00C975D8&quot;/&gt;&lt;wsp:rsid wsp:val=&quot;00C976D2&quot;/&gt;&lt;wsp:rsid wsp:val=&quot;00C978EA&quot;/&gt;&lt;wsp:rsid wsp:val=&quot;00C97DAE&quot;/&gt;&lt;wsp:rsid wsp:val=&quot;00C97E89&quot;/&gt;&lt;wsp:rsid wsp:val=&quot;00CA008A&quot;/&gt;&lt;wsp:rsid wsp:val=&quot;00CA00BC&quot;/&gt;&lt;wsp:rsid wsp:val=&quot;00CA0112&quot;/&gt;&lt;wsp:rsid wsp:val=&quot;00CA054C&quot;/&gt;&lt;wsp:rsid wsp:val=&quot;00CA05E7&quot;/&gt;&lt;wsp:rsid wsp:val=&quot;00CA06B5&quot;/&gt;&lt;wsp:rsid wsp:val=&quot;00CA0747&quot;/&gt;&lt;wsp:rsid wsp:val=&quot;00CA0B0F&quot;/&gt;&lt;wsp:rsid wsp:val=&quot;00CA0B39&quot;/&gt;&lt;wsp:rsid wsp:val=&quot;00CA0BC8&quot;/&gt;&lt;wsp:rsid wsp:val=&quot;00CA0D5D&quot;/&gt;&lt;wsp:rsid wsp:val=&quot;00CA0DA2&quot;/&gt;&lt;wsp:rsid wsp:val=&quot;00CA0EFF&quot;/&gt;&lt;wsp:rsid wsp:val=&quot;00CA1006&quot;/&gt;&lt;wsp:rsid wsp:val=&quot;00CA10CC&quot;/&gt;&lt;wsp:rsid wsp:val=&quot;00CA131A&quot;/&gt;&lt;wsp:rsid wsp:val=&quot;00CA146D&quot;/&gt;&lt;wsp:rsid wsp:val=&quot;00CA16C8&quot;/&gt;&lt;wsp:rsid wsp:val=&quot;00CA16FD&quot;/&gt;&lt;wsp:rsid wsp:val=&quot;00CA1895&quot;/&gt;&lt;wsp:rsid wsp:val=&quot;00CA1A56&quot;/&gt;&lt;wsp:rsid wsp:val=&quot;00CA1B88&quot;/&gt;&lt;wsp:rsid wsp:val=&quot;00CA2053&quot;/&gt;&lt;wsp:rsid wsp:val=&quot;00CA20D9&quot;/&gt;&lt;wsp:rsid wsp:val=&quot;00CA20DF&quot;/&gt;&lt;wsp:rsid wsp:val=&quot;00CA2114&quot;/&gt;&lt;wsp:rsid wsp:val=&quot;00CA244B&quot;/&gt;&lt;wsp:rsid wsp:val=&quot;00CA2647&quot;/&gt;&lt;wsp:rsid wsp:val=&quot;00CA28C5&quot;/&gt;&lt;wsp:rsid wsp:val=&quot;00CA2E3A&quot;/&gt;&lt;wsp:rsid wsp:val=&quot;00CA2F6B&quot;/&gt;&lt;wsp:rsid wsp:val=&quot;00CA3234&quot;/&gt;&lt;wsp:rsid wsp:val=&quot;00CA3358&quot;/&gt;&lt;wsp:rsid wsp:val=&quot;00CA3453&quot;/&gt;&lt;wsp:rsid wsp:val=&quot;00CA370F&quot;/&gt;&lt;wsp:rsid wsp:val=&quot;00CA3E38&quot;/&gt;&lt;wsp:rsid wsp:val=&quot;00CA3FAF&quot;/&gt;&lt;wsp:rsid wsp:val=&quot;00CA40CB&quot;/&gt;&lt;wsp:rsid wsp:val=&quot;00CA410B&quot;/&gt;&lt;wsp:rsid wsp:val=&quot;00CA42A6&quot;/&gt;&lt;wsp:rsid wsp:val=&quot;00CA42F2&quot;/&gt;&lt;wsp:rsid wsp:val=&quot;00CA4311&quot;/&gt;&lt;wsp:rsid wsp:val=&quot;00CA4582&quot;/&gt;&lt;wsp:rsid wsp:val=&quot;00CA46AC&quot;/&gt;&lt;wsp:rsid wsp:val=&quot;00CA4C18&quot;/&gt;&lt;wsp:rsid wsp:val=&quot;00CA5141&quot;/&gt;&lt;wsp:rsid wsp:val=&quot;00CA5263&quot;/&gt;&lt;wsp:rsid wsp:val=&quot;00CA53E4&quot;/&gt;&lt;wsp:rsid wsp:val=&quot;00CA5450&quot;/&gt;&lt;wsp:rsid wsp:val=&quot;00CA56D9&quot;/&gt;&lt;wsp:rsid wsp:val=&quot;00CA5779&quot;/&gt;&lt;wsp:rsid wsp:val=&quot;00CA5A0D&quot;/&gt;&lt;wsp:rsid wsp:val=&quot;00CA5BB3&quot;/&gt;&lt;wsp:rsid wsp:val=&quot;00CA5C4F&quot;/&gt;&lt;wsp:rsid wsp:val=&quot;00CA5F0E&quot;/&gt;&lt;wsp:rsid wsp:val=&quot;00CA6155&quot;/&gt;&lt;wsp:rsid wsp:val=&quot;00CA616B&quot;/&gt;&lt;wsp:rsid wsp:val=&quot;00CA630E&quot;/&gt;&lt;wsp:rsid wsp:val=&quot;00CA6516&quot;/&gt;&lt;wsp:rsid wsp:val=&quot;00CA667F&quot;/&gt;&lt;wsp:rsid wsp:val=&quot;00CA69AD&quot;/&gt;&lt;wsp:rsid wsp:val=&quot;00CA69CE&quot;/&gt;&lt;wsp:rsid wsp:val=&quot;00CA6C03&quot;/&gt;&lt;wsp:rsid wsp:val=&quot;00CA6D05&quot;/&gt;&lt;wsp:rsid wsp:val=&quot;00CA6E64&quot;/&gt;&lt;wsp:rsid wsp:val=&quot;00CA6F0B&quot;/&gt;&lt;wsp:rsid wsp:val=&quot;00CA7000&quot;/&gt;&lt;wsp:rsid wsp:val=&quot;00CA7256&quot;/&gt;&lt;wsp:rsid wsp:val=&quot;00CA732D&quot;/&gt;&lt;wsp:rsid wsp:val=&quot;00CA74B4&quot;/&gt;&lt;wsp:rsid wsp:val=&quot;00CA7566&quot;/&gt;&lt;wsp:rsid wsp:val=&quot;00CA7738&quot;/&gt;&lt;wsp:rsid wsp:val=&quot;00CA774C&quot;/&gt;&lt;wsp:rsid wsp:val=&quot;00CA7A5D&quot;/&gt;&lt;wsp:rsid wsp:val=&quot;00CA7DCE&quot;/&gt;&lt;wsp:rsid wsp:val=&quot;00CB00CB&quot;/&gt;&lt;wsp:rsid wsp:val=&quot;00CB033F&quot;/&gt;&lt;wsp:rsid wsp:val=&quot;00CB036D&quot;/&gt;&lt;wsp:rsid wsp:val=&quot;00CB095C&quot;/&gt;&lt;wsp:rsid wsp:val=&quot;00CB097F&quot;/&gt;&lt;wsp:rsid wsp:val=&quot;00CB09FD&quot;/&gt;&lt;wsp:rsid wsp:val=&quot;00CB0C5A&quot;/&gt;&lt;wsp:rsid wsp:val=&quot;00CB0E81&quot;/&gt;&lt;wsp:rsid wsp:val=&quot;00CB112F&quot;/&gt;&lt;wsp:rsid wsp:val=&quot;00CB1285&quot;/&gt;&lt;wsp:rsid wsp:val=&quot;00CB1472&quot;/&gt;&lt;wsp:rsid wsp:val=&quot;00CB14A5&quot;/&gt;&lt;wsp:rsid wsp:val=&quot;00CB1587&quot;/&gt;&lt;wsp:rsid wsp:val=&quot;00CB195E&quot;/&gt;&lt;wsp:rsid wsp:val=&quot;00CB1B33&quot;/&gt;&lt;wsp:rsid wsp:val=&quot;00CB1C6B&quot;/&gt;&lt;wsp:rsid wsp:val=&quot;00CB1DD6&quot;/&gt;&lt;wsp:rsid wsp:val=&quot;00CB22C5&quot;/&gt;&lt;wsp:rsid wsp:val=&quot;00CB249B&quot;/&gt;&lt;wsp:rsid wsp:val=&quot;00CB2537&quot;/&gt;&lt;wsp:rsid wsp:val=&quot;00CB2B87&quot;/&gt;&lt;wsp:rsid wsp:val=&quot;00CB2C49&quot;/&gt;&lt;wsp:rsid wsp:val=&quot;00CB2C58&quot;/&gt;&lt;wsp:rsid wsp:val=&quot;00CB2DFC&quot;/&gt;&lt;wsp:rsid wsp:val=&quot;00CB2ECE&quot;/&gt;&lt;wsp:rsid wsp:val=&quot;00CB2FB2&quot;/&gt;&lt;wsp:rsid wsp:val=&quot;00CB34B9&quot;/&gt;&lt;wsp:rsid wsp:val=&quot;00CB36BB&quot;/&gt;&lt;wsp:rsid wsp:val=&quot;00CB3927&quot;/&gt;&lt;wsp:rsid wsp:val=&quot;00CB3CEB&quot;/&gt;&lt;wsp:rsid wsp:val=&quot;00CB4171&quot;/&gt;&lt;wsp:rsid wsp:val=&quot;00CB479C&quot;/&gt;&lt;wsp:rsid wsp:val=&quot;00CB4AB3&quot;/&gt;&lt;wsp:rsid wsp:val=&quot;00CB4B60&quot;/&gt;&lt;wsp:rsid wsp:val=&quot;00CB5104&quot;/&gt;&lt;wsp:rsid wsp:val=&quot;00CB5791&quot;/&gt;&lt;wsp:rsid wsp:val=&quot;00CB5879&quot;/&gt;&lt;wsp:rsid wsp:val=&quot;00CB5B36&quot;/&gt;&lt;wsp:rsid wsp:val=&quot;00CB6136&quot;/&gt;&lt;wsp:rsid wsp:val=&quot;00CB6351&quot;/&gt;&lt;wsp:rsid wsp:val=&quot;00CB689B&quot;/&gt;&lt;wsp:rsid wsp:val=&quot;00CB6A08&quot;/&gt;&lt;wsp:rsid wsp:val=&quot;00CB6A2A&quot;/&gt;&lt;wsp:rsid wsp:val=&quot;00CB6DD2&quot;/&gt;&lt;wsp:rsid wsp:val=&quot;00CB72F1&quot;/&gt;&lt;wsp:rsid wsp:val=&quot;00CB74A3&quot;/&gt;&lt;wsp:rsid wsp:val=&quot;00CB7579&quot;/&gt;&lt;wsp:rsid wsp:val=&quot;00CB784A&quot;/&gt;&lt;wsp:rsid wsp:val=&quot;00CC01D4&quot;/&gt;&lt;wsp:rsid wsp:val=&quot;00CC054A&quot;/&gt;&lt;wsp:rsid wsp:val=&quot;00CC054D&quot;/&gt;&lt;wsp:rsid wsp:val=&quot;00CC0670&quot;/&gt;&lt;wsp:rsid wsp:val=&quot;00CC0ABE&quot;/&gt;&lt;wsp:rsid wsp:val=&quot;00CC1160&quot;/&gt;&lt;wsp:rsid wsp:val=&quot;00CC11DC&quot;/&gt;&lt;wsp:rsid wsp:val=&quot;00CC123F&quot;/&gt;&lt;wsp:rsid wsp:val=&quot;00CC12B0&quot;/&gt;&lt;wsp:rsid wsp:val=&quot;00CC1363&quot;/&gt;&lt;wsp:rsid wsp:val=&quot;00CC14DB&quot;/&gt;&lt;wsp:rsid wsp:val=&quot;00CC1924&quot;/&gt;&lt;wsp:rsid wsp:val=&quot;00CC19A4&quot;/&gt;&lt;wsp:rsid wsp:val=&quot;00CC1CFE&quot;/&gt;&lt;wsp:rsid wsp:val=&quot;00CC1E21&quot;/&gt;&lt;wsp:rsid wsp:val=&quot;00CC1E30&quot;/&gt;&lt;wsp:rsid wsp:val=&quot;00CC1F90&quot;/&gt;&lt;wsp:rsid wsp:val=&quot;00CC20D8&quot;/&gt;&lt;wsp:rsid wsp:val=&quot;00CC21FA&quot;/&gt;&lt;wsp:rsid wsp:val=&quot;00CC2460&quot;/&gt;&lt;wsp:rsid wsp:val=&quot;00CC26D0&quot;/&gt;&lt;wsp:rsid wsp:val=&quot;00CC2EE0&quot;/&gt;&lt;wsp:rsid wsp:val=&quot;00CC35C2&quot;/&gt;&lt;wsp:rsid wsp:val=&quot;00CC3A73&quot;/&gt;&lt;wsp:rsid wsp:val=&quot;00CC3D7A&quot;/&gt;&lt;wsp:rsid wsp:val=&quot;00CC4147&quot;/&gt;&lt;wsp:rsid wsp:val=&quot;00CC4551&quot;/&gt;&lt;wsp:rsid wsp:val=&quot;00CC457E&quot;/&gt;&lt;wsp:rsid wsp:val=&quot;00CC47D8&quot;/&gt;&lt;wsp:rsid wsp:val=&quot;00CC486D&quot;/&gt;&lt;wsp:rsid wsp:val=&quot;00CC49BE&quot;/&gt;&lt;wsp:rsid wsp:val=&quot;00CC4E4C&quot;/&gt;&lt;wsp:rsid wsp:val=&quot;00CC4F52&quot;/&gt;&lt;wsp:rsid wsp:val=&quot;00CC5182&quot;/&gt;&lt;wsp:rsid wsp:val=&quot;00CC559D&quot;/&gt;&lt;wsp:rsid wsp:val=&quot;00CC55D9&quot;/&gt;&lt;wsp:rsid wsp:val=&quot;00CC5AB3&quot;/&gt;&lt;wsp:rsid wsp:val=&quot;00CC604E&quot;/&gt;&lt;wsp:rsid wsp:val=&quot;00CC6070&quot;/&gt;&lt;wsp:rsid wsp:val=&quot;00CC60BA&quot;/&gt;&lt;wsp:rsid wsp:val=&quot;00CC613E&quot;/&gt;&lt;wsp:rsid wsp:val=&quot;00CC6481&quot;/&gt;&lt;wsp:rsid wsp:val=&quot;00CC6968&quot;/&gt;&lt;wsp:rsid wsp:val=&quot;00CC697C&quot;/&gt;&lt;wsp:rsid wsp:val=&quot;00CC6B4F&quot;/&gt;&lt;wsp:rsid wsp:val=&quot;00CC6EB3&quot;/&gt;&lt;wsp:rsid wsp:val=&quot;00CC6F53&quot;/&gt;&lt;wsp:rsid wsp:val=&quot;00CC704F&quot;/&gt;&lt;wsp:rsid wsp:val=&quot;00CC725D&quot;/&gt;&lt;wsp:rsid wsp:val=&quot;00CC7527&quot;/&gt;&lt;wsp:rsid wsp:val=&quot;00CC7548&quot;/&gt;&lt;wsp:rsid wsp:val=&quot;00CC755E&quot;/&gt;&lt;wsp:rsid wsp:val=&quot;00CC778B&quot;/&gt;&lt;wsp:rsid wsp:val=&quot;00CC7C65&quot;/&gt;&lt;wsp:rsid wsp:val=&quot;00CC7D0E&quot;/&gt;&lt;wsp:rsid wsp:val=&quot;00CD0513&quot;/&gt;&lt;wsp:rsid wsp:val=&quot;00CD078B&quot;/&gt;&lt;wsp:rsid wsp:val=&quot;00CD09CA&quot;/&gt;&lt;wsp:rsid wsp:val=&quot;00CD0AA4&quot;/&gt;&lt;wsp:rsid wsp:val=&quot;00CD0B41&quot;/&gt;&lt;wsp:rsid wsp:val=&quot;00CD0ECF&quot;/&gt;&lt;wsp:rsid wsp:val=&quot;00CD12E7&quot;/&gt;&lt;wsp:rsid wsp:val=&quot;00CD1390&quot;/&gt;&lt;wsp:rsid wsp:val=&quot;00CD1555&quot;/&gt;&lt;wsp:rsid wsp:val=&quot;00CD17BB&quot;/&gt;&lt;wsp:rsid wsp:val=&quot;00CD17FB&quot;/&gt;&lt;wsp:rsid wsp:val=&quot;00CD185C&quot;/&gt;&lt;wsp:rsid wsp:val=&quot;00CD1BFF&quot;/&gt;&lt;wsp:rsid wsp:val=&quot;00CD1DBC&quot;/&gt;&lt;wsp:rsid wsp:val=&quot;00CD1E29&quot;/&gt;&lt;wsp:rsid wsp:val=&quot;00CD20D1&quot;/&gt;&lt;wsp:rsid wsp:val=&quot;00CD217B&quot;/&gt;&lt;wsp:rsid wsp:val=&quot;00CD226D&quot;/&gt;&lt;wsp:rsid wsp:val=&quot;00CD24FD&quot;/&gt;&lt;wsp:rsid wsp:val=&quot;00CD2552&quot;/&gt;&lt;wsp:rsid wsp:val=&quot;00CD25FB&quot;/&gt;&lt;wsp:rsid wsp:val=&quot;00CD28B7&quot;/&gt;&lt;wsp:rsid wsp:val=&quot;00CD2AFE&quot;/&gt;&lt;wsp:rsid wsp:val=&quot;00CD2D17&quot;/&gt;&lt;wsp:rsid wsp:val=&quot;00CD2DB0&quot;/&gt;&lt;wsp:rsid wsp:val=&quot;00CD2E97&quot;/&gt;&lt;wsp:rsid wsp:val=&quot;00CD32DD&quot;/&gt;&lt;wsp:rsid wsp:val=&quot;00CD341B&quot;/&gt;&lt;wsp:rsid wsp:val=&quot;00CD344E&quot;/&gt;&lt;wsp:rsid wsp:val=&quot;00CD34FC&quot;/&gt;&lt;wsp:rsid wsp:val=&quot;00CD3949&quot;/&gt;&lt;wsp:rsid wsp:val=&quot;00CD394B&quot;/&gt;&lt;wsp:rsid wsp:val=&quot;00CD3F16&quot;/&gt;&lt;wsp:rsid wsp:val=&quot;00CD4326&quot;/&gt;&lt;wsp:rsid wsp:val=&quot;00CD440F&quot;/&gt;&lt;wsp:rsid wsp:val=&quot;00CD44A6&quot;/&gt;&lt;wsp:rsid wsp:val=&quot;00CD44FC&quot;/&gt;&lt;wsp:rsid wsp:val=&quot;00CD4503&quot;/&gt;&lt;wsp:rsid wsp:val=&quot;00CD4AC0&quot;/&gt;&lt;wsp:rsid wsp:val=&quot;00CD4C2D&quot;/&gt;&lt;wsp:rsid wsp:val=&quot;00CD544C&quot;/&gt;&lt;wsp:rsid wsp:val=&quot;00CD5489&quot;/&gt;&lt;wsp:rsid wsp:val=&quot;00CD54B9&quot;/&gt;&lt;wsp:rsid wsp:val=&quot;00CD54F5&quot;/&gt;&lt;wsp:rsid wsp:val=&quot;00CD55A5&quot;/&gt;&lt;wsp:rsid wsp:val=&quot;00CD55E5&quot;/&gt;&lt;wsp:rsid wsp:val=&quot;00CD564A&quot;/&gt;&lt;wsp:rsid wsp:val=&quot;00CD5749&quot;/&gt;&lt;wsp:rsid wsp:val=&quot;00CD5752&quot;/&gt;&lt;wsp:rsid wsp:val=&quot;00CD5810&quot;/&gt;&lt;wsp:rsid wsp:val=&quot;00CD5A3D&quot;/&gt;&lt;wsp:rsid wsp:val=&quot;00CD5B1A&quot;/&gt;&lt;wsp:rsid wsp:val=&quot;00CD5C39&quot;/&gt;&lt;wsp:rsid wsp:val=&quot;00CD5D0E&quot;/&gt;&lt;wsp:rsid wsp:val=&quot;00CD5E25&quot;/&gt;&lt;wsp:rsid wsp:val=&quot;00CD6200&quot;/&gt;&lt;wsp:rsid wsp:val=&quot;00CD6462&quot;/&gt;&lt;wsp:rsid wsp:val=&quot;00CD6527&quot;/&gt;&lt;wsp:rsid wsp:val=&quot;00CD68AD&quot;/&gt;&lt;wsp:rsid wsp:val=&quot;00CD6CA2&quot;/&gt;&lt;wsp:rsid wsp:val=&quot;00CD6E30&quot;/&gt;&lt;wsp:rsid wsp:val=&quot;00CD6FD8&quot;/&gt;&lt;wsp:rsid wsp:val=&quot;00CD700D&quot;/&gt;&lt;wsp:rsid wsp:val=&quot;00CD78D9&quot;/&gt;&lt;wsp:rsid wsp:val=&quot;00CD79C5&quot;/&gt;&lt;wsp:rsid wsp:val=&quot;00CD7B4B&quot;/&gt;&lt;wsp:rsid wsp:val=&quot;00CE00B4&quot;/&gt;&lt;wsp:rsid wsp:val=&quot;00CE01F6&quot;/&gt;&lt;wsp:rsid wsp:val=&quot;00CE0483&quot;/&gt;&lt;wsp:rsid wsp:val=&quot;00CE06BA&quot;/&gt;&lt;wsp:rsid wsp:val=&quot;00CE0AEC&quot;/&gt;&lt;wsp:rsid wsp:val=&quot;00CE0D70&quot;/&gt;&lt;wsp:rsid wsp:val=&quot;00CE115E&quot;/&gt;&lt;wsp:rsid wsp:val=&quot;00CE1203&quot;/&gt;&lt;wsp:rsid wsp:val=&quot;00CE1761&quot;/&gt;&lt;wsp:rsid wsp:val=&quot;00CE1D1F&quot;/&gt;&lt;wsp:rsid wsp:val=&quot;00CE1FE3&quot;/&gt;&lt;wsp:rsid wsp:val=&quot;00CE1FFC&quot;/&gt;&lt;wsp:rsid wsp:val=&quot;00CE24EF&quot;/&gt;&lt;wsp:rsid wsp:val=&quot;00CE26BB&quot;/&gt;&lt;wsp:rsid wsp:val=&quot;00CE271F&quot;/&gt;&lt;wsp:rsid wsp:val=&quot;00CE2B2A&quot;/&gt;&lt;wsp:rsid wsp:val=&quot;00CE2C55&quot;/&gt;&lt;wsp:rsid wsp:val=&quot;00CE2D49&quot;/&gt;&lt;wsp:rsid wsp:val=&quot;00CE306B&quot;/&gt;&lt;wsp:rsid wsp:val=&quot;00CE32E8&quot;/&gt;&lt;wsp:rsid wsp:val=&quot;00CE32FC&quot;/&gt;&lt;wsp:rsid wsp:val=&quot;00CE348A&quot;/&gt;&lt;wsp:rsid wsp:val=&quot;00CE35FA&quot;/&gt;&lt;wsp:rsid wsp:val=&quot;00CE369C&quot;/&gt;&lt;wsp:rsid wsp:val=&quot;00CE3775&quot;/&gt;&lt;wsp:rsid wsp:val=&quot;00CE3A86&quot;/&gt;&lt;wsp:rsid wsp:val=&quot;00CE3BA6&quot;/&gt;&lt;wsp:rsid wsp:val=&quot;00CE3F9A&quot;/&gt;&lt;wsp:rsid wsp:val=&quot;00CE4281&quot;/&gt;&lt;wsp:rsid wsp:val=&quot;00CE4307&quot;/&gt;&lt;wsp:rsid wsp:val=&quot;00CE4687&quot;/&gt;&lt;wsp:rsid wsp:val=&quot;00CE4695&quot;/&gt;&lt;wsp:rsid wsp:val=&quot;00CE46E2&quot;/&gt;&lt;wsp:rsid wsp:val=&quot;00CE474B&quot;/&gt;&lt;wsp:rsid wsp:val=&quot;00CE483C&quot;/&gt;&lt;wsp:rsid wsp:val=&quot;00CE49D8&quot;/&gt;&lt;wsp:rsid wsp:val=&quot;00CE4A21&quot;/&gt;&lt;wsp:rsid wsp:val=&quot;00CE4A63&quot;/&gt;&lt;wsp:rsid wsp:val=&quot;00CE4ADC&quot;/&gt;&lt;wsp:rsid wsp:val=&quot;00CE4B21&quot;/&gt;&lt;wsp:rsid wsp:val=&quot;00CE4EEC&quot;/&gt;&lt;wsp:rsid wsp:val=&quot;00CE4F55&quot;/&gt;&lt;wsp:rsid wsp:val=&quot;00CE4F8C&quot;/&gt;&lt;wsp:rsid wsp:val=&quot;00CE508E&quot;/&gt;&lt;wsp:rsid wsp:val=&quot;00CE5185&quot;/&gt;&lt;wsp:rsid wsp:val=&quot;00CE5287&quot;/&gt;&lt;wsp:rsid wsp:val=&quot;00CE53CD&quot;/&gt;&lt;wsp:rsid wsp:val=&quot;00CE5575&quot;/&gt;&lt;wsp:rsid wsp:val=&quot;00CE587A&quot;/&gt;&lt;wsp:rsid wsp:val=&quot;00CE5A22&quot;/&gt;&lt;wsp:rsid wsp:val=&quot;00CE5AD1&quot;/&gt;&lt;wsp:rsid wsp:val=&quot;00CE5B1C&quot;/&gt;&lt;wsp:rsid wsp:val=&quot;00CE5B95&quot;/&gt;&lt;wsp:rsid wsp:val=&quot;00CE6025&quot;/&gt;&lt;wsp:rsid wsp:val=&quot;00CE6282&quot;/&gt;&lt;wsp:rsid wsp:val=&quot;00CE637F&quot;/&gt;&lt;wsp:rsid wsp:val=&quot;00CE63ED&quot;/&gt;&lt;wsp:rsid wsp:val=&quot;00CE6449&quot;/&gt;&lt;wsp:rsid wsp:val=&quot;00CE6927&quot;/&gt;&lt;wsp:rsid wsp:val=&quot;00CE6AAA&quot;/&gt;&lt;wsp:rsid wsp:val=&quot;00CE6C34&quot;/&gt;&lt;wsp:rsid wsp:val=&quot;00CE6E63&quot;/&gt;&lt;wsp:rsid wsp:val=&quot;00CE7245&quot;/&gt;&lt;wsp:rsid wsp:val=&quot;00CE72A8&quot;/&gt;&lt;wsp:rsid wsp:val=&quot;00CE748C&quot;/&gt;&lt;wsp:rsid wsp:val=&quot;00CE76CE&quot;/&gt;&lt;wsp:rsid wsp:val=&quot;00CE7B02&quot;/&gt;&lt;wsp:rsid wsp:val=&quot;00CE7B39&quot;/&gt;&lt;wsp:rsid wsp:val=&quot;00CF01C3&quot;/&gt;&lt;wsp:rsid wsp:val=&quot;00CF0760&quot;/&gt;&lt;wsp:rsid wsp:val=&quot;00CF0905&quot;/&gt;&lt;wsp:rsid wsp:val=&quot;00CF0BF0&quot;/&gt;&lt;wsp:rsid wsp:val=&quot;00CF0D1C&quot;/&gt;&lt;wsp:rsid wsp:val=&quot;00CF0FDB&quot;/&gt;&lt;wsp:rsid wsp:val=&quot;00CF1018&quot;/&gt;&lt;wsp:rsid wsp:val=&quot;00CF1393&quot;/&gt;&lt;wsp:rsid wsp:val=&quot;00CF18C2&quot;/&gt;&lt;wsp:rsid wsp:val=&quot;00CF1CC8&quot;/&gt;&lt;wsp:rsid wsp:val=&quot;00CF1D9B&quot;/&gt;&lt;wsp:rsid wsp:val=&quot;00CF1EB8&quot;/&gt;&lt;wsp:rsid wsp:val=&quot;00CF1F20&quot;/&gt;&lt;wsp:rsid wsp:val=&quot;00CF2288&quot;/&gt;&lt;wsp:rsid wsp:val=&quot;00CF2578&quot;/&gt;&lt;wsp:rsid wsp:val=&quot;00CF281F&quot;/&gt;&lt;wsp:rsid wsp:val=&quot;00CF2D1D&quot;/&gt;&lt;wsp:rsid wsp:val=&quot;00CF2D47&quot;/&gt;&lt;wsp:rsid wsp:val=&quot;00CF336A&quot;/&gt;&lt;wsp:rsid wsp:val=&quot;00CF37F7&quot;/&gt;&lt;wsp:rsid wsp:val=&quot;00CF3C42&quot;/&gt;&lt;wsp:rsid wsp:val=&quot;00CF3D81&quot;/&gt;&lt;wsp:rsid wsp:val=&quot;00CF40BB&quot;/&gt;&lt;wsp:rsid wsp:val=&quot;00CF48CD&quot;/&gt;&lt;wsp:rsid wsp:val=&quot;00CF4FA3&quot;/&gt;&lt;wsp:rsid wsp:val=&quot;00CF52A1&quot;/&gt;&lt;wsp:rsid wsp:val=&quot;00CF57A9&quot;/&gt;&lt;wsp:rsid wsp:val=&quot;00CF5858&quot;/&gt;&lt;wsp:rsid wsp:val=&quot;00CF5C4F&quot;/&gt;&lt;wsp:rsid wsp:val=&quot;00CF5C86&quot;/&gt;&lt;wsp:rsid wsp:val=&quot;00CF624F&quot;/&gt;&lt;wsp:rsid wsp:val=&quot;00CF6430&quot;/&gt;&lt;wsp:rsid wsp:val=&quot;00CF6571&quot;/&gt;&lt;wsp:rsid wsp:val=&quot;00CF6B88&quot;/&gt;&lt;wsp:rsid wsp:val=&quot;00CF6F12&quot;/&gt;&lt;wsp:rsid wsp:val=&quot;00CF7086&quot;/&gt;&lt;wsp:rsid wsp:val=&quot;00CF7184&quot;/&gt;&lt;wsp:rsid wsp:val=&quot;00CF7422&quot;/&gt;&lt;wsp:rsid wsp:val=&quot;00CF7A28&quot;/&gt;&lt;wsp:rsid wsp:val=&quot;00CF7B39&quot;/&gt;&lt;wsp:rsid wsp:val=&quot;00CF7CDC&quot;/&gt;&lt;wsp:rsid wsp:val=&quot;00CF7EE4&quot;/&gt;&lt;wsp:rsid wsp:val=&quot;00CF7F4F&quot;/&gt;&lt;wsp:rsid wsp:val=&quot;00D00795&quot;/&gt;&lt;wsp:rsid wsp:val=&quot;00D00858&quot;/&gt;&lt;wsp:rsid wsp:val=&quot;00D0089E&quot;/&gt;&lt;wsp:rsid wsp:val=&quot;00D009B1&quot;/&gt;&lt;wsp:rsid wsp:val=&quot;00D00B4B&quot;/&gt;&lt;wsp:rsid wsp:val=&quot;00D0116E&quot;/&gt;&lt;wsp:rsid wsp:val=&quot;00D011B9&quot;/&gt;&lt;wsp:rsid wsp:val=&quot;00D012E7&quot;/&gt;&lt;wsp:rsid wsp:val=&quot;00D01581&quot;/&gt;&lt;wsp:rsid wsp:val=&quot;00D01776&quot;/&gt;&lt;wsp:rsid wsp:val=&quot;00D01F5E&quot;/&gt;&lt;wsp:rsid wsp:val=&quot;00D02236&quot;/&gt;&lt;wsp:rsid wsp:val=&quot;00D02530&quot;/&gt;&lt;wsp:rsid wsp:val=&quot;00D02656&quot;/&gt;&lt;wsp:rsid wsp:val=&quot;00D028EB&quot;/&gt;&lt;wsp:rsid wsp:val=&quot;00D0293B&quot;/&gt;&lt;wsp:rsid wsp:val=&quot;00D02AC2&quot;/&gt;&lt;wsp:rsid wsp:val=&quot;00D02D38&quot;/&gt;&lt;wsp:rsid wsp:val=&quot;00D02E6E&quot;/&gt;&lt;wsp:rsid wsp:val=&quot;00D02ED1&quot;/&gt;&lt;wsp:rsid wsp:val=&quot;00D0397F&quot;/&gt;&lt;wsp:rsid wsp:val=&quot;00D039DD&quot;/&gt;&lt;wsp:rsid wsp:val=&quot;00D03C31&quot;/&gt;&lt;wsp:rsid wsp:val=&quot;00D03DB7&quot;/&gt;&lt;wsp:rsid wsp:val=&quot;00D03EB2&quot;/&gt;&lt;wsp:rsid wsp:val=&quot;00D03EB7&quot;/&gt;&lt;wsp:rsid wsp:val=&quot;00D0467B&quot;/&gt;&lt;wsp:rsid wsp:val=&quot;00D0474D&quot;/&gt;&lt;wsp:rsid wsp:val=&quot;00D049FC&quot;/&gt;&lt;wsp:rsid wsp:val=&quot;00D04D67&quot;/&gt;&lt;wsp:rsid wsp:val=&quot;00D05318&quot;/&gt;&lt;wsp:rsid wsp:val=&quot;00D0533D&quot;/&gt;&lt;wsp:rsid wsp:val=&quot;00D05637&quot;/&gt;&lt;wsp:rsid wsp:val=&quot;00D05AA3&quot;/&gt;&lt;wsp:rsid wsp:val=&quot;00D05C6F&quot;/&gt;&lt;wsp:rsid wsp:val=&quot;00D05D0B&quot;/&gt;&lt;wsp:rsid wsp:val=&quot;00D0631D&quot;/&gt;&lt;wsp:rsid wsp:val=&quot;00D063CB&quot;/&gt;&lt;wsp:rsid wsp:val=&quot;00D065FC&quot;/&gt;&lt;wsp:rsid wsp:val=&quot;00D06628&quot;/&gt;&lt;wsp:rsid wsp:val=&quot;00D06666&quot;/&gt;&lt;wsp:rsid wsp:val=&quot;00D067D1&quot;/&gt;&lt;wsp:rsid wsp:val=&quot;00D06823&quot;/&gt;&lt;wsp:rsid wsp:val=&quot;00D069C8&quot;/&gt;&lt;wsp:rsid wsp:val=&quot;00D074B7&quot;/&gt;&lt;wsp:rsid wsp:val=&quot;00D074BC&quot;/&gt;&lt;wsp:rsid wsp:val=&quot;00D074E6&quot;/&gt;&lt;wsp:rsid wsp:val=&quot;00D07AA4&quot;/&gt;&lt;wsp:rsid wsp:val=&quot;00D07BE8&quot;/&gt;&lt;wsp:rsid wsp:val=&quot;00D10097&quot;/&gt;&lt;wsp:rsid wsp:val=&quot;00D10D69&quot;/&gt;&lt;wsp:rsid wsp:val=&quot;00D1105E&quot;/&gt;&lt;wsp:rsid wsp:val=&quot;00D1133B&quot;/&gt;&lt;wsp:rsid wsp:val=&quot;00D11459&quot;/&gt;&lt;wsp:rsid wsp:val=&quot;00D11599&quot;/&gt;&lt;wsp:rsid wsp:val=&quot;00D115D0&quot;/&gt;&lt;wsp:rsid wsp:val=&quot;00D1162A&quot;/&gt;&lt;wsp:rsid wsp:val=&quot;00D11680&quot;/&gt;&lt;wsp:rsid wsp:val=&quot;00D117B2&quot;/&gt;&lt;wsp:rsid wsp:val=&quot;00D11BF6&quot;/&gt;&lt;wsp:rsid wsp:val=&quot;00D11EAA&quot;/&gt;&lt;wsp:rsid wsp:val=&quot;00D11F2D&quot;/&gt;&lt;wsp:rsid wsp:val=&quot;00D1215A&quot;/&gt;&lt;wsp:rsid wsp:val=&quot;00D1228D&quot;/&gt;&lt;wsp:rsid wsp:val=&quot;00D1234B&quot;/&gt;&lt;wsp:rsid wsp:val=&quot;00D123D7&quot;/&gt;&lt;wsp:rsid wsp:val=&quot;00D12983&quot;/&gt;&lt;wsp:rsid wsp:val=&quot;00D12E50&quot;/&gt;&lt;wsp:rsid wsp:val=&quot;00D12EF2&quot;/&gt;&lt;wsp:rsid wsp:val=&quot;00D13089&quot;/&gt;&lt;wsp:rsid wsp:val=&quot;00D131AB&quot;/&gt;&lt;wsp:rsid wsp:val=&quot;00D1375E&quot;/&gt;&lt;wsp:rsid wsp:val=&quot;00D137B0&quot;/&gt;&lt;wsp:rsid wsp:val=&quot;00D13B6D&quot;/&gt;&lt;wsp:rsid wsp:val=&quot;00D14376&quot;/&gt;&lt;wsp:rsid wsp:val=&quot;00D14AA9&quot;/&gt;&lt;wsp:rsid wsp:val=&quot;00D14B01&quot;/&gt;&lt;wsp:rsid wsp:val=&quot;00D15028&quot;/&gt;&lt;wsp:rsid wsp:val=&quot;00D15269&quot;/&gt;&lt;wsp:rsid wsp:val=&quot;00D1541D&quot;/&gt;&lt;wsp:rsid wsp:val=&quot;00D15526&quot;/&gt;&lt;wsp:rsid wsp:val=&quot;00D156DD&quot;/&gt;&lt;wsp:rsid wsp:val=&quot;00D156F6&quot;/&gt;&lt;wsp:rsid wsp:val=&quot;00D1579D&quot;/&gt;&lt;wsp:rsid wsp:val=&quot;00D157C2&quot;/&gt;&lt;wsp:rsid wsp:val=&quot;00D158A1&quot;/&gt;&lt;wsp:rsid wsp:val=&quot;00D15AB5&quot;/&gt;&lt;wsp:rsid wsp:val=&quot;00D15B06&quot;/&gt;&lt;wsp:rsid wsp:val=&quot;00D160AF&quot;/&gt;&lt;wsp:rsid wsp:val=&quot;00D162B2&quot;/&gt;&lt;wsp:rsid wsp:val=&quot;00D16447&quot;/&gt;&lt;wsp:rsid wsp:val=&quot;00D1645C&quot;/&gt;&lt;wsp:rsid wsp:val=&quot;00D16554&quot;/&gt;&lt;wsp:rsid wsp:val=&quot;00D165DF&quot;/&gt;&lt;wsp:rsid wsp:val=&quot;00D165FA&quot;/&gt;&lt;wsp:rsid wsp:val=&quot;00D16750&quot;/&gt;&lt;wsp:rsid wsp:val=&quot;00D16D2D&quot;/&gt;&lt;wsp:rsid wsp:val=&quot;00D170F5&quot;/&gt;&lt;wsp:rsid wsp:val=&quot;00D17215&quot;/&gt;&lt;wsp:rsid wsp:val=&quot;00D17293&quot;/&gt;&lt;wsp:rsid wsp:val=&quot;00D17642&quot;/&gt;&lt;wsp:rsid wsp:val=&quot;00D177D8&quot;/&gt;&lt;wsp:rsid wsp:val=&quot;00D17D8D&quot;/&gt;&lt;wsp:rsid wsp:val=&quot;00D17E03&quot;/&gt;&lt;wsp:rsid wsp:val=&quot;00D17F16&quot;/&gt;&lt;wsp:rsid wsp:val=&quot;00D20413&quot;/&gt;&lt;wsp:rsid wsp:val=&quot;00D20584&quot;/&gt;&lt;wsp:rsid wsp:val=&quot;00D205CB&quot;/&gt;&lt;wsp:rsid wsp:val=&quot;00D20634&quot;/&gt;&lt;wsp:rsid wsp:val=&quot;00D206C6&quot;/&gt;&lt;wsp:rsid wsp:val=&quot;00D20768&quot;/&gt;&lt;wsp:rsid wsp:val=&quot;00D21200&quot;/&gt;&lt;wsp:rsid wsp:val=&quot;00D21345&quot;/&gt;&lt;wsp:rsid wsp:val=&quot;00D217F6&quot;/&gt;&lt;wsp:rsid wsp:val=&quot;00D2188D&quot;/&gt;&lt;wsp:rsid wsp:val=&quot;00D21B87&quot;/&gt;&lt;wsp:rsid wsp:val=&quot;00D21CB3&quot;/&gt;&lt;wsp:rsid wsp:val=&quot;00D21E2A&quot;/&gt;&lt;wsp:rsid wsp:val=&quot;00D21E50&quot;/&gt;&lt;wsp:rsid wsp:val=&quot;00D21FF4&quot;/&gt;&lt;wsp:rsid wsp:val=&quot;00D22008&quot;/&gt;&lt;wsp:rsid wsp:val=&quot;00D220AF&quot;/&gt;&lt;wsp:rsid wsp:val=&quot;00D22456&quot;/&gt;&lt;wsp:rsid wsp:val=&quot;00D22500&quot;/&gt;&lt;wsp:rsid wsp:val=&quot;00D227D8&quot;/&gt;&lt;wsp:rsid wsp:val=&quot;00D228B7&quot;/&gt;&lt;wsp:rsid wsp:val=&quot;00D22A92&quot;/&gt;&lt;wsp:rsid wsp:val=&quot;00D22ACC&quot;/&gt;&lt;wsp:rsid wsp:val=&quot;00D22BFB&quot;/&gt;&lt;wsp:rsid wsp:val=&quot;00D23285&quot;/&gt;&lt;wsp:rsid wsp:val=&quot;00D23329&quot;/&gt;&lt;wsp:rsid wsp:val=&quot;00D23776&quot;/&gt;&lt;wsp:rsid wsp:val=&quot;00D23973&quot;/&gt;&lt;wsp:rsid wsp:val=&quot;00D23B59&quot;/&gt;&lt;wsp:rsid wsp:val=&quot;00D23DED&quot;/&gt;&lt;wsp:rsid wsp:val=&quot;00D24130&quot;/&gt;&lt;wsp:rsid wsp:val=&quot;00D24183&quot;/&gt;&lt;wsp:rsid wsp:val=&quot;00D243D7&quot;/&gt;&lt;wsp:rsid wsp:val=&quot;00D245D3&quot;/&gt;&lt;wsp:rsid wsp:val=&quot;00D247B6&quot;/&gt;&lt;wsp:rsid wsp:val=&quot;00D24A96&quot;/&gt;&lt;wsp:rsid wsp:val=&quot;00D24AA1&quot;/&gt;&lt;wsp:rsid wsp:val=&quot;00D24D45&quot;/&gt;&lt;wsp:rsid wsp:val=&quot;00D24FE2&quot;/&gt;&lt;wsp:rsid wsp:val=&quot;00D25255&quot;/&gt;&lt;wsp:rsid wsp:val=&quot;00D252AE&quot;/&gt;&lt;wsp:rsid wsp:val=&quot;00D25396&quot;/&gt;&lt;wsp:rsid wsp:val=&quot;00D25478&quot;/&gt;&lt;wsp:rsid wsp:val=&quot;00D25B6B&quot;/&gt;&lt;wsp:rsid wsp:val=&quot;00D25C8C&quot;/&gt;&lt;wsp:rsid wsp:val=&quot;00D25D27&quot;/&gt;&lt;wsp:rsid wsp:val=&quot;00D25F11&quot;/&gt;&lt;wsp:rsid wsp:val=&quot;00D26132&quot;/&gt;&lt;wsp:rsid wsp:val=&quot;00D262B2&quot;/&gt;&lt;wsp:rsid wsp:val=&quot;00D26699&quot;/&gt;&lt;wsp:rsid wsp:val=&quot;00D26A91&quot;/&gt;&lt;wsp:rsid wsp:val=&quot;00D26C13&quot;/&gt;&lt;wsp:rsid wsp:val=&quot;00D26DE5&quot;/&gt;&lt;wsp:rsid wsp:val=&quot;00D26F00&quot;/&gt;&lt;wsp:rsid wsp:val=&quot;00D271DE&quot;/&gt;&lt;wsp:rsid wsp:val=&quot;00D273E0&quot;/&gt;&lt;wsp:rsid wsp:val=&quot;00D2750E&quot;/&gt;&lt;wsp:rsid wsp:val=&quot;00D2758A&quot;/&gt;&lt;wsp:rsid wsp:val=&quot;00D27AE6&quot;/&gt;&lt;wsp:rsid wsp:val=&quot;00D27C25&quot;/&gt;&lt;wsp:rsid wsp:val=&quot;00D27CFD&quot;/&gt;&lt;wsp:rsid wsp:val=&quot;00D27E60&quot;/&gt;&lt;wsp:rsid wsp:val=&quot;00D27FDA&quot;/&gt;&lt;wsp:rsid wsp:val=&quot;00D30469&quot;/&gt;&lt;wsp:rsid wsp:val=&quot;00D30726&quot;/&gt;&lt;wsp:rsid wsp:val=&quot;00D30729&quot;/&gt;&lt;wsp:rsid wsp:val=&quot;00D309A9&quot;/&gt;&lt;wsp:rsid wsp:val=&quot;00D30BEE&quot;/&gt;&lt;wsp:rsid wsp:val=&quot;00D30C65&quot;/&gt;&lt;wsp:rsid wsp:val=&quot;00D30C83&quot;/&gt;&lt;wsp:rsid wsp:val=&quot;00D30D85&quot;/&gt;&lt;wsp:rsid wsp:val=&quot;00D31009&quot;/&gt;&lt;wsp:rsid wsp:val=&quot;00D31A9C&quot;/&gt;&lt;wsp:rsid wsp:val=&quot;00D31BDE&quot;/&gt;&lt;wsp:rsid wsp:val=&quot;00D31DBC&quot;/&gt;&lt;wsp:rsid wsp:val=&quot;00D32041&quot;/&gt;&lt;wsp:rsid wsp:val=&quot;00D322EF&quot;/&gt;&lt;wsp:rsid wsp:val=&quot;00D3325D&quot;/&gt;&lt;wsp:rsid wsp:val=&quot;00D33336&quot;/&gt;&lt;wsp:rsid wsp:val=&quot;00D334EE&quot;/&gt;&lt;wsp:rsid wsp:val=&quot;00D33899&quot;/&gt;&lt;wsp:rsid wsp:val=&quot;00D33C05&quot;/&gt;&lt;wsp:rsid wsp:val=&quot;00D344C7&quot;/&gt;&lt;wsp:rsid wsp:val=&quot;00D34532&quot;/&gt;&lt;wsp:rsid wsp:val=&quot;00D34616&quot;/&gt;&lt;wsp:rsid wsp:val=&quot;00D34EAA&quot;/&gt;&lt;wsp:rsid wsp:val=&quot;00D34EE7&quot;/&gt;&lt;wsp:rsid wsp:val=&quot;00D34FF7&quot;/&gt;&lt;wsp:rsid wsp:val=&quot;00D35693&quot;/&gt;&lt;wsp:rsid wsp:val=&quot;00D35736&quot;/&gt;&lt;wsp:rsid wsp:val=&quot;00D35846&quot;/&gt;&lt;wsp:rsid wsp:val=&quot;00D35B23&quot;/&gt;&lt;wsp:rsid wsp:val=&quot;00D35C58&quot;/&gt;&lt;wsp:rsid wsp:val=&quot;00D35EA8&quot;/&gt;&lt;wsp:rsid wsp:val=&quot;00D35F1C&quot;/&gt;&lt;wsp:rsid wsp:val=&quot;00D35F30&quot;/&gt;&lt;wsp:rsid wsp:val=&quot;00D362EF&quot;/&gt;&lt;wsp:rsid wsp:val=&quot;00D365EB&quot;/&gt;&lt;wsp:rsid wsp:val=&quot;00D371A4&quot;/&gt;&lt;wsp:rsid wsp:val=&quot;00D373B4&quot;/&gt;&lt;wsp:rsid wsp:val=&quot;00D40011&quot;/&gt;&lt;wsp:rsid wsp:val=&quot;00D4014D&quot;/&gt;&lt;wsp:rsid wsp:val=&quot;00D4020E&quot;/&gt;&lt;wsp:rsid wsp:val=&quot;00D40369&quot;/&gt;&lt;wsp:rsid wsp:val=&quot;00D40413&quot;/&gt;&lt;wsp:rsid wsp:val=&quot;00D40689&quot;/&gt;&lt;wsp:rsid wsp:val=&quot;00D406A4&quot;/&gt;&lt;wsp:rsid wsp:val=&quot;00D40982&quot;/&gt;&lt;wsp:rsid wsp:val=&quot;00D40F2F&quot;/&gt;&lt;wsp:rsid wsp:val=&quot;00D4100B&quot;/&gt;&lt;wsp:rsid wsp:val=&quot;00D4113E&quot;/&gt;&lt;wsp:rsid wsp:val=&quot;00D4143F&quot;/&gt;&lt;wsp:rsid wsp:val=&quot;00D416DE&quot;/&gt;&lt;wsp:rsid wsp:val=&quot;00D41809&quot;/&gt;&lt;wsp:rsid wsp:val=&quot;00D41EFF&quot;/&gt;&lt;wsp:rsid wsp:val=&quot;00D41FB0&quot;/&gt;&lt;wsp:rsid wsp:val=&quot;00D41FFB&quot;/&gt;&lt;wsp:rsid wsp:val=&quot;00D420D7&quot;/&gt;&lt;wsp:rsid wsp:val=&quot;00D42209&quot;/&gt;&lt;wsp:rsid wsp:val=&quot;00D42211&quot;/&gt;&lt;wsp:rsid wsp:val=&quot;00D4237D&quot;/&gt;&lt;wsp:rsid wsp:val=&quot;00D4242C&quot;/&gt;&lt;wsp:rsid wsp:val=&quot;00D42465&quot;/&gt;&lt;wsp:rsid wsp:val=&quot;00D426F6&quot;/&gt;&lt;wsp:rsid wsp:val=&quot;00D42812&quot;/&gt;&lt;wsp:rsid wsp:val=&quot;00D42B07&quot;/&gt;&lt;wsp:rsid wsp:val=&quot;00D42B50&quot;/&gt;&lt;wsp:rsid wsp:val=&quot;00D42FA2&quot;/&gt;&lt;wsp:rsid wsp:val=&quot;00D431A0&quot;/&gt;&lt;wsp:rsid wsp:val=&quot;00D431C6&quot;/&gt;&lt;wsp:rsid wsp:val=&quot;00D434FC&quot;/&gt;&lt;wsp:rsid wsp:val=&quot;00D435C1&quot;/&gt;&lt;wsp:rsid wsp:val=&quot;00D43AA7&quot;/&gt;&lt;wsp:rsid wsp:val=&quot;00D43ADF&quot;/&gt;&lt;wsp:rsid wsp:val=&quot;00D43F92&quot;/&gt;&lt;wsp:rsid wsp:val=&quot;00D44317&quot;/&gt;&lt;wsp:rsid wsp:val=&quot;00D44986&quot;/&gt;&lt;wsp:rsid wsp:val=&quot;00D44C46&quot;/&gt;&lt;wsp:rsid wsp:val=&quot;00D45056&quot;/&gt;&lt;wsp:rsid wsp:val=&quot;00D45131&quot;/&gt;&lt;wsp:rsid wsp:val=&quot;00D455C4&quot;/&gt;&lt;wsp:rsid wsp:val=&quot;00D458D2&quot;/&gt;&lt;wsp:rsid wsp:val=&quot;00D45B46&quot;/&gt;&lt;wsp:rsid wsp:val=&quot;00D45CA0&quot;/&gt;&lt;wsp:rsid wsp:val=&quot;00D45DA1&quot;/&gt;&lt;wsp:rsid wsp:val=&quot;00D4615E&quot;/&gt;&lt;wsp:rsid wsp:val=&quot;00D4650C&quot;/&gt;&lt;wsp:rsid wsp:val=&quot;00D4689E&quot;/&gt;&lt;wsp:rsid wsp:val=&quot;00D46B26&quot;/&gt;&lt;wsp:rsid wsp:val=&quot;00D46BFD&quot;/&gt;&lt;wsp:rsid wsp:val=&quot;00D46E01&quot;/&gt;&lt;wsp:rsid wsp:val=&quot;00D46E39&quot;/&gt;&lt;wsp:rsid wsp:val=&quot;00D46ECA&quot;/&gt;&lt;wsp:rsid wsp:val=&quot;00D47363&quot;/&gt;&lt;wsp:rsid wsp:val=&quot;00D475D9&quot;/&gt;&lt;wsp:rsid wsp:val=&quot;00D47874&quot;/&gt;&lt;wsp:rsid wsp:val=&quot;00D47981&quot;/&gt;&lt;wsp:rsid wsp:val=&quot;00D479A2&quot;/&gt;&lt;wsp:rsid wsp:val=&quot;00D47BE6&quot;/&gt;&lt;wsp:rsid wsp:val=&quot;00D47C3E&quot;/&gt;&lt;wsp:rsid wsp:val=&quot;00D47D29&quot;/&gt;&lt;wsp:rsid wsp:val=&quot;00D47FBF&quot;/&gt;&lt;wsp:rsid wsp:val=&quot;00D50008&quot;/&gt;&lt;wsp:rsid wsp:val=&quot;00D50086&quot;/&gt;&lt;wsp:rsid wsp:val=&quot;00D5037C&quot;/&gt;&lt;wsp:rsid wsp:val=&quot;00D503D3&quot;/&gt;&lt;wsp:rsid wsp:val=&quot;00D50449&quot;/&gt;&lt;wsp:rsid wsp:val=&quot;00D50A8E&quot;/&gt;&lt;wsp:rsid wsp:val=&quot;00D50C63&quot;/&gt;&lt;wsp:rsid wsp:val=&quot;00D50F45&quot;/&gt;&lt;wsp:rsid wsp:val=&quot;00D5117C&quot;/&gt;&lt;wsp:rsid wsp:val=&quot;00D51305&quot;/&gt;&lt;wsp:rsid wsp:val=&quot;00D5131B&quot;/&gt;&lt;wsp:rsid wsp:val=&quot;00D51412&quot;/&gt;&lt;wsp:rsid wsp:val=&quot;00D514FB&quot;/&gt;&lt;wsp:rsid wsp:val=&quot;00D516C4&quot;/&gt;&lt;wsp:rsid wsp:val=&quot;00D51791&quot;/&gt;&lt;wsp:rsid wsp:val=&quot;00D517B1&quot;/&gt;&lt;wsp:rsid wsp:val=&quot;00D517DC&quot;/&gt;&lt;wsp:rsid wsp:val=&quot;00D51CF8&quot;/&gt;&lt;wsp:rsid wsp:val=&quot;00D52057&quot;/&gt;&lt;wsp:rsid wsp:val=&quot;00D520CC&quot;/&gt;&lt;wsp:rsid wsp:val=&quot;00D52A56&quot;/&gt;&lt;wsp:rsid wsp:val=&quot;00D52DC0&quot;/&gt;&lt;wsp:rsid wsp:val=&quot;00D535DE&quot;/&gt;&lt;wsp:rsid wsp:val=&quot;00D537F9&quot;/&gt;&lt;wsp:rsid wsp:val=&quot;00D53993&quot;/&gt;&lt;wsp:rsid wsp:val=&quot;00D53A69&quot;/&gt;&lt;wsp:rsid wsp:val=&quot;00D53BA3&quot;/&gt;&lt;wsp:rsid wsp:val=&quot;00D53C9B&quot;/&gt;&lt;wsp:rsid wsp:val=&quot;00D53D45&quot;/&gt;&lt;wsp:rsid wsp:val=&quot;00D540B3&quot;/&gt;&lt;wsp:rsid wsp:val=&quot;00D540B6&quot;/&gt;&lt;wsp:rsid wsp:val=&quot;00D54674&quot;/&gt;&lt;wsp:rsid wsp:val=&quot;00D54831&quot;/&gt;&lt;wsp:rsid wsp:val=&quot;00D552BA&quot;/&gt;&lt;wsp:rsid wsp:val=&quot;00D558BB&quot;/&gt;&lt;wsp:rsid wsp:val=&quot;00D55976&quot;/&gt;&lt;wsp:rsid wsp:val=&quot;00D55A0A&quot;/&gt;&lt;wsp:rsid wsp:val=&quot;00D55A25&quot;/&gt;&lt;wsp:rsid wsp:val=&quot;00D55B3F&quot;/&gt;&lt;wsp:rsid wsp:val=&quot;00D55C79&quot;/&gt;&lt;wsp:rsid wsp:val=&quot;00D55C9F&quot;/&gt;&lt;wsp:rsid wsp:val=&quot;00D56499&quot;/&gt;&lt;wsp:rsid wsp:val=&quot;00D56A5A&quot;/&gt;&lt;wsp:rsid wsp:val=&quot;00D56B76&quot;/&gt;&lt;wsp:rsid wsp:val=&quot;00D56BEE&quot;/&gt;&lt;wsp:rsid wsp:val=&quot;00D5705E&quot;/&gt;&lt;wsp:rsid wsp:val=&quot;00D572FB&quot;/&gt;&lt;wsp:rsid wsp:val=&quot;00D57645&quot;/&gt;&lt;wsp:rsid wsp:val=&quot;00D57875&quot;/&gt;&lt;wsp:rsid wsp:val=&quot;00D57A7E&quot;/&gt;&lt;wsp:rsid wsp:val=&quot;00D57F78&quot;/&gt;&lt;wsp:rsid wsp:val=&quot;00D60039&quot;/&gt;&lt;wsp:rsid wsp:val=&quot;00D60406&quot;/&gt;&lt;wsp:rsid wsp:val=&quot;00D60418&quot;/&gt;&lt;wsp:rsid wsp:val=&quot;00D6043C&quot;/&gt;&lt;wsp:rsid wsp:val=&quot;00D6052B&quot;/&gt;&lt;wsp:rsid wsp:val=&quot;00D60759&quot;/&gt;&lt;wsp:rsid wsp:val=&quot;00D60B6D&quot;/&gt;&lt;wsp:rsid wsp:val=&quot;00D60C7F&quot;/&gt;&lt;wsp:rsid wsp:val=&quot;00D60D00&quot;/&gt;&lt;wsp:rsid wsp:val=&quot;00D60F78&quot;/&gt;&lt;wsp:rsid wsp:val=&quot;00D6136D&quot;/&gt;&lt;wsp:rsid wsp:val=&quot;00D61977&quot;/&gt;&lt;wsp:rsid wsp:val=&quot;00D621BB&quot;/&gt;&lt;wsp:rsid wsp:val=&quot;00D6256D&quot;/&gt;&lt;wsp:rsid wsp:val=&quot;00D625A7&quot;/&gt;&lt;wsp:rsid wsp:val=&quot;00D62963&quot;/&gt;&lt;wsp:rsid wsp:val=&quot;00D62973&quot;/&gt;&lt;wsp:rsid wsp:val=&quot;00D62C10&quot;/&gt;&lt;wsp:rsid wsp:val=&quot;00D62C36&quot;/&gt;&lt;wsp:rsid wsp:val=&quot;00D62FA0&quot;/&gt;&lt;wsp:rsid wsp:val=&quot;00D63004&quot;/&gt;&lt;wsp:rsid wsp:val=&quot;00D631A7&quot;/&gt;&lt;wsp:rsid wsp:val=&quot;00D63270&quot;/&gt;&lt;wsp:rsid wsp:val=&quot;00D6337D&quot;/&gt;&lt;wsp:rsid wsp:val=&quot;00D634C5&quot;/&gt;&lt;wsp:rsid wsp:val=&quot;00D6373C&quot;/&gt;&lt;wsp:rsid wsp:val=&quot;00D6374D&quot;/&gt;&lt;wsp:rsid wsp:val=&quot;00D63923&quot;/&gt;&lt;wsp:rsid wsp:val=&quot;00D64515&quot;/&gt;&lt;wsp:rsid wsp:val=&quot;00D64589&quot;/&gt;&lt;wsp:rsid wsp:val=&quot;00D64974&quot;/&gt;&lt;wsp:rsid wsp:val=&quot;00D64CB8&quot;/&gt;&lt;wsp:rsid wsp:val=&quot;00D64E64&quot;/&gt;&lt;wsp:rsid wsp:val=&quot;00D65278&quot;/&gt;&lt;wsp:rsid wsp:val=&quot;00D6541B&quot;/&gt;&lt;wsp:rsid wsp:val=&quot;00D655CA&quot;/&gt;&lt;wsp:rsid wsp:val=&quot;00D65890&quot;/&gt;&lt;wsp:rsid wsp:val=&quot;00D65A0F&quot;/&gt;&lt;wsp:rsid wsp:val=&quot;00D65A21&quot;/&gt;&lt;wsp:rsid wsp:val=&quot;00D65CFB&quot;/&gt;&lt;wsp:rsid wsp:val=&quot;00D65D03&quot;/&gt;&lt;wsp:rsid wsp:val=&quot;00D65E43&quot;/&gt;&lt;wsp:rsid wsp:val=&quot;00D65EBA&quot;/&gt;&lt;wsp:rsid wsp:val=&quot;00D662C2&quot;/&gt;&lt;wsp:rsid wsp:val=&quot;00D66480&quot;/&gt;&lt;wsp:rsid wsp:val=&quot;00D6652C&quot;/&gt;&lt;wsp:rsid wsp:val=&quot;00D668D9&quot;/&gt;&lt;wsp:rsid wsp:val=&quot;00D66AF9&quot;/&gt;&lt;wsp:rsid wsp:val=&quot;00D66BB2&quot;/&gt;&lt;wsp:rsid wsp:val=&quot;00D67073&quot;/&gt;&lt;wsp:rsid wsp:val=&quot;00D67268&quot;/&gt;&lt;wsp:rsid wsp:val=&quot;00D672E9&quot;/&gt;&lt;wsp:rsid wsp:val=&quot;00D673C3&quot;/&gt;&lt;wsp:rsid wsp:val=&quot;00D6789D&quot;/&gt;&lt;wsp:rsid wsp:val=&quot;00D67B4D&quot;/&gt;&lt;wsp:rsid wsp:val=&quot;00D70151&quot;/&gt;&lt;wsp:rsid wsp:val=&quot;00D7023F&quot;/&gt;&lt;wsp:rsid wsp:val=&quot;00D7070A&quot;/&gt;&lt;wsp:rsid wsp:val=&quot;00D70946&quot;/&gt;&lt;wsp:rsid wsp:val=&quot;00D7094A&quot;/&gt;&lt;wsp:rsid wsp:val=&quot;00D70BA5&quot;/&gt;&lt;wsp:rsid wsp:val=&quot;00D70BED&quot;/&gt;&lt;wsp:rsid wsp:val=&quot;00D70D5B&quot;/&gt;&lt;wsp:rsid wsp:val=&quot;00D70E0B&quot;/&gt;&lt;wsp:rsid wsp:val=&quot;00D70E16&quot;/&gt;&lt;wsp:rsid wsp:val=&quot;00D71023&quot;/&gt;&lt;wsp:rsid wsp:val=&quot;00D71115&quot;/&gt;&lt;wsp:rsid wsp:val=&quot;00D712EE&quot;/&gt;&lt;wsp:rsid wsp:val=&quot;00D7136E&quot;/&gt;&lt;wsp:rsid wsp:val=&quot;00D71A11&quot;/&gt;&lt;wsp:rsid wsp:val=&quot;00D71C7E&quot;/&gt;&lt;wsp:rsid wsp:val=&quot;00D71E5B&quot;/&gt;&lt;wsp:rsid wsp:val=&quot;00D72194&quot;/&gt;&lt;wsp:rsid wsp:val=&quot;00D72286&quot;/&gt;&lt;wsp:rsid wsp:val=&quot;00D72965&quot;/&gt;&lt;wsp:rsid wsp:val=&quot;00D72B44&quot;/&gt;&lt;wsp:rsid wsp:val=&quot;00D72B60&quot;/&gt;&lt;wsp:rsid wsp:val=&quot;00D72BA3&quot;/&gt;&lt;wsp:rsid wsp:val=&quot;00D72C69&quot;/&gt;&lt;wsp:rsid wsp:val=&quot;00D7317C&quot;/&gt;&lt;wsp:rsid wsp:val=&quot;00D73372&quot;/&gt;&lt;wsp:rsid wsp:val=&quot;00D733CB&quot;/&gt;&lt;wsp:rsid wsp:val=&quot;00D73671&quot;/&gt;&lt;wsp:rsid wsp:val=&quot;00D7392C&quot;/&gt;&lt;wsp:rsid wsp:val=&quot;00D73F3A&quot;/&gt;&lt;wsp:rsid wsp:val=&quot;00D7485D&quot;/&gt;&lt;wsp:rsid wsp:val=&quot;00D74A4F&quot;/&gt;&lt;wsp:rsid wsp:val=&quot;00D74CD6&quot;/&gt;&lt;wsp:rsid wsp:val=&quot;00D74FFC&quot;/&gt;&lt;wsp:rsid wsp:val=&quot;00D75077&quot;/&gt;&lt;wsp:rsid wsp:val=&quot;00D7549D&quot;/&gt;&lt;wsp:rsid wsp:val=&quot;00D757BD&quot;/&gt;&lt;wsp:rsid wsp:val=&quot;00D75AD3&quot;/&gt;&lt;wsp:rsid wsp:val=&quot;00D75C08&quot;/&gt;&lt;wsp:rsid wsp:val=&quot;00D75E36&quot;/&gt;&lt;wsp:rsid wsp:val=&quot;00D76115&quot;/&gt;&lt;wsp:rsid wsp:val=&quot;00D76808&quot;/&gt;&lt;wsp:rsid wsp:val=&quot;00D768DC&quot;/&gt;&lt;wsp:rsid wsp:val=&quot;00D768E5&quot;/&gt;&lt;wsp:rsid wsp:val=&quot;00D77213&quot;/&gt;&lt;wsp:rsid wsp:val=&quot;00D777DC&quot;/&gt;&lt;wsp:rsid wsp:val=&quot;00D77BEB&quot;/&gt;&lt;wsp:rsid wsp:val=&quot;00D77D39&quot;/&gt;&lt;wsp:rsid wsp:val=&quot;00D77D87&quot;/&gt;&lt;wsp:rsid wsp:val=&quot;00D80060&quot;/&gt;&lt;wsp:rsid wsp:val=&quot;00D8048F&quot;/&gt;&lt;wsp:rsid wsp:val=&quot;00D8074B&quot;/&gt;&lt;wsp:rsid wsp:val=&quot;00D80864&quot;/&gt;&lt;wsp:rsid wsp:val=&quot;00D80C62&quot;/&gt;&lt;wsp:rsid wsp:val=&quot;00D80F0F&quot;/&gt;&lt;wsp:rsid wsp:val=&quot;00D813E7&quot;/&gt;&lt;wsp:rsid wsp:val=&quot;00D81402&quot;/&gt;&lt;wsp:rsid wsp:val=&quot;00D81729&quot;/&gt;&lt;wsp:rsid wsp:val=&quot;00D818D2&quot;/&gt;&lt;wsp:rsid wsp:val=&quot;00D81D90&quot;/&gt;&lt;wsp:rsid wsp:val=&quot;00D8238B&quot;/&gt;&lt;wsp:rsid wsp:val=&quot;00D823CC&quot;/&gt;&lt;wsp:rsid wsp:val=&quot;00D82B2F&quot;/&gt;&lt;wsp:rsid wsp:val=&quot;00D82BA7&quot;/&gt;&lt;wsp:rsid wsp:val=&quot;00D82BF4&quot;/&gt;&lt;wsp:rsid wsp:val=&quot;00D83036&quot;/&gt;&lt;wsp:rsid wsp:val=&quot;00D83255&quot;/&gt;&lt;wsp:rsid wsp:val=&quot;00D8370A&quot;/&gt;&lt;wsp:rsid wsp:val=&quot;00D83BEA&quot;/&gt;&lt;wsp:rsid wsp:val=&quot;00D83C46&quot;/&gt;&lt;wsp:rsid wsp:val=&quot;00D83CCC&quot;/&gt;&lt;wsp:rsid wsp:val=&quot;00D8409D&quot;/&gt;&lt;wsp:rsid wsp:val=&quot;00D84151&quot;/&gt;&lt;wsp:rsid wsp:val=&quot;00D84864&quot;/&gt;&lt;wsp:rsid wsp:val=&quot;00D84A34&quot;/&gt;&lt;wsp:rsid wsp:val=&quot;00D84AAC&quot;/&gt;&lt;wsp:rsid wsp:val=&quot;00D84FD5&quot;/&gt;&lt;wsp:rsid wsp:val=&quot;00D8533C&quot;/&gt;&lt;wsp:rsid wsp:val=&quot;00D8538F&quot;/&gt;&lt;wsp:rsid wsp:val=&quot;00D854CB&quot;/&gt;&lt;wsp:rsid wsp:val=&quot;00D85647&quot;/&gt;&lt;wsp:rsid wsp:val=&quot;00D857D4&quot;/&gt;&lt;wsp:rsid wsp:val=&quot;00D85AB8&quot;/&gt;&lt;wsp:rsid wsp:val=&quot;00D85F43&quot;/&gt;&lt;wsp:rsid wsp:val=&quot;00D86035&quot;/&gt;&lt;wsp:rsid wsp:val=&quot;00D8618A&quot;/&gt;&lt;wsp:rsid wsp:val=&quot;00D86419&quot;/&gt;&lt;wsp:rsid wsp:val=&quot;00D865D3&quot;/&gt;&lt;wsp:rsid wsp:val=&quot;00D866B4&quot;/&gt;&lt;wsp:rsid wsp:val=&quot;00D8734B&quot;/&gt;&lt;wsp:rsid wsp:val=&quot;00D877D8&quot;/&gt;&lt;wsp:rsid wsp:val=&quot;00D87962&quot;/&gt;&lt;wsp:rsid wsp:val=&quot;00D87A49&quot;/&gt;&lt;wsp:rsid wsp:val=&quot;00D87A7C&quot;/&gt;&lt;wsp:rsid wsp:val=&quot;00D87C67&quot;/&gt;&lt;wsp:rsid wsp:val=&quot;00D87EDA&quot;/&gt;&lt;wsp:rsid wsp:val=&quot;00D9034A&quot;/&gt;&lt;wsp:rsid wsp:val=&quot;00D90561&quot;/&gt;&lt;wsp:rsid wsp:val=&quot;00D906EC&quot;/&gt;&lt;wsp:rsid wsp:val=&quot;00D907BF&quot;/&gt;&lt;wsp:rsid wsp:val=&quot;00D91055&quot;/&gt;&lt;wsp:rsid wsp:val=&quot;00D913B1&quot;/&gt;&lt;wsp:rsid wsp:val=&quot;00D918D0&quot;/&gt;&lt;wsp:rsid wsp:val=&quot;00D91B67&quot;/&gt;&lt;wsp:rsid wsp:val=&quot;00D91D9E&quot;/&gt;&lt;wsp:rsid wsp:val=&quot;00D91F93&quot;/&gt;&lt;wsp:rsid wsp:val=&quot;00D91FD1&quot;/&gt;&lt;wsp:rsid wsp:val=&quot;00D922E7&quot;/&gt;&lt;wsp:rsid wsp:val=&quot;00D929E0&quot;/&gt;&lt;wsp:rsid wsp:val=&quot;00D92B37&quot;/&gt;&lt;wsp:rsid wsp:val=&quot;00D92BFA&quot;/&gt;&lt;wsp:rsid wsp:val=&quot;00D92D23&quot;/&gt;&lt;wsp:rsid wsp:val=&quot;00D92ED0&quot;/&gt;&lt;wsp:rsid wsp:val=&quot;00D92F48&quot;/&gt;&lt;wsp:rsid wsp:val=&quot;00D93039&quot;/&gt;&lt;wsp:rsid wsp:val=&quot;00D930AF&quot;/&gt;&lt;wsp:rsid wsp:val=&quot;00D933AD&quot;/&gt;&lt;wsp:rsid wsp:val=&quot;00D934D7&quot;/&gt;&lt;wsp:rsid wsp:val=&quot;00D938D0&quot;/&gt;&lt;wsp:rsid wsp:val=&quot;00D93926&quot;/&gt;&lt;wsp:rsid wsp:val=&quot;00D93BCB&quot;/&gt;&lt;wsp:rsid wsp:val=&quot;00D93C71&quot;/&gt;&lt;wsp:rsid wsp:val=&quot;00D93CF5&quot;/&gt;&lt;wsp:rsid wsp:val=&quot;00D93E31&quot;/&gt;&lt;wsp:rsid wsp:val=&quot;00D9418F&quot;/&gt;&lt;wsp:rsid wsp:val=&quot;00D9421A&quot;/&gt;&lt;wsp:rsid wsp:val=&quot;00D942F9&quot;/&gt;&lt;wsp:rsid wsp:val=&quot;00D9468C&quot;/&gt;&lt;wsp:rsid wsp:val=&quot;00D946DD&quot;/&gt;&lt;wsp:rsid wsp:val=&quot;00D94706&quot;/&gt;&lt;wsp:rsid wsp:val=&quot;00D94CFA&quot;/&gt;&lt;wsp:rsid wsp:val=&quot;00D94DF0&quot;/&gt;&lt;wsp:rsid wsp:val=&quot;00D9519A&quot;/&gt;&lt;wsp:rsid wsp:val=&quot;00D95228&quot;/&gt;&lt;wsp:rsid wsp:val=&quot;00D9531B&quot;/&gt;&lt;wsp:rsid wsp:val=&quot;00D95442&quot;/&gt;&lt;wsp:rsid wsp:val=&quot;00D95489&quot;/&gt;&lt;wsp:rsid wsp:val=&quot;00D954B1&quot;/&gt;&lt;wsp:rsid wsp:val=&quot;00D956AF&quot;/&gt;&lt;wsp:rsid wsp:val=&quot;00D95E1A&quot;/&gt;&lt;wsp:rsid wsp:val=&quot;00D95E2D&quot;/&gt;&lt;wsp:rsid wsp:val=&quot;00D962E1&quot;/&gt;&lt;wsp:rsid wsp:val=&quot;00D964D7&quot;/&gt;&lt;wsp:rsid wsp:val=&quot;00D9651F&quot;/&gt;&lt;wsp:rsid wsp:val=&quot;00D96737&quot;/&gt;&lt;wsp:rsid wsp:val=&quot;00D97038&quot;/&gt;&lt;wsp:rsid wsp:val=&quot;00D97042&quot;/&gt;&lt;wsp:rsid wsp:val=&quot;00D971B2&quot;/&gt;&lt;wsp:rsid wsp:val=&quot;00D97234&quot;/&gt;&lt;wsp:rsid wsp:val=&quot;00D9756D&quot;/&gt;&lt;wsp:rsid wsp:val=&quot;00D977B1&quot;/&gt;&lt;wsp:rsid wsp:val=&quot;00D97959&quot;/&gt;&lt;wsp:rsid wsp:val=&quot;00D979FD&quot;/&gt;&lt;wsp:rsid wsp:val=&quot;00D97ACD&quot;/&gt;&lt;wsp:rsid wsp:val=&quot;00D97B81&quot;/&gt;&lt;wsp:rsid wsp:val=&quot;00D97C5F&quot;/&gt;&lt;wsp:rsid wsp:val=&quot;00D97E9B&quot;/&gt;&lt;wsp:rsid wsp:val=&quot;00DA0052&quot;/&gt;&lt;wsp:rsid wsp:val=&quot;00DA007C&quot;/&gt;&lt;wsp:rsid wsp:val=&quot;00DA0606&quot;/&gt;&lt;wsp:rsid wsp:val=&quot;00DA08D8&quot;/&gt;&lt;wsp:rsid wsp:val=&quot;00DA110E&quot;/&gt;&lt;wsp:rsid wsp:val=&quot;00DA115A&quot;/&gt;&lt;wsp:rsid wsp:val=&quot;00DA17DF&quot;/&gt;&lt;wsp:rsid wsp:val=&quot;00DA180D&quot;/&gt;&lt;wsp:rsid wsp:val=&quot;00DA19AF&quot;/&gt;&lt;wsp:rsid wsp:val=&quot;00DA19D7&quot;/&gt;&lt;wsp:rsid wsp:val=&quot;00DA1A9D&quot;/&gt;&lt;wsp:rsid wsp:val=&quot;00DA1B15&quot;/&gt;&lt;wsp:rsid wsp:val=&quot;00DA1BCE&quot;/&gt;&lt;wsp:rsid wsp:val=&quot;00DA2127&quot;/&gt;&lt;wsp:rsid wsp:val=&quot;00DA21FD&quot;/&gt;&lt;wsp:rsid wsp:val=&quot;00DA2222&quot;/&gt;&lt;wsp:rsid wsp:val=&quot;00DA246F&quot;/&gt;&lt;wsp:rsid wsp:val=&quot;00DA259D&quot;/&gt;&lt;wsp:rsid wsp:val=&quot;00DA268E&quot;/&gt;&lt;wsp:rsid wsp:val=&quot;00DA29E9&quot;/&gt;&lt;wsp:rsid wsp:val=&quot;00DA2BB9&quot;/&gt;&lt;wsp:rsid wsp:val=&quot;00DA2E3D&quot;/&gt;&lt;wsp:rsid wsp:val=&quot;00DA3332&quot;/&gt;&lt;wsp:rsid wsp:val=&quot;00DA39D3&quot;/&gt;&lt;wsp:rsid wsp:val=&quot;00DA3C13&quot;/&gt;&lt;wsp:rsid wsp:val=&quot;00DA4231&quot;/&gt;&lt;wsp:rsid wsp:val=&quot;00DA451D&quot;/&gt;&lt;wsp:rsid wsp:val=&quot;00DA4B55&quot;/&gt;&lt;wsp:rsid wsp:val=&quot;00DA4C88&quot;/&gt;&lt;wsp:rsid wsp:val=&quot;00DA5266&quot;/&gt;&lt;wsp:rsid wsp:val=&quot;00DA5277&quot;/&gt;&lt;wsp:rsid wsp:val=&quot;00DA54A6&quot;/&gt;&lt;wsp:rsid wsp:val=&quot;00DA5942&quot;/&gt;&lt;wsp:rsid wsp:val=&quot;00DA5ACB&quot;/&gt;&lt;wsp:rsid wsp:val=&quot;00DA5AFD&quot;/&gt;&lt;wsp:rsid wsp:val=&quot;00DA5D08&quot;/&gt;&lt;wsp:rsid wsp:val=&quot;00DA64CD&quot;/&gt;&lt;wsp:rsid wsp:val=&quot;00DA64DC&quot;/&gt;&lt;wsp:rsid wsp:val=&quot;00DA6974&quot;/&gt;&lt;wsp:rsid wsp:val=&quot;00DA6B1B&quot;/&gt;&lt;wsp:rsid wsp:val=&quot;00DA6ED8&quot;/&gt;&lt;wsp:rsid wsp:val=&quot;00DA728F&quot;/&gt;&lt;wsp:rsid wsp:val=&quot;00DA72C4&quot;/&gt;&lt;wsp:rsid wsp:val=&quot;00DA73AC&quot;/&gt;&lt;wsp:rsid wsp:val=&quot;00DA76E9&quot;/&gt;&lt;wsp:rsid wsp:val=&quot;00DA771E&quot;/&gt;&lt;wsp:rsid wsp:val=&quot;00DA797C&quot;/&gt;&lt;wsp:rsid wsp:val=&quot;00DA79C4&quot;/&gt;&lt;wsp:rsid wsp:val=&quot;00DA7D2F&quot;/&gt;&lt;wsp:rsid wsp:val=&quot;00DA7FB0&quot;/&gt;&lt;wsp:rsid wsp:val=&quot;00DB0167&quot;/&gt;&lt;wsp:rsid wsp:val=&quot;00DB01A4&quot;/&gt;&lt;wsp:rsid wsp:val=&quot;00DB0261&quot;/&gt;&lt;wsp:rsid wsp:val=&quot;00DB0448&quot;/&gt;&lt;wsp:rsid wsp:val=&quot;00DB04A4&quot;/&gt;&lt;wsp:rsid wsp:val=&quot;00DB071B&quot;/&gt;&lt;wsp:rsid wsp:val=&quot;00DB08D4&quot;/&gt;&lt;wsp:rsid wsp:val=&quot;00DB0CB5&quot;/&gt;&lt;wsp:rsid wsp:val=&quot;00DB0D32&quot;/&gt;&lt;wsp:rsid wsp:val=&quot;00DB0E0D&quot;/&gt;&lt;wsp:rsid wsp:val=&quot;00DB1116&quot;/&gt;&lt;wsp:rsid wsp:val=&quot;00DB13CB&quot;/&gt;&lt;wsp:rsid wsp:val=&quot;00DB16E4&quot;/&gt;&lt;wsp:rsid wsp:val=&quot;00DB1752&quot;/&gt;&lt;wsp:rsid wsp:val=&quot;00DB1978&quot;/&gt;&lt;wsp:rsid wsp:val=&quot;00DB19E5&quot;/&gt;&lt;wsp:rsid wsp:val=&quot;00DB1D98&quot;/&gt;&lt;wsp:rsid wsp:val=&quot;00DB23FF&quot;/&gt;&lt;wsp:rsid wsp:val=&quot;00DB25BF&quot;/&gt;&lt;wsp:rsid wsp:val=&quot;00DB2673&quot;/&gt;&lt;wsp:rsid wsp:val=&quot;00DB2A00&quot;/&gt;&lt;wsp:rsid wsp:val=&quot;00DB3368&quot;/&gt;&lt;wsp:rsid wsp:val=&quot;00DB344C&quot;/&gt;&lt;wsp:rsid wsp:val=&quot;00DB39F4&quot;/&gt;&lt;wsp:rsid wsp:val=&quot;00DB3A65&quot;/&gt;&lt;wsp:rsid wsp:val=&quot;00DB3CF2&quot;/&gt;&lt;wsp:rsid wsp:val=&quot;00DB3E73&quot;/&gt;&lt;wsp:rsid wsp:val=&quot;00DB3ED0&quot;/&gt;&lt;wsp:rsid wsp:val=&quot;00DB406E&quot;/&gt;&lt;wsp:rsid wsp:val=&quot;00DB4083&quot;/&gt;&lt;wsp:rsid wsp:val=&quot;00DB430A&quot;/&gt;&lt;wsp:rsid wsp:val=&quot;00DB452D&quot;/&gt;&lt;wsp:rsid wsp:val=&quot;00DB4721&quot;/&gt;&lt;wsp:rsid wsp:val=&quot;00DB4852&quot;/&gt;&lt;wsp:rsid wsp:val=&quot;00DB495E&quot;/&gt;&lt;wsp:rsid wsp:val=&quot;00DB4A2F&quot;/&gt;&lt;wsp:rsid wsp:val=&quot;00DB527A&quot;/&gt;&lt;wsp:rsid wsp:val=&quot;00DB52A6&quot;/&gt;&lt;wsp:rsid wsp:val=&quot;00DB54C6&quot;/&gt;&lt;wsp:rsid wsp:val=&quot;00DB55B1&quot;/&gt;&lt;wsp:rsid wsp:val=&quot;00DB5757&quot;/&gt;&lt;wsp:rsid wsp:val=&quot;00DB5B50&quot;/&gt;&lt;wsp:rsid wsp:val=&quot;00DB5EA0&quot;/&gt;&lt;wsp:rsid wsp:val=&quot;00DB5F81&quot;/&gt;&lt;wsp:rsid wsp:val=&quot;00DB6025&quot;/&gt;&lt;wsp:rsid wsp:val=&quot;00DB611D&quot;/&gt;&lt;wsp:rsid wsp:val=&quot;00DB643C&quot;/&gt;&lt;wsp:rsid wsp:val=&quot;00DB6601&quot;/&gt;&lt;wsp:rsid wsp:val=&quot;00DB6A1A&quot;/&gt;&lt;wsp:rsid wsp:val=&quot;00DB6A29&quot;/&gt;&lt;wsp:rsid wsp:val=&quot;00DB6A41&quot;/&gt;&lt;wsp:rsid wsp:val=&quot;00DB6A6F&quot;/&gt;&lt;wsp:rsid wsp:val=&quot;00DB6A71&quot;/&gt;&lt;wsp:rsid wsp:val=&quot;00DB6D84&quot;/&gt;&lt;wsp:rsid wsp:val=&quot;00DB6EAF&quot;/&gt;&lt;wsp:rsid wsp:val=&quot;00DB6F52&quot;/&gt;&lt;wsp:rsid wsp:val=&quot;00DB7049&quot;/&gt;&lt;wsp:rsid wsp:val=&quot;00DB79B0&quot;/&gt;&lt;wsp:rsid wsp:val=&quot;00DB7D04&quot;/&gt;&lt;wsp:rsid wsp:val=&quot;00DB7EDC&quot;/&gt;&lt;wsp:rsid wsp:val=&quot;00DC0135&quot;/&gt;&lt;wsp:rsid wsp:val=&quot;00DC03BC&quot;/&gt;&lt;wsp:rsid wsp:val=&quot;00DC041B&quot;/&gt;&lt;wsp:rsid wsp:val=&quot;00DC0822&quot;/&gt;&lt;wsp:rsid wsp:val=&quot;00DC0AE4&quot;/&gt;&lt;wsp:rsid wsp:val=&quot;00DC117D&quot;/&gt;&lt;wsp:rsid wsp:val=&quot;00DC162A&quot;/&gt;&lt;wsp:rsid wsp:val=&quot;00DC1A0C&quot;/&gt;&lt;wsp:rsid wsp:val=&quot;00DC1A1F&quot;/&gt;&lt;wsp:rsid wsp:val=&quot;00DC1CBE&quot;/&gt;&lt;wsp:rsid wsp:val=&quot;00DC2853&quot;/&gt;&lt;wsp:rsid wsp:val=&quot;00DC288D&quot;/&gt;&lt;wsp:rsid wsp:val=&quot;00DC298F&quot;/&gt;&lt;wsp:rsid wsp:val=&quot;00DC2AD0&quot;/&gt;&lt;wsp:rsid wsp:val=&quot;00DC2DBC&quot;/&gt;&lt;wsp:rsid wsp:val=&quot;00DC3291&quot;/&gt;&lt;wsp:rsid wsp:val=&quot;00DC36B0&quot;/&gt;&lt;wsp:rsid wsp:val=&quot;00DC3834&quot;/&gt;&lt;wsp:rsid wsp:val=&quot;00DC405B&quot;/&gt;&lt;wsp:rsid wsp:val=&quot;00DC426C&quot;/&gt;&lt;wsp:rsid wsp:val=&quot;00DC4D16&quot;/&gt;&lt;wsp:rsid wsp:val=&quot;00DC52B6&quot;/&gt;&lt;wsp:rsid wsp:val=&quot;00DC5300&quot;/&gt;&lt;wsp:rsid wsp:val=&quot;00DC54C4&quot;/&gt;&lt;wsp:rsid wsp:val=&quot;00DC5AAF&quot;/&gt;&lt;wsp:rsid wsp:val=&quot;00DC5C9D&quot;/&gt;&lt;wsp:rsid wsp:val=&quot;00DC5D01&quot;/&gt;&lt;wsp:rsid wsp:val=&quot;00DC5EF9&quot;/&gt;&lt;wsp:rsid wsp:val=&quot;00DC5F3C&quot;/&gt;&lt;wsp:rsid wsp:val=&quot;00DC5FA8&quot;/&gt;&lt;wsp:rsid wsp:val=&quot;00DC6138&quot;/&gt;&lt;wsp:rsid wsp:val=&quot;00DC621E&quot;/&gt;&lt;wsp:rsid wsp:val=&quot;00DC62EF&quot;/&gt;&lt;wsp:rsid wsp:val=&quot;00DC644D&quot;/&gt;&lt;wsp:rsid wsp:val=&quot;00DC660D&quot;/&gt;&lt;wsp:rsid wsp:val=&quot;00DC6758&quot;/&gt;&lt;wsp:rsid wsp:val=&quot;00DC6AB9&quot;/&gt;&lt;wsp:rsid wsp:val=&quot;00DC6B4A&quot;/&gt;&lt;wsp:rsid wsp:val=&quot;00DC6B93&quot;/&gt;&lt;wsp:rsid wsp:val=&quot;00DC6F23&quot;/&gt;&lt;wsp:rsid wsp:val=&quot;00DC724C&quot;/&gt;&lt;wsp:rsid wsp:val=&quot;00DC72A5&quot;/&gt;&lt;wsp:rsid wsp:val=&quot;00DC7313&quot;/&gt;&lt;wsp:rsid wsp:val=&quot;00DC7461&quot;/&gt;&lt;wsp:rsid wsp:val=&quot;00DC7735&quot;/&gt;&lt;wsp:rsid wsp:val=&quot;00DC7753&quot;/&gt;&lt;wsp:rsid wsp:val=&quot;00DC7790&quot;/&gt;&lt;wsp:rsid wsp:val=&quot;00DC7960&quot;/&gt;&lt;wsp:rsid wsp:val=&quot;00DC7A48&quot;/&gt;&lt;wsp:rsid wsp:val=&quot;00DC7A73&quot;/&gt;&lt;wsp:rsid wsp:val=&quot;00DC7A90&quot;/&gt;&lt;wsp:rsid wsp:val=&quot;00DC7CB4&quot;/&gt;&lt;wsp:rsid wsp:val=&quot;00DC7CDF&quot;/&gt;&lt;wsp:rsid wsp:val=&quot;00DC7D28&quot;/&gt;&lt;wsp:rsid wsp:val=&quot;00DC7FCB&quot;/&gt;&lt;wsp:rsid wsp:val=&quot;00DD00E5&quot;/&gt;&lt;wsp:rsid wsp:val=&quot;00DD03C5&quot;/&gt;&lt;wsp:rsid wsp:val=&quot;00DD04ED&quot;/&gt;&lt;wsp:rsid wsp:val=&quot;00DD0A7E&quot;/&gt;&lt;wsp:rsid wsp:val=&quot;00DD0C3E&quot;/&gt;&lt;wsp:rsid wsp:val=&quot;00DD0ED6&quot;/&gt;&lt;wsp:rsid wsp:val=&quot;00DD11E3&quot;/&gt;&lt;wsp:rsid wsp:val=&quot;00DD1392&quot;/&gt;&lt;wsp:rsid wsp:val=&quot;00DD1458&quot;/&gt;&lt;wsp:rsid wsp:val=&quot;00DD17E8&quot;/&gt;&lt;wsp:rsid wsp:val=&quot;00DD1A29&quot;/&gt;&lt;wsp:rsid wsp:val=&quot;00DD1DAF&quot;/&gt;&lt;wsp:rsid wsp:val=&quot;00DD1F9F&quot;/&gt;&lt;wsp:rsid wsp:val=&quot;00DD2026&quot;/&gt;&lt;wsp:rsid wsp:val=&quot;00DD217A&quot;/&gt;&lt;wsp:rsid wsp:val=&quot;00DD2225&quot;/&gt;&lt;wsp:rsid wsp:val=&quot;00DD239A&quot;/&gt;&lt;wsp:rsid wsp:val=&quot;00DD247B&quot;/&gt;&lt;wsp:rsid wsp:val=&quot;00DD2985&quot;/&gt;&lt;wsp:rsid wsp:val=&quot;00DD2988&quot;/&gt;&lt;wsp:rsid wsp:val=&quot;00DD2C90&quot;/&gt;&lt;wsp:rsid wsp:val=&quot;00DD2CF1&quot;/&gt;&lt;wsp:rsid wsp:val=&quot;00DD2D2F&quot;/&gt;&lt;wsp:rsid wsp:val=&quot;00DD2DDC&quot;/&gt;&lt;wsp:rsid wsp:val=&quot;00DD2E2E&quot;/&gt;&lt;wsp:rsid wsp:val=&quot;00DD2EC1&quot;/&gt;&lt;wsp:rsid wsp:val=&quot;00DD2F9C&quot;/&gt;&lt;wsp:rsid wsp:val=&quot;00DD3192&quot;/&gt;&lt;wsp:rsid wsp:val=&quot;00DD31FD&quot;/&gt;&lt;wsp:rsid wsp:val=&quot;00DD339A&quot;/&gt;&lt;wsp:rsid wsp:val=&quot;00DD3629&quot;/&gt;&lt;wsp:rsid wsp:val=&quot;00DD3CAA&quot;/&gt;&lt;wsp:rsid wsp:val=&quot;00DD4141&quot;/&gt;&lt;wsp:rsid wsp:val=&quot;00DD4229&quot;/&gt;&lt;wsp:rsid wsp:val=&quot;00DD4238&quot;/&gt;&lt;wsp:rsid wsp:val=&quot;00DD435E&quot;/&gt;&lt;wsp:rsid wsp:val=&quot;00DD488B&quot;/&gt;&lt;wsp:rsid wsp:val=&quot;00DD4A98&quot;/&gt;&lt;wsp:rsid wsp:val=&quot;00DD4C8B&quot;/&gt;&lt;wsp:rsid wsp:val=&quot;00DD4E15&quot;/&gt;&lt;wsp:rsid wsp:val=&quot;00DD5044&quot;/&gt;&lt;wsp:rsid wsp:val=&quot;00DD5125&quot;/&gt;&lt;wsp:rsid wsp:val=&quot;00DD518E&quot;/&gt;&lt;wsp:rsid wsp:val=&quot;00DD5220&quot;/&gt;&lt;wsp:rsid wsp:val=&quot;00DD54BC&quot;/&gt;&lt;wsp:rsid wsp:val=&quot;00DD562C&quot;/&gt;&lt;wsp:rsid wsp:val=&quot;00DD5738&quot;/&gt;&lt;wsp:rsid wsp:val=&quot;00DD5829&quot;/&gt;&lt;wsp:rsid wsp:val=&quot;00DD595A&quot;/&gt;&lt;wsp:rsid wsp:val=&quot;00DD6095&quot;/&gt;&lt;wsp:rsid wsp:val=&quot;00DD6120&quot;/&gt;&lt;wsp:rsid wsp:val=&quot;00DD6277&quot;/&gt;&lt;wsp:rsid wsp:val=&quot;00DD65BC&quot;/&gt;&lt;wsp:rsid wsp:val=&quot;00DD66BE&quot;/&gt;&lt;wsp:rsid wsp:val=&quot;00DD69AC&quot;/&gt;&lt;wsp:rsid wsp:val=&quot;00DD6A56&quot;/&gt;&lt;wsp:rsid wsp:val=&quot;00DD6DE7&quot;/&gt;&lt;wsp:rsid wsp:val=&quot;00DD6F52&quot;/&gt;&lt;wsp:rsid wsp:val=&quot;00DD6FF1&quot;/&gt;&lt;wsp:rsid wsp:val=&quot;00DD71E6&quot;/&gt;&lt;wsp:rsid wsp:val=&quot;00DD73B5&quot;/&gt;&lt;wsp:rsid wsp:val=&quot;00DD7481&quot;/&gt;&lt;wsp:rsid wsp:val=&quot;00DD77FE&quot;/&gt;&lt;wsp:rsid wsp:val=&quot;00DD7809&quot;/&gt;&lt;wsp:rsid wsp:val=&quot;00DD7AD1&quot;/&gt;&lt;wsp:rsid wsp:val=&quot;00DD7AD3&quot;/&gt;&lt;wsp:rsid wsp:val=&quot;00DD7CE5&quot;/&gt;&lt;wsp:rsid wsp:val=&quot;00DD7D68&quot;/&gt;&lt;wsp:rsid wsp:val=&quot;00DE004E&quot;/&gt;&lt;wsp:rsid wsp:val=&quot;00DE0065&quot;/&gt;&lt;wsp:rsid wsp:val=&quot;00DE030A&quot;/&gt;&lt;wsp:rsid wsp:val=&quot;00DE0586&quot;/&gt;&lt;wsp:rsid wsp:val=&quot;00DE0CE1&quot;/&gt;&lt;wsp:rsid wsp:val=&quot;00DE1115&quot;/&gt;&lt;wsp:rsid wsp:val=&quot;00DE11AD&quot;/&gt;&lt;wsp:rsid wsp:val=&quot;00DE151D&quot;/&gt;&lt;wsp:rsid wsp:val=&quot;00DE15D6&quot;/&gt;&lt;wsp:rsid wsp:val=&quot;00DE1700&quot;/&gt;&lt;wsp:rsid wsp:val=&quot;00DE19BC&quot;/&gt;&lt;wsp:rsid wsp:val=&quot;00DE1E12&quot;/&gt;&lt;wsp:rsid wsp:val=&quot;00DE1E71&quot;/&gt;&lt;wsp:rsid wsp:val=&quot;00DE1FC2&quot;/&gt;&lt;wsp:rsid wsp:val=&quot;00DE26E7&quot;/&gt;&lt;wsp:rsid wsp:val=&quot;00DE270C&quot;/&gt;&lt;wsp:rsid wsp:val=&quot;00DE3298&quot;/&gt;&lt;wsp:rsid wsp:val=&quot;00DE3313&quot;/&gt;&lt;wsp:rsid wsp:val=&quot;00DE3383&quot;/&gt;&lt;wsp:rsid wsp:val=&quot;00DE3439&quot;/&gt;&lt;wsp:rsid wsp:val=&quot;00DE378F&quot;/&gt;&lt;wsp:rsid wsp:val=&quot;00DE3CAC&quot;/&gt;&lt;wsp:rsid wsp:val=&quot;00DE4086&quot;/&gt;&lt;wsp:rsid wsp:val=&quot;00DE40F7&quot;/&gt;&lt;wsp:rsid wsp:val=&quot;00DE428A&quot;/&gt;&lt;wsp:rsid wsp:val=&quot;00DE4420&quot;/&gt;&lt;wsp:rsid wsp:val=&quot;00DE4567&quot;/&gt;&lt;wsp:rsid wsp:val=&quot;00DE4A04&quot;/&gt;&lt;wsp:rsid wsp:val=&quot;00DE4A8A&quot;/&gt;&lt;wsp:rsid wsp:val=&quot;00DE4D32&quot;/&gt;&lt;wsp:rsid wsp:val=&quot;00DE4E22&quot;/&gt;&lt;wsp:rsid wsp:val=&quot;00DE4F5C&quot;/&gt;&lt;wsp:rsid wsp:val=&quot;00DE515B&quot;/&gt;&lt;wsp:rsid wsp:val=&quot;00DE518D&quot;/&gt;&lt;wsp:rsid wsp:val=&quot;00DE59FB&quot;/&gt;&lt;wsp:rsid wsp:val=&quot;00DE5CE0&quot;/&gt;&lt;wsp:rsid wsp:val=&quot;00DE601F&quot;/&gt;&lt;wsp:rsid wsp:val=&quot;00DE6085&quot;/&gt;&lt;wsp:rsid wsp:val=&quot;00DE61F8&quot;/&gt;&lt;wsp:rsid wsp:val=&quot;00DE6241&quot;/&gt;&lt;wsp:rsid wsp:val=&quot;00DE628C&quot;/&gt;&lt;wsp:rsid wsp:val=&quot;00DE62E8&quot;/&gt;&lt;wsp:rsid wsp:val=&quot;00DE664E&quot;/&gt;&lt;wsp:rsid wsp:val=&quot;00DE6909&quot;/&gt;&lt;wsp:rsid wsp:val=&quot;00DE6E59&quot;/&gt;&lt;wsp:rsid wsp:val=&quot;00DE6F6D&quot;/&gt;&lt;wsp:rsid wsp:val=&quot;00DE6F7C&quot;/&gt;&lt;wsp:rsid wsp:val=&quot;00DE7131&quot;/&gt;&lt;wsp:rsid wsp:val=&quot;00DE715A&quot;/&gt;&lt;wsp:rsid wsp:val=&quot;00DE71E2&quot;/&gt;&lt;wsp:rsid wsp:val=&quot;00DE72C7&quot;/&gt;&lt;wsp:rsid wsp:val=&quot;00DE7362&quot;/&gt;&lt;wsp:rsid wsp:val=&quot;00DE7437&quot;/&gt;&lt;wsp:rsid wsp:val=&quot;00DE75B8&quot;/&gt;&lt;wsp:rsid wsp:val=&quot;00DE7726&quot;/&gt;&lt;wsp:rsid wsp:val=&quot;00DE7A00&quot;/&gt;&lt;wsp:rsid wsp:val=&quot;00DE7AC8&quot;/&gt;&lt;wsp:rsid wsp:val=&quot;00DE7B2E&quot;/&gt;&lt;wsp:rsid wsp:val=&quot;00DE7C5D&quot;/&gt;&lt;wsp:rsid wsp:val=&quot;00DE7D2F&quot;/&gt;&lt;wsp:rsid wsp:val=&quot;00DE7D6A&quot;/&gt;&lt;wsp:rsid wsp:val=&quot;00DF01B9&quot;/&gt;&lt;wsp:rsid wsp:val=&quot;00DF01D8&quot;/&gt;&lt;wsp:rsid wsp:val=&quot;00DF05F7&quot;/&gt;&lt;wsp:rsid wsp:val=&quot;00DF0993&quot;/&gt;&lt;wsp:rsid wsp:val=&quot;00DF0AA4&quot;/&gt;&lt;wsp:rsid wsp:val=&quot;00DF0BD4&quot;/&gt;&lt;wsp:rsid wsp:val=&quot;00DF0C3E&quot;/&gt;&lt;wsp:rsid wsp:val=&quot;00DF0F2E&quot;/&gt;&lt;wsp:rsid wsp:val=&quot;00DF17FC&quot;/&gt;&lt;wsp:rsid wsp:val=&quot;00DF192F&quot;/&gt;&lt;wsp:rsid wsp:val=&quot;00DF2095&quot;/&gt;&lt;wsp:rsid wsp:val=&quot;00DF2A05&quot;/&gt;&lt;wsp:rsid wsp:val=&quot;00DF3450&quot;/&gt;&lt;wsp:rsid wsp:val=&quot;00DF3510&quot;/&gt;&lt;wsp:rsid wsp:val=&quot;00DF3717&quot;/&gt;&lt;wsp:rsid wsp:val=&quot;00DF3757&quot;/&gt;&lt;wsp:rsid wsp:val=&quot;00DF39A8&quot;/&gt;&lt;wsp:rsid wsp:val=&quot;00DF3AC4&quot;/&gt;&lt;wsp:rsid wsp:val=&quot;00DF3CD4&quot;/&gt;&lt;wsp:rsid wsp:val=&quot;00DF3F29&quot;/&gt;&lt;wsp:rsid wsp:val=&quot;00DF4590&quot;/&gt;&lt;wsp:rsid wsp:val=&quot;00DF49BB&quot;/&gt;&lt;wsp:rsid wsp:val=&quot;00DF4A14&quot;/&gt;&lt;wsp:rsid wsp:val=&quot;00DF4C75&quot;/&gt;&lt;wsp:rsid wsp:val=&quot;00DF4F49&quot;/&gt;&lt;wsp:rsid wsp:val=&quot;00DF53D0&quot;/&gt;&lt;wsp:rsid wsp:val=&quot;00DF53F9&quot;/&gt;&lt;wsp:rsid wsp:val=&quot;00DF54A3&quot;/&gt;&lt;wsp:rsid wsp:val=&quot;00DF5911&quot;/&gt;&lt;wsp:rsid wsp:val=&quot;00DF59FB&quot;/&gt;&lt;wsp:rsid wsp:val=&quot;00DF6CC3&quot;/&gt;&lt;wsp:rsid wsp:val=&quot;00DF6DB7&quot;/&gt;&lt;wsp:rsid wsp:val=&quot;00DF7152&quot;/&gt;&lt;wsp:rsid wsp:val=&quot;00DF7352&quot;/&gt;&lt;wsp:rsid wsp:val=&quot;00DF763F&quot;/&gt;&lt;wsp:rsid wsp:val=&quot;00DF77A5&quot;/&gt;&lt;wsp:rsid wsp:val=&quot;00DF78A6&quot;/&gt;&lt;wsp:rsid wsp:val=&quot;00DF799A&quot;/&gt;&lt;wsp:rsid wsp:val=&quot;00DF7A94&quot;/&gt;&lt;wsp:rsid wsp:val=&quot;00DF7AE4&quot;/&gt;&lt;wsp:rsid wsp:val=&quot;00DF7C94&quot;/&gt;&lt;wsp:rsid wsp:val=&quot;00DF7E4E&quot;/&gt;&lt;wsp:rsid wsp:val=&quot;00E00278&quot;/&gt;&lt;wsp:rsid wsp:val=&quot;00E00483&quot;/&gt;&lt;wsp:rsid wsp:val=&quot;00E0073D&quot;/&gt;&lt;wsp:rsid wsp:val=&quot;00E0080C&quot;/&gt;&lt;wsp:rsid wsp:val=&quot;00E008E7&quot;/&gt;&lt;wsp:rsid wsp:val=&quot;00E00F4C&quot;/&gt;&lt;wsp:rsid wsp:val=&quot;00E014E9&quot;/&gt;&lt;wsp:rsid wsp:val=&quot;00E01B9F&quot;/&gt;&lt;wsp:rsid wsp:val=&quot;00E01CA2&quot;/&gt;&lt;wsp:rsid wsp:val=&quot;00E01EAD&quot;/&gt;&lt;wsp:rsid wsp:val=&quot;00E02122&quot;/&gt;&lt;wsp:rsid wsp:val=&quot;00E026AF&quot;/&gt;&lt;wsp:rsid wsp:val=&quot;00E02CCB&quot;/&gt;&lt;wsp:rsid wsp:val=&quot;00E02D61&quot;/&gt;&lt;wsp:rsid wsp:val=&quot;00E032A7&quot;/&gt;&lt;wsp:rsid wsp:val=&quot;00E03385&quot;/&gt;&lt;wsp:rsid wsp:val=&quot;00E0382C&quot;/&gt;&lt;wsp:rsid wsp:val=&quot;00E03A8E&quot;/&gt;&lt;wsp:rsid wsp:val=&quot;00E03BFE&quot;/&gt;&lt;wsp:rsid wsp:val=&quot;00E0401D&quot;/&gt;&lt;wsp:rsid wsp:val=&quot;00E04150&quot;/&gt;&lt;wsp:rsid wsp:val=&quot;00E0475E&quot;/&gt;&lt;wsp:rsid wsp:val=&quot;00E0481B&quot;/&gt;&lt;wsp:rsid wsp:val=&quot;00E0491E&quot;/&gt;&lt;wsp:rsid wsp:val=&quot;00E049BB&quot;/&gt;&lt;wsp:rsid wsp:val=&quot;00E04A83&quot;/&gt;&lt;wsp:rsid wsp:val=&quot;00E051D5&quot;/&gt;&lt;wsp:rsid wsp:val=&quot;00E05314&quot;/&gt;&lt;wsp:rsid wsp:val=&quot;00E0557B&quot;/&gt;&lt;wsp:rsid wsp:val=&quot;00E0586B&quot;/&gt;&lt;wsp:rsid wsp:val=&quot;00E05A37&quot;/&gt;&lt;wsp:rsid wsp:val=&quot;00E05CEF&quot;/&gt;&lt;wsp:rsid wsp:val=&quot;00E05EBB&quot;/&gt;&lt;wsp:rsid wsp:val=&quot;00E05F5B&quot;/&gt;&lt;wsp:rsid wsp:val=&quot;00E06023&quot;/&gt;&lt;wsp:rsid wsp:val=&quot;00E066E4&quot;/&gt;&lt;wsp:rsid wsp:val=&quot;00E068B7&quot;/&gt;&lt;wsp:rsid wsp:val=&quot;00E06E68&quot;/&gt;&lt;wsp:rsid wsp:val=&quot;00E06FFA&quot;/&gt;&lt;wsp:rsid wsp:val=&quot;00E0729F&quot;/&gt;&lt;wsp:rsid wsp:val=&quot;00E07308&quot;/&gt;&lt;wsp:rsid wsp:val=&quot;00E07410&quot;/&gt;&lt;wsp:rsid wsp:val=&quot;00E0750C&quot;/&gt;&lt;wsp:rsid wsp:val=&quot;00E0774E&quot;/&gt;&lt;wsp:rsid wsp:val=&quot;00E077DA&quot;/&gt;&lt;wsp:rsid wsp:val=&quot;00E07831&quot;/&gt;&lt;wsp:rsid wsp:val=&quot;00E0787B&quot;/&gt;&lt;wsp:rsid wsp:val=&quot;00E079E5&quot;/&gt;&lt;wsp:rsid wsp:val=&quot;00E104F4&quot;/&gt;&lt;wsp:rsid wsp:val=&quot;00E105F8&quot;/&gt;&lt;wsp:rsid wsp:val=&quot;00E10685&quot;/&gt;&lt;wsp:rsid wsp:val=&quot;00E106A7&quot;/&gt;&lt;wsp:rsid wsp:val=&quot;00E10746&quot;/&gt;&lt;wsp:rsid wsp:val=&quot;00E10AC3&quot;/&gt;&lt;wsp:rsid wsp:val=&quot;00E10CF2&quot;/&gt;&lt;wsp:rsid wsp:val=&quot;00E10F16&quot;/&gt;&lt;wsp:rsid wsp:val=&quot;00E11296&quot;/&gt;&lt;wsp:rsid wsp:val=&quot;00E114FD&quot;/&gt;&lt;wsp:rsid wsp:val=&quot;00E11518&quot;/&gt;&lt;wsp:rsid wsp:val=&quot;00E118CA&quot;/&gt;&lt;wsp:rsid wsp:val=&quot;00E11B2D&quot;/&gt;&lt;wsp:rsid wsp:val=&quot;00E11C1D&quot;/&gt;&lt;wsp:rsid wsp:val=&quot;00E11C45&quot;/&gt;&lt;wsp:rsid wsp:val=&quot;00E12356&quot;/&gt;&lt;wsp:rsid wsp:val=&quot;00E1243F&quot;/&gt;&lt;wsp:rsid wsp:val=&quot;00E125AF&quot;/&gt;&lt;wsp:rsid wsp:val=&quot;00E126C1&quot;/&gt;&lt;wsp:rsid wsp:val=&quot;00E12907&quot;/&gt;&lt;wsp:rsid wsp:val=&quot;00E1295F&quot;/&gt;&lt;wsp:rsid wsp:val=&quot;00E12962&quot;/&gt;&lt;wsp:rsid wsp:val=&quot;00E12ADB&quot;/&gt;&lt;wsp:rsid wsp:val=&quot;00E12E2A&quot;/&gt;&lt;wsp:rsid wsp:val=&quot;00E13196&quot;/&gt;&lt;wsp:rsid wsp:val=&quot;00E1368F&quot;/&gt;&lt;wsp:rsid wsp:val=&quot;00E136F8&quot;/&gt;&lt;wsp:rsid wsp:val=&quot;00E13840&quot;/&gt;&lt;wsp:rsid wsp:val=&quot;00E13F62&quot;/&gt;&lt;wsp:rsid wsp:val=&quot;00E14126&quot;/&gt;&lt;wsp:rsid wsp:val=&quot;00E14535&quot;/&gt;&lt;wsp:rsid wsp:val=&quot;00E145B3&quot;/&gt;&lt;wsp:rsid wsp:val=&quot;00E148DE&quot;/&gt;&lt;wsp:rsid wsp:val=&quot;00E1493F&quot;/&gt;&lt;wsp:rsid wsp:val=&quot;00E14A27&quot;/&gt;&lt;wsp:rsid wsp:val=&quot;00E14C8B&quot;/&gt;&lt;wsp:rsid wsp:val=&quot;00E14D20&quot;/&gt;&lt;wsp:rsid wsp:val=&quot;00E14EE0&quot;/&gt;&lt;wsp:rsid wsp:val=&quot;00E14F7B&quot;/&gt;&lt;wsp:rsid wsp:val=&quot;00E14FB9&quot;/&gt;&lt;wsp:rsid wsp:val=&quot;00E150C3&quot;/&gt;&lt;wsp:rsid wsp:val=&quot;00E15312&quot;/&gt;&lt;wsp:rsid wsp:val=&quot;00E157B8&quot;/&gt;&lt;wsp:rsid wsp:val=&quot;00E1583E&quot;/&gt;&lt;wsp:rsid wsp:val=&quot;00E1589A&quot;/&gt;&lt;wsp:rsid wsp:val=&quot;00E15C09&quot;/&gt;&lt;wsp:rsid wsp:val=&quot;00E15C1E&quot;/&gt;&lt;wsp:rsid wsp:val=&quot;00E15D35&quot;/&gt;&lt;wsp:rsid wsp:val=&quot;00E15D6D&quot;/&gt;&lt;wsp:rsid wsp:val=&quot;00E1605C&quot;/&gt;&lt;wsp:rsid wsp:val=&quot;00E16278&quot;/&gt;&lt;wsp:rsid wsp:val=&quot;00E163C7&quot;/&gt;&lt;wsp:rsid wsp:val=&quot;00E16510&quot;/&gt;&lt;wsp:rsid wsp:val=&quot;00E1658F&quot;/&gt;&lt;wsp:rsid wsp:val=&quot;00E16591&quot;/&gt;&lt;wsp:rsid wsp:val=&quot;00E16EBF&quot;/&gt;&lt;wsp:rsid wsp:val=&quot;00E1718B&quot;/&gt;&lt;wsp:rsid wsp:val=&quot;00E1729A&quot;/&gt;&lt;wsp:rsid wsp:val=&quot;00E17725&quot;/&gt;&lt;wsp:rsid wsp:val=&quot;00E1799F&quot;/&gt;&lt;wsp:rsid wsp:val=&quot;00E17BA5&quot;/&gt;&lt;wsp:rsid wsp:val=&quot;00E17D87&quot;/&gt;&lt;wsp:rsid wsp:val=&quot;00E17E32&quot;/&gt;&lt;wsp:rsid wsp:val=&quot;00E17FE6&quot;/&gt;&lt;wsp:rsid wsp:val=&quot;00E20200&quot;/&gt;&lt;wsp:rsid wsp:val=&quot;00E20AC2&quot;/&gt;&lt;wsp:rsid wsp:val=&quot;00E20F4B&quot;/&gt;&lt;wsp:rsid wsp:val=&quot;00E210C2&quot;/&gt;&lt;wsp:rsid wsp:val=&quot;00E21203&quot;/&gt;&lt;wsp:rsid wsp:val=&quot;00E212DD&quot;/&gt;&lt;wsp:rsid wsp:val=&quot;00E2138D&quot;/&gt;&lt;wsp:rsid wsp:val=&quot;00E21520&quot;/&gt;&lt;wsp:rsid wsp:val=&quot;00E217F5&quot;/&gt;&lt;wsp:rsid wsp:val=&quot;00E21B22&quot;/&gt;&lt;wsp:rsid wsp:val=&quot;00E21BCA&quot;/&gt;&lt;wsp:rsid wsp:val=&quot;00E21F02&quot;/&gt;&lt;wsp:rsid wsp:val=&quot;00E221AB&quot;/&gt;&lt;wsp:rsid wsp:val=&quot;00E221CA&quot;/&gt;&lt;wsp:rsid wsp:val=&quot;00E22525&quot;/&gt;&lt;wsp:rsid wsp:val=&quot;00E22660&quot;/&gt;&lt;wsp:rsid wsp:val=&quot;00E2292A&quot;/&gt;&lt;wsp:rsid wsp:val=&quot;00E22B0C&quot;/&gt;&lt;wsp:rsid wsp:val=&quot;00E22CBF&quot;/&gt;&lt;wsp:rsid wsp:val=&quot;00E22E78&quot;/&gt;&lt;wsp:rsid wsp:val=&quot;00E2326E&quot;/&gt;&lt;wsp:rsid wsp:val=&quot;00E233ED&quot;/&gt;&lt;wsp:rsid wsp:val=&quot;00E23434&quot;/&gt;&lt;wsp:rsid wsp:val=&quot;00E23B5A&quot;/&gt;&lt;wsp:rsid wsp:val=&quot;00E23B6E&quot;/&gt;&lt;wsp:rsid wsp:val=&quot;00E23D79&quot;/&gt;&lt;wsp:rsid wsp:val=&quot;00E23FF7&quot;/&gt;&lt;wsp:rsid wsp:val=&quot;00E24BC9&quot;/&gt;&lt;wsp:rsid wsp:val=&quot;00E24C2F&quot;/&gt;&lt;wsp:rsid wsp:val=&quot;00E25135&quot;/&gt;&lt;wsp:rsid wsp:val=&quot;00E256CC&quot;/&gt;&lt;wsp:rsid wsp:val=&quot;00E25910&quot;/&gt;&lt;wsp:rsid wsp:val=&quot;00E25A62&quot;/&gt;&lt;wsp:rsid wsp:val=&quot;00E25B30&quot;/&gt;&lt;wsp:rsid wsp:val=&quot;00E25B83&quot;/&gt;&lt;wsp:rsid wsp:val=&quot;00E26039&quot;/&gt;&lt;wsp:rsid wsp:val=&quot;00E260D5&quot;/&gt;&lt;wsp:rsid wsp:val=&quot;00E26A30&quot;/&gt;&lt;wsp:rsid wsp:val=&quot;00E26AA1&quot;/&gt;&lt;wsp:rsid wsp:val=&quot;00E26AC0&quot;/&gt;&lt;wsp:rsid wsp:val=&quot;00E26B32&quot;/&gt;&lt;wsp:rsid wsp:val=&quot;00E2719C&quot;/&gt;&lt;wsp:rsid wsp:val=&quot;00E27328&quot;/&gt;&lt;wsp:rsid wsp:val=&quot;00E274F0&quot;/&gt;&lt;wsp:rsid wsp:val=&quot;00E274F6&quot;/&gt;&lt;wsp:rsid wsp:val=&quot;00E2767A&quot;/&gt;&lt;wsp:rsid wsp:val=&quot;00E27AC0&quot;/&gt;&lt;wsp:rsid wsp:val=&quot;00E27D9B&quot;/&gt;&lt;wsp:rsid wsp:val=&quot;00E27DA6&quot;/&gt;&lt;wsp:rsid wsp:val=&quot;00E30110&quot;/&gt;&lt;wsp:rsid wsp:val=&quot;00E30343&quot;/&gt;&lt;wsp:rsid wsp:val=&quot;00E304F2&quot;/&gt;&lt;wsp:rsid wsp:val=&quot;00E306DD&quot;/&gt;&lt;wsp:rsid wsp:val=&quot;00E3073F&quot;/&gt;&lt;wsp:rsid wsp:val=&quot;00E30BE8&quot;/&gt;&lt;wsp:rsid wsp:val=&quot;00E30C32&quot;/&gt;&lt;wsp:rsid wsp:val=&quot;00E30F04&quot;/&gt;&lt;wsp:rsid wsp:val=&quot;00E30F85&quot;/&gt;&lt;wsp:rsid wsp:val=&quot;00E31050&quot;/&gt;&lt;wsp:rsid wsp:val=&quot;00E31169&quot;/&gt;&lt;wsp:rsid wsp:val=&quot;00E312BC&quot;/&gt;&lt;wsp:rsid wsp:val=&quot;00E31396&quot;/&gt;&lt;wsp:rsid wsp:val=&quot;00E315B5&quot;/&gt;&lt;wsp:rsid wsp:val=&quot;00E31701&quot;/&gt;&lt;wsp:rsid wsp:val=&quot;00E31969&quot;/&gt;&lt;wsp:rsid wsp:val=&quot;00E31F2B&quot;/&gt;&lt;wsp:rsid wsp:val=&quot;00E32547&quot;/&gt;&lt;wsp:rsid wsp:val=&quot;00E326F6&quot;/&gt;&lt;wsp:rsid wsp:val=&quot;00E328E0&quot;/&gt;&lt;wsp:rsid wsp:val=&quot;00E3298C&quot;/&gt;&lt;wsp:rsid wsp:val=&quot;00E32A10&quot;/&gt;&lt;wsp:rsid wsp:val=&quot;00E32A60&quot;/&gt;&lt;wsp:rsid wsp:val=&quot;00E32B1C&quot;/&gt;&lt;wsp:rsid wsp:val=&quot;00E32C51&quot;/&gt;&lt;wsp:rsid wsp:val=&quot;00E335E0&quot;/&gt;&lt;wsp:rsid wsp:val=&quot;00E33B85&quot;/&gt;&lt;wsp:rsid wsp:val=&quot;00E33C2C&quot;/&gt;&lt;wsp:rsid wsp:val=&quot;00E34420&quot;/&gt;&lt;wsp:rsid wsp:val=&quot;00E344D2&quot;/&gt;&lt;wsp:rsid wsp:val=&quot;00E3465B&quot;/&gt;&lt;wsp:rsid wsp:val=&quot;00E34CC8&quot;/&gt;&lt;wsp:rsid wsp:val=&quot;00E34E35&quot;/&gt;&lt;wsp:rsid wsp:val=&quot;00E34E5B&quot;/&gt;&lt;wsp:rsid wsp:val=&quot;00E3507E&quot;/&gt;&lt;wsp:rsid wsp:val=&quot;00E350CB&quot;/&gt;&lt;wsp:rsid wsp:val=&quot;00E3514B&quot;/&gt;&lt;wsp:rsid wsp:val=&quot;00E3565B&quot;/&gt;&lt;wsp:rsid wsp:val=&quot;00E35B81&quot;/&gt;&lt;wsp:rsid wsp:val=&quot;00E35C28&quot;/&gt;&lt;wsp:rsid wsp:val=&quot;00E35CC0&quot;/&gt;&lt;wsp:rsid wsp:val=&quot;00E35E44&quot;/&gt;&lt;wsp:rsid wsp:val=&quot;00E35F08&quot;/&gt;&lt;wsp:rsid wsp:val=&quot;00E36044&quot;/&gt;&lt;wsp:rsid wsp:val=&quot;00E3617A&quot;/&gt;&lt;wsp:rsid wsp:val=&quot;00E361E2&quot;/&gt;&lt;wsp:rsid wsp:val=&quot;00E3638A&quot;/&gt;&lt;wsp:rsid wsp:val=&quot;00E364BD&quot;/&gt;&lt;wsp:rsid wsp:val=&quot;00E3664C&quot;/&gt;&lt;wsp:rsid wsp:val=&quot;00E369B2&quot;/&gt;&lt;wsp:rsid wsp:val=&quot;00E36C0C&quot;/&gt;&lt;wsp:rsid wsp:val=&quot;00E36C83&quot;/&gt;&lt;wsp:rsid wsp:val=&quot;00E3728C&quot;/&gt;&lt;wsp:rsid wsp:val=&quot;00E372FD&quot;/&gt;&lt;wsp:rsid wsp:val=&quot;00E373C0&quot;/&gt;&lt;wsp:rsid wsp:val=&quot;00E37752&quot;/&gt;&lt;wsp:rsid wsp:val=&quot;00E377AC&quot;/&gt;&lt;wsp:rsid wsp:val=&quot;00E3791C&quot;/&gt;&lt;wsp:rsid wsp:val=&quot;00E4022D&quot;/&gt;&lt;wsp:rsid wsp:val=&quot;00E40845&quot;/&gt;&lt;wsp:rsid wsp:val=&quot;00E408A9&quot;/&gt;&lt;wsp:rsid wsp:val=&quot;00E40A51&quot;/&gt;&lt;wsp:rsid wsp:val=&quot;00E40B73&quot;/&gt;&lt;wsp:rsid wsp:val=&quot;00E40C4D&quot;/&gt;&lt;wsp:rsid wsp:val=&quot;00E40CF7&quot;/&gt;&lt;wsp:rsid wsp:val=&quot;00E40FFA&quot;/&gt;&lt;wsp:rsid wsp:val=&quot;00E410C5&quot;/&gt;&lt;wsp:rsid wsp:val=&quot;00E41130&quot;/&gt;&lt;wsp:rsid wsp:val=&quot;00E411E6&quot;/&gt;&lt;wsp:rsid wsp:val=&quot;00E411F7&quot;/&gt;&lt;wsp:rsid wsp:val=&quot;00E41451&quot;/&gt;&lt;wsp:rsid wsp:val=&quot;00E41466&quot;/&gt;&lt;wsp:rsid wsp:val=&quot;00E41596&quot;/&gt;&lt;wsp:rsid wsp:val=&quot;00E4166F&quot;/&gt;&lt;wsp:rsid wsp:val=&quot;00E4178C&quot;/&gt;&lt;wsp:rsid wsp:val=&quot;00E41FA8&quot;/&gt;&lt;wsp:rsid wsp:val=&quot;00E4200E&quot;/&gt;&lt;wsp:rsid wsp:val=&quot;00E420D8&quot;/&gt;&lt;wsp:rsid wsp:val=&quot;00E42417&quot;/&gt;&lt;wsp:rsid wsp:val=&quot;00E4278C&quot;/&gt;&lt;wsp:rsid wsp:val=&quot;00E429D3&quot;/&gt;&lt;wsp:rsid wsp:val=&quot;00E42A21&quot;/&gt;&lt;wsp:rsid wsp:val=&quot;00E42D51&quot;/&gt;&lt;wsp:rsid wsp:val=&quot;00E42F53&quot;/&gt;&lt;wsp:rsid wsp:val=&quot;00E431FC&quot;/&gt;&lt;wsp:rsid wsp:val=&quot;00E432AD&quot;/&gt;&lt;wsp:rsid wsp:val=&quot;00E43312&quot;/&gt;&lt;wsp:rsid wsp:val=&quot;00E4347C&quot;/&gt;&lt;wsp:rsid wsp:val=&quot;00E4388D&quot;/&gt;&lt;wsp:rsid wsp:val=&quot;00E43A94&quot;/&gt;&lt;wsp:rsid wsp:val=&quot;00E43B66&quot;/&gt;&lt;wsp:rsid wsp:val=&quot;00E43C83&quot;/&gt;&lt;wsp:rsid wsp:val=&quot;00E4404F&quot;/&gt;&lt;wsp:rsid wsp:val=&quot;00E44060&quot;/&gt;&lt;wsp:rsid wsp:val=&quot;00E44616&quot;/&gt;&lt;wsp:rsid wsp:val=&quot;00E44D70&quot;/&gt;&lt;wsp:rsid wsp:val=&quot;00E452C8&quot;/&gt;&lt;wsp:rsid wsp:val=&quot;00E45349&quot;/&gt;&lt;wsp:rsid wsp:val=&quot;00E453FB&quot;/&gt;&lt;wsp:rsid wsp:val=&quot;00E4556A&quot;/&gt;&lt;wsp:rsid wsp:val=&quot;00E459AD&quot;/&gt;&lt;wsp:rsid wsp:val=&quot;00E45A6D&quot;/&gt;&lt;wsp:rsid wsp:val=&quot;00E45AA4&quot;/&gt;&lt;wsp:rsid wsp:val=&quot;00E45D17&quot;/&gt;&lt;wsp:rsid wsp:val=&quot;00E45DF8&quot;/&gt;&lt;wsp:rsid wsp:val=&quot;00E45E49&quot;/&gt;&lt;wsp:rsid wsp:val=&quot;00E46073&quot;/&gt;&lt;wsp:rsid wsp:val=&quot;00E4637B&quot;/&gt;&lt;wsp:rsid wsp:val=&quot;00E464CA&quot;/&gt;&lt;wsp:rsid wsp:val=&quot;00E4661B&quot;/&gt;&lt;wsp:rsid wsp:val=&quot;00E46718&quot;/&gt;&lt;wsp:rsid wsp:val=&quot;00E46A8F&quot;/&gt;&lt;wsp:rsid wsp:val=&quot;00E46A9C&quot;/&gt;&lt;wsp:rsid wsp:val=&quot;00E4709C&quot;/&gt;&lt;wsp:rsid wsp:val=&quot;00E473B7&quot;/&gt;&lt;wsp:rsid wsp:val=&quot;00E47547&quot;/&gt;&lt;wsp:rsid wsp:val=&quot;00E47627&quot;/&gt;&lt;wsp:rsid wsp:val=&quot;00E47805&quot;/&gt;&lt;wsp:rsid wsp:val=&quot;00E47BDE&quot;/&gt;&lt;wsp:rsid wsp:val=&quot;00E501B0&quot;/&gt;&lt;wsp:rsid wsp:val=&quot;00E502C6&quot;/&gt;&lt;wsp:rsid wsp:val=&quot;00E503D6&quot;/&gt;&lt;wsp:rsid wsp:val=&quot;00E5040A&quot;/&gt;&lt;wsp:rsid wsp:val=&quot;00E50688&quot;/&gt;&lt;wsp:rsid wsp:val=&quot;00E507E2&quot;/&gt;&lt;wsp:rsid wsp:val=&quot;00E508D1&quot;/&gt;&lt;wsp:rsid wsp:val=&quot;00E50B1D&quot;/&gt;&lt;wsp:rsid wsp:val=&quot;00E5110E&quot;/&gt;&lt;wsp:rsid wsp:val=&quot;00E512BC&quot;/&gt;&lt;wsp:rsid wsp:val=&quot;00E517D3&quot;/&gt;&lt;wsp:rsid wsp:val=&quot;00E519E7&quot;/&gt;&lt;wsp:rsid wsp:val=&quot;00E5204E&quot;/&gt;&lt;wsp:rsid wsp:val=&quot;00E521EF&quot;/&gt;&lt;wsp:rsid wsp:val=&quot;00E522F0&quot;/&gt;&lt;wsp:rsid wsp:val=&quot;00E52ACE&quot;/&gt;&lt;wsp:rsid wsp:val=&quot;00E52D0E&quot;/&gt;&lt;wsp:rsid wsp:val=&quot;00E52F3B&quot;/&gt;&lt;wsp:rsid wsp:val=&quot;00E5346B&quot;/&gt;&lt;wsp:rsid wsp:val=&quot;00E53BFB&quot;/&gt;&lt;wsp:rsid wsp:val=&quot;00E53F5F&quot;/&gt;&lt;wsp:rsid wsp:val=&quot;00E5469C&quot;/&gt;&lt;wsp:rsid wsp:val=&quot;00E54984&quot;/&gt;&lt;wsp:rsid wsp:val=&quot;00E54B54&quot;/&gt;&lt;wsp:rsid wsp:val=&quot;00E54F31&quot;/&gt;&lt;wsp:rsid wsp:val=&quot;00E551BB&quot;/&gt;&lt;wsp:rsid wsp:val=&quot;00E55363&quot;/&gt;&lt;wsp:rsid wsp:val=&quot;00E5548D&quot;/&gt;&lt;wsp:rsid wsp:val=&quot;00E557C5&quot;/&gt;&lt;wsp:rsid wsp:val=&quot;00E5596F&quot;/&gt;&lt;wsp:rsid wsp:val=&quot;00E55978&quot;/&gt;&lt;wsp:rsid wsp:val=&quot;00E55A7E&quot;/&gt;&lt;wsp:rsid wsp:val=&quot;00E55AEC&quot;/&gt;&lt;wsp:rsid wsp:val=&quot;00E55BC8&quot;/&gt;&lt;wsp:rsid wsp:val=&quot;00E562D0&quot;/&gt;&lt;wsp:rsid wsp:val=&quot;00E563BB&quot;/&gt;&lt;wsp:rsid wsp:val=&quot;00E569A3&quot;/&gt;&lt;wsp:rsid wsp:val=&quot;00E569C4&quot;/&gt;&lt;wsp:rsid wsp:val=&quot;00E569F0&quot;/&gt;&lt;wsp:rsid wsp:val=&quot;00E56DB4&quot;/&gt;&lt;wsp:rsid wsp:val=&quot;00E56E3C&quot;/&gt;&lt;wsp:rsid wsp:val=&quot;00E56ECE&quot;/&gt;&lt;wsp:rsid wsp:val=&quot;00E573AF&quot;/&gt;&lt;wsp:rsid wsp:val=&quot;00E5782D&quot;/&gt;&lt;wsp:rsid wsp:val=&quot;00E57ED9&quot;/&gt;&lt;wsp:rsid wsp:val=&quot;00E6043C&quot;/&gt;&lt;wsp:rsid wsp:val=&quot;00E6050B&quot;/&gt;&lt;wsp:rsid wsp:val=&quot;00E608FF&quot;/&gt;&lt;wsp:rsid wsp:val=&quot;00E6096C&quot;/&gt;&lt;wsp:rsid wsp:val=&quot;00E609BF&quot;/&gt;&lt;wsp:rsid wsp:val=&quot;00E60C76&quot;/&gt;&lt;wsp:rsid wsp:val=&quot;00E60E7F&quot;/&gt;&lt;wsp:rsid wsp:val=&quot;00E6137B&quot;/&gt;&lt;wsp:rsid wsp:val=&quot;00E6148B&quot;/&gt;&lt;wsp:rsid wsp:val=&quot;00E618DB&quot;/&gt;&lt;wsp:rsid wsp:val=&quot;00E61FF3&quot;/&gt;&lt;wsp:rsid wsp:val=&quot;00E62093&quot;/&gt;&lt;wsp:rsid wsp:val=&quot;00E6211C&quot;/&gt;&lt;wsp:rsid wsp:val=&quot;00E6252D&quot;/&gt;&lt;wsp:rsid wsp:val=&quot;00E629A6&quot;/&gt;&lt;wsp:rsid wsp:val=&quot;00E62A0D&quot;/&gt;&lt;wsp:rsid wsp:val=&quot;00E62A8B&quot;/&gt;&lt;wsp:rsid wsp:val=&quot;00E62AB9&quot;/&gt;&lt;wsp:rsid wsp:val=&quot;00E62CE0&quot;/&gt;&lt;wsp:rsid wsp:val=&quot;00E62EAB&quot;/&gt;&lt;wsp:rsid wsp:val=&quot;00E62FCC&quot;/&gt;&lt;wsp:rsid wsp:val=&quot;00E6355F&quot;/&gt;&lt;wsp:rsid wsp:val=&quot;00E635A1&quot;/&gt;&lt;wsp:rsid wsp:val=&quot;00E635C2&quot;/&gt;&lt;wsp:rsid wsp:val=&quot;00E63B25&quot;/&gt;&lt;wsp:rsid wsp:val=&quot;00E63E7D&quot;/&gt;&lt;wsp:rsid wsp:val=&quot;00E63EF7&quot;/&gt;&lt;wsp:rsid wsp:val=&quot;00E64159&quot;/&gt;&lt;wsp:rsid wsp:val=&quot;00E64218&quot;/&gt;&lt;wsp:rsid wsp:val=&quot;00E6531B&quot;/&gt;&lt;wsp:rsid wsp:val=&quot;00E6534C&quot;/&gt;&lt;wsp:rsid wsp:val=&quot;00E65702&quot;/&gt;&lt;wsp:rsid wsp:val=&quot;00E66503&quot;/&gt;&lt;wsp:rsid wsp:val=&quot;00E667A8&quot;/&gt;&lt;wsp:rsid wsp:val=&quot;00E66960&quot;/&gt;&lt;wsp:rsid wsp:val=&quot;00E66985&quot;/&gt;&lt;wsp:rsid wsp:val=&quot;00E66AD9&quot;/&gt;&lt;wsp:rsid wsp:val=&quot;00E66BA7&quot;/&gt;&lt;wsp:rsid wsp:val=&quot;00E66CBB&quot;/&gt;&lt;wsp:rsid wsp:val=&quot;00E66F74&quot;/&gt;&lt;wsp:rsid wsp:val=&quot;00E67717&quot;/&gt;&lt;wsp:rsid wsp:val=&quot;00E700C6&quot;/&gt;&lt;wsp:rsid wsp:val=&quot;00E703AF&quot;/&gt;&lt;wsp:rsid wsp:val=&quot;00E706AD&quot;/&gt;&lt;wsp:rsid wsp:val=&quot;00E70C9E&quot;/&gt;&lt;wsp:rsid wsp:val=&quot;00E71167&quot;/&gt;&lt;wsp:rsid wsp:val=&quot;00E71425&quot;/&gt;&lt;wsp:rsid wsp:val=&quot;00E7157F&quot;/&gt;&lt;wsp:rsid wsp:val=&quot;00E715F7&quot;/&gt;&lt;wsp:rsid wsp:val=&quot;00E7169B&quot;/&gt;&lt;wsp:rsid wsp:val=&quot;00E718EF&quot;/&gt;&lt;wsp:rsid wsp:val=&quot;00E71903&quot;/&gt;&lt;wsp:rsid wsp:val=&quot;00E71BCE&quot;/&gt;&lt;wsp:rsid wsp:val=&quot;00E71DC5&quot;/&gt;&lt;wsp:rsid wsp:val=&quot;00E71E02&quot;/&gt;&lt;wsp:rsid wsp:val=&quot;00E7206E&quot;/&gt;&lt;wsp:rsid wsp:val=&quot;00E72570&quot;/&gt;&lt;wsp:rsid wsp:val=&quot;00E727C2&quot;/&gt;&lt;wsp:rsid wsp:val=&quot;00E72B82&quot;/&gt;&lt;wsp:rsid wsp:val=&quot;00E72C36&quot;/&gt;&lt;wsp:rsid wsp:val=&quot;00E72DDF&quot;/&gt;&lt;wsp:rsid wsp:val=&quot;00E72EAA&quot;/&gt;&lt;wsp:rsid wsp:val=&quot;00E730F3&quot;/&gt;&lt;wsp:rsid wsp:val=&quot;00E730F7&quot;/&gt;&lt;wsp:rsid wsp:val=&quot;00E7337F&quot;/&gt;&lt;wsp:rsid wsp:val=&quot;00E7340C&quot;/&gt;&lt;wsp:rsid wsp:val=&quot;00E7359B&quot;/&gt;&lt;wsp:rsid wsp:val=&quot;00E73993&quot;/&gt;&lt;wsp:rsid wsp:val=&quot;00E73C8F&quot;/&gt;&lt;wsp:rsid wsp:val=&quot;00E73EBF&quot;/&gt;&lt;wsp:rsid wsp:val=&quot;00E740A8&quot;/&gt;&lt;wsp:rsid wsp:val=&quot;00E741E1&quot;/&gt;&lt;wsp:rsid wsp:val=&quot;00E7434C&quot;/&gt;&lt;wsp:rsid wsp:val=&quot;00E75158&quot;/&gt;&lt;wsp:rsid wsp:val=&quot;00E7555B&quot;/&gt;&lt;wsp:rsid wsp:val=&quot;00E755C6&quot;/&gt;&lt;wsp:rsid wsp:val=&quot;00E7568B&quot;/&gt;&lt;wsp:rsid wsp:val=&quot;00E75744&quot;/&gt;&lt;wsp:rsid wsp:val=&quot;00E75804&quot;/&gt;&lt;wsp:rsid wsp:val=&quot;00E75845&quot;/&gt;&lt;wsp:rsid wsp:val=&quot;00E75A04&quot;/&gt;&lt;wsp:rsid wsp:val=&quot;00E75B1C&quot;/&gt;&lt;wsp:rsid wsp:val=&quot;00E75B8E&quot;/&gt;&lt;wsp:rsid wsp:val=&quot;00E75C34&quot;/&gt;&lt;wsp:rsid wsp:val=&quot;00E75DF5&quot;/&gt;&lt;wsp:rsid wsp:val=&quot;00E75EB7&quot;/&gt;&lt;wsp:rsid wsp:val=&quot;00E76081&quot;/&gt;&lt;wsp:rsid wsp:val=&quot;00E761D6&quot;/&gt;&lt;wsp:rsid wsp:val=&quot;00E7637E&quot;/&gt;&lt;wsp:rsid wsp:val=&quot;00E76380&quot;/&gt;&lt;wsp:rsid wsp:val=&quot;00E7638C&quot;/&gt;&lt;wsp:rsid wsp:val=&quot;00E767C0&quot;/&gt;&lt;wsp:rsid wsp:val=&quot;00E76900&quot;/&gt;&lt;wsp:rsid wsp:val=&quot;00E76BFB&quot;/&gt;&lt;wsp:rsid wsp:val=&quot;00E76D00&quot;/&gt;&lt;wsp:rsid wsp:val=&quot;00E76D43&quot;/&gt;&lt;wsp:rsid wsp:val=&quot;00E76F2E&quot;/&gt;&lt;wsp:rsid wsp:val=&quot;00E772DF&quot;/&gt;&lt;wsp:rsid wsp:val=&quot;00E7761C&quot;/&gt;&lt;wsp:rsid wsp:val=&quot;00E776BC&quot;/&gt;&lt;wsp:rsid wsp:val=&quot;00E776CD&quot;/&gt;&lt;wsp:rsid wsp:val=&quot;00E77769&quot;/&gt;&lt;wsp:rsid wsp:val=&quot;00E77840&quot;/&gt;&lt;wsp:rsid wsp:val=&quot;00E77C50&quot;/&gt;&lt;wsp:rsid wsp:val=&quot;00E77DD3&quot;/&gt;&lt;wsp:rsid wsp:val=&quot;00E77F8C&quot;/&gt;&lt;wsp:rsid wsp:val=&quot;00E80106&quot;/&gt;&lt;wsp:rsid wsp:val=&quot;00E807BE&quot;/&gt;&lt;wsp:rsid wsp:val=&quot;00E8094B&quot;/&gt;&lt;wsp:rsid wsp:val=&quot;00E80C85&quot;/&gt;&lt;wsp:rsid wsp:val=&quot;00E80DE4&quot;/&gt;&lt;wsp:rsid wsp:val=&quot;00E80E21&quot;/&gt;&lt;wsp:rsid wsp:val=&quot;00E8110A&quot;/&gt;&lt;wsp:rsid wsp:val=&quot;00E812C9&quot;/&gt;&lt;wsp:rsid wsp:val=&quot;00E81366&quot;/&gt;&lt;wsp:rsid wsp:val=&quot;00E816DA&quot;/&gt;&lt;wsp:rsid wsp:val=&quot;00E8171C&quot;/&gt;&lt;wsp:rsid wsp:val=&quot;00E81A5F&quot;/&gt;&lt;wsp:rsid wsp:val=&quot;00E81C2D&quot;/&gt;&lt;wsp:rsid wsp:val=&quot;00E81DE8&quot;/&gt;&lt;wsp:rsid wsp:val=&quot;00E81FA6&quot;/&gt;&lt;wsp:rsid wsp:val=&quot;00E82201&quot;/&gt;&lt;wsp:rsid wsp:val=&quot;00E823C7&quot;/&gt;&lt;wsp:rsid wsp:val=&quot;00E825D6&quot;/&gt;&lt;wsp:rsid wsp:val=&quot;00E82DB7&quot;/&gt;&lt;wsp:rsid wsp:val=&quot;00E8320A&quot;/&gt;&lt;wsp:rsid wsp:val=&quot;00E83737&quot;/&gt;&lt;wsp:rsid wsp:val=&quot;00E8393B&quot;/&gt;&lt;wsp:rsid wsp:val=&quot;00E83D41&quot;/&gt;&lt;wsp:rsid wsp:val=&quot;00E83E82&quot;/&gt;&lt;wsp:rsid wsp:val=&quot;00E84277&quot;/&gt;&lt;wsp:rsid wsp:val=&quot;00E843DF&quot;/&gt;&lt;wsp:rsid wsp:val=&quot;00E8466D&quot;/&gt;&lt;wsp:rsid wsp:val=&quot;00E8486A&quot;/&gt;&lt;wsp:rsid wsp:val=&quot;00E84D9B&quot;/&gt;&lt;wsp:rsid wsp:val=&quot;00E84DA8&quot;/&gt;&lt;wsp:rsid wsp:val=&quot;00E84DDF&quot;/&gt;&lt;wsp:rsid wsp:val=&quot;00E84FE0&quot;/&gt;&lt;wsp:rsid wsp:val=&quot;00E8523A&quot;/&gt;&lt;wsp:rsid wsp:val=&quot;00E852BB&quot;/&gt;&lt;wsp:rsid wsp:val=&quot;00E852FB&quot;/&gt;&lt;wsp:rsid wsp:val=&quot;00E8549C&quot;/&gt;&lt;wsp:rsid wsp:val=&quot;00E8556B&quot;/&gt;&lt;wsp:rsid wsp:val=&quot;00E85A31&quot;/&gt;&lt;wsp:rsid wsp:val=&quot;00E85D09&quot;/&gt;&lt;wsp:rsid wsp:val=&quot;00E86119&quot;/&gt;&lt;wsp:rsid wsp:val=&quot;00E86225&quot;/&gt;&lt;wsp:rsid wsp:val=&quot;00E8638F&quot;/&gt;&lt;wsp:rsid wsp:val=&quot;00E866FA&quot;/&gt;&lt;wsp:rsid wsp:val=&quot;00E87011&quot;/&gt;&lt;wsp:rsid wsp:val=&quot;00E87039&quot;/&gt;&lt;wsp:rsid wsp:val=&quot;00E8705B&quot;/&gt;&lt;wsp:rsid wsp:val=&quot;00E87304&quot;/&gt;&lt;wsp:rsid wsp:val=&quot;00E875B5&quot;/&gt;&lt;wsp:rsid wsp:val=&quot;00E8784F&quot;/&gt;&lt;wsp:rsid wsp:val=&quot;00E8789B&quot;/&gt;&lt;wsp:rsid wsp:val=&quot;00E87920&quot;/&gt;&lt;wsp:rsid wsp:val=&quot;00E87CE8&quot;/&gt;&lt;wsp:rsid wsp:val=&quot;00E87FCA&quot;/&gt;&lt;wsp:rsid wsp:val=&quot;00E902FF&quot;/&gt;&lt;wsp:rsid wsp:val=&quot;00E908B7&quot;/&gt;&lt;wsp:rsid wsp:val=&quot;00E90926&quot;/&gt;&lt;wsp:rsid wsp:val=&quot;00E90CCB&quot;/&gt;&lt;wsp:rsid wsp:val=&quot;00E9104B&quot;/&gt;&lt;wsp:rsid wsp:val=&quot;00E91387&quot;/&gt;&lt;wsp:rsid wsp:val=&quot;00E91444&quot;/&gt;&lt;wsp:rsid wsp:val=&quot;00E91456&quot;/&gt;&lt;wsp:rsid wsp:val=&quot;00E914F2&quot;/&gt;&lt;wsp:rsid wsp:val=&quot;00E918CC&quot;/&gt;&lt;wsp:rsid wsp:val=&quot;00E92067&quot;/&gt;&lt;wsp:rsid wsp:val=&quot;00E92104&quot;/&gt;&lt;wsp:rsid wsp:val=&quot;00E9219F&quot;/&gt;&lt;wsp:rsid wsp:val=&quot;00E9234F&quot;/&gt;&lt;wsp:rsid wsp:val=&quot;00E9240B&quot;/&gt;&lt;wsp:rsid wsp:val=&quot;00E92415&quot;/&gt;&lt;wsp:rsid wsp:val=&quot;00E924E4&quot;/&gt;&lt;wsp:rsid wsp:val=&quot;00E925C3&quot;/&gt;&lt;wsp:rsid wsp:val=&quot;00E92720&quot;/&gt;&lt;wsp:rsid wsp:val=&quot;00E927FC&quot;/&gt;&lt;wsp:rsid wsp:val=&quot;00E92C81&quot;/&gt;&lt;wsp:rsid wsp:val=&quot;00E92DFC&quot;/&gt;&lt;wsp:rsid wsp:val=&quot;00E92F42&quot;/&gt;&lt;wsp:rsid wsp:val=&quot;00E9301F&quot;/&gt;&lt;wsp:rsid wsp:val=&quot;00E93136&quot;/&gt;&lt;wsp:rsid wsp:val=&quot;00E931D4&quot;/&gt;&lt;wsp:rsid wsp:val=&quot;00E932F9&quot;/&gt;&lt;wsp:rsid wsp:val=&quot;00E9358D&quot;/&gt;&lt;wsp:rsid wsp:val=&quot;00E93726&quot;/&gt;&lt;wsp:rsid wsp:val=&quot;00E93852&quot;/&gt;&lt;wsp:rsid wsp:val=&quot;00E93BB4&quot;/&gt;&lt;wsp:rsid wsp:val=&quot;00E93C1F&quot;/&gt;&lt;wsp:rsid wsp:val=&quot;00E93FDC&quot;/&gt;&lt;wsp:rsid wsp:val=&quot;00E9429E&quot;/&gt;&lt;wsp:rsid wsp:val=&quot;00E942FF&quot;/&gt;&lt;wsp:rsid wsp:val=&quot;00E94930&quot;/&gt;&lt;wsp:rsid wsp:val=&quot;00E94CE5&quot;/&gt;&lt;wsp:rsid wsp:val=&quot;00E94D9A&quot;/&gt;&lt;wsp:rsid wsp:val=&quot;00E94DCC&quot;/&gt;&lt;wsp:rsid wsp:val=&quot;00E94FF8&quot;/&gt;&lt;wsp:rsid wsp:val=&quot;00E9530E&quot;/&gt;&lt;wsp:rsid wsp:val=&quot;00E953E5&quot;/&gt;&lt;wsp:rsid wsp:val=&quot;00E95480&quot;/&gt;&lt;wsp:rsid wsp:val=&quot;00E95508&quot;/&gt;&lt;wsp:rsid wsp:val=&quot;00E95554&quot;/&gt;&lt;wsp:rsid wsp:val=&quot;00E956E1&quot;/&gt;&lt;wsp:rsid wsp:val=&quot;00E95D78&quot;/&gt;&lt;wsp:rsid wsp:val=&quot;00E95F00&quot;/&gt;&lt;wsp:rsid wsp:val=&quot;00E95FA4&quot;/&gt;&lt;wsp:rsid wsp:val=&quot;00E96231&quot;/&gt;&lt;wsp:rsid wsp:val=&quot;00E96511&quot;/&gt;&lt;wsp:rsid wsp:val=&quot;00E965AD&quot;/&gt;&lt;wsp:rsid wsp:val=&quot;00E965CF&quot;/&gt;&lt;wsp:rsid wsp:val=&quot;00E96884&quot;/&gt;&lt;wsp:rsid wsp:val=&quot;00E96B85&quot;/&gt;&lt;wsp:rsid wsp:val=&quot;00E96FB5&quot;/&gt;&lt;wsp:rsid wsp:val=&quot;00E97023&quot;/&gt;&lt;wsp:rsid wsp:val=&quot;00E97251&quot;/&gt;&lt;wsp:rsid wsp:val=&quot;00E97777&quot;/&gt;&lt;wsp:rsid wsp:val=&quot;00E978E8&quot;/&gt;&lt;wsp:rsid wsp:val=&quot;00E979EC&quot;/&gt;&lt;wsp:rsid wsp:val=&quot;00E97B57&quot;/&gt;&lt;wsp:rsid wsp:val=&quot;00E97BB7&quot;/&gt;&lt;wsp:rsid wsp:val=&quot;00EA00F6&quot;/&gt;&lt;wsp:rsid wsp:val=&quot;00EA021E&quot;/&gt;&lt;wsp:rsid wsp:val=&quot;00EA02F7&quot;/&gt;&lt;wsp:rsid wsp:val=&quot;00EA0352&quot;/&gt;&lt;wsp:rsid wsp:val=&quot;00EA038F&quot;/&gt;&lt;wsp:rsid wsp:val=&quot;00EA0636&quot;/&gt;&lt;wsp:rsid wsp:val=&quot;00EA06DF&quot;/&gt;&lt;wsp:rsid wsp:val=&quot;00EA07D4&quot;/&gt;&lt;wsp:rsid wsp:val=&quot;00EA0988&quot;/&gt;&lt;wsp:rsid wsp:val=&quot;00EA09F4&quot;/&gt;&lt;wsp:rsid wsp:val=&quot;00EA0A9F&quot;/&gt;&lt;wsp:rsid wsp:val=&quot;00EA0CF2&quot;/&gt;&lt;wsp:rsid wsp:val=&quot;00EA0E63&quot;/&gt;&lt;wsp:rsid wsp:val=&quot;00EA0EEA&quot;/&gt;&lt;wsp:rsid wsp:val=&quot;00EA13BD&quot;/&gt;&lt;wsp:rsid wsp:val=&quot;00EA1461&quot;/&gt;&lt;wsp:rsid wsp:val=&quot;00EA19D2&quot;/&gt;&lt;wsp:rsid wsp:val=&quot;00EA1B4E&quot;/&gt;&lt;wsp:rsid wsp:val=&quot;00EA2193&quot;/&gt;&lt;wsp:rsid wsp:val=&quot;00EA21C6&quot;/&gt;&lt;wsp:rsid wsp:val=&quot;00EA24EB&quot;/&gt;&lt;wsp:rsid wsp:val=&quot;00EA253B&quot;/&gt;&lt;wsp:rsid wsp:val=&quot;00EA2A2E&quot;/&gt;&lt;wsp:rsid wsp:val=&quot;00EA2C90&quot;/&gt;&lt;wsp:rsid wsp:val=&quot;00EA2D18&quot;/&gt;&lt;wsp:rsid wsp:val=&quot;00EA2F82&quot;/&gt;&lt;wsp:rsid wsp:val=&quot;00EA30B7&quot;/&gt;&lt;wsp:rsid wsp:val=&quot;00EA3595&quot;/&gt;&lt;wsp:rsid wsp:val=&quot;00EA36F3&quot;/&gt;&lt;wsp:rsid wsp:val=&quot;00EA4082&quot;/&gt;&lt;wsp:rsid wsp:val=&quot;00EA4291&quot;/&gt;&lt;wsp:rsid wsp:val=&quot;00EA430A&quot;/&gt;&lt;wsp:rsid wsp:val=&quot;00EA43DA&quot;/&gt;&lt;wsp:rsid wsp:val=&quot;00EA484C&quot;/&gt;&lt;wsp:rsid wsp:val=&quot;00EA4857&quot;/&gt;&lt;wsp:rsid wsp:val=&quot;00EA4ADF&quot;/&gt;&lt;wsp:rsid wsp:val=&quot;00EA4B39&quot;/&gt;&lt;wsp:rsid wsp:val=&quot;00EA4C3C&quot;/&gt;&lt;wsp:rsid wsp:val=&quot;00EA4C87&quot;/&gt;&lt;wsp:rsid wsp:val=&quot;00EA4D55&quot;/&gt;&lt;wsp:rsid wsp:val=&quot;00EA4D5E&quot;/&gt;&lt;wsp:rsid wsp:val=&quot;00EA4E23&quot;/&gt;&lt;wsp:rsid wsp:val=&quot;00EA503B&quot;/&gt;&lt;wsp:rsid wsp:val=&quot;00EA5141&quot;/&gt;&lt;wsp:rsid wsp:val=&quot;00EA5292&quot;/&gt;&lt;wsp:rsid wsp:val=&quot;00EA5340&quot;/&gt;&lt;wsp:rsid wsp:val=&quot;00EA5AD4&quot;/&gt;&lt;wsp:rsid wsp:val=&quot;00EA5C38&quot;/&gt;&lt;wsp:rsid wsp:val=&quot;00EA5E56&quot;/&gt;&lt;wsp:rsid wsp:val=&quot;00EA5F1B&quot;/&gt;&lt;wsp:rsid wsp:val=&quot;00EA6351&quot;/&gt;&lt;wsp:rsid wsp:val=&quot;00EA639E&quot;/&gt;&lt;wsp:rsid wsp:val=&quot;00EA63BC&quot;/&gt;&lt;wsp:rsid wsp:val=&quot;00EA675A&quot;/&gt;&lt;wsp:rsid wsp:val=&quot;00EA67A3&quot;/&gt;&lt;wsp:rsid wsp:val=&quot;00EA6C1F&quot;/&gt;&lt;wsp:rsid wsp:val=&quot;00EA6E68&quot;/&gt;&lt;wsp:rsid wsp:val=&quot;00EA72A6&quot;/&gt;&lt;wsp:rsid wsp:val=&quot;00EA735C&quot;/&gt;&lt;wsp:rsid wsp:val=&quot;00EA7361&quot;/&gt;&lt;wsp:rsid wsp:val=&quot;00EA7417&quot;/&gt;&lt;wsp:rsid wsp:val=&quot;00EA74A2&quot;/&gt;&lt;wsp:rsid wsp:val=&quot;00EA752B&quot;/&gt;&lt;wsp:rsid wsp:val=&quot;00EA763C&quot;/&gt;&lt;wsp:rsid wsp:val=&quot;00EA776D&quot;/&gt;&lt;wsp:rsid wsp:val=&quot;00EA77A8&quot;/&gt;&lt;wsp:rsid wsp:val=&quot;00EA77F0&quot;/&gt;&lt;wsp:rsid wsp:val=&quot;00EA7A6A&quot;/&gt;&lt;wsp:rsid wsp:val=&quot;00EA7C41&quot;/&gt;&lt;wsp:rsid wsp:val=&quot;00EA7DC3&quot;/&gt;&lt;wsp:rsid wsp:val=&quot;00EA7E1D&quot;/&gt;&lt;wsp:rsid wsp:val=&quot;00EB0203&quot;/&gt;&lt;wsp:rsid wsp:val=&quot;00EB049D&quot;/&gt;&lt;wsp:rsid wsp:val=&quot;00EB0636&quot;/&gt;&lt;wsp:rsid wsp:val=&quot;00EB0D1C&quot;/&gt;&lt;wsp:rsid wsp:val=&quot;00EB1064&quot;/&gt;&lt;wsp:rsid wsp:val=&quot;00EB19D0&quot;/&gt;&lt;wsp:rsid wsp:val=&quot;00EB1DC0&quot;/&gt;&lt;wsp:rsid wsp:val=&quot;00EB2448&quot;/&gt;&lt;wsp:rsid wsp:val=&quot;00EB24D0&quot;/&gt;&lt;wsp:rsid wsp:val=&quot;00EB281A&quot;/&gt;&lt;wsp:rsid wsp:val=&quot;00EB29B5&quot;/&gt;&lt;wsp:rsid wsp:val=&quot;00EB2B0D&quot;/&gt;&lt;wsp:rsid wsp:val=&quot;00EB2B7E&quot;/&gt;&lt;wsp:rsid wsp:val=&quot;00EB3141&quot;/&gt;&lt;wsp:rsid wsp:val=&quot;00EB3209&quot;/&gt;&lt;wsp:rsid wsp:val=&quot;00EB3248&quot;/&gt;&lt;wsp:rsid wsp:val=&quot;00EB329B&quot;/&gt;&lt;wsp:rsid wsp:val=&quot;00EB333C&quot;/&gt;&lt;wsp:rsid wsp:val=&quot;00EB340A&quot;/&gt;&lt;wsp:rsid wsp:val=&quot;00EB3555&quot;/&gt;&lt;wsp:rsid wsp:val=&quot;00EB35A8&quot;/&gt;&lt;wsp:rsid wsp:val=&quot;00EB36B7&quot;/&gt;&lt;wsp:rsid wsp:val=&quot;00EB38E5&quot;/&gt;&lt;wsp:rsid wsp:val=&quot;00EB3A60&quot;/&gt;&lt;wsp:rsid wsp:val=&quot;00EB429D&quot;/&gt;&lt;wsp:rsid wsp:val=&quot;00EB4313&quot;/&gt;&lt;wsp:rsid wsp:val=&quot;00EB4387&quot;/&gt;&lt;wsp:rsid wsp:val=&quot;00EB4D55&quot;/&gt;&lt;wsp:rsid wsp:val=&quot;00EB4DF3&quot;/&gt;&lt;wsp:rsid wsp:val=&quot;00EB4EF5&quot;/&gt;&lt;wsp:rsid wsp:val=&quot;00EB518C&quot;/&gt;&lt;wsp:rsid wsp:val=&quot;00EB5951&quot;/&gt;&lt;wsp:rsid wsp:val=&quot;00EB5A27&quot;/&gt;&lt;wsp:rsid wsp:val=&quot;00EB5AC5&quot;/&gt;&lt;wsp:rsid wsp:val=&quot;00EB5BEF&quot;/&gt;&lt;wsp:rsid wsp:val=&quot;00EB5C56&quot;/&gt;&lt;wsp:rsid wsp:val=&quot;00EB5D99&quot;/&gt;&lt;wsp:rsid wsp:val=&quot;00EB5F85&quot;/&gt;&lt;wsp:rsid wsp:val=&quot;00EB5FA7&quot;/&gt;&lt;wsp:rsid wsp:val=&quot;00EB6070&quot;/&gt;&lt;wsp:rsid wsp:val=&quot;00EB634F&quot;/&gt;&lt;wsp:rsid wsp:val=&quot;00EB6519&quot;/&gt;&lt;wsp:rsid wsp:val=&quot;00EB65F0&quot;/&gt;&lt;wsp:rsid wsp:val=&quot;00EB6661&quot;/&gt;&lt;wsp:rsid wsp:val=&quot;00EB6DA1&quot;/&gt;&lt;wsp:rsid wsp:val=&quot;00EB7098&quot;/&gt;&lt;wsp:rsid wsp:val=&quot;00EB7158&quot;/&gt;&lt;wsp:rsid wsp:val=&quot;00EB7304&quot;/&gt;&lt;wsp:rsid wsp:val=&quot;00EB75EA&quot;/&gt;&lt;wsp:rsid wsp:val=&quot;00EB763C&quot;/&gt;&lt;wsp:rsid wsp:val=&quot;00EB7BC8&quot;/&gt;&lt;wsp:rsid wsp:val=&quot;00EB7C3E&quot;/&gt;&lt;wsp:rsid wsp:val=&quot;00EB7DCD&quot;/&gt;&lt;wsp:rsid wsp:val=&quot;00EC01FE&quot;/&gt;&lt;wsp:rsid wsp:val=&quot;00EC04A4&quot;/&gt;&lt;wsp:rsid wsp:val=&quot;00EC0689&quot;/&gt;&lt;wsp:rsid wsp:val=&quot;00EC07B4&quot;/&gt;&lt;wsp:rsid wsp:val=&quot;00EC07C8&quot;/&gt;&lt;wsp:rsid wsp:val=&quot;00EC0936&quot;/&gt;&lt;wsp:rsid wsp:val=&quot;00EC0AD3&quot;/&gt;&lt;wsp:rsid wsp:val=&quot;00EC0B4C&quot;/&gt;&lt;wsp:rsid wsp:val=&quot;00EC0FFB&quot;/&gt;&lt;wsp:rsid wsp:val=&quot;00EC1320&quot;/&gt;&lt;wsp:rsid wsp:val=&quot;00EC1609&quot;/&gt;&lt;wsp:rsid wsp:val=&quot;00EC17A5&quot;/&gt;&lt;wsp:rsid wsp:val=&quot;00EC17D3&quot;/&gt;&lt;wsp:rsid wsp:val=&quot;00EC1BEB&quot;/&gt;&lt;wsp:rsid wsp:val=&quot;00EC1F59&quot;/&gt;&lt;wsp:rsid wsp:val=&quot;00EC24CF&quot;/&gt;&lt;wsp:rsid wsp:val=&quot;00EC25E4&quot;/&gt;&lt;wsp:rsid wsp:val=&quot;00EC2669&quot;/&gt;&lt;wsp:rsid wsp:val=&quot;00EC274F&quot;/&gt;&lt;wsp:rsid wsp:val=&quot;00EC2B6D&quot;/&gt;&lt;wsp:rsid wsp:val=&quot;00EC31DC&quot;/&gt;&lt;wsp:rsid wsp:val=&quot;00EC36B4&quot;/&gt;&lt;wsp:rsid wsp:val=&quot;00EC3737&quot;/&gt;&lt;wsp:rsid wsp:val=&quot;00EC3932&quot;/&gt;&lt;wsp:rsid wsp:val=&quot;00EC3B00&quot;/&gt;&lt;wsp:rsid wsp:val=&quot;00EC4105&quot;/&gt;&lt;wsp:rsid wsp:val=&quot;00EC41A5&quot;/&gt;&lt;wsp:rsid wsp:val=&quot;00EC421E&quot;/&gt;&lt;wsp:rsid wsp:val=&quot;00EC4272&quot;/&gt;&lt;wsp:rsid wsp:val=&quot;00EC451D&quot;/&gt;&lt;wsp:rsid wsp:val=&quot;00EC454A&quot;/&gt;&lt;wsp:rsid wsp:val=&quot;00EC4BA8&quot;/&gt;&lt;wsp:rsid wsp:val=&quot;00EC529B&quot;/&gt;&lt;wsp:rsid wsp:val=&quot;00EC543D&quot;/&gt;&lt;wsp:rsid wsp:val=&quot;00EC586C&quot;/&gt;&lt;wsp:rsid wsp:val=&quot;00EC5A92&quot;/&gt;&lt;wsp:rsid wsp:val=&quot;00EC5BAC&quot;/&gt;&lt;wsp:rsid wsp:val=&quot;00EC5E14&quot;/&gt;&lt;wsp:rsid wsp:val=&quot;00EC649C&quot;/&gt;&lt;wsp:rsid wsp:val=&quot;00EC67CF&quot;/&gt;&lt;wsp:rsid wsp:val=&quot;00EC6A2D&quot;/&gt;&lt;wsp:rsid wsp:val=&quot;00EC6A85&quot;/&gt;&lt;wsp:rsid wsp:val=&quot;00EC6C97&quot;/&gt;&lt;wsp:rsid wsp:val=&quot;00EC6CA9&quot;/&gt;&lt;wsp:rsid wsp:val=&quot;00EC6E79&quot;/&gt;&lt;wsp:rsid wsp:val=&quot;00EC70D4&quot;/&gt;&lt;wsp:rsid wsp:val=&quot;00EC72CC&quot;/&gt;&lt;wsp:rsid wsp:val=&quot;00EC72F0&quot;/&gt;&lt;wsp:rsid wsp:val=&quot;00EC7371&quot;/&gt;&lt;wsp:rsid wsp:val=&quot;00EC73A4&quot;/&gt;&lt;wsp:rsid wsp:val=&quot;00EC7BA5&quot;/&gt;&lt;wsp:rsid wsp:val=&quot;00EC7C43&quot;/&gt;&lt;wsp:rsid wsp:val=&quot;00EC7C9F&quot;/&gt;&lt;wsp:rsid wsp:val=&quot;00EC7E53&quot;/&gt;&lt;wsp:rsid wsp:val=&quot;00EC7EEC&quot;/&gt;&lt;wsp:rsid wsp:val=&quot;00ED023D&quot;/&gt;&lt;wsp:rsid wsp:val=&quot;00ED0240&quot;/&gt;&lt;wsp:rsid wsp:val=&quot;00ED025E&quot;/&gt;&lt;wsp:rsid wsp:val=&quot;00ED0266&quot;/&gt;&lt;wsp:rsid wsp:val=&quot;00ED02F5&quot;/&gt;&lt;wsp:rsid wsp:val=&quot;00ED033B&quot;/&gt;&lt;wsp:rsid wsp:val=&quot;00ED0482&quot;/&gt;&lt;wsp:rsid wsp:val=&quot;00ED0677&quot;/&gt;&lt;wsp:rsid wsp:val=&quot;00ED0789&quot;/&gt;&lt;wsp:rsid wsp:val=&quot;00ED08E6&quot;/&gt;&lt;wsp:rsid wsp:val=&quot;00ED0A05&quot;/&gt;&lt;wsp:rsid wsp:val=&quot;00ED0A72&quot;/&gt;&lt;wsp:rsid wsp:val=&quot;00ED0D61&quot;/&gt;&lt;wsp:rsid wsp:val=&quot;00ED10E0&quot;/&gt;&lt;wsp:rsid wsp:val=&quot;00ED114B&quot;/&gt;&lt;wsp:rsid wsp:val=&quot;00ED148D&quot;/&gt;&lt;wsp:rsid wsp:val=&quot;00ED161A&quot;/&gt;&lt;wsp:rsid wsp:val=&quot;00ED1624&quot;/&gt;&lt;wsp:rsid wsp:val=&quot;00ED1AF4&quot;/&gt;&lt;wsp:rsid wsp:val=&quot;00ED1C27&quot;/&gt;&lt;wsp:rsid wsp:val=&quot;00ED1D19&quot;/&gt;&lt;wsp:rsid wsp:val=&quot;00ED1FF3&quot;/&gt;&lt;wsp:rsid wsp:val=&quot;00ED2060&quot;/&gt;&lt;wsp:rsid wsp:val=&quot;00ED215B&quot;/&gt;&lt;wsp:rsid wsp:val=&quot;00ED219E&quot;/&gt;&lt;wsp:rsid wsp:val=&quot;00ED21B2&quot;/&gt;&lt;wsp:rsid wsp:val=&quot;00ED22C1&quot;/&gt;&lt;wsp:rsid wsp:val=&quot;00ED239F&quot;/&gt;&lt;wsp:rsid wsp:val=&quot;00ED24FE&quot;/&gt;&lt;wsp:rsid wsp:val=&quot;00ED261E&quot;/&gt;&lt;wsp:rsid wsp:val=&quot;00ED2674&quot;/&gt;&lt;wsp:rsid wsp:val=&quot;00ED2708&quot;/&gt;&lt;wsp:rsid wsp:val=&quot;00ED2759&quot;/&gt;&lt;wsp:rsid wsp:val=&quot;00ED2841&quot;/&gt;&lt;wsp:rsid wsp:val=&quot;00ED29B7&quot;/&gt;&lt;wsp:rsid wsp:val=&quot;00ED314D&quot;/&gt;&lt;wsp:rsid wsp:val=&quot;00ED36A8&quot;/&gt;&lt;wsp:rsid wsp:val=&quot;00ED3A43&quot;/&gt;&lt;wsp:rsid wsp:val=&quot;00ED3C31&quot;/&gt;&lt;wsp:rsid wsp:val=&quot;00ED3C80&quot;/&gt;&lt;wsp:rsid wsp:val=&quot;00ED3DD3&quot;/&gt;&lt;wsp:rsid wsp:val=&quot;00ED434A&quot;/&gt;&lt;wsp:rsid wsp:val=&quot;00ED44CE&quot;/&gt;&lt;wsp:rsid wsp:val=&quot;00ED45CF&quot;/&gt;&lt;wsp:rsid wsp:val=&quot;00ED4A39&quot;/&gt;&lt;wsp:rsid wsp:val=&quot;00ED4E0C&quot;/&gt;&lt;wsp:rsid wsp:val=&quot;00ED53D4&quot;/&gt;&lt;wsp:rsid wsp:val=&quot;00ED55DC&quot;/&gt;&lt;wsp:rsid wsp:val=&quot;00ED56C2&quot;/&gt;&lt;wsp:rsid wsp:val=&quot;00ED5BC1&quot;/&gt;&lt;wsp:rsid wsp:val=&quot;00ED5C52&quot;/&gt;&lt;wsp:rsid wsp:val=&quot;00ED5DA9&quot;/&gt;&lt;wsp:rsid wsp:val=&quot;00ED5E39&quot;/&gt;&lt;wsp:rsid wsp:val=&quot;00ED604A&quot;/&gt;&lt;wsp:rsid wsp:val=&quot;00ED6235&quot;/&gt;&lt;wsp:rsid wsp:val=&quot;00ED62D1&quot;/&gt;&lt;wsp:rsid wsp:val=&quot;00ED65B7&quot;/&gt;&lt;wsp:rsid wsp:val=&quot;00ED65D5&quot;/&gt;&lt;wsp:rsid wsp:val=&quot;00ED66E4&quot;/&gt;&lt;wsp:rsid wsp:val=&quot;00ED6A82&quot;/&gt;&lt;wsp:rsid wsp:val=&quot;00ED6A8A&quot;/&gt;&lt;wsp:rsid wsp:val=&quot;00ED6B51&quot;/&gt;&lt;wsp:rsid wsp:val=&quot;00ED6D4B&quot;/&gt;&lt;wsp:rsid wsp:val=&quot;00ED7849&quot;/&gt;&lt;wsp:rsid wsp:val=&quot;00ED787E&quot;/&gt;&lt;wsp:rsid wsp:val=&quot;00ED791F&quot;/&gt;&lt;wsp:rsid wsp:val=&quot;00ED79FB&quot;/&gt;&lt;wsp:rsid wsp:val=&quot;00ED7A92&quot;/&gt;&lt;wsp:rsid wsp:val=&quot;00EE0097&quot;/&gt;&lt;wsp:rsid wsp:val=&quot;00EE01C8&quot;/&gt;&lt;wsp:rsid wsp:val=&quot;00EE0269&quot;/&gt;&lt;wsp:rsid wsp:val=&quot;00EE03AF&quot;/&gt;&lt;wsp:rsid wsp:val=&quot;00EE03E4&quot;/&gt;&lt;wsp:rsid wsp:val=&quot;00EE0411&quot;/&gt;&lt;wsp:rsid wsp:val=&quot;00EE0449&quot;/&gt;&lt;wsp:rsid wsp:val=&quot;00EE045D&quot;/&gt;&lt;wsp:rsid wsp:val=&quot;00EE048B&quot;/&gt;&lt;wsp:rsid wsp:val=&quot;00EE0497&quot;/&gt;&lt;wsp:rsid wsp:val=&quot;00EE0DD3&quot;/&gt;&lt;wsp:rsid wsp:val=&quot;00EE0E9E&quot;/&gt;&lt;wsp:rsid wsp:val=&quot;00EE1101&quot;/&gt;&lt;wsp:rsid wsp:val=&quot;00EE1156&quot;/&gt;&lt;wsp:rsid wsp:val=&quot;00EE1369&quot;/&gt;&lt;wsp:rsid wsp:val=&quot;00EE198E&quot;/&gt;&lt;wsp:rsid wsp:val=&quot;00EE1A74&quot;/&gt;&lt;wsp:rsid wsp:val=&quot;00EE234A&quot;/&gt;&lt;wsp:rsid wsp:val=&quot;00EE247C&quot;/&gt;&lt;wsp:rsid wsp:val=&quot;00EE249C&quot;/&gt;&lt;wsp:rsid wsp:val=&quot;00EE2688&quot;/&gt;&lt;wsp:rsid wsp:val=&quot;00EE273B&quot;/&gt;&lt;wsp:rsid wsp:val=&quot;00EE2875&quot;/&gt;&lt;wsp:rsid wsp:val=&quot;00EE32ED&quot;/&gt;&lt;wsp:rsid wsp:val=&quot;00EE3357&quot;/&gt;&lt;wsp:rsid wsp:val=&quot;00EE3405&quot;/&gt;&lt;wsp:rsid wsp:val=&quot;00EE3417&quot;/&gt;&lt;wsp:rsid wsp:val=&quot;00EE3633&quot;/&gt;&lt;wsp:rsid wsp:val=&quot;00EE3780&quot;/&gt;&lt;wsp:rsid wsp:val=&quot;00EE37BC&quot;/&gt;&lt;wsp:rsid wsp:val=&quot;00EE3848&quot;/&gt;&lt;wsp:rsid wsp:val=&quot;00EE39F6&quot;/&gt;&lt;wsp:rsid wsp:val=&quot;00EE3AFD&quot;/&gt;&lt;wsp:rsid wsp:val=&quot;00EE3B43&quot;/&gt;&lt;wsp:rsid wsp:val=&quot;00EE3CEA&quot;/&gt;&lt;wsp:rsid wsp:val=&quot;00EE40EC&quot;/&gt;&lt;wsp:rsid wsp:val=&quot;00EE42A3&quot;/&gt;&lt;wsp:rsid wsp:val=&quot;00EE42EF&quot;/&gt;&lt;wsp:rsid wsp:val=&quot;00EE4B34&quot;/&gt;&lt;wsp:rsid wsp:val=&quot;00EE4B6D&quot;/&gt;&lt;wsp:rsid wsp:val=&quot;00EE4F1A&quot;/&gt;&lt;wsp:rsid wsp:val=&quot;00EE5404&quot;/&gt;&lt;wsp:rsid wsp:val=&quot;00EE54B8&quot;/&gt;&lt;wsp:rsid wsp:val=&quot;00EE5541&quot;/&gt;&lt;wsp:rsid wsp:val=&quot;00EE56B7&quot;/&gt;&lt;wsp:rsid wsp:val=&quot;00EE593B&quot;/&gt;&lt;wsp:rsid wsp:val=&quot;00EE5976&quot;/&gt;&lt;wsp:rsid wsp:val=&quot;00EE5AD7&quot;/&gt;&lt;wsp:rsid wsp:val=&quot;00EE5D53&quot;/&gt;&lt;wsp:rsid wsp:val=&quot;00EE60A7&quot;/&gt;&lt;wsp:rsid wsp:val=&quot;00EE6172&quot;/&gt;&lt;wsp:rsid wsp:val=&quot;00EE690B&quot;/&gt;&lt;wsp:rsid wsp:val=&quot;00EE6B7E&quot;/&gt;&lt;wsp:rsid wsp:val=&quot;00EE6C0F&quot;/&gt;&lt;wsp:rsid wsp:val=&quot;00EE6C4B&quot;/&gt;&lt;wsp:rsid wsp:val=&quot;00EE7073&quot;/&gt;&lt;wsp:rsid wsp:val=&quot;00EE7202&quot;/&gt;&lt;wsp:rsid wsp:val=&quot;00EE758C&quot;/&gt;&lt;wsp:rsid wsp:val=&quot;00EE759B&quot;/&gt;&lt;wsp:rsid wsp:val=&quot;00EE77EE&quot;/&gt;&lt;wsp:rsid wsp:val=&quot;00EE7A5A&quot;/&gt;&lt;wsp:rsid wsp:val=&quot;00EE7B0A&quot;/&gt;&lt;wsp:rsid wsp:val=&quot;00EE7B58&quot;/&gt;&lt;wsp:rsid wsp:val=&quot;00EF010B&quot;/&gt;&lt;wsp:rsid wsp:val=&quot;00EF0182&quot;/&gt;&lt;wsp:rsid wsp:val=&quot;00EF02D8&quot;/&gt;&lt;wsp:rsid wsp:val=&quot;00EF03D8&quot;/&gt;&lt;wsp:rsid wsp:val=&quot;00EF0450&quot;/&gt;&lt;wsp:rsid wsp:val=&quot;00EF05D0&quot;/&gt;&lt;wsp:rsid wsp:val=&quot;00EF0697&quot;/&gt;&lt;wsp:rsid wsp:val=&quot;00EF07D2&quot;/&gt;&lt;wsp:rsid wsp:val=&quot;00EF09B2&quot;/&gt;&lt;wsp:rsid wsp:val=&quot;00EF0B88&quot;/&gt;&lt;wsp:rsid wsp:val=&quot;00EF0BBA&quot;/&gt;&lt;wsp:rsid wsp:val=&quot;00EF0C2D&quot;/&gt;&lt;wsp:rsid wsp:val=&quot;00EF0FAC&quot;/&gt;&lt;wsp:rsid wsp:val=&quot;00EF11E2&quot;/&gt;&lt;wsp:rsid wsp:val=&quot;00EF13AC&quot;/&gt;&lt;wsp:rsid wsp:val=&quot;00EF1453&quot;/&gt;&lt;wsp:rsid wsp:val=&quot;00EF158C&quot;/&gt;&lt;wsp:rsid wsp:val=&quot;00EF1D53&quot;/&gt;&lt;wsp:rsid wsp:val=&quot;00EF211B&quot;/&gt;&lt;wsp:rsid wsp:val=&quot;00EF218C&quot;/&gt;&lt;wsp:rsid wsp:val=&quot;00EF222E&quot;/&gt;&lt;wsp:rsid wsp:val=&quot;00EF2395&quot;/&gt;&lt;wsp:rsid wsp:val=&quot;00EF2B2D&quot;/&gt;&lt;wsp:rsid wsp:val=&quot;00EF2C4A&quot;/&gt;&lt;wsp:rsid wsp:val=&quot;00EF33B7&quot;/&gt;&lt;wsp:rsid wsp:val=&quot;00EF342F&quot;/&gt;&lt;wsp:rsid wsp:val=&quot;00EF35F0&quot;/&gt;&lt;wsp:rsid wsp:val=&quot;00EF3661&quot;/&gt;&lt;wsp:rsid wsp:val=&quot;00EF3D0D&quot;/&gt;&lt;wsp:rsid wsp:val=&quot;00EF3E95&quot;/&gt;&lt;wsp:rsid wsp:val=&quot;00EF4032&quot;/&gt;&lt;wsp:rsid wsp:val=&quot;00EF4070&quot;/&gt;&lt;wsp:rsid wsp:val=&quot;00EF4754&quot;/&gt;&lt;wsp:rsid wsp:val=&quot;00EF4BEB&quot;/&gt;&lt;wsp:rsid wsp:val=&quot;00EF4CD1&quot;/&gt;&lt;wsp:rsid wsp:val=&quot;00EF50FE&quot;/&gt;&lt;wsp:rsid wsp:val=&quot;00EF5166&quot;/&gt;&lt;wsp:rsid wsp:val=&quot;00EF51AF&quot;/&gt;&lt;wsp:rsid wsp:val=&quot;00EF56C0&quot;/&gt;&lt;wsp:rsid wsp:val=&quot;00EF5701&quot;/&gt;&lt;wsp:rsid wsp:val=&quot;00EF582C&quot;/&gt;&lt;wsp:rsid wsp:val=&quot;00EF5850&quot;/&gt;&lt;wsp:rsid wsp:val=&quot;00EF5B1C&quot;/&gt;&lt;wsp:rsid wsp:val=&quot;00EF6051&quot;/&gt;&lt;wsp:rsid wsp:val=&quot;00EF60EF&quot;/&gt;&lt;wsp:rsid wsp:val=&quot;00EF61D7&quot;/&gt;&lt;wsp:rsid wsp:val=&quot;00EF64E2&quot;/&gt;&lt;wsp:rsid wsp:val=&quot;00EF662C&quot;/&gt;&lt;wsp:rsid wsp:val=&quot;00EF67A4&quot;/&gt;&lt;wsp:rsid wsp:val=&quot;00EF68A9&quot;/&gt;&lt;wsp:rsid wsp:val=&quot;00EF6D0C&quot;/&gt;&lt;wsp:rsid wsp:val=&quot;00EF6EAA&quot;/&gt;&lt;wsp:rsid wsp:val=&quot;00EF6F38&quot;/&gt;&lt;wsp:rsid wsp:val=&quot;00EF722A&quot;/&gt;&lt;wsp:rsid wsp:val=&quot;00EF758C&quot;/&gt;&lt;wsp:rsid wsp:val=&quot;00EF7876&quot;/&gt;&lt;wsp:rsid wsp:val=&quot;00EF7D0E&quot;/&gt;&lt;wsp:rsid wsp:val=&quot;00EF7D7D&quot;/&gt;&lt;wsp:rsid wsp:val=&quot;00EF7FB3&quot;/&gt;&lt;wsp:rsid wsp:val=&quot;00EF7FDF&quot;/&gt;&lt;wsp:rsid wsp:val=&quot;00F0011E&quot;/&gt;&lt;wsp:rsid wsp:val=&quot;00F004D1&quot;/&gt;&lt;wsp:rsid wsp:val=&quot;00F00576&quot;/&gt;&lt;wsp:rsid wsp:val=&quot;00F0073C&quot;/&gt;&lt;wsp:rsid wsp:val=&quot;00F008CD&quot;/&gt;&lt;wsp:rsid wsp:val=&quot;00F00923&quot;/&gt;&lt;wsp:rsid wsp:val=&quot;00F009CD&quot;/&gt;&lt;wsp:rsid wsp:val=&quot;00F00ACC&quot;/&gt;&lt;wsp:rsid wsp:val=&quot;00F00BA2&quot;/&gt;&lt;wsp:rsid wsp:val=&quot;00F00D80&quot;/&gt;&lt;wsp:rsid wsp:val=&quot;00F00DC4&quot;/&gt;&lt;wsp:rsid wsp:val=&quot;00F0130B&quot;/&gt;&lt;wsp:rsid wsp:val=&quot;00F019B9&quot;/&gt;&lt;wsp:rsid wsp:val=&quot;00F01B0B&quot;/&gt;&lt;wsp:rsid wsp:val=&quot;00F01D51&quot;/&gt;&lt;wsp:rsid wsp:val=&quot;00F01DF6&quot;/&gt;&lt;wsp:rsid wsp:val=&quot;00F01F20&quot;/&gt;&lt;wsp:rsid wsp:val=&quot;00F01FD3&quot;/&gt;&lt;wsp:rsid wsp:val=&quot;00F022DE&quot;/&gt;&lt;wsp:rsid wsp:val=&quot;00F02314&quot;/&gt;&lt;wsp:rsid wsp:val=&quot;00F02661&quot;/&gt;&lt;wsp:rsid wsp:val=&quot;00F0295C&quot;/&gt;&lt;wsp:rsid wsp:val=&quot;00F02A6B&quot;/&gt;&lt;wsp:rsid wsp:val=&quot;00F02CAC&quot;/&gt;&lt;wsp:rsid wsp:val=&quot;00F02ECA&quot;/&gt;&lt;wsp:rsid wsp:val=&quot;00F03178&quot;/&gt;&lt;wsp:rsid wsp:val=&quot;00F035EA&quot;/&gt;&lt;wsp:rsid wsp:val=&quot;00F0392B&quot;/&gt;&lt;wsp:rsid wsp:val=&quot;00F039B8&quot;/&gt;&lt;wsp:rsid wsp:val=&quot;00F03B39&quot;/&gt;&lt;wsp:rsid wsp:val=&quot;00F03C20&quot;/&gt;&lt;wsp:rsid wsp:val=&quot;00F03C98&quot;/&gt;&lt;wsp:rsid wsp:val=&quot;00F03DED&quot;/&gt;&lt;wsp:rsid wsp:val=&quot;00F04083&quot;/&gt;&lt;wsp:rsid wsp:val=&quot;00F04227&quot;/&gt;&lt;wsp:rsid wsp:val=&quot;00F042F8&quot;/&gt;&lt;wsp:rsid wsp:val=&quot;00F044CE&quot;/&gt;&lt;wsp:rsid wsp:val=&quot;00F044E7&quot;/&gt;&lt;wsp:rsid wsp:val=&quot;00F04626&quot;/&gt;&lt;wsp:rsid wsp:val=&quot;00F04960&quot;/&gt;&lt;wsp:rsid wsp:val=&quot;00F04C5C&quot;/&gt;&lt;wsp:rsid wsp:val=&quot;00F04D7D&quot;/&gt;&lt;wsp:rsid wsp:val=&quot;00F051DE&quot;/&gt;&lt;wsp:rsid wsp:val=&quot;00F051FA&quot;/&gt;&lt;wsp:rsid wsp:val=&quot;00F05503&quot;/&gt;&lt;wsp:rsid wsp:val=&quot;00F0570F&quot;/&gt;&lt;wsp:rsid wsp:val=&quot;00F05D23&quot;/&gt;&lt;wsp:rsid wsp:val=&quot;00F05E30&quot;/&gt;&lt;wsp:rsid wsp:val=&quot;00F067CA&quot;/&gt;&lt;wsp:rsid wsp:val=&quot;00F06990&quot;/&gt;&lt;wsp:rsid wsp:val=&quot;00F06ADC&quot;/&gt;&lt;wsp:rsid wsp:val=&quot;00F06D37&quot;/&gt;&lt;wsp:rsid wsp:val=&quot;00F06DCA&quot;/&gt;&lt;wsp:rsid wsp:val=&quot;00F071AA&quot;/&gt;&lt;wsp:rsid wsp:val=&quot;00F07C5D&quot;/&gt;&lt;wsp:rsid wsp:val=&quot;00F07E13&quot;/&gt;&lt;wsp:rsid wsp:val=&quot;00F07EF6&quot;/&gt;&lt;wsp:rsid wsp:val=&quot;00F07F71&quot;/&gt;&lt;wsp:rsid wsp:val=&quot;00F10155&quot;/&gt;&lt;wsp:rsid wsp:val=&quot;00F103EB&quot;/&gt;&lt;wsp:rsid wsp:val=&quot;00F10B0D&quot;/&gt;&lt;wsp:rsid wsp:val=&quot;00F10D56&quot;/&gt;&lt;wsp:rsid wsp:val=&quot;00F10E10&quot;/&gt;&lt;wsp:rsid wsp:val=&quot;00F1116E&quot;/&gt;&lt;wsp:rsid wsp:val=&quot;00F1118A&quot;/&gt;&lt;wsp:rsid wsp:val=&quot;00F11467&quot;/&gt;&lt;wsp:rsid wsp:val=&quot;00F119A7&quot;/&gt;&lt;wsp:rsid wsp:val=&quot;00F11A7A&quot;/&gt;&lt;wsp:rsid wsp:val=&quot;00F11DE8&quot;/&gt;&lt;wsp:rsid wsp:val=&quot;00F11EF7&quot;/&gt;&lt;wsp:rsid wsp:val=&quot;00F11EF9&quot;/&gt;&lt;wsp:rsid wsp:val=&quot;00F11F33&quot;/&gt;&lt;wsp:rsid wsp:val=&quot;00F12075&quot;/&gt;&lt;wsp:rsid wsp:val=&quot;00F12294&quot;/&gt;&lt;wsp:rsid wsp:val=&quot;00F123CD&quot;/&gt;&lt;wsp:rsid wsp:val=&quot;00F123CF&quot;/&gt;&lt;wsp:rsid wsp:val=&quot;00F12581&quot;/&gt;&lt;wsp:rsid wsp:val=&quot;00F1258A&quot;/&gt;&lt;wsp:rsid wsp:val=&quot;00F12611&quot;/&gt;&lt;wsp:rsid wsp:val=&quot;00F12717&quot;/&gt;&lt;wsp:rsid wsp:val=&quot;00F12860&quot;/&gt;&lt;wsp:rsid wsp:val=&quot;00F128FE&quot;/&gt;&lt;wsp:rsid wsp:val=&quot;00F12968&quot;/&gt;&lt;wsp:rsid wsp:val=&quot;00F12DE1&quot;/&gt;&lt;wsp:rsid wsp:val=&quot;00F13130&quot;/&gt;&lt;wsp:rsid wsp:val=&quot;00F138F9&quot;/&gt;&lt;wsp:rsid wsp:val=&quot;00F139F3&quot;/&gt;&lt;wsp:rsid wsp:val=&quot;00F13C9D&quot;/&gt;&lt;wsp:rsid wsp:val=&quot;00F13DC1&quot;/&gt;&lt;wsp:rsid wsp:val=&quot;00F13EDA&quot;/&gt;&lt;wsp:rsid wsp:val=&quot;00F13F11&quot;/&gt;&lt;wsp:rsid wsp:val=&quot;00F14D88&quot;/&gt;&lt;wsp:rsid wsp:val=&quot;00F1513E&quot;/&gt;&lt;wsp:rsid wsp:val=&quot;00F1518B&quot;/&gt;&lt;wsp:rsid wsp:val=&quot;00F15715&quot;/&gt;&lt;wsp:rsid wsp:val=&quot;00F15BBA&quot;/&gt;&lt;wsp:rsid wsp:val=&quot;00F165EA&quot;/&gt;&lt;wsp:rsid wsp:val=&quot;00F1673E&quot;/&gt;&lt;wsp:rsid wsp:val=&quot;00F16C27&quot;/&gt;&lt;wsp:rsid wsp:val=&quot;00F16D82&quot;/&gt;&lt;wsp:rsid wsp:val=&quot;00F16E4E&quot;/&gt;&lt;wsp:rsid wsp:val=&quot;00F170D3&quot;/&gt;&lt;wsp:rsid wsp:val=&quot;00F171BC&quot;/&gt;&lt;wsp:rsid wsp:val=&quot;00F17314&quot;/&gt;&lt;wsp:rsid wsp:val=&quot;00F17778&quot;/&gt;&lt;wsp:rsid wsp:val=&quot;00F177AA&quot;/&gt;&lt;wsp:rsid wsp:val=&quot;00F17A52&quot;/&gt;&lt;wsp:rsid wsp:val=&quot;00F17C5C&quot;/&gt;&lt;wsp:rsid wsp:val=&quot;00F17D6F&quot;/&gt;&lt;wsp:rsid wsp:val=&quot;00F17FAD&quot;/&gt;&lt;wsp:rsid wsp:val=&quot;00F20243&quot;/&gt;&lt;wsp:rsid wsp:val=&quot;00F202C3&quot;/&gt;&lt;wsp:rsid wsp:val=&quot;00F2032C&quot;/&gt;&lt;wsp:rsid wsp:val=&quot;00F204D7&quot;/&gt;&lt;wsp:rsid wsp:val=&quot;00F20504&quot;/&gt;&lt;wsp:rsid wsp:val=&quot;00F20647&quot;/&gt;&lt;wsp:rsid wsp:val=&quot;00F20ABB&quot;/&gt;&lt;wsp:rsid wsp:val=&quot;00F20C00&quot;/&gt;&lt;wsp:rsid wsp:val=&quot;00F20C20&quot;/&gt;&lt;wsp:rsid wsp:val=&quot;00F21451&quot;/&gt;&lt;wsp:rsid wsp:val=&quot;00F2155D&quot;/&gt;&lt;wsp:rsid wsp:val=&quot;00F217E9&quot;/&gt;&lt;wsp:rsid wsp:val=&quot;00F218E2&quot;/&gt;&lt;wsp:rsid wsp:val=&quot;00F21A99&quot;/&gt;&lt;wsp:rsid wsp:val=&quot;00F21C8A&quot;/&gt;&lt;wsp:rsid wsp:val=&quot;00F21DF5&quot;/&gt;&lt;wsp:rsid wsp:val=&quot;00F224D4&quot;/&gt;&lt;wsp:rsid wsp:val=&quot;00F22559&quot;/&gt;&lt;wsp:rsid wsp:val=&quot;00F225A1&quot;/&gt;&lt;wsp:rsid wsp:val=&quot;00F2262E&quot;/&gt;&lt;wsp:rsid wsp:val=&quot;00F2281E&quot;/&gt;&lt;wsp:rsid wsp:val=&quot;00F228B1&quot;/&gt;&lt;wsp:rsid wsp:val=&quot;00F228E8&quot;/&gt;&lt;wsp:rsid wsp:val=&quot;00F22C1E&quot;/&gt;&lt;wsp:rsid wsp:val=&quot;00F22C60&quot;/&gt;&lt;wsp:rsid wsp:val=&quot;00F22DEB&quot;/&gt;&lt;wsp:rsid wsp:val=&quot;00F23278&quot;/&gt;&lt;wsp:rsid wsp:val=&quot;00F233D6&quot;/&gt;&lt;wsp:rsid wsp:val=&quot;00F2357E&quot;/&gt;&lt;wsp:rsid wsp:val=&quot;00F23C95&quot;/&gt;&lt;wsp:rsid wsp:val=&quot;00F24177&quot;/&gt;&lt;wsp:rsid wsp:val=&quot;00F24474&quot;/&gt;&lt;wsp:rsid wsp:val=&quot;00F2456C&quot;/&gt;&lt;wsp:rsid wsp:val=&quot;00F2481A&quot;/&gt;&lt;wsp:rsid wsp:val=&quot;00F24E5C&quot;/&gt;&lt;wsp:rsid wsp:val=&quot;00F24F3B&quot;/&gt;&lt;wsp:rsid wsp:val=&quot;00F25097&quot;/&gt;&lt;wsp:rsid wsp:val=&quot;00F251AD&quot;/&gt;&lt;wsp:rsid wsp:val=&quot;00F251E2&quot;/&gt;&lt;wsp:rsid wsp:val=&quot;00F254DA&quot;/&gt;&lt;wsp:rsid wsp:val=&quot;00F2566D&quot;/&gt;&lt;wsp:rsid wsp:val=&quot;00F25968&quot;/&gt;&lt;wsp:rsid wsp:val=&quot;00F25BD3&quot;/&gt;&lt;wsp:rsid wsp:val=&quot;00F25D10&quot;/&gt;&lt;wsp:rsid wsp:val=&quot;00F26237&quot;/&gt;&lt;wsp:rsid wsp:val=&quot;00F26989&quot;/&gt;&lt;wsp:rsid wsp:val=&quot;00F26B03&quot;/&gt;&lt;wsp:rsid wsp:val=&quot;00F26CE1&quot;/&gt;&lt;wsp:rsid wsp:val=&quot;00F26DEB&quot;/&gt;&lt;wsp:rsid wsp:val=&quot;00F27168&quot;/&gt;&lt;wsp:rsid wsp:val=&quot;00F27500&quot;/&gt;&lt;wsp:rsid wsp:val=&quot;00F2753E&quot;/&gt;&lt;wsp:rsid wsp:val=&quot;00F27691&quot;/&gt;&lt;wsp:rsid wsp:val=&quot;00F276A4&quot;/&gt;&lt;wsp:rsid wsp:val=&quot;00F27729&quot;/&gt;&lt;wsp:rsid wsp:val=&quot;00F27754&quot;/&gt;&lt;wsp:rsid wsp:val=&quot;00F27B3B&quot;/&gt;&lt;wsp:rsid wsp:val=&quot;00F27D73&quot;/&gt;&lt;wsp:rsid wsp:val=&quot;00F27EC1&quot;/&gt;&lt;wsp:rsid wsp:val=&quot;00F27F23&quot;/&gt;&lt;wsp:rsid wsp:val=&quot;00F30691&quot;/&gt;&lt;wsp:rsid wsp:val=&quot;00F30795&quot;/&gt;&lt;wsp:rsid wsp:val=&quot;00F30CBC&quot;/&gt;&lt;wsp:rsid wsp:val=&quot;00F3109D&quot;/&gt;&lt;wsp:rsid wsp:val=&quot;00F316AE&quot;/&gt;&lt;wsp:rsid wsp:val=&quot;00F3185A&quot;/&gt;&lt;wsp:rsid wsp:val=&quot;00F31926&quot;/&gt;&lt;wsp:rsid wsp:val=&quot;00F31B6F&quot;/&gt;&lt;wsp:rsid wsp:val=&quot;00F31C97&quot;/&gt;&lt;wsp:rsid wsp:val=&quot;00F31DC1&quot;/&gt;&lt;wsp:rsid wsp:val=&quot;00F323E7&quot;/&gt;&lt;wsp:rsid wsp:val=&quot;00F32852&quot;/&gt;&lt;wsp:rsid wsp:val=&quot;00F32AB6&quot;/&gt;&lt;wsp:rsid wsp:val=&quot;00F32B04&quot;/&gt;&lt;wsp:rsid wsp:val=&quot;00F330D6&quot;/&gt;&lt;wsp:rsid wsp:val=&quot;00F33117&quot;/&gt;&lt;wsp:rsid wsp:val=&quot;00F33199&quot;/&gt;&lt;wsp:rsid wsp:val=&quot;00F33402&quot;/&gt;&lt;wsp:rsid wsp:val=&quot;00F3376D&quot;/&gt;&lt;wsp:rsid wsp:val=&quot;00F337E8&quot;/&gt;&lt;wsp:rsid wsp:val=&quot;00F337F7&quot;/&gt;&lt;wsp:rsid wsp:val=&quot;00F339C8&quot;/&gt;&lt;wsp:rsid wsp:val=&quot;00F33BED&quot;/&gt;&lt;wsp:rsid wsp:val=&quot;00F33D5A&quot;/&gt;&lt;wsp:rsid wsp:val=&quot;00F33DFA&quot;/&gt;&lt;wsp:rsid wsp:val=&quot;00F33F5F&quot;/&gt;&lt;wsp:rsid wsp:val=&quot;00F341A9&quot;/&gt;&lt;wsp:rsid wsp:val=&quot;00F34249&quot;/&gt;&lt;wsp:rsid wsp:val=&quot;00F34513&quot;/&gt;&lt;wsp:rsid wsp:val=&quot;00F349F2&quot;/&gt;&lt;wsp:rsid wsp:val=&quot;00F357B1&quot;/&gt;&lt;wsp:rsid wsp:val=&quot;00F358D1&quot;/&gt;&lt;wsp:rsid wsp:val=&quot;00F359DC&quot;/&gt;&lt;wsp:rsid wsp:val=&quot;00F35E00&quot;/&gt;&lt;wsp:rsid wsp:val=&quot;00F362ED&quot;/&gt;&lt;wsp:rsid wsp:val=&quot;00F364B3&quot;/&gt;&lt;wsp:rsid wsp:val=&quot;00F36562&quot;/&gt;&lt;wsp:rsid wsp:val=&quot;00F3666E&quot;/&gt;&lt;wsp:rsid wsp:val=&quot;00F36760&quot;/&gt;&lt;wsp:rsid wsp:val=&quot;00F36794&quot;/&gt;&lt;wsp:rsid wsp:val=&quot;00F367CD&quot;/&gt;&lt;wsp:rsid wsp:val=&quot;00F36808&quot;/&gt;&lt;wsp:rsid wsp:val=&quot;00F36896&quot;/&gt;&lt;wsp:rsid wsp:val=&quot;00F369A6&quot;/&gt;&lt;wsp:rsid wsp:val=&quot;00F369E7&quot;/&gt;&lt;wsp:rsid wsp:val=&quot;00F36AC2&quot;/&gt;&lt;wsp:rsid wsp:val=&quot;00F36C1C&quot;/&gt;&lt;wsp:rsid wsp:val=&quot;00F36C7B&quot;/&gt;&lt;wsp:rsid wsp:val=&quot;00F36D99&quot;/&gt;&lt;wsp:rsid wsp:val=&quot;00F36FEE&quot;/&gt;&lt;wsp:rsid wsp:val=&quot;00F371BA&quot;/&gt;&lt;wsp:rsid wsp:val=&quot;00F3725A&quot;/&gt;&lt;wsp:rsid wsp:val=&quot;00F3751A&quot;/&gt;&lt;wsp:rsid wsp:val=&quot;00F37545&quot;/&gt;&lt;wsp:rsid wsp:val=&quot;00F377C4&quot;/&gt;&lt;wsp:rsid wsp:val=&quot;00F37A87&quot;/&gt;&lt;wsp:rsid wsp:val=&quot;00F37AAC&quot;/&gt;&lt;wsp:rsid wsp:val=&quot;00F37BB7&quot;/&gt;&lt;wsp:rsid wsp:val=&quot;00F37D06&quot;/&gt;&lt;wsp:rsid wsp:val=&quot;00F37D63&quot;/&gt;&lt;wsp:rsid wsp:val=&quot;00F37D7F&quot;/&gt;&lt;wsp:rsid wsp:val=&quot;00F37FAB&quot;/&gt;&lt;wsp:rsid wsp:val=&quot;00F40017&quot;/&gt;&lt;wsp:rsid wsp:val=&quot;00F4054A&quot;/&gt;&lt;wsp:rsid wsp:val=&quot;00F40764&quot;/&gt;&lt;wsp:rsid wsp:val=&quot;00F407DB&quot;/&gt;&lt;wsp:rsid wsp:val=&quot;00F40AF6&quot;/&gt;&lt;wsp:rsid wsp:val=&quot;00F40D11&quot;/&gt;&lt;wsp:rsid wsp:val=&quot;00F40E31&quot;/&gt;&lt;wsp:rsid wsp:val=&quot;00F40E9F&quot;/&gt;&lt;wsp:rsid wsp:val=&quot;00F410A1&quot;/&gt;&lt;wsp:rsid wsp:val=&quot;00F410E0&quot;/&gt;&lt;wsp:rsid wsp:val=&quot;00F41229&quot;/&gt;&lt;wsp:rsid wsp:val=&quot;00F412A2&quot;/&gt;&lt;wsp:rsid wsp:val=&quot;00F41594&quot;/&gt;&lt;wsp:rsid wsp:val=&quot;00F41BDB&quot;/&gt;&lt;wsp:rsid wsp:val=&quot;00F41CCC&quot;/&gt;&lt;wsp:rsid wsp:val=&quot;00F41D9E&quot;/&gt;&lt;wsp:rsid wsp:val=&quot;00F41E03&quot;/&gt;&lt;wsp:rsid wsp:val=&quot;00F41F72&quot;/&gt;&lt;wsp:rsid wsp:val=&quot;00F42105&quot;/&gt;&lt;wsp:rsid wsp:val=&quot;00F4210E&quot;/&gt;&lt;wsp:rsid wsp:val=&quot;00F4221A&quot;/&gt;&lt;wsp:rsid wsp:val=&quot;00F4221C&quot;/&gt;&lt;wsp:rsid wsp:val=&quot;00F42392&quot;/&gt;&lt;wsp:rsid wsp:val=&quot;00F424E1&quot;/&gt;&lt;wsp:rsid wsp:val=&quot;00F42591&quot;/&gt;&lt;wsp:rsid wsp:val=&quot;00F42BCD&quot;/&gt;&lt;wsp:rsid wsp:val=&quot;00F42FFF&quot;/&gt;&lt;wsp:rsid wsp:val=&quot;00F43138&quot;/&gt;&lt;wsp:rsid wsp:val=&quot;00F43181&quot;/&gt;&lt;wsp:rsid wsp:val=&quot;00F434B9&quot;/&gt;&lt;wsp:rsid wsp:val=&quot;00F435EB&quot;/&gt;&lt;wsp:rsid wsp:val=&quot;00F437BB&quot;/&gt;&lt;wsp:rsid wsp:val=&quot;00F43823&quot;/&gt;&lt;wsp:rsid wsp:val=&quot;00F43AD0&quot;/&gt;&lt;wsp:rsid wsp:val=&quot;00F43CF9&quot;/&gt;&lt;wsp:rsid wsp:val=&quot;00F43D8E&quot;/&gt;&lt;wsp:rsid wsp:val=&quot;00F43E39&quot;/&gt;&lt;wsp:rsid wsp:val=&quot;00F43FCA&quot;/&gt;&lt;wsp:rsid wsp:val=&quot;00F4403D&quot;/&gt;&lt;wsp:rsid wsp:val=&quot;00F440C1&quot;/&gt;&lt;wsp:rsid wsp:val=&quot;00F4413A&quot;/&gt;&lt;wsp:rsid wsp:val=&quot;00F4418B&quot;/&gt;&lt;wsp:rsid wsp:val=&quot;00F448F2&quot;/&gt;&lt;wsp:rsid wsp:val=&quot;00F44DE3&quot;/&gt;&lt;wsp:rsid wsp:val=&quot;00F45313&quot;/&gt;&lt;wsp:rsid wsp:val=&quot;00F45400&quot;/&gt;&lt;wsp:rsid wsp:val=&quot;00F45967&quot;/&gt;&lt;wsp:rsid wsp:val=&quot;00F45DA5&quot;/&gt;&lt;wsp:rsid wsp:val=&quot;00F462C6&quot;/&gt;&lt;wsp:rsid wsp:val=&quot;00F465BB&quot;/&gt;&lt;wsp:rsid wsp:val=&quot;00F46F65&quot;/&gt;&lt;wsp:rsid wsp:val=&quot;00F4709A&quot;/&gt;&lt;wsp:rsid wsp:val=&quot;00F47256&quot;/&gt;&lt;wsp:rsid wsp:val=&quot;00F474FE&quot;/&gt;&lt;wsp:rsid wsp:val=&quot;00F475CF&quot;/&gt;&lt;wsp:rsid wsp:val=&quot;00F47731&quot;/&gt;&lt;wsp:rsid wsp:val=&quot;00F479B6&quot;/&gt;&lt;wsp:rsid wsp:val=&quot;00F50115&quot;/&gt;&lt;wsp:rsid wsp:val=&quot;00F5022B&quot;/&gt;&lt;wsp:rsid wsp:val=&quot;00F50523&quot;/&gt;&lt;wsp:rsid wsp:val=&quot;00F5065C&quot;/&gt;&lt;wsp:rsid wsp:val=&quot;00F508B1&quot;/&gt;&lt;wsp:rsid wsp:val=&quot;00F5115C&quot;/&gt;&lt;wsp:rsid wsp:val=&quot;00F512A6&quot;/&gt;&lt;wsp:rsid wsp:val=&quot;00F5139C&quot;/&gt;&lt;wsp:rsid wsp:val=&quot;00F514B3&quot;/&gt;&lt;wsp:rsid wsp:val=&quot;00F5152C&quot;/&gt;&lt;wsp:rsid wsp:val=&quot;00F517E3&quot;/&gt;&lt;wsp:rsid wsp:val=&quot;00F519EB&quot;/&gt;&lt;wsp:rsid wsp:val=&quot;00F51A8D&quot;/&gt;&lt;wsp:rsid wsp:val=&quot;00F51BC5&quot;/&gt;&lt;wsp:rsid wsp:val=&quot;00F51E17&quot;/&gt;&lt;wsp:rsid wsp:val=&quot;00F51F3D&quot;/&gt;&lt;wsp:rsid wsp:val=&quot;00F5220C&quot;/&gt;&lt;wsp:rsid wsp:val=&quot;00F52240&quot;/&gt;&lt;wsp:rsid wsp:val=&quot;00F5233C&quot;/&gt;&lt;wsp:rsid wsp:val=&quot;00F524ED&quot;/&gt;&lt;wsp:rsid wsp:val=&quot;00F52819&quot;/&gt;&lt;wsp:rsid wsp:val=&quot;00F529DE&quot;/&gt;&lt;wsp:rsid wsp:val=&quot;00F52B43&quot;/&gt;&lt;wsp:rsid wsp:val=&quot;00F52E2F&quot;/&gt;&lt;wsp:rsid wsp:val=&quot;00F53045&quot;/&gt;&lt;wsp:rsid wsp:val=&quot;00F531D7&quot;/&gt;&lt;wsp:rsid wsp:val=&quot;00F537BD&quot;/&gt;&lt;wsp:rsid wsp:val=&quot;00F53972&quot;/&gt;&lt;wsp:rsid wsp:val=&quot;00F539BA&quot;/&gt;&lt;wsp:rsid wsp:val=&quot;00F53ADA&quot;/&gt;&lt;wsp:rsid wsp:val=&quot;00F53FED&quot;/&gt;&lt;wsp:rsid wsp:val=&quot;00F54A1C&quot;/&gt;&lt;wsp:rsid wsp:val=&quot;00F54A46&quot;/&gt;&lt;wsp:rsid wsp:val=&quot;00F54B11&quot;/&gt;&lt;wsp:rsid wsp:val=&quot;00F54BB0&quot;/&gt;&lt;wsp:rsid wsp:val=&quot;00F54BE5&quot;/&gt;&lt;wsp:rsid wsp:val=&quot;00F55078&quot;/&gt;&lt;wsp:rsid wsp:val=&quot;00F55295&quot;/&gt;&lt;wsp:rsid wsp:val=&quot;00F55603&quot;/&gt;&lt;wsp:rsid wsp:val=&quot;00F556D3&quot;/&gt;&lt;wsp:rsid wsp:val=&quot;00F55805&quot;/&gt;&lt;wsp:rsid wsp:val=&quot;00F558BA&quot;/&gt;&lt;wsp:rsid wsp:val=&quot;00F55A73&quot;/&gt;&lt;wsp:rsid wsp:val=&quot;00F56094&quot;/&gt;&lt;wsp:rsid wsp:val=&quot;00F561D8&quot;/&gt;&lt;wsp:rsid wsp:val=&quot;00F5646D&quot;/&gt;&lt;wsp:rsid wsp:val=&quot;00F56475&quot;/&gt;&lt;wsp:rsid wsp:val=&quot;00F5652A&quot;/&gt;&lt;wsp:rsid wsp:val=&quot;00F567FB&quot;/&gt;&lt;wsp:rsid wsp:val=&quot;00F5689C&quot;/&gt;&lt;wsp:rsid wsp:val=&quot;00F568BC&quot;/&gt;&lt;wsp:rsid wsp:val=&quot;00F56999&quot;/&gt;&lt;wsp:rsid wsp:val=&quot;00F56F95&quot;/&gt;&lt;wsp:rsid wsp:val=&quot;00F570FA&quot;/&gt;&lt;wsp:rsid wsp:val=&quot;00F5721C&quot;/&gt;&lt;wsp:rsid wsp:val=&quot;00F575B0&quot;/&gt;&lt;wsp:rsid wsp:val=&quot;00F575BA&quot;/&gt;&lt;wsp:rsid wsp:val=&quot;00F57A03&quot;/&gt;&lt;wsp:rsid wsp:val=&quot;00F57C0E&quot;/&gt;&lt;wsp:rsid wsp:val=&quot;00F6024D&quot;/&gt;&lt;wsp:rsid wsp:val=&quot;00F60293&quot;/&gt;&lt;wsp:rsid wsp:val=&quot;00F60499&quot;/&gt;&lt;wsp:rsid wsp:val=&quot;00F6053E&quot;/&gt;&lt;wsp:rsid wsp:val=&quot;00F605D3&quot;/&gt;&lt;wsp:rsid wsp:val=&quot;00F609BC&quot;/&gt;&lt;wsp:rsid wsp:val=&quot;00F609BE&quot;/&gt;&lt;wsp:rsid wsp:val=&quot;00F609D2&quot;/&gt;&lt;wsp:rsid wsp:val=&quot;00F60C6F&quot;/&gt;&lt;wsp:rsid wsp:val=&quot;00F61397&quot;/&gt;&lt;wsp:rsid wsp:val=&quot;00F614A4&quot;/&gt;&lt;wsp:rsid wsp:val=&quot;00F614EE&quot;/&gt;&lt;wsp:rsid wsp:val=&quot;00F61542&quot;/&gt;&lt;wsp:rsid wsp:val=&quot;00F61591&quot;/&gt;&lt;wsp:rsid wsp:val=&quot;00F6176E&quot;/&gt;&lt;wsp:rsid wsp:val=&quot;00F61B75&quot;/&gt;&lt;wsp:rsid wsp:val=&quot;00F61D13&quot;/&gt;&lt;wsp:rsid wsp:val=&quot;00F61D1C&quot;/&gt;&lt;wsp:rsid wsp:val=&quot;00F620CB&quot;/&gt;&lt;wsp:rsid wsp:val=&quot;00F6222F&quot;/&gt;&lt;wsp:rsid wsp:val=&quot;00F622B1&quot;/&gt;&lt;wsp:rsid wsp:val=&quot;00F623AF&quot;/&gt;&lt;wsp:rsid wsp:val=&quot;00F62524&quot;/&gt;&lt;wsp:rsid wsp:val=&quot;00F625AD&quot;/&gt;&lt;wsp:rsid wsp:val=&quot;00F625B3&quot;/&gt;&lt;wsp:rsid wsp:val=&quot;00F627E7&quot;/&gt;&lt;wsp:rsid wsp:val=&quot;00F62C01&quot;/&gt;&lt;wsp:rsid wsp:val=&quot;00F62FA4&quot;/&gt;&lt;wsp:rsid wsp:val=&quot;00F6366B&quot;/&gt;&lt;wsp:rsid wsp:val=&quot;00F6396F&quot;/&gt;&lt;wsp:rsid wsp:val=&quot;00F63B56&quot;/&gt;&lt;wsp:rsid wsp:val=&quot;00F63B67&quot;/&gt;&lt;wsp:rsid wsp:val=&quot;00F63D3F&quot;/&gt;&lt;wsp:rsid wsp:val=&quot;00F641DF&quot;/&gt;&lt;wsp:rsid wsp:val=&quot;00F64416&quot;/&gt;&lt;wsp:rsid wsp:val=&quot;00F645A7&quot;/&gt;&lt;wsp:rsid wsp:val=&quot;00F64797&quot;/&gt;&lt;wsp:rsid wsp:val=&quot;00F649A2&quot;/&gt;&lt;wsp:rsid wsp:val=&quot;00F64A64&quot;/&gt;&lt;wsp:rsid wsp:val=&quot;00F64B06&quot;/&gt;&lt;wsp:rsid wsp:val=&quot;00F64BBD&quot;/&gt;&lt;wsp:rsid wsp:val=&quot;00F64C41&quot;/&gt;&lt;wsp:rsid wsp:val=&quot;00F64FE7&quot;/&gt;&lt;wsp:rsid wsp:val=&quot;00F65121&quot;/&gt;&lt;wsp:rsid wsp:val=&quot;00F6518C&quot;/&gt;&lt;wsp:rsid wsp:val=&quot;00F652A1&quot;/&gt;&lt;wsp:rsid wsp:val=&quot;00F653F9&quot;/&gt;&lt;wsp:rsid wsp:val=&quot;00F6564E&quot;/&gt;&lt;wsp:rsid wsp:val=&quot;00F6575D&quot;/&gt;&lt;wsp:rsid wsp:val=&quot;00F65A3D&quot;/&gt;&lt;wsp:rsid wsp:val=&quot;00F663D4&quot;/&gt;&lt;wsp:rsid wsp:val=&quot;00F666ED&quot;/&gt;&lt;wsp:rsid wsp:val=&quot;00F667EF&quot;/&gt;&lt;wsp:rsid wsp:val=&quot;00F66A94&quot;/&gt;&lt;wsp:rsid wsp:val=&quot;00F66F39&quot;/&gt;&lt;wsp:rsid wsp:val=&quot;00F670C2&quot;/&gt;&lt;wsp:rsid wsp:val=&quot;00F6711B&quot;/&gt;&lt;wsp:rsid wsp:val=&quot;00F67161&quot;/&gt;&lt;wsp:rsid wsp:val=&quot;00F676E2&quot;/&gt;&lt;wsp:rsid wsp:val=&quot;00F67B1C&quot;/&gt;&lt;wsp:rsid wsp:val=&quot;00F67D82&quot;/&gt;&lt;wsp:rsid wsp:val=&quot;00F704AF&quot;/&gt;&lt;wsp:rsid wsp:val=&quot;00F70630&quot;/&gt;&lt;wsp:rsid wsp:val=&quot;00F7086C&quot;/&gt;&lt;wsp:rsid wsp:val=&quot;00F70AA9&quot;/&gt;&lt;wsp:rsid wsp:val=&quot;00F712A8&quot;/&gt;&lt;wsp:rsid wsp:val=&quot;00F7160D&quot;/&gt;&lt;wsp:rsid wsp:val=&quot;00F71771&quot;/&gt;&lt;wsp:rsid wsp:val=&quot;00F71E20&quot;/&gt;&lt;wsp:rsid wsp:val=&quot;00F722D9&quot;/&gt;&lt;wsp:rsid wsp:val=&quot;00F7247B&quot;/&gt;&lt;wsp:rsid wsp:val=&quot;00F7277E&quot;/&gt;&lt;wsp:rsid wsp:val=&quot;00F729B8&quot;/&gt;&lt;wsp:rsid wsp:val=&quot;00F73157&quot;/&gt;&lt;wsp:rsid wsp:val=&quot;00F7329E&quot;/&gt;&lt;wsp:rsid wsp:val=&quot;00F73356&quot;/&gt;&lt;wsp:rsid wsp:val=&quot;00F736FD&quot;/&gt;&lt;wsp:rsid wsp:val=&quot;00F73921&quot;/&gt;&lt;wsp:rsid wsp:val=&quot;00F743D3&quot;/&gt;&lt;wsp:rsid wsp:val=&quot;00F748BA&quot;/&gt;&lt;wsp:rsid wsp:val=&quot;00F74FA0&quot;/&gt;&lt;wsp:rsid wsp:val=&quot;00F7583C&quot;/&gt;&lt;wsp:rsid wsp:val=&quot;00F7584D&quot;/&gt;&lt;wsp:rsid wsp:val=&quot;00F759CC&quot;/&gt;&lt;wsp:rsid wsp:val=&quot;00F75AB9&quot;/&gt;&lt;wsp:rsid wsp:val=&quot;00F75CF4&quot;/&gt;&lt;wsp:rsid wsp:val=&quot;00F75D04&quot;/&gt;&lt;wsp:rsid wsp:val=&quot;00F75E59&quot;/&gt;&lt;wsp:rsid wsp:val=&quot;00F75E76&quot;/&gt;&lt;wsp:rsid wsp:val=&quot;00F75F8E&quot;/&gt;&lt;wsp:rsid wsp:val=&quot;00F7627A&quot;/&gt;&lt;wsp:rsid wsp:val=&quot;00F76402&quot;/&gt;&lt;wsp:rsid wsp:val=&quot;00F7679C&quot;/&gt;&lt;wsp:rsid wsp:val=&quot;00F7699F&quot;/&gt;&lt;wsp:rsid wsp:val=&quot;00F76A36&quot;/&gt;&lt;wsp:rsid wsp:val=&quot;00F76C2B&quot;/&gt;&lt;wsp:rsid wsp:val=&quot;00F76CC3&quot;/&gt;&lt;wsp:rsid wsp:val=&quot;00F76E43&quot;/&gt;&lt;wsp:rsid wsp:val=&quot;00F77507&quot;/&gt;&lt;wsp:rsid wsp:val=&quot;00F775E6&quot;/&gt;&lt;wsp:rsid wsp:val=&quot;00F7776D&quot;/&gt;&lt;wsp:rsid wsp:val=&quot;00F77788&quot;/&gt;&lt;wsp:rsid wsp:val=&quot;00F777A3&quot;/&gt;&lt;wsp:rsid wsp:val=&quot;00F778D7&quot;/&gt;&lt;wsp:rsid wsp:val=&quot;00F77ADA&quot;/&gt;&lt;wsp:rsid wsp:val=&quot;00F77C81&quot;/&gt;&lt;wsp:rsid wsp:val=&quot;00F77CC4&quot;/&gt;&lt;wsp:rsid wsp:val=&quot;00F77E5F&quot;/&gt;&lt;wsp:rsid wsp:val=&quot;00F77FD9&quot;/&gt;&lt;wsp:rsid wsp:val=&quot;00F80277&quot;/&gt;&lt;wsp:rsid wsp:val=&quot;00F80955&quot;/&gt;&lt;wsp:rsid wsp:val=&quot;00F80A45&quot;/&gt;&lt;wsp:rsid wsp:val=&quot;00F80B07&quot;/&gt;&lt;wsp:rsid wsp:val=&quot;00F80F1A&quot;/&gt;&lt;wsp:rsid wsp:val=&quot;00F812C6&quot;/&gt;&lt;wsp:rsid wsp:val=&quot;00F81516&quot;/&gt;&lt;wsp:rsid wsp:val=&quot;00F81AC4&quot;/&gt;&lt;wsp:rsid wsp:val=&quot;00F81C07&quot;/&gt;&lt;wsp:rsid wsp:val=&quot;00F81D94&quot;/&gt;&lt;wsp:rsid wsp:val=&quot;00F81FC1&quot;/&gt;&lt;wsp:rsid wsp:val=&quot;00F822B0&quot;/&gt;&lt;wsp:rsid wsp:val=&quot;00F82480&quot;/&gt;&lt;wsp:rsid wsp:val=&quot;00F828B2&quot;/&gt;&lt;wsp:rsid wsp:val=&quot;00F82A13&quot;/&gt;&lt;wsp:rsid wsp:val=&quot;00F82B88&quot;/&gt;&lt;wsp:rsid wsp:val=&quot;00F8306C&quot;/&gt;&lt;wsp:rsid wsp:val=&quot;00F83385&quot;/&gt;&lt;wsp:rsid wsp:val=&quot;00F833E1&quot;/&gt;&lt;wsp:rsid wsp:val=&quot;00F84405&quot;/&gt;&lt;wsp:rsid wsp:val=&quot;00F84584&quot;/&gt;&lt;wsp:rsid wsp:val=&quot;00F84A11&quot;/&gt;&lt;wsp:rsid wsp:val=&quot;00F84A55&quot;/&gt;&lt;wsp:rsid wsp:val=&quot;00F84D12&quot;/&gt;&lt;wsp:rsid wsp:val=&quot;00F84DDA&quot;/&gt;&lt;wsp:rsid wsp:val=&quot;00F84F06&quot;/&gt;&lt;wsp:rsid wsp:val=&quot;00F850A8&quot;/&gt;&lt;wsp:rsid wsp:val=&quot;00F852FB&quot;/&gt;&lt;wsp:rsid wsp:val=&quot;00F853FE&quot;/&gt;&lt;wsp:rsid wsp:val=&quot;00F856AB&quot;/&gt;&lt;wsp:rsid wsp:val=&quot;00F85AF2&quot;/&gt;&lt;wsp:rsid wsp:val=&quot;00F85C01&quot;/&gt;&lt;wsp:rsid wsp:val=&quot;00F85E35&quot;/&gt;&lt;wsp:rsid wsp:val=&quot;00F85E4A&quot;/&gt;&lt;wsp:rsid wsp:val=&quot;00F85F47&quot;/&gt;&lt;wsp:rsid wsp:val=&quot;00F862E5&quot;/&gt;&lt;wsp:rsid wsp:val=&quot;00F86423&quot;/&gt;&lt;wsp:rsid wsp:val=&quot;00F864B0&quot;/&gt;&lt;wsp:rsid wsp:val=&quot;00F8688B&quot;/&gt;&lt;wsp:rsid wsp:val=&quot;00F868CE&quot;/&gt;&lt;wsp:rsid wsp:val=&quot;00F86AFD&quot;/&gt;&lt;wsp:rsid wsp:val=&quot;00F86C49&quot;/&gt;&lt;wsp:rsid wsp:val=&quot;00F86CDC&quot;/&gt;&lt;wsp:rsid wsp:val=&quot;00F86D0D&quot;/&gt;&lt;wsp:rsid wsp:val=&quot;00F87251&quot;/&gt;&lt;wsp:rsid wsp:val=&quot;00F872F5&quot;/&gt;&lt;wsp:rsid wsp:val=&quot;00F87320&quot;/&gt;&lt;wsp:rsid wsp:val=&quot;00F87451&quot;/&gt;&lt;wsp:rsid wsp:val=&quot;00F8750C&quot;/&gt;&lt;wsp:rsid wsp:val=&quot;00F87525&quot;/&gt;&lt;wsp:rsid wsp:val=&quot;00F8755D&quot;/&gt;&lt;wsp:rsid wsp:val=&quot;00F8792B&quot;/&gt;&lt;wsp:rsid wsp:val=&quot;00F87C4F&quot;/&gt;&lt;wsp:rsid wsp:val=&quot;00F87CA0&quot;/&gt;&lt;wsp:rsid wsp:val=&quot;00F87E2A&quot;/&gt;&lt;wsp:rsid wsp:val=&quot;00F9034A&quot;/&gt;&lt;wsp:rsid wsp:val=&quot;00F90475&quot;/&gt;&lt;wsp:rsid wsp:val=&quot;00F908AF&quot;/&gt;&lt;wsp:rsid wsp:val=&quot;00F90B4B&quot;/&gt;&lt;wsp:rsid wsp:val=&quot;00F90E63&quot;/&gt;&lt;wsp:rsid wsp:val=&quot;00F90EA5&quot;/&gt;&lt;wsp:rsid wsp:val=&quot;00F91024&quot;/&gt;&lt;wsp:rsid wsp:val=&quot;00F91189&quot;/&gt;&lt;wsp:rsid wsp:val=&quot;00F91597&quot;/&gt;&lt;wsp:rsid wsp:val=&quot;00F9164E&quot;/&gt;&lt;wsp:rsid wsp:val=&quot;00F91B1E&quot;/&gt;&lt;wsp:rsid wsp:val=&quot;00F91C4D&quot;/&gt;&lt;wsp:rsid wsp:val=&quot;00F91EE4&quot;/&gt;&lt;wsp:rsid wsp:val=&quot;00F92029&quot;/&gt;&lt;wsp:rsid wsp:val=&quot;00F92231&quot;/&gt;&lt;wsp:rsid wsp:val=&quot;00F92283&quot;/&gt;&lt;wsp:rsid wsp:val=&quot;00F92295&quot;/&gt;&lt;wsp:rsid wsp:val=&quot;00F9274E&quot;/&gt;&lt;wsp:rsid wsp:val=&quot;00F92A7F&quot;/&gt;&lt;wsp:rsid wsp:val=&quot;00F92B26&quot;/&gt;&lt;wsp:rsid wsp:val=&quot;00F92DAD&quot;/&gt;&lt;wsp:rsid wsp:val=&quot;00F93C0E&quot;/&gt;&lt;wsp:rsid wsp:val=&quot;00F93D03&quot;/&gt;&lt;wsp:rsid wsp:val=&quot;00F941C2&quot;/&gt;&lt;wsp:rsid wsp:val=&quot;00F94800&quot;/&gt;&lt;wsp:rsid wsp:val=&quot;00F94994&quot;/&gt;&lt;wsp:rsid wsp:val=&quot;00F94ABF&quot;/&gt;&lt;wsp:rsid wsp:val=&quot;00F94BAD&quot;/&gt;&lt;wsp:rsid wsp:val=&quot;00F95809&quot;/&gt;&lt;wsp:rsid wsp:val=&quot;00F962B5&quot;/&gt;&lt;wsp:rsid wsp:val=&quot;00F9638D&quot;/&gt;&lt;wsp:rsid wsp:val=&quot;00F96608&quot;/&gt;&lt;wsp:rsid wsp:val=&quot;00F9662E&quot;/&gt;&lt;wsp:rsid wsp:val=&quot;00F96982&quot;/&gt;&lt;wsp:rsid wsp:val=&quot;00F96E5F&quot;/&gt;&lt;wsp:rsid wsp:val=&quot;00F96F06&quot;/&gt;&lt;wsp:rsid wsp:val=&quot;00F97970&quot;/&gt;&lt;wsp:rsid wsp:val=&quot;00F97D6C&quot;/&gt;&lt;wsp:rsid wsp:val=&quot;00F97DAF&quot;/&gt;&lt;wsp:rsid wsp:val=&quot;00FA0133&quot;/&gt;&lt;wsp:rsid wsp:val=&quot;00FA0153&quot;/&gt;&lt;wsp:rsid wsp:val=&quot;00FA0414&quot;/&gt;&lt;wsp:rsid wsp:val=&quot;00FA0470&quot;/&gt;&lt;wsp:rsid wsp:val=&quot;00FA057E&quot;/&gt;&lt;wsp:rsid wsp:val=&quot;00FA06C3&quot;/&gt;&lt;wsp:rsid wsp:val=&quot;00FA0901&quot;/&gt;&lt;wsp:rsid wsp:val=&quot;00FA09ED&quot;/&gt;&lt;wsp:rsid wsp:val=&quot;00FA0A4D&quot;/&gt;&lt;wsp:rsid wsp:val=&quot;00FA0D42&quot;/&gt;&lt;wsp:rsid wsp:val=&quot;00FA115A&quot;/&gt;&lt;wsp:rsid wsp:val=&quot;00FA1225&quot;/&gt;&lt;wsp:rsid wsp:val=&quot;00FA165B&quot;/&gt;&lt;wsp:rsid wsp:val=&quot;00FA16E8&quot;/&gt;&lt;wsp:rsid wsp:val=&quot;00FA1BAC&quot;/&gt;&lt;wsp:rsid wsp:val=&quot;00FA1C03&quot;/&gt;&lt;wsp:rsid wsp:val=&quot;00FA1FC3&quot;/&gt;&lt;wsp:rsid wsp:val=&quot;00FA2246&quot;/&gt;&lt;wsp:rsid wsp:val=&quot;00FA22F9&quot;/&gt;&lt;wsp:rsid wsp:val=&quot;00FA2302&quot;/&gt;&lt;wsp:rsid wsp:val=&quot;00FA2865&quot;/&gt;&lt;wsp:rsid wsp:val=&quot;00FA2969&quot;/&gt;&lt;wsp:rsid wsp:val=&quot;00FA298B&quot;/&gt;&lt;wsp:rsid wsp:val=&quot;00FA29D0&quot;/&gt;&lt;wsp:rsid wsp:val=&quot;00FA33B0&quot;/&gt;&lt;wsp:rsid wsp:val=&quot;00FA3A64&quot;/&gt;&lt;wsp:rsid wsp:val=&quot;00FA43D8&quot;/&gt;&lt;wsp:rsid wsp:val=&quot;00FA4771&quot;/&gt;&lt;wsp:rsid wsp:val=&quot;00FA47D4&quot;/&gt;&lt;wsp:rsid wsp:val=&quot;00FA5368&quot;/&gt;&lt;wsp:rsid wsp:val=&quot;00FA53DD&quot;/&gt;&lt;wsp:rsid wsp:val=&quot;00FA5639&quot;/&gt;&lt;wsp:rsid wsp:val=&quot;00FA5694&quot;/&gt;&lt;wsp:rsid wsp:val=&quot;00FA5913&quot;/&gt;&lt;wsp:rsid wsp:val=&quot;00FA5DB2&quot;/&gt;&lt;wsp:rsid wsp:val=&quot;00FA5FED&quot;/&gt;&lt;wsp:rsid wsp:val=&quot;00FA6676&quot;/&gt;&lt;wsp:rsid wsp:val=&quot;00FA676D&quot;/&gt;&lt;wsp:rsid wsp:val=&quot;00FA67F7&quot;/&gt;&lt;wsp:rsid wsp:val=&quot;00FA682A&quot;/&gt;&lt;wsp:rsid wsp:val=&quot;00FA693A&quot;/&gt;&lt;wsp:rsid wsp:val=&quot;00FA6E3C&quot;/&gt;&lt;wsp:rsid wsp:val=&quot;00FA6E45&quot;/&gt;&lt;wsp:rsid wsp:val=&quot;00FA7450&quot;/&gt;&lt;wsp:rsid wsp:val=&quot;00FA754A&quot;/&gt;&lt;wsp:rsid wsp:val=&quot;00FA7F85&quot;/&gt;&lt;wsp:rsid wsp:val=&quot;00FB0177&quot;/&gt;&lt;wsp:rsid wsp:val=&quot;00FB025B&quot;/&gt;&lt;wsp:rsid wsp:val=&quot;00FB05FC&quot;/&gt;&lt;wsp:rsid wsp:val=&quot;00FB0757&quot;/&gt;&lt;wsp:rsid wsp:val=&quot;00FB0822&quot;/&gt;&lt;wsp:rsid wsp:val=&quot;00FB0A4F&quot;/&gt;&lt;wsp:rsid wsp:val=&quot;00FB0B6B&quot;/&gt;&lt;wsp:rsid wsp:val=&quot;00FB0CEA&quot;/&gt;&lt;wsp:rsid wsp:val=&quot;00FB109C&quot;/&gt;&lt;wsp:rsid wsp:val=&quot;00FB1192&quot;/&gt;&lt;wsp:rsid wsp:val=&quot;00FB11C9&quot;/&gt;&lt;wsp:rsid wsp:val=&quot;00FB1B83&quot;/&gt;&lt;wsp:rsid wsp:val=&quot;00FB1C66&quot;/&gt;&lt;wsp:rsid wsp:val=&quot;00FB261A&quot;/&gt;&lt;wsp:rsid wsp:val=&quot;00FB2704&quot;/&gt;&lt;wsp:rsid wsp:val=&quot;00FB27DD&quot;/&gt;&lt;wsp:rsid wsp:val=&quot;00FB28F1&quot;/&gt;&lt;wsp:rsid wsp:val=&quot;00FB2A14&quot;/&gt;&lt;wsp:rsid wsp:val=&quot;00FB2BA7&quot;/&gt;&lt;wsp:rsid wsp:val=&quot;00FB2C9E&quot;/&gt;&lt;wsp:rsid wsp:val=&quot;00FB2EB9&quot;/&gt;&lt;wsp:rsid wsp:val=&quot;00FB2F08&quot;/&gt;&lt;wsp:rsid wsp:val=&quot;00FB2FE6&quot;/&gt;&lt;wsp:rsid wsp:val=&quot;00FB313B&quot;/&gt;&lt;wsp:rsid wsp:val=&quot;00FB316D&quot;/&gt;&lt;wsp:rsid wsp:val=&quot;00FB3246&quot;/&gt;&lt;wsp:rsid wsp:val=&quot;00FB37EE&quot;/&gt;&lt;wsp:rsid wsp:val=&quot;00FB3F1D&quot;/&gt;&lt;wsp:rsid wsp:val=&quot;00FB41EF&quot;/&gt;&lt;wsp:rsid wsp:val=&quot;00FB420F&quot;/&gt;&lt;wsp:rsid wsp:val=&quot;00FB434B&quot;/&gt;&lt;wsp:rsid wsp:val=&quot;00FB47AA&quot;/&gt;&lt;wsp:rsid wsp:val=&quot;00FB48D3&quot;/&gt;&lt;wsp:rsid wsp:val=&quot;00FB4C94&quot;/&gt;&lt;wsp:rsid wsp:val=&quot;00FB4CE8&quot;/&gt;&lt;wsp:rsid wsp:val=&quot;00FB4D39&quot;/&gt;&lt;wsp:rsid wsp:val=&quot;00FB50D1&quot;/&gt;&lt;wsp:rsid wsp:val=&quot;00FB51E6&quot;/&gt;&lt;wsp:rsid wsp:val=&quot;00FB526F&quot;/&gt;&lt;wsp:rsid wsp:val=&quot;00FB5275&quot;/&gt;&lt;wsp:rsid wsp:val=&quot;00FB5325&quot;/&gt;&lt;wsp:rsid wsp:val=&quot;00FB556A&quot;/&gt;&lt;wsp:rsid wsp:val=&quot;00FB55A2&quot;/&gt;&lt;wsp:rsid wsp:val=&quot;00FB5A63&quot;/&gt;&lt;wsp:rsid wsp:val=&quot;00FB5C7E&quot;/&gt;&lt;wsp:rsid wsp:val=&quot;00FB5F4B&quot;/&gt;&lt;wsp:rsid wsp:val=&quot;00FB60A9&quot;/&gt;&lt;wsp:rsid wsp:val=&quot;00FB6285&quot;/&gt;&lt;wsp:rsid wsp:val=&quot;00FB63B9&quot;/&gt;&lt;wsp:rsid wsp:val=&quot;00FB66D7&quot;/&gt;&lt;wsp:rsid wsp:val=&quot;00FB6700&quot;/&gt;&lt;wsp:rsid wsp:val=&quot;00FB6733&quot;/&gt;&lt;wsp:rsid wsp:val=&quot;00FB67F3&quot;/&gt;&lt;wsp:rsid wsp:val=&quot;00FB6968&quot;/&gt;&lt;wsp:rsid wsp:val=&quot;00FB6ACB&quot;/&gt;&lt;wsp:rsid wsp:val=&quot;00FB7529&quot;/&gt;&lt;wsp:rsid wsp:val=&quot;00FB75C7&quot;/&gt;&lt;wsp:rsid wsp:val=&quot;00FB7DE3&quot;/&gt;&lt;wsp:rsid wsp:val=&quot;00FB7F94&quot;/&gt;&lt;wsp:rsid wsp:val=&quot;00FC0261&quot;/&gt;&lt;wsp:rsid wsp:val=&quot;00FC036A&quot;/&gt;&lt;wsp:rsid wsp:val=&quot;00FC04B4&quot;/&gt;&lt;wsp:rsid wsp:val=&quot;00FC076E&quot;/&gt;&lt;wsp:rsid wsp:val=&quot;00FC0982&quot;/&gt;&lt;wsp:rsid wsp:val=&quot;00FC0AE6&quot;/&gt;&lt;wsp:rsid wsp:val=&quot;00FC0C92&quot;/&gt;&lt;wsp:rsid wsp:val=&quot;00FC0CFF&quot;/&gt;&lt;wsp:rsid wsp:val=&quot;00FC0D10&quot;/&gt;&lt;wsp:rsid wsp:val=&quot;00FC1086&quot;/&gt;&lt;wsp:rsid wsp:val=&quot;00FC1182&quot;/&gt;&lt;wsp:rsid wsp:val=&quot;00FC1452&quot;/&gt;&lt;wsp:rsid wsp:val=&quot;00FC1595&quot;/&gt;&lt;wsp:rsid wsp:val=&quot;00FC16EF&quot;/&gt;&lt;wsp:rsid wsp:val=&quot;00FC19AC&quot;/&gt;&lt;wsp:rsid wsp:val=&quot;00FC1DCA&quot;/&gt;&lt;wsp:rsid wsp:val=&quot;00FC2533&quot;/&gt;&lt;wsp:rsid wsp:val=&quot;00FC2582&quot;/&gt;&lt;wsp:rsid wsp:val=&quot;00FC2808&quot;/&gt;&lt;wsp:rsid wsp:val=&quot;00FC28F8&quot;/&gt;&lt;wsp:rsid wsp:val=&quot;00FC296F&quot;/&gt;&lt;wsp:rsid wsp:val=&quot;00FC2A6A&quot;/&gt;&lt;wsp:rsid wsp:val=&quot;00FC2AB4&quot;/&gt;&lt;wsp:rsid wsp:val=&quot;00FC2C6F&quot;/&gt;&lt;wsp:rsid wsp:val=&quot;00FC2E69&quot;/&gt;&lt;wsp:rsid wsp:val=&quot;00FC2F67&quot;/&gt;&lt;wsp:rsid wsp:val=&quot;00FC3186&quot;/&gt;&lt;wsp:rsid wsp:val=&quot;00FC3499&quot;/&gt;&lt;wsp:rsid wsp:val=&quot;00FC383C&quot;/&gt;&lt;wsp:rsid wsp:val=&quot;00FC383E&quot;/&gt;&lt;wsp:rsid wsp:val=&quot;00FC3A32&quot;/&gt;&lt;wsp:rsid wsp:val=&quot;00FC3A81&quot;/&gt;&lt;wsp:rsid wsp:val=&quot;00FC3B84&quot;/&gt;&lt;wsp:rsid wsp:val=&quot;00FC3E57&quot;/&gt;&lt;wsp:rsid wsp:val=&quot;00FC40EF&quot;/&gt;&lt;wsp:rsid wsp:val=&quot;00FC4705&quot;/&gt;&lt;wsp:rsid wsp:val=&quot;00FC4D65&quot;/&gt;&lt;wsp:rsid wsp:val=&quot;00FC4DDB&quot;/&gt;&lt;wsp:rsid wsp:val=&quot;00FC4EEA&quot;/&gt;&lt;wsp:rsid wsp:val=&quot;00FC4EF0&quot;/&gt;&lt;wsp:rsid wsp:val=&quot;00FC5454&quot;/&gt;&lt;wsp:rsid wsp:val=&quot;00FC5871&quot;/&gt;&lt;wsp:rsid wsp:val=&quot;00FC5B60&quot;/&gt;&lt;wsp:rsid wsp:val=&quot;00FC5CEF&quot;/&gt;&lt;wsp:rsid wsp:val=&quot;00FC626C&quot;/&gt;&lt;wsp:rsid wsp:val=&quot;00FC62C5&quot;/&gt;&lt;wsp:rsid wsp:val=&quot;00FC630E&quot;/&gt;&lt;wsp:rsid wsp:val=&quot;00FC63BB&quot;/&gt;&lt;wsp:rsid wsp:val=&quot;00FC63C5&quot;/&gt;&lt;wsp:rsid wsp:val=&quot;00FC6932&quot;/&gt;&lt;wsp:rsid wsp:val=&quot;00FC696B&quot;/&gt;&lt;wsp:rsid wsp:val=&quot;00FC6B39&quot;/&gt;&lt;wsp:rsid wsp:val=&quot;00FC7428&quot;/&gt;&lt;wsp:rsid wsp:val=&quot;00FC7574&quot;/&gt;&lt;wsp:rsid wsp:val=&quot;00FC76E5&quot;/&gt;&lt;wsp:rsid wsp:val=&quot;00FC76FC&quot;/&gt;&lt;wsp:rsid wsp:val=&quot;00FC77C8&quot;/&gt;&lt;wsp:rsid wsp:val=&quot;00FC7A77&quot;/&gt;&lt;wsp:rsid wsp:val=&quot;00FC7EF2&quot;/&gt;&lt;wsp:rsid wsp:val=&quot;00FC7F20&quot;/&gt;&lt;wsp:rsid wsp:val=&quot;00FC7F72&quot;/&gt;&lt;wsp:rsid wsp:val=&quot;00FD0292&quot;/&gt;&lt;wsp:rsid wsp:val=&quot;00FD0506&quot;/&gt;&lt;wsp:rsid wsp:val=&quot;00FD089B&quot;/&gt;&lt;wsp:rsid wsp:val=&quot;00FD08E6&quot;/&gt;&lt;wsp:rsid wsp:val=&quot;00FD0A0F&quot;/&gt;&lt;wsp:rsid wsp:val=&quot;00FD0ADB&quot;/&gt;&lt;wsp:rsid wsp:val=&quot;00FD0C7F&quot;/&gt;&lt;wsp:rsid wsp:val=&quot;00FD10CA&quot;/&gt;&lt;wsp:rsid wsp:val=&quot;00FD13DE&quot;/&gt;&lt;wsp:rsid wsp:val=&quot;00FD15E7&quot;/&gt;&lt;wsp:rsid wsp:val=&quot;00FD268A&quot;/&gt;&lt;wsp:rsid wsp:val=&quot;00FD29D3&quot;/&gt;&lt;wsp:rsid wsp:val=&quot;00FD2AD8&quot;/&gt;&lt;wsp:rsid wsp:val=&quot;00FD2B4C&quot;/&gt;&lt;wsp:rsid wsp:val=&quot;00FD2C0E&quot;/&gt;&lt;wsp:rsid wsp:val=&quot;00FD2C67&quot;/&gt;&lt;wsp:rsid wsp:val=&quot;00FD2E3F&quot;/&gt;&lt;wsp:rsid wsp:val=&quot;00FD2EA2&quot;/&gt;&lt;wsp:rsid wsp:val=&quot;00FD30B9&quot;/&gt;&lt;wsp:rsid wsp:val=&quot;00FD32AD&quot;/&gt;&lt;wsp:rsid wsp:val=&quot;00FD33F0&quot;/&gt;&lt;wsp:rsid wsp:val=&quot;00FD36DC&quot;/&gt;&lt;wsp:rsid wsp:val=&quot;00FD3AEA&quot;/&gt;&lt;wsp:rsid wsp:val=&quot;00FD3D09&quot;/&gt;&lt;wsp:rsid wsp:val=&quot;00FD434F&quot;/&gt;&lt;wsp:rsid wsp:val=&quot;00FD4743&quot;/&gt;&lt;wsp:rsid wsp:val=&quot;00FD4C11&quot;/&gt;&lt;wsp:rsid wsp:val=&quot;00FD5126&quot;/&gt;&lt;wsp:rsid wsp:val=&quot;00FD5681&quot;/&gt;&lt;wsp:rsid wsp:val=&quot;00FD5992&quot;/&gt;&lt;wsp:rsid wsp:val=&quot;00FD59BA&quot;/&gt;&lt;wsp:rsid wsp:val=&quot;00FD5AE3&quot;/&gt;&lt;wsp:rsid wsp:val=&quot;00FD6110&quot;/&gt;&lt;wsp:rsid wsp:val=&quot;00FD6184&quot;/&gt;&lt;wsp:rsid wsp:val=&quot;00FD6417&quot;/&gt;&lt;wsp:rsid wsp:val=&quot;00FD69AE&quot;/&gt;&lt;wsp:rsid wsp:val=&quot;00FD6F22&quot;/&gt;&lt;wsp:rsid wsp:val=&quot;00FD73D6&quot;/&gt;&lt;wsp:rsid wsp:val=&quot;00FD7519&quot;/&gt;&lt;wsp:rsid wsp:val=&quot;00FD787C&quot;/&gt;&lt;wsp:rsid wsp:val=&quot;00FD7A3A&quot;/&gt;&lt;wsp:rsid wsp:val=&quot;00FD7CEC&quot;/&gt;&lt;wsp:rsid wsp:val=&quot;00FD7D7C&quot;/&gt;&lt;wsp:rsid wsp:val=&quot;00FE0010&quot;/&gt;&lt;wsp:rsid wsp:val=&quot;00FE00D3&quot;/&gt;&lt;wsp:rsid wsp:val=&quot;00FE0229&quot;/&gt;&lt;wsp:rsid wsp:val=&quot;00FE0A4B&quot;/&gt;&lt;wsp:rsid wsp:val=&quot;00FE0B19&quot;/&gt;&lt;wsp:rsid wsp:val=&quot;00FE0BFA&quot;/&gt;&lt;wsp:rsid wsp:val=&quot;00FE0CF1&quot;/&gt;&lt;wsp:rsid wsp:val=&quot;00FE0D99&quot;/&gt;&lt;wsp:rsid wsp:val=&quot;00FE0E29&quot;/&gt;&lt;wsp:rsid wsp:val=&quot;00FE1303&quot;/&gt;&lt;wsp:rsid wsp:val=&quot;00FE1310&quot;/&gt;&lt;wsp:rsid wsp:val=&quot;00FE16B5&quot;/&gt;&lt;wsp:rsid wsp:val=&quot;00FE1762&quot;/&gt;&lt;wsp:rsid wsp:val=&quot;00FE23EF&quot;/&gt;&lt;wsp:rsid wsp:val=&quot;00FE24C3&quot;/&gt;&lt;wsp:rsid wsp:val=&quot;00FE2585&quot;/&gt;&lt;wsp:rsid wsp:val=&quot;00FE2821&quot;/&gt;&lt;wsp:rsid wsp:val=&quot;00FE2CD5&quot;/&gt;&lt;wsp:rsid wsp:val=&quot;00FE3376&quot;/&gt;&lt;wsp:rsid wsp:val=&quot;00FE344C&quot;/&gt;&lt;wsp:rsid wsp:val=&quot;00FE3635&quot;/&gt;&lt;wsp:rsid wsp:val=&quot;00FE3706&quot;/&gt;&lt;wsp:rsid wsp:val=&quot;00FE3739&quot;/&gt;&lt;wsp:rsid wsp:val=&quot;00FE37EC&quot;/&gt;&lt;wsp:rsid wsp:val=&quot;00FE38E2&quot;/&gt;&lt;wsp:rsid wsp:val=&quot;00FE390F&quot;/&gt;&lt;wsp:rsid wsp:val=&quot;00FE3967&quot;/&gt;&lt;wsp:rsid wsp:val=&quot;00FE3DD4&quot;/&gt;&lt;wsp:rsid wsp:val=&quot;00FE3F8F&quot;/&gt;&lt;wsp:rsid wsp:val=&quot;00FE44EC&quot;/&gt;&lt;wsp:rsid wsp:val=&quot;00FE45EB&quot;/&gt;&lt;wsp:rsid wsp:val=&quot;00FE46A0&quot;/&gt;&lt;wsp:rsid wsp:val=&quot;00FE48A4&quot;/&gt;&lt;wsp:rsid wsp:val=&quot;00FE4B42&quot;/&gt;&lt;wsp:rsid wsp:val=&quot;00FE4E0B&quot;/&gt;&lt;wsp:rsid wsp:val=&quot;00FE5091&quot;/&gt;&lt;wsp:rsid wsp:val=&quot;00FE52B4&quot;/&gt;&lt;wsp:rsid wsp:val=&quot;00FE5491&quot;/&gt;&lt;wsp:rsid wsp:val=&quot;00FE54A1&quot;/&gt;&lt;wsp:rsid wsp:val=&quot;00FE5788&quot;/&gt;&lt;wsp:rsid wsp:val=&quot;00FE59B8&quot;/&gt;&lt;wsp:rsid wsp:val=&quot;00FE5DBF&quot;/&gt;&lt;wsp:rsid wsp:val=&quot;00FE5E90&quot;/&gt;&lt;wsp:rsid wsp:val=&quot;00FE611F&quot;/&gt;&lt;wsp:rsid wsp:val=&quot;00FE67C2&quot;/&gt;&lt;wsp:rsid wsp:val=&quot;00FE6A5D&quot;/&gt;&lt;wsp:rsid wsp:val=&quot;00FE6AC5&quot;/&gt;&lt;wsp:rsid wsp:val=&quot;00FE6B54&quot;/&gt;&lt;wsp:rsid wsp:val=&quot;00FE6B84&quot;/&gt;&lt;wsp:rsid wsp:val=&quot;00FE6EA2&quot;/&gt;&lt;wsp:rsid wsp:val=&quot;00FE6EAA&quot;/&gt;&lt;wsp:rsid wsp:val=&quot;00FE7013&quot;/&gt;&lt;wsp:rsid wsp:val=&quot;00FE722C&quot;/&gt;&lt;wsp:rsid wsp:val=&quot;00FE723F&quot;/&gt;&lt;wsp:rsid wsp:val=&quot;00FE753E&quot;/&gt;&lt;wsp:rsid wsp:val=&quot;00FE7653&quot;/&gt;&lt;wsp:rsid wsp:val=&quot;00FE77C9&quot;/&gt;&lt;wsp:rsid wsp:val=&quot;00FE78E6&quot;/&gt;&lt;wsp:rsid wsp:val=&quot;00FE7B55&quot;/&gt;&lt;wsp:rsid wsp:val=&quot;00FE7CBD&quot;/&gt;&lt;wsp:rsid wsp:val=&quot;00FF01B9&quot;/&gt;&lt;wsp:rsid wsp:val=&quot;00FF0296&quot;/&gt;&lt;wsp:rsid wsp:val=&quot;00FF03FF&quot;/&gt;&lt;wsp:rsid wsp:val=&quot;00FF0437&quot;/&gt;&lt;wsp:rsid wsp:val=&quot;00FF078A&quot;/&gt;&lt;wsp:rsid wsp:val=&quot;00FF07F0&quot;/&gt;&lt;wsp:rsid wsp:val=&quot;00FF0851&quot;/&gt;&lt;wsp:rsid wsp:val=&quot;00FF0981&quot;/&gt;&lt;wsp:rsid wsp:val=&quot;00FF0C22&quot;/&gt;&lt;wsp:rsid wsp:val=&quot;00FF0DCD&quot;/&gt;&lt;wsp:rsid wsp:val=&quot;00FF0FD1&quot;/&gt;&lt;wsp:rsid wsp:val=&quot;00FF133A&quot;/&gt;&lt;wsp:rsid wsp:val=&quot;00FF1815&quot;/&gt;&lt;wsp:rsid wsp:val=&quot;00FF18FC&quot;/&gt;&lt;wsp:rsid wsp:val=&quot;00FF1916&quot;/&gt;&lt;wsp:rsid wsp:val=&quot;00FF19BC&quot;/&gt;&lt;wsp:rsid wsp:val=&quot;00FF1D79&quot;/&gt;&lt;wsp:rsid wsp:val=&quot;00FF1DC7&quot;/&gt;&lt;wsp:rsid wsp:val=&quot;00FF20B5&quot;/&gt;&lt;wsp:rsid wsp:val=&quot;00FF2193&quot;/&gt;&lt;wsp:rsid wsp:val=&quot;00FF286F&quot;/&gt;&lt;wsp:rsid wsp:val=&quot;00FF30E5&quot;/&gt;&lt;wsp:rsid wsp:val=&quot;00FF3176&quot;/&gt;&lt;wsp:rsid wsp:val=&quot;00FF3A24&quot;/&gt;&lt;wsp:rsid wsp:val=&quot;00FF3AEA&quot;/&gt;&lt;wsp:rsid wsp:val=&quot;00FF3D50&quot;/&gt;&lt;wsp:rsid wsp:val=&quot;00FF3F32&quot;/&gt;&lt;wsp:rsid wsp:val=&quot;00FF3F6A&quot;/&gt;&lt;wsp:rsid wsp:val=&quot;00FF477C&quot;/&gt;&lt;wsp:rsid wsp:val=&quot;00FF48C5&quot;/&gt;&lt;wsp:rsid wsp:val=&quot;00FF4A2B&quot;/&gt;&lt;wsp:rsid wsp:val=&quot;00FF4BBE&quot;/&gt;&lt;wsp:rsid wsp:val=&quot;00FF4C11&quot;/&gt;&lt;wsp:rsid wsp:val=&quot;00FF4F30&quot;/&gt;&lt;wsp:rsid wsp:val=&quot;00FF506B&quot;/&gt;&lt;wsp:rsid wsp:val=&quot;00FF5362&quot;/&gt;&lt;wsp:rsid wsp:val=&quot;00FF537C&quot;/&gt;&lt;wsp:rsid wsp:val=&quot;00FF569C&quot;/&gt;&lt;wsp:rsid wsp:val=&quot;00FF6054&quot;/&gt;&lt;wsp:rsid wsp:val=&quot;00FF619E&quot;/&gt;&lt;wsp:rsid wsp:val=&quot;00FF6389&quot;/&gt;&lt;wsp:rsid wsp:val=&quot;00FF690E&quot;/&gt;&lt;wsp:rsid wsp:val=&quot;00FF6A05&quot;/&gt;&lt;wsp:rsid wsp:val=&quot;00FF6A5A&quot;/&gt;&lt;wsp:rsid wsp:val=&quot;00FF6A64&quot;/&gt;&lt;wsp:rsid wsp:val=&quot;00FF6AF3&quot;/&gt;&lt;wsp:rsid wsp:val=&quot;00FF6B0A&quot;/&gt;&lt;wsp:rsid wsp:val=&quot;00FF6E19&quot;/&gt;&lt;wsp:rsid wsp:val=&quot;00FF6E74&quot;/&gt;&lt;wsp:rsid wsp:val=&quot;00FF6EE5&quot;/&gt;&lt;wsp:rsid wsp:val=&quot;00FF7373&quot;/&gt;&lt;wsp:rsid wsp:val=&quot;00FF73A3&quot;/&gt;&lt;wsp:rsid wsp:val=&quot;00FF73FE&quot;/&gt;&lt;wsp:rsid wsp:val=&quot;00FF754A&quot;/&gt;&lt;wsp:rsid wsp:val=&quot;00FF770D&quot;/&gt;&lt;wsp:rsid wsp:val=&quot;00FF7814&quot;/&gt;&lt;wsp:rsid wsp:val=&quot;00FF793E&quot;/&gt;&lt;wsp:rsid wsp:val=&quot;00FF7B65&quot;/&gt;&lt;wsp:rsid wsp:val=&quot;00FF7D23&quot;/&gt;&lt;/wsp:rsids&gt;&lt;/w:docPr&gt;&lt;w:body&gt;&lt;wx:sect&gt;&lt;w:p wsp:rsidR=&quot;008475DF&quot; wsp:rsidRDefault=&quot;008475DF&quot; wsp:rsidP=&quot;008475DF&quot;&gt;&lt;m:oMathPara&gt;&lt;m:oMath&gt;&lt;m:sSub&gt;&lt;m:sSubPr&gt;&lt;m:ctrlPr&gt;&lt;w:rPr&gt;&lt;w:rFonts w:ascii=&quot;Cambria Math&quot;/&gt;&lt;wx:font wx:val=&quot;Cambria Math&quot;/&gt;&lt;w:i/&gt;&lt;w:sz w:val=&quot;24&quot;/&gt;&lt;/w:rPr&gt;&lt;/m:ctrlPr&gt;&lt;/m:sSubPr&gt;&lt;m:e&gt;&lt;m:r&gt;&lt;w:rPr&gt;&lt;w:rFonts w:ascii=&quot;Cambria Math&quot;/&gt;&lt;wx:font wx:val=&quot;Cambria Math&quot;/&gt;&lt;w:i/&gt;&lt;w:sz w:val=&quot;24&quot;/&gt;&lt;/w:rPr&gt;&lt;m:t&gt;ω&lt;/m:t&gt;&lt;/m:r&gt;&lt;/m:e&gt;&lt;m:sub&gt;&lt;m:r&gt;&lt;w:rPr&gt;&lt;w:rFonts w:ascii=&quot;Cambria Math&quot;/&gt;&lt;wx:font &lt;&lt;&lt;&lt;&lt;&lt;&lt;&lt;&lt;&lt;&lt;&lt;&lt;&lt;&lt;&lt;&lt;&lt;&lt;&lt;&lt;&lt;&lt;&lt;&lt;&lt;&lt;&lt;&lt;&lt;&lt;&lt;&lt;&lt;&lt;&lt;&lt;&lt;&lt;wx::val=&quot;Cambria Math&quot;/&gt;&lt;w:i/&gt;&lt;w:sz w:val=&quot;24&quot;/&gt;&lt;/w:rPr&gt;&lt;m:t&gt;ij&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50" o:title="" chromakey="white"/>
          </v:shape>
        </w:pict>
      </w:r>
      <w:r>
        <w:rPr>
          <w:sz w:val="24"/>
        </w:rPr>
        <w:fldChar w:fldCharType="end"/>
      </w:r>
      <w:r>
        <w:rPr>
          <w:sz w:val="24"/>
        </w:rPr>
        <w:t>为第</w:t>
      </w:r>
      <m:oMath>
        <m:r>
          <w:rPr>
            <w:rFonts w:ascii="Cambria Math"/>
            <w:sz w:val="24"/>
          </w:rPr>
          <m:t>i</m:t>
        </m:r>
      </m:oMath>
      <w:r>
        <w:rPr>
          <w:sz w:val="24"/>
        </w:rPr>
        <w:t>个一级指标下的第</w:t>
      </w:r>
      <m:oMath>
        <m:r>
          <w:rPr>
            <w:rFonts w:ascii="Cambria Math" w:hAnsi="Cambria Math"/>
            <w:sz w:val="24"/>
          </w:rPr>
          <m:t>j</m:t>
        </m:r>
      </m:oMath>
      <w:r>
        <w:rPr>
          <w:sz w:val="24"/>
        </w:rPr>
        <w:t>个二级指标的权重，其中</w:t>
      </w:r>
      <w:r>
        <w:rPr>
          <w:sz w:val="24"/>
        </w:rPr>
        <w:fldChar w:fldCharType="begin"/>
      </w:r>
      <w:r>
        <w:rPr>
          <w:sz w:val="24"/>
        </w:rPr>
        <w:instrText xml:space="preserve"> QUOTE </w:instrText>
      </w:r>
      <w:r w:rsidR="00BE62B6">
        <w:rPr>
          <w:position w:val="-6"/>
        </w:rPr>
        <w:pict w14:anchorId="74E59FE7">
          <v:shape id="_x0000_i1065" type="#_x0000_t75" style="width:57.6pt;height:14.4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isplayBackgroundShape/&gt;&lt;w:doNotEmbedSystemFonts/&gt;&lt;w:bordersDontSurroundHeader/&gt;&lt;w:bordersDontSurroundFooter/&gt;&lt;w:hideSpellingErrors/&gt;&lt;w:hideGrammaticalErrors/&gt;&lt;w:activeWritingStyle w:lang=&quot;EN-US&quot; w:vendorID=&quot;64&quot; w:dllVersion=&quot;131078&quot; w:nlCheck=&quot;on&quot; w:optionSet=&quot;0&quot;/&gt;&lt;w:activeWritingStyle w:lang=&quot;ZH-CN&quot; w:vendorID=&quot;64&quot; w:dllVersion=&quot;131077&quot; w:nlCheck=&quot;on&quot; w:optionSet=&quot;1&quot;/&gt;&lt;w:activeWritingStyle w:lang=&quot;EN-IE&quot; w:vendorID=&quot;64&quot; w:dllVersion=&quot;131078&quot; w:nlCheck=&quot;on&quot; w:optionSet=&quot;1&quot;/&gt;&lt;w:activeWritingStyle w:lang=&quot;EN-GB&quot; w:vendorID=&quot;64&quot; w:dllVersion=&quot;131078&quot; w:nlCheck=&quot;on&quot; w:optionSet=&quot;0&quot;/&gt;&lt;w:activeWritingStyle w:lang=&quot;EN-NZ&quot; w:vendorID=&quot;64&quot; w:dllVersion=&quot;131078&quot; w:nlCheck=&quot;on&quot; w:optionSet=&quot;1&quot;/&gt;&lt;w:activeWritingStyle w:lang=&quot;ZH-CN&quot; w:vendorID=&quot;64&quot; w:dllVersion=&quot;0&quot; w:nlCheck=&quot;on&quot; w:optionSet=&quot;1&quot;/&gt;&lt;w:activeWritingStyle w:lang=&quot;EN-US&quot; w:vendorID=&quot;64&quot; w:dllVersion=&quot;4096&quot; w:nlCheck=&quot;on&quot; w:optionSet=&quot;0&quot;/&gt;&lt;w:activeWritingStyle w:lang=&quot;EN-GB&quot; w:vendorID=&quot;64&quot; w:dllVersion=&quot;4096&quot; w:nlCheck=&quot;on&quot; w:optionSet=&quot;0&quot;/&gt;&lt;w:stylePaneFormatFilter w:val=&quot;3F01&quot;/&gt;&lt;w:defaultTabStop w:val=&quot;420&quot;/&gt;&lt;w:drawingGridHorizontalSpacing w:val=&quot;105&quot;/&gt;&lt;w:drawingGridVerticalSpacing w:val=&quot;319&quot;/&gt;&lt;w:displayHorizontalDrawingGridEvery w:val=&quot;0&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useWord2002TableStyleRules/&gt;&lt;w:useFELayout/&gt;&lt;/w:compat&gt;&lt;wsp:rsids&gt;&lt;wsp:rsidRoot wsp:val=&quot;00346C8E&quot;/&gt;&lt;wsp:rsid wsp:val=&quot;000002D3&quot;/&gt;&lt;wsp:rsid wsp:val=&quot;0000034F&quot;/&gt;&lt;wsp:rsid wsp:val=&quot;0000043E&quot;/&gt;&lt;wsp:rsid wsp:val=&quot;00000ED3&quot;/&gt;&lt;wsp:rsid wsp:val=&quot;0000121B&quot;/&gt;&lt;wsp:rsid wsp:val=&quot;0000126E&quot;/&gt;&lt;wsp:rsid wsp:val=&quot;000012C9&quot;/&gt;&lt;wsp:rsid wsp:val=&quot;000013EF&quot;/&gt;&lt;wsp:rsid wsp:val=&quot;0000162E&quot;/&gt;&lt;wsp:rsid wsp:val=&quot;0000197F&quot;/&gt;&lt;wsp:rsid wsp:val=&quot;00001992&quot;/&gt;&lt;wsp:rsid wsp:val=&quot;00001FE2&quot;/&gt;&lt;wsp:rsid wsp:val=&quot;0000216D&quot;/&gt;&lt;wsp:rsid wsp:val=&quot;00002955&quot;/&gt;&lt;wsp:rsid wsp:val=&quot;00002A35&quot;/&gt;&lt;wsp:rsid wsp:val=&quot;00002B79&quot;/&gt;&lt;wsp:rsid wsp:val=&quot;00002CEB&quot;/&gt;&lt;wsp:rsid wsp:val=&quot;0000346F&quot;/&gt;&lt;wsp:rsid wsp:val=&quot;000035C1&quot;/&gt;&lt;wsp:rsid wsp:val=&quot;00003AA5&quot;/&gt;&lt;wsp:rsid wsp:val=&quot;00003AEA&quot;/&gt;&lt;wsp:rsid wsp:val=&quot;00003C4E&quot;/&gt;&lt;wsp:rsid wsp:val=&quot;00004044&quot;/&gt;&lt;wsp:rsid wsp:val=&quot;00004236&quot;/&gt;&lt;wsp:rsid wsp:val=&quot;000043FB&quot;/&gt;&lt;wsp:rsid wsp:val=&quot;000047A7&quot;/&gt;&lt;wsp:rsid wsp:val=&quot;00004838&quot;/&gt;&lt;wsp:rsid wsp:val=&quot;00004851&quot;/&gt;&lt;wsp:rsid wsp:val=&quot;000049BE&quot;/&gt;&lt;wsp:rsid wsp:val=&quot;00004B2A&quot;/&gt;&lt;wsp:rsid wsp:val=&quot;00004CB0&quot;/&gt;&lt;wsp:rsid wsp:val=&quot;00004DEA&quot;/&gt;&lt;wsp:rsid wsp:val=&quot;00005335&quot;/&gt;&lt;wsp:rsid wsp:val=&quot;00005464&quot;/&gt;&lt;wsp:rsid wsp:val=&quot;00005537&quot;/&gt;&lt;wsp:rsid wsp:val=&quot;00005915&quot;/&gt;&lt;wsp:rsid wsp:val=&quot;00005C91&quot;/&gt;&lt;wsp:rsid wsp:val=&quot;00006390&quot;/&gt;&lt;wsp:rsid wsp:val=&quot;000065DD&quot;/&gt;&lt;wsp:rsid wsp:val=&quot;00006608&quot;/&gt;&lt;wsp:rsid wsp:val=&quot;000066EB&quot;/&gt;&lt;wsp:rsid wsp:val=&quot;00006A44&quot;/&gt;&lt;wsp:rsid wsp:val=&quot;00006CE7&quot;/&gt;&lt;wsp:rsid wsp:val=&quot;00006D85&quot;/&gt;&lt;wsp:rsid wsp:val=&quot;00006DB1&quot;/&gt;&lt;wsp:rsid wsp:val=&quot;00006DCB&quot;/&gt;&lt;wsp:rsid wsp:val=&quot;00006E24&quot;/&gt;&lt;wsp:rsid wsp:val=&quot;00007202&quot;/&gt;&lt;wsp:rsid wsp:val=&quot;0000723F&quot;/&gt;&lt;wsp:rsid wsp:val=&quot;000072C1&quot;/&gt;&lt;wsp:rsid wsp:val=&quot;00007542&quot;/&gt;&lt;wsp:rsid wsp:val=&quot;000079B3&quot;/&gt;&lt;wsp:rsid wsp:val=&quot;00007A3D&quot;/&gt;&lt;wsp:rsid wsp:val=&quot;00010049&quot;/&gt;&lt;wsp:rsid wsp:val=&quot;000102E2&quot;/&gt;&lt;wsp:rsid wsp:val=&quot;00010322&quot;/&gt;&lt;wsp:rsid wsp:val=&quot;00010463&quot;/&gt;&lt;wsp:rsid wsp:val=&quot;00010750&quot;/&gt;&lt;wsp:rsid wsp:val=&quot;00010A3F&quot;/&gt;&lt;wsp:rsid wsp:val=&quot;00010B9E&quot;/&gt;&lt;wsp:rsid wsp:val=&quot;00010D4E&quot;/&gt;&lt;wsp:rsid wsp:val=&quot;0001108E&quot;/&gt;&lt;wsp:rsid wsp:val=&quot;000112EA&quot;/&gt;&lt;wsp:rsid wsp:val=&quot;00011316&quot;/&gt;&lt;wsp:rsid wsp:val=&quot;0001135B&quot;/&gt;&lt;wsp:rsid wsp:val=&quot;00011493&quot;/&gt;&lt;wsp:rsid wsp:val=&quot;0001158F&quot;/&gt;&lt;wsp:rsid wsp:val=&quot;00011825&quot;/&gt;&lt;wsp:rsid wsp:val=&quot;00011864&quot;/&gt;&lt;wsp:rsid wsp:val=&quot;00011DEF&quot;/&gt;&lt;wsp:rsid wsp:val=&quot;00011E81&quot;/&gt;&lt;wsp:rsid wsp:val=&quot;00011EBA&quot;/&gt;&lt;wsp:rsid wsp:val=&quot;00011EDE&quot;/&gt;&lt;wsp:rsid wsp:val=&quot;00012137&quot;/&gt;&lt;wsp:rsid wsp:val=&quot;000124EA&quot;/&gt;&lt;wsp:rsid wsp:val=&quot;00012570&quot;/&gt;&lt;wsp:rsid wsp:val=&quot;00012610&quot;/&gt;&lt;wsp:rsid wsp:val=&quot;00012A0C&quot;/&gt;&lt;wsp:rsid wsp:val=&quot;00012AFF&quot;/&gt;&lt;wsp:rsid wsp:val=&quot;00013696&quot;/&gt;&lt;wsp:rsid wsp:val=&quot;00013B8A&quot;/&gt;&lt;wsp:rsid wsp:val=&quot;00014137&quot;/&gt;&lt;wsp:rsid wsp:val=&quot;00014270&quot;/&gt;&lt;wsp:rsid wsp:val=&quot;00014329&quot;/&gt;&lt;wsp:rsid wsp:val=&quot;00014462&quot;/&gt;&lt;wsp:rsid wsp:val=&quot;00014A2D&quot;/&gt;&lt;wsp:rsid wsp:val=&quot;00014DB7&quot;/&gt;&lt;wsp:rsid wsp:val=&quot;00014DED&quot;/&gt;&lt;wsp:rsid wsp:val=&quot;0001503A&quot;/&gt;&lt;wsp:rsid wsp:val=&quot;000151E3&quot;/&gt;&lt;wsp:rsid wsp:val=&quot;00015C0A&quot;/&gt;&lt;wsp:rsid wsp:val=&quot;00015D30&quot;/&gt;&lt;wsp:rsid wsp:val=&quot;00015D70&quot;/&gt;&lt;wsp:rsid wsp:val=&quot;00015F56&quot;/&gt;&lt;wsp:rsid wsp:val=&quot;000166E9&quot;/&gt;&lt;wsp:rsid wsp:val=&quot;000167F5&quot;/&gt;&lt;wsp:rsid wsp:val=&quot;00016A6E&quot;/&gt;&lt;wsp:rsid wsp:val=&quot;000174F2&quot;/&gt;&lt;wsp:rsid wsp:val=&quot;0001784C&quot;/&gt;&lt;wsp:rsid wsp:val=&quot;000179B5&quot;/&gt;&lt;wsp:rsid wsp:val=&quot;00017C06&quot;/&gt;&lt;wsp:rsid wsp:val=&quot;00017C16&quot;/&gt;&lt;wsp:rsid wsp:val=&quot;00017DEA&quot;/&gt;&lt;wsp:rsid wsp:val=&quot;0002022E&quot;/&gt;&lt;wsp:rsid wsp:val=&quot;00020287&quot;/&gt;&lt;wsp:rsid wsp:val=&quot;00020307&quot;/&gt;&lt;wsp:rsid wsp:val=&quot;0002038E&quot;/&gt;&lt;wsp:rsid wsp:val=&quot;000203AD&quot;/&gt;&lt;wsp:rsid wsp:val=&quot;00020504&quot;/&gt;&lt;wsp:rsid wsp:val=&quot;00020696&quot;/&gt;&lt;wsp:rsid wsp:val=&quot;000207E1&quot;/&gt;&lt;wsp:rsid wsp:val=&quot;00020913&quot;/&gt;&lt;wsp:rsid wsp:val=&quot;00020A15&quot;/&gt;&lt;wsp:rsid wsp:val=&quot;00020CE5&quot;/&gt;&lt;wsp:rsid wsp:val=&quot;00020D83&quot;/&gt;&lt;wsp:rsid wsp:val=&quot;00020DF1&quot;/&gt;&lt;wsp:rsid wsp:val=&quot;00020EFF&quot;/&gt;&lt;wsp:rsid wsp:val=&quot;0002120D&quot;/&gt;&lt;wsp:rsid wsp:val=&quot;0002150A&quot;/&gt;&lt;wsp:rsid wsp:val=&quot;0002154A&quot;/&gt;&lt;wsp:rsid wsp:val=&quot;00021802&quot;/&gt;&lt;wsp:rsid wsp:val=&quot;00021974&quot;/&gt;&lt;wsp:rsid wsp:val=&quot;00021ACB&quot;/&gt;&lt;wsp:rsid wsp:val=&quot;00022015&quot;/&gt;&lt;wsp:rsid wsp:val=&quot;00022060&quot;/&gt;&lt;wsp:rsid wsp:val=&quot;0002213A&quot;/&gt;&lt;wsp:rsid wsp:val=&quot;0002231B&quot;/&gt;&lt;wsp:rsid wsp:val=&quot;00022680&quot;/&gt;&lt;wsp:rsid wsp:val=&quot;000226E8&quot;/&gt;&lt;wsp:rsid wsp:val=&quot;000227BE&quot;/&gt;&lt;wsp:rsid wsp:val=&quot;000228DC&quot;/&gt;&lt;wsp:rsid wsp:val=&quot;00023182&quot;/&gt;&lt;wsp:rsid wsp:val=&quot;000236D1&quot;/&gt;&lt;wsp:rsid wsp:val=&quot;000239A0&quot;/&gt;&lt;wsp:rsid wsp:val=&quot;000239DB&quot;/&gt;&lt;wsp:rsid wsp:val=&quot;00023D99&quot;/&gt;&lt;wsp:rsid wsp:val=&quot;000241DD&quot;/&gt;&lt;wsp:rsid wsp:val=&quot;00024387&quot;/&gt;&lt;wsp:rsid wsp:val=&quot;000244E0&quot;/&gt;&lt;wsp:rsid wsp:val=&quot;00024844&quot;/&gt;&lt;wsp:rsid wsp:val=&quot;00024A5E&quot;/&gt;&lt;wsp:rsid wsp:val=&quot;00024F76&quot;/&gt;&lt;wsp:rsid wsp:val=&quot;0002507E&quot;/&gt;&lt;wsp:rsid wsp:val=&quot;00025440&quot;/&gt;&lt;wsp:rsid wsp:val=&quot;00025502&quot;/&gt;&lt;wsp:rsid wsp:val=&quot;00025A7E&quot;/&gt;&lt;wsp:rsid wsp:val=&quot;00025B05&quot;/&gt;&lt;wsp:rsid wsp:val=&quot;00025F0F&quot;/&gt;&lt;wsp:rsid wsp:val=&quot;00026061&quot;/&gt;&lt;wsp:rsid wsp:val=&quot;00026236&quot;/&gt;&lt;wsp:rsid wsp:val=&quot;00026855&quot;/&gt;&lt;wsp:rsid wsp:val=&quot;000268E8&quot;/&gt;&lt;wsp:rsid wsp:val=&quot;00026A2B&quot;/&gt;&lt;wsp:rsid wsp:val=&quot;00026DF9&quot;/&gt;&lt;wsp:rsid wsp:val=&quot;00026F84&quot;/&gt;&lt;wsp:rsid wsp:val=&quot;000271E7&quot;/&gt;&lt;wsp:rsid wsp:val=&quot;00027352&quot;/&gt;&lt;wsp:rsid wsp:val=&quot;000273B6&quot;/&gt;&lt;wsp:rsid wsp:val=&quot;0002754E&quot;/&gt;&lt;wsp:rsid wsp:val=&quot;0002760A&quot;/&gt;&lt;wsp:rsid wsp:val=&quot;00027724&quot;/&gt;&lt;wsp:rsid wsp:val=&quot;0002786C&quot;/&gt;&lt;wsp:rsid wsp:val=&quot;00027E44&quot;/&gt;&lt;wsp:rsid wsp:val=&quot;00030009&quot;/&gt;&lt;wsp:rsid wsp:val=&quot;000301BF&quot;/&gt;&lt;wsp:rsid wsp:val=&quot;00030C9B&quot;/&gt;&lt;wsp:rsid wsp:val=&quot;00031654&quot;/&gt;&lt;wsp:rsid wsp:val=&quot;000319DD&quot;/&gt;&lt;wsp:rsid wsp:val=&quot;00031A47&quot;/&gt;&lt;wsp:rsid wsp:val=&quot;00031AE6&quot;/&gt;&lt;wsp:rsid wsp:val=&quot;00031C30&quot;/&gt;&lt;wsp:rsid wsp:val=&quot;00031C40&quot;/&gt;&lt;wsp:rsid wsp:val=&quot;00031D6E&quot;/&gt;&lt;wsp:rsid wsp:val=&quot;00031DC1&quot;/&gt;&lt;wsp:rsid wsp:val=&quot;0003203C&quot;/&gt;&lt;wsp:rsid wsp:val=&quot;00032064&quot;/&gt;&lt;wsp:rsid wsp:val=&quot;00032074&quot;/&gt;&lt;wsp:rsid wsp:val=&quot;000320FD&quot;/&gt;&lt;wsp:rsid wsp:val=&quot;00032187&quot;/&gt;&lt;wsp:rsid wsp:val=&quot;0003221F&quot;/&gt;&lt;wsp:rsid wsp:val=&quot;000322D8&quot;/&gt;&lt;wsp:rsid wsp:val=&quot;00032348&quot;/&gt;&lt;wsp:rsid wsp:val=&quot;0003234A&quot;/&gt;&lt;wsp:rsid wsp:val=&quot;000325F1&quot;/&gt;&lt;wsp:rsid wsp:val=&quot;00032999&quot;/&gt;&lt;wsp:rsid wsp:val=&quot;00032A62&quot;/&gt;&lt;wsp:rsid wsp:val=&quot;00032BEF&quot;/&gt;&lt;wsp:rsid wsp:val=&quot;00032C44&quot;/&gt;&lt;wsp:rsid wsp:val=&quot;00032CA7&quot;/&gt;&lt;wsp:rsid wsp:val=&quot;00032EE1&quot;/&gt;&lt;wsp:rsid wsp:val=&quot;00032F4B&quot;/&gt;&lt;wsp:rsid wsp:val=&quot;0003318E&quot;/&gt;&lt;wsp:rsid wsp:val=&quot;0003323E&quot;/&gt;&lt;wsp:rsid wsp:val=&quot;0003338F&quot;/&gt;&lt;wsp:rsid wsp:val=&quot;00033416&quot;/&gt;&lt;wsp:rsid wsp:val=&quot;0003363B&quot;/&gt;&lt;wsp:rsid wsp:val=&quot;00033855&quot;/&gt;&lt;wsp:rsid wsp:val=&quot;000339B7&quot;/&gt;&lt;wsp:rsid wsp:val=&quot;00033EF5&quot;/&gt;&lt;wsp:rsid wsp:val=&quot;00034041&quot;/&gt;&lt;wsp:rsid wsp:val=&quot;000341E7&quot;/&gt;&lt;wsp:rsid wsp:val=&quot;000342CA&quot;/&gt;&lt;wsp:rsid wsp:val=&quot;000347F4&quot;/&gt;&lt;wsp:rsid wsp:val=&quot;00034C7E&quot;/&gt;&lt;wsp:rsid wsp:val=&quot;00034CAF&quot;/&gt;&lt;wsp:rsid wsp:val=&quot;00034D8A&quot;/&gt;&lt;wsp:rsid wsp:val=&quot;00034DC6&quot;/&gt;&lt;wsp:rsid wsp:val=&quot;0003525D&quot;/&gt;&lt;wsp:rsid wsp:val=&quot;00035394&quot;/&gt;&lt;wsp:rsid wsp:val=&quot;000353F7&quot;/&gt;&lt;wsp:rsid wsp:val=&quot;000354B8&quot;/&gt;&lt;wsp:rsid wsp:val=&quot;000357AD&quot;/&gt;&lt;wsp:rsid wsp:val=&quot;0003587A&quot;/&gt;&lt;wsp:rsid wsp:val=&quot;00035CE2&quot;/&gt;&lt;wsp:rsid wsp:val=&quot;00035D8A&quot;/&gt;&lt;wsp:rsid wsp:val=&quot;00035DBC&quot;/&gt;&lt;wsp:rsid wsp:val=&quot;00035E19&quot;/&gt;&lt;wsp:rsid wsp:val=&quot;000360BC&quot;/&gt;&lt;wsp:rsid wsp:val=&quot;00036174&quot;/&gt;&lt;wsp:rsid wsp:val=&quot;000362E0&quot;/&gt;&lt;wsp:rsid wsp:val=&quot;0003682B&quot;/&gt;&lt;wsp:rsid wsp:val=&quot;00036A04&quot;/&gt;&lt;wsp:rsid wsp:val=&quot;00036A87&quot;/&gt;&lt;wsp:rsid wsp:val=&quot;00036AA1&quot;/&gt;&lt;wsp:rsid wsp:val=&quot;00036B1F&quot;/&gt;&lt;wsp:rsid wsp:val=&quot;00036C65&quot;/&gt;&lt;wsp:rsid wsp:val=&quot;00036E09&quot;/&gt;&lt;wsp:rsid wsp:val=&quot;000371BC&quot;/&gt;&lt;wsp:rsid wsp:val=&quot;00037424&quot;/&gt;&lt;wsp:rsid wsp:val=&quot;000375E0&quot;/&gt;&lt;wsp:rsid wsp:val=&quot;00037751&quot;/&gt;&lt;wsp:rsid wsp:val=&quot;00037764&quot;/&gt;&lt;wsp:rsid wsp:val=&quot;000379C7&quot;/&gt;&lt;wsp:rsid wsp:val=&quot;00037B49&quot;/&gt;&lt;wsp:rsid wsp:val=&quot;00037E4E&quot;/&gt;&lt;wsp:rsid wsp:val=&quot;00037EFC&quot;/&gt;&lt;wsp:rsid wsp:val=&quot;000403CA&quot;/&gt;&lt;wsp:rsid wsp:val=&quot;000403CD&quot;/&gt;&lt;wsp:rsid wsp:val=&quot;00040774&quot;/&gt;&lt;wsp:rsid wsp:val=&quot;00040844&quot;/&gt;&lt;wsp:rsid wsp:val=&quot;00040905&quot;/&gt;&lt;wsp:rsid wsp:val=&quot;00040C7D&quot;/&gt;&lt;wsp:rsid wsp:val=&quot;00040CCC&quot;/&gt;&lt;wsp:rsid wsp:val=&quot;00040D39&quot;/&gt;&lt;wsp:rsid wsp:val=&quot;00041075&quot;/&gt;&lt;wsp:rsid wsp:val=&quot;000410AB&quot;/&gt;&lt;wsp:rsid wsp:val=&quot;000410AD&quot;/&gt;&lt;wsp:rsid wsp:val=&quot;0004115E&quot;/&gt;&lt;wsp:rsid wsp:val=&quot;00041C63&quot;/&gt;&lt;wsp:rsid wsp:val=&quot;00041CD7&quot;/&gt;&lt;wsp:rsid wsp:val=&quot;00041E3B&quot;/&gt;&lt;wsp:rsid wsp:val=&quot;00041F72&quot;/&gt;&lt;wsp:rsid wsp:val=&quot;000422B6&quot;/&gt;&lt;wsp:rsid wsp:val=&quot;000423FC&quot;/&gt;&lt;wsp:rsid wsp:val=&quot;000423FE&quot;/&gt;&lt;wsp:rsid wsp:val=&quot;0004267D&quot;/&gt;&lt;wsp:rsid wsp:val=&quot;00042718&quot;/&gt;&lt;wsp:rsid wsp:val=&quot;00042736&quot;/&gt;&lt;wsp:rsid wsp:val=&quot;00042B70&quot;/&gt;&lt;wsp:rsid wsp:val=&quot;00042D63&quot;/&gt;&lt;wsp:rsid wsp:val=&quot;00042DB7&quot;/&gt;&lt;wsp:rsid wsp:val=&quot;00042E99&quot;/&gt;&lt;wsp:rsid wsp:val=&quot;00042E9A&quot;/&gt;&lt;wsp:rsid wsp:val=&quot;00043121&quot;/&gt;&lt;wsp:rsid wsp:val=&quot;00043380&quot;/&gt;&lt;wsp:rsid wsp:val=&quot;000433E1&quot;/&gt;&lt;wsp:rsid wsp:val=&quot;00043562&quot;/&gt;&lt;wsp:rsid wsp:val=&quot;00043DB2&quot;/&gt;&lt;wsp:rsid wsp:val=&quot;00044660&quot;/&gt;&lt;wsp:rsid wsp:val=&quot;00044A55&quot;/&gt;&lt;wsp:rsid wsp:val=&quot;00044DBB&quot;/&gt;&lt;wsp:rsid wsp:val=&quot;000452B6&quot;/&gt;&lt;wsp:rsid wsp:val=&quot;0004537E&quot;/&gt;&lt;wsp:rsid wsp:val=&quot;000454AC&quot;/&gt;&lt;wsp:rsid wsp:val=&quot;0004552D&quot;/&gt;&lt;wsp:rsid wsp:val=&quot;00045AE7&quot;/&gt;&lt;wsp:rsid wsp:val=&quot;00045BC7&quot;/&gt;&lt;wsp:rsid wsp:val=&quot;00045DE8&quot;/&gt;&lt;wsp:rsid wsp:val=&quot;0004618C&quot;/&gt;&lt;wsp:rsid wsp:val=&quot;0004643B&quot;/&gt;&lt;wsp:rsid wsp:val=&quot;00046727&quot;/&gt;&lt;wsp:rsid wsp:val=&quot;000467BD&quot;/&gt;&lt;wsp:rsid wsp:val=&quot;00046F42&quot;/&gt;&lt;wsp:rsid wsp:val=&quot;00046F46&quot;/&gt;&lt;wsp:rsid wsp:val=&quot;000470D7&quot;/&gt;&lt;wsp:rsid wsp:val=&quot;00047149&quot;/&gt;&lt;wsp:rsid wsp:val=&quot;00047197&quot;/&gt;&lt;wsp:rsid wsp:val=&quot;0004722A&quot;/&gt;&lt;wsp:rsid wsp:val=&quot;0004746D&quot;/&gt;&lt;wsp:rsid wsp:val=&quot;000476CE&quot;/&gt;&lt;wsp:rsid wsp:val=&quot;0004776E&quot;/&gt;&lt;wsp:rsid wsp:val=&quot;00047932&quot;/&gt;&lt;wsp:rsid wsp:val=&quot;000479C6&quot;/&gt;&lt;wsp:rsid wsp:val=&quot;00047B7B&quot;/&gt;&lt;wsp:rsid wsp:val=&quot;00047C54&quot;/&gt;&lt;wsp:rsid wsp:val=&quot;00047D30&quot;/&gt;&lt;wsp:rsid wsp:val=&quot;00047D38&quot;/&gt;&lt;wsp:rsid wsp:val=&quot;00047D9C&quot;/&gt;&lt;wsp:rsid wsp:val=&quot;00047DB2&quot;/&gt;&lt;wsp:rsid wsp:val=&quot;000501C1&quot;/&gt;&lt;wsp:rsid wsp:val=&quot;000504A1&quot;/&gt;&lt;wsp:rsid wsp:val=&quot;000504E0&quot;/&gt;&lt;wsp:rsid wsp:val=&quot;000507B8&quot;/&gt;&lt;wsp:rsid wsp:val=&quot;00050C39&quot;/&gt;&lt;wsp:rsid wsp:val=&quot;00050FE3&quot;/&gt;&lt;wsp:rsid wsp:val=&quot;000516CD&quot;/&gt;&lt;wsp:rsid wsp:val=&quot;0005183C&quot;/&gt;&lt;wsp:rsid wsp:val=&quot;00051B65&quot;/&gt;&lt;wsp:rsid wsp:val=&quot;00051DAB&quot;/&gt;&lt;wsp:rsid wsp:val=&quot;00052087&quot;/&gt;&lt;wsp:rsid wsp:val=&quot;000521FA&quot;/&gt;&lt;wsp:rsid wsp:val=&quot;00052235&quot;/&gt;&lt;wsp:rsid wsp:val=&quot;00052A32&quot;/&gt;&lt;wsp:rsid wsp:val=&quot;0005375C&quot;/&gt;&lt;wsp:rsid wsp:val=&quot;000539D5&quot;/&gt;&lt;wsp:rsid wsp:val=&quot;00053A4B&quot;/&gt;&lt;wsp:rsid wsp:val=&quot;00053B13&quot;/&gt;&lt;wsp:rsid wsp:val=&quot;00053B81&quot;/&gt;&lt;wsp:rsid wsp:val=&quot;00053E0F&quot;/&gt;&lt;wsp:rsid wsp:val=&quot;00054128&quot;/&gt;&lt;wsp:rsid wsp:val=&quot;000543FE&quot;/&gt;&lt;wsp:rsid wsp:val=&quot;0005452C&quot;/&gt;&lt;wsp:rsid wsp:val=&quot;000546E9&quot;/&gt;&lt;wsp:rsid wsp:val=&quot;00054ACE&quot;/&gt;&lt;wsp:rsid wsp:val=&quot;00054D53&quot;/&gt;&lt;wsp:rsid wsp:val=&quot;00054FFB&quot;/&gt;&lt;wsp:rsid wsp:val=&quot;0005511F&quot;/&gt;&lt;wsp:rsid wsp:val=&quot;00055150&quot;/&gt;&lt;wsp:rsid wsp:val=&quot;0005537D&quot;/&gt;&lt;wsp:rsid wsp:val=&quot;0005547A&quot;/&gt;&lt;wsp:rsid wsp:val=&quot;00055492&quot;/&gt;&lt;wsp:rsid wsp:val=&quot;0005553D&quot;/&gt;&lt;wsp:rsid wsp:val=&quot;0005566B&quot;/&gt;&lt;wsp:rsid wsp:val=&quot;00055700&quot;/&gt;&lt;wsp:rsid wsp:val=&quot;00055801&quot;/&gt;&lt;wsp:rsid wsp:val=&quot;00055C2F&quot;/&gt;&lt;wsp:rsid wsp:val=&quot;00055C91&quot;/&gt;&lt;wsp:rsid wsp:val=&quot;00055CD2&quot;/&gt;&lt;wsp:rsid wsp:val=&quot;00056270&quot;/&gt;&lt;wsp:rsid wsp:val=&quot;000562B6&quot;/&gt;&lt;wsp:rsid wsp:val=&quot;000563D0&quot;/&gt;&lt;wsp:rsid wsp:val=&quot;000564E1&quot;/&gt;&lt;wsp:rsid wsp:val=&quot;00056B26&quot;/&gt;&lt;wsp:rsid wsp:val=&quot;00056B31&quot;/&gt;&lt;wsp:rsid wsp:val=&quot;00056C6D&quot;/&gt;&lt;wsp:rsid wsp:val=&quot;00056D83&quot;/&gt;&lt;wsp:rsid wsp:val=&quot;00057523&quot;/&gt;&lt;wsp:rsid wsp:val=&quot;00057AC4&quot;/&gt;&lt;wsp:rsid wsp:val=&quot;00057DA4&quot;/&gt;&lt;wsp:rsid wsp:val=&quot;00057F19&quot;/&gt;&lt;wsp:rsid wsp:val=&quot;000602A2&quot;/&gt;&lt;wsp:rsid wsp:val=&quot;000603A7&quot;/&gt;&lt;wsp:rsid wsp:val=&quot;00060432&quot;/&gt;&lt;wsp:rsid wsp:val=&quot;000608F6&quot;/&gt;&lt;wsp:rsid wsp:val=&quot;00060B41&quot;/&gt;&lt;wsp:rsid wsp:val=&quot;00060C9E&quot;/&gt;&lt;wsp:rsid wsp:val=&quot;00060D76&quot;/&gt;&lt;wsp:rsid wsp:val=&quot;00061115&quot;/&gt;&lt;wsp:rsid wsp:val=&quot;00061158&quot;/&gt;&lt;wsp:rsid wsp:val=&quot;0006136D&quot;/&gt;&lt;wsp:rsid wsp:val=&quot;000616C0&quot;/&gt;&lt;wsp:rsid wsp:val=&quot;0006185C&quot;/&gt;&lt;wsp:rsid wsp:val=&quot;00061E47&quot;/&gt;&lt;wsp:rsid wsp:val=&quot;0006247B&quot;/&gt;&lt;wsp:rsid wsp:val=&quot;00062709&quot;/&gt;&lt;wsp:rsid wsp:val=&quot;00062F47&quot;/&gt;&lt;wsp:rsid wsp:val=&quot;00063071&quot;/&gt;&lt;wsp:rsid wsp:val=&quot;000632F6&quot;/&gt;&lt;wsp:rsid wsp:val=&quot;00063327&quot;/&gt;&lt;wsp:rsid wsp:val=&quot;00063633&quot;/&gt;&lt;wsp:rsid wsp:val=&quot;00063840&quot;/&gt;&lt;wsp:rsid wsp:val=&quot;00063950&quot;/&gt;&lt;wsp:rsid wsp:val=&quot;00063B21&quot;/&gt;&lt;wsp:rsid wsp:val=&quot;00063D68&quot;/&gt;&lt;wsp:rsid wsp:val=&quot;00064195&quot;/&gt;&lt;wsp:rsid wsp:val=&quot;000641BF&quot;/&gt;&lt;wsp:rsid wsp:val=&quot;000646E9&quot;/&gt;&lt;wsp:rsid wsp:val=&quot;00064803&quot;/&gt;&lt;wsp:rsid wsp:val=&quot;00064E76&quot;/&gt;&lt;wsp:rsid wsp:val=&quot;00064FDC&quot;/&gt;&lt;wsp:rsid wsp:val=&quot;00064FDE&quot;/&gt;&lt;wsp:rsid wsp:val=&quot;0006506F&quot;/&gt;&lt;wsp:rsid wsp:val=&quot;0006509A&quot;/&gt;&lt;wsp:rsid wsp:val=&quot;000654B2&quot;/&gt;&lt;wsp:rsid wsp:val=&quot;000656C1&quot;/&gt;&lt;wsp:rsid wsp:val=&quot;00065895&quot;/&gt;&lt;wsp:rsid wsp:val=&quot;0006591E&quot;/&gt;&lt;wsp:rsid wsp:val=&quot;00065B28&quot;/&gt;&lt;wsp:rsid wsp:val=&quot;00065C7D&quot;/&gt;&lt;wsp:rsid wsp:val=&quot;00065F13&quot;/&gt;&lt;wsp:rsid wsp:val=&quot;00065F3E&quot;/&gt;&lt;wsp:rsid wsp:val=&quot;000660AA&quot;/&gt;&lt;wsp:rsid wsp:val=&quot;00066500&quot;/&gt;&lt;wsp:rsid wsp:val=&quot;000666FB&quot;/&gt;&lt;wsp:rsid wsp:val=&quot;0006704D&quot;/&gt;&lt;wsp:rsid wsp:val=&quot;000673FB&quot;/&gt;&lt;wsp:rsid wsp:val=&quot;00067578&quot;/&gt;&lt;wsp:rsid wsp:val=&quot;00067809&quot;/&gt;&lt;wsp:rsid wsp:val=&quot;0006782D&quot;/&gt;&lt;wsp:rsid wsp:val=&quot;0006792A&quot;/&gt;&lt;wsp:rsid wsp:val=&quot;00070139&quot;/&gt;&lt;wsp:rsid wsp:val=&quot;00070411&quot;/&gt;&lt;wsp:rsid wsp:val=&quot;00070436&quot;/&gt;&lt;wsp:rsid wsp:val=&quot;00070522&quot;/&gt;&lt;wsp:rsid wsp:val=&quot;00070A17&quot;/&gt;&lt;wsp:rsid wsp:val=&quot;000710DA&quot;/&gt;&lt;wsp:rsid wsp:val=&quot;000711AA&quot;/&gt;&lt;wsp:rsid wsp:val=&quot;0007120C&quot;/&gt;&lt;wsp:rsid wsp:val=&quot;00071404&quot;/&gt;&lt;wsp:rsid wsp:val=&quot;0007143A&quot;/&gt;&lt;wsp:rsid wsp:val=&quot;00071CB4&quot;/&gt;&lt;wsp:rsid wsp:val=&quot;00071F93&quot;/&gt;&lt;wsp:rsid wsp:val=&quot;00072010&quot;/&gt;&lt;wsp:rsid wsp:val=&quot;0007229C&quot;/&gt;&lt;wsp:rsid wsp:val=&quot;0007247C&quot;/&gt;&lt;wsp:rsid wsp:val=&quot;00072526&quot;/&gt;&lt;wsp:rsid wsp:val=&quot;0007265B&quot;/&gt;&lt;wsp:rsid wsp:val=&quot;000729D4&quot;/&gt;&lt;wsp:rsid wsp:val=&quot;00072C6A&quot;/&gt;&lt;wsp:rsid wsp:val=&quot;00073289&quot;/&gt;&lt;wsp:rsid wsp:val=&quot;0007377B&quot;/&gt;&lt;wsp:rsid wsp:val=&quot;00073AD0&quot;/&gt;&lt;wsp:rsid wsp:val=&quot;00073BA7&quot;/&gt;&lt;wsp:rsid wsp:val=&quot;00073CCB&quot;/&gt;&lt;wsp:rsid wsp:val=&quot;0007410F&quot;/&gt;&lt;wsp:rsid wsp:val=&quot;00074361&quot;/&gt;&lt;wsp:rsid wsp:val=&quot;00074A70&quot;/&gt;&lt;wsp:rsid wsp:val=&quot;00074F12&quot;/&gt;&lt;wsp:rsid wsp:val=&quot;0007544C&quot;/&gt;&lt;wsp:rsid wsp:val=&quot;0007545B&quot;/&gt;&lt;wsp:rsid wsp:val=&quot;000755B6&quot;/&gt;&lt;wsp:rsid wsp:val=&quot;000758B3&quot;/&gt;&lt;wsp:rsid wsp:val=&quot;000759E6&quot;/&gt;&lt;wsp:rsid wsp:val=&quot;00075B97&quot;/&gt;&lt;wsp:rsid wsp:val=&quot;00075CB0&quot;/&gt;&lt;wsp:rsid wsp:val=&quot;00075CC9&quot;/&gt;&lt;wsp:rsid wsp:val=&quot;00075D5A&quot;/&gt;&lt;wsp:rsid wsp:val=&quot;00076474&quot;/&gt;&lt;wsp:rsid wsp:val=&quot;000764AC&quot;/&gt;&lt;wsp:rsid wsp:val=&quot;00076732&quot;/&gt;&lt;wsp:rsid wsp:val=&quot;00076779&quot;/&gt;&lt;wsp:rsid wsp:val=&quot;00076D57&quot;/&gt;&lt;wsp:rsid wsp:val=&quot;00077256&quot;/&gt;&lt;wsp:rsid wsp:val=&quot;00077276&quot;/&gt;&lt;wsp:rsid wsp:val=&quot;000775CF&quot;/&gt;&lt;wsp:rsid wsp:val=&quot;00077A33&quot;/&gt;&lt;wsp:rsid wsp:val=&quot;00077EA7&quot;/&gt;&lt;wsp:rsid wsp:val=&quot;00077F44&quot;/&gt;&lt;wsp:rsid wsp:val=&quot;000804BE&quot;/&gt;&lt;wsp:rsid wsp:val=&quot;000808D8&quot;/&gt;&lt;wsp:rsid wsp:val=&quot;00080A4B&quot;/&gt;&lt;wsp:rsid wsp:val=&quot;00080A5C&quot;/&gt;&lt;wsp:rsid wsp:val=&quot;00080AF8&quot;/&gt;&lt;wsp:rsid wsp:val=&quot;00080BB6&quot;/&gt;&lt;wsp:rsid wsp:val=&quot;00080D61&quot;/&gt;&lt;wsp:rsid wsp:val=&quot;0008106B&quot;/&gt;&lt;wsp:rsid wsp:val=&quot;0008118B&quot;/&gt;&lt;wsp:rsid wsp:val=&quot;00081317&quot;/&gt;&lt;wsp:rsid wsp:val=&quot;0008156E&quot;/&gt;&lt;wsp:rsid wsp:val=&quot;00081E4F&quot;/&gt;&lt;wsp:rsid wsp:val=&quot;00082712&quot;/&gt;&lt;wsp:rsid wsp:val=&quot;00082733&quot;/&gt;&lt;wsp:rsid wsp:val=&quot;000827D8&quot;/&gt;&lt;wsp:rsid wsp:val=&quot;00082AA1&quot;/&gt;&lt;wsp:rsid wsp:val=&quot;00082D87&quot;/&gt;&lt;wsp:rsid wsp:val=&quot;00082F8A&quot;/&gt;&lt;wsp:rsid wsp:val=&quot;00082F90&quot;/&gt;&lt;wsp:rsid wsp:val=&quot;000837CC&quot;/&gt;&lt;wsp:rsid wsp:val=&quot;00083894&quot;/&gt;&lt;wsp:rsid wsp:val=&quot;00083C6C&quot;/&gt;&lt;wsp:rsid wsp:val=&quot;00083F94&quot;/&gt;&lt;wsp:rsid wsp:val=&quot;00084082&quot;/&gt;&lt;wsp:rsid wsp:val=&quot;000841BC&quot;/&gt;&lt;wsp:rsid wsp:val=&quot;00084318&quot;/&gt;&lt;wsp:rsid wsp:val=&quot;000843EC&quot;/&gt;&lt;wsp:rsid wsp:val=&quot;0008446C&quot;/&gt;&lt;wsp:rsid wsp:val=&quot;00084895&quot;/&gt;&lt;wsp:rsid wsp:val=&quot;0008491F&quot;/&gt;&lt;wsp:rsid wsp:val=&quot;00084E81&quot;/&gt;&lt;wsp:rsid wsp:val=&quot;00084ED1&quot;/&gt;&lt;wsp:rsid wsp:val=&quot;00084F35&quot;/&gt;&lt;wsp:rsid wsp:val=&quot;00085283&quot;/&gt;&lt;wsp:rsid wsp:val=&quot;00085448&quot;/&gt;&lt;wsp:rsid wsp:val=&quot;00085484&quot;/&gt;&lt;wsp:rsid wsp:val=&quot;000856BC&quot;/&gt;&lt;wsp:rsid wsp:val=&quot;00085785&quot;/&gt;&lt;wsp:rsid wsp:val=&quot;00085B5B&quot;/&gt;&lt;wsp:rsid wsp:val=&quot;00085D79&quot;/&gt;&lt;wsp:rsid wsp:val=&quot;00085DB7&quot;/&gt;&lt;wsp:rsid wsp:val=&quot;00085E7B&quot;/&gt;&lt;wsp:rsid wsp:val=&quot;000860DE&quot;/&gt;&lt;wsp:rsid wsp:val=&quot;00086624&quot;/&gt;&lt;wsp:rsid wsp:val=&quot;00086750&quot;/&gt;&lt;wsp:rsid wsp:val=&quot;0008683B&quot;/&gt;&lt;wsp:rsid wsp:val=&quot;00086892&quot;/&gt;&lt;wsp:rsid wsp:val=&quot;00086A26&quot;/&gt;&lt;wsp:rsid wsp:val=&quot;00086A49&quot;/&gt;&lt;wsp:rsid wsp:val=&quot;00086C73&quot;/&gt;&lt;wsp:rsid wsp:val=&quot;00086FF0&quot;/&gt;&lt;wsp:rsid wsp:val=&quot;00087859&quot;/&gt;&lt;wsp:rsid wsp:val=&quot;000878A9&quot;/&gt;&lt;wsp:rsid wsp:val=&quot;00087966&quot;/&gt;&lt;wsp:rsid wsp:val=&quot;00087AE7&quot;/&gt;&lt;wsp:rsid wsp:val=&quot;00087BA3&quot;/&gt;&lt;wsp:rsid wsp:val=&quot;00087BFE&quot;/&gt;&lt;wsp:rsid wsp:val=&quot;00087C2A&quot;/&gt;&lt;wsp:rsid wsp:val=&quot;00087CE2&quot;/&gt;&lt;wsp:rsid wsp:val=&quot;00087D43&quot;/&gt;&lt;wsp:rsid wsp:val=&quot;00087DC0&quot;/&gt;&lt;wsp:rsid wsp:val=&quot;00087E27&quot;/&gt;&lt;wsp:rsid wsp:val=&quot;0009017A&quot;/&gt;&lt;wsp:rsid wsp:val=&quot;000902AC&quot;/&gt;&lt;wsp:rsid wsp:val=&quot;000902CE&quot;/&gt;&lt;wsp:rsid wsp:val=&quot;0009036E&quot;/&gt;&lt;wsp:rsid wsp:val=&quot;00090516&quot;/&gt;&lt;wsp:rsid wsp:val=&quot;00090A4C&quot;/&gt;&lt;wsp:rsid wsp:val=&quot;00090CEF&quot;/&gt;&lt;wsp:rsid wsp:val=&quot;00091348&quot;/&gt;&lt;wsp:rsid wsp:val=&quot;00091596&quot;/&gt;&lt;wsp:rsid wsp:val=&quot;000915CB&quot;/&gt;&lt;wsp:rsid wsp:val=&quot;000917C5&quot;/&gt;&lt;wsp:rsid wsp:val=&quot;00091D35&quot;/&gt;&lt;wsp:rsid wsp:val=&quot;00091D53&quot;/&gt;&lt;wsp:rsid wsp:val=&quot;00091EED&quot;/&gt;&lt;wsp:rsid wsp:val=&quot;0009215C&quot;/&gt;&lt;wsp:rsid wsp:val=&quot;00092435&quot;/&gt;&lt;wsp:rsid wsp:val=&quot;00092727&quot;/&gt;&lt;wsp:rsid wsp:val=&quot;00092AB3&quot;/&gt;&lt;wsp:rsid wsp:val=&quot;00092C34&quot;/&gt;&lt;wsp:rsid wsp:val=&quot;00092C5E&quot;/&gt;&lt;wsp:rsid wsp:val=&quot;00092E4D&quot;/&gt;&lt;wsp:rsid wsp:val=&quot;00092E55&quot;/&gt;&lt;wsp:rsid wsp:val=&quot;00092FC8&quot;/&gt;&lt;wsp:rsid wsp:val=&quot;000931AC&quot;/&gt;&lt;wsp:rsid wsp:val=&quot;0009334A&quot;/&gt;&lt;wsp:rsid wsp:val=&quot;000935DE&quot;/&gt;&lt;wsp:rsid wsp:val=&quot;00093BCF&quot;/&gt;&lt;wsp:rsid wsp:val=&quot;00093DAB&quot;/&gt;&lt;wsp:rsid wsp:val=&quot;0009426C&quot;/&gt;&lt;wsp:rsid wsp:val=&quot;000942F9&quot;/&gt;&lt;wsp:rsid wsp:val=&quot;0009453A&quot;/&gt;&lt;wsp:rsid wsp:val=&quot;00094673&quot;/&gt;&lt;wsp:rsid wsp:val=&quot;00094686&quot;/&gt;&lt;wsp:rsid wsp:val=&quot;00094825&quot;/&gt;&lt;wsp:rsid wsp:val=&quot;00094877&quot;/&gt;&lt;wsp:rsid wsp:val=&quot;000949CD&quot;/&gt;&lt;wsp:rsid wsp:val=&quot;00094A95&quot;/&gt;&lt;wsp:rsid wsp:val=&quot;00094B23&quot;/&gt;&lt;wsp:rsid wsp:val=&quot;00094B91&quot;/&gt;&lt;wsp:rsid wsp:val=&quot;00094C57&quot;/&gt;&lt;wsp:rsid wsp:val=&quot;00094CBA&quot;/&gt;&lt;wsp:rsid wsp:val=&quot;00094FA9&quot;/&gt;&lt;wsp:rsid wsp:val=&quot;00095216&quot;/&gt;&lt;wsp:rsid wsp:val=&quot;000954A7&quot;/&gt;&lt;wsp:rsid wsp:val=&quot;000954D1&quot;/&gt;&lt;wsp:rsid wsp:val=&quot;000956BE&quot;/&gt;&lt;wsp:rsid wsp:val=&quot;000957C3&quot;/&gt;&lt;wsp:rsid wsp:val=&quot;00095B0F&quot;/&gt;&lt;wsp:rsid wsp:val=&quot;00095B1E&quot;/&gt;&lt;wsp:rsid wsp:val=&quot;00095BD1&quot;/&gt;&lt;wsp:rsid wsp:val=&quot;00096517&quot;/&gt;&lt;wsp:rsid wsp:val=&quot;00096716&quot;/&gt;&lt;wsp:rsid wsp:val=&quot;00096905&quot;/&gt;&lt;wsp:rsid wsp:val=&quot;00096AD0&quot;/&gt;&lt;wsp:rsid wsp:val=&quot;00096D9C&quot;/&gt;&lt;wsp:rsid wsp:val=&quot;00096E6A&quot;/&gt;&lt;wsp:rsid wsp:val=&quot;0009706C&quot;/&gt;&lt;wsp:rsid wsp:val=&quot;00097295&quot;/&gt;&lt;wsp:rsid wsp:val=&quot;00097487&quot;/&gt;&lt;wsp:rsid wsp:val=&quot;00097B89&quot;/&gt;&lt;wsp:rsid wsp:val=&quot;00097BDB&quot;/&gt;&lt;wsp:rsid wsp:val=&quot;00097D9C&quot;/&gt;&lt;wsp:rsid wsp:val=&quot;000A054E&quot;/&gt;&lt;wsp:rsid wsp:val=&quot;000A05C0&quot;/&gt;&lt;wsp:rsid wsp:val=&quot;000A05E2&quot;/&gt;&lt;wsp:rsid wsp:val=&quot;000A0946&quot;/&gt;&lt;wsp:rsid wsp:val=&quot;000A0C10&quot;/&gt;&lt;wsp:rsid wsp:val=&quot;000A0DC8&quot;/&gt;&lt;wsp:rsid wsp:val=&quot;000A1424&quot;/&gt;&lt;wsp:rsid wsp:val=&quot;000A1690&quot;/&gt;&lt;wsp:rsid wsp:val=&quot;000A16A5&quot;/&gt;&lt;wsp:rsid wsp:val=&quot;000A1802&quot;/&gt;&lt;wsp:rsid wsp:val=&quot;000A19D7&quot;/&gt;&lt;wsp:rsid wsp:val=&quot;000A1DB9&quot;/&gt;&lt;wsp:rsid wsp:val=&quot;000A1DF0&quot;/&gt;&lt;wsp:rsid wsp:val=&quot;000A1E7D&quot;/&gt;&lt;wsp:rsid wsp:val=&quot;000A1F26&quot;/&gt;&lt;wsp:rsid wsp:val=&quot;000A2EA6&quot;/&gt;&lt;wsp:rsid wsp:val=&quot;000A3164&quot;/&gt;&lt;wsp:rsid wsp:val=&quot;000A3671&quot;/&gt;&lt;wsp:rsid wsp:val=&quot;000A3803&quot;/&gt;&lt;wsp:rsid wsp:val=&quot;000A39B6&quot;/&gt;&lt;wsp:rsid wsp:val=&quot;000A3CF3&quot;/&gt;&lt;wsp:rsid wsp:val=&quot;000A3D14&quot;/&gt;&lt;wsp:rsid wsp:val=&quot;000A3E0C&quot;/&gt;&lt;wsp:rsid wsp:val=&quot;000A3F67&quot;/&gt;&lt;wsp:rsid wsp:val=&quot;000A41E9&quot;/&gt;&lt;wsp:rsid wsp:val=&quot;000A4408&quot;/&gt;&lt;wsp:rsid wsp:val=&quot;000A4623&quot;/&gt;&lt;wsp:rsid wsp:val=&quot;000A49D3&quot;/&gt;&lt;wsp:rsid wsp:val=&quot;000A5313&quot;/&gt;&lt;wsp:rsid wsp:val=&quot;000A5592&quot;/&gt;&lt;wsp:rsid wsp:val=&quot;000A5679&quot;/&gt;&lt;wsp:rsid wsp:val=&quot;000A5728&quot;/&gt;&lt;wsp:rsid wsp:val=&quot;000A57C5&quot;/&gt;&lt;wsp:rsid wsp:val=&quot;000A57D3&quot;/&gt;&lt;wsp:rsid wsp:val=&quot;000A58AF&quot;/&gt;&lt;wsp:rsid wsp:val=&quot;000A58EE&quot;/&gt;&lt;wsp:rsid wsp:val=&quot;000A5AFD&quot;/&gt;&lt;wsp:rsid wsp:val=&quot;000A606C&quot;/&gt;&lt;wsp:rsid wsp:val=&quot;000A6BB3&quot;/&gt;&lt;wsp:rsid wsp:val=&quot;000A6C4A&quot;/&gt;&lt;wsp:rsid wsp:val=&quot;000A7036&quot;/&gt;&lt;wsp:rsid wsp:val=&quot;000A70A9&quot;/&gt;&lt;wsp:rsid wsp:val=&quot;000A70C4&quot;/&gt;&lt;wsp:rsid wsp:val=&quot;000A794E&quot;/&gt;&lt;wsp:rsid wsp:val=&quot;000A7A02&quot;/&gt;&lt;wsp:rsid wsp:val=&quot;000A7FCB&quot;/&gt;&lt;wsp:rsid wsp:val=&quot;000B005A&quot;/&gt;&lt;wsp:rsid wsp:val=&quot;000B0153&quot;/&gt;&lt;wsp:rsid wsp:val=&quot;000B018E&quot;/&gt;&lt;wsp:rsid wsp:val=&quot;000B01C1&quot;/&gt;&lt;wsp:rsid wsp:val=&quot;000B0371&quot;/&gt;&lt;wsp:rsid wsp:val=&quot;000B0589&quot;/&gt;&lt;wsp:rsid wsp:val=&quot;000B08D2&quot;/&gt;&lt;wsp:rsid wsp:val=&quot;000B0B34&quot;/&gt;&lt;wsp:rsid wsp:val=&quot;000B0E1A&quot;/&gt;&lt;wsp:rsid wsp:val=&quot;000B0E74&quot;/&gt;&lt;wsp:rsid wsp:val=&quot;000B0EAD&quot;/&gt;&lt;wsp:rsid wsp:val=&quot;000B0F2E&quot;/&gt;&lt;wsp:rsid wsp:val=&quot;000B1040&quot;/&gt;&lt;wsp:rsid wsp:val=&quot;000B19D1&quot;/&gt;&lt;wsp:rsid wsp:val=&quot;000B1AA9&quot;/&gt;&lt;wsp:rsid wsp:val=&quot;000B1BDC&quot;/&gt;&lt;wsp:rsid wsp:val=&quot;000B1ED3&quot;/&gt;&lt;wsp:rsid wsp:val=&quot;000B210D&quot;/&gt;&lt;wsp:rsid wsp:val=&quot;000B2242&quot;/&gt;&lt;wsp:rsid wsp:val=&quot;000B244F&quot;/&gt;&lt;wsp:rsid wsp:val=&quot;000B2694&quot;/&gt;&lt;wsp:rsid wsp:val=&quot;000B28D5&quot;/&gt;&lt;wsp:rsid wsp:val=&quot;000B28DB&quot;/&gt;&lt;wsp:rsid wsp:val=&quot;000B2ECC&quot;/&gt;&lt;wsp:rsid wsp:val=&quot;000B2EE6&quot;/&gt;&lt;wsp:rsid wsp:val=&quot;000B3093&quot;/&gt;&lt;wsp:rsid wsp:val=&quot;000B380B&quot;/&gt;&lt;wsp:rsid wsp:val=&quot;000B380E&quot;/&gt;&lt;wsp:rsid wsp:val=&quot;000B3898&quot;/&gt;&lt;wsp:rsid wsp:val=&quot;000B3CD5&quot;/&gt;&lt;wsp:rsid wsp:val=&quot;000B3F42&quot;/&gt;&lt;wsp:rsid wsp:val=&quot;000B402A&quot;/&gt;&lt;wsp:rsid wsp:val=&quot;000B4457&quot;/&gt;&lt;wsp:rsid wsp:val=&quot;000B44C2&quot;/&gt;&lt;wsp:rsid wsp:val=&quot;000B485B&quot;/&gt;&lt;wsp:rsid wsp:val=&quot;000B4CCD&quot;/&gt;&lt;wsp:rsid wsp:val=&quot;000B4EE2&quot;/&gt;&lt;wsp:rsid wsp:val=&quot;000B4FDA&quot;/&gt;&lt;wsp:rsid wsp:val=&quot;000B5122&quot;/&gt;&lt;wsp:rsid wsp:val=&quot;000B5125&quot;/&gt;&lt;wsp:rsid wsp:val=&quot;000B5391&quot;/&gt;&lt;wsp:rsid wsp:val=&quot;000B53B2&quot;/&gt;&lt;wsp:rsid wsp:val=&quot;000B54A8&quot;/&gt;&lt;wsp:rsid wsp:val=&quot;000B54F7&quot;/&gt;&lt;wsp:rsid wsp:val=&quot;000B55D1&quot;/&gt;&lt;wsp:rsid wsp:val=&quot;000B576D&quot;/&gt;&lt;wsp:rsid wsp:val=&quot;000B5A7A&quot;/&gt;&lt;wsp:rsid wsp:val=&quot;000B5B9A&quot;/&gt;&lt;wsp:rsid wsp:val=&quot;000B5D8E&quot;/&gt;&lt;wsp:rsid wsp:val=&quot;000B605E&quot;/&gt;&lt;wsp:rsid wsp:val=&quot;000B6379&quot;/&gt;&lt;wsp:rsid wsp:val=&quot;000B6567&quot;/&gt;&lt;wsp:rsid wsp:val=&quot;000B677C&quot;/&gt;&lt;wsp:rsid wsp:val=&quot;000B6858&quot;/&gt;&lt;wsp:rsid wsp:val=&quot;000B713E&quot;/&gt;&lt;wsp:rsid wsp:val=&quot;000B7182&quot;/&gt;&lt;wsp:rsid wsp:val=&quot;000B7314&quot;/&gt;&lt;wsp:rsid wsp:val=&quot;000B747D&quot;/&gt;&lt;wsp:rsid wsp:val=&quot;000B7AC6&quot;/&gt;&lt;wsp:rsid wsp:val=&quot;000B7B3A&quot;/&gt;&lt;wsp:rsid wsp:val=&quot;000B7D2E&quot;/&gt;&lt;wsp:rsid wsp:val=&quot;000B7D74&quot;/&gt;&lt;wsp:rsid wsp:val=&quot;000B7DAA&quot;/&gt;&lt;wsp:rsid wsp:val=&quot;000C0564&quot;/&gt;&lt;wsp:rsid wsp:val=&quot;000C0898&quot;/&gt;&lt;wsp:rsid wsp:val=&quot;000C0B8D&quot;/&gt;&lt;wsp:rsid wsp:val=&quot;000C0E69&quot;/&gt;&lt;wsp:rsid wsp:val=&quot;000C0F95&quot;/&gt;&lt;wsp:rsid wsp:val=&quot;000C1143&quot;/&gt;&lt;wsp:rsid wsp:val=&quot;000C11CB&quot;/&gt;&lt;wsp:rsid wsp:val=&quot;000C1E2E&quot;/&gt;&lt;wsp:rsid wsp:val=&quot;000C1E7B&quot;/&gt;&lt;wsp:rsid wsp:val=&quot;000C2480&quot;/&gt;&lt;wsp:rsid wsp:val=&quot;000C2749&quot;/&gt;&lt;wsp:rsid wsp:val=&quot;000C2965&quot;/&gt;&lt;wsp:rsid wsp:val=&quot;000C2A5E&quot;/&gt;&lt;wsp:rsid wsp:val=&quot;000C2A7A&quot;/&gt;&lt;wsp:rsid wsp:val=&quot;000C2BE8&quot;/&gt;&lt;wsp:rsid wsp:val=&quot;000C2C07&quot;/&gt;&lt;wsp:rsid wsp:val=&quot;000C2FA5&quot;/&gt;&lt;wsp:rsid wsp:val=&quot;000C2FFF&quot;/&gt;&lt;wsp:rsid wsp:val=&quot;000C3154&quot;/&gt;&lt;wsp:rsid wsp:val=&quot;000C36B3&quot;/&gt;&lt;wsp:rsid wsp:val=&quot;000C3976&quot;/&gt;&lt;wsp:rsid wsp:val=&quot;000C3A2F&quot;/&gt;&lt;wsp:rsid wsp:val=&quot;000C3C15&quot;/&gt;&lt;wsp:rsid wsp:val=&quot;000C3C42&quot;/&gt;&lt;wsp:rsid wsp:val=&quot;000C3D2A&quot;/&gt;&lt;wsp:rsid wsp:val=&quot;000C3F5B&quot;/&gt;&lt;wsp:rsid wsp:val=&quot;000C3F81&quot;/&gt;&lt;wsp:rsid wsp:val=&quot;000C448C&quot;/&gt;&lt;wsp:rsid wsp:val=&quot;000C47A1&quot;/&gt;&lt;wsp:rsid wsp:val=&quot;000C47FB&quot;/&gt;&lt;wsp:rsid wsp:val=&quot;000C4812&quot;/&gt;&lt;wsp:rsid wsp:val=&quot;000C483B&quot;/&gt;&lt;wsp:rsid wsp:val=&quot;000C4844&quot;/&gt;&lt;wsp:rsid wsp:val=&quot;000C4A55&quot;/&gt;&lt;wsp:rsid wsp:val=&quot;000C4C12&quot;/&gt;&lt;wsp:rsid wsp:val=&quot;000C4C53&quot;/&gt;&lt;wsp:rsid wsp:val=&quot;000C516B&quot;/&gt;&lt;wsp:rsid wsp:val=&quot;000C52B2&quot;/&gt;&lt;wsp:rsid wsp:val=&quot;000C5457&quot;/&gt;&lt;wsp:rsid wsp:val=&quot;000C5584&quot;/&gt;&lt;wsp:rsid wsp:val=&quot;000C55F0&quot;/&gt;&lt;wsp:rsid wsp:val=&quot;000C5631&quot;/&gt;&lt;wsp:rsid wsp:val=&quot;000C56A2&quot;/&gt;&lt;wsp:rsid wsp:val=&quot;000C5917&quot;/&gt;&lt;wsp:rsid wsp:val=&quot;000C5C01&quot;/&gt;&lt;wsp:rsid wsp:val=&quot;000C5EB8&quot;/&gt;&lt;wsp:rsid wsp:val=&quot;000C62CE&quot;/&gt;&lt;wsp:rsid wsp:val=&quot;000C6863&quot;/&gt;&lt;wsp:rsid wsp:val=&quot;000C6B78&quot;/&gt;&lt;wsp:rsid wsp:val=&quot;000C6BBD&quot;/&gt;&lt;wsp:rsid wsp:val=&quot;000C6DF8&quot;/&gt;&lt;wsp:rsid wsp:val=&quot;000C6F61&quot;/&gt;&lt;wsp:rsid wsp:val=&quot;000C7139&quot;/&gt;&lt;wsp:rsid wsp:val=&quot;000C7228&quot;/&gt;&lt;wsp:rsid wsp:val=&quot;000C7388&quot;/&gt;&lt;wsp:rsid wsp:val=&quot;000C7397&quot;/&gt;&lt;wsp:rsid wsp:val=&quot;000C742F&quot;/&gt;&lt;wsp:rsid wsp:val=&quot;000C74A1&quot;/&gt;&lt;wsp:rsid wsp:val=&quot;000C74AC&quot;/&gt;&lt;wsp:rsid wsp:val=&quot;000D0682&quot;/&gt;&lt;wsp:rsid wsp:val=&quot;000D0718&quot;/&gt;&lt;wsp:rsid wsp:val=&quot;000D0D45&quot;/&gt;&lt;wsp:rsid wsp:val=&quot;000D0E88&quot;/&gt;&lt;wsp:rsid wsp:val=&quot;000D0FEF&quot;/&gt;&lt;wsp:rsid wsp:val=&quot;000D122B&quot;/&gt;&lt;wsp:rsid wsp:val=&quot;000D12A6&quot;/&gt;&lt;wsp:rsid wsp:val=&quot;000D13B2&quot;/&gt;&lt;wsp:rsid wsp:val=&quot;000D146B&quot;/&gt;&lt;wsp:rsid wsp:val=&quot;000D1898&quot;/&gt;&lt;wsp:rsid wsp:val=&quot;000D19AE&quot;/&gt;&lt;wsp:rsid wsp:val=&quot;000D1BB0&quot;/&gt;&lt;wsp:rsid wsp:val=&quot;000D1D8E&quot;/&gt;&lt;wsp:rsid wsp:val=&quot;000D20CB&quot;/&gt;&lt;wsp:rsid wsp:val=&quot;000D2134&quot;/&gt;&lt;wsp:rsid wsp:val=&quot;000D238E&quot;/&gt;&lt;wsp:rsid wsp:val=&quot;000D2549&quot;/&gt;&lt;wsp:rsid wsp:val=&quot;000D25F6&quot;/&gt;&lt;wsp:rsid wsp:val=&quot;000D26DB&quot;/&gt;&lt;wsp:rsid wsp:val=&quot;000D28A5&quot;/&gt;&lt;wsp:rsid wsp:val=&quot;000D2980&quot;/&gt;&lt;wsp:rsid wsp:val=&quot;000D2B7B&quot;/&gt;&lt;wsp:rsid wsp:val=&quot;000D2C7E&quot;/&gt;&lt;wsp:rsid wsp:val=&quot;000D2D4A&quot;/&gt;&lt;wsp:rsid wsp:val=&quot;000D30E9&quot;/&gt;&lt;wsp:rsid wsp:val=&quot;000D3102&quot;/&gt;&lt;wsp:rsid wsp:val=&quot;000D3117&quot;/&gt;&lt;wsp:rsid wsp:val=&quot;000D3163&quot;/&gt;&lt;wsp:rsid wsp:val=&quot;000D31C2&quot;/&gt;&lt;wsp:rsid wsp:val=&quot;000D3293&quot;/&gt;&lt;wsp:rsid wsp:val=&quot;000D333D&quot;/&gt;&lt;wsp:rsid wsp:val=&quot;000D34DB&quot;/&gt;&lt;wsp:rsid wsp:val=&quot;000D422D&quot;/&gt;&lt;wsp:rsid wsp:val=&quot;000D426D&quot;/&gt;&lt;wsp:rsid wsp:val=&quot;000D4304&quot;/&gt;&lt;wsp:rsid wsp:val=&quot;000D4644&quot;/&gt;&lt;wsp:rsid wsp:val=&quot;000D491A&quot;/&gt;&lt;wsp:rsid wsp:val=&quot;000D4A1E&quot;/&gt;&lt;wsp:rsid wsp:val=&quot;000D4A65&quot;/&gt;&lt;wsp:rsid wsp:val=&quot;000D4AF9&quot;/&gt;&lt;wsp:rsid wsp:val=&quot;000D4B3C&quot;/&gt;&lt;wsp:rsid wsp:val=&quot;000D4B68&quot;/&gt;&lt;wsp:rsid wsp:val=&quot;000D4E25&quot;/&gt;&lt;wsp:rsid wsp:val=&quot;000D4FEF&quot;/&gt;&lt;wsp:rsid wsp:val=&quot;000D5372&quot;/&gt;&lt;wsp:rsid wsp:val=&quot;000D5468&quot;/&gt;&lt;wsp:rsid wsp:val=&quot;000D5960&quot;/&gt;&lt;wsp:rsid wsp:val=&quot;000D5C9A&quot;/&gt;&lt;wsp:rsid wsp:val=&quot;000D5DBA&quot;/&gt;&lt;wsp:rsid wsp:val=&quot;000D61C5&quot;/&gt;&lt;wsp:rsid wsp:val=&quot;000D694E&quot;/&gt;&lt;wsp:rsid wsp:val=&quot;000D69DF&quot;/&gt;&lt;wsp:rsid wsp:val=&quot;000D6F6A&quot;/&gt;&lt;wsp:rsid wsp:val=&quot;000D70B0&quot;/&gt;&lt;wsp:rsid wsp:val=&quot;000D76F1&quot;/&gt;&lt;wsp:rsid wsp:val=&quot;000D78C1&quot;/&gt;&lt;wsp:rsid wsp:val=&quot;000D7BE9&quot;/&gt;&lt;wsp:rsid wsp:val=&quot;000E0199&quot;/&gt;&lt;wsp:rsid wsp:val=&quot;000E035B&quot;/&gt;&lt;wsp:rsid wsp:val=&quot;000E064D&quot;/&gt;&lt;wsp:rsid wsp:val=&quot;000E099A&quot;/&gt;&lt;wsp:rsid wsp:val=&quot;000E0B63&quot;/&gt;&lt;wsp:rsid wsp:val=&quot;000E0CF9&quot;/&gt;&lt;wsp:rsid wsp:val=&quot;000E0F47&quot;/&gt;&lt;wsp:rsid wsp:val=&quot;000E128D&quot;/&gt;&lt;wsp:rsid wsp:val=&quot;000E12EF&quot;/&gt;&lt;wsp:rsid wsp:val=&quot;000E139F&quot;/&gt;&lt;wsp:rsid wsp:val=&quot;000E16A5&quot;/&gt;&lt;wsp:rsid wsp:val=&quot;000E1948&quot;/&gt;&lt;wsp:rsid wsp:val=&quot;000E19C5&quot;/&gt;&lt;wsp:rsid wsp:val=&quot;000E1CCD&quot;/&gt;&lt;wsp:rsid wsp:val=&quot;000E2445&quot;/&gt;&lt;wsp:rsid wsp:val=&quot;000E2554&quot;/&gt;&lt;wsp:rsid wsp:val=&quot;000E259F&quot;/&gt;&lt;wsp:rsid wsp:val=&quot;000E2627&quot;/&gt;&lt;wsp:rsid wsp:val=&quot;000E2CB2&quot;/&gt;&lt;wsp:rsid wsp:val=&quot;000E33ED&quot;/&gt;&lt;wsp:rsid wsp:val=&quot;000E36C1&quot;/&gt;&lt;wsp:rsid wsp:val=&quot;000E39F2&quot;/&gt;&lt;wsp:rsid wsp:val=&quot;000E3BE1&quot;/&gt;&lt;wsp:rsid wsp:val=&quot;000E408C&quot;/&gt;&lt;wsp:rsid wsp:val=&quot;000E44A1&quot;/&gt;&lt;wsp:rsid wsp:val=&quot;000E4589&quot;/&gt;&lt;wsp:rsid wsp:val=&quot;000E4600&quot;/&gt;&lt;wsp:rsid wsp:val=&quot;000E4AE0&quot;/&gt;&lt;wsp:rsid wsp:val=&quot;000E4C12&quot;/&gt;&lt;wsp:rsid wsp:val=&quot;000E514E&quot;/&gt;&lt;wsp:rsid wsp:val=&quot;000E533E&quot;/&gt;&lt;wsp:rsid wsp:val=&quot;000E5557&quot;/&gt;&lt;wsp:rsid wsp:val=&quot;000E5955&quot;/&gt;&lt;wsp:rsid wsp:val=&quot;000E5D5D&quot;/&gt;&lt;wsp:rsid wsp:val=&quot;000E5E76&quot;/&gt;&lt;wsp:rsid wsp:val=&quot;000E5EA2&quot;/&gt;&lt;wsp:rsid wsp:val=&quot;000E634B&quot;/&gt;&lt;wsp:rsid wsp:val=&quot;000E64FE&quot;/&gt;&lt;wsp:rsid wsp:val=&quot;000E653E&quot;/&gt;&lt;wsp:rsid wsp:val=&quot;000E6607&quot;/&gt;&lt;wsp:rsid wsp:val=&quot;000E66D4&quot;/&gt;&lt;wsp:rsid wsp:val=&quot;000E686D&quot;/&gt;&lt;wsp:rsid wsp:val=&quot;000E698A&quot;/&gt;&lt;wsp:rsid wsp:val=&quot;000E69FC&quot;/&gt;&lt;wsp:rsid wsp:val=&quot;000E74F8&quot;/&gt;&lt;wsp:rsid wsp:val=&quot;000E78C0&quot;/&gt;&lt;wsp:rsid wsp:val=&quot;000E79E1&quot;/&gt;&lt;wsp:rsid wsp:val=&quot;000E7A12&quot;/&gt;&lt;wsp:rsid wsp:val=&quot;000E7CAF&quot;/&gt;&lt;wsp:rsid wsp:val=&quot;000E7F2A&quot;/&gt;&lt;wsp:rsid wsp:val=&quot;000F0023&quot;/&gt;&lt;wsp:rsid wsp:val=&quot;000F0026&quot;/&gt;&lt;wsp:rsid wsp:val=&quot;000F02A6&quot;/&gt;&lt;wsp:rsid wsp:val=&quot;000F069C&quot;/&gt;&lt;wsp:rsid wsp:val=&quot;000F0A9A&quot;/&gt;&lt;wsp:rsid wsp:val=&quot;000F0E2B&quot;/&gt;&lt;wsp:rsid wsp:val=&quot;000F1210&quot;/&gt;&lt;wsp:rsid wsp:val=&quot;000F1339&quot;/&gt;&lt;wsp:rsid wsp:val=&quot;000F1474&quot;/&gt;&lt;wsp:rsid wsp:val=&quot;000F160C&quot;/&gt;&lt;wsp:rsid wsp:val=&quot;000F1747&quot;/&gt;&lt;wsp:rsid wsp:val=&quot;000F1C4E&quot;/&gt;&lt;wsp:rsid wsp:val=&quot;000F1C6C&quot;/&gt;&lt;wsp:rsid wsp:val=&quot;000F1E0E&quot;/&gt;&lt;wsp:rsid wsp:val=&quot;000F1EE9&quot;/&gt;&lt;wsp:rsid wsp:val=&quot;000F1F0B&quot;/&gt;&lt;wsp:rsid wsp:val=&quot;000F23CE&quot;/&gt;&lt;wsp:rsid wsp:val=&quot;000F24E0&quot;/&gt;&lt;wsp:rsid wsp:val=&quot;000F2757&quot;/&gt;&lt;wsp:rsid wsp:val=&quot;000F287A&quot;/&gt;&lt;wsp:rsid wsp:val=&quot;000F2CC5&quot;/&gt;&lt;wsp:rsid wsp:val=&quot;000F2DA6&quot;/&gt;&lt;wsp:rsid wsp:val=&quot;000F30BA&quot;/&gt;&lt;wsp:rsid wsp:val=&quot;000F329B&quot;/&gt;&lt;wsp:rsid wsp:val=&quot;000F32F7&quot;/&gt;&lt;wsp:rsid wsp:val=&quot;000F3666&quot;/&gt;&lt;wsp:rsid wsp:val=&quot;000F377B&quot;/&gt;&lt;wsp:rsid wsp:val=&quot;000F39D3&quot;/&gt;&lt;wsp:rsid wsp:val=&quot;000F3A63&quot;/&gt;&lt;wsp:rsid wsp:val=&quot;000F3A7E&quot;/&gt;&lt;wsp:rsid wsp:val=&quot;000F492A&quot;/&gt;&lt;wsp:rsid wsp:val=&quot;000F4C1E&quot;/&gt;&lt;wsp:rsid wsp:val=&quot;000F4D03&quot;/&gt;&lt;wsp:rsid wsp:val=&quot;000F4E2F&quot;/&gt;&lt;wsp:rsid wsp:val=&quot;000F4F33&quot;/&gt;&lt;wsp:rsid wsp:val=&quot;000F54B1&quot;/&gt;&lt;wsp:rsid wsp:val=&quot;000F54CC&quot;/&gt;&lt;wsp:rsid wsp:val=&quot;000F5542&quot;/&gt;&lt;wsp:rsid wsp:val=&quot;000F56FB&quot;/&gt;&lt;wsp:rsid wsp:val=&quot;000F5D85&quot;/&gt;&lt;wsp:rsid wsp:val=&quot;000F609A&quot;/&gt;&lt;wsp:rsid wsp:val=&quot;000F63A8&quot;/&gt;&lt;wsp:rsid wsp:val=&quot;000F63CC&quot;/&gt;&lt;wsp:rsid wsp:val=&quot;000F646F&quot;/&gt;&lt;wsp:rsid wsp:val=&quot;000F648F&quot;/&gt;&lt;wsp:rsid wsp:val=&quot;000F6859&quot;/&gt;&lt;wsp:rsid wsp:val=&quot;000F692E&quot;/&gt;&lt;wsp:rsid wsp:val=&quot;000F6CBD&quot;/&gt;&lt;wsp:rsid wsp:val=&quot;000F7003&quot;/&gt;&lt;wsp:rsid wsp:val=&quot;000F73A6&quot;/&gt;&lt;wsp:rsid wsp:val=&quot;000F7649&quot;/&gt;&lt;wsp:rsid wsp:val=&quot;000F7A0E&quot;/&gt;&lt;wsp:rsid wsp:val=&quot;000F7D0E&quot;/&gt;&lt;wsp:rsid wsp:val=&quot;000F7D38&quot;/&gt;&lt;wsp:rsid wsp:val=&quot;000F7D5F&quot;/&gt;&lt;wsp:rsid wsp:val=&quot;000F7DCB&quot;/&gt;&lt;wsp:rsid wsp:val=&quot;000F7E89&quot;/&gt;&lt;wsp:rsid wsp:val=&quot;00100325&quot;/&gt;&lt;wsp:rsid wsp:val=&quot;001004BC&quot;/&gt;&lt;wsp:rsid wsp:val=&quot;00100687&quot;/&gt;&lt;wsp:rsid wsp:val=&quot;001006B0&quot;/&gt;&lt;wsp:rsid wsp:val=&quot;001007BB&quot;/&gt;&lt;wsp:rsid wsp:val=&quot;00100923&quot;/&gt;&lt;wsp:rsid wsp:val=&quot;00100A13&quot;/&gt;&lt;wsp:rsid wsp:val=&quot;00100BD5&quot;/&gt;&lt;wsp:rsid wsp:val=&quot;00100EC6&quot;/&gt;&lt;wsp:rsid wsp:val=&quot;00100FF9&quot;/&gt;&lt;wsp:rsid wsp:val=&quot;00101067&quot;/&gt;&lt;wsp:rsid wsp:val=&quot;0010131F&quot;/&gt;&lt;wsp:rsid wsp:val=&quot;00101367&quot;/&gt;&lt;wsp:rsid wsp:val=&quot;001013DF&quot;/&gt;&lt;wsp:rsid wsp:val=&quot;00101409&quot;/&gt;&lt;wsp:rsid wsp:val=&quot;0010158D&quot;/&gt;&lt;wsp:rsid wsp:val=&quot;001016A7&quot;/&gt;&lt;wsp:rsid wsp:val=&quot;001017A9&quot;/&gt;&lt;wsp:rsid wsp:val=&quot;00101A3D&quot;/&gt;&lt;wsp:rsid wsp:val=&quot;00101B97&quot;/&gt;&lt;wsp:rsid wsp:val=&quot;00101E1E&quot;/&gt;&lt;wsp:rsid wsp:val=&quot;00102006&quot;/&gt;&lt;wsp:rsid wsp:val=&quot;00102009&quot;/&gt;&lt;wsp:rsid wsp:val=&quot;00102119&quot;/&gt;&lt;wsp:rsid wsp:val=&quot;00102702&quot;/&gt;&lt;wsp:rsid wsp:val=&quot;0010277D&quot;/&gt;&lt;wsp:rsid wsp:val=&quot;001027EC&quot;/&gt;&lt;wsp:rsid wsp:val=&quot;00102940&quot;/&gt;&lt;wsp:rsid wsp:val=&quot;00102974&quot;/&gt;&lt;wsp:rsid wsp:val=&quot;001029C5&quot;/&gt;&lt;wsp:rsid wsp:val=&quot;00102A5B&quot;/&gt;&lt;wsp:rsid wsp:val=&quot;00102DFA&quot;/&gt;&lt;wsp:rsid wsp:val=&quot;00102ED1&quot;/&gt;&lt;wsp:rsid wsp:val=&quot;00102F2C&quot;/&gt;&lt;wsp:rsid wsp:val=&quot;00102F43&quot;/&gt;&lt;wsp:rsid wsp:val=&quot;0010334A&quot;/&gt;&lt;wsp:rsid wsp:val=&quot;001036CD&quot;/&gt;&lt;wsp:rsid wsp:val=&quot;00103AAB&quot;/&gt;&lt;wsp:rsid wsp:val=&quot;00103B0E&quot;/&gt;&lt;wsp:rsid wsp:val=&quot;00103F80&quot;/&gt;&lt;wsp:rsid wsp:val=&quot;0010416F&quot;/&gt;&lt;wsp:rsid wsp:val=&quot;00104359&quot;/&gt;&lt;wsp:rsid wsp:val=&quot;00104528&quot;/&gt;&lt;wsp:rsid wsp:val=&quot;00104765&quot;/&gt;&lt;wsp:rsid wsp:val=&quot;00104A99&quot;/&gt;&lt;wsp:rsid wsp:val=&quot;00104F5A&quot;/&gt;&lt;wsp:rsid wsp:val=&quot;00104F75&quot;/&gt;&lt;wsp:rsid wsp:val=&quot;001053D2&quot;/&gt;&lt;wsp:rsid wsp:val=&quot;00105817&quot;/&gt;&lt;wsp:rsid wsp:val=&quot;0010590B&quot;/&gt;&lt;wsp:rsid wsp:val=&quot;00105A7D&quot;/&gt;&lt;wsp:rsid wsp:val=&quot;00105BAF&quot;/&gt;&lt;wsp:rsid wsp:val=&quot;00105EE5&quot;/&gt;&lt;wsp:rsid wsp:val=&quot;00105F9C&quot;/&gt;&lt;wsp:rsid wsp:val=&quot;00105FEB&quot;/&gt;&lt;wsp:rsid wsp:val=&quot;00106005&quot;/&gt;&lt;wsp:rsid wsp:val=&quot;00106176&quot;/&gt;&lt;wsp:rsid wsp:val=&quot;001062DC&quot;/&gt;&lt;wsp:rsid wsp:val=&quot;0010630D&quot;/&gt;&lt;wsp:rsid wsp:val=&quot;00106369&quot;/&gt;&lt;wsp:rsid wsp:val=&quot;00106593&quot;/&gt;&lt;wsp:rsid wsp:val=&quot;00106646&quot;/&gt;&lt;wsp:rsid wsp:val=&quot;001066AD&quot;/&gt;&lt;wsp:rsid wsp:val=&quot;00106992&quot;/&gt;&lt;wsp:rsid wsp:val=&quot;00106993&quot;/&gt;&lt;wsp:rsid wsp:val=&quot;00106A00&quot;/&gt;&lt;wsp:rsid wsp:val=&quot;00106AB8&quot;/&gt;&lt;wsp:rsid wsp:val=&quot;00106D36&quot;/&gt;&lt;wsp:rsid wsp:val=&quot;00106DFA&quot;/&gt;&lt;wsp:rsid wsp:val=&quot;00106F2B&quot;/&gt;&lt;wsp:rsid wsp:val=&quot;001073A8&quot;/&gt;&lt;wsp:rsid wsp:val=&quot;00107929&quot;/&gt;&lt;wsp:rsid wsp:val=&quot;001101C4&quot;/&gt;&lt;wsp:rsid wsp:val=&quot;001104E8&quot;/&gt;&lt;wsp:rsid wsp:val=&quot;00110577&quot;/&gt;&lt;wsp:rsid wsp:val=&quot;00110757&quot;/&gt;&lt;wsp:rsid wsp:val=&quot;00110E57&quot;/&gt;&lt;wsp:rsid wsp:val=&quot;00110F2C&quot;/&gt;&lt;wsp:rsid wsp:val=&quot;00110F92&quot;/&gt;&lt;wsp:rsid wsp:val=&quot;00110FE8&quot;/&gt;&lt;wsp:rsid wsp:val=&quot;00111424&quot;/&gt;&lt;wsp:rsid wsp:val=&quot;0011162B&quot;/&gt;&lt;wsp:rsid wsp:val=&quot;00111827&quot;/&gt;&lt;wsp:rsid wsp:val=&quot;001119D9&quot;/&gt;&lt;wsp:rsid wsp:val=&quot;00111F4B&quot;/&gt;&lt;wsp:rsid wsp:val=&quot;00111F84&quot;/&gt;&lt;wsp:rsid wsp:val=&quot;001121F0&quot;/&gt;&lt;wsp:rsid wsp:val=&quot;001122FE&quot;/&gt;&lt;wsp:rsid wsp:val=&quot;0011235A&quot;/&gt;&lt;wsp:rsid wsp:val=&quot;001125CD&quot;/&gt;&lt;wsp:rsid wsp:val=&quot;0011263F&quot;/&gt;&lt;wsp:rsid wsp:val=&quot;0011289E&quot;/&gt;&lt;wsp:rsid wsp:val=&quot;00112B3D&quot;/&gt;&lt;wsp:rsid wsp:val=&quot;00112CD1&quot;/&gt;&lt;wsp:rsid wsp:val=&quot;00112E05&quot;/&gt;&lt;wsp:rsid wsp:val=&quot;00112F32&quot;/&gt;&lt;wsp:rsid wsp:val=&quot;0011320E&quot;/&gt;&lt;wsp:rsid wsp:val=&quot;001132B8&quot;/&gt;&lt;wsp:rsid wsp:val=&quot;00113769&quot;/&gt;&lt;wsp:rsid wsp:val=&quot;00113784&quot;/&gt;&lt;wsp:rsid wsp:val=&quot;00113AB5&quot;/&gt;&lt;wsp:rsid wsp:val=&quot;00113B74&quot;/&gt;&lt;wsp:rsid wsp:val=&quot;001148CA&quot;/&gt;&lt;wsp:rsid wsp:val=&quot;00114C6D&quot;/&gt;&lt;wsp:rsid wsp:val=&quot;00114F69&quot;/&gt;&lt;wsp:rsid wsp:val=&quot;00115048&quot;/&gt;&lt;wsp:rsid wsp:val=&quot;001151E7&quot;/&gt;&lt;wsp:rsid wsp:val=&quot;00115222&quot;/&gt;&lt;wsp:rsid wsp:val=&quot;001152E8&quot;/&gt;&lt;wsp:rsid wsp:val=&quot;001153F7&quot;/&gt;&lt;wsp:rsid wsp:val=&quot;00115427&quot;/&gt;&lt;wsp:rsid wsp:val=&quot;0011546E&quot;/&gt;&lt;wsp:rsid wsp:val=&quot;0011593F&quot;/&gt;&lt;wsp:rsid wsp:val=&quot;00115A28&quot;/&gt;&lt;wsp:rsid wsp:val=&quot;00115D8B&quot;/&gt;&lt;wsp:rsid wsp:val=&quot;00115F98&quot;/&gt;&lt;wsp:rsid wsp:val=&quot;00116202&quot;/&gt;&lt;wsp:rsid wsp:val=&quot;00116BD8&quot;/&gt;&lt;wsp:rsid wsp:val=&quot;001172BA&quot;/&gt;&lt;wsp:rsid wsp:val=&quot;001176CE&quot;/&gt;&lt;wsp:rsid wsp:val=&quot;00117780&quot;/&gt;&lt;wsp:rsid wsp:val=&quot;001177C0&quot;/&gt;&lt;wsp:rsid wsp:val=&quot;0011783F&quot;/&gt;&lt;wsp:rsid wsp:val=&quot;001178F9&quot;/&gt;&lt;wsp:rsid wsp:val=&quot;00117905&quot;/&gt;&lt;wsp:rsid wsp:val=&quot;001179E2&quot;/&gt;&lt;wsp:rsid wsp:val=&quot;00117CF8&quot;/&gt;&lt;wsp:rsid wsp:val=&quot;00117E52&quot;/&gt;&lt;wsp:rsid wsp:val=&quot;00120084&quot;/&gt;&lt;wsp:rsid wsp:val=&quot;00120324&quot;/&gt;&lt;wsp:rsid wsp:val=&quot;001207D3&quot;/&gt;&lt;wsp:rsid wsp:val=&quot;0012084B&quot;/&gt;&lt;wsp:rsid wsp:val=&quot;00120FD5&quot;/&gt;&lt;wsp:rsid wsp:val=&quot;00120FEF&quot;/&gt;&lt;wsp:rsid wsp:val=&quot;00120FF0&quot;/&gt;&lt;wsp:rsid wsp:val=&quot;00121109&quot;/&gt;&lt;wsp:rsid wsp:val=&quot;001212BF&quot;/&gt;&lt;wsp:rsid wsp:val=&quot;00121335&quot;/&gt;&lt;wsp:rsid wsp:val=&quot;001214C0&quot;/&gt;&lt;wsp:rsid wsp:val=&quot;001217A7&quot;/&gt;&lt;wsp:rsid wsp:val=&quot;001217B5&quot;/&gt;&lt;wsp:rsid wsp:val=&quot;001217E4&quot;/&gt;&lt;wsp:rsid wsp:val=&quot;0012182F&quot;/&gt;&lt;wsp:rsid wsp:val=&quot;00121BBD&quot;/&gt;&lt;wsp:rsid wsp:val=&quot;00121CA1&quot;/&gt;&lt;wsp:rsid wsp:val=&quot;001220CC&quot;/&gt;&lt;wsp:rsid wsp:val=&quot;00122334&quot;/&gt;&lt;wsp:rsid wsp:val=&quot;0012270C&quot;/&gt;&lt;wsp:rsid wsp:val=&quot;001227BE&quot;/&gt;&lt;wsp:rsid wsp:val=&quot;001228B2&quot;/&gt;&lt;wsp:rsid wsp:val=&quot;0012291F&quot;/&gt;&lt;wsp:rsid wsp:val=&quot;00122952&quot;/&gt;&lt;wsp:rsid wsp:val=&quot;00122CE9&quot;/&gt;&lt;wsp:rsid wsp:val=&quot;00122D13&quot;/&gt;&lt;wsp:rsid wsp:val=&quot;00122DF0&quot;/&gt;&lt;wsp:rsid wsp:val=&quot;00122EDE&quot;/&gt;&lt;wsp:rsid wsp:val=&quot;00123189&quot;/&gt;&lt;wsp:rsid wsp:val=&quot;001233EE&quot;/&gt;&lt;wsp:rsid wsp:val=&quot;00123750&quot;/&gt;&lt;wsp:rsid wsp:val=&quot;001237DD&quot;/&gt;&lt;wsp:rsid wsp:val=&quot;00123D93&quot;/&gt;&lt;wsp:rsid wsp:val=&quot;00123EC7&quot;/&gt;&lt;wsp:rsid wsp:val=&quot;001244C4&quot;/&gt;&lt;wsp:rsid wsp:val=&quot;001244F2&quot;/&gt;&lt;wsp:rsid wsp:val=&quot;00124782&quot;/&gt;&lt;wsp:rsid wsp:val=&quot;00124BD8&quot;/&gt;&lt;wsp:rsid wsp:val=&quot;00124BFA&quot;/&gt;&lt;wsp:rsid wsp:val=&quot;00124C02&quot;/&gt;&lt;wsp:rsid wsp:val=&quot;00124D19&quot;/&gt;&lt;wsp:rsid wsp:val=&quot;00124F75&quot;/&gt;&lt;wsp:rsid wsp:val=&quot;001250B8&quot;/&gt;&lt;wsp:rsid wsp:val=&quot;0012518C&quot;/&gt;&lt;wsp:rsid wsp:val=&quot;001253EA&quot;/&gt;&lt;wsp:rsid wsp:val=&quot;00125A63&quot;/&gt;&lt;wsp:rsid wsp:val=&quot;00125C00&quot;/&gt;&lt;wsp:rsid wsp:val=&quot;00125C12&quot;/&gt;&lt;wsp:rsid wsp:val=&quot;00126167&quot;/&gt;&lt;wsp:rsid wsp:val=&quot;00126487&quot;/&gt;&lt;wsp:rsid wsp:val=&quot;00126AE0&quot;/&gt;&lt;wsp:rsid wsp:val=&quot;00126B91&quot;/&gt;&lt;wsp:rsid wsp:val=&quot;0012702A&quot;/&gt;&lt;wsp:rsid wsp:val=&quot;001271F4&quot;/&gt;&lt;wsp:rsid wsp:val=&quot;0012722F&quot;/&gt;&lt;wsp:rsid wsp:val=&quot;001272CC&quot;/&gt;&lt;wsp:rsid wsp:val=&quot;0012737B&quot;/&gt;&lt;wsp:rsid wsp:val=&quot;001273B2&quot;/&gt;&lt;wsp:rsid wsp:val=&quot;001273C3&quot;/&gt;&lt;wsp:rsid wsp:val=&quot;001275FD&quot;/&gt;&lt;wsp:rsid wsp:val=&quot;0012766D&quot;/&gt;&lt;wsp:rsid wsp:val=&quot;00127737&quot;/&gt;&lt;wsp:rsid wsp:val=&quot;00127A2A&quot;/&gt;&lt;wsp:rsid wsp:val=&quot;00127E31&quot;/&gt;&lt;wsp:rsid wsp:val=&quot;00127F6A&quot;/&gt;&lt;wsp:rsid wsp:val=&quot;00127F96&quot;/&gt;&lt;wsp:rsid wsp:val=&quot;00127FEB&quot;/&gt;&lt;wsp:rsid wsp:val=&quot;001301A8&quot;/&gt;&lt;wsp:rsid wsp:val=&quot;0013069B&quot;/&gt;&lt;wsp:rsid wsp:val=&quot;00130780&quot;/&gt;&lt;wsp:rsid wsp:val=&quot;0013102E&quot;/&gt;&lt;wsp:rsid wsp:val=&quot;0013106C&quot;/&gt;&lt;wsp:rsid wsp:val=&quot;00131214&quot;/&gt;&lt;wsp:rsid wsp:val=&quot;0013131A&quot;/&gt;&lt;wsp:rsid wsp:val=&quot;00131444&quot;/&gt;&lt;wsp:rsid wsp:val=&quot;001314FE&quot;/&gt;&lt;wsp:rsid wsp:val=&quot;0013156F&quot;/&gt;&lt;wsp:rsid wsp:val=&quot;00131662&quot;/&gt;&lt;wsp:rsid wsp:val=&quot;0013195E&quot;/&gt;&lt;wsp:rsid wsp:val=&quot;00131C65&quot;/&gt;&lt;wsp:rsid wsp:val=&quot;00131EFC&quot;/&gt;&lt;wsp:rsid wsp:val=&quot;00132287&quot;/&gt;&lt;wsp:rsid wsp:val=&quot;0013234F&quot;/&gt;&lt;wsp:rsid wsp:val=&quot;0013235B&quot;/&gt;&lt;wsp:rsid wsp:val=&quot;0013253B&quot;/&gt;&lt;wsp:rsid wsp:val=&quot;00132593&quot;/&gt;&lt;wsp:rsid wsp:val=&quot;0013324E&quot;/&gt;&lt;wsp:rsid wsp:val=&quot;00133421&quot;/&gt;&lt;wsp:rsid wsp:val=&quot;001336B0&quot;/&gt;&lt;wsp:rsid wsp:val=&quot;001337ED&quot;/&gt;&lt;wsp:rsid wsp:val=&quot;00133BFD&quot;/&gt;&lt;wsp:rsid wsp:val=&quot;00133E44&quot;/&gt;&lt;wsp:rsid wsp:val=&quot;00133ECB&quot;/&gt;&lt;wsp:rsid wsp:val=&quot;00133EFF&quot;/&gt;&lt;wsp:rsid wsp:val=&quot;00133F7A&quot;/&gt;&lt;wsp:rsid wsp:val=&quot;0013424E&quot;/&gt;&lt;wsp:rsid wsp:val=&quot;0013461E&quot;/&gt;&lt;wsp:rsid wsp:val=&quot;001347E8&quot;/&gt;&lt;wsp:rsid wsp:val=&quot;001349A5&quot;/&gt;&lt;wsp:rsid wsp:val=&quot;00134AFC&quot;/&gt;&lt;wsp:rsid wsp:val=&quot;00134DF8&quot;/&gt;&lt;wsp:rsid wsp:val=&quot;00134E19&quot;/&gt;&lt;wsp:rsid wsp:val=&quot;00134E38&quot;/&gt;&lt;wsp:rsid wsp:val=&quot;001353E8&quot;/&gt;&lt;wsp:rsid wsp:val=&quot;00135525&quot;/&gt;&lt;wsp:rsid wsp:val=&quot;00135531&quot;/&gt;&lt;wsp:rsid wsp:val=&quot;00135747&quot;/&gt;&lt;wsp:rsid wsp:val=&quot;00135933&quot;/&gt;&lt;wsp:rsid wsp:val=&quot;00135938&quot;/&gt;&lt;wsp:rsid wsp:val=&quot;00135A78&quot;/&gt;&lt;wsp:rsid wsp:val=&quot;00135B0C&quot;/&gt;&lt;wsp:rsid wsp:val=&quot;00135D2A&quot;/&gt;&lt;wsp:rsid wsp:val=&quot;00135F89&quot;/&gt;&lt;wsp:rsid wsp:val=&quot;00135FED&quot;/&gt;&lt;wsp:rsid wsp:val=&quot;0013622E&quot;/&gt;&lt;wsp:rsid wsp:val=&quot;0013646D&quot;/&gt;&lt;wsp:rsid wsp:val=&quot;00136534&quot;/&gt;&lt;wsp:rsid wsp:val=&quot;00136589&quot;/&gt;&lt;wsp:rsid wsp:val=&quot;00136970&quot;/&gt;&lt;wsp:rsid wsp:val=&quot;00136DB3&quot;/&gt;&lt;wsp:rsid wsp:val=&quot;00137082&quot;/&gt;&lt;wsp:rsid wsp:val=&quot;00137298&quot;/&gt;&lt;wsp:rsid wsp:val=&quot;001373AF&quot;/&gt;&lt;wsp:rsid wsp:val=&quot;0013764D&quot;/&gt;&lt;wsp:rsid wsp:val=&quot;00137805&quot;/&gt;&lt;wsp:rsid wsp:val=&quot;00137950&quot;/&gt;&lt;wsp:rsid wsp:val=&quot;001379C5&quot;/&gt;&lt;wsp:rsid wsp:val=&quot;00137B31&quot;/&gt;&lt;wsp:rsid wsp:val=&quot;0014019A&quot;/&gt;&lt;wsp:rsid wsp:val=&quot;001401DE&quot;/&gt;&lt;wsp:rsid wsp:val=&quot;00140288&quot;/&gt;&lt;wsp:rsid wsp:val=&quot;0014045A&quot;/&gt;&lt;wsp:rsid wsp:val=&quot;001404E4&quot;/&gt;&lt;wsp:rsid wsp:val=&quot;0014059F&quot;/&gt;&lt;wsp:rsid wsp:val=&quot;00140A4F&quot;/&gt;&lt;wsp:rsid wsp:val=&quot;00140AD7&quot;/&gt;&lt;wsp:rsid wsp:val=&quot;00140CC6&quot;/&gt;&lt;wsp:rsid wsp:val=&quot;00140FC0&quot;/&gt;&lt;wsp:rsid wsp:val=&quot;00141168&quot;/&gt;&lt;wsp:rsid wsp:val=&quot;00141293&quot;/&gt;&lt;wsp:rsid wsp:val=&quot;00141699&quot;/&gt;&lt;wsp:rsid wsp:val=&quot;00141A63&quot;/&gt;&lt;wsp:rsid wsp:val=&quot;00141B2F&quot;/&gt;&lt;wsp:rsid wsp:val=&quot;00141B89&quot;/&gt;&lt;wsp:rsid wsp:val=&quot;00141C58&quot;/&gt;&lt;wsp:rsid wsp:val=&quot;00141E6B&quot;/&gt;&lt;wsp:rsid wsp:val=&quot;001422B2&quot;/&gt;&lt;wsp:rsid wsp:val=&quot;0014298E&quot;/&gt;&lt;wsp:rsid wsp:val=&quot;0014299C&quot;/&gt;&lt;wsp:rsid wsp:val=&quot;0014310A&quot;/&gt;&lt;wsp:rsid wsp:val=&quot;00143578&quot;/&gt;&lt;wsp:rsid wsp:val=&quot;00143655&quot;/&gt;&lt;wsp:rsid wsp:val=&quot;001439A6&quot;/&gt;&lt;wsp:rsid wsp:val=&quot;00143A72&quot;/&gt;&lt;wsp:rsid wsp:val=&quot;00143D40&quot;/&gt;&lt;wsp:rsid wsp:val=&quot;00143F1A&quot;/&gt;&lt;wsp:rsid wsp:val=&quot;0014405C&quot;/&gt;&lt;wsp:rsid wsp:val=&quot;00144445&quot;/&gt;&lt;wsp:rsid wsp:val=&quot;0014483B&quot;/&gt;&lt;wsp:rsid wsp:val=&quot;0014494F&quot;/&gt;&lt;wsp:rsid wsp:val=&quot;00144D7D&quot;/&gt;&lt;wsp:rsid wsp:val=&quot;00144E28&quot;/&gt;&lt;wsp:rsid wsp:val=&quot;001451A1&quot;/&gt;&lt;wsp:rsid wsp:val=&quot;00145255&quot;/&gt;&lt;wsp:rsid wsp:val=&quot;00145726&quot;/&gt;&lt;wsp:rsid wsp:val=&quot;00145C09&quot;/&gt;&lt;wsp:rsid wsp:val=&quot;00145FCD&quot;/&gt;&lt;wsp:rsid wsp:val=&quot;00146177&quot;/&gt;&lt;wsp:rsid wsp:val=&quot;00146E1D&quot;/&gt;&lt;wsp:rsid wsp:val=&quot;00147007&quot;/&gt;&lt;wsp:rsid wsp:val=&quot;00147008&quot;/&gt;&lt;wsp:rsid wsp:val=&quot;0014748D&quot;/&gt;&lt;wsp:rsid wsp:val=&quot;00147668&quot;/&gt;&lt;wsp:rsid wsp:val=&quot;001478C2&quot;/&gt;&lt;wsp:rsid wsp:val=&quot;001479C7&quot;/&gt;&lt;wsp:rsid wsp:val=&quot;001479C8&quot;/&gt;&lt;wsp:rsid wsp:val=&quot;00147A74&quot;/&gt;&lt;wsp:rsid wsp:val=&quot;00147F3B&quot;/&gt;&lt;wsp:rsid wsp:val=&quot;00147F88&quot;/&gt;&lt;wsp:rsid wsp:val=&quot;00150454&quot;/&gt;&lt;wsp:rsid wsp:val=&quot;00150836&quot;/&gt;&lt;wsp:rsid wsp:val=&quot;00150AB7&quot;/&gt;&lt;wsp:rsid wsp:val=&quot;00150F89&quot;/&gt;&lt;wsp:rsid wsp:val=&quot;00151226&quot;/&gt;&lt;wsp:rsid wsp:val=&quot;001512A9&quot;/&gt;&lt;wsp:rsid wsp:val=&quot;001512D9&quot;/&gt;&lt;wsp:rsid wsp:val=&quot;0015143C&quot;/&gt;&lt;wsp:rsid wsp:val=&quot;00151809&quot;/&gt;&lt;wsp:rsid wsp:val=&quot;001518C8&quot;/&gt;&lt;wsp:rsid wsp:val=&quot;00151ABC&quot;/&gt;&lt;wsp:rsid wsp:val=&quot;00151C5B&quot;/&gt;&lt;wsp:rsid wsp:val=&quot;0015274C&quot;/&gt;&lt;wsp:rsid wsp:val=&quot;00152AD8&quot;/&gt;&lt;wsp:rsid wsp:val=&quot;00153121&quot;/&gt;&lt;wsp:rsid wsp:val=&quot;0015317A&quot;/&gt;&lt;wsp:rsid wsp:val=&quot;001533D4&quot;/&gt;&lt;wsp:rsid wsp:val=&quot;00153611&quot;/&gt;&lt;wsp:rsid wsp:val=&quot;00153992&quot;/&gt;&lt;wsp:rsid wsp:val=&quot;00153AB7&quot;/&gt;&lt;wsp:rsid wsp:val=&quot;00153B7A&quot;/&gt;&lt;wsp:rsid wsp:val=&quot;00153B95&quot;/&gt;&lt;wsp:rsid wsp:val=&quot;00153FB1&quot;/&gt;&lt;wsp:rsid wsp:val=&quot;001542D1&quot;/&gt;&lt;wsp:rsid wsp:val=&quot;00154474&quot;/&gt;&lt;wsp:rsid wsp:val=&quot;00154569&quot;/&gt;&lt;wsp:rsid wsp:val=&quot;00154616&quot;/&gt;&lt;wsp:rsid wsp:val=&quot;001546FD&quot;/&gt;&lt;wsp:rsid wsp:val=&quot;0015488F&quot;/&gt;&lt;wsp:rsid wsp:val=&quot;00154A48&quot;/&gt;&lt;wsp:rsid wsp:val=&quot;00154C16&quot;/&gt;&lt;wsp:rsid wsp:val=&quot;00154D95&quot;/&gt;&lt;wsp:rsid wsp:val=&quot;00154DAF&quot;/&gt;&lt;wsp:rsid wsp:val=&quot;00154E9D&quot;/&gt;&lt;wsp:rsid wsp:val=&quot;00154FFE&quot;/&gt;&lt;wsp:rsid wsp:val=&quot;00155962&quot;/&gt;&lt;wsp:rsid wsp:val=&quot;00155B5A&quot;/&gt;&lt;wsp:rsid wsp:val=&quot;00155C0C&quot;/&gt;&lt;wsp:rsid wsp:val=&quot;001565DF&quot;/&gt;&lt;wsp:rsid wsp:val=&quot;001568CD&quot;/&gt;&lt;wsp:rsid wsp:val=&quot;00156F5F&quot;/&gt;&lt;wsp:rsid wsp:val=&quot;0015700A&quot;/&gt;&lt;wsp:rsid wsp:val=&quot;0015780B&quot;/&gt;&lt;wsp:rsid wsp:val=&quot;00157875&quot;/&gt;&lt;wsp:rsid wsp:val=&quot;00157906&quot;/&gt;&lt;wsp:rsid wsp:val=&quot;001579C9&quot;/&gt;&lt;wsp:rsid wsp:val=&quot;0016004B&quot;/&gt;&lt;wsp:rsid wsp:val=&quot;0016012A&quot;/&gt;&lt;wsp:rsid wsp:val=&quot;001604F4&quot;/&gt;&lt;wsp:rsid wsp:val=&quot;0016056C&quot;/&gt;&lt;wsp:rsid wsp:val=&quot;00160662&quot;/&gt;&lt;wsp:rsid wsp:val=&quot;0016089B&quot;/&gt;&lt;wsp:rsid wsp:val=&quot;00160AD8&quot;/&gt;&lt;wsp:rsid wsp:val=&quot;00160B40&quot;/&gt;&lt;wsp:rsid wsp:val=&quot;00161192&quot;/&gt;&lt;wsp:rsid wsp:val=&quot;00161414&quot;/&gt;&lt;wsp:rsid wsp:val=&quot;0016144B&quot;/&gt;&lt;wsp:rsid wsp:val=&quot;0016164F&quot;/&gt;&lt;wsp:rsid wsp:val=&quot;001617F7&quot;/&gt;&lt;wsp:rsid wsp:val=&quot;00161B38&quot;/&gt;&lt;wsp:rsid wsp:val=&quot;00162217&quot;/&gt;&lt;wsp:rsid wsp:val=&quot;0016256C&quot;/&gt;&lt;wsp:rsid wsp:val=&quot;00162797&quot;/&gt;&lt;wsp:rsid wsp:val=&quot;00162969&quot;/&gt;&lt;wsp:rsid wsp:val=&quot;00162A7E&quot;/&gt;&lt;wsp:rsid wsp:val=&quot;00162A8A&quot;/&gt;&lt;wsp:rsid wsp:val=&quot;00162B50&quot;/&gt;&lt;wsp:rsid wsp:val=&quot;00162B74&quot;/&gt;&lt;wsp:rsid wsp:val=&quot;00162E2F&quot;/&gt;&lt;wsp:rsid wsp:val=&quot;0016301D&quot;/&gt;&lt;wsp:rsid wsp:val=&quot;0016308C&quot;/&gt;&lt;wsp:rsid wsp:val=&quot;0016320A&quot;/&gt;&lt;wsp:rsid wsp:val=&quot;00163258&quot;/&gt;&lt;wsp:rsid wsp:val=&quot;00163605&quot;/&gt;&lt;wsp:rsid wsp:val=&quot;00163697&quot;/&gt;&lt;wsp:rsid wsp:val=&quot;0016374C&quot;/&gt;&lt;wsp:rsid wsp:val=&quot;0016387E&quot;/&gt;&lt;wsp:rsid wsp:val=&quot;00163992&quot;/&gt;&lt;wsp:rsid wsp:val=&quot;00163B02&quot;/&gt;&lt;wsp:rsid wsp:val=&quot;00163E1B&quot;/&gt;&lt;wsp:rsid wsp:val=&quot;00163F5E&quot;/&gt;&lt;wsp:rsid wsp:val=&quot;001642CF&quot;/&gt;&lt;wsp:rsid wsp:val=&quot;00164500&quot;/&gt;&lt;wsp:rsid wsp:val=&quot;00164515&quot;/&gt;&lt;wsp:rsid wsp:val=&quot;0016474D&quot;/&gt;&lt;wsp:rsid wsp:val=&quot;00164A93&quot;/&gt;&lt;wsp:rsid wsp:val=&quot;00164AD4&quot;/&gt;&lt;wsp:rsid wsp:val=&quot;00164C94&quot;/&gt;&lt;wsp:rsid wsp:val=&quot;00164FCB&quot;/&gt;&lt;wsp:rsid wsp:val=&quot;0016502A&quot;/&gt;&lt;wsp:rsid wsp:val=&quot;00165163&quot;/&gt;&lt;wsp:rsid wsp:val=&quot;001653D6&quot;/&gt;&lt;wsp:rsid wsp:val=&quot;0016543E&quot;/&gt;&lt;wsp:rsid wsp:val=&quot;00165462&quot;/&gt;&lt;wsp:rsid wsp:val=&quot;001655A4&quot;/&gt;&lt;wsp:rsid wsp:val=&quot;001655E8&quot;/&gt;&lt;wsp:rsid wsp:val=&quot;001657F0&quot;/&gt;&lt;wsp:rsid wsp:val=&quot;001658D6&quot;/&gt;&lt;wsp:rsid wsp:val=&quot;00165B28&quot;/&gt;&lt;wsp:rsid wsp:val=&quot;00165B3E&quot;/&gt;&lt;wsp:rsid wsp:val=&quot;00165E35&quot;/&gt;&lt;wsp:rsid wsp:val=&quot;0016635F&quot;/&gt;&lt;wsp:rsid wsp:val=&quot;00166554&quot;/&gt;&lt;wsp:rsid wsp:val=&quot;0016668D&quot;/&gt;&lt;wsp:rsid wsp:val=&quot;001668F9&quot;/&gt;&lt;wsp:rsid wsp:val=&quot;001672AB&quot;/&gt;&lt;wsp:rsid wsp:val=&quot;00167431&quot;/&gt;&lt;wsp:rsid wsp:val=&quot;00167453&quot;/&gt;&lt;wsp:rsid wsp:val=&quot;001677A5&quot;/&gt;&lt;wsp:rsid wsp:val=&quot;00167A1C&quot;/&gt;&lt;wsp:rsid wsp:val=&quot;00167BD0&quot;/&gt;&lt;wsp:rsid wsp:val=&quot;00167D1C&quot;/&gt;&lt;wsp:rsid wsp:val=&quot;00167FD9&quot;/&gt;&lt;wsp:rsid wsp:val=&quot;00170010&quot;/&gt;&lt;wsp:rsid wsp:val=&quot;00170025&quot;/&gt;&lt;wsp:rsid wsp:val=&quot;00170785&quot;/&gt;&lt;wsp:rsid wsp:val=&quot;00171155&quot;/&gt;&lt;wsp:rsid wsp:val=&quot;00171382&quot;/&gt;&lt;wsp:rsid wsp:val=&quot;00171462&quot;/&gt;&lt;wsp:rsid wsp:val=&quot;00171612&quot;/&gt;&lt;wsp:rsid wsp:val=&quot;00171642&quot;/&gt;&lt;wsp:rsid wsp:val=&quot;00171FC8&quot;/&gt;&lt;wsp:rsid wsp:val=&quot;00172037&quot;/&gt;&lt;wsp:rsid wsp:val=&quot;00172199&quot;/&gt;&lt;wsp:rsid wsp:val=&quot;0017227F&quot;/&gt;&lt;wsp:rsid wsp:val=&quot;001727A9&quot;/&gt;&lt;wsp:rsid wsp:val=&quot;00172F27&quot;/&gt;&lt;wsp:rsid wsp:val=&quot;00173023&quot;/&gt;&lt;wsp:rsid wsp:val=&quot;0017376E&quot;/&gt;&lt;wsp:rsid wsp:val=&quot;00173B12&quot;/&gt;&lt;wsp:rsid wsp:val=&quot;00173C66&quot;/&gt;&lt;wsp:rsid wsp:val=&quot;00173F78&quot;/&gt;&lt;wsp:rsid wsp:val=&quot;00174460&quot;/&gt;&lt;wsp:rsid wsp:val=&quot;001747D6&quot;/&gt;&lt;wsp:rsid wsp:val=&quot;001749BE&quot;/&gt;&lt;wsp:rsid wsp:val=&quot;00174AED&quot;/&gt;&lt;wsp:rsid wsp:val=&quot;00174B72&quot;/&gt;&lt;wsp:rsid wsp:val=&quot;00174BAD&quot;/&gt;&lt;wsp:rsid wsp:val=&quot;00174C2C&quot;/&gt;&lt;wsp:rsid wsp:val=&quot;00174F3F&quot;/&gt;&lt;wsp:rsid wsp:val=&quot;00174FB8&quot;/&gt;&lt;wsp:rsid wsp:val=&quot;0017512B&quot;/&gt;&lt;wsp:rsid wsp:val=&quot;0017564C&quot;/&gt;&lt;wsp:rsid wsp:val=&quot;001757FB&quot;/&gt;&lt;wsp:rsid wsp:val=&quot;00175993&quot;/&gt;&lt;wsp:rsid wsp:val=&quot;00175A12&quot;/&gt;&lt;wsp:rsid wsp:val=&quot;00175A16&quot;/&gt;&lt;wsp:rsid wsp:val=&quot;00175B86&quot;/&gt;&lt;wsp:rsid wsp:val=&quot;00175FEB&quot;/&gt;&lt;wsp:rsid wsp:val=&quot;00176077&quot;/&gt;&lt;wsp:rsid wsp:val=&quot;001761BF&quot;/&gt;&lt;wsp:rsid wsp:val=&quot;001763CC&quot;/&gt;&lt;wsp:rsid wsp:val=&quot;0017664D&quot;/&gt;&lt;wsp:rsid wsp:val=&quot;0017678F&quot;/&gt;&lt;wsp:rsid wsp:val=&quot;001769AC&quot;/&gt;&lt;wsp:rsid wsp:val=&quot;001769B5&quot;/&gt;&lt;wsp:rsid wsp:val=&quot;00176B7D&quot;/&gt;&lt;wsp:rsid wsp:val=&quot;001770C4&quot;/&gt;&lt;wsp:rsid wsp:val=&quot;00177425&quot;/&gt;&lt;wsp:rsid wsp:val=&quot;001800A0&quot;/&gt;&lt;wsp:rsid wsp:val=&quot;00180300&quot;/&gt;&lt;wsp:rsid wsp:val=&quot;001806E7&quot;/&gt;&lt;wsp:rsid wsp:val=&quot;001808B9&quot;/&gt;&lt;wsp:rsid wsp:val=&quot;00180965&quot;/&gt;&lt;wsp:rsid wsp:val=&quot;00180CF8&quot;/&gt;&lt;wsp:rsid wsp:val=&quot;00181133&quot;/&gt;&lt;wsp:rsid wsp:val=&quot;00181481&quot;/&gt;&lt;wsp:rsid wsp:val=&quot;00181CBB&quot;/&gt;&lt;wsp:rsid wsp:val=&quot;00182075&quot;/&gt;&lt;wsp:rsid wsp:val=&quot;00182447&quot;/&gt;&lt;wsp:rsid wsp:val=&quot;0018253F&quot;/&gt;&lt;wsp:rsid wsp:val=&quot;001826E7&quot;/&gt;&lt;wsp:rsid wsp:val=&quot;00182936&quot;/&gt;&lt;wsp:rsid wsp:val=&quot;00182A2A&quot;/&gt;&lt;wsp:rsid wsp:val=&quot;00182AB2&quot;/&gt;&lt;wsp:rsid wsp:val=&quot;001832F8&quot;/&gt;&lt;wsp:rsid wsp:val=&quot;001838C8&quot;/&gt;&lt;wsp:rsid wsp:val=&quot;00183B17&quot;/&gt;&lt;wsp:rsid wsp:val=&quot;00183D51&quot;/&gt;&lt;wsp:rsid wsp:val=&quot;00183DCC&quot;/&gt;&lt;wsp:rsid wsp:val=&quot;00183F46&quot;/&gt;&lt;wsp:rsid wsp:val=&quot;00184072&quot;/&gt;&lt;wsp:rsid wsp:val=&quot;001840E8&quot;/&gt;&lt;wsp:rsid wsp:val=&quot;001846F6&quot;/&gt;&lt;wsp:rsid wsp:val=&quot;001849E8&quot;/&gt;&lt;wsp:rsid wsp:val=&quot;00184D6F&quot;/&gt;&lt;wsp:rsid wsp:val=&quot;00185598&quot;/&gt;&lt;wsp:rsid wsp:val=&quot;001858B4&quot;/&gt;&lt;wsp:rsid wsp:val=&quot;0018596D&quot;/&gt;&lt;wsp:rsid wsp:val=&quot;00185B7B&quot;/&gt;&lt;wsp:rsid wsp:val=&quot;00185C1E&quot;/&gt;&lt;wsp:rsid wsp:val=&quot;00185F5D&quot;/&gt;&lt;wsp:rsid wsp:val=&quot;0018604B&quot;/&gt;&lt;wsp:rsid wsp:val=&quot;001861A4&quot;/&gt;&lt;wsp:rsid wsp:val=&quot;00186217&quot;/&gt;&lt;wsp:rsid wsp:val=&quot;00186270&quot;/&gt;&lt;wsp:rsid wsp:val=&quot;001863FC&quot;/&gt;&lt;wsp:rsid wsp:val=&quot;0018663D&quot;/&gt;&lt;wsp:rsid wsp:val=&quot;0018689E&quot;/&gt;&lt;wsp:rsid wsp:val=&quot;001869E7&quot;/&gt;&lt;wsp:rsid wsp:val=&quot;00186D6F&quot;/&gt;&lt;wsp:rsid wsp:val=&quot;00186DD3&quot;/&gt;&lt;wsp:rsid wsp:val=&quot;00186F61&quot;/&gt;&lt;wsp:rsid wsp:val=&quot;001871E4&quot;/&gt;&lt;wsp:rsid wsp:val=&quot;00187272&quot;/&gt;&lt;wsp:rsid wsp:val=&quot;0018742E&quot;/&gt;&lt;wsp:rsid wsp:val=&quot;001878EA&quot;/&gt;&lt;wsp:rsid wsp:val=&quot;001879EF&quot;/&gt;&lt;wsp:rsid wsp:val=&quot;00190328&quot;/&gt;&lt;wsp:rsid wsp:val=&quot;001903E5&quot;/&gt;&lt;wsp:rsid wsp:val=&quot;001905AD&quot;/&gt;&lt;wsp:rsid wsp:val=&quot;001908D1&quot;/&gt;&lt;wsp:rsid wsp:val=&quot;0019096C&quot;/&gt;&lt;wsp:rsid wsp:val=&quot;00190A66&quot;/&gt;&lt;wsp:rsid wsp:val=&quot;00190AD0&quot;/&gt;&lt;wsp:rsid wsp:val=&quot;00190BE0&quot;/&gt;&lt;wsp:rsid wsp:val=&quot;00190C49&quot;/&gt;&lt;wsp:rsid wsp:val=&quot;00190CED&quot;/&gt;&lt;wsp:rsid wsp:val=&quot;00190E0F&quot;/&gt;&lt;wsp:rsid wsp:val=&quot;00190F9C&quot;/&gt;&lt;wsp:rsid wsp:val=&quot;001913D3&quot;/&gt;&lt;wsp:rsid wsp:val=&quot;001914B1&quot;/&gt;&lt;wsp:rsid wsp:val=&quot;001914FE&quot;/&gt;&lt;wsp:rsid wsp:val=&quot;00191D3E&quot;/&gt;&lt;wsp:rsid wsp:val=&quot;00191E09&quot;/&gt;&lt;wsp:rsid wsp:val=&quot;00191E5A&quot;/&gt;&lt;wsp:rsid wsp:val=&quot;00192261&quot;/&gt;&lt;wsp:rsid wsp:val=&quot;0019227C&quot;/&gt;&lt;wsp:rsid wsp:val=&quot;0019233C&quot;/&gt;&lt;wsp:rsid wsp:val=&quot;00192670&quot;/&gt;&lt;wsp:rsid wsp:val=&quot;00192706&quot;/&gt;&lt;wsp:rsid wsp:val=&quot;00192ADC&quot;/&gt;&lt;wsp:rsid wsp:val=&quot;00192BCD&quot;/&gt;&lt;wsp:rsid wsp:val=&quot;00192E10&quot;/&gt;&lt;wsp:rsid wsp:val=&quot;00192EEA&quot;/&gt;&lt;wsp:rsid wsp:val=&quot;00193084&quot;/&gt;&lt;wsp:rsid wsp:val=&quot;001932C4&quot;/&gt;&lt;wsp:rsid wsp:val=&quot;0019349A&quot;/&gt;&lt;wsp:rsid wsp:val=&quot;00193529&quot;/&gt;&lt;wsp:rsid wsp:val=&quot;001936D0&quot;/&gt;&lt;wsp:rsid wsp:val=&quot;00193A7B&quot;/&gt;&lt;wsp:rsid wsp:val=&quot;00193E91&quot;/&gt;&lt;wsp:rsid wsp:val=&quot;00193F74&quot;/&gt;&lt;wsp:rsid wsp:val=&quot;00194084&quot;/&gt;&lt;wsp:rsid wsp:val=&quot;001943EF&quot;/&gt;&lt;wsp:rsid wsp:val=&quot;00194512&quot;/&gt;&lt;wsp:rsid wsp:val=&quot;00194ACE&quot;/&gt;&lt;wsp:rsid wsp:val=&quot;00194AFC&quot;/&gt;&lt;wsp:rsid wsp:val=&quot;00194B44&quot;/&gt;&lt;wsp:rsid wsp:val=&quot;00194D83&quot;/&gt;&lt;wsp:rsid wsp:val=&quot;00194E52&quot;/&gt;&lt;wsp:rsid wsp:val=&quot;0019500C&quot;/&gt;&lt;wsp:rsid wsp:val=&quot;001958C9&quot;/&gt;&lt;wsp:rsid wsp:val=&quot;00195AC2&quot;/&gt;&lt;wsp:rsid wsp:val=&quot;00195B6D&quot;/&gt;&lt;wsp:rsid wsp:val=&quot;00195C98&quot;/&gt;&lt;wsp:rsid wsp:val=&quot;00195D33&quot;/&gt;&lt;wsp:rsid wsp:val=&quot;00195DBC&quot;/&gt;&lt;wsp:rsid wsp:val=&quot;001960B9&quot;/&gt;&lt;wsp:rsid wsp:val=&quot;001964F4&quot;/&gt;&lt;wsp:rsid wsp:val=&quot;001966D4&quot;/&gt;&lt;wsp:rsid wsp:val=&quot;001966EB&quot;/&gt;&lt;wsp:rsid wsp:val=&quot;001969BA&quot;/&gt;&lt;wsp:rsid wsp:val=&quot;00196C41&quot;/&gt;&lt;wsp:rsid wsp:val=&quot;00196DAD&quot;/&gt;&lt;wsp:rsid wsp:val=&quot;00196F3B&quot;/&gt;&lt;wsp:rsid wsp:val=&quot;00196FD4&quot;/&gt;&lt;wsp:rsid wsp:val=&quot;0019719B&quot;/&gt;&lt;wsp:rsid wsp:val=&quot;001978B8&quot;/&gt;&lt;wsp:rsid wsp:val=&quot;001A01F2&quot;/&gt;&lt;wsp:rsid wsp:val=&quot;001A08C6&quot;/&gt;&lt;wsp:rsid wsp:val=&quot;001A0A89&quot;/&gt;&lt;wsp:rsid wsp:val=&quot;001A0D93&quot;/&gt;&lt;wsp:rsid wsp:val=&quot;001A0DB5&quot;/&gt;&lt;wsp:rsid wsp:val=&quot;001A0DB8&quot;/&gt;&lt;wsp:rsid wsp:val=&quot;001A0EAF&quot;/&gt;&lt;wsp:rsid wsp:val=&quot;001A0FF3&quot;/&gt;&lt;wsp:rsid wsp:val=&quot;001A1027&quot;/&gt;&lt;wsp:rsid wsp:val=&quot;001A11EA&quot;/&gt;&lt;wsp:rsid wsp:val=&quot;001A1994&quot;/&gt;&lt;wsp:rsid wsp:val=&quot;001A1C78&quot;/&gt;&lt;wsp:rsid wsp:val=&quot;001A21A4&quot;/&gt;&lt;wsp:rsid wsp:val=&quot;001A250A&quot;/&gt;&lt;wsp:rsid wsp:val=&quot;001A260B&quot;/&gt;&lt;wsp:rsid wsp:val=&quot;001A274D&quot;/&gt;&lt;wsp:rsid wsp:val=&quot;001A292A&quot;/&gt;&lt;wsp:rsid wsp:val=&quot;001A2AF7&quot;/&gt;&lt;wsp:rsid wsp:val=&quot;001A3572&quot;/&gt;&lt;wsp:rsid wsp:val=&quot;001A394C&quot;/&gt;&lt;wsp:rsid wsp:val=&quot;001A3EC3&quot;/&gt;&lt;wsp:rsid wsp:val=&quot;001A4236&quot;/&gt;&lt;wsp:rsid wsp:val=&quot;001A4359&quot;/&gt;&lt;wsp:rsid wsp:val=&quot;001A455C&quot;/&gt;&lt;wsp:rsid wsp:val=&quot;001A45BC&quot;/&gt;&lt;wsp:rsid wsp:val=&quot;001A4769&quot;/&gt;&lt;wsp:rsid wsp:val=&quot;001A5187&quot;/&gt;&lt;wsp:rsid wsp:val=&quot;001A52F8&quot;/&gt;&lt;wsp:rsid wsp:val=&quot;001A543C&quot;/&gt;&lt;wsp:rsid wsp:val=&quot;001A54AF&quot;/&gt;&lt;wsp:rsid wsp:val=&quot;001A583A&quot;/&gt;&lt;wsp:rsid wsp:val=&quot;001A5885&quot;/&gt;&lt;wsp:rsid wsp:val=&quot;001A58A0&quot;/&gt;&lt;wsp:rsid wsp:val=&quot;001A5A38&quot;/&gt;&lt;wsp:rsid wsp:val=&quot;001A5A60&quot;/&gt;&lt;wsp:rsid wsp:val=&quot;001A5BAA&quot;/&gt;&lt;wsp:rsid wsp:val=&quot;001A5C7F&quot;/&gt;&lt;wsp:rsid wsp:val=&quot;001A5F55&quot;/&gt;&lt;wsp:rsid wsp:val=&quot;001A6173&quot;/&gt;&lt;wsp:rsid wsp:val=&quot;001A6A35&quot;/&gt;&lt;wsp:rsid wsp:val=&quot;001A6AD0&quot;/&gt;&lt;wsp:rsid wsp:val=&quot;001A701D&quot;/&gt;&lt;wsp:rsid wsp:val=&quot;001A711F&quot;/&gt;&lt;wsp:rsid wsp:val=&quot;001A755A&quot;/&gt;&lt;wsp:rsid wsp:val=&quot;001A7600&quot;/&gt;&lt;wsp:rsid wsp:val=&quot;001A77DC&quot;/&gt;&lt;wsp:rsid wsp:val=&quot;001A7947&quot;/&gt;&lt;wsp:rsid wsp:val=&quot;001A7A4D&quot;/&gt;&lt;wsp:rsid wsp:val=&quot;001A7CC0&quot;/&gt;&lt;wsp:rsid wsp:val=&quot;001B0674&quot;/&gt;&lt;wsp:rsid wsp:val=&quot;001B0775&quot;/&gt;&lt;wsp:rsid wsp:val=&quot;001B0859&quot;/&gt;&lt;wsp:rsid wsp:val=&quot;001B0B51&quot;/&gt;&lt;wsp:rsid wsp:val=&quot;001B0CC5&quot;/&gt;&lt;wsp:rsid wsp:val=&quot;001B0D3B&quot;/&gt;&lt;wsp:rsid wsp:val=&quot;001B0D9D&quot;/&gt;&lt;wsp:rsid wsp:val=&quot;001B0E65&quot;/&gt;&lt;wsp:rsid wsp:val=&quot;001B11CC&quot;/&gt;&lt;wsp:rsid wsp:val=&quot;001B1A36&quot;/&gt;&lt;wsp:rsid wsp:val=&quot;001B269A&quot;/&gt;&lt;wsp:rsid wsp:val=&quot;001B26A1&quot;/&gt;&lt;wsp:rsid wsp:val=&quot;001B2898&quot;/&gt;&lt;wsp:rsid wsp:val=&quot;001B2A7C&quot;/&gt;&lt;wsp:rsid wsp:val=&quot;001B2DF2&quot;/&gt;&lt;wsp:rsid wsp:val=&quot;001B2E8B&quot;/&gt;&lt;wsp:rsid wsp:val=&quot;001B3229&quot;/&gt;&lt;wsp:rsid wsp:val=&quot;001B3452&quot;/&gt;&lt;wsp:rsid wsp:val=&quot;001B3729&quot;/&gt;&lt;wsp:rsid wsp:val=&quot;001B3A46&quot;/&gt;&lt;wsp:rsid wsp:val=&quot;001B3D79&quot;/&gt;&lt;wsp:rsid wsp:val=&quot;001B3E47&quot;/&gt;&lt;wsp:rsid wsp:val=&quot;001B408E&quot;/&gt;&lt;wsp:rsid wsp:val=&quot;001B441E&quot;/&gt;&lt;wsp:rsid wsp:val=&quot;001B46E1&quot;/&gt;&lt;wsp:rsid wsp:val=&quot;001B48EE&quot;/&gt;&lt;wsp:rsid wsp:val=&quot;001B564C&quot;/&gt;&lt;wsp:rsid wsp:val=&quot;001B56F3&quot;/&gt;&lt;wsp:rsid wsp:val=&quot;001B56FE&quot;/&gt;&lt;wsp:rsid wsp:val=&quot;001B5993&quot;/&gt;&lt;wsp:rsid wsp:val=&quot;001B5DD0&quot;/&gt;&lt;wsp:rsid wsp:val=&quot;001B5FFD&quot;/&gt;&lt;wsp:rsid wsp:val=&quot;001B6014&quot;/&gt;&lt;wsp:rsid wsp:val=&quot;001B6061&quot;/&gt;&lt;wsp:rsid wsp:val=&quot;001B69F2&quot;/&gt;&lt;wsp:rsid wsp:val=&quot;001B6C39&quot;/&gt;&lt;wsp:rsid wsp:val=&quot;001B6E53&quot;/&gt;&lt;wsp:rsid wsp:val=&quot;001B714B&quot;/&gt;&lt;wsp:rsid wsp:val=&quot;001B73F0&quot;/&gt;&lt;wsp:rsid wsp:val=&quot;001B750A&quot;/&gt;&lt;wsp:rsid wsp:val=&quot;001B770C&quot;/&gt;&lt;wsp:rsid wsp:val=&quot;001B77B0&quot;/&gt;&lt;wsp:rsid wsp:val=&quot;001B77B9&quot;/&gt;&lt;wsp:rsid wsp:val=&quot;001B7DDF&quot;/&gt;&lt;wsp:rsid wsp:val=&quot;001B7FFD&quot;/&gt;&lt;wsp:rsid wsp:val=&quot;001C01F0&quot;/&gt;&lt;wsp:rsid wsp:val=&quot;001C078C&quot;/&gt;&lt;wsp:rsid wsp:val=&quot;001C0943&quot;/&gt;&lt;wsp:rsid wsp:val=&quot;001C0D79&quot;/&gt;&lt;wsp:rsid wsp:val=&quot;001C0D7D&quot;/&gt;&lt;wsp:rsid wsp:val=&quot;001C0EF8&quot;/&gt;&lt;wsp:rsid wsp:val=&quot;001C1067&quot;/&gt;&lt;wsp:rsid wsp:val=&quot;001C1133&quot;/&gt;&lt;wsp:rsid wsp:val=&quot;001C11B2&quot;/&gt;&lt;wsp:rsid wsp:val=&quot;001C128A&quot;/&gt;&lt;wsp:rsid wsp:val=&quot;001C14DF&quot;/&gt;&lt;wsp:rsid wsp:val=&quot;001C18F8&quot;/&gt;&lt;wsp:rsid wsp:val=&quot;001C1CEB&quot;/&gt;&lt;wsp:rsid wsp:val=&quot;001C1FF0&quot;/&gt;&lt;wsp:rsid wsp:val=&quot;001C21F1&quot;/&gt;&lt;wsp:rsid wsp:val=&quot;001C23F4&quot;/&gt;&lt;wsp:rsid wsp:val=&quot;001C2638&quot;/&gt;&lt;wsp:rsid wsp:val=&quot;001C2962&quot;/&gt;&lt;wsp:rsid wsp:val=&quot;001C29B9&quot;/&gt;&lt;wsp:rsid wsp:val=&quot;001C2A96&quot;/&gt;&lt;wsp:rsid wsp:val=&quot;001C2BBE&quot;/&gt;&lt;wsp:rsid wsp:val=&quot;001C2E0C&quot;/&gt;&lt;wsp:rsid wsp:val=&quot;001C317A&quot;/&gt;&lt;wsp:rsid wsp:val=&quot;001C3373&quot;/&gt;&lt;wsp:rsid wsp:val=&quot;001C339D&quot;/&gt;&lt;wsp:rsid wsp:val=&quot;001C36DD&quot;/&gt;&lt;wsp:rsid wsp:val=&quot;001C372A&quot;/&gt;&lt;wsp:rsid wsp:val=&quot;001C3739&quot;/&gt;&lt;wsp:rsid wsp:val=&quot;001C3BD2&quot;/&gt;&lt;wsp:rsid wsp:val=&quot;001C3CB2&quot;/&gt;&lt;wsp:rsid wsp:val=&quot;001C3EB2&quot;/&gt;&lt;wsp:rsid wsp:val=&quot;001C42D4&quot;/&gt;&lt;wsp:rsid wsp:val=&quot;001C4635&quot;/&gt;&lt;wsp:rsid wsp:val=&quot;001C46C8&quot;/&gt;&lt;wsp:rsid wsp:val=&quot;001C4722&quot;/&gt;&lt;wsp:rsid wsp:val=&quot;001C4767&quot;/&gt;&lt;wsp:rsid wsp:val=&quot;001C4A93&quot;/&gt;&lt;wsp:rsid wsp:val=&quot;001C4F63&quot;/&gt;&lt;wsp:rsid wsp:val=&quot;001C4FCC&quot;/&gt;&lt;wsp:rsid wsp:val=&quot;001C51D4&quot;/&gt;&lt;wsp:rsid wsp:val=&quot;001C52CE&quot;/&gt;&lt;wsp:rsid wsp:val=&quot;001C5430&quot;/&gt;&lt;wsp:rsid wsp:val=&quot;001C54C7&quot;/&gt;&lt;wsp:rsid wsp:val=&quot;001C58C9&quot;/&gt;&lt;wsp:rsid wsp:val=&quot;001C59DE&quot;/&gt;&lt;wsp:rsid wsp:val=&quot;001C5B12&quot;/&gt;&lt;wsp:rsid wsp:val=&quot;001C5DA7&quot;/&gt;&lt;wsp:rsid wsp:val=&quot;001C5FC4&quot;/&gt;&lt;wsp:rsid wsp:val=&quot;001C61B0&quot;/&gt;&lt;wsp:rsid wsp:val=&quot;001C63FF&quot;/&gt;&lt;wsp:rsid wsp:val=&quot;001C6A76&quot;/&gt;&lt;wsp:rsid wsp:val=&quot;001C6B36&quot;/&gt;&lt;wsp:rsid wsp:val=&quot;001C6C97&quot;/&gt;&lt;wsp:rsid wsp:val=&quot;001C6DD2&quot;/&gt;&lt;wsp:rsid wsp:val=&quot;001C7125&quot;/&gt;&lt;wsp:rsid wsp:val=&quot;001C7206&quot;/&gt;&lt;wsp:rsid wsp:val=&quot;001C723D&quot;/&gt;&lt;wsp:rsid wsp:val=&quot;001C7399&quot;/&gt;&lt;wsp:rsid wsp:val=&quot;001C73D4&quot;/&gt;&lt;wsp:rsid wsp:val=&quot;001C768E&quot;/&gt;&lt;wsp:rsid wsp:val=&quot;001C7778&quot;/&gt;&lt;wsp:rsid wsp:val=&quot;001C7D4E&quot;/&gt;&lt;wsp:rsid wsp:val=&quot;001C7D63&quot;/&gt;&lt;wsp:rsid wsp:val=&quot;001D0031&quot;/&gt;&lt;wsp:rsid wsp:val=&quot;001D01FC&quot;/&gt;&lt;wsp:rsid wsp:val=&quot;001D0405&quot;/&gt;&lt;wsp:rsid wsp:val=&quot;001D0421&quot;/&gt;&lt;wsp:rsid wsp:val=&quot;001D042A&quot;/&gt;&lt;wsp:rsid wsp:val=&quot;001D0BD5&quot;/&gt;&lt;wsp:rsid wsp:val=&quot;001D0F12&quot;/&gt;&lt;wsp:rsid wsp:val=&quot;001D0FB8&quot;/&gt;&lt;wsp:rsid wsp:val=&quot;001D16F6&quot;/&gt;&lt;wsp:rsid wsp:val=&quot;001D1750&quot;/&gt;&lt;wsp:rsid wsp:val=&quot;001D1916&quot;/&gt;&lt;wsp:rsid wsp:val=&quot;001D1A53&quot;/&gt;&lt;wsp:rsid wsp:val=&quot;001D1B09&quot;/&gt;&lt;wsp:rsid wsp:val=&quot;001D1B2F&quot;/&gt;&lt;wsp:rsid wsp:val=&quot;001D20C4&quot;/&gt;&lt;wsp:rsid wsp:val=&quot;001D22D2&quot;/&gt;&lt;wsp:rsid wsp:val=&quot;001D23C8&quot;/&gt;&lt;wsp:rsid wsp:val=&quot;001D272A&quot;/&gt;&lt;wsp:rsid wsp:val=&quot;001D28D5&quot;/&gt;&lt;wsp:rsid wsp:val=&quot;001D2BA7&quot;/&gt;&lt;wsp:rsid wsp:val=&quot;001D3068&quot;/&gt;&lt;wsp:rsid wsp:val=&quot;001D310B&quot;/&gt;&lt;wsp:rsid wsp:val=&quot;001D33A5&quot;/&gt;&lt;wsp:rsid wsp:val=&quot;001D383B&quot;/&gt;&lt;wsp:rsid wsp:val=&quot;001D3AFC&quot;/&gt;&lt;wsp:rsid wsp:val=&quot;001D3CFF&quot;/&gt;&lt;wsp:rsid wsp:val=&quot;001D3D59&quot;/&gt;&lt;wsp:rsid wsp:val=&quot;001D3E93&quot;/&gt;&lt;wsp:rsid wsp:val=&quot;001D3F45&quot;/&gt;&lt;wsp:rsid wsp:val=&quot;001D3F71&quot;/&gt;&lt;wsp:rsid wsp:val=&quot;001D3F88&quot;/&gt;&lt;wsp:rsid wsp:val=&quot;001D40C9&quot;/&gt;&lt;wsp:rsid wsp:val=&quot;001D423C&quot;/&gt;&lt;wsp:rsid wsp:val=&quot;001D45D1&quot;/&gt;&lt;wsp:rsid wsp:val=&quot;001D4994&quot;/&gt;&lt;wsp:rsid wsp:val=&quot;001D4D18&quot;/&gt;&lt;wsp:rsid wsp:val=&quot;001D4D32&quot;/&gt;&lt;wsp:rsid wsp:val=&quot;001D50C2&quot;/&gt;&lt;wsp:rsid wsp:val=&quot;001D51D0&quot;/&gt;&lt;wsp:rsid wsp:val=&quot;001D539E&quot;/&gt;&lt;wsp:rsid wsp:val=&quot;001D5A66&quot;/&gt;&lt;wsp:rsid wsp:val=&quot;001D5A93&quot;/&gt;&lt;wsp:rsid wsp:val=&quot;001D5BCB&quot;/&gt;&lt;wsp:rsid wsp:val=&quot;001D5CDA&quot;/&gt;&lt;wsp:rsid wsp:val=&quot;001D67AB&quot;/&gt;&lt;wsp:rsid wsp:val=&quot;001D685B&quot;/&gt;&lt;wsp:rsid wsp:val=&quot;001D6952&quot;/&gt;&lt;wsp:rsid wsp:val=&quot;001D69E8&quot;/&gt;&lt;wsp:rsid wsp:val=&quot;001D6BF0&quot;/&gt;&lt;wsp:rsid wsp:val=&quot;001D6EBE&quot;/&gt;&lt;wsp:rsid wsp:val=&quot;001D721A&quot;/&gt;&lt;wsp:rsid wsp:val=&quot;001D7635&quot;/&gt;&lt;wsp:rsid wsp:val=&quot;001D7944&quot;/&gt;&lt;wsp:rsid wsp:val=&quot;001D7E4C&quot;/&gt;&lt;wsp:rsid wsp:val=&quot;001D7E71&quot;/&gt;&lt;wsp:rsid wsp:val=&quot;001D7FCA&quot;/&gt;&lt;wsp:rsid wsp:val=&quot;001E028A&quot;/&gt;&lt;wsp:rsid wsp:val=&quot;001E0319&quot;/&gt;&lt;wsp:rsid wsp:val=&quot;001E03A1&quot;/&gt;&lt;wsp:rsid wsp:val=&quot;001E062C&quot;/&gt;&lt;wsp:rsid wsp:val=&quot;001E10F5&quot;/&gt;&lt;wsp:rsid wsp:val=&quot;001E110D&quot;/&gt;&lt;wsp:rsid wsp:val=&quot;001E11AB&quot;/&gt;&lt;wsp:rsid wsp:val=&quot;001E11B2&quot;/&gt;&lt;wsp:rsid wsp:val=&quot;001E133D&quot;/&gt;&lt;wsp:rsid wsp:val=&quot;001E1452&quot;/&gt;&lt;wsp:rsid wsp:val=&quot;001E14A7&quot;/&gt;&lt;wsp:rsid wsp:val=&quot;001E194C&quot;/&gt;&lt;wsp:rsid wsp:val=&quot;001E1DD5&quot;/&gt;&lt;wsp:rsid wsp:val=&quot;001E1F25&quot;/&gt;&lt;wsp:rsid wsp:val=&quot;001E203A&quot;/&gt;&lt;wsp:rsid wsp:val=&quot;001E2144&quot;/&gt;&lt;wsp:rsid wsp:val=&quot;001E2729&quot;/&gt;&lt;wsp:rsid wsp:val=&quot;001E27E9&quot;/&gt;&lt;wsp:rsid wsp:val=&quot;001E29D4&quot;/&gt;&lt;wsp:rsid wsp:val=&quot;001E2D93&quot;/&gt;&lt;wsp:rsid wsp:val=&quot;001E2FE2&quot;/&gt;&lt;wsp:rsid wsp:val=&quot;001E353D&quot;/&gt;&lt;wsp:rsid wsp:val=&quot;001E3675&quot;/&gt;&lt;wsp:rsid wsp:val=&quot;001E3982&quot;/&gt;&lt;wsp:rsid wsp:val=&quot;001E425D&quot;/&gt;&lt;wsp:rsid wsp:val=&quot;001E441E&quot;/&gt;&lt;wsp:rsid wsp:val=&quot;001E444D&quot;/&gt;&lt;wsp:rsid wsp:val=&quot;001E4457&quot;/&gt;&lt;wsp:rsid wsp:val=&quot;001E457B&quot;/&gt;&lt;wsp:rsid wsp:val=&quot;001E4595&quot;/&gt;&lt;wsp:rsid wsp:val=&quot;001E46A9&quot;/&gt;&lt;wsp:rsid wsp:val=&quot;001E4C4F&quot;/&gt;&lt;wsp:rsid wsp:val=&quot;001E4FBE&quot;/&gt;&lt;wsp:rsid wsp:val=&quot;001E5410&quot;/&gt;&lt;wsp:rsid wsp:val=&quot;001E56D2&quot;/&gt;&lt;wsp:rsid wsp:val=&quot;001E5955&quot;/&gt;&lt;wsp:rsid wsp:val=&quot;001E59B2&quot;/&gt;&lt;wsp:rsid wsp:val=&quot;001E59E3&quot;/&gt;&lt;wsp:rsid wsp:val=&quot;001E5A21&quot;/&gt;&lt;wsp:rsid wsp:val=&quot;001E5C44&quot;/&gt;&lt;wsp:rsid wsp:val=&quot;001E5C77&quot;/&gt;&lt;wsp:rsid wsp:val=&quot;001E5CD4&quot;/&gt;&lt;wsp:rsid wsp:val=&quot;001E669A&quot;/&gt;&lt;wsp:rsid wsp:val=&quot;001E6991&quot;/&gt;&lt;wsp:rsid wsp:val=&quot;001E6A09&quot;/&gt;&lt;wsp:rsid wsp:val=&quot;001E6A5C&quot;/&gt;&lt;wsp:rsid wsp:val=&quot;001E6D8C&quot;/&gt;&lt;wsp:rsid wsp:val=&quot;001E6ED7&quot;/&gt;&lt;wsp:rsid wsp:val=&quot;001E6F0A&quot;/&gt;&lt;wsp:rsid wsp:val=&quot;001E7548&quot;/&gt;&lt;wsp:rsid wsp:val=&quot;001E7727&quot;/&gt;&lt;wsp:rsid wsp:val=&quot;001E793B&quot;/&gt;&lt;wsp:rsid wsp:val=&quot;001E7B9C&quot;/&gt;&lt;wsp:rsid wsp:val=&quot;001E7BA6&quot;/&gt;&lt;wsp:rsid wsp:val=&quot;001E7FBA&quot;/&gt;&lt;wsp:rsid wsp:val=&quot;001F0043&quot;/&gt;&lt;wsp:rsid wsp:val=&quot;001F01E4&quot;/&gt;&lt;wsp:rsid wsp:val=&quot;001F022F&quot;/&gt;&lt;wsp:rsid wsp:val=&quot;001F028A&quot;/&gt;&lt;wsp:rsid wsp:val=&quot;001F0356&quot;/&gt;&lt;wsp:rsid wsp:val=&quot;001F04D8&quot;/&gt;&lt;wsp:rsid wsp:val=&quot;001F05AE&quot;/&gt;&lt;wsp:rsid wsp:val=&quot;001F0685&quot;/&gt;&lt;wsp:rsid wsp:val=&quot;001F078A&quot;/&gt;&lt;wsp:rsid wsp:val=&quot;001F08E8&quot;/&gt;&lt;wsp:rsid wsp:val=&quot;001F0FEF&quot;/&gt;&lt;wsp:rsid wsp:val=&quot;001F1143&quot;/&gt;&lt;wsp:rsid wsp:val=&quot;001F11A6&quot;/&gt;&lt;wsp:rsid wsp:val=&quot;001F11FE&quot;/&gt;&lt;wsp:rsid wsp:val=&quot;001F145B&quot;/&gt;&lt;wsp:rsid wsp:val=&quot;001F156E&quot;/&gt;&lt;wsp:rsid wsp:val=&quot;001F15D0&quot;/&gt;&lt;wsp:rsid wsp:val=&quot;001F1A43&quot;/&gt;&lt;wsp:rsid wsp:val=&quot;001F1B14&quot;/&gt;&lt;wsp:rsid wsp:val=&quot;001F2497&quot;/&gt;&lt;wsp:rsid wsp:val=&quot;001F2AB1&quot;/&gt;&lt;wsp:rsid wsp:val=&quot;001F2FDC&quot;/&gt;&lt;wsp:rsid wsp:val=&quot;001F3076&quot;/&gt;&lt;wsp:rsid wsp:val=&quot;001F356F&quot;/&gt;&lt;wsp:rsid wsp:val=&quot;001F36F9&quot;/&gt;&lt;wsp:rsid wsp:val=&quot;001F372F&quot;/&gt;&lt;wsp:rsid wsp:val=&quot;001F3EE8&quot;/&gt;&lt;wsp:rsid wsp:val=&quot;001F3F7F&quot;/&gt;&lt;wsp:rsid wsp:val=&quot;001F445F&quot;/&gt;&lt;wsp:rsid wsp:val=&quot;001F48F4&quot;/&gt;&lt;wsp:rsid wsp:val=&quot;001F49C3&quot;/&gt;&lt;wsp:rsid wsp:val=&quot;001F4CBD&quot;/&gt;&lt;wsp:rsid wsp:val=&quot;001F4F1F&quot;/&gt;&lt;wsp:rsid wsp:val=&quot;001F4F45&quot;/&gt;&lt;wsp:rsid wsp:val=&quot;001F51E4&quot;/&gt;&lt;wsp:rsid wsp:val=&quot;001F5562&quot;/&gt;&lt;wsp:rsid wsp:val=&quot;001F55CE&quot;/&gt;&lt;wsp:rsid wsp:val=&quot;001F5673&quot;/&gt;&lt;wsp:rsid wsp:val=&quot;001F573F&quot;/&gt;&lt;wsp:rsid wsp:val=&quot;001F580D&quot;/&gt;&lt;wsp:rsid wsp:val=&quot;001F59D3&quot;/&gt;&lt;wsp:rsid wsp:val=&quot;001F59FA&quot;/&gt;&lt;wsp:rsid wsp:val=&quot;001F5A9F&quot;/&gt;&lt;wsp:rsid wsp:val=&quot;001F5CF7&quot;/&gt;&lt;wsp:rsid wsp:val=&quot;001F6A84&quot;/&gt;&lt;wsp:rsid wsp:val=&quot;001F6C63&quot;/&gt;&lt;wsp:rsid wsp:val=&quot;001F6DDB&quot;/&gt;&lt;wsp:rsid wsp:val=&quot;001F6EDC&quot;/&gt;&lt;wsp:rsid wsp:val=&quot;001F6FC4&quot;/&gt;&lt;wsp:rsid wsp:val=&quot;001F702D&quot;/&gt;&lt;wsp:rsid wsp:val=&quot;001F728E&quot;/&gt;&lt;wsp:rsid wsp:val=&quot;001F754D&quot;/&gt;&lt;wsp:rsid wsp:val=&quot;001F7590&quot;/&gt;&lt;wsp:rsid wsp:val=&quot;001F7A2B&quot;/&gt;&lt;wsp:rsid wsp:val=&quot;001F7A59&quot;/&gt;&lt;wsp:rsid wsp:val=&quot;001F7C5A&quot;/&gt;&lt;wsp:rsid wsp:val=&quot;002000F4&quot;/&gt;&lt;wsp:rsid wsp:val=&quot;002003BA&quot;/&gt;&lt;wsp:rsid wsp:val=&quot;002003EE&quot;/&gt;&lt;wsp:rsid wsp:val=&quot;00200581&quot;/&gt;&lt;wsp:rsid wsp:val=&quot;002006B4&quot;/&gt;&lt;wsp:rsid wsp:val=&quot;00200759&quot;/&gt;&lt;wsp:rsid wsp:val=&quot;002008DE&quot;/&gt;&lt;wsp:rsid wsp:val=&quot;00200987&quot;/&gt;&lt;wsp:rsid wsp:val=&quot;00200B04&quot;/&gt;&lt;wsp:rsid wsp:val=&quot;00200D43&quot;/&gt;&lt;wsp:rsid wsp:val=&quot;00200EFB&quot;/&gt;&lt;wsp:rsid wsp:val=&quot;00201580&quot;/&gt;&lt;wsp:rsid wsp:val=&quot;00201742&quot;/&gt;&lt;wsp:rsid wsp:val=&quot;002021C2&quot;/&gt;&lt;wsp:rsid wsp:val=&quot;0020232F&quot;/&gt;&lt;wsp:rsid wsp:val=&quot;002025F9&quot;/&gt;&lt;wsp:rsid wsp:val=&quot;00202676&quot;/&gt;&lt;wsp:rsid wsp:val=&quot;00202874&quot;/&gt;&lt;wsp:rsid wsp:val=&quot;00202B3F&quot;/&gt;&lt;wsp:rsid wsp:val=&quot;00202BC8&quot;/&gt;&lt;wsp:rsid wsp:val=&quot;00202DC5&quot;/&gt;&lt;wsp:rsid wsp:val=&quot;00203284&quot;/&gt;&lt;wsp:rsid wsp:val=&quot;00203339&quot;/&gt;&lt;wsp:rsid wsp:val=&quot;002036D1&quot;/&gt;&lt;wsp:rsid wsp:val=&quot;00203730&quot;/&gt;&lt;wsp:rsid wsp:val=&quot;00203879&quot;/&gt;&lt;wsp:rsid wsp:val=&quot;0020398C&quot;/&gt;&lt;wsp:rsid wsp:val=&quot;002040D5&quot;/&gt;&lt;wsp:rsid wsp:val=&quot;00204105&quot;/&gt;&lt;wsp:rsid wsp:val=&quot;00204136&quot;/&gt;&lt;wsp:rsid wsp:val=&quot;00204704&quot;/&gt;&lt;wsp:rsid wsp:val=&quot;0020471A&quot;/&gt;&lt;wsp:rsid wsp:val=&quot;00204756&quot;/&gt;&lt;wsp:rsid wsp:val=&quot;0020477C&quot;/&gt;&lt;wsp:rsid wsp:val=&quot;0020478C&quot;/&gt;&lt;wsp:rsid wsp:val=&quot;00204B7F&quot;/&gt;&lt;wsp:rsid wsp:val=&quot;00204C63&quot;/&gt;&lt;wsp:rsid wsp:val=&quot;00204CB6&quot;/&gt;&lt;wsp:rsid wsp:val=&quot;00204EB3&quot;/&gt;&lt;wsp:rsid wsp:val=&quot;002050BE&quot;/&gt;&lt;wsp:rsid wsp:val=&quot;002050D4&quot;/&gt;&lt;wsp:rsid wsp:val=&quot;0020559D&quot;/&gt;&lt;wsp:rsid wsp:val=&quot;00205659&quot;/&gt;&lt;wsp:rsid wsp:val=&quot;002056D8&quot;/&gt;&lt;wsp:rsid wsp:val=&quot;00205948&quot;/&gt;&lt;wsp:rsid wsp:val=&quot;00205954&quot;/&gt;&lt;wsp:rsid wsp:val=&quot;002059BD&quot;/&gt;&lt;wsp:rsid wsp:val=&quot;00205D82&quot;/&gt;&lt;wsp:rsid wsp:val=&quot;00205E61&quot;/&gt;&lt;wsp:rsid wsp:val=&quot;00205F87&quot;/&gt;&lt;wsp:rsid wsp:val=&quot;0020650A&quot;/&gt;&lt;wsp:rsid wsp:val=&quot;00206758&quot;/&gt;&lt;wsp:rsid wsp:val=&quot;002067E2&quot;/&gt;&lt;wsp:rsid wsp:val=&quot;0020693B&quot;/&gt;&lt;wsp:rsid wsp:val=&quot;0020710F&quot;/&gt;&lt;wsp:rsid wsp:val=&quot;00207451&quot;/&gt;&lt;wsp:rsid wsp:val=&quot;00207497&quot;/&gt;&lt;wsp:rsid wsp:val=&quot;0020767D&quot;/&gt;&lt;wsp:rsid wsp:val=&quot;002079C7&quot;/&gt;&lt;wsp:rsid wsp:val=&quot;00207FD2&quot;/&gt;&lt;wsp:rsid wsp:val=&quot;002104FA&quot;/&gt;&lt;wsp:rsid wsp:val=&quot;00210889&quot;/&gt;&lt;wsp:rsid wsp:val=&quot;0021100A&quot;/&gt;&lt;wsp:rsid wsp:val=&quot;00211089&quot;/&gt;&lt;wsp:rsid wsp:val=&quot;00211232&quot;/&gt;&lt;wsp:rsid wsp:val=&quot;00211C68&quot;/&gt;&lt;wsp:rsid wsp:val=&quot;00211D76&quot;/&gt;&lt;wsp:rsid wsp:val=&quot;00211EE1&quot;/&gt;&lt;wsp:rsid wsp:val=&quot;00212234&quot;/&gt;&lt;wsp:rsid wsp:val=&quot;0021247D&quot;/&gt;&lt;wsp:rsid wsp:val=&quot;002128D2&quot;/&gt;&lt;wsp:rsid wsp:val=&quot;00212A23&quot;/&gt;&lt;wsp:rsid wsp:val=&quot;00212A49&quot;/&gt;&lt;wsp:rsid wsp:val=&quot;00212DC0&quot;/&gt;&lt;wsp:rsid wsp:val=&quot;00212F03&quot;/&gt;&lt;wsp:rsid wsp:val=&quot;0021302E&quot;/&gt;&lt;wsp:rsid wsp:val=&quot;00213203&quot;/&gt;&lt;wsp:rsid wsp:val=&quot;002133C7&quot;/&gt;&lt;wsp:rsid wsp:val=&quot;00213544&quot;/&gt;&lt;wsp:rsid wsp:val=&quot;002136B2&quot;/&gt;&lt;wsp:rsid wsp:val=&quot;00213CCB&quot;/&gt;&lt;wsp:rsid wsp:val=&quot;00214016&quot;/&gt;&lt;wsp:rsid wsp:val=&quot;002145B9&quot;/&gt;&lt;wsp:rsid wsp:val=&quot;0021485E&quot;/&gt;&lt;wsp:rsid wsp:val=&quot;0021488D&quot;/&gt;&lt;wsp:rsid wsp:val=&quot;00214A02&quot;/&gt;&lt;wsp:rsid wsp:val=&quot;00214AAF&quot;/&gt;&lt;wsp:rsid wsp:val=&quot;00214B2D&quot;/&gt;&lt;wsp:rsid wsp:val=&quot;00214BBD&quot;/&gt;&lt;wsp:rsid wsp:val=&quot;00214CCB&quot;/&gt;&lt;wsp:rsid wsp:val=&quot;00214E7B&quot;/&gt;&lt;wsp:rsid wsp:val=&quot;0021552D&quot;/&gt;&lt;wsp:rsid wsp:val=&quot;00215994&quot;/&gt;&lt;wsp:rsid wsp:val=&quot;00215BA6&quot;/&gt;&lt;wsp:rsid wsp:val=&quot;00215C19&quot;/&gt;&lt;wsp:rsid wsp:val=&quot;00215E13&quot;/&gt;&lt;wsp:rsid wsp:val=&quot;00215F7A&quot;/&gt;&lt;wsp:rsid wsp:val=&quot;0021627B&quot;/&gt;&lt;wsp:rsid wsp:val=&quot;002167A8&quot;/&gt;&lt;wsp:rsid wsp:val=&quot;002167D8&quot;/&gt;&lt;wsp:rsid wsp:val=&quot;002172D7&quot;/&gt;&lt;wsp:rsid wsp:val=&quot;00217334&quot;/&gt;&lt;wsp:rsid wsp:val=&quot;002178CA&quot;/&gt;&lt;wsp:rsid wsp:val=&quot;002179E3&quot;/&gt;&lt;wsp:rsid wsp:val=&quot;00217B8B&quot;/&gt;&lt;wsp:rsid wsp:val=&quot;00217BBD&quot;/&gt;&lt;wsp:rsid wsp:val=&quot;00217C2A&quot;/&gt;&lt;wsp:rsid wsp:val=&quot;00217CA4&quot;/&gt;&lt;wsp:rsid wsp:val=&quot;00217F33&quot;/&gt;&lt;wsp:rsid wsp:val=&quot;00217F46&quot;/&gt;&lt;wsp:rsid wsp:val=&quot;0022030E&quot;/&gt;&lt;wsp:rsid wsp:val=&quot;00220324&quot;/&gt;&lt;wsp:rsid wsp:val=&quot;002205F7&quot;/&gt;&lt;wsp:rsid wsp:val=&quot;00220B8E&quot;/&gt;&lt;wsp:rsid wsp:val=&quot;00220EAA&quot;/&gt;&lt;wsp:rsid wsp:val=&quot;00220F73&quot;/&gt;&lt;wsp:rsid wsp:val=&quot;00221050&quot;/&gt;&lt;wsp:rsid wsp:val=&quot;00221152&quot;/&gt;&lt;wsp:rsid wsp:val=&quot;00221298&quot;/&gt;&lt;wsp:rsid wsp:val=&quot;0022129A&quot;/&gt;&lt;wsp:rsid wsp:val=&quot;0022182E&quot;/&gt;&lt;wsp:rsid wsp:val=&quot;0022185B&quot;/&gt;&lt;wsp:rsid wsp:val=&quot;002218B9&quot;/&gt;&lt;wsp:rsid wsp:val=&quot;00221965&quot;/&gt;&lt;wsp:rsid wsp:val=&quot;002219E1&quot;/&gt;&lt;wsp:rsid wsp:val=&quot;00221D1B&quot;/&gt;&lt;wsp:rsid wsp:val=&quot;00221EB6&quot;/&gt;&lt;wsp:rsid wsp:val=&quot;00221EC3&quot;/&gt;&lt;wsp:rsid wsp:val=&quot;00221EF7&quot;/&gt;&lt;wsp:rsid wsp:val=&quot;00221F3E&quot;/&gt;&lt;wsp:rsid wsp:val=&quot;00221F75&quot;/&gt;&lt;wsp:rsid wsp:val=&quot;002223DB&quot;/&gt;&lt;wsp:rsid wsp:val=&quot;00222527&quot;/&gt;&lt;wsp:rsid wsp:val=&quot;00222545&quot;/&gt;&lt;wsp:rsid wsp:val=&quot;00222F31&quot;/&gt;&lt;wsp:rsid wsp:val=&quot;0022345A&quot;/&gt;&lt;wsp:rsid wsp:val=&quot;002234F7&quot;/&gt;&lt;wsp:rsid wsp:val=&quot;00223623&quot;/&gt;&lt;wsp:rsid wsp:val=&quot;00223D85&quot;/&gt;&lt;wsp:rsid wsp:val=&quot;00223F46&quot;/&gt;&lt;wsp:rsid wsp:val=&quot;00224121&quot;/&gt;&lt;wsp:rsid wsp:val=&quot;002242CE&quot;/&gt;&lt;wsp:rsid wsp:val=&quot;00224544&quot;/&gt;&lt;wsp:rsid wsp:val=&quot;00224864&quot;/&gt;&lt;wsp:rsid wsp:val=&quot;00224DCB&quot;/&gt;&lt;wsp:rsid wsp:val=&quot;00224EEB&quot;/&gt;&lt;wsp:rsid wsp:val=&quot;00224F07&quot;/&gt;&lt;wsp:rsid wsp:val=&quot;00225410&quot;/&gt;&lt;wsp:rsid wsp:val=&quot;002254B1&quot;/&gt;&lt;wsp:rsid wsp:val=&quot;00225601&quot;/&gt;&lt;wsp:rsid wsp:val=&quot;0022564E&quot;/&gt;&lt;wsp:rsid wsp:val=&quot;002256C8&quot;/&gt;&lt;wsp:rsid wsp:val=&quot;002257F1&quot;/&gt;&lt;wsp:rsid wsp:val=&quot;002259FB&quot;/&gt;&lt;wsp:rsid wsp:val=&quot;00225C1A&quot;/&gt;&lt;wsp:rsid wsp:val=&quot;00225FEE&quot;/&gt;&lt;wsp:rsid wsp:val=&quot;00226631&quot;/&gt;&lt;wsp:rsid wsp:val=&quot;002267BC&quot;/&gt;&lt;wsp:rsid wsp:val=&quot;00226D96&quot;/&gt;&lt;wsp:rsid wsp:val=&quot;00226D9D&quot;/&gt;&lt;wsp:rsid wsp:val=&quot;00227026&quot;/&gt;&lt;wsp:rsid wsp:val=&quot;00227168&quot;/&gt;&lt;wsp:rsid wsp:val=&quot;0022741D&quot;/&gt;&lt;wsp:rsid wsp:val=&quot;00227486&quot;/&gt;&lt;wsp:rsid wsp:val=&quot;00227F33&quot;/&gt;&lt;wsp:rsid wsp:val=&quot;0023027D&quot;/&gt;&lt;wsp:rsid wsp:val=&quot;002303EC&quot;/&gt;&lt;wsp:rsid wsp:val=&quot;00230BFA&quot;/&gt;&lt;wsp:rsid wsp:val=&quot;00230F26&quot;/&gt;&lt;wsp:rsid wsp:val=&quot;00231053&quot;/&gt;&lt;wsp:rsid wsp:val=&quot;002313CC&quot;/&gt;&lt;wsp:rsid wsp:val=&quot;002315BB&quot;/&gt;&lt;wsp:rsid wsp:val=&quot;00231A8A&quot;/&gt;&lt;wsp:rsid wsp:val=&quot;00231BCF&quot;/&gt;&lt;wsp:rsid wsp:val=&quot;0023258E&quot;/&gt;&lt;wsp:rsid wsp:val=&quot;002328D9&quot;/&gt;&lt;wsp:rsid wsp:val=&quot;00232A4C&quot;/&gt;&lt;wsp:rsid wsp:val=&quot;00232E6A&quot;/&gt;&lt;wsp:rsid wsp:val=&quot;00232FF5&quot;/&gt;&lt;wsp:rsid wsp:val=&quot;00233007&quot;/&gt;&lt;wsp:rsid wsp:val=&quot;002336B0&quot;/&gt;&lt;wsp:rsid wsp:val=&quot;00233FE7&quot;/&gt;&lt;wsp:rsid wsp:val=&quot;002340B5&quot;/&gt;&lt;wsp:rsid wsp:val=&quot;00234554&quot;/&gt;&lt;wsp:rsid wsp:val=&quot;00234555&quot;/&gt;&lt;wsp:rsid wsp:val=&quot;00234779&quot;/&gt;&lt;wsp:rsid wsp:val=&quot;00234A6A&quot;/&gt;&lt;wsp:rsid wsp:val=&quot;00234AC7&quot;/&gt;&lt;wsp:rsid wsp:val=&quot;00235403&quot;/&gt;&lt;wsp:rsid wsp:val=&quot;00235AC7&quot;/&gt;&lt;wsp:rsid wsp:val=&quot;00235AF0&quot;/&gt;&lt;wsp:rsid wsp:val=&quot;00235B06&quot;/&gt;&lt;wsp:rsid wsp:val=&quot;00236658&quot;/&gt;&lt;wsp:rsid wsp:val=&quot;002369D1&quot;/&gt;&lt;wsp:rsid wsp:val=&quot;00236C0C&quot;/&gt;&lt;wsp:rsid wsp:val=&quot;002370F8&quot;/&gt;&lt;wsp:rsid wsp:val=&quot;00237251&quot;/&gt;&lt;wsp:rsid wsp:val=&quot;002372AE&quot;/&gt;&lt;wsp:rsid wsp:val=&quot;0023773A&quot;/&gt;&lt;wsp:rsid wsp:val=&quot;00237798&quot;/&gt;&lt;wsp:rsid wsp:val=&quot;0023786C&quot;/&gt;&lt;wsp:rsid wsp:val=&quot;00237922&quot;/&gt;&lt;wsp:rsid wsp:val=&quot;00237BDD&quot;/&gt;&lt;wsp:rsid wsp:val=&quot;00237C1C&quot;/&gt;&lt;wsp:rsid wsp:val=&quot;00237EB4&quot;/&gt;&lt;wsp:rsid wsp:val=&quot;00237EF4&quot;/&gt;&lt;wsp:rsid wsp:val=&quot;002400F0&quot;/&gt;&lt;wsp:rsid wsp:val=&quot;002403AA&quot;/&gt;&lt;wsp:rsid wsp:val=&quot;00240510&quot;/&gt;&lt;wsp:rsid wsp:val=&quot;00240523&quot;/&gt;&lt;wsp:rsid wsp:val=&quot;002405A4&quot;/&gt;&lt;wsp:rsid wsp:val=&quot;0024078D&quot;/&gt;&lt;wsp:rsid wsp:val=&quot;00240883&quot;/&gt;&lt;wsp:rsid wsp:val=&quot;00240898&quot;/&gt;&lt;wsp:rsid wsp:val=&quot;002408D6&quot;/&gt;&lt;wsp:rsid wsp:val=&quot;00240BEE&quot;/&gt;&lt;wsp:rsid wsp:val=&quot;0024101B&quot;/&gt;&lt;wsp:rsid wsp:val=&quot;002412A2&quot;/&gt;&lt;wsp:rsid wsp:val=&quot;00241A5F&quot;/&gt;&lt;wsp:rsid wsp:val=&quot;00241CA2&quot;/&gt;&lt;wsp:rsid wsp:val=&quot;00241DF2&quot;/&gt;&lt;wsp:rsid wsp:val=&quot;0024212A&quot;/&gt;&lt;wsp:rsid wsp:val=&quot;0024216B&quot;/&gt;&lt;wsp:rsid wsp:val=&quot;00242BA6&quot;/&gt;&lt;wsp:rsid wsp:val=&quot;00242D1C&quot;/&gt;&lt;wsp:rsid wsp:val=&quot;00242D27&quot;/&gt;&lt;wsp:rsid wsp:val=&quot;00242D86&quot;/&gt;&lt;wsp:rsid wsp:val=&quot;00242F38&quot;/&gt;&lt;wsp:rsid wsp:val=&quot;00243123&quot;/&gt;&lt;wsp:rsid wsp:val=&quot;0024341D&quot;/&gt;&lt;wsp:rsid wsp:val=&quot;002439E0&quot;/&gt;&lt;wsp:rsid wsp:val=&quot;00243A41&quot;/&gt;&lt;wsp:rsid wsp:val=&quot;00243DD7&quot;/&gt;&lt;wsp:rsid wsp:val=&quot;002441AC&quot;/&gt;&lt;wsp:rsid wsp:val=&quot;00244226&quot;/&gt;&lt;wsp:rsid wsp:val=&quot;002442E1&quot;/&gt;&lt;wsp:rsid wsp:val=&quot;00244731&quot;/&gt;&lt;wsp:rsid wsp:val=&quot;00244771&quot;/&gt;&lt;wsp:rsid wsp:val=&quot;002447E5&quot;/&gt;&lt;wsp:rsid wsp:val=&quot;00244AEF&quot;/&gt;&lt;wsp:rsid wsp:val=&quot;00244EE1&quot;/&gt;&lt;wsp:rsid wsp:val=&quot;00245417&quot;/&gt;&lt;wsp:rsid wsp:val=&quot;0024555E&quot;/&gt;&lt;wsp:rsid wsp:val=&quot;0024588D&quot;/&gt;&lt;wsp:rsid wsp:val=&quot;00245C10&quot;/&gt;&lt;wsp:rsid wsp:val=&quot;0024612A&quot;/&gt;&lt;wsp:rsid wsp:val=&quot;0024620E&quot;/&gt;&lt;wsp:rsid wsp:val=&quot;0024624D&quot;/&gt;&lt;wsp:rsid wsp:val=&quot;00246628&quot;/&gt;&lt;wsp:rsid wsp:val=&quot;0024663B&quot;/&gt;&lt;wsp:rsid wsp:val=&quot;00246766&quot;/&gt;&lt;wsp:rsid wsp:val=&quot;002467D9&quot;/&gt;&lt;wsp:rsid wsp:val=&quot;002468B1&quot;/&gt;&lt;wsp:rsid wsp:val=&quot;00246C89&quot;/&gt;&lt;wsp:rsid wsp:val=&quot;00246CAA&quot;/&gt;&lt;wsp:rsid wsp:val=&quot;00246E4A&quot;/&gt;&lt;wsp:rsid wsp:val=&quot;00246E91&quot;/&gt;&lt;wsp:rsid wsp:val=&quot;00247378&quot;/&gt;&lt;wsp:rsid wsp:val=&quot;002473E8&quot;/&gt;&lt;wsp:rsid wsp:val=&quot;002474CE&quot;/&gt;&lt;wsp:rsid wsp:val=&quot;002475C2&quot;/&gt;&lt;wsp:rsid wsp:val=&quot;00247C3A&quot;/&gt;&lt;wsp:rsid wsp:val=&quot;00247E72&quot;/&gt;&lt;wsp:rsid wsp:val=&quot;00250859&quot;/&gt;&lt;wsp:rsid wsp:val=&quot;0025131F&quot;/&gt;&lt;wsp:rsid wsp:val=&quot;0025152C&quot;/&gt;&lt;wsp:rsid wsp:val=&quot;00251630&quot;/&gt;&lt;wsp:rsid wsp:val=&quot;00251B11&quot;/&gt;&lt;wsp:rsid wsp:val=&quot;00251D46&quot;/&gt;&lt;wsp:rsid wsp:val=&quot;00251E3B&quot;/&gt;&lt;wsp:rsid wsp:val=&quot;002524E9&quot;/&gt;&lt;wsp:rsid wsp:val=&quot;00252B0A&quot;/&gt;&lt;wsp:rsid wsp:val=&quot;00252F29&quot;/&gt;&lt;wsp:rsid wsp:val=&quot;002530B7&quot;/&gt;&lt;wsp:rsid wsp:val=&quot;00253304&quot;/&gt;&lt;wsp:rsid wsp:val=&quot;00253378&quot;/&gt;&lt;wsp:rsid wsp:val=&quot;002533DB&quot;/&gt;&lt;wsp:rsid wsp:val=&quot;00253736&quot;/&gt;&lt;wsp:rsid wsp:val=&quot;00253739&quot;/&gt;&lt;wsp:rsid wsp:val=&quot;00253788&quot;/&gt;&lt;wsp:rsid wsp:val=&quot;00253803&quot;/&gt;&lt;wsp:rsid wsp:val=&quot;002539AA&quot;/&gt;&lt;wsp:rsid wsp:val=&quot;00253B3D&quot;/&gt;&lt;wsp:rsid wsp:val=&quot;0025418B&quot;/&gt;&lt;wsp:rsid wsp:val=&quot;0025419E&quot;/&gt;&lt;wsp:rsid wsp:val=&quot;002543D3&quot;/&gt;&lt;wsp:rsid wsp:val=&quot;00254438&quot;/&gt;&lt;wsp:rsid wsp:val=&quot;002549DE&quot;/&gt;&lt;wsp:rsid wsp:val=&quot;002549DF&quot;/&gt;&lt;wsp:rsid wsp:val=&quot;00254C19&quot;/&gt;&lt;wsp:rsid wsp:val=&quot;00254DC8&quot;/&gt;&lt;wsp:rsid wsp:val=&quot;00255131&quot;/&gt;&lt;wsp:rsid wsp:val=&quot;002553F6&quot;/&gt;&lt;wsp:rsid wsp:val=&quot;00255480&quot;/&gt;&lt;wsp:rsid wsp:val=&quot;002556ED&quot;/&gt;&lt;wsp:rsid wsp:val=&quot;00255B73&quot;/&gt;&lt;wsp:rsid wsp:val=&quot;00255B96&quot;/&gt;&lt;wsp:rsid wsp:val=&quot;0025605F&quot;/&gt;&lt;wsp:rsid wsp:val=&quot;002563A4&quot;/&gt;&lt;wsp:rsid wsp:val=&quot;002567E2&quot;/&gt;&lt;wsp:rsid wsp:val=&quot;00256A3D&quot;/&gt;&lt;wsp:rsid wsp:val=&quot;00256B48&quot;/&gt;&lt;wsp:rsid wsp:val=&quot;00256DEC&quot;/&gt;&lt;wsp:rsid wsp:val=&quot;00256E75&quot;/&gt;&lt;wsp:rsid wsp:val=&quot;00256F39&quot;/&gt;&lt;wsp:rsid wsp:val=&quot;00257100&quot;/&gt;&lt;wsp:rsid wsp:val=&quot;0025714E&quot;/&gt;&lt;wsp:rsid wsp:val=&quot;002573AB&quot;/&gt;&lt;wsp:rsid wsp:val=&quot;0025759E&quot;/&gt;&lt;wsp:rsid wsp:val=&quot;002575A7&quot;/&gt;&lt;wsp:rsid wsp:val=&quot;002578BF&quot;/&gt;&lt;wsp:rsid wsp:val=&quot;00257D1A&quot;/&gt;&lt;wsp:rsid wsp:val=&quot;00257E78&quot;/&gt;&lt;wsp:rsid wsp:val=&quot;00257F1B&quot;/&gt;&lt;wsp:rsid wsp:val=&quot;002603C4&quot;/&gt;&lt;wsp:rsid wsp:val=&quot;002605AE&quot;/&gt;&lt;wsp:rsid wsp:val=&quot;00260607&quot;/&gt;&lt;wsp:rsid wsp:val=&quot;00260E83&quot;/&gt;&lt;wsp:rsid wsp:val=&quot;002610A4&quot;/&gt;&lt;wsp:rsid wsp:val=&quot;00261194&quot;/&gt;&lt;wsp:rsid wsp:val=&quot;002613CC&quot;/&gt;&lt;wsp:rsid wsp:val=&quot;00261423&quot;/&gt;&lt;wsp:rsid wsp:val=&quot;002616B8&quot;/&gt;&lt;wsp:rsid wsp:val=&quot;002617C2&quot;/&gt;&lt;wsp:rsid wsp:val=&quot;002618B8&quot;/&gt;&lt;wsp:rsid wsp:val=&quot;00261DA6&quot;/&gt;&lt;wsp:rsid wsp:val=&quot;00261ED8&quot;/&gt;&lt;wsp:rsid wsp:val=&quot;00261F90&quot;/&gt;&lt;wsp:rsid wsp:val=&quot;002620AC&quot;/&gt;&lt;wsp:rsid wsp:val=&quot;0026249F&quot;/&gt;&lt;wsp:rsid wsp:val=&quot;002629F0&quot;/&gt;&lt;wsp:rsid wsp:val=&quot;00262BE5&quot;/&gt;&lt;wsp:rsid wsp:val=&quot;00262E47&quot;/&gt;&lt;wsp:rsid wsp:val=&quot;002631DC&quot;/&gt;&lt;wsp:rsid wsp:val=&quot;00263216&quot;/&gt;&lt;wsp:rsid wsp:val=&quot;00263513&quot;/&gt;&lt;wsp:rsid wsp:val=&quot;0026380C&quot;/&gt;&lt;wsp:rsid wsp:val=&quot;00263BBB&quot;/&gt;&lt;wsp:rsid wsp:val=&quot;00263C15&quot;/&gt;&lt;wsp:rsid wsp:val=&quot;0026400A&quot;/&gt;&lt;wsp:rsid wsp:val=&quot;00264218&quot;/&gt;&lt;wsp:rsid wsp:val=&quot;00264270&quot;/&gt;&lt;wsp:rsid wsp:val=&quot;00264282&quot;/&gt;&lt;wsp:rsid wsp:val=&quot;0026451A&quot;/&gt;&lt;wsp:rsid wsp:val=&quot;00264561&quot;/&gt;&lt;wsp:rsid wsp:val=&quot;0026458C&quot;/&gt;&lt;wsp:rsid wsp:val=&quot;00264676&quot;/&gt;&lt;wsp:rsid wsp:val=&quot;002649FB&quot;/&gt;&lt;wsp:rsid wsp:val=&quot;00264AAF&quot;/&gt;&lt;wsp:rsid wsp:val=&quot;00264AB5&quot;/&gt;&lt;wsp:rsid wsp:val=&quot;00264F34&quot;/&gt;&lt;wsp:rsid wsp:val=&quot;00264F57&quot;/&gt;&lt;wsp:rsid wsp:val=&quot;00265085&quot;/&gt;&lt;wsp:rsid wsp:val=&quot;00265215&quot;/&gt;&lt;wsp:rsid wsp:val=&quot;00265730&quot;/&gt;&lt;wsp:rsid wsp:val=&quot;00265E7F&quot;/&gt;&lt;wsp:rsid wsp:val=&quot;00266175&quot;/&gt;&lt;wsp:rsid wsp:val=&quot;002661F4&quot;/&gt;&lt;wsp:rsid wsp:val=&quot;00266367&quot;/&gt;&lt;wsp:rsid wsp:val=&quot;0026644E&quot;/&gt;&lt;wsp:rsid wsp:val=&quot;00266567&quot;/&gt;&lt;wsp:rsid wsp:val=&quot;00266675&quot;/&gt;&lt;wsp:rsid wsp:val=&quot;002669A6&quot;/&gt;&lt;wsp:rsid wsp:val=&quot;00266BEC&quot;/&gt;&lt;wsp:rsid wsp:val=&quot;00266C43&quot;/&gt;&lt;wsp:rsid wsp:val=&quot;00266C5B&quot;/&gt;&lt;wsp:rsid wsp:val=&quot;00266D00&quot;/&gt;&lt;wsp:rsid wsp:val=&quot;00266EB2&quot;/&gt;&lt;wsp:rsid wsp:val=&quot;00266EB3&quot;/&gt;&lt;wsp:rsid wsp:val=&quot;00266F8D&quot;/&gt;&lt;wsp:rsid wsp:val=&quot;002672E4&quot;/&gt;&lt;wsp:rsid wsp:val=&quot;00267466&quot;/&gt;&lt;wsp:rsid wsp:val=&quot;002674E5&quot;/&gt;&lt;wsp:rsid wsp:val=&quot;0026759B&quot;/&gt;&lt;wsp:rsid wsp:val=&quot;0026798E&quot;/&gt;&lt;wsp:rsid wsp:val=&quot;00267CF5&quot;/&gt;&lt;wsp:rsid wsp:val=&quot;00267FD8&quot;/&gt;&lt;wsp:rsid wsp:val=&quot;002702D8&quot;/&gt;&lt;wsp:rsid wsp:val=&quot;00270591&quot;/&gt;&lt;wsp:rsid wsp:val=&quot;002705AA&quot;/&gt;&lt;wsp:rsid wsp:val=&quot;00270612&quot;/&gt;&lt;wsp:rsid wsp:val=&quot;00270B3C&quot;/&gt;&lt;wsp:rsid wsp:val=&quot;00270F03&quot;/&gt;&lt;wsp:rsid wsp:val=&quot;0027113B&quot;/&gt;&lt;wsp:rsid wsp:val=&quot;00271674&quot;/&gt;&lt;wsp:rsid wsp:val=&quot;00271695&quot;/&gt;&lt;wsp:rsid wsp:val=&quot;002716B6&quot;/&gt;&lt;wsp:rsid wsp:val=&quot;002718D0&quot;/&gt;&lt;wsp:rsid wsp:val=&quot;00271AA8&quot;/&gt;&lt;wsp:rsid wsp:val=&quot;00271C38&quot;/&gt;&lt;wsp:rsid wsp:val=&quot;00271CC8&quot;/&gt;&lt;wsp:rsid wsp:val=&quot;00271CC9&quot;/&gt;&lt;wsp:rsid wsp:val=&quot;00271DE3&quot;/&gt;&lt;wsp:rsid wsp:val=&quot;002722FB&quot;/&gt;&lt;wsp:rsid wsp:val=&quot;00272DAD&quot;/&gt;&lt;wsp:rsid wsp:val=&quot;00272ED0&quot;/&gt;&lt;wsp:rsid wsp:val=&quot;0027317D&quot;/&gt;&lt;wsp:rsid wsp:val=&quot;002731D6&quot;/&gt;&lt;wsp:rsid wsp:val=&quot;00273E2D&quot;/&gt;&lt;wsp:rsid wsp:val=&quot;00273F78&quot;/&gt;&lt;wsp:rsid wsp:val=&quot;00273FFB&quot;/&gt;&lt;wsp:rsid wsp:val=&quot;002740C7&quot;/&gt;&lt;wsp:rsid wsp:val=&quot;00274197&quot;/&gt;&lt;wsp:rsid wsp:val=&quot;0027448B&quot;/&gt;&lt;wsp:rsid wsp:val=&quot;00274B3E&quot;/&gt;&lt;wsp:rsid wsp:val=&quot;00274DCC&quot;/&gt;&lt;wsp:rsid wsp:val=&quot;00274ECC&quot;/&gt;&lt;wsp:rsid wsp:val=&quot;00274F2C&quot;/&gt;&lt;wsp:rsid wsp:val=&quot;00275449&quot;/&gt;&lt;wsp:rsid wsp:val=&quot;0027566D&quot;/&gt;&lt;wsp:rsid wsp:val=&quot;002757B7&quot;/&gt;&lt;wsp:rsid wsp:val=&quot;00275A40&quot;/&gt;&lt;wsp:rsid wsp:val=&quot;00275A9A&quot;/&gt;&lt;wsp:rsid wsp:val=&quot;00275AC3&quot;/&gt;&lt;wsp:rsid wsp:val=&quot;00275ED4&quot;/&gt;&lt;wsp:rsid wsp:val=&quot;00275FD2&quot;/&gt;&lt;wsp:rsid wsp:val=&quot;00276006&quot;/&gt;&lt;wsp:rsid wsp:val=&quot;0027613C&quot;/&gt;&lt;wsp:rsid wsp:val=&quot;0027621C&quot;/&gt;&lt;wsp:rsid wsp:val=&quot;00276220&quot;/&gt;&lt;wsp:rsid wsp:val=&quot;0027657E&quot;/&gt;&lt;wsp:rsid wsp:val=&quot;0027658E&quot;/&gt;&lt;wsp:rsid wsp:val=&quot;00276637&quot;/&gt;&lt;wsp:rsid wsp:val=&quot;00276772&quot;/&gt;&lt;wsp:rsid wsp:val=&quot;00276936&quot;/&gt;&lt;wsp:rsid wsp:val=&quot;002769DF&quot;/&gt;&lt;wsp:rsid wsp:val=&quot;00276A9D&quot;/&gt;&lt;wsp:rsid wsp:val=&quot;00276BFC&quot;/&gt;&lt;wsp:rsid wsp:val=&quot;00276EDB&quot;/&gt;&lt;wsp:rsid wsp:val=&quot;00276F46&quot;/&gt;&lt;wsp:rsid wsp:val=&quot;00277268&quot;/&gt;&lt;wsp:rsid wsp:val=&quot;0027730F&quot;/&gt;&lt;wsp:rsid wsp:val=&quot;00277351&quot;/&gt;&lt;wsp:rsid wsp:val=&quot;00277396&quot;/&gt;&lt;wsp:rsid wsp:val=&quot;002775F3&quot;/&gt;&lt;wsp:rsid wsp:val=&quot;00277991&quot;/&gt;&lt;wsp:rsid wsp:val=&quot;002779BE&quot;/&gt;&lt;wsp:rsid wsp:val=&quot;00277D02&quot;/&gt;&lt;wsp:rsid wsp:val=&quot;00277E7E&quot;/&gt;&lt;wsp:rsid wsp:val=&quot;00280345&quot;/&gt;&lt;wsp:rsid wsp:val=&quot;002804B7&quot;/&gt;&lt;wsp:rsid wsp:val=&quot;002804F7&quot;/&gt;&lt;wsp:rsid wsp:val=&quot;0028065B&quot;/&gt;&lt;wsp:rsid wsp:val=&quot;002806BE&quot;/&gt;&lt;wsp:rsid wsp:val=&quot;002807E3&quot;/&gt;&lt;wsp:rsid wsp:val=&quot;002808B3&quot;/&gt;&lt;wsp:rsid wsp:val=&quot;00280AF3&quot;/&gt;&lt;wsp:rsid wsp:val=&quot;00280E46&quot;/&gt;&lt;wsp:rsid wsp:val=&quot;0028104D&quot;/&gt;&lt;wsp:rsid wsp:val=&quot;00281077&quot;/&gt;&lt;wsp:rsid wsp:val=&quot;00281187&quot;/&gt;&lt;wsp:rsid wsp:val=&quot;00281640&quot;/&gt;&lt;wsp:rsid wsp:val=&quot;0028182C&quot;/&gt;&lt;wsp:rsid wsp:val=&quot;00281A4F&quot;/&gt;&lt;wsp:rsid wsp:val=&quot;00281A9F&quot;/&gt;&lt;wsp:rsid wsp:val=&quot;00281EF6&quot;/&gt;&lt;wsp:rsid wsp:val=&quot;0028214A&quot;/&gt;&lt;wsp:rsid wsp:val=&quot;002821C4&quot;/&gt;&lt;wsp:rsid wsp:val=&quot;0028221B&quot;/&gt;&lt;wsp:rsid wsp:val=&quot;002825DF&quot;/&gt;&lt;wsp:rsid wsp:val=&quot;002826D0&quot;/&gt;&lt;wsp:rsid wsp:val=&quot;002826D3&quot;/&gt;&lt;wsp:rsid wsp:val=&quot;00282A1A&quot;/&gt;&lt;wsp:rsid wsp:val=&quot;00282B3A&quot;/&gt;&lt;wsp:rsid wsp:val=&quot;00282DD1&quot;/&gt;&lt;wsp:rsid wsp:val=&quot;00282F54&quot;/&gt;&lt;wsp:rsid wsp:val=&quot;00283016&quot;/&gt;&lt;wsp:rsid wsp:val=&quot;002830E7&quot;/&gt;&lt;wsp:rsid wsp:val=&quot;0028316D&quot;/&gt;&lt;wsp:rsid wsp:val=&quot;00283357&quot;/&gt;&lt;wsp:rsid wsp:val=&quot;00283366&quot;/&gt;&lt;wsp:rsid wsp:val=&quot;00283670&quot;/&gt;&lt;wsp:rsid wsp:val=&quot;002836A6&quot;/&gt;&lt;wsp:rsid wsp:val=&quot;00283996&quot;/&gt;&lt;wsp:rsid wsp:val=&quot;00283A71&quot;/&gt;&lt;wsp:rsid wsp:val=&quot;00283CB8&quot;/&gt;&lt;wsp:rsid wsp:val=&quot;00283D03&quot;/&gt;&lt;wsp:rsid wsp:val=&quot;00283DB9&quot;/&gt;&lt;wsp:rsid wsp:val=&quot;00283EF6&quot;/&gt;&lt;wsp:rsid wsp:val=&quot;002840AB&quot;/&gt;&lt;wsp:rsid wsp:val=&quot;002841A2&quot;/&gt;&lt;wsp:rsid wsp:val=&quot;00284336&quot;/&gt;&lt;wsp:rsid wsp:val=&quot;002844B0&quot;/&gt;&lt;wsp:rsid wsp:val=&quot;0028459B&quot;/&gt;&lt;wsp:rsid wsp:val=&quot;00284673&quot;/&gt;&lt;wsp:rsid wsp:val=&quot;00284839&quot;/&gt;&lt;wsp:rsid wsp:val=&quot;00284CEC&quot;/&gt;&lt;wsp:rsid wsp:val=&quot;002850A5&quot;/&gt;&lt;wsp:rsid wsp:val=&quot;00285310&quot;/&gt;&lt;wsp:rsid wsp:val=&quot;002853A4&quot;/&gt;&lt;wsp:rsid wsp:val=&quot;002853C0&quot;/&gt;&lt;wsp:rsid wsp:val=&quot;00285405&quot;/&gt;&lt;wsp:rsid wsp:val=&quot;0028552C&quot;/&gt;&lt;wsp:rsid wsp:val=&quot;00285D1E&quot;/&gt;&lt;wsp:rsid wsp:val=&quot;002862C1&quot;/&gt;&lt;wsp:rsid wsp:val=&quot;0028638D&quot;/&gt;&lt;wsp:rsid wsp:val=&quot;002863E5&quot;/&gt;&lt;wsp:rsid wsp:val=&quot;00286501&quot;/&gt;&lt;wsp:rsid wsp:val=&quot;002865FC&quot;/&gt;&lt;wsp:rsid wsp:val=&quot;002866CF&quot;/&gt;&lt;wsp:rsid wsp:val=&quot;002868F0&quot;/&gt;&lt;wsp:rsid wsp:val=&quot;00286A02&quot;/&gt;&lt;wsp:rsid wsp:val=&quot;00286ABF&quot;/&gt;&lt;wsp:rsid wsp:val=&quot;0028718B&quot;/&gt;&lt;wsp:rsid wsp:val=&quot;00287469&quot;/&gt;&lt;wsp:rsid wsp:val=&quot;0028760B&quot;/&gt;&lt;wsp:rsid wsp:val=&quot;00287648&quot;/&gt;&lt;wsp:rsid wsp:val=&quot;002878AB&quot;/&gt;&lt;wsp:rsid wsp:val=&quot;002878D1&quot;/&gt;&lt;wsp:rsid wsp:val=&quot;002879B6&quot;/&gt;&lt;wsp:rsid wsp:val=&quot;00287B2D&quot;/&gt;&lt;wsp:rsid wsp:val=&quot;002901B8&quot;/&gt;&lt;wsp:rsid wsp:val=&quot;002907D3&quot;/&gt;&lt;wsp:rsid wsp:val=&quot;00290BD9&quot;/&gt;&lt;wsp:rsid wsp:val=&quot;00290ECF&quot;/&gt;&lt;wsp:rsid wsp:val=&quot;00291175&quot;/&gt;&lt;wsp:rsid wsp:val=&quot;00291283&quot;/&gt;&lt;wsp:rsid wsp:val=&quot;00291385&quot;/&gt;&lt;wsp:rsid wsp:val=&quot;00291614&quot;/&gt;&lt;wsp:rsid wsp:val=&quot;00291695&quot;/&gt;&lt;wsp:rsid wsp:val=&quot;00291A27&quot;/&gt;&lt;wsp:rsid wsp:val=&quot;00291C5B&quot;/&gt;&lt;wsp:rsid wsp:val=&quot;00291F94&quot;/&gt;&lt;wsp:rsid wsp:val=&quot;002924E1&quot;/&gt;&lt;wsp:rsid wsp:val=&quot;002927B4&quot;/&gt;&lt;wsp:rsid wsp:val=&quot;002928F1&quot;/&gt;&lt;wsp:rsid wsp:val=&quot;00293192&quot;/&gt;&lt;wsp:rsid wsp:val=&quot;002931AF&quot;/&gt;&lt;wsp:rsid wsp:val=&quot;00293261&quot;/&gt;&lt;wsp:rsid wsp:val=&quot;002933E4&quot;/&gt;&lt;wsp:rsid wsp:val=&quot;002933FC&quot;/&gt;&lt;wsp:rsid wsp:val=&quot;00293640&quot;/&gt;&lt;wsp:rsid wsp:val=&quot;0029375B&quot;/&gt;&lt;wsp:rsid wsp:val=&quot;002938F7&quot;/&gt;&lt;wsp:rsid wsp:val=&quot;00293B8C&quot;/&gt;&lt;wsp:rsid wsp:val=&quot;00293BD9&quot;/&gt;&lt;wsp:rsid wsp:val=&quot;00294030&quot;/&gt;&lt;wsp:rsid wsp:val=&quot;0029425A&quot;/&gt;&lt;wsp:rsid wsp:val=&quot;002945B3&quot;/&gt;&lt;wsp:rsid wsp:val=&quot;002945BA&quot;/&gt;&lt;wsp:rsid wsp:val=&quot;00294629&quot;/&gt;&lt;wsp:rsid wsp:val=&quot;0029488C&quot;/&gt;&lt;wsp:rsid wsp:val=&quot;002948C7&quot;/&gt;&lt;wsp:rsid wsp:val=&quot;002948DA&quot;/&gt;&lt;wsp:rsid wsp:val=&quot;00294995&quot;/&gt;&lt;wsp:rsid wsp:val=&quot;002949EE&quot;/&gt;&lt;wsp:rsid wsp:val=&quot;00294A93&quot;/&gt;&lt;wsp:rsid wsp:val=&quot;00294AAA&quot;/&gt;&lt;wsp:rsid wsp:val=&quot;00294FA8&quot;/&gt;&lt;wsp:rsid wsp:val=&quot;0029521B&quot;/&gt;&lt;wsp:rsid wsp:val=&quot;0029525E&quot;/&gt;&lt;wsp:rsid wsp:val=&quot;002952A2&quot;/&gt;&lt;wsp:rsid wsp:val=&quot;0029544E&quot;/&gt;&lt;wsp:rsid wsp:val=&quot;002954CB&quot;/&gt;&lt;wsp:rsid wsp:val=&quot;002956F8&quot;/&gt;&lt;wsp:rsid wsp:val=&quot;002957F0&quot;/&gt;&lt;wsp:rsid wsp:val=&quot;00295D78&quot;/&gt;&lt;wsp:rsid wsp:val=&quot;00296631&quot;/&gt;&lt;wsp:rsid wsp:val=&quot;00296758&quot;/&gt;&lt;wsp:rsid wsp:val=&quot;00296936&quot;/&gt;&lt;wsp:rsid wsp:val=&quot;00296AB1&quot;/&gt;&lt;wsp:rsid wsp:val=&quot;00296E4C&quot;/&gt;&lt;wsp:rsid wsp:val=&quot;0029700F&quot;/&gt;&lt;wsp:rsid wsp:val=&quot;00297219&quot;/&gt;&lt;wsp:rsid wsp:val=&quot;002975ED&quot;/&gt;&lt;wsp:rsid wsp:val=&quot;002976DC&quot;/&gt;&lt;wsp:rsid wsp:val=&quot;00297723&quot;/&gt;&lt;wsp:rsid wsp:val=&quot;00297743&quot;/&gt;&lt;wsp:rsid wsp:val=&quot;002977D2&quot;/&gt;&lt;wsp:rsid wsp:val=&quot;00297A13&quot;/&gt;&lt;wsp:rsid wsp:val=&quot;00297EAF&quot;/&gt;&lt;wsp:rsid wsp:val=&quot;002A0161&quot;/&gt;&lt;wsp:rsid wsp:val=&quot;002A0572&quot;/&gt;&lt;wsp:rsid wsp:val=&quot;002A0840&quot;/&gt;&lt;wsp:rsid wsp:val=&quot;002A08AC&quot;/&gt;&lt;wsp:rsid wsp:val=&quot;002A09B7&quot;/&gt;&lt;wsp:rsid wsp:val=&quot;002A0CF5&quot;/&gt;&lt;wsp:rsid wsp:val=&quot;002A0E05&quot;/&gt;&lt;wsp:rsid wsp:val=&quot;002A11C9&quot;/&gt;&lt;wsp:rsid wsp:val=&quot;002A1473&quot;/&gt;&lt;wsp:rsid wsp:val=&quot;002A1497&quot;/&gt;&lt;wsp:rsid wsp:val=&quot;002A188D&quot;/&gt;&lt;wsp:rsid wsp:val=&quot;002A18A2&quot;/&gt;&lt;wsp:rsid wsp:val=&quot;002A1BC2&quot;/&gt;&lt;wsp:rsid wsp:val=&quot;002A2326&quot;/&gt;&lt;wsp:rsid wsp:val=&quot;002A2498&quot;/&gt;&lt;wsp:rsid wsp:val=&quot;002A27B0&quot;/&gt;&lt;wsp:rsid wsp:val=&quot;002A29A2&quot;/&gt;&lt;wsp:rsid wsp:val=&quot;002A2EBE&quot;/&gt;&lt;wsp:rsid wsp:val=&quot;002A34A0&quot;/&gt;&lt;wsp:rsid wsp:val=&quot;002A35EB&quot;/&gt;&lt;wsp:rsid wsp:val=&quot;002A3BFD&quot;/&gt;&lt;wsp:rsid wsp:val=&quot;002A3E61&quot;/&gt;&lt;wsp:rsid wsp:val=&quot;002A404D&quot;/&gt;&lt;wsp:rsid wsp:val=&quot;002A426F&quot;/&gt;&lt;wsp:rsid wsp:val=&quot;002A46E6&quot;/&gt;&lt;wsp:rsid wsp:val=&quot;002A4A09&quot;/&gt;&lt;wsp:rsid wsp:val=&quot;002A4F5B&quot;/&gt;&lt;wsp:rsid wsp:val=&quot;002A546B&quot;/&gt;&lt;wsp:rsid wsp:val=&quot;002A56B1&quot;/&gt;&lt;wsp:rsid wsp:val=&quot;002A590F&quot;/&gt;&lt;wsp:rsid wsp:val=&quot;002A596F&quot;/&gt;&lt;wsp:rsid wsp:val=&quot;002A5A18&quot;/&gt;&lt;wsp:rsid wsp:val=&quot;002A5C1F&quot;/&gt;&lt;wsp:rsid wsp:val=&quot;002A5C49&quot;/&gt;&lt;wsp:rsid wsp:val=&quot;002A5C4F&quot;/&gt;&lt;wsp:rsid wsp:val=&quot;002A602E&quot;/&gt;&lt;wsp:rsid wsp:val=&quot;002A60C9&quot;/&gt;&lt;wsp:rsid wsp:val=&quot;002A62EA&quot;/&gt;&lt;wsp:rsid wsp:val=&quot;002A6666&quot;/&gt;&lt;wsp:rsid wsp:val=&quot;002A69E4&quot;/&gt;&lt;wsp:rsid wsp:val=&quot;002A6A0E&quot;/&gt;&lt;wsp:rsid wsp:val=&quot;002A6C6D&quot;/&gt;&lt;wsp:rsid wsp:val=&quot;002A7079&quot;/&gt;&lt;wsp:rsid wsp:val=&quot;002A7371&quot;/&gt;&lt;wsp:rsid wsp:val=&quot;002A79D0&quot;/&gt;&lt;wsp:rsid wsp:val=&quot;002A7A6F&quot;/&gt;&lt;wsp:rsid wsp:val=&quot;002A7AF6&quot;/&gt;&lt;wsp:rsid wsp:val=&quot;002B0585&quot;/&gt;&lt;wsp:rsid wsp:val=&quot;002B05AF&quot;/&gt;&lt;wsp:rsid wsp:val=&quot;002B05B6&quot;/&gt;&lt;wsp:rsid wsp:val=&quot;002B0725&quot;/&gt;&lt;wsp:rsid wsp:val=&quot;002B0ABE&quot;/&gt;&lt;wsp:rsid wsp:val=&quot;002B0C98&quot;/&gt;&lt;wsp:rsid wsp:val=&quot;002B11AF&quot;/&gt;&lt;wsp:rsid wsp:val=&quot;002B1450&quot;/&gt;&lt;wsp:rsid wsp:val=&quot;002B15E0&quot;/&gt;&lt;wsp:rsid wsp:val=&quot;002B1629&quot;/&gt;&lt;wsp:rsid wsp:val=&quot;002B17A8&quot;/&gt;&lt;wsp:rsid wsp:val=&quot;002B1FC9&quot;/&gt;&lt;wsp:rsid wsp:val=&quot;002B209E&quot;/&gt;&lt;wsp:rsid wsp:val=&quot;002B2281&quot;/&gt;&lt;wsp:rsid wsp:val=&quot;002B277D&quot;/&gt;&lt;wsp:rsid wsp:val=&quot;002B28FA&quot;/&gt;&lt;wsp:rsid wsp:val=&quot;002B290F&quot;/&gt;&lt;wsp:rsid wsp:val=&quot;002B329B&quot;/&gt;&lt;wsp:rsid wsp:val=&quot;002B335D&quot;/&gt;&lt;wsp:rsid wsp:val=&quot;002B359A&quot;/&gt;&lt;wsp:rsid wsp:val=&quot;002B3625&quot;/&gt;&lt;wsp:rsid wsp:val=&quot;002B369C&quot;/&gt;&lt;wsp:rsid wsp:val=&quot;002B36CE&quot;/&gt;&lt;wsp:rsid wsp:val=&quot;002B3894&quot;/&gt;&lt;wsp:rsid wsp:val=&quot;002B3B0D&quot;/&gt;&lt;wsp:rsid wsp:val=&quot;002B3CEA&quot;/&gt;&lt;wsp:rsid wsp:val=&quot;002B3DC2&quot;/&gt;&lt;wsp:rsid wsp:val=&quot;002B3F47&quot;/&gt;&lt;wsp:rsid wsp:val=&quot;002B407B&quot;/&gt;&lt;wsp:rsid wsp:val=&quot;002B411E&quot;/&gt;&lt;wsp:rsid wsp:val=&quot;002B42FA&quot;/&gt;&lt;wsp:rsid wsp:val=&quot;002B444A&quot;/&gt;&lt;wsp:rsid wsp:val=&quot;002B465D&quot;/&gt;&lt;wsp:rsid wsp:val=&quot;002B47B8&quot;/&gt;&lt;wsp:rsid wsp:val=&quot;002B4B38&quot;/&gt;&lt;wsp:rsid wsp:val=&quot;002B4C85&quot;/&gt;&lt;wsp:rsid wsp:val=&quot;002B4EE9&quot;/&gt;&lt;wsp:rsid wsp:val=&quot;002B507A&quot;/&gt;&lt;wsp:rsid wsp:val=&quot;002B521F&quot;/&gt;&lt;wsp:rsid wsp:val=&quot;002B5372&quot;/&gt;&lt;wsp:rsid wsp:val=&quot;002B577A&quot;/&gt;&lt;wsp:rsid wsp:val=&quot;002B5B3A&quot;/&gt;&lt;wsp:rsid wsp:val=&quot;002B5FA5&quot;/&gt;&lt;wsp:rsid wsp:val=&quot;002B5FF0&quot;/&gt;&lt;wsp:rsid wsp:val=&quot;002B601F&quot;/&gt;&lt;wsp:rsid wsp:val=&quot;002B6165&quot;/&gt;&lt;wsp:rsid wsp:val=&quot;002B638A&quot;/&gt;&lt;wsp:rsid wsp:val=&quot;002B6665&quot;/&gt;&lt;wsp:rsid wsp:val=&quot;002B6A4B&quot;/&gt;&lt;wsp:rsid wsp:val=&quot;002B6A74&quot;/&gt;&lt;wsp:rsid wsp:val=&quot;002B6BD5&quot;/&gt;&lt;wsp:rsid wsp:val=&quot;002B6C70&quot;/&gt;&lt;wsp:rsid wsp:val=&quot;002B6DC7&quot;/&gt;&lt;wsp:rsid wsp:val=&quot;002B6F00&quot;/&gt;&lt;wsp:rsid wsp:val=&quot;002B6FAC&quot;/&gt;&lt;wsp:rsid wsp:val=&quot;002B7083&quot;/&gt;&lt;wsp:rsid wsp:val=&quot;002B7267&quot;/&gt;&lt;wsp:rsid wsp:val=&quot;002B72D3&quot;/&gt;&lt;wsp:rsid wsp:val=&quot;002B777B&quot;/&gt;&lt;wsp:rsid wsp:val=&quot;002B7BA5&quot;/&gt;&lt;wsp:rsid wsp:val=&quot;002B7CD5&quot;/&gt;&lt;wsp:rsid wsp:val=&quot;002B7E0F&quot;/&gt;&lt;wsp:rsid wsp:val=&quot;002B7E85&quot;/&gt;&lt;wsp:rsid wsp:val=&quot;002C03EA&quot;/&gt;&lt;wsp:rsid wsp:val=&quot;002C04AC&quot;/&gt;&lt;wsp:rsid wsp:val=&quot;002C0BF3&quot;/&gt;&lt;wsp:rsid wsp:val=&quot;002C0D14&quot;/&gt;&lt;wsp:rsid wsp:val=&quot;002C0E6B&quot;/&gt;&lt;wsp:rsid wsp:val=&quot;002C0E93&quot;/&gt;&lt;wsp:rsid wsp:val=&quot;002C0F9C&quot;/&gt;&lt;wsp:rsid wsp:val=&quot;002C10EC&quot;/&gt;&lt;wsp:rsid wsp:val=&quot;002C10F1&quot;/&gt;&lt;wsp:rsid wsp:val=&quot;002C13E7&quot;/&gt;&lt;wsp:rsid wsp:val=&quot;002C14B9&quot;/&gt;&lt;wsp:rsid wsp:val=&quot;002C1629&quot;/&gt;&lt;wsp:rsid wsp:val=&quot;002C1883&quot;/&gt;&lt;wsp:rsid wsp:val=&quot;002C1A7D&quot;/&gt;&lt;wsp:rsid wsp:val=&quot;002C1AB3&quot;/&gt;&lt;wsp:rsid wsp:val=&quot;002C1AB9&quot;/&gt;&lt;wsp:rsid wsp:val=&quot;002C1B80&quot;/&gt;&lt;wsp:rsid wsp:val=&quot;002C1D2A&quot;/&gt;&lt;wsp:rsid wsp:val=&quot;002C1D6D&quot;/&gt;&lt;wsp:rsid wsp:val=&quot;002C1E6A&quot;/&gt;&lt;wsp:rsid wsp:val=&quot;002C1F6C&quot;/&gt;&lt;wsp:rsid wsp:val=&quot;002C2395&quot;/&gt;&lt;wsp:rsid wsp:val=&quot;002C24EE&quot;/&gt;&lt;wsp:rsid wsp:val=&quot;002C257F&quot;/&gt;&lt;wsp:rsid wsp:val=&quot;002C25B7&quot;/&gt;&lt;wsp:rsid wsp:val=&quot;002C29ED&quot;/&gt;&lt;wsp:rsid wsp:val=&quot;002C2A53&quot;/&gt;&lt;wsp:rsid wsp:val=&quot;002C2D0B&quot;/&gt;&lt;wsp:rsid wsp:val=&quot;002C2FF1&quot;/&gt;&lt;wsp:rsid wsp:val=&quot;002C30E5&quot;/&gt;&lt;wsp:rsid wsp:val=&quot;002C3222&quot;/&gt;&lt;wsp:rsid wsp:val=&quot;002C3582&quot;/&gt;&lt;wsp:rsid wsp:val=&quot;002C385F&quot;/&gt;&lt;wsp:rsid wsp:val=&quot;002C3A6D&quot;/&gt;&lt;wsp:rsid wsp:val=&quot;002C3B58&quot;/&gt;&lt;wsp:rsid wsp:val=&quot;002C3C09&quot;/&gt;&lt;wsp:rsid wsp:val=&quot;002C3FBF&quot;/&gt;&lt;wsp:rsid wsp:val=&quot;002C41E0&quot;/&gt;&lt;wsp:rsid wsp:val=&quot;002C4249&quot;/&gt;&lt;wsp:rsid wsp:val=&quot;002C4252&quot;/&gt;&lt;wsp:rsid wsp:val=&quot;002C437B&quot;/&gt;&lt;wsp:rsid wsp:val=&quot;002C467E&quot;/&gt;&lt;wsp:rsid wsp:val=&quot;002C481E&quot;/&gt;&lt;wsp:rsid wsp:val=&quot;002C4DB4&quot;/&gt;&lt;wsp:rsid wsp:val=&quot;002C4DD1&quot;/&gt;&lt;wsp:rsid wsp:val=&quot;002C4F08&quot;/&gt;&lt;wsp:rsid wsp:val=&quot;002C5174&quot;/&gt;&lt;wsp:rsid wsp:val=&quot;002C5200&quot;/&gt;&lt;wsp:rsid wsp:val=&quot;002C5574&quot;/&gt;&lt;wsp:rsid wsp:val=&quot;002C5705&quot;/&gt;&lt;wsp:rsid wsp:val=&quot;002C5E7D&quot;/&gt;&lt;wsp:rsid wsp:val=&quot;002C61EB&quot;/&gt;&lt;wsp:rsid wsp:val=&quot;002C62C7&quot;/&gt;&lt;wsp:rsid wsp:val=&quot;002C63BF&quot;/&gt;&lt;wsp:rsid wsp:val=&quot;002C64E2&quot;/&gt;&lt;wsp:rsid wsp:val=&quot;002C6A1B&quot;/&gt;&lt;wsp:rsid wsp:val=&quot;002C7076&quot;/&gt;&lt;wsp:rsid wsp:val=&quot;002C76E9&quot;/&gt;&lt;wsp:rsid wsp:val=&quot;002C76F9&quot;/&gt;&lt;wsp:rsid wsp:val=&quot;002C773F&quot;/&gt;&lt;wsp:rsid wsp:val=&quot;002C7A12&quot;/&gt;&lt;wsp:rsid wsp:val=&quot;002C7A63&quot;/&gt;&lt;wsp:rsid wsp:val=&quot;002D020D&quot;/&gt;&lt;wsp:rsid wsp:val=&quot;002D0214&quot;/&gt;&lt;wsp:rsid wsp:val=&quot;002D0269&quot;/&gt;&lt;wsp:rsid wsp:val=&quot;002D063F&quot;/&gt;&lt;wsp:rsid wsp:val=&quot;002D0A0A&quot;/&gt;&lt;wsp:rsid wsp:val=&quot;002D0A8E&quot;/&gt;&lt;wsp:rsid wsp:val=&quot;002D0AAA&quot;/&gt;&lt;wsp:rsid wsp:val=&quot;002D0AC0&quot;/&gt;&lt;wsp:rsid wsp:val=&quot;002D0CBB&quot;/&gt;&lt;wsp:rsid wsp:val=&quot;002D0CF4&quot;/&gt;&lt;wsp:rsid wsp:val=&quot;002D1230&quot;/&gt;&lt;wsp:rsid wsp:val=&quot;002D1257&quot;/&gt;&lt;wsp:rsid wsp:val=&quot;002D1291&quot;/&gt;&lt;wsp:rsid wsp:val=&quot;002D12DA&quot;/&gt;&lt;wsp:rsid wsp:val=&quot;002D16D1&quot;/&gt;&lt;wsp:rsid wsp:val=&quot;002D196B&quot;/&gt;&lt;wsp:rsid wsp:val=&quot;002D1C05&quot;/&gt;&lt;wsp:rsid wsp:val=&quot;002D20EF&quot;/&gt;&lt;wsp:rsid wsp:val=&quot;002D2315&quot;/&gt;&lt;wsp:rsid wsp:val=&quot;002D2571&quot;/&gt;&lt;wsp:rsid wsp:val=&quot;002D2DD0&quot;/&gt;&lt;wsp:rsid wsp:val=&quot;002D2F2D&quot;/&gt;&lt;wsp:rsid wsp:val=&quot;002D39CE&quot;/&gt;&lt;wsp:rsid wsp:val=&quot;002D40B9&quot;/&gt;&lt;wsp:rsid wsp:val=&quot;002D4165&quot;/&gt;&lt;wsp:rsid wsp:val=&quot;002D423A&quot;/&gt;&lt;wsp:rsid wsp:val=&quot;002D4468&quot;/&gt;&lt;wsp:rsid wsp:val=&quot;002D452C&quot;/&gt;&lt;wsp:rsid wsp:val=&quot;002D4535&quot;/&gt;&lt;wsp:rsid wsp:val=&quot;002D46D6&quot;/&gt;&lt;wsp:rsid wsp:val=&quot;002D47F8&quot;/&gt;&lt;wsp:rsid wsp:val=&quot;002D5784&quot;/&gt;&lt;wsp:rsid wsp:val=&quot;002D593A&quot;/&gt;&lt;wsp:rsid wsp:val=&quot;002D5C05&quot;/&gt;&lt;wsp:rsid wsp:val=&quot;002D5C52&quot;/&gt;&lt;wsp:rsid wsp:val=&quot;002D5C69&quot;/&gt;&lt;wsp:rsid wsp:val=&quot;002D61D2&quot;/&gt;&lt;wsp:rsid wsp:val=&quot;002D62C1&quot;/&gt;&lt;wsp:rsid wsp:val=&quot;002D63BE&quot;/&gt;&lt;wsp:rsid wsp:val=&quot;002D651C&quot;/&gt;&lt;wsp:rsid wsp:val=&quot;002D67AB&quot;/&gt;&lt;wsp:rsid wsp:val=&quot;002D6827&quot;/&gt;&lt;wsp:rsid wsp:val=&quot;002D6CB2&quot;/&gt;&lt;wsp:rsid wsp:val=&quot;002D6CEB&quot;/&gt;&lt;wsp:rsid wsp:val=&quot;002D78AA&quot;/&gt;&lt;wsp:rsid wsp:val=&quot;002D78B0&quot;/&gt;&lt;wsp:rsid wsp:val=&quot;002D7A6A&quot;/&gt;&lt;wsp:rsid wsp:val=&quot;002E007A&quot;/&gt;&lt;wsp:rsid wsp:val=&quot;002E01ED&quot;/&gt;&lt;wsp:rsid wsp:val=&quot;002E0306&quot;/&gt;&lt;wsp:rsid wsp:val=&quot;002E06BD&quot;/&gt;&lt;wsp:rsid wsp:val=&quot;002E0950&quot;/&gt;&lt;wsp:rsid wsp:val=&quot;002E0C74&quot;/&gt;&lt;wsp:rsid wsp:val=&quot;002E0E6A&quot;/&gt;&lt;wsp:rsid wsp:val=&quot;002E10BA&quot;/&gt;&lt;wsp:rsid wsp:val=&quot;002E10C7&quot;/&gt;&lt;wsp:rsid wsp:val=&quot;002E1231&quot;/&gt;&lt;wsp:rsid wsp:val=&quot;002E1234&quot;/&gt;&lt;wsp:rsid wsp:val=&quot;002E127C&quot;/&gt;&lt;wsp:rsid wsp:val=&quot;002E12BC&quot;/&gt;&lt;wsp:rsid wsp:val=&quot;002E1CCF&quot;/&gt;&lt;wsp:rsid wsp:val=&quot;002E2132&quot;/&gt;&lt;wsp:rsid wsp:val=&quot;002E26B2&quot;/&gt;&lt;wsp:rsid wsp:val=&quot;002E2753&quot;/&gt;&lt;wsp:rsid wsp:val=&quot;002E2B6D&quot;/&gt;&lt;wsp:rsid wsp:val=&quot;002E2F9E&quot;/&gt;&lt;wsp:rsid wsp:val=&quot;002E3157&quot;/&gt;&lt;wsp:rsid wsp:val=&quot;002E32C3&quot;/&gt;&lt;wsp:rsid wsp:val=&quot;002E32CD&quot;/&gt;&lt;wsp:rsid wsp:val=&quot;002E32E0&quot;/&gt;&lt;wsp:rsid wsp:val=&quot;002E3483&quot;/&gt;&lt;wsp:rsid wsp:val=&quot;002E3738&quot;/&gt;&lt;wsp:rsid wsp:val=&quot;002E3984&quot;/&gt;&lt;wsp:rsid wsp:val=&quot;002E3E6D&quot;/&gt;&lt;wsp:rsid wsp:val=&quot;002E3FFA&quot;/&gt;&lt;wsp:rsid wsp:val=&quot;002E4447&quot;/&gt;&lt;wsp:rsid wsp:val=&quot;002E4567&quot;/&gt;&lt;wsp:rsid wsp:val=&quot;002E487E&quot;/&gt;&lt;wsp:rsid wsp:val=&quot;002E4D58&quot;/&gt;&lt;wsp:rsid wsp:val=&quot;002E4DA2&quot;/&gt;&lt;wsp:rsid wsp:val=&quot;002E530C&quot;/&gt;&lt;wsp:rsid wsp:val=&quot;002E54DF&quot;/&gt;&lt;wsp:rsid wsp:val=&quot;002E55A0&quot;/&gt;&lt;wsp:rsid wsp:val=&quot;002E55A1&quot;/&gt;&lt;wsp:rsid wsp:val=&quot;002E592E&quot;/&gt;&lt;wsp:rsid wsp:val=&quot;002E5C5C&quot;/&gt;&lt;wsp:rsid wsp:val=&quot;002E5D62&quot;/&gt;&lt;wsp:rsid wsp:val=&quot;002E5ECA&quot;/&gt;&lt;wsp:rsid wsp:val=&quot;002E5F9B&quot;/&gt;&lt;wsp:rsid wsp:val=&quot;002E64F8&quot;/&gt;&lt;wsp:rsid wsp:val=&quot;002E6615&quot;/&gt;&lt;wsp:rsid wsp:val=&quot;002E668D&quot;/&gt;&lt;wsp:rsid wsp:val=&quot;002E67DF&quot;/&gt;&lt;wsp:rsid wsp:val=&quot;002E6AFA&quot;/&gt;&lt;wsp:rsid wsp:val=&quot;002E6EAE&quot;/&gt;&lt;wsp:rsid wsp:val=&quot;002E70F6&quot;/&gt;&lt;wsp:rsid wsp:val=&quot;002E7133&quot;/&gt;&lt;wsp:rsid wsp:val=&quot;002E7297&quot;/&gt;&lt;wsp:rsid wsp:val=&quot;002E738B&quot;/&gt;&lt;wsp:rsid wsp:val=&quot;002E7447&quot;/&gt;&lt;wsp:rsid wsp:val=&quot;002E7457&quot;/&gt;&lt;wsp:rsid wsp:val=&quot;002E746E&quot;/&gt;&lt;wsp:rsid wsp:val=&quot;002E75C0&quot;/&gt;&lt;wsp:rsid wsp:val=&quot;002E7A3D&quot;/&gt;&lt;wsp:rsid wsp:val=&quot;002E7B24&quot;/&gt;&lt;wsp:rsid wsp:val=&quot;002E7D8E&quot;/&gt;&lt;wsp:rsid wsp:val=&quot;002E7E13&quot;/&gt;&lt;wsp:rsid wsp:val=&quot;002E7F45&quot;/&gt;&lt;wsp:rsid wsp:val=&quot;002F0278&quot;/&gt;&lt;wsp:rsid wsp:val=&quot;002F07D1&quot;/&gt;&lt;wsp:rsid wsp:val=&quot;002F092C&quot;/&gt;&lt;wsp:rsid wsp:val=&quot;002F0B13&quot;/&gt;&lt;wsp:rsid wsp:val=&quot;002F1276&quot;/&gt;&lt;wsp:rsid wsp:val=&quot;002F138F&quot;/&gt;&lt;wsp:rsid wsp:val=&quot;002F1E73&quot;/&gt;&lt;wsp:rsid wsp:val=&quot;002F1F26&quot;/&gt;&lt;wsp:rsid wsp:val=&quot;002F21C8&quot;/&gt;&lt;wsp:rsid wsp:val=&quot;002F267B&quot;/&gt;&lt;wsp:rsid wsp:val=&quot;002F2EA6&quot;/&gt;&lt;wsp:rsid wsp:val=&quot;002F2EE1&quot;/&gt;&lt;wsp:rsid wsp:val=&quot;002F3390&quot;/&gt;&lt;wsp:rsid wsp:val=&quot;002F3807&quot;/&gt;&lt;wsp:rsid wsp:val=&quot;002F38F1&quot;/&gt;&lt;wsp:rsid wsp:val=&quot;002F3FA1&quot;/&gt;&lt;wsp:rsid wsp:val=&quot;002F40D5&quot;/&gt;&lt;wsp:rsid wsp:val=&quot;002F419F&quot;/&gt;&lt;wsp:rsid wsp:val=&quot;002F431D&quot;/&gt;&lt;wsp:rsid wsp:val=&quot;002F433A&quot;/&gt;&lt;wsp:rsid wsp:val=&quot;002F433D&quot;/&gt;&lt;wsp:rsid wsp:val=&quot;002F4510&quot;/&gt;&lt;wsp:rsid wsp:val=&quot;002F458B&quot;/&gt;&lt;wsp:rsid wsp:val=&quot;002F45DD&quot;/&gt;&lt;wsp:rsid wsp:val=&quot;002F4649&quot;/&gt;&lt;wsp:rsid wsp:val=&quot;002F4733&quot;/&gt;&lt;wsp:rsid wsp:val=&quot;002F47B3&quot;/&gt;&lt;wsp:rsid wsp:val=&quot;002F5369&quot;/&gt;&lt;wsp:rsid wsp:val=&quot;002F5AF9&quot;/&gt;&lt;wsp:rsid wsp:val=&quot;002F5BBF&quot;/&gt;&lt;wsp:rsid wsp:val=&quot;002F5C74&quot;/&gt;&lt;wsp:rsid wsp:val=&quot;002F5E44&quot;/&gt;&lt;wsp:rsid wsp:val=&quot;002F5E7E&quot;/&gt;&lt;wsp:rsid wsp:val=&quot;002F5E87&quot;/&gt;&lt;wsp:rsid wsp:val=&quot;002F619C&quot;/&gt;&lt;wsp:rsid wsp:val=&quot;002F6B52&quot;/&gt;&lt;wsp:rsid wsp:val=&quot;002F6BC5&quot;/&gt;&lt;wsp:rsid wsp:val=&quot;002F6C1A&quot;/&gt;&lt;wsp:rsid wsp:val=&quot;002F6E56&quot;/&gt;&lt;wsp:rsid wsp:val=&quot;002F7663&quot;/&gt;&lt;wsp:rsid wsp:val=&quot;002F7859&quot;/&gt;&lt;wsp:rsid wsp:val=&quot;002F7866&quot;/&gt;&lt;wsp:rsid wsp:val=&quot;002F7B1B&quot;/&gt;&lt;wsp:rsid wsp:val=&quot;0030034B&quot;/&gt;&lt;wsp:rsid wsp:val=&quot;00300710&quot;/&gt;&lt;wsp:rsid wsp:val=&quot;003008D4&quot;/&gt;&lt;wsp:rsid wsp:val=&quot;00300B57&quot;/&gt;&lt;wsp:rsid wsp:val=&quot;00301101&quot;/&gt;&lt;wsp:rsid wsp:val=&quot;00301246&quot;/&gt;&lt;wsp:rsid wsp:val=&quot;00301357&quot;/&gt;&lt;wsp:rsid wsp:val=&quot;0030154F&quot;/&gt;&lt;wsp:rsid wsp:val=&quot;00301649&quot;/&gt;&lt;wsp:rsid wsp:val=&quot;00301782&quot;/&gt;&lt;wsp:rsid wsp:val=&quot;00301A19&quot;/&gt;&lt;wsp:rsid wsp:val=&quot;00301CCC&quot;/&gt;&lt;wsp:rsid wsp:val=&quot;0030203F&quot;/&gt;&lt;wsp:rsid wsp:val=&quot;0030284F&quot;/&gt;&lt;wsp:rsid wsp:val=&quot;00302A9E&quot;/&gt;&lt;wsp:rsid wsp:val=&quot;00302AC4&quot;/&gt;&lt;wsp:rsid wsp:val=&quot;00302B19&quot;/&gt;&lt;wsp:rsid wsp:val=&quot;00302BEE&quot;/&gt;&lt;wsp:rsid wsp:val=&quot;00302F77&quot;/&gt;&lt;wsp:rsid wsp:val=&quot;00303209&quot;/&gt;&lt;wsp:rsid wsp:val=&quot;00303724&quot;/&gt;&lt;wsp:rsid wsp:val=&quot;00303996&quot;/&gt;&lt;wsp:rsid wsp:val=&quot;00303A5D&quot;/&gt;&lt;wsp:rsid wsp:val=&quot;00303A7F&quot;/&gt;&lt;wsp:rsid wsp:val=&quot;00303AC9&quot;/&gt;&lt;wsp:rsid wsp:val=&quot;00303B8A&quot;/&gt;&lt;wsp:rsid wsp:val=&quot;00303BBF&quot;/&gt;&lt;wsp:rsid wsp:val=&quot;00303D33&quot;/&gt;&lt;wsp:rsid wsp:val=&quot;00303EA1&quot;/&gt;&lt;wsp:rsid wsp:val=&quot;003041CC&quot;/&gt;&lt;wsp:rsid wsp:val=&quot;003043A8&quot;/&gt;&lt;wsp:rsid wsp:val=&quot;0030452A&quot;/&gt;&lt;wsp:rsid wsp:val=&quot;00304635&quot;/&gt;&lt;wsp:rsid wsp:val=&quot;00304A1C&quot;/&gt;&lt;wsp:rsid wsp:val=&quot;00304BC5&quot;/&gt;&lt;wsp:rsid wsp:val=&quot;00304BFB&quot;/&gt;&lt;wsp:rsid wsp:val=&quot;0030562D&quot;/&gt;&lt;wsp:rsid wsp:val=&quot;003057C5&quot;/&gt;&lt;wsp:rsid wsp:val=&quot;00305B75&quot;/&gt;&lt;wsp:rsid wsp:val=&quot;00305C4C&quot;/&gt;&lt;wsp:rsid wsp:val=&quot;00305D2E&quot;/&gt;&lt;wsp:rsid wsp:val=&quot;00305EC1&quot;/&gt;&lt;wsp:rsid wsp:val=&quot;00305F6D&quot;/&gt;&lt;wsp:rsid wsp:val=&quot;00306006&quot;/&gt;&lt;wsp:rsid wsp:val=&quot;00306BA3&quot;/&gt;&lt;wsp:rsid wsp:val=&quot;00306F03&quot;/&gt;&lt;wsp:rsid wsp:val=&quot;00307474&quot;/&gt;&lt;wsp:rsid wsp:val=&quot;00307F86&quot;/&gt;&lt;wsp:rsid wsp:val=&quot;00310606&quot;/&gt;&lt;wsp:rsid wsp:val=&quot;003106AF&quot;/&gt;&lt;wsp:rsid wsp:val=&quot;00310792&quot;/&gt;&lt;wsp:rsid wsp:val=&quot;0031086C&quot;/&gt;&lt;wsp:rsid wsp:val=&quot;00310CC8&quot;/&gt;&lt;wsp:rsid wsp:val=&quot;00310CE3&quot;/&gt;&lt;wsp:rsid wsp:val=&quot;00310D7C&quot;/&gt;&lt;wsp:rsid wsp:val=&quot;00310DFB&quot;/&gt;&lt;wsp:rsid wsp:val=&quot;003111A5&quot;/&gt;&lt;wsp:rsid wsp:val=&quot;003112D7&quot;/&gt;&lt;wsp:rsid wsp:val=&quot;0031135C&quot;/&gt;&lt;wsp:rsid wsp:val=&quot;00311960&quot;/&gt;&lt;wsp:rsid wsp:val=&quot;00311AF4&quot;/&gt;&lt;wsp:rsid wsp:val=&quot;00311D00&quot;/&gt;&lt;wsp:rsid wsp:val=&quot;003120D5&quot;/&gt;&lt;wsp:rsid wsp:val=&quot;003122D5&quot;/&gt;&lt;wsp:rsid wsp:val=&quot;003122E6&quot;/&gt;&lt;wsp:rsid wsp:val=&quot;003123F1&quot;/&gt;&lt;wsp:rsid wsp:val=&quot;003126AE&quot;/&gt;&lt;wsp:rsid wsp:val=&quot;00312761&quot;/&gt;&lt;wsp:rsid wsp:val=&quot;0031276C&quot;/&gt;&lt;wsp:rsid wsp:val=&quot;00312799&quot;/&gt;&lt;wsp:rsid wsp:val=&quot;003127A7&quot;/&gt;&lt;wsp:rsid wsp:val=&quot;00312B2A&quot;/&gt;&lt;wsp:rsid wsp:val=&quot;00312E49&quot;/&gt;&lt;wsp:rsid wsp:val=&quot;00312FB6&quot;/&gt;&lt;wsp:rsid wsp:val=&quot;00313238&quot;/&gt;&lt;wsp:rsid wsp:val=&quot;003137B5&quot;/&gt;&lt;wsp:rsid wsp:val=&quot;003137E0&quot;/&gt;&lt;wsp:rsid wsp:val=&quot;00313835&quot;/&gt;&lt;wsp:rsid wsp:val=&quot;00313884&quot;/&gt;&lt;wsp:rsid wsp:val=&quot;003142AF&quot;/&gt;&lt;wsp:rsid wsp:val=&quot;003143B8&quot;/&gt;&lt;wsp:rsid wsp:val=&quot;003144C5&quot;/&gt;&lt;wsp:rsid wsp:val=&quot;00314640&quot;/&gt;&lt;wsp:rsid wsp:val=&quot;00314B26&quot;/&gt;&lt;wsp:rsid wsp:val=&quot;00314EA7&quot;/&gt;&lt;wsp:rsid wsp:val=&quot;0031507B&quot;/&gt;&lt;wsp:rsid wsp:val=&quot;00315339&quot;/&gt;&lt;wsp:rsid wsp:val=&quot;00315460&quot;/&gt;&lt;wsp:rsid wsp:val=&quot;00315595&quot;/&gt;&lt;wsp:rsid wsp:val=&quot;00315B19&quot;/&gt;&lt;wsp:rsid wsp:val=&quot;00315CFB&quot;/&gt;&lt;wsp:rsid wsp:val=&quot;00315DD0&quot;/&gt;&lt;wsp:rsid wsp:val=&quot;00316101&quot;/&gt;&lt;wsp:rsid wsp:val=&quot;00316104&quot;/&gt;&lt;wsp:rsid wsp:val=&quot;003162F3&quot;/&gt;&lt;wsp:rsid wsp:val=&quot;0031655A&quot;/&gt;&lt;wsp:rsid wsp:val=&quot;0031661F&quot;/&gt;&lt;wsp:rsid wsp:val=&quot;003169BC&quot;/&gt;&lt;wsp:rsid wsp:val=&quot;00316A5C&quot;/&gt;&lt;wsp:rsid wsp:val=&quot;00316B16&quot;/&gt;&lt;wsp:rsid wsp:val=&quot;00316BB2&quot;/&gt;&lt;wsp:rsid wsp:val=&quot;00316BD6&quot;/&gt;&lt;wsp:rsid wsp:val=&quot;0031701D&quot;/&gt;&lt;wsp:rsid wsp:val=&quot;00317020&quot;/&gt;&lt;wsp:rsid wsp:val=&quot;0031704F&quot;/&gt;&lt;wsp:rsid wsp:val=&quot;0031717E&quot;/&gt;&lt;wsp:rsid wsp:val=&quot;00317309&quot;/&gt;&lt;wsp:rsid wsp:val=&quot;00317814&quot;/&gt;&lt;wsp:rsid wsp:val=&quot;003179F0&quot;/&gt;&lt;wsp:rsid wsp:val=&quot;00320066&quot;/&gt;&lt;wsp:rsid wsp:val=&quot;00320504&quot;/&gt;&lt;wsp:rsid wsp:val=&quot;00320609&quot;/&gt;&lt;wsp:rsid wsp:val=&quot;003206D6&quot;/&gt;&lt;wsp:rsid wsp:val=&quot;0032081D&quot;/&gt;&lt;wsp:rsid wsp:val=&quot;003209F6&quot;/&gt;&lt;wsp:rsid wsp:val=&quot;00320AB9&quot;/&gt;&lt;wsp:rsid wsp:val=&quot;00320E2D&quot;/&gt;&lt;wsp:rsid wsp:val=&quot;00320F93&quot;/&gt;&lt;wsp:rsid wsp:val=&quot;0032110A&quot;/&gt;&lt;wsp:rsid wsp:val=&quot;00321232&quot;/&gt;&lt;wsp:rsid wsp:val=&quot;00321458&quot;/&gt;&lt;wsp:rsid wsp:val=&quot;003217DF&quot;/&gt;&lt;wsp:rsid wsp:val=&quot;00321A52&quot;/&gt;&lt;wsp:rsid wsp:val=&quot;00321DA1&quot;/&gt;&lt;wsp:rsid wsp:val=&quot;00321DEE&quot;/&gt;&lt;wsp:rsid wsp:val=&quot;00321E0B&quot;/&gt;&lt;wsp:rsid wsp:val=&quot;00321EF9&quot;/&gt;&lt;wsp:rsid wsp:val=&quot;00322137&quot;/&gt;&lt;wsp:rsid wsp:val=&quot;003228DB&quot;/&gt;&lt;wsp:rsid wsp:val=&quot;00322AFD&quot;/&gt;&lt;wsp:rsid wsp:val=&quot;00322BD1&quot;/&gt;&lt;wsp:rsid wsp:val=&quot;00322C01&quot;/&gt;&lt;wsp:rsid wsp:val=&quot;00323229&quot;/&gt;&lt;wsp:rsid wsp:val=&quot;00323330&quot;/&gt;&lt;wsp:rsid wsp:val=&quot;003234DD&quot;/&gt;&lt;wsp:rsid wsp:val=&quot;0032350E&quot;/&gt;&lt;wsp:rsid wsp:val=&quot;003235E2&quot;/&gt;&lt;wsp:rsid wsp:val=&quot;00323753&quot;/&gt;&lt;wsp:rsid wsp:val=&quot;0032395F&quot;/&gt;&lt;wsp:rsid wsp:val=&quot;00323B4D&quot;/&gt;&lt;wsp:rsid wsp:val=&quot;00323BDC&quot;/&gt;&lt;wsp:rsid wsp:val=&quot;00323C5C&quot;/&gt;&lt;wsp:rsid wsp:val=&quot;00324415&quot;/&gt;&lt;wsp:rsid wsp:val=&quot;00324495&quot;/&gt;&lt;wsp:rsid wsp:val=&quot;00324793&quot;/&gt;&lt;wsp:rsid wsp:val=&quot;00324903&quot;/&gt;&lt;wsp:rsid wsp:val=&quot;003249AB&quot;/&gt;&lt;wsp:rsid wsp:val=&quot;003252F6&quot;/&gt;&lt;wsp:rsid wsp:val=&quot;0032533F&quot;/&gt;&lt;wsp:rsid wsp:val=&quot;003256C4&quot;/&gt;&lt;wsp:rsid wsp:val=&quot;00325766&quot;/&gt;&lt;wsp:rsid wsp:val=&quot;00325FF7&quot;/&gt;&lt;wsp:rsid wsp:val=&quot;00326326&quot;/&gt;&lt;wsp:rsid wsp:val=&quot;003263A9&quot;/&gt;&lt;wsp:rsid wsp:val=&quot;003267E2&quot;/&gt;&lt;wsp:rsid wsp:val=&quot;003268BD&quot;/&gt;&lt;wsp:rsid wsp:val=&quot;00326C38&quot;/&gt;&lt;wsp:rsid wsp:val=&quot;00326D08&quot;/&gt;&lt;wsp:rsid wsp:val=&quot;00326E21&quot;/&gt;&lt;wsp:rsid wsp:val=&quot;00327B14&quot;/&gt;&lt;wsp:rsid wsp:val=&quot;00327CA7&quot;/&gt;&lt;wsp:rsid wsp:val=&quot;003302F0&quot;/&gt;&lt;wsp:rsid wsp:val=&quot;00330344&quot;/&gt;&lt;wsp:rsid wsp:val=&quot;0033049A&quot;/&gt;&lt;wsp:rsid wsp:val=&quot;003305E9&quot;/&gt;&lt;wsp:rsid wsp:val=&quot;00330C9B&quot;/&gt;&lt;wsp:rsid wsp:val=&quot;00330CC9&quot;/&gt;&lt;wsp:rsid wsp:val=&quot;003312A8&quot;/&gt;&lt;wsp:rsid wsp:val=&quot;0033157F&quot;/&gt;&lt;wsp:rsid wsp:val=&quot;00331789&quot;/&gt;&lt;wsp:rsid wsp:val=&quot;00331F3C&quot;/&gt;&lt;wsp:rsid wsp:val=&quot;00332203&quot;/&gt;&lt;wsp:rsid wsp:val=&quot;003322A4&quot;/&gt;&lt;wsp:rsid wsp:val=&quot;00332655&quot;/&gt;&lt;wsp:rsid wsp:val=&quot;00332E2C&quot;/&gt;&lt;wsp:rsid wsp:val=&quot;00332F25&quot;/&gt;&lt;wsp:rsid wsp:val=&quot;00333063&quot;/&gt;&lt;wsp:rsid wsp:val=&quot;0033333B&quot;/&gt;&lt;wsp:rsid wsp:val=&quot;0033338C&quot;/&gt;&lt;wsp:rsid wsp:val=&quot;00333662&quot;/&gt;&lt;wsp:rsid wsp:val=&quot;003339DA&quot;/&gt;&lt;wsp:rsid wsp:val=&quot;003339EA&quot;/&gt;&lt;wsp:rsid wsp:val=&quot;00333AE4&quot;/&gt;&lt;wsp:rsid wsp:val=&quot;00333D53&quot;/&gt;&lt;wsp:rsid wsp:val=&quot;00334143&quot;/&gt;&lt;wsp:rsid wsp:val=&quot;003342DB&quot;/&gt;&lt;wsp:rsid wsp:val=&quot;00334422&quot;/&gt;&lt;wsp:rsid wsp:val=&quot;00334B35&quot;/&gt;&lt;wsp:rsid wsp:val=&quot;00334DE8&quot;/&gt;&lt;wsp:rsid wsp:val=&quot;00334F67&quot;/&gt;&lt;wsp:rsid wsp:val=&quot;003350C5&quot;/&gt;&lt;wsp:rsid wsp:val=&quot;003352AA&quot;/&gt;&lt;wsp:rsid wsp:val=&quot;0033542F&quot;/&gt;&lt;wsp:rsid wsp:val=&quot;00335659&quot;/&gt;&lt;wsp:rsid wsp:val=&quot;003356DB&quot;/&gt;&lt;wsp:rsid wsp:val=&quot;003356E5&quot;/&gt;&lt;wsp:rsid wsp:val=&quot;0033583D&quot;/&gt;&lt;wsp:rsid wsp:val=&quot;003358AF&quot;/&gt;&lt;wsp:rsid wsp:val=&quot;00335B07&quot;/&gt;&lt;wsp:rsid wsp:val=&quot;00335B53&quot;/&gt;&lt;wsp:rsid wsp:val=&quot;0033612F&quot;/&gt;&lt;wsp:rsid wsp:val=&quot;003362A2&quot;/&gt;&lt;wsp:rsid wsp:val=&quot;00336510&quot;/&gt;&lt;wsp:rsid wsp:val=&quot;00336564&quot;/&gt;&lt;wsp:rsid wsp:val=&quot;003365B5&quot;/&gt;&lt;wsp:rsid wsp:val=&quot;0033676D&quot;/&gt;&lt;wsp:rsid wsp:val=&quot;00336F22&quot;/&gt;&lt;wsp:rsid wsp:val=&quot;00337325&quot;/&gt;&lt;wsp:rsid wsp:val=&quot;00337799&quot;/&gt;&lt;wsp:rsid wsp:val=&quot;00337B6B&quot;/&gt;&lt;wsp:rsid wsp:val=&quot;0034021A&quot;/&gt;&lt;wsp:rsid wsp:val=&quot;0034022F&quot;/&gt;&lt;wsp:rsid wsp:val=&quot;003402A4&quot;/&gt;&lt;wsp:rsid wsp:val=&quot;00340488&quot;/&gt;&lt;wsp:rsid wsp:val=&quot;003404A0&quot;/&gt;&lt;wsp:rsid wsp:val=&quot;00340719&quot;/&gt;&lt;wsp:rsid wsp:val=&quot;00340F6C&quot;/&gt;&lt;wsp:rsid wsp:val=&quot;00341016&quot;/&gt;&lt;wsp:rsid wsp:val=&quot;003411FF&quot;/&gt;&lt;wsp:rsid wsp:val=&quot;003412F0&quot;/&gt;&lt;wsp:rsid wsp:val=&quot;00341357&quot;/&gt;&lt;wsp:rsid wsp:val=&quot;0034170D&quot;/&gt;&lt;wsp:rsid wsp:val=&quot;00341A4C&quot;/&gt;&lt;wsp:rsid wsp:val=&quot;00341AF9&quot;/&gt;&lt;wsp:rsid wsp:val=&quot;00341B1F&quot;/&gt;&lt;wsp:rsid wsp:val=&quot;00341B2F&quot;/&gt;&lt;wsp:rsid wsp:val=&quot;00341E9E&quot;/&gt;&lt;wsp:rsid wsp:val=&quot;00341F68&quot;/&gt;&lt;wsp:rsid wsp:val=&quot;003424F9&quot;/&gt;&lt;wsp:rsid wsp:val=&quot;003425BC&quot;/&gt;&lt;wsp:rsid wsp:val=&quot;003428A3&quot;/&gt;&lt;wsp:rsid wsp:val=&quot;003429A9&quot;/&gt;&lt;wsp:rsid wsp:val=&quot;00342A04&quot;/&gt;&lt;wsp:rsid wsp:val=&quot;00342A87&quot;/&gt;&lt;wsp:rsid wsp:val=&quot;00342B47&quot;/&gt;&lt;wsp:rsid wsp:val=&quot;00342C7E&quot;/&gt;&lt;wsp:rsid wsp:val=&quot;00342D80&quot;/&gt;&lt;wsp:rsid wsp:val=&quot;00342E45&quot;/&gt;&lt;wsp:rsid wsp:val=&quot;00342F4A&quot;/&gt;&lt;wsp:rsid wsp:val=&quot;003432EA&quot;/&gt;&lt;wsp:rsid wsp:val=&quot;003436BD&quot;/&gt;&lt;wsp:rsid wsp:val=&quot;003438A7&quot;/&gt;&lt;wsp:rsid wsp:val=&quot;00343CCF&quot;/&gt;&lt;wsp:rsid wsp:val=&quot;00343D0E&quot;/&gt;&lt;wsp:rsid wsp:val=&quot;003443E3&quot;/&gt;&lt;wsp:rsid wsp:val=&quot;003447FA&quot;/&gt;&lt;wsp:rsid wsp:val=&quot;00344A72&quot;/&gt;&lt;wsp:rsid wsp:val=&quot;00344C4F&quot;/&gt;&lt;wsp:rsid wsp:val=&quot;00344E68&quot;/&gt;&lt;wsp:rsid wsp:val=&quot;00344E77&quot;/&gt;&lt;wsp:rsid wsp:val=&quot;00344F92&quot;/&gt;&lt;wsp:rsid wsp:val=&quot;0034597E&quot;/&gt;&lt;wsp:rsid wsp:val=&quot;00345D4A&quot;/&gt;&lt;wsp:rsid wsp:val=&quot;00346208&quot;/&gt;&lt;wsp:rsid wsp:val=&quot;003466AB&quot;/&gt;&lt;wsp:rsid wsp:val=&quot;0034673D&quot;/&gt;&lt;wsp:rsid wsp:val=&quot;00346A0C&quot;/&gt;&lt;wsp:rsid wsp:val=&quot;00346AB7&quot;/&gt;&lt;wsp:rsid wsp:val=&quot;00346C8E&quot;/&gt;&lt;wsp:rsid wsp:val=&quot;00347257&quot;/&gt;&lt;wsp:rsid wsp:val=&quot;0034749B&quot;/&gt;&lt;wsp:rsid wsp:val=&quot;003478C8&quot;/&gt;&lt;wsp:rsid wsp:val=&quot;00347981&quot;/&gt;&lt;wsp:rsid wsp:val=&quot;00347DBF&quot;/&gt;&lt;wsp:rsid wsp:val=&quot;00347F30&quot;/&gt;&lt;wsp:rsid wsp:val=&quot;00347F71&quot;/&gt;&lt;wsp:rsid wsp:val=&quot;003500C1&quot;/&gt;&lt;wsp:rsid wsp:val=&quot;0035059A&quot;/&gt;&lt;wsp:rsid wsp:val=&quot;00350792&quot;/&gt;&lt;wsp:rsid wsp:val=&quot;00350B79&quot;/&gt;&lt;wsp:rsid wsp:val=&quot;00350BC7&quot;/&gt;&lt;wsp:rsid wsp:val=&quot;00351034&quot;/&gt;&lt;wsp:rsid wsp:val=&quot;0035122C&quot;/&gt;&lt;wsp:rsid wsp:val=&quot;00351372&quot;/&gt;&lt;wsp:rsid wsp:val=&quot;0035172A&quot;/&gt;&lt;wsp:rsid wsp:val=&quot;00351944&quot;/&gt;&lt;wsp:rsid wsp:val=&quot;00351AA8&quot;/&gt;&lt;wsp:rsid wsp:val=&quot;00351D32&quot;/&gt;&lt;wsp:rsid wsp:val=&quot;00351E92&quot;/&gt;&lt;wsp:rsid wsp:val=&quot;00351EA5&quot;/&gt;&lt;wsp:rsid wsp:val=&quot;00351EC8&quot;/&gt;&lt;wsp:rsid wsp:val=&quot;003522D1&quot;/&gt;&lt;wsp:rsid wsp:val=&quot;00352615&quot;/&gt;&lt;wsp:rsid wsp:val=&quot;00352746&quot;/&gt;&lt;wsp:rsid wsp:val=&quot;00352A36&quot;/&gt;&lt;wsp:rsid wsp:val=&quot;00352CAD&quot;/&gt;&lt;wsp:rsid wsp:val=&quot;0035313A&quot;/&gt;&lt;wsp:rsid wsp:val=&quot;003541CD&quot;/&gt;&lt;wsp:rsid wsp:val=&quot;00354389&quot;/&gt;&lt;wsp:rsid wsp:val=&quot;00354580&quot;/&gt;&lt;wsp:rsid wsp:val=&quot;00354883&quot;/&gt;&lt;wsp:rsid wsp:val=&quot;00354AAD&quot;/&gt;&lt;wsp:rsid wsp:val=&quot;00355151&quot;/&gt;&lt;wsp:rsid wsp:val=&quot;003551BE&quot;/&gt;&lt;wsp:rsid wsp:val=&quot;0035521F&quot;/&gt;&lt;wsp:rsid wsp:val=&quot;00355602&quot;/&gt;&lt;wsp:rsid wsp:val=&quot;0035564B&quot;/&gt;&lt;wsp:rsid wsp:val=&quot;00355B66&quot;/&gt;&lt;wsp:rsid wsp:val=&quot;00355C44&quot;/&gt;&lt;wsp:rsid wsp:val=&quot;00355D8C&quot;/&gt;&lt;wsp:rsid wsp:val=&quot;00356234&quot;/&gt;&lt;wsp:rsid wsp:val=&quot;003564F7&quot;/&gt;&lt;wsp:rsid wsp:val=&quot;003565AD&quot;/&gt;&lt;wsp:rsid wsp:val=&quot;0035660E&quot;/&gt;&lt;wsp:rsid wsp:val=&quot;00356642&quot;/&gt;&lt;wsp:rsid wsp:val=&quot;003568F3&quot;/&gt;&lt;wsp:rsid wsp:val=&quot;00356B61&quot;/&gt;&lt;wsp:rsid wsp:val=&quot;00356BB4&quot;/&gt;&lt;wsp:rsid wsp:val=&quot;00356BBF&quot;/&gt;&lt;wsp:rsid wsp:val=&quot;00356C22&quot;/&gt;&lt;wsp:rsid wsp:val=&quot;00356C78&quot;/&gt;&lt;wsp:rsid wsp:val=&quot;00356E6A&quot;/&gt;&lt;wsp:rsid wsp:val=&quot;0035702B&quot;/&gt;&lt;wsp:rsid wsp:val=&quot;00357201&quot;/&gt;&lt;wsp:rsid wsp:val=&quot;0035747E&quot;/&gt;&lt;wsp:rsid wsp:val=&quot;00357992&quot;/&gt;&lt;wsp:rsid wsp:val=&quot;00357A88&quot;/&gt;&lt;wsp:rsid wsp:val=&quot;00357B0B&quot;/&gt;&lt;wsp:rsid wsp:val=&quot;00357EDC&quot;/&gt;&lt;wsp:rsid wsp:val=&quot;00357F36&quot;/&gt;&lt;wsp:rsid wsp:val=&quot;0036059E&quot;/&gt;&lt;wsp:rsid wsp:val=&quot;003606EC&quot;/&gt;&lt;wsp:rsid wsp:val=&quot;0036080D&quot;/&gt;&lt;wsp:rsid wsp:val=&quot;00360AE5&quot;/&gt;&lt;wsp:rsid wsp:val=&quot;00360BF1&quot;/&gt;&lt;wsp:rsid wsp:val=&quot;00360BF3&quot;/&gt;&lt;wsp:rsid wsp:val=&quot;00360C5C&quot;/&gt;&lt;wsp:rsid wsp:val=&quot;00360DA0&quot;/&gt;&lt;wsp:rsid wsp:val=&quot;00360EAE&quot;/&gt;&lt;wsp:rsid wsp:val=&quot;00361049&quot;/&gt;&lt;wsp:rsid wsp:val=&quot;0036194A&quot;/&gt;&lt;wsp:rsid wsp:val=&quot;00361DB5&quot;/&gt;&lt;wsp:rsid wsp:val=&quot;00361FB2&quot;/&gt;&lt;wsp:rsid wsp:val=&quot;00361FFC&quot;/&gt;&lt;wsp:rsid wsp:val=&quot;00362028&quot;/&gt;&lt;wsp:rsid wsp:val=&quot;003621C7&quot;/&gt;&lt;wsp:rsid wsp:val=&quot;003624B2&quot;/&gt;&lt;wsp:rsid wsp:val=&quot;0036297C&quot;/&gt;&lt;wsp:rsid wsp:val=&quot;00362F09&quot;/&gt;&lt;wsp:rsid wsp:val=&quot;00362F4D&quot;/&gt;&lt;wsp:rsid wsp:val=&quot;00362FB1&quot;/&gt;&lt;wsp:rsid wsp:val=&quot;00363017&quot;/&gt;&lt;wsp:rsid wsp:val=&quot;00363088&quot;/&gt;&lt;wsp:rsid wsp:val=&quot;00363835&quot;/&gt;&lt;wsp:rsid wsp:val=&quot;00363BB1&quot;/&gt;&lt;wsp:rsid wsp:val=&quot;00363BDD&quot;/&gt;&lt;wsp:rsid wsp:val=&quot;00363C40&quot;/&gt;&lt;wsp:rsid wsp:val=&quot;00363D04&quot;/&gt;&lt;wsp:rsid wsp:val=&quot;003640F8&quot;/&gt;&lt;wsp:rsid wsp:val=&quot;0036464B&quot;/&gt;&lt;wsp:rsid wsp:val=&quot;0036467C&quot;/&gt;&lt;wsp:rsid wsp:val=&quot;00364BF2&quot;/&gt;&lt;wsp:rsid wsp:val=&quot;00364E3A&quot;/&gt;&lt;wsp:rsid wsp:val=&quot;00365531&quot;/&gt;&lt;wsp:rsid wsp:val=&quot;0036573A&quot;/&gt;&lt;wsp:rsid wsp:val=&quot;00365A34&quot;/&gt;&lt;wsp:rsid wsp:val=&quot;00365B42&quot;/&gt;&lt;wsp:rsid wsp:val=&quot;00365B4C&quot;/&gt;&lt;wsp:rsid wsp:val=&quot;00365C9D&quot;/&gt;&lt;wsp:rsid wsp:val=&quot;00365CEC&quot;/&gt;&lt;wsp:rsid wsp:val=&quot;00365D67&quot;/&gt;&lt;wsp:rsid wsp:val=&quot;00365EDD&quot;/&gt;&lt;wsp:rsid wsp:val=&quot;00366513&quot;/&gt;&lt;wsp:rsid wsp:val=&quot;0036653E&quot;/&gt;&lt;wsp:rsid wsp:val=&quot;003666C7&quot;/&gt;&lt;wsp:rsid wsp:val=&quot;00366731&quot;/&gt;&lt;wsp:rsid wsp:val=&quot;0036685C&quot;/&gt;&lt;wsp:rsid wsp:val=&quot;0036688F&quot;/&gt;&lt;wsp:rsid wsp:val=&quot;00366939&quot;/&gt;&lt;wsp:rsid wsp:val=&quot;003669EE&quot;/&gt;&lt;wsp:rsid wsp:val=&quot;00366B42&quot;/&gt;&lt;wsp:rsid wsp:val=&quot;00366F60&quot;/&gt;&lt;wsp:rsid wsp:val=&quot;0036722D&quot;/&gt;&lt;wsp:rsid wsp:val=&quot;003672B3&quot;/&gt;&lt;wsp:rsid wsp:val=&quot;003674B9&quot;/&gt;&lt;wsp:rsid wsp:val=&quot;00367594&quot;/&gt;&lt;wsp:rsid wsp:val=&quot;003675C0&quot;/&gt;&lt;wsp:rsid wsp:val=&quot;003676FC&quot;/&gt;&lt;wsp:rsid wsp:val=&quot;0036777A&quot;/&gt;&lt;wsp:rsid wsp:val=&quot;00367FB7&quot;/&gt;&lt;wsp:rsid wsp:val=&quot;00370368&quot;/&gt;&lt;wsp:rsid wsp:val=&quot;00370689&quot;/&gt;&lt;wsp:rsid wsp:val=&quot;003708BC&quot;/&gt;&lt;wsp:rsid wsp:val=&quot;003708F6&quot;/&gt;&lt;wsp:rsid wsp:val=&quot;00370E23&quot;/&gt;&lt;wsp:rsid wsp:val=&quot;00371009&quot;/&gt;&lt;wsp:rsid wsp:val=&quot;00371394&quot;/&gt;&lt;wsp:rsid wsp:val=&quot;00371A5E&quot;/&gt;&lt;wsp:rsid wsp:val=&quot;00371BA6&quot;/&gt;&lt;wsp:rsid wsp:val=&quot;003721E7&quot;/&gt;&lt;wsp:rsid wsp:val=&quot;00372214&quot;/&gt;&lt;wsp:rsid wsp:val=&quot;00372399&quot;/&gt;&lt;wsp:rsid wsp:val=&quot;0037241A&quot;/&gt;&lt;wsp:rsid wsp:val=&quot;00372956&quot;/&gt;&lt;wsp:rsid wsp:val=&quot;00372A1F&quot;/&gt;&lt;wsp:rsid wsp:val=&quot;00372D35&quot;/&gt;&lt;wsp:rsid wsp:val=&quot;00373233&quot;/&gt;&lt;wsp:rsid wsp:val=&quot;0037337E&quot;/&gt;&lt;wsp:rsid wsp:val=&quot;003735BB&quot;/&gt;&lt;wsp:rsid wsp:val=&quot;00373918&quot;/&gt;&lt;wsp:rsid wsp:val=&quot;00373EF8&quot;/&gt;&lt;wsp:rsid wsp:val=&quot;0037407D&quot;/&gt;&lt;wsp:rsid wsp:val=&quot;0037498B&quot;/&gt;&lt;wsp:rsid wsp:val=&quot;00374A4D&quot;/&gt;&lt;wsp:rsid wsp:val=&quot;00374CA0&quot;/&gt;&lt;wsp:rsid wsp:val=&quot;00374FDF&quot;/&gt;&lt;wsp:rsid wsp:val=&quot;00375121&quot;/&gt;&lt;wsp:rsid wsp:val=&quot;0037520C&quot;/&gt;&lt;wsp:rsid wsp:val=&quot;003755D6&quot;/&gt;&lt;wsp:rsid wsp:val=&quot;003756E6&quot;/&gt;&lt;wsp:rsid wsp:val=&quot;00375869&quot;/&gt;&lt;wsp:rsid wsp:val=&quot;00375AFA&quot;/&gt;&lt;wsp:rsid wsp:val=&quot;00375B4A&quot;/&gt;&lt;wsp:rsid wsp:val=&quot;00375C4B&quot;/&gt;&lt;wsp:rsid wsp:val=&quot;00375E41&quot;/&gt;&lt;wsp:rsid wsp:val=&quot;00376124&quot;/&gt;&lt;wsp:rsid wsp:val=&quot;00376345&quot;/&gt;&lt;wsp:rsid wsp:val=&quot;00376501&quot;/&gt;&lt;wsp:rsid wsp:val=&quot;0037658D&quot;/&gt;&lt;wsp:rsid wsp:val=&quot;00376AD5&quot;/&gt;&lt;wsp:rsid wsp:val=&quot;00376BB0&quot;/&gt;&lt;wsp:rsid wsp:val=&quot;00376BE9&quot;/&gt;&lt;wsp:rsid wsp:val=&quot;00376E0D&quot;/&gt;&lt;wsp:rsid wsp:val=&quot;0037713C&quot;/&gt;&lt;wsp:rsid wsp:val=&quot;0037739B&quot;/&gt;&lt;wsp:rsid wsp:val=&quot;003779FE&quot;/&gt;&lt;wsp:rsid wsp:val=&quot;00377A07&quot;/&gt;&lt;wsp:rsid wsp:val=&quot;00377D1A&quot;/&gt;&lt;wsp:rsid wsp:val=&quot;003806D5&quot;/&gt;&lt;wsp:rsid wsp:val=&quot;00380735&quot;/&gt;&lt;wsp:rsid wsp:val=&quot;00380946&quot;/&gt;&lt;wsp:rsid wsp:val=&quot;00380ABC&quot;/&gt;&lt;wsp:rsid wsp:val=&quot;00380DDF&quot;/&gt;&lt;wsp:rsid wsp:val=&quot;00380DE3&quot;/&gt;&lt;wsp:rsid wsp:val=&quot;003811D0&quot;/&gt;&lt;wsp:rsid wsp:val=&quot;00381336&quot;/&gt;&lt;wsp:rsid wsp:val=&quot;003813F9&quot;/&gt;&lt;wsp:rsid wsp:val=&quot;00381495&quot;/&gt;&lt;wsp:rsid wsp:val=&quot;0038150F&quot;/&gt;&lt;wsp:rsid wsp:val=&quot;00381514&quot;/&gt;&lt;wsp:rsid wsp:val=&quot;00381532&quot;/&gt;&lt;wsp:rsid wsp:val=&quot;00381611&quot;/&gt;&lt;wsp:rsid wsp:val=&quot;0038184C&quot;/&gt;&lt;wsp:rsid wsp:val=&quot;00381894&quot;/&gt;&lt;wsp:rsid wsp:val=&quot;00381AB8&quot;/&gt;&lt;wsp:rsid wsp:val=&quot;00381AEE&quot;/&gt;&lt;wsp:rsid wsp:val=&quot;00381C13&quot;/&gt;&lt;wsp:rsid wsp:val=&quot;00382500&quot;/&gt;&lt;wsp:rsid wsp:val=&quot;00382602&quot;/&gt;&lt;wsp:rsid wsp:val=&quot;003826D6&quot;/&gt;&lt;wsp:rsid wsp:val=&quot;00382759&quot;/&gt;&lt;wsp:rsid wsp:val=&quot;00382870&quot;/&gt;&lt;wsp:rsid wsp:val=&quot;0038296F&quot;/&gt;&lt;wsp:rsid wsp:val=&quot;00382A74&quot;/&gt;&lt;wsp:rsid wsp:val=&quot;00382F11&quot;/&gt;&lt;wsp:rsid wsp:val=&quot;00382F9E&quot;/&gt;&lt;wsp:rsid wsp:val=&quot;00383169&quot;/&gt;&lt;wsp:rsid wsp:val=&quot;00383320&quot;/&gt;&lt;wsp:rsid wsp:val=&quot;0038373C&quot;/&gt;&lt;wsp:rsid wsp:val=&quot;003839A9&quot;/&gt;&lt;wsp:rsid wsp:val=&quot;00383E9D&quot;/&gt;&lt;wsp:rsid wsp:val=&quot;00383FB4&quot;/&gt;&lt;wsp:rsid wsp:val=&quot;0038406C&quot;/&gt;&lt;wsp:rsid wsp:val=&quot;00384306&quot;/&gt;&lt;wsp:rsid wsp:val=&quot;0038431B&quot;/&gt;&lt;wsp:rsid wsp:val=&quot;0038447D&quot;/&gt;&lt;wsp:rsid wsp:val=&quot;0038450E&quot;/&gt;&lt;wsp:rsid wsp:val=&quot;00384594&quot;/&gt;&lt;wsp:rsid wsp:val=&quot;00384768&quot;/&gt;&lt;wsp:rsid wsp:val=&quot;0038489A&quot;/&gt;&lt;wsp:rsid wsp:val=&quot;003848AA&quot;/&gt;&lt;wsp:rsid wsp:val=&quot;00385100&quot;/&gt;&lt;wsp:rsid wsp:val=&quot;003854BF&quot;/&gt;&lt;wsp:rsid wsp:val=&quot;00385561&quot;/&gt;&lt;wsp:rsid wsp:val=&quot;00385B91&quot;/&gt;&lt;wsp:rsid wsp:val=&quot;00385C5E&quot;/&gt;&lt;wsp:rsid wsp:val=&quot;00385D1B&quot;/&gt;&lt;wsp:rsid wsp:val=&quot;00386319&quot;/&gt;&lt;wsp:rsid wsp:val=&quot;00386550&quot;/&gt;&lt;wsp:rsid wsp:val=&quot;0038664E&quot;/&gt;&lt;wsp:rsid wsp:val=&quot;0038682B&quot;/&gt;&lt;wsp:rsid wsp:val=&quot;00386AC7&quot;/&gt;&lt;wsp:rsid wsp:val=&quot;00386C06&quot;/&gt;&lt;wsp:rsid wsp:val=&quot;00386CFE&quot;/&gt;&lt;wsp:rsid wsp:val=&quot;00387102&quot;/&gt;&lt;wsp:rsid wsp:val=&quot;00387226&quot;/&gt;&lt;wsp:rsid wsp:val=&quot;0038726A&quot;/&gt;&lt;wsp:rsid wsp:val=&quot;00387388&quot;/&gt;&lt;wsp:rsid wsp:val=&quot;003875E0&quot;/&gt;&lt;wsp:rsid wsp:val=&quot;00387756&quot;/&gt;&lt;wsp:rsid wsp:val=&quot;0038789C&quot;/&gt;&lt;wsp:rsid wsp:val=&quot;003878B3&quot;/&gt;&lt;wsp:rsid wsp:val=&quot;003879C8&quot;/&gt;&lt;wsp:rsid wsp:val=&quot;00387AAA&quot;/&gt;&lt;wsp:rsid wsp:val=&quot;00387C0C&quot;/&gt;&lt;wsp:rsid wsp:val=&quot;00390135&quot;/&gt;&lt;wsp:rsid wsp:val=&quot;003906E6&quot;/&gt;&lt;wsp:rsid wsp:val=&quot;00390751&quot;/&gt;&lt;wsp:rsid wsp:val=&quot;003907FA&quot;/&gt;&lt;wsp:rsid wsp:val=&quot;00390847&quot;/&gt;&lt;wsp:rsid wsp:val=&quot;0039120A&quot;/&gt;&lt;wsp:rsid wsp:val=&quot;00391B0D&quot;/&gt;&lt;wsp:rsid wsp:val=&quot;00391D9C&quot;/&gt;&lt;wsp:rsid wsp:val=&quot;00391F75&quot;/&gt;&lt;wsp:rsid wsp:val=&quot;00391FA2&quot;/&gt;&lt;wsp:rsid wsp:val=&quot;003920F7&quot;/&gt;&lt;wsp:rsid wsp:val=&quot;0039231F&quot;/&gt;&lt;wsp:rsid wsp:val=&quot;003926B7&quot;/&gt;&lt;wsp:rsid wsp:val=&quot;00392BEA&quot;/&gt;&lt;wsp:rsid wsp:val=&quot;00392C4D&quot;/&gt;&lt;wsp:rsid wsp:val=&quot;00393271&quot;/&gt;&lt;wsp:rsid wsp:val=&quot;003933B1&quot;/&gt;&lt;wsp:rsid wsp:val=&quot;003936B8&quot;/&gt;&lt;wsp:rsid wsp:val=&quot;00393798&quot;/&gt;&lt;wsp:rsid wsp:val=&quot;003937B6&quot;/&gt;&lt;wsp:rsid wsp:val=&quot;00393869&quot;/&gt;&lt;wsp:rsid wsp:val=&quot;00393B51&quot;/&gt;&lt;wsp:rsid wsp:val=&quot;00393C72&quot;/&gt;&lt;wsp:rsid wsp:val=&quot;00393CAB&quot;/&gt;&lt;wsp:rsid wsp:val=&quot;0039433D&quot;/&gt;&lt;wsp:rsid wsp:val=&quot;0039479D&quot;/&gt;&lt;wsp:rsid wsp:val=&quot;00394A67&quot;/&gt;&lt;wsp:rsid wsp:val=&quot;00394B7D&quot;/&gt;&lt;wsp:rsid wsp:val=&quot;00394E94&quot;/&gt;&lt;wsp:rsid wsp:val=&quot;00395312&quot;/&gt;&lt;wsp:rsid wsp:val=&quot;003954F4&quot;/&gt;&lt;wsp:rsid wsp:val=&quot;003960E7&quot;/&gt;&lt;wsp:rsid wsp:val=&quot;0039673D&quot;/&gt;&lt;wsp:rsid wsp:val=&quot;003968A0&quot;/&gt;&lt;wsp:rsid wsp:val=&quot;003968E7&quot;/&gt;&lt;wsp:rsid wsp:val=&quot;00396A9D&quot;/&gt;&lt;wsp:rsid wsp:val=&quot;00396B54&quot;/&gt;&lt;wsp:rsid wsp:val=&quot;00396D9B&quot;/&gt;&lt;wsp:rsid wsp:val=&quot;00396EB7&quot;/&gt;&lt;wsp:rsid wsp:val=&quot;00397473&quot;/&gt;&lt;wsp:rsid wsp:val=&quot;00397F5F&quot;/&gt;&lt;wsp:rsid wsp:val=&quot;003A058C&quot;/&gt;&lt;wsp:rsid wsp:val=&quot;003A085D&quot;/&gt;&lt;wsp:rsid wsp:val=&quot;003A08F2&quot;/&gt;&lt;wsp:rsid wsp:val=&quot;003A097A&quot;/&gt;&lt;wsp:rsid wsp:val=&quot;003A0B18&quot;/&gt;&lt;wsp:rsid wsp:val=&quot;003A0B44&quot;/&gt;&lt;wsp:rsid wsp:val=&quot;003A0CA7&quot;/&gt;&lt;wsp:rsid wsp:val=&quot;003A0E34&quot;/&gt;&lt;wsp:rsid wsp:val=&quot;003A0FAC&quot;/&gt;&lt;wsp:rsid wsp:val=&quot;003A11FD&quot;/&gt;&lt;wsp:rsid wsp:val=&quot;003A1BF1&quot;/&gt;&lt;wsp:rsid wsp:val=&quot;003A1E17&quot;/&gt;&lt;wsp:rsid wsp:val=&quot;003A20C9&quot;/&gt;&lt;wsp:rsid wsp:val=&quot;003A2192&quot;/&gt;&lt;wsp:rsid wsp:val=&quot;003A23A1&quot;/&gt;&lt;wsp:rsid wsp:val=&quot;003A2504&quot;/&gt;&lt;wsp:rsid wsp:val=&quot;003A27DF&quot;/&gt;&lt;wsp:rsid wsp:val=&quot;003A2B06&quot;/&gt;&lt;wsp:rsid wsp:val=&quot;003A2D67&quot;/&gt;&lt;wsp:rsid wsp:val=&quot;003A2E10&quot;/&gt;&lt;wsp:rsid wsp:val=&quot;003A30F3&quot;/&gt;&lt;wsp:rsid wsp:val=&quot;003A30FC&quot;/&gt;&lt;wsp:rsid wsp:val=&quot;003A311A&quot;/&gt;&lt;wsp:rsid wsp:val=&quot;003A320E&quot;/&gt;&lt;wsp:rsid wsp:val=&quot;003A3511&quot;/&gt;&lt;wsp:rsid wsp:val=&quot;003A360F&quot;/&gt;&lt;wsp:rsid wsp:val=&quot;003A36AB&quot;/&gt;&lt;wsp:rsid wsp:val=&quot;003A3AFC&quot;/&gt;&lt;wsp:rsid wsp:val=&quot;003A412D&quot;/&gt;&lt;wsp:rsid wsp:val=&quot;003A4CD2&quot;/&gt;&lt;wsp:rsid wsp:val=&quot;003A4E13&quot;/&gt;&lt;wsp:rsid wsp:val=&quot;003A4E4D&quot;/&gt;&lt;wsp:rsid wsp:val=&quot;003A52B3&quot;/&gt;&lt;wsp:rsid wsp:val=&quot;003A53F7&quot;/&gt;&lt;wsp:rsid wsp:val=&quot;003A54F8&quot;/&gt;&lt;wsp:rsid wsp:val=&quot;003A56AA&quot;/&gt;&lt;wsp:rsid wsp:val=&quot;003A56B1&quot;/&gt;&lt;wsp:rsid wsp:val=&quot;003A5810&quot;/&gt;&lt;wsp:rsid wsp:val=&quot;003A5D1A&quot;/&gt;&lt;wsp:rsid wsp:val=&quot;003A5DEF&quot;/&gt;&lt;wsp:rsid wsp:val=&quot;003A5EC0&quot;/&gt;&lt;wsp:rsid wsp:val=&quot;003A5FC0&quot;/&gt;&lt;wsp:rsid wsp:val=&quot;003A6204&quot;/&gt;&lt;wsp:rsid wsp:val=&quot;003A64C8&quot;/&gt;&lt;wsp:rsid wsp:val=&quot;003A67B3&quot;/&gt;&lt;wsp:rsid wsp:val=&quot;003A6969&quot;/&gt;&lt;wsp:rsid wsp:val=&quot;003A6CC0&quot;/&gt;&lt;wsp:rsid wsp:val=&quot;003A6FD1&quot;/&gt;&lt;wsp:rsid wsp:val=&quot;003A7423&quot;/&gt;&lt;wsp:rsid wsp:val=&quot;003A7639&quot;/&gt;&lt;wsp:rsid wsp:val=&quot;003A7E85&quot;/&gt;&lt;wsp:rsid wsp:val=&quot;003A7F6E&quot;/&gt;&lt;wsp:rsid wsp:val=&quot;003B006F&quot;/&gt;&lt;wsp:rsid wsp:val=&quot;003B0313&quot;/&gt;&lt;wsp:rsid wsp:val=&quot;003B039A&quot;/&gt;&lt;wsp:rsid wsp:val=&quot;003B04C9&quot;/&gt;&lt;wsp:rsid wsp:val=&quot;003B06AA&quot;/&gt;&lt;wsp:rsid wsp:val=&quot;003B08DD&quot;/&gt;&lt;wsp:rsid wsp:val=&quot;003B0C5F&quot;/&gt;&lt;wsp:rsid wsp:val=&quot;003B0E1D&quot;/&gt;&lt;wsp:rsid wsp:val=&quot;003B1412&quot;/&gt;&lt;wsp:rsid wsp:val=&quot;003B1474&quot;/&gt;&lt;wsp:rsid wsp:val=&quot;003B1750&quot;/&gt;&lt;wsp:rsid wsp:val=&quot;003B1BFF&quot;/&gt;&lt;wsp:rsid wsp:val=&quot;003B1C59&quot;/&gt;&lt;wsp:rsid wsp:val=&quot;003B1EDF&quot;/&gt;&lt;wsp:rsid wsp:val=&quot;003B1F76&quot;/&gt;&lt;wsp:rsid wsp:val=&quot;003B204C&quot;/&gt;&lt;wsp:rsid wsp:val=&quot;003B20F3&quot;/&gt;&lt;wsp:rsid wsp:val=&quot;003B23AD&quot;/&gt;&lt;wsp:rsid wsp:val=&quot;003B254B&quot;/&gt;&lt;wsp:rsid wsp:val=&quot;003B2A09&quot;/&gt;&lt;wsp:rsid wsp:val=&quot;003B2D76&quot;/&gt;&lt;wsp:rsid wsp:val=&quot;003B3200&quot;/&gt;&lt;wsp:rsid wsp:val=&quot;003B33EE&quot;/&gt;&lt;wsp:rsid wsp:val=&quot;003B3B38&quot;/&gt;&lt;wsp:rsid wsp:val=&quot;003B3D55&quot;/&gt;&lt;wsp:rsid wsp:val=&quot;003B407E&quot;/&gt;&lt;wsp:rsid wsp:val=&quot;003B40F1&quot;/&gt;&lt;wsp:rsid wsp:val=&quot;003B4151&quot;/&gt;&lt;wsp:rsid wsp:val=&quot;003B4164&quot;/&gt;&lt;wsp:rsid wsp:val=&quot;003B429B&quot;/&gt;&lt;wsp:rsid wsp:val=&quot;003B42D2&quot;/&gt;&lt;wsp:rsid wsp:val=&quot;003B43C8&quot;/&gt;&lt;wsp:rsid wsp:val=&quot;003B45AF&quot;/&gt;&lt;wsp:rsid wsp:val=&quot;003B4C12&quot;/&gt;&lt;wsp:rsid wsp:val=&quot;003B521A&quot;/&gt;&lt;wsp:rsid wsp:val=&quot;003B5500&quot;/&gt;&lt;wsp:rsid wsp:val=&quot;003B57B1&quot;/&gt;&lt;wsp:rsid wsp:val=&quot;003B5A36&quot;/&gt;&lt;wsp:rsid wsp:val=&quot;003B5F4F&quot;/&gt;&lt;wsp:rsid wsp:val=&quot;003B6441&quot;/&gt;&lt;wsp:rsid wsp:val=&quot;003B6665&quot;/&gt;&lt;wsp:rsid wsp:val=&quot;003B6948&quot;/&gt;&lt;wsp:rsid wsp:val=&quot;003B699A&quot;/&gt;&lt;wsp:rsid wsp:val=&quot;003B69AD&quot;/&gt;&lt;wsp:rsid wsp:val=&quot;003B6BC7&quot;/&gt;&lt;wsp:rsid wsp:val=&quot;003B6FEB&quot;/&gt;&lt;wsp:rsid wsp:val=&quot;003B7124&quot;/&gt;&lt;wsp:rsid wsp:val=&quot;003B7334&quot;/&gt;&lt;wsp:rsid wsp:val=&quot;003B753C&quot;/&gt;&lt;wsp:rsid wsp:val=&quot;003B7746&quot;/&gt;&lt;wsp:rsid wsp:val=&quot;003B7A4A&quot;/&gt;&lt;wsp:rsid wsp:val=&quot;003B7BB8&quot;/&gt;&lt;wsp:rsid wsp:val=&quot;003C0357&quot;/&gt;&lt;wsp:rsid wsp:val=&quot;003C049F&quot;/&gt;&lt;wsp:rsid wsp:val=&quot;003C04AE&quot;/&gt;&lt;wsp:rsid wsp:val=&quot;003C04C8&quot;/&gt;&lt;wsp:rsid wsp:val=&quot;003C04D0&quot;/&gt;&lt;wsp:rsid wsp:val=&quot;003C0A42&quot;/&gt;&lt;wsp:rsid wsp:val=&quot;003C0C3A&quot;/&gt;&lt;wsp:rsid wsp:val=&quot;003C0C8A&quot;/&gt;&lt;wsp:rsid wsp:val=&quot;003C0D17&quot;/&gt;&lt;wsp:rsid wsp:val=&quot;003C0E5E&quot;/&gt;&lt;wsp:rsid wsp:val=&quot;003C107B&quot;/&gt;&lt;wsp:rsid wsp:val=&quot;003C14BD&quot;/&gt;&lt;wsp:rsid wsp:val=&quot;003C15CF&quot;/&gt;&lt;wsp:rsid wsp:val=&quot;003C19E2&quot;/&gt;&lt;wsp:rsid wsp:val=&quot;003C1C72&quot;/&gt;&lt;wsp:rsid wsp:val=&quot;003C1CE5&quot;/&gt;&lt;wsp:rsid wsp:val=&quot;003C1E23&quot;/&gt;&lt;wsp:rsid wsp:val=&quot;003C22C8&quot;/&gt;&lt;wsp:rsid wsp:val=&quot;003C2325&quot;/&gt;&lt;wsp:rsid wsp:val=&quot;003C28A0&quot;/&gt;&lt;wsp:rsid wsp:val=&quot;003C28D0&quot;/&gt;&lt;wsp:rsid wsp:val=&quot;003C2DD5&quot;/&gt;&lt;wsp:rsid wsp:val=&quot;003C2E64&quot;/&gt;&lt;wsp:rsid wsp:val=&quot;003C31EF&quot;/&gt;&lt;wsp:rsid wsp:val=&quot;003C35CE&quot;/&gt;&lt;wsp:rsid wsp:val=&quot;003C3636&quot;/&gt;&lt;wsp:rsid wsp:val=&quot;003C36E2&quot;/&gt;&lt;wsp:rsid wsp:val=&quot;003C393D&quot;/&gt;&lt;wsp:rsid wsp:val=&quot;003C39A2&quot;/&gt;&lt;wsp:rsid wsp:val=&quot;003C39B5&quot;/&gt;&lt;wsp:rsid wsp:val=&quot;003C3AFB&quot;/&gt;&lt;wsp:rsid wsp:val=&quot;003C3D25&quot;/&gt;&lt;wsp:rsid wsp:val=&quot;003C3E56&quot;/&gt;&lt;wsp:rsid wsp:val=&quot;003C3F34&quot;/&gt;&lt;wsp:rsid wsp:val=&quot;003C40A8&quot;/&gt;&lt;wsp:rsid wsp:val=&quot;003C41B1&quot;/&gt;&lt;wsp:rsid wsp:val=&quot;003C44BD&quot;/&gt;&lt;wsp:rsid wsp:val=&quot;003C44FC&quot;/&gt;&lt;wsp:rsid wsp:val=&quot;003C476A&quot;/&gt;&lt;wsp:rsid wsp:val=&quot;003C4890&quot;/&gt;&lt;wsp:rsid wsp:val=&quot;003C4A73&quot;/&gt;&lt;wsp:rsid wsp:val=&quot;003C5420&quot;/&gt;&lt;wsp:rsid wsp:val=&quot;003C5AB5&quot;/&gt;&lt;wsp:rsid wsp:val=&quot;003C5E19&quot;/&gt;&lt;wsp:rsid wsp:val=&quot;003C60A6&quot;/&gt;&lt;wsp:rsid wsp:val=&quot;003C61BC&quot;/&gt;&lt;wsp:rsid wsp:val=&quot;003C6525&quot;/&gt;&lt;wsp:rsid wsp:val=&quot;003C6563&quot;/&gt;&lt;wsp:rsid wsp:val=&quot;003C66A4&quot;/&gt;&lt;wsp:rsid wsp:val=&quot;003C6720&quot;/&gt;&lt;wsp:rsid wsp:val=&quot;003C678E&quot;/&gt;&lt;wsp:rsid wsp:val=&quot;003C6AD8&quot;/&gt;&lt;wsp:rsid wsp:val=&quot;003C6ADD&quot;/&gt;&lt;wsp:rsid wsp:val=&quot;003C6F80&quot;/&gt;&lt;wsp:rsid wsp:val=&quot;003C70F5&quot;/&gt;&lt;wsp:rsid wsp:val=&quot;003C7499&quot;/&gt;&lt;wsp:rsid wsp:val=&quot;003C75AC&quot;/&gt;&lt;wsp:rsid wsp:val=&quot;003C75CC&quot;/&gt;&lt;wsp:rsid wsp:val=&quot;003C788C&quot;/&gt;&lt;wsp:rsid wsp:val=&quot;003C798B&quot;/&gt;&lt;wsp:rsid wsp:val=&quot;003C79F8&quot;/&gt;&lt;wsp:rsid wsp:val=&quot;003C7C3F&quot;/&gt;&lt;wsp:rsid wsp:val=&quot;003C7C7D&quot;/&gt;&lt;wsp:rsid wsp:val=&quot;003D0520&quot;/&gt;&lt;wsp:rsid wsp:val=&quot;003D054E&quot;/&gt;&lt;wsp:rsid wsp:val=&quot;003D058A&quot;/&gt;&lt;wsp:rsid wsp:val=&quot;003D067C&quot;/&gt;&lt;wsp:rsid wsp:val=&quot;003D072B&quot;/&gt;&lt;wsp:rsid wsp:val=&quot;003D080C&quot;/&gt;&lt;wsp:rsid wsp:val=&quot;003D09DE&quot;/&gt;&lt;wsp:rsid wsp:val=&quot;003D09F2&quot;/&gt;&lt;wsp:rsid wsp:val=&quot;003D0BF3&quot;/&gt;&lt;wsp:rsid wsp:val=&quot;003D0E3E&quot;/&gt;&lt;wsp:rsid wsp:val=&quot;003D0EC1&quot;/&gt;&lt;wsp:rsid wsp:val=&quot;003D0F23&quot;/&gt;&lt;wsp:rsid wsp:val=&quot;003D1177&quot;/&gt;&lt;wsp:rsid wsp:val=&quot;003D118C&quot;/&gt;&lt;wsp:rsid wsp:val=&quot;003D120B&quot;/&gt;&lt;wsp:rsid wsp:val=&quot;003D12D2&quot;/&gt;&lt;wsp:rsid wsp:val=&quot;003D13ED&quot;/&gt;&lt;wsp:rsid wsp:val=&quot;003D1A42&quot;/&gt;&lt;wsp:rsid wsp:val=&quot;003D1AC2&quot;/&gt;&lt;wsp:rsid wsp:val=&quot;003D1E1F&quot;/&gt;&lt;wsp:rsid wsp:val=&quot;003D256A&quot;/&gt;&lt;wsp:rsid wsp:val=&quot;003D26D4&quot;/&gt;&lt;wsp:rsid wsp:val=&quot;003D26D9&quot;/&gt;&lt;wsp:rsid wsp:val=&quot;003D2BC6&quot;/&gt;&lt;wsp:rsid wsp:val=&quot;003D2CB1&quot;/&gt;&lt;wsp:rsid wsp:val=&quot;003D2EE5&quot;/&gt;&lt;wsp:rsid wsp:val=&quot;003D3070&quot;/&gt;&lt;wsp:rsid wsp:val=&quot;003D3236&quot;/&gt;&lt;wsp:rsid wsp:val=&quot;003D3323&quot;/&gt;&lt;wsp:rsid wsp:val=&quot;003D3D12&quot;/&gt;&lt;wsp:rsid wsp:val=&quot;003D3E15&quot;/&gt;&lt;wsp:rsid wsp:val=&quot;003D3F0F&quot;/&gt;&lt;wsp:rsid wsp:val=&quot;003D3F90&quot;/&gt;&lt;wsp:rsid wsp:val=&quot;003D4004&quot;/&gt;&lt;wsp:rsid wsp:val=&quot;003D40B7&quot;/&gt;&lt;wsp:rsid wsp:val=&quot;003D421E&quot;/&gt;&lt;wsp:rsid wsp:val=&quot;003D4779&quot;/&gt;&lt;wsp:rsid wsp:val=&quot;003D491D&quot;/&gt;&lt;wsp:rsid wsp:val=&quot;003D4966&quot;/&gt;&lt;wsp:rsid wsp:val=&quot;003D49C4&quot;/&gt;&lt;wsp:rsid wsp:val=&quot;003D4BC6&quot;/&gt;&lt;wsp:rsid wsp:val=&quot;003D50EF&quot;/&gt;&lt;wsp:rsid wsp:val=&quot;003D5779&quot;/&gt;&lt;wsp:rsid wsp:val=&quot;003D57C5&quot;/&gt;&lt;wsp:rsid wsp:val=&quot;003D5B8F&quot;/&gt;&lt;wsp:rsid wsp:val=&quot;003D5C0D&quot;/&gt;&lt;wsp:rsid wsp:val=&quot;003D5D02&quot;/&gt;&lt;wsp:rsid wsp:val=&quot;003D606C&quot;/&gt;&lt;wsp:rsid wsp:val=&quot;003D61CE&quot;/&gt;&lt;wsp:rsid wsp:val=&quot;003D6302&quot;/&gt;&lt;wsp:rsid wsp:val=&quot;003D637C&quot;/&gt;&lt;wsp:rsid wsp:val=&quot;003D6402&quot;/&gt;&lt;wsp:rsid wsp:val=&quot;003D6689&quot;/&gt;&lt;wsp:rsid wsp:val=&quot;003D6711&quot;/&gt;&lt;wsp:rsid wsp:val=&quot;003D6893&quot;/&gt;&lt;wsp:rsid wsp:val=&quot;003D6984&quot;/&gt;&lt;wsp:rsid wsp:val=&quot;003D6E94&quot;/&gt;&lt;wsp:rsid wsp:val=&quot;003D6E9A&quot;/&gt;&lt;wsp:rsid wsp:val=&quot;003D6F33&quot;/&gt;&lt;wsp:rsid wsp:val=&quot;003D7109&quot;/&gt;&lt;wsp:rsid wsp:val=&quot;003D7281&quot;/&gt;&lt;wsp:rsid wsp:val=&quot;003D7344&quot;/&gt;&lt;wsp:rsid wsp:val=&quot;003D74F3&quot;/&gt;&lt;wsp:rsid wsp:val=&quot;003D755F&quot;/&gt;&lt;wsp:rsid wsp:val=&quot;003D79EF&quot;/&gt;&lt;wsp:rsid wsp:val=&quot;003D7B74&quot;/&gt;&lt;wsp:rsid wsp:val=&quot;003D7F93&quot;/&gt;&lt;wsp:rsid wsp:val=&quot;003E056A&quot;/&gt;&lt;wsp:rsid wsp:val=&quot;003E0609&quot;/&gt;&lt;wsp:rsid wsp:val=&quot;003E07D8&quot;/&gt;&lt;wsp:rsid wsp:val=&quot;003E08EA&quot;/&gt;&lt;wsp:rsid wsp:val=&quot;003E0C38&quot;/&gt;&lt;wsp:rsid wsp:val=&quot;003E0CBC&quot;/&gt;&lt;wsp:rsid wsp:val=&quot;003E0FCA&quot;/&gt;&lt;wsp:rsid wsp:val=&quot;003E120D&quot;/&gt;&lt;wsp:rsid wsp:val=&quot;003E12C2&quot;/&gt;&lt;wsp:rsid wsp:val=&quot;003E1C7D&quot;/&gt;&lt;wsp:rsid wsp:val=&quot;003E1D34&quot;/&gt;&lt;wsp:rsid wsp:val=&quot;003E1F47&quot;/&gt;&lt;wsp:rsid wsp:val=&quot;003E20F9&quot;/&gt;&lt;wsp:rsid wsp:val=&quot;003E21B9&quot;/&gt;&lt;wsp:rsid wsp:val=&quot;003E2846&quot;/&gt;&lt;wsp:rsid wsp:val=&quot;003E29B0&quot;/&gt;&lt;wsp:rsid wsp:val=&quot;003E3175&quot;/&gt;&lt;wsp:rsid wsp:val=&quot;003E3230&quot;/&gt;&lt;wsp:rsid wsp:val=&quot;003E3396&quot;/&gt;&lt;wsp:rsid wsp:val=&quot;003E36BA&quot;/&gt;&lt;wsp:rsid wsp:val=&quot;003E3B63&quot;/&gt;&lt;wsp:rsid wsp:val=&quot;003E494B&quot;/&gt;&lt;wsp:rsid wsp:val=&quot;003E4989&quot;/&gt;&lt;wsp:rsid wsp:val=&quot;003E4ABD&quot;/&gt;&lt;wsp:rsid wsp:val=&quot;003E4C08&quot;/&gt;&lt;wsp:rsid wsp:val=&quot;003E4C0F&quot;/&gt;&lt;wsp:rsid wsp:val=&quot;003E4E05&quot;/&gt;&lt;wsp:rsid wsp:val=&quot;003E4EA6&quot;/&gt;&lt;wsp:rsid wsp:val=&quot;003E507A&quot;/&gt;&lt;wsp:rsid wsp:val=&quot;003E529D&quot;/&gt;&lt;wsp:rsid wsp:val=&quot;003E584D&quot;/&gt;&lt;wsp:rsid wsp:val=&quot;003E685D&quot;/&gt;&lt;wsp:rsid wsp:val=&quot;003E6A2F&quot;/&gt;&lt;wsp:rsid wsp:val=&quot;003E6B03&quot;/&gt;&lt;wsp:rsid wsp:val=&quot;003E6BAA&quot;/&gt;&lt;wsp:rsid wsp:val=&quot;003E73A7&quot;/&gt;&lt;wsp:rsid wsp:val=&quot;003E756D&quot;/&gt;&lt;wsp:rsid wsp:val=&quot;003E75CA&quot;/&gt;&lt;wsp:rsid wsp:val=&quot;003E7B2E&quot;/&gt;&lt;wsp:rsid wsp:val=&quot;003E7D67&quot;/&gt;&lt;wsp:rsid wsp:val=&quot;003E7F1C&quot;/&gt;&lt;wsp:rsid wsp:val=&quot;003F05AC&quot;/&gt;&lt;wsp:rsid wsp:val=&quot;003F097C&quot;/&gt;&lt;wsp:rsid wsp:val=&quot;003F0D90&quot;/&gt;&lt;wsp:rsid wsp:val=&quot;003F0E4C&quot;/&gt;&lt;wsp:rsid wsp:val=&quot;003F0E7E&quot;/&gt;&lt;wsp:rsid wsp:val=&quot;003F10E0&quot;/&gt;&lt;wsp:rsid wsp:val=&quot;003F11A7&quot;/&gt;&lt;wsp:rsid wsp:val=&quot;003F122F&quot;/&gt;&lt;wsp:rsid wsp:val=&quot;003F1322&quot;/&gt;&lt;wsp:rsid wsp:val=&quot;003F13A1&quot;/&gt;&lt;wsp:rsid wsp:val=&quot;003F1840&quot;/&gt;&lt;wsp:rsid wsp:val=&quot;003F1976&quot;/&gt;&lt;wsp:rsid wsp:val=&quot;003F1F84&quot;/&gt;&lt;wsp:rsid wsp:val=&quot;003F1FC0&quot;/&gt;&lt;wsp:rsid wsp:val=&quot;003F23BF&quot;/&gt;&lt;wsp:rsid wsp:val=&quot;003F277F&quot;/&gt;&lt;wsp:rsid wsp:val=&quot;003F2D17&quot;/&gt;&lt;wsp:rsid wsp:val=&quot;003F2D9D&quot;/&gt;&lt;wsp:rsid wsp:val=&quot;003F3025&quot;/&gt;&lt;wsp:rsid wsp:val=&quot;003F325F&quot;/&gt;&lt;wsp:rsid wsp:val=&quot;003F3298&quot;/&gt;&lt;wsp:rsid wsp:val=&quot;003F3330&quot;/&gt;&lt;wsp:rsid wsp:val=&quot;003F34A3&quot;/&gt;&lt;wsp:rsid wsp:val=&quot;003F35F9&quot;/&gt;&lt;wsp:rsid wsp:val=&quot;003F3A05&quot;/&gt;&lt;wsp:rsid wsp:val=&quot;003F3A84&quot;/&gt;&lt;wsp:rsid wsp:val=&quot;003F3B33&quot;/&gt;&lt;wsp:rsid wsp:val=&quot;003F3BA0&quot;/&gt;&lt;wsp:rsid wsp:val=&quot;003F3CE0&quot;/&gt;&lt;wsp:rsid wsp:val=&quot;003F3D39&quot;/&gt;&lt;wsp:rsid wsp:val=&quot;003F3E84&quot;/&gt;&lt;wsp:rsid wsp:val=&quot;003F405D&quot;/&gt;&lt;wsp:rsid wsp:val=&quot;003F41D3&quot;/&gt;&lt;wsp:rsid wsp:val=&quot;003F42E4&quot;/&gt;&lt;wsp:rsid wsp:val=&quot;003F4568&quot;/&gt;&lt;wsp:rsid wsp:val=&quot;003F469A&quot;/&gt;&lt;wsp:rsid wsp:val=&quot;003F4A59&quot;/&gt;&lt;wsp:rsid wsp:val=&quot;003F5041&quot;/&gt;&lt;wsp:rsid wsp:val=&quot;003F5414&quot;/&gt;&lt;wsp:rsid wsp:val=&quot;003F5504&quot;/&gt;&lt;wsp:rsid wsp:val=&quot;003F5624&quot;/&gt;&lt;wsp:rsid wsp:val=&quot;003F5750&quot;/&gt;&lt;wsp:rsid wsp:val=&quot;003F5B1A&quot;/&gt;&lt;wsp:rsid wsp:val=&quot;003F5E06&quot;/&gt;&lt;wsp:rsid wsp:val=&quot;003F5FF0&quot;/&gt;&lt;wsp:rsid wsp:val=&quot;003F5FF7&quot;/&gt;&lt;wsp:rsid wsp:val=&quot;003F6000&quot;/&gt;&lt;wsp:rsid wsp:val=&quot;003F621B&quot;/&gt;&lt;wsp:rsid wsp:val=&quot;003F64F8&quot;/&gt;&lt;wsp:rsid wsp:val=&quot;003F6574&quot;/&gt;&lt;wsp:rsid wsp:val=&quot;003F6CFD&quot;/&gt;&lt;wsp:rsid wsp:val=&quot;003F6E8D&quot;/&gt;&lt;wsp:rsid wsp:val=&quot;003F6FD1&quot;/&gt;&lt;wsp:rsid wsp:val=&quot;003F7082&quot;/&gt;&lt;wsp:rsid wsp:val=&quot;003F7296&quot;/&gt;&lt;wsp:rsid wsp:val=&quot;003F74A2&quot;/&gt;&lt;wsp:rsid wsp:val=&quot;003F7820&quot;/&gt;&lt;wsp:rsid wsp:val=&quot;003F7930&quot;/&gt;&lt;wsp:rsid wsp:val=&quot;003F79FD&quot;/&gt;&lt;wsp:rsid wsp:val=&quot;003F7AD4&quot;/&gt;&lt;wsp:rsid wsp:val=&quot;003F7D31&quot;/&gt;&lt;wsp:rsid wsp:val=&quot;003F7EDB&quot;/&gt;&lt;wsp:rsid wsp:val=&quot;003F7F68&quot;/&gt;&lt;wsp:rsid wsp:val=&quot;004000C0&quot;/&gt;&lt;wsp:rsid wsp:val=&quot;00400226&quot;/&gt;&lt;wsp:rsid wsp:val=&quot;0040038C&quot;/&gt;&lt;wsp:rsid wsp:val=&quot;00400590&quot;/&gt;&lt;wsp:rsid wsp:val=&quot;004005F7&quot;/&gt;&lt;wsp:rsid wsp:val=&quot;004008B4&quot;/&gt;&lt;wsp:rsid wsp:val=&quot;004008D2&quot;/&gt;&lt;wsp:rsid wsp:val=&quot;00400A30&quot;/&gt;&lt;wsp:rsid wsp:val=&quot;00400A57&quot;/&gt;&lt;wsp:rsid wsp:val=&quot;00400BCB&quot;/&gt;&lt;wsp:rsid wsp:val=&quot;00400E4D&quot;/&gt;&lt;wsp:rsid wsp:val=&quot;00400FE2&quot;/&gt;&lt;wsp:rsid wsp:val=&quot;00401096&quot;/&gt;&lt;wsp:rsid wsp:val=&quot;00401461&quot;/&gt;&lt;wsp:rsid wsp:val=&quot;00401514&quot;/&gt;&lt;wsp:rsid wsp:val=&quot;00401948&quot;/&gt;&lt;wsp:rsid wsp:val=&quot;00401AD2&quot;/&gt;&lt;wsp:rsid wsp:val=&quot;00401D9F&quot;/&gt;&lt;wsp:rsid wsp:val=&quot;00401DE5&quot;/&gt;&lt;wsp:rsid wsp:val=&quot;00401FDE&quot;/&gt;&lt;wsp:rsid wsp:val=&quot;00402041&quot;/&gt;&lt;wsp:rsid wsp:val=&quot;004021CA&quot;/&gt;&lt;wsp:rsid wsp:val=&quot;004022C1&quot;/&gt;&lt;wsp:rsid wsp:val=&quot;00402745&quot;/&gt;&lt;wsp:rsid wsp:val=&quot;00402864&quot;/&gt;&lt;wsp:rsid wsp:val=&quot;00402D6B&quot;/&gt;&lt;wsp:rsid wsp:val=&quot;00402DA1&quot;/&gt;&lt;wsp:rsid wsp:val=&quot;00402F7C&quot;/&gt;&lt;wsp:rsid wsp:val=&quot;0040329C&quot;/&gt;&lt;wsp:rsid wsp:val=&quot;004034B1&quot;/&gt;&lt;wsp:rsid wsp:val=&quot;004034C1&quot;/&gt;&lt;wsp:rsid wsp:val=&quot;00403711&quot;/&gt;&lt;wsp:rsid wsp:val=&quot;00403803&quot;/&gt;&lt;wsp:rsid wsp:val=&quot;004039CB&quot;/&gt;&lt;wsp:rsid wsp:val=&quot;004039F3&quot;/&gt;&lt;wsp:rsid wsp:val=&quot;00403A94&quot;/&gt;&lt;wsp:rsid wsp:val=&quot;00403AD0&quot;/&gt;&lt;wsp:rsid wsp:val=&quot;00403C15&quot;/&gt;&lt;wsp:rsid wsp:val=&quot;00403ED8&quot;/&gt;&lt;wsp:rsid wsp:val=&quot;0040404A&quot;/&gt;&lt;wsp:rsid wsp:val=&quot;004040C8&quot;/&gt;&lt;wsp:rsid wsp:val=&quot;00404125&quot;/&gt;&lt;wsp:rsid wsp:val=&quot;0040412B&quot;/&gt;&lt;wsp:rsid wsp:val=&quot;00404339&quot;/&gt;&lt;wsp:rsid wsp:val=&quot;0040440C&quot;/&gt;&lt;wsp:rsid wsp:val=&quot;00404562&quot;/&gt;&lt;wsp:rsid wsp:val=&quot;0040470B&quot;/&gt;&lt;wsp:rsid wsp:val=&quot;004047AC&quot;/&gt;&lt;wsp:rsid wsp:val=&quot;004047F5&quot;/&gt;&lt;wsp:rsid wsp:val=&quot;004048AC&quot;/&gt;&lt;wsp:rsid wsp:val=&quot;004048D8&quot;/&gt;&lt;wsp:rsid wsp:val=&quot;00404AF4&quot;/&gt;&lt;wsp:rsid wsp:val=&quot;00405428&quot;/&gt;&lt;wsp:rsid wsp:val=&quot;00405499&quot;/&gt;&lt;wsp:rsid wsp:val=&quot;004054C1&quot;/&gt;&lt;wsp:rsid wsp:val=&quot;00405650&quot;/&gt;&lt;wsp:rsid wsp:val=&quot;004059E3&quot;/&gt;&lt;wsp:rsid wsp:val=&quot;004059EB&quot;/&gt;&lt;wsp:rsid wsp:val=&quot;00405B39&quot;/&gt;&lt;wsp:rsid wsp:val=&quot;00405BAE&quot;/&gt;&lt;wsp:rsid wsp:val=&quot;0040608E&quot;/&gt;&lt;wsp:rsid wsp:val=&quot;00406179&quot;/&gt;&lt;wsp:rsid wsp:val=&quot;0040618E&quot;/&gt;&lt;wsp:rsid wsp:val=&quot;0040630B&quot;/&gt;&lt;wsp:rsid wsp:val=&quot;004064CE&quot;/&gt;&lt;wsp:rsid wsp:val=&quot;00406663&quot;/&gt;&lt;wsp:rsid wsp:val=&quot;00406717&quot;/&gt;&lt;wsp:rsid wsp:val=&quot;00406848&quot;/&gt;&lt;wsp:rsid wsp:val=&quot;00406979&quot;/&gt;&lt;wsp:rsid wsp:val=&quot;00406E28&quot;/&gt;&lt;wsp:rsid wsp:val=&quot;00406FDD&quot;/&gt;&lt;wsp:rsid wsp:val=&quot;00407070&quot;/&gt;&lt;wsp:rsid wsp:val=&quot;004072E0&quot;/&gt;&lt;wsp:rsid wsp:val=&quot;004075D2&quot;/&gt;&lt;wsp:rsid wsp:val=&quot;0040786E&quot;/&gt;&lt;wsp:rsid wsp:val=&quot;0040791B&quot;/&gt;&lt;wsp:rsid wsp:val=&quot;00410186&quot;/&gt;&lt;wsp:rsid wsp:val=&quot;004106FC&quot;/&gt;&lt;wsp:rsid wsp:val=&quot;00410700&quot;/&gt;&lt;wsp:rsid wsp:val=&quot;00410947&quot;/&gt;&lt;wsp:rsid wsp:val=&quot;00410B1B&quot;/&gt;&lt;wsp:rsid wsp:val=&quot;00410F76&quot;/&gt;&lt;wsp:rsid wsp:val=&quot;00411866&quot;/&gt;&lt;wsp:rsid wsp:val=&quot;00411A10&quot;/&gt;&lt;wsp:rsid wsp:val=&quot;00412754&quot;/&gt;&lt;wsp:rsid wsp:val=&quot;00412A22&quot;/&gt;&lt;wsp:rsid wsp:val=&quot;00412B98&quot;/&gt;&lt;wsp:rsid wsp:val=&quot;00412BD5&quot;/&gt;&lt;wsp:rsid wsp:val=&quot;00412E74&quot;/&gt;&lt;wsp:rsid wsp:val=&quot;00412EBB&quot;/&gt;&lt;wsp:rsid wsp:val=&quot;004134A6&quot;/&gt;&lt;wsp:rsid wsp:val=&quot;0041396E&quot;/&gt;&lt;wsp:rsid wsp:val=&quot;00413977&quot;/&gt;&lt;wsp:rsid wsp:val=&quot;00413C41&quot;/&gt;&lt;wsp:rsid wsp:val=&quot;00413CCD&quot;/&gt;&lt;wsp:rsid wsp:val=&quot;00414218&quot;/&gt;&lt;wsp:rsid wsp:val=&quot;0041435D&quot;/&gt;&lt;wsp:rsid wsp:val=&quot;004143B5&quot;/&gt;&lt;wsp:rsid wsp:val=&quot;00414983&quot;/&gt;&lt;wsp:rsid wsp:val=&quot;00414ACE&quot;/&gt;&lt;wsp:rsid wsp:val=&quot;00414B60&quot;/&gt;&lt;wsp:rsid wsp:val=&quot;00414CD4&quot;/&gt;&lt;wsp:rsid wsp:val=&quot;00414D7D&quot;/&gt;&lt;wsp:rsid wsp:val=&quot;00415147&quot;/&gt;&lt;wsp:rsid wsp:val=&quot;00415218&quot;/&gt;&lt;wsp:rsid wsp:val=&quot;0041540D&quot;/&gt;&lt;wsp:rsid wsp:val=&quot;0041588E&quot;/&gt;&lt;wsp:rsid wsp:val=&quot;00415C4E&quot;/&gt;&lt;wsp:rsid wsp:val=&quot;00415C6A&quot;/&gt;&lt;wsp:rsid wsp:val=&quot;00415D5F&quot;/&gt;&lt;wsp:rsid wsp:val=&quot;004160CF&quot;/&gt;&lt;wsp:rsid wsp:val=&quot;004167D5&quot;/&gt;&lt;wsp:rsid wsp:val=&quot;004169BB&quot;/&gt;&lt;wsp:rsid wsp:val=&quot;004169FC&quot;/&gt;&lt;wsp:rsid wsp:val=&quot;00417152&quot;/&gt;&lt;wsp:rsid wsp:val=&quot;00417260&quot;/&gt;&lt;wsp:rsid wsp:val=&quot;00417372&quot;/&gt;&lt;wsp:rsid wsp:val=&quot;004176B1&quot;/&gt;&lt;wsp:rsid wsp:val=&quot;0041785F&quot;/&gt;&lt;wsp:rsid wsp:val=&quot;00417C0C&quot;/&gt;&lt;wsp:rsid wsp:val=&quot;00417CF8&quot;/&gt;&lt;wsp:rsid wsp:val=&quot;00417D1B&quot;/&gt;&lt;wsp:rsid wsp:val=&quot;00417FE4&quot;/&gt;&lt;wsp:rsid wsp:val=&quot;00420086&quot;/&gt;&lt;wsp:rsid wsp:val=&quot;004200C3&quot;/&gt;&lt;wsp:rsid wsp:val=&quot;004200C5&quot;/&gt;&lt;wsp:rsid wsp:val=&quot;004200F2&quot;/&gt;&lt;wsp:rsid wsp:val=&quot;00420148&quot;/&gt;&lt;wsp:rsid wsp:val=&quot;004201EF&quot;/&gt;&lt;wsp:rsid wsp:val=&quot;0042039F&quot;/&gt;&lt;wsp:rsid wsp:val=&quot;00420642&quot;/&gt;&lt;wsp:rsid wsp:val=&quot;00420978&quot;/&gt;&lt;wsp:rsid wsp:val=&quot;00420F5E&quot;/&gt;&lt;wsp:rsid wsp:val=&quot;004217B5&quot;/&gt;&lt;wsp:rsid wsp:val=&quot;004219D3&quot;/&gt;&lt;wsp:rsid wsp:val=&quot;00421BDF&quot;/&gt;&lt;wsp:rsid wsp:val=&quot;00421CD4&quot;/&gt;&lt;wsp:rsid wsp:val=&quot;00421F9F&quot;/&gt;&lt;wsp:rsid wsp:val=&quot;0042261C&quot;/&gt;&lt;wsp:rsid wsp:val=&quot;00422698&quot;/&gt;&lt;wsp:rsid wsp:val=&quot;004226F7&quot;/&gt;&lt;wsp:rsid wsp:val=&quot;00422800&quot;/&gt;&lt;wsp:rsid wsp:val=&quot;00422CDC&quot;/&gt;&lt;wsp:rsid wsp:val=&quot;00422CF1&quot;/&gt;&lt;wsp:rsid wsp:val=&quot;00422D38&quot;/&gt;&lt;wsp:rsid wsp:val=&quot;00422E26&quot;/&gt;&lt;wsp:rsid wsp:val=&quot;00422F78&quot;/&gt;&lt;wsp:rsid wsp:val=&quot;00423453&quot;/&gt;&lt;wsp:rsid wsp:val=&quot;00423603&quot;/&gt;&lt;wsp:rsid wsp:val=&quot;00423748&quot;/&gt;&lt;wsp:rsid wsp:val=&quot;00423B50&quot;/&gt;&lt;wsp:rsid wsp:val=&quot;00423D98&quot;/&gt;&lt;wsp:rsid wsp:val=&quot;00424291&quot;/&gt;&lt;wsp:rsid wsp:val=&quot;0042447B&quot;/&gt;&lt;wsp:rsid wsp:val=&quot;00424653&quot;/&gt;&lt;wsp:rsid wsp:val=&quot;0042486B&quot;/&gt;&lt;wsp:rsid wsp:val=&quot;00424948&quot;/&gt;&lt;wsp:rsid wsp:val=&quot;00424D6E&quot;/&gt;&lt;wsp:rsid wsp:val=&quot;00424FBE&quot;/&gt;&lt;wsp:rsid wsp:val=&quot;00424FF5&quot;/&gt;&lt;wsp:rsid wsp:val=&quot;00425086&quot;/&gt;&lt;wsp:rsid wsp:val=&quot;004256F7&quot;/&gt;&lt;wsp:rsid wsp:val=&quot;00425ABC&quot;/&gt;&lt;wsp:rsid wsp:val=&quot;00425DCD&quot;/&gt;&lt;wsp:rsid wsp:val=&quot;00425E1D&quot;/&gt;&lt;wsp:rsid wsp:val=&quot;0042635D&quot;/&gt;&lt;wsp:rsid wsp:val=&quot;00426565&quot;/&gt;&lt;wsp:rsid wsp:val=&quot;00426AC3&quot;/&gt;&lt;wsp:rsid wsp:val=&quot;00426C3F&quot;/&gt;&lt;wsp:rsid wsp:val=&quot;00426D25&quot;/&gt;&lt;wsp:rsid wsp:val=&quot;00426E19&quot;/&gt;&lt;wsp:rsid wsp:val=&quot;00426F23&quot;/&gt;&lt;wsp:rsid wsp:val=&quot;00426F7F&quot;/&gt;&lt;wsp:rsid wsp:val=&quot;0042720E&quot;/&gt;&lt;wsp:rsid wsp:val=&quot;00427ACE&quot;/&gt;&lt;wsp:rsid wsp:val=&quot;00427B12&quot;/&gt;&lt;wsp:rsid wsp:val=&quot;00427B4E&quot;/&gt;&lt;wsp:rsid wsp:val=&quot;00427E6A&quot;/&gt;&lt;wsp:rsid wsp:val=&quot;0043007C&quot;/&gt;&lt;wsp:rsid wsp:val=&quot;004305C4&quot;/&gt;&lt;wsp:rsid wsp:val=&quot;004308EB&quot;/&gt;&lt;wsp:rsid wsp:val=&quot;00430AC3&quot;/&gt;&lt;wsp:rsid wsp:val=&quot;00430AF3&quot;/&gt;&lt;wsp:rsid wsp:val=&quot;00430C03&quot;/&gt;&lt;wsp:rsid wsp:val=&quot;00430D06&quot;/&gt;&lt;wsp:rsid wsp:val=&quot;00430D29&quot;/&gt;&lt;wsp:rsid wsp:val=&quot;00430D2F&quot;/&gt;&lt;wsp:rsid wsp:val=&quot;00431147&quot;/&gt;&lt;wsp:rsid wsp:val=&quot;004312B5&quot;/&gt;&lt;wsp:rsid wsp:val=&quot;004312D7&quot;/&gt;&lt;wsp:rsid wsp:val=&quot;0043155C&quot;/&gt;&lt;wsp:rsid wsp:val=&quot;00431647&quot;/&gt;&lt;wsp:rsid wsp:val=&quot;00431704&quot;/&gt;&lt;wsp:rsid wsp:val=&quot;004318AE&quot;/&gt;&lt;wsp:rsid wsp:val=&quot;00432013&quot;/&gt;&lt;wsp:rsid wsp:val=&quot;004321D1&quot;/&gt;&lt;wsp:rsid wsp:val=&quot;004324A5&quot;/&gt;&lt;wsp:rsid wsp:val=&quot;004327B2&quot;/&gt;&lt;wsp:rsid wsp:val=&quot;00433082&quot;/&gt;&lt;wsp:rsid wsp:val=&quot;0043339D&quot;/&gt;&lt;wsp:rsid wsp:val=&quot;004336CC&quot;/&gt;&lt;wsp:rsid wsp:val=&quot;004336F1&quot;/&gt;&lt;wsp:rsid wsp:val=&quot;00433973&quot;/&gt;&lt;wsp:rsid wsp:val=&quot;00433B2F&quot;/&gt;&lt;wsp:rsid wsp:val=&quot;00433EDE&quot;/&gt;&lt;wsp:rsid wsp:val=&quot;00433F2E&quot;/&gt;&lt;wsp:rsid wsp:val=&quot;00433F84&quot;/&gt;&lt;wsp:rsid wsp:val=&quot;004346C7&quot;/&gt;&lt;wsp:rsid wsp:val=&quot;00434CD4&quot;/&gt;&lt;wsp:rsid wsp:val=&quot;00434D7F&quot;/&gt;&lt;wsp:rsid wsp:val=&quot;0043574C&quot;/&gt;&lt;wsp:rsid wsp:val=&quot;0043579B&quot;/&gt;&lt;wsp:rsid wsp:val=&quot;00435861&quot;/&gt;&lt;wsp:rsid wsp:val=&quot;00435C6C&quot;/&gt;&lt;wsp:rsid wsp:val=&quot;00435D0E&quot;/&gt;&lt;wsp:rsid wsp:val=&quot;00436170&quot;/&gt;&lt;wsp:rsid wsp:val=&quot;00436194&quot;/&gt;&lt;wsp:rsid wsp:val=&quot;00436297&quot;/&gt;&lt;wsp:rsid wsp:val=&quot;00436386&quot;/&gt;&lt;wsp:rsid wsp:val=&quot;00436692&quot;/&gt;&lt;wsp:rsid wsp:val=&quot;004366A9&quot;/&gt;&lt;wsp:rsid wsp:val=&quot;004366AE&quot;/&gt;&lt;wsp:rsid wsp:val=&quot;00436CAD&quot;/&gt;&lt;wsp:rsid wsp:val=&quot;004370E2&quot;/&gt;&lt;wsp:rsid wsp:val=&quot;004375FA&quot;/&gt;&lt;wsp:rsid wsp:val=&quot;00437891&quot;/&gt;&lt;wsp:rsid wsp:val=&quot;00437C05&quot;/&gt;&lt;wsp:rsid wsp:val=&quot;0044005E&quot;/&gt;&lt;wsp:rsid wsp:val=&quot;00440457&quot;/&gt;&lt;wsp:rsid wsp:val=&quot;0044049F&quot;/&gt;&lt;wsp:rsid wsp:val=&quot;0044072D&quot;/&gt;&lt;wsp:rsid wsp:val=&quot;0044084E&quot;/&gt;&lt;wsp:rsid wsp:val=&quot;00440866&quot;/&gt;&lt;wsp:rsid wsp:val=&quot;00440DC3&quot;/&gt;&lt;wsp:rsid wsp:val=&quot;004410B7&quot;/&gt;&lt;wsp:rsid wsp:val=&quot;00441310&quot;/&gt;&lt;wsp:rsid wsp:val=&quot;00441562&quot;/&gt;&lt;wsp:rsid wsp:val=&quot;00441599&quot;/&gt;&lt;wsp:rsid wsp:val=&quot;0044169E&quot;/&gt;&lt;wsp:rsid wsp:val=&quot;00441F5B&quot;/&gt;&lt;wsp:rsid wsp:val=&quot;004421E4&quot;/&gt;&lt;wsp:rsid wsp:val=&quot;00442205&quot;/&gt;&lt;wsp:rsid wsp:val=&quot;0044255B&quot;/&gt;&lt;wsp:rsid wsp:val=&quot;00442BA0&quot;/&gt;&lt;wsp:rsid wsp:val=&quot;00442E40&quot;/&gt;&lt;wsp:rsid wsp:val=&quot;00442EA1&quot;/&gt;&lt;wsp:rsid wsp:val=&quot;00442EF6&quot;/&gt;&lt;wsp:rsid wsp:val=&quot;00442F25&quot;/&gt;&lt;wsp:rsid wsp:val=&quot;0044313B&quot;/&gt;&lt;wsp:rsid wsp:val=&quot;0044316F&quot;/&gt;&lt;wsp:rsid wsp:val=&quot;004432B5&quot;/&gt;&lt;wsp:rsid wsp:val=&quot;0044337A&quot;/&gt;&lt;wsp:rsid wsp:val=&quot;004433CA&quot;/&gt;&lt;wsp:rsid wsp:val=&quot;004434FC&quot;/&gt;&lt;wsp:rsid wsp:val=&quot;00443505&quot;/&gt;&lt;wsp:rsid wsp:val=&quot;0044355B&quot;/&gt;&lt;wsp:rsid wsp:val=&quot;00443CA1&quot;/&gt;&lt;wsp:rsid wsp:val=&quot;00443ED1&quot;/&gt;&lt;wsp:rsid wsp:val=&quot;00444506&quot;/&gt;&lt;wsp:rsid wsp:val=&quot;0044473F&quot;/&gt;&lt;wsp:rsid wsp:val=&quot;00444789&quot;/&gt;&lt;wsp:rsid wsp:val=&quot;00444ADB&quot;/&gt;&lt;wsp:rsid wsp:val=&quot;00444C71&quot;/&gt;&lt;wsp:rsid wsp:val=&quot;00444D4E&quot;/&gt;&lt;wsp:rsid wsp:val=&quot;00444DF9&quot;/&gt;&lt;wsp:rsid wsp:val=&quot;00444E23&quot;/&gt;&lt;wsp:rsid wsp:val=&quot;00444FD3&quot;/&gt;&lt;wsp:rsid wsp:val=&quot;00445122&quot;/&gt;&lt;wsp:rsid wsp:val=&quot;00445664&quot;/&gt;&lt;wsp:rsid wsp:val=&quot;00445689&quot;/&gt;&lt;wsp:rsid wsp:val=&quot;004457A1&quot;/&gt;&lt;wsp:rsid wsp:val=&quot;00445BC2&quot;/&gt;&lt;wsp:rsid wsp:val=&quot;00445D75&quot;/&gt;&lt;wsp:rsid wsp:val=&quot;00445E09&quot;/&gt;&lt;wsp:rsid wsp:val=&quot;00446034&quot;/&gt;&lt;wsp:rsid wsp:val=&quot;004461D2&quot;/&gt;&lt;wsp:rsid wsp:val=&quot;00446649&quot;/&gt;&lt;wsp:rsid wsp:val=&quot;004467E3&quot;/&gt;&lt;wsp:rsid wsp:val=&quot;00446D85&quot;/&gt;&lt;wsp:rsid wsp:val=&quot;00446FFE&quot;/&gt;&lt;wsp:rsid wsp:val=&quot;004470E8&quot;/&gt;&lt;wsp:rsid wsp:val=&quot;0044759A&quot;/&gt;&lt;wsp:rsid wsp:val=&quot;0044791F&quot;/&gt;&lt;wsp:rsid wsp:val=&quot;00447E31&quot;/&gt;&lt;wsp:rsid wsp:val=&quot;00450198&quot;/&gt;&lt;wsp:rsid wsp:val=&quot;00450751&quot;/&gt;&lt;wsp:rsid wsp:val=&quot;0045095E&quot;/&gt;&lt;wsp:rsid wsp:val=&quot;00450A90&quot;/&gt;&lt;wsp:rsid wsp:val=&quot;00450B0A&quot;/&gt;&lt;wsp:rsid wsp:val=&quot;00450C1C&quot;/&gt;&lt;wsp:rsid wsp:val=&quot;00450FBF&quot;/&gt;&lt;wsp:rsid wsp:val=&quot;00451785&quot;/&gt;&lt;wsp:rsid wsp:val=&quot;00451825&quot;/&gt;&lt;wsp:rsid wsp:val=&quot;00451915&quot;/&gt;&lt;wsp:rsid wsp:val=&quot;004519FC&quot;/&gt;&lt;wsp:rsid wsp:val=&quot;00451D60&quot;/&gt;&lt;wsp:rsid wsp:val=&quot;004520D3&quot;/&gt;&lt;wsp:rsid wsp:val=&quot;004523D9&quot;/&gt;&lt;wsp:rsid wsp:val=&quot;0045260C&quot;/&gt;&lt;wsp:rsid wsp:val=&quot;00452843&quot;/&gt;&lt;wsp:rsid wsp:val=&quot;004528AF&quot;/&gt;&lt;wsp:rsid wsp:val=&quot;004528D7&quot;/&gt;&lt;wsp:rsid wsp:val=&quot;00452991&quot;/&gt;&lt;wsp:rsid wsp:val=&quot;00452B57&quot;/&gt;&lt;wsp:rsid wsp:val=&quot;00452CDF&quot;/&gt;&lt;wsp:rsid wsp:val=&quot;00452D0F&quot;/&gt;&lt;wsp:rsid wsp:val=&quot;00453003&quot;/&gt;&lt;wsp:rsid wsp:val=&quot;0045314B&quot;/&gt;&lt;wsp:rsid wsp:val=&quot;0045328A&quot;/&gt;&lt;wsp:rsid wsp:val=&quot;004535DC&quot;/&gt;&lt;wsp:rsid wsp:val=&quot;004536D0&quot;/&gt;&lt;wsp:rsid wsp:val=&quot;00453768&quot;/&gt;&lt;wsp:rsid wsp:val=&quot;00453885&quot;/&gt;&lt;wsp:rsid wsp:val=&quot;00453976&quot;/&gt;&lt;wsp:rsid wsp:val=&quot;00453B65&quot;/&gt;&lt;wsp:rsid wsp:val=&quot;00453C90&quot;/&gt;&lt;wsp:rsid wsp:val=&quot;0045413C&quot;/&gt;&lt;wsp:rsid wsp:val=&quot;0045444B&quot;/&gt;&lt;wsp:rsid wsp:val=&quot;004545BB&quot;/&gt;&lt;wsp:rsid wsp:val=&quot;004547E0&quot;/&gt;&lt;wsp:rsid wsp:val=&quot;00454A77&quot;/&gt;&lt;wsp:rsid wsp:val=&quot;00454AD9&quot;/&gt;&lt;wsp:rsid wsp:val=&quot;00454B08&quot;/&gt;&lt;wsp:rsid wsp:val=&quot;00454E0F&quot;/&gt;&lt;wsp:rsid wsp:val=&quot;004550E1&quot;/&gt;&lt;wsp:rsid wsp:val=&quot;004555AB&quot;/&gt;&lt;wsp:rsid wsp:val=&quot;004558DA&quot;/&gt;&lt;wsp:rsid wsp:val=&quot;004559F2&quot;/&gt;&lt;wsp:rsid wsp:val=&quot;00455A3D&quot;/&gt;&lt;wsp:rsid wsp:val=&quot;00455CA5&quot;/&gt;&lt;wsp:rsid wsp:val=&quot;00456196&quot;/&gt;&lt;wsp:rsid wsp:val=&quot;004568C5&quot;/&gt;&lt;wsp:rsid wsp:val=&quot;00456945&quot;/&gt;&lt;wsp:rsid wsp:val=&quot;00456A10&quot;/&gt;&lt;wsp:rsid wsp:val=&quot;00456CC5&quot;/&gt;&lt;wsp:rsid wsp:val=&quot;00456E45&quot;/&gt;&lt;wsp:rsid wsp:val=&quot;00456ECA&quot;/&gt;&lt;wsp:rsid wsp:val=&quot;004570DC&quot;/&gt;&lt;wsp:rsid wsp:val=&quot;00457310&quot;/&gt;&lt;wsp:rsid wsp:val=&quot;0045793F&quot;/&gt;&lt;wsp:rsid wsp:val=&quot;00457993&quot;/&gt;&lt;wsp:rsid wsp:val=&quot;00457A18&quot;/&gt;&lt;wsp:rsid wsp:val=&quot;00457A37&quot;/&gt;&lt;wsp:rsid wsp:val=&quot;0046061A&quot;/&gt;&lt;wsp:rsid wsp:val=&quot;00460731&quot;/&gt;&lt;wsp:rsid wsp:val=&quot;00460C77&quot;/&gt;&lt;wsp:rsid wsp:val=&quot;00460D15&quot;/&gt;&lt;wsp:rsid wsp:val=&quot;00460E2B&quot;/&gt;&lt;wsp:rsid wsp:val=&quot;00460E52&quot;/&gt;&lt;wsp:rsid wsp:val=&quot;00461012&quot;/&gt;&lt;wsp:rsid wsp:val=&quot;004610A6&quot;/&gt;&lt;wsp:rsid wsp:val=&quot;00461368&quot;/&gt;&lt;wsp:rsid wsp:val=&quot;004615C2&quot;/&gt;&lt;wsp:rsid wsp:val=&quot;0046173A&quot;/&gt;&lt;wsp:rsid wsp:val=&quot;00461847&quot;/&gt;&lt;wsp:rsid wsp:val=&quot;00461985&quot;/&gt;&lt;wsp:rsid wsp:val=&quot;00461FE0&quot;/&gt;&lt;wsp:rsid wsp:val=&quot;00462081&quot;/&gt;&lt;wsp:rsid wsp:val=&quot;004621E0&quot;/&gt;&lt;wsp:rsid wsp:val=&quot;00462811&quot;/&gt;&lt;wsp:rsid wsp:val=&quot;00462F9D&quot;/&gt;&lt;wsp:rsid wsp:val=&quot;0046315B&quot;/&gt;&lt;wsp:rsid wsp:val=&quot;004631CA&quot;/&gt;&lt;wsp:rsid wsp:val=&quot;004633D9&quot;/&gt;&lt;wsp:rsid wsp:val=&quot;004638BB&quot;/&gt;&lt;wsp:rsid wsp:val=&quot;00463B2B&quot;/&gt;&lt;wsp:rsid wsp:val=&quot;00463B74&quot;/&gt;&lt;wsp:rsid wsp:val=&quot;00463EE7&quot;/&gt;&lt;wsp:rsid wsp:val=&quot;00464582&quot;/&gt;&lt;wsp:rsid wsp:val=&quot;0046459E&quot;/&gt;&lt;wsp:rsid wsp:val=&quot;004647C9&quot;/&gt;&lt;wsp:rsid wsp:val=&quot;004648AF&quot;/&gt;&lt;wsp:rsid wsp:val=&quot;00464A87&quot;/&gt;&lt;wsp:rsid wsp:val=&quot;00464B30&quot;/&gt;&lt;wsp:rsid wsp:val=&quot;0046502B&quot;/&gt;&lt;wsp:rsid wsp:val=&quot;004652AE&quot;/&gt;&lt;wsp:rsid wsp:val=&quot;00465533&quot;/&gt;&lt;wsp:rsid wsp:val=&quot;00465963&quot;/&gt;&lt;wsp:rsid wsp:val=&quot;00466620&quot;/&gt;&lt;wsp:rsid wsp:val=&quot;0046684E&quot;/&gt;&lt;wsp:rsid wsp:val=&quot;004668F3&quot;/&gt;&lt;wsp:rsid wsp:val=&quot;004669F1&quot;/&gt;&lt;wsp:rsid wsp:val=&quot;00466B18&quot;/&gt;&lt;wsp:rsid wsp:val=&quot;00466C67&quot;/&gt;&lt;wsp:rsid wsp:val=&quot;00466D40&quot;/&gt;&lt;wsp:rsid wsp:val=&quot;0046731D&quot;/&gt;&lt;wsp:rsid wsp:val=&quot;004673EA&quot;/&gt;&lt;wsp:rsid wsp:val=&quot;00467516&quot;/&gt;&lt;wsp:rsid wsp:val=&quot;004675BA&quot;/&gt;&lt;wsp:rsid wsp:val=&quot;004676FF&quot;/&gt;&lt;wsp:rsid wsp:val=&quot;0046773F&quot;/&gt;&lt;wsp:rsid wsp:val=&quot;00467F94&quot;/&gt;&lt;wsp:rsid wsp:val=&quot;004701DB&quot;/&gt;&lt;wsp:rsid wsp:val=&quot;00470221&quot;/&gt;&lt;wsp:rsid wsp:val=&quot;004705C9&quot;/&gt;&lt;wsp:rsid wsp:val=&quot;00470954&quot;/&gt;&lt;wsp:rsid wsp:val=&quot;00470BF5&quot;/&gt;&lt;wsp:rsid wsp:val=&quot;0047105F&quot;/&gt;&lt;wsp:rsid wsp:val=&quot;004713F2&quot;/&gt;&lt;wsp:rsid wsp:val=&quot;0047151A&quot;/&gt;&lt;wsp:rsid wsp:val=&quot;0047155F&quot;/&gt;&lt;wsp:rsid wsp:val=&quot;0047171F&quot;/&gt;&lt;wsp:rsid wsp:val=&quot;004717ED&quot;/&gt;&lt;wsp:rsid wsp:val=&quot;00471891&quot;/&gt;&lt;wsp:rsid wsp:val=&quot;0047191D&quot;/&gt;&lt;wsp:rsid wsp:val=&quot;00471B38&quot;/&gt;&lt;wsp:rsid wsp:val=&quot;00471CA0&quot;/&gt;&lt;wsp:rsid wsp:val=&quot;00471E37&quot;/&gt;&lt;wsp:rsid wsp:val=&quot;004726AC&quot;/&gt;&lt;wsp:rsid wsp:val=&quot;0047274E&quot;/&gt;&lt;wsp:rsid wsp:val=&quot;00472822&quot;/&gt;&lt;wsp:rsid wsp:val=&quot;00472979&quot;/&gt;&lt;wsp:rsid wsp:val=&quot;00472998&quot;/&gt;&lt;wsp:rsid wsp:val=&quot;00472A4C&quot;/&gt;&lt;wsp:rsid wsp:val=&quot;0047333A&quot;/&gt;&lt;wsp:rsid wsp:val=&quot;00473731&quot;/&gt;&lt;wsp:rsid wsp:val=&quot;00473C00&quot;/&gt;&lt;wsp:rsid wsp:val=&quot;00473CFB&quot;/&gt;&lt;wsp:rsid wsp:val=&quot;00473D14&quot;/&gt;&lt;wsp:rsid wsp:val=&quot;00473DAA&quot;/&gt;&lt;wsp:rsid wsp:val=&quot;00473E1A&quot;/&gt;&lt;wsp:rsid wsp:val=&quot;00473E7F&quot;/&gt;&lt;wsp:rsid wsp:val=&quot;004740E1&quot;/&gt;&lt;wsp:rsid wsp:val=&quot;0047420B&quot;/&gt;&lt;wsp:rsid wsp:val=&quot;004745E0&quot;/&gt;&lt;wsp:rsid wsp:val=&quot;004746D2&quot;/&gt;&lt;wsp:rsid wsp:val=&quot;004747ED&quot;/&gt;&lt;wsp:rsid wsp:val=&quot;004749EB&quot;/&gt;&lt;wsp:rsid wsp:val=&quot;00474A44&quot;/&gt;&lt;wsp:rsid wsp:val=&quot;00474E17&quot;/&gt;&lt;wsp:rsid wsp:val=&quot;00475740&quot;/&gt;&lt;wsp:rsid wsp:val=&quot;004758DA&quot;/&gt;&lt;wsp:rsid wsp:val=&quot;00475A2D&quot;/&gt;&lt;wsp:rsid wsp:val=&quot;00475D21&quot;/&gt;&lt;wsp:rsid wsp:val=&quot;00475D74&quot;/&gt;&lt;wsp:rsid wsp:val=&quot;00476119&quot;/&gt;&lt;wsp:rsid wsp:val=&quot;0047626B&quot;/&gt;&lt;wsp:rsid wsp:val=&quot;00476ABC&quot;/&gt;&lt;wsp:rsid wsp:val=&quot;00476B86&quot;/&gt;&lt;wsp:rsid wsp:val=&quot;00476CC8&quot;/&gt;&lt;wsp:rsid wsp:val=&quot;00476D18&quot;/&gt;&lt;wsp:rsid wsp:val=&quot;00476FBA&quot;/&gt;&lt;wsp:rsid wsp:val=&quot;00477483&quot;/&gt;&lt;wsp:rsid wsp:val=&quot;004775E1&quot;/&gt;&lt;wsp:rsid wsp:val=&quot;00477863&quot;/&gt;&lt;wsp:rsid wsp:val=&quot;00477B35&quot;/&gt;&lt;wsp:rsid wsp:val=&quot;00477BC2&quot;/&gt;&lt;wsp:rsid wsp:val=&quot;00477BF8&quot;/&gt;&lt;wsp:rsid wsp:val=&quot;00477DA4&quot;/&gt;&lt;wsp:rsid wsp:val=&quot;004801AD&quot;/&gt;&lt;wsp:rsid wsp:val=&quot;0048049F&quot;/&gt;&lt;wsp:rsid wsp:val=&quot;004806E1&quot;/&gt;&lt;wsp:rsid wsp:val=&quot;00480A07&quot;/&gt;&lt;wsp:rsid wsp:val=&quot;00480B13&quot;/&gt;&lt;wsp:rsid wsp:val=&quot;00480CEC&quot;/&gt;&lt;wsp:rsid wsp:val=&quot;004814EE&quot;/&gt;&lt;wsp:rsid wsp:val=&quot;00481CF0&quot;/&gt;&lt;wsp:rsid wsp:val=&quot;004824D4&quot;/&gt;&lt;wsp:rsid wsp:val=&quot;00482665&quot;/&gt;&lt;wsp:rsid wsp:val=&quot;00482FE5&quot;/&gt;&lt;wsp:rsid wsp:val=&quot;004831D9&quot;/&gt;&lt;wsp:rsid wsp:val=&quot;004831FE&quot;/&gt;&lt;wsp:rsid wsp:val=&quot;0048325F&quot;/&gt;&lt;wsp:rsid wsp:val=&quot;0048327F&quot;/&gt;&lt;wsp:rsid wsp:val=&quot;004832D0&quot;/&gt;&lt;wsp:rsid wsp:val=&quot;004834A7&quot;/&gt;&lt;wsp:rsid wsp:val=&quot;004835B8&quot;/&gt;&lt;wsp:rsid wsp:val=&quot;004836E0&quot;/&gt;&lt;wsp:rsid wsp:val=&quot;0048388A&quot;/&gt;&lt;wsp:rsid wsp:val=&quot;00483CF3&quot;/&gt;&lt;wsp:rsid wsp:val=&quot;0048407D&quot;/&gt;&lt;wsp:rsid wsp:val=&quot;004840FA&quot;/&gt;&lt;wsp:rsid wsp:val=&quot;00484103&quot;/&gt;&lt;wsp:rsid wsp:val=&quot;00484485&quot;/&gt;&lt;wsp:rsid wsp:val=&quot;0048448C&quot;/&gt;&lt;wsp:rsid wsp:val=&quot;00484515&quot;/&gt;&lt;wsp:rsid wsp:val=&quot;004849AF&quot;/&gt;&lt;wsp:rsid wsp:val=&quot;00484AF6&quot;/&gt;&lt;wsp:rsid wsp:val=&quot;00484C94&quot;/&gt;&lt;wsp:rsid wsp:val=&quot;00484CA3&quot;/&gt;&lt;wsp:rsid wsp:val=&quot;00484E1F&quot;/&gt;&lt;wsp:rsid wsp:val=&quot;00484E24&quot;/&gt;&lt;wsp:rsid wsp:val=&quot;00485678&quot;/&gt;&lt;wsp:rsid wsp:val=&quot;00485992&quot;/&gt;&lt;wsp:rsid wsp:val=&quot;00485B52&quot;/&gt;&lt;wsp:rsid wsp:val=&quot;00485D78&quot;/&gt;&lt;wsp:rsid wsp:val=&quot;00486239&quot;/&gt;&lt;wsp:rsid wsp:val=&quot;004863C0&quot;/&gt;&lt;wsp:rsid wsp:val=&quot;00486517&quot;/&gt;&lt;wsp:rsid wsp:val=&quot;00486687&quot;/&gt;&lt;wsp:rsid wsp:val=&quot;004866A3&quot;/&gt;&lt;wsp:rsid wsp:val=&quot;0048672A&quot;/&gt;&lt;wsp:rsid wsp:val=&quot;004867C2&quot;/&gt;&lt;wsp:rsid wsp:val=&quot;00486CB2&quot;/&gt;&lt;wsp:rsid wsp:val=&quot;00486F0B&quot;/&gt;&lt;wsp:rsid wsp:val=&quot;0048707D&quot;/&gt;&lt;wsp:rsid wsp:val=&quot;004871C3&quot;/&gt;&lt;wsp:rsid wsp:val=&quot;004875F5&quot;/&gt;&lt;wsp:rsid wsp:val=&quot;00487720&quot;/&gt;&lt;wsp:rsid wsp:val=&quot;004877C9&quot;/&gt;&lt;wsp:rsid wsp:val=&quot;00490008&quot;/&gt;&lt;wsp:rsid wsp:val=&quot;00490155&quot;/&gt;&lt;wsp:rsid wsp:val=&quot;00490562&quot;/&gt;&lt;wsp:rsid wsp:val=&quot;0049081C&quot;/&gt;&lt;wsp:rsid wsp:val=&quot;00490BF4&quot;/&gt;&lt;wsp:rsid wsp:val=&quot;0049102F&quot;/&gt;&lt;wsp:rsid wsp:val=&quot;00491139&quot;/&gt;&lt;wsp:rsid wsp:val=&quot;0049117C&quot;/&gt;&lt;wsp:rsid wsp:val=&quot;0049146C&quot;/&gt;&lt;wsp:rsid wsp:val=&quot;004918A8&quot;/&gt;&lt;wsp:rsid wsp:val=&quot;004919B4&quot;/&gt;&lt;wsp:rsid wsp:val=&quot;00491B26&quot;/&gt;&lt;wsp:rsid wsp:val=&quot;00491D20&quot;/&gt;&lt;wsp:rsid wsp:val=&quot;00492355&quot;/&gt;&lt;wsp:rsid wsp:val=&quot;0049239B&quot;/&gt;&lt;wsp:rsid wsp:val=&quot;004923B1&quot;/&gt;&lt;wsp:rsid wsp:val=&quot;004923F5&quot;/&gt;&lt;wsp:rsid wsp:val=&quot;00492518&quot;/&gt;&lt;wsp:rsid wsp:val=&quot;004925C5&quot;/&gt;&lt;wsp:rsid wsp:val=&quot;004927C6&quot;/&gt;&lt;wsp:rsid wsp:val=&quot;00492906&quot;/&gt;&lt;wsp:rsid wsp:val=&quot;00492C33&quot;/&gt;&lt;wsp:rsid wsp:val=&quot;00492D11&quot;/&gt;&lt;wsp:rsid wsp:val=&quot;004931D9&quot;/&gt;&lt;wsp:rsid wsp:val=&quot;00493286&quot;/&gt;&lt;wsp:rsid wsp:val=&quot;00493573&quot;/&gt;&lt;wsp:rsid wsp:val=&quot;004935B8&quot;/&gt;&lt;wsp:rsid wsp:val=&quot;00493601&quot;/&gt;&lt;wsp:rsid wsp:val=&quot;00493D08&quot;/&gt;&lt;wsp:rsid wsp:val=&quot;00493DFF&quot;/&gt;&lt;wsp:rsid wsp:val=&quot;00493EB2&quot;/&gt;&lt;wsp:rsid wsp:val=&quot;00493FCC&quot;/&gt;&lt;wsp:rsid wsp:val=&quot;0049401D&quot;/&gt;&lt;wsp:rsid wsp:val=&quot;0049431D&quot;/&gt;&lt;wsp:rsid wsp:val=&quot;0049448B&quot;/&gt;&lt;wsp:rsid wsp:val=&quot;004949FF&quot;/&gt;&lt;wsp:rsid wsp:val=&quot;00494B2E&quot;/&gt;&lt;wsp:rsid wsp:val=&quot;00494D62&quot;/&gt;&lt;wsp:rsid wsp:val=&quot;004952AB&quot;/&gt;&lt;wsp:rsid wsp:val=&quot;0049537F&quot;/&gt;&lt;wsp:rsid wsp:val=&quot;0049563C&quot;/&gt;&lt;wsp:rsid wsp:val=&quot;00495763&quot;/&gt;&lt;wsp:rsid wsp:val=&quot;004959B5&quot;/&gt;&lt;wsp:rsid wsp:val=&quot;00495A02&quot;/&gt;&lt;wsp:rsid wsp:val=&quot;00495ACB&quot;/&gt;&lt;wsp:rsid wsp:val=&quot;00495EB0&quot;/&gt;&lt;wsp:rsid wsp:val=&quot;00495EDE&quot;/&gt;&lt;wsp:rsid wsp:val=&quot;00495F20&quot;/&gt;&lt;wsp:rsid wsp:val=&quot;00495F3C&quot;/&gt;&lt;wsp:rsid wsp:val=&quot;0049618A&quot;/&gt;&lt;wsp:rsid wsp:val=&quot;004966C7&quot;/&gt;&lt;wsp:rsid wsp:val=&quot;00496771&quot;/&gt;&lt;wsp:rsid wsp:val=&quot;00496824&quot;/&gt;&lt;wsp:rsid wsp:val=&quot;0049685D&quot;/&gt;&lt;wsp:rsid wsp:val=&quot;004968A5&quot;/&gt;&lt;wsp:rsid wsp:val=&quot;00496B43&quot;/&gt;&lt;wsp:rsid wsp:val=&quot;00496C7F&quot;/&gt;&lt;wsp:rsid wsp:val=&quot;00496D76&quot;/&gt;&lt;wsp:rsid wsp:val=&quot;00496E0A&quot;/&gt;&lt;wsp:rsid wsp:val=&quot;00496F4D&quot;/&gt;&lt;wsp:rsid wsp:val=&quot;0049786B&quot;/&gt;&lt;wsp:rsid wsp:val=&quot;004978A2&quot;/&gt;&lt;wsp:rsid wsp:val=&quot;00497F46&quot;/&gt;&lt;wsp:rsid wsp:val=&quot;004A020D&quot;/&gt;&lt;wsp:rsid wsp:val=&quot;004A0305&quot;/&gt;&lt;wsp:rsid wsp:val=&quot;004A046B&quot;/&gt;&lt;wsp:rsid wsp:val=&quot;004A04FA&quot;/&gt;&lt;wsp:rsid wsp:val=&quot;004A0EDC&quot;/&gt;&lt;wsp:rsid wsp:val=&quot;004A1490&quot;/&gt;&lt;wsp:rsid wsp:val=&quot;004A1A54&quot;/&gt;&lt;wsp:rsid wsp:val=&quot;004A1DE0&quot;/&gt;&lt;wsp:rsid wsp:val=&quot;004A2213&quot;/&gt;&lt;wsp:rsid wsp:val=&quot;004A25B9&quot;/&gt;&lt;wsp:rsid wsp:val=&quot;004A2690&quot;/&gt;&lt;wsp:rsid wsp:val=&quot;004A29D7&quot;/&gt;&lt;wsp:rsid wsp:val=&quot;004A2C06&quot;/&gt;&lt;wsp:rsid wsp:val=&quot;004A2E8B&quot;/&gt;&lt;wsp:rsid wsp:val=&quot;004A2EBD&quot;/&gt;&lt;wsp:rsid wsp:val=&quot;004A33BF&quot;/&gt;&lt;wsp:rsid wsp:val=&quot;004A357A&quot;/&gt;&lt;wsp:rsid wsp:val=&quot;004A3BC5&quot;/&gt;&lt;wsp:rsid wsp:val=&quot;004A3BF2&quot;/&gt;&lt;wsp:rsid wsp:val=&quot;004A3C50&quot;/&gt;&lt;wsp:rsid wsp:val=&quot;004A3C80&quot;/&gt;&lt;wsp:rsid wsp:val=&quot;004A3CA4&quot;/&gt;&lt;wsp:rsid wsp:val=&quot;004A3D5C&quot;/&gt;&lt;wsp:rsid wsp:val=&quot;004A400E&quot;/&gt;&lt;wsp:rsid wsp:val=&quot;004A4932&quot;/&gt;&lt;wsp:rsid wsp:val=&quot;004A49D0&quot;/&gt;&lt;wsp:rsid wsp:val=&quot;004A4FD1&quot;/&gt;&lt;wsp:rsid wsp:val=&quot;004A512B&quot;/&gt;&lt;wsp:rsid wsp:val=&quot;004A524B&quot;/&gt;&lt;wsp:rsid wsp:val=&quot;004A5345&quot;/&gt;&lt;wsp:rsid wsp:val=&quot;004A538F&quot;/&gt;&lt;wsp:rsid wsp:val=&quot;004A5697&quot;/&gt;&lt;wsp:rsid wsp:val=&quot;004A59CF&quot;/&gt;&lt;wsp:rsid wsp:val=&quot;004A5AA4&quot;/&gt;&lt;wsp:rsid wsp:val=&quot;004A5F5D&quot;/&gt;&lt;wsp:rsid wsp:val=&quot;004A60D5&quot;/&gt;&lt;wsp:rsid wsp:val=&quot;004A6189&quot;/&gt;&lt;wsp:rsid wsp:val=&quot;004A6302&quot;/&gt;&lt;wsp:rsid wsp:val=&quot;004A69BB&quot;/&gt;&lt;wsp:rsid wsp:val=&quot;004A6CE0&quot;/&gt;&lt;wsp:rsid wsp:val=&quot;004A737A&quot;/&gt;&lt;wsp:rsid wsp:val=&quot;004A76E3&quot;/&gt;&lt;wsp:rsid wsp:val=&quot;004A786F&quot;/&gt;&lt;wsp:rsid wsp:val=&quot;004A78D7&quot;/&gt;&lt;wsp:rsid wsp:val=&quot;004A794A&quot;/&gt;&lt;wsp:rsid wsp:val=&quot;004A7BBB&quot;/&gt;&lt;wsp:rsid wsp:val=&quot;004A7CE1&quot;/&gt;&lt;wsp:rsid wsp:val=&quot;004A7E5D&quot;/&gt;&lt;wsp:rsid wsp:val=&quot;004A7F05&quot;/&gt;&lt;wsp:rsid wsp:val=&quot;004B0044&quot;/&gt;&lt;wsp:rsid wsp:val=&quot;004B0196&quot;/&gt;&lt;wsp:rsid wsp:val=&quot;004B038A&quot;/&gt;&lt;wsp:rsid wsp:val=&quot;004B042A&quot;/&gt;&lt;wsp:rsid wsp:val=&quot;004B0499&quot;/&gt;&lt;wsp:rsid wsp:val=&quot;004B068F&quot;/&gt;&lt;wsp:rsid wsp:val=&quot;004B0714&quot;/&gt;&lt;wsp:rsid wsp:val=&quot;004B074E&quot;/&gt;&lt;wsp:rsid wsp:val=&quot;004B0A67&quot;/&gt;&lt;wsp:rsid wsp:val=&quot;004B0F98&quot;/&gt;&lt;wsp:rsid wsp:val=&quot;004B0FFB&quot;/&gt;&lt;wsp:rsid wsp:val=&quot;004B1055&quot;/&gt;&lt;wsp:rsid wsp:val=&quot;004B1417&quot;/&gt;&lt;wsp:rsid wsp:val=&quot;004B145C&quot;/&gt;&lt;wsp:rsid wsp:val=&quot;004B1488&quot;/&gt;&lt;wsp:rsid wsp:val=&quot;004B14E5&quot;/&gt;&lt;wsp:rsid wsp:val=&quot;004B16D6&quot;/&gt;&lt;wsp:rsid wsp:val=&quot;004B1C35&quot;/&gt;&lt;wsp:rsid wsp:val=&quot;004B1C4D&quot;/&gt;&lt;wsp:rsid wsp:val=&quot;004B1CFD&quot;/&gt;&lt;wsp:rsid wsp:val=&quot;004B1E57&quot;/&gt;&lt;wsp:rsid wsp:val=&quot;004B216B&quot;/&gt;&lt;wsp:rsid wsp:val=&quot;004B236A&quot;/&gt;&lt;wsp:rsid wsp:val=&quot;004B24BD&quot;/&gt;&lt;wsp:rsid wsp:val=&quot;004B28DC&quot;/&gt;&lt;wsp:rsid wsp:val=&quot;004B2B6C&quot;/&gt;&lt;wsp:rsid wsp:val=&quot;004B2EDC&quot;/&gt;&lt;wsp:rsid wsp:val=&quot;004B2F4A&quot;/&gt;&lt;wsp:rsid wsp:val=&quot;004B30D5&quot;/&gt;&lt;wsp:rsid wsp:val=&quot;004B3155&quot;/&gt;&lt;wsp:rsid wsp:val=&quot;004B3234&quot;/&gt;&lt;wsp:rsid wsp:val=&quot;004B3242&quot;/&gt;&lt;wsp:rsid wsp:val=&quot;004B34DB&quot;/&gt;&lt;wsp:rsid wsp:val=&quot;004B375A&quot;/&gt;&lt;wsp:rsid wsp:val=&quot;004B3BDF&quot;/&gt;&lt;wsp:rsid wsp:val=&quot;004B3C94&quot;/&gt;&lt;wsp:rsid wsp:val=&quot;004B3CC4&quot;/&gt;&lt;wsp:rsid wsp:val=&quot;004B409B&quot;/&gt;&lt;wsp:rsid wsp:val=&quot;004B4233&quot;/&gt;&lt;wsp:rsid wsp:val=&quot;004B46B7&quot;/&gt;&lt;wsp:rsid wsp:val=&quot;004B4741&quot;/&gt;&lt;wsp:rsid wsp:val=&quot;004B4890&quot;/&gt;&lt;wsp:rsid wsp:val=&quot;004B4968&quot;/&gt;&lt;wsp:rsid wsp:val=&quot;004B4D2C&quot;/&gt;&lt;wsp:rsid wsp:val=&quot;004B4DD7&quot;/&gt;&lt;wsp:rsid wsp:val=&quot;004B4E44&quot;/&gt;&lt;wsp:rsid wsp:val=&quot;004B4EA7&quot;/&gt;&lt;wsp:rsid wsp:val=&quot;004B4FF0&quot;/&gt;&lt;wsp:rsid wsp:val=&quot;004B5216&quot;/&gt;&lt;wsp:rsid wsp:val=&quot;004B52A5&quot;/&gt;&lt;wsp:rsid wsp:val=&quot;004B55B3&quot;/&gt;&lt;wsp:rsid wsp:val=&quot;004B5949&quot;/&gt;&lt;wsp:rsid wsp:val=&quot;004B5A47&quot;/&gt;&lt;wsp:rsid wsp:val=&quot;004B5BB5&quot;/&gt;&lt;wsp:rsid wsp:val=&quot;004B5CBB&quot;/&gt;&lt;wsp:rsid wsp:val=&quot;004B5F0C&quot;/&gt;&lt;wsp:rsid wsp:val=&quot;004B5FA6&quot;/&gt;&lt;wsp:rsid wsp:val=&quot;004B6132&quot;/&gt;&lt;wsp:rsid wsp:val=&quot;004B6348&quot;/&gt;&lt;wsp:rsid wsp:val=&quot;004B6357&quot;/&gt;&lt;wsp:rsid wsp:val=&quot;004B6555&quot;/&gt;&lt;wsp:rsid wsp:val=&quot;004B676B&quot;/&gt;&lt;wsp:rsid wsp:val=&quot;004B6893&quot;/&gt;&lt;wsp:rsid wsp:val=&quot;004B69B5&quot;/&gt;&lt;wsp:rsid wsp:val=&quot;004B6B33&quot;/&gt;&lt;wsp:rsid wsp:val=&quot;004B6BF4&quot;/&gt;&lt;wsp:rsid wsp:val=&quot;004B6C17&quot;/&gt;&lt;wsp:rsid wsp:val=&quot;004B6CB8&quot;/&gt;&lt;wsp:rsid wsp:val=&quot;004B6E38&quot;/&gt;&lt;wsp:rsid wsp:val=&quot;004B726B&quot;/&gt;&lt;wsp:rsid wsp:val=&quot;004B73C9&quot;/&gt;&lt;wsp:rsid wsp:val=&quot;004B7435&quot;/&gt;&lt;wsp:rsid wsp:val=&quot;004B75B1&quot;/&gt;&lt;wsp:rsid wsp:val=&quot;004B76D7&quot;/&gt;&lt;wsp:rsid wsp:val=&quot;004B79A1&quot;/&gt;&lt;wsp:rsid wsp:val=&quot;004B79B4&quot;/&gt;&lt;wsp:rsid wsp:val=&quot;004B7D80&quot;/&gt;&lt;wsp:rsid wsp:val=&quot;004B7EA3&quot;/&gt;&lt;wsp:rsid wsp:val=&quot;004B7F31&quot;/&gt;&lt;wsp:rsid wsp:val=&quot;004C011E&quot;/&gt;&lt;wsp:rsid wsp:val=&quot;004C0195&quot;/&gt;&lt;wsp:rsid wsp:val=&quot;004C01B7&quot;/&gt;&lt;wsp:rsid wsp:val=&quot;004C0232&quot;/&gt;&lt;wsp:rsid wsp:val=&quot;004C0486&quot;/&gt;&lt;wsp:rsid wsp:val=&quot;004C06C8&quot;/&gt;&lt;wsp:rsid wsp:val=&quot;004C06DE&quot;/&gt;&lt;wsp:rsid wsp:val=&quot;004C077B&quot;/&gt;&lt;wsp:rsid wsp:val=&quot;004C08B0&quot;/&gt;&lt;wsp:rsid wsp:val=&quot;004C0AD7&quot;/&gt;&lt;wsp:rsid wsp:val=&quot;004C0CE1&quot;/&gt;&lt;wsp:rsid wsp:val=&quot;004C0D03&quot;/&gt;&lt;wsp:rsid wsp:val=&quot;004C0D56&quot;/&gt;&lt;wsp:rsid wsp:val=&quot;004C0F6F&quot;/&gt;&lt;wsp:rsid wsp:val=&quot;004C0F97&quot;/&gt;&lt;wsp:rsid wsp:val=&quot;004C0FFE&quot;/&gt;&lt;wsp:rsid wsp:val=&quot;004C1035&quot;/&gt;&lt;wsp:rsid wsp:val=&quot;004C1641&quot;/&gt;&lt;wsp:rsid wsp:val=&quot;004C183E&quot;/&gt;&lt;wsp:rsid wsp:val=&quot;004C1B44&quot;/&gt;&lt;wsp:rsid wsp:val=&quot;004C1EE4&quot;/&gt;&lt;wsp:rsid wsp:val=&quot;004C1F76&quot;/&gt;&lt;wsp:rsid wsp:val=&quot;004C2213&quot;/&gt;&lt;wsp:rsid wsp:val=&quot;004C2352&quot;/&gt;&lt;wsp:rsid wsp:val=&quot;004C2542&quot;/&gt;&lt;wsp:rsid wsp:val=&quot;004C2A05&quot;/&gt;&lt;wsp:rsid wsp:val=&quot;004C2A5E&quot;/&gt;&lt;wsp:rsid wsp:val=&quot;004C2D44&quot;/&gt;&lt;wsp:rsid wsp:val=&quot;004C3725&quot;/&gt;&lt;wsp:rsid wsp:val=&quot;004C3C06&quot;/&gt;&lt;wsp:rsid wsp:val=&quot;004C3DF5&quot;/&gt;&lt;wsp:rsid wsp:val=&quot;004C4189&quot;/&gt;&lt;wsp:rsid wsp:val=&quot;004C4706&quot;/&gt;&lt;wsp:rsid wsp:val=&quot;004C4F86&quot;/&gt;&lt;wsp:rsid wsp:val=&quot;004C4FD3&quot;/&gt;&lt;wsp:rsid wsp:val=&quot;004C50BC&quot;/&gt;&lt;wsp:rsid wsp:val=&quot;004C5152&quot;/&gt;&lt;wsp:rsid wsp:val=&quot;004C53A5&quot;/&gt;&lt;wsp:rsid wsp:val=&quot;004C5409&quot;/&gt;&lt;wsp:rsid wsp:val=&quot;004C5588&quot;/&gt;&lt;wsp:rsid wsp:val=&quot;004C599F&quot;/&gt;&lt;wsp:rsid wsp:val=&quot;004C59B1&quot;/&gt;&lt;wsp:rsid wsp:val=&quot;004C5AE6&quot;/&gt;&lt;wsp:rsid wsp:val=&quot;004C5F44&quot;/&gt;&lt;wsp:rsid wsp:val=&quot;004C64FD&quot;/&gt;&lt;wsp:rsid wsp:val=&quot;004C65E4&quot;/&gt;&lt;wsp:rsid wsp:val=&quot;004C6620&quot;/&gt;&lt;wsp:rsid wsp:val=&quot;004C6BE2&quot;/&gt;&lt;wsp:rsid wsp:val=&quot;004C6EFA&quot;/&gt;&lt;wsp:rsid wsp:val=&quot;004C6FDC&quot;/&gt;&lt;wsp:rsid wsp:val=&quot;004C70BE&quot;/&gt;&lt;wsp:rsid wsp:val=&quot;004C72D4&quot;/&gt;&lt;wsp:rsid wsp:val=&quot;004C7454&quot;/&gt;&lt;wsp:rsid wsp:val=&quot;004C7648&quot;/&gt;&lt;wsp:rsid wsp:val=&quot;004C7833&quot;/&gt;&lt;wsp:rsid wsp:val=&quot;004C7921&quot;/&gt;&lt;wsp:rsid wsp:val=&quot;004C7994&quot;/&gt;&lt;wsp:rsid wsp:val=&quot;004C79E7&quot;/&gt;&lt;wsp:rsid wsp:val=&quot;004C7ACC&quot;/&gt;&lt;wsp:rsid wsp:val=&quot;004C7C34&quot;/&gt;&lt;wsp:rsid wsp:val=&quot;004C7C42&quot;/&gt;&lt;wsp:rsid wsp:val=&quot;004C7EA2&quot;/&gt;&lt;wsp:rsid wsp:val=&quot;004C7FCD&quot;/&gt;&lt;wsp:rsid wsp:val=&quot;004D02B0&quot;/&gt;&lt;wsp:rsid wsp:val=&quot;004D0435&quot;/&gt;&lt;wsp:rsid wsp:val=&quot;004D0565&quot;/&gt;&lt;wsp:rsid wsp:val=&quot;004D09ED&quot;/&gt;&lt;wsp:rsid wsp:val=&quot;004D0C00&quot;/&gt;&lt;wsp:rsid wsp:val=&quot;004D0CCD&quot;/&gt;&lt;wsp:rsid wsp:val=&quot;004D105B&quot;/&gt;&lt;wsp:rsid wsp:val=&quot;004D1134&quot;/&gt;&lt;wsp:rsid wsp:val=&quot;004D1241&quot;/&gt;&lt;wsp:rsid wsp:val=&quot;004D1355&quot;/&gt;&lt;wsp:rsid wsp:val=&quot;004D155C&quot;/&gt;&lt;wsp:rsid wsp:val=&quot;004D176F&quot;/&gt;&lt;wsp:rsid wsp:val=&quot;004D1B5B&quot;/&gt;&lt;wsp:rsid wsp:val=&quot;004D1F02&quot;/&gt;&lt;wsp:rsid wsp:val=&quot;004D23B6&quot;/&gt;&lt;wsp:rsid wsp:val=&quot;004D287D&quot;/&gt;&lt;wsp:rsid wsp:val=&quot;004D2A30&quot;/&gt;&lt;wsp:rsid wsp:val=&quot;004D2C72&quot;/&gt;&lt;wsp:rsid wsp:val=&quot;004D301C&quot;/&gt;&lt;wsp:rsid wsp:val=&quot;004D3039&quot;/&gt;&lt;wsp:rsid wsp:val=&quot;004D315F&quot;/&gt;&lt;wsp:rsid wsp:val=&quot;004D319A&quot;/&gt;&lt;wsp:rsid wsp:val=&quot;004D331C&quot;/&gt;&lt;wsp:rsid wsp:val=&quot;004D3677&quot;/&gt;&lt;wsp:rsid wsp:val=&quot;004D36C4&quot;/&gt;&lt;wsp:rsid wsp:val=&quot;004D3800&quot;/&gt;&lt;wsp:rsid wsp:val=&quot;004D383C&quot;/&gt;&lt;wsp:rsid wsp:val=&quot;004D3D55&quot;/&gt;&lt;wsp:rsid wsp:val=&quot;004D3FFA&quot;/&gt;&lt;wsp:rsid wsp:val=&quot;004D4077&quot;/&gt;&lt;wsp:rsid wsp:val=&quot;004D43B6&quot;/&gt;&lt;wsp:rsid wsp:val=&quot;004D4529&quot;/&gt;&lt;wsp:rsid wsp:val=&quot;004D4553&quot;/&gt;&lt;wsp:rsid wsp:val=&quot;004D45F9&quot;/&gt;&lt;wsp:rsid wsp:val=&quot;004D48AC&quot;/&gt;&lt;wsp:rsid wsp:val=&quot;004D4B84&quot;/&gt;&lt;wsp:rsid wsp:val=&quot;004D4E62&quot;/&gt;&lt;wsp:rsid wsp:val=&quot;004D4FAC&quot;/&gt;&lt;wsp:rsid wsp:val=&quot;004D5273&quot;/&gt;&lt;wsp:rsid wsp:val=&quot;004D52EC&quot;/&gt;&lt;wsp:rsid wsp:val=&quot;004D53A0&quot;/&gt;&lt;wsp:rsid wsp:val=&quot;004D5467&quot;/&gt;&lt;wsp:rsid wsp:val=&quot;004D5C53&quot;/&gt;&lt;wsp:rsid wsp:val=&quot;004D5D68&quot;/&gt;&lt;wsp:rsid wsp:val=&quot;004D5E4C&quot;/&gt;&lt;wsp:rsid wsp:val=&quot;004D6126&quot;/&gt;&lt;wsp:rsid wsp:val=&quot;004D628F&quot;/&gt;&lt;wsp:rsid wsp:val=&quot;004D645B&quot;/&gt;&lt;wsp:rsid wsp:val=&quot;004D6584&quot;/&gt;&lt;wsp:rsid wsp:val=&quot;004D687A&quot;/&gt;&lt;wsp:rsid wsp:val=&quot;004D6AA6&quot;/&gt;&lt;wsp:rsid wsp:val=&quot;004D6B1C&quot;/&gt;&lt;wsp:rsid wsp:val=&quot;004D6C2A&quot;/&gt;&lt;wsp:rsid wsp:val=&quot;004D7269&quot;/&gt;&lt;wsp:rsid wsp:val=&quot;004D74C7&quot;/&gt;&lt;wsp:rsid wsp:val=&quot;004D757B&quot;/&gt;&lt;wsp:rsid wsp:val=&quot;004D7A47&quot;/&gt;&lt;wsp:rsid wsp:val=&quot;004D7C20&quot;/&gt;&lt;wsp:rsid wsp:val=&quot;004D7C79&quot;/&gt;&lt;wsp:rsid wsp:val=&quot;004E0212&quot;/&gt;&lt;wsp:rsid wsp:val=&quot;004E030B&quot;/&gt;&lt;wsp:rsid wsp:val=&quot;004E03BB&quot;/&gt;&lt;wsp:rsid wsp:val=&quot;004E0476&quot;/&gt;&lt;wsp:rsid wsp:val=&quot;004E0584&quot;/&gt;&lt;wsp:rsid wsp:val=&quot;004E080C&quot;/&gt;&lt;wsp:rsid wsp:val=&quot;004E09EF&quot;/&gt;&lt;wsp:rsid wsp:val=&quot;004E10FF&quot;/&gt;&lt;wsp:rsid wsp:val=&quot;004E1166&quot;/&gt;&lt;wsp:rsid wsp:val=&quot;004E1285&quot;/&gt;&lt;wsp:rsid wsp:val=&quot;004E12B8&quot;/&gt;&lt;wsp:rsid wsp:val=&quot;004E12DC&quot;/&gt;&lt;wsp:rsid wsp:val=&quot;004E13CE&quot;/&gt;&lt;wsp:rsid wsp:val=&quot;004E1749&quot;/&gt;&lt;wsp:rsid wsp:val=&quot;004E19DB&quot;/&gt;&lt;wsp:rsid wsp:val=&quot;004E1C94&quot;/&gt;&lt;wsp:rsid wsp:val=&quot;004E1CA7&quot;/&gt;&lt;wsp:rsid wsp:val=&quot;004E1D13&quot;/&gt;&lt;wsp:rsid wsp:val=&quot;004E1DB7&quot;/&gt;&lt;wsp:rsid wsp:val=&quot;004E2542&quot;/&gt;&lt;wsp:rsid wsp:val=&quot;004E2D70&quot;/&gt;&lt;wsp:rsid wsp:val=&quot;004E2FB7&quot;/&gt;&lt;wsp:rsid wsp:val=&quot;004E3311&quot;/&gt;&lt;wsp:rsid wsp:val=&quot;004E3334&quot;/&gt;&lt;wsp:rsid wsp:val=&quot;004E3664&quot;/&gt;&lt;wsp:rsid wsp:val=&quot;004E36DB&quot;/&gt;&lt;wsp:rsid wsp:val=&quot;004E3782&quot;/&gt;&lt;wsp:rsid wsp:val=&quot;004E3957&quot;/&gt;&lt;wsp:rsid wsp:val=&quot;004E39F9&quot;/&gt;&lt;wsp:rsid wsp:val=&quot;004E3ADF&quot;/&gt;&lt;wsp:rsid wsp:val=&quot;004E3B97&quot;/&gt;&lt;wsp:rsid wsp:val=&quot;004E3D73&quot;/&gt;&lt;wsp:rsid wsp:val=&quot;004E3D8D&quot;/&gt;&lt;wsp:rsid wsp:val=&quot;004E3E69&quot;/&gt;&lt;wsp:rsid wsp:val=&quot;004E419C&quot;/&gt;&lt;wsp:rsid wsp:val=&quot;004E4266&quot;/&gt;&lt;wsp:rsid wsp:val=&quot;004E42DD&quot;/&gt;&lt;wsp:rsid wsp:val=&quot;004E44CF&quot;/&gt;&lt;wsp:rsid wsp:val=&quot;004E462D&quot;/&gt;&lt;wsp:rsid wsp:val=&quot;004E4763&quot;/&gt;&lt;wsp:rsid wsp:val=&quot;004E48C0&quot;/&gt;&lt;wsp:rsid wsp:val=&quot;004E4D81&quot;/&gt;&lt;wsp:rsid wsp:val=&quot;004E50B1&quot;/&gt;&lt;wsp:rsid wsp:val=&quot;004E55B7&quot;/&gt;&lt;wsp:rsid wsp:val=&quot;004E57B4&quot;/&gt;&lt;wsp:rsid wsp:val=&quot;004E5A7E&quot;/&gt;&lt;wsp:rsid wsp:val=&quot;004E5BE7&quot;/&gt;&lt;wsp:rsid wsp:val=&quot;004E5D49&quot;/&gt;&lt;wsp:rsid wsp:val=&quot;004E6042&quot;/&gt;&lt;wsp:rsid wsp:val=&quot;004E61FE&quot;/&gt;&lt;wsp:rsid wsp:val=&quot;004E6A10&quot;/&gt;&lt;wsp:rsid wsp:val=&quot;004E6B01&quot;/&gt;&lt;wsp:rsid wsp:val=&quot;004E6BDD&quot;/&gt;&lt;wsp:rsid wsp:val=&quot;004E6C6D&quot;/&gt;&lt;wsp:rsid wsp:val=&quot;004E6D5B&quot;/&gt;&lt;wsp:rsid wsp:val=&quot;004E6E51&quot;/&gt;&lt;wsp:rsid wsp:val=&quot;004E6ECE&quot;/&gt;&lt;wsp:rsid wsp:val=&quot;004E71B6&quot;/&gt;&lt;wsp:rsid wsp:val=&quot;004E7438&quot;/&gt;&lt;wsp:rsid wsp:val=&quot;004E7551&quot;/&gt;&lt;wsp:rsid wsp:val=&quot;004E766B&quot;/&gt;&lt;wsp:rsid wsp:val=&quot;004E76D9&quot;/&gt;&lt;wsp:rsid wsp:val=&quot;004E7832&quot;/&gt;&lt;wsp:rsid wsp:val=&quot;004E78E0&quot;/&gt;&lt;wsp:rsid wsp:val=&quot;004E7A08&quot;/&gt;&lt;wsp:rsid wsp:val=&quot;004E7BC2&quot;/&gt;&lt;wsp:rsid wsp:val=&quot;004E7F11&quot;/&gt;&lt;wsp:rsid wsp:val=&quot;004F039A&quot;/&gt;&lt;wsp:rsid wsp:val=&quot;004F0426&quot;/&gt;&lt;wsp:rsid wsp:val=&quot;004F0494&quot;/&gt;&lt;wsp:rsid wsp:val=&quot;004F06E5&quot;/&gt;&lt;wsp:rsid wsp:val=&quot;004F09B3&quot;/&gt;&lt;wsp:rsid wsp:val=&quot;004F0BBC&quot;/&gt;&lt;wsp:rsid wsp:val=&quot;004F0FF6&quot;/&gt;&lt;wsp:rsid wsp:val=&quot;004F101F&quot;/&gt;&lt;wsp:rsid wsp:val=&quot;004F1038&quot;/&gt;&lt;wsp:rsid wsp:val=&quot;004F10CF&quot;/&gt;&lt;wsp:rsid wsp:val=&quot;004F114A&quot;/&gt;&lt;wsp:rsid wsp:val=&quot;004F1178&quot;/&gt;&lt;wsp:rsid wsp:val=&quot;004F1212&quot;/&gt;&lt;wsp:rsid wsp:val=&quot;004F1514&quot;/&gt;&lt;wsp:rsid wsp:val=&quot;004F1604&quot;/&gt;&lt;wsp:rsid wsp:val=&quot;004F1644&quot;/&gt;&lt;wsp:rsid wsp:val=&quot;004F1CC5&quot;/&gt;&lt;wsp:rsid wsp:val=&quot;004F1E4D&quot;/&gt;&lt;wsp:rsid wsp:val=&quot;004F22F0&quot;/&gt;&lt;wsp:rsid wsp:val=&quot;004F27C7&quot;/&gt;&lt;wsp:rsid wsp:val=&quot;004F288E&quot;/&gt;&lt;wsp:rsid wsp:val=&quot;004F2983&quot;/&gt;&lt;wsp:rsid wsp:val=&quot;004F2B07&quot;/&gt;&lt;wsp:rsid wsp:val=&quot;004F2FF6&quot;/&gt;&lt;wsp:rsid wsp:val=&quot;004F33FD&quot;/&gt;&lt;wsp:rsid wsp:val=&quot;004F346B&quot;/&gt;&lt;wsp:rsid wsp:val=&quot;004F3863&quot;/&gt;&lt;wsp:rsid wsp:val=&quot;004F3932&quot;/&gt;&lt;wsp:rsid wsp:val=&quot;004F393F&quot;/&gt;&lt;wsp:rsid wsp:val=&quot;004F3B0A&quot;/&gt;&lt;wsp:rsid wsp:val=&quot;004F3B41&quot;/&gt;&lt;wsp:rsid wsp:val=&quot;004F3E2B&quot;/&gt;&lt;wsp:rsid wsp:val=&quot;004F40F2&quot;/&gt;&lt;wsp:rsid wsp:val=&quot;004F4372&quot;/&gt;&lt;wsp:rsid wsp:val=&quot;004F441C&quot;/&gt;&lt;wsp:rsid wsp:val=&quot;004F47B7&quot;/&gt;&lt;wsp:rsid wsp:val=&quot;004F4A34&quot;/&gt;&lt;wsp:rsid wsp:val=&quot;004F4BF5&quot;/&gt;&lt;wsp:rsid wsp:val=&quot;004F4FAD&quot;/&gt;&lt;wsp:rsid wsp:val=&quot;004F50D9&quot;/&gt;&lt;wsp:rsid wsp:val=&quot;004F527C&quot;/&gt;&lt;wsp:rsid wsp:val=&quot;004F5476&quot;/&gt;&lt;wsp:rsid wsp:val=&quot;004F5626&quot;/&gt;&lt;wsp:rsid wsp:val=&quot;004F5678&quot;/&gt;&lt;wsp:rsid wsp:val=&quot;004F56A9&quot;/&gt;&lt;wsp:rsid wsp:val=&quot;004F58B7&quot;/&gt;&lt;wsp:rsid wsp:val=&quot;004F59EF&quot;/&gt;&lt;wsp:rsid wsp:val=&quot;004F5A15&quot;/&gt;&lt;wsp:rsid wsp:val=&quot;004F5B2B&quot;/&gt;&lt;wsp:rsid wsp:val=&quot;004F60A5&quot;/&gt;&lt;wsp:rsid wsp:val=&quot;004F6385&quot;/&gt;&lt;wsp:rsid wsp:val=&quot;004F63A7&quot;/&gt;&lt;wsp:rsid wsp:val=&quot;004F673A&quot;/&gt;&lt;wsp:rsid wsp:val=&quot;004F68A1&quot;/&gt;&lt;wsp:rsid wsp:val=&quot;004F695B&quot;/&gt;&lt;wsp:rsid wsp:val=&quot;004F6A02&quot;/&gt;&lt;wsp:rsid wsp:val=&quot;004F6EE0&quot;/&gt;&lt;wsp:rsid wsp:val=&quot;004F703E&quot;/&gt;&lt;wsp:rsid wsp:val=&quot;004F7C11&quot;/&gt;&lt;wsp:rsid wsp:val=&quot;004F7DE7&quot;/&gt;&lt;wsp:rsid wsp:val=&quot;0050006C&quot;/&gt;&lt;wsp:rsid wsp:val=&quot;0050024D&quot;/&gt;&lt;wsp:rsid wsp:val=&quot;0050063A&quot;/&gt;&lt;wsp:rsid wsp:val=&quot;005007B0&quot;/&gt;&lt;wsp:rsid wsp:val=&quot;005007C7&quot;/&gt;&lt;wsp:rsid wsp:val=&quot;005007FD&quot;/&gt;&lt;wsp:rsid wsp:val=&quot;00500979&quot;/&gt;&lt;wsp:rsid wsp:val=&quot;00500ACB&quot;/&gt;&lt;wsp:rsid wsp:val=&quot;00500CA1&quot;/&gt;&lt;wsp:rsid wsp:val=&quot;00500EE7&quot;/&gt;&lt;wsp:rsid wsp:val=&quot;00500F0F&quot;/&gt;&lt;wsp:rsid wsp:val=&quot;00500FD9&quot;/&gt;&lt;wsp:rsid wsp:val=&quot;00501286&quot;/&gt;&lt;wsp:rsid wsp:val=&quot;005014F6&quot;/&gt;&lt;wsp:rsid wsp:val=&quot;005015BB&quot;/&gt;&lt;wsp:rsid wsp:val=&quot;0050182C&quot;/&gt;&lt;wsp:rsid wsp:val=&quot;00501A57&quot;/&gt;&lt;wsp:rsid wsp:val=&quot;00501BBC&quot;/&gt;&lt;wsp:rsid wsp:val=&quot;00501EB1&quot;/&gt;&lt;wsp:rsid wsp:val=&quot;005026C5&quot;/&gt;&lt;wsp:rsid wsp:val=&quot;00502813&quot;/&gt;&lt;wsp:rsid wsp:val=&quot;00502849&quot;/&gt;&lt;wsp:rsid wsp:val=&quot;00502973&quot;/&gt;&lt;wsp:rsid wsp:val=&quot;005029C0&quot;/&gt;&lt;wsp:rsid wsp:val=&quot;00502BFF&quot;/&gt;&lt;wsp:rsid wsp:val=&quot;00502D25&quot;/&gt;&lt;wsp:rsid wsp:val=&quot;00502D7D&quot;/&gt;&lt;wsp:rsid wsp:val=&quot;005037BD&quot;/&gt;&lt;wsp:rsid wsp:val=&quot;005037C0&quot;/&gt;&lt;wsp:rsid wsp:val=&quot;00503BC1&quot;/&gt;&lt;wsp:rsid wsp:val=&quot;005045F5&quot;/&gt;&lt;wsp:rsid wsp:val=&quot;0050505D&quot;/&gt;&lt;wsp:rsid wsp:val=&quot;0050511C&quot;/&gt;&lt;wsp:rsid wsp:val=&quot;0050578C&quot;/&gt;&lt;wsp:rsid wsp:val=&quot;005057A6&quot;/&gt;&lt;wsp:rsid wsp:val=&quot;0050581F&quot;/&gt;&lt;wsp:rsid wsp:val=&quot;00505B24&quot;/&gt;&lt;wsp:rsid wsp:val=&quot;00506603&quot;/&gt;&lt;wsp:rsid wsp:val=&quot;00506741&quot;/&gt;&lt;wsp:rsid wsp:val=&quot;00506DBB&quot;/&gt;&lt;wsp:rsid wsp:val=&quot;00506F9E&quot;/&gt;&lt;wsp:rsid wsp:val=&quot;005070FD&quot;/&gt;&lt;wsp:rsid wsp:val=&quot;0050734B&quot;/&gt;&lt;wsp:rsid wsp:val=&quot;005076EB&quot;/&gt;&lt;wsp:rsid wsp:val=&quot;00507777&quot;/&gt;&lt;wsp:rsid wsp:val=&quot;005078BF&quot;/&gt;&lt;wsp:rsid wsp:val=&quot;0050791B&quot;/&gt;&lt;wsp:rsid wsp:val=&quot;00507A9D&quot;/&gt;&lt;wsp:rsid wsp:val=&quot;00507CB4&quot;/&gt;&lt;wsp:rsid wsp:val=&quot;00507ED5&quot;/&gt;&lt;wsp:rsid wsp:val=&quot;00510226&quot;/&gt;&lt;wsp:rsid wsp:val=&quot;00510244&quot;/&gt;&lt;wsp:rsid wsp:val=&quot;00510407&quot;/&gt;&lt;wsp:rsid wsp:val=&quot;0051061B&quot;/&gt;&lt;wsp:rsid wsp:val=&quot;00510FD4&quot;/&gt;&lt;wsp:rsid wsp:val=&quot;005112A0&quot;/&gt;&lt;wsp:rsid wsp:val=&quot;0051176A&quot;/&gt;&lt;wsp:rsid wsp:val=&quot;00511A45&quot;/&gt;&lt;wsp:rsid wsp:val=&quot;00511AE8&quot;/&gt;&lt;wsp:rsid wsp:val=&quot;00511BB2&quot;/&gt;&lt;wsp:rsid wsp:val=&quot;00511C6E&quot;/&gt;&lt;wsp:rsid wsp:val=&quot;00511F7E&quot;/&gt;&lt;wsp:rsid wsp:val=&quot;00512794&quot;/&gt;&lt;wsp:rsid wsp:val=&quot;00513125&quot;/&gt;&lt;wsp:rsid wsp:val=&quot;005139E7&quot;/&gt;&lt;wsp:rsid wsp:val=&quot;00513D6C&quot;/&gt;&lt;wsp:rsid wsp:val=&quot;00513E89&quot;/&gt;&lt;wsp:rsid wsp:val=&quot;00514171&quot;/&gt;&lt;wsp:rsid wsp:val=&quot;005143CC&quot;/&gt;&lt;wsp:rsid wsp:val=&quot;0051452F&quot;/&gt;&lt;wsp:rsid wsp:val=&quot;00514558&quot;/&gt;&lt;wsp:rsid wsp:val=&quot;00514602&quot;/&gt;&lt;wsp:rsid wsp:val=&quot;0051464E&quot;/&gt;&lt;wsp:rsid wsp:val=&quot;0051479B&quot;/&gt;&lt;wsp:rsid wsp:val=&quot;00514D06&quot;/&gt;&lt;wsp:rsid wsp:val=&quot;00514F82&quot;/&gt;&lt;wsp:rsid wsp:val=&quot;00515162&quot;/&gt;&lt;wsp:rsid wsp:val=&quot;0051529F&quot;/&gt;&lt;wsp:rsid wsp:val=&quot;00515584&quot;/&gt;&lt;wsp:rsid wsp:val=&quot;005155A3&quot;/&gt;&lt;wsp:rsid wsp:val=&quot;005155B1&quot;/&gt;&lt;wsp:rsid wsp:val=&quot;005159B0&quot;/&gt;&lt;wsp:rsid wsp:val=&quot;00515C38&quot;/&gt;&lt;wsp:rsid wsp:val=&quot;00515E37&quot;/&gt;&lt;wsp:rsid wsp:val=&quot;005165B1&quot;/&gt;&lt;wsp:rsid wsp:val=&quot;0051661A&quot;/&gt;&lt;wsp:rsid wsp:val=&quot;00516C4D&quot;/&gt;&lt;wsp:rsid wsp:val=&quot;00516DEA&quot;/&gt;&lt;wsp:rsid wsp:val=&quot;00517536&quot;/&gt;&lt;wsp:rsid wsp:val=&quot;0051758C&quot;/&gt;&lt;wsp:rsid wsp:val=&quot;00517D3F&quot;/&gt;&lt;wsp:rsid wsp:val=&quot;00517F4E&quot;/&gt;&lt;wsp:rsid wsp:val=&quot;00520539&quot;/&gt;&lt;wsp:rsid wsp:val=&quot;005205C9&quot;/&gt;&lt;wsp:rsid wsp:val=&quot;00520BB1&quot;/&gt;&lt;wsp:rsid wsp:val=&quot;00520D2F&quot;/&gt;&lt;wsp:rsid wsp:val=&quot;00520D5D&quot;/&gt;&lt;wsp:rsid wsp:val=&quot;00520EBB&quot;/&gt;&lt;wsp:rsid wsp:val=&quot;00520EDB&quot;/&gt;&lt;wsp:rsid wsp:val=&quot;00520FB7&quot;/&gt;&lt;wsp:rsid wsp:val=&quot;00521286&quot;/&gt;&lt;wsp:rsid wsp:val=&quot;005216F4&quot;/&gt;&lt;wsp:rsid wsp:val=&quot;00521B49&quot;/&gt;&lt;wsp:rsid wsp:val=&quot;00521CF8&quot;/&gt;&lt;wsp:rsid wsp:val=&quot;0052204D&quot;/&gt;&lt;wsp:rsid wsp:val=&quot;00522214&quot;/&gt;&lt;wsp:rsid wsp:val=&quot;005222D4&quot;/&gt;&lt;wsp:rsid wsp:val=&quot;00522573&quot;/&gt;&lt;wsp:rsid wsp:val=&quot;00522803&quot;/&gt;&lt;wsp:rsid wsp:val=&quot;0052282B&quot;/&gt;&lt;wsp:rsid wsp:val=&quot;0052282C&quot;/&gt;&lt;wsp:rsid wsp:val=&quot;005228B5&quot;/&gt;&lt;wsp:rsid wsp:val=&quot;005228F3&quot;/&gt;&lt;wsp:rsid wsp:val=&quot;00522911&quot;/&gt;&lt;wsp:rsid wsp:val=&quot;005229F8&quot;/&gt;&lt;wsp:rsid wsp:val=&quot;00522B5B&quot;/&gt;&lt;wsp:rsid wsp:val=&quot;00522BC1&quot;/&gt;&lt;wsp:rsid wsp:val=&quot;0052301B&quot;/&gt;&lt;wsp:rsid wsp:val=&quot;00523059&quot;/&gt;&lt;wsp:rsid wsp:val=&quot;005230D6&quot;/&gt;&lt;wsp:rsid wsp:val=&quot;005233A4&quot;/&gt;&lt;wsp:rsid wsp:val=&quot;0052375A&quot;/&gt;&lt;wsp:rsid wsp:val=&quot;00523776&quot;/&gt;&lt;wsp:rsid wsp:val=&quot;00523794&quot;/&gt;&lt;wsp:rsid wsp:val=&quot;00523976&quot;/&gt;&lt;wsp:rsid wsp:val=&quot;00523A44&quot;/&gt;&lt;wsp:rsid wsp:val=&quot;00523D85&quot;/&gt;&lt;wsp:rsid wsp:val=&quot;00523F95&quot;/&gt;&lt;wsp:rsid wsp:val=&quot;0052412B&quot;/&gt;&lt;wsp:rsid wsp:val=&quot;00524295&quot;/&gt;&lt;wsp:rsid wsp:val=&quot;005242AB&quot;/&gt;&lt;wsp:rsid wsp:val=&quot;005245BD&quot;/&gt;&lt;wsp:rsid wsp:val=&quot;00524AC0&quot;/&gt;&lt;wsp:rsid wsp:val=&quot;00525224&quot;/&gt;&lt;wsp:rsid wsp:val=&quot;005253AA&quot;/&gt;&lt;wsp:rsid wsp:val=&quot;00525647&quot;/&gt;&lt;wsp:rsid wsp:val=&quot;00525868&quot;/&gt;&lt;wsp:rsid wsp:val=&quot;00525E48&quot;/&gt;&lt;wsp:rsid wsp:val=&quot;00525EDC&quot;/&gt;&lt;wsp:rsid wsp:val=&quot;005262CD&quot;/&gt;&lt;wsp:rsid wsp:val=&quot;00526671&quot;/&gt;&lt;wsp:rsid wsp:val=&quot;00526740&quot;/&gt;&lt;wsp:rsid wsp:val=&quot;00526B6E&quot;/&gt;&lt;wsp:rsid wsp:val=&quot;00526CA9&quot;/&gt;&lt;wsp:rsid wsp:val=&quot;00526EC6&quot;/&gt;&lt;wsp:rsid wsp:val=&quot;00526F67&quot;/&gt;&lt;wsp:rsid wsp:val=&quot;005275A8&quot;/&gt;&lt;wsp:rsid wsp:val=&quot;00527776&quot;/&gt;&lt;wsp:rsid wsp:val=&quot;00530466&quot;/&gt;&lt;wsp:rsid wsp:val=&quot;0053046C&quot;/&gt;&lt;wsp:rsid wsp:val=&quot;00530796&quot;/&gt;&lt;wsp:rsid wsp:val=&quot;00530887&quot;/&gt;&lt;wsp:rsid wsp:val=&quot;005309FF&quot;/&gt;&lt;wsp:rsid wsp:val=&quot;00530C6B&quot;/&gt;&lt;wsp:rsid wsp:val=&quot;00530D0F&quot;/&gt;&lt;wsp:rsid wsp:val=&quot;00530E22&quot;/&gt;&lt;wsp:rsid wsp:val=&quot;00531336&quot;/&gt;&lt;wsp:rsid wsp:val=&quot;005317CD&quot;/&gt;&lt;wsp:rsid wsp:val=&quot;00531916&quot;/&gt;&lt;wsp:rsid wsp:val=&quot;0053246A&quot;/&gt;&lt;wsp:rsid wsp:val=&quot;005326B1&quot;/&gt;&lt;wsp:rsid wsp:val=&quot;00532852&quot;/&gt;&lt;wsp:rsid wsp:val=&quot;005328A4&quot;/&gt;&lt;wsp:rsid wsp:val=&quot;005329F5&quot;/&gt;&lt;wsp:rsid wsp:val=&quot;00532A47&quot;/&gt;&lt;wsp:rsid wsp:val=&quot;00532B38&quot;/&gt;&lt;wsp:rsid wsp:val=&quot;00532DEA&quot;/&gt;&lt;wsp:rsid wsp:val=&quot;00533098&quot;/&gt;&lt;wsp:rsid wsp:val=&quot;005330F3&quot;/&gt;&lt;wsp:rsid wsp:val=&quot;00533111&quot;/&gt;&lt;wsp:rsid wsp:val=&quot;0053329B&quot;/&gt;&lt;wsp:rsid wsp:val=&quot;005333B0&quot;/&gt;&lt;wsp:rsid wsp:val=&quot;005334FC&quot;/&gt;&lt;wsp:rsid wsp:val=&quot;005336E8&quot;/&gt;&lt;wsp:rsid wsp:val=&quot;00533777&quot;/&gt;&lt;wsp:rsid wsp:val=&quot;005338A3&quot;/&gt;&lt;wsp:rsid wsp:val=&quot;0053392E&quot;/&gt;&lt;wsp:rsid wsp:val=&quot;005339D7&quot;/&gt;&lt;wsp:rsid wsp:val=&quot;005339E9&quot;/&gt;&lt;wsp:rsid wsp:val=&quot;00533B40&quot;/&gt;&lt;wsp:rsid wsp:val=&quot;00533B52&quot;/&gt;&lt;wsp:rsid wsp:val=&quot;00533BC4&quot;/&gt;&lt;wsp:rsid wsp:val=&quot;00533BD5&quot;/&gt;&lt;wsp:rsid wsp:val=&quot;00533DA6&quot;/&gt;&lt;wsp:rsid wsp:val=&quot;00534181&quot;/&gt;&lt;wsp:rsid wsp:val=&quot;0053421F&quot;/&gt;&lt;wsp:rsid wsp:val=&quot;0053495E&quot;/&gt;&lt;wsp:rsid wsp:val=&quot;005349F2&quot;/&gt;&lt;wsp:rsid wsp:val=&quot;00534F24&quot;/&gt;&lt;wsp:rsid wsp:val=&quot;00535475&quot;/&gt;&lt;wsp:rsid wsp:val=&quot;005354F8&quot;/&gt;&lt;wsp:rsid wsp:val=&quot;005359BF&quot;/&gt;&lt;wsp:rsid wsp:val=&quot;00535AFB&quot;/&gt;&lt;wsp:rsid wsp:val=&quot;00535E88&quot;/&gt;&lt;wsp:rsid wsp:val=&quot;00536117&quot;/&gt;&lt;wsp:rsid wsp:val=&quot;005362BD&quot;/&gt;&lt;wsp:rsid wsp:val=&quot;005364CD&quot;/&gt;&lt;wsp:rsid wsp:val=&quot;00536AAC&quot;/&gt;&lt;wsp:rsid wsp:val=&quot;00536C27&quot;/&gt;&lt;wsp:rsid wsp:val=&quot;00536DA8&quot;/&gt;&lt;wsp:rsid wsp:val=&quot;0053787D&quot;/&gt;&lt;wsp:rsid wsp:val=&quot;005378EC&quot;/&gt;&lt;wsp:rsid wsp:val=&quot;00537B6C&quot;/&gt;&lt;wsp:rsid wsp:val=&quot;00540032&quot;/&gt;&lt;wsp:rsid wsp:val=&quot;005400FA&quot;/&gt;&lt;wsp:rsid wsp:val=&quot;005402AD&quot;/&gt;&lt;wsp:rsid wsp:val=&quot;005403E2&quot;/&gt;&lt;wsp:rsid wsp:val=&quot;005405B8&quot;/&gt;&lt;wsp:rsid wsp:val=&quot;00540665&quot;/&gt;&lt;wsp:rsid wsp:val=&quot;005408B6&quot;/&gt;&lt;wsp:rsid wsp:val=&quot;00540BC6&quot;/&gt;&lt;wsp:rsid wsp:val=&quot;00540BD6&quot;/&gt;&lt;wsp:rsid wsp:val=&quot;00540C4D&quot;/&gt;&lt;wsp:rsid wsp:val=&quot;00540E33&quot;/&gt;&lt;wsp:rsid wsp:val=&quot;005417EF&quot;/&gt;&lt;wsp:rsid wsp:val=&quot;00541CCF&quot;/&gt;&lt;wsp:rsid wsp:val=&quot;00541D79&quot;/&gt;&lt;wsp:rsid wsp:val=&quot;00541EF8&quot;/&gt;&lt;wsp:rsid wsp:val=&quot;00542149&quot;/&gt;&lt;wsp:rsid wsp:val=&quot;005423E0&quot;/&gt;&lt;wsp:rsid wsp:val=&quot;00542631&quot;/&gt;&lt;wsp:rsid wsp:val=&quot;00542667&quot;/&gt;&lt;wsp:rsid wsp:val=&quot;00542B43&quot;/&gt;&lt;wsp:rsid wsp:val=&quot;00542CBD&quot;/&gt;&lt;wsp:rsid wsp:val=&quot;00542D23&quot;/&gt;&lt;wsp:rsid wsp:val=&quot;00542DEE&quot;/&gt;&lt;wsp:rsid wsp:val=&quot;005430B3&quot;/&gt;&lt;wsp:rsid wsp:val=&quot;00543228&quot;/&gt;&lt;wsp:rsid wsp:val=&quot;005432C5&quot;/&gt;&lt;wsp:rsid wsp:val=&quot;0054336A&quot;/&gt;&lt;wsp:rsid wsp:val=&quot;00543427&quot;/&gt;&lt;wsp:rsid wsp:val=&quot;0054381A&quot;/&gt;&lt;wsp:rsid wsp:val=&quot;00543929&quot;/&gt;&lt;wsp:rsid wsp:val=&quot;005439EF&quot;/&gt;&lt;wsp:rsid wsp:val=&quot;00543CBC&quot;/&gt;&lt;wsp:rsid wsp:val=&quot;00543CC7&quot;/&gt;&lt;wsp:rsid wsp:val=&quot;00544156&quot;/&gt;&lt;wsp:rsid wsp:val=&quot;005442C1&quot;/&gt;&lt;wsp:rsid wsp:val=&quot;00544495&quot;/&gt;&lt;wsp:rsid wsp:val=&quot;005444F6&quot;/&gt;&lt;wsp:rsid wsp:val=&quot;0054457F&quot;/&gt;&lt;wsp:rsid wsp:val=&quot;005448E6&quot;/&gt;&lt;wsp:rsid wsp:val=&quot;00544A02&quot;/&gt;&lt;wsp:rsid wsp:val=&quot;00544B6C&quot;/&gt;&lt;wsp:rsid wsp:val=&quot;00544BB5&quot;/&gt;&lt;wsp:rsid wsp:val=&quot;00544C55&quot;/&gt;&lt;wsp:rsid wsp:val=&quot;005450A3&quot;/&gt;&lt;wsp:rsid wsp:val=&quot;005450CC&quot;/&gt;&lt;wsp:rsid wsp:val=&quot;0054518F&quot;/&gt;&lt;wsp:rsid wsp:val=&quot;00545497&quot;/&gt;&lt;wsp:rsid wsp:val=&quot;005457EC&quot;/&gt;&lt;wsp:rsid wsp:val=&quot;00545889&quot;/&gt;&lt;wsp:rsid wsp:val=&quot;00545A40&quot;/&gt;&lt;wsp:rsid wsp:val=&quot;00545E13&quot;/&gt;&lt;wsp:rsid wsp:val=&quot;00545F4E&quot;/&gt;&lt;wsp:rsid wsp:val=&quot;00546715&quot;/&gt;&lt;wsp:rsid wsp:val=&quot;00546875&quot;/&gt;&lt;wsp:rsid wsp:val=&quot;00546B65&quot;/&gt;&lt;wsp:rsid wsp:val=&quot;00547105&quot;/&gt;&lt;wsp:rsid wsp:val=&quot;00547A0D&quot;/&gt;&lt;wsp:rsid wsp:val=&quot;00547C00&quot;/&gt;&lt;wsp:rsid wsp:val=&quot;00547C3C&quot;/&gt;&lt;wsp:rsid wsp:val=&quot;00547DF0&quot;/&gt;&lt;wsp:rsid wsp:val=&quot;00547E83&quot;/&gt;&lt;wsp:rsid wsp:val=&quot;00550243&quot;/&gt;&lt;wsp:rsid wsp:val=&quot;005503DF&quot;/&gt;&lt;wsp:rsid wsp:val=&quot;0055076E&quot;/&gt;&lt;wsp:rsid wsp:val=&quot;0055095A&quot;/&gt;&lt;wsp:rsid wsp:val=&quot;00550BFF&quot;/&gt;&lt;wsp:rsid wsp:val=&quot;00550E20&quot;/&gt;&lt;wsp:rsid wsp:val=&quot;00551211&quot;/&gt;&lt;wsp:rsid wsp:val=&quot;00551232&quot;/&gt;&lt;wsp:rsid wsp:val=&quot;005512F7&quot;/&gt;&lt;wsp:rsid wsp:val=&quot;0055173C&quot;/&gt;&lt;wsp:rsid wsp:val=&quot;0055192B&quot;/&gt;&lt;wsp:rsid wsp:val=&quot;005519A0&quot;/&gt;&lt;wsp:rsid wsp:val=&quot;005520D6&quot;/&gt;&lt;wsp:rsid wsp:val=&quot;0055235D&quot;/&gt;&lt;wsp:rsid wsp:val=&quot;0055274E&quot;/&gt;&lt;wsp:rsid wsp:val=&quot;00552BC8&quot;/&gt;&lt;wsp:rsid wsp:val=&quot;005532CF&quot;/&gt;&lt;wsp:rsid wsp:val=&quot;005535F8&quot;/&gt;&lt;wsp:rsid wsp:val=&quot;00553783&quot;/&gt;&lt;wsp:rsid wsp:val=&quot;00553911&quot;/&gt;&lt;wsp:rsid wsp:val=&quot;00553C17&quot;/&gt;&lt;wsp:rsid wsp:val=&quot;0055424C&quot;/&gt;&lt;wsp:rsid wsp:val=&quot;0055477F&quot;/&gt;&lt;wsp:rsid wsp:val=&quot;00554A46&quot;/&gt;&lt;wsp:rsid wsp:val=&quot;00554B86&quot;/&gt;&lt;wsp:rsid wsp:val=&quot;00554F76&quot;/&gt;&lt;wsp:rsid wsp:val=&quot;005553BC&quot;/&gt;&lt;wsp:rsid wsp:val=&quot;005554DE&quot;/&gt;&lt;wsp:rsid wsp:val=&quot;00555645&quot;/&gt;&lt;wsp:rsid wsp:val=&quot;005556F8&quot;/&gt;&lt;wsp:rsid wsp:val=&quot;005557B2&quot;/&gt;&lt;wsp:rsid wsp:val=&quot;005559F9&quot;/&gt;&lt;wsp:rsid wsp:val=&quot;00555B73&quot;/&gt;&lt;wsp:rsid wsp:val=&quot;00555C89&quot;/&gt;&lt;wsp:rsid wsp:val=&quot;00555F7D&quot;/&gt;&lt;wsp:rsid wsp:val=&quot;00555FEB&quot;/&gt;&lt;wsp:rsid wsp:val=&quot;005560CC&quot;/&gt;&lt;wsp:rsid wsp:val=&quot;0055623C&quot;/&gt;&lt;wsp:rsid wsp:val=&quot;0055695A&quot;/&gt;&lt;wsp:rsid wsp:val=&quot;00556E7F&quot;/&gt;&lt;wsp:rsid wsp:val=&quot;005571C4&quot;/&gt;&lt;wsp:rsid wsp:val=&quot;00557283&quot;/&gt;&lt;wsp:rsid wsp:val=&quot;005573B7&quot;/&gt;&lt;wsp:rsid wsp:val=&quot;00557414&quot;/&gt;&lt;wsp:rsid wsp:val=&quot;0055799E&quot;/&gt;&lt;wsp:rsid wsp:val=&quot;00557B6F&quot;/&gt;&lt;wsp:rsid wsp:val=&quot;00560294&quot;/&gt;&lt;wsp:rsid wsp:val=&quot;00560361&quot;/&gt;&lt;wsp:rsid wsp:val=&quot;005604D7&quot;/&gt;&lt;wsp:rsid wsp:val=&quot;005608FA&quot;/&gt;&lt;wsp:rsid wsp:val=&quot;00560CA1&quot;/&gt;&lt;wsp:rsid wsp:val=&quot;00560F5C&quot;/&gt;&lt;wsp:rsid wsp:val=&quot;00560F69&quot;/&gt;&lt;wsp:rsid wsp:val=&quot;0056100B&quot;/&gt;&lt;wsp:rsid wsp:val=&quot;00561558&quot;/&gt;&lt;wsp:rsid wsp:val=&quot;00561BB1&quot;/&gt;&lt;wsp:rsid wsp:val=&quot;00561C8D&quot;/&gt;&lt;wsp:rsid wsp:val=&quot;00561DC9&quot;/&gt;&lt;wsp:rsid wsp:val=&quot;00561E85&quot;/&gt;&lt;wsp:rsid wsp:val=&quot;00561EEF&quot;/&gt;&lt;wsp:rsid wsp:val=&quot;00562191&quot;/&gt;&lt;wsp:rsid wsp:val=&quot;0056235C&quot;/&gt;&lt;wsp:rsid wsp:val=&quot;0056245A&quot;/&gt;&lt;wsp:rsid wsp:val=&quot;00562557&quot;/&gt;&lt;wsp:rsid wsp:val=&quot;005627DE&quot;/&gt;&lt;wsp:rsid wsp:val=&quot;00562A6A&quot;/&gt;&lt;wsp:rsid wsp:val=&quot;00562E61&quot;/&gt;&lt;wsp:rsid wsp:val=&quot;00562EFD&quot;/&gt;&lt;wsp:rsid wsp:val=&quot;00563002&quot;/&gt;&lt;wsp:rsid wsp:val=&quot;005631B9&quot;/&gt;&lt;wsp:rsid wsp:val=&quot;00563392&quot;/&gt;&lt;wsp:rsid wsp:val=&quot;00563908&quot;/&gt;&lt;wsp:rsid wsp:val=&quot;005639E9&quot;/&gt;&lt;wsp:rsid wsp:val=&quot;00563AA6&quot;/&gt;&lt;wsp:rsid wsp:val=&quot;00563BC0&quot;/&gt;&lt;wsp:rsid wsp:val=&quot;00563BE4&quot;/&gt;&lt;wsp:rsid wsp:val=&quot;00563D10&quot;/&gt;&lt;wsp:rsid wsp:val=&quot;00563E80&quot;/&gt;&lt;wsp:rsid wsp:val=&quot;00563F73&quot;/&gt;&lt;wsp:rsid wsp:val=&quot;00563FEC&quot;/&gt;&lt;wsp:rsid wsp:val=&quot;00564294&quot;/&gt;&lt;wsp:rsid wsp:val=&quot;005645CA&quot;/&gt;&lt;wsp:rsid wsp:val=&quot;005645DB&quot;/&gt;&lt;wsp:rsid wsp:val=&quot;005648DF&quot;/&gt;&lt;wsp:rsid wsp:val=&quot;0056498B&quot;/&gt;&lt;wsp:rsid wsp:val=&quot;00564B5B&quot;/&gt;&lt;wsp:rsid wsp:val=&quot;005653FD&quot;/&gt;&lt;wsp:rsid wsp:val=&quot;005655E7&quot;/&gt;&lt;wsp:rsid wsp:val=&quot;00565A5C&quot;/&gt;&lt;wsp:rsid wsp:val=&quot;00565B01&quot;/&gt;&lt;wsp:rsid wsp:val=&quot;00565BD1&quot;/&gt;&lt;wsp:rsid wsp:val=&quot;00565D37&quot;/&gt;&lt;wsp:rsid wsp:val=&quot;00565DCB&quot;/&gt;&lt;wsp:rsid wsp:val=&quot;00565DE0&quot;/&gt;&lt;wsp:rsid wsp:val=&quot;00565EE0&quot;/&gt;&lt;wsp:rsid wsp:val=&quot;00566091&quot;/&gt;&lt;wsp:rsid wsp:val=&quot;005660D7&quot;/&gt;&lt;wsp:rsid wsp:val=&quot;00566284&quot;/&gt;&lt;wsp:rsid wsp:val=&quot;005662B3&quot;/&gt;&lt;wsp:rsid wsp:val=&quot;005663D0&quot;/&gt;&lt;wsp:rsid wsp:val=&quot;005664DB&quot;/&gt;&lt;wsp:rsid wsp:val=&quot;00566738&quot;/&gt;&lt;wsp:rsid wsp:val=&quot;00566FC2&quot;/&gt;&lt;wsp:rsid wsp:val=&quot;00567174&quot;/&gt;&lt;wsp:rsid wsp:val=&quot;005672BF&quot;/&gt;&lt;wsp:rsid wsp:val=&quot;005672C6&quot;/&gt;&lt;wsp:rsid wsp:val=&quot;00567445&quot;/&gt;&lt;wsp:rsid wsp:val=&quot;005675A9&quot;/&gt;&lt;wsp:rsid wsp:val=&quot;005677B4&quot;/&gt;&lt;wsp:rsid wsp:val=&quot;005678AA&quot;/&gt;&lt;wsp:rsid wsp:val=&quot;005679E9&quot;/&gt;&lt;wsp:rsid wsp:val=&quot;00567D4E&quot;/&gt;&lt;wsp:rsid wsp:val=&quot;00567EE5&quot;/&gt;&lt;wsp:rsid wsp:val=&quot;00567F63&quot;/&gt;&lt;wsp:rsid wsp:val=&quot;0057020E&quot;/&gt;&lt;wsp:rsid wsp:val=&quot;0057051B&quot;/&gt;&lt;wsp:rsid wsp:val=&quot;00570A72&quot;/&gt;&lt;wsp:rsid wsp:val=&quot;005712BC&quot;/&gt;&lt;wsp:rsid wsp:val=&quot;00571342&quot;/&gt;&lt;wsp:rsid wsp:val=&quot;005715A1&quot;/&gt;&lt;wsp:rsid wsp:val=&quot;005717E2&quot;/&gt;&lt;wsp:rsid wsp:val=&quot;0057198D&quot;/&gt;&lt;wsp:rsid wsp:val=&quot;00571C4C&quot;/&gt;&lt;wsp:rsid wsp:val=&quot;00571E4F&quot;/&gt;&lt;wsp:rsid wsp:val=&quot;00571FD3&quot;/&gt;&lt;wsp:rsid wsp:val=&quot;00571FFA&quot;/&gt;&lt;wsp:rsid wsp:val=&quot;005720DC&quot;/&gt;&lt;wsp:rsid wsp:val=&quot;00572151&quot;/&gt;&lt;wsp:rsid wsp:val=&quot;00572241&quot;/&gt;&lt;wsp:rsid wsp:val=&quot;00572368&quot;/&gt;&lt;wsp:rsid wsp:val=&quot;0057256C&quot;/&gt;&lt;wsp:rsid wsp:val=&quot;005725CD&quot;/&gt;&lt;wsp:rsid wsp:val=&quot;00572E28&quot;/&gt;&lt;wsp:rsid wsp:val=&quot;00573284&quot;/&gt;&lt;wsp:rsid wsp:val=&quot;00573616&quot;/&gt;&lt;wsp:rsid wsp:val=&quot;00573697&quot;/&gt;&lt;wsp:rsid wsp:val=&quot;00573A9D&quot;/&gt;&lt;wsp:rsid wsp:val=&quot;00573C87&quot;/&gt;&lt;wsp:rsid wsp:val=&quot;00573E91&quot;/&gt;&lt;wsp:rsid wsp:val=&quot;00574525&quot;/&gt;&lt;wsp:rsid wsp:val=&quot;005748B0&quot;/&gt;&lt;wsp:rsid wsp:val=&quot;00574D11&quot;/&gt;&lt;wsp:rsid wsp:val=&quot;0057500C&quot;/&gt;&lt;wsp:rsid wsp:val=&quot;0057546D&quot;/&gt;&lt;wsp:rsid wsp:val=&quot;005754E2&quot;/&gt;&lt;wsp:rsid wsp:val=&quot;005756A7&quot;/&gt;&lt;wsp:rsid wsp:val=&quot;005756BA&quot;/&gt;&lt;wsp:rsid wsp:val=&quot;00575740&quot;/&gt;&lt;wsp:rsid wsp:val=&quot;00575C00&quot;/&gt;&lt;wsp:rsid wsp:val=&quot;005761C7&quot;/&gt;&lt;wsp:rsid wsp:val=&quot;00576341&quot;/&gt;&lt;wsp:rsid wsp:val=&quot;005764AA&quot;/&gt;&lt;wsp:rsid wsp:val=&quot;0057668B&quot;/&gt;&lt;wsp:rsid wsp:val=&quot;00576900&quot;/&gt;&lt;wsp:rsid wsp:val=&quot;00576A18&quot;/&gt;&lt;wsp:rsid wsp:val=&quot;00576CF9&quot;/&gt;&lt;wsp:rsid wsp:val=&quot;0057709C&quot;/&gt;&lt;wsp:rsid wsp:val=&quot;00577107&quot;/&gt;&lt;wsp:rsid wsp:val=&quot;0057736B&quot;/&gt;&lt;wsp:rsid wsp:val=&quot;005773B8&quot;/&gt;&lt;wsp:rsid wsp:val=&quot;00577634&quot;/&gt;&lt;wsp:rsid wsp:val=&quot;0057781B&quot;/&gt;&lt;wsp:rsid wsp:val=&quot;00577B58&quot;/&gt;&lt;wsp:rsid wsp:val=&quot;00577D2F&quot;/&gt;&lt;wsp:rsid wsp:val=&quot;00577E47&quot;/&gt;&lt;wsp:rsid wsp:val=&quot;00577F94&quot;/&gt;&lt;wsp:rsid wsp:val=&quot;005802B7&quot;/&gt;&lt;wsp:rsid wsp:val=&quot;005803F2&quot;/&gt;&lt;wsp:rsid wsp:val=&quot;00580543&quot;/&gt;&lt;wsp:rsid wsp:val=&quot;00580598&quot;/&gt;&lt;wsp:rsid wsp:val=&quot;0058067E&quot;/&gt;&lt;wsp:rsid wsp:val=&quot;00580833&quot;/&gt;&lt;wsp:rsid wsp:val=&quot;0058084D&quot;/&gt;&lt;wsp:rsid wsp:val=&quot;005808D6&quot;/&gt;&lt;wsp:rsid wsp:val=&quot;00580B1F&quot;/&gt;&lt;wsp:rsid wsp:val=&quot;00580D62&quot;/&gt;&lt;wsp:rsid wsp:val=&quot;00581089&quot;/&gt;&lt;wsp:rsid wsp:val=&quot;00581151&quot;/&gt;&lt;wsp:rsid wsp:val=&quot;00581250&quot;/&gt;&lt;wsp:rsid wsp:val=&quot;0058127B&quot;/&gt;&lt;wsp:rsid wsp:val=&quot;00581625&quot;/&gt;&lt;wsp:rsid wsp:val=&quot;00581672&quot;/&gt;&lt;wsp:rsid wsp:val=&quot;00581901&quot;/&gt;&lt;wsp:rsid wsp:val=&quot;00581941&quot;/&gt;&lt;wsp:rsid wsp:val=&quot;00581A30&quot;/&gt;&lt;wsp:rsid wsp:val=&quot;00581C23&quot;/&gt;&lt;wsp:rsid wsp:val=&quot;00581DB1&quot;/&gt;&lt;wsp:rsid wsp:val=&quot;00581FC4&quot;/&gt;&lt;wsp:rsid wsp:val=&quot;005824A0&quot;/&gt;&lt;wsp:rsid wsp:val=&quot;005824CA&quot;/&gt;&lt;wsp:rsid wsp:val=&quot;005826A7&quot;/&gt;&lt;wsp:rsid wsp:val=&quot;00582C27&quot;/&gt;&lt;wsp:rsid wsp:val=&quot;00582D02&quot;/&gt;&lt;wsp:rsid wsp:val=&quot;00582F6F&quot;/&gt;&lt;wsp:rsid wsp:val=&quot;0058300F&quot;/&gt;&lt;wsp:rsid wsp:val=&quot;00583011&quot;/&gt;&lt;wsp:rsid wsp:val=&quot;0058306C&quot;/&gt;&lt;wsp:rsid wsp:val=&quot;00583149&quot;/&gt;&lt;wsp:rsid wsp:val=&quot;005832CA&quot;/&gt;&lt;wsp:rsid wsp:val=&quot;00583824&quot;/&gt;&lt;wsp:rsid wsp:val=&quot;00583A12&quot;/&gt;&lt;wsp:rsid wsp:val=&quot;00583ADA&quot;/&gt;&lt;wsp:rsid wsp:val=&quot;00584003&quot;/&gt;&lt;wsp:rsid wsp:val=&quot;00584774&quot;/&gt;&lt;wsp:rsid wsp:val=&quot;00584794&quot;/&gt;&lt;wsp:rsid wsp:val=&quot;00584A4D&quot;/&gt;&lt;wsp:rsid wsp:val=&quot;00584DEE&quot;/&gt;&lt;wsp:rsid wsp:val=&quot;00585045&quot;/&gt;&lt;wsp:rsid wsp:val=&quot;005851C9&quot;/&gt;&lt;wsp:rsid wsp:val=&quot;00585486&quot;/&gt;&lt;wsp:rsid wsp:val=&quot;005857E6&quot;/&gt;&lt;wsp:rsid wsp:val=&quot;00585BE9&quot;/&gt;&lt;wsp:rsid wsp:val=&quot;005860C3&quot;/&gt;&lt;wsp:rsid wsp:val=&quot;005861DD&quot;/&gt;&lt;wsp:rsid wsp:val=&quot;00586252&quot;/&gt;&lt;wsp:rsid wsp:val=&quot;0058663F&quot;/&gt;&lt;wsp:rsid wsp:val=&quot;005867DC&quot;/&gt;&lt;wsp:rsid wsp:val=&quot;00586C51&quot;/&gt;&lt;wsp:rsid wsp:val=&quot;00586F98&quot;/&gt;&lt;wsp:rsid wsp:val=&quot;005871BE&quot;/&gt;&lt;wsp:rsid wsp:val=&quot;005872FD&quot;/&gt;&lt;wsp:rsid wsp:val=&quot;005873FC&quot;/&gt;&lt;wsp:rsid wsp:val=&quot;00587679&quot;/&gt;&lt;wsp:rsid wsp:val=&quot;00587A8E&quot;/&gt;&lt;wsp:rsid wsp:val=&quot;00587D38&quot;/&gt;&lt;wsp:rsid wsp:val=&quot;00587E47&quot;/&gt;&lt;wsp:rsid wsp:val=&quot;00587E48&quot;/&gt;&lt;wsp:rsid wsp:val=&quot;00587EB3&quot;/&gt;&lt;wsp:rsid wsp:val=&quot;00587F96&quot;/&gt;&lt;wsp:rsid wsp:val=&quot;00590250&quot;/&gt;&lt;wsp:rsid wsp:val=&quot;005906D8&quot;/&gt;&lt;wsp:rsid wsp:val=&quot;00590856&quot;/&gt;&lt;wsp:rsid wsp:val=&quot;00590943&quot;/&gt;&lt;wsp:rsid wsp:val=&quot;00590B07&quot;/&gt;&lt;wsp:rsid wsp:val=&quot;00590BDE&quot;/&gt;&lt;wsp:rsid wsp:val=&quot;00590E7C&quot;/&gt;&lt;wsp:rsid wsp:val=&quot;005912E6&quot;/&gt;&lt;wsp:rsid wsp:val=&quot;005916AE&quot;/&gt;&lt;wsp:rsid wsp:val=&quot;005916FC&quot;/&gt;&lt;wsp:rsid wsp:val=&quot;0059186D&quot;/&gt;&lt;wsp:rsid wsp:val=&quot;0059192C&quot;/&gt;&lt;wsp:rsid wsp:val=&quot;00591A3E&quot;/&gt;&lt;wsp:rsid wsp:val=&quot;00591A89&quot;/&gt;&lt;wsp:rsid wsp:val=&quot;00591DC6&quot;/&gt;&lt;wsp:rsid wsp:val=&quot;00592168&quot;/&gt;&lt;wsp:rsid wsp:val=&quot;005921EE&quot;/&gt;&lt;wsp:rsid wsp:val=&quot;0059222E&quot;/&gt;&lt;wsp:rsid wsp:val=&quot;005926A7&quot;/&gt;&lt;wsp:rsid wsp:val=&quot;00592701&quot;/&gt;&lt;wsp:rsid wsp:val=&quot;00592833&quot;/&gt;&lt;wsp:rsid wsp:val=&quot;00592943&quot;/&gt;&lt;wsp:rsid wsp:val=&quot;00592B2B&quot;/&gt;&lt;wsp:rsid wsp:val=&quot;00592E99&quot;/&gt;&lt;wsp:rsid wsp:val=&quot;0059317D&quot;/&gt;&lt;wsp:rsid wsp:val=&quot;005931DF&quot;/&gt;&lt;wsp:rsid wsp:val=&quot;00593400&quot;/&gt;&lt;wsp:rsid wsp:val=&quot;0059341A&quot;/&gt;&lt;wsp:rsid wsp:val=&quot;0059379D&quot;/&gt;&lt;wsp:rsid wsp:val=&quot;005939FB&quot;/&gt;&lt;wsp:rsid wsp:val=&quot;00593ACB&quot;/&gt;&lt;wsp:rsid wsp:val=&quot;005941CF&quot;/&gt;&lt;wsp:rsid wsp:val=&quot;005941DE&quot;/&gt;&lt;wsp:rsid wsp:val=&quot;005942A2&quot;/&gt;&lt;wsp:rsid wsp:val=&quot;00594CEB&quot;/&gt;&lt;wsp:rsid wsp:val=&quot;00594D68&quot;/&gt;&lt;wsp:rsid wsp:val=&quot;00595071&quot;/&gt;&lt;wsp:rsid wsp:val=&quot;0059519C&quot;/&gt;&lt;wsp:rsid wsp:val=&quot;005952A9&quot;/&gt;&lt;wsp:rsid wsp:val=&quot;00595567&quot;/&gt;&lt;wsp:rsid wsp:val=&quot;00595AF0&quot;/&gt;&lt;wsp:rsid wsp:val=&quot;00595D88&quot;/&gt;&lt;wsp:rsid wsp:val=&quot;00595EEA&quot;/&gt;&lt;wsp:rsid wsp:val=&quot;0059602C&quot;/&gt;&lt;wsp:rsid wsp:val=&quot;00596378&quot;/&gt;&lt;wsp:rsid wsp:val=&quot;0059656D&quot;/&gt;&lt;wsp:rsid wsp:val=&quot;00596E7B&quot;/&gt;&lt;wsp:rsid wsp:val=&quot;00597435&quot;/&gt;&lt;wsp:rsid wsp:val=&quot;00597663&quot;/&gt;&lt;wsp:rsid wsp:val=&quot;00597A48&quot;/&gt;&lt;wsp:rsid wsp:val=&quot;00597B4E&quot;/&gt;&lt;wsp:rsid wsp:val=&quot;00597D24&quot;/&gt;&lt;wsp:rsid wsp:val=&quot;00597D86&quot;/&gt;&lt;wsp:rsid wsp:val=&quot;00597FA6&quot;/&gt;&lt;wsp:rsid wsp:val=&quot;00597FEA&quot;/&gt;&lt;wsp:rsid wsp:val=&quot;005A0578&quot;/&gt;&lt;wsp:rsid wsp:val=&quot;005A07D3&quot;/&gt;&lt;wsp:rsid wsp:val=&quot;005A081D&quot;/&gt;&lt;wsp:rsid wsp:val=&quot;005A0E98&quot;/&gt;&lt;wsp:rsid wsp:val=&quot;005A1238&quot;/&gt;&lt;wsp:rsid wsp:val=&quot;005A16CC&quot;/&gt;&lt;wsp:rsid wsp:val=&quot;005A1BBB&quot;/&gt;&lt;wsp:rsid wsp:val=&quot;005A2089&quot;/&gt;&lt;wsp:rsid wsp:val=&quot;005A211E&quot;/&gt;&lt;wsp:rsid wsp:val=&quot;005A2C9F&quot;/&gt;&lt;wsp:rsid wsp:val=&quot;005A2D4F&quot;/&gt;&lt;wsp:rsid wsp:val=&quot;005A2DC7&quot;/&gt;&lt;wsp:rsid wsp:val=&quot;005A30F1&quot;/&gt;&lt;wsp:rsid wsp:val=&quot;005A3563&quot;/&gt;&lt;wsp:rsid wsp:val=&quot;005A374F&quot;/&gt;&lt;wsp:rsid wsp:val=&quot;005A3782&quot;/&gt;&lt;wsp:rsid wsp:val=&quot;005A3935&quot;/&gt;&lt;wsp:rsid wsp:val=&quot;005A3C7F&quot;/&gt;&lt;wsp:rsid wsp:val=&quot;005A3DC8&quot;/&gt;&lt;wsp:rsid wsp:val=&quot;005A3E07&quot;/&gt;&lt;wsp:rsid wsp:val=&quot;005A406E&quot;/&gt;&lt;wsp:rsid wsp:val=&quot;005A439B&quot;/&gt;&lt;wsp:rsid wsp:val=&quot;005A44FD&quot;/&gt;&lt;wsp:rsid wsp:val=&quot;005A4859&quot;/&gt;&lt;wsp:rsid wsp:val=&quot;005A4985&quot;/&gt;&lt;wsp:rsid wsp:val=&quot;005A4C5B&quot;/&gt;&lt;wsp:rsid wsp:val=&quot;005A4DB9&quot;/&gt;&lt;wsp:rsid wsp:val=&quot;005A4EEC&quot;/&gt;&lt;wsp:rsid wsp:val=&quot;005A4F76&quot;/&gt;&lt;wsp:rsid wsp:val=&quot;005A505A&quot;/&gt;&lt;wsp:rsid wsp:val=&quot;005A5253&quot;/&gt;&lt;wsp:rsid wsp:val=&quot;005A53D9&quot;/&gt;&lt;wsp:rsid wsp:val=&quot;005A5907&quot;/&gt;&lt;wsp:rsid wsp:val=&quot;005A5AD5&quot;/&gt;&lt;wsp:rsid wsp:val=&quot;005A5CA3&quot;/&gt;&lt;wsp:rsid wsp:val=&quot;005A6195&quot;/&gt;&lt;wsp:rsid wsp:val=&quot;005A6477&quot;/&gt;&lt;wsp:rsid wsp:val=&quot;005A6ECF&quot;/&gt;&lt;wsp:rsid wsp:val=&quot;005A76CB&quot;/&gt;&lt;wsp:rsid wsp:val=&quot;005A7BD9&quot;/&gt;&lt;wsp:rsid wsp:val=&quot;005A7D4D&quot;/&gt;&lt;wsp:rsid wsp:val=&quot;005A7D85&quot;/&gt;&lt;wsp:rsid wsp:val=&quot;005A7DB3&quot;/&gt;&lt;wsp:rsid wsp:val=&quot;005A7E8A&quot;/&gt;&lt;wsp:rsid wsp:val=&quot;005B03B3&quot;/&gt;&lt;wsp:rsid wsp:val=&quot;005B05A9&quot;/&gt;&lt;wsp:rsid wsp:val=&quot;005B08F8&quot;/&gt;&lt;wsp:rsid wsp:val=&quot;005B0A94&quot;/&gt;&lt;wsp:rsid wsp:val=&quot;005B0BA7&quot;/&gt;&lt;wsp:rsid wsp:val=&quot;005B0CA1&quot;/&gt;&lt;wsp:rsid wsp:val=&quot;005B0DE3&quot;/&gt;&lt;wsp:rsid wsp:val=&quot;005B0F54&quot;/&gt;&lt;wsp:rsid wsp:val=&quot;005B0FC9&quot;/&gt;&lt;wsp:rsid wsp:val=&quot;005B0FEA&quot;/&gt;&lt;wsp:rsid wsp:val=&quot;005B10D7&quot;/&gt;&lt;wsp:rsid wsp:val=&quot;005B1151&quot;/&gt;&lt;wsp:rsid wsp:val=&quot;005B12EA&quot;/&gt;&lt;wsp:rsid wsp:val=&quot;005B1463&quot;/&gt;&lt;wsp:rsid wsp:val=&quot;005B14B9&quot;/&gt;&lt;wsp:rsid wsp:val=&quot;005B168B&quot;/&gt;&lt;wsp:rsid wsp:val=&quot;005B16CD&quot;/&gt;&lt;wsp:rsid wsp:val=&quot;005B1A9D&quot;/&gt;&lt;wsp:rsid wsp:val=&quot;005B1BEF&quot;/&gt;&lt;wsp:rsid wsp:val=&quot;005B1BF8&quot;/&gt;&lt;wsp:rsid wsp:val=&quot;005B1D3B&quot;/&gt;&lt;wsp:rsid wsp:val=&quot;005B1E2D&quot;/&gt;&lt;wsp:rsid wsp:val=&quot;005B3164&quot;/&gt;&lt;wsp:rsid wsp:val=&quot;005B3196&quot;/&gt;&lt;wsp:rsid wsp:val=&quot;005B33D2&quot;/&gt;&lt;wsp:rsid wsp:val=&quot;005B344A&quot;/&gt;&lt;wsp:rsid wsp:val=&quot;005B38DE&quot;/&gt;&lt;wsp:rsid wsp:val=&quot;005B3B41&quot;/&gt;&lt;wsp:rsid wsp:val=&quot;005B3CA7&quot;/&gt;&lt;wsp:rsid wsp:val=&quot;005B3CF4&quot;/&gt;&lt;wsp:rsid wsp:val=&quot;005B4006&quot;/&gt;&lt;wsp:rsid wsp:val=&quot;005B403A&quot;/&gt;&lt;wsp:rsid wsp:val=&quot;005B4187&quot;/&gt;&lt;wsp:rsid wsp:val=&quot;005B435B&quot;/&gt;&lt;wsp:rsid wsp:val=&quot;005B4981&quot;/&gt;&lt;wsp:rsid wsp:val=&quot;005B49F4&quot;/&gt;&lt;wsp:rsid wsp:val=&quot;005B4A56&quot;/&gt;&lt;wsp:rsid wsp:val=&quot;005B4AB8&quot;/&gt;&lt;wsp:rsid wsp:val=&quot;005B4DDF&quot;/&gt;&lt;wsp:rsid wsp:val=&quot;005B4F38&quot;/&gt;&lt;wsp:rsid wsp:val=&quot;005B50FE&quot;/&gt;&lt;wsp:rsid wsp:val=&quot;005B51A0&quot;/&gt;&lt;wsp:rsid wsp:val=&quot;005B58DE&quot;/&gt;&lt;wsp:rsid wsp:val=&quot;005B5B12&quot;/&gt;&lt;wsp:rsid wsp:val=&quot;005B5DB3&quot;/&gt;&lt;wsp:rsid wsp:val=&quot;005B5F83&quot;/&gt;&lt;wsp:rsid wsp:val=&quot;005B6277&quot;/&gt;&lt;wsp:rsid wsp:val=&quot;005B63A0&quot;/&gt;&lt;wsp:rsid wsp:val=&quot;005B6454&quot;/&gt;&lt;wsp:rsid wsp:val=&quot;005B65F0&quot;/&gt;&lt;wsp:rsid wsp:val=&quot;005B6774&quot;/&gt;&lt;wsp:rsid wsp:val=&quot;005B67F1&quot;/&gt;&lt;wsp:rsid wsp:val=&quot;005B68B6&quot;/&gt;&lt;wsp:rsid wsp:val=&quot;005B6C01&quot;/&gt;&lt;wsp:rsid wsp:val=&quot;005B6CE8&quot;/&gt;&lt;wsp:rsid wsp:val=&quot;005B6CF1&quot;/&gt;&lt;wsp:rsid wsp:val=&quot;005B6DA6&quot;/&gt;&lt;wsp:rsid wsp:val=&quot;005B6F4A&quot;/&gt;&lt;wsp:rsid wsp:val=&quot;005B6F6A&quot;/&gt;&lt;wsp:rsid wsp:val=&quot;005B705A&quot;/&gt;&lt;wsp:rsid wsp:val=&quot;005B706D&quot;/&gt;&lt;wsp:rsid wsp:val=&quot;005B77B9&quot;/&gt;&lt;wsp:rsid wsp:val=&quot;005B792F&quot;/&gt;&lt;wsp:rsid wsp:val=&quot;005B7C1C&quot;/&gt;&lt;wsp:rsid wsp:val=&quot;005B7F06&quot;/&gt;&lt;wsp:rsid wsp:val=&quot;005B7F3A&quot;/&gt;&lt;wsp:rsid wsp:val=&quot;005B7F5D&quot;/&gt;&lt;wsp:rsid wsp:val=&quot;005B7FE6&quot;/&gt;&lt;wsp:rsid wsp:val=&quot;005C02B6&quot;/&gt;&lt;wsp:rsid wsp:val=&quot;005C040B&quot;/&gt;&lt;wsp:rsid wsp:val=&quot;005C059C&quot;/&gt;&lt;wsp:rsid wsp:val=&quot;005C0BDC&quot;/&gt;&lt;wsp:rsid wsp:val=&quot;005C12E4&quot;/&gt;&lt;wsp:rsid wsp:val=&quot;005C1394&quot;/&gt;&lt;wsp:rsid wsp:val=&quot;005C17F5&quot;/&gt;&lt;wsp:rsid wsp:val=&quot;005C1F16&quot;/&gt;&lt;wsp:rsid wsp:val=&quot;005C1F34&quot;/&gt;&lt;wsp:rsid wsp:val=&quot;005C2502&quot;/&gt;&lt;wsp:rsid wsp:val=&quot;005C27A7&quot;/&gt;&lt;wsp:rsid wsp:val=&quot;005C29AD&quot;/&gt;&lt;wsp:rsid wsp:val=&quot;005C29FC&quot;/&gt;&lt;wsp:rsid wsp:val=&quot;005C2E2E&quot;/&gt;&lt;wsp:rsid wsp:val=&quot;005C2E82&quot;/&gt;&lt;wsp:rsid wsp:val=&quot;005C3466&quot;/&gt;&lt;wsp:rsid wsp:val=&quot;005C36DE&quot;/&gt;&lt;wsp:rsid wsp:val=&quot;005C3B16&quot;/&gt;&lt;wsp:rsid wsp:val=&quot;005C3BD3&quot;/&gt;&lt;wsp:rsid wsp:val=&quot;005C3C5E&quot;/&gt;&lt;wsp:rsid wsp:val=&quot;005C41F6&quot;/&gt;&lt;wsp:rsid wsp:val=&quot;005C44D5&quot;/&gt;&lt;wsp:rsid wsp:val=&quot;005C470C&quot;/&gt;&lt;wsp:rsid wsp:val=&quot;005C49E8&quot;/&gt;&lt;wsp:rsid wsp:val=&quot;005C4F2D&quot;/&gt;&lt;wsp:rsid wsp:val=&quot;005C518D&quot;/&gt;&lt;wsp:rsid wsp:val=&quot;005C51B3&quot;/&gt;&lt;wsp:rsid wsp:val=&quot;005C53A5&quot;/&gt;&lt;wsp:rsid wsp:val=&quot;005C55E2&quot;/&gt;&lt;wsp:rsid wsp:val=&quot;005C5DC7&quot;/&gt;&lt;wsp:rsid wsp:val=&quot;005C5E5E&quot;/&gt;&lt;wsp:rsid wsp:val=&quot;005C5FBD&quot;/&gt;&lt;wsp:rsid wsp:val=&quot;005C649C&quot;/&gt;&lt;wsp:rsid wsp:val=&quot;005C655F&quot;/&gt;&lt;wsp:rsid wsp:val=&quot;005C6643&quot;/&gt;&lt;wsp:rsid wsp:val=&quot;005C6C94&quot;/&gt;&lt;wsp:rsid wsp:val=&quot;005C6EA9&quot;/&gt;&lt;wsp:rsid wsp:val=&quot;005C79FF&quot;/&gt;&lt;wsp:rsid wsp:val=&quot;005C7A95&quot;/&gt;&lt;wsp:rsid wsp:val=&quot;005C7B4A&quot;/&gt;&lt;wsp:rsid wsp:val=&quot;005C7D56&quot;/&gt;&lt;wsp:rsid wsp:val=&quot;005D005F&quot;/&gt;&lt;wsp:rsid wsp:val=&quot;005D00BD&quot;/&gt;&lt;wsp:rsid wsp:val=&quot;005D04D0&quot;/&gt;&lt;wsp:rsid wsp:val=&quot;005D0962&quot;/&gt;&lt;wsp:rsid wsp:val=&quot;005D0E1B&quot;/&gt;&lt;wsp:rsid wsp:val=&quot;005D0E21&quot;/&gt;&lt;wsp:rsid wsp:val=&quot;005D1023&quot;/&gt;&lt;wsp:rsid wsp:val=&quot;005D111F&quot;/&gt;&lt;wsp:rsid wsp:val=&quot;005D1261&quot;/&gt;&lt;wsp:rsid wsp:val=&quot;005D15CD&quot;/&gt;&lt;wsp:rsid wsp:val=&quot;005D160C&quot;/&gt;&lt;wsp:rsid wsp:val=&quot;005D1625&quot;/&gt;&lt;wsp:rsid wsp:val=&quot;005D1658&quot;/&gt;&lt;wsp:rsid wsp:val=&quot;005D1A7A&quot;/&gt;&lt;wsp:rsid wsp:val=&quot;005D1B65&quot;/&gt;&lt;wsp:rsid wsp:val=&quot;005D1F55&quot;/&gt;&lt;wsp:rsid wsp:val=&quot;005D1F61&quot;/&gt;&lt;wsp:rsid wsp:val=&quot;005D210A&quot;/&gt;&lt;wsp:rsid wsp:val=&quot;005D24C0&quot;/&gt;&lt;wsp:rsid wsp:val=&quot;005D24D6&quot;/&gt;&lt;wsp:rsid wsp:val=&quot;005D277A&quot;/&gt;&lt;wsp:rsid wsp:val=&quot;005D28DA&quot;/&gt;&lt;wsp:rsid wsp:val=&quot;005D314F&quot;/&gt;&lt;wsp:rsid wsp:val=&quot;005D33E9&quot;/&gt;&lt;wsp:rsid wsp:val=&quot;005D35CD&quot;/&gt;&lt;wsp:rsid wsp:val=&quot;005D36EA&quot;/&gt;&lt;wsp:rsid wsp:val=&quot;005D3A48&quot;/&gt;&lt;wsp:rsid wsp:val=&quot;005D3A74&quot;/&gt;&lt;wsp:rsid wsp:val=&quot;005D3C40&quot;/&gt;&lt;wsp:rsid wsp:val=&quot;005D403B&quot;/&gt;&lt;wsp:rsid wsp:val=&quot;005D4546&quot;/&gt;&lt;wsp:rsid wsp:val=&quot;005D4801&quot;/&gt;&lt;wsp:rsid wsp:val=&quot;005D4A9B&quot;/&gt;&lt;wsp:rsid wsp:val=&quot;005D5193&quot;/&gt;&lt;wsp:rsid wsp:val=&quot;005D53BA&quot;/&gt;&lt;wsp:rsid wsp:val=&quot;005D54B9&quot;/&gt;&lt;wsp:rsid wsp:val=&quot;005D590E&quot;/&gt;&lt;wsp:rsid wsp:val=&quot;005D59A6&quot;/&gt;&lt;wsp:rsid wsp:val=&quot;005D5B45&quot;/&gt;&lt;wsp:rsid wsp:val=&quot;005D5CF7&quot;/&gt;&lt;wsp:rsid wsp:val=&quot;005D5E50&quot;/&gt;&lt;wsp:rsid wsp:val=&quot;005D5EAD&quot;/&gt;&lt;wsp:rsid wsp:val=&quot;005D608A&quot;/&gt;&lt;wsp:rsid wsp:val=&quot;005D60DD&quot;/&gt;&lt;wsp:rsid wsp:val=&quot;005D61FD&quot;/&gt;&lt;wsp:rsid wsp:val=&quot;005D65BB&quot;/&gt;&lt;wsp:rsid wsp:val=&quot;005D663F&quot;/&gt;&lt;wsp:rsid wsp:val=&quot;005D6812&quot;/&gt;&lt;wsp:rsid wsp:val=&quot;005D6890&quot;/&gt;&lt;wsp:rsid wsp:val=&quot;005D6B55&quot;/&gt;&lt;wsp:rsid wsp:val=&quot;005D6B77&quot;/&gt;&lt;wsp:rsid wsp:val=&quot;005D6BBE&quot;/&gt;&lt;wsp:rsid wsp:val=&quot;005D6BFC&quot;/&gt;&lt;wsp:rsid wsp:val=&quot;005D6D33&quot;/&gt;&lt;wsp:rsid wsp:val=&quot;005D7438&quot;/&gt;&lt;wsp:rsid wsp:val=&quot;005D7B29&quot;/&gt;&lt;wsp:rsid wsp:val=&quot;005D7C9A&quot;/&gt;&lt;wsp:rsid wsp:val=&quot;005D7D3E&quot;/&gt;&lt;wsp:rsid wsp:val=&quot;005D7E09&quot;/&gt;&lt;wsp:rsid wsp:val=&quot;005E01E7&quot;/&gt;&lt;wsp:rsid wsp:val=&quot;005E027A&quot;/&gt;&lt;wsp:rsid wsp:val=&quot;005E0811&quot;/&gt;&lt;wsp:rsid wsp:val=&quot;005E084E&quot;/&gt;&lt;wsp:rsid wsp:val=&quot;005E0AF1&quot;/&gt;&lt;wsp:rsid wsp:val=&quot;005E0C22&quot;/&gt;&lt;wsp:rsid wsp:val=&quot;005E0CC4&quot;/&gt;&lt;wsp:rsid wsp:val=&quot;005E0D28&quot;/&gt;&lt;wsp:rsid wsp:val=&quot;005E0F2F&quot;/&gt;&lt;wsp:rsid wsp:val=&quot;005E0F94&quot;/&gt;&lt;wsp:rsid wsp:val=&quot;005E102E&quot;/&gt;&lt;wsp:rsid wsp:val=&quot;005E117C&quot;/&gt;&lt;wsp:rsid wsp:val=&quot;005E1317&quot;/&gt;&lt;wsp:rsid wsp:val=&quot;005E1375&quot;/&gt;&lt;wsp:rsid wsp:val=&quot;005E141F&quot;/&gt;&lt;wsp:rsid wsp:val=&quot;005E18C1&quot;/&gt;&lt;wsp:rsid wsp:val=&quot;005E1E30&quot;/&gt;&lt;wsp:rsid wsp:val=&quot;005E2266&quot;/&gt;&lt;wsp:rsid wsp:val=&quot;005E27C9&quot;/&gt;&lt;wsp:rsid wsp:val=&quot;005E28D2&quot;/&gt;&lt;wsp:rsid wsp:val=&quot;005E2B58&quot;/&gt;&lt;wsp:rsid wsp:val=&quot;005E2DCC&quot;/&gt;&lt;wsp:rsid wsp:val=&quot;005E3033&quot;/&gt;&lt;wsp:rsid wsp:val=&quot;005E35BC&quot;/&gt;&lt;wsp:rsid wsp:val=&quot;005E36B2&quot;/&gt;&lt;wsp:rsid wsp:val=&quot;005E3734&quot;/&gt;&lt;wsp:rsid wsp:val=&quot;005E381D&quot;/&gt;&lt;wsp:rsid wsp:val=&quot;005E3947&quot;/&gt;&lt;wsp:rsid wsp:val=&quot;005E3D98&quot;/&gt;&lt;wsp:rsid wsp:val=&quot;005E3F6E&quot;/&gt;&lt;wsp:rsid wsp:val=&quot;005E3F87&quot;/&gt;&lt;wsp:rsid wsp:val=&quot;005E40D4&quot;/&gt;&lt;wsp:rsid wsp:val=&quot;005E46C5&quot;/&gt;&lt;wsp:rsid wsp:val=&quot;005E4B72&quot;/&gt;&lt;wsp:rsid wsp:val=&quot;005E4BD7&quot;/&gt;&lt;wsp:rsid wsp:val=&quot;005E4F75&quot;/&gt;&lt;wsp:rsid wsp:val=&quot;005E5377&quot;/&gt;&lt;wsp:rsid wsp:val=&quot;005E5458&quot;/&gt;&lt;wsp:rsid wsp:val=&quot;005E5471&quot;/&gt;&lt;wsp:rsid wsp:val=&quot;005E560A&quot;/&gt;&lt;wsp:rsid wsp:val=&quot;005E56D9&quot;/&gt;&lt;wsp:rsid wsp:val=&quot;005E59AF&quot;/&gt;&lt;wsp:rsid wsp:val=&quot;005E5DBA&quot;/&gt;&lt;wsp:rsid wsp:val=&quot;005E5E91&quot;/&gt;&lt;wsp:rsid wsp:val=&quot;005E643D&quot;/&gt;&lt;wsp:rsid wsp:val=&quot;005E64A0&quot;/&gt;&lt;wsp:rsid wsp:val=&quot;005E6533&quot;/&gt;&lt;wsp:rsid wsp:val=&quot;005E6686&quot;/&gt;&lt;wsp:rsid wsp:val=&quot;005E7165&quot;/&gt;&lt;wsp:rsid wsp:val=&quot;005E73B8&quot;/&gt;&lt;wsp:rsid wsp:val=&quot;005E78EB&quot;/&gt;&lt;wsp:rsid wsp:val=&quot;005E7AB6&quot;/&gt;&lt;wsp:rsid wsp:val=&quot;005E7AF3&quot;/&gt;&lt;wsp:rsid wsp:val=&quot;005E7ED2&quot;/&gt;&lt;wsp:rsid wsp:val=&quot;005E7F14&quot;/&gt;&lt;wsp:rsid wsp:val=&quot;005E7FF4&quot;/&gt;&lt;wsp:rsid wsp:val=&quot;005F020C&quot;/&gt;&lt;wsp:rsid wsp:val=&quot;005F048F&quot;/&gt;&lt;wsp:rsid wsp:val=&quot;005F04E9&quot;/&gt;&lt;wsp:rsid wsp:val=&quot;005F08EB&quot;/&gt;&lt;wsp:rsid wsp:val=&quot;005F08FB&quot;/&gt;&lt;wsp:rsid wsp:val=&quot;005F0B10&quot;/&gt;&lt;wsp:rsid wsp:val=&quot;005F0BC6&quot;/&gt;&lt;wsp:rsid wsp:val=&quot;005F0C30&quot;/&gt;&lt;wsp:rsid wsp:val=&quot;005F0D1D&quot;/&gt;&lt;wsp:rsid wsp:val=&quot;005F1006&quot;/&gt;&lt;wsp:rsid wsp:val=&quot;005F130C&quot;/&gt;&lt;wsp:rsid wsp:val=&quot;005F1401&quot;/&gt;&lt;wsp:rsid wsp:val=&quot;005F1525&quot;/&gt;&lt;wsp:rsid wsp:val=&quot;005F15BF&quot;/&gt;&lt;wsp:rsid wsp:val=&quot;005F17E3&quot;/&gt;&lt;wsp:rsid wsp:val=&quot;005F196F&quot;/&gt;&lt;wsp:rsid wsp:val=&quot;005F19A2&quot;/&gt;&lt;wsp:rsid wsp:val=&quot;005F1BFE&quot;/&gt;&lt;wsp:rsid wsp:val=&quot;005F1C5B&quot;/&gt;&lt;wsp:rsid wsp:val=&quot;005F1C91&quot;/&gt;&lt;wsp:rsid wsp:val=&quot;005F1EBF&quot;/&gt;&lt;wsp:rsid wsp:val=&quot;005F1FB5&quot;/&gt;&lt;wsp:rsid wsp:val=&quot;005F2EB4&quot;/&gt;&lt;wsp:rsid wsp:val=&quot;005F2F86&quot;/&gt;&lt;wsp:rsid wsp:val=&quot;005F30BA&quot;/&gt;&lt;wsp:rsid wsp:val=&quot;005F31EA&quot;/&gt;&lt;wsp:rsid wsp:val=&quot;005F3805&quot;/&gt;&lt;wsp:rsid wsp:val=&quot;005F3A79&quot;/&gt;&lt;wsp:rsid wsp:val=&quot;005F3C38&quot;/&gt;&lt;wsp:rsid wsp:val=&quot;005F3D9A&quot;/&gt;&lt;wsp:rsid wsp:val=&quot;005F3FBC&quot;/&gt;&lt;wsp:rsid wsp:val=&quot;005F40AD&quot;/&gt;&lt;wsp:rsid wsp:val=&quot;005F43DF&quot;/&gt;&lt;wsp:rsid wsp:val=&quot;005F44CD&quot;/&gt;&lt;wsp:rsid wsp:val=&quot;005F4540&quot;/&gt;&lt;wsp:rsid wsp:val=&quot;005F454E&quot;/&gt;&lt;wsp:rsid wsp:val=&quot;005F4A3C&quot;/&gt;&lt;wsp:rsid wsp:val=&quot;005F4ACA&quot;/&gt;&lt;wsp:rsid wsp:val=&quot;005F4EA0&quot;/&gt;&lt;wsp:rsid wsp:val=&quot;005F5169&quot;/&gt;&lt;wsp:rsid wsp:val=&quot;005F526E&quot;/&gt;&lt;wsp:rsid wsp:val=&quot;005F5378&quot;/&gt;&lt;wsp:rsid wsp:val=&quot;005F539E&quot;/&gt;&lt;wsp:rsid wsp:val=&quot;005F53CB&quot;/&gt;&lt;wsp:rsid wsp:val=&quot;005F5492&quot;/&gt;&lt;wsp:rsid wsp:val=&quot;005F5598&quot;/&gt;&lt;wsp:rsid wsp:val=&quot;005F559B&quot;/&gt;&lt;wsp:rsid wsp:val=&quot;005F5706&quot;/&gt;&lt;wsp:rsid wsp:val=&quot;005F5844&quot;/&gt;&lt;wsp:rsid wsp:val=&quot;005F598B&quot;/&gt;&lt;wsp:rsid wsp:val=&quot;005F5D32&quot;/&gt;&lt;wsp:rsid wsp:val=&quot;005F5DB4&quot;/&gt;&lt;wsp:rsid wsp:val=&quot;005F61EA&quot;/&gt;&lt;wsp:rsid wsp:val=&quot;005F650D&quot;/&gt;&lt;wsp:rsid wsp:val=&quot;005F66A9&quot;/&gt;&lt;wsp:rsid wsp:val=&quot;005F682F&quot;/&gt;&lt;wsp:rsid wsp:val=&quot;005F68C9&quot;/&gt;&lt;wsp:rsid wsp:val=&quot;005F68E4&quot;/&gt;&lt;wsp:rsid wsp:val=&quot;005F6DBB&quot;/&gt;&lt;wsp:rsid wsp:val=&quot;005F7580&quot;/&gt;&lt;wsp:rsid wsp:val=&quot;005F7687&quot;/&gt;&lt;wsp:rsid wsp:val=&quot;005F7701&quot;/&gt;&lt;wsp:rsid wsp:val=&quot;005F782B&quot;/&gt;&lt;wsp:rsid wsp:val=&quot;005F78DF&quot;/&gt;&lt;wsp:rsid wsp:val=&quot;005F79C3&quot;/&gt;&lt;wsp:rsid wsp:val=&quot;005F7EE6&quot;/&gt;&lt;wsp:rsid wsp:val=&quot;005F7F07&quot;/&gt;&lt;wsp:rsid wsp:val=&quot;005F7FE7&quot;/&gt;&lt;wsp:rsid wsp:val=&quot;00600383&quot;/&gt;&lt;wsp:rsid wsp:val=&quot;00600AAB&quot;/&gt;&lt;wsp:rsid wsp:val=&quot;0060140E&quot;/&gt;&lt;wsp:rsid wsp:val=&quot;00601503&quot;/&gt;&lt;wsp:rsid wsp:val=&quot;00601701&quot;/&gt;&lt;wsp:rsid wsp:val=&quot;00601808&quot;/&gt;&lt;wsp:rsid wsp:val=&quot;00601827&quot;/&gt;&lt;wsp:rsid wsp:val=&quot;006018E0&quot;/&gt;&lt;wsp:rsid wsp:val=&quot;00601D82&quot;/&gt;&lt;wsp:rsid wsp:val=&quot;006022EA&quot;/&gt;&lt;wsp:rsid wsp:val=&quot;00602553&quot;/&gt;&lt;wsp:rsid wsp:val=&quot;00602A67&quot;/&gt;&lt;wsp:rsid wsp:val=&quot;006030CD&quot;/&gt;&lt;wsp:rsid wsp:val=&quot;00603244&quot;/&gt;&lt;wsp:rsid wsp:val=&quot;0060374D&quot;/&gt;&lt;wsp:rsid wsp:val=&quot;006037A6&quot;/&gt;&lt;wsp:rsid wsp:val=&quot;00603914&quot;/&gt;&lt;wsp:rsid wsp:val=&quot;00603B56&quot;/&gt;&lt;wsp:rsid wsp:val=&quot;006041E3&quot;/&gt;&lt;wsp:rsid wsp:val=&quot;0060434D&quot;/&gt;&lt;wsp:rsid wsp:val=&quot;00604407&quot;/&gt;&lt;wsp:rsid wsp:val=&quot;00604815&quot;/&gt;&lt;wsp:rsid wsp:val=&quot;006050F7&quot;/&gt;&lt;wsp:rsid wsp:val=&quot;00605374&quot;/&gt;&lt;wsp:rsid wsp:val=&quot;006053B1&quot;/&gt;&lt;wsp:rsid wsp:val=&quot;0060559A&quot;/&gt;&lt;wsp:rsid wsp:val=&quot;00605615&quot;/&gt;&lt;wsp:rsid wsp:val=&quot;0060577E&quot;/&gt;&lt;wsp:rsid wsp:val=&quot;00605802&quot;/&gt;&lt;wsp:rsid wsp:val=&quot;00605AA9&quot;/&gt;&lt;wsp:rsid wsp:val=&quot;00605F86&quot;/&gt;&lt;wsp:rsid wsp:val=&quot;0060620B&quot;/&gt;&lt;wsp:rsid wsp:val=&quot;006066DA&quot;/&gt;&lt;wsp:rsid wsp:val=&quot;0060682A&quot;/&gt;&lt;wsp:rsid wsp:val=&quot;00606E6A&quot;/&gt;&lt;wsp:rsid wsp:val=&quot;00607370&quot;/&gt;&lt;wsp:rsid wsp:val=&quot;006075AD&quot;/&gt;&lt;wsp:rsid wsp:val=&quot;00607720&quot;/&gt;&lt;wsp:rsid wsp:val=&quot;00607BAF&quot;/&gt;&lt;wsp:rsid wsp:val=&quot;00607D48&quot;/&gt;&lt;wsp:rsid wsp:val=&quot;00607E3D&quot;/&gt;&lt;wsp:rsid wsp:val=&quot;00607E4B&quot;/&gt;&lt;wsp:rsid wsp:val=&quot;00607E84&quot;/&gt;&lt;wsp:rsid wsp:val=&quot;00607E8E&quot;/&gt;&lt;wsp:rsid wsp:val=&quot;00610192&quot;/&gt;&lt;wsp:rsid wsp:val=&quot;006101D8&quot;/&gt;&lt;wsp:rsid wsp:val=&quot;006103B6&quot;/&gt;&lt;wsp:rsid wsp:val=&quot;00610521&quot;/&gt;&lt;wsp:rsid wsp:val=&quot;00610A20&quot;/&gt;&lt;wsp:rsid wsp:val=&quot;00610BAB&quot;/&gt;&lt;wsp:rsid wsp:val=&quot;00610BFF&quot;/&gt;&lt;wsp:rsid wsp:val=&quot;00610D8F&quot;/&gt;&lt;wsp:rsid wsp:val=&quot;00610FE8&quot;/&gt;&lt;wsp:rsid wsp:val=&quot;0061119A&quot;/&gt;&lt;wsp:rsid wsp:val=&quot;00611251&quot;/&gt;&lt;wsp:rsid wsp:val=&quot;006112E8&quot;/&gt;&lt;wsp:rsid wsp:val=&quot;00611662&quot;/&gt;&lt;wsp:rsid wsp:val=&quot;006116B5&quot;/&gt;&lt;wsp:rsid wsp:val=&quot;00611756&quot;/&gt;&lt;wsp:rsid wsp:val=&quot;00611910&quot;/&gt;&lt;wsp:rsid wsp:val=&quot;00611919&quot;/&gt;&lt;wsp:rsid wsp:val=&quot;00611C36&quot;/&gt;&lt;wsp:rsid wsp:val=&quot;00612330&quot;/&gt;&lt;wsp:rsid wsp:val=&quot;00612377&quot;/&gt;&lt;wsp:rsid wsp:val=&quot;006128F1&quot;/&gt;&lt;wsp:rsid wsp:val=&quot;00612CA9&quot;/&gt;&lt;wsp:rsid wsp:val=&quot;00612DBA&quot;/&gt;&lt;wsp:rsid wsp:val=&quot;006136AA&quot;/&gt;&lt;wsp:rsid wsp:val=&quot;0061372B&quot;/&gt;&lt;wsp:rsid wsp:val=&quot;006137F7&quot;/&gt;&lt;wsp:rsid wsp:val=&quot;00613AA9&quot;/&gt;&lt;wsp:rsid wsp:val=&quot;00613B64&quot;/&gt;&lt;wsp:rsid wsp:val=&quot;00613E35&quot;/&gt;&lt;wsp:rsid wsp:val=&quot;00613EAB&quot;/&gt;&lt;wsp:rsid wsp:val=&quot;00613EF9&quot;/&gt;&lt;wsp:rsid wsp:val=&quot;00614229&quot;/&gt;&lt;wsp:rsid wsp:val=&quot;00614548&quot;/&gt;&lt;wsp:rsid wsp:val=&quot;00614746&quot;/&gt;&lt;wsp:rsid wsp:val=&quot;00614877&quot;/&gt;&lt;wsp:rsid wsp:val=&quot;00614B92&quot;/&gt;&lt;wsp:rsid wsp:val=&quot;00614D3E&quot;/&gt;&lt;wsp:rsid wsp:val=&quot;006153BC&quot;/&gt;&lt;wsp:rsid wsp:val=&quot;006153C1&quot;/&gt;&lt;wsp:rsid wsp:val=&quot;0061574B&quot;/&gt;&lt;wsp:rsid wsp:val=&quot;00615904&quot;/&gt;&lt;wsp:rsid wsp:val=&quot;00615AF1&quot;/&gt;&lt;wsp:rsid wsp:val=&quot;00615B43&quot;/&gt;&lt;wsp:rsid wsp:val=&quot;00615EF4&quot;/&gt;&lt;wsp:rsid wsp:val=&quot;006161E1&quot;/&gt;&lt;wsp:rsid wsp:val=&quot;0061624D&quot;/&gt;&lt;wsp:rsid wsp:val=&quot;006164CC&quot;/&gt;&lt;wsp:rsid wsp:val=&quot;006164F4&quot;/&gt;&lt;wsp:rsid wsp:val=&quot;00616612&quot;/&gt;&lt;wsp:rsid wsp:val=&quot;00616643&quot;/&gt;&lt;wsp:rsid wsp:val=&quot;0061683E&quot;/&gt;&lt;wsp:rsid wsp:val=&quot;0061690C&quot;/&gt;&lt;wsp:rsid wsp:val=&quot;0061701D&quot;/&gt;&lt;wsp:rsid wsp:val=&quot;00617142&quot;/&gt;&lt;wsp:rsid wsp:val=&quot;0061791D&quot;/&gt;&lt;wsp:rsid wsp:val=&quot;006179EE&quot;/&gt;&lt;wsp:rsid wsp:val=&quot;00617B6B&quot;/&gt;&lt;wsp:rsid wsp:val=&quot;00617D4D&quot;/&gt;&lt;wsp:rsid wsp:val=&quot;00617E20&quot;/&gt;&lt;wsp:rsid wsp:val=&quot;00617ECC&quot;/&gt;&lt;wsp:rsid wsp:val=&quot;00620040&quot;/&gt;&lt;wsp:rsid wsp:val=&quot;00620515&quot;/&gt;&lt;wsp:rsid wsp:val=&quot;00620850&quot;/&gt;&lt;wsp:rsid wsp:val=&quot;00620991&quot;/&gt;&lt;wsp:rsid wsp:val=&quot;00620B9B&quot;/&gt;&lt;wsp:rsid wsp:val=&quot;00620BD2&quot;/&gt;&lt;wsp:rsid wsp:val=&quot;00620E02&quot;/&gt;&lt;wsp:rsid wsp:val=&quot;00620E5C&quot;/&gt;&lt;wsp:rsid wsp:val=&quot;00620F59&quot;/&gt;&lt;wsp:rsid wsp:val=&quot;00621353&quot;/&gt;&lt;wsp:rsid wsp:val=&quot;006214FB&quot;/&gt;&lt;wsp:rsid wsp:val=&quot;006214FD&quot;/&gt;&lt;wsp:rsid wsp:val=&quot;0062196B&quot;/&gt;&lt;wsp:rsid wsp:val=&quot;00621A3B&quot;/&gt;&lt;wsp:rsid wsp:val=&quot;00621ACA&quot;/&gt;&lt;wsp:rsid wsp:val=&quot;00621F21&quot;/&gt;&lt;wsp:rsid wsp:val=&quot;00621F9A&quot;/&gt;&lt;wsp:rsid wsp:val=&quot;0062209D&quot;/&gt;&lt;wsp:rsid wsp:val=&quot;006223B5&quot;/&gt;&lt;wsp:rsid wsp:val=&quot;006224E5&quot;/&gt;&lt;wsp:rsid wsp:val=&quot;00622567&quot;/&gt;&lt;wsp:rsid wsp:val=&quot;006225B1&quot;/&gt;&lt;wsp:rsid wsp:val=&quot;00622920&quot;/&gt;&lt;wsp:rsid wsp:val=&quot;00622C26&quot;/&gt;&lt;wsp:rsid wsp:val=&quot;006230B9&quot;/&gt;&lt;wsp:rsid wsp:val=&quot;00623706&quot;/&gt;&lt;wsp:rsid wsp:val=&quot;00623DFB&quot;/&gt;&lt;wsp:rsid wsp:val=&quot;00624290&quot;/&gt;&lt;wsp:rsid wsp:val=&quot;00624373&quot;/&gt;&lt;wsp:rsid wsp:val=&quot;00624861&quot;/&gt;&lt;wsp:rsid wsp:val=&quot;00624A54&quot;/&gt;&lt;wsp:rsid wsp:val=&quot;00624C08&quot;/&gt;&lt;wsp:rsid wsp:val=&quot;00624D5D&quot;/&gt;&lt;wsp:rsid wsp:val=&quot;0062524C&quot;/&gt;&lt;wsp:rsid wsp:val=&quot;00625858&quot;/&gt;&lt;wsp:rsid wsp:val=&quot;00625B2D&quot;/&gt;&lt;wsp:rsid wsp:val=&quot;00625C1C&quot;/&gt;&lt;wsp:rsid wsp:val=&quot;00625C60&quot;/&gt;&lt;wsp:rsid wsp:val=&quot;00625D58&quot;/&gt;&lt;wsp:rsid wsp:val=&quot;00625E1A&quot;/&gt;&lt;wsp:rsid wsp:val=&quot;00625EF3&quot;/&gt;&lt;wsp:rsid wsp:val=&quot;00625FD6&quot;/&gt;&lt;wsp:rsid wsp:val=&quot;0062605F&quot;/&gt;&lt;wsp:rsid wsp:val=&quot;00626072&quot;/&gt;&lt;wsp:rsid wsp:val=&quot;006260DC&quot;/&gt;&lt;wsp:rsid wsp:val=&quot;00626397&quot;/&gt;&lt;wsp:rsid wsp:val=&quot;006266A3&quot;/&gt;&lt;wsp:rsid wsp:val=&quot;006267BD&quot;/&gt;&lt;wsp:rsid wsp:val=&quot;0062698A&quot;/&gt;&lt;wsp:rsid wsp:val=&quot;00626A33&quot;/&gt;&lt;wsp:rsid wsp:val=&quot;00626AA6&quot;/&gt;&lt;wsp:rsid wsp:val=&quot;00626B4F&quot;/&gt;&lt;wsp:rsid wsp:val=&quot;00626FDB&quot;/&gt;&lt;wsp:rsid wsp:val=&quot;006270C3&quot;/&gt;&lt;wsp:rsid wsp:val=&quot;0062732E&quot;/&gt;&lt;wsp:rsid wsp:val=&quot;00627381&quot;/&gt;&lt;wsp:rsid wsp:val=&quot;006273EF&quot;/&gt;&lt;wsp:rsid wsp:val=&quot;00627758&quot;/&gt;&lt;wsp:rsid wsp:val=&quot;006278D8&quot;/&gt;&lt;wsp:rsid wsp:val=&quot;00627A8D&quot;/&gt;&lt;wsp:rsid wsp:val=&quot;00627B92&quot;/&gt;&lt;wsp:rsid wsp:val=&quot;00627BA4&quot;/&gt;&lt;wsp:rsid wsp:val=&quot;00627C1D&quot;/&gt;&lt;wsp:rsid wsp:val=&quot;00630147&quot;/&gt;&lt;wsp:rsid wsp:val=&quot;00630683&quot;/&gt;&lt;wsp:rsid wsp:val=&quot;0063083D&quot;/&gt;&lt;wsp:rsid wsp:val=&quot;00630C10&quot;/&gt;&lt;wsp:rsid wsp:val=&quot;00631039&quot;/&gt;&lt;wsp:rsid wsp:val=&quot;00631099&quot;/&gt;&lt;wsp:rsid wsp:val=&quot;00631282&quot;/&gt;&lt;wsp:rsid wsp:val=&quot;00631946&quot;/&gt;&lt;wsp:rsid wsp:val=&quot;00631BCC&quot;/&gt;&lt;wsp:rsid wsp:val=&quot;00631C8B&quot;/&gt;&lt;wsp:rsid wsp:val=&quot;00631CB0&quot;/&gt;&lt;wsp:rsid wsp:val=&quot;00631D0A&quot;/&gt;&lt;wsp:rsid wsp:val=&quot;00631D79&quot;/&gt;&lt;wsp:rsid wsp:val=&quot;00632259&quot;/&gt;&lt;wsp:rsid wsp:val=&quot;006322E3&quot;/&gt;&lt;wsp:rsid wsp:val=&quot;0063237B&quot;/&gt;&lt;wsp:rsid wsp:val=&quot;00632982&quot;/&gt;&lt;wsp:rsid wsp:val=&quot;006329B7&quot;/&gt;&lt;wsp:rsid wsp:val=&quot;00632C0D&quot;/&gt;&lt;wsp:rsid wsp:val=&quot;00632C7F&quot;/&gt;&lt;wsp:rsid wsp:val=&quot;00633069&quot;/&gt;&lt;wsp:rsid wsp:val=&quot;006330DE&quot;/&gt;&lt;wsp:rsid wsp:val=&quot;00633117&quot;/&gt;&lt;wsp:rsid wsp:val=&quot;006331B3&quot;/&gt;&lt;wsp:rsid wsp:val=&quot;0063326A&quot;/&gt;&lt;wsp:rsid wsp:val=&quot;00633759&quot;/&gt;&lt;wsp:rsid wsp:val=&quot;00633BBE&quot;/&gt;&lt;wsp:rsid wsp:val=&quot;00633C2E&quot;/&gt;&lt;wsp:rsid wsp:val=&quot;00633C85&quot;/&gt;&lt;wsp:rsid wsp:val=&quot;00633C86&quot;/&gt;&lt;wsp:rsid wsp:val=&quot;00634398&quot;/&gt;&lt;wsp:rsid wsp:val=&quot;00634856&quot;/&gt;&lt;wsp:rsid wsp:val=&quot;006349DF&quot;/&gt;&lt;wsp:rsid wsp:val=&quot;00634AD1&quot;/&gt;&lt;wsp:rsid wsp:val=&quot;00634D31&quot;/&gt;&lt;wsp:rsid wsp:val=&quot;00634F8A&quot;/&gt;&lt;wsp:rsid wsp:val=&quot;00635441&quot;/&gt;&lt;wsp:rsid wsp:val=&quot;0063553C&quot;/&gt;&lt;wsp:rsid wsp:val=&quot;00635775&quot;/&gt;&lt;wsp:rsid wsp:val=&quot;00635783&quot;/&gt;&lt;wsp:rsid wsp:val=&quot;006358CE&quot;/&gt;&lt;wsp:rsid wsp:val=&quot;00635B5E&quot;/&gt;&lt;wsp:rsid wsp:val=&quot;00635B79&quot;/&gt;&lt;wsp:rsid wsp:val=&quot;00635FA6&quot;/&gt;&lt;wsp:rsid wsp:val=&quot;006362D0&quot;/&gt;&lt;wsp:rsid wsp:val=&quot;00636835&quot;/&gt;&lt;wsp:rsid wsp:val=&quot;006368A0&quot;/&gt;&lt;wsp:rsid wsp:val=&quot;00636A22&quot;/&gt;&lt;wsp:rsid wsp:val=&quot;00636B03&quot;/&gt;&lt;wsp:rsid wsp:val=&quot;00636D4A&quot;/&gt;&lt;wsp:rsid wsp:val=&quot;006372A0&quot;/&gt;&lt;wsp:rsid wsp:val=&quot;006372D2&quot;/&gt;&lt;wsp:rsid wsp:val=&quot;006373AA&quot;/&gt;&lt;wsp:rsid wsp:val=&quot;006374D8&quot;/&gt;&lt;wsp:rsid wsp:val=&quot;0063750B&quot;/&gt;&lt;wsp:rsid wsp:val=&quot;006375A7&quot;/&gt;&lt;wsp:rsid wsp:val=&quot;006376A6&quot;/&gt;&lt;wsp:rsid wsp:val=&quot;00637CE8&quot;/&gt;&lt;wsp:rsid wsp:val=&quot;00637D07&quot;/&gt;&lt;wsp:rsid wsp:val=&quot;00637E27&quot;/&gt;&lt;wsp:rsid wsp:val=&quot;00637F58&quot;/&gt;&lt;wsp:rsid wsp:val=&quot;0064008D&quot;/&gt;&lt;wsp:rsid wsp:val=&quot;00640391&quot;/&gt;&lt;wsp:rsid wsp:val=&quot;006405F9&quot;/&gt;&lt;wsp:rsid wsp:val=&quot;00640652&quot;/&gt;&lt;wsp:rsid wsp:val=&quot;00640800&quot;/&gt;&lt;wsp:rsid wsp:val=&quot;00640B40&quot;/&gt;&lt;wsp:rsid wsp:val=&quot;00640BD5&quot;/&gt;&lt;wsp:rsid wsp:val=&quot;00640E69&quot;/&gt;&lt;wsp:rsid wsp:val=&quot;0064107B&quot;/&gt;&lt;wsp:rsid wsp:val=&quot;006411BD&quot;/&gt;&lt;wsp:rsid wsp:val=&quot;006411C9&quot;/&gt;&lt;wsp:rsid wsp:val=&quot;006413BB&quot;/&gt;&lt;wsp:rsid wsp:val=&quot;0064167F&quot;/&gt;&lt;wsp:rsid wsp:val=&quot;00641805&quot;/&gt;&lt;wsp:rsid wsp:val=&quot;00641B11&quot;/&gt;&lt;wsp:rsid wsp:val=&quot;00641C2B&quot;/&gt;&lt;wsp:rsid wsp:val=&quot;00641EB7&quot;/&gt;&lt;wsp:rsid wsp:val=&quot;006422A3&quot;/&gt;&lt;wsp:rsid wsp:val=&quot;00642490&quot;/&gt;&lt;wsp:rsid wsp:val=&quot;00642549&quot;/&gt;&lt;wsp:rsid wsp:val=&quot;0064276F&quot;/&gt;&lt;wsp:rsid wsp:val=&quot;00642831&quot;/&gt;&lt;wsp:rsid wsp:val=&quot;00642870&quot;/&gt;&lt;wsp:rsid wsp:val=&quot;006428F4&quot;/&gt;&lt;wsp:rsid wsp:val=&quot;00642A01&quot;/&gt;&lt;wsp:rsid wsp:val=&quot;00643066&quot;/&gt;&lt;wsp:rsid wsp:val=&quot;006431D8&quot;/&gt;&lt;wsp:rsid wsp:val=&quot;006433E2&quot;/&gt;&lt;wsp:rsid wsp:val=&quot;00643533&quot;/&gt;&lt;wsp:rsid wsp:val=&quot;00643624&quot;/&gt;&lt;wsp:rsid wsp:val=&quot;00643A49&quot;/&gt;&lt;wsp:rsid wsp:val=&quot;00643B40&quot;/&gt;&lt;wsp:rsid wsp:val=&quot;00643D16&quot;/&gt;&lt;wsp:rsid wsp:val=&quot;00643DE7&quot;/&gt;&lt;wsp:rsid wsp:val=&quot;00643F7A&quot;/&gt;&lt;wsp:rsid wsp:val=&quot;00644224&quot;/&gt;&lt;wsp:rsid wsp:val=&quot;0064431D&quot;/&gt;&lt;wsp:rsid wsp:val=&quot;0064455F&quot;/&gt;&lt;wsp:rsid wsp:val=&quot;0064489C&quot;/&gt;&lt;wsp:rsid wsp:val=&quot;00644FCB&quot;/&gt;&lt;wsp:rsid wsp:val=&quot;0064516B&quot;/&gt;&lt;wsp:rsid wsp:val=&quot;0064535B&quot;/&gt;&lt;wsp:rsid wsp:val=&quot;00645625&quot;/&gt;&lt;wsp:rsid wsp:val=&quot;0064576A&quot;/&gt;&lt;wsp:rsid wsp:val=&quot;00645859&quot;/&gt;&lt;wsp:rsid wsp:val=&quot;00645E1D&quot;/&gt;&lt;wsp:rsid wsp:val=&quot;00645F07&quot;/&gt;&lt;wsp:rsid wsp:val=&quot;00646011&quot;/&gt;&lt;wsp:rsid wsp:val=&quot;00646736&quot;/&gt;&lt;wsp:rsid wsp:val=&quot;00646852&quot;/&gt;&lt;wsp:rsid wsp:val=&quot;00646ACD&quot;/&gt;&lt;wsp:rsid wsp:val=&quot;00646D29&quot;/&gt;&lt;wsp:rsid wsp:val=&quot;006470AC&quot;/&gt;&lt;wsp:rsid wsp:val=&quot;0064729B&quot;/&gt;&lt;wsp:rsid wsp:val=&quot;0064750B&quot;/&gt;&lt;wsp:rsid wsp:val=&quot;0064759D&quot;/&gt;&lt;wsp:rsid wsp:val=&quot;006479AF&quot;/&gt;&lt;wsp:rsid wsp:val=&quot;00647E82&quot;/&gt;&lt;wsp:rsid wsp:val=&quot;006500AF&quot;/&gt;&lt;wsp:rsid wsp:val=&quot;00650332&quot;/&gt;&lt;wsp:rsid wsp:val=&quot;00650AAB&quot;/&gt;&lt;wsp:rsid wsp:val=&quot;00650E0F&quot;/&gt;&lt;wsp:rsid wsp:val=&quot;0065188D&quot;/&gt;&lt;wsp:rsid wsp:val=&quot;00651A8A&quot;/&gt;&lt;wsp:rsid wsp:val=&quot;00651BE5&quot;/&gt;&lt;wsp:rsid wsp:val=&quot;0065224B&quot;/&gt;&lt;wsp:rsid wsp:val=&quot;006523E5&quot;/&gt;&lt;wsp:rsid wsp:val=&quot;00652459&quot;/&gt;&lt;wsp:rsid wsp:val=&quot;006526EE&quot;/&gt;&lt;wsp:rsid wsp:val=&quot;006527B1&quot;/&gt;&lt;wsp:rsid wsp:val=&quot;00652CAB&quot;/&gt;&lt;wsp:rsid wsp:val=&quot;00652FCE&quot;/&gt;&lt;wsp:rsid wsp:val=&quot;00653863&quot;/&gt;&lt;wsp:rsid wsp:val=&quot;00653937&quot;/&gt;&lt;wsp:rsid wsp:val=&quot;00653B38&quot;/&gt;&lt;wsp:rsid wsp:val=&quot;00653B6C&quot;/&gt;&lt;wsp:rsid wsp:val=&quot;00653C27&quot;/&gt;&lt;wsp:rsid wsp:val=&quot;006541B1&quot;/&gt;&lt;wsp:rsid wsp:val=&quot;006546D9&quot;/&gt;&lt;wsp:rsid wsp:val=&quot;00654899&quot;/&gt;&lt;wsp:rsid wsp:val=&quot;006548DB&quot;/&gt;&lt;wsp:rsid wsp:val=&quot;006549DA&quot;/&gt;&lt;wsp:rsid wsp:val=&quot;00654AF7&quot;/&gt;&lt;wsp:rsid wsp:val=&quot;006550E7&quot;/&gt;&lt;wsp:rsid wsp:val=&quot;00655218&quot;/&gt;&lt;wsp:rsid wsp:val=&quot;00655CCA&quot;/&gt;&lt;wsp:rsid wsp:val=&quot;00656113&quot;/&gt;&lt;wsp:rsid wsp:val=&quot;0065611A&quot;/&gt;&lt;wsp:rsid wsp:val=&quot;006563AE&quot;/&gt;&lt;wsp:rsid wsp:val=&quot;0065646D&quot;/&gt;&lt;wsp:rsid wsp:val=&quot;006564EE&quot;/&gt;&lt;wsp:rsid wsp:val=&quot;00656864&quot;/&gt;&lt;wsp:rsid wsp:val=&quot;00656990&quot;/&gt;&lt;wsp:rsid wsp:val=&quot;006569F5&quot;/&gt;&lt;wsp:rsid wsp:val=&quot;00656A1F&quot;/&gt;&lt;wsp:rsid wsp:val=&quot;00656B2A&quot;/&gt;&lt;wsp:rsid wsp:val=&quot;00656B5D&quot;/&gt;&lt;wsp:rsid wsp:val=&quot;00656BFA&quot;/&gt;&lt;wsp:rsid wsp:val=&quot;00656F64&quot;/&gt;&lt;wsp:rsid wsp:val=&quot;00657206&quot;/&gt;&lt;wsp:rsid wsp:val=&quot;006572B2&quot;/&gt;&lt;wsp:rsid wsp:val=&quot;00657466&quot;/&gt;&lt;wsp:rsid wsp:val=&quot;00657564&quot;/&gt;&lt;wsp:rsid wsp:val=&quot;0065796E&quot;/&gt;&lt;wsp:rsid wsp:val=&quot;006579F1&quot;/&gt;&lt;wsp:rsid wsp:val=&quot;00657C81&quot;/&gt;&lt;wsp:rsid wsp:val=&quot;00657D9D&quot;/&gt;&lt;wsp:rsid wsp:val=&quot;00657E0A&quot;/&gt;&lt;wsp:rsid wsp:val=&quot;006604A8&quot;/&gt;&lt;wsp:rsid wsp:val=&quot;006604B5&quot;/&gt;&lt;wsp:rsid wsp:val=&quot;00660530&quot;/&gt;&lt;wsp:rsid wsp:val=&quot;006606AA&quot;/&gt;&lt;wsp:rsid wsp:val=&quot;0066074A&quot;/&gt;&lt;wsp:rsid wsp:val=&quot;006609E3&quot;/&gt;&lt;wsp:rsid wsp:val=&quot;00660A4E&quot;/&gt;&lt;wsp:rsid wsp:val=&quot;00660B72&quot;/&gt;&lt;wsp:rsid wsp:val=&quot;00660C3E&quot;/&gt;&lt;wsp:rsid wsp:val=&quot;00660E83&quot;/&gt;&lt;wsp:rsid wsp:val=&quot;006610FF&quot;/&gt;&lt;wsp:rsid wsp:val=&quot;0066128B&quot;/&gt;&lt;wsp:rsid wsp:val=&quot;0066174F&quot;/&gt;&lt;wsp:rsid wsp:val=&quot;00661D26&quot;/&gt;&lt;wsp:rsid wsp:val=&quot;00661F03&quot;/&gt;&lt;wsp:rsid wsp:val=&quot;006622BD&quot;/&gt;&lt;wsp:rsid wsp:val=&quot;0066248F&quot;/&gt;&lt;wsp:rsid wsp:val=&quot;00662851&quot;/&gt;&lt;wsp:rsid wsp:val=&quot;00662FEB&quot;/&gt;&lt;wsp:rsid wsp:val=&quot;0066352A&quot;/&gt;&lt;wsp:rsid wsp:val=&quot;006635BD&quot;/&gt;&lt;wsp:rsid wsp:val=&quot;006635ED&quot;/&gt;&lt;wsp:rsid wsp:val=&quot;0066388D&quot;/&gt;&lt;wsp:rsid wsp:val=&quot;00663AEF&quot;/&gt;&lt;wsp:rsid wsp:val=&quot;00663BFA&quot;/&gt;&lt;wsp:rsid wsp:val=&quot;00663E7D&quot;/&gt;&lt;wsp:rsid wsp:val=&quot;00663F03&quot;/&gt;&lt;wsp:rsid wsp:val=&quot;00663FB7&quot;/&gt;&lt;wsp:rsid wsp:val=&quot;0066406B&quot;/&gt;&lt;wsp:rsid wsp:val=&quot;006644E5&quot;/&gt;&lt;wsp:rsid wsp:val=&quot;0066498D&quot;/&gt;&lt;wsp:rsid wsp:val=&quot;00664C28&quot;/&gt;&lt;wsp:rsid wsp:val=&quot;00664E3E&quot;/&gt;&lt;wsp:rsid wsp:val=&quot;006650E9&quot;/&gt;&lt;wsp:rsid wsp:val=&quot;0066510D&quot;/&gt;&lt;wsp:rsid wsp:val=&quot;006655DB&quot;/&gt;&lt;wsp:rsid wsp:val=&quot;006657E5&quot;/&gt;&lt;wsp:rsid wsp:val=&quot;00665A1C&quot;/&gt;&lt;wsp:rsid wsp:val=&quot;00666257&quot;/&gt;&lt;wsp:rsid wsp:val=&quot;0066630E&quot;/&gt;&lt;wsp:rsid wsp:val=&quot;00666625&quot;/&gt;&lt;wsp:rsid wsp:val=&quot;00666664&quot;/&gt;&lt;wsp:rsid wsp:val=&quot;006666F8&quot;/&gt;&lt;wsp:rsid wsp:val=&quot;006667C7&quot;/&gt;&lt;wsp:rsid wsp:val=&quot;0066687A&quot;/&gt;&lt;wsp:rsid wsp:val=&quot;006668DD&quot;/&gt;&lt;wsp:rsid wsp:val=&quot;00666AE2&quot;/&gt;&lt;wsp:rsid wsp:val=&quot;00666BCD&quot;/&gt;&lt;wsp:rsid wsp:val=&quot;00667380&quot;/&gt;&lt;wsp:rsid wsp:val=&quot;00667B34&quot;/&gt;&lt;wsp:rsid wsp:val=&quot;00667BC9&quot;/&gt;&lt;wsp:rsid wsp:val=&quot;00667E11&quot;/&gt;&lt;wsp:rsid wsp:val=&quot;00667FFE&quot;/&gt;&lt;wsp:rsid wsp:val=&quot;0067016E&quot;/&gt;&lt;wsp:rsid wsp:val=&quot;00670345&quot;/&gt;&lt;wsp:rsid wsp:val=&quot;006704F1&quot;/&gt;&lt;wsp:rsid wsp:val=&quot;006706D9&quot;/&gt;&lt;wsp:rsid wsp:val=&quot;0067071E&quot;/&gt;&lt;wsp:rsid wsp:val=&quot;00670731&quot;/&gt;&lt;wsp:rsid wsp:val=&quot;006709BF&quot;/&gt;&lt;wsp:rsid wsp:val=&quot;00670B26&quot;/&gt;&lt;wsp:rsid wsp:val=&quot;006710E5&quot;/&gt;&lt;wsp:rsid wsp:val=&quot;00671181&quot;/&gt;&lt;wsp:rsid wsp:val=&quot;006713EC&quot;/&gt;&lt;wsp:rsid wsp:val=&quot;00671450&quot;/&gt;&lt;wsp:rsid wsp:val=&quot;0067161F&quot;/&gt;&lt;wsp:rsid wsp:val=&quot;006719F2&quot;/&gt;&lt;wsp:rsid wsp:val=&quot;00671ABB&quot;/&gt;&lt;wsp:rsid wsp:val=&quot;00671ACD&quot;/&gt;&lt;wsp:rsid wsp:val=&quot;00671CC8&quot;/&gt;&lt;wsp:rsid wsp:val=&quot;00671D3B&quot;/&gt;&lt;wsp:rsid wsp:val=&quot;00671E96&quot;/&gt;&lt;wsp:rsid wsp:val=&quot;00671EFC&quot;/&gt;&lt;wsp:rsid wsp:val=&quot;00671FA4&quot;/&gt;&lt;wsp:rsid wsp:val=&quot;00671FDE&quot;/&gt;&lt;wsp:rsid wsp:val=&quot;00672084&quot;/&gt;&lt;wsp:rsid wsp:val=&quot;00672524&quot;/&gt;&lt;wsp:rsid wsp:val=&quot;0067263C&quot;/&gt;&lt;wsp:rsid wsp:val=&quot;00672A74&quot;/&gt;&lt;wsp:rsid wsp:val=&quot;00672C00&quot;/&gt;&lt;wsp:rsid wsp:val=&quot;00672C28&quot;/&gt;&lt;wsp:rsid wsp:val=&quot;00672DF9&quot;/&gt;&lt;wsp:rsid wsp:val=&quot;00673046&quot;/&gt;&lt;wsp:rsid wsp:val=&quot;00673107&quot;/&gt;&lt;wsp:rsid wsp:val=&quot;0067339D&quot;/&gt;&lt;wsp:rsid wsp:val=&quot;006733ED&quot;/&gt;&lt;wsp:rsid wsp:val=&quot;00673458&quot;/&gt;&lt;wsp:rsid wsp:val=&quot;00673FF4&quot;/&gt;&lt;wsp:rsid wsp:val=&quot;006740FC&quot;/&gt;&lt;wsp:rsid wsp:val=&quot;006741AF&quot;/&gt;&lt;wsp:rsid wsp:val=&quot;0067423E&quot;/&gt;&lt;wsp:rsid wsp:val=&quot;0067434D&quot;/&gt;&lt;wsp:rsid wsp:val=&quot;0067465F&quot;/&gt;&lt;wsp:rsid wsp:val=&quot;00674850&quot;/&gt;&lt;wsp:rsid wsp:val=&quot;00674BA6&quot;/&gt;&lt;wsp:rsid wsp:val=&quot;00674C60&quot;/&gt;&lt;wsp:rsid wsp:val=&quot;00674D18&quot;/&gt;&lt;wsp:rsid wsp:val=&quot;00674F0E&quot;/&gt;&lt;wsp:rsid wsp:val=&quot;00674F65&quot;/&gt;&lt;wsp:rsid wsp:val=&quot;00675049&quot;/&gt;&lt;wsp:rsid wsp:val=&quot;00675423&quot;/&gt;&lt;wsp:rsid wsp:val=&quot;006754B4&quot;/&gt;&lt;wsp:rsid wsp:val=&quot;006755EE&quot;/&gt;&lt;wsp:rsid wsp:val=&quot;006756D0&quot;/&gt;&lt;wsp:rsid wsp:val=&quot;006759C2&quot;/&gt;&lt;wsp:rsid wsp:val=&quot;006759D2&quot;/&gt;&lt;wsp:rsid wsp:val=&quot;00675EA7&quot;/&gt;&lt;wsp:rsid wsp:val=&quot;006763A8&quot;/&gt;&lt;wsp:rsid wsp:val=&quot;00676414&quot;/&gt;&lt;wsp:rsid wsp:val=&quot;00676453&quot;/&gt;&lt;wsp:rsid wsp:val=&quot;006765B2&quot;/&gt;&lt;wsp:rsid wsp:val=&quot;006769B6&quot;/&gt;&lt;wsp:rsid wsp:val=&quot;00676A9F&quot;/&gt;&lt;wsp:rsid wsp:val=&quot;00676B5C&quot;/&gt;&lt;wsp:rsid wsp:val=&quot;00676C25&quot;/&gt;&lt;wsp:rsid wsp:val=&quot;00676CEA&quot;/&gt;&lt;wsp:rsid wsp:val=&quot;00677159&quot;/&gt;&lt;wsp:rsid wsp:val=&quot;00677553&quot;/&gt;&lt;wsp:rsid wsp:val=&quot;00677570&quot;/&gt;&lt;wsp:rsid wsp:val=&quot;00677605&quot;/&gt;&lt;wsp:rsid wsp:val=&quot;006778CE&quot;/&gt;&lt;wsp:rsid wsp:val=&quot;00677AA0&quot;/&gt;&lt;wsp:rsid wsp:val=&quot;00677ED0&quot;/&gt;&lt;wsp:rsid wsp:val=&quot;00677F40&quot;/&gt;&lt;wsp:rsid wsp:val=&quot;006800DF&quot;/&gt;&lt;wsp:rsid wsp:val=&quot;006801F9&quot;/&gt;&lt;wsp:rsid wsp:val=&quot;00680208&quot;/&gt;&lt;wsp:rsid wsp:val=&quot;006807CD&quot;/&gt;&lt;wsp:rsid wsp:val=&quot;0068092D&quot;/&gt;&lt;wsp:rsid wsp:val=&quot;00680A06&quot;/&gt;&lt;wsp:rsid wsp:val=&quot;00680A5F&quot;/&gt;&lt;wsp:rsid wsp:val=&quot;00680A62&quot;/&gt;&lt;wsp:rsid wsp:val=&quot;00681587&quot;/&gt;&lt;wsp:rsid wsp:val=&quot;00681811&quot;/&gt;&lt;wsp:rsid wsp:val=&quot;00681B76&quot;/&gt;&lt;wsp:rsid wsp:val=&quot;00681B93&quot;/&gt;&lt;wsp:rsid wsp:val=&quot;00681C98&quot;/&gt;&lt;wsp:rsid wsp:val=&quot;00681E4C&quot;/&gt;&lt;wsp:rsid wsp:val=&quot;00682494&quot;/&gt;&lt;wsp:rsid wsp:val=&quot;00682670&quot;/&gt;&lt;wsp:rsid wsp:val=&quot;00682798&quot;/&gt;&lt;wsp:rsid wsp:val=&quot;00682995&quot;/&gt;&lt;wsp:rsid wsp:val=&quot;00682B87&quot;/&gt;&lt;wsp:rsid wsp:val=&quot;00682C34&quot;/&gt;&lt;wsp:rsid wsp:val=&quot;00682F6D&quot;/&gt;&lt;wsp:rsid wsp:val=&quot;00682F70&quot;/&gt;&lt;wsp:rsid wsp:val=&quot;00683501&quot;/&gt;&lt;wsp:rsid wsp:val=&quot;00683A70&quot;/&gt;&lt;wsp:rsid wsp:val=&quot;00683BA3&quot;/&gt;&lt;wsp:rsid wsp:val=&quot;00683CD5&quot;/&gt;&lt;wsp:rsid wsp:val=&quot;00683EB9&quot;/&gt;&lt;wsp:rsid wsp:val=&quot;006842B2&quot;/&gt;&lt;wsp:rsid wsp:val=&quot;006843DC&quot;/&gt;&lt;wsp:rsid wsp:val=&quot;00684564&quot;/&gt;&lt;wsp:rsid wsp:val=&quot;0068458D&quot;/&gt;&lt;wsp:rsid wsp:val=&quot;00684B5E&quot;/&gt;&lt;wsp:rsid wsp:val=&quot;00684B91&quot;/&gt;&lt;wsp:rsid wsp:val=&quot;00684D4F&quot;/&gt;&lt;wsp:rsid wsp:val=&quot;00684FC6&quot;/&gt;&lt;wsp:rsid wsp:val=&quot;00685536&quot;/&gt;&lt;wsp:rsid wsp:val=&quot;006859C5&quot;/&gt;&lt;wsp:rsid wsp:val=&quot;00685A30&quot;/&gt;&lt;wsp:rsid wsp:val=&quot;00685AC7&quot;/&gt;&lt;wsp:rsid wsp:val=&quot;00685CE2&quot;/&gt;&lt;wsp:rsid wsp:val=&quot;00685D5C&quot;/&gt;&lt;wsp:rsid wsp:val=&quot;006864E9&quot;/&gt;&lt;wsp:rsid wsp:val=&quot;006866AC&quot;/&gt;&lt;wsp:rsid wsp:val=&quot;006868A5&quot;/&gt;&lt;wsp:rsid wsp:val=&quot;00686A7A&quot;/&gt;&lt;wsp:rsid wsp:val=&quot;00686FDA&quot;/&gt;&lt;wsp:rsid wsp:val=&quot;00686FE1&quot;/&gt;&lt;wsp:rsid wsp:val=&quot;0068726F&quot;/&gt;&lt;wsp:rsid wsp:val=&quot;00687A86&quot;/&gt;&lt;wsp:rsid wsp:val=&quot;00687C55&quot;/&gt;&lt;wsp:rsid wsp:val=&quot;00687F48&quot;/&gt;&lt;wsp:rsid wsp:val=&quot;006900B1&quot;/&gt;&lt;wsp:rsid wsp:val=&quot;00690187&quot;/&gt;&lt;wsp:rsid wsp:val=&quot;00690FF4&quot;/&gt;&lt;wsp:rsid wsp:val=&quot;00691003&quot;/&gt;&lt;wsp:rsid wsp:val=&quot;00691235&quot;/&gt;&lt;wsp:rsid wsp:val=&quot;00691255&quot;/&gt;&lt;wsp:rsid wsp:val=&quot;00691433&quot;/&gt;&lt;wsp:rsid wsp:val=&quot;00691457&quot;/&gt;&lt;wsp:rsid wsp:val=&quot;006917BE&quot;/&gt;&lt;wsp:rsid wsp:val=&quot;006917D2&quot;/&gt;&lt;wsp:rsid wsp:val=&quot;006917F9&quot;/&gt;&lt;wsp:rsid wsp:val=&quot;00691BAC&quot;/&gt;&lt;wsp:rsid wsp:val=&quot;00691BBA&quot;/&gt;&lt;wsp:rsid wsp:val=&quot;006923FB&quot;/&gt;&lt;wsp:rsid wsp:val=&quot;00692586&quot;/&gt;&lt;wsp:rsid wsp:val=&quot;006927D5&quot;/&gt;&lt;wsp:rsid wsp:val=&quot;00692911&quot;/&gt;&lt;wsp:rsid wsp:val=&quot;00692980&quot;/&gt;&lt;wsp:rsid wsp:val=&quot;00692A26&quot;/&gt;&lt;wsp:rsid wsp:val=&quot;00692B07&quot;/&gt;&lt;wsp:rsid wsp:val=&quot;00692D1B&quot;/&gt;&lt;wsp:rsid wsp:val=&quot;00692D4E&quot;/&gt;&lt;wsp:rsid wsp:val=&quot;00692DA5&quot;/&gt;&lt;wsp:rsid wsp:val=&quot;00692F1E&quot;/&gt;&lt;wsp:rsid wsp:val=&quot;006930E2&quot;/&gt;&lt;wsp:rsid wsp:val=&quot;0069319A&quot;/&gt;&lt;wsp:rsid wsp:val=&quot;006934DD&quot;/&gt;&lt;wsp:rsid wsp:val=&quot;00693655&quot;/&gt;&lt;wsp:rsid wsp:val=&quot;006938FA&quot;/&gt;&lt;wsp:rsid wsp:val=&quot;006939BE&quot;/&gt;&lt;wsp:rsid wsp:val=&quot;00693C0C&quot;/&gt;&lt;wsp:rsid wsp:val=&quot;00693E7E&quot;/&gt;&lt;wsp:rsid wsp:val=&quot;00693F2D&quot;/&gt;&lt;wsp:rsid wsp:val=&quot;006941AE&quot;/&gt;&lt;wsp:rsid wsp:val=&quot;006948D9&quot;/&gt;&lt;wsp:rsid wsp:val=&quot;00694B4A&quot;/&gt;&lt;wsp:rsid wsp:val=&quot;0069501F&quot;/&gt;&lt;wsp:rsid wsp:val=&quot;00695194&quot;/&gt;&lt;wsp:rsid wsp:val=&quot;00695276&quot;/&gt;&lt;wsp:rsid wsp:val=&quot;00695339&quot;/&gt;&lt;wsp:rsid wsp:val=&quot;00695402&quot;/&gt;&lt;wsp:rsid wsp:val=&quot;006957D8&quot;/&gt;&lt;wsp:rsid wsp:val=&quot;0069597E&quot;/&gt;&lt;wsp:rsid wsp:val=&quot;006959CD&quot;/&gt;&lt;wsp:rsid wsp:val=&quot;00695FD0&quot;/&gt;&lt;wsp:rsid wsp:val=&quot;006963E3&quot;/&gt;&lt;wsp:rsid wsp:val=&quot;00696508&quot;/&gt;&lt;wsp:rsid wsp:val=&quot;00696EC1&quot;/&gt;&lt;wsp:rsid wsp:val=&quot;00697143&quot;/&gt;&lt;wsp:rsid wsp:val=&quot;0069718F&quot;/&gt;&lt;wsp:rsid wsp:val=&quot;00697671&quot;/&gt;&lt;wsp:rsid wsp:val=&quot;006979EE&quot;/&gt;&lt;wsp:rsid wsp:val=&quot;00697ACD&quot;/&gt;&lt;wsp:rsid wsp:val=&quot;00697E20&quot;/&gt;&lt;wsp:rsid wsp:val=&quot;00697F12&quot;/&gt;&lt;wsp:rsid wsp:val=&quot;006A0043&quot;/&gt;&lt;wsp:rsid wsp:val=&quot;006A01E2&quot;/&gt;&lt;wsp:rsid wsp:val=&quot;006A01F0&quot;/&gt;&lt;wsp:rsid wsp:val=&quot;006A0347&quot;/&gt;&lt;wsp:rsid wsp:val=&quot;006A03CD&quot;/&gt;&lt;wsp:rsid wsp:val=&quot;006A0DA0&quot;/&gt;&lt;wsp:rsid wsp:val=&quot;006A0E16&quot;/&gt;&lt;wsp:rsid wsp:val=&quot;006A100A&quot;/&gt;&lt;wsp:rsid wsp:val=&quot;006A12D3&quot;/&gt;&lt;wsp:rsid wsp:val=&quot;006A14EF&quot;/&gt;&lt;wsp:rsid wsp:val=&quot;006A1592&quot;/&gt;&lt;wsp:rsid wsp:val=&quot;006A189F&quot;/&gt;&lt;wsp:rsid wsp:val=&quot;006A1BEB&quot;/&gt;&lt;wsp:rsid wsp:val=&quot;006A1EF3&quot;/&gt;&lt;wsp:rsid wsp:val=&quot;006A29DE&quot;/&gt;&lt;wsp:rsid wsp:val=&quot;006A2E7F&quot;/&gt;&lt;wsp:rsid wsp:val=&quot;006A3145&quot;/&gt;&lt;wsp:rsid wsp:val=&quot;006A3157&quot;/&gt;&lt;wsp:rsid wsp:val=&quot;006A3585&quot;/&gt;&lt;wsp:rsid wsp:val=&quot;006A3655&quot;/&gt;&lt;wsp:rsid wsp:val=&quot;006A37AB&quot;/&gt;&lt;wsp:rsid wsp:val=&quot;006A37B4&quot;/&gt;&lt;wsp:rsid wsp:val=&quot;006A38AF&quot;/&gt;&lt;wsp:rsid wsp:val=&quot;006A424F&quot;/&gt;&lt;wsp:rsid wsp:val=&quot;006A45F2&quot;/&gt;&lt;wsp:rsid wsp:val=&quot;006A4718&quot;/&gt;&lt;wsp:rsid wsp:val=&quot;006A4B59&quot;/&gt;&lt;wsp:rsid wsp:val=&quot;006A4C5F&quot;/&gt;&lt;wsp:rsid wsp:val=&quot;006A4C7D&quot;/&gt;&lt;wsp:rsid wsp:val=&quot;006A4E8F&quot;/&gt;&lt;wsp:rsid wsp:val=&quot;006A4F71&quot;/&gt;&lt;wsp:rsid wsp:val=&quot;006A53E5&quot;/&gt;&lt;wsp:rsid wsp:val=&quot;006A577A&quot;/&gt;&lt;wsp:rsid wsp:val=&quot;006A59ED&quot;/&gt;&lt;wsp:rsid wsp:val=&quot;006A5CF5&quot;/&gt;&lt;wsp:rsid wsp:val=&quot;006A5D0C&quot;/&gt;&lt;wsp:rsid wsp:val=&quot;006A5F0B&quot;/&gt;&lt;wsp:rsid wsp:val=&quot;006A5F32&quot;/&gt;&lt;wsp:rsid wsp:val=&quot;006A5FE9&quot;/&gt;&lt;wsp:rsid wsp:val=&quot;006A6043&quot;/&gt;&lt;wsp:rsid wsp:val=&quot;006A6460&quot;/&gt;&lt;wsp:rsid wsp:val=&quot;006A6714&quot;/&gt;&lt;wsp:rsid wsp:val=&quot;006A6BCC&quot;/&gt;&lt;wsp:rsid wsp:val=&quot;006A6F1A&quot;/&gt;&lt;wsp:rsid wsp:val=&quot;006A71EB&quot;/&gt;&lt;wsp:rsid wsp:val=&quot;006A7265&quot;/&gt;&lt;wsp:rsid wsp:val=&quot;006A7519&quot;/&gt;&lt;wsp:rsid wsp:val=&quot;006A7568&quot;/&gt;&lt;wsp:rsid wsp:val=&quot;006A7577&quot;/&gt;&lt;wsp:rsid wsp:val=&quot;006A759A&quot;/&gt;&lt;wsp:rsid wsp:val=&quot;006A75BF&quot;/&gt;&lt;wsp:rsid wsp:val=&quot;006A765C&quot;/&gt;&lt;wsp:rsid wsp:val=&quot;006A7773&quot;/&gt;&lt;wsp:rsid wsp:val=&quot;006A7819&quot;/&gt;&lt;wsp:rsid wsp:val=&quot;006A7BD6&quot;/&gt;&lt;wsp:rsid wsp:val=&quot;006A7C41&quot;/&gt;&lt;wsp:rsid wsp:val=&quot;006A7D54&quot;/&gt;&lt;wsp:rsid wsp:val=&quot;006A7F63&quot;/&gt;&lt;wsp:rsid wsp:val=&quot;006B011E&quot;/&gt;&lt;wsp:rsid wsp:val=&quot;006B0366&quot;/&gt;&lt;wsp:rsid wsp:val=&quot;006B0387&quot;/&gt;&lt;wsp:rsid wsp:val=&quot;006B04FC&quot;/&gt;&lt;wsp:rsid wsp:val=&quot;006B0757&quot;/&gt;&lt;wsp:rsid wsp:val=&quot;006B0C52&quot;/&gt;&lt;wsp:rsid wsp:val=&quot;006B1237&quot;/&gt;&lt;wsp:rsid wsp:val=&quot;006B130C&quot;/&gt;&lt;wsp:rsid wsp:val=&quot;006B14CA&quot;/&gt;&lt;wsp:rsid wsp:val=&quot;006B1508&quot;/&gt;&lt;wsp:rsid wsp:val=&quot;006B18D2&quot;/&gt;&lt;wsp:rsid wsp:val=&quot;006B1D9E&quot;/&gt;&lt;wsp:rsid wsp:val=&quot;006B1E3C&quot;/&gt;&lt;wsp:rsid wsp:val=&quot;006B1FA4&quot;/&gt;&lt;wsp:rsid wsp:val=&quot;006B2213&quot;/&gt;&lt;wsp:rsid wsp:val=&quot;006B2266&quot;/&gt;&lt;wsp:rsid wsp:val=&quot;006B234C&quot;/&gt;&lt;wsp:rsid wsp:val=&quot;006B2ACA&quot;/&gt;&lt;wsp:rsid wsp:val=&quot;006B2B1F&quot;/&gt;&lt;wsp:rsid wsp:val=&quot;006B2E13&quot;/&gt;&lt;wsp:rsid wsp:val=&quot;006B2E35&quot;/&gt;&lt;wsp:rsid wsp:val=&quot;006B306B&quot;/&gt;&lt;wsp:rsid wsp:val=&quot;006B308A&quot;/&gt;&lt;wsp:rsid wsp:val=&quot;006B337A&quot;/&gt;&lt;wsp:rsid wsp:val=&quot;006B33DC&quot;/&gt;&lt;wsp:rsid wsp:val=&quot;006B3584&quot;/&gt;&lt;wsp:rsid wsp:val=&quot;006B376C&quot;/&gt;&lt;wsp:rsid wsp:val=&quot;006B37DD&quot;/&gt;&lt;wsp:rsid wsp:val=&quot;006B3981&quot;/&gt;&lt;wsp:rsid wsp:val=&quot;006B39F8&quot;/&gt;&lt;wsp:rsid wsp:val=&quot;006B3AA8&quot;/&gt;&lt;wsp:rsid wsp:val=&quot;006B3BC7&quot;/&gt;&lt;wsp:rsid wsp:val=&quot;006B3C8C&quot;/&gt;&lt;wsp:rsid wsp:val=&quot;006B3E24&quot;/&gt;&lt;wsp:rsid wsp:val=&quot;006B3FB1&quot;/&gt;&lt;wsp:rsid wsp:val=&quot;006B421D&quot;/&gt;&lt;wsp:rsid wsp:val=&quot;006B4833&quot;/&gt;&lt;wsp:rsid wsp:val=&quot;006B48B1&quot;/&gt;&lt;wsp:rsid wsp:val=&quot;006B49F0&quot;/&gt;&lt;wsp:rsid wsp:val=&quot;006B4A42&quot;/&gt;&lt;wsp:rsid wsp:val=&quot;006B4B13&quot;/&gt;&lt;wsp:rsid wsp:val=&quot;006B4C6A&quot;/&gt;&lt;wsp:rsid wsp:val=&quot;006B4C96&quot;/&gt;&lt;wsp:rsid wsp:val=&quot;006B4FC1&quot;/&gt;&lt;wsp:rsid wsp:val=&quot;006B54C2&quot;/&gt;&lt;wsp:rsid wsp:val=&quot;006B57AD&quot;/&gt;&lt;wsp:rsid wsp:val=&quot;006B5A69&quot;/&gt;&lt;wsp:rsid wsp:val=&quot;006B5BD9&quot;/&gt;&lt;wsp:rsid wsp:val=&quot;006B5DCF&quot;/&gt;&lt;wsp:rsid wsp:val=&quot;006B5FBE&quot;/&gt;&lt;wsp:rsid wsp:val=&quot;006B605B&quot;/&gt;&lt;wsp:rsid wsp:val=&quot;006B60A2&quot;/&gt;&lt;wsp:rsid wsp:val=&quot;006B60A8&quot;/&gt;&lt;wsp:rsid wsp:val=&quot;006B6329&quot;/&gt;&lt;wsp:rsid wsp:val=&quot;006B6476&quot;/&gt;&lt;wsp:rsid wsp:val=&quot;006B664F&quot;/&gt;&lt;wsp:rsid wsp:val=&quot;006B6B0E&quot;/&gt;&lt;wsp:rsid wsp:val=&quot;006B7474&quot;/&gt;&lt;wsp:rsid wsp:val=&quot;006B78FE&quot;/&gt;&lt;wsp:rsid wsp:val=&quot;006B7A37&quot;/&gt;&lt;wsp:rsid wsp:val=&quot;006B7A39&quot;/&gt;&lt;wsp:rsid wsp:val=&quot;006B7DFE&quot;/&gt;&lt;wsp:rsid wsp:val=&quot;006B7F5A&quot;/&gt;&lt;wsp:rsid wsp:val=&quot;006C0121&quot;/&gt;&lt;wsp:rsid wsp:val=&quot;006C043C&quot;/&gt;&lt;wsp:rsid wsp:val=&quot;006C04DF&quot;/&gt;&lt;wsp:rsid wsp:val=&quot;006C0E6E&quot;/&gt;&lt;wsp:rsid wsp:val=&quot;006C154A&quot;/&gt;&lt;wsp:rsid wsp:val=&quot;006C16D2&quot;/&gt;&lt;wsp:rsid wsp:val=&quot;006C1845&quot;/&gt;&lt;wsp:rsid wsp:val=&quot;006C1984&quot;/&gt;&lt;wsp:rsid wsp:val=&quot;006C1B1F&quot;/&gt;&lt;wsp:rsid wsp:val=&quot;006C2291&quot;/&gt;&lt;wsp:rsid wsp:val=&quot;006C22B7&quot;/&gt;&lt;wsp:rsid wsp:val=&quot;006C2395&quot;/&gt;&lt;wsp:rsid wsp:val=&quot;006C25FE&quot;/&gt;&lt;wsp:rsid wsp:val=&quot;006C2761&quot;/&gt;&lt;wsp:rsid wsp:val=&quot;006C2A69&quot;/&gt;&lt;wsp:rsid wsp:val=&quot;006C2B09&quot;/&gt;&lt;wsp:rsid wsp:val=&quot;006C2F13&quot;/&gt;&lt;wsp:rsid wsp:val=&quot;006C2F38&quot;/&gt;&lt;wsp:rsid wsp:val=&quot;006C3026&quot;/&gt;&lt;wsp:rsid wsp:val=&quot;006C32C8&quot;/&gt;&lt;wsp:rsid wsp:val=&quot;006C346D&quot;/&gt;&lt;wsp:rsid wsp:val=&quot;006C34EA&quot;/&gt;&lt;wsp:rsid wsp:val=&quot;006C3961&quot;/&gt;&lt;wsp:rsid wsp:val=&quot;006C3A56&quot;/&gt;&lt;wsp:rsid wsp:val=&quot;006C3C6F&quot;/&gt;&lt;wsp:rsid wsp:val=&quot;006C3DBF&quot;/&gt;&lt;wsp:rsid wsp:val=&quot;006C403E&quot;/&gt;&lt;wsp:rsid wsp:val=&quot;006C40B2&quot;/&gt;&lt;wsp:rsid wsp:val=&quot;006C4A72&quot;/&gt;&lt;wsp:rsid wsp:val=&quot;006C4E44&quot;/&gt;&lt;wsp:rsid wsp:val=&quot;006C5052&quot;/&gt;&lt;wsp:rsid wsp:val=&quot;006C50C8&quot;/&gt;&lt;wsp:rsid wsp:val=&quot;006C5435&quot;/&gt;&lt;wsp:rsid wsp:val=&quot;006C5903&quot;/&gt;&lt;wsp:rsid wsp:val=&quot;006C5C7B&quot;/&gt;&lt;wsp:rsid wsp:val=&quot;006C5E93&quot;/&gt;&lt;wsp:rsid wsp:val=&quot;006C5EA0&quot;/&gt;&lt;wsp:rsid wsp:val=&quot;006C5EC2&quot;/&gt;&lt;wsp:rsid wsp:val=&quot;006C60A3&quot;/&gt;&lt;wsp:rsid wsp:val=&quot;006C63DB&quot;/&gt;&lt;wsp:rsid wsp:val=&quot;006C6AF0&quot;/&gt;&lt;wsp:rsid wsp:val=&quot;006C6E64&quot;/&gt;&lt;wsp:rsid wsp:val=&quot;006C6F0F&quot;/&gt;&lt;wsp:rsid wsp:val=&quot;006C6F73&quot;/&gt;&lt;wsp:rsid wsp:val=&quot;006C7BE4&quot;/&gt;&lt;wsp:rsid wsp:val=&quot;006C7F20&quot;/&gt;&lt;wsp:rsid wsp:val=&quot;006D02E2&quot;/&gt;&lt;wsp:rsid wsp:val=&quot;006D0711&quot;/&gt;&lt;wsp:rsid wsp:val=&quot;006D0A6B&quot;/&gt;&lt;wsp:rsid wsp:val=&quot;006D0B82&quot;/&gt;&lt;wsp:rsid wsp:val=&quot;006D0DFB&quot;/&gt;&lt;wsp:rsid wsp:val=&quot;006D11C3&quot;/&gt;&lt;wsp:rsid wsp:val=&quot;006D1547&quot;/&gt;&lt;wsp:rsid wsp:val=&quot;006D1700&quot;/&gt;&lt;wsp:rsid wsp:val=&quot;006D18C0&quot;/&gt;&lt;wsp:rsid wsp:val=&quot;006D1E22&quot;/&gt;&lt;wsp:rsid wsp:val=&quot;006D1E44&quot;/&gt;&lt;wsp:rsid wsp:val=&quot;006D22AF&quot;/&gt;&lt;wsp:rsid wsp:val=&quot;006D25E6&quot;/&gt;&lt;wsp:rsid wsp:val=&quot;006D272D&quot;/&gt;&lt;wsp:rsid wsp:val=&quot;006D2E75&quot;/&gt;&lt;wsp:rsid wsp:val=&quot;006D2EA7&quot;/&gt;&lt;wsp:rsid wsp:val=&quot;006D30DF&quot;/&gt;&lt;wsp:rsid wsp:val=&quot;006D362F&quot;/&gt;&lt;wsp:rsid wsp:val=&quot;006D36A7&quot;/&gt;&lt;wsp:rsid wsp:val=&quot;006D36D7&quot;/&gt;&lt;wsp:rsid wsp:val=&quot;006D3D3E&quot;/&gt;&lt;wsp:rsid wsp:val=&quot;006D3EEB&quot;/&gt;&lt;wsp:rsid wsp:val=&quot;006D486B&quot;/&gt;&lt;wsp:rsid wsp:val=&quot;006D4AE8&quot;/&gt;&lt;wsp:rsid wsp:val=&quot;006D4C39&quot;/&gt;&lt;wsp:rsid wsp:val=&quot;006D4DEC&quot;/&gt;&lt;wsp:rsid wsp:val=&quot;006D50E0&quot;/&gt;&lt;wsp:rsid wsp:val=&quot;006D5838&quot;/&gt;&lt;wsp:rsid wsp:val=&quot;006D5B06&quot;/&gt;&lt;wsp:rsid wsp:val=&quot;006D5F4B&quot;/&gt;&lt;wsp:rsid wsp:val=&quot;006D636C&quot;/&gt;&lt;wsp:rsid wsp:val=&quot;006D6536&quot;/&gt;&lt;wsp:rsid wsp:val=&quot;006D65A5&quot;/&gt;&lt;wsp:rsid wsp:val=&quot;006D699A&quot;/&gt;&lt;wsp:rsid wsp:val=&quot;006D69A5&quot;/&gt;&lt;wsp:rsid wsp:val=&quot;006D6B8B&quot;/&gt;&lt;wsp:rsid wsp:val=&quot;006D6BD2&quot;/&gt;&lt;wsp:rsid wsp:val=&quot;006D6E25&quot;/&gt;&lt;wsp:rsid wsp:val=&quot;006D7085&quot;/&gt;&lt;wsp:rsid wsp:val=&quot;006D75AD&quot;/&gt;&lt;wsp:rsid wsp:val=&quot;006D7798&quot;/&gt;&lt;wsp:rsid wsp:val=&quot;006D7A67&quot;/&gt;&lt;wsp:rsid wsp:val=&quot;006D7CD8&quot;/&gt;&lt;wsp:rsid wsp:val=&quot;006E02A8&quot;/&gt;&lt;wsp:rsid wsp:val=&quot;006E0435&quot;/&gt;&lt;wsp:rsid wsp:val=&quot;006E04D7&quot;/&gt;&lt;wsp:rsid wsp:val=&quot;006E0564&quot;/&gt;&lt;wsp:rsid wsp:val=&quot;006E09F4&quot;/&gt;&lt;wsp:rsid wsp:val=&quot;006E09FC&quot;/&gt;&lt;wsp:rsid wsp:val=&quot;006E0B00&quot;/&gt;&lt;wsp:rsid wsp:val=&quot;006E0B95&quot;/&gt;&lt;wsp:rsid wsp:val=&quot;006E0ED2&quot;/&gt;&lt;wsp:rsid wsp:val=&quot;006E0F8E&quot;/&gt;&lt;wsp:rsid wsp:val=&quot;006E0FEA&quot;/&gt;&lt;wsp:rsid wsp:val=&quot;006E136A&quot;/&gt;&lt;wsp:rsid wsp:val=&quot;006E1587&quot;/&gt;&lt;wsp:rsid wsp:val=&quot;006E183B&quot;/&gt;&lt;wsp:rsid wsp:val=&quot;006E1AB9&quot;/&gt;&lt;wsp:rsid wsp:val=&quot;006E1CAB&quot;/&gt;&lt;wsp:rsid wsp:val=&quot;006E2057&quot;/&gt;&lt;wsp:rsid wsp:val=&quot;006E226A&quot;/&gt;&lt;wsp:rsid wsp:val=&quot;006E2366&quot;/&gt;&lt;wsp:rsid wsp:val=&quot;006E23FE&quot;/&gt;&lt;wsp:rsid wsp:val=&quot;006E2807&quot;/&gt;&lt;wsp:rsid wsp:val=&quot;006E2855&quot;/&gt;&lt;wsp:rsid wsp:val=&quot;006E2C7E&quot;/&gt;&lt;wsp:rsid wsp:val=&quot;006E2D43&quot;/&gt;&lt;wsp:rsid wsp:val=&quot;006E2E84&quot;/&gt;&lt;wsp:rsid wsp:val=&quot;006E3068&quot;/&gt;&lt;wsp:rsid wsp:val=&quot;006E3497&quot;/&gt;&lt;wsp:rsid wsp:val=&quot;006E3644&quot;/&gt;&lt;wsp:rsid wsp:val=&quot;006E366F&quot;/&gt;&lt;wsp:rsid wsp:val=&quot;006E3C97&quot;/&gt;&lt;wsp:rsid wsp:val=&quot;006E41BD&quot;/&gt;&lt;wsp:rsid wsp:val=&quot;006E450A&quot;/&gt;&lt;wsp:rsid wsp:val=&quot;006E453E&quot;/&gt;&lt;wsp:rsid wsp:val=&quot;006E4665&quot;/&gt;&lt;wsp:rsid wsp:val=&quot;006E4854&quot;/&gt;&lt;wsp:rsid wsp:val=&quot;006E4CC5&quot;/&gt;&lt;wsp:rsid wsp:val=&quot;006E4F3B&quot;/&gt;&lt;wsp:rsid wsp:val=&quot;006E4FC4&quot;/&gt;&lt;wsp:rsid wsp:val=&quot;006E51F4&quot;/&gt;&lt;wsp:rsid wsp:val=&quot;006E58BD&quot;/&gt;&lt;wsp:rsid wsp:val=&quot;006E5BCB&quot;/&gt;&lt;wsp:rsid wsp:val=&quot;006E6054&quot;/&gt;&lt;wsp:rsid wsp:val=&quot;006E629A&quot;/&gt;&lt;wsp:rsid wsp:val=&quot;006E62DD&quot;/&gt;&lt;wsp:rsid wsp:val=&quot;006E67A7&quot;/&gt;&lt;wsp:rsid wsp:val=&quot;006E67D5&quot;/&gt;&lt;wsp:rsid wsp:val=&quot;006E687B&quot;/&gt;&lt;wsp:rsid wsp:val=&quot;006E69E7&quot;/&gt;&lt;wsp:rsid wsp:val=&quot;006E6B02&quot;/&gt;&lt;wsp:rsid wsp:val=&quot;006E6C02&quot;/&gt;&lt;wsp:rsid wsp:val=&quot;006E6C45&quot;/&gt;&lt;wsp:rsid wsp:val=&quot;006E6EF7&quot;/&gt;&lt;wsp:rsid wsp:val=&quot;006E7110&quot;/&gt;&lt;wsp:rsid wsp:val=&quot;006E7279&quot;/&gt;&lt;wsp:rsid wsp:val=&quot;006E77C2&quot;/&gt;&lt;wsp:rsid wsp:val=&quot;006E7AD4&quot;/&gt;&lt;wsp:rsid wsp:val=&quot;006E7B59&quot;/&gt;&lt;wsp:rsid wsp:val=&quot;006E7D11&quot;/&gt;&lt;wsp:rsid wsp:val=&quot;006F023C&quot;/&gt;&lt;wsp:rsid wsp:val=&quot;006F07BA&quot;/&gt;&lt;wsp:rsid wsp:val=&quot;006F09C2&quot;/&gt;&lt;wsp:rsid wsp:val=&quot;006F09CF&quot;/&gt;&lt;wsp:rsid wsp:val=&quot;006F0BC5&quot;/&gt;&lt;wsp:rsid wsp:val=&quot;006F10EE&quot;/&gt;&lt;wsp:rsid wsp:val=&quot;006F11F8&quot;/&gt;&lt;wsp:rsid wsp:val=&quot;006F132A&quot;/&gt;&lt;wsp:rsid wsp:val=&quot;006F1411&quot;/&gt;&lt;wsp:rsid wsp:val=&quot;006F1833&quot;/&gt;&lt;wsp:rsid wsp:val=&quot;006F18D6&quot;/&gt;&lt;wsp:rsid wsp:val=&quot;006F191D&quot;/&gt;&lt;wsp:rsid wsp:val=&quot;006F1CAF&quot;/&gt;&lt;wsp:rsid wsp:val=&quot;006F1D4C&quot;/&gt;&lt;wsp:rsid wsp:val=&quot;006F1D4D&quot;/&gt;&lt;wsp:rsid wsp:val=&quot;006F1E3E&quot;/&gt;&lt;wsp:rsid wsp:val=&quot;006F214C&quot;/&gt;&lt;wsp:rsid wsp:val=&quot;006F216D&quot;/&gt;&lt;wsp:rsid wsp:val=&quot;006F230C&quot;/&gt;&lt;wsp:rsid wsp:val=&quot;006F253C&quot;/&gt;&lt;wsp:rsid wsp:val=&quot;006F2581&quot;/&gt;&lt;wsp:rsid wsp:val=&quot;006F2639&quot;/&gt;&lt;wsp:rsid wsp:val=&quot;006F266D&quot;/&gt;&lt;wsp:rsid wsp:val=&quot;006F2D19&quot;/&gt;&lt;wsp:rsid wsp:val=&quot;006F3318&quot;/&gt;&lt;wsp:rsid wsp:val=&quot;006F362C&quot;/&gt;&lt;wsp:rsid wsp:val=&quot;006F3AEC&quot;/&gt;&lt;wsp:rsid wsp:val=&quot;006F3EAA&quot;/&gt;&lt;wsp:rsid wsp:val=&quot;006F3F33&quot;/&gt;&lt;wsp:rsid wsp:val=&quot;006F3F90&quot;/&gt;&lt;wsp:rsid wsp:val=&quot;006F4617&quot;/&gt;&lt;wsp:rsid wsp:val=&quot;006F4767&quot;/&gt;&lt;wsp:rsid wsp:val=&quot;006F490D&quot;/&gt;&lt;wsp:rsid wsp:val=&quot;006F4A37&quot;/&gt;&lt;wsp:rsid wsp:val=&quot;006F4A73&quot;/&gt;&lt;wsp:rsid wsp:val=&quot;006F4F39&quot;/&gt;&lt;wsp:rsid wsp:val=&quot;006F57E2&quot;/&gt;&lt;wsp:rsid wsp:val=&quot;006F58B2&quot;/&gt;&lt;wsp:rsid wsp:val=&quot;006F5BE0&quot;/&gt;&lt;wsp:rsid wsp:val=&quot;006F5D9D&quot;/&gt;&lt;wsp:rsid wsp:val=&quot;006F5E7D&quot;/&gt;&lt;wsp:rsid wsp:val=&quot;006F60FA&quot;/&gt;&lt;wsp:rsid wsp:val=&quot;006F61D7&quot;/&gt;&lt;wsp:rsid wsp:val=&quot;006F6B04&quot;/&gt;&lt;wsp:rsid wsp:val=&quot;006F6B23&quot;/&gt;&lt;wsp:rsid wsp:val=&quot;006F6B9D&quot;/&gt;&lt;wsp:rsid wsp:val=&quot;006F73E1&quot;/&gt;&lt;wsp:rsid wsp:val=&quot;006F7578&quot;/&gt;&lt;wsp:rsid wsp:val=&quot;006F78B7&quot;/&gt;&lt;wsp:rsid wsp:val=&quot;006F7AE6&quot;/&gt;&lt;wsp:rsid wsp:val=&quot;0070016D&quot;/&gt;&lt;wsp:rsid wsp:val=&quot;00700328&quot;/&gt;&lt;wsp:rsid wsp:val=&quot;0070080C&quot;/&gt;&lt;wsp:rsid wsp:val=&quot;00700D88&quot;/&gt;&lt;wsp:rsid wsp:val=&quot;007013BF&quot;/&gt;&lt;wsp:rsid wsp:val=&quot;007014BF&quot;/&gt;&lt;wsp:rsid wsp:val=&quot;00701537&quot;/&gt;&lt;wsp:rsid wsp:val=&quot;00701914&quot;/&gt;&lt;wsp:rsid wsp:val=&quot;00701B77&quot;/&gt;&lt;wsp:rsid wsp:val=&quot;00701BA5&quot;/&gt;&lt;wsp:rsid wsp:val=&quot;00701CEA&quot;/&gt;&lt;wsp:rsid wsp:val=&quot;00701FA8&quot;/&gt;&lt;wsp:rsid wsp:val=&quot;00702063&quot;/&gt;&lt;wsp:rsid wsp:val=&quot;00702329&quot;/&gt;&lt;wsp:rsid wsp:val=&quot;007023FE&quot;/&gt;&lt;wsp:rsid wsp:val=&quot;00702505&quot;/&gt;&lt;wsp:rsid wsp:val=&quot;0070256C&quot;/&gt;&lt;wsp:rsid wsp:val=&quot;007027A4&quot;/&gt;&lt;wsp:rsid wsp:val=&quot;00702A21&quot;/&gt;&lt;wsp:rsid wsp:val=&quot;00702A94&quot;/&gt;&lt;wsp:rsid wsp:val=&quot;00702D29&quot;/&gt;&lt;wsp:rsid wsp:val=&quot;0070339F&quot;/&gt;&lt;wsp:rsid wsp:val=&quot;00703568&quot;/&gt;&lt;wsp:rsid wsp:val=&quot;00703908&quot;/&gt;&lt;wsp:rsid wsp:val=&quot;00703B1F&quot;/&gt;&lt;wsp:rsid wsp:val=&quot;00703C4A&quot;/&gt;&lt;wsp:rsid wsp:val=&quot;00703CD9&quot;/&gt;&lt;wsp:rsid wsp:val=&quot;00703D95&quot;/&gt;&lt;wsp:rsid wsp:val=&quot;00703F79&quot;/&gt;&lt;wsp:rsid wsp:val=&quot;00704145&quot;/&gt;&lt;wsp:rsid wsp:val=&quot;00704606&quot;/&gt;&lt;wsp:rsid wsp:val=&quot;007047B8&quot;/&gt;&lt;wsp:rsid wsp:val=&quot;007048EC&quot;/&gt;&lt;wsp:rsid wsp:val=&quot;00704C4F&quot;/&gt;&lt;wsp:rsid wsp:val=&quot;00705452&quot;/&gt;&lt;wsp:rsid wsp:val=&quot;00705A4C&quot;/&gt;&lt;wsp:rsid wsp:val=&quot;00706534&quot;/&gt;&lt;wsp:rsid wsp:val=&quot;00706674&quot;/&gt;&lt;wsp:rsid wsp:val=&quot;00706785&quot;/&gt;&lt;wsp:rsid wsp:val=&quot;00706C06&quot;/&gt;&lt;wsp:rsid wsp:val=&quot;00707169&quot;/&gt;&lt;wsp:rsid wsp:val=&quot;007071AA&quot;/&gt;&lt;wsp:rsid wsp:val=&quot;00707278&quot;/&gt;&lt;wsp:rsid wsp:val=&quot;007074A8&quot;/&gt;&lt;wsp:rsid wsp:val=&quot;00707508&quot;/&gt;&lt;wsp:rsid wsp:val=&quot;0070753A&quot;/&gt;&lt;wsp:rsid wsp:val=&quot;007076A7&quot;/&gt;&lt;wsp:rsid wsp:val=&quot;00707A98&quot;/&gt;&lt;wsp:rsid wsp:val=&quot;00707C86&quot;/&gt;&lt;wsp:rsid wsp:val=&quot;0071026B&quot;/&gt;&lt;wsp:rsid wsp:val=&quot;007105B1&quot;/&gt;&lt;wsp:rsid wsp:val=&quot;007106E5&quot;/&gt;&lt;wsp:rsid wsp:val=&quot;00710B31&quot;/&gt;&lt;wsp:rsid wsp:val=&quot;00710BED&quot;/&gt;&lt;wsp:rsid wsp:val=&quot;00710D91&quot;/&gt;&lt;wsp:rsid wsp:val=&quot;00710E01&quot;/&gt;&lt;wsp:rsid wsp:val=&quot;007110C2&quot;/&gt;&lt;wsp:rsid wsp:val=&quot;0071112F&quot;/&gt;&lt;wsp:rsid wsp:val=&quot;00711472&quot;/&gt;&lt;wsp:rsid wsp:val=&quot;00711767&quot;/&gt;&lt;wsp:rsid wsp:val=&quot;00711A45&quot;/&gt;&lt;wsp:rsid wsp:val=&quot;00711AC5&quot;/&gt;&lt;wsp:rsid wsp:val=&quot;00711D33&quot;/&gt;&lt;wsp:rsid wsp:val=&quot;00712009&quot;/&gt;&lt;wsp:rsid wsp:val=&quot;007126C2&quot;/&gt;&lt;wsp:rsid wsp:val=&quot;00712948&quot;/&gt;&lt;wsp:rsid wsp:val=&quot;007129BA&quot;/&gt;&lt;wsp:rsid wsp:val=&quot;007129CE&quot;/&gt;&lt;wsp:rsid wsp:val=&quot;00712C05&quot;/&gt;&lt;wsp:rsid wsp:val=&quot;00712DDC&quot;/&gt;&lt;wsp:rsid wsp:val=&quot;00712E4C&quot;/&gt;&lt;wsp:rsid wsp:val=&quot;007131A1&quot;/&gt;&lt;wsp:rsid wsp:val=&quot;00713500&quot;/&gt;&lt;wsp:rsid wsp:val=&quot;00713520&quot;/&gt;&lt;wsp:rsid wsp:val=&quot;0071371F&quot;/&gt;&lt;wsp:rsid wsp:val=&quot;00713858&quot;/&gt;&lt;wsp:rsid wsp:val=&quot;00713A16&quot;/&gt;&lt;wsp:rsid wsp:val=&quot;00713A96&quot;/&gt;&lt;wsp:rsid wsp:val=&quot;00713AAA&quot;/&gt;&lt;wsp:rsid wsp:val=&quot;00713E6D&quot;/&gt;&lt;wsp:rsid wsp:val=&quot;00713F8F&quot;/&gt;&lt;wsp:rsid wsp:val=&quot;007141F7&quot;/&gt;&lt;wsp:rsid wsp:val=&quot;007146C0&quot;/&gt;&lt;wsp:rsid wsp:val=&quot;00714753&quot;/&gt;&lt;wsp:rsid wsp:val=&quot;00714754&quot;/&gt;&lt;wsp:rsid wsp:val=&quot;00714761&quot;/&gt;&lt;wsp:rsid wsp:val=&quot;007147DD&quot;/&gt;&lt;wsp:rsid wsp:val=&quot;00714940&quot;/&gt;&lt;wsp:rsid wsp:val=&quot;00714AE5&quot;/&gt;&lt;wsp:rsid wsp:val=&quot;00714D13&quot;/&gt;&lt;wsp:rsid wsp:val=&quot;00714D26&quot;/&gt;&lt;wsp:rsid wsp:val=&quot;00714D74&quot;/&gt;&lt;wsp:rsid wsp:val=&quot;00714FD0&quot;/&gt;&lt;wsp:rsid wsp:val=&quot;007150BE&quot;/&gt;&lt;wsp:rsid wsp:val=&quot;00715165&quot;/&gt;&lt;wsp:rsid wsp:val=&quot;00715253&quot;/&gt;&lt;wsp:rsid wsp:val=&quot;00715382&quot;/&gt;&lt;wsp:rsid wsp:val=&quot;007157A5&quot;/&gt;&lt;wsp:rsid wsp:val=&quot;007159EB&quot;/&gt;&lt;wsp:rsid wsp:val=&quot;00715B76&quot;/&gt;&lt;wsp:rsid wsp:val=&quot;007160D4&quot;/&gt;&lt;wsp:rsid wsp:val=&quot;0071621C&quot;/&gt;&lt;wsp:rsid wsp:val=&quot;00716758&quot;/&gt;&lt;wsp:rsid wsp:val=&quot;00716A79&quot;/&gt;&lt;wsp:rsid wsp:val=&quot;00716EC5&quot;/&gt;&lt;wsp:rsid wsp:val=&quot;00717113&quot;/&gt;&lt;wsp:rsid wsp:val=&quot;00717202&quot;/&gt;&lt;wsp:rsid wsp:val=&quot;00717275&quot;/&gt;&lt;wsp:rsid wsp:val=&quot;007174AE&quot;/&gt;&lt;wsp:rsid wsp:val=&quot;0071769C&quot;/&gt;&lt;wsp:rsid wsp:val=&quot;0071771B&quot;/&gt;&lt;wsp:rsid wsp:val=&quot;00717794&quot;/&gt;&lt;wsp:rsid wsp:val=&quot;00717A1B&quot;/&gt;&lt;wsp:rsid wsp:val=&quot;00717AB9&quot;/&gt;&lt;wsp:rsid wsp:val=&quot;00717E89&quot;/&gt;&lt;wsp:rsid wsp:val=&quot;0072012D&quot;/&gt;&lt;wsp:rsid wsp:val=&quot;00720335&quot;/&gt;&lt;wsp:rsid wsp:val=&quot;007203A3&quot;/&gt;&lt;wsp:rsid wsp:val=&quot;007204D0&quot;/&gt;&lt;wsp:rsid wsp:val=&quot;00720696&quot;/&gt;&lt;wsp:rsid wsp:val=&quot;007207DC&quot;/&gt;&lt;wsp:rsid wsp:val=&quot;007209AE&quot;/&gt;&lt;wsp:rsid wsp:val=&quot;007209B0&quot;/&gt;&lt;wsp:rsid wsp:val=&quot;00720A6B&quot;/&gt;&lt;wsp:rsid wsp:val=&quot;00720CAF&quot;/&gt;&lt;wsp:rsid wsp:val=&quot;00720E64&quot;/&gt;&lt;wsp:rsid wsp:val=&quot;00720F26&quot;/&gt;&lt;wsp:rsid wsp:val=&quot;007211B5&quot;/&gt;&lt;wsp:rsid wsp:val=&quot;00721DDF&quot;/&gt;&lt;wsp:rsid wsp:val=&quot;00721EF8&quot;/&gt;&lt;wsp:rsid wsp:val=&quot;007220B6&quot;/&gt;&lt;wsp:rsid wsp:val=&quot;00722355&quot;/&gt;&lt;wsp:rsid wsp:val=&quot;00722557&quot;/&gt;&lt;wsp:rsid wsp:val=&quot;0072262C&quot;/&gt;&lt;wsp:rsid wsp:val=&quot;007228A4&quot;/&gt;&lt;wsp:rsid wsp:val=&quot;00722D25&quot;/&gt;&lt;wsp:rsid wsp:val=&quot;00722E53&quot;/&gt;&lt;wsp:rsid wsp:val=&quot;00723231&quot;/&gt;&lt;wsp:rsid wsp:val=&quot;0072352E&quot;/&gt;&lt;wsp:rsid wsp:val=&quot;007235C6&quot;/&gt;&lt;wsp:rsid wsp:val=&quot;00723A51&quot;/&gt;&lt;wsp:rsid wsp:val=&quot;00723C17&quot;/&gt;&lt;wsp:rsid wsp:val=&quot;00723D14&quot;/&gt;&lt;wsp:rsid wsp:val=&quot;007242DF&quot;/&gt;&lt;wsp:rsid wsp:val=&quot;007242F4&quot;/&gt;&lt;wsp:rsid wsp:val=&quot;0072442F&quot;/&gt;&lt;wsp:rsid wsp:val=&quot;0072456E&quot;/&gt;&lt;wsp:rsid wsp:val=&quot;0072473D&quot;/&gt;&lt;wsp:rsid wsp:val=&quot;00724870&quot;/&gt;&lt;wsp:rsid wsp:val=&quot;00724B55&quot;/&gt;&lt;wsp:rsid wsp:val=&quot;00724E8F&quot;/&gt;&lt;wsp:rsid wsp:val=&quot;00724ED8&quot;/&gt;&lt;wsp:rsid wsp:val=&quot;00724F09&quot;/&gt;&lt;wsp:rsid wsp:val=&quot;00724F91&quot;/&gt;&lt;wsp:rsid wsp:val=&quot;00725084&quot;/&gt;&lt;wsp:rsid wsp:val=&quot;007250FC&quot;/&gt;&lt;wsp:rsid wsp:val=&quot;00725362&quot;/&gt;&lt;wsp:rsid wsp:val=&quot;0072557B&quot;/&gt;&lt;wsp:rsid wsp:val=&quot;00725DAC&quot;/&gt;&lt;wsp:rsid wsp:val=&quot;00725E84&quot;/&gt;&lt;wsp:rsid wsp:val=&quot;0072605D&quot;/&gt;&lt;wsp:rsid wsp:val=&quot;0072607F&quot;/&gt;&lt;wsp:rsid wsp:val=&quot;0072655E&quot;/&gt;&lt;wsp:rsid wsp:val=&quot;0072659A&quot;/&gt;&lt;wsp:rsid wsp:val=&quot;007265AC&quot;/&gt;&lt;wsp:rsid wsp:val=&quot;007266E7&quot;/&gt;&lt;wsp:rsid wsp:val=&quot;007267F5&quot;/&gt;&lt;wsp:rsid wsp:val=&quot;00726890&quot;/&gt;&lt;wsp:rsid wsp:val=&quot;00726B0C&quot;/&gt;&lt;wsp:rsid wsp:val=&quot;00726B3B&quot;/&gt;&lt;wsp:rsid wsp:val=&quot;00726CFC&quot;/&gt;&lt;wsp:rsid wsp:val=&quot;00726DB4&quot;/&gt;&lt;wsp:rsid wsp:val=&quot;00726EB5&quot;/&gt;&lt;wsp:rsid wsp:val=&quot;00727089&quot;/&gt;&lt;wsp:rsid wsp:val=&quot;00727830&quot;/&gt;&lt;wsp:rsid wsp:val=&quot;00727B51&quot;/&gt;&lt;wsp:rsid wsp:val=&quot;00727E7A&quot;/&gt;&lt;wsp:rsid wsp:val=&quot;0073001A&quot;/&gt;&lt;wsp:rsid wsp:val=&quot;0073003C&quot;/&gt;&lt;wsp:rsid wsp:val=&quot;00730068&quot;/&gt;&lt;wsp:rsid wsp:val=&quot;0073043F&quot;/&gt;&lt;wsp:rsid wsp:val=&quot;007307A7&quot;/&gt;&lt;wsp:rsid wsp:val=&quot;00730813&quot;/&gt;&lt;wsp:rsid wsp:val=&quot;00730B9B&quot;/&gt;&lt;wsp:rsid wsp:val=&quot;00730D39&quot;/&gt;&lt;wsp:rsid wsp:val=&quot;00730D43&quot;/&gt;&lt;wsp:rsid wsp:val=&quot;00730EAC&quot;/&gt;&lt;wsp:rsid wsp:val=&quot;00730F06&quot;/&gt;&lt;wsp:rsid wsp:val=&quot;00731403&quot;/&gt;&lt;wsp:rsid wsp:val=&quot;0073141B&quot;/&gt;&lt;wsp:rsid wsp:val=&quot;00731B9A&quot;/&gt;&lt;wsp:rsid wsp:val=&quot;00732354&quot;/&gt;&lt;wsp:rsid wsp:val=&quot;007327D1&quot;/&gt;&lt;wsp:rsid wsp:val=&quot;00732B25&quot;/&gt;&lt;wsp:rsid wsp:val=&quot;00732C3C&quot;/&gt;&lt;wsp:rsid wsp:val=&quot;00732DD4&quot;/&gt;&lt;wsp:rsid wsp:val=&quot;00733028&quot;/&gt;&lt;wsp:rsid wsp:val=&quot;00733191&quot;/&gt;&lt;wsp:rsid wsp:val=&quot;0073338E&quot;/&gt;&lt;wsp:rsid wsp:val=&quot;007333D5&quot;/&gt;&lt;wsp:rsid wsp:val=&quot;00733593&quot;/&gt;&lt;wsp:rsid wsp:val=&quot;007335FA&quot;/&gt;&lt;wsp:rsid wsp:val=&quot;007336C4&quot;/&gt;&lt;wsp:rsid wsp:val=&quot;007336C6&quot;/&gt;&lt;wsp:rsid wsp:val=&quot;0073375A&quot;/&gt;&lt;wsp:rsid wsp:val=&quot;0073381D&quot;/&gt;&lt;wsp:rsid wsp:val=&quot;00733937&quot;/&gt;&lt;wsp:rsid wsp:val=&quot;00733D3E&quot;/&gt;&lt;wsp:rsid wsp:val=&quot;00733E88&quot;/&gt;&lt;wsp:rsid wsp:val=&quot;00733FEC&quot;/&gt;&lt;wsp:rsid wsp:val=&quot;00734098&quot;/&gt;&lt;wsp:rsid wsp:val=&quot;007349B3&quot;/&gt;&lt;wsp:rsid wsp:val=&quot;00734AAD&quot;/&gt;&lt;wsp:rsid wsp:val=&quot;00734B75&quot;/&gt;&lt;wsp:rsid wsp:val=&quot;00734E52&quot;/&gt;&lt;wsp:rsid wsp:val=&quot;007351AA&quot;/&gt;&lt;wsp:rsid wsp:val=&quot;007353E0&quot;/&gt;&lt;wsp:rsid wsp:val=&quot;00735563&quot;/&gt;&lt;wsp:rsid wsp:val=&quot;0073572B&quot;/&gt;&lt;wsp:rsid wsp:val=&quot;00735979&quot;/&gt;&lt;wsp:rsid wsp:val=&quot;00735AC6&quot;/&gt;&lt;wsp:rsid wsp:val=&quot;00735CAA&quot;/&gt;&lt;wsp:rsid wsp:val=&quot;00736042&quot;/&gt;&lt;wsp:rsid wsp:val=&quot;00736282&quot;/&gt;&lt;wsp:rsid wsp:val=&quot;00736482&quot;/&gt;&lt;wsp:rsid wsp:val=&quot;00736484&quot;/&gt;&lt;wsp:rsid wsp:val=&quot;007364CC&quot;/&gt;&lt;wsp:rsid wsp:val=&quot;0073694C&quot;/&gt;&lt;wsp:rsid wsp:val=&quot;00736958&quot;/&gt;&lt;wsp:rsid wsp:val=&quot;00736B8D&quot;/&gt;&lt;wsp:rsid wsp:val=&quot;00736D4A&quot;/&gt;&lt;wsp:rsid wsp:val=&quot;00736EF7&quot;/&gt;&lt;wsp:rsid wsp:val=&quot;00736F2F&quot;/&gt;&lt;wsp:rsid wsp:val=&quot;0073721B&quot;/&gt;&lt;wsp:rsid wsp:val=&quot;007373AB&quot;/&gt;&lt;wsp:rsid wsp:val=&quot;007374BB&quot;/&gt;&lt;wsp:rsid wsp:val=&quot;0073772A&quot;/&gt;&lt;wsp:rsid wsp:val=&quot;00737919&quot;/&gt;&lt;wsp:rsid wsp:val=&quot;00737B70&quot;/&gt;&lt;wsp:rsid wsp:val=&quot;00737BB3&quot;/&gt;&lt;wsp:rsid wsp:val=&quot;007401F6&quot;/&gt;&lt;wsp:rsid wsp:val=&quot;0074057C&quot;/&gt;&lt;wsp:rsid wsp:val=&quot;00740602&quot;/&gt;&lt;wsp:rsid wsp:val=&quot;007408E4&quot;/&gt;&lt;wsp:rsid wsp:val=&quot;00740AF5&quot;/&gt;&lt;wsp:rsid wsp:val=&quot;00740E7E&quot;/&gt;&lt;wsp:rsid wsp:val=&quot;00740F37&quot;/&gt;&lt;wsp:rsid wsp:val=&quot;007412BF&quot;/&gt;&lt;wsp:rsid wsp:val=&quot;0074142D&quot;/&gt;&lt;wsp:rsid wsp:val=&quot;007418D2&quot;/&gt;&lt;wsp:rsid wsp:val=&quot;00741E36&quot;/&gt;&lt;wsp:rsid wsp:val=&quot;00741FCA&quot;/&gt;&lt;wsp:rsid wsp:val=&quot;0074209D&quot;/&gt;&lt;wsp:rsid wsp:val=&quot;007421BD&quot;/&gt;&lt;wsp:rsid wsp:val=&quot;007423FD&quot;/&gt;&lt;wsp:rsid wsp:val=&quot;007427B6&quot;/&gt;&lt;wsp:rsid wsp:val=&quot;0074288A&quot;/&gt;&lt;wsp:rsid wsp:val=&quot;00742933&quot;/&gt;&lt;wsp:rsid wsp:val=&quot;00742BAA&quot;/&gt;&lt;wsp:rsid wsp:val=&quot;007433F8&quot;/&gt;&lt;wsp:rsid wsp:val=&quot;00743546&quot;/&gt;&lt;wsp:rsid wsp:val=&quot;0074357F&quot;/&gt;&lt;wsp:rsid wsp:val=&quot;00743A3A&quot;/&gt;&lt;wsp:rsid wsp:val=&quot;00743AE8&quot;/&gt;&lt;wsp:rsid wsp:val=&quot;00744276&quot;/&gt;&lt;wsp:rsid wsp:val=&quot;007444A3&quot;/&gt;&lt;wsp:rsid wsp:val=&quot;00744596&quot;/&gt;&lt;wsp:rsid wsp:val=&quot;007445C3&quot;/&gt;&lt;wsp:rsid wsp:val=&quot;0074498C&quot;/&gt;&lt;wsp:rsid wsp:val=&quot;00744A8A&quot;/&gt;&lt;wsp:rsid wsp:val=&quot;00744B10&quot;/&gt;&lt;wsp:rsid wsp:val=&quot;00744BF8&quot;/&gt;&lt;wsp:rsid wsp:val=&quot;00744D3B&quot;/&gt;&lt;wsp:rsid wsp:val=&quot;00745D04&quot;/&gt;&lt;wsp:rsid wsp:val=&quot;00746103&quot;/&gt;&lt;wsp:rsid wsp:val=&quot;007464FA&quot;/&gt;&lt;wsp:rsid wsp:val=&quot;0074671B&quot;/&gt;&lt;wsp:rsid wsp:val=&quot;00746822&quot;/&gt;&lt;wsp:rsid wsp:val=&quot;00746EAE&quot;/&gt;&lt;wsp:rsid wsp:val=&quot;00747821&quot;/&gt;&lt;wsp:rsid wsp:val=&quot;0074799D&quot;/&gt;&lt;wsp:rsid wsp:val=&quot;00747B6C&quot;/&gt;&lt;wsp:rsid wsp:val=&quot;00747CA9&quot;/&gt;&lt;wsp:rsid wsp:val=&quot;00747D34&quot;/&gt;&lt;wsp:rsid wsp:val=&quot;00747F17&quot;/&gt;&lt;wsp:rsid wsp:val=&quot;00747F58&quot;/&gt;&lt;wsp:rsid wsp:val=&quot;00750001&quot;/&gt;&lt;wsp:rsid wsp:val=&quot;00750271&quot;/&gt;&lt;wsp:rsid wsp:val=&quot;00750B83&quot;/&gt;&lt;wsp:rsid wsp:val=&quot;00750DF6&quot;/&gt;&lt;wsp:rsid wsp:val=&quot;00750EF6&quot;/&gt;&lt;wsp:rsid wsp:val=&quot;0075106C&quot;/&gt;&lt;wsp:rsid wsp:val=&quot;007516E4&quot;/&gt;&lt;wsp:rsid wsp:val=&quot;00751BEB&quot;/&gt;&lt;wsp:rsid wsp:val=&quot;00751EBD&quot;/&gt;&lt;wsp:rsid wsp:val=&quot;00751F4F&quot;/&gt;&lt;wsp:rsid wsp:val=&quot;00751F57&quot;/&gt;&lt;wsp:rsid wsp:val=&quot;00752054&quot;/&gt;&lt;wsp:rsid wsp:val=&quot;0075256B&quot;/&gt;&lt;wsp:rsid wsp:val=&quot;00752699&quot;/&gt;&lt;wsp:rsid wsp:val=&quot;007526FF&quot;/&gt;&lt;wsp:rsid wsp:val=&quot;00752C2F&quot;/&gt;&lt;wsp:rsid wsp:val=&quot;00752D94&quot;/&gt;&lt;wsp:rsid wsp:val=&quot;00753075&quot;/&gt;&lt;wsp:rsid wsp:val=&quot;007530EE&quot;/&gt;&lt;wsp:rsid wsp:val=&quot;0075325C&quot;/&gt;&lt;wsp:rsid wsp:val=&quot;007532EB&quot;/&gt;&lt;wsp:rsid wsp:val=&quot;00753525&quot;/&gt;&lt;wsp:rsid wsp:val=&quot;00753A8E&quot;/&gt;&lt;wsp:rsid wsp:val=&quot;00753C4C&quot;/&gt;&lt;wsp:rsid wsp:val=&quot;00753D0D&quot;/&gt;&lt;wsp:rsid wsp:val=&quot;00753E7F&quot;/&gt;&lt;wsp:rsid wsp:val=&quot;00754257&quot;/&gt;&lt;wsp:rsid wsp:val=&quot;00754A8E&quot;/&gt;&lt;wsp:rsid wsp:val=&quot;00754AD8&quot;/&gt;&lt;wsp:rsid wsp:val=&quot;00754D6C&quot;/&gt;&lt;wsp:rsid wsp:val=&quot;00755081&quot;/&gt;&lt;wsp:rsid wsp:val=&quot;007553C4&quot;/&gt;&lt;wsp:rsid wsp:val=&quot;00755B30&quot;/&gt;&lt;wsp:rsid wsp:val=&quot;00755CF5&quot;/&gt;&lt;wsp:rsid wsp:val=&quot;00755EA2&quot;/&gt;&lt;wsp:rsid wsp:val=&quot;00756449&quot;/&gt;&lt;wsp:rsid wsp:val=&quot;0075645B&quot;/&gt;&lt;wsp:rsid wsp:val=&quot;0075665C&quot;/&gt;&lt;wsp:rsid wsp:val=&quot;007566D0&quot;/&gt;&lt;wsp:rsid wsp:val=&quot;0075690C&quot;/&gt;&lt;wsp:rsid wsp:val=&quot;00756CE5&quot;/&gt;&lt;wsp:rsid wsp:val=&quot;00757A92&quot;/&gt;&lt;wsp:rsid wsp:val=&quot;00757B17&quot;/&gt;&lt;wsp:rsid wsp:val=&quot;0076011D&quot;/&gt;&lt;wsp:rsid wsp:val=&quot;00760224&quot;/&gt;&lt;wsp:rsid wsp:val=&quot;007608C7&quot;/&gt;&lt;wsp:rsid wsp:val=&quot;0076099C&quot;/&gt;&lt;wsp:rsid wsp:val=&quot;00760EBC&quot;/&gt;&lt;wsp:rsid wsp:val=&quot;007610B2&quot;/&gt;&lt;wsp:rsid wsp:val=&quot;007610BE&quot;/&gt;&lt;wsp:rsid wsp:val=&quot;0076117D&quot;/&gt;&lt;wsp:rsid wsp:val=&quot;00761357&quot;/&gt;&lt;wsp:rsid wsp:val=&quot;00761FC0&quot;/&gt;&lt;wsp:rsid wsp:val=&quot;00762185&quot;/&gt;&lt;wsp:rsid wsp:val=&quot;007622D0&quot;/&gt;&lt;wsp:rsid wsp:val=&quot;00762463&quot;/&gt;&lt;wsp:rsid wsp:val=&quot;007627CB&quot;/&gt;&lt;wsp:rsid wsp:val=&quot;007628DD&quot;/&gt;&lt;wsp:rsid wsp:val=&quot;00762970&quot;/&gt;&lt;wsp:rsid wsp:val=&quot;00762A21&quot;/&gt;&lt;wsp:rsid wsp:val=&quot;00763200&quot;/&gt;&lt;wsp:rsid wsp:val=&quot;00763749&quot;/&gt;&lt;wsp:rsid wsp:val=&quot;007637EF&quot;/&gt;&lt;wsp:rsid wsp:val=&quot;007639C5&quot;/&gt;&lt;wsp:rsid wsp:val=&quot;00763AD9&quot;/&gt;&lt;wsp:rsid wsp:val=&quot;00763E57&quot;/&gt;&lt;wsp:rsid wsp:val=&quot;00763F4C&quot;/&gt;&lt;wsp:rsid wsp:val=&quot;0076424D&quot;/&gt;&lt;wsp:rsid wsp:val=&quot;007642AC&quot;/&gt;&lt;wsp:rsid wsp:val=&quot;0076435F&quot;/&gt;&lt;wsp:rsid wsp:val=&quot;0076468B&quot;/&gt;&lt;wsp:rsid wsp:val=&quot;00764706&quot;/&gt;&lt;wsp:rsid wsp:val=&quot;0076471C&quot;/&gt;&lt;wsp:rsid wsp:val=&quot;00764787&quot;/&gt;&lt;wsp:rsid wsp:val=&quot;007649BD&quot;/&gt;&lt;wsp:rsid wsp:val=&quot;00764A59&quot;/&gt;&lt;wsp:rsid wsp:val=&quot;00764EC0&quot;/&gt;&lt;wsp:rsid wsp:val=&quot;00764FB0&quot;/&gt;&lt;wsp:rsid wsp:val=&quot;00765228&quot;/&gt;&lt;wsp:rsid wsp:val=&quot;00765312&quot;/&gt;&lt;wsp:rsid wsp:val=&quot;007654EE&quot;/&gt;&lt;wsp:rsid wsp:val=&quot;00765537&quot;/&gt;&lt;wsp:rsid wsp:val=&quot;007655F8&quot;/&gt;&lt;wsp:rsid wsp:val=&quot;0076564D&quot;/&gt;&lt;wsp:rsid wsp:val=&quot;00765674&quot;/&gt;&lt;wsp:rsid wsp:val=&quot;00765BAA&quot;/&gt;&lt;wsp:rsid wsp:val=&quot;00765C0D&quot;/&gt;&lt;wsp:rsid wsp:val=&quot;00765F04&quot;/&gt;&lt;wsp:rsid wsp:val=&quot;00766316&quot;/&gt;&lt;wsp:rsid wsp:val=&quot;007664BA&quot;/&gt;&lt;wsp:rsid wsp:val=&quot;007668F1&quot;/&gt;&lt;wsp:rsid wsp:val=&quot;007668F8&quot;/&gt;&lt;wsp:rsid wsp:val=&quot;00766BA4&quot;/&gt;&lt;wsp:rsid wsp:val=&quot;00766D68&quot;/&gt;&lt;wsp:rsid wsp:val=&quot;007674B0&quot;/&gt;&lt;wsp:rsid wsp:val=&quot;00767602&quot;/&gt;&lt;wsp:rsid wsp:val=&quot;00767CF3&quot;/&gt;&lt;wsp:rsid wsp:val=&quot;00767DBC&quot;/&gt;&lt;wsp:rsid wsp:val=&quot;0077060E&quot;/&gt;&lt;wsp:rsid wsp:val=&quot;0077063C&quot;/&gt;&lt;wsp:rsid wsp:val=&quot;00770679&quot;/&gt;&lt;wsp:rsid wsp:val=&quot;00770803&quot;/&gt;&lt;wsp:rsid wsp:val=&quot;00770864&quot;/&gt;&lt;wsp:rsid wsp:val=&quot;00770E19&quot;/&gt;&lt;wsp:rsid wsp:val=&quot;00770E9D&quot;/&gt;&lt;wsp:rsid wsp:val=&quot;00770FCD&quot;/&gt;&lt;wsp:rsid wsp:val=&quot;0077126B&quot;/&gt;&lt;wsp:rsid wsp:val=&quot;00771311&quot;/&gt;&lt;wsp:rsid wsp:val=&quot;0077139F&quot;/&gt;&lt;wsp:rsid wsp:val=&quot;00771613&quot;/&gt;&lt;wsp:rsid wsp:val=&quot;007716AC&quot;/&gt;&lt;wsp:rsid wsp:val=&quot;007717C6&quot;/&gt;&lt;wsp:rsid wsp:val=&quot;00771BC9&quot;/&gt;&lt;wsp:rsid wsp:val=&quot;00772048&quot;/&gt;&lt;wsp:rsid wsp:val=&quot;00772216&quot;/&gt;&lt;wsp:rsid wsp:val=&quot;00772422&quot;/&gt;&lt;wsp:rsid wsp:val=&quot;007727E4&quot;/&gt;&lt;wsp:rsid wsp:val=&quot;0077295B&quot;/&gt;&lt;wsp:rsid wsp:val=&quot;00772BDF&quot;/&gt;&lt;wsp:rsid wsp:val=&quot;00772C9F&quot;/&gt;&lt;wsp:rsid wsp:val=&quot;00772D54&quot;/&gt;&lt;wsp:rsid wsp:val=&quot;007732D0&quot;/&gt;&lt;wsp:rsid wsp:val=&quot;00773497&quot;/&gt;&lt;wsp:rsid wsp:val=&quot;00773700&quot;/&gt;&lt;wsp:rsid wsp:val=&quot;0077421F&quot;/&gt;&lt;wsp:rsid wsp:val=&quot;00774241&quot;/&gt;&lt;wsp:rsid wsp:val=&quot;007745B3&quot;/&gt;&lt;wsp:rsid wsp:val=&quot;00774980&quot;/&gt;&lt;wsp:rsid wsp:val=&quot;007749CB&quot;/&gt;&lt;wsp:rsid wsp:val=&quot;00774D56&quot;/&gt;&lt;wsp:rsid wsp:val=&quot;00774E0D&quot;/&gt;&lt;wsp:rsid wsp:val=&quot;00774E84&quot;/&gt;&lt;wsp:rsid wsp:val=&quot;00774E8A&quot;/&gt;&lt;wsp:rsid wsp:val=&quot;00774F7F&quot;/&gt;&lt;wsp:rsid wsp:val=&quot;0077501A&quot;/&gt;&lt;wsp:rsid wsp:val=&quot;00775249&quot;/&gt;&lt;wsp:rsid wsp:val=&quot;007756D6&quot;/&gt;&lt;wsp:rsid wsp:val=&quot;00775957&quot;/&gt;&lt;wsp:rsid wsp:val=&quot;00775B5D&quot;/&gt;&lt;wsp:rsid wsp:val=&quot;00775D30&quot;/&gt;&lt;wsp:rsid wsp:val=&quot;00775EB5&quot;/&gt;&lt;wsp:rsid wsp:val=&quot;007767D9&quot;/&gt;&lt;wsp:rsid wsp:val=&quot;007767EB&quot;/&gt;&lt;wsp:rsid wsp:val=&quot;007768F5&quot;/&gt;&lt;wsp:rsid wsp:val=&quot;00776B68&quot;/&gt;&lt;wsp:rsid wsp:val=&quot;00776CBC&quot;/&gt;&lt;wsp:rsid wsp:val=&quot;00776D61&quot;/&gt;&lt;wsp:rsid wsp:val=&quot;00776DFE&quot;/&gt;&lt;wsp:rsid wsp:val=&quot;0077730E&quot;/&gt;&lt;wsp:rsid wsp:val=&quot;00777607&quot;/&gt;&lt;wsp:rsid wsp:val=&quot;0077765B&quot;/&gt;&lt;wsp:rsid wsp:val=&quot;007777D0&quot;/&gt;&lt;wsp:rsid wsp:val=&quot;00777825&quot;/&gt;&lt;wsp:rsid wsp:val=&quot;00777871&quot;/&gt;&lt;wsp:rsid wsp:val=&quot;00777AC1&quot;/&gt;&lt;wsp:rsid wsp:val=&quot;00777B43&quot;/&gt;&lt;wsp:rsid wsp:val=&quot;00777BC1&quot;/&gt;&lt;wsp:rsid wsp:val=&quot;00777F33&quot;/&gt;&lt;wsp:rsid wsp:val=&quot;00777F93&quot;/&gt;&lt;wsp:rsid wsp:val=&quot;00780274&quot;/&gt;&lt;wsp:rsid wsp:val=&quot;007802BC&quot;/&gt;&lt;wsp:rsid wsp:val=&quot;007802F9&quot;/&gt;&lt;wsp:rsid wsp:val=&quot;007803E8&quot;/&gt;&lt;wsp:rsid wsp:val=&quot;007806C9&quot;/&gt;&lt;wsp:rsid wsp:val=&quot;00780905&quot;/&gt;&lt;wsp:rsid wsp:val=&quot;00780D1E&quot;/&gt;&lt;wsp:rsid wsp:val=&quot;00780E39&quot;/&gt;&lt;wsp:rsid wsp:val=&quot;00781011&quot;/&gt;&lt;wsp:rsid wsp:val=&quot;00781C5F&quot;/&gt;&lt;wsp:rsid wsp:val=&quot;00781FC0&quot;/&gt;&lt;wsp:rsid wsp:val=&quot;00782802&quot;/&gt;&lt;wsp:rsid wsp:val=&quot;00782DD4&quot;/&gt;&lt;wsp:rsid wsp:val=&quot;00783098&quot;/&gt;&lt;wsp:rsid wsp:val=&quot;007831D8&quot;/&gt;&lt;wsp:rsid wsp:val=&quot;007832A3&quot;/&gt;&lt;wsp:rsid wsp:val=&quot;007834D7&quot;/&gt;&lt;wsp:rsid wsp:val=&quot;007834F5&quot;/&gt;&lt;wsp:rsid wsp:val=&quot;007837AA&quot;/&gt;&lt;wsp:rsid wsp:val=&quot;0078395B&quot;/&gt;&lt;wsp:rsid wsp:val=&quot;00783C28&quot;/&gt;&lt;wsp:rsid wsp:val=&quot;00783D4F&quot;/&gt;&lt;wsp:rsid wsp:val=&quot;00783EFA&quot;/&gt;&lt;wsp:rsid wsp:val=&quot;007841DC&quot;/&gt;&lt;wsp:rsid wsp:val=&quot;00784260&quot;/&gt;&lt;wsp:rsid wsp:val=&quot;00784303&quot;/&gt;&lt;wsp:rsid wsp:val=&quot;00784435&quot;/&gt;&lt;wsp:rsid wsp:val=&quot;00784618&quot;/&gt;&lt;wsp:rsid wsp:val=&quot;00784C19&quot;/&gt;&lt;wsp:rsid wsp:val=&quot;00784E5D&quot;/&gt;&lt;wsp:rsid wsp:val=&quot;00785029&quot;/&gt;&lt;wsp:rsid wsp:val=&quot;0078571B&quot;/&gt;&lt;wsp:rsid wsp:val=&quot;0078576E&quot;/&gt;&lt;wsp:rsid wsp:val=&quot;00785B70&quot;/&gt;&lt;wsp:rsid wsp:val=&quot;00785C5B&quot;/&gt;&lt;wsp:rsid wsp:val=&quot;00785E96&quot;/&gt;&lt;wsp:rsid wsp:val=&quot;00785EF9&quot;/&gt;&lt;wsp:rsid wsp:val=&quot;00785F92&quot;/&gt;&lt;wsp:rsid wsp:val=&quot;007861C6&quot;/&gt;&lt;wsp:rsid wsp:val=&quot;007862D5&quot;/&gt;&lt;wsp:rsid wsp:val=&quot;00786456&quot;/&gt;&lt;wsp:rsid wsp:val=&quot;0078660E&quot;/&gt;&lt;wsp:rsid wsp:val=&quot;007866F6&quot;/&gt;&lt;wsp:rsid wsp:val=&quot;00786C09&quot;/&gt;&lt;wsp:rsid wsp:val=&quot;00787012&quot;/&gt;&lt;wsp:rsid wsp:val=&quot;007871C7&quot;/&gt;&lt;wsp:rsid wsp:val=&quot;007872BB&quot;/&gt;&lt;wsp:rsid wsp:val=&quot;0078732B&quot;/&gt;&lt;wsp:rsid wsp:val=&quot;007873C4&quot;/&gt;&lt;wsp:rsid wsp:val=&quot;00787567&quot;/&gt;&lt;wsp:rsid wsp:val=&quot;0078767D&quot;/&gt;&lt;wsp:rsid wsp:val=&quot;0078769D&quot;/&gt;&lt;wsp:rsid wsp:val=&quot;00787964&quot;/&gt;&lt;wsp:rsid wsp:val=&quot;00787A71&quot;/&gt;&lt;wsp:rsid wsp:val=&quot;00787B92&quot;/&gt;&lt;wsp:rsid wsp:val=&quot;007903E5&quot;/&gt;&lt;wsp:rsid wsp:val=&quot;00790C01&quot;/&gt;&lt;wsp:rsid wsp:val=&quot;00790CF4&quot;/&gt;&lt;wsp:rsid wsp:val=&quot;00790DD8&quot;/&gt;&lt;wsp:rsid wsp:val=&quot;00790F33&quot;/&gt;&lt;wsp:rsid wsp:val=&quot;00791341&quot;/&gt;&lt;wsp:rsid wsp:val=&quot;00791343&quot;/&gt;&lt;wsp:rsid wsp:val=&quot;00791427&quot;/&gt;&lt;wsp:rsid wsp:val=&quot;007915D8&quot;/&gt;&lt;wsp:rsid wsp:val=&quot;00791A5F&quot;/&gt;&lt;wsp:rsid wsp:val=&quot;00791BF5&quot;/&gt;&lt;wsp:rsid wsp:val=&quot;00791C2D&quot;/&gt;&lt;wsp:rsid wsp:val=&quot;00791E32&quot;/&gt;&lt;wsp:rsid wsp:val=&quot;007920CC&quot;/&gt;&lt;wsp:rsid wsp:val=&quot;0079213E&quot;/&gt;&lt;wsp:rsid wsp:val=&quot;007924D6&quot;/&gt;&lt;wsp:rsid wsp:val=&quot;00792569&quot;/&gt;&lt;wsp:rsid wsp:val=&quot;00792602&quot;/&gt;&lt;wsp:rsid wsp:val=&quot;007928F0&quot;/&gt;&lt;wsp:rsid wsp:val=&quot;00792BD9&quot;/&gt;&lt;wsp:rsid wsp:val=&quot;00792C74&quot;/&gt;&lt;wsp:rsid wsp:val=&quot;00793180&quot;/&gt;&lt;wsp:rsid wsp:val=&quot;00793201&quot;/&gt;&lt;wsp:rsid wsp:val=&quot;0079342E&quot;/&gt;&lt;wsp:rsid wsp:val=&quot;00793680&quot;/&gt;&lt;wsp:rsid wsp:val=&quot;0079388E&quot;/&gt;&lt;wsp:rsid wsp:val=&quot;007938D9&quot;/&gt;&lt;wsp:rsid wsp:val=&quot;007939FF&quot;/&gt;&lt;wsp:rsid wsp:val=&quot;00793CA6&quot;/&gt;&lt;wsp:rsid wsp:val=&quot;00793CD5&quot;/&gt;&lt;wsp:rsid wsp:val=&quot;007942AE&quot;/&gt;&lt;wsp:rsid wsp:val=&quot;0079455A&quot;/&gt;&lt;wsp:rsid wsp:val=&quot;007947D6&quot;/&gt;&lt;wsp:rsid wsp:val=&quot;007947D8&quot;/&gt;&lt;wsp:rsid wsp:val=&quot;00794875&quot;/&gt;&lt;wsp:rsid wsp:val=&quot;007949E7&quot;/&gt;&lt;wsp:rsid wsp:val=&quot;00794D46&quot;/&gt;&lt;wsp:rsid wsp:val=&quot;00794D53&quot;/&gt;&lt;wsp:rsid wsp:val=&quot;00795430&quot;/&gt;&lt;wsp:rsid wsp:val=&quot;00795904&quot;/&gt;&lt;wsp:rsid wsp:val=&quot;00795BC6&quot;/&gt;&lt;wsp:rsid wsp:val=&quot;00795F10&quot;/&gt;&lt;wsp:rsid wsp:val=&quot;00796203&quot;/&gt;&lt;wsp:rsid wsp:val=&quot;0079638A&quot;/&gt;&lt;wsp:rsid wsp:val=&quot;007963CF&quot;/&gt;&lt;wsp:rsid wsp:val=&quot;00796443&quot;/&gt;&lt;wsp:rsid wsp:val=&quot;00796AB2&quot;/&gt;&lt;wsp:rsid wsp:val=&quot;00796D62&quot;/&gt;&lt;wsp:rsid wsp:val=&quot;007975EC&quot;/&gt;&lt;wsp:rsid wsp:val=&quot;007976AC&quot;/&gt;&lt;wsp:rsid wsp:val=&quot;00797751&quot;/&gt;&lt;wsp:rsid wsp:val=&quot;00797955&quot;/&gt;&lt;wsp:rsid wsp:val=&quot;007979D3&quot;/&gt;&lt;wsp:rsid wsp:val=&quot;00797B10&quot;/&gt;&lt;wsp:rsid wsp:val=&quot;00797BBB&quot;/&gt;&lt;wsp:rsid wsp:val=&quot;00797D0B&quot;/&gt;&lt;wsp:rsid wsp:val=&quot;007A039E&quot;/&gt;&lt;wsp:rsid wsp:val=&quot;007A0687&quot;/&gt;&lt;wsp:rsid wsp:val=&quot;007A074B&quot;/&gt;&lt;wsp:rsid wsp:val=&quot;007A0A4B&quot;/&gt;&lt;wsp:rsid wsp:val=&quot;007A0C5C&quot;/&gt;&lt;wsp:rsid wsp:val=&quot;007A0D5C&quot;/&gt;&lt;wsp:rsid wsp:val=&quot;007A0DBC&quot;/&gt;&lt;wsp:rsid wsp:val=&quot;007A1821&quot;/&gt;&lt;wsp:rsid wsp:val=&quot;007A182E&quot;/&gt;&lt;wsp:rsid wsp:val=&quot;007A193C&quot;/&gt;&lt;wsp:rsid wsp:val=&quot;007A1A75&quot;/&gt;&lt;wsp:rsid wsp:val=&quot;007A1BFD&quot;/&gt;&lt;wsp:rsid wsp:val=&quot;007A1DA9&quot;/&gt;&lt;wsp:rsid wsp:val=&quot;007A2162&quot;/&gt;&lt;wsp:rsid wsp:val=&quot;007A21B1&quot;/&gt;&lt;wsp:rsid wsp:val=&quot;007A21C9&quot;/&gt;&lt;wsp:rsid wsp:val=&quot;007A21CF&quot;/&gt;&lt;wsp:rsid wsp:val=&quot;007A23A6&quot;/&gt;&lt;wsp:rsid wsp:val=&quot;007A23ED&quot;/&gt;&lt;wsp:rsid wsp:val=&quot;007A2857&quot;/&gt;&lt;wsp:rsid wsp:val=&quot;007A2C9C&quot;/&gt;&lt;wsp:rsid wsp:val=&quot;007A31CA&quot;/&gt;&lt;wsp:rsid wsp:val=&quot;007A3217&quot;/&gt;&lt;wsp:rsid wsp:val=&quot;007A3593&quot;/&gt;&lt;wsp:rsid wsp:val=&quot;007A3612&quot;/&gt;&lt;wsp:rsid wsp:val=&quot;007A3821&quot;/&gt;&lt;wsp:rsid wsp:val=&quot;007A3A63&quot;/&gt;&lt;wsp:rsid wsp:val=&quot;007A3F64&quot;/&gt;&lt;wsp:rsid wsp:val=&quot;007A430A&quot;/&gt;&lt;wsp:rsid wsp:val=&quot;007A456A&quot;/&gt;&lt;wsp:rsid wsp:val=&quot;007A4660&quot;/&gt;&lt;wsp:rsid wsp:val=&quot;007A4B0F&quot;/&gt;&lt;wsp:rsid wsp:val=&quot;007A4DB6&quot;/&gt;&lt;wsp:rsid wsp:val=&quot;007A5114&quot;/&gt;&lt;wsp:rsid wsp:val=&quot;007A52E3&quot;/&gt;&lt;wsp:rsid wsp:val=&quot;007A56C0&quot;/&gt;&lt;wsp:rsid wsp:val=&quot;007A57B6&quot;/&gt;&lt;wsp:rsid wsp:val=&quot;007A5D42&quot;/&gt;&lt;wsp:rsid wsp:val=&quot;007A5D73&quot;/&gt;&lt;wsp:rsid wsp:val=&quot;007A5E30&quot;/&gt;&lt;wsp:rsid wsp:val=&quot;007A5F56&quot;/&gt;&lt;wsp:rsid wsp:val=&quot;007A605E&quot;/&gt;&lt;wsp:rsid wsp:val=&quot;007A6131&quot;/&gt;&lt;wsp:rsid wsp:val=&quot;007A6272&quot;/&gt;&lt;wsp:rsid wsp:val=&quot;007A64AA&quot;/&gt;&lt;wsp:rsid wsp:val=&quot;007A653B&quot;/&gt;&lt;wsp:rsid wsp:val=&quot;007A6B95&quot;/&gt;&lt;wsp:rsid wsp:val=&quot;007A6EBB&quot;/&gt;&lt;wsp:rsid wsp:val=&quot;007A712A&quot;/&gt;&lt;wsp:rsid wsp:val=&quot;007A7181&quot;/&gt;&lt;wsp:rsid wsp:val=&quot;007B003F&quot;/&gt;&lt;wsp:rsid wsp:val=&quot;007B00F5&quot;/&gt;&lt;wsp:rsid wsp:val=&quot;007B035C&quot;/&gt;&lt;wsp:rsid wsp:val=&quot;007B04CE&quot;/&gt;&lt;wsp:rsid wsp:val=&quot;007B04D1&quot;/&gt;&lt;wsp:rsid wsp:val=&quot;007B056F&quot;/&gt;&lt;wsp:rsid wsp:val=&quot;007B0886&quot;/&gt;&lt;wsp:rsid wsp:val=&quot;007B0CC8&quot;/&gt;&lt;wsp:rsid wsp:val=&quot;007B0D61&quot;/&gt;&lt;wsp:rsid wsp:val=&quot;007B0D78&quot;/&gt;&lt;wsp:rsid wsp:val=&quot;007B0D95&quot;/&gt;&lt;wsp:rsid wsp:val=&quot;007B0E41&quot;/&gt;&lt;wsp:rsid wsp:val=&quot;007B0ED5&quot;/&gt;&lt;wsp:rsid wsp:val=&quot;007B117B&quot;/&gt;&lt;wsp:rsid wsp:val=&quot;007B1350&quot;/&gt;&lt;wsp:rsid wsp:val=&quot;007B13FD&quot;/&gt;&lt;wsp:rsid wsp:val=&quot;007B1539&quot;/&gt;&lt;wsp:rsid wsp:val=&quot;007B1DE5&quot;/&gt;&lt;wsp:rsid wsp:val=&quot;007B2125&quot;/&gt;&lt;wsp:rsid wsp:val=&quot;007B2278&quot;/&gt;&lt;wsp:rsid wsp:val=&quot;007B2413&quot;/&gt;&lt;wsp:rsid wsp:val=&quot;007B244F&quot;/&gt;&lt;wsp:rsid wsp:val=&quot;007B2961&quot;/&gt;&lt;wsp:rsid wsp:val=&quot;007B29DF&quot;/&gt;&lt;wsp:rsid wsp:val=&quot;007B2A58&quot;/&gt;&lt;wsp:rsid wsp:val=&quot;007B2C0F&quot;/&gt;&lt;wsp:rsid wsp:val=&quot;007B2F6D&quot;/&gt;&lt;wsp:rsid wsp:val=&quot;007B3104&quot;/&gt;&lt;wsp:rsid wsp:val=&quot;007B321E&quot;/&gt;&lt;wsp:rsid wsp:val=&quot;007B3459&quot;/&gt;&lt;wsp:rsid wsp:val=&quot;007B349A&quot;/&gt;&lt;wsp:rsid wsp:val=&quot;007B3522&quot;/&gt;&lt;wsp:rsid wsp:val=&quot;007B35B0&quot;/&gt;&lt;wsp:rsid wsp:val=&quot;007B3A1F&quot;/&gt;&lt;wsp:rsid wsp:val=&quot;007B3D8F&quot;/&gt;&lt;wsp:rsid wsp:val=&quot;007B3E58&quot;/&gt;&lt;wsp:rsid wsp:val=&quot;007B44F6&quot;/&gt;&lt;wsp:rsid wsp:val=&quot;007B4654&quot;/&gt;&lt;wsp:rsid wsp:val=&quot;007B4C5A&quot;/&gt;&lt;wsp:rsid wsp:val=&quot;007B4DAF&quot;/&gt;&lt;wsp:rsid wsp:val=&quot;007B4DDA&quot;/&gt;&lt;wsp:rsid wsp:val=&quot;007B4ED1&quot;/&gt;&lt;wsp:rsid wsp:val=&quot;007B5230&quot;/&gt;&lt;wsp:rsid wsp:val=&quot;007B562A&quot;/&gt;&lt;wsp:rsid wsp:val=&quot;007B583F&quot;/&gt;&lt;wsp:rsid wsp:val=&quot;007B5A03&quot;/&gt;&lt;wsp:rsid wsp:val=&quot;007B5D12&quot;/&gt;&lt;wsp:rsid wsp:val=&quot;007B5EEC&quot;/&gt;&lt;wsp:rsid wsp:val=&quot;007B5F49&quot;/&gt;&lt;wsp:rsid wsp:val=&quot;007B60D7&quot;/&gt;&lt;wsp:rsid wsp:val=&quot;007B6284&quot;/&gt;&lt;wsp:rsid wsp:val=&quot;007B63BF&quot;/&gt;&lt;wsp:rsid wsp:val=&quot;007B64F5&quot;/&gt;&lt;wsp:rsid wsp:val=&quot;007B6637&quot;/&gt;&lt;wsp:rsid wsp:val=&quot;007B66B5&quot;/&gt;&lt;wsp:rsid wsp:val=&quot;007B68F4&quot;/&gt;&lt;wsp:rsid wsp:val=&quot;007B6A8E&quot;/&gt;&lt;wsp:rsid wsp:val=&quot;007B6B7E&quot;/&gt;&lt;wsp:rsid wsp:val=&quot;007B6D73&quot;/&gt;&lt;wsp:rsid wsp:val=&quot;007B6E1D&quot;/&gt;&lt;wsp:rsid wsp:val=&quot;007B7069&quot;/&gt;&lt;wsp:rsid wsp:val=&quot;007B731D&quot;/&gt;&lt;wsp:rsid wsp:val=&quot;007B7614&quot;/&gt;&lt;wsp:rsid wsp:val=&quot;007B7694&quot;/&gt;&lt;wsp:rsid wsp:val=&quot;007B78C7&quot;/&gt;&lt;wsp:rsid wsp:val=&quot;007B7A0B&quot;/&gt;&lt;wsp:rsid wsp:val=&quot;007B7EE0&quot;/&gt;&lt;wsp:rsid wsp:val=&quot;007B7FF3&quot;/&gt;&lt;wsp:rsid wsp:val=&quot;007C02C7&quot;/&gt;&lt;wsp:rsid wsp:val=&quot;007C071B&quot;/&gt;&lt;wsp:rsid wsp:val=&quot;007C0BB8&quot;/&gt;&lt;wsp:rsid wsp:val=&quot;007C0BC8&quot;/&gt;&lt;wsp:rsid wsp:val=&quot;007C0C5D&quot;/&gt;&lt;wsp:rsid wsp:val=&quot;007C0EE7&quot;/&gt;&lt;wsp:rsid wsp:val=&quot;007C1131&quot;/&gt;&lt;wsp:rsid wsp:val=&quot;007C1337&quot;/&gt;&lt;wsp:rsid wsp:val=&quot;007C1505&quot;/&gt;&lt;wsp:rsid wsp:val=&quot;007C153F&quot;/&gt;&lt;wsp:rsid wsp:val=&quot;007C1C58&quot;/&gt;&lt;wsp:rsid wsp:val=&quot;007C1CF3&quot;/&gt;&lt;wsp:rsid wsp:val=&quot;007C209F&quot;/&gt;&lt;wsp:rsid wsp:val=&quot;007C23BA&quot;/&gt;&lt;wsp:rsid wsp:val=&quot;007C29E3&quot;/&gt;&lt;wsp:rsid wsp:val=&quot;007C2E28&quot;/&gt;&lt;wsp:rsid wsp:val=&quot;007C30F2&quot;/&gt;&lt;wsp:rsid wsp:val=&quot;007C330D&quot;/&gt;&lt;wsp:rsid wsp:val=&quot;007C33C0&quot;/&gt;&lt;wsp:rsid wsp:val=&quot;007C352B&quot;/&gt;&lt;wsp:rsid wsp:val=&quot;007C35BE&quot;/&gt;&lt;wsp:rsid wsp:val=&quot;007C390D&quot;/&gt;&lt;wsp:rsid wsp:val=&quot;007C3BDF&quot;/&gt;&lt;wsp:rsid wsp:val=&quot;007C3D6A&quot;/&gt;&lt;wsp:rsid wsp:val=&quot;007C415F&quot;/&gt;&lt;wsp:rsid wsp:val=&quot;007C45D9&quot;/&gt;&lt;wsp:rsid wsp:val=&quot;007C460A&quot;/&gt;&lt;wsp:rsid wsp:val=&quot;007C476C&quot;/&gt;&lt;wsp:rsid wsp:val=&quot;007C48D4&quot;/&gt;&lt;wsp:rsid wsp:val=&quot;007C4D1D&quot;/&gt;&lt;wsp:rsid wsp:val=&quot;007C4E59&quot;/&gt;&lt;wsp:rsid wsp:val=&quot;007C50B5&quot;/&gt;&lt;wsp:rsid wsp:val=&quot;007C5163&quot;/&gt;&lt;wsp:rsid wsp:val=&quot;007C524C&quot;/&gt;&lt;wsp:rsid wsp:val=&quot;007C5260&quot;/&gt;&lt;wsp:rsid wsp:val=&quot;007C52B2&quot;/&gt;&lt;wsp:rsid wsp:val=&quot;007C562B&quot;/&gt;&lt;wsp:rsid wsp:val=&quot;007C571B&quot;/&gt;&lt;wsp:rsid wsp:val=&quot;007C5886&quot;/&gt;&lt;wsp:rsid wsp:val=&quot;007C5960&quot;/&gt;&lt;wsp:rsid wsp:val=&quot;007C5BAC&quot;/&gt;&lt;wsp:rsid wsp:val=&quot;007C5E70&quot;/&gt;&lt;wsp:rsid wsp:val=&quot;007C5F69&quot;/&gt;&lt;wsp:rsid wsp:val=&quot;007C6225&quot;/&gt;&lt;wsp:rsid wsp:val=&quot;007C6410&quot;/&gt;&lt;wsp:rsid wsp:val=&quot;007C65F3&quot;/&gt;&lt;wsp:rsid wsp:val=&quot;007C6690&quot;/&gt;&lt;wsp:rsid wsp:val=&quot;007C678C&quot;/&gt;&lt;wsp:rsid wsp:val=&quot;007C71A4&quot;/&gt;&lt;wsp:rsid wsp:val=&quot;007C73B9&quot;/&gt;&lt;wsp:rsid wsp:val=&quot;007C7560&quot;/&gt;&lt;wsp:rsid wsp:val=&quot;007C75A7&quot;/&gt;&lt;wsp:rsid wsp:val=&quot;007C7B05&quot;/&gt;&lt;wsp:rsid wsp:val=&quot;007C7C49&quot;/&gt;&lt;wsp:rsid wsp:val=&quot;007C7E26&quot;/&gt;&lt;wsp:rsid wsp:val=&quot;007C7E44&quot;/&gt;&lt;wsp:rsid wsp:val=&quot;007D01BB&quot;/&gt;&lt;wsp:rsid wsp:val=&quot;007D021D&quot;/&gt;&lt;wsp:rsid wsp:val=&quot;007D055E&quot;/&gt;&lt;wsp:rsid wsp:val=&quot;007D057D&quot;/&gt;&lt;wsp:rsid wsp:val=&quot;007D0593&quot;/&gt;&lt;wsp:rsid wsp:val=&quot;007D0902&quot;/&gt;&lt;wsp:rsid wsp:val=&quot;007D09AF&quot;/&gt;&lt;wsp:rsid wsp:val=&quot;007D0A9C&quot;/&gt;&lt;wsp:rsid wsp:val=&quot;007D0AF9&quot;/&gt;&lt;wsp:rsid wsp:val=&quot;007D0CF7&quot;/&gt;&lt;wsp:rsid wsp:val=&quot;007D0FED&quot;/&gt;&lt;wsp:rsid wsp:val=&quot;007D1351&quot;/&gt;&lt;wsp:rsid wsp:val=&quot;007D1380&quot;/&gt;&lt;wsp:rsid wsp:val=&quot;007D1871&quot;/&gt;&lt;wsp:rsid wsp:val=&quot;007D1DE2&quot;/&gt;&lt;wsp:rsid wsp:val=&quot;007D1DE5&quot;/&gt;&lt;wsp:rsid wsp:val=&quot;007D241D&quot;/&gt;&lt;wsp:rsid wsp:val=&quot;007D2900&quot;/&gt;&lt;wsp:rsid wsp:val=&quot;007D29EC&quot;/&gt;&lt;wsp:rsid wsp:val=&quot;007D2A31&quot;/&gt;&lt;wsp:rsid wsp:val=&quot;007D2D37&quot;/&gt;&lt;wsp:rsid wsp:val=&quot;007D2E38&quot;/&gt;&lt;wsp:rsid wsp:val=&quot;007D34DD&quot;/&gt;&lt;wsp:rsid wsp:val=&quot;007D36E5&quot;/&gt;&lt;wsp:rsid wsp:val=&quot;007D372A&quot;/&gt;&lt;wsp:rsid wsp:val=&quot;007D38C1&quot;/&gt;&lt;wsp:rsid wsp:val=&quot;007D3F47&quot;/&gt;&lt;wsp:rsid wsp:val=&quot;007D4129&quot;/&gt;&lt;wsp:rsid wsp:val=&quot;007D46C5&quot;/&gt;&lt;wsp:rsid wsp:val=&quot;007D47CE&quot;/&gt;&lt;wsp:rsid wsp:val=&quot;007D499C&quot;/&gt;&lt;wsp:rsid wsp:val=&quot;007D4B42&quot;/&gt;&lt;wsp:rsid wsp:val=&quot;007D5420&quot;/&gt;&lt;wsp:rsid wsp:val=&quot;007D54C8&quot;/&gt;&lt;wsp:rsid wsp:val=&quot;007D593D&quot;/&gt;&lt;wsp:rsid wsp:val=&quot;007D59A0&quot;/&gt;&lt;wsp:rsid wsp:val=&quot;007D5BEF&quot;/&gt;&lt;wsp:rsid wsp:val=&quot;007D5C31&quot;/&gt;&lt;wsp:rsid wsp:val=&quot;007D5E18&quot;/&gt;&lt;wsp:rsid wsp:val=&quot;007D60AC&quot;/&gt;&lt;wsp:rsid wsp:val=&quot;007D6253&quot;/&gt;&lt;wsp:rsid wsp:val=&quot;007D626A&quot;/&gt;&lt;wsp:rsid wsp:val=&quot;007D650C&quot;/&gt;&lt;wsp:rsid wsp:val=&quot;007D6706&quot;/&gt;&lt;wsp:rsid wsp:val=&quot;007D6CFA&quot;/&gt;&lt;wsp:rsid wsp:val=&quot;007D6D4E&quot;/&gt;&lt;wsp:rsid wsp:val=&quot;007D7193&quot;/&gt;&lt;wsp:rsid wsp:val=&quot;007D7210&quot;/&gt;&lt;wsp:rsid wsp:val=&quot;007D72D6&quot;/&gt;&lt;wsp:rsid wsp:val=&quot;007D74AB&quot;/&gt;&lt;wsp:rsid wsp:val=&quot;007D74F8&quot;/&gt;&lt;wsp:rsid wsp:val=&quot;007D7591&quot;/&gt;&lt;wsp:rsid wsp:val=&quot;007D7763&quot;/&gt;&lt;wsp:rsid wsp:val=&quot;007D7D2E&quot;/&gt;&lt;wsp:rsid wsp:val=&quot;007D7F2A&quot;/&gt;&lt;wsp:rsid wsp:val=&quot;007E0677&quot;/&gt;&lt;wsp:rsid wsp:val=&quot;007E0C5F&quot;/&gt;&lt;wsp:rsid wsp:val=&quot;007E1188&quot;/&gt;&lt;wsp:rsid wsp:val=&quot;007E1229&quot;/&gt;&lt;wsp:rsid wsp:val=&quot;007E12F7&quot;/&gt;&lt;wsp:rsid wsp:val=&quot;007E1703&quot;/&gt;&lt;wsp:rsid wsp:val=&quot;007E171B&quot;/&gt;&lt;wsp:rsid wsp:val=&quot;007E1A2E&quot;/&gt;&lt;wsp:rsid wsp:val=&quot;007E1E4E&quot;/&gt;&lt;wsp:rsid wsp:val=&quot;007E2052&quot;/&gt;&lt;wsp:rsid wsp:val=&quot;007E21C7&quot;/&gt;&lt;wsp:rsid wsp:val=&quot;007E251D&quot;/&gt;&lt;wsp:rsid wsp:val=&quot;007E26D2&quot;/&gt;&lt;wsp:rsid wsp:val=&quot;007E2A14&quot;/&gt;&lt;wsp:rsid wsp:val=&quot;007E2AEA&quot;/&gt;&lt;wsp:rsid wsp:val=&quot;007E2E5D&quot;/&gt;&lt;wsp:rsid wsp:val=&quot;007E2E61&quot;/&gt;&lt;wsp:rsid wsp:val=&quot;007E2F6A&quot;/&gt;&lt;wsp:rsid wsp:val=&quot;007E30AA&quot;/&gt;&lt;wsp:rsid wsp:val=&quot;007E32B4&quot;/&gt;&lt;wsp:rsid wsp:val=&quot;007E36D6&quot;/&gt;&lt;wsp:rsid wsp:val=&quot;007E3BE9&quot;/&gt;&lt;wsp:rsid wsp:val=&quot;007E3D0F&quot;/&gt;&lt;wsp:rsid wsp:val=&quot;007E421B&quot;/&gt;&lt;wsp:rsid wsp:val=&quot;007E42F2&quot;/&gt;&lt;wsp:rsid wsp:val=&quot;007E482D&quot;/&gt;&lt;wsp:rsid wsp:val=&quot;007E4C62&quot;/&gt;&lt;wsp:rsid wsp:val=&quot;007E500A&quot;/&gt;&lt;wsp:rsid wsp:val=&quot;007E520B&quot;/&gt;&lt;wsp:rsid wsp:val=&quot;007E5221&quot;/&gt;&lt;wsp:rsid wsp:val=&quot;007E52EE&quot;/&gt;&lt;wsp:rsid wsp:val=&quot;007E578C&quot;/&gt;&lt;wsp:rsid wsp:val=&quot;007E58E6&quot;/&gt;&lt;wsp:rsid wsp:val=&quot;007E5BDE&quot;/&gt;&lt;wsp:rsid wsp:val=&quot;007E622B&quot;/&gt;&lt;wsp:rsid wsp:val=&quot;007E6418&quot;/&gt;&lt;wsp:rsid wsp:val=&quot;007E6455&quot;/&gt;&lt;wsp:rsid wsp:val=&quot;007E658C&quot;/&gt;&lt;wsp:rsid wsp:val=&quot;007E6D32&quot;/&gt;&lt;wsp:rsid wsp:val=&quot;007E6F5D&quot;/&gt;&lt;wsp:rsid wsp:val=&quot;007E74A8&quot;/&gt;&lt;wsp:rsid wsp:val=&quot;007E7740&quot;/&gt;&lt;wsp:rsid wsp:val=&quot;007E7795&quot;/&gt;&lt;wsp:rsid wsp:val=&quot;007E7890&quot;/&gt;&lt;wsp:rsid wsp:val=&quot;007E78E5&quot;/&gt;&lt;wsp:rsid wsp:val=&quot;007E7B6E&quot;/&gt;&lt;wsp:rsid wsp:val=&quot;007E7C74&quot;/&gt;&lt;wsp:rsid wsp:val=&quot;007E7F50&quot;/&gt;&lt;wsp:rsid wsp:val=&quot;007F019D&quot;/&gt;&lt;wsp:rsid wsp:val=&quot;007F01F1&quot;/&gt;&lt;wsp:rsid wsp:val=&quot;007F0C33&quot;/&gt;&lt;wsp:rsid wsp:val=&quot;007F0F66&quot;/&gt;&lt;wsp:rsid wsp:val=&quot;007F0F7E&quot;/&gt;&lt;wsp:rsid wsp:val=&quot;007F1004&quot;/&gt;&lt;wsp:rsid wsp:val=&quot;007F126A&quot;/&gt;&lt;wsp:rsid wsp:val=&quot;007F1645&quot;/&gt;&lt;wsp:rsid wsp:val=&quot;007F16FC&quot;/&gt;&lt;wsp:rsid wsp:val=&quot;007F176D&quot;/&gt;&lt;wsp:rsid wsp:val=&quot;007F184E&quot;/&gt;&lt;wsp:rsid wsp:val=&quot;007F1A27&quot;/&gt;&lt;wsp:rsid wsp:val=&quot;007F1BD9&quot;/&gt;&lt;wsp:rsid wsp:val=&quot;007F1BDD&quot;/&gt;&lt;wsp:rsid wsp:val=&quot;007F20BB&quot;/&gt;&lt;wsp:rsid wsp:val=&quot;007F2154&quot;/&gt;&lt;wsp:rsid wsp:val=&quot;007F25EA&quot;/&gt;&lt;wsp:rsid wsp:val=&quot;007F27B7&quot;/&gt;&lt;wsp:rsid wsp:val=&quot;007F2D6B&quot;/&gt;&lt;wsp:rsid wsp:val=&quot;007F2DB6&quot;/&gt;&lt;wsp:rsid wsp:val=&quot;007F3026&quot;/&gt;&lt;wsp:rsid wsp:val=&quot;007F37E4&quot;/&gt;&lt;wsp:rsid wsp:val=&quot;007F38D5&quot;/&gt;&lt;wsp:rsid wsp:val=&quot;007F3980&quot;/&gt;&lt;wsp:rsid wsp:val=&quot;007F3B6D&quot;/&gt;&lt;wsp:rsid wsp:val=&quot;007F3C66&quot;/&gt;&lt;wsp:rsid wsp:val=&quot;007F3CEF&quot;/&gt;&lt;wsp:rsid wsp:val=&quot;007F3F44&quot;/&gt;&lt;wsp:rsid wsp:val=&quot;007F3FDD&quot;/&gt;&lt;wsp:rsid wsp:val=&quot;007F402D&quot;/&gt;&lt;wsp:rsid wsp:val=&quot;007F4030&quot;/&gt;&lt;wsp:rsid wsp:val=&quot;007F451B&quot;/&gt;&lt;wsp:rsid wsp:val=&quot;007F48E5&quot;/&gt;&lt;wsp:rsid wsp:val=&quot;007F4960&quot;/&gt;&lt;wsp:rsid wsp:val=&quot;007F49F1&quot;/&gt;&lt;wsp:rsid wsp:val=&quot;007F4A3B&quot;/&gt;&lt;wsp:rsid wsp:val=&quot;007F4B84&quot;/&gt;&lt;wsp:rsid wsp:val=&quot;007F4BEE&quot;/&gt;&lt;wsp:rsid wsp:val=&quot;007F4D20&quot;/&gt;&lt;wsp:rsid wsp:val=&quot;007F5010&quot;/&gt;&lt;wsp:rsid wsp:val=&quot;007F5288&quot;/&gt;&lt;wsp:rsid wsp:val=&quot;007F52E9&quot;/&gt;&lt;wsp:rsid wsp:val=&quot;007F5433&quot;/&gt;&lt;wsp:rsid wsp:val=&quot;007F5480&quot;/&gt;&lt;wsp:rsid wsp:val=&quot;007F54A9&quot;/&gt;&lt;wsp:rsid wsp:val=&quot;007F5843&quot;/&gt;&lt;wsp:rsid wsp:val=&quot;007F5A54&quot;/&gt;&lt;wsp:rsid wsp:val=&quot;007F5A95&quot;/&gt;&lt;wsp:rsid wsp:val=&quot;007F5CF3&quot;/&gt;&lt;wsp:rsid wsp:val=&quot;007F6297&quot;/&gt;&lt;wsp:rsid wsp:val=&quot;007F62C3&quot;/&gt;&lt;wsp:rsid wsp:val=&quot;007F6347&quot;/&gt;&lt;wsp:rsid wsp:val=&quot;007F64A9&quot;/&gt;&lt;wsp:rsid wsp:val=&quot;007F654C&quot;/&gt;&lt;wsp:rsid wsp:val=&quot;007F66C9&quot;/&gt;&lt;wsp:rsid wsp:val=&quot;007F67EF&quot;/&gt;&lt;wsp:rsid wsp:val=&quot;007F69CF&quot;/&gt;&lt;wsp:rsid wsp:val=&quot;007F6D2C&quot;/&gt;&lt;wsp:rsid wsp:val=&quot;007F6DB8&quot;/&gt;&lt;wsp:rsid wsp:val=&quot;007F6F71&quot;/&gt;&lt;wsp:rsid wsp:val=&quot;007F7211&quot;/&gt;&lt;wsp:rsid wsp:val=&quot;007F72F9&quot;/&gt;&lt;wsp:rsid wsp:val=&quot;007F74DB&quot;/&gt;&lt;wsp:rsid wsp:val=&quot;007F7B1B&quot;/&gt;&lt;wsp:rsid wsp:val=&quot;007F7E22&quot;/&gt;&lt;wsp:rsid wsp:val=&quot;0080004D&quot;/&gt;&lt;wsp:rsid wsp:val=&quot;0080021E&quot;/&gt;&lt;wsp:rsid wsp:val=&quot;00800346&quot;/&gt;&lt;wsp:rsid wsp:val=&quot;0080090D&quot;/&gt;&lt;wsp:rsid wsp:val=&quot;008009D5&quot;/&gt;&lt;wsp:rsid wsp:val=&quot;00800B88&quot;/&gt;&lt;wsp:rsid wsp:val=&quot;008010BB&quot;/&gt;&lt;wsp:rsid wsp:val=&quot;0080174A&quot;/&gt;&lt;wsp:rsid wsp:val=&quot;008017CE&quot;/&gt;&lt;wsp:rsid wsp:val=&quot;00801C82&quot;/&gt;&lt;wsp:rsid wsp:val=&quot;00801F9D&quot;/&gt;&lt;wsp:rsid wsp:val=&quot;008022B5&quot;/&gt;&lt;wsp:rsid wsp:val=&quot;00802A3B&quot;/&gt;&lt;wsp:rsid wsp:val=&quot;00802B1C&quot;/&gt;&lt;wsp:rsid wsp:val=&quot;00802C25&quot;/&gt;&lt;wsp:rsid wsp:val=&quot;008031D4&quot;/&gt;&lt;wsp:rsid wsp:val=&quot;00803391&quot;/&gt;&lt;wsp:rsid wsp:val=&quot;00803DC2&quot;/&gt;&lt;wsp:rsid wsp:val=&quot;00804040&quot;/&gt;&lt;wsp:rsid wsp:val=&quot;008045B2&quot;/&gt;&lt;wsp:rsid wsp:val=&quot;0080489B&quot;/&gt;&lt;wsp:rsid wsp:val=&quot;00804C7A&quot;/&gt;&lt;wsp:rsid wsp:val=&quot;00804CD9&quot;/&gt;&lt;wsp:rsid wsp:val=&quot;00804D35&quot;/&gt;&lt;wsp:rsid wsp:val=&quot;008050D4&quot;/&gt;&lt;wsp:rsid wsp:val=&quot;00805644&quot;/&gt;&lt;wsp:rsid wsp:val=&quot;0080568E&quot;/&gt;&lt;wsp:rsid wsp:val=&quot;008059DB&quot;/&gt;&lt;wsp:rsid wsp:val=&quot;00805FCF&quot;/&gt;&lt;wsp:rsid wsp:val=&quot;00806039&quot;/&gt;&lt;wsp:rsid wsp:val=&quot;00806051&quot;/&gt;&lt;wsp:rsid wsp:val=&quot;00806063&quot;/&gt;&lt;wsp:rsid wsp:val=&quot;00806159&quot;/&gt;&lt;wsp:rsid wsp:val=&quot;0080621C&quot;/&gt;&lt;wsp:rsid wsp:val=&quot;008063ED&quot;/&gt;&lt;wsp:rsid wsp:val=&quot;008065B4&quot;/&gt;&lt;wsp:rsid wsp:val=&quot;008067B0&quot;/&gt;&lt;wsp:rsid wsp:val=&quot;008068B6&quot;/&gt;&lt;wsp:rsid wsp:val=&quot;00807257&quot;/&gt;&lt;wsp:rsid wsp:val=&quot;0080755B&quot;/&gt;&lt;wsp:rsid wsp:val=&quot;00807785&quot;/&gt;&lt;wsp:rsid wsp:val=&quot;008079D2&quot;/&gt;&lt;wsp:rsid wsp:val=&quot;00807A61&quot;/&gt;&lt;wsp:rsid wsp:val=&quot;00807BC4&quot;/&gt;&lt;wsp:rsid wsp:val=&quot;00810076&quot;/&gt;&lt;wsp:rsid wsp:val=&quot;008100C5&quot;/&gt;&lt;wsp:rsid wsp:val=&quot;00810278&quot;/&gt;&lt;wsp:rsid wsp:val=&quot;008102B7&quot;/&gt;&lt;wsp:rsid wsp:val=&quot;00810720&quot;/&gt;&lt;wsp:rsid wsp:val=&quot;008108AC&quot;/&gt;&lt;wsp:rsid wsp:val=&quot;00810EF5&quot;/&gt;&lt;wsp:rsid wsp:val=&quot;0081141D&quot;/&gt;&lt;wsp:rsid wsp:val=&quot;00811807&quot;/&gt;&lt;wsp:rsid wsp:val=&quot;00811A17&quot;/&gt;&lt;wsp:rsid wsp:val=&quot;00811A8D&quot;/&gt;&lt;wsp:rsid wsp:val=&quot;00811B9D&quot;/&gt;&lt;wsp:rsid wsp:val=&quot;00811BC0&quot;/&gt;&lt;wsp:rsid wsp:val=&quot;00811D7A&quot;/&gt;&lt;wsp:rsid wsp:val=&quot;00812810&quot;/&gt;&lt;wsp:rsid wsp:val=&quot;00812C29&quot;/&gt;&lt;wsp:rsid wsp:val=&quot;00812CCC&quot;/&gt;&lt;wsp:rsid wsp:val=&quot;00812D27&quot;/&gt;&lt;wsp:rsid wsp:val=&quot;00812DCD&quot;/&gt;&lt;wsp:rsid wsp:val=&quot;00812E60&quot;/&gt;&lt;wsp:rsid wsp:val=&quot;00813A5D&quot;/&gt;&lt;wsp:rsid wsp:val=&quot;00813CD3&quot;/&gt;&lt;wsp:rsid wsp:val=&quot;00813F94&quot;/&gt;&lt;wsp:rsid wsp:val=&quot;00814385&quot;/&gt;&lt;wsp:rsid wsp:val=&quot;008144C4&quot;/&gt;&lt;wsp:rsid wsp:val=&quot;0081475F&quot;/&gt;&lt;wsp:rsid wsp:val=&quot;008149A4&quot;/&gt;&lt;wsp:rsid wsp:val=&quot;00814BDA&quot;/&gt;&lt;wsp:rsid wsp:val=&quot;008150DA&quot;/&gt;&lt;wsp:rsid wsp:val=&quot;00815447&quot;/&gt;&lt;wsp:rsid wsp:val=&quot;0081545F&quot;/&gt;&lt;wsp:rsid wsp:val=&quot;008157A0&quot;/&gt;&lt;wsp:rsid wsp:val=&quot;00815F71&quot;/&gt;&lt;wsp:rsid wsp:val=&quot;00815FFB&quot;/&gt;&lt;wsp:rsid wsp:val=&quot;00816043&quot;/&gt;&lt;wsp:rsid wsp:val=&quot;0081658A&quot;/&gt;&lt;wsp:rsid wsp:val=&quot;008165F4&quot;/&gt;&lt;wsp:rsid wsp:val=&quot;0081695C&quot;/&gt;&lt;wsp:rsid wsp:val=&quot;00816994&quot;/&gt;&lt;wsp:rsid wsp:val=&quot;00817006&quot;/&gt;&lt;wsp:rsid wsp:val=&quot;0081715E&quot;/&gt;&lt;wsp:rsid wsp:val=&quot;0081730F&quot;/&gt;&lt;wsp:rsid wsp:val=&quot;00817584&quot;/&gt;&lt;wsp:rsid wsp:val=&quot;008175D1&quot;/&gt;&lt;wsp:rsid wsp:val=&quot;00817628&quot;/&gt;&lt;wsp:rsid wsp:val=&quot;00817C95&quot;/&gt;&lt;wsp:rsid wsp:val=&quot;00817ED4&quot;/&gt;&lt;wsp:rsid wsp:val=&quot;00820143&quot;/&gt;&lt;wsp:rsid wsp:val=&quot;008206F7&quot;/&gt;&lt;wsp:rsid wsp:val=&quot;008208DA&quot;/&gt;&lt;wsp:rsid wsp:val=&quot;00820EC1&quot;/&gt;&lt;wsp:rsid wsp:val=&quot;00821192&quot;/&gt;&lt;wsp:rsid wsp:val=&quot;008213EF&quot;/&gt;&lt;wsp:rsid wsp:val=&quot;00821699&quot;/&gt;&lt;wsp:rsid wsp:val=&quot;00821712&quot;/&gt;&lt;wsp:rsid wsp:val=&quot;0082201F&quot;/&gt;&lt;wsp:rsid wsp:val=&quot;008223C1&quot;/&gt;&lt;wsp:rsid wsp:val=&quot;008223F4&quot;/&gt;&lt;wsp:rsid wsp:val=&quot;00822411&quot;/&gt;&lt;wsp:rsid wsp:val=&quot;008225C9&quot;/&gt;&lt;wsp:rsid wsp:val=&quot;0082281E&quot;/&gt;&lt;wsp:rsid wsp:val=&quot;00822A0C&quot;/&gt;&lt;wsp:rsid wsp:val=&quot;008230DF&quot;/&gt;&lt;wsp:rsid wsp:val=&quot;0082338E&quot;/&gt;&lt;wsp:rsid wsp:val=&quot;008234D3&quot;/&gt;&lt;wsp:rsid wsp:val=&quot;008235F4&quot;/&gt;&lt;wsp:rsid wsp:val=&quot;008238CC&quot;/&gt;&lt;wsp:rsid wsp:val=&quot;00823B42&quot;/&gt;&lt;wsp:rsid wsp:val=&quot;00823C2A&quot;/&gt;&lt;wsp:rsid wsp:val=&quot;00823E9F&quot;/&gt;&lt;wsp:rsid wsp:val=&quot;008243B2&quot;/&gt;&lt;wsp:rsid wsp:val=&quot;00824584&quot;/&gt;&lt;wsp:rsid wsp:val=&quot;008245F4&quot;/&gt;&lt;wsp:rsid wsp:val=&quot;00824D0A&quot;/&gt;&lt;wsp:rsid wsp:val=&quot;00824D26&quot;/&gt;&lt;wsp:rsid wsp:val=&quot;00825218&quot;/&gt;&lt;wsp:rsid wsp:val=&quot;00825279&quot;/&gt;&lt;wsp:rsid wsp:val=&quot;008252CE&quot;/&gt;&lt;wsp:rsid wsp:val=&quot;00825451&quot;/&gt;&lt;wsp:rsid wsp:val=&quot;00825516&quot;/&gt;&lt;wsp:rsid wsp:val=&quot;008256C5&quot;/&gt;&lt;wsp:rsid wsp:val=&quot;00825721&quot;/&gt;&lt;wsp:rsid wsp:val=&quot;00825CDA&quot;/&gt;&lt;wsp:rsid wsp:val=&quot;00826385&quot;/&gt;&lt;wsp:rsid wsp:val=&quot;0082639D&quot;/&gt;&lt;wsp:rsid wsp:val=&quot;00826962&quot;/&gt;&lt;wsp:rsid wsp:val=&quot;0082698B&quot;/&gt;&lt;wsp:rsid wsp:val=&quot;0082702C&quot;/&gt;&lt;wsp:rsid wsp:val=&quot;008270E4&quot;/&gt;&lt;wsp:rsid wsp:val=&quot;0082717D&quot;/&gt;&lt;wsp:rsid wsp:val=&quot;008274C9&quot;/&gt;&lt;wsp:rsid wsp:val=&quot;008276F3&quot;/&gt;&lt;wsp:rsid wsp:val=&quot;00827894&quot;/&gt;&lt;wsp:rsid wsp:val=&quot;00827A96&quot;/&gt;&lt;wsp:rsid wsp:val=&quot;00827D2A&quot;/&gt;&lt;wsp:rsid wsp:val=&quot;00827D91&quot;/&gt;&lt;wsp:rsid wsp:val=&quot;00827E4C&quot;/&gt;&lt;wsp:rsid wsp:val=&quot;00827E72&quot;/&gt;&lt;wsp:rsid wsp:val=&quot;00827F39&quot;/&gt;&lt;wsp:rsid wsp:val=&quot;008300AB&quot;/&gt;&lt;wsp:rsid wsp:val=&quot;008304A3&quot;/&gt;&lt;wsp:rsid wsp:val=&quot;0083083D&quot;/&gt;&lt;wsp:rsid wsp:val=&quot;008308BA&quot;/&gt;&lt;wsp:rsid wsp:val=&quot;0083096B&quot;/&gt;&lt;wsp:rsid wsp:val=&quot;008309F6&quot;/&gt;&lt;wsp:rsid wsp:val=&quot;00830E17&quot;/&gt;&lt;wsp:rsid wsp:val=&quot;00830E44&quot;/&gt;&lt;wsp:rsid wsp:val=&quot;00831287&quot;/&gt;&lt;wsp:rsid wsp:val=&quot;008316F1&quot;/&gt;&lt;wsp:rsid wsp:val=&quot;0083187B&quot;/&gt;&lt;wsp:rsid wsp:val=&quot;00831C5A&quot;/&gt;&lt;wsp:rsid wsp:val=&quot;00831DB2&quot;/&gt;&lt;wsp:rsid wsp:val=&quot;00831F3D&quot;/&gt;&lt;wsp:rsid wsp:val=&quot;008322F4&quot;/&gt;&lt;wsp:rsid wsp:val=&quot;008323BC&quot;/&gt;&lt;wsp:rsid wsp:val=&quot;0083291F&quot;/&gt;&lt;wsp:rsid wsp:val=&quot;0083292A&quot;/&gt;&lt;wsp:rsid wsp:val=&quot;008329EE&quot;/&gt;&lt;wsp:rsid wsp:val=&quot;00832D3B&quot;/&gt;&lt;wsp:rsid wsp:val=&quot;00832E6A&quot;/&gt;&lt;wsp:rsid wsp:val=&quot;00833021&quot;/&gt;&lt;wsp:rsid wsp:val=&quot;008332BB&quot;/&gt;&lt;wsp:rsid wsp:val=&quot;008335DC&quot;/&gt;&lt;wsp:rsid wsp:val=&quot;008336DC&quot;/&gt;&lt;wsp:rsid wsp:val=&quot;00833960&quot;/&gt;&lt;wsp:rsid wsp:val=&quot;00833AE4&quot;/&gt;&lt;wsp:rsid wsp:val=&quot;00833B12&quot;/&gt;&lt;wsp:rsid wsp:val=&quot;00833BEB&quot;/&gt;&lt;wsp:rsid wsp:val=&quot;00833C20&quot;/&gt;&lt;wsp:rsid wsp:val=&quot;00833C3C&quot;/&gt;&lt;wsp:rsid wsp:val=&quot;00833FFE&quot;/&gt;&lt;wsp:rsid wsp:val=&quot;00834787&quot;/&gt;&lt;wsp:rsid wsp:val=&quot;008347C4&quot;/&gt;&lt;wsp:rsid wsp:val=&quot;00834A64&quot;/&gt;&lt;wsp:rsid wsp:val=&quot;00834BF1&quot;/&gt;&lt;wsp:rsid wsp:val=&quot;00834E67&quot;/&gt;&lt;wsp:rsid wsp:val=&quot;008352DC&quot;/&gt;&lt;wsp:rsid wsp:val=&quot;00835ACD&quot;/&gt;&lt;wsp:rsid wsp:val=&quot;00835C5C&quot;/&gt;&lt;wsp:rsid wsp:val=&quot;008361EE&quot;/&gt;&lt;wsp:rsid wsp:val=&quot;0083642E&quot;/&gt;&lt;wsp:rsid wsp:val=&quot;00836482&quot;/&gt;&lt;wsp:rsid wsp:val=&quot;00836483&quot;/&gt;&lt;wsp:rsid wsp:val=&quot;00836510&quot;/&gt;&lt;wsp:rsid wsp:val=&quot;00836AD8&quot;/&gt;&lt;wsp:rsid wsp:val=&quot;00836B42&quot;/&gt;&lt;wsp:rsid wsp:val=&quot;00836EF8&quot;/&gt;&lt;wsp:rsid wsp:val=&quot;00836F22&quot;/&gt;&lt;wsp:rsid wsp:val=&quot;0083758C&quot;/&gt;&lt;wsp:rsid wsp:val=&quot;0083758E&quot;/&gt;&lt;wsp:rsid wsp:val=&quot;008376E1&quot;/&gt;&lt;wsp:rsid wsp:val=&quot;00837741&quot;/&gt;&lt;wsp:rsid wsp:val=&quot;00837DAE&quot;/&gt;&lt;wsp:rsid wsp:val=&quot;00837F99&quot;/&gt;&lt;wsp:rsid wsp:val=&quot;0084004F&quot;/&gt;&lt;wsp:rsid wsp:val=&quot;008400EE&quot;/&gt;&lt;wsp:rsid wsp:val=&quot;0084038C&quot;/&gt;&lt;wsp:rsid wsp:val=&quot;00840483&quot;/&gt;&lt;wsp:rsid wsp:val=&quot;008404A7&quot;/&gt;&lt;wsp:rsid wsp:val=&quot;00840A38&quot;/&gt;&lt;wsp:rsid wsp:val=&quot;00840BC8&quot;/&gt;&lt;wsp:rsid wsp:val=&quot;00841371&quot;/&gt;&lt;wsp:rsid wsp:val=&quot;00841525&quot;/&gt;&lt;wsp:rsid wsp:val=&quot;00841CB2&quot;/&gt;&lt;wsp:rsid wsp:val=&quot;00841F99&quot;/&gt;&lt;wsp:rsid wsp:val=&quot;00842410&quot;/&gt;&lt;wsp:rsid wsp:val=&quot;008428E6&quot;/&gt;&lt;wsp:rsid wsp:val=&quot;00842FDC&quot;/&gt;&lt;wsp:rsid wsp:val=&quot;00843AA4&quot;/&gt;&lt;wsp:rsid wsp:val=&quot;00843CDC&quot;/&gt;&lt;wsp:rsid wsp:val=&quot;00843DDE&quot;/&gt;&lt;wsp:rsid wsp:val=&quot;00844095&quot;/&gt;&lt;wsp:rsid wsp:val=&quot;00844423&quot;/&gt;&lt;wsp:rsid wsp:val=&quot;008447CE&quot;/&gt;&lt;wsp:rsid wsp:val=&quot;00844C8C&quot;/&gt;&lt;wsp:rsid wsp:val=&quot;00844F96&quot;/&gt;&lt;wsp:rsid wsp:val=&quot;00845015&quot;/&gt;&lt;wsp:rsid wsp:val=&quot;008453F0&quot;/&gt;&lt;wsp:rsid wsp:val=&quot;008454C0&quot;/&gt;&lt;wsp:rsid wsp:val=&quot;00845928&quot;/&gt;&lt;wsp:rsid wsp:val=&quot;00845DBF&quot;/&gt;&lt;wsp:rsid wsp:val=&quot;008460BD&quot;/&gt;&lt;wsp:rsid wsp:val=&quot;00846136&quot;/&gt;&lt;wsp:rsid wsp:val=&quot;00846215&quot;/&gt;&lt;wsp:rsid wsp:val=&quot;008463FD&quot;/&gt;&lt;wsp:rsid wsp:val=&quot;00846618&quot;/&gt;&lt;wsp:rsid wsp:val=&quot;0084670B&quot;/&gt;&lt;wsp:rsid wsp:val=&quot;00846871&quot;/&gt;&lt;wsp:rsid wsp:val=&quot;00846ABB&quot;/&gt;&lt;wsp:rsid wsp:val=&quot;00846B69&quot;/&gt;&lt;wsp:rsid wsp:val=&quot;00846C25&quot;/&gt;&lt;wsp:rsid wsp:val=&quot;00846CB3&quot;/&gt;&lt;wsp:rsid wsp:val=&quot;00846D0D&quot;/&gt;&lt;wsp:rsid wsp:val=&quot;00846DC8&quot;/&gt;&lt;wsp:rsid wsp:val=&quot;0084736F&quot;/&gt;&lt;wsp:rsid wsp:val=&quot;008474B8&quot;/&gt;&lt;wsp:rsid wsp:val=&quot;00847D68&quot;/&gt;&lt;wsp:rsid wsp:val=&quot;008505B6&quot;/&gt;&lt;wsp:rsid wsp:val=&quot;00850689&quot;/&gt;&lt;wsp:rsid wsp:val=&quot;0085093F&quot;/&gt;&lt;wsp:rsid wsp:val=&quot;008509E9&quot;/&gt;&lt;wsp:rsid wsp:val=&quot;00850A05&quot;/&gt;&lt;wsp:rsid wsp:val=&quot;00850A3A&quot;/&gt;&lt;wsp:rsid wsp:val=&quot;00850B13&quot;/&gt;&lt;wsp:rsid wsp:val=&quot;0085106B&quot;/&gt;&lt;wsp:rsid wsp:val=&quot;00851163&quot;/&gt;&lt;wsp:rsid wsp:val=&quot;008511ED&quot;/&gt;&lt;wsp:rsid wsp:val=&quot;008512E8&quot;/&gt;&lt;wsp:rsid wsp:val=&quot;008513CF&quot;/&gt;&lt;wsp:rsid wsp:val=&quot;008513D6&quot;/&gt;&lt;wsp:rsid wsp:val=&quot;008513EE&quot;/&gt;&lt;wsp:rsid wsp:val=&quot;00851542&quot;/&gt;&lt;wsp:rsid wsp:val=&quot;0085159B&quot;/&gt;&lt;wsp:rsid wsp:val=&quot;00851739&quot;/&gt;&lt;wsp:rsid wsp:val=&quot;0085177A&quot;/&gt;&lt;wsp:rsid wsp:val=&quot;00851CED&quot;/&gt;&lt;wsp:rsid wsp:val=&quot;00851D03&quot;/&gt;&lt;wsp:rsid wsp:val=&quot;00851EC4&quot;/&gt;&lt;wsp:rsid wsp:val=&quot;008522F9&quot;/&gt;&lt;wsp:rsid wsp:val=&quot;00852757&quot;/&gt;&lt;wsp:rsid wsp:val=&quot;00852900&quot;/&gt;&lt;wsp:rsid wsp:val=&quot;00852C2E&quot;/&gt;&lt;wsp:rsid wsp:val=&quot;00852E66&quot;/&gt;&lt;wsp:rsid wsp:val=&quot;00852E78&quot;/&gt;&lt;wsp:rsid wsp:val=&quot;00852FCE&quot;/&gt;&lt;wsp:rsid wsp:val=&quot;00853302&quot;/&gt;&lt;wsp:rsid wsp:val=&quot;00853629&quot;/&gt;&lt;wsp:rsid wsp:val=&quot;00853693&quot;/&gt;&lt;wsp:rsid wsp:val=&quot;008537FB&quot;/&gt;&lt;wsp:rsid wsp:val=&quot;00853857&quot;/&gt;&lt;wsp:rsid wsp:val=&quot;00853859&quot;/&gt;&lt;wsp:rsid wsp:val=&quot;00853E4C&quot;/&gt;&lt;wsp:rsid wsp:val=&quot;00853F78&quot;/&gt;&lt;wsp:rsid wsp:val=&quot;00854136&quot;/&gt;&lt;wsp:rsid wsp:val=&quot;00854394&quot;/&gt;&lt;wsp:rsid wsp:val=&quot;00854589&quot;/&gt;&lt;wsp:rsid wsp:val=&quot;00854891&quot;/&gt;&lt;wsp:rsid wsp:val=&quot;00854A62&quot;/&gt;&lt;wsp:rsid wsp:val=&quot;00854CDD&quot;/&gt;&lt;wsp:rsid wsp:val=&quot;00855295&quot;/&gt;&lt;wsp:rsid wsp:val=&quot;00856206&quot;/&gt;&lt;wsp:rsid wsp:val=&quot;008566D0&quot;/&gt;&lt;wsp:rsid wsp:val=&quot;00856CAC&quot;/&gt;&lt;wsp:rsid wsp:val=&quot;00856CFC&quot;/&gt;&lt;wsp:rsid wsp:val=&quot;00856D9D&quot;/&gt;&lt;wsp:rsid wsp:val=&quot;00857323&quot;/&gt;&lt;wsp:rsid wsp:val=&quot;00857359&quot;/&gt;&lt;wsp:rsid wsp:val=&quot;00857406&quot;/&gt;&lt;wsp:rsid wsp:val=&quot;008575CA&quot;/&gt;&lt;wsp:rsid wsp:val=&quot;0085769C&quot;/&gt;&lt;wsp:rsid wsp:val=&quot;008576E1&quot;/&gt;&lt;wsp:rsid wsp:val=&quot;00857A5C&quot;/&gt;&lt;wsp:rsid wsp:val=&quot;00860105&quot;/&gt;&lt;wsp:rsid wsp:val=&quot;0086057F&quot;/&gt;&lt;wsp:rsid wsp:val=&quot;00860A7A&quot;/&gt;&lt;wsp:rsid wsp:val=&quot;00860DE0&quot;/&gt;&lt;wsp:rsid wsp:val=&quot;00860F81&quot;/&gt;&lt;wsp:rsid wsp:val=&quot;008610FC&quot;/&gt;&lt;wsp:rsid wsp:val=&quot;008611CB&quot;/&gt;&lt;wsp:rsid wsp:val=&quot;00861594&quot;/&gt;&lt;wsp:rsid wsp:val=&quot;0086168E&quot;/&gt;&lt;wsp:rsid wsp:val=&quot;008617E1&quot;/&gt;&lt;wsp:rsid wsp:val=&quot;00861885&quot;/&gt;&lt;wsp:rsid wsp:val=&quot;008618A0&quot;/&gt;&lt;wsp:rsid wsp:val=&quot;0086198F&quot;/&gt;&lt;wsp:rsid wsp:val=&quot;0086211A&quot;/&gt;&lt;wsp:rsid wsp:val=&quot;0086221E&quot;/&gt;&lt;wsp:rsid wsp:val=&quot;008622AE&quot;/&gt;&lt;wsp:rsid wsp:val=&quot;0086281F&quot;/&gt;&lt;wsp:rsid wsp:val=&quot;00862893&quot;/&gt;&lt;wsp:rsid wsp:val=&quot;0086294F&quot;/&gt;&lt;wsp:rsid wsp:val=&quot;00862A72&quot;/&gt;&lt;wsp:rsid wsp:val=&quot;00862B0E&quot;/&gt;&lt;wsp:rsid wsp:val=&quot;00862DD1&quot;/&gt;&lt;wsp:rsid wsp:val=&quot;00862F1E&quot;/&gt;&lt;wsp:rsid wsp:val=&quot;00862FFF&quot;/&gt;&lt;wsp:rsid wsp:val=&quot;008635DA&quot;/&gt;&lt;wsp:rsid wsp:val=&quot;00863BCD&quot;/&gt;&lt;wsp:rsid wsp:val=&quot;00863EB2&quot;/&gt;&lt;wsp:rsid wsp:val=&quot;008645D7&quot;/&gt;&lt;wsp:rsid wsp:val=&quot;00864A36&quot;/&gt;&lt;wsp:rsid wsp:val=&quot;00864B25&quot;/&gt;&lt;wsp:rsid wsp:val=&quot;00864D2A&quot;/&gt;&lt;wsp:rsid wsp:val=&quot;00864E94&quot;/&gt;&lt;wsp:rsid wsp:val=&quot;00864F69&quot;/&gt;&lt;wsp:rsid wsp:val=&quot;00865062&quot;/&gt;&lt;wsp:rsid wsp:val=&quot;0086516A&quot;/&gt;&lt;wsp:rsid wsp:val=&quot;00865EC4&quot;/&gt;&lt;wsp:rsid wsp:val=&quot;00865F98&quot;/&gt;&lt;wsp:rsid wsp:val=&quot;00866141&quot;/&gt;&lt;wsp:rsid wsp:val=&quot;00866153&quot;/&gt;&lt;wsp:rsid wsp:val=&quot;008667B0&quot;/&gt;&lt;wsp:rsid wsp:val=&quot;008668C0&quot;/&gt;&lt;wsp:rsid wsp:val=&quot;0086695C&quot;/&gt;&lt;wsp:rsid wsp:val=&quot;00866D64&quot;/&gt;&lt;wsp:rsid wsp:val=&quot;00867718&quot;/&gt;&lt;wsp:rsid wsp:val=&quot;00867BAB&quot;/&gt;&lt;wsp:rsid wsp:val=&quot;00867BD0&quot;/&gt;&lt;wsp:rsid wsp:val=&quot;00867E17&quot;/&gt;&lt;wsp:rsid wsp:val=&quot;00870079&quot;/&gt;&lt;wsp:rsid wsp:val=&quot;00870362&quot;/&gt;&lt;wsp:rsid wsp:val=&quot;008705FA&quot;/&gt;&lt;wsp:rsid wsp:val=&quot;008707CB&quot;/&gt;&lt;wsp:rsid wsp:val=&quot;00870B36&quot;/&gt;&lt;wsp:rsid wsp:val=&quot;00870C05&quot;/&gt;&lt;wsp:rsid wsp:val=&quot;00870C93&quot;/&gt;&lt;wsp:rsid wsp:val=&quot;00871287&quot;/&gt;&lt;wsp:rsid wsp:val=&quot;00871567&quot;/&gt;&lt;wsp:rsid wsp:val=&quot;008715B5&quot;/&gt;&lt;wsp:rsid wsp:val=&quot;008715EB&quot;/&gt;&lt;wsp:rsid wsp:val=&quot;00871672&quot;/&gt;&lt;wsp:rsid wsp:val=&quot;00871828&quot;/&gt;&lt;wsp:rsid wsp:val=&quot;008718FA&quot;/&gt;&lt;wsp:rsid wsp:val=&quot;00871962&quot;/&gt;&lt;wsp:rsid wsp:val=&quot;00871D6C&quot;/&gt;&lt;wsp:rsid wsp:val=&quot;00872082&quot;/&gt;&lt;wsp:rsid wsp:val=&quot;00872131&quot;/&gt;&lt;wsp:rsid wsp:val=&quot;0087236D&quot;/&gt;&lt;wsp:rsid wsp:val=&quot;008725F7&quot;/&gt;&lt;wsp:rsid wsp:val=&quot;00872C7C&quot;/&gt;&lt;wsp:rsid wsp:val=&quot;008730BB&quot;/&gt;&lt;wsp:rsid wsp:val=&quot;008731CE&quot;/&gt;&lt;wsp:rsid wsp:val=&quot;0087327F&quot;/&gt;&lt;wsp:rsid wsp:val=&quot;008732F7&quot;/&gt;&lt;wsp:rsid wsp:val=&quot;0087339E&quot;/&gt;&lt;wsp:rsid wsp:val=&quot;00873529&quot;/&gt;&lt;wsp:rsid wsp:val=&quot;00873619&quot;/&gt;&lt;wsp:rsid wsp:val=&quot;00873736&quot;/&gt;&lt;wsp:rsid wsp:val=&quot;00873E0A&quot;/&gt;&lt;wsp:rsid wsp:val=&quot;00874204&quot;/&gt;&lt;wsp:rsid wsp:val=&quot;00874297&quot;/&gt;&lt;wsp:rsid wsp:val=&quot;00874846&quot;/&gt;&lt;wsp:rsid wsp:val=&quot;00874A28&quot;/&gt;&lt;wsp:rsid wsp:val=&quot;00874A3E&quot;/&gt;&lt;wsp:rsid wsp:val=&quot;00874A59&quot;/&gt;&lt;wsp:rsid wsp:val=&quot;00874E39&quot;/&gt;&lt;wsp:rsid wsp:val=&quot;00874FE5&quot;/&gt;&lt;wsp:rsid wsp:val=&quot;00875326&quot;/&gt;&lt;wsp:rsid wsp:val=&quot;00875399&quot;/&gt;&lt;wsp:rsid wsp:val=&quot;008754A0&quot;/&gt;&lt;wsp:rsid wsp:val=&quot;008754DB&quot;/&gt;&lt;wsp:rsid wsp:val=&quot;0087572E&quot;/&gt;&lt;wsp:rsid wsp:val=&quot;00875754&quot;/&gt;&lt;wsp:rsid wsp:val=&quot;00875C6F&quot;/&gt;&lt;wsp:rsid wsp:val=&quot;00875DBF&quot;/&gt;&lt;wsp:rsid wsp:val=&quot;00875ED5&quot;/&gt;&lt;wsp:rsid wsp:val=&quot;0087622C&quot;/&gt;&lt;wsp:rsid wsp:val=&quot;0087630C&quot;/&gt;&lt;wsp:rsid wsp:val=&quot;008763D7&quot;/&gt;&lt;wsp:rsid wsp:val=&quot;00876419&quot;/&gt;&lt;wsp:rsid wsp:val=&quot;00876483&quot;/&gt;&lt;wsp:rsid wsp:val=&quot;008767AA&quot;/&gt;&lt;wsp:rsid wsp:val=&quot;00876870&quot;/&gt;&lt;wsp:rsid wsp:val=&quot;008769AD&quot;/&gt;&lt;wsp:rsid wsp:val=&quot;00876B95&quot;/&gt;&lt;wsp:rsid wsp:val=&quot;00876C0C&quot;/&gt;&lt;wsp:rsid wsp:val=&quot;00876E97&quot;/&gt;&lt;wsp:rsid wsp:val=&quot;0087701A&quot;/&gt;&lt;wsp:rsid wsp:val=&quot;00877068&quot;/&gt;&lt;wsp:rsid wsp:val=&quot;00877130&quot;/&gt;&lt;wsp:rsid wsp:val=&quot;008772FB&quot;/&gt;&lt;wsp:rsid wsp:val=&quot;00877343&quot;/&gt;&lt;wsp:rsid wsp:val=&quot;0087741A&quot;/&gt;&lt;wsp:rsid wsp:val=&quot;0087746D&quot;/&gt;&lt;wsp:rsid wsp:val=&quot;0087763D&quot;/&gt;&lt;wsp:rsid wsp:val=&quot;0087767B&quot;/&gt;&lt;wsp:rsid wsp:val=&quot;00877780&quot;/&gt;&lt;wsp:rsid wsp:val=&quot;0087778E&quot;/&gt;&lt;wsp:rsid wsp:val=&quot;008779AC&quot;/&gt;&lt;wsp:rsid wsp:val=&quot;00877DFC&quot;/&gt;&lt;wsp:rsid wsp:val=&quot;00877E04&quot;/&gt;&lt;wsp:rsid wsp:val=&quot;00877ED6&quot;/&gt;&lt;wsp:rsid wsp:val=&quot;00880223&quot;/&gt;&lt;wsp:rsid wsp:val=&quot;00880619&quot;/&gt;&lt;wsp:rsid wsp:val=&quot;008806D6&quot;/&gt;&lt;wsp:rsid wsp:val=&quot;00880AE0&quot;/&gt;&lt;wsp:rsid wsp:val=&quot;00880D1C&quot;/&gt;&lt;wsp:rsid wsp:val=&quot;00880DE2&quot;/&gt;&lt;wsp:rsid wsp:val=&quot;00881311&quot;/&gt;&lt;wsp:rsid wsp:val=&quot;00881511&quot;/&gt;&lt;wsp:rsid wsp:val=&quot;0088177E&quot;/&gt;&lt;wsp:rsid wsp:val=&quot;00881892&quot;/&gt;&lt;wsp:rsid wsp:val=&quot;008818ED&quot;/&gt;&lt;wsp:rsid wsp:val=&quot;008819EE&quot;/&gt;&lt;wsp:rsid wsp:val=&quot;00881A80&quot;/&gt;&lt;wsp:rsid wsp:val=&quot;00881AC0&quot;/&gt;&lt;wsp:rsid wsp:val=&quot;00881DDB&quot;/&gt;&lt;wsp:rsid wsp:val=&quot;0088214C&quot;/&gt;&lt;wsp:rsid wsp:val=&quot;008821B3&quot;/&gt;&lt;wsp:rsid wsp:val=&quot;0088273E&quot;/&gt;&lt;wsp:rsid wsp:val=&quot;00882794&quot;/&gt;&lt;wsp:rsid wsp:val=&quot;00882AE3&quot;/&gt;&lt;wsp:rsid wsp:val=&quot;00882AFC&quot;/&gt;&lt;wsp:rsid wsp:val=&quot;00882D81&quot;/&gt;&lt;wsp:rsid wsp:val=&quot;00882F7C&quot;/&gt;&lt;wsp:rsid wsp:val=&quot;00883021&quot;/&gt;&lt;wsp:rsid wsp:val=&quot;00883529&quot;/&gt;&lt;wsp:rsid wsp:val=&quot;00883ADE&quot;/&gt;&lt;wsp:rsid wsp:val=&quot;00883BFB&quot;/&gt;&lt;wsp:rsid wsp:val=&quot;008841B7&quot;/&gt;&lt;wsp:rsid wsp:val=&quot;00884226&quot;/&gt;&lt;wsp:rsid wsp:val=&quot;00884342&quot;/&gt;&lt;wsp:rsid wsp:val=&quot;008844E3&quot;/&gt;&lt;wsp:rsid wsp:val=&quot;0088458E&quot;/&gt;&lt;wsp:rsid wsp:val=&quot;00884C0B&quot;/&gt;&lt;wsp:rsid wsp:val=&quot;00884C21&quot;/&gt;&lt;wsp:rsid wsp:val=&quot;00884E27&quot;/&gt;&lt;wsp:rsid wsp:val=&quot;00884FFF&quot;/&gt;&lt;wsp:rsid wsp:val=&quot;00885085&quot;/&gt;&lt;wsp:rsid wsp:val=&quot;0088521A&quot;/&gt;&lt;wsp:rsid wsp:val=&quot;00885501&quot;/&gt;&lt;wsp:rsid wsp:val=&quot;00885AA3&quot;/&gt;&lt;wsp:rsid wsp:val=&quot;00885B2F&quot;/&gt;&lt;wsp:rsid wsp:val=&quot;00885DEC&quot;/&gt;&lt;wsp:rsid wsp:val=&quot;00885F7E&quot;/&gt;&lt;wsp:rsid wsp:val=&quot;0088607D&quot;/&gt;&lt;wsp:rsid wsp:val=&quot;008863FF&quot;/&gt;&lt;wsp:rsid wsp:val=&quot;0088659B&quot;/&gt;&lt;wsp:rsid wsp:val=&quot;008866DC&quot;/&gt;&lt;wsp:rsid wsp:val=&quot;0088686F&quot;/&gt;&lt;wsp:rsid wsp:val=&quot;00886DCB&quot;/&gt;&lt;wsp:rsid wsp:val=&quot;00886FDC&quot;/&gt;&lt;wsp:rsid wsp:val=&quot;008871AE&quot;/&gt;&lt;wsp:rsid wsp:val=&quot;00887453&quot;/&gt;&lt;wsp:rsid wsp:val=&quot;00887458&quot;/&gt;&lt;wsp:rsid wsp:val=&quot;00887491&quot;/&gt;&lt;wsp:rsid wsp:val=&quot;0088757D&quot;/&gt;&lt;wsp:rsid wsp:val=&quot;00887979&quot;/&gt;&lt;wsp:rsid wsp:val=&quot;00887EF5&quot;/&gt;&lt;wsp:rsid wsp:val=&quot;0089020C&quot;/&gt;&lt;wsp:rsid wsp:val=&quot;00890ADB&quot;/&gt;&lt;wsp:rsid wsp:val=&quot;00891156&quot;/&gt;&lt;wsp:rsid wsp:val=&quot;00891161&quot;/&gt;&lt;wsp:rsid wsp:val=&quot;00891268&quot;/&gt;&lt;wsp:rsid wsp:val=&quot;008912D2&quot;/&gt;&lt;wsp:rsid wsp:val=&quot;00891347&quot;/&gt;&lt;wsp:rsid wsp:val=&quot;008913D6&quot;/&gt;&lt;wsp:rsid wsp:val=&quot;00891B83&quot;/&gt;&lt;wsp:rsid wsp:val=&quot;00891CA4&quot;/&gt;&lt;wsp:rsid wsp:val=&quot;00891CAE&quot;/&gt;&lt;wsp:rsid wsp:val=&quot;00891CFE&quot;/&gt;&lt;wsp:rsid wsp:val=&quot;00891D0C&quot;/&gt;&lt;wsp:rsid wsp:val=&quot;00891E57&quot;/&gt;&lt;wsp:rsid wsp:val=&quot;008922E8&quot;/&gt;&lt;wsp:rsid wsp:val=&quot;008923A7&quot;/&gt;&lt;wsp:rsid wsp:val=&quot;008927D8&quot;/&gt;&lt;wsp:rsid wsp:val=&quot;0089296B&quot;/&gt;&lt;wsp:rsid wsp:val=&quot;00892F2C&quot;/&gt;&lt;wsp:rsid wsp:val=&quot;00892FCB&quot;/&gt;&lt;wsp:rsid wsp:val=&quot;008932E5&quot;/&gt;&lt;wsp:rsid wsp:val=&quot;0089339B&quot;/&gt;&lt;wsp:rsid wsp:val=&quot;00893788&quot;/&gt;&lt;wsp:rsid wsp:val=&quot;00893987&quot;/&gt;&lt;wsp:rsid wsp:val=&quot;00893E66&quot;/&gt;&lt;wsp:rsid wsp:val=&quot;0089419A&quot;/&gt;&lt;wsp:rsid wsp:val=&quot;008941E4&quot;/&gt;&lt;wsp:rsid wsp:val=&quot;0089434B&quot;/&gt;&lt;wsp:rsid wsp:val=&quot;008943E6&quot;/&gt;&lt;wsp:rsid wsp:val=&quot;00894551&quot;/&gt;&lt;wsp:rsid wsp:val=&quot;00894650&quot;/&gt;&lt;wsp:rsid wsp:val=&quot;00894C2B&quot;/&gt;&lt;wsp:rsid wsp:val=&quot;00894CAE&quot;/&gt;&lt;wsp:rsid wsp:val=&quot;00894CF6&quot;/&gt;&lt;wsp:rsid wsp:val=&quot;00894D54&quot;/&gt;&lt;wsp:rsid wsp:val=&quot;00894F65&quot;/&gt;&lt;wsp:rsid wsp:val=&quot;00894F98&quot;/&gt;&lt;wsp:rsid wsp:val=&quot;008954A4&quot;/&gt;&lt;wsp:rsid wsp:val=&quot;00895BB0&quot;/&gt;&lt;wsp:rsid wsp:val=&quot;00895C38&quot;/&gt;&lt;wsp:rsid wsp:val=&quot;00895D45&quot;/&gt;&lt;wsp:rsid wsp:val=&quot;00895F47&quot;/&gt;&lt;wsp:rsid wsp:val=&quot;00895F7E&quot;/&gt;&lt;wsp:rsid wsp:val=&quot;0089605F&quot;/&gt;&lt;wsp:rsid wsp:val=&quot;008960D7&quot;/&gt;&lt;wsp:rsid wsp:val=&quot;00896521&quot;/&gt;&lt;wsp:rsid wsp:val=&quot;00896688&quot;/&gt;&lt;wsp:rsid wsp:val=&quot;0089681F&quot;/&gt;&lt;wsp:rsid wsp:val=&quot;00896A19&quot;/&gt;&lt;wsp:rsid wsp:val=&quot;00896B3B&quot;/&gt;&lt;wsp:rsid wsp:val=&quot;00896CE5&quot;/&gt;&lt;wsp:rsid wsp:val=&quot;00896E8A&quot;/&gt;&lt;wsp:rsid wsp:val=&quot;00896F31&quot;/&gt;&lt;wsp:rsid wsp:val=&quot;00896FC0&quot;/&gt;&lt;wsp:rsid wsp:val=&quot;0089720D&quot;/&gt;&lt;wsp:rsid wsp:val=&quot;00897217&quot;/&gt;&lt;wsp:rsid wsp:val=&quot;0089792E&quot;/&gt;&lt;wsp:rsid wsp:val=&quot;00897947&quot;/&gt;&lt;wsp:rsid wsp:val=&quot;008979B1&quot;/&gt;&lt;wsp:rsid wsp:val=&quot;00897BBC&quot;/&gt;&lt;wsp:rsid wsp:val=&quot;00897D87&quot;/&gt;&lt;wsp:rsid wsp:val=&quot;00897E04&quot;/&gt;&lt;wsp:rsid wsp:val=&quot;008A04A5&quot;/&gt;&lt;wsp:rsid wsp:val=&quot;008A0801&quot;/&gt;&lt;wsp:rsid wsp:val=&quot;008A0BB1&quot;/&gt;&lt;wsp:rsid wsp:val=&quot;008A0D2E&quot;/&gt;&lt;wsp:rsid wsp:val=&quot;008A0E94&quot;/&gt;&lt;wsp:rsid wsp:val=&quot;008A1018&quot;/&gt;&lt;wsp:rsid wsp:val=&quot;008A10CE&quot;/&gt;&lt;wsp:rsid wsp:val=&quot;008A113A&quot;/&gt;&lt;wsp:rsid wsp:val=&quot;008A1254&quot;/&gt;&lt;wsp:rsid wsp:val=&quot;008A14BC&quot;/&gt;&lt;wsp:rsid wsp:val=&quot;008A199F&quot;/&gt;&lt;wsp:rsid wsp:val=&quot;008A1E9E&quot;/&gt;&lt;wsp:rsid wsp:val=&quot;008A2193&quot;/&gt;&lt;wsp:rsid wsp:val=&quot;008A2B4A&quot;/&gt;&lt;wsp:rsid wsp:val=&quot;008A2F40&quot;/&gt;&lt;wsp:rsid wsp:val=&quot;008A3030&quot;/&gt;&lt;wsp:rsid wsp:val=&quot;008A356E&quot;/&gt;&lt;wsp:rsid wsp:val=&quot;008A37D9&quot;/&gt;&lt;wsp:rsid wsp:val=&quot;008A38FC&quot;/&gt;&lt;wsp:rsid wsp:val=&quot;008A39BB&quot;/&gt;&lt;wsp:rsid wsp:val=&quot;008A3B5B&quot;/&gt;&lt;wsp:rsid wsp:val=&quot;008A3BD9&quot;/&gt;&lt;wsp:rsid wsp:val=&quot;008A3D34&quot;/&gt;&lt;wsp:rsid wsp:val=&quot;008A3E48&quot;/&gt;&lt;wsp:rsid wsp:val=&quot;008A49B8&quot;/&gt;&lt;wsp:rsid wsp:val=&quot;008A4BAB&quot;/&gt;&lt;wsp:rsid wsp:val=&quot;008A4DF3&quot;/&gt;&lt;wsp:rsid wsp:val=&quot;008A5185&quot;/&gt;&lt;wsp:rsid wsp:val=&quot;008A5402&quot;/&gt;&lt;wsp:rsid wsp:val=&quot;008A55D9&quot;/&gt;&lt;wsp:rsid wsp:val=&quot;008A5794&quot;/&gt;&lt;wsp:rsid wsp:val=&quot;008A595E&quot;/&gt;&lt;wsp:rsid wsp:val=&quot;008A59AD&quot;/&gt;&lt;wsp:rsid wsp:val=&quot;008A59CA&quot;/&gt;&lt;wsp:rsid wsp:val=&quot;008A5F6A&quot;/&gt;&lt;wsp:rsid wsp:val=&quot;008A600F&quot;/&gt;&lt;wsp:rsid wsp:val=&quot;008A6012&quot;/&gt;&lt;wsp:rsid wsp:val=&quot;008A689C&quot;/&gt;&lt;wsp:rsid wsp:val=&quot;008A6985&quot;/&gt;&lt;wsp:rsid wsp:val=&quot;008A6F75&quot;/&gt;&lt;wsp:rsid wsp:val=&quot;008A7082&quot;/&gt;&lt;wsp:rsid wsp:val=&quot;008A70DA&quot;/&gt;&lt;wsp:rsid wsp:val=&quot;008A72C2&quot;/&gt;&lt;wsp:rsid wsp:val=&quot;008A7332&quot;/&gt;&lt;wsp:rsid wsp:val=&quot;008A77D0&quot;/&gt;&lt;wsp:rsid wsp:val=&quot;008A78C4&quot;/&gt;&lt;wsp:rsid wsp:val=&quot;008A79D7&quot;/&gt;&lt;wsp:rsid wsp:val=&quot;008A7AAF&quot;/&gt;&lt;wsp:rsid wsp:val=&quot;008A7AC3&quot;/&gt;&lt;wsp:rsid wsp:val=&quot;008A7C34&quot;/&gt;&lt;wsp:rsid wsp:val=&quot;008B08EA&quot;/&gt;&lt;wsp:rsid wsp:val=&quot;008B0AD5&quot;/&gt;&lt;wsp:rsid wsp:val=&quot;008B0DA1&quot;/&gt;&lt;wsp:rsid wsp:val=&quot;008B1614&quot;/&gt;&lt;wsp:rsid wsp:val=&quot;008B18D5&quot;/&gt;&lt;wsp:rsid wsp:val=&quot;008B1AAE&quot;/&gt;&lt;wsp:rsid wsp:val=&quot;008B1F7E&quot;/&gt;&lt;wsp:rsid wsp:val=&quot;008B1FAB&quot;/&gt;&lt;wsp:rsid wsp:val=&quot;008B2322&quot;/&gt;&lt;wsp:rsid wsp:val=&quot;008B2362&quot;/&gt;&lt;wsp:rsid wsp:val=&quot;008B264A&quot;/&gt;&lt;wsp:rsid wsp:val=&quot;008B294A&quot;/&gt;&lt;wsp:rsid wsp:val=&quot;008B2BB0&quot;/&gt;&lt;wsp:rsid wsp:val=&quot;008B2C03&quot;/&gt;&lt;wsp:rsid wsp:val=&quot;008B2FB8&quot;/&gt;&lt;wsp:rsid wsp:val=&quot;008B3087&quot;/&gt;&lt;wsp:rsid wsp:val=&quot;008B347E&quot;/&gt;&lt;wsp:rsid wsp:val=&quot;008B382E&quot;/&gt;&lt;wsp:rsid wsp:val=&quot;008B387B&quot;/&gt;&lt;wsp:rsid wsp:val=&quot;008B3A5D&quot;/&gt;&lt;wsp:rsid wsp:val=&quot;008B3ABF&quot;/&gt;&lt;wsp:rsid wsp:val=&quot;008B46DF&quot;/&gt;&lt;wsp:rsid wsp:val=&quot;008B4751&quot;/&gt;&lt;wsp:rsid wsp:val=&quot;008B4E16&quot;/&gt;&lt;wsp:rsid wsp:val=&quot;008B5283&quot;/&gt;&lt;wsp:rsid wsp:val=&quot;008B54F7&quot;/&gt;&lt;wsp:rsid wsp:val=&quot;008B56A4&quot;/&gt;&lt;wsp:rsid wsp:val=&quot;008B56B3&quot;/&gt;&lt;wsp:rsid wsp:val=&quot;008B56D9&quot;/&gt;&lt;wsp:rsid wsp:val=&quot;008B59B3&quot;/&gt;&lt;wsp:rsid wsp:val=&quot;008B5D87&quot;/&gt;&lt;wsp:rsid wsp:val=&quot;008B6A2E&quot;/&gt;&lt;wsp:rsid wsp:val=&quot;008B71D5&quot;/&gt;&lt;wsp:rsid wsp:val=&quot;008B7493&quot;/&gt;&lt;wsp:rsid wsp:val=&quot;008B7562&quot;/&gt;&lt;wsp:rsid wsp:val=&quot;008C022E&quot;/&gt;&lt;wsp:rsid wsp:val=&quot;008C02E5&quot;/&gt;&lt;wsp:rsid wsp:val=&quot;008C045F&quot;/&gt;&lt;wsp:rsid wsp:val=&quot;008C055B&quot;/&gt;&lt;wsp:rsid wsp:val=&quot;008C0716&quot;/&gt;&lt;wsp:rsid wsp:val=&quot;008C0B4A&quot;/&gt;&lt;wsp:rsid wsp:val=&quot;008C0B9A&quot;/&gt;&lt;wsp:rsid wsp:val=&quot;008C0EF6&quot;/&gt;&lt;wsp:rsid wsp:val=&quot;008C0F42&quot;/&gt;&lt;wsp:rsid wsp:val=&quot;008C0F9D&quot;/&gt;&lt;wsp:rsid wsp:val=&quot;008C1184&quot;/&gt;&lt;wsp:rsid wsp:val=&quot;008C13DA&quot;/&gt;&lt;wsp:rsid wsp:val=&quot;008C1694&quot;/&gt;&lt;wsp:rsid wsp:val=&quot;008C1796&quot;/&gt;&lt;wsp:rsid wsp:val=&quot;008C1A94&quot;/&gt;&lt;wsp:rsid wsp:val=&quot;008C1BB1&quot;/&gt;&lt;wsp:rsid wsp:val=&quot;008C1E1B&quot;/&gt;&lt;wsp:rsid wsp:val=&quot;008C2117&quot;/&gt;&lt;wsp:rsid wsp:val=&quot;008C21FF&quot;/&gt;&lt;wsp:rsid wsp:val=&quot;008C23D8&quot;/&gt;&lt;wsp:rsid wsp:val=&quot;008C2D91&quot;/&gt;&lt;wsp:rsid wsp:val=&quot;008C2DE5&quot;/&gt;&lt;wsp:rsid wsp:val=&quot;008C345F&quot;/&gt;&lt;wsp:rsid wsp:val=&quot;008C388B&quot;/&gt;&lt;wsp:rsid wsp:val=&quot;008C38BF&quot;/&gt;&lt;wsp:rsid wsp:val=&quot;008C3B69&quot;/&gt;&lt;wsp:rsid wsp:val=&quot;008C3BE2&quot;/&gt;&lt;wsp:rsid wsp:val=&quot;008C3D39&quot;/&gt;&lt;wsp:rsid wsp:val=&quot;008C3E48&quot;/&gt;&lt;wsp:rsid wsp:val=&quot;008C4160&quot;/&gt;&lt;wsp:rsid wsp:val=&quot;008C41BF&quot;/&gt;&lt;wsp:rsid wsp:val=&quot;008C46DF&quot;/&gt;&lt;wsp:rsid wsp:val=&quot;008C4778&quot;/&gt;&lt;wsp:rsid wsp:val=&quot;008C48EE&quot;/&gt;&lt;wsp:rsid wsp:val=&quot;008C4961&quot;/&gt;&lt;wsp:rsid wsp:val=&quot;008C49D8&quot;/&gt;&lt;wsp:rsid wsp:val=&quot;008C4A78&quot;/&gt;&lt;wsp:rsid wsp:val=&quot;008C4D25&quot;/&gt;&lt;wsp:rsid wsp:val=&quot;008C5856&quot;/&gt;&lt;wsp:rsid wsp:val=&quot;008C5899&quot;/&gt;&lt;wsp:rsid wsp:val=&quot;008C58B3&quot;/&gt;&lt;wsp:rsid wsp:val=&quot;008C5C0C&quot;/&gt;&lt;wsp:rsid wsp:val=&quot;008C5F90&quot;/&gt;&lt;wsp:rsid wsp:val=&quot;008C6006&quot;/&gt;&lt;wsp:rsid wsp:val=&quot;008C60CF&quot;/&gt;&lt;wsp:rsid wsp:val=&quot;008C62EA&quot;/&gt;&lt;wsp:rsid wsp:val=&quot;008C6371&quot;/&gt;&lt;wsp:rsid wsp:val=&quot;008C6470&quot;/&gt;&lt;wsp:rsid wsp:val=&quot;008C64D2&quot;/&gt;&lt;wsp:rsid wsp:val=&quot;008C66DC&quot;/&gt;&lt;wsp:rsid wsp:val=&quot;008C6948&quot;/&gt;&lt;wsp:rsid wsp:val=&quot;008C6B7B&quot;/&gt;&lt;wsp:rsid wsp:val=&quot;008C6C8D&quot;/&gt;&lt;wsp:rsid wsp:val=&quot;008C6CA9&quot;/&gt;&lt;wsp:rsid wsp:val=&quot;008C6F77&quot;/&gt;&lt;wsp:rsid wsp:val=&quot;008C7435&quot;/&gt;&lt;wsp:rsid wsp:val=&quot;008C7721&quot;/&gt;&lt;wsp:rsid wsp:val=&quot;008C77D8&quot;/&gt;&lt;wsp:rsid wsp:val=&quot;008C78A8&quot;/&gt;&lt;wsp:rsid wsp:val=&quot;008C78D6&quot;/&gt;&lt;wsp:rsid wsp:val=&quot;008C79A3&quot;/&gt;&lt;wsp:rsid wsp:val=&quot;008C7AF3&quot;/&gt;&lt;wsp:rsid wsp:val=&quot;008C7C1A&quot;/&gt;&lt;wsp:rsid wsp:val=&quot;008C7CE4&quot;/&gt;&lt;wsp:rsid wsp:val=&quot;008C7DDC&quot;/&gt;&lt;wsp:rsid wsp:val=&quot;008D00A4&quot;/&gt;&lt;wsp:rsid wsp:val=&quot;008D01B0&quot;/&gt;&lt;wsp:rsid wsp:val=&quot;008D05BA&quot;/&gt;&lt;wsp:rsid wsp:val=&quot;008D06CE&quot;/&gt;&lt;wsp:rsid wsp:val=&quot;008D0DB8&quot;/&gt;&lt;wsp:rsid wsp:val=&quot;008D0DCF&quot;/&gt;&lt;wsp:rsid wsp:val=&quot;008D0EE4&quot;/&gt;&lt;wsp:rsid wsp:val=&quot;008D12E2&quot;/&gt;&lt;wsp:rsid wsp:val=&quot;008D189A&quot;/&gt;&lt;wsp:rsid wsp:val=&quot;008D195D&quot;/&gt;&lt;wsp:rsid wsp:val=&quot;008D1A40&quot;/&gt;&lt;wsp:rsid wsp:val=&quot;008D1D2E&quot;/&gt;&lt;wsp:rsid wsp:val=&quot;008D1F76&quot;/&gt;&lt;wsp:rsid wsp:val=&quot;008D20B2&quot;/&gt;&lt;wsp:rsid wsp:val=&quot;008D2711&quot;/&gt;&lt;wsp:rsid wsp:val=&quot;008D2B8D&quot;/&gt;&lt;wsp:rsid wsp:val=&quot;008D32EA&quot;/&gt;&lt;wsp:rsid wsp:val=&quot;008D3A74&quot;/&gt;&lt;wsp:rsid wsp:val=&quot;008D3D8E&quot;/&gt;&lt;wsp:rsid wsp:val=&quot;008D3E77&quot;/&gt;&lt;wsp:rsid wsp:val=&quot;008D4346&quot;/&gt;&lt;wsp:rsid wsp:val=&quot;008D439A&quot;/&gt;&lt;wsp:rsid wsp:val=&quot;008D4495&quot;/&gt;&lt;wsp:rsid wsp:val=&quot;008D499C&quot;/&gt;&lt;wsp:rsid wsp:val=&quot;008D4E2B&quot;/&gt;&lt;wsp:rsid wsp:val=&quot;008D5E65&quot;/&gt;&lt;wsp:rsid wsp:val=&quot;008D60A4&quot;/&gt;&lt;wsp:rsid wsp:val=&quot;008D61BE&quot;/&gt;&lt;wsp:rsid wsp:val=&quot;008D62EA&quot;/&gt;&lt;wsp:rsid wsp:val=&quot;008D6311&quot;/&gt;&lt;wsp:rsid wsp:val=&quot;008D63B3&quot;/&gt;&lt;wsp:rsid wsp:val=&quot;008D646E&quot;/&gt;&lt;wsp:rsid wsp:val=&quot;008D6578&quot;/&gt;&lt;wsp:rsid wsp:val=&quot;008D666C&quot;/&gt;&lt;wsp:rsid wsp:val=&quot;008D678D&quot;/&gt;&lt;wsp:rsid wsp:val=&quot;008D6BB3&quot;/&gt;&lt;wsp:rsid wsp:val=&quot;008D6D1E&quot;/&gt;&lt;wsp:rsid wsp:val=&quot;008D6EDE&quot;/&gt;&lt;wsp:rsid wsp:val=&quot;008D7010&quot;/&gt;&lt;wsp:rsid wsp:val=&quot;008D709E&quot;/&gt;&lt;wsp:rsid wsp:val=&quot;008D70E9&quot;/&gt;&lt;wsp:rsid wsp:val=&quot;008D71B2&quot;/&gt;&lt;wsp:rsid wsp:val=&quot;008D723D&quot;/&gt;&lt;wsp:rsid wsp:val=&quot;008D77EE&quot;/&gt;&lt;wsp:rsid wsp:val=&quot;008D784E&quot;/&gt;&lt;wsp:rsid wsp:val=&quot;008D793F&quot;/&gt;&lt;wsp:rsid wsp:val=&quot;008D7B4F&quot;/&gt;&lt;wsp:rsid wsp:val=&quot;008D7C75&quot;/&gt;&lt;wsp:rsid wsp:val=&quot;008E0022&quot;/&gt;&lt;wsp:rsid wsp:val=&quot;008E028D&quot;/&gt;&lt;wsp:rsid wsp:val=&quot;008E0F04&quot;/&gt;&lt;wsp:rsid wsp:val=&quot;008E0F88&quot;/&gt;&lt;wsp:rsid wsp:val=&quot;008E1077&quot;/&gt;&lt;wsp:rsid wsp:val=&quot;008E1388&quot;/&gt;&lt;wsp:rsid wsp:val=&quot;008E16FA&quot;/&gt;&lt;wsp:rsid wsp:val=&quot;008E1888&quot;/&gt;&lt;wsp:rsid wsp:val=&quot;008E18B3&quot;/&gt;&lt;wsp:rsid wsp:val=&quot;008E1CDD&quot;/&gt;&lt;wsp:rsid wsp:val=&quot;008E1F70&quot;/&gt;&lt;wsp:rsid wsp:val=&quot;008E20CA&quot;/&gt;&lt;wsp:rsid wsp:val=&quot;008E2200&quot;/&gt;&lt;wsp:rsid wsp:val=&quot;008E22DB&quot;/&gt;&lt;wsp:rsid wsp:val=&quot;008E242E&quot;/&gt;&lt;wsp:rsid wsp:val=&quot;008E25B5&quot;/&gt;&lt;wsp:rsid wsp:val=&quot;008E2606&quot;/&gt;&lt;wsp:rsid wsp:val=&quot;008E2837&quot;/&gt;&lt;wsp:rsid wsp:val=&quot;008E2A1E&quot;/&gt;&lt;wsp:rsid wsp:val=&quot;008E2D0B&quot;/&gt;&lt;wsp:rsid wsp:val=&quot;008E31B1&quot;/&gt;&lt;wsp:rsid wsp:val=&quot;008E3426&quot;/&gt;&lt;wsp:rsid wsp:val=&quot;008E34C9&quot;/&gt;&lt;wsp:rsid wsp:val=&quot;008E3658&quot;/&gt;&lt;wsp:rsid wsp:val=&quot;008E368A&quot;/&gt;&lt;wsp:rsid wsp:val=&quot;008E39BD&quot;/&gt;&lt;wsp:rsid wsp:val=&quot;008E3B04&quot;/&gt;&lt;wsp:rsid wsp:val=&quot;008E3D21&quot;/&gt;&lt;wsp:rsid wsp:val=&quot;008E3D8F&quot;/&gt;&lt;wsp:rsid wsp:val=&quot;008E3DB9&quot;/&gt;&lt;wsp:rsid wsp:val=&quot;008E4040&quot;/&gt;&lt;wsp:rsid wsp:val=&quot;008E5109&quot;/&gt;&lt;wsp:rsid wsp:val=&quot;008E5479&quot;/&gt;&lt;wsp:rsid wsp:val=&quot;008E55C3&quot;/&gt;&lt;wsp:rsid wsp:val=&quot;008E55E7&quot;/&gt;&lt;wsp:rsid wsp:val=&quot;008E592E&quot;/&gt;&lt;wsp:rsid wsp:val=&quot;008E5AF2&quot;/&gt;&lt;wsp:rsid wsp:val=&quot;008E6075&quot;/&gt;&lt;wsp:rsid wsp:val=&quot;008E620B&quot;/&gt;&lt;wsp:rsid wsp:val=&quot;008E6265&quot;/&gt;&lt;wsp:rsid wsp:val=&quot;008E6401&quot;/&gt;&lt;wsp:rsid wsp:val=&quot;008E64D0&quot;/&gt;&lt;wsp:rsid wsp:val=&quot;008E670E&quot;/&gt;&lt;wsp:rsid wsp:val=&quot;008E6877&quot;/&gt;&lt;wsp:rsid wsp:val=&quot;008E6C12&quot;/&gt;&lt;wsp:rsid wsp:val=&quot;008E6DF4&quot;/&gt;&lt;wsp:rsid wsp:val=&quot;008E6F33&quot;/&gt;&lt;wsp:rsid wsp:val=&quot;008E7196&quot;/&gt;&lt;wsp:rsid wsp:val=&quot;008E7482&quot;/&gt;&lt;wsp:rsid wsp:val=&quot;008E76E8&quot;/&gt;&lt;wsp:rsid wsp:val=&quot;008E7B1E&quot;/&gt;&lt;wsp:rsid wsp:val=&quot;008E7C19&quot;/&gt;&lt;wsp:rsid wsp:val=&quot;008E7C59&quot;/&gt;&lt;wsp:rsid wsp:val=&quot;008E7CA2&quot;/&gt;&lt;wsp:rsid wsp:val=&quot;008E7EC1&quot;/&gt;&lt;wsp:rsid wsp:val=&quot;008F00A3&quot;/&gt;&lt;wsp:rsid wsp:val=&quot;008F013A&quot;/&gt;&lt;wsp:rsid wsp:val=&quot;008F013F&quot;/&gt;&lt;wsp:rsid wsp:val=&quot;008F0372&quot;/&gt;&lt;wsp:rsid wsp:val=&quot;008F0478&quot;/&gt;&lt;wsp:rsid wsp:val=&quot;008F061F&quot;/&gt;&lt;wsp:rsid wsp:val=&quot;008F0885&quot;/&gt;&lt;wsp:rsid wsp:val=&quot;008F09AA&quot;/&gt;&lt;wsp:rsid wsp:val=&quot;008F0BFB&quot;/&gt;&lt;wsp:rsid wsp:val=&quot;008F0C01&quot;/&gt;&lt;wsp:rsid wsp:val=&quot;008F0ED3&quot;/&gt;&lt;wsp:rsid wsp:val=&quot;008F0F68&quot;/&gt;&lt;wsp:rsid wsp:val=&quot;008F12A3&quot;/&gt;&lt;wsp:rsid wsp:val=&quot;008F1394&quot;/&gt;&lt;wsp:rsid wsp:val=&quot;008F1472&quot;/&gt;&lt;wsp:rsid wsp:val=&quot;008F14DD&quot;/&gt;&lt;wsp:rsid wsp:val=&quot;008F1947&quot;/&gt;&lt;wsp:rsid wsp:val=&quot;008F19E9&quot;/&gt;&lt;wsp:rsid wsp:val=&quot;008F259A&quot;/&gt;&lt;wsp:rsid wsp:val=&quot;008F28B3&quot;/&gt;&lt;wsp:rsid wsp:val=&quot;008F28E5&quot;/&gt;&lt;wsp:rsid wsp:val=&quot;008F2A38&quot;/&gt;&lt;wsp:rsid wsp:val=&quot;008F2A3A&quot;/&gt;&lt;wsp:rsid wsp:val=&quot;008F2BA0&quot;/&gt;&lt;wsp:rsid wsp:val=&quot;008F300E&quot;/&gt;&lt;wsp:rsid wsp:val=&quot;008F3190&quot;/&gt;&lt;wsp:rsid wsp:val=&quot;008F3403&quot;/&gt;&lt;wsp:rsid wsp:val=&quot;008F3C5E&quot;/&gt;&lt;wsp:rsid wsp:val=&quot;008F41B4&quot;/&gt;&lt;wsp:rsid wsp:val=&quot;008F428B&quot;/&gt;&lt;wsp:rsid wsp:val=&quot;008F43C3&quot;/&gt;&lt;wsp:rsid wsp:val=&quot;008F4720&quot;/&gt;&lt;wsp:rsid wsp:val=&quot;008F483E&quot;/&gt;&lt;wsp:rsid wsp:val=&quot;008F4AFC&quot;/&gt;&lt;wsp:rsid wsp:val=&quot;008F4E3F&quot;/&gt;&lt;wsp:rsid wsp:val=&quot;008F4E64&quot;/&gt;&lt;wsp:rsid wsp:val=&quot;008F4EB5&quot;/&gt;&lt;wsp:rsid wsp:val=&quot;008F539E&quot;/&gt;&lt;wsp:rsid wsp:val=&quot;008F5442&quot;/&gt;&lt;wsp:rsid wsp:val=&quot;008F5498&quot;/&gt;&lt;wsp:rsid wsp:val=&quot;008F54AF&quot;/&gt;&lt;wsp:rsid wsp:val=&quot;008F5932&quot;/&gt;&lt;wsp:rsid wsp:val=&quot;008F5A58&quot;/&gt;&lt;wsp:rsid wsp:val=&quot;008F5E81&quot;/&gt;&lt;wsp:rsid wsp:val=&quot;008F5ED0&quot;/&gt;&lt;wsp:rsid wsp:val=&quot;008F5FC3&quot;/&gt;&lt;wsp:rsid wsp:val=&quot;008F614D&quot;/&gt;&lt;wsp:rsid wsp:val=&quot;008F633F&quot;/&gt;&lt;wsp:rsid wsp:val=&quot;008F6365&quot;/&gt;&lt;wsp:rsid wsp:val=&quot;008F65D2&quot;/&gt;&lt;wsp:rsid wsp:val=&quot;008F65F4&quot;/&gt;&lt;wsp:rsid wsp:val=&quot;008F6ADC&quot;/&gt;&lt;wsp:rsid wsp:val=&quot;008F6B20&quot;/&gt;&lt;wsp:rsid wsp:val=&quot;008F6DB5&quot;/&gt;&lt;wsp:rsid wsp:val=&quot;008F73DD&quot;/&gt;&lt;wsp:rsid wsp:val=&quot;008F76DE&quot;/&gt;&lt;wsp:rsid wsp:val=&quot;008F7F05&quot;/&gt;&lt;wsp:rsid wsp:val=&quot;008F7F5E&quot;/&gt;&lt;wsp:rsid wsp:val=&quot;0090009A&quot;/&gt;&lt;wsp:rsid wsp:val=&quot;0090045E&quot;/&gt;&lt;wsp:rsid wsp:val=&quot;009005BA&quot;/&gt;&lt;wsp:rsid wsp:val=&quot;0090072C&quot;/&gt;&lt;wsp:rsid wsp:val=&quot;009007B2&quot;/&gt;&lt;wsp:rsid wsp:val=&quot;00900B89&quot;/&gt;&lt;wsp:rsid wsp:val=&quot;00900CCD&quot;/&gt;&lt;wsp:rsid wsp:val=&quot;00900D85&quot;/&gt;&lt;wsp:rsid wsp:val=&quot;00900F3D&quot;/&gt;&lt;wsp:rsid wsp:val=&quot;00901066&quot;/&gt;&lt;wsp:rsid wsp:val=&quot;009014F5&quot;/&gt;&lt;wsp:rsid wsp:val=&quot;00901736&quot;/&gt;&lt;wsp:rsid wsp:val=&quot;009019C5&quot;/&gt;&lt;wsp:rsid wsp:val=&quot;00901E90&quot;/&gt;&lt;wsp:rsid wsp:val=&quot;009021A9&quot;/&gt;&lt;wsp:rsid wsp:val=&quot;009024E6&quot;/&gt;&lt;wsp:rsid wsp:val=&quot;00902C29&quot;/&gt;&lt;wsp:rsid wsp:val=&quot;00902E76&quot;/&gt;&lt;wsp:rsid wsp:val=&quot;00902F28&quot;/&gt;&lt;wsp:rsid wsp:val=&quot;00902F45&quot;/&gt;&lt;wsp:rsid wsp:val=&quot;00903204&quot;/&gt;&lt;wsp:rsid wsp:val=&quot;00903333&quot;/&gt;&lt;wsp:rsid wsp:val=&quot;00903398&quot;/&gt;&lt;wsp:rsid wsp:val=&quot;0090373E&quot;/&gt;&lt;wsp:rsid wsp:val=&quot;00903855&quot;/&gt;&lt;wsp:rsid wsp:val=&quot;00903BE1&quot;/&gt;&lt;wsp:rsid wsp:val=&quot;00903E35&quot;/&gt;&lt;wsp:rsid wsp:val=&quot;00904069&quot;/&gt;&lt;wsp:rsid wsp:val=&quot;009040C6&quot;/&gt;&lt;wsp:rsid wsp:val=&quot;009040D1&quot;/&gt;&lt;wsp:rsid wsp:val=&quot;00904127&quot;/&gt;&lt;wsp:rsid wsp:val=&quot;00904139&quot;/&gt;&lt;wsp:rsid wsp:val=&quot;00904627&quot;/&gt;&lt;wsp:rsid wsp:val=&quot;0090477F&quot;/&gt;&lt;wsp:rsid wsp:val=&quot;00904790&quot;/&gt;&lt;wsp:rsid wsp:val=&quot;00904931&quot;/&gt;&lt;wsp:rsid wsp:val=&quot;009049D2&quot;/&gt;&lt;wsp:rsid wsp:val=&quot;00904A2E&quot;/&gt;&lt;wsp:rsid wsp:val=&quot;00904C07&quot;/&gt;&lt;wsp:rsid wsp:val=&quot;00904F55&quot;/&gt;&lt;wsp:rsid wsp:val=&quot;00905262&quot;/&gt;&lt;wsp:rsid wsp:val=&quot;00905308&quot;/&gt;&lt;wsp:rsid wsp:val=&quot;00905336&quot;/&gt;&lt;wsp:rsid wsp:val=&quot;009053AE&quot;/&gt;&lt;wsp:rsid wsp:val=&quot;009054C9&quot;/&gt;&lt;wsp:rsid wsp:val=&quot;00905652&quot;/&gt;&lt;wsp:rsid wsp:val=&quot;00905744&quot;/&gt;&lt;wsp:rsid wsp:val=&quot;00905884&quot;/&gt;&lt;wsp:rsid wsp:val=&quot;00905FBD&quot;/&gt;&lt;wsp:rsid wsp:val=&quot;009062E2&quot;/&gt;&lt;wsp:rsid wsp:val=&quot;00906488&quot;/&gt;&lt;wsp:rsid wsp:val=&quot;00906788&quot;/&gt;&lt;wsp:rsid wsp:val=&quot;00906810&quot;/&gt;&lt;wsp:rsid wsp:val=&quot;00906826&quot;/&gt;&lt;wsp:rsid wsp:val=&quot;009068FF&quot;/&gt;&lt;wsp:rsid wsp:val=&quot;00906B2E&quot;/&gt;&lt;wsp:rsid wsp:val=&quot;00906CF9&quot;/&gt;&lt;wsp:rsid wsp:val=&quot;00906DF8&quot;/&gt;&lt;wsp:rsid wsp:val=&quot;00906E9D&quot;/&gt;&lt;wsp:rsid wsp:val=&quot;00906F2C&quot;/&gt;&lt;wsp:rsid wsp:val=&quot;00907116&quot;/&gt;&lt;wsp:rsid wsp:val=&quot;009072BB&quot;/&gt;&lt;wsp:rsid wsp:val=&quot;0090738C&quot;/&gt;&lt;wsp:rsid wsp:val=&quot;00910338&quot;/&gt;&lt;wsp:rsid wsp:val=&quot;009103D9&quot;/&gt;&lt;wsp:rsid wsp:val=&quot;00910681&quot;/&gt;&lt;wsp:rsid wsp:val=&quot;00910BB5&quot;/&gt;&lt;wsp:rsid wsp:val=&quot;00910CF5&quot;/&gt;&lt;wsp:rsid wsp:val=&quot;00910D4E&quot;/&gt;&lt;wsp:rsid wsp:val=&quot;0091113C&quot;/&gt;&lt;wsp:rsid wsp:val=&quot;0091120B&quot;/&gt;&lt;wsp:rsid wsp:val=&quot;00911218&quot;/&gt;&lt;wsp:rsid wsp:val=&quot;0091137C&quot;/&gt;&lt;wsp:rsid wsp:val=&quot;009114E5&quot;/&gt;&lt;wsp:rsid wsp:val=&quot;009114F3&quot;/&gt;&lt;wsp:rsid wsp:val=&quot;009117EB&quot;/&gt;&lt;wsp:rsid wsp:val=&quot;00911C4C&quot;/&gt;&lt;wsp:rsid wsp:val=&quot;00911D40&quot;/&gt;&lt;wsp:rsid wsp:val=&quot;00912A53&quot;/&gt;&lt;wsp:rsid wsp:val=&quot;00912A76&quot;/&gt;&lt;wsp:rsid wsp:val=&quot;00912E47&quot;/&gt;&lt;wsp:rsid wsp:val=&quot;0091322F&quot;/&gt;&lt;wsp:rsid wsp:val=&quot;0091352A&quot;/&gt;&lt;wsp:rsid wsp:val=&quot;00913628&quot;/&gt;&lt;wsp:rsid wsp:val=&quot;0091367E&quot;/&gt;&lt;wsp:rsid wsp:val=&quot;0091368D&quot;/&gt;&lt;wsp:rsid wsp:val=&quot;00913AA7&quot;/&gt;&lt;wsp:rsid wsp:val=&quot;00913C29&quot;/&gt;&lt;wsp:rsid wsp:val=&quot;00913CA0&quot;/&gt;&lt;wsp:rsid wsp:val=&quot;009141D7&quot;/&gt;&lt;wsp:rsid wsp:val=&quot;009142F5&quot;/&gt;&lt;wsp:rsid wsp:val=&quot;00914376&quot;/&gt;&lt;wsp:rsid wsp:val=&quot;0091464F&quot;/&gt;&lt;wsp:rsid wsp:val=&quot;00914654&quot;/&gt;&lt;wsp:rsid wsp:val=&quot;009147D2&quot;/&gt;&lt;wsp:rsid wsp:val=&quot;0091483B&quot;/&gt;&lt;wsp:rsid wsp:val=&quot;00914E2E&quot;/&gt;&lt;wsp:rsid wsp:val=&quot;00914FA8&quot;/&gt;&lt;wsp:rsid wsp:val=&quot;00915001&quot;/&gt;&lt;wsp:rsid wsp:val=&quot;00915912&quot;/&gt;&lt;wsp:rsid wsp:val=&quot;00915BFB&quot;/&gt;&lt;wsp:rsid wsp:val=&quot;009163D3&quot;/&gt;&lt;wsp:rsid wsp:val=&quot;009166B8&quot;/&gt;&lt;wsp:rsid wsp:val=&quot;00916830&quot;/&gt;&lt;wsp:rsid wsp:val=&quot;00916885&quot;/&gt;&lt;wsp:rsid wsp:val=&quot;00916D00&quot;/&gt;&lt;wsp:rsid wsp:val=&quot;0091715E&quot;/&gt;&lt;wsp:rsid wsp:val=&quot;009171FA&quot;/&gt;&lt;wsp:rsid wsp:val=&quot;00917223&quot;/&gt;&lt;wsp:rsid wsp:val=&quot;00917268&quot;/&gt;&lt;wsp:rsid wsp:val=&quot;0091727D&quot;/&gt;&lt;wsp:rsid wsp:val=&quot;00917A7A&quot;/&gt;&lt;wsp:rsid wsp:val=&quot;00917B8C&quot;/&gt;&lt;wsp:rsid wsp:val=&quot;00917BA8&quot;/&gt;&lt;wsp:rsid wsp:val=&quot;00917C5E&quot;/&gt;&lt;wsp:rsid wsp:val=&quot;0092020F&quot;/&gt;&lt;wsp:rsid wsp:val=&quot;009203F5&quot;/&gt;&lt;wsp:rsid wsp:val=&quot;0092061F&quot;/&gt;&lt;wsp:rsid wsp:val=&quot;00920696&quot;/&gt;&lt;wsp:rsid wsp:val=&quot;00920A7D&quot;/&gt;&lt;wsp:rsid wsp:val=&quot;00920C0F&quot;/&gt;&lt;wsp:rsid wsp:val=&quot;00920DCC&quot;/&gt;&lt;wsp:rsid wsp:val=&quot;00921110&quot;/&gt;&lt;wsp:rsid wsp:val=&quot;0092131C&quot;/&gt;&lt;wsp:rsid wsp:val=&quot;00921CA6&quot;/&gt;&lt;wsp:rsid wsp:val=&quot;00921CDB&quot;/&gt;&lt;wsp:rsid wsp:val=&quot;009220EA&quot;/&gt;&lt;wsp:rsid wsp:val=&quot;009221EE&quot;/&gt;&lt;wsp:rsid wsp:val=&quot;009221F0&quot;/&gt;&lt;wsp:rsid wsp:val=&quot;009223B5&quot;/&gt;&lt;wsp:rsid wsp:val=&quot;009223EE&quot;/&gt;&lt;wsp:rsid wsp:val=&quot;00922407&quot;/&gt;&lt;wsp:rsid wsp:val=&quot;0092264C&quot;/&gt;&lt;wsp:rsid wsp:val=&quot;00922699&quot;/&gt;&lt;wsp:rsid wsp:val=&quot;00922839&quot;/&gt;&lt;wsp:rsid wsp:val=&quot;00922BAA&quot;/&gt;&lt;wsp:rsid wsp:val=&quot;00922D2C&quot;/&gt;&lt;wsp:rsid wsp:val=&quot;00922FF2&quot;/&gt;&lt;wsp:rsid wsp:val=&quot;009231B5&quot;/&gt;&lt;wsp:rsid wsp:val=&quot;0092328B&quot;/&gt;&lt;wsp:rsid wsp:val=&quot;00923BB9&quot;/&gt;&lt;wsp:rsid wsp:val=&quot;00923DD8&quot;/&gt;&lt;wsp:rsid wsp:val=&quot;00924545&quot;/&gt;&lt;wsp:rsid wsp:val=&quot;00924AB2&quot;/&gt;&lt;wsp:rsid wsp:val=&quot;00924AEA&quot;/&gt;&lt;wsp:rsid wsp:val=&quot;00924C6D&quot;/&gt;&lt;wsp:rsid wsp:val=&quot;0092509A&quot;/&gt;&lt;wsp:rsid wsp:val=&quot;00925108&quot;/&gt;&lt;wsp:rsid wsp:val=&quot;00925248&quot;/&gt;&lt;wsp:rsid wsp:val=&quot;00925573&quot;/&gt;&lt;wsp:rsid wsp:val=&quot;009255C6&quot;/&gt;&lt;wsp:rsid wsp:val=&quot;00925609&quot;/&gt;&lt;wsp:rsid wsp:val=&quot;009257AF&quot;/&gt;&lt;wsp:rsid wsp:val=&quot;00925842&quot;/&gt;&lt;wsp:rsid wsp:val=&quot;00925AEB&quot;/&gt;&lt;wsp:rsid wsp:val=&quot;00925C5D&quot;/&gt;&lt;wsp:rsid wsp:val=&quot;00925DAC&quot;/&gt;&lt;wsp:rsid wsp:val=&quot;00926187&quot;/&gt;&lt;wsp:rsid wsp:val=&quot;00926511&quot;/&gt;&lt;wsp:rsid wsp:val=&quot;009267BB&quot;/&gt;&lt;wsp:rsid wsp:val=&quot;00926858&quot;/&gt;&lt;wsp:rsid wsp:val=&quot;00926917&quot;/&gt;&lt;wsp:rsid wsp:val=&quot;00926BA2&quot;/&gt;&lt;wsp:rsid wsp:val=&quot;00926F18&quot;/&gt;&lt;wsp:rsid wsp:val=&quot;0092706D&quot;/&gt;&lt;wsp:rsid wsp:val=&quot;0092736E&quot;/&gt;&lt;wsp:rsid wsp:val=&quot;00927B3A&quot;/&gt;&lt;wsp:rsid wsp:val=&quot;00927DF4&quot;/&gt;&lt;wsp:rsid wsp:val=&quot;00927FC8&quot;/&gt;&lt;wsp:rsid wsp:val=&quot;00930236&quot;/&gt;&lt;wsp:rsid wsp:val=&quot;00930562&quot;/&gt;&lt;wsp:rsid wsp:val=&quot;0093068C&quot;/&gt;&lt;wsp:rsid wsp:val=&quot;0093097F&quot;/&gt;&lt;wsp:rsid wsp:val=&quot;00930C97&quot;/&gt;&lt;wsp:rsid wsp:val=&quot;00930DEE&quot;/&gt;&lt;wsp:rsid wsp:val=&quot;00930F2B&quot;/&gt;&lt;wsp:rsid wsp:val=&quot;0093125B&quot;/&gt;&lt;wsp:rsid wsp:val=&quot;0093158C&quot;/&gt;&lt;wsp:rsid wsp:val=&quot;00931664&quot;/&gt;&lt;wsp:rsid wsp:val=&quot;00931900&quot;/&gt;&lt;wsp:rsid wsp:val=&quot;0093191E&quot;/&gt;&lt;wsp:rsid wsp:val=&quot;00931E80&quot;/&gt;&lt;wsp:rsid wsp:val=&quot;009323AB&quot;/&gt;&lt;wsp:rsid wsp:val=&quot;00932521&quot;/&gt;&lt;wsp:rsid wsp:val=&quot;00932923&quot;/&gt;&lt;wsp:rsid wsp:val=&quot;0093294E&quot;/&gt;&lt;wsp:rsid wsp:val=&quot;00932971&quot;/&gt;&lt;wsp:rsid wsp:val=&quot;0093299B&quot;/&gt;&lt;wsp:rsid wsp:val=&quot;00932AD2&quot;/&gt;&lt;wsp:rsid wsp:val=&quot;00932AE3&quot;/&gt;&lt;wsp:rsid wsp:val=&quot;009334F5&quot;/&gt;&lt;wsp:rsid wsp:val=&quot;00933863&quot;/&gt;&lt;wsp:rsid wsp:val=&quot;009338CA&quot;/&gt;&lt;wsp:rsid wsp:val=&quot;00933ACC&quot;/&gt;&lt;wsp:rsid wsp:val=&quot;00933D77&quot;/&gt;&lt;wsp:rsid wsp:val=&quot;00933F93&quot;/&gt;&lt;wsp:rsid wsp:val=&quot;00933FD7&quot;/&gt;&lt;wsp:rsid wsp:val=&quot;00934335&quot;/&gt;&lt;wsp:rsid wsp:val=&quot;009344B9&quot;/&gt;&lt;wsp:rsid wsp:val=&quot;009346C4&quot;/&gt;&lt;wsp:rsid wsp:val=&quot;0093477A&quot;/&gt;&lt;wsp:rsid wsp:val=&quot;00934B9D&quot;/&gt;&lt;wsp:rsid wsp:val=&quot;00934C6A&quot;/&gt;&lt;wsp:rsid wsp:val=&quot;00934FF2&quot;/&gt;&lt;wsp:rsid wsp:val=&quot;0093518E&quot;/&gt;&lt;wsp:rsid wsp:val=&quot;0093527D&quot;/&gt;&lt;wsp:rsid wsp:val=&quot;0093540C&quot;/&gt;&lt;wsp:rsid wsp:val=&quot;00935836&quot;/&gt;&lt;wsp:rsid wsp:val=&quot;00935BDD&quot;/&gt;&lt;wsp:rsid wsp:val=&quot;00935E04&quot;/&gt;&lt;wsp:rsid wsp:val=&quot;00935F62&quot;/&gt;&lt;wsp:rsid wsp:val=&quot;009360A9&quot;/&gt;&lt;wsp:rsid wsp:val=&quot;0093626C&quot;/&gt;&lt;wsp:rsid wsp:val=&quot;00936322&quot;/&gt;&lt;wsp:rsid wsp:val=&quot;00936573&quot;/&gt;&lt;wsp:rsid wsp:val=&quot;009366A6&quot;/&gt;&lt;wsp:rsid wsp:val=&quot;009371F7&quot;/&gt;&lt;wsp:rsid wsp:val=&quot;00937578&quot;/&gt;&lt;wsp:rsid wsp:val=&quot;00937952&quot;/&gt;&lt;wsp:rsid wsp:val=&quot;00937A00&quot;/&gt;&lt;wsp:rsid wsp:val=&quot;00940177&quot;/&gt;&lt;wsp:rsid wsp:val=&quot;009402E1&quot;/&gt;&lt;wsp:rsid wsp:val=&quot;00940336&quot;/&gt;&lt;wsp:rsid wsp:val=&quot;00940667&quot;/&gt;&lt;wsp:rsid wsp:val=&quot;009406DE&quot;/&gt;&lt;wsp:rsid wsp:val=&quot;009408A3&quot;/&gt;&lt;wsp:rsid wsp:val=&quot;0094095D&quot;/&gt;&lt;wsp:rsid wsp:val=&quot;00940ED1&quot;/&gt;&lt;wsp:rsid wsp:val=&quot;009410A0&quot;/&gt;&lt;wsp:rsid wsp:val=&quot;009418B9&quot;/&gt;&lt;wsp:rsid wsp:val=&quot;00941A83&quot;/&gt;&lt;wsp:rsid wsp:val=&quot;00941E03&quot;/&gt;&lt;wsp:rsid wsp:val=&quot;009421D9&quot;/&gt;&lt;wsp:rsid wsp:val=&quot;00942287&quot;/&gt;&lt;wsp:rsid wsp:val=&quot;0094249C&quot;/&gt;&lt;wsp:rsid wsp:val=&quot;00942695&quot;/&gt;&lt;wsp:rsid wsp:val=&quot;0094276A&quot;/&gt;&lt;wsp:rsid wsp:val=&quot;00942A03&quot;/&gt;&lt;wsp:rsid wsp:val=&quot;00942E34&quot;/&gt;&lt;wsp:rsid wsp:val=&quot;009430B0&quot;/&gt;&lt;wsp:rsid wsp:val=&quot;00943307&quot;/&gt;&lt;wsp:rsid wsp:val=&quot;0094357B&quot;/&gt;&lt;wsp:rsid wsp:val=&quot;00943A07&quot;/&gt;&lt;wsp:rsid wsp:val=&quot;00943E8A&quot;/&gt;&lt;wsp:rsid wsp:val=&quot;009445DA&quot;/&gt;&lt;wsp:rsid wsp:val=&quot;00944AA3&quot;/&gt;&lt;wsp:rsid wsp:val=&quot;00944AC3&quot;/&gt;&lt;wsp:rsid wsp:val=&quot;00944DDD&quot;/&gt;&lt;wsp:rsid wsp:val=&quot;00944E64&quot;/&gt;&lt;wsp:rsid wsp:val=&quot;00944FFE&quot;/&gt;&lt;wsp:rsid wsp:val=&quot;009452B0&quot;/&gt;&lt;wsp:rsid wsp:val=&quot;009454F0&quot;/&gt;&lt;wsp:rsid wsp:val=&quot;009456CF&quot;/&gt;&lt;wsp:rsid wsp:val=&quot;009458CA&quot;/&gt;&lt;wsp:rsid wsp:val=&quot;00945A12&quot;/&gt;&lt;wsp:rsid wsp:val=&quot;00945E21&quot;/&gt;&lt;wsp:rsid wsp:val=&quot;00945F0F&quot;/&gt;&lt;wsp:rsid wsp:val=&quot;009461E1&quot;/&gt;&lt;wsp:rsid wsp:val=&quot;0094638B&quot;/&gt;&lt;wsp:rsid wsp:val=&quot;00946393&quot;/&gt;&lt;wsp:rsid wsp:val=&quot;009463B5&quot;/&gt;&lt;wsp:rsid wsp:val=&quot;00946609&quot;/&gt;&lt;wsp:rsid wsp:val=&quot;009467DB&quot;/&gt;&lt;wsp:rsid wsp:val=&quot;00946AAB&quot;/&gt;&lt;wsp:rsid wsp:val=&quot;00946B6E&quot;/&gt;&lt;wsp:rsid wsp:val=&quot;00946D05&quot;/&gt;&lt;wsp:rsid wsp:val=&quot;00946F3E&quot;/&gt;&lt;wsp:rsid wsp:val=&quot;0094750F&quot;/&gt;&lt;wsp:rsid wsp:val=&quot;009477EA&quot;/&gt;&lt;wsp:rsid wsp:val=&quot;00947844&quot;/&gt;&lt;wsp:rsid wsp:val=&quot;009479DB&quot;/&gt;&lt;wsp:rsid wsp:val=&quot;009479DF&quot;/&gt;&lt;wsp:rsid wsp:val=&quot;00947AF9&quot;/&gt;&lt;wsp:rsid wsp:val=&quot;00947B06&quot;/&gt;&lt;wsp:rsid wsp:val=&quot;00947B11&quot;/&gt;&lt;wsp:rsid wsp:val=&quot;00947DAA&quot;/&gt;&lt;wsp:rsid wsp:val=&quot;00947EF6&quot;/&gt;&lt;wsp:rsid wsp:val=&quot;00950241&quot;/&gt;&lt;wsp:rsid wsp:val=&quot;009508F2&quot;/&gt;&lt;wsp:rsid wsp:val=&quot;00950910&quot;/&gt;&lt;wsp:rsid wsp:val=&quot;00950E05&quot;/&gt;&lt;wsp:rsid wsp:val=&quot;00951173&quot;/&gt;&lt;wsp:rsid wsp:val=&quot;00951A1C&quot;/&gt;&lt;wsp:rsid wsp:val=&quot;00951A92&quot;/&gt;&lt;wsp:rsid wsp:val=&quot;00951D74&quot;/&gt;&lt;wsp:rsid wsp:val=&quot;0095219F&quot;/&gt;&lt;wsp:rsid wsp:val=&quot;0095236D&quot;/&gt;&lt;wsp:rsid wsp:val=&quot;00952763&quot;/&gt;&lt;wsp:rsid wsp:val=&quot;009527D8&quot;/&gt;&lt;wsp:rsid wsp:val=&quot;00952A57&quot;/&gt;&lt;wsp:rsid wsp:val=&quot;00952DC2&quot;/&gt;&lt;wsp:rsid wsp:val=&quot;00952DCF&quot;/&gt;&lt;wsp:rsid wsp:val=&quot;00952F88&quot;/&gt;&lt;wsp:rsid wsp:val=&quot;0095317B&quot;/&gt;&lt;wsp:rsid wsp:val=&quot;00953365&quot;/&gt;&lt;wsp:rsid wsp:val=&quot;00953FDD&quot;/&gt;&lt;wsp:rsid wsp:val=&quot;00954086&quot;/&gt;&lt;wsp:rsid wsp:val=&quot;009540D1&quot;/&gt;&lt;wsp:rsid wsp:val=&quot;00954870&quot;/&gt;&lt;wsp:rsid wsp:val=&quot;009548A9&quot;/&gt;&lt;wsp:rsid wsp:val=&quot;009548E5&quot;/&gt;&lt;wsp:rsid wsp:val=&quot;0095491B&quot;/&gt;&lt;wsp:rsid wsp:val=&quot;00954C41&quot;/&gt;&lt;wsp:rsid wsp:val=&quot;00954DAE&quot;/&gt;&lt;wsp:rsid wsp:val=&quot;00954E79&quot;/&gt;&lt;wsp:rsid wsp:val=&quot;009553ED&quot;/&gt;&lt;wsp:rsid wsp:val=&quot;009555FE&quot;/&gt;&lt;wsp:rsid wsp:val=&quot;00955AC0&quot;/&gt;&lt;wsp:rsid wsp:val=&quot;00955BAA&quot;/&gt;&lt;wsp:rsid wsp:val=&quot;00955D4C&quot;/&gt;&lt;wsp:rsid wsp:val=&quot;00955E16&quot;/&gt;&lt;wsp:rsid wsp:val=&quot;00955F95&quot;/&gt;&lt;wsp:rsid wsp:val=&quot;00956033&quot;/&gt;&lt;wsp:rsid wsp:val=&quot;00956259&quot;/&gt;&lt;wsp:rsid wsp:val=&quot;009562AD&quot;/&gt;&lt;wsp:rsid wsp:val=&quot;0095672B&quot;/&gt;&lt;wsp:rsid wsp:val=&quot;009567B4&quot;/&gt;&lt;wsp:rsid wsp:val=&quot;00956909&quot;/&gt;&lt;wsp:rsid wsp:val=&quot;00956AC1&quot;/&gt;&lt;wsp:rsid wsp:val=&quot;00956B65&quot;/&gt;&lt;wsp:rsid wsp:val=&quot;00956BC8&quot;/&gt;&lt;wsp:rsid wsp:val=&quot;00956CFD&quot;/&gt;&lt;wsp:rsid wsp:val=&quot;00956DD9&quot;/&gt;&lt;wsp:rsid wsp:val=&quot;00956E9D&quot;/&gt;&lt;wsp:rsid wsp:val=&quot;00956F24&quot;/&gt;&lt;wsp:rsid wsp:val=&quot;00956F51&quot;/&gt;&lt;wsp:rsid wsp:val=&quot;00957139&quot;/&gt;&lt;wsp:rsid wsp:val=&quot;00957873&quot;/&gt;&lt;wsp:rsid wsp:val=&quot;0095789E&quot;/&gt;&lt;wsp:rsid wsp:val=&quot;009579F1&quot;/&gt;&lt;wsp:rsid wsp:val=&quot;009600BB&quot;/&gt;&lt;wsp:rsid wsp:val=&quot;009600CF&quot;/&gt;&lt;wsp:rsid wsp:val=&quot;00960280&quot;/&gt;&lt;wsp:rsid wsp:val=&quot;00961104&quot;/&gt;&lt;wsp:rsid wsp:val=&quot;00961118&quot;/&gt;&lt;wsp:rsid wsp:val=&quot;00961856&quot;/&gt;&lt;wsp:rsid wsp:val=&quot;00961969&quot;/&gt;&lt;wsp:rsid wsp:val=&quot;00961987&quot;/&gt;&lt;wsp:rsid wsp:val=&quot;00961B96&quot;/&gt;&lt;wsp:rsid wsp:val=&quot;00961B98&quot;/&gt;&lt;wsp:rsid wsp:val=&quot;009622CF&quot;/&gt;&lt;wsp:rsid wsp:val=&quot;00962310&quot;/&gt;&lt;wsp:rsid wsp:val=&quot;00962452&quot;/&gt;&lt;wsp:rsid wsp:val=&quot;00962546&quot;/&gt;&lt;wsp:rsid wsp:val=&quot;009626BD&quot;/&gt;&lt;wsp:rsid wsp:val=&quot;00962803&quot;/&gt;&lt;wsp:rsid wsp:val=&quot;00962B0F&quot;/&gt;&lt;wsp:rsid wsp:val=&quot;009631B4&quot;/&gt;&lt;wsp:rsid wsp:val=&quot;009633F9&quot;/&gt;&lt;wsp:rsid wsp:val=&quot;0096355D&quot;/&gt;&lt;wsp:rsid wsp:val=&quot;00963652&quot;/&gt;&lt;wsp:rsid wsp:val=&quot;009637AC&quot;/&gt;&lt;wsp:rsid wsp:val=&quot;00963EE1&quot;/&gt;&lt;wsp:rsid wsp:val=&quot;00963F08&quot;/&gt;&lt;wsp:rsid wsp:val=&quot;00964007&quot;/&gt;&lt;wsp:rsid wsp:val=&quot;00964292&quot;/&gt;&lt;wsp:rsid wsp:val=&quot;009643B5&quot;/&gt;&lt;wsp:rsid wsp:val=&quot;0096442A&quot;/&gt;&lt;wsp:rsid wsp:val=&quot;00964512&quot;/&gt;&lt;wsp:rsid wsp:val=&quot;009648A0&quot;/&gt;&lt;wsp:rsid wsp:val=&quot;00964A30&quot;/&gt;&lt;wsp:rsid wsp:val=&quot;00964D85&quot;/&gt;&lt;wsp:rsid wsp:val=&quot;0096569C&quot;/&gt;&lt;wsp:rsid wsp:val=&quot;00965AEE&quot;/&gt;&lt;wsp:rsid wsp:val=&quot;00965D4B&quot;/&gt;&lt;wsp:rsid wsp:val=&quot;009661E9&quot;/&gt;&lt;wsp:rsid wsp:val=&quot;009661FD&quot;/&gt;&lt;wsp:rsid wsp:val=&quot;00966921&quot;/&gt;&lt;wsp:rsid wsp:val=&quot;00966966&quot;/&gt;&lt;wsp:rsid wsp:val=&quot;00966D4D&quot;/&gt;&lt;wsp:rsid wsp:val=&quot;00966DB7&quot;/&gt;&lt;wsp:rsid wsp:val=&quot;0096728A&quot;/&gt;&lt;wsp:rsid wsp:val=&quot;009674A4&quot;/&gt;&lt;wsp:rsid wsp:val=&quot;009676BB&quot;/&gt;&lt;wsp:rsid wsp:val=&quot;00967843&quot;/&gt;&lt;wsp:rsid wsp:val=&quot;00967ACA&quot;/&gt;&lt;wsp:rsid wsp:val=&quot;00970132&quot;/&gt;&lt;wsp:rsid wsp:val=&quot;009705E5&quot;/&gt;&lt;wsp:rsid wsp:val=&quot;009706BB&quot;/&gt;&lt;wsp:rsid wsp:val=&quot;0097093D&quot;/&gt;&lt;wsp:rsid wsp:val=&quot;00970EE6&quot;/&gt;&lt;wsp:rsid wsp:val=&quot;00970F02&quot;/&gt;&lt;wsp:rsid wsp:val=&quot;00970F4F&quot;/&gt;&lt;wsp:rsid wsp:val=&quot;0097112B&quot;/&gt;&lt;wsp:rsid wsp:val=&quot;00971353&quot;/&gt;&lt;wsp:rsid wsp:val=&quot;009714FB&quot;/&gt;&lt;wsp:rsid wsp:val=&quot;009719B1&quot;/&gt;&lt;wsp:rsid wsp:val=&quot;00971DA4&quot;/&gt;&lt;wsp:rsid wsp:val=&quot;009726A8&quot;/&gt;&lt;wsp:rsid wsp:val=&quot;00972726&quot;/&gt;&lt;wsp:rsid wsp:val=&quot;0097274B&quot;/&gt;&lt;wsp:rsid wsp:val=&quot;00972948&quot;/&gt;&lt;wsp:rsid wsp:val=&quot;00972AD6&quot;/&gt;&lt;wsp:rsid wsp:val=&quot;00972B55&quot;/&gt;&lt;wsp:rsid wsp:val=&quot;00972B5F&quot;/&gt;&lt;wsp:rsid wsp:val=&quot;00973282&quot;/&gt;&lt;wsp:rsid wsp:val=&quot;00973516&quot;/&gt;&lt;wsp:rsid wsp:val=&quot;009738B1&quot;/&gt;&lt;wsp:rsid wsp:val=&quot;00973BF8&quot;/&gt;&lt;wsp:rsid wsp:val=&quot;00973D58&quot;/&gt;&lt;wsp:rsid wsp:val=&quot;00974533&quot;/&gt;&lt;wsp:rsid wsp:val=&quot;00974C23&quot;/&gt;&lt;wsp:rsid wsp:val=&quot;00974FDB&quot;/&gt;&lt;wsp:rsid wsp:val=&quot;00974FF1&quot;/&gt;&lt;wsp:rsid wsp:val=&quot;0097503D&quot;/&gt;&lt;wsp:rsid wsp:val=&quot;0097516C&quot;/&gt;&lt;wsp:rsid wsp:val=&quot;009752C7&quot;/&gt;&lt;wsp:rsid wsp:val=&quot;009753F4&quot;/&gt;&lt;wsp:rsid wsp:val=&quot;0097560D&quot;/&gt;&lt;wsp:rsid wsp:val=&quot;00975636&quot;/&gt;&lt;wsp:rsid wsp:val=&quot;00975A38&quot;/&gt;&lt;wsp:rsid wsp:val=&quot;00975A99&quot;/&gt;&lt;wsp:rsid wsp:val=&quot;00975DB0&quot;/&gt;&lt;wsp:rsid wsp:val=&quot;00975F8E&quot;/&gt;&lt;wsp:rsid wsp:val=&quot;00976135&quot;/&gt;&lt;wsp:rsid wsp:val=&quot;0097625E&quot;/&gt;&lt;wsp:rsid wsp:val=&quot;00976395&quot;/&gt;&lt;wsp:rsid wsp:val=&quot;0097652D&quot;/&gt;&lt;wsp:rsid wsp:val=&quot;00976993&quot;/&gt;&lt;wsp:rsid wsp:val=&quot;00976A4B&quot;/&gt;&lt;wsp:rsid wsp:val=&quot;00976DFB&quot;/&gt;&lt;wsp:rsid wsp:val=&quot;00976FE6&quot;/&gt;&lt;wsp:rsid wsp:val=&quot;0097703D&quot;/&gt;&lt;wsp:rsid wsp:val=&quot;009770A9&quot;/&gt;&lt;wsp:rsid wsp:val=&quot;00977246&quot;/&gt;&lt;wsp:rsid wsp:val=&quot;009773EC&quot;/&gt;&lt;wsp:rsid wsp:val=&quot;00977B07&quot;/&gt;&lt;wsp:rsid wsp:val=&quot;00977B74&quot;/&gt;&lt;wsp:rsid wsp:val=&quot;00977E7B&quot;/&gt;&lt;wsp:rsid wsp:val=&quot;0098000E&quot;/&gt;&lt;wsp:rsid wsp:val=&quot;00980050&quot;/&gt;&lt;wsp:rsid wsp:val=&quot;00980104&quot;/&gt;&lt;wsp:rsid wsp:val=&quot;00980379&quot;/&gt;&lt;wsp:rsid wsp:val=&quot;00980500&quot;/&gt;&lt;wsp:rsid wsp:val=&quot;00980534&quot;/&gt;&lt;wsp:rsid wsp:val=&quot;0098092E&quot;/&gt;&lt;wsp:rsid wsp:val=&quot;00981064&quot;/&gt;&lt;wsp:rsid wsp:val=&quot;0098123B&quot;/&gt;&lt;wsp:rsid wsp:val=&quot;009815E4&quot;/&gt;&lt;wsp:rsid wsp:val=&quot;00981704&quot;/&gt;&lt;wsp:rsid wsp:val=&quot;00981823&quot;/&gt;&lt;wsp:rsid wsp:val=&quot;00981ADE&quot;/&gt;&lt;wsp:rsid wsp:val=&quot;00981C79&quot;/&gt;&lt;wsp:rsid wsp:val=&quot;00981F1D&quot;/&gt;&lt;wsp:rsid wsp:val=&quot;00981F56&quot;/&gt;&lt;wsp:rsid wsp:val=&quot;009821C7&quot;/&gt;&lt;wsp:rsid wsp:val=&quot;009829EA&quot;/&gt;&lt;wsp:rsid wsp:val=&quot;00982E3A&quot;/&gt;&lt;wsp:rsid wsp:val=&quot;009830EC&quot;/&gt;&lt;wsp:rsid wsp:val=&quot;0098368D&quot;/&gt;&lt;wsp:rsid wsp:val=&quot;00983946&quot;/&gt;&lt;wsp:rsid wsp:val=&quot;00983A5C&quot;/&gt;&lt;wsp:rsid wsp:val=&quot;00983A9D&quot;/&gt;&lt;wsp:rsid wsp:val=&quot;00983C40&quot;/&gt;&lt;wsp:rsid wsp:val=&quot;00983C76&quot;/&gt;&lt;wsp:rsid wsp:val=&quot;00983D46&quot;/&gt;&lt;wsp:rsid wsp:val=&quot;00983D7A&quot;/&gt;&lt;wsp:rsid wsp:val=&quot;00984173&quot;/&gt;&lt;wsp:rsid wsp:val=&quot;00984467&quot;/&gt;&lt;wsp:rsid wsp:val=&quot;009846ED&quot;/&gt;&lt;wsp:rsid wsp:val=&quot;009846F4&quot;/&gt;&lt;wsp:rsid wsp:val=&quot;0098471D&quot;/&gt;&lt;wsp:rsid wsp:val=&quot;0098488D&quot;/&gt;&lt;wsp:rsid wsp:val=&quot;009848C5&quot;/&gt;&lt;wsp:rsid wsp:val=&quot;00984D72&quot;/&gt;&lt;wsp:rsid wsp:val=&quot;00984DD5&quot;/&gt;&lt;wsp:rsid wsp:val=&quot;00984F09&quot;/&gt;&lt;wsp:rsid wsp:val=&quot;00984F50&quot;/&gt;&lt;wsp:rsid wsp:val=&quot;00984F56&quot;/&gt;&lt;wsp:rsid wsp:val=&quot;00984F77&quot;/&gt;&lt;wsp:rsid wsp:val=&quot;009853B2&quot;/&gt;&lt;wsp:rsid wsp:val=&quot;0098562A&quot;/&gt;&lt;wsp:rsid wsp:val=&quot;00985850&quot;/&gt;&lt;wsp:rsid wsp:val=&quot;00985A40&quot;/&gt;&lt;wsp:rsid wsp:val=&quot;00985D17&quot;/&gt;&lt;wsp:rsid wsp:val=&quot;00985DC8&quot;/&gt;&lt;wsp:rsid wsp:val=&quot;00985E44&quot;/&gt;&lt;wsp:rsid wsp:val=&quot;00985F17&quot;/&gt;&lt;wsp:rsid wsp:val=&quot;00986005&quot;/&gt;&lt;wsp:rsid wsp:val=&quot;0098618D&quot;/&gt;&lt;wsp:rsid wsp:val=&quot;0098624F&quot;/&gt;&lt;wsp:rsid wsp:val=&quot;00986778&quot;/&gt;&lt;wsp:rsid wsp:val=&quot;00986BDF&quot;/&gt;&lt;wsp:rsid wsp:val=&quot;00986F17&quot;/&gt;&lt;wsp:rsid wsp:val=&quot;00986FCC&quot;/&gt;&lt;wsp:rsid wsp:val=&quot;00987192&quot;/&gt;&lt;wsp:rsid wsp:val=&quot;009871B6&quot;/&gt;&lt;wsp:rsid wsp:val=&quot;0098721A&quot;/&gt;&lt;wsp:rsid wsp:val=&quot;00987237&quot;/&gt;&lt;wsp:rsid wsp:val=&quot;009872B9&quot;/&gt;&lt;wsp:rsid wsp:val=&quot;00987922&quot;/&gt;&lt;wsp:rsid wsp:val=&quot;00987939&quot;/&gt;&lt;wsp:rsid wsp:val=&quot;00987D2A&quot;/&gt;&lt;wsp:rsid wsp:val=&quot;00987F34&quot;/&gt;&lt;wsp:rsid wsp:val=&quot;009900DA&quot;/&gt;&lt;wsp:rsid wsp:val=&quot;009903B9&quot;/&gt;&lt;wsp:rsid wsp:val=&quot;009905AF&quot;/&gt;&lt;wsp:rsid wsp:val=&quot;0099060C&quot;/&gt;&lt;wsp:rsid wsp:val=&quot;00990616&quot;/&gt;&lt;wsp:rsid wsp:val=&quot;00990737&quot;/&gt;&lt;wsp:rsid wsp:val=&quot;009910EA&quot;/&gt;&lt;wsp:rsid wsp:val=&quot;00991727&quot;/&gt;&lt;wsp:rsid wsp:val=&quot;00991751&quot;/&gt;&lt;wsp:rsid wsp:val=&quot;009918CC&quot;/&gt;&lt;wsp:rsid wsp:val=&quot;00991A8C&quot;/&gt;&lt;wsp:rsid wsp:val=&quot;00991BB6&quot;/&gt;&lt;wsp:rsid wsp:val=&quot;00991C16&quot;/&gt;&lt;wsp:rsid wsp:val=&quot;00991C72&quot;/&gt;&lt;wsp:rsid wsp:val=&quot;00991E6F&quot;/&gt;&lt;wsp:rsid wsp:val=&quot;00991EDD&quot;/&gt;&lt;wsp:rsid wsp:val=&quot;00991F38&quot;/&gt;&lt;wsp:rsid wsp:val=&quot;009921EF&quot;/&gt;&lt;wsp:rsid wsp:val=&quot;00992266&quot;/&gt;&lt;wsp:rsid wsp:val=&quot;00992351&quot;/&gt;&lt;wsp:rsid wsp:val=&quot;00992546&quot;/&gt;&lt;wsp:rsid wsp:val=&quot;009925FA&quot;/&gt;&lt;wsp:rsid wsp:val=&quot;00992695&quot;/&gt;&lt;wsp:rsid wsp:val=&quot;009927FE&quot;/&gt;&lt;wsp:rsid wsp:val=&quot;009928AF&quot;/&gt;&lt;wsp:rsid wsp:val=&quot;0099298E&quot;/&gt;&lt;wsp:rsid wsp:val=&quot;00992A64&quot;/&gt;&lt;wsp:rsid wsp:val=&quot;00992DDE&quot;/&gt;&lt;wsp:rsid wsp:val=&quot;00992FC2&quot;/&gt;&lt;wsp:rsid wsp:val=&quot;00993009&quot;/&gt;&lt;wsp:rsid wsp:val=&quot;009936F9&quot;/&gt;&lt;wsp:rsid wsp:val=&quot;0099372C&quot;/&gt;&lt;wsp:rsid wsp:val=&quot;0099395C&quot;/&gt;&lt;wsp:rsid wsp:val=&quot;00993B04&quot;/&gt;&lt;wsp:rsid wsp:val=&quot;00993F19&quot;/&gt;&lt;wsp:rsid wsp:val=&quot;009942D4&quot;/&gt;&lt;wsp:rsid wsp:val=&quot;00994488&quot;/&gt;&lt;wsp:rsid wsp:val=&quot;0099452E&quot;/&gt;&lt;wsp:rsid wsp:val=&quot;00994CF5&quot;/&gt;&lt;wsp:rsid wsp:val=&quot;0099515E&quot;/&gt;&lt;wsp:rsid wsp:val=&quot;009952E7&quot;/&gt;&lt;wsp:rsid wsp:val=&quot;0099535C&quot;/&gt;&lt;wsp:rsid wsp:val=&quot;009953AB&quot;/&gt;&lt;wsp:rsid wsp:val=&quot;0099550B&quot;/&gt;&lt;wsp:rsid wsp:val=&quot;00995969&quot;/&gt;&lt;wsp:rsid wsp:val=&quot;00995A56&quot;/&gt;&lt;wsp:rsid wsp:val=&quot;00995D1D&quot;/&gt;&lt;wsp:rsid wsp:val=&quot;00995EFE&quot;/&gt;&lt;wsp:rsid wsp:val=&quot;00996399&quot;/&gt;&lt;wsp:rsid wsp:val=&quot;009965C8&quot;/&gt;&lt;wsp:rsid wsp:val=&quot;0099683E&quot;/&gt;&lt;wsp:rsid wsp:val=&quot;009968EE&quot;/&gt;&lt;wsp:rsid wsp:val=&quot;00996934&quot;/&gt;&lt;wsp:rsid wsp:val=&quot;009969F6&quot;/&gt;&lt;wsp:rsid wsp:val=&quot;00996AE7&quot;/&gt;&lt;wsp:rsid wsp:val=&quot;00996C67&quot;/&gt;&lt;wsp:rsid wsp:val=&quot;00997816&quot;/&gt;&lt;wsp:rsid wsp:val=&quot;009978F3&quot;/&gt;&lt;wsp:rsid wsp:val=&quot;00997DAA&quot;/&gt;&lt;wsp:rsid wsp:val=&quot;00997DCB&quot;/&gt;&lt;wsp:rsid wsp:val=&quot;00997F73&quot;/&gt;&lt;wsp:rsid wsp:val=&quot;009A0276&quot;/&gt;&lt;wsp:rsid wsp:val=&quot;009A038B&quot;/&gt;&lt;wsp:rsid wsp:val=&quot;009A03FD&quot;/&gt;&lt;wsp:rsid wsp:val=&quot;009A0524&quot;/&gt;&lt;wsp:rsid wsp:val=&quot;009A0758&quot;/&gt;&lt;wsp:rsid wsp:val=&quot;009A0A77&quot;/&gt;&lt;wsp:rsid wsp:val=&quot;009A0B1F&quot;/&gt;&lt;wsp:rsid wsp:val=&quot;009A10E3&quot;/&gt;&lt;wsp:rsid wsp:val=&quot;009A128F&quot;/&gt;&lt;wsp:rsid wsp:val=&quot;009A1317&quot;/&gt;&lt;wsp:rsid wsp:val=&quot;009A1877&quot;/&gt;&lt;wsp:rsid wsp:val=&quot;009A1C26&quot;/&gt;&lt;wsp:rsid wsp:val=&quot;009A1D52&quot;/&gt;&lt;wsp:rsid wsp:val=&quot;009A1F41&quot;/&gt;&lt;wsp:rsid wsp:val=&quot;009A22B9&quot;/&gt;&lt;wsp:rsid wsp:val=&quot;009A2795&quot;/&gt;&lt;wsp:rsid wsp:val=&quot;009A27EE&quot;/&gt;&lt;wsp:rsid wsp:val=&quot;009A2DEE&quot;/&gt;&lt;wsp:rsid wsp:val=&quot;009A2E30&quot;/&gt;&lt;wsp:rsid wsp:val=&quot;009A2F9A&quot;/&gt;&lt;wsp:rsid wsp:val=&quot;009A3098&quot;/&gt;&lt;wsp:rsid wsp:val=&quot;009A3240&quot;/&gt;&lt;wsp:rsid wsp:val=&quot;009A33E1&quot;/&gt;&lt;wsp:rsid wsp:val=&quot;009A34C1&quot;/&gt;&lt;wsp:rsid wsp:val=&quot;009A3ABD&quot;/&gt;&lt;wsp:rsid wsp:val=&quot;009A3D41&quot;/&gt;&lt;wsp:rsid wsp:val=&quot;009A3E27&quot;/&gt;&lt;wsp:rsid wsp:val=&quot;009A3F27&quot;/&gt;&lt;wsp:rsid wsp:val=&quot;009A3F3A&quot;/&gt;&lt;wsp:rsid wsp:val=&quot;009A430B&quot;/&gt;&lt;wsp:rsid wsp:val=&quot;009A4380&quot;/&gt;&lt;wsp:rsid wsp:val=&quot;009A43D0&quot;/&gt;&lt;wsp:rsid wsp:val=&quot;009A447F&quot;/&gt;&lt;wsp:rsid wsp:val=&quot;009A46B3&quot;/&gt;&lt;wsp:rsid wsp:val=&quot;009A4889&quot;/&gt;&lt;wsp:rsid wsp:val=&quot;009A4983&quot;/&gt;&lt;wsp:rsid wsp:val=&quot;009A4A02&quot;/&gt;&lt;wsp:rsid wsp:val=&quot;009A4FD9&quot;/&gt;&lt;wsp:rsid wsp:val=&quot;009A51F1&quot;/&gt;&lt;wsp:rsid wsp:val=&quot;009A55B5&quot;/&gt;&lt;wsp:rsid wsp:val=&quot;009A57BB&quot;/&gt;&lt;wsp:rsid wsp:val=&quot;009A5833&quot;/&gt;&lt;wsp:rsid wsp:val=&quot;009A596E&quot;/&gt;&lt;wsp:rsid wsp:val=&quot;009A5A71&quot;/&gt;&lt;wsp:rsid wsp:val=&quot;009A5A96&quot;/&gt;&lt;wsp:rsid wsp:val=&quot;009A60A6&quot;/&gt;&lt;wsp:rsid wsp:val=&quot;009A621E&quot;/&gt;&lt;wsp:rsid wsp:val=&quot;009A6739&quot;/&gt;&lt;wsp:rsid wsp:val=&quot;009A6754&quot;/&gt;&lt;wsp:rsid wsp:val=&quot;009A68DB&quot;/&gt;&lt;wsp:rsid wsp:val=&quot;009A6B76&quot;/&gt;&lt;wsp:rsid wsp:val=&quot;009A6DE2&quot;/&gt;&lt;wsp:rsid wsp:val=&quot;009A6E72&quot;/&gt;&lt;wsp:rsid wsp:val=&quot;009A6E9E&quot;/&gt;&lt;wsp:rsid wsp:val=&quot;009A6FEC&quot;/&gt;&lt;wsp:rsid wsp:val=&quot;009A7002&quot;/&gt;&lt;wsp:rsid wsp:val=&quot;009A7441&quot;/&gt;&lt;wsp:rsid wsp:val=&quot;009A7518&quot;/&gt;&lt;wsp:rsid wsp:val=&quot;009A7527&quot;/&gt;&lt;wsp:rsid wsp:val=&quot;009A761C&quot;/&gt;&lt;wsp:rsid wsp:val=&quot;009A76AC&quot;/&gt;&lt;wsp:rsid wsp:val=&quot;009A79C8&quot;/&gt;&lt;wsp:rsid wsp:val=&quot;009A7C5F&quot;/&gt;&lt;wsp:rsid wsp:val=&quot;009A7E5B&quot;/&gt;&lt;wsp:rsid wsp:val=&quot;009A7F09&quot;/&gt;&lt;wsp:rsid wsp:val=&quot;009B00E8&quot;/&gt;&lt;wsp:rsid wsp:val=&quot;009B0375&quot;/&gt;&lt;wsp:rsid wsp:val=&quot;009B06B3&quot;/&gt;&lt;wsp:rsid wsp:val=&quot;009B0869&quot;/&gt;&lt;wsp:rsid wsp:val=&quot;009B0B4E&quot;/&gt;&lt;wsp:rsid wsp:val=&quot;009B0DA0&quot;/&gt;&lt;wsp:rsid wsp:val=&quot;009B0F4C&quot;/&gt;&lt;wsp:rsid wsp:val=&quot;009B0F55&quot;/&gt;&lt;wsp:rsid wsp:val=&quot;009B108C&quot;/&gt;&lt;wsp:rsid wsp:val=&quot;009B112B&quot;/&gt;&lt;wsp:rsid wsp:val=&quot;009B1140&quot;/&gt;&lt;wsp:rsid wsp:val=&quot;009B1175&quot;/&gt;&lt;wsp:rsid wsp:val=&quot;009B1358&quot;/&gt;&lt;wsp:rsid wsp:val=&quot;009B151C&quot;/&gt;&lt;wsp:rsid wsp:val=&quot;009B154C&quot;/&gt;&lt;wsp:rsid wsp:val=&quot;009B21CB&quot;/&gt;&lt;wsp:rsid wsp:val=&quot;009B2698&quot;/&gt;&lt;wsp:rsid wsp:val=&quot;009B26CB&quot;/&gt;&lt;wsp:rsid wsp:val=&quot;009B278C&quot;/&gt;&lt;wsp:rsid wsp:val=&quot;009B2AFF&quot;/&gt;&lt;wsp:rsid wsp:val=&quot;009B2BB2&quot;/&gt;&lt;wsp:rsid wsp:val=&quot;009B2BFF&quot;/&gt;&lt;wsp:rsid wsp:val=&quot;009B2D0B&quot;/&gt;&lt;wsp:rsid wsp:val=&quot;009B2FD1&quot;/&gt;&lt;wsp:rsid wsp:val=&quot;009B3549&quot;/&gt;&lt;wsp:rsid wsp:val=&quot;009B3C79&quot;/&gt;&lt;wsp:rsid wsp:val=&quot;009B3CBB&quot;/&gt;&lt;wsp:rsid wsp:val=&quot;009B3F67&quot;/&gt;&lt;wsp:rsid wsp:val=&quot;009B41AF&quot;/&gt;&lt;wsp:rsid wsp:val=&quot;009B4519&quot;/&gt;&lt;wsp:rsid wsp:val=&quot;009B4590&quot;/&gt;&lt;wsp:rsid wsp:val=&quot;009B4605&quot;/&gt;&lt;wsp:rsid wsp:val=&quot;009B4807&quot;/&gt;&lt;wsp:rsid wsp:val=&quot;009B4DF6&quot;/&gt;&lt;wsp:rsid wsp:val=&quot;009B507F&quot;/&gt;&lt;wsp:rsid wsp:val=&quot;009B5429&quot;/&gt;&lt;wsp:rsid wsp:val=&quot;009B5942&quot;/&gt;&lt;wsp:rsid wsp:val=&quot;009B5C5C&quot;/&gt;&lt;wsp:rsid wsp:val=&quot;009B5F38&quot;/&gt;&lt;wsp:rsid wsp:val=&quot;009B6304&quot;/&gt;&lt;wsp:rsid wsp:val=&quot;009B6533&quot;/&gt;&lt;wsp:rsid wsp:val=&quot;009B665A&quot;/&gt;&lt;wsp:rsid wsp:val=&quot;009B6757&quot;/&gt;&lt;wsp:rsid wsp:val=&quot;009B6771&quot;/&gt;&lt;wsp:rsid wsp:val=&quot;009B69C0&quot;/&gt;&lt;wsp:rsid wsp:val=&quot;009B6CF5&quot;/&gt;&lt;wsp:rsid wsp:val=&quot;009B6DB9&quot;/&gt;&lt;wsp:rsid wsp:val=&quot;009B714F&quot;/&gt;&lt;wsp:rsid wsp:val=&quot;009B7319&quot;/&gt;&lt;wsp:rsid wsp:val=&quot;009B7818&quot;/&gt;&lt;wsp:rsid wsp:val=&quot;009B78F3&quot;/&gt;&lt;wsp:rsid wsp:val=&quot;009B794F&quot;/&gt;&lt;wsp:rsid wsp:val=&quot;009B7A81&quot;/&gt;&lt;wsp:rsid wsp:val=&quot;009B7C85&quot;/&gt;&lt;wsp:rsid wsp:val=&quot;009B7F7B&quot;/&gt;&lt;wsp:rsid wsp:val=&quot;009B7FD7&quot;/&gt;&lt;wsp:rsid wsp:val=&quot;009C005A&quot;/&gt;&lt;wsp:rsid wsp:val=&quot;009C0077&quot;/&gt;&lt;wsp:rsid wsp:val=&quot;009C0079&quot;/&gt;&lt;wsp:rsid wsp:val=&quot;009C042B&quot;/&gt;&lt;wsp:rsid wsp:val=&quot;009C079A&quot;/&gt;&lt;wsp:rsid wsp:val=&quot;009C0814&quot;/&gt;&lt;wsp:rsid wsp:val=&quot;009C0903&quot;/&gt;&lt;wsp:rsid wsp:val=&quot;009C09B4&quot;/&gt;&lt;wsp:rsid wsp:val=&quot;009C1042&quot;/&gt;&lt;wsp:rsid wsp:val=&quot;009C1174&quot;/&gt;&lt;wsp:rsid wsp:val=&quot;009C1331&quot;/&gt;&lt;wsp:rsid wsp:val=&quot;009C1521&quot;/&gt;&lt;wsp:rsid wsp:val=&quot;009C1583&quot;/&gt;&lt;wsp:rsid wsp:val=&quot;009C15C7&quot;/&gt;&lt;wsp:rsid wsp:val=&quot;009C16D8&quot;/&gt;&lt;wsp:rsid wsp:val=&quot;009C1739&quot;/&gt;&lt;wsp:rsid wsp:val=&quot;009C1743&quot;/&gt;&lt;wsp:rsid wsp:val=&quot;009C190E&quot;/&gt;&lt;wsp:rsid wsp:val=&quot;009C202D&quot;/&gt;&lt;wsp:rsid wsp:val=&quot;009C20CA&quot;/&gt;&lt;wsp:rsid wsp:val=&quot;009C2450&quot;/&gt;&lt;wsp:rsid wsp:val=&quot;009C25B2&quot;/&gt;&lt;wsp:rsid wsp:val=&quot;009C2659&quot;/&gt;&lt;wsp:rsid wsp:val=&quot;009C27AC&quot;/&gt;&lt;wsp:rsid wsp:val=&quot;009C2C66&quot;/&gt;&lt;wsp:rsid wsp:val=&quot;009C3203&quot;/&gt;&lt;wsp:rsid wsp:val=&quot;009C35FA&quot;/&gt;&lt;wsp:rsid wsp:val=&quot;009C36AA&quot;/&gt;&lt;wsp:rsid wsp:val=&quot;009C3919&quot;/&gt;&lt;wsp:rsid wsp:val=&quot;009C39F5&quot;/&gt;&lt;wsp:rsid wsp:val=&quot;009C39FB&quot;/&gt;&lt;wsp:rsid wsp:val=&quot;009C3ABD&quot;/&gt;&lt;wsp:rsid wsp:val=&quot;009C3C5D&quot;/&gt;&lt;wsp:rsid wsp:val=&quot;009C3C74&quot;/&gt;&lt;wsp:rsid wsp:val=&quot;009C3D51&quot;/&gt;&lt;wsp:rsid wsp:val=&quot;009C3D6E&quot;/&gt;&lt;wsp:rsid wsp:val=&quot;009C3DC4&quot;/&gt;&lt;wsp:rsid wsp:val=&quot;009C3EAE&quot;/&gt;&lt;wsp:rsid wsp:val=&quot;009C4226&quot;/&gt;&lt;wsp:rsid wsp:val=&quot;009C42F0&quot;/&gt;&lt;wsp:rsid wsp:val=&quot;009C442C&quot;/&gt;&lt;wsp:rsid wsp:val=&quot;009C47CC&quot;/&gt;&lt;wsp:rsid wsp:val=&quot;009C4BF5&quot;/&gt;&lt;wsp:rsid wsp:val=&quot;009C4DC0&quot;/&gt;&lt;wsp:rsid wsp:val=&quot;009C4F46&quot;/&gt;&lt;wsp:rsid wsp:val=&quot;009C533F&quot;/&gt;&lt;wsp:rsid wsp:val=&quot;009C540E&quot;/&gt;&lt;wsp:rsid wsp:val=&quot;009C54B1&quot;/&gt;&lt;wsp:rsid wsp:val=&quot;009C5C9B&quot;/&gt;&lt;wsp:rsid wsp:val=&quot;009C5D57&quot;/&gt;&lt;wsp:rsid wsp:val=&quot;009C60A1&quot;/&gt;&lt;wsp:rsid wsp:val=&quot;009C61C9&quot;/&gt;&lt;wsp:rsid wsp:val=&quot;009C624C&quot;/&gt;&lt;wsp:rsid wsp:val=&quot;009C640D&quot;/&gt;&lt;wsp:rsid wsp:val=&quot;009C6CF8&quot;/&gt;&lt;wsp:rsid wsp:val=&quot;009C6EA5&quot;/&gt;&lt;wsp:rsid wsp:val=&quot;009C746C&quot;/&gt;&lt;wsp:rsid wsp:val=&quot;009C7B0D&quot;/&gt;&lt;wsp:rsid wsp:val=&quot;009D0696&quot;/&gt;&lt;wsp:rsid wsp:val=&quot;009D06B1&quot;/&gt;&lt;wsp:rsid wsp:val=&quot;009D0BAD&quot;/&gt;&lt;wsp:rsid wsp:val=&quot;009D0C06&quot;/&gt;&lt;wsp:rsid wsp:val=&quot;009D1108&quot;/&gt;&lt;wsp:rsid wsp:val=&quot;009D1445&quot;/&gt;&lt;wsp:rsid wsp:val=&quot;009D1450&quot;/&gt;&lt;wsp:rsid wsp:val=&quot;009D1793&quot;/&gt;&lt;wsp:rsid wsp:val=&quot;009D17F6&quot;/&gt;&lt;wsp:rsid wsp:val=&quot;009D180E&quot;/&gt;&lt;wsp:rsid wsp:val=&quot;009D1C58&quot;/&gt;&lt;wsp:rsid wsp:val=&quot;009D1CE3&quot;/&gt;&lt;wsp:rsid wsp:val=&quot;009D23C4&quot;/&gt;&lt;wsp:rsid wsp:val=&quot;009D23D8&quot;/&gt;&lt;wsp:rsid wsp:val=&quot;009D25E0&quot;/&gt;&lt;wsp:rsid wsp:val=&quot;009D2CAE&quot;/&gt;&lt;wsp:rsid wsp:val=&quot;009D2E1D&quot;/&gt;&lt;wsp:rsid wsp:val=&quot;009D2E9C&quot;/&gt;&lt;wsp:rsid wsp:val=&quot;009D3062&quot;/&gt;&lt;wsp:rsid wsp:val=&quot;009D32A8&quot;/&gt;&lt;wsp:rsid wsp:val=&quot;009D3645&quot;/&gt;&lt;wsp:rsid wsp:val=&quot;009D37EB&quot;/&gt;&lt;wsp:rsid wsp:val=&quot;009D40C3&quot;/&gt;&lt;wsp:rsid wsp:val=&quot;009D4468&quot;/&gt;&lt;wsp:rsid wsp:val=&quot;009D4512&quot;/&gt;&lt;wsp:rsid wsp:val=&quot;009D4BA4&quot;/&gt;&lt;wsp:rsid wsp:val=&quot;009D4CAC&quot;/&gt;&lt;wsp:rsid wsp:val=&quot;009D5286&quot;/&gt;&lt;wsp:rsid wsp:val=&quot;009D5481&quot;/&gt;&lt;wsp:rsid wsp:val=&quot;009D5563&quot;/&gt;&lt;wsp:rsid wsp:val=&quot;009D5571&quot;/&gt;&lt;wsp:rsid wsp:val=&quot;009D58BF&quot;/&gt;&lt;wsp:rsid wsp:val=&quot;009D5931&quot;/&gt;&lt;wsp:rsid wsp:val=&quot;009D5BA3&quot;/&gt;&lt;wsp:rsid wsp:val=&quot;009D5C44&quot;/&gt;&lt;wsp:rsid wsp:val=&quot;009D64AA&quot;/&gt;&lt;wsp:rsid wsp:val=&quot;009D6615&quot;/&gt;&lt;wsp:rsid wsp:val=&quot;009D66F1&quot;/&gt;&lt;wsp:rsid wsp:val=&quot;009D677A&quot;/&gt;&lt;wsp:rsid wsp:val=&quot;009D6954&quot;/&gt;&lt;wsp:rsid wsp:val=&quot;009D6CD9&quot;/&gt;&lt;wsp:rsid wsp:val=&quot;009D6E04&quot;/&gt;&lt;wsp:rsid wsp:val=&quot;009D6E1C&quot;/&gt;&lt;wsp:rsid wsp:val=&quot;009D7193&quot;/&gt;&lt;wsp:rsid wsp:val=&quot;009D749F&quot;/&gt;&lt;wsp:rsid wsp:val=&quot;009D7788&quot;/&gt;&lt;wsp:rsid wsp:val=&quot;009D7A61&quot;/&gt;&lt;wsp:rsid wsp:val=&quot;009E0202&quot;/&gt;&lt;wsp:rsid wsp:val=&quot;009E0419&quot;/&gt;&lt;wsp:rsid wsp:val=&quot;009E0652&quot;/&gt;&lt;wsp:rsid wsp:val=&quot;009E0C20&quot;/&gt;&lt;wsp:rsid wsp:val=&quot;009E0D5C&quot;/&gt;&lt;wsp:rsid wsp:val=&quot;009E129C&quot;/&gt;&lt;wsp:rsid wsp:val=&quot;009E172E&quot;/&gt;&lt;wsp:rsid wsp:val=&quot;009E177A&quot;/&gt;&lt;wsp:rsid wsp:val=&quot;009E1808&quot;/&gt;&lt;wsp:rsid wsp:val=&quot;009E1904&quot;/&gt;&lt;wsp:rsid wsp:val=&quot;009E19F0&quot;/&gt;&lt;wsp:rsid wsp:val=&quot;009E1DBD&quot;/&gt;&lt;wsp:rsid wsp:val=&quot;009E1DF8&quot;/&gt;&lt;wsp:rsid wsp:val=&quot;009E1F5A&quot;/&gt;&lt;wsp:rsid wsp:val=&quot;009E20B3&quot;/&gt;&lt;wsp:rsid wsp:val=&quot;009E21CB&quot;/&gt;&lt;wsp:rsid wsp:val=&quot;009E24D2&quot;/&gt;&lt;wsp:rsid wsp:val=&quot;009E260B&quot;/&gt;&lt;wsp:rsid wsp:val=&quot;009E2AD0&quot;/&gt;&lt;wsp:rsid wsp:val=&quot;009E2C75&quot;/&gt;&lt;wsp:rsid wsp:val=&quot;009E303C&quot;/&gt;&lt;wsp:rsid wsp:val=&quot;009E305F&quot;/&gt;&lt;wsp:rsid wsp:val=&quot;009E31A9&quot;/&gt;&lt;wsp:rsid wsp:val=&quot;009E3793&quot;/&gt;&lt;wsp:rsid wsp:val=&quot;009E3C93&quot;/&gt;&lt;wsp:rsid wsp:val=&quot;009E3F52&quot;/&gt;&lt;wsp:rsid wsp:val=&quot;009E42D1&quot;/&gt;&lt;wsp:rsid wsp:val=&quot;009E4428&quot;/&gt;&lt;wsp:rsid wsp:val=&quot;009E4584&quot;/&gt;&lt;wsp:rsid wsp:val=&quot;009E4611&quot;/&gt;&lt;wsp:rsid wsp:val=&quot;009E4658&quot;/&gt;&lt;wsp:rsid wsp:val=&quot;009E4822&quot;/&gt;&lt;wsp:rsid wsp:val=&quot;009E4943&quot;/&gt;&lt;wsp:rsid wsp:val=&quot;009E4A6A&quot;/&gt;&lt;wsp:rsid wsp:val=&quot;009E4A7C&quot;/&gt;&lt;wsp:rsid wsp:val=&quot;009E4A82&quot;/&gt;&lt;wsp:rsid wsp:val=&quot;009E4F3D&quot;/&gt;&lt;wsp:rsid wsp:val=&quot;009E5098&quot;/&gt;&lt;wsp:rsid wsp:val=&quot;009E5140&quot;/&gt;&lt;wsp:rsid wsp:val=&quot;009E536B&quot;/&gt;&lt;wsp:rsid wsp:val=&quot;009E544A&quot;/&gt;&lt;wsp:rsid wsp:val=&quot;009E5825&quot;/&gt;&lt;wsp:rsid wsp:val=&quot;009E5A35&quot;/&gt;&lt;wsp:rsid wsp:val=&quot;009E5B8D&quot;/&gt;&lt;wsp:rsid wsp:val=&quot;009E5BBD&quot;/&gt;&lt;wsp:rsid wsp:val=&quot;009E5D17&quot;/&gt;&lt;wsp:rsid wsp:val=&quot;009E5F88&quot;/&gt;&lt;wsp:rsid wsp:val=&quot;009E6108&quot;/&gt;&lt;wsp:rsid wsp:val=&quot;009E6205&quot;/&gt;&lt;wsp:rsid wsp:val=&quot;009E6466&quot;/&gt;&lt;wsp:rsid wsp:val=&quot;009E646C&quot;/&gt;&lt;wsp:rsid wsp:val=&quot;009E65AB&quot;/&gt;&lt;wsp:rsid wsp:val=&quot;009E6675&quot;/&gt;&lt;wsp:rsid wsp:val=&quot;009E67A9&quot;/&gt;&lt;wsp:rsid wsp:val=&quot;009E6E36&quot;/&gt;&lt;wsp:rsid wsp:val=&quot;009E6F2C&quot;/&gt;&lt;wsp:rsid wsp:val=&quot;009E6FA3&quot;/&gt;&lt;wsp:rsid wsp:val=&quot;009E76DC&quot;/&gt;&lt;wsp:rsid wsp:val=&quot;009E76DF&quot;/&gt;&lt;wsp:rsid wsp:val=&quot;009E784E&quot;/&gt;&lt;wsp:rsid wsp:val=&quot;009E7880&quot;/&gt;&lt;wsp:rsid wsp:val=&quot;009E7CD8&quot;/&gt;&lt;wsp:rsid wsp:val=&quot;009E7D62&quot;/&gt;&lt;wsp:rsid wsp:val=&quot;009E7E6B&quot;/&gt;&lt;wsp:rsid wsp:val=&quot;009F00F5&quot;/&gt;&lt;wsp:rsid wsp:val=&quot;009F02D6&quot;/&gt;&lt;wsp:rsid wsp:val=&quot;009F0307&quot;/&gt;&lt;wsp:rsid wsp:val=&quot;009F035E&quot;/&gt;&lt;wsp:rsid wsp:val=&quot;009F047F&quot;/&gt;&lt;wsp:rsid wsp:val=&quot;009F06F0&quot;/&gt;&lt;wsp:rsid wsp:val=&quot;009F0A96&quot;/&gt;&lt;wsp:rsid wsp:val=&quot;009F0B66&quot;/&gt;&lt;wsp:rsid wsp:val=&quot;009F1022&quot;/&gt;&lt;wsp:rsid wsp:val=&quot;009F1222&quot;/&gt;&lt;wsp:rsid wsp:val=&quot;009F1315&quot;/&gt;&lt;wsp:rsid wsp:val=&quot;009F1B35&quot;/&gt;&lt;wsp:rsid wsp:val=&quot;009F1EA9&quot;/&gt;&lt;wsp:rsid wsp:val=&quot;009F1EE8&quot;/&gt;&lt;wsp:rsid wsp:val=&quot;009F1EF0&quot;/&gt;&lt;wsp:rsid wsp:val=&quot;009F20BA&quot;/&gt;&lt;wsp:rsid wsp:val=&quot;009F2630&quot;/&gt;&lt;wsp:rsid wsp:val=&quot;009F2B31&quot;/&gt;&lt;wsp:rsid wsp:val=&quot;009F2B62&quot;/&gt;&lt;wsp:rsid wsp:val=&quot;009F2CCB&quot;/&gt;&lt;wsp:rsid wsp:val=&quot;009F337F&quot;/&gt;&lt;wsp:rsid wsp:val=&quot;009F381E&quot;/&gt;&lt;wsp:rsid wsp:val=&quot;009F3836&quot;/&gt;&lt;wsp:rsid wsp:val=&quot;009F3988&quot;/&gt;&lt;wsp:rsid wsp:val=&quot;009F3B53&quot;/&gt;&lt;wsp:rsid wsp:val=&quot;009F3BC9&quot;/&gt;&lt;wsp:rsid wsp:val=&quot;009F3F56&quot;/&gt;&lt;wsp:rsid wsp:val=&quot;009F43ED&quot;/&gt;&lt;wsp:rsid wsp:val=&quot;009F44B4&quot;/&gt;&lt;wsp:rsid wsp:val=&quot;009F4867&quot;/&gt;&lt;wsp:rsid wsp:val=&quot;009F4D21&quot;/&gt;&lt;wsp:rsid wsp:val=&quot;009F4F1C&quot;/&gt;&lt;wsp:rsid wsp:val=&quot;009F500D&quot;/&gt;&lt;wsp:rsid wsp:val=&quot;009F5480&quot;/&gt;&lt;wsp:rsid wsp:val=&quot;009F5A08&quot;/&gt;&lt;wsp:rsid wsp:val=&quot;009F5E26&quot;/&gt;&lt;wsp:rsid wsp:val=&quot;009F5EDF&quot;/&gt;&lt;wsp:rsid wsp:val=&quot;009F6195&quot;/&gt;&lt;wsp:rsid wsp:val=&quot;009F62FD&quot;/&gt;&lt;wsp:rsid wsp:val=&quot;009F63EF&quot;/&gt;&lt;wsp:rsid wsp:val=&quot;009F6570&quot;/&gt;&lt;wsp:rsid wsp:val=&quot;009F6731&quot;/&gt;&lt;wsp:rsid wsp:val=&quot;009F72C2&quot;/&gt;&lt;wsp:rsid wsp:val=&quot;009F7316&quot;/&gt;&lt;wsp:rsid wsp:val=&quot;009F7806&quot;/&gt;&lt;wsp:rsid wsp:val=&quot;009F7C44&quot;/&gt;&lt;wsp:rsid wsp:val=&quot;009F7CD9&quot;/&gt;&lt;wsp:rsid wsp:val=&quot;009F7DD8&quot;/&gt;&lt;wsp:rsid wsp:val=&quot;00A0003B&quot;/&gt;&lt;wsp:rsid wsp:val=&quot;00A00241&quot;/&gt;&lt;wsp:rsid wsp:val=&quot;00A0080D&quot;/&gt;&lt;wsp:rsid wsp:val=&quot;00A00842&quot;/&gt;&lt;wsp:rsid wsp:val=&quot;00A009C8&quot;/&gt;&lt;wsp:rsid wsp:val=&quot;00A00AC4&quot;/&gt;&lt;wsp:rsid wsp:val=&quot;00A00B03&quot;/&gt;&lt;wsp:rsid wsp:val=&quot;00A00B4C&quot;/&gt;&lt;wsp:rsid wsp:val=&quot;00A00CF0&quot;/&gt;&lt;wsp:rsid wsp:val=&quot;00A00E76&quot;/&gt;&lt;wsp:rsid wsp:val=&quot;00A01090&quot;/&gt;&lt;wsp:rsid wsp:val=&quot;00A010BE&quot;/&gt;&lt;wsp:rsid wsp:val=&quot;00A01179&quot;/&gt;&lt;wsp:rsid wsp:val=&quot;00A01442&quot;/&gt;&lt;wsp:rsid wsp:val=&quot;00A01468&quot;/&gt;&lt;wsp:rsid wsp:val=&quot;00A0173E&quot;/&gt;&lt;wsp:rsid wsp:val=&quot;00A018A5&quot;/&gt;&lt;wsp:rsid wsp:val=&quot;00A01A3D&quot;/&gt;&lt;wsp:rsid wsp:val=&quot;00A01A59&quot;/&gt;&lt;wsp:rsid wsp:val=&quot;00A01B20&quot;/&gt;&lt;wsp:rsid wsp:val=&quot;00A01BA4&quot;/&gt;&lt;wsp:rsid wsp:val=&quot;00A01BFF&quot;/&gt;&lt;wsp:rsid wsp:val=&quot;00A02620&quot;/&gt;&lt;wsp:rsid wsp:val=&quot;00A02723&quot;/&gt;&lt;wsp:rsid wsp:val=&quot;00A02945&quot;/&gt;&lt;wsp:rsid wsp:val=&quot;00A02B73&quot;/&gt;&lt;wsp:rsid wsp:val=&quot;00A02E50&quot;/&gt;&lt;wsp:rsid wsp:val=&quot;00A02ECF&quot;/&gt;&lt;wsp:rsid wsp:val=&quot;00A0306E&quot;/&gt;&lt;wsp:rsid wsp:val=&quot;00A033C9&quot;/&gt;&lt;wsp:rsid wsp:val=&quot;00A036D2&quot;/&gt;&lt;wsp:rsid wsp:val=&quot;00A03754&quot;/&gt;&lt;wsp:rsid wsp:val=&quot;00A03A1E&quot;/&gt;&lt;wsp:rsid wsp:val=&quot;00A03A4A&quot;/&gt;&lt;wsp:rsid wsp:val=&quot;00A03D7A&quot;/&gt;&lt;wsp:rsid wsp:val=&quot;00A03FCB&quot;/&gt;&lt;wsp:rsid wsp:val=&quot;00A04323&quot;/&gt;&lt;wsp:rsid wsp:val=&quot;00A04383&quot;/&gt;&lt;wsp:rsid wsp:val=&quot;00A044DB&quot;/&gt;&lt;wsp:rsid wsp:val=&quot;00A04712&quot;/&gt;&lt;wsp:rsid wsp:val=&quot;00A04B7B&quot;/&gt;&lt;wsp:rsid wsp:val=&quot;00A04CF5&quot;/&gt;&lt;wsp:rsid wsp:val=&quot;00A04F42&quot;/&gt;&lt;wsp:rsid wsp:val=&quot;00A053DC&quot;/&gt;&lt;wsp:rsid wsp:val=&quot;00A055A9&quot;/&gt;&lt;wsp:rsid wsp:val=&quot;00A056A4&quot;/&gt;&lt;wsp:rsid wsp:val=&quot;00A05A1E&quot;/&gt;&lt;wsp:rsid wsp:val=&quot;00A05D61&quot;/&gt;&lt;wsp:rsid wsp:val=&quot;00A05E5F&quot;/&gt;&lt;wsp:rsid wsp:val=&quot;00A05FBE&quot;/&gt;&lt;wsp:rsid wsp:val=&quot;00A0600A&quot;/&gt;&lt;wsp:rsid wsp:val=&quot;00A06063&quot;/&gt;&lt;wsp:rsid wsp:val=&quot;00A06193&quot;/&gt;&lt;wsp:rsid wsp:val=&quot;00A062F8&quot;/&gt;&lt;wsp:rsid wsp:val=&quot;00A0633F&quot;/&gt;&lt;wsp:rsid wsp:val=&quot;00A063F0&quot;/&gt;&lt;wsp:rsid wsp:val=&quot;00A0670D&quot;/&gt;&lt;wsp:rsid wsp:val=&quot;00A06800&quot;/&gt;&lt;wsp:rsid wsp:val=&quot;00A06811&quot;/&gt;&lt;wsp:rsid wsp:val=&quot;00A068E6&quot;/&gt;&lt;wsp:rsid wsp:val=&quot;00A06989&quot;/&gt;&lt;wsp:rsid wsp:val=&quot;00A06C80&quot;/&gt;&lt;wsp:rsid wsp:val=&quot;00A0709B&quot;/&gt;&lt;wsp:rsid wsp:val=&quot;00A07154&quot;/&gt;&lt;wsp:rsid wsp:val=&quot;00A0761F&quot;/&gt;&lt;wsp:rsid wsp:val=&quot;00A07652&quot;/&gt;&lt;wsp:rsid wsp:val=&quot;00A0767E&quot;/&gt;&lt;wsp:rsid wsp:val=&quot;00A077C6&quot;/&gt;&lt;wsp:rsid wsp:val=&quot;00A07A1D&quot;/&gt;&lt;wsp:rsid wsp:val=&quot;00A07CC0&quot;/&gt;&lt;wsp:rsid wsp:val=&quot;00A07E12&quot;/&gt;&lt;wsp:rsid wsp:val=&quot;00A10228&quot;/&gt;&lt;wsp:rsid wsp:val=&quot;00A104B1&quot;/&gt;&lt;wsp:rsid wsp:val=&quot;00A105B3&quot;/&gt;&lt;wsp:rsid wsp:val=&quot;00A10669&quot;/&gt;&lt;wsp:rsid wsp:val=&quot;00A109F6&quot;/&gt;&lt;wsp:rsid wsp:val=&quot;00A10BED&quot;/&gt;&lt;wsp:rsid wsp:val=&quot;00A10CCE&quot;/&gt;&lt;wsp:rsid wsp:val=&quot;00A10ECF&quot;/&gt;&lt;wsp:rsid wsp:val=&quot;00A10F09&quot;/&gt;&lt;wsp:rsid wsp:val=&quot;00A10FEF&quot;/&gt;&lt;wsp:rsid wsp:val=&quot;00A11263&quot;/&gt;&lt;wsp:rsid wsp:val=&quot;00A11A46&quot;/&gt;&lt;wsp:rsid wsp:val=&quot;00A11AA6&quot;/&gt;&lt;wsp:rsid wsp:val=&quot;00A11BAF&quot;/&gt;&lt;wsp:rsid wsp:val=&quot;00A11D0E&quot;/&gt;&lt;wsp:rsid wsp:val=&quot;00A12046&quot;/&gt;&lt;wsp:rsid wsp:val=&quot;00A120F8&quot;/&gt;&lt;wsp:rsid wsp:val=&quot;00A12452&quot;/&gt;&lt;wsp:rsid wsp:val=&quot;00A1245F&quot;/&gt;&lt;wsp:rsid wsp:val=&quot;00A1254B&quot;/&gt;&lt;wsp:rsid wsp:val=&quot;00A12576&quot;/&gt;&lt;wsp:rsid wsp:val=&quot;00A1271A&quot;/&gt;&lt;wsp:rsid wsp:val=&quot;00A12791&quot;/&gt;&lt;wsp:rsid wsp:val=&quot;00A128C5&quot;/&gt;&lt;wsp:rsid wsp:val=&quot;00A12978&quot;/&gt;&lt;wsp:rsid wsp:val=&quot;00A129BE&quot;/&gt;&lt;wsp:rsid wsp:val=&quot;00A129BF&quot;/&gt;&lt;wsp:rsid wsp:val=&quot;00A12E43&quot;/&gt;&lt;wsp:rsid wsp:val=&quot;00A13017&quot;/&gt;&lt;wsp:rsid wsp:val=&quot;00A13064&quot;/&gt;&lt;wsp:rsid wsp:val=&quot;00A138AB&quot;/&gt;&lt;wsp:rsid wsp:val=&quot;00A13989&quot;/&gt;&lt;wsp:rsid wsp:val=&quot;00A13C95&quot;/&gt;&lt;wsp:rsid wsp:val=&quot;00A13D63&quot;/&gt;&lt;wsp:rsid wsp:val=&quot;00A14498&quot;/&gt;&lt;wsp:rsid wsp:val=&quot;00A148D6&quot;/&gt;&lt;wsp:rsid wsp:val=&quot;00A14903&quot;/&gt;&lt;wsp:rsid wsp:val=&quot;00A149E1&quot;/&gt;&lt;wsp:rsid wsp:val=&quot;00A14D6F&quot;/&gt;&lt;wsp:rsid wsp:val=&quot;00A14E11&quot;/&gt;&lt;wsp:rsid wsp:val=&quot;00A14E9F&quot;/&gt;&lt;wsp:rsid wsp:val=&quot;00A14EBB&quot;/&gt;&lt;wsp:rsid wsp:val=&quot;00A15014&quot;/&gt;&lt;wsp:rsid wsp:val=&quot;00A15022&quot;/&gt;&lt;wsp:rsid wsp:val=&quot;00A15331&quot;/&gt;&lt;wsp:rsid wsp:val=&quot;00A156DD&quot;/&gt;&lt;wsp:rsid wsp:val=&quot;00A1592D&quot;/&gt;&lt;wsp:rsid wsp:val=&quot;00A15937&quot;/&gt;&lt;wsp:rsid wsp:val=&quot;00A15951&quot;/&gt;&lt;wsp:rsid wsp:val=&quot;00A15A46&quot;/&gt;&lt;wsp:rsid wsp:val=&quot;00A15BA1&quot;/&gt;&lt;wsp:rsid wsp:val=&quot;00A15C23&quot;/&gt;&lt;wsp:rsid wsp:val=&quot;00A15F8E&quot;/&gt;&lt;wsp:rsid wsp:val=&quot;00A1611A&quot;/&gt;&lt;wsp:rsid wsp:val=&quot;00A16140&quot;/&gt;&lt;wsp:rsid wsp:val=&quot;00A16190&quot;/&gt;&lt;wsp:rsid wsp:val=&quot;00A163C6&quot;/&gt;&lt;wsp:rsid wsp:val=&quot;00A163D7&quot;/&gt;&lt;wsp:rsid wsp:val=&quot;00A16ACA&quot;/&gt;&lt;wsp:rsid wsp:val=&quot;00A16CF9&quot;/&gt;&lt;wsp:rsid wsp:val=&quot;00A17294&quot;/&gt;&lt;wsp:rsid wsp:val=&quot;00A174F3&quot;/&gt;&lt;wsp:rsid wsp:val=&quot;00A1784F&quot;/&gt;&lt;wsp:rsid wsp:val=&quot;00A17A49&quot;/&gt;&lt;wsp:rsid wsp:val=&quot;00A201A9&quot;/&gt;&lt;wsp:rsid wsp:val=&quot;00A2033E&quot;/&gt;&lt;wsp:rsid wsp:val=&quot;00A2068B&quot;/&gt;&lt;wsp:rsid wsp:val=&quot;00A20747&quot;/&gt;&lt;wsp:rsid wsp:val=&quot;00A207B4&quot;/&gt;&lt;wsp:rsid wsp:val=&quot;00A20E9C&quot;/&gt;&lt;wsp:rsid wsp:val=&quot;00A210DC&quot;/&gt;&lt;wsp:rsid wsp:val=&quot;00A21592&quot;/&gt;&lt;wsp:rsid wsp:val=&quot;00A215DA&quot;/&gt;&lt;wsp:rsid wsp:val=&quot;00A21638&quot;/&gt;&lt;wsp:rsid wsp:val=&quot;00A21764&quot;/&gt;&lt;wsp:rsid wsp:val=&quot;00A2179C&quot;/&gt;&lt;wsp:rsid wsp:val=&quot;00A21913&quot;/&gt;&lt;wsp:rsid wsp:val=&quot;00A2194B&quot;/&gt;&lt;wsp:rsid wsp:val=&quot;00A21AAD&quot;/&gt;&lt;wsp:rsid wsp:val=&quot;00A22059&quot;/&gt;&lt;wsp:rsid wsp:val=&quot;00A22708&quot;/&gt;&lt;wsp:rsid wsp:val=&quot;00A22A49&quot;/&gt;&lt;wsp:rsid wsp:val=&quot;00A22CC2&quot;/&gt;&lt;wsp:rsid wsp:val=&quot;00A234D0&quot;/&gt;&lt;wsp:rsid wsp:val=&quot;00A23601&quot;/&gt;&lt;wsp:rsid wsp:val=&quot;00A23949&quot;/&gt;&lt;wsp:rsid wsp:val=&quot;00A23A65&quot;/&gt;&lt;wsp:rsid wsp:val=&quot;00A23A7A&quot;/&gt;&lt;wsp:rsid wsp:val=&quot;00A23B06&quot;/&gt;&lt;wsp:rsid wsp:val=&quot;00A23E48&quot;/&gt;&lt;wsp:rsid wsp:val=&quot;00A23F5F&quot;/&gt;&lt;wsp:rsid wsp:val=&quot;00A243D6&quot;/&gt;&lt;wsp:rsid wsp:val=&quot;00A24604&quot;/&gt;&lt;wsp:rsid wsp:val=&quot;00A24DDB&quot;/&gt;&lt;wsp:rsid wsp:val=&quot;00A25405&quot;/&gt;&lt;wsp:rsid wsp:val=&quot;00A25416&quot;/&gt;&lt;wsp:rsid wsp:val=&quot;00A25B5A&quot;/&gt;&lt;wsp:rsid wsp:val=&quot;00A25DC8&quot;/&gt;&lt;wsp:rsid wsp:val=&quot;00A260B1&quot;/&gt;&lt;wsp:rsid wsp:val=&quot;00A261EF&quot;/&gt;&lt;wsp:rsid wsp:val=&quot;00A265DF&quot;/&gt;&lt;wsp:rsid wsp:val=&quot;00A26B94&quot;/&gt;&lt;wsp:rsid wsp:val=&quot;00A26BE3&quot;/&gt;&lt;wsp:rsid wsp:val=&quot;00A26C00&quot;/&gt;&lt;wsp:rsid wsp:val=&quot;00A271A7&quot;/&gt;&lt;wsp:rsid wsp:val=&quot;00A273E3&quot;/&gt;&lt;wsp:rsid wsp:val=&quot;00A27401&quot;/&gt;&lt;wsp:rsid wsp:val=&quot;00A275C2&quot;/&gt;&lt;wsp:rsid wsp:val=&quot;00A27BE5&quot;/&gt;&lt;wsp:rsid wsp:val=&quot;00A27C12&quot;/&gt;&lt;wsp:rsid wsp:val=&quot;00A30028&quot;/&gt;&lt;wsp:rsid wsp:val=&quot;00A30100&quot;/&gt;&lt;wsp:rsid wsp:val=&quot;00A30166&quot;/&gt;&lt;wsp:rsid wsp:val=&quot;00A301B4&quot;/&gt;&lt;wsp:rsid wsp:val=&quot;00A304DA&quot;/&gt;&lt;wsp:rsid wsp:val=&quot;00A3083C&quot;/&gt;&lt;wsp:rsid wsp:val=&quot;00A30A01&quot;/&gt;&lt;wsp:rsid wsp:val=&quot;00A30CCD&quot;/&gt;&lt;wsp:rsid wsp:val=&quot;00A30E5B&quot;/&gt;&lt;wsp:rsid wsp:val=&quot;00A3122D&quot;/&gt;&lt;wsp:rsid wsp:val=&quot;00A3154D&quot;/&gt;&lt;wsp:rsid wsp:val=&quot;00A31624&quot;/&gt;&lt;wsp:rsid wsp:val=&quot;00A31B56&quot;/&gt;&lt;wsp:rsid wsp:val=&quot;00A31CCE&quot;/&gt;&lt;wsp:rsid wsp:val=&quot;00A31F8C&quot;/&gt;&lt;wsp:rsid wsp:val=&quot;00A32205&quot;/&gt;&lt;wsp:rsid wsp:val=&quot;00A32299&quot;/&gt;&lt;wsp:rsid wsp:val=&quot;00A322E7&quot;/&gt;&lt;wsp:rsid wsp:val=&quot;00A32682&quot;/&gt;&lt;wsp:rsid wsp:val=&quot;00A328D3&quot;/&gt;&lt;wsp:rsid wsp:val=&quot;00A32BB1&quot;/&gt;&lt;wsp:rsid wsp:val=&quot;00A32E48&quot;/&gt;&lt;wsp:rsid wsp:val=&quot;00A331A9&quot;/&gt;&lt;wsp:rsid wsp:val=&quot;00A331E3&quot;/&gt;&lt;wsp:rsid wsp:val=&quot;00A3341A&quot;/&gt;&lt;wsp:rsid wsp:val=&quot;00A334A1&quot;/&gt;&lt;wsp:rsid wsp:val=&quot;00A33775&quot;/&gt;&lt;wsp:rsid wsp:val=&quot;00A339B8&quot;/&gt;&lt;wsp:rsid wsp:val=&quot;00A33A24&quot;/&gt;&lt;wsp:rsid wsp:val=&quot;00A342A5&quot;/&gt;&lt;wsp:rsid wsp:val=&quot;00A34C51&quot;/&gt;&lt;wsp:rsid wsp:val=&quot;00A352D3&quot;/&gt;&lt;wsp:rsid wsp:val=&quot;00A354C1&quot;/&gt;&lt;wsp:rsid wsp:val=&quot;00A35564&quot;/&gt;&lt;wsp:rsid wsp:val=&quot;00A3619A&quot;/&gt;&lt;wsp:rsid wsp:val=&quot;00A3669E&quot;/&gt;&lt;wsp:rsid wsp:val=&quot;00A367A9&quot;/&gt;&lt;wsp:rsid wsp:val=&quot;00A36A49&quot;/&gt;&lt;wsp:rsid wsp:val=&quot;00A36B93&quot;/&gt;&lt;wsp:rsid wsp:val=&quot;00A36F70&quot;/&gt;&lt;wsp:rsid wsp:val=&quot;00A37314&quot;/&gt;&lt;wsp:rsid wsp:val=&quot;00A374C4&quot;/&gt;&lt;wsp:rsid wsp:val=&quot;00A3762B&quot;/&gt;&lt;wsp:rsid wsp:val=&quot;00A376E1&quot;/&gt;&lt;wsp:rsid wsp:val=&quot;00A377F4&quot;/&gt;&lt;wsp:rsid wsp:val=&quot;00A37853&quot;/&gt;&lt;wsp:rsid wsp:val=&quot;00A37BB1&quot;/&gt;&lt;wsp:rsid wsp:val=&quot;00A4001D&quot;/&gt;&lt;wsp:rsid wsp:val=&quot;00A402AB&quot;/&gt;&lt;wsp:rsid wsp:val=&quot;00A40639&quot;/&gt;&lt;wsp:rsid wsp:val=&quot;00A4075F&quot;/&gt;&lt;wsp:rsid wsp:val=&quot;00A408AC&quot;/&gt;&lt;wsp:rsid wsp:val=&quot;00A40B1C&quot;/&gt;&lt;wsp:rsid wsp:val=&quot;00A40C3B&quot;/&gt;&lt;wsp:rsid wsp:val=&quot;00A40C80&quot;/&gt;&lt;wsp:rsid wsp:val=&quot;00A40CF5&quot;/&gt;&lt;wsp:rsid wsp:val=&quot;00A40E43&quot;/&gt;&lt;wsp:rsid wsp:val=&quot;00A4115D&quot;/&gt;&lt;wsp:rsid wsp:val=&quot;00A41422&quot;/&gt;&lt;wsp:rsid wsp:val=&quot;00A415E5&quot;/&gt;&lt;wsp:rsid wsp:val=&quot;00A416DB&quot;/&gt;&lt;wsp:rsid wsp:val=&quot;00A418D4&quot;/&gt;&lt;wsp:rsid wsp:val=&quot;00A419D4&quot;/&gt;&lt;wsp:rsid wsp:val=&quot;00A419EC&quot;/&gt;&lt;wsp:rsid wsp:val=&quot;00A41A0E&quot;/&gt;&lt;wsp:rsid wsp:val=&quot;00A42236&quot;/&gt;&lt;wsp:rsid wsp:val=&quot;00A42240&quot;/&gt;&lt;wsp:rsid wsp:val=&quot;00A42241&quot;/&gt;&lt;wsp:rsid wsp:val=&quot;00A42690&quot;/&gt;&lt;wsp:rsid wsp:val=&quot;00A4270A&quot;/&gt;&lt;wsp:rsid wsp:val=&quot;00A427F6&quot;/&gt;&lt;wsp:rsid wsp:val=&quot;00A42884&quot;/&gt;&lt;wsp:rsid wsp:val=&quot;00A42B9F&quot;/&gt;&lt;wsp:rsid wsp:val=&quot;00A42E8C&quot;/&gt;&lt;wsp:rsid wsp:val=&quot;00A43043&quot;/&gt;&lt;wsp:rsid wsp:val=&quot;00A437A2&quot;/&gt;&lt;wsp:rsid wsp:val=&quot;00A438F4&quot;/&gt;&lt;wsp:rsid wsp:val=&quot;00A43A09&quot;/&gt;&lt;wsp:rsid wsp:val=&quot;00A44596&quot;/&gt;&lt;wsp:rsid wsp:val=&quot;00A446D0&quot;/&gt;&lt;wsp:rsid wsp:val=&quot;00A448BC&quot;/&gt;&lt;wsp:rsid wsp:val=&quot;00A44B76&quot;/&gt;&lt;wsp:rsid wsp:val=&quot;00A44BC7&quot;/&gt;&lt;wsp:rsid wsp:val=&quot;00A44C1F&quot;/&gt;&lt;wsp:rsid wsp:val=&quot;00A44C62&quot;/&gt;&lt;wsp:rsid wsp:val=&quot;00A451AF&quot;/&gt;&lt;wsp:rsid wsp:val=&quot;00A45408&quot;/&gt;&lt;wsp:rsid wsp:val=&quot;00A45476&quot;/&gt;&lt;wsp:rsid wsp:val=&quot;00A4557E&quot;/&gt;&lt;wsp:rsid wsp:val=&quot;00A456F6&quot;/&gt;&lt;wsp:rsid wsp:val=&quot;00A457FD&quot;/&gt;&lt;wsp:rsid wsp:val=&quot;00A45B0B&quot;/&gt;&lt;wsp:rsid wsp:val=&quot;00A45B30&quot;/&gt;&lt;wsp:rsid wsp:val=&quot;00A45D84&quot;/&gt;&lt;wsp:rsid wsp:val=&quot;00A45F85&quot;/&gt;&lt;wsp:rsid wsp:val=&quot;00A46079&quot;/&gt;&lt;wsp:rsid wsp:val=&quot;00A461B0&quot;/&gt;&lt;wsp:rsid wsp:val=&quot;00A461D2&quot;/&gt;&lt;wsp:rsid wsp:val=&quot;00A4635F&quot;/&gt;&lt;wsp:rsid wsp:val=&quot;00A4648F&quot;/&gt;&lt;wsp:rsid wsp:val=&quot;00A464D2&quot;/&gt;&lt;wsp:rsid wsp:val=&quot;00A465A3&quot;/&gt;&lt;wsp:rsid wsp:val=&quot;00A46C01&quot;/&gt;&lt;wsp:rsid wsp:val=&quot;00A46C74&quot;/&gt;&lt;wsp:rsid wsp:val=&quot;00A46ECD&quot;/&gt;&lt;wsp:rsid wsp:val=&quot;00A471EB&quot;/&gt;&lt;wsp:rsid wsp:val=&quot;00A4729C&quot;/&gt;&lt;wsp:rsid wsp:val=&quot;00A473D2&quot;/&gt;&lt;wsp:rsid wsp:val=&quot;00A47698&quot;/&gt;&lt;wsp:rsid wsp:val=&quot;00A47807&quot;/&gt;&lt;wsp:rsid wsp:val=&quot;00A47F19&quot;/&gt;&lt;wsp:rsid wsp:val=&quot;00A50125&quot;/&gt;&lt;wsp:rsid wsp:val=&quot;00A5016C&quot;/&gt;&lt;wsp:rsid wsp:val=&quot;00A5074D&quot;/&gt;&lt;wsp:rsid wsp:val=&quot;00A5099F&quot;/&gt;&lt;wsp:rsid wsp:val=&quot;00A50CC7&quot;/&gt;&lt;wsp:rsid wsp:val=&quot;00A50D3D&quot;/&gt;&lt;wsp:rsid wsp:val=&quot;00A510A3&quot;/&gt;&lt;wsp:rsid wsp:val=&quot;00A510DE&quot;/&gt;&lt;wsp:rsid wsp:val=&quot;00A510E7&quot;/&gt;&lt;wsp:rsid wsp:val=&quot;00A51127&quot;/&gt;&lt;wsp:rsid wsp:val=&quot;00A512D5&quot;/&gt;&lt;wsp:rsid wsp:val=&quot;00A513D7&quot;/&gt;&lt;wsp:rsid wsp:val=&quot;00A51535&quot;/&gt;&lt;wsp:rsid wsp:val=&quot;00A51857&quot;/&gt;&lt;wsp:rsid wsp:val=&quot;00A518FB&quot;/&gt;&lt;wsp:rsid wsp:val=&quot;00A519B0&quot;/&gt;&lt;wsp:rsid wsp:val=&quot;00A51CCE&quot;/&gt;&lt;wsp:rsid wsp:val=&quot;00A51D76&quot;/&gt;&lt;wsp:rsid wsp:val=&quot;00A51DDD&quot;/&gt;&lt;wsp:rsid wsp:val=&quot;00A521E4&quot;/&gt;&lt;wsp:rsid wsp:val=&quot;00A52235&quot;/&gt;&lt;wsp:rsid wsp:val=&quot;00A52573&quot;/&gt;&lt;wsp:rsid wsp:val=&quot;00A52595&quot;/&gt;&lt;wsp:rsid wsp:val=&quot;00A5263C&quot;/&gt;&lt;wsp:rsid wsp:val=&quot;00A526E5&quot;/&gt;&lt;wsp:rsid wsp:val=&quot;00A52AB1&quot;/&gt;&lt;wsp:rsid wsp:val=&quot;00A52EED&quot;/&gt;&lt;wsp:rsid wsp:val=&quot;00A53169&quot;/&gt;&lt;wsp:rsid wsp:val=&quot;00A531D0&quot;/&gt;&lt;wsp:rsid wsp:val=&quot;00A534B8&quot;/&gt;&lt;wsp:rsid wsp:val=&quot;00A53545&quot;/&gt;&lt;wsp:rsid wsp:val=&quot;00A535B3&quot;/&gt;&lt;wsp:rsid wsp:val=&quot;00A536B8&quot;/&gt;&lt;wsp:rsid wsp:val=&quot;00A5373D&quot;/&gt;&lt;wsp:rsid wsp:val=&quot;00A538E4&quot;/&gt;&lt;wsp:rsid wsp:val=&quot;00A53901&quot;/&gt;&lt;wsp:rsid wsp:val=&quot;00A53D6E&quot;/&gt;&lt;wsp:rsid wsp:val=&quot;00A53DD5&quot;/&gt;&lt;wsp:rsid wsp:val=&quot;00A5409E&quot;/&gt;&lt;wsp:rsid wsp:val=&quot;00A5418F&quot;/&gt;&lt;wsp:rsid wsp:val=&quot;00A542DE&quot;/&gt;&lt;wsp:rsid wsp:val=&quot;00A543D3&quot;/&gt;&lt;wsp:rsid wsp:val=&quot;00A546B7&quot;/&gt;&lt;wsp:rsid wsp:val=&quot;00A547BD&quot;/&gt;&lt;wsp:rsid wsp:val=&quot;00A548C0&quot;/&gt;&lt;wsp:rsid wsp:val=&quot;00A54A9C&quot;/&gt;&lt;wsp:rsid wsp:val=&quot;00A54BB5&quot;/&gt;&lt;wsp:rsid wsp:val=&quot;00A54E7C&quot;/&gt;&lt;wsp:rsid wsp:val=&quot;00A54FB1&quot;/&gt;&lt;wsp:rsid wsp:val=&quot;00A5507C&quot;/&gt;&lt;wsp:rsid wsp:val=&quot;00A551CA&quot;/&gt;&lt;wsp:rsid wsp:val=&quot;00A559A9&quot;/&gt;&lt;wsp:rsid wsp:val=&quot;00A55B7B&quot;/&gt;&lt;wsp:rsid wsp:val=&quot;00A55E8B&quot;/&gt;&lt;wsp:rsid wsp:val=&quot;00A56479&quot;/&gt;&lt;wsp:rsid wsp:val=&quot;00A566B7&quot;/&gt;&lt;wsp:rsid wsp:val=&quot;00A56C3D&quot;/&gt;&lt;wsp:rsid wsp:val=&quot;00A56F82&quot;/&gt;&lt;wsp:rsid wsp:val=&quot;00A56FE9&quot;/&gt;&lt;wsp:rsid wsp:val=&quot;00A5735A&quot;/&gt;&lt;wsp:rsid wsp:val=&quot;00A573F1&quot;/&gt;&lt;wsp:rsid wsp:val=&quot;00A57A48&quot;/&gt;&lt;wsp:rsid wsp:val=&quot;00A57C35&quot;/&gt;&lt;wsp:rsid wsp:val=&quot;00A57D7D&quot;/&gt;&lt;wsp:rsid wsp:val=&quot;00A600DF&quot;/&gt;&lt;wsp:rsid wsp:val=&quot;00A60128&quot;/&gt;&lt;wsp:rsid wsp:val=&quot;00A605D1&quot;/&gt;&lt;wsp:rsid wsp:val=&quot;00A60B6A&quot;/&gt;&lt;wsp:rsid wsp:val=&quot;00A60B89&quot;/&gt;&lt;wsp:rsid wsp:val=&quot;00A60CA6&quot;/&gt;&lt;wsp:rsid wsp:val=&quot;00A60DF5&quot;/&gt;&lt;wsp:rsid wsp:val=&quot;00A60FC6&quot;/&gt;&lt;wsp:rsid wsp:val=&quot;00A61385&quot;/&gt;&lt;wsp:rsid wsp:val=&quot;00A615CE&quot;/&gt;&lt;wsp:rsid wsp:val=&quot;00A61A67&quot;/&gt;&lt;wsp:rsid wsp:val=&quot;00A621D1&quot;/&gt;&lt;wsp:rsid wsp:val=&quot;00A62407&quot;/&gt;&lt;wsp:rsid wsp:val=&quot;00A624EC&quot;/&gt;&lt;wsp:rsid wsp:val=&quot;00A62626&quot;/&gt;&lt;wsp:rsid wsp:val=&quot;00A626FD&quot;/&gt;&lt;wsp:rsid wsp:val=&quot;00A62735&quot;/&gt;&lt;wsp:rsid wsp:val=&quot;00A628AE&quot;/&gt;&lt;wsp:rsid wsp:val=&quot;00A62B3A&quot;/&gt;&lt;wsp:rsid wsp:val=&quot;00A62CD3&quot;/&gt;&lt;wsp:rsid wsp:val=&quot;00A62D77&quot;/&gt;&lt;wsp:rsid wsp:val=&quot;00A6317D&quot;/&gt;&lt;wsp:rsid wsp:val=&quot;00A6358A&quot;/&gt;&lt;wsp:rsid wsp:val=&quot;00A638AC&quot;/&gt;&lt;wsp:rsid wsp:val=&quot;00A63A17&quot;/&gt;&lt;wsp:rsid wsp:val=&quot;00A63B9C&quot;/&gt;&lt;wsp:rsid wsp:val=&quot;00A641C2&quot;/&gt;&lt;wsp:rsid wsp:val=&quot;00A643A3&quot;/&gt;&lt;wsp:rsid wsp:val=&quot;00A6444A&quot;/&gt;&lt;wsp:rsid wsp:val=&quot;00A6448A&quot;/&gt;&lt;wsp:rsid wsp:val=&quot;00A647E7&quot;/&gt;&lt;wsp:rsid wsp:val=&quot;00A64A44&quot;/&gt;&lt;wsp:rsid wsp:val=&quot;00A64AE3&quot;/&gt;&lt;wsp:rsid wsp:val=&quot;00A64CBD&quot;/&gt;&lt;wsp:rsid wsp:val=&quot;00A64D1F&quot;/&gt;&lt;wsp:rsid wsp:val=&quot;00A650DE&quot;/&gt;&lt;wsp:rsid wsp:val=&quot;00A651D8&quot;/&gt;&lt;wsp:rsid wsp:val=&quot;00A6522F&quot;/&gt;&lt;wsp:rsid wsp:val=&quot;00A65307&quot;/&gt;&lt;wsp:rsid wsp:val=&quot;00A65374&quot;/&gt;&lt;wsp:rsid wsp:val=&quot;00A65633&quot;/&gt;&lt;wsp:rsid wsp:val=&quot;00A65697&quot;/&gt;&lt;wsp:rsid wsp:val=&quot;00A6587A&quot;/&gt;&lt;wsp:rsid wsp:val=&quot;00A658FB&quot;/&gt;&lt;wsp:rsid wsp:val=&quot;00A6592E&quot;/&gt;&lt;wsp:rsid wsp:val=&quot;00A659EB&quot;/&gt;&lt;wsp:rsid wsp:val=&quot;00A65AD7&quot;/&gt;&lt;wsp:rsid wsp:val=&quot;00A65AF8&quot;/&gt;&lt;wsp:rsid wsp:val=&quot;00A65C01&quot;/&gt;&lt;wsp:rsid wsp:val=&quot;00A65CE4&quot;/&gt;&lt;wsp:rsid wsp:val=&quot;00A6610B&quot;/&gt;&lt;wsp:rsid wsp:val=&quot;00A66686&quot;/&gt;&lt;wsp:rsid wsp:val=&quot;00A668B7&quot;/&gt;&lt;wsp:rsid wsp:val=&quot;00A66959&quot;/&gt;&lt;wsp:rsid wsp:val=&quot;00A669B2&quot;/&gt;&lt;wsp:rsid wsp:val=&quot;00A66B4D&quot;/&gt;&lt;wsp:rsid wsp:val=&quot;00A66FC2&quot;/&gt;&lt;wsp:rsid wsp:val=&quot;00A66FD5&quot;/&gt;&lt;wsp:rsid wsp:val=&quot;00A67002&quot;/&gt;&lt;wsp:rsid wsp:val=&quot;00A67255&quot;/&gt;&lt;wsp:rsid wsp:val=&quot;00A67546&quot;/&gt;&lt;wsp:rsid wsp:val=&quot;00A67906&quot;/&gt;&lt;wsp:rsid wsp:val=&quot;00A67A50&quot;/&gt;&lt;wsp:rsid wsp:val=&quot;00A67B7B&quot;/&gt;&lt;wsp:rsid wsp:val=&quot;00A67C94&quot;/&gt;&lt;wsp:rsid wsp:val=&quot;00A67CDD&quot;/&gt;&lt;wsp:rsid wsp:val=&quot;00A67CE1&quot;/&gt;&lt;wsp:rsid wsp:val=&quot;00A70022&quot;/&gt;&lt;wsp:rsid wsp:val=&quot;00A70067&quot;/&gt;&lt;wsp:rsid wsp:val=&quot;00A7012D&quot;/&gt;&lt;wsp:rsid wsp:val=&quot;00A70298&quot;/&gt;&lt;wsp:rsid wsp:val=&quot;00A70430&quot;/&gt;&lt;wsp:rsid wsp:val=&quot;00A704DF&quot;/&gt;&lt;wsp:rsid wsp:val=&quot;00A70594&quot;/&gt;&lt;wsp:rsid wsp:val=&quot;00A7072E&quot;/&gt;&lt;wsp:rsid wsp:val=&quot;00A70744&quot;/&gt;&lt;wsp:rsid wsp:val=&quot;00A707C5&quot;/&gt;&lt;wsp:rsid wsp:val=&quot;00A709A4&quot;/&gt;&lt;wsp:rsid wsp:val=&quot;00A70BC5&quot;/&gt;&lt;wsp:rsid wsp:val=&quot;00A70CDA&quot;/&gt;&lt;wsp:rsid wsp:val=&quot;00A70F09&quot;/&gt;&lt;wsp:rsid wsp:val=&quot;00A71334&quot;/&gt;&lt;wsp:rsid wsp:val=&quot;00A714EB&quot;/&gt;&lt;wsp:rsid wsp:val=&quot;00A71565&quot;/&gt;&lt;wsp:rsid wsp:val=&quot;00A71BCF&quot;/&gt;&lt;wsp:rsid wsp:val=&quot;00A71D7B&quot;/&gt;&lt;wsp:rsid wsp:val=&quot;00A71D94&quot;/&gt;&lt;wsp:rsid wsp:val=&quot;00A71E9E&quot;/&gt;&lt;wsp:rsid wsp:val=&quot;00A71F71&quot;/&gt;&lt;wsp:rsid wsp:val=&quot;00A720B4&quot;/&gt;&lt;wsp:rsid wsp:val=&quot;00A72186&quot;/&gt;&lt;wsp:rsid wsp:val=&quot;00A723A5&quot;/&gt;&lt;wsp:rsid wsp:val=&quot;00A72560&quot;/&gt;&lt;wsp:rsid wsp:val=&quot;00A7288E&quot;/&gt;&lt;wsp:rsid wsp:val=&quot;00A728CB&quot;/&gt;&lt;wsp:rsid wsp:val=&quot;00A7296D&quot;/&gt;&lt;wsp:rsid wsp:val=&quot;00A72CA8&quot;/&gt;&lt;wsp:rsid wsp:val=&quot;00A732B0&quot;/&gt;&lt;wsp:rsid wsp:val=&quot;00A73692&quot;/&gt;&lt;wsp:rsid wsp:val=&quot;00A7418B&quot;/&gt;&lt;wsp:rsid wsp:val=&quot;00A742C4&quot;/&gt;&lt;wsp:rsid wsp:val=&quot;00A745F9&quot;/&gt;&lt;wsp:rsid wsp:val=&quot;00A74A54&quot;/&gt;&lt;wsp:rsid wsp:val=&quot;00A74C0D&quot;/&gt;&lt;wsp:rsid wsp:val=&quot;00A74DF9&quot;/&gt;&lt;wsp:rsid wsp:val=&quot;00A75200&quot;/&gt;&lt;wsp:rsid wsp:val=&quot;00A758FC&quot;/&gt;&lt;wsp:rsid wsp:val=&quot;00A7594A&quot;/&gt;&lt;wsp:rsid wsp:val=&quot;00A7598D&quot;/&gt;&lt;wsp:rsid wsp:val=&quot;00A75C6F&quot;/&gt;&lt;wsp:rsid wsp:val=&quot;00A75E4F&quot;/&gt;&lt;wsp:rsid wsp:val=&quot;00A75E70&quot;/&gt;&lt;wsp:rsid wsp:val=&quot;00A75FEC&quot;/&gt;&lt;wsp:rsid wsp:val=&quot;00A760FA&quot;/&gt;&lt;wsp:rsid wsp:val=&quot;00A76325&quot;/&gt;&lt;wsp:rsid wsp:val=&quot;00A764A4&quot;/&gt;&lt;wsp:rsid wsp:val=&quot;00A76660&quot;/&gt;&lt;wsp:rsid wsp:val=&quot;00A766A1&quot;/&gt;&lt;wsp:rsid wsp:val=&quot;00A76DAA&quot;/&gt;&lt;wsp:rsid wsp:val=&quot;00A76ED0&quot;/&gt;&lt;wsp:rsid wsp:val=&quot;00A77376&quot;/&gt;&lt;wsp:rsid wsp:val=&quot;00A77441&quot;/&gt;&lt;wsp:rsid wsp:val=&quot;00A77547&quot;/&gt;&lt;wsp:rsid wsp:val=&quot;00A7755F&quot;/&gt;&lt;wsp:rsid wsp:val=&quot;00A7776E&quot;/&gt;&lt;wsp:rsid wsp:val=&quot;00A77852&quot;/&gt;&lt;wsp:rsid wsp:val=&quot;00A77AC1&quot;/&gt;&lt;wsp:rsid wsp:val=&quot;00A77BCF&quot;/&gt;&lt;wsp:rsid wsp:val=&quot;00A80197&quot;/&gt;&lt;wsp:rsid wsp:val=&quot;00A8019D&quot;/&gt;&lt;wsp:rsid wsp:val=&quot;00A8111E&quot;/&gt;&lt;wsp:rsid wsp:val=&quot;00A81901&quot;/&gt;&lt;wsp:rsid wsp:val=&quot;00A81D58&quot;/&gt;&lt;wsp:rsid wsp:val=&quot;00A81FD4&quot;/&gt;&lt;wsp:rsid wsp:val=&quot;00A82733&quot;/&gt;&lt;wsp:rsid wsp:val=&quot;00A828EB&quot;/&gt;&lt;wsp:rsid wsp:val=&quot;00A82CB9&quot;/&gt;&lt;wsp:rsid wsp:val=&quot;00A82D5F&quot;/&gt;&lt;wsp:rsid wsp:val=&quot;00A831B5&quot;/&gt;&lt;wsp:rsid wsp:val=&quot;00A832B2&quot;/&gt;&lt;wsp:rsid wsp:val=&quot;00A833A0&quot;/&gt;&lt;wsp:rsid wsp:val=&quot;00A8352D&quot;/&gt;&lt;wsp:rsid wsp:val=&quot;00A83B6B&quot;/&gt;&lt;wsp:rsid wsp:val=&quot;00A83C16&quot;/&gt;&lt;wsp:rsid wsp:val=&quot;00A83D45&quot;/&gt;&lt;wsp:rsid wsp:val=&quot;00A84152&quot;/&gt;&lt;wsp:rsid wsp:val=&quot;00A8442C&quot;/&gt;&lt;wsp:rsid wsp:val=&quot;00A84666&quot;/&gt;&lt;wsp:rsid wsp:val=&quot;00A84830&quot;/&gt;&lt;wsp:rsid wsp:val=&quot;00A84922&quot;/&gt;&lt;wsp:rsid wsp:val=&quot;00A84A31&quot;/&gt;&lt;wsp:rsid wsp:val=&quot;00A84A94&quot;/&gt;&lt;wsp:rsid wsp:val=&quot;00A84B24&quot;/&gt;&lt;wsp:rsid wsp:val=&quot;00A84B86&quot;/&gt;&lt;wsp:rsid wsp:val=&quot;00A85386&quot;/&gt;&lt;wsp:rsid wsp:val=&quot;00A857B2&quot;/&gt;&lt;wsp:rsid wsp:val=&quot;00A858A4&quot;/&gt;&lt;wsp:rsid wsp:val=&quot;00A85B1E&quot;/&gt;&lt;wsp:rsid wsp:val=&quot;00A85CF4&quot;/&gt;&lt;wsp:rsid wsp:val=&quot;00A85ED8&quot;/&gt;&lt;wsp:rsid wsp:val=&quot;00A8623C&quot;/&gt;&lt;wsp:rsid wsp:val=&quot;00A86290&quot;/&gt;&lt;wsp:rsid wsp:val=&quot;00A863F5&quot;/&gt;&lt;wsp:rsid wsp:val=&quot;00A86497&quot;/&gt;&lt;wsp:rsid wsp:val=&quot;00A86555&quot;/&gt;&lt;wsp:rsid wsp:val=&quot;00A869E7&quot;/&gt;&lt;wsp:rsid wsp:val=&quot;00A86A86&quot;/&gt;&lt;wsp:rsid wsp:val=&quot;00A86CB6&quot;/&gt;&lt;wsp:rsid wsp:val=&quot;00A8707A&quot;/&gt;&lt;wsp:rsid wsp:val=&quot;00A87180&quot;/&gt;&lt;wsp:rsid wsp:val=&quot;00A871C5&quot;/&gt;&lt;wsp:rsid wsp:val=&quot;00A871CE&quot;/&gt;&lt;wsp:rsid wsp:val=&quot;00A878CF&quot;/&gt;&lt;wsp:rsid wsp:val=&quot;00A87A56&quot;/&gt;&lt;wsp:rsid wsp:val=&quot;00A87D1F&quot;/&gt;&lt;wsp:rsid wsp:val=&quot;00A87D85&quot;/&gt;&lt;wsp:rsid wsp:val=&quot;00A87EE6&quot;/&gt;&lt;wsp:rsid wsp:val=&quot;00A9048B&quot;/&gt;&lt;wsp:rsid wsp:val=&quot;00A9048C&quot;/&gt;&lt;wsp:rsid wsp:val=&quot;00A904B9&quot;/&gt;&lt;wsp:rsid wsp:val=&quot;00A9051D&quot;/&gt;&lt;wsp:rsid wsp:val=&quot;00A90DBA&quot;/&gt;&lt;wsp:rsid wsp:val=&quot;00A90ECB&quot;/&gt;&lt;wsp:rsid wsp:val=&quot;00A91041&quot;/&gt;&lt;wsp:rsid wsp:val=&quot;00A91235&quot;/&gt;&lt;wsp:rsid wsp:val=&quot;00A918ED&quot;/&gt;&lt;wsp:rsid wsp:val=&quot;00A91AE5&quot;/&gt;&lt;wsp:rsid wsp:val=&quot;00A91B69&quot;/&gt;&lt;wsp:rsid wsp:val=&quot;00A9209B&quot;/&gt;&lt;wsp:rsid wsp:val=&quot;00A92125&quot;/&gt;&lt;wsp:rsid wsp:val=&quot;00A922CA&quot;/&gt;&lt;wsp:rsid wsp:val=&quot;00A925D3&quot;/&gt;&lt;wsp:rsid wsp:val=&quot;00A928B2&quot;/&gt;&lt;wsp:rsid wsp:val=&quot;00A92E72&quot;/&gt;&lt;wsp:rsid wsp:val=&quot;00A931FC&quot;/&gt;&lt;wsp:rsid wsp:val=&quot;00A93403&quot;/&gt;&lt;wsp:rsid wsp:val=&quot;00A93574&quot;/&gt;&lt;wsp:rsid wsp:val=&quot;00A9398C&quot;/&gt;&lt;wsp:rsid wsp:val=&quot;00A939F2&quot;/&gt;&lt;wsp:rsid wsp:val=&quot;00A93A38&quot;/&gt;&lt;wsp:rsid wsp:val=&quot;00A93BC2&quot;/&gt;&lt;wsp:rsid wsp:val=&quot;00A93CF5&quot;/&gt;&lt;wsp:rsid wsp:val=&quot;00A9430D&quot;/&gt;&lt;wsp:rsid wsp:val=&quot;00A9441C&quot;/&gt;&lt;wsp:rsid wsp:val=&quot;00A94816&quot;/&gt;&lt;wsp:rsid wsp:val=&quot;00A94BA5&quot;/&gt;&lt;wsp:rsid wsp:val=&quot;00A950E0&quot;/&gt;&lt;wsp:rsid wsp:val=&quot;00A95A57&quot;/&gt;&lt;wsp:rsid wsp:val=&quot;00A95AA9&quot;/&gt;&lt;wsp:rsid wsp:val=&quot;00A95D05&quot;/&gt;&lt;wsp:rsid wsp:val=&quot;00A96332&quot;/&gt;&lt;wsp:rsid wsp:val=&quot;00A963A2&quot;/&gt;&lt;wsp:rsid wsp:val=&quot;00A965FA&quot;/&gt;&lt;wsp:rsid wsp:val=&quot;00A966BA&quot;/&gt;&lt;wsp:rsid wsp:val=&quot;00A968AE&quot;/&gt;&lt;wsp:rsid wsp:val=&quot;00A969C1&quot;/&gt;&lt;wsp:rsid wsp:val=&quot;00A96A99&quot;/&gt;&lt;wsp:rsid wsp:val=&quot;00A96C6C&quot;/&gt;&lt;wsp:rsid wsp:val=&quot;00A96D11&quot;/&gt;&lt;wsp:rsid wsp:val=&quot;00A96EF7&quot;/&gt;&lt;wsp:rsid wsp:val=&quot;00A97136&quot;/&gt;&lt;wsp:rsid wsp:val=&quot;00A97279&quot;/&gt;&lt;wsp:rsid wsp:val=&quot;00A9738E&quot;/&gt;&lt;wsp:rsid wsp:val=&quot;00A9748D&quot;/&gt;&lt;wsp:rsid wsp:val=&quot;00A974B0&quot;/&gt;&lt;wsp:rsid wsp:val=&quot;00A9762E&quot;/&gt;&lt;wsp:rsid wsp:val=&quot;00A97CD6&quot;/&gt;&lt;wsp:rsid wsp:val=&quot;00A97D50&quot;/&gt;&lt;wsp:rsid wsp:val=&quot;00A97DA2&quot;/&gt;&lt;wsp:rsid wsp:val=&quot;00AA0349&quot;/&gt;&lt;wsp:rsid wsp:val=&quot;00AA0582&quot;/&gt;&lt;wsp:rsid wsp:val=&quot;00AA05C7&quot;/&gt;&lt;wsp:rsid wsp:val=&quot;00AA0937&quot;/&gt;&lt;wsp:rsid wsp:val=&quot;00AA0A96&quot;/&gt;&lt;wsp:rsid wsp:val=&quot;00AA0F6A&quot;/&gt;&lt;wsp:rsid wsp:val=&quot;00AA116B&quot;/&gt;&lt;wsp:rsid wsp:val=&quot;00AA1246&quot;/&gt;&lt;wsp:rsid wsp:val=&quot;00AA13FE&quot;/&gt;&lt;wsp:rsid wsp:val=&quot;00AA158E&quot;/&gt;&lt;wsp:rsid wsp:val=&quot;00AA17D7&quot;/&gt;&lt;wsp:rsid wsp:val=&quot;00AA1B46&quot;/&gt;&lt;wsp:rsid wsp:val=&quot;00AA1E33&quot;/&gt;&lt;wsp:rsid wsp:val=&quot;00AA2203&quot;/&gt;&lt;wsp:rsid wsp:val=&quot;00AA24D7&quot;/&gt;&lt;wsp:rsid wsp:val=&quot;00AA253D&quot;/&gt;&lt;wsp:rsid wsp:val=&quot;00AA274F&quot;/&gt;&lt;wsp:rsid wsp:val=&quot;00AA2A7A&quot;/&gt;&lt;wsp:rsid wsp:val=&quot;00AA2C54&quot;/&gt;&lt;wsp:rsid wsp:val=&quot;00AA2C7C&quot;/&gt;&lt;wsp:rsid wsp:val=&quot;00AA2FDC&quot;/&gt;&lt;wsp:rsid wsp:val=&quot;00AA301C&quot;/&gt;&lt;wsp:rsid wsp:val=&quot;00AA3123&quot;/&gt;&lt;wsp:rsid wsp:val=&quot;00AA3277&quot;/&gt;&lt;wsp:rsid wsp:val=&quot;00AA36ED&quot;/&gt;&lt;wsp:rsid wsp:val=&quot;00AA3CAE&quot;/&gt;&lt;wsp:rsid wsp:val=&quot;00AA3EC7&quot;/&gt;&lt;wsp:rsid wsp:val=&quot;00AA3EEB&quot;/&gt;&lt;wsp:rsid wsp:val=&quot;00AA3F73&quot;/&gt;&lt;wsp:rsid wsp:val=&quot;00AA4117&quot;/&gt;&lt;wsp:rsid wsp:val=&quot;00AA4185&quot;/&gt;&lt;wsp:rsid wsp:val=&quot;00AA41A9&quot;/&gt;&lt;wsp:rsid wsp:val=&quot;00AA44C0&quot;/&gt;&lt;wsp:rsid wsp:val=&quot;00AA4538&quot;/&gt;&lt;wsp:rsid wsp:val=&quot;00AA456B&quot;/&gt;&lt;wsp:rsid wsp:val=&quot;00AA4DD9&quot;/&gt;&lt;wsp:rsid wsp:val=&quot;00AA4EB0&quot;/&gt;&lt;wsp:rsid wsp:val=&quot;00AA5071&quot;/&gt;&lt;wsp:rsid wsp:val=&quot;00AA585C&quot;/&gt;&lt;wsp:rsid wsp:val=&quot;00AA5915&quot;/&gt;&lt;wsp:rsid wsp:val=&quot;00AA596B&quot;/&gt;&lt;wsp:rsid wsp:val=&quot;00AA5CED&quot;/&gt;&lt;wsp:rsid wsp:val=&quot;00AA5E71&quot;/&gt;&lt;wsp:rsid wsp:val=&quot;00AA6110&quot;/&gt;&lt;wsp:rsid wsp:val=&quot;00AA6161&quot;/&gt;&lt;wsp:rsid wsp:val=&quot;00AA62C5&quot;/&gt;&lt;wsp:rsid wsp:val=&quot;00AA651B&quot;/&gt;&lt;wsp:rsid wsp:val=&quot;00AA6683&quot;/&gt;&lt;wsp:rsid wsp:val=&quot;00AA6746&quot;/&gt;&lt;wsp:rsid wsp:val=&quot;00AA6A0D&quot;/&gt;&lt;wsp:rsid wsp:val=&quot;00AA6A9B&quot;/&gt;&lt;wsp:rsid wsp:val=&quot;00AA6BB7&quot;/&gt;&lt;wsp:rsid wsp:val=&quot;00AA6CC6&quot;/&gt;&lt;wsp:rsid wsp:val=&quot;00AA709B&quot;/&gt;&lt;wsp:rsid wsp:val=&quot;00AA7103&quot;/&gt;&lt;wsp:rsid wsp:val=&quot;00AA7533&quot;/&gt;&lt;wsp:rsid wsp:val=&quot;00AA75D0&quot;/&gt;&lt;wsp:rsid wsp:val=&quot;00AA77F9&quot;/&gt;&lt;wsp:rsid wsp:val=&quot;00AA7836&quot;/&gt;&lt;wsp:rsid wsp:val=&quot;00AA7839&quot;/&gt;&lt;wsp:rsid wsp:val=&quot;00AA7A36&quot;/&gt;&lt;wsp:rsid wsp:val=&quot;00AA7C9F&quot;/&gt;&lt;wsp:rsid wsp:val=&quot;00AA7D6C&quot;/&gt;&lt;wsp:rsid wsp:val=&quot;00AB03CA&quot;/&gt;&lt;wsp:rsid wsp:val=&quot;00AB0425&quot;/&gt;&lt;wsp:rsid wsp:val=&quot;00AB0465&quot;/&gt;&lt;wsp:rsid wsp:val=&quot;00AB0F61&quot;/&gt;&lt;wsp:rsid wsp:val=&quot;00AB102D&quot;/&gt;&lt;wsp:rsid wsp:val=&quot;00AB13F5&quot;/&gt;&lt;wsp:rsid wsp:val=&quot;00AB1646&quot;/&gt;&lt;wsp:rsid wsp:val=&quot;00AB184F&quot;/&gt;&lt;wsp:rsid wsp:val=&quot;00AB1B46&quot;/&gt;&lt;wsp:rsid wsp:val=&quot;00AB1BB2&quot;/&gt;&lt;wsp:rsid wsp:val=&quot;00AB1FBD&quot;/&gt;&lt;wsp:rsid wsp:val=&quot;00AB22B1&quot;/&gt;&lt;wsp:rsid wsp:val=&quot;00AB2848&quot;/&gt;&lt;wsp:rsid wsp:val=&quot;00AB2860&quot;/&gt;&lt;wsp:rsid wsp:val=&quot;00AB28ED&quot;/&gt;&lt;wsp:rsid wsp:val=&quot;00AB28FE&quot;/&gt;&lt;wsp:rsid wsp:val=&quot;00AB2A01&quot;/&gt;&lt;wsp:rsid wsp:val=&quot;00AB2B06&quot;/&gt;&lt;wsp:rsid wsp:val=&quot;00AB2C69&quot;/&gt;&lt;wsp:rsid wsp:val=&quot;00AB2D4A&quot;/&gt;&lt;wsp:rsid wsp:val=&quot;00AB31D5&quot;/&gt;&lt;wsp:rsid wsp:val=&quot;00AB3216&quot;/&gt;&lt;wsp:rsid wsp:val=&quot;00AB3488&quot;/&gt;&lt;wsp:rsid wsp:val=&quot;00AB3810&quot;/&gt;&lt;wsp:rsid wsp:val=&quot;00AB3C85&quot;/&gt;&lt;wsp:rsid wsp:val=&quot;00AB3DEB&quot;/&gt;&lt;wsp:rsid wsp:val=&quot;00AB3F5E&quot;/&gt;&lt;wsp:rsid wsp:val=&quot;00AB3FEE&quot;/&gt;&lt;wsp:rsid wsp:val=&quot;00AB43DC&quot;/&gt;&lt;wsp:rsid wsp:val=&quot;00AB44CE&quot;/&gt;&lt;wsp:rsid wsp:val=&quot;00AB4765&quot;/&gt;&lt;wsp:rsid wsp:val=&quot;00AB499A&quot;/&gt;&lt;wsp:rsid wsp:val=&quot;00AB4D7F&quot;/&gt;&lt;wsp:rsid wsp:val=&quot;00AB545F&quot;/&gt;&lt;wsp:rsid wsp:val=&quot;00AB56DC&quot;/&gt;&lt;wsp:rsid wsp:val=&quot;00AB5A88&quot;/&gt;&lt;wsp:rsid wsp:val=&quot;00AB5C03&quot;/&gt;&lt;wsp:rsid wsp:val=&quot;00AB5CCF&quot;/&gt;&lt;wsp:rsid wsp:val=&quot;00AB60A5&quot;/&gt;&lt;wsp:rsid wsp:val=&quot;00AB679D&quot;/&gt;&lt;wsp:rsid wsp:val=&quot;00AB6884&quot;/&gt;&lt;wsp:rsid wsp:val=&quot;00AB6977&quot;/&gt;&lt;wsp:rsid wsp:val=&quot;00AB6A28&quot;/&gt;&lt;wsp:rsid wsp:val=&quot;00AB6D7E&quot;/&gt;&lt;wsp:rsid wsp:val=&quot;00AB6E6C&quot;/&gt;&lt;wsp:rsid wsp:val=&quot;00AB771C&quot;/&gt;&lt;wsp:rsid wsp:val=&quot;00AB78E9&quot;/&gt;&lt;wsp:rsid wsp:val=&quot;00AB7DDD&quot;/&gt;&lt;wsp:rsid wsp:val=&quot;00AC03A9&quot;/&gt;&lt;wsp:rsid wsp:val=&quot;00AC0549&quot;/&gt;&lt;wsp:rsid wsp:val=&quot;00AC07BB&quot;/&gt;&lt;wsp:rsid wsp:val=&quot;00AC0C19&quot;/&gt;&lt;wsp:rsid wsp:val=&quot;00AC0DED&quot;/&gt;&lt;wsp:rsid wsp:val=&quot;00AC1234&quot;/&gt;&lt;wsp:rsid wsp:val=&quot;00AC1486&quot;/&gt;&lt;wsp:rsid wsp:val=&quot;00AC149E&quot;/&gt;&lt;wsp:rsid wsp:val=&quot;00AC151E&quot;/&gt;&lt;wsp:rsid wsp:val=&quot;00AC1528&quot;/&gt;&lt;wsp:rsid wsp:val=&quot;00AC15C5&quot;/&gt;&lt;wsp:rsid wsp:val=&quot;00AC16EE&quot;/&gt;&lt;wsp:rsid wsp:val=&quot;00AC1B90&quot;/&gt;&lt;wsp:rsid wsp:val=&quot;00AC1BD5&quot;/&gt;&lt;wsp:rsid wsp:val=&quot;00AC1D26&quot;/&gt;&lt;wsp:rsid wsp:val=&quot;00AC1F58&quot;/&gt;&lt;wsp:rsid wsp:val=&quot;00AC1F85&quot;/&gt;&lt;wsp:rsid wsp:val=&quot;00AC20C7&quot;/&gt;&lt;wsp:rsid wsp:val=&quot;00AC2340&quot;/&gt;&lt;wsp:rsid wsp:val=&quot;00AC23C4&quot;/&gt;&lt;wsp:rsid wsp:val=&quot;00AC25A1&quot;/&gt;&lt;wsp:rsid wsp:val=&quot;00AC2790&quot;/&gt;&lt;wsp:rsid wsp:val=&quot;00AC2944&quot;/&gt;&lt;wsp:rsid wsp:val=&quot;00AC29F6&quot;/&gt;&lt;wsp:rsid wsp:val=&quot;00AC2E5A&quot;/&gt;&lt;wsp:rsid wsp:val=&quot;00AC3048&quot;/&gt;&lt;wsp:rsid wsp:val=&quot;00AC308F&quot;/&gt;&lt;wsp:rsid wsp:val=&quot;00AC31E2&quot;/&gt;&lt;wsp:rsid wsp:val=&quot;00AC35C3&quot;/&gt;&lt;wsp:rsid wsp:val=&quot;00AC37D2&quot;/&gt;&lt;wsp:rsid wsp:val=&quot;00AC3829&quot;/&gt;&lt;wsp:rsid wsp:val=&quot;00AC3890&quot;/&gt;&lt;wsp:rsid wsp:val=&quot;00AC3A05&quot;/&gt;&lt;wsp:rsid wsp:val=&quot;00AC44D5&quot;/&gt;&lt;wsp:rsid wsp:val=&quot;00AC4573&quot;/&gt;&lt;wsp:rsid wsp:val=&quot;00AC45CF&quot;/&gt;&lt;wsp:rsid wsp:val=&quot;00AC471A&quot;/&gt;&lt;wsp:rsid wsp:val=&quot;00AC493B&quot;/&gt;&lt;wsp:rsid wsp:val=&quot;00AC4B76&quot;/&gt;&lt;wsp:rsid wsp:val=&quot;00AC4D0F&quot;/&gt;&lt;wsp:rsid wsp:val=&quot;00AC509D&quot;/&gt;&lt;wsp:rsid wsp:val=&quot;00AC5199&quot;/&gt;&lt;wsp:rsid wsp:val=&quot;00AC52AE&quot;/&gt;&lt;wsp:rsid wsp:val=&quot;00AC537E&quot;/&gt;&lt;wsp:rsid wsp:val=&quot;00AC53F2&quot;/&gt;&lt;wsp:rsid wsp:val=&quot;00AC54AA&quot;/&gt;&lt;wsp:rsid wsp:val=&quot;00AC5632&quot;/&gt;&lt;wsp:rsid wsp:val=&quot;00AC5657&quot;/&gt;&lt;wsp:rsid wsp:val=&quot;00AC570B&quot;/&gt;&lt;wsp:rsid wsp:val=&quot;00AC57D7&quot;/&gt;&lt;wsp:rsid wsp:val=&quot;00AC57E3&quot;/&gt;&lt;wsp:rsid wsp:val=&quot;00AC5AE6&quot;/&gt;&lt;wsp:rsid wsp:val=&quot;00AC5D52&quot;/&gt;&lt;wsp:rsid wsp:val=&quot;00AC5E14&quot;/&gt;&lt;wsp:rsid wsp:val=&quot;00AC6071&quot;/&gt;&lt;wsp:rsid wsp:val=&quot;00AC65EE&quot;/&gt;&lt;wsp:rsid wsp:val=&quot;00AC66F8&quot;/&gt;&lt;wsp:rsid wsp:val=&quot;00AC6763&quot;/&gt;&lt;wsp:rsid wsp:val=&quot;00AC68BA&quot;/&gt;&lt;wsp:rsid wsp:val=&quot;00AC6A11&quot;/&gt;&lt;wsp:rsid wsp:val=&quot;00AC6D2C&quot;/&gt;&lt;wsp:rsid wsp:val=&quot;00AC6E1E&quot;/&gt;&lt;wsp:rsid wsp:val=&quot;00AC6E30&quot;/&gt;&lt;wsp:rsid wsp:val=&quot;00AC6E8E&quot;/&gt;&lt;wsp:rsid wsp:val=&quot;00AC7095&quot;/&gt;&lt;wsp:rsid wsp:val=&quot;00AC736B&quot;/&gt;&lt;wsp:rsid wsp:val=&quot;00AC7509&quot;/&gt;&lt;wsp:rsid wsp:val=&quot;00AC76D4&quot;/&gt;&lt;wsp:rsid wsp:val=&quot;00AC783A&quot;/&gt;&lt;wsp:rsid wsp:val=&quot;00AC7BFC&quot;/&gt;&lt;wsp:rsid wsp:val=&quot;00AC7C45&quot;/&gt;&lt;wsp:rsid wsp:val=&quot;00AC7D19&quot;/&gt;&lt;wsp:rsid wsp:val=&quot;00AC7EDA&quot;/&gt;&lt;wsp:rsid wsp:val=&quot;00AD011D&quot;/&gt;&lt;wsp:rsid wsp:val=&quot;00AD024A&quot;/&gt;&lt;wsp:rsid wsp:val=&quot;00AD0B68&quot;/&gt;&lt;wsp:rsid wsp:val=&quot;00AD0FFC&quot;/&gt;&lt;wsp:rsid wsp:val=&quot;00AD108F&quot;/&gt;&lt;wsp:rsid wsp:val=&quot;00AD123F&quot;/&gt;&lt;wsp:rsid wsp:val=&quot;00AD12EC&quot;/&gt;&lt;wsp:rsid wsp:val=&quot;00AD1424&quot;/&gt;&lt;wsp:rsid wsp:val=&quot;00AD1491&quot;/&gt;&lt;wsp:rsid wsp:val=&quot;00AD18A3&quot;/&gt;&lt;wsp:rsid wsp:val=&quot;00AD1936&quot;/&gt;&lt;wsp:rsid wsp:val=&quot;00AD193A&quot;/&gt;&lt;wsp:rsid wsp:val=&quot;00AD1A59&quot;/&gt;&lt;wsp:rsid wsp:val=&quot;00AD1CF2&quot;/&gt;&lt;wsp:rsid wsp:val=&quot;00AD1E58&quot;/&gt;&lt;wsp:rsid wsp:val=&quot;00AD1EDE&quot;/&gt;&lt;wsp:rsid wsp:val=&quot;00AD1FD0&quot;/&gt;&lt;wsp:rsid wsp:val=&quot;00AD2132&quot;/&gt;&lt;wsp:rsid wsp:val=&quot;00AD219E&quot;/&gt;&lt;wsp:rsid wsp:val=&quot;00AD21B2&quot;/&gt;&lt;wsp:rsid wsp:val=&quot;00AD2261&quot;/&gt;&lt;wsp:rsid wsp:val=&quot;00AD2310&quot;/&gt;&lt;wsp:rsid wsp:val=&quot;00AD23E2&quot;/&gt;&lt;wsp:rsid wsp:val=&quot;00AD244F&quot;/&gt;&lt;wsp:rsid wsp:val=&quot;00AD2460&quot;/&gt;&lt;wsp:rsid wsp:val=&quot;00AD27BA&quot;/&gt;&lt;wsp:rsid wsp:val=&quot;00AD2836&quot;/&gt;&lt;wsp:rsid wsp:val=&quot;00AD2B0A&quot;/&gt;&lt;wsp:rsid wsp:val=&quot;00AD2F67&quot;/&gt;&lt;wsp:rsid wsp:val=&quot;00AD2FEB&quot;/&gt;&lt;wsp:rsid wsp:val=&quot;00AD35C5&quot;/&gt;&lt;wsp:rsid wsp:val=&quot;00AD3B1D&quot;/&gt;&lt;wsp:rsid wsp:val=&quot;00AD3CAA&quot;/&gt;&lt;wsp:rsid wsp:val=&quot;00AD40D2&quot;/&gt;&lt;wsp:rsid wsp:val=&quot;00AD431D&quot;/&gt;&lt;wsp:rsid wsp:val=&quot;00AD43F7&quot;/&gt;&lt;wsp:rsid wsp:val=&quot;00AD4426&quot;/&gt;&lt;wsp:rsid wsp:val=&quot;00AD45CC&quot;/&gt;&lt;wsp:rsid wsp:val=&quot;00AD46BF&quot;/&gt;&lt;wsp:rsid wsp:val=&quot;00AD4CC3&quot;/&gt;&lt;wsp:rsid wsp:val=&quot;00AD4CFD&quot;/&gt;&lt;wsp:rsid wsp:val=&quot;00AD4EB0&quot;/&gt;&lt;wsp:rsid wsp:val=&quot;00AD5154&quot;/&gt;&lt;wsp:rsid wsp:val=&quot;00AD5415&quot;/&gt;&lt;wsp:rsid wsp:val=&quot;00AD5627&quot;/&gt;&lt;wsp:rsid wsp:val=&quot;00AD57A6&quot;/&gt;&lt;wsp:rsid wsp:val=&quot;00AD5838&quot;/&gt;&lt;wsp:rsid wsp:val=&quot;00AD58E5&quot;/&gt;&lt;wsp:rsid wsp:val=&quot;00AD5B1D&quot;/&gt;&lt;wsp:rsid wsp:val=&quot;00AD6136&quot;/&gt;&lt;wsp:rsid wsp:val=&quot;00AD629A&quot;/&gt;&lt;wsp:rsid wsp:val=&quot;00AD64AE&quot;/&gt;&lt;wsp:rsid wsp:val=&quot;00AD670B&quot;/&gt;&lt;wsp:rsid wsp:val=&quot;00AD6847&quot;/&gt;&lt;wsp:rsid wsp:val=&quot;00AD6953&quot;/&gt;&lt;wsp:rsid wsp:val=&quot;00AD6A82&quot;/&gt;&lt;wsp:rsid wsp:val=&quot;00AD717A&quot;/&gt;&lt;wsp:rsid wsp:val=&quot;00AD7240&quot;/&gt;&lt;wsp:rsid wsp:val=&quot;00AD76E0&quot;/&gt;&lt;wsp:rsid wsp:val=&quot;00AD7BBF&quot;/&gt;&lt;wsp:rsid wsp:val=&quot;00AD7D6E&quot;/&gt;&lt;wsp:rsid wsp:val=&quot;00AE02BF&quot;/&gt;&lt;wsp:rsid wsp:val=&quot;00AE03E7&quot;/&gt;&lt;wsp:rsid wsp:val=&quot;00AE0491&quot;/&gt;&lt;wsp:rsid wsp:val=&quot;00AE04C1&quot;/&gt;&lt;wsp:rsid wsp:val=&quot;00AE0535&quot;/&gt;&lt;wsp:rsid wsp:val=&quot;00AE08EB&quot;/&gt;&lt;wsp:rsid wsp:val=&quot;00AE0931&quot;/&gt;&lt;wsp:rsid wsp:val=&quot;00AE0ADC&quot;/&gt;&lt;wsp:rsid wsp:val=&quot;00AE11EE&quot;/&gt;&lt;wsp:rsid wsp:val=&quot;00AE11F0&quot;/&gt;&lt;wsp:rsid wsp:val=&quot;00AE145D&quot;/&gt;&lt;wsp:rsid wsp:val=&quot;00AE158A&quot;/&gt;&lt;wsp:rsid wsp:val=&quot;00AE1635&quot;/&gt;&lt;wsp:rsid wsp:val=&quot;00AE168D&quot;/&gt;&lt;wsp:rsid wsp:val=&quot;00AE1D0F&quot;/&gt;&lt;wsp:rsid wsp:val=&quot;00AE2597&quot;/&gt;&lt;wsp:rsid wsp:val=&quot;00AE2630&quot;/&gt;&lt;wsp:rsid wsp:val=&quot;00AE26E8&quot;/&gt;&lt;wsp:rsid wsp:val=&quot;00AE2995&quot;/&gt;&lt;wsp:rsid wsp:val=&quot;00AE3160&quot;/&gt;&lt;wsp:rsid wsp:val=&quot;00AE31C0&quot;/&gt;&lt;wsp:rsid wsp:val=&quot;00AE33C1&quot;/&gt;&lt;wsp:rsid wsp:val=&quot;00AE36B6&quot;/&gt;&lt;wsp:rsid wsp:val=&quot;00AE370A&quot;/&gt;&lt;wsp:rsid wsp:val=&quot;00AE374A&quot;/&gt;&lt;wsp:rsid wsp:val=&quot;00AE3C02&quot;/&gt;&lt;wsp:rsid wsp:val=&quot;00AE3CB0&quot;/&gt;&lt;wsp:rsid wsp:val=&quot;00AE41F8&quot;/&gt;&lt;wsp:rsid wsp:val=&quot;00AE426F&quot;/&gt;&lt;wsp:rsid wsp:val=&quot;00AE4325&quot;/&gt;&lt;wsp:rsid wsp:val=&quot;00AE4332&quot;/&gt;&lt;wsp:rsid wsp:val=&quot;00AE4705&quot;/&gt;&lt;wsp:rsid wsp:val=&quot;00AE4875&quot;/&gt;&lt;wsp:rsid wsp:val=&quot;00AE488C&quot;/&gt;&lt;wsp:rsid wsp:val=&quot;00AE4893&quot;/&gt;&lt;wsp:rsid wsp:val=&quot;00AE4CDC&quot;/&gt;&lt;wsp:rsid wsp:val=&quot;00AE5038&quot;/&gt;&lt;wsp:rsid wsp:val=&quot;00AE5166&quot;/&gt;&lt;wsp:rsid wsp:val=&quot;00AE5244&quot;/&gt;&lt;wsp:rsid wsp:val=&quot;00AE52EE&quot;/&gt;&lt;wsp:rsid wsp:val=&quot;00AE5458&quot;/&gt;&lt;wsp:rsid wsp:val=&quot;00AE5A6E&quot;/&gt;&lt;wsp:rsid wsp:val=&quot;00AE5D5E&quot;/&gt;&lt;wsp:rsid wsp:val=&quot;00AE5E7B&quot;/&gt;&lt;wsp:rsid wsp:val=&quot;00AE5F58&quot;/&gt;&lt;wsp:rsid wsp:val=&quot;00AE622C&quot;/&gt;&lt;wsp:rsid wsp:val=&quot;00AE632E&quot;/&gt;&lt;wsp:rsid wsp:val=&quot;00AE64CE&quot;/&gt;&lt;wsp:rsid wsp:val=&quot;00AE6544&quot;/&gt;&lt;wsp:rsid wsp:val=&quot;00AE675F&quot;/&gt;&lt;wsp:rsid wsp:val=&quot;00AE6AC7&quot;/&gt;&lt;wsp:rsid wsp:val=&quot;00AE75B2&quot;/&gt;&lt;wsp:rsid wsp:val=&quot;00AE75B6&quot;/&gt;&lt;wsp:rsid wsp:val=&quot;00AE7813&quot;/&gt;&lt;wsp:rsid wsp:val=&quot;00AE788C&quot;/&gt;&lt;wsp:rsid wsp:val=&quot;00AE7A7D&quot;/&gt;&lt;wsp:rsid wsp:val=&quot;00AE7CB5&quot;/&gt;&lt;wsp:rsid wsp:val=&quot;00AE7DFA&quot;/&gt;&lt;wsp:rsid wsp:val=&quot;00AF005C&quot;/&gt;&lt;wsp:rsid wsp:val=&quot;00AF012A&quot;/&gt;&lt;wsp:rsid wsp:val=&quot;00AF0230&quot;/&gt;&lt;wsp:rsid wsp:val=&quot;00AF0383&quot;/&gt;&lt;wsp:rsid wsp:val=&quot;00AF03A2&quot;/&gt;&lt;wsp:rsid wsp:val=&quot;00AF07B8&quot;/&gt;&lt;wsp:rsid wsp:val=&quot;00AF0BFD&quot;/&gt;&lt;wsp:rsid wsp:val=&quot;00AF101B&quot;/&gt;&lt;wsp:rsid wsp:val=&quot;00AF11CE&quot;/&gt;&lt;wsp:rsid wsp:val=&quot;00AF11FF&quot;/&gt;&lt;wsp:rsid wsp:val=&quot;00AF1213&quot;/&gt;&lt;wsp:rsid wsp:val=&quot;00AF124B&quot;/&gt;&lt;wsp:rsid wsp:val=&quot;00AF1355&quot;/&gt;&lt;wsp:rsid wsp:val=&quot;00AF139A&quot;/&gt;&lt;wsp:rsid wsp:val=&quot;00AF13BB&quot;/&gt;&lt;wsp:rsid wsp:val=&quot;00AF1895&quot;/&gt;&lt;wsp:rsid wsp:val=&quot;00AF18F2&quot;/&gt;&lt;wsp:rsid wsp:val=&quot;00AF192B&quot;/&gt;&lt;wsp:rsid wsp:val=&quot;00AF19FA&quot;/&gt;&lt;wsp:rsid wsp:val=&quot;00AF1B3F&quot;/&gt;&lt;wsp:rsid wsp:val=&quot;00AF1BD1&quot;/&gt;&lt;wsp:rsid wsp:val=&quot;00AF1C86&quot;/&gt;&lt;wsp:rsid wsp:val=&quot;00AF1D6D&quot;/&gt;&lt;wsp:rsid wsp:val=&quot;00AF1DC5&quot;/&gt;&lt;wsp:rsid wsp:val=&quot;00AF1DE0&quot;/&gt;&lt;wsp:rsid wsp:val=&quot;00AF2033&quot;/&gt;&lt;wsp:rsid wsp:val=&quot;00AF2082&quot;/&gt;&lt;wsp:rsid wsp:val=&quot;00AF221F&quot;/&gt;&lt;wsp:rsid wsp:val=&quot;00AF23DC&quot;/&gt;&lt;wsp:rsid wsp:val=&quot;00AF28EE&quot;/&gt;&lt;wsp:rsid wsp:val=&quot;00AF2D2F&quot;/&gt;&lt;wsp:rsid wsp:val=&quot;00AF2E27&quot;/&gt;&lt;wsp:rsid wsp:val=&quot;00AF370D&quot;/&gt;&lt;wsp:rsid wsp:val=&quot;00AF3851&quot;/&gt;&lt;wsp:rsid wsp:val=&quot;00AF38AD&quot;/&gt;&lt;wsp:rsid wsp:val=&quot;00AF38B1&quot;/&gt;&lt;wsp:rsid wsp:val=&quot;00AF3BA4&quot;/&gt;&lt;wsp:rsid wsp:val=&quot;00AF3BB5&quot;/&gt;&lt;wsp:rsid wsp:val=&quot;00AF3CDB&quot;/&gt;&lt;wsp:rsid wsp:val=&quot;00AF3EB0&quot;/&gt;&lt;wsp:rsid wsp:val=&quot;00AF3EDB&quot;/&gt;&lt;wsp:rsid wsp:val=&quot;00AF40B0&quot;/&gt;&lt;wsp:rsid wsp:val=&quot;00AF4318&quot;/&gt;&lt;wsp:rsid wsp:val=&quot;00AF436D&quot;/&gt;&lt;wsp:rsid wsp:val=&quot;00AF4417&quot;/&gt;&lt;wsp:rsid wsp:val=&quot;00AF4461&quot;/&gt;&lt;wsp:rsid wsp:val=&quot;00AF44A8&quot;/&gt;&lt;wsp:rsid wsp:val=&quot;00AF44CE&quot;/&gt;&lt;wsp:rsid wsp:val=&quot;00AF48A8&quot;/&gt;&lt;wsp:rsid wsp:val=&quot;00AF4A61&quot;/&gt;&lt;wsp:rsid wsp:val=&quot;00AF4CA3&quot;/&gt;&lt;wsp:rsid wsp:val=&quot;00AF4CCC&quot;/&gt;&lt;wsp:rsid wsp:val=&quot;00AF4E5C&quot;/&gt;&lt;wsp:rsid wsp:val=&quot;00AF4E8F&quot;/&gt;&lt;wsp:rsid wsp:val=&quot;00AF51F3&quot;/&gt;&lt;wsp:rsid wsp:val=&quot;00AF57EF&quot;/&gt;&lt;wsp:rsid wsp:val=&quot;00AF59F7&quot;/&gt;&lt;wsp:rsid wsp:val=&quot;00AF5C76&quot;/&gt;&lt;wsp:rsid wsp:val=&quot;00AF5E86&quot;/&gt;&lt;wsp:rsid wsp:val=&quot;00AF6115&quot;/&gt;&lt;wsp:rsid wsp:val=&quot;00AF616A&quot;/&gt;&lt;wsp:rsid wsp:val=&quot;00AF624A&quot;/&gt;&lt;wsp:rsid wsp:val=&quot;00AF67E7&quot;/&gt;&lt;wsp:rsid wsp:val=&quot;00AF67F7&quot;/&gt;&lt;wsp:rsid wsp:val=&quot;00AF6921&quot;/&gt;&lt;wsp:rsid wsp:val=&quot;00AF699E&quot;/&gt;&lt;wsp:rsid wsp:val=&quot;00AF6B86&quot;/&gt;&lt;wsp:rsid wsp:val=&quot;00AF6CF5&quot;/&gt;&lt;wsp:rsid wsp:val=&quot;00AF6EA1&quot;/&gt;&lt;wsp:rsid wsp:val=&quot;00AF6EC2&quot;/&gt;&lt;wsp:rsid wsp:val=&quot;00AF732F&quot;/&gt;&lt;wsp:rsid wsp:val=&quot;00AF7475&quot;/&gt;&lt;wsp:rsid wsp:val=&quot;00AF74FD&quot;/&gt;&lt;wsp:rsid wsp:val=&quot;00AF7564&quot;/&gt;&lt;wsp:rsid wsp:val=&quot;00AF770F&quot;/&gt;&lt;wsp:rsid wsp:val=&quot;00AF7A83&quot;/&gt;&lt;wsp:rsid wsp:val=&quot;00AF7B04&quot;/&gt;&lt;wsp:rsid wsp:val=&quot;00AF7CA2&quot;/&gt;&lt;wsp:rsid wsp:val=&quot;00AF7E29&quot;/&gt;&lt;wsp:rsid wsp:val=&quot;00AF7E33&quot;/&gt;&lt;wsp:rsid wsp:val=&quot;00AF7EEA&quot;/&gt;&lt;wsp:rsid wsp:val=&quot;00AF7F1B&quot;/&gt;&lt;wsp:rsid wsp:val=&quot;00B00024&quot;/&gt;&lt;wsp:rsid wsp:val=&quot;00B00114&quot;/&gt;&lt;wsp:rsid wsp:val=&quot;00B00160&quot;/&gt;&lt;wsp:rsid wsp:val=&quot;00B00575&quot;/&gt;&lt;wsp:rsid wsp:val=&quot;00B00C63&quot;/&gt;&lt;wsp:rsid wsp:val=&quot;00B00D14&quot;/&gt;&lt;wsp:rsid wsp:val=&quot;00B00FFE&quot;/&gt;&lt;wsp:rsid wsp:val=&quot;00B01506&quot;/&gt;&lt;wsp:rsid wsp:val=&quot;00B01C6E&quot;/&gt;&lt;wsp:rsid wsp:val=&quot;00B01F68&quot;/&gt;&lt;wsp:rsid wsp:val=&quot;00B0214D&quot;/&gt;&lt;wsp:rsid wsp:val=&quot;00B02360&quot;/&gt;&lt;wsp:rsid wsp:val=&quot;00B023B0&quot;/&gt;&lt;wsp:rsid wsp:val=&quot;00B02576&quot;/&gt;&lt;wsp:rsid wsp:val=&quot;00B02679&quot;/&gt;&lt;wsp:rsid wsp:val=&quot;00B02AC8&quot;/&gt;&lt;wsp:rsid wsp:val=&quot;00B02B68&quot;/&gt;&lt;wsp:rsid wsp:val=&quot;00B02BD7&quot;/&gt;&lt;wsp:rsid wsp:val=&quot;00B02CD5&quot;/&gt;&lt;wsp:rsid wsp:val=&quot;00B033E5&quot;/&gt;&lt;wsp:rsid wsp:val=&quot;00B03826&quot;/&gt;&lt;wsp:rsid wsp:val=&quot;00B038A2&quot;/&gt;&lt;wsp:rsid wsp:val=&quot;00B03A00&quot;/&gt;&lt;wsp:rsid wsp:val=&quot;00B03BC7&quot;/&gt;&lt;wsp:rsid wsp:val=&quot;00B03C4E&quot;/&gt;&lt;wsp:rsid wsp:val=&quot;00B04168&quot;/&gt;&lt;wsp:rsid wsp:val=&quot;00B041A9&quot;/&gt;&lt;wsp:rsid wsp:val=&quot;00B044BF&quot;/&gt;&lt;wsp:rsid wsp:val=&quot;00B04980&quot;/&gt;&lt;wsp:rsid wsp:val=&quot;00B04C85&quot;/&gt;&lt;wsp:rsid wsp:val=&quot;00B05309&quot;/&gt;&lt;wsp:rsid wsp:val=&quot;00B053AD&quot;/&gt;&lt;wsp:rsid wsp:val=&quot;00B05499&quot;/&gt;&lt;wsp:rsid wsp:val=&quot;00B05561&quot;/&gt;&lt;wsp:rsid wsp:val=&quot;00B055B5&quot;/&gt;&lt;wsp:rsid wsp:val=&quot;00B05B69&quot;/&gt;&lt;wsp:rsid wsp:val=&quot;00B05BFB&quot;/&gt;&lt;wsp:rsid wsp:val=&quot;00B05C61&quot;/&gt;&lt;wsp:rsid wsp:val=&quot;00B05F9A&quot;/&gt;&lt;wsp:rsid wsp:val=&quot;00B060D7&quot;/&gt;&lt;wsp:rsid wsp:val=&quot;00B06143&quot;/&gt;&lt;wsp:rsid wsp:val=&quot;00B06417&quot;/&gt;&lt;wsp:rsid wsp:val=&quot;00B06931&quot;/&gt;&lt;wsp:rsid wsp:val=&quot;00B0698C&quot;/&gt;&lt;wsp:rsid wsp:val=&quot;00B072B3&quot;/&gt;&lt;wsp:rsid wsp:val=&quot;00B072FF&quot;/&gt;&lt;wsp:rsid wsp:val=&quot;00B07455&quot;/&gt;&lt;wsp:rsid wsp:val=&quot;00B074CC&quot;/&gt;&lt;wsp:rsid wsp:val=&quot;00B076D0&quot;/&gt;&lt;wsp:rsid wsp:val=&quot;00B079E1&quot;/&gt;&lt;wsp:rsid wsp:val=&quot;00B07A26&quot;/&gt;&lt;wsp:rsid wsp:val=&quot;00B07B82&quot;/&gt;&lt;wsp:rsid wsp:val=&quot;00B07E07&quot;/&gt;&lt;wsp:rsid wsp:val=&quot;00B07FB6&quot;/&gt;&lt;wsp:rsid wsp:val=&quot;00B1006B&quot;/&gt;&lt;wsp:rsid wsp:val=&quot;00B1021C&quot;/&gt;&lt;wsp:rsid wsp:val=&quot;00B1029D&quot;/&gt;&lt;wsp:rsid wsp:val=&quot;00B10481&quot;/&gt;&lt;wsp:rsid wsp:val=&quot;00B104C2&quot;/&gt;&lt;wsp:rsid wsp:val=&quot;00B1061D&quot;/&gt;&lt;wsp:rsid wsp:val=&quot;00B109EE&quot;/&gt;&lt;wsp:rsid wsp:val=&quot;00B10CD2&quot;/&gt;&lt;wsp:rsid wsp:val=&quot;00B10DEA&quot;/&gt;&lt;wsp:rsid wsp:val=&quot;00B10EEE&quot;/&gt;&lt;wsp:rsid wsp:val=&quot;00B11757&quot;/&gt;&lt;wsp:rsid wsp:val=&quot;00B119A9&quot;/&gt;&lt;wsp:rsid wsp:val=&quot;00B11AB6&quot;/&gt;&lt;wsp:rsid wsp:val=&quot;00B11BE2&quot;/&gt;&lt;wsp:rsid wsp:val=&quot;00B11D18&quot;/&gt;&lt;wsp:rsid wsp:val=&quot;00B11EC2&quot;/&gt;&lt;wsp:rsid wsp:val=&quot;00B11FB4&quot;/&gt;&lt;wsp:rsid wsp:val=&quot;00B1238A&quot;/&gt;&lt;wsp:rsid wsp:val=&quot;00B124C9&quot;/&gt;&lt;wsp:rsid wsp:val=&quot;00B1297D&quot;/&gt;&lt;wsp:rsid wsp:val=&quot;00B12F61&quot;/&gt;&lt;wsp:rsid wsp:val=&quot;00B132CB&quot;/&gt;&lt;wsp:rsid wsp:val=&quot;00B13377&quot;/&gt;&lt;wsp:rsid wsp:val=&quot;00B13675&quot;/&gt;&lt;wsp:rsid wsp:val=&quot;00B13836&quot;/&gt;&lt;wsp:rsid wsp:val=&quot;00B13ABA&quot;/&gt;&lt;wsp:rsid wsp:val=&quot;00B13AE5&quot;/&gt;&lt;wsp:rsid wsp:val=&quot;00B13E91&quot;/&gt;&lt;wsp:rsid wsp:val=&quot;00B1406C&quot;/&gt;&lt;wsp:rsid wsp:val=&quot;00B140B3&quot;/&gt;&lt;wsp:rsid wsp:val=&quot;00B14263&quot;/&gt;&lt;wsp:rsid wsp:val=&quot;00B144E9&quot;/&gt;&lt;wsp:rsid wsp:val=&quot;00B14588&quot;/&gt;&lt;wsp:rsid wsp:val=&quot;00B14685&quot;/&gt;&lt;wsp:rsid wsp:val=&quot;00B14868&quot;/&gt;&lt;wsp:rsid wsp:val=&quot;00B14AD2&quot;/&gt;&lt;wsp:rsid wsp:val=&quot;00B14CA8&quot;/&gt;&lt;wsp:rsid wsp:val=&quot;00B14D5D&quot;/&gt;&lt;wsp:rsid wsp:val=&quot;00B14D60&quot;/&gt;&lt;wsp:rsid wsp:val=&quot;00B14D87&quot;/&gt;&lt;wsp:rsid wsp:val=&quot;00B14E61&quot;/&gt;&lt;wsp:rsid wsp:val=&quot;00B14FB8&quot;/&gt;&lt;wsp:rsid wsp:val=&quot;00B1511D&quot;/&gt;&lt;wsp:rsid wsp:val=&quot;00B152C2&quot;/&gt;&lt;wsp:rsid wsp:val=&quot;00B152D5&quot;/&gt;&lt;wsp:rsid wsp:val=&quot;00B15322&quot;/&gt;&lt;wsp:rsid wsp:val=&quot;00B15801&quot;/&gt;&lt;wsp:rsid wsp:val=&quot;00B15B47&quot;/&gt;&lt;wsp:rsid wsp:val=&quot;00B15B93&quot;/&gt;&lt;wsp:rsid wsp:val=&quot;00B16698&quot;/&gt;&lt;wsp:rsid wsp:val=&quot;00B167F5&quot;/&gt;&lt;wsp:rsid wsp:val=&quot;00B1685C&quot;/&gt;&lt;wsp:rsid wsp:val=&quot;00B169F9&quot;/&gt;&lt;wsp:rsid wsp:val=&quot;00B16A3D&quot;/&gt;&lt;wsp:rsid wsp:val=&quot;00B16D5A&quot;/&gt;&lt;wsp:rsid wsp:val=&quot;00B17179&quot;/&gt;&lt;wsp:rsid wsp:val=&quot;00B17188&quot;/&gt;&lt;wsp:rsid wsp:val=&quot;00B175D0&quot;/&gt;&lt;wsp:rsid wsp:val=&quot;00B177CE&quot;/&gt;&lt;wsp:rsid wsp:val=&quot;00B178D7&quot;/&gt;&lt;wsp:rsid wsp:val=&quot;00B179CE&quot;/&gt;&lt;wsp:rsid wsp:val=&quot;00B17A65&quot;/&gt;&lt;wsp:rsid wsp:val=&quot;00B17D1D&quot;/&gt;&lt;wsp:rsid wsp:val=&quot;00B17E60&quot;/&gt;&lt;wsp:rsid wsp:val=&quot;00B2042E&quot;/&gt;&lt;wsp:rsid wsp:val=&quot;00B206CD&quot;/&gt;&lt;wsp:rsid wsp:val=&quot;00B209A5&quot;/&gt;&lt;wsp:rsid wsp:val=&quot;00B20BC9&quot;/&gt;&lt;wsp:rsid wsp:val=&quot;00B20EEF&quot;/&gt;&lt;wsp:rsid wsp:val=&quot;00B211AA&quot;/&gt;&lt;wsp:rsid wsp:val=&quot;00B215AB&quot;/&gt;&lt;wsp:rsid wsp:val=&quot;00B218DF&quot;/&gt;&lt;wsp:rsid wsp:val=&quot;00B21C29&quot;/&gt;&lt;wsp:rsid wsp:val=&quot;00B21CA2&quot;/&gt;&lt;wsp:rsid wsp:val=&quot;00B21DE5&quot;/&gt;&lt;wsp:rsid wsp:val=&quot;00B21EAB&quot;/&gt;&lt;wsp:rsid wsp:val=&quot;00B21EC2&quot;/&gt;&lt;wsp:rsid wsp:val=&quot;00B22345&quot;/&gt;&lt;wsp:rsid wsp:val=&quot;00B22472&quot;/&gt;&lt;wsp:rsid wsp:val=&quot;00B2263A&quot;/&gt;&lt;wsp:rsid wsp:val=&quot;00B22778&quot;/&gt;&lt;wsp:rsid wsp:val=&quot;00B22EE7&quot;/&gt;&lt;wsp:rsid wsp:val=&quot;00B23067&quot;/&gt;&lt;wsp:rsid wsp:val=&quot;00B238F2&quot;/&gt;&lt;wsp:rsid wsp:val=&quot;00B23965&quot;/&gt;&lt;wsp:rsid wsp:val=&quot;00B23A53&quot;/&gt;&lt;wsp:rsid wsp:val=&quot;00B23ABF&quot;/&gt;&lt;wsp:rsid wsp:val=&quot;00B23C0F&quot;/&gt;&lt;wsp:rsid wsp:val=&quot;00B23FB6&quot;/&gt;&lt;wsp:rsid wsp:val=&quot;00B24475&quot;/&gt;&lt;wsp:rsid wsp:val=&quot;00B24D79&quot;/&gt;&lt;wsp:rsid wsp:val=&quot;00B24DF3&quot;/&gt;&lt;wsp:rsid wsp:val=&quot;00B24F49&quot;/&gt;&lt;wsp:rsid wsp:val=&quot;00B251F6&quot;/&gt;&lt;wsp:rsid wsp:val=&quot;00B25402&quot;/&gt;&lt;wsp:rsid wsp:val=&quot;00B256BC&quot;/&gt;&lt;wsp:rsid wsp:val=&quot;00B260E9&quot;/&gt;&lt;wsp:rsid wsp:val=&quot;00B26489&quot;/&gt;&lt;wsp:rsid wsp:val=&quot;00B265AB&quot;/&gt;&lt;wsp:rsid wsp:val=&quot;00B2667F&quot;/&gt;&lt;wsp:rsid wsp:val=&quot;00B26715&quot;/&gt;&lt;wsp:rsid wsp:val=&quot;00B26905&quot;/&gt;&lt;wsp:rsid wsp:val=&quot;00B27283&quot;/&gt;&lt;wsp:rsid wsp:val=&quot;00B272DA&quot;/&gt;&lt;wsp:rsid wsp:val=&quot;00B273DB&quot;/&gt;&lt;wsp:rsid wsp:val=&quot;00B27538&quot;/&gt;&lt;wsp:rsid wsp:val=&quot;00B27987&quot;/&gt;&lt;wsp:rsid wsp:val=&quot;00B27ADA&quot;/&gt;&lt;wsp:rsid wsp:val=&quot;00B27BD8&quot;/&gt;&lt;wsp:rsid wsp:val=&quot;00B30675&quot;/&gt;&lt;wsp:rsid wsp:val=&quot;00B30818&quot;/&gt;&lt;wsp:rsid wsp:val=&quot;00B30AEE&quot;/&gt;&lt;wsp:rsid wsp:val=&quot;00B30C7C&quot;/&gt;&lt;wsp:rsid wsp:val=&quot;00B31CEE&quot;/&gt;&lt;wsp:rsid wsp:val=&quot;00B31F76&quot;/&gt;&lt;wsp:rsid wsp:val=&quot;00B32354&quot;/&gt;&lt;wsp:rsid wsp:val=&quot;00B32CA3&quot;/&gt;&lt;wsp:rsid wsp:val=&quot;00B33088&quot;/&gt;&lt;wsp:rsid wsp:val=&quot;00B33356&quot;/&gt;&lt;wsp:rsid wsp:val=&quot;00B337EF&quot;/&gt;&lt;wsp:rsid wsp:val=&quot;00B3381A&quot;/&gt;&lt;wsp:rsid wsp:val=&quot;00B33874&quot;/&gt;&lt;wsp:rsid wsp:val=&quot;00B339C5&quot;/&gt;&lt;wsp:rsid wsp:val=&quot;00B33A18&quot;/&gt;&lt;wsp:rsid wsp:val=&quot;00B33A93&quot;/&gt;&lt;wsp:rsid wsp:val=&quot;00B33BAC&quot;/&gt;&lt;wsp:rsid wsp:val=&quot;00B33C19&quot;/&gt;&lt;wsp:rsid wsp:val=&quot;00B3412C&quot;/&gt;&lt;wsp:rsid wsp:val=&quot;00B34164&quot;/&gt;&lt;wsp:rsid wsp:val=&quot;00B34762&quot;/&gt;&lt;wsp:rsid wsp:val=&quot;00B34A62&quot;/&gt;&lt;wsp:rsid wsp:val=&quot;00B34AC1&quot;/&gt;&lt;wsp:rsid wsp:val=&quot;00B34AD5&quot;/&gt;&lt;wsp:rsid wsp:val=&quot;00B34C3D&quot;/&gt;&lt;wsp:rsid wsp:val=&quot;00B34DB1&quot;/&gt;&lt;wsp:rsid wsp:val=&quot;00B34DD8&quot;/&gt;&lt;wsp:rsid wsp:val=&quot;00B34E97&quot;/&gt;&lt;wsp:rsid wsp:val=&quot;00B356EE&quot;/&gt;&lt;wsp:rsid wsp:val=&quot;00B3585D&quot;/&gt;&lt;wsp:rsid wsp:val=&quot;00B35916&quot;/&gt;&lt;wsp:rsid wsp:val=&quot;00B359CC&quot;/&gt;&lt;wsp:rsid wsp:val=&quot;00B35C89&quot;/&gt;&lt;wsp:rsid wsp:val=&quot;00B35D7D&quot;/&gt;&lt;wsp:rsid wsp:val=&quot;00B35E24&quot;/&gt;&lt;wsp:rsid wsp:val=&quot;00B36084&quot;/&gt;&lt;wsp:rsid wsp:val=&quot;00B36268&quot;/&gt;&lt;wsp:rsid wsp:val=&quot;00B3675F&quot;/&gt;&lt;wsp:rsid wsp:val=&quot;00B368E3&quot;/&gt;&lt;wsp:rsid wsp:val=&quot;00B36983&quot;/&gt;&lt;wsp:rsid wsp:val=&quot;00B36A05&quot;/&gt;&lt;wsp:rsid wsp:val=&quot;00B36D5A&quot;/&gt;&lt;wsp:rsid wsp:val=&quot;00B374DB&quot;/&gt;&lt;wsp:rsid wsp:val=&quot;00B376E4&quot;/&gt;&lt;wsp:rsid wsp:val=&quot;00B378B4&quot;/&gt;&lt;wsp:rsid wsp:val=&quot;00B37B88&quot;/&gt;&lt;wsp:rsid wsp:val=&quot;00B37E68&quot;/&gt;&lt;wsp:rsid wsp:val=&quot;00B37F70&quot;/&gt;&lt;wsp:rsid wsp:val=&quot;00B4010C&quot;/&gt;&lt;wsp:rsid wsp:val=&quot;00B404B2&quot;/&gt;&lt;wsp:rsid wsp:val=&quot;00B4084C&quot;/&gt;&lt;wsp:rsid wsp:val=&quot;00B4086E&quot;/&gt;&lt;wsp:rsid wsp:val=&quot;00B40874&quot;/&gt;&lt;wsp:rsid wsp:val=&quot;00B4107B&quot;/&gt;&lt;wsp:rsid wsp:val=&quot;00B411BB&quot;/&gt;&lt;wsp:rsid wsp:val=&quot;00B4174E&quot;/&gt;&lt;wsp:rsid wsp:val=&quot;00B41B0F&quot;/&gt;&lt;wsp:rsid wsp:val=&quot;00B41C15&quot;/&gt;&lt;wsp:rsid wsp:val=&quot;00B41FA1&quot;/&gt;&lt;wsp:rsid wsp:val=&quot;00B421DC&quot;/&gt;&lt;wsp:rsid wsp:val=&quot;00B4229E&quot;/&gt;&lt;wsp:rsid wsp:val=&quot;00B42310&quot;/&gt;&lt;wsp:rsid wsp:val=&quot;00B42821&quot;/&gt;&lt;wsp:rsid wsp:val=&quot;00B42F82&quot;/&gt;&lt;wsp:rsid wsp:val=&quot;00B43513&quot;/&gt;&lt;wsp:rsid wsp:val=&quot;00B43627&quot;/&gt;&lt;wsp:rsid wsp:val=&quot;00B43A9F&quot;/&gt;&lt;wsp:rsid wsp:val=&quot;00B43AB0&quot;/&gt;&lt;wsp:rsid wsp:val=&quot;00B43D0D&quot;/&gt;&lt;wsp:rsid wsp:val=&quot;00B442C8&quot;/&gt;&lt;wsp:rsid wsp:val=&quot;00B44350&quot;/&gt;&lt;wsp:rsid wsp:val=&quot;00B4449F&quot;/&gt;&lt;wsp:rsid wsp:val=&quot;00B445B6&quot;/&gt;&lt;wsp:rsid wsp:val=&quot;00B44B7B&quot;/&gt;&lt;wsp:rsid wsp:val=&quot;00B44B9B&quot;/&gt;&lt;wsp:rsid wsp:val=&quot;00B44D30&quot;/&gt;&lt;wsp:rsid wsp:val=&quot;00B4501F&quot;/&gt;&lt;wsp:rsid wsp:val=&quot;00B45254&quot;/&gt;&lt;wsp:rsid wsp:val=&quot;00B452BC&quot;/&gt;&lt;wsp:rsid wsp:val=&quot;00B4540D&quot;/&gt;&lt;wsp:rsid wsp:val=&quot;00B458FD&quot;/&gt;&lt;wsp:rsid wsp:val=&quot;00B45924&quot;/&gt;&lt;wsp:rsid wsp:val=&quot;00B45DF3&quot;/&gt;&lt;wsp:rsid wsp:val=&quot;00B45F96&quot;/&gt;&lt;wsp:rsid wsp:val=&quot;00B46508&quot;/&gt;&lt;wsp:rsid wsp:val=&quot;00B468E9&quot;/&gt;&lt;wsp:rsid wsp:val=&quot;00B46B82&quot;/&gt;&lt;wsp:rsid wsp:val=&quot;00B46D18&quot;/&gt;&lt;wsp:rsid wsp:val=&quot;00B46FC4&quot;/&gt;&lt;wsp:rsid wsp:val=&quot;00B4700C&quot;/&gt;&lt;wsp:rsid wsp:val=&quot;00B476DB&quot;/&gt;&lt;wsp:rsid wsp:val=&quot;00B47703&quot;/&gt;&lt;wsp:rsid wsp:val=&quot;00B479B3&quot;/&gt;&lt;wsp:rsid wsp:val=&quot;00B47A35&quot;/&gt;&lt;wsp:rsid wsp:val=&quot;00B47C92&quot;/&gt;&lt;wsp:rsid wsp:val=&quot;00B47C99&quot;/&gt;&lt;wsp:rsid wsp:val=&quot;00B47F1E&quot;/&gt;&lt;wsp:rsid wsp:val=&quot;00B502D6&quot;/&gt;&lt;wsp:rsid wsp:val=&quot;00B504E0&quot;/&gt;&lt;wsp:rsid wsp:val=&quot;00B5080C&quot;/&gt;&lt;wsp:rsid wsp:val=&quot;00B50887&quot;/&gt;&lt;wsp:rsid wsp:val=&quot;00B50903&quot;/&gt;&lt;wsp:rsid wsp:val=&quot;00B50910&quot;/&gt;&lt;wsp:rsid wsp:val=&quot;00B50D25&quot;/&gt;&lt;wsp:rsid wsp:val=&quot;00B50EDC&quot;/&gt;&lt;wsp:rsid wsp:val=&quot;00B511BB&quot;/&gt;&lt;wsp:rsid wsp:val=&quot;00B511DC&quot;/&gt;&lt;wsp:rsid wsp:val=&quot;00B51272&quot;/&gt;&lt;wsp:rsid wsp:val=&quot;00B51448&quot;/&gt;&lt;wsp:rsid wsp:val=&quot;00B514F6&quot;/&gt;&lt;wsp:rsid wsp:val=&quot;00B5159B&quot;/&gt;&lt;wsp:rsid wsp:val=&quot;00B51A68&quot;/&gt;&lt;wsp:rsid wsp:val=&quot;00B51BB6&quot;/&gt;&lt;wsp:rsid wsp:val=&quot;00B51C5B&quot;/&gt;&lt;wsp:rsid wsp:val=&quot;00B5219F&quot;/&gt;&lt;wsp:rsid wsp:val=&quot;00B5246D&quot;/&gt;&lt;wsp:rsid wsp:val=&quot;00B525DA&quot;/&gt;&lt;wsp:rsid wsp:val=&quot;00B52F04&quot;/&gt;&lt;wsp:rsid wsp:val=&quot;00B53214&quot;/&gt;&lt;wsp:rsid wsp:val=&quot;00B533B3&quot;/&gt;&lt;wsp:rsid wsp:val=&quot;00B53582&quot;/&gt;&lt;wsp:rsid wsp:val=&quot;00B535D5&quot;/&gt;&lt;wsp:rsid wsp:val=&quot;00B5384A&quot;/&gt;&lt;wsp:rsid wsp:val=&quot;00B538A1&quot;/&gt;&lt;wsp:rsid wsp:val=&quot;00B53B1B&quot;/&gt;&lt;wsp:rsid wsp:val=&quot;00B53DAB&quot;/&gt;&lt;wsp:rsid wsp:val=&quot;00B53EDA&quot;/&gt;&lt;wsp:rsid wsp:val=&quot;00B540AD&quot;/&gt;&lt;wsp:rsid wsp:val=&quot;00B54727&quot;/&gt;&lt;wsp:rsid wsp:val=&quot;00B54984&quot;/&gt;&lt;wsp:rsid wsp:val=&quot;00B54A9A&quot;/&gt;&lt;wsp:rsid wsp:val=&quot;00B55219&quot;/&gt;&lt;wsp:rsid wsp:val=&quot;00B5525B&quot;/&gt;&lt;wsp:rsid wsp:val=&quot;00B55268&quot;/&gt;&lt;wsp:rsid wsp:val=&quot;00B5529A&quot;/&gt;&lt;wsp:rsid wsp:val=&quot;00B5529B&quot;/&gt;&lt;wsp:rsid wsp:val=&quot;00B559DE&quot;/&gt;&lt;wsp:rsid wsp:val=&quot;00B55C58&quot;/&gt;&lt;wsp:rsid wsp:val=&quot;00B55CD5&quot;/&gt;&lt;wsp:rsid wsp:val=&quot;00B55D16&quot;/&gt;&lt;wsp:rsid wsp:val=&quot;00B55ECA&quot;/&gt;&lt;wsp:rsid wsp:val=&quot;00B56019&quot;/&gt;&lt;wsp:rsid wsp:val=&quot;00B5637E&quot;/&gt;&lt;wsp:rsid wsp:val=&quot;00B5643F&quot;/&gt;&lt;wsp:rsid wsp:val=&quot;00B5661F&quot;/&gt;&lt;wsp:rsid wsp:val=&quot;00B566F6&quot;/&gt;&lt;wsp:rsid wsp:val=&quot;00B56A57&quot;/&gt;&lt;wsp:rsid wsp:val=&quot;00B56E72&quot;/&gt;&lt;wsp:rsid wsp:val=&quot;00B5703C&quot;/&gt;&lt;wsp:rsid wsp:val=&quot;00B5706B&quot;/&gt;&lt;wsp:rsid wsp:val=&quot;00B57122&quot;/&gt;&lt;wsp:rsid wsp:val=&quot;00B5765B&quot;/&gt;&lt;wsp:rsid wsp:val=&quot;00B5770F&quot;/&gt;&lt;wsp:rsid wsp:val=&quot;00B57818&quot;/&gt;&lt;wsp:rsid wsp:val=&quot;00B57881&quot;/&gt;&lt;wsp:rsid wsp:val=&quot;00B57AB5&quot;/&gt;&lt;wsp:rsid wsp:val=&quot;00B57AF7&quot;/&gt;&lt;wsp:rsid wsp:val=&quot;00B57F27&quot;/&gt;&lt;wsp:rsid wsp:val=&quot;00B57F91&quot;/&gt;&lt;wsp:rsid wsp:val=&quot;00B60225&quot;/&gt;&lt;wsp:rsid wsp:val=&quot;00B60483&quot;/&gt;&lt;wsp:rsid wsp:val=&quot;00B60597&quot;/&gt;&lt;wsp:rsid wsp:val=&quot;00B607C7&quot;/&gt;&lt;wsp:rsid wsp:val=&quot;00B608B5&quot;/&gt;&lt;wsp:rsid wsp:val=&quot;00B60B2A&quot;/&gt;&lt;wsp:rsid wsp:val=&quot;00B60B87&quot;/&gt;&lt;wsp:rsid wsp:val=&quot;00B60BAC&quot;/&gt;&lt;wsp:rsid wsp:val=&quot;00B60C76&quot;/&gt;&lt;wsp:rsid wsp:val=&quot;00B611EC&quot;/&gt;&lt;wsp:rsid wsp:val=&quot;00B61558&quot;/&gt;&lt;wsp:rsid wsp:val=&quot;00B6172E&quot;/&gt;&lt;wsp:rsid wsp:val=&quot;00B61846&quot;/&gt;&lt;wsp:rsid wsp:val=&quot;00B6185C&quot;/&gt;&lt;wsp:rsid wsp:val=&quot;00B61ADC&quot;/&gt;&lt;wsp:rsid wsp:val=&quot;00B61F80&quot;/&gt;&lt;wsp:rsid wsp:val=&quot;00B6208E&quot;/&gt;&lt;wsp:rsid wsp:val=&quot;00B622AC&quot;/&gt;&lt;wsp:rsid wsp:val=&quot;00B6252D&quot;/&gt;&lt;wsp:rsid wsp:val=&quot;00B62706&quot;/&gt;&lt;wsp:rsid wsp:val=&quot;00B6274F&quot;/&gt;&lt;wsp:rsid wsp:val=&quot;00B62A91&quot;/&gt;&lt;wsp:rsid wsp:val=&quot;00B62C7B&quot;/&gt;&lt;wsp:rsid wsp:val=&quot;00B62EA8&quot;/&gt;&lt;wsp:rsid wsp:val=&quot;00B635C9&quot;/&gt;&lt;wsp:rsid wsp:val=&quot;00B6363E&quot;/&gt;&lt;wsp:rsid wsp:val=&quot;00B63855&quot;/&gt;&lt;wsp:rsid wsp:val=&quot;00B638E7&quot;/&gt;&lt;wsp:rsid wsp:val=&quot;00B639F7&quot;/&gt;&lt;wsp:rsid wsp:val=&quot;00B63A57&quot;/&gt;&lt;wsp:rsid wsp:val=&quot;00B64341&quot;/&gt;&lt;wsp:rsid wsp:val=&quot;00B643B7&quot;/&gt;&lt;wsp:rsid wsp:val=&quot;00B64BF1&quot;/&gt;&lt;wsp:rsid wsp:val=&quot;00B64C65&quot;/&gt;&lt;wsp:rsid wsp:val=&quot;00B64E71&quot;/&gt;&lt;wsp:rsid wsp:val=&quot;00B65508&quot;/&gt;&lt;wsp:rsid wsp:val=&quot;00B6605A&quot;/&gt;&lt;wsp:rsid wsp:val=&quot;00B666CE&quot;/&gt;&lt;wsp:rsid wsp:val=&quot;00B6683E&quot;/&gt;&lt;wsp:rsid wsp:val=&quot;00B66D33&quot;/&gt;&lt;wsp:rsid wsp:val=&quot;00B67015&quot;/&gt;&lt;wsp:rsid wsp:val=&quot;00B6765A&quot;/&gt;&lt;wsp:rsid wsp:val=&quot;00B676A3&quot;/&gt;&lt;wsp:rsid wsp:val=&quot;00B67D3C&quot;/&gt;&lt;wsp:rsid wsp:val=&quot;00B67D83&quot;/&gt;&lt;wsp:rsid wsp:val=&quot;00B70646&quot;/&gt;&lt;wsp:rsid wsp:val=&quot;00B70653&quot;/&gt;&lt;wsp:rsid wsp:val=&quot;00B706AE&quot;/&gt;&lt;wsp:rsid wsp:val=&quot;00B709D5&quot;/&gt;&lt;wsp:rsid wsp:val=&quot;00B709F4&quot;/&gt;&lt;wsp:rsid wsp:val=&quot;00B70C21&quot;/&gt;&lt;wsp:rsid wsp:val=&quot;00B70CBD&quot;/&gt;&lt;wsp:rsid wsp:val=&quot;00B70E42&quot;/&gt;&lt;wsp:rsid wsp:val=&quot;00B70EEE&quot;/&gt;&lt;wsp:rsid wsp:val=&quot;00B710F9&quot;/&gt;&lt;wsp:rsid wsp:val=&quot;00B71A21&quot;/&gt;&lt;wsp:rsid wsp:val=&quot;00B71A4F&quot;/&gt;&lt;wsp:rsid wsp:val=&quot;00B71BAF&quot;/&gt;&lt;wsp:rsid wsp:val=&quot;00B71C6D&quot;/&gt;&lt;wsp:rsid wsp:val=&quot;00B71D4D&quot;/&gt;&lt;wsp:rsid wsp:val=&quot;00B72089&quot;/&gt;&lt;wsp:rsid wsp:val=&quot;00B7263E&quot;/&gt;&lt;wsp:rsid wsp:val=&quot;00B726DF&quot;/&gt;&lt;wsp:rsid wsp:val=&quot;00B727CE&quot;/&gt;&lt;wsp:rsid wsp:val=&quot;00B72ADB&quot;/&gt;&lt;wsp:rsid wsp:val=&quot;00B72D10&quot;/&gt;&lt;wsp:rsid wsp:val=&quot;00B72EA1&quot;/&gt;&lt;wsp:rsid wsp:val=&quot;00B73311&quot;/&gt;&lt;wsp:rsid wsp:val=&quot;00B736E3&quot;/&gt;&lt;wsp:rsid wsp:val=&quot;00B738FD&quot;/&gt;&lt;wsp:rsid wsp:val=&quot;00B739B3&quot;/&gt;&lt;wsp:rsid wsp:val=&quot;00B73DF2&quot;/&gt;&lt;wsp:rsid wsp:val=&quot;00B73E77&quot;/&gt;&lt;wsp:rsid wsp:val=&quot;00B73FDF&quot;/&gt;&lt;wsp:rsid wsp:val=&quot;00B74142&quot;/&gt;&lt;wsp:rsid wsp:val=&quot;00B74508&quot;/&gt;&lt;wsp:rsid wsp:val=&quot;00B74626&quot;/&gt;&lt;wsp:rsid wsp:val=&quot;00B74745&quot;/&gt;&lt;wsp:rsid wsp:val=&quot;00B74EDD&quot;/&gt;&lt;wsp:rsid wsp:val=&quot;00B74F9A&quot;/&gt;&lt;wsp:rsid wsp:val=&quot;00B751EC&quot;/&gt;&lt;wsp:rsid wsp:val=&quot;00B755AF&quot;/&gt;&lt;wsp:rsid wsp:val=&quot;00B75A66&quot;/&gt;&lt;wsp:rsid wsp:val=&quot;00B760CC&quot;/&gt;&lt;wsp:rsid wsp:val=&quot;00B760D6&quot;/&gt;&lt;wsp:rsid wsp:val=&quot;00B76110&quot;/&gt;&lt;wsp:rsid wsp:val=&quot;00B761FC&quot;/&gt;&lt;wsp:rsid wsp:val=&quot;00B762DC&quot;/&gt;&lt;wsp:rsid wsp:val=&quot;00B76555&quot;/&gt;&lt;wsp:rsid wsp:val=&quot;00B7657A&quot;/&gt;&lt;wsp:rsid wsp:val=&quot;00B76902&quot;/&gt;&lt;wsp:rsid wsp:val=&quot;00B76C72&quot;/&gt;&lt;wsp:rsid wsp:val=&quot;00B76FD1&quot;/&gt;&lt;wsp:rsid wsp:val=&quot;00B77024&quot;/&gt;&lt;wsp:rsid wsp:val=&quot;00B770DA&quot;/&gt;&lt;wsp:rsid wsp:val=&quot;00B772B0&quot;/&gt;&lt;wsp:rsid wsp:val=&quot;00B77493&quot;/&gt;&lt;wsp:rsid wsp:val=&quot;00B77735&quot;/&gt;&lt;wsp:rsid wsp:val=&quot;00B77985&quot;/&gt;&lt;wsp:rsid wsp:val=&quot;00B77A30&quot;/&gt;&lt;wsp:rsid wsp:val=&quot;00B77B97&quot;/&gt;&lt;wsp:rsid wsp:val=&quot;00B77C52&quot;/&gt;&lt;wsp:rsid wsp:val=&quot;00B77D84&quot;/&gt;&lt;wsp:rsid wsp:val=&quot;00B77E8D&quot;/&gt;&lt;wsp:rsid wsp:val=&quot;00B77F88&quot;/&gt;&lt;wsp:rsid wsp:val=&quot;00B804F0&quot;/&gt;&lt;wsp:rsid wsp:val=&quot;00B80723&quot;/&gt;&lt;wsp:rsid wsp:val=&quot;00B80C20&quot;/&gt;&lt;wsp:rsid wsp:val=&quot;00B80FB4&quot;/&gt;&lt;wsp:rsid wsp:val=&quot;00B816B9&quot;/&gt;&lt;wsp:rsid wsp:val=&quot;00B81E91&quot;/&gt;&lt;wsp:rsid wsp:val=&quot;00B82276&quot;/&gt;&lt;wsp:rsid wsp:val=&quot;00B82519&quot;/&gt;&lt;wsp:rsid wsp:val=&quot;00B826FD&quot;/&gt;&lt;wsp:rsid wsp:val=&quot;00B82884&quot;/&gt;&lt;wsp:rsid wsp:val=&quot;00B82B06&quot;/&gt;&lt;wsp:rsid wsp:val=&quot;00B82D24&quot;/&gt;&lt;wsp:rsid wsp:val=&quot;00B8388C&quot;/&gt;&lt;wsp:rsid wsp:val=&quot;00B838DE&quot;/&gt;&lt;wsp:rsid wsp:val=&quot;00B83B3C&quot;/&gt;&lt;wsp:rsid wsp:val=&quot;00B83CAA&quot;/&gt;&lt;wsp:rsid wsp:val=&quot;00B83DE6&quot;/&gt;&lt;wsp:rsid wsp:val=&quot;00B83E94&quot;/&gt;&lt;wsp:rsid wsp:val=&quot;00B8426B&quot;/&gt;&lt;wsp:rsid wsp:val=&quot;00B842C3&quot;/&gt;&lt;wsp:rsid wsp:val=&quot;00B842C7&quot;/&gt;&lt;wsp:rsid wsp:val=&quot;00B8456A&quot;/&gt;&lt;wsp:rsid wsp:val=&quot;00B845C1&quot;/&gt;&lt;wsp:rsid wsp:val=&quot;00B84790&quot;/&gt;&lt;wsp:rsid wsp:val=&quot;00B84A09&quot;/&gt;&lt;wsp:rsid wsp:val=&quot;00B84CA3&quot;/&gt;&lt;wsp:rsid wsp:val=&quot;00B84F31&quot;/&gt;&lt;wsp:rsid wsp:val=&quot;00B84FC9&quot;/&gt;&lt;wsp:rsid wsp:val=&quot;00B850C9&quot;/&gt;&lt;wsp:rsid wsp:val=&quot;00B85343&quot;/&gt;&lt;wsp:rsid wsp:val=&quot;00B853AC&quot;/&gt;&lt;wsp:rsid wsp:val=&quot;00B853BE&quot;/&gt;&lt;wsp:rsid wsp:val=&quot;00B85A37&quot;/&gt;&lt;wsp:rsid wsp:val=&quot;00B85B59&quot;/&gt;&lt;wsp:rsid wsp:val=&quot;00B85DCB&quot;/&gt;&lt;wsp:rsid wsp:val=&quot;00B8618F&quot;/&gt;&lt;wsp:rsid wsp:val=&quot;00B8642B&quot;/&gt;&lt;wsp:rsid wsp:val=&quot;00B8656D&quot;/&gt;&lt;wsp:rsid wsp:val=&quot;00B866AA&quot;/&gt;&lt;wsp:rsid wsp:val=&quot;00B86ED7&quot;/&gt;&lt;wsp:rsid wsp:val=&quot;00B87010&quot;/&gt;&lt;wsp:rsid wsp:val=&quot;00B87348&quot;/&gt;&lt;wsp:rsid wsp:val=&quot;00B87352&quot;/&gt;&lt;wsp:rsid wsp:val=&quot;00B87517&quot;/&gt;&lt;wsp:rsid wsp:val=&quot;00B87DF8&quot;/&gt;&lt;wsp:rsid wsp:val=&quot;00B9015A&quot;/&gt;&lt;wsp:rsid wsp:val=&quot;00B9054E&quot;/&gt;&lt;wsp:rsid wsp:val=&quot;00B905E7&quot;/&gt;&lt;wsp:rsid wsp:val=&quot;00B90DA9&quot;/&gt;&lt;wsp:rsid wsp:val=&quot;00B90F88&quot;/&gt;&lt;wsp:rsid wsp:val=&quot;00B90FA5&quot;/&gt;&lt;wsp:rsid wsp:val=&quot;00B91102&quot;/&gt;&lt;wsp:rsid wsp:val=&quot;00B91424&quot;/&gt;&lt;wsp:rsid wsp:val=&quot;00B91510&quot;/&gt;&lt;wsp:rsid wsp:val=&quot;00B91776&quot;/&gt;&lt;wsp:rsid wsp:val=&quot;00B91A54&quot;/&gt;&lt;wsp:rsid wsp:val=&quot;00B9218F&quot;/&gt;&lt;wsp:rsid wsp:val=&quot;00B9225A&quot;/&gt;&lt;wsp:rsid wsp:val=&quot;00B92473&quot;/&gt;&lt;wsp:rsid wsp:val=&quot;00B92C6C&quot;/&gt;&lt;wsp:rsid wsp:val=&quot;00B93156&quot;/&gt;&lt;wsp:rsid wsp:val=&quot;00B931C8&quot;/&gt;&lt;wsp:rsid wsp:val=&quot;00B93382&quot;/&gt;&lt;wsp:rsid wsp:val=&quot;00B938F7&quot;/&gt;&lt;wsp:rsid wsp:val=&quot;00B93FB2&quot;/&gt;&lt;wsp:rsid wsp:val=&quot;00B94099&quot;/&gt;&lt;wsp:rsid wsp:val=&quot;00B94133&quot;/&gt;&lt;wsp:rsid wsp:val=&quot;00B94A18&quot;/&gt;&lt;wsp:rsid wsp:val=&quot;00B94B58&quot;/&gt;&lt;wsp:rsid wsp:val=&quot;00B95336&quot;/&gt;&lt;wsp:rsid wsp:val=&quot;00B95609&quot;/&gt;&lt;wsp:rsid wsp:val=&quot;00B95C2F&quot;/&gt;&lt;wsp:rsid wsp:val=&quot;00B95E1A&quot;/&gt;&lt;wsp:rsid wsp:val=&quot;00B95F49&quot;/&gt;&lt;wsp:rsid wsp:val=&quot;00B96007&quot;/&gt;&lt;wsp:rsid wsp:val=&quot;00B9621D&quot;/&gt;&lt;wsp:rsid wsp:val=&quot;00B963FE&quot;/&gt;&lt;wsp:rsid wsp:val=&quot;00B96567&quot;/&gt;&lt;wsp:rsid wsp:val=&quot;00B96812&quot;/&gt;&lt;wsp:rsid wsp:val=&quot;00B96C1E&quot;/&gt;&lt;wsp:rsid wsp:val=&quot;00B9701E&quot;/&gt;&lt;wsp:rsid wsp:val=&quot;00B97030&quot;/&gt;&lt;wsp:rsid wsp:val=&quot;00B97369&quot;/&gt;&lt;wsp:rsid wsp:val=&quot;00B9780B&quot;/&gt;&lt;wsp:rsid wsp:val=&quot;00B97875&quot;/&gt;&lt;wsp:rsid wsp:val=&quot;00B978BE&quot;/&gt;&lt;wsp:rsid wsp:val=&quot;00B97C2E&quot;/&gt;&lt;wsp:rsid wsp:val=&quot;00B97C88&quot;/&gt;&lt;wsp:rsid wsp:val=&quot;00BA00A6&quot;/&gt;&lt;wsp:rsid wsp:val=&quot;00BA00E5&quot;/&gt;&lt;wsp:rsid wsp:val=&quot;00BA0406&quot;/&gt;&lt;wsp:rsid wsp:val=&quot;00BA06DA&quot;/&gt;&lt;wsp:rsid wsp:val=&quot;00BA080D&quot;/&gt;&lt;wsp:rsid wsp:val=&quot;00BA0A82&quot;/&gt;&lt;wsp:rsid wsp:val=&quot;00BA0B25&quot;/&gt;&lt;wsp:rsid wsp:val=&quot;00BA0F2C&quot;/&gt;&lt;wsp:rsid wsp:val=&quot;00BA11BA&quot;/&gt;&lt;wsp:rsid wsp:val=&quot;00BA12FD&quot;/&gt;&lt;wsp:rsid wsp:val=&quot;00BA15CD&quot;/&gt;&lt;wsp:rsid wsp:val=&quot;00BA17BD&quot;/&gt;&lt;wsp:rsid wsp:val=&quot;00BA1910&quot;/&gt;&lt;wsp:rsid wsp:val=&quot;00BA1AB3&quot;/&gt;&lt;wsp:rsid wsp:val=&quot;00BA1C75&quot;/&gt;&lt;wsp:rsid wsp:val=&quot;00BA1C9C&quot;/&gt;&lt;wsp:rsid wsp:val=&quot;00BA1C9F&quot;/&gt;&lt;wsp:rsid wsp:val=&quot;00BA1E3B&quot;/&gt;&lt;wsp:rsid wsp:val=&quot;00BA1EDD&quot;/&gt;&lt;wsp:rsid wsp:val=&quot;00BA278D&quot;/&gt;&lt;wsp:rsid wsp:val=&quot;00BA2813&quot;/&gt;&lt;wsp:rsid wsp:val=&quot;00BA2889&quot;/&gt;&lt;wsp:rsid wsp:val=&quot;00BA2B1D&quot;/&gt;&lt;wsp:rsid wsp:val=&quot;00BA2DB0&quot;/&gt;&lt;wsp:rsid wsp:val=&quot;00BA2E3C&quot;/&gt;&lt;wsp:rsid wsp:val=&quot;00BA2E58&quot;/&gt;&lt;wsp:rsid wsp:val=&quot;00BA31D8&quot;/&gt;&lt;wsp:rsid wsp:val=&quot;00BA322C&quot;/&gt;&lt;wsp:rsid wsp:val=&quot;00BA34E7&quot;/&gt;&lt;wsp:rsid wsp:val=&quot;00BA36EB&quot;/&gt;&lt;wsp:rsid wsp:val=&quot;00BA3C43&quot;/&gt;&lt;wsp:rsid wsp:val=&quot;00BA3C98&quot;/&gt;&lt;wsp:rsid wsp:val=&quot;00BA4179&quot;/&gt;&lt;wsp:rsid wsp:val=&quot;00BA41AE&quot;/&gt;&lt;wsp:rsid wsp:val=&quot;00BA4531&quot;/&gt;&lt;wsp:rsid wsp:val=&quot;00BA4732&quot;/&gt;&lt;wsp:rsid wsp:val=&quot;00BA486E&quot;/&gt;&lt;wsp:rsid wsp:val=&quot;00BA4889&quot;/&gt;&lt;wsp:rsid wsp:val=&quot;00BA49FC&quot;/&gt;&lt;wsp:rsid wsp:val=&quot;00BA4DD8&quot;/&gt;&lt;wsp:rsid wsp:val=&quot;00BA4FEA&quot;/&gt;&lt;wsp:rsid wsp:val=&quot;00BA51F6&quot;/&gt;&lt;wsp:rsid wsp:val=&quot;00BA5299&quot;/&gt;&lt;wsp:rsid wsp:val=&quot;00BA53ED&quot;/&gt;&lt;wsp:rsid wsp:val=&quot;00BA5615&quot;/&gt;&lt;wsp:rsid wsp:val=&quot;00BA5664&quot;/&gt;&lt;wsp:rsid wsp:val=&quot;00BA5689&quot;/&gt;&lt;wsp:rsid wsp:val=&quot;00BA5B42&quot;/&gt;&lt;wsp:rsid wsp:val=&quot;00BA5F02&quot;/&gt;&lt;wsp:rsid wsp:val=&quot;00BA6307&quot;/&gt;&lt;wsp:rsid wsp:val=&quot;00BA68C6&quot;/&gt;&lt;wsp:rsid wsp:val=&quot;00BA6ACB&quot;/&gt;&lt;wsp:rsid wsp:val=&quot;00BA6BE5&quot;/&gt;&lt;wsp:rsid wsp:val=&quot;00BA6D0F&quot;/&gt;&lt;wsp:rsid wsp:val=&quot;00BA6FB6&quot;/&gt;&lt;wsp:rsid wsp:val=&quot;00BA70C0&quot;/&gt;&lt;wsp:rsid wsp:val=&quot;00BA77D7&quot;/&gt;&lt;wsp:rsid wsp:val=&quot;00BA7D6E&quot;/&gt;&lt;wsp:rsid wsp:val=&quot;00BA7E10&quot;/&gt;&lt;wsp:rsid wsp:val=&quot;00BB000B&quot;/&gt;&lt;wsp:rsid wsp:val=&quot;00BB0238&quot;/&gt;&lt;wsp:rsid wsp:val=&quot;00BB0F4C&quot;/&gt;&lt;wsp:rsid wsp:val=&quot;00BB0FCD&quot;/&gt;&lt;wsp:rsid wsp:val=&quot;00BB0FD8&quot;/&gt;&lt;wsp:rsid wsp:val=&quot;00BB14DB&quot;/&gt;&lt;wsp:rsid wsp:val=&quot;00BB1932&quot;/&gt;&lt;wsp:rsid wsp:val=&quot;00BB19B6&quot;/&gt;&lt;wsp:rsid wsp:val=&quot;00BB1B41&quot;/&gt;&lt;wsp:rsid wsp:val=&quot;00BB1B9E&quot;/&gt;&lt;wsp:rsid wsp:val=&quot;00BB2038&quot;/&gt;&lt;wsp:rsid wsp:val=&quot;00BB207D&quot;/&gt;&lt;wsp:rsid wsp:val=&quot;00BB2268&quot;/&gt;&lt;wsp:rsid wsp:val=&quot;00BB2984&quot;/&gt;&lt;wsp:rsid wsp:val=&quot;00BB2D38&quot;/&gt;&lt;wsp:rsid wsp:val=&quot;00BB2EC5&quot;/&gt;&lt;wsp:rsid wsp:val=&quot;00BB302C&quot;/&gt;&lt;wsp:rsid wsp:val=&quot;00BB33D0&quot;/&gt;&lt;wsp:rsid wsp:val=&quot;00BB365A&quot;/&gt;&lt;wsp:rsid wsp:val=&quot;00BB36C3&quot;/&gt;&lt;wsp:rsid wsp:val=&quot;00BB3718&quot;/&gt;&lt;wsp:rsid wsp:val=&quot;00BB3818&quot;/&gt;&lt;wsp:rsid wsp:val=&quot;00BB39C9&quot;/&gt;&lt;wsp:rsid wsp:val=&quot;00BB3D85&quot;/&gt;&lt;wsp:rsid wsp:val=&quot;00BB3F22&quot;/&gt;&lt;wsp:rsid wsp:val=&quot;00BB4081&quot;/&gt;&lt;wsp:rsid wsp:val=&quot;00BB432A&quot;/&gt;&lt;wsp:rsid wsp:val=&quot;00BB4429&quot;/&gt;&lt;wsp:rsid wsp:val=&quot;00BB442E&quot;/&gt;&lt;wsp:rsid wsp:val=&quot;00BB44D5&quot;/&gt;&lt;wsp:rsid wsp:val=&quot;00BB488B&quot;/&gt;&lt;wsp:rsid wsp:val=&quot;00BB5050&quot;/&gt;&lt;wsp:rsid wsp:val=&quot;00BB52DF&quot;/&gt;&lt;wsp:rsid wsp:val=&quot;00BB53FE&quot;/&gt;&lt;wsp:rsid wsp:val=&quot;00BB54FB&quot;/&gt;&lt;wsp:rsid wsp:val=&quot;00BB5A3E&quot;/&gt;&lt;wsp:rsid wsp:val=&quot;00BB6260&quot;/&gt;&lt;wsp:rsid wsp:val=&quot;00BB639F&quot;/&gt;&lt;wsp:rsid wsp:val=&quot;00BB63BA&quot;/&gt;&lt;wsp:rsid wsp:val=&quot;00BB6B79&quot;/&gt;&lt;wsp:rsid wsp:val=&quot;00BB6C01&quot;/&gt;&lt;wsp:rsid wsp:val=&quot;00BB7046&quot;/&gt;&lt;wsp:rsid wsp:val=&quot;00BB76E0&quot;/&gt;&lt;wsp:rsid wsp:val=&quot;00BB7879&quot;/&gt;&lt;wsp:rsid wsp:val=&quot;00BB78CE&quot;/&gt;&lt;wsp:rsid wsp:val=&quot;00BB7A05&quot;/&gt;&lt;wsp:rsid wsp:val=&quot;00BB7A91&quot;/&gt;&lt;wsp:rsid wsp:val=&quot;00BB7E49&quot;/&gt;&lt;wsp:rsid wsp:val=&quot;00BB7E6C&quot;/&gt;&lt;wsp:rsid wsp:val=&quot;00BB7F34&quot;/&gt;&lt;wsp:rsid wsp:val=&quot;00BC0280&quot;/&gt;&lt;wsp:rsid wsp:val=&quot;00BC02A9&quot;/&gt;&lt;wsp:rsid wsp:val=&quot;00BC0311&quot;/&gt;&lt;wsp:rsid wsp:val=&quot;00BC0590&quot;/&gt;&lt;wsp:rsid wsp:val=&quot;00BC05CE&quot;/&gt;&lt;wsp:rsid wsp:val=&quot;00BC07E8&quot;/&gt;&lt;wsp:rsid wsp:val=&quot;00BC0939&quot;/&gt;&lt;wsp:rsid wsp:val=&quot;00BC0ADC&quot;/&gt;&lt;wsp:rsid wsp:val=&quot;00BC0B78&quot;/&gt;&lt;wsp:rsid wsp:val=&quot;00BC0BDC&quot;/&gt;&lt;wsp:rsid wsp:val=&quot;00BC0C20&quot;/&gt;&lt;wsp:rsid wsp:val=&quot;00BC0EFD&quot;/&gt;&lt;wsp:rsid wsp:val=&quot;00BC113E&quot;/&gt;&lt;wsp:rsid wsp:val=&quot;00BC11EB&quot;/&gt;&lt;wsp:rsid wsp:val=&quot;00BC12FA&quot;/&gt;&lt;wsp:rsid wsp:val=&quot;00BC1548&quot;/&gt;&lt;wsp:rsid wsp:val=&quot;00BC15CE&quot;/&gt;&lt;wsp:rsid wsp:val=&quot;00BC198B&quot;/&gt;&lt;wsp:rsid wsp:val=&quot;00BC1C1F&quot;/&gt;&lt;wsp:rsid wsp:val=&quot;00BC2265&quot;/&gt;&lt;wsp:rsid wsp:val=&quot;00BC23D7&quot;/&gt;&lt;wsp:rsid wsp:val=&quot;00BC2CC3&quot;/&gt;&lt;wsp:rsid wsp:val=&quot;00BC2FAB&quot;/&gt;&lt;wsp:rsid wsp:val=&quot;00BC302D&quot;/&gt;&lt;wsp:rsid wsp:val=&quot;00BC3160&quot;/&gt;&lt;wsp:rsid wsp:val=&quot;00BC3549&quot;/&gt;&lt;wsp:rsid wsp:val=&quot;00BC36FE&quot;/&gt;&lt;wsp:rsid wsp:val=&quot;00BC375D&quot;/&gt;&lt;wsp:rsid wsp:val=&quot;00BC3814&quot;/&gt;&lt;wsp:rsid wsp:val=&quot;00BC3CC6&quot;/&gt;&lt;wsp:rsid wsp:val=&quot;00BC41C0&quot;/&gt;&lt;wsp:rsid wsp:val=&quot;00BC4375&quot;/&gt;&lt;wsp:rsid wsp:val=&quot;00BC4BFC&quot;/&gt;&lt;wsp:rsid wsp:val=&quot;00BC4C83&quot;/&gt;&lt;wsp:rsid wsp:val=&quot;00BC4D77&quot;/&gt;&lt;wsp:rsid wsp:val=&quot;00BC4F2B&quot;/&gt;&lt;wsp:rsid wsp:val=&quot;00BC5917&quot;/&gt;&lt;wsp:rsid wsp:val=&quot;00BC5CE5&quot;/&gt;&lt;wsp:rsid wsp:val=&quot;00BC5F17&quot;/&gt;&lt;wsp:rsid wsp:val=&quot;00BC6112&quot;/&gt;&lt;wsp:rsid wsp:val=&quot;00BC6252&quot;/&gt;&lt;wsp:rsid wsp:val=&quot;00BC6556&quot;/&gt;&lt;wsp:rsid wsp:val=&quot;00BC6589&quot;/&gt;&lt;wsp:rsid wsp:val=&quot;00BC66E8&quot;/&gt;&lt;wsp:rsid wsp:val=&quot;00BC671C&quot;/&gt;&lt;wsp:rsid wsp:val=&quot;00BC6754&quot;/&gt;&lt;wsp:rsid wsp:val=&quot;00BC68E3&quot;/&gt;&lt;wsp:rsid wsp:val=&quot;00BC6931&quot;/&gt;&lt;wsp:rsid wsp:val=&quot;00BC6A75&quot;/&gt;&lt;wsp:rsid wsp:val=&quot;00BC6CC8&quot;/&gt;&lt;wsp:rsid wsp:val=&quot;00BC6E29&quot;/&gt;&lt;wsp:rsid wsp:val=&quot;00BC70F5&quot;/&gt;&lt;wsp:rsid wsp:val=&quot;00BC71CB&quot;/&gt;&lt;wsp:rsid wsp:val=&quot;00BC7260&quot;/&gt;&lt;wsp:rsid wsp:val=&quot;00BC73E9&quot;/&gt;&lt;wsp:rsid wsp:val=&quot;00BC7A6F&quot;/&gt;&lt;wsp:rsid wsp:val=&quot;00BC7F32&quot;/&gt;&lt;wsp:rsid wsp:val=&quot;00BD001C&quot;/&gt;&lt;wsp:rsid wsp:val=&quot;00BD01C0&quot;/&gt;&lt;wsp:rsid wsp:val=&quot;00BD034C&quot;/&gt;&lt;wsp:rsid wsp:val=&quot;00BD03B0&quot;/&gt;&lt;wsp:rsid wsp:val=&quot;00BD0471&quot;/&gt;&lt;wsp:rsid wsp:val=&quot;00BD04F3&quot;/&gt;&lt;wsp:rsid wsp:val=&quot;00BD0597&quot;/&gt;&lt;wsp:rsid wsp:val=&quot;00BD05C5&quot;/&gt;&lt;wsp:rsid wsp:val=&quot;00BD06AD&quot;/&gt;&lt;wsp:rsid wsp:val=&quot;00BD0707&quot;/&gt;&lt;wsp:rsid wsp:val=&quot;00BD0844&quot;/&gt;&lt;wsp:rsid wsp:val=&quot;00BD0A9E&quot;/&gt;&lt;wsp:rsid wsp:val=&quot;00BD1491&quot;/&gt;&lt;wsp:rsid wsp:val=&quot;00BD156C&quot;/&gt;&lt;wsp:rsid wsp:val=&quot;00BD1812&quot;/&gt;&lt;wsp:rsid wsp:val=&quot;00BD1AC7&quot;/&gt;&lt;wsp:rsid wsp:val=&quot;00BD1AEF&quot;/&gt;&lt;wsp:rsid wsp:val=&quot;00BD1C81&quot;/&gt;&lt;wsp:rsid wsp:val=&quot;00BD1F5B&quot;/&gt;&lt;wsp:rsid wsp:val=&quot;00BD2337&quot;/&gt;&lt;wsp:rsid wsp:val=&quot;00BD2445&quot;/&gt;&lt;wsp:rsid wsp:val=&quot;00BD27F9&quot;/&gt;&lt;wsp:rsid wsp:val=&quot;00BD288E&quot;/&gt;&lt;wsp:rsid wsp:val=&quot;00BD294B&quot;/&gt;&lt;wsp:rsid wsp:val=&quot;00BD298B&quot;/&gt;&lt;wsp:rsid wsp:val=&quot;00BD2F51&quot;/&gt;&lt;wsp:rsid wsp:val=&quot;00BD305F&quot;/&gt;&lt;wsp:rsid wsp:val=&quot;00BD32B4&quot;/&gt;&lt;wsp:rsid wsp:val=&quot;00BD33C4&quot;/&gt;&lt;wsp:rsid wsp:val=&quot;00BD341F&quot;/&gt;&lt;wsp:rsid wsp:val=&quot;00BD3617&quot;/&gt;&lt;wsp:rsid wsp:val=&quot;00BD3AEB&quot;/&gt;&lt;wsp:rsid wsp:val=&quot;00BD3F2F&quot;/&gt;&lt;wsp:rsid wsp:val=&quot;00BD4351&quot;/&gt;&lt;wsp:rsid wsp:val=&quot;00BD441C&quot;/&gt;&lt;wsp:rsid wsp:val=&quot;00BD4446&quot;/&gt;&lt;wsp:rsid wsp:val=&quot;00BD4488&quot;/&gt;&lt;wsp:rsid wsp:val=&quot;00BD4756&quot;/&gt;&lt;wsp:rsid wsp:val=&quot;00BD4B30&quot;/&gt;&lt;wsp:rsid wsp:val=&quot;00BD4DE5&quot;/&gt;&lt;wsp:rsid wsp:val=&quot;00BD5154&quot;/&gt;&lt;wsp:rsid wsp:val=&quot;00BD51A2&quot;/&gt;&lt;wsp:rsid wsp:val=&quot;00BD57F6&quot;/&gt;&lt;wsp:rsid wsp:val=&quot;00BD5802&quot;/&gt;&lt;wsp:rsid wsp:val=&quot;00BD5969&quot;/&gt;&lt;wsp:rsid wsp:val=&quot;00BD5C80&quot;/&gt;&lt;wsp:rsid wsp:val=&quot;00BD5D7D&quot;/&gt;&lt;wsp:rsid wsp:val=&quot;00BD5EB2&quot;/&gt;&lt;wsp:rsid wsp:val=&quot;00BD5FA4&quot;/&gt;&lt;wsp:rsid wsp:val=&quot;00BD6087&quot;/&gt;&lt;wsp:rsid wsp:val=&quot;00BD60EA&quot;/&gt;&lt;wsp:rsid wsp:val=&quot;00BD610B&quot;/&gt;&lt;wsp:rsid wsp:val=&quot;00BD62DC&quot;/&gt;&lt;wsp:rsid wsp:val=&quot;00BD6426&quot;/&gt;&lt;wsp:rsid wsp:val=&quot;00BD66F7&quot;/&gt;&lt;wsp:rsid wsp:val=&quot;00BD6753&quot;/&gt;&lt;wsp:rsid wsp:val=&quot;00BD6985&quot;/&gt;&lt;wsp:rsid wsp:val=&quot;00BD6D90&quot;/&gt;&lt;wsp:rsid wsp:val=&quot;00BD6EA0&quot;/&gt;&lt;wsp:rsid wsp:val=&quot;00BD6ED2&quot;/&gt;&lt;wsp:rsid wsp:val=&quot;00BD6FB6&quot;/&gt;&lt;wsp:rsid wsp:val=&quot;00BD7153&quot;/&gt;&lt;wsp:rsid wsp:val=&quot;00BD7483&quot;/&gt;&lt;wsp:rsid wsp:val=&quot;00BD7A8B&quot;/&gt;&lt;wsp:rsid wsp:val=&quot;00BD7C8F&quot;/&gt;&lt;wsp:rsid wsp:val=&quot;00BD7FB3&quot;/&gt;&lt;wsp:rsid wsp:val=&quot;00BD7FDB&quot;/&gt;&lt;wsp:rsid wsp:val=&quot;00BE0130&quot;/&gt;&lt;wsp:rsid wsp:val=&quot;00BE0156&quot;/&gt;&lt;wsp:rsid wsp:val=&quot;00BE083C&quot;/&gt;&lt;wsp:rsid wsp:val=&quot;00BE0858&quot;/&gt;&lt;wsp:rsid wsp:val=&quot;00BE0B07&quot;/&gt;&lt;wsp:rsid wsp:val=&quot;00BE0D01&quot;/&gt;&lt;wsp:rsid wsp:val=&quot;00BE0DD2&quot;/&gt;&lt;wsp:rsid wsp:val=&quot;00BE11D6&quot;/&gt;&lt;wsp:rsid wsp:val=&quot;00BE138E&quot;/&gt;&lt;wsp:rsid wsp:val=&quot;00BE13F4&quot;/&gt;&lt;wsp:rsid wsp:val=&quot;00BE1457&quot;/&gt;&lt;wsp:rsid wsp:val=&quot;00BE1512&quot;/&gt;&lt;wsp:rsid wsp:val=&quot;00BE152E&quot;/&gt;&lt;wsp:rsid wsp:val=&quot;00BE18B3&quot;/&gt;&lt;wsp:rsid wsp:val=&quot;00BE1A4F&quot;/&gt;&lt;wsp:rsid wsp:val=&quot;00BE1A84&quot;/&gt;&lt;wsp:rsid wsp:val=&quot;00BE20AC&quot;/&gt;&lt;wsp:rsid wsp:val=&quot;00BE23D0&quot;/&gt;&lt;wsp:rsid wsp:val=&quot;00BE2B70&quot;/&gt;&lt;wsp:rsid wsp:val=&quot;00BE2C04&quot;/&gt;&lt;wsp:rsid wsp:val=&quot;00BE321E&quot;/&gt;&lt;wsp:rsid wsp:val=&quot;00BE3799&quot;/&gt;&lt;wsp:rsid wsp:val=&quot;00BE385A&quot;/&gt;&lt;wsp:rsid wsp:val=&quot;00BE3A59&quot;/&gt;&lt;wsp:rsid wsp:val=&quot;00BE3D23&quot;/&gt;&lt;wsp:rsid wsp:val=&quot;00BE3D38&quot;/&gt;&lt;wsp:rsid wsp:val=&quot;00BE3F69&quot;/&gt;&lt;wsp:rsid wsp:val=&quot;00BE417E&quot;/&gt;&lt;wsp:rsid wsp:val=&quot;00BE42F4&quot;/&gt;&lt;wsp:rsid wsp:val=&quot;00BE46B7&quot;/&gt;&lt;wsp:rsid wsp:val=&quot;00BE47F0&quot;/&gt;&lt;wsp:rsid wsp:val=&quot;00BE4890&quot;/&gt;&lt;wsp:rsid wsp:val=&quot;00BE4E7A&quot;/&gt;&lt;wsp:rsid wsp:val=&quot;00BE507E&quot;/&gt;&lt;wsp:rsid wsp:val=&quot;00BE50A3&quot;/&gt;&lt;wsp:rsid wsp:val=&quot;00BE50CB&quot;/&gt;&lt;wsp:rsid wsp:val=&quot;00BE50ED&quot;/&gt;&lt;wsp:rsid wsp:val=&quot;00BE52AC&quot;/&gt;&lt;wsp:rsid wsp:val=&quot;00BE5667&quot;/&gt;&lt;wsp:rsid wsp:val=&quot;00BE5701&quot;/&gt;&lt;wsp:rsid wsp:val=&quot;00BE57DE&quot;/&gt;&lt;wsp:rsid wsp:val=&quot;00BE5868&quot;/&gt;&lt;wsp:rsid wsp:val=&quot;00BE5B23&quot;/&gt;&lt;wsp:rsid wsp:val=&quot;00BE6AE5&quot;/&gt;&lt;wsp:rsid wsp:val=&quot;00BE6B1D&quot;/&gt;&lt;wsp:rsid wsp:val=&quot;00BE6BE7&quot;/&gt;&lt;wsp:rsid wsp:val=&quot;00BE6CC3&quot;/&gt;&lt;wsp:rsid wsp:val=&quot;00BE6DA3&quot;/&gt;&lt;wsp:rsid wsp:val=&quot;00BE70FA&quot;/&gt;&lt;wsp:rsid wsp:val=&quot;00BE7586&quot;/&gt;&lt;wsp:rsid wsp:val=&quot;00BE78EF&quot;/&gt;&lt;wsp:rsid wsp:val=&quot;00BE7F0D&quot;/&gt;&lt;wsp:rsid wsp:val=&quot;00BE7F2D&quot;/&gt;&lt;wsp:rsid wsp:val=&quot;00BE7F79&quot;/&gt;&lt;wsp:rsid wsp:val=&quot;00BF0052&quot;/&gt;&lt;wsp:rsid wsp:val=&quot;00BF0120&quot;/&gt;&lt;wsp:rsid wsp:val=&quot;00BF0195&quot;/&gt;&lt;wsp:rsid wsp:val=&quot;00BF069D&quot;/&gt;&lt;wsp:rsid wsp:val=&quot;00BF06E4&quot;/&gt;&lt;wsp:rsid wsp:val=&quot;00BF082B&quot;/&gt;&lt;wsp:rsid wsp:val=&quot;00BF0940&quot;/&gt;&lt;wsp:rsid wsp:val=&quot;00BF0CD8&quot;/&gt;&lt;wsp:rsid wsp:val=&quot;00BF0F5E&quot;/&gt;&lt;wsp:rsid wsp:val=&quot;00BF125C&quot;/&gt;&lt;wsp:rsid wsp:val=&quot;00BF1788&quot;/&gt;&lt;wsp:rsid wsp:val=&quot;00BF18AA&quot;/&gt;&lt;wsp:rsid wsp:val=&quot;00BF1BBD&quot;/&gt;&lt;wsp:rsid wsp:val=&quot;00BF218F&quot;/&gt;&lt;wsp:rsid wsp:val=&quot;00BF237C&quot;/&gt;&lt;wsp:rsid wsp:val=&quot;00BF24A6&quot;/&gt;&lt;wsp:rsid wsp:val=&quot;00BF265E&quot;/&gt;&lt;wsp:rsid wsp:val=&quot;00BF2746&quot;/&gt;&lt;wsp:rsid wsp:val=&quot;00BF286E&quot;/&gt;&lt;wsp:rsid wsp:val=&quot;00BF289A&quot;/&gt;&lt;wsp:rsid wsp:val=&quot;00BF28E2&quot;/&gt;&lt;wsp:rsid wsp:val=&quot;00BF2A36&quot;/&gt;&lt;wsp:rsid wsp:val=&quot;00BF2CFB&quot;/&gt;&lt;wsp:rsid wsp:val=&quot;00BF30E7&quot;/&gt;&lt;wsp:rsid wsp:val=&quot;00BF33D0&quot;/&gt;&lt;wsp:rsid wsp:val=&quot;00BF345D&quot;/&gt;&lt;wsp:rsid wsp:val=&quot;00BF3670&quot;/&gt;&lt;wsp:rsid wsp:val=&quot;00BF36C7&quot;/&gt;&lt;wsp:rsid wsp:val=&quot;00BF36E0&quot;/&gt;&lt;wsp:rsid wsp:val=&quot;00BF38A8&quot;/&gt;&lt;wsp:rsid wsp:val=&quot;00BF38E8&quot;/&gt;&lt;wsp:rsid wsp:val=&quot;00BF39DA&quot;/&gt;&lt;wsp:rsid wsp:val=&quot;00BF3F31&quot;/&gt;&lt;wsp:rsid wsp:val=&quot;00BF4125&quot;/&gt;&lt;wsp:rsid wsp:val=&quot;00BF41EA&quot;/&gt;&lt;wsp:rsid wsp:val=&quot;00BF4675&quot;/&gt;&lt;wsp:rsid wsp:val=&quot;00BF4678&quot;/&gt;&lt;wsp:rsid wsp:val=&quot;00BF4856&quot;/&gt;&lt;wsp:rsid wsp:val=&quot;00BF48D0&quot;/&gt;&lt;wsp:rsid wsp:val=&quot;00BF48EF&quot;/&gt;&lt;wsp:rsid wsp:val=&quot;00BF49FC&quot;/&gt;&lt;wsp:rsid wsp:val=&quot;00BF5980&quot;/&gt;&lt;wsp:rsid wsp:val=&quot;00BF5B3B&quot;/&gt;&lt;wsp:rsid wsp:val=&quot;00BF5CBF&quot;/&gt;&lt;wsp:rsid wsp:val=&quot;00BF5D2B&quot;/&gt;&lt;wsp:rsid wsp:val=&quot;00BF5DD6&quot;/&gt;&lt;wsp:rsid wsp:val=&quot;00BF5ED4&quot;/&gt;&lt;wsp:rsid wsp:val=&quot;00BF5F58&quot;/&gt;&lt;wsp:rsid wsp:val=&quot;00BF635F&quot;/&gt;&lt;wsp:rsid wsp:val=&quot;00BF6787&quot;/&gt;&lt;wsp:rsid wsp:val=&quot;00BF6BD0&quot;/&gt;&lt;wsp:rsid wsp:val=&quot;00BF6BE4&quot;/&gt;&lt;wsp:rsid wsp:val=&quot;00BF6BF1&quot;/&gt;&lt;wsp:rsid wsp:val=&quot;00BF6CB6&quot;/&gt;&lt;wsp:rsid wsp:val=&quot;00BF6CBC&quot;/&gt;&lt;wsp:rsid wsp:val=&quot;00BF6E19&quot;/&gt;&lt;wsp:rsid wsp:val=&quot;00BF6E2F&quot;/&gt;&lt;wsp:rsid wsp:val=&quot;00BF6FA9&quot;/&gt;&lt;wsp:rsid wsp:val=&quot;00BF702C&quot;/&gt;&lt;wsp:rsid wsp:val=&quot;00BF70AE&quot;/&gt;&lt;wsp:rsid wsp:val=&quot;00BF712B&quot;/&gt;&lt;wsp:rsid wsp:val=&quot;00BF722F&quot;/&gt;&lt;wsp:rsid wsp:val=&quot;00BF76DF&quot;/&gt;&lt;wsp:rsid wsp:val=&quot;00BF77C6&quot;/&gt;&lt;wsp:rsid wsp:val=&quot;00BF785C&quot;/&gt;&lt;wsp:rsid wsp:val=&quot;00BF7984&quot;/&gt;&lt;wsp:rsid wsp:val=&quot;00BF7C23&quot;/&gt;&lt;wsp:rsid wsp:val=&quot;00BF7FCA&quot;/&gt;&lt;wsp:rsid wsp:val=&quot;00C0004E&quot;/&gt;&lt;wsp:rsid wsp:val=&quot;00C00119&quot;/&gt;&lt;wsp:rsid wsp:val=&quot;00C0077A&quot;/&gt;&lt;wsp:rsid wsp:val=&quot;00C00C00&quot;/&gt;&lt;wsp:rsid wsp:val=&quot;00C00E92&quot;/&gt;&lt;wsp:rsid wsp:val=&quot;00C00EDC&quot;/&gt;&lt;wsp:rsid wsp:val=&quot;00C01262&quot;/&gt;&lt;wsp:rsid wsp:val=&quot;00C01462&quot;/&gt;&lt;wsp:rsid wsp:val=&quot;00C0148A&quot;/&gt;&lt;wsp:rsid wsp:val=&quot;00C016CF&quot;/&gt;&lt;wsp:rsid wsp:val=&quot;00C01A8B&quot;/&gt;&lt;wsp:rsid wsp:val=&quot;00C01CE6&quot;/&gt;&lt;wsp:rsid wsp:val=&quot;00C01CF9&quot;/&gt;&lt;wsp:rsid wsp:val=&quot;00C01D96&quot;/&gt;&lt;wsp:rsid wsp:val=&quot;00C021FE&quot;/&gt;&lt;wsp:rsid wsp:val=&quot;00C02851&quot;/&gt;&lt;wsp:rsid wsp:val=&quot;00C028DA&quot;/&gt;&lt;wsp:rsid wsp:val=&quot;00C02C54&quot;/&gt;&lt;wsp:rsid wsp:val=&quot;00C02D23&quot;/&gt;&lt;wsp:rsid wsp:val=&quot;00C02E74&quot;/&gt;&lt;wsp:rsid wsp:val=&quot;00C0301F&quot;/&gt;&lt;wsp:rsid wsp:val=&quot;00C03173&quot;/&gt;&lt;wsp:rsid wsp:val=&quot;00C03808&quot;/&gt;&lt;wsp:rsid wsp:val=&quot;00C0380F&quot;/&gt;&lt;wsp:rsid wsp:val=&quot;00C038FF&quot;/&gt;&lt;wsp:rsid wsp:val=&quot;00C03967&quot;/&gt;&lt;wsp:rsid wsp:val=&quot;00C03AB9&quot;/&gt;&lt;wsp:rsid wsp:val=&quot;00C03B04&quot;/&gt;&lt;wsp:rsid wsp:val=&quot;00C03BDC&quot;/&gt;&lt;wsp:rsid wsp:val=&quot;00C03F4A&quot;/&gt;&lt;wsp:rsid wsp:val=&quot;00C0409E&quot;/&gt;&lt;wsp:rsid wsp:val=&quot;00C041E7&quot;/&gt;&lt;wsp:rsid wsp:val=&quot;00C0428E&quot;/&gt;&lt;wsp:rsid wsp:val=&quot;00C04762&quot;/&gt;&lt;wsp:rsid wsp:val=&quot;00C047DF&quot;/&gt;&lt;wsp:rsid wsp:val=&quot;00C04829&quot;/&gt;&lt;wsp:rsid wsp:val=&quot;00C04848&quot;/&gt;&lt;wsp:rsid wsp:val=&quot;00C04EC4&quot;/&gt;&lt;wsp:rsid wsp:val=&quot;00C04ED4&quot;/&gt;&lt;wsp:rsid wsp:val=&quot;00C0518E&quot;/&gt;&lt;wsp:rsid wsp:val=&quot;00C053D5&quot;/&gt;&lt;wsp:rsid wsp:val=&quot;00C05420&quot;/&gt;&lt;wsp:rsid wsp:val=&quot;00C05455&quot;/&gt;&lt;wsp:rsid wsp:val=&quot;00C05617&quot;/&gt;&lt;wsp:rsid wsp:val=&quot;00C057E6&quot;/&gt;&lt;wsp:rsid wsp:val=&quot;00C0597A&quot;/&gt;&lt;wsp:rsid wsp:val=&quot;00C05DB3&quot;/&gt;&lt;wsp:rsid wsp:val=&quot;00C0605F&quot;/&gt;&lt;wsp:rsid wsp:val=&quot;00C06129&quot;/&gt;&lt;wsp:rsid wsp:val=&quot;00C06251&quot;/&gt;&lt;wsp:rsid wsp:val=&quot;00C064A2&quot;/&gt;&lt;wsp:rsid wsp:val=&quot;00C065AC&quot;/&gt;&lt;wsp:rsid wsp:val=&quot;00C0672E&quot;/&gt;&lt;wsp:rsid wsp:val=&quot;00C06888&quot;/&gt;&lt;wsp:rsid wsp:val=&quot;00C068F7&quot;/&gt;&lt;wsp:rsid wsp:val=&quot;00C06A96&quot;/&gt;&lt;wsp:rsid wsp:val=&quot;00C06B56&quot;/&gt;&lt;wsp:rsid wsp:val=&quot;00C0766E&quot;/&gt;&lt;wsp:rsid wsp:val=&quot;00C07AA1&quot;/&gt;&lt;wsp:rsid wsp:val=&quot;00C07C40&quot;/&gt;&lt;wsp:rsid wsp:val=&quot;00C07E2D&quot;/&gt;&lt;wsp:rsid wsp:val=&quot;00C07E75&quot;/&gt;&lt;wsp:rsid wsp:val=&quot;00C07EB7&quot;/&gt;&lt;wsp:rsid wsp:val=&quot;00C101F4&quot;/&gt;&lt;wsp:rsid wsp:val=&quot;00C10234&quot;/&gt;&lt;wsp:rsid wsp:val=&quot;00C107A3&quot;/&gt;&lt;wsp:rsid wsp:val=&quot;00C10885&quot;/&gt;&lt;wsp:rsid wsp:val=&quot;00C10A3B&quot;/&gt;&lt;wsp:rsid wsp:val=&quot;00C10EF1&quot;/&gt;&lt;wsp:rsid wsp:val=&quot;00C11156&quot;/&gt;&lt;wsp:rsid wsp:val=&quot;00C11226&quot;/&gt;&lt;wsp:rsid wsp:val=&quot;00C1123F&quot;/&gt;&lt;wsp:rsid wsp:val=&quot;00C119A9&quot;/&gt;&lt;wsp:rsid wsp:val=&quot;00C11AF5&quot;/&gt;&lt;wsp:rsid wsp:val=&quot;00C11C15&quot;/&gt;&lt;wsp:rsid wsp:val=&quot;00C11E8A&quot;/&gt;&lt;wsp:rsid wsp:val=&quot;00C11F3B&quot;/&gt;&lt;wsp:rsid wsp:val=&quot;00C120EA&quot;/&gt;&lt;wsp:rsid wsp:val=&quot;00C121FE&quot;/&gt;&lt;wsp:rsid wsp:val=&quot;00C12776&quot;/&gt;&lt;wsp:rsid wsp:val=&quot;00C12BDA&quot;/&gt;&lt;wsp:rsid wsp:val=&quot;00C12E72&quot;/&gt;&lt;wsp:rsid wsp:val=&quot;00C12E7F&quot;/&gt;&lt;wsp:rsid wsp:val=&quot;00C133A0&quot;/&gt;&lt;wsp:rsid wsp:val=&quot;00C13871&quot;/&gt;&lt;wsp:rsid wsp:val=&quot;00C1393B&quot;/&gt;&lt;wsp:rsid wsp:val=&quot;00C13A33&quot;/&gt;&lt;wsp:rsid wsp:val=&quot;00C13AF2&quot;/&gt;&lt;wsp:rsid wsp:val=&quot;00C13C83&quot;/&gt;&lt;wsp:rsid wsp:val=&quot;00C13F4C&quot;/&gt;&lt;wsp:rsid wsp:val=&quot;00C14011&quot;/&gt;&lt;wsp:rsid wsp:val=&quot;00C1410F&quot;/&gt;&lt;wsp:rsid wsp:val=&quot;00C14393&quot;/&gt;&lt;wsp:rsid wsp:val=&quot;00C1458E&quot;/&gt;&lt;wsp:rsid wsp:val=&quot;00C149C6&quot;/&gt;&lt;wsp:rsid wsp:val=&quot;00C14B7F&quot;/&gt;&lt;wsp:rsid wsp:val=&quot;00C14B85&quot;/&gt;&lt;wsp:rsid wsp:val=&quot;00C15153&quot;/&gt;&lt;wsp:rsid wsp:val=&quot;00C155E8&quot;/&gt;&lt;wsp:rsid wsp:val=&quot;00C158C3&quot;/&gt;&lt;wsp:rsid wsp:val=&quot;00C15967&quot;/&gt;&lt;wsp:rsid wsp:val=&quot;00C15AF6&quot;/&gt;&lt;wsp:rsid wsp:val=&quot;00C15B91&quot;/&gt;&lt;wsp:rsid wsp:val=&quot;00C15BB4&quot;/&gt;&lt;wsp:rsid wsp:val=&quot;00C15E23&quot;/&gt;&lt;wsp:rsid wsp:val=&quot;00C15E66&quot;/&gt;&lt;wsp:rsid wsp:val=&quot;00C161E9&quot;/&gt;&lt;wsp:rsid wsp:val=&quot;00C1667C&quot;/&gt;&lt;wsp:rsid wsp:val=&quot;00C16B58&quot;/&gt;&lt;wsp:rsid wsp:val=&quot;00C16D0F&quot;/&gt;&lt;wsp:rsid wsp:val=&quot;00C1705D&quot;/&gt;&lt;wsp:rsid wsp:val=&quot;00C17073&quot;/&gt;&lt;wsp:rsid wsp:val=&quot;00C17137&quot;/&gt;&lt;wsp:rsid wsp:val=&quot;00C17833&quot;/&gt;&lt;wsp:rsid wsp:val=&quot;00C179E7&quot;/&gt;&lt;wsp:rsid wsp:val=&quot;00C17C2B&quot;/&gt;&lt;wsp:rsid wsp:val=&quot;00C17DE0&quot;/&gt;&lt;wsp:rsid wsp:val=&quot;00C20606&quot;/&gt;&lt;wsp:rsid wsp:val=&quot;00C20867&quot;/&gt;&lt;wsp:rsid wsp:val=&quot;00C208A3&quot;/&gt;&lt;wsp:rsid wsp:val=&quot;00C20923&quot;/&gt;&lt;wsp:rsid wsp:val=&quot;00C209EF&quot;/&gt;&lt;wsp:rsid wsp:val=&quot;00C20F59&quot;/&gt;&lt;wsp:rsid wsp:val=&quot;00C21014&quot;/&gt;&lt;wsp:rsid wsp:val=&quot;00C21505&quot;/&gt;&lt;wsp:rsid wsp:val=&quot;00C216F6&quot;/&gt;&lt;wsp:rsid wsp:val=&quot;00C217F2&quot;/&gt;&lt;wsp:rsid wsp:val=&quot;00C2189F&quot;/&gt;&lt;wsp:rsid wsp:val=&quot;00C21B3D&quot;/&gt;&lt;wsp:rsid wsp:val=&quot;00C223A2&quot;/&gt;&lt;wsp:rsid wsp:val=&quot;00C223BA&quot;/&gt;&lt;wsp:rsid wsp:val=&quot;00C226D4&quot;/&gt;&lt;wsp:rsid wsp:val=&quot;00C22C13&quot;/&gt;&lt;wsp:rsid wsp:val=&quot;00C22D37&quot;/&gt;&lt;wsp:rsid wsp:val=&quot;00C22D9F&quot;/&gt;&lt;wsp:rsid wsp:val=&quot;00C22EEB&quot;/&gt;&lt;wsp:rsid wsp:val=&quot;00C23111&quot;/&gt;&lt;wsp:rsid wsp:val=&quot;00C2345C&quot;/&gt;&lt;wsp:rsid wsp:val=&quot;00C234B1&quot;/&gt;&lt;wsp:rsid wsp:val=&quot;00C234B4&quot;/&gt;&lt;wsp:rsid wsp:val=&quot;00C237BA&quot;/&gt;&lt;wsp:rsid wsp:val=&quot;00C2406F&quot;/&gt;&lt;wsp:rsid wsp:val=&quot;00C2416E&quot;/&gt;&lt;wsp:rsid wsp:val=&quot;00C24285&quot;/&gt;&lt;wsp:rsid wsp:val=&quot;00C24823&quot;/&gt;&lt;wsp:rsid wsp:val=&quot;00C24DD2&quot;/&gt;&lt;wsp:rsid wsp:val=&quot;00C24E11&quot;/&gt;&lt;wsp:rsid wsp:val=&quot;00C25081&quot;/&gt;&lt;wsp:rsid wsp:val=&quot;00C25216&quot;/&gt;&lt;wsp:rsid wsp:val=&quot;00C252D8&quot;/&gt;&lt;wsp:rsid wsp:val=&quot;00C2548A&quot;/&gt;&lt;wsp:rsid wsp:val=&quot;00C25625&quot;/&gt;&lt;wsp:rsid wsp:val=&quot;00C25777&quot;/&gt;&lt;wsp:rsid wsp:val=&quot;00C25A25&quot;/&gt;&lt;wsp:rsid wsp:val=&quot;00C25D3D&quot;/&gt;&lt;wsp:rsid wsp:val=&quot;00C25E2A&quot;/&gt;&lt;wsp:rsid wsp:val=&quot;00C26346&quot;/&gt;&lt;wsp:rsid wsp:val=&quot;00C2635B&quot;/&gt;&lt;wsp:rsid wsp:val=&quot;00C26378&quot;/&gt;&lt;wsp:rsid wsp:val=&quot;00C2637F&quot;/&gt;&lt;wsp:rsid wsp:val=&quot;00C263E2&quot;/&gt;&lt;wsp:rsid wsp:val=&quot;00C26AA1&quot;/&gt;&lt;wsp:rsid wsp:val=&quot;00C26B24&quot;/&gt;&lt;wsp:rsid wsp:val=&quot;00C26C67&quot;/&gt;&lt;wsp:rsid wsp:val=&quot;00C27326&quot;/&gt;&lt;wsp:rsid wsp:val=&quot;00C27779&quot;/&gt;&lt;wsp:rsid wsp:val=&quot;00C2782B&quot;/&gt;&lt;wsp:rsid wsp:val=&quot;00C279C8&quot;/&gt;&lt;wsp:rsid wsp:val=&quot;00C279D4&quot;/&gt;&lt;wsp:rsid wsp:val=&quot;00C27A3F&quot;/&gt;&lt;wsp:rsid wsp:val=&quot;00C27A48&quot;/&gt;&lt;wsp:rsid wsp:val=&quot;00C27ABE&quot;/&gt;&lt;wsp:rsid wsp:val=&quot;00C27CBD&quot;/&gt;&lt;wsp:rsid wsp:val=&quot;00C300BB&quot;/&gt;&lt;wsp:rsid wsp:val=&quot;00C30210&quot;/&gt;&lt;wsp:rsid wsp:val=&quot;00C30330&quot;/&gt;&lt;wsp:rsid wsp:val=&quot;00C3036F&quot;/&gt;&lt;wsp:rsid wsp:val=&quot;00C303A2&quot;/&gt;&lt;wsp:rsid wsp:val=&quot;00C30457&quot;/&gt;&lt;wsp:rsid wsp:val=&quot;00C309FC&quot;/&gt;&lt;wsp:rsid wsp:val=&quot;00C30A25&quot;/&gt;&lt;wsp:rsid wsp:val=&quot;00C30B28&quot;/&gt;&lt;wsp:rsid wsp:val=&quot;00C30BEE&quot;/&gt;&lt;wsp:rsid wsp:val=&quot;00C30C4B&quot;/&gt;&lt;wsp:rsid wsp:val=&quot;00C30DA1&quot;/&gt;&lt;wsp:rsid wsp:val=&quot;00C30DB9&quot;/&gt;&lt;wsp:rsid wsp:val=&quot;00C30E76&quot;/&gt;&lt;wsp:rsid wsp:val=&quot;00C311DF&quot;/&gt;&lt;wsp:rsid wsp:val=&quot;00C311FC&quot;/&gt;&lt;wsp:rsid wsp:val=&quot;00C3127F&quot;/&gt;&lt;wsp:rsid wsp:val=&quot;00C312F3&quot;/&gt;&lt;wsp:rsid wsp:val=&quot;00C313D3&quot;/&gt;&lt;wsp:rsid wsp:val=&quot;00C316FC&quot;/&gt;&lt;wsp:rsid wsp:val=&quot;00C318C7&quot;/&gt;&lt;wsp:rsid wsp:val=&quot;00C31A3E&quot;/&gt;&lt;wsp:rsid wsp:val=&quot;00C31BD6&quot;/&gt;&lt;wsp:rsid wsp:val=&quot;00C31FFB&quot;/&gt;&lt;wsp:rsid wsp:val=&quot;00C32113&quot;/&gt;&lt;wsp:rsid wsp:val=&quot;00C3213A&quot;/&gt;&lt;wsp:rsid wsp:val=&quot;00C32188&quot;/&gt;&lt;wsp:rsid wsp:val=&quot;00C32700&quot;/&gt;&lt;wsp:rsid wsp:val=&quot;00C3292B&quot;/&gt;&lt;wsp:rsid wsp:val=&quot;00C32B00&quot;/&gt;&lt;wsp:rsid wsp:val=&quot;00C32C2C&quot;/&gt;&lt;wsp:rsid wsp:val=&quot;00C32C4C&quot;/&gt;&lt;wsp:rsid wsp:val=&quot;00C32DD2&quot;/&gt;&lt;wsp:rsid wsp:val=&quot;00C3302A&quot;/&gt;&lt;wsp:rsid wsp:val=&quot;00C331EB&quot;/&gt;&lt;wsp:rsid wsp:val=&quot;00C33328&quot;/&gt;&lt;wsp:rsid wsp:val=&quot;00C3369E&quot;/&gt;&lt;wsp:rsid wsp:val=&quot;00C33BD9&quot;/&gt;&lt;wsp:rsid wsp:val=&quot;00C340B8&quot;/&gt;&lt;wsp:rsid wsp:val=&quot;00C34283&quot;/&gt;&lt;wsp:rsid wsp:val=&quot;00C3446B&quot;/&gt;&lt;wsp:rsid wsp:val=&quot;00C344BF&quot;/&gt;&lt;wsp:rsid wsp:val=&quot;00C349A1&quot;/&gt;&lt;wsp:rsid wsp:val=&quot;00C34B01&quot;/&gt;&lt;wsp:rsid wsp:val=&quot;00C34CBE&quot;/&gt;&lt;wsp:rsid wsp:val=&quot;00C34F03&quot;/&gt;&lt;wsp:rsid wsp:val=&quot;00C3556C&quot;/&gt;&lt;wsp:rsid wsp:val=&quot;00C356B5&quot;/&gt;&lt;wsp:rsid wsp:val=&quot;00C35878&quot;/&gt;&lt;wsp:rsid wsp:val=&quot;00C3594C&quot;/&gt;&lt;wsp:rsid wsp:val=&quot;00C35A32&quot;/&gt;&lt;wsp:rsid wsp:val=&quot;00C35C03&quot;/&gt;&lt;wsp:rsid wsp:val=&quot;00C35D0E&quot;/&gt;&lt;wsp:rsid wsp:val=&quot;00C35ECB&quot;/&gt;&lt;wsp:rsid wsp:val=&quot;00C35FB6&quot;/&gt;&lt;wsp:rsid wsp:val=&quot;00C360F2&quot;/&gt;&lt;wsp:rsid wsp:val=&quot;00C3641F&quot;/&gt;&lt;wsp:rsid wsp:val=&quot;00C3645E&quot;/&gt;&lt;wsp:rsid wsp:val=&quot;00C36477&quot;/&gt;&lt;wsp:rsid wsp:val=&quot;00C36645&quot;/&gt;&lt;wsp:rsid wsp:val=&quot;00C36709&quot;/&gt;&lt;wsp:rsid wsp:val=&quot;00C36895&quot;/&gt;&lt;wsp:rsid wsp:val=&quot;00C369AA&quot;/&gt;&lt;wsp:rsid wsp:val=&quot;00C36CBE&quot;/&gt;&lt;wsp:rsid wsp:val=&quot;00C36E21&quot;/&gt;&lt;wsp:rsid wsp:val=&quot;00C36F27&quot;/&gt;&lt;wsp:rsid wsp:val=&quot;00C370E4&quot;/&gt;&lt;wsp:rsid wsp:val=&quot;00C3723E&quot;/&gt;&lt;wsp:rsid wsp:val=&quot;00C37BF3&quot;/&gt;&lt;wsp:rsid wsp:val=&quot;00C37C4A&quot;/&gt;&lt;wsp:rsid wsp:val=&quot;00C37D88&quot;/&gt;&lt;wsp:rsid wsp:val=&quot;00C37ECA&quot;/&gt;&lt;wsp:rsid wsp:val=&quot;00C402E0&quot;/&gt;&lt;wsp:rsid wsp:val=&quot;00C405DC&quot;/&gt;&lt;wsp:rsid wsp:val=&quot;00C40F2E&quot;/&gt;&lt;wsp:rsid wsp:val=&quot;00C4111C&quot;/&gt;&lt;wsp:rsid wsp:val=&quot;00C415AF&quot;/&gt;&lt;wsp:rsid wsp:val=&quot;00C41A24&quot;/&gt;&lt;wsp:rsid wsp:val=&quot;00C41AAF&quot;/&gt;&lt;wsp:rsid wsp:val=&quot;00C41ADF&quot;/&gt;&lt;wsp:rsid wsp:val=&quot;00C41D43&quot;/&gt;&lt;wsp:rsid wsp:val=&quot;00C41E01&quot;/&gt;&lt;wsp:rsid wsp:val=&quot;00C41EE9&quot;/&gt;&lt;wsp:rsid wsp:val=&quot;00C41FFD&quot;/&gt;&lt;wsp:rsid wsp:val=&quot;00C42109&quot;/&gt;&lt;wsp:rsid wsp:val=&quot;00C4210E&quot;/&gt;&lt;wsp:rsid wsp:val=&quot;00C424C3&quot;/&gt;&lt;wsp:rsid wsp:val=&quot;00C42A95&quot;/&gt;&lt;wsp:rsid wsp:val=&quot;00C42BBA&quot;/&gt;&lt;wsp:rsid wsp:val=&quot;00C42DA2&quot;/&gt;&lt;wsp:rsid wsp:val=&quot;00C42DE2&quot;/&gt;&lt;wsp:rsid wsp:val=&quot;00C42E22&quot;/&gt;&lt;wsp:rsid wsp:val=&quot;00C42E7A&quot;/&gt;&lt;wsp:rsid wsp:val=&quot;00C42FC5&quot;/&gt;&lt;wsp:rsid wsp:val=&quot;00C43131&quot;/&gt;&lt;wsp:rsid wsp:val=&quot;00C4372F&quot;/&gt;&lt;wsp:rsid wsp:val=&quot;00C4374F&quot;/&gt;&lt;wsp:rsid wsp:val=&quot;00C43757&quot;/&gt;&lt;wsp:rsid wsp:val=&quot;00C438D9&quot;/&gt;&lt;wsp:rsid wsp:val=&quot;00C4393C&quot;/&gt;&lt;wsp:rsid wsp:val=&quot;00C439E8&quot;/&gt;&lt;wsp:rsid wsp:val=&quot;00C43D0D&quot;/&gt;&lt;wsp:rsid wsp:val=&quot;00C43D2B&quot;/&gt;&lt;wsp:rsid wsp:val=&quot;00C43DEC&quot;/&gt;&lt;wsp:rsid wsp:val=&quot;00C43F13&quot;/&gt;&lt;wsp:rsid wsp:val=&quot;00C43F70&quot;/&gt;&lt;wsp:rsid wsp:val=&quot;00C43FB8&quot;/&gt;&lt;wsp:rsid wsp:val=&quot;00C440AD&quot;/&gt;&lt;wsp:rsid wsp:val=&quot;00C4426F&quot;/&gt;&lt;wsp:rsid wsp:val=&quot;00C442BC&quot;/&gt;&lt;wsp:rsid wsp:val=&quot;00C44785&quot;/&gt;&lt;wsp:rsid wsp:val=&quot;00C447E4&quot;/&gt;&lt;wsp:rsid wsp:val=&quot;00C44927&quot;/&gt;&lt;wsp:rsid wsp:val=&quot;00C449AC&quot;/&gt;&lt;wsp:rsid wsp:val=&quot;00C44E87&quot;/&gt;&lt;wsp:rsid wsp:val=&quot;00C45088&quot;/&gt;&lt;wsp:rsid wsp:val=&quot;00C45207&quot;/&gt;&lt;wsp:rsid wsp:val=&quot;00C45D16&quot;/&gt;&lt;wsp:rsid wsp:val=&quot;00C45D84&quot;/&gt;&lt;wsp:rsid wsp:val=&quot;00C4638B&quot;/&gt;&lt;wsp:rsid wsp:val=&quot;00C463D3&quot;/&gt;&lt;wsp:rsid wsp:val=&quot;00C46477&quot;/&gt;&lt;wsp:rsid wsp:val=&quot;00C465CB&quot;/&gt;&lt;wsp:rsid wsp:val=&quot;00C466B3&quot;/&gt;&lt;wsp:rsid wsp:val=&quot;00C468CD&quot;/&gt;&lt;wsp:rsid wsp:val=&quot;00C468D8&quot;/&gt;&lt;wsp:rsid wsp:val=&quot;00C4690C&quot;/&gt;&lt;wsp:rsid wsp:val=&quot;00C46A28&quot;/&gt;&lt;wsp:rsid wsp:val=&quot;00C46F27&quot;/&gt;&lt;wsp:rsid wsp:val=&quot;00C47268&quot;/&gt;&lt;wsp:rsid wsp:val=&quot;00C473D7&quot;/&gt;&lt;wsp:rsid wsp:val=&quot;00C475D5&quot;/&gt;&lt;wsp:rsid wsp:val=&quot;00C47750&quot;/&gt;&lt;wsp:rsid wsp:val=&quot;00C4779B&quot;/&gt;&lt;wsp:rsid wsp:val=&quot;00C47D92&quot;/&gt;&lt;wsp:rsid wsp:val=&quot;00C47ECA&quot;/&gt;&lt;wsp:rsid wsp:val=&quot;00C500B4&quot;/&gt;&lt;wsp:rsid wsp:val=&quot;00C503C0&quot;/&gt;&lt;wsp:rsid wsp:val=&quot;00C50706&quot;/&gt;&lt;wsp:rsid wsp:val=&quot;00C50959&quot;/&gt;&lt;wsp:rsid wsp:val=&quot;00C50AEA&quot;/&gt;&lt;wsp:rsid wsp:val=&quot;00C50C42&quot;/&gt;&lt;wsp:rsid wsp:val=&quot;00C51375&quot;/&gt;&lt;wsp:rsid wsp:val=&quot;00C51412&quot;/&gt;&lt;wsp:rsid wsp:val=&quot;00C514E6&quot;/&gt;&lt;wsp:rsid wsp:val=&quot;00C51702&quot;/&gt;&lt;wsp:rsid wsp:val=&quot;00C51C89&quot;/&gt;&lt;wsp:rsid wsp:val=&quot;00C520DA&quot;/&gt;&lt;wsp:rsid wsp:val=&quot;00C52239&quot;/&gt;&lt;wsp:rsid wsp:val=&quot;00C5249B&quot;/&gt;&lt;wsp:rsid wsp:val=&quot;00C52533&quot;/&gt;&lt;wsp:rsid wsp:val=&quot;00C52658&quot;/&gt;&lt;wsp:rsid wsp:val=&quot;00C52F25&quot;/&gt;&lt;wsp:rsid wsp:val=&quot;00C5327B&quot;/&gt;&lt;wsp:rsid wsp:val=&quot;00C5361A&quot;/&gt;&lt;wsp:rsid wsp:val=&quot;00C539B7&quot;/&gt;&lt;wsp:rsid wsp:val=&quot;00C53B05&quot;/&gt;&lt;wsp:rsid wsp:val=&quot;00C53C77&quot;/&gt;&lt;wsp:rsid wsp:val=&quot;00C53D73&quot;/&gt;&lt;wsp:rsid wsp:val=&quot;00C53DE3&quot;/&gt;&lt;wsp:rsid wsp:val=&quot;00C5408A&quot;/&gt;&lt;wsp:rsid wsp:val=&quot;00C540E6&quot;/&gt;&lt;wsp:rsid wsp:val=&quot;00C54520&quot;/&gt;&lt;wsp:rsid wsp:val=&quot;00C54BF5&quot;/&gt;&lt;wsp:rsid wsp:val=&quot;00C54D29&quot;/&gt;&lt;wsp:rsid wsp:val=&quot;00C54EBF&quot;/&gt;&lt;wsp:rsid wsp:val=&quot;00C54F07&quot;/&gt;&lt;wsp:rsid wsp:val=&quot;00C54F9E&quot;/&gt;&lt;wsp:rsid wsp:val=&quot;00C55357&quot;/&gt;&lt;wsp:rsid wsp:val=&quot;00C553F7&quot;/&gt;&lt;wsp:rsid wsp:val=&quot;00C556C3&quot;/&gt;&lt;wsp:rsid wsp:val=&quot;00C5576E&quot;/&gt;&lt;wsp:rsid wsp:val=&quot;00C55885&quot;/&gt;&lt;wsp:rsid wsp:val=&quot;00C55CB3&quot;/&gt;&lt;wsp:rsid wsp:val=&quot;00C563C9&quot;/&gt;&lt;wsp:rsid wsp:val=&quot;00C566CB&quot;/&gt;&lt;wsp:rsid wsp:val=&quot;00C5687A&quot;/&gt;&lt;wsp:rsid wsp:val=&quot;00C56C49&quot;/&gt;&lt;wsp:rsid wsp:val=&quot;00C57242&quot;/&gt;&lt;wsp:rsid wsp:val=&quot;00C576C5&quot;/&gt;&lt;wsp:rsid wsp:val=&quot;00C5787E&quot;/&gt;&lt;wsp:rsid wsp:val=&quot;00C57AA2&quot;/&gt;&lt;wsp:rsid wsp:val=&quot;00C57B3A&quot;/&gt;&lt;wsp:rsid wsp:val=&quot;00C57EAE&quot;/&gt;&lt;wsp:rsid wsp:val=&quot;00C57EE8&quot;/&gt;&lt;wsp:rsid wsp:val=&quot;00C6025D&quot;/&gt;&lt;wsp:rsid wsp:val=&quot;00C60403&quot;/&gt;&lt;wsp:rsid wsp:val=&quot;00C604BB&quot;/&gt;&lt;wsp:rsid wsp:val=&quot;00C60649&quot;/&gt;&lt;wsp:rsid wsp:val=&quot;00C608E2&quot;/&gt;&lt;wsp:rsid wsp:val=&quot;00C60CC1&quot;/&gt;&lt;wsp:rsid wsp:val=&quot;00C6125A&quot;/&gt;&lt;wsp:rsid wsp:val=&quot;00C6146E&quot;/&gt;&lt;wsp:rsid wsp:val=&quot;00C614A9&quot;/&gt;&lt;wsp:rsid wsp:val=&quot;00C61858&quot;/&gt;&lt;wsp:rsid wsp:val=&quot;00C61A27&quot;/&gt;&lt;wsp:rsid wsp:val=&quot;00C61B3D&quot;/&gt;&lt;wsp:rsid wsp:val=&quot;00C61E2C&quot;/&gt;&lt;wsp:rsid wsp:val=&quot;00C61ED5&quot;/&gt;&lt;wsp:rsid wsp:val=&quot;00C61F91&quot;/&gt;&lt;wsp:rsid wsp:val=&quot;00C62194&quot;/&gt;&lt;wsp:rsid wsp:val=&quot;00C62413&quot;/&gt;&lt;wsp:rsid wsp:val=&quot;00C62476&quot;/&gt;&lt;wsp:rsid wsp:val=&quot;00C62614&quot;/&gt;&lt;wsp:rsid wsp:val=&quot;00C627E8&quot;/&gt;&lt;wsp:rsid wsp:val=&quot;00C62818&quot;/&gt;&lt;wsp:rsid wsp:val=&quot;00C629EB&quot;/&gt;&lt;wsp:rsid wsp:val=&quot;00C62ABD&quot;/&gt;&lt;wsp:rsid wsp:val=&quot;00C62B5C&quot;/&gt;&lt;wsp:rsid wsp:val=&quot;00C62C28&quot;/&gt;&lt;wsp:rsid wsp:val=&quot;00C62CD1&quot;/&gt;&lt;wsp:rsid wsp:val=&quot;00C62E4A&quot;/&gt;&lt;wsp:rsid wsp:val=&quot;00C62F01&quot;/&gt;&lt;wsp:rsid wsp:val=&quot;00C6310C&quot;/&gt;&lt;wsp:rsid wsp:val=&quot;00C6344E&quot;/&gt;&lt;wsp:rsid wsp:val=&quot;00C6351F&quot;/&gt;&lt;wsp:rsid wsp:val=&quot;00C63685&quot;/&gt;&lt;wsp:rsid wsp:val=&quot;00C63A40&quot;/&gt;&lt;wsp:rsid wsp:val=&quot;00C63C77&quot;/&gt;&lt;wsp:rsid wsp:val=&quot;00C63D1F&quot;/&gt;&lt;wsp:rsid wsp:val=&quot;00C63D24&quot;/&gt;&lt;wsp:rsid wsp:val=&quot;00C63F64&quot;/&gt;&lt;wsp:rsid wsp:val=&quot;00C640B8&quot;/&gt;&lt;wsp:rsid wsp:val=&quot;00C6422D&quot;/&gt;&lt;wsp:rsid wsp:val=&quot;00C642F8&quot;/&gt;&lt;wsp:rsid wsp:val=&quot;00C64A3F&quot;/&gt;&lt;wsp:rsid wsp:val=&quot;00C64B24&quot;/&gt;&lt;wsp:rsid wsp:val=&quot;00C64BFF&quot;/&gt;&lt;wsp:rsid wsp:val=&quot;00C64E91&quot;/&gt;&lt;wsp:rsid wsp:val=&quot;00C65365&quot;/&gt;&lt;wsp:rsid wsp:val=&quot;00C65AA3&quot;/&gt;&lt;wsp:rsid wsp:val=&quot;00C65AC3&quot;/&gt;&lt;wsp:rsid wsp:val=&quot;00C65D0B&quot;/&gt;&lt;wsp:rsid wsp:val=&quot;00C65F13&quot;/&gt;&lt;wsp:rsid wsp:val=&quot;00C66090&quot;/&gt;&lt;wsp:rsid wsp:val=&quot;00C66E10&quot;/&gt;&lt;wsp:rsid wsp:val=&quot;00C6775D&quot;/&gt;&lt;wsp:rsid wsp:val=&quot;00C67907&quot;/&gt;&lt;wsp:rsid wsp:val=&quot;00C679AD&quot;/&gt;&lt;wsp:rsid wsp:val=&quot;00C70171&quot;/&gt;&lt;wsp:rsid wsp:val=&quot;00C704A0&quot;/&gt;&lt;wsp:rsid wsp:val=&quot;00C70623&quot;/&gt;&lt;wsp:rsid wsp:val=&quot;00C7084C&quot;/&gt;&lt;wsp:rsid wsp:val=&quot;00C70D94&quot;/&gt;&lt;wsp:rsid wsp:val=&quot;00C70FB0&quot;/&gt;&lt;wsp:rsid wsp:val=&quot;00C71208&quot;/&gt;&lt;wsp:rsid wsp:val=&quot;00C7129A&quot;/&gt;&lt;wsp:rsid wsp:val=&quot;00C7138F&quot;/&gt;&lt;wsp:rsid wsp:val=&quot;00C71817&quot;/&gt;&lt;wsp:rsid wsp:val=&quot;00C71BD9&quot;/&gt;&lt;wsp:rsid wsp:val=&quot;00C71C1A&quot;/&gt;&lt;wsp:rsid wsp:val=&quot;00C71D6F&quot;/&gt;&lt;wsp:rsid wsp:val=&quot;00C722AA&quot;/&gt;&lt;wsp:rsid wsp:val=&quot;00C724E7&quot;/&gt;&lt;wsp:rsid wsp:val=&quot;00C724F9&quot;/&gt;&lt;wsp:rsid wsp:val=&quot;00C725CE&quot;/&gt;&lt;wsp:rsid wsp:val=&quot;00C727AA&quot;/&gt;&lt;wsp:rsid wsp:val=&quot;00C72976&quot;/&gt;&lt;wsp:rsid wsp:val=&quot;00C72C3F&quot;/&gt;&lt;wsp:rsid wsp:val=&quot;00C72EE5&quot;/&gt;&lt;wsp:rsid wsp:val=&quot;00C73007&quot;/&gt;&lt;wsp:rsid wsp:val=&quot;00C7308C&quot;/&gt;&lt;wsp:rsid wsp:val=&quot;00C730CB&quot;/&gt;&lt;wsp:rsid wsp:val=&quot;00C733C8&quot;/&gt;&lt;wsp:rsid wsp:val=&quot;00C7357D&quot;/&gt;&lt;wsp:rsid wsp:val=&quot;00C737A6&quot;/&gt;&lt;wsp:rsid wsp:val=&quot;00C73B46&quot;/&gt;&lt;wsp:rsid wsp:val=&quot;00C73C98&quot;/&gt;&lt;wsp:rsid wsp:val=&quot;00C73F0B&quot;/&gt;&lt;wsp:rsid wsp:val=&quot;00C74136&quot;/&gt;&lt;wsp:rsid wsp:val=&quot;00C74444&quot;/&gt;&lt;wsp:rsid wsp:val=&quot;00C744E9&quot;/&gt;&lt;wsp:rsid wsp:val=&quot;00C746DD&quot;/&gt;&lt;wsp:rsid wsp:val=&quot;00C74AB3&quot;/&gt;&lt;wsp:rsid wsp:val=&quot;00C74DDB&quot;/&gt;&lt;wsp:rsid wsp:val=&quot;00C7510D&quot;/&gt;&lt;wsp:rsid wsp:val=&quot;00C75549&quot;/&gt;&lt;wsp:rsid wsp:val=&quot;00C75879&quot;/&gt;&lt;wsp:rsid wsp:val=&quot;00C759D7&quot;/&gt;&lt;wsp:rsid wsp:val=&quot;00C75DF6&quot;/&gt;&lt;wsp:rsid wsp:val=&quot;00C75EFF&quot;/&gt;&lt;wsp:rsid wsp:val=&quot;00C75F7C&quot;/&gt;&lt;wsp:rsid wsp:val=&quot;00C75FD8&quot;/&gt;&lt;wsp:rsid wsp:val=&quot;00C76363&quot;/&gt;&lt;wsp:rsid wsp:val=&quot;00C76412&quot;/&gt;&lt;wsp:rsid wsp:val=&quot;00C7649B&quot;/&gt;&lt;wsp:rsid wsp:val=&quot;00C764E0&quot;/&gt;&lt;wsp:rsid wsp:val=&quot;00C76605&quot;/&gt;&lt;wsp:rsid wsp:val=&quot;00C76769&quot;/&gt;&lt;wsp:rsid wsp:val=&quot;00C767D6&quot;/&gt;&lt;wsp:rsid wsp:val=&quot;00C768B4&quot;/&gt;&lt;wsp:rsid wsp:val=&quot;00C76A2B&quot;/&gt;&lt;wsp:rsid wsp:val=&quot;00C76D67&quot;/&gt;&lt;wsp:rsid wsp:val=&quot;00C77547&quot;/&gt;&lt;wsp:rsid wsp:val=&quot;00C77A78&quot;/&gt;&lt;wsp:rsid wsp:val=&quot;00C77AA2&quot;/&gt;&lt;wsp:rsid wsp:val=&quot;00C77B02&quot;/&gt;&lt;wsp:rsid wsp:val=&quot;00C77C2F&quot;/&gt;&lt;wsp:rsid wsp:val=&quot;00C77E25&quot;/&gt;&lt;wsp:rsid wsp:val=&quot;00C77E3C&quot;/&gt;&lt;wsp:rsid wsp:val=&quot;00C77F5E&quot;/&gt;&lt;wsp:rsid wsp:val=&quot;00C8001E&quot;/&gt;&lt;wsp:rsid wsp:val=&quot;00C800D6&quot;/&gt;&lt;wsp:rsid wsp:val=&quot;00C801BD&quot;/&gt;&lt;wsp:rsid wsp:val=&quot;00C8023C&quot;/&gt;&lt;wsp:rsid wsp:val=&quot;00C808A5&quot;/&gt;&lt;wsp:rsid wsp:val=&quot;00C81116&quot;/&gt;&lt;wsp:rsid wsp:val=&quot;00C812CA&quot;/&gt;&lt;wsp:rsid wsp:val=&quot;00C814D1&quot;/&gt;&lt;wsp:rsid wsp:val=&quot;00C8160C&quot;/&gt;&lt;wsp:rsid wsp:val=&quot;00C81929&quot;/&gt;&lt;wsp:rsid wsp:val=&quot;00C8204C&quot;/&gt;&lt;wsp:rsid wsp:val=&quot;00C8252D&quot;/&gt;&lt;wsp:rsid wsp:val=&quot;00C827AE&quot;/&gt;&lt;wsp:rsid wsp:val=&quot;00C827BE&quot;/&gt;&lt;wsp:rsid wsp:val=&quot;00C82A27&quot;/&gt;&lt;wsp:rsid wsp:val=&quot;00C82A52&quot;/&gt;&lt;wsp:rsid wsp:val=&quot;00C82BC3&quot;/&gt;&lt;wsp:rsid wsp:val=&quot;00C82C83&quot;/&gt;&lt;wsp:rsid wsp:val=&quot;00C82CB0&quot;/&gt;&lt;wsp:rsid wsp:val=&quot;00C82EF1&quot;/&gt;&lt;wsp:rsid wsp:val=&quot;00C82F4D&quot;/&gt;&lt;wsp:rsid wsp:val=&quot;00C82F75&quot;/&gt;&lt;wsp:rsid wsp:val=&quot;00C830B8&quot;/&gt;&lt;wsp:rsid wsp:val=&quot;00C834B6&quot;/&gt;&lt;wsp:rsid wsp:val=&quot;00C834FE&quot;/&gt;&lt;wsp:rsid wsp:val=&quot;00C83935&quot;/&gt;&lt;wsp:rsid wsp:val=&quot;00C8413E&quot;/&gt;&lt;wsp:rsid wsp:val=&quot;00C84374&quot;/&gt;&lt;wsp:rsid wsp:val=&quot;00C847D2&quot;/&gt;&lt;wsp:rsid wsp:val=&quot;00C849A6&quot;/&gt;&lt;wsp:rsid wsp:val=&quot;00C84A24&quot;/&gt;&lt;wsp:rsid wsp:val=&quot;00C84A2F&quot;/&gt;&lt;wsp:rsid wsp:val=&quot;00C84ADE&quot;/&gt;&lt;wsp:rsid wsp:val=&quot;00C85541&quot;/&gt;&lt;wsp:rsid wsp:val=&quot;00C857C0&quot;/&gt;&lt;wsp:rsid wsp:val=&quot;00C85883&quot;/&gt;&lt;wsp:rsid wsp:val=&quot;00C85C3E&quot;/&gt;&lt;wsp:rsid wsp:val=&quot;00C85D75&quot;/&gt;&lt;wsp:rsid wsp:val=&quot;00C85FE0&quot;/&gt;&lt;wsp:rsid wsp:val=&quot;00C861E5&quot;/&gt;&lt;wsp:rsid wsp:val=&quot;00C86251&quot;/&gt;&lt;wsp:rsid wsp:val=&quot;00C86A0A&quot;/&gt;&lt;wsp:rsid wsp:val=&quot;00C86E18&quot;/&gt;&lt;wsp:rsid wsp:val=&quot;00C86EF7&quot;/&gt;&lt;wsp:rsid wsp:val=&quot;00C86F36&quot;/&gt;&lt;wsp:rsid wsp:val=&quot;00C871EB&quot;/&gt;&lt;wsp:rsid wsp:val=&quot;00C87422&quot;/&gt;&lt;wsp:rsid wsp:val=&quot;00C87436&quot;/&gt;&lt;wsp:rsid wsp:val=&quot;00C87585&quot;/&gt;&lt;wsp:rsid wsp:val=&quot;00C876B1&quot;/&gt;&lt;wsp:rsid wsp:val=&quot;00C8788D&quot;/&gt;&lt;wsp:rsid wsp:val=&quot;00C87ADB&quot;/&gt;&lt;wsp:rsid wsp:val=&quot;00C87AF1&quot;/&gt;&lt;wsp:rsid wsp:val=&quot;00C9025E&quot;/&gt;&lt;wsp:rsid wsp:val=&quot;00C9090F&quot;/&gt;&lt;wsp:rsid wsp:val=&quot;00C9092D&quot;/&gt;&lt;wsp:rsid wsp:val=&quot;00C90A44&quot;/&gt;&lt;wsp:rsid wsp:val=&quot;00C90A5E&quot;/&gt;&lt;wsp:rsid wsp:val=&quot;00C912B4&quot;/&gt;&lt;wsp:rsid wsp:val=&quot;00C915E9&quot;/&gt;&lt;wsp:rsid wsp:val=&quot;00C916D2&quot;/&gt;&lt;wsp:rsid wsp:val=&quot;00C919E0&quot;/&gt;&lt;wsp:rsid wsp:val=&quot;00C91F07&quot;/&gt;&lt;wsp:rsid wsp:val=&quot;00C92067&quot;/&gt;&lt;wsp:rsid wsp:val=&quot;00C922B1&quot;/&gt;&lt;wsp:rsid wsp:val=&quot;00C92A1F&quot;/&gt;&lt;wsp:rsid wsp:val=&quot;00C92D2F&quot;/&gt;&lt;wsp:rsid wsp:val=&quot;00C92E03&quot;/&gt;&lt;wsp:rsid wsp:val=&quot;00C92FF1&quot;/&gt;&lt;wsp:rsid wsp:val=&quot;00C9339A&quot;/&gt;&lt;wsp:rsid wsp:val=&quot;00C93645&quot;/&gt;&lt;wsp:rsid wsp:val=&quot;00C93B50&quot;/&gt;&lt;wsp:rsid wsp:val=&quot;00C93CE9&quot;/&gt;&lt;wsp:rsid wsp:val=&quot;00C93F90&quot;/&gt;&lt;wsp:rsid wsp:val=&quot;00C940BE&quot;/&gt;&lt;wsp:rsid wsp:val=&quot;00C94148&quot;/&gt;&lt;wsp:rsid wsp:val=&quot;00C94232&quot;/&gt;&lt;wsp:rsid wsp:val=&quot;00C94317&quot;/&gt;&lt;wsp:rsid wsp:val=&quot;00C94319&quot;/&gt;&lt;wsp:rsid wsp:val=&quot;00C9433D&quot;/&gt;&lt;wsp:rsid wsp:val=&quot;00C943F7&quot;/&gt;&lt;wsp:rsid wsp:val=&quot;00C94481&quot;/&gt;&lt;wsp:rsid wsp:val=&quot;00C944ED&quot;/&gt;&lt;wsp:rsid wsp:val=&quot;00C94BFC&quot;/&gt;&lt;wsp:rsid wsp:val=&quot;00C94C6B&quot;/&gt;&lt;wsp:rsid wsp:val=&quot;00C94EEC&quot;/&gt;&lt;wsp:rsid wsp:val=&quot;00C9535A&quot;/&gt;&lt;wsp:rsid wsp:val=&quot;00C9598D&quot;/&gt;&lt;wsp:rsid wsp:val=&quot;00C959C0&quot;/&gt;&lt;wsp:rsid wsp:val=&quot;00C95A66&quot;/&gt;&lt;wsp:rsid wsp:val=&quot;00C95DD0&quot;/&gt;&lt;wsp:rsid wsp:val=&quot;00C95F8F&quot;/&gt;&lt;wsp:rsid wsp:val=&quot;00C96044&quot;/&gt;&lt;wsp:rsid wsp:val=&quot;00C96336&quot;/&gt;&lt;wsp:rsid wsp:val=&quot;00C9665C&quot;/&gt;&lt;wsp:rsid wsp:val=&quot;00C96E03&quot;/&gt;&lt;wsp:rsid wsp:val=&quot;00C97224&quot;/&gt;&lt;wsp:rsid wsp:val=&quot;00C9738C&quot;/&gt;&lt;wsp:rsid wsp:val=&quot;00C97523&quot;/&gt;&lt;wsp:rsid wsp:val=&quot;00C975D8&quot;/&gt;&lt;wsp:rsid wsp:val=&quot;00C976D2&quot;/&gt;&lt;wsp:rsid wsp:val=&quot;00C978EA&quot;/&gt;&lt;wsp:rsid wsp:val=&quot;00C97DAE&quot;/&gt;&lt;wsp:rsid wsp:val=&quot;00C97E89&quot;/&gt;&lt;wsp:rsid wsp:val=&quot;00CA008A&quot;/&gt;&lt;wsp:rsid wsp:val=&quot;00CA00BC&quot;/&gt;&lt;wsp:rsid wsp:val=&quot;00CA0112&quot;/&gt;&lt;wsp:rsid wsp:val=&quot;00CA054C&quot;/&gt;&lt;wsp:rsid wsp:val=&quot;00CA05E7&quot;/&gt;&lt;wsp:rsid wsp:val=&quot;00CA06B5&quot;/&gt;&lt;wsp:rsid wsp:val=&quot;00CA0747&quot;/&gt;&lt;wsp:rsid wsp:val=&quot;00CA0B0F&quot;/&gt;&lt;wsp:rsid wsp:val=&quot;00CA0B39&quot;/&gt;&lt;wsp:rsid wsp:val=&quot;00CA0BC8&quot;/&gt;&lt;wsp:rsid wsp:val=&quot;00CA0D5D&quot;/&gt;&lt;wsp:rsid wsp:val=&quot;00CA0DA2&quot;/&gt;&lt;wsp:rsid wsp:val=&quot;00CA0EFF&quot;/&gt;&lt;wsp:rsid wsp:val=&quot;00CA1006&quot;/&gt;&lt;wsp:rsid wsp:val=&quot;00CA10CC&quot;/&gt;&lt;wsp:rsid wsp:val=&quot;00CA131A&quot;/&gt;&lt;wsp:rsid wsp:val=&quot;00CA146D&quot;/&gt;&lt;wsp:rsid wsp:val=&quot;00CA16C8&quot;/&gt;&lt;wsp:rsid wsp:val=&quot;00CA16FD&quot;/&gt;&lt;wsp:rsid wsp:val=&quot;00CA1895&quot;/&gt;&lt;wsp:rsid wsp:val=&quot;00CA1A56&quot;/&gt;&lt;wsp:rsid wsp:val=&quot;00CA1B88&quot;/&gt;&lt;wsp:rsid wsp:val=&quot;00CA2053&quot;/&gt;&lt;wsp:rsid wsp:val=&quot;00CA20D9&quot;/&gt;&lt;wsp:rsid wsp:val=&quot;00CA20DF&quot;/&gt;&lt;wsp:rsid wsp:val=&quot;00CA2114&quot;/&gt;&lt;wsp:rsid wsp:val=&quot;00CA244B&quot;/&gt;&lt;wsp:rsid wsp:val=&quot;00CA2647&quot;/&gt;&lt;wsp:rsid wsp:val=&quot;00CA28C5&quot;/&gt;&lt;wsp:rsid wsp:val=&quot;00CA2E3A&quot;/&gt;&lt;wsp:rsid wsp:val=&quot;00CA2F6B&quot;/&gt;&lt;wsp:rsid wsp:val=&quot;00CA3234&quot;/&gt;&lt;wsp:rsid wsp:val=&quot;00CA3358&quot;/&gt;&lt;wsp:rsid wsp:val=&quot;00CA3453&quot;/&gt;&lt;wsp:rsid wsp:val=&quot;00CA370F&quot;/&gt;&lt;wsp:rsid wsp:val=&quot;00CA3E38&quot;/&gt;&lt;wsp:rsid wsp:val=&quot;00CA3FAF&quot;/&gt;&lt;wsp:rsid wsp:val=&quot;00CA40CB&quot;/&gt;&lt;wsp:rsid wsp:val=&quot;00CA410B&quot;/&gt;&lt;wsp:rsid wsp:val=&quot;00CA42A6&quot;/&gt;&lt;wsp:rsid wsp:val=&quot;00CA42F2&quot;/&gt;&lt;wsp:rsid wsp:val=&quot;00CA4311&quot;/&gt;&lt;wsp:rsid wsp:val=&quot;00CA4582&quot;/&gt;&lt;wsp:rsid wsp:val=&quot;00CA46AC&quot;/&gt;&lt;wsp:rsid wsp:val=&quot;00CA4C18&quot;/&gt;&lt;wsp:rsid wsp:val=&quot;00CA5141&quot;/&gt;&lt;wsp:rsid wsp:val=&quot;00CA5263&quot;/&gt;&lt;wsp:rsid wsp:val=&quot;00CA53E4&quot;/&gt;&lt;wsp:rsid wsp:val=&quot;00CA5450&quot;/&gt;&lt;wsp:rsid wsp:val=&quot;00CA56D9&quot;/&gt;&lt;wsp:rsid wsp:val=&quot;00CA5779&quot;/&gt;&lt;wsp:rsid wsp:val=&quot;00CA5A0D&quot;/&gt;&lt;wsp:rsid wsp:val=&quot;00CA5BB3&quot;/&gt;&lt;wsp:rsid wsp:val=&quot;00CA5C4F&quot;/&gt;&lt;wsp:rsid wsp:val=&quot;00CA5F0E&quot;/&gt;&lt;wsp:rsid wsp:val=&quot;00CA6155&quot;/&gt;&lt;wsp:rsid wsp:val=&quot;00CA616B&quot;/&gt;&lt;wsp:rsid wsp:val=&quot;00CA630E&quot;/&gt;&lt;wsp:rsid wsp:val=&quot;00CA6516&quot;/&gt;&lt;wsp:rsid wsp:val=&quot;00CA667F&quot;/&gt;&lt;wsp:rsid wsp:val=&quot;00CA69AD&quot;/&gt;&lt;wsp:rsid wsp:val=&quot;00CA69CE&quot;/&gt;&lt;wsp:rsid wsp:val=&quot;00CA6C03&quot;/&gt;&lt;wsp:rsid wsp:val=&quot;00CA6D05&quot;/&gt;&lt;wsp:rsid wsp:val=&quot;00CA6E64&quot;/&gt;&lt;wsp:rsid wsp:val=&quot;00CA6F0B&quot;/&gt;&lt;wsp:rsid wsp:val=&quot;00CA7000&quot;/&gt;&lt;wsp:rsid wsp:val=&quot;00CA7256&quot;/&gt;&lt;wsp:rsid wsp:val=&quot;00CA732D&quot;/&gt;&lt;wsp:rsid wsp:val=&quot;00CA74B4&quot;/&gt;&lt;wsp:rsid wsp:val=&quot;00CA7566&quot;/&gt;&lt;wsp:rsid wsp:val=&quot;00CA7738&quot;/&gt;&lt;wsp:rsid wsp:val=&quot;00CA774C&quot;/&gt;&lt;wsp:rsid wsp:val=&quot;00CA7A5D&quot;/&gt;&lt;wsp:rsid wsp:val=&quot;00CA7DCE&quot;/&gt;&lt;wsp:rsid wsp:val=&quot;00CB00CB&quot;/&gt;&lt;wsp:rsid wsp:val=&quot;00CB033F&quot;/&gt;&lt;wsp:rsid wsp:val=&quot;00CB036D&quot;/&gt;&lt;wsp:rsid wsp:val=&quot;00CB095C&quot;/&gt;&lt;wsp:rsid wsp:val=&quot;00CB097F&quot;/&gt;&lt;wsp:rsid wsp:val=&quot;00CB09FD&quot;/&gt;&lt;wsp:rsid wsp:val=&quot;00CB0C5A&quot;/&gt;&lt;wsp:rsid wsp:val=&quot;00CB0E81&quot;/&gt;&lt;wsp:rsid wsp:val=&quot;00CB112F&quot;/&gt;&lt;wsp:rsid wsp:val=&quot;00CB1285&quot;/&gt;&lt;wsp:rsid wsp:val=&quot;00CB1472&quot;/&gt;&lt;wsp:rsid wsp:val=&quot;00CB14A5&quot;/&gt;&lt;wsp:rsid wsp:val=&quot;00CB1587&quot;/&gt;&lt;wsp:rsid wsp:val=&quot;00CB195E&quot;/&gt;&lt;wsp:rsid wsp:val=&quot;00CB1B33&quot;/&gt;&lt;wsp:rsid wsp:val=&quot;00CB1C6B&quot;/&gt;&lt;wsp:rsid wsp:val=&quot;00CB1DD6&quot;/&gt;&lt;wsp:rsid wsp:val=&quot;00CB22C5&quot;/&gt;&lt;wsp:rsid wsp:val=&quot;00CB249B&quot;/&gt;&lt;wsp:rsid wsp:val=&quot;00CB2537&quot;/&gt;&lt;wsp:rsid wsp:val=&quot;00CB2B87&quot;/&gt;&lt;wsp:rsid wsp:val=&quot;00CB2C49&quot;/&gt;&lt;wsp:rsid wsp:val=&quot;00CB2C58&quot;/&gt;&lt;wsp:rsid wsp:val=&quot;00CB2DFC&quot;/&gt;&lt;wsp:rsid wsp:val=&quot;00CB2ECE&quot;/&gt;&lt;wsp:rsid wsp:val=&quot;00CB2FB2&quot;/&gt;&lt;wsp:rsid wsp:val=&quot;00CB34B9&quot;/&gt;&lt;wsp:rsid wsp:val=&quot;00CB36BB&quot;/&gt;&lt;wsp:rsid wsp:val=&quot;00CB3927&quot;/&gt;&lt;wsp:rsid wsp:val=&quot;00CB3CEB&quot;/&gt;&lt;wsp:rsid wsp:val=&quot;00CB4171&quot;/&gt;&lt;wsp:rsid wsp:val=&quot;00CB479C&quot;/&gt;&lt;wsp:rsid wsp:val=&quot;00CB4AB3&quot;/&gt;&lt;wsp:rsid wsp:val=&quot;00CB4B60&quot;/&gt;&lt;wsp:rsid wsp:val=&quot;00CB5104&quot;/&gt;&lt;wsp:rsid wsp:val=&quot;00CB5791&quot;/&gt;&lt;wsp:rsid wsp:val=&quot;00CB5879&quot;/&gt;&lt;wsp:rsid wsp:val=&quot;00CB5B36&quot;/&gt;&lt;wsp:rsid wsp:val=&quot;00CB6136&quot;/&gt;&lt;wsp:rsid wsp:val=&quot;00CB6351&quot;/&gt;&lt;wsp:rsid wsp:val=&quot;00CB689B&quot;/&gt;&lt;wsp:rsid wsp:val=&quot;00CB6A08&quot;/&gt;&lt;wsp:rsid wsp:val=&quot;00CB6A2A&quot;/&gt;&lt;wsp:rsid wsp:val=&quot;00CB6DD2&quot;/&gt;&lt;wsp:rsid wsp:val=&quot;00CB72F1&quot;/&gt;&lt;wsp:rsid wsp:val=&quot;00CB74A3&quot;/&gt;&lt;wsp:rsid wsp:val=&quot;00CB7579&quot;/&gt;&lt;wsp:rsid wsp:val=&quot;00CB784A&quot;/&gt;&lt;wsp:rsid wsp:val=&quot;00CC01D4&quot;/&gt;&lt;wsp:rsid wsp:val=&quot;00CC054A&quot;/&gt;&lt;wsp:rsid wsp:val=&quot;00CC054D&quot;/&gt;&lt;wsp:rsid wsp:val=&quot;00CC0670&quot;/&gt;&lt;wsp:rsid wsp:val=&quot;00CC0ABE&quot;/&gt;&lt;wsp:rsid wsp:val=&quot;00CC1160&quot;/&gt;&lt;wsp:rsid wsp:val=&quot;00CC11DC&quot;/&gt;&lt;wsp:rsid wsp:val=&quot;00CC123F&quot;/&gt;&lt;wsp:rsid wsp:val=&quot;00CC12B0&quot;/&gt;&lt;wsp:rsid wsp:val=&quot;00CC1363&quot;/&gt;&lt;wsp:rsid wsp:val=&quot;00CC14DB&quot;/&gt;&lt;wsp:rsid wsp:val=&quot;00CC1924&quot;/&gt;&lt;wsp:rsid wsp:val=&quot;00CC19A4&quot;/&gt;&lt;wsp:rsid wsp:val=&quot;00CC1CFE&quot;/&gt;&lt;wsp:rsid wsp:val=&quot;00CC1E21&quot;/&gt;&lt;wsp:rsid wsp:val=&quot;00CC1E30&quot;/&gt;&lt;wsp:rsid wsp:val=&quot;00CC1F90&quot;/&gt;&lt;wsp:rsid wsp:val=&quot;00CC20D8&quot;/&gt;&lt;wsp:rsid wsp:val=&quot;00CC21FA&quot;/&gt;&lt;wsp:rsid wsp:val=&quot;00CC2460&quot;/&gt;&lt;wsp:rsid wsp:val=&quot;00CC26D0&quot;/&gt;&lt;wsp:rsid wsp:val=&quot;00CC2EE0&quot;/&gt;&lt;wsp:rsid wsp:val=&quot;00CC35C2&quot;/&gt;&lt;wsp:rsid wsp:val=&quot;00CC3A73&quot;/&gt;&lt;wsp:rsid wsp:val=&quot;00CC3D7A&quot;/&gt;&lt;wsp:rsid wsp:val=&quot;00CC4147&quot;/&gt;&lt;wsp:rsid wsp:val=&quot;00CC4551&quot;/&gt;&lt;wsp:rsid wsp:val=&quot;00CC457E&quot;/&gt;&lt;wsp:rsid wsp:val=&quot;00CC47D8&quot;/&gt;&lt;wsp:rsid wsp:val=&quot;00CC486D&quot;/&gt;&lt;wsp:rsid wsp:val=&quot;00CC49BE&quot;/&gt;&lt;wsp:rsid wsp:val=&quot;00CC4E4C&quot;/&gt;&lt;wsp:rsid wsp:val=&quot;00CC4F52&quot;/&gt;&lt;wsp:rsid wsp:val=&quot;00CC5182&quot;/&gt;&lt;wsp:rsid wsp:val=&quot;00CC559D&quot;/&gt;&lt;wsp:rsid wsp:val=&quot;00CC55D9&quot;/&gt;&lt;wsp:rsid wsp:val=&quot;00CC5AB3&quot;/&gt;&lt;wsp:rsid wsp:val=&quot;00CC604E&quot;/&gt;&lt;wsp:rsid wsp:val=&quot;00CC6070&quot;/&gt;&lt;wsp:rsid wsp:val=&quot;00CC60BA&quot;/&gt;&lt;wsp:rsid wsp:val=&quot;00CC613E&quot;/&gt;&lt;wsp:rsid wsp:val=&quot;00CC6481&quot;/&gt;&lt;wsp:rsid wsp:val=&quot;00CC6968&quot;/&gt;&lt;wsp:rsid wsp:val=&quot;00CC697C&quot;/&gt;&lt;wsp:rsid wsp:val=&quot;00CC6B4F&quot;/&gt;&lt;wsp:rsid wsp:val=&quot;00CC6EB3&quot;/&gt;&lt;wsp:rsid wsp:val=&quot;00CC6F53&quot;/&gt;&lt;wsp:rsid wsp:val=&quot;00CC704F&quot;/&gt;&lt;wsp:rsid wsp:val=&quot;00CC725D&quot;/&gt;&lt;wsp:rsid wsp:val=&quot;00CC7527&quot;/&gt;&lt;wsp:rsid wsp:val=&quot;00CC7548&quot;/&gt;&lt;wsp:rsid wsp:val=&quot;00CC755E&quot;/&gt;&lt;wsp:rsid wsp:val=&quot;00CC778B&quot;/&gt;&lt;wsp:rsid wsp:val=&quot;00CC7C65&quot;/&gt;&lt;wsp:rsid wsp:val=&quot;00CC7D0E&quot;/&gt;&lt;wsp:rsid wsp:val=&quot;00CD0513&quot;/&gt;&lt;wsp:rsid wsp:val=&quot;00CD078B&quot;/&gt;&lt;wsp:rsid wsp:val=&quot;00CD09CA&quot;/&gt;&lt;wsp:rsid wsp:val=&quot;00CD0AA4&quot;/&gt;&lt;wsp:rsid wsp:val=&quot;00CD0B41&quot;/&gt;&lt;wsp:rsid wsp:val=&quot;00CD0ECF&quot;/&gt;&lt;wsp:rsid wsp:val=&quot;00CD12E7&quot;/&gt;&lt;wsp:rsid wsp:val=&quot;00CD1390&quot;/&gt;&lt;wsp:rsid wsp:val=&quot;00CD1555&quot;/&gt;&lt;wsp:rsid wsp:val=&quot;00CD17BB&quot;/&gt;&lt;wsp:rsid wsp:val=&quot;00CD17FB&quot;/&gt;&lt;wsp:rsid wsp:val=&quot;00CD185C&quot;/&gt;&lt;wsp:rsid wsp:val=&quot;00CD1BFF&quot;/&gt;&lt;wsp:rsid wsp:val=&quot;00CD1DBC&quot;/&gt;&lt;wsp:rsid wsp:val=&quot;00CD1E29&quot;/&gt;&lt;wsp:rsid wsp:val=&quot;00CD20D1&quot;/&gt;&lt;wsp:rsid wsp:val=&quot;00CD217B&quot;/&gt;&lt;wsp:rsid wsp:val=&quot;00CD226D&quot;/&gt;&lt;wsp:rsid wsp:val=&quot;00CD24FD&quot;/&gt;&lt;wsp:rsid wsp:val=&quot;00CD2552&quot;/&gt;&lt;wsp:rsid wsp:val=&quot;00CD25FB&quot;/&gt;&lt;wsp:rsid wsp:val=&quot;00CD28B7&quot;/&gt;&lt;wsp:rsid wsp:val=&quot;00CD2AFE&quot;/&gt;&lt;wsp:rsid wsp:val=&quot;00CD2D17&quot;/&gt;&lt;wsp:rsid wsp:val=&quot;00CD2DB0&quot;/&gt;&lt;wsp:rsid wsp:val=&quot;00CD2E97&quot;/&gt;&lt;wsp:rsid wsp:val=&quot;00CD32DD&quot;/&gt;&lt;wsp:rsid wsp:val=&quot;00CD341B&quot;/&gt;&lt;wsp:rsid wsp:val=&quot;00CD344E&quot;/&gt;&lt;wsp:rsid wsp:val=&quot;00CD34FC&quot;/&gt;&lt;wsp:rsid wsp:val=&quot;00CD3949&quot;/&gt;&lt;wsp:rsid wsp:val=&quot;00CD394B&quot;/&gt;&lt;wsp:rsid wsp:val=&quot;00CD3F16&quot;/&gt;&lt;wsp:rsid wsp:val=&quot;00CD4326&quot;/&gt;&lt;wsp:rsid wsp:val=&quot;00CD440F&quot;/&gt;&lt;wsp:rsid wsp:val=&quot;00CD44A6&quot;/&gt;&lt;wsp:rsid wsp:val=&quot;00CD44FC&quot;/&gt;&lt;wsp:rsid wsp:val=&quot;00CD4503&quot;/&gt;&lt;wsp:rsid wsp:val=&quot;00CD4AC0&quot;/&gt;&lt;wsp:rsid wsp:val=&quot;00CD4C2D&quot;/&gt;&lt;wsp:rsid wsp:val=&quot;00CD544C&quot;/&gt;&lt;wsp:rsid wsp:val=&quot;00CD5489&quot;/&gt;&lt;wsp:rsid wsp:val=&quot;00CD54B9&quot;/&gt;&lt;wsp:rsid wsp:val=&quot;00CD54F5&quot;/&gt;&lt;wsp:rsid wsp:val=&quot;00CD55A5&quot;/&gt;&lt;wsp:rsid wsp:val=&quot;00CD55E5&quot;/&gt;&lt;wsp:rsid wsp:val=&quot;00CD564A&quot;/&gt;&lt;wsp:rsid wsp:val=&quot;00CD5749&quot;/&gt;&lt;wsp:rsid wsp:val=&quot;00CD5752&quot;/&gt;&lt;wsp:rsid wsp:val=&quot;00CD5810&quot;/&gt;&lt;wsp:rsid wsp:val=&quot;00CD5A3D&quot;/&gt;&lt;wsp:rsid wsp:val=&quot;00CD5B1A&quot;/&gt;&lt;wsp:rsid wsp:val=&quot;00CD5C39&quot;/&gt;&lt;wsp:rsid wsp:val=&quot;00CD5D0E&quot;/&gt;&lt;wsp:rsid wsp:val=&quot;00CD5E25&quot;/&gt;&lt;wsp:rsid wsp:val=&quot;00CD6200&quot;/&gt;&lt;wsp:rsid wsp:val=&quot;00CD6462&quot;/&gt;&lt;wsp:rsid wsp:val=&quot;00CD6527&quot;/&gt;&lt;wsp:rsid wsp:val=&quot;00CD68AD&quot;/&gt;&lt;wsp:rsid wsp:val=&quot;00CD6CA2&quot;/&gt;&lt;wsp:rsid wsp:val=&quot;00CD6E30&quot;/&gt;&lt;wsp:rsid wsp:val=&quot;00CD6FD8&quot;/&gt;&lt;wsp:rsid wsp:val=&quot;00CD700D&quot;/&gt;&lt;wsp:rsid wsp:val=&quot;00CD78D9&quot;/&gt;&lt;wsp:rsid wsp:val=&quot;00CD79C5&quot;/&gt;&lt;wsp:rsid wsp:val=&quot;00CD7B4B&quot;/&gt;&lt;wsp:rsid wsp:val=&quot;00CE00B4&quot;/&gt;&lt;wsp:rsid wsp:val=&quot;00CE01F6&quot;/&gt;&lt;wsp:rsid wsp:val=&quot;00CE0483&quot;/&gt;&lt;wsp:rsid wsp:val=&quot;00CE06BA&quot;/&gt;&lt;wsp:rsid wsp:val=&quot;00CE0AEC&quot;/&gt;&lt;wsp:rsid wsp:val=&quot;00CE0D70&quot;/&gt;&lt;wsp:rsid wsp:val=&quot;00CE115E&quot;/&gt;&lt;wsp:rsid wsp:val=&quot;00CE1203&quot;/&gt;&lt;wsp:rsid wsp:val=&quot;00CE1761&quot;/&gt;&lt;wsp:rsid wsp:val=&quot;00CE1D1F&quot;/&gt;&lt;wsp:rsid wsp:val=&quot;00CE1FE3&quot;/&gt;&lt;wsp:rsid wsp:val=&quot;00CE1FFC&quot;/&gt;&lt;wsp:rsid wsp:val=&quot;00CE24EF&quot;/&gt;&lt;wsp:rsid wsp:val=&quot;00CE26BB&quot;/&gt;&lt;wsp:rsid wsp:val=&quot;00CE271F&quot;/&gt;&lt;wsp:rsid wsp:val=&quot;00CE2B2A&quot;/&gt;&lt;wsp:rsid wsp:val=&quot;00CE2C55&quot;/&gt;&lt;wsp:rsid wsp:val=&quot;00CE2D49&quot;/&gt;&lt;wsp:rsid wsp:val=&quot;00CE306B&quot;/&gt;&lt;wsp:rsid wsp:val=&quot;00CE32E8&quot;/&gt;&lt;wsp:rsid wsp:val=&quot;00CE32FC&quot;/&gt;&lt;wsp:rsid wsp:val=&quot;00CE348A&quot;/&gt;&lt;wsp:rsid wsp:val=&quot;00CE35FA&quot;/&gt;&lt;wsp:rsid wsp:val=&quot;00CE369C&quot;/&gt;&lt;wsp:rsid wsp:val=&quot;00CE3775&quot;/&gt;&lt;wsp:rsid wsp:val=&quot;00CE3A86&quot;/&gt;&lt;wsp:rsid wsp:val=&quot;00CE3BA6&quot;/&gt;&lt;wsp:rsid wsp:val=&quot;00CE3F9A&quot;/&gt;&lt;wsp:rsid wsp:val=&quot;00CE4281&quot;/&gt;&lt;wsp:rsid wsp:val=&quot;00CE4307&quot;/&gt;&lt;wsp:rsid wsp:val=&quot;00CE4687&quot;/&gt;&lt;wsp:rsid wsp:val=&quot;00CE4695&quot;/&gt;&lt;wsp:rsid wsp:val=&quot;00CE46E2&quot;/&gt;&lt;wsp:rsid wsp:val=&quot;00CE474B&quot;/&gt;&lt;wsp:rsid wsp:val=&quot;00CE483C&quot;/&gt;&lt;wsp:rsid wsp:val=&quot;00CE49D8&quot;/&gt;&lt;wsp:rsid wsp:val=&quot;00CE4A21&quot;/&gt;&lt;wsp:rsid wsp:val=&quot;00CE4A63&quot;/&gt;&lt;wsp:rsid wsp:val=&quot;00CE4ADC&quot;/&gt;&lt;wsp:rsid wsp:val=&quot;00CE4B21&quot;/&gt;&lt;wsp:rsid wsp:val=&quot;00CE4EEC&quot;/&gt;&lt;wsp:rsid wsp:val=&quot;00CE4F55&quot;/&gt;&lt;wsp:rsid wsp:val=&quot;00CE4F8C&quot;/&gt;&lt;wsp:rsid wsp:val=&quot;00CE508E&quot;/&gt;&lt;wsp:rsid wsp:val=&quot;00CE5185&quot;/&gt;&lt;wsp:rsid wsp:val=&quot;00CE5287&quot;/&gt;&lt;wsp:rsid wsp:val=&quot;00CE53CD&quot;/&gt;&lt;wsp:rsid wsp:val=&quot;00CE5575&quot;/&gt;&lt;wsp:rsid wsp:val=&quot;00CE587A&quot;/&gt;&lt;wsp:rsid wsp:val=&quot;00CE5A22&quot;/&gt;&lt;wsp:rsid wsp:val=&quot;00CE5AD1&quot;/&gt;&lt;wsp:rsid wsp:val=&quot;00CE5B1C&quot;/&gt;&lt;wsp:rsid wsp:val=&quot;00CE5B95&quot;/&gt;&lt;wsp:rsid wsp:val=&quot;00CE6025&quot;/&gt;&lt;wsp:rsid wsp:val=&quot;00CE6282&quot;/&gt;&lt;wsp:rsid wsp:val=&quot;00CE637F&quot;/&gt;&lt;wsp:rsid wsp:val=&quot;00CE63ED&quot;/&gt;&lt;wsp:rsid wsp:val=&quot;00CE6449&quot;/&gt;&lt;wsp:rsid wsp:val=&quot;00CE6927&quot;/&gt;&lt;wsp:rsid wsp:val=&quot;00CE6AAA&quot;/&gt;&lt;wsp:rsid wsp:val=&quot;00CE6C34&quot;/&gt;&lt;wsp:rsid wsp:val=&quot;00CE6E63&quot;/&gt;&lt;wsp:rsid wsp:val=&quot;00CE7245&quot;/&gt;&lt;wsp:rsid wsp:val=&quot;00CE72A8&quot;/&gt;&lt;wsp:rsid wsp:val=&quot;00CE748C&quot;/&gt;&lt;wsp:rsid wsp:val=&quot;00CE76CE&quot;/&gt;&lt;wsp:rsid wsp:val=&quot;00CE7B02&quot;/&gt;&lt;wsp:rsid wsp:val=&quot;00CE7B39&quot;/&gt;&lt;wsp:rsid wsp:val=&quot;00CF01C3&quot;/&gt;&lt;wsp:rsid wsp:val=&quot;00CF0760&quot;/&gt;&lt;wsp:rsid wsp:val=&quot;00CF0905&quot;/&gt;&lt;wsp:rsid wsp:val=&quot;00CF0BF0&quot;/&gt;&lt;wsp:rsid wsp:val=&quot;00CF0D1C&quot;/&gt;&lt;wsp:rsid wsp:val=&quot;00CF0FDB&quot;/&gt;&lt;wsp:rsid wsp:val=&quot;00CF1018&quot;/&gt;&lt;wsp:rsid wsp:val=&quot;00CF1393&quot;/&gt;&lt;wsp:rsid wsp:val=&quot;00CF18C2&quot;/&gt;&lt;wsp:rsid wsp:val=&quot;00CF1CC8&quot;/&gt;&lt;wsp:rsid wsp:val=&quot;00CF1D9B&quot;/&gt;&lt;wsp:rsid wsp:val=&quot;00CF1EB8&quot;/&gt;&lt;wsp:rsid wsp:val=&quot;00CF1F20&quot;/&gt;&lt;wsp:rsid wsp:val=&quot;00CF2288&quot;/&gt;&lt;wsp:rsid wsp:val=&quot;00CF2578&quot;/&gt;&lt;wsp:rsid wsp:val=&quot;00CF281F&quot;/&gt;&lt;wsp:rsid wsp:val=&quot;00CF2D1D&quot;/&gt;&lt;wsp:rsid wsp:val=&quot;00CF2D47&quot;/&gt;&lt;wsp:rsid wsp:val=&quot;00CF336A&quot;/&gt;&lt;wsp:rsid wsp:val=&quot;00CF37F7&quot;/&gt;&lt;wsp:rsid wsp:val=&quot;00CF3C42&quot;/&gt;&lt;wsp:rsid wsp:val=&quot;00CF3D81&quot;/&gt;&lt;wsp:rsid wsp:val=&quot;00CF40BB&quot;/&gt;&lt;wsp:rsid wsp:val=&quot;00CF48CD&quot;/&gt;&lt;wsp:rsid wsp:val=&quot;00CF4FA3&quot;/&gt;&lt;wsp:rsid wsp:val=&quot;00CF52A1&quot;/&gt;&lt;wsp:rsid wsp:val=&quot;00CF57A9&quot;/&gt;&lt;wsp:rsid wsp:val=&quot;00CF5858&quot;/&gt;&lt;wsp:rsid wsp:val=&quot;00CF5C4F&quot;/&gt;&lt;wsp:rsid wsp:val=&quot;00CF5C86&quot;/&gt;&lt;wsp:rsid wsp:val=&quot;00CF624F&quot;/&gt;&lt;wsp:rsid wsp:val=&quot;00CF6430&quot;/&gt;&lt;wsp:rsid wsp:val=&quot;00CF6571&quot;/&gt;&lt;wsp:rsid wsp:val=&quot;00CF6B88&quot;/&gt;&lt;wsp:rsid wsp:val=&quot;00CF6F12&quot;/&gt;&lt;wsp:rsid wsp:val=&quot;00CF7086&quot;/&gt;&lt;wsp:rsid wsp:val=&quot;00CF7184&quot;/&gt;&lt;wsp:rsid wsp:val=&quot;00CF7422&quot;/&gt;&lt;wsp:rsid wsp:val=&quot;00CF7A28&quot;/&gt;&lt;wsp:rsid wsp:val=&quot;00CF7B39&quot;/&gt;&lt;wsp:rsid wsp:val=&quot;00CF7CDC&quot;/&gt;&lt;wsp:rsid wsp:val=&quot;00CF7EE4&quot;/&gt;&lt;wsp:rsid wsp:val=&quot;00CF7F4F&quot;/&gt;&lt;wsp:rsid wsp:val=&quot;00D00795&quot;/&gt;&lt;wsp:rsid wsp:val=&quot;00D00858&quot;/&gt;&lt;wsp:rsid wsp:val=&quot;00D0089E&quot;/&gt;&lt;wsp:rsid wsp:val=&quot;00D009B1&quot;/&gt;&lt;wsp:rsid wsp:val=&quot;00D00B4B&quot;/&gt;&lt;wsp:rsid wsp:val=&quot;00D0116E&quot;/&gt;&lt;wsp:rsid wsp:val=&quot;00D011B9&quot;/&gt;&lt;wsp:rsid wsp:val=&quot;00D012E7&quot;/&gt;&lt;wsp:rsid wsp:val=&quot;00D01581&quot;/&gt;&lt;wsp:rsid wsp:val=&quot;00D01776&quot;/&gt;&lt;wsp:rsid wsp:val=&quot;00D01F5E&quot;/&gt;&lt;wsp:rsid wsp:val=&quot;00D02236&quot;/&gt;&lt;wsp:rsid wsp:val=&quot;00D02530&quot;/&gt;&lt;wsp:rsid wsp:val=&quot;00D02656&quot;/&gt;&lt;wsp:rsid wsp:val=&quot;00D028EB&quot;/&gt;&lt;wsp:rsid wsp:val=&quot;00D0293B&quot;/&gt;&lt;wsp:rsid wsp:val=&quot;00D02AC2&quot;/&gt;&lt;wsp:rsid wsp:val=&quot;00D02D38&quot;/&gt;&lt;wsp:rsid wsp:val=&quot;00D02E6E&quot;/&gt;&lt;wsp:rsid wsp:val=&quot;00D02ED1&quot;/&gt;&lt;wsp:rsid wsp:val=&quot;00D0397F&quot;/&gt;&lt;wsp:rsid wsp:val=&quot;00D039DD&quot;/&gt;&lt;wsp:rsid wsp:val=&quot;00D03C31&quot;/&gt;&lt;wsp:rsid wsp:val=&quot;00D03DB7&quot;/&gt;&lt;wsp:rsid wsp:val=&quot;00D03EB2&quot;/&gt;&lt;wsp:rsid wsp:val=&quot;00D03EB7&quot;/&gt;&lt;wsp:rsid wsp:val=&quot;00D0467B&quot;/&gt;&lt;wsp:rsid wsp:val=&quot;00D0474D&quot;/&gt;&lt;wsp:rsid wsp:val=&quot;00D049FC&quot;/&gt;&lt;wsp:rsid wsp:val=&quot;00D04D67&quot;/&gt;&lt;wsp:rsid wsp:val=&quot;00D05318&quot;/&gt;&lt;wsp:rsid wsp:val=&quot;00D0533D&quot;/&gt;&lt;wsp:rsid wsp:val=&quot;00D05637&quot;/&gt;&lt;wsp:rsid wsp:val=&quot;00D05AA3&quot;/&gt;&lt;wsp:rsid wsp:val=&quot;00D05C6F&quot;/&gt;&lt;wsp:rsid wsp:val=&quot;00D05D0B&quot;/&gt;&lt;wsp:rsid wsp:val=&quot;00D0631D&quot;/&gt;&lt;wsp:rsid wsp:val=&quot;00D063CB&quot;/&gt;&lt;wsp:rsid wsp:val=&quot;00D065FC&quot;/&gt;&lt;wsp:rsid wsp:val=&quot;00D06628&quot;/&gt;&lt;wsp:rsid wsp:val=&quot;00D06666&quot;/&gt;&lt;wsp:rsid wsp:val=&quot;00D067D1&quot;/&gt;&lt;wsp:rsid wsp:val=&quot;00D06823&quot;/&gt;&lt;wsp:rsid wsp:val=&quot;00D069C8&quot;/&gt;&lt;wsp:rsid wsp:val=&quot;00D074B7&quot;/&gt;&lt;wsp:rsid wsp:val=&quot;00D074BC&quot;/&gt;&lt;wsp:rsid wsp:val=&quot;00D074E6&quot;/&gt;&lt;wsp:rsid wsp:val=&quot;00D07AA4&quot;/&gt;&lt;wsp:rsid wsp:val=&quot;00D07BE8&quot;/&gt;&lt;wsp:rsid wsp:val=&quot;00D10097&quot;/&gt;&lt;wsp:rsid wsp:val=&quot;00D10D69&quot;/&gt;&lt;wsp:rsid wsp:val=&quot;00D1105E&quot;/&gt;&lt;wsp:rsid wsp:val=&quot;00D1133B&quot;/&gt;&lt;wsp:rsid wsp:val=&quot;00D11459&quot;/&gt;&lt;wsp:rsid wsp:val=&quot;00D11599&quot;/&gt;&lt;wsp:rsid wsp:val=&quot;00D115D0&quot;/&gt;&lt;wsp:rsid wsp:val=&quot;00D1162A&quot;/&gt;&lt;wsp:rsid wsp:val=&quot;00D11680&quot;/&gt;&lt;wsp:rsid wsp:val=&quot;00D117B2&quot;/&gt;&lt;wsp:rsid wsp:val=&quot;00D11BF6&quot;/&gt;&lt;wsp:rsid wsp:val=&quot;00D11EAA&quot;/&gt;&lt;wsp:rsid wsp:val=&quot;00D11F2D&quot;/&gt;&lt;wsp:rsid wsp:val=&quot;00D1215A&quot;/&gt;&lt;wsp:rsid wsp:val=&quot;00D1228D&quot;/&gt;&lt;wsp:rsid wsp:val=&quot;00D1234B&quot;/&gt;&lt;wsp:rsid wsp:val=&quot;00D123D7&quot;/&gt;&lt;wsp:rsid wsp:val=&quot;00D12983&quot;/&gt;&lt;wsp:rsid wsp:val=&quot;00D12E50&quot;/&gt;&lt;wsp:rsid wsp:val=&quot;00D12EF2&quot;/&gt;&lt;wsp:rsid wsp:val=&quot;00D13089&quot;/&gt;&lt;wsp:rsid wsp:val=&quot;00D131AB&quot;/&gt;&lt;wsp:rsid wsp:val=&quot;00D1375E&quot;/&gt;&lt;wsp:rsid wsp:val=&quot;00D137B0&quot;/&gt;&lt;wsp:rsid wsp:val=&quot;00D13B6D&quot;/&gt;&lt;wsp:rsid wsp:val=&quot;00D14376&quot;/&gt;&lt;wsp:rsid wsp:val=&quot;00D14AA9&quot;/&gt;&lt;wsp:rsid wsp:val=&quot;00D14B01&quot;/&gt;&lt;wsp:rsid wsp:val=&quot;00D15028&quot;/&gt;&lt;wsp:rsid wsp:val=&quot;00D15269&quot;/&gt;&lt;wsp:rsid wsp:val=&quot;00D1541D&quot;/&gt;&lt;wsp:rsid wsp:val=&quot;00D15526&quot;/&gt;&lt;wsp:rsid wsp:val=&quot;00D156DD&quot;/&gt;&lt;wsp:rsid wsp:val=&quot;00D156F6&quot;/&gt;&lt;wsp:rsid wsp:val=&quot;00D1579D&quot;/&gt;&lt;wsp:rsid wsp:val=&quot;00D157C2&quot;/&gt;&lt;wsp:rsid wsp:val=&quot;00D158A1&quot;/&gt;&lt;wsp:rsid wsp:val=&quot;00D15AB5&quot;/&gt;&lt;wsp:rsid wsp:val=&quot;00D15B06&quot;/&gt;&lt;wsp:rsid wsp:val=&quot;00D160AF&quot;/&gt;&lt;wsp:rsid wsp:val=&quot;00D162B2&quot;/&gt;&lt;wsp:rsid wsp:val=&quot;00D16447&quot;/&gt;&lt;wsp:rsid wsp:val=&quot;00D1645C&quot;/&gt;&lt;wsp:rsid wsp:val=&quot;00D16554&quot;/&gt;&lt;wsp:rsid wsp:val=&quot;00D165DF&quot;/&gt;&lt;wsp:rsid wsp:val=&quot;00D165FA&quot;/&gt;&lt;wsp:rsid wsp:val=&quot;00D16750&quot;/&gt;&lt;wsp:rsid wsp:val=&quot;00D16D2D&quot;/&gt;&lt;wsp:rsid wsp:val=&quot;00D170F5&quot;/&gt;&lt;wsp:rsid wsp:val=&quot;00D17215&quot;/&gt;&lt;wsp:rsid wsp:val=&quot;00D17293&quot;/&gt;&lt;wsp:rsid wsp:val=&quot;00D17642&quot;/&gt;&lt;wsp:rsid wsp:val=&quot;00D177D8&quot;/&gt;&lt;wsp:rsid wsp:val=&quot;00D17D8D&quot;/&gt;&lt;wsp:rsid wsp:val=&quot;00D17E03&quot;/&gt;&lt;wsp:rsid wsp:val=&quot;00D17F16&quot;/&gt;&lt;wsp:rsid wsp:val=&quot;00D20413&quot;/&gt;&lt;wsp:rsid wsp:val=&quot;00D20584&quot;/&gt;&lt;wsp:rsid wsp:val=&quot;00D205CB&quot;/&gt;&lt;wsp:rsid wsp:val=&quot;00D20634&quot;/&gt;&lt;wsp:rsid wsp:val=&quot;00D206C6&quot;/&gt;&lt;wsp:rsid wsp:val=&quot;00D20768&quot;/&gt;&lt;wsp:rsid wsp:val=&quot;00D21200&quot;/&gt;&lt;wsp:rsid wsp:val=&quot;00D21345&quot;/&gt;&lt;wsp:rsid wsp:val=&quot;00D217F6&quot;/&gt;&lt;wsp:rsid wsp:val=&quot;00D2188D&quot;/&gt;&lt;wsp:rsid wsp:val=&quot;00D21B87&quot;/&gt;&lt;wsp:rsid wsp:val=&quot;00D21CB3&quot;/&gt;&lt;wsp:rsid wsp:val=&quot;00D21E2A&quot;/&gt;&lt;wsp:rsid wsp:val=&quot;00D21E50&quot;/&gt;&lt;wsp:rsid wsp:val=&quot;00D21FF4&quot;/&gt;&lt;wsp:rsid wsp:val=&quot;00D22008&quot;/&gt;&lt;wsp:rsid wsp:val=&quot;00D220AF&quot;/&gt;&lt;wsp:rsid wsp:val=&quot;00D22456&quot;/&gt;&lt;wsp:rsid wsp:val=&quot;00D22500&quot;/&gt;&lt;wsp:rsid wsp:val=&quot;00D227D8&quot;/&gt;&lt;wsp:rsid wsp:val=&quot;00D228B7&quot;/&gt;&lt;wsp:rsid wsp:val=&quot;00D22A92&quot;/&gt;&lt;wsp:rsid wsp:val=&quot;00D22ACC&quot;/&gt;&lt;wsp:rsid wsp:val=&quot;00D22BFB&quot;/&gt;&lt;wsp:rsid wsp:val=&quot;00D23285&quot;/&gt;&lt;wsp:rsid wsp:val=&quot;00D23329&quot;/&gt;&lt;wsp:rsid wsp:val=&quot;00D23776&quot;/&gt;&lt;wsp:rsid wsp:val=&quot;00D23973&quot;/&gt;&lt;wsp:rsid wsp:val=&quot;00D23B59&quot;/&gt;&lt;wsp:rsid wsp:val=&quot;00D23DED&quot;/&gt;&lt;wsp:rsid wsp:val=&quot;00D24130&quot;/&gt;&lt;wsp:rsid wsp:val=&quot;00D24183&quot;/&gt;&lt;wsp:rsid wsp:val=&quot;00D243D7&quot;/&gt;&lt;wsp:rsid wsp:val=&quot;00D245D3&quot;/&gt;&lt;wsp:rsid wsp:val=&quot;00D247B6&quot;/&gt;&lt;wsp:rsid wsp:val=&quot;00D24A96&quot;/&gt;&lt;wsp:rsid wsp:val=&quot;00D24AA1&quot;/&gt;&lt;wsp:rsid wsp:val=&quot;00D24D45&quot;/&gt;&lt;wsp:rsid wsp:val=&quot;00D24FE2&quot;/&gt;&lt;wsp:rsid wsp:val=&quot;00D25255&quot;/&gt;&lt;wsp:rsid wsp:val=&quot;00D252AE&quot;/&gt;&lt;wsp:rsid wsp:val=&quot;00D25396&quot;/&gt;&lt;wsp:rsid wsp:val=&quot;00D25478&quot;/&gt;&lt;wsp:rsid wsp:val=&quot;00D25B6B&quot;/&gt;&lt;wsp:rsid wsp:val=&quot;00D25C8C&quot;/&gt;&lt;wsp:rsid wsp:val=&quot;00D25D27&quot;/&gt;&lt;wsp:rsid wsp:val=&quot;00D25F11&quot;/&gt;&lt;wsp:rsid wsp:val=&quot;00D26132&quot;/&gt;&lt;wsp:rsid wsp:val=&quot;00D262B2&quot;/&gt;&lt;wsp:rsid wsp:val=&quot;00D26699&quot;/&gt;&lt;wsp:rsid wsp:val=&quot;00D26A91&quot;/&gt;&lt;wsp:rsid wsp:val=&quot;00D26C13&quot;/&gt;&lt;wsp:rsid wsp:val=&quot;00D26DE5&quot;/&gt;&lt;wsp:rsid wsp:val=&quot;00D26F00&quot;/&gt;&lt;wsp:rsid wsp:val=&quot;00D271DE&quot;/&gt;&lt;wsp:rsid wsp:val=&quot;00D273E0&quot;/&gt;&lt;wsp:rsid wsp:val=&quot;00D2750E&quot;/&gt;&lt;wsp:rsid wsp:val=&quot;00D2758A&quot;/&gt;&lt;wsp:rsid wsp:val=&quot;00D27AE6&quot;/&gt;&lt;wsp:rsid wsp:val=&quot;00D27C25&quot;/&gt;&lt;wsp:rsid wsp:val=&quot;00D27CFD&quot;/&gt;&lt;wsp:rsid wsp:val=&quot;00D27E60&quot;/&gt;&lt;wsp:rsid wsp:val=&quot;00D27FDA&quot;/&gt;&lt;wsp:rsid wsp:val=&quot;00D30469&quot;/&gt;&lt;wsp:rsid wsp:val=&quot;00D30726&quot;/&gt;&lt;wsp:rsid wsp:val=&quot;00D30729&quot;/&gt;&lt;wsp:rsid wsp:val=&quot;00D309A9&quot;/&gt;&lt;wsp:rsid wsp:val=&quot;00D30BEE&quot;/&gt;&lt;wsp:rsid wsp:val=&quot;00D30C65&quot;/&gt;&lt;wsp:rsid wsp:val=&quot;00D30C83&quot;/&gt;&lt;wsp:rsid wsp:val=&quot;00D30D85&quot;/&gt;&lt;wsp:rsid wsp:val=&quot;00D31009&quot;/&gt;&lt;wsp:rsid wsp:val=&quot;00D31A9C&quot;/&gt;&lt;wsp:rsid wsp:val=&quot;00D31BDE&quot;/&gt;&lt;wsp:rsid wsp:val=&quot;00D31DBC&quot;/&gt;&lt;wsp:rsid wsp:val=&quot;00D32041&quot;/&gt;&lt;wsp:rsid wsp:val=&quot;00D322EF&quot;/&gt;&lt;wsp:rsid wsp:val=&quot;00D3325D&quot;/&gt;&lt;wsp:rsid wsp:val=&quot;00D33336&quot;/&gt;&lt;wsp:rsid wsp:val=&quot;00D334EE&quot;/&gt;&lt;wsp:rsid wsp:val=&quot;00D33899&quot;/&gt;&lt;wsp:rsid wsp:val=&quot;00D33C05&quot;/&gt;&lt;wsp:rsid wsp:val=&quot;00D344C7&quot;/&gt;&lt;wsp:rsid wsp:val=&quot;00D34532&quot;/&gt;&lt;wsp:rsid wsp:val=&quot;00D34616&quot;/&gt;&lt;wsp:rsid wsp:val=&quot;00D34EAA&quot;/&gt;&lt;wsp:rsid wsp:val=&quot;00D34EE7&quot;/&gt;&lt;wsp:rsid wsp:val=&quot;00D34FF7&quot;/&gt;&lt;wsp:rsid wsp:val=&quot;00D35693&quot;/&gt;&lt;wsp:rsid wsp:val=&quot;00D35736&quot;/&gt;&lt;wsp:rsid wsp:val=&quot;00D35846&quot;/&gt;&lt;wsp:rsid wsp:val=&quot;00D35B23&quot;/&gt;&lt;wsp:rsid wsp:val=&quot;00D35C58&quot;/&gt;&lt;wsp:rsid wsp:val=&quot;00D35EA8&quot;/&gt;&lt;wsp:rsid wsp:val=&quot;00D35F1C&quot;/&gt;&lt;wsp:rsid wsp:val=&quot;00D35F30&quot;/&gt;&lt;wsp:rsid wsp:val=&quot;00D362EF&quot;/&gt;&lt;wsp:rsid wsp:val=&quot;00D365EB&quot;/&gt;&lt;wsp:rsid wsp:val=&quot;00D371A4&quot;/&gt;&lt;wsp:rsid wsp:val=&quot;00D373B4&quot;/&gt;&lt;wsp:rsid wsp:val=&quot;00D40011&quot;/&gt;&lt;wsp:rsid wsp:val=&quot;00D4014D&quot;/&gt;&lt;wsp:rsid wsp:val=&quot;00D4020E&quot;/&gt;&lt;wsp:rsid wsp:val=&quot;00D40369&quot;/&gt;&lt;wsp:rsid wsp:val=&quot;00D40413&quot;/&gt;&lt;wsp:rsid wsp:val=&quot;00D40689&quot;/&gt;&lt;wsp:rsid wsp:val=&quot;00D406A4&quot;/&gt;&lt;wsp:rsid wsp:val=&quot;00D40982&quot;/&gt;&lt;wsp:rsid wsp:val=&quot;00D40F2F&quot;/&gt;&lt;wsp:rsid wsp:val=&quot;00D4100B&quot;/&gt;&lt;wsp:rsid wsp:val=&quot;00D4113E&quot;/&gt;&lt;wsp:rsid wsp:val=&quot;00D4143F&quot;/&gt;&lt;wsp:rsid wsp:val=&quot;00D416DE&quot;/&gt;&lt;wsp:rsid wsp:val=&quot;00D41809&quot;/&gt;&lt;wsp:rsid wsp:val=&quot;00D41EFF&quot;/&gt;&lt;wsp:rsid wsp:val=&quot;00D41FB0&quot;/&gt;&lt;wsp:rsid wsp:val=&quot;00D41FFB&quot;/&gt;&lt;wsp:rsid wsp:val=&quot;00D420D7&quot;/&gt;&lt;wsp:rsid wsp:val=&quot;00D42209&quot;/&gt;&lt;wsp:rsid wsp:val=&quot;00D42211&quot;/&gt;&lt;wsp:rsid wsp:val=&quot;00D4237D&quot;/&gt;&lt;wsp:rsid wsp:val=&quot;00D4242C&quot;/&gt;&lt;wsp:rsid wsp:val=&quot;00D42465&quot;/&gt;&lt;wsp:rsid wsp:val=&quot;00D426F6&quot;/&gt;&lt;wsp:rsid wsp:val=&quot;00D42812&quot;/&gt;&lt;wsp:rsid wsp:val=&quot;00D42B07&quot;/&gt;&lt;wsp:rsid wsp:val=&quot;00D42B50&quot;/&gt;&lt;wsp:rsid wsp:val=&quot;00D42FA2&quot;/&gt;&lt;wsp:rsid wsp:val=&quot;00D431A0&quot;/&gt;&lt;wsp:rsid wsp:val=&quot;00D431C6&quot;/&gt;&lt;wsp:rsid wsp:val=&quot;00D434FC&quot;/&gt;&lt;wsp:rsid wsp:val=&quot;00D435C1&quot;/&gt;&lt;wsp:rsid wsp:val=&quot;00D43AA7&quot;/&gt;&lt;wsp:rsid wsp:val=&quot;00D43ADF&quot;/&gt;&lt;wsp:rsid wsp:val=&quot;00D43F92&quot;/&gt;&lt;wsp:rsid wsp:val=&quot;00D44317&quot;/&gt;&lt;wsp:rsid wsp:val=&quot;00D44986&quot;/&gt;&lt;wsp:rsid wsp:val=&quot;00D44C46&quot;/&gt;&lt;wsp:rsid wsp:val=&quot;00D45056&quot;/&gt;&lt;wsp:rsid wsp:val=&quot;00D45131&quot;/&gt;&lt;wsp:rsid wsp:val=&quot;00D455C4&quot;/&gt;&lt;wsp:rsid wsp:val=&quot;00D458D2&quot;/&gt;&lt;wsp:rsid wsp:val=&quot;00D45B46&quot;/&gt;&lt;wsp:rsid wsp:val=&quot;00D45CA0&quot;/&gt;&lt;wsp:rsid wsp:val=&quot;00D45DA1&quot;/&gt;&lt;wsp:rsid wsp:val=&quot;00D4615E&quot;/&gt;&lt;wsp:rsid wsp:val=&quot;00D4650C&quot;/&gt;&lt;wsp:rsid wsp:val=&quot;00D4689E&quot;/&gt;&lt;wsp:rsid wsp:val=&quot;00D46B26&quot;/&gt;&lt;wsp:rsid wsp:val=&quot;00D46BFD&quot;/&gt;&lt;wsp:rsid wsp:val=&quot;00D46E01&quot;/&gt;&lt;wsp:rsid wsp:val=&quot;00D46E39&quot;/&gt;&lt;wsp:rsid wsp:val=&quot;00D46ECA&quot;/&gt;&lt;wsp:rsid wsp:val=&quot;00D47363&quot;/&gt;&lt;wsp:rsid wsp:val=&quot;00D475D9&quot;/&gt;&lt;wsp:rsid wsp:val=&quot;00D47874&quot;/&gt;&lt;wsp:rsid wsp:val=&quot;00D47981&quot;/&gt;&lt;wsp:rsid wsp:val=&quot;00D479A2&quot;/&gt;&lt;wsp:rsid wsp:val=&quot;00D47BE6&quot;/&gt;&lt;wsp:rsid wsp:val=&quot;00D47C3E&quot;/&gt;&lt;wsp:rsid wsp:val=&quot;00D47D29&quot;/&gt;&lt;wsp:rsid wsp:val=&quot;00D47FBF&quot;/&gt;&lt;wsp:rsid wsp:val=&quot;00D50008&quot;/&gt;&lt;wsp:rsid wsp:val=&quot;00D50086&quot;/&gt;&lt;wsp:rsid wsp:val=&quot;00D5037C&quot;/&gt;&lt;wsp:rsid wsp:val=&quot;00D503D3&quot;/&gt;&lt;wsp:rsid wsp:val=&quot;00D50449&quot;/&gt;&lt;wsp:rsid wsp:val=&quot;00D50A8E&quot;/&gt;&lt;wsp:rsid wsp:val=&quot;00D50C63&quot;/&gt;&lt;wsp:rsid wsp:val=&quot;00D50F45&quot;/&gt;&lt;wsp:rsid wsp:val=&quot;00D5117C&quot;/&gt;&lt;wsp:rsid wsp:val=&quot;00D51305&quot;/&gt;&lt;wsp:rsid wsp:val=&quot;00D5131B&quot;/&gt;&lt;wsp:rsid wsp:val=&quot;00D51412&quot;/&gt;&lt;wsp:rsid wsp:val=&quot;00D514FB&quot;/&gt;&lt;wsp:rsid wsp:val=&quot;00D516C4&quot;/&gt;&lt;wsp:rsid wsp:val=&quot;00D51791&quot;/&gt;&lt;wsp:rsid wsp:val=&quot;00D517B1&quot;/&gt;&lt;wsp:rsid wsp:val=&quot;00D517DC&quot;/&gt;&lt;wsp:rsid wsp:val=&quot;00D51CF8&quot;/&gt;&lt;wsp:rsid wsp:val=&quot;00D52057&quot;/&gt;&lt;wsp:rsid wsp:val=&quot;00D520CC&quot;/&gt;&lt;wsp:rsid wsp:val=&quot;00D52A56&quot;/&gt;&lt;wsp:rsid wsp:val=&quot;00D52DC0&quot;/&gt;&lt;wsp:rsid wsp:val=&quot;00D535DE&quot;/&gt;&lt;wsp:rsid wsp:val=&quot;00D537F9&quot;/&gt;&lt;wsp:rsid wsp:val=&quot;00D53993&quot;/&gt;&lt;wsp:rsid wsp:val=&quot;00D53A69&quot;/&gt;&lt;wsp:rsid wsp:val=&quot;00D53BA3&quot;/&gt;&lt;wsp:rsid wsp:val=&quot;00D53C9B&quot;/&gt;&lt;wsp:rsid wsp:val=&quot;00D53D45&quot;/&gt;&lt;wsp:rsid wsp:val=&quot;00D540B3&quot;/&gt;&lt;wsp:rsid wsp:val=&quot;00D540B6&quot;/&gt;&lt;wsp:rsid wsp:val=&quot;00D54674&quot;/&gt;&lt;wsp:rsid wsp:val=&quot;00D54831&quot;/&gt;&lt;wsp:rsid wsp:val=&quot;00D552BA&quot;/&gt;&lt;wsp:rsid wsp:val=&quot;00D558BB&quot;/&gt;&lt;wsp:rsid wsp:val=&quot;00D55976&quot;/&gt;&lt;wsp:rsid wsp:val=&quot;00D55A0A&quot;/&gt;&lt;wsp:rsid wsp:val=&quot;00D55A25&quot;/&gt;&lt;wsp:rsid wsp:val=&quot;00D55B3F&quot;/&gt;&lt;wsp:rsid wsp:val=&quot;00D55C79&quot;/&gt;&lt;wsp:rsid wsp:val=&quot;00D55C9F&quot;/&gt;&lt;wsp:rsid wsp:val=&quot;00D56499&quot;/&gt;&lt;wsp:rsid wsp:val=&quot;00D56A5A&quot;/&gt;&lt;wsp:rsid wsp:val=&quot;00D56B76&quot;/&gt;&lt;wsp:rsid wsp:val=&quot;00D56BEE&quot;/&gt;&lt;wsp:rsid wsp:val=&quot;00D5705E&quot;/&gt;&lt;wsp:rsid wsp:val=&quot;00D572FB&quot;/&gt;&lt;wsp:rsid wsp:val=&quot;00D57645&quot;/&gt;&lt;wsp:rsid wsp:val=&quot;00D57875&quot;/&gt;&lt;wsp:rsid wsp:val=&quot;00D57A7E&quot;/&gt;&lt;wsp:rsid wsp:val=&quot;00D57F78&quot;/&gt;&lt;wsp:rsid wsp:val=&quot;00D60039&quot;/&gt;&lt;wsp:rsid wsp:val=&quot;00D60406&quot;/&gt;&lt;wsp:rsid wsp:val=&quot;00D60418&quot;/&gt;&lt;wsp:rsid wsp:val=&quot;00D6043C&quot;/&gt;&lt;wsp:rsid wsp:val=&quot;00D6052B&quot;/&gt;&lt;wsp:rsid wsp:val=&quot;00D60759&quot;/&gt;&lt;wsp:rsid wsp:val=&quot;00D60B6D&quot;/&gt;&lt;wsp:rsid wsp:val=&quot;00D60C7F&quot;/&gt;&lt;wsp:rsid wsp:val=&quot;00D60D00&quot;/&gt;&lt;wsp:rsid wsp:val=&quot;00D60F78&quot;/&gt;&lt;wsp:rsid wsp:val=&quot;00D6136D&quot;/&gt;&lt;wsp:rsid wsp:val=&quot;00D61977&quot;/&gt;&lt;wsp:rsid wsp:val=&quot;00D621BB&quot;/&gt;&lt;wsp:rsid wsp:val=&quot;00D6256D&quot;/&gt;&lt;wsp:rsid wsp:val=&quot;00D625A7&quot;/&gt;&lt;wsp:rsid wsp:val=&quot;00D62963&quot;/&gt;&lt;wsp:rsid wsp:val=&quot;00D62973&quot;/&gt;&lt;wsp:rsid wsp:val=&quot;00D62C10&quot;/&gt;&lt;wsp:rsid wsp:val=&quot;00D62C36&quot;/&gt;&lt;wsp:rsid wsp:val=&quot;00D62FA0&quot;/&gt;&lt;wsp:rsid wsp:val=&quot;00D63004&quot;/&gt;&lt;wsp:rsid wsp:val=&quot;00D631A7&quot;/&gt;&lt;wsp:rsid wsp:val=&quot;00D63270&quot;/&gt;&lt;wsp:rsid wsp:val=&quot;00D6337D&quot;/&gt;&lt;wsp:rsid wsp:val=&quot;00D634C5&quot;/&gt;&lt;wsp:rsid wsp:val=&quot;00D6373C&quot;/&gt;&lt;wsp:rsid wsp:val=&quot;00D6374D&quot;/&gt;&lt;wsp:rsid wsp:val=&quot;00D63923&quot;/&gt;&lt;wsp:rsid wsp:val=&quot;00D64515&quot;/&gt;&lt;wsp:rsid wsp:val=&quot;00D64589&quot;/&gt;&lt;wsp:rsid wsp:val=&quot;00D64974&quot;/&gt;&lt;wsp:rsid wsp:val=&quot;00D64CB8&quot;/&gt;&lt;wsp:rsid wsp:val=&quot;00D64E64&quot;/&gt;&lt;wsp:rsid wsp:val=&quot;00D65278&quot;/&gt;&lt;wsp:rsid wsp:val=&quot;00D6541B&quot;/&gt;&lt;wsp:rsid wsp:val=&quot;00D655CA&quot;/&gt;&lt;wsp:rsid wsp:val=&quot;00D65890&quot;/&gt;&lt;wsp:rsid wsp:val=&quot;00D65A0F&quot;/&gt;&lt;wsp:rsid wsp:val=&quot;00D65A21&quot;/&gt;&lt;wsp:rsid wsp:val=&quot;00D65CFB&quot;/&gt;&lt;wsp:rsid wsp:val=&quot;00D65D03&quot;/&gt;&lt;wsp:rsid wsp:val=&quot;00D65E43&quot;/&gt;&lt;wsp:rsid wsp:val=&quot;00D65EBA&quot;/&gt;&lt;wsp:rsid wsp:val=&quot;00D662C2&quot;/&gt;&lt;wsp:rsid wsp:val=&quot;00D66480&quot;/&gt;&lt;wsp:rsid wsp:val=&quot;00D6652C&quot;/&gt;&lt;wsp:rsid wsp:val=&quot;00D668D9&quot;/&gt;&lt;wsp:rsid wsp:val=&quot;00D66AF9&quot;/&gt;&lt;wsp:rsid wsp:val=&quot;00D66BB2&quot;/&gt;&lt;wsp:rsid wsp:val=&quot;00D67073&quot;/&gt;&lt;wsp:rsid wsp:val=&quot;00D67268&quot;/&gt;&lt;wsp:rsid wsp:val=&quot;00D672E9&quot;/&gt;&lt;wsp:rsid wsp:val=&quot;00D673C3&quot;/&gt;&lt;wsp:rsid wsp:val=&quot;00D6789D&quot;/&gt;&lt;wsp:rsid wsp:val=&quot;00D67B4D&quot;/&gt;&lt;wsp:rsid wsp:val=&quot;00D70151&quot;/&gt;&lt;wsp:rsid wsp:val=&quot;00D7023F&quot;/&gt;&lt;wsp:rsid wsp:val=&quot;00D7070A&quot;/&gt;&lt;wsp:rsid wsp:val=&quot;00D70946&quot;/&gt;&lt;wsp:rsid wsp:val=&quot;00D7094A&quot;/&gt;&lt;wsp:rsid wsp:val=&quot;00D70BA5&quot;/&gt;&lt;wsp:rsid wsp:val=&quot;00D70BED&quot;/&gt;&lt;wsp:rsid wsp:val=&quot;00D70D5B&quot;/&gt;&lt;wsp:rsid wsp:val=&quot;00D70E0B&quot;/&gt;&lt;wsp:rsid wsp:val=&quot;00D70E16&quot;/&gt;&lt;wsp:rsid wsp:val=&quot;00D71023&quot;/&gt;&lt;wsp:rsid wsp:val=&quot;00D71115&quot;/&gt;&lt;wsp:rsid wsp:val=&quot;00D712EE&quot;/&gt;&lt;wsp:rsid wsp:val=&quot;00D7136E&quot;/&gt;&lt;wsp:rsid wsp:val=&quot;00D71A11&quot;/&gt;&lt;wsp:rsid wsp:val=&quot;00D71C7E&quot;/&gt;&lt;wsp:rsid wsp:val=&quot;00D71E5B&quot;/&gt;&lt;wsp:rsid wsp:val=&quot;00D72194&quot;/&gt;&lt;wsp:rsid wsp:val=&quot;00D72286&quot;/&gt;&lt;wsp:rsid wsp:val=&quot;00D72965&quot;/&gt;&lt;wsp:rsid wsp:val=&quot;00D72B44&quot;/&gt;&lt;wsp:rsid wsp:val=&quot;00D72B60&quot;/&gt;&lt;wsp:rsid wsp:val=&quot;00D72BA3&quot;/&gt;&lt;wsp:rsid wsp:val=&quot;00D72C69&quot;/&gt;&lt;wsp:rsid wsp:val=&quot;00D7317C&quot;/&gt;&lt;wsp:rsid wsp:val=&quot;00D73372&quot;/&gt;&lt;wsp:rsid wsp:val=&quot;00D733CB&quot;/&gt;&lt;wsp:rsid wsp:val=&quot;00D73671&quot;/&gt;&lt;wsp:rsid wsp:val=&quot;00D7392C&quot;/&gt;&lt;wsp:rsid wsp:val=&quot;00D73F3A&quot;/&gt;&lt;wsp:rsid wsp:val=&quot;00D7485D&quot;/&gt;&lt;wsp:rsid wsp:val=&quot;00D74A4F&quot;/&gt;&lt;wsp:rsid wsp:val=&quot;00D74CD6&quot;/&gt;&lt;wsp:rsid wsp:val=&quot;00D74FFC&quot;/&gt;&lt;wsp:rsid wsp:val=&quot;00D75077&quot;/&gt;&lt;wsp:rsid wsp:val=&quot;00D7549D&quot;/&gt;&lt;wsp:rsid wsp:val=&quot;00D757BD&quot;/&gt;&lt;wsp:rsid wsp:val=&quot;00D75AD3&quot;/&gt;&lt;wsp:rsid wsp:val=&quot;00D75C08&quot;/&gt;&lt;wsp:rsid wsp:val=&quot;00D75E36&quot;/&gt;&lt;wsp:rsid wsp:val=&quot;00D76115&quot;/&gt;&lt;wsp:rsid wsp:val=&quot;00D76808&quot;/&gt;&lt;wsp:rsid wsp:val=&quot;00D768DC&quot;/&gt;&lt;wsp:rsid wsp:val=&quot;00D768E5&quot;/&gt;&lt;wsp:rsid wsp:val=&quot;00D77213&quot;/&gt;&lt;wsp:rsid wsp:val=&quot;00D777DC&quot;/&gt;&lt;wsp:rsid wsp:val=&quot;00D77BEB&quot;/&gt;&lt;wsp:rsid wsp:val=&quot;00D77D39&quot;/&gt;&lt;wsp:rsid wsp:val=&quot;00D77D87&quot;/&gt;&lt;wsp:rsid wsp:val=&quot;00D80060&quot;/&gt;&lt;wsp:rsid wsp:val=&quot;00D8048F&quot;/&gt;&lt;wsp:rsid wsp:val=&quot;00D8074B&quot;/&gt;&lt;wsp:rsid wsp:val=&quot;00D80864&quot;/&gt;&lt;wsp:rsid wsp:val=&quot;00D80C62&quot;/&gt;&lt;wsp:rsid wsp:val=&quot;00D80F0F&quot;/&gt;&lt;wsp:rsid wsp:val=&quot;00D813E7&quot;/&gt;&lt;wsp:rsid wsp:val=&quot;00D81402&quot;/&gt;&lt;wsp:rsid wsp:val=&quot;00D81729&quot;/&gt;&lt;wsp:rsid wsp:val=&quot;00D818D2&quot;/&gt;&lt;wsp:rsid wsp:val=&quot;00D81D90&quot;/&gt;&lt;wsp:rsid wsp:val=&quot;00D8238B&quot;/&gt;&lt;wsp:rsid wsp:val=&quot;00D823CC&quot;/&gt;&lt;wsp:rsid wsp:val=&quot;00D82B2F&quot;/&gt;&lt;wsp:rsid wsp:val=&quot;00D82BA7&quot;/&gt;&lt;wsp:rsid wsp:val=&quot;00D82BF4&quot;/&gt;&lt;wsp:rsid wsp:val=&quot;00D83036&quot;/&gt;&lt;wsp:rsid wsp:val=&quot;00D83255&quot;/&gt;&lt;wsp:rsid wsp:val=&quot;00D8370A&quot;/&gt;&lt;wsp:rsid wsp:val=&quot;00D83BEA&quot;/&gt;&lt;wsp:rsid wsp:val=&quot;00D83C46&quot;/&gt;&lt;wsp:rsid wsp:val=&quot;00D83CCC&quot;/&gt;&lt;wsp:rsid wsp:val=&quot;00D8409D&quot;/&gt;&lt;wsp:rsid wsp:val=&quot;00D84151&quot;/&gt;&lt;wsp:rsid wsp:val=&quot;00D84864&quot;/&gt;&lt;wsp:rsid wsp:val=&quot;00D84A34&quot;/&gt;&lt;wsp:rsid wsp:val=&quot;00D84AAC&quot;/&gt;&lt;wsp:rsid wsp:val=&quot;00D84FD5&quot;/&gt;&lt;wsp:rsid wsp:val=&quot;00D8533C&quot;/&gt;&lt;wsp:rsid wsp:val=&quot;00D8538F&quot;/&gt;&lt;wsp:rsid wsp:val=&quot;00D854CB&quot;/&gt;&lt;wsp:rsid wsp:val=&quot;00D85647&quot;/&gt;&lt;wsp:rsid wsp:val=&quot;00D857D4&quot;/&gt;&lt;wsp:rsid wsp:val=&quot;00D85AB8&quot;/&gt;&lt;wsp:rsid wsp:val=&quot;00D85F43&quot;/&gt;&lt;wsp:rsid wsp:val=&quot;00D86035&quot;/&gt;&lt;wsp:rsid wsp:val=&quot;00D8618A&quot;/&gt;&lt;wsp:rsid wsp:val=&quot;00D86419&quot;/&gt;&lt;wsp:rsid wsp:val=&quot;00D865D3&quot;/&gt;&lt;wsp:rsid wsp:val=&quot;00D866B4&quot;/&gt;&lt;wsp:rsid wsp:val=&quot;00D8734B&quot;/&gt;&lt;wsp:rsid wsp:val=&quot;00D877D8&quot;/&gt;&lt;wsp:rsid wsp:val=&quot;00D87962&quot;/&gt;&lt;wsp:rsid wsp:val=&quot;00D87A49&quot;/&gt;&lt;wsp:rsid wsp:val=&quot;00D87A7C&quot;/&gt;&lt;wsp:rsid wsp:val=&quot;00D87C67&quot;/&gt;&lt;wsp:rsid wsp:val=&quot;00D87EDA&quot;/&gt;&lt;wsp:rsid wsp:val=&quot;00D9034A&quot;/&gt;&lt;wsp:rsid wsp:val=&quot;00D90561&quot;/&gt;&lt;wsp:rsid wsp:val=&quot;00D906EC&quot;/&gt;&lt;wsp:rsid wsp:val=&quot;00D907BF&quot;/&gt;&lt;wsp:rsid wsp:val=&quot;00D91055&quot;/&gt;&lt;wsp:rsid wsp:val=&quot;00D913B1&quot;/&gt;&lt;wsp:rsid wsp:val=&quot;00D918D0&quot;/&gt;&lt;wsp:rsid wsp:val=&quot;00D91B67&quot;/&gt;&lt;wsp:rsid wsp:val=&quot;00D91D9E&quot;/&gt;&lt;wsp:rsid wsp:val=&quot;00D91F93&quot;/&gt;&lt;wsp:rsid wsp:val=&quot;00D91FD1&quot;/&gt;&lt;wsp:rsid wsp:val=&quot;00D922E7&quot;/&gt;&lt;wsp:rsid wsp:val=&quot;00D929E0&quot;/&gt;&lt;wsp:rsid wsp:val=&quot;00D92B37&quot;/&gt;&lt;wsp:rsid wsp:val=&quot;00D92BFA&quot;/&gt;&lt;wsp:rsid wsp:val=&quot;00D92D23&quot;/&gt;&lt;wsp:rsid wsp:val=&quot;00D92ED0&quot;/&gt;&lt;wsp:rsid wsp:val=&quot;00D92F48&quot;/&gt;&lt;wsp:rsid wsp:val=&quot;00D93039&quot;/&gt;&lt;wsp:rsid wsp:val=&quot;00D930AF&quot;/&gt;&lt;wsp:rsid wsp:val=&quot;00D933AD&quot;/&gt;&lt;wsp:rsid wsp:val=&quot;00D934D7&quot;/&gt;&lt;wsp:rsid wsp:val=&quot;00D938D0&quot;/&gt;&lt;wsp:rsid wsp:val=&quot;00D93926&quot;/&gt;&lt;wsp:rsid wsp:val=&quot;00D93BCB&quot;/&gt;&lt;wsp:rsid wsp:val=&quot;00D93C71&quot;/&gt;&lt;wsp:rsid wsp:val=&quot;00D93CF5&quot;/&gt;&lt;wsp:rsid wsp:val=&quot;00D93E31&quot;/&gt;&lt;wsp:rsid wsp:val=&quot;00D9418F&quot;/&gt;&lt;wsp:rsid wsp:val=&quot;00D9421A&quot;/&gt;&lt;wsp:rsid wsp:val=&quot;00D942F9&quot;/&gt;&lt;wsp:rsid wsp:val=&quot;00D9468C&quot;/&gt;&lt;wsp:rsid wsp:val=&quot;00D946DD&quot;/&gt;&lt;wsp:rsid wsp:val=&quot;00D94706&quot;/&gt;&lt;wsp:rsid wsp:val=&quot;00D94CFA&quot;/&gt;&lt;wsp:rsid wsp:val=&quot;00D94DF0&quot;/&gt;&lt;wsp:rsid wsp:val=&quot;00D9519A&quot;/&gt;&lt;wsp:rsid wsp:val=&quot;00D95228&quot;/&gt;&lt;wsp:rsid wsp:val=&quot;00D9531B&quot;/&gt;&lt;wsp:rsid wsp:val=&quot;00D95442&quot;/&gt;&lt;wsp:rsid wsp:val=&quot;00D95489&quot;/&gt;&lt;wsp:rsid wsp:val=&quot;00D954B1&quot;/&gt;&lt;wsp:rsid wsp:val=&quot;00D956AF&quot;/&gt;&lt;wsp:rsid wsp:val=&quot;00D95E1A&quot;/&gt;&lt;wsp:rsid wsp:val=&quot;00D95E2D&quot;/&gt;&lt;wsp:rsid wsp:val=&quot;00D962E1&quot;/&gt;&lt;wsp:rsid wsp:val=&quot;00D964D7&quot;/&gt;&lt;wsp:rsid wsp:val=&quot;00D9651F&quot;/&gt;&lt;wsp:rsid wsp:val=&quot;00D96737&quot;/&gt;&lt;wsp:rsid wsp:val=&quot;00D97038&quot;/&gt;&lt;wsp:rsid wsp:val=&quot;00D97042&quot;/&gt;&lt;wsp:rsid wsp:val=&quot;00D971B2&quot;/&gt;&lt;wsp:rsid wsp:val=&quot;00D97234&quot;/&gt;&lt;wsp:rsid wsp:val=&quot;00D9756D&quot;/&gt;&lt;wsp:rsid wsp:val=&quot;00D977B1&quot;/&gt;&lt;wsp:rsid wsp:val=&quot;00D97959&quot;/&gt;&lt;wsp:rsid wsp:val=&quot;00D979FD&quot;/&gt;&lt;wsp:rsid wsp:val=&quot;00D97ACD&quot;/&gt;&lt;wsp:rsid wsp:val=&quot;00D97B81&quot;/&gt;&lt;wsp:rsid wsp:val=&quot;00D97C5F&quot;/&gt;&lt;wsp:rsid wsp:val=&quot;00D97E9B&quot;/&gt;&lt;wsp:rsid wsp:val=&quot;00DA0052&quot;/&gt;&lt;wsp:rsid wsp:val=&quot;00DA007C&quot;/&gt;&lt;wsp:rsid wsp:val=&quot;00DA0606&quot;/&gt;&lt;wsp:rsid wsp:val=&quot;00DA08D8&quot;/&gt;&lt;wsp:rsid wsp:val=&quot;00DA110E&quot;/&gt;&lt;wsp:rsid wsp:val=&quot;00DA115A&quot;/&gt;&lt;wsp:rsid wsp:val=&quot;00DA17DF&quot;/&gt;&lt;wsp:rsid wsp:val=&quot;00DA180D&quot;/&gt;&lt;wsp:rsid wsp:val=&quot;00DA19AF&quot;/&gt;&lt;wsp:rsid wsp:val=&quot;00DA19D7&quot;/&gt;&lt;wsp:rsid wsp:val=&quot;00DA1A9D&quot;/&gt;&lt;wsp:rsid wsp:val=&quot;00DA1B15&quot;/&gt;&lt;wsp:rsid wsp:val=&quot;00DA1BCE&quot;/&gt;&lt;wsp:rsid wsp:val=&quot;00DA2127&quot;/&gt;&lt;wsp:rsid wsp:val=&quot;00DA21FD&quot;/&gt;&lt;wsp:rsid wsp:val=&quot;00DA2222&quot;/&gt;&lt;wsp:rsid wsp:val=&quot;00DA246F&quot;/&gt;&lt;wsp:rsid wsp:val=&quot;00DA259D&quot;/&gt;&lt;wsp:rsid wsp:val=&quot;00DA268E&quot;/&gt;&lt;wsp:rsid wsp:val=&quot;00DA29E9&quot;/&gt;&lt;wsp:rsid wsp:val=&quot;00DA2BB9&quot;/&gt;&lt;wsp:rsid wsp:val=&quot;00DA2E3D&quot;/&gt;&lt;wsp:rsid wsp:val=&quot;00DA3332&quot;/&gt;&lt;wsp:rsid wsp:val=&quot;00DA39D3&quot;/&gt;&lt;wsp:rsid wsp:val=&quot;00DA3C13&quot;/&gt;&lt;wsp:rsid wsp:val=&quot;00DA4231&quot;/&gt;&lt;wsp:rsid wsp:val=&quot;00DA451D&quot;/&gt;&lt;wsp:rsid wsp:val=&quot;00DA4B55&quot;/&gt;&lt;wsp:rsid wsp:val=&quot;00DA4C88&quot;/&gt;&lt;wsp:rsid wsp:val=&quot;00DA5266&quot;/&gt;&lt;wsp:rsid wsp:val=&quot;00DA5277&quot;/&gt;&lt;wsp:rsid wsp:val=&quot;00DA54A6&quot;/&gt;&lt;wsp:rsid wsp:val=&quot;00DA5942&quot;/&gt;&lt;wsp:rsid wsp:val=&quot;00DA5ACB&quot;/&gt;&lt;wsp:rsid wsp:val=&quot;00DA5AFD&quot;/&gt;&lt;wsp:rsid wsp:val=&quot;00DA5D08&quot;/&gt;&lt;wsp:rsid wsp:val=&quot;00DA64CD&quot;/&gt;&lt;wsp:rsid wsp:val=&quot;00DA64DC&quot;/&gt;&lt;wsp:rsid wsp:val=&quot;00DA6974&quot;/&gt;&lt;wsp:rsid wsp:val=&quot;00DA6B1B&quot;/&gt;&lt;wsp:rsid wsp:val=&quot;00DA6ED8&quot;/&gt;&lt;wsp:rsid wsp:val=&quot;00DA728F&quot;/&gt;&lt;wsp:rsid wsp:val=&quot;00DA72C4&quot;/&gt;&lt;wsp:rsid wsp:val=&quot;00DA73AC&quot;/&gt;&lt;wsp:rsid wsp:val=&quot;00DA76E9&quot;/&gt;&lt;wsp:rsid wsp:val=&quot;00DA771E&quot;/&gt;&lt;wsp:rsid wsp:val=&quot;00DA797C&quot;/&gt;&lt;wsp:rsid wsp:val=&quot;00DA79C4&quot;/&gt;&lt;wsp:rsid wsp:val=&quot;00DA7D2F&quot;/&gt;&lt;wsp:rsid wsp:val=&quot;00DA7FB0&quot;/&gt;&lt;wsp:rsid wsp:val=&quot;00DB0167&quot;/&gt;&lt;wsp:rsid wsp:val=&quot;00DB01A4&quot;/&gt;&lt;wsp:rsid wsp:val=&quot;00DB0261&quot;/&gt;&lt;wsp:rsid wsp:val=&quot;00DB0448&quot;/&gt;&lt;wsp:rsid wsp:val=&quot;00DB04A4&quot;/&gt;&lt;wsp:rsid wsp:val=&quot;00DB071B&quot;/&gt;&lt;wsp:rsid wsp:val=&quot;00DB08D4&quot;/&gt;&lt;wsp:rsid wsp:val=&quot;00DB0CB5&quot;/&gt;&lt;wsp:rsid wsp:val=&quot;00DB0D32&quot;/&gt;&lt;wsp:rsid wsp:val=&quot;00DB0E0D&quot;/&gt;&lt;wsp:rsid wsp:val=&quot;00DB1116&quot;/&gt;&lt;wsp:rsid wsp:val=&quot;00DB13CB&quot;/&gt;&lt;wsp:rsid wsp:val=&quot;00DB16E4&quot;/&gt;&lt;wsp:rsid wsp:val=&quot;00DB1752&quot;/&gt;&lt;wsp:rsid wsp:val=&quot;00DB1978&quot;/&gt;&lt;wsp:rsid wsp:val=&quot;00DB19E5&quot;/&gt;&lt;wsp:rsid wsp:val=&quot;00DB1D98&quot;/&gt;&lt;wsp:rsid wsp:val=&quot;00DB23FF&quot;/&gt;&lt;wsp:rsid wsp:val=&quot;00DB25BF&quot;/&gt;&lt;wsp:rsid wsp:val=&quot;00DB2673&quot;/&gt;&lt;wsp:rsid wsp:val=&quot;00DB2A00&quot;/&gt;&lt;wsp:rsid wsp:val=&quot;00DB3368&quot;/&gt;&lt;wsp:rsid wsp:val=&quot;00DB344C&quot;/&gt;&lt;wsp:rsid wsp:val=&quot;00DB39F4&quot;/&gt;&lt;wsp:rsid wsp:val=&quot;00DB3A65&quot;/&gt;&lt;wsp:rsid wsp:val=&quot;00DB3CF2&quot;/&gt;&lt;wsp:rsid wsp:val=&quot;00DB3E73&quot;/&gt;&lt;wsp:rsid wsp:val=&quot;00DB3ED0&quot;/&gt;&lt;wsp:rsid wsp:val=&quot;00DB406E&quot;/&gt;&lt;wsp:rsid wsp:val=&quot;00DB4083&quot;/&gt;&lt;wsp:rsid wsp:val=&quot;00DB430A&quot;/&gt;&lt;wsp:rsid wsp:val=&quot;00DB452D&quot;/&gt;&lt;wsp:rsid wsp:val=&quot;00DB4721&quot;/&gt;&lt;wsp:rsid wsp:val=&quot;00DB4852&quot;/&gt;&lt;wsp:rsid wsp:val=&quot;00DB495E&quot;/&gt;&lt;wsp:rsid wsp:val=&quot;00DB4A2F&quot;/&gt;&lt;wsp:rsid wsp:val=&quot;00DB527A&quot;/&gt;&lt;wsp:rsid wsp:val=&quot;00DB52A6&quot;/&gt;&lt;wsp:rsid wsp:val=&quot;00DB54C6&quot;/&gt;&lt;wsp:rsid wsp:val=&quot;00DB55B1&quot;/&gt;&lt;wsp:rsid wsp:val=&quot;00DB5757&quot;/&gt;&lt;wsp:rsid wsp:val=&quot;00DB5B50&quot;/&gt;&lt;wsp:rsid wsp:val=&quot;00DB5EA0&quot;/&gt;&lt;wsp:rsid wsp:val=&quot;00DB5F81&quot;/&gt;&lt;wsp:rsid wsp:val=&quot;00DB6025&quot;/&gt;&lt;wsp:rsid wsp:val=&quot;00DB611D&quot;/&gt;&lt;wsp:rsid wsp:val=&quot;00DB643C&quot;/&gt;&lt;wsp:rsid wsp:val=&quot;00DB6601&quot;/&gt;&lt;wsp:rsid wsp:val=&quot;00DB6A1A&quot;/&gt;&lt;wsp:rsid wsp:val=&quot;00DB6A29&quot;/&gt;&lt;wsp:rsid wsp:val=&quot;00DB6A41&quot;/&gt;&lt;wsp:rsid wsp:val=&quot;00DB6A6F&quot;/&gt;&lt;wsp:rsid wsp:val=&quot;00DB6A71&quot;/&gt;&lt;wsp:rsid wsp:val=&quot;00DB6D84&quot;/&gt;&lt;wsp:rsid wsp:val=&quot;00DB6EAF&quot;/&gt;&lt;wsp:rsid wsp:val=&quot;00DB6F52&quot;/&gt;&lt;wsp:rsid wsp:val=&quot;00DB7049&quot;/&gt;&lt;wsp:rsid wsp:val=&quot;00DB79B0&quot;/&gt;&lt;wsp:rsid wsp:val=&quot;00DB7D04&quot;/&gt;&lt;wsp:rsid wsp:val=&quot;00DB7EDC&quot;/&gt;&lt;wsp:rsid wsp:val=&quot;00DC0135&quot;/&gt;&lt;wsp:rsid wsp:val=&quot;00DC03BC&quot;/&gt;&lt;wsp:rsid wsp:val=&quot;00DC041B&quot;/&gt;&lt;wsp:rsid wsp:val=&quot;00DC0822&quot;/&gt;&lt;wsp:rsid wsp:val=&quot;00DC0AE4&quot;/&gt;&lt;wsp:rsid wsp:val=&quot;00DC117D&quot;/&gt;&lt;wsp:rsid wsp:val=&quot;00DC162A&quot;/&gt;&lt;wsp:rsid wsp:val=&quot;00DC1A0C&quot;/&gt;&lt;wsp:rsid wsp:val=&quot;00DC1A1F&quot;/&gt;&lt;wsp:rsid wsp:val=&quot;00DC1CBE&quot;/&gt;&lt;wsp:rsid wsp:val=&quot;00DC2853&quot;/&gt;&lt;wsp:rsid wsp:val=&quot;00DC288D&quot;/&gt;&lt;wsp:rsid wsp:val=&quot;00DC298F&quot;/&gt;&lt;wsp:rsid wsp:val=&quot;00DC2AD0&quot;/&gt;&lt;wsp:rsid wsp:val=&quot;00DC2DBC&quot;/&gt;&lt;wsp:rsid wsp:val=&quot;00DC3291&quot;/&gt;&lt;wsp:rsid wsp:val=&quot;00DC36B0&quot;/&gt;&lt;wsp:rsid wsp:val=&quot;00DC3834&quot;/&gt;&lt;wsp:rsid wsp:val=&quot;00DC405B&quot;/&gt;&lt;wsp:rsid wsp:val=&quot;00DC426C&quot;/&gt;&lt;wsp:rsid wsp:val=&quot;00DC4D16&quot;/&gt;&lt;wsp:rsid wsp:val=&quot;00DC52B6&quot;/&gt;&lt;wsp:rsid wsp:val=&quot;00DC5300&quot;/&gt;&lt;wsp:rsid wsp:val=&quot;00DC54C4&quot;/&gt;&lt;wsp:rsid wsp:val=&quot;00DC5AAF&quot;/&gt;&lt;wsp:rsid wsp:val=&quot;00DC5C9D&quot;/&gt;&lt;wsp:rsid wsp:val=&quot;00DC5D01&quot;/&gt;&lt;wsp:rsid wsp:val=&quot;00DC5EF9&quot;/&gt;&lt;wsp:rsid wsp:val=&quot;00DC5F3C&quot;/&gt;&lt;wsp:rsid wsp:val=&quot;00DC5FA8&quot;/&gt;&lt;wsp:rsid wsp:val=&quot;00DC6138&quot;/&gt;&lt;wsp:rsid wsp:val=&quot;00DC621E&quot;/&gt;&lt;wsp:rsid wsp:val=&quot;00DC62EF&quot;/&gt;&lt;wsp:rsid wsp:val=&quot;00DC644D&quot;/&gt;&lt;wsp:rsid wsp:val=&quot;00DC660D&quot;/&gt;&lt;wsp:rsid wsp:val=&quot;00DC6758&quot;/&gt;&lt;wsp:rsid wsp:val=&quot;00DC6AB9&quot;/&gt;&lt;wsp:rsid wsp:val=&quot;00DC6B4A&quot;/&gt;&lt;wsp:rsid wsp:val=&quot;00DC6B93&quot;/&gt;&lt;wsp:rsid wsp:val=&quot;00DC6F23&quot;/&gt;&lt;wsp:rsid wsp:val=&quot;00DC724C&quot;/&gt;&lt;wsp:rsid wsp:val=&quot;00DC72A5&quot;/&gt;&lt;wsp:rsid wsp:val=&quot;00DC7313&quot;/&gt;&lt;wsp:rsid wsp:val=&quot;00DC7461&quot;/&gt;&lt;wsp:rsid wsp:val=&quot;00DC7735&quot;/&gt;&lt;wsp:rsid wsp:val=&quot;00DC7753&quot;/&gt;&lt;wsp:rsid wsp:val=&quot;00DC7790&quot;/&gt;&lt;wsp:rsid wsp:val=&quot;00DC7960&quot;/&gt;&lt;wsp:rsid wsp:val=&quot;00DC7A48&quot;/&gt;&lt;wsp:rsid wsp:val=&quot;00DC7A73&quot;/&gt;&lt;wsp:rsid wsp:val=&quot;00DC7A90&quot;/&gt;&lt;wsp:rsid wsp:val=&quot;00DC7CB4&quot;/&gt;&lt;wsp:rsid wsp:val=&quot;00DC7CDF&quot;/&gt;&lt;wsp:rsid wsp:val=&quot;00DC7D28&quot;/&gt;&lt;wsp:rsid wsp:val=&quot;00DC7FCB&quot;/&gt;&lt;wsp:rsid wsp:val=&quot;00DD00E5&quot;/&gt;&lt;wsp:rsid wsp:val=&quot;00DD03C5&quot;/&gt;&lt;wsp:rsid wsp:val=&quot;00DD04ED&quot;/&gt;&lt;wsp:rsid wsp:val=&quot;00DD0A7E&quot;/&gt;&lt;wsp:rsid wsp:val=&quot;00DD0C3E&quot;/&gt;&lt;wsp:rsid wsp:val=&quot;00DD0ED6&quot;/&gt;&lt;wsp:rsid wsp:val=&quot;00DD11E3&quot;/&gt;&lt;wsp:rsid wsp:val=&quot;00DD1392&quot;/&gt;&lt;wsp:rsid wsp:val=&quot;00DD1458&quot;/&gt;&lt;wsp:rsid wsp:val=&quot;00DD17E8&quot;/&gt;&lt;wsp:rsid wsp:val=&quot;00DD1A29&quot;/&gt;&lt;wsp:rsid wsp:val=&quot;00DD1DAF&quot;/&gt;&lt;wsp:rsid wsp:val=&quot;00DD1F9F&quot;/&gt;&lt;wsp:rsid wsp:val=&quot;00DD2026&quot;/&gt;&lt;wsp:rsid wsp:val=&quot;00DD217A&quot;/&gt;&lt;wsp:rsid wsp:val=&quot;00DD2225&quot;/&gt;&lt;wsp:rsid wsp:val=&quot;00DD239A&quot;/&gt;&lt;wsp:rsid wsp:val=&quot;00DD247B&quot;/&gt;&lt;wsp:rsid wsp:val=&quot;00DD2985&quot;/&gt;&lt;wsp:rsid wsp:val=&quot;00DD2988&quot;/&gt;&lt;wsp:rsid wsp:val=&quot;00DD2C90&quot;/&gt;&lt;wsp:rsid wsp:val=&quot;00DD2CF1&quot;/&gt;&lt;wsp:rsid wsp:val=&quot;00DD2D2F&quot;/&gt;&lt;wsp:rsid wsp:val=&quot;00DD2DDC&quot;/&gt;&lt;wsp:rsid wsp:val=&quot;00DD2E2E&quot;/&gt;&lt;wsp:rsid wsp:val=&quot;00DD2EC1&quot;/&gt;&lt;wsp:rsid wsp:val=&quot;00DD2F9C&quot;/&gt;&lt;wsp:rsid wsp:val=&quot;00DD3192&quot;/&gt;&lt;wsp:rsid wsp:val=&quot;00DD31FD&quot;/&gt;&lt;wsp:rsid wsp:val=&quot;00DD339A&quot;/&gt;&lt;wsp:rsid wsp:val=&quot;00DD3629&quot;/&gt;&lt;wsp:rsid wsp:val=&quot;00DD3CAA&quot;/&gt;&lt;wsp:rsid wsp:val=&quot;00DD4141&quot;/&gt;&lt;wsp:rsid wsp:val=&quot;00DD4229&quot;/&gt;&lt;wsp:rsid wsp:val=&quot;00DD4238&quot;/&gt;&lt;wsp:rsid wsp:val=&quot;00DD435E&quot;/&gt;&lt;wsp:rsid wsp:val=&quot;00DD488B&quot;/&gt;&lt;wsp:rsid wsp:val=&quot;00DD4A98&quot;/&gt;&lt;wsp:rsid wsp:val=&quot;00DD4C8B&quot;/&gt;&lt;wsp:rsid wsp:val=&quot;00DD4E15&quot;/&gt;&lt;wsp:rsid wsp:val=&quot;00DD5044&quot;/&gt;&lt;wsp:rsid wsp:val=&quot;00DD5125&quot;/&gt;&lt;wsp:rsid wsp:val=&quot;00DD518E&quot;/&gt;&lt;wsp:rsid wsp:val=&quot;00DD5220&quot;/&gt;&lt;wsp:rsid wsp:val=&quot;00DD54BC&quot;/&gt;&lt;wsp:rsid wsp:val=&quot;00DD562C&quot;/&gt;&lt;wsp:rsid wsp:val=&quot;00DD5738&quot;/&gt;&lt;wsp:rsid wsp:val=&quot;00DD5829&quot;/&gt;&lt;wsp:rsid wsp:val=&quot;00DD595A&quot;/&gt;&lt;wsp:rsid wsp:val=&quot;00DD6095&quot;/&gt;&lt;wsp:rsid wsp:val=&quot;00DD6120&quot;/&gt;&lt;wsp:rsid wsp:val=&quot;00DD6277&quot;/&gt;&lt;wsp:rsid wsp:val=&quot;00DD65BC&quot;/&gt;&lt;wsp:rsid wsp:val=&quot;00DD66BE&quot;/&gt;&lt;wsp:rsid wsp:val=&quot;00DD69AC&quot;/&gt;&lt;wsp:rsid wsp:val=&quot;00DD6A56&quot;/&gt;&lt;wsp:rsid wsp:val=&quot;00DD6DE7&quot;/&gt;&lt;wsp:rsid wsp:val=&quot;00DD6F52&quot;/&gt;&lt;wsp:rsid wsp:val=&quot;00DD6FF1&quot;/&gt;&lt;wsp:rsid wsp:val=&quot;00DD71E6&quot;/&gt;&lt;wsp:rsid wsp:val=&quot;00DD73B5&quot;/&gt;&lt;wsp:rsid wsp:val=&quot;00DD7481&quot;/&gt;&lt;wsp:rsid wsp:val=&quot;00DD77FE&quot;/&gt;&lt;wsp:rsid wsp:val=&quot;00DD7809&quot;/&gt;&lt;wsp:rsid wsp:val=&quot;00DD7AD1&quot;/&gt;&lt;wsp:rsid wsp:val=&quot;00DD7AD3&quot;/&gt;&lt;wsp:rsid wsp:val=&quot;00DD7CE5&quot;/&gt;&lt;wsp:rsid wsp:val=&quot;00DD7D68&quot;/&gt;&lt;wsp:rsid wsp:val=&quot;00DE004E&quot;/&gt;&lt;wsp:rsid wsp:val=&quot;00DE0065&quot;/&gt;&lt;wsp:rsid wsp:val=&quot;00DE030A&quot;/&gt;&lt;wsp:rsid wsp:val=&quot;00DE0586&quot;/&gt;&lt;wsp:rsid wsp:val=&quot;00DE0CE1&quot;/&gt;&lt;wsp:rsid wsp:val=&quot;00DE1115&quot;/&gt;&lt;wsp:rsid wsp:val=&quot;00DE11AD&quot;/&gt;&lt;wsp:rsid wsp:val=&quot;00DE151D&quot;/&gt;&lt;wsp:rsid wsp:val=&quot;00DE15D6&quot;/&gt;&lt;wsp:rsid wsp:val=&quot;00DE1700&quot;/&gt;&lt;wsp:rsid wsp:val=&quot;00DE19BC&quot;/&gt;&lt;wsp:rsid wsp:val=&quot;00DE1E12&quot;/&gt;&lt;wsp:rsid wsp:val=&quot;00DE1E71&quot;/&gt;&lt;wsp:rsid wsp:val=&quot;00DE1FC2&quot;/&gt;&lt;wsp:rsid wsp:val=&quot;00DE26E7&quot;/&gt;&lt;wsp:rsid wsp:val=&quot;00DE270C&quot;/&gt;&lt;wsp:rsid wsp:val=&quot;00DE3298&quot;/&gt;&lt;wsp:rsid wsp:val=&quot;00DE3313&quot;/&gt;&lt;wsp:rsid wsp:val=&quot;00DE3383&quot;/&gt;&lt;wsp:rsid wsp:val=&quot;00DE3439&quot;/&gt;&lt;wsp:rsid wsp:val=&quot;00DE378F&quot;/&gt;&lt;wsp:rsid wsp:val=&quot;00DE3CAC&quot;/&gt;&lt;wsp:rsid wsp:val=&quot;00DE4086&quot;/&gt;&lt;wsp:rsid wsp:val=&quot;00DE40F7&quot;/&gt;&lt;wsp:rsid wsp:val=&quot;00DE428A&quot;/&gt;&lt;wsp:rsid wsp:val=&quot;00DE4420&quot;/&gt;&lt;wsp:rsid wsp:val=&quot;00DE4567&quot;/&gt;&lt;wsp:rsid wsp:val=&quot;00DE4A04&quot;/&gt;&lt;wsp:rsid wsp:val=&quot;00DE4A8A&quot;/&gt;&lt;wsp:rsid wsp:val=&quot;00DE4D32&quot;/&gt;&lt;wsp:rsid wsp:val=&quot;00DE4E22&quot;/&gt;&lt;wsp:rsid wsp:val=&quot;00DE4F5C&quot;/&gt;&lt;wsp:rsid wsp:val=&quot;00DE515B&quot;/&gt;&lt;wsp:rsid wsp:val=&quot;00DE518D&quot;/&gt;&lt;wsp:rsid wsp:val=&quot;00DE59FB&quot;/&gt;&lt;wsp:rsid wsp:val=&quot;00DE5CE0&quot;/&gt;&lt;wsp:rsid wsp:val=&quot;00DE601F&quot;/&gt;&lt;wsp:rsid wsp:val=&quot;00DE6085&quot;/&gt;&lt;wsp:rsid wsp:val=&quot;00DE61F8&quot;/&gt;&lt;wsp:rsid wsp:val=&quot;00DE6241&quot;/&gt;&lt;wsp:rsid wsp:val=&quot;00DE628C&quot;/&gt;&lt;wsp:rsid wsp:val=&quot;00DE62E8&quot;/&gt;&lt;wsp:rsid wsp:val=&quot;00DE664E&quot;/&gt;&lt;wsp:rsid wsp:val=&quot;00DE6909&quot;/&gt;&lt;wsp:rsid wsp:val=&quot;00DE6E59&quot;/&gt;&lt;wsp:rsid wsp:val=&quot;00DE6F6D&quot;/&gt;&lt;wsp:rsid wsp:val=&quot;00DE6F7C&quot;/&gt;&lt;wsp:rsid wsp:val=&quot;00DE7131&quot;/&gt;&lt;wsp:rsid wsp:val=&quot;00DE715A&quot;/&gt;&lt;wsp:rsid wsp:val=&quot;00DE71E2&quot;/&gt;&lt;wsp:rsid wsp:val=&quot;00DE72C7&quot;/&gt;&lt;wsp:rsid wsp:val=&quot;00DE7362&quot;/&gt;&lt;wsp:rsid wsp:val=&quot;00DE7437&quot;/&gt;&lt;wsp:rsid wsp:val=&quot;00DE75B8&quot;/&gt;&lt;wsp:rsid wsp:val=&quot;00DE7726&quot;/&gt;&lt;wsp:rsid wsp:val=&quot;00DE7A00&quot;/&gt;&lt;wsp:rsid wsp:val=&quot;00DE7AC8&quot;/&gt;&lt;wsp:rsid wsp:val=&quot;00DE7B2E&quot;/&gt;&lt;wsp:rsid wsp:val=&quot;00DE7C5D&quot;/&gt;&lt;wsp:rsid wsp:val=&quot;00DE7D2F&quot;/&gt;&lt;wsp:rsid wsp:val=&quot;00DE7D6A&quot;/&gt;&lt;wsp:rsid wsp:val=&quot;00DF01B9&quot;/&gt;&lt;wsp:rsid wsp:val=&quot;00DF01D8&quot;/&gt;&lt;wsp:rsid wsp:val=&quot;00DF05F7&quot;/&gt;&lt;wsp:rsid wsp:val=&quot;00DF0993&quot;/&gt;&lt;wsp:rsid wsp:val=&quot;00DF0AA4&quot;/&gt;&lt;wsp:rsid wsp:val=&quot;00DF0BD4&quot;/&gt;&lt;wsp:rsid wsp:val=&quot;00DF0C3E&quot;/&gt;&lt;wsp:rsid wsp:val=&quot;00DF0F2E&quot;/&gt;&lt;wsp:rsid wsp:val=&quot;00DF17FC&quot;/&gt;&lt;wsp:rsid wsp:val=&quot;00DF192F&quot;/&gt;&lt;wsp:rsid wsp:val=&quot;00DF2095&quot;/&gt;&lt;wsp:rsid wsp:val=&quot;00DF2A05&quot;/&gt;&lt;wsp:rsid wsp:val=&quot;00DF3450&quot;/&gt;&lt;wsp:rsid wsp:val=&quot;00DF3510&quot;/&gt;&lt;wsp:rsid wsp:val=&quot;00DF3717&quot;/&gt;&lt;wsp:rsid wsp:val=&quot;00DF3757&quot;/&gt;&lt;wsp:rsid wsp:val=&quot;00DF39A8&quot;/&gt;&lt;wsp:rsid wsp:val=&quot;00DF3AC4&quot;/&gt;&lt;wsp:rsid wsp:val=&quot;00DF3CD4&quot;/&gt;&lt;wsp:rsid wsp:val=&quot;00DF3F29&quot;/&gt;&lt;wsp:rsid wsp:val=&quot;00DF4590&quot;/&gt;&lt;wsp:rsid wsp:val=&quot;00DF49BB&quot;/&gt;&lt;wsp:rsid wsp:val=&quot;00DF4A14&quot;/&gt;&lt;wsp:rsid wsp:val=&quot;00DF4C75&quot;/&gt;&lt;wsp:rsid wsp:val=&quot;00DF4F49&quot;/&gt;&lt;wsp:rsid wsp:val=&quot;00DF53D0&quot;/&gt;&lt;wsp:rsid wsp:val=&quot;00DF53F9&quot;/&gt;&lt;wsp:rsid wsp:val=&quot;00DF54A3&quot;/&gt;&lt;wsp:rsid wsp:val=&quot;00DF5911&quot;/&gt;&lt;wsp:rsid wsp:val=&quot;00DF59FB&quot;/&gt;&lt;wsp:rsid wsp:val=&quot;00DF6CC3&quot;/&gt;&lt;wsp:rsid wsp:val=&quot;00DF6DB7&quot;/&gt;&lt;wsp:rsid wsp:val=&quot;00DF7152&quot;/&gt;&lt;wsp:rsid wsp:val=&quot;00DF7352&quot;/&gt;&lt;wsp:rsid wsp:val=&quot;00DF763F&quot;/&gt;&lt;wsp:rsid wsp:val=&quot;00DF77A5&quot;/&gt;&lt;wsp:rsid wsp:val=&quot;00DF78A6&quot;/&gt;&lt;wsp:rsid wsp:val=&quot;00DF799A&quot;/&gt;&lt;wsp:rsid wsp:val=&quot;00DF7A94&quot;/&gt;&lt;wsp:rsid wsp:val=&quot;00DF7AE4&quot;/&gt;&lt;wsp:rsid wsp:val=&quot;00DF7C94&quot;/&gt;&lt;wsp:rsid wsp:val=&quot;00DF7E4E&quot;/&gt;&lt;wsp:rsid wsp:val=&quot;00E00278&quot;/&gt;&lt;wsp:rsid wsp:val=&quot;00E00483&quot;/&gt;&lt;wsp:rsid wsp:val=&quot;00E0073D&quot;/&gt;&lt;wsp:rsid wsp:val=&quot;00E0080C&quot;/&gt;&lt;wsp:rsid wsp:val=&quot;00E008E7&quot;/&gt;&lt;wsp:rsid wsp:val=&quot;00E00F4C&quot;/&gt;&lt;wsp:rsid wsp:val=&quot;00E014E9&quot;/&gt;&lt;wsp:rsid wsp:val=&quot;00E01B9F&quot;/&gt;&lt;wsp:rsid wsp:val=&quot;00E01CA2&quot;/&gt;&lt;wsp:rsid wsp:val=&quot;00E01EAD&quot;/&gt;&lt;wsp:rsid wsp:val=&quot;00E02122&quot;/&gt;&lt;wsp:rsid wsp:val=&quot;00E026AF&quot;/&gt;&lt;wsp:rsid wsp:val=&quot;00E02CCB&quot;/&gt;&lt;wsp:rsid wsp:val=&quot;00E02D61&quot;/&gt;&lt;wsp:rsid wsp:val=&quot;00E032A7&quot;/&gt;&lt;wsp:rsid wsp:val=&quot;00E03385&quot;/&gt;&lt;wsp:rsid wsp:val=&quot;00E0382C&quot;/&gt;&lt;wsp:rsid wsp:val=&quot;00E03A8E&quot;/&gt;&lt;wsp:rsid wsp:val=&quot;00E03BFE&quot;/&gt;&lt;wsp:rsid wsp:val=&quot;00E0401D&quot;/&gt;&lt;wsp:rsid wsp:val=&quot;00E04150&quot;/&gt;&lt;wsp:rsid wsp:val=&quot;00E0475E&quot;/&gt;&lt;wsp:rsid wsp:val=&quot;00E0481B&quot;/&gt;&lt;wsp:rsid wsp:val=&quot;00E0491E&quot;/&gt;&lt;wsp:rsid wsp:val=&quot;00E049BB&quot;/&gt;&lt;wsp:rsid wsp:val=&quot;00E04A83&quot;/&gt;&lt;wsp:rsid wsp:val=&quot;00E051D5&quot;/&gt;&lt;wsp:rsid wsp:val=&quot;00E05314&quot;/&gt;&lt;wsp:rsid wsp:val=&quot;00E0557B&quot;/&gt;&lt;wsp:rsid wsp:val=&quot;00E0586B&quot;/&gt;&lt;wsp:rsid wsp:val=&quot;00E05A37&quot;/&gt;&lt;wsp:rsid wsp:val=&quot;00E05CEF&quot;/&gt;&lt;wsp:rsid wsp:val=&quot;00E05EBB&quot;/&gt;&lt;wsp:rsid wsp:val=&quot;00E05F5B&quot;/&gt;&lt;wsp:rsid wsp:val=&quot;00E06023&quot;/&gt;&lt;wsp:rsid wsp:val=&quot;00E066E4&quot;/&gt;&lt;wsp:rsid wsp:val=&quot;00E068B7&quot;/&gt;&lt;wsp:rsid wsp:val=&quot;00E06E68&quot;/&gt;&lt;wsp:rsid wsp:val=&quot;00E06FFA&quot;/&gt;&lt;wsp:rsid wsp:val=&quot;00E0729F&quot;/&gt;&lt;wsp:rsid wsp:val=&quot;00E07308&quot;/&gt;&lt;wsp:rsid wsp:val=&quot;00E07410&quot;/&gt;&lt;wsp:rsid wsp:val=&quot;00E0750C&quot;/&gt;&lt;wsp:rsid wsp:val=&quot;00E0774E&quot;/&gt;&lt;wsp:rsid wsp:val=&quot;00E077DA&quot;/&gt;&lt;wsp:rsid wsp:val=&quot;00E07831&quot;/&gt;&lt;wsp:rsid wsp:val=&quot;00E0787B&quot;/&gt;&lt;wsp:rsid wsp:val=&quot;00E079E5&quot;/&gt;&lt;wsp:rsid wsp:val=&quot;00E104F4&quot;/&gt;&lt;wsp:rsid wsp:val=&quot;00E105F8&quot;/&gt;&lt;wsp:rsid wsp:val=&quot;00E10685&quot;/&gt;&lt;wsp:rsid wsp:val=&quot;00E106A7&quot;/&gt;&lt;wsp:rsid wsp:val=&quot;00E10746&quot;/&gt;&lt;wsp:rsid wsp:val=&quot;00E10AC3&quot;/&gt;&lt;wsp:rsid wsp:val=&quot;00E10CF2&quot;/&gt;&lt;wsp:rsid wsp:val=&quot;00E10F16&quot;/&gt;&lt;wsp:rsid wsp:val=&quot;00E11296&quot;/&gt;&lt;wsp:rsid wsp:val=&quot;00E114FD&quot;/&gt;&lt;wsp:rsid wsp:val=&quot;00E11518&quot;/&gt;&lt;wsp:rsid wsp:val=&quot;00E118CA&quot;/&gt;&lt;wsp:rsid wsp:val=&quot;00E11B2D&quot;/&gt;&lt;wsp:rsid wsp:val=&quot;00E11C1D&quot;/&gt;&lt;wsp:rsid wsp:val=&quot;00E11C45&quot;/&gt;&lt;wsp:rsid wsp:val=&quot;00E12356&quot;/&gt;&lt;wsp:rsid wsp:val=&quot;00E1243F&quot;/&gt;&lt;wsp:rsid wsp:val=&quot;00E125AF&quot;/&gt;&lt;wsp:rsid wsp:val=&quot;00E126C1&quot;/&gt;&lt;wsp:rsid wsp:val=&quot;00E12907&quot;/&gt;&lt;wsp:rsid wsp:val=&quot;00E1295F&quot;/&gt;&lt;wsp:rsid wsp:val=&quot;00E12962&quot;/&gt;&lt;wsp:rsid wsp:val=&quot;00E12ADB&quot;/&gt;&lt;wsp:rsid wsp:val=&quot;00E12E2A&quot;/&gt;&lt;wsp:rsid wsp:val=&quot;00E13196&quot;/&gt;&lt;wsp:rsid wsp:val=&quot;00E1368F&quot;/&gt;&lt;wsp:rsid wsp:val=&quot;00E136F8&quot;/&gt;&lt;wsp:rsid wsp:val=&quot;00E13840&quot;/&gt;&lt;wsp:rsid wsp:val=&quot;00E13F62&quot;/&gt;&lt;wsp:rsid wsp:val=&quot;00E14126&quot;/&gt;&lt;wsp:rsid wsp:val=&quot;00E14535&quot;/&gt;&lt;wsp:rsid wsp:val=&quot;00E145B3&quot;/&gt;&lt;wsp:rsid wsp:val=&quot;00E148DE&quot;/&gt;&lt;wsp:rsid wsp:val=&quot;00E1493F&quot;/&gt;&lt;wsp:rsid wsp:val=&quot;00E14A27&quot;/&gt;&lt;wsp:rsid wsp:val=&quot;00E14C8B&quot;/&gt;&lt;wsp:rsid wsp:val=&quot;00E14D20&quot;/&gt;&lt;wsp:rsid wsp:val=&quot;00E14EE0&quot;/&gt;&lt;wsp:rsid wsp:val=&quot;00E14F7B&quot;/&gt;&lt;wsp:rsid wsp:val=&quot;00E14FB9&quot;/&gt;&lt;wsp:rsid wsp:val=&quot;00E150C3&quot;/&gt;&lt;wsp:rsid wsp:val=&quot;00E15312&quot;/&gt;&lt;wsp:rsid wsp:val=&quot;00E157B8&quot;/&gt;&lt;wsp:rsid wsp:val=&quot;00E1583E&quot;/&gt;&lt;wsp:rsid wsp:val=&quot;00E1589A&quot;/&gt;&lt;wsp:rsid wsp:val=&quot;00E15C09&quot;/&gt;&lt;wsp:rsid wsp:val=&quot;00E15C1E&quot;/&gt;&lt;wsp:rsid wsp:val=&quot;00E15D35&quot;/&gt;&lt;wsp:rsid wsp:val=&quot;00E15D6D&quot;/&gt;&lt;wsp:rsid wsp:val=&quot;00E1605C&quot;/&gt;&lt;wsp:rsid wsp:val=&quot;00E16278&quot;/&gt;&lt;wsp:rsid wsp:val=&quot;00E163C7&quot;/&gt;&lt;wsp:rsid wsp:val=&quot;00E16510&quot;/&gt;&lt;wsp:rsid wsp:val=&quot;00E1658F&quot;/&gt;&lt;wsp:rsid wsp:val=&quot;00E16591&quot;/&gt;&lt;wsp:rsid wsp:val=&quot;00E16EBF&quot;/&gt;&lt;wsp:rsid wsp:val=&quot;00E1718B&quot;/&gt;&lt;wsp:rsid wsp:val=&quot;00E1729A&quot;/&gt;&lt;wsp:rsid wsp:val=&quot;00E17725&quot;/&gt;&lt;wsp:rsid wsp:val=&quot;00E1799F&quot;/&gt;&lt;wsp:rsid wsp:val=&quot;00E17BA5&quot;/&gt;&lt;wsp:rsid wsp:val=&quot;00E17D87&quot;/&gt;&lt;wsp:rsid wsp:val=&quot;00E17E32&quot;/&gt;&lt;wsp:rsid wsp:val=&quot;00E17FE6&quot;/&gt;&lt;wsp:rsid wsp:val=&quot;00E20200&quot;/&gt;&lt;wsp:rsid wsp:val=&quot;00E20AC2&quot;/&gt;&lt;wsp:rsid wsp:val=&quot;00E20F4B&quot;/&gt;&lt;wsp:rsid wsp:val=&quot;00E210C2&quot;/&gt;&lt;wsp:rsid wsp:val=&quot;00E21203&quot;/&gt;&lt;wsp:rsid wsp:val=&quot;00E212DD&quot;/&gt;&lt;wsp:rsid wsp:val=&quot;00E2138D&quot;/&gt;&lt;wsp:rsid wsp:val=&quot;00E21520&quot;/&gt;&lt;wsp:rsid wsp:val=&quot;00E217F5&quot;/&gt;&lt;wsp:rsid wsp:val=&quot;00E21B22&quot;/&gt;&lt;wsp:rsid wsp:val=&quot;00E21BCA&quot;/&gt;&lt;wsp:rsid wsp:val=&quot;00E21F02&quot;/&gt;&lt;wsp:rsid wsp:val=&quot;00E221AB&quot;/&gt;&lt;wsp:rsid wsp:val=&quot;00E221CA&quot;/&gt;&lt;wsp:rsid wsp:val=&quot;00E22525&quot;/&gt;&lt;wsp:rsid wsp:val=&quot;00E22660&quot;/&gt;&lt;wsp:rsid wsp:val=&quot;00E2292A&quot;/&gt;&lt;wsp:rsid wsp:val=&quot;00E22B0C&quot;/&gt;&lt;wsp:rsid wsp:val=&quot;00E22CBF&quot;/&gt;&lt;wsp:rsid wsp:val=&quot;00E22E78&quot;/&gt;&lt;wsp:rsid wsp:val=&quot;00E2326E&quot;/&gt;&lt;wsp:rsid wsp:val=&quot;00E233ED&quot;/&gt;&lt;wsp:rsid wsp:val=&quot;00E23434&quot;/&gt;&lt;wsp:rsid wsp:val=&quot;00E23B5A&quot;/&gt;&lt;wsp:rsid wsp:val=&quot;00E23B6E&quot;/&gt;&lt;wsp:rsid wsp:val=&quot;00E23D79&quot;/&gt;&lt;wsp:rsid wsp:val=&quot;00E23FF7&quot;/&gt;&lt;wsp:rsid wsp:val=&quot;00E24BC9&quot;/&gt;&lt;wsp:rsid wsp:val=&quot;00E24C2F&quot;/&gt;&lt;wsp:rsid wsp:val=&quot;00E25135&quot;/&gt;&lt;wsp:rsid wsp:val=&quot;00E256CC&quot;/&gt;&lt;wsp:rsid wsp:val=&quot;00E25910&quot;/&gt;&lt;wsp:rsid wsp:val=&quot;00E25A62&quot;/&gt;&lt;wsp:rsid wsp:val=&quot;00E25B30&quot;/&gt;&lt;wsp:rsid wsp:val=&quot;00E25B83&quot;/&gt;&lt;wsp:rsid wsp:val=&quot;00E26039&quot;/&gt;&lt;wsp:rsid wsp:val=&quot;00E260D5&quot;/&gt;&lt;wsp:rsid wsp:val=&quot;00E26A30&quot;/&gt;&lt;wsp:rsid wsp:val=&quot;00E26AA1&quot;/&gt;&lt;wsp:rsid wsp:val=&quot;00E26AC0&quot;/&gt;&lt;wsp:rsid wsp:val=&quot;00E26B32&quot;/&gt;&lt;wsp:rsid wsp:val=&quot;00E2719C&quot;/&gt;&lt;wsp:rsid wsp:val=&quot;00E27328&quot;/&gt;&lt;wsp:rsid wsp:val=&quot;00E274F0&quot;/&gt;&lt;wsp:rsid wsp:val=&quot;00E274F6&quot;/&gt;&lt;wsp:rsid wsp:val=&quot;00E2767A&quot;/&gt;&lt;wsp:rsid wsp:val=&quot;00E27AC0&quot;/&gt;&lt;wsp:rsid wsp:val=&quot;00E27D9B&quot;/&gt;&lt;wsp:rsid wsp:val=&quot;00E27DA6&quot;/&gt;&lt;wsp:rsid wsp:val=&quot;00E30110&quot;/&gt;&lt;wsp:rsid wsp:val=&quot;00E30343&quot;/&gt;&lt;wsp:rsid wsp:val=&quot;00E304F2&quot;/&gt;&lt;wsp:rsid wsp:val=&quot;00E306DD&quot;/&gt;&lt;wsp:rsid wsp:val=&quot;00E3073F&quot;/&gt;&lt;wsp:rsid wsp:val=&quot;00E30BE8&quot;/&gt;&lt;wsp:rsid wsp:val=&quot;00E30C32&quot;/&gt;&lt;wsp:rsid wsp:val=&quot;00E30F04&quot;/&gt;&lt;wsp:rsid wsp:val=&quot;00E30F85&quot;/&gt;&lt;wsp:rsid wsp:val=&quot;00E31050&quot;/&gt;&lt;wsp:rsid wsp:val=&quot;00E31169&quot;/&gt;&lt;wsp:rsid wsp:val=&quot;00E312BC&quot;/&gt;&lt;wsp:rsid wsp:val=&quot;00E31396&quot;/&gt;&lt;wsp:rsid wsp:val=&quot;00E315B5&quot;/&gt;&lt;wsp:rsid wsp:val=&quot;00E31701&quot;/&gt;&lt;wsp:rsid wsp:val=&quot;00E31969&quot;/&gt;&lt;wsp:rsid wsp:val=&quot;00E31F2B&quot;/&gt;&lt;wsp:rsid wsp:val=&quot;00E32547&quot;/&gt;&lt;wsp:rsid wsp:val=&quot;00E326F6&quot;/&gt;&lt;wsp:rsid wsp:val=&quot;00E328E0&quot;/&gt;&lt;wsp:rsid wsp:val=&quot;00E3298C&quot;/&gt;&lt;wsp:rsid wsp:val=&quot;00E32A10&quot;/&gt;&lt;wsp:rsid wsp:val=&quot;00E32A60&quot;/&gt;&lt;wsp:rsid wsp:val=&quot;00E32B1C&quot;/&gt;&lt;wsp:rsid wsp:val=&quot;00E32C51&quot;/&gt;&lt;wsp:rsid wsp:val=&quot;00E335E0&quot;/&gt;&lt;wsp:rsid wsp:val=&quot;00E33B85&quot;/&gt;&lt;wsp:rsid wsp:val=&quot;00E33C2C&quot;/&gt;&lt;wsp:rsid wsp:val=&quot;00E34420&quot;/&gt;&lt;wsp:rsid wsp:val=&quot;00E344D2&quot;/&gt;&lt;wsp:rsid wsp:val=&quot;00E3465B&quot;/&gt;&lt;wsp:rsid wsp:val=&quot;00E34CC8&quot;/&gt;&lt;wsp:rsid wsp:val=&quot;00E34E35&quot;/&gt;&lt;wsp:rsid wsp:val=&quot;00E34E5B&quot;/&gt;&lt;wsp:rsid wsp:val=&quot;00E3507E&quot;/&gt;&lt;wsp:rsid wsp:val=&quot;00E350CB&quot;/&gt;&lt;wsp:rsid wsp:val=&quot;00E3514B&quot;/&gt;&lt;wsp:rsid wsp:val=&quot;00E3565B&quot;/&gt;&lt;wsp:rsid wsp:val=&quot;00E35B81&quot;/&gt;&lt;wsp:rsid wsp:val=&quot;00E35C28&quot;/&gt;&lt;wsp:rsid wsp:val=&quot;00E35CC0&quot;/&gt;&lt;wsp:rsid wsp:val=&quot;00E35E44&quot;/&gt;&lt;wsp:rsid wsp:val=&quot;00E35F08&quot;/&gt;&lt;wsp:rsid wsp:val=&quot;00E36044&quot;/&gt;&lt;wsp:rsid wsp:val=&quot;00E3617A&quot;/&gt;&lt;wsp:rsid wsp:val=&quot;00E361E2&quot;/&gt;&lt;wsp:rsid wsp:val=&quot;00E3638A&quot;/&gt;&lt;wsp:rsid wsp:val=&quot;00E364BD&quot;/&gt;&lt;wsp:rsid wsp:val=&quot;00E3664C&quot;/&gt;&lt;wsp:rsid wsp:val=&quot;00E369B2&quot;/&gt;&lt;wsp:rsid wsp:val=&quot;00E36C0C&quot;/&gt;&lt;wsp:rsid wsp:val=&quot;00E36C83&quot;/&gt;&lt;wsp:rsid wsp:val=&quot;00E3728C&quot;/&gt;&lt;wsp:rsid wsp:val=&quot;00E372FD&quot;/&gt;&lt;wsp:rsid wsp:val=&quot;00E373C0&quot;/&gt;&lt;wsp:rsid wsp:val=&quot;00E37752&quot;/&gt;&lt;wsp:rsid wsp:val=&quot;00E377AC&quot;/&gt;&lt;wsp:rsid wsp:val=&quot;00E3791C&quot;/&gt;&lt;wsp:rsid wsp:val=&quot;00E4022D&quot;/&gt;&lt;wsp:rsid wsp:val=&quot;00E40845&quot;/&gt;&lt;wsp:rsid wsp:val=&quot;00E408A9&quot;/&gt;&lt;wsp:rsid wsp:val=&quot;00E40A51&quot;/&gt;&lt;wsp:rsid wsp:val=&quot;00E40B73&quot;/&gt;&lt;wsp:rsid wsp:val=&quot;00E40C4D&quot;/&gt;&lt;wsp:rsid wsp:val=&quot;00E40CF7&quot;/&gt;&lt;wsp:rsid wsp:val=&quot;00E40FFA&quot;/&gt;&lt;wsp:rsid wsp:val=&quot;00E410C5&quot;/&gt;&lt;wsp:rsid wsp:val=&quot;00E41130&quot;/&gt;&lt;wsp:rsid wsp:val=&quot;00E411E6&quot;/&gt;&lt;wsp:rsid wsp:val=&quot;00E411F7&quot;/&gt;&lt;wsp:rsid wsp:val=&quot;00E41451&quot;/&gt;&lt;wsp:rsid wsp:val=&quot;00E41466&quot;/&gt;&lt;wsp:rsid wsp:val=&quot;00E41596&quot;/&gt;&lt;wsp:rsid wsp:val=&quot;00E4166F&quot;/&gt;&lt;wsp:rsid wsp:val=&quot;00E4178C&quot;/&gt;&lt;wsp:rsid wsp:val=&quot;00E41FA8&quot;/&gt;&lt;wsp:rsid wsp:val=&quot;00E4200E&quot;/&gt;&lt;wsp:rsid wsp:val=&quot;00E420D8&quot;/&gt;&lt;wsp:rsid wsp:val=&quot;00E42417&quot;/&gt;&lt;wsp:rsid wsp:val=&quot;00E4278C&quot;/&gt;&lt;wsp:rsid wsp:val=&quot;00E429D3&quot;/&gt;&lt;wsp:rsid wsp:val=&quot;00E42A21&quot;/&gt;&lt;wsp:rsid wsp:val=&quot;00E42D51&quot;/&gt;&lt;wsp:rsid wsp:val=&quot;00E42F53&quot;/&gt;&lt;wsp:rsid wsp:val=&quot;00E431FC&quot;/&gt;&lt;wsp:rsid wsp:val=&quot;00E432AD&quot;/&gt;&lt;wsp:rsid wsp:val=&quot;00E43312&quot;/&gt;&lt;wsp:rsid wsp:val=&quot;00E4347C&quot;/&gt;&lt;wsp:rsid wsp:val=&quot;00E4388D&quot;/&gt;&lt;wsp:rsid wsp:val=&quot;00E43A94&quot;/&gt;&lt;wsp:rsid wsp:val=&quot;00E43B66&quot;/&gt;&lt;wsp:rsid wsp:val=&quot;00E43C83&quot;/&gt;&lt;wsp:rsid wsp:val=&quot;00E4404F&quot;/&gt;&lt;wsp:rsid wsp:val=&quot;00E44060&quot;/&gt;&lt;wsp:rsid wsp:val=&quot;00E44616&quot;/&gt;&lt;wsp:rsid wsp:val=&quot;00E44D70&quot;/&gt;&lt;wsp:rsid wsp:val=&quot;00E452C8&quot;/&gt;&lt;wsp:rsid wsp:val=&quot;00E45349&quot;/&gt;&lt;wsp:rsid wsp:val=&quot;00E453FB&quot;/&gt;&lt;wsp:rsid wsp:val=&quot;00E4556A&quot;/&gt;&lt;wsp:rsid wsp:val=&quot;00E459AD&quot;/&gt;&lt;wsp:rsid wsp:val=&quot;00E45A6D&quot;/&gt;&lt;wsp:rsid wsp:val=&quot;00E45AA4&quot;/&gt;&lt;wsp:rsid wsp:val=&quot;00E45D17&quot;/&gt;&lt;wsp:rsid wsp:val=&quot;00E45DF8&quot;/&gt;&lt;wsp:rsid wsp:val=&quot;00E45E49&quot;/&gt;&lt;wsp:rsid wsp:val=&quot;00E46073&quot;/&gt;&lt;wsp:rsid wsp:val=&quot;00E4637B&quot;/&gt;&lt;wsp:rsid wsp:val=&quot;00E464CA&quot;/&gt;&lt;wsp:rsid wsp:val=&quot;00E4661B&quot;/&gt;&lt;wsp:rsid wsp:val=&quot;00E46718&quot;/&gt;&lt;wsp:rsid wsp:val=&quot;00E46A8F&quot;/&gt;&lt;wsp:rsid wsp:val=&quot;00E46A9C&quot;/&gt;&lt;wsp:rsid wsp:val=&quot;00E4709C&quot;/&gt;&lt;wsp:rsid wsp:val=&quot;00E473B7&quot;/&gt;&lt;wsp:rsid wsp:val=&quot;00E47547&quot;/&gt;&lt;wsp:rsid wsp:val=&quot;00E47627&quot;/&gt;&lt;wsp:rsid wsp:val=&quot;00E47805&quot;/&gt;&lt;wsp:rsid wsp:val=&quot;00E47BDE&quot;/&gt;&lt;wsp:rsid wsp:val=&quot;00E501B0&quot;/&gt;&lt;wsp:rsid wsp:val=&quot;00E502C6&quot;/&gt;&lt;wsp:rsid wsp:val=&quot;00E503D6&quot;/&gt;&lt;wsp:rsid wsp:val=&quot;00E5040A&quot;/&gt;&lt;wsp:rsid wsp:val=&quot;00E50688&quot;/&gt;&lt;wsp:rsid wsp:val=&quot;00E507E2&quot;/&gt;&lt;wsp:rsid wsp:val=&quot;00E508D1&quot;/&gt;&lt;wsp:rsid wsp:val=&quot;00E50B1D&quot;/&gt;&lt;wsp:rsid wsp:val=&quot;00E5110E&quot;/&gt;&lt;wsp:rsid wsp:val=&quot;00E512BC&quot;/&gt;&lt;wsp:rsid wsp:val=&quot;00E517D3&quot;/&gt;&lt;wsp:rsid wsp:val=&quot;00E519E7&quot;/&gt;&lt;wsp:rsid wsp:val=&quot;00E5204E&quot;/&gt;&lt;wsp:rsid wsp:val=&quot;00E521EF&quot;/&gt;&lt;wsp:rsid wsp:val=&quot;00E522F0&quot;/&gt;&lt;wsp:rsid wsp:val=&quot;00E52ACE&quot;/&gt;&lt;wsp:rsid wsp:val=&quot;00E52D0E&quot;/&gt;&lt;wsp:rsid wsp:val=&quot;00E52F3B&quot;/&gt;&lt;wsp:rsid wsp:val=&quot;00E5346B&quot;/&gt;&lt;wsp:rsid wsp:val=&quot;00E53BFB&quot;/&gt;&lt;wsp:rsid wsp:val=&quot;00E53F5F&quot;/&gt;&lt;wsp:rsid wsp:val=&quot;00E5469C&quot;/&gt;&lt;wsp:rsid wsp:val=&quot;00E54984&quot;/&gt;&lt;wsp:rsid wsp:val=&quot;00E54B54&quot;/&gt;&lt;wsp:rsid wsp:val=&quot;00E54F31&quot;/&gt;&lt;wsp:rsid wsp:val=&quot;00E551BB&quot;/&gt;&lt;wsp:rsid wsp:val=&quot;00E55363&quot;/&gt;&lt;wsp:rsid wsp:val=&quot;00E5548D&quot;/&gt;&lt;wsp:rsid wsp:val=&quot;00E557C5&quot;/&gt;&lt;wsp:rsid wsp:val=&quot;00E5596F&quot;/&gt;&lt;wsp:rsid wsp:val=&quot;00E55978&quot;/&gt;&lt;wsp:rsid wsp:val=&quot;00E55A7E&quot;/&gt;&lt;wsp:rsid wsp:val=&quot;00E55AEC&quot;/&gt;&lt;wsp:rsid wsp:val=&quot;00E55BC8&quot;/&gt;&lt;wsp:rsid wsp:val=&quot;00E562D0&quot;/&gt;&lt;wsp:rsid wsp:val=&quot;00E563BB&quot;/&gt;&lt;wsp:rsid wsp:val=&quot;00E569A3&quot;/&gt;&lt;wsp:rsid wsp:val=&quot;00E569C4&quot;/&gt;&lt;wsp:rsid wsp:val=&quot;00E569F0&quot;/&gt;&lt;wsp:rsid wsp:val=&quot;00E56DB4&quot;/&gt;&lt;wsp:rsid wsp:val=&quot;00E56E3C&quot;/&gt;&lt;wsp:rsid wsp:val=&quot;00E56ECE&quot;/&gt;&lt;wsp:rsid wsp:val=&quot;00E573AF&quot;/&gt;&lt;wsp:rsid wsp:val=&quot;00E5782D&quot;/&gt;&lt;wsp:rsid wsp:val=&quot;00E57ED9&quot;/&gt;&lt;wsp:rsid wsp:val=&quot;00E6043C&quot;/&gt;&lt;wsp:rsid wsp:val=&quot;00E6050B&quot;/&gt;&lt;wsp:rsid wsp:val=&quot;00E608FF&quot;/&gt;&lt;wsp:rsid wsp:val=&quot;00E6096C&quot;/&gt;&lt;wsp:rsid wsp:val=&quot;00E609BF&quot;/&gt;&lt;wsp:rsid wsp:val=&quot;00E60C76&quot;/&gt;&lt;wsp:rsid wsp:val=&quot;00E60E7F&quot;/&gt;&lt;wsp:rsid wsp:val=&quot;00E6137B&quot;/&gt;&lt;wsp:rsid wsp:val=&quot;00E6148B&quot;/&gt;&lt;wsp:rsid wsp:val=&quot;00E618DB&quot;/&gt;&lt;wsp:rsid wsp:val=&quot;00E61FF3&quot;/&gt;&lt;wsp:rsid wsp:val=&quot;00E62093&quot;/&gt;&lt;wsp:rsid wsp:val=&quot;00E6211C&quot;/&gt;&lt;wsp:rsid wsp:val=&quot;00E6252D&quot;/&gt;&lt;wsp:rsid wsp:val=&quot;00E629A6&quot;/&gt;&lt;wsp:rsid wsp:val=&quot;00E62A0D&quot;/&gt;&lt;wsp:rsid wsp:val=&quot;00E62A8B&quot;/&gt;&lt;wsp:rsid wsp:val=&quot;00E62AB9&quot;/&gt;&lt;wsp:rsid wsp:val=&quot;00E62CE0&quot;/&gt;&lt;wsp:rsid wsp:val=&quot;00E62EAB&quot;/&gt;&lt;wsp:rsid wsp:val=&quot;00E62FCC&quot;/&gt;&lt;wsp:rsid wsp:val=&quot;00E6355F&quot;/&gt;&lt;wsp:rsid wsp:val=&quot;00E635A1&quot;/&gt;&lt;wsp:rsid wsp:val=&quot;00E635C2&quot;/&gt;&lt;wsp:rsid wsp:val=&quot;00E63B25&quot;/&gt;&lt;wsp:rsid wsp:val=&quot;00E63E7D&quot;/&gt;&lt;wsp:rsid wsp:val=&quot;00E63EF7&quot;/&gt;&lt;wsp:rsid wsp:val=&quot;00E64159&quot;/&gt;&lt;wsp:rsid wsp:val=&quot;00E64218&quot;/&gt;&lt;wsp:rsid wsp:val=&quot;00E6531B&quot;/&gt;&lt;wsp:rsid wsp:val=&quot;00E6534C&quot;/&gt;&lt;wsp:rsid wsp:val=&quot;00E65702&quot;/&gt;&lt;wsp:rsid wsp:val=&quot;00E66503&quot;/&gt;&lt;wsp:rsid wsp:val=&quot;00E667A8&quot;/&gt;&lt;wsp:rsid wsp:val=&quot;00E66960&quot;/&gt;&lt;wsp:rsid wsp:val=&quot;00E66985&quot;/&gt;&lt;wsp:rsid wsp:val=&quot;00E66AD9&quot;/&gt;&lt;wsp:rsid wsp:val=&quot;00E66BA7&quot;/&gt;&lt;wsp:rsid wsp:val=&quot;00E66CBB&quot;/&gt;&lt;wsp:rsid wsp:val=&quot;00E66F74&quot;/&gt;&lt;wsp:rsid wsp:val=&quot;00E67717&quot;/&gt;&lt;wsp:rsid wsp:val=&quot;00E700C6&quot;/&gt;&lt;wsp:rsid wsp:val=&quot;00E703AF&quot;/&gt;&lt;wsp:rsid wsp:val=&quot;00E706AD&quot;/&gt;&lt;wsp:rsid wsp:val=&quot;00E70C9E&quot;/&gt;&lt;wsp:rsid wsp:val=&quot;00E71167&quot;/&gt;&lt;wsp:rsid wsp:val=&quot;00E71425&quot;/&gt;&lt;wsp:rsid wsp:val=&quot;00E7157F&quot;/&gt;&lt;wsp:rsid wsp:val=&quot;00E715F7&quot;/&gt;&lt;wsp:rsid wsp:val=&quot;00E7169B&quot;/&gt;&lt;wsp:rsid wsp:val=&quot;00E718EF&quot;/&gt;&lt;wsp:rsid wsp:val=&quot;00E71903&quot;/&gt;&lt;wsp:rsid wsp:val=&quot;00E71BCE&quot;/&gt;&lt;wsp:rsid wsp:val=&quot;00E71DC5&quot;/&gt;&lt;wsp:rsid wsp:val=&quot;00E71E02&quot;/&gt;&lt;wsp:rsid wsp:val=&quot;00E7206E&quot;/&gt;&lt;wsp:rsid wsp:val=&quot;00E72570&quot;/&gt;&lt;wsp:rsid wsp:val=&quot;00E727C2&quot;/&gt;&lt;wsp:rsid wsp:val=&quot;00E72B82&quot;/&gt;&lt;wsp:rsid wsp:val=&quot;00E72C36&quot;/&gt;&lt;wsp:rsid wsp:val=&quot;00E72DDF&quot;/&gt;&lt;wsp:rsid wsp:val=&quot;00E72EAA&quot;/&gt;&lt;wsp:rsid wsp:val=&quot;00E730F3&quot;/&gt;&lt;wsp:rsid wsp:val=&quot;00E730F7&quot;/&gt;&lt;wsp:rsid wsp:val=&quot;00E7337F&quot;/&gt;&lt;wsp:rsid wsp:val=&quot;00E7340C&quot;/&gt;&lt;wsp:rsid wsp:val=&quot;00E7359B&quot;/&gt;&lt;wsp:rsid wsp:val=&quot;00E73993&quot;/&gt;&lt;wsp:rsid wsp:val=&quot;00E73C8F&quot;/&gt;&lt;wsp:rsid wsp:val=&quot;00E73EBF&quot;/&gt;&lt;wsp:rsid wsp:val=&quot;00E740A8&quot;/&gt;&lt;wsp:rsid wsp:val=&quot;00E741E1&quot;/&gt;&lt;wsp:rsid wsp:val=&quot;00E7434C&quot;/&gt;&lt;wsp:rsid wsp:val=&quot;00E75158&quot;/&gt;&lt;wsp:rsid wsp:val=&quot;00E7555B&quot;/&gt;&lt;wsp:rsid wsp:val=&quot;00E755C6&quot;/&gt;&lt;wsp:rsid wsp:val=&quot;00E7568B&quot;/&gt;&lt;wsp:rsid wsp:val=&quot;00E75744&quot;/&gt;&lt;wsp:rsid wsp:val=&quot;00E75804&quot;/&gt;&lt;wsp:rsid wsp:val=&quot;00E75845&quot;/&gt;&lt;wsp:rsid wsp:val=&quot;00E75A04&quot;/&gt;&lt;wsp:rsid wsp:val=&quot;00E75B1C&quot;/&gt;&lt;wsp:rsid wsp:val=&quot;00E75B8E&quot;/&gt;&lt;wsp:rsid wsp:val=&quot;00E75C34&quot;/&gt;&lt;wsp:rsid wsp:val=&quot;00E75DF5&quot;/&gt;&lt;wsp:rsid wsp:val=&quot;00E75EB7&quot;/&gt;&lt;wsp:rsid wsp:val=&quot;00E76081&quot;/&gt;&lt;wsp:rsid wsp:val=&quot;00E761D6&quot;/&gt;&lt;wsp:rsid wsp:val=&quot;00E7637E&quot;/&gt;&lt;wsp:rsid wsp:val=&quot;00E76380&quot;/&gt;&lt;wsp:rsid wsp:val=&quot;00E7638C&quot;/&gt;&lt;wsp:rsid wsp:val=&quot;00E767C0&quot;/&gt;&lt;wsp:rsid wsp:val=&quot;00E76900&quot;/&gt;&lt;wsp:rsid wsp:val=&quot;00E76BFB&quot;/&gt;&lt;wsp:rsid wsp:val=&quot;00E76D00&quot;/&gt;&lt;wsp:rsid wsp:val=&quot;00E76D43&quot;/&gt;&lt;wsp:rsid wsp:val=&quot;00E76F2E&quot;/&gt;&lt;wsp:rsid wsp:val=&quot;00E772DF&quot;/&gt;&lt;wsp:rsid wsp:val=&quot;00E7761C&quot;/&gt;&lt;wsp:rsid wsp:val=&quot;00E776BC&quot;/&gt;&lt;wsp:rsid wsp:val=&quot;00E776CD&quot;/&gt;&lt;wsp:rsid wsp:val=&quot;00E77769&quot;/&gt;&lt;wsp:rsid wsp:val=&quot;00E77840&quot;/&gt;&lt;wsp:rsid wsp:val=&quot;00E77C50&quot;/&gt;&lt;wsp:rsid wsp:val=&quot;00E77DD3&quot;/&gt;&lt;wsp:rsid wsp:val=&quot;00E77F8C&quot;/&gt;&lt;wsp:rsid wsp:val=&quot;00E80106&quot;/&gt;&lt;wsp:rsid wsp:val=&quot;00E807BE&quot;/&gt;&lt;wsp:rsid wsp:val=&quot;00E8094B&quot;/&gt;&lt;wsp:rsid wsp:val=&quot;00E80C85&quot;/&gt;&lt;wsp:rsid wsp:val=&quot;00E80DE4&quot;/&gt;&lt;wsp:rsid wsp:val=&quot;00E80E21&quot;/&gt;&lt;wsp:rsid wsp:val=&quot;00E8110A&quot;/&gt;&lt;wsp:rsid wsp:val=&quot;00E812C9&quot;/&gt;&lt;wsp:rsid wsp:val=&quot;00E81366&quot;/&gt;&lt;wsp:rsid wsp:val=&quot;00E816DA&quot;/&gt;&lt;wsp:rsid wsp:val=&quot;00E8171C&quot;/&gt;&lt;wsp:rsid wsp:val=&quot;00E81A5F&quot;/&gt;&lt;wsp:rsid wsp:val=&quot;00E81C2D&quot;/&gt;&lt;wsp:rsid wsp:val=&quot;00E81DE8&quot;/&gt;&lt;wsp:rsid wsp:val=&quot;00E81FA6&quot;/&gt;&lt;wsp:rsid wsp:val=&quot;00E82201&quot;/&gt;&lt;wsp:rsid wsp:val=&quot;00E823C7&quot;/&gt;&lt;wsp:rsid wsp:val=&quot;00E825D6&quot;/&gt;&lt;wsp:rsid wsp:val=&quot;00E82DB7&quot;/&gt;&lt;wsp:rsid wsp:val=&quot;00E8320A&quot;/&gt;&lt;wsp:rsid wsp:val=&quot;00E83737&quot;/&gt;&lt;wsp:rsid wsp:val=&quot;00E8393B&quot;/&gt;&lt;wsp:rsid wsp:val=&quot;00E83D41&quot;/&gt;&lt;wsp:rsid wsp:val=&quot;00E83E82&quot;/&gt;&lt;wsp:rsid wsp:val=&quot;00E84277&quot;/&gt;&lt;wsp:rsid wsp:val=&quot;00E843DF&quot;/&gt;&lt;wsp:rsid wsp:val=&quot;00E8466D&quot;/&gt;&lt;wsp:rsid wsp:val=&quot;00E8486A&quot;/&gt;&lt;wsp:rsid wsp:val=&quot;00E84D9B&quot;/&gt;&lt;wsp:rsid wsp:val=&quot;00E84DA8&quot;/&gt;&lt;wsp:rsid wsp:val=&quot;00E84DDF&quot;/&gt;&lt;wsp:rsid wsp:val=&quot;00E84FE0&quot;/&gt;&lt;wsp:rsid wsp:val=&quot;00E8523A&quot;/&gt;&lt;wsp:rsid wsp:val=&quot;00E852BB&quot;/&gt;&lt;wsp:rsid wsp:val=&quot;00E852FB&quot;/&gt;&lt;wsp:rsid wsp:val=&quot;00E8549C&quot;/&gt;&lt;wsp:rsid wsp:val=&quot;00E8556B&quot;/&gt;&lt;wsp:rsid wsp:val=&quot;00E85A31&quot;/&gt;&lt;wsp:rsid wsp:val=&quot;00E85D09&quot;/&gt;&lt;wsp:rsid wsp:val=&quot;00E86119&quot;/&gt;&lt;wsp:rsid wsp:val=&quot;00E86225&quot;/&gt;&lt;wsp:rsid wsp:val=&quot;00E8638F&quot;/&gt;&lt;wsp:rsid wsp:val=&quot;00E866FA&quot;/&gt;&lt;wsp:rsid wsp:val=&quot;00E87011&quot;/&gt;&lt;wsp:rsid wsp:val=&quot;00E87039&quot;/&gt;&lt;wsp:rsid wsp:val=&quot;00E8705B&quot;/&gt;&lt;wsp:rsid wsp:val=&quot;00E87304&quot;/&gt;&lt;wsp:rsid wsp:val=&quot;00E875B5&quot;/&gt;&lt;wsp:rsid wsp:val=&quot;00E8784F&quot;/&gt;&lt;wsp:rsid wsp:val=&quot;00E8789B&quot;/&gt;&lt;wsp:rsid wsp:val=&quot;00E87920&quot;/&gt;&lt;wsp:rsid wsp:val=&quot;00E87CE8&quot;/&gt;&lt;wsp:rsid wsp:val=&quot;00E87FCA&quot;/&gt;&lt;wsp:rsid wsp:val=&quot;00E902FF&quot;/&gt;&lt;wsp:rsid wsp:val=&quot;00E908B7&quot;/&gt;&lt;wsp:rsid wsp:val=&quot;00E90926&quot;/&gt;&lt;wsp:rsid wsp:val=&quot;00E90CCB&quot;/&gt;&lt;wsp:rsid wsp:val=&quot;00E9104B&quot;/&gt;&lt;wsp:rsid wsp:val=&quot;00E91387&quot;/&gt;&lt;wsp:rsid wsp:val=&quot;00E91444&quot;/&gt;&lt;wsp:rsid wsp:val=&quot;00E91456&quot;/&gt;&lt;wsp:rsid wsp:val=&quot;00E914F2&quot;/&gt;&lt;wsp:rsid wsp:val=&quot;00E918CC&quot;/&gt;&lt;wsp:rsid wsp:val=&quot;00E92067&quot;/&gt;&lt;wsp:rsid wsp:val=&quot;00E92104&quot;/&gt;&lt;wsp:rsid wsp:val=&quot;00E9219F&quot;/&gt;&lt;wsp:rsid wsp:val=&quot;00E9234F&quot;/&gt;&lt;wsp:rsid wsp:val=&quot;00E9240B&quot;/&gt;&lt;wsp:rsid wsp:val=&quot;00E92415&quot;/&gt;&lt;wsp:rsid wsp:val=&quot;00E924E4&quot;/&gt;&lt;wsp:rsid wsp:val=&quot;00E925C3&quot;/&gt;&lt;wsp:rsid wsp:val=&quot;00E92720&quot;/&gt;&lt;wsp:rsid wsp:val=&quot;00E927FC&quot;/&gt;&lt;wsp:rsid wsp:val=&quot;00E92C81&quot;/&gt;&lt;wsp:rsid wsp:val=&quot;00E92DFC&quot;/&gt;&lt;wsp:rsid wsp:val=&quot;00E92F42&quot;/&gt;&lt;wsp:rsid wsp:val=&quot;00E9301F&quot;/&gt;&lt;wsp:rsid wsp:val=&quot;00E93136&quot;/&gt;&lt;wsp:rsid wsp:val=&quot;00E931D4&quot;/&gt;&lt;wsp:rsid wsp:val=&quot;00E932F9&quot;/&gt;&lt;wsp:rsid wsp:val=&quot;00E9358D&quot;/&gt;&lt;wsp:rsid wsp:val=&quot;00E93726&quot;/&gt;&lt;wsp:rsid wsp:val=&quot;00E93852&quot;/&gt;&lt;wsp:rsid wsp:val=&quot;00E93BB4&quot;/&gt;&lt;wsp:rsid wsp:val=&quot;00E93C1F&quot;/&gt;&lt;wsp:rsid wsp:val=&quot;00E93FDC&quot;/&gt;&lt;wsp:rsid wsp:val=&quot;00E9429E&quot;/&gt;&lt;wsp:rsid wsp:val=&quot;00E942FF&quot;/&gt;&lt;wsp:rsid wsp:val=&quot;00E94930&quot;/&gt;&lt;wsp:rsid wsp:val=&quot;00E94CE5&quot;/&gt;&lt;wsp:rsid wsp:val=&quot;00E94D9A&quot;/&gt;&lt;wsp:rsid wsp:val=&quot;00E94DCC&quot;/&gt;&lt;wsp:rsid wsp:val=&quot;00E94FF8&quot;/&gt;&lt;wsp:rsid wsp:val=&quot;00E9530E&quot;/&gt;&lt;wsp:rsid wsp:val=&quot;00E953E5&quot;/&gt;&lt;wsp:rsid wsp:val=&quot;00E95480&quot;/&gt;&lt;wsp:rsid wsp:val=&quot;00E95508&quot;/&gt;&lt;wsp:rsid wsp:val=&quot;00E95554&quot;/&gt;&lt;wsp:rsid wsp:val=&quot;00E956E1&quot;/&gt;&lt;wsp:rsid wsp:val=&quot;00E95D78&quot;/&gt;&lt;wsp:rsid wsp:val=&quot;00E95F00&quot;/&gt;&lt;wsp:rsid wsp:val=&quot;00E95FA4&quot;/&gt;&lt;wsp:rsid wsp:val=&quot;00E96231&quot;/&gt;&lt;wsp:rsid wsp:val=&quot;00E96511&quot;/&gt;&lt;wsp:rsid wsp:val=&quot;00E965AD&quot;/&gt;&lt;wsp:rsid wsp:val=&quot;00E965CF&quot;/&gt;&lt;wsp:rsid wsp:val=&quot;00E96884&quot;/&gt;&lt;wsp:rsid wsp:val=&quot;00E96B85&quot;/&gt;&lt;wsp:rsid wsp:val=&quot;00E96FB5&quot;/&gt;&lt;wsp:rsid wsp:val=&quot;00E97023&quot;/&gt;&lt;wsp:rsid wsp:val=&quot;00E97251&quot;/&gt;&lt;wsp:rsid wsp:val=&quot;00E97777&quot;/&gt;&lt;wsp:rsid wsp:val=&quot;00E978E8&quot;/&gt;&lt;wsp:rsid wsp:val=&quot;00E979EC&quot;/&gt;&lt;wsp:rsid wsp:val=&quot;00E97B57&quot;/&gt;&lt;wsp:rsid wsp:val=&quot;00E97BB7&quot;/&gt;&lt;wsp:rsid wsp:val=&quot;00EA00F6&quot;/&gt;&lt;wsp:rsid wsp:val=&quot;00EA021E&quot;/&gt;&lt;wsp:rsid wsp:val=&quot;00EA02F7&quot;/&gt;&lt;wsp:rsid wsp:val=&quot;00EA0352&quot;/&gt;&lt;wsp:rsid wsp:val=&quot;00EA038F&quot;/&gt;&lt;wsp:rsid wsp:val=&quot;00EA0636&quot;/&gt;&lt;wsp:rsid wsp:val=&quot;00EA06DF&quot;/&gt;&lt;wsp:rsid wsp:val=&quot;00EA07D4&quot;/&gt;&lt;wsp:rsid wsp:val=&quot;00EA0988&quot;/&gt;&lt;wsp:rsid wsp:val=&quot;00EA09F4&quot;/&gt;&lt;wsp:rsid wsp:val=&quot;00EA0A9F&quot;/&gt;&lt;wsp:rsid wsp:val=&quot;00EA0CF2&quot;/&gt;&lt;wsp:rsid wsp:val=&quot;00EA0E63&quot;/&gt;&lt;wsp:rsid wsp:val=&quot;00EA0EEA&quot;/&gt;&lt;wsp:rsid wsp:val=&quot;00EA13BD&quot;/&gt;&lt;wsp:rsid wsp:val=&quot;00EA1461&quot;/&gt;&lt;wsp:rsid wsp:val=&quot;00EA19D2&quot;/&gt;&lt;wsp:rsid wsp:val=&quot;00EA1B4E&quot;/&gt;&lt;wsp:rsid wsp:val=&quot;00EA2193&quot;/&gt;&lt;wsp:rsid wsp:val=&quot;00EA21C6&quot;/&gt;&lt;wsp:rsid wsp:val=&quot;00EA24EB&quot;/&gt;&lt;wsp:rsid wsp:val=&quot;00EA253B&quot;/&gt;&lt;wsp:rsid wsp:val=&quot;00EA2A2E&quot;/&gt;&lt;wsp:rsid wsp:val=&quot;00EA2C90&quot;/&gt;&lt;wsp:rsid wsp:val=&quot;00EA2D18&quot;/&gt;&lt;wsp:rsid wsp:val=&quot;00EA2F82&quot;/&gt;&lt;wsp:rsid wsp:val=&quot;00EA30B7&quot;/&gt;&lt;wsp:rsid wsp:val=&quot;00EA3595&quot;/&gt;&lt;wsp:rsid wsp:val=&quot;00EA36F3&quot;/&gt;&lt;wsp:rsid wsp:val=&quot;00EA4082&quot;/&gt;&lt;wsp:rsid wsp:val=&quot;00EA4291&quot;/&gt;&lt;wsp:rsid wsp:val=&quot;00EA430A&quot;/&gt;&lt;wsp:rsid wsp:val=&quot;00EA43DA&quot;/&gt;&lt;wsp:rsid wsp:val=&quot;00EA484C&quot;/&gt;&lt;wsp:rsid wsp:val=&quot;00EA4857&quot;/&gt;&lt;wsp:rsid wsp:val=&quot;00EA4ADF&quot;/&gt;&lt;wsp:rsid wsp:val=&quot;00EA4B39&quot;/&gt;&lt;wsp:rsid wsp:val=&quot;00EA4C3C&quot;/&gt;&lt;wsp:rsid wsp:val=&quot;00EA4C87&quot;/&gt;&lt;wsp:rsid wsp:val=&quot;00EA4D55&quot;/&gt;&lt;wsp:rsid wsp:val=&quot;00EA4D5E&quot;/&gt;&lt;wsp:rsid wsp:val=&quot;00EA4E23&quot;/&gt;&lt;wsp:rsid wsp:val=&quot;00EA503B&quot;/&gt;&lt;wsp:rsid wsp:val=&quot;00EA5141&quot;/&gt;&lt;wsp:rsid wsp:val=&quot;00EA5292&quot;/&gt;&lt;wsp:rsid wsp:val=&quot;00EA5340&quot;/&gt;&lt;wsp:rsid wsp:val=&quot;00EA5AD4&quot;/&gt;&lt;wsp:rsid wsp:val=&quot;00EA5C38&quot;/&gt;&lt;wsp:rsid wsp:val=&quot;00EA5E56&quot;/&gt;&lt;wsp:rsid wsp:val=&quot;00EA5F1B&quot;/&gt;&lt;wsp:rsid wsp:val=&quot;00EA6351&quot;/&gt;&lt;wsp:rsid wsp:val=&quot;00EA639E&quot;/&gt;&lt;wsp:rsid wsp:val=&quot;00EA63BC&quot;/&gt;&lt;wsp:rsid wsp:val=&quot;00EA675A&quot;/&gt;&lt;wsp:rsid wsp:val=&quot;00EA67A3&quot;/&gt;&lt;wsp:rsid wsp:val=&quot;00EA6C1F&quot;/&gt;&lt;wsp:rsid wsp:val=&quot;00EA6E68&quot;/&gt;&lt;wsp:rsid wsp:val=&quot;00EA72A6&quot;/&gt;&lt;wsp:rsid wsp:val=&quot;00EA735C&quot;/&gt;&lt;wsp:rsid wsp:val=&quot;00EA7361&quot;/&gt;&lt;wsp:rsid wsp:val=&quot;00EA7417&quot;/&gt;&lt;wsp:rsid wsp:val=&quot;00EA74A2&quot;/&gt;&lt;wsp:rsid wsp:val=&quot;00EA752B&quot;/&gt;&lt;wsp:rsid wsp:val=&quot;00EA763C&quot;/&gt;&lt;wsp:rsid wsp:val=&quot;00EA776D&quot;/&gt;&lt;wsp:rsid wsp:val=&quot;00EA77A8&quot;/&gt;&lt;wsp:rsid wsp:val=&quot;00EA77F0&quot;/&gt;&lt;wsp:rsid wsp:val=&quot;00EA7A6A&quot;/&gt;&lt;wsp:rsid wsp:val=&quot;00EA7C41&quot;/&gt;&lt;wsp:rsid wsp:val=&quot;00EA7DC3&quot;/&gt;&lt;wsp:rsid wsp:val=&quot;00EA7E1D&quot;/&gt;&lt;wsp:rsid wsp:val=&quot;00EB0203&quot;/&gt;&lt;wsp:rsid wsp:val=&quot;00EB049D&quot;/&gt;&lt;wsp:rsid wsp:val=&quot;00EB0636&quot;/&gt;&lt;wsp:rsid wsp:val=&quot;00EB0D1C&quot;/&gt;&lt;wsp:rsid wsp:val=&quot;00EB1064&quot;/&gt;&lt;wsp:rsid wsp:val=&quot;00EB19D0&quot;/&gt;&lt;wsp:rsid wsp:val=&quot;00EB1DC0&quot;/&gt;&lt;wsp:rsid wsp:val=&quot;00EB2448&quot;/&gt;&lt;wsp:rsid wsp:val=&quot;00EB24D0&quot;/&gt;&lt;wsp:rsid wsp:val=&quot;00EB281A&quot;/&gt;&lt;wsp:rsid wsp:val=&quot;00EB29B5&quot;/&gt;&lt;wsp:rsid wsp:val=&quot;00EB2B0D&quot;/&gt;&lt;wsp:rsid wsp:val=&quot;00EB2B7E&quot;/&gt;&lt;wsp:rsid wsp:val=&quot;00EB3141&quot;/&gt;&lt;wsp:rsid wsp:val=&quot;00EB3209&quot;/&gt;&lt;wsp:rsid wsp:val=&quot;00EB3248&quot;/&gt;&lt;wsp:rsid wsp:val=&quot;00EB329B&quot;/&gt;&lt;wsp:rsid wsp:val=&quot;00EB333C&quot;/&gt;&lt;wsp:rsid wsp:val=&quot;00EB340A&quot;/&gt;&lt;wsp:rsid wsp:val=&quot;00EB3555&quot;/&gt;&lt;wsp:rsid wsp:val=&quot;00EB35A8&quot;/&gt;&lt;wsp:rsid wsp:val=&quot;00EB36B7&quot;/&gt;&lt;wsp:rsid wsp:val=&quot;00EB38E5&quot;/&gt;&lt;wsp:rsid wsp:val=&quot;00EB3A60&quot;/&gt;&lt;wsp:rsid wsp:val=&quot;00EB429D&quot;/&gt;&lt;wsp:rsid wsp:val=&quot;00EB4313&quot;/&gt;&lt;wsp:rsid wsp:val=&quot;00EB4387&quot;/&gt;&lt;wsp:rsid wsp:val=&quot;00EB4D55&quot;/&gt;&lt;wsp:rsid wsp:val=&quot;00EB4DF3&quot;/&gt;&lt;wsp:rsid wsp:val=&quot;00EB4EF5&quot;/&gt;&lt;wsp:rsid wsp:val=&quot;00EB518C&quot;/&gt;&lt;wsp:rsid wsp:val=&quot;00EB5951&quot;/&gt;&lt;wsp:rsid wsp:val=&quot;00EB5A27&quot;/&gt;&lt;wsp:rsid wsp:val=&quot;00EB5AC5&quot;/&gt;&lt;wsp:rsid wsp:val=&quot;00EB5BEF&quot;/&gt;&lt;wsp:rsid wsp:val=&quot;00EB5C56&quot;/&gt;&lt;wsp:rsid wsp:val=&quot;00EB5D99&quot;/&gt;&lt;wsp:rsid wsp:val=&quot;00EB5F85&quot;/&gt;&lt;wsp:rsid wsp:val=&quot;00EB5FA7&quot;/&gt;&lt;wsp:rsid wsp:val=&quot;00EB6070&quot;/&gt;&lt;wsp:rsid wsp:val=&quot;00EB634F&quot;/&gt;&lt;wsp:rsid wsp:val=&quot;00EB6519&quot;/&gt;&lt;wsp:rsid wsp:val=&quot;00EB65F0&quot;/&gt;&lt;wsp:rsid wsp:val=&quot;00EB6661&quot;/&gt;&lt;wsp:rsid wsp:val=&quot;00EB6DA1&quot;/&gt;&lt;wsp:rsid wsp:val=&quot;00EB7098&quot;/&gt;&lt;wsp:rsid wsp:val=&quot;00EB7158&quot;/&gt;&lt;wsp:rsid wsp:val=&quot;00EB7304&quot;/&gt;&lt;wsp:rsid wsp:val=&quot;00EB75EA&quot;/&gt;&lt;wsp:rsid wsp:val=&quot;00EB763C&quot;/&gt;&lt;wsp:rsid wsp:val=&quot;00EB7BC8&quot;/&gt;&lt;wsp:rsid wsp:val=&quot;00EB7C3E&quot;/&gt;&lt;wsp:rsid wsp:val=&quot;00EB7DCD&quot;/&gt;&lt;wsp:rsid wsp:val=&quot;00EC01FE&quot;/&gt;&lt;wsp:rsid wsp:val=&quot;00EC04A4&quot;/&gt;&lt;wsp:rsid wsp:val=&quot;00EC0689&quot;/&gt;&lt;wsp:rsid wsp:val=&quot;00EC07B4&quot;/&gt;&lt;wsp:rsid wsp:val=&quot;00EC07C8&quot;/&gt;&lt;wsp:rsid wsp:val=&quot;00EC0936&quot;/&gt;&lt;wsp:rsid wsp:val=&quot;00EC0AD3&quot;/&gt;&lt;wsp:rsid wsp:val=&quot;00EC0B4C&quot;/&gt;&lt;wsp:rsid wsp:val=&quot;00EC0FFB&quot;/&gt;&lt;wsp:rsid wsp:val=&quot;00EC1320&quot;/&gt;&lt;wsp:rsid wsp:val=&quot;00EC1609&quot;/&gt;&lt;wsp:rsid wsp:val=&quot;00EC17A5&quot;/&gt;&lt;wsp:rsid wsp:val=&quot;00EC17D3&quot;/&gt;&lt;wsp:rsid wsp:val=&quot;00EC1BEB&quot;/&gt;&lt;wsp:rsid wsp:val=&quot;00EC1F59&quot;/&gt;&lt;wsp:rsid wsp:val=&quot;00EC24CF&quot;/&gt;&lt;wsp:rsid wsp:val=&quot;00EC25E4&quot;/&gt;&lt;wsp:rsid wsp:val=&quot;00EC2669&quot;/&gt;&lt;wsp:rsid wsp:val=&quot;00EC274F&quot;/&gt;&lt;wsp:rsid wsp:val=&quot;00EC2B6D&quot;/&gt;&lt;wsp:rsid wsp:val=&quot;00EC31DC&quot;/&gt;&lt;wsp:rsid wsp:val=&quot;00EC36B4&quot;/&gt;&lt;wsp:rsid wsp:val=&quot;00EC3737&quot;/&gt;&lt;wsp:rsid wsp:val=&quot;00EC3932&quot;/&gt;&lt;wsp:rsid wsp:val=&quot;00EC3B00&quot;/&gt;&lt;wsp:rsid wsp:val=&quot;00EC4105&quot;/&gt;&lt;wsp:rsid wsp:val=&quot;00EC41A5&quot;/&gt;&lt;wsp:rsid wsp:val=&quot;00EC421E&quot;/&gt;&lt;wsp:rsid wsp:val=&quot;00EC4272&quot;/&gt;&lt;wsp:rsid wsp:val=&quot;00EC451D&quot;/&gt;&lt;wsp:rsid wsp:val=&quot;00EC454A&quot;/&gt;&lt;wsp:rsid wsp:val=&quot;00EC4BA8&quot;/&gt;&lt;wsp:rsid wsp:val=&quot;00EC529B&quot;/&gt;&lt;wsp:rsid wsp:val=&quot;00EC543D&quot;/&gt;&lt;wsp:rsid wsp:val=&quot;00EC586C&quot;/&gt;&lt;wsp:rsid wsp:val=&quot;00EC5A92&quot;/&gt;&lt;wsp:rsid wsp:val=&quot;00EC5BAC&quot;/&gt;&lt;wsp:rsid wsp:val=&quot;00EC5E14&quot;/&gt;&lt;wsp:rsid wsp:val=&quot;00EC649C&quot;/&gt;&lt;wsp:rsid wsp:val=&quot;00EC67CF&quot;/&gt;&lt;wsp:rsid wsp:val=&quot;00EC6A2D&quot;/&gt;&lt;wsp:rsid wsp:val=&quot;00EC6A85&quot;/&gt;&lt;wsp:rsid wsp:val=&quot;00EC6C97&quot;/&gt;&lt;wsp:rsid wsp:val=&quot;00EC6CA9&quot;/&gt;&lt;wsp:rsid wsp:val=&quot;00EC6E79&quot;/&gt;&lt;wsp:rsid wsp:val=&quot;00EC70D4&quot;/&gt;&lt;wsp:rsid wsp:val=&quot;00EC72CC&quot;/&gt;&lt;wsp:rsid wsp:val=&quot;00EC72F0&quot;/&gt;&lt;wsp:rsid wsp:val=&quot;00EC7371&quot;/&gt;&lt;wsp:rsid wsp:val=&quot;00EC73A4&quot;/&gt;&lt;wsp:rsid wsp:val=&quot;00EC7BA5&quot;/&gt;&lt;wsp:rsid wsp:val=&quot;00EC7C43&quot;/&gt;&lt;wsp:rsid wsp:val=&quot;00EC7C9F&quot;/&gt;&lt;wsp:rsid wsp:val=&quot;00EC7E53&quot;/&gt;&lt;wsp:rsid wsp:val=&quot;00EC7EEC&quot;/&gt;&lt;wsp:rsid wsp:val=&quot;00ED023D&quot;/&gt;&lt;wsp:rsid wsp:val=&quot;00ED0240&quot;/&gt;&lt;wsp:rsid wsp:val=&quot;00ED025E&quot;/&gt;&lt;wsp:rsid wsp:val=&quot;00ED0266&quot;/&gt;&lt;wsp:rsid wsp:val=&quot;00ED02F5&quot;/&gt;&lt;wsp:rsid wsp:val=&quot;00ED033B&quot;/&gt;&lt;wsp:rsid wsp:val=&quot;00ED0482&quot;/&gt;&lt;wsp:rsid wsp:val=&quot;00ED0677&quot;/&gt;&lt;wsp:rsid wsp:val=&quot;00ED0789&quot;/&gt;&lt;wsp:rsid wsp:val=&quot;00ED08E6&quot;/&gt;&lt;wsp:rsid wsp:val=&quot;00ED0A05&quot;/&gt;&lt;wsp:rsid wsp:val=&quot;00ED0A72&quot;/&gt;&lt;wsp:rsid wsp:val=&quot;00ED0D61&quot;/&gt;&lt;wsp:rsid wsp:val=&quot;00ED10E0&quot;/&gt;&lt;wsp:rsid wsp:val=&quot;00ED114B&quot;/&gt;&lt;wsp:rsid wsp:val=&quot;00ED148D&quot;/&gt;&lt;wsp:rsid wsp:val=&quot;00ED161A&quot;/&gt;&lt;wsp:rsid wsp:val=&quot;00ED1624&quot;/&gt;&lt;wsp:rsid wsp:val=&quot;00ED1AF4&quot;/&gt;&lt;wsp:rsid wsp:val=&quot;00ED1C27&quot;/&gt;&lt;wsp:rsid wsp:val=&quot;00ED1D19&quot;/&gt;&lt;wsp:rsid wsp:val=&quot;00ED1FF3&quot;/&gt;&lt;wsp:rsid wsp:val=&quot;00ED2060&quot;/&gt;&lt;wsp:rsid wsp:val=&quot;00ED215B&quot;/&gt;&lt;wsp:rsid wsp:val=&quot;00ED219E&quot;/&gt;&lt;wsp:rsid wsp:val=&quot;00ED21B2&quot;/&gt;&lt;wsp:rsid wsp:val=&quot;00ED22C1&quot;/&gt;&lt;wsp:rsid wsp:val=&quot;00ED239F&quot;/&gt;&lt;wsp:rsid wsp:val=&quot;00ED24FE&quot;/&gt;&lt;wsp:rsid wsp:val=&quot;00ED261E&quot;/&gt;&lt;wsp:rsid wsp:val=&quot;00ED2674&quot;/&gt;&lt;wsp:rsid wsp:val=&quot;00ED2708&quot;/&gt;&lt;wsp:rsid wsp:val=&quot;00ED2759&quot;/&gt;&lt;wsp:rsid wsp:val=&quot;00ED2841&quot;/&gt;&lt;wsp:rsid wsp:val=&quot;00ED29B7&quot;/&gt;&lt;wsp:rsid wsp:val=&quot;00ED314D&quot;/&gt;&lt;wsp:rsid wsp:val=&quot;00ED36A8&quot;/&gt;&lt;wsp:rsid wsp:val=&quot;00ED3A43&quot;/&gt;&lt;wsp:rsid wsp:val=&quot;00ED3C31&quot;/&gt;&lt;wsp:rsid wsp:val=&quot;00ED3C80&quot;/&gt;&lt;wsp:rsid wsp:val=&quot;00ED3DD3&quot;/&gt;&lt;wsp:rsid wsp:val=&quot;00ED434A&quot;/&gt;&lt;wsp:rsid wsp:val=&quot;00ED44CE&quot;/&gt;&lt;wsp:rsid wsp:val=&quot;00ED45CF&quot;/&gt;&lt;wsp:rsid wsp:val=&quot;00ED4A39&quot;/&gt;&lt;wsp:rsid wsp:val=&quot;00ED4E0C&quot;/&gt;&lt;wsp:rsid wsp:val=&quot;00ED53D4&quot;/&gt;&lt;wsp:rsid wsp:val=&quot;00ED55DC&quot;/&gt;&lt;wsp:rsid wsp:val=&quot;00ED56C2&quot;/&gt;&lt;wsp:rsid wsp:val=&quot;00ED5BC1&quot;/&gt;&lt;wsp:rsid wsp:val=&quot;00ED5C52&quot;/&gt;&lt;wsp:rsid wsp:val=&quot;00ED5DA9&quot;/&gt;&lt;wsp:rsid wsp:val=&quot;00ED5E39&quot;/&gt;&lt;wsp:rsid wsp:val=&quot;00ED604A&quot;/&gt;&lt;wsp:rsid wsp:val=&quot;00ED6235&quot;/&gt;&lt;wsp:rsid wsp:val=&quot;00ED62D1&quot;/&gt;&lt;wsp:rsid wsp:val=&quot;00ED65B7&quot;/&gt;&lt;wsp:rsid wsp:val=&quot;00ED65D5&quot;/&gt;&lt;wsp:rsid wsp:val=&quot;00ED66E4&quot;/&gt;&lt;wsp:rsid wsp:val=&quot;00ED6A82&quot;/&gt;&lt;wsp:rsid wsp:val=&quot;00ED6A8A&quot;/&gt;&lt;wsp:rsid wsp:val=&quot;00ED6B51&quot;/&gt;&lt;wsp:rsid wsp:val=&quot;00ED6D4B&quot;/&gt;&lt;wsp:rsid wsp:val=&quot;00ED7849&quot;/&gt;&lt;wsp:rsid wsp:val=&quot;00ED787E&quot;/&gt;&lt;wsp:rsid wsp:val=&quot;00ED791F&quot;/&gt;&lt;wsp:rsid wsp:val=&quot;00ED79FB&quot;/&gt;&lt;wsp:rsid wsp:val=&quot;00ED7A92&quot;/&gt;&lt;wsp:rsid wsp:val=&quot;00EE0097&quot;/&gt;&lt;wsp:rsid wsp:val=&quot;00EE01C8&quot;/&gt;&lt;wsp:rsid wsp:val=&quot;00EE0269&quot;/&gt;&lt;wsp:rsid wsp:val=&quot;00EE03AF&quot;/&gt;&lt;wsp:rsid wsp:val=&quot;00EE03E4&quot;/&gt;&lt;wsp:rsid wsp:val=&quot;00EE0411&quot;/&gt;&lt;wsp:rsid wsp:val=&quot;00EE0449&quot;/&gt;&lt;wsp:rsid wsp:val=&quot;00EE045D&quot;/&gt;&lt;wsp:rsid wsp:val=&quot;00EE048B&quot;/&gt;&lt;wsp:rsid wsp:val=&quot;00EE0497&quot;/&gt;&lt;wsp:rsid wsp:val=&quot;00EE0DD3&quot;/&gt;&lt;wsp:rsid wsp:val=&quot;00EE0E9E&quot;/&gt;&lt;wsp:rsid wsp:val=&quot;00EE1101&quot;/&gt;&lt;wsp:rsid wsp:val=&quot;00EE1156&quot;/&gt;&lt;wsp:rsid wsp:val=&quot;00EE1369&quot;/&gt;&lt;wsp:rsid wsp:val=&quot;00EE198E&quot;/&gt;&lt;wsp:rsid wsp:val=&quot;00EE1A74&quot;/&gt;&lt;wsp:rsid wsp:val=&quot;00EE234A&quot;/&gt;&lt;wsp:rsid wsp:val=&quot;00EE247C&quot;/&gt;&lt;wsp:rsid wsp:val=&quot;00EE249C&quot;/&gt;&lt;wsp:rsid wsp:val=&quot;00EE2688&quot;/&gt;&lt;wsp:rsid wsp:val=&quot;00EE273B&quot;/&gt;&lt;wsp:rsid wsp:val=&quot;00EE2875&quot;/&gt;&lt;wsp:rsid wsp:val=&quot;00EE32ED&quot;/&gt;&lt;wsp:rsid wsp:val=&quot;00EE3357&quot;/&gt;&lt;wsp:rsid wsp:val=&quot;00EE3405&quot;/&gt;&lt;wsp:rsid wsp:val=&quot;00EE3417&quot;/&gt;&lt;wsp:rsid wsp:val=&quot;00EE3633&quot;/&gt;&lt;wsp:rsid wsp:val=&quot;00EE3780&quot;/&gt;&lt;wsp:rsid wsp:val=&quot;00EE37BC&quot;/&gt;&lt;wsp:rsid wsp:val=&quot;00EE3848&quot;/&gt;&lt;wsp:rsid wsp:val=&quot;00EE39F6&quot;/&gt;&lt;wsp:rsid wsp:val=&quot;00EE3AFD&quot;/&gt;&lt;wsp:rsid wsp:val=&quot;00EE3B43&quot;/&gt;&lt;wsp:rsid wsp:val=&quot;00EE3CEA&quot;/&gt;&lt;wsp:rsid wsp:val=&quot;00EE40EC&quot;/&gt;&lt;wsp:rsid wsp:val=&quot;00EE42A3&quot;/&gt;&lt;wsp:rsid wsp:val=&quot;00EE42EF&quot;/&gt;&lt;wsp:rsid wsp:val=&quot;00EE4B34&quot;/&gt;&lt;wsp:rsid wsp:val=&quot;00EE4B6D&quot;/&gt;&lt;wsp:rsid wsp:val=&quot;00EE4F1A&quot;/&gt;&lt;wsp:rsid wsp:val=&quot;00EE5404&quot;/&gt;&lt;wsp:rsid wsp:val=&quot;00EE54B8&quot;/&gt;&lt;wsp:rsid wsp:val=&quot;00EE5541&quot;/&gt;&lt;wsp:rsid wsp:val=&quot;00EE56B7&quot;/&gt;&lt;wsp:rsid wsp:val=&quot;00EE593B&quot;/&gt;&lt;wsp:rsid wsp:val=&quot;00EE5976&quot;/&gt;&lt;wsp:rsid wsp:val=&quot;00EE5AD7&quot;/&gt;&lt;wsp:rsid wsp:val=&quot;00EE5D53&quot;/&gt;&lt;wsp:rsid wsp:val=&quot;00EE60A7&quot;/&gt;&lt;wsp:rsid wsp:val=&quot;00EE6172&quot;/&gt;&lt;wsp:rsid wsp:val=&quot;00EE690B&quot;/&gt;&lt;wsp:rsid wsp:val=&quot;00EE6B7E&quot;/&gt;&lt;wsp:rsid wsp:val=&quot;00EE6C0F&quot;/&gt;&lt;wsp:rsid wsp:val=&quot;00EE6C4B&quot;/&gt;&lt;wsp:rsid wsp:val=&quot;00EE7073&quot;/&gt;&lt;wsp:rsid wsp:val=&quot;00EE7202&quot;/&gt;&lt;wsp:rsid wsp:val=&quot;00EE758C&quot;/&gt;&lt;wsp:rsid wsp:val=&quot;00EE759B&quot;/&gt;&lt;wsp:rsid wsp:val=&quot;00EE77EE&quot;/&gt;&lt;wsp:rsid wsp:val=&quot;00EE7A5A&quot;/&gt;&lt;wsp:rsid wsp:val=&quot;00EE7B0A&quot;/&gt;&lt;wsp:rsid wsp:val=&quot;00EE7B58&quot;/&gt;&lt;wsp:rsid wsp:val=&quot;00EF010B&quot;/&gt;&lt;wsp:rsid wsp:val=&quot;00EF0182&quot;/&gt;&lt;wsp:rsid wsp:val=&quot;00EF02D8&quot;/&gt;&lt;wsp:rsid wsp:val=&quot;00EF03D8&quot;/&gt;&lt;wsp:rsid wsp:val=&quot;00EF0450&quot;/&gt;&lt;wsp:rsid wsp:val=&quot;00EF05D0&quot;/&gt;&lt;wsp:rsid wsp:val=&quot;00EF0697&quot;/&gt;&lt;wsp:rsid wsp:val=&quot;00EF07D2&quot;/&gt;&lt;wsp:rsid wsp:val=&quot;00EF09B2&quot;/&gt;&lt;wsp:rsid wsp:val=&quot;00EF0B88&quot;/&gt;&lt;wsp:rsid wsp:val=&quot;00EF0BBA&quot;/&gt;&lt;wsp:rsid wsp:val=&quot;00EF0C2D&quot;/&gt;&lt;wsp:rsid wsp:val=&quot;00EF0FAC&quot;/&gt;&lt;wsp:rsid wsp:val=&quot;00EF11E2&quot;/&gt;&lt;wsp:rsid wsp:val=&quot;00EF13AC&quot;/&gt;&lt;wsp:rsid wsp:val=&quot;00EF1453&quot;/&gt;&lt;wsp:rsid wsp:val=&quot;00EF158C&quot;/&gt;&lt;wsp:rsid wsp:val=&quot;00EF1D53&quot;/&gt;&lt;wsp:rsid wsp:val=&quot;00EF211B&quot;/&gt;&lt;wsp:rsid wsp:val=&quot;00EF218C&quot;/&gt;&lt;wsp:rsid wsp:val=&quot;00EF222E&quot;/&gt;&lt;wsp:rsid wsp:val=&quot;00EF2395&quot;/&gt;&lt;wsp:rsid wsp:val=&quot;00EF2B2D&quot;/&gt;&lt;wsp:rsid wsp:val=&quot;00EF2C4A&quot;/&gt;&lt;wsp:rsid wsp:val=&quot;00EF33B7&quot;/&gt;&lt;wsp:rsid wsp:val=&quot;00EF342F&quot;/&gt;&lt;wsp:rsid wsp:val=&quot;00EF35F0&quot;/&gt;&lt;wsp:rsid wsp:val=&quot;00EF3661&quot;/&gt;&lt;wsp:rsid wsp:val=&quot;00EF3D0D&quot;/&gt;&lt;wsp:rsid wsp:val=&quot;00EF3E95&quot;/&gt;&lt;wsp:rsid wsp:val=&quot;00EF4032&quot;/&gt;&lt;wsp:rsid wsp:val=&quot;00EF4070&quot;/&gt;&lt;wsp:rsid wsp:val=&quot;00EF4754&quot;/&gt;&lt;wsp:rsid wsp:val=&quot;00EF4BEB&quot;/&gt;&lt;wsp:rsid wsp:val=&quot;00EF4CD1&quot;/&gt;&lt;wsp:rsid wsp:val=&quot;00EF50FE&quot;/&gt;&lt;wsp:rsid wsp:val=&quot;00EF5166&quot;/&gt;&lt;wsp:rsid wsp:val=&quot;00EF51AF&quot;/&gt;&lt;wsp:rsid wsp:val=&quot;00EF56C0&quot;/&gt;&lt;wsp:rsid wsp:val=&quot;00EF5701&quot;/&gt;&lt;wsp:rsid wsp:val=&quot;00EF582C&quot;/&gt;&lt;wsp:rsid wsp:val=&quot;00EF5850&quot;/&gt;&lt;wsp:rsid wsp:val=&quot;00EF5B1C&quot;/&gt;&lt;wsp:rsid wsp:val=&quot;00EF6051&quot;/&gt;&lt;wsp:rsid wsp:val=&quot;00EF60EF&quot;/&gt;&lt;wsp:rsid wsp:val=&quot;00EF61D7&quot;/&gt;&lt;wsp:rsid wsp:val=&quot;00EF64E2&quot;/&gt;&lt;wsp:rsid wsp:val=&quot;00EF662C&quot;/&gt;&lt;wsp:rsid wsp:val=&quot;00EF67A4&quot;/&gt;&lt;wsp:rsid wsp:val=&quot;00EF68A9&quot;/&gt;&lt;wsp:rsid wsp:val=&quot;00EF6D0C&quot;/&gt;&lt;wsp:rsid wsp:val=&quot;00EF6EAA&quot;/&gt;&lt;wsp:rsid wsp:val=&quot;00EF6F38&quot;/&gt;&lt;wsp:rsid wsp:val=&quot;00EF722A&quot;/&gt;&lt;wsp:rsid wsp:val=&quot;00EF758C&quot;/&gt;&lt;wsp:rsid wsp:val=&quot;00EF7876&quot;/&gt;&lt;wsp:rsid wsp:val=&quot;00EF7D0E&quot;/&gt;&lt;wsp:rsid wsp:val=&quot;00EF7D7D&quot;/&gt;&lt;wsp:rsid wsp:val=&quot;00EF7FB3&quot;/&gt;&lt;wsp:rsid wsp:val=&quot;00EF7FDF&quot;/&gt;&lt;wsp:rsid wsp:val=&quot;00F0011E&quot;/&gt;&lt;wsp:rsid wsp:val=&quot;00F004D1&quot;/&gt;&lt;wsp:rsid wsp:val=&quot;00F00576&quot;/&gt;&lt;wsp:rsid wsp:val=&quot;00F0073C&quot;/&gt;&lt;wsp:rsid wsp:val=&quot;00F008CD&quot;/&gt;&lt;wsp:rsid wsp:val=&quot;00F00923&quot;/&gt;&lt;wsp:rsid wsp:val=&quot;00F009CD&quot;/&gt;&lt;wsp:rsid wsp:val=&quot;00F00ACC&quot;/&gt;&lt;wsp:rsid wsp:val=&quot;00F00BA2&quot;/&gt;&lt;wsp:rsid wsp:val=&quot;00F00D80&quot;/&gt;&lt;wsp:rsid wsp:val=&quot;00F00DC4&quot;/&gt;&lt;wsp:rsid wsp:val=&quot;00F0130B&quot;/&gt;&lt;wsp:rsid wsp:val=&quot;00F019B9&quot;/&gt;&lt;wsp:rsid wsp:val=&quot;00F01B0B&quot;/&gt;&lt;wsp:rsid wsp:val=&quot;00F01D51&quot;/&gt;&lt;wsp:rsid wsp:val=&quot;00F01DF6&quot;/&gt;&lt;wsp:rsid wsp:val=&quot;00F01F20&quot;/&gt;&lt;wsp:rsid wsp:val=&quot;00F01FD3&quot;/&gt;&lt;wsp:rsid wsp:val=&quot;00F022DE&quot;/&gt;&lt;wsp:rsid wsp:val=&quot;00F02314&quot;/&gt;&lt;wsp:rsid wsp:val=&quot;00F02661&quot;/&gt;&lt;wsp:rsid wsp:val=&quot;00F0295C&quot;/&gt;&lt;wsp:rsid wsp:val=&quot;00F02A6B&quot;/&gt;&lt;wsp:rsid wsp:val=&quot;00F02CAC&quot;/&gt;&lt;wsp:rsid wsp:val=&quot;00F02ECA&quot;/&gt;&lt;wsp:rsid wsp:val=&quot;00F03178&quot;/&gt;&lt;wsp:rsid wsp:val=&quot;00F035EA&quot;/&gt;&lt;wsp:rsid wsp:val=&quot;00F0392B&quot;/&gt;&lt;wsp:rsid wsp:val=&quot;00F039B8&quot;/&gt;&lt;wsp:rsid wsp:val=&quot;00F03B39&quot;/&gt;&lt;wsp:rsid wsp:val=&quot;00F03C20&quot;/&gt;&lt;wsp:rsid wsp:val=&quot;00F03C98&quot;/&gt;&lt;wsp:rsid wsp:val=&quot;00F03DED&quot;/&gt;&lt;wsp:rsid wsp:val=&quot;00F04083&quot;/&gt;&lt;wsp:rsid wsp:val=&quot;00F04227&quot;/&gt;&lt;wsp:rsid wsp:val=&quot;00F042F8&quot;/&gt;&lt;wsp:rsid wsp:val=&quot;00F044CE&quot;/&gt;&lt;wsp:rsid wsp:val=&quot;00F044E7&quot;/&gt;&lt;wsp:rsid wsp:val=&quot;00F04626&quot;/&gt;&lt;wsp:rsid wsp:val=&quot;00F04960&quot;/&gt;&lt;wsp:rsid wsp:val=&quot;00F04C5C&quot;/&gt;&lt;wsp:rsid wsp:val=&quot;00F04D7D&quot;/&gt;&lt;wsp:rsid wsp:val=&quot;00F051DE&quot;/&gt;&lt;wsp:rsid wsp:val=&quot;00F051FA&quot;/&gt;&lt;wsp:rsid wsp:val=&quot;00F05503&quot;/&gt;&lt;wsp:rsid wsp:val=&quot;00F0570F&quot;/&gt;&lt;wsp:rsid wsp:val=&quot;00F05D23&quot;/&gt;&lt;wsp:rsid wsp:val=&quot;00F05E30&quot;/&gt;&lt;wsp:rsid wsp:val=&quot;00F067CA&quot;/&gt;&lt;wsp:rsid wsp:val=&quot;00F06990&quot;/&gt;&lt;wsp:rsid wsp:val=&quot;00F06ADC&quot;/&gt;&lt;wsp:rsid wsp:val=&quot;00F06D37&quot;/&gt;&lt;wsp:rsid wsp:val=&quot;00F06DCA&quot;/&gt;&lt;wsp:rsid wsp:val=&quot;00F071AA&quot;/&gt;&lt;wsp:rsid wsp:val=&quot;00F07C5D&quot;/&gt;&lt;wsp:rsid wsp:val=&quot;00F07E13&quot;/&gt;&lt;wsp:rsid wsp:val=&quot;00F07EF6&quot;/&gt;&lt;wsp:rsid wsp:val=&quot;00F07F71&quot;/&gt;&lt;wsp:rsid wsp:val=&quot;00F10155&quot;/&gt;&lt;wsp:rsid wsp:val=&quot;00F103EB&quot;/&gt;&lt;wsp:rsid wsp:val=&quot;00F10B0D&quot;/&gt;&lt;wsp:rsid wsp:val=&quot;00F10D56&quot;/&gt;&lt;wsp:rsid wsp:val=&quot;00F10E10&quot;/&gt;&lt;wsp:rsid wsp:val=&quot;00F1116E&quot;/&gt;&lt;wsp:rsid wsp:val=&quot;00F1118A&quot;/&gt;&lt;wsp:rsid wsp:val=&quot;00F11467&quot;/&gt;&lt;wsp:rsid wsp:val=&quot;00F119A7&quot;/&gt;&lt;wsp:rsid wsp:val=&quot;00F11A7A&quot;/&gt;&lt;wsp:rsid wsp:val=&quot;00F11DE8&quot;/&gt;&lt;wsp:rsid wsp:val=&quot;00F11EF7&quot;/&gt;&lt;wsp:rsid wsp:val=&quot;00F11EF9&quot;/&gt;&lt;wsp:rsid wsp:val=&quot;00F11F33&quot;/&gt;&lt;wsp:rsid wsp:val=&quot;00F12075&quot;/&gt;&lt;wsp:rsid wsp:val=&quot;00F12294&quot;/&gt;&lt;wsp:rsid wsp:val=&quot;00F123CD&quot;/&gt;&lt;wsp:rsid wsp:val=&quot;00F123CF&quot;/&gt;&lt;wsp:rsid wsp:val=&quot;00F12581&quot;/&gt;&lt;wsp:rsid wsp:val=&quot;00F1258A&quot;/&gt;&lt;wsp:rsid wsp:val=&quot;00F12611&quot;/&gt;&lt;wsp:rsid wsp:val=&quot;00F12717&quot;/&gt;&lt;wsp:rsid wsp:val=&quot;00F12860&quot;/&gt;&lt;wsp:rsid wsp:val=&quot;00F128FE&quot;/&gt;&lt;wsp:rsid wsp:val=&quot;00F12968&quot;/&gt;&lt;wsp:rsid wsp:val=&quot;00F12DE1&quot;/&gt;&lt;wsp:rsid wsp:val=&quot;00F13130&quot;/&gt;&lt;wsp:rsid wsp:val=&quot;00F138F9&quot;/&gt;&lt;wsp:rsid wsp:val=&quot;00F139F3&quot;/&gt;&lt;wsp:rsid wsp:val=&quot;00F13C9D&quot;/&gt;&lt;wsp:rsid wsp:val=&quot;00F13DC1&quot;/&gt;&lt;wsp:rsid wsp:val=&quot;00F13EDA&quot;/&gt;&lt;wsp:rsid wsp:val=&quot;00F13F11&quot;/&gt;&lt;wsp:rsid wsp:val=&quot;00F14D88&quot;/&gt;&lt;wsp:rsid wsp:val=&quot;00F1513E&quot;/&gt;&lt;wsp:rsid wsp:val=&quot;00F1518B&quot;/&gt;&lt;wsp:rsid wsp:val=&quot;00F15715&quot;/&gt;&lt;wsp:rsid wsp:val=&quot;00F15BBA&quot;/&gt;&lt;wsp:rsid wsp:val=&quot;00F165EA&quot;/&gt;&lt;wsp:rsid wsp:val=&quot;00F1673E&quot;/&gt;&lt;wsp:rsid wsp:val=&quot;00F16C27&quot;/&gt;&lt;wsp:rsid wsp:val=&quot;00F16D82&quot;/&gt;&lt;wsp:rsid wsp:val=&quot;00F16E4E&quot;/&gt;&lt;wsp:rsid wsp:val=&quot;00F170D3&quot;/&gt;&lt;wsp:rsid wsp:val=&quot;00F171BC&quot;/&gt;&lt;wsp:rsid wsp:val=&quot;00F17314&quot;/&gt;&lt;wsp:rsid wsp:val=&quot;00F17778&quot;/&gt;&lt;wsp:rsid wsp:val=&quot;00F177AA&quot;/&gt;&lt;wsp:rsid wsp:val=&quot;00F17A52&quot;/&gt;&lt;wsp:rsid wsp:val=&quot;00F17C5C&quot;/&gt;&lt;wsp:rsid wsp:val=&quot;00F17D6F&quot;/&gt;&lt;wsp:rsid wsp:val=&quot;00F17FAD&quot;/&gt;&lt;wsp:rsid wsp:val=&quot;00F20243&quot;/&gt;&lt;wsp:rsid wsp:val=&quot;00F202C3&quot;/&gt;&lt;wsp:rsid wsp:val=&quot;00F2032C&quot;/&gt;&lt;wsp:rsid wsp:val=&quot;00F204D7&quot;/&gt;&lt;wsp:rsid wsp:val=&quot;00F20504&quot;/&gt;&lt;wsp:rsid wsp:val=&quot;00F20647&quot;/&gt;&lt;wsp:rsid wsp:val=&quot;00F20ABB&quot;/&gt;&lt;wsp:rsid wsp:val=&quot;00F20C00&quot;/&gt;&lt;wsp:rsid wsp:val=&quot;00F20C20&quot;/&gt;&lt;wsp:rsid wsp:val=&quot;00F21451&quot;/&gt;&lt;wsp:rsid wsp:val=&quot;00F2155D&quot;/&gt;&lt;wsp:rsid wsp:val=&quot;00F217E9&quot;/&gt;&lt;wsp:rsid wsp:val=&quot;00F218E2&quot;/&gt;&lt;wsp:rsid wsp:val=&quot;00F21A99&quot;/&gt;&lt;wsp:rsid wsp:val=&quot;00F21C8A&quot;/&gt;&lt;wsp:rsid wsp:val=&quot;00F21DF5&quot;/&gt;&lt;wsp:rsid wsp:val=&quot;00F224D4&quot;/&gt;&lt;wsp:rsid wsp:val=&quot;00F22559&quot;/&gt;&lt;wsp:rsid wsp:val=&quot;00F225A1&quot;/&gt;&lt;wsp:rsid wsp:val=&quot;00F2262E&quot;/&gt;&lt;wsp:rsid wsp:val=&quot;00F2281E&quot;/&gt;&lt;wsp:rsid wsp:val=&quot;00F228B1&quot;/&gt;&lt;wsp:rsid wsp:val=&quot;00F228E8&quot;/&gt;&lt;wsp:rsid wsp:val=&quot;00F22C1E&quot;/&gt;&lt;wsp:rsid wsp:val=&quot;00F22C60&quot;/&gt;&lt;wsp:rsid wsp:val=&quot;00F22DEB&quot;/&gt;&lt;wsp:rsid wsp:val=&quot;00F23278&quot;/&gt;&lt;wsp:rsid wsp:val=&quot;00F233D6&quot;/&gt;&lt;wsp:rsid wsp:val=&quot;00F2357E&quot;/&gt;&lt;wsp:rsid wsp:val=&quot;00F23C95&quot;/&gt;&lt;wsp:rsid wsp:val=&quot;00F24177&quot;/&gt;&lt;wsp:rsid wsp:val=&quot;00F24474&quot;/&gt;&lt;wsp:rsid wsp:val=&quot;00F2456C&quot;/&gt;&lt;wsp:rsid wsp:val=&quot;00F2481A&quot;/&gt;&lt;wsp:rsid wsp:val=&quot;00F24E5C&quot;/&gt;&lt;wsp:rsid wsp:val=&quot;00F24F3B&quot;/&gt;&lt;wsp:rsid wsp:val=&quot;00F25097&quot;/&gt;&lt;wsp:rsid wsp:val=&quot;00F251AD&quot;/&gt;&lt;wsp:rsid wsp:val=&quot;00F251E2&quot;/&gt;&lt;wsp:rsid wsp:val=&quot;00F254DA&quot;/&gt;&lt;wsp:rsid wsp:val=&quot;00F2566D&quot;/&gt;&lt;wsp:rsid wsp:val=&quot;00F25968&quot;/&gt;&lt;wsp:rsid wsp:val=&quot;00F25BD3&quot;/&gt;&lt;wsp:rsid wsp:val=&quot;00F25D10&quot;/&gt;&lt;wsp:rsid wsp:val=&quot;00F26237&quot;/&gt;&lt;wsp:rsid wsp:val=&quot;00F26989&quot;/&gt;&lt;wsp:rsid wsp:val=&quot;00F26B03&quot;/&gt;&lt;wsp:rsid wsp:val=&quot;00F26CE1&quot;/&gt;&lt;wsp:rsid wsp:val=&quot;00F26DEB&quot;/&gt;&lt;wsp:rsid wsp:val=&quot;00F27168&quot;/&gt;&lt;wsp:rsid wsp:val=&quot;00F27500&quot;/&gt;&lt;wsp:rsid wsp:val=&quot;00F2753E&quot;/&gt;&lt;wsp:rsid wsp:val=&quot;00F27691&quot;/&gt;&lt;wsp:rsid wsp:val=&quot;00F276A4&quot;/&gt;&lt;wsp:rsid wsp:val=&quot;00F27729&quot;/&gt;&lt;wsp:rsid wsp:val=&quot;00F27754&quot;/&gt;&lt;wsp:rsid wsp:val=&quot;00F27B3B&quot;/&gt;&lt;wsp:rsid wsp:val=&quot;00F27D73&quot;/&gt;&lt;wsp:rsid wsp:val=&quot;00F27EC1&quot;/&gt;&lt;wsp:rsid wsp:val=&quot;00F27F23&quot;/&gt;&lt;wsp:rsid wsp:val=&quot;00F30691&quot;/&gt;&lt;wsp:rsid wsp:val=&quot;00F30795&quot;/&gt;&lt;wsp:rsid wsp:val=&quot;00F30CBC&quot;/&gt;&lt;wsp:rsid wsp:val=&quot;00F3109D&quot;/&gt;&lt;wsp:rsid wsp:val=&quot;00F316AE&quot;/&gt;&lt;wsp:rsid wsp:val=&quot;00F3185A&quot;/&gt;&lt;wsp:rsid wsp:val=&quot;00F31926&quot;/&gt;&lt;wsp:rsid wsp:val=&quot;00F31B6F&quot;/&gt;&lt;wsp:rsid wsp:val=&quot;00F31C97&quot;/&gt;&lt;wsp:rsid wsp:val=&quot;00F31DC1&quot;/&gt;&lt;wsp:rsid wsp:val=&quot;00F323E7&quot;/&gt;&lt;wsp:rsid wsp:val=&quot;00F32852&quot;/&gt;&lt;wsp:rsid wsp:val=&quot;00F32AB6&quot;/&gt;&lt;wsp:rsid wsp:val=&quot;00F32B04&quot;/&gt;&lt;wsp:rsid wsp:val=&quot;00F330D6&quot;/&gt;&lt;wsp:rsid wsp:val=&quot;00F33117&quot;/&gt;&lt;wsp:rsid wsp:val=&quot;00F33199&quot;/&gt;&lt;wsp:rsid wsp:val=&quot;00F33402&quot;/&gt;&lt;wsp:rsid wsp:val=&quot;00F3376D&quot;/&gt;&lt;wsp:rsid wsp:val=&quot;00F337E8&quot;/&gt;&lt;wsp:rsid wsp:val=&quot;00F337F7&quot;/&gt;&lt;wsp:rsid wsp:val=&quot;00F339C8&quot;/&gt;&lt;wsp:rsid wsp:val=&quot;00F33BED&quot;/&gt;&lt;wsp:rsid wsp:val=&quot;00F33D5A&quot;/&gt;&lt;wsp:rsid wsp:val=&quot;00F33DFA&quot;/&gt;&lt;wsp:rsid wsp:val=&quot;00F33F5F&quot;/&gt;&lt;wsp:rsid wsp:val=&quot;00F341A9&quot;/&gt;&lt;wsp:rsid wsp:val=&quot;00F34249&quot;/&gt;&lt;wsp:rsid wsp:val=&quot;00F34513&quot;/&gt;&lt;wsp:rsid wsp:val=&quot;00F349F2&quot;/&gt;&lt;wsp:rsid wsp:val=&quot;00F357B1&quot;/&gt;&lt;wsp:rsid wsp:val=&quot;00F358D1&quot;/&gt;&lt;wsp:rsid wsp:val=&quot;00F359DC&quot;/&gt;&lt;wsp:rsid wsp:val=&quot;00F35E00&quot;/&gt;&lt;wsp:rsid wsp:val=&quot;00F362ED&quot;/&gt;&lt;wsp:rsid wsp:val=&quot;00F364B3&quot;/&gt;&lt;wsp:rsid wsp:val=&quot;00F36562&quot;/&gt;&lt;wsp:rsid wsp:val=&quot;00F3666E&quot;/&gt;&lt;wsp:rsid wsp:val=&quot;00F36760&quot;/&gt;&lt;wsp:rsid wsp:val=&quot;00F36794&quot;/&gt;&lt;wsp:rsid wsp:val=&quot;00F367CD&quot;/&gt;&lt;wsp:rsid wsp:val=&quot;00F36808&quot;/&gt;&lt;wsp:rsid wsp:val=&quot;00F36896&quot;/&gt;&lt;wsp:rsid wsp:val=&quot;00F369A6&quot;/&gt;&lt;wsp:rsid wsp:val=&quot;00F369E7&quot;/&gt;&lt;wsp:rsid wsp:val=&quot;00F36AC2&quot;/&gt;&lt;wsp:rsid wsp:val=&quot;00F36C1C&quot;/&gt;&lt;wsp:rsid wsp:val=&quot;00F36C7B&quot;/&gt;&lt;wsp:rsid wsp:val=&quot;00F36D99&quot;/&gt;&lt;wsp:rsid wsp:val=&quot;00F36FEE&quot;/&gt;&lt;wsp:rsid wsp:val=&quot;00F371BA&quot;/&gt;&lt;wsp:rsid wsp:val=&quot;00F3725A&quot;/&gt;&lt;wsp:rsid wsp:val=&quot;00F3751A&quot;/&gt;&lt;wsp:rsid wsp:val=&quot;00F37545&quot;/&gt;&lt;wsp:rsid wsp:val=&quot;00F377C4&quot;/&gt;&lt;wsp:rsid wsp:val=&quot;00F37A87&quot;/&gt;&lt;wsp:rsid wsp:val=&quot;00F37AAC&quot;/&gt;&lt;wsp:rsid wsp:val=&quot;00F37BB7&quot;/&gt;&lt;wsp:rsid wsp:val=&quot;00F37D06&quot;/&gt;&lt;wsp:rsid wsp:val=&quot;00F37D63&quot;/&gt;&lt;wsp:rsid wsp:val=&quot;00F37D7F&quot;/&gt;&lt;wsp:rsid wsp:val=&quot;00F37FAB&quot;/&gt;&lt;wsp:rsid wsp:val=&quot;00F40017&quot;/&gt;&lt;wsp:rsid wsp:val=&quot;00F4054A&quot;/&gt;&lt;wsp:rsid wsp:val=&quot;00F40764&quot;/&gt;&lt;wsp:rsid wsp:val=&quot;00F407DB&quot;/&gt;&lt;wsp:rsid wsp:val=&quot;00F40AF6&quot;/&gt;&lt;wsp:rsid wsp:val=&quot;00F40D11&quot;/&gt;&lt;wsp:rsid wsp:val=&quot;00F40E31&quot;/&gt;&lt;wsp:rsid wsp:val=&quot;00F40E9F&quot;/&gt;&lt;wsp:rsid wsp:val=&quot;00F410A1&quot;/&gt;&lt;wsp:rsid wsp:val=&quot;00F410E0&quot;/&gt;&lt;wsp:rsid wsp:val=&quot;00F41229&quot;/&gt;&lt;wsp:rsid wsp:val=&quot;00F412A2&quot;/&gt;&lt;wsp:rsid wsp:val=&quot;00F41594&quot;/&gt;&lt;wsp:rsid wsp:val=&quot;00F41BDB&quot;/&gt;&lt;wsp:rsid wsp:val=&quot;00F41CCC&quot;/&gt;&lt;wsp:rsid wsp:val=&quot;00F41D9E&quot;/&gt;&lt;wsp:rsid wsp:val=&quot;00F41E03&quot;/&gt;&lt;wsp:rsid wsp:val=&quot;00F41F72&quot;/&gt;&lt;wsp:rsid wsp:val=&quot;00F42105&quot;/&gt;&lt;wsp:rsid wsp:val=&quot;00F4210E&quot;/&gt;&lt;wsp:rsid wsp:val=&quot;00F4221A&quot;/&gt;&lt;wsp:rsid wsp:val=&quot;00F4221C&quot;/&gt;&lt;wsp:rsid wsp:val=&quot;00F42392&quot;/&gt;&lt;wsp:rsid wsp:val=&quot;00F424E1&quot;/&gt;&lt;wsp:rsid wsp:val=&quot;00F42591&quot;/&gt;&lt;wsp:rsid wsp:val=&quot;00F42BCD&quot;/&gt;&lt;wsp:rsid wsp:val=&quot;00F42FFF&quot;/&gt;&lt;wsp:rsid wsp:val=&quot;00F43138&quot;/&gt;&lt;wsp:rsid wsp:val=&quot;00F43181&quot;/&gt;&lt;wsp:rsid wsp:val=&quot;00F434B9&quot;/&gt;&lt;wsp:rsid wsp:val=&quot;00F435EB&quot;/&gt;&lt;wsp:rsid wsp:val=&quot;00F437BB&quot;/&gt;&lt;wsp:rsid wsp:val=&quot;00F43823&quot;/&gt;&lt;wsp:rsid wsp:val=&quot;00F43AD0&quot;/&gt;&lt;wsp:rsid wsp:val=&quot;00F43CF9&quot;/&gt;&lt;wsp:rsid wsp:val=&quot;00F43D8E&quot;/&gt;&lt;wsp:rsid wsp:val=&quot;00F43E39&quot;/&gt;&lt;wsp:rsid wsp:val=&quot;00F43FCA&quot;/&gt;&lt;wsp:rsid wsp:val=&quot;00F4403D&quot;/&gt;&lt;wsp:rsid wsp:val=&quot;00F440C1&quot;/&gt;&lt;wsp:rsid wsp:val=&quot;00F4413A&quot;/&gt;&lt;wsp:rsid wsp:val=&quot;00F4418B&quot;/&gt;&lt;wsp:rsid wsp:val=&quot;00F448F2&quot;/&gt;&lt;wsp:rsid wsp:val=&quot;00F44DE3&quot;/&gt;&lt;wsp:rsid wsp:val=&quot;00F45313&quot;/&gt;&lt;wsp:rsid wsp:val=&quot;00F45400&quot;/&gt;&lt;wsp:rsid wsp:val=&quot;00F45967&quot;/&gt;&lt;wsp:rsid wsp:val=&quot;00F45DA5&quot;/&gt;&lt;wsp:rsid wsp:val=&quot;00F462C6&quot;/&gt;&lt;wsp:rsid wsp:val=&quot;00F465BB&quot;/&gt;&lt;wsp:rsid wsp:val=&quot;00F46F65&quot;/&gt;&lt;wsp:rsid wsp:val=&quot;00F4709A&quot;/&gt;&lt;wsp:rsid wsp:val=&quot;00F47256&quot;/&gt;&lt;wsp:rsid wsp:val=&quot;00F474FE&quot;/&gt;&lt;wsp:rsid wsp:val=&quot;00F475CF&quot;/&gt;&lt;wsp:rsid wsp:val=&quot;00F47731&quot;/&gt;&lt;wsp:rsid wsp:val=&quot;00F479B6&quot;/&gt;&lt;wsp:rsid wsp:val=&quot;00F50115&quot;/&gt;&lt;wsp:rsid wsp:val=&quot;00F5022B&quot;/&gt;&lt;wsp:rsid wsp:val=&quot;00F50523&quot;/&gt;&lt;wsp:rsid wsp:val=&quot;00F5065C&quot;/&gt;&lt;wsp:rsid wsp:val=&quot;00F508B1&quot;/&gt;&lt;wsp:rsid wsp:val=&quot;00F5115C&quot;/&gt;&lt;wsp:rsid wsp:val=&quot;00F512A6&quot;/&gt;&lt;wsp:rsid wsp:val=&quot;00F5139C&quot;/&gt;&lt;wsp:rsid wsp:val=&quot;00F514B3&quot;/&gt;&lt;wsp:rsid wsp:val=&quot;00F5152C&quot;/&gt;&lt;wsp:rsid wsp:val=&quot;00F517E3&quot;/&gt;&lt;wsp:rsid wsp:val=&quot;00F519EB&quot;/&gt;&lt;wsp:rsid wsp:val=&quot;00F51A8D&quot;/&gt;&lt;wsp:rsid wsp:val=&quot;00F51BC5&quot;/&gt;&lt;wsp:rsid wsp:val=&quot;00F51E17&quot;/&gt;&lt;wsp:rsid wsp:val=&quot;00F51F3D&quot;/&gt;&lt;wsp:rsid wsp:val=&quot;00F5220C&quot;/&gt;&lt;wsp:rsid wsp:val=&quot;00F52240&quot;/&gt;&lt;wsp:rsid wsp:val=&quot;00F5233C&quot;/&gt;&lt;wsp:rsid wsp:val=&quot;00F524ED&quot;/&gt;&lt;wsp:rsid wsp:val=&quot;00F52819&quot;/&gt;&lt;wsp:rsid wsp:val=&quot;00F529DE&quot;/&gt;&lt;wsp:rsid wsp:val=&quot;00F52B43&quot;/&gt;&lt;wsp:rsid wsp:val=&quot;00F52E2F&quot;/&gt;&lt;wsp:rsid wsp:val=&quot;00F53045&quot;/&gt;&lt;wsp:rsid wsp:val=&quot;00F531D7&quot;/&gt;&lt;wsp:rsid wsp:val=&quot;00F537BD&quot;/&gt;&lt;wsp:rsid wsp:val=&quot;00F53972&quot;/&gt;&lt;wsp:rsid wsp:val=&quot;00F539BA&quot;/&gt;&lt;wsp:rsid wsp:val=&quot;00F53ADA&quot;/&gt;&lt;wsp:rsid wsp:val=&quot;00F53FED&quot;/&gt;&lt;wsp:rsid wsp:val=&quot;00F54A1C&quot;/&gt;&lt;wsp:rsid wsp:val=&quot;00F54A46&quot;/&gt;&lt;wsp:rsid wsp:val=&quot;00F54B11&quot;/&gt;&lt;wsp:rsid wsp:val=&quot;00F54BB0&quot;/&gt;&lt;wsp:rsid wsp:val=&quot;00F54BE5&quot;/&gt;&lt;wsp:rsid wsp:val=&quot;00F55078&quot;/&gt;&lt;wsp:rsid wsp:val=&quot;00F55295&quot;/&gt;&lt;wsp:rsid wsp:val=&quot;00F55603&quot;/&gt;&lt;wsp:rsid wsp:val=&quot;00F556D3&quot;/&gt;&lt;wsp:rsid wsp:val=&quot;00F55805&quot;/&gt;&lt;wsp:rsid wsp:val=&quot;00F558BA&quot;/&gt;&lt;wsp:rsid wsp:val=&quot;00F55A73&quot;/&gt;&lt;wsp:rsid wsp:val=&quot;00F56094&quot;/&gt;&lt;wsp:rsid wsp:val=&quot;00F561D8&quot;/&gt;&lt;wsp:rsid wsp:val=&quot;00F5646D&quot;/&gt;&lt;wsp:rsid wsp:val=&quot;00F56475&quot;/&gt;&lt;wsp:rsid wsp:val=&quot;00F5652A&quot;/&gt;&lt;wsp:rsid wsp:val=&quot;00F567FB&quot;/&gt;&lt;wsp:rsid wsp:val=&quot;00F5689C&quot;/&gt;&lt;wsp:rsid wsp:val=&quot;00F568BC&quot;/&gt;&lt;wsp:rsid wsp:val=&quot;00F56999&quot;/&gt;&lt;wsp:rsid wsp:val=&quot;00F56F95&quot;/&gt;&lt;wsp:rsid wsp:val=&quot;00F570FA&quot;/&gt;&lt;wsp:rsid wsp:val=&quot;00F5721C&quot;/&gt;&lt;wsp:rsid wsp:val=&quot;00F575B0&quot;/&gt;&lt;wsp:rsid wsp:val=&quot;00F575BA&quot;/&gt;&lt;wsp:rsid wsp:val=&quot;00F57A03&quot;/&gt;&lt;wsp:rsid wsp:val=&quot;00F57C0E&quot;/&gt;&lt;wsp:rsid wsp:val=&quot;00F6024D&quot;/&gt;&lt;wsp:rsid wsp:val=&quot;00F60293&quot;/&gt;&lt;wsp:rsid wsp:val=&quot;00F60499&quot;/&gt;&lt;wsp:rsid wsp:val=&quot;00F6053E&quot;/&gt;&lt;wsp:rsid wsp:val=&quot;00F605D3&quot;/&gt;&lt;wsp:rsid wsp:val=&quot;00F609BC&quot;/&gt;&lt;wsp:rsid wsp:val=&quot;00F609BE&quot;/&gt;&lt;wsp:rsid wsp:val=&quot;00F609D2&quot;/&gt;&lt;wsp:rsid wsp:val=&quot;00F60C6F&quot;/&gt;&lt;wsp:rsid wsp:val=&quot;00F61397&quot;/&gt;&lt;wsp:rsid wsp:val=&quot;00F614A4&quot;/&gt;&lt;wsp:rsid wsp:val=&quot;00F614EE&quot;/&gt;&lt;wsp:rsid wsp:val=&quot;00F61542&quot;/&gt;&lt;wsp:rsid wsp:val=&quot;00F61591&quot;/&gt;&lt;wsp:rsid wsp:val=&quot;00F6176E&quot;/&gt;&lt;wsp:rsid wsp:val=&quot;00F61B75&quot;/&gt;&lt;wsp:rsid wsp:val=&quot;00F61D13&quot;/&gt;&lt;wsp:rsid wsp:val=&quot;00F61D1C&quot;/&gt;&lt;wsp:rsid wsp:val=&quot;00F620CB&quot;/&gt;&lt;wsp:rsid wsp:val=&quot;00F6222F&quot;/&gt;&lt;wsp:rsid wsp:val=&quot;00F622B1&quot;/&gt;&lt;wsp:rsid wsp:val=&quot;00F623AF&quot;/&gt;&lt;wsp:rsid wsp:val=&quot;00F62524&quot;/&gt;&lt;wsp:rsid wsp:val=&quot;00F625AD&quot;/&gt;&lt;wsp:rsid wsp:val=&quot;00F625B3&quot;/&gt;&lt;wsp:rsid wsp:val=&quot;00F627E7&quot;/&gt;&lt;wsp:rsid wsp:val=&quot;00F62C01&quot;/&gt;&lt;wsp:rsid wsp:val=&quot;00F62FA4&quot;/&gt;&lt;wsp:rsid wsp:val=&quot;00F6366B&quot;/&gt;&lt;wsp:rsid wsp:val=&quot;00F6396F&quot;/&gt;&lt;wsp:rsid wsp:val=&quot;00F63B56&quot;/&gt;&lt;wsp:rsid wsp:val=&quot;00F63B67&quot;/&gt;&lt;wsp:rsid wsp:val=&quot;00F63D3F&quot;/&gt;&lt;wsp:rsid wsp:val=&quot;00F641DF&quot;/&gt;&lt;wsp:rsid wsp:val=&quot;00F64416&quot;/&gt;&lt;wsp:rsid wsp:val=&quot;00F645A7&quot;/&gt;&lt;wsp:rsid wsp:val=&quot;00F64797&quot;/&gt;&lt;wsp:rsid wsp:val=&quot;00F649A2&quot;/&gt;&lt;wsp:rsid wsp:val=&quot;00F64A64&quot;/&gt;&lt;wsp:rsid wsp:val=&quot;00F64B06&quot;/&gt;&lt;wsp:rsid wsp:val=&quot;00F64BBD&quot;/&gt;&lt;wsp:rsid wsp:val=&quot;00F64C41&quot;/&gt;&lt;wsp:rsid wsp:val=&quot;00F64FE7&quot;/&gt;&lt;wsp:rsid wsp:val=&quot;00F65121&quot;/&gt;&lt;wsp:rsid wsp:val=&quot;00F6518C&quot;/&gt;&lt;wsp:rsid wsp:val=&quot;00F652A1&quot;/&gt;&lt;wsp:rsid wsp:val=&quot;00F653F9&quot;/&gt;&lt;wsp:rsid wsp:val=&quot;00F6564E&quot;/&gt;&lt;wsp:rsid wsp:val=&quot;00F6575D&quot;/&gt;&lt;wsp:rsid wsp:val=&quot;00F65A3D&quot;/&gt;&lt;wsp:rsid wsp:val=&quot;00F663D4&quot;/&gt;&lt;wsp:rsid wsp:val=&quot;00F666ED&quot;/&gt;&lt;wsp:rsid wsp:val=&quot;00F667EF&quot;/&gt;&lt;wsp:rsid wsp:val=&quot;00F66A94&quot;/&gt;&lt;wsp:rsid wsp:val=&quot;00F66F39&quot;/&gt;&lt;wsp:rsid wsp:val=&quot;00F670C2&quot;/&gt;&lt;wsp:rsid wsp:val=&quot;00F6711B&quot;/&gt;&lt;wsp:rsid wsp:val=&quot;00F67161&quot;/&gt;&lt;wsp:rsid wsp:val=&quot;00F676E2&quot;/&gt;&lt;wsp:rsid wsp:val=&quot;00F67B1C&quot;/&gt;&lt;wsp:rsid wsp:val=&quot;00F67D82&quot;/&gt;&lt;wsp:rsid wsp:val=&quot;00F704AF&quot;/&gt;&lt;wsp:rsid wsp:val=&quot;00F70630&quot;/&gt;&lt;wsp:rsid wsp:val=&quot;00F7086C&quot;/&gt;&lt;wsp:rsid wsp:val=&quot;00F70AA9&quot;/&gt;&lt;wsp:rsid wsp:val=&quot;00F712A8&quot;/&gt;&lt;wsp:rsid wsp:val=&quot;00F7160D&quot;/&gt;&lt;wsp:rsid wsp:val=&quot;00F71771&quot;/&gt;&lt;wsp:rsid wsp:val=&quot;00F71E20&quot;/&gt;&lt;wsp:rsid wsp:val=&quot;00F722D9&quot;/&gt;&lt;wsp:rsid wsp:val=&quot;00F7247B&quot;/&gt;&lt;wsp:rsid wsp:val=&quot;00F7277E&quot;/&gt;&lt;wsp:rsid wsp:val=&quot;00F729B8&quot;/&gt;&lt;wsp:rsid wsp:val=&quot;00F73157&quot;/&gt;&lt;wsp:rsid wsp:val=&quot;00F7329E&quot;/&gt;&lt;wsp:rsid wsp:val=&quot;00F73356&quot;/&gt;&lt;wsp:rsid wsp:val=&quot;00F736FD&quot;/&gt;&lt;wsp:rsid wsp:val=&quot;00F73921&quot;/&gt;&lt;wsp:rsid wsp:val=&quot;00F743D3&quot;/&gt;&lt;wsp:rsid wsp:val=&quot;00F748BA&quot;/&gt;&lt;wsp:rsid wsp:val=&quot;00F74FA0&quot;/&gt;&lt;wsp:rsid wsp:val=&quot;00F7583C&quot;/&gt;&lt;wsp:rsid wsp:val=&quot;00F7584D&quot;/&gt;&lt;wsp:rsid wsp:val=&quot;00F759CC&quot;/&gt;&lt;wsp:rsid wsp:val=&quot;00F75AB9&quot;/&gt;&lt;wsp:rsid wsp:val=&quot;00F75CF4&quot;/&gt;&lt;wsp:rsid wsp:val=&quot;00F75D04&quot;/&gt;&lt;wsp:rsid wsp:val=&quot;00F75E59&quot;/&gt;&lt;wsp:rsid wsp:val=&quot;00F75E76&quot;/&gt;&lt;wsp:rsid wsp:val=&quot;00F75F8E&quot;/&gt;&lt;wsp:rsid wsp:val=&quot;00F7627A&quot;/&gt;&lt;wsp:rsid wsp:val=&quot;00F76402&quot;/&gt;&lt;wsp:rsid wsp:val=&quot;00F7679C&quot;/&gt;&lt;wsp:rsid wsp:val=&quot;00F7699F&quot;/&gt;&lt;wsp:rsid wsp:val=&quot;00F76A36&quot;/&gt;&lt;wsp:rsid wsp:val=&quot;00F76C2B&quot;/&gt;&lt;wsp:rsid wsp:val=&quot;00F76CC3&quot;/&gt;&lt;wsp:rsid wsp:val=&quot;00F76E43&quot;/&gt;&lt;wsp:rsid wsp:val=&quot;00F77507&quot;/&gt;&lt;wsp:rsid wsp:val=&quot;00F775E6&quot;/&gt;&lt;wsp:rsid wsp:val=&quot;00F7776D&quot;/&gt;&lt;wsp:rsid wsp:val=&quot;00F77788&quot;/&gt;&lt;wsp:rsid wsp:val=&quot;00F777A3&quot;/&gt;&lt;wsp:rsid wsp:val=&quot;00F778D7&quot;/&gt;&lt;wsp:rsid wsp:val=&quot;00F77ADA&quot;/&gt;&lt;wsp:rsid wsp:val=&quot;00F77C81&quot;/&gt;&lt;wsp:rsid wsp:val=&quot;00F77CC4&quot;/&gt;&lt;wsp:rsid wsp:val=&quot;00F77E5F&quot;/&gt;&lt;wsp:rsid wsp:val=&quot;00F77FD9&quot;/&gt;&lt;wsp:rsid wsp:val=&quot;00F80277&quot;/&gt;&lt;wsp:rsid wsp:val=&quot;00F80955&quot;/&gt;&lt;wsp:rsid wsp:val=&quot;00F80A45&quot;/&gt;&lt;wsp:rsid wsp:val=&quot;00F80B07&quot;/&gt;&lt;wsp:rsid wsp:val=&quot;00F80F1A&quot;/&gt;&lt;wsp:rsid wsp:val=&quot;00F812C6&quot;/&gt;&lt;wsp:rsid wsp:val=&quot;00F81516&quot;/&gt;&lt;wsp:rsid wsp:val=&quot;00F81AC4&quot;/&gt;&lt;wsp:rsid wsp:val=&quot;00F81C07&quot;/&gt;&lt;wsp:rsid wsp:val=&quot;00F81D94&quot;/&gt;&lt;wsp:rsid wsp:val=&quot;00F81FC1&quot;/&gt;&lt;wsp:rsid wsp:val=&quot;00F822B0&quot;/&gt;&lt;wsp:rsid wsp:val=&quot;00F82480&quot;/&gt;&lt;wsp:rsid wsp:val=&quot;00F828B2&quot;/&gt;&lt;wsp:rsid wsp:val=&quot;00F82A13&quot;/&gt;&lt;wsp:rsid wsp:val=&quot;00F82B88&quot;/&gt;&lt;wsp:rsid wsp:val=&quot;00F8306C&quot;/&gt;&lt;wsp:rsid wsp:val=&quot;00F83385&quot;/&gt;&lt;wsp:rsid wsp:val=&quot;00F833E1&quot;/&gt;&lt;wsp:rsid wsp:val=&quot;00F84405&quot;/&gt;&lt;wsp:rsid wsp:val=&quot;00F84584&quot;/&gt;&lt;wsp:rsid wsp:val=&quot;00F84A11&quot;/&gt;&lt;wsp:rsid wsp:val=&quot;00F84A55&quot;/&gt;&lt;wsp:rsid wsp:val=&quot;00F84D12&quot;/&gt;&lt;wsp:rsid wsp:val=&quot;00F84DDA&quot;/&gt;&lt;wsp:rsid wsp:val=&quot;00F84F06&quot;/&gt;&lt;wsp:rsid wsp:val=&quot;00F850A8&quot;/&gt;&lt;wsp:rsid wsp:val=&quot;00F852FB&quot;/&gt;&lt;wsp:rsid wsp:val=&quot;00F853FE&quot;/&gt;&lt;wsp:rsid wsp:val=&quot;00F856AB&quot;/&gt;&lt;wsp:rsid wsp:val=&quot;00F85AF2&quot;/&gt;&lt;wsp:rsid wsp:val=&quot;00F85C01&quot;/&gt;&lt;wsp:rsid wsp:val=&quot;00F85E35&quot;/&gt;&lt;wsp:rsid wsp:val=&quot;00F85E4A&quot;/&gt;&lt;wsp:rsid wsp:val=&quot;00F85F47&quot;/&gt;&lt;wsp:rsid wsp:val=&quot;00F862E5&quot;/&gt;&lt;wsp:rsid wsp:val=&quot;00F86423&quot;/&gt;&lt;wsp:rsid wsp:val=&quot;00F864B0&quot;/&gt;&lt;wsp:rsid wsp:val=&quot;00F8688B&quot;/&gt;&lt;wsp:rsid wsp:val=&quot;00F868CE&quot;/&gt;&lt;wsp:rsid wsp:val=&quot;00F86AFD&quot;/&gt;&lt;wsp:rsid wsp:val=&quot;00F86C49&quot;/&gt;&lt;wsp:rsid wsp:val=&quot;00F86CDC&quot;/&gt;&lt;wsp:rsid wsp:val=&quot;00F86D0D&quot;/&gt;&lt;wsp:rsid wsp:val=&quot;00F87251&quot;/&gt;&lt;wsp:rsid wsp:val=&quot;00F872F5&quot;/&gt;&lt;wsp:rsid wsp:val=&quot;00F87320&quot;/&gt;&lt;wsp:rsid wsp:val=&quot;00F87451&quot;/&gt;&lt;wsp:rsid wsp:val=&quot;00F8750C&quot;/&gt;&lt;wsp:rsid wsp:val=&quot;00F87525&quot;/&gt;&lt;wsp:rsid wsp:val=&quot;00F8755D&quot;/&gt;&lt;wsp:rsid wsp:val=&quot;00F8792B&quot;/&gt;&lt;wsp:rsid wsp:val=&quot;00F87C4F&quot;/&gt;&lt;wsp:rsid wsp:val=&quot;00F87CA0&quot;/&gt;&lt;wsp:rsid wsp:val=&quot;00F87E2A&quot;/&gt;&lt;wsp:rsid wsp:val=&quot;00F9034A&quot;/&gt;&lt;wsp:rsid wsp:val=&quot;00F90475&quot;/&gt;&lt;wsp:rsid wsp:val=&quot;00F908AF&quot;/&gt;&lt;wsp:rsid wsp:val=&quot;00F90B4B&quot;/&gt;&lt;wsp:rsid wsp:val=&quot;00F90E63&quot;/&gt;&lt;wsp:rsid wsp:val=&quot;00F90EA5&quot;/&gt;&lt;wsp:rsid wsp:val=&quot;00F91024&quot;/&gt;&lt;wsp:rsid wsp:val=&quot;00F91189&quot;/&gt;&lt;wsp:rsid wsp:val=&quot;00F91597&quot;/&gt;&lt;wsp:rsid wsp:val=&quot;00F9164E&quot;/&gt;&lt;wsp:rsid wsp:val=&quot;00F91B1E&quot;/&gt;&lt;wsp:rsid wsp:val=&quot;00F91C4D&quot;/&gt;&lt;wsp:rsid wsp:val=&quot;00F91EE4&quot;/&gt;&lt;wsp:rsid wsp:val=&quot;00F92029&quot;/&gt;&lt;wsp:rsid wsp:val=&quot;00F92231&quot;/&gt;&lt;wsp:rsid wsp:val=&quot;00F92283&quot;/&gt;&lt;wsp:rsid wsp:val=&quot;00F92295&quot;/&gt;&lt;wsp:rsid wsp:val=&quot;00F9274E&quot;/&gt;&lt;wsp:rsid wsp:val=&quot;00F92A7F&quot;/&gt;&lt;wsp:rsid wsp:val=&quot;00F92B26&quot;/&gt;&lt;wsp:rsid wsp:val=&quot;00F92DAD&quot;/&gt;&lt;wsp:rsid wsp:val=&quot;00F93C0E&quot;/&gt;&lt;wsp:rsid wsp:val=&quot;00F93D03&quot;/&gt;&lt;wsp:rsid wsp:val=&quot;00F941C2&quot;/&gt;&lt;wsp:rsid wsp:val=&quot;00F94800&quot;/&gt;&lt;wsp:rsid wsp:val=&quot;00F94994&quot;/&gt;&lt;wsp:rsid wsp:val=&quot;00F94ABF&quot;/&gt;&lt;wsp:rsid wsp:val=&quot;00F94BAD&quot;/&gt;&lt;wsp:rsid wsp:val=&quot;00F95809&quot;/&gt;&lt;wsp:rsid wsp:val=&quot;00F962B5&quot;/&gt;&lt;wsp:rsid wsp:val=&quot;00F9638D&quot;/&gt;&lt;wsp:rsid wsp:val=&quot;00F96608&quot;/&gt;&lt;wsp:rsid wsp:val=&quot;00F9662E&quot;/&gt;&lt;wsp:rsid wsp:val=&quot;00F96982&quot;/&gt;&lt;wsp:rsid wsp:val=&quot;00F96E5F&quot;/&gt;&lt;wsp:rsid wsp:val=&quot;00F96F06&quot;/&gt;&lt;wsp:rsid wsp:val=&quot;00F97970&quot;/&gt;&lt;wsp:rsid wsp:val=&quot;00F97D6C&quot;/&gt;&lt;wsp:rsid wsp:val=&quot;00F97DAF&quot;/&gt;&lt;wsp:rsid wsp:val=&quot;00FA0133&quot;/&gt;&lt;wsp:rsid wsp:val=&quot;00FA0153&quot;/&gt;&lt;wsp:rsid wsp:val=&quot;00FA0414&quot;/&gt;&lt;wsp:rsid wsp:val=&quot;00FA0470&quot;/&gt;&lt;wsp:rsid wsp:val=&quot;00FA057E&quot;/&gt;&lt;wsp:rsid wsp:val=&quot;00FA06C3&quot;/&gt;&lt;wsp:rsid wsp:val=&quot;00FA0901&quot;/&gt;&lt;wsp:rsid wsp:val=&quot;00FA09ED&quot;/&gt;&lt;wsp:rsid wsp:val=&quot;00FA0A4D&quot;/&gt;&lt;wsp:rsid wsp:val=&quot;00FA0D42&quot;/&gt;&lt;wsp:rsid wsp:val=&quot;00FA115A&quot;/&gt;&lt;wsp:rsid wsp:val=&quot;00FA1225&quot;/&gt;&lt;wsp:rsid wsp:val=&quot;00FA165B&quot;/&gt;&lt;wsp:rsid wsp:val=&quot;00FA16E8&quot;/&gt;&lt;wsp:rsid wsp:val=&quot;00FA1BAC&quot;/&gt;&lt;wsp:rsid wsp:val=&quot;00FA1C03&quot;/&gt;&lt;wsp:rsid wsp:val=&quot;00FA1FC3&quot;/&gt;&lt;wsp:rsid wsp:val=&quot;00FA2246&quot;/&gt;&lt;wsp:rsid wsp:val=&quot;00FA22F9&quot;/&gt;&lt;wsp:rsid wsp:val=&quot;00FA2302&quot;/&gt;&lt;wsp:rsid wsp:val=&quot;00FA2865&quot;/&gt;&lt;wsp:rsid wsp:val=&quot;00FA2969&quot;/&gt;&lt;wsp:rsid wsp:val=&quot;00FA298B&quot;/&gt;&lt;wsp:rsid wsp:val=&quot;00FA29D0&quot;/&gt;&lt;wsp:rsid wsp:val=&quot;00FA33B0&quot;/&gt;&lt;wsp:rsid wsp:val=&quot;00FA3A64&quot;/&gt;&lt;wsp:rsid wsp:val=&quot;00FA43D8&quot;/&gt;&lt;wsp:rsid wsp:val=&quot;00FA4771&quot;/&gt;&lt;wsp:rsid wsp:val=&quot;00FA47D4&quot;/&gt;&lt;wsp:rsid wsp:val=&quot;00FA5368&quot;/&gt;&lt;wsp:rsid wsp:val=&quot;00FA53DD&quot;/&gt;&lt;wsp:rsid wsp:val=&quot;00FA5639&quot;/&gt;&lt;wsp:rsid wsp:val=&quot;00FA5694&quot;/&gt;&lt;wsp:rsid wsp:val=&quot;00FA5913&quot;/&gt;&lt;wsp:rsid wsp:val=&quot;00FA5DB2&quot;/&gt;&lt;wsp:rsid wsp:val=&quot;00FA5FED&quot;/&gt;&lt;wsp:rsid wsp:val=&quot;00FA6676&quot;/&gt;&lt;wsp:rsid wsp:val=&quot;00FA676D&quot;/&gt;&lt;wsp:rsid wsp:val=&quot;00FA67F7&quot;/&gt;&lt;wsp:rsid wsp:val=&quot;00FA682A&quot;/&gt;&lt;wsp:rsid wsp:val=&quot;00FA693A&quot;/&gt;&lt;wsp:rsid wsp:val=&quot;00FA6E3C&quot;/&gt;&lt;wsp:rsid wsp:val=&quot;00FA6E45&quot;/&gt;&lt;wsp:rsid wsp:val=&quot;00FA7450&quot;/&gt;&lt;wsp:rsid wsp:val=&quot;00FA754A&quot;/&gt;&lt;wsp:rsid wsp:val=&quot;00FA7F85&quot;/&gt;&lt;wsp:rsid wsp:val=&quot;00FB0177&quot;/&gt;&lt;wsp:rsid wsp:val=&quot;00FB025B&quot;/&gt;&lt;wsp:rsid wsp:val=&quot;00FB05FC&quot;/&gt;&lt;wsp:rsid wsp:val=&quot;00FB0757&quot;/&gt;&lt;wsp:rsid wsp:val=&quot;00FB0822&quot;/&gt;&lt;wsp:rsid wsp:val=&quot;00FB0A4F&quot;/&gt;&lt;wsp:rsid wsp:val=&quot;00FB0B6B&quot;/&gt;&lt;wsp:rsid wsp:val=&quot;00FB0CEA&quot;/&gt;&lt;wsp:rsid wsp:val=&quot;00FB109C&quot;/&gt;&lt;wsp:rsid wsp:val=&quot;00FB1192&quot;/&gt;&lt;wsp:rsid wsp:val=&quot;00FB11C9&quot;/&gt;&lt;wsp:rsid wsp:val=&quot;00FB1B83&quot;/&gt;&lt;wsp:rsid wsp:val=&quot;00FB1C66&quot;/&gt;&lt;wsp:rsid wsp:val=&quot;00FB261A&quot;/&gt;&lt;wsp:rsid wsp:val=&quot;00FB2704&quot;/&gt;&lt;wsp:rsid wsp:val=&quot;00FB27DD&quot;/&gt;&lt;wsp:rsid wsp:val=&quot;00FB28F1&quot;/&gt;&lt;wsp:rsid wsp:val=&quot;00FB2A14&quot;/&gt;&lt;wsp:rsid wsp:val=&quot;00FB2BA7&quot;/&gt;&lt;wsp:rsid wsp:val=&quot;00FB2C9E&quot;/&gt;&lt;wsp:rsid wsp:val=&quot;00FB2EB9&quot;/&gt;&lt;wsp:rsid wsp:val=&quot;00FB2F08&quot;/&gt;&lt;wsp:rsid wsp:val=&quot;00FB2FE6&quot;/&gt;&lt;wsp:rsid wsp:val=&quot;00FB313B&quot;/&gt;&lt;wsp:rsid wsp:val=&quot;00FB316D&quot;/&gt;&lt;wsp:rsid wsp:val=&quot;00FB3246&quot;/&gt;&lt;wsp:rsid wsp:val=&quot;00FB37EE&quot;/&gt;&lt;wsp:rsid wsp:val=&quot;00FB3F1D&quot;/&gt;&lt;wsp:rsid wsp:val=&quot;00FB41EF&quot;/&gt;&lt;wsp:rsid wsp:val=&quot;00FB420F&quot;/&gt;&lt;wsp:rsid wsp:val=&quot;00FB434B&quot;/&gt;&lt;wsp:rsid wsp:val=&quot;00FB47AA&quot;/&gt;&lt;wsp:rsid wsp:val=&quot;00FB48D3&quot;/&gt;&lt;wsp:rsid wsp:val=&quot;00FB4C94&quot;/&gt;&lt;wsp:rsid wsp:val=&quot;00FB4CE8&quot;/&gt;&lt;wsp:rsid wsp:val=&quot;00FB4D39&quot;/&gt;&lt;wsp:rsid wsp:val=&quot;00FB50D1&quot;/&gt;&lt;wsp:rsid wsp:val=&quot;00FB51E6&quot;/&gt;&lt;wsp:rsid wsp:val=&quot;00FB526F&quot;/&gt;&lt;wsp:rsid wsp:val=&quot;00FB5275&quot;/&gt;&lt;wsp:rsid wsp:val=&quot;00FB5325&quot;/&gt;&lt;wsp:rsid wsp:val=&quot;00FB556A&quot;/&gt;&lt;wsp:rsid wsp:val=&quot;00FB55A2&quot;/&gt;&lt;wsp:rsid wsp:val=&quot;00FB5A63&quot;/&gt;&lt;wsp:rsid wsp:val=&quot;00FB5C7E&quot;/&gt;&lt;wsp:rsid wsp:val=&quot;00FB5F4B&quot;/&gt;&lt;wsp:rsid wsp:val=&quot;00FB60A9&quot;/&gt;&lt;wsp:rsid wsp:val=&quot;00FB6285&quot;/&gt;&lt;wsp:rsid wsp:val=&quot;00FB63B9&quot;/&gt;&lt;wsp:rsid wsp:val=&quot;00FB66D7&quot;/&gt;&lt;wsp:rsid wsp:val=&quot;00FB6700&quot;/&gt;&lt;wsp:rsid wsp:val=&quot;00FB6733&quot;/&gt;&lt;wsp:rsid wsp:val=&quot;00FB67F3&quot;/&gt;&lt;wsp:rsid wsp:val=&quot;00FB6968&quot;/&gt;&lt;wsp:rsid wsp:val=&quot;00FB6ACB&quot;/&gt;&lt;wsp:rsid wsp:val=&quot;00FB7529&quot;/&gt;&lt;wsp:rsid wsp:val=&quot;00FB75C7&quot;/&gt;&lt;wsp:rsid wsp:val=&quot;00FB7DE3&quot;/&gt;&lt;wsp:rsid wsp:val=&quot;00FB7F94&quot;/&gt;&lt;wsp:rsid wsp:val=&quot;00FC0261&quot;/&gt;&lt;wsp:rsid wsp:val=&quot;00FC036A&quot;/&gt;&lt;wsp:rsid wsp:val=&quot;00FC04B4&quot;/&gt;&lt;wsp:rsid wsp:val=&quot;00FC076E&quot;/&gt;&lt;wsp:rsid wsp:val=&quot;00FC0982&quot;/&gt;&lt;wsp:rsid wsp:val=&quot;00FC0AE6&quot;/&gt;&lt;wsp:rsid wsp:val=&quot;00FC0C92&quot;/&gt;&lt;wsp:rsid wsp:val=&quot;00FC0CFF&quot;/&gt;&lt;wsp:rsid wsp:val=&quot;00FC0D10&quot;/&gt;&lt;wsp:rsid wsp:val=&quot;00FC1086&quot;/&gt;&lt;wsp:rsid wsp:val=&quot;00FC1182&quot;/&gt;&lt;wsp:rsid wsp:val=&quot;00FC1452&quot;/&gt;&lt;wsp:rsid wsp:val=&quot;00FC1595&quot;/&gt;&lt;wsp:rsid wsp:val=&quot;00FC16EF&quot;/&gt;&lt;wsp:rsid wsp:val=&quot;00FC19AC&quot;/&gt;&lt;wsp:rsid wsp:val=&quot;00FC1DCA&quot;/&gt;&lt;wsp:rsid wsp:val=&quot;00FC2533&quot;/&gt;&lt;wsp:rsid wsp:val=&quot;00FC2582&quot;/&gt;&lt;wsp:rsid wsp:val=&quot;00FC2808&quot;/&gt;&lt;wsp:rsid wsp:val=&quot;00FC28F8&quot;/&gt;&lt;wsp:rsid wsp:val=&quot;00FC296F&quot;/&gt;&lt;wsp:rsid wsp:val=&quot;00FC2A6A&quot;/&gt;&lt;wsp:rsid wsp:val=&quot;00FC2AB4&quot;/&gt;&lt;wsp:rsid wsp:val=&quot;00FC2C6F&quot;/&gt;&lt;wsp:rsid wsp:val=&quot;00FC2E69&quot;/&gt;&lt;wsp:rsid wsp:val=&quot;00FC2F67&quot;/&gt;&lt;wsp:rsid wsp:val=&quot;00FC3186&quot;/&gt;&lt;wsp:rsid wsp:val=&quot;00FC3499&quot;/&gt;&lt;wsp:rsid wsp:val=&quot;00FC383C&quot;/&gt;&lt;wsp:rsid wsp:val=&quot;00FC383E&quot;/&gt;&lt;wsp:rsid wsp:val=&quot;00FC3A32&quot;/&gt;&lt;wsp:rsid wsp:val=&quot;00FC3A81&quot;/&gt;&lt;wsp:rsid wsp:val=&quot;00FC3B84&quot;/&gt;&lt;wsp:rsid wsp:val=&quot;00FC3E57&quot;/&gt;&lt;wsp:rsid wsp:val=&quot;00FC40EF&quot;/&gt;&lt;wsp:rsid wsp:val=&quot;00FC4705&quot;/&gt;&lt;wsp:rsid wsp:val=&quot;00FC4D65&quot;/&gt;&lt;wsp:rsid wsp:val=&quot;00FC4DDB&quot;/&gt;&lt;wsp:rsid wsp:val=&quot;00FC4EEA&quot;/&gt;&lt;wsp:rsid wsp:val=&quot;00FC4EF0&quot;/&gt;&lt;wsp:rsid wsp:val=&quot;00FC5454&quot;/&gt;&lt;wsp:rsid wsp:val=&quot;00FC5871&quot;/&gt;&lt;wsp:rsid wsp:val=&quot;00FC5B60&quot;/&gt;&lt;wsp:rsid wsp:val=&quot;00FC5CEF&quot;/&gt;&lt;wsp:rsid wsp:val=&quot;00FC626C&quot;/&gt;&lt;wsp:rsid wsp:val=&quot;00FC62C5&quot;/&gt;&lt;wsp:rsid wsp:val=&quot;00FC630E&quot;/&gt;&lt;wsp:rsid wsp:val=&quot;00FC63BB&quot;/&gt;&lt;wsp:rsid wsp:val=&quot;00FC63C5&quot;/&gt;&lt;wsp:rsid wsp:val=&quot;00FC6932&quot;/&gt;&lt;wsp:rsid wsp:val=&quot;00FC696B&quot;/&gt;&lt;wsp:rsid wsp:val=&quot;00FC6B39&quot;/&gt;&lt;wsp:rsid wsp:val=&quot;00FC7428&quot;/&gt;&lt;wsp:rsid wsp:val=&quot;00FC7574&quot;/&gt;&lt;wsp:rsid wsp:val=&quot;00FC76E5&quot;/&gt;&lt;wsp:rsid wsp:val=&quot;00FC76FC&quot;/&gt;&lt;wsp:rsid wsp:val=&quot;00FC77C8&quot;/&gt;&lt;wsp:rsid wsp:val=&quot;00FC7A77&quot;/&gt;&lt;wsp:rsid wsp:val=&quot;00FC7EF2&quot;/&gt;&lt;wsp:rsid wsp:val=&quot;00FC7F20&quot;/&gt;&lt;wsp:rsid wsp:val=&quot;00FC7F72&quot;/&gt;&lt;wsp:rsid wsp:val=&quot;00FD0292&quot;/&gt;&lt;wsp:rsid wsp:val=&quot;00FD0506&quot;/&gt;&lt;wsp:rsid wsp:val=&quot;00FD089B&quot;/&gt;&lt;wsp:rsid wsp:val=&quot;00FD08E6&quot;/&gt;&lt;wsp:rsid wsp:val=&quot;00FD0A0F&quot;/&gt;&lt;wsp:rsid wsp:val=&quot;00FD0ADB&quot;/&gt;&lt;wsp:rsid wsp:val=&quot;00FD0C7F&quot;/&gt;&lt;wsp:rsid wsp:val=&quot;00FD10CA&quot;/&gt;&lt;wsp:rsid wsp:val=&quot;00FD13DE&quot;/&gt;&lt;wsp:rsid wsp:val=&quot;00FD15E7&quot;/&gt;&lt;wsp:rsid wsp:val=&quot;00FD268A&quot;/&gt;&lt;wsp:rsid wsp:val=&quot;00FD29D3&quot;/&gt;&lt;wsp:rsid wsp:val=&quot;00FD2AD8&quot;/&gt;&lt;wsp:rsid wsp:val=&quot;00FD2B4C&quot;/&gt;&lt;wsp:rsid wsp:val=&quot;00FD2C0E&quot;/&gt;&lt;wsp:rsid wsp:val=&quot;00FD2C67&quot;/&gt;&lt;wsp:rsid wsp:val=&quot;00FD2E3F&quot;/&gt;&lt;wsp:rsid wsp:val=&quot;00FD2EA2&quot;/&gt;&lt;wsp:rsid wsp:val=&quot;00FD30B9&quot;/&gt;&lt;wsp:rsid wsp:val=&quot;00FD32AD&quot;/&gt;&lt;wsp:rsid wsp:val=&quot;00FD33F0&quot;/&gt;&lt;wsp:rsid wsp:val=&quot;00FD36DC&quot;/&gt;&lt;wsp:rsid wsp:val=&quot;00FD3AEA&quot;/&gt;&lt;wsp:rsid wsp:val=&quot;00FD3D09&quot;/&gt;&lt;wsp:rsid wsp:val=&quot;00FD434F&quot;/&gt;&lt;wsp:rsid wsp:val=&quot;00FD4743&quot;/&gt;&lt;wsp:rsid wsp:val=&quot;00FD4C11&quot;/&gt;&lt;wsp:rsid wsp:val=&quot;00FD5126&quot;/&gt;&lt;wsp:rsid wsp:val=&quot;00FD5681&quot;/&gt;&lt;wsp:rsid wsp:val=&quot;00FD5992&quot;/&gt;&lt;wsp:rsid wsp:val=&quot;00FD59BA&quot;/&gt;&lt;wsp:rsid wsp:val=&quot;00FD5AE3&quot;/&gt;&lt;wsp:rsid wsp:val=&quot;00FD6110&quot;/&gt;&lt;wsp:rsid wsp:val=&quot;00FD6184&quot;/&gt;&lt;wsp:rsid wsp:val=&quot;00FD6417&quot;/&gt;&lt;wsp:rsid wsp:val=&quot;00FD69AE&quot;/&gt;&lt;wsp:rsid wsp:val=&quot;00FD6F22&quot;/&gt;&lt;wsp:rsid wsp:val=&quot;00FD73D6&quot;/&gt;&lt;wsp:rsid wsp:val=&quot;00FD7519&quot;/&gt;&lt;wsp:rsid wsp:val=&quot;00FD787C&quot;/&gt;&lt;wsp:rsid wsp:val=&quot;00FD7A3A&quot;/&gt;&lt;wsp:rsid wsp:val=&quot;00FD7CEC&quot;/&gt;&lt;wsp:rsid wsp:val=&quot;00FD7D7C&quot;/&gt;&lt;wsp:rsid wsp:val=&quot;00FE0010&quot;/&gt;&lt;wsp:rsid wsp:val=&quot;00FE00D3&quot;/&gt;&lt;wsp:rsid wsp:val=&quot;00FE0229&quot;/&gt;&lt;wsp:rsid wsp:val=&quot;00FE0A4B&quot;/&gt;&lt;wsp:rsid wsp:val=&quot;00FE0B19&quot;/&gt;&lt;wsp:rsid wsp:val=&quot;00FE0BFA&quot;/&gt;&lt;wsp:rsid wsp:val=&quot;00FE0CF1&quot;/&gt;&lt;wsp:rsid wsp:val=&quot;00FE0D99&quot;/&gt;&lt;wsp:rsid wsp:val=&quot;00FE0E29&quot;/&gt;&lt;wsp:rsid wsp:val=&quot;00FE1303&quot;/&gt;&lt;wsp:rsid wsp:val=&quot;00FE1310&quot;/&gt;&lt;wsp:rsid wsp:val=&quot;00FE16B5&quot;/&gt;&lt;wsp:rsid wsp:val=&quot;00FE1762&quot;/&gt;&lt;wsp:rsid wsp:val=&quot;00FE23EF&quot;/&gt;&lt;wsp:rsid wsp:val=&quot;00FE24C3&quot;/&gt;&lt;wsp:rsid wsp:val=&quot;00FE2585&quot;/&gt;&lt;wsp:rsid wsp:val=&quot;00FE2821&quot;/&gt;&lt;wsp:rsid wsp:val=&quot;00FE2CD5&quot;/&gt;&lt;wsp:rsid wsp:val=&quot;00FE3376&quot;/&gt;&lt;wsp:rsid wsp:val=&quot;00FE344C&quot;/&gt;&lt;wsp:rsid wsp:val=&quot;00FE3635&quot;/&gt;&lt;wsp:rsid wsp:val=&quot;00FE3706&quot;/&gt;&lt;wsp:rsid wsp:val=&quot;00FE3739&quot;/&gt;&lt;wsp:rsid wsp:val=&quot;00FE37EC&quot;/&gt;&lt;wsp:rsid wsp:val=&quot;00FE38E2&quot;/&gt;&lt;wsp:rsid wsp:val=&quot;00FE390F&quot;/&gt;&lt;wsp:rsid wsp:val=&quot;00FE3967&quot;/&gt;&lt;wsp:rsid wsp:val=&quot;00FE3DD4&quot;/&gt;&lt;wsp:rsid wsp:val=&quot;00FE3F8F&quot;/&gt;&lt;wsp:rsid wsp:val=&quot;00FE44EC&quot;/&gt;&lt;wsp:rsid wsp:val=&quot;00FE45EB&quot;/&gt;&lt;wsp:rsid wsp:val=&quot;00FE46A0&quot;/&gt;&lt;wsp:rsid wsp:val=&quot;00FE48A4&quot;/&gt;&lt;wsp:rsid wsp:val=&quot;00FE4B42&quot;/&gt;&lt;wsp:rsid wsp:val=&quot;00FE4E0B&quot;/&gt;&lt;wsp:rsid wsp:val=&quot;00FE5091&quot;/&gt;&lt;wsp:rsid wsp:val=&quot;00FE52B4&quot;/&gt;&lt;wsp:rsid wsp:val=&quot;00FE5491&quot;/&gt;&lt;wsp:rsid wsp:val=&quot;00FE54A1&quot;/&gt;&lt;wsp:rsid wsp:val=&quot;00FE5788&quot;/&gt;&lt;wsp:rsid wsp:val=&quot;00FE59B8&quot;/&gt;&lt;wsp:rsid wsp:val=&quot;00FE5DBF&quot;/&gt;&lt;wsp:rsid wsp:val=&quot;00FE5E90&quot;/&gt;&lt;wsp:rsid wsp:val=&quot;00FE611F&quot;/&gt;&lt;wsp:rsid wsp:val=&quot;00FE67C2&quot;/&gt;&lt;wsp:rsid wsp:val=&quot;00FE6A5D&quot;/&gt;&lt;wsp:rsid wsp:val=&quot;00FE6AC5&quot;/&gt;&lt;wsp:rsid wsp:val=&quot;00FE6B54&quot;/&gt;&lt;wsp:rsid wsp:val=&quot;00FE6B84&quot;/&gt;&lt;wsp:rsid wsp:val=&quot;00FE6EA2&quot;/&gt;&lt;wsp:rsid wsp:val=&quot;00FE6EAA&quot;/&gt;&lt;wsp:rsid wsp:val=&quot;00FE7013&quot;/&gt;&lt;wsp:rsid wsp:val=&quot;00FE722C&quot;/&gt;&lt;wsp:rsid wsp:val=&quot;00FE723F&quot;/&gt;&lt;wsp:rsid wsp:val=&quot;00FE753E&quot;/&gt;&lt;wsp:rsid wsp:val=&quot;00FE7653&quot;/&gt;&lt;wsp:rsid wsp:val=&quot;00FE77C9&quot;/&gt;&lt;wsp:rsid wsp:val=&quot;00FE78E6&quot;/&gt;&lt;wsp:rsid wsp:val=&quot;00FE7B55&quot;/&gt;&lt;wsp:rsid wsp:val=&quot;00FE7CBD&quot;/&gt;&lt;wsp:rsid wsp:val=&quot;00FF01B9&quot;/&gt;&lt;wsp:rsid wsp:val=&quot;00FF0296&quot;/&gt;&lt;wsp:rsid wsp:val=&quot;00FF03FF&quot;/&gt;&lt;wsp:rsid wsp:val=&quot;00FF0437&quot;/&gt;&lt;wsp:rsid wsp:val=&quot;00FF078A&quot;/&gt;&lt;wsp:rsid wsp:val=&quot;00FF07F0&quot;/&gt;&lt;wsp:rsid wsp:val=&quot;00FF0851&quot;/&gt;&lt;wsp:rsid wsp:val=&quot;00FF0981&quot;/&gt;&lt;wsp:rsid wsp:val=&quot;00FF0C22&quot;/&gt;&lt;wsp:rsid wsp:val=&quot;00FF0DCD&quot;/&gt;&lt;wsp:rsid wsp:val=&quot;00FF0FD1&quot;/&gt;&lt;wsp:rsid wsp:val=&quot;00FF133A&quot;/&gt;&lt;wsp:rsid wsp:val=&quot;00FF1815&quot;/&gt;&lt;wsp:rsid wsp:val=&quot;00FF18FC&quot;/&gt;&lt;wsp:rsid wsp:val=&quot;00FF1916&quot;/&gt;&lt;wsp:rsid wsp:val=&quot;00FF19BC&quot;/&gt;&lt;wsp:rsid wsp:val=&quot;00FF1D79&quot;/&gt;&lt;wsp:rsid wsp:val=&quot;00FF1DC7&quot;/&gt;&lt;wsp:rsid wsp:val=&quot;00FF20B5&quot;/&gt;&lt;wsp:rsid wsp:val=&quot;00FF2193&quot;/&gt;&lt;wsp:rsid wsp:val=&quot;00FF286F&quot;/&gt;&lt;wsp:rsid wsp:val=&quot;00FF30E5&quot;/&gt;&lt;wsp:rsid wsp:val=&quot;00FF3176&quot;/&gt;&lt;wsp:rsid wsp:val=&quot;00FF3A24&quot;/&gt;&lt;wsp:rsid wsp:val=&quot;00FF3AEA&quot;/&gt;&lt;wsp:rsid wsp:val=&quot;00FF3D50&quot;/&gt;&lt;wsp:rsid wsp:val=&quot;00FF3F32&quot;/&gt;&lt;wsp:rsid wsp:val=&quot;00FF3F6A&quot;/&gt;&lt;wsp:rsid wsp:val=&quot;00FF477C&quot;/&gt;&lt;wsp:rsid wsp:val=&quot;00FF48C5&quot;/&gt;&lt;wsp:rsid wsp:val=&quot;00FF4A2B&quot;/&gt;&lt;wsp:rsid wsp:val=&quot;00FF4BBE&quot;/&gt;&lt;wsp:rsid wsp:val=&quot;00FF4C11&quot;/&gt;&lt;wsp:rsid wsp:val=&quot;00FF4F30&quot;/&gt;&lt;wsp:rsid wsp:val=&quot;00FF506B&quot;/&gt;&lt;wsp:rsid wsp:val=&quot;00FF5362&quot;/&gt;&lt;wsp:rsid wsp:val=&quot;00FF537C&quot;/&gt;&lt;wsp:rsid wsp:val=&quot;00FF569C&quot;/&gt;&lt;wsp:rsid wsp:val=&quot;00FF6054&quot;/&gt;&lt;wsp:rsid wsp:val=&quot;00FF619E&quot;/&gt;&lt;wsp:rsid wsp:val=&quot;00FF6389&quot;/&gt;&lt;wsp:rsid wsp:val=&quot;00FF690E&quot;/&gt;&lt;wsp:rsid wsp:val=&quot;00FF6A05&quot;/&gt;&lt;wsp:rsid wsp:val=&quot;00FF6A5A&quot;/&gt;&lt;wsp:rsid wsp:val=&quot;00FF6A64&quot;/&gt;&lt;wsp:rsid wsp:val=&quot;00FF6AF3&quot;/&gt;&lt;wsp:rsid wsp:val=&quot;00FF6B0A&quot;/&gt;&lt;wsp:rsid wsp:val=&quot;00FF6E19&quot;/&gt;&lt;wsp:rsid wsp:val=&quot;00FF6E74&quot;/&gt;&lt;wsp:rsid wsp:val=&quot;00FF6EE5&quot;/&gt;&lt;wsp:rsid wsp:val=&quot;00FF7373&quot;/&gt;&lt;wsp:rsid wsp:val=&quot;00FF73A3&quot;/&gt;&lt;wsp:rsid wsp:val=&quot;00FF73FE&quot;/&gt;&lt;wsp:rsid wsp:val=&quot;00FF754A&quot;/&gt;&lt;wsp:rsid wsp:val=&quot;00FF770D&quot;/&gt;&lt;wsp:rsid wsp:val=&quot;00FF7814&quot;/&gt;&lt;wsp:rsid wsp:val=&quot;00FF793E&quot;/&gt;&lt;wsp:rsid wsp:val=&quot;00FF7B65&quot;/&gt;&lt;wsp:rsid wsp:val=&quot;00FF7D23&quot;/&gt;&lt;/wsp:rsids&gt;&lt;/w:docPr&gt;&lt;w:body&gt;&lt;wx:sect&gt;&lt;w:p wsp:rsidR=&quot;006E183B&quot; wsp:rsidRDefault=&quot;006E183B&quot; wsp:rsidP=&quot;006E183B&quot;&gt;&lt;m:oMathPara&gt;&lt;m:oMath&gt;&lt;m:nary&gt;&lt;m:naryPr&gt;&lt;m:chr m:val=&quot;∑&quot;/&gt;&lt;m:ctrlPr&gt;&lt;w:rPr&gt;&lt;w:rFonts w:ascii=&quot;Cambria Math&quot;/&gt;&lt;wx:font wx:vapppppppppppppppppppppppppppppppppppppppl=v&quot;Cambria Math&quot;/&gt;&lt;w:i/&gt;&lt;w:sz w:val=&quot;24&quot;/&gt;&lt;/w:rPr&gt;&lt;/m:ctrlPr&gt;&lt;/m:naryPr&gt;&lt;m:sub&gt;&lt;m:r&gt;&lt;w:rPr&gt;&lt;w:rFonts w:ascii=&quot;Cambria Math&quot;/&gt;&lt;wx:font wx:val=&quot;Cambria Math&quot;/&gt;&lt;w:i/&gt;&lt;w:sz w:val=&quot;24&quot;/&gt;&lt;/w:rPr&gt;&lt;m:t&gt;i=1&lt;/m:t&gt;&lt;/m:r&gt;&lt;/m:sub&gt;&lt;m:sup&gt;&lt;m:r&gt;&lt;w:rPr&gt;&lt;w:rFonts w:ascii=&quot;Cambria Math&quot;/&gt;&lt;wx:font wx:val=&quot;Cambria Math&quot;/&gt;&lt;w:i/&gt;&lt;w:sz w:val=&quot;24&quot;/&gt;&lt;/w:rPr&gt;&lt;m:t&gt;m&lt;/m:t&gt;&lt;/m:r&gt;&lt;/m:sup&gt;&lt;m:e&gt;&lt;m:sSub&gt;&lt;m:sSubPr&gt;&lt;m:ctrlPr&gt;&lt;w:rPr&gt;&lt;w:rFonts w:ascii=&quot;Cambria Math&quot;/&gt;&lt;wx:font wx:val=&quot;Cambria Math&quot;/&gt;&lt;w:i/&gt;&lt;w:sz w:val=&quot;24&quot;/&gt;&lt;/w:rPr&gt;&lt;/m:ctrlPr&gt;&lt;/m:sSubPr&gt;&lt;m:e&gt;&lt;m:r&gt;&lt;w:rPr&gt;&lt;w:rFonts w:ascii=&quot;Cambria Math&quot;/&gt;&lt;wx:font wx:val=&quot;Cambria Math&quot;/&gt;&lt;w:i/&gt;&lt;w:sz w:val=&quot;24&quot;/&gt;&lt;/w:rPr&gt;&lt;m:t&gt;w&lt;/m:t&gt;&lt;/m:r&gt;&lt;/m:e&gt;&lt;m:sub&gt;&lt;m:r&gt;&lt;w:rPr&gt;&lt;w:rFonts w:ascii=&quot;Cambria Math&quot;/&gt;&lt;wx:font wx:val=&quot;Cambria Math&quot;/&gt;&lt;w:i/&gt;&lt;w:sz w:val=&quot;24&quot;/&gt;&lt;/w:rPr&gt;&lt;m:t&gt;i&lt;/m:t&gt;&lt;/m:r&gt;&lt;/m:sub&gt;&lt;/m:sSub&gt;&lt;m:ctrlPr&gt;&lt;w:rPr&gt;&lt;w:rFonts w:ascii=&quot;Cambria Math&quot; w:h-ansi=&quot;Cambria Math&quot;/&gt;&lt;wx:font wx:val=&quot;Cambria Math&quot;/&gt;&lt;w:i/&gt;&lt;w:sz w:val=&quot;24&quot;/&gt;&lt;/w:rPr&gt;&lt;/m:ctrlPr&gt;&lt;/m:e&gt;&lt;/m:nary&gt;&lt;m:r&gt;&lt;w:rPr&gt;&lt;w:rFonts w:ascii=&quot;Cambria Math&quot;/&gt;&lt;wx:font wx:val=&quot;Cambria Math&quot;/&gt;&lt;w:i/&gt;&lt;w:sz w:val=&quot;24&quot;/&gt;&lt;/w:rPr&gt;&lt;m:t&gt;=1&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51" o:title="" chromakey="white"/>
          </v:shape>
        </w:pict>
      </w:r>
      <w:r>
        <w:rPr>
          <w:sz w:val="24"/>
        </w:rPr>
        <w:instrText xml:space="preserve"> </w:instrText>
      </w:r>
      <w:r>
        <w:rPr>
          <w:sz w:val="24"/>
        </w:rPr>
        <w:fldChar w:fldCharType="separate"/>
      </w:r>
      <w:r w:rsidR="00BE62B6">
        <w:rPr>
          <w:position w:val="-6"/>
        </w:rPr>
        <w:pict w14:anchorId="28345B6D">
          <v:shape id="_x0000_i1066" type="#_x0000_t75" style="width:57.6pt;height:14.4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isplayBackgroundShape/&gt;&lt;w:doNotEmbedSystemFonts/&gt;&lt;w:bordersDontSurroundHeader/&gt;&lt;w:bordersDontSurroundFooter/&gt;&lt;w:hideSpellingErrors/&gt;&lt;w:hideGrammaticalErrors/&gt;&lt;w:activeWritingStyle w:lang=&quot;EN-US&quot; w:vendorID=&quot;64&quot; w:dllVersion=&quot;131078&quot; w:nlCheck=&quot;on&quot; w:optionSet=&quot;0&quot;/&gt;&lt;w:activeWritingStyle w:lang=&quot;ZH-CN&quot; w:vendorID=&quot;64&quot; w:dllVersion=&quot;131077&quot; w:nlCheck=&quot;on&quot; w:optionSet=&quot;1&quot;/&gt;&lt;w:activeWritingStyle w:lang=&quot;EN-IE&quot; w:vendorID=&quot;64&quot; w:dllVersion=&quot;131078&quot; w:nlCheck=&quot;on&quot; w:optionSet=&quot;1&quot;/&gt;&lt;w:activeWritingStyle w:lang=&quot;EN-GB&quot; w:vendorID=&quot;64&quot; w:dllVersion=&quot;131078&quot; w:nlCheck=&quot;on&quot; w:optionSet=&quot;0&quot;/&gt;&lt;w:activeWritingStyle w:lang=&quot;EN-NZ&quot; w:vendorID=&quot;64&quot; w:dllVersion=&quot;131078&quot; w:nlCheck=&quot;on&quot; w:optionSet=&quot;1&quot;/&gt;&lt;w:activeWritingStyle w:lang=&quot;ZH-CN&quot; w:vendorID=&quot;64&quot; w:dllVersion=&quot;0&quot; w:nlCheck=&quot;on&quot; w:optionSet=&quot;1&quot;/&gt;&lt;w:activeWritingStyle w:lang=&quot;EN-US&quot; w:vendorID=&quot;64&quot; w:dllVersion=&quot;4096&quot; w:nlCheck=&quot;on&quot; w:optionSet=&quot;0&quot;/&gt;&lt;w:activeWritingStyle w:lang=&quot;EN-GB&quot; w:vendorID=&quot;64&quot; w:dllVersion=&quot;4096&quot; w:nlCheck=&quot;on&quot; w:optionSet=&quot;0&quot;/&gt;&lt;w:stylePaneFormatFilter w:val=&quot;3F01&quot;/&gt;&lt;w:defaultTabStop w:val=&quot;420&quot;/&gt;&lt;w:drawingGridHorizontalSpacing w:val=&quot;105&quot;/&gt;&lt;w:drawingGridVerticalSpacing w:val=&quot;319&quot;/&gt;&lt;w:displayHorizontalDrawingGridEvery w:val=&quot;0&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useWord2002TableStyleRules/&gt;&lt;w:useFELayout/&gt;&lt;/w:compat&gt;&lt;wsp:rsids&gt;&lt;wsp:rsidRoot wsp:val=&quot;00346C8E&quot;/&gt;&lt;wsp:rsid wsp:val=&quot;000002D3&quot;/&gt;&lt;wsp:rsid wsp:val=&quot;0000034F&quot;/&gt;&lt;wsp:rsid wsp:val=&quot;0000043E&quot;/&gt;&lt;wsp:rsid wsp:val=&quot;00000ED3&quot;/&gt;&lt;wsp:rsid wsp:val=&quot;0000121B&quot;/&gt;&lt;wsp:rsid wsp:val=&quot;0000126E&quot;/&gt;&lt;wsp:rsid wsp:val=&quot;000012C9&quot;/&gt;&lt;wsp:rsid wsp:val=&quot;000013EF&quot;/&gt;&lt;wsp:rsid wsp:val=&quot;0000162E&quot;/&gt;&lt;wsp:rsid wsp:val=&quot;0000197F&quot;/&gt;&lt;wsp:rsid wsp:val=&quot;00001992&quot;/&gt;&lt;wsp:rsid wsp:val=&quot;00001FE2&quot;/&gt;&lt;wsp:rsid wsp:val=&quot;0000216D&quot;/&gt;&lt;wsp:rsid wsp:val=&quot;00002955&quot;/&gt;&lt;wsp:rsid wsp:val=&quot;00002A35&quot;/&gt;&lt;wsp:rsid wsp:val=&quot;00002B79&quot;/&gt;&lt;wsp:rsid wsp:val=&quot;00002CEB&quot;/&gt;&lt;wsp:rsid wsp:val=&quot;0000346F&quot;/&gt;&lt;wsp:rsid wsp:val=&quot;000035C1&quot;/&gt;&lt;wsp:rsid wsp:val=&quot;00003AA5&quot;/&gt;&lt;wsp:rsid wsp:val=&quot;00003AEA&quot;/&gt;&lt;wsp:rsid wsp:val=&quot;00003C4E&quot;/&gt;&lt;wsp:rsid wsp:val=&quot;00004044&quot;/&gt;&lt;wsp:rsid wsp:val=&quot;00004236&quot;/&gt;&lt;wsp:rsid wsp:val=&quot;000043FB&quot;/&gt;&lt;wsp:rsid wsp:val=&quot;000047A7&quot;/&gt;&lt;wsp:rsid wsp:val=&quot;00004838&quot;/&gt;&lt;wsp:rsid wsp:val=&quot;00004851&quot;/&gt;&lt;wsp:rsid wsp:val=&quot;000049BE&quot;/&gt;&lt;wsp:rsid wsp:val=&quot;00004B2A&quot;/&gt;&lt;wsp:rsid wsp:val=&quot;00004CB0&quot;/&gt;&lt;wsp:rsid wsp:val=&quot;00004DEA&quot;/&gt;&lt;wsp:rsid wsp:val=&quot;00005335&quot;/&gt;&lt;wsp:rsid wsp:val=&quot;00005464&quot;/&gt;&lt;wsp:rsid wsp:val=&quot;00005537&quot;/&gt;&lt;wsp:rsid wsp:val=&quot;00005915&quot;/&gt;&lt;wsp:rsid wsp:val=&quot;00005C91&quot;/&gt;&lt;wsp:rsid wsp:val=&quot;00006390&quot;/&gt;&lt;wsp:rsid wsp:val=&quot;000065DD&quot;/&gt;&lt;wsp:rsid wsp:val=&quot;00006608&quot;/&gt;&lt;wsp:rsid wsp:val=&quot;000066EB&quot;/&gt;&lt;wsp:rsid wsp:val=&quot;00006A44&quot;/&gt;&lt;wsp:rsid wsp:val=&quot;00006CE7&quot;/&gt;&lt;wsp:rsid wsp:val=&quot;00006D85&quot;/&gt;&lt;wsp:rsid wsp:val=&quot;00006DB1&quot;/&gt;&lt;wsp:rsid wsp:val=&quot;00006DCB&quot;/&gt;&lt;wsp:rsid wsp:val=&quot;00006E24&quot;/&gt;&lt;wsp:rsid wsp:val=&quot;00007202&quot;/&gt;&lt;wsp:rsid wsp:val=&quot;0000723F&quot;/&gt;&lt;wsp:rsid wsp:val=&quot;000072C1&quot;/&gt;&lt;wsp:rsid wsp:val=&quot;00007542&quot;/&gt;&lt;wsp:rsid wsp:val=&quot;000079B3&quot;/&gt;&lt;wsp:rsid wsp:val=&quot;00007A3D&quot;/&gt;&lt;wsp:rsid wsp:val=&quot;00010049&quot;/&gt;&lt;wsp:rsid wsp:val=&quot;000102E2&quot;/&gt;&lt;wsp:rsid wsp:val=&quot;00010322&quot;/&gt;&lt;wsp:rsid wsp:val=&quot;00010463&quot;/&gt;&lt;wsp:rsid wsp:val=&quot;00010750&quot;/&gt;&lt;wsp:rsid wsp:val=&quot;00010A3F&quot;/&gt;&lt;wsp:rsid wsp:val=&quot;00010B9E&quot;/&gt;&lt;wsp:rsid wsp:val=&quot;00010D4E&quot;/&gt;&lt;wsp:rsid wsp:val=&quot;0001108E&quot;/&gt;&lt;wsp:rsid wsp:val=&quot;000112EA&quot;/&gt;&lt;wsp:rsid wsp:val=&quot;00011316&quot;/&gt;&lt;wsp:rsid wsp:val=&quot;0001135B&quot;/&gt;&lt;wsp:rsid wsp:val=&quot;00011493&quot;/&gt;&lt;wsp:rsid wsp:val=&quot;0001158F&quot;/&gt;&lt;wsp:rsid wsp:val=&quot;00011825&quot;/&gt;&lt;wsp:rsid wsp:val=&quot;00011864&quot;/&gt;&lt;wsp:rsid wsp:val=&quot;00011DEF&quot;/&gt;&lt;wsp:rsid wsp:val=&quot;00011E81&quot;/&gt;&lt;wsp:rsid wsp:val=&quot;00011EBA&quot;/&gt;&lt;wsp:rsid wsp:val=&quot;00011EDE&quot;/&gt;&lt;wsp:rsid wsp:val=&quot;00012137&quot;/&gt;&lt;wsp:rsid wsp:val=&quot;000124EA&quot;/&gt;&lt;wsp:rsid wsp:val=&quot;00012570&quot;/&gt;&lt;wsp:rsid wsp:val=&quot;00012610&quot;/&gt;&lt;wsp:rsid wsp:val=&quot;00012A0C&quot;/&gt;&lt;wsp:rsid wsp:val=&quot;00012AFF&quot;/&gt;&lt;wsp:rsid wsp:val=&quot;00013696&quot;/&gt;&lt;wsp:rsid wsp:val=&quot;00013B8A&quot;/&gt;&lt;wsp:rsid wsp:val=&quot;00014137&quot;/&gt;&lt;wsp:rsid wsp:val=&quot;00014270&quot;/&gt;&lt;wsp:rsid wsp:val=&quot;00014329&quot;/&gt;&lt;wsp:rsid wsp:val=&quot;00014462&quot;/&gt;&lt;wsp:rsid wsp:val=&quot;00014A2D&quot;/&gt;&lt;wsp:rsid wsp:val=&quot;00014DB7&quot;/&gt;&lt;wsp:rsid wsp:val=&quot;00014DED&quot;/&gt;&lt;wsp:rsid wsp:val=&quot;0001503A&quot;/&gt;&lt;wsp:rsid wsp:val=&quot;000151E3&quot;/&gt;&lt;wsp:rsid wsp:val=&quot;00015C0A&quot;/&gt;&lt;wsp:rsid wsp:val=&quot;00015D30&quot;/&gt;&lt;wsp:rsid wsp:val=&quot;00015D70&quot;/&gt;&lt;wsp:rsid wsp:val=&quot;00015F56&quot;/&gt;&lt;wsp:rsid wsp:val=&quot;000166E9&quot;/&gt;&lt;wsp:rsid wsp:val=&quot;000167F5&quot;/&gt;&lt;wsp:rsid wsp:val=&quot;00016A6E&quot;/&gt;&lt;wsp:rsid wsp:val=&quot;000174F2&quot;/&gt;&lt;wsp:rsid wsp:val=&quot;0001784C&quot;/&gt;&lt;wsp:rsid wsp:val=&quot;000179B5&quot;/&gt;&lt;wsp:rsid wsp:val=&quot;00017C06&quot;/&gt;&lt;wsp:rsid wsp:val=&quot;00017C16&quot;/&gt;&lt;wsp:rsid wsp:val=&quot;00017DEA&quot;/&gt;&lt;wsp:rsid wsp:val=&quot;0002022E&quot;/&gt;&lt;wsp:rsid wsp:val=&quot;00020287&quot;/&gt;&lt;wsp:rsid wsp:val=&quot;00020307&quot;/&gt;&lt;wsp:rsid wsp:val=&quot;0002038E&quot;/&gt;&lt;wsp:rsid wsp:val=&quot;000203AD&quot;/&gt;&lt;wsp:rsid wsp:val=&quot;00020504&quot;/&gt;&lt;wsp:rsid wsp:val=&quot;00020696&quot;/&gt;&lt;wsp:rsid wsp:val=&quot;000207E1&quot;/&gt;&lt;wsp:rsid wsp:val=&quot;00020913&quot;/&gt;&lt;wsp:rsid wsp:val=&quot;00020A15&quot;/&gt;&lt;wsp:rsid wsp:val=&quot;00020CE5&quot;/&gt;&lt;wsp:rsid wsp:val=&quot;00020D83&quot;/&gt;&lt;wsp:rsid wsp:val=&quot;00020DF1&quot;/&gt;&lt;wsp:rsid wsp:val=&quot;00020EFF&quot;/&gt;&lt;wsp:rsid wsp:val=&quot;0002120D&quot;/&gt;&lt;wsp:rsid wsp:val=&quot;0002150A&quot;/&gt;&lt;wsp:rsid wsp:val=&quot;0002154A&quot;/&gt;&lt;wsp:rsid wsp:val=&quot;00021802&quot;/&gt;&lt;wsp:rsid wsp:val=&quot;00021974&quot;/&gt;&lt;wsp:rsid wsp:val=&quot;00021ACB&quot;/&gt;&lt;wsp:rsid wsp:val=&quot;00022015&quot;/&gt;&lt;wsp:rsid wsp:val=&quot;00022060&quot;/&gt;&lt;wsp:rsid wsp:val=&quot;0002213A&quot;/&gt;&lt;wsp:rsid wsp:val=&quot;0002231B&quot;/&gt;&lt;wsp:rsid wsp:val=&quot;00022680&quot;/&gt;&lt;wsp:rsid wsp:val=&quot;000226E8&quot;/&gt;&lt;wsp:rsid wsp:val=&quot;000227BE&quot;/&gt;&lt;wsp:rsid wsp:val=&quot;000228DC&quot;/&gt;&lt;wsp:rsid wsp:val=&quot;00023182&quot;/&gt;&lt;wsp:rsid wsp:val=&quot;000236D1&quot;/&gt;&lt;wsp:rsid wsp:val=&quot;000239A0&quot;/&gt;&lt;wsp:rsid wsp:val=&quot;000239DB&quot;/&gt;&lt;wsp:rsid wsp:val=&quot;00023D99&quot;/&gt;&lt;wsp:rsid wsp:val=&quot;000241DD&quot;/&gt;&lt;wsp:rsid wsp:val=&quot;00024387&quot;/&gt;&lt;wsp:rsid wsp:val=&quot;000244E0&quot;/&gt;&lt;wsp:rsid wsp:val=&quot;00024844&quot;/&gt;&lt;wsp:rsid wsp:val=&quot;00024A5E&quot;/&gt;&lt;wsp:rsid wsp:val=&quot;00024F76&quot;/&gt;&lt;wsp:rsid wsp:val=&quot;0002507E&quot;/&gt;&lt;wsp:rsid wsp:val=&quot;00025440&quot;/&gt;&lt;wsp:rsid wsp:val=&quot;00025502&quot;/&gt;&lt;wsp:rsid wsp:val=&quot;00025A7E&quot;/&gt;&lt;wsp:rsid wsp:val=&quot;00025B05&quot;/&gt;&lt;wsp:rsid wsp:val=&quot;00025F0F&quot;/&gt;&lt;wsp:rsid wsp:val=&quot;00026061&quot;/&gt;&lt;wsp:rsid wsp:val=&quot;00026236&quot;/&gt;&lt;wsp:rsid wsp:val=&quot;00026855&quot;/&gt;&lt;wsp:rsid wsp:val=&quot;000268E8&quot;/&gt;&lt;wsp:rsid wsp:val=&quot;00026A2B&quot;/&gt;&lt;wsp:rsid wsp:val=&quot;00026DF9&quot;/&gt;&lt;wsp:rsid wsp:val=&quot;00026F84&quot;/&gt;&lt;wsp:rsid wsp:val=&quot;000271E7&quot;/&gt;&lt;wsp:rsid wsp:val=&quot;00027352&quot;/&gt;&lt;wsp:rsid wsp:val=&quot;000273B6&quot;/&gt;&lt;wsp:rsid wsp:val=&quot;0002754E&quot;/&gt;&lt;wsp:rsid wsp:val=&quot;0002760A&quot;/&gt;&lt;wsp:rsid wsp:val=&quot;00027724&quot;/&gt;&lt;wsp:rsid wsp:val=&quot;0002786C&quot;/&gt;&lt;wsp:rsid wsp:val=&quot;00027E44&quot;/&gt;&lt;wsp:rsid wsp:val=&quot;00030009&quot;/&gt;&lt;wsp:rsid wsp:val=&quot;000301BF&quot;/&gt;&lt;wsp:rsid wsp:val=&quot;00030C9B&quot;/&gt;&lt;wsp:rsid wsp:val=&quot;00031654&quot;/&gt;&lt;wsp:rsid wsp:val=&quot;000319DD&quot;/&gt;&lt;wsp:rsid wsp:val=&quot;00031A47&quot;/&gt;&lt;wsp:rsid wsp:val=&quot;00031AE6&quot;/&gt;&lt;wsp:rsid wsp:val=&quot;00031C30&quot;/&gt;&lt;wsp:rsid wsp:val=&quot;00031C40&quot;/&gt;&lt;wsp:rsid wsp:val=&quot;00031D6E&quot;/&gt;&lt;wsp:rsid wsp:val=&quot;00031DC1&quot;/&gt;&lt;wsp:rsid wsp:val=&quot;0003203C&quot;/&gt;&lt;wsp:rsid wsp:val=&quot;00032064&quot;/&gt;&lt;wsp:rsid wsp:val=&quot;00032074&quot;/&gt;&lt;wsp:rsid wsp:val=&quot;000320FD&quot;/&gt;&lt;wsp:rsid wsp:val=&quot;00032187&quot;/&gt;&lt;wsp:rsid wsp:val=&quot;0003221F&quot;/&gt;&lt;wsp:rsid wsp:val=&quot;000322D8&quot;/&gt;&lt;wsp:rsid wsp:val=&quot;00032348&quot;/&gt;&lt;wsp:rsid wsp:val=&quot;0003234A&quot;/&gt;&lt;wsp:rsid wsp:val=&quot;000325F1&quot;/&gt;&lt;wsp:rsid wsp:val=&quot;00032999&quot;/&gt;&lt;wsp:rsid wsp:val=&quot;00032A62&quot;/&gt;&lt;wsp:rsid wsp:val=&quot;00032BEF&quot;/&gt;&lt;wsp:rsid wsp:val=&quot;00032C44&quot;/&gt;&lt;wsp:rsid wsp:val=&quot;00032CA7&quot;/&gt;&lt;wsp:rsid wsp:val=&quot;00032EE1&quot;/&gt;&lt;wsp:rsid wsp:val=&quot;00032F4B&quot;/&gt;&lt;wsp:rsid wsp:val=&quot;0003318E&quot;/&gt;&lt;wsp:rsid wsp:val=&quot;0003323E&quot;/&gt;&lt;wsp:rsid wsp:val=&quot;0003338F&quot;/&gt;&lt;wsp:rsid wsp:val=&quot;00033416&quot;/&gt;&lt;wsp:rsid wsp:val=&quot;0003363B&quot;/&gt;&lt;wsp:rsid wsp:val=&quot;00033855&quot;/&gt;&lt;wsp:rsid wsp:val=&quot;000339B7&quot;/&gt;&lt;wsp:rsid wsp:val=&quot;00033EF5&quot;/&gt;&lt;wsp:rsid wsp:val=&quot;00034041&quot;/&gt;&lt;wsp:rsid wsp:val=&quot;000341E7&quot;/&gt;&lt;wsp:rsid wsp:val=&quot;000342CA&quot;/&gt;&lt;wsp:rsid wsp:val=&quot;000347F4&quot;/&gt;&lt;wsp:rsid wsp:val=&quot;00034C7E&quot;/&gt;&lt;wsp:rsid wsp:val=&quot;00034CAF&quot;/&gt;&lt;wsp:rsid wsp:val=&quot;00034D8A&quot;/&gt;&lt;wsp:rsid wsp:val=&quot;00034DC6&quot;/&gt;&lt;wsp:rsid wsp:val=&quot;0003525D&quot;/&gt;&lt;wsp:rsid wsp:val=&quot;00035394&quot;/&gt;&lt;wsp:rsid wsp:val=&quot;000353F7&quot;/&gt;&lt;wsp:rsid wsp:val=&quot;000354B8&quot;/&gt;&lt;wsp:rsid wsp:val=&quot;000357AD&quot;/&gt;&lt;wsp:rsid wsp:val=&quot;0003587A&quot;/&gt;&lt;wsp:rsid wsp:val=&quot;00035CE2&quot;/&gt;&lt;wsp:rsid wsp:val=&quot;00035D8A&quot;/&gt;&lt;wsp:rsid wsp:val=&quot;00035DBC&quot;/&gt;&lt;wsp:rsid wsp:val=&quot;00035E19&quot;/&gt;&lt;wsp:rsid wsp:val=&quot;000360BC&quot;/&gt;&lt;wsp:rsid wsp:val=&quot;00036174&quot;/&gt;&lt;wsp:rsid wsp:val=&quot;000362E0&quot;/&gt;&lt;wsp:rsid wsp:val=&quot;0003682B&quot;/&gt;&lt;wsp:rsid wsp:val=&quot;00036A04&quot;/&gt;&lt;wsp:rsid wsp:val=&quot;00036A87&quot;/&gt;&lt;wsp:rsid wsp:val=&quot;00036AA1&quot;/&gt;&lt;wsp:rsid wsp:val=&quot;00036B1F&quot;/&gt;&lt;wsp:rsid wsp:val=&quot;00036C65&quot;/&gt;&lt;wsp:rsid wsp:val=&quot;00036E09&quot;/&gt;&lt;wsp:rsid wsp:val=&quot;000371BC&quot;/&gt;&lt;wsp:rsid wsp:val=&quot;00037424&quot;/&gt;&lt;wsp:rsid wsp:val=&quot;000375E0&quot;/&gt;&lt;wsp:rsid wsp:val=&quot;00037751&quot;/&gt;&lt;wsp:rsid wsp:val=&quot;00037764&quot;/&gt;&lt;wsp:rsid wsp:val=&quot;000379C7&quot;/&gt;&lt;wsp:rsid wsp:val=&quot;00037B49&quot;/&gt;&lt;wsp:rsid wsp:val=&quot;00037E4E&quot;/&gt;&lt;wsp:rsid wsp:val=&quot;00037EFC&quot;/&gt;&lt;wsp:rsid wsp:val=&quot;000403CA&quot;/&gt;&lt;wsp:rsid wsp:val=&quot;000403CD&quot;/&gt;&lt;wsp:rsid wsp:val=&quot;00040774&quot;/&gt;&lt;wsp:rsid wsp:val=&quot;00040844&quot;/&gt;&lt;wsp:rsid wsp:val=&quot;00040905&quot;/&gt;&lt;wsp:rsid wsp:val=&quot;00040C7D&quot;/&gt;&lt;wsp:rsid wsp:val=&quot;00040CCC&quot;/&gt;&lt;wsp:rsid wsp:val=&quot;00040D39&quot;/&gt;&lt;wsp:rsid wsp:val=&quot;00041075&quot;/&gt;&lt;wsp:rsid wsp:val=&quot;000410AB&quot;/&gt;&lt;wsp:rsid wsp:val=&quot;000410AD&quot;/&gt;&lt;wsp:rsid wsp:val=&quot;0004115E&quot;/&gt;&lt;wsp:rsid wsp:val=&quot;00041C63&quot;/&gt;&lt;wsp:rsid wsp:val=&quot;00041CD7&quot;/&gt;&lt;wsp:rsid wsp:val=&quot;00041E3B&quot;/&gt;&lt;wsp:rsid wsp:val=&quot;00041F72&quot;/&gt;&lt;wsp:rsid wsp:val=&quot;000422B6&quot;/&gt;&lt;wsp:rsid wsp:val=&quot;000423FC&quot;/&gt;&lt;wsp:rsid wsp:val=&quot;000423FE&quot;/&gt;&lt;wsp:rsid wsp:val=&quot;0004267D&quot;/&gt;&lt;wsp:rsid wsp:val=&quot;00042718&quot;/&gt;&lt;wsp:rsid wsp:val=&quot;00042736&quot;/&gt;&lt;wsp:rsid wsp:val=&quot;00042B70&quot;/&gt;&lt;wsp:rsid wsp:val=&quot;00042D63&quot;/&gt;&lt;wsp:rsid wsp:val=&quot;00042DB7&quot;/&gt;&lt;wsp:rsid wsp:val=&quot;00042E99&quot;/&gt;&lt;wsp:rsid wsp:val=&quot;00042E9A&quot;/&gt;&lt;wsp:rsid wsp:val=&quot;00043121&quot;/&gt;&lt;wsp:rsid wsp:val=&quot;00043380&quot;/&gt;&lt;wsp:rsid wsp:val=&quot;000433E1&quot;/&gt;&lt;wsp:rsid wsp:val=&quot;00043562&quot;/&gt;&lt;wsp:rsid wsp:val=&quot;00043DB2&quot;/&gt;&lt;wsp:rsid wsp:val=&quot;00044660&quot;/&gt;&lt;wsp:rsid wsp:val=&quot;00044A55&quot;/&gt;&lt;wsp:rsid wsp:val=&quot;00044DBB&quot;/&gt;&lt;wsp:rsid wsp:val=&quot;000452B6&quot;/&gt;&lt;wsp:rsid wsp:val=&quot;0004537E&quot;/&gt;&lt;wsp:rsid wsp:val=&quot;000454AC&quot;/&gt;&lt;wsp:rsid wsp:val=&quot;0004552D&quot;/&gt;&lt;wsp:rsid wsp:val=&quot;00045AE7&quot;/&gt;&lt;wsp:rsid wsp:val=&quot;00045BC7&quot;/&gt;&lt;wsp:rsid wsp:val=&quot;00045DE8&quot;/&gt;&lt;wsp:rsid wsp:val=&quot;0004618C&quot;/&gt;&lt;wsp:rsid wsp:val=&quot;0004643B&quot;/&gt;&lt;wsp:rsid wsp:val=&quot;00046727&quot;/&gt;&lt;wsp:rsid wsp:val=&quot;000467BD&quot;/&gt;&lt;wsp:rsid wsp:val=&quot;00046F42&quot;/&gt;&lt;wsp:rsid wsp:val=&quot;00046F46&quot;/&gt;&lt;wsp:rsid wsp:val=&quot;000470D7&quot;/&gt;&lt;wsp:rsid wsp:val=&quot;00047149&quot;/&gt;&lt;wsp:rsid wsp:val=&quot;00047197&quot;/&gt;&lt;wsp:rsid wsp:val=&quot;0004722A&quot;/&gt;&lt;wsp:rsid wsp:val=&quot;0004746D&quot;/&gt;&lt;wsp:rsid wsp:val=&quot;000476CE&quot;/&gt;&lt;wsp:rsid wsp:val=&quot;0004776E&quot;/&gt;&lt;wsp:rsid wsp:val=&quot;00047932&quot;/&gt;&lt;wsp:rsid wsp:val=&quot;000479C6&quot;/&gt;&lt;wsp:rsid wsp:val=&quot;00047B7B&quot;/&gt;&lt;wsp:rsid wsp:val=&quot;00047C54&quot;/&gt;&lt;wsp:rsid wsp:val=&quot;00047D30&quot;/&gt;&lt;wsp:rsid wsp:val=&quot;00047D38&quot;/&gt;&lt;wsp:rsid wsp:val=&quot;00047D9C&quot;/&gt;&lt;wsp:rsid wsp:val=&quot;00047DB2&quot;/&gt;&lt;wsp:rsid wsp:val=&quot;000501C1&quot;/&gt;&lt;wsp:rsid wsp:val=&quot;000504A1&quot;/&gt;&lt;wsp:rsid wsp:val=&quot;000504E0&quot;/&gt;&lt;wsp:rsid wsp:val=&quot;000507B8&quot;/&gt;&lt;wsp:rsid wsp:val=&quot;00050C39&quot;/&gt;&lt;wsp:rsid wsp:val=&quot;00050FE3&quot;/&gt;&lt;wsp:rsid wsp:val=&quot;000516CD&quot;/&gt;&lt;wsp:rsid wsp:val=&quot;0005183C&quot;/&gt;&lt;wsp:rsid wsp:val=&quot;00051B65&quot;/&gt;&lt;wsp:rsid wsp:val=&quot;00051DAB&quot;/&gt;&lt;wsp:rsid wsp:val=&quot;00052087&quot;/&gt;&lt;wsp:rsid wsp:val=&quot;000521FA&quot;/&gt;&lt;wsp:rsid wsp:val=&quot;00052235&quot;/&gt;&lt;wsp:rsid wsp:val=&quot;00052A32&quot;/&gt;&lt;wsp:rsid wsp:val=&quot;0005375C&quot;/&gt;&lt;wsp:rsid wsp:val=&quot;000539D5&quot;/&gt;&lt;wsp:rsid wsp:val=&quot;00053A4B&quot;/&gt;&lt;wsp:rsid wsp:val=&quot;00053B13&quot;/&gt;&lt;wsp:rsid wsp:val=&quot;00053B81&quot;/&gt;&lt;wsp:rsid wsp:val=&quot;00053E0F&quot;/&gt;&lt;wsp:rsid wsp:val=&quot;00054128&quot;/&gt;&lt;wsp:rsid wsp:val=&quot;000543FE&quot;/&gt;&lt;wsp:rsid wsp:val=&quot;0005452C&quot;/&gt;&lt;wsp:rsid wsp:val=&quot;000546E9&quot;/&gt;&lt;wsp:rsid wsp:val=&quot;00054ACE&quot;/&gt;&lt;wsp:rsid wsp:val=&quot;00054D53&quot;/&gt;&lt;wsp:rsid wsp:val=&quot;00054FFB&quot;/&gt;&lt;wsp:rsid wsp:val=&quot;0005511F&quot;/&gt;&lt;wsp:rsid wsp:val=&quot;00055150&quot;/&gt;&lt;wsp:rsid wsp:val=&quot;0005537D&quot;/&gt;&lt;wsp:rsid wsp:val=&quot;0005547A&quot;/&gt;&lt;wsp:rsid wsp:val=&quot;00055492&quot;/&gt;&lt;wsp:rsid wsp:val=&quot;0005553D&quot;/&gt;&lt;wsp:rsid wsp:val=&quot;0005566B&quot;/&gt;&lt;wsp:rsid wsp:val=&quot;00055700&quot;/&gt;&lt;wsp:rsid wsp:val=&quot;00055801&quot;/&gt;&lt;wsp:rsid wsp:val=&quot;00055C2F&quot;/&gt;&lt;wsp:rsid wsp:val=&quot;00055C91&quot;/&gt;&lt;wsp:rsid wsp:val=&quot;00055CD2&quot;/&gt;&lt;wsp:rsid wsp:val=&quot;00056270&quot;/&gt;&lt;wsp:rsid wsp:val=&quot;000562B6&quot;/&gt;&lt;wsp:rsid wsp:val=&quot;000563D0&quot;/&gt;&lt;wsp:rsid wsp:val=&quot;000564E1&quot;/&gt;&lt;wsp:rsid wsp:val=&quot;00056B26&quot;/&gt;&lt;wsp:rsid wsp:val=&quot;00056B31&quot;/&gt;&lt;wsp:rsid wsp:val=&quot;00056C6D&quot;/&gt;&lt;wsp:rsid wsp:val=&quot;00056D83&quot;/&gt;&lt;wsp:rsid wsp:val=&quot;00057523&quot;/&gt;&lt;wsp:rsid wsp:val=&quot;00057AC4&quot;/&gt;&lt;wsp:rsid wsp:val=&quot;00057DA4&quot;/&gt;&lt;wsp:rsid wsp:val=&quot;00057F19&quot;/&gt;&lt;wsp:rsid wsp:val=&quot;000602A2&quot;/&gt;&lt;wsp:rsid wsp:val=&quot;000603A7&quot;/&gt;&lt;wsp:rsid wsp:val=&quot;00060432&quot;/&gt;&lt;wsp:rsid wsp:val=&quot;000608F6&quot;/&gt;&lt;wsp:rsid wsp:val=&quot;00060B41&quot;/&gt;&lt;wsp:rsid wsp:val=&quot;00060C9E&quot;/&gt;&lt;wsp:rsid wsp:val=&quot;00060D76&quot;/&gt;&lt;wsp:rsid wsp:val=&quot;00061115&quot;/&gt;&lt;wsp:rsid wsp:val=&quot;00061158&quot;/&gt;&lt;wsp:rsid wsp:val=&quot;0006136D&quot;/&gt;&lt;wsp:rsid wsp:val=&quot;000616C0&quot;/&gt;&lt;wsp:rsid wsp:val=&quot;0006185C&quot;/&gt;&lt;wsp:rsid wsp:val=&quot;00061E47&quot;/&gt;&lt;wsp:rsid wsp:val=&quot;0006247B&quot;/&gt;&lt;wsp:rsid wsp:val=&quot;00062709&quot;/&gt;&lt;wsp:rsid wsp:val=&quot;00062F47&quot;/&gt;&lt;wsp:rsid wsp:val=&quot;00063071&quot;/&gt;&lt;wsp:rsid wsp:val=&quot;000632F6&quot;/&gt;&lt;wsp:rsid wsp:val=&quot;00063327&quot;/&gt;&lt;wsp:rsid wsp:val=&quot;00063633&quot;/&gt;&lt;wsp:rsid wsp:val=&quot;00063840&quot;/&gt;&lt;wsp:rsid wsp:val=&quot;00063950&quot;/&gt;&lt;wsp:rsid wsp:val=&quot;00063B21&quot;/&gt;&lt;wsp:rsid wsp:val=&quot;00063D68&quot;/&gt;&lt;wsp:rsid wsp:val=&quot;00064195&quot;/&gt;&lt;wsp:rsid wsp:val=&quot;000641BF&quot;/&gt;&lt;wsp:rsid wsp:val=&quot;000646E9&quot;/&gt;&lt;wsp:rsid wsp:val=&quot;00064803&quot;/&gt;&lt;wsp:rsid wsp:val=&quot;00064E76&quot;/&gt;&lt;wsp:rsid wsp:val=&quot;00064FDC&quot;/&gt;&lt;wsp:rsid wsp:val=&quot;00064FDE&quot;/&gt;&lt;wsp:rsid wsp:val=&quot;0006506F&quot;/&gt;&lt;wsp:rsid wsp:val=&quot;0006509A&quot;/&gt;&lt;wsp:rsid wsp:val=&quot;000654B2&quot;/&gt;&lt;wsp:rsid wsp:val=&quot;000656C1&quot;/&gt;&lt;wsp:rsid wsp:val=&quot;00065895&quot;/&gt;&lt;wsp:rsid wsp:val=&quot;0006591E&quot;/&gt;&lt;wsp:rsid wsp:val=&quot;00065B28&quot;/&gt;&lt;wsp:rsid wsp:val=&quot;00065C7D&quot;/&gt;&lt;wsp:rsid wsp:val=&quot;00065F13&quot;/&gt;&lt;wsp:rsid wsp:val=&quot;00065F3E&quot;/&gt;&lt;wsp:rsid wsp:val=&quot;000660AA&quot;/&gt;&lt;wsp:rsid wsp:val=&quot;00066500&quot;/&gt;&lt;wsp:rsid wsp:val=&quot;000666FB&quot;/&gt;&lt;wsp:rsid wsp:val=&quot;0006704D&quot;/&gt;&lt;wsp:rsid wsp:val=&quot;000673FB&quot;/&gt;&lt;wsp:rsid wsp:val=&quot;00067578&quot;/&gt;&lt;wsp:rsid wsp:val=&quot;00067809&quot;/&gt;&lt;wsp:rsid wsp:val=&quot;0006782D&quot;/&gt;&lt;wsp:rsid wsp:val=&quot;0006792A&quot;/&gt;&lt;wsp:rsid wsp:val=&quot;00070139&quot;/&gt;&lt;wsp:rsid wsp:val=&quot;00070411&quot;/&gt;&lt;wsp:rsid wsp:val=&quot;00070436&quot;/&gt;&lt;wsp:rsid wsp:val=&quot;00070522&quot;/&gt;&lt;wsp:rsid wsp:val=&quot;00070A17&quot;/&gt;&lt;wsp:rsid wsp:val=&quot;000710DA&quot;/&gt;&lt;wsp:rsid wsp:val=&quot;000711AA&quot;/&gt;&lt;wsp:rsid wsp:val=&quot;0007120C&quot;/&gt;&lt;wsp:rsid wsp:val=&quot;00071404&quot;/&gt;&lt;wsp:rsid wsp:val=&quot;0007143A&quot;/&gt;&lt;wsp:rsid wsp:val=&quot;00071CB4&quot;/&gt;&lt;wsp:rsid wsp:val=&quot;00071F93&quot;/&gt;&lt;wsp:rsid wsp:val=&quot;00072010&quot;/&gt;&lt;wsp:rsid wsp:val=&quot;0007229C&quot;/&gt;&lt;wsp:rsid wsp:val=&quot;0007247C&quot;/&gt;&lt;wsp:rsid wsp:val=&quot;00072526&quot;/&gt;&lt;wsp:rsid wsp:val=&quot;0007265B&quot;/&gt;&lt;wsp:rsid wsp:val=&quot;000729D4&quot;/&gt;&lt;wsp:rsid wsp:val=&quot;00072C6A&quot;/&gt;&lt;wsp:rsid wsp:val=&quot;00073289&quot;/&gt;&lt;wsp:rsid wsp:val=&quot;0007377B&quot;/&gt;&lt;wsp:rsid wsp:val=&quot;00073AD0&quot;/&gt;&lt;wsp:rsid wsp:val=&quot;00073BA7&quot;/&gt;&lt;wsp:rsid wsp:val=&quot;00073CCB&quot;/&gt;&lt;wsp:rsid wsp:val=&quot;0007410F&quot;/&gt;&lt;wsp:rsid wsp:val=&quot;00074361&quot;/&gt;&lt;wsp:rsid wsp:val=&quot;00074A70&quot;/&gt;&lt;wsp:rsid wsp:val=&quot;00074F12&quot;/&gt;&lt;wsp:rsid wsp:val=&quot;0007544C&quot;/&gt;&lt;wsp:rsid wsp:val=&quot;0007545B&quot;/&gt;&lt;wsp:rsid wsp:val=&quot;000755B6&quot;/&gt;&lt;wsp:rsid wsp:val=&quot;000758B3&quot;/&gt;&lt;wsp:rsid wsp:val=&quot;000759E6&quot;/&gt;&lt;wsp:rsid wsp:val=&quot;00075B97&quot;/&gt;&lt;wsp:rsid wsp:val=&quot;00075CB0&quot;/&gt;&lt;wsp:rsid wsp:val=&quot;00075CC9&quot;/&gt;&lt;wsp:rsid wsp:val=&quot;00075D5A&quot;/&gt;&lt;wsp:rsid wsp:val=&quot;00076474&quot;/&gt;&lt;wsp:rsid wsp:val=&quot;000764AC&quot;/&gt;&lt;wsp:rsid wsp:val=&quot;00076732&quot;/&gt;&lt;wsp:rsid wsp:val=&quot;00076779&quot;/&gt;&lt;wsp:rsid wsp:val=&quot;00076D57&quot;/&gt;&lt;wsp:rsid wsp:val=&quot;00077256&quot;/&gt;&lt;wsp:rsid wsp:val=&quot;00077276&quot;/&gt;&lt;wsp:rsid wsp:val=&quot;000775CF&quot;/&gt;&lt;wsp:rsid wsp:val=&quot;00077A33&quot;/&gt;&lt;wsp:rsid wsp:val=&quot;00077EA7&quot;/&gt;&lt;wsp:rsid wsp:val=&quot;00077F44&quot;/&gt;&lt;wsp:rsid wsp:val=&quot;000804BE&quot;/&gt;&lt;wsp:rsid wsp:val=&quot;000808D8&quot;/&gt;&lt;wsp:rsid wsp:val=&quot;00080A4B&quot;/&gt;&lt;wsp:rsid wsp:val=&quot;00080A5C&quot;/&gt;&lt;wsp:rsid wsp:val=&quot;00080AF8&quot;/&gt;&lt;wsp:rsid wsp:val=&quot;00080BB6&quot;/&gt;&lt;wsp:rsid wsp:val=&quot;00080D61&quot;/&gt;&lt;wsp:rsid wsp:val=&quot;0008106B&quot;/&gt;&lt;wsp:rsid wsp:val=&quot;0008118B&quot;/&gt;&lt;wsp:rsid wsp:val=&quot;00081317&quot;/&gt;&lt;wsp:rsid wsp:val=&quot;0008156E&quot;/&gt;&lt;wsp:rsid wsp:val=&quot;00081E4F&quot;/&gt;&lt;wsp:rsid wsp:val=&quot;00082712&quot;/&gt;&lt;wsp:rsid wsp:val=&quot;00082733&quot;/&gt;&lt;wsp:rsid wsp:val=&quot;000827D8&quot;/&gt;&lt;wsp:rsid wsp:val=&quot;00082AA1&quot;/&gt;&lt;wsp:rsid wsp:val=&quot;00082D87&quot;/&gt;&lt;wsp:rsid wsp:val=&quot;00082F8A&quot;/&gt;&lt;wsp:rsid wsp:val=&quot;00082F90&quot;/&gt;&lt;wsp:rsid wsp:val=&quot;000837CC&quot;/&gt;&lt;wsp:rsid wsp:val=&quot;00083894&quot;/&gt;&lt;wsp:rsid wsp:val=&quot;00083C6C&quot;/&gt;&lt;wsp:rsid wsp:val=&quot;00083F94&quot;/&gt;&lt;wsp:rsid wsp:val=&quot;00084082&quot;/&gt;&lt;wsp:rsid wsp:val=&quot;000841BC&quot;/&gt;&lt;wsp:rsid wsp:val=&quot;00084318&quot;/&gt;&lt;wsp:rsid wsp:val=&quot;000843EC&quot;/&gt;&lt;wsp:rsid wsp:val=&quot;0008446C&quot;/&gt;&lt;wsp:rsid wsp:val=&quot;00084895&quot;/&gt;&lt;wsp:rsid wsp:val=&quot;0008491F&quot;/&gt;&lt;wsp:rsid wsp:val=&quot;00084E81&quot;/&gt;&lt;wsp:rsid wsp:val=&quot;00084ED1&quot;/&gt;&lt;wsp:rsid wsp:val=&quot;00084F35&quot;/&gt;&lt;wsp:rsid wsp:val=&quot;00085283&quot;/&gt;&lt;wsp:rsid wsp:val=&quot;00085448&quot;/&gt;&lt;wsp:rsid wsp:val=&quot;00085484&quot;/&gt;&lt;wsp:rsid wsp:val=&quot;000856BC&quot;/&gt;&lt;wsp:rsid wsp:val=&quot;00085785&quot;/&gt;&lt;wsp:rsid wsp:val=&quot;00085B5B&quot;/&gt;&lt;wsp:rsid wsp:val=&quot;00085D79&quot;/&gt;&lt;wsp:rsid wsp:val=&quot;00085DB7&quot;/&gt;&lt;wsp:rsid wsp:val=&quot;00085E7B&quot;/&gt;&lt;wsp:rsid wsp:val=&quot;000860DE&quot;/&gt;&lt;wsp:rsid wsp:val=&quot;00086624&quot;/&gt;&lt;wsp:rsid wsp:val=&quot;00086750&quot;/&gt;&lt;wsp:rsid wsp:val=&quot;0008683B&quot;/&gt;&lt;wsp:rsid wsp:val=&quot;00086892&quot;/&gt;&lt;wsp:rsid wsp:val=&quot;00086A26&quot;/&gt;&lt;wsp:rsid wsp:val=&quot;00086A49&quot;/&gt;&lt;wsp:rsid wsp:val=&quot;00086C73&quot;/&gt;&lt;wsp:rsid wsp:val=&quot;00086FF0&quot;/&gt;&lt;wsp:rsid wsp:val=&quot;00087859&quot;/&gt;&lt;wsp:rsid wsp:val=&quot;000878A9&quot;/&gt;&lt;wsp:rsid wsp:val=&quot;00087966&quot;/&gt;&lt;wsp:rsid wsp:val=&quot;00087AE7&quot;/&gt;&lt;wsp:rsid wsp:val=&quot;00087BA3&quot;/&gt;&lt;wsp:rsid wsp:val=&quot;00087BFE&quot;/&gt;&lt;wsp:rsid wsp:val=&quot;00087C2A&quot;/&gt;&lt;wsp:rsid wsp:val=&quot;00087CE2&quot;/&gt;&lt;wsp:rsid wsp:val=&quot;00087D43&quot;/&gt;&lt;wsp:rsid wsp:val=&quot;00087DC0&quot;/&gt;&lt;wsp:rsid wsp:val=&quot;00087E27&quot;/&gt;&lt;wsp:rsid wsp:val=&quot;0009017A&quot;/&gt;&lt;wsp:rsid wsp:val=&quot;000902AC&quot;/&gt;&lt;wsp:rsid wsp:val=&quot;000902CE&quot;/&gt;&lt;wsp:rsid wsp:val=&quot;0009036E&quot;/&gt;&lt;wsp:rsid wsp:val=&quot;00090516&quot;/&gt;&lt;wsp:rsid wsp:val=&quot;00090A4C&quot;/&gt;&lt;wsp:rsid wsp:val=&quot;00090CEF&quot;/&gt;&lt;wsp:rsid wsp:val=&quot;00091348&quot;/&gt;&lt;wsp:rsid wsp:val=&quot;00091596&quot;/&gt;&lt;wsp:rsid wsp:val=&quot;000915CB&quot;/&gt;&lt;wsp:rsid wsp:val=&quot;000917C5&quot;/&gt;&lt;wsp:rsid wsp:val=&quot;00091D35&quot;/&gt;&lt;wsp:rsid wsp:val=&quot;00091D53&quot;/&gt;&lt;wsp:rsid wsp:val=&quot;00091EED&quot;/&gt;&lt;wsp:rsid wsp:val=&quot;0009215C&quot;/&gt;&lt;wsp:rsid wsp:val=&quot;00092435&quot;/&gt;&lt;wsp:rsid wsp:val=&quot;00092727&quot;/&gt;&lt;wsp:rsid wsp:val=&quot;00092AB3&quot;/&gt;&lt;wsp:rsid wsp:val=&quot;00092C34&quot;/&gt;&lt;wsp:rsid wsp:val=&quot;00092C5E&quot;/&gt;&lt;wsp:rsid wsp:val=&quot;00092E4D&quot;/&gt;&lt;wsp:rsid wsp:val=&quot;00092E55&quot;/&gt;&lt;wsp:rsid wsp:val=&quot;00092FC8&quot;/&gt;&lt;wsp:rsid wsp:val=&quot;000931AC&quot;/&gt;&lt;wsp:rsid wsp:val=&quot;0009334A&quot;/&gt;&lt;wsp:rsid wsp:val=&quot;000935DE&quot;/&gt;&lt;wsp:rsid wsp:val=&quot;00093BCF&quot;/&gt;&lt;wsp:rsid wsp:val=&quot;00093DAB&quot;/&gt;&lt;wsp:rsid wsp:val=&quot;0009426C&quot;/&gt;&lt;wsp:rsid wsp:val=&quot;000942F9&quot;/&gt;&lt;wsp:rsid wsp:val=&quot;0009453A&quot;/&gt;&lt;wsp:rsid wsp:val=&quot;00094673&quot;/&gt;&lt;wsp:rsid wsp:val=&quot;00094686&quot;/&gt;&lt;wsp:rsid wsp:val=&quot;00094825&quot;/&gt;&lt;wsp:rsid wsp:val=&quot;00094877&quot;/&gt;&lt;wsp:rsid wsp:val=&quot;000949CD&quot;/&gt;&lt;wsp:rsid wsp:val=&quot;00094A95&quot;/&gt;&lt;wsp:rsid wsp:val=&quot;00094B23&quot;/&gt;&lt;wsp:rsid wsp:val=&quot;00094B91&quot;/&gt;&lt;wsp:rsid wsp:val=&quot;00094C57&quot;/&gt;&lt;wsp:rsid wsp:val=&quot;00094CBA&quot;/&gt;&lt;wsp:rsid wsp:val=&quot;00094FA9&quot;/&gt;&lt;wsp:rsid wsp:val=&quot;00095216&quot;/&gt;&lt;wsp:rsid wsp:val=&quot;000954A7&quot;/&gt;&lt;wsp:rsid wsp:val=&quot;000954D1&quot;/&gt;&lt;wsp:rsid wsp:val=&quot;000956BE&quot;/&gt;&lt;wsp:rsid wsp:val=&quot;000957C3&quot;/&gt;&lt;wsp:rsid wsp:val=&quot;00095B0F&quot;/&gt;&lt;wsp:rsid wsp:val=&quot;00095B1E&quot;/&gt;&lt;wsp:rsid wsp:val=&quot;00095BD1&quot;/&gt;&lt;wsp:rsid wsp:val=&quot;00096517&quot;/&gt;&lt;wsp:rsid wsp:val=&quot;00096716&quot;/&gt;&lt;wsp:rsid wsp:val=&quot;00096905&quot;/&gt;&lt;wsp:rsid wsp:val=&quot;00096AD0&quot;/&gt;&lt;wsp:rsid wsp:val=&quot;00096D9C&quot;/&gt;&lt;wsp:rsid wsp:val=&quot;00096E6A&quot;/&gt;&lt;wsp:rsid wsp:val=&quot;0009706C&quot;/&gt;&lt;wsp:rsid wsp:val=&quot;00097295&quot;/&gt;&lt;wsp:rsid wsp:val=&quot;00097487&quot;/&gt;&lt;wsp:rsid wsp:val=&quot;00097B89&quot;/&gt;&lt;wsp:rsid wsp:val=&quot;00097BDB&quot;/&gt;&lt;wsp:rsid wsp:val=&quot;00097D9C&quot;/&gt;&lt;wsp:rsid wsp:val=&quot;000A054E&quot;/&gt;&lt;wsp:rsid wsp:val=&quot;000A05C0&quot;/&gt;&lt;wsp:rsid wsp:val=&quot;000A05E2&quot;/&gt;&lt;wsp:rsid wsp:val=&quot;000A0946&quot;/&gt;&lt;wsp:rsid wsp:val=&quot;000A0C10&quot;/&gt;&lt;wsp:rsid wsp:val=&quot;000A0DC8&quot;/&gt;&lt;wsp:rsid wsp:val=&quot;000A1424&quot;/&gt;&lt;wsp:rsid wsp:val=&quot;000A1690&quot;/&gt;&lt;wsp:rsid wsp:val=&quot;000A16A5&quot;/&gt;&lt;wsp:rsid wsp:val=&quot;000A1802&quot;/&gt;&lt;wsp:rsid wsp:val=&quot;000A19D7&quot;/&gt;&lt;wsp:rsid wsp:val=&quot;000A1DB9&quot;/&gt;&lt;wsp:rsid wsp:val=&quot;000A1DF0&quot;/&gt;&lt;wsp:rsid wsp:val=&quot;000A1E7D&quot;/&gt;&lt;wsp:rsid wsp:val=&quot;000A1F26&quot;/&gt;&lt;wsp:rsid wsp:val=&quot;000A2EA6&quot;/&gt;&lt;wsp:rsid wsp:val=&quot;000A3164&quot;/&gt;&lt;wsp:rsid wsp:val=&quot;000A3671&quot;/&gt;&lt;wsp:rsid wsp:val=&quot;000A3803&quot;/&gt;&lt;wsp:rsid wsp:val=&quot;000A39B6&quot;/&gt;&lt;wsp:rsid wsp:val=&quot;000A3CF3&quot;/&gt;&lt;wsp:rsid wsp:val=&quot;000A3D14&quot;/&gt;&lt;wsp:rsid wsp:val=&quot;000A3E0C&quot;/&gt;&lt;wsp:rsid wsp:val=&quot;000A3F67&quot;/&gt;&lt;wsp:rsid wsp:val=&quot;000A41E9&quot;/&gt;&lt;wsp:rsid wsp:val=&quot;000A4408&quot;/&gt;&lt;wsp:rsid wsp:val=&quot;000A4623&quot;/&gt;&lt;wsp:rsid wsp:val=&quot;000A49D3&quot;/&gt;&lt;wsp:rsid wsp:val=&quot;000A5313&quot;/&gt;&lt;wsp:rsid wsp:val=&quot;000A5592&quot;/&gt;&lt;wsp:rsid wsp:val=&quot;000A5679&quot;/&gt;&lt;wsp:rsid wsp:val=&quot;000A5728&quot;/&gt;&lt;wsp:rsid wsp:val=&quot;000A57C5&quot;/&gt;&lt;wsp:rsid wsp:val=&quot;000A57D3&quot;/&gt;&lt;wsp:rsid wsp:val=&quot;000A58AF&quot;/&gt;&lt;wsp:rsid wsp:val=&quot;000A58EE&quot;/&gt;&lt;wsp:rsid wsp:val=&quot;000A5AFD&quot;/&gt;&lt;wsp:rsid wsp:val=&quot;000A606C&quot;/&gt;&lt;wsp:rsid wsp:val=&quot;000A6BB3&quot;/&gt;&lt;wsp:rsid wsp:val=&quot;000A6C4A&quot;/&gt;&lt;wsp:rsid wsp:val=&quot;000A7036&quot;/&gt;&lt;wsp:rsid wsp:val=&quot;000A70A9&quot;/&gt;&lt;wsp:rsid wsp:val=&quot;000A70C4&quot;/&gt;&lt;wsp:rsid wsp:val=&quot;000A794E&quot;/&gt;&lt;wsp:rsid wsp:val=&quot;000A7A02&quot;/&gt;&lt;wsp:rsid wsp:val=&quot;000A7FCB&quot;/&gt;&lt;wsp:rsid wsp:val=&quot;000B005A&quot;/&gt;&lt;wsp:rsid wsp:val=&quot;000B0153&quot;/&gt;&lt;wsp:rsid wsp:val=&quot;000B018E&quot;/&gt;&lt;wsp:rsid wsp:val=&quot;000B01C1&quot;/&gt;&lt;wsp:rsid wsp:val=&quot;000B0371&quot;/&gt;&lt;wsp:rsid wsp:val=&quot;000B0589&quot;/&gt;&lt;wsp:rsid wsp:val=&quot;000B08D2&quot;/&gt;&lt;wsp:rsid wsp:val=&quot;000B0B34&quot;/&gt;&lt;wsp:rsid wsp:val=&quot;000B0E1A&quot;/&gt;&lt;wsp:rsid wsp:val=&quot;000B0E74&quot;/&gt;&lt;wsp:rsid wsp:val=&quot;000B0EAD&quot;/&gt;&lt;wsp:rsid wsp:val=&quot;000B0F2E&quot;/&gt;&lt;wsp:rsid wsp:val=&quot;000B1040&quot;/&gt;&lt;wsp:rsid wsp:val=&quot;000B19D1&quot;/&gt;&lt;wsp:rsid wsp:val=&quot;000B1AA9&quot;/&gt;&lt;wsp:rsid wsp:val=&quot;000B1BDC&quot;/&gt;&lt;wsp:rsid wsp:val=&quot;000B1ED3&quot;/&gt;&lt;wsp:rsid wsp:val=&quot;000B210D&quot;/&gt;&lt;wsp:rsid wsp:val=&quot;000B2242&quot;/&gt;&lt;wsp:rsid wsp:val=&quot;000B244F&quot;/&gt;&lt;wsp:rsid wsp:val=&quot;000B2694&quot;/&gt;&lt;wsp:rsid wsp:val=&quot;000B28D5&quot;/&gt;&lt;wsp:rsid wsp:val=&quot;000B28DB&quot;/&gt;&lt;wsp:rsid wsp:val=&quot;000B2ECC&quot;/&gt;&lt;wsp:rsid wsp:val=&quot;000B2EE6&quot;/&gt;&lt;wsp:rsid wsp:val=&quot;000B3093&quot;/&gt;&lt;wsp:rsid wsp:val=&quot;000B380B&quot;/&gt;&lt;wsp:rsid wsp:val=&quot;000B380E&quot;/&gt;&lt;wsp:rsid wsp:val=&quot;000B3898&quot;/&gt;&lt;wsp:rsid wsp:val=&quot;000B3CD5&quot;/&gt;&lt;wsp:rsid wsp:val=&quot;000B3F42&quot;/&gt;&lt;wsp:rsid wsp:val=&quot;000B402A&quot;/&gt;&lt;wsp:rsid wsp:val=&quot;000B4457&quot;/&gt;&lt;wsp:rsid wsp:val=&quot;000B44C2&quot;/&gt;&lt;wsp:rsid wsp:val=&quot;000B485B&quot;/&gt;&lt;wsp:rsid wsp:val=&quot;000B4CCD&quot;/&gt;&lt;wsp:rsid wsp:val=&quot;000B4EE2&quot;/&gt;&lt;wsp:rsid wsp:val=&quot;000B4FDA&quot;/&gt;&lt;wsp:rsid wsp:val=&quot;000B5122&quot;/&gt;&lt;wsp:rsid wsp:val=&quot;000B5125&quot;/&gt;&lt;wsp:rsid wsp:val=&quot;000B5391&quot;/&gt;&lt;wsp:rsid wsp:val=&quot;000B53B2&quot;/&gt;&lt;wsp:rsid wsp:val=&quot;000B54A8&quot;/&gt;&lt;wsp:rsid wsp:val=&quot;000B54F7&quot;/&gt;&lt;wsp:rsid wsp:val=&quot;000B55D1&quot;/&gt;&lt;wsp:rsid wsp:val=&quot;000B576D&quot;/&gt;&lt;wsp:rsid wsp:val=&quot;000B5A7A&quot;/&gt;&lt;wsp:rsid wsp:val=&quot;000B5B9A&quot;/&gt;&lt;wsp:rsid wsp:val=&quot;000B5D8E&quot;/&gt;&lt;wsp:rsid wsp:val=&quot;000B605E&quot;/&gt;&lt;wsp:rsid wsp:val=&quot;000B6379&quot;/&gt;&lt;wsp:rsid wsp:val=&quot;000B6567&quot;/&gt;&lt;wsp:rsid wsp:val=&quot;000B677C&quot;/&gt;&lt;wsp:rsid wsp:val=&quot;000B6858&quot;/&gt;&lt;wsp:rsid wsp:val=&quot;000B713E&quot;/&gt;&lt;wsp:rsid wsp:val=&quot;000B7182&quot;/&gt;&lt;wsp:rsid wsp:val=&quot;000B7314&quot;/&gt;&lt;wsp:rsid wsp:val=&quot;000B747D&quot;/&gt;&lt;wsp:rsid wsp:val=&quot;000B7AC6&quot;/&gt;&lt;wsp:rsid wsp:val=&quot;000B7B3A&quot;/&gt;&lt;wsp:rsid wsp:val=&quot;000B7D2E&quot;/&gt;&lt;wsp:rsid wsp:val=&quot;000B7D74&quot;/&gt;&lt;wsp:rsid wsp:val=&quot;000B7DAA&quot;/&gt;&lt;wsp:rsid wsp:val=&quot;000C0564&quot;/&gt;&lt;wsp:rsid wsp:val=&quot;000C0898&quot;/&gt;&lt;wsp:rsid wsp:val=&quot;000C0B8D&quot;/&gt;&lt;wsp:rsid wsp:val=&quot;000C0E69&quot;/&gt;&lt;wsp:rsid wsp:val=&quot;000C0F95&quot;/&gt;&lt;wsp:rsid wsp:val=&quot;000C1143&quot;/&gt;&lt;wsp:rsid wsp:val=&quot;000C11CB&quot;/&gt;&lt;wsp:rsid wsp:val=&quot;000C1E2E&quot;/&gt;&lt;wsp:rsid wsp:val=&quot;000C1E7B&quot;/&gt;&lt;wsp:rsid wsp:val=&quot;000C2480&quot;/&gt;&lt;wsp:rsid wsp:val=&quot;000C2749&quot;/&gt;&lt;wsp:rsid wsp:val=&quot;000C2965&quot;/&gt;&lt;wsp:rsid wsp:val=&quot;000C2A5E&quot;/&gt;&lt;wsp:rsid wsp:val=&quot;000C2A7A&quot;/&gt;&lt;wsp:rsid wsp:val=&quot;000C2BE8&quot;/&gt;&lt;wsp:rsid wsp:val=&quot;000C2C07&quot;/&gt;&lt;wsp:rsid wsp:val=&quot;000C2FA5&quot;/&gt;&lt;wsp:rsid wsp:val=&quot;000C2FFF&quot;/&gt;&lt;wsp:rsid wsp:val=&quot;000C3154&quot;/&gt;&lt;wsp:rsid wsp:val=&quot;000C36B3&quot;/&gt;&lt;wsp:rsid wsp:val=&quot;000C3976&quot;/&gt;&lt;wsp:rsid wsp:val=&quot;000C3A2F&quot;/&gt;&lt;wsp:rsid wsp:val=&quot;000C3C15&quot;/&gt;&lt;wsp:rsid wsp:val=&quot;000C3C42&quot;/&gt;&lt;wsp:rsid wsp:val=&quot;000C3D2A&quot;/&gt;&lt;wsp:rsid wsp:val=&quot;000C3F5B&quot;/&gt;&lt;wsp:rsid wsp:val=&quot;000C3F81&quot;/&gt;&lt;wsp:rsid wsp:val=&quot;000C448C&quot;/&gt;&lt;wsp:rsid wsp:val=&quot;000C47A1&quot;/&gt;&lt;wsp:rsid wsp:val=&quot;000C47FB&quot;/&gt;&lt;wsp:rsid wsp:val=&quot;000C4812&quot;/&gt;&lt;wsp:rsid wsp:val=&quot;000C483B&quot;/&gt;&lt;wsp:rsid wsp:val=&quot;000C4844&quot;/&gt;&lt;wsp:rsid wsp:val=&quot;000C4A55&quot;/&gt;&lt;wsp:rsid wsp:val=&quot;000C4C12&quot;/&gt;&lt;wsp:rsid wsp:val=&quot;000C4C53&quot;/&gt;&lt;wsp:rsid wsp:val=&quot;000C516B&quot;/&gt;&lt;wsp:rsid wsp:val=&quot;000C52B2&quot;/&gt;&lt;wsp:rsid wsp:val=&quot;000C5457&quot;/&gt;&lt;wsp:rsid wsp:val=&quot;000C5584&quot;/&gt;&lt;wsp:rsid wsp:val=&quot;000C55F0&quot;/&gt;&lt;wsp:rsid wsp:val=&quot;000C5631&quot;/&gt;&lt;wsp:rsid wsp:val=&quot;000C56A2&quot;/&gt;&lt;wsp:rsid wsp:val=&quot;000C5917&quot;/&gt;&lt;wsp:rsid wsp:val=&quot;000C5C01&quot;/&gt;&lt;wsp:rsid wsp:val=&quot;000C5EB8&quot;/&gt;&lt;wsp:rsid wsp:val=&quot;000C62CE&quot;/&gt;&lt;wsp:rsid wsp:val=&quot;000C6863&quot;/&gt;&lt;wsp:rsid wsp:val=&quot;000C6B78&quot;/&gt;&lt;wsp:rsid wsp:val=&quot;000C6BBD&quot;/&gt;&lt;wsp:rsid wsp:val=&quot;000C6DF8&quot;/&gt;&lt;wsp:rsid wsp:val=&quot;000C6F61&quot;/&gt;&lt;wsp:rsid wsp:val=&quot;000C7139&quot;/&gt;&lt;wsp:rsid wsp:val=&quot;000C7228&quot;/&gt;&lt;wsp:rsid wsp:val=&quot;000C7388&quot;/&gt;&lt;wsp:rsid wsp:val=&quot;000C7397&quot;/&gt;&lt;wsp:rsid wsp:val=&quot;000C742F&quot;/&gt;&lt;wsp:rsid wsp:val=&quot;000C74A1&quot;/&gt;&lt;wsp:rsid wsp:val=&quot;000C74AC&quot;/&gt;&lt;wsp:rsid wsp:val=&quot;000D0682&quot;/&gt;&lt;wsp:rsid wsp:val=&quot;000D0718&quot;/&gt;&lt;wsp:rsid wsp:val=&quot;000D0D45&quot;/&gt;&lt;wsp:rsid wsp:val=&quot;000D0E88&quot;/&gt;&lt;wsp:rsid wsp:val=&quot;000D0FEF&quot;/&gt;&lt;wsp:rsid wsp:val=&quot;000D122B&quot;/&gt;&lt;wsp:rsid wsp:val=&quot;000D12A6&quot;/&gt;&lt;wsp:rsid wsp:val=&quot;000D13B2&quot;/&gt;&lt;wsp:rsid wsp:val=&quot;000D146B&quot;/&gt;&lt;wsp:rsid wsp:val=&quot;000D1898&quot;/&gt;&lt;wsp:rsid wsp:val=&quot;000D19AE&quot;/&gt;&lt;wsp:rsid wsp:val=&quot;000D1BB0&quot;/&gt;&lt;wsp:rsid wsp:val=&quot;000D1D8E&quot;/&gt;&lt;wsp:rsid wsp:val=&quot;000D20CB&quot;/&gt;&lt;wsp:rsid wsp:val=&quot;000D2134&quot;/&gt;&lt;wsp:rsid wsp:val=&quot;000D238E&quot;/&gt;&lt;wsp:rsid wsp:val=&quot;000D2549&quot;/&gt;&lt;wsp:rsid wsp:val=&quot;000D25F6&quot;/&gt;&lt;wsp:rsid wsp:val=&quot;000D26DB&quot;/&gt;&lt;wsp:rsid wsp:val=&quot;000D28A5&quot;/&gt;&lt;wsp:rsid wsp:val=&quot;000D2980&quot;/&gt;&lt;wsp:rsid wsp:val=&quot;000D2B7B&quot;/&gt;&lt;wsp:rsid wsp:val=&quot;000D2C7E&quot;/&gt;&lt;wsp:rsid wsp:val=&quot;000D2D4A&quot;/&gt;&lt;wsp:rsid wsp:val=&quot;000D30E9&quot;/&gt;&lt;wsp:rsid wsp:val=&quot;000D3102&quot;/&gt;&lt;wsp:rsid wsp:val=&quot;000D3117&quot;/&gt;&lt;wsp:rsid wsp:val=&quot;000D3163&quot;/&gt;&lt;wsp:rsid wsp:val=&quot;000D31C2&quot;/&gt;&lt;wsp:rsid wsp:val=&quot;000D3293&quot;/&gt;&lt;wsp:rsid wsp:val=&quot;000D333D&quot;/&gt;&lt;wsp:rsid wsp:val=&quot;000D34DB&quot;/&gt;&lt;wsp:rsid wsp:val=&quot;000D422D&quot;/&gt;&lt;wsp:rsid wsp:val=&quot;000D426D&quot;/&gt;&lt;wsp:rsid wsp:val=&quot;000D4304&quot;/&gt;&lt;wsp:rsid wsp:val=&quot;000D4644&quot;/&gt;&lt;wsp:rsid wsp:val=&quot;000D491A&quot;/&gt;&lt;wsp:rsid wsp:val=&quot;000D4A1E&quot;/&gt;&lt;wsp:rsid wsp:val=&quot;000D4A65&quot;/&gt;&lt;wsp:rsid wsp:val=&quot;000D4AF9&quot;/&gt;&lt;wsp:rsid wsp:val=&quot;000D4B3C&quot;/&gt;&lt;wsp:rsid wsp:val=&quot;000D4B68&quot;/&gt;&lt;wsp:rsid wsp:val=&quot;000D4E25&quot;/&gt;&lt;wsp:rsid wsp:val=&quot;000D4FEF&quot;/&gt;&lt;wsp:rsid wsp:val=&quot;000D5372&quot;/&gt;&lt;wsp:rsid wsp:val=&quot;000D5468&quot;/&gt;&lt;wsp:rsid wsp:val=&quot;000D5960&quot;/&gt;&lt;wsp:rsid wsp:val=&quot;000D5C9A&quot;/&gt;&lt;wsp:rsid wsp:val=&quot;000D5DBA&quot;/&gt;&lt;wsp:rsid wsp:val=&quot;000D61C5&quot;/&gt;&lt;wsp:rsid wsp:val=&quot;000D694E&quot;/&gt;&lt;wsp:rsid wsp:val=&quot;000D69DF&quot;/&gt;&lt;wsp:rsid wsp:val=&quot;000D6F6A&quot;/&gt;&lt;wsp:rsid wsp:val=&quot;000D70B0&quot;/&gt;&lt;wsp:rsid wsp:val=&quot;000D76F1&quot;/&gt;&lt;wsp:rsid wsp:val=&quot;000D78C1&quot;/&gt;&lt;wsp:rsid wsp:val=&quot;000D7BE9&quot;/&gt;&lt;wsp:rsid wsp:val=&quot;000E0199&quot;/&gt;&lt;wsp:rsid wsp:val=&quot;000E035B&quot;/&gt;&lt;wsp:rsid wsp:val=&quot;000E064D&quot;/&gt;&lt;wsp:rsid wsp:val=&quot;000E099A&quot;/&gt;&lt;wsp:rsid wsp:val=&quot;000E0B63&quot;/&gt;&lt;wsp:rsid wsp:val=&quot;000E0CF9&quot;/&gt;&lt;wsp:rsid wsp:val=&quot;000E0F47&quot;/&gt;&lt;wsp:rsid wsp:val=&quot;000E128D&quot;/&gt;&lt;wsp:rsid wsp:val=&quot;000E12EF&quot;/&gt;&lt;wsp:rsid wsp:val=&quot;000E139F&quot;/&gt;&lt;wsp:rsid wsp:val=&quot;000E16A5&quot;/&gt;&lt;wsp:rsid wsp:val=&quot;000E1948&quot;/&gt;&lt;wsp:rsid wsp:val=&quot;000E19C5&quot;/&gt;&lt;wsp:rsid wsp:val=&quot;000E1CCD&quot;/&gt;&lt;wsp:rsid wsp:val=&quot;000E2445&quot;/&gt;&lt;wsp:rsid wsp:val=&quot;000E2554&quot;/&gt;&lt;wsp:rsid wsp:val=&quot;000E259F&quot;/&gt;&lt;wsp:rsid wsp:val=&quot;000E2627&quot;/&gt;&lt;wsp:rsid wsp:val=&quot;000E2CB2&quot;/&gt;&lt;wsp:rsid wsp:val=&quot;000E33ED&quot;/&gt;&lt;wsp:rsid wsp:val=&quot;000E36C1&quot;/&gt;&lt;wsp:rsid wsp:val=&quot;000E39F2&quot;/&gt;&lt;wsp:rsid wsp:val=&quot;000E3BE1&quot;/&gt;&lt;wsp:rsid wsp:val=&quot;000E408C&quot;/&gt;&lt;wsp:rsid wsp:val=&quot;000E44A1&quot;/&gt;&lt;wsp:rsid wsp:val=&quot;000E4589&quot;/&gt;&lt;wsp:rsid wsp:val=&quot;000E4600&quot;/&gt;&lt;wsp:rsid wsp:val=&quot;000E4AE0&quot;/&gt;&lt;wsp:rsid wsp:val=&quot;000E4C12&quot;/&gt;&lt;wsp:rsid wsp:val=&quot;000E514E&quot;/&gt;&lt;wsp:rsid wsp:val=&quot;000E533E&quot;/&gt;&lt;wsp:rsid wsp:val=&quot;000E5557&quot;/&gt;&lt;wsp:rsid wsp:val=&quot;000E5955&quot;/&gt;&lt;wsp:rsid wsp:val=&quot;000E5D5D&quot;/&gt;&lt;wsp:rsid wsp:val=&quot;000E5E76&quot;/&gt;&lt;wsp:rsid wsp:val=&quot;000E5EA2&quot;/&gt;&lt;wsp:rsid wsp:val=&quot;000E634B&quot;/&gt;&lt;wsp:rsid wsp:val=&quot;000E64FE&quot;/&gt;&lt;wsp:rsid wsp:val=&quot;000E653E&quot;/&gt;&lt;wsp:rsid wsp:val=&quot;000E6607&quot;/&gt;&lt;wsp:rsid wsp:val=&quot;000E66D4&quot;/&gt;&lt;wsp:rsid wsp:val=&quot;000E686D&quot;/&gt;&lt;wsp:rsid wsp:val=&quot;000E698A&quot;/&gt;&lt;wsp:rsid wsp:val=&quot;000E69FC&quot;/&gt;&lt;wsp:rsid wsp:val=&quot;000E74F8&quot;/&gt;&lt;wsp:rsid wsp:val=&quot;000E78C0&quot;/&gt;&lt;wsp:rsid wsp:val=&quot;000E79E1&quot;/&gt;&lt;wsp:rsid wsp:val=&quot;000E7A12&quot;/&gt;&lt;wsp:rsid wsp:val=&quot;000E7CAF&quot;/&gt;&lt;wsp:rsid wsp:val=&quot;000E7F2A&quot;/&gt;&lt;wsp:rsid wsp:val=&quot;000F0023&quot;/&gt;&lt;wsp:rsid wsp:val=&quot;000F0026&quot;/&gt;&lt;wsp:rsid wsp:val=&quot;000F02A6&quot;/&gt;&lt;wsp:rsid wsp:val=&quot;000F069C&quot;/&gt;&lt;wsp:rsid wsp:val=&quot;000F0A9A&quot;/&gt;&lt;wsp:rsid wsp:val=&quot;000F0E2B&quot;/&gt;&lt;wsp:rsid wsp:val=&quot;000F1210&quot;/&gt;&lt;wsp:rsid wsp:val=&quot;000F1339&quot;/&gt;&lt;wsp:rsid wsp:val=&quot;000F1474&quot;/&gt;&lt;wsp:rsid wsp:val=&quot;000F160C&quot;/&gt;&lt;wsp:rsid wsp:val=&quot;000F1747&quot;/&gt;&lt;wsp:rsid wsp:val=&quot;000F1C4E&quot;/&gt;&lt;wsp:rsid wsp:val=&quot;000F1C6C&quot;/&gt;&lt;wsp:rsid wsp:val=&quot;000F1E0E&quot;/&gt;&lt;wsp:rsid wsp:val=&quot;000F1EE9&quot;/&gt;&lt;wsp:rsid wsp:val=&quot;000F1F0B&quot;/&gt;&lt;wsp:rsid wsp:val=&quot;000F23CE&quot;/&gt;&lt;wsp:rsid wsp:val=&quot;000F24E0&quot;/&gt;&lt;wsp:rsid wsp:val=&quot;000F2757&quot;/&gt;&lt;wsp:rsid wsp:val=&quot;000F287A&quot;/&gt;&lt;wsp:rsid wsp:val=&quot;000F2CC5&quot;/&gt;&lt;wsp:rsid wsp:val=&quot;000F2DA6&quot;/&gt;&lt;wsp:rsid wsp:val=&quot;000F30BA&quot;/&gt;&lt;wsp:rsid wsp:val=&quot;000F329B&quot;/&gt;&lt;wsp:rsid wsp:val=&quot;000F32F7&quot;/&gt;&lt;wsp:rsid wsp:val=&quot;000F3666&quot;/&gt;&lt;wsp:rsid wsp:val=&quot;000F377B&quot;/&gt;&lt;wsp:rsid wsp:val=&quot;000F39D3&quot;/&gt;&lt;wsp:rsid wsp:val=&quot;000F3A63&quot;/&gt;&lt;wsp:rsid wsp:val=&quot;000F3A7E&quot;/&gt;&lt;wsp:rsid wsp:val=&quot;000F492A&quot;/&gt;&lt;wsp:rsid wsp:val=&quot;000F4C1E&quot;/&gt;&lt;wsp:rsid wsp:val=&quot;000F4D03&quot;/&gt;&lt;wsp:rsid wsp:val=&quot;000F4E2F&quot;/&gt;&lt;wsp:rsid wsp:val=&quot;000F4F33&quot;/&gt;&lt;wsp:rsid wsp:val=&quot;000F54B1&quot;/&gt;&lt;wsp:rsid wsp:val=&quot;000F54CC&quot;/&gt;&lt;wsp:rsid wsp:val=&quot;000F5542&quot;/&gt;&lt;wsp:rsid wsp:val=&quot;000F56FB&quot;/&gt;&lt;wsp:rsid wsp:val=&quot;000F5D85&quot;/&gt;&lt;wsp:rsid wsp:val=&quot;000F609A&quot;/&gt;&lt;wsp:rsid wsp:val=&quot;000F63A8&quot;/&gt;&lt;wsp:rsid wsp:val=&quot;000F63CC&quot;/&gt;&lt;wsp:rsid wsp:val=&quot;000F646F&quot;/&gt;&lt;wsp:rsid wsp:val=&quot;000F648F&quot;/&gt;&lt;wsp:rsid wsp:val=&quot;000F6859&quot;/&gt;&lt;wsp:rsid wsp:val=&quot;000F692E&quot;/&gt;&lt;wsp:rsid wsp:val=&quot;000F6CBD&quot;/&gt;&lt;wsp:rsid wsp:val=&quot;000F7003&quot;/&gt;&lt;wsp:rsid wsp:val=&quot;000F73A6&quot;/&gt;&lt;wsp:rsid wsp:val=&quot;000F7649&quot;/&gt;&lt;wsp:rsid wsp:val=&quot;000F7A0E&quot;/&gt;&lt;wsp:rsid wsp:val=&quot;000F7D0E&quot;/&gt;&lt;wsp:rsid wsp:val=&quot;000F7D38&quot;/&gt;&lt;wsp:rsid wsp:val=&quot;000F7D5F&quot;/&gt;&lt;wsp:rsid wsp:val=&quot;000F7DCB&quot;/&gt;&lt;wsp:rsid wsp:val=&quot;000F7E89&quot;/&gt;&lt;wsp:rsid wsp:val=&quot;00100325&quot;/&gt;&lt;wsp:rsid wsp:val=&quot;001004BC&quot;/&gt;&lt;wsp:rsid wsp:val=&quot;00100687&quot;/&gt;&lt;wsp:rsid wsp:val=&quot;001006B0&quot;/&gt;&lt;wsp:rsid wsp:val=&quot;001007BB&quot;/&gt;&lt;wsp:rsid wsp:val=&quot;00100923&quot;/&gt;&lt;wsp:rsid wsp:val=&quot;00100A13&quot;/&gt;&lt;wsp:rsid wsp:val=&quot;00100BD5&quot;/&gt;&lt;wsp:rsid wsp:val=&quot;00100EC6&quot;/&gt;&lt;wsp:rsid wsp:val=&quot;00100FF9&quot;/&gt;&lt;wsp:rsid wsp:val=&quot;00101067&quot;/&gt;&lt;wsp:rsid wsp:val=&quot;0010131F&quot;/&gt;&lt;wsp:rsid wsp:val=&quot;00101367&quot;/&gt;&lt;wsp:rsid wsp:val=&quot;001013DF&quot;/&gt;&lt;wsp:rsid wsp:val=&quot;00101409&quot;/&gt;&lt;wsp:rsid wsp:val=&quot;0010158D&quot;/&gt;&lt;wsp:rsid wsp:val=&quot;001016A7&quot;/&gt;&lt;wsp:rsid wsp:val=&quot;001017A9&quot;/&gt;&lt;wsp:rsid wsp:val=&quot;00101A3D&quot;/&gt;&lt;wsp:rsid wsp:val=&quot;00101B97&quot;/&gt;&lt;wsp:rsid wsp:val=&quot;00101E1E&quot;/&gt;&lt;wsp:rsid wsp:val=&quot;00102006&quot;/&gt;&lt;wsp:rsid wsp:val=&quot;00102009&quot;/&gt;&lt;wsp:rsid wsp:val=&quot;00102119&quot;/&gt;&lt;wsp:rsid wsp:val=&quot;00102702&quot;/&gt;&lt;wsp:rsid wsp:val=&quot;0010277D&quot;/&gt;&lt;wsp:rsid wsp:val=&quot;001027EC&quot;/&gt;&lt;wsp:rsid wsp:val=&quot;00102940&quot;/&gt;&lt;wsp:rsid wsp:val=&quot;00102974&quot;/&gt;&lt;wsp:rsid wsp:val=&quot;001029C5&quot;/&gt;&lt;wsp:rsid wsp:val=&quot;00102A5B&quot;/&gt;&lt;wsp:rsid wsp:val=&quot;00102DFA&quot;/&gt;&lt;wsp:rsid wsp:val=&quot;00102ED1&quot;/&gt;&lt;wsp:rsid wsp:val=&quot;00102F2C&quot;/&gt;&lt;wsp:rsid wsp:val=&quot;00102F43&quot;/&gt;&lt;wsp:rsid wsp:val=&quot;0010334A&quot;/&gt;&lt;wsp:rsid wsp:val=&quot;001036CD&quot;/&gt;&lt;wsp:rsid wsp:val=&quot;00103AAB&quot;/&gt;&lt;wsp:rsid wsp:val=&quot;00103B0E&quot;/&gt;&lt;wsp:rsid wsp:val=&quot;00103F80&quot;/&gt;&lt;wsp:rsid wsp:val=&quot;0010416F&quot;/&gt;&lt;wsp:rsid wsp:val=&quot;00104359&quot;/&gt;&lt;wsp:rsid wsp:val=&quot;00104528&quot;/&gt;&lt;wsp:rsid wsp:val=&quot;00104765&quot;/&gt;&lt;wsp:rsid wsp:val=&quot;00104A99&quot;/&gt;&lt;wsp:rsid wsp:val=&quot;00104F5A&quot;/&gt;&lt;wsp:rsid wsp:val=&quot;00104F75&quot;/&gt;&lt;wsp:rsid wsp:val=&quot;001053D2&quot;/&gt;&lt;wsp:rsid wsp:val=&quot;00105817&quot;/&gt;&lt;wsp:rsid wsp:val=&quot;0010590B&quot;/&gt;&lt;wsp:rsid wsp:val=&quot;00105A7D&quot;/&gt;&lt;wsp:rsid wsp:val=&quot;00105BAF&quot;/&gt;&lt;wsp:rsid wsp:val=&quot;00105EE5&quot;/&gt;&lt;wsp:rsid wsp:val=&quot;00105F9C&quot;/&gt;&lt;wsp:rsid wsp:val=&quot;00105FEB&quot;/&gt;&lt;wsp:rsid wsp:val=&quot;00106005&quot;/&gt;&lt;wsp:rsid wsp:val=&quot;00106176&quot;/&gt;&lt;wsp:rsid wsp:val=&quot;001062DC&quot;/&gt;&lt;wsp:rsid wsp:val=&quot;0010630D&quot;/&gt;&lt;wsp:rsid wsp:val=&quot;00106369&quot;/&gt;&lt;wsp:rsid wsp:val=&quot;00106593&quot;/&gt;&lt;wsp:rsid wsp:val=&quot;00106646&quot;/&gt;&lt;wsp:rsid wsp:val=&quot;001066AD&quot;/&gt;&lt;wsp:rsid wsp:val=&quot;00106992&quot;/&gt;&lt;wsp:rsid wsp:val=&quot;00106993&quot;/&gt;&lt;wsp:rsid wsp:val=&quot;00106A00&quot;/&gt;&lt;wsp:rsid wsp:val=&quot;00106AB8&quot;/&gt;&lt;wsp:rsid wsp:val=&quot;00106D36&quot;/&gt;&lt;wsp:rsid wsp:val=&quot;00106DFA&quot;/&gt;&lt;wsp:rsid wsp:val=&quot;00106F2B&quot;/&gt;&lt;wsp:rsid wsp:val=&quot;001073A8&quot;/&gt;&lt;wsp:rsid wsp:val=&quot;00107929&quot;/&gt;&lt;wsp:rsid wsp:val=&quot;001101C4&quot;/&gt;&lt;wsp:rsid wsp:val=&quot;001104E8&quot;/&gt;&lt;wsp:rsid wsp:val=&quot;00110577&quot;/&gt;&lt;wsp:rsid wsp:val=&quot;00110757&quot;/&gt;&lt;wsp:rsid wsp:val=&quot;00110E57&quot;/&gt;&lt;wsp:rsid wsp:val=&quot;00110F2C&quot;/&gt;&lt;wsp:rsid wsp:val=&quot;00110F92&quot;/&gt;&lt;wsp:rsid wsp:val=&quot;00110FE8&quot;/&gt;&lt;wsp:rsid wsp:val=&quot;00111424&quot;/&gt;&lt;wsp:rsid wsp:val=&quot;0011162B&quot;/&gt;&lt;wsp:rsid wsp:val=&quot;00111827&quot;/&gt;&lt;wsp:rsid wsp:val=&quot;001119D9&quot;/&gt;&lt;wsp:rsid wsp:val=&quot;00111F4B&quot;/&gt;&lt;wsp:rsid wsp:val=&quot;00111F84&quot;/&gt;&lt;wsp:rsid wsp:val=&quot;001121F0&quot;/&gt;&lt;wsp:rsid wsp:val=&quot;001122FE&quot;/&gt;&lt;wsp:rsid wsp:val=&quot;0011235A&quot;/&gt;&lt;wsp:rsid wsp:val=&quot;001125CD&quot;/&gt;&lt;wsp:rsid wsp:val=&quot;0011263F&quot;/&gt;&lt;wsp:rsid wsp:val=&quot;0011289E&quot;/&gt;&lt;wsp:rsid wsp:val=&quot;00112B3D&quot;/&gt;&lt;wsp:rsid wsp:val=&quot;00112CD1&quot;/&gt;&lt;wsp:rsid wsp:val=&quot;00112E05&quot;/&gt;&lt;wsp:rsid wsp:val=&quot;00112F32&quot;/&gt;&lt;wsp:rsid wsp:val=&quot;0011320E&quot;/&gt;&lt;wsp:rsid wsp:val=&quot;001132B8&quot;/&gt;&lt;wsp:rsid wsp:val=&quot;00113769&quot;/&gt;&lt;wsp:rsid wsp:val=&quot;00113784&quot;/&gt;&lt;wsp:rsid wsp:val=&quot;00113AB5&quot;/&gt;&lt;wsp:rsid wsp:val=&quot;00113B74&quot;/&gt;&lt;wsp:rsid wsp:val=&quot;001148CA&quot;/&gt;&lt;wsp:rsid wsp:val=&quot;00114C6D&quot;/&gt;&lt;wsp:rsid wsp:val=&quot;00114F69&quot;/&gt;&lt;wsp:rsid wsp:val=&quot;00115048&quot;/&gt;&lt;wsp:rsid wsp:val=&quot;001151E7&quot;/&gt;&lt;wsp:rsid wsp:val=&quot;00115222&quot;/&gt;&lt;wsp:rsid wsp:val=&quot;001152E8&quot;/&gt;&lt;wsp:rsid wsp:val=&quot;001153F7&quot;/&gt;&lt;wsp:rsid wsp:val=&quot;00115427&quot;/&gt;&lt;wsp:rsid wsp:val=&quot;0011546E&quot;/&gt;&lt;wsp:rsid wsp:val=&quot;0011593F&quot;/&gt;&lt;wsp:rsid wsp:val=&quot;00115A28&quot;/&gt;&lt;wsp:rsid wsp:val=&quot;00115D8B&quot;/&gt;&lt;wsp:rsid wsp:val=&quot;00115F98&quot;/&gt;&lt;wsp:rsid wsp:val=&quot;00116202&quot;/&gt;&lt;wsp:rsid wsp:val=&quot;00116BD8&quot;/&gt;&lt;wsp:rsid wsp:val=&quot;001172BA&quot;/&gt;&lt;wsp:rsid wsp:val=&quot;001176CE&quot;/&gt;&lt;wsp:rsid wsp:val=&quot;00117780&quot;/&gt;&lt;wsp:rsid wsp:val=&quot;001177C0&quot;/&gt;&lt;wsp:rsid wsp:val=&quot;0011783F&quot;/&gt;&lt;wsp:rsid wsp:val=&quot;001178F9&quot;/&gt;&lt;wsp:rsid wsp:val=&quot;00117905&quot;/&gt;&lt;wsp:rsid wsp:val=&quot;001179E2&quot;/&gt;&lt;wsp:rsid wsp:val=&quot;00117CF8&quot;/&gt;&lt;wsp:rsid wsp:val=&quot;00117E52&quot;/&gt;&lt;wsp:rsid wsp:val=&quot;00120084&quot;/&gt;&lt;wsp:rsid wsp:val=&quot;00120324&quot;/&gt;&lt;wsp:rsid wsp:val=&quot;001207D3&quot;/&gt;&lt;wsp:rsid wsp:val=&quot;0012084B&quot;/&gt;&lt;wsp:rsid wsp:val=&quot;00120FD5&quot;/&gt;&lt;wsp:rsid wsp:val=&quot;00120FEF&quot;/&gt;&lt;wsp:rsid wsp:val=&quot;00120FF0&quot;/&gt;&lt;wsp:rsid wsp:val=&quot;00121109&quot;/&gt;&lt;wsp:rsid wsp:val=&quot;001212BF&quot;/&gt;&lt;wsp:rsid wsp:val=&quot;00121335&quot;/&gt;&lt;wsp:rsid wsp:val=&quot;001214C0&quot;/&gt;&lt;wsp:rsid wsp:val=&quot;001217A7&quot;/&gt;&lt;wsp:rsid wsp:val=&quot;001217B5&quot;/&gt;&lt;wsp:rsid wsp:val=&quot;001217E4&quot;/&gt;&lt;wsp:rsid wsp:val=&quot;0012182F&quot;/&gt;&lt;wsp:rsid wsp:val=&quot;00121BBD&quot;/&gt;&lt;wsp:rsid wsp:val=&quot;00121CA1&quot;/&gt;&lt;wsp:rsid wsp:val=&quot;001220CC&quot;/&gt;&lt;wsp:rsid wsp:val=&quot;00122334&quot;/&gt;&lt;wsp:rsid wsp:val=&quot;0012270C&quot;/&gt;&lt;wsp:rsid wsp:val=&quot;001227BE&quot;/&gt;&lt;wsp:rsid wsp:val=&quot;001228B2&quot;/&gt;&lt;wsp:rsid wsp:val=&quot;0012291F&quot;/&gt;&lt;wsp:rsid wsp:val=&quot;00122952&quot;/&gt;&lt;wsp:rsid wsp:val=&quot;00122CE9&quot;/&gt;&lt;wsp:rsid wsp:val=&quot;00122D13&quot;/&gt;&lt;wsp:rsid wsp:val=&quot;00122DF0&quot;/&gt;&lt;wsp:rsid wsp:val=&quot;00122EDE&quot;/&gt;&lt;wsp:rsid wsp:val=&quot;00123189&quot;/&gt;&lt;wsp:rsid wsp:val=&quot;001233EE&quot;/&gt;&lt;wsp:rsid wsp:val=&quot;00123750&quot;/&gt;&lt;wsp:rsid wsp:val=&quot;001237DD&quot;/&gt;&lt;wsp:rsid wsp:val=&quot;00123D93&quot;/&gt;&lt;wsp:rsid wsp:val=&quot;00123EC7&quot;/&gt;&lt;wsp:rsid wsp:val=&quot;001244C4&quot;/&gt;&lt;wsp:rsid wsp:val=&quot;001244F2&quot;/&gt;&lt;wsp:rsid wsp:val=&quot;00124782&quot;/&gt;&lt;wsp:rsid wsp:val=&quot;00124BD8&quot;/&gt;&lt;wsp:rsid wsp:val=&quot;00124BFA&quot;/&gt;&lt;wsp:rsid wsp:val=&quot;00124C02&quot;/&gt;&lt;wsp:rsid wsp:val=&quot;00124D19&quot;/&gt;&lt;wsp:rsid wsp:val=&quot;00124F75&quot;/&gt;&lt;wsp:rsid wsp:val=&quot;001250B8&quot;/&gt;&lt;wsp:rsid wsp:val=&quot;0012518C&quot;/&gt;&lt;wsp:rsid wsp:val=&quot;001253EA&quot;/&gt;&lt;wsp:rsid wsp:val=&quot;00125A63&quot;/&gt;&lt;wsp:rsid wsp:val=&quot;00125C00&quot;/&gt;&lt;wsp:rsid wsp:val=&quot;00125C12&quot;/&gt;&lt;wsp:rsid wsp:val=&quot;00126167&quot;/&gt;&lt;wsp:rsid wsp:val=&quot;00126487&quot;/&gt;&lt;wsp:rsid wsp:val=&quot;00126AE0&quot;/&gt;&lt;wsp:rsid wsp:val=&quot;00126B91&quot;/&gt;&lt;wsp:rsid wsp:val=&quot;0012702A&quot;/&gt;&lt;wsp:rsid wsp:val=&quot;001271F4&quot;/&gt;&lt;wsp:rsid wsp:val=&quot;0012722F&quot;/&gt;&lt;wsp:rsid wsp:val=&quot;001272CC&quot;/&gt;&lt;wsp:rsid wsp:val=&quot;0012737B&quot;/&gt;&lt;wsp:rsid wsp:val=&quot;001273B2&quot;/&gt;&lt;wsp:rsid wsp:val=&quot;001273C3&quot;/&gt;&lt;wsp:rsid wsp:val=&quot;001275FD&quot;/&gt;&lt;wsp:rsid wsp:val=&quot;0012766D&quot;/&gt;&lt;wsp:rsid wsp:val=&quot;00127737&quot;/&gt;&lt;wsp:rsid wsp:val=&quot;00127A2A&quot;/&gt;&lt;wsp:rsid wsp:val=&quot;00127E31&quot;/&gt;&lt;wsp:rsid wsp:val=&quot;00127F6A&quot;/&gt;&lt;wsp:rsid wsp:val=&quot;00127F96&quot;/&gt;&lt;wsp:rsid wsp:val=&quot;00127FEB&quot;/&gt;&lt;wsp:rsid wsp:val=&quot;001301A8&quot;/&gt;&lt;wsp:rsid wsp:val=&quot;0013069B&quot;/&gt;&lt;wsp:rsid wsp:val=&quot;00130780&quot;/&gt;&lt;wsp:rsid wsp:val=&quot;0013102E&quot;/&gt;&lt;wsp:rsid wsp:val=&quot;0013106C&quot;/&gt;&lt;wsp:rsid wsp:val=&quot;00131214&quot;/&gt;&lt;wsp:rsid wsp:val=&quot;0013131A&quot;/&gt;&lt;wsp:rsid wsp:val=&quot;00131444&quot;/&gt;&lt;wsp:rsid wsp:val=&quot;001314FE&quot;/&gt;&lt;wsp:rsid wsp:val=&quot;0013156F&quot;/&gt;&lt;wsp:rsid wsp:val=&quot;00131662&quot;/&gt;&lt;wsp:rsid wsp:val=&quot;0013195E&quot;/&gt;&lt;wsp:rsid wsp:val=&quot;00131C65&quot;/&gt;&lt;wsp:rsid wsp:val=&quot;00131EFC&quot;/&gt;&lt;wsp:rsid wsp:val=&quot;00132287&quot;/&gt;&lt;wsp:rsid wsp:val=&quot;0013234F&quot;/&gt;&lt;wsp:rsid wsp:val=&quot;0013235B&quot;/&gt;&lt;wsp:rsid wsp:val=&quot;0013253B&quot;/&gt;&lt;wsp:rsid wsp:val=&quot;00132593&quot;/&gt;&lt;wsp:rsid wsp:val=&quot;0013324E&quot;/&gt;&lt;wsp:rsid wsp:val=&quot;00133421&quot;/&gt;&lt;wsp:rsid wsp:val=&quot;001336B0&quot;/&gt;&lt;wsp:rsid wsp:val=&quot;001337ED&quot;/&gt;&lt;wsp:rsid wsp:val=&quot;00133BFD&quot;/&gt;&lt;wsp:rsid wsp:val=&quot;00133E44&quot;/&gt;&lt;wsp:rsid wsp:val=&quot;00133ECB&quot;/&gt;&lt;wsp:rsid wsp:val=&quot;00133EFF&quot;/&gt;&lt;wsp:rsid wsp:val=&quot;00133F7A&quot;/&gt;&lt;wsp:rsid wsp:val=&quot;0013424E&quot;/&gt;&lt;wsp:rsid wsp:val=&quot;0013461E&quot;/&gt;&lt;wsp:rsid wsp:val=&quot;001347E8&quot;/&gt;&lt;wsp:rsid wsp:val=&quot;001349A5&quot;/&gt;&lt;wsp:rsid wsp:val=&quot;00134AFC&quot;/&gt;&lt;wsp:rsid wsp:val=&quot;00134DF8&quot;/&gt;&lt;wsp:rsid wsp:val=&quot;00134E19&quot;/&gt;&lt;wsp:rsid wsp:val=&quot;00134E38&quot;/&gt;&lt;wsp:rsid wsp:val=&quot;001353E8&quot;/&gt;&lt;wsp:rsid wsp:val=&quot;00135525&quot;/&gt;&lt;wsp:rsid wsp:val=&quot;00135531&quot;/&gt;&lt;wsp:rsid wsp:val=&quot;00135747&quot;/&gt;&lt;wsp:rsid wsp:val=&quot;00135933&quot;/&gt;&lt;wsp:rsid wsp:val=&quot;00135938&quot;/&gt;&lt;wsp:rsid wsp:val=&quot;00135A78&quot;/&gt;&lt;wsp:rsid wsp:val=&quot;00135B0C&quot;/&gt;&lt;wsp:rsid wsp:val=&quot;00135D2A&quot;/&gt;&lt;wsp:rsid wsp:val=&quot;00135F89&quot;/&gt;&lt;wsp:rsid wsp:val=&quot;00135FED&quot;/&gt;&lt;wsp:rsid wsp:val=&quot;0013622E&quot;/&gt;&lt;wsp:rsid wsp:val=&quot;0013646D&quot;/&gt;&lt;wsp:rsid wsp:val=&quot;00136534&quot;/&gt;&lt;wsp:rsid wsp:val=&quot;00136589&quot;/&gt;&lt;wsp:rsid wsp:val=&quot;00136970&quot;/&gt;&lt;wsp:rsid wsp:val=&quot;00136DB3&quot;/&gt;&lt;wsp:rsid wsp:val=&quot;00137082&quot;/&gt;&lt;wsp:rsid wsp:val=&quot;00137298&quot;/&gt;&lt;wsp:rsid wsp:val=&quot;001373AF&quot;/&gt;&lt;wsp:rsid wsp:val=&quot;0013764D&quot;/&gt;&lt;wsp:rsid wsp:val=&quot;00137805&quot;/&gt;&lt;wsp:rsid wsp:val=&quot;00137950&quot;/&gt;&lt;wsp:rsid wsp:val=&quot;001379C5&quot;/&gt;&lt;wsp:rsid wsp:val=&quot;00137B31&quot;/&gt;&lt;wsp:rsid wsp:val=&quot;0014019A&quot;/&gt;&lt;wsp:rsid wsp:val=&quot;001401DE&quot;/&gt;&lt;wsp:rsid wsp:val=&quot;00140288&quot;/&gt;&lt;wsp:rsid wsp:val=&quot;0014045A&quot;/&gt;&lt;wsp:rsid wsp:val=&quot;001404E4&quot;/&gt;&lt;wsp:rsid wsp:val=&quot;0014059F&quot;/&gt;&lt;wsp:rsid wsp:val=&quot;00140A4F&quot;/&gt;&lt;wsp:rsid wsp:val=&quot;00140AD7&quot;/&gt;&lt;wsp:rsid wsp:val=&quot;00140CC6&quot;/&gt;&lt;wsp:rsid wsp:val=&quot;00140FC0&quot;/&gt;&lt;wsp:rsid wsp:val=&quot;00141168&quot;/&gt;&lt;wsp:rsid wsp:val=&quot;00141293&quot;/&gt;&lt;wsp:rsid wsp:val=&quot;00141699&quot;/&gt;&lt;wsp:rsid wsp:val=&quot;00141A63&quot;/&gt;&lt;wsp:rsid wsp:val=&quot;00141B2F&quot;/&gt;&lt;wsp:rsid wsp:val=&quot;00141B89&quot;/&gt;&lt;wsp:rsid wsp:val=&quot;00141C58&quot;/&gt;&lt;wsp:rsid wsp:val=&quot;00141E6B&quot;/&gt;&lt;wsp:rsid wsp:val=&quot;001422B2&quot;/&gt;&lt;wsp:rsid wsp:val=&quot;0014298E&quot;/&gt;&lt;wsp:rsid wsp:val=&quot;0014299C&quot;/&gt;&lt;wsp:rsid wsp:val=&quot;0014310A&quot;/&gt;&lt;wsp:rsid wsp:val=&quot;00143578&quot;/&gt;&lt;wsp:rsid wsp:val=&quot;00143655&quot;/&gt;&lt;wsp:rsid wsp:val=&quot;001439A6&quot;/&gt;&lt;wsp:rsid wsp:val=&quot;00143A72&quot;/&gt;&lt;wsp:rsid wsp:val=&quot;00143D40&quot;/&gt;&lt;wsp:rsid wsp:val=&quot;00143F1A&quot;/&gt;&lt;wsp:rsid wsp:val=&quot;0014405C&quot;/&gt;&lt;wsp:rsid wsp:val=&quot;00144445&quot;/&gt;&lt;wsp:rsid wsp:val=&quot;0014483B&quot;/&gt;&lt;wsp:rsid wsp:val=&quot;0014494F&quot;/&gt;&lt;wsp:rsid wsp:val=&quot;00144D7D&quot;/&gt;&lt;wsp:rsid wsp:val=&quot;00144E28&quot;/&gt;&lt;wsp:rsid wsp:val=&quot;001451A1&quot;/&gt;&lt;wsp:rsid wsp:val=&quot;00145255&quot;/&gt;&lt;wsp:rsid wsp:val=&quot;00145726&quot;/&gt;&lt;wsp:rsid wsp:val=&quot;00145C09&quot;/&gt;&lt;wsp:rsid wsp:val=&quot;00145FCD&quot;/&gt;&lt;wsp:rsid wsp:val=&quot;00146177&quot;/&gt;&lt;wsp:rsid wsp:val=&quot;00146E1D&quot;/&gt;&lt;wsp:rsid wsp:val=&quot;00147007&quot;/&gt;&lt;wsp:rsid wsp:val=&quot;00147008&quot;/&gt;&lt;wsp:rsid wsp:val=&quot;0014748D&quot;/&gt;&lt;wsp:rsid wsp:val=&quot;00147668&quot;/&gt;&lt;wsp:rsid wsp:val=&quot;001478C2&quot;/&gt;&lt;wsp:rsid wsp:val=&quot;001479C7&quot;/&gt;&lt;wsp:rsid wsp:val=&quot;001479C8&quot;/&gt;&lt;wsp:rsid wsp:val=&quot;00147A74&quot;/&gt;&lt;wsp:rsid wsp:val=&quot;00147F3B&quot;/&gt;&lt;wsp:rsid wsp:val=&quot;00147F88&quot;/&gt;&lt;wsp:rsid wsp:val=&quot;00150454&quot;/&gt;&lt;wsp:rsid wsp:val=&quot;00150836&quot;/&gt;&lt;wsp:rsid wsp:val=&quot;00150AB7&quot;/&gt;&lt;wsp:rsid wsp:val=&quot;00150F89&quot;/&gt;&lt;wsp:rsid wsp:val=&quot;00151226&quot;/&gt;&lt;wsp:rsid wsp:val=&quot;001512A9&quot;/&gt;&lt;wsp:rsid wsp:val=&quot;001512D9&quot;/&gt;&lt;wsp:rsid wsp:val=&quot;0015143C&quot;/&gt;&lt;wsp:rsid wsp:val=&quot;00151809&quot;/&gt;&lt;wsp:rsid wsp:val=&quot;001518C8&quot;/&gt;&lt;wsp:rsid wsp:val=&quot;00151ABC&quot;/&gt;&lt;wsp:rsid wsp:val=&quot;00151C5B&quot;/&gt;&lt;wsp:rsid wsp:val=&quot;0015274C&quot;/&gt;&lt;wsp:rsid wsp:val=&quot;00152AD8&quot;/&gt;&lt;wsp:rsid wsp:val=&quot;00153121&quot;/&gt;&lt;wsp:rsid wsp:val=&quot;0015317A&quot;/&gt;&lt;wsp:rsid wsp:val=&quot;001533D4&quot;/&gt;&lt;wsp:rsid wsp:val=&quot;00153611&quot;/&gt;&lt;wsp:rsid wsp:val=&quot;00153992&quot;/&gt;&lt;wsp:rsid wsp:val=&quot;00153AB7&quot;/&gt;&lt;wsp:rsid wsp:val=&quot;00153B7A&quot;/&gt;&lt;wsp:rsid wsp:val=&quot;00153B95&quot;/&gt;&lt;wsp:rsid wsp:val=&quot;00153FB1&quot;/&gt;&lt;wsp:rsid wsp:val=&quot;001542D1&quot;/&gt;&lt;wsp:rsid wsp:val=&quot;00154474&quot;/&gt;&lt;wsp:rsid wsp:val=&quot;00154569&quot;/&gt;&lt;wsp:rsid wsp:val=&quot;00154616&quot;/&gt;&lt;wsp:rsid wsp:val=&quot;001546FD&quot;/&gt;&lt;wsp:rsid wsp:val=&quot;0015488F&quot;/&gt;&lt;wsp:rsid wsp:val=&quot;00154A48&quot;/&gt;&lt;wsp:rsid wsp:val=&quot;00154C16&quot;/&gt;&lt;wsp:rsid wsp:val=&quot;00154D95&quot;/&gt;&lt;wsp:rsid wsp:val=&quot;00154DAF&quot;/&gt;&lt;wsp:rsid wsp:val=&quot;00154E9D&quot;/&gt;&lt;wsp:rsid wsp:val=&quot;00154FFE&quot;/&gt;&lt;wsp:rsid wsp:val=&quot;00155962&quot;/&gt;&lt;wsp:rsid wsp:val=&quot;00155B5A&quot;/&gt;&lt;wsp:rsid wsp:val=&quot;00155C0C&quot;/&gt;&lt;wsp:rsid wsp:val=&quot;001565DF&quot;/&gt;&lt;wsp:rsid wsp:val=&quot;001568CD&quot;/&gt;&lt;wsp:rsid wsp:val=&quot;00156F5F&quot;/&gt;&lt;wsp:rsid wsp:val=&quot;0015700A&quot;/&gt;&lt;wsp:rsid wsp:val=&quot;0015780B&quot;/&gt;&lt;wsp:rsid wsp:val=&quot;00157875&quot;/&gt;&lt;wsp:rsid wsp:val=&quot;00157906&quot;/&gt;&lt;wsp:rsid wsp:val=&quot;001579C9&quot;/&gt;&lt;wsp:rsid wsp:val=&quot;0016004B&quot;/&gt;&lt;wsp:rsid wsp:val=&quot;0016012A&quot;/&gt;&lt;wsp:rsid wsp:val=&quot;001604F4&quot;/&gt;&lt;wsp:rsid wsp:val=&quot;0016056C&quot;/&gt;&lt;wsp:rsid wsp:val=&quot;00160662&quot;/&gt;&lt;wsp:rsid wsp:val=&quot;0016089B&quot;/&gt;&lt;wsp:rsid wsp:val=&quot;00160AD8&quot;/&gt;&lt;wsp:rsid wsp:val=&quot;00160B40&quot;/&gt;&lt;wsp:rsid wsp:val=&quot;00161192&quot;/&gt;&lt;wsp:rsid wsp:val=&quot;00161414&quot;/&gt;&lt;wsp:rsid wsp:val=&quot;0016144B&quot;/&gt;&lt;wsp:rsid wsp:val=&quot;0016164F&quot;/&gt;&lt;wsp:rsid wsp:val=&quot;001617F7&quot;/&gt;&lt;wsp:rsid wsp:val=&quot;00161B38&quot;/&gt;&lt;wsp:rsid wsp:val=&quot;00162217&quot;/&gt;&lt;wsp:rsid wsp:val=&quot;0016256C&quot;/&gt;&lt;wsp:rsid wsp:val=&quot;00162797&quot;/&gt;&lt;wsp:rsid wsp:val=&quot;00162969&quot;/&gt;&lt;wsp:rsid wsp:val=&quot;00162A7E&quot;/&gt;&lt;wsp:rsid wsp:val=&quot;00162A8A&quot;/&gt;&lt;wsp:rsid wsp:val=&quot;00162B50&quot;/&gt;&lt;wsp:rsid wsp:val=&quot;00162B74&quot;/&gt;&lt;wsp:rsid wsp:val=&quot;00162E2F&quot;/&gt;&lt;wsp:rsid wsp:val=&quot;0016301D&quot;/&gt;&lt;wsp:rsid wsp:val=&quot;0016308C&quot;/&gt;&lt;wsp:rsid wsp:val=&quot;0016320A&quot;/&gt;&lt;wsp:rsid wsp:val=&quot;00163258&quot;/&gt;&lt;wsp:rsid wsp:val=&quot;00163605&quot;/&gt;&lt;wsp:rsid wsp:val=&quot;00163697&quot;/&gt;&lt;wsp:rsid wsp:val=&quot;0016374C&quot;/&gt;&lt;wsp:rsid wsp:val=&quot;0016387E&quot;/&gt;&lt;wsp:rsid wsp:val=&quot;00163992&quot;/&gt;&lt;wsp:rsid wsp:val=&quot;00163B02&quot;/&gt;&lt;wsp:rsid wsp:val=&quot;00163E1B&quot;/&gt;&lt;wsp:rsid wsp:val=&quot;00163F5E&quot;/&gt;&lt;wsp:rsid wsp:val=&quot;001642CF&quot;/&gt;&lt;wsp:rsid wsp:val=&quot;00164500&quot;/&gt;&lt;wsp:rsid wsp:val=&quot;00164515&quot;/&gt;&lt;wsp:rsid wsp:val=&quot;0016474D&quot;/&gt;&lt;wsp:rsid wsp:val=&quot;00164A93&quot;/&gt;&lt;wsp:rsid wsp:val=&quot;00164AD4&quot;/&gt;&lt;wsp:rsid wsp:val=&quot;00164C94&quot;/&gt;&lt;wsp:rsid wsp:val=&quot;00164FCB&quot;/&gt;&lt;wsp:rsid wsp:val=&quot;0016502A&quot;/&gt;&lt;wsp:rsid wsp:val=&quot;00165163&quot;/&gt;&lt;wsp:rsid wsp:val=&quot;001653D6&quot;/&gt;&lt;wsp:rsid wsp:val=&quot;0016543E&quot;/&gt;&lt;wsp:rsid wsp:val=&quot;00165462&quot;/&gt;&lt;wsp:rsid wsp:val=&quot;001655A4&quot;/&gt;&lt;wsp:rsid wsp:val=&quot;001655E8&quot;/&gt;&lt;wsp:rsid wsp:val=&quot;001657F0&quot;/&gt;&lt;wsp:rsid wsp:val=&quot;001658D6&quot;/&gt;&lt;wsp:rsid wsp:val=&quot;00165B28&quot;/&gt;&lt;wsp:rsid wsp:val=&quot;00165B3E&quot;/&gt;&lt;wsp:rsid wsp:val=&quot;00165E35&quot;/&gt;&lt;wsp:rsid wsp:val=&quot;0016635F&quot;/&gt;&lt;wsp:rsid wsp:val=&quot;00166554&quot;/&gt;&lt;wsp:rsid wsp:val=&quot;0016668D&quot;/&gt;&lt;wsp:rsid wsp:val=&quot;001668F9&quot;/&gt;&lt;wsp:rsid wsp:val=&quot;001672AB&quot;/&gt;&lt;wsp:rsid wsp:val=&quot;00167431&quot;/&gt;&lt;wsp:rsid wsp:val=&quot;00167453&quot;/&gt;&lt;wsp:rsid wsp:val=&quot;001677A5&quot;/&gt;&lt;wsp:rsid wsp:val=&quot;00167A1C&quot;/&gt;&lt;wsp:rsid wsp:val=&quot;00167BD0&quot;/&gt;&lt;wsp:rsid wsp:val=&quot;00167D1C&quot;/&gt;&lt;wsp:rsid wsp:val=&quot;00167FD9&quot;/&gt;&lt;wsp:rsid wsp:val=&quot;00170010&quot;/&gt;&lt;wsp:rsid wsp:val=&quot;00170025&quot;/&gt;&lt;wsp:rsid wsp:val=&quot;00170785&quot;/&gt;&lt;wsp:rsid wsp:val=&quot;00171155&quot;/&gt;&lt;wsp:rsid wsp:val=&quot;00171382&quot;/&gt;&lt;wsp:rsid wsp:val=&quot;00171462&quot;/&gt;&lt;wsp:rsid wsp:val=&quot;00171612&quot;/&gt;&lt;wsp:rsid wsp:val=&quot;00171642&quot;/&gt;&lt;wsp:rsid wsp:val=&quot;00171FC8&quot;/&gt;&lt;wsp:rsid wsp:val=&quot;00172037&quot;/&gt;&lt;wsp:rsid wsp:val=&quot;00172199&quot;/&gt;&lt;wsp:rsid wsp:val=&quot;0017227F&quot;/&gt;&lt;wsp:rsid wsp:val=&quot;001727A9&quot;/&gt;&lt;wsp:rsid wsp:val=&quot;00172F27&quot;/&gt;&lt;wsp:rsid wsp:val=&quot;00173023&quot;/&gt;&lt;wsp:rsid wsp:val=&quot;0017376E&quot;/&gt;&lt;wsp:rsid wsp:val=&quot;00173B12&quot;/&gt;&lt;wsp:rsid wsp:val=&quot;00173C66&quot;/&gt;&lt;wsp:rsid wsp:val=&quot;00173F78&quot;/&gt;&lt;wsp:rsid wsp:val=&quot;00174460&quot;/&gt;&lt;wsp:rsid wsp:val=&quot;001747D6&quot;/&gt;&lt;wsp:rsid wsp:val=&quot;001749BE&quot;/&gt;&lt;wsp:rsid wsp:val=&quot;00174AED&quot;/&gt;&lt;wsp:rsid wsp:val=&quot;00174B72&quot;/&gt;&lt;wsp:rsid wsp:val=&quot;00174BAD&quot;/&gt;&lt;wsp:rsid wsp:val=&quot;00174C2C&quot;/&gt;&lt;wsp:rsid wsp:val=&quot;00174F3F&quot;/&gt;&lt;wsp:rsid wsp:val=&quot;00174FB8&quot;/&gt;&lt;wsp:rsid wsp:val=&quot;0017512B&quot;/&gt;&lt;wsp:rsid wsp:val=&quot;0017564C&quot;/&gt;&lt;wsp:rsid wsp:val=&quot;001757FB&quot;/&gt;&lt;wsp:rsid wsp:val=&quot;00175993&quot;/&gt;&lt;wsp:rsid wsp:val=&quot;00175A12&quot;/&gt;&lt;wsp:rsid wsp:val=&quot;00175A16&quot;/&gt;&lt;wsp:rsid wsp:val=&quot;00175B86&quot;/&gt;&lt;wsp:rsid wsp:val=&quot;00175FEB&quot;/&gt;&lt;wsp:rsid wsp:val=&quot;00176077&quot;/&gt;&lt;wsp:rsid wsp:val=&quot;001761BF&quot;/&gt;&lt;wsp:rsid wsp:val=&quot;001763CC&quot;/&gt;&lt;wsp:rsid wsp:val=&quot;0017664D&quot;/&gt;&lt;wsp:rsid wsp:val=&quot;0017678F&quot;/&gt;&lt;wsp:rsid wsp:val=&quot;001769AC&quot;/&gt;&lt;wsp:rsid wsp:val=&quot;001769B5&quot;/&gt;&lt;wsp:rsid wsp:val=&quot;00176B7D&quot;/&gt;&lt;wsp:rsid wsp:val=&quot;001770C4&quot;/&gt;&lt;wsp:rsid wsp:val=&quot;00177425&quot;/&gt;&lt;wsp:rsid wsp:val=&quot;001800A0&quot;/&gt;&lt;wsp:rsid wsp:val=&quot;00180300&quot;/&gt;&lt;wsp:rsid wsp:val=&quot;001806E7&quot;/&gt;&lt;wsp:rsid wsp:val=&quot;001808B9&quot;/&gt;&lt;wsp:rsid wsp:val=&quot;00180965&quot;/&gt;&lt;wsp:rsid wsp:val=&quot;00180CF8&quot;/&gt;&lt;wsp:rsid wsp:val=&quot;00181133&quot;/&gt;&lt;wsp:rsid wsp:val=&quot;00181481&quot;/&gt;&lt;wsp:rsid wsp:val=&quot;00181CBB&quot;/&gt;&lt;wsp:rsid wsp:val=&quot;00182075&quot;/&gt;&lt;wsp:rsid wsp:val=&quot;00182447&quot;/&gt;&lt;wsp:rsid wsp:val=&quot;0018253F&quot;/&gt;&lt;wsp:rsid wsp:val=&quot;001826E7&quot;/&gt;&lt;wsp:rsid wsp:val=&quot;00182936&quot;/&gt;&lt;wsp:rsid wsp:val=&quot;00182A2A&quot;/&gt;&lt;wsp:rsid wsp:val=&quot;00182AB2&quot;/&gt;&lt;wsp:rsid wsp:val=&quot;001832F8&quot;/&gt;&lt;wsp:rsid wsp:val=&quot;001838C8&quot;/&gt;&lt;wsp:rsid wsp:val=&quot;00183B17&quot;/&gt;&lt;wsp:rsid wsp:val=&quot;00183D51&quot;/&gt;&lt;wsp:rsid wsp:val=&quot;00183DCC&quot;/&gt;&lt;wsp:rsid wsp:val=&quot;00183F46&quot;/&gt;&lt;wsp:rsid wsp:val=&quot;00184072&quot;/&gt;&lt;wsp:rsid wsp:val=&quot;001840E8&quot;/&gt;&lt;wsp:rsid wsp:val=&quot;001846F6&quot;/&gt;&lt;wsp:rsid wsp:val=&quot;001849E8&quot;/&gt;&lt;wsp:rsid wsp:val=&quot;00184D6F&quot;/&gt;&lt;wsp:rsid wsp:val=&quot;00185598&quot;/&gt;&lt;wsp:rsid wsp:val=&quot;001858B4&quot;/&gt;&lt;wsp:rsid wsp:val=&quot;0018596D&quot;/&gt;&lt;wsp:rsid wsp:val=&quot;00185B7B&quot;/&gt;&lt;wsp:rsid wsp:val=&quot;00185C1E&quot;/&gt;&lt;wsp:rsid wsp:val=&quot;00185F5D&quot;/&gt;&lt;wsp:rsid wsp:val=&quot;0018604B&quot;/&gt;&lt;wsp:rsid wsp:val=&quot;001861A4&quot;/&gt;&lt;wsp:rsid wsp:val=&quot;00186217&quot;/&gt;&lt;wsp:rsid wsp:val=&quot;00186270&quot;/&gt;&lt;wsp:rsid wsp:val=&quot;001863FC&quot;/&gt;&lt;wsp:rsid wsp:val=&quot;0018663D&quot;/&gt;&lt;wsp:rsid wsp:val=&quot;0018689E&quot;/&gt;&lt;wsp:rsid wsp:val=&quot;001869E7&quot;/&gt;&lt;wsp:rsid wsp:val=&quot;00186D6F&quot;/&gt;&lt;wsp:rsid wsp:val=&quot;00186DD3&quot;/&gt;&lt;wsp:rsid wsp:val=&quot;00186F61&quot;/&gt;&lt;wsp:rsid wsp:val=&quot;001871E4&quot;/&gt;&lt;wsp:rsid wsp:val=&quot;00187272&quot;/&gt;&lt;wsp:rsid wsp:val=&quot;0018742E&quot;/&gt;&lt;wsp:rsid wsp:val=&quot;001878EA&quot;/&gt;&lt;wsp:rsid wsp:val=&quot;001879EF&quot;/&gt;&lt;wsp:rsid wsp:val=&quot;00190328&quot;/&gt;&lt;wsp:rsid wsp:val=&quot;001903E5&quot;/&gt;&lt;wsp:rsid wsp:val=&quot;001905AD&quot;/&gt;&lt;wsp:rsid wsp:val=&quot;001908D1&quot;/&gt;&lt;wsp:rsid wsp:val=&quot;0019096C&quot;/&gt;&lt;wsp:rsid wsp:val=&quot;00190A66&quot;/&gt;&lt;wsp:rsid wsp:val=&quot;00190AD0&quot;/&gt;&lt;wsp:rsid wsp:val=&quot;00190BE0&quot;/&gt;&lt;wsp:rsid wsp:val=&quot;00190C49&quot;/&gt;&lt;wsp:rsid wsp:val=&quot;00190CED&quot;/&gt;&lt;wsp:rsid wsp:val=&quot;00190E0F&quot;/&gt;&lt;wsp:rsid wsp:val=&quot;00190F9C&quot;/&gt;&lt;wsp:rsid wsp:val=&quot;001913D3&quot;/&gt;&lt;wsp:rsid wsp:val=&quot;001914B1&quot;/&gt;&lt;wsp:rsid wsp:val=&quot;001914FE&quot;/&gt;&lt;wsp:rsid wsp:val=&quot;00191D3E&quot;/&gt;&lt;wsp:rsid wsp:val=&quot;00191E09&quot;/&gt;&lt;wsp:rsid wsp:val=&quot;00191E5A&quot;/&gt;&lt;wsp:rsid wsp:val=&quot;00192261&quot;/&gt;&lt;wsp:rsid wsp:val=&quot;0019227C&quot;/&gt;&lt;wsp:rsid wsp:val=&quot;0019233C&quot;/&gt;&lt;wsp:rsid wsp:val=&quot;00192670&quot;/&gt;&lt;wsp:rsid wsp:val=&quot;00192706&quot;/&gt;&lt;wsp:rsid wsp:val=&quot;00192ADC&quot;/&gt;&lt;wsp:rsid wsp:val=&quot;00192BCD&quot;/&gt;&lt;wsp:rsid wsp:val=&quot;00192E10&quot;/&gt;&lt;wsp:rsid wsp:val=&quot;00192EEA&quot;/&gt;&lt;wsp:rsid wsp:val=&quot;00193084&quot;/&gt;&lt;wsp:rsid wsp:val=&quot;001932C4&quot;/&gt;&lt;wsp:rsid wsp:val=&quot;0019349A&quot;/&gt;&lt;wsp:rsid wsp:val=&quot;00193529&quot;/&gt;&lt;wsp:rsid wsp:val=&quot;001936D0&quot;/&gt;&lt;wsp:rsid wsp:val=&quot;00193A7B&quot;/&gt;&lt;wsp:rsid wsp:val=&quot;00193E91&quot;/&gt;&lt;wsp:rsid wsp:val=&quot;00193F74&quot;/&gt;&lt;wsp:rsid wsp:val=&quot;00194084&quot;/&gt;&lt;wsp:rsid wsp:val=&quot;001943EF&quot;/&gt;&lt;wsp:rsid wsp:val=&quot;00194512&quot;/&gt;&lt;wsp:rsid wsp:val=&quot;00194ACE&quot;/&gt;&lt;wsp:rsid wsp:val=&quot;00194AFC&quot;/&gt;&lt;wsp:rsid wsp:val=&quot;00194B44&quot;/&gt;&lt;wsp:rsid wsp:val=&quot;00194D83&quot;/&gt;&lt;wsp:rsid wsp:val=&quot;00194E52&quot;/&gt;&lt;wsp:rsid wsp:val=&quot;0019500C&quot;/&gt;&lt;wsp:rsid wsp:val=&quot;001958C9&quot;/&gt;&lt;wsp:rsid wsp:val=&quot;00195AC2&quot;/&gt;&lt;wsp:rsid wsp:val=&quot;00195B6D&quot;/&gt;&lt;wsp:rsid wsp:val=&quot;00195C98&quot;/&gt;&lt;wsp:rsid wsp:val=&quot;00195D33&quot;/&gt;&lt;wsp:rsid wsp:val=&quot;00195DBC&quot;/&gt;&lt;wsp:rsid wsp:val=&quot;001960B9&quot;/&gt;&lt;wsp:rsid wsp:val=&quot;001964F4&quot;/&gt;&lt;wsp:rsid wsp:val=&quot;001966D4&quot;/&gt;&lt;wsp:rsid wsp:val=&quot;001966EB&quot;/&gt;&lt;wsp:rsid wsp:val=&quot;001969BA&quot;/&gt;&lt;wsp:rsid wsp:val=&quot;00196C41&quot;/&gt;&lt;wsp:rsid wsp:val=&quot;00196DAD&quot;/&gt;&lt;wsp:rsid wsp:val=&quot;00196F3B&quot;/&gt;&lt;wsp:rsid wsp:val=&quot;00196FD4&quot;/&gt;&lt;wsp:rsid wsp:val=&quot;0019719B&quot;/&gt;&lt;wsp:rsid wsp:val=&quot;001978B8&quot;/&gt;&lt;wsp:rsid wsp:val=&quot;001A01F2&quot;/&gt;&lt;wsp:rsid wsp:val=&quot;001A08C6&quot;/&gt;&lt;wsp:rsid wsp:val=&quot;001A0A89&quot;/&gt;&lt;wsp:rsid wsp:val=&quot;001A0D93&quot;/&gt;&lt;wsp:rsid wsp:val=&quot;001A0DB5&quot;/&gt;&lt;wsp:rsid wsp:val=&quot;001A0DB8&quot;/&gt;&lt;wsp:rsid wsp:val=&quot;001A0EAF&quot;/&gt;&lt;wsp:rsid wsp:val=&quot;001A0FF3&quot;/&gt;&lt;wsp:rsid wsp:val=&quot;001A1027&quot;/&gt;&lt;wsp:rsid wsp:val=&quot;001A11EA&quot;/&gt;&lt;wsp:rsid wsp:val=&quot;001A1994&quot;/&gt;&lt;wsp:rsid wsp:val=&quot;001A1C78&quot;/&gt;&lt;wsp:rsid wsp:val=&quot;001A21A4&quot;/&gt;&lt;wsp:rsid wsp:val=&quot;001A250A&quot;/&gt;&lt;wsp:rsid wsp:val=&quot;001A260B&quot;/&gt;&lt;wsp:rsid wsp:val=&quot;001A274D&quot;/&gt;&lt;wsp:rsid wsp:val=&quot;001A292A&quot;/&gt;&lt;wsp:rsid wsp:val=&quot;001A2AF7&quot;/&gt;&lt;wsp:rsid wsp:val=&quot;001A3572&quot;/&gt;&lt;wsp:rsid wsp:val=&quot;001A394C&quot;/&gt;&lt;wsp:rsid wsp:val=&quot;001A3EC3&quot;/&gt;&lt;wsp:rsid wsp:val=&quot;001A4236&quot;/&gt;&lt;wsp:rsid wsp:val=&quot;001A4359&quot;/&gt;&lt;wsp:rsid wsp:val=&quot;001A455C&quot;/&gt;&lt;wsp:rsid wsp:val=&quot;001A45BC&quot;/&gt;&lt;wsp:rsid wsp:val=&quot;001A4769&quot;/&gt;&lt;wsp:rsid wsp:val=&quot;001A5187&quot;/&gt;&lt;wsp:rsid wsp:val=&quot;001A52F8&quot;/&gt;&lt;wsp:rsid wsp:val=&quot;001A543C&quot;/&gt;&lt;wsp:rsid wsp:val=&quot;001A54AF&quot;/&gt;&lt;wsp:rsid wsp:val=&quot;001A583A&quot;/&gt;&lt;wsp:rsid wsp:val=&quot;001A5885&quot;/&gt;&lt;wsp:rsid wsp:val=&quot;001A58A0&quot;/&gt;&lt;wsp:rsid wsp:val=&quot;001A5A38&quot;/&gt;&lt;wsp:rsid wsp:val=&quot;001A5A60&quot;/&gt;&lt;wsp:rsid wsp:val=&quot;001A5BAA&quot;/&gt;&lt;wsp:rsid wsp:val=&quot;001A5C7F&quot;/&gt;&lt;wsp:rsid wsp:val=&quot;001A5F55&quot;/&gt;&lt;wsp:rsid wsp:val=&quot;001A6173&quot;/&gt;&lt;wsp:rsid wsp:val=&quot;001A6A35&quot;/&gt;&lt;wsp:rsid wsp:val=&quot;001A6AD0&quot;/&gt;&lt;wsp:rsid wsp:val=&quot;001A701D&quot;/&gt;&lt;wsp:rsid wsp:val=&quot;001A711F&quot;/&gt;&lt;wsp:rsid wsp:val=&quot;001A755A&quot;/&gt;&lt;wsp:rsid wsp:val=&quot;001A7600&quot;/&gt;&lt;wsp:rsid wsp:val=&quot;001A77DC&quot;/&gt;&lt;wsp:rsid wsp:val=&quot;001A7947&quot;/&gt;&lt;wsp:rsid wsp:val=&quot;001A7A4D&quot;/&gt;&lt;wsp:rsid wsp:val=&quot;001A7CC0&quot;/&gt;&lt;wsp:rsid wsp:val=&quot;001B0674&quot;/&gt;&lt;wsp:rsid wsp:val=&quot;001B0775&quot;/&gt;&lt;wsp:rsid wsp:val=&quot;001B0859&quot;/&gt;&lt;wsp:rsid wsp:val=&quot;001B0B51&quot;/&gt;&lt;wsp:rsid wsp:val=&quot;001B0CC5&quot;/&gt;&lt;wsp:rsid wsp:val=&quot;001B0D3B&quot;/&gt;&lt;wsp:rsid wsp:val=&quot;001B0D9D&quot;/&gt;&lt;wsp:rsid wsp:val=&quot;001B0E65&quot;/&gt;&lt;wsp:rsid wsp:val=&quot;001B11CC&quot;/&gt;&lt;wsp:rsid wsp:val=&quot;001B1A36&quot;/&gt;&lt;wsp:rsid wsp:val=&quot;001B269A&quot;/&gt;&lt;wsp:rsid wsp:val=&quot;001B26A1&quot;/&gt;&lt;wsp:rsid wsp:val=&quot;001B2898&quot;/&gt;&lt;wsp:rsid wsp:val=&quot;001B2A7C&quot;/&gt;&lt;wsp:rsid wsp:val=&quot;001B2DF2&quot;/&gt;&lt;wsp:rsid wsp:val=&quot;001B2E8B&quot;/&gt;&lt;wsp:rsid wsp:val=&quot;001B3229&quot;/&gt;&lt;wsp:rsid wsp:val=&quot;001B3452&quot;/&gt;&lt;wsp:rsid wsp:val=&quot;001B3729&quot;/&gt;&lt;wsp:rsid wsp:val=&quot;001B3A46&quot;/&gt;&lt;wsp:rsid wsp:val=&quot;001B3D79&quot;/&gt;&lt;wsp:rsid wsp:val=&quot;001B3E47&quot;/&gt;&lt;wsp:rsid wsp:val=&quot;001B408E&quot;/&gt;&lt;wsp:rsid wsp:val=&quot;001B441E&quot;/&gt;&lt;wsp:rsid wsp:val=&quot;001B46E1&quot;/&gt;&lt;wsp:rsid wsp:val=&quot;001B48EE&quot;/&gt;&lt;wsp:rsid wsp:val=&quot;001B564C&quot;/&gt;&lt;wsp:rsid wsp:val=&quot;001B56F3&quot;/&gt;&lt;wsp:rsid wsp:val=&quot;001B56FE&quot;/&gt;&lt;wsp:rsid wsp:val=&quot;001B5993&quot;/&gt;&lt;wsp:rsid wsp:val=&quot;001B5DD0&quot;/&gt;&lt;wsp:rsid wsp:val=&quot;001B5FFD&quot;/&gt;&lt;wsp:rsid wsp:val=&quot;001B6014&quot;/&gt;&lt;wsp:rsid wsp:val=&quot;001B6061&quot;/&gt;&lt;wsp:rsid wsp:val=&quot;001B69F2&quot;/&gt;&lt;wsp:rsid wsp:val=&quot;001B6C39&quot;/&gt;&lt;wsp:rsid wsp:val=&quot;001B6E53&quot;/&gt;&lt;wsp:rsid wsp:val=&quot;001B714B&quot;/&gt;&lt;wsp:rsid wsp:val=&quot;001B73F0&quot;/&gt;&lt;wsp:rsid wsp:val=&quot;001B750A&quot;/&gt;&lt;wsp:rsid wsp:val=&quot;001B770C&quot;/&gt;&lt;wsp:rsid wsp:val=&quot;001B77B0&quot;/&gt;&lt;wsp:rsid wsp:val=&quot;001B77B9&quot;/&gt;&lt;wsp:rsid wsp:val=&quot;001B7DDF&quot;/&gt;&lt;wsp:rsid wsp:val=&quot;001B7FFD&quot;/&gt;&lt;wsp:rsid wsp:val=&quot;001C01F0&quot;/&gt;&lt;wsp:rsid wsp:val=&quot;001C078C&quot;/&gt;&lt;wsp:rsid wsp:val=&quot;001C0943&quot;/&gt;&lt;wsp:rsid wsp:val=&quot;001C0D79&quot;/&gt;&lt;wsp:rsid wsp:val=&quot;001C0D7D&quot;/&gt;&lt;wsp:rsid wsp:val=&quot;001C0EF8&quot;/&gt;&lt;wsp:rsid wsp:val=&quot;001C1067&quot;/&gt;&lt;wsp:rsid wsp:val=&quot;001C1133&quot;/&gt;&lt;wsp:rsid wsp:val=&quot;001C11B2&quot;/&gt;&lt;wsp:rsid wsp:val=&quot;001C128A&quot;/&gt;&lt;wsp:rsid wsp:val=&quot;001C14DF&quot;/&gt;&lt;wsp:rsid wsp:val=&quot;001C18F8&quot;/&gt;&lt;wsp:rsid wsp:val=&quot;001C1CEB&quot;/&gt;&lt;wsp:rsid wsp:val=&quot;001C1FF0&quot;/&gt;&lt;wsp:rsid wsp:val=&quot;001C21F1&quot;/&gt;&lt;wsp:rsid wsp:val=&quot;001C23F4&quot;/&gt;&lt;wsp:rsid wsp:val=&quot;001C2638&quot;/&gt;&lt;wsp:rsid wsp:val=&quot;001C2962&quot;/&gt;&lt;wsp:rsid wsp:val=&quot;001C29B9&quot;/&gt;&lt;wsp:rsid wsp:val=&quot;001C2A96&quot;/&gt;&lt;wsp:rsid wsp:val=&quot;001C2BBE&quot;/&gt;&lt;wsp:rsid wsp:val=&quot;001C2E0C&quot;/&gt;&lt;wsp:rsid wsp:val=&quot;001C317A&quot;/&gt;&lt;wsp:rsid wsp:val=&quot;001C3373&quot;/&gt;&lt;wsp:rsid wsp:val=&quot;001C339D&quot;/&gt;&lt;wsp:rsid wsp:val=&quot;001C36DD&quot;/&gt;&lt;wsp:rsid wsp:val=&quot;001C372A&quot;/&gt;&lt;wsp:rsid wsp:val=&quot;001C3739&quot;/&gt;&lt;wsp:rsid wsp:val=&quot;001C3BD2&quot;/&gt;&lt;wsp:rsid wsp:val=&quot;001C3CB2&quot;/&gt;&lt;wsp:rsid wsp:val=&quot;001C3EB2&quot;/&gt;&lt;wsp:rsid wsp:val=&quot;001C42D4&quot;/&gt;&lt;wsp:rsid wsp:val=&quot;001C4635&quot;/&gt;&lt;wsp:rsid wsp:val=&quot;001C46C8&quot;/&gt;&lt;wsp:rsid wsp:val=&quot;001C4722&quot;/&gt;&lt;wsp:rsid wsp:val=&quot;001C4767&quot;/&gt;&lt;wsp:rsid wsp:val=&quot;001C4A93&quot;/&gt;&lt;wsp:rsid wsp:val=&quot;001C4F63&quot;/&gt;&lt;wsp:rsid wsp:val=&quot;001C4FCC&quot;/&gt;&lt;wsp:rsid wsp:val=&quot;001C51D4&quot;/&gt;&lt;wsp:rsid wsp:val=&quot;001C52CE&quot;/&gt;&lt;wsp:rsid wsp:val=&quot;001C5430&quot;/&gt;&lt;wsp:rsid wsp:val=&quot;001C54C7&quot;/&gt;&lt;wsp:rsid wsp:val=&quot;001C58C9&quot;/&gt;&lt;wsp:rsid wsp:val=&quot;001C59DE&quot;/&gt;&lt;wsp:rsid wsp:val=&quot;001C5B12&quot;/&gt;&lt;wsp:rsid wsp:val=&quot;001C5DA7&quot;/&gt;&lt;wsp:rsid wsp:val=&quot;001C5FC4&quot;/&gt;&lt;wsp:rsid wsp:val=&quot;001C61B0&quot;/&gt;&lt;wsp:rsid wsp:val=&quot;001C63FF&quot;/&gt;&lt;wsp:rsid wsp:val=&quot;001C6A76&quot;/&gt;&lt;wsp:rsid wsp:val=&quot;001C6B36&quot;/&gt;&lt;wsp:rsid wsp:val=&quot;001C6C97&quot;/&gt;&lt;wsp:rsid wsp:val=&quot;001C6DD2&quot;/&gt;&lt;wsp:rsid wsp:val=&quot;001C7125&quot;/&gt;&lt;wsp:rsid wsp:val=&quot;001C7206&quot;/&gt;&lt;wsp:rsid wsp:val=&quot;001C723D&quot;/&gt;&lt;wsp:rsid wsp:val=&quot;001C7399&quot;/&gt;&lt;wsp:rsid wsp:val=&quot;001C73D4&quot;/&gt;&lt;wsp:rsid wsp:val=&quot;001C768E&quot;/&gt;&lt;wsp:rsid wsp:val=&quot;001C7778&quot;/&gt;&lt;wsp:rsid wsp:val=&quot;001C7D4E&quot;/&gt;&lt;wsp:rsid wsp:val=&quot;001C7D63&quot;/&gt;&lt;wsp:rsid wsp:val=&quot;001D0031&quot;/&gt;&lt;wsp:rsid wsp:val=&quot;001D01FC&quot;/&gt;&lt;wsp:rsid wsp:val=&quot;001D0405&quot;/&gt;&lt;wsp:rsid wsp:val=&quot;001D0421&quot;/&gt;&lt;wsp:rsid wsp:val=&quot;001D042A&quot;/&gt;&lt;wsp:rsid wsp:val=&quot;001D0BD5&quot;/&gt;&lt;wsp:rsid wsp:val=&quot;001D0F12&quot;/&gt;&lt;wsp:rsid wsp:val=&quot;001D0FB8&quot;/&gt;&lt;wsp:rsid wsp:val=&quot;001D16F6&quot;/&gt;&lt;wsp:rsid wsp:val=&quot;001D1750&quot;/&gt;&lt;wsp:rsid wsp:val=&quot;001D1916&quot;/&gt;&lt;wsp:rsid wsp:val=&quot;001D1A53&quot;/&gt;&lt;wsp:rsid wsp:val=&quot;001D1B09&quot;/&gt;&lt;wsp:rsid wsp:val=&quot;001D1B2F&quot;/&gt;&lt;wsp:rsid wsp:val=&quot;001D20C4&quot;/&gt;&lt;wsp:rsid wsp:val=&quot;001D22D2&quot;/&gt;&lt;wsp:rsid wsp:val=&quot;001D23C8&quot;/&gt;&lt;wsp:rsid wsp:val=&quot;001D272A&quot;/&gt;&lt;wsp:rsid wsp:val=&quot;001D28D5&quot;/&gt;&lt;wsp:rsid wsp:val=&quot;001D2BA7&quot;/&gt;&lt;wsp:rsid wsp:val=&quot;001D3068&quot;/&gt;&lt;wsp:rsid wsp:val=&quot;001D310B&quot;/&gt;&lt;wsp:rsid wsp:val=&quot;001D33A5&quot;/&gt;&lt;wsp:rsid wsp:val=&quot;001D383B&quot;/&gt;&lt;wsp:rsid wsp:val=&quot;001D3AFC&quot;/&gt;&lt;wsp:rsid wsp:val=&quot;001D3CFF&quot;/&gt;&lt;wsp:rsid wsp:val=&quot;001D3D59&quot;/&gt;&lt;wsp:rsid wsp:val=&quot;001D3E93&quot;/&gt;&lt;wsp:rsid wsp:val=&quot;001D3F45&quot;/&gt;&lt;wsp:rsid wsp:val=&quot;001D3F71&quot;/&gt;&lt;wsp:rsid wsp:val=&quot;001D3F88&quot;/&gt;&lt;wsp:rsid wsp:val=&quot;001D40C9&quot;/&gt;&lt;wsp:rsid wsp:val=&quot;001D423C&quot;/&gt;&lt;wsp:rsid wsp:val=&quot;001D45D1&quot;/&gt;&lt;wsp:rsid wsp:val=&quot;001D4994&quot;/&gt;&lt;wsp:rsid wsp:val=&quot;001D4D18&quot;/&gt;&lt;wsp:rsid wsp:val=&quot;001D4D32&quot;/&gt;&lt;wsp:rsid wsp:val=&quot;001D50C2&quot;/&gt;&lt;wsp:rsid wsp:val=&quot;001D51D0&quot;/&gt;&lt;wsp:rsid wsp:val=&quot;001D539E&quot;/&gt;&lt;wsp:rsid wsp:val=&quot;001D5A66&quot;/&gt;&lt;wsp:rsid wsp:val=&quot;001D5A93&quot;/&gt;&lt;wsp:rsid wsp:val=&quot;001D5BCB&quot;/&gt;&lt;wsp:rsid wsp:val=&quot;001D5CDA&quot;/&gt;&lt;wsp:rsid wsp:val=&quot;001D67AB&quot;/&gt;&lt;wsp:rsid wsp:val=&quot;001D685B&quot;/&gt;&lt;wsp:rsid wsp:val=&quot;001D6952&quot;/&gt;&lt;wsp:rsid wsp:val=&quot;001D69E8&quot;/&gt;&lt;wsp:rsid wsp:val=&quot;001D6BF0&quot;/&gt;&lt;wsp:rsid wsp:val=&quot;001D6EBE&quot;/&gt;&lt;wsp:rsid wsp:val=&quot;001D721A&quot;/&gt;&lt;wsp:rsid wsp:val=&quot;001D7635&quot;/&gt;&lt;wsp:rsid wsp:val=&quot;001D7944&quot;/&gt;&lt;wsp:rsid wsp:val=&quot;001D7E4C&quot;/&gt;&lt;wsp:rsid wsp:val=&quot;001D7E71&quot;/&gt;&lt;wsp:rsid wsp:val=&quot;001D7FCA&quot;/&gt;&lt;wsp:rsid wsp:val=&quot;001E028A&quot;/&gt;&lt;wsp:rsid wsp:val=&quot;001E0319&quot;/&gt;&lt;wsp:rsid wsp:val=&quot;001E03A1&quot;/&gt;&lt;wsp:rsid wsp:val=&quot;001E062C&quot;/&gt;&lt;wsp:rsid wsp:val=&quot;001E10F5&quot;/&gt;&lt;wsp:rsid wsp:val=&quot;001E110D&quot;/&gt;&lt;wsp:rsid wsp:val=&quot;001E11AB&quot;/&gt;&lt;wsp:rsid wsp:val=&quot;001E11B2&quot;/&gt;&lt;wsp:rsid wsp:val=&quot;001E133D&quot;/&gt;&lt;wsp:rsid wsp:val=&quot;001E1452&quot;/&gt;&lt;wsp:rsid wsp:val=&quot;001E14A7&quot;/&gt;&lt;wsp:rsid wsp:val=&quot;001E194C&quot;/&gt;&lt;wsp:rsid wsp:val=&quot;001E1DD5&quot;/&gt;&lt;wsp:rsid wsp:val=&quot;001E1F25&quot;/&gt;&lt;wsp:rsid wsp:val=&quot;001E203A&quot;/&gt;&lt;wsp:rsid wsp:val=&quot;001E2144&quot;/&gt;&lt;wsp:rsid wsp:val=&quot;001E2729&quot;/&gt;&lt;wsp:rsid wsp:val=&quot;001E27E9&quot;/&gt;&lt;wsp:rsid wsp:val=&quot;001E29D4&quot;/&gt;&lt;wsp:rsid wsp:val=&quot;001E2D93&quot;/&gt;&lt;wsp:rsid wsp:val=&quot;001E2FE2&quot;/&gt;&lt;wsp:rsid wsp:val=&quot;001E353D&quot;/&gt;&lt;wsp:rsid wsp:val=&quot;001E3675&quot;/&gt;&lt;wsp:rsid wsp:val=&quot;001E3982&quot;/&gt;&lt;wsp:rsid wsp:val=&quot;001E425D&quot;/&gt;&lt;wsp:rsid wsp:val=&quot;001E441E&quot;/&gt;&lt;wsp:rsid wsp:val=&quot;001E444D&quot;/&gt;&lt;wsp:rsid wsp:val=&quot;001E4457&quot;/&gt;&lt;wsp:rsid wsp:val=&quot;001E457B&quot;/&gt;&lt;wsp:rsid wsp:val=&quot;001E4595&quot;/&gt;&lt;wsp:rsid wsp:val=&quot;001E46A9&quot;/&gt;&lt;wsp:rsid wsp:val=&quot;001E4C4F&quot;/&gt;&lt;wsp:rsid wsp:val=&quot;001E4FBE&quot;/&gt;&lt;wsp:rsid wsp:val=&quot;001E5410&quot;/&gt;&lt;wsp:rsid wsp:val=&quot;001E56D2&quot;/&gt;&lt;wsp:rsid wsp:val=&quot;001E5955&quot;/&gt;&lt;wsp:rsid wsp:val=&quot;001E59B2&quot;/&gt;&lt;wsp:rsid wsp:val=&quot;001E59E3&quot;/&gt;&lt;wsp:rsid wsp:val=&quot;001E5A21&quot;/&gt;&lt;wsp:rsid wsp:val=&quot;001E5C44&quot;/&gt;&lt;wsp:rsid wsp:val=&quot;001E5C77&quot;/&gt;&lt;wsp:rsid wsp:val=&quot;001E5CD4&quot;/&gt;&lt;wsp:rsid wsp:val=&quot;001E669A&quot;/&gt;&lt;wsp:rsid wsp:val=&quot;001E6991&quot;/&gt;&lt;wsp:rsid wsp:val=&quot;001E6A09&quot;/&gt;&lt;wsp:rsid wsp:val=&quot;001E6A5C&quot;/&gt;&lt;wsp:rsid wsp:val=&quot;001E6D8C&quot;/&gt;&lt;wsp:rsid wsp:val=&quot;001E6ED7&quot;/&gt;&lt;wsp:rsid wsp:val=&quot;001E6F0A&quot;/&gt;&lt;wsp:rsid wsp:val=&quot;001E7548&quot;/&gt;&lt;wsp:rsid wsp:val=&quot;001E7727&quot;/&gt;&lt;wsp:rsid wsp:val=&quot;001E793B&quot;/&gt;&lt;wsp:rsid wsp:val=&quot;001E7B9C&quot;/&gt;&lt;wsp:rsid wsp:val=&quot;001E7BA6&quot;/&gt;&lt;wsp:rsid wsp:val=&quot;001E7FBA&quot;/&gt;&lt;wsp:rsid wsp:val=&quot;001F0043&quot;/&gt;&lt;wsp:rsid wsp:val=&quot;001F01E4&quot;/&gt;&lt;wsp:rsid wsp:val=&quot;001F022F&quot;/&gt;&lt;wsp:rsid wsp:val=&quot;001F028A&quot;/&gt;&lt;wsp:rsid wsp:val=&quot;001F0356&quot;/&gt;&lt;wsp:rsid wsp:val=&quot;001F04D8&quot;/&gt;&lt;wsp:rsid wsp:val=&quot;001F05AE&quot;/&gt;&lt;wsp:rsid wsp:val=&quot;001F0685&quot;/&gt;&lt;wsp:rsid wsp:val=&quot;001F078A&quot;/&gt;&lt;wsp:rsid wsp:val=&quot;001F08E8&quot;/&gt;&lt;wsp:rsid wsp:val=&quot;001F0FEF&quot;/&gt;&lt;wsp:rsid wsp:val=&quot;001F1143&quot;/&gt;&lt;wsp:rsid wsp:val=&quot;001F11A6&quot;/&gt;&lt;wsp:rsid wsp:val=&quot;001F11FE&quot;/&gt;&lt;wsp:rsid wsp:val=&quot;001F145B&quot;/&gt;&lt;wsp:rsid wsp:val=&quot;001F156E&quot;/&gt;&lt;wsp:rsid wsp:val=&quot;001F15D0&quot;/&gt;&lt;wsp:rsid wsp:val=&quot;001F1A43&quot;/&gt;&lt;wsp:rsid wsp:val=&quot;001F1B14&quot;/&gt;&lt;wsp:rsid wsp:val=&quot;001F2497&quot;/&gt;&lt;wsp:rsid wsp:val=&quot;001F2AB1&quot;/&gt;&lt;wsp:rsid wsp:val=&quot;001F2FDC&quot;/&gt;&lt;wsp:rsid wsp:val=&quot;001F3076&quot;/&gt;&lt;wsp:rsid wsp:val=&quot;001F356F&quot;/&gt;&lt;wsp:rsid wsp:val=&quot;001F36F9&quot;/&gt;&lt;wsp:rsid wsp:val=&quot;001F372F&quot;/&gt;&lt;wsp:rsid wsp:val=&quot;001F3EE8&quot;/&gt;&lt;wsp:rsid wsp:val=&quot;001F3F7F&quot;/&gt;&lt;wsp:rsid wsp:val=&quot;001F445F&quot;/&gt;&lt;wsp:rsid wsp:val=&quot;001F48F4&quot;/&gt;&lt;wsp:rsid wsp:val=&quot;001F49C3&quot;/&gt;&lt;wsp:rsid wsp:val=&quot;001F4CBD&quot;/&gt;&lt;wsp:rsid wsp:val=&quot;001F4F1F&quot;/&gt;&lt;wsp:rsid wsp:val=&quot;001F4F45&quot;/&gt;&lt;wsp:rsid wsp:val=&quot;001F51E4&quot;/&gt;&lt;wsp:rsid wsp:val=&quot;001F5562&quot;/&gt;&lt;wsp:rsid wsp:val=&quot;001F55CE&quot;/&gt;&lt;wsp:rsid wsp:val=&quot;001F5673&quot;/&gt;&lt;wsp:rsid wsp:val=&quot;001F573F&quot;/&gt;&lt;wsp:rsid wsp:val=&quot;001F580D&quot;/&gt;&lt;wsp:rsid wsp:val=&quot;001F59D3&quot;/&gt;&lt;wsp:rsid wsp:val=&quot;001F59FA&quot;/&gt;&lt;wsp:rsid wsp:val=&quot;001F5A9F&quot;/&gt;&lt;wsp:rsid wsp:val=&quot;001F5CF7&quot;/&gt;&lt;wsp:rsid wsp:val=&quot;001F6A84&quot;/&gt;&lt;wsp:rsid wsp:val=&quot;001F6C63&quot;/&gt;&lt;wsp:rsid wsp:val=&quot;001F6DDB&quot;/&gt;&lt;wsp:rsid wsp:val=&quot;001F6EDC&quot;/&gt;&lt;wsp:rsid wsp:val=&quot;001F6FC4&quot;/&gt;&lt;wsp:rsid wsp:val=&quot;001F702D&quot;/&gt;&lt;wsp:rsid wsp:val=&quot;001F728E&quot;/&gt;&lt;wsp:rsid wsp:val=&quot;001F754D&quot;/&gt;&lt;wsp:rsid wsp:val=&quot;001F7590&quot;/&gt;&lt;wsp:rsid wsp:val=&quot;001F7A2B&quot;/&gt;&lt;wsp:rsid wsp:val=&quot;001F7A59&quot;/&gt;&lt;wsp:rsid wsp:val=&quot;001F7C5A&quot;/&gt;&lt;wsp:rsid wsp:val=&quot;002000F4&quot;/&gt;&lt;wsp:rsid wsp:val=&quot;002003BA&quot;/&gt;&lt;wsp:rsid wsp:val=&quot;002003EE&quot;/&gt;&lt;wsp:rsid wsp:val=&quot;00200581&quot;/&gt;&lt;wsp:rsid wsp:val=&quot;002006B4&quot;/&gt;&lt;wsp:rsid wsp:val=&quot;00200759&quot;/&gt;&lt;wsp:rsid wsp:val=&quot;002008DE&quot;/&gt;&lt;wsp:rsid wsp:val=&quot;00200987&quot;/&gt;&lt;wsp:rsid wsp:val=&quot;00200B04&quot;/&gt;&lt;wsp:rsid wsp:val=&quot;00200D43&quot;/&gt;&lt;wsp:rsid wsp:val=&quot;00200EFB&quot;/&gt;&lt;wsp:rsid wsp:val=&quot;00201580&quot;/&gt;&lt;wsp:rsid wsp:val=&quot;00201742&quot;/&gt;&lt;wsp:rsid wsp:val=&quot;002021C2&quot;/&gt;&lt;wsp:rsid wsp:val=&quot;0020232F&quot;/&gt;&lt;wsp:rsid wsp:val=&quot;002025F9&quot;/&gt;&lt;wsp:rsid wsp:val=&quot;00202676&quot;/&gt;&lt;wsp:rsid wsp:val=&quot;00202874&quot;/&gt;&lt;wsp:rsid wsp:val=&quot;00202B3F&quot;/&gt;&lt;wsp:rsid wsp:val=&quot;00202BC8&quot;/&gt;&lt;wsp:rsid wsp:val=&quot;00202DC5&quot;/&gt;&lt;wsp:rsid wsp:val=&quot;00203284&quot;/&gt;&lt;wsp:rsid wsp:val=&quot;00203339&quot;/&gt;&lt;wsp:rsid wsp:val=&quot;002036D1&quot;/&gt;&lt;wsp:rsid wsp:val=&quot;00203730&quot;/&gt;&lt;wsp:rsid wsp:val=&quot;00203879&quot;/&gt;&lt;wsp:rsid wsp:val=&quot;0020398C&quot;/&gt;&lt;wsp:rsid wsp:val=&quot;002040D5&quot;/&gt;&lt;wsp:rsid wsp:val=&quot;00204105&quot;/&gt;&lt;wsp:rsid wsp:val=&quot;00204136&quot;/&gt;&lt;wsp:rsid wsp:val=&quot;00204704&quot;/&gt;&lt;wsp:rsid wsp:val=&quot;0020471A&quot;/&gt;&lt;wsp:rsid wsp:val=&quot;00204756&quot;/&gt;&lt;wsp:rsid wsp:val=&quot;0020477C&quot;/&gt;&lt;wsp:rsid wsp:val=&quot;0020478C&quot;/&gt;&lt;wsp:rsid wsp:val=&quot;00204B7F&quot;/&gt;&lt;wsp:rsid wsp:val=&quot;00204C63&quot;/&gt;&lt;wsp:rsid wsp:val=&quot;00204CB6&quot;/&gt;&lt;wsp:rsid wsp:val=&quot;00204EB3&quot;/&gt;&lt;wsp:rsid wsp:val=&quot;002050BE&quot;/&gt;&lt;wsp:rsid wsp:val=&quot;002050D4&quot;/&gt;&lt;wsp:rsid wsp:val=&quot;0020559D&quot;/&gt;&lt;wsp:rsid wsp:val=&quot;00205659&quot;/&gt;&lt;wsp:rsid wsp:val=&quot;002056D8&quot;/&gt;&lt;wsp:rsid wsp:val=&quot;00205948&quot;/&gt;&lt;wsp:rsid wsp:val=&quot;00205954&quot;/&gt;&lt;wsp:rsid wsp:val=&quot;002059BD&quot;/&gt;&lt;wsp:rsid wsp:val=&quot;00205D82&quot;/&gt;&lt;wsp:rsid wsp:val=&quot;00205E61&quot;/&gt;&lt;wsp:rsid wsp:val=&quot;00205F87&quot;/&gt;&lt;wsp:rsid wsp:val=&quot;0020650A&quot;/&gt;&lt;wsp:rsid wsp:val=&quot;00206758&quot;/&gt;&lt;wsp:rsid wsp:val=&quot;002067E2&quot;/&gt;&lt;wsp:rsid wsp:val=&quot;0020693B&quot;/&gt;&lt;wsp:rsid wsp:val=&quot;0020710F&quot;/&gt;&lt;wsp:rsid wsp:val=&quot;00207451&quot;/&gt;&lt;wsp:rsid wsp:val=&quot;00207497&quot;/&gt;&lt;wsp:rsid wsp:val=&quot;0020767D&quot;/&gt;&lt;wsp:rsid wsp:val=&quot;002079C7&quot;/&gt;&lt;wsp:rsid wsp:val=&quot;00207FD2&quot;/&gt;&lt;wsp:rsid wsp:val=&quot;002104FA&quot;/&gt;&lt;wsp:rsid wsp:val=&quot;00210889&quot;/&gt;&lt;wsp:rsid wsp:val=&quot;0021100A&quot;/&gt;&lt;wsp:rsid wsp:val=&quot;00211089&quot;/&gt;&lt;wsp:rsid wsp:val=&quot;00211232&quot;/&gt;&lt;wsp:rsid wsp:val=&quot;00211C68&quot;/&gt;&lt;wsp:rsid wsp:val=&quot;00211D76&quot;/&gt;&lt;wsp:rsid wsp:val=&quot;00211EE1&quot;/&gt;&lt;wsp:rsid wsp:val=&quot;00212234&quot;/&gt;&lt;wsp:rsid wsp:val=&quot;0021247D&quot;/&gt;&lt;wsp:rsid wsp:val=&quot;002128D2&quot;/&gt;&lt;wsp:rsid wsp:val=&quot;00212A23&quot;/&gt;&lt;wsp:rsid wsp:val=&quot;00212A49&quot;/&gt;&lt;wsp:rsid wsp:val=&quot;00212DC0&quot;/&gt;&lt;wsp:rsid wsp:val=&quot;00212F03&quot;/&gt;&lt;wsp:rsid wsp:val=&quot;0021302E&quot;/&gt;&lt;wsp:rsid wsp:val=&quot;00213203&quot;/&gt;&lt;wsp:rsid wsp:val=&quot;002133C7&quot;/&gt;&lt;wsp:rsid wsp:val=&quot;00213544&quot;/&gt;&lt;wsp:rsid wsp:val=&quot;002136B2&quot;/&gt;&lt;wsp:rsid wsp:val=&quot;00213CCB&quot;/&gt;&lt;wsp:rsid wsp:val=&quot;00214016&quot;/&gt;&lt;wsp:rsid wsp:val=&quot;002145B9&quot;/&gt;&lt;wsp:rsid wsp:val=&quot;0021485E&quot;/&gt;&lt;wsp:rsid wsp:val=&quot;0021488D&quot;/&gt;&lt;wsp:rsid wsp:val=&quot;00214A02&quot;/&gt;&lt;wsp:rsid wsp:val=&quot;00214AAF&quot;/&gt;&lt;wsp:rsid wsp:val=&quot;00214B2D&quot;/&gt;&lt;wsp:rsid wsp:val=&quot;00214BBD&quot;/&gt;&lt;wsp:rsid wsp:val=&quot;00214CCB&quot;/&gt;&lt;wsp:rsid wsp:val=&quot;00214E7B&quot;/&gt;&lt;wsp:rsid wsp:val=&quot;0021552D&quot;/&gt;&lt;wsp:rsid wsp:val=&quot;00215994&quot;/&gt;&lt;wsp:rsid wsp:val=&quot;00215BA6&quot;/&gt;&lt;wsp:rsid wsp:val=&quot;00215C19&quot;/&gt;&lt;wsp:rsid wsp:val=&quot;00215E13&quot;/&gt;&lt;wsp:rsid wsp:val=&quot;00215F7A&quot;/&gt;&lt;wsp:rsid wsp:val=&quot;0021627B&quot;/&gt;&lt;wsp:rsid wsp:val=&quot;002167A8&quot;/&gt;&lt;wsp:rsid wsp:val=&quot;002167D8&quot;/&gt;&lt;wsp:rsid wsp:val=&quot;002172D7&quot;/&gt;&lt;wsp:rsid wsp:val=&quot;00217334&quot;/&gt;&lt;wsp:rsid wsp:val=&quot;002178CA&quot;/&gt;&lt;wsp:rsid wsp:val=&quot;002179E3&quot;/&gt;&lt;wsp:rsid wsp:val=&quot;00217B8B&quot;/&gt;&lt;wsp:rsid wsp:val=&quot;00217BBD&quot;/&gt;&lt;wsp:rsid wsp:val=&quot;00217C2A&quot;/&gt;&lt;wsp:rsid wsp:val=&quot;00217CA4&quot;/&gt;&lt;wsp:rsid wsp:val=&quot;00217F33&quot;/&gt;&lt;wsp:rsid wsp:val=&quot;00217F46&quot;/&gt;&lt;wsp:rsid wsp:val=&quot;0022030E&quot;/&gt;&lt;wsp:rsid wsp:val=&quot;00220324&quot;/&gt;&lt;wsp:rsid wsp:val=&quot;002205F7&quot;/&gt;&lt;wsp:rsid wsp:val=&quot;00220B8E&quot;/&gt;&lt;wsp:rsid wsp:val=&quot;00220EAA&quot;/&gt;&lt;wsp:rsid wsp:val=&quot;00220F73&quot;/&gt;&lt;wsp:rsid wsp:val=&quot;00221050&quot;/&gt;&lt;wsp:rsid wsp:val=&quot;00221152&quot;/&gt;&lt;wsp:rsid wsp:val=&quot;00221298&quot;/&gt;&lt;wsp:rsid wsp:val=&quot;0022129A&quot;/&gt;&lt;wsp:rsid wsp:val=&quot;0022182E&quot;/&gt;&lt;wsp:rsid wsp:val=&quot;0022185B&quot;/&gt;&lt;wsp:rsid wsp:val=&quot;002218B9&quot;/&gt;&lt;wsp:rsid wsp:val=&quot;00221965&quot;/&gt;&lt;wsp:rsid wsp:val=&quot;002219E1&quot;/&gt;&lt;wsp:rsid wsp:val=&quot;00221D1B&quot;/&gt;&lt;wsp:rsid wsp:val=&quot;00221EB6&quot;/&gt;&lt;wsp:rsid wsp:val=&quot;00221EC3&quot;/&gt;&lt;wsp:rsid wsp:val=&quot;00221EF7&quot;/&gt;&lt;wsp:rsid wsp:val=&quot;00221F3E&quot;/&gt;&lt;wsp:rsid wsp:val=&quot;00221F75&quot;/&gt;&lt;wsp:rsid wsp:val=&quot;002223DB&quot;/&gt;&lt;wsp:rsid wsp:val=&quot;00222527&quot;/&gt;&lt;wsp:rsid wsp:val=&quot;00222545&quot;/&gt;&lt;wsp:rsid wsp:val=&quot;00222F31&quot;/&gt;&lt;wsp:rsid wsp:val=&quot;0022345A&quot;/&gt;&lt;wsp:rsid wsp:val=&quot;002234F7&quot;/&gt;&lt;wsp:rsid wsp:val=&quot;00223623&quot;/&gt;&lt;wsp:rsid wsp:val=&quot;00223D85&quot;/&gt;&lt;wsp:rsid wsp:val=&quot;00223F46&quot;/&gt;&lt;wsp:rsid wsp:val=&quot;00224121&quot;/&gt;&lt;wsp:rsid wsp:val=&quot;002242CE&quot;/&gt;&lt;wsp:rsid wsp:val=&quot;00224544&quot;/&gt;&lt;wsp:rsid wsp:val=&quot;00224864&quot;/&gt;&lt;wsp:rsid wsp:val=&quot;00224DCB&quot;/&gt;&lt;wsp:rsid wsp:val=&quot;00224EEB&quot;/&gt;&lt;wsp:rsid wsp:val=&quot;00224F07&quot;/&gt;&lt;wsp:rsid wsp:val=&quot;00225410&quot;/&gt;&lt;wsp:rsid wsp:val=&quot;002254B1&quot;/&gt;&lt;wsp:rsid wsp:val=&quot;00225601&quot;/&gt;&lt;wsp:rsid wsp:val=&quot;0022564E&quot;/&gt;&lt;wsp:rsid wsp:val=&quot;002256C8&quot;/&gt;&lt;wsp:rsid wsp:val=&quot;002257F1&quot;/&gt;&lt;wsp:rsid wsp:val=&quot;002259FB&quot;/&gt;&lt;wsp:rsid wsp:val=&quot;00225C1A&quot;/&gt;&lt;wsp:rsid wsp:val=&quot;00225FEE&quot;/&gt;&lt;wsp:rsid wsp:val=&quot;00226631&quot;/&gt;&lt;wsp:rsid wsp:val=&quot;002267BC&quot;/&gt;&lt;wsp:rsid wsp:val=&quot;00226D96&quot;/&gt;&lt;wsp:rsid wsp:val=&quot;00226D9D&quot;/&gt;&lt;wsp:rsid wsp:val=&quot;00227026&quot;/&gt;&lt;wsp:rsid wsp:val=&quot;00227168&quot;/&gt;&lt;wsp:rsid wsp:val=&quot;0022741D&quot;/&gt;&lt;wsp:rsid wsp:val=&quot;00227486&quot;/&gt;&lt;wsp:rsid wsp:val=&quot;00227F33&quot;/&gt;&lt;wsp:rsid wsp:val=&quot;0023027D&quot;/&gt;&lt;wsp:rsid wsp:val=&quot;002303EC&quot;/&gt;&lt;wsp:rsid wsp:val=&quot;00230BFA&quot;/&gt;&lt;wsp:rsid wsp:val=&quot;00230F26&quot;/&gt;&lt;wsp:rsid wsp:val=&quot;00231053&quot;/&gt;&lt;wsp:rsid wsp:val=&quot;002313CC&quot;/&gt;&lt;wsp:rsid wsp:val=&quot;002315BB&quot;/&gt;&lt;wsp:rsid wsp:val=&quot;00231A8A&quot;/&gt;&lt;wsp:rsid wsp:val=&quot;00231BCF&quot;/&gt;&lt;wsp:rsid wsp:val=&quot;0023258E&quot;/&gt;&lt;wsp:rsid wsp:val=&quot;002328D9&quot;/&gt;&lt;wsp:rsid wsp:val=&quot;00232A4C&quot;/&gt;&lt;wsp:rsid wsp:val=&quot;00232E6A&quot;/&gt;&lt;wsp:rsid wsp:val=&quot;00232FF5&quot;/&gt;&lt;wsp:rsid wsp:val=&quot;00233007&quot;/&gt;&lt;wsp:rsid wsp:val=&quot;002336B0&quot;/&gt;&lt;wsp:rsid wsp:val=&quot;00233FE7&quot;/&gt;&lt;wsp:rsid wsp:val=&quot;002340B5&quot;/&gt;&lt;wsp:rsid wsp:val=&quot;00234554&quot;/&gt;&lt;wsp:rsid wsp:val=&quot;00234555&quot;/&gt;&lt;wsp:rsid wsp:val=&quot;00234779&quot;/&gt;&lt;wsp:rsid wsp:val=&quot;00234A6A&quot;/&gt;&lt;wsp:rsid wsp:val=&quot;00234AC7&quot;/&gt;&lt;wsp:rsid wsp:val=&quot;00235403&quot;/&gt;&lt;wsp:rsid wsp:val=&quot;00235AC7&quot;/&gt;&lt;wsp:rsid wsp:val=&quot;00235AF0&quot;/&gt;&lt;wsp:rsid wsp:val=&quot;00235B06&quot;/&gt;&lt;wsp:rsid wsp:val=&quot;00236658&quot;/&gt;&lt;wsp:rsid wsp:val=&quot;002369D1&quot;/&gt;&lt;wsp:rsid wsp:val=&quot;00236C0C&quot;/&gt;&lt;wsp:rsid wsp:val=&quot;002370F8&quot;/&gt;&lt;wsp:rsid wsp:val=&quot;00237251&quot;/&gt;&lt;wsp:rsid wsp:val=&quot;002372AE&quot;/&gt;&lt;wsp:rsid wsp:val=&quot;0023773A&quot;/&gt;&lt;wsp:rsid wsp:val=&quot;00237798&quot;/&gt;&lt;wsp:rsid wsp:val=&quot;0023786C&quot;/&gt;&lt;wsp:rsid wsp:val=&quot;00237922&quot;/&gt;&lt;wsp:rsid wsp:val=&quot;00237BDD&quot;/&gt;&lt;wsp:rsid wsp:val=&quot;00237C1C&quot;/&gt;&lt;wsp:rsid wsp:val=&quot;00237EB4&quot;/&gt;&lt;wsp:rsid wsp:val=&quot;00237EF4&quot;/&gt;&lt;wsp:rsid wsp:val=&quot;002400F0&quot;/&gt;&lt;wsp:rsid wsp:val=&quot;002403AA&quot;/&gt;&lt;wsp:rsid wsp:val=&quot;00240510&quot;/&gt;&lt;wsp:rsid wsp:val=&quot;00240523&quot;/&gt;&lt;wsp:rsid wsp:val=&quot;002405A4&quot;/&gt;&lt;wsp:rsid wsp:val=&quot;0024078D&quot;/&gt;&lt;wsp:rsid wsp:val=&quot;00240883&quot;/&gt;&lt;wsp:rsid wsp:val=&quot;00240898&quot;/&gt;&lt;wsp:rsid wsp:val=&quot;002408D6&quot;/&gt;&lt;wsp:rsid wsp:val=&quot;00240BEE&quot;/&gt;&lt;wsp:rsid wsp:val=&quot;0024101B&quot;/&gt;&lt;wsp:rsid wsp:val=&quot;002412A2&quot;/&gt;&lt;wsp:rsid wsp:val=&quot;00241A5F&quot;/&gt;&lt;wsp:rsid wsp:val=&quot;00241CA2&quot;/&gt;&lt;wsp:rsid wsp:val=&quot;00241DF2&quot;/&gt;&lt;wsp:rsid wsp:val=&quot;0024212A&quot;/&gt;&lt;wsp:rsid wsp:val=&quot;0024216B&quot;/&gt;&lt;wsp:rsid wsp:val=&quot;00242BA6&quot;/&gt;&lt;wsp:rsid wsp:val=&quot;00242D1C&quot;/&gt;&lt;wsp:rsid wsp:val=&quot;00242D27&quot;/&gt;&lt;wsp:rsid wsp:val=&quot;00242D86&quot;/&gt;&lt;wsp:rsid wsp:val=&quot;00242F38&quot;/&gt;&lt;wsp:rsid wsp:val=&quot;00243123&quot;/&gt;&lt;wsp:rsid wsp:val=&quot;0024341D&quot;/&gt;&lt;wsp:rsid wsp:val=&quot;002439E0&quot;/&gt;&lt;wsp:rsid wsp:val=&quot;00243A41&quot;/&gt;&lt;wsp:rsid wsp:val=&quot;00243DD7&quot;/&gt;&lt;wsp:rsid wsp:val=&quot;002441AC&quot;/&gt;&lt;wsp:rsid wsp:val=&quot;00244226&quot;/&gt;&lt;wsp:rsid wsp:val=&quot;002442E1&quot;/&gt;&lt;wsp:rsid wsp:val=&quot;00244731&quot;/&gt;&lt;wsp:rsid wsp:val=&quot;00244771&quot;/&gt;&lt;wsp:rsid wsp:val=&quot;002447E5&quot;/&gt;&lt;wsp:rsid wsp:val=&quot;00244AEF&quot;/&gt;&lt;wsp:rsid wsp:val=&quot;00244EE1&quot;/&gt;&lt;wsp:rsid wsp:val=&quot;00245417&quot;/&gt;&lt;wsp:rsid wsp:val=&quot;0024555E&quot;/&gt;&lt;wsp:rsid wsp:val=&quot;0024588D&quot;/&gt;&lt;wsp:rsid wsp:val=&quot;00245C10&quot;/&gt;&lt;wsp:rsid wsp:val=&quot;0024612A&quot;/&gt;&lt;wsp:rsid wsp:val=&quot;0024620E&quot;/&gt;&lt;wsp:rsid wsp:val=&quot;0024624D&quot;/&gt;&lt;wsp:rsid wsp:val=&quot;00246628&quot;/&gt;&lt;wsp:rsid wsp:val=&quot;0024663B&quot;/&gt;&lt;wsp:rsid wsp:val=&quot;00246766&quot;/&gt;&lt;wsp:rsid wsp:val=&quot;002467D9&quot;/&gt;&lt;wsp:rsid wsp:val=&quot;002468B1&quot;/&gt;&lt;wsp:rsid wsp:val=&quot;00246C89&quot;/&gt;&lt;wsp:rsid wsp:val=&quot;00246CAA&quot;/&gt;&lt;wsp:rsid wsp:val=&quot;00246E4A&quot;/&gt;&lt;wsp:rsid wsp:val=&quot;00246E91&quot;/&gt;&lt;wsp:rsid wsp:val=&quot;00247378&quot;/&gt;&lt;wsp:rsid wsp:val=&quot;002473E8&quot;/&gt;&lt;wsp:rsid wsp:val=&quot;002474CE&quot;/&gt;&lt;wsp:rsid wsp:val=&quot;002475C2&quot;/&gt;&lt;wsp:rsid wsp:val=&quot;00247C3A&quot;/&gt;&lt;wsp:rsid wsp:val=&quot;00247E72&quot;/&gt;&lt;wsp:rsid wsp:val=&quot;00250859&quot;/&gt;&lt;wsp:rsid wsp:val=&quot;0025131F&quot;/&gt;&lt;wsp:rsid wsp:val=&quot;0025152C&quot;/&gt;&lt;wsp:rsid wsp:val=&quot;00251630&quot;/&gt;&lt;wsp:rsid wsp:val=&quot;00251B11&quot;/&gt;&lt;wsp:rsid wsp:val=&quot;00251D46&quot;/&gt;&lt;wsp:rsid wsp:val=&quot;00251E3B&quot;/&gt;&lt;wsp:rsid wsp:val=&quot;002524E9&quot;/&gt;&lt;wsp:rsid wsp:val=&quot;00252B0A&quot;/&gt;&lt;wsp:rsid wsp:val=&quot;00252F29&quot;/&gt;&lt;wsp:rsid wsp:val=&quot;002530B7&quot;/&gt;&lt;wsp:rsid wsp:val=&quot;00253304&quot;/&gt;&lt;wsp:rsid wsp:val=&quot;00253378&quot;/&gt;&lt;wsp:rsid wsp:val=&quot;002533DB&quot;/&gt;&lt;wsp:rsid wsp:val=&quot;00253736&quot;/&gt;&lt;wsp:rsid wsp:val=&quot;00253739&quot;/&gt;&lt;wsp:rsid wsp:val=&quot;00253788&quot;/&gt;&lt;wsp:rsid wsp:val=&quot;00253803&quot;/&gt;&lt;wsp:rsid wsp:val=&quot;002539AA&quot;/&gt;&lt;wsp:rsid wsp:val=&quot;00253B3D&quot;/&gt;&lt;wsp:rsid wsp:val=&quot;0025418B&quot;/&gt;&lt;wsp:rsid wsp:val=&quot;0025419E&quot;/&gt;&lt;wsp:rsid wsp:val=&quot;002543D3&quot;/&gt;&lt;wsp:rsid wsp:val=&quot;00254438&quot;/&gt;&lt;wsp:rsid wsp:val=&quot;002549DE&quot;/&gt;&lt;wsp:rsid wsp:val=&quot;002549DF&quot;/&gt;&lt;wsp:rsid wsp:val=&quot;00254C19&quot;/&gt;&lt;wsp:rsid wsp:val=&quot;00254DC8&quot;/&gt;&lt;wsp:rsid wsp:val=&quot;00255131&quot;/&gt;&lt;wsp:rsid wsp:val=&quot;002553F6&quot;/&gt;&lt;wsp:rsid wsp:val=&quot;00255480&quot;/&gt;&lt;wsp:rsid wsp:val=&quot;002556ED&quot;/&gt;&lt;wsp:rsid wsp:val=&quot;00255B73&quot;/&gt;&lt;wsp:rsid wsp:val=&quot;00255B96&quot;/&gt;&lt;wsp:rsid wsp:val=&quot;0025605F&quot;/&gt;&lt;wsp:rsid wsp:val=&quot;002563A4&quot;/&gt;&lt;wsp:rsid wsp:val=&quot;002567E2&quot;/&gt;&lt;wsp:rsid wsp:val=&quot;00256A3D&quot;/&gt;&lt;wsp:rsid wsp:val=&quot;00256B48&quot;/&gt;&lt;wsp:rsid wsp:val=&quot;00256DEC&quot;/&gt;&lt;wsp:rsid wsp:val=&quot;00256E75&quot;/&gt;&lt;wsp:rsid wsp:val=&quot;00256F39&quot;/&gt;&lt;wsp:rsid wsp:val=&quot;00257100&quot;/&gt;&lt;wsp:rsid wsp:val=&quot;0025714E&quot;/&gt;&lt;wsp:rsid wsp:val=&quot;002573AB&quot;/&gt;&lt;wsp:rsid wsp:val=&quot;0025759E&quot;/&gt;&lt;wsp:rsid wsp:val=&quot;002575A7&quot;/&gt;&lt;wsp:rsid wsp:val=&quot;002578BF&quot;/&gt;&lt;wsp:rsid wsp:val=&quot;00257D1A&quot;/&gt;&lt;wsp:rsid wsp:val=&quot;00257E78&quot;/&gt;&lt;wsp:rsid wsp:val=&quot;00257F1B&quot;/&gt;&lt;wsp:rsid wsp:val=&quot;002603C4&quot;/&gt;&lt;wsp:rsid wsp:val=&quot;002605AE&quot;/&gt;&lt;wsp:rsid wsp:val=&quot;00260607&quot;/&gt;&lt;wsp:rsid wsp:val=&quot;00260E83&quot;/&gt;&lt;wsp:rsid wsp:val=&quot;002610A4&quot;/&gt;&lt;wsp:rsid wsp:val=&quot;00261194&quot;/&gt;&lt;wsp:rsid wsp:val=&quot;002613CC&quot;/&gt;&lt;wsp:rsid wsp:val=&quot;00261423&quot;/&gt;&lt;wsp:rsid wsp:val=&quot;002616B8&quot;/&gt;&lt;wsp:rsid wsp:val=&quot;002617C2&quot;/&gt;&lt;wsp:rsid wsp:val=&quot;002618B8&quot;/&gt;&lt;wsp:rsid wsp:val=&quot;00261DA6&quot;/&gt;&lt;wsp:rsid wsp:val=&quot;00261ED8&quot;/&gt;&lt;wsp:rsid wsp:val=&quot;00261F90&quot;/&gt;&lt;wsp:rsid wsp:val=&quot;002620AC&quot;/&gt;&lt;wsp:rsid wsp:val=&quot;0026249F&quot;/&gt;&lt;wsp:rsid wsp:val=&quot;002629F0&quot;/&gt;&lt;wsp:rsid wsp:val=&quot;00262BE5&quot;/&gt;&lt;wsp:rsid wsp:val=&quot;00262E47&quot;/&gt;&lt;wsp:rsid wsp:val=&quot;002631DC&quot;/&gt;&lt;wsp:rsid wsp:val=&quot;00263216&quot;/&gt;&lt;wsp:rsid wsp:val=&quot;00263513&quot;/&gt;&lt;wsp:rsid wsp:val=&quot;0026380C&quot;/&gt;&lt;wsp:rsid wsp:val=&quot;00263BBB&quot;/&gt;&lt;wsp:rsid wsp:val=&quot;00263C15&quot;/&gt;&lt;wsp:rsid wsp:val=&quot;0026400A&quot;/&gt;&lt;wsp:rsid wsp:val=&quot;00264218&quot;/&gt;&lt;wsp:rsid wsp:val=&quot;00264270&quot;/&gt;&lt;wsp:rsid wsp:val=&quot;00264282&quot;/&gt;&lt;wsp:rsid wsp:val=&quot;0026451A&quot;/&gt;&lt;wsp:rsid wsp:val=&quot;00264561&quot;/&gt;&lt;wsp:rsid wsp:val=&quot;0026458C&quot;/&gt;&lt;wsp:rsid wsp:val=&quot;00264676&quot;/&gt;&lt;wsp:rsid wsp:val=&quot;002649FB&quot;/&gt;&lt;wsp:rsid wsp:val=&quot;00264AAF&quot;/&gt;&lt;wsp:rsid wsp:val=&quot;00264AB5&quot;/&gt;&lt;wsp:rsid wsp:val=&quot;00264F34&quot;/&gt;&lt;wsp:rsid wsp:val=&quot;00264F57&quot;/&gt;&lt;wsp:rsid wsp:val=&quot;00265085&quot;/&gt;&lt;wsp:rsid wsp:val=&quot;00265215&quot;/&gt;&lt;wsp:rsid wsp:val=&quot;00265730&quot;/&gt;&lt;wsp:rsid wsp:val=&quot;00265E7F&quot;/&gt;&lt;wsp:rsid wsp:val=&quot;00266175&quot;/&gt;&lt;wsp:rsid wsp:val=&quot;002661F4&quot;/&gt;&lt;wsp:rsid wsp:val=&quot;00266367&quot;/&gt;&lt;wsp:rsid wsp:val=&quot;0026644E&quot;/&gt;&lt;wsp:rsid wsp:val=&quot;00266567&quot;/&gt;&lt;wsp:rsid wsp:val=&quot;00266675&quot;/&gt;&lt;wsp:rsid wsp:val=&quot;002669A6&quot;/&gt;&lt;wsp:rsid wsp:val=&quot;00266BEC&quot;/&gt;&lt;wsp:rsid wsp:val=&quot;00266C43&quot;/&gt;&lt;wsp:rsid wsp:val=&quot;00266C5B&quot;/&gt;&lt;wsp:rsid wsp:val=&quot;00266D00&quot;/&gt;&lt;wsp:rsid wsp:val=&quot;00266EB2&quot;/&gt;&lt;wsp:rsid wsp:val=&quot;00266EB3&quot;/&gt;&lt;wsp:rsid wsp:val=&quot;00266F8D&quot;/&gt;&lt;wsp:rsid wsp:val=&quot;002672E4&quot;/&gt;&lt;wsp:rsid wsp:val=&quot;00267466&quot;/&gt;&lt;wsp:rsid wsp:val=&quot;002674E5&quot;/&gt;&lt;wsp:rsid wsp:val=&quot;0026759B&quot;/&gt;&lt;wsp:rsid wsp:val=&quot;0026798E&quot;/&gt;&lt;wsp:rsid wsp:val=&quot;00267CF5&quot;/&gt;&lt;wsp:rsid wsp:val=&quot;00267FD8&quot;/&gt;&lt;wsp:rsid wsp:val=&quot;002702D8&quot;/&gt;&lt;wsp:rsid wsp:val=&quot;00270591&quot;/&gt;&lt;wsp:rsid wsp:val=&quot;002705AA&quot;/&gt;&lt;wsp:rsid wsp:val=&quot;00270612&quot;/&gt;&lt;wsp:rsid wsp:val=&quot;00270B3C&quot;/&gt;&lt;wsp:rsid wsp:val=&quot;00270F03&quot;/&gt;&lt;wsp:rsid wsp:val=&quot;0027113B&quot;/&gt;&lt;wsp:rsid wsp:val=&quot;00271674&quot;/&gt;&lt;wsp:rsid wsp:val=&quot;00271695&quot;/&gt;&lt;wsp:rsid wsp:val=&quot;002716B6&quot;/&gt;&lt;wsp:rsid wsp:val=&quot;002718D0&quot;/&gt;&lt;wsp:rsid wsp:val=&quot;00271AA8&quot;/&gt;&lt;wsp:rsid wsp:val=&quot;00271C38&quot;/&gt;&lt;wsp:rsid wsp:val=&quot;00271CC8&quot;/&gt;&lt;wsp:rsid wsp:val=&quot;00271CC9&quot;/&gt;&lt;wsp:rsid wsp:val=&quot;00271DE3&quot;/&gt;&lt;wsp:rsid wsp:val=&quot;002722FB&quot;/&gt;&lt;wsp:rsid wsp:val=&quot;00272DAD&quot;/&gt;&lt;wsp:rsid wsp:val=&quot;00272ED0&quot;/&gt;&lt;wsp:rsid wsp:val=&quot;0027317D&quot;/&gt;&lt;wsp:rsid wsp:val=&quot;002731D6&quot;/&gt;&lt;wsp:rsid wsp:val=&quot;00273E2D&quot;/&gt;&lt;wsp:rsid wsp:val=&quot;00273F78&quot;/&gt;&lt;wsp:rsid wsp:val=&quot;00273FFB&quot;/&gt;&lt;wsp:rsid wsp:val=&quot;002740C7&quot;/&gt;&lt;wsp:rsid wsp:val=&quot;00274197&quot;/&gt;&lt;wsp:rsid wsp:val=&quot;0027448B&quot;/&gt;&lt;wsp:rsid wsp:val=&quot;00274B3E&quot;/&gt;&lt;wsp:rsid wsp:val=&quot;00274DCC&quot;/&gt;&lt;wsp:rsid wsp:val=&quot;00274ECC&quot;/&gt;&lt;wsp:rsid wsp:val=&quot;00274F2C&quot;/&gt;&lt;wsp:rsid wsp:val=&quot;00275449&quot;/&gt;&lt;wsp:rsid wsp:val=&quot;0027566D&quot;/&gt;&lt;wsp:rsid wsp:val=&quot;002757B7&quot;/&gt;&lt;wsp:rsid wsp:val=&quot;00275A40&quot;/&gt;&lt;wsp:rsid wsp:val=&quot;00275A9A&quot;/&gt;&lt;wsp:rsid wsp:val=&quot;00275AC3&quot;/&gt;&lt;wsp:rsid wsp:val=&quot;00275ED4&quot;/&gt;&lt;wsp:rsid wsp:val=&quot;00275FD2&quot;/&gt;&lt;wsp:rsid wsp:val=&quot;00276006&quot;/&gt;&lt;wsp:rsid wsp:val=&quot;0027613C&quot;/&gt;&lt;wsp:rsid wsp:val=&quot;0027621C&quot;/&gt;&lt;wsp:rsid wsp:val=&quot;00276220&quot;/&gt;&lt;wsp:rsid wsp:val=&quot;0027657E&quot;/&gt;&lt;wsp:rsid wsp:val=&quot;0027658E&quot;/&gt;&lt;wsp:rsid wsp:val=&quot;00276637&quot;/&gt;&lt;wsp:rsid wsp:val=&quot;00276772&quot;/&gt;&lt;wsp:rsid wsp:val=&quot;00276936&quot;/&gt;&lt;wsp:rsid wsp:val=&quot;002769DF&quot;/&gt;&lt;wsp:rsid wsp:val=&quot;00276A9D&quot;/&gt;&lt;wsp:rsid wsp:val=&quot;00276BFC&quot;/&gt;&lt;wsp:rsid wsp:val=&quot;00276EDB&quot;/&gt;&lt;wsp:rsid wsp:val=&quot;00276F46&quot;/&gt;&lt;wsp:rsid wsp:val=&quot;00277268&quot;/&gt;&lt;wsp:rsid wsp:val=&quot;0027730F&quot;/&gt;&lt;wsp:rsid wsp:val=&quot;00277351&quot;/&gt;&lt;wsp:rsid wsp:val=&quot;00277396&quot;/&gt;&lt;wsp:rsid wsp:val=&quot;002775F3&quot;/&gt;&lt;wsp:rsid wsp:val=&quot;00277991&quot;/&gt;&lt;wsp:rsid wsp:val=&quot;002779BE&quot;/&gt;&lt;wsp:rsid wsp:val=&quot;00277D02&quot;/&gt;&lt;wsp:rsid wsp:val=&quot;00277E7E&quot;/&gt;&lt;wsp:rsid wsp:val=&quot;00280345&quot;/&gt;&lt;wsp:rsid wsp:val=&quot;002804B7&quot;/&gt;&lt;wsp:rsid wsp:val=&quot;002804F7&quot;/&gt;&lt;wsp:rsid wsp:val=&quot;0028065B&quot;/&gt;&lt;wsp:rsid wsp:val=&quot;002806BE&quot;/&gt;&lt;wsp:rsid wsp:val=&quot;002807E3&quot;/&gt;&lt;wsp:rsid wsp:val=&quot;002808B3&quot;/&gt;&lt;wsp:rsid wsp:val=&quot;00280AF3&quot;/&gt;&lt;wsp:rsid wsp:val=&quot;00280E46&quot;/&gt;&lt;wsp:rsid wsp:val=&quot;0028104D&quot;/&gt;&lt;wsp:rsid wsp:val=&quot;00281077&quot;/&gt;&lt;wsp:rsid wsp:val=&quot;00281187&quot;/&gt;&lt;wsp:rsid wsp:val=&quot;00281640&quot;/&gt;&lt;wsp:rsid wsp:val=&quot;0028182C&quot;/&gt;&lt;wsp:rsid wsp:val=&quot;00281A4F&quot;/&gt;&lt;wsp:rsid wsp:val=&quot;00281A9F&quot;/&gt;&lt;wsp:rsid wsp:val=&quot;00281EF6&quot;/&gt;&lt;wsp:rsid wsp:val=&quot;0028214A&quot;/&gt;&lt;wsp:rsid wsp:val=&quot;002821C4&quot;/&gt;&lt;wsp:rsid wsp:val=&quot;0028221B&quot;/&gt;&lt;wsp:rsid wsp:val=&quot;002825DF&quot;/&gt;&lt;wsp:rsid wsp:val=&quot;002826D0&quot;/&gt;&lt;wsp:rsid wsp:val=&quot;002826D3&quot;/&gt;&lt;wsp:rsid wsp:val=&quot;00282A1A&quot;/&gt;&lt;wsp:rsid wsp:val=&quot;00282B3A&quot;/&gt;&lt;wsp:rsid wsp:val=&quot;00282DD1&quot;/&gt;&lt;wsp:rsid wsp:val=&quot;00282F54&quot;/&gt;&lt;wsp:rsid wsp:val=&quot;00283016&quot;/&gt;&lt;wsp:rsid wsp:val=&quot;002830E7&quot;/&gt;&lt;wsp:rsid wsp:val=&quot;0028316D&quot;/&gt;&lt;wsp:rsid wsp:val=&quot;00283357&quot;/&gt;&lt;wsp:rsid wsp:val=&quot;00283366&quot;/&gt;&lt;wsp:rsid wsp:val=&quot;00283670&quot;/&gt;&lt;wsp:rsid wsp:val=&quot;002836A6&quot;/&gt;&lt;wsp:rsid wsp:val=&quot;00283996&quot;/&gt;&lt;wsp:rsid wsp:val=&quot;00283A71&quot;/&gt;&lt;wsp:rsid wsp:val=&quot;00283CB8&quot;/&gt;&lt;wsp:rsid wsp:val=&quot;00283D03&quot;/&gt;&lt;wsp:rsid wsp:val=&quot;00283DB9&quot;/&gt;&lt;wsp:rsid wsp:val=&quot;00283EF6&quot;/&gt;&lt;wsp:rsid wsp:val=&quot;002840AB&quot;/&gt;&lt;wsp:rsid wsp:val=&quot;002841A2&quot;/&gt;&lt;wsp:rsid wsp:val=&quot;00284336&quot;/&gt;&lt;wsp:rsid wsp:val=&quot;002844B0&quot;/&gt;&lt;wsp:rsid wsp:val=&quot;0028459B&quot;/&gt;&lt;wsp:rsid wsp:val=&quot;00284673&quot;/&gt;&lt;wsp:rsid wsp:val=&quot;00284839&quot;/&gt;&lt;wsp:rsid wsp:val=&quot;00284CEC&quot;/&gt;&lt;wsp:rsid wsp:val=&quot;002850A5&quot;/&gt;&lt;wsp:rsid wsp:val=&quot;00285310&quot;/&gt;&lt;wsp:rsid wsp:val=&quot;002853A4&quot;/&gt;&lt;wsp:rsid wsp:val=&quot;002853C0&quot;/&gt;&lt;wsp:rsid wsp:val=&quot;00285405&quot;/&gt;&lt;wsp:rsid wsp:val=&quot;0028552C&quot;/&gt;&lt;wsp:rsid wsp:val=&quot;00285D1E&quot;/&gt;&lt;wsp:rsid wsp:val=&quot;002862C1&quot;/&gt;&lt;wsp:rsid wsp:val=&quot;0028638D&quot;/&gt;&lt;wsp:rsid wsp:val=&quot;002863E5&quot;/&gt;&lt;wsp:rsid wsp:val=&quot;00286501&quot;/&gt;&lt;wsp:rsid wsp:val=&quot;002865FC&quot;/&gt;&lt;wsp:rsid wsp:val=&quot;002866CF&quot;/&gt;&lt;wsp:rsid wsp:val=&quot;002868F0&quot;/&gt;&lt;wsp:rsid wsp:val=&quot;00286A02&quot;/&gt;&lt;wsp:rsid wsp:val=&quot;00286ABF&quot;/&gt;&lt;wsp:rsid wsp:val=&quot;0028718B&quot;/&gt;&lt;wsp:rsid wsp:val=&quot;00287469&quot;/&gt;&lt;wsp:rsid wsp:val=&quot;0028760B&quot;/&gt;&lt;wsp:rsid wsp:val=&quot;00287648&quot;/&gt;&lt;wsp:rsid wsp:val=&quot;002878AB&quot;/&gt;&lt;wsp:rsid wsp:val=&quot;002878D1&quot;/&gt;&lt;wsp:rsid wsp:val=&quot;002879B6&quot;/&gt;&lt;wsp:rsid wsp:val=&quot;00287B2D&quot;/&gt;&lt;wsp:rsid wsp:val=&quot;002901B8&quot;/&gt;&lt;wsp:rsid wsp:val=&quot;002907D3&quot;/&gt;&lt;wsp:rsid wsp:val=&quot;00290BD9&quot;/&gt;&lt;wsp:rsid wsp:val=&quot;00290ECF&quot;/&gt;&lt;wsp:rsid wsp:val=&quot;00291175&quot;/&gt;&lt;wsp:rsid wsp:val=&quot;00291283&quot;/&gt;&lt;wsp:rsid wsp:val=&quot;00291385&quot;/&gt;&lt;wsp:rsid wsp:val=&quot;00291614&quot;/&gt;&lt;wsp:rsid wsp:val=&quot;00291695&quot;/&gt;&lt;wsp:rsid wsp:val=&quot;00291A27&quot;/&gt;&lt;wsp:rsid wsp:val=&quot;00291C5B&quot;/&gt;&lt;wsp:rsid wsp:val=&quot;00291F94&quot;/&gt;&lt;wsp:rsid wsp:val=&quot;002924E1&quot;/&gt;&lt;wsp:rsid wsp:val=&quot;002927B4&quot;/&gt;&lt;wsp:rsid wsp:val=&quot;002928F1&quot;/&gt;&lt;wsp:rsid wsp:val=&quot;00293192&quot;/&gt;&lt;wsp:rsid wsp:val=&quot;002931AF&quot;/&gt;&lt;wsp:rsid wsp:val=&quot;00293261&quot;/&gt;&lt;wsp:rsid wsp:val=&quot;002933E4&quot;/&gt;&lt;wsp:rsid wsp:val=&quot;002933FC&quot;/&gt;&lt;wsp:rsid wsp:val=&quot;00293640&quot;/&gt;&lt;wsp:rsid wsp:val=&quot;0029375B&quot;/&gt;&lt;wsp:rsid wsp:val=&quot;002938F7&quot;/&gt;&lt;wsp:rsid wsp:val=&quot;00293B8C&quot;/&gt;&lt;wsp:rsid wsp:val=&quot;00293BD9&quot;/&gt;&lt;wsp:rsid wsp:val=&quot;00294030&quot;/&gt;&lt;wsp:rsid wsp:val=&quot;0029425A&quot;/&gt;&lt;wsp:rsid wsp:val=&quot;002945B3&quot;/&gt;&lt;wsp:rsid wsp:val=&quot;002945BA&quot;/&gt;&lt;wsp:rsid wsp:val=&quot;00294629&quot;/&gt;&lt;wsp:rsid wsp:val=&quot;0029488C&quot;/&gt;&lt;wsp:rsid wsp:val=&quot;002948C7&quot;/&gt;&lt;wsp:rsid wsp:val=&quot;002948DA&quot;/&gt;&lt;wsp:rsid wsp:val=&quot;00294995&quot;/&gt;&lt;wsp:rsid wsp:val=&quot;002949EE&quot;/&gt;&lt;wsp:rsid wsp:val=&quot;00294A93&quot;/&gt;&lt;wsp:rsid wsp:val=&quot;00294AAA&quot;/&gt;&lt;wsp:rsid wsp:val=&quot;00294FA8&quot;/&gt;&lt;wsp:rsid wsp:val=&quot;0029521B&quot;/&gt;&lt;wsp:rsid wsp:val=&quot;0029525E&quot;/&gt;&lt;wsp:rsid wsp:val=&quot;002952A2&quot;/&gt;&lt;wsp:rsid wsp:val=&quot;0029544E&quot;/&gt;&lt;wsp:rsid wsp:val=&quot;002954CB&quot;/&gt;&lt;wsp:rsid wsp:val=&quot;002956F8&quot;/&gt;&lt;wsp:rsid wsp:val=&quot;002957F0&quot;/&gt;&lt;wsp:rsid wsp:val=&quot;00295D78&quot;/&gt;&lt;wsp:rsid wsp:val=&quot;00296631&quot;/&gt;&lt;wsp:rsid wsp:val=&quot;00296758&quot;/&gt;&lt;wsp:rsid wsp:val=&quot;00296936&quot;/&gt;&lt;wsp:rsid wsp:val=&quot;00296AB1&quot;/&gt;&lt;wsp:rsid wsp:val=&quot;00296E4C&quot;/&gt;&lt;wsp:rsid wsp:val=&quot;0029700F&quot;/&gt;&lt;wsp:rsid wsp:val=&quot;00297219&quot;/&gt;&lt;wsp:rsid wsp:val=&quot;002975ED&quot;/&gt;&lt;wsp:rsid wsp:val=&quot;002976DC&quot;/&gt;&lt;wsp:rsid wsp:val=&quot;00297723&quot;/&gt;&lt;wsp:rsid wsp:val=&quot;00297743&quot;/&gt;&lt;wsp:rsid wsp:val=&quot;002977D2&quot;/&gt;&lt;wsp:rsid wsp:val=&quot;00297A13&quot;/&gt;&lt;wsp:rsid wsp:val=&quot;00297EAF&quot;/&gt;&lt;wsp:rsid wsp:val=&quot;002A0161&quot;/&gt;&lt;wsp:rsid wsp:val=&quot;002A0572&quot;/&gt;&lt;wsp:rsid wsp:val=&quot;002A0840&quot;/&gt;&lt;wsp:rsid wsp:val=&quot;002A08AC&quot;/&gt;&lt;wsp:rsid wsp:val=&quot;002A09B7&quot;/&gt;&lt;wsp:rsid wsp:val=&quot;002A0CF5&quot;/&gt;&lt;wsp:rsid wsp:val=&quot;002A0E05&quot;/&gt;&lt;wsp:rsid wsp:val=&quot;002A11C9&quot;/&gt;&lt;wsp:rsid wsp:val=&quot;002A1473&quot;/&gt;&lt;wsp:rsid wsp:val=&quot;002A1497&quot;/&gt;&lt;wsp:rsid wsp:val=&quot;002A188D&quot;/&gt;&lt;wsp:rsid wsp:val=&quot;002A18A2&quot;/&gt;&lt;wsp:rsid wsp:val=&quot;002A1BC2&quot;/&gt;&lt;wsp:rsid wsp:val=&quot;002A2326&quot;/&gt;&lt;wsp:rsid wsp:val=&quot;002A2498&quot;/&gt;&lt;wsp:rsid wsp:val=&quot;002A27B0&quot;/&gt;&lt;wsp:rsid wsp:val=&quot;002A29A2&quot;/&gt;&lt;wsp:rsid wsp:val=&quot;002A2EBE&quot;/&gt;&lt;wsp:rsid wsp:val=&quot;002A34A0&quot;/&gt;&lt;wsp:rsid wsp:val=&quot;002A35EB&quot;/&gt;&lt;wsp:rsid wsp:val=&quot;002A3BFD&quot;/&gt;&lt;wsp:rsid wsp:val=&quot;002A3E61&quot;/&gt;&lt;wsp:rsid wsp:val=&quot;002A404D&quot;/&gt;&lt;wsp:rsid wsp:val=&quot;002A426F&quot;/&gt;&lt;wsp:rsid wsp:val=&quot;002A46E6&quot;/&gt;&lt;wsp:rsid wsp:val=&quot;002A4A09&quot;/&gt;&lt;wsp:rsid wsp:val=&quot;002A4F5B&quot;/&gt;&lt;wsp:rsid wsp:val=&quot;002A546B&quot;/&gt;&lt;wsp:rsid wsp:val=&quot;002A56B1&quot;/&gt;&lt;wsp:rsid wsp:val=&quot;002A590F&quot;/&gt;&lt;wsp:rsid wsp:val=&quot;002A596F&quot;/&gt;&lt;wsp:rsid wsp:val=&quot;002A5A18&quot;/&gt;&lt;wsp:rsid wsp:val=&quot;002A5C1F&quot;/&gt;&lt;wsp:rsid wsp:val=&quot;002A5C49&quot;/&gt;&lt;wsp:rsid wsp:val=&quot;002A5C4F&quot;/&gt;&lt;wsp:rsid wsp:val=&quot;002A602E&quot;/&gt;&lt;wsp:rsid wsp:val=&quot;002A60C9&quot;/&gt;&lt;wsp:rsid wsp:val=&quot;002A62EA&quot;/&gt;&lt;wsp:rsid wsp:val=&quot;002A6666&quot;/&gt;&lt;wsp:rsid wsp:val=&quot;002A69E4&quot;/&gt;&lt;wsp:rsid wsp:val=&quot;002A6A0E&quot;/&gt;&lt;wsp:rsid wsp:val=&quot;002A6C6D&quot;/&gt;&lt;wsp:rsid wsp:val=&quot;002A7079&quot;/&gt;&lt;wsp:rsid wsp:val=&quot;002A7371&quot;/&gt;&lt;wsp:rsid wsp:val=&quot;002A79D0&quot;/&gt;&lt;wsp:rsid wsp:val=&quot;002A7A6F&quot;/&gt;&lt;wsp:rsid wsp:val=&quot;002A7AF6&quot;/&gt;&lt;wsp:rsid wsp:val=&quot;002B0585&quot;/&gt;&lt;wsp:rsid wsp:val=&quot;002B05AF&quot;/&gt;&lt;wsp:rsid wsp:val=&quot;002B05B6&quot;/&gt;&lt;wsp:rsid wsp:val=&quot;002B0725&quot;/&gt;&lt;wsp:rsid wsp:val=&quot;002B0ABE&quot;/&gt;&lt;wsp:rsid wsp:val=&quot;002B0C98&quot;/&gt;&lt;wsp:rsid wsp:val=&quot;002B11AF&quot;/&gt;&lt;wsp:rsid wsp:val=&quot;002B1450&quot;/&gt;&lt;wsp:rsid wsp:val=&quot;002B15E0&quot;/&gt;&lt;wsp:rsid wsp:val=&quot;002B1629&quot;/&gt;&lt;wsp:rsid wsp:val=&quot;002B17A8&quot;/&gt;&lt;wsp:rsid wsp:val=&quot;002B1FC9&quot;/&gt;&lt;wsp:rsid wsp:val=&quot;002B209E&quot;/&gt;&lt;wsp:rsid wsp:val=&quot;002B2281&quot;/&gt;&lt;wsp:rsid wsp:val=&quot;002B277D&quot;/&gt;&lt;wsp:rsid wsp:val=&quot;002B28FA&quot;/&gt;&lt;wsp:rsid wsp:val=&quot;002B290F&quot;/&gt;&lt;wsp:rsid wsp:val=&quot;002B329B&quot;/&gt;&lt;wsp:rsid wsp:val=&quot;002B335D&quot;/&gt;&lt;wsp:rsid wsp:val=&quot;002B359A&quot;/&gt;&lt;wsp:rsid wsp:val=&quot;002B3625&quot;/&gt;&lt;wsp:rsid wsp:val=&quot;002B369C&quot;/&gt;&lt;wsp:rsid wsp:val=&quot;002B36CE&quot;/&gt;&lt;wsp:rsid wsp:val=&quot;002B3894&quot;/&gt;&lt;wsp:rsid wsp:val=&quot;002B3B0D&quot;/&gt;&lt;wsp:rsid wsp:val=&quot;002B3CEA&quot;/&gt;&lt;wsp:rsid wsp:val=&quot;002B3DC2&quot;/&gt;&lt;wsp:rsid wsp:val=&quot;002B3F47&quot;/&gt;&lt;wsp:rsid wsp:val=&quot;002B407B&quot;/&gt;&lt;wsp:rsid wsp:val=&quot;002B411E&quot;/&gt;&lt;wsp:rsid wsp:val=&quot;002B42FA&quot;/&gt;&lt;wsp:rsid wsp:val=&quot;002B444A&quot;/&gt;&lt;wsp:rsid wsp:val=&quot;002B465D&quot;/&gt;&lt;wsp:rsid wsp:val=&quot;002B47B8&quot;/&gt;&lt;wsp:rsid wsp:val=&quot;002B4B38&quot;/&gt;&lt;wsp:rsid wsp:val=&quot;002B4C85&quot;/&gt;&lt;wsp:rsid wsp:val=&quot;002B4EE9&quot;/&gt;&lt;wsp:rsid wsp:val=&quot;002B507A&quot;/&gt;&lt;wsp:rsid wsp:val=&quot;002B521F&quot;/&gt;&lt;wsp:rsid wsp:val=&quot;002B5372&quot;/&gt;&lt;wsp:rsid wsp:val=&quot;002B577A&quot;/&gt;&lt;wsp:rsid wsp:val=&quot;002B5B3A&quot;/&gt;&lt;wsp:rsid wsp:val=&quot;002B5FA5&quot;/&gt;&lt;wsp:rsid wsp:val=&quot;002B5FF0&quot;/&gt;&lt;wsp:rsid wsp:val=&quot;002B601F&quot;/&gt;&lt;wsp:rsid wsp:val=&quot;002B6165&quot;/&gt;&lt;wsp:rsid wsp:val=&quot;002B638A&quot;/&gt;&lt;wsp:rsid wsp:val=&quot;002B6665&quot;/&gt;&lt;wsp:rsid wsp:val=&quot;002B6A4B&quot;/&gt;&lt;wsp:rsid wsp:val=&quot;002B6A74&quot;/&gt;&lt;wsp:rsid wsp:val=&quot;002B6BD5&quot;/&gt;&lt;wsp:rsid wsp:val=&quot;002B6C70&quot;/&gt;&lt;wsp:rsid wsp:val=&quot;002B6DC7&quot;/&gt;&lt;wsp:rsid wsp:val=&quot;002B6F00&quot;/&gt;&lt;wsp:rsid wsp:val=&quot;002B6FAC&quot;/&gt;&lt;wsp:rsid wsp:val=&quot;002B7083&quot;/&gt;&lt;wsp:rsid wsp:val=&quot;002B7267&quot;/&gt;&lt;wsp:rsid wsp:val=&quot;002B72D3&quot;/&gt;&lt;wsp:rsid wsp:val=&quot;002B777B&quot;/&gt;&lt;wsp:rsid wsp:val=&quot;002B7BA5&quot;/&gt;&lt;wsp:rsid wsp:val=&quot;002B7CD5&quot;/&gt;&lt;wsp:rsid wsp:val=&quot;002B7E0F&quot;/&gt;&lt;wsp:rsid wsp:val=&quot;002B7E85&quot;/&gt;&lt;wsp:rsid wsp:val=&quot;002C03EA&quot;/&gt;&lt;wsp:rsid wsp:val=&quot;002C04AC&quot;/&gt;&lt;wsp:rsid wsp:val=&quot;002C0BF3&quot;/&gt;&lt;wsp:rsid wsp:val=&quot;002C0D14&quot;/&gt;&lt;wsp:rsid wsp:val=&quot;002C0E6B&quot;/&gt;&lt;wsp:rsid wsp:val=&quot;002C0E93&quot;/&gt;&lt;wsp:rsid wsp:val=&quot;002C0F9C&quot;/&gt;&lt;wsp:rsid wsp:val=&quot;002C10EC&quot;/&gt;&lt;wsp:rsid wsp:val=&quot;002C10F1&quot;/&gt;&lt;wsp:rsid wsp:val=&quot;002C13E7&quot;/&gt;&lt;wsp:rsid wsp:val=&quot;002C14B9&quot;/&gt;&lt;wsp:rsid wsp:val=&quot;002C1629&quot;/&gt;&lt;wsp:rsid wsp:val=&quot;002C1883&quot;/&gt;&lt;wsp:rsid wsp:val=&quot;002C1A7D&quot;/&gt;&lt;wsp:rsid wsp:val=&quot;002C1AB3&quot;/&gt;&lt;wsp:rsid wsp:val=&quot;002C1AB9&quot;/&gt;&lt;wsp:rsid wsp:val=&quot;002C1B80&quot;/&gt;&lt;wsp:rsid wsp:val=&quot;002C1D2A&quot;/&gt;&lt;wsp:rsid wsp:val=&quot;002C1D6D&quot;/&gt;&lt;wsp:rsid wsp:val=&quot;002C1E6A&quot;/&gt;&lt;wsp:rsid wsp:val=&quot;002C1F6C&quot;/&gt;&lt;wsp:rsid wsp:val=&quot;002C2395&quot;/&gt;&lt;wsp:rsid wsp:val=&quot;002C24EE&quot;/&gt;&lt;wsp:rsid wsp:val=&quot;002C257F&quot;/&gt;&lt;wsp:rsid wsp:val=&quot;002C25B7&quot;/&gt;&lt;wsp:rsid wsp:val=&quot;002C29ED&quot;/&gt;&lt;wsp:rsid wsp:val=&quot;002C2A53&quot;/&gt;&lt;wsp:rsid wsp:val=&quot;002C2D0B&quot;/&gt;&lt;wsp:rsid wsp:val=&quot;002C2FF1&quot;/&gt;&lt;wsp:rsid wsp:val=&quot;002C30E5&quot;/&gt;&lt;wsp:rsid wsp:val=&quot;002C3222&quot;/&gt;&lt;wsp:rsid wsp:val=&quot;002C3582&quot;/&gt;&lt;wsp:rsid wsp:val=&quot;002C385F&quot;/&gt;&lt;wsp:rsid wsp:val=&quot;002C3A6D&quot;/&gt;&lt;wsp:rsid wsp:val=&quot;002C3B58&quot;/&gt;&lt;wsp:rsid wsp:val=&quot;002C3C09&quot;/&gt;&lt;wsp:rsid wsp:val=&quot;002C3FBF&quot;/&gt;&lt;wsp:rsid wsp:val=&quot;002C41E0&quot;/&gt;&lt;wsp:rsid wsp:val=&quot;002C4249&quot;/&gt;&lt;wsp:rsid wsp:val=&quot;002C4252&quot;/&gt;&lt;wsp:rsid wsp:val=&quot;002C437B&quot;/&gt;&lt;wsp:rsid wsp:val=&quot;002C467E&quot;/&gt;&lt;wsp:rsid wsp:val=&quot;002C481E&quot;/&gt;&lt;wsp:rsid wsp:val=&quot;002C4DB4&quot;/&gt;&lt;wsp:rsid wsp:val=&quot;002C4DD1&quot;/&gt;&lt;wsp:rsid wsp:val=&quot;002C4F08&quot;/&gt;&lt;wsp:rsid wsp:val=&quot;002C5174&quot;/&gt;&lt;wsp:rsid wsp:val=&quot;002C5200&quot;/&gt;&lt;wsp:rsid wsp:val=&quot;002C5574&quot;/&gt;&lt;wsp:rsid wsp:val=&quot;002C5705&quot;/&gt;&lt;wsp:rsid wsp:val=&quot;002C5E7D&quot;/&gt;&lt;wsp:rsid wsp:val=&quot;002C61EB&quot;/&gt;&lt;wsp:rsid wsp:val=&quot;002C62C7&quot;/&gt;&lt;wsp:rsid wsp:val=&quot;002C63BF&quot;/&gt;&lt;wsp:rsid wsp:val=&quot;002C64E2&quot;/&gt;&lt;wsp:rsid wsp:val=&quot;002C6A1B&quot;/&gt;&lt;wsp:rsid wsp:val=&quot;002C7076&quot;/&gt;&lt;wsp:rsid wsp:val=&quot;002C76E9&quot;/&gt;&lt;wsp:rsid wsp:val=&quot;002C76F9&quot;/&gt;&lt;wsp:rsid wsp:val=&quot;002C773F&quot;/&gt;&lt;wsp:rsid wsp:val=&quot;002C7A12&quot;/&gt;&lt;wsp:rsid wsp:val=&quot;002C7A63&quot;/&gt;&lt;wsp:rsid wsp:val=&quot;002D020D&quot;/&gt;&lt;wsp:rsid wsp:val=&quot;002D0214&quot;/&gt;&lt;wsp:rsid wsp:val=&quot;002D0269&quot;/&gt;&lt;wsp:rsid wsp:val=&quot;002D063F&quot;/&gt;&lt;wsp:rsid wsp:val=&quot;002D0A0A&quot;/&gt;&lt;wsp:rsid wsp:val=&quot;002D0A8E&quot;/&gt;&lt;wsp:rsid wsp:val=&quot;002D0AAA&quot;/&gt;&lt;wsp:rsid wsp:val=&quot;002D0AC0&quot;/&gt;&lt;wsp:rsid wsp:val=&quot;002D0CBB&quot;/&gt;&lt;wsp:rsid wsp:val=&quot;002D0CF4&quot;/&gt;&lt;wsp:rsid wsp:val=&quot;002D1230&quot;/&gt;&lt;wsp:rsid wsp:val=&quot;002D1257&quot;/&gt;&lt;wsp:rsid wsp:val=&quot;002D1291&quot;/&gt;&lt;wsp:rsid wsp:val=&quot;002D12DA&quot;/&gt;&lt;wsp:rsid wsp:val=&quot;002D16D1&quot;/&gt;&lt;wsp:rsid wsp:val=&quot;002D196B&quot;/&gt;&lt;wsp:rsid wsp:val=&quot;002D1C05&quot;/&gt;&lt;wsp:rsid wsp:val=&quot;002D20EF&quot;/&gt;&lt;wsp:rsid wsp:val=&quot;002D2315&quot;/&gt;&lt;wsp:rsid wsp:val=&quot;002D2571&quot;/&gt;&lt;wsp:rsid wsp:val=&quot;002D2DD0&quot;/&gt;&lt;wsp:rsid wsp:val=&quot;002D2F2D&quot;/&gt;&lt;wsp:rsid wsp:val=&quot;002D39CE&quot;/&gt;&lt;wsp:rsid wsp:val=&quot;002D40B9&quot;/&gt;&lt;wsp:rsid wsp:val=&quot;002D4165&quot;/&gt;&lt;wsp:rsid wsp:val=&quot;002D423A&quot;/&gt;&lt;wsp:rsid wsp:val=&quot;002D4468&quot;/&gt;&lt;wsp:rsid wsp:val=&quot;002D452C&quot;/&gt;&lt;wsp:rsid wsp:val=&quot;002D4535&quot;/&gt;&lt;wsp:rsid wsp:val=&quot;002D46D6&quot;/&gt;&lt;wsp:rsid wsp:val=&quot;002D47F8&quot;/&gt;&lt;wsp:rsid wsp:val=&quot;002D5784&quot;/&gt;&lt;wsp:rsid wsp:val=&quot;002D593A&quot;/&gt;&lt;wsp:rsid wsp:val=&quot;002D5C05&quot;/&gt;&lt;wsp:rsid wsp:val=&quot;002D5C52&quot;/&gt;&lt;wsp:rsid wsp:val=&quot;002D5C69&quot;/&gt;&lt;wsp:rsid wsp:val=&quot;002D61D2&quot;/&gt;&lt;wsp:rsid wsp:val=&quot;002D62C1&quot;/&gt;&lt;wsp:rsid wsp:val=&quot;002D63BE&quot;/&gt;&lt;wsp:rsid wsp:val=&quot;002D651C&quot;/&gt;&lt;wsp:rsid wsp:val=&quot;002D67AB&quot;/&gt;&lt;wsp:rsid wsp:val=&quot;002D6827&quot;/&gt;&lt;wsp:rsid wsp:val=&quot;002D6CB2&quot;/&gt;&lt;wsp:rsid wsp:val=&quot;002D6CEB&quot;/&gt;&lt;wsp:rsid wsp:val=&quot;002D78AA&quot;/&gt;&lt;wsp:rsid wsp:val=&quot;002D78B0&quot;/&gt;&lt;wsp:rsid wsp:val=&quot;002D7A6A&quot;/&gt;&lt;wsp:rsid wsp:val=&quot;002E007A&quot;/&gt;&lt;wsp:rsid wsp:val=&quot;002E01ED&quot;/&gt;&lt;wsp:rsid wsp:val=&quot;002E0306&quot;/&gt;&lt;wsp:rsid wsp:val=&quot;002E06BD&quot;/&gt;&lt;wsp:rsid wsp:val=&quot;002E0950&quot;/&gt;&lt;wsp:rsid wsp:val=&quot;002E0C74&quot;/&gt;&lt;wsp:rsid wsp:val=&quot;002E0E6A&quot;/&gt;&lt;wsp:rsid wsp:val=&quot;002E10BA&quot;/&gt;&lt;wsp:rsid wsp:val=&quot;002E10C7&quot;/&gt;&lt;wsp:rsid wsp:val=&quot;002E1231&quot;/&gt;&lt;wsp:rsid wsp:val=&quot;002E1234&quot;/&gt;&lt;wsp:rsid wsp:val=&quot;002E127C&quot;/&gt;&lt;wsp:rsid wsp:val=&quot;002E12BC&quot;/&gt;&lt;wsp:rsid wsp:val=&quot;002E1CCF&quot;/&gt;&lt;wsp:rsid wsp:val=&quot;002E2132&quot;/&gt;&lt;wsp:rsid wsp:val=&quot;002E26B2&quot;/&gt;&lt;wsp:rsid wsp:val=&quot;002E2753&quot;/&gt;&lt;wsp:rsid wsp:val=&quot;002E2B6D&quot;/&gt;&lt;wsp:rsid wsp:val=&quot;002E2F9E&quot;/&gt;&lt;wsp:rsid wsp:val=&quot;002E3157&quot;/&gt;&lt;wsp:rsid wsp:val=&quot;002E32C3&quot;/&gt;&lt;wsp:rsid wsp:val=&quot;002E32CD&quot;/&gt;&lt;wsp:rsid wsp:val=&quot;002E32E0&quot;/&gt;&lt;wsp:rsid wsp:val=&quot;002E3483&quot;/&gt;&lt;wsp:rsid wsp:val=&quot;002E3738&quot;/&gt;&lt;wsp:rsid wsp:val=&quot;002E3984&quot;/&gt;&lt;wsp:rsid wsp:val=&quot;002E3E6D&quot;/&gt;&lt;wsp:rsid wsp:val=&quot;002E3FFA&quot;/&gt;&lt;wsp:rsid wsp:val=&quot;002E4447&quot;/&gt;&lt;wsp:rsid wsp:val=&quot;002E4567&quot;/&gt;&lt;wsp:rsid wsp:val=&quot;002E487E&quot;/&gt;&lt;wsp:rsid wsp:val=&quot;002E4D58&quot;/&gt;&lt;wsp:rsid wsp:val=&quot;002E4DA2&quot;/&gt;&lt;wsp:rsid wsp:val=&quot;002E530C&quot;/&gt;&lt;wsp:rsid wsp:val=&quot;002E54DF&quot;/&gt;&lt;wsp:rsid wsp:val=&quot;002E55A0&quot;/&gt;&lt;wsp:rsid wsp:val=&quot;002E55A1&quot;/&gt;&lt;wsp:rsid wsp:val=&quot;002E592E&quot;/&gt;&lt;wsp:rsid wsp:val=&quot;002E5C5C&quot;/&gt;&lt;wsp:rsid wsp:val=&quot;002E5D62&quot;/&gt;&lt;wsp:rsid wsp:val=&quot;002E5ECA&quot;/&gt;&lt;wsp:rsid wsp:val=&quot;002E5F9B&quot;/&gt;&lt;wsp:rsid wsp:val=&quot;002E64F8&quot;/&gt;&lt;wsp:rsid wsp:val=&quot;002E6615&quot;/&gt;&lt;wsp:rsid wsp:val=&quot;002E668D&quot;/&gt;&lt;wsp:rsid wsp:val=&quot;002E67DF&quot;/&gt;&lt;wsp:rsid wsp:val=&quot;002E6AFA&quot;/&gt;&lt;wsp:rsid wsp:val=&quot;002E6EAE&quot;/&gt;&lt;wsp:rsid wsp:val=&quot;002E70F6&quot;/&gt;&lt;wsp:rsid wsp:val=&quot;002E7133&quot;/&gt;&lt;wsp:rsid wsp:val=&quot;002E7297&quot;/&gt;&lt;wsp:rsid wsp:val=&quot;002E738B&quot;/&gt;&lt;wsp:rsid wsp:val=&quot;002E7447&quot;/&gt;&lt;wsp:rsid wsp:val=&quot;002E7457&quot;/&gt;&lt;wsp:rsid wsp:val=&quot;002E746E&quot;/&gt;&lt;wsp:rsid wsp:val=&quot;002E75C0&quot;/&gt;&lt;wsp:rsid wsp:val=&quot;002E7A3D&quot;/&gt;&lt;wsp:rsid wsp:val=&quot;002E7B24&quot;/&gt;&lt;wsp:rsid wsp:val=&quot;002E7D8E&quot;/&gt;&lt;wsp:rsid wsp:val=&quot;002E7E13&quot;/&gt;&lt;wsp:rsid wsp:val=&quot;002E7F45&quot;/&gt;&lt;wsp:rsid wsp:val=&quot;002F0278&quot;/&gt;&lt;wsp:rsid wsp:val=&quot;002F07D1&quot;/&gt;&lt;wsp:rsid wsp:val=&quot;002F092C&quot;/&gt;&lt;wsp:rsid wsp:val=&quot;002F0B13&quot;/&gt;&lt;wsp:rsid wsp:val=&quot;002F1276&quot;/&gt;&lt;wsp:rsid wsp:val=&quot;002F138F&quot;/&gt;&lt;wsp:rsid wsp:val=&quot;002F1E73&quot;/&gt;&lt;wsp:rsid wsp:val=&quot;002F1F26&quot;/&gt;&lt;wsp:rsid wsp:val=&quot;002F21C8&quot;/&gt;&lt;wsp:rsid wsp:val=&quot;002F267B&quot;/&gt;&lt;wsp:rsid wsp:val=&quot;002F2EA6&quot;/&gt;&lt;wsp:rsid wsp:val=&quot;002F2EE1&quot;/&gt;&lt;wsp:rsid wsp:val=&quot;002F3390&quot;/&gt;&lt;wsp:rsid wsp:val=&quot;002F3807&quot;/&gt;&lt;wsp:rsid wsp:val=&quot;002F38F1&quot;/&gt;&lt;wsp:rsid wsp:val=&quot;002F3FA1&quot;/&gt;&lt;wsp:rsid wsp:val=&quot;002F40D5&quot;/&gt;&lt;wsp:rsid wsp:val=&quot;002F419F&quot;/&gt;&lt;wsp:rsid wsp:val=&quot;002F431D&quot;/&gt;&lt;wsp:rsid wsp:val=&quot;002F433A&quot;/&gt;&lt;wsp:rsid wsp:val=&quot;002F433D&quot;/&gt;&lt;wsp:rsid wsp:val=&quot;002F4510&quot;/&gt;&lt;wsp:rsid wsp:val=&quot;002F458B&quot;/&gt;&lt;wsp:rsid wsp:val=&quot;002F45DD&quot;/&gt;&lt;wsp:rsid wsp:val=&quot;002F4649&quot;/&gt;&lt;wsp:rsid wsp:val=&quot;002F4733&quot;/&gt;&lt;wsp:rsid wsp:val=&quot;002F47B3&quot;/&gt;&lt;wsp:rsid wsp:val=&quot;002F5369&quot;/&gt;&lt;wsp:rsid wsp:val=&quot;002F5AF9&quot;/&gt;&lt;wsp:rsid wsp:val=&quot;002F5BBF&quot;/&gt;&lt;wsp:rsid wsp:val=&quot;002F5C74&quot;/&gt;&lt;wsp:rsid wsp:val=&quot;002F5E44&quot;/&gt;&lt;wsp:rsid wsp:val=&quot;002F5E7E&quot;/&gt;&lt;wsp:rsid wsp:val=&quot;002F5E87&quot;/&gt;&lt;wsp:rsid wsp:val=&quot;002F619C&quot;/&gt;&lt;wsp:rsid wsp:val=&quot;002F6B52&quot;/&gt;&lt;wsp:rsid wsp:val=&quot;002F6BC5&quot;/&gt;&lt;wsp:rsid wsp:val=&quot;002F6C1A&quot;/&gt;&lt;wsp:rsid wsp:val=&quot;002F6E56&quot;/&gt;&lt;wsp:rsid wsp:val=&quot;002F7663&quot;/&gt;&lt;wsp:rsid wsp:val=&quot;002F7859&quot;/&gt;&lt;wsp:rsid wsp:val=&quot;002F7866&quot;/&gt;&lt;wsp:rsid wsp:val=&quot;002F7B1B&quot;/&gt;&lt;wsp:rsid wsp:val=&quot;0030034B&quot;/&gt;&lt;wsp:rsid wsp:val=&quot;00300710&quot;/&gt;&lt;wsp:rsid wsp:val=&quot;003008D4&quot;/&gt;&lt;wsp:rsid wsp:val=&quot;00300B57&quot;/&gt;&lt;wsp:rsid wsp:val=&quot;00301101&quot;/&gt;&lt;wsp:rsid wsp:val=&quot;00301246&quot;/&gt;&lt;wsp:rsid wsp:val=&quot;00301357&quot;/&gt;&lt;wsp:rsid wsp:val=&quot;0030154F&quot;/&gt;&lt;wsp:rsid wsp:val=&quot;00301649&quot;/&gt;&lt;wsp:rsid wsp:val=&quot;00301782&quot;/&gt;&lt;wsp:rsid wsp:val=&quot;00301A19&quot;/&gt;&lt;wsp:rsid wsp:val=&quot;00301CCC&quot;/&gt;&lt;wsp:rsid wsp:val=&quot;0030203F&quot;/&gt;&lt;wsp:rsid wsp:val=&quot;0030284F&quot;/&gt;&lt;wsp:rsid wsp:val=&quot;00302A9E&quot;/&gt;&lt;wsp:rsid wsp:val=&quot;00302AC4&quot;/&gt;&lt;wsp:rsid wsp:val=&quot;00302B19&quot;/&gt;&lt;wsp:rsid wsp:val=&quot;00302BEE&quot;/&gt;&lt;wsp:rsid wsp:val=&quot;00302F77&quot;/&gt;&lt;wsp:rsid wsp:val=&quot;00303209&quot;/&gt;&lt;wsp:rsid wsp:val=&quot;00303724&quot;/&gt;&lt;wsp:rsid wsp:val=&quot;00303996&quot;/&gt;&lt;wsp:rsid wsp:val=&quot;00303A5D&quot;/&gt;&lt;wsp:rsid wsp:val=&quot;00303A7F&quot;/&gt;&lt;wsp:rsid wsp:val=&quot;00303AC9&quot;/&gt;&lt;wsp:rsid wsp:val=&quot;00303B8A&quot;/&gt;&lt;wsp:rsid wsp:val=&quot;00303BBF&quot;/&gt;&lt;wsp:rsid wsp:val=&quot;00303D33&quot;/&gt;&lt;wsp:rsid wsp:val=&quot;00303EA1&quot;/&gt;&lt;wsp:rsid wsp:val=&quot;003041CC&quot;/&gt;&lt;wsp:rsid wsp:val=&quot;003043A8&quot;/&gt;&lt;wsp:rsid wsp:val=&quot;0030452A&quot;/&gt;&lt;wsp:rsid wsp:val=&quot;00304635&quot;/&gt;&lt;wsp:rsid wsp:val=&quot;00304A1C&quot;/&gt;&lt;wsp:rsid wsp:val=&quot;00304BC5&quot;/&gt;&lt;wsp:rsid wsp:val=&quot;00304BFB&quot;/&gt;&lt;wsp:rsid wsp:val=&quot;0030562D&quot;/&gt;&lt;wsp:rsid wsp:val=&quot;003057C5&quot;/&gt;&lt;wsp:rsid wsp:val=&quot;00305B75&quot;/&gt;&lt;wsp:rsid wsp:val=&quot;00305C4C&quot;/&gt;&lt;wsp:rsid wsp:val=&quot;00305D2E&quot;/&gt;&lt;wsp:rsid wsp:val=&quot;00305EC1&quot;/&gt;&lt;wsp:rsid wsp:val=&quot;00305F6D&quot;/&gt;&lt;wsp:rsid wsp:val=&quot;00306006&quot;/&gt;&lt;wsp:rsid wsp:val=&quot;00306BA3&quot;/&gt;&lt;wsp:rsid wsp:val=&quot;00306F03&quot;/&gt;&lt;wsp:rsid wsp:val=&quot;00307474&quot;/&gt;&lt;wsp:rsid wsp:val=&quot;00307F86&quot;/&gt;&lt;wsp:rsid wsp:val=&quot;00310606&quot;/&gt;&lt;wsp:rsid wsp:val=&quot;003106AF&quot;/&gt;&lt;wsp:rsid wsp:val=&quot;00310792&quot;/&gt;&lt;wsp:rsid wsp:val=&quot;0031086C&quot;/&gt;&lt;wsp:rsid wsp:val=&quot;00310CC8&quot;/&gt;&lt;wsp:rsid wsp:val=&quot;00310CE3&quot;/&gt;&lt;wsp:rsid wsp:val=&quot;00310D7C&quot;/&gt;&lt;wsp:rsid wsp:val=&quot;00310DFB&quot;/&gt;&lt;wsp:rsid wsp:val=&quot;003111A5&quot;/&gt;&lt;wsp:rsid wsp:val=&quot;003112D7&quot;/&gt;&lt;wsp:rsid wsp:val=&quot;0031135C&quot;/&gt;&lt;wsp:rsid wsp:val=&quot;00311960&quot;/&gt;&lt;wsp:rsid wsp:val=&quot;00311AF4&quot;/&gt;&lt;wsp:rsid wsp:val=&quot;00311D00&quot;/&gt;&lt;wsp:rsid wsp:val=&quot;003120D5&quot;/&gt;&lt;wsp:rsid wsp:val=&quot;003122D5&quot;/&gt;&lt;wsp:rsid wsp:val=&quot;003122E6&quot;/&gt;&lt;wsp:rsid wsp:val=&quot;003123F1&quot;/&gt;&lt;wsp:rsid wsp:val=&quot;003126AE&quot;/&gt;&lt;wsp:rsid wsp:val=&quot;00312761&quot;/&gt;&lt;wsp:rsid wsp:val=&quot;0031276C&quot;/&gt;&lt;wsp:rsid wsp:val=&quot;00312799&quot;/&gt;&lt;wsp:rsid wsp:val=&quot;003127A7&quot;/&gt;&lt;wsp:rsid wsp:val=&quot;00312B2A&quot;/&gt;&lt;wsp:rsid wsp:val=&quot;00312E49&quot;/&gt;&lt;wsp:rsid wsp:val=&quot;00312FB6&quot;/&gt;&lt;wsp:rsid wsp:val=&quot;00313238&quot;/&gt;&lt;wsp:rsid wsp:val=&quot;003137B5&quot;/&gt;&lt;wsp:rsid wsp:val=&quot;003137E0&quot;/&gt;&lt;wsp:rsid wsp:val=&quot;00313835&quot;/&gt;&lt;wsp:rsid wsp:val=&quot;00313884&quot;/&gt;&lt;wsp:rsid wsp:val=&quot;003142AF&quot;/&gt;&lt;wsp:rsid wsp:val=&quot;003143B8&quot;/&gt;&lt;wsp:rsid wsp:val=&quot;003144C5&quot;/&gt;&lt;wsp:rsid wsp:val=&quot;00314640&quot;/&gt;&lt;wsp:rsid wsp:val=&quot;00314B26&quot;/&gt;&lt;wsp:rsid wsp:val=&quot;00314EA7&quot;/&gt;&lt;wsp:rsid wsp:val=&quot;0031507B&quot;/&gt;&lt;wsp:rsid wsp:val=&quot;00315339&quot;/&gt;&lt;wsp:rsid wsp:val=&quot;00315460&quot;/&gt;&lt;wsp:rsid wsp:val=&quot;00315595&quot;/&gt;&lt;wsp:rsid wsp:val=&quot;00315B19&quot;/&gt;&lt;wsp:rsid wsp:val=&quot;00315CFB&quot;/&gt;&lt;wsp:rsid wsp:val=&quot;00315DD0&quot;/&gt;&lt;wsp:rsid wsp:val=&quot;00316101&quot;/&gt;&lt;wsp:rsid wsp:val=&quot;00316104&quot;/&gt;&lt;wsp:rsid wsp:val=&quot;003162F3&quot;/&gt;&lt;wsp:rsid wsp:val=&quot;0031655A&quot;/&gt;&lt;wsp:rsid wsp:val=&quot;0031661F&quot;/&gt;&lt;wsp:rsid wsp:val=&quot;003169BC&quot;/&gt;&lt;wsp:rsid wsp:val=&quot;00316A5C&quot;/&gt;&lt;wsp:rsid wsp:val=&quot;00316B16&quot;/&gt;&lt;wsp:rsid wsp:val=&quot;00316BB2&quot;/&gt;&lt;wsp:rsid wsp:val=&quot;00316BD6&quot;/&gt;&lt;wsp:rsid wsp:val=&quot;0031701D&quot;/&gt;&lt;wsp:rsid wsp:val=&quot;00317020&quot;/&gt;&lt;wsp:rsid wsp:val=&quot;0031704F&quot;/&gt;&lt;wsp:rsid wsp:val=&quot;0031717E&quot;/&gt;&lt;wsp:rsid wsp:val=&quot;00317309&quot;/&gt;&lt;wsp:rsid wsp:val=&quot;00317814&quot;/&gt;&lt;wsp:rsid wsp:val=&quot;003179F0&quot;/&gt;&lt;wsp:rsid wsp:val=&quot;00320066&quot;/&gt;&lt;wsp:rsid wsp:val=&quot;00320504&quot;/&gt;&lt;wsp:rsid wsp:val=&quot;00320609&quot;/&gt;&lt;wsp:rsid wsp:val=&quot;003206D6&quot;/&gt;&lt;wsp:rsid wsp:val=&quot;0032081D&quot;/&gt;&lt;wsp:rsid wsp:val=&quot;003209F6&quot;/&gt;&lt;wsp:rsid wsp:val=&quot;00320AB9&quot;/&gt;&lt;wsp:rsid wsp:val=&quot;00320E2D&quot;/&gt;&lt;wsp:rsid wsp:val=&quot;00320F93&quot;/&gt;&lt;wsp:rsid wsp:val=&quot;0032110A&quot;/&gt;&lt;wsp:rsid wsp:val=&quot;00321232&quot;/&gt;&lt;wsp:rsid wsp:val=&quot;00321458&quot;/&gt;&lt;wsp:rsid wsp:val=&quot;003217DF&quot;/&gt;&lt;wsp:rsid wsp:val=&quot;00321A52&quot;/&gt;&lt;wsp:rsid wsp:val=&quot;00321DA1&quot;/&gt;&lt;wsp:rsid wsp:val=&quot;00321DEE&quot;/&gt;&lt;wsp:rsid wsp:val=&quot;00321E0B&quot;/&gt;&lt;wsp:rsid wsp:val=&quot;00321EF9&quot;/&gt;&lt;wsp:rsid wsp:val=&quot;00322137&quot;/&gt;&lt;wsp:rsid wsp:val=&quot;003228DB&quot;/&gt;&lt;wsp:rsid wsp:val=&quot;00322AFD&quot;/&gt;&lt;wsp:rsid wsp:val=&quot;00322BD1&quot;/&gt;&lt;wsp:rsid wsp:val=&quot;00322C01&quot;/&gt;&lt;wsp:rsid wsp:val=&quot;00323229&quot;/&gt;&lt;wsp:rsid wsp:val=&quot;00323330&quot;/&gt;&lt;wsp:rsid wsp:val=&quot;003234DD&quot;/&gt;&lt;wsp:rsid wsp:val=&quot;0032350E&quot;/&gt;&lt;wsp:rsid wsp:val=&quot;003235E2&quot;/&gt;&lt;wsp:rsid wsp:val=&quot;00323753&quot;/&gt;&lt;wsp:rsid wsp:val=&quot;0032395F&quot;/&gt;&lt;wsp:rsid wsp:val=&quot;00323B4D&quot;/&gt;&lt;wsp:rsid wsp:val=&quot;00323BDC&quot;/&gt;&lt;wsp:rsid wsp:val=&quot;00323C5C&quot;/&gt;&lt;wsp:rsid wsp:val=&quot;00324415&quot;/&gt;&lt;wsp:rsid wsp:val=&quot;00324495&quot;/&gt;&lt;wsp:rsid wsp:val=&quot;00324793&quot;/&gt;&lt;wsp:rsid wsp:val=&quot;00324903&quot;/&gt;&lt;wsp:rsid wsp:val=&quot;003249AB&quot;/&gt;&lt;wsp:rsid wsp:val=&quot;003252F6&quot;/&gt;&lt;wsp:rsid wsp:val=&quot;0032533F&quot;/&gt;&lt;wsp:rsid wsp:val=&quot;003256C4&quot;/&gt;&lt;wsp:rsid wsp:val=&quot;00325766&quot;/&gt;&lt;wsp:rsid wsp:val=&quot;00325FF7&quot;/&gt;&lt;wsp:rsid wsp:val=&quot;00326326&quot;/&gt;&lt;wsp:rsid wsp:val=&quot;003263A9&quot;/&gt;&lt;wsp:rsid wsp:val=&quot;003267E2&quot;/&gt;&lt;wsp:rsid wsp:val=&quot;003268BD&quot;/&gt;&lt;wsp:rsid wsp:val=&quot;00326C38&quot;/&gt;&lt;wsp:rsid wsp:val=&quot;00326D08&quot;/&gt;&lt;wsp:rsid wsp:val=&quot;00326E21&quot;/&gt;&lt;wsp:rsid wsp:val=&quot;00327B14&quot;/&gt;&lt;wsp:rsid wsp:val=&quot;00327CA7&quot;/&gt;&lt;wsp:rsid wsp:val=&quot;003302F0&quot;/&gt;&lt;wsp:rsid wsp:val=&quot;00330344&quot;/&gt;&lt;wsp:rsid wsp:val=&quot;0033049A&quot;/&gt;&lt;wsp:rsid wsp:val=&quot;003305E9&quot;/&gt;&lt;wsp:rsid wsp:val=&quot;00330C9B&quot;/&gt;&lt;wsp:rsid wsp:val=&quot;00330CC9&quot;/&gt;&lt;wsp:rsid wsp:val=&quot;003312A8&quot;/&gt;&lt;wsp:rsid wsp:val=&quot;0033157F&quot;/&gt;&lt;wsp:rsid wsp:val=&quot;00331789&quot;/&gt;&lt;wsp:rsid wsp:val=&quot;00331F3C&quot;/&gt;&lt;wsp:rsid wsp:val=&quot;00332203&quot;/&gt;&lt;wsp:rsid wsp:val=&quot;003322A4&quot;/&gt;&lt;wsp:rsid wsp:val=&quot;00332655&quot;/&gt;&lt;wsp:rsid wsp:val=&quot;00332E2C&quot;/&gt;&lt;wsp:rsid wsp:val=&quot;00332F25&quot;/&gt;&lt;wsp:rsid wsp:val=&quot;00333063&quot;/&gt;&lt;wsp:rsid wsp:val=&quot;0033333B&quot;/&gt;&lt;wsp:rsid wsp:val=&quot;0033338C&quot;/&gt;&lt;wsp:rsid wsp:val=&quot;00333662&quot;/&gt;&lt;wsp:rsid wsp:val=&quot;003339DA&quot;/&gt;&lt;wsp:rsid wsp:val=&quot;003339EA&quot;/&gt;&lt;wsp:rsid wsp:val=&quot;00333AE4&quot;/&gt;&lt;wsp:rsid wsp:val=&quot;00333D53&quot;/&gt;&lt;wsp:rsid wsp:val=&quot;00334143&quot;/&gt;&lt;wsp:rsid wsp:val=&quot;003342DB&quot;/&gt;&lt;wsp:rsid wsp:val=&quot;00334422&quot;/&gt;&lt;wsp:rsid wsp:val=&quot;00334B35&quot;/&gt;&lt;wsp:rsid wsp:val=&quot;00334DE8&quot;/&gt;&lt;wsp:rsid wsp:val=&quot;00334F67&quot;/&gt;&lt;wsp:rsid wsp:val=&quot;003350C5&quot;/&gt;&lt;wsp:rsid wsp:val=&quot;003352AA&quot;/&gt;&lt;wsp:rsid wsp:val=&quot;0033542F&quot;/&gt;&lt;wsp:rsid wsp:val=&quot;00335659&quot;/&gt;&lt;wsp:rsid wsp:val=&quot;003356DB&quot;/&gt;&lt;wsp:rsid wsp:val=&quot;003356E5&quot;/&gt;&lt;wsp:rsid wsp:val=&quot;0033583D&quot;/&gt;&lt;wsp:rsid wsp:val=&quot;003358AF&quot;/&gt;&lt;wsp:rsid wsp:val=&quot;00335B07&quot;/&gt;&lt;wsp:rsid wsp:val=&quot;00335B53&quot;/&gt;&lt;wsp:rsid wsp:val=&quot;0033612F&quot;/&gt;&lt;wsp:rsid wsp:val=&quot;003362A2&quot;/&gt;&lt;wsp:rsid wsp:val=&quot;00336510&quot;/&gt;&lt;wsp:rsid wsp:val=&quot;00336564&quot;/&gt;&lt;wsp:rsid wsp:val=&quot;003365B5&quot;/&gt;&lt;wsp:rsid wsp:val=&quot;0033676D&quot;/&gt;&lt;wsp:rsid wsp:val=&quot;00336F22&quot;/&gt;&lt;wsp:rsid wsp:val=&quot;00337325&quot;/&gt;&lt;wsp:rsid wsp:val=&quot;00337799&quot;/&gt;&lt;wsp:rsid wsp:val=&quot;00337B6B&quot;/&gt;&lt;wsp:rsid wsp:val=&quot;0034021A&quot;/&gt;&lt;wsp:rsid wsp:val=&quot;0034022F&quot;/&gt;&lt;wsp:rsid wsp:val=&quot;003402A4&quot;/&gt;&lt;wsp:rsid wsp:val=&quot;00340488&quot;/&gt;&lt;wsp:rsid wsp:val=&quot;003404A0&quot;/&gt;&lt;wsp:rsid wsp:val=&quot;00340719&quot;/&gt;&lt;wsp:rsid wsp:val=&quot;00340F6C&quot;/&gt;&lt;wsp:rsid wsp:val=&quot;00341016&quot;/&gt;&lt;wsp:rsid wsp:val=&quot;003411FF&quot;/&gt;&lt;wsp:rsid wsp:val=&quot;003412F0&quot;/&gt;&lt;wsp:rsid wsp:val=&quot;00341357&quot;/&gt;&lt;wsp:rsid wsp:val=&quot;0034170D&quot;/&gt;&lt;wsp:rsid wsp:val=&quot;00341A4C&quot;/&gt;&lt;wsp:rsid wsp:val=&quot;00341AF9&quot;/&gt;&lt;wsp:rsid wsp:val=&quot;00341B1F&quot;/&gt;&lt;wsp:rsid wsp:val=&quot;00341B2F&quot;/&gt;&lt;wsp:rsid wsp:val=&quot;00341E9E&quot;/&gt;&lt;wsp:rsid wsp:val=&quot;00341F68&quot;/&gt;&lt;wsp:rsid wsp:val=&quot;003424F9&quot;/&gt;&lt;wsp:rsid wsp:val=&quot;003425BC&quot;/&gt;&lt;wsp:rsid wsp:val=&quot;003428A3&quot;/&gt;&lt;wsp:rsid wsp:val=&quot;003429A9&quot;/&gt;&lt;wsp:rsid wsp:val=&quot;00342A04&quot;/&gt;&lt;wsp:rsid wsp:val=&quot;00342A87&quot;/&gt;&lt;wsp:rsid wsp:val=&quot;00342B47&quot;/&gt;&lt;wsp:rsid wsp:val=&quot;00342C7E&quot;/&gt;&lt;wsp:rsid wsp:val=&quot;00342D80&quot;/&gt;&lt;wsp:rsid wsp:val=&quot;00342E45&quot;/&gt;&lt;wsp:rsid wsp:val=&quot;00342F4A&quot;/&gt;&lt;wsp:rsid wsp:val=&quot;003432EA&quot;/&gt;&lt;wsp:rsid wsp:val=&quot;003436BD&quot;/&gt;&lt;wsp:rsid wsp:val=&quot;003438A7&quot;/&gt;&lt;wsp:rsid wsp:val=&quot;00343CCF&quot;/&gt;&lt;wsp:rsid wsp:val=&quot;00343D0E&quot;/&gt;&lt;wsp:rsid wsp:val=&quot;003443E3&quot;/&gt;&lt;wsp:rsid wsp:val=&quot;003447FA&quot;/&gt;&lt;wsp:rsid wsp:val=&quot;00344A72&quot;/&gt;&lt;wsp:rsid wsp:val=&quot;00344C4F&quot;/&gt;&lt;wsp:rsid wsp:val=&quot;00344E68&quot;/&gt;&lt;wsp:rsid wsp:val=&quot;00344E77&quot;/&gt;&lt;wsp:rsid wsp:val=&quot;00344F92&quot;/&gt;&lt;wsp:rsid wsp:val=&quot;0034597E&quot;/&gt;&lt;wsp:rsid wsp:val=&quot;00345D4A&quot;/&gt;&lt;wsp:rsid wsp:val=&quot;00346208&quot;/&gt;&lt;wsp:rsid wsp:val=&quot;003466AB&quot;/&gt;&lt;wsp:rsid wsp:val=&quot;0034673D&quot;/&gt;&lt;wsp:rsid wsp:val=&quot;00346A0C&quot;/&gt;&lt;wsp:rsid wsp:val=&quot;00346AB7&quot;/&gt;&lt;wsp:rsid wsp:val=&quot;00346C8E&quot;/&gt;&lt;wsp:rsid wsp:val=&quot;00347257&quot;/&gt;&lt;wsp:rsid wsp:val=&quot;0034749B&quot;/&gt;&lt;wsp:rsid wsp:val=&quot;003478C8&quot;/&gt;&lt;wsp:rsid wsp:val=&quot;00347981&quot;/&gt;&lt;wsp:rsid wsp:val=&quot;00347DBF&quot;/&gt;&lt;wsp:rsid wsp:val=&quot;00347F30&quot;/&gt;&lt;wsp:rsid wsp:val=&quot;00347F71&quot;/&gt;&lt;wsp:rsid wsp:val=&quot;003500C1&quot;/&gt;&lt;wsp:rsid wsp:val=&quot;0035059A&quot;/&gt;&lt;wsp:rsid wsp:val=&quot;00350792&quot;/&gt;&lt;wsp:rsid wsp:val=&quot;00350B79&quot;/&gt;&lt;wsp:rsid wsp:val=&quot;00350BC7&quot;/&gt;&lt;wsp:rsid wsp:val=&quot;00351034&quot;/&gt;&lt;wsp:rsid wsp:val=&quot;0035122C&quot;/&gt;&lt;wsp:rsid wsp:val=&quot;00351372&quot;/&gt;&lt;wsp:rsid wsp:val=&quot;0035172A&quot;/&gt;&lt;wsp:rsid wsp:val=&quot;00351944&quot;/&gt;&lt;wsp:rsid wsp:val=&quot;00351AA8&quot;/&gt;&lt;wsp:rsid wsp:val=&quot;00351D32&quot;/&gt;&lt;wsp:rsid wsp:val=&quot;00351E92&quot;/&gt;&lt;wsp:rsid wsp:val=&quot;00351EA5&quot;/&gt;&lt;wsp:rsid wsp:val=&quot;00351EC8&quot;/&gt;&lt;wsp:rsid wsp:val=&quot;003522D1&quot;/&gt;&lt;wsp:rsid wsp:val=&quot;00352615&quot;/&gt;&lt;wsp:rsid wsp:val=&quot;00352746&quot;/&gt;&lt;wsp:rsid wsp:val=&quot;00352A36&quot;/&gt;&lt;wsp:rsid wsp:val=&quot;00352CAD&quot;/&gt;&lt;wsp:rsid wsp:val=&quot;0035313A&quot;/&gt;&lt;wsp:rsid wsp:val=&quot;003541CD&quot;/&gt;&lt;wsp:rsid wsp:val=&quot;00354389&quot;/&gt;&lt;wsp:rsid wsp:val=&quot;00354580&quot;/&gt;&lt;wsp:rsid wsp:val=&quot;00354883&quot;/&gt;&lt;wsp:rsid wsp:val=&quot;00354AAD&quot;/&gt;&lt;wsp:rsid wsp:val=&quot;00355151&quot;/&gt;&lt;wsp:rsid wsp:val=&quot;003551BE&quot;/&gt;&lt;wsp:rsid wsp:val=&quot;0035521F&quot;/&gt;&lt;wsp:rsid wsp:val=&quot;00355602&quot;/&gt;&lt;wsp:rsid wsp:val=&quot;0035564B&quot;/&gt;&lt;wsp:rsid wsp:val=&quot;00355B66&quot;/&gt;&lt;wsp:rsid wsp:val=&quot;00355C44&quot;/&gt;&lt;wsp:rsid wsp:val=&quot;00355D8C&quot;/&gt;&lt;wsp:rsid wsp:val=&quot;00356234&quot;/&gt;&lt;wsp:rsid wsp:val=&quot;003564F7&quot;/&gt;&lt;wsp:rsid wsp:val=&quot;003565AD&quot;/&gt;&lt;wsp:rsid wsp:val=&quot;0035660E&quot;/&gt;&lt;wsp:rsid wsp:val=&quot;00356642&quot;/&gt;&lt;wsp:rsid wsp:val=&quot;003568F3&quot;/&gt;&lt;wsp:rsid wsp:val=&quot;00356B61&quot;/&gt;&lt;wsp:rsid wsp:val=&quot;00356BB4&quot;/&gt;&lt;wsp:rsid wsp:val=&quot;00356BBF&quot;/&gt;&lt;wsp:rsid wsp:val=&quot;00356C22&quot;/&gt;&lt;wsp:rsid wsp:val=&quot;00356C78&quot;/&gt;&lt;wsp:rsid wsp:val=&quot;00356E6A&quot;/&gt;&lt;wsp:rsid wsp:val=&quot;0035702B&quot;/&gt;&lt;wsp:rsid wsp:val=&quot;00357201&quot;/&gt;&lt;wsp:rsid wsp:val=&quot;0035747E&quot;/&gt;&lt;wsp:rsid wsp:val=&quot;00357992&quot;/&gt;&lt;wsp:rsid wsp:val=&quot;00357A88&quot;/&gt;&lt;wsp:rsid wsp:val=&quot;00357B0B&quot;/&gt;&lt;wsp:rsid wsp:val=&quot;00357EDC&quot;/&gt;&lt;wsp:rsid wsp:val=&quot;00357F36&quot;/&gt;&lt;wsp:rsid wsp:val=&quot;0036059E&quot;/&gt;&lt;wsp:rsid wsp:val=&quot;003606EC&quot;/&gt;&lt;wsp:rsid wsp:val=&quot;0036080D&quot;/&gt;&lt;wsp:rsid wsp:val=&quot;00360AE5&quot;/&gt;&lt;wsp:rsid wsp:val=&quot;00360BF1&quot;/&gt;&lt;wsp:rsid wsp:val=&quot;00360BF3&quot;/&gt;&lt;wsp:rsid wsp:val=&quot;00360C5C&quot;/&gt;&lt;wsp:rsid wsp:val=&quot;00360DA0&quot;/&gt;&lt;wsp:rsid wsp:val=&quot;00360EAE&quot;/&gt;&lt;wsp:rsid wsp:val=&quot;00361049&quot;/&gt;&lt;wsp:rsid wsp:val=&quot;0036194A&quot;/&gt;&lt;wsp:rsid wsp:val=&quot;00361DB5&quot;/&gt;&lt;wsp:rsid wsp:val=&quot;00361FB2&quot;/&gt;&lt;wsp:rsid wsp:val=&quot;00361FFC&quot;/&gt;&lt;wsp:rsid wsp:val=&quot;00362028&quot;/&gt;&lt;wsp:rsid wsp:val=&quot;003621C7&quot;/&gt;&lt;wsp:rsid wsp:val=&quot;003624B2&quot;/&gt;&lt;wsp:rsid wsp:val=&quot;0036297C&quot;/&gt;&lt;wsp:rsid wsp:val=&quot;00362F09&quot;/&gt;&lt;wsp:rsid wsp:val=&quot;00362F4D&quot;/&gt;&lt;wsp:rsid wsp:val=&quot;00362FB1&quot;/&gt;&lt;wsp:rsid wsp:val=&quot;00363017&quot;/&gt;&lt;wsp:rsid wsp:val=&quot;00363088&quot;/&gt;&lt;wsp:rsid wsp:val=&quot;00363835&quot;/&gt;&lt;wsp:rsid wsp:val=&quot;00363BB1&quot;/&gt;&lt;wsp:rsid wsp:val=&quot;00363BDD&quot;/&gt;&lt;wsp:rsid wsp:val=&quot;00363C40&quot;/&gt;&lt;wsp:rsid wsp:val=&quot;00363D04&quot;/&gt;&lt;wsp:rsid wsp:val=&quot;003640F8&quot;/&gt;&lt;wsp:rsid wsp:val=&quot;0036464B&quot;/&gt;&lt;wsp:rsid wsp:val=&quot;0036467C&quot;/&gt;&lt;wsp:rsid wsp:val=&quot;00364BF2&quot;/&gt;&lt;wsp:rsid wsp:val=&quot;00364E3A&quot;/&gt;&lt;wsp:rsid wsp:val=&quot;00365531&quot;/&gt;&lt;wsp:rsid wsp:val=&quot;0036573A&quot;/&gt;&lt;wsp:rsid wsp:val=&quot;00365A34&quot;/&gt;&lt;wsp:rsid wsp:val=&quot;00365B42&quot;/&gt;&lt;wsp:rsid wsp:val=&quot;00365B4C&quot;/&gt;&lt;wsp:rsid wsp:val=&quot;00365C9D&quot;/&gt;&lt;wsp:rsid wsp:val=&quot;00365CEC&quot;/&gt;&lt;wsp:rsid wsp:val=&quot;00365D67&quot;/&gt;&lt;wsp:rsid wsp:val=&quot;00365EDD&quot;/&gt;&lt;wsp:rsid wsp:val=&quot;00366513&quot;/&gt;&lt;wsp:rsid wsp:val=&quot;0036653E&quot;/&gt;&lt;wsp:rsid wsp:val=&quot;003666C7&quot;/&gt;&lt;wsp:rsid wsp:val=&quot;00366731&quot;/&gt;&lt;wsp:rsid wsp:val=&quot;0036685C&quot;/&gt;&lt;wsp:rsid wsp:val=&quot;0036688F&quot;/&gt;&lt;wsp:rsid wsp:val=&quot;00366939&quot;/&gt;&lt;wsp:rsid wsp:val=&quot;003669EE&quot;/&gt;&lt;wsp:rsid wsp:val=&quot;00366B42&quot;/&gt;&lt;wsp:rsid wsp:val=&quot;00366F60&quot;/&gt;&lt;wsp:rsid wsp:val=&quot;0036722D&quot;/&gt;&lt;wsp:rsid wsp:val=&quot;003672B3&quot;/&gt;&lt;wsp:rsid wsp:val=&quot;003674B9&quot;/&gt;&lt;wsp:rsid wsp:val=&quot;00367594&quot;/&gt;&lt;wsp:rsid wsp:val=&quot;003675C0&quot;/&gt;&lt;wsp:rsid wsp:val=&quot;003676FC&quot;/&gt;&lt;wsp:rsid wsp:val=&quot;0036777A&quot;/&gt;&lt;wsp:rsid wsp:val=&quot;00367FB7&quot;/&gt;&lt;wsp:rsid wsp:val=&quot;00370368&quot;/&gt;&lt;wsp:rsid wsp:val=&quot;00370689&quot;/&gt;&lt;wsp:rsid wsp:val=&quot;003708BC&quot;/&gt;&lt;wsp:rsid wsp:val=&quot;003708F6&quot;/&gt;&lt;wsp:rsid wsp:val=&quot;00370E23&quot;/&gt;&lt;wsp:rsid wsp:val=&quot;00371009&quot;/&gt;&lt;wsp:rsid wsp:val=&quot;00371394&quot;/&gt;&lt;wsp:rsid wsp:val=&quot;00371A5E&quot;/&gt;&lt;wsp:rsid wsp:val=&quot;00371BA6&quot;/&gt;&lt;wsp:rsid wsp:val=&quot;003721E7&quot;/&gt;&lt;wsp:rsid wsp:val=&quot;00372214&quot;/&gt;&lt;wsp:rsid wsp:val=&quot;00372399&quot;/&gt;&lt;wsp:rsid wsp:val=&quot;0037241A&quot;/&gt;&lt;wsp:rsid wsp:val=&quot;00372956&quot;/&gt;&lt;wsp:rsid wsp:val=&quot;00372A1F&quot;/&gt;&lt;wsp:rsid wsp:val=&quot;00372D35&quot;/&gt;&lt;wsp:rsid wsp:val=&quot;00373233&quot;/&gt;&lt;wsp:rsid wsp:val=&quot;0037337E&quot;/&gt;&lt;wsp:rsid wsp:val=&quot;003735BB&quot;/&gt;&lt;wsp:rsid wsp:val=&quot;00373918&quot;/&gt;&lt;wsp:rsid wsp:val=&quot;00373EF8&quot;/&gt;&lt;wsp:rsid wsp:val=&quot;0037407D&quot;/&gt;&lt;wsp:rsid wsp:val=&quot;0037498B&quot;/&gt;&lt;wsp:rsid wsp:val=&quot;00374A4D&quot;/&gt;&lt;wsp:rsid wsp:val=&quot;00374CA0&quot;/&gt;&lt;wsp:rsid wsp:val=&quot;00374FDF&quot;/&gt;&lt;wsp:rsid wsp:val=&quot;00375121&quot;/&gt;&lt;wsp:rsid wsp:val=&quot;0037520C&quot;/&gt;&lt;wsp:rsid wsp:val=&quot;003755D6&quot;/&gt;&lt;wsp:rsid wsp:val=&quot;003756E6&quot;/&gt;&lt;wsp:rsid wsp:val=&quot;00375869&quot;/&gt;&lt;wsp:rsid wsp:val=&quot;00375AFA&quot;/&gt;&lt;wsp:rsid wsp:val=&quot;00375B4A&quot;/&gt;&lt;wsp:rsid wsp:val=&quot;00375C4B&quot;/&gt;&lt;wsp:rsid wsp:val=&quot;00375E41&quot;/&gt;&lt;wsp:rsid wsp:val=&quot;00376124&quot;/&gt;&lt;wsp:rsid wsp:val=&quot;00376345&quot;/&gt;&lt;wsp:rsid wsp:val=&quot;00376501&quot;/&gt;&lt;wsp:rsid wsp:val=&quot;0037658D&quot;/&gt;&lt;wsp:rsid wsp:val=&quot;00376AD5&quot;/&gt;&lt;wsp:rsid wsp:val=&quot;00376BB0&quot;/&gt;&lt;wsp:rsid wsp:val=&quot;00376BE9&quot;/&gt;&lt;wsp:rsid wsp:val=&quot;00376E0D&quot;/&gt;&lt;wsp:rsid wsp:val=&quot;0037713C&quot;/&gt;&lt;wsp:rsid wsp:val=&quot;0037739B&quot;/&gt;&lt;wsp:rsid wsp:val=&quot;003779FE&quot;/&gt;&lt;wsp:rsid wsp:val=&quot;00377A07&quot;/&gt;&lt;wsp:rsid wsp:val=&quot;00377D1A&quot;/&gt;&lt;wsp:rsid wsp:val=&quot;003806D5&quot;/&gt;&lt;wsp:rsid wsp:val=&quot;00380735&quot;/&gt;&lt;wsp:rsid wsp:val=&quot;00380946&quot;/&gt;&lt;wsp:rsid wsp:val=&quot;00380ABC&quot;/&gt;&lt;wsp:rsid wsp:val=&quot;00380DDF&quot;/&gt;&lt;wsp:rsid wsp:val=&quot;00380DE3&quot;/&gt;&lt;wsp:rsid wsp:val=&quot;003811D0&quot;/&gt;&lt;wsp:rsid wsp:val=&quot;00381336&quot;/&gt;&lt;wsp:rsid wsp:val=&quot;003813F9&quot;/&gt;&lt;wsp:rsid wsp:val=&quot;00381495&quot;/&gt;&lt;wsp:rsid wsp:val=&quot;0038150F&quot;/&gt;&lt;wsp:rsid wsp:val=&quot;00381514&quot;/&gt;&lt;wsp:rsid wsp:val=&quot;00381532&quot;/&gt;&lt;wsp:rsid wsp:val=&quot;00381611&quot;/&gt;&lt;wsp:rsid wsp:val=&quot;0038184C&quot;/&gt;&lt;wsp:rsid wsp:val=&quot;00381894&quot;/&gt;&lt;wsp:rsid wsp:val=&quot;00381AB8&quot;/&gt;&lt;wsp:rsid wsp:val=&quot;00381AEE&quot;/&gt;&lt;wsp:rsid wsp:val=&quot;00381C13&quot;/&gt;&lt;wsp:rsid wsp:val=&quot;00382500&quot;/&gt;&lt;wsp:rsid wsp:val=&quot;00382602&quot;/&gt;&lt;wsp:rsid wsp:val=&quot;003826D6&quot;/&gt;&lt;wsp:rsid wsp:val=&quot;00382759&quot;/&gt;&lt;wsp:rsid wsp:val=&quot;00382870&quot;/&gt;&lt;wsp:rsid wsp:val=&quot;0038296F&quot;/&gt;&lt;wsp:rsid wsp:val=&quot;00382A74&quot;/&gt;&lt;wsp:rsid wsp:val=&quot;00382F11&quot;/&gt;&lt;wsp:rsid wsp:val=&quot;00382F9E&quot;/&gt;&lt;wsp:rsid wsp:val=&quot;00383169&quot;/&gt;&lt;wsp:rsid wsp:val=&quot;00383320&quot;/&gt;&lt;wsp:rsid wsp:val=&quot;0038373C&quot;/&gt;&lt;wsp:rsid wsp:val=&quot;003839A9&quot;/&gt;&lt;wsp:rsid wsp:val=&quot;00383E9D&quot;/&gt;&lt;wsp:rsid wsp:val=&quot;00383FB4&quot;/&gt;&lt;wsp:rsid wsp:val=&quot;0038406C&quot;/&gt;&lt;wsp:rsid wsp:val=&quot;00384306&quot;/&gt;&lt;wsp:rsid wsp:val=&quot;0038431B&quot;/&gt;&lt;wsp:rsid wsp:val=&quot;0038447D&quot;/&gt;&lt;wsp:rsid wsp:val=&quot;0038450E&quot;/&gt;&lt;wsp:rsid wsp:val=&quot;00384594&quot;/&gt;&lt;wsp:rsid wsp:val=&quot;00384768&quot;/&gt;&lt;wsp:rsid wsp:val=&quot;0038489A&quot;/&gt;&lt;wsp:rsid wsp:val=&quot;003848AA&quot;/&gt;&lt;wsp:rsid wsp:val=&quot;00385100&quot;/&gt;&lt;wsp:rsid wsp:val=&quot;003854BF&quot;/&gt;&lt;wsp:rsid wsp:val=&quot;00385561&quot;/&gt;&lt;wsp:rsid wsp:val=&quot;00385B91&quot;/&gt;&lt;wsp:rsid wsp:val=&quot;00385C5E&quot;/&gt;&lt;wsp:rsid wsp:val=&quot;00385D1B&quot;/&gt;&lt;wsp:rsid wsp:val=&quot;00386319&quot;/&gt;&lt;wsp:rsid wsp:val=&quot;00386550&quot;/&gt;&lt;wsp:rsid wsp:val=&quot;0038664E&quot;/&gt;&lt;wsp:rsid wsp:val=&quot;0038682B&quot;/&gt;&lt;wsp:rsid wsp:val=&quot;00386AC7&quot;/&gt;&lt;wsp:rsid wsp:val=&quot;00386C06&quot;/&gt;&lt;wsp:rsid wsp:val=&quot;00386CFE&quot;/&gt;&lt;wsp:rsid wsp:val=&quot;00387102&quot;/&gt;&lt;wsp:rsid wsp:val=&quot;00387226&quot;/&gt;&lt;wsp:rsid wsp:val=&quot;0038726A&quot;/&gt;&lt;wsp:rsid wsp:val=&quot;00387388&quot;/&gt;&lt;wsp:rsid wsp:val=&quot;003875E0&quot;/&gt;&lt;wsp:rsid wsp:val=&quot;00387756&quot;/&gt;&lt;wsp:rsid wsp:val=&quot;0038789C&quot;/&gt;&lt;wsp:rsid wsp:val=&quot;003878B3&quot;/&gt;&lt;wsp:rsid wsp:val=&quot;003879C8&quot;/&gt;&lt;wsp:rsid wsp:val=&quot;00387AAA&quot;/&gt;&lt;wsp:rsid wsp:val=&quot;00387C0C&quot;/&gt;&lt;wsp:rsid wsp:val=&quot;00390135&quot;/&gt;&lt;wsp:rsid wsp:val=&quot;003906E6&quot;/&gt;&lt;wsp:rsid wsp:val=&quot;00390751&quot;/&gt;&lt;wsp:rsid wsp:val=&quot;003907FA&quot;/&gt;&lt;wsp:rsid wsp:val=&quot;00390847&quot;/&gt;&lt;wsp:rsid wsp:val=&quot;0039120A&quot;/&gt;&lt;wsp:rsid wsp:val=&quot;00391B0D&quot;/&gt;&lt;wsp:rsid wsp:val=&quot;00391D9C&quot;/&gt;&lt;wsp:rsid wsp:val=&quot;00391F75&quot;/&gt;&lt;wsp:rsid wsp:val=&quot;00391FA2&quot;/&gt;&lt;wsp:rsid wsp:val=&quot;003920F7&quot;/&gt;&lt;wsp:rsid wsp:val=&quot;0039231F&quot;/&gt;&lt;wsp:rsid wsp:val=&quot;003926B7&quot;/&gt;&lt;wsp:rsid wsp:val=&quot;00392BEA&quot;/&gt;&lt;wsp:rsid wsp:val=&quot;00392C4D&quot;/&gt;&lt;wsp:rsid wsp:val=&quot;00393271&quot;/&gt;&lt;wsp:rsid wsp:val=&quot;003933B1&quot;/&gt;&lt;wsp:rsid wsp:val=&quot;003936B8&quot;/&gt;&lt;wsp:rsid wsp:val=&quot;00393798&quot;/&gt;&lt;wsp:rsid wsp:val=&quot;003937B6&quot;/&gt;&lt;wsp:rsid wsp:val=&quot;00393869&quot;/&gt;&lt;wsp:rsid wsp:val=&quot;00393B51&quot;/&gt;&lt;wsp:rsid wsp:val=&quot;00393C72&quot;/&gt;&lt;wsp:rsid wsp:val=&quot;00393CAB&quot;/&gt;&lt;wsp:rsid wsp:val=&quot;0039433D&quot;/&gt;&lt;wsp:rsid wsp:val=&quot;0039479D&quot;/&gt;&lt;wsp:rsid wsp:val=&quot;00394A67&quot;/&gt;&lt;wsp:rsid wsp:val=&quot;00394B7D&quot;/&gt;&lt;wsp:rsid wsp:val=&quot;00394E94&quot;/&gt;&lt;wsp:rsid wsp:val=&quot;00395312&quot;/&gt;&lt;wsp:rsid wsp:val=&quot;003954F4&quot;/&gt;&lt;wsp:rsid wsp:val=&quot;003960E7&quot;/&gt;&lt;wsp:rsid wsp:val=&quot;0039673D&quot;/&gt;&lt;wsp:rsid wsp:val=&quot;003968A0&quot;/&gt;&lt;wsp:rsid wsp:val=&quot;003968E7&quot;/&gt;&lt;wsp:rsid wsp:val=&quot;00396A9D&quot;/&gt;&lt;wsp:rsid wsp:val=&quot;00396B54&quot;/&gt;&lt;wsp:rsid wsp:val=&quot;00396D9B&quot;/&gt;&lt;wsp:rsid wsp:val=&quot;00396EB7&quot;/&gt;&lt;wsp:rsid wsp:val=&quot;00397473&quot;/&gt;&lt;wsp:rsid wsp:val=&quot;00397F5F&quot;/&gt;&lt;wsp:rsid wsp:val=&quot;003A058C&quot;/&gt;&lt;wsp:rsid wsp:val=&quot;003A085D&quot;/&gt;&lt;wsp:rsid wsp:val=&quot;003A08F2&quot;/&gt;&lt;wsp:rsid wsp:val=&quot;003A097A&quot;/&gt;&lt;wsp:rsid wsp:val=&quot;003A0B18&quot;/&gt;&lt;wsp:rsid wsp:val=&quot;003A0B44&quot;/&gt;&lt;wsp:rsid wsp:val=&quot;003A0CA7&quot;/&gt;&lt;wsp:rsid wsp:val=&quot;003A0E34&quot;/&gt;&lt;wsp:rsid wsp:val=&quot;003A0FAC&quot;/&gt;&lt;wsp:rsid wsp:val=&quot;003A11FD&quot;/&gt;&lt;wsp:rsid wsp:val=&quot;003A1BF1&quot;/&gt;&lt;wsp:rsid wsp:val=&quot;003A1E17&quot;/&gt;&lt;wsp:rsid wsp:val=&quot;003A20C9&quot;/&gt;&lt;wsp:rsid wsp:val=&quot;003A2192&quot;/&gt;&lt;wsp:rsid wsp:val=&quot;003A23A1&quot;/&gt;&lt;wsp:rsid wsp:val=&quot;003A2504&quot;/&gt;&lt;wsp:rsid wsp:val=&quot;003A27DF&quot;/&gt;&lt;wsp:rsid wsp:val=&quot;003A2B06&quot;/&gt;&lt;wsp:rsid wsp:val=&quot;003A2D67&quot;/&gt;&lt;wsp:rsid wsp:val=&quot;003A2E10&quot;/&gt;&lt;wsp:rsid wsp:val=&quot;003A30F3&quot;/&gt;&lt;wsp:rsid wsp:val=&quot;003A30FC&quot;/&gt;&lt;wsp:rsid wsp:val=&quot;003A311A&quot;/&gt;&lt;wsp:rsid wsp:val=&quot;003A320E&quot;/&gt;&lt;wsp:rsid wsp:val=&quot;003A3511&quot;/&gt;&lt;wsp:rsid wsp:val=&quot;003A360F&quot;/&gt;&lt;wsp:rsid wsp:val=&quot;003A36AB&quot;/&gt;&lt;wsp:rsid wsp:val=&quot;003A3AFC&quot;/&gt;&lt;wsp:rsid wsp:val=&quot;003A412D&quot;/&gt;&lt;wsp:rsid wsp:val=&quot;003A4CD2&quot;/&gt;&lt;wsp:rsid wsp:val=&quot;003A4E13&quot;/&gt;&lt;wsp:rsid wsp:val=&quot;003A4E4D&quot;/&gt;&lt;wsp:rsid wsp:val=&quot;003A52B3&quot;/&gt;&lt;wsp:rsid wsp:val=&quot;003A53F7&quot;/&gt;&lt;wsp:rsid wsp:val=&quot;003A54F8&quot;/&gt;&lt;wsp:rsid wsp:val=&quot;003A56AA&quot;/&gt;&lt;wsp:rsid wsp:val=&quot;003A56B1&quot;/&gt;&lt;wsp:rsid wsp:val=&quot;003A5810&quot;/&gt;&lt;wsp:rsid wsp:val=&quot;003A5D1A&quot;/&gt;&lt;wsp:rsid wsp:val=&quot;003A5DEF&quot;/&gt;&lt;wsp:rsid wsp:val=&quot;003A5EC0&quot;/&gt;&lt;wsp:rsid wsp:val=&quot;003A5FC0&quot;/&gt;&lt;wsp:rsid wsp:val=&quot;003A6204&quot;/&gt;&lt;wsp:rsid wsp:val=&quot;003A64C8&quot;/&gt;&lt;wsp:rsid wsp:val=&quot;003A67B3&quot;/&gt;&lt;wsp:rsid wsp:val=&quot;003A6969&quot;/&gt;&lt;wsp:rsid wsp:val=&quot;003A6CC0&quot;/&gt;&lt;wsp:rsid wsp:val=&quot;003A6FD1&quot;/&gt;&lt;wsp:rsid wsp:val=&quot;003A7423&quot;/&gt;&lt;wsp:rsid wsp:val=&quot;003A7639&quot;/&gt;&lt;wsp:rsid wsp:val=&quot;003A7E85&quot;/&gt;&lt;wsp:rsid wsp:val=&quot;003A7F6E&quot;/&gt;&lt;wsp:rsid wsp:val=&quot;003B006F&quot;/&gt;&lt;wsp:rsid wsp:val=&quot;003B0313&quot;/&gt;&lt;wsp:rsid wsp:val=&quot;003B039A&quot;/&gt;&lt;wsp:rsid wsp:val=&quot;003B04C9&quot;/&gt;&lt;wsp:rsid wsp:val=&quot;003B06AA&quot;/&gt;&lt;wsp:rsid wsp:val=&quot;003B08DD&quot;/&gt;&lt;wsp:rsid wsp:val=&quot;003B0C5F&quot;/&gt;&lt;wsp:rsid wsp:val=&quot;003B0E1D&quot;/&gt;&lt;wsp:rsid wsp:val=&quot;003B1412&quot;/&gt;&lt;wsp:rsid wsp:val=&quot;003B1474&quot;/&gt;&lt;wsp:rsid wsp:val=&quot;003B1750&quot;/&gt;&lt;wsp:rsid wsp:val=&quot;003B1BFF&quot;/&gt;&lt;wsp:rsid wsp:val=&quot;003B1C59&quot;/&gt;&lt;wsp:rsid wsp:val=&quot;003B1EDF&quot;/&gt;&lt;wsp:rsid wsp:val=&quot;003B1F76&quot;/&gt;&lt;wsp:rsid wsp:val=&quot;003B204C&quot;/&gt;&lt;wsp:rsid wsp:val=&quot;003B20F3&quot;/&gt;&lt;wsp:rsid wsp:val=&quot;003B23AD&quot;/&gt;&lt;wsp:rsid wsp:val=&quot;003B254B&quot;/&gt;&lt;wsp:rsid wsp:val=&quot;003B2A09&quot;/&gt;&lt;wsp:rsid wsp:val=&quot;003B2D76&quot;/&gt;&lt;wsp:rsid wsp:val=&quot;003B3200&quot;/&gt;&lt;wsp:rsid wsp:val=&quot;003B33EE&quot;/&gt;&lt;wsp:rsid wsp:val=&quot;003B3B38&quot;/&gt;&lt;wsp:rsid wsp:val=&quot;003B3D55&quot;/&gt;&lt;wsp:rsid wsp:val=&quot;003B407E&quot;/&gt;&lt;wsp:rsid wsp:val=&quot;003B40F1&quot;/&gt;&lt;wsp:rsid wsp:val=&quot;003B4151&quot;/&gt;&lt;wsp:rsid wsp:val=&quot;003B4164&quot;/&gt;&lt;wsp:rsid wsp:val=&quot;003B429B&quot;/&gt;&lt;wsp:rsid wsp:val=&quot;003B42D2&quot;/&gt;&lt;wsp:rsid wsp:val=&quot;003B43C8&quot;/&gt;&lt;wsp:rsid wsp:val=&quot;003B45AF&quot;/&gt;&lt;wsp:rsid wsp:val=&quot;003B4C12&quot;/&gt;&lt;wsp:rsid wsp:val=&quot;003B521A&quot;/&gt;&lt;wsp:rsid wsp:val=&quot;003B5500&quot;/&gt;&lt;wsp:rsid wsp:val=&quot;003B57B1&quot;/&gt;&lt;wsp:rsid wsp:val=&quot;003B5A36&quot;/&gt;&lt;wsp:rsid wsp:val=&quot;003B5F4F&quot;/&gt;&lt;wsp:rsid wsp:val=&quot;003B6441&quot;/&gt;&lt;wsp:rsid wsp:val=&quot;003B6665&quot;/&gt;&lt;wsp:rsid wsp:val=&quot;003B6948&quot;/&gt;&lt;wsp:rsid wsp:val=&quot;003B699A&quot;/&gt;&lt;wsp:rsid wsp:val=&quot;003B69AD&quot;/&gt;&lt;wsp:rsid wsp:val=&quot;003B6BC7&quot;/&gt;&lt;wsp:rsid wsp:val=&quot;003B6FEB&quot;/&gt;&lt;wsp:rsid wsp:val=&quot;003B7124&quot;/&gt;&lt;wsp:rsid wsp:val=&quot;003B7334&quot;/&gt;&lt;wsp:rsid wsp:val=&quot;003B753C&quot;/&gt;&lt;wsp:rsid wsp:val=&quot;003B7746&quot;/&gt;&lt;wsp:rsid wsp:val=&quot;003B7A4A&quot;/&gt;&lt;wsp:rsid wsp:val=&quot;003B7BB8&quot;/&gt;&lt;wsp:rsid wsp:val=&quot;003C0357&quot;/&gt;&lt;wsp:rsid wsp:val=&quot;003C049F&quot;/&gt;&lt;wsp:rsid wsp:val=&quot;003C04AE&quot;/&gt;&lt;wsp:rsid wsp:val=&quot;003C04C8&quot;/&gt;&lt;wsp:rsid wsp:val=&quot;003C04D0&quot;/&gt;&lt;wsp:rsid wsp:val=&quot;003C0A42&quot;/&gt;&lt;wsp:rsid wsp:val=&quot;003C0C3A&quot;/&gt;&lt;wsp:rsid wsp:val=&quot;003C0C8A&quot;/&gt;&lt;wsp:rsid wsp:val=&quot;003C0D17&quot;/&gt;&lt;wsp:rsid wsp:val=&quot;003C0E5E&quot;/&gt;&lt;wsp:rsid wsp:val=&quot;003C107B&quot;/&gt;&lt;wsp:rsid wsp:val=&quot;003C14BD&quot;/&gt;&lt;wsp:rsid wsp:val=&quot;003C15CF&quot;/&gt;&lt;wsp:rsid wsp:val=&quot;003C19E2&quot;/&gt;&lt;wsp:rsid wsp:val=&quot;003C1C72&quot;/&gt;&lt;wsp:rsid wsp:val=&quot;003C1CE5&quot;/&gt;&lt;wsp:rsid wsp:val=&quot;003C1E23&quot;/&gt;&lt;wsp:rsid wsp:val=&quot;003C22C8&quot;/&gt;&lt;wsp:rsid wsp:val=&quot;003C2325&quot;/&gt;&lt;wsp:rsid wsp:val=&quot;003C28A0&quot;/&gt;&lt;wsp:rsid wsp:val=&quot;003C28D0&quot;/&gt;&lt;wsp:rsid wsp:val=&quot;003C2DD5&quot;/&gt;&lt;wsp:rsid wsp:val=&quot;003C2E64&quot;/&gt;&lt;wsp:rsid wsp:val=&quot;003C31EF&quot;/&gt;&lt;wsp:rsid wsp:val=&quot;003C35CE&quot;/&gt;&lt;wsp:rsid wsp:val=&quot;003C3636&quot;/&gt;&lt;wsp:rsid wsp:val=&quot;003C36E2&quot;/&gt;&lt;wsp:rsid wsp:val=&quot;003C393D&quot;/&gt;&lt;wsp:rsid wsp:val=&quot;003C39A2&quot;/&gt;&lt;wsp:rsid wsp:val=&quot;003C39B5&quot;/&gt;&lt;wsp:rsid wsp:val=&quot;003C3AFB&quot;/&gt;&lt;wsp:rsid wsp:val=&quot;003C3D25&quot;/&gt;&lt;wsp:rsid wsp:val=&quot;003C3E56&quot;/&gt;&lt;wsp:rsid wsp:val=&quot;003C3F34&quot;/&gt;&lt;wsp:rsid wsp:val=&quot;003C40A8&quot;/&gt;&lt;wsp:rsid wsp:val=&quot;003C41B1&quot;/&gt;&lt;wsp:rsid wsp:val=&quot;003C44BD&quot;/&gt;&lt;wsp:rsid wsp:val=&quot;003C44FC&quot;/&gt;&lt;wsp:rsid wsp:val=&quot;003C476A&quot;/&gt;&lt;wsp:rsid wsp:val=&quot;003C4890&quot;/&gt;&lt;wsp:rsid wsp:val=&quot;003C4A73&quot;/&gt;&lt;wsp:rsid wsp:val=&quot;003C5420&quot;/&gt;&lt;wsp:rsid wsp:val=&quot;003C5AB5&quot;/&gt;&lt;wsp:rsid wsp:val=&quot;003C5E19&quot;/&gt;&lt;wsp:rsid wsp:val=&quot;003C60A6&quot;/&gt;&lt;wsp:rsid wsp:val=&quot;003C61BC&quot;/&gt;&lt;wsp:rsid wsp:val=&quot;003C6525&quot;/&gt;&lt;wsp:rsid wsp:val=&quot;003C6563&quot;/&gt;&lt;wsp:rsid wsp:val=&quot;003C66A4&quot;/&gt;&lt;wsp:rsid wsp:val=&quot;003C6720&quot;/&gt;&lt;wsp:rsid wsp:val=&quot;003C678E&quot;/&gt;&lt;wsp:rsid wsp:val=&quot;003C6AD8&quot;/&gt;&lt;wsp:rsid wsp:val=&quot;003C6ADD&quot;/&gt;&lt;wsp:rsid wsp:val=&quot;003C6F80&quot;/&gt;&lt;wsp:rsid wsp:val=&quot;003C70F5&quot;/&gt;&lt;wsp:rsid wsp:val=&quot;003C7499&quot;/&gt;&lt;wsp:rsid wsp:val=&quot;003C75AC&quot;/&gt;&lt;wsp:rsid wsp:val=&quot;003C75CC&quot;/&gt;&lt;wsp:rsid wsp:val=&quot;003C788C&quot;/&gt;&lt;wsp:rsid wsp:val=&quot;003C798B&quot;/&gt;&lt;wsp:rsid wsp:val=&quot;003C79F8&quot;/&gt;&lt;wsp:rsid wsp:val=&quot;003C7C3F&quot;/&gt;&lt;wsp:rsid wsp:val=&quot;003C7C7D&quot;/&gt;&lt;wsp:rsid wsp:val=&quot;003D0520&quot;/&gt;&lt;wsp:rsid wsp:val=&quot;003D054E&quot;/&gt;&lt;wsp:rsid wsp:val=&quot;003D058A&quot;/&gt;&lt;wsp:rsid wsp:val=&quot;003D067C&quot;/&gt;&lt;wsp:rsid wsp:val=&quot;003D072B&quot;/&gt;&lt;wsp:rsid wsp:val=&quot;003D080C&quot;/&gt;&lt;wsp:rsid wsp:val=&quot;003D09DE&quot;/&gt;&lt;wsp:rsid wsp:val=&quot;003D09F2&quot;/&gt;&lt;wsp:rsid wsp:val=&quot;003D0BF3&quot;/&gt;&lt;wsp:rsid wsp:val=&quot;003D0E3E&quot;/&gt;&lt;wsp:rsid wsp:val=&quot;003D0EC1&quot;/&gt;&lt;wsp:rsid wsp:val=&quot;003D0F23&quot;/&gt;&lt;wsp:rsid wsp:val=&quot;003D1177&quot;/&gt;&lt;wsp:rsid wsp:val=&quot;003D118C&quot;/&gt;&lt;wsp:rsid wsp:val=&quot;003D120B&quot;/&gt;&lt;wsp:rsid wsp:val=&quot;003D12D2&quot;/&gt;&lt;wsp:rsid wsp:val=&quot;003D13ED&quot;/&gt;&lt;wsp:rsid wsp:val=&quot;003D1A42&quot;/&gt;&lt;wsp:rsid wsp:val=&quot;003D1AC2&quot;/&gt;&lt;wsp:rsid wsp:val=&quot;003D1E1F&quot;/&gt;&lt;wsp:rsid wsp:val=&quot;003D256A&quot;/&gt;&lt;wsp:rsid wsp:val=&quot;003D26D4&quot;/&gt;&lt;wsp:rsid wsp:val=&quot;003D26D9&quot;/&gt;&lt;wsp:rsid wsp:val=&quot;003D2BC6&quot;/&gt;&lt;wsp:rsid wsp:val=&quot;003D2CB1&quot;/&gt;&lt;wsp:rsid wsp:val=&quot;003D2EE5&quot;/&gt;&lt;wsp:rsid wsp:val=&quot;003D3070&quot;/&gt;&lt;wsp:rsid wsp:val=&quot;003D3236&quot;/&gt;&lt;wsp:rsid wsp:val=&quot;003D3323&quot;/&gt;&lt;wsp:rsid wsp:val=&quot;003D3D12&quot;/&gt;&lt;wsp:rsid wsp:val=&quot;003D3E15&quot;/&gt;&lt;wsp:rsid wsp:val=&quot;003D3F0F&quot;/&gt;&lt;wsp:rsid wsp:val=&quot;003D3F90&quot;/&gt;&lt;wsp:rsid wsp:val=&quot;003D4004&quot;/&gt;&lt;wsp:rsid wsp:val=&quot;003D40B7&quot;/&gt;&lt;wsp:rsid wsp:val=&quot;003D421E&quot;/&gt;&lt;wsp:rsid wsp:val=&quot;003D4779&quot;/&gt;&lt;wsp:rsid wsp:val=&quot;003D491D&quot;/&gt;&lt;wsp:rsid wsp:val=&quot;003D4966&quot;/&gt;&lt;wsp:rsid wsp:val=&quot;003D49C4&quot;/&gt;&lt;wsp:rsid wsp:val=&quot;003D4BC6&quot;/&gt;&lt;wsp:rsid wsp:val=&quot;003D50EF&quot;/&gt;&lt;wsp:rsid wsp:val=&quot;003D5779&quot;/&gt;&lt;wsp:rsid wsp:val=&quot;003D57C5&quot;/&gt;&lt;wsp:rsid wsp:val=&quot;003D5B8F&quot;/&gt;&lt;wsp:rsid wsp:val=&quot;003D5C0D&quot;/&gt;&lt;wsp:rsid wsp:val=&quot;003D5D02&quot;/&gt;&lt;wsp:rsid wsp:val=&quot;003D606C&quot;/&gt;&lt;wsp:rsid wsp:val=&quot;003D61CE&quot;/&gt;&lt;wsp:rsid wsp:val=&quot;003D6302&quot;/&gt;&lt;wsp:rsid wsp:val=&quot;003D637C&quot;/&gt;&lt;wsp:rsid wsp:val=&quot;003D6402&quot;/&gt;&lt;wsp:rsid wsp:val=&quot;003D6689&quot;/&gt;&lt;wsp:rsid wsp:val=&quot;003D6711&quot;/&gt;&lt;wsp:rsid wsp:val=&quot;003D6893&quot;/&gt;&lt;wsp:rsid wsp:val=&quot;003D6984&quot;/&gt;&lt;wsp:rsid wsp:val=&quot;003D6E94&quot;/&gt;&lt;wsp:rsid wsp:val=&quot;003D6E9A&quot;/&gt;&lt;wsp:rsid wsp:val=&quot;003D6F33&quot;/&gt;&lt;wsp:rsid wsp:val=&quot;003D7109&quot;/&gt;&lt;wsp:rsid wsp:val=&quot;003D7281&quot;/&gt;&lt;wsp:rsid wsp:val=&quot;003D7344&quot;/&gt;&lt;wsp:rsid wsp:val=&quot;003D74F3&quot;/&gt;&lt;wsp:rsid wsp:val=&quot;003D755F&quot;/&gt;&lt;wsp:rsid wsp:val=&quot;003D79EF&quot;/&gt;&lt;wsp:rsid wsp:val=&quot;003D7B74&quot;/&gt;&lt;wsp:rsid wsp:val=&quot;003D7F93&quot;/&gt;&lt;wsp:rsid wsp:val=&quot;003E056A&quot;/&gt;&lt;wsp:rsid wsp:val=&quot;003E0609&quot;/&gt;&lt;wsp:rsid wsp:val=&quot;003E07D8&quot;/&gt;&lt;wsp:rsid wsp:val=&quot;003E08EA&quot;/&gt;&lt;wsp:rsid wsp:val=&quot;003E0C38&quot;/&gt;&lt;wsp:rsid wsp:val=&quot;003E0CBC&quot;/&gt;&lt;wsp:rsid wsp:val=&quot;003E0FCA&quot;/&gt;&lt;wsp:rsid wsp:val=&quot;003E120D&quot;/&gt;&lt;wsp:rsid wsp:val=&quot;003E12C2&quot;/&gt;&lt;wsp:rsid wsp:val=&quot;003E1C7D&quot;/&gt;&lt;wsp:rsid wsp:val=&quot;003E1D34&quot;/&gt;&lt;wsp:rsid wsp:val=&quot;003E1F47&quot;/&gt;&lt;wsp:rsid wsp:val=&quot;003E20F9&quot;/&gt;&lt;wsp:rsid wsp:val=&quot;003E21B9&quot;/&gt;&lt;wsp:rsid wsp:val=&quot;003E2846&quot;/&gt;&lt;wsp:rsid wsp:val=&quot;003E29B0&quot;/&gt;&lt;wsp:rsid wsp:val=&quot;003E3175&quot;/&gt;&lt;wsp:rsid wsp:val=&quot;003E3230&quot;/&gt;&lt;wsp:rsid wsp:val=&quot;003E3396&quot;/&gt;&lt;wsp:rsid wsp:val=&quot;003E36BA&quot;/&gt;&lt;wsp:rsid wsp:val=&quot;003E3B63&quot;/&gt;&lt;wsp:rsid wsp:val=&quot;003E494B&quot;/&gt;&lt;wsp:rsid wsp:val=&quot;003E4989&quot;/&gt;&lt;wsp:rsid wsp:val=&quot;003E4ABD&quot;/&gt;&lt;wsp:rsid wsp:val=&quot;003E4C08&quot;/&gt;&lt;wsp:rsid wsp:val=&quot;003E4C0F&quot;/&gt;&lt;wsp:rsid wsp:val=&quot;003E4E05&quot;/&gt;&lt;wsp:rsid wsp:val=&quot;003E4EA6&quot;/&gt;&lt;wsp:rsid wsp:val=&quot;003E507A&quot;/&gt;&lt;wsp:rsid wsp:val=&quot;003E529D&quot;/&gt;&lt;wsp:rsid wsp:val=&quot;003E584D&quot;/&gt;&lt;wsp:rsid wsp:val=&quot;003E685D&quot;/&gt;&lt;wsp:rsid wsp:val=&quot;003E6A2F&quot;/&gt;&lt;wsp:rsid wsp:val=&quot;003E6B03&quot;/&gt;&lt;wsp:rsid wsp:val=&quot;003E6BAA&quot;/&gt;&lt;wsp:rsid wsp:val=&quot;003E73A7&quot;/&gt;&lt;wsp:rsid wsp:val=&quot;003E756D&quot;/&gt;&lt;wsp:rsid wsp:val=&quot;003E75CA&quot;/&gt;&lt;wsp:rsid wsp:val=&quot;003E7B2E&quot;/&gt;&lt;wsp:rsid wsp:val=&quot;003E7D67&quot;/&gt;&lt;wsp:rsid wsp:val=&quot;003E7F1C&quot;/&gt;&lt;wsp:rsid wsp:val=&quot;003F05AC&quot;/&gt;&lt;wsp:rsid wsp:val=&quot;003F097C&quot;/&gt;&lt;wsp:rsid wsp:val=&quot;003F0D90&quot;/&gt;&lt;wsp:rsid wsp:val=&quot;003F0E4C&quot;/&gt;&lt;wsp:rsid wsp:val=&quot;003F0E7E&quot;/&gt;&lt;wsp:rsid wsp:val=&quot;003F10E0&quot;/&gt;&lt;wsp:rsid wsp:val=&quot;003F11A7&quot;/&gt;&lt;wsp:rsid wsp:val=&quot;003F122F&quot;/&gt;&lt;wsp:rsid wsp:val=&quot;003F1322&quot;/&gt;&lt;wsp:rsid wsp:val=&quot;003F13A1&quot;/&gt;&lt;wsp:rsid wsp:val=&quot;003F1840&quot;/&gt;&lt;wsp:rsid wsp:val=&quot;003F1976&quot;/&gt;&lt;wsp:rsid wsp:val=&quot;003F1F84&quot;/&gt;&lt;wsp:rsid wsp:val=&quot;003F1FC0&quot;/&gt;&lt;wsp:rsid wsp:val=&quot;003F23BF&quot;/&gt;&lt;wsp:rsid wsp:val=&quot;003F277F&quot;/&gt;&lt;wsp:rsid wsp:val=&quot;003F2D17&quot;/&gt;&lt;wsp:rsid wsp:val=&quot;003F2D9D&quot;/&gt;&lt;wsp:rsid wsp:val=&quot;003F3025&quot;/&gt;&lt;wsp:rsid wsp:val=&quot;003F325F&quot;/&gt;&lt;wsp:rsid wsp:val=&quot;003F3298&quot;/&gt;&lt;wsp:rsid wsp:val=&quot;003F3330&quot;/&gt;&lt;wsp:rsid wsp:val=&quot;003F34A3&quot;/&gt;&lt;wsp:rsid wsp:val=&quot;003F35F9&quot;/&gt;&lt;wsp:rsid wsp:val=&quot;003F3A05&quot;/&gt;&lt;wsp:rsid wsp:val=&quot;003F3A84&quot;/&gt;&lt;wsp:rsid wsp:val=&quot;003F3B33&quot;/&gt;&lt;wsp:rsid wsp:val=&quot;003F3BA0&quot;/&gt;&lt;wsp:rsid wsp:val=&quot;003F3CE0&quot;/&gt;&lt;wsp:rsid wsp:val=&quot;003F3D39&quot;/&gt;&lt;wsp:rsid wsp:val=&quot;003F3E84&quot;/&gt;&lt;wsp:rsid wsp:val=&quot;003F405D&quot;/&gt;&lt;wsp:rsid wsp:val=&quot;003F41D3&quot;/&gt;&lt;wsp:rsid wsp:val=&quot;003F42E4&quot;/&gt;&lt;wsp:rsid wsp:val=&quot;003F4568&quot;/&gt;&lt;wsp:rsid wsp:val=&quot;003F469A&quot;/&gt;&lt;wsp:rsid wsp:val=&quot;003F4A59&quot;/&gt;&lt;wsp:rsid wsp:val=&quot;003F5041&quot;/&gt;&lt;wsp:rsid wsp:val=&quot;003F5414&quot;/&gt;&lt;wsp:rsid wsp:val=&quot;003F5504&quot;/&gt;&lt;wsp:rsid wsp:val=&quot;003F5624&quot;/&gt;&lt;wsp:rsid wsp:val=&quot;003F5750&quot;/&gt;&lt;wsp:rsid wsp:val=&quot;003F5B1A&quot;/&gt;&lt;wsp:rsid wsp:val=&quot;003F5E06&quot;/&gt;&lt;wsp:rsid wsp:val=&quot;003F5FF0&quot;/&gt;&lt;wsp:rsid wsp:val=&quot;003F5FF7&quot;/&gt;&lt;wsp:rsid wsp:val=&quot;003F6000&quot;/&gt;&lt;wsp:rsid wsp:val=&quot;003F621B&quot;/&gt;&lt;wsp:rsid wsp:val=&quot;003F64F8&quot;/&gt;&lt;wsp:rsid wsp:val=&quot;003F6574&quot;/&gt;&lt;wsp:rsid wsp:val=&quot;003F6CFD&quot;/&gt;&lt;wsp:rsid wsp:val=&quot;003F6E8D&quot;/&gt;&lt;wsp:rsid wsp:val=&quot;003F6FD1&quot;/&gt;&lt;wsp:rsid wsp:val=&quot;003F7082&quot;/&gt;&lt;wsp:rsid wsp:val=&quot;003F7296&quot;/&gt;&lt;wsp:rsid wsp:val=&quot;003F74A2&quot;/&gt;&lt;wsp:rsid wsp:val=&quot;003F7820&quot;/&gt;&lt;wsp:rsid wsp:val=&quot;003F7930&quot;/&gt;&lt;wsp:rsid wsp:val=&quot;003F79FD&quot;/&gt;&lt;wsp:rsid wsp:val=&quot;003F7AD4&quot;/&gt;&lt;wsp:rsid wsp:val=&quot;003F7D31&quot;/&gt;&lt;wsp:rsid wsp:val=&quot;003F7EDB&quot;/&gt;&lt;wsp:rsid wsp:val=&quot;003F7F68&quot;/&gt;&lt;wsp:rsid wsp:val=&quot;004000C0&quot;/&gt;&lt;wsp:rsid wsp:val=&quot;00400226&quot;/&gt;&lt;wsp:rsid wsp:val=&quot;0040038C&quot;/&gt;&lt;wsp:rsid wsp:val=&quot;00400590&quot;/&gt;&lt;wsp:rsid wsp:val=&quot;004005F7&quot;/&gt;&lt;wsp:rsid wsp:val=&quot;004008B4&quot;/&gt;&lt;wsp:rsid wsp:val=&quot;004008D2&quot;/&gt;&lt;wsp:rsid wsp:val=&quot;00400A30&quot;/&gt;&lt;wsp:rsid wsp:val=&quot;00400A57&quot;/&gt;&lt;wsp:rsid wsp:val=&quot;00400BCB&quot;/&gt;&lt;wsp:rsid wsp:val=&quot;00400E4D&quot;/&gt;&lt;wsp:rsid wsp:val=&quot;00400FE2&quot;/&gt;&lt;wsp:rsid wsp:val=&quot;00401096&quot;/&gt;&lt;wsp:rsid wsp:val=&quot;00401461&quot;/&gt;&lt;wsp:rsid wsp:val=&quot;00401514&quot;/&gt;&lt;wsp:rsid wsp:val=&quot;00401948&quot;/&gt;&lt;wsp:rsid wsp:val=&quot;00401AD2&quot;/&gt;&lt;wsp:rsid wsp:val=&quot;00401D9F&quot;/&gt;&lt;wsp:rsid wsp:val=&quot;00401DE5&quot;/&gt;&lt;wsp:rsid wsp:val=&quot;00401FDE&quot;/&gt;&lt;wsp:rsid wsp:val=&quot;00402041&quot;/&gt;&lt;wsp:rsid wsp:val=&quot;004021CA&quot;/&gt;&lt;wsp:rsid wsp:val=&quot;004022C1&quot;/&gt;&lt;wsp:rsid wsp:val=&quot;00402745&quot;/&gt;&lt;wsp:rsid wsp:val=&quot;00402864&quot;/&gt;&lt;wsp:rsid wsp:val=&quot;00402D6B&quot;/&gt;&lt;wsp:rsid wsp:val=&quot;00402DA1&quot;/&gt;&lt;wsp:rsid wsp:val=&quot;00402F7C&quot;/&gt;&lt;wsp:rsid wsp:val=&quot;0040329C&quot;/&gt;&lt;wsp:rsid wsp:val=&quot;004034B1&quot;/&gt;&lt;wsp:rsid wsp:val=&quot;004034C1&quot;/&gt;&lt;wsp:rsid wsp:val=&quot;00403711&quot;/&gt;&lt;wsp:rsid wsp:val=&quot;00403803&quot;/&gt;&lt;wsp:rsid wsp:val=&quot;004039CB&quot;/&gt;&lt;wsp:rsid wsp:val=&quot;004039F3&quot;/&gt;&lt;wsp:rsid wsp:val=&quot;00403A94&quot;/&gt;&lt;wsp:rsid wsp:val=&quot;00403AD0&quot;/&gt;&lt;wsp:rsid wsp:val=&quot;00403C15&quot;/&gt;&lt;wsp:rsid wsp:val=&quot;00403ED8&quot;/&gt;&lt;wsp:rsid wsp:val=&quot;0040404A&quot;/&gt;&lt;wsp:rsid wsp:val=&quot;004040C8&quot;/&gt;&lt;wsp:rsid wsp:val=&quot;00404125&quot;/&gt;&lt;wsp:rsid wsp:val=&quot;0040412B&quot;/&gt;&lt;wsp:rsid wsp:val=&quot;00404339&quot;/&gt;&lt;wsp:rsid wsp:val=&quot;0040440C&quot;/&gt;&lt;wsp:rsid wsp:val=&quot;00404562&quot;/&gt;&lt;wsp:rsid wsp:val=&quot;0040470B&quot;/&gt;&lt;wsp:rsid wsp:val=&quot;004047AC&quot;/&gt;&lt;wsp:rsid wsp:val=&quot;004047F5&quot;/&gt;&lt;wsp:rsid wsp:val=&quot;004048AC&quot;/&gt;&lt;wsp:rsid wsp:val=&quot;004048D8&quot;/&gt;&lt;wsp:rsid wsp:val=&quot;00404AF4&quot;/&gt;&lt;wsp:rsid wsp:val=&quot;00405428&quot;/&gt;&lt;wsp:rsid wsp:val=&quot;00405499&quot;/&gt;&lt;wsp:rsid wsp:val=&quot;004054C1&quot;/&gt;&lt;wsp:rsid wsp:val=&quot;00405650&quot;/&gt;&lt;wsp:rsid wsp:val=&quot;004059E3&quot;/&gt;&lt;wsp:rsid wsp:val=&quot;004059EB&quot;/&gt;&lt;wsp:rsid wsp:val=&quot;00405B39&quot;/&gt;&lt;wsp:rsid wsp:val=&quot;00405BAE&quot;/&gt;&lt;wsp:rsid wsp:val=&quot;0040608E&quot;/&gt;&lt;wsp:rsid wsp:val=&quot;00406179&quot;/&gt;&lt;wsp:rsid wsp:val=&quot;0040618E&quot;/&gt;&lt;wsp:rsid wsp:val=&quot;0040630B&quot;/&gt;&lt;wsp:rsid wsp:val=&quot;004064CE&quot;/&gt;&lt;wsp:rsid wsp:val=&quot;00406663&quot;/&gt;&lt;wsp:rsid wsp:val=&quot;00406717&quot;/&gt;&lt;wsp:rsid wsp:val=&quot;00406848&quot;/&gt;&lt;wsp:rsid wsp:val=&quot;00406979&quot;/&gt;&lt;wsp:rsid wsp:val=&quot;00406E28&quot;/&gt;&lt;wsp:rsid wsp:val=&quot;00406FDD&quot;/&gt;&lt;wsp:rsid wsp:val=&quot;00407070&quot;/&gt;&lt;wsp:rsid wsp:val=&quot;004072E0&quot;/&gt;&lt;wsp:rsid wsp:val=&quot;004075D2&quot;/&gt;&lt;wsp:rsid wsp:val=&quot;0040786E&quot;/&gt;&lt;wsp:rsid wsp:val=&quot;0040791B&quot;/&gt;&lt;wsp:rsid wsp:val=&quot;00410186&quot;/&gt;&lt;wsp:rsid wsp:val=&quot;004106FC&quot;/&gt;&lt;wsp:rsid wsp:val=&quot;00410700&quot;/&gt;&lt;wsp:rsid wsp:val=&quot;00410947&quot;/&gt;&lt;wsp:rsid wsp:val=&quot;00410B1B&quot;/&gt;&lt;wsp:rsid wsp:val=&quot;00410F76&quot;/&gt;&lt;wsp:rsid wsp:val=&quot;00411866&quot;/&gt;&lt;wsp:rsid wsp:val=&quot;00411A10&quot;/&gt;&lt;wsp:rsid wsp:val=&quot;00412754&quot;/&gt;&lt;wsp:rsid wsp:val=&quot;00412A22&quot;/&gt;&lt;wsp:rsid wsp:val=&quot;00412B98&quot;/&gt;&lt;wsp:rsid wsp:val=&quot;00412BD5&quot;/&gt;&lt;wsp:rsid wsp:val=&quot;00412E74&quot;/&gt;&lt;wsp:rsid wsp:val=&quot;00412EBB&quot;/&gt;&lt;wsp:rsid wsp:val=&quot;004134A6&quot;/&gt;&lt;wsp:rsid wsp:val=&quot;0041396E&quot;/&gt;&lt;wsp:rsid wsp:val=&quot;00413977&quot;/&gt;&lt;wsp:rsid wsp:val=&quot;00413C41&quot;/&gt;&lt;wsp:rsid wsp:val=&quot;00413CCD&quot;/&gt;&lt;wsp:rsid wsp:val=&quot;00414218&quot;/&gt;&lt;wsp:rsid wsp:val=&quot;0041435D&quot;/&gt;&lt;wsp:rsid wsp:val=&quot;004143B5&quot;/&gt;&lt;wsp:rsid wsp:val=&quot;00414983&quot;/&gt;&lt;wsp:rsid wsp:val=&quot;00414ACE&quot;/&gt;&lt;wsp:rsid wsp:val=&quot;00414B60&quot;/&gt;&lt;wsp:rsid wsp:val=&quot;00414CD4&quot;/&gt;&lt;wsp:rsid wsp:val=&quot;00414D7D&quot;/&gt;&lt;wsp:rsid wsp:val=&quot;00415147&quot;/&gt;&lt;wsp:rsid wsp:val=&quot;00415218&quot;/&gt;&lt;wsp:rsid wsp:val=&quot;0041540D&quot;/&gt;&lt;wsp:rsid wsp:val=&quot;0041588E&quot;/&gt;&lt;wsp:rsid wsp:val=&quot;00415C4E&quot;/&gt;&lt;wsp:rsid wsp:val=&quot;00415C6A&quot;/&gt;&lt;wsp:rsid wsp:val=&quot;00415D5F&quot;/&gt;&lt;wsp:rsid wsp:val=&quot;004160CF&quot;/&gt;&lt;wsp:rsid wsp:val=&quot;004167D5&quot;/&gt;&lt;wsp:rsid wsp:val=&quot;004169BB&quot;/&gt;&lt;wsp:rsid wsp:val=&quot;004169FC&quot;/&gt;&lt;wsp:rsid wsp:val=&quot;00417152&quot;/&gt;&lt;wsp:rsid wsp:val=&quot;00417260&quot;/&gt;&lt;wsp:rsid wsp:val=&quot;00417372&quot;/&gt;&lt;wsp:rsid wsp:val=&quot;004176B1&quot;/&gt;&lt;wsp:rsid wsp:val=&quot;0041785F&quot;/&gt;&lt;wsp:rsid wsp:val=&quot;00417C0C&quot;/&gt;&lt;wsp:rsid wsp:val=&quot;00417CF8&quot;/&gt;&lt;wsp:rsid wsp:val=&quot;00417D1B&quot;/&gt;&lt;wsp:rsid wsp:val=&quot;00417FE4&quot;/&gt;&lt;wsp:rsid wsp:val=&quot;00420086&quot;/&gt;&lt;wsp:rsid wsp:val=&quot;004200C3&quot;/&gt;&lt;wsp:rsid wsp:val=&quot;004200C5&quot;/&gt;&lt;wsp:rsid wsp:val=&quot;004200F2&quot;/&gt;&lt;wsp:rsid wsp:val=&quot;00420148&quot;/&gt;&lt;wsp:rsid wsp:val=&quot;004201EF&quot;/&gt;&lt;wsp:rsid wsp:val=&quot;0042039F&quot;/&gt;&lt;wsp:rsid wsp:val=&quot;00420642&quot;/&gt;&lt;wsp:rsid wsp:val=&quot;00420978&quot;/&gt;&lt;wsp:rsid wsp:val=&quot;00420F5E&quot;/&gt;&lt;wsp:rsid wsp:val=&quot;004217B5&quot;/&gt;&lt;wsp:rsid wsp:val=&quot;004219D3&quot;/&gt;&lt;wsp:rsid wsp:val=&quot;00421BDF&quot;/&gt;&lt;wsp:rsid wsp:val=&quot;00421CD4&quot;/&gt;&lt;wsp:rsid wsp:val=&quot;00421F9F&quot;/&gt;&lt;wsp:rsid wsp:val=&quot;0042261C&quot;/&gt;&lt;wsp:rsid wsp:val=&quot;00422698&quot;/&gt;&lt;wsp:rsid wsp:val=&quot;004226F7&quot;/&gt;&lt;wsp:rsid wsp:val=&quot;00422800&quot;/&gt;&lt;wsp:rsid wsp:val=&quot;00422CDC&quot;/&gt;&lt;wsp:rsid wsp:val=&quot;00422CF1&quot;/&gt;&lt;wsp:rsid wsp:val=&quot;00422D38&quot;/&gt;&lt;wsp:rsid wsp:val=&quot;00422E26&quot;/&gt;&lt;wsp:rsid wsp:val=&quot;00422F78&quot;/&gt;&lt;wsp:rsid wsp:val=&quot;00423453&quot;/&gt;&lt;wsp:rsid wsp:val=&quot;00423603&quot;/&gt;&lt;wsp:rsid wsp:val=&quot;00423748&quot;/&gt;&lt;wsp:rsid wsp:val=&quot;00423B50&quot;/&gt;&lt;wsp:rsid wsp:val=&quot;00423D98&quot;/&gt;&lt;wsp:rsid wsp:val=&quot;00424291&quot;/&gt;&lt;wsp:rsid wsp:val=&quot;0042447B&quot;/&gt;&lt;wsp:rsid wsp:val=&quot;00424653&quot;/&gt;&lt;wsp:rsid wsp:val=&quot;0042486B&quot;/&gt;&lt;wsp:rsid wsp:val=&quot;00424948&quot;/&gt;&lt;wsp:rsid wsp:val=&quot;00424D6E&quot;/&gt;&lt;wsp:rsid wsp:val=&quot;00424FBE&quot;/&gt;&lt;wsp:rsid wsp:val=&quot;00424FF5&quot;/&gt;&lt;wsp:rsid wsp:val=&quot;00425086&quot;/&gt;&lt;wsp:rsid wsp:val=&quot;004256F7&quot;/&gt;&lt;wsp:rsid wsp:val=&quot;00425ABC&quot;/&gt;&lt;wsp:rsid wsp:val=&quot;00425DCD&quot;/&gt;&lt;wsp:rsid wsp:val=&quot;00425E1D&quot;/&gt;&lt;wsp:rsid wsp:val=&quot;0042635D&quot;/&gt;&lt;wsp:rsid wsp:val=&quot;00426565&quot;/&gt;&lt;wsp:rsid wsp:val=&quot;00426AC3&quot;/&gt;&lt;wsp:rsid wsp:val=&quot;00426C3F&quot;/&gt;&lt;wsp:rsid wsp:val=&quot;00426D25&quot;/&gt;&lt;wsp:rsid wsp:val=&quot;00426E19&quot;/&gt;&lt;wsp:rsid wsp:val=&quot;00426F23&quot;/&gt;&lt;wsp:rsid wsp:val=&quot;00426F7F&quot;/&gt;&lt;wsp:rsid wsp:val=&quot;0042720E&quot;/&gt;&lt;wsp:rsid wsp:val=&quot;00427ACE&quot;/&gt;&lt;wsp:rsid wsp:val=&quot;00427B12&quot;/&gt;&lt;wsp:rsid wsp:val=&quot;00427B4E&quot;/&gt;&lt;wsp:rsid wsp:val=&quot;00427E6A&quot;/&gt;&lt;wsp:rsid wsp:val=&quot;0043007C&quot;/&gt;&lt;wsp:rsid wsp:val=&quot;004305C4&quot;/&gt;&lt;wsp:rsid wsp:val=&quot;004308EB&quot;/&gt;&lt;wsp:rsid wsp:val=&quot;00430AC3&quot;/&gt;&lt;wsp:rsid wsp:val=&quot;00430AF3&quot;/&gt;&lt;wsp:rsid wsp:val=&quot;00430C03&quot;/&gt;&lt;wsp:rsid wsp:val=&quot;00430D06&quot;/&gt;&lt;wsp:rsid wsp:val=&quot;00430D29&quot;/&gt;&lt;wsp:rsid wsp:val=&quot;00430D2F&quot;/&gt;&lt;wsp:rsid wsp:val=&quot;00431147&quot;/&gt;&lt;wsp:rsid wsp:val=&quot;004312B5&quot;/&gt;&lt;wsp:rsid wsp:val=&quot;004312D7&quot;/&gt;&lt;wsp:rsid wsp:val=&quot;0043155C&quot;/&gt;&lt;wsp:rsid wsp:val=&quot;00431647&quot;/&gt;&lt;wsp:rsid wsp:val=&quot;00431704&quot;/&gt;&lt;wsp:rsid wsp:val=&quot;004318AE&quot;/&gt;&lt;wsp:rsid wsp:val=&quot;00432013&quot;/&gt;&lt;wsp:rsid wsp:val=&quot;004321D1&quot;/&gt;&lt;wsp:rsid wsp:val=&quot;004324A5&quot;/&gt;&lt;wsp:rsid wsp:val=&quot;004327B2&quot;/&gt;&lt;wsp:rsid wsp:val=&quot;00433082&quot;/&gt;&lt;wsp:rsid wsp:val=&quot;0043339D&quot;/&gt;&lt;wsp:rsid wsp:val=&quot;004336CC&quot;/&gt;&lt;wsp:rsid wsp:val=&quot;004336F1&quot;/&gt;&lt;wsp:rsid wsp:val=&quot;00433973&quot;/&gt;&lt;wsp:rsid wsp:val=&quot;00433B2F&quot;/&gt;&lt;wsp:rsid wsp:val=&quot;00433EDE&quot;/&gt;&lt;wsp:rsid wsp:val=&quot;00433F2E&quot;/&gt;&lt;wsp:rsid wsp:val=&quot;00433F84&quot;/&gt;&lt;wsp:rsid wsp:val=&quot;004346C7&quot;/&gt;&lt;wsp:rsid wsp:val=&quot;00434CD4&quot;/&gt;&lt;wsp:rsid wsp:val=&quot;00434D7F&quot;/&gt;&lt;wsp:rsid wsp:val=&quot;0043574C&quot;/&gt;&lt;wsp:rsid wsp:val=&quot;0043579B&quot;/&gt;&lt;wsp:rsid wsp:val=&quot;00435861&quot;/&gt;&lt;wsp:rsid wsp:val=&quot;00435C6C&quot;/&gt;&lt;wsp:rsid wsp:val=&quot;00435D0E&quot;/&gt;&lt;wsp:rsid wsp:val=&quot;00436170&quot;/&gt;&lt;wsp:rsid wsp:val=&quot;00436194&quot;/&gt;&lt;wsp:rsid wsp:val=&quot;00436297&quot;/&gt;&lt;wsp:rsid wsp:val=&quot;00436386&quot;/&gt;&lt;wsp:rsid wsp:val=&quot;00436692&quot;/&gt;&lt;wsp:rsid wsp:val=&quot;004366A9&quot;/&gt;&lt;wsp:rsid wsp:val=&quot;004366AE&quot;/&gt;&lt;wsp:rsid wsp:val=&quot;00436CAD&quot;/&gt;&lt;wsp:rsid wsp:val=&quot;004370E2&quot;/&gt;&lt;wsp:rsid wsp:val=&quot;004375FA&quot;/&gt;&lt;wsp:rsid wsp:val=&quot;00437891&quot;/&gt;&lt;wsp:rsid wsp:val=&quot;00437C05&quot;/&gt;&lt;wsp:rsid wsp:val=&quot;0044005E&quot;/&gt;&lt;wsp:rsid wsp:val=&quot;00440457&quot;/&gt;&lt;wsp:rsid wsp:val=&quot;0044049F&quot;/&gt;&lt;wsp:rsid wsp:val=&quot;0044072D&quot;/&gt;&lt;wsp:rsid wsp:val=&quot;0044084E&quot;/&gt;&lt;wsp:rsid wsp:val=&quot;00440866&quot;/&gt;&lt;wsp:rsid wsp:val=&quot;00440DC3&quot;/&gt;&lt;wsp:rsid wsp:val=&quot;004410B7&quot;/&gt;&lt;wsp:rsid wsp:val=&quot;00441310&quot;/&gt;&lt;wsp:rsid wsp:val=&quot;00441562&quot;/&gt;&lt;wsp:rsid wsp:val=&quot;00441599&quot;/&gt;&lt;wsp:rsid wsp:val=&quot;0044169E&quot;/&gt;&lt;wsp:rsid wsp:val=&quot;00441F5B&quot;/&gt;&lt;wsp:rsid wsp:val=&quot;004421E4&quot;/&gt;&lt;wsp:rsid wsp:val=&quot;00442205&quot;/&gt;&lt;wsp:rsid wsp:val=&quot;0044255B&quot;/&gt;&lt;wsp:rsid wsp:val=&quot;00442BA0&quot;/&gt;&lt;wsp:rsid wsp:val=&quot;00442E40&quot;/&gt;&lt;wsp:rsid wsp:val=&quot;00442EA1&quot;/&gt;&lt;wsp:rsid wsp:val=&quot;00442EF6&quot;/&gt;&lt;wsp:rsid wsp:val=&quot;00442F25&quot;/&gt;&lt;wsp:rsid wsp:val=&quot;0044313B&quot;/&gt;&lt;wsp:rsid wsp:val=&quot;0044316F&quot;/&gt;&lt;wsp:rsid wsp:val=&quot;004432B5&quot;/&gt;&lt;wsp:rsid wsp:val=&quot;0044337A&quot;/&gt;&lt;wsp:rsid wsp:val=&quot;004433CA&quot;/&gt;&lt;wsp:rsid wsp:val=&quot;004434FC&quot;/&gt;&lt;wsp:rsid wsp:val=&quot;00443505&quot;/&gt;&lt;wsp:rsid wsp:val=&quot;0044355B&quot;/&gt;&lt;wsp:rsid wsp:val=&quot;00443CA1&quot;/&gt;&lt;wsp:rsid wsp:val=&quot;00443ED1&quot;/&gt;&lt;wsp:rsid wsp:val=&quot;00444506&quot;/&gt;&lt;wsp:rsid wsp:val=&quot;0044473F&quot;/&gt;&lt;wsp:rsid wsp:val=&quot;00444789&quot;/&gt;&lt;wsp:rsid wsp:val=&quot;00444ADB&quot;/&gt;&lt;wsp:rsid wsp:val=&quot;00444C71&quot;/&gt;&lt;wsp:rsid wsp:val=&quot;00444D4E&quot;/&gt;&lt;wsp:rsid wsp:val=&quot;00444DF9&quot;/&gt;&lt;wsp:rsid wsp:val=&quot;00444E23&quot;/&gt;&lt;wsp:rsid wsp:val=&quot;00444FD3&quot;/&gt;&lt;wsp:rsid wsp:val=&quot;00445122&quot;/&gt;&lt;wsp:rsid wsp:val=&quot;00445664&quot;/&gt;&lt;wsp:rsid wsp:val=&quot;00445689&quot;/&gt;&lt;wsp:rsid wsp:val=&quot;004457A1&quot;/&gt;&lt;wsp:rsid wsp:val=&quot;00445BC2&quot;/&gt;&lt;wsp:rsid wsp:val=&quot;00445D75&quot;/&gt;&lt;wsp:rsid wsp:val=&quot;00445E09&quot;/&gt;&lt;wsp:rsid wsp:val=&quot;00446034&quot;/&gt;&lt;wsp:rsid wsp:val=&quot;004461D2&quot;/&gt;&lt;wsp:rsid wsp:val=&quot;00446649&quot;/&gt;&lt;wsp:rsid wsp:val=&quot;004467E3&quot;/&gt;&lt;wsp:rsid wsp:val=&quot;00446D85&quot;/&gt;&lt;wsp:rsid wsp:val=&quot;00446FFE&quot;/&gt;&lt;wsp:rsid wsp:val=&quot;004470E8&quot;/&gt;&lt;wsp:rsid wsp:val=&quot;0044759A&quot;/&gt;&lt;wsp:rsid wsp:val=&quot;0044791F&quot;/&gt;&lt;wsp:rsid wsp:val=&quot;00447E31&quot;/&gt;&lt;wsp:rsid wsp:val=&quot;00450198&quot;/&gt;&lt;wsp:rsid wsp:val=&quot;00450751&quot;/&gt;&lt;wsp:rsid wsp:val=&quot;0045095E&quot;/&gt;&lt;wsp:rsid wsp:val=&quot;00450A90&quot;/&gt;&lt;wsp:rsid wsp:val=&quot;00450B0A&quot;/&gt;&lt;wsp:rsid wsp:val=&quot;00450C1C&quot;/&gt;&lt;wsp:rsid wsp:val=&quot;00450FBF&quot;/&gt;&lt;wsp:rsid wsp:val=&quot;00451785&quot;/&gt;&lt;wsp:rsid wsp:val=&quot;00451825&quot;/&gt;&lt;wsp:rsid wsp:val=&quot;00451915&quot;/&gt;&lt;wsp:rsid wsp:val=&quot;004519FC&quot;/&gt;&lt;wsp:rsid wsp:val=&quot;00451D60&quot;/&gt;&lt;wsp:rsid wsp:val=&quot;004520D3&quot;/&gt;&lt;wsp:rsid wsp:val=&quot;004523D9&quot;/&gt;&lt;wsp:rsid wsp:val=&quot;0045260C&quot;/&gt;&lt;wsp:rsid wsp:val=&quot;00452843&quot;/&gt;&lt;wsp:rsid wsp:val=&quot;004528AF&quot;/&gt;&lt;wsp:rsid wsp:val=&quot;004528D7&quot;/&gt;&lt;wsp:rsid wsp:val=&quot;00452991&quot;/&gt;&lt;wsp:rsid wsp:val=&quot;00452B57&quot;/&gt;&lt;wsp:rsid wsp:val=&quot;00452CDF&quot;/&gt;&lt;wsp:rsid wsp:val=&quot;00452D0F&quot;/&gt;&lt;wsp:rsid wsp:val=&quot;00453003&quot;/&gt;&lt;wsp:rsid wsp:val=&quot;0045314B&quot;/&gt;&lt;wsp:rsid wsp:val=&quot;0045328A&quot;/&gt;&lt;wsp:rsid wsp:val=&quot;004535DC&quot;/&gt;&lt;wsp:rsid wsp:val=&quot;004536D0&quot;/&gt;&lt;wsp:rsid wsp:val=&quot;00453768&quot;/&gt;&lt;wsp:rsid wsp:val=&quot;00453885&quot;/&gt;&lt;wsp:rsid wsp:val=&quot;00453976&quot;/&gt;&lt;wsp:rsid wsp:val=&quot;00453B65&quot;/&gt;&lt;wsp:rsid wsp:val=&quot;00453C90&quot;/&gt;&lt;wsp:rsid wsp:val=&quot;0045413C&quot;/&gt;&lt;wsp:rsid wsp:val=&quot;0045444B&quot;/&gt;&lt;wsp:rsid wsp:val=&quot;004545BB&quot;/&gt;&lt;wsp:rsid wsp:val=&quot;004547E0&quot;/&gt;&lt;wsp:rsid wsp:val=&quot;00454A77&quot;/&gt;&lt;wsp:rsid wsp:val=&quot;00454AD9&quot;/&gt;&lt;wsp:rsid wsp:val=&quot;00454B08&quot;/&gt;&lt;wsp:rsid wsp:val=&quot;00454E0F&quot;/&gt;&lt;wsp:rsid wsp:val=&quot;004550E1&quot;/&gt;&lt;wsp:rsid wsp:val=&quot;004555AB&quot;/&gt;&lt;wsp:rsid wsp:val=&quot;004558DA&quot;/&gt;&lt;wsp:rsid wsp:val=&quot;004559F2&quot;/&gt;&lt;wsp:rsid wsp:val=&quot;00455A3D&quot;/&gt;&lt;wsp:rsid wsp:val=&quot;00455CA5&quot;/&gt;&lt;wsp:rsid wsp:val=&quot;00456196&quot;/&gt;&lt;wsp:rsid wsp:val=&quot;004568C5&quot;/&gt;&lt;wsp:rsid wsp:val=&quot;00456945&quot;/&gt;&lt;wsp:rsid wsp:val=&quot;00456A10&quot;/&gt;&lt;wsp:rsid wsp:val=&quot;00456CC5&quot;/&gt;&lt;wsp:rsid wsp:val=&quot;00456E45&quot;/&gt;&lt;wsp:rsid wsp:val=&quot;00456ECA&quot;/&gt;&lt;wsp:rsid wsp:val=&quot;004570DC&quot;/&gt;&lt;wsp:rsid wsp:val=&quot;00457310&quot;/&gt;&lt;wsp:rsid wsp:val=&quot;0045793F&quot;/&gt;&lt;wsp:rsid wsp:val=&quot;00457993&quot;/&gt;&lt;wsp:rsid wsp:val=&quot;00457A18&quot;/&gt;&lt;wsp:rsid wsp:val=&quot;00457A37&quot;/&gt;&lt;wsp:rsid wsp:val=&quot;0046061A&quot;/&gt;&lt;wsp:rsid wsp:val=&quot;00460731&quot;/&gt;&lt;wsp:rsid wsp:val=&quot;00460C77&quot;/&gt;&lt;wsp:rsid wsp:val=&quot;00460D15&quot;/&gt;&lt;wsp:rsid wsp:val=&quot;00460E2B&quot;/&gt;&lt;wsp:rsid wsp:val=&quot;00460E52&quot;/&gt;&lt;wsp:rsid wsp:val=&quot;00461012&quot;/&gt;&lt;wsp:rsid wsp:val=&quot;004610A6&quot;/&gt;&lt;wsp:rsid wsp:val=&quot;00461368&quot;/&gt;&lt;wsp:rsid wsp:val=&quot;004615C2&quot;/&gt;&lt;wsp:rsid wsp:val=&quot;0046173A&quot;/&gt;&lt;wsp:rsid wsp:val=&quot;00461847&quot;/&gt;&lt;wsp:rsid wsp:val=&quot;00461985&quot;/&gt;&lt;wsp:rsid wsp:val=&quot;00461FE0&quot;/&gt;&lt;wsp:rsid wsp:val=&quot;00462081&quot;/&gt;&lt;wsp:rsid wsp:val=&quot;004621E0&quot;/&gt;&lt;wsp:rsid wsp:val=&quot;00462811&quot;/&gt;&lt;wsp:rsid wsp:val=&quot;00462F9D&quot;/&gt;&lt;wsp:rsid wsp:val=&quot;0046315B&quot;/&gt;&lt;wsp:rsid wsp:val=&quot;004631CA&quot;/&gt;&lt;wsp:rsid wsp:val=&quot;004633D9&quot;/&gt;&lt;wsp:rsid wsp:val=&quot;004638BB&quot;/&gt;&lt;wsp:rsid wsp:val=&quot;00463B2B&quot;/&gt;&lt;wsp:rsid wsp:val=&quot;00463B74&quot;/&gt;&lt;wsp:rsid wsp:val=&quot;00463EE7&quot;/&gt;&lt;wsp:rsid wsp:val=&quot;00464582&quot;/&gt;&lt;wsp:rsid wsp:val=&quot;0046459E&quot;/&gt;&lt;wsp:rsid wsp:val=&quot;004647C9&quot;/&gt;&lt;wsp:rsid wsp:val=&quot;004648AF&quot;/&gt;&lt;wsp:rsid wsp:val=&quot;00464A87&quot;/&gt;&lt;wsp:rsid wsp:val=&quot;00464B30&quot;/&gt;&lt;wsp:rsid wsp:val=&quot;0046502B&quot;/&gt;&lt;wsp:rsid wsp:val=&quot;004652AE&quot;/&gt;&lt;wsp:rsid wsp:val=&quot;00465533&quot;/&gt;&lt;wsp:rsid wsp:val=&quot;00465963&quot;/&gt;&lt;wsp:rsid wsp:val=&quot;00466620&quot;/&gt;&lt;wsp:rsid wsp:val=&quot;0046684E&quot;/&gt;&lt;wsp:rsid wsp:val=&quot;004668F3&quot;/&gt;&lt;wsp:rsid wsp:val=&quot;004669F1&quot;/&gt;&lt;wsp:rsid wsp:val=&quot;00466B18&quot;/&gt;&lt;wsp:rsid wsp:val=&quot;00466C67&quot;/&gt;&lt;wsp:rsid wsp:val=&quot;00466D40&quot;/&gt;&lt;wsp:rsid wsp:val=&quot;0046731D&quot;/&gt;&lt;wsp:rsid wsp:val=&quot;004673EA&quot;/&gt;&lt;wsp:rsid wsp:val=&quot;00467516&quot;/&gt;&lt;wsp:rsid wsp:val=&quot;004675BA&quot;/&gt;&lt;wsp:rsid wsp:val=&quot;004676FF&quot;/&gt;&lt;wsp:rsid wsp:val=&quot;0046773F&quot;/&gt;&lt;wsp:rsid wsp:val=&quot;00467F94&quot;/&gt;&lt;wsp:rsid wsp:val=&quot;004701DB&quot;/&gt;&lt;wsp:rsid wsp:val=&quot;00470221&quot;/&gt;&lt;wsp:rsid wsp:val=&quot;004705C9&quot;/&gt;&lt;wsp:rsid wsp:val=&quot;00470954&quot;/&gt;&lt;wsp:rsid wsp:val=&quot;00470BF5&quot;/&gt;&lt;wsp:rsid wsp:val=&quot;0047105F&quot;/&gt;&lt;wsp:rsid wsp:val=&quot;004713F2&quot;/&gt;&lt;wsp:rsid wsp:val=&quot;0047151A&quot;/&gt;&lt;wsp:rsid wsp:val=&quot;0047155F&quot;/&gt;&lt;wsp:rsid wsp:val=&quot;0047171F&quot;/&gt;&lt;wsp:rsid wsp:val=&quot;004717ED&quot;/&gt;&lt;wsp:rsid wsp:val=&quot;00471891&quot;/&gt;&lt;wsp:rsid wsp:val=&quot;0047191D&quot;/&gt;&lt;wsp:rsid wsp:val=&quot;00471B38&quot;/&gt;&lt;wsp:rsid wsp:val=&quot;00471CA0&quot;/&gt;&lt;wsp:rsid wsp:val=&quot;00471E37&quot;/&gt;&lt;wsp:rsid wsp:val=&quot;004726AC&quot;/&gt;&lt;wsp:rsid wsp:val=&quot;0047274E&quot;/&gt;&lt;wsp:rsid wsp:val=&quot;00472822&quot;/&gt;&lt;wsp:rsid wsp:val=&quot;00472979&quot;/&gt;&lt;wsp:rsid wsp:val=&quot;00472998&quot;/&gt;&lt;wsp:rsid wsp:val=&quot;00472A4C&quot;/&gt;&lt;wsp:rsid wsp:val=&quot;0047333A&quot;/&gt;&lt;wsp:rsid wsp:val=&quot;00473731&quot;/&gt;&lt;wsp:rsid wsp:val=&quot;00473C00&quot;/&gt;&lt;wsp:rsid wsp:val=&quot;00473CFB&quot;/&gt;&lt;wsp:rsid wsp:val=&quot;00473D14&quot;/&gt;&lt;wsp:rsid wsp:val=&quot;00473DAA&quot;/&gt;&lt;wsp:rsid wsp:val=&quot;00473E1A&quot;/&gt;&lt;wsp:rsid wsp:val=&quot;00473E7F&quot;/&gt;&lt;wsp:rsid wsp:val=&quot;004740E1&quot;/&gt;&lt;wsp:rsid wsp:val=&quot;0047420B&quot;/&gt;&lt;wsp:rsid wsp:val=&quot;004745E0&quot;/&gt;&lt;wsp:rsid wsp:val=&quot;004746D2&quot;/&gt;&lt;wsp:rsid wsp:val=&quot;004747ED&quot;/&gt;&lt;wsp:rsid wsp:val=&quot;004749EB&quot;/&gt;&lt;wsp:rsid wsp:val=&quot;00474A44&quot;/&gt;&lt;wsp:rsid wsp:val=&quot;00474E17&quot;/&gt;&lt;wsp:rsid wsp:val=&quot;00475740&quot;/&gt;&lt;wsp:rsid wsp:val=&quot;004758DA&quot;/&gt;&lt;wsp:rsid wsp:val=&quot;00475A2D&quot;/&gt;&lt;wsp:rsid wsp:val=&quot;00475D21&quot;/&gt;&lt;wsp:rsid wsp:val=&quot;00475D74&quot;/&gt;&lt;wsp:rsid wsp:val=&quot;00476119&quot;/&gt;&lt;wsp:rsid wsp:val=&quot;0047626B&quot;/&gt;&lt;wsp:rsid wsp:val=&quot;00476ABC&quot;/&gt;&lt;wsp:rsid wsp:val=&quot;00476B86&quot;/&gt;&lt;wsp:rsid wsp:val=&quot;00476CC8&quot;/&gt;&lt;wsp:rsid wsp:val=&quot;00476D18&quot;/&gt;&lt;wsp:rsid wsp:val=&quot;00476FBA&quot;/&gt;&lt;wsp:rsid wsp:val=&quot;00477483&quot;/&gt;&lt;wsp:rsid wsp:val=&quot;004775E1&quot;/&gt;&lt;wsp:rsid wsp:val=&quot;00477863&quot;/&gt;&lt;wsp:rsid wsp:val=&quot;00477B35&quot;/&gt;&lt;wsp:rsid wsp:val=&quot;00477BC2&quot;/&gt;&lt;wsp:rsid wsp:val=&quot;00477BF8&quot;/&gt;&lt;wsp:rsid wsp:val=&quot;00477DA4&quot;/&gt;&lt;wsp:rsid wsp:val=&quot;004801AD&quot;/&gt;&lt;wsp:rsid wsp:val=&quot;0048049F&quot;/&gt;&lt;wsp:rsid wsp:val=&quot;004806E1&quot;/&gt;&lt;wsp:rsid wsp:val=&quot;00480A07&quot;/&gt;&lt;wsp:rsid wsp:val=&quot;00480B13&quot;/&gt;&lt;wsp:rsid wsp:val=&quot;00480CEC&quot;/&gt;&lt;wsp:rsid wsp:val=&quot;004814EE&quot;/&gt;&lt;wsp:rsid wsp:val=&quot;00481CF0&quot;/&gt;&lt;wsp:rsid wsp:val=&quot;004824D4&quot;/&gt;&lt;wsp:rsid wsp:val=&quot;00482665&quot;/&gt;&lt;wsp:rsid wsp:val=&quot;00482FE5&quot;/&gt;&lt;wsp:rsid wsp:val=&quot;004831D9&quot;/&gt;&lt;wsp:rsid wsp:val=&quot;004831FE&quot;/&gt;&lt;wsp:rsid wsp:val=&quot;0048325F&quot;/&gt;&lt;wsp:rsid wsp:val=&quot;0048327F&quot;/&gt;&lt;wsp:rsid wsp:val=&quot;004832D0&quot;/&gt;&lt;wsp:rsid wsp:val=&quot;004834A7&quot;/&gt;&lt;wsp:rsid wsp:val=&quot;004835B8&quot;/&gt;&lt;wsp:rsid wsp:val=&quot;004836E0&quot;/&gt;&lt;wsp:rsid wsp:val=&quot;0048388A&quot;/&gt;&lt;wsp:rsid wsp:val=&quot;00483CF3&quot;/&gt;&lt;wsp:rsid wsp:val=&quot;0048407D&quot;/&gt;&lt;wsp:rsid wsp:val=&quot;004840FA&quot;/&gt;&lt;wsp:rsid wsp:val=&quot;00484103&quot;/&gt;&lt;wsp:rsid wsp:val=&quot;00484485&quot;/&gt;&lt;wsp:rsid wsp:val=&quot;0048448C&quot;/&gt;&lt;wsp:rsid wsp:val=&quot;00484515&quot;/&gt;&lt;wsp:rsid wsp:val=&quot;004849AF&quot;/&gt;&lt;wsp:rsid wsp:val=&quot;00484AF6&quot;/&gt;&lt;wsp:rsid wsp:val=&quot;00484C94&quot;/&gt;&lt;wsp:rsid wsp:val=&quot;00484CA3&quot;/&gt;&lt;wsp:rsid wsp:val=&quot;00484E1F&quot;/&gt;&lt;wsp:rsid wsp:val=&quot;00484E24&quot;/&gt;&lt;wsp:rsid wsp:val=&quot;00485678&quot;/&gt;&lt;wsp:rsid wsp:val=&quot;00485992&quot;/&gt;&lt;wsp:rsid wsp:val=&quot;00485B52&quot;/&gt;&lt;wsp:rsid wsp:val=&quot;00485D78&quot;/&gt;&lt;wsp:rsid wsp:val=&quot;00486239&quot;/&gt;&lt;wsp:rsid wsp:val=&quot;004863C0&quot;/&gt;&lt;wsp:rsid wsp:val=&quot;00486517&quot;/&gt;&lt;wsp:rsid wsp:val=&quot;00486687&quot;/&gt;&lt;wsp:rsid wsp:val=&quot;004866A3&quot;/&gt;&lt;wsp:rsid wsp:val=&quot;0048672A&quot;/&gt;&lt;wsp:rsid wsp:val=&quot;004867C2&quot;/&gt;&lt;wsp:rsid wsp:val=&quot;00486CB2&quot;/&gt;&lt;wsp:rsid wsp:val=&quot;00486F0B&quot;/&gt;&lt;wsp:rsid wsp:val=&quot;0048707D&quot;/&gt;&lt;wsp:rsid wsp:val=&quot;004871C3&quot;/&gt;&lt;wsp:rsid wsp:val=&quot;004875F5&quot;/&gt;&lt;wsp:rsid wsp:val=&quot;00487720&quot;/&gt;&lt;wsp:rsid wsp:val=&quot;004877C9&quot;/&gt;&lt;wsp:rsid wsp:val=&quot;00490008&quot;/&gt;&lt;wsp:rsid wsp:val=&quot;00490155&quot;/&gt;&lt;wsp:rsid wsp:val=&quot;00490562&quot;/&gt;&lt;wsp:rsid wsp:val=&quot;0049081C&quot;/&gt;&lt;wsp:rsid wsp:val=&quot;00490BF4&quot;/&gt;&lt;wsp:rsid wsp:val=&quot;0049102F&quot;/&gt;&lt;wsp:rsid wsp:val=&quot;00491139&quot;/&gt;&lt;wsp:rsid wsp:val=&quot;0049117C&quot;/&gt;&lt;wsp:rsid wsp:val=&quot;0049146C&quot;/&gt;&lt;wsp:rsid wsp:val=&quot;004918A8&quot;/&gt;&lt;wsp:rsid wsp:val=&quot;004919B4&quot;/&gt;&lt;wsp:rsid wsp:val=&quot;00491B26&quot;/&gt;&lt;wsp:rsid wsp:val=&quot;00491D20&quot;/&gt;&lt;wsp:rsid wsp:val=&quot;00492355&quot;/&gt;&lt;wsp:rsid wsp:val=&quot;0049239B&quot;/&gt;&lt;wsp:rsid wsp:val=&quot;004923B1&quot;/&gt;&lt;wsp:rsid wsp:val=&quot;004923F5&quot;/&gt;&lt;wsp:rsid wsp:val=&quot;00492518&quot;/&gt;&lt;wsp:rsid wsp:val=&quot;004925C5&quot;/&gt;&lt;wsp:rsid wsp:val=&quot;004927C6&quot;/&gt;&lt;wsp:rsid wsp:val=&quot;00492906&quot;/&gt;&lt;wsp:rsid wsp:val=&quot;00492C33&quot;/&gt;&lt;wsp:rsid wsp:val=&quot;00492D11&quot;/&gt;&lt;wsp:rsid wsp:val=&quot;004931D9&quot;/&gt;&lt;wsp:rsid wsp:val=&quot;00493286&quot;/&gt;&lt;wsp:rsid wsp:val=&quot;00493573&quot;/&gt;&lt;wsp:rsid wsp:val=&quot;004935B8&quot;/&gt;&lt;wsp:rsid wsp:val=&quot;00493601&quot;/&gt;&lt;wsp:rsid wsp:val=&quot;00493D08&quot;/&gt;&lt;wsp:rsid wsp:val=&quot;00493DFF&quot;/&gt;&lt;wsp:rsid wsp:val=&quot;00493EB2&quot;/&gt;&lt;wsp:rsid wsp:val=&quot;00493FCC&quot;/&gt;&lt;wsp:rsid wsp:val=&quot;0049401D&quot;/&gt;&lt;wsp:rsid wsp:val=&quot;0049431D&quot;/&gt;&lt;wsp:rsid wsp:val=&quot;0049448B&quot;/&gt;&lt;wsp:rsid wsp:val=&quot;004949FF&quot;/&gt;&lt;wsp:rsid wsp:val=&quot;00494B2E&quot;/&gt;&lt;wsp:rsid wsp:val=&quot;00494D62&quot;/&gt;&lt;wsp:rsid wsp:val=&quot;004952AB&quot;/&gt;&lt;wsp:rsid wsp:val=&quot;0049537F&quot;/&gt;&lt;wsp:rsid wsp:val=&quot;0049563C&quot;/&gt;&lt;wsp:rsid wsp:val=&quot;00495763&quot;/&gt;&lt;wsp:rsid wsp:val=&quot;004959B5&quot;/&gt;&lt;wsp:rsid wsp:val=&quot;00495A02&quot;/&gt;&lt;wsp:rsid wsp:val=&quot;00495ACB&quot;/&gt;&lt;wsp:rsid wsp:val=&quot;00495EB0&quot;/&gt;&lt;wsp:rsid wsp:val=&quot;00495EDE&quot;/&gt;&lt;wsp:rsid wsp:val=&quot;00495F20&quot;/&gt;&lt;wsp:rsid wsp:val=&quot;00495F3C&quot;/&gt;&lt;wsp:rsid wsp:val=&quot;0049618A&quot;/&gt;&lt;wsp:rsid wsp:val=&quot;004966C7&quot;/&gt;&lt;wsp:rsid wsp:val=&quot;00496771&quot;/&gt;&lt;wsp:rsid wsp:val=&quot;00496824&quot;/&gt;&lt;wsp:rsid wsp:val=&quot;0049685D&quot;/&gt;&lt;wsp:rsid wsp:val=&quot;004968A5&quot;/&gt;&lt;wsp:rsid wsp:val=&quot;00496B43&quot;/&gt;&lt;wsp:rsid wsp:val=&quot;00496C7F&quot;/&gt;&lt;wsp:rsid wsp:val=&quot;00496D76&quot;/&gt;&lt;wsp:rsid wsp:val=&quot;00496E0A&quot;/&gt;&lt;wsp:rsid wsp:val=&quot;00496F4D&quot;/&gt;&lt;wsp:rsid wsp:val=&quot;0049786B&quot;/&gt;&lt;wsp:rsid wsp:val=&quot;004978A2&quot;/&gt;&lt;wsp:rsid wsp:val=&quot;00497F46&quot;/&gt;&lt;wsp:rsid wsp:val=&quot;004A020D&quot;/&gt;&lt;wsp:rsid wsp:val=&quot;004A0305&quot;/&gt;&lt;wsp:rsid wsp:val=&quot;004A046B&quot;/&gt;&lt;wsp:rsid wsp:val=&quot;004A04FA&quot;/&gt;&lt;wsp:rsid wsp:val=&quot;004A0EDC&quot;/&gt;&lt;wsp:rsid wsp:val=&quot;004A1490&quot;/&gt;&lt;wsp:rsid wsp:val=&quot;004A1A54&quot;/&gt;&lt;wsp:rsid wsp:val=&quot;004A1DE0&quot;/&gt;&lt;wsp:rsid wsp:val=&quot;004A2213&quot;/&gt;&lt;wsp:rsid wsp:val=&quot;004A25B9&quot;/&gt;&lt;wsp:rsid wsp:val=&quot;004A2690&quot;/&gt;&lt;wsp:rsid wsp:val=&quot;004A29D7&quot;/&gt;&lt;wsp:rsid wsp:val=&quot;004A2C06&quot;/&gt;&lt;wsp:rsid wsp:val=&quot;004A2E8B&quot;/&gt;&lt;wsp:rsid wsp:val=&quot;004A2EBD&quot;/&gt;&lt;wsp:rsid wsp:val=&quot;004A33BF&quot;/&gt;&lt;wsp:rsid wsp:val=&quot;004A357A&quot;/&gt;&lt;wsp:rsid wsp:val=&quot;004A3BC5&quot;/&gt;&lt;wsp:rsid wsp:val=&quot;004A3BF2&quot;/&gt;&lt;wsp:rsid wsp:val=&quot;004A3C50&quot;/&gt;&lt;wsp:rsid wsp:val=&quot;004A3C80&quot;/&gt;&lt;wsp:rsid wsp:val=&quot;004A3CA4&quot;/&gt;&lt;wsp:rsid wsp:val=&quot;004A3D5C&quot;/&gt;&lt;wsp:rsid wsp:val=&quot;004A400E&quot;/&gt;&lt;wsp:rsid wsp:val=&quot;004A4932&quot;/&gt;&lt;wsp:rsid wsp:val=&quot;004A49D0&quot;/&gt;&lt;wsp:rsid wsp:val=&quot;004A4FD1&quot;/&gt;&lt;wsp:rsid wsp:val=&quot;004A512B&quot;/&gt;&lt;wsp:rsid wsp:val=&quot;004A524B&quot;/&gt;&lt;wsp:rsid wsp:val=&quot;004A5345&quot;/&gt;&lt;wsp:rsid wsp:val=&quot;004A538F&quot;/&gt;&lt;wsp:rsid wsp:val=&quot;004A5697&quot;/&gt;&lt;wsp:rsid wsp:val=&quot;004A59CF&quot;/&gt;&lt;wsp:rsid wsp:val=&quot;004A5AA4&quot;/&gt;&lt;wsp:rsid wsp:val=&quot;004A5F5D&quot;/&gt;&lt;wsp:rsid wsp:val=&quot;004A60D5&quot;/&gt;&lt;wsp:rsid wsp:val=&quot;004A6189&quot;/&gt;&lt;wsp:rsid wsp:val=&quot;004A6302&quot;/&gt;&lt;wsp:rsid wsp:val=&quot;004A69BB&quot;/&gt;&lt;wsp:rsid wsp:val=&quot;004A6CE0&quot;/&gt;&lt;wsp:rsid wsp:val=&quot;004A737A&quot;/&gt;&lt;wsp:rsid wsp:val=&quot;004A76E3&quot;/&gt;&lt;wsp:rsid wsp:val=&quot;004A786F&quot;/&gt;&lt;wsp:rsid wsp:val=&quot;004A78D7&quot;/&gt;&lt;wsp:rsid wsp:val=&quot;004A794A&quot;/&gt;&lt;wsp:rsid wsp:val=&quot;004A7BBB&quot;/&gt;&lt;wsp:rsid wsp:val=&quot;004A7CE1&quot;/&gt;&lt;wsp:rsid wsp:val=&quot;004A7E5D&quot;/&gt;&lt;wsp:rsid wsp:val=&quot;004A7F05&quot;/&gt;&lt;wsp:rsid wsp:val=&quot;004B0044&quot;/&gt;&lt;wsp:rsid wsp:val=&quot;004B0196&quot;/&gt;&lt;wsp:rsid wsp:val=&quot;004B038A&quot;/&gt;&lt;wsp:rsid wsp:val=&quot;004B042A&quot;/&gt;&lt;wsp:rsid wsp:val=&quot;004B0499&quot;/&gt;&lt;wsp:rsid wsp:val=&quot;004B068F&quot;/&gt;&lt;wsp:rsid wsp:val=&quot;004B0714&quot;/&gt;&lt;wsp:rsid wsp:val=&quot;004B074E&quot;/&gt;&lt;wsp:rsid wsp:val=&quot;004B0A67&quot;/&gt;&lt;wsp:rsid wsp:val=&quot;004B0F98&quot;/&gt;&lt;wsp:rsid wsp:val=&quot;004B0FFB&quot;/&gt;&lt;wsp:rsid wsp:val=&quot;004B1055&quot;/&gt;&lt;wsp:rsid wsp:val=&quot;004B1417&quot;/&gt;&lt;wsp:rsid wsp:val=&quot;004B145C&quot;/&gt;&lt;wsp:rsid wsp:val=&quot;004B1488&quot;/&gt;&lt;wsp:rsid wsp:val=&quot;004B14E5&quot;/&gt;&lt;wsp:rsid wsp:val=&quot;004B16D6&quot;/&gt;&lt;wsp:rsid wsp:val=&quot;004B1C35&quot;/&gt;&lt;wsp:rsid wsp:val=&quot;004B1C4D&quot;/&gt;&lt;wsp:rsid wsp:val=&quot;004B1CFD&quot;/&gt;&lt;wsp:rsid wsp:val=&quot;004B1E57&quot;/&gt;&lt;wsp:rsid wsp:val=&quot;004B216B&quot;/&gt;&lt;wsp:rsid wsp:val=&quot;004B236A&quot;/&gt;&lt;wsp:rsid wsp:val=&quot;004B24BD&quot;/&gt;&lt;wsp:rsid wsp:val=&quot;004B28DC&quot;/&gt;&lt;wsp:rsid wsp:val=&quot;004B2B6C&quot;/&gt;&lt;wsp:rsid wsp:val=&quot;004B2EDC&quot;/&gt;&lt;wsp:rsid wsp:val=&quot;004B2F4A&quot;/&gt;&lt;wsp:rsid wsp:val=&quot;004B30D5&quot;/&gt;&lt;wsp:rsid wsp:val=&quot;004B3155&quot;/&gt;&lt;wsp:rsid wsp:val=&quot;004B3234&quot;/&gt;&lt;wsp:rsid wsp:val=&quot;004B3242&quot;/&gt;&lt;wsp:rsid wsp:val=&quot;004B34DB&quot;/&gt;&lt;wsp:rsid wsp:val=&quot;004B375A&quot;/&gt;&lt;wsp:rsid wsp:val=&quot;004B3BDF&quot;/&gt;&lt;wsp:rsid wsp:val=&quot;004B3C94&quot;/&gt;&lt;wsp:rsid wsp:val=&quot;004B3CC4&quot;/&gt;&lt;wsp:rsid wsp:val=&quot;004B409B&quot;/&gt;&lt;wsp:rsid wsp:val=&quot;004B4233&quot;/&gt;&lt;wsp:rsid wsp:val=&quot;004B46B7&quot;/&gt;&lt;wsp:rsid wsp:val=&quot;004B4741&quot;/&gt;&lt;wsp:rsid wsp:val=&quot;004B4890&quot;/&gt;&lt;wsp:rsid wsp:val=&quot;004B4968&quot;/&gt;&lt;wsp:rsid wsp:val=&quot;004B4D2C&quot;/&gt;&lt;wsp:rsid wsp:val=&quot;004B4DD7&quot;/&gt;&lt;wsp:rsid wsp:val=&quot;004B4E44&quot;/&gt;&lt;wsp:rsid wsp:val=&quot;004B4EA7&quot;/&gt;&lt;wsp:rsid wsp:val=&quot;004B4FF0&quot;/&gt;&lt;wsp:rsid wsp:val=&quot;004B5216&quot;/&gt;&lt;wsp:rsid wsp:val=&quot;004B52A5&quot;/&gt;&lt;wsp:rsid wsp:val=&quot;004B55B3&quot;/&gt;&lt;wsp:rsid wsp:val=&quot;004B5949&quot;/&gt;&lt;wsp:rsid wsp:val=&quot;004B5A47&quot;/&gt;&lt;wsp:rsid wsp:val=&quot;004B5BB5&quot;/&gt;&lt;wsp:rsid wsp:val=&quot;004B5CBB&quot;/&gt;&lt;wsp:rsid wsp:val=&quot;004B5F0C&quot;/&gt;&lt;wsp:rsid wsp:val=&quot;004B5FA6&quot;/&gt;&lt;wsp:rsid wsp:val=&quot;004B6132&quot;/&gt;&lt;wsp:rsid wsp:val=&quot;004B6348&quot;/&gt;&lt;wsp:rsid wsp:val=&quot;004B6357&quot;/&gt;&lt;wsp:rsid wsp:val=&quot;004B6555&quot;/&gt;&lt;wsp:rsid wsp:val=&quot;004B676B&quot;/&gt;&lt;wsp:rsid wsp:val=&quot;004B6893&quot;/&gt;&lt;wsp:rsid wsp:val=&quot;004B69B5&quot;/&gt;&lt;wsp:rsid wsp:val=&quot;004B6B33&quot;/&gt;&lt;wsp:rsid wsp:val=&quot;004B6BF4&quot;/&gt;&lt;wsp:rsid wsp:val=&quot;004B6C17&quot;/&gt;&lt;wsp:rsid wsp:val=&quot;004B6CB8&quot;/&gt;&lt;wsp:rsid wsp:val=&quot;004B6E38&quot;/&gt;&lt;wsp:rsid wsp:val=&quot;004B726B&quot;/&gt;&lt;wsp:rsid wsp:val=&quot;004B73C9&quot;/&gt;&lt;wsp:rsid wsp:val=&quot;004B7435&quot;/&gt;&lt;wsp:rsid wsp:val=&quot;004B75B1&quot;/&gt;&lt;wsp:rsid wsp:val=&quot;004B76D7&quot;/&gt;&lt;wsp:rsid wsp:val=&quot;004B79A1&quot;/&gt;&lt;wsp:rsid wsp:val=&quot;004B79B4&quot;/&gt;&lt;wsp:rsid wsp:val=&quot;004B7D80&quot;/&gt;&lt;wsp:rsid wsp:val=&quot;004B7EA3&quot;/&gt;&lt;wsp:rsid wsp:val=&quot;004B7F31&quot;/&gt;&lt;wsp:rsid wsp:val=&quot;004C011E&quot;/&gt;&lt;wsp:rsid wsp:val=&quot;004C0195&quot;/&gt;&lt;wsp:rsid wsp:val=&quot;004C01B7&quot;/&gt;&lt;wsp:rsid wsp:val=&quot;004C0232&quot;/&gt;&lt;wsp:rsid wsp:val=&quot;004C0486&quot;/&gt;&lt;wsp:rsid wsp:val=&quot;004C06C8&quot;/&gt;&lt;wsp:rsid wsp:val=&quot;004C06DE&quot;/&gt;&lt;wsp:rsid wsp:val=&quot;004C077B&quot;/&gt;&lt;wsp:rsid wsp:val=&quot;004C08B0&quot;/&gt;&lt;wsp:rsid wsp:val=&quot;004C0AD7&quot;/&gt;&lt;wsp:rsid wsp:val=&quot;004C0CE1&quot;/&gt;&lt;wsp:rsid wsp:val=&quot;004C0D03&quot;/&gt;&lt;wsp:rsid wsp:val=&quot;004C0D56&quot;/&gt;&lt;wsp:rsid wsp:val=&quot;004C0F6F&quot;/&gt;&lt;wsp:rsid wsp:val=&quot;004C0F97&quot;/&gt;&lt;wsp:rsid wsp:val=&quot;004C0FFE&quot;/&gt;&lt;wsp:rsid wsp:val=&quot;004C1035&quot;/&gt;&lt;wsp:rsid wsp:val=&quot;004C1641&quot;/&gt;&lt;wsp:rsid wsp:val=&quot;004C183E&quot;/&gt;&lt;wsp:rsid wsp:val=&quot;004C1B44&quot;/&gt;&lt;wsp:rsid wsp:val=&quot;004C1EE4&quot;/&gt;&lt;wsp:rsid wsp:val=&quot;004C1F76&quot;/&gt;&lt;wsp:rsid wsp:val=&quot;004C2213&quot;/&gt;&lt;wsp:rsid wsp:val=&quot;004C2352&quot;/&gt;&lt;wsp:rsid wsp:val=&quot;004C2542&quot;/&gt;&lt;wsp:rsid wsp:val=&quot;004C2A05&quot;/&gt;&lt;wsp:rsid wsp:val=&quot;004C2A5E&quot;/&gt;&lt;wsp:rsid wsp:val=&quot;004C2D44&quot;/&gt;&lt;wsp:rsid wsp:val=&quot;004C3725&quot;/&gt;&lt;wsp:rsid wsp:val=&quot;004C3C06&quot;/&gt;&lt;wsp:rsid wsp:val=&quot;004C3DF5&quot;/&gt;&lt;wsp:rsid wsp:val=&quot;004C4189&quot;/&gt;&lt;wsp:rsid wsp:val=&quot;004C4706&quot;/&gt;&lt;wsp:rsid wsp:val=&quot;004C4F86&quot;/&gt;&lt;wsp:rsid wsp:val=&quot;004C4FD3&quot;/&gt;&lt;wsp:rsid wsp:val=&quot;004C50BC&quot;/&gt;&lt;wsp:rsid wsp:val=&quot;004C5152&quot;/&gt;&lt;wsp:rsid wsp:val=&quot;004C53A5&quot;/&gt;&lt;wsp:rsid wsp:val=&quot;004C5409&quot;/&gt;&lt;wsp:rsid wsp:val=&quot;004C5588&quot;/&gt;&lt;wsp:rsid wsp:val=&quot;004C599F&quot;/&gt;&lt;wsp:rsid wsp:val=&quot;004C59B1&quot;/&gt;&lt;wsp:rsid wsp:val=&quot;004C5AE6&quot;/&gt;&lt;wsp:rsid wsp:val=&quot;004C5F44&quot;/&gt;&lt;wsp:rsid wsp:val=&quot;004C64FD&quot;/&gt;&lt;wsp:rsid wsp:val=&quot;004C65E4&quot;/&gt;&lt;wsp:rsid wsp:val=&quot;004C6620&quot;/&gt;&lt;wsp:rsid wsp:val=&quot;004C6BE2&quot;/&gt;&lt;wsp:rsid wsp:val=&quot;004C6EFA&quot;/&gt;&lt;wsp:rsid wsp:val=&quot;004C6FDC&quot;/&gt;&lt;wsp:rsid wsp:val=&quot;004C70BE&quot;/&gt;&lt;wsp:rsid wsp:val=&quot;004C72D4&quot;/&gt;&lt;wsp:rsid wsp:val=&quot;004C7454&quot;/&gt;&lt;wsp:rsid wsp:val=&quot;004C7648&quot;/&gt;&lt;wsp:rsid wsp:val=&quot;004C7833&quot;/&gt;&lt;wsp:rsid wsp:val=&quot;004C7921&quot;/&gt;&lt;wsp:rsid wsp:val=&quot;004C7994&quot;/&gt;&lt;wsp:rsid wsp:val=&quot;004C79E7&quot;/&gt;&lt;wsp:rsid wsp:val=&quot;004C7ACC&quot;/&gt;&lt;wsp:rsid wsp:val=&quot;004C7C34&quot;/&gt;&lt;wsp:rsid wsp:val=&quot;004C7C42&quot;/&gt;&lt;wsp:rsid wsp:val=&quot;004C7EA2&quot;/&gt;&lt;wsp:rsid wsp:val=&quot;004C7FCD&quot;/&gt;&lt;wsp:rsid wsp:val=&quot;004D02B0&quot;/&gt;&lt;wsp:rsid wsp:val=&quot;004D0435&quot;/&gt;&lt;wsp:rsid wsp:val=&quot;004D0565&quot;/&gt;&lt;wsp:rsid wsp:val=&quot;004D09ED&quot;/&gt;&lt;wsp:rsid wsp:val=&quot;004D0C00&quot;/&gt;&lt;wsp:rsid wsp:val=&quot;004D0CCD&quot;/&gt;&lt;wsp:rsid wsp:val=&quot;004D105B&quot;/&gt;&lt;wsp:rsid wsp:val=&quot;004D1134&quot;/&gt;&lt;wsp:rsid wsp:val=&quot;004D1241&quot;/&gt;&lt;wsp:rsid wsp:val=&quot;004D1355&quot;/&gt;&lt;wsp:rsid wsp:val=&quot;004D155C&quot;/&gt;&lt;wsp:rsid wsp:val=&quot;004D176F&quot;/&gt;&lt;wsp:rsid wsp:val=&quot;004D1B5B&quot;/&gt;&lt;wsp:rsid wsp:val=&quot;004D1F02&quot;/&gt;&lt;wsp:rsid wsp:val=&quot;004D23B6&quot;/&gt;&lt;wsp:rsid wsp:val=&quot;004D287D&quot;/&gt;&lt;wsp:rsid wsp:val=&quot;004D2A30&quot;/&gt;&lt;wsp:rsid wsp:val=&quot;004D2C72&quot;/&gt;&lt;wsp:rsid wsp:val=&quot;004D301C&quot;/&gt;&lt;wsp:rsid wsp:val=&quot;004D3039&quot;/&gt;&lt;wsp:rsid wsp:val=&quot;004D315F&quot;/&gt;&lt;wsp:rsid wsp:val=&quot;004D319A&quot;/&gt;&lt;wsp:rsid wsp:val=&quot;004D331C&quot;/&gt;&lt;wsp:rsid wsp:val=&quot;004D3677&quot;/&gt;&lt;wsp:rsid wsp:val=&quot;004D36C4&quot;/&gt;&lt;wsp:rsid wsp:val=&quot;004D3800&quot;/&gt;&lt;wsp:rsid wsp:val=&quot;004D383C&quot;/&gt;&lt;wsp:rsid wsp:val=&quot;004D3D55&quot;/&gt;&lt;wsp:rsid wsp:val=&quot;004D3FFA&quot;/&gt;&lt;wsp:rsid wsp:val=&quot;004D4077&quot;/&gt;&lt;wsp:rsid wsp:val=&quot;004D43B6&quot;/&gt;&lt;wsp:rsid wsp:val=&quot;004D4529&quot;/&gt;&lt;wsp:rsid wsp:val=&quot;004D4553&quot;/&gt;&lt;wsp:rsid wsp:val=&quot;004D45F9&quot;/&gt;&lt;wsp:rsid wsp:val=&quot;004D48AC&quot;/&gt;&lt;wsp:rsid wsp:val=&quot;004D4B84&quot;/&gt;&lt;wsp:rsid wsp:val=&quot;004D4E62&quot;/&gt;&lt;wsp:rsid wsp:val=&quot;004D4FAC&quot;/&gt;&lt;wsp:rsid wsp:val=&quot;004D5273&quot;/&gt;&lt;wsp:rsid wsp:val=&quot;004D52EC&quot;/&gt;&lt;wsp:rsid wsp:val=&quot;004D53A0&quot;/&gt;&lt;wsp:rsid wsp:val=&quot;004D5467&quot;/&gt;&lt;wsp:rsid wsp:val=&quot;004D5C53&quot;/&gt;&lt;wsp:rsid wsp:val=&quot;004D5D68&quot;/&gt;&lt;wsp:rsid wsp:val=&quot;004D5E4C&quot;/&gt;&lt;wsp:rsid wsp:val=&quot;004D6126&quot;/&gt;&lt;wsp:rsid wsp:val=&quot;004D628F&quot;/&gt;&lt;wsp:rsid wsp:val=&quot;004D645B&quot;/&gt;&lt;wsp:rsid wsp:val=&quot;004D6584&quot;/&gt;&lt;wsp:rsid wsp:val=&quot;004D687A&quot;/&gt;&lt;wsp:rsid wsp:val=&quot;004D6AA6&quot;/&gt;&lt;wsp:rsid wsp:val=&quot;004D6B1C&quot;/&gt;&lt;wsp:rsid wsp:val=&quot;004D6C2A&quot;/&gt;&lt;wsp:rsid wsp:val=&quot;004D7269&quot;/&gt;&lt;wsp:rsid wsp:val=&quot;004D74C7&quot;/&gt;&lt;wsp:rsid wsp:val=&quot;004D757B&quot;/&gt;&lt;wsp:rsid wsp:val=&quot;004D7A47&quot;/&gt;&lt;wsp:rsid wsp:val=&quot;004D7C20&quot;/&gt;&lt;wsp:rsid wsp:val=&quot;004D7C79&quot;/&gt;&lt;wsp:rsid wsp:val=&quot;004E0212&quot;/&gt;&lt;wsp:rsid wsp:val=&quot;004E030B&quot;/&gt;&lt;wsp:rsid wsp:val=&quot;004E03BB&quot;/&gt;&lt;wsp:rsid wsp:val=&quot;004E0476&quot;/&gt;&lt;wsp:rsid wsp:val=&quot;004E0584&quot;/&gt;&lt;wsp:rsid wsp:val=&quot;004E080C&quot;/&gt;&lt;wsp:rsid wsp:val=&quot;004E09EF&quot;/&gt;&lt;wsp:rsid wsp:val=&quot;004E10FF&quot;/&gt;&lt;wsp:rsid wsp:val=&quot;004E1166&quot;/&gt;&lt;wsp:rsid wsp:val=&quot;004E1285&quot;/&gt;&lt;wsp:rsid wsp:val=&quot;004E12B8&quot;/&gt;&lt;wsp:rsid wsp:val=&quot;004E12DC&quot;/&gt;&lt;wsp:rsid wsp:val=&quot;004E13CE&quot;/&gt;&lt;wsp:rsid wsp:val=&quot;004E1749&quot;/&gt;&lt;wsp:rsid wsp:val=&quot;004E19DB&quot;/&gt;&lt;wsp:rsid wsp:val=&quot;004E1C94&quot;/&gt;&lt;wsp:rsid wsp:val=&quot;004E1CA7&quot;/&gt;&lt;wsp:rsid wsp:val=&quot;004E1D13&quot;/&gt;&lt;wsp:rsid wsp:val=&quot;004E1DB7&quot;/&gt;&lt;wsp:rsid wsp:val=&quot;004E2542&quot;/&gt;&lt;wsp:rsid wsp:val=&quot;004E2D70&quot;/&gt;&lt;wsp:rsid wsp:val=&quot;004E2FB7&quot;/&gt;&lt;wsp:rsid wsp:val=&quot;004E3311&quot;/&gt;&lt;wsp:rsid wsp:val=&quot;004E3334&quot;/&gt;&lt;wsp:rsid wsp:val=&quot;004E3664&quot;/&gt;&lt;wsp:rsid wsp:val=&quot;004E36DB&quot;/&gt;&lt;wsp:rsid wsp:val=&quot;004E3782&quot;/&gt;&lt;wsp:rsid wsp:val=&quot;004E3957&quot;/&gt;&lt;wsp:rsid wsp:val=&quot;004E39F9&quot;/&gt;&lt;wsp:rsid wsp:val=&quot;004E3ADF&quot;/&gt;&lt;wsp:rsid wsp:val=&quot;004E3B97&quot;/&gt;&lt;wsp:rsid wsp:val=&quot;004E3D73&quot;/&gt;&lt;wsp:rsid wsp:val=&quot;004E3D8D&quot;/&gt;&lt;wsp:rsid wsp:val=&quot;004E3E69&quot;/&gt;&lt;wsp:rsid wsp:val=&quot;004E419C&quot;/&gt;&lt;wsp:rsid wsp:val=&quot;004E4266&quot;/&gt;&lt;wsp:rsid wsp:val=&quot;004E42DD&quot;/&gt;&lt;wsp:rsid wsp:val=&quot;004E44CF&quot;/&gt;&lt;wsp:rsid wsp:val=&quot;004E462D&quot;/&gt;&lt;wsp:rsid wsp:val=&quot;004E4763&quot;/&gt;&lt;wsp:rsid wsp:val=&quot;004E48C0&quot;/&gt;&lt;wsp:rsid wsp:val=&quot;004E4D81&quot;/&gt;&lt;wsp:rsid wsp:val=&quot;004E50B1&quot;/&gt;&lt;wsp:rsid wsp:val=&quot;004E55B7&quot;/&gt;&lt;wsp:rsid wsp:val=&quot;004E57B4&quot;/&gt;&lt;wsp:rsid wsp:val=&quot;004E5A7E&quot;/&gt;&lt;wsp:rsid wsp:val=&quot;004E5BE7&quot;/&gt;&lt;wsp:rsid wsp:val=&quot;004E5D49&quot;/&gt;&lt;wsp:rsid wsp:val=&quot;004E6042&quot;/&gt;&lt;wsp:rsid wsp:val=&quot;004E61FE&quot;/&gt;&lt;wsp:rsid wsp:val=&quot;004E6A10&quot;/&gt;&lt;wsp:rsid wsp:val=&quot;004E6B01&quot;/&gt;&lt;wsp:rsid wsp:val=&quot;004E6BDD&quot;/&gt;&lt;wsp:rsid wsp:val=&quot;004E6C6D&quot;/&gt;&lt;wsp:rsid wsp:val=&quot;004E6D5B&quot;/&gt;&lt;wsp:rsid wsp:val=&quot;004E6E51&quot;/&gt;&lt;wsp:rsid wsp:val=&quot;004E6ECE&quot;/&gt;&lt;wsp:rsid wsp:val=&quot;004E71B6&quot;/&gt;&lt;wsp:rsid wsp:val=&quot;004E7438&quot;/&gt;&lt;wsp:rsid wsp:val=&quot;004E7551&quot;/&gt;&lt;wsp:rsid wsp:val=&quot;004E766B&quot;/&gt;&lt;wsp:rsid wsp:val=&quot;004E76D9&quot;/&gt;&lt;wsp:rsid wsp:val=&quot;004E7832&quot;/&gt;&lt;wsp:rsid wsp:val=&quot;004E78E0&quot;/&gt;&lt;wsp:rsid wsp:val=&quot;004E7A08&quot;/&gt;&lt;wsp:rsid wsp:val=&quot;004E7BC2&quot;/&gt;&lt;wsp:rsid wsp:val=&quot;004E7F11&quot;/&gt;&lt;wsp:rsid wsp:val=&quot;004F039A&quot;/&gt;&lt;wsp:rsid wsp:val=&quot;004F0426&quot;/&gt;&lt;wsp:rsid wsp:val=&quot;004F0494&quot;/&gt;&lt;wsp:rsid wsp:val=&quot;004F06E5&quot;/&gt;&lt;wsp:rsid wsp:val=&quot;004F09B3&quot;/&gt;&lt;wsp:rsid wsp:val=&quot;004F0BBC&quot;/&gt;&lt;wsp:rsid wsp:val=&quot;004F0FF6&quot;/&gt;&lt;wsp:rsid wsp:val=&quot;004F101F&quot;/&gt;&lt;wsp:rsid wsp:val=&quot;004F1038&quot;/&gt;&lt;wsp:rsid wsp:val=&quot;004F10CF&quot;/&gt;&lt;wsp:rsid wsp:val=&quot;004F114A&quot;/&gt;&lt;wsp:rsid wsp:val=&quot;004F1178&quot;/&gt;&lt;wsp:rsid wsp:val=&quot;004F1212&quot;/&gt;&lt;wsp:rsid wsp:val=&quot;004F1514&quot;/&gt;&lt;wsp:rsid wsp:val=&quot;004F1604&quot;/&gt;&lt;wsp:rsid wsp:val=&quot;004F1644&quot;/&gt;&lt;wsp:rsid wsp:val=&quot;004F1CC5&quot;/&gt;&lt;wsp:rsid wsp:val=&quot;004F1E4D&quot;/&gt;&lt;wsp:rsid wsp:val=&quot;004F22F0&quot;/&gt;&lt;wsp:rsid wsp:val=&quot;004F27C7&quot;/&gt;&lt;wsp:rsid wsp:val=&quot;004F288E&quot;/&gt;&lt;wsp:rsid wsp:val=&quot;004F2983&quot;/&gt;&lt;wsp:rsid wsp:val=&quot;004F2B07&quot;/&gt;&lt;wsp:rsid wsp:val=&quot;004F2FF6&quot;/&gt;&lt;wsp:rsid wsp:val=&quot;004F33FD&quot;/&gt;&lt;wsp:rsid wsp:val=&quot;004F346B&quot;/&gt;&lt;wsp:rsid wsp:val=&quot;004F3863&quot;/&gt;&lt;wsp:rsid wsp:val=&quot;004F3932&quot;/&gt;&lt;wsp:rsid wsp:val=&quot;004F393F&quot;/&gt;&lt;wsp:rsid wsp:val=&quot;004F3B0A&quot;/&gt;&lt;wsp:rsid wsp:val=&quot;004F3B41&quot;/&gt;&lt;wsp:rsid wsp:val=&quot;004F3E2B&quot;/&gt;&lt;wsp:rsid wsp:val=&quot;004F40F2&quot;/&gt;&lt;wsp:rsid wsp:val=&quot;004F4372&quot;/&gt;&lt;wsp:rsid wsp:val=&quot;004F441C&quot;/&gt;&lt;wsp:rsid wsp:val=&quot;004F47B7&quot;/&gt;&lt;wsp:rsid wsp:val=&quot;004F4A34&quot;/&gt;&lt;wsp:rsid wsp:val=&quot;004F4BF5&quot;/&gt;&lt;wsp:rsid wsp:val=&quot;004F4FAD&quot;/&gt;&lt;wsp:rsid wsp:val=&quot;004F50D9&quot;/&gt;&lt;wsp:rsid wsp:val=&quot;004F527C&quot;/&gt;&lt;wsp:rsid wsp:val=&quot;004F5476&quot;/&gt;&lt;wsp:rsid wsp:val=&quot;004F5626&quot;/&gt;&lt;wsp:rsid wsp:val=&quot;004F5678&quot;/&gt;&lt;wsp:rsid wsp:val=&quot;004F56A9&quot;/&gt;&lt;wsp:rsid wsp:val=&quot;004F58B7&quot;/&gt;&lt;wsp:rsid wsp:val=&quot;004F59EF&quot;/&gt;&lt;wsp:rsid wsp:val=&quot;004F5A15&quot;/&gt;&lt;wsp:rsid wsp:val=&quot;004F5B2B&quot;/&gt;&lt;wsp:rsid wsp:val=&quot;004F60A5&quot;/&gt;&lt;wsp:rsid wsp:val=&quot;004F6385&quot;/&gt;&lt;wsp:rsid wsp:val=&quot;004F63A7&quot;/&gt;&lt;wsp:rsid wsp:val=&quot;004F673A&quot;/&gt;&lt;wsp:rsid wsp:val=&quot;004F68A1&quot;/&gt;&lt;wsp:rsid wsp:val=&quot;004F695B&quot;/&gt;&lt;wsp:rsid wsp:val=&quot;004F6A02&quot;/&gt;&lt;wsp:rsid wsp:val=&quot;004F6EE0&quot;/&gt;&lt;wsp:rsid wsp:val=&quot;004F703E&quot;/&gt;&lt;wsp:rsid wsp:val=&quot;004F7C11&quot;/&gt;&lt;wsp:rsid wsp:val=&quot;004F7DE7&quot;/&gt;&lt;wsp:rsid wsp:val=&quot;0050006C&quot;/&gt;&lt;wsp:rsid wsp:val=&quot;0050024D&quot;/&gt;&lt;wsp:rsid wsp:val=&quot;0050063A&quot;/&gt;&lt;wsp:rsid wsp:val=&quot;005007B0&quot;/&gt;&lt;wsp:rsid wsp:val=&quot;005007C7&quot;/&gt;&lt;wsp:rsid wsp:val=&quot;005007FD&quot;/&gt;&lt;wsp:rsid wsp:val=&quot;00500979&quot;/&gt;&lt;wsp:rsid wsp:val=&quot;00500ACB&quot;/&gt;&lt;wsp:rsid wsp:val=&quot;00500CA1&quot;/&gt;&lt;wsp:rsid wsp:val=&quot;00500EE7&quot;/&gt;&lt;wsp:rsid wsp:val=&quot;00500F0F&quot;/&gt;&lt;wsp:rsid wsp:val=&quot;00500FD9&quot;/&gt;&lt;wsp:rsid wsp:val=&quot;00501286&quot;/&gt;&lt;wsp:rsid wsp:val=&quot;005014F6&quot;/&gt;&lt;wsp:rsid wsp:val=&quot;005015BB&quot;/&gt;&lt;wsp:rsid wsp:val=&quot;0050182C&quot;/&gt;&lt;wsp:rsid wsp:val=&quot;00501A57&quot;/&gt;&lt;wsp:rsid wsp:val=&quot;00501BBC&quot;/&gt;&lt;wsp:rsid wsp:val=&quot;00501EB1&quot;/&gt;&lt;wsp:rsid wsp:val=&quot;005026C5&quot;/&gt;&lt;wsp:rsid wsp:val=&quot;00502813&quot;/&gt;&lt;wsp:rsid wsp:val=&quot;00502849&quot;/&gt;&lt;wsp:rsid wsp:val=&quot;00502973&quot;/&gt;&lt;wsp:rsid wsp:val=&quot;005029C0&quot;/&gt;&lt;wsp:rsid wsp:val=&quot;00502BFF&quot;/&gt;&lt;wsp:rsid wsp:val=&quot;00502D25&quot;/&gt;&lt;wsp:rsid wsp:val=&quot;00502D7D&quot;/&gt;&lt;wsp:rsid wsp:val=&quot;005037BD&quot;/&gt;&lt;wsp:rsid wsp:val=&quot;005037C0&quot;/&gt;&lt;wsp:rsid wsp:val=&quot;00503BC1&quot;/&gt;&lt;wsp:rsid wsp:val=&quot;005045F5&quot;/&gt;&lt;wsp:rsid wsp:val=&quot;0050505D&quot;/&gt;&lt;wsp:rsid wsp:val=&quot;0050511C&quot;/&gt;&lt;wsp:rsid wsp:val=&quot;0050578C&quot;/&gt;&lt;wsp:rsid wsp:val=&quot;005057A6&quot;/&gt;&lt;wsp:rsid wsp:val=&quot;0050581F&quot;/&gt;&lt;wsp:rsid wsp:val=&quot;00505B24&quot;/&gt;&lt;wsp:rsid wsp:val=&quot;00506603&quot;/&gt;&lt;wsp:rsid wsp:val=&quot;00506741&quot;/&gt;&lt;wsp:rsid wsp:val=&quot;00506DBB&quot;/&gt;&lt;wsp:rsid wsp:val=&quot;00506F9E&quot;/&gt;&lt;wsp:rsid wsp:val=&quot;005070FD&quot;/&gt;&lt;wsp:rsid wsp:val=&quot;0050734B&quot;/&gt;&lt;wsp:rsid wsp:val=&quot;005076EB&quot;/&gt;&lt;wsp:rsid wsp:val=&quot;00507777&quot;/&gt;&lt;wsp:rsid wsp:val=&quot;005078BF&quot;/&gt;&lt;wsp:rsid wsp:val=&quot;0050791B&quot;/&gt;&lt;wsp:rsid wsp:val=&quot;00507A9D&quot;/&gt;&lt;wsp:rsid wsp:val=&quot;00507CB4&quot;/&gt;&lt;wsp:rsid wsp:val=&quot;00507ED5&quot;/&gt;&lt;wsp:rsid wsp:val=&quot;00510226&quot;/&gt;&lt;wsp:rsid wsp:val=&quot;00510244&quot;/&gt;&lt;wsp:rsid wsp:val=&quot;00510407&quot;/&gt;&lt;wsp:rsid wsp:val=&quot;0051061B&quot;/&gt;&lt;wsp:rsid wsp:val=&quot;00510FD4&quot;/&gt;&lt;wsp:rsid wsp:val=&quot;005112A0&quot;/&gt;&lt;wsp:rsid wsp:val=&quot;0051176A&quot;/&gt;&lt;wsp:rsid wsp:val=&quot;00511A45&quot;/&gt;&lt;wsp:rsid wsp:val=&quot;00511AE8&quot;/&gt;&lt;wsp:rsid wsp:val=&quot;00511BB2&quot;/&gt;&lt;wsp:rsid wsp:val=&quot;00511C6E&quot;/&gt;&lt;wsp:rsid wsp:val=&quot;00511F7E&quot;/&gt;&lt;wsp:rsid wsp:val=&quot;00512794&quot;/&gt;&lt;wsp:rsid wsp:val=&quot;00513125&quot;/&gt;&lt;wsp:rsid wsp:val=&quot;005139E7&quot;/&gt;&lt;wsp:rsid wsp:val=&quot;00513D6C&quot;/&gt;&lt;wsp:rsid wsp:val=&quot;00513E89&quot;/&gt;&lt;wsp:rsid wsp:val=&quot;00514171&quot;/&gt;&lt;wsp:rsid wsp:val=&quot;005143CC&quot;/&gt;&lt;wsp:rsid wsp:val=&quot;0051452F&quot;/&gt;&lt;wsp:rsid wsp:val=&quot;00514558&quot;/&gt;&lt;wsp:rsid wsp:val=&quot;00514602&quot;/&gt;&lt;wsp:rsid wsp:val=&quot;0051464E&quot;/&gt;&lt;wsp:rsid wsp:val=&quot;0051479B&quot;/&gt;&lt;wsp:rsid wsp:val=&quot;00514D06&quot;/&gt;&lt;wsp:rsid wsp:val=&quot;00514F82&quot;/&gt;&lt;wsp:rsid wsp:val=&quot;00515162&quot;/&gt;&lt;wsp:rsid wsp:val=&quot;0051529F&quot;/&gt;&lt;wsp:rsid wsp:val=&quot;00515584&quot;/&gt;&lt;wsp:rsid wsp:val=&quot;005155A3&quot;/&gt;&lt;wsp:rsid wsp:val=&quot;005155B1&quot;/&gt;&lt;wsp:rsid wsp:val=&quot;005159B0&quot;/&gt;&lt;wsp:rsid wsp:val=&quot;00515C38&quot;/&gt;&lt;wsp:rsid wsp:val=&quot;00515E37&quot;/&gt;&lt;wsp:rsid wsp:val=&quot;005165B1&quot;/&gt;&lt;wsp:rsid wsp:val=&quot;0051661A&quot;/&gt;&lt;wsp:rsid wsp:val=&quot;00516C4D&quot;/&gt;&lt;wsp:rsid wsp:val=&quot;00516DEA&quot;/&gt;&lt;wsp:rsid wsp:val=&quot;00517536&quot;/&gt;&lt;wsp:rsid wsp:val=&quot;0051758C&quot;/&gt;&lt;wsp:rsid wsp:val=&quot;00517D3F&quot;/&gt;&lt;wsp:rsid wsp:val=&quot;00517F4E&quot;/&gt;&lt;wsp:rsid wsp:val=&quot;00520539&quot;/&gt;&lt;wsp:rsid wsp:val=&quot;005205C9&quot;/&gt;&lt;wsp:rsid wsp:val=&quot;00520BB1&quot;/&gt;&lt;wsp:rsid wsp:val=&quot;00520D2F&quot;/&gt;&lt;wsp:rsid wsp:val=&quot;00520D5D&quot;/&gt;&lt;wsp:rsid wsp:val=&quot;00520EBB&quot;/&gt;&lt;wsp:rsid wsp:val=&quot;00520EDB&quot;/&gt;&lt;wsp:rsid wsp:val=&quot;00520FB7&quot;/&gt;&lt;wsp:rsid wsp:val=&quot;00521286&quot;/&gt;&lt;wsp:rsid wsp:val=&quot;005216F4&quot;/&gt;&lt;wsp:rsid wsp:val=&quot;00521B49&quot;/&gt;&lt;wsp:rsid wsp:val=&quot;00521CF8&quot;/&gt;&lt;wsp:rsid wsp:val=&quot;0052204D&quot;/&gt;&lt;wsp:rsid wsp:val=&quot;00522214&quot;/&gt;&lt;wsp:rsid wsp:val=&quot;005222D4&quot;/&gt;&lt;wsp:rsid wsp:val=&quot;00522573&quot;/&gt;&lt;wsp:rsid wsp:val=&quot;00522803&quot;/&gt;&lt;wsp:rsid wsp:val=&quot;0052282B&quot;/&gt;&lt;wsp:rsid wsp:val=&quot;0052282C&quot;/&gt;&lt;wsp:rsid wsp:val=&quot;005228B5&quot;/&gt;&lt;wsp:rsid wsp:val=&quot;005228F3&quot;/&gt;&lt;wsp:rsid wsp:val=&quot;00522911&quot;/&gt;&lt;wsp:rsid wsp:val=&quot;005229F8&quot;/&gt;&lt;wsp:rsid wsp:val=&quot;00522B5B&quot;/&gt;&lt;wsp:rsid wsp:val=&quot;00522BC1&quot;/&gt;&lt;wsp:rsid wsp:val=&quot;0052301B&quot;/&gt;&lt;wsp:rsid wsp:val=&quot;00523059&quot;/&gt;&lt;wsp:rsid wsp:val=&quot;005230D6&quot;/&gt;&lt;wsp:rsid wsp:val=&quot;005233A4&quot;/&gt;&lt;wsp:rsid wsp:val=&quot;0052375A&quot;/&gt;&lt;wsp:rsid wsp:val=&quot;00523776&quot;/&gt;&lt;wsp:rsid wsp:val=&quot;00523794&quot;/&gt;&lt;wsp:rsid wsp:val=&quot;00523976&quot;/&gt;&lt;wsp:rsid wsp:val=&quot;00523A44&quot;/&gt;&lt;wsp:rsid wsp:val=&quot;00523D85&quot;/&gt;&lt;wsp:rsid wsp:val=&quot;00523F95&quot;/&gt;&lt;wsp:rsid wsp:val=&quot;0052412B&quot;/&gt;&lt;wsp:rsid wsp:val=&quot;00524295&quot;/&gt;&lt;wsp:rsid wsp:val=&quot;005242AB&quot;/&gt;&lt;wsp:rsid wsp:val=&quot;005245BD&quot;/&gt;&lt;wsp:rsid wsp:val=&quot;00524AC0&quot;/&gt;&lt;wsp:rsid wsp:val=&quot;00525224&quot;/&gt;&lt;wsp:rsid wsp:val=&quot;005253AA&quot;/&gt;&lt;wsp:rsid wsp:val=&quot;00525647&quot;/&gt;&lt;wsp:rsid wsp:val=&quot;00525868&quot;/&gt;&lt;wsp:rsid wsp:val=&quot;00525E48&quot;/&gt;&lt;wsp:rsid wsp:val=&quot;00525EDC&quot;/&gt;&lt;wsp:rsid wsp:val=&quot;005262CD&quot;/&gt;&lt;wsp:rsid wsp:val=&quot;00526671&quot;/&gt;&lt;wsp:rsid wsp:val=&quot;00526740&quot;/&gt;&lt;wsp:rsid wsp:val=&quot;00526B6E&quot;/&gt;&lt;wsp:rsid wsp:val=&quot;00526CA9&quot;/&gt;&lt;wsp:rsid wsp:val=&quot;00526EC6&quot;/&gt;&lt;wsp:rsid wsp:val=&quot;00526F67&quot;/&gt;&lt;wsp:rsid wsp:val=&quot;005275A8&quot;/&gt;&lt;wsp:rsid wsp:val=&quot;00527776&quot;/&gt;&lt;wsp:rsid wsp:val=&quot;00530466&quot;/&gt;&lt;wsp:rsid wsp:val=&quot;0053046C&quot;/&gt;&lt;wsp:rsid wsp:val=&quot;00530796&quot;/&gt;&lt;wsp:rsid wsp:val=&quot;00530887&quot;/&gt;&lt;wsp:rsid wsp:val=&quot;005309FF&quot;/&gt;&lt;wsp:rsid wsp:val=&quot;00530C6B&quot;/&gt;&lt;wsp:rsid wsp:val=&quot;00530D0F&quot;/&gt;&lt;wsp:rsid wsp:val=&quot;00530E22&quot;/&gt;&lt;wsp:rsid wsp:val=&quot;00531336&quot;/&gt;&lt;wsp:rsid wsp:val=&quot;005317CD&quot;/&gt;&lt;wsp:rsid wsp:val=&quot;00531916&quot;/&gt;&lt;wsp:rsid wsp:val=&quot;0053246A&quot;/&gt;&lt;wsp:rsid wsp:val=&quot;005326B1&quot;/&gt;&lt;wsp:rsid wsp:val=&quot;00532852&quot;/&gt;&lt;wsp:rsid wsp:val=&quot;005328A4&quot;/&gt;&lt;wsp:rsid wsp:val=&quot;005329F5&quot;/&gt;&lt;wsp:rsid wsp:val=&quot;00532A47&quot;/&gt;&lt;wsp:rsid wsp:val=&quot;00532B38&quot;/&gt;&lt;wsp:rsid wsp:val=&quot;00532DEA&quot;/&gt;&lt;wsp:rsid wsp:val=&quot;00533098&quot;/&gt;&lt;wsp:rsid wsp:val=&quot;005330F3&quot;/&gt;&lt;wsp:rsid wsp:val=&quot;00533111&quot;/&gt;&lt;wsp:rsid wsp:val=&quot;0053329B&quot;/&gt;&lt;wsp:rsid wsp:val=&quot;005333B0&quot;/&gt;&lt;wsp:rsid wsp:val=&quot;005334FC&quot;/&gt;&lt;wsp:rsid wsp:val=&quot;005336E8&quot;/&gt;&lt;wsp:rsid wsp:val=&quot;00533777&quot;/&gt;&lt;wsp:rsid wsp:val=&quot;005338A3&quot;/&gt;&lt;wsp:rsid wsp:val=&quot;0053392E&quot;/&gt;&lt;wsp:rsid wsp:val=&quot;005339D7&quot;/&gt;&lt;wsp:rsid wsp:val=&quot;005339E9&quot;/&gt;&lt;wsp:rsid wsp:val=&quot;00533B40&quot;/&gt;&lt;wsp:rsid wsp:val=&quot;00533B52&quot;/&gt;&lt;wsp:rsid wsp:val=&quot;00533BC4&quot;/&gt;&lt;wsp:rsid wsp:val=&quot;00533BD5&quot;/&gt;&lt;wsp:rsid wsp:val=&quot;00533DA6&quot;/&gt;&lt;wsp:rsid wsp:val=&quot;00534181&quot;/&gt;&lt;wsp:rsid wsp:val=&quot;0053421F&quot;/&gt;&lt;wsp:rsid wsp:val=&quot;0053495E&quot;/&gt;&lt;wsp:rsid wsp:val=&quot;005349F2&quot;/&gt;&lt;wsp:rsid wsp:val=&quot;00534F24&quot;/&gt;&lt;wsp:rsid wsp:val=&quot;00535475&quot;/&gt;&lt;wsp:rsid wsp:val=&quot;005354F8&quot;/&gt;&lt;wsp:rsid wsp:val=&quot;005359BF&quot;/&gt;&lt;wsp:rsid wsp:val=&quot;00535AFB&quot;/&gt;&lt;wsp:rsid wsp:val=&quot;00535E88&quot;/&gt;&lt;wsp:rsid wsp:val=&quot;00536117&quot;/&gt;&lt;wsp:rsid wsp:val=&quot;005362BD&quot;/&gt;&lt;wsp:rsid wsp:val=&quot;005364CD&quot;/&gt;&lt;wsp:rsid wsp:val=&quot;00536AAC&quot;/&gt;&lt;wsp:rsid wsp:val=&quot;00536C27&quot;/&gt;&lt;wsp:rsid wsp:val=&quot;00536DA8&quot;/&gt;&lt;wsp:rsid wsp:val=&quot;0053787D&quot;/&gt;&lt;wsp:rsid wsp:val=&quot;005378EC&quot;/&gt;&lt;wsp:rsid wsp:val=&quot;00537B6C&quot;/&gt;&lt;wsp:rsid wsp:val=&quot;00540032&quot;/&gt;&lt;wsp:rsid wsp:val=&quot;005400FA&quot;/&gt;&lt;wsp:rsid wsp:val=&quot;005402AD&quot;/&gt;&lt;wsp:rsid wsp:val=&quot;005403E2&quot;/&gt;&lt;wsp:rsid wsp:val=&quot;005405B8&quot;/&gt;&lt;wsp:rsid wsp:val=&quot;00540665&quot;/&gt;&lt;wsp:rsid wsp:val=&quot;005408B6&quot;/&gt;&lt;wsp:rsid wsp:val=&quot;00540BC6&quot;/&gt;&lt;wsp:rsid wsp:val=&quot;00540BD6&quot;/&gt;&lt;wsp:rsid wsp:val=&quot;00540C4D&quot;/&gt;&lt;wsp:rsid wsp:val=&quot;00540E33&quot;/&gt;&lt;wsp:rsid wsp:val=&quot;005417EF&quot;/&gt;&lt;wsp:rsid wsp:val=&quot;00541CCF&quot;/&gt;&lt;wsp:rsid wsp:val=&quot;00541D79&quot;/&gt;&lt;wsp:rsid wsp:val=&quot;00541EF8&quot;/&gt;&lt;wsp:rsid wsp:val=&quot;00542149&quot;/&gt;&lt;wsp:rsid wsp:val=&quot;005423E0&quot;/&gt;&lt;wsp:rsid wsp:val=&quot;00542631&quot;/&gt;&lt;wsp:rsid wsp:val=&quot;00542667&quot;/&gt;&lt;wsp:rsid wsp:val=&quot;00542B43&quot;/&gt;&lt;wsp:rsid wsp:val=&quot;00542CBD&quot;/&gt;&lt;wsp:rsid wsp:val=&quot;00542D23&quot;/&gt;&lt;wsp:rsid wsp:val=&quot;00542DEE&quot;/&gt;&lt;wsp:rsid wsp:val=&quot;005430B3&quot;/&gt;&lt;wsp:rsid wsp:val=&quot;00543228&quot;/&gt;&lt;wsp:rsid wsp:val=&quot;005432C5&quot;/&gt;&lt;wsp:rsid wsp:val=&quot;0054336A&quot;/&gt;&lt;wsp:rsid wsp:val=&quot;00543427&quot;/&gt;&lt;wsp:rsid wsp:val=&quot;0054381A&quot;/&gt;&lt;wsp:rsid wsp:val=&quot;00543929&quot;/&gt;&lt;wsp:rsid wsp:val=&quot;005439EF&quot;/&gt;&lt;wsp:rsid wsp:val=&quot;00543CBC&quot;/&gt;&lt;wsp:rsid wsp:val=&quot;00543CC7&quot;/&gt;&lt;wsp:rsid wsp:val=&quot;00544156&quot;/&gt;&lt;wsp:rsid wsp:val=&quot;005442C1&quot;/&gt;&lt;wsp:rsid wsp:val=&quot;00544495&quot;/&gt;&lt;wsp:rsid wsp:val=&quot;005444F6&quot;/&gt;&lt;wsp:rsid wsp:val=&quot;0054457F&quot;/&gt;&lt;wsp:rsid wsp:val=&quot;005448E6&quot;/&gt;&lt;wsp:rsid wsp:val=&quot;00544A02&quot;/&gt;&lt;wsp:rsid wsp:val=&quot;00544B6C&quot;/&gt;&lt;wsp:rsid wsp:val=&quot;00544BB5&quot;/&gt;&lt;wsp:rsid wsp:val=&quot;00544C55&quot;/&gt;&lt;wsp:rsid wsp:val=&quot;005450A3&quot;/&gt;&lt;wsp:rsid wsp:val=&quot;005450CC&quot;/&gt;&lt;wsp:rsid wsp:val=&quot;0054518F&quot;/&gt;&lt;wsp:rsid wsp:val=&quot;00545497&quot;/&gt;&lt;wsp:rsid wsp:val=&quot;005457EC&quot;/&gt;&lt;wsp:rsid wsp:val=&quot;00545889&quot;/&gt;&lt;wsp:rsid wsp:val=&quot;00545A40&quot;/&gt;&lt;wsp:rsid wsp:val=&quot;00545E13&quot;/&gt;&lt;wsp:rsid wsp:val=&quot;00545F4E&quot;/&gt;&lt;wsp:rsid wsp:val=&quot;00546715&quot;/&gt;&lt;wsp:rsid wsp:val=&quot;00546875&quot;/&gt;&lt;wsp:rsid wsp:val=&quot;00546B65&quot;/&gt;&lt;wsp:rsid wsp:val=&quot;00547105&quot;/&gt;&lt;wsp:rsid wsp:val=&quot;00547A0D&quot;/&gt;&lt;wsp:rsid wsp:val=&quot;00547C00&quot;/&gt;&lt;wsp:rsid wsp:val=&quot;00547C3C&quot;/&gt;&lt;wsp:rsid wsp:val=&quot;00547DF0&quot;/&gt;&lt;wsp:rsid wsp:val=&quot;00547E83&quot;/&gt;&lt;wsp:rsid wsp:val=&quot;00550243&quot;/&gt;&lt;wsp:rsid wsp:val=&quot;005503DF&quot;/&gt;&lt;wsp:rsid wsp:val=&quot;0055076E&quot;/&gt;&lt;wsp:rsid wsp:val=&quot;0055095A&quot;/&gt;&lt;wsp:rsid wsp:val=&quot;00550BFF&quot;/&gt;&lt;wsp:rsid wsp:val=&quot;00550E20&quot;/&gt;&lt;wsp:rsid wsp:val=&quot;00551211&quot;/&gt;&lt;wsp:rsid wsp:val=&quot;00551232&quot;/&gt;&lt;wsp:rsid wsp:val=&quot;005512F7&quot;/&gt;&lt;wsp:rsid wsp:val=&quot;0055173C&quot;/&gt;&lt;wsp:rsid wsp:val=&quot;0055192B&quot;/&gt;&lt;wsp:rsid wsp:val=&quot;005519A0&quot;/&gt;&lt;wsp:rsid wsp:val=&quot;005520D6&quot;/&gt;&lt;wsp:rsid wsp:val=&quot;0055235D&quot;/&gt;&lt;wsp:rsid wsp:val=&quot;0055274E&quot;/&gt;&lt;wsp:rsid wsp:val=&quot;00552BC8&quot;/&gt;&lt;wsp:rsid wsp:val=&quot;005532CF&quot;/&gt;&lt;wsp:rsid wsp:val=&quot;005535F8&quot;/&gt;&lt;wsp:rsid wsp:val=&quot;00553783&quot;/&gt;&lt;wsp:rsid wsp:val=&quot;00553911&quot;/&gt;&lt;wsp:rsid wsp:val=&quot;00553C17&quot;/&gt;&lt;wsp:rsid wsp:val=&quot;0055424C&quot;/&gt;&lt;wsp:rsid wsp:val=&quot;0055477F&quot;/&gt;&lt;wsp:rsid wsp:val=&quot;00554A46&quot;/&gt;&lt;wsp:rsid wsp:val=&quot;00554B86&quot;/&gt;&lt;wsp:rsid wsp:val=&quot;00554F76&quot;/&gt;&lt;wsp:rsid wsp:val=&quot;005553BC&quot;/&gt;&lt;wsp:rsid wsp:val=&quot;005554DE&quot;/&gt;&lt;wsp:rsid wsp:val=&quot;00555645&quot;/&gt;&lt;wsp:rsid wsp:val=&quot;005556F8&quot;/&gt;&lt;wsp:rsid wsp:val=&quot;005557B2&quot;/&gt;&lt;wsp:rsid wsp:val=&quot;005559F9&quot;/&gt;&lt;wsp:rsid wsp:val=&quot;00555B73&quot;/&gt;&lt;wsp:rsid wsp:val=&quot;00555C89&quot;/&gt;&lt;wsp:rsid wsp:val=&quot;00555F7D&quot;/&gt;&lt;wsp:rsid wsp:val=&quot;00555FEB&quot;/&gt;&lt;wsp:rsid wsp:val=&quot;005560CC&quot;/&gt;&lt;wsp:rsid wsp:val=&quot;0055623C&quot;/&gt;&lt;wsp:rsid wsp:val=&quot;0055695A&quot;/&gt;&lt;wsp:rsid wsp:val=&quot;00556E7F&quot;/&gt;&lt;wsp:rsid wsp:val=&quot;005571C4&quot;/&gt;&lt;wsp:rsid wsp:val=&quot;00557283&quot;/&gt;&lt;wsp:rsid wsp:val=&quot;005573B7&quot;/&gt;&lt;wsp:rsid wsp:val=&quot;00557414&quot;/&gt;&lt;wsp:rsid wsp:val=&quot;0055799E&quot;/&gt;&lt;wsp:rsid wsp:val=&quot;00557B6F&quot;/&gt;&lt;wsp:rsid wsp:val=&quot;00560294&quot;/&gt;&lt;wsp:rsid wsp:val=&quot;00560361&quot;/&gt;&lt;wsp:rsid wsp:val=&quot;005604D7&quot;/&gt;&lt;wsp:rsid wsp:val=&quot;005608FA&quot;/&gt;&lt;wsp:rsid wsp:val=&quot;00560CA1&quot;/&gt;&lt;wsp:rsid wsp:val=&quot;00560F5C&quot;/&gt;&lt;wsp:rsid wsp:val=&quot;00560F69&quot;/&gt;&lt;wsp:rsid wsp:val=&quot;0056100B&quot;/&gt;&lt;wsp:rsid wsp:val=&quot;00561558&quot;/&gt;&lt;wsp:rsid wsp:val=&quot;00561BB1&quot;/&gt;&lt;wsp:rsid wsp:val=&quot;00561C8D&quot;/&gt;&lt;wsp:rsid wsp:val=&quot;00561DC9&quot;/&gt;&lt;wsp:rsid wsp:val=&quot;00561E85&quot;/&gt;&lt;wsp:rsid wsp:val=&quot;00561EEF&quot;/&gt;&lt;wsp:rsid wsp:val=&quot;00562191&quot;/&gt;&lt;wsp:rsid wsp:val=&quot;0056235C&quot;/&gt;&lt;wsp:rsid wsp:val=&quot;0056245A&quot;/&gt;&lt;wsp:rsid wsp:val=&quot;00562557&quot;/&gt;&lt;wsp:rsid wsp:val=&quot;005627DE&quot;/&gt;&lt;wsp:rsid wsp:val=&quot;00562A6A&quot;/&gt;&lt;wsp:rsid wsp:val=&quot;00562E61&quot;/&gt;&lt;wsp:rsid wsp:val=&quot;00562EFD&quot;/&gt;&lt;wsp:rsid wsp:val=&quot;00563002&quot;/&gt;&lt;wsp:rsid wsp:val=&quot;005631B9&quot;/&gt;&lt;wsp:rsid wsp:val=&quot;00563392&quot;/&gt;&lt;wsp:rsid wsp:val=&quot;00563908&quot;/&gt;&lt;wsp:rsid wsp:val=&quot;005639E9&quot;/&gt;&lt;wsp:rsid wsp:val=&quot;00563AA6&quot;/&gt;&lt;wsp:rsid wsp:val=&quot;00563BC0&quot;/&gt;&lt;wsp:rsid wsp:val=&quot;00563BE4&quot;/&gt;&lt;wsp:rsid wsp:val=&quot;00563D10&quot;/&gt;&lt;wsp:rsid wsp:val=&quot;00563E80&quot;/&gt;&lt;wsp:rsid wsp:val=&quot;00563F73&quot;/&gt;&lt;wsp:rsid wsp:val=&quot;00563FEC&quot;/&gt;&lt;wsp:rsid wsp:val=&quot;00564294&quot;/&gt;&lt;wsp:rsid wsp:val=&quot;005645CA&quot;/&gt;&lt;wsp:rsid wsp:val=&quot;005645DB&quot;/&gt;&lt;wsp:rsid wsp:val=&quot;005648DF&quot;/&gt;&lt;wsp:rsid wsp:val=&quot;0056498B&quot;/&gt;&lt;wsp:rsid wsp:val=&quot;00564B5B&quot;/&gt;&lt;wsp:rsid wsp:val=&quot;005653FD&quot;/&gt;&lt;wsp:rsid wsp:val=&quot;005655E7&quot;/&gt;&lt;wsp:rsid wsp:val=&quot;00565A5C&quot;/&gt;&lt;wsp:rsid wsp:val=&quot;00565B01&quot;/&gt;&lt;wsp:rsid wsp:val=&quot;00565BD1&quot;/&gt;&lt;wsp:rsid wsp:val=&quot;00565D37&quot;/&gt;&lt;wsp:rsid wsp:val=&quot;00565DCB&quot;/&gt;&lt;wsp:rsid wsp:val=&quot;00565DE0&quot;/&gt;&lt;wsp:rsid wsp:val=&quot;00565EE0&quot;/&gt;&lt;wsp:rsid wsp:val=&quot;00566091&quot;/&gt;&lt;wsp:rsid wsp:val=&quot;005660D7&quot;/&gt;&lt;wsp:rsid wsp:val=&quot;00566284&quot;/&gt;&lt;wsp:rsid wsp:val=&quot;005662B3&quot;/&gt;&lt;wsp:rsid wsp:val=&quot;005663D0&quot;/&gt;&lt;wsp:rsid wsp:val=&quot;005664DB&quot;/&gt;&lt;wsp:rsid wsp:val=&quot;00566738&quot;/&gt;&lt;wsp:rsid wsp:val=&quot;00566FC2&quot;/&gt;&lt;wsp:rsid wsp:val=&quot;00567174&quot;/&gt;&lt;wsp:rsid wsp:val=&quot;005672BF&quot;/&gt;&lt;wsp:rsid wsp:val=&quot;005672C6&quot;/&gt;&lt;wsp:rsid wsp:val=&quot;00567445&quot;/&gt;&lt;wsp:rsid wsp:val=&quot;005675A9&quot;/&gt;&lt;wsp:rsid wsp:val=&quot;005677B4&quot;/&gt;&lt;wsp:rsid wsp:val=&quot;005678AA&quot;/&gt;&lt;wsp:rsid wsp:val=&quot;005679E9&quot;/&gt;&lt;wsp:rsid wsp:val=&quot;00567D4E&quot;/&gt;&lt;wsp:rsid wsp:val=&quot;00567EE5&quot;/&gt;&lt;wsp:rsid wsp:val=&quot;00567F63&quot;/&gt;&lt;wsp:rsid wsp:val=&quot;0057020E&quot;/&gt;&lt;wsp:rsid wsp:val=&quot;0057051B&quot;/&gt;&lt;wsp:rsid wsp:val=&quot;00570A72&quot;/&gt;&lt;wsp:rsid wsp:val=&quot;005712BC&quot;/&gt;&lt;wsp:rsid wsp:val=&quot;00571342&quot;/&gt;&lt;wsp:rsid wsp:val=&quot;005715A1&quot;/&gt;&lt;wsp:rsid wsp:val=&quot;005717E2&quot;/&gt;&lt;wsp:rsid wsp:val=&quot;0057198D&quot;/&gt;&lt;wsp:rsid wsp:val=&quot;00571C4C&quot;/&gt;&lt;wsp:rsid wsp:val=&quot;00571E4F&quot;/&gt;&lt;wsp:rsid wsp:val=&quot;00571FD3&quot;/&gt;&lt;wsp:rsid wsp:val=&quot;00571FFA&quot;/&gt;&lt;wsp:rsid wsp:val=&quot;005720DC&quot;/&gt;&lt;wsp:rsid wsp:val=&quot;00572151&quot;/&gt;&lt;wsp:rsid wsp:val=&quot;00572241&quot;/&gt;&lt;wsp:rsid wsp:val=&quot;00572368&quot;/&gt;&lt;wsp:rsid wsp:val=&quot;0057256C&quot;/&gt;&lt;wsp:rsid wsp:val=&quot;005725CD&quot;/&gt;&lt;wsp:rsid wsp:val=&quot;00572E28&quot;/&gt;&lt;wsp:rsid wsp:val=&quot;00573284&quot;/&gt;&lt;wsp:rsid wsp:val=&quot;00573616&quot;/&gt;&lt;wsp:rsid wsp:val=&quot;00573697&quot;/&gt;&lt;wsp:rsid wsp:val=&quot;00573A9D&quot;/&gt;&lt;wsp:rsid wsp:val=&quot;00573C87&quot;/&gt;&lt;wsp:rsid wsp:val=&quot;00573E91&quot;/&gt;&lt;wsp:rsid wsp:val=&quot;00574525&quot;/&gt;&lt;wsp:rsid wsp:val=&quot;005748B0&quot;/&gt;&lt;wsp:rsid wsp:val=&quot;00574D11&quot;/&gt;&lt;wsp:rsid wsp:val=&quot;0057500C&quot;/&gt;&lt;wsp:rsid wsp:val=&quot;0057546D&quot;/&gt;&lt;wsp:rsid wsp:val=&quot;005754E2&quot;/&gt;&lt;wsp:rsid wsp:val=&quot;005756A7&quot;/&gt;&lt;wsp:rsid wsp:val=&quot;005756BA&quot;/&gt;&lt;wsp:rsid wsp:val=&quot;00575740&quot;/&gt;&lt;wsp:rsid wsp:val=&quot;00575C00&quot;/&gt;&lt;wsp:rsid wsp:val=&quot;005761C7&quot;/&gt;&lt;wsp:rsid wsp:val=&quot;00576341&quot;/&gt;&lt;wsp:rsid wsp:val=&quot;005764AA&quot;/&gt;&lt;wsp:rsid wsp:val=&quot;0057668B&quot;/&gt;&lt;wsp:rsid wsp:val=&quot;00576900&quot;/&gt;&lt;wsp:rsid wsp:val=&quot;00576A18&quot;/&gt;&lt;wsp:rsid wsp:val=&quot;00576CF9&quot;/&gt;&lt;wsp:rsid wsp:val=&quot;0057709C&quot;/&gt;&lt;wsp:rsid wsp:val=&quot;00577107&quot;/&gt;&lt;wsp:rsid wsp:val=&quot;0057736B&quot;/&gt;&lt;wsp:rsid wsp:val=&quot;005773B8&quot;/&gt;&lt;wsp:rsid wsp:val=&quot;00577634&quot;/&gt;&lt;wsp:rsid wsp:val=&quot;0057781B&quot;/&gt;&lt;wsp:rsid wsp:val=&quot;00577B58&quot;/&gt;&lt;wsp:rsid wsp:val=&quot;00577D2F&quot;/&gt;&lt;wsp:rsid wsp:val=&quot;00577E47&quot;/&gt;&lt;wsp:rsid wsp:val=&quot;00577F94&quot;/&gt;&lt;wsp:rsid wsp:val=&quot;005802B7&quot;/&gt;&lt;wsp:rsid wsp:val=&quot;005803F2&quot;/&gt;&lt;wsp:rsid wsp:val=&quot;00580543&quot;/&gt;&lt;wsp:rsid wsp:val=&quot;00580598&quot;/&gt;&lt;wsp:rsid wsp:val=&quot;0058067E&quot;/&gt;&lt;wsp:rsid wsp:val=&quot;00580833&quot;/&gt;&lt;wsp:rsid wsp:val=&quot;0058084D&quot;/&gt;&lt;wsp:rsid wsp:val=&quot;005808D6&quot;/&gt;&lt;wsp:rsid wsp:val=&quot;00580B1F&quot;/&gt;&lt;wsp:rsid wsp:val=&quot;00580D62&quot;/&gt;&lt;wsp:rsid wsp:val=&quot;00581089&quot;/&gt;&lt;wsp:rsid wsp:val=&quot;00581151&quot;/&gt;&lt;wsp:rsid wsp:val=&quot;00581250&quot;/&gt;&lt;wsp:rsid wsp:val=&quot;0058127B&quot;/&gt;&lt;wsp:rsid wsp:val=&quot;00581625&quot;/&gt;&lt;wsp:rsid wsp:val=&quot;00581672&quot;/&gt;&lt;wsp:rsid wsp:val=&quot;00581901&quot;/&gt;&lt;wsp:rsid wsp:val=&quot;00581941&quot;/&gt;&lt;wsp:rsid wsp:val=&quot;00581A30&quot;/&gt;&lt;wsp:rsid wsp:val=&quot;00581C23&quot;/&gt;&lt;wsp:rsid wsp:val=&quot;00581DB1&quot;/&gt;&lt;wsp:rsid wsp:val=&quot;00581FC4&quot;/&gt;&lt;wsp:rsid wsp:val=&quot;005824A0&quot;/&gt;&lt;wsp:rsid wsp:val=&quot;005824CA&quot;/&gt;&lt;wsp:rsid wsp:val=&quot;005826A7&quot;/&gt;&lt;wsp:rsid wsp:val=&quot;00582C27&quot;/&gt;&lt;wsp:rsid wsp:val=&quot;00582D02&quot;/&gt;&lt;wsp:rsid wsp:val=&quot;00582F6F&quot;/&gt;&lt;wsp:rsid wsp:val=&quot;0058300F&quot;/&gt;&lt;wsp:rsid wsp:val=&quot;00583011&quot;/&gt;&lt;wsp:rsid wsp:val=&quot;0058306C&quot;/&gt;&lt;wsp:rsid wsp:val=&quot;00583149&quot;/&gt;&lt;wsp:rsid wsp:val=&quot;005832CA&quot;/&gt;&lt;wsp:rsid wsp:val=&quot;00583824&quot;/&gt;&lt;wsp:rsid wsp:val=&quot;00583A12&quot;/&gt;&lt;wsp:rsid wsp:val=&quot;00583ADA&quot;/&gt;&lt;wsp:rsid wsp:val=&quot;00584003&quot;/&gt;&lt;wsp:rsid wsp:val=&quot;00584774&quot;/&gt;&lt;wsp:rsid wsp:val=&quot;00584794&quot;/&gt;&lt;wsp:rsid wsp:val=&quot;00584A4D&quot;/&gt;&lt;wsp:rsid wsp:val=&quot;00584DEE&quot;/&gt;&lt;wsp:rsid wsp:val=&quot;00585045&quot;/&gt;&lt;wsp:rsid wsp:val=&quot;005851C9&quot;/&gt;&lt;wsp:rsid wsp:val=&quot;00585486&quot;/&gt;&lt;wsp:rsid wsp:val=&quot;005857E6&quot;/&gt;&lt;wsp:rsid wsp:val=&quot;00585BE9&quot;/&gt;&lt;wsp:rsid wsp:val=&quot;005860C3&quot;/&gt;&lt;wsp:rsid wsp:val=&quot;005861DD&quot;/&gt;&lt;wsp:rsid wsp:val=&quot;00586252&quot;/&gt;&lt;wsp:rsid wsp:val=&quot;0058663F&quot;/&gt;&lt;wsp:rsid wsp:val=&quot;005867DC&quot;/&gt;&lt;wsp:rsid wsp:val=&quot;00586C51&quot;/&gt;&lt;wsp:rsid wsp:val=&quot;00586F98&quot;/&gt;&lt;wsp:rsid wsp:val=&quot;005871BE&quot;/&gt;&lt;wsp:rsid wsp:val=&quot;005872FD&quot;/&gt;&lt;wsp:rsid wsp:val=&quot;005873FC&quot;/&gt;&lt;wsp:rsid wsp:val=&quot;00587679&quot;/&gt;&lt;wsp:rsid wsp:val=&quot;00587A8E&quot;/&gt;&lt;wsp:rsid wsp:val=&quot;00587D38&quot;/&gt;&lt;wsp:rsid wsp:val=&quot;00587E47&quot;/&gt;&lt;wsp:rsid wsp:val=&quot;00587E48&quot;/&gt;&lt;wsp:rsid wsp:val=&quot;00587EB3&quot;/&gt;&lt;wsp:rsid wsp:val=&quot;00587F96&quot;/&gt;&lt;wsp:rsid wsp:val=&quot;00590250&quot;/&gt;&lt;wsp:rsid wsp:val=&quot;005906D8&quot;/&gt;&lt;wsp:rsid wsp:val=&quot;00590856&quot;/&gt;&lt;wsp:rsid wsp:val=&quot;00590943&quot;/&gt;&lt;wsp:rsid wsp:val=&quot;00590B07&quot;/&gt;&lt;wsp:rsid wsp:val=&quot;00590BDE&quot;/&gt;&lt;wsp:rsid wsp:val=&quot;00590E7C&quot;/&gt;&lt;wsp:rsid wsp:val=&quot;005912E6&quot;/&gt;&lt;wsp:rsid wsp:val=&quot;005916AE&quot;/&gt;&lt;wsp:rsid wsp:val=&quot;005916FC&quot;/&gt;&lt;wsp:rsid wsp:val=&quot;0059186D&quot;/&gt;&lt;wsp:rsid wsp:val=&quot;0059192C&quot;/&gt;&lt;wsp:rsid wsp:val=&quot;00591A3E&quot;/&gt;&lt;wsp:rsid wsp:val=&quot;00591A89&quot;/&gt;&lt;wsp:rsid wsp:val=&quot;00591DC6&quot;/&gt;&lt;wsp:rsid wsp:val=&quot;00592168&quot;/&gt;&lt;wsp:rsid wsp:val=&quot;005921EE&quot;/&gt;&lt;wsp:rsid wsp:val=&quot;0059222E&quot;/&gt;&lt;wsp:rsid wsp:val=&quot;005926A7&quot;/&gt;&lt;wsp:rsid wsp:val=&quot;00592701&quot;/&gt;&lt;wsp:rsid wsp:val=&quot;00592833&quot;/&gt;&lt;wsp:rsid wsp:val=&quot;00592943&quot;/&gt;&lt;wsp:rsid wsp:val=&quot;00592B2B&quot;/&gt;&lt;wsp:rsid wsp:val=&quot;00592E99&quot;/&gt;&lt;wsp:rsid wsp:val=&quot;0059317D&quot;/&gt;&lt;wsp:rsid wsp:val=&quot;005931DF&quot;/&gt;&lt;wsp:rsid wsp:val=&quot;00593400&quot;/&gt;&lt;wsp:rsid wsp:val=&quot;0059341A&quot;/&gt;&lt;wsp:rsid wsp:val=&quot;0059379D&quot;/&gt;&lt;wsp:rsid wsp:val=&quot;005939FB&quot;/&gt;&lt;wsp:rsid wsp:val=&quot;00593ACB&quot;/&gt;&lt;wsp:rsid wsp:val=&quot;005941CF&quot;/&gt;&lt;wsp:rsid wsp:val=&quot;005941DE&quot;/&gt;&lt;wsp:rsid wsp:val=&quot;005942A2&quot;/&gt;&lt;wsp:rsid wsp:val=&quot;00594CEB&quot;/&gt;&lt;wsp:rsid wsp:val=&quot;00594D68&quot;/&gt;&lt;wsp:rsid wsp:val=&quot;00595071&quot;/&gt;&lt;wsp:rsid wsp:val=&quot;0059519C&quot;/&gt;&lt;wsp:rsid wsp:val=&quot;005952A9&quot;/&gt;&lt;wsp:rsid wsp:val=&quot;00595567&quot;/&gt;&lt;wsp:rsid wsp:val=&quot;00595AF0&quot;/&gt;&lt;wsp:rsid wsp:val=&quot;00595D88&quot;/&gt;&lt;wsp:rsid wsp:val=&quot;00595EEA&quot;/&gt;&lt;wsp:rsid wsp:val=&quot;0059602C&quot;/&gt;&lt;wsp:rsid wsp:val=&quot;00596378&quot;/&gt;&lt;wsp:rsid wsp:val=&quot;0059656D&quot;/&gt;&lt;wsp:rsid wsp:val=&quot;00596E7B&quot;/&gt;&lt;wsp:rsid wsp:val=&quot;00597435&quot;/&gt;&lt;wsp:rsid wsp:val=&quot;00597663&quot;/&gt;&lt;wsp:rsid wsp:val=&quot;00597A48&quot;/&gt;&lt;wsp:rsid wsp:val=&quot;00597B4E&quot;/&gt;&lt;wsp:rsid wsp:val=&quot;00597D24&quot;/&gt;&lt;wsp:rsid wsp:val=&quot;00597D86&quot;/&gt;&lt;wsp:rsid wsp:val=&quot;00597FA6&quot;/&gt;&lt;wsp:rsid wsp:val=&quot;00597FEA&quot;/&gt;&lt;wsp:rsid wsp:val=&quot;005A0578&quot;/&gt;&lt;wsp:rsid wsp:val=&quot;005A07D3&quot;/&gt;&lt;wsp:rsid wsp:val=&quot;005A081D&quot;/&gt;&lt;wsp:rsid wsp:val=&quot;005A0E98&quot;/&gt;&lt;wsp:rsid wsp:val=&quot;005A1238&quot;/&gt;&lt;wsp:rsid wsp:val=&quot;005A16CC&quot;/&gt;&lt;wsp:rsid wsp:val=&quot;005A1BBB&quot;/&gt;&lt;wsp:rsid wsp:val=&quot;005A2089&quot;/&gt;&lt;wsp:rsid wsp:val=&quot;005A211E&quot;/&gt;&lt;wsp:rsid wsp:val=&quot;005A2C9F&quot;/&gt;&lt;wsp:rsid wsp:val=&quot;005A2D4F&quot;/&gt;&lt;wsp:rsid wsp:val=&quot;005A2DC7&quot;/&gt;&lt;wsp:rsid wsp:val=&quot;005A30F1&quot;/&gt;&lt;wsp:rsid wsp:val=&quot;005A3563&quot;/&gt;&lt;wsp:rsid wsp:val=&quot;005A374F&quot;/&gt;&lt;wsp:rsid wsp:val=&quot;005A3782&quot;/&gt;&lt;wsp:rsid wsp:val=&quot;005A3935&quot;/&gt;&lt;wsp:rsid wsp:val=&quot;005A3C7F&quot;/&gt;&lt;wsp:rsid wsp:val=&quot;005A3DC8&quot;/&gt;&lt;wsp:rsid wsp:val=&quot;005A3E07&quot;/&gt;&lt;wsp:rsid wsp:val=&quot;005A406E&quot;/&gt;&lt;wsp:rsid wsp:val=&quot;005A439B&quot;/&gt;&lt;wsp:rsid wsp:val=&quot;005A44FD&quot;/&gt;&lt;wsp:rsid wsp:val=&quot;005A4859&quot;/&gt;&lt;wsp:rsid wsp:val=&quot;005A4985&quot;/&gt;&lt;wsp:rsid wsp:val=&quot;005A4C5B&quot;/&gt;&lt;wsp:rsid wsp:val=&quot;005A4DB9&quot;/&gt;&lt;wsp:rsid wsp:val=&quot;005A4EEC&quot;/&gt;&lt;wsp:rsid wsp:val=&quot;005A4F76&quot;/&gt;&lt;wsp:rsid wsp:val=&quot;005A505A&quot;/&gt;&lt;wsp:rsid wsp:val=&quot;005A5253&quot;/&gt;&lt;wsp:rsid wsp:val=&quot;005A53D9&quot;/&gt;&lt;wsp:rsid wsp:val=&quot;005A5907&quot;/&gt;&lt;wsp:rsid wsp:val=&quot;005A5AD5&quot;/&gt;&lt;wsp:rsid wsp:val=&quot;005A5CA3&quot;/&gt;&lt;wsp:rsid wsp:val=&quot;005A6195&quot;/&gt;&lt;wsp:rsid wsp:val=&quot;005A6477&quot;/&gt;&lt;wsp:rsid wsp:val=&quot;005A6ECF&quot;/&gt;&lt;wsp:rsid wsp:val=&quot;005A76CB&quot;/&gt;&lt;wsp:rsid wsp:val=&quot;005A7BD9&quot;/&gt;&lt;wsp:rsid wsp:val=&quot;005A7D4D&quot;/&gt;&lt;wsp:rsid wsp:val=&quot;005A7D85&quot;/&gt;&lt;wsp:rsid wsp:val=&quot;005A7DB3&quot;/&gt;&lt;wsp:rsid wsp:val=&quot;005A7E8A&quot;/&gt;&lt;wsp:rsid wsp:val=&quot;005B03B3&quot;/&gt;&lt;wsp:rsid wsp:val=&quot;005B05A9&quot;/&gt;&lt;wsp:rsid wsp:val=&quot;005B08F8&quot;/&gt;&lt;wsp:rsid wsp:val=&quot;005B0A94&quot;/&gt;&lt;wsp:rsid wsp:val=&quot;005B0BA7&quot;/&gt;&lt;wsp:rsid wsp:val=&quot;005B0CA1&quot;/&gt;&lt;wsp:rsid wsp:val=&quot;005B0DE3&quot;/&gt;&lt;wsp:rsid wsp:val=&quot;005B0F54&quot;/&gt;&lt;wsp:rsid wsp:val=&quot;005B0FC9&quot;/&gt;&lt;wsp:rsid wsp:val=&quot;005B0FEA&quot;/&gt;&lt;wsp:rsid wsp:val=&quot;005B10D7&quot;/&gt;&lt;wsp:rsid wsp:val=&quot;005B1151&quot;/&gt;&lt;wsp:rsid wsp:val=&quot;005B12EA&quot;/&gt;&lt;wsp:rsid wsp:val=&quot;005B1463&quot;/&gt;&lt;wsp:rsid wsp:val=&quot;005B14B9&quot;/&gt;&lt;wsp:rsid wsp:val=&quot;005B168B&quot;/&gt;&lt;wsp:rsid wsp:val=&quot;005B16CD&quot;/&gt;&lt;wsp:rsid wsp:val=&quot;005B1A9D&quot;/&gt;&lt;wsp:rsid wsp:val=&quot;005B1BEF&quot;/&gt;&lt;wsp:rsid wsp:val=&quot;005B1BF8&quot;/&gt;&lt;wsp:rsid wsp:val=&quot;005B1D3B&quot;/&gt;&lt;wsp:rsid wsp:val=&quot;005B1E2D&quot;/&gt;&lt;wsp:rsid wsp:val=&quot;005B3164&quot;/&gt;&lt;wsp:rsid wsp:val=&quot;005B3196&quot;/&gt;&lt;wsp:rsid wsp:val=&quot;005B33D2&quot;/&gt;&lt;wsp:rsid wsp:val=&quot;005B344A&quot;/&gt;&lt;wsp:rsid wsp:val=&quot;005B38DE&quot;/&gt;&lt;wsp:rsid wsp:val=&quot;005B3B41&quot;/&gt;&lt;wsp:rsid wsp:val=&quot;005B3CA7&quot;/&gt;&lt;wsp:rsid wsp:val=&quot;005B3CF4&quot;/&gt;&lt;wsp:rsid wsp:val=&quot;005B4006&quot;/&gt;&lt;wsp:rsid wsp:val=&quot;005B403A&quot;/&gt;&lt;wsp:rsid wsp:val=&quot;005B4187&quot;/&gt;&lt;wsp:rsid wsp:val=&quot;005B435B&quot;/&gt;&lt;wsp:rsid wsp:val=&quot;005B4981&quot;/&gt;&lt;wsp:rsid wsp:val=&quot;005B49F4&quot;/&gt;&lt;wsp:rsid wsp:val=&quot;005B4A56&quot;/&gt;&lt;wsp:rsid wsp:val=&quot;005B4AB8&quot;/&gt;&lt;wsp:rsid wsp:val=&quot;005B4DDF&quot;/&gt;&lt;wsp:rsid wsp:val=&quot;005B4F38&quot;/&gt;&lt;wsp:rsid wsp:val=&quot;005B50FE&quot;/&gt;&lt;wsp:rsid wsp:val=&quot;005B51A0&quot;/&gt;&lt;wsp:rsid wsp:val=&quot;005B58DE&quot;/&gt;&lt;wsp:rsid wsp:val=&quot;005B5B12&quot;/&gt;&lt;wsp:rsid wsp:val=&quot;005B5DB3&quot;/&gt;&lt;wsp:rsid wsp:val=&quot;005B5F83&quot;/&gt;&lt;wsp:rsid wsp:val=&quot;005B6277&quot;/&gt;&lt;wsp:rsid wsp:val=&quot;005B63A0&quot;/&gt;&lt;wsp:rsid wsp:val=&quot;005B6454&quot;/&gt;&lt;wsp:rsid wsp:val=&quot;005B65F0&quot;/&gt;&lt;wsp:rsid wsp:val=&quot;005B6774&quot;/&gt;&lt;wsp:rsid wsp:val=&quot;005B67F1&quot;/&gt;&lt;wsp:rsid wsp:val=&quot;005B68B6&quot;/&gt;&lt;wsp:rsid wsp:val=&quot;005B6C01&quot;/&gt;&lt;wsp:rsid wsp:val=&quot;005B6CE8&quot;/&gt;&lt;wsp:rsid wsp:val=&quot;005B6CF1&quot;/&gt;&lt;wsp:rsid wsp:val=&quot;005B6DA6&quot;/&gt;&lt;wsp:rsid wsp:val=&quot;005B6F4A&quot;/&gt;&lt;wsp:rsid wsp:val=&quot;005B6F6A&quot;/&gt;&lt;wsp:rsid wsp:val=&quot;005B705A&quot;/&gt;&lt;wsp:rsid wsp:val=&quot;005B706D&quot;/&gt;&lt;wsp:rsid wsp:val=&quot;005B77B9&quot;/&gt;&lt;wsp:rsid wsp:val=&quot;005B792F&quot;/&gt;&lt;wsp:rsid wsp:val=&quot;005B7C1C&quot;/&gt;&lt;wsp:rsid wsp:val=&quot;005B7F06&quot;/&gt;&lt;wsp:rsid wsp:val=&quot;005B7F3A&quot;/&gt;&lt;wsp:rsid wsp:val=&quot;005B7F5D&quot;/&gt;&lt;wsp:rsid wsp:val=&quot;005B7FE6&quot;/&gt;&lt;wsp:rsid wsp:val=&quot;005C02B6&quot;/&gt;&lt;wsp:rsid wsp:val=&quot;005C040B&quot;/&gt;&lt;wsp:rsid wsp:val=&quot;005C059C&quot;/&gt;&lt;wsp:rsid wsp:val=&quot;005C0BDC&quot;/&gt;&lt;wsp:rsid wsp:val=&quot;005C12E4&quot;/&gt;&lt;wsp:rsid wsp:val=&quot;005C1394&quot;/&gt;&lt;wsp:rsid wsp:val=&quot;005C17F5&quot;/&gt;&lt;wsp:rsid wsp:val=&quot;005C1F16&quot;/&gt;&lt;wsp:rsid wsp:val=&quot;005C1F34&quot;/&gt;&lt;wsp:rsid wsp:val=&quot;005C2502&quot;/&gt;&lt;wsp:rsid wsp:val=&quot;005C27A7&quot;/&gt;&lt;wsp:rsid wsp:val=&quot;005C29AD&quot;/&gt;&lt;wsp:rsid wsp:val=&quot;005C29FC&quot;/&gt;&lt;wsp:rsid wsp:val=&quot;005C2E2E&quot;/&gt;&lt;wsp:rsid wsp:val=&quot;005C2E82&quot;/&gt;&lt;wsp:rsid wsp:val=&quot;005C3466&quot;/&gt;&lt;wsp:rsid wsp:val=&quot;005C36DE&quot;/&gt;&lt;wsp:rsid wsp:val=&quot;005C3B16&quot;/&gt;&lt;wsp:rsid wsp:val=&quot;005C3BD3&quot;/&gt;&lt;wsp:rsid wsp:val=&quot;005C3C5E&quot;/&gt;&lt;wsp:rsid wsp:val=&quot;005C41F6&quot;/&gt;&lt;wsp:rsid wsp:val=&quot;005C44D5&quot;/&gt;&lt;wsp:rsid wsp:val=&quot;005C470C&quot;/&gt;&lt;wsp:rsid wsp:val=&quot;005C49E8&quot;/&gt;&lt;wsp:rsid wsp:val=&quot;005C4F2D&quot;/&gt;&lt;wsp:rsid wsp:val=&quot;005C518D&quot;/&gt;&lt;wsp:rsid wsp:val=&quot;005C51B3&quot;/&gt;&lt;wsp:rsid wsp:val=&quot;005C53A5&quot;/&gt;&lt;wsp:rsid wsp:val=&quot;005C55E2&quot;/&gt;&lt;wsp:rsid wsp:val=&quot;005C5DC7&quot;/&gt;&lt;wsp:rsid wsp:val=&quot;005C5E5E&quot;/&gt;&lt;wsp:rsid wsp:val=&quot;005C5FBD&quot;/&gt;&lt;wsp:rsid wsp:val=&quot;005C649C&quot;/&gt;&lt;wsp:rsid wsp:val=&quot;005C655F&quot;/&gt;&lt;wsp:rsid wsp:val=&quot;005C6643&quot;/&gt;&lt;wsp:rsid wsp:val=&quot;005C6C94&quot;/&gt;&lt;wsp:rsid wsp:val=&quot;005C6EA9&quot;/&gt;&lt;wsp:rsid wsp:val=&quot;005C79FF&quot;/&gt;&lt;wsp:rsid wsp:val=&quot;005C7A95&quot;/&gt;&lt;wsp:rsid wsp:val=&quot;005C7B4A&quot;/&gt;&lt;wsp:rsid wsp:val=&quot;005C7D56&quot;/&gt;&lt;wsp:rsid wsp:val=&quot;005D005F&quot;/&gt;&lt;wsp:rsid wsp:val=&quot;005D00BD&quot;/&gt;&lt;wsp:rsid wsp:val=&quot;005D04D0&quot;/&gt;&lt;wsp:rsid wsp:val=&quot;005D0962&quot;/&gt;&lt;wsp:rsid wsp:val=&quot;005D0E1B&quot;/&gt;&lt;wsp:rsid wsp:val=&quot;005D0E21&quot;/&gt;&lt;wsp:rsid wsp:val=&quot;005D1023&quot;/&gt;&lt;wsp:rsid wsp:val=&quot;005D111F&quot;/&gt;&lt;wsp:rsid wsp:val=&quot;005D1261&quot;/&gt;&lt;wsp:rsid wsp:val=&quot;005D15CD&quot;/&gt;&lt;wsp:rsid wsp:val=&quot;005D160C&quot;/&gt;&lt;wsp:rsid wsp:val=&quot;005D1625&quot;/&gt;&lt;wsp:rsid wsp:val=&quot;005D1658&quot;/&gt;&lt;wsp:rsid wsp:val=&quot;005D1A7A&quot;/&gt;&lt;wsp:rsid wsp:val=&quot;005D1B65&quot;/&gt;&lt;wsp:rsid wsp:val=&quot;005D1F55&quot;/&gt;&lt;wsp:rsid wsp:val=&quot;005D1F61&quot;/&gt;&lt;wsp:rsid wsp:val=&quot;005D210A&quot;/&gt;&lt;wsp:rsid wsp:val=&quot;005D24C0&quot;/&gt;&lt;wsp:rsid wsp:val=&quot;005D24D6&quot;/&gt;&lt;wsp:rsid wsp:val=&quot;005D277A&quot;/&gt;&lt;wsp:rsid wsp:val=&quot;005D28DA&quot;/&gt;&lt;wsp:rsid wsp:val=&quot;005D314F&quot;/&gt;&lt;wsp:rsid wsp:val=&quot;005D33E9&quot;/&gt;&lt;wsp:rsid wsp:val=&quot;005D35CD&quot;/&gt;&lt;wsp:rsid wsp:val=&quot;005D36EA&quot;/&gt;&lt;wsp:rsid wsp:val=&quot;005D3A48&quot;/&gt;&lt;wsp:rsid wsp:val=&quot;005D3A74&quot;/&gt;&lt;wsp:rsid wsp:val=&quot;005D3C40&quot;/&gt;&lt;wsp:rsid wsp:val=&quot;005D403B&quot;/&gt;&lt;wsp:rsid wsp:val=&quot;005D4546&quot;/&gt;&lt;wsp:rsid wsp:val=&quot;005D4801&quot;/&gt;&lt;wsp:rsid wsp:val=&quot;005D4A9B&quot;/&gt;&lt;wsp:rsid wsp:val=&quot;005D5193&quot;/&gt;&lt;wsp:rsid wsp:val=&quot;005D53BA&quot;/&gt;&lt;wsp:rsid wsp:val=&quot;005D54B9&quot;/&gt;&lt;wsp:rsid wsp:val=&quot;005D590E&quot;/&gt;&lt;wsp:rsid wsp:val=&quot;005D59A6&quot;/&gt;&lt;wsp:rsid wsp:val=&quot;005D5B45&quot;/&gt;&lt;wsp:rsid wsp:val=&quot;005D5CF7&quot;/&gt;&lt;wsp:rsid wsp:val=&quot;005D5E50&quot;/&gt;&lt;wsp:rsid wsp:val=&quot;005D5EAD&quot;/&gt;&lt;wsp:rsid wsp:val=&quot;005D608A&quot;/&gt;&lt;wsp:rsid wsp:val=&quot;005D60DD&quot;/&gt;&lt;wsp:rsid wsp:val=&quot;005D61FD&quot;/&gt;&lt;wsp:rsid wsp:val=&quot;005D65BB&quot;/&gt;&lt;wsp:rsid wsp:val=&quot;005D663F&quot;/&gt;&lt;wsp:rsid wsp:val=&quot;005D6812&quot;/&gt;&lt;wsp:rsid wsp:val=&quot;005D6890&quot;/&gt;&lt;wsp:rsid wsp:val=&quot;005D6B55&quot;/&gt;&lt;wsp:rsid wsp:val=&quot;005D6B77&quot;/&gt;&lt;wsp:rsid wsp:val=&quot;005D6BBE&quot;/&gt;&lt;wsp:rsid wsp:val=&quot;005D6BFC&quot;/&gt;&lt;wsp:rsid wsp:val=&quot;005D6D33&quot;/&gt;&lt;wsp:rsid wsp:val=&quot;005D7438&quot;/&gt;&lt;wsp:rsid wsp:val=&quot;005D7B29&quot;/&gt;&lt;wsp:rsid wsp:val=&quot;005D7C9A&quot;/&gt;&lt;wsp:rsid wsp:val=&quot;005D7D3E&quot;/&gt;&lt;wsp:rsid wsp:val=&quot;005D7E09&quot;/&gt;&lt;wsp:rsid wsp:val=&quot;005E01E7&quot;/&gt;&lt;wsp:rsid wsp:val=&quot;005E027A&quot;/&gt;&lt;wsp:rsid wsp:val=&quot;005E0811&quot;/&gt;&lt;wsp:rsid wsp:val=&quot;005E084E&quot;/&gt;&lt;wsp:rsid wsp:val=&quot;005E0AF1&quot;/&gt;&lt;wsp:rsid wsp:val=&quot;005E0C22&quot;/&gt;&lt;wsp:rsid wsp:val=&quot;005E0CC4&quot;/&gt;&lt;wsp:rsid wsp:val=&quot;005E0D28&quot;/&gt;&lt;wsp:rsid wsp:val=&quot;005E0F2F&quot;/&gt;&lt;wsp:rsid wsp:val=&quot;005E0F94&quot;/&gt;&lt;wsp:rsid wsp:val=&quot;005E102E&quot;/&gt;&lt;wsp:rsid wsp:val=&quot;005E117C&quot;/&gt;&lt;wsp:rsid wsp:val=&quot;005E1317&quot;/&gt;&lt;wsp:rsid wsp:val=&quot;005E1375&quot;/&gt;&lt;wsp:rsid wsp:val=&quot;005E141F&quot;/&gt;&lt;wsp:rsid wsp:val=&quot;005E18C1&quot;/&gt;&lt;wsp:rsid wsp:val=&quot;005E1E30&quot;/&gt;&lt;wsp:rsid wsp:val=&quot;005E2266&quot;/&gt;&lt;wsp:rsid wsp:val=&quot;005E27C9&quot;/&gt;&lt;wsp:rsid wsp:val=&quot;005E28D2&quot;/&gt;&lt;wsp:rsid wsp:val=&quot;005E2B58&quot;/&gt;&lt;wsp:rsid wsp:val=&quot;005E2DCC&quot;/&gt;&lt;wsp:rsid wsp:val=&quot;005E3033&quot;/&gt;&lt;wsp:rsid wsp:val=&quot;005E35BC&quot;/&gt;&lt;wsp:rsid wsp:val=&quot;005E36B2&quot;/&gt;&lt;wsp:rsid wsp:val=&quot;005E3734&quot;/&gt;&lt;wsp:rsid wsp:val=&quot;005E381D&quot;/&gt;&lt;wsp:rsid wsp:val=&quot;005E3947&quot;/&gt;&lt;wsp:rsid wsp:val=&quot;005E3D98&quot;/&gt;&lt;wsp:rsid wsp:val=&quot;005E3F6E&quot;/&gt;&lt;wsp:rsid wsp:val=&quot;005E3F87&quot;/&gt;&lt;wsp:rsid wsp:val=&quot;005E40D4&quot;/&gt;&lt;wsp:rsid wsp:val=&quot;005E46C5&quot;/&gt;&lt;wsp:rsid wsp:val=&quot;005E4B72&quot;/&gt;&lt;wsp:rsid wsp:val=&quot;005E4BD7&quot;/&gt;&lt;wsp:rsid wsp:val=&quot;005E4F75&quot;/&gt;&lt;wsp:rsid wsp:val=&quot;005E5377&quot;/&gt;&lt;wsp:rsid wsp:val=&quot;005E5458&quot;/&gt;&lt;wsp:rsid wsp:val=&quot;005E5471&quot;/&gt;&lt;wsp:rsid wsp:val=&quot;005E560A&quot;/&gt;&lt;wsp:rsid wsp:val=&quot;005E56D9&quot;/&gt;&lt;wsp:rsid wsp:val=&quot;005E59AF&quot;/&gt;&lt;wsp:rsid wsp:val=&quot;005E5DBA&quot;/&gt;&lt;wsp:rsid wsp:val=&quot;005E5E91&quot;/&gt;&lt;wsp:rsid wsp:val=&quot;005E643D&quot;/&gt;&lt;wsp:rsid wsp:val=&quot;005E64A0&quot;/&gt;&lt;wsp:rsid wsp:val=&quot;005E6533&quot;/&gt;&lt;wsp:rsid wsp:val=&quot;005E6686&quot;/&gt;&lt;wsp:rsid wsp:val=&quot;005E7165&quot;/&gt;&lt;wsp:rsid wsp:val=&quot;005E73B8&quot;/&gt;&lt;wsp:rsid wsp:val=&quot;005E78EB&quot;/&gt;&lt;wsp:rsid wsp:val=&quot;005E7AB6&quot;/&gt;&lt;wsp:rsid wsp:val=&quot;005E7AF3&quot;/&gt;&lt;wsp:rsid wsp:val=&quot;005E7ED2&quot;/&gt;&lt;wsp:rsid wsp:val=&quot;005E7F14&quot;/&gt;&lt;wsp:rsid wsp:val=&quot;005E7FF4&quot;/&gt;&lt;wsp:rsid wsp:val=&quot;005F020C&quot;/&gt;&lt;wsp:rsid wsp:val=&quot;005F048F&quot;/&gt;&lt;wsp:rsid wsp:val=&quot;005F04E9&quot;/&gt;&lt;wsp:rsid wsp:val=&quot;005F08EB&quot;/&gt;&lt;wsp:rsid wsp:val=&quot;005F08FB&quot;/&gt;&lt;wsp:rsid wsp:val=&quot;005F0B10&quot;/&gt;&lt;wsp:rsid wsp:val=&quot;005F0BC6&quot;/&gt;&lt;wsp:rsid wsp:val=&quot;005F0C30&quot;/&gt;&lt;wsp:rsid wsp:val=&quot;005F0D1D&quot;/&gt;&lt;wsp:rsid wsp:val=&quot;005F1006&quot;/&gt;&lt;wsp:rsid wsp:val=&quot;005F130C&quot;/&gt;&lt;wsp:rsid wsp:val=&quot;005F1401&quot;/&gt;&lt;wsp:rsid wsp:val=&quot;005F1525&quot;/&gt;&lt;wsp:rsid wsp:val=&quot;005F15BF&quot;/&gt;&lt;wsp:rsid wsp:val=&quot;005F17E3&quot;/&gt;&lt;wsp:rsid wsp:val=&quot;005F196F&quot;/&gt;&lt;wsp:rsid wsp:val=&quot;005F19A2&quot;/&gt;&lt;wsp:rsid wsp:val=&quot;005F1BFE&quot;/&gt;&lt;wsp:rsid wsp:val=&quot;005F1C5B&quot;/&gt;&lt;wsp:rsid wsp:val=&quot;005F1C91&quot;/&gt;&lt;wsp:rsid wsp:val=&quot;005F1EBF&quot;/&gt;&lt;wsp:rsid wsp:val=&quot;005F1FB5&quot;/&gt;&lt;wsp:rsid wsp:val=&quot;005F2EB4&quot;/&gt;&lt;wsp:rsid wsp:val=&quot;005F2F86&quot;/&gt;&lt;wsp:rsid wsp:val=&quot;005F30BA&quot;/&gt;&lt;wsp:rsid wsp:val=&quot;005F31EA&quot;/&gt;&lt;wsp:rsid wsp:val=&quot;005F3805&quot;/&gt;&lt;wsp:rsid wsp:val=&quot;005F3A79&quot;/&gt;&lt;wsp:rsid wsp:val=&quot;005F3C38&quot;/&gt;&lt;wsp:rsid wsp:val=&quot;005F3D9A&quot;/&gt;&lt;wsp:rsid wsp:val=&quot;005F3FBC&quot;/&gt;&lt;wsp:rsid wsp:val=&quot;005F40AD&quot;/&gt;&lt;wsp:rsid wsp:val=&quot;005F43DF&quot;/&gt;&lt;wsp:rsid wsp:val=&quot;005F44CD&quot;/&gt;&lt;wsp:rsid wsp:val=&quot;005F4540&quot;/&gt;&lt;wsp:rsid wsp:val=&quot;005F454E&quot;/&gt;&lt;wsp:rsid wsp:val=&quot;005F4A3C&quot;/&gt;&lt;wsp:rsid wsp:val=&quot;005F4ACA&quot;/&gt;&lt;wsp:rsid wsp:val=&quot;005F4EA0&quot;/&gt;&lt;wsp:rsid wsp:val=&quot;005F5169&quot;/&gt;&lt;wsp:rsid wsp:val=&quot;005F526E&quot;/&gt;&lt;wsp:rsid wsp:val=&quot;005F5378&quot;/&gt;&lt;wsp:rsid wsp:val=&quot;005F539E&quot;/&gt;&lt;wsp:rsid wsp:val=&quot;005F53CB&quot;/&gt;&lt;wsp:rsid wsp:val=&quot;005F5492&quot;/&gt;&lt;wsp:rsid wsp:val=&quot;005F5598&quot;/&gt;&lt;wsp:rsid wsp:val=&quot;005F559B&quot;/&gt;&lt;wsp:rsid wsp:val=&quot;005F5706&quot;/&gt;&lt;wsp:rsid wsp:val=&quot;005F5844&quot;/&gt;&lt;wsp:rsid wsp:val=&quot;005F598B&quot;/&gt;&lt;wsp:rsid wsp:val=&quot;005F5D32&quot;/&gt;&lt;wsp:rsid wsp:val=&quot;005F5DB4&quot;/&gt;&lt;wsp:rsid wsp:val=&quot;005F61EA&quot;/&gt;&lt;wsp:rsid wsp:val=&quot;005F650D&quot;/&gt;&lt;wsp:rsid wsp:val=&quot;005F66A9&quot;/&gt;&lt;wsp:rsid wsp:val=&quot;005F682F&quot;/&gt;&lt;wsp:rsid wsp:val=&quot;005F68C9&quot;/&gt;&lt;wsp:rsid wsp:val=&quot;005F68E4&quot;/&gt;&lt;wsp:rsid wsp:val=&quot;005F6DBB&quot;/&gt;&lt;wsp:rsid wsp:val=&quot;005F7580&quot;/&gt;&lt;wsp:rsid wsp:val=&quot;005F7687&quot;/&gt;&lt;wsp:rsid wsp:val=&quot;005F7701&quot;/&gt;&lt;wsp:rsid wsp:val=&quot;005F782B&quot;/&gt;&lt;wsp:rsid wsp:val=&quot;005F78DF&quot;/&gt;&lt;wsp:rsid wsp:val=&quot;005F79C3&quot;/&gt;&lt;wsp:rsid wsp:val=&quot;005F7EE6&quot;/&gt;&lt;wsp:rsid wsp:val=&quot;005F7F07&quot;/&gt;&lt;wsp:rsid wsp:val=&quot;005F7FE7&quot;/&gt;&lt;wsp:rsid wsp:val=&quot;00600383&quot;/&gt;&lt;wsp:rsid wsp:val=&quot;00600AAB&quot;/&gt;&lt;wsp:rsid wsp:val=&quot;0060140E&quot;/&gt;&lt;wsp:rsid wsp:val=&quot;00601503&quot;/&gt;&lt;wsp:rsid wsp:val=&quot;00601701&quot;/&gt;&lt;wsp:rsid wsp:val=&quot;00601808&quot;/&gt;&lt;wsp:rsid wsp:val=&quot;00601827&quot;/&gt;&lt;wsp:rsid wsp:val=&quot;006018E0&quot;/&gt;&lt;wsp:rsid wsp:val=&quot;00601D82&quot;/&gt;&lt;wsp:rsid wsp:val=&quot;006022EA&quot;/&gt;&lt;wsp:rsid wsp:val=&quot;00602553&quot;/&gt;&lt;wsp:rsid wsp:val=&quot;00602A67&quot;/&gt;&lt;wsp:rsid wsp:val=&quot;006030CD&quot;/&gt;&lt;wsp:rsid wsp:val=&quot;00603244&quot;/&gt;&lt;wsp:rsid wsp:val=&quot;0060374D&quot;/&gt;&lt;wsp:rsid wsp:val=&quot;006037A6&quot;/&gt;&lt;wsp:rsid wsp:val=&quot;00603914&quot;/&gt;&lt;wsp:rsid wsp:val=&quot;00603B56&quot;/&gt;&lt;wsp:rsid wsp:val=&quot;006041E3&quot;/&gt;&lt;wsp:rsid wsp:val=&quot;0060434D&quot;/&gt;&lt;wsp:rsid wsp:val=&quot;00604407&quot;/&gt;&lt;wsp:rsid wsp:val=&quot;00604815&quot;/&gt;&lt;wsp:rsid wsp:val=&quot;006050F7&quot;/&gt;&lt;wsp:rsid wsp:val=&quot;00605374&quot;/&gt;&lt;wsp:rsid wsp:val=&quot;006053B1&quot;/&gt;&lt;wsp:rsid wsp:val=&quot;0060559A&quot;/&gt;&lt;wsp:rsid wsp:val=&quot;00605615&quot;/&gt;&lt;wsp:rsid wsp:val=&quot;0060577E&quot;/&gt;&lt;wsp:rsid wsp:val=&quot;00605802&quot;/&gt;&lt;wsp:rsid wsp:val=&quot;00605AA9&quot;/&gt;&lt;wsp:rsid wsp:val=&quot;00605F86&quot;/&gt;&lt;wsp:rsid wsp:val=&quot;0060620B&quot;/&gt;&lt;wsp:rsid wsp:val=&quot;006066DA&quot;/&gt;&lt;wsp:rsid wsp:val=&quot;0060682A&quot;/&gt;&lt;wsp:rsid wsp:val=&quot;00606E6A&quot;/&gt;&lt;wsp:rsid wsp:val=&quot;00607370&quot;/&gt;&lt;wsp:rsid wsp:val=&quot;006075AD&quot;/&gt;&lt;wsp:rsid wsp:val=&quot;00607720&quot;/&gt;&lt;wsp:rsid wsp:val=&quot;00607BAF&quot;/&gt;&lt;wsp:rsid wsp:val=&quot;00607D48&quot;/&gt;&lt;wsp:rsid wsp:val=&quot;00607E3D&quot;/&gt;&lt;wsp:rsid wsp:val=&quot;00607E4B&quot;/&gt;&lt;wsp:rsid wsp:val=&quot;00607E84&quot;/&gt;&lt;wsp:rsid wsp:val=&quot;00607E8E&quot;/&gt;&lt;wsp:rsid wsp:val=&quot;00610192&quot;/&gt;&lt;wsp:rsid wsp:val=&quot;006101D8&quot;/&gt;&lt;wsp:rsid wsp:val=&quot;006103B6&quot;/&gt;&lt;wsp:rsid wsp:val=&quot;00610521&quot;/&gt;&lt;wsp:rsid wsp:val=&quot;00610A20&quot;/&gt;&lt;wsp:rsid wsp:val=&quot;00610BAB&quot;/&gt;&lt;wsp:rsid wsp:val=&quot;00610BFF&quot;/&gt;&lt;wsp:rsid wsp:val=&quot;00610D8F&quot;/&gt;&lt;wsp:rsid wsp:val=&quot;00610FE8&quot;/&gt;&lt;wsp:rsid wsp:val=&quot;0061119A&quot;/&gt;&lt;wsp:rsid wsp:val=&quot;00611251&quot;/&gt;&lt;wsp:rsid wsp:val=&quot;006112E8&quot;/&gt;&lt;wsp:rsid wsp:val=&quot;00611662&quot;/&gt;&lt;wsp:rsid wsp:val=&quot;006116B5&quot;/&gt;&lt;wsp:rsid wsp:val=&quot;00611756&quot;/&gt;&lt;wsp:rsid wsp:val=&quot;00611910&quot;/&gt;&lt;wsp:rsid wsp:val=&quot;00611919&quot;/&gt;&lt;wsp:rsid wsp:val=&quot;00611C36&quot;/&gt;&lt;wsp:rsid wsp:val=&quot;00612330&quot;/&gt;&lt;wsp:rsid wsp:val=&quot;00612377&quot;/&gt;&lt;wsp:rsid wsp:val=&quot;006128F1&quot;/&gt;&lt;wsp:rsid wsp:val=&quot;00612CA9&quot;/&gt;&lt;wsp:rsid wsp:val=&quot;00612DBA&quot;/&gt;&lt;wsp:rsid wsp:val=&quot;006136AA&quot;/&gt;&lt;wsp:rsid wsp:val=&quot;0061372B&quot;/&gt;&lt;wsp:rsid wsp:val=&quot;006137F7&quot;/&gt;&lt;wsp:rsid wsp:val=&quot;00613AA9&quot;/&gt;&lt;wsp:rsid wsp:val=&quot;00613B64&quot;/&gt;&lt;wsp:rsid wsp:val=&quot;00613E35&quot;/&gt;&lt;wsp:rsid wsp:val=&quot;00613EAB&quot;/&gt;&lt;wsp:rsid wsp:val=&quot;00613EF9&quot;/&gt;&lt;wsp:rsid wsp:val=&quot;00614229&quot;/&gt;&lt;wsp:rsid wsp:val=&quot;00614548&quot;/&gt;&lt;wsp:rsid wsp:val=&quot;00614746&quot;/&gt;&lt;wsp:rsid wsp:val=&quot;00614877&quot;/&gt;&lt;wsp:rsid wsp:val=&quot;00614B92&quot;/&gt;&lt;wsp:rsid wsp:val=&quot;00614D3E&quot;/&gt;&lt;wsp:rsid wsp:val=&quot;006153BC&quot;/&gt;&lt;wsp:rsid wsp:val=&quot;006153C1&quot;/&gt;&lt;wsp:rsid wsp:val=&quot;0061574B&quot;/&gt;&lt;wsp:rsid wsp:val=&quot;00615904&quot;/&gt;&lt;wsp:rsid wsp:val=&quot;00615AF1&quot;/&gt;&lt;wsp:rsid wsp:val=&quot;00615B43&quot;/&gt;&lt;wsp:rsid wsp:val=&quot;00615EF4&quot;/&gt;&lt;wsp:rsid wsp:val=&quot;006161E1&quot;/&gt;&lt;wsp:rsid wsp:val=&quot;0061624D&quot;/&gt;&lt;wsp:rsid wsp:val=&quot;006164CC&quot;/&gt;&lt;wsp:rsid wsp:val=&quot;006164F4&quot;/&gt;&lt;wsp:rsid wsp:val=&quot;00616612&quot;/&gt;&lt;wsp:rsid wsp:val=&quot;00616643&quot;/&gt;&lt;wsp:rsid wsp:val=&quot;0061683E&quot;/&gt;&lt;wsp:rsid wsp:val=&quot;0061690C&quot;/&gt;&lt;wsp:rsid wsp:val=&quot;0061701D&quot;/&gt;&lt;wsp:rsid wsp:val=&quot;00617142&quot;/&gt;&lt;wsp:rsid wsp:val=&quot;0061791D&quot;/&gt;&lt;wsp:rsid wsp:val=&quot;006179EE&quot;/&gt;&lt;wsp:rsid wsp:val=&quot;00617B6B&quot;/&gt;&lt;wsp:rsid wsp:val=&quot;00617D4D&quot;/&gt;&lt;wsp:rsid wsp:val=&quot;00617E20&quot;/&gt;&lt;wsp:rsid wsp:val=&quot;00617ECC&quot;/&gt;&lt;wsp:rsid wsp:val=&quot;00620040&quot;/&gt;&lt;wsp:rsid wsp:val=&quot;00620515&quot;/&gt;&lt;wsp:rsid wsp:val=&quot;00620850&quot;/&gt;&lt;wsp:rsid wsp:val=&quot;00620991&quot;/&gt;&lt;wsp:rsid wsp:val=&quot;00620B9B&quot;/&gt;&lt;wsp:rsid wsp:val=&quot;00620BD2&quot;/&gt;&lt;wsp:rsid wsp:val=&quot;00620E02&quot;/&gt;&lt;wsp:rsid wsp:val=&quot;00620E5C&quot;/&gt;&lt;wsp:rsid wsp:val=&quot;00620F59&quot;/&gt;&lt;wsp:rsid wsp:val=&quot;00621353&quot;/&gt;&lt;wsp:rsid wsp:val=&quot;006214FB&quot;/&gt;&lt;wsp:rsid wsp:val=&quot;006214FD&quot;/&gt;&lt;wsp:rsid wsp:val=&quot;0062196B&quot;/&gt;&lt;wsp:rsid wsp:val=&quot;00621A3B&quot;/&gt;&lt;wsp:rsid wsp:val=&quot;00621ACA&quot;/&gt;&lt;wsp:rsid wsp:val=&quot;00621F21&quot;/&gt;&lt;wsp:rsid wsp:val=&quot;00621F9A&quot;/&gt;&lt;wsp:rsid wsp:val=&quot;0062209D&quot;/&gt;&lt;wsp:rsid wsp:val=&quot;006223B5&quot;/&gt;&lt;wsp:rsid wsp:val=&quot;006224E5&quot;/&gt;&lt;wsp:rsid wsp:val=&quot;00622567&quot;/&gt;&lt;wsp:rsid wsp:val=&quot;006225B1&quot;/&gt;&lt;wsp:rsid wsp:val=&quot;00622920&quot;/&gt;&lt;wsp:rsid wsp:val=&quot;00622C26&quot;/&gt;&lt;wsp:rsid wsp:val=&quot;006230B9&quot;/&gt;&lt;wsp:rsid wsp:val=&quot;00623706&quot;/&gt;&lt;wsp:rsid wsp:val=&quot;00623DFB&quot;/&gt;&lt;wsp:rsid wsp:val=&quot;00624290&quot;/&gt;&lt;wsp:rsid wsp:val=&quot;00624373&quot;/&gt;&lt;wsp:rsid wsp:val=&quot;00624861&quot;/&gt;&lt;wsp:rsid wsp:val=&quot;00624A54&quot;/&gt;&lt;wsp:rsid wsp:val=&quot;00624C08&quot;/&gt;&lt;wsp:rsid wsp:val=&quot;00624D5D&quot;/&gt;&lt;wsp:rsid wsp:val=&quot;0062524C&quot;/&gt;&lt;wsp:rsid wsp:val=&quot;00625858&quot;/&gt;&lt;wsp:rsid wsp:val=&quot;00625B2D&quot;/&gt;&lt;wsp:rsid wsp:val=&quot;00625C1C&quot;/&gt;&lt;wsp:rsid wsp:val=&quot;00625C60&quot;/&gt;&lt;wsp:rsid wsp:val=&quot;00625D58&quot;/&gt;&lt;wsp:rsid wsp:val=&quot;00625E1A&quot;/&gt;&lt;wsp:rsid wsp:val=&quot;00625EF3&quot;/&gt;&lt;wsp:rsid wsp:val=&quot;00625FD6&quot;/&gt;&lt;wsp:rsid wsp:val=&quot;0062605F&quot;/&gt;&lt;wsp:rsid wsp:val=&quot;00626072&quot;/&gt;&lt;wsp:rsid wsp:val=&quot;006260DC&quot;/&gt;&lt;wsp:rsid wsp:val=&quot;00626397&quot;/&gt;&lt;wsp:rsid wsp:val=&quot;006266A3&quot;/&gt;&lt;wsp:rsid wsp:val=&quot;006267BD&quot;/&gt;&lt;wsp:rsid wsp:val=&quot;0062698A&quot;/&gt;&lt;wsp:rsid wsp:val=&quot;00626A33&quot;/&gt;&lt;wsp:rsid wsp:val=&quot;00626AA6&quot;/&gt;&lt;wsp:rsid wsp:val=&quot;00626B4F&quot;/&gt;&lt;wsp:rsid wsp:val=&quot;00626FDB&quot;/&gt;&lt;wsp:rsid wsp:val=&quot;006270C3&quot;/&gt;&lt;wsp:rsid wsp:val=&quot;0062732E&quot;/&gt;&lt;wsp:rsid wsp:val=&quot;00627381&quot;/&gt;&lt;wsp:rsid wsp:val=&quot;006273EF&quot;/&gt;&lt;wsp:rsid wsp:val=&quot;00627758&quot;/&gt;&lt;wsp:rsid wsp:val=&quot;006278D8&quot;/&gt;&lt;wsp:rsid wsp:val=&quot;00627A8D&quot;/&gt;&lt;wsp:rsid wsp:val=&quot;00627B92&quot;/&gt;&lt;wsp:rsid wsp:val=&quot;00627BA4&quot;/&gt;&lt;wsp:rsid wsp:val=&quot;00627C1D&quot;/&gt;&lt;wsp:rsid wsp:val=&quot;00630147&quot;/&gt;&lt;wsp:rsid wsp:val=&quot;00630683&quot;/&gt;&lt;wsp:rsid wsp:val=&quot;0063083D&quot;/&gt;&lt;wsp:rsid wsp:val=&quot;00630C10&quot;/&gt;&lt;wsp:rsid wsp:val=&quot;00631039&quot;/&gt;&lt;wsp:rsid wsp:val=&quot;00631099&quot;/&gt;&lt;wsp:rsid wsp:val=&quot;00631282&quot;/&gt;&lt;wsp:rsid wsp:val=&quot;00631946&quot;/&gt;&lt;wsp:rsid wsp:val=&quot;00631BCC&quot;/&gt;&lt;wsp:rsid wsp:val=&quot;00631C8B&quot;/&gt;&lt;wsp:rsid wsp:val=&quot;00631CB0&quot;/&gt;&lt;wsp:rsid wsp:val=&quot;00631D0A&quot;/&gt;&lt;wsp:rsid wsp:val=&quot;00631D79&quot;/&gt;&lt;wsp:rsid wsp:val=&quot;00632259&quot;/&gt;&lt;wsp:rsid wsp:val=&quot;006322E3&quot;/&gt;&lt;wsp:rsid wsp:val=&quot;0063237B&quot;/&gt;&lt;wsp:rsid wsp:val=&quot;00632982&quot;/&gt;&lt;wsp:rsid wsp:val=&quot;006329B7&quot;/&gt;&lt;wsp:rsid wsp:val=&quot;00632C0D&quot;/&gt;&lt;wsp:rsid wsp:val=&quot;00632C7F&quot;/&gt;&lt;wsp:rsid wsp:val=&quot;00633069&quot;/&gt;&lt;wsp:rsid wsp:val=&quot;006330DE&quot;/&gt;&lt;wsp:rsid wsp:val=&quot;00633117&quot;/&gt;&lt;wsp:rsid wsp:val=&quot;006331B3&quot;/&gt;&lt;wsp:rsid wsp:val=&quot;0063326A&quot;/&gt;&lt;wsp:rsid wsp:val=&quot;00633759&quot;/&gt;&lt;wsp:rsid wsp:val=&quot;00633BBE&quot;/&gt;&lt;wsp:rsid wsp:val=&quot;00633C2E&quot;/&gt;&lt;wsp:rsid wsp:val=&quot;00633C85&quot;/&gt;&lt;wsp:rsid wsp:val=&quot;00633C86&quot;/&gt;&lt;wsp:rsid wsp:val=&quot;00634398&quot;/&gt;&lt;wsp:rsid wsp:val=&quot;00634856&quot;/&gt;&lt;wsp:rsid wsp:val=&quot;006349DF&quot;/&gt;&lt;wsp:rsid wsp:val=&quot;00634AD1&quot;/&gt;&lt;wsp:rsid wsp:val=&quot;00634D31&quot;/&gt;&lt;wsp:rsid wsp:val=&quot;00634F8A&quot;/&gt;&lt;wsp:rsid wsp:val=&quot;00635441&quot;/&gt;&lt;wsp:rsid wsp:val=&quot;0063553C&quot;/&gt;&lt;wsp:rsid wsp:val=&quot;00635775&quot;/&gt;&lt;wsp:rsid wsp:val=&quot;00635783&quot;/&gt;&lt;wsp:rsid wsp:val=&quot;006358CE&quot;/&gt;&lt;wsp:rsid wsp:val=&quot;00635B5E&quot;/&gt;&lt;wsp:rsid wsp:val=&quot;00635B79&quot;/&gt;&lt;wsp:rsid wsp:val=&quot;00635FA6&quot;/&gt;&lt;wsp:rsid wsp:val=&quot;006362D0&quot;/&gt;&lt;wsp:rsid wsp:val=&quot;00636835&quot;/&gt;&lt;wsp:rsid wsp:val=&quot;006368A0&quot;/&gt;&lt;wsp:rsid wsp:val=&quot;00636A22&quot;/&gt;&lt;wsp:rsid wsp:val=&quot;00636B03&quot;/&gt;&lt;wsp:rsid wsp:val=&quot;00636D4A&quot;/&gt;&lt;wsp:rsid wsp:val=&quot;006372A0&quot;/&gt;&lt;wsp:rsid wsp:val=&quot;006372D2&quot;/&gt;&lt;wsp:rsid wsp:val=&quot;006373AA&quot;/&gt;&lt;wsp:rsid wsp:val=&quot;006374D8&quot;/&gt;&lt;wsp:rsid wsp:val=&quot;0063750B&quot;/&gt;&lt;wsp:rsid wsp:val=&quot;006375A7&quot;/&gt;&lt;wsp:rsid wsp:val=&quot;006376A6&quot;/&gt;&lt;wsp:rsid wsp:val=&quot;00637CE8&quot;/&gt;&lt;wsp:rsid wsp:val=&quot;00637D07&quot;/&gt;&lt;wsp:rsid wsp:val=&quot;00637E27&quot;/&gt;&lt;wsp:rsid wsp:val=&quot;00637F58&quot;/&gt;&lt;wsp:rsid wsp:val=&quot;0064008D&quot;/&gt;&lt;wsp:rsid wsp:val=&quot;00640391&quot;/&gt;&lt;wsp:rsid wsp:val=&quot;006405F9&quot;/&gt;&lt;wsp:rsid wsp:val=&quot;00640652&quot;/&gt;&lt;wsp:rsid wsp:val=&quot;00640800&quot;/&gt;&lt;wsp:rsid wsp:val=&quot;00640B40&quot;/&gt;&lt;wsp:rsid wsp:val=&quot;00640BD5&quot;/&gt;&lt;wsp:rsid wsp:val=&quot;00640E69&quot;/&gt;&lt;wsp:rsid wsp:val=&quot;0064107B&quot;/&gt;&lt;wsp:rsid wsp:val=&quot;006411BD&quot;/&gt;&lt;wsp:rsid wsp:val=&quot;006411C9&quot;/&gt;&lt;wsp:rsid wsp:val=&quot;006413BB&quot;/&gt;&lt;wsp:rsid wsp:val=&quot;0064167F&quot;/&gt;&lt;wsp:rsid wsp:val=&quot;00641805&quot;/&gt;&lt;wsp:rsid wsp:val=&quot;00641B11&quot;/&gt;&lt;wsp:rsid wsp:val=&quot;00641C2B&quot;/&gt;&lt;wsp:rsid wsp:val=&quot;00641EB7&quot;/&gt;&lt;wsp:rsid wsp:val=&quot;006422A3&quot;/&gt;&lt;wsp:rsid wsp:val=&quot;00642490&quot;/&gt;&lt;wsp:rsid wsp:val=&quot;00642549&quot;/&gt;&lt;wsp:rsid wsp:val=&quot;0064276F&quot;/&gt;&lt;wsp:rsid wsp:val=&quot;00642831&quot;/&gt;&lt;wsp:rsid wsp:val=&quot;00642870&quot;/&gt;&lt;wsp:rsid wsp:val=&quot;006428F4&quot;/&gt;&lt;wsp:rsid wsp:val=&quot;00642A01&quot;/&gt;&lt;wsp:rsid wsp:val=&quot;00643066&quot;/&gt;&lt;wsp:rsid wsp:val=&quot;006431D8&quot;/&gt;&lt;wsp:rsid wsp:val=&quot;006433E2&quot;/&gt;&lt;wsp:rsid wsp:val=&quot;00643533&quot;/&gt;&lt;wsp:rsid wsp:val=&quot;00643624&quot;/&gt;&lt;wsp:rsid wsp:val=&quot;00643A49&quot;/&gt;&lt;wsp:rsid wsp:val=&quot;00643B40&quot;/&gt;&lt;wsp:rsid wsp:val=&quot;00643D16&quot;/&gt;&lt;wsp:rsid wsp:val=&quot;00643DE7&quot;/&gt;&lt;wsp:rsid wsp:val=&quot;00643F7A&quot;/&gt;&lt;wsp:rsid wsp:val=&quot;00644224&quot;/&gt;&lt;wsp:rsid wsp:val=&quot;0064431D&quot;/&gt;&lt;wsp:rsid wsp:val=&quot;0064455F&quot;/&gt;&lt;wsp:rsid wsp:val=&quot;0064489C&quot;/&gt;&lt;wsp:rsid wsp:val=&quot;00644FCB&quot;/&gt;&lt;wsp:rsid wsp:val=&quot;0064516B&quot;/&gt;&lt;wsp:rsid wsp:val=&quot;0064535B&quot;/&gt;&lt;wsp:rsid wsp:val=&quot;00645625&quot;/&gt;&lt;wsp:rsid wsp:val=&quot;0064576A&quot;/&gt;&lt;wsp:rsid wsp:val=&quot;00645859&quot;/&gt;&lt;wsp:rsid wsp:val=&quot;00645E1D&quot;/&gt;&lt;wsp:rsid wsp:val=&quot;00645F07&quot;/&gt;&lt;wsp:rsid wsp:val=&quot;00646011&quot;/&gt;&lt;wsp:rsid wsp:val=&quot;00646736&quot;/&gt;&lt;wsp:rsid wsp:val=&quot;00646852&quot;/&gt;&lt;wsp:rsid wsp:val=&quot;00646ACD&quot;/&gt;&lt;wsp:rsid wsp:val=&quot;00646D29&quot;/&gt;&lt;wsp:rsid wsp:val=&quot;006470AC&quot;/&gt;&lt;wsp:rsid wsp:val=&quot;0064729B&quot;/&gt;&lt;wsp:rsid wsp:val=&quot;0064750B&quot;/&gt;&lt;wsp:rsid wsp:val=&quot;0064759D&quot;/&gt;&lt;wsp:rsid wsp:val=&quot;006479AF&quot;/&gt;&lt;wsp:rsid wsp:val=&quot;00647E82&quot;/&gt;&lt;wsp:rsid wsp:val=&quot;006500AF&quot;/&gt;&lt;wsp:rsid wsp:val=&quot;00650332&quot;/&gt;&lt;wsp:rsid wsp:val=&quot;00650AAB&quot;/&gt;&lt;wsp:rsid wsp:val=&quot;00650E0F&quot;/&gt;&lt;wsp:rsid wsp:val=&quot;0065188D&quot;/&gt;&lt;wsp:rsid wsp:val=&quot;00651A8A&quot;/&gt;&lt;wsp:rsid wsp:val=&quot;00651BE5&quot;/&gt;&lt;wsp:rsid wsp:val=&quot;0065224B&quot;/&gt;&lt;wsp:rsid wsp:val=&quot;006523E5&quot;/&gt;&lt;wsp:rsid wsp:val=&quot;00652459&quot;/&gt;&lt;wsp:rsid wsp:val=&quot;006526EE&quot;/&gt;&lt;wsp:rsid wsp:val=&quot;006527B1&quot;/&gt;&lt;wsp:rsid wsp:val=&quot;00652CAB&quot;/&gt;&lt;wsp:rsid wsp:val=&quot;00652FCE&quot;/&gt;&lt;wsp:rsid wsp:val=&quot;00653863&quot;/&gt;&lt;wsp:rsid wsp:val=&quot;00653937&quot;/&gt;&lt;wsp:rsid wsp:val=&quot;00653B38&quot;/&gt;&lt;wsp:rsid wsp:val=&quot;00653B6C&quot;/&gt;&lt;wsp:rsid wsp:val=&quot;00653C27&quot;/&gt;&lt;wsp:rsid wsp:val=&quot;006541B1&quot;/&gt;&lt;wsp:rsid wsp:val=&quot;006546D9&quot;/&gt;&lt;wsp:rsid wsp:val=&quot;00654899&quot;/&gt;&lt;wsp:rsid wsp:val=&quot;006548DB&quot;/&gt;&lt;wsp:rsid wsp:val=&quot;006549DA&quot;/&gt;&lt;wsp:rsid wsp:val=&quot;00654AF7&quot;/&gt;&lt;wsp:rsid wsp:val=&quot;006550E7&quot;/&gt;&lt;wsp:rsid wsp:val=&quot;00655218&quot;/&gt;&lt;wsp:rsid wsp:val=&quot;00655CCA&quot;/&gt;&lt;wsp:rsid wsp:val=&quot;00656113&quot;/&gt;&lt;wsp:rsid wsp:val=&quot;0065611A&quot;/&gt;&lt;wsp:rsid wsp:val=&quot;006563AE&quot;/&gt;&lt;wsp:rsid wsp:val=&quot;0065646D&quot;/&gt;&lt;wsp:rsid wsp:val=&quot;006564EE&quot;/&gt;&lt;wsp:rsid wsp:val=&quot;00656864&quot;/&gt;&lt;wsp:rsid wsp:val=&quot;00656990&quot;/&gt;&lt;wsp:rsid wsp:val=&quot;006569F5&quot;/&gt;&lt;wsp:rsid wsp:val=&quot;00656A1F&quot;/&gt;&lt;wsp:rsid wsp:val=&quot;00656B2A&quot;/&gt;&lt;wsp:rsid wsp:val=&quot;00656B5D&quot;/&gt;&lt;wsp:rsid wsp:val=&quot;00656BFA&quot;/&gt;&lt;wsp:rsid wsp:val=&quot;00656F64&quot;/&gt;&lt;wsp:rsid wsp:val=&quot;00657206&quot;/&gt;&lt;wsp:rsid wsp:val=&quot;006572B2&quot;/&gt;&lt;wsp:rsid wsp:val=&quot;00657466&quot;/&gt;&lt;wsp:rsid wsp:val=&quot;00657564&quot;/&gt;&lt;wsp:rsid wsp:val=&quot;0065796E&quot;/&gt;&lt;wsp:rsid wsp:val=&quot;006579F1&quot;/&gt;&lt;wsp:rsid wsp:val=&quot;00657C81&quot;/&gt;&lt;wsp:rsid wsp:val=&quot;00657D9D&quot;/&gt;&lt;wsp:rsid wsp:val=&quot;00657E0A&quot;/&gt;&lt;wsp:rsid wsp:val=&quot;006604A8&quot;/&gt;&lt;wsp:rsid wsp:val=&quot;006604B5&quot;/&gt;&lt;wsp:rsid wsp:val=&quot;00660530&quot;/&gt;&lt;wsp:rsid wsp:val=&quot;006606AA&quot;/&gt;&lt;wsp:rsid wsp:val=&quot;0066074A&quot;/&gt;&lt;wsp:rsid wsp:val=&quot;006609E3&quot;/&gt;&lt;wsp:rsid wsp:val=&quot;00660A4E&quot;/&gt;&lt;wsp:rsid wsp:val=&quot;00660B72&quot;/&gt;&lt;wsp:rsid wsp:val=&quot;00660C3E&quot;/&gt;&lt;wsp:rsid wsp:val=&quot;00660E83&quot;/&gt;&lt;wsp:rsid wsp:val=&quot;006610FF&quot;/&gt;&lt;wsp:rsid wsp:val=&quot;0066128B&quot;/&gt;&lt;wsp:rsid wsp:val=&quot;0066174F&quot;/&gt;&lt;wsp:rsid wsp:val=&quot;00661D26&quot;/&gt;&lt;wsp:rsid wsp:val=&quot;00661F03&quot;/&gt;&lt;wsp:rsid wsp:val=&quot;006622BD&quot;/&gt;&lt;wsp:rsid wsp:val=&quot;0066248F&quot;/&gt;&lt;wsp:rsid wsp:val=&quot;00662851&quot;/&gt;&lt;wsp:rsid wsp:val=&quot;00662FEB&quot;/&gt;&lt;wsp:rsid wsp:val=&quot;0066352A&quot;/&gt;&lt;wsp:rsid wsp:val=&quot;006635BD&quot;/&gt;&lt;wsp:rsid wsp:val=&quot;006635ED&quot;/&gt;&lt;wsp:rsid wsp:val=&quot;0066388D&quot;/&gt;&lt;wsp:rsid wsp:val=&quot;00663AEF&quot;/&gt;&lt;wsp:rsid wsp:val=&quot;00663BFA&quot;/&gt;&lt;wsp:rsid wsp:val=&quot;00663E7D&quot;/&gt;&lt;wsp:rsid wsp:val=&quot;00663F03&quot;/&gt;&lt;wsp:rsid wsp:val=&quot;00663FB7&quot;/&gt;&lt;wsp:rsid wsp:val=&quot;0066406B&quot;/&gt;&lt;wsp:rsid wsp:val=&quot;006644E5&quot;/&gt;&lt;wsp:rsid wsp:val=&quot;0066498D&quot;/&gt;&lt;wsp:rsid wsp:val=&quot;00664C28&quot;/&gt;&lt;wsp:rsid wsp:val=&quot;00664E3E&quot;/&gt;&lt;wsp:rsid wsp:val=&quot;006650E9&quot;/&gt;&lt;wsp:rsid wsp:val=&quot;0066510D&quot;/&gt;&lt;wsp:rsid wsp:val=&quot;006655DB&quot;/&gt;&lt;wsp:rsid wsp:val=&quot;006657E5&quot;/&gt;&lt;wsp:rsid wsp:val=&quot;00665A1C&quot;/&gt;&lt;wsp:rsid wsp:val=&quot;00666257&quot;/&gt;&lt;wsp:rsid wsp:val=&quot;0066630E&quot;/&gt;&lt;wsp:rsid wsp:val=&quot;00666625&quot;/&gt;&lt;wsp:rsid wsp:val=&quot;00666664&quot;/&gt;&lt;wsp:rsid wsp:val=&quot;006666F8&quot;/&gt;&lt;wsp:rsid wsp:val=&quot;006667C7&quot;/&gt;&lt;wsp:rsid wsp:val=&quot;0066687A&quot;/&gt;&lt;wsp:rsid wsp:val=&quot;006668DD&quot;/&gt;&lt;wsp:rsid wsp:val=&quot;00666AE2&quot;/&gt;&lt;wsp:rsid wsp:val=&quot;00666BCD&quot;/&gt;&lt;wsp:rsid wsp:val=&quot;00667380&quot;/&gt;&lt;wsp:rsid wsp:val=&quot;00667B34&quot;/&gt;&lt;wsp:rsid wsp:val=&quot;00667BC9&quot;/&gt;&lt;wsp:rsid wsp:val=&quot;00667E11&quot;/&gt;&lt;wsp:rsid wsp:val=&quot;00667FFE&quot;/&gt;&lt;wsp:rsid wsp:val=&quot;0067016E&quot;/&gt;&lt;wsp:rsid wsp:val=&quot;00670345&quot;/&gt;&lt;wsp:rsid wsp:val=&quot;006704F1&quot;/&gt;&lt;wsp:rsid wsp:val=&quot;006706D9&quot;/&gt;&lt;wsp:rsid wsp:val=&quot;0067071E&quot;/&gt;&lt;wsp:rsid wsp:val=&quot;00670731&quot;/&gt;&lt;wsp:rsid wsp:val=&quot;006709BF&quot;/&gt;&lt;wsp:rsid wsp:val=&quot;00670B26&quot;/&gt;&lt;wsp:rsid wsp:val=&quot;006710E5&quot;/&gt;&lt;wsp:rsid wsp:val=&quot;00671181&quot;/&gt;&lt;wsp:rsid wsp:val=&quot;006713EC&quot;/&gt;&lt;wsp:rsid wsp:val=&quot;00671450&quot;/&gt;&lt;wsp:rsid wsp:val=&quot;0067161F&quot;/&gt;&lt;wsp:rsid wsp:val=&quot;006719F2&quot;/&gt;&lt;wsp:rsid wsp:val=&quot;00671ABB&quot;/&gt;&lt;wsp:rsid wsp:val=&quot;00671ACD&quot;/&gt;&lt;wsp:rsid wsp:val=&quot;00671CC8&quot;/&gt;&lt;wsp:rsid wsp:val=&quot;00671D3B&quot;/&gt;&lt;wsp:rsid wsp:val=&quot;00671E96&quot;/&gt;&lt;wsp:rsid wsp:val=&quot;00671EFC&quot;/&gt;&lt;wsp:rsid wsp:val=&quot;00671FA4&quot;/&gt;&lt;wsp:rsid wsp:val=&quot;00671FDE&quot;/&gt;&lt;wsp:rsid wsp:val=&quot;00672084&quot;/&gt;&lt;wsp:rsid wsp:val=&quot;00672524&quot;/&gt;&lt;wsp:rsid wsp:val=&quot;0067263C&quot;/&gt;&lt;wsp:rsid wsp:val=&quot;00672A74&quot;/&gt;&lt;wsp:rsid wsp:val=&quot;00672C00&quot;/&gt;&lt;wsp:rsid wsp:val=&quot;00672C28&quot;/&gt;&lt;wsp:rsid wsp:val=&quot;00672DF9&quot;/&gt;&lt;wsp:rsid wsp:val=&quot;00673046&quot;/&gt;&lt;wsp:rsid wsp:val=&quot;00673107&quot;/&gt;&lt;wsp:rsid wsp:val=&quot;0067339D&quot;/&gt;&lt;wsp:rsid wsp:val=&quot;006733ED&quot;/&gt;&lt;wsp:rsid wsp:val=&quot;00673458&quot;/&gt;&lt;wsp:rsid wsp:val=&quot;00673FF4&quot;/&gt;&lt;wsp:rsid wsp:val=&quot;006740FC&quot;/&gt;&lt;wsp:rsid wsp:val=&quot;006741AF&quot;/&gt;&lt;wsp:rsid wsp:val=&quot;0067423E&quot;/&gt;&lt;wsp:rsid wsp:val=&quot;0067434D&quot;/&gt;&lt;wsp:rsid wsp:val=&quot;0067465F&quot;/&gt;&lt;wsp:rsid wsp:val=&quot;00674850&quot;/&gt;&lt;wsp:rsid wsp:val=&quot;00674BA6&quot;/&gt;&lt;wsp:rsid wsp:val=&quot;00674C60&quot;/&gt;&lt;wsp:rsid wsp:val=&quot;00674D18&quot;/&gt;&lt;wsp:rsid wsp:val=&quot;00674F0E&quot;/&gt;&lt;wsp:rsid wsp:val=&quot;00674F65&quot;/&gt;&lt;wsp:rsid wsp:val=&quot;00675049&quot;/&gt;&lt;wsp:rsid wsp:val=&quot;00675423&quot;/&gt;&lt;wsp:rsid wsp:val=&quot;006754B4&quot;/&gt;&lt;wsp:rsid wsp:val=&quot;006755EE&quot;/&gt;&lt;wsp:rsid wsp:val=&quot;006756D0&quot;/&gt;&lt;wsp:rsid wsp:val=&quot;006759C2&quot;/&gt;&lt;wsp:rsid wsp:val=&quot;006759D2&quot;/&gt;&lt;wsp:rsid wsp:val=&quot;00675EA7&quot;/&gt;&lt;wsp:rsid wsp:val=&quot;006763A8&quot;/&gt;&lt;wsp:rsid wsp:val=&quot;00676414&quot;/&gt;&lt;wsp:rsid wsp:val=&quot;00676453&quot;/&gt;&lt;wsp:rsid wsp:val=&quot;006765B2&quot;/&gt;&lt;wsp:rsid wsp:val=&quot;006769B6&quot;/&gt;&lt;wsp:rsid wsp:val=&quot;00676A9F&quot;/&gt;&lt;wsp:rsid wsp:val=&quot;00676B5C&quot;/&gt;&lt;wsp:rsid wsp:val=&quot;00676C25&quot;/&gt;&lt;wsp:rsid wsp:val=&quot;00676CEA&quot;/&gt;&lt;wsp:rsid wsp:val=&quot;00677159&quot;/&gt;&lt;wsp:rsid wsp:val=&quot;00677553&quot;/&gt;&lt;wsp:rsid wsp:val=&quot;00677570&quot;/&gt;&lt;wsp:rsid wsp:val=&quot;00677605&quot;/&gt;&lt;wsp:rsid wsp:val=&quot;006778CE&quot;/&gt;&lt;wsp:rsid wsp:val=&quot;00677AA0&quot;/&gt;&lt;wsp:rsid wsp:val=&quot;00677ED0&quot;/&gt;&lt;wsp:rsid wsp:val=&quot;00677F40&quot;/&gt;&lt;wsp:rsid wsp:val=&quot;006800DF&quot;/&gt;&lt;wsp:rsid wsp:val=&quot;006801F9&quot;/&gt;&lt;wsp:rsid wsp:val=&quot;00680208&quot;/&gt;&lt;wsp:rsid wsp:val=&quot;006807CD&quot;/&gt;&lt;wsp:rsid wsp:val=&quot;0068092D&quot;/&gt;&lt;wsp:rsid wsp:val=&quot;00680A06&quot;/&gt;&lt;wsp:rsid wsp:val=&quot;00680A5F&quot;/&gt;&lt;wsp:rsid wsp:val=&quot;00680A62&quot;/&gt;&lt;wsp:rsid wsp:val=&quot;00681587&quot;/&gt;&lt;wsp:rsid wsp:val=&quot;00681811&quot;/&gt;&lt;wsp:rsid wsp:val=&quot;00681B76&quot;/&gt;&lt;wsp:rsid wsp:val=&quot;00681B93&quot;/&gt;&lt;wsp:rsid wsp:val=&quot;00681C98&quot;/&gt;&lt;wsp:rsid wsp:val=&quot;00681E4C&quot;/&gt;&lt;wsp:rsid wsp:val=&quot;00682494&quot;/&gt;&lt;wsp:rsid wsp:val=&quot;00682670&quot;/&gt;&lt;wsp:rsid wsp:val=&quot;00682798&quot;/&gt;&lt;wsp:rsid wsp:val=&quot;00682995&quot;/&gt;&lt;wsp:rsid wsp:val=&quot;00682B87&quot;/&gt;&lt;wsp:rsid wsp:val=&quot;00682C34&quot;/&gt;&lt;wsp:rsid wsp:val=&quot;00682F6D&quot;/&gt;&lt;wsp:rsid wsp:val=&quot;00682F70&quot;/&gt;&lt;wsp:rsid wsp:val=&quot;00683501&quot;/&gt;&lt;wsp:rsid wsp:val=&quot;00683A70&quot;/&gt;&lt;wsp:rsid wsp:val=&quot;00683BA3&quot;/&gt;&lt;wsp:rsid wsp:val=&quot;00683CD5&quot;/&gt;&lt;wsp:rsid wsp:val=&quot;00683EB9&quot;/&gt;&lt;wsp:rsid wsp:val=&quot;006842B2&quot;/&gt;&lt;wsp:rsid wsp:val=&quot;006843DC&quot;/&gt;&lt;wsp:rsid wsp:val=&quot;00684564&quot;/&gt;&lt;wsp:rsid wsp:val=&quot;0068458D&quot;/&gt;&lt;wsp:rsid wsp:val=&quot;00684B5E&quot;/&gt;&lt;wsp:rsid wsp:val=&quot;00684B91&quot;/&gt;&lt;wsp:rsid wsp:val=&quot;00684D4F&quot;/&gt;&lt;wsp:rsid wsp:val=&quot;00684FC6&quot;/&gt;&lt;wsp:rsid wsp:val=&quot;00685536&quot;/&gt;&lt;wsp:rsid wsp:val=&quot;006859C5&quot;/&gt;&lt;wsp:rsid wsp:val=&quot;00685A30&quot;/&gt;&lt;wsp:rsid wsp:val=&quot;00685AC7&quot;/&gt;&lt;wsp:rsid wsp:val=&quot;00685CE2&quot;/&gt;&lt;wsp:rsid wsp:val=&quot;00685D5C&quot;/&gt;&lt;wsp:rsid wsp:val=&quot;006864E9&quot;/&gt;&lt;wsp:rsid wsp:val=&quot;006866AC&quot;/&gt;&lt;wsp:rsid wsp:val=&quot;006868A5&quot;/&gt;&lt;wsp:rsid wsp:val=&quot;00686A7A&quot;/&gt;&lt;wsp:rsid wsp:val=&quot;00686FDA&quot;/&gt;&lt;wsp:rsid wsp:val=&quot;00686FE1&quot;/&gt;&lt;wsp:rsid wsp:val=&quot;0068726F&quot;/&gt;&lt;wsp:rsid wsp:val=&quot;00687A86&quot;/&gt;&lt;wsp:rsid wsp:val=&quot;00687C55&quot;/&gt;&lt;wsp:rsid wsp:val=&quot;00687F48&quot;/&gt;&lt;wsp:rsid wsp:val=&quot;006900B1&quot;/&gt;&lt;wsp:rsid wsp:val=&quot;00690187&quot;/&gt;&lt;wsp:rsid wsp:val=&quot;00690FF4&quot;/&gt;&lt;wsp:rsid wsp:val=&quot;00691003&quot;/&gt;&lt;wsp:rsid wsp:val=&quot;00691235&quot;/&gt;&lt;wsp:rsid wsp:val=&quot;00691255&quot;/&gt;&lt;wsp:rsid wsp:val=&quot;00691433&quot;/&gt;&lt;wsp:rsid wsp:val=&quot;00691457&quot;/&gt;&lt;wsp:rsid wsp:val=&quot;006917BE&quot;/&gt;&lt;wsp:rsid wsp:val=&quot;006917D2&quot;/&gt;&lt;wsp:rsid wsp:val=&quot;006917F9&quot;/&gt;&lt;wsp:rsid wsp:val=&quot;00691BAC&quot;/&gt;&lt;wsp:rsid wsp:val=&quot;00691BBA&quot;/&gt;&lt;wsp:rsid wsp:val=&quot;006923FB&quot;/&gt;&lt;wsp:rsid wsp:val=&quot;00692586&quot;/&gt;&lt;wsp:rsid wsp:val=&quot;006927D5&quot;/&gt;&lt;wsp:rsid wsp:val=&quot;00692911&quot;/&gt;&lt;wsp:rsid wsp:val=&quot;00692980&quot;/&gt;&lt;wsp:rsid wsp:val=&quot;00692A26&quot;/&gt;&lt;wsp:rsid wsp:val=&quot;00692B07&quot;/&gt;&lt;wsp:rsid wsp:val=&quot;00692D1B&quot;/&gt;&lt;wsp:rsid wsp:val=&quot;00692D4E&quot;/&gt;&lt;wsp:rsid wsp:val=&quot;00692DA5&quot;/&gt;&lt;wsp:rsid wsp:val=&quot;00692F1E&quot;/&gt;&lt;wsp:rsid wsp:val=&quot;006930E2&quot;/&gt;&lt;wsp:rsid wsp:val=&quot;0069319A&quot;/&gt;&lt;wsp:rsid wsp:val=&quot;006934DD&quot;/&gt;&lt;wsp:rsid wsp:val=&quot;00693655&quot;/&gt;&lt;wsp:rsid wsp:val=&quot;006938FA&quot;/&gt;&lt;wsp:rsid wsp:val=&quot;006939BE&quot;/&gt;&lt;wsp:rsid wsp:val=&quot;00693C0C&quot;/&gt;&lt;wsp:rsid wsp:val=&quot;00693E7E&quot;/&gt;&lt;wsp:rsid wsp:val=&quot;00693F2D&quot;/&gt;&lt;wsp:rsid wsp:val=&quot;006941AE&quot;/&gt;&lt;wsp:rsid wsp:val=&quot;006948D9&quot;/&gt;&lt;wsp:rsid wsp:val=&quot;00694B4A&quot;/&gt;&lt;wsp:rsid wsp:val=&quot;0069501F&quot;/&gt;&lt;wsp:rsid wsp:val=&quot;00695194&quot;/&gt;&lt;wsp:rsid wsp:val=&quot;00695276&quot;/&gt;&lt;wsp:rsid wsp:val=&quot;00695339&quot;/&gt;&lt;wsp:rsid wsp:val=&quot;00695402&quot;/&gt;&lt;wsp:rsid wsp:val=&quot;006957D8&quot;/&gt;&lt;wsp:rsid wsp:val=&quot;0069597E&quot;/&gt;&lt;wsp:rsid wsp:val=&quot;006959CD&quot;/&gt;&lt;wsp:rsid wsp:val=&quot;00695FD0&quot;/&gt;&lt;wsp:rsid wsp:val=&quot;006963E3&quot;/&gt;&lt;wsp:rsid wsp:val=&quot;00696508&quot;/&gt;&lt;wsp:rsid wsp:val=&quot;00696EC1&quot;/&gt;&lt;wsp:rsid wsp:val=&quot;00697143&quot;/&gt;&lt;wsp:rsid wsp:val=&quot;0069718F&quot;/&gt;&lt;wsp:rsid wsp:val=&quot;00697671&quot;/&gt;&lt;wsp:rsid wsp:val=&quot;006979EE&quot;/&gt;&lt;wsp:rsid wsp:val=&quot;00697ACD&quot;/&gt;&lt;wsp:rsid wsp:val=&quot;00697E20&quot;/&gt;&lt;wsp:rsid wsp:val=&quot;00697F12&quot;/&gt;&lt;wsp:rsid wsp:val=&quot;006A0043&quot;/&gt;&lt;wsp:rsid wsp:val=&quot;006A01E2&quot;/&gt;&lt;wsp:rsid wsp:val=&quot;006A01F0&quot;/&gt;&lt;wsp:rsid wsp:val=&quot;006A0347&quot;/&gt;&lt;wsp:rsid wsp:val=&quot;006A03CD&quot;/&gt;&lt;wsp:rsid wsp:val=&quot;006A0DA0&quot;/&gt;&lt;wsp:rsid wsp:val=&quot;006A0E16&quot;/&gt;&lt;wsp:rsid wsp:val=&quot;006A100A&quot;/&gt;&lt;wsp:rsid wsp:val=&quot;006A12D3&quot;/&gt;&lt;wsp:rsid wsp:val=&quot;006A14EF&quot;/&gt;&lt;wsp:rsid wsp:val=&quot;006A1592&quot;/&gt;&lt;wsp:rsid wsp:val=&quot;006A189F&quot;/&gt;&lt;wsp:rsid wsp:val=&quot;006A1BEB&quot;/&gt;&lt;wsp:rsid wsp:val=&quot;006A1EF3&quot;/&gt;&lt;wsp:rsid wsp:val=&quot;006A29DE&quot;/&gt;&lt;wsp:rsid wsp:val=&quot;006A2E7F&quot;/&gt;&lt;wsp:rsid wsp:val=&quot;006A3145&quot;/&gt;&lt;wsp:rsid wsp:val=&quot;006A3157&quot;/&gt;&lt;wsp:rsid wsp:val=&quot;006A3585&quot;/&gt;&lt;wsp:rsid wsp:val=&quot;006A3655&quot;/&gt;&lt;wsp:rsid wsp:val=&quot;006A37AB&quot;/&gt;&lt;wsp:rsid wsp:val=&quot;006A37B4&quot;/&gt;&lt;wsp:rsid wsp:val=&quot;006A38AF&quot;/&gt;&lt;wsp:rsid wsp:val=&quot;006A424F&quot;/&gt;&lt;wsp:rsid wsp:val=&quot;006A45F2&quot;/&gt;&lt;wsp:rsid wsp:val=&quot;006A4718&quot;/&gt;&lt;wsp:rsid wsp:val=&quot;006A4B59&quot;/&gt;&lt;wsp:rsid wsp:val=&quot;006A4C5F&quot;/&gt;&lt;wsp:rsid wsp:val=&quot;006A4C7D&quot;/&gt;&lt;wsp:rsid wsp:val=&quot;006A4E8F&quot;/&gt;&lt;wsp:rsid wsp:val=&quot;006A4F71&quot;/&gt;&lt;wsp:rsid wsp:val=&quot;006A53E5&quot;/&gt;&lt;wsp:rsid wsp:val=&quot;006A577A&quot;/&gt;&lt;wsp:rsid wsp:val=&quot;006A59ED&quot;/&gt;&lt;wsp:rsid wsp:val=&quot;006A5CF5&quot;/&gt;&lt;wsp:rsid wsp:val=&quot;006A5D0C&quot;/&gt;&lt;wsp:rsid wsp:val=&quot;006A5F0B&quot;/&gt;&lt;wsp:rsid wsp:val=&quot;006A5F32&quot;/&gt;&lt;wsp:rsid wsp:val=&quot;006A5FE9&quot;/&gt;&lt;wsp:rsid wsp:val=&quot;006A6043&quot;/&gt;&lt;wsp:rsid wsp:val=&quot;006A6460&quot;/&gt;&lt;wsp:rsid wsp:val=&quot;006A6714&quot;/&gt;&lt;wsp:rsid wsp:val=&quot;006A6BCC&quot;/&gt;&lt;wsp:rsid wsp:val=&quot;006A6F1A&quot;/&gt;&lt;wsp:rsid wsp:val=&quot;006A71EB&quot;/&gt;&lt;wsp:rsid wsp:val=&quot;006A7265&quot;/&gt;&lt;wsp:rsid wsp:val=&quot;006A7519&quot;/&gt;&lt;wsp:rsid wsp:val=&quot;006A7568&quot;/&gt;&lt;wsp:rsid wsp:val=&quot;006A7577&quot;/&gt;&lt;wsp:rsid wsp:val=&quot;006A759A&quot;/&gt;&lt;wsp:rsid wsp:val=&quot;006A75BF&quot;/&gt;&lt;wsp:rsid wsp:val=&quot;006A765C&quot;/&gt;&lt;wsp:rsid wsp:val=&quot;006A7773&quot;/&gt;&lt;wsp:rsid wsp:val=&quot;006A7819&quot;/&gt;&lt;wsp:rsid wsp:val=&quot;006A7BD6&quot;/&gt;&lt;wsp:rsid wsp:val=&quot;006A7C41&quot;/&gt;&lt;wsp:rsid wsp:val=&quot;006A7D54&quot;/&gt;&lt;wsp:rsid wsp:val=&quot;006A7F63&quot;/&gt;&lt;wsp:rsid wsp:val=&quot;006B011E&quot;/&gt;&lt;wsp:rsid wsp:val=&quot;006B0366&quot;/&gt;&lt;wsp:rsid wsp:val=&quot;006B0387&quot;/&gt;&lt;wsp:rsid wsp:val=&quot;006B04FC&quot;/&gt;&lt;wsp:rsid wsp:val=&quot;006B0757&quot;/&gt;&lt;wsp:rsid wsp:val=&quot;006B0C52&quot;/&gt;&lt;wsp:rsid wsp:val=&quot;006B1237&quot;/&gt;&lt;wsp:rsid wsp:val=&quot;006B130C&quot;/&gt;&lt;wsp:rsid wsp:val=&quot;006B14CA&quot;/&gt;&lt;wsp:rsid wsp:val=&quot;006B1508&quot;/&gt;&lt;wsp:rsid wsp:val=&quot;006B18D2&quot;/&gt;&lt;wsp:rsid wsp:val=&quot;006B1D9E&quot;/&gt;&lt;wsp:rsid wsp:val=&quot;006B1E3C&quot;/&gt;&lt;wsp:rsid wsp:val=&quot;006B1FA4&quot;/&gt;&lt;wsp:rsid wsp:val=&quot;006B2213&quot;/&gt;&lt;wsp:rsid wsp:val=&quot;006B2266&quot;/&gt;&lt;wsp:rsid wsp:val=&quot;006B234C&quot;/&gt;&lt;wsp:rsid wsp:val=&quot;006B2ACA&quot;/&gt;&lt;wsp:rsid wsp:val=&quot;006B2B1F&quot;/&gt;&lt;wsp:rsid wsp:val=&quot;006B2E13&quot;/&gt;&lt;wsp:rsid wsp:val=&quot;006B2E35&quot;/&gt;&lt;wsp:rsid wsp:val=&quot;006B306B&quot;/&gt;&lt;wsp:rsid wsp:val=&quot;006B308A&quot;/&gt;&lt;wsp:rsid wsp:val=&quot;006B337A&quot;/&gt;&lt;wsp:rsid wsp:val=&quot;006B33DC&quot;/&gt;&lt;wsp:rsid wsp:val=&quot;006B3584&quot;/&gt;&lt;wsp:rsid wsp:val=&quot;006B376C&quot;/&gt;&lt;wsp:rsid wsp:val=&quot;006B37DD&quot;/&gt;&lt;wsp:rsid wsp:val=&quot;006B3981&quot;/&gt;&lt;wsp:rsid wsp:val=&quot;006B39F8&quot;/&gt;&lt;wsp:rsid wsp:val=&quot;006B3AA8&quot;/&gt;&lt;wsp:rsid wsp:val=&quot;006B3BC7&quot;/&gt;&lt;wsp:rsid wsp:val=&quot;006B3C8C&quot;/&gt;&lt;wsp:rsid wsp:val=&quot;006B3E24&quot;/&gt;&lt;wsp:rsid wsp:val=&quot;006B3FB1&quot;/&gt;&lt;wsp:rsid wsp:val=&quot;006B421D&quot;/&gt;&lt;wsp:rsid wsp:val=&quot;006B4833&quot;/&gt;&lt;wsp:rsid wsp:val=&quot;006B48B1&quot;/&gt;&lt;wsp:rsid wsp:val=&quot;006B49F0&quot;/&gt;&lt;wsp:rsid wsp:val=&quot;006B4A42&quot;/&gt;&lt;wsp:rsid wsp:val=&quot;006B4B13&quot;/&gt;&lt;wsp:rsid wsp:val=&quot;006B4C6A&quot;/&gt;&lt;wsp:rsid wsp:val=&quot;006B4C96&quot;/&gt;&lt;wsp:rsid wsp:val=&quot;006B4FC1&quot;/&gt;&lt;wsp:rsid wsp:val=&quot;006B54C2&quot;/&gt;&lt;wsp:rsid wsp:val=&quot;006B57AD&quot;/&gt;&lt;wsp:rsid wsp:val=&quot;006B5A69&quot;/&gt;&lt;wsp:rsid wsp:val=&quot;006B5BD9&quot;/&gt;&lt;wsp:rsid wsp:val=&quot;006B5DCF&quot;/&gt;&lt;wsp:rsid wsp:val=&quot;006B5FBE&quot;/&gt;&lt;wsp:rsid wsp:val=&quot;006B605B&quot;/&gt;&lt;wsp:rsid wsp:val=&quot;006B60A2&quot;/&gt;&lt;wsp:rsid wsp:val=&quot;006B60A8&quot;/&gt;&lt;wsp:rsid wsp:val=&quot;006B6329&quot;/&gt;&lt;wsp:rsid wsp:val=&quot;006B6476&quot;/&gt;&lt;wsp:rsid wsp:val=&quot;006B664F&quot;/&gt;&lt;wsp:rsid wsp:val=&quot;006B6B0E&quot;/&gt;&lt;wsp:rsid wsp:val=&quot;006B7474&quot;/&gt;&lt;wsp:rsid wsp:val=&quot;006B78FE&quot;/&gt;&lt;wsp:rsid wsp:val=&quot;006B7A37&quot;/&gt;&lt;wsp:rsid wsp:val=&quot;006B7A39&quot;/&gt;&lt;wsp:rsid wsp:val=&quot;006B7DFE&quot;/&gt;&lt;wsp:rsid wsp:val=&quot;006B7F5A&quot;/&gt;&lt;wsp:rsid wsp:val=&quot;006C0121&quot;/&gt;&lt;wsp:rsid wsp:val=&quot;006C043C&quot;/&gt;&lt;wsp:rsid wsp:val=&quot;006C04DF&quot;/&gt;&lt;wsp:rsid wsp:val=&quot;006C0E6E&quot;/&gt;&lt;wsp:rsid wsp:val=&quot;006C154A&quot;/&gt;&lt;wsp:rsid wsp:val=&quot;006C16D2&quot;/&gt;&lt;wsp:rsid wsp:val=&quot;006C1845&quot;/&gt;&lt;wsp:rsid wsp:val=&quot;006C1984&quot;/&gt;&lt;wsp:rsid wsp:val=&quot;006C1B1F&quot;/&gt;&lt;wsp:rsid wsp:val=&quot;006C2291&quot;/&gt;&lt;wsp:rsid wsp:val=&quot;006C22B7&quot;/&gt;&lt;wsp:rsid wsp:val=&quot;006C2395&quot;/&gt;&lt;wsp:rsid wsp:val=&quot;006C25FE&quot;/&gt;&lt;wsp:rsid wsp:val=&quot;006C2761&quot;/&gt;&lt;wsp:rsid wsp:val=&quot;006C2A69&quot;/&gt;&lt;wsp:rsid wsp:val=&quot;006C2B09&quot;/&gt;&lt;wsp:rsid wsp:val=&quot;006C2F13&quot;/&gt;&lt;wsp:rsid wsp:val=&quot;006C2F38&quot;/&gt;&lt;wsp:rsid wsp:val=&quot;006C3026&quot;/&gt;&lt;wsp:rsid wsp:val=&quot;006C32C8&quot;/&gt;&lt;wsp:rsid wsp:val=&quot;006C346D&quot;/&gt;&lt;wsp:rsid wsp:val=&quot;006C34EA&quot;/&gt;&lt;wsp:rsid wsp:val=&quot;006C3961&quot;/&gt;&lt;wsp:rsid wsp:val=&quot;006C3A56&quot;/&gt;&lt;wsp:rsid wsp:val=&quot;006C3C6F&quot;/&gt;&lt;wsp:rsid wsp:val=&quot;006C3DBF&quot;/&gt;&lt;wsp:rsid wsp:val=&quot;006C403E&quot;/&gt;&lt;wsp:rsid wsp:val=&quot;006C40B2&quot;/&gt;&lt;wsp:rsid wsp:val=&quot;006C4A72&quot;/&gt;&lt;wsp:rsid wsp:val=&quot;006C4E44&quot;/&gt;&lt;wsp:rsid wsp:val=&quot;006C5052&quot;/&gt;&lt;wsp:rsid wsp:val=&quot;006C50C8&quot;/&gt;&lt;wsp:rsid wsp:val=&quot;006C5435&quot;/&gt;&lt;wsp:rsid wsp:val=&quot;006C5903&quot;/&gt;&lt;wsp:rsid wsp:val=&quot;006C5C7B&quot;/&gt;&lt;wsp:rsid wsp:val=&quot;006C5E93&quot;/&gt;&lt;wsp:rsid wsp:val=&quot;006C5EA0&quot;/&gt;&lt;wsp:rsid wsp:val=&quot;006C5EC2&quot;/&gt;&lt;wsp:rsid wsp:val=&quot;006C60A3&quot;/&gt;&lt;wsp:rsid wsp:val=&quot;006C63DB&quot;/&gt;&lt;wsp:rsid wsp:val=&quot;006C6AF0&quot;/&gt;&lt;wsp:rsid wsp:val=&quot;006C6E64&quot;/&gt;&lt;wsp:rsid wsp:val=&quot;006C6F0F&quot;/&gt;&lt;wsp:rsid wsp:val=&quot;006C6F73&quot;/&gt;&lt;wsp:rsid wsp:val=&quot;006C7BE4&quot;/&gt;&lt;wsp:rsid wsp:val=&quot;006C7F20&quot;/&gt;&lt;wsp:rsid wsp:val=&quot;006D02E2&quot;/&gt;&lt;wsp:rsid wsp:val=&quot;006D0711&quot;/&gt;&lt;wsp:rsid wsp:val=&quot;006D0A6B&quot;/&gt;&lt;wsp:rsid wsp:val=&quot;006D0B82&quot;/&gt;&lt;wsp:rsid wsp:val=&quot;006D0DFB&quot;/&gt;&lt;wsp:rsid wsp:val=&quot;006D11C3&quot;/&gt;&lt;wsp:rsid wsp:val=&quot;006D1547&quot;/&gt;&lt;wsp:rsid wsp:val=&quot;006D1700&quot;/&gt;&lt;wsp:rsid wsp:val=&quot;006D18C0&quot;/&gt;&lt;wsp:rsid wsp:val=&quot;006D1E22&quot;/&gt;&lt;wsp:rsid wsp:val=&quot;006D1E44&quot;/&gt;&lt;wsp:rsid wsp:val=&quot;006D22AF&quot;/&gt;&lt;wsp:rsid wsp:val=&quot;006D25E6&quot;/&gt;&lt;wsp:rsid wsp:val=&quot;006D272D&quot;/&gt;&lt;wsp:rsid wsp:val=&quot;006D2E75&quot;/&gt;&lt;wsp:rsid wsp:val=&quot;006D2EA7&quot;/&gt;&lt;wsp:rsid wsp:val=&quot;006D30DF&quot;/&gt;&lt;wsp:rsid wsp:val=&quot;006D362F&quot;/&gt;&lt;wsp:rsid wsp:val=&quot;006D36A7&quot;/&gt;&lt;wsp:rsid wsp:val=&quot;006D36D7&quot;/&gt;&lt;wsp:rsid wsp:val=&quot;006D3D3E&quot;/&gt;&lt;wsp:rsid wsp:val=&quot;006D3EEB&quot;/&gt;&lt;wsp:rsid wsp:val=&quot;006D486B&quot;/&gt;&lt;wsp:rsid wsp:val=&quot;006D4AE8&quot;/&gt;&lt;wsp:rsid wsp:val=&quot;006D4C39&quot;/&gt;&lt;wsp:rsid wsp:val=&quot;006D4DEC&quot;/&gt;&lt;wsp:rsid wsp:val=&quot;006D50E0&quot;/&gt;&lt;wsp:rsid wsp:val=&quot;006D5838&quot;/&gt;&lt;wsp:rsid wsp:val=&quot;006D5B06&quot;/&gt;&lt;wsp:rsid wsp:val=&quot;006D5F4B&quot;/&gt;&lt;wsp:rsid wsp:val=&quot;006D636C&quot;/&gt;&lt;wsp:rsid wsp:val=&quot;006D6536&quot;/&gt;&lt;wsp:rsid wsp:val=&quot;006D65A5&quot;/&gt;&lt;wsp:rsid wsp:val=&quot;006D699A&quot;/&gt;&lt;wsp:rsid wsp:val=&quot;006D69A5&quot;/&gt;&lt;wsp:rsid wsp:val=&quot;006D6B8B&quot;/&gt;&lt;wsp:rsid wsp:val=&quot;006D6BD2&quot;/&gt;&lt;wsp:rsid wsp:val=&quot;006D6E25&quot;/&gt;&lt;wsp:rsid wsp:val=&quot;006D7085&quot;/&gt;&lt;wsp:rsid wsp:val=&quot;006D75AD&quot;/&gt;&lt;wsp:rsid wsp:val=&quot;006D7798&quot;/&gt;&lt;wsp:rsid wsp:val=&quot;006D7A67&quot;/&gt;&lt;wsp:rsid wsp:val=&quot;006D7CD8&quot;/&gt;&lt;wsp:rsid wsp:val=&quot;006E02A8&quot;/&gt;&lt;wsp:rsid wsp:val=&quot;006E0435&quot;/&gt;&lt;wsp:rsid wsp:val=&quot;006E04D7&quot;/&gt;&lt;wsp:rsid wsp:val=&quot;006E0564&quot;/&gt;&lt;wsp:rsid wsp:val=&quot;006E09F4&quot;/&gt;&lt;wsp:rsid wsp:val=&quot;006E09FC&quot;/&gt;&lt;wsp:rsid wsp:val=&quot;006E0B00&quot;/&gt;&lt;wsp:rsid wsp:val=&quot;006E0B95&quot;/&gt;&lt;wsp:rsid wsp:val=&quot;006E0ED2&quot;/&gt;&lt;wsp:rsid wsp:val=&quot;006E0F8E&quot;/&gt;&lt;wsp:rsid wsp:val=&quot;006E0FEA&quot;/&gt;&lt;wsp:rsid wsp:val=&quot;006E136A&quot;/&gt;&lt;wsp:rsid wsp:val=&quot;006E1587&quot;/&gt;&lt;wsp:rsid wsp:val=&quot;006E183B&quot;/&gt;&lt;wsp:rsid wsp:val=&quot;006E1AB9&quot;/&gt;&lt;wsp:rsid wsp:val=&quot;006E1CAB&quot;/&gt;&lt;wsp:rsid wsp:val=&quot;006E2057&quot;/&gt;&lt;wsp:rsid wsp:val=&quot;006E226A&quot;/&gt;&lt;wsp:rsid wsp:val=&quot;006E2366&quot;/&gt;&lt;wsp:rsid wsp:val=&quot;006E23FE&quot;/&gt;&lt;wsp:rsid wsp:val=&quot;006E2807&quot;/&gt;&lt;wsp:rsid wsp:val=&quot;006E2855&quot;/&gt;&lt;wsp:rsid wsp:val=&quot;006E2C7E&quot;/&gt;&lt;wsp:rsid wsp:val=&quot;006E2D43&quot;/&gt;&lt;wsp:rsid wsp:val=&quot;006E2E84&quot;/&gt;&lt;wsp:rsid wsp:val=&quot;006E3068&quot;/&gt;&lt;wsp:rsid wsp:val=&quot;006E3497&quot;/&gt;&lt;wsp:rsid wsp:val=&quot;006E3644&quot;/&gt;&lt;wsp:rsid wsp:val=&quot;006E366F&quot;/&gt;&lt;wsp:rsid wsp:val=&quot;006E3C97&quot;/&gt;&lt;wsp:rsid wsp:val=&quot;006E41BD&quot;/&gt;&lt;wsp:rsid wsp:val=&quot;006E450A&quot;/&gt;&lt;wsp:rsid wsp:val=&quot;006E453E&quot;/&gt;&lt;wsp:rsid wsp:val=&quot;006E4665&quot;/&gt;&lt;wsp:rsid wsp:val=&quot;006E4854&quot;/&gt;&lt;wsp:rsid wsp:val=&quot;006E4CC5&quot;/&gt;&lt;wsp:rsid wsp:val=&quot;006E4F3B&quot;/&gt;&lt;wsp:rsid wsp:val=&quot;006E4FC4&quot;/&gt;&lt;wsp:rsid wsp:val=&quot;006E51F4&quot;/&gt;&lt;wsp:rsid wsp:val=&quot;006E58BD&quot;/&gt;&lt;wsp:rsid wsp:val=&quot;006E5BCB&quot;/&gt;&lt;wsp:rsid wsp:val=&quot;006E6054&quot;/&gt;&lt;wsp:rsid wsp:val=&quot;006E629A&quot;/&gt;&lt;wsp:rsid wsp:val=&quot;006E62DD&quot;/&gt;&lt;wsp:rsid wsp:val=&quot;006E67A7&quot;/&gt;&lt;wsp:rsid wsp:val=&quot;006E67D5&quot;/&gt;&lt;wsp:rsid wsp:val=&quot;006E687B&quot;/&gt;&lt;wsp:rsid wsp:val=&quot;006E69E7&quot;/&gt;&lt;wsp:rsid wsp:val=&quot;006E6B02&quot;/&gt;&lt;wsp:rsid wsp:val=&quot;006E6C02&quot;/&gt;&lt;wsp:rsid wsp:val=&quot;006E6C45&quot;/&gt;&lt;wsp:rsid wsp:val=&quot;006E6EF7&quot;/&gt;&lt;wsp:rsid wsp:val=&quot;006E7110&quot;/&gt;&lt;wsp:rsid wsp:val=&quot;006E7279&quot;/&gt;&lt;wsp:rsid wsp:val=&quot;006E77C2&quot;/&gt;&lt;wsp:rsid wsp:val=&quot;006E7AD4&quot;/&gt;&lt;wsp:rsid wsp:val=&quot;006E7B59&quot;/&gt;&lt;wsp:rsid wsp:val=&quot;006E7D11&quot;/&gt;&lt;wsp:rsid wsp:val=&quot;006F023C&quot;/&gt;&lt;wsp:rsid wsp:val=&quot;006F07BA&quot;/&gt;&lt;wsp:rsid wsp:val=&quot;006F09C2&quot;/&gt;&lt;wsp:rsid wsp:val=&quot;006F09CF&quot;/&gt;&lt;wsp:rsid wsp:val=&quot;006F0BC5&quot;/&gt;&lt;wsp:rsid wsp:val=&quot;006F10EE&quot;/&gt;&lt;wsp:rsid wsp:val=&quot;006F11F8&quot;/&gt;&lt;wsp:rsid wsp:val=&quot;006F132A&quot;/&gt;&lt;wsp:rsid wsp:val=&quot;006F1411&quot;/&gt;&lt;wsp:rsid wsp:val=&quot;006F1833&quot;/&gt;&lt;wsp:rsid wsp:val=&quot;006F18D6&quot;/&gt;&lt;wsp:rsid wsp:val=&quot;006F191D&quot;/&gt;&lt;wsp:rsid wsp:val=&quot;006F1CAF&quot;/&gt;&lt;wsp:rsid wsp:val=&quot;006F1D4C&quot;/&gt;&lt;wsp:rsid wsp:val=&quot;006F1D4D&quot;/&gt;&lt;wsp:rsid wsp:val=&quot;006F1E3E&quot;/&gt;&lt;wsp:rsid wsp:val=&quot;006F214C&quot;/&gt;&lt;wsp:rsid wsp:val=&quot;006F216D&quot;/&gt;&lt;wsp:rsid wsp:val=&quot;006F230C&quot;/&gt;&lt;wsp:rsid wsp:val=&quot;006F253C&quot;/&gt;&lt;wsp:rsid wsp:val=&quot;006F2581&quot;/&gt;&lt;wsp:rsid wsp:val=&quot;006F2639&quot;/&gt;&lt;wsp:rsid wsp:val=&quot;006F266D&quot;/&gt;&lt;wsp:rsid wsp:val=&quot;006F2D19&quot;/&gt;&lt;wsp:rsid wsp:val=&quot;006F3318&quot;/&gt;&lt;wsp:rsid wsp:val=&quot;006F362C&quot;/&gt;&lt;wsp:rsid wsp:val=&quot;006F3AEC&quot;/&gt;&lt;wsp:rsid wsp:val=&quot;006F3EAA&quot;/&gt;&lt;wsp:rsid wsp:val=&quot;006F3F33&quot;/&gt;&lt;wsp:rsid wsp:val=&quot;006F3F90&quot;/&gt;&lt;wsp:rsid wsp:val=&quot;006F4617&quot;/&gt;&lt;wsp:rsid wsp:val=&quot;006F4767&quot;/&gt;&lt;wsp:rsid wsp:val=&quot;006F490D&quot;/&gt;&lt;wsp:rsid wsp:val=&quot;006F4A37&quot;/&gt;&lt;wsp:rsid wsp:val=&quot;006F4A73&quot;/&gt;&lt;wsp:rsid wsp:val=&quot;006F4F39&quot;/&gt;&lt;wsp:rsid wsp:val=&quot;006F57E2&quot;/&gt;&lt;wsp:rsid wsp:val=&quot;006F58B2&quot;/&gt;&lt;wsp:rsid wsp:val=&quot;006F5BE0&quot;/&gt;&lt;wsp:rsid wsp:val=&quot;006F5D9D&quot;/&gt;&lt;wsp:rsid wsp:val=&quot;006F5E7D&quot;/&gt;&lt;wsp:rsid wsp:val=&quot;006F60FA&quot;/&gt;&lt;wsp:rsid wsp:val=&quot;006F61D7&quot;/&gt;&lt;wsp:rsid wsp:val=&quot;006F6B04&quot;/&gt;&lt;wsp:rsid wsp:val=&quot;006F6B23&quot;/&gt;&lt;wsp:rsid wsp:val=&quot;006F6B9D&quot;/&gt;&lt;wsp:rsid wsp:val=&quot;006F73E1&quot;/&gt;&lt;wsp:rsid wsp:val=&quot;006F7578&quot;/&gt;&lt;wsp:rsid wsp:val=&quot;006F78B7&quot;/&gt;&lt;wsp:rsid wsp:val=&quot;006F7AE6&quot;/&gt;&lt;wsp:rsid wsp:val=&quot;0070016D&quot;/&gt;&lt;wsp:rsid wsp:val=&quot;00700328&quot;/&gt;&lt;wsp:rsid wsp:val=&quot;0070080C&quot;/&gt;&lt;wsp:rsid wsp:val=&quot;00700D88&quot;/&gt;&lt;wsp:rsid wsp:val=&quot;007013BF&quot;/&gt;&lt;wsp:rsid wsp:val=&quot;007014BF&quot;/&gt;&lt;wsp:rsid wsp:val=&quot;00701537&quot;/&gt;&lt;wsp:rsid wsp:val=&quot;00701914&quot;/&gt;&lt;wsp:rsid wsp:val=&quot;00701B77&quot;/&gt;&lt;wsp:rsid wsp:val=&quot;00701BA5&quot;/&gt;&lt;wsp:rsid wsp:val=&quot;00701CEA&quot;/&gt;&lt;wsp:rsid wsp:val=&quot;00701FA8&quot;/&gt;&lt;wsp:rsid wsp:val=&quot;00702063&quot;/&gt;&lt;wsp:rsid wsp:val=&quot;00702329&quot;/&gt;&lt;wsp:rsid wsp:val=&quot;007023FE&quot;/&gt;&lt;wsp:rsid wsp:val=&quot;00702505&quot;/&gt;&lt;wsp:rsid wsp:val=&quot;0070256C&quot;/&gt;&lt;wsp:rsid wsp:val=&quot;007027A4&quot;/&gt;&lt;wsp:rsid wsp:val=&quot;00702A21&quot;/&gt;&lt;wsp:rsid wsp:val=&quot;00702A94&quot;/&gt;&lt;wsp:rsid wsp:val=&quot;00702D29&quot;/&gt;&lt;wsp:rsid wsp:val=&quot;0070339F&quot;/&gt;&lt;wsp:rsid wsp:val=&quot;00703568&quot;/&gt;&lt;wsp:rsid wsp:val=&quot;00703908&quot;/&gt;&lt;wsp:rsid wsp:val=&quot;00703B1F&quot;/&gt;&lt;wsp:rsid wsp:val=&quot;00703C4A&quot;/&gt;&lt;wsp:rsid wsp:val=&quot;00703CD9&quot;/&gt;&lt;wsp:rsid wsp:val=&quot;00703D95&quot;/&gt;&lt;wsp:rsid wsp:val=&quot;00703F79&quot;/&gt;&lt;wsp:rsid wsp:val=&quot;00704145&quot;/&gt;&lt;wsp:rsid wsp:val=&quot;00704606&quot;/&gt;&lt;wsp:rsid wsp:val=&quot;007047B8&quot;/&gt;&lt;wsp:rsid wsp:val=&quot;007048EC&quot;/&gt;&lt;wsp:rsid wsp:val=&quot;00704C4F&quot;/&gt;&lt;wsp:rsid wsp:val=&quot;00705452&quot;/&gt;&lt;wsp:rsid wsp:val=&quot;00705A4C&quot;/&gt;&lt;wsp:rsid wsp:val=&quot;00706534&quot;/&gt;&lt;wsp:rsid wsp:val=&quot;00706674&quot;/&gt;&lt;wsp:rsid wsp:val=&quot;00706785&quot;/&gt;&lt;wsp:rsid wsp:val=&quot;00706C06&quot;/&gt;&lt;wsp:rsid wsp:val=&quot;00707169&quot;/&gt;&lt;wsp:rsid wsp:val=&quot;007071AA&quot;/&gt;&lt;wsp:rsid wsp:val=&quot;00707278&quot;/&gt;&lt;wsp:rsid wsp:val=&quot;007074A8&quot;/&gt;&lt;wsp:rsid wsp:val=&quot;00707508&quot;/&gt;&lt;wsp:rsid wsp:val=&quot;0070753A&quot;/&gt;&lt;wsp:rsid wsp:val=&quot;007076A7&quot;/&gt;&lt;wsp:rsid wsp:val=&quot;00707A98&quot;/&gt;&lt;wsp:rsid wsp:val=&quot;00707C86&quot;/&gt;&lt;wsp:rsid wsp:val=&quot;0071026B&quot;/&gt;&lt;wsp:rsid wsp:val=&quot;007105B1&quot;/&gt;&lt;wsp:rsid wsp:val=&quot;007106E5&quot;/&gt;&lt;wsp:rsid wsp:val=&quot;00710B31&quot;/&gt;&lt;wsp:rsid wsp:val=&quot;00710BED&quot;/&gt;&lt;wsp:rsid wsp:val=&quot;00710D91&quot;/&gt;&lt;wsp:rsid wsp:val=&quot;00710E01&quot;/&gt;&lt;wsp:rsid wsp:val=&quot;007110C2&quot;/&gt;&lt;wsp:rsid wsp:val=&quot;0071112F&quot;/&gt;&lt;wsp:rsid wsp:val=&quot;00711472&quot;/&gt;&lt;wsp:rsid wsp:val=&quot;00711767&quot;/&gt;&lt;wsp:rsid wsp:val=&quot;00711A45&quot;/&gt;&lt;wsp:rsid wsp:val=&quot;00711AC5&quot;/&gt;&lt;wsp:rsid wsp:val=&quot;00711D33&quot;/&gt;&lt;wsp:rsid wsp:val=&quot;00712009&quot;/&gt;&lt;wsp:rsid wsp:val=&quot;007126C2&quot;/&gt;&lt;wsp:rsid wsp:val=&quot;00712948&quot;/&gt;&lt;wsp:rsid wsp:val=&quot;007129BA&quot;/&gt;&lt;wsp:rsid wsp:val=&quot;007129CE&quot;/&gt;&lt;wsp:rsid wsp:val=&quot;00712C05&quot;/&gt;&lt;wsp:rsid wsp:val=&quot;00712DDC&quot;/&gt;&lt;wsp:rsid wsp:val=&quot;00712E4C&quot;/&gt;&lt;wsp:rsid wsp:val=&quot;007131A1&quot;/&gt;&lt;wsp:rsid wsp:val=&quot;00713500&quot;/&gt;&lt;wsp:rsid wsp:val=&quot;00713520&quot;/&gt;&lt;wsp:rsid wsp:val=&quot;0071371F&quot;/&gt;&lt;wsp:rsid wsp:val=&quot;00713858&quot;/&gt;&lt;wsp:rsid wsp:val=&quot;00713A16&quot;/&gt;&lt;wsp:rsid wsp:val=&quot;00713A96&quot;/&gt;&lt;wsp:rsid wsp:val=&quot;00713AAA&quot;/&gt;&lt;wsp:rsid wsp:val=&quot;00713E6D&quot;/&gt;&lt;wsp:rsid wsp:val=&quot;00713F8F&quot;/&gt;&lt;wsp:rsid wsp:val=&quot;007141F7&quot;/&gt;&lt;wsp:rsid wsp:val=&quot;007146C0&quot;/&gt;&lt;wsp:rsid wsp:val=&quot;00714753&quot;/&gt;&lt;wsp:rsid wsp:val=&quot;00714754&quot;/&gt;&lt;wsp:rsid wsp:val=&quot;00714761&quot;/&gt;&lt;wsp:rsid wsp:val=&quot;007147DD&quot;/&gt;&lt;wsp:rsid wsp:val=&quot;00714940&quot;/&gt;&lt;wsp:rsid wsp:val=&quot;00714AE5&quot;/&gt;&lt;wsp:rsid wsp:val=&quot;00714D13&quot;/&gt;&lt;wsp:rsid wsp:val=&quot;00714D26&quot;/&gt;&lt;wsp:rsid wsp:val=&quot;00714D74&quot;/&gt;&lt;wsp:rsid wsp:val=&quot;00714FD0&quot;/&gt;&lt;wsp:rsid wsp:val=&quot;007150BE&quot;/&gt;&lt;wsp:rsid wsp:val=&quot;00715165&quot;/&gt;&lt;wsp:rsid wsp:val=&quot;00715253&quot;/&gt;&lt;wsp:rsid wsp:val=&quot;00715382&quot;/&gt;&lt;wsp:rsid wsp:val=&quot;007157A5&quot;/&gt;&lt;wsp:rsid wsp:val=&quot;007159EB&quot;/&gt;&lt;wsp:rsid wsp:val=&quot;00715B76&quot;/&gt;&lt;wsp:rsid wsp:val=&quot;007160D4&quot;/&gt;&lt;wsp:rsid wsp:val=&quot;0071621C&quot;/&gt;&lt;wsp:rsid wsp:val=&quot;00716758&quot;/&gt;&lt;wsp:rsid wsp:val=&quot;00716A79&quot;/&gt;&lt;wsp:rsid wsp:val=&quot;00716EC5&quot;/&gt;&lt;wsp:rsid wsp:val=&quot;00717113&quot;/&gt;&lt;wsp:rsid wsp:val=&quot;00717202&quot;/&gt;&lt;wsp:rsid wsp:val=&quot;00717275&quot;/&gt;&lt;wsp:rsid wsp:val=&quot;007174AE&quot;/&gt;&lt;wsp:rsid wsp:val=&quot;0071769C&quot;/&gt;&lt;wsp:rsid wsp:val=&quot;0071771B&quot;/&gt;&lt;wsp:rsid wsp:val=&quot;00717794&quot;/&gt;&lt;wsp:rsid wsp:val=&quot;00717A1B&quot;/&gt;&lt;wsp:rsid wsp:val=&quot;00717AB9&quot;/&gt;&lt;wsp:rsid wsp:val=&quot;00717E89&quot;/&gt;&lt;wsp:rsid wsp:val=&quot;0072012D&quot;/&gt;&lt;wsp:rsid wsp:val=&quot;00720335&quot;/&gt;&lt;wsp:rsid wsp:val=&quot;007203A3&quot;/&gt;&lt;wsp:rsid wsp:val=&quot;007204D0&quot;/&gt;&lt;wsp:rsid wsp:val=&quot;00720696&quot;/&gt;&lt;wsp:rsid wsp:val=&quot;007207DC&quot;/&gt;&lt;wsp:rsid wsp:val=&quot;007209AE&quot;/&gt;&lt;wsp:rsid wsp:val=&quot;007209B0&quot;/&gt;&lt;wsp:rsid wsp:val=&quot;00720A6B&quot;/&gt;&lt;wsp:rsid wsp:val=&quot;00720CAF&quot;/&gt;&lt;wsp:rsid wsp:val=&quot;00720E64&quot;/&gt;&lt;wsp:rsid wsp:val=&quot;00720F26&quot;/&gt;&lt;wsp:rsid wsp:val=&quot;007211B5&quot;/&gt;&lt;wsp:rsid wsp:val=&quot;00721DDF&quot;/&gt;&lt;wsp:rsid wsp:val=&quot;00721EF8&quot;/&gt;&lt;wsp:rsid wsp:val=&quot;007220B6&quot;/&gt;&lt;wsp:rsid wsp:val=&quot;00722355&quot;/&gt;&lt;wsp:rsid wsp:val=&quot;00722557&quot;/&gt;&lt;wsp:rsid wsp:val=&quot;0072262C&quot;/&gt;&lt;wsp:rsid wsp:val=&quot;007228A4&quot;/&gt;&lt;wsp:rsid wsp:val=&quot;00722D25&quot;/&gt;&lt;wsp:rsid wsp:val=&quot;00722E53&quot;/&gt;&lt;wsp:rsid wsp:val=&quot;00723231&quot;/&gt;&lt;wsp:rsid wsp:val=&quot;0072352E&quot;/&gt;&lt;wsp:rsid wsp:val=&quot;007235C6&quot;/&gt;&lt;wsp:rsid wsp:val=&quot;00723A51&quot;/&gt;&lt;wsp:rsid wsp:val=&quot;00723C17&quot;/&gt;&lt;wsp:rsid wsp:val=&quot;00723D14&quot;/&gt;&lt;wsp:rsid wsp:val=&quot;007242DF&quot;/&gt;&lt;wsp:rsid wsp:val=&quot;007242F4&quot;/&gt;&lt;wsp:rsid wsp:val=&quot;0072442F&quot;/&gt;&lt;wsp:rsid wsp:val=&quot;0072456E&quot;/&gt;&lt;wsp:rsid wsp:val=&quot;0072473D&quot;/&gt;&lt;wsp:rsid wsp:val=&quot;00724870&quot;/&gt;&lt;wsp:rsid wsp:val=&quot;00724B55&quot;/&gt;&lt;wsp:rsid wsp:val=&quot;00724E8F&quot;/&gt;&lt;wsp:rsid wsp:val=&quot;00724ED8&quot;/&gt;&lt;wsp:rsid wsp:val=&quot;00724F09&quot;/&gt;&lt;wsp:rsid wsp:val=&quot;00724F91&quot;/&gt;&lt;wsp:rsid wsp:val=&quot;00725084&quot;/&gt;&lt;wsp:rsid wsp:val=&quot;007250FC&quot;/&gt;&lt;wsp:rsid wsp:val=&quot;00725362&quot;/&gt;&lt;wsp:rsid wsp:val=&quot;0072557B&quot;/&gt;&lt;wsp:rsid wsp:val=&quot;00725DAC&quot;/&gt;&lt;wsp:rsid wsp:val=&quot;00725E84&quot;/&gt;&lt;wsp:rsid wsp:val=&quot;0072605D&quot;/&gt;&lt;wsp:rsid wsp:val=&quot;0072607F&quot;/&gt;&lt;wsp:rsid wsp:val=&quot;0072655E&quot;/&gt;&lt;wsp:rsid wsp:val=&quot;0072659A&quot;/&gt;&lt;wsp:rsid wsp:val=&quot;007265AC&quot;/&gt;&lt;wsp:rsid wsp:val=&quot;007266E7&quot;/&gt;&lt;wsp:rsid wsp:val=&quot;007267F5&quot;/&gt;&lt;wsp:rsid wsp:val=&quot;00726890&quot;/&gt;&lt;wsp:rsid wsp:val=&quot;00726B0C&quot;/&gt;&lt;wsp:rsid wsp:val=&quot;00726B3B&quot;/&gt;&lt;wsp:rsid wsp:val=&quot;00726CFC&quot;/&gt;&lt;wsp:rsid wsp:val=&quot;00726DB4&quot;/&gt;&lt;wsp:rsid wsp:val=&quot;00726EB5&quot;/&gt;&lt;wsp:rsid wsp:val=&quot;00727089&quot;/&gt;&lt;wsp:rsid wsp:val=&quot;00727830&quot;/&gt;&lt;wsp:rsid wsp:val=&quot;00727B51&quot;/&gt;&lt;wsp:rsid wsp:val=&quot;00727E7A&quot;/&gt;&lt;wsp:rsid wsp:val=&quot;0073001A&quot;/&gt;&lt;wsp:rsid wsp:val=&quot;0073003C&quot;/&gt;&lt;wsp:rsid wsp:val=&quot;00730068&quot;/&gt;&lt;wsp:rsid wsp:val=&quot;0073043F&quot;/&gt;&lt;wsp:rsid wsp:val=&quot;007307A7&quot;/&gt;&lt;wsp:rsid wsp:val=&quot;00730813&quot;/&gt;&lt;wsp:rsid wsp:val=&quot;00730B9B&quot;/&gt;&lt;wsp:rsid wsp:val=&quot;00730D39&quot;/&gt;&lt;wsp:rsid wsp:val=&quot;00730D43&quot;/&gt;&lt;wsp:rsid wsp:val=&quot;00730EAC&quot;/&gt;&lt;wsp:rsid wsp:val=&quot;00730F06&quot;/&gt;&lt;wsp:rsid wsp:val=&quot;00731403&quot;/&gt;&lt;wsp:rsid wsp:val=&quot;0073141B&quot;/&gt;&lt;wsp:rsid wsp:val=&quot;00731B9A&quot;/&gt;&lt;wsp:rsid wsp:val=&quot;00732354&quot;/&gt;&lt;wsp:rsid wsp:val=&quot;007327D1&quot;/&gt;&lt;wsp:rsid wsp:val=&quot;00732B25&quot;/&gt;&lt;wsp:rsid wsp:val=&quot;00732C3C&quot;/&gt;&lt;wsp:rsid wsp:val=&quot;00732DD4&quot;/&gt;&lt;wsp:rsid wsp:val=&quot;00733028&quot;/&gt;&lt;wsp:rsid wsp:val=&quot;00733191&quot;/&gt;&lt;wsp:rsid wsp:val=&quot;0073338E&quot;/&gt;&lt;wsp:rsid wsp:val=&quot;007333D5&quot;/&gt;&lt;wsp:rsid wsp:val=&quot;00733593&quot;/&gt;&lt;wsp:rsid wsp:val=&quot;007335FA&quot;/&gt;&lt;wsp:rsid wsp:val=&quot;007336C4&quot;/&gt;&lt;wsp:rsid wsp:val=&quot;007336C6&quot;/&gt;&lt;wsp:rsid wsp:val=&quot;0073375A&quot;/&gt;&lt;wsp:rsid wsp:val=&quot;0073381D&quot;/&gt;&lt;wsp:rsid wsp:val=&quot;00733937&quot;/&gt;&lt;wsp:rsid wsp:val=&quot;00733D3E&quot;/&gt;&lt;wsp:rsid wsp:val=&quot;00733E88&quot;/&gt;&lt;wsp:rsid wsp:val=&quot;00733FEC&quot;/&gt;&lt;wsp:rsid wsp:val=&quot;00734098&quot;/&gt;&lt;wsp:rsid wsp:val=&quot;007349B3&quot;/&gt;&lt;wsp:rsid wsp:val=&quot;00734AAD&quot;/&gt;&lt;wsp:rsid wsp:val=&quot;00734B75&quot;/&gt;&lt;wsp:rsid wsp:val=&quot;00734E52&quot;/&gt;&lt;wsp:rsid wsp:val=&quot;007351AA&quot;/&gt;&lt;wsp:rsid wsp:val=&quot;007353E0&quot;/&gt;&lt;wsp:rsid wsp:val=&quot;00735563&quot;/&gt;&lt;wsp:rsid wsp:val=&quot;0073572B&quot;/&gt;&lt;wsp:rsid wsp:val=&quot;00735979&quot;/&gt;&lt;wsp:rsid wsp:val=&quot;00735AC6&quot;/&gt;&lt;wsp:rsid wsp:val=&quot;00735CAA&quot;/&gt;&lt;wsp:rsid wsp:val=&quot;00736042&quot;/&gt;&lt;wsp:rsid wsp:val=&quot;00736282&quot;/&gt;&lt;wsp:rsid wsp:val=&quot;00736482&quot;/&gt;&lt;wsp:rsid wsp:val=&quot;00736484&quot;/&gt;&lt;wsp:rsid wsp:val=&quot;007364CC&quot;/&gt;&lt;wsp:rsid wsp:val=&quot;0073694C&quot;/&gt;&lt;wsp:rsid wsp:val=&quot;00736958&quot;/&gt;&lt;wsp:rsid wsp:val=&quot;00736B8D&quot;/&gt;&lt;wsp:rsid wsp:val=&quot;00736D4A&quot;/&gt;&lt;wsp:rsid wsp:val=&quot;00736EF7&quot;/&gt;&lt;wsp:rsid wsp:val=&quot;00736F2F&quot;/&gt;&lt;wsp:rsid wsp:val=&quot;0073721B&quot;/&gt;&lt;wsp:rsid wsp:val=&quot;007373AB&quot;/&gt;&lt;wsp:rsid wsp:val=&quot;007374BB&quot;/&gt;&lt;wsp:rsid wsp:val=&quot;0073772A&quot;/&gt;&lt;wsp:rsid wsp:val=&quot;00737919&quot;/&gt;&lt;wsp:rsid wsp:val=&quot;00737B70&quot;/&gt;&lt;wsp:rsid wsp:val=&quot;00737BB3&quot;/&gt;&lt;wsp:rsid wsp:val=&quot;007401F6&quot;/&gt;&lt;wsp:rsid wsp:val=&quot;0074057C&quot;/&gt;&lt;wsp:rsid wsp:val=&quot;00740602&quot;/&gt;&lt;wsp:rsid wsp:val=&quot;007408E4&quot;/&gt;&lt;wsp:rsid wsp:val=&quot;00740AF5&quot;/&gt;&lt;wsp:rsid wsp:val=&quot;00740E7E&quot;/&gt;&lt;wsp:rsid wsp:val=&quot;00740F37&quot;/&gt;&lt;wsp:rsid wsp:val=&quot;007412BF&quot;/&gt;&lt;wsp:rsid wsp:val=&quot;0074142D&quot;/&gt;&lt;wsp:rsid wsp:val=&quot;007418D2&quot;/&gt;&lt;wsp:rsid wsp:val=&quot;00741E36&quot;/&gt;&lt;wsp:rsid wsp:val=&quot;00741FCA&quot;/&gt;&lt;wsp:rsid wsp:val=&quot;0074209D&quot;/&gt;&lt;wsp:rsid wsp:val=&quot;007421BD&quot;/&gt;&lt;wsp:rsid wsp:val=&quot;007423FD&quot;/&gt;&lt;wsp:rsid wsp:val=&quot;007427B6&quot;/&gt;&lt;wsp:rsid wsp:val=&quot;0074288A&quot;/&gt;&lt;wsp:rsid wsp:val=&quot;00742933&quot;/&gt;&lt;wsp:rsid wsp:val=&quot;00742BAA&quot;/&gt;&lt;wsp:rsid wsp:val=&quot;007433F8&quot;/&gt;&lt;wsp:rsid wsp:val=&quot;00743546&quot;/&gt;&lt;wsp:rsid wsp:val=&quot;0074357F&quot;/&gt;&lt;wsp:rsid wsp:val=&quot;00743A3A&quot;/&gt;&lt;wsp:rsid wsp:val=&quot;00743AE8&quot;/&gt;&lt;wsp:rsid wsp:val=&quot;00744276&quot;/&gt;&lt;wsp:rsid wsp:val=&quot;007444A3&quot;/&gt;&lt;wsp:rsid wsp:val=&quot;00744596&quot;/&gt;&lt;wsp:rsid wsp:val=&quot;007445C3&quot;/&gt;&lt;wsp:rsid wsp:val=&quot;0074498C&quot;/&gt;&lt;wsp:rsid wsp:val=&quot;00744A8A&quot;/&gt;&lt;wsp:rsid wsp:val=&quot;00744B10&quot;/&gt;&lt;wsp:rsid wsp:val=&quot;00744BF8&quot;/&gt;&lt;wsp:rsid wsp:val=&quot;00744D3B&quot;/&gt;&lt;wsp:rsid wsp:val=&quot;00745D04&quot;/&gt;&lt;wsp:rsid wsp:val=&quot;00746103&quot;/&gt;&lt;wsp:rsid wsp:val=&quot;007464FA&quot;/&gt;&lt;wsp:rsid wsp:val=&quot;0074671B&quot;/&gt;&lt;wsp:rsid wsp:val=&quot;00746822&quot;/&gt;&lt;wsp:rsid wsp:val=&quot;00746EAE&quot;/&gt;&lt;wsp:rsid wsp:val=&quot;00747821&quot;/&gt;&lt;wsp:rsid wsp:val=&quot;0074799D&quot;/&gt;&lt;wsp:rsid wsp:val=&quot;00747B6C&quot;/&gt;&lt;wsp:rsid wsp:val=&quot;00747CA9&quot;/&gt;&lt;wsp:rsid wsp:val=&quot;00747D34&quot;/&gt;&lt;wsp:rsid wsp:val=&quot;00747F17&quot;/&gt;&lt;wsp:rsid wsp:val=&quot;00747F58&quot;/&gt;&lt;wsp:rsid wsp:val=&quot;00750001&quot;/&gt;&lt;wsp:rsid wsp:val=&quot;00750271&quot;/&gt;&lt;wsp:rsid wsp:val=&quot;00750B83&quot;/&gt;&lt;wsp:rsid wsp:val=&quot;00750DF6&quot;/&gt;&lt;wsp:rsid wsp:val=&quot;00750EF6&quot;/&gt;&lt;wsp:rsid wsp:val=&quot;0075106C&quot;/&gt;&lt;wsp:rsid wsp:val=&quot;007516E4&quot;/&gt;&lt;wsp:rsid wsp:val=&quot;00751BEB&quot;/&gt;&lt;wsp:rsid wsp:val=&quot;00751EBD&quot;/&gt;&lt;wsp:rsid wsp:val=&quot;00751F4F&quot;/&gt;&lt;wsp:rsid wsp:val=&quot;00751F57&quot;/&gt;&lt;wsp:rsid wsp:val=&quot;00752054&quot;/&gt;&lt;wsp:rsid wsp:val=&quot;0075256B&quot;/&gt;&lt;wsp:rsid wsp:val=&quot;00752699&quot;/&gt;&lt;wsp:rsid wsp:val=&quot;007526FF&quot;/&gt;&lt;wsp:rsid wsp:val=&quot;00752C2F&quot;/&gt;&lt;wsp:rsid wsp:val=&quot;00752D94&quot;/&gt;&lt;wsp:rsid wsp:val=&quot;00753075&quot;/&gt;&lt;wsp:rsid wsp:val=&quot;007530EE&quot;/&gt;&lt;wsp:rsid wsp:val=&quot;0075325C&quot;/&gt;&lt;wsp:rsid wsp:val=&quot;007532EB&quot;/&gt;&lt;wsp:rsid wsp:val=&quot;00753525&quot;/&gt;&lt;wsp:rsid wsp:val=&quot;00753A8E&quot;/&gt;&lt;wsp:rsid wsp:val=&quot;00753C4C&quot;/&gt;&lt;wsp:rsid wsp:val=&quot;00753D0D&quot;/&gt;&lt;wsp:rsid wsp:val=&quot;00753E7F&quot;/&gt;&lt;wsp:rsid wsp:val=&quot;00754257&quot;/&gt;&lt;wsp:rsid wsp:val=&quot;00754A8E&quot;/&gt;&lt;wsp:rsid wsp:val=&quot;00754AD8&quot;/&gt;&lt;wsp:rsid wsp:val=&quot;00754D6C&quot;/&gt;&lt;wsp:rsid wsp:val=&quot;00755081&quot;/&gt;&lt;wsp:rsid wsp:val=&quot;007553C4&quot;/&gt;&lt;wsp:rsid wsp:val=&quot;00755B30&quot;/&gt;&lt;wsp:rsid wsp:val=&quot;00755CF5&quot;/&gt;&lt;wsp:rsid wsp:val=&quot;00755EA2&quot;/&gt;&lt;wsp:rsid wsp:val=&quot;00756449&quot;/&gt;&lt;wsp:rsid wsp:val=&quot;0075645B&quot;/&gt;&lt;wsp:rsid wsp:val=&quot;0075665C&quot;/&gt;&lt;wsp:rsid wsp:val=&quot;007566D0&quot;/&gt;&lt;wsp:rsid wsp:val=&quot;0075690C&quot;/&gt;&lt;wsp:rsid wsp:val=&quot;00756CE5&quot;/&gt;&lt;wsp:rsid wsp:val=&quot;00757A92&quot;/&gt;&lt;wsp:rsid wsp:val=&quot;00757B17&quot;/&gt;&lt;wsp:rsid wsp:val=&quot;0076011D&quot;/&gt;&lt;wsp:rsid wsp:val=&quot;00760224&quot;/&gt;&lt;wsp:rsid wsp:val=&quot;007608C7&quot;/&gt;&lt;wsp:rsid wsp:val=&quot;0076099C&quot;/&gt;&lt;wsp:rsid wsp:val=&quot;00760EBC&quot;/&gt;&lt;wsp:rsid wsp:val=&quot;007610B2&quot;/&gt;&lt;wsp:rsid wsp:val=&quot;007610BE&quot;/&gt;&lt;wsp:rsid wsp:val=&quot;0076117D&quot;/&gt;&lt;wsp:rsid wsp:val=&quot;00761357&quot;/&gt;&lt;wsp:rsid wsp:val=&quot;00761FC0&quot;/&gt;&lt;wsp:rsid wsp:val=&quot;00762185&quot;/&gt;&lt;wsp:rsid wsp:val=&quot;007622D0&quot;/&gt;&lt;wsp:rsid wsp:val=&quot;00762463&quot;/&gt;&lt;wsp:rsid wsp:val=&quot;007627CB&quot;/&gt;&lt;wsp:rsid wsp:val=&quot;007628DD&quot;/&gt;&lt;wsp:rsid wsp:val=&quot;00762970&quot;/&gt;&lt;wsp:rsid wsp:val=&quot;00762A21&quot;/&gt;&lt;wsp:rsid wsp:val=&quot;00763200&quot;/&gt;&lt;wsp:rsid wsp:val=&quot;00763749&quot;/&gt;&lt;wsp:rsid wsp:val=&quot;007637EF&quot;/&gt;&lt;wsp:rsid wsp:val=&quot;007639C5&quot;/&gt;&lt;wsp:rsid wsp:val=&quot;00763AD9&quot;/&gt;&lt;wsp:rsid wsp:val=&quot;00763E57&quot;/&gt;&lt;wsp:rsid wsp:val=&quot;00763F4C&quot;/&gt;&lt;wsp:rsid wsp:val=&quot;0076424D&quot;/&gt;&lt;wsp:rsid wsp:val=&quot;007642AC&quot;/&gt;&lt;wsp:rsid wsp:val=&quot;0076435F&quot;/&gt;&lt;wsp:rsid wsp:val=&quot;0076468B&quot;/&gt;&lt;wsp:rsid wsp:val=&quot;00764706&quot;/&gt;&lt;wsp:rsid wsp:val=&quot;0076471C&quot;/&gt;&lt;wsp:rsid wsp:val=&quot;00764787&quot;/&gt;&lt;wsp:rsid wsp:val=&quot;007649BD&quot;/&gt;&lt;wsp:rsid wsp:val=&quot;00764A59&quot;/&gt;&lt;wsp:rsid wsp:val=&quot;00764EC0&quot;/&gt;&lt;wsp:rsid wsp:val=&quot;00764FB0&quot;/&gt;&lt;wsp:rsid wsp:val=&quot;00765228&quot;/&gt;&lt;wsp:rsid wsp:val=&quot;00765312&quot;/&gt;&lt;wsp:rsid wsp:val=&quot;007654EE&quot;/&gt;&lt;wsp:rsid wsp:val=&quot;00765537&quot;/&gt;&lt;wsp:rsid wsp:val=&quot;007655F8&quot;/&gt;&lt;wsp:rsid wsp:val=&quot;0076564D&quot;/&gt;&lt;wsp:rsid wsp:val=&quot;00765674&quot;/&gt;&lt;wsp:rsid wsp:val=&quot;00765BAA&quot;/&gt;&lt;wsp:rsid wsp:val=&quot;00765C0D&quot;/&gt;&lt;wsp:rsid wsp:val=&quot;00765F04&quot;/&gt;&lt;wsp:rsid wsp:val=&quot;00766316&quot;/&gt;&lt;wsp:rsid wsp:val=&quot;007664BA&quot;/&gt;&lt;wsp:rsid wsp:val=&quot;007668F1&quot;/&gt;&lt;wsp:rsid wsp:val=&quot;007668F8&quot;/&gt;&lt;wsp:rsid wsp:val=&quot;00766BA4&quot;/&gt;&lt;wsp:rsid wsp:val=&quot;00766D68&quot;/&gt;&lt;wsp:rsid wsp:val=&quot;007674B0&quot;/&gt;&lt;wsp:rsid wsp:val=&quot;00767602&quot;/&gt;&lt;wsp:rsid wsp:val=&quot;00767CF3&quot;/&gt;&lt;wsp:rsid wsp:val=&quot;00767DBC&quot;/&gt;&lt;wsp:rsid wsp:val=&quot;0077060E&quot;/&gt;&lt;wsp:rsid wsp:val=&quot;0077063C&quot;/&gt;&lt;wsp:rsid wsp:val=&quot;00770679&quot;/&gt;&lt;wsp:rsid wsp:val=&quot;00770803&quot;/&gt;&lt;wsp:rsid wsp:val=&quot;00770864&quot;/&gt;&lt;wsp:rsid wsp:val=&quot;00770E19&quot;/&gt;&lt;wsp:rsid wsp:val=&quot;00770E9D&quot;/&gt;&lt;wsp:rsid wsp:val=&quot;00770FCD&quot;/&gt;&lt;wsp:rsid wsp:val=&quot;0077126B&quot;/&gt;&lt;wsp:rsid wsp:val=&quot;00771311&quot;/&gt;&lt;wsp:rsid wsp:val=&quot;0077139F&quot;/&gt;&lt;wsp:rsid wsp:val=&quot;00771613&quot;/&gt;&lt;wsp:rsid wsp:val=&quot;007716AC&quot;/&gt;&lt;wsp:rsid wsp:val=&quot;007717C6&quot;/&gt;&lt;wsp:rsid wsp:val=&quot;00771BC9&quot;/&gt;&lt;wsp:rsid wsp:val=&quot;00772048&quot;/&gt;&lt;wsp:rsid wsp:val=&quot;00772216&quot;/&gt;&lt;wsp:rsid wsp:val=&quot;00772422&quot;/&gt;&lt;wsp:rsid wsp:val=&quot;007727E4&quot;/&gt;&lt;wsp:rsid wsp:val=&quot;0077295B&quot;/&gt;&lt;wsp:rsid wsp:val=&quot;00772BDF&quot;/&gt;&lt;wsp:rsid wsp:val=&quot;00772C9F&quot;/&gt;&lt;wsp:rsid wsp:val=&quot;00772D54&quot;/&gt;&lt;wsp:rsid wsp:val=&quot;007732D0&quot;/&gt;&lt;wsp:rsid wsp:val=&quot;00773497&quot;/&gt;&lt;wsp:rsid wsp:val=&quot;00773700&quot;/&gt;&lt;wsp:rsid wsp:val=&quot;0077421F&quot;/&gt;&lt;wsp:rsid wsp:val=&quot;00774241&quot;/&gt;&lt;wsp:rsid wsp:val=&quot;007745B3&quot;/&gt;&lt;wsp:rsid wsp:val=&quot;00774980&quot;/&gt;&lt;wsp:rsid wsp:val=&quot;007749CB&quot;/&gt;&lt;wsp:rsid wsp:val=&quot;00774D56&quot;/&gt;&lt;wsp:rsid wsp:val=&quot;00774E0D&quot;/&gt;&lt;wsp:rsid wsp:val=&quot;00774E84&quot;/&gt;&lt;wsp:rsid wsp:val=&quot;00774E8A&quot;/&gt;&lt;wsp:rsid wsp:val=&quot;00774F7F&quot;/&gt;&lt;wsp:rsid wsp:val=&quot;0077501A&quot;/&gt;&lt;wsp:rsid wsp:val=&quot;00775249&quot;/&gt;&lt;wsp:rsid wsp:val=&quot;007756D6&quot;/&gt;&lt;wsp:rsid wsp:val=&quot;00775957&quot;/&gt;&lt;wsp:rsid wsp:val=&quot;00775B5D&quot;/&gt;&lt;wsp:rsid wsp:val=&quot;00775D30&quot;/&gt;&lt;wsp:rsid wsp:val=&quot;00775EB5&quot;/&gt;&lt;wsp:rsid wsp:val=&quot;007767D9&quot;/&gt;&lt;wsp:rsid wsp:val=&quot;007767EB&quot;/&gt;&lt;wsp:rsid wsp:val=&quot;007768F5&quot;/&gt;&lt;wsp:rsid wsp:val=&quot;00776B68&quot;/&gt;&lt;wsp:rsid wsp:val=&quot;00776CBC&quot;/&gt;&lt;wsp:rsid wsp:val=&quot;00776D61&quot;/&gt;&lt;wsp:rsid wsp:val=&quot;00776DFE&quot;/&gt;&lt;wsp:rsid wsp:val=&quot;0077730E&quot;/&gt;&lt;wsp:rsid wsp:val=&quot;00777607&quot;/&gt;&lt;wsp:rsid wsp:val=&quot;0077765B&quot;/&gt;&lt;wsp:rsid wsp:val=&quot;007777D0&quot;/&gt;&lt;wsp:rsid wsp:val=&quot;00777825&quot;/&gt;&lt;wsp:rsid wsp:val=&quot;00777871&quot;/&gt;&lt;wsp:rsid wsp:val=&quot;00777AC1&quot;/&gt;&lt;wsp:rsid wsp:val=&quot;00777B43&quot;/&gt;&lt;wsp:rsid wsp:val=&quot;00777BC1&quot;/&gt;&lt;wsp:rsid wsp:val=&quot;00777F33&quot;/&gt;&lt;wsp:rsid wsp:val=&quot;00777F93&quot;/&gt;&lt;wsp:rsid wsp:val=&quot;00780274&quot;/&gt;&lt;wsp:rsid wsp:val=&quot;007802BC&quot;/&gt;&lt;wsp:rsid wsp:val=&quot;007802F9&quot;/&gt;&lt;wsp:rsid wsp:val=&quot;007803E8&quot;/&gt;&lt;wsp:rsid wsp:val=&quot;007806C9&quot;/&gt;&lt;wsp:rsid wsp:val=&quot;00780905&quot;/&gt;&lt;wsp:rsid wsp:val=&quot;00780D1E&quot;/&gt;&lt;wsp:rsid wsp:val=&quot;00780E39&quot;/&gt;&lt;wsp:rsid wsp:val=&quot;00781011&quot;/&gt;&lt;wsp:rsid wsp:val=&quot;00781C5F&quot;/&gt;&lt;wsp:rsid wsp:val=&quot;00781FC0&quot;/&gt;&lt;wsp:rsid wsp:val=&quot;00782802&quot;/&gt;&lt;wsp:rsid wsp:val=&quot;00782DD4&quot;/&gt;&lt;wsp:rsid wsp:val=&quot;00783098&quot;/&gt;&lt;wsp:rsid wsp:val=&quot;007831D8&quot;/&gt;&lt;wsp:rsid wsp:val=&quot;007832A3&quot;/&gt;&lt;wsp:rsid wsp:val=&quot;007834D7&quot;/&gt;&lt;wsp:rsid wsp:val=&quot;007834F5&quot;/&gt;&lt;wsp:rsid wsp:val=&quot;007837AA&quot;/&gt;&lt;wsp:rsid wsp:val=&quot;0078395B&quot;/&gt;&lt;wsp:rsid wsp:val=&quot;00783C28&quot;/&gt;&lt;wsp:rsid wsp:val=&quot;00783D4F&quot;/&gt;&lt;wsp:rsid wsp:val=&quot;00783EFA&quot;/&gt;&lt;wsp:rsid wsp:val=&quot;007841DC&quot;/&gt;&lt;wsp:rsid wsp:val=&quot;00784260&quot;/&gt;&lt;wsp:rsid wsp:val=&quot;00784303&quot;/&gt;&lt;wsp:rsid wsp:val=&quot;00784435&quot;/&gt;&lt;wsp:rsid wsp:val=&quot;00784618&quot;/&gt;&lt;wsp:rsid wsp:val=&quot;00784C19&quot;/&gt;&lt;wsp:rsid wsp:val=&quot;00784E5D&quot;/&gt;&lt;wsp:rsid wsp:val=&quot;00785029&quot;/&gt;&lt;wsp:rsid wsp:val=&quot;0078571B&quot;/&gt;&lt;wsp:rsid wsp:val=&quot;0078576E&quot;/&gt;&lt;wsp:rsid wsp:val=&quot;00785B70&quot;/&gt;&lt;wsp:rsid wsp:val=&quot;00785C5B&quot;/&gt;&lt;wsp:rsid wsp:val=&quot;00785E96&quot;/&gt;&lt;wsp:rsid wsp:val=&quot;00785EF9&quot;/&gt;&lt;wsp:rsid wsp:val=&quot;00785F92&quot;/&gt;&lt;wsp:rsid wsp:val=&quot;007861C6&quot;/&gt;&lt;wsp:rsid wsp:val=&quot;007862D5&quot;/&gt;&lt;wsp:rsid wsp:val=&quot;00786456&quot;/&gt;&lt;wsp:rsid wsp:val=&quot;0078660E&quot;/&gt;&lt;wsp:rsid wsp:val=&quot;007866F6&quot;/&gt;&lt;wsp:rsid wsp:val=&quot;00786C09&quot;/&gt;&lt;wsp:rsid wsp:val=&quot;00787012&quot;/&gt;&lt;wsp:rsid wsp:val=&quot;007871C7&quot;/&gt;&lt;wsp:rsid wsp:val=&quot;007872BB&quot;/&gt;&lt;wsp:rsid wsp:val=&quot;0078732B&quot;/&gt;&lt;wsp:rsid wsp:val=&quot;007873C4&quot;/&gt;&lt;wsp:rsid wsp:val=&quot;00787567&quot;/&gt;&lt;wsp:rsid wsp:val=&quot;0078767D&quot;/&gt;&lt;wsp:rsid wsp:val=&quot;0078769D&quot;/&gt;&lt;wsp:rsid wsp:val=&quot;00787964&quot;/&gt;&lt;wsp:rsid wsp:val=&quot;00787A71&quot;/&gt;&lt;wsp:rsid wsp:val=&quot;00787B92&quot;/&gt;&lt;wsp:rsid wsp:val=&quot;007903E5&quot;/&gt;&lt;wsp:rsid wsp:val=&quot;00790C01&quot;/&gt;&lt;wsp:rsid wsp:val=&quot;00790CF4&quot;/&gt;&lt;wsp:rsid wsp:val=&quot;00790DD8&quot;/&gt;&lt;wsp:rsid wsp:val=&quot;00790F33&quot;/&gt;&lt;wsp:rsid wsp:val=&quot;00791341&quot;/&gt;&lt;wsp:rsid wsp:val=&quot;00791343&quot;/&gt;&lt;wsp:rsid wsp:val=&quot;00791427&quot;/&gt;&lt;wsp:rsid wsp:val=&quot;007915D8&quot;/&gt;&lt;wsp:rsid wsp:val=&quot;00791A5F&quot;/&gt;&lt;wsp:rsid wsp:val=&quot;00791BF5&quot;/&gt;&lt;wsp:rsid wsp:val=&quot;00791C2D&quot;/&gt;&lt;wsp:rsid wsp:val=&quot;00791E32&quot;/&gt;&lt;wsp:rsid wsp:val=&quot;007920CC&quot;/&gt;&lt;wsp:rsid wsp:val=&quot;0079213E&quot;/&gt;&lt;wsp:rsid wsp:val=&quot;007924D6&quot;/&gt;&lt;wsp:rsid wsp:val=&quot;00792569&quot;/&gt;&lt;wsp:rsid wsp:val=&quot;00792602&quot;/&gt;&lt;wsp:rsid wsp:val=&quot;007928F0&quot;/&gt;&lt;wsp:rsid wsp:val=&quot;00792BD9&quot;/&gt;&lt;wsp:rsid wsp:val=&quot;00792C74&quot;/&gt;&lt;wsp:rsid wsp:val=&quot;00793180&quot;/&gt;&lt;wsp:rsid wsp:val=&quot;00793201&quot;/&gt;&lt;wsp:rsid wsp:val=&quot;0079342E&quot;/&gt;&lt;wsp:rsid wsp:val=&quot;00793680&quot;/&gt;&lt;wsp:rsid wsp:val=&quot;0079388E&quot;/&gt;&lt;wsp:rsid wsp:val=&quot;007938D9&quot;/&gt;&lt;wsp:rsid wsp:val=&quot;007939FF&quot;/&gt;&lt;wsp:rsid wsp:val=&quot;00793CA6&quot;/&gt;&lt;wsp:rsid wsp:val=&quot;00793CD5&quot;/&gt;&lt;wsp:rsid wsp:val=&quot;007942AE&quot;/&gt;&lt;wsp:rsid wsp:val=&quot;0079455A&quot;/&gt;&lt;wsp:rsid wsp:val=&quot;007947D6&quot;/&gt;&lt;wsp:rsid wsp:val=&quot;007947D8&quot;/&gt;&lt;wsp:rsid wsp:val=&quot;00794875&quot;/&gt;&lt;wsp:rsid wsp:val=&quot;007949E7&quot;/&gt;&lt;wsp:rsid wsp:val=&quot;00794D46&quot;/&gt;&lt;wsp:rsid wsp:val=&quot;00794D53&quot;/&gt;&lt;wsp:rsid wsp:val=&quot;00795430&quot;/&gt;&lt;wsp:rsid wsp:val=&quot;00795904&quot;/&gt;&lt;wsp:rsid wsp:val=&quot;00795BC6&quot;/&gt;&lt;wsp:rsid wsp:val=&quot;00795F10&quot;/&gt;&lt;wsp:rsid wsp:val=&quot;00796203&quot;/&gt;&lt;wsp:rsid wsp:val=&quot;0079638A&quot;/&gt;&lt;wsp:rsid wsp:val=&quot;007963CF&quot;/&gt;&lt;wsp:rsid wsp:val=&quot;00796443&quot;/&gt;&lt;wsp:rsid wsp:val=&quot;00796AB2&quot;/&gt;&lt;wsp:rsid wsp:val=&quot;00796D62&quot;/&gt;&lt;wsp:rsid wsp:val=&quot;007975EC&quot;/&gt;&lt;wsp:rsid wsp:val=&quot;007976AC&quot;/&gt;&lt;wsp:rsid wsp:val=&quot;00797751&quot;/&gt;&lt;wsp:rsid wsp:val=&quot;00797955&quot;/&gt;&lt;wsp:rsid wsp:val=&quot;007979D3&quot;/&gt;&lt;wsp:rsid wsp:val=&quot;00797B10&quot;/&gt;&lt;wsp:rsid wsp:val=&quot;00797BBB&quot;/&gt;&lt;wsp:rsid wsp:val=&quot;00797D0B&quot;/&gt;&lt;wsp:rsid wsp:val=&quot;007A039E&quot;/&gt;&lt;wsp:rsid wsp:val=&quot;007A0687&quot;/&gt;&lt;wsp:rsid wsp:val=&quot;007A074B&quot;/&gt;&lt;wsp:rsid wsp:val=&quot;007A0A4B&quot;/&gt;&lt;wsp:rsid wsp:val=&quot;007A0C5C&quot;/&gt;&lt;wsp:rsid wsp:val=&quot;007A0D5C&quot;/&gt;&lt;wsp:rsid wsp:val=&quot;007A0DBC&quot;/&gt;&lt;wsp:rsid wsp:val=&quot;007A1821&quot;/&gt;&lt;wsp:rsid wsp:val=&quot;007A182E&quot;/&gt;&lt;wsp:rsid wsp:val=&quot;007A193C&quot;/&gt;&lt;wsp:rsid wsp:val=&quot;007A1A75&quot;/&gt;&lt;wsp:rsid wsp:val=&quot;007A1BFD&quot;/&gt;&lt;wsp:rsid wsp:val=&quot;007A1DA9&quot;/&gt;&lt;wsp:rsid wsp:val=&quot;007A2162&quot;/&gt;&lt;wsp:rsid wsp:val=&quot;007A21B1&quot;/&gt;&lt;wsp:rsid wsp:val=&quot;007A21C9&quot;/&gt;&lt;wsp:rsid wsp:val=&quot;007A21CF&quot;/&gt;&lt;wsp:rsid wsp:val=&quot;007A23A6&quot;/&gt;&lt;wsp:rsid wsp:val=&quot;007A23ED&quot;/&gt;&lt;wsp:rsid wsp:val=&quot;007A2857&quot;/&gt;&lt;wsp:rsid wsp:val=&quot;007A2C9C&quot;/&gt;&lt;wsp:rsid wsp:val=&quot;007A31CA&quot;/&gt;&lt;wsp:rsid wsp:val=&quot;007A3217&quot;/&gt;&lt;wsp:rsid wsp:val=&quot;007A3593&quot;/&gt;&lt;wsp:rsid wsp:val=&quot;007A3612&quot;/&gt;&lt;wsp:rsid wsp:val=&quot;007A3821&quot;/&gt;&lt;wsp:rsid wsp:val=&quot;007A3A63&quot;/&gt;&lt;wsp:rsid wsp:val=&quot;007A3F64&quot;/&gt;&lt;wsp:rsid wsp:val=&quot;007A430A&quot;/&gt;&lt;wsp:rsid wsp:val=&quot;007A456A&quot;/&gt;&lt;wsp:rsid wsp:val=&quot;007A4660&quot;/&gt;&lt;wsp:rsid wsp:val=&quot;007A4B0F&quot;/&gt;&lt;wsp:rsid wsp:val=&quot;007A4DB6&quot;/&gt;&lt;wsp:rsid wsp:val=&quot;007A5114&quot;/&gt;&lt;wsp:rsid wsp:val=&quot;007A52E3&quot;/&gt;&lt;wsp:rsid wsp:val=&quot;007A56C0&quot;/&gt;&lt;wsp:rsid wsp:val=&quot;007A57B6&quot;/&gt;&lt;wsp:rsid wsp:val=&quot;007A5D42&quot;/&gt;&lt;wsp:rsid wsp:val=&quot;007A5D73&quot;/&gt;&lt;wsp:rsid wsp:val=&quot;007A5E30&quot;/&gt;&lt;wsp:rsid wsp:val=&quot;007A5F56&quot;/&gt;&lt;wsp:rsid wsp:val=&quot;007A605E&quot;/&gt;&lt;wsp:rsid wsp:val=&quot;007A6131&quot;/&gt;&lt;wsp:rsid wsp:val=&quot;007A6272&quot;/&gt;&lt;wsp:rsid wsp:val=&quot;007A64AA&quot;/&gt;&lt;wsp:rsid wsp:val=&quot;007A653B&quot;/&gt;&lt;wsp:rsid wsp:val=&quot;007A6B95&quot;/&gt;&lt;wsp:rsid wsp:val=&quot;007A6EBB&quot;/&gt;&lt;wsp:rsid wsp:val=&quot;007A712A&quot;/&gt;&lt;wsp:rsid wsp:val=&quot;007A7181&quot;/&gt;&lt;wsp:rsid wsp:val=&quot;007B003F&quot;/&gt;&lt;wsp:rsid wsp:val=&quot;007B00F5&quot;/&gt;&lt;wsp:rsid wsp:val=&quot;007B035C&quot;/&gt;&lt;wsp:rsid wsp:val=&quot;007B04CE&quot;/&gt;&lt;wsp:rsid wsp:val=&quot;007B04D1&quot;/&gt;&lt;wsp:rsid wsp:val=&quot;007B056F&quot;/&gt;&lt;wsp:rsid wsp:val=&quot;007B0886&quot;/&gt;&lt;wsp:rsid wsp:val=&quot;007B0CC8&quot;/&gt;&lt;wsp:rsid wsp:val=&quot;007B0D61&quot;/&gt;&lt;wsp:rsid wsp:val=&quot;007B0D78&quot;/&gt;&lt;wsp:rsid wsp:val=&quot;007B0D95&quot;/&gt;&lt;wsp:rsid wsp:val=&quot;007B0E41&quot;/&gt;&lt;wsp:rsid wsp:val=&quot;007B0ED5&quot;/&gt;&lt;wsp:rsid wsp:val=&quot;007B117B&quot;/&gt;&lt;wsp:rsid wsp:val=&quot;007B1350&quot;/&gt;&lt;wsp:rsid wsp:val=&quot;007B13FD&quot;/&gt;&lt;wsp:rsid wsp:val=&quot;007B1539&quot;/&gt;&lt;wsp:rsid wsp:val=&quot;007B1DE5&quot;/&gt;&lt;wsp:rsid wsp:val=&quot;007B2125&quot;/&gt;&lt;wsp:rsid wsp:val=&quot;007B2278&quot;/&gt;&lt;wsp:rsid wsp:val=&quot;007B2413&quot;/&gt;&lt;wsp:rsid wsp:val=&quot;007B244F&quot;/&gt;&lt;wsp:rsid wsp:val=&quot;007B2961&quot;/&gt;&lt;wsp:rsid wsp:val=&quot;007B29DF&quot;/&gt;&lt;wsp:rsid wsp:val=&quot;007B2A58&quot;/&gt;&lt;wsp:rsid wsp:val=&quot;007B2C0F&quot;/&gt;&lt;wsp:rsid wsp:val=&quot;007B2F6D&quot;/&gt;&lt;wsp:rsid wsp:val=&quot;007B3104&quot;/&gt;&lt;wsp:rsid wsp:val=&quot;007B321E&quot;/&gt;&lt;wsp:rsid wsp:val=&quot;007B3459&quot;/&gt;&lt;wsp:rsid wsp:val=&quot;007B349A&quot;/&gt;&lt;wsp:rsid wsp:val=&quot;007B3522&quot;/&gt;&lt;wsp:rsid wsp:val=&quot;007B35B0&quot;/&gt;&lt;wsp:rsid wsp:val=&quot;007B3A1F&quot;/&gt;&lt;wsp:rsid wsp:val=&quot;007B3D8F&quot;/&gt;&lt;wsp:rsid wsp:val=&quot;007B3E58&quot;/&gt;&lt;wsp:rsid wsp:val=&quot;007B44F6&quot;/&gt;&lt;wsp:rsid wsp:val=&quot;007B4654&quot;/&gt;&lt;wsp:rsid wsp:val=&quot;007B4C5A&quot;/&gt;&lt;wsp:rsid wsp:val=&quot;007B4DAF&quot;/&gt;&lt;wsp:rsid wsp:val=&quot;007B4DDA&quot;/&gt;&lt;wsp:rsid wsp:val=&quot;007B4ED1&quot;/&gt;&lt;wsp:rsid wsp:val=&quot;007B5230&quot;/&gt;&lt;wsp:rsid wsp:val=&quot;007B562A&quot;/&gt;&lt;wsp:rsid wsp:val=&quot;007B583F&quot;/&gt;&lt;wsp:rsid wsp:val=&quot;007B5A03&quot;/&gt;&lt;wsp:rsid wsp:val=&quot;007B5D12&quot;/&gt;&lt;wsp:rsid wsp:val=&quot;007B5EEC&quot;/&gt;&lt;wsp:rsid wsp:val=&quot;007B5F49&quot;/&gt;&lt;wsp:rsid wsp:val=&quot;007B60D7&quot;/&gt;&lt;wsp:rsid wsp:val=&quot;007B6284&quot;/&gt;&lt;wsp:rsid wsp:val=&quot;007B63BF&quot;/&gt;&lt;wsp:rsid wsp:val=&quot;007B64F5&quot;/&gt;&lt;wsp:rsid wsp:val=&quot;007B6637&quot;/&gt;&lt;wsp:rsid wsp:val=&quot;007B66B5&quot;/&gt;&lt;wsp:rsid wsp:val=&quot;007B68F4&quot;/&gt;&lt;wsp:rsid wsp:val=&quot;007B6A8E&quot;/&gt;&lt;wsp:rsid wsp:val=&quot;007B6B7E&quot;/&gt;&lt;wsp:rsid wsp:val=&quot;007B6D73&quot;/&gt;&lt;wsp:rsid wsp:val=&quot;007B6E1D&quot;/&gt;&lt;wsp:rsid wsp:val=&quot;007B7069&quot;/&gt;&lt;wsp:rsid wsp:val=&quot;007B731D&quot;/&gt;&lt;wsp:rsid wsp:val=&quot;007B7614&quot;/&gt;&lt;wsp:rsid wsp:val=&quot;007B7694&quot;/&gt;&lt;wsp:rsid wsp:val=&quot;007B78C7&quot;/&gt;&lt;wsp:rsid wsp:val=&quot;007B7A0B&quot;/&gt;&lt;wsp:rsid wsp:val=&quot;007B7EE0&quot;/&gt;&lt;wsp:rsid wsp:val=&quot;007B7FF3&quot;/&gt;&lt;wsp:rsid wsp:val=&quot;007C02C7&quot;/&gt;&lt;wsp:rsid wsp:val=&quot;007C071B&quot;/&gt;&lt;wsp:rsid wsp:val=&quot;007C0BB8&quot;/&gt;&lt;wsp:rsid wsp:val=&quot;007C0BC8&quot;/&gt;&lt;wsp:rsid wsp:val=&quot;007C0C5D&quot;/&gt;&lt;wsp:rsid wsp:val=&quot;007C0EE7&quot;/&gt;&lt;wsp:rsid wsp:val=&quot;007C1131&quot;/&gt;&lt;wsp:rsid wsp:val=&quot;007C1337&quot;/&gt;&lt;wsp:rsid wsp:val=&quot;007C1505&quot;/&gt;&lt;wsp:rsid wsp:val=&quot;007C153F&quot;/&gt;&lt;wsp:rsid wsp:val=&quot;007C1C58&quot;/&gt;&lt;wsp:rsid wsp:val=&quot;007C1CF3&quot;/&gt;&lt;wsp:rsid wsp:val=&quot;007C209F&quot;/&gt;&lt;wsp:rsid wsp:val=&quot;007C23BA&quot;/&gt;&lt;wsp:rsid wsp:val=&quot;007C29E3&quot;/&gt;&lt;wsp:rsid wsp:val=&quot;007C2E28&quot;/&gt;&lt;wsp:rsid wsp:val=&quot;007C30F2&quot;/&gt;&lt;wsp:rsid wsp:val=&quot;007C330D&quot;/&gt;&lt;wsp:rsid wsp:val=&quot;007C33C0&quot;/&gt;&lt;wsp:rsid wsp:val=&quot;007C352B&quot;/&gt;&lt;wsp:rsid wsp:val=&quot;007C35BE&quot;/&gt;&lt;wsp:rsid wsp:val=&quot;007C390D&quot;/&gt;&lt;wsp:rsid wsp:val=&quot;007C3BDF&quot;/&gt;&lt;wsp:rsid wsp:val=&quot;007C3D6A&quot;/&gt;&lt;wsp:rsid wsp:val=&quot;007C415F&quot;/&gt;&lt;wsp:rsid wsp:val=&quot;007C45D9&quot;/&gt;&lt;wsp:rsid wsp:val=&quot;007C460A&quot;/&gt;&lt;wsp:rsid wsp:val=&quot;007C476C&quot;/&gt;&lt;wsp:rsid wsp:val=&quot;007C48D4&quot;/&gt;&lt;wsp:rsid wsp:val=&quot;007C4D1D&quot;/&gt;&lt;wsp:rsid wsp:val=&quot;007C4E59&quot;/&gt;&lt;wsp:rsid wsp:val=&quot;007C50B5&quot;/&gt;&lt;wsp:rsid wsp:val=&quot;007C5163&quot;/&gt;&lt;wsp:rsid wsp:val=&quot;007C524C&quot;/&gt;&lt;wsp:rsid wsp:val=&quot;007C5260&quot;/&gt;&lt;wsp:rsid wsp:val=&quot;007C52B2&quot;/&gt;&lt;wsp:rsid wsp:val=&quot;007C562B&quot;/&gt;&lt;wsp:rsid wsp:val=&quot;007C571B&quot;/&gt;&lt;wsp:rsid wsp:val=&quot;007C5886&quot;/&gt;&lt;wsp:rsid wsp:val=&quot;007C5960&quot;/&gt;&lt;wsp:rsid wsp:val=&quot;007C5BAC&quot;/&gt;&lt;wsp:rsid wsp:val=&quot;007C5E70&quot;/&gt;&lt;wsp:rsid wsp:val=&quot;007C5F69&quot;/&gt;&lt;wsp:rsid wsp:val=&quot;007C6225&quot;/&gt;&lt;wsp:rsid wsp:val=&quot;007C6410&quot;/&gt;&lt;wsp:rsid wsp:val=&quot;007C65F3&quot;/&gt;&lt;wsp:rsid wsp:val=&quot;007C6690&quot;/&gt;&lt;wsp:rsid wsp:val=&quot;007C678C&quot;/&gt;&lt;wsp:rsid wsp:val=&quot;007C71A4&quot;/&gt;&lt;wsp:rsid wsp:val=&quot;007C73B9&quot;/&gt;&lt;wsp:rsid wsp:val=&quot;007C7560&quot;/&gt;&lt;wsp:rsid wsp:val=&quot;007C75A7&quot;/&gt;&lt;wsp:rsid wsp:val=&quot;007C7B05&quot;/&gt;&lt;wsp:rsid wsp:val=&quot;007C7C49&quot;/&gt;&lt;wsp:rsid wsp:val=&quot;007C7E26&quot;/&gt;&lt;wsp:rsid wsp:val=&quot;007C7E44&quot;/&gt;&lt;wsp:rsid wsp:val=&quot;007D01BB&quot;/&gt;&lt;wsp:rsid wsp:val=&quot;007D021D&quot;/&gt;&lt;wsp:rsid wsp:val=&quot;007D055E&quot;/&gt;&lt;wsp:rsid wsp:val=&quot;007D057D&quot;/&gt;&lt;wsp:rsid wsp:val=&quot;007D0593&quot;/&gt;&lt;wsp:rsid wsp:val=&quot;007D0902&quot;/&gt;&lt;wsp:rsid wsp:val=&quot;007D09AF&quot;/&gt;&lt;wsp:rsid wsp:val=&quot;007D0A9C&quot;/&gt;&lt;wsp:rsid wsp:val=&quot;007D0AF9&quot;/&gt;&lt;wsp:rsid wsp:val=&quot;007D0CF7&quot;/&gt;&lt;wsp:rsid wsp:val=&quot;007D0FED&quot;/&gt;&lt;wsp:rsid wsp:val=&quot;007D1351&quot;/&gt;&lt;wsp:rsid wsp:val=&quot;007D1380&quot;/&gt;&lt;wsp:rsid wsp:val=&quot;007D1871&quot;/&gt;&lt;wsp:rsid wsp:val=&quot;007D1DE2&quot;/&gt;&lt;wsp:rsid wsp:val=&quot;007D1DE5&quot;/&gt;&lt;wsp:rsid wsp:val=&quot;007D241D&quot;/&gt;&lt;wsp:rsid wsp:val=&quot;007D2900&quot;/&gt;&lt;wsp:rsid wsp:val=&quot;007D29EC&quot;/&gt;&lt;wsp:rsid wsp:val=&quot;007D2A31&quot;/&gt;&lt;wsp:rsid wsp:val=&quot;007D2D37&quot;/&gt;&lt;wsp:rsid wsp:val=&quot;007D2E38&quot;/&gt;&lt;wsp:rsid wsp:val=&quot;007D34DD&quot;/&gt;&lt;wsp:rsid wsp:val=&quot;007D36E5&quot;/&gt;&lt;wsp:rsid wsp:val=&quot;007D372A&quot;/&gt;&lt;wsp:rsid wsp:val=&quot;007D38C1&quot;/&gt;&lt;wsp:rsid wsp:val=&quot;007D3F47&quot;/&gt;&lt;wsp:rsid wsp:val=&quot;007D4129&quot;/&gt;&lt;wsp:rsid wsp:val=&quot;007D46C5&quot;/&gt;&lt;wsp:rsid wsp:val=&quot;007D47CE&quot;/&gt;&lt;wsp:rsid wsp:val=&quot;007D499C&quot;/&gt;&lt;wsp:rsid wsp:val=&quot;007D4B42&quot;/&gt;&lt;wsp:rsid wsp:val=&quot;007D5420&quot;/&gt;&lt;wsp:rsid wsp:val=&quot;007D54C8&quot;/&gt;&lt;wsp:rsid wsp:val=&quot;007D593D&quot;/&gt;&lt;wsp:rsid wsp:val=&quot;007D59A0&quot;/&gt;&lt;wsp:rsid wsp:val=&quot;007D5BEF&quot;/&gt;&lt;wsp:rsid wsp:val=&quot;007D5C31&quot;/&gt;&lt;wsp:rsid wsp:val=&quot;007D5E18&quot;/&gt;&lt;wsp:rsid wsp:val=&quot;007D60AC&quot;/&gt;&lt;wsp:rsid wsp:val=&quot;007D6253&quot;/&gt;&lt;wsp:rsid wsp:val=&quot;007D626A&quot;/&gt;&lt;wsp:rsid wsp:val=&quot;007D650C&quot;/&gt;&lt;wsp:rsid wsp:val=&quot;007D6706&quot;/&gt;&lt;wsp:rsid wsp:val=&quot;007D6CFA&quot;/&gt;&lt;wsp:rsid wsp:val=&quot;007D6D4E&quot;/&gt;&lt;wsp:rsid wsp:val=&quot;007D7193&quot;/&gt;&lt;wsp:rsid wsp:val=&quot;007D7210&quot;/&gt;&lt;wsp:rsid wsp:val=&quot;007D72D6&quot;/&gt;&lt;wsp:rsid wsp:val=&quot;007D74AB&quot;/&gt;&lt;wsp:rsid wsp:val=&quot;007D74F8&quot;/&gt;&lt;wsp:rsid wsp:val=&quot;007D7591&quot;/&gt;&lt;wsp:rsid wsp:val=&quot;007D7763&quot;/&gt;&lt;wsp:rsid wsp:val=&quot;007D7D2E&quot;/&gt;&lt;wsp:rsid wsp:val=&quot;007D7F2A&quot;/&gt;&lt;wsp:rsid wsp:val=&quot;007E0677&quot;/&gt;&lt;wsp:rsid wsp:val=&quot;007E0C5F&quot;/&gt;&lt;wsp:rsid wsp:val=&quot;007E1188&quot;/&gt;&lt;wsp:rsid wsp:val=&quot;007E1229&quot;/&gt;&lt;wsp:rsid wsp:val=&quot;007E12F7&quot;/&gt;&lt;wsp:rsid wsp:val=&quot;007E1703&quot;/&gt;&lt;wsp:rsid wsp:val=&quot;007E171B&quot;/&gt;&lt;wsp:rsid wsp:val=&quot;007E1A2E&quot;/&gt;&lt;wsp:rsid wsp:val=&quot;007E1E4E&quot;/&gt;&lt;wsp:rsid wsp:val=&quot;007E2052&quot;/&gt;&lt;wsp:rsid wsp:val=&quot;007E21C7&quot;/&gt;&lt;wsp:rsid wsp:val=&quot;007E251D&quot;/&gt;&lt;wsp:rsid wsp:val=&quot;007E26D2&quot;/&gt;&lt;wsp:rsid wsp:val=&quot;007E2A14&quot;/&gt;&lt;wsp:rsid wsp:val=&quot;007E2AEA&quot;/&gt;&lt;wsp:rsid wsp:val=&quot;007E2E5D&quot;/&gt;&lt;wsp:rsid wsp:val=&quot;007E2E61&quot;/&gt;&lt;wsp:rsid wsp:val=&quot;007E2F6A&quot;/&gt;&lt;wsp:rsid wsp:val=&quot;007E30AA&quot;/&gt;&lt;wsp:rsid wsp:val=&quot;007E32B4&quot;/&gt;&lt;wsp:rsid wsp:val=&quot;007E36D6&quot;/&gt;&lt;wsp:rsid wsp:val=&quot;007E3BE9&quot;/&gt;&lt;wsp:rsid wsp:val=&quot;007E3D0F&quot;/&gt;&lt;wsp:rsid wsp:val=&quot;007E421B&quot;/&gt;&lt;wsp:rsid wsp:val=&quot;007E42F2&quot;/&gt;&lt;wsp:rsid wsp:val=&quot;007E482D&quot;/&gt;&lt;wsp:rsid wsp:val=&quot;007E4C62&quot;/&gt;&lt;wsp:rsid wsp:val=&quot;007E500A&quot;/&gt;&lt;wsp:rsid wsp:val=&quot;007E520B&quot;/&gt;&lt;wsp:rsid wsp:val=&quot;007E5221&quot;/&gt;&lt;wsp:rsid wsp:val=&quot;007E52EE&quot;/&gt;&lt;wsp:rsid wsp:val=&quot;007E578C&quot;/&gt;&lt;wsp:rsid wsp:val=&quot;007E58E6&quot;/&gt;&lt;wsp:rsid wsp:val=&quot;007E5BDE&quot;/&gt;&lt;wsp:rsid wsp:val=&quot;007E622B&quot;/&gt;&lt;wsp:rsid wsp:val=&quot;007E6418&quot;/&gt;&lt;wsp:rsid wsp:val=&quot;007E6455&quot;/&gt;&lt;wsp:rsid wsp:val=&quot;007E658C&quot;/&gt;&lt;wsp:rsid wsp:val=&quot;007E6D32&quot;/&gt;&lt;wsp:rsid wsp:val=&quot;007E6F5D&quot;/&gt;&lt;wsp:rsid wsp:val=&quot;007E74A8&quot;/&gt;&lt;wsp:rsid wsp:val=&quot;007E7740&quot;/&gt;&lt;wsp:rsid wsp:val=&quot;007E7795&quot;/&gt;&lt;wsp:rsid wsp:val=&quot;007E7890&quot;/&gt;&lt;wsp:rsid wsp:val=&quot;007E78E5&quot;/&gt;&lt;wsp:rsid wsp:val=&quot;007E7B6E&quot;/&gt;&lt;wsp:rsid wsp:val=&quot;007E7C74&quot;/&gt;&lt;wsp:rsid wsp:val=&quot;007E7F50&quot;/&gt;&lt;wsp:rsid wsp:val=&quot;007F019D&quot;/&gt;&lt;wsp:rsid wsp:val=&quot;007F01F1&quot;/&gt;&lt;wsp:rsid wsp:val=&quot;007F0C33&quot;/&gt;&lt;wsp:rsid wsp:val=&quot;007F0F66&quot;/&gt;&lt;wsp:rsid wsp:val=&quot;007F0F7E&quot;/&gt;&lt;wsp:rsid wsp:val=&quot;007F1004&quot;/&gt;&lt;wsp:rsid wsp:val=&quot;007F126A&quot;/&gt;&lt;wsp:rsid wsp:val=&quot;007F1645&quot;/&gt;&lt;wsp:rsid wsp:val=&quot;007F16FC&quot;/&gt;&lt;wsp:rsid wsp:val=&quot;007F176D&quot;/&gt;&lt;wsp:rsid wsp:val=&quot;007F184E&quot;/&gt;&lt;wsp:rsid wsp:val=&quot;007F1A27&quot;/&gt;&lt;wsp:rsid wsp:val=&quot;007F1BD9&quot;/&gt;&lt;wsp:rsid wsp:val=&quot;007F1BDD&quot;/&gt;&lt;wsp:rsid wsp:val=&quot;007F20BB&quot;/&gt;&lt;wsp:rsid wsp:val=&quot;007F2154&quot;/&gt;&lt;wsp:rsid wsp:val=&quot;007F25EA&quot;/&gt;&lt;wsp:rsid wsp:val=&quot;007F27B7&quot;/&gt;&lt;wsp:rsid wsp:val=&quot;007F2D6B&quot;/&gt;&lt;wsp:rsid wsp:val=&quot;007F2DB6&quot;/&gt;&lt;wsp:rsid wsp:val=&quot;007F3026&quot;/&gt;&lt;wsp:rsid wsp:val=&quot;007F37E4&quot;/&gt;&lt;wsp:rsid wsp:val=&quot;007F38D5&quot;/&gt;&lt;wsp:rsid wsp:val=&quot;007F3980&quot;/&gt;&lt;wsp:rsid wsp:val=&quot;007F3B6D&quot;/&gt;&lt;wsp:rsid wsp:val=&quot;007F3C66&quot;/&gt;&lt;wsp:rsid wsp:val=&quot;007F3CEF&quot;/&gt;&lt;wsp:rsid wsp:val=&quot;007F3F44&quot;/&gt;&lt;wsp:rsid wsp:val=&quot;007F3FDD&quot;/&gt;&lt;wsp:rsid wsp:val=&quot;007F402D&quot;/&gt;&lt;wsp:rsid wsp:val=&quot;007F4030&quot;/&gt;&lt;wsp:rsid wsp:val=&quot;007F451B&quot;/&gt;&lt;wsp:rsid wsp:val=&quot;007F48E5&quot;/&gt;&lt;wsp:rsid wsp:val=&quot;007F4960&quot;/&gt;&lt;wsp:rsid wsp:val=&quot;007F49F1&quot;/&gt;&lt;wsp:rsid wsp:val=&quot;007F4A3B&quot;/&gt;&lt;wsp:rsid wsp:val=&quot;007F4B84&quot;/&gt;&lt;wsp:rsid wsp:val=&quot;007F4BEE&quot;/&gt;&lt;wsp:rsid wsp:val=&quot;007F4D20&quot;/&gt;&lt;wsp:rsid wsp:val=&quot;007F5010&quot;/&gt;&lt;wsp:rsid wsp:val=&quot;007F5288&quot;/&gt;&lt;wsp:rsid wsp:val=&quot;007F52E9&quot;/&gt;&lt;wsp:rsid wsp:val=&quot;007F5433&quot;/&gt;&lt;wsp:rsid wsp:val=&quot;007F5480&quot;/&gt;&lt;wsp:rsid wsp:val=&quot;007F54A9&quot;/&gt;&lt;wsp:rsid wsp:val=&quot;007F5843&quot;/&gt;&lt;wsp:rsid wsp:val=&quot;007F5A54&quot;/&gt;&lt;wsp:rsid wsp:val=&quot;007F5A95&quot;/&gt;&lt;wsp:rsid wsp:val=&quot;007F5CF3&quot;/&gt;&lt;wsp:rsid wsp:val=&quot;007F6297&quot;/&gt;&lt;wsp:rsid wsp:val=&quot;007F62C3&quot;/&gt;&lt;wsp:rsid wsp:val=&quot;007F6347&quot;/&gt;&lt;wsp:rsid wsp:val=&quot;007F64A9&quot;/&gt;&lt;wsp:rsid wsp:val=&quot;007F654C&quot;/&gt;&lt;wsp:rsid wsp:val=&quot;007F66C9&quot;/&gt;&lt;wsp:rsid wsp:val=&quot;007F67EF&quot;/&gt;&lt;wsp:rsid wsp:val=&quot;007F69CF&quot;/&gt;&lt;wsp:rsid wsp:val=&quot;007F6D2C&quot;/&gt;&lt;wsp:rsid wsp:val=&quot;007F6DB8&quot;/&gt;&lt;wsp:rsid wsp:val=&quot;007F6F71&quot;/&gt;&lt;wsp:rsid wsp:val=&quot;007F7211&quot;/&gt;&lt;wsp:rsid wsp:val=&quot;007F72F9&quot;/&gt;&lt;wsp:rsid wsp:val=&quot;007F74DB&quot;/&gt;&lt;wsp:rsid wsp:val=&quot;007F7B1B&quot;/&gt;&lt;wsp:rsid wsp:val=&quot;007F7E22&quot;/&gt;&lt;wsp:rsid wsp:val=&quot;0080004D&quot;/&gt;&lt;wsp:rsid wsp:val=&quot;0080021E&quot;/&gt;&lt;wsp:rsid wsp:val=&quot;00800346&quot;/&gt;&lt;wsp:rsid wsp:val=&quot;0080090D&quot;/&gt;&lt;wsp:rsid wsp:val=&quot;008009D5&quot;/&gt;&lt;wsp:rsid wsp:val=&quot;00800B88&quot;/&gt;&lt;wsp:rsid wsp:val=&quot;008010BB&quot;/&gt;&lt;wsp:rsid wsp:val=&quot;0080174A&quot;/&gt;&lt;wsp:rsid wsp:val=&quot;008017CE&quot;/&gt;&lt;wsp:rsid wsp:val=&quot;00801C82&quot;/&gt;&lt;wsp:rsid wsp:val=&quot;00801F9D&quot;/&gt;&lt;wsp:rsid wsp:val=&quot;008022B5&quot;/&gt;&lt;wsp:rsid wsp:val=&quot;00802A3B&quot;/&gt;&lt;wsp:rsid wsp:val=&quot;00802B1C&quot;/&gt;&lt;wsp:rsid wsp:val=&quot;00802C25&quot;/&gt;&lt;wsp:rsid wsp:val=&quot;008031D4&quot;/&gt;&lt;wsp:rsid wsp:val=&quot;00803391&quot;/&gt;&lt;wsp:rsid wsp:val=&quot;00803DC2&quot;/&gt;&lt;wsp:rsid wsp:val=&quot;00804040&quot;/&gt;&lt;wsp:rsid wsp:val=&quot;008045B2&quot;/&gt;&lt;wsp:rsid wsp:val=&quot;0080489B&quot;/&gt;&lt;wsp:rsid wsp:val=&quot;00804C7A&quot;/&gt;&lt;wsp:rsid wsp:val=&quot;00804CD9&quot;/&gt;&lt;wsp:rsid wsp:val=&quot;00804D35&quot;/&gt;&lt;wsp:rsid wsp:val=&quot;008050D4&quot;/&gt;&lt;wsp:rsid wsp:val=&quot;00805644&quot;/&gt;&lt;wsp:rsid wsp:val=&quot;0080568E&quot;/&gt;&lt;wsp:rsid wsp:val=&quot;008059DB&quot;/&gt;&lt;wsp:rsid wsp:val=&quot;00805FCF&quot;/&gt;&lt;wsp:rsid wsp:val=&quot;00806039&quot;/&gt;&lt;wsp:rsid wsp:val=&quot;00806051&quot;/&gt;&lt;wsp:rsid wsp:val=&quot;00806063&quot;/&gt;&lt;wsp:rsid wsp:val=&quot;00806159&quot;/&gt;&lt;wsp:rsid wsp:val=&quot;0080621C&quot;/&gt;&lt;wsp:rsid wsp:val=&quot;008063ED&quot;/&gt;&lt;wsp:rsid wsp:val=&quot;008065B4&quot;/&gt;&lt;wsp:rsid wsp:val=&quot;008067B0&quot;/&gt;&lt;wsp:rsid wsp:val=&quot;008068B6&quot;/&gt;&lt;wsp:rsid wsp:val=&quot;00807257&quot;/&gt;&lt;wsp:rsid wsp:val=&quot;0080755B&quot;/&gt;&lt;wsp:rsid wsp:val=&quot;00807785&quot;/&gt;&lt;wsp:rsid wsp:val=&quot;008079D2&quot;/&gt;&lt;wsp:rsid wsp:val=&quot;00807A61&quot;/&gt;&lt;wsp:rsid wsp:val=&quot;00807BC4&quot;/&gt;&lt;wsp:rsid wsp:val=&quot;00810076&quot;/&gt;&lt;wsp:rsid wsp:val=&quot;008100C5&quot;/&gt;&lt;wsp:rsid wsp:val=&quot;00810278&quot;/&gt;&lt;wsp:rsid wsp:val=&quot;008102B7&quot;/&gt;&lt;wsp:rsid wsp:val=&quot;00810720&quot;/&gt;&lt;wsp:rsid wsp:val=&quot;008108AC&quot;/&gt;&lt;wsp:rsid wsp:val=&quot;00810EF5&quot;/&gt;&lt;wsp:rsid wsp:val=&quot;0081141D&quot;/&gt;&lt;wsp:rsid wsp:val=&quot;00811807&quot;/&gt;&lt;wsp:rsid wsp:val=&quot;00811A17&quot;/&gt;&lt;wsp:rsid wsp:val=&quot;00811A8D&quot;/&gt;&lt;wsp:rsid wsp:val=&quot;00811B9D&quot;/&gt;&lt;wsp:rsid wsp:val=&quot;00811BC0&quot;/&gt;&lt;wsp:rsid wsp:val=&quot;00811D7A&quot;/&gt;&lt;wsp:rsid wsp:val=&quot;00812810&quot;/&gt;&lt;wsp:rsid wsp:val=&quot;00812C29&quot;/&gt;&lt;wsp:rsid wsp:val=&quot;00812CCC&quot;/&gt;&lt;wsp:rsid wsp:val=&quot;00812D27&quot;/&gt;&lt;wsp:rsid wsp:val=&quot;00812DCD&quot;/&gt;&lt;wsp:rsid wsp:val=&quot;00812E60&quot;/&gt;&lt;wsp:rsid wsp:val=&quot;00813A5D&quot;/&gt;&lt;wsp:rsid wsp:val=&quot;00813CD3&quot;/&gt;&lt;wsp:rsid wsp:val=&quot;00813F94&quot;/&gt;&lt;wsp:rsid wsp:val=&quot;00814385&quot;/&gt;&lt;wsp:rsid wsp:val=&quot;008144C4&quot;/&gt;&lt;wsp:rsid wsp:val=&quot;0081475F&quot;/&gt;&lt;wsp:rsid wsp:val=&quot;008149A4&quot;/&gt;&lt;wsp:rsid wsp:val=&quot;00814BDA&quot;/&gt;&lt;wsp:rsid wsp:val=&quot;008150DA&quot;/&gt;&lt;wsp:rsid wsp:val=&quot;00815447&quot;/&gt;&lt;wsp:rsid wsp:val=&quot;0081545F&quot;/&gt;&lt;wsp:rsid wsp:val=&quot;008157A0&quot;/&gt;&lt;wsp:rsid wsp:val=&quot;00815F71&quot;/&gt;&lt;wsp:rsid wsp:val=&quot;00815FFB&quot;/&gt;&lt;wsp:rsid wsp:val=&quot;00816043&quot;/&gt;&lt;wsp:rsid wsp:val=&quot;0081658A&quot;/&gt;&lt;wsp:rsid wsp:val=&quot;008165F4&quot;/&gt;&lt;wsp:rsid wsp:val=&quot;0081695C&quot;/&gt;&lt;wsp:rsid wsp:val=&quot;00816994&quot;/&gt;&lt;wsp:rsid wsp:val=&quot;00817006&quot;/&gt;&lt;wsp:rsid wsp:val=&quot;0081715E&quot;/&gt;&lt;wsp:rsid wsp:val=&quot;0081730F&quot;/&gt;&lt;wsp:rsid wsp:val=&quot;00817584&quot;/&gt;&lt;wsp:rsid wsp:val=&quot;008175D1&quot;/&gt;&lt;wsp:rsid wsp:val=&quot;00817628&quot;/&gt;&lt;wsp:rsid wsp:val=&quot;00817C95&quot;/&gt;&lt;wsp:rsid wsp:val=&quot;00817ED4&quot;/&gt;&lt;wsp:rsid wsp:val=&quot;00820143&quot;/&gt;&lt;wsp:rsid wsp:val=&quot;008206F7&quot;/&gt;&lt;wsp:rsid wsp:val=&quot;008208DA&quot;/&gt;&lt;wsp:rsid wsp:val=&quot;00820EC1&quot;/&gt;&lt;wsp:rsid wsp:val=&quot;00821192&quot;/&gt;&lt;wsp:rsid wsp:val=&quot;008213EF&quot;/&gt;&lt;wsp:rsid wsp:val=&quot;00821699&quot;/&gt;&lt;wsp:rsid wsp:val=&quot;00821712&quot;/&gt;&lt;wsp:rsid wsp:val=&quot;0082201F&quot;/&gt;&lt;wsp:rsid wsp:val=&quot;008223C1&quot;/&gt;&lt;wsp:rsid wsp:val=&quot;008223F4&quot;/&gt;&lt;wsp:rsid wsp:val=&quot;00822411&quot;/&gt;&lt;wsp:rsid wsp:val=&quot;008225C9&quot;/&gt;&lt;wsp:rsid wsp:val=&quot;0082281E&quot;/&gt;&lt;wsp:rsid wsp:val=&quot;00822A0C&quot;/&gt;&lt;wsp:rsid wsp:val=&quot;008230DF&quot;/&gt;&lt;wsp:rsid wsp:val=&quot;0082338E&quot;/&gt;&lt;wsp:rsid wsp:val=&quot;008234D3&quot;/&gt;&lt;wsp:rsid wsp:val=&quot;008235F4&quot;/&gt;&lt;wsp:rsid wsp:val=&quot;008238CC&quot;/&gt;&lt;wsp:rsid wsp:val=&quot;00823B42&quot;/&gt;&lt;wsp:rsid wsp:val=&quot;00823C2A&quot;/&gt;&lt;wsp:rsid wsp:val=&quot;00823E9F&quot;/&gt;&lt;wsp:rsid wsp:val=&quot;008243B2&quot;/&gt;&lt;wsp:rsid wsp:val=&quot;00824584&quot;/&gt;&lt;wsp:rsid wsp:val=&quot;008245F4&quot;/&gt;&lt;wsp:rsid wsp:val=&quot;00824D0A&quot;/&gt;&lt;wsp:rsid wsp:val=&quot;00824D26&quot;/&gt;&lt;wsp:rsid wsp:val=&quot;00825218&quot;/&gt;&lt;wsp:rsid wsp:val=&quot;00825279&quot;/&gt;&lt;wsp:rsid wsp:val=&quot;008252CE&quot;/&gt;&lt;wsp:rsid wsp:val=&quot;00825451&quot;/&gt;&lt;wsp:rsid wsp:val=&quot;00825516&quot;/&gt;&lt;wsp:rsid wsp:val=&quot;008256C5&quot;/&gt;&lt;wsp:rsid wsp:val=&quot;00825721&quot;/&gt;&lt;wsp:rsid wsp:val=&quot;00825CDA&quot;/&gt;&lt;wsp:rsid wsp:val=&quot;00826385&quot;/&gt;&lt;wsp:rsid wsp:val=&quot;0082639D&quot;/&gt;&lt;wsp:rsid wsp:val=&quot;00826962&quot;/&gt;&lt;wsp:rsid wsp:val=&quot;0082698B&quot;/&gt;&lt;wsp:rsid wsp:val=&quot;0082702C&quot;/&gt;&lt;wsp:rsid wsp:val=&quot;008270E4&quot;/&gt;&lt;wsp:rsid wsp:val=&quot;0082717D&quot;/&gt;&lt;wsp:rsid wsp:val=&quot;008274C9&quot;/&gt;&lt;wsp:rsid wsp:val=&quot;008276F3&quot;/&gt;&lt;wsp:rsid wsp:val=&quot;00827894&quot;/&gt;&lt;wsp:rsid wsp:val=&quot;00827A96&quot;/&gt;&lt;wsp:rsid wsp:val=&quot;00827D2A&quot;/&gt;&lt;wsp:rsid wsp:val=&quot;00827D91&quot;/&gt;&lt;wsp:rsid wsp:val=&quot;00827E4C&quot;/&gt;&lt;wsp:rsid wsp:val=&quot;00827E72&quot;/&gt;&lt;wsp:rsid wsp:val=&quot;00827F39&quot;/&gt;&lt;wsp:rsid wsp:val=&quot;008300AB&quot;/&gt;&lt;wsp:rsid wsp:val=&quot;008304A3&quot;/&gt;&lt;wsp:rsid wsp:val=&quot;0083083D&quot;/&gt;&lt;wsp:rsid wsp:val=&quot;008308BA&quot;/&gt;&lt;wsp:rsid wsp:val=&quot;0083096B&quot;/&gt;&lt;wsp:rsid wsp:val=&quot;008309F6&quot;/&gt;&lt;wsp:rsid wsp:val=&quot;00830E17&quot;/&gt;&lt;wsp:rsid wsp:val=&quot;00830E44&quot;/&gt;&lt;wsp:rsid wsp:val=&quot;00831287&quot;/&gt;&lt;wsp:rsid wsp:val=&quot;008316F1&quot;/&gt;&lt;wsp:rsid wsp:val=&quot;0083187B&quot;/&gt;&lt;wsp:rsid wsp:val=&quot;00831C5A&quot;/&gt;&lt;wsp:rsid wsp:val=&quot;00831DB2&quot;/&gt;&lt;wsp:rsid wsp:val=&quot;00831F3D&quot;/&gt;&lt;wsp:rsid wsp:val=&quot;008322F4&quot;/&gt;&lt;wsp:rsid wsp:val=&quot;008323BC&quot;/&gt;&lt;wsp:rsid wsp:val=&quot;0083291F&quot;/&gt;&lt;wsp:rsid wsp:val=&quot;0083292A&quot;/&gt;&lt;wsp:rsid wsp:val=&quot;008329EE&quot;/&gt;&lt;wsp:rsid wsp:val=&quot;00832D3B&quot;/&gt;&lt;wsp:rsid wsp:val=&quot;00832E6A&quot;/&gt;&lt;wsp:rsid wsp:val=&quot;00833021&quot;/&gt;&lt;wsp:rsid wsp:val=&quot;008332BB&quot;/&gt;&lt;wsp:rsid wsp:val=&quot;008335DC&quot;/&gt;&lt;wsp:rsid wsp:val=&quot;008336DC&quot;/&gt;&lt;wsp:rsid wsp:val=&quot;00833960&quot;/&gt;&lt;wsp:rsid wsp:val=&quot;00833AE4&quot;/&gt;&lt;wsp:rsid wsp:val=&quot;00833B12&quot;/&gt;&lt;wsp:rsid wsp:val=&quot;00833BEB&quot;/&gt;&lt;wsp:rsid wsp:val=&quot;00833C20&quot;/&gt;&lt;wsp:rsid wsp:val=&quot;00833C3C&quot;/&gt;&lt;wsp:rsid wsp:val=&quot;00833FFE&quot;/&gt;&lt;wsp:rsid wsp:val=&quot;00834787&quot;/&gt;&lt;wsp:rsid wsp:val=&quot;008347C4&quot;/&gt;&lt;wsp:rsid wsp:val=&quot;00834A64&quot;/&gt;&lt;wsp:rsid wsp:val=&quot;00834BF1&quot;/&gt;&lt;wsp:rsid wsp:val=&quot;00834E67&quot;/&gt;&lt;wsp:rsid wsp:val=&quot;008352DC&quot;/&gt;&lt;wsp:rsid wsp:val=&quot;00835ACD&quot;/&gt;&lt;wsp:rsid wsp:val=&quot;00835C5C&quot;/&gt;&lt;wsp:rsid wsp:val=&quot;008361EE&quot;/&gt;&lt;wsp:rsid wsp:val=&quot;0083642E&quot;/&gt;&lt;wsp:rsid wsp:val=&quot;00836482&quot;/&gt;&lt;wsp:rsid wsp:val=&quot;00836483&quot;/&gt;&lt;wsp:rsid wsp:val=&quot;00836510&quot;/&gt;&lt;wsp:rsid wsp:val=&quot;00836AD8&quot;/&gt;&lt;wsp:rsid wsp:val=&quot;00836B42&quot;/&gt;&lt;wsp:rsid wsp:val=&quot;00836EF8&quot;/&gt;&lt;wsp:rsid wsp:val=&quot;00836F22&quot;/&gt;&lt;wsp:rsid wsp:val=&quot;0083758C&quot;/&gt;&lt;wsp:rsid wsp:val=&quot;0083758E&quot;/&gt;&lt;wsp:rsid wsp:val=&quot;008376E1&quot;/&gt;&lt;wsp:rsid wsp:val=&quot;00837741&quot;/&gt;&lt;wsp:rsid wsp:val=&quot;00837DAE&quot;/&gt;&lt;wsp:rsid wsp:val=&quot;00837F99&quot;/&gt;&lt;wsp:rsid wsp:val=&quot;0084004F&quot;/&gt;&lt;wsp:rsid wsp:val=&quot;008400EE&quot;/&gt;&lt;wsp:rsid wsp:val=&quot;0084038C&quot;/&gt;&lt;wsp:rsid wsp:val=&quot;00840483&quot;/&gt;&lt;wsp:rsid wsp:val=&quot;008404A7&quot;/&gt;&lt;wsp:rsid wsp:val=&quot;00840A38&quot;/&gt;&lt;wsp:rsid wsp:val=&quot;00840BC8&quot;/&gt;&lt;wsp:rsid wsp:val=&quot;00841371&quot;/&gt;&lt;wsp:rsid wsp:val=&quot;00841525&quot;/&gt;&lt;wsp:rsid wsp:val=&quot;00841CB2&quot;/&gt;&lt;wsp:rsid wsp:val=&quot;00841F99&quot;/&gt;&lt;wsp:rsid wsp:val=&quot;00842410&quot;/&gt;&lt;wsp:rsid wsp:val=&quot;008428E6&quot;/&gt;&lt;wsp:rsid wsp:val=&quot;00842FDC&quot;/&gt;&lt;wsp:rsid wsp:val=&quot;00843AA4&quot;/&gt;&lt;wsp:rsid wsp:val=&quot;00843CDC&quot;/&gt;&lt;wsp:rsid wsp:val=&quot;00843DDE&quot;/&gt;&lt;wsp:rsid wsp:val=&quot;00844095&quot;/&gt;&lt;wsp:rsid wsp:val=&quot;00844423&quot;/&gt;&lt;wsp:rsid wsp:val=&quot;008447CE&quot;/&gt;&lt;wsp:rsid wsp:val=&quot;00844C8C&quot;/&gt;&lt;wsp:rsid wsp:val=&quot;00844F96&quot;/&gt;&lt;wsp:rsid wsp:val=&quot;00845015&quot;/&gt;&lt;wsp:rsid wsp:val=&quot;008453F0&quot;/&gt;&lt;wsp:rsid wsp:val=&quot;008454C0&quot;/&gt;&lt;wsp:rsid wsp:val=&quot;00845928&quot;/&gt;&lt;wsp:rsid wsp:val=&quot;00845DBF&quot;/&gt;&lt;wsp:rsid wsp:val=&quot;008460BD&quot;/&gt;&lt;wsp:rsid wsp:val=&quot;00846136&quot;/&gt;&lt;wsp:rsid wsp:val=&quot;00846215&quot;/&gt;&lt;wsp:rsid wsp:val=&quot;008463FD&quot;/&gt;&lt;wsp:rsid wsp:val=&quot;00846618&quot;/&gt;&lt;wsp:rsid wsp:val=&quot;0084670B&quot;/&gt;&lt;wsp:rsid wsp:val=&quot;00846871&quot;/&gt;&lt;wsp:rsid wsp:val=&quot;00846ABB&quot;/&gt;&lt;wsp:rsid wsp:val=&quot;00846B69&quot;/&gt;&lt;wsp:rsid wsp:val=&quot;00846C25&quot;/&gt;&lt;wsp:rsid wsp:val=&quot;00846CB3&quot;/&gt;&lt;wsp:rsid wsp:val=&quot;00846D0D&quot;/&gt;&lt;wsp:rsid wsp:val=&quot;00846DC8&quot;/&gt;&lt;wsp:rsid wsp:val=&quot;0084736F&quot;/&gt;&lt;wsp:rsid wsp:val=&quot;008474B8&quot;/&gt;&lt;wsp:rsid wsp:val=&quot;00847D68&quot;/&gt;&lt;wsp:rsid wsp:val=&quot;008505B6&quot;/&gt;&lt;wsp:rsid wsp:val=&quot;00850689&quot;/&gt;&lt;wsp:rsid wsp:val=&quot;0085093F&quot;/&gt;&lt;wsp:rsid wsp:val=&quot;008509E9&quot;/&gt;&lt;wsp:rsid wsp:val=&quot;00850A05&quot;/&gt;&lt;wsp:rsid wsp:val=&quot;00850A3A&quot;/&gt;&lt;wsp:rsid wsp:val=&quot;00850B13&quot;/&gt;&lt;wsp:rsid wsp:val=&quot;0085106B&quot;/&gt;&lt;wsp:rsid wsp:val=&quot;00851163&quot;/&gt;&lt;wsp:rsid wsp:val=&quot;008511ED&quot;/&gt;&lt;wsp:rsid wsp:val=&quot;008512E8&quot;/&gt;&lt;wsp:rsid wsp:val=&quot;008513CF&quot;/&gt;&lt;wsp:rsid wsp:val=&quot;008513D6&quot;/&gt;&lt;wsp:rsid wsp:val=&quot;008513EE&quot;/&gt;&lt;wsp:rsid wsp:val=&quot;00851542&quot;/&gt;&lt;wsp:rsid wsp:val=&quot;0085159B&quot;/&gt;&lt;wsp:rsid wsp:val=&quot;00851739&quot;/&gt;&lt;wsp:rsid wsp:val=&quot;0085177A&quot;/&gt;&lt;wsp:rsid wsp:val=&quot;00851CED&quot;/&gt;&lt;wsp:rsid wsp:val=&quot;00851D03&quot;/&gt;&lt;wsp:rsid wsp:val=&quot;00851EC4&quot;/&gt;&lt;wsp:rsid wsp:val=&quot;008522F9&quot;/&gt;&lt;wsp:rsid wsp:val=&quot;00852757&quot;/&gt;&lt;wsp:rsid wsp:val=&quot;00852900&quot;/&gt;&lt;wsp:rsid wsp:val=&quot;00852C2E&quot;/&gt;&lt;wsp:rsid wsp:val=&quot;00852E66&quot;/&gt;&lt;wsp:rsid wsp:val=&quot;00852E78&quot;/&gt;&lt;wsp:rsid wsp:val=&quot;00852FCE&quot;/&gt;&lt;wsp:rsid wsp:val=&quot;00853302&quot;/&gt;&lt;wsp:rsid wsp:val=&quot;00853629&quot;/&gt;&lt;wsp:rsid wsp:val=&quot;00853693&quot;/&gt;&lt;wsp:rsid wsp:val=&quot;008537FB&quot;/&gt;&lt;wsp:rsid wsp:val=&quot;00853857&quot;/&gt;&lt;wsp:rsid wsp:val=&quot;00853859&quot;/&gt;&lt;wsp:rsid wsp:val=&quot;00853E4C&quot;/&gt;&lt;wsp:rsid wsp:val=&quot;00853F78&quot;/&gt;&lt;wsp:rsid wsp:val=&quot;00854136&quot;/&gt;&lt;wsp:rsid wsp:val=&quot;00854394&quot;/&gt;&lt;wsp:rsid wsp:val=&quot;00854589&quot;/&gt;&lt;wsp:rsid wsp:val=&quot;00854891&quot;/&gt;&lt;wsp:rsid wsp:val=&quot;00854A62&quot;/&gt;&lt;wsp:rsid wsp:val=&quot;00854CDD&quot;/&gt;&lt;wsp:rsid wsp:val=&quot;00855295&quot;/&gt;&lt;wsp:rsid wsp:val=&quot;00856206&quot;/&gt;&lt;wsp:rsid wsp:val=&quot;008566D0&quot;/&gt;&lt;wsp:rsid wsp:val=&quot;00856CAC&quot;/&gt;&lt;wsp:rsid wsp:val=&quot;00856CFC&quot;/&gt;&lt;wsp:rsid wsp:val=&quot;00856D9D&quot;/&gt;&lt;wsp:rsid wsp:val=&quot;00857323&quot;/&gt;&lt;wsp:rsid wsp:val=&quot;00857359&quot;/&gt;&lt;wsp:rsid wsp:val=&quot;00857406&quot;/&gt;&lt;wsp:rsid wsp:val=&quot;008575CA&quot;/&gt;&lt;wsp:rsid wsp:val=&quot;0085769C&quot;/&gt;&lt;wsp:rsid wsp:val=&quot;008576E1&quot;/&gt;&lt;wsp:rsid wsp:val=&quot;00857A5C&quot;/&gt;&lt;wsp:rsid wsp:val=&quot;00860105&quot;/&gt;&lt;wsp:rsid wsp:val=&quot;0086057F&quot;/&gt;&lt;wsp:rsid wsp:val=&quot;00860A7A&quot;/&gt;&lt;wsp:rsid wsp:val=&quot;00860DE0&quot;/&gt;&lt;wsp:rsid wsp:val=&quot;00860F81&quot;/&gt;&lt;wsp:rsid wsp:val=&quot;008610FC&quot;/&gt;&lt;wsp:rsid wsp:val=&quot;008611CB&quot;/&gt;&lt;wsp:rsid wsp:val=&quot;00861594&quot;/&gt;&lt;wsp:rsid wsp:val=&quot;0086168E&quot;/&gt;&lt;wsp:rsid wsp:val=&quot;008617E1&quot;/&gt;&lt;wsp:rsid wsp:val=&quot;00861885&quot;/&gt;&lt;wsp:rsid wsp:val=&quot;008618A0&quot;/&gt;&lt;wsp:rsid wsp:val=&quot;0086198F&quot;/&gt;&lt;wsp:rsid wsp:val=&quot;0086211A&quot;/&gt;&lt;wsp:rsid wsp:val=&quot;0086221E&quot;/&gt;&lt;wsp:rsid wsp:val=&quot;008622AE&quot;/&gt;&lt;wsp:rsid wsp:val=&quot;0086281F&quot;/&gt;&lt;wsp:rsid wsp:val=&quot;00862893&quot;/&gt;&lt;wsp:rsid wsp:val=&quot;0086294F&quot;/&gt;&lt;wsp:rsid wsp:val=&quot;00862A72&quot;/&gt;&lt;wsp:rsid wsp:val=&quot;00862B0E&quot;/&gt;&lt;wsp:rsid wsp:val=&quot;00862DD1&quot;/&gt;&lt;wsp:rsid wsp:val=&quot;00862F1E&quot;/&gt;&lt;wsp:rsid wsp:val=&quot;00862FFF&quot;/&gt;&lt;wsp:rsid wsp:val=&quot;008635DA&quot;/&gt;&lt;wsp:rsid wsp:val=&quot;00863BCD&quot;/&gt;&lt;wsp:rsid wsp:val=&quot;00863EB2&quot;/&gt;&lt;wsp:rsid wsp:val=&quot;008645D7&quot;/&gt;&lt;wsp:rsid wsp:val=&quot;00864A36&quot;/&gt;&lt;wsp:rsid wsp:val=&quot;00864B25&quot;/&gt;&lt;wsp:rsid wsp:val=&quot;00864D2A&quot;/&gt;&lt;wsp:rsid wsp:val=&quot;00864E94&quot;/&gt;&lt;wsp:rsid wsp:val=&quot;00864F69&quot;/&gt;&lt;wsp:rsid wsp:val=&quot;00865062&quot;/&gt;&lt;wsp:rsid wsp:val=&quot;0086516A&quot;/&gt;&lt;wsp:rsid wsp:val=&quot;00865EC4&quot;/&gt;&lt;wsp:rsid wsp:val=&quot;00865F98&quot;/&gt;&lt;wsp:rsid wsp:val=&quot;00866141&quot;/&gt;&lt;wsp:rsid wsp:val=&quot;00866153&quot;/&gt;&lt;wsp:rsid wsp:val=&quot;008667B0&quot;/&gt;&lt;wsp:rsid wsp:val=&quot;008668C0&quot;/&gt;&lt;wsp:rsid wsp:val=&quot;0086695C&quot;/&gt;&lt;wsp:rsid wsp:val=&quot;00866D64&quot;/&gt;&lt;wsp:rsid wsp:val=&quot;00867718&quot;/&gt;&lt;wsp:rsid wsp:val=&quot;00867BAB&quot;/&gt;&lt;wsp:rsid wsp:val=&quot;00867BD0&quot;/&gt;&lt;wsp:rsid wsp:val=&quot;00867E17&quot;/&gt;&lt;wsp:rsid wsp:val=&quot;00870079&quot;/&gt;&lt;wsp:rsid wsp:val=&quot;00870362&quot;/&gt;&lt;wsp:rsid wsp:val=&quot;008705FA&quot;/&gt;&lt;wsp:rsid wsp:val=&quot;008707CB&quot;/&gt;&lt;wsp:rsid wsp:val=&quot;00870B36&quot;/&gt;&lt;wsp:rsid wsp:val=&quot;00870C05&quot;/&gt;&lt;wsp:rsid wsp:val=&quot;00870C93&quot;/&gt;&lt;wsp:rsid wsp:val=&quot;00871287&quot;/&gt;&lt;wsp:rsid wsp:val=&quot;00871567&quot;/&gt;&lt;wsp:rsid wsp:val=&quot;008715B5&quot;/&gt;&lt;wsp:rsid wsp:val=&quot;008715EB&quot;/&gt;&lt;wsp:rsid wsp:val=&quot;00871672&quot;/&gt;&lt;wsp:rsid wsp:val=&quot;00871828&quot;/&gt;&lt;wsp:rsid wsp:val=&quot;008718FA&quot;/&gt;&lt;wsp:rsid wsp:val=&quot;00871962&quot;/&gt;&lt;wsp:rsid wsp:val=&quot;00871D6C&quot;/&gt;&lt;wsp:rsid wsp:val=&quot;00872082&quot;/&gt;&lt;wsp:rsid wsp:val=&quot;00872131&quot;/&gt;&lt;wsp:rsid wsp:val=&quot;0087236D&quot;/&gt;&lt;wsp:rsid wsp:val=&quot;008725F7&quot;/&gt;&lt;wsp:rsid wsp:val=&quot;00872C7C&quot;/&gt;&lt;wsp:rsid wsp:val=&quot;008730BB&quot;/&gt;&lt;wsp:rsid wsp:val=&quot;008731CE&quot;/&gt;&lt;wsp:rsid wsp:val=&quot;0087327F&quot;/&gt;&lt;wsp:rsid wsp:val=&quot;008732F7&quot;/&gt;&lt;wsp:rsid wsp:val=&quot;0087339E&quot;/&gt;&lt;wsp:rsid wsp:val=&quot;00873529&quot;/&gt;&lt;wsp:rsid wsp:val=&quot;00873619&quot;/&gt;&lt;wsp:rsid wsp:val=&quot;00873736&quot;/&gt;&lt;wsp:rsid wsp:val=&quot;00873E0A&quot;/&gt;&lt;wsp:rsid wsp:val=&quot;00874204&quot;/&gt;&lt;wsp:rsid wsp:val=&quot;00874297&quot;/&gt;&lt;wsp:rsid wsp:val=&quot;00874846&quot;/&gt;&lt;wsp:rsid wsp:val=&quot;00874A28&quot;/&gt;&lt;wsp:rsid wsp:val=&quot;00874A3E&quot;/&gt;&lt;wsp:rsid wsp:val=&quot;00874A59&quot;/&gt;&lt;wsp:rsid wsp:val=&quot;00874E39&quot;/&gt;&lt;wsp:rsid wsp:val=&quot;00874FE5&quot;/&gt;&lt;wsp:rsid wsp:val=&quot;00875326&quot;/&gt;&lt;wsp:rsid wsp:val=&quot;00875399&quot;/&gt;&lt;wsp:rsid wsp:val=&quot;008754A0&quot;/&gt;&lt;wsp:rsid wsp:val=&quot;008754DB&quot;/&gt;&lt;wsp:rsid wsp:val=&quot;0087572E&quot;/&gt;&lt;wsp:rsid wsp:val=&quot;00875754&quot;/&gt;&lt;wsp:rsid wsp:val=&quot;00875C6F&quot;/&gt;&lt;wsp:rsid wsp:val=&quot;00875DBF&quot;/&gt;&lt;wsp:rsid wsp:val=&quot;00875ED5&quot;/&gt;&lt;wsp:rsid wsp:val=&quot;0087622C&quot;/&gt;&lt;wsp:rsid wsp:val=&quot;0087630C&quot;/&gt;&lt;wsp:rsid wsp:val=&quot;008763D7&quot;/&gt;&lt;wsp:rsid wsp:val=&quot;00876419&quot;/&gt;&lt;wsp:rsid wsp:val=&quot;00876483&quot;/&gt;&lt;wsp:rsid wsp:val=&quot;008767AA&quot;/&gt;&lt;wsp:rsid wsp:val=&quot;00876870&quot;/&gt;&lt;wsp:rsid wsp:val=&quot;008769AD&quot;/&gt;&lt;wsp:rsid wsp:val=&quot;00876B95&quot;/&gt;&lt;wsp:rsid wsp:val=&quot;00876C0C&quot;/&gt;&lt;wsp:rsid wsp:val=&quot;00876E97&quot;/&gt;&lt;wsp:rsid wsp:val=&quot;0087701A&quot;/&gt;&lt;wsp:rsid wsp:val=&quot;00877068&quot;/&gt;&lt;wsp:rsid wsp:val=&quot;00877130&quot;/&gt;&lt;wsp:rsid wsp:val=&quot;008772FB&quot;/&gt;&lt;wsp:rsid wsp:val=&quot;00877343&quot;/&gt;&lt;wsp:rsid wsp:val=&quot;0087741A&quot;/&gt;&lt;wsp:rsid wsp:val=&quot;0087746D&quot;/&gt;&lt;wsp:rsid wsp:val=&quot;0087763D&quot;/&gt;&lt;wsp:rsid wsp:val=&quot;0087767B&quot;/&gt;&lt;wsp:rsid wsp:val=&quot;00877780&quot;/&gt;&lt;wsp:rsid wsp:val=&quot;0087778E&quot;/&gt;&lt;wsp:rsid wsp:val=&quot;008779AC&quot;/&gt;&lt;wsp:rsid wsp:val=&quot;00877DFC&quot;/&gt;&lt;wsp:rsid wsp:val=&quot;00877E04&quot;/&gt;&lt;wsp:rsid wsp:val=&quot;00877ED6&quot;/&gt;&lt;wsp:rsid wsp:val=&quot;00880223&quot;/&gt;&lt;wsp:rsid wsp:val=&quot;00880619&quot;/&gt;&lt;wsp:rsid wsp:val=&quot;008806D6&quot;/&gt;&lt;wsp:rsid wsp:val=&quot;00880AE0&quot;/&gt;&lt;wsp:rsid wsp:val=&quot;00880D1C&quot;/&gt;&lt;wsp:rsid wsp:val=&quot;00880DE2&quot;/&gt;&lt;wsp:rsid wsp:val=&quot;00881311&quot;/&gt;&lt;wsp:rsid wsp:val=&quot;00881511&quot;/&gt;&lt;wsp:rsid wsp:val=&quot;0088177E&quot;/&gt;&lt;wsp:rsid wsp:val=&quot;00881892&quot;/&gt;&lt;wsp:rsid wsp:val=&quot;008818ED&quot;/&gt;&lt;wsp:rsid wsp:val=&quot;008819EE&quot;/&gt;&lt;wsp:rsid wsp:val=&quot;00881A80&quot;/&gt;&lt;wsp:rsid wsp:val=&quot;00881AC0&quot;/&gt;&lt;wsp:rsid wsp:val=&quot;00881DDB&quot;/&gt;&lt;wsp:rsid wsp:val=&quot;0088214C&quot;/&gt;&lt;wsp:rsid wsp:val=&quot;008821B3&quot;/&gt;&lt;wsp:rsid wsp:val=&quot;0088273E&quot;/&gt;&lt;wsp:rsid wsp:val=&quot;00882794&quot;/&gt;&lt;wsp:rsid wsp:val=&quot;00882AE3&quot;/&gt;&lt;wsp:rsid wsp:val=&quot;00882AFC&quot;/&gt;&lt;wsp:rsid wsp:val=&quot;00882D81&quot;/&gt;&lt;wsp:rsid wsp:val=&quot;00882F7C&quot;/&gt;&lt;wsp:rsid wsp:val=&quot;00883021&quot;/&gt;&lt;wsp:rsid wsp:val=&quot;00883529&quot;/&gt;&lt;wsp:rsid wsp:val=&quot;00883ADE&quot;/&gt;&lt;wsp:rsid wsp:val=&quot;00883BFB&quot;/&gt;&lt;wsp:rsid wsp:val=&quot;008841B7&quot;/&gt;&lt;wsp:rsid wsp:val=&quot;00884226&quot;/&gt;&lt;wsp:rsid wsp:val=&quot;00884342&quot;/&gt;&lt;wsp:rsid wsp:val=&quot;008844E3&quot;/&gt;&lt;wsp:rsid wsp:val=&quot;0088458E&quot;/&gt;&lt;wsp:rsid wsp:val=&quot;00884C0B&quot;/&gt;&lt;wsp:rsid wsp:val=&quot;00884C21&quot;/&gt;&lt;wsp:rsid wsp:val=&quot;00884E27&quot;/&gt;&lt;wsp:rsid wsp:val=&quot;00884FFF&quot;/&gt;&lt;wsp:rsid wsp:val=&quot;00885085&quot;/&gt;&lt;wsp:rsid wsp:val=&quot;0088521A&quot;/&gt;&lt;wsp:rsid wsp:val=&quot;00885501&quot;/&gt;&lt;wsp:rsid wsp:val=&quot;00885AA3&quot;/&gt;&lt;wsp:rsid wsp:val=&quot;00885B2F&quot;/&gt;&lt;wsp:rsid wsp:val=&quot;00885DEC&quot;/&gt;&lt;wsp:rsid wsp:val=&quot;00885F7E&quot;/&gt;&lt;wsp:rsid wsp:val=&quot;0088607D&quot;/&gt;&lt;wsp:rsid wsp:val=&quot;008863FF&quot;/&gt;&lt;wsp:rsid wsp:val=&quot;0088659B&quot;/&gt;&lt;wsp:rsid wsp:val=&quot;008866DC&quot;/&gt;&lt;wsp:rsid wsp:val=&quot;0088686F&quot;/&gt;&lt;wsp:rsid wsp:val=&quot;00886DCB&quot;/&gt;&lt;wsp:rsid wsp:val=&quot;00886FDC&quot;/&gt;&lt;wsp:rsid wsp:val=&quot;008871AE&quot;/&gt;&lt;wsp:rsid wsp:val=&quot;00887453&quot;/&gt;&lt;wsp:rsid wsp:val=&quot;00887458&quot;/&gt;&lt;wsp:rsid wsp:val=&quot;00887491&quot;/&gt;&lt;wsp:rsid wsp:val=&quot;0088757D&quot;/&gt;&lt;wsp:rsid wsp:val=&quot;00887979&quot;/&gt;&lt;wsp:rsid wsp:val=&quot;00887EF5&quot;/&gt;&lt;wsp:rsid wsp:val=&quot;0089020C&quot;/&gt;&lt;wsp:rsid wsp:val=&quot;00890ADB&quot;/&gt;&lt;wsp:rsid wsp:val=&quot;00891156&quot;/&gt;&lt;wsp:rsid wsp:val=&quot;00891161&quot;/&gt;&lt;wsp:rsid wsp:val=&quot;00891268&quot;/&gt;&lt;wsp:rsid wsp:val=&quot;008912D2&quot;/&gt;&lt;wsp:rsid wsp:val=&quot;00891347&quot;/&gt;&lt;wsp:rsid wsp:val=&quot;008913D6&quot;/&gt;&lt;wsp:rsid wsp:val=&quot;00891B83&quot;/&gt;&lt;wsp:rsid wsp:val=&quot;00891CA4&quot;/&gt;&lt;wsp:rsid wsp:val=&quot;00891CAE&quot;/&gt;&lt;wsp:rsid wsp:val=&quot;00891CFE&quot;/&gt;&lt;wsp:rsid wsp:val=&quot;00891D0C&quot;/&gt;&lt;wsp:rsid wsp:val=&quot;00891E57&quot;/&gt;&lt;wsp:rsid wsp:val=&quot;008922E8&quot;/&gt;&lt;wsp:rsid wsp:val=&quot;008923A7&quot;/&gt;&lt;wsp:rsid wsp:val=&quot;008927D8&quot;/&gt;&lt;wsp:rsid wsp:val=&quot;0089296B&quot;/&gt;&lt;wsp:rsid wsp:val=&quot;00892F2C&quot;/&gt;&lt;wsp:rsid wsp:val=&quot;00892FCB&quot;/&gt;&lt;wsp:rsid wsp:val=&quot;008932E5&quot;/&gt;&lt;wsp:rsid wsp:val=&quot;0089339B&quot;/&gt;&lt;wsp:rsid wsp:val=&quot;00893788&quot;/&gt;&lt;wsp:rsid wsp:val=&quot;00893987&quot;/&gt;&lt;wsp:rsid wsp:val=&quot;00893E66&quot;/&gt;&lt;wsp:rsid wsp:val=&quot;0089419A&quot;/&gt;&lt;wsp:rsid wsp:val=&quot;008941E4&quot;/&gt;&lt;wsp:rsid wsp:val=&quot;0089434B&quot;/&gt;&lt;wsp:rsid wsp:val=&quot;008943E6&quot;/&gt;&lt;wsp:rsid wsp:val=&quot;00894551&quot;/&gt;&lt;wsp:rsid wsp:val=&quot;00894650&quot;/&gt;&lt;wsp:rsid wsp:val=&quot;00894C2B&quot;/&gt;&lt;wsp:rsid wsp:val=&quot;00894CAE&quot;/&gt;&lt;wsp:rsid wsp:val=&quot;00894CF6&quot;/&gt;&lt;wsp:rsid wsp:val=&quot;00894D54&quot;/&gt;&lt;wsp:rsid wsp:val=&quot;00894F65&quot;/&gt;&lt;wsp:rsid wsp:val=&quot;00894F98&quot;/&gt;&lt;wsp:rsid wsp:val=&quot;008954A4&quot;/&gt;&lt;wsp:rsid wsp:val=&quot;00895BB0&quot;/&gt;&lt;wsp:rsid wsp:val=&quot;00895C38&quot;/&gt;&lt;wsp:rsid wsp:val=&quot;00895D45&quot;/&gt;&lt;wsp:rsid wsp:val=&quot;00895F47&quot;/&gt;&lt;wsp:rsid wsp:val=&quot;00895F7E&quot;/&gt;&lt;wsp:rsid wsp:val=&quot;0089605F&quot;/&gt;&lt;wsp:rsid wsp:val=&quot;008960D7&quot;/&gt;&lt;wsp:rsid wsp:val=&quot;00896521&quot;/&gt;&lt;wsp:rsid wsp:val=&quot;00896688&quot;/&gt;&lt;wsp:rsid wsp:val=&quot;0089681F&quot;/&gt;&lt;wsp:rsid wsp:val=&quot;00896A19&quot;/&gt;&lt;wsp:rsid wsp:val=&quot;00896B3B&quot;/&gt;&lt;wsp:rsid wsp:val=&quot;00896CE5&quot;/&gt;&lt;wsp:rsid wsp:val=&quot;00896E8A&quot;/&gt;&lt;wsp:rsid wsp:val=&quot;00896F31&quot;/&gt;&lt;wsp:rsid wsp:val=&quot;00896FC0&quot;/&gt;&lt;wsp:rsid wsp:val=&quot;0089720D&quot;/&gt;&lt;wsp:rsid wsp:val=&quot;00897217&quot;/&gt;&lt;wsp:rsid wsp:val=&quot;0089792E&quot;/&gt;&lt;wsp:rsid wsp:val=&quot;00897947&quot;/&gt;&lt;wsp:rsid wsp:val=&quot;008979B1&quot;/&gt;&lt;wsp:rsid wsp:val=&quot;00897BBC&quot;/&gt;&lt;wsp:rsid wsp:val=&quot;00897D87&quot;/&gt;&lt;wsp:rsid wsp:val=&quot;00897E04&quot;/&gt;&lt;wsp:rsid wsp:val=&quot;008A04A5&quot;/&gt;&lt;wsp:rsid wsp:val=&quot;008A0801&quot;/&gt;&lt;wsp:rsid wsp:val=&quot;008A0BB1&quot;/&gt;&lt;wsp:rsid wsp:val=&quot;008A0D2E&quot;/&gt;&lt;wsp:rsid wsp:val=&quot;008A0E94&quot;/&gt;&lt;wsp:rsid wsp:val=&quot;008A1018&quot;/&gt;&lt;wsp:rsid wsp:val=&quot;008A10CE&quot;/&gt;&lt;wsp:rsid wsp:val=&quot;008A113A&quot;/&gt;&lt;wsp:rsid wsp:val=&quot;008A1254&quot;/&gt;&lt;wsp:rsid wsp:val=&quot;008A14BC&quot;/&gt;&lt;wsp:rsid wsp:val=&quot;008A199F&quot;/&gt;&lt;wsp:rsid wsp:val=&quot;008A1E9E&quot;/&gt;&lt;wsp:rsid wsp:val=&quot;008A2193&quot;/&gt;&lt;wsp:rsid wsp:val=&quot;008A2B4A&quot;/&gt;&lt;wsp:rsid wsp:val=&quot;008A2F40&quot;/&gt;&lt;wsp:rsid wsp:val=&quot;008A3030&quot;/&gt;&lt;wsp:rsid wsp:val=&quot;008A356E&quot;/&gt;&lt;wsp:rsid wsp:val=&quot;008A37D9&quot;/&gt;&lt;wsp:rsid wsp:val=&quot;008A38FC&quot;/&gt;&lt;wsp:rsid wsp:val=&quot;008A39BB&quot;/&gt;&lt;wsp:rsid wsp:val=&quot;008A3B5B&quot;/&gt;&lt;wsp:rsid wsp:val=&quot;008A3BD9&quot;/&gt;&lt;wsp:rsid wsp:val=&quot;008A3D34&quot;/&gt;&lt;wsp:rsid wsp:val=&quot;008A3E48&quot;/&gt;&lt;wsp:rsid wsp:val=&quot;008A49B8&quot;/&gt;&lt;wsp:rsid wsp:val=&quot;008A4BAB&quot;/&gt;&lt;wsp:rsid wsp:val=&quot;008A4DF3&quot;/&gt;&lt;wsp:rsid wsp:val=&quot;008A5185&quot;/&gt;&lt;wsp:rsid wsp:val=&quot;008A5402&quot;/&gt;&lt;wsp:rsid wsp:val=&quot;008A55D9&quot;/&gt;&lt;wsp:rsid wsp:val=&quot;008A5794&quot;/&gt;&lt;wsp:rsid wsp:val=&quot;008A595E&quot;/&gt;&lt;wsp:rsid wsp:val=&quot;008A59AD&quot;/&gt;&lt;wsp:rsid wsp:val=&quot;008A59CA&quot;/&gt;&lt;wsp:rsid wsp:val=&quot;008A5F6A&quot;/&gt;&lt;wsp:rsid wsp:val=&quot;008A600F&quot;/&gt;&lt;wsp:rsid wsp:val=&quot;008A6012&quot;/&gt;&lt;wsp:rsid wsp:val=&quot;008A689C&quot;/&gt;&lt;wsp:rsid wsp:val=&quot;008A6985&quot;/&gt;&lt;wsp:rsid wsp:val=&quot;008A6F75&quot;/&gt;&lt;wsp:rsid wsp:val=&quot;008A7082&quot;/&gt;&lt;wsp:rsid wsp:val=&quot;008A70DA&quot;/&gt;&lt;wsp:rsid wsp:val=&quot;008A72C2&quot;/&gt;&lt;wsp:rsid wsp:val=&quot;008A7332&quot;/&gt;&lt;wsp:rsid wsp:val=&quot;008A77D0&quot;/&gt;&lt;wsp:rsid wsp:val=&quot;008A78C4&quot;/&gt;&lt;wsp:rsid wsp:val=&quot;008A79D7&quot;/&gt;&lt;wsp:rsid wsp:val=&quot;008A7AAF&quot;/&gt;&lt;wsp:rsid wsp:val=&quot;008A7AC3&quot;/&gt;&lt;wsp:rsid wsp:val=&quot;008A7C34&quot;/&gt;&lt;wsp:rsid wsp:val=&quot;008B08EA&quot;/&gt;&lt;wsp:rsid wsp:val=&quot;008B0AD5&quot;/&gt;&lt;wsp:rsid wsp:val=&quot;008B0DA1&quot;/&gt;&lt;wsp:rsid wsp:val=&quot;008B1614&quot;/&gt;&lt;wsp:rsid wsp:val=&quot;008B18D5&quot;/&gt;&lt;wsp:rsid wsp:val=&quot;008B1AAE&quot;/&gt;&lt;wsp:rsid wsp:val=&quot;008B1F7E&quot;/&gt;&lt;wsp:rsid wsp:val=&quot;008B1FAB&quot;/&gt;&lt;wsp:rsid wsp:val=&quot;008B2322&quot;/&gt;&lt;wsp:rsid wsp:val=&quot;008B2362&quot;/&gt;&lt;wsp:rsid wsp:val=&quot;008B264A&quot;/&gt;&lt;wsp:rsid wsp:val=&quot;008B294A&quot;/&gt;&lt;wsp:rsid wsp:val=&quot;008B2BB0&quot;/&gt;&lt;wsp:rsid wsp:val=&quot;008B2C03&quot;/&gt;&lt;wsp:rsid wsp:val=&quot;008B2FB8&quot;/&gt;&lt;wsp:rsid wsp:val=&quot;008B3087&quot;/&gt;&lt;wsp:rsid wsp:val=&quot;008B347E&quot;/&gt;&lt;wsp:rsid wsp:val=&quot;008B382E&quot;/&gt;&lt;wsp:rsid wsp:val=&quot;008B387B&quot;/&gt;&lt;wsp:rsid wsp:val=&quot;008B3A5D&quot;/&gt;&lt;wsp:rsid wsp:val=&quot;008B3ABF&quot;/&gt;&lt;wsp:rsid wsp:val=&quot;008B46DF&quot;/&gt;&lt;wsp:rsid wsp:val=&quot;008B4751&quot;/&gt;&lt;wsp:rsid wsp:val=&quot;008B4E16&quot;/&gt;&lt;wsp:rsid wsp:val=&quot;008B5283&quot;/&gt;&lt;wsp:rsid wsp:val=&quot;008B54F7&quot;/&gt;&lt;wsp:rsid wsp:val=&quot;008B56A4&quot;/&gt;&lt;wsp:rsid wsp:val=&quot;008B56B3&quot;/&gt;&lt;wsp:rsid wsp:val=&quot;008B56D9&quot;/&gt;&lt;wsp:rsid wsp:val=&quot;008B59B3&quot;/&gt;&lt;wsp:rsid wsp:val=&quot;008B5D87&quot;/&gt;&lt;wsp:rsid wsp:val=&quot;008B6A2E&quot;/&gt;&lt;wsp:rsid wsp:val=&quot;008B71D5&quot;/&gt;&lt;wsp:rsid wsp:val=&quot;008B7493&quot;/&gt;&lt;wsp:rsid wsp:val=&quot;008B7562&quot;/&gt;&lt;wsp:rsid wsp:val=&quot;008C022E&quot;/&gt;&lt;wsp:rsid wsp:val=&quot;008C02E5&quot;/&gt;&lt;wsp:rsid wsp:val=&quot;008C045F&quot;/&gt;&lt;wsp:rsid wsp:val=&quot;008C055B&quot;/&gt;&lt;wsp:rsid wsp:val=&quot;008C0716&quot;/&gt;&lt;wsp:rsid wsp:val=&quot;008C0B4A&quot;/&gt;&lt;wsp:rsid wsp:val=&quot;008C0B9A&quot;/&gt;&lt;wsp:rsid wsp:val=&quot;008C0EF6&quot;/&gt;&lt;wsp:rsid wsp:val=&quot;008C0F42&quot;/&gt;&lt;wsp:rsid wsp:val=&quot;008C0F9D&quot;/&gt;&lt;wsp:rsid wsp:val=&quot;008C1184&quot;/&gt;&lt;wsp:rsid wsp:val=&quot;008C13DA&quot;/&gt;&lt;wsp:rsid wsp:val=&quot;008C1694&quot;/&gt;&lt;wsp:rsid wsp:val=&quot;008C1796&quot;/&gt;&lt;wsp:rsid wsp:val=&quot;008C1A94&quot;/&gt;&lt;wsp:rsid wsp:val=&quot;008C1BB1&quot;/&gt;&lt;wsp:rsid wsp:val=&quot;008C1E1B&quot;/&gt;&lt;wsp:rsid wsp:val=&quot;008C2117&quot;/&gt;&lt;wsp:rsid wsp:val=&quot;008C21FF&quot;/&gt;&lt;wsp:rsid wsp:val=&quot;008C23D8&quot;/&gt;&lt;wsp:rsid wsp:val=&quot;008C2D91&quot;/&gt;&lt;wsp:rsid wsp:val=&quot;008C2DE5&quot;/&gt;&lt;wsp:rsid wsp:val=&quot;008C345F&quot;/&gt;&lt;wsp:rsid wsp:val=&quot;008C388B&quot;/&gt;&lt;wsp:rsid wsp:val=&quot;008C38BF&quot;/&gt;&lt;wsp:rsid wsp:val=&quot;008C3B69&quot;/&gt;&lt;wsp:rsid wsp:val=&quot;008C3BE2&quot;/&gt;&lt;wsp:rsid wsp:val=&quot;008C3D39&quot;/&gt;&lt;wsp:rsid wsp:val=&quot;008C3E48&quot;/&gt;&lt;wsp:rsid wsp:val=&quot;008C4160&quot;/&gt;&lt;wsp:rsid wsp:val=&quot;008C41BF&quot;/&gt;&lt;wsp:rsid wsp:val=&quot;008C46DF&quot;/&gt;&lt;wsp:rsid wsp:val=&quot;008C4778&quot;/&gt;&lt;wsp:rsid wsp:val=&quot;008C48EE&quot;/&gt;&lt;wsp:rsid wsp:val=&quot;008C4961&quot;/&gt;&lt;wsp:rsid wsp:val=&quot;008C49D8&quot;/&gt;&lt;wsp:rsid wsp:val=&quot;008C4A78&quot;/&gt;&lt;wsp:rsid wsp:val=&quot;008C4D25&quot;/&gt;&lt;wsp:rsid wsp:val=&quot;008C5856&quot;/&gt;&lt;wsp:rsid wsp:val=&quot;008C5899&quot;/&gt;&lt;wsp:rsid wsp:val=&quot;008C58B3&quot;/&gt;&lt;wsp:rsid wsp:val=&quot;008C5C0C&quot;/&gt;&lt;wsp:rsid wsp:val=&quot;008C5F90&quot;/&gt;&lt;wsp:rsid wsp:val=&quot;008C6006&quot;/&gt;&lt;wsp:rsid wsp:val=&quot;008C60CF&quot;/&gt;&lt;wsp:rsid wsp:val=&quot;008C62EA&quot;/&gt;&lt;wsp:rsid wsp:val=&quot;008C6371&quot;/&gt;&lt;wsp:rsid wsp:val=&quot;008C6470&quot;/&gt;&lt;wsp:rsid wsp:val=&quot;008C64D2&quot;/&gt;&lt;wsp:rsid wsp:val=&quot;008C66DC&quot;/&gt;&lt;wsp:rsid wsp:val=&quot;008C6948&quot;/&gt;&lt;wsp:rsid wsp:val=&quot;008C6B7B&quot;/&gt;&lt;wsp:rsid wsp:val=&quot;008C6C8D&quot;/&gt;&lt;wsp:rsid wsp:val=&quot;008C6CA9&quot;/&gt;&lt;wsp:rsid wsp:val=&quot;008C6F77&quot;/&gt;&lt;wsp:rsid wsp:val=&quot;008C7435&quot;/&gt;&lt;wsp:rsid wsp:val=&quot;008C7721&quot;/&gt;&lt;wsp:rsid wsp:val=&quot;008C77D8&quot;/&gt;&lt;wsp:rsid wsp:val=&quot;008C78A8&quot;/&gt;&lt;wsp:rsid wsp:val=&quot;008C78D6&quot;/&gt;&lt;wsp:rsid wsp:val=&quot;008C79A3&quot;/&gt;&lt;wsp:rsid wsp:val=&quot;008C7AF3&quot;/&gt;&lt;wsp:rsid wsp:val=&quot;008C7C1A&quot;/&gt;&lt;wsp:rsid wsp:val=&quot;008C7CE4&quot;/&gt;&lt;wsp:rsid wsp:val=&quot;008C7DDC&quot;/&gt;&lt;wsp:rsid wsp:val=&quot;008D00A4&quot;/&gt;&lt;wsp:rsid wsp:val=&quot;008D01B0&quot;/&gt;&lt;wsp:rsid wsp:val=&quot;008D05BA&quot;/&gt;&lt;wsp:rsid wsp:val=&quot;008D06CE&quot;/&gt;&lt;wsp:rsid wsp:val=&quot;008D0DB8&quot;/&gt;&lt;wsp:rsid wsp:val=&quot;008D0DCF&quot;/&gt;&lt;wsp:rsid wsp:val=&quot;008D0EE4&quot;/&gt;&lt;wsp:rsid wsp:val=&quot;008D12E2&quot;/&gt;&lt;wsp:rsid wsp:val=&quot;008D189A&quot;/&gt;&lt;wsp:rsid wsp:val=&quot;008D195D&quot;/&gt;&lt;wsp:rsid wsp:val=&quot;008D1A40&quot;/&gt;&lt;wsp:rsid wsp:val=&quot;008D1D2E&quot;/&gt;&lt;wsp:rsid wsp:val=&quot;008D1F76&quot;/&gt;&lt;wsp:rsid wsp:val=&quot;008D20B2&quot;/&gt;&lt;wsp:rsid wsp:val=&quot;008D2711&quot;/&gt;&lt;wsp:rsid wsp:val=&quot;008D2B8D&quot;/&gt;&lt;wsp:rsid wsp:val=&quot;008D32EA&quot;/&gt;&lt;wsp:rsid wsp:val=&quot;008D3A74&quot;/&gt;&lt;wsp:rsid wsp:val=&quot;008D3D8E&quot;/&gt;&lt;wsp:rsid wsp:val=&quot;008D3E77&quot;/&gt;&lt;wsp:rsid wsp:val=&quot;008D4346&quot;/&gt;&lt;wsp:rsid wsp:val=&quot;008D439A&quot;/&gt;&lt;wsp:rsid wsp:val=&quot;008D4495&quot;/&gt;&lt;wsp:rsid wsp:val=&quot;008D499C&quot;/&gt;&lt;wsp:rsid wsp:val=&quot;008D4E2B&quot;/&gt;&lt;wsp:rsid wsp:val=&quot;008D5E65&quot;/&gt;&lt;wsp:rsid wsp:val=&quot;008D60A4&quot;/&gt;&lt;wsp:rsid wsp:val=&quot;008D61BE&quot;/&gt;&lt;wsp:rsid wsp:val=&quot;008D62EA&quot;/&gt;&lt;wsp:rsid wsp:val=&quot;008D6311&quot;/&gt;&lt;wsp:rsid wsp:val=&quot;008D63B3&quot;/&gt;&lt;wsp:rsid wsp:val=&quot;008D646E&quot;/&gt;&lt;wsp:rsid wsp:val=&quot;008D6578&quot;/&gt;&lt;wsp:rsid wsp:val=&quot;008D666C&quot;/&gt;&lt;wsp:rsid wsp:val=&quot;008D678D&quot;/&gt;&lt;wsp:rsid wsp:val=&quot;008D6BB3&quot;/&gt;&lt;wsp:rsid wsp:val=&quot;008D6D1E&quot;/&gt;&lt;wsp:rsid wsp:val=&quot;008D6EDE&quot;/&gt;&lt;wsp:rsid wsp:val=&quot;008D7010&quot;/&gt;&lt;wsp:rsid wsp:val=&quot;008D709E&quot;/&gt;&lt;wsp:rsid wsp:val=&quot;008D70E9&quot;/&gt;&lt;wsp:rsid wsp:val=&quot;008D71B2&quot;/&gt;&lt;wsp:rsid wsp:val=&quot;008D723D&quot;/&gt;&lt;wsp:rsid wsp:val=&quot;008D77EE&quot;/&gt;&lt;wsp:rsid wsp:val=&quot;008D784E&quot;/&gt;&lt;wsp:rsid wsp:val=&quot;008D793F&quot;/&gt;&lt;wsp:rsid wsp:val=&quot;008D7B4F&quot;/&gt;&lt;wsp:rsid wsp:val=&quot;008D7C75&quot;/&gt;&lt;wsp:rsid wsp:val=&quot;008E0022&quot;/&gt;&lt;wsp:rsid wsp:val=&quot;008E028D&quot;/&gt;&lt;wsp:rsid wsp:val=&quot;008E0F04&quot;/&gt;&lt;wsp:rsid wsp:val=&quot;008E0F88&quot;/&gt;&lt;wsp:rsid wsp:val=&quot;008E1077&quot;/&gt;&lt;wsp:rsid wsp:val=&quot;008E1388&quot;/&gt;&lt;wsp:rsid wsp:val=&quot;008E16FA&quot;/&gt;&lt;wsp:rsid wsp:val=&quot;008E1888&quot;/&gt;&lt;wsp:rsid wsp:val=&quot;008E18B3&quot;/&gt;&lt;wsp:rsid wsp:val=&quot;008E1CDD&quot;/&gt;&lt;wsp:rsid wsp:val=&quot;008E1F70&quot;/&gt;&lt;wsp:rsid wsp:val=&quot;008E20CA&quot;/&gt;&lt;wsp:rsid wsp:val=&quot;008E2200&quot;/&gt;&lt;wsp:rsid wsp:val=&quot;008E22DB&quot;/&gt;&lt;wsp:rsid wsp:val=&quot;008E242E&quot;/&gt;&lt;wsp:rsid wsp:val=&quot;008E25B5&quot;/&gt;&lt;wsp:rsid wsp:val=&quot;008E2606&quot;/&gt;&lt;wsp:rsid wsp:val=&quot;008E2837&quot;/&gt;&lt;wsp:rsid wsp:val=&quot;008E2A1E&quot;/&gt;&lt;wsp:rsid wsp:val=&quot;008E2D0B&quot;/&gt;&lt;wsp:rsid wsp:val=&quot;008E31B1&quot;/&gt;&lt;wsp:rsid wsp:val=&quot;008E3426&quot;/&gt;&lt;wsp:rsid wsp:val=&quot;008E34C9&quot;/&gt;&lt;wsp:rsid wsp:val=&quot;008E3658&quot;/&gt;&lt;wsp:rsid wsp:val=&quot;008E368A&quot;/&gt;&lt;wsp:rsid wsp:val=&quot;008E39BD&quot;/&gt;&lt;wsp:rsid wsp:val=&quot;008E3B04&quot;/&gt;&lt;wsp:rsid wsp:val=&quot;008E3D21&quot;/&gt;&lt;wsp:rsid wsp:val=&quot;008E3D8F&quot;/&gt;&lt;wsp:rsid wsp:val=&quot;008E3DB9&quot;/&gt;&lt;wsp:rsid wsp:val=&quot;008E4040&quot;/&gt;&lt;wsp:rsid wsp:val=&quot;008E5109&quot;/&gt;&lt;wsp:rsid wsp:val=&quot;008E5479&quot;/&gt;&lt;wsp:rsid wsp:val=&quot;008E55C3&quot;/&gt;&lt;wsp:rsid wsp:val=&quot;008E55E7&quot;/&gt;&lt;wsp:rsid wsp:val=&quot;008E592E&quot;/&gt;&lt;wsp:rsid wsp:val=&quot;008E5AF2&quot;/&gt;&lt;wsp:rsid wsp:val=&quot;008E6075&quot;/&gt;&lt;wsp:rsid wsp:val=&quot;008E620B&quot;/&gt;&lt;wsp:rsid wsp:val=&quot;008E6265&quot;/&gt;&lt;wsp:rsid wsp:val=&quot;008E6401&quot;/&gt;&lt;wsp:rsid wsp:val=&quot;008E64D0&quot;/&gt;&lt;wsp:rsid wsp:val=&quot;008E670E&quot;/&gt;&lt;wsp:rsid wsp:val=&quot;008E6877&quot;/&gt;&lt;wsp:rsid wsp:val=&quot;008E6C12&quot;/&gt;&lt;wsp:rsid wsp:val=&quot;008E6DF4&quot;/&gt;&lt;wsp:rsid wsp:val=&quot;008E6F33&quot;/&gt;&lt;wsp:rsid wsp:val=&quot;008E7196&quot;/&gt;&lt;wsp:rsid wsp:val=&quot;008E7482&quot;/&gt;&lt;wsp:rsid wsp:val=&quot;008E76E8&quot;/&gt;&lt;wsp:rsid wsp:val=&quot;008E7B1E&quot;/&gt;&lt;wsp:rsid wsp:val=&quot;008E7C19&quot;/&gt;&lt;wsp:rsid wsp:val=&quot;008E7C59&quot;/&gt;&lt;wsp:rsid wsp:val=&quot;008E7CA2&quot;/&gt;&lt;wsp:rsid wsp:val=&quot;008E7EC1&quot;/&gt;&lt;wsp:rsid wsp:val=&quot;008F00A3&quot;/&gt;&lt;wsp:rsid wsp:val=&quot;008F013A&quot;/&gt;&lt;wsp:rsid wsp:val=&quot;008F013F&quot;/&gt;&lt;wsp:rsid wsp:val=&quot;008F0372&quot;/&gt;&lt;wsp:rsid wsp:val=&quot;008F0478&quot;/&gt;&lt;wsp:rsid wsp:val=&quot;008F061F&quot;/&gt;&lt;wsp:rsid wsp:val=&quot;008F0885&quot;/&gt;&lt;wsp:rsid wsp:val=&quot;008F09AA&quot;/&gt;&lt;wsp:rsid wsp:val=&quot;008F0BFB&quot;/&gt;&lt;wsp:rsid wsp:val=&quot;008F0C01&quot;/&gt;&lt;wsp:rsid wsp:val=&quot;008F0ED3&quot;/&gt;&lt;wsp:rsid wsp:val=&quot;008F0F68&quot;/&gt;&lt;wsp:rsid wsp:val=&quot;008F12A3&quot;/&gt;&lt;wsp:rsid wsp:val=&quot;008F1394&quot;/&gt;&lt;wsp:rsid wsp:val=&quot;008F1472&quot;/&gt;&lt;wsp:rsid wsp:val=&quot;008F14DD&quot;/&gt;&lt;wsp:rsid wsp:val=&quot;008F1947&quot;/&gt;&lt;wsp:rsid wsp:val=&quot;008F19E9&quot;/&gt;&lt;wsp:rsid wsp:val=&quot;008F259A&quot;/&gt;&lt;wsp:rsid wsp:val=&quot;008F28B3&quot;/&gt;&lt;wsp:rsid wsp:val=&quot;008F28E5&quot;/&gt;&lt;wsp:rsid wsp:val=&quot;008F2A38&quot;/&gt;&lt;wsp:rsid wsp:val=&quot;008F2A3A&quot;/&gt;&lt;wsp:rsid wsp:val=&quot;008F2BA0&quot;/&gt;&lt;wsp:rsid wsp:val=&quot;008F300E&quot;/&gt;&lt;wsp:rsid wsp:val=&quot;008F3190&quot;/&gt;&lt;wsp:rsid wsp:val=&quot;008F3403&quot;/&gt;&lt;wsp:rsid wsp:val=&quot;008F3C5E&quot;/&gt;&lt;wsp:rsid wsp:val=&quot;008F41B4&quot;/&gt;&lt;wsp:rsid wsp:val=&quot;008F428B&quot;/&gt;&lt;wsp:rsid wsp:val=&quot;008F43C3&quot;/&gt;&lt;wsp:rsid wsp:val=&quot;008F4720&quot;/&gt;&lt;wsp:rsid wsp:val=&quot;008F483E&quot;/&gt;&lt;wsp:rsid wsp:val=&quot;008F4AFC&quot;/&gt;&lt;wsp:rsid wsp:val=&quot;008F4E3F&quot;/&gt;&lt;wsp:rsid wsp:val=&quot;008F4E64&quot;/&gt;&lt;wsp:rsid wsp:val=&quot;008F4EB5&quot;/&gt;&lt;wsp:rsid wsp:val=&quot;008F539E&quot;/&gt;&lt;wsp:rsid wsp:val=&quot;008F5442&quot;/&gt;&lt;wsp:rsid wsp:val=&quot;008F5498&quot;/&gt;&lt;wsp:rsid wsp:val=&quot;008F54AF&quot;/&gt;&lt;wsp:rsid wsp:val=&quot;008F5932&quot;/&gt;&lt;wsp:rsid wsp:val=&quot;008F5A58&quot;/&gt;&lt;wsp:rsid wsp:val=&quot;008F5E81&quot;/&gt;&lt;wsp:rsid wsp:val=&quot;008F5ED0&quot;/&gt;&lt;wsp:rsid wsp:val=&quot;008F5FC3&quot;/&gt;&lt;wsp:rsid wsp:val=&quot;008F614D&quot;/&gt;&lt;wsp:rsid wsp:val=&quot;008F633F&quot;/&gt;&lt;wsp:rsid wsp:val=&quot;008F6365&quot;/&gt;&lt;wsp:rsid wsp:val=&quot;008F65D2&quot;/&gt;&lt;wsp:rsid wsp:val=&quot;008F65F4&quot;/&gt;&lt;wsp:rsid wsp:val=&quot;008F6ADC&quot;/&gt;&lt;wsp:rsid wsp:val=&quot;008F6B20&quot;/&gt;&lt;wsp:rsid wsp:val=&quot;008F6DB5&quot;/&gt;&lt;wsp:rsid wsp:val=&quot;008F73DD&quot;/&gt;&lt;wsp:rsid wsp:val=&quot;008F76DE&quot;/&gt;&lt;wsp:rsid wsp:val=&quot;008F7F05&quot;/&gt;&lt;wsp:rsid wsp:val=&quot;008F7F5E&quot;/&gt;&lt;wsp:rsid wsp:val=&quot;0090009A&quot;/&gt;&lt;wsp:rsid wsp:val=&quot;0090045E&quot;/&gt;&lt;wsp:rsid wsp:val=&quot;009005BA&quot;/&gt;&lt;wsp:rsid wsp:val=&quot;0090072C&quot;/&gt;&lt;wsp:rsid wsp:val=&quot;009007B2&quot;/&gt;&lt;wsp:rsid wsp:val=&quot;00900B89&quot;/&gt;&lt;wsp:rsid wsp:val=&quot;00900CCD&quot;/&gt;&lt;wsp:rsid wsp:val=&quot;00900D85&quot;/&gt;&lt;wsp:rsid wsp:val=&quot;00900F3D&quot;/&gt;&lt;wsp:rsid wsp:val=&quot;00901066&quot;/&gt;&lt;wsp:rsid wsp:val=&quot;009014F5&quot;/&gt;&lt;wsp:rsid wsp:val=&quot;00901736&quot;/&gt;&lt;wsp:rsid wsp:val=&quot;009019C5&quot;/&gt;&lt;wsp:rsid wsp:val=&quot;00901E90&quot;/&gt;&lt;wsp:rsid wsp:val=&quot;009021A9&quot;/&gt;&lt;wsp:rsid wsp:val=&quot;009024E6&quot;/&gt;&lt;wsp:rsid wsp:val=&quot;00902C29&quot;/&gt;&lt;wsp:rsid wsp:val=&quot;00902E76&quot;/&gt;&lt;wsp:rsid wsp:val=&quot;00902F28&quot;/&gt;&lt;wsp:rsid wsp:val=&quot;00902F45&quot;/&gt;&lt;wsp:rsid wsp:val=&quot;00903204&quot;/&gt;&lt;wsp:rsid wsp:val=&quot;00903333&quot;/&gt;&lt;wsp:rsid wsp:val=&quot;00903398&quot;/&gt;&lt;wsp:rsid wsp:val=&quot;0090373E&quot;/&gt;&lt;wsp:rsid wsp:val=&quot;00903855&quot;/&gt;&lt;wsp:rsid wsp:val=&quot;00903BE1&quot;/&gt;&lt;wsp:rsid wsp:val=&quot;00903E35&quot;/&gt;&lt;wsp:rsid wsp:val=&quot;00904069&quot;/&gt;&lt;wsp:rsid wsp:val=&quot;009040C6&quot;/&gt;&lt;wsp:rsid wsp:val=&quot;009040D1&quot;/&gt;&lt;wsp:rsid wsp:val=&quot;00904127&quot;/&gt;&lt;wsp:rsid wsp:val=&quot;00904139&quot;/&gt;&lt;wsp:rsid wsp:val=&quot;00904627&quot;/&gt;&lt;wsp:rsid wsp:val=&quot;0090477F&quot;/&gt;&lt;wsp:rsid wsp:val=&quot;00904790&quot;/&gt;&lt;wsp:rsid wsp:val=&quot;00904931&quot;/&gt;&lt;wsp:rsid wsp:val=&quot;009049D2&quot;/&gt;&lt;wsp:rsid wsp:val=&quot;00904A2E&quot;/&gt;&lt;wsp:rsid wsp:val=&quot;00904C07&quot;/&gt;&lt;wsp:rsid wsp:val=&quot;00904F55&quot;/&gt;&lt;wsp:rsid wsp:val=&quot;00905262&quot;/&gt;&lt;wsp:rsid wsp:val=&quot;00905308&quot;/&gt;&lt;wsp:rsid wsp:val=&quot;00905336&quot;/&gt;&lt;wsp:rsid wsp:val=&quot;009053AE&quot;/&gt;&lt;wsp:rsid wsp:val=&quot;009054C9&quot;/&gt;&lt;wsp:rsid wsp:val=&quot;00905652&quot;/&gt;&lt;wsp:rsid wsp:val=&quot;00905744&quot;/&gt;&lt;wsp:rsid wsp:val=&quot;00905884&quot;/&gt;&lt;wsp:rsid wsp:val=&quot;00905FBD&quot;/&gt;&lt;wsp:rsid wsp:val=&quot;009062E2&quot;/&gt;&lt;wsp:rsid wsp:val=&quot;00906488&quot;/&gt;&lt;wsp:rsid wsp:val=&quot;00906788&quot;/&gt;&lt;wsp:rsid wsp:val=&quot;00906810&quot;/&gt;&lt;wsp:rsid wsp:val=&quot;00906826&quot;/&gt;&lt;wsp:rsid wsp:val=&quot;009068FF&quot;/&gt;&lt;wsp:rsid wsp:val=&quot;00906B2E&quot;/&gt;&lt;wsp:rsid wsp:val=&quot;00906CF9&quot;/&gt;&lt;wsp:rsid wsp:val=&quot;00906DF8&quot;/&gt;&lt;wsp:rsid wsp:val=&quot;00906E9D&quot;/&gt;&lt;wsp:rsid wsp:val=&quot;00906F2C&quot;/&gt;&lt;wsp:rsid wsp:val=&quot;00907116&quot;/&gt;&lt;wsp:rsid wsp:val=&quot;009072BB&quot;/&gt;&lt;wsp:rsid wsp:val=&quot;0090738C&quot;/&gt;&lt;wsp:rsid wsp:val=&quot;00910338&quot;/&gt;&lt;wsp:rsid wsp:val=&quot;009103D9&quot;/&gt;&lt;wsp:rsid wsp:val=&quot;00910681&quot;/&gt;&lt;wsp:rsid wsp:val=&quot;00910BB5&quot;/&gt;&lt;wsp:rsid wsp:val=&quot;00910CF5&quot;/&gt;&lt;wsp:rsid wsp:val=&quot;00910D4E&quot;/&gt;&lt;wsp:rsid wsp:val=&quot;0091113C&quot;/&gt;&lt;wsp:rsid wsp:val=&quot;0091120B&quot;/&gt;&lt;wsp:rsid wsp:val=&quot;00911218&quot;/&gt;&lt;wsp:rsid wsp:val=&quot;0091137C&quot;/&gt;&lt;wsp:rsid wsp:val=&quot;009114E5&quot;/&gt;&lt;wsp:rsid wsp:val=&quot;009114F3&quot;/&gt;&lt;wsp:rsid wsp:val=&quot;009117EB&quot;/&gt;&lt;wsp:rsid wsp:val=&quot;00911C4C&quot;/&gt;&lt;wsp:rsid wsp:val=&quot;00911D40&quot;/&gt;&lt;wsp:rsid wsp:val=&quot;00912A53&quot;/&gt;&lt;wsp:rsid wsp:val=&quot;00912A76&quot;/&gt;&lt;wsp:rsid wsp:val=&quot;00912E47&quot;/&gt;&lt;wsp:rsid wsp:val=&quot;0091322F&quot;/&gt;&lt;wsp:rsid wsp:val=&quot;0091352A&quot;/&gt;&lt;wsp:rsid wsp:val=&quot;00913628&quot;/&gt;&lt;wsp:rsid wsp:val=&quot;0091367E&quot;/&gt;&lt;wsp:rsid wsp:val=&quot;0091368D&quot;/&gt;&lt;wsp:rsid wsp:val=&quot;00913AA7&quot;/&gt;&lt;wsp:rsid wsp:val=&quot;00913C29&quot;/&gt;&lt;wsp:rsid wsp:val=&quot;00913CA0&quot;/&gt;&lt;wsp:rsid wsp:val=&quot;009141D7&quot;/&gt;&lt;wsp:rsid wsp:val=&quot;009142F5&quot;/&gt;&lt;wsp:rsid wsp:val=&quot;00914376&quot;/&gt;&lt;wsp:rsid wsp:val=&quot;0091464F&quot;/&gt;&lt;wsp:rsid wsp:val=&quot;00914654&quot;/&gt;&lt;wsp:rsid wsp:val=&quot;009147D2&quot;/&gt;&lt;wsp:rsid wsp:val=&quot;0091483B&quot;/&gt;&lt;wsp:rsid wsp:val=&quot;00914E2E&quot;/&gt;&lt;wsp:rsid wsp:val=&quot;00914FA8&quot;/&gt;&lt;wsp:rsid wsp:val=&quot;00915001&quot;/&gt;&lt;wsp:rsid wsp:val=&quot;00915912&quot;/&gt;&lt;wsp:rsid wsp:val=&quot;00915BFB&quot;/&gt;&lt;wsp:rsid wsp:val=&quot;009163D3&quot;/&gt;&lt;wsp:rsid wsp:val=&quot;009166B8&quot;/&gt;&lt;wsp:rsid wsp:val=&quot;00916830&quot;/&gt;&lt;wsp:rsid wsp:val=&quot;00916885&quot;/&gt;&lt;wsp:rsid wsp:val=&quot;00916D00&quot;/&gt;&lt;wsp:rsid wsp:val=&quot;0091715E&quot;/&gt;&lt;wsp:rsid wsp:val=&quot;009171FA&quot;/&gt;&lt;wsp:rsid wsp:val=&quot;00917223&quot;/&gt;&lt;wsp:rsid wsp:val=&quot;00917268&quot;/&gt;&lt;wsp:rsid wsp:val=&quot;0091727D&quot;/&gt;&lt;wsp:rsid wsp:val=&quot;00917A7A&quot;/&gt;&lt;wsp:rsid wsp:val=&quot;00917B8C&quot;/&gt;&lt;wsp:rsid wsp:val=&quot;00917BA8&quot;/&gt;&lt;wsp:rsid wsp:val=&quot;00917C5E&quot;/&gt;&lt;wsp:rsid wsp:val=&quot;0092020F&quot;/&gt;&lt;wsp:rsid wsp:val=&quot;009203F5&quot;/&gt;&lt;wsp:rsid wsp:val=&quot;0092061F&quot;/&gt;&lt;wsp:rsid wsp:val=&quot;00920696&quot;/&gt;&lt;wsp:rsid wsp:val=&quot;00920A7D&quot;/&gt;&lt;wsp:rsid wsp:val=&quot;00920C0F&quot;/&gt;&lt;wsp:rsid wsp:val=&quot;00920DCC&quot;/&gt;&lt;wsp:rsid wsp:val=&quot;00921110&quot;/&gt;&lt;wsp:rsid wsp:val=&quot;0092131C&quot;/&gt;&lt;wsp:rsid wsp:val=&quot;00921CA6&quot;/&gt;&lt;wsp:rsid wsp:val=&quot;00921CDB&quot;/&gt;&lt;wsp:rsid wsp:val=&quot;009220EA&quot;/&gt;&lt;wsp:rsid wsp:val=&quot;009221EE&quot;/&gt;&lt;wsp:rsid wsp:val=&quot;009221F0&quot;/&gt;&lt;wsp:rsid wsp:val=&quot;009223B5&quot;/&gt;&lt;wsp:rsid wsp:val=&quot;009223EE&quot;/&gt;&lt;wsp:rsid wsp:val=&quot;00922407&quot;/&gt;&lt;wsp:rsid wsp:val=&quot;0092264C&quot;/&gt;&lt;wsp:rsid wsp:val=&quot;00922699&quot;/&gt;&lt;wsp:rsid wsp:val=&quot;00922839&quot;/&gt;&lt;wsp:rsid wsp:val=&quot;00922BAA&quot;/&gt;&lt;wsp:rsid wsp:val=&quot;00922D2C&quot;/&gt;&lt;wsp:rsid wsp:val=&quot;00922FF2&quot;/&gt;&lt;wsp:rsid wsp:val=&quot;009231B5&quot;/&gt;&lt;wsp:rsid wsp:val=&quot;0092328B&quot;/&gt;&lt;wsp:rsid wsp:val=&quot;00923BB9&quot;/&gt;&lt;wsp:rsid wsp:val=&quot;00923DD8&quot;/&gt;&lt;wsp:rsid wsp:val=&quot;00924545&quot;/&gt;&lt;wsp:rsid wsp:val=&quot;00924AB2&quot;/&gt;&lt;wsp:rsid wsp:val=&quot;00924AEA&quot;/&gt;&lt;wsp:rsid wsp:val=&quot;00924C6D&quot;/&gt;&lt;wsp:rsid wsp:val=&quot;0092509A&quot;/&gt;&lt;wsp:rsid wsp:val=&quot;00925108&quot;/&gt;&lt;wsp:rsid wsp:val=&quot;00925248&quot;/&gt;&lt;wsp:rsid wsp:val=&quot;00925573&quot;/&gt;&lt;wsp:rsid wsp:val=&quot;009255C6&quot;/&gt;&lt;wsp:rsid wsp:val=&quot;00925609&quot;/&gt;&lt;wsp:rsid wsp:val=&quot;009257AF&quot;/&gt;&lt;wsp:rsid wsp:val=&quot;00925842&quot;/&gt;&lt;wsp:rsid wsp:val=&quot;00925AEB&quot;/&gt;&lt;wsp:rsid wsp:val=&quot;00925C5D&quot;/&gt;&lt;wsp:rsid wsp:val=&quot;00925DAC&quot;/&gt;&lt;wsp:rsid wsp:val=&quot;00926187&quot;/&gt;&lt;wsp:rsid wsp:val=&quot;00926511&quot;/&gt;&lt;wsp:rsid wsp:val=&quot;009267BB&quot;/&gt;&lt;wsp:rsid wsp:val=&quot;00926858&quot;/&gt;&lt;wsp:rsid wsp:val=&quot;00926917&quot;/&gt;&lt;wsp:rsid wsp:val=&quot;00926BA2&quot;/&gt;&lt;wsp:rsid wsp:val=&quot;00926F18&quot;/&gt;&lt;wsp:rsid wsp:val=&quot;0092706D&quot;/&gt;&lt;wsp:rsid wsp:val=&quot;0092736E&quot;/&gt;&lt;wsp:rsid wsp:val=&quot;00927B3A&quot;/&gt;&lt;wsp:rsid wsp:val=&quot;00927DF4&quot;/&gt;&lt;wsp:rsid wsp:val=&quot;00927FC8&quot;/&gt;&lt;wsp:rsid wsp:val=&quot;00930236&quot;/&gt;&lt;wsp:rsid wsp:val=&quot;00930562&quot;/&gt;&lt;wsp:rsid wsp:val=&quot;0093068C&quot;/&gt;&lt;wsp:rsid wsp:val=&quot;0093097F&quot;/&gt;&lt;wsp:rsid wsp:val=&quot;00930C97&quot;/&gt;&lt;wsp:rsid wsp:val=&quot;00930DEE&quot;/&gt;&lt;wsp:rsid wsp:val=&quot;00930F2B&quot;/&gt;&lt;wsp:rsid wsp:val=&quot;0093125B&quot;/&gt;&lt;wsp:rsid wsp:val=&quot;0093158C&quot;/&gt;&lt;wsp:rsid wsp:val=&quot;00931664&quot;/&gt;&lt;wsp:rsid wsp:val=&quot;00931900&quot;/&gt;&lt;wsp:rsid wsp:val=&quot;0093191E&quot;/&gt;&lt;wsp:rsid wsp:val=&quot;00931E80&quot;/&gt;&lt;wsp:rsid wsp:val=&quot;009323AB&quot;/&gt;&lt;wsp:rsid wsp:val=&quot;00932521&quot;/&gt;&lt;wsp:rsid wsp:val=&quot;00932923&quot;/&gt;&lt;wsp:rsid wsp:val=&quot;0093294E&quot;/&gt;&lt;wsp:rsid wsp:val=&quot;00932971&quot;/&gt;&lt;wsp:rsid wsp:val=&quot;0093299B&quot;/&gt;&lt;wsp:rsid wsp:val=&quot;00932AD2&quot;/&gt;&lt;wsp:rsid wsp:val=&quot;00932AE3&quot;/&gt;&lt;wsp:rsid wsp:val=&quot;009334F5&quot;/&gt;&lt;wsp:rsid wsp:val=&quot;00933863&quot;/&gt;&lt;wsp:rsid wsp:val=&quot;009338CA&quot;/&gt;&lt;wsp:rsid wsp:val=&quot;00933ACC&quot;/&gt;&lt;wsp:rsid wsp:val=&quot;00933D77&quot;/&gt;&lt;wsp:rsid wsp:val=&quot;00933F93&quot;/&gt;&lt;wsp:rsid wsp:val=&quot;00933FD7&quot;/&gt;&lt;wsp:rsid wsp:val=&quot;00934335&quot;/&gt;&lt;wsp:rsid wsp:val=&quot;009344B9&quot;/&gt;&lt;wsp:rsid wsp:val=&quot;009346C4&quot;/&gt;&lt;wsp:rsid wsp:val=&quot;0093477A&quot;/&gt;&lt;wsp:rsid wsp:val=&quot;00934B9D&quot;/&gt;&lt;wsp:rsid wsp:val=&quot;00934C6A&quot;/&gt;&lt;wsp:rsid wsp:val=&quot;00934FF2&quot;/&gt;&lt;wsp:rsid wsp:val=&quot;0093518E&quot;/&gt;&lt;wsp:rsid wsp:val=&quot;0093527D&quot;/&gt;&lt;wsp:rsid wsp:val=&quot;0093540C&quot;/&gt;&lt;wsp:rsid wsp:val=&quot;00935836&quot;/&gt;&lt;wsp:rsid wsp:val=&quot;00935BDD&quot;/&gt;&lt;wsp:rsid wsp:val=&quot;00935E04&quot;/&gt;&lt;wsp:rsid wsp:val=&quot;00935F62&quot;/&gt;&lt;wsp:rsid wsp:val=&quot;009360A9&quot;/&gt;&lt;wsp:rsid wsp:val=&quot;0093626C&quot;/&gt;&lt;wsp:rsid wsp:val=&quot;00936322&quot;/&gt;&lt;wsp:rsid wsp:val=&quot;00936573&quot;/&gt;&lt;wsp:rsid wsp:val=&quot;009366A6&quot;/&gt;&lt;wsp:rsid wsp:val=&quot;009371F7&quot;/&gt;&lt;wsp:rsid wsp:val=&quot;00937578&quot;/&gt;&lt;wsp:rsid wsp:val=&quot;00937952&quot;/&gt;&lt;wsp:rsid wsp:val=&quot;00937A00&quot;/&gt;&lt;wsp:rsid wsp:val=&quot;00940177&quot;/&gt;&lt;wsp:rsid wsp:val=&quot;009402E1&quot;/&gt;&lt;wsp:rsid wsp:val=&quot;00940336&quot;/&gt;&lt;wsp:rsid wsp:val=&quot;00940667&quot;/&gt;&lt;wsp:rsid wsp:val=&quot;009406DE&quot;/&gt;&lt;wsp:rsid wsp:val=&quot;009408A3&quot;/&gt;&lt;wsp:rsid wsp:val=&quot;0094095D&quot;/&gt;&lt;wsp:rsid wsp:val=&quot;00940ED1&quot;/&gt;&lt;wsp:rsid wsp:val=&quot;009410A0&quot;/&gt;&lt;wsp:rsid wsp:val=&quot;009418B9&quot;/&gt;&lt;wsp:rsid wsp:val=&quot;00941A83&quot;/&gt;&lt;wsp:rsid wsp:val=&quot;00941E03&quot;/&gt;&lt;wsp:rsid wsp:val=&quot;009421D9&quot;/&gt;&lt;wsp:rsid wsp:val=&quot;00942287&quot;/&gt;&lt;wsp:rsid wsp:val=&quot;0094249C&quot;/&gt;&lt;wsp:rsid wsp:val=&quot;00942695&quot;/&gt;&lt;wsp:rsid wsp:val=&quot;0094276A&quot;/&gt;&lt;wsp:rsid wsp:val=&quot;00942A03&quot;/&gt;&lt;wsp:rsid wsp:val=&quot;00942E34&quot;/&gt;&lt;wsp:rsid wsp:val=&quot;009430B0&quot;/&gt;&lt;wsp:rsid wsp:val=&quot;00943307&quot;/&gt;&lt;wsp:rsid wsp:val=&quot;0094357B&quot;/&gt;&lt;wsp:rsid wsp:val=&quot;00943A07&quot;/&gt;&lt;wsp:rsid wsp:val=&quot;00943E8A&quot;/&gt;&lt;wsp:rsid wsp:val=&quot;009445DA&quot;/&gt;&lt;wsp:rsid wsp:val=&quot;00944AA3&quot;/&gt;&lt;wsp:rsid wsp:val=&quot;00944AC3&quot;/&gt;&lt;wsp:rsid wsp:val=&quot;00944DDD&quot;/&gt;&lt;wsp:rsid wsp:val=&quot;00944E64&quot;/&gt;&lt;wsp:rsid wsp:val=&quot;00944FFE&quot;/&gt;&lt;wsp:rsid wsp:val=&quot;009452B0&quot;/&gt;&lt;wsp:rsid wsp:val=&quot;009454F0&quot;/&gt;&lt;wsp:rsid wsp:val=&quot;009456CF&quot;/&gt;&lt;wsp:rsid wsp:val=&quot;009458CA&quot;/&gt;&lt;wsp:rsid wsp:val=&quot;00945A12&quot;/&gt;&lt;wsp:rsid wsp:val=&quot;00945E21&quot;/&gt;&lt;wsp:rsid wsp:val=&quot;00945F0F&quot;/&gt;&lt;wsp:rsid wsp:val=&quot;009461E1&quot;/&gt;&lt;wsp:rsid wsp:val=&quot;0094638B&quot;/&gt;&lt;wsp:rsid wsp:val=&quot;00946393&quot;/&gt;&lt;wsp:rsid wsp:val=&quot;009463B5&quot;/&gt;&lt;wsp:rsid wsp:val=&quot;00946609&quot;/&gt;&lt;wsp:rsid wsp:val=&quot;009467DB&quot;/&gt;&lt;wsp:rsid wsp:val=&quot;00946AAB&quot;/&gt;&lt;wsp:rsid wsp:val=&quot;00946B6E&quot;/&gt;&lt;wsp:rsid wsp:val=&quot;00946D05&quot;/&gt;&lt;wsp:rsid wsp:val=&quot;00946F3E&quot;/&gt;&lt;wsp:rsid wsp:val=&quot;0094750F&quot;/&gt;&lt;wsp:rsid wsp:val=&quot;009477EA&quot;/&gt;&lt;wsp:rsid wsp:val=&quot;00947844&quot;/&gt;&lt;wsp:rsid wsp:val=&quot;009479DB&quot;/&gt;&lt;wsp:rsid wsp:val=&quot;009479DF&quot;/&gt;&lt;wsp:rsid wsp:val=&quot;00947AF9&quot;/&gt;&lt;wsp:rsid wsp:val=&quot;00947B06&quot;/&gt;&lt;wsp:rsid wsp:val=&quot;00947B11&quot;/&gt;&lt;wsp:rsid wsp:val=&quot;00947DAA&quot;/&gt;&lt;wsp:rsid wsp:val=&quot;00947EF6&quot;/&gt;&lt;wsp:rsid wsp:val=&quot;00950241&quot;/&gt;&lt;wsp:rsid wsp:val=&quot;009508F2&quot;/&gt;&lt;wsp:rsid wsp:val=&quot;00950910&quot;/&gt;&lt;wsp:rsid wsp:val=&quot;00950E05&quot;/&gt;&lt;wsp:rsid wsp:val=&quot;00951173&quot;/&gt;&lt;wsp:rsid wsp:val=&quot;00951A1C&quot;/&gt;&lt;wsp:rsid wsp:val=&quot;00951A92&quot;/&gt;&lt;wsp:rsid wsp:val=&quot;00951D74&quot;/&gt;&lt;wsp:rsid wsp:val=&quot;0095219F&quot;/&gt;&lt;wsp:rsid wsp:val=&quot;0095236D&quot;/&gt;&lt;wsp:rsid wsp:val=&quot;00952763&quot;/&gt;&lt;wsp:rsid wsp:val=&quot;009527D8&quot;/&gt;&lt;wsp:rsid wsp:val=&quot;00952A57&quot;/&gt;&lt;wsp:rsid wsp:val=&quot;00952DC2&quot;/&gt;&lt;wsp:rsid wsp:val=&quot;00952DCF&quot;/&gt;&lt;wsp:rsid wsp:val=&quot;00952F88&quot;/&gt;&lt;wsp:rsid wsp:val=&quot;0095317B&quot;/&gt;&lt;wsp:rsid wsp:val=&quot;00953365&quot;/&gt;&lt;wsp:rsid wsp:val=&quot;00953FDD&quot;/&gt;&lt;wsp:rsid wsp:val=&quot;00954086&quot;/&gt;&lt;wsp:rsid wsp:val=&quot;009540D1&quot;/&gt;&lt;wsp:rsid wsp:val=&quot;00954870&quot;/&gt;&lt;wsp:rsid wsp:val=&quot;009548A9&quot;/&gt;&lt;wsp:rsid wsp:val=&quot;009548E5&quot;/&gt;&lt;wsp:rsid wsp:val=&quot;0095491B&quot;/&gt;&lt;wsp:rsid wsp:val=&quot;00954C41&quot;/&gt;&lt;wsp:rsid wsp:val=&quot;00954DAE&quot;/&gt;&lt;wsp:rsid wsp:val=&quot;00954E79&quot;/&gt;&lt;wsp:rsid wsp:val=&quot;009553ED&quot;/&gt;&lt;wsp:rsid wsp:val=&quot;009555FE&quot;/&gt;&lt;wsp:rsid wsp:val=&quot;00955AC0&quot;/&gt;&lt;wsp:rsid wsp:val=&quot;00955BAA&quot;/&gt;&lt;wsp:rsid wsp:val=&quot;00955D4C&quot;/&gt;&lt;wsp:rsid wsp:val=&quot;00955E16&quot;/&gt;&lt;wsp:rsid wsp:val=&quot;00955F95&quot;/&gt;&lt;wsp:rsid wsp:val=&quot;00956033&quot;/&gt;&lt;wsp:rsid wsp:val=&quot;00956259&quot;/&gt;&lt;wsp:rsid wsp:val=&quot;009562AD&quot;/&gt;&lt;wsp:rsid wsp:val=&quot;0095672B&quot;/&gt;&lt;wsp:rsid wsp:val=&quot;009567B4&quot;/&gt;&lt;wsp:rsid wsp:val=&quot;00956909&quot;/&gt;&lt;wsp:rsid wsp:val=&quot;00956AC1&quot;/&gt;&lt;wsp:rsid wsp:val=&quot;00956B65&quot;/&gt;&lt;wsp:rsid wsp:val=&quot;00956BC8&quot;/&gt;&lt;wsp:rsid wsp:val=&quot;00956CFD&quot;/&gt;&lt;wsp:rsid wsp:val=&quot;00956DD9&quot;/&gt;&lt;wsp:rsid wsp:val=&quot;00956E9D&quot;/&gt;&lt;wsp:rsid wsp:val=&quot;00956F24&quot;/&gt;&lt;wsp:rsid wsp:val=&quot;00956F51&quot;/&gt;&lt;wsp:rsid wsp:val=&quot;00957139&quot;/&gt;&lt;wsp:rsid wsp:val=&quot;00957873&quot;/&gt;&lt;wsp:rsid wsp:val=&quot;0095789E&quot;/&gt;&lt;wsp:rsid wsp:val=&quot;009579F1&quot;/&gt;&lt;wsp:rsid wsp:val=&quot;009600BB&quot;/&gt;&lt;wsp:rsid wsp:val=&quot;009600CF&quot;/&gt;&lt;wsp:rsid wsp:val=&quot;00960280&quot;/&gt;&lt;wsp:rsid wsp:val=&quot;00961104&quot;/&gt;&lt;wsp:rsid wsp:val=&quot;00961118&quot;/&gt;&lt;wsp:rsid wsp:val=&quot;00961856&quot;/&gt;&lt;wsp:rsid wsp:val=&quot;00961969&quot;/&gt;&lt;wsp:rsid wsp:val=&quot;00961987&quot;/&gt;&lt;wsp:rsid wsp:val=&quot;00961B96&quot;/&gt;&lt;wsp:rsid wsp:val=&quot;00961B98&quot;/&gt;&lt;wsp:rsid wsp:val=&quot;009622CF&quot;/&gt;&lt;wsp:rsid wsp:val=&quot;00962310&quot;/&gt;&lt;wsp:rsid wsp:val=&quot;00962452&quot;/&gt;&lt;wsp:rsid wsp:val=&quot;00962546&quot;/&gt;&lt;wsp:rsid wsp:val=&quot;009626BD&quot;/&gt;&lt;wsp:rsid wsp:val=&quot;00962803&quot;/&gt;&lt;wsp:rsid wsp:val=&quot;00962B0F&quot;/&gt;&lt;wsp:rsid wsp:val=&quot;009631B4&quot;/&gt;&lt;wsp:rsid wsp:val=&quot;009633F9&quot;/&gt;&lt;wsp:rsid wsp:val=&quot;0096355D&quot;/&gt;&lt;wsp:rsid wsp:val=&quot;00963652&quot;/&gt;&lt;wsp:rsid wsp:val=&quot;009637AC&quot;/&gt;&lt;wsp:rsid wsp:val=&quot;00963EE1&quot;/&gt;&lt;wsp:rsid wsp:val=&quot;00963F08&quot;/&gt;&lt;wsp:rsid wsp:val=&quot;00964007&quot;/&gt;&lt;wsp:rsid wsp:val=&quot;00964292&quot;/&gt;&lt;wsp:rsid wsp:val=&quot;009643B5&quot;/&gt;&lt;wsp:rsid wsp:val=&quot;0096442A&quot;/&gt;&lt;wsp:rsid wsp:val=&quot;00964512&quot;/&gt;&lt;wsp:rsid wsp:val=&quot;009648A0&quot;/&gt;&lt;wsp:rsid wsp:val=&quot;00964A30&quot;/&gt;&lt;wsp:rsid wsp:val=&quot;00964D85&quot;/&gt;&lt;wsp:rsid wsp:val=&quot;0096569C&quot;/&gt;&lt;wsp:rsid wsp:val=&quot;00965AEE&quot;/&gt;&lt;wsp:rsid wsp:val=&quot;00965D4B&quot;/&gt;&lt;wsp:rsid wsp:val=&quot;009661E9&quot;/&gt;&lt;wsp:rsid wsp:val=&quot;009661FD&quot;/&gt;&lt;wsp:rsid wsp:val=&quot;00966921&quot;/&gt;&lt;wsp:rsid wsp:val=&quot;00966966&quot;/&gt;&lt;wsp:rsid wsp:val=&quot;00966D4D&quot;/&gt;&lt;wsp:rsid wsp:val=&quot;00966DB7&quot;/&gt;&lt;wsp:rsid wsp:val=&quot;0096728A&quot;/&gt;&lt;wsp:rsid wsp:val=&quot;009674A4&quot;/&gt;&lt;wsp:rsid wsp:val=&quot;009676BB&quot;/&gt;&lt;wsp:rsid wsp:val=&quot;00967843&quot;/&gt;&lt;wsp:rsid wsp:val=&quot;00967ACA&quot;/&gt;&lt;wsp:rsid wsp:val=&quot;00970132&quot;/&gt;&lt;wsp:rsid wsp:val=&quot;009705E5&quot;/&gt;&lt;wsp:rsid wsp:val=&quot;009706BB&quot;/&gt;&lt;wsp:rsid wsp:val=&quot;0097093D&quot;/&gt;&lt;wsp:rsid wsp:val=&quot;00970EE6&quot;/&gt;&lt;wsp:rsid wsp:val=&quot;00970F02&quot;/&gt;&lt;wsp:rsid wsp:val=&quot;00970F4F&quot;/&gt;&lt;wsp:rsid wsp:val=&quot;0097112B&quot;/&gt;&lt;wsp:rsid wsp:val=&quot;00971353&quot;/&gt;&lt;wsp:rsid wsp:val=&quot;009714FB&quot;/&gt;&lt;wsp:rsid wsp:val=&quot;009719B1&quot;/&gt;&lt;wsp:rsid wsp:val=&quot;00971DA4&quot;/&gt;&lt;wsp:rsid wsp:val=&quot;009726A8&quot;/&gt;&lt;wsp:rsid wsp:val=&quot;00972726&quot;/&gt;&lt;wsp:rsid wsp:val=&quot;0097274B&quot;/&gt;&lt;wsp:rsid wsp:val=&quot;00972948&quot;/&gt;&lt;wsp:rsid wsp:val=&quot;00972AD6&quot;/&gt;&lt;wsp:rsid wsp:val=&quot;00972B55&quot;/&gt;&lt;wsp:rsid wsp:val=&quot;00972B5F&quot;/&gt;&lt;wsp:rsid wsp:val=&quot;00973282&quot;/&gt;&lt;wsp:rsid wsp:val=&quot;00973516&quot;/&gt;&lt;wsp:rsid wsp:val=&quot;009738B1&quot;/&gt;&lt;wsp:rsid wsp:val=&quot;00973BF8&quot;/&gt;&lt;wsp:rsid wsp:val=&quot;00973D58&quot;/&gt;&lt;wsp:rsid wsp:val=&quot;00974533&quot;/&gt;&lt;wsp:rsid wsp:val=&quot;00974C23&quot;/&gt;&lt;wsp:rsid wsp:val=&quot;00974FDB&quot;/&gt;&lt;wsp:rsid wsp:val=&quot;00974FF1&quot;/&gt;&lt;wsp:rsid wsp:val=&quot;0097503D&quot;/&gt;&lt;wsp:rsid wsp:val=&quot;0097516C&quot;/&gt;&lt;wsp:rsid wsp:val=&quot;009752C7&quot;/&gt;&lt;wsp:rsid wsp:val=&quot;009753F4&quot;/&gt;&lt;wsp:rsid wsp:val=&quot;0097560D&quot;/&gt;&lt;wsp:rsid wsp:val=&quot;00975636&quot;/&gt;&lt;wsp:rsid wsp:val=&quot;00975A38&quot;/&gt;&lt;wsp:rsid wsp:val=&quot;00975A99&quot;/&gt;&lt;wsp:rsid wsp:val=&quot;00975DB0&quot;/&gt;&lt;wsp:rsid wsp:val=&quot;00975F8E&quot;/&gt;&lt;wsp:rsid wsp:val=&quot;00976135&quot;/&gt;&lt;wsp:rsid wsp:val=&quot;0097625E&quot;/&gt;&lt;wsp:rsid wsp:val=&quot;00976395&quot;/&gt;&lt;wsp:rsid wsp:val=&quot;0097652D&quot;/&gt;&lt;wsp:rsid wsp:val=&quot;00976993&quot;/&gt;&lt;wsp:rsid wsp:val=&quot;00976A4B&quot;/&gt;&lt;wsp:rsid wsp:val=&quot;00976DFB&quot;/&gt;&lt;wsp:rsid wsp:val=&quot;00976FE6&quot;/&gt;&lt;wsp:rsid wsp:val=&quot;0097703D&quot;/&gt;&lt;wsp:rsid wsp:val=&quot;009770A9&quot;/&gt;&lt;wsp:rsid wsp:val=&quot;00977246&quot;/&gt;&lt;wsp:rsid wsp:val=&quot;009773EC&quot;/&gt;&lt;wsp:rsid wsp:val=&quot;00977B07&quot;/&gt;&lt;wsp:rsid wsp:val=&quot;00977B74&quot;/&gt;&lt;wsp:rsid wsp:val=&quot;00977E7B&quot;/&gt;&lt;wsp:rsid wsp:val=&quot;0098000E&quot;/&gt;&lt;wsp:rsid wsp:val=&quot;00980050&quot;/&gt;&lt;wsp:rsid wsp:val=&quot;00980104&quot;/&gt;&lt;wsp:rsid wsp:val=&quot;00980379&quot;/&gt;&lt;wsp:rsid wsp:val=&quot;00980500&quot;/&gt;&lt;wsp:rsid wsp:val=&quot;00980534&quot;/&gt;&lt;wsp:rsid wsp:val=&quot;0098092E&quot;/&gt;&lt;wsp:rsid wsp:val=&quot;00981064&quot;/&gt;&lt;wsp:rsid wsp:val=&quot;0098123B&quot;/&gt;&lt;wsp:rsid wsp:val=&quot;009815E4&quot;/&gt;&lt;wsp:rsid wsp:val=&quot;00981704&quot;/&gt;&lt;wsp:rsid wsp:val=&quot;00981823&quot;/&gt;&lt;wsp:rsid wsp:val=&quot;00981ADE&quot;/&gt;&lt;wsp:rsid wsp:val=&quot;00981C79&quot;/&gt;&lt;wsp:rsid wsp:val=&quot;00981F1D&quot;/&gt;&lt;wsp:rsid wsp:val=&quot;00981F56&quot;/&gt;&lt;wsp:rsid wsp:val=&quot;009821C7&quot;/&gt;&lt;wsp:rsid wsp:val=&quot;009829EA&quot;/&gt;&lt;wsp:rsid wsp:val=&quot;00982E3A&quot;/&gt;&lt;wsp:rsid wsp:val=&quot;009830EC&quot;/&gt;&lt;wsp:rsid wsp:val=&quot;0098368D&quot;/&gt;&lt;wsp:rsid wsp:val=&quot;00983946&quot;/&gt;&lt;wsp:rsid wsp:val=&quot;00983A5C&quot;/&gt;&lt;wsp:rsid wsp:val=&quot;00983A9D&quot;/&gt;&lt;wsp:rsid wsp:val=&quot;00983C40&quot;/&gt;&lt;wsp:rsid wsp:val=&quot;00983C76&quot;/&gt;&lt;wsp:rsid wsp:val=&quot;00983D46&quot;/&gt;&lt;wsp:rsid wsp:val=&quot;00983D7A&quot;/&gt;&lt;wsp:rsid wsp:val=&quot;00984173&quot;/&gt;&lt;wsp:rsid wsp:val=&quot;00984467&quot;/&gt;&lt;wsp:rsid wsp:val=&quot;009846ED&quot;/&gt;&lt;wsp:rsid wsp:val=&quot;009846F4&quot;/&gt;&lt;wsp:rsid wsp:val=&quot;0098471D&quot;/&gt;&lt;wsp:rsid wsp:val=&quot;0098488D&quot;/&gt;&lt;wsp:rsid wsp:val=&quot;009848C5&quot;/&gt;&lt;wsp:rsid wsp:val=&quot;00984D72&quot;/&gt;&lt;wsp:rsid wsp:val=&quot;00984DD5&quot;/&gt;&lt;wsp:rsid wsp:val=&quot;00984F09&quot;/&gt;&lt;wsp:rsid wsp:val=&quot;00984F50&quot;/&gt;&lt;wsp:rsid wsp:val=&quot;00984F56&quot;/&gt;&lt;wsp:rsid wsp:val=&quot;00984F77&quot;/&gt;&lt;wsp:rsid wsp:val=&quot;009853B2&quot;/&gt;&lt;wsp:rsid wsp:val=&quot;0098562A&quot;/&gt;&lt;wsp:rsid wsp:val=&quot;00985850&quot;/&gt;&lt;wsp:rsid wsp:val=&quot;00985A40&quot;/&gt;&lt;wsp:rsid wsp:val=&quot;00985D17&quot;/&gt;&lt;wsp:rsid wsp:val=&quot;00985DC8&quot;/&gt;&lt;wsp:rsid wsp:val=&quot;00985E44&quot;/&gt;&lt;wsp:rsid wsp:val=&quot;00985F17&quot;/&gt;&lt;wsp:rsid wsp:val=&quot;00986005&quot;/&gt;&lt;wsp:rsid wsp:val=&quot;0098618D&quot;/&gt;&lt;wsp:rsid wsp:val=&quot;0098624F&quot;/&gt;&lt;wsp:rsid wsp:val=&quot;00986778&quot;/&gt;&lt;wsp:rsid wsp:val=&quot;00986BDF&quot;/&gt;&lt;wsp:rsid wsp:val=&quot;00986F17&quot;/&gt;&lt;wsp:rsid wsp:val=&quot;00986FCC&quot;/&gt;&lt;wsp:rsid wsp:val=&quot;00987192&quot;/&gt;&lt;wsp:rsid wsp:val=&quot;009871B6&quot;/&gt;&lt;wsp:rsid wsp:val=&quot;0098721A&quot;/&gt;&lt;wsp:rsid wsp:val=&quot;00987237&quot;/&gt;&lt;wsp:rsid wsp:val=&quot;009872B9&quot;/&gt;&lt;wsp:rsid wsp:val=&quot;00987922&quot;/&gt;&lt;wsp:rsid wsp:val=&quot;00987939&quot;/&gt;&lt;wsp:rsid wsp:val=&quot;00987D2A&quot;/&gt;&lt;wsp:rsid wsp:val=&quot;00987F34&quot;/&gt;&lt;wsp:rsid wsp:val=&quot;009900DA&quot;/&gt;&lt;wsp:rsid wsp:val=&quot;009903B9&quot;/&gt;&lt;wsp:rsid wsp:val=&quot;009905AF&quot;/&gt;&lt;wsp:rsid wsp:val=&quot;0099060C&quot;/&gt;&lt;wsp:rsid wsp:val=&quot;00990616&quot;/&gt;&lt;wsp:rsid wsp:val=&quot;00990737&quot;/&gt;&lt;wsp:rsid wsp:val=&quot;009910EA&quot;/&gt;&lt;wsp:rsid wsp:val=&quot;00991727&quot;/&gt;&lt;wsp:rsid wsp:val=&quot;00991751&quot;/&gt;&lt;wsp:rsid wsp:val=&quot;009918CC&quot;/&gt;&lt;wsp:rsid wsp:val=&quot;00991A8C&quot;/&gt;&lt;wsp:rsid wsp:val=&quot;00991BB6&quot;/&gt;&lt;wsp:rsid wsp:val=&quot;00991C16&quot;/&gt;&lt;wsp:rsid wsp:val=&quot;00991C72&quot;/&gt;&lt;wsp:rsid wsp:val=&quot;00991E6F&quot;/&gt;&lt;wsp:rsid wsp:val=&quot;00991EDD&quot;/&gt;&lt;wsp:rsid wsp:val=&quot;00991F38&quot;/&gt;&lt;wsp:rsid wsp:val=&quot;009921EF&quot;/&gt;&lt;wsp:rsid wsp:val=&quot;00992266&quot;/&gt;&lt;wsp:rsid wsp:val=&quot;00992351&quot;/&gt;&lt;wsp:rsid wsp:val=&quot;00992546&quot;/&gt;&lt;wsp:rsid wsp:val=&quot;009925FA&quot;/&gt;&lt;wsp:rsid wsp:val=&quot;00992695&quot;/&gt;&lt;wsp:rsid wsp:val=&quot;009927FE&quot;/&gt;&lt;wsp:rsid wsp:val=&quot;009928AF&quot;/&gt;&lt;wsp:rsid wsp:val=&quot;0099298E&quot;/&gt;&lt;wsp:rsid wsp:val=&quot;00992A64&quot;/&gt;&lt;wsp:rsid wsp:val=&quot;00992DDE&quot;/&gt;&lt;wsp:rsid wsp:val=&quot;00992FC2&quot;/&gt;&lt;wsp:rsid wsp:val=&quot;00993009&quot;/&gt;&lt;wsp:rsid wsp:val=&quot;009936F9&quot;/&gt;&lt;wsp:rsid wsp:val=&quot;0099372C&quot;/&gt;&lt;wsp:rsid wsp:val=&quot;0099395C&quot;/&gt;&lt;wsp:rsid wsp:val=&quot;00993B04&quot;/&gt;&lt;wsp:rsid wsp:val=&quot;00993F19&quot;/&gt;&lt;wsp:rsid wsp:val=&quot;009942D4&quot;/&gt;&lt;wsp:rsid wsp:val=&quot;00994488&quot;/&gt;&lt;wsp:rsid wsp:val=&quot;0099452E&quot;/&gt;&lt;wsp:rsid wsp:val=&quot;00994CF5&quot;/&gt;&lt;wsp:rsid wsp:val=&quot;0099515E&quot;/&gt;&lt;wsp:rsid wsp:val=&quot;009952E7&quot;/&gt;&lt;wsp:rsid wsp:val=&quot;0099535C&quot;/&gt;&lt;wsp:rsid wsp:val=&quot;009953AB&quot;/&gt;&lt;wsp:rsid wsp:val=&quot;0099550B&quot;/&gt;&lt;wsp:rsid wsp:val=&quot;00995969&quot;/&gt;&lt;wsp:rsid wsp:val=&quot;00995A56&quot;/&gt;&lt;wsp:rsid wsp:val=&quot;00995D1D&quot;/&gt;&lt;wsp:rsid wsp:val=&quot;00995EFE&quot;/&gt;&lt;wsp:rsid wsp:val=&quot;00996399&quot;/&gt;&lt;wsp:rsid wsp:val=&quot;009965C8&quot;/&gt;&lt;wsp:rsid wsp:val=&quot;0099683E&quot;/&gt;&lt;wsp:rsid wsp:val=&quot;009968EE&quot;/&gt;&lt;wsp:rsid wsp:val=&quot;00996934&quot;/&gt;&lt;wsp:rsid wsp:val=&quot;009969F6&quot;/&gt;&lt;wsp:rsid wsp:val=&quot;00996AE7&quot;/&gt;&lt;wsp:rsid wsp:val=&quot;00996C67&quot;/&gt;&lt;wsp:rsid wsp:val=&quot;00997816&quot;/&gt;&lt;wsp:rsid wsp:val=&quot;009978F3&quot;/&gt;&lt;wsp:rsid wsp:val=&quot;00997DAA&quot;/&gt;&lt;wsp:rsid wsp:val=&quot;00997DCB&quot;/&gt;&lt;wsp:rsid wsp:val=&quot;00997F73&quot;/&gt;&lt;wsp:rsid wsp:val=&quot;009A0276&quot;/&gt;&lt;wsp:rsid wsp:val=&quot;009A038B&quot;/&gt;&lt;wsp:rsid wsp:val=&quot;009A03FD&quot;/&gt;&lt;wsp:rsid wsp:val=&quot;009A0524&quot;/&gt;&lt;wsp:rsid wsp:val=&quot;009A0758&quot;/&gt;&lt;wsp:rsid wsp:val=&quot;009A0A77&quot;/&gt;&lt;wsp:rsid wsp:val=&quot;009A0B1F&quot;/&gt;&lt;wsp:rsid wsp:val=&quot;009A10E3&quot;/&gt;&lt;wsp:rsid wsp:val=&quot;009A128F&quot;/&gt;&lt;wsp:rsid wsp:val=&quot;009A1317&quot;/&gt;&lt;wsp:rsid wsp:val=&quot;009A1877&quot;/&gt;&lt;wsp:rsid wsp:val=&quot;009A1C26&quot;/&gt;&lt;wsp:rsid wsp:val=&quot;009A1D52&quot;/&gt;&lt;wsp:rsid wsp:val=&quot;009A1F41&quot;/&gt;&lt;wsp:rsid wsp:val=&quot;009A22B9&quot;/&gt;&lt;wsp:rsid wsp:val=&quot;009A2795&quot;/&gt;&lt;wsp:rsid wsp:val=&quot;009A27EE&quot;/&gt;&lt;wsp:rsid wsp:val=&quot;009A2DEE&quot;/&gt;&lt;wsp:rsid wsp:val=&quot;009A2E30&quot;/&gt;&lt;wsp:rsid wsp:val=&quot;009A2F9A&quot;/&gt;&lt;wsp:rsid wsp:val=&quot;009A3098&quot;/&gt;&lt;wsp:rsid wsp:val=&quot;009A3240&quot;/&gt;&lt;wsp:rsid wsp:val=&quot;009A33E1&quot;/&gt;&lt;wsp:rsid wsp:val=&quot;009A34C1&quot;/&gt;&lt;wsp:rsid wsp:val=&quot;009A3ABD&quot;/&gt;&lt;wsp:rsid wsp:val=&quot;009A3D41&quot;/&gt;&lt;wsp:rsid wsp:val=&quot;009A3E27&quot;/&gt;&lt;wsp:rsid wsp:val=&quot;009A3F27&quot;/&gt;&lt;wsp:rsid wsp:val=&quot;009A3F3A&quot;/&gt;&lt;wsp:rsid wsp:val=&quot;009A430B&quot;/&gt;&lt;wsp:rsid wsp:val=&quot;009A4380&quot;/&gt;&lt;wsp:rsid wsp:val=&quot;009A43D0&quot;/&gt;&lt;wsp:rsid wsp:val=&quot;009A447F&quot;/&gt;&lt;wsp:rsid wsp:val=&quot;009A46B3&quot;/&gt;&lt;wsp:rsid wsp:val=&quot;009A4889&quot;/&gt;&lt;wsp:rsid wsp:val=&quot;009A4983&quot;/&gt;&lt;wsp:rsid wsp:val=&quot;009A4A02&quot;/&gt;&lt;wsp:rsid wsp:val=&quot;009A4FD9&quot;/&gt;&lt;wsp:rsid wsp:val=&quot;009A51F1&quot;/&gt;&lt;wsp:rsid wsp:val=&quot;009A55B5&quot;/&gt;&lt;wsp:rsid wsp:val=&quot;009A57BB&quot;/&gt;&lt;wsp:rsid wsp:val=&quot;009A5833&quot;/&gt;&lt;wsp:rsid wsp:val=&quot;009A596E&quot;/&gt;&lt;wsp:rsid wsp:val=&quot;009A5A71&quot;/&gt;&lt;wsp:rsid wsp:val=&quot;009A5A96&quot;/&gt;&lt;wsp:rsid wsp:val=&quot;009A60A6&quot;/&gt;&lt;wsp:rsid wsp:val=&quot;009A621E&quot;/&gt;&lt;wsp:rsid wsp:val=&quot;009A6739&quot;/&gt;&lt;wsp:rsid wsp:val=&quot;009A6754&quot;/&gt;&lt;wsp:rsid wsp:val=&quot;009A68DB&quot;/&gt;&lt;wsp:rsid wsp:val=&quot;009A6B76&quot;/&gt;&lt;wsp:rsid wsp:val=&quot;009A6DE2&quot;/&gt;&lt;wsp:rsid wsp:val=&quot;009A6E72&quot;/&gt;&lt;wsp:rsid wsp:val=&quot;009A6E9E&quot;/&gt;&lt;wsp:rsid wsp:val=&quot;009A6FEC&quot;/&gt;&lt;wsp:rsid wsp:val=&quot;009A7002&quot;/&gt;&lt;wsp:rsid wsp:val=&quot;009A7441&quot;/&gt;&lt;wsp:rsid wsp:val=&quot;009A7518&quot;/&gt;&lt;wsp:rsid wsp:val=&quot;009A7527&quot;/&gt;&lt;wsp:rsid wsp:val=&quot;009A761C&quot;/&gt;&lt;wsp:rsid wsp:val=&quot;009A76AC&quot;/&gt;&lt;wsp:rsid wsp:val=&quot;009A79C8&quot;/&gt;&lt;wsp:rsid wsp:val=&quot;009A7C5F&quot;/&gt;&lt;wsp:rsid wsp:val=&quot;009A7E5B&quot;/&gt;&lt;wsp:rsid wsp:val=&quot;009A7F09&quot;/&gt;&lt;wsp:rsid wsp:val=&quot;009B00E8&quot;/&gt;&lt;wsp:rsid wsp:val=&quot;009B0375&quot;/&gt;&lt;wsp:rsid wsp:val=&quot;009B06B3&quot;/&gt;&lt;wsp:rsid wsp:val=&quot;009B0869&quot;/&gt;&lt;wsp:rsid wsp:val=&quot;009B0B4E&quot;/&gt;&lt;wsp:rsid wsp:val=&quot;009B0DA0&quot;/&gt;&lt;wsp:rsid wsp:val=&quot;009B0F4C&quot;/&gt;&lt;wsp:rsid wsp:val=&quot;009B0F55&quot;/&gt;&lt;wsp:rsid wsp:val=&quot;009B108C&quot;/&gt;&lt;wsp:rsid wsp:val=&quot;009B112B&quot;/&gt;&lt;wsp:rsid wsp:val=&quot;009B1140&quot;/&gt;&lt;wsp:rsid wsp:val=&quot;009B1175&quot;/&gt;&lt;wsp:rsid wsp:val=&quot;009B1358&quot;/&gt;&lt;wsp:rsid wsp:val=&quot;009B151C&quot;/&gt;&lt;wsp:rsid wsp:val=&quot;009B154C&quot;/&gt;&lt;wsp:rsid wsp:val=&quot;009B21CB&quot;/&gt;&lt;wsp:rsid wsp:val=&quot;009B2698&quot;/&gt;&lt;wsp:rsid wsp:val=&quot;009B26CB&quot;/&gt;&lt;wsp:rsid wsp:val=&quot;009B278C&quot;/&gt;&lt;wsp:rsid wsp:val=&quot;009B2AFF&quot;/&gt;&lt;wsp:rsid wsp:val=&quot;009B2BB2&quot;/&gt;&lt;wsp:rsid wsp:val=&quot;009B2BFF&quot;/&gt;&lt;wsp:rsid wsp:val=&quot;009B2D0B&quot;/&gt;&lt;wsp:rsid wsp:val=&quot;009B2FD1&quot;/&gt;&lt;wsp:rsid wsp:val=&quot;009B3549&quot;/&gt;&lt;wsp:rsid wsp:val=&quot;009B3C79&quot;/&gt;&lt;wsp:rsid wsp:val=&quot;009B3CBB&quot;/&gt;&lt;wsp:rsid wsp:val=&quot;009B3F67&quot;/&gt;&lt;wsp:rsid wsp:val=&quot;009B41AF&quot;/&gt;&lt;wsp:rsid wsp:val=&quot;009B4519&quot;/&gt;&lt;wsp:rsid wsp:val=&quot;009B4590&quot;/&gt;&lt;wsp:rsid wsp:val=&quot;009B4605&quot;/&gt;&lt;wsp:rsid wsp:val=&quot;009B4807&quot;/&gt;&lt;wsp:rsid wsp:val=&quot;009B4DF6&quot;/&gt;&lt;wsp:rsid wsp:val=&quot;009B507F&quot;/&gt;&lt;wsp:rsid wsp:val=&quot;009B5429&quot;/&gt;&lt;wsp:rsid wsp:val=&quot;009B5942&quot;/&gt;&lt;wsp:rsid wsp:val=&quot;009B5C5C&quot;/&gt;&lt;wsp:rsid wsp:val=&quot;009B5F38&quot;/&gt;&lt;wsp:rsid wsp:val=&quot;009B6304&quot;/&gt;&lt;wsp:rsid wsp:val=&quot;009B6533&quot;/&gt;&lt;wsp:rsid wsp:val=&quot;009B665A&quot;/&gt;&lt;wsp:rsid wsp:val=&quot;009B6757&quot;/&gt;&lt;wsp:rsid wsp:val=&quot;009B6771&quot;/&gt;&lt;wsp:rsid wsp:val=&quot;009B69C0&quot;/&gt;&lt;wsp:rsid wsp:val=&quot;009B6CF5&quot;/&gt;&lt;wsp:rsid wsp:val=&quot;009B6DB9&quot;/&gt;&lt;wsp:rsid wsp:val=&quot;009B714F&quot;/&gt;&lt;wsp:rsid wsp:val=&quot;009B7319&quot;/&gt;&lt;wsp:rsid wsp:val=&quot;009B7818&quot;/&gt;&lt;wsp:rsid wsp:val=&quot;009B78F3&quot;/&gt;&lt;wsp:rsid wsp:val=&quot;009B794F&quot;/&gt;&lt;wsp:rsid wsp:val=&quot;009B7A81&quot;/&gt;&lt;wsp:rsid wsp:val=&quot;009B7C85&quot;/&gt;&lt;wsp:rsid wsp:val=&quot;009B7F7B&quot;/&gt;&lt;wsp:rsid wsp:val=&quot;009B7FD7&quot;/&gt;&lt;wsp:rsid wsp:val=&quot;009C005A&quot;/&gt;&lt;wsp:rsid wsp:val=&quot;009C0077&quot;/&gt;&lt;wsp:rsid wsp:val=&quot;009C0079&quot;/&gt;&lt;wsp:rsid wsp:val=&quot;009C042B&quot;/&gt;&lt;wsp:rsid wsp:val=&quot;009C079A&quot;/&gt;&lt;wsp:rsid wsp:val=&quot;009C0814&quot;/&gt;&lt;wsp:rsid wsp:val=&quot;009C0903&quot;/&gt;&lt;wsp:rsid wsp:val=&quot;009C09B4&quot;/&gt;&lt;wsp:rsid wsp:val=&quot;009C1042&quot;/&gt;&lt;wsp:rsid wsp:val=&quot;009C1174&quot;/&gt;&lt;wsp:rsid wsp:val=&quot;009C1331&quot;/&gt;&lt;wsp:rsid wsp:val=&quot;009C1521&quot;/&gt;&lt;wsp:rsid wsp:val=&quot;009C1583&quot;/&gt;&lt;wsp:rsid wsp:val=&quot;009C15C7&quot;/&gt;&lt;wsp:rsid wsp:val=&quot;009C16D8&quot;/&gt;&lt;wsp:rsid wsp:val=&quot;009C1739&quot;/&gt;&lt;wsp:rsid wsp:val=&quot;009C1743&quot;/&gt;&lt;wsp:rsid wsp:val=&quot;009C190E&quot;/&gt;&lt;wsp:rsid wsp:val=&quot;009C202D&quot;/&gt;&lt;wsp:rsid wsp:val=&quot;009C20CA&quot;/&gt;&lt;wsp:rsid wsp:val=&quot;009C2450&quot;/&gt;&lt;wsp:rsid wsp:val=&quot;009C25B2&quot;/&gt;&lt;wsp:rsid wsp:val=&quot;009C2659&quot;/&gt;&lt;wsp:rsid wsp:val=&quot;009C27AC&quot;/&gt;&lt;wsp:rsid wsp:val=&quot;009C2C66&quot;/&gt;&lt;wsp:rsid wsp:val=&quot;009C3203&quot;/&gt;&lt;wsp:rsid wsp:val=&quot;009C35FA&quot;/&gt;&lt;wsp:rsid wsp:val=&quot;009C36AA&quot;/&gt;&lt;wsp:rsid wsp:val=&quot;009C3919&quot;/&gt;&lt;wsp:rsid wsp:val=&quot;009C39F5&quot;/&gt;&lt;wsp:rsid wsp:val=&quot;009C39FB&quot;/&gt;&lt;wsp:rsid wsp:val=&quot;009C3ABD&quot;/&gt;&lt;wsp:rsid wsp:val=&quot;009C3C5D&quot;/&gt;&lt;wsp:rsid wsp:val=&quot;009C3C74&quot;/&gt;&lt;wsp:rsid wsp:val=&quot;009C3D51&quot;/&gt;&lt;wsp:rsid wsp:val=&quot;009C3D6E&quot;/&gt;&lt;wsp:rsid wsp:val=&quot;009C3DC4&quot;/&gt;&lt;wsp:rsid wsp:val=&quot;009C3EAE&quot;/&gt;&lt;wsp:rsid wsp:val=&quot;009C4226&quot;/&gt;&lt;wsp:rsid wsp:val=&quot;009C42F0&quot;/&gt;&lt;wsp:rsid wsp:val=&quot;009C442C&quot;/&gt;&lt;wsp:rsid wsp:val=&quot;009C47CC&quot;/&gt;&lt;wsp:rsid wsp:val=&quot;009C4BF5&quot;/&gt;&lt;wsp:rsid wsp:val=&quot;009C4DC0&quot;/&gt;&lt;wsp:rsid wsp:val=&quot;009C4F46&quot;/&gt;&lt;wsp:rsid wsp:val=&quot;009C533F&quot;/&gt;&lt;wsp:rsid wsp:val=&quot;009C540E&quot;/&gt;&lt;wsp:rsid wsp:val=&quot;009C54B1&quot;/&gt;&lt;wsp:rsid wsp:val=&quot;009C5C9B&quot;/&gt;&lt;wsp:rsid wsp:val=&quot;009C5D57&quot;/&gt;&lt;wsp:rsid wsp:val=&quot;009C60A1&quot;/&gt;&lt;wsp:rsid wsp:val=&quot;009C61C9&quot;/&gt;&lt;wsp:rsid wsp:val=&quot;009C624C&quot;/&gt;&lt;wsp:rsid wsp:val=&quot;009C640D&quot;/&gt;&lt;wsp:rsid wsp:val=&quot;009C6CF8&quot;/&gt;&lt;wsp:rsid wsp:val=&quot;009C6EA5&quot;/&gt;&lt;wsp:rsid wsp:val=&quot;009C746C&quot;/&gt;&lt;wsp:rsid wsp:val=&quot;009C7B0D&quot;/&gt;&lt;wsp:rsid wsp:val=&quot;009D0696&quot;/&gt;&lt;wsp:rsid wsp:val=&quot;009D06B1&quot;/&gt;&lt;wsp:rsid wsp:val=&quot;009D0BAD&quot;/&gt;&lt;wsp:rsid wsp:val=&quot;009D0C06&quot;/&gt;&lt;wsp:rsid wsp:val=&quot;009D1108&quot;/&gt;&lt;wsp:rsid wsp:val=&quot;009D1445&quot;/&gt;&lt;wsp:rsid wsp:val=&quot;009D1450&quot;/&gt;&lt;wsp:rsid wsp:val=&quot;009D1793&quot;/&gt;&lt;wsp:rsid wsp:val=&quot;009D17F6&quot;/&gt;&lt;wsp:rsid wsp:val=&quot;009D180E&quot;/&gt;&lt;wsp:rsid wsp:val=&quot;009D1C58&quot;/&gt;&lt;wsp:rsid wsp:val=&quot;009D1CE3&quot;/&gt;&lt;wsp:rsid wsp:val=&quot;009D23C4&quot;/&gt;&lt;wsp:rsid wsp:val=&quot;009D23D8&quot;/&gt;&lt;wsp:rsid wsp:val=&quot;009D25E0&quot;/&gt;&lt;wsp:rsid wsp:val=&quot;009D2CAE&quot;/&gt;&lt;wsp:rsid wsp:val=&quot;009D2E1D&quot;/&gt;&lt;wsp:rsid wsp:val=&quot;009D2E9C&quot;/&gt;&lt;wsp:rsid wsp:val=&quot;009D3062&quot;/&gt;&lt;wsp:rsid wsp:val=&quot;009D32A8&quot;/&gt;&lt;wsp:rsid wsp:val=&quot;009D3645&quot;/&gt;&lt;wsp:rsid wsp:val=&quot;009D37EB&quot;/&gt;&lt;wsp:rsid wsp:val=&quot;009D40C3&quot;/&gt;&lt;wsp:rsid wsp:val=&quot;009D4468&quot;/&gt;&lt;wsp:rsid wsp:val=&quot;009D4512&quot;/&gt;&lt;wsp:rsid wsp:val=&quot;009D4BA4&quot;/&gt;&lt;wsp:rsid wsp:val=&quot;009D4CAC&quot;/&gt;&lt;wsp:rsid wsp:val=&quot;009D5286&quot;/&gt;&lt;wsp:rsid wsp:val=&quot;009D5481&quot;/&gt;&lt;wsp:rsid wsp:val=&quot;009D5563&quot;/&gt;&lt;wsp:rsid wsp:val=&quot;009D5571&quot;/&gt;&lt;wsp:rsid wsp:val=&quot;009D58BF&quot;/&gt;&lt;wsp:rsid wsp:val=&quot;009D5931&quot;/&gt;&lt;wsp:rsid wsp:val=&quot;009D5BA3&quot;/&gt;&lt;wsp:rsid wsp:val=&quot;009D5C44&quot;/&gt;&lt;wsp:rsid wsp:val=&quot;009D64AA&quot;/&gt;&lt;wsp:rsid wsp:val=&quot;009D6615&quot;/&gt;&lt;wsp:rsid wsp:val=&quot;009D66F1&quot;/&gt;&lt;wsp:rsid wsp:val=&quot;009D677A&quot;/&gt;&lt;wsp:rsid wsp:val=&quot;009D6954&quot;/&gt;&lt;wsp:rsid wsp:val=&quot;009D6CD9&quot;/&gt;&lt;wsp:rsid wsp:val=&quot;009D6E04&quot;/&gt;&lt;wsp:rsid wsp:val=&quot;009D6E1C&quot;/&gt;&lt;wsp:rsid wsp:val=&quot;009D7193&quot;/&gt;&lt;wsp:rsid wsp:val=&quot;009D749F&quot;/&gt;&lt;wsp:rsid wsp:val=&quot;009D7788&quot;/&gt;&lt;wsp:rsid wsp:val=&quot;009D7A61&quot;/&gt;&lt;wsp:rsid wsp:val=&quot;009E0202&quot;/&gt;&lt;wsp:rsid wsp:val=&quot;009E0419&quot;/&gt;&lt;wsp:rsid wsp:val=&quot;009E0652&quot;/&gt;&lt;wsp:rsid wsp:val=&quot;009E0C20&quot;/&gt;&lt;wsp:rsid wsp:val=&quot;009E0D5C&quot;/&gt;&lt;wsp:rsid wsp:val=&quot;009E129C&quot;/&gt;&lt;wsp:rsid wsp:val=&quot;009E172E&quot;/&gt;&lt;wsp:rsid wsp:val=&quot;009E177A&quot;/&gt;&lt;wsp:rsid wsp:val=&quot;009E1808&quot;/&gt;&lt;wsp:rsid wsp:val=&quot;009E1904&quot;/&gt;&lt;wsp:rsid wsp:val=&quot;009E19F0&quot;/&gt;&lt;wsp:rsid wsp:val=&quot;009E1DBD&quot;/&gt;&lt;wsp:rsid wsp:val=&quot;009E1DF8&quot;/&gt;&lt;wsp:rsid wsp:val=&quot;009E1F5A&quot;/&gt;&lt;wsp:rsid wsp:val=&quot;009E20B3&quot;/&gt;&lt;wsp:rsid wsp:val=&quot;009E21CB&quot;/&gt;&lt;wsp:rsid wsp:val=&quot;009E24D2&quot;/&gt;&lt;wsp:rsid wsp:val=&quot;009E260B&quot;/&gt;&lt;wsp:rsid wsp:val=&quot;009E2AD0&quot;/&gt;&lt;wsp:rsid wsp:val=&quot;009E2C75&quot;/&gt;&lt;wsp:rsid wsp:val=&quot;009E303C&quot;/&gt;&lt;wsp:rsid wsp:val=&quot;009E305F&quot;/&gt;&lt;wsp:rsid wsp:val=&quot;009E31A9&quot;/&gt;&lt;wsp:rsid wsp:val=&quot;009E3793&quot;/&gt;&lt;wsp:rsid wsp:val=&quot;009E3C93&quot;/&gt;&lt;wsp:rsid wsp:val=&quot;009E3F52&quot;/&gt;&lt;wsp:rsid wsp:val=&quot;009E42D1&quot;/&gt;&lt;wsp:rsid wsp:val=&quot;009E4428&quot;/&gt;&lt;wsp:rsid wsp:val=&quot;009E4584&quot;/&gt;&lt;wsp:rsid wsp:val=&quot;009E4611&quot;/&gt;&lt;wsp:rsid wsp:val=&quot;009E4658&quot;/&gt;&lt;wsp:rsid wsp:val=&quot;009E4822&quot;/&gt;&lt;wsp:rsid wsp:val=&quot;009E4943&quot;/&gt;&lt;wsp:rsid wsp:val=&quot;009E4A6A&quot;/&gt;&lt;wsp:rsid wsp:val=&quot;009E4A7C&quot;/&gt;&lt;wsp:rsid wsp:val=&quot;009E4A82&quot;/&gt;&lt;wsp:rsid wsp:val=&quot;009E4F3D&quot;/&gt;&lt;wsp:rsid wsp:val=&quot;009E5098&quot;/&gt;&lt;wsp:rsid wsp:val=&quot;009E5140&quot;/&gt;&lt;wsp:rsid wsp:val=&quot;009E536B&quot;/&gt;&lt;wsp:rsid wsp:val=&quot;009E544A&quot;/&gt;&lt;wsp:rsid wsp:val=&quot;009E5825&quot;/&gt;&lt;wsp:rsid wsp:val=&quot;009E5A35&quot;/&gt;&lt;wsp:rsid wsp:val=&quot;009E5B8D&quot;/&gt;&lt;wsp:rsid wsp:val=&quot;009E5BBD&quot;/&gt;&lt;wsp:rsid wsp:val=&quot;009E5D17&quot;/&gt;&lt;wsp:rsid wsp:val=&quot;009E5F88&quot;/&gt;&lt;wsp:rsid wsp:val=&quot;009E6108&quot;/&gt;&lt;wsp:rsid wsp:val=&quot;009E6205&quot;/&gt;&lt;wsp:rsid wsp:val=&quot;009E6466&quot;/&gt;&lt;wsp:rsid wsp:val=&quot;009E646C&quot;/&gt;&lt;wsp:rsid wsp:val=&quot;009E65AB&quot;/&gt;&lt;wsp:rsid wsp:val=&quot;009E6675&quot;/&gt;&lt;wsp:rsid wsp:val=&quot;009E67A9&quot;/&gt;&lt;wsp:rsid wsp:val=&quot;009E6E36&quot;/&gt;&lt;wsp:rsid wsp:val=&quot;009E6F2C&quot;/&gt;&lt;wsp:rsid wsp:val=&quot;009E6FA3&quot;/&gt;&lt;wsp:rsid wsp:val=&quot;009E76DC&quot;/&gt;&lt;wsp:rsid wsp:val=&quot;009E76DF&quot;/&gt;&lt;wsp:rsid wsp:val=&quot;009E784E&quot;/&gt;&lt;wsp:rsid wsp:val=&quot;009E7880&quot;/&gt;&lt;wsp:rsid wsp:val=&quot;009E7CD8&quot;/&gt;&lt;wsp:rsid wsp:val=&quot;009E7D62&quot;/&gt;&lt;wsp:rsid wsp:val=&quot;009E7E6B&quot;/&gt;&lt;wsp:rsid wsp:val=&quot;009F00F5&quot;/&gt;&lt;wsp:rsid wsp:val=&quot;009F02D6&quot;/&gt;&lt;wsp:rsid wsp:val=&quot;009F0307&quot;/&gt;&lt;wsp:rsid wsp:val=&quot;009F035E&quot;/&gt;&lt;wsp:rsid wsp:val=&quot;009F047F&quot;/&gt;&lt;wsp:rsid wsp:val=&quot;009F06F0&quot;/&gt;&lt;wsp:rsid wsp:val=&quot;009F0A96&quot;/&gt;&lt;wsp:rsid wsp:val=&quot;009F0B66&quot;/&gt;&lt;wsp:rsid wsp:val=&quot;009F1022&quot;/&gt;&lt;wsp:rsid wsp:val=&quot;009F1222&quot;/&gt;&lt;wsp:rsid wsp:val=&quot;009F1315&quot;/&gt;&lt;wsp:rsid wsp:val=&quot;009F1B35&quot;/&gt;&lt;wsp:rsid wsp:val=&quot;009F1EA9&quot;/&gt;&lt;wsp:rsid wsp:val=&quot;009F1EE8&quot;/&gt;&lt;wsp:rsid wsp:val=&quot;009F1EF0&quot;/&gt;&lt;wsp:rsid wsp:val=&quot;009F20BA&quot;/&gt;&lt;wsp:rsid wsp:val=&quot;009F2630&quot;/&gt;&lt;wsp:rsid wsp:val=&quot;009F2B31&quot;/&gt;&lt;wsp:rsid wsp:val=&quot;009F2B62&quot;/&gt;&lt;wsp:rsid wsp:val=&quot;009F2CCB&quot;/&gt;&lt;wsp:rsid wsp:val=&quot;009F337F&quot;/&gt;&lt;wsp:rsid wsp:val=&quot;009F381E&quot;/&gt;&lt;wsp:rsid wsp:val=&quot;009F3836&quot;/&gt;&lt;wsp:rsid wsp:val=&quot;009F3988&quot;/&gt;&lt;wsp:rsid wsp:val=&quot;009F3B53&quot;/&gt;&lt;wsp:rsid wsp:val=&quot;009F3BC9&quot;/&gt;&lt;wsp:rsid wsp:val=&quot;009F3F56&quot;/&gt;&lt;wsp:rsid wsp:val=&quot;009F43ED&quot;/&gt;&lt;wsp:rsid wsp:val=&quot;009F44B4&quot;/&gt;&lt;wsp:rsid wsp:val=&quot;009F4867&quot;/&gt;&lt;wsp:rsid wsp:val=&quot;009F4D21&quot;/&gt;&lt;wsp:rsid wsp:val=&quot;009F4F1C&quot;/&gt;&lt;wsp:rsid wsp:val=&quot;009F500D&quot;/&gt;&lt;wsp:rsid wsp:val=&quot;009F5480&quot;/&gt;&lt;wsp:rsid wsp:val=&quot;009F5A08&quot;/&gt;&lt;wsp:rsid wsp:val=&quot;009F5E26&quot;/&gt;&lt;wsp:rsid wsp:val=&quot;009F5EDF&quot;/&gt;&lt;wsp:rsid wsp:val=&quot;009F6195&quot;/&gt;&lt;wsp:rsid wsp:val=&quot;009F62FD&quot;/&gt;&lt;wsp:rsid wsp:val=&quot;009F63EF&quot;/&gt;&lt;wsp:rsid wsp:val=&quot;009F6570&quot;/&gt;&lt;wsp:rsid wsp:val=&quot;009F6731&quot;/&gt;&lt;wsp:rsid wsp:val=&quot;009F72C2&quot;/&gt;&lt;wsp:rsid wsp:val=&quot;009F7316&quot;/&gt;&lt;wsp:rsid wsp:val=&quot;009F7806&quot;/&gt;&lt;wsp:rsid wsp:val=&quot;009F7C44&quot;/&gt;&lt;wsp:rsid wsp:val=&quot;009F7CD9&quot;/&gt;&lt;wsp:rsid wsp:val=&quot;009F7DD8&quot;/&gt;&lt;wsp:rsid wsp:val=&quot;00A0003B&quot;/&gt;&lt;wsp:rsid wsp:val=&quot;00A00241&quot;/&gt;&lt;wsp:rsid wsp:val=&quot;00A0080D&quot;/&gt;&lt;wsp:rsid wsp:val=&quot;00A00842&quot;/&gt;&lt;wsp:rsid wsp:val=&quot;00A009C8&quot;/&gt;&lt;wsp:rsid wsp:val=&quot;00A00AC4&quot;/&gt;&lt;wsp:rsid wsp:val=&quot;00A00B03&quot;/&gt;&lt;wsp:rsid wsp:val=&quot;00A00B4C&quot;/&gt;&lt;wsp:rsid wsp:val=&quot;00A00CF0&quot;/&gt;&lt;wsp:rsid wsp:val=&quot;00A00E76&quot;/&gt;&lt;wsp:rsid wsp:val=&quot;00A01090&quot;/&gt;&lt;wsp:rsid wsp:val=&quot;00A010BE&quot;/&gt;&lt;wsp:rsid wsp:val=&quot;00A01179&quot;/&gt;&lt;wsp:rsid wsp:val=&quot;00A01442&quot;/&gt;&lt;wsp:rsid wsp:val=&quot;00A01468&quot;/&gt;&lt;wsp:rsid wsp:val=&quot;00A0173E&quot;/&gt;&lt;wsp:rsid wsp:val=&quot;00A018A5&quot;/&gt;&lt;wsp:rsid wsp:val=&quot;00A01A3D&quot;/&gt;&lt;wsp:rsid wsp:val=&quot;00A01A59&quot;/&gt;&lt;wsp:rsid wsp:val=&quot;00A01B20&quot;/&gt;&lt;wsp:rsid wsp:val=&quot;00A01BA4&quot;/&gt;&lt;wsp:rsid wsp:val=&quot;00A01BFF&quot;/&gt;&lt;wsp:rsid wsp:val=&quot;00A02620&quot;/&gt;&lt;wsp:rsid wsp:val=&quot;00A02723&quot;/&gt;&lt;wsp:rsid wsp:val=&quot;00A02945&quot;/&gt;&lt;wsp:rsid wsp:val=&quot;00A02B73&quot;/&gt;&lt;wsp:rsid wsp:val=&quot;00A02E50&quot;/&gt;&lt;wsp:rsid wsp:val=&quot;00A02ECF&quot;/&gt;&lt;wsp:rsid wsp:val=&quot;00A0306E&quot;/&gt;&lt;wsp:rsid wsp:val=&quot;00A033C9&quot;/&gt;&lt;wsp:rsid wsp:val=&quot;00A036D2&quot;/&gt;&lt;wsp:rsid wsp:val=&quot;00A03754&quot;/&gt;&lt;wsp:rsid wsp:val=&quot;00A03A1E&quot;/&gt;&lt;wsp:rsid wsp:val=&quot;00A03A4A&quot;/&gt;&lt;wsp:rsid wsp:val=&quot;00A03D7A&quot;/&gt;&lt;wsp:rsid wsp:val=&quot;00A03FCB&quot;/&gt;&lt;wsp:rsid wsp:val=&quot;00A04323&quot;/&gt;&lt;wsp:rsid wsp:val=&quot;00A04383&quot;/&gt;&lt;wsp:rsid wsp:val=&quot;00A044DB&quot;/&gt;&lt;wsp:rsid wsp:val=&quot;00A04712&quot;/&gt;&lt;wsp:rsid wsp:val=&quot;00A04B7B&quot;/&gt;&lt;wsp:rsid wsp:val=&quot;00A04CF5&quot;/&gt;&lt;wsp:rsid wsp:val=&quot;00A04F42&quot;/&gt;&lt;wsp:rsid wsp:val=&quot;00A053DC&quot;/&gt;&lt;wsp:rsid wsp:val=&quot;00A055A9&quot;/&gt;&lt;wsp:rsid wsp:val=&quot;00A056A4&quot;/&gt;&lt;wsp:rsid wsp:val=&quot;00A05A1E&quot;/&gt;&lt;wsp:rsid wsp:val=&quot;00A05D61&quot;/&gt;&lt;wsp:rsid wsp:val=&quot;00A05E5F&quot;/&gt;&lt;wsp:rsid wsp:val=&quot;00A05FBE&quot;/&gt;&lt;wsp:rsid wsp:val=&quot;00A0600A&quot;/&gt;&lt;wsp:rsid wsp:val=&quot;00A06063&quot;/&gt;&lt;wsp:rsid wsp:val=&quot;00A06193&quot;/&gt;&lt;wsp:rsid wsp:val=&quot;00A062F8&quot;/&gt;&lt;wsp:rsid wsp:val=&quot;00A0633F&quot;/&gt;&lt;wsp:rsid wsp:val=&quot;00A063F0&quot;/&gt;&lt;wsp:rsid wsp:val=&quot;00A0670D&quot;/&gt;&lt;wsp:rsid wsp:val=&quot;00A06800&quot;/&gt;&lt;wsp:rsid wsp:val=&quot;00A06811&quot;/&gt;&lt;wsp:rsid wsp:val=&quot;00A068E6&quot;/&gt;&lt;wsp:rsid wsp:val=&quot;00A06989&quot;/&gt;&lt;wsp:rsid wsp:val=&quot;00A06C80&quot;/&gt;&lt;wsp:rsid wsp:val=&quot;00A0709B&quot;/&gt;&lt;wsp:rsid wsp:val=&quot;00A07154&quot;/&gt;&lt;wsp:rsid wsp:val=&quot;00A0761F&quot;/&gt;&lt;wsp:rsid wsp:val=&quot;00A07652&quot;/&gt;&lt;wsp:rsid wsp:val=&quot;00A0767E&quot;/&gt;&lt;wsp:rsid wsp:val=&quot;00A077C6&quot;/&gt;&lt;wsp:rsid wsp:val=&quot;00A07A1D&quot;/&gt;&lt;wsp:rsid wsp:val=&quot;00A07CC0&quot;/&gt;&lt;wsp:rsid wsp:val=&quot;00A07E12&quot;/&gt;&lt;wsp:rsid wsp:val=&quot;00A10228&quot;/&gt;&lt;wsp:rsid wsp:val=&quot;00A104B1&quot;/&gt;&lt;wsp:rsid wsp:val=&quot;00A105B3&quot;/&gt;&lt;wsp:rsid wsp:val=&quot;00A10669&quot;/&gt;&lt;wsp:rsid wsp:val=&quot;00A109F6&quot;/&gt;&lt;wsp:rsid wsp:val=&quot;00A10BED&quot;/&gt;&lt;wsp:rsid wsp:val=&quot;00A10CCE&quot;/&gt;&lt;wsp:rsid wsp:val=&quot;00A10ECF&quot;/&gt;&lt;wsp:rsid wsp:val=&quot;00A10F09&quot;/&gt;&lt;wsp:rsid wsp:val=&quot;00A10FEF&quot;/&gt;&lt;wsp:rsid wsp:val=&quot;00A11263&quot;/&gt;&lt;wsp:rsid wsp:val=&quot;00A11A46&quot;/&gt;&lt;wsp:rsid wsp:val=&quot;00A11AA6&quot;/&gt;&lt;wsp:rsid wsp:val=&quot;00A11BAF&quot;/&gt;&lt;wsp:rsid wsp:val=&quot;00A11D0E&quot;/&gt;&lt;wsp:rsid wsp:val=&quot;00A12046&quot;/&gt;&lt;wsp:rsid wsp:val=&quot;00A120F8&quot;/&gt;&lt;wsp:rsid wsp:val=&quot;00A12452&quot;/&gt;&lt;wsp:rsid wsp:val=&quot;00A1245F&quot;/&gt;&lt;wsp:rsid wsp:val=&quot;00A1254B&quot;/&gt;&lt;wsp:rsid wsp:val=&quot;00A12576&quot;/&gt;&lt;wsp:rsid wsp:val=&quot;00A1271A&quot;/&gt;&lt;wsp:rsid wsp:val=&quot;00A12791&quot;/&gt;&lt;wsp:rsid wsp:val=&quot;00A128C5&quot;/&gt;&lt;wsp:rsid wsp:val=&quot;00A12978&quot;/&gt;&lt;wsp:rsid wsp:val=&quot;00A129BE&quot;/&gt;&lt;wsp:rsid wsp:val=&quot;00A129BF&quot;/&gt;&lt;wsp:rsid wsp:val=&quot;00A12E43&quot;/&gt;&lt;wsp:rsid wsp:val=&quot;00A13017&quot;/&gt;&lt;wsp:rsid wsp:val=&quot;00A13064&quot;/&gt;&lt;wsp:rsid wsp:val=&quot;00A138AB&quot;/&gt;&lt;wsp:rsid wsp:val=&quot;00A13989&quot;/&gt;&lt;wsp:rsid wsp:val=&quot;00A13C95&quot;/&gt;&lt;wsp:rsid wsp:val=&quot;00A13D63&quot;/&gt;&lt;wsp:rsid wsp:val=&quot;00A14498&quot;/&gt;&lt;wsp:rsid wsp:val=&quot;00A148D6&quot;/&gt;&lt;wsp:rsid wsp:val=&quot;00A14903&quot;/&gt;&lt;wsp:rsid wsp:val=&quot;00A149E1&quot;/&gt;&lt;wsp:rsid wsp:val=&quot;00A14D6F&quot;/&gt;&lt;wsp:rsid wsp:val=&quot;00A14E11&quot;/&gt;&lt;wsp:rsid wsp:val=&quot;00A14E9F&quot;/&gt;&lt;wsp:rsid wsp:val=&quot;00A14EBB&quot;/&gt;&lt;wsp:rsid wsp:val=&quot;00A15014&quot;/&gt;&lt;wsp:rsid wsp:val=&quot;00A15022&quot;/&gt;&lt;wsp:rsid wsp:val=&quot;00A15331&quot;/&gt;&lt;wsp:rsid wsp:val=&quot;00A156DD&quot;/&gt;&lt;wsp:rsid wsp:val=&quot;00A1592D&quot;/&gt;&lt;wsp:rsid wsp:val=&quot;00A15937&quot;/&gt;&lt;wsp:rsid wsp:val=&quot;00A15951&quot;/&gt;&lt;wsp:rsid wsp:val=&quot;00A15A46&quot;/&gt;&lt;wsp:rsid wsp:val=&quot;00A15BA1&quot;/&gt;&lt;wsp:rsid wsp:val=&quot;00A15C23&quot;/&gt;&lt;wsp:rsid wsp:val=&quot;00A15F8E&quot;/&gt;&lt;wsp:rsid wsp:val=&quot;00A1611A&quot;/&gt;&lt;wsp:rsid wsp:val=&quot;00A16140&quot;/&gt;&lt;wsp:rsid wsp:val=&quot;00A16190&quot;/&gt;&lt;wsp:rsid wsp:val=&quot;00A163C6&quot;/&gt;&lt;wsp:rsid wsp:val=&quot;00A163D7&quot;/&gt;&lt;wsp:rsid wsp:val=&quot;00A16ACA&quot;/&gt;&lt;wsp:rsid wsp:val=&quot;00A16CF9&quot;/&gt;&lt;wsp:rsid wsp:val=&quot;00A17294&quot;/&gt;&lt;wsp:rsid wsp:val=&quot;00A174F3&quot;/&gt;&lt;wsp:rsid wsp:val=&quot;00A1784F&quot;/&gt;&lt;wsp:rsid wsp:val=&quot;00A17A49&quot;/&gt;&lt;wsp:rsid wsp:val=&quot;00A201A9&quot;/&gt;&lt;wsp:rsid wsp:val=&quot;00A2033E&quot;/&gt;&lt;wsp:rsid wsp:val=&quot;00A2068B&quot;/&gt;&lt;wsp:rsid wsp:val=&quot;00A20747&quot;/&gt;&lt;wsp:rsid wsp:val=&quot;00A207B4&quot;/&gt;&lt;wsp:rsid wsp:val=&quot;00A20E9C&quot;/&gt;&lt;wsp:rsid wsp:val=&quot;00A210DC&quot;/&gt;&lt;wsp:rsid wsp:val=&quot;00A21592&quot;/&gt;&lt;wsp:rsid wsp:val=&quot;00A215DA&quot;/&gt;&lt;wsp:rsid wsp:val=&quot;00A21638&quot;/&gt;&lt;wsp:rsid wsp:val=&quot;00A21764&quot;/&gt;&lt;wsp:rsid wsp:val=&quot;00A2179C&quot;/&gt;&lt;wsp:rsid wsp:val=&quot;00A21913&quot;/&gt;&lt;wsp:rsid wsp:val=&quot;00A2194B&quot;/&gt;&lt;wsp:rsid wsp:val=&quot;00A21AAD&quot;/&gt;&lt;wsp:rsid wsp:val=&quot;00A22059&quot;/&gt;&lt;wsp:rsid wsp:val=&quot;00A22708&quot;/&gt;&lt;wsp:rsid wsp:val=&quot;00A22A49&quot;/&gt;&lt;wsp:rsid wsp:val=&quot;00A22CC2&quot;/&gt;&lt;wsp:rsid wsp:val=&quot;00A234D0&quot;/&gt;&lt;wsp:rsid wsp:val=&quot;00A23601&quot;/&gt;&lt;wsp:rsid wsp:val=&quot;00A23949&quot;/&gt;&lt;wsp:rsid wsp:val=&quot;00A23A65&quot;/&gt;&lt;wsp:rsid wsp:val=&quot;00A23A7A&quot;/&gt;&lt;wsp:rsid wsp:val=&quot;00A23B06&quot;/&gt;&lt;wsp:rsid wsp:val=&quot;00A23E48&quot;/&gt;&lt;wsp:rsid wsp:val=&quot;00A23F5F&quot;/&gt;&lt;wsp:rsid wsp:val=&quot;00A243D6&quot;/&gt;&lt;wsp:rsid wsp:val=&quot;00A24604&quot;/&gt;&lt;wsp:rsid wsp:val=&quot;00A24DDB&quot;/&gt;&lt;wsp:rsid wsp:val=&quot;00A25405&quot;/&gt;&lt;wsp:rsid wsp:val=&quot;00A25416&quot;/&gt;&lt;wsp:rsid wsp:val=&quot;00A25B5A&quot;/&gt;&lt;wsp:rsid wsp:val=&quot;00A25DC8&quot;/&gt;&lt;wsp:rsid wsp:val=&quot;00A260B1&quot;/&gt;&lt;wsp:rsid wsp:val=&quot;00A261EF&quot;/&gt;&lt;wsp:rsid wsp:val=&quot;00A265DF&quot;/&gt;&lt;wsp:rsid wsp:val=&quot;00A26B94&quot;/&gt;&lt;wsp:rsid wsp:val=&quot;00A26BE3&quot;/&gt;&lt;wsp:rsid wsp:val=&quot;00A26C00&quot;/&gt;&lt;wsp:rsid wsp:val=&quot;00A271A7&quot;/&gt;&lt;wsp:rsid wsp:val=&quot;00A273E3&quot;/&gt;&lt;wsp:rsid wsp:val=&quot;00A27401&quot;/&gt;&lt;wsp:rsid wsp:val=&quot;00A275C2&quot;/&gt;&lt;wsp:rsid wsp:val=&quot;00A27BE5&quot;/&gt;&lt;wsp:rsid wsp:val=&quot;00A27C12&quot;/&gt;&lt;wsp:rsid wsp:val=&quot;00A30028&quot;/&gt;&lt;wsp:rsid wsp:val=&quot;00A30100&quot;/&gt;&lt;wsp:rsid wsp:val=&quot;00A30166&quot;/&gt;&lt;wsp:rsid wsp:val=&quot;00A301B4&quot;/&gt;&lt;wsp:rsid wsp:val=&quot;00A304DA&quot;/&gt;&lt;wsp:rsid wsp:val=&quot;00A3083C&quot;/&gt;&lt;wsp:rsid wsp:val=&quot;00A30A01&quot;/&gt;&lt;wsp:rsid wsp:val=&quot;00A30CCD&quot;/&gt;&lt;wsp:rsid wsp:val=&quot;00A30E5B&quot;/&gt;&lt;wsp:rsid wsp:val=&quot;00A3122D&quot;/&gt;&lt;wsp:rsid wsp:val=&quot;00A3154D&quot;/&gt;&lt;wsp:rsid wsp:val=&quot;00A31624&quot;/&gt;&lt;wsp:rsid wsp:val=&quot;00A31B56&quot;/&gt;&lt;wsp:rsid wsp:val=&quot;00A31CCE&quot;/&gt;&lt;wsp:rsid wsp:val=&quot;00A31F8C&quot;/&gt;&lt;wsp:rsid wsp:val=&quot;00A32205&quot;/&gt;&lt;wsp:rsid wsp:val=&quot;00A32299&quot;/&gt;&lt;wsp:rsid wsp:val=&quot;00A322E7&quot;/&gt;&lt;wsp:rsid wsp:val=&quot;00A32682&quot;/&gt;&lt;wsp:rsid wsp:val=&quot;00A328D3&quot;/&gt;&lt;wsp:rsid wsp:val=&quot;00A32BB1&quot;/&gt;&lt;wsp:rsid wsp:val=&quot;00A32E48&quot;/&gt;&lt;wsp:rsid wsp:val=&quot;00A331A9&quot;/&gt;&lt;wsp:rsid wsp:val=&quot;00A331E3&quot;/&gt;&lt;wsp:rsid wsp:val=&quot;00A3341A&quot;/&gt;&lt;wsp:rsid wsp:val=&quot;00A334A1&quot;/&gt;&lt;wsp:rsid wsp:val=&quot;00A33775&quot;/&gt;&lt;wsp:rsid wsp:val=&quot;00A339B8&quot;/&gt;&lt;wsp:rsid wsp:val=&quot;00A33A24&quot;/&gt;&lt;wsp:rsid wsp:val=&quot;00A342A5&quot;/&gt;&lt;wsp:rsid wsp:val=&quot;00A34C51&quot;/&gt;&lt;wsp:rsid wsp:val=&quot;00A352D3&quot;/&gt;&lt;wsp:rsid wsp:val=&quot;00A354C1&quot;/&gt;&lt;wsp:rsid wsp:val=&quot;00A35564&quot;/&gt;&lt;wsp:rsid wsp:val=&quot;00A3619A&quot;/&gt;&lt;wsp:rsid wsp:val=&quot;00A3669E&quot;/&gt;&lt;wsp:rsid wsp:val=&quot;00A367A9&quot;/&gt;&lt;wsp:rsid wsp:val=&quot;00A36A49&quot;/&gt;&lt;wsp:rsid wsp:val=&quot;00A36B93&quot;/&gt;&lt;wsp:rsid wsp:val=&quot;00A36F70&quot;/&gt;&lt;wsp:rsid wsp:val=&quot;00A37314&quot;/&gt;&lt;wsp:rsid wsp:val=&quot;00A374C4&quot;/&gt;&lt;wsp:rsid wsp:val=&quot;00A3762B&quot;/&gt;&lt;wsp:rsid wsp:val=&quot;00A376E1&quot;/&gt;&lt;wsp:rsid wsp:val=&quot;00A377F4&quot;/&gt;&lt;wsp:rsid wsp:val=&quot;00A37853&quot;/&gt;&lt;wsp:rsid wsp:val=&quot;00A37BB1&quot;/&gt;&lt;wsp:rsid wsp:val=&quot;00A4001D&quot;/&gt;&lt;wsp:rsid wsp:val=&quot;00A402AB&quot;/&gt;&lt;wsp:rsid wsp:val=&quot;00A40639&quot;/&gt;&lt;wsp:rsid wsp:val=&quot;00A4075F&quot;/&gt;&lt;wsp:rsid wsp:val=&quot;00A408AC&quot;/&gt;&lt;wsp:rsid wsp:val=&quot;00A40B1C&quot;/&gt;&lt;wsp:rsid wsp:val=&quot;00A40C3B&quot;/&gt;&lt;wsp:rsid wsp:val=&quot;00A40C80&quot;/&gt;&lt;wsp:rsid wsp:val=&quot;00A40CF5&quot;/&gt;&lt;wsp:rsid wsp:val=&quot;00A40E43&quot;/&gt;&lt;wsp:rsid wsp:val=&quot;00A4115D&quot;/&gt;&lt;wsp:rsid wsp:val=&quot;00A41422&quot;/&gt;&lt;wsp:rsid wsp:val=&quot;00A415E5&quot;/&gt;&lt;wsp:rsid wsp:val=&quot;00A416DB&quot;/&gt;&lt;wsp:rsid wsp:val=&quot;00A418D4&quot;/&gt;&lt;wsp:rsid wsp:val=&quot;00A419D4&quot;/&gt;&lt;wsp:rsid wsp:val=&quot;00A419EC&quot;/&gt;&lt;wsp:rsid wsp:val=&quot;00A41A0E&quot;/&gt;&lt;wsp:rsid wsp:val=&quot;00A42236&quot;/&gt;&lt;wsp:rsid wsp:val=&quot;00A42240&quot;/&gt;&lt;wsp:rsid wsp:val=&quot;00A42241&quot;/&gt;&lt;wsp:rsid wsp:val=&quot;00A42690&quot;/&gt;&lt;wsp:rsid wsp:val=&quot;00A4270A&quot;/&gt;&lt;wsp:rsid wsp:val=&quot;00A427F6&quot;/&gt;&lt;wsp:rsid wsp:val=&quot;00A42884&quot;/&gt;&lt;wsp:rsid wsp:val=&quot;00A42B9F&quot;/&gt;&lt;wsp:rsid wsp:val=&quot;00A42E8C&quot;/&gt;&lt;wsp:rsid wsp:val=&quot;00A43043&quot;/&gt;&lt;wsp:rsid wsp:val=&quot;00A437A2&quot;/&gt;&lt;wsp:rsid wsp:val=&quot;00A438F4&quot;/&gt;&lt;wsp:rsid wsp:val=&quot;00A43A09&quot;/&gt;&lt;wsp:rsid wsp:val=&quot;00A44596&quot;/&gt;&lt;wsp:rsid wsp:val=&quot;00A446D0&quot;/&gt;&lt;wsp:rsid wsp:val=&quot;00A448BC&quot;/&gt;&lt;wsp:rsid wsp:val=&quot;00A44B76&quot;/&gt;&lt;wsp:rsid wsp:val=&quot;00A44BC7&quot;/&gt;&lt;wsp:rsid wsp:val=&quot;00A44C1F&quot;/&gt;&lt;wsp:rsid wsp:val=&quot;00A44C62&quot;/&gt;&lt;wsp:rsid wsp:val=&quot;00A451AF&quot;/&gt;&lt;wsp:rsid wsp:val=&quot;00A45408&quot;/&gt;&lt;wsp:rsid wsp:val=&quot;00A45476&quot;/&gt;&lt;wsp:rsid wsp:val=&quot;00A4557E&quot;/&gt;&lt;wsp:rsid wsp:val=&quot;00A456F6&quot;/&gt;&lt;wsp:rsid wsp:val=&quot;00A457FD&quot;/&gt;&lt;wsp:rsid wsp:val=&quot;00A45B0B&quot;/&gt;&lt;wsp:rsid wsp:val=&quot;00A45B30&quot;/&gt;&lt;wsp:rsid wsp:val=&quot;00A45D84&quot;/&gt;&lt;wsp:rsid wsp:val=&quot;00A45F85&quot;/&gt;&lt;wsp:rsid wsp:val=&quot;00A46079&quot;/&gt;&lt;wsp:rsid wsp:val=&quot;00A461B0&quot;/&gt;&lt;wsp:rsid wsp:val=&quot;00A461D2&quot;/&gt;&lt;wsp:rsid wsp:val=&quot;00A4635F&quot;/&gt;&lt;wsp:rsid wsp:val=&quot;00A4648F&quot;/&gt;&lt;wsp:rsid wsp:val=&quot;00A464D2&quot;/&gt;&lt;wsp:rsid wsp:val=&quot;00A465A3&quot;/&gt;&lt;wsp:rsid wsp:val=&quot;00A46C01&quot;/&gt;&lt;wsp:rsid wsp:val=&quot;00A46C74&quot;/&gt;&lt;wsp:rsid wsp:val=&quot;00A46ECD&quot;/&gt;&lt;wsp:rsid wsp:val=&quot;00A471EB&quot;/&gt;&lt;wsp:rsid wsp:val=&quot;00A4729C&quot;/&gt;&lt;wsp:rsid wsp:val=&quot;00A473D2&quot;/&gt;&lt;wsp:rsid wsp:val=&quot;00A47698&quot;/&gt;&lt;wsp:rsid wsp:val=&quot;00A47807&quot;/&gt;&lt;wsp:rsid wsp:val=&quot;00A47F19&quot;/&gt;&lt;wsp:rsid wsp:val=&quot;00A50125&quot;/&gt;&lt;wsp:rsid wsp:val=&quot;00A5016C&quot;/&gt;&lt;wsp:rsid wsp:val=&quot;00A5074D&quot;/&gt;&lt;wsp:rsid wsp:val=&quot;00A5099F&quot;/&gt;&lt;wsp:rsid wsp:val=&quot;00A50CC7&quot;/&gt;&lt;wsp:rsid wsp:val=&quot;00A50D3D&quot;/&gt;&lt;wsp:rsid wsp:val=&quot;00A510A3&quot;/&gt;&lt;wsp:rsid wsp:val=&quot;00A510DE&quot;/&gt;&lt;wsp:rsid wsp:val=&quot;00A510E7&quot;/&gt;&lt;wsp:rsid wsp:val=&quot;00A51127&quot;/&gt;&lt;wsp:rsid wsp:val=&quot;00A512D5&quot;/&gt;&lt;wsp:rsid wsp:val=&quot;00A513D7&quot;/&gt;&lt;wsp:rsid wsp:val=&quot;00A51535&quot;/&gt;&lt;wsp:rsid wsp:val=&quot;00A51857&quot;/&gt;&lt;wsp:rsid wsp:val=&quot;00A518FB&quot;/&gt;&lt;wsp:rsid wsp:val=&quot;00A519B0&quot;/&gt;&lt;wsp:rsid wsp:val=&quot;00A51CCE&quot;/&gt;&lt;wsp:rsid wsp:val=&quot;00A51D76&quot;/&gt;&lt;wsp:rsid wsp:val=&quot;00A51DDD&quot;/&gt;&lt;wsp:rsid wsp:val=&quot;00A521E4&quot;/&gt;&lt;wsp:rsid wsp:val=&quot;00A52235&quot;/&gt;&lt;wsp:rsid wsp:val=&quot;00A52573&quot;/&gt;&lt;wsp:rsid wsp:val=&quot;00A52595&quot;/&gt;&lt;wsp:rsid wsp:val=&quot;00A5263C&quot;/&gt;&lt;wsp:rsid wsp:val=&quot;00A526E5&quot;/&gt;&lt;wsp:rsid wsp:val=&quot;00A52AB1&quot;/&gt;&lt;wsp:rsid wsp:val=&quot;00A52EED&quot;/&gt;&lt;wsp:rsid wsp:val=&quot;00A53169&quot;/&gt;&lt;wsp:rsid wsp:val=&quot;00A531D0&quot;/&gt;&lt;wsp:rsid wsp:val=&quot;00A534B8&quot;/&gt;&lt;wsp:rsid wsp:val=&quot;00A53545&quot;/&gt;&lt;wsp:rsid wsp:val=&quot;00A535B3&quot;/&gt;&lt;wsp:rsid wsp:val=&quot;00A536B8&quot;/&gt;&lt;wsp:rsid wsp:val=&quot;00A5373D&quot;/&gt;&lt;wsp:rsid wsp:val=&quot;00A538E4&quot;/&gt;&lt;wsp:rsid wsp:val=&quot;00A53901&quot;/&gt;&lt;wsp:rsid wsp:val=&quot;00A53D6E&quot;/&gt;&lt;wsp:rsid wsp:val=&quot;00A53DD5&quot;/&gt;&lt;wsp:rsid wsp:val=&quot;00A5409E&quot;/&gt;&lt;wsp:rsid wsp:val=&quot;00A5418F&quot;/&gt;&lt;wsp:rsid wsp:val=&quot;00A542DE&quot;/&gt;&lt;wsp:rsid wsp:val=&quot;00A543D3&quot;/&gt;&lt;wsp:rsid wsp:val=&quot;00A546B7&quot;/&gt;&lt;wsp:rsid wsp:val=&quot;00A547BD&quot;/&gt;&lt;wsp:rsid wsp:val=&quot;00A548C0&quot;/&gt;&lt;wsp:rsid wsp:val=&quot;00A54A9C&quot;/&gt;&lt;wsp:rsid wsp:val=&quot;00A54BB5&quot;/&gt;&lt;wsp:rsid wsp:val=&quot;00A54E7C&quot;/&gt;&lt;wsp:rsid wsp:val=&quot;00A54FB1&quot;/&gt;&lt;wsp:rsid wsp:val=&quot;00A5507C&quot;/&gt;&lt;wsp:rsid wsp:val=&quot;00A551CA&quot;/&gt;&lt;wsp:rsid wsp:val=&quot;00A559A9&quot;/&gt;&lt;wsp:rsid wsp:val=&quot;00A55B7B&quot;/&gt;&lt;wsp:rsid wsp:val=&quot;00A55E8B&quot;/&gt;&lt;wsp:rsid wsp:val=&quot;00A56479&quot;/&gt;&lt;wsp:rsid wsp:val=&quot;00A566B7&quot;/&gt;&lt;wsp:rsid wsp:val=&quot;00A56C3D&quot;/&gt;&lt;wsp:rsid wsp:val=&quot;00A56F82&quot;/&gt;&lt;wsp:rsid wsp:val=&quot;00A56FE9&quot;/&gt;&lt;wsp:rsid wsp:val=&quot;00A5735A&quot;/&gt;&lt;wsp:rsid wsp:val=&quot;00A573F1&quot;/&gt;&lt;wsp:rsid wsp:val=&quot;00A57A48&quot;/&gt;&lt;wsp:rsid wsp:val=&quot;00A57C35&quot;/&gt;&lt;wsp:rsid wsp:val=&quot;00A57D7D&quot;/&gt;&lt;wsp:rsid wsp:val=&quot;00A600DF&quot;/&gt;&lt;wsp:rsid wsp:val=&quot;00A60128&quot;/&gt;&lt;wsp:rsid wsp:val=&quot;00A605D1&quot;/&gt;&lt;wsp:rsid wsp:val=&quot;00A60B6A&quot;/&gt;&lt;wsp:rsid wsp:val=&quot;00A60B89&quot;/&gt;&lt;wsp:rsid wsp:val=&quot;00A60CA6&quot;/&gt;&lt;wsp:rsid wsp:val=&quot;00A60DF5&quot;/&gt;&lt;wsp:rsid wsp:val=&quot;00A60FC6&quot;/&gt;&lt;wsp:rsid wsp:val=&quot;00A61385&quot;/&gt;&lt;wsp:rsid wsp:val=&quot;00A615CE&quot;/&gt;&lt;wsp:rsid wsp:val=&quot;00A61A67&quot;/&gt;&lt;wsp:rsid wsp:val=&quot;00A621D1&quot;/&gt;&lt;wsp:rsid wsp:val=&quot;00A62407&quot;/&gt;&lt;wsp:rsid wsp:val=&quot;00A624EC&quot;/&gt;&lt;wsp:rsid wsp:val=&quot;00A62626&quot;/&gt;&lt;wsp:rsid wsp:val=&quot;00A626FD&quot;/&gt;&lt;wsp:rsid wsp:val=&quot;00A62735&quot;/&gt;&lt;wsp:rsid wsp:val=&quot;00A628AE&quot;/&gt;&lt;wsp:rsid wsp:val=&quot;00A62B3A&quot;/&gt;&lt;wsp:rsid wsp:val=&quot;00A62CD3&quot;/&gt;&lt;wsp:rsid wsp:val=&quot;00A62D77&quot;/&gt;&lt;wsp:rsid wsp:val=&quot;00A6317D&quot;/&gt;&lt;wsp:rsid wsp:val=&quot;00A6358A&quot;/&gt;&lt;wsp:rsid wsp:val=&quot;00A638AC&quot;/&gt;&lt;wsp:rsid wsp:val=&quot;00A63A17&quot;/&gt;&lt;wsp:rsid wsp:val=&quot;00A63B9C&quot;/&gt;&lt;wsp:rsid wsp:val=&quot;00A641C2&quot;/&gt;&lt;wsp:rsid wsp:val=&quot;00A643A3&quot;/&gt;&lt;wsp:rsid wsp:val=&quot;00A6444A&quot;/&gt;&lt;wsp:rsid wsp:val=&quot;00A6448A&quot;/&gt;&lt;wsp:rsid wsp:val=&quot;00A647E7&quot;/&gt;&lt;wsp:rsid wsp:val=&quot;00A64A44&quot;/&gt;&lt;wsp:rsid wsp:val=&quot;00A64AE3&quot;/&gt;&lt;wsp:rsid wsp:val=&quot;00A64CBD&quot;/&gt;&lt;wsp:rsid wsp:val=&quot;00A64D1F&quot;/&gt;&lt;wsp:rsid wsp:val=&quot;00A650DE&quot;/&gt;&lt;wsp:rsid wsp:val=&quot;00A651D8&quot;/&gt;&lt;wsp:rsid wsp:val=&quot;00A6522F&quot;/&gt;&lt;wsp:rsid wsp:val=&quot;00A65307&quot;/&gt;&lt;wsp:rsid wsp:val=&quot;00A65374&quot;/&gt;&lt;wsp:rsid wsp:val=&quot;00A65633&quot;/&gt;&lt;wsp:rsid wsp:val=&quot;00A65697&quot;/&gt;&lt;wsp:rsid wsp:val=&quot;00A6587A&quot;/&gt;&lt;wsp:rsid wsp:val=&quot;00A658FB&quot;/&gt;&lt;wsp:rsid wsp:val=&quot;00A6592E&quot;/&gt;&lt;wsp:rsid wsp:val=&quot;00A659EB&quot;/&gt;&lt;wsp:rsid wsp:val=&quot;00A65AD7&quot;/&gt;&lt;wsp:rsid wsp:val=&quot;00A65AF8&quot;/&gt;&lt;wsp:rsid wsp:val=&quot;00A65C01&quot;/&gt;&lt;wsp:rsid wsp:val=&quot;00A65CE4&quot;/&gt;&lt;wsp:rsid wsp:val=&quot;00A6610B&quot;/&gt;&lt;wsp:rsid wsp:val=&quot;00A66686&quot;/&gt;&lt;wsp:rsid wsp:val=&quot;00A668B7&quot;/&gt;&lt;wsp:rsid wsp:val=&quot;00A66959&quot;/&gt;&lt;wsp:rsid wsp:val=&quot;00A669B2&quot;/&gt;&lt;wsp:rsid wsp:val=&quot;00A66B4D&quot;/&gt;&lt;wsp:rsid wsp:val=&quot;00A66FC2&quot;/&gt;&lt;wsp:rsid wsp:val=&quot;00A66FD5&quot;/&gt;&lt;wsp:rsid wsp:val=&quot;00A67002&quot;/&gt;&lt;wsp:rsid wsp:val=&quot;00A67255&quot;/&gt;&lt;wsp:rsid wsp:val=&quot;00A67546&quot;/&gt;&lt;wsp:rsid wsp:val=&quot;00A67906&quot;/&gt;&lt;wsp:rsid wsp:val=&quot;00A67A50&quot;/&gt;&lt;wsp:rsid wsp:val=&quot;00A67B7B&quot;/&gt;&lt;wsp:rsid wsp:val=&quot;00A67C94&quot;/&gt;&lt;wsp:rsid wsp:val=&quot;00A67CDD&quot;/&gt;&lt;wsp:rsid wsp:val=&quot;00A67CE1&quot;/&gt;&lt;wsp:rsid wsp:val=&quot;00A70022&quot;/&gt;&lt;wsp:rsid wsp:val=&quot;00A70067&quot;/&gt;&lt;wsp:rsid wsp:val=&quot;00A7012D&quot;/&gt;&lt;wsp:rsid wsp:val=&quot;00A70298&quot;/&gt;&lt;wsp:rsid wsp:val=&quot;00A70430&quot;/&gt;&lt;wsp:rsid wsp:val=&quot;00A704DF&quot;/&gt;&lt;wsp:rsid wsp:val=&quot;00A70594&quot;/&gt;&lt;wsp:rsid wsp:val=&quot;00A7072E&quot;/&gt;&lt;wsp:rsid wsp:val=&quot;00A70744&quot;/&gt;&lt;wsp:rsid wsp:val=&quot;00A707C5&quot;/&gt;&lt;wsp:rsid wsp:val=&quot;00A709A4&quot;/&gt;&lt;wsp:rsid wsp:val=&quot;00A70BC5&quot;/&gt;&lt;wsp:rsid wsp:val=&quot;00A70CDA&quot;/&gt;&lt;wsp:rsid wsp:val=&quot;00A70F09&quot;/&gt;&lt;wsp:rsid wsp:val=&quot;00A71334&quot;/&gt;&lt;wsp:rsid wsp:val=&quot;00A714EB&quot;/&gt;&lt;wsp:rsid wsp:val=&quot;00A71565&quot;/&gt;&lt;wsp:rsid wsp:val=&quot;00A71BCF&quot;/&gt;&lt;wsp:rsid wsp:val=&quot;00A71D7B&quot;/&gt;&lt;wsp:rsid wsp:val=&quot;00A71D94&quot;/&gt;&lt;wsp:rsid wsp:val=&quot;00A71E9E&quot;/&gt;&lt;wsp:rsid wsp:val=&quot;00A71F71&quot;/&gt;&lt;wsp:rsid wsp:val=&quot;00A720B4&quot;/&gt;&lt;wsp:rsid wsp:val=&quot;00A72186&quot;/&gt;&lt;wsp:rsid wsp:val=&quot;00A723A5&quot;/&gt;&lt;wsp:rsid wsp:val=&quot;00A72560&quot;/&gt;&lt;wsp:rsid wsp:val=&quot;00A7288E&quot;/&gt;&lt;wsp:rsid wsp:val=&quot;00A728CB&quot;/&gt;&lt;wsp:rsid wsp:val=&quot;00A7296D&quot;/&gt;&lt;wsp:rsid wsp:val=&quot;00A72CA8&quot;/&gt;&lt;wsp:rsid wsp:val=&quot;00A732B0&quot;/&gt;&lt;wsp:rsid wsp:val=&quot;00A73692&quot;/&gt;&lt;wsp:rsid wsp:val=&quot;00A7418B&quot;/&gt;&lt;wsp:rsid wsp:val=&quot;00A742C4&quot;/&gt;&lt;wsp:rsid wsp:val=&quot;00A745F9&quot;/&gt;&lt;wsp:rsid wsp:val=&quot;00A74A54&quot;/&gt;&lt;wsp:rsid wsp:val=&quot;00A74C0D&quot;/&gt;&lt;wsp:rsid wsp:val=&quot;00A74DF9&quot;/&gt;&lt;wsp:rsid wsp:val=&quot;00A75200&quot;/&gt;&lt;wsp:rsid wsp:val=&quot;00A758FC&quot;/&gt;&lt;wsp:rsid wsp:val=&quot;00A7594A&quot;/&gt;&lt;wsp:rsid wsp:val=&quot;00A7598D&quot;/&gt;&lt;wsp:rsid wsp:val=&quot;00A75C6F&quot;/&gt;&lt;wsp:rsid wsp:val=&quot;00A75E4F&quot;/&gt;&lt;wsp:rsid wsp:val=&quot;00A75E70&quot;/&gt;&lt;wsp:rsid wsp:val=&quot;00A75FEC&quot;/&gt;&lt;wsp:rsid wsp:val=&quot;00A760FA&quot;/&gt;&lt;wsp:rsid wsp:val=&quot;00A76325&quot;/&gt;&lt;wsp:rsid wsp:val=&quot;00A764A4&quot;/&gt;&lt;wsp:rsid wsp:val=&quot;00A76660&quot;/&gt;&lt;wsp:rsid wsp:val=&quot;00A766A1&quot;/&gt;&lt;wsp:rsid wsp:val=&quot;00A76DAA&quot;/&gt;&lt;wsp:rsid wsp:val=&quot;00A76ED0&quot;/&gt;&lt;wsp:rsid wsp:val=&quot;00A77376&quot;/&gt;&lt;wsp:rsid wsp:val=&quot;00A77441&quot;/&gt;&lt;wsp:rsid wsp:val=&quot;00A77547&quot;/&gt;&lt;wsp:rsid wsp:val=&quot;00A7755F&quot;/&gt;&lt;wsp:rsid wsp:val=&quot;00A7776E&quot;/&gt;&lt;wsp:rsid wsp:val=&quot;00A77852&quot;/&gt;&lt;wsp:rsid wsp:val=&quot;00A77AC1&quot;/&gt;&lt;wsp:rsid wsp:val=&quot;00A77BCF&quot;/&gt;&lt;wsp:rsid wsp:val=&quot;00A80197&quot;/&gt;&lt;wsp:rsid wsp:val=&quot;00A8019D&quot;/&gt;&lt;wsp:rsid wsp:val=&quot;00A8111E&quot;/&gt;&lt;wsp:rsid wsp:val=&quot;00A81901&quot;/&gt;&lt;wsp:rsid wsp:val=&quot;00A81D58&quot;/&gt;&lt;wsp:rsid wsp:val=&quot;00A81FD4&quot;/&gt;&lt;wsp:rsid wsp:val=&quot;00A82733&quot;/&gt;&lt;wsp:rsid wsp:val=&quot;00A828EB&quot;/&gt;&lt;wsp:rsid wsp:val=&quot;00A82CB9&quot;/&gt;&lt;wsp:rsid wsp:val=&quot;00A82D5F&quot;/&gt;&lt;wsp:rsid wsp:val=&quot;00A831B5&quot;/&gt;&lt;wsp:rsid wsp:val=&quot;00A832B2&quot;/&gt;&lt;wsp:rsid wsp:val=&quot;00A833A0&quot;/&gt;&lt;wsp:rsid wsp:val=&quot;00A8352D&quot;/&gt;&lt;wsp:rsid wsp:val=&quot;00A83B6B&quot;/&gt;&lt;wsp:rsid wsp:val=&quot;00A83C16&quot;/&gt;&lt;wsp:rsid wsp:val=&quot;00A83D45&quot;/&gt;&lt;wsp:rsid wsp:val=&quot;00A84152&quot;/&gt;&lt;wsp:rsid wsp:val=&quot;00A8442C&quot;/&gt;&lt;wsp:rsid wsp:val=&quot;00A84666&quot;/&gt;&lt;wsp:rsid wsp:val=&quot;00A84830&quot;/&gt;&lt;wsp:rsid wsp:val=&quot;00A84922&quot;/&gt;&lt;wsp:rsid wsp:val=&quot;00A84A31&quot;/&gt;&lt;wsp:rsid wsp:val=&quot;00A84A94&quot;/&gt;&lt;wsp:rsid wsp:val=&quot;00A84B24&quot;/&gt;&lt;wsp:rsid wsp:val=&quot;00A84B86&quot;/&gt;&lt;wsp:rsid wsp:val=&quot;00A85386&quot;/&gt;&lt;wsp:rsid wsp:val=&quot;00A857B2&quot;/&gt;&lt;wsp:rsid wsp:val=&quot;00A858A4&quot;/&gt;&lt;wsp:rsid wsp:val=&quot;00A85B1E&quot;/&gt;&lt;wsp:rsid wsp:val=&quot;00A85CF4&quot;/&gt;&lt;wsp:rsid wsp:val=&quot;00A85ED8&quot;/&gt;&lt;wsp:rsid wsp:val=&quot;00A8623C&quot;/&gt;&lt;wsp:rsid wsp:val=&quot;00A86290&quot;/&gt;&lt;wsp:rsid wsp:val=&quot;00A863F5&quot;/&gt;&lt;wsp:rsid wsp:val=&quot;00A86497&quot;/&gt;&lt;wsp:rsid wsp:val=&quot;00A86555&quot;/&gt;&lt;wsp:rsid wsp:val=&quot;00A869E7&quot;/&gt;&lt;wsp:rsid wsp:val=&quot;00A86A86&quot;/&gt;&lt;wsp:rsid wsp:val=&quot;00A86CB6&quot;/&gt;&lt;wsp:rsid wsp:val=&quot;00A8707A&quot;/&gt;&lt;wsp:rsid wsp:val=&quot;00A87180&quot;/&gt;&lt;wsp:rsid wsp:val=&quot;00A871C5&quot;/&gt;&lt;wsp:rsid wsp:val=&quot;00A871CE&quot;/&gt;&lt;wsp:rsid wsp:val=&quot;00A878CF&quot;/&gt;&lt;wsp:rsid wsp:val=&quot;00A87A56&quot;/&gt;&lt;wsp:rsid wsp:val=&quot;00A87D1F&quot;/&gt;&lt;wsp:rsid wsp:val=&quot;00A87D85&quot;/&gt;&lt;wsp:rsid wsp:val=&quot;00A87EE6&quot;/&gt;&lt;wsp:rsid wsp:val=&quot;00A9048B&quot;/&gt;&lt;wsp:rsid wsp:val=&quot;00A9048C&quot;/&gt;&lt;wsp:rsid wsp:val=&quot;00A904B9&quot;/&gt;&lt;wsp:rsid wsp:val=&quot;00A9051D&quot;/&gt;&lt;wsp:rsid wsp:val=&quot;00A90DBA&quot;/&gt;&lt;wsp:rsid wsp:val=&quot;00A90ECB&quot;/&gt;&lt;wsp:rsid wsp:val=&quot;00A91041&quot;/&gt;&lt;wsp:rsid wsp:val=&quot;00A91235&quot;/&gt;&lt;wsp:rsid wsp:val=&quot;00A918ED&quot;/&gt;&lt;wsp:rsid wsp:val=&quot;00A91AE5&quot;/&gt;&lt;wsp:rsid wsp:val=&quot;00A91B69&quot;/&gt;&lt;wsp:rsid wsp:val=&quot;00A9209B&quot;/&gt;&lt;wsp:rsid wsp:val=&quot;00A92125&quot;/&gt;&lt;wsp:rsid wsp:val=&quot;00A922CA&quot;/&gt;&lt;wsp:rsid wsp:val=&quot;00A925D3&quot;/&gt;&lt;wsp:rsid wsp:val=&quot;00A928B2&quot;/&gt;&lt;wsp:rsid wsp:val=&quot;00A92E72&quot;/&gt;&lt;wsp:rsid wsp:val=&quot;00A931FC&quot;/&gt;&lt;wsp:rsid wsp:val=&quot;00A93403&quot;/&gt;&lt;wsp:rsid wsp:val=&quot;00A93574&quot;/&gt;&lt;wsp:rsid wsp:val=&quot;00A9398C&quot;/&gt;&lt;wsp:rsid wsp:val=&quot;00A939F2&quot;/&gt;&lt;wsp:rsid wsp:val=&quot;00A93A38&quot;/&gt;&lt;wsp:rsid wsp:val=&quot;00A93BC2&quot;/&gt;&lt;wsp:rsid wsp:val=&quot;00A93CF5&quot;/&gt;&lt;wsp:rsid wsp:val=&quot;00A9430D&quot;/&gt;&lt;wsp:rsid wsp:val=&quot;00A9441C&quot;/&gt;&lt;wsp:rsid wsp:val=&quot;00A94816&quot;/&gt;&lt;wsp:rsid wsp:val=&quot;00A94BA5&quot;/&gt;&lt;wsp:rsid wsp:val=&quot;00A950E0&quot;/&gt;&lt;wsp:rsid wsp:val=&quot;00A95A57&quot;/&gt;&lt;wsp:rsid wsp:val=&quot;00A95AA9&quot;/&gt;&lt;wsp:rsid wsp:val=&quot;00A95D05&quot;/&gt;&lt;wsp:rsid wsp:val=&quot;00A96332&quot;/&gt;&lt;wsp:rsid wsp:val=&quot;00A963A2&quot;/&gt;&lt;wsp:rsid wsp:val=&quot;00A965FA&quot;/&gt;&lt;wsp:rsid wsp:val=&quot;00A966BA&quot;/&gt;&lt;wsp:rsid wsp:val=&quot;00A968AE&quot;/&gt;&lt;wsp:rsid wsp:val=&quot;00A969C1&quot;/&gt;&lt;wsp:rsid wsp:val=&quot;00A96A99&quot;/&gt;&lt;wsp:rsid wsp:val=&quot;00A96C6C&quot;/&gt;&lt;wsp:rsid wsp:val=&quot;00A96D11&quot;/&gt;&lt;wsp:rsid wsp:val=&quot;00A96EF7&quot;/&gt;&lt;wsp:rsid wsp:val=&quot;00A97136&quot;/&gt;&lt;wsp:rsid wsp:val=&quot;00A97279&quot;/&gt;&lt;wsp:rsid wsp:val=&quot;00A9738E&quot;/&gt;&lt;wsp:rsid wsp:val=&quot;00A9748D&quot;/&gt;&lt;wsp:rsid wsp:val=&quot;00A974B0&quot;/&gt;&lt;wsp:rsid wsp:val=&quot;00A9762E&quot;/&gt;&lt;wsp:rsid wsp:val=&quot;00A97CD6&quot;/&gt;&lt;wsp:rsid wsp:val=&quot;00A97D50&quot;/&gt;&lt;wsp:rsid wsp:val=&quot;00A97DA2&quot;/&gt;&lt;wsp:rsid wsp:val=&quot;00AA0349&quot;/&gt;&lt;wsp:rsid wsp:val=&quot;00AA0582&quot;/&gt;&lt;wsp:rsid wsp:val=&quot;00AA05C7&quot;/&gt;&lt;wsp:rsid wsp:val=&quot;00AA0937&quot;/&gt;&lt;wsp:rsid wsp:val=&quot;00AA0A96&quot;/&gt;&lt;wsp:rsid wsp:val=&quot;00AA0F6A&quot;/&gt;&lt;wsp:rsid wsp:val=&quot;00AA116B&quot;/&gt;&lt;wsp:rsid wsp:val=&quot;00AA1246&quot;/&gt;&lt;wsp:rsid wsp:val=&quot;00AA13FE&quot;/&gt;&lt;wsp:rsid wsp:val=&quot;00AA158E&quot;/&gt;&lt;wsp:rsid wsp:val=&quot;00AA17D7&quot;/&gt;&lt;wsp:rsid wsp:val=&quot;00AA1B46&quot;/&gt;&lt;wsp:rsid wsp:val=&quot;00AA1E33&quot;/&gt;&lt;wsp:rsid wsp:val=&quot;00AA2203&quot;/&gt;&lt;wsp:rsid wsp:val=&quot;00AA24D7&quot;/&gt;&lt;wsp:rsid wsp:val=&quot;00AA253D&quot;/&gt;&lt;wsp:rsid wsp:val=&quot;00AA274F&quot;/&gt;&lt;wsp:rsid wsp:val=&quot;00AA2A7A&quot;/&gt;&lt;wsp:rsid wsp:val=&quot;00AA2C54&quot;/&gt;&lt;wsp:rsid wsp:val=&quot;00AA2C7C&quot;/&gt;&lt;wsp:rsid wsp:val=&quot;00AA2FDC&quot;/&gt;&lt;wsp:rsid wsp:val=&quot;00AA301C&quot;/&gt;&lt;wsp:rsid wsp:val=&quot;00AA3123&quot;/&gt;&lt;wsp:rsid wsp:val=&quot;00AA3277&quot;/&gt;&lt;wsp:rsid wsp:val=&quot;00AA36ED&quot;/&gt;&lt;wsp:rsid wsp:val=&quot;00AA3CAE&quot;/&gt;&lt;wsp:rsid wsp:val=&quot;00AA3EC7&quot;/&gt;&lt;wsp:rsid wsp:val=&quot;00AA3EEB&quot;/&gt;&lt;wsp:rsid wsp:val=&quot;00AA3F73&quot;/&gt;&lt;wsp:rsid wsp:val=&quot;00AA4117&quot;/&gt;&lt;wsp:rsid wsp:val=&quot;00AA4185&quot;/&gt;&lt;wsp:rsid wsp:val=&quot;00AA41A9&quot;/&gt;&lt;wsp:rsid wsp:val=&quot;00AA44C0&quot;/&gt;&lt;wsp:rsid wsp:val=&quot;00AA4538&quot;/&gt;&lt;wsp:rsid wsp:val=&quot;00AA456B&quot;/&gt;&lt;wsp:rsid wsp:val=&quot;00AA4DD9&quot;/&gt;&lt;wsp:rsid wsp:val=&quot;00AA4EB0&quot;/&gt;&lt;wsp:rsid wsp:val=&quot;00AA5071&quot;/&gt;&lt;wsp:rsid wsp:val=&quot;00AA585C&quot;/&gt;&lt;wsp:rsid wsp:val=&quot;00AA5915&quot;/&gt;&lt;wsp:rsid wsp:val=&quot;00AA596B&quot;/&gt;&lt;wsp:rsid wsp:val=&quot;00AA5CED&quot;/&gt;&lt;wsp:rsid wsp:val=&quot;00AA5E71&quot;/&gt;&lt;wsp:rsid wsp:val=&quot;00AA6110&quot;/&gt;&lt;wsp:rsid wsp:val=&quot;00AA6161&quot;/&gt;&lt;wsp:rsid wsp:val=&quot;00AA62C5&quot;/&gt;&lt;wsp:rsid wsp:val=&quot;00AA651B&quot;/&gt;&lt;wsp:rsid wsp:val=&quot;00AA6683&quot;/&gt;&lt;wsp:rsid wsp:val=&quot;00AA6746&quot;/&gt;&lt;wsp:rsid wsp:val=&quot;00AA6A0D&quot;/&gt;&lt;wsp:rsid wsp:val=&quot;00AA6A9B&quot;/&gt;&lt;wsp:rsid wsp:val=&quot;00AA6BB7&quot;/&gt;&lt;wsp:rsid wsp:val=&quot;00AA6CC6&quot;/&gt;&lt;wsp:rsid wsp:val=&quot;00AA709B&quot;/&gt;&lt;wsp:rsid wsp:val=&quot;00AA7103&quot;/&gt;&lt;wsp:rsid wsp:val=&quot;00AA7533&quot;/&gt;&lt;wsp:rsid wsp:val=&quot;00AA75D0&quot;/&gt;&lt;wsp:rsid wsp:val=&quot;00AA77F9&quot;/&gt;&lt;wsp:rsid wsp:val=&quot;00AA7836&quot;/&gt;&lt;wsp:rsid wsp:val=&quot;00AA7839&quot;/&gt;&lt;wsp:rsid wsp:val=&quot;00AA7A36&quot;/&gt;&lt;wsp:rsid wsp:val=&quot;00AA7C9F&quot;/&gt;&lt;wsp:rsid wsp:val=&quot;00AA7D6C&quot;/&gt;&lt;wsp:rsid wsp:val=&quot;00AB03CA&quot;/&gt;&lt;wsp:rsid wsp:val=&quot;00AB0425&quot;/&gt;&lt;wsp:rsid wsp:val=&quot;00AB0465&quot;/&gt;&lt;wsp:rsid wsp:val=&quot;00AB0F61&quot;/&gt;&lt;wsp:rsid wsp:val=&quot;00AB102D&quot;/&gt;&lt;wsp:rsid wsp:val=&quot;00AB13F5&quot;/&gt;&lt;wsp:rsid wsp:val=&quot;00AB1646&quot;/&gt;&lt;wsp:rsid wsp:val=&quot;00AB184F&quot;/&gt;&lt;wsp:rsid wsp:val=&quot;00AB1B46&quot;/&gt;&lt;wsp:rsid wsp:val=&quot;00AB1BB2&quot;/&gt;&lt;wsp:rsid wsp:val=&quot;00AB1FBD&quot;/&gt;&lt;wsp:rsid wsp:val=&quot;00AB22B1&quot;/&gt;&lt;wsp:rsid wsp:val=&quot;00AB2848&quot;/&gt;&lt;wsp:rsid wsp:val=&quot;00AB2860&quot;/&gt;&lt;wsp:rsid wsp:val=&quot;00AB28ED&quot;/&gt;&lt;wsp:rsid wsp:val=&quot;00AB28FE&quot;/&gt;&lt;wsp:rsid wsp:val=&quot;00AB2A01&quot;/&gt;&lt;wsp:rsid wsp:val=&quot;00AB2B06&quot;/&gt;&lt;wsp:rsid wsp:val=&quot;00AB2C69&quot;/&gt;&lt;wsp:rsid wsp:val=&quot;00AB2D4A&quot;/&gt;&lt;wsp:rsid wsp:val=&quot;00AB31D5&quot;/&gt;&lt;wsp:rsid wsp:val=&quot;00AB3216&quot;/&gt;&lt;wsp:rsid wsp:val=&quot;00AB3488&quot;/&gt;&lt;wsp:rsid wsp:val=&quot;00AB3810&quot;/&gt;&lt;wsp:rsid wsp:val=&quot;00AB3C85&quot;/&gt;&lt;wsp:rsid wsp:val=&quot;00AB3DEB&quot;/&gt;&lt;wsp:rsid wsp:val=&quot;00AB3F5E&quot;/&gt;&lt;wsp:rsid wsp:val=&quot;00AB3FEE&quot;/&gt;&lt;wsp:rsid wsp:val=&quot;00AB43DC&quot;/&gt;&lt;wsp:rsid wsp:val=&quot;00AB44CE&quot;/&gt;&lt;wsp:rsid wsp:val=&quot;00AB4765&quot;/&gt;&lt;wsp:rsid wsp:val=&quot;00AB499A&quot;/&gt;&lt;wsp:rsid wsp:val=&quot;00AB4D7F&quot;/&gt;&lt;wsp:rsid wsp:val=&quot;00AB545F&quot;/&gt;&lt;wsp:rsid wsp:val=&quot;00AB56DC&quot;/&gt;&lt;wsp:rsid wsp:val=&quot;00AB5A88&quot;/&gt;&lt;wsp:rsid wsp:val=&quot;00AB5C03&quot;/&gt;&lt;wsp:rsid wsp:val=&quot;00AB5CCF&quot;/&gt;&lt;wsp:rsid wsp:val=&quot;00AB60A5&quot;/&gt;&lt;wsp:rsid wsp:val=&quot;00AB679D&quot;/&gt;&lt;wsp:rsid wsp:val=&quot;00AB6884&quot;/&gt;&lt;wsp:rsid wsp:val=&quot;00AB6977&quot;/&gt;&lt;wsp:rsid wsp:val=&quot;00AB6A28&quot;/&gt;&lt;wsp:rsid wsp:val=&quot;00AB6D7E&quot;/&gt;&lt;wsp:rsid wsp:val=&quot;00AB6E6C&quot;/&gt;&lt;wsp:rsid wsp:val=&quot;00AB771C&quot;/&gt;&lt;wsp:rsid wsp:val=&quot;00AB78E9&quot;/&gt;&lt;wsp:rsid wsp:val=&quot;00AB7DDD&quot;/&gt;&lt;wsp:rsid wsp:val=&quot;00AC03A9&quot;/&gt;&lt;wsp:rsid wsp:val=&quot;00AC0549&quot;/&gt;&lt;wsp:rsid wsp:val=&quot;00AC07BB&quot;/&gt;&lt;wsp:rsid wsp:val=&quot;00AC0C19&quot;/&gt;&lt;wsp:rsid wsp:val=&quot;00AC0DED&quot;/&gt;&lt;wsp:rsid wsp:val=&quot;00AC1234&quot;/&gt;&lt;wsp:rsid wsp:val=&quot;00AC1486&quot;/&gt;&lt;wsp:rsid wsp:val=&quot;00AC149E&quot;/&gt;&lt;wsp:rsid wsp:val=&quot;00AC151E&quot;/&gt;&lt;wsp:rsid wsp:val=&quot;00AC1528&quot;/&gt;&lt;wsp:rsid wsp:val=&quot;00AC15C5&quot;/&gt;&lt;wsp:rsid wsp:val=&quot;00AC16EE&quot;/&gt;&lt;wsp:rsid wsp:val=&quot;00AC1B90&quot;/&gt;&lt;wsp:rsid wsp:val=&quot;00AC1BD5&quot;/&gt;&lt;wsp:rsid wsp:val=&quot;00AC1D26&quot;/&gt;&lt;wsp:rsid wsp:val=&quot;00AC1F58&quot;/&gt;&lt;wsp:rsid wsp:val=&quot;00AC1F85&quot;/&gt;&lt;wsp:rsid wsp:val=&quot;00AC20C7&quot;/&gt;&lt;wsp:rsid wsp:val=&quot;00AC2340&quot;/&gt;&lt;wsp:rsid wsp:val=&quot;00AC23C4&quot;/&gt;&lt;wsp:rsid wsp:val=&quot;00AC25A1&quot;/&gt;&lt;wsp:rsid wsp:val=&quot;00AC2790&quot;/&gt;&lt;wsp:rsid wsp:val=&quot;00AC2944&quot;/&gt;&lt;wsp:rsid wsp:val=&quot;00AC29F6&quot;/&gt;&lt;wsp:rsid wsp:val=&quot;00AC2E5A&quot;/&gt;&lt;wsp:rsid wsp:val=&quot;00AC3048&quot;/&gt;&lt;wsp:rsid wsp:val=&quot;00AC308F&quot;/&gt;&lt;wsp:rsid wsp:val=&quot;00AC31E2&quot;/&gt;&lt;wsp:rsid wsp:val=&quot;00AC35C3&quot;/&gt;&lt;wsp:rsid wsp:val=&quot;00AC37D2&quot;/&gt;&lt;wsp:rsid wsp:val=&quot;00AC3829&quot;/&gt;&lt;wsp:rsid wsp:val=&quot;00AC3890&quot;/&gt;&lt;wsp:rsid wsp:val=&quot;00AC3A05&quot;/&gt;&lt;wsp:rsid wsp:val=&quot;00AC44D5&quot;/&gt;&lt;wsp:rsid wsp:val=&quot;00AC4573&quot;/&gt;&lt;wsp:rsid wsp:val=&quot;00AC45CF&quot;/&gt;&lt;wsp:rsid wsp:val=&quot;00AC471A&quot;/&gt;&lt;wsp:rsid wsp:val=&quot;00AC493B&quot;/&gt;&lt;wsp:rsid wsp:val=&quot;00AC4B76&quot;/&gt;&lt;wsp:rsid wsp:val=&quot;00AC4D0F&quot;/&gt;&lt;wsp:rsid wsp:val=&quot;00AC509D&quot;/&gt;&lt;wsp:rsid wsp:val=&quot;00AC5199&quot;/&gt;&lt;wsp:rsid wsp:val=&quot;00AC52AE&quot;/&gt;&lt;wsp:rsid wsp:val=&quot;00AC537E&quot;/&gt;&lt;wsp:rsid wsp:val=&quot;00AC53F2&quot;/&gt;&lt;wsp:rsid wsp:val=&quot;00AC54AA&quot;/&gt;&lt;wsp:rsid wsp:val=&quot;00AC5632&quot;/&gt;&lt;wsp:rsid wsp:val=&quot;00AC5657&quot;/&gt;&lt;wsp:rsid wsp:val=&quot;00AC570B&quot;/&gt;&lt;wsp:rsid wsp:val=&quot;00AC57D7&quot;/&gt;&lt;wsp:rsid wsp:val=&quot;00AC57E3&quot;/&gt;&lt;wsp:rsid wsp:val=&quot;00AC5AE6&quot;/&gt;&lt;wsp:rsid wsp:val=&quot;00AC5D52&quot;/&gt;&lt;wsp:rsid wsp:val=&quot;00AC5E14&quot;/&gt;&lt;wsp:rsid wsp:val=&quot;00AC6071&quot;/&gt;&lt;wsp:rsid wsp:val=&quot;00AC65EE&quot;/&gt;&lt;wsp:rsid wsp:val=&quot;00AC66F8&quot;/&gt;&lt;wsp:rsid wsp:val=&quot;00AC6763&quot;/&gt;&lt;wsp:rsid wsp:val=&quot;00AC68BA&quot;/&gt;&lt;wsp:rsid wsp:val=&quot;00AC6A11&quot;/&gt;&lt;wsp:rsid wsp:val=&quot;00AC6D2C&quot;/&gt;&lt;wsp:rsid wsp:val=&quot;00AC6E1E&quot;/&gt;&lt;wsp:rsid wsp:val=&quot;00AC6E30&quot;/&gt;&lt;wsp:rsid wsp:val=&quot;00AC6E8E&quot;/&gt;&lt;wsp:rsid wsp:val=&quot;00AC7095&quot;/&gt;&lt;wsp:rsid wsp:val=&quot;00AC736B&quot;/&gt;&lt;wsp:rsid wsp:val=&quot;00AC7509&quot;/&gt;&lt;wsp:rsid wsp:val=&quot;00AC76D4&quot;/&gt;&lt;wsp:rsid wsp:val=&quot;00AC783A&quot;/&gt;&lt;wsp:rsid wsp:val=&quot;00AC7BFC&quot;/&gt;&lt;wsp:rsid wsp:val=&quot;00AC7C45&quot;/&gt;&lt;wsp:rsid wsp:val=&quot;00AC7D19&quot;/&gt;&lt;wsp:rsid wsp:val=&quot;00AC7EDA&quot;/&gt;&lt;wsp:rsid wsp:val=&quot;00AD011D&quot;/&gt;&lt;wsp:rsid wsp:val=&quot;00AD024A&quot;/&gt;&lt;wsp:rsid wsp:val=&quot;00AD0B68&quot;/&gt;&lt;wsp:rsid wsp:val=&quot;00AD0FFC&quot;/&gt;&lt;wsp:rsid wsp:val=&quot;00AD108F&quot;/&gt;&lt;wsp:rsid wsp:val=&quot;00AD123F&quot;/&gt;&lt;wsp:rsid wsp:val=&quot;00AD12EC&quot;/&gt;&lt;wsp:rsid wsp:val=&quot;00AD1424&quot;/&gt;&lt;wsp:rsid wsp:val=&quot;00AD1491&quot;/&gt;&lt;wsp:rsid wsp:val=&quot;00AD18A3&quot;/&gt;&lt;wsp:rsid wsp:val=&quot;00AD1936&quot;/&gt;&lt;wsp:rsid wsp:val=&quot;00AD193A&quot;/&gt;&lt;wsp:rsid wsp:val=&quot;00AD1A59&quot;/&gt;&lt;wsp:rsid wsp:val=&quot;00AD1CF2&quot;/&gt;&lt;wsp:rsid wsp:val=&quot;00AD1E58&quot;/&gt;&lt;wsp:rsid wsp:val=&quot;00AD1EDE&quot;/&gt;&lt;wsp:rsid wsp:val=&quot;00AD1FD0&quot;/&gt;&lt;wsp:rsid wsp:val=&quot;00AD2132&quot;/&gt;&lt;wsp:rsid wsp:val=&quot;00AD219E&quot;/&gt;&lt;wsp:rsid wsp:val=&quot;00AD21B2&quot;/&gt;&lt;wsp:rsid wsp:val=&quot;00AD2261&quot;/&gt;&lt;wsp:rsid wsp:val=&quot;00AD2310&quot;/&gt;&lt;wsp:rsid wsp:val=&quot;00AD23E2&quot;/&gt;&lt;wsp:rsid wsp:val=&quot;00AD244F&quot;/&gt;&lt;wsp:rsid wsp:val=&quot;00AD2460&quot;/&gt;&lt;wsp:rsid wsp:val=&quot;00AD27BA&quot;/&gt;&lt;wsp:rsid wsp:val=&quot;00AD2836&quot;/&gt;&lt;wsp:rsid wsp:val=&quot;00AD2B0A&quot;/&gt;&lt;wsp:rsid wsp:val=&quot;00AD2F67&quot;/&gt;&lt;wsp:rsid wsp:val=&quot;00AD2FEB&quot;/&gt;&lt;wsp:rsid wsp:val=&quot;00AD35C5&quot;/&gt;&lt;wsp:rsid wsp:val=&quot;00AD3B1D&quot;/&gt;&lt;wsp:rsid wsp:val=&quot;00AD3CAA&quot;/&gt;&lt;wsp:rsid wsp:val=&quot;00AD40D2&quot;/&gt;&lt;wsp:rsid wsp:val=&quot;00AD431D&quot;/&gt;&lt;wsp:rsid wsp:val=&quot;00AD43F7&quot;/&gt;&lt;wsp:rsid wsp:val=&quot;00AD4426&quot;/&gt;&lt;wsp:rsid wsp:val=&quot;00AD45CC&quot;/&gt;&lt;wsp:rsid wsp:val=&quot;00AD46BF&quot;/&gt;&lt;wsp:rsid wsp:val=&quot;00AD4CC3&quot;/&gt;&lt;wsp:rsid wsp:val=&quot;00AD4CFD&quot;/&gt;&lt;wsp:rsid wsp:val=&quot;00AD4EB0&quot;/&gt;&lt;wsp:rsid wsp:val=&quot;00AD5154&quot;/&gt;&lt;wsp:rsid wsp:val=&quot;00AD5415&quot;/&gt;&lt;wsp:rsid wsp:val=&quot;00AD5627&quot;/&gt;&lt;wsp:rsid wsp:val=&quot;00AD57A6&quot;/&gt;&lt;wsp:rsid wsp:val=&quot;00AD5838&quot;/&gt;&lt;wsp:rsid wsp:val=&quot;00AD58E5&quot;/&gt;&lt;wsp:rsid wsp:val=&quot;00AD5B1D&quot;/&gt;&lt;wsp:rsid wsp:val=&quot;00AD6136&quot;/&gt;&lt;wsp:rsid wsp:val=&quot;00AD629A&quot;/&gt;&lt;wsp:rsid wsp:val=&quot;00AD64AE&quot;/&gt;&lt;wsp:rsid wsp:val=&quot;00AD670B&quot;/&gt;&lt;wsp:rsid wsp:val=&quot;00AD6847&quot;/&gt;&lt;wsp:rsid wsp:val=&quot;00AD6953&quot;/&gt;&lt;wsp:rsid wsp:val=&quot;00AD6A82&quot;/&gt;&lt;wsp:rsid wsp:val=&quot;00AD717A&quot;/&gt;&lt;wsp:rsid wsp:val=&quot;00AD7240&quot;/&gt;&lt;wsp:rsid wsp:val=&quot;00AD76E0&quot;/&gt;&lt;wsp:rsid wsp:val=&quot;00AD7BBF&quot;/&gt;&lt;wsp:rsid wsp:val=&quot;00AD7D6E&quot;/&gt;&lt;wsp:rsid wsp:val=&quot;00AE02BF&quot;/&gt;&lt;wsp:rsid wsp:val=&quot;00AE03E7&quot;/&gt;&lt;wsp:rsid wsp:val=&quot;00AE0491&quot;/&gt;&lt;wsp:rsid wsp:val=&quot;00AE04C1&quot;/&gt;&lt;wsp:rsid wsp:val=&quot;00AE0535&quot;/&gt;&lt;wsp:rsid wsp:val=&quot;00AE08EB&quot;/&gt;&lt;wsp:rsid wsp:val=&quot;00AE0931&quot;/&gt;&lt;wsp:rsid wsp:val=&quot;00AE0ADC&quot;/&gt;&lt;wsp:rsid wsp:val=&quot;00AE11EE&quot;/&gt;&lt;wsp:rsid wsp:val=&quot;00AE11F0&quot;/&gt;&lt;wsp:rsid wsp:val=&quot;00AE145D&quot;/&gt;&lt;wsp:rsid wsp:val=&quot;00AE158A&quot;/&gt;&lt;wsp:rsid wsp:val=&quot;00AE1635&quot;/&gt;&lt;wsp:rsid wsp:val=&quot;00AE168D&quot;/&gt;&lt;wsp:rsid wsp:val=&quot;00AE1D0F&quot;/&gt;&lt;wsp:rsid wsp:val=&quot;00AE2597&quot;/&gt;&lt;wsp:rsid wsp:val=&quot;00AE2630&quot;/&gt;&lt;wsp:rsid wsp:val=&quot;00AE26E8&quot;/&gt;&lt;wsp:rsid wsp:val=&quot;00AE2995&quot;/&gt;&lt;wsp:rsid wsp:val=&quot;00AE3160&quot;/&gt;&lt;wsp:rsid wsp:val=&quot;00AE31C0&quot;/&gt;&lt;wsp:rsid wsp:val=&quot;00AE33C1&quot;/&gt;&lt;wsp:rsid wsp:val=&quot;00AE36B6&quot;/&gt;&lt;wsp:rsid wsp:val=&quot;00AE370A&quot;/&gt;&lt;wsp:rsid wsp:val=&quot;00AE374A&quot;/&gt;&lt;wsp:rsid wsp:val=&quot;00AE3C02&quot;/&gt;&lt;wsp:rsid wsp:val=&quot;00AE3CB0&quot;/&gt;&lt;wsp:rsid wsp:val=&quot;00AE41F8&quot;/&gt;&lt;wsp:rsid wsp:val=&quot;00AE426F&quot;/&gt;&lt;wsp:rsid wsp:val=&quot;00AE4325&quot;/&gt;&lt;wsp:rsid wsp:val=&quot;00AE4332&quot;/&gt;&lt;wsp:rsid wsp:val=&quot;00AE4705&quot;/&gt;&lt;wsp:rsid wsp:val=&quot;00AE4875&quot;/&gt;&lt;wsp:rsid wsp:val=&quot;00AE488C&quot;/&gt;&lt;wsp:rsid wsp:val=&quot;00AE4893&quot;/&gt;&lt;wsp:rsid wsp:val=&quot;00AE4CDC&quot;/&gt;&lt;wsp:rsid wsp:val=&quot;00AE5038&quot;/&gt;&lt;wsp:rsid wsp:val=&quot;00AE5166&quot;/&gt;&lt;wsp:rsid wsp:val=&quot;00AE5244&quot;/&gt;&lt;wsp:rsid wsp:val=&quot;00AE52EE&quot;/&gt;&lt;wsp:rsid wsp:val=&quot;00AE5458&quot;/&gt;&lt;wsp:rsid wsp:val=&quot;00AE5A6E&quot;/&gt;&lt;wsp:rsid wsp:val=&quot;00AE5D5E&quot;/&gt;&lt;wsp:rsid wsp:val=&quot;00AE5E7B&quot;/&gt;&lt;wsp:rsid wsp:val=&quot;00AE5F58&quot;/&gt;&lt;wsp:rsid wsp:val=&quot;00AE622C&quot;/&gt;&lt;wsp:rsid wsp:val=&quot;00AE632E&quot;/&gt;&lt;wsp:rsid wsp:val=&quot;00AE64CE&quot;/&gt;&lt;wsp:rsid wsp:val=&quot;00AE6544&quot;/&gt;&lt;wsp:rsid wsp:val=&quot;00AE675F&quot;/&gt;&lt;wsp:rsid wsp:val=&quot;00AE6AC7&quot;/&gt;&lt;wsp:rsid wsp:val=&quot;00AE75B2&quot;/&gt;&lt;wsp:rsid wsp:val=&quot;00AE75B6&quot;/&gt;&lt;wsp:rsid wsp:val=&quot;00AE7813&quot;/&gt;&lt;wsp:rsid wsp:val=&quot;00AE788C&quot;/&gt;&lt;wsp:rsid wsp:val=&quot;00AE7A7D&quot;/&gt;&lt;wsp:rsid wsp:val=&quot;00AE7CB5&quot;/&gt;&lt;wsp:rsid wsp:val=&quot;00AE7DFA&quot;/&gt;&lt;wsp:rsid wsp:val=&quot;00AF005C&quot;/&gt;&lt;wsp:rsid wsp:val=&quot;00AF012A&quot;/&gt;&lt;wsp:rsid wsp:val=&quot;00AF0230&quot;/&gt;&lt;wsp:rsid wsp:val=&quot;00AF0383&quot;/&gt;&lt;wsp:rsid wsp:val=&quot;00AF03A2&quot;/&gt;&lt;wsp:rsid wsp:val=&quot;00AF07B8&quot;/&gt;&lt;wsp:rsid wsp:val=&quot;00AF0BFD&quot;/&gt;&lt;wsp:rsid wsp:val=&quot;00AF101B&quot;/&gt;&lt;wsp:rsid wsp:val=&quot;00AF11CE&quot;/&gt;&lt;wsp:rsid wsp:val=&quot;00AF11FF&quot;/&gt;&lt;wsp:rsid wsp:val=&quot;00AF1213&quot;/&gt;&lt;wsp:rsid wsp:val=&quot;00AF124B&quot;/&gt;&lt;wsp:rsid wsp:val=&quot;00AF1355&quot;/&gt;&lt;wsp:rsid wsp:val=&quot;00AF139A&quot;/&gt;&lt;wsp:rsid wsp:val=&quot;00AF13BB&quot;/&gt;&lt;wsp:rsid wsp:val=&quot;00AF1895&quot;/&gt;&lt;wsp:rsid wsp:val=&quot;00AF18F2&quot;/&gt;&lt;wsp:rsid wsp:val=&quot;00AF192B&quot;/&gt;&lt;wsp:rsid wsp:val=&quot;00AF19FA&quot;/&gt;&lt;wsp:rsid wsp:val=&quot;00AF1B3F&quot;/&gt;&lt;wsp:rsid wsp:val=&quot;00AF1BD1&quot;/&gt;&lt;wsp:rsid wsp:val=&quot;00AF1C86&quot;/&gt;&lt;wsp:rsid wsp:val=&quot;00AF1D6D&quot;/&gt;&lt;wsp:rsid wsp:val=&quot;00AF1DC5&quot;/&gt;&lt;wsp:rsid wsp:val=&quot;00AF1DE0&quot;/&gt;&lt;wsp:rsid wsp:val=&quot;00AF2033&quot;/&gt;&lt;wsp:rsid wsp:val=&quot;00AF2082&quot;/&gt;&lt;wsp:rsid wsp:val=&quot;00AF221F&quot;/&gt;&lt;wsp:rsid wsp:val=&quot;00AF23DC&quot;/&gt;&lt;wsp:rsid wsp:val=&quot;00AF28EE&quot;/&gt;&lt;wsp:rsid wsp:val=&quot;00AF2D2F&quot;/&gt;&lt;wsp:rsid wsp:val=&quot;00AF2E27&quot;/&gt;&lt;wsp:rsid wsp:val=&quot;00AF370D&quot;/&gt;&lt;wsp:rsid wsp:val=&quot;00AF3851&quot;/&gt;&lt;wsp:rsid wsp:val=&quot;00AF38AD&quot;/&gt;&lt;wsp:rsid wsp:val=&quot;00AF38B1&quot;/&gt;&lt;wsp:rsid wsp:val=&quot;00AF3BA4&quot;/&gt;&lt;wsp:rsid wsp:val=&quot;00AF3BB5&quot;/&gt;&lt;wsp:rsid wsp:val=&quot;00AF3CDB&quot;/&gt;&lt;wsp:rsid wsp:val=&quot;00AF3EB0&quot;/&gt;&lt;wsp:rsid wsp:val=&quot;00AF3EDB&quot;/&gt;&lt;wsp:rsid wsp:val=&quot;00AF40B0&quot;/&gt;&lt;wsp:rsid wsp:val=&quot;00AF4318&quot;/&gt;&lt;wsp:rsid wsp:val=&quot;00AF436D&quot;/&gt;&lt;wsp:rsid wsp:val=&quot;00AF4417&quot;/&gt;&lt;wsp:rsid wsp:val=&quot;00AF4461&quot;/&gt;&lt;wsp:rsid wsp:val=&quot;00AF44A8&quot;/&gt;&lt;wsp:rsid wsp:val=&quot;00AF44CE&quot;/&gt;&lt;wsp:rsid wsp:val=&quot;00AF48A8&quot;/&gt;&lt;wsp:rsid wsp:val=&quot;00AF4A61&quot;/&gt;&lt;wsp:rsid wsp:val=&quot;00AF4CA3&quot;/&gt;&lt;wsp:rsid wsp:val=&quot;00AF4CCC&quot;/&gt;&lt;wsp:rsid wsp:val=&quot;00AF4E5C&quot;/&gt;&lt;wsp:rsid wsp:val=&quot;00AF4E8F&quot;/&gt;&lt;wsp:rsid wsp:val=&quot;00AF51F3&quot;/&gt;&lt;wsp:rsid wsp:val=&quot;00AF57EF&quot;/&gt;&lt;wsp:rsid wsp:val=&quot;00AF59F7&quot;/&gt;&lt;wsp:rsid wsp:val=&quot;00AF5C76&quot;/&gt;&lt;wsp:rsid wsp:val=&quot;00AF5E86&quot;/&gt;&lt;wsp:rsid wsp:val=&quot;00AF6115&quot;/&gt;&lt;wsp:rsid wsp:val=&quot;00AF616A&quot;/&gt;&lt;wsp:rsid wsp:val=&quot;00AF624A&quot;/&gt;&lt;wsp:rsid wsp:val=&quot;00AF67E7&quot;/&gt;&lt;wsp:rsid wsp:val=&quot;00AF67F7&quot;/&gt;&lt;wsp:rsid wsp:val=&quot;00AF6921&quot;/&gt;&lt;wsp:rsid wsp:val=&quot;00AF699E&quot;/&gt;&lt;wsp:rsid wsp:val=&quot;00AF6B86&quot;/&gt;&lt;wsp:rsid wsp:val=&quot;00AF6CF5&quot;/&gt;&lt;wsp:rsid wsp:val=&quot;00AF6EA1&quot;/&gt;&lt;wsp:rsid wsp:val=&quot;00AF6EC2&quot;/&gt;&lt;wsp:rsid wsp:val=&quot;00AF732F&quot;/&gt;&lt;wsp:rsid wsp:val=&quot;00AF7475&quot;/&gt;&lt;wsp:rsid wsp:val=&quot;00AF74FD&quot;/&gt;&lt;wsp:rsid wsp:val=&quot;00AF7564&quot;/&gt;&lt;wsp:rsid wsp:val=&quot;00AF770F&quot;/&gt;&lt;wsp:rsid wsp:val=&quot;00AF7A83&quot;/&gt;&lt;wsp:rsid wsp:val=&quot;00AF7B04&quot;/&gt;&lt;wsp:rsid wsp:val=&quot;00AF7CA2&quot;/&gt;&lt;wsp:rsid wsp:val=&quot;00AF7E29&quot;/&gt;&lt;wsp:rsid wsp:val=&quot;00AF7E33&quot;/&gt;&lt;wsp:rsid wsp:val=&quot;00AF7EEA&quot;/&gt;&lt;wsp:rsid wsp:val=&quot;00AF7F1B&quot;/&gt;&lt;wsp:rsid wsp:val=&quot;00B00024&quot;/&gt;&lt;wsp:rsid wsp:val=&quot;00B00114&quot;/&gt;&lt;wsp:rsid wsp:val=&quot;00B00160&quot;/&gt;&lt;wsp:rsid wsp:val=&quot;00B00575&quot;/&gt;&lt;wsp:rsid wsp:val=&quot;00B00C63&quot;/&gt;&lt;wsp:rsid wsp:val=&quot;00B00D14&quot;/&gt;&lt;wsp:rsid wsp:val=&quot;00B00FFE&quot;/&gt;&lt;wsp:rsid wsp:val=&quot;00B01506&quot;/&gt;&lt;wsp:rsid wsp:val=&quot;00B01C6E&quot;/&gt;&lt;wsp:rsid wsp:val=&quot;00B01F68&quot;/&gt;&lt;wsp:rsid wsp:val=&quot;00B0214D&quot;/&gt;&lt;wsp:rsid wsp:val=&quot;00B02360&quot;/&gt;&lt;wsp:rsid wsp:val=&quot;00B023B0&quot;/&gt;&lt;wsp:rsid wsp:val=&quot;00B02576&quot;/&gt;&lt;wsp:rsid wsp:val=&quot;00B02679&quot;/&gt;&lt;wsp:rsid wsp:val=&quot;00B02AC8&quot;/&gt;&lt;wsp:rsid wsp:val=&quot;00B02B68&quot;/&gt;&lt;wsp:rsid wsp:val=&quot;00B02BD7&quot;/&gt;&lt;wsp:rsid wsp:val=&quot;00B02CD5&quot;/&gt;&lt;wsp:rsid wsp:val=&quot;00B033E5&quot;/&gt;&lt;wsp:rsid wsp:val=&quot;00B03826&quot;/&gt;&lt;wsp:rsid wsp:val=&quot;00B038A2&quot;/&gt;&lt;wsp:rsid wsp:val=&quot;00B03A00&quot;/&gt;&lt;wsp:rsid wsp:val=&quot;00B03BC7&quot;/&gt;&lt;wsp:rsid wsp:val=&quot;00B03C4E&quot;/&gt;&lt;wsp:rsid wsp:val=&quot;00B04168&quot;/&gt;&lt;wsp:rsid wsp:val=&quot;00B041A9&quot;/&gt;&lt;wsp:rsid wsp:val=&quot;00B044BF&quot;/&gt;&lt;wsp:rsid wsp:val=&quot;00B04980&quot;/&gt;&lt;wsp:rsid wsp:val=&quot;00B04C85&quot;/&gt;&lt;wsp:rsid wsp:val=&quot;00B05309&quot;/&gt;&lt;wsp:rsid wsp:val=&quot;00B053AD&quot;/&gt;&lt;wsp:rsid wsp:val=&quot;00B05499&quot;/&gt;&lt;wsp:rsid wsp:val=&quot;00B05561&quot;/&gt;&lt;wsp:rsid wsp:val=&quot;00B055B5&quot;/&gt;&lt;wsp:rsid wsp:val=&quot;00B05B69&quot;/&gt;&lt;wsp:rsid wsp:val=&quot;00B05BFB&quot;/&gt;&lt;wsp:rsid wsp:val=&quot;00B05C61&quot;/&gt;&lt;wsp:rsid wsp:val=&quot;00B05F9A&quot;/&gt;&lt;wsp:rsid wsp:val=&quot;00B060D7&quot;/&gt;&lt;wsp:rsid wsp:val=&quot;00B06143&quot;/&gt;&lt;wsp:rsid wsp:val=&quot;00B06417&quot;/&gt;&lt;wsp:rsid wsp:val=&quot;00B06931&quot;/&gt;&lt;wsp:rsid wsp:val=&quot;00B0698C&quot;/&gt;&lt;wsp:rsid wsp:val=&quot;00B072B3&quot;/&gt;&lt;wsp:rsid wsp:val=&quot;00B072FF&quot;/&gt;&lt;wsp:rsid wsp:val=&quot;00B07455&quot;/&gt;&lt;wsp:rsid wsp:val=&quot;00B074CC&quot;/&gt;&lt;wsp:rsid wsp:val=&quot;00B076D0&quot;/&gt;&lt;wsp:rsid wsp:val=&quot;00B079E1&quot;/&gt;&lt;wsp:rsid wsp:val=&quot;00B07A26&quot;/&gt;&lt;wsp:rsid wsp:val=&quot;00B07B82&quot;/&gt;&lt;wsp:rsid wsp:val=&quot;00B07E07&quot;/&gt;&lt;wsp:rsid wsp:val=&quot;00B07FB6&quot;/&gt;&lt;wsp:rsid wsp:val=&quot;00B1006B&quot;/&gt;&lt;wsp:rsid wsp:val=&quot;00B1021C&quot;/&gt;&lt;wsp:rsid wsp:val=&quot;00B1029D&quot;/&gt;&lt;wsp:rsid wsp:val=&quot;00B10481&quot;/&gt;&lt;wsp:rsid wsp:val=&quot;00B104C2&quot;/&gt;&lt;wsp:rsid wsp:val=&quot;00B1061D&quot;/&gt;&lt;wsp:rsid wsp:val=&quot;00B109EE&quot;/&gt;&lt;wsp:rsid wsp:val=&quot;00B10CD2&quot;/&gt;&lt;wsp:rsid wsp:val=&quot;00B10DEA&quot;/&gt;&lt;wsp:rsid wsp:val=&quot;00B10EEE&quot;/&gt;&lt;wsp:rsid wsp:val=&quot;00B11757&quot;/&gt;&lt;wsp:rsid wsp:val=&quot;00B119A9&quot;/&gt;&lt;wsp:rsid wsp:val=&quot;00B11AB6&quot;/&gt;&lt;wsp:rsid wsp:val=&quot;00B11BE2&quot;/&gt;&lt;wsp:rsid wsp:val=&quot;00B11D18&quot;/&gt;&lt;wsp:rsid wsp:val=&quot;00B11EC2&quot;/&gt;&lt;wsp:rsid wsp:val=&quot;00B11FB4&quot;/&gt;&lt;wsp:rsid wsp:val=&quot;00B1238A&quot;/&gt;&lt;wsp:rsid wsp:val=&quot;00B124C9&quot;/&gt;&lt;wsp:rsid wsp:val=&quot;00B1297D&quot;/&gt;&lt;wsp:rsid wsp:val=&quot;00B12F61&quot;/&gt;&lt;wsp:rsid wsp:val=&quot;00B132CB&quot;/&gt;&lt;wsp:rsid wsp:val=&quot;00B13377&quot;/&gt;&lt;wsp:rsid wsp:val=&quot;00B13675&quot;/&gt;&lt;wsp:rsid wsp:val=&quot;00B13836&quot;/&gt;&lt;wsp:rsid wsp:val=&quot;00B13ABA&quot;/&gt;&lt;wsp:rsid wsp:val=&quot;00B13AE5&quot;/&gt;&lt;wsp:rsid wsp:val=&quot;00B13E91&quot;/&gt;&lt;wsp:rsid wsp:val=&quot;00B1406C&quot;/&gt;&lt;wsp:rsid wsp:val=&quot;00B140B3&quot;/&gt;&lt;wsp:rsid wsp:val=&quot;00B14263&quot;/&gt;&lt;wsp:rsid wsp:val=&quot;00B144E9&quot;/&gt;&lt;wsp:rsid wsp:val=&quot;00B14588&quot;/&gt;&lt;wsp:rsid wsp:val=&quot;00B14685&quot;/&gt;&lt;wsp:rsid wsp:val=&quot;00B14868&quot;/&gt;&lt;wsp:rsid wsp:val=&quot;00B14AD2&quot;/&gt;&lt;wsp:rsid wsp:val=&quot;00B14CA8&quot;/&gt;&lt;wsp:rsid wsp:val=&quot;00B14D5D&quot;/&gt;&lt;wsp:rsid wsp:val=&quot;00B14D60&quot;/&gt;&lt;wsp:rsid wsp:val=&quot;00B14D87&quot;/&gt;&lt;wsp:rsid wsp:val=&quot;00B14E61&quot;/&gt;&lt;wsp:rsid wsp:val=&quot;00B14FB8&quot;/&gt;&lt;wsp:rsid wsp:val=&quot;00B1511D&quot;/&gt;&lt;wsp:rsid wsp:val=&quot;00B152C2&quot;/&gt;&lt;wsp:rsid wsp:val=&quot;00B152D5&quot;/&gt;&lt;wsp:rsid wsp:val=&quot;00B15322&quot;/&gt;&lt;wsp:rsid wsp:val=&quot;00B15801&quot;/&gt;&lt;wsp:rsid wsp:val=&quot;00B15B47&quot;/&gt;&lt;wsp:rsid wsp:val=&quot;00B15B93&quot;/&gt;&lt;wsp:rsid wsp:val=&quot;00B16698&quot;/&gt;&lt;wsp:rsid wsp:val=&quot;00B167F5&quot;/&gt;&lt;wsp:rsid wsp:val=&quot;00B1685C&quot;/&gt;&lt;wsp:rsid wsp:val=&quot;00B169F9&quot;/&gt;&lt;wsp:rsid wsp:val=&quot;00B16A3D&quot;/&gt;&lt;wsp:rsid wsp:val=&quot;00B16D5A&quot;/&gt;&lt;wsp:rsid wsp:val=&quot;00B17179&quot;/&gt;&lt;wsp:rsid wsp:val=&quot;00B17188&quot;/&gt;&lt;wsp:rsid wsp:val=&quot;00B175D0&quot;/&gt;&lt;wsp:rsid wsp:val=&quot;00B177CE&quot;/&gt;&lt;wsp:rsid wsp:val=&quot;00B178D7&quot;/&gt;&lt;wsp:rsid wsp:val=&quot;00B179CE&quot;/&gt;&lt;wsp:rsid wsp:val=&quot;00B17A65&quot;/&gt;&lt;wsp:rsid wsp:val=&quot;00B17D1D&quot;/&gt;&lt;wsp:rsid wsp:val=&quot;00B17E60&quot;/&gt;&lt;wsp:rsid wsp:val=&quot;00B2042E&quot;/&gt;&lt;wsp:rsid wsp:val=&quot;00B206CD&quot;/&gt;&lt;wsp:rsid wsp:val=&quot;00B209A5&quot;/&gt;&lt;wsp:rsid wsp:val=&quot;00B20BC9&quot;/&gt;&lt;wsp:rsid wsp:val=&quot;00B20EEF&quot;/&gt;&lt;wsp:rsid wsp:val=&quot;00B211AA&quot;/&gt;&lt;wsp:rsid wsp:val=&quot;00B215AB&quot;/&gt;&lt;wsp:rsid wsp:val=&quot;00B218DF&quot;/&gt;&lt;wsp:rsid wsp:val=&quot;00B21C29&quot;/&gt;&lt;wsp:rsid wsp:val=&quot;00B21CA2&quot;/&gt;&lt;wsp:rsid wsp:val=&quot;00B21DE5&quot;/&gt;&lt;wsp:rsid wsp:val=&quot;00B21EAB&quot;/&gt;&lt;wsp:rsid wsp:val=&quot;00B21EC2&quot;/&gt;&lt;wsp:rsid wsp:val=&quot;00B22345&quot;/&gt;&lt;wsp:rsid wsp:val=&quot;00B22472&quot;/&gt;&lt;wsp:rsid wsp:val=&quot;00B2263A&quot;/&gt;&lt;wsp:rsid wsp:val=&quot;00B22778&quot;/&gt;&lt;wsp:rsid wsp:val=&quot;00B22EE7&quot;/&gt;&lt;wsp:rsid wsp:val=&quot;00B23067&quot;/&gt;&lt;wsp:rsid wsp:val=&quot;00B238F2&quot;/&gt;&lt;wsp:rsid wsp:val=&quot;00B23965&quot;/&gt;&lt;wsp:rsid wsp:val=&quot;00B23A53&quot;/&gt;&lt;wsp:rsid wsp:val=&quot;00B23ABF&quot;/&gt;&lt;wsp:rsid wsp:val=&quot;00B23C0F&quot;/&gt;&lt;wsp:rsid wsp:val=&quot;00B23FB6&quot;/&gt;&lt;wsp:rsid wsp:val=&quot;00B24475&quot;/&gt;&lt;wsp:rsid wsp:val=&quot;00B24D79&quot;/&gt;&lt;wsp:rsid wsp:val=&quot;00B24DF3&quot;/&gt;&lt;wsp:rsid wsp:val=&quot;00B24F49&quot;/&gt;&lt;wsp:rsid wsp:val=&quot;00B251F6&quot;/&gt;&lt;wsp:rsid wsp:val=&quot;00B25402&quot;/&gt;&lt;wsp:rsid wsp:val=&quot;00B256BC&quot;/&gt;&lt;wsp:rsid wsp:val=&quot;00B260E9&quot;/&gt;&lt;wsp:rsid wsp:val=&quot;00B26489&quot;/&gt;&lt;wsp:rsid wsp:val=&quot;00B265AB&quot;/&gt;&lt;wsp:rsid wsp:val=&quot;00B2667F&quot;/&gt;&lt;wsp:rsid wsp:val=&quot;00B26715&quot;/&gt;&lt;wsp:rsid wsp:val=&quot;00B26905&quot;/&gt;&lt;wsp:rsid wsp:val=&quot;00B27283&quot;/&gt;&lt;wsp:rsid wsp:val=&quot;00B272DA&quot;/&gt;&lt;wsp:rsid wsp:val=&quot;00B273DB&quot;/&gt;&lt;wsp:rsid wsp:val=&quot;00B27538&quot;/&gt;&lt;wsp:rsid wsp:val=&quot;00B27987&quot;/&gt;&lt;wsp:rsid wsp:val=&quot;00B27ADA&quot;/&gt;&lt;wsp:rsid wsp:val=&quot;00B27BD8&quot;/&gt;&lt;wsp:rsid wsp:val=&quot;00B30675&quot;/&gt;&lt;wsp:rsid wsp:val=&quot;00B30818&quot;/&gt;&lt;wsp:rsid wsp:val=&quot;00B30AEE&quot;/&gt;&lt;wsp:rsid wsp:val=&quot;00B30C7C&quot;/&gt;&lt;wsp:rsid wsp:val=&quot;00B31CEE&quot;/&gt;&lt;wsp:rsid wsp:val=&quot;00B31F76&quot;/&gt;&lt;wsp:rsid wsp:val=&quot;00B32354&quot;/&gt;&lt;wsp:rsid wsp:val=&quot;00B32CA3&quot;/&gt;&lt;wsp:rsid wsp:val=&quot;00B33088&quot;/&gt;&lt;wsp:rsid wsp:val=&quot;00B33356&quot;/&gt;&lt;wsp:rsid wsp:val=&quot;00B337EF&quot;/&gt;&lt;wsp:rsid wsp:val=&quot;00B3381A&quot;/&gt;&lt;wsp:rsid wsp:val=&quot;00B33874&quot;/&gt;&lt;wsp:rsid wsp:val=&quot;00B339C5&quot;/&gt;&lt;wsp:rsid wsp:val=&quot;00B33A18&quot;/&gt;&lt;wsp:rsid wsp:val=&quot;00B33A93&quot;/&gt;&lt;wsp:rsid wsp:val=&quot;00B33BAC&quot;/&gt;&lt;wsp:rsid wsp:val=&quot;00B33C19&quot;/&gt;&lt;wsp:rsid wsp:val=&quot;00B3412C&quot;/&gt;&lt;wsp:rsid wsp:val=&quot;00B34164&quot;/&gt;&lt;wsp:rsid wsp:val=&quot;00B34762&quot;/&gt;&lt;wsp:rsid wsp:val=&quot;00B34A62&quot;/&gt;&lt;wsp:rsid wsp:val=&quot;00B34AC1&quot;/&gt;&lt;wsp:rsid wsp:val=&quot;00B34AD5&quot;/&gt;&lt;wsp:rsid wsp:val=&quot;00B34C3D&quot;/&gt;&lt;wsp:rsid wsp:val=&quot;00B34DB1&quot;/&gt;&lt;wsp:rsid wsp:val=&quot;00B34DD8&quot;/&gt;&lt;wsp:rsid wsp:val=&quot;00B34E97&quot;/&gt;&lt;wsp:rsid wsp:val=&quot;00B356EE&quot;/&gt;&lt;wsp:rsid wsp:val=&quot;00B3585D&quot;/&gt;&lt;wsp:rsid wsp:val=&quot;00B35916&quot;/&gt;&lt;wsp:rsid wsp:val=&quot;00B359CC&quot;/&gt;&lt;wsp:rsid wsp:val=&quot;00B35C89&quot;/&gt;&lt;wsp:rsid wsp:val=&quot;00B35D7D&quot;/&gt;&lt;wsp:rsid wsp:val=&quot;00B35E24&quot;/&gt;&lt;wsp:rsid wsp:val=&quot;00B36084&quot;/&gt;&lt;wsp:rsid wsp:val=&quot;00B36268&quot;/&gt;&lt;wsp:rsid wsp:val=&quot;00B3675F&quot;/&gt;&lt;wsp:rsid wsp:val=&quot;00B368E3&quot;/&gt;&lt;wsp:rsid wsp:val=&quot;00B36983&quot;/&gt;&lt;wsp:rsid wsp:val=&quot;00B36A05&quot;/&gt;&lt;wsp:rsid wsp:val=&quot;00B36D5A&quot;/&gt;&lt;wsp:rsid wsp:val=&quot;00B374DB&quot;/&gt;&lt;wsp:rsid wsp:val=&quot;00B376E4&quot;/&gt;&lt;wsp:rsid wsp:val=&quot;00B378B4&quot;/&gt;&lt;wsp:rsid wsp:val=&quot;00B37B88&quot;/&gt;&lt;wsp:rsid wsp:val=&quot;00B37E68&quot;/&gt;&lt;wsp:rsid wsp:val=&quot;00B37F70&quot;/&gt;&lt;wsp:rsid wsp:val=&quot;00B4010C&quot;/&gt;&lt;wsp:rsid wsp:val=&quot;00B404B2&quot;/&gt;&lt;wsp:rsid wsp:val=&quot;00B4084C&quot;/&gt;&lt;wsp:rsid wsp:val=&quot;00B4086E&quot;/&gt;&lt;wsp:rsid wsp:val=&quot;00B40874&quot;/&gt;&lt;wsp:rsid wsp:val=&quot;00B4107B&quot;/&gt;&lt;wsp:rsid wsp:val=&quot;00B411BB&quot;/&gt;&lt;wsp:rsid wsp:val=&quot;00B4174E&quot;/&gt;&lt;wsp:rsid wsp:val=&quot;00B41B0F&quot;/&gt;&lt;wsp:rsid wsp:val=&quot;00B41C15&quot;/&gt;&lt;wsp:rsid wsp:val=&quot;00B41FA1&quot;/&gt;&lt;wsp:rsid wsp:val=&quot;00B421DC&quot;/&gt;&lt;wsp:rsid wsp:val=&quot;00B4229E&quot;/&gt;&lt;wsp:rsid wsp:val=&quot;00B42310&quot;/&gt;&lt;wsp:rsid wsp:val=&quot;00B42821&quot;/&gt;&lt;wsp:rsid wsp:val=&quot;00B42F82&quot;/&gt;&lt;wsp:rsid wsp:val=&quot;00B43513&quot;/&gt;&lt;wsp:rsid wsp:val=&quot;00B43627&quot;/&gt;&lt;wsp:rsid wsp:val=&quot;00B43A9F&quot;/&gt;&lt;wsp:rsid wsp:val=&quot;00B43AB0&quot;/&gt;&lt;wsp:rsid wsp:val=&quot;00B43D0D&quot;/&gt;&lt;wsp:rsid wsp:val=&quot;00B442C8&quot;/&gt;&lt;wsp:rsid wsp:val=&quot;00B44350&quot;/&gt;&lt;wsp:rsid wsp:val=&quot;00B4449F&quot;/&gt;&lt;wsp:rsid wsp:val=&quot;00B445B6&quot;/&gt;&lt;wsp:rsid wsp:val=&quot;00B44B7B&quot;/&gt;&lt;wsp:rsid wsp:val=&quot;00B44B9B&quot;/&gt;&lt;wsp:rsid wsp:val=&quot;00B44D30&quot;/&gt;&lt;wsp:rsid wsp:val=&quot;00B4501F&quot;/&gt;&lt;wsp:rsid wsp:val=&quot;00B45254&quot;/&gt;&lt;wsp:rsid wsp:val=&quot;00B452BC&quot;/&gt;&lt;wsp:rsid wsp:val=&quot;00B4540D&quot;/&gt;&lt;wsp:rsid wsp:val=&quot;00B458FD&quot;/&gt;&lt;wsp:rsid wsp:val=&quot;00B45924&quot;/&gt;&lt;wsp:rsid wsp:val=&quot;00B45DF3&quot;/&gt;&lt;wsp:rsid wsp:val=&quot;00B45F96&quot;/&gt;&lt;wsp:rsid wsp:val=&quot;00B46508&quot;/&gt;&lt;wsp:rsid wsp:val=&quot;00B468E9&quot;/&gt;&lt;wsp:rsid wsp:val=&quot;00B46B82&quot;/&gt;&lt;wsp:rsid wsp:val=&quot;00B46D18&quot;/&gt;&lt;wsp:rsid wsp:val=&quot;00B46FC4&quot;/&gt;&lt;wsp:rsid wsp:val=&quot;00B4700C&quot;/&gt;&lt;wsp:rsid wsp:val=&quot;00B476DB&quot;/&gt;&lt;wsp:rsid wsp:val=&quot;00B47703&quot;/&gt;&lt;wsp:rsid wsp:val=&quot;00B479B3&quot;/&gt;&lt;wsp:rsid wsp:val=&quot;00B47A35&quot;/&gt;&lt;wsp:rsid wsp:val=&quot;00B47C92&quot;/&gt;&lt;wsp:rsid wsp:val=&quot;00B47C99&quot;/&gt;&lt;wsp:rsid wsp:val=&quot;00B47F1E&quot;/&gt;&lt;wsp:rsid wsp:val=&quot;00B502D6&quot;/&gt;&lt;wsp:rsid wsp:val=&quot;00B504E0&quot;/&gt;&lt;wsp:rsid wsp:val=&quot;00B5080C&quot;/&gt;&lt;wsp:rsid wsp:val=&quot;00B50887&quot;/&gt;&lt;wsp:rsid wsp:val=&quot;00B50903&quot;/&gt;&lt;wsp:rsid wsp:val=&quot;00B50910&quot;/&gt;&lt;wsp:rsid wsp:val=&quot;00B50D25&quot;/&gt;&lt;wsp:rsid wsp:val=&quot;00B50EDC&quot;/&gt;&lt;wsp:rsid wsp:val=&quot;00B511BB&quot;/&gt;&lt;wsp:rsid wsp:val=&quot;00B511DC&quot;/&gt;&lt;wsp:rsid wsp:val=&quot;00B51272&quot;/&gt;&lt;wsp:rsid wsp:val=&quot;00B51448&quot;/&gt;&lt;wsp:rsid wsp:val=&quot;00B514F6&quot;/&gt;&lt;wsp:rsid wsp:val=&quot;00B5159B&quot;/&gt;&lt;wsp:rsid wsp:val=&quot;00B51A68&quot;/&gt;&lt;wsp:rsid wsp:val=&quot;00B51BB6&quot;/&gt;&lt;wsp:rsid wsp:val=&quot;00B51C5B&quot;/&gt;&lt;wsp:rsid wsp:val=&quot;00B5219F&quot;/&gt;&lt;wsp:rsid wsp:val=&quot;00B5246D&quot;/&gt;&lt;wsp:rsid wsp:val=&quot;00B525DA&quot;/&gt;&lt;wsp:rsid wsp:val=&quot;00B52F04&quot;/&gt;&lt;wsp:rsid wsp:val=&quot;00B53214&quot;/&gt;&lt;wsp:rsid wsp:val=&quot;00B533B3&quot;/&gt;&lt;wsp:rsid wsp:val=&quot;00B53582&quot;/&gt;&lt;wsp:rsid wsp:val=&quot;00B535D5&quot;/&gt;&lt;wsp:rsid wsp:val=&quot;00B5384A&quot;/&gt;&lt;wsp:rsid wsp:val=&quot;00B538A1&quot;/&gt;&lt;wsp:rsid wsp:val=&quot;00B53B1B&quot;/&gt;&lt;wsp:rsid wsp:val=&quot;00B53DAB&quot;/&gt;&lt;wsp:rsid wsp:val=&quot;00B53EDA&quot;/&gt;&lt;wsp:rsid wsp:val=&quot;00B540AD&quot;/&gt;&lt;wsp:rsid wsp:val=&quot;00B54727&quot;/&gt;&lt;wsp:rsid wsp:val=&quot;00B54984&quot;/&gt;&lt;wsp:rsid wsp:val=&quot;00B54A9A&quot;/&gt;&lt;wsp:rsid wsp:val=&quot;00B55219&quot;/&gt;&lt;wsp:rsid wsp:val=&quot;00B5525B&quot;/&gt;&lt;wsp:rsid wsp:val=&quot;00B55268&quot;/&gt;&lt;wsp:rsid wsp:val=&quot;00B5529A&quot;/&gt;&lt;wsp:rsid wsp:val=&quot;00B5529B&quot;/&gt;&lt;wsp:rsid wsp:val=&quot;00B559DE&quot;/&gt;&lt;wsp:rsid wsp:val=&quot;00B55C58&quot;/&gt;&lt;wsp:rsid wsp:val=&quot;00B55CD5&quot;/&gt;&lt;wsp:rsid wsp:val=&quot;00B55D16&quot;/&gt;&lt;wsp:rsid wsp:val=&quot;00B55ECA&quot;/&gt;&lt;wsp:rsid wsp:val=&quot;00B56019&quot;/&gt;&lt;wsp:rsid wsp:val=&quot;00B5637E&quot;/&gt;&lt;wsp:rsid wsp:val=&quot;00B5643F&quot;/&gt;&lt;wsp:rsid wsp:val=&quot;00B5661F&quot;/&gt;&lt;wsp:rsid wsp:val=&quot;00B566F6&quot;/&gt;&lt;wsp:rsid wsp:val=&quot;00B56A57&quot;/&gt;&lt;wsp:rsid wsp:val=&quot;00B56E72&quot;/&gt;&lt;wsp:rsid wsp:val=&quot;00B5703C&quot;/&gt;&lt;wsp:rsid wsp:val=&quot;00B5706B&quot;/&gt;&lt;wsp:rsid wsp:val=&quot;00B57122&quot;/&gt;&lt;wsp:rsid wsp:val=&quot;00B5765B&quot;/&gt;&lt;wsp:rsid wsp:val=&quot;00B5770F&quot;/&gt;&lt;wsp:rsid wsp:val=&quot;00B57818&quot;/&gt;&lt;wsp:rsid wsp:val=&quot;00B57881&quot;/&gt;&lt;wsp:rsid wsp:val=&quot;00B57AB5&quot;/&gt;&lt;wsp:rsid wsp:val=&quot;00B57AF7&quot;/&gt;&lt;wsp:rsid wsp:val=&quot;00B57F27&quot;/&gt;&lt;wsp:rsid wsp:val=&quot;00B57F91&quot;/&gt;&lt;wsp:rsid wsp:val=&quot;00B60225&quot;/&gt;&lt;wsp:rsid wsp:val=&quot;00B60483&quot;/&gt;&lt;wsp:rsid wsp:val=&quot;00B60597&quot;/&gt;&lt;wsp:rsid wsp:val=&quot;00B607C7&quot;/&gt;&lt;wsp:rsid wsp:val=&quot;00B608B5&quot;/&gt;&lt;wsp:rsid wsp:val=&quot;00B60B2A&quot;/&gt;&lt;wsp:rsid wsp:val=&quot;00B60B87&quot;/&gt;&lt;wsp:rsid wsp:val=&quot;00B60BAC&quot;/&gt;&lt;wsp:rsid wsp:val=&quot;00B60C76&quot;/&gt;&lt;wsp:rsid wsp:val=&quot;00B611EC&quot;/&gt;&lt;wsp:rsid wsp:val=&quot;00B61558&quot;/&gt;&lt;wsp:rsid wsp:val=&quot;00B6172E&quot;/&gt;&lt;wsp:rsid wsp:val=&quot;00B61846&quot;/&gt;&lt;wsp:rsid wsp:val=&quot;00B6185C&quot;/&gt;&lt;wsp:rsid wsp:val=&quot;00B61ADC&quot;/&gt;&lt;wsp:rsid wsp:val=&quot;00B61F80&quot;/&gt;&lt;wsp:rsid wsp:val=&quot;00B6208E&quot;/&gt;&lt;wsp:rsid wsp:val=&quot;00B622AC&quot;/&gt;&lt;wsp:rsid wsp:val=&quot;00B6252D&quot;/&gt;&lt;wsp:rsid wsp:val=&quot;00B62706&quot;/&gt;&lt;wsp:rsid wsp:val=&quot;00B6274F&quot;/&gt;&lt;wsp:rsid wsp:val=&quot;00B62A91&quot;/&gt;&lt;wsp:rsid wsp:val=&quot;00B62C7B&quot;/&gt;&lt;wsp:rsid wsp:val=&quot;00B62EA8&quot;/&gt;&lt;wsp:rsid wsp:val=&quot;00B635C9&quot;/&gt;&lt;wsp:rsid wsp:val=&quot;00B6363E&quot;/&gt;&lt;wsp:rsid wsp:val=&quot;00B63855&quot;/&gt;&lt;wsp:rsid wsp:val=&quot;00B638E7&quot;/&gt;&lt;wsp:rsid wsp:val=&quot;00B639F7&quot;/&gt;&lt;wsp:rsid wsp:val=&quot;00B63A57&quot;/&gt;&lt;wsp:rsid wsp:val=&quot;00B64341&quot;/&gt;&lt;wsp:rsid wsp:val=&quot;00B643B7&quot;/&gt;&lt;wsp:rsid wsp:val=&quot;00B64BF1&quot;/&gt;&lt;wsp:rsid wsp:val=&quot;00B64C65&quot;/&gt;&lt;wsp:rsid wsp:val=&quot;00B64E71&quot;/&gt;&lt;wsp:rsid wsp:val=&quot;00B65508&quot;/&gt;&lt;wsp:rsid wsp:val=&quot;00B6605A&quot;/&gt;&lt;wsp:rsid wsp:val=&quot;00B666CE&quot;/&gt;&lt;wsp:rsid wsp:val=&quot;00B6683E&quot;/&gt;&lt;wsp:rsid wsp:val=&quot;00B66D33&quot;/&gt;&lt;wsp:rsid wsp:val=&quot;00B67015&quot;/&gt;&lt;wsp:rsid wsp:val=&quot;00B6765A&quot;/&gt;&lt;wsp:rsid wsp:val=&quot;00B676A3&quot;/&gt;&lt;wsp:rsid wsp:val=&quot;00B67D3C&quot;/&gt;&lt;wsp:rsid wsp:val=&quot;00B67D83&quot;/&gt;&lt;wsp:rsid wsp:val=&quot;00B70646&quot;/&gt;&lt;wsp:rsid wsp:val=&quot;00B70653&quot;/&gt;&lt;wsp:rsid wsp:val=&quot;00B706AE&quot;/&gt;&lt;wsp:rsid wsp:val=&quot;00B709D5&quot;/&gt;&lt;wsp:rsid wsp:val=&quot;00B709F4&quot;/&gt;&lt;wsp:rsid wsp:val=&quot;00B70C21&quot;/&gt;&lt;wsp:rsid wsp:val=&quot;00B70CBD&quot;/&gt;&lt;wsp:rsid wsp:val=&quot;00B70E42&quot;/&gt;&lt;wsp:rsid wsp:val=&quot;00B70EEE&quot;/&gt;&lt;wsp:rsid wsp:val=&quot;00B710F9&quot;/&gt;&lt;wsp:rsid wsp:val=&quot;00B71A21&quot;/&gt;&lt;wsp:rsid wsp:val=&quot;00B71A4F&quot;/&gt;&lt;wsp:rsid wsp:val=&quot;00B71BAF&quot;/&gt;&lt;wsp:rsid wsp:val=&quot;00B71C6D&quot;/&gt;&lt;wsp:rsid wsp:val=&quot;00B71D4D&quot;/&gt;&lt;wsp:rsid wsp:val=&quot;00B72089&quot;/&gt;&lt;wsp:rsid wsp:val=&quot;00B7263E&quot;/&gt;&lt;wsp:rsid wsp:val=&quot;00B726DF&quot;/&gt;&lt;wsp:rsid wsp:val=&quot;00B727CE&quot;/&gt;&lt;wsp:rsid wsp:val=&quot;00B72ADB&quot;/&gt;&lt;wsp:rsid wsp:val=&quot;00B72D10&quot;/&gt;&lt;wsp:rsid wsp:val=&quot;00B72EA1&quot;/&gt;&lt;wsp:rsid wsp:val=&quot;00B73311&quot;/&gt;&lt;wsp:rsid wsp:val=&quot;00B736E3&quot;/&gt;&lt;wsp:rsid wsp:val=&quot;00B738FD&quot;/&gt;&lt;wsp:rsid wsp:val=&quot;00B739B3&quot;/&gt;&lt;wsp:rsid wsp:val=&quot;00B73DF2&quot;/&gt;&lt;wsp:rsid wsp:val=&quot;00B73E77&quot;/&gt;&lt;wsp:rsid wsp:val=&quot;00B73FDF&quot;/&gt;&lt;wsp:rsid wsp:val=&quot;00B74142&quot;/&gt;&lt;wsp:rsid wsp:val=&quot;00B74508&quot;/&gt;&lt;wsp:rsid wsp:val=&quot;00B74626&quot;/&gt;&lt;wsp:rsid wsp:val=&quot;00B74745&quot;/&gt;&lt;wsp:rsid wsp:val=&quot;00B74EDD&quot;/&gt;&lt;wsp:rsid wsp:val=&quot;00B74F9A&quot;/&gt;&lt;wsp:rsid wsp:val=&quot;00B751EC&quot;/&gt;&lt;wsp:rsid wsp:val=&quot;00B755AF&quot;/&gt;&lt;wsp:rsid wsp:val=&quot;00B75A66&quot;/&gt;&lt;wsp:rsid wsp:val=&quot;00B760CC&quot;/&gt;&lt;wsp:rsid wsp:val=&quot;00B760D6&quot;/&gt;&lt;wsp:rsid wsp:val=&quot;00B76110&quot;/&gt;&lt;wsp:rsid wsp:val=&quot;00B761FC&quot;/&gt;&lt;wsp:rsid wsp:val=&quot;00B762DC&quot;/&gt;&lt;wsp:rsid wsp:val=&quot;00B76555&quot;/&gt;&lt;wsp:rsid wsp:val=&quot;00B7657A&quot;/&gt;&lt;wsp:rsid wsp:val=&quot;00B76902&quot;/&gt;&lt;wsp:rsid wsp:val=&quot;00B76C72&quot;/&gt;&lt;wsp:rsid wsp:val=&quot;00B76FD1&quot;/&gt;&lt;wsp:rsid wsp:val=&quot;00B77024&quot;/&gt;&lt;wsp:rsid wsp:val=&quot;00B770DA&quot;/&gt;&lt;wsp:rsid wsp:val=&quot;00B772B0&quot;/&gt;&lt;wsp:rsid wsp:val=&quot;00B77493&quot;/&gt;&lt;wsp:rsid wsp:val=&quot;00B77735&quot;/&gt;&lt;wsp:rsid wsp:val=&quot;00B77985&quot;/&gt;&lt;wsp:rsid wsp:val=&quot;00B77A30&quot;/&gt;&lt;wsp:rsid wsp:val=&quot;00B77B97&quot;/&gt;&lt;wsp:rsid wsp:val=&quot;00B77C52&quot;/&gt;&lt;wsp:rsid wsp:val=&quot;00B77D84&quot;/&gt;&lt;wsp:rsid wsp:val=&quot;00B77E8D&quot;/&gt;&lt;wsp:rsid wsp:val=&quot;00B77F88&quot;/&gt;&lt;wsp:rsid wsp:val=&quot;00B804F0&quot;/&gt;&lt;wsp:rsid wsp:val=&quot;00B80723&quot;/&gt;&lt;wsp:rsid wsp:val=&quot;00B80C20&quot;/&gt;&lt;wsp:rsid wsp:val=&quot;00B80FB4&quot;/&gt;&lt;wsp:rsid wsp:val=&quot;00B816B9&quot;/&gt;&lt;wsp:rsid wsp:val=&quot;00B81E91&quot;/&gt;&lt;wsp:rsid wsp:val=&quot;00B82276&quot;/&gt;&lt;wsp:rsid wsp:val=&quot;00B82519&quot;/&gt;&lt;wsp:rsid wsp:val=&quot;00B826FD&quot;/&gt;&lt;wsp:rsid wsp:val=&quot;00B82884&quot;/&gt;&lt;wsp:rsid wsp:val=&quot;00B82B06&quot;/&gt;&lt;wsp:rsid wsp:val=&quot;00B82D24&quot;/&gt;&lt;wsp:rsid wsp:val=&quot;00B8388C&quot;/&gt;&lt;wsp:rsid wsp:val=&quot;00B838DE&quot;/&gt;&lt;wsp:rsid wsp:val=&quot;00B83B3C&quot;/&gt;&lt;wsp:rsid wsp:val=&quot;00B83CAA&quot;/&gt;&lt;wsp:rsid wsp:val=&quot;00B83DE6&quot;/&gt;&lt;wsp:rsid wsp:val=&quot;00B83E94&quot;/&gt;&lt;wsp:rsid wsp:val=&quot;00B8426B&quot;/&gt;&lt;wsp:rsid wsp:val=&quot;00B842C3&quot;/&gt;&lt;wsp:rsid wsp:val=&quot;00B842C7&quot;/&gt;&lt;wsp:rsid wsp:val=&quot;00B8456A&quot;/&gt;&lt;wsp:rsid wsp:val=&quot;00B845C1&quot;/&gt;&lt;wsp:rsid wsp:val=&quot;00B84790&quot;/&gt;&lt;wsp:rsid wsp:val=&quot;00B84A09&quot;/&gt;&lt;wsp:rsid wsp:val=&quot;00B84CA3&quot;/&gt;&lt;wsp:rsid wsp:val=&quot;00B84F31&quot;/&gt;&lt;wsp:rsid wsp:val=&quot;00B84FC9&quot;/&gt;&lt;wsp:rsid wsp:val=&quot;00B850C9&quot;/&gt;&lt;wsp:rsid wsp:val=&quot;00B85343&quot;/&gt;&lt;wsp:rsid wsp:val=&quot;00B853AC&quot;/&gt;&lt;wsp:rsid wsp:val=&quot;00B853BE&quot;/&gt;&lt;wsp:rsid wsp:val=&quot;00B85A37&quot;/&gt;&lt;wsp:rsid wsp:val=&quot;00B85B59&quot;/&gt;&lt;wsp:rsid wsp:val=&quot;00B85DCB&quot;/&gt;&lt;wsp:rsid wsp:val=&quot;00B8618F&quot;/&gt;&lt;wsp:rsid wsp:val=&quot;00B8642B&quot;/&gt;&lt;wsp:rsid wsp:val=&quot;00B8656D&quot;/&gt;&lt;wsp:rsid wsp:val=&quot;00B866AA&quot;/&gt;&lt;wsp:rsid wsp:val=&quot;00B86ED7&quot;/&gt;&lt;wsp:rsid wsp:val=&quot;00B87010&quot;/&gt;&lt;wsp:rsid wsp:val=&quot;00B87348&quot;/&gt;&lt;wsp:rsid wsp:val=&quot;00B87352&quot;/&gt;&lt;wsp:rsid wsp:val=&quot;00B87517&quot;/&gt;&lt;wsp:rsid wsp:val=&quot;00B87DF8&quot;/&gt;&lt;wsp:rsid wsp:val=&quot;00B9015A&quot;/&gt;&lt;wsp:rsid wsp:val=&quot;00B9054E&quot;/&gt;&lt;wsp:rsid wsp:val=&quot;00B905E7&quot;/&gt;&lt;wsp:rsid wsp:val=&quot;00B90DA9&quot;/&gt;&lt;wsp:rsid wsp:val=&quot;00B90F88&quot;/&gt;&lt;wsp:rsid wsp:val=&quot;00B90FA5&quot;/&gt;&lt;wsp:rsid wsp:val=&quot;00B91102&quot;/&gt;&lt;wsp:rsid wsp:val=&quot;00B91424&quot;/&gt;&lt;wsp:rsid wsp:val=&quot;00B91510&quot;/&gt;&lt;wsp:rsid wsp:val=&quot;00B91776&quot;/&gt;&lt;wsp:rsid wsp:val=&quot;00B91A54&quot;/&gt;&lt;wsp:rsid wsp:val=&quot;00B9218F&quot;/&gt;&lt;wsp:rsid wsp:val=&quot;00B9225A&quot;/&gt;&lt;wsp:rsid wsp:val=&quot;00B92473&quot;/&gt;&lt;wsp:rsid wsp:val=&quot;00B92C6C&quot;/&gt;&lt;wsp:rsid wsp:val=&quot;00B93156&quot;/&gt;&lt;wsp:rsid wsp:val=&quot;00B931C8&quot;/&gt;&lt;wsp:rsid wsp:val=&quot;00B93382&quot;/&gt;&lt;wsp:rsid wsp:val=&quot;00B938F7&quot;/&gt;&lt;wsp:rsid wsp:val=&quot;00B93FB2&quot;/&gt;&lt;wsp:rsid wsp:val=&quot;00B94099&quot;/&gt;&lt;wsp:rsid wsp:val=&quot;00B94133&quot;/&gt;&lt;wsp:rsid wsp:val=&quot;00B94A18&quot;/&gt;&lt;wsp:rsid wsp:val=&quot;00B94B58&quot;/&gt;&lt;wsp:rsid wsp:val=&quot;00B95336&quot;/&gt;&lt;wsp:rsid wsp:val=&quot;00B95609&quot;/&gt;&lt;wsp:rsid wsp:val=&quot;00B95C2F&quot;/&gt;&lt;wsp:rsid wsp:val=&quot;00B95E1A&quot;/&gt;&lt;wsp:rsid wsp:val=&quot;00B95F49&quot;/&gt;&lt;wsp:rsid wsp:val=&quot;00B96007&quot;/&gt;&lt;wsp:rsid wsp:val=&quot;00B9621D&quot;/&gt;&lt;wsp:rsid wsp:val=&quot;00B963FE&quot;/&gt;&lt;wsp:rsid wsp:val=&quot;00B96567&quot;/&gt;&lt;wsp:rsid wsp:val=&quot;00B96812&quot;/&gt;&lt;wsp:rsid wsp:val=&quot;00B96C1E&quot;/&gt;&lt;wsp:rsid wsp:val=&quot;00B9701E&quot;/&gt;&lt;wsp:rsid wsp:val=&quot;00B97030&quot;/&gt;&lt;wsp:rsid wsp:val=&quot;00B97369&quot;/&gt;&lt;wsp:rsid wsp:val=&quot;00B9780B&quot;/&gt;&lt;wsp:rsid wsp:val=&quot;00B97875&quot;/&gt;&lt;wsp:rsid wsp:val=&quot;00B978BE&quot;/&gt;&lt;wsp:rsid wsp:val=&quot;00B97C2E&quot;/&gt;&lt;wsp:rsid wsp:val=&quot;00B97C88&quot;/&gt;&lt;wsp:rsid wsp:val=&quot;00BA00A6&quot;/&gt;&lt;wsp:rsid wsp:val=&quot;00BA00E5&quot;/&gt;&lt;wsp:rsid wsp:val=&quot;00BA0406&quot;/&gt;&lt;wsp:rsid wsp:val=&quot;00BA06DA&quot;/&gt;&lt;wsp:rsid wsp:val=&quot;00BA080D&quot;/&gt;&lt;wsp:rsid wsp:val=&quot;00BA0A82&quot;/&gt;&lt;wsp:rsid wsp:val=&quot;00BA0B25&quot;/&gt;&lt;wsp:rsid wsp:val=&quot;00BA0F2C&quot;/&gt;&lt;wsp:rsid wsp:val=&quot;00BA11BA&quot;/&gt;&lt;wsp:rsid wsp:val=&quot;00BA12FD&quot;/&gt;&lt;wsp:rsid wsp:val=&quot;00BA15CD&quot;/&gt;&lt;wsp:rsid wsp:val=&quot;00BA17BD&quot;/&gt;&lt;wsp:rsid wsp:val=&quot;00BA1910&quot;/&gt;&lt;wsp:rsid wsp:val=&quot;00BA1AB3&quot;/&gt;&lt;wsp:rsid wsp:val=&quot;00BA1C75&quot;/&gt;&lt;wsp:rsid wsp:val=&quot;00BA1C9C&quot;/&gt;&lt;wsp:rsid wsp:val=&quot;00BA1C9F&quot;/&gt;&lt;wsp:rsid wsp:val=&quot;00BA1E3B&quot;/&gt;&lt;wsp:rsid wsp:val=&quot;00BA1EDD&quot;/&gt;&lt;wsp:rsid wsp:val=&quot;00BA278D&quot;/&gt;&lt;wsp:rsid wsp:val=&quot;00BA2813&quot;/&gt;&lt;wsp:rsid wsp:val=&quot;00BA2889&quot;/&gt;&lt;wsp:rsid wsp:val=&quot;00BA2B1D&quot;/&gt;&lt;wsp:rsid wsp:val=&quot;00BA2DB0&quot;/&gt;&lt;wsp:rsid wsp:val=&quot;00BA2E3C&quot;/&gt;&lt;wsp:rsid wsp:val=&quot;00BA2E58&quot;/&gt;&lt;wsp:rsid wsp:val=&quot;00BA31D8&quot;/&gt;&lt;wsp:rsid wsp:val=&quot;00BA322C&quot;/&gt;&lt;wsp:rsid wsp:val=&quot;00BA34E7&quot;/&gt;&lt;wsp:rsid wsp:val=&quot;00BA36EB&quot;/&gt;&lt;wsp:rsid wsp:val=&quot;00BA3C43&quot;/&gt;&lt;wsp:rsid wsp:val=&quot;00BA3C98&quot;/&gt;&lt;wsp:rsid wsp:val=&quot;00BA4179&quot;/&gt;&lt;wsp:rsid wsp:val=&quot;00BA41AE&quot;/&gt;&lt;wsp:rsid wsp:val=&quot;00BA4531&quot;/&gt;&lt;wsp:rsid wsp:val=&quot;00BA4732&quot;/&gt;&lt;wsp:rsid wsp:val=&quot;00BA486E&quot;/&gt;&lt;wsp:rsid wsp:val=&quot;00BA4889&quot;/&gt;&lt;wsp:rsid wsp:val=&quot;00BA49FC&quot;/&gt;&lt;wsp:rsid wsp:val=&quot;00BA4DD8&quot;/&gt;&lt;wsp:rsid wsp:val=&quot;00BA4FEA&quot;/&gt;&lt;wsp:rsid wsp:val=&quot;00BA51F6&quot;/&gt;&lt;wsp:rsid wsp:val=&quot;00BA5299&quot;/&gt;&lt;wsp:rsid wsp:val=&quot;00BA53ED&quot;/&gt;&lt;wsp:rsid wsp:val=&quot;00BA5615&quot;/&gt;&lt;wsp:rsid wsp:val=&quot;00BA5664&quot;/&gt;&lt;wsp:rsid wsp:val=&quot;00BA5689&quot;/&gt;&lt;wsp:rsid wsp:val=&quot;00BA5B42&quot;/&gt;&lt;wsp:rsid wsp:val=&quot;00BA5F02&quot;/&gt;&lt;wsp:rsid wsp:val=&quot;00BA6307&quot;/&gt;&lt;wsp:rsid wsp:val=&quot;00BA68C6&quot;/&gt;&lt;wsp:rsid wsp:val=&quot;00BA6ACB&quot;/&gt;&lt;wsp:rsid wsp:val=&quot;00BA6BE5&quot;/&gt;&lt;wsp:rsid wsp:val=&quot;00BA6D0F&quot;/&gt;&lt;wsp:rsid wsp:val=&quot;00BA6FB6&quot;/&gt;&lt;wsp:rsid wsp:val=&quot;00BA70C0&quot;/&gt;&lt;wsp:rsid wsp:val=&quot;00BA77D7&quot;/&gt;&lt;wsp:rsid wsp:val=&quot;00BA7D6E&quot;/&gt;&lt;wsp:rsid wsp:val=&quot;00BA7E10&quot;/&gt;&lt;wsp:rsid wsp:val=&quot;00BB000B&quot;/&gt;&lt;wsp:rsid wsp:val=&quot;00BB0238&quot;/&gt;&lt;wsp:rsid wsp:val=&quot;00BB0F4C&quot;/&gt;&lt;wsp:rsid wsp:val=&quot;00BB0FCD&quot;/&gt;&lt;wsp:rsid wsp:val=&quot;00BB0FD8&quot;/&gt;&lt;wsp:rsid wsp:val=&quot;00BB14DB&quot;/&gt;&lt;wsp:rsid wsp:val=&quot;00BB1932&quot;/&gt;&lt;wsp:rsid wsp:val=&quot;00BB19B6&quot;/&gt;&lt;wsp:rsid wsp:val=&quot;00BB1B41&quot;/&gt;&lt;wsp:rsid wsp:val=&quot;00BB1B9E&quot;/&gt;&lt;wsp:rsid wsp:val=&quot;00BB2038&quot;/&gt;&lt;wsp:rsid wsp:val=&quot;00BB207D&quot;/&gt;&lt;wsp:rsid wsp:val=&quot;00BB2268&quot;/&gt;&lt;wsp:rsid wsp:val=&quot;00BB2984&quot;/&gt;&lt;wsp:rsid wsp:val=&quot;00BB2D38&quot;/&gt;&lt;wsp:rsid wsp:val=&quot;00BB2EC5&quot;/&gt;&lt;wsp:rsid wsp:val=&quot;00BB302C&quot;/&gt;&lt;wsp:rsid wsp:val=&quot;00BB33D0&quot;/&gt;&lt;wsp:rsid wsp:val=&quot;00BB365A&quot;/&gt;&lt;wsp:rsid wsp:val=&quot;00BB36C3&quot;/&gt;&lt;wsp:rsid wsp:val=&quot;00BB3718&quot;/&gt;&lt;wsp:rsid wsp:val=&quot;00BB3818&quot;/&gt;&lt;wsp:rsid wsp:val=&quot;00BB39C9&quot;/&gt;&lt;wsp:rsid wsp:val=&quot;00BB3D85&quot;/&gt;&lt;wsp:rsid wsp:val=&quot;00BB3F22&quot;/&gt;&lt;wsp:rsid wsp:val=&quot;00BB4081&quot;/&gt;&lt;wsp:rsid wsp:val=&quot;00BB432A&quot;/&gt;&lt;wsp:rsid wsp:val=&quot;00BB4429&quot;/&gt;&lt;wsp:rsid wsp:val=&quot;00BB442E&quot;/&gt;&lt;wsp:rsid wsp:val=&quot;00BB44D5&quot;/&gt;&lt;wsp:rsid wsp:val=&quot;00BB488B&quot;/&gt;&lt;wsp:rsid wsp:val=&quot;00BB5050&quot;/&gt;&lt;wsp:rsid wsp:val=&quot;00BB52DF&quot;/&gt;&lt;wsp:rsid wsp:val=&quot;00BB53FE&quot;/&gt;&lt;wsp:rsid wsp:val=&quot;00BB54FB&quot;/&gt;&lt;wsp:rsid wsp:val=&quot;00BB5A3E&quot;/&gt;&lt;wsp:rsid wsp:val=&quot;00BB6260&quot;/&gt;&lt;wsp:rsid wsp:val=&quot;00BB639F&quot;/&gt;&lt;wsp:rsid wsp:val=&quot;00BB63BA&quot;/&gt;&lt;wsp:rsid wsp:val=&quot;00BB6B79&quot;/&gt;&lt;wsp:rsid wsp:val=&quot;00BB6C01&quot;/&gt;&lt;wsp:rsid wsp:val=&quot;00BB7046&quot;/&gt;&lt;wsp:rsid wsp:val=&quot;00BB76E0&quot;/&gt;&lt;wsp:rsid wsp:val=&quot;00BB7879&quot;/&gt;&lt;wsp:rsid wsp:val=&quot;00BB78CE&quot;/&gt;&lt;wsp:rsid wsp:val=&quot;00BB7A05&quot;/&gt;&lt;wsp:rsid wsp:val=&quot;00BB7A91&quot;/&gt;&lt;wsp:rsid wsp:val=&quot;00BB7E49&quot;/&gt;&lt;wsp:rsid wsp:val=&quot;00BB7E6C&quot;/&gt;&lt;wsp:rsid wsp:val=&quot;00BB7F34&quot;/&gt;&lt;wsp:rsid wsp:val=&quot;00BC0280&quot;/&gt;&lt;wsp:rsid wsp:val=&quot;00BC02A9&quot;/&gt;&lt;wsp:rsid wsp:val=&quot;00BC0311&quot;/&gt;&lt;wsp:rsid wsp:val=&quot;00BC0590&quot;/&gt;&lt;wsp:rsid wsp:val=&quot;00BC05CE&quot;/&gt;&lt;wsp:rsid wsp:val=&quot;00BC07E8&quot;/&gt;&lt;wsp:rsid wsp:val=&quot;00BC0939&quot;/&gt;&lt;wsp:rsid wsp:val=&quot;00BC0ADC&quot;/&gt;&lt;wsp:rsid wsp:val=&quot;00BC0B78&quot;/&gt;&lt;wsp:rsid wsp:val=&quot;00BC0BDC&quot;/&gt;&lt;wsp:rsid wsp:val=&quot;00BC0C20&quot;/&gt;&lt;wsp:rsid wsp:val=&quot;00BC0EFD&quot;/&gt;&lt;wsp:rsid wsp:val=&quot;00BC113E&quot;/&gt;&lt;wsp:rsid wsp:val=&quot;00BC11EB&quot;/&gt;&lt;wsp:rsid wsp:val=&quot;00BC12FA&quot;/&gt;&lt;wsp:rsid wsp:val=&quot;00BC1548&quot;/&gt;&lt;wsp:rsid wsp:val=&quot;00BC15CE&quot;/&gt;&lt;wsp:rsid wsp:val=&quot;00BC198B&quot;/&gt;&lt;wsp:rsid wsp:val=&quot;00BC1C1F&quot;/&gt;&lt;wsp:rsid wsp:val=&quot;00BC2265&quot;/&gt;&lt;wsp:rsid wsp:val=&quot;00BC23D7&quot;/&gt;&lt;wsp:rsid wsp:val=&quot;00BC2CC3&quot;/&gt;&lt;wsp:rsid wsp:val=&quot;00BC2FAB&quot;/&gt;&lt;wsp:rsid wsp:val=&quot;00BC302D&quot;/&gt;&lt;wsp:rsid wsp:val=&quot;00BC3160&quot;/&gt;&lt;wsp:rsid wsp:val=&quot;00BC3549&quot;/&gt;&lt;wsp:rsid wsp:val=&quot;00BC36FE&quot;/&gt;&lt;wsp:rsid wsp:val=&quot;00BC375D&quot;/&gt;&lt;wsp:rsid wsp:val=&quot;00BC3814&quot;/&gt;&lt;wsp:rsid wsp:val=&quot;00BC3CC6&quot;/&gt;&lt;wsp:rsid wsp:val=&quot;00BC41C0&quot;/&gt;&lt;wsp:rsid wsp:val=&quot;00BC4375&quot;/&gt;&lt;wsp:rsid wsp:val=&quot;00BC4BFC&quot;/&gt;&lt;wsp:rsid wsp:val=&quot;00BC4C83&quot;/&gt;&lt;wsp:rsid wsp:val=&quot;00BC4D77&quot;/&gt;&lt;wsp:rsid wsp:val=&quot;00BC4F2B&quot;/&gt;&lt;wsp:rsid wsp:val=&quot;00BC5917&quot;/&gt;&lt;wsp:rsid wsp:val=&quot;00BC5CE5&quot;/&gt;&lt;wsp:rsid wsp:val=&quot;00BC5F17&quot;/&gt;&lt;wsp:rsid wsp:val=&quot;00BC6112&quot;/&gt;&lt;wsp:rsid wsp:val=&quot;00BC6252&quot;/&gt;&lt;wsp:rsid wsp:val=&quot;00BC6556&quot;/&gt;&lt;wsp:rsid wsp:val=&quot;00BC6589&quot;/&gt;&lt;wsp:rsid wsp:val=&quot;00BC66E8&quot;/&gt;&lt;wsp:rsid wsp:val=&quot;00BC671C&quot;/&gt;&lt;wsp:rsid wsp:val=&quot;00BC6754&quot;/&gt;&lt;wsp:rsid wsp:val=&quot;00BC68E3&quot;/&gt;&lt;wsp:rsid wsp:val=&quot;00BC6931&quot;/&gt;&lt;wsp:rsid wsp:val=&quot;00BC6A75&quot;/&gt;&lt;wsp:rsid wsp:val=&quot;00BC6CC8&quot;/&gt;&lt;wsp:rsid wsp:val=&quot;00BC6E29&quot;/&gt;&lt;wsp:rsid wsp:val=&quot;00BC70F5&quot;/&gt;&lt;wsp:rsid wsp:val=&quot;00BC71CB&quot;/&gt;&lt;wsp:rsid wsp:val=&quot;00BC7260&quot;/&gt;&lt;wsp:rsid wsp:val=&quot;00BC73E9&quot;/&gt;&lt;wsp:rsid wsp:val=&quot;00BC7A6F&quot;/&gt;&lt;wsp:rsid wsp:val=&quot;00BC7F32&quot;/&gt;&lt;wsp:rsid wsp:val=&quot;00BD001C&quot;/&gt;&lt;wsp:rsid wsp:val=&quot;00BD01C0&quot;/&gt;&lt;wsp:rsid wsp:val=&quot;00BD034C&quot;/&gt;&lt;wsp:rsid wsp:val=&quot;00BD03B0&quot;/&gt;&lt;wsp:rsid wsp:val=&quot;00BD0471&quot;/&gt;&lt;wsp:rsid wsp:val=&quot;00BD04F3&quot;/&gt;&lt;wsp:rsid wsp:val=&quot;00BD0597&quot;/&gt;&lt;wsp:rsid wsp:val=&quot;00BD05C5&quot;/&gt;&lt;wsp:rsid wsp:val=&quot;00BD06AD&quot;/&gt;&lt;wsp:rsid wsp:val=&quot;00BD0707&quot;/&gt;&lt;wsp:rsid wsp:val=&quot;00BD0844&quot;/&gt;&lt;wsp:rsid wsp:val=&quot;00BD0A9E&quot;/&gt;&lt;wsp:rsid wsp:val=&quot;00BD1491&quot;/&gt;&lt;wsp:rsid wsp:val=&quot;00BD156C&quot;/&gt;&lt;wsp:rsid wsp:val=&quot;00BD1812&quot;/&gt;&lt;wsp:rsid wsp:val=&quot;00BD1AC7&quot;/&gt;&lt;wsp:rsid wsp:val=&quot;00BD1AEF&quot;/&gt;&lt;wsp:rsid wsp:val=&quot;00BD1C81&quot;/&gt;&lt;wsp:rsid wsp:val=&quot;00BD1F5B&quot;/&gt;&lt;wsp:rsid wsp:val=&quot;00BD2337&quot;/&gt;&lt;wsp:rsid wsp:val=&quot;00BD2445&quot;/&gt;&lt;wsp:rsid wsp:val=&quot;00BD27F9&quot;/&gt;&lt;wsp:rsid wsp:val=&quot;00BD288E&quot;/&gt;&lt;wsp:rsid wsp:val=&quot;00BD294B&quot;/&gt;&lt;wsp:rsid wsp:val=&quot;00BD298B&quot;/&gt;&lt;wsp:rsid wsp:val=&quot;00BD2F51&quot;/&gt;&lt;wsp:rsid wsp:val=&quot;00BD305F&quot;/&gt;&lt;wsp:rsid wsp:val=&quot;00BD32B4&quot;/&gt;&lt;wsp:rsid wsp:val=&quot;00BD33C4&quot;/&gt;&lt;wsp:rsid wsp:val=&quot;00BD341F&quot;/&gt;&lt;wsp:rsid wsp:val=&quot;00BD3617&quot;/&gt;&lt;wsp:rsid wsp:val=&quot;00BD3AEB&quot;/&gt;&lt;wsp:rsid wsp:val=&quot;00BD3F2F&quot;/&gt;&lt;wsp:rsid wsp:val=&quot;00BD4351&quot;/&gt;&lt;wsp:rsid wsp:val=&quot;00BD441C&quot;/&gt;&lt;wsp:rsid wsp:val=&quot;00BD4446&quot;/&gt;&lt;wsp:rsid wsp:val=&quot;00BD4488&quot;/&gt;&lt;wsp:rsid wsp:val=&quot;00BD4756&quot;/&gt;&lt;wsp:rsid wsp:val=&quot;00BD4B30&quot;/&gt;&lt;wsp:rsid wsp:val=&quot;00BD4DE5&quot;/&gt;&lt;wsp:rsid wsp:val=&quot;00BD5154&quot;/&gt;&lt;wsp:rsid wsp:val=&quot;00BD51A2&quot;/&gt;&lt;wsp:rsid wsp:val=&quot;00BD57F6&quot;/&gt;&lt;wsp:rsid wsp:val=&quot;00BD5802&quot;/&gt;&lt;wsp:rsid wsp:val=&quot;00BD5969&quot;/&gt;&lt;wsp:rsid wsp:val=&quot;00BD5C80&quot;/&gt;&lt;wsp:rsid wsp:val=&quot;00BD5D7D&quot;/&gt;&lt;wsp:rsid wsp:val=&quot;00BD5EB2&quot;/&gt;&lt;wsp:rsid wsp:val=&quot;00BD5FA4&quot;/&gt;&lt;wsp:rsid wsp:val=&quot;00BD6087&quot;/&gt;&lt;wsp:rsid wsp:val=&quot;00BD60EA&quot;/&gt;&lt;wsp:rsid wsp:val=&quot;00BD610B&quot;/&gt;&lt;wsp:rsid wsp:val=&quot;00BD62DC&quot;/&gt;&lt;wsp:rsid wsp:val=&quot;00BD6426&quot;/&gt;&lt;wsp:rsid wsp:val=&quot;00BD66F7&quot;/&gt;&lt;wsp:rsid wsp:val=&quot;00BD6753&quot;/&gt;&lt;wsp:rsid wsp:val=&quot;00BD6985&quot;/&gt;&lt;wsp:rsid wsp:val=&quot;00BD6D90&quot;/&gt;&lt;wsp:rsid wsp:val=&quot;00BD6EA0&quot;/&gt;&lt;wsp:rsid wsp:val=&quot;00BD6ED2&quot;/&gt;&lt;wsp:rsid wsp:val=&quot;00BD6FB6&quot;/&gt;&lt;wsp:rsid wsp:val=&quot;00BD7153&quot;/&gt;&lt;wsp:rsid wsp:val=&quot;00BD7483&quot;/&gt;&lt;wsp:rsid wsp:val=&quot;00BD7A8B&quot;/&gt;&lt;wsp:rsid wsp:val=&quot;00BD7C8F&quot;/&gt;&lt;wsp:rsid wsp:val=&quot;00BD7FB3&quot;/&gt;&lt;wsp:rsid wsp:val=&quot;00BD7FDB&quot;/&gt;&lt;wsp:rsid wsp:val=&quot;00BE0130&quot;/&gt;&lt;wsp:rsid wsp:val=&quot;00BE0156&quot;/&gt;&lt;wsp:rsid wsp:val=&quot;00BE083C&quot;/&gt;&lt;wsp:rsid wsp:val=&quot;00BE0858&quot;/&gt;&lt;wsp:rsid wsp:val=&quot;00BE0B07&quot;/&gt;&lt;wsp:rsid wsp:val=&quot;00BE0D01&quot;/&gt;&lt;wsp:rsid wsp:val=&quot;00BE0DD2&quot;/&gt;&lt;wsp:rsid wsp:val=&quot;00BE11D6&quot;/&gt;&lt;wsp:rsid wsp:val=&quot;00BE138E&quot;/&gt;&lt;wsp:rsid wsp:val=&quot;00BE13F4&quot;/&gt;&lt;wsp:rsid wsp:val=&quot;00BE1457&quot;/&gt;&lt;wsp:rsid wsp:val=&quot;00BE1512&quot;/&gt;&lt;wsp:rsid wsp:val=&quot;00BE152E&quot;/&gt;&lt;wsp:rsid wsp:val=&quot;00BE18B3&quot;/&gt;&lt;wsp:rsid wsp:val=&quot;00BE1A4F&quot;/&gt;&lt;wsp:rsid wsp:val=&quot;00BE1A84&quot;/&gt;&lt;wsp:rsid wsp:val=&quot;00BE20AC&quot;/&gt;&lt;wsp:rsid wsp:val=&quot;00BE23D0&quot;/&gt;&lt;wsp:rsid wsp:val=&quot;00BE2B70&quot;/&gt;&lt;wsp:rsid wsp:val=&quot;00BE2C04&quot;/&gt;&lt;wsp:rsid wsp:val=&quot;00BE321E&quot;/&gt;&lt;wsp:rsid wsp:val=&quot;00BE3799&quot;/&gt;&lt;wsp:rsid wsp:val=&quot;00BE385A&quot;/&gt;&lt;wsp:rsid wsp:val=&quot;00BE3A59&quot;/&gt;&lt;wsp:rsid wsp:val=&quot;00BE3D23&quot;/&gt;&lt;wsp:rsid wsp:val=&quot;00BE3D38&quot;/&gt;&lt;wsp:rsid wsp:val=&quot;00BE3F69&quot;/&gt;&lt;wsp:rsid wsp:val=&quot;00BE417E&quot;/&gt;&lt;wsp:rsid wsp:val=&quot;00BE42F4&quot;/&gt;&lt;wsp:rsid wsp:val=&quot;00BE46B7&quot;/&gt;&lt;wsp:rsid wsp:val=&quot;00BE47F0&quot;/&gt;&lt;wsp:rsid wsp:val=&quot;00BE4890&quot;/&gt;&lt;wsp:rsid wsp:val=&quot;00BE4E7A&quot;/&gt;&lt;wsp:rsid wsp:val=&quot;00BE507E&quot;/&gt;&lt;wsp:rsid wsp:val=&quot;00BE50A3&quot;/&gt;&lt;wsp:rsid wsp:val=&quot;00BE50CB&quot;/&gt;&lt;wsp:rsid wsp:val=&quot;00BE50ED&quot;/&gt;&lt;wsp:rsid wsp:val=&quot;00BE52AC&quot;/&gt;&lt;wsp:rsid wsp:val=&quot;00BE5667&quot;/&gt;&lt;wsp:rsid wsp:val=&quot;00BE5701&quot;/&gt;&lt;wsp:rsid wsp:val=&quot;00BE57DE&quot;/&gt;&lt;wsp:rsid wsp:val=&quot;00BE5868&quot;/&gt;&lt;wsp:rsid wsp:val=&quot;00BE5B23&quot;/&gt;&lt;wsp:rsid wsp:val=&quot;00BE6AE5&quot;/&gt;&lt;wsp:rsid wsp:val=&quot;00BE6B1D&quot;/&gt;&lt;wsp:rsid wsp:val=&quot;00BE6BE7&quot;/&gt;&lt;wsp:rsid wsp:val=&quot;00BE6CC3&quot;/&gt;&lt;wsp:rsid wsp:val=&quot;00BE6DA3&quot;/&gt;&lt;wsp:rsid wsp:val=&quot;00BE70FA&quot;/&gt;&lt;wsp:rsid wsp:val=&quot;00BE7586&quot;/&gt;&lt;wsp:rsid wsp:val=&quot;00BE78EF&quot;/&gt;&lt;wsp:rsid wsp:val=&quot;00BE7F0D&quot;/&gt;&lt;wsp:rsid wsp:val=&quot;00BE7F2D&quot;/&gt;&lt;wsp:rsid wsp:val=&quot;00BE7F79&quot;/&gt;&lt;wsp:rsid wsp:val=&quot;00BF0052&quot;/&gt;&lt;wsp:rsid wsp:val=&quot;00BF0120&quot;/&gt;&lt;wsp:rsid wsp:val=&quot;00BF0195&quot;/&gt;&lt;wsp:rsid wsp:val=&quot;00BF069D&quot;/&gt;&lt;wsp:rsid wsp:val=&quot;00BF06E4&quot;/&gt;&lt;wsp:rsid wsp:val=&quot;00BF082B&quot;/&gt;&lt;wsp:rsid wsp:val=&quot;00BF0940&quot;/&gt;&lt;wsp:rsid wsp:val=&quot;00BF0CD8&quot;/&gt;&lt;wsp:rsid wsp:val=&quot;00BF0F5E&quot;/&gt;&lt;wsp:rsid wsp:val=&quot;00BF125C&quot;/&gt;&lt;wsp:rsid wsp:val=&quot;00BF1788&quot;/&gt;&lt;wsp:rsid wsp:val=&quot;00BF18AA&quot;/&gt;&lt;wsp:rsid wsp:val=&quot;00BF1BBD&quot;/&gt;&lt;wsp:rsid wsp:val=&quot;00BF218F&quot;/&gt;&lt;wsp:rsid wsp:val=&quot;00BF237C&quot;/&gt;&lt;wsp:rsid wsp:val=&quot;00BF24A6&quot;/&gt;&lt;wsp:rsid wsp:val=&quot;00BF265E&quot;/&gt;&lt;wsp:rsid wsp:val=&quot;00BF2746&quot;/&gt;&lt;wsp:rsid wsp:val=&quot;00BF286E&quot;/&gt;&lt;wsp:rsid wsp:val=&quot;00BF289A&quot;/&gt;&lt;wsp:rsid wsp:val=&quot;00BF28E2&quot;/&gt;&lt;wsp:rsid wsp:val=&quot;00BF2A36&quot;/&gt;&lt;wsp:rsid wsp:val=&quot;00BF2CFB&quot;/&gt;&lt;wsp:rsid wsp:val=&quot;00BF30E7&quot;/&gt;&lt;wsp:rsid wsp:val=&quot;00BF33D0&quot;/&gt;&lt;wsp:rsid wsp:val=&quot;00BF345D&quot;/&gt;&lt;wsp:rsid wsp:val=&quot;00BF3670&quot;/&gt;&lt;wsp:rsid wsp:val=&quot;00BF36C7&quot;/&gt;&lt;wsp:rsid wsp:val=&quot;00BF36E0&quot;/&gt;&lt;wsp:rsid wsp:val=&quot;00BF38A8&quot;/&gt;&lt;wsp:rsid wsp:val=&quot;00BF38E8&quot;/&gt;&lt;wsp:rsid wsp:val=&quot;00BF39DA&quot;/&gt;&lt;wsp:rsid wsp:val=&quot;00BF3F31&quot;/&gt;&lt;wsp:rsid wsp:val=&quot;00BF4125&quot;/&gt;&lt;wsp:rsid wsp:val=&quot;00BF41EA&quot;/&gt;&lt;wsp:rsid wsp:val=&quot;00BF4675&quot;/&gt;&lt;wsp:rsid wsp:val=&quot;00BF4678&quot;/&gt;&lt;wsp:rsid wsp:val=&quot;00BF4856&quot;/&gt;&lt;wsp:rsid wsp:val=&quot;00BF48D0&quot;/&gt;&lt;wsp:rsid wsp:val=&quot;00BF48EF&quot;/&gt;&lt;wsp:rsid wsp:val=&quot;00BF49FC&quot;/&gt;&lt;wsp:rsid wsp:val=&quot;00BF5980&quot;/&gt;&lt;wsp:rsid wsp:val=&quot;00BF5B3B&quot;/&gt;&lt;wsp:rsid wsp:val=&quot;00BF5CBF&quot;/&gt;&lt;wsp:rsid wsp:val=&quot;00BF5D2B&quot;/&gt;&lt;wsp:rsid wsp:val=&quot;00BF5DD6&quot;/&gt;&lt;wsp:rsid wsp:val=&quot;00BF5ED4&quot;/&gt;&lt;wsp:rsid wsp:val=&quot;00BF5F58&quot;/&gt;&lt;wsp:rsid wsp:val=&quot;00BF635F&quot;/&gt;&lt;wsp:rsid wsp:val=&quot;00BF6787&quot;/&gt;&lt;wsp:rsid wsp:val=&quot;00BF6BD0&quot;/&gt;&lt;wsp:rsid wsp:val=&quot;00BF6BE4&quot;/&gt;&lt;wsp:rsid wsp:val=&quot;00BF6BF1&quot;/&gt;&lt;wsp:rsid wsp:val=&quot;00BF6CB6&quot;/&gt;&lt;wsp:rsid wsp:val=&quot;00BF6CBC&quot;/&gt;&lt;wsp:rsid wsp:val=&quot;00BF6E19&quot;/&gt;&lt;wsp:rsid wsp:val=&quot;00BF6E2F&quot;/&gt;&lt;wsp:rsid wsp:val=&quot;00BF6FA9&quot;/&gt;&lt;wsp:rsid wsp:val=&quot;00BF702C&quot;/&gt;&lt;wsp:rsid wsp:val=&quot;00BF70AE&quot;/&gt;&lt;wsp:rsid wsp:val=&quot;00BF712B&quot;/&gt;&lt;wsp:rsid wsp:val=&quot;00BF722F&quot;/&gt;&lt;wsp:rsid wsp:val=&quot;00BF76DF&quot;/&gt;&lt;wsp:rsid wsp:val=&quot;00BF77C6&quot;/&gt;&lt;wsp:rsid wsp:val=&quot;00BF785C&quot;/&gt;&lt;wsp:rsid wsp:val=&quot;00BF7984&quot;/&gt;&lt;wsp:rsid wsp:val=&quot;00BF7C23&quot;/&gt;&lt;wsp:rsid wsp:val=&quot;00BF7FCA&quot;/&gt;&lt;wsp:rsid wsp:val=&quot;00C0004E&quot;/&gt;&lt;wsp:rsid wsp:val=&quot;00C00119&quot;/&gt;&lt;wsp:rsid wsp:val=&quot;00C0077A&quot;/&gt;&lt;wsp:rsid wsp:val=&quot;00C00C00&quot;/&gt;&lt;wsp:rsid wsp:val=&quot;00C00E92&quot;/&gt;&lt;wsp:rsid wsp:val=&quot;00C00EDC&quot;/&gt;&lt;wsp:rsid wsp:val=&quot;00C01262&quot;/&gt;&lt;wsp:rsid wsp:val=&quot;00C01462&quot;/&gt;&lt;wsp:rsid wsp:val=&quot;00C0148A&quot;/&gt;&lt;wsp:rsid wsp:val=&quot;00C016CF&quot;/&gt;&lt;wsp:rsid wsp:val=&quot;00C01A8B&quot;/&gt;&lt;wsp:rsid wsp:val=&quot;00C01CE6&quot;/&gt;&lt;wsp:rsid wsp:val=&quot;00C01CF9&quot;/&gt;&lt;wsp:rsid wsp:val=&quot;00C01D96&quot;/&gt;&lt;wsp:rsid wsp:val=&quot;00C021FE&quot;/&gt;&lt;wsp:rsid wsp:val=&quot;00C02851&quot;/&gt;&lt;wsp:rsid wsp:val=&quot;00C028DA&quot;/&gt;&lt;wsp:rsid wsp:val=&quot;00C02C54&quot;/&gt;&lt;wsp:rsid wsp:val=&quot;00C02D23&quot;/&gt;&lt;wsp:rsid wsp:val=&quot;00C02E74&quot;/&gt;&lt;wsp:rsid wsp:val=&quot;00C0301F&quot;/&gt;&lt;wsp:rsid wsp:val=&quot;00C03173&quot;/&gt;&lt;wsp:rsid wsp:val=&quot;00C03808&quot;/&gt;&lt;wsp:rsid wsp:val=&quot;00C0380F&quot;/&gt;&lt;wsp:rsid wsp:val=&quot;00C038FF&quot;/&gt;&lt;wsp:rsid wsp:val=&quot;00C03967&quot;/&gt;&lt;wsp:rsid wsp:val=&quot;00C03AB9&quot;/&gt;&lt;wsp:rsid wsp:val=&quot;00C03B04&quot;/&gt;&lt;wsp:rsid wsp:val=&quot;00C03BDC&quot;/&gt;&lt;wsp:rsid wsp:val=&quot;00C03F4A&quot;/&gt;&lt;wsp:rsid wsp:val=&quot;00C0409E&quot;/&gt;&lt;wsp:rsid wsp:val=&quot;00C041E7&quot;/&gt;&lt;wsp:rsid wsp:val=&quot;00C0428E&quot;/&gt;&lt;wsp:rsid wsp:val=&quot;00C04762&quot;/&gt;&lt;wsp:rsid wsp:val=&quot;00C047DF&quot;/&gt;&lt;wsp:rsid wsp:val=&quot;00C04829&quot;/&gt;&lt;wsp:rsid wsp:val=&quot;00C04848&quot;/&gt;&lt;wsp:rsid wsp:val=&quot;00C04EC4&quot;/&gt;&lt;wsp:rsid wsp:val=&quot;00C04ED4&quot;/&gt;&lt;wsp:rsid wsp:val=&quot;00C0518E&quot;/&gt;&lt;wsp:rsid wsp:val=&quot;00C053D5&quot;/&gt;&lt;wsp:rsid wsp:val=&quot;00C05420&quot;/&gt;&lt;wsp:rsid wsp:val=&quot;00C05455&quot;/&gt;&lt;wsp:rsid wsp:val=&quot;00C05617&quot;/&gt;&lt;wsp:rsid wsp:val=&quot;00C057E6&quot;/&gt;&lt;wsp:rsid wsp:val=&quot;00C0597A&quot;/&gt;&lt;wsp:rsid wsp:val=&quot;00C05DB3&quot;/&gt;&lt;wsp:rsid wsp:val=&quot;00C0605F&quot;/&gt;&lt;wsp:rsid wsp:val=&quot;00C06129&quot;/&gt;&lt;wsp:rsid wsp:val=&quot;00C06251&quot;/&gt;&lt;wsp:rsid wsp:val=&quot;00C064A2&quot;/&gt;&lt;wsp:rsid wsp:val=&quot;00C065AC&quot;/&gt;&lt;wsp:rsid wsp:val=&quot;00C0672E&quot;/&gt;&lt;wsp:rsid wsp:val=&quot;00C06888&quot;/&gt;&lt;wsp:rsid wsp:val=&quot;00C068F7&quot;/&gt;&lt;wsp:rsid wsp:val=&quot;00C06A96&quot;/&gt;&lt;wsp:rsid wsp:val=&quot;00C06B56&quot;/&gt;&lt;wsp:rsid wsp:val=&quot;00C0766E&quot;/&gt;&lt;wsp:rsid wsp:val=&quot;00C07AA1&quot;/&gt;&lt;wsp:rsid wsp:val=&quot;00C07C40&quot;/&gt;&lt;wsp:rsid wsp:val=&quot;00C07E2D&quot;/&gt;&lt;wsp:rsid wsp:val=&quot;00C07E75&quot;/&gt;&lt;wsp:rsid wsp:val=&quot;00C07EB7&quot;/&gt;&lt;wsp:rsid wsp:val=&quot;00C101F4&quot;/&gt;&lt;wsp:rsid wsp:val=&quot;00C10234&quot;/&gt;&lt;wsp:rsid wsp:val=&quot;00C107A3&quot;/&gt;&lt;wsp:rsid wsp:val=&quot;00C10885&quot;/&gt;&lt;wsp:rsid wsp:val=&quot;00C10A3B&quot;/&gt;&lt;wsp:rsid wsp:val=&quot;00C10EF1&quot;/&gt;&lt;wsp:rsid wsp:val=&quot;00C11156&quot;/&gt;&lt;wsp:rsid wsp:val=&quot;00C11226&quot;/&gt;&lt;wsp:rsid wsp:val=&quot;00C1123F&quot;/&gt;&lt;wsp:rsid wsp:val=&quot;00C119A9&quot;/&gt;&lt;wsp:rsid wsp:val=&quot;00C11AF5&quot;/&gt;&lt;wsp:rsid wsp:val=&quot;00C11C15&quot;/&gt;&lt;wsp:rsid wsp:val=&quot;00C11E8A&quot;/&gt;&lt;wsp:rsid wsp:val=&quot;00C11F3B&quot;/&gt;&lt;wsp:rsid wsp:val=&quot;00C120EA&quot;/&gt;&lt;wsp:rsid wsp:val=&quot;00C121FE&quot;/&gt;&lt;wsp:rsid wsp:val=&quot;00C12776&quot;/&gt;&lt;wsp:rsid wsp:val=&quot;00C12BDA&quot;/&gt;&lt;wsp:rsid wsp:val=&quot;00C12E72&quot;/&gt;&lt;wsp:rsid wsp:val=&quot;00C12E7F&quot;/&gt;&lt;wsp:rsid wsp:val=&quot;00C133A0&quot;/&gt;&lt;wsp:rsid wsp:val=&quot;00C13871&quot;/&gt;&lt;wsp:rsid wsp:val=&quot;00C1393B&quot;/&gt;&lt;wsp:rsid wsp:val=&quot;00C13A33&quot;/&gt;&lt;wsp:rsid wsp:val=&quot;00C13AF2&quot;/&gt;&lt;wsp:rsid wsp:val=&quot;00C13C83&quot;/&gt;&lt;wsp:rsid wsp:val=&quot;00C13F4C&quot;/&gt;&lt;wsp:rsid wsp:val=&quot;00C14011&quot;/&gt;&lt;wsp:rsid wsp:val=&quot;00C1410F&quot;/&gt;&lt;wsp:rsid wsp:val=&quot;00C14393&quot;/&gt;&lt;wsp:rsid wsp:val=&quot;00C1458E&quot;/&gt;&lt;wsp:rsid wsp:val=&quot;00C149C6&quot;/&gt;&lt;wsp:rsid wsp:val=&quot;00C14B7F&quot;/&gt;&lt;wsp:rsid wsp:val=&quot;00C14B85&quot;/&gt;&lt;wsp:rsid wsp:val=&quot;00C15153&quot;/&gt;&lt;wsp:rsid wsp:val=&quot;00C155E8&quot;/&gt;&lt;wsp:rsid wsp:val=&quot;00C158C3&quot;/&gt;&lt;wsp:rsid wsp:val=&quot;00C15967&quot;/&gt;&lt;wsp:rsid wsp:val=&quot;00C15AF6&quot;/&gt;&lt;wsp:rsid wsp:val=&quot;00C15B91&quot;/&gt;&lt;wsp:rsid wsp:val=&quot;00C15BB4&quot;/&gt;&lt;wsp:rsid wsp:val=&quot;00C15E23&quot;/&gt;&lt;wsp:rsid wsp:val=&quot;00C15E66&quot;/&gt;&lt;wsp:rsid wsp:val=&quot;00C161E9&quot;/&gt;&lt;wsp:rsid wsp:val=&quot;00C1667C&quot;/&gt;&lt;wsp:rsid wsp:val=&quot;00C16B58&quot;/&gt;&lt;wsp:rsid wsp:val=&quot;00C16D0F&quot;/&gt;&lt;wsp:rsid wsp:val=&quot;00C1705D&quot;/&gt;&lt;wsp:rsid wsp:val=&quot;00C17073&quot;/&gt;&lt;wsp:rsid wsp:val=&quot;00C17137&quot;/&gt;&lt;wsp:rsid wsp:val=&quot;00C17833&quot;/&gt;&lt;wsp:rsid wsp:val=&quot;00C179E7&quot;/&gt;&lt;wsp:rsid wsp:val=&quot;00C17C2B&quot;/&gt;&lt;wsp:rsid wsp:val=&quot;00C17DE0&quot;/&gt;&lt;wsp:rsid wsp:val=&quot;00C20606&quot;/&gt;&lt;wsp:rsid wsp:val=&quot;00C20867&quot;/&gt;&lt;wsp:rsid wsp:val=&quot;00C208A3&quot;/&gt;&lt;wsp:rsid wsp:val=&quot;00C20923&quot;/&gt;&lt;wsp:rsid wsp:val=&quot;00C209EF&quot;/&gt;&lt;wsp:rsid wsp:val=&quot;00C20F59&quot;/&gt;&lt;wsp:rsid wsp:val=&quot;00C21014&quot;/&gt;&lt;wsp:rsid wsp:val=&quot;00C21505&quot;/&gt;&lt;wsp:rsid wsp:val=&quot;00C216F6&quot;/&gt;&lt;wsp:rsid wsp:val=&quot;00C217F2&quot;/&gt;&lt;wsp:rsid wsp:val=&quot;00C2189F&quot;/&gt;&lt;wsp:rsid wsp:val=&quot;00C21B3D&quot;/&gt;&lt;wsp:rsid wsp:val=&quot;00C223A2&quot;/&gt;&lt;wsp:rsid wsp:val=&quot;00C223BA&quot;/&gt;&lt;wsp:rsid wsp:val=&quot;00C226D4&quot;/&gt;&lt;wsp:rsid wsp:val=&quot;00C22C13&quot;/&gt;&lt;wsp:rsid wsp:val=&quot;00C22D37&quot;/&gt;&lt;wsp:rsid wsp:val=&quot;00C22D9F&quot;/&gt;&lt;wsp:rsid wsp:val=&quot;00C22EEB&quot;/&gt;&lt;wsp:rsid wsp:val=&quot;00C23111&quot;/&gt;&lt;wsp:rsid wsp:val=&quot;00C2345C&quot;/&gt;&lt;wsp:rsid wsp:val=&quot;00C234B1&quot;/&gt;&lt;wsp:rsid wsp:val=&quot;00C234B4&quot;/&gt;&lt;wsp:rsid wsp:val=&quot;00C237BA&quot;/&gt;&lt;wsp:rsid wsp:val=&quot;00C2406F&quot;/&gt;&lt;wsp:rsid wsp:val=&quot;00C2416E&quot;/&gt;&lt;wsp:rsid wsp:val=&quot;00C24285&quot;/&gt;&lt;wsp:rsid wsp:val=&quot;00C24823&quot;/&gt;&lt;wsp:rsid wsp:val=&quot;00C24DD2&quot;/&gt;&lt;wsp:rsid wsp:val=&quot;00C24E11&quot;/&gt;&lt;wsp:rsid wsp:val=&quot;00C25081&quot;/&gt;&lt;wsp:rsid wsp:val=&quot;00C25216&quot;/&gt;&lt;wsp:rsid wsp:val=&quot;00C252D8&quot;/&gt;&lt;wsp:rsid wsp:val=&quot;00C2548A&quot;/&gt;&lt;wsp:rsid wsp:val=&quot;00C25625&quot;/&gt;&lt;wsp:rsid wsp:val=&quot;00C25777&quot;/&gt;&lt;wsp:rsid wsp:val=&quot;00C25A25&quot;/&gt;&lt;wsp:rsid wsp:val=&quot;00C25D3D&quot;/&gt;&lt;wsp:rsid wsp:val=&quot;00C25E2A&quot;/&gt;&lt;wsp:rsid wsp:val=&quot;00C26346&quot;/&gt;&lt;wsp:rsid wsp:val=&quot;00C2635B&quot;/&gt;&lt;wsp:rsid wsp:val=&quot;00C26378&quot;/&gt;&lt;wsp:rsid wsp:val=&quot;00C2637F&quot;/&gt;&lt;wsp:rsid wsp:val=&quot;00C263E2&quot;/&gt;&lt;wsp:rsid wsp:val=&quot;00C26AA1&quot;/&gt;&lt;wsp:rsid wsp:val=&quot;00C26B24&quot;/&gt;&lt;wsp:rsid wsp:val=&quot;00C26C67&quot;/&gt;&lt;wsp:rsid wsp:val=&quot;00C27326&quot;/&gt;&lt;wsp:rsid wsp:val=&quot;00C27779&quot;/&gt;&lt;wsp:rsid wsp:val=&quot;00C2782B&quot;/&gt;&lt;wsp:rsid wsp:val=&quot;00C279C8&quot;/&gt;&lt;wsp:rsid wsp:val=&quot;00C279D4&quot;/&gt;&lt;wsp:rsid wsp:val=&quot;00C27A3F&quot;/&gt;&lt;wsp:rsid wsp:val=&quot;00C27A48&quot;/&gt;&lt;wsp:rsid wsp:val=&quot;00C27ABE&quot;/&gt;&lt;wsp:rsid wsp:val=&quot;00C27CBD&quot;/&gt;&lt;wsp:rsid wsp:val=&quot;00C300BB&quot;/&gt;&lt;wsp:rsid wsp:val=&quot;00C30210&quot;/&gt;&lt;wsp:rsid wsp:val=&quot;00C30330&quot;/&gt;&lt;wsp:rsid wsp:val=&quot;00C3036F&quot;/&gt;&lt;wsp:rsid wsp:val=&quot;00C303A2&quot;/&gt;&lt;wsp:rsid wsp:val=&quot;00C30457&quot;/&gt;&lt;wsp:rsid wsp:val=&quot;00C309FC&quot;/&gt;&lt;wsp:rsid wsp:val=&quot;00C30A25&quot;/&gt;&lt;wsp:rsid wsp:val=&quot;00C30B28&quot;/&gt;&lt;wsp:rsid wsp:val=&quot;00C30BEE&quot;/&gt;&lt;wsp:rsid wsp:val=&quot;00C30C4B&quot;/&gt;&lt;wsp:rsid wsp:val=&quot;00C30DA1&quot;/&gt;&lt;wsp:rsid wsp:val=&quot;00C30DB9&quot;/&gt;&lt;wsp:rsid wsp:val=&quot;00C30E76&quot;/&gt;&lt;wsp:rsid wsp:val=&quot;00C311DF&quot;/&gt;&lt;wsp:rsid wsp:val=&quot;00C311FC&quot;/&gt;&lt;wsp:rsid wsp:val=&quot;00C3127F&quot;/&gt;&lt;wsp:rsid wsp:val=&quot;00C312F3&quot;/&gt;&lt;wsp:rsid wsp:val=&quot;00C313D3&quot;/&gt;&lt;wsp:rsid wsp:val=&quot;00C316FC&quot;/&gt;&lt;wsp:rsid wsp:val=&quot;00C318C7&quot;/&gt;&lt;wsp:rsid wsp:val=&quot;00C31A3E&quot;/&gt;&lt;wsp:rsid wsp:val=&quot;00C31BD6&quot;/&gt;&lt;wsp:rsid wsp:val=&quot;00C31FFB&quot;/&gt;&lt;wsp:rsid wsp:val=&quot;00C32113&quot;/&gt;&lt;wsp:rsid wsp:val=&quot;00C3213A&quot;/&gt;&lt;wsp:rsid wsp:val=&quot;00C32188&quot;/&gt;&lt;wsp:rsid wsp:val=&quot;00C32700&quot;/&gt;&lt;wsp:rsid wsp:val=&quot;00C3292B&quot;/&gt;&lt;wsp:rsid wsp:val=&quot;00C32B00&quot;/&gt;&lt;wsp:rsid wsp:val=&quot;00C32C2C&quot;/&gt;&lt;wsp:rsid wsp:val=&quot;00C32C4C&quot;/&gt;&lt;wsp:rsid wsp:val=&quot;00C32DD2&quot;/&gt;&lt;wsp:rsid wsp:val=&quot;00C3302A&quot;/&gt;&lt;wsp:rsid wsp:val=&quot;00C331EB&quot;/&gt;&lt;wsp:rsid wsp:val=&quot;00C33328&quot;/&gt;&lt;wsp:rsid wsp:val=&quot;00C3369E&quot;/&gt;&lt;wsp:rsid wsp:val=&quot;00C33BD9&quot;/&gt;&lt;wsp:rsid wsp:val=&quot;00C340B8&quot;/&gt;&lt;wsp:rsid wsp:val=&quot;00C34283&quot;/&gt;&lt;wsp:rsid wsp:val=&quot;00C3446B&quot;/&gt;&lt;wsp:rsid wsp:val=&quot;00C344BF&quot;/&gt;&lt;wsp:rsid wsp:val=&quot;00C349A1&quot;/&gt;&lt;wsp:rsid wsp:val=&quot;00C34B01&quot;/&gt;&lt;wsp:rsid wsp:val=&quot;00C34CBE&quot;/&gt;&lt;wsp:rsid wsp:val=&quot;00C34F03&quot;/&gt;&lt;wsp:rsid wsp:val=&quot;00C3556C&quot;/&gt;&lt;wsp:rsid wsp:val=&quot;00C356B5&quot;/&gt;&lt;wsp:rsid wsp:val=&quot;00C35878&quot;/&gt;&lt;wsp:rsid wsp:val=&quot;00C3594C&quot;/&gt;&lt;wsp:rsid wsp:val=&quot;00C35A32&quot;/&gt;&lt;wsp:rsid wsp:val=&quot;00C35C03&quot;/&gt;&lt;wsp:rsid wsp:val=&quot;00C35D0E&quot;/&gt;&lt;wsp:rsid wsp:val=&quot;00C35ECB&quot;/&gt;&lt;wsp:rsid wsp:val=&quot;00C35FB6&quot;/&gt;&lt;wsp:rsid wsp:val=&quot;00C360F2&quot;/&gt;&lt;wsp:rsid wsp:val=&quot;00C3641F&quot;/&gt;&lt;wsp:rsid wsp:val=&quot;00C3645E&quot;/&gt;&lt;wsp:rsid wsp:val=&quot;00C36477&quot;/&gt;&lt;wsp:rsid wsp:val=&quot;00C36645&quot;/&gt;&lt;wsp:rsid wsp:val=&quot;00C36709&quot;/&gt;&lt;wsp:rsid wsp:val=&quot;00C36895&quot;/&gt;&lt;wsp:rsid wsp:val=&quot;00C369AA&quot;/&gt;&lt;wsp:rsid wsp:val=&quot;00C36CBE&quot;/&gt;&lt;wsp:rsid wsp:val=&quot;00C36E21&quot;/&gt;&lt;wsp:rsid wsp:val=&quot;00C36F27&quot;/&gt;&lt;wsp:rsid wsp:val=&quot;00C370E4&quot;/&gt;&lt;wsp:rsid wsp:val=&quot;00C3723E&quot;/&gt;&lt;wsp:rsid wsp:val=&quot;00C37BF3&quot;/&gt;&lt;wsp:rsid wsp:val=&quot;00C37C4A&quot;/&gt;&lt;wsp:rsid wsp:val=&quot;00C37D88&quot;/&gt;&lt;wsp:rsid wsp:val=&quot;00C37ECA&quot;/&gt;&lt;wsp:rsid wsp:val=&quot;00C402E0&quot;/&gt;&lt;wsp:rsid wsp:val=&quot;00C405DC&quot;/&gt;&lt;wsp:rsid wsp:val=&quot;00C40F2E&quot;/&gt;&lt;wsp:rsid wsp:val=&quot;00C4111C&quot;/&gt;&lt;wsp:rsid wsp:val=&quot;00C415AF&quot;/&gt;&lt;wsp:rsid wsp:val=&quot;00C41A24&quot;/&gt;&lt;wsp:rsid wsp:val=&quot;00C41AAF&quot;/&gt;&lt;wsp:rsid wsp:val=&quot;00C41ADF&quot;/&gt;&lt;wsp:rsid wsp:val=&quot;00C41D43&quot;/&gt;&lt;wsp:rsid wsp:val=&quot;00C41E01&quot;/&gt;&lt;wsp:rsid wsp:val=&quot;00C41EE9&quot;/&gt;&lt;wsp:rsid wsp:val=&quot;00C41FFD&quot;/&gt;&lt;wsp:rsid wsp:val=&quot;00C42109&quot;/&gt;&lt;wsp:rsid wsp:val=&quot;00C4210E&quot;/&gt;&lt;wsp:rsid wsp:val=&quot;00C424C3&quot;/&gt;&lt;wsp:rsid wsp:val=&quot;00C42A95&quot;/&gt;&lt;wsp:rsid wsp:val=&quot;00C42BBA&quot;/&gt;&lt;wsp:rsid wsp:val=&quot;00C42DA2&quot;/&gt;&lt;wsp:rsid wsp:val=&quot;00C42DE2&quot;/&gt;&lt;wsp:rsid wsp:val=&quot;00C42E22&quot;/&gt;&lt;wsp:rsid wsp:val=&quot;00C42E7A&quot;/&gt;&lt;wsp:rsid wsp:val=&quot;00C42FC5&quot;/&gt;&lt;wsp:rsid wsp:val=&quot;00C43131&quot;/&gt;&lt;wsp:rsid wsp:val=&quot;00C4372F&quot;/&gt;&lt;wsp:rsid wsp:val=&quot;00C4374F&quot;/&gt;&lt;wsp:rsid wsp:val=&quot;00C43757&quot;/&gt;&lt;wsp:rsid wsp:val=&quot;00C438D9&quot;/&gt;&lt;wsp:rsid wsp:val=&quot;00C4393C&quot;/&gt;&lt;wsp:rsid wsp:val=&quot;00C439E8&quot;/&gt;&lt;wsp:rsid wsp:val=&quot;00C43D0D&quot;/&gt;&lt;wsp:rsid wsp:val=&quot;00C43D2B&quot;/&gt;&lt;wsp:rsid wsp:val=&quot;00C43DEC&quot;/&gt;&lt;wsp:rsid wsp:val=&quot;00C43F13&quot;/&gt;&lt;wsp:rsid wsp:val=&quot;00C43F70&quot;/&gt;&lt;wsp:rsid wsp:val=&quot;00C43FB8&quot;/&gt;&lt;wsp:rsid wsp:val=&quot;00C440AD&quot;/&gt;&lt;wsp:rsid wsp:val=&quot;00C4426F&quot;/&gt;&lt;wsp:rsid wsp:val=&quot;00C442BC&quot;/&gt;&lt;wsp:rsid wsp:val=&quot;00C44785&quot;/&gt;&lt;wsp:rsid wsp:val=&quot;00C447E4&quot;/&gt;&lt;wsp:rsid wsp:val=&quot;00C44927&quot;/&gt;&lt;wsp:rsid wsp:val=&quot;00C449AC&quot;/&gt;&lt;wsp:rsid wsp:val=&quot;00C44E87&quot;/&gt;&lt;wsp:rsid wsp:val=&quot;00C45088&quot;/&gt;&lt;wsp:rsid wsp:val=&quot;00C45207&quot;/&gt;&lt;wsp:rsid wsp:val=&quot;00C45D16&quot;/&gt;&lt;wsp:rsid wsp:val=&quot;00C45D84&quot;/&gt;&lt;wsp:rsid wsp:val=&quot;00C4638B&quot;/&gt;&lt;wsp:rsid wsp:val=&quot;00C463D3&quot;/&gt;&lt;wsp:rsid wsp:val=&quot;00C46477&quot;/&gt;&lt;wsp:rsid wsp:val=&quot;00C465CB&quot;/&gt;&lt;wsp:rsid wsp:val=&quot;00C466B3&quot;/&gt;&lt;wsp:rsid wsp:val=&quot;00C468CD&quot;/&gt;&lt;wsp:rsid wsp:val=&quot;00C468D8&quot;/&gt;&lt;wsp:rsid wsp:val=&quot;00C4690C&quot;/&gt;&lt;wsp:rsid wsp:val=&quot;00C46A28&quot;/&gt;&lt;wsp:rsid wsp:val=&quot;00C46F27&quot;/&gt;&lt;wsp:rsid wsp:val=&quot;00C47268&quot;/&gt;&lt;wsp:rsid wsp:val=&quot;00C473D7&quot;/&gt;&lt;wsp:rsid wsp:val=&quot;00C475D5&quot;/&gt;&lt;wsp:rsid wsp:val=&quot;00C47750&quot;/&gt;&lt;wsp:rsid wsp:val=&quot;00C4779B&quot;/&gt;&lt;wsp:rsid wsp:val=&quot;00C47D92&quot;/&gt;&lt;wsp:rsid wsp:val=&quot;00C47ECA&quot;/&gt;&lt;wsp:rsid wsp:val=&quot;00C500B4&quot;/&gt;&lt;wsp:rsid wsp:val=&quot;00C503C0&quot;/&gt;&lt;wsp:rsid wsp:val=&quot;00C50706&quot;/&gt;&lt;wsp:rsid wsp:val=&quot;00C50959&quot;/&gt;&lt;wsp:rsid wsp:val=&quot;00C50AEA&quot;/&gt;&lt;wsp:rsid wsp:val=&quot;00C50C42&quot;/&gt;&lt;wsp:rsid wsp:val=&quot;00C51375&quot;/&gt;&lt;wsp:rsid wsp:val=&quot;00C51412&quot;/&gt;&lt;wsp:rsid wsp:val=&quot;00C514E6&quot;/&gt;&lt;wsp:rsid wsp:val=&quot;00C51702&quot;/&gt;&lt;wsp:rsid wsp:val=&quot;00C51C89&quot;/&gt;&lt;wsp:rsid wsp:val=&quot;00C520DA&quot;/&gt;&lt;wsp:rsid wsp:val=&quot;00C52239&quot;/&gt;&lt;wsp:rsid wsp:val=&quot;00C5249B&quot;/&gt;&lt;wsp:rsid wsp:val=&quot;00C52533&quot;/&gt;&lt;wsp:rsid wsp:val=&quot;00C52658&quot;/&gt;&lt;wsp:rsid wsp:val=&quot;00C52F25&quot;/&gt;&lt;wsp:rsid wsp:val=&quot;00C5327B&quot;/&gt;&lt;wsp:rsid wsp:val=&quot;00C5361A&quot;/&gt;&lt;wsp:rsid wsp:val=&quot;00C539B7&quot;/&gt;&lt;wsp:rsid wsp:val=&quot;00C53B05&quot;/&gt;&lt;wsp:rsid wsp:val=&quot;00C53C77&quot;/&gt;&lt;wsp:rsid wsp:val=&quot;00C53D73&quot;/&gt;&lt;wsp:rsid wsp:val=&quot;00C53DE3&quot;/&gt;&lt;wsp:rsid wsp:val=&quot;00C5408A&quot;/&gt;&lt;wsp:rsid wsp:val=&quot;00C540E6&quot;/&gt;&lt;wsp:rsid wsp:val=&quot;00C54520&quot;/&gt;&lt;wsp:rsid wsp:val=&quot;00C54BF5&quot;/&gt;&lt;wsp:rsid wsp:val=&quot;00C54D29&quot;/&gt;&lt;wsp:rsid wsp:val=&quot;00C54EBF&quot;/&gt;&lt;wsp:rsid wsp:val=&quot;00C54F07&quot;/&gt;&lt;wsp:rsid wsp:val=&quot;00C54F9E&quot;/&gt;&lt;wsp:rsid wsp:val=&quot;00C55357&quot;/&gt;&lt;wsp:rsid wsp:val=&quot;00C553F7&quot;/&gt;&lt;wsp:rsid wsp:val=&quot;00C556C3&quot;/&gt;&lt;wsp:rsid wsp:val=&quot;00C5576E&quot;/&gt;&lt;wsp:rsid wsp:val=&quot;00C55885&quot;/&gt;&lt;wsp:rsid wsp:val=&quot;00C55CB3&quot;/&gt;&lt;wsp:rsid wsp:val=&quot;00C563C9&quot;/&gt;&lt;wsp:rsid wsp:val=&quot;00C566CB&quot;/&gt;&lt;wsp:rsid wsp:val=&quot;00C5687A&quot;/&gt;&lt;wsp:rsid wsp:val=&quot;00C56C49&quot;/&gt;&lt;wsp:rsid wsp:val=&quot;00C57242&quot;/&gt;&lt;wsp:rsid wsp:val=&quot;00C576C5&quot;/&gt;&lt;wsp:rsid wsp:val=&quot;00C5787E&quot;/&gt;&lt;wsp:rsid wsp:val=&quot;00C57AA2&quot;/&gt;&lt;wsp:rsid wsp:val=&quot;00C57B3A&quot;/&gt;&lt;wsp:rsid wsp:val=&quot;00C57EAE&quot;/&gt;&lt;wsp:rsid wsp:val=&quot;00C57EE8&quot;/&gt;&lt;wsp:rsid wsp:val=&quot;00C6025D&quot;/&gt;&lt;wsp:rsid wsp:val=&quot;00C60403&quot;/&gt;&lt;wsp:rsid wsp:val=&quot;00C604BB&quot;/&gt;&lt;wsp:rsid wsp:val=&quot;00C60649&quot;/&gt;&lt;wsp:rsid wsp:val=&quot;00C608E2&quot;/&gt;&lt;wsp:rsid wsp:val=&quot;00C60CC1&quot;/&gt;&lt;wsp:rsid wsp:val=&quot;00C6125A&quot;/&gt;&lt;wsp:rsid wsp:val=&quot;00C6146E&quot;/&gt;&lt;wsp:rsid wsp:val=&quot;00C614A9&quot;/&gt;&lt;wsp:rsid wsp:val=&quot;00C61858&quot;/&gt;&lt;wsp:rsid wsp:val=&quot;00C61A27&quot;/&gt;&lt;wsp:rsid wsp:val=&quot;00C61B3D&quot;/&gt;&lt;wsp:rsid wsp:val=&quot;00C61E2C&quot;/&gt;&lt;wsp:rsid wsp:val=&quot;00C61ED5&quot;/&gt;&lt;wsp:rsid wsp:val=&quot;00C61F91&quot;/&gt;&lt;wsp:rsid wsp:val=&quot;00C62194&quot;/&gt;&lt;wsp:rsid wsp:val=&quot;00C62413&quot;/&gt;&lt;wsp:rsid wsp:val=&quot;00C62476&quot;/&gt;&lt;wsp:rsid wsp:val=&quot;00C62614&quot;/&gt;&lt;wsp:rsid wsp:val=&quot;00C627E8&quot;/&gt;&lt;wsp:rsid wsp:val=&quot;00C62818&quot;/&gt;&lt;wsp:rsid wsp:val=&quot;00C629EB&quot;/&gt;&lt;wsp:rsid wsp:val=&quot;00C62ABD&quot;/&gt;&lt;wsp:rsid wsp:val=&quot;00C62B5C&quot;/&gt;&lt;wsp:rsid wsp:val=&quot;00C62C28&quot;/&gt;&lt;wsp:rsid wsp:val=&quot;00C62CD1&quot;/&gt;&lt;wsp:rsid wsp:val=&quot;00C62E4A&quot;/&gt;&lt;wsp:rsid wsp:val=&quot;00C62F01&quot;/&gt;&lt;wsp:rsid wsp:val=&quot;00C6310C&quot;/&gt;&lt;wsp:rsid wsp:val=&quot;00C6344E&quot;/&gt;&lt;wsp:rsid wsp:val=&quot;00C6351F&quot;/&gt;&lt;wsp:rsid wsp:val=&quot;00C63685&quot;/&gt;&lt;wsp:rsid wsp:val=&quot;00C63A40&quot;/&gt;&lt;wsp:rsid wsp:val=&quot;00C63C77&quot;/&gt;&lt;wsp:rsid wsp:val=&quot;00C63D1F&quot;/&gt;&lt;wsp:rsid wsp:val=&quot;00C63D24&quot;/&gt;&lt;wsp:rsid wsp:val=&quot;00C63F64&quot;/&gt;&lt;wsp:rsid wsp:val=&quot;00C640B8&quot;/&gt;&lt;wsp:rsid wsp:val=&quot;00C6422D&quot;/&gt;&lt;wsp:rsid wsp:val=&quot;00C642F8&quot;/&gt;&lt;wsp:rsid wsp:val=&quot;00C64A3F&quot;/&gt;&lt;wsp:rsid wsp:val=&quot;00C64B24&quot;/&gt;&lt;wsp:rsid wsp:val=&quot;00C64BFF&quot;/&gt;&lt;wsp:rsid wsp:val=&quot;00C64E91&quot;/&gt;&lt;wsp:rsid wsp:val=&quot;00C65365&quot;/&gt;&lt;wsp:rsid wsp:val=&quot;00C65AA3&quot;/&gt;&lt;wsp:rsid wsp:val=&quot;00C65AC3&quot;/&gt;&lt;wsp:rsid wsp:val=&quot;00C65D0B&quot;/&gt;&lt;wsp:rsid wsp:val=&quot;00C65F13&quot;/&gt;&lt;wsp:rsid wsp:val=&quot;00C66090&quot;/&gt;&lt;wsp:rsid wsp:val=&quot;00C66E10&quot;/&gt;&lt;wsp:rsid wsp:val=&quot;00C6775D&quot;/&gt;&lt;wsp:rsid wsp:val=&quot;00C67907&quot;/&gt;&lt;wsp:rsid wsp:val=&quot;00C679AD&quot;/&gt;&lt;wsp:rsid wsp:val=&quot;00C70171&quot;/&gt;&lt;wsp:rsid wsp:val=&quot;00C704A0&quot;/&gt;&lt;wsp:rsid wsp:val=&quot;00C70623&quot;/&gt;&lt;wsp:rsid wsp:val=&quot;00C7084C&quot;/&gt;&lt;wsp:rsid wsp:val=&quot;00C70D94&quot;/&gt;&lt;wsp:rsid wsp:val=&quot;00C70FB0&quot;/&gt;&lt;wsp:rsid wsp:val=&quot;00C71208&quot;/&gt;&lt;wsp:rsid wsp:val=&quot;00C7129A&quot;/&gt;&lt;wsp:rsid wsp:val=&quot;00C7138F&quot;/&gt;&lt;wsp:rsid wsp:val=&quot;00C71817&quot;/&gt;&lt;wsp:rsid wsp:val=&quot;00C71BD9&quot;/&gt;&lt;wsp:rsid wsp:val=&quot;00C71C1A&quot;/&gt;&lt;wsp:rsid wsp:val=&quot;00C71D6F&quot;/&gt;&lt;wsp:rsid wsp:val=&quot;00C722AA&quot;/&gt;&lt;wsp:rsid wsp:val=&quot;00C724E7&quot;/&gt;&lt;wsp:rsid wsp:val=&quot;00C724F9&quot;/&gt;&lt;wsp:rsid wsp:val=&quot;00C725CE&quot;/&gt;&lt;wsp:rsid wsp:val=&quot;00C727AA&quot;/&gt;&lt;wsp:rsid wsp:val=&quot;00C72976&quot;/&gt;&lt;wsp:rsid wsp:val=&quot;00C72C3F&quot;/&gt;&lt;wsp:rsid wsp:val=&quot;00C72EE5&quot;/&gt;&lt;wsp:rsid wsp:val=&quot;00C73007&quot;/&gt;&lt;wsp:rsid wsp:val=&quot;00C7308C&quot;/&gt;&lt;wsp:rsid wsp:val=&quot;00C730CB&quot;/&gt;&lt;wsp:rsid wsp:val=&quot;00C733C8&quot;/&gt;&lt;wsp:rsid wsp:val=&quot;00C7357D&quot;/&gt;&lt;wsp:rsid wsp:val=&quot;00C737A6&quot;/&gt;&lt;wsp:rsid wsp:val=&quot;00C73B46&quot;/&gt;&lt;wsp:rsid wsp:val=&quot;00C73C98&quot;/&gt;&lt;wsp:rsid wsp:val=&quot;00C73F0B&quot;/&gt;&lt;wsp:rsid wsp:val=&quot;00C74136&quot;/&gt;&lt;wsp:rsid wsp:val=&quot;00C74444&quot;/&gt;&lt;wsp:rsid wsp:val=&quot;00C744E9&quot;/&gt;&lt;wsp:rsid wsp:val=&quot;00C746DD&quot;/&gt;&lt;wsp:rsid wsp:val=&quot;00C74AB3&quot;/&gt;&lt;wsp:rsid wsp:val=&quot;00C74DDB&quot;/&gt;&lt;wsp:rsid wsp:val=&quot;00C7510D&quot;/&gt;&lt;wsp:rsid wsp:val=&quot;00C75549&quot;/&gt;&lt;wsp:rsid wsp:val=&quot;00C75879&quot;/&gt;&lt;wsp:rsid wsp:val=&quot;00C759D7&quot;/&gt;&lt;wsp:rsid wsp:val=&quot;00C75DF6&quot;/&gt;&lt;wsp:rsid wsp:val=&quot;00C75EFF&quot;/&gt;&lt;wsp:rsid wsp:val=&quot;00C75F7C&quot;/&gt;&lt;wsp:rsid wsp:val=&quot;00C75FD8&quot;/&gt;&lt;wsp:rsid wsp:val=&quot;00C76363&quot;/&gt;&lt;wsp:rsid wsp:val=&quot;00C76412&quot;/&gt;&lt;wsp:rsid wsp:val=&quot;00C7649B&quot;/&gt;&lt;wsp:rsid wsp:val=&quot;00C764E0&quot;/&gt;&lt;wsp:rsid wsp:val=&quot;00C76605&quot;/&gt;&lt;wsp:rsid wsp:val=&quot;00C76769&quot;/&gt;&lt;wsp:rsid wsp:val=&quot;00C767D6&quot;/&gt;&lt;wsp:rsid wsp:val=&quot;00C768B4&quot;/&gt;&lt;wsp:rsid wsp:val=&quot;00C76A2B&quot;/&gt;&lt;wsp:rsid wsp:val=&quot;00C76D67&quot;/&gt;&lt;wsp:rsid wsp:val=&quot;00C77547&quot;/&gt;&lt;wsp:rsid wsp:val=&quot;00C77A78&quot;/&gt;&lt;wsp:rsid wsp:val=&quot;00C77AA2&quot;/&gt;&lt;wsp:rsid wsp:val=&quot;00C77B02&quot;/&gt;&lt;wsp:rsid wsp:val=&quot;00C77C2F&quot;/&gt;&lt;wsp:rsid wsp:val=&quot;00C77E25&quot;/&gt;&lt;wsp:rsid wsp:val=&quot;00C77E3C&quot;/&gt;&lt;wsp:rsid wsp:val=&quot;00C77F5E&quot;/&gt;&lt;wsp:rsid wsp:val=&quot;00C8001E&quot;/&gt;&lt;wsp:rsid wsp:val=&quot;00C800D6&quot;/&gt;&lt;wsp:rsid wsp:val=&quot;00C801BD&quot;/&gt;&lt;wsp:rsid wsp:val=&quot;00C8023C&quot;/&gt;&lt;wsp:rsid wsp:val=&quot;00C808A5&quot;/&gt;&lt;wsp:rsid wsp:val=&quot;00C81116&quot;/&gt;&lt;wsp:rsid wsp:val=&quot;00C812CA&quot;/&gt;&lt;wsp:rsid wsp:val=&quot;00C814D1&quot;/&gt;&lt;wsp:rsid wsp:val=&quot;00C8160C&quot;/&gt;&lt;wsp:rsid wsp:val=&quot;00C81929&quot;/&gt;&lt;wsp:rsid wsp:val=&quot;00C8204C&quot;/&gt;&lt;wsp:rsid wsp:val=&quot;00C8252D&quot;/&gt;&lt;wsp:rsid wsp:val=&quot;00C827AE&quot;/&gt;&lt;wsp:rsid wsp:val=&quot;00C827BE&quot;/&gt;&lt;wsp:rsid wsp:val=&quot;00C82A27&quot;/&gt;&lt;wsp:rsid wsp:val=&quot;00C82A52&quot;/&gt;&lt;wsp:rsid wsp:val=&quot;00C82BC3&quot;/&gt;&lt;wsp:rsid wsp:val=&quot;00C82C83&quot;/&gt;&lt;wsp:rsid wsp:val=&quot;00C82CB0&quot;/&gt;&lt;wsp:rsid wsp:val=&quot;00C82EF1&quot;/&gt;&lt;wsp:rsid wsp:val=&quot;00C82F4D&quot;/&gt;&lt;wsp:rsid wsp:val=&quot;00C82F75&quot;/&gt;&lt;wsp:rsid wsp:val=&quot;00C830B8&quot;/&gt;&lt;wsp:rsid wsp:val=&quot;00C834B6&quot;/&gt;&lt;wsp:rsid wsp:val=&quot;00C834FE&quot;/&gt;&lt;wsp:rsid wsp:val=&quot;00C83935&quot;/&gt;&lt;wsp:rsid wsp:val=&quot;00C8413E&quot;/&gt;&lt;wsp:rsid wsp:val=&quot;00C84374&quot;/&gt;&lt;wsp:rsid wsp:val=&quot;00C847D2&quot;/&gt;&lt;wsp:rsid wsp:val=&quot;00C849A6&quot;/&gt;&lt;wsp:rsid wsp:val=&quot;00C84A24&quot;/&gt;&lt;wsp:rsid wsp:val=&quot;00C84A2F&quot;/&gt;&lt;wsp:rsid wsp:val=&quot;00C84ADE&quot;/&gt;&lt;wsp:rsid wsp:val=&quot;00C85541&quot;/&gt;&lt;wsp:rsid wsp:val=&quot;00C857C0&quot;/&gt;&lt;wsp:rsid wsp:val=&quot;00C85883&quot;/&gt;&lt;wsp:rsid wsp:val=&quot;00C85C3E&quot;/&gt;&lt;wsp:rsid wsp:val=&quot;00C85D75&quot;/&gt;&lt;wsp:rsid wsp:val=&quot;00C85FE0&quot;/&gt;&lt;wsp:rsid wsp:val=&quot;00C861E5&quot;/&gt;&lt;wsp:rsid wsp:val=&quot;00C86251&quot;/&gt;&lt;wsp:rsid wsp:val=&quot;00C86A0A&quot;/&gt;&lt;wsp:rsid wsp:val=&quot;00C86E18&quot;/&gt;&lt;wsp:rsid wsp:val=&quot;00C86EF7&quot;/&gt;&lt;wsp:rsid wsp:val=&quot;00C86F36&quot;/&gt;&lt;wsp:rsid wsp:val=&quot;00C871EB&quot;/&gt;&lt;wsp:rsid wsp:val=&quot;00C87422&quot;/&gt;&lt;wsp:rsid wsp:val=&quot;00C87436&quot;/&gt;&lt;wsp:rsid wsp:val=&quot;00C87585&quot;/&gt;&lt;wsp:rsid wsp:val=&quot;00C876B1&quot;/&gt;&lt;wsp:rsid wsp:val=&quot;00C8788D&quot;/&gt;&lt;wsp:rsid wsp:val=&quot;00C87ADB&quot;/&gt;&lt;wsp:rsid wsp:val=&quot;00C87AF1&quot;/&gt;&lt;wsp:rsid wsp:val=&quot;00C9025E&quot;/&gt;&lt;wsp:rsid wsp:val=&quot;00C9090F&quot;/&gt;&lt;wsp:rsid wsp:val=&quot;00C9092D&quot;/&gt;&lt;wsp:rsid wsp:val=&quot;00C90A44&quot;/&gt;&lt;wsp:rsid wsp:val=&quot;00C90A5E&quot;/&gt;&lt;wsp:rsid wsp:val=&quot;00C912B4&quot;/&gt;&lt;wsp:rsid wsp:val=&quot;00C915E9&quot;/&gt;&lt;wsp:rsid wsp:val=&quot;00C916D2&quot;/&gt;&lt;wsp:rsid wsp:val=&quot;00C919E0&quot;/&gt;&lt;wsp:rsid wsp:val=&quot;00C91F07&quot;/&gt;&lt;wsp:rsid wsp:val=&quot;00C92067&quot;/&gt;&lt;wsp:rsid wsp:val=&quot;00C922B1&quot;/&gt;&lt;wsp:rsid wsp:val=&quot;00C92A1F&quot;/&gt;&lt;wsp:rsid wsp:val=&quot;00C92D2F&quot;/&gt;&lt;wsp:rsid wsp:val=&quot;00C92E03&quot;/&gt;&lt;wsp:rsid wsp:val=&quot;00C92FF1&quot;/&gt;&lt;wsp:rsid wsp:val=&quot;00C9339A&quot;/&gt;&lt;wsp:rsid wsp:val=&quot;00C93645&quot;/&gt;&lt;wsp:rsid wsp:val=&quot;00C93B50&quot;/&gt;&lt;wsp:rsid wsp:val=&quot;00C93CE9&quot;/&gt;&lt;wsp:rsid wsp:val=&quot;00C93F90&quot;/&gt;&lt;wsp:rsid wsp:val=&quot;00C940BE&quot;/&gt;&lt;wsp:rsid wsp:val=&quot;00C94148&quot;/&gt;&lt;wsp:rsid wsp:val=&quot;00C94232&quot;/&gt;&lt;wsp:rsid wsp:val=&quot;00C94317&quot;/&gt;&lt;wsp:rsid wsp:val=&quot;00C94319&quot;/&gt;&lt;wsp:rsid wsp:val=&quot;00C9433D&quot;/&gt;&lt;wsp:rsid wsp:val=&quot;00C943F7&quot;/&gt;&lt;wsp:rsid wsp:val=&quot;00C94481&quot;/&gt;&lt;wsp:rsid wsp:val=&quot;00C944ED&quot;/&gt;&lt;wsp:rsid wsp:val=&quot;00C94BFC&quot;/&gt;&lt;wsp:rsid wsp:val=&quot;00C94C6B&quot;/&gt;&lt;wsp:rsid wsp:val=&quot;00C94EEC&quot;/&gt;&lt;wsp:rsid wsp:val=&quot;00C9535A&quot;/&gt;&lt;wsp:rsid wsp:val=&quot;00C9598D&quot;/&gt;&lt;wsp:rsid wsp:val=&quot;00C959C0&quot;/&gt;&lt;wsp:rsid wsp:val=&quot;00C95A66&quot;/&gt;&lt;wsp:rsid wsp:val=&quot;00C95DD0&quot;/&gt;&lt;wsp:rsid wsp:val=&quot;00C95F8F&quot;/&gt;&lt;wsp:rsid wsp:val=&quot;00C96044&quot;/&gt;&lt;wsp:rsid wsp:val=&quot;00C96336&quot;/&gt;&lt;wsp:rsid wsp:val=&quot;00C9665C&quot;/&gt;&lt;wsp:rsid wsp:val=&quot;00C96E03&quot;/&gt;&lt;wsp:rsid wsp:val=&quot;00C97224&quot;/&gt;&lt;wsp:rsid wsp:val=&quot;00C9738C&quot;/&gt;&lt;wsp:rsid wsp:val=&quot;00C97523&quot;/&gt;&lt;wsp:rsid wsp:val=&quot;00C975D8&quot;/&gt;&lt;wsp:rsid wsp:val=&quot;00C976D2&quot;/&gt;&lt;wsp:rsid wsp:val=&quot;00C978EA&quot;/&gt;&lt;wsp:rsid wsp:val=&quot;00C97DAE&quot;/&gt;&lt;wsp:rsid wsp:val=&quot;00C97E89&quot;/&gt;&lt;wsp:rsid wsp:val=&quot;00CA008A&quot;/&gt;&lt;wsp:rsid wsp:val=&quot;00CA00BC&quot;/&gt;&lt;wsp:rsid wsp:val=&quot;00CA0112&quot;/&gt;&lt;wsp:rsid wsp:val=&quot;00CA054C&quot;/&gt;&lt;wsp:rsid wsp:val=&quot;00CA05E7&quot;/&gt;&lt;wsp:rsid wsp:val=&quot;00CA06B5&quot;/&gt;&lt;wsp:rsid wsp:val=&quot;00CA0747&quot;/&gt;&lt;wsp:rsid wsp:val=&quot;00CA0B0F&quot;/&gt;&lt;wsp:rsid wsp:val=&quot;00CA0B39&quot;/&gt;&lt;wsp:rsid wsp:val=&quot;00CA0BC8&quot;/&gt;&lt;wsp:rsid wsp:val=&quot;00CA0D5D&quot;/&gt;&lt;wsp:rsid wsp:val=&quot;00CA0DA2&quot;/&gt;&lt;wsp:rsid wsp:val=&quot;00CA0EFF&quot;/&gt;&lt;wsp:rsid wsp:val=&quot;00CA1006&quot;/&gt;&lt;wsp:rsid wsp:val=&quot;00CA10CC&quot;/&gt;&lt;wsp:rsid wsp:val=&quot;00CA131A&quot;/&gt;&lt;wsp:rsid wsp:val=&quot;00CA146D&quot;/&gt;&lt;wsp:rsid wsp:val=&quot;00CA16C8&quot;/&gt;&lt;wsp:rsid wsp:val=&quot;00CA16FD&quot;/&gt;&lt;wsp:rsid wsp:val=&quot;00CA1895&quot;/&gt;&lt;wsp:rsid wsp:val=&quot;00CA1A56&quot;/&gt;&lt;wsp:rsid wsp:val=&quot;00CA1B88&quot;/&gt;&lt;wsp:rsid wsp:val=&quot;00CA2053&quot;/&gt;&lt;wsp:rsid wsp:val=&quot;00CA20D9&quot;/&gt;&lt;wsp:rsid wsp:val=&quot;00CA20DF&quot;/&gt;&lt;wsp:rsid wsp:val=&quot;00CA2114&quot;/&gt;&lt;wsp:rsid wsp:val=&quot;00CA244B&quot;/&gt;&lt;wsp:rsid wsp:val=&quot;00CA2647&quot;/&gt;&lt;wsp:rsid wsp:val=&quot;00CA28C5&quot;/&gt;&lt;wsp:rsid wsp:val=&quot;00CA2E3A&quot;/&gt;&lt;wsp:rsid wsp:val=&quot;00CA2F6B&quot;/&gt;&lt;wsp:rsid wsp:val=&quot;00CA3234&quot;/&gt;&lt;wsp:rsid wsp:val=&quot;00CA3358&quot;/&gt;&lt;wsp:rsid wsp:val=&quot;00CA3453&quot;/&gt;&lt;wsp:rsid wsp:val=&quot;00CA370F&quot;/&gt;&lt;wsp:rsid wsp:val=&quot;00CA3E38&quot;/&gt;&lt;wsp:rsid wsp:val=&quot;00CA3FAF&quot;/&gt;&lt;wsp:rsid wsp:val=&quot;00CA40CB&quot;/&gt;&lt;wsp:rsid wsp:val=&quot;00CA410B&quot;/&gt;&lt;wsp:rsid wsp:val=&quot;00CA42A6&quot;/&gt;&lt;wsp:rsid wsp:val=&quot;00CA42F2&quot;/&gt;&lt;wsp:rsid wsp:val=&quot;00CA4311&quot;/&gt;&lt;wsp:rsid wsp:val=&quot;00CA4582&quot;/&gt;&lt;wsp:rsid wsp:val=&quot;00CA46AC&quot;/&gt;&lt;wsp:rsid wsp:val=&quot;00CA4C18&quot;/&gt;&lt;wsp:rsid wsp:val=&quot;00CA5141&quot;/&gt;&lt;wsp:rsid wsp:val=&quot;00CA5263&quot;/&gt;&lt;wsp:rsid wsp:val=&quot;00CA53E4&quot;/&gt;&lt;wsp:rsid wsp:val=&quot;00CA5450&quot;/&gt;&lt;wsp:rsid wsp:val=&quot;00CA56D9&quot;/&gt;&lt;wsp:rsid wsp:val=&quot;00CA5779&quot;/&gt;&lt;wsp:rsid wsp:val=&quot;00CA5A0D&quot;/&gt;&lt;wsp:rsid wsp:val=&quot;00CA5BB3&quot;/&gt;&lt;wsp:rsid wsp:val=&quot;00CA5C4F&quot;/&gt;&lt;wsp:rsid wsp:val=&quot;00CA5F0E&quot;/&gt;&lt;wsp:rsid wsp:val=&quot;00CA6155&quot;/&gt;&lt;wsp:rsid wsp:val=&quot;00CA616B&quot;/&gt;&lt;wsp:rsid wsp:val=&quot;00CA630E&quot;/&gt;&lt;wsp:rsid wsp:val=&quot;00CA6516&quot;/&gt;&lt;wsp:rsid wsp:val=&quot;00CA667F&quot;/&gt;&lt;wsp:rsid wsp:val=&quot;00CA69AD&quot;/&gt;&lt;wsp:rsid wsp:val=&quot;00CA69CE&quot;/&gt;&lt;wsp:rsid wsp:val=&quot;00CA6C03&quot;/&gt;&lt;wsp:rsid wsp:val=&quot;00CA6D05&quot;/&gt;&lt;wsp:rsid wsp:val=&quot;00CA6E64&quot;/&gt;&lt;wsp:rsid wsp:val=&quot;00CA6F0B&quot;/&gt;&lt;wsp:rsid wsp:val=&quot;00CA7000&quot;/&gt;&lt;wsp:rsid wsp:val=&quot;00CA7256&quot;/&gt;&lt;wsp:rsid wsp:val=&quot;00CA732D&quot;/&gt;&lt;wsp:rsid wsp:val=&quot;00CA74B4&quot;/&gt;&lt;wsp:rsid wsp:val=&quot;00CA7566&quot;/&gt;&lt;wsp:rsid wsp:val=&quot;00CA7738&quot;/&gt;&lt;wsp:rsid wsp:val=&quot;00CA774C&quot;/&gt;&lt;wsp:rsid wsp:val=&quot;00CA7A5D&quot;/&gt;&lt;wsp:rsid wsp:val=&quot;00CA7DCE&quot;/&gt;&lt;wsp:rsid wsp:val=&quot;00CB00CB&quot;/&gt;&lt;wsp:rsid wsp:val=&quot;00CB033F&quot;/&gt;&lt;wsp:rsid wsp:val=&quot;00CB036D&quot;/&gt;&lt;wsp:rsid wsp:val=&quot;00CB095C&quot;/&gt;&lt;wsp:rsid wsp:val=&quot;00CB097F&quot;/&gt;&lt;wsp:rsid wsp:val=&quot;00CB09FD&quot;/&gt;&lt;wsp:rsid wsp:val=&quot;00CB0C5A&quot;/&gt;&lt;wsp:rsid wsp:val=&quot;00CB0E81&quot;/&gt;&lt;wsp:rsid wsp:val=&quot;00CB112F&quot;/&gt;&lt;wsp:rsid wsp:val=&quot;00CB1285&quot;/&gt;&lt;wsp:rsid wsp:val=&quot;00CB1472&quot;/&gt;&lt;wsp:rsid wsp:val=&quot;00CB14A5&quot;/&gt;&lt;wsp:rsid wsp:val=&quot;00CB1587&quot;/&gt;&lt;wsp:rsid wsp:val=&quot;00CB195E&quot;/&gt;&lt;wsp:rsid wsp:val=&quot;00CB1B33&quot;/&gt;&lt;wsp:rsid wsp:val=&quot;00CB1C6B&quot;/&gt;&lt;wsp:rsid wsp:val=&quot;00CB1DD6&quot;/&gt;&lt;wsp:rsid wsp:val=&quot;00CB22C5&quot;/&gt;&lt;wsp:rsid wsp:val=&quot;00CB249B&quot;/&gt;&lt;wsp:rsid wsp:val=&quot;00CB2537&quot;/&gt;&lt;wsp:rsid wsp:val=&quot;00CB2B87&quot;/&gt;&lt;wsp:rsid wsp:val=&quot;00CB2C49&quot;/&gt;&lt;wsp:rsid wsp:val=&quot;00CB2C58&quot;/&gt;&lt;wsp:rsid wsp:val=&quot;00CB2DFC&quot;/&gt;&lt;wsp:rsid wsp:val=&quot;00CB2ECE&quot;/&gt;&lt;wsp:rsid wsp:val=&quot;00CB2FB2&quot;/&gt;&lt;wsp:rsid wsp:val=&quot;00CB34B9&quot;/&gt;&lt;wsp:rsid wsp:val=&quot;00CB36BB&quot;/&gt;&lt;wsp:rsid wsp:val=&quot;00CB3927&quot;/&gt;&lt;wsp:rsid wsp:val=&quot;00CB3CEB&quot;/&gt;&lt;wsp:rsid wsp:val=&quot;00CB4171&quot;/&gt;&lt;wsp:rsid wsp:val=&quot;00CB479C&quot;/&gt;&lt;wsp:rsid wsp:val=&quot;00CB4AB3&quot;/&gt;&lt;wsp:rsid wsp:val=&quot;00CB4B60&quot;/&gt;&lt;wsp:rsid wsp:val=&quot;00CB5104&quot;/&gt;&lt;wsp:rsid wsp:val=&quot;00CB5791&quot;/&gt;&lt;wsp:rsid wsp:val=&quot;00CB5879&quot;/&gt;&lt;wsp:rsid wsp:val=&quot;00CB5B36&quot;/&gt;&lt;wsp:rsid wsp:val=&quot;00CB6136&quot;/&gt;&lt;wsp:rsid wsp:val=&quot;00CB6351&quot;/&gt;&lt;wsp:rsid wsp:val=&quot;00CB689B&quot;/&gt;&lt;wsp:rsid wsp:val=&quot;00CB6A08&quot;/&gt;&lt;wsp:rsid wsp:val=&quot;00CB6A2A&quot;/&gt;&lt;wsp:rsid wsp:val=&quot;00CB6DD2&quot;/&gt;&lt;wsp:rsid wsp:val=&quot;00CB72F1&quot;/&gt;&lt;wsp:rsid wsp:val=&quot;00CB74A3&quot;/&gt;&lt;wsp:rsid wsp:val=&quot;00CB7579&quot;/&gt;&lt;wsp:rsid wsp:val=&quot;00CB784A&quot;/&gt;&lt;wsp:rsid wsp:val=&quot;00CC01D4&quot;/&gt;&lt;wsp:rsid wsp:val=&quot;00CC054A&quot;/&gt;&lt;wsp:rsid wsp:val=&quot;00CC054D&quot;/&gt;&lt;wsp:rsid wsp:val=&quot;00CC0670&quot;/&gt;&lt;wsp:rsid wsp:val=&quot;00CC0ABE&quot;/&gt;&lt;wsp:rsid wsp:val=&quot;00CC1160&quot;/&gt;&lt;wsp:rsid wsp:val=&quot;00CC11DC&quot;/&gt;&lt;wsp:rsid wsp:val=&quot;00CC123F&quot;/&gt;&lt;wsp:rsid wsp:val=&quot;00CC12B0&quot;/&gt;&lt;wsp:rsid wsp:val=&quot;00CC1363&quot;/&gt;&lt;wsp:rsid wsp:val=&quot;00CC14DB&quot;/&gt;&lt;wsp:rsid wsp:val=&quot;00CC1924&quot;/&gt;&lt;wsp:rsid wsp:val=&quot;00CC19A4&quot;/&gt;&lt;wsp:rsid wsp:val=&quot;00CC1CFE&quot;/&gt;&lt;wsp:rsid wsp:val=&quot;00CC1E21&quot;/&gt;&lt;wsp:rsid wsp:val=&quot;00CC1E30&quot;/&gt;&lt;wsp:rsid wsp:val=&quot;00CC1F90&quot;/&gt;&lt;wsp:rsid wsp:val=&quot;00CC20D8&quot;/&gt;&lt;wsp:rsid wsp:val=&quot;00CC21FA&quot;/&gt;&lt;wsp:rsid wsp:val=&quot;00CC2460&quot;/&gt;&lt;wsp:rsid wsp:val=&quot;00CC26D0&quot;/&gt;&lt;wsp:rsid wsp:val=&quot;00CC2EE0&quot;/&gt;&lt;wsp:rsid wsp:val=&quot;00CC35C2&quot;/&gt;&lt;wsp:rsid wsp:val=&quot;00CC3A73&quot;/&gt;&lt;wsp:rsid wsp:val=&quot;00CC3D7A&quot;/&gt;&lt;wsp:rsid wsp:val=&quot;00CC4147&quot;/&gt;&lt;wsp:rsid wsp:val=&quot;00CC4551&quot;/&gt;&lt;wsp:rsid wsp:val=&quot;00CC457E&quot;/&gt;&lt;wsp:rsid wsp:val=&quot;00CC47D8&quot;/&gt;&lt;wsp:rsid wsp:val=&quot;00CC486D&quot;/&gt;&lt;wsp:rsid wsp:val=&quot;00CC49BE&quot;/&gt;&lt;wsp:rsid wsp:val=&quot;00CC4E4C&quot;/&gt;&lt;wsp:rsid wsp:val=&quot;00CC4F52&quot;/&gt;&lt;wsp:rsid wsp:val=&quot;00CC5182&quot;/&gt;&lt;wsp:rsid wsp:val=&quot;00CC559D&quot;/&gt;&lt;wsp:rsid wsp:val=&quot;00CC55D9&quot;/&gt;&lt;wsp:rsid wsp:val=&quot;00CC5AB3&quot;/&gt;&lt;wsp:rsid wsp:val=&quot;00CC604E&quot;/&gt;&lt;wsp:rsid wsp:val=&quot;00CC6070&quot;/&gt;&lt;wsp:rsid wsp:val=&quot;00CC60BA&quot;/&gt;&lt;wsp:rsid wsp:val=&quot;00CC613E&quot;/&gt;&lt;wsp:rsid wsp:val=&quot;00CC6481&quot;/&gt;&lt;wsp:rsid wsp:val=&quot;00CC6968&quot;/&gt;&lt;wsp:rsid wsp:val=&quot;00CC697C&quot;/&gt;&lt;wsp:rsid wsp:val=&quot;00CC6B4F&quot;/&gt;&lt;wsp:rsid wsp:val=&quot;00CC6EB3&quot;/&gt;&lt;wsp:rsid wsp:val=&quot;00CC6F53&quot;/&gt;&lt;wsp:rsid wsp:val=&quot;00CC704F&quot;/&gt;&lt;wsp:rsid wsp:val=&quot;00CC725D&quot;/&gt;&lt;wsp:rsid wsp:val=&quot;00CC7527&quot;/&gt;&lt;wsp:rsid wsp:val=&quot;00CC7548&quot;/&gt;&lt;wsp:rsid wsp:val=&quot;00CC755E&quot;/&gt;&lt;wsp:rsid wsp:val=&quot;00CC778B&quot;/&gt;&lt;wsp:rsid wsp:val=&quot;00CC7C65&quot;/&gt;&lt;wsp:rsid wsp:val=&quot;00CC7D0E&quot;/&gt;&lt;wsp:rsid wsp:val=&quot;00CD0513&quot;/&gt;&lt;wsp:rsid wsp:val=&quot;00CD078B&quot;/&gt;&lt;wsp:rsid wsp:val=&quot;00CD09CA&quot;/&gt;&lt;wsp:rsid wsp:val=&quot;00CD0AA4&quot;/&gt;&lt;wsp:rsid wsp:val=&quot;00CD0B41&quot;/&gt;&lt;wsp:rsid wsp:val=&quot;00CD0ECF&quot;/&gt;&lt;wsp:rsid wsp:val=&quot;00CD12E7&quot;/&gt;&lt;wsp:rsid wsp:val=&quot;00CD1390&quot;/&gt;&lt;wsp:rsid wsp:val=&quot;00CD1555&quot;/&gt;&lt;wsp:rsid wsp:val=&quot;00CD17BB&quot;/&gt;&lt;wsp:rsid wsp:val=&quot;00CD17FB&quot;/&gt;&lt;wsp:rsid wsp:val=&quot;00CD185C&quot;/&gt;&lt;wsp:rsid wsp:val=&quot;00CD1BFF&quot;/&gt;&lt;wsp:rsid wsp:val=&quot;00CD1DBC&quot;/&gt;&lt;wsp:rsid wsp:val=&quot;00CD1E29&quot;/&gt;&lt;wsp:rsid wsp:val=&quot;00CD20D1&quot;/&gt;&lt;wsp:rsid wsp:val=&quot;00CD217B&quot;/&gt;&lt;wsp:rsid wsp:val=&quot;00CD226D&quot;/&gt;&lt;wsp:rsid wsp:val=&quot;00CD24FD&quot;/&gt;&lt;wsp:rsid wsp:val=&quot;00CD2552&quot;/&gt;&lt;wsp:rsid wsp:val=&quot;00CD25FB&quot;/&gt;&lt;wsp:rsid wsp:val=&quot;00CD28B7&quot;/&gt;&lt;wsp:rsid wsp:val=&quot;00CD2AFE&quot;/&gt;&lt;wsp:rsid wsp:val=&quot;00CD2D17&quot;/&gt;&lt;wsp:rsid wsp:val=&quot;00CD2DB0&quot;/&gt;&lt;wsp:rsid wsp:val=&quot;00CD2E97&quot;/&gt;&lt;wsp:rsid wsp:val=&quot;00CD32DD&quot;/&gt;&lt;wsp:rsid wsp:val=&quot;00CD341B&quot;/&gt;&lt;wsp:rsid wsp:val=&quot;00CD344E&quot;/&gt;&lt;wsp:rsid wsp:val=&quot;00CD34FC&quot;/&gt;&lt;wsp:rsid wsp:val=&quot;00CD3949&quot;/&gt;&lt;wsp:rsid wsp:val=&quot;00CD394B&quot;/&gt;&lt;wsp:rsid wsp:val=&quot;00CD3F16&quot;/&gt;&lt;wsp:rsid wsp:val=&quot;00CD4326&quot;/&gt;&lt;wsp:rsid wsp:val=&quot;00CD440F&quot;/&gt;&lt;wsp:rsid wsp:val=&quot;00CD44A6&quot;/&gt;&lt;wsp:rsid wsp:val=&quot;00CD44FC&quot;/&gt;&lt;wsp:rsid wsp:val=&quot;00CD4503&quot;/&gt;&lt;wsp:rsid wsp:val=&quot;00CD4AC0&quot;/&gt;&lt;wsp:rsid wsp:val=&quot;00CD4C2D&quot;/&gt;&lt;wsp:rsid wsp:val=&quot;00CD544C&quot;/&gt;&lt;wsp:rsid wsp:val=&quot;00CD5489&quot;/&gt;&lt;wsp:rsid wsp:val=&quot;00CD54B9&quot;/&gt;&lt;wsp:rsid wsp:val=&quot;00CD54F5&quot;/&gt;&lt;wsp:rsid wsp:val=&quot;00CD55A5&quot;/&gt;&lt;wsp:rsid wsp:val=&quot;00CD55E5&quot;/&gt;&lt;wsp:rsid wsp:val=&quot;00CD564A&quot;/&gt;&lt;wsp:rsid wsp:val=&quot;00CD5749&quot;/&gt;&lt;wsp:rsid wsp:val=&quot;00CD5752&quot;/&gt;&lt;wsp:rsid wsp:val=&quot;00CD5810&quot;/&gt;&lt;wsp:rsid wsp:val=&quot;00CD5A3D&quot;/&gt;&lt;wsp:rsid wsp:val=&quot;00CD5B1A&quot;/&gt;&lt;wsp:rsid wsp:val=&quot;00CD5C39&quot;/&gt;&lt;wsp:rsid wsp:val=&quot;00CD5D0E&quot;/&gt;&lt;wsp:rsid wsp:val=&quot;00CD5E25&quot;/&gt;&lt;wsp:rsid wsp:val=&quot;00CD6200&quot;/&gt;&lt;wsp:rsid wsp:val=&quot;00CD6462&quot;/&gt;&lt;wsp:rsid wsp:val=&quot;00CD6527&quot;/&gt;&lt;wsp:rsid wsp:val=&quot;00CD68AD&quot;/&gt;&lt;wsp:rsid wsp:val=&quot;00CD6CA2&quot;/&gt;&lt;wsp:rsid wsp:val=&quot;00CD6E30&quot;/&gt;&lt;wsp:rsid wsp:val=&quot;00CD6FD8&quot;/&gt;&lt;wsp:rsid wsp:val=&quot;00CD700D&quot;/&gt;&lt;wsp:rsid wsp:val=&quot;00CD78D9&quot;/&gt;&lt;wsp:rsid wsp:val=&quot;00CD79C5&quot;/&gt;&lt;wsp:rsid wsp:val=&quot;00CD7B4B&quot;/&gt;&lt;wsp:rsid wsp:val=&quot;00CE00B4&quot;/&gt;&lt;wsp:rsid wsp:val=&quot;00CE01F6&quot;/&gt;&lt;wsp:rsid wsp:val=&quot;00CE0483&quot;/&gt;&lt;wsp:rsid wsp:val=&quot;00CE06BA&quot;/&gt;&lt;wsp:rsid wsp:val=&quot;00CE0AEC&quot;/&gt;&lt;wsp:rsid wsp:val=&quot;00CE0D70&quot;/&gt;&lt;wsp:rsid wsp:val=&quot;00CE115E&quot;/&gt;&lt;wsp:rsid wsp:val=&quot;00CE1203&quot;/&gt;&lt;wsp:rsid wsp:val=&quot;00CE1761&quot;/&gt;&lt;wsp:rsid wsp:val=&quot;00CE1D1F&quot;/&gt;&lt;wsp:rsid wsp:val=&quot;00CE1FE3&quot;/&gt;&lt;wsp:rsid wsp:val=&quot;00CE1FFC&quot;/&gt;&lt;wsp:rsid wsp:val=&quot;00CE24EF&quot;/&gt;&lt;wsp:rsid wsp:val=&quot;00CE26BB&quot;/&gt;&lt;wsp:rsid wsp:val=&quot;00CE271F&quot;/&gt;&lt;wsp:rsid wsp:val=&quot;00CE2B2A&quot;/&gt;&lt;wsp:rsid wsp:val=&quot;00CE2C55&quot;/&gt;&lt;wsp:rsid wsp:val=&quot;00CE2D49&quot;/&gt;&lt;wsp:rsid wsp:val=&quot;00CE306B&quot;/&gt;&lt;wsp:rsid wsp:val=&quot;00CE32E8&quot;/&gt;&lt;wsp:rsid wsp:val=&quot;00CE32FC&quot;/&gt;&lt;wsp:rsid wsp:val=&quot;00CE348A&quot;/&gt;&lt;wsp:rsid wsp:val=&quot;00CE35FA&quot;/&gt;&lt;wsp:rsid wsp:val=&quot;00CE369C&quot;/&gt;&lt;wsp:rsid wsp:val=&quot;00CE3775&quot;/&gt;&lt;wsp:rsid wsp:val=&quot;00CE3A86&quot;/&gt;&lt;wsp:rsid wsp:val=&quot;00CE3BA6&quot;/&gt;&lt;wsp:rsid wsp:val=&quot;00CE3F9A&quot;/&gt;&lt;wsp:rsid wsp:val=&quot;00CE4281&quot;/&gt;&lt;wsp:rsid wsp:val=&quot;00CE4307&quot;/&gt;&lt;wsp:rsid wsp:val=&quot;00CE4687&quot;/&gt;&lt;wsp:rsid wsp:val=&quot;00CE4695&quot;/&gt;&lt;wsp:rsid wsp:val=&quot;00CE46E2&quot;/&gt;&lt;wsp:rsid wsp:val=&quot;00CE474B&quot;/&gt;&lt;wsp:rsid wsp:val=&quot;00CE483C&quot;/&gt;&lt;wsp:rsid wsp:val=&quot;00CE49D8&quot;/&gt;&lt;wsp:rsid wsp:val=&quot;00CE4A21&quot;/&gt;&lt;wsp:rsid wsp:val=&quot;00CE4A63&quot;/&gt;&lt;wsp:rsid wsp:val=&quot;00CE4ADC&quot;/&gt;&lt;wsp:rsid wsp:val=&quot;00CE4B21&quot;/&gt;&lt;wsp:rsid wsp:val=&quot;00CE4EEC&quot;/&gt;&lt;wsp:rsid wsp:val=&quot;00CE4F55&quot;/&gt;&lt;wsp:rsid wsp:val=&quot;00CE4F8C&quot;/&gt;&lt;wsp:rsid wsp:val=&quot;00CE508E&quot;/&gt;&lt;wsp:rsid wsp:val=&quot;00CE5185&quot;/&gt;&lt;wsp:rsid wsp:val=&quot;00CE5287&quot;/&gt;&lt;wsp:rsid wsp:val=&quot;00CE53CD&quot;/&gt;&lt;wsp:rsid wsp:val=&quot;00CE5575&quot;/&gt;&lt;wsp:rsid wsp:val=&quot;00CE587A&quot;/&gt;&lt;wsp:rsid wsp:val=&quot;00CE5A22&quot;/&gt;&lt;wsp:rsid wsp:val=&quot;00CE5AD1&quot;/&gt;&lt;wsp:rsid wsp:val=&quot;00CE5B1C&quot;/&gt;&lt;wsp:rsid wsp:val=&quot;00CE5B95&quot;/&gt;&lt;wsp:rsid wsp:val=&quot;00CE6025&quot;/&gt;&lt;wsp:rsid wsp:val=&quot;00CE6282&quot;/&gt;&lt;wsp:rsid wsp:val=&quot;00CE637F&quot;/&gt;&lt;wsp:rsid wsp:val=&quot;00CE63ED&quot;/&gt;&lt;wsp:rsid wsp:val=&quot;00CE6449&quot;/&gt;&lt;wsp:rsid wsp:val=&quot;00CE6927&quot;/&gt;&lt;wsp:rsid wsp:val=&quot;00CE6AAA&quot;/&gt;&lt;wsp:rsid wsp:val=&quot;00CE6C34&quot;/&gt;&lt;wsp:rsid wsp:val=&quot;00CE6E63&quot;/&gt;&lt;wsp:rsid wsp:val=&quot;00CE7245&quot;/&gt;&lt;wsp:rsid wsp:val=&quot;00CE72A8&quot;/&gt;&lt;wsp:rsid wsp:val=&quot;00CE748C&quot;/&gt;&lt;wsp:rsid wsp:val=&quot;00CE76CE&quot;/&gt;&lt;wsp:rsid wsp:val=&quot;00CE7B02&quot;/&gt;&lt;wsp:rsid wsp:val=&quot;00CE7B39&quot;/&gt;&lt;wsp:rsid wsp:val=&quot;00CF01C3&quot;/&gt;&lt;wsp:rsid wsp:val=&quot;00CF0760&quot;/&gt;&lt;wsp:rsid wsp:val=&quot;00CF0905&quot;/&gt;&lt;wsp:rsid wsp:val=&quot;00CF0BF0&quot;/&gt;&lt;wsp:rsid wsp:val=&quot;00CF0D1C&quot;/&gt;&lt;wsp:rsid wsp:val=&quot;00CF0FDB&quot;/&gt;&lt;wsp:rsid wsp:val=&quot;00CF1018&quot;/&gt;&lt;wsp:rsid wsp:val=&quot;00CF1393&quot;/&gt;&lt;wsp:rsid wsp:val=&quot;00CF18C2&quot;/&gt;&lt;wsp:rsid wsp:val=&quot;00CF1CC8&quot;/&gt;&lt;wsp:rsid wsp:val=&quot;00CF1D9B&quot;/&gt;&lt;wsp:rsid wsp:val=&quot;00CF1EB8&quot;/&gt;&lt;wsp:rsid wsp:val=&quot;00CF1F20&quot;/&gt;&lt;wsp:rsid wsp:val=&quot;00CF2288&quot;/&gt;&lt;wsp:rsid wsp:val=&quot;00CF2578&quot;/&gt;&lt;wsp:rsid wsp:val=&quot;00CF281F&quot;/&gt;&lt;wsp:rsid wsp:val=&quot;00CF2D1D&quot;/&gt;&lt;wsp:rsid wsp:val=&quot;00CF2D47&quot;/&gt;&lt;wsp:rsid wsp:val=&quot;00CF336A&quot;/&gt;&lt;wsp:rsid wsp:val=&quot;00CF37F7&quot;/&gt;&lt;wsp:rsid wsp:val=&quot;00CF3C42&quot;/&gt;&lt;wsp:rsid wsp:val=&quot;00CF3D81&quot;/&gt;&lt;wsp:rsid wsp:val=&quot;00CF40BB&quot;/&gt;&lt;wsp:rsid wsp:val=&quot;00CF48CD&quot;/&gt;&lt;wsp:rsid wsp:val=&quot;00CF4FA3&quot;/&gt;&lt;wsp:rsid wsp:val=&quot;00CF52A1&quot;/&gt;&lt;wsp:rsid wsp:val=&quot;00CF57A9&quot;/&gt;&lt;wsp:rsid wsp:val=&quot;00CF5858&quot;/&gt;&lt;wsp:rsid wsp:val=&quot;00CF5C4F&quot;/&gt;&lt;wsp:rsid wsp:val=&quot;00CF5C86&quot;/&gt;&lt;wsp:rsid wsp:val=&quot;00CF624F&quot;/&gt;&lt;wsp:rsid wsp:val=&quot;00CF6430&quot;/&gt;&lt;wsp:rsid wsp:val=&quot;00CF6571&quot;/&gt;&lt;wsp:rsid wsp:val=&quot;00CF6B88&quot;/&gt;&lt;wsp:rsid wsp:val=&quot;00CF6F12&quot;/&gt;&lt;wsp:rsid wsp:val=&quot;00CF7086&quot;/&gt;&lt;wsp:rsid wsp:val=&quot;00CF7184&quot;/&gt;&lt;wsp:rsid wsp:val=&quot;00CF7422&quot;/&gt;&lt;wsp:rsid wsp:val=&quot;00CF7A28&quot;/&gt;&lt;wsp:rsid wsp:val=&quot;00CF7B39&quot;/&gt;&lt;wsp:rsid wsp:val=&quot;00CF7CDC&quot;/&gt;&lt;wsp:rsid wsp:val=&quot;00CF7EE4&quot;/&gt;&lt;wsp:rsid wsp:val=&quot;00CF7F4F&quot;/&gt;&lt;wsp:rsid wsp:val=&quot;00D00795&quot;/&gt;&lt;wsp:rsid wsp:val=&quot;00D00858&quot;/&gt;&lt;wsp:rsid wsp:val=&quot;00D0089E&quot;/&gt;&lt;wsp:rsid wsp:val=&quot;00D009B1&quot;/&gt;&lt;wsp:rsid wsp:val=&quot;00D00B4B&quot;/&gt;&lt;wsp:rsid wsp:val=&quot;00D0116E&quot;/&gt;&lt;wsp:rsid wsp:val=&quot;00D011B9&quot;/&gt;&lt;wsp:rsid wsp:val=&quot;00D012E7&quot;/&gt;&lt;wsp:rsid wsp:val=&quot;00D01581&quot;/&gt;&lt;wsp:rsid wsp:val=&quot;00D01776&quot;/&gt;&lt;wsp:rsid wsp:val=&quot;00D01F5E&quot;/&gt;&lt;wsp:rsid wsp:val=&quot;00D02236&quot;/&gt;&lt;wsp:rsid wsp:val=&quot;00D02530&quot;/&gt;&lt;wsp:rsid wsp:val=&quot;00D02656&quot;/&gt;&lt;wsp:rsid wsp:val=&quot;00D028EB&quot;/&gt;&lt;wsp:rsid wsp:val=&quot;00D0293B&quot;/&gt;&lt;wsp:rsid wsp:val=&quot;00D02AC2&quot;/&gt;&lt;wsp:rsid wsp:val=&quot;00D02D38&quot;/&gt;&lt;wsp:rsid wsp:val=&quot;00D02E6E&quot;/&gt;&lt;wsp:rsid wsp:val=&quot;00D02ED1&quot;/&gt;&lt;wsp:rsid wsp:val=&quot;00D0397F&quot;/&gt;&lt;wsp:rsid wsp:val=&quot;00D039DD&quot;/&gt;&lt;wsp:rsid wsp:val=&quot;00D03C31&quot;/&gt;&lt;wsp:rsid wsp:val=&quot;00D03DB7&quot;/&gt;&lt;wsp:rsid wsp:val=&quot;00D03EB2&quot;/&gt;&lt;wsp:rsid wsp:val=&quot;00D03EB7&quot;/&gt;&lt;wsp:rsid wsp:val=&quot;00D0467B&quot;/&gt;&lt;wsp:rsid wsp:val=&quot;00D0474D&quot;/&gt;&lt;wsp:rsid wsp:val=&quot;00D049FC&quot;/&gt;&lt;wsp:rsid wsp:val=&quot;00D04D67&quot;/&gt;&lt;wsp:rsid wsp:val=&quot;00D05318&quot;/&gt;&lt;wsp:rsid wsp:val=&quot;00D0533D&quot;/&gt;&lt;wsp:rsid wsp:val=&quot;00D05637&quot;/&gt;&lt;wsp:rsid wsp:val=&quot;00D05AA3&quot;/&gt;&lt;wsp:rsid wsp:val=&quot;00D05C6F&quot;/&gt;&lt;wsp:rsid wsp:val=&quot;00D05D0B&quot;/&gt;&lt;wsp:rsid wsp:val=&quot;00D0631D&quot;/&gt;&lt;wsp:rsid wsp:val=&quot;00D063CB&quot;/&gt;&lt;wsp:rsid wsp:val=&quot;00D065FC&quot;/&gt;&lt;wsp:rsid wsp:val=&quot;00D06628&quot;/&gt;&lt;wsp:rsid wsp:val=&quot;00D06666&quot;/&gt;&lt;wsp:rsid wsp:val=&quot;00D067D1&quot;/&gt;&lt;wsp:rsid wsp:val=&quot;00D06823&quot;/&gt;&lt;wsp:rsid wsp:val=&quot;00D069C8&quot;/&gt;&lt;wsp:rsid wsp:val=&quot;00D074B7&quot;/&gt;&lt;wsp:rsid wsp:val=&quot;00D074BC&quot;/&gt;&lt;wsp:rsid wsp:val=&quot;00D074E6&quot;/&gt;&lt;wsp:rsid wsp:val=&quot;00D07AA4&quot;/&gt;&lt;wsp:rsid wsp:val=&quot;00D07BE8&quot;/&gt;&lt;wsp:rsid wsp:val=&quot;00D10097&quot;/&gt;&lt;wsp:rsid wsp:val=&quot;00D10D69&quot;/&gt;&lt;wsp:rsid wsp:val=&quot;00D1105E&quot;/&gt;&lt;wsp:rsid wsp:val=&quot;00D1133B&quot;/&gt;&lt;wsp:rsid wsp:val=&quot;00D11459&quot;/&gt;&lt;wsp:rsid wsp:val=&quot;00D11599&quot;/&gt;&lt;wsp:rsid wsp:val=&quot;00D115D0&quot;/&gt;&lt;wsp:rsid wsp:val=&quot;00D1162A&quot;/&gt;&lt;wsp:rsid wsp:val=&quot;00D11680&quot;/&gt;&lt;wsp:rsid wsp:val=&quot;00D117B2&quot;/&gt;&lt;wsp:rsid wsp:val=&quot;00D11BF6&quot;/&gt;&lt;wsp:rsid wsp:val=&quot;00D11EAA&quot;/&gt;&lt;wsp:rsid wsp:val=&quot;00D11F2D&quot;/&gt;&lt;wsp:rsid wsp:val=&quot;00D1215A&quot;/&gt;&lt;wsp:rsid wsp:val=&quot;00D1228D&quot;/&gt;&lt;wsp:rsid wsp:val=&quot;00D1234B&quot;/&gt;&lt;wsp:rsid wsp:val=&quot;00D123D7&quot;/&gt;&lt;wsp:rsid wsp:val=&quot;00D12983&quot;/&gt;&lt;wsp:rsid wsp:val=&quot;00D12E50&quot;/&gt;&lt;wsp:rsid wsp:val=&quot;00D12EF2&quot;/&gt;&lt;wsp:rsid wsp:val=&quot;00D13089&quot;/&gt;&lt;wsp:rsid wsp:val=&quot;00D131AB&quot;/&gt;&lt;wsp:rsid wsp:val=&quot;00D1375E&quot;/&gt;&lt;wsp:rsid wsp:val=&quot;00D137B0&quot;/&gt;&lt;wsp:rsid wsp:val=&quot;00D13B6D&quot;/&gt;&lt;wsp:rsid wsp:val=&quot;00D14376&quot;/&gt;&lt;wsp:rsid wsp:val=&quot;00D14AA9&quot;/&gt;&lt;wsp:rsid wsp:val=&quot;00D14B01&quot;/&gt;&lt;wsp:rsid wsp:val=&quot;00D15028&quot;/&gt;&lt;wsp:rsid wsp:val=&quot;00D15269&quot;/&gt;&lt;wsp:rsid wsp:val=&quot;00D1541D&quot;/&gt;&lt;wsp:rsid wsp:val=&quot;00D15526&quot;/&gt;&lt;wsp:rsid wsp:val=&quot;00D156DD&quot;/&gt;&lt;wsp:rsid wsp:val=&quot;00D156F6&quot;/&gt;&lt;wsp:rsid wsp:val=&quot;00D1579D&quot;/&gt;&lt;wsp:rsid wsp:val=&quot;00D157C2&quot;/&gt;&lt;wsp:rsid wsp:val=&quot;00D158A1&quot;/&gt;&lt;wsp:rsid wsp:val=&quot;00D15AB5&quot;/&gt;&lt;wsp:rsid wsp:val=&quot;00D15B06&quot;/&gt;&lt;wsp:rsid wsp:val=&quot;00D160AF&quot;/&gt;&lt;wsp:rsid wsp:val=&quot;00D162B2&quot;/&gt;&lt;wsp:rsid wsp:val=&quot;00D16447&quot;/&gt;&lt;wsp:rsid wsp:val=&quot;00D1645C&quot;/&gt;&lt;wsp:rsid wsp:val=&quot;00D16554&quot;/&gt;&lt;wsp:rsid wsp:val=&quot;00D165DF&quot;/&gt;&lt;wsp:rsid wsp:val=&quot;00D165FA&quot;/&gt;&lt;wsp:rsid wsp:val=&quot;00D16750&quot;/&gt;&lt;wsp:rsid wsp:val=&quot;00D16D2D&quot;/&gt;&lt;wsp:rsid wsp:val=&quot;00D170F5&quot;/&gt;&lt;wsp:rsid wsp:val=&quot;00D17215&quot;/&gt;&lt;wsp:rsid wsp:val=&quot;00D17293&quot;/&gt;&lt;wsp:rsid wsp:val=&quot;00D17642&quot;/&gt;&lt;wsp:rsid wsp:val=&quot;00D177D8&quot;/&gt;&lt;wsp:rsid wsp:val=&quot;00D17D8D&quot;/&gt;&lt;wsp:rsid wsp:val=&quot;00D17E03&quot;/&gt;&lt;wsp:rsid wsp:val=&quot;00D17F16&quot;/&gt;&lt;wsp:rsid wsp:val=&quot;00D20413&quot;/&gt;&lt;wsp:rsid wsp:val=&quot;00D20584&quot;/&gt;&lt;wsp:rsid wsp:val=&quot;00D205CB&quot;/&gt;&lt;wsp:rsid wsp:val=&quot;00D20634&quot;/&gt;&lt;wsp:rsid wsp:val=&quot;00D206C6&quot;/&gt;&lt;wsp:rsid wsp:val=&quot;00D20768&quot;/&gt;&lt;wsp:rsid wsp:val=&quot;00D21200&quot;/&gt;&lt;wsp:rsid wsp:val=&quot;00D21345&quot;/&gt;&lt;wsp:rsid wsp:val=&quot;00D217F6&quot;/&gt;&lt;wsp:rsid wsp:val=&quot;00D2188D&quot;/&gt;&lt;wsp:rsid wsp:val=&quot;00D21B87&quot;/&gt;&lt;wsp:rsid wsp:val=&quot;00D21CB3&quot;/&gt;&lt;wsp:rsid wsp:val=&quot;00D21E2A&quot;/&gt;&lt;wsp:rsid wsp:val=&quot;00D21E50&quot;/&gt;&lt;wsp:rsid wsp:val=&quot;00D21FF4&quot;/&gt;&lt;wsp:rsid wsp:val=&quot;00D22008&quot;/&gt;&lt;wsp:rsid wsp:val=&quot;00D220AF&quot;/&gt;&lt;wsp:rsid wsp:val=&quot;00D22456&quot;/&gt;&lt;wsp:rsid wsp:val=&quot;00D22500&quot;/&gt;&lt;wsp:rsid wsp:val=&quot;00D227D8&quot;/&gt;&lt;wsp:rsid wsp:val=&quot;00D228B7&quot;/&gt;&lt;wsp:rsid wsp:val=&quot;00D22A92&quot;/&gt;&lt;wsp:rsid wsp:val=&quot;00D22ACC&quot;/&gt;&lt;wsp:rsid wsp:val=&quot;00D22BFB&quot;/&gt;&lt;wsp:rsid wsp:val=&quot;00D23285&quot;/&gt;&lt;wsp:rsid wsp:val=&quot;00D23329&quot;/&gt;&lt;wsp:rsid wsp:val=&quot;00D23776&quot;/&gt;&lt;wsp:rsid wsp:val=&quot;00D23973&quot;/&gt;&lt;wsp:rsid wsp:val=&quot;00D23B59&quot;/&gt;&lt;wsp:rsid wsp:val=&quot;00D23DED&quot;/&gt;&lt;wsp:rsid wsp:val=&quot;00D24130&quot;/&gt;&lt;wsp:rsid wsp:val=&quot;00D24183&quot;/&gt;&lt;wsp:rsid wsp:val=&quot;00D243D7&quot;/&gt;&lt;wsp:rsid wsp:val=&quot;00D245D3&quot;/&gt;&lt;wsp:rsid wsp:val=&quot;00D247B6&quot;/&gt;&lt;wsp:rsid wsp:val=&quot;00D24A96&quot;/&gt;&lt;wsp:rsid wsp:val=&quot;00D24AA1&quot;/&gt;&lt;wsp:rsid wsp:val=&quot;00D24D45&quot;/&gt;&lt;wsp:rsid wsp:val=&quot;00D24FE2&quot;/&gt;&lt;wsp:rsid wsp:val=&quot;00D25255&quot;/&gt;&lt;wsp:rsid wsp:val=&quot;00D252AE&quot;/&gt;&lt;wsp:rsid wsp:val=&quot;00D25396&quot;/&gt;&lt;wsp:rsid wsp:val=&quot;00D25478&quot;/&gt;&lt;wsp:rsid wsp:val=&quot;00D25B6B&quot;/&gt;&lt;wsp:rsid wsp:val=&quot;00D25C8C&quot;/&gt;&lt;wsp:rsid wsp:val=&quot;00D25D27&quot;/&gt;&lt;wsp:rsid wsp:val=&quot;00D25F11&quot;/&gt;&lt;wsp:rsid wsp:val=&quot;00D26132&quot;/&gt;&lt;wsp:rsid wsp:val=&quot;00D262B2&quot;/&gt;&lt;wsp:rsid wsp:val=&quot;00D26699&quot;/&gt;&lt;wsp:rsid wsp:val=&quot;00D26A91&quot;/&gt;&lt;wsp:rsid wsp:val=&quot;00D26C13&quot;/&gt;&lt;wsp:rsid wsp:val=&quot;00D26DE5&quot;/&gt;&lt;wsp:rsid wsp:val=&quot;00D26F00&quot;/&gt;&lt;wsp:rsid wsp:val=&quot;00D271DE&quot;/&gt;&lt;wsp:rsid wsp:val=&quot;00D273E0&quot;/&gt;&lt;wsp:rsid wsp:val=&quot;00D2750E&quot;/&gt;&lt;wsp:rsid wsp:val=&quot;00D2758A&quot;/&gt;&lt;wsp:rsid wsp:val=&quot;00D27AE6&quot;/&gt;&lt;wsp:rsid wsp:val=&quot;00D27C25&quot;/&gt;&lt;wsp:rsid wsp:val=&quot;00D27CFD&quot;/&gt;&lt;wsp:rsid wsp:val=&quot;00D27E60&quot;/&gt;&lt;wsp:rsid wsp:val=&quot;00D27FDA&quot;/&gt;&lt;wsp:rsid wsp:val=&quot;00D30469&quot;/&gt;&lt;wsp:rsid wsp:val=&quot;00D30726&quot;/&gt;&lt;wsp:rsid wsp:val=&quot;00D30729&quot;/&gt;&lt;wsp:rsid wsp:val=&quot;00D309A9&quot;/&gt;&lt;wsp:rsid wsp:val=&quot;00D30BEE&quot;/&gt;&lt;wsp:rsid wsp:val=&quot;00D30C65&quot;/&gt;&lt;wsp:rsid wsp:val=&quot;00D30C83&quot;/&gt;&lt;wsp:rsid wsp:val=&quot;00D30D85&quot;/&gt;&lt;wsp:rsid wsp:val=&quot;00D31009&quot;/&gt;&lt;wsp:rsid wsp:val=&quot;00D31A9C&quot;/&gt;&lt;wsp:rsid wsp:val=&quot;00D31BDE&quot;/&gt;&lt;wsp:rsid wsp:val=&quot;00D31DBC&quot;/&gt;&lt;wsp:rsid wsp:val=&quot;00D32041&quot;/&gt;&lt;wsp:rsid wsp:val=&quot;00D322EF&quot;/&gt;&lt;wsp:rsid wsp:val=&quot;00D3325D&quot;/&gt;&lt;wsp:rsid wsp:val=&quot;00D33336&quot;/&gt;&lt;wsp:rsid wsp:val=&quot;00D334EE&quot;/&gt;&lt;wsp:rsid wsp:val=&quot;00D33899&quot;/&gt;&lt;wsp:rsid wsp:val=&quot;00D33C05&quot;/&gt;&lt;wsp:rsid wsp:val=&quot;00D344C7&quot;/&gt;&lt;wsp:rsid wsp:val=&quot;00D34532&quot;/&gt;&lt;wsp:rsid wsp:val=&quot;00D34616&quot;/&gt;&lt;wsp:rsid wsp:val=&quot;00D34EAA&quot;/&gt;&lt;wsp:rsid wsp:val=&quot;00D34EE7&quot;/&gt;&lt;wsp:rsid wsp:val=&quot;00D34FF7&quot;/&gt;&lt;wsp:rsid wsp:val=&quot;00D35693&quot;/&gt;&lt;wsp:rsid wsp:val=&quot;00D35736&quot;/&gt;&lt;wsp:rsid wsp:val=&quot;00D35846&quot;/&gt;&lt;wsp:rsid wsp:val=&quot;00D35B23&quot;/&gt;&lt;wsp:rsid wsp:val=&quot;00D35C58&quot;/&gt;&lt;wsp:rsid wsp:val=&quot;00D35EA8&quot;/&gt;&lt;wsp:rsid wsp:val=&quot;00D35F1C&quot;/&gt;&lt;wsp:rsid wsp:val=&quot;00D35F30&quot;/&gt;&lt;wsp:rsid wsp:val=&quot;00D362EF&quot;/&gt;&lt;wsp:rsid wsp:val=&quot;00D365EB&quot;/&gt;&lt;wsp:rsid wsp:val=&quot;00D371A4&quot;/&gt;&lt;wsp:rsid wsp:val=&quot;00D373B4&quot;/&gt;&lt;wsp:rsid wsp:val=&quot;00D40011&quot;/&gt;&lt;wsp:rsid wsp:val=&quot;00D4014D&quot;/&gt;&lt;wsp:rsid wsp:val=&quot;00D4020E&quot;/&gt;&lt;wsp:rsid wsp:val=&quot;00D40369&quot;/&gt;&lt;wsp:rsid wsp:val=&quot;00D40413&quot;/&gt;&lt;wsp:rsid wsp:val=&quot;00D40689&quot;/&gt;&lt;wsp:rsid wsp:val=&quot;00D406A4&quot;/&gt;&lt;wsp:rsid wsp:val=&quot;00D40982&quot;/&gt;&lt;wsp:rsid wsp:val=&quot;00D40F2F&quot;/&gt;&lt;wsp:rsid wsp:val=&quot;00D4100B&quot;/&gt;&lt;wsp:rsid wsp:val=&quot;00D4113E&quot;/&gt;&lt;wsp:rsid wsp:val=&quot;00D4143F&quot;/&gt;&lt;wsp:rsid wsp:val=&quot;00D416DE&quot;/&gt;&lt;wsp:rsid wsp:val=&quot;00D41809&quot;/&gt;&lt;wsp:rsid wsp:val=&quot;00D41EFF&quot;/&gt;&lt;wsp:rsid wsp:val=&quot;00D41FB0&quot;/&gt;&lt;wsp:rsid wsp:val=&quot;00D41FFB&quot;/&gt;&lt;wsp:rsid wsp:val=&quot;00D420D7&quot;/&gt;&lt;wsp:rsid wsp:val=&quot;00D42209&quot;/&gt;&lt;wsp:rsid wsp:val=&quot;00D42211&quot;/&gt;&lt;wsp:rsid wsp:val=&quot;00D4237D&quot;/&gt;&lt;wsp:rsid wsp:val=&quot;00D4242C&quot;/&gt;&lt;wsp:rsid wsp:val=&quot;00D42465&quot;/&gt;&lt;wsp:rsid wsp:val=&quot;00D426F6&quot;/&gt;&lt;wsp:rsid wsp:val=&quot;00D42812&quot;/&gt;&lt;wsp:rsid wsp:val=&quot;00D42B07&quot;/&gt;&lt;wsp:rsid wsp:val=&quot;00D42B50&quot;/&gt;&lt;wsp:rsid wsp:val=&quot;00D42FA2&quot;/&gt;&lt;wsp:rsid wsp:val=&quot;00D431A0&quot;/&gt;&lt;wsp:rsid wsp:val=&quot;00D431C6&quot;/&gt;&lt;wsp:rsid wsp:val=&quot;00D434FC&quot;/&gt;&lt;wsp:rsid wsp:val=&quot;00D435C1&quot;/&gt;&lt;wsp:rsid wsp:val=&quot;00D43AA7&quot;/&gt;&lt;wsp:rsid wsp:val=&quot;00D43ADF&quot;/&gt;&lt;wsp:rsid wsp:val=&quot;00D43F92&quot;/&gt;&lt;wsp:rsid wsp:val=&quot;00D44317&quot;/&gt;&lt;wsp:rsid wsp:val=&quot;00D44986&quot;/&gt;&lt;wsp:rsid wsp:val=&quot;00D44C46&quot;/&gt;&lt;wsp:rsid wsp:val=&quot;00D45056&quot;/&gt;&lt;wsp:rsid wsp:val=&quot;00D45131&quot;/&gt;&lt;wsp:rsid wsp:val=&quot;00D455C4&quot;/&gt;&lt;wsp:rsid wsp:val=&quot;00D458D2&quot;/&gt;&lt;wsp:rsid wsp:val=&quot;00D45B46&quot;/&gt;&lt;wsp:rsid wsp:val=&quot;00D45CA0&quot;/&gt;&lt;wsp:rsid wsp:val=&quot;00D45DA1&quot;/&gt;&lt;wsp:rsid wsp:val=&quot;00D4615E&quot;/&gt;&lt;wsp:rsid wsp:val=&quot;00D4650C&quot;/&gt;&lt;wsp:rsid wsp:val=&quot;00D4689E&quot;/&gt;&lt;wsp:rsid wsp:val=&quot;00D46B26&quot;/&gt;&lt;wsp:rsid wsp:val=&quot;00D46BFD&quot;/&gt;&lt;wsp:rsid wsp:val=&quot;00D46E01&quot;/&gt;&lt;wsp:rsid wsp:val=&quot;00D46E39&quot;/&gt;&lt;wsp:rsid wsp:val=&quot;00D46ECA&quot;/&gt;&lt;wsp:rsid wsp:val=&quot;00D47363&quot;/&gt;&lt;wsp:rsid wsp:val=&quot;00D475D9&quot;/&gt;&lt;wsp:rsid wsp:val=&quot;00D47874&quot;/&gt;&lt;wsp:rsid wsp:val=&quot;00D47981&quot;/&gt;&lt;wsp:rsid wsp:val=&quot;00D479A2&quot;/&gt;&lt;wsp:rsid wsp:val=&quot;00D47BE6&quot;/&gt;&lt;wsp:rsid wsp:val=&quot;00D47C3E&quot;/&gt;&lt;wsp:rsid wsp:val=&quot;00D47D29&quot;/&gt;&lt;wsp:rsid wsp:val=&quot;00D47FBF&quot;/&gt;&lt;wsp:rsid wsp:val=&quot;00D50008&quot;/&gt;&lt;wsp:rsid wsp:val=&quot;00D50086&quot;/&gt;&lt;wsp:rsid wsp:val=&quot;00D5037C&quot;/&gt;&lt;wsp:rsid wsp:val=&quot;00D503D3&quot;/&gt;&lt;wsp:rsid wsp:val=&quot;00D50449&quot;/&gt;&lt;wsp:rsid wsp:val=&quot;00D50A8E&quot;/&gt;&lt;wsp:rsid wsp:val=&quot;00D50C63&quot;/&gt;&lt;wsp:rsid wsp:val=&quot;00D50F45&quot;/&gt;&lt;wsp:rsid wsp:val=&quot;00D5117C&quot;/&gt;&lt;wsp:rsid wsp:val=&quot;00D51305&quot;/&gt;&lt;wsp:rsid wsp:val=&quot;00D5131B&quot;/&gt;&lt;wsp:rsid wsp:val=&quot;00D51412&quot;/&gt;&lt;wsp:rsid wsp:val=&quot;00D514FB&quot;/&gt;&lt;wsp:rsid wsp:val=&quot;00D516C4&quot;/&gt;&lt;wsp:rsid wsp:val=&quot;00D51791&quot;/&gt;&lt;wsp:rsid wsp:val=&quot;00D517B1&quot;/&gt;&lt;wsp:rsid wsp:val=&quot;00D517DC&quot;/&gt;&lt;wsp:rsid wsp:val=&quot;00D51CF8&quot;/&gt;&lt;wsp:rsid wsp:val=&quot;00D52057&quot;/&gt;&lt;wsp:rsid wsp:val=&quot;00D520CC&quot;/&gt;&lt;wsp:rsid wsp:val=&quot;00D52A56&quot;/&gt;&lt;wsp:rsid wsp:val=&quot;00D52DC0&quot;/&gt;&lt;wsp:rsid wsp:val=&quot;00D535DE&quot;/&gt;&lt;wsp:rsid wsp:val=&quot;00D537F9&quot;/&gt;&lt;wsp:rsid wsp:val=&quot;00D53993&quot;/&gt;&lt;wsp:rsid wsp:val=&quot;00D53A69&quot;/&gt;&lt;wsp:rsid wsp:val=&quot;00D53BA3&quot;/&gt;&lt;wsp:rsid wsp:val=&quot;00D53C9B&quot;/&gt;&lt;wsp:rsid wsp:val=&quot;00D53D45&quot;/&gt;&lt;wsp:rsid wsp:val=&quot;00D540B3&quot;/&gt;&lt;wsp:rsid wsp:val=&quot;00D540B6&quot;/&gt;&lt;wsp:rsid wsp:val=&quot;00D54674&quot;/&gt;&lt;wsp:rsid wsp:val=&quot;00D54831&quot;/&gt;&lt;wsp:rsid wsp:val=&quot;00D552BA&quot;/&gt;&lt;wsp:rsid wsp:val=&quot;00D558BB&quot;/&gt;&lt;wsp:rsid wsp:val=&quot;00D55976&quot;/&gt;&lt;wsp:rsid wsp:val=&quot;00D55A0A&quot;/&gt;&lt;wsp:rsid wsp:val=&quot;00D55A25&quot;/&gt;&lt;wsp:rsid wsp:val=&quot;00D55B3F&quot;/&gt;&lt;wsp:rsid wsp:val=&quot;00D55C79&quot;/&gt;&lt;wsp:rsid wsp:val=&quot;00D55C9F&quot;/&gt;&lt;wsp:rsid wsp:val=&quot;00D56499&quot;/&gt;&lt;wsp:rsid wsp:val=&quot;00D56A5A&quot;/&gt;&lt;wsp:rsid wsp:val=&quot;00D56B76&quot;/&gt;&lt;wsp:rsid wsp:val=&quot;00D56BEE&quot;/&gt;&lt;wsp:rsid wsp:val=&quot;00D5705E&quot;/&gt;&lt;wsp:rsid wsp:val=&quot;00D572FB&quot;/&gt;&lt;wsp:rsid wsp:val=&quot;00D57645&quot;/&gt;&lt;wsp:rsid wsp:val=&quot;00D57875&quot;/&gt;&lt;wsp:rsid wsp:val=&quot;00D57A7E&quot;/&gt;&lt;wsp:rsid wsp:val=&quot;00D57F78&quot;/&gt;&lt;wsp:rsid wsp:val=&quot;00D60039&quot;/&gt;&lt;wsp:rsid wsp:val=&quot;00D60406&quot;/&gt;&lt;wsp:rsid wsp:val=&quot;00D60418&quot;/&gt;&lt;wsp:rsid wsp:val=&quot;00D6043C&quot;/&gt;&lt;wsp:rsid wsp:val=&quot;00D6052B&quot;/&gt;&lt;wsp:rsid wsp:val=&quot;00D60759&quot;/&gt;&lt;wsp:rsid wsp:val=&quot;00D60B6D&quot;/&gt;&lt;wsp:rsid wsp:val=&quot;00D60C7F&quot;/&gt;&lt;wsp:rsid wsp:val=&quot;00D60D00&quot;/&gt;&lt;wsp:rsid wsp:val=&quot;00D60F78&quot;/&gt;&lt;wsp:rsid wsp:val=&quot;00D6136D&quot;/&gt;&lt;wsp:rsid wsp:val=&quot;00D61977&quot;/&gt;&lt;wsp:rsid wsp:val=&quot;00D621BB&quot;/&gt;&lt;wsp:rsid wsp:val=&quot;00D6256D&quot;/&gt;&lt;wsp:rsid wsp:val=&quot;00D625A7&quot;/&gt;&lt;wsp:rsid wsp:val=&quot;00D62963&quot;/&gt;&lt;wsp:rsid wsp:val=&quot;00D62973&quot;/&gt;&lt;wsp:rsid wsp:val=&quot;00D62C10&quot;/&gt;&lt;wsp:rsid wsp:val=&quot;00D62C36&quot;/&gt;&lt;wsp:rsid wsp:val=&quot;00D62FA0&quot;/&gt;&lt;wsp:rsid wsp:val=&quot;00D63004&quot;/&gt;&lt;wsp:rsid wsp:val=&quot;00D631A7&quot;/&gt;&lt;wsp:rsid wsp:val=&quot;00D63270&quot;/&gt;&lt;wsp:rsid wsp:val=&quot;00D6337D&quot;/&gt;&lt;wsp:rsid wsp:val=&quot;00D634C5&quot;/&gt;&lt;wsp:rsid wsp:val=&quot;00D6373C&quot;/&gt;&lt;wsp:rsid wsp:val=&quot;00D6374D&quot;/&gt;&lt;wsp:rsid wsp:val=&quot;00D63923&quot;/&gt;&lt;wsp:rsid wsp:val=&quot;00D64515&quot;/&gt;&lt;wsp:rsid wsp:val=&quot;00D64589&quot;/&gt;&lt;wsp:rsid wsp:val=&quot;00D64974&quot;/&gt;&lt;wsp:rsid wsp:val=&quot;00D64CB8&quot;/&gt;&lt;wsp:rsid wsp:val=&quot;00D64E64&quot;/&gt;&lt;wsp:rsid wsp:val=&quot;00D65278&quot;/&gt;&lt;wsp:rsid wsp:val=&quot;00D6541B&quot;/&gt;&lt;wsp:rsid wsp:val=&quot;00D655CA&quot;/&gt;&lt;wsp:rsid wsp:val=&quot;00D65890&quot;/&gt;&lt;wsp:rsid wsp:val=&quot;00D65A0F&quot;/&gt;&lt;wsp:rsid wsp:val=&quot;00D65A21&quot;/&gt;&lt;wsp:rsid wsp:val=&quot;00D65CFB&quot;/&gt;&lt;wsp:rsid wsp:val=&quot;00D65D03&quot;/&gt;&lt;wsp:rsid wsp:val=&quot;00D65E43&quot;/&gt;&lt;wsp:rsid wsp:val=&quot;00D65EBA&quot;/&gt;&lt;wsp:rsid wsp:val=&quot;00D662C2&quot;/&gt;&lt;wsp:rsid wsp:val=&quot;00D66480&quot;/&gt;&lt;wsp:rsid wsp:val=&quot;00D6652C&quot;/&gt;&lt;wsp:rsid wsp:val=&quot;00D668D9&quot;/&gt;&lt;wsp:rsid wsp:val=&quot;00D66AF9&quot;/&gt;&lt;wsp:rsid wsp:val=&quot;00D66BB2&quot;/&gt;&lt;wsp:rsid wsp:val=&quot;00D67073&quot;/&gt;&lt;wsp:rsid wsp:val=&quot;00D67268&quot;/&gt;&lt;wsp:rsid wsp:val=&quot;00D672E9&quot;/&gt;&lt;wsp:rsid wsp:val=&quot;00D673C3&quot;/&gt;&lt;wsp:rsid wsp:val=&quot;00D6789D&quot;/&gt;&lt;wsp:rsid wsp:val=&quot;00D67B4D&quot;/&gt;&lt;wsp:rsid wsp:val=&quot;00D70151&quot;/&gt;&lt;wsp:rsid wsp:val=&quot;00D7023F&quot;/&gt;&lt;wsp:rsid wsp:val=&quot;00D7070A&quot;/&gt;&lt;wsp:rsid wsp:val=&quot;00D70946&quot;/&gt;&lt;wsp:rsid wsp:val=&quot;00D7094A&quot;/&gt;&lt;wsp:rsid wsp:val=&quot;00D70BA5&quot;/&gt;&lt;wsp:rsid wsp:val=&quot;00D70BED&quot;/&gt;&lt;wsp:rsid wsp:val=&quot;00D70D5B&quot;/&gt;&lt;wsp:rsid wsp:val=&quot;00D70E0B&quot;/&gt;&lt;wsp:rsid wsp:val=&quot;00D70E16&quot;/&gt;&lt;wsp:rsid wsp:val=&quot;00D71023&quot;/&gt;&lt;wsp:rsid wsp:val=&quot;00D71115&quot;/&gt;&lt;wsp:rsid wsp:val=&quot;00D712EE&quot;/&gt;&lt;wsp:rsid wsp:val=&quot;00D7136E&quot;/&gt;&lt;wsp:rsid wsp:val=&quot;00D71A11&quot;/&gt;&lt;wsp:rsid wsp:val=&quot;00D71C7E&quot;/&gt;&lt;wsp:rsid wsp:val=&quot;00D71E5B&quot;/&gt;&lt;wsp:rsid wsp:val=&quot;00D72194&quot;/&gt;&lt;wsp:rsid wsp:val=&quot;00D72286&quot;/&gt;&lt;wsp:rsid wsp:val=&quot;00D72965&quot;/&gt;&lt;wsp:rsid wsp:val=&quot;00D72B44&quot;/&gt;&lt;wsp:rsid wsp:val=&quot;00D72B60&quot;/&gt;&lt;wsp:rsid wsp:val=&quot;00D72BA3&quot;/&gt;&lt;wsp:rsid wsp:val=&quot;00D72C69&quot;/&gt;&lt;wsp:rsid wsp:val=&quot;00D7317C&quot;/&gt;&lt;wsp:rsid wsp:val=&quot;00D73372&quot;/&gt;&lt;wsp:rsid wsp:val=&quot;00D733CB&quot;/&gt;&lt;wsp:rsid wsp:val=&quot;00D73671&quot;/&gt;&lt;wsp:rsid wsp:val=&quot;00D7392C&quot;/&gt;&lt;wsp:rsid wsp:val=&quot;00D73F3A&quot;/&gt;&lt;wsp:rsid wsp:val=&quot;00D7485D&quot;/&gt;&lt;wsp:rsid wsp:val=&quot;00D74A4F&quot;/&gt;&lt;wsp:rsid wsp:val=&quot;00D74CD6&quot;/&gt;&lt;wsp:rsid wsp:val=&quot;00D74FFC&quot;/&gt;&lt;wsp:rsid wsp:val=&quot;00D75077&quot;/&gt;&lt;wsp:rsid wsp:val=&quot;00D7549D&quot;/&gt;&lt;wsp:rsid wsp:val=&quot;00D757BD&quot;/&gt;&lt;wsp:rsid wsp:val=&quot;00D75AD3&quot;/&gt;&lt;wsp:rsid wsp:val=&quot;00D75C08&quot;/&gt;&lt;wsp:rsid wsp:val=&quot;00D75E36&quot;/&gt;&lt;wsp:rsid wsp:val=&quot;00D76115&quot;/&gt;&lt;wsp:rsid wsp:val=&quot;00D76808&quot;/&gt;&lt;wsp:rsid wsp:val=&quot;00D768DC&quot;/&gt;&lt;wsp:rsid wsp:val=&quot;00D768E5&quot;/&gt;&lt;wsp:rsid wsp:val=&quot;00D77213&quot;/&gt;&lt;wsp:rsid wsp:val=&quot;00D777DC&quot;/&gt;&lt;wsp:rsid wsp:val=&quot;00D77BEB&quot;/&gt;&lt;wsp:rsid wsp:val=&quot;00D77D39&quot;/&gt;&lt;wsp:rsid wsp:val=&quot;00D77D87&quot;/&gt;&lt;wsp:rsid wsp:val=&quot;00D80060&quot;/&gt;&lt;wsp:rsid wsp:val=&quot;00D8048F&quot;/&gt;&lt;wsp:rsid wsp:val=&quot;00D8074B&quot;/&gt;&lt;wsp:rsid wsp:val=&quot;00D80864&quot;/&gt;&lt;wsp:rsid wsp:val=&quot;00D80C62&quot;/&gt;&lt;wsp:rsid wsp:val=&quot;00D80F0F&quot;/&gt;&lt;wsp:rsid wsp:val=&quot;00D813E7&quot;/&gt;&lt;wsp:rsid wsp:val=&quot;00D81402&quot;/&gt;&lt;wsp:rsid wsp:val=&quot;00D81729&quot;/&gt;&lt;wsp:rsid wsp:val=&quot;00D818D2&quot;/&gt;&lt;wsp:rsid wsp:val=&quot;00D81D90&quot;/&gt;&lt;wsp:rsid wsp:val=&quot;00D8238B&quot;/&gt;&lt;wsp:rsid wsp:val=&quot;00D823CC&quot;/&gt;&lt;wsp:rsid wsp:val=&quot;00D82B2F&quot;/&gt;&lt;wsp:rsid wsp:val=&quot;00D82BA7&quot;/&gt;&lt;wsp:rsid wsp:val=&quot;00D82BF4&quot;/&gt;&lt;wsp:rsid wsp:val=&quot;00D83036&quot;/&gt;&lt;wsp:rsid wsp:val=&quot;00D83255&quot;/&gt;&lt;wsp:rsid wsp:val=&quot;00D8370A&quot;/&gt;&lt;wsp:rsid wsp:val=&quot;00D83BEA&quot;/&gt;&lt;wsp:rsid wsp:val=&quot;00D83C46&quot;/&gt;&lt;wsp:rsid wsp:val=&quot;00D83CCC&quot;/&gt;&lt;wsp:rsid wsp:val=&quot;00D8409D&quot;/&gt;&lt;wsp:rsid wsp:val=&quot;00D84151&quot;/&gt;&lt;wsp:rsid wsp:val=&quot;00D84864&quot;/&gt;&lt;wsp:rsid wsp:val=&quot;00D84A34&quot;/&gt;&lt;wsp:rsid wsp:val=&quot;00D84AAC&quot;/&gt;&lt;wsp:rsid wsp:val=&quot;00D84FD5&quot;/&gt;&lt;wsp:rsid wsp:val=&quot;00D8533C&quot;/&gt;&lt;wsp:rsid wsp:val=&quot;00D8538F&quot;/&gt;&lt;wsp:rsid wsp:val=&quot;00D854CB&quot;/&gt;&lt;wsp:rsid wsp:val=&quot;00D85647&quot;/&gt;&lt;wsp:rsid wsp:val=&quot;00D857D4&quot;/&gt;&lt;wsp:rsid wsp:val=&quot;00D85AB8&quot;/&gt;&lt;wsp:rsid wsp:val=&quot;00D85F43&quot;/&gt;&lt;wsp:rsid wsp:val=&quot;00D86035&quot;/&gt;&lt;wsp:rsid wsp:val=&quot;00D8618A&quot;/&gt;&lt;wsp:rsid wsp:val=&quot;00D86419&quot;/&gt;&lt;wsp:rsid wsp:val=&quot;00D865D3&quot;/&gt;&lt;wsp:rsid wsp:val=&quot;00D866B4&quot;/&gt;&lt;wsp:rsid wsp:val=&quot;00D8734B&quot;/&gt;&lt;wsp:rsid wsp:val=&quot;00D877D8&quot;/&gt;&lt;wsp:rsid wsp:val=&quot;00D87962&quot;/&gt;&lt;wsp:rsid wsp:val=&quot;00D87A49&quot;/&gt;&lt;wsp:rsid wsp:val=&quot;00D87A7C&quot;/&gt;&lt;wsp:rsid wsp:val=&quot;00D87C67&quot;/&gt;&lt;wsp:rsid wsp:val=&quot;00D87EDA&quot;/&gt;&lt;wsp:rsid wsp:val=&quot;00D9034A&quot;/&gt;&lt;wsp:rsid wsp:val=&quot;00D90561&quot;/&gt;&lt;wsp:rsid wsp:val=&quot;00D906EC&quot;/&gt;&lt;wsp:rsid wsp:val=&quot;00D907BF&quot;/&gt;&lt;wsp:rsid wsp:val=&quot;00D91055&quot;/&gt;&lt;wsp:rsid wsp:val=&quot;00D913B1&quot;/&gt;&lt;wsp:rsid wsp:val=&quot;00D918D0&quot;/&gt;&lt;wsp:rsid wsp:val=&quot;00D91B67&quot;/&gt;&lt;wsp:rsid wsp:val=&quot;00D91D9E&quot;/&gt;&lt;wsp:rsid wsp:val=&quot;00D91F93&quot;/&gt;&lt;wsp:rsid wsp:val=&quot;00D91FD1&quot;/&gt;&lt;wsp:rsid wsp:val=&quot;00D922E7&quot;/&gt;&lt;wsp:rsid wsp:val=&quot;00D929E0&quot;/&gt;&lt;wsp:rsid wsp:val=&quot;00D92B37&quot;/&gt;&lt;wsp:rsid wsp:val=&quot;00D92BFA&quot;/&gt;&lt;wsp:rsid wsp:val=&quot;00D92D23&quot;/&gt;&lt;wsp:rsid wsp:val=&quot;00D92ED0&quot;/&gt;&lt;wsp:rsid wsp:val=&quot;00D92F48&quot;/&gt;&lt;wsp:rsid wsp:val=&quot;00D93039&quot;/&gt;&lt;wsp:rsid wsp:val=&quot;00D930AF&quot;/&gt;&lt;wsp:rsid wsp:val=&quot;00D933AD&quot;/&gt;&lt;wsp:rsid wsp:val=&quot;00D934D7&quot;/&gt;&lt;wsp:rsid wsp:val=&quot;00D938D0&quot;/&gt;&lt;wsp:rsid wsp:val=&quot;00D93926&quot;/&gt;&lt;wsp:rsid wsp:val=&quot;00D93BCB&quot;/&gt;&lt;wsp:rsid wsp:val=&quot;00D93C71&quot;/&gt;&lt;wsp:rsid wsp:val=&quot;00D93CF5&quot;/&gt;&lt;wsp:rsid wsp:val=&quot;00D93E31&quot;/&gt;&lt;wsp:rsid wsp:val=&quot;00D9418F&quot;/&gt;&lt;wsp:rsid wsp:val=&quot;00D9421A&quot;/&gt;&lt;wsp:rsid wsp:val=&quot;00D942F9&quot;/&gt;&lt;wsp:rsid wsp:val=&quot;00D9468C&quot;/&gt;&lt;wsp:rsid wsp:val=&quot;00D946DD&quot;/&gt;&lt;wsp:rsid wsp:val=&quot;00D94706&quot;/&gt;&lt;wsp:rsid wsp:val=&quot;00D94CFA&quot;/&gt;&lt;wsp:rsid wsp:val=&quot;00D94DF0&quot;/&gt;&lt;wsp:rsid wsp:val=&quot;00D9519A&quot;/&gt;&lt;wsp:rsid wsp:val=&quot;00D95228&quot;/&gt;&lt;wsp:rsid wsp:val=&quot;00D9531B&quot;/&gt;&lt;wsp:rsid wsp:val=&quot;00D95442&quot;/&gt;&lt;wsp:rsid wsp:val=&quot;00D95489&quot;/&gt;&lt;wsp:rsid wsp:val=&quot;00D954B1&quot;/&gt;&lt;wsp:rsid wsp:val=&quot;00D956AF&quot;/&gt;&lt;wsp:rsid wsp:val=&quot;00D95E1A&quot;/&gt;&lt;wsp:rsid wsp:val=&quot;00D95E2D&quot;/&gt;&lt;wsp:rsid wsp:val=&quot;00D962E1&quot;/&gt;&lt;wsp:rsid wsp:val=&quot;00D964D7&quot;/&gt;&lt;wsp:rsid wsp:val=&quot;00D9651F&quot;/&gt;&lt;wsp:rsid wsp:val=&quot;00D96737&quot;/&gt;&lt;wsp:rsid wsp:val=&quot;00D97038&quot;/&gt;&lt;wsp:rsid wsp:val=&quot;00D97042&quot;/&gt;&lt;wsp:rsid wsp:val=&quot;00D971B2&quot;/&gt;&lt;wsp:rsid wsp:val=&quot;00D97234&quot;/&gt;&lt;wsp:rsid wsp:val=&quot;00D9756D&quot;/&gt;&lt;wsp:rsid wsp:val=&quot;00D977B1&quot;/&gt;&lt;wsp:rsid wsp:val=&quot;00D97959&quot;/&gt;&lt;wsp:rsid wsp:val=&quot;00D979FD&quot;/&gt;&lt;wsp:rsid wsp:val=&quot;00D97ACD&quot;/&gt;&lt;wsp:rsid wsp:val=&quot;00D97B81&quot;/&gt;&lt;wsp:rsid wsp:val=&quot;00D97C5F&quot;/&gt;&lt;wsp:rsid wsp:val=&quot;00D97E9B&quot;/&gt;&lt;wsp:rsid wsp:val=&quot;00DA0052&quot;/&gt;&lt;wsp:rsid wsp:val=&quot;00DA007C&quot;/&gt;&lt;wsp:rsid wsp:val=&quot;00DA0606&quot;/&gt;&lt;wsp:rsid wsp:val=&quot;00DA08D8&quot;/&gt;&lt;wsp:rsid wsp:val=&quot;00DA110E&quot;/&gt;&lt;wsp:rsid wsp:val=&quot;00DA115A&quot;/&gt;&lt;wsp:rsid wsp:val=&quot;00DA17DF&quot;/&gt;&lt;wsp:rsid wsp:val=&quot;00DA180D&quot;/&gt;&lt;wsp:rsid wsp:val=&quot;00DA19AF&quot;/&gt;&lt;wsp:rsid wsp:val=&quot;00DA19D7&quot;/&gt;&lt;wsp:rsid wsp:val=&quot;00DA1A9D&quot;/&gt;&lt;wsp:rsid wsp:val=&quot;00DA1B15&quot;/&gt;&lt;wsp:rsid wsp:val=&quot;00DA1BCE&quot;/&gt;&lt;wsp:rsid wsp:val=&quot;00DA2127&quot;/&gt;&lt;wsp:rsid wsp:val=&quot;00DA21FD&quot;/&gt;&lt;wsp:rsid wsp:val=&quot;00DA2222&quot;/&gt;&lt;wsp:rsid wsp:val=&quot;00DA246F&quot;/&gt;&lt;wsp:rsid wsp:val=&quot;00DA259D&quot;/&gt;&lt;wsp:rsid wsp:val=&quot;00DA268E&quot;/&gt;&lt;wsp:rsid wsp:val=&quot;00DA29E9&quot;/&gt;&lt;wsp:rsid wsp:val=&quot;00DA2BB9&quot;/&gt;&lt;wsp:rsid wsp:val=&quot;00DA2E3D&quot;/&gt;&lt;wsp:rsid wsp:val=&quot;00DA3332&quot;/&gt;&lt;wsp:rsid wsp:val=&quot;00DA39D3&quot;/&gt;&lt;wsp:rsid wsp:val=&quot;00DA3C13&quot;/&gt;&lt;wsp:rsid wsp:val=&quot;00DA4231&quot;/&gt;&lt;wsp:rsid wsp:val=&quot;00DA451D&quot;/&gt;&lt;wsp:rsid wsp:val=&quot;00DA4B55&quot;/&gt;&lt;wsp:rsid wsp:val=&quot;00DA4C88&quot;/&gt;&lt;wsp:rsid wsp:val=&quot;00DA5266&quot;/&gt;&lt;wsp:rsid wsp:val=&quot;00DA5277&quot;/&gt;&lt;wsp:rsid wsp:val=&quot;00DA54A6&quot;/&gt;&lt;wsp:rsid wsp:val=&quot;00DA5942&quot;/&gt;&lt;wsp:rsid wsp:val=&quot;00DA5ACB&quot;/&gt;&lt;wsp:rsid wsp:val=&quot;00DA5AFD&quot;/&gt;&lt;wsp:rsid wsp:val=&quot;00DA5D08&quot;/&gt;&lt;wsp:rsid wsp:val=&quot;00DA64CD&quot;/&gt;&lt;wsp:rsid wsp:val=&quot;00DA64DC&quot;/&gt;&lt;wsp:rsid wsp:val=&quot;00DA6974&quot;/&gt;&lt;wsp:rsid wsp:val=&quot;00DA6B1B&quot;/&gt;&lt;wsp:rsid wsp:val=&quot;00DA6ED8&quot;/&gt;&lt;wsp:rsid wsp:val=&quot;00DA728F&quot;/&gt;&lt;wsp:rsid wsp:val=&quot;00DA72C4&quot;/&gt;&lt;wsp:rsid wsp:val=&quot;00DA73AC&quot;/&gt;&lt;wsp:rsid wsp:val=&quot;00DA76E9&quot;/&gt;&lt;wsp:rsid wsp:val=&quot;00DA771E&quot;/&gt;&lt;wsp:rsid wsp:val=&quot;00DA797C&quot;/&gt;&lt;wsp:rsid wsp:val=&quot;00DA79C4&quot;/&gt;&lt;wsp:rsid wsp:val=&quot;00DA7D2F&quot;/&gt;&lt;wsp:rsid wsp:val=&quot;00DA7FB0&quot;/&gt;&lt;wsp:rsid wsp:val=&quot;00DB0167&quot;/&gt;&lt;wsp:rsid wsp:val=&quot;00DB01A4&quot;/&gt;&lt;wsp:rsid wsp:val=&quot;00DB0261&quot;/&gt;&lt;wsp:rsid wsp:val=&quot;00DB0448&quot;/&gt;&lt;wsp:rsid wsp:val=&quot;00DB04A4&quot;/&gt;&lt;wsp:rsid wsp:val=&quot;00DB071B&quot;/&gt;&lt;wsp:rsid wsp:val=&quot;00DB08D4&quot;/&gt;&lt;wsp:rsid wsp:val=&quot;00DB0CB5&quot;/&gt;&lt;wsp:rsid wsp:val=&quot;00DB0D32&quot;/&gt;&lt;wsp:rsid wsp:val=&quot;00DB0E0D&quot;/&gt;&lt;wsp:rsid wsp:val=&quot;00DB1116&quot;/&gt;&lt;wsp:rsid wsp:val=&quot;00DB13CB&quot;/&gt;&lt;wsp:rsid wsp:val=&quot;00DB16E4&quot;/&gt;&lt;wsp:rsid wsp:val=&quot;00DB1752&quot;/&gt;&lt;wsp:rsid wsp:val=&quot;00DB1978&quot;/&gt;&lt;wsp:rsid wsp:val=&quot;00DB19E5&quot;/&gt;&lt;wsp:rsid wsp:val=&quot;00DB1D98&quot;/&gt;&lt;wsp:rsid wsp:val=&quot;00DB23FF&quot;/&gt;&lt;wsp:rsid wsp:val=&quot;00DB25BF&quot;/&gt;&lt;wsp:rsid wsp:val=&quot;00DB2673&quot;/&gt;&lt;wsp:rsid wsp:val=&quot;00DB2A00&quot;/&gt;&lt;wsp:rsid wsp:val=&quot;00DB3368&quot;/&gt;&lt;wsp:rsid wsp:val=&quot;00DB344C&quot;/&gt;&lt;wsp:rsid wsp:val=&quot;00DB39F4&quot;/&gt;&lt;wsp:rsid wsp:val=&quot;00DB3A65&quot;/&gt;&lt;wsp:rsid wsp:val=&quot;00DB3CF2&quot;/&gt;&lt;wsp:rsid wsp:val=&quot;00DB3E73&quot;/&gt;&lt;wsp:rsid wsp:val=&quot;00DB3ED0&quot;/&gt;&lt;wsp:rsid wsp:val=&quot;00DB406E&quot;/&gt;&lt;wsp:rsid wsp:val=&quot;00DB4083&quot;/&gt;&lt;wsp:rsid wsp:val=&quot;00DB430A&quot;/&gt;&lt;wsp:rsid wsp:val=&quot;00DB452D&quot;/&gt;&lt;wsp:rsid wsp:val=&quot;00DB4721&quot;/&gt;&lt;wsp:rsid wsp:val=&quot;00DB4852&quot;/&gt;&lt;wsp:rsid wsp:val=&quot;00DB495E&quot;/&gt;&lt;wsp:rsid wsp:val=&quot;00DB4A2F&quot;/&gt;&lt;wsp:rsid wsp:val=&quot;00DB527A&quot;/&gt;&lt;wsp:rsid wsp:val=&quot;00DB52A6&quot;/&gt;&lt;wsp:rsid wsp:val=&quot;00DB54C6&quot;/&gt;&lt;wsp:rsid wsp:val=&quot;00DB55B1&quot;/&gt;&lt;wsp:rsid wsp:val=&quot;00DB5757&quot;/&gt;&lt;wsp:rsid wsp:val=&quot;00DB5B50&quot;/&gt;&lt;wsp:rsid wsp:val=&quot;00DB5EA0&quot;/&gt;&lt;wsp:rsid wsp:val=&quot;00DB5F81&quot;/&gt;&lt;wsp:rsid wsp:val=&quot;00DB6025&quot;/&gt;&lt;wsp:rsid wsp:val=&quot;00DB611D&quot;/&gt;&lt;wsp:rsid wsp:val=&quot;00DB643C&quot;/&gt;&lt;wsp:rsid wsp:val=&quot;00DB6601&quot;/&gt;&lt;wsp:rsid wsp:val=&quot;00DB6A1A&quot;/&gt;&lt;wsp:rsid wsp:val=&quot;00DB6A29&quot;/&gt;&lt;wsp:rsid wsp:val=&quot;00DB6A41&quot;/&gt;&lt;wsp:rsid wsp:val=&quot;00DB6A6F&quot;/&gt;&lt;wsp:rsid wsp:val=&quot;00DB6A71&quot;/&gt;&lt;wsp:rsid wsp:val=&quot;00DB6D84&quot;/&gt;&lt;wsp:rsid wsp:val=&quot;00DB6EAF&quot;/&gt;&lt;wsp:rsid wsp:val=&quot;00DB6F52&quot;/&gt;&lt;wsp:rsid wsp:val=&quot;00DB7049&quot;/&gt;&lt;wsp:rsid wsp:val=&quot;00DB79B0&quot;/&gt;&lt;wsp:rsid wsp:val=&quot;00DB7D04&quot;/&gt;&lt;wsp:rsid wsp:val=&quot;00DB7EDC&quot;/&gt;&lt;wsp:rsid wsp:val=&quot;00DC0135&quot;/&gt;&lt;wsp:rsid wsp:val=&quot;00DC03BC&quot;/&gt;&lt;wsp:rsid wsp:val=&quot;00DC041B&quot;/&gt;&lt;wsp:rsid wsp:val=&quot;00DC0822&quot;/&gt;&lt;wsp:rsid wsp:val=&quot;00DC0AE4&quot;/&gt;&lt;wsp:rsid wsp:val=&quot;00DC117D&quot;/&gt;&lt;wsp:rsid wsp:val=&quot;00DC162A&quot;/&gt;&lt;wsp:rsid wsp:val=&quot;00DC1A0C&quot;/&gt;&lt;wsp:rsid wsp:val=&quot;00DC1A1F&quot;/&gt;&lt;wsp:rsid wsp:val=&quot;00DC1CBE&quot;/&gt;&lt;wsp:rsid wsp:val=&quot;00DC2853&quot;/&gt;&lt;wsp:rsid wsp:val=&quot;00DC288D&quot;/&gt;&lt;wsp:rsid wsp:val=&quot;00DC298F&quot;/&gt;&lt;wsp:rsid wsp:val=&quot;00DC2AD0&quot;/&gt;&lt;wsp:rsid wsp:val=&quot;00DC2DBC&quot;/&gt;&lt;wsp:rsid wsp:val=&quot;00DC3291&quot;/&gt;&lt;wsp:rsid wsp:val=&quot;00DC36B0&quot;/&gt;&lt;wsp:rsid wsp:val=&quot;00DC3834&quot;/&gt;&lt;wsp:rsid wsp:val=&quot;00DC405B&quot;/&gt;&lt;wsp:rsid wsp:val=&quot;00DC426C&quot;/&gt;&lt;wsp:rsid wsp:val=&quot;00DC4D16&quot;/&gt;&lt;wsp:rsid wsp:val=&quot;00DC52B6&quot;/&gt;&lt;wsp:rsid wsp:val=&quot;00DC5300&quot;/&gt;&lt;wsp:rsid wsp:val=&quot;00DC54C4&quot;/&gt;&lt;wsp:rsid wsp:val=&quot;00DC5AAF&quot;/&gt;&lt;wsp:rsid wsp:val=&quot;00DC5C9D&quot;/&gt;&lt;wsp:rsid wsp:val=&quot;00DC5D01&quot;/&gt;&lt;wsp:rsid wsp:val=&quot;00DC5EF9&quot;/&gt;&lt;wsp:rsid wsp:val=&quot;00DC5F3C&quot;/&gt;&lt;wsp:rsid wsp:val=&quot;00DC5FA8&quot;/&gt;&lt;wsp:rsid wsp:val=&quot;00DC6138&quot;/&gt;&lt;wsp:rsid wsp:val=&quot;00DC621E&quot;/&gt;&lt;wsp:rsid wsp:val=&quot;00DC62EF&quot;/&gt;&lt;wsp:rsid wsp:val=&quot;00DC644D&quot;/&gt;&lt;wsp:rsid wsp:val=&quot;00DC660D&quot;/&gt;&lt;wsp:rsid wsp:val=&quot;00DC6758&quot;/&gt;&lt;wsp:rsid wsp:val=&quot;00DC6AB9&quot;/&gt;&lt;wsp:rsid wsp:val=&quot;00DC6B4A&quot;/&gt;&lt;wsp:rsid wsp:val=&quot;00DC6B93&quot;/&gt;&lt;wsp:rsid wsp:val=&quot;00DC6F23&quot;/&gt;&lt;wsp:rsid wsp:val=&quot;00DC724C&quot;/&gt;&lt;wsp:rsid wsp:val=&quot;00DC72A5&quot;/&gt;&lt;wsp:rsid wsp:val=&quot;00DC7313&quot;/&gt;&lt;wsp:rsid wsp:val=&quot;00DC7461&quot;/&gt;&lt;wsp:rsid wsp:val=&quot;00DC7735&quot;/&gt;&lt;wsp:rsid wsp:val=&quot;00DC7753&quot;/&gt;&lt;wsp:rsid wsp:val=&quot;00DC7790&quot;/&gt;&lt;wsp:rsid wsp:val=&quot;00DC7960&quot;/&gt;&lt;wsp:rsid wsp:val=&quot;00DC7A48&quot;/&gt;&lt;wsp:rsid wsp:val=&quot;00DC7A73&quot;/&gt;&lt;wsp:rsid wsp:val=&quot;00DC7A90&quot;/&gt;&lt;wsp:rsid wsp:val=&quot;00DC7CB4&quot;/&gt;&lt;wsp:rsid wsp:val=&quot;00DC7CDF&quot;/&gt;&lt;wsp:rsid wsp:val=&quot;00DC7D28&quot;/&gt;&lt;wsp:rsid wsp:val=&quot;00DC7FCB&quot;/&gt;&lt;wsp:rsid wsp:val=&quot;00DD00E5&quot;/&gt;&lt;wsp:rsid wsp:val=&quot;00DD03C5&quot;/&gt;&lt;wsp:rsid wsp:val=&quot;00DD04ED&quot;/&gt;&lt;wsp:rsid wsp:val=&quot;00DD0A7E&quot;/&gt;&lt;wsp:rsid wsp:val=&quot;00DD0C3E&quot;/&gt;&lt;wsp:rsid wsp:val=&quot;00DD0ED6&quot;/&gt;&lt;wsp:rsid wsp:val=&quot;00DD11E3&quot;/&gt;&lt;wsp:rsid wsp:val=&quot;00DD1392&quot;/&gt;&lt;wsp:rsid wsp:val=&quot;00DD1458&quot;/&gt;&lt;wsp:rsid wsp:val=&quot;00DD17E8&quot;/&gt;&lt;wsp:rsid wsp:val=&quot;00DD1A29&quot;/&gt;&lt;wsp:rsid wsp:val=&quot;00DD1DAF&quot;/&gt;&lt;wsp:rsid wsp:val=&quot;00DD1F9F&quot;/&gt;&lt;wsp:rsid wsp:val=&quot;00DD2026&quot;/&gt;&lt;wsp:rsid wsp:val=&quot;00DD217A&quot;/&gt;&lt;wsp:rsid wsp:val=&quot;00DD2225&quot;/&gt;&lt;wsp:rsid wsp:val=&quot;00DD239A&quot;/&gt;&lt;wsp:rsid wsp:val=&quot;00DD247B&quot;/&gt;&lt;wsp:rsid wsp:val=&quot;00DD2985&quot;/&gt;&lt;wsp:rsid wsp:val=&quot;00DD2988&quot;/&gt;&lt;wsp:rsid wsp:val=&quot;00DD2C90&quot;/&gt;&lt;wsp:rsid wsp:val=&quot;00DD2CF1&quot;/&gt;&lt;wsp:rsid wsp:val=&quot;00DD2D2F&quot;/&gt;&lt;wsp:rsid wsp:val=&quot;00DD2DDC&quot;/&gt;&lt;wsp:rsid wsp:val=&quot;00DD2E2E&quot;/&gt;&lt;wsp:rsid wsp:val=&quot;00DD2EC1&quot;/&gt;&lt;wsp:rsid wsp:val=&quot;00DD2F9C&quot;/&gt;&lt;wsp:rsid wsp:val=&quot;00DD3192&quot;/&gt;&lt;wsp:rsid wsp:val=&quot;00DD31FD&quot;/&gt;&lt;wsp:rsid wsp:val=&quot;00DD339A&quot;/&gt;&lt;wsp:rsid wsp:val=&quot;00DD3629&quot;/&gt;&lt;wsp:rsid wsp:val=&quot;00DD3CAA&quot;/&gt;&lt;wsp:rsid wsp:val=&quot;00DD4141&quot;/&gt;&lt;wsp:rsid wsp:val=&quot;00DD4229&quot;/&gt;&lt;wsp:rsid wsp:val=&quot;00DD4238&quot;/&gt;&lt;wsp:rsid wsp:val=&quot;00DD435E&quot;/&gt;&lt;wsp:rsid wsp:val=&quot;00DD488B&quot;/&gt;&lt;wsp:rsid wsp:val=&quot;00DD4A98&quot;/&gt;&lt;wsp:rsid wsp:val=&quot;00DD4C8B&quot;/&gt;&lt;wsp:rsid wsp:val=&quot;00DD4E15&quot;/&gt;&lt;wsp:rsid wsp:val=&quot;00DD5044&quot;/&gt;&lt;wsp:rsid wsp:val=&quot;00DD5125&quot;/&gt;&lt;wsp:rsid wsp:val=&quot;00DD518E&quot;/&gt;&lt;wsp:rsid wsp:val=&quot;00DD5220&quot;/&gt;&lt;wsp:rsid wsp:val=&quot;00DD54BC&quot;/&gt;&lt;wsp:rsid wsp:val=&quot;00DD562C&quot;/&gt;&lt;wsp:rsid wsp:val=&quot;00DD5738&quot;/&gt;&lt;wsp:rsid wsp:val=&quot;00DD5829&quot;/&gt;&lt;wsp:rsid wsp:val=&quot;00DD595A&quot;/&gt;&lt;wsp:rsid wsp:val=&quot;00DD6095&quot;/&gt;&lt;wsp:rsid wsp:val=&quot;00DD6120&quot;/&gt;&lt;wsp:rsid wsp:val=&quot;00DD6277&quot;/&gt;&lt;wsp:rsid wsp:val=&quot;00DD65BC&quot;/&gt;&lt;wsp:rsid wsp:val=&quot;00DD66BE&quot;/&gt;&lt;wsp:rsid wsp:val=&quot;00DD69AC&quot;/&gt;&lt;wsp:rsid wsp:val=&quot;00DD6A56&quot;/&gt;&lt;wsp:rsid wsp:val=&quot;00DD6DE7&quot;/&gt;&lt;wsp:rsid wsp:val=&quot;00DD6F52&quot;/&gt;&lt;wsp:rsid wsp:val=&quot;00DD6FF1&quot;/&gt;&lt;wsp:rsid wsp:val=&quot;00DD71E6&quot;/&gt;&lt;wsp:rsid wsp:val=&quot;00DD73B5&quot;/&gt;&lt;wsp:rsid wsp:val=&quot;00DD7481&quot;/&gt;&lt;wsp:rsid wsp:val=&quot;00DD77FE&quot;/&gt;&lt;wsp:rsid wsp:val=&quot;00DD7809&quot;/&gt;&lt;wsp:rsid wsp:val=&quot;00DD7AD1&quot;/&gt;&lt;wsp:rsid wsp:val=&quot;00DD7AD3&quot;/&gt;&lt;wsp:rsid wsp:val=&quot;00DD7CE5&quot;/&gt;&lt;wsp:rsid wsp:val=&quot;00DD7D68&quot;/&gt;&lt;wsp:rsid wsp:val=&quot;00DE004E&quot;/&gt;&lt;wsp:rsid wsp:val=&quot;00DE0065&quot;/&gt;&lt;wsp:rsid wsp:val=&quot;00DE030A&quot;/&gt;&lt;wsp:rsid wsp:val=&quot;00DE0586&quot;/&gt;&lt;wsp:rsid wsp:val=&quot;00DE0CE1&quot;/&gt;&lt;wsp:rsid wsp:val=&quot;00DE1115&quot;/&gt;&lt;wsp:rsid wsp:val=&quot;00DE11AD&quot;/&gt;&lt;wsp:rsid wsp:val=&quot;00DE151D&quot;/&gt;&lt;wsp:rsid wsp:val=&quot;00DE15D6&quot;/&gt;&lt;wsp:rsid wsp:val=&quot;00DE1700&quot;/&gt;&lt;wsp:rsid wsp:val=&quot;00DE19BC&quot;/&gt;&lt;wsp:rsid wsp:val=&quot;00DE1E12&quot;/&gt;&lt;wsp:rsid wsp:val=&quot;00DE1E71&quot;/&gt;&lt;wsp:rsid wsp:val=&quot;00DE1FC2&quot;/&gt;&lt;wsp:rsid wsp:val=&quot;00DE26E7&quot;/&gt;&lt;wsp:rsid wsp:val=&quot;00DE270C&quot;/&gt;&lt;wsp:rsid wsp:val=&quot;00DE3298&quot;/&gt;&lt;wsp:rsid wsp:val=&quot;00DE3313&quot;/&gt;&lt;wsp:rsid wsp:val=&quot;00DE3383&quot;/&gt;&lt;wsp:rsid wsp:val=&quot;00DE3439&quot;/&gt;&lt;wsp:rsid wsp:val=&quot;00DE378F&quot;/&gt;&lt;wsp:rsid wsp:val=&quot;00DE3CAC&quot;/&gt;&lt;wsp:rsid wsp:val=&quot;00DE4086&quot;/&gt;&lt;wsp:rsid wsp:val=&quot;00DE40F7&quot;/&gt;&lt;wsp:rsid wsp:val=&quot;00DE428A&quot;/&gt;&lt;wsp:rsid wsp:val=&quot;00DE4420&quot;/&gt;&lt;wsp:rsid wsp:val=&quot;00DE4567&quot;/&gt;&lt;wsp:rsid wsp:val=&quot;00DE4A04&quot;/&gt;&lt;wsp:rsid wsp:val=&quot;00DE4A8A&quot;/&gt;&lt;wsp:rsid wsp:val=&quot;00DE4D32&quot;/&gt;&lt;wsp:rsid wsp:val=&quot;00DE4E22&quot;/&gt;&lt;wsp:rsid wsp:val=&quot;00DE4F5C&quot;/&gt;&lt;wsp:rsid wsp:val=&quot;00DE515B&quot;/&gt;&lt;wsp:rsid wsp:val=&quot;00DE518D&quot;/&gt;&lt;wsp:rsid wsp:val=&quot;00DE59FB&quot;/&gt;&lt;wsp:rsid wsp:val=&quot;00DE5CE0&quot;/&gt;&lt;wsp:rsid wsp:val=&quot;00DE601F&quot;/&gt;&lt;wsp:rsid wsp:val=&quot;00DE6085&quot;/&gt;&lt;wsp:rsid wsp:val=&quot;00DE61F8&quot;/&gt;&lt;wsp:rsid wsp:val=&quot;00DE6241&quot;/&gt;&lt;wsp:rsid wsp:val=&quot;00DE628C&quot;/&gt;&lt;wsp:rsid wsp:val=&quot;00DE62E8&quot;/&gt;&lt;wsp:rsid wsp:val=&quot;00DE664E&quot;/&gt;&lt;wsp:rsid wsp:val=&quot;00DE6909&quot;/&gt;&lt;wsp:rsid wsp:val=&quot;00DE6E59&quot;/&gt;&lt;wsp:rsid wsp:val=&quot;00DE6F6D&quot;/&gt;&lt;wsp:rsid wsp:val=&quot;00DE6F7C&quot;/&gt;&lt;wsp:rsid wsp:val=&quot;00DE7131&quot;/&gt;&lt;wsp:rsid wsp:val=&quot;00DE715A&quot;/&gt;&lt;wsp:rsid wsp:val=&quot;00DE71E2&quot;/&gt;&lt;wsp:rsid wsp:val=&quot;00DE72C7&quot;/&gt;&lt;wsp:rsid wsp:val=&quot;00DE7362&quot;/&gt;&lt;wsp:rsid wsp:val=&quot;00DE7437&quot;/&gt;&lt;wsp:rsid wsp:val=&quot;00DE75B8&quot;/&gt;&lt;wsp:rsid wsp:val=&quot;00DE7726&quot;/&gt;&lt;wsp:rsid wsp:val=&quot;00DE7A00&quot;/&gt;&lt;wsp:rsid wsp:val=&quot;00DE7AC8&quot;/&gt;&lt;wsp:rsid wsp:val=&quot;00DE7B2E&quot;/&gt;&lt;wsp:rsid wsp:val=&quot;00DE7C5D&quot;/&gt;&lt;wsp:rsid wsp:val=&quot;00DE7D2F&quot;/&gt;&lt;wsp:rsid wsp:val=&quot;00DE7D6A&quot;/&gt;&lt;wsp:rsid wsp:val=&quot;00DF01B9&quot;/&gt;&lt;wsp:rsid wsp:val=&quot;00DF01D8&quot;/&gt;&lt;wsp:rsid wsp:val=&quot;00DF05F7&quot;/&gt;&lt;wsp:rsid wsp:val=&quot;00DF0993&quot;/&gt;&lt;wsp:rsid wsp:val=&quot;00DF0AA4&quot;/&gt;&lt;wsp:rsid wsp:val=&quot;00DF0BD4&quot;/&gt;&lt;wsp:rsid wsp:val=&quot;00DF0C3E&quot;/&gt;&lt;wsp:rsid wsp:val=&quot;00DF0F2E&quot;/&gt;&lt;wsp:rsid wsp:val=&quot;00DF17FC&quot;/&gt;&lt;wsp:rsid wsp:val=&quot;00DF192F&quot;/&gt;&lt;wsp:rsid wsp:val=&quot;00DF2095&quot;/&gt;&lt;wsp:rsid wsp:val=&quot;00DF2A05&quot;/&gt;&lt;wsp:rsid wsp:val=&quot;00DF3450&quot;/&gt;&lt;wsp:rsid wsp:val=&quot;00DF3510&quot;/&gt;&lt;wsp:rsid wsp:val=&quot;00DF3717&quot;/&gt;&lt;wsp:rsid wsp:val=&quot;00DF3757&quot;/&gt;&lt;wsp:rsid wsp:val=&quot;00DF39A8&quot;/&gt;&lt;wsp:rsid wsp:val=&quot;00DF3AC4&quot;/&gt;&lt;wsp:rsid wsp:val=&quot;00DF3CD4&quot;/&gt;&lt;wsp:rsid wsp:val=&quot;00DF3F29&quot;/&gt;&lt;wsp:rsid wsp:val=&quot;00DF4590&quot;/&gt;&lt;wsp:rsid wsp:val=&quot;00DF49BB&quot;/&gt;&lt;wsp:rsid wsp:val=&quot;00DF4A14&quot;/&gt;&lt;wsp:rsid wsp:val=&quot;00DF4C75&quot;/&gt;&lt;wsp:rsid wsp:val=&quot;00DF4F49&quot;/&gt;&lt;wsp:rsid wsp:val=&quot;00DF53D0&quot;/&gt;&lt;wsp:rsid wsp:val=&quot;00DF53F9&quot;/&gt;&lt;wsp:rsid wsp:val=&quot;00DF54A3&quot;/&gt;&lt;wsp:rsid wsp:val=&quot;00DF5911&quot;/&gt;&lt;wsp:rsid wsp:val=&quot;00DF59FB&quot;/&gt;&lt;wsp:rsid wsp:val=&quot;00DF6CC3&quot;/&gt;&lt;wsp:rsid wsp:val=&quot;00DF6DB7&quot;/&gt;&lt;wsp:rsid wsp:val=&quot;00DF7152&quot;/&gt;&lt;wsp:rsid wsp:val=&quot;00DF7352&quot;/&gt;&lt;wsp:rsid wsp:val=&quot;00DF763F&quot;/&gt;&lt;wsp:rsid wsp:val=&quot;00DF77A5&quot;/&gt;&lt;wsp:rsid wsp:val=&quot;00DF78A6&quot;/&gt;&lt;wsp:rsid wsp:val=&quot;00DF799A&quot;/&gt;&lt;wsp:rsid wsp:val=&quot;00DF7A94&quot;/&gt;&lt;wsp:rsid wsp:val=&quot;00DF7AE4&quot;/&gt;&lt;wsp:rsid wsp:val=&quot;00DF7C94&quot;/&gt;&lt;wsp:rsid wsp:val=&quot;00DF7E4E&quot;/&gt;&lt;wsp:rsid wsp:val=&quot;00E00278&quot;/&gt;&lt;wsp:rsid wsp:val=&quot;00E00483&quot;/&gt;&lt;wsp:rsid wsp:val=&quot;00E0073D&quot;/&gt;&lt;wsp:rsid wsp:val=&quot;00E0080C&quot;/&gt;&lt;wsp:rsid wsp:val=&quot;00E008E7&quot;/&gt;&lt;wsp:rsid wsp:val=&quot;00E00F4C&quot;/&gt;&lt;wsp:rsid wsp:val=&quot;00E014E9&quot;/&gt;&lt;wsp:rsid wsp:val=&quot;00E01B9F&quot;/&gt;&lt;wsp:rsid wsp:val=&quot;00E01CA2&quot;/&gt;&lt;wsp:rsid wsp:val=&quot;00E01EAD&quot;/&gt;&lt;wsp:rsid wsp:val=&quot;00E02122&quot;/&gt;&lt;wsp:rsid wsp:val=&quot;00E026AF&quot;/&gt;&lt;wsp:rsid wsp:val=&quot;00E02CCB&quot;/&gt;&lt;wsp:rsid wsp:val=&quot;00E02D61&quot;/&gt;&lt;wsp:rsid wsp:val=&quot;00E032A7&quot;/&gt;&lt;wsp:rsid wsp:val=&quot;00E03385&quot;/&gt;&lt;wsp:rsid wsp:val=&quot;00E0382C&quot;/&gt;&lt;wsp:rsid wsp:val=&quot;00E03A8E&quot;/&gt;&lt;wsp:rsid wsp:val=&quot;00E03BFE&quot;/&gt;&lt;wsp:rsid wsp:val=&quot;00E0401D&quot;/&gt;&lt;wsp:rsid wsp:val=&quot;00E04150&quot;/&gt;&lt;wsp:rsid wsp:val=&quot;00E0475E&quot;/&gt;&lt;wsp:rsid wsp:val=&quot;00E0481B&quot;/&gt;&lt;wsp:rsid wsp:val=&quot;00E0491E&quot;/&gt;&lt;wsp:rsid wsp:val=&quot;00E049BB&quot;/&gt;&lt;wsp:rsid wsp:val=&quot;00E04A83&quot;/&gt;&lt;wsp:rsid wsp:val=&quot;00E051D5&quot;/&gt;&lt;wsp:rsid wsp:val=&quot;00E05314&quot;/&gt;&lt;wsp:rsid wsp:val=&quot;00E0557B&quot;/&gt;&lt;wsp:rsid wsp:val=&quot;00E0586B&quot;/&gt;&lt;wsp:rsid wsp:val=&quot;00E05A37&quot;/&gt;&lt;wsp:rsid wsp:val=&quot;00E05CEF&quot;/&gt;&lt;wsp:rsid wsp:val=&quot;00E05EBB&quot;/&gt;&lt;wsp:rsid wsp:val=&quot;00E05F5B&quot;/&gt;&lt;wsp:rsid wsp:val=&quot;00E06023&quot;/&gt;&lt;wsp:rsid wsp:val=&quot;00E066E4&quot;/&gt;&lt;wsp:rsid wsp:val=&quot;00E068B7&quot;/&gt;&lt;wsp:rsid wsp:val=&quot;00E06E68&quot;/&gt;&lt;wsp:rsid wsp:val=&quot;00E06FFA&quot;/&gt;&lt;wsp:rsid wsp:val=&quot;00E0729F&quot;/&gt;&lt;wsp:rsid wsp:val=&quot;00E07308&quot;/&gt;&lt;wsp:rsid wsp:val=&quot;00E07410&quot;/&gt;&lt;wsp:rsid wsp:val=&quot;00E0750C&quot;/&gt;&lt;wsp:rsid wsp:val=&quot;00E0774E&quot;/&gt;&lt;wsp:rsid wsp:val=&quot;00E077DA&quot;/&gt;&lt;wsp:rsid wsp:val=&quot;00E07831&quot;/&gt;&lt;wsp:rsid wsp:val=&quot;00E0787B&quot;/&gt;&lt;wsp:rsid wsp:val=&quot;00E079E5&quot;/&gt;&lt;wsp:rsid wsp:val=&quot;00E104F4&quot;/&gt;&lt;wsp:rsid wsp:val=&quot;00E105F8&quot;/&gt;&lt;wsp:rsid wsp:val=&quot;00E10685&quot;/&gt;&lt;wsp:rsid wsp:val=&quot;00E106A7&quot;/&gt;&lt;wsp:rsid wsp:val=&quot;00E10746&quot;/&gt;&lt;wsp:rsid wsp:val=&quot;00E10AC3&quot;/&gt;&lt;wsp:rsid wsp:val=&quot;00E10CF2&quot;/&gt;&lt;wsp:rsid wsp:val=&quot;00E10F16&quot;/&gt;&lt;wsp:rsid wsp:val=&quot;00E11296&quot;/&gt;&lt;wsp:rsid wsp:val=&quot;00E114FD&quot;/&gt;&lt;wsp:rsid wsp:val=&quot;00E11518&quot;/&gt;&lt;wsp:rsid wsp:val=&quot;00E118CA&quot;/&gt;&lt;wsp:rsid wsp:val=&quot;00E11B2D&quot;/&gt;&lt;wsp:rsid wsp:val=&quot;00E11C1D&quot;/&gt;&lt;wsp:rsid wsp:val=&quot;00E11C45&quot;/&gt;&lt;wsp:rsid wsp:val=&quot;00E12356&quot;/&gt;&lt;wsp:rsid wsp:val=&quot;00E1243F&quot;/&gt;&lt;wsp:rsid wsp:val=&quot;00E125AF&quot;/&gt;&lt;wsp:rsid wsp:val=&quot;00E126C1&quot;/&gt;&lt;wsp:rsid wsp:val=&quot;00E12907&quot;/&gt;&lt;wsp:rsid wsp:val=&quot;00E1295F&quot;/&gt;&lt;wsp:rsid wsp:val=&quot;00E12962&quot;/&gt;&lt;wsp:rsid wsp:val=&quot;00E12ADB&quot;/&gt;&lt;wsp:rsid wsp:val=&quot;00E12E2A&quot;/&gt;&lt;wsp:rsid wsp:val=&quot;00E13196&quot;/&gt;&lt;wsp:rsid wsp:val=&quot;00E1368F&quot;/&gt;&lt;wsp:rsid wsp:val=&quot;00E136F8&quot;/&gt;&lt;wsp:rsid wsp:val=&quot;00E13840&quot;/&gt;&lt;wsp:rsid wsp:val=&quot;00E13F62&quot;/&gt;&lt;wsp:rsid wsp:val=&quot;00E14126&quot;/&gt;&lt;wsp:rsid wsp:val=&quot;00E14535&quot;/&gt;&lt;wsp:rsid wsp:val=&quot;00E145B3&quot;/&gt;&lt;wsp:rsid wsp:val=&quot;00E148DE&quot;/&gt;&lt;wsp:rsid wsp:val=&quot;00E1493F&quot;/&gt;&lt;wsp:rsid wsp:val=&quot;00E14A27&quot;/&gt;&lt;wsp:rsid wsp:val=&quot;00E14C8B&quot;/&gt;&lt;wsp:rsid wsp:val=&quot;00E14D20&quot;/&gt;&lt;wsp:rsid wsp:val=&quot;00E14EE0&quot;/&gt;&lt;wsp:rsid wsp:val=&quot;00E14F7B&quot;/&gt;&lt;wsp:rsid wsp:val=&quot;00E14FB9&quot;/&gt;&lt;wsp:rsid wsp:val=&quot;00E150C3&quot;/&gt;&lt;wsp:rsid wsp:val=&quot;00E15312&quot;/&gt;&lt;wsp:rsid wsp:val=&quot;00E157B8&quot;/&gt;&lt;wsp:rsid wsp:val=&quot;00E1583E&quot;/&gt;&lt;wsp:rsid wsp:val=&quot;00E1589A&quot;/&gt;&lt;wsp:rsid wsp:val=&quot;00E15C09&quot;/&gt;&lt;wsp:rsid wsp:val=&quot;00E15C1E&quot;/&gt;&lt;wsp:rsid wsp:val=&quot;00E15D35&quot;/&gt;&lt;wsp:rsid wsp:val=&quot;00E15D6D&quot;/&gt;&lt;wsp:rsid wsp:val=&quot;00E1605C&quot;/&gt;&lt;wsp:rsid wsp:val=&quot;00E16278&quot;/&gt;&lt;wsp:rsid wsp:val=&quot;00E163C7&quot;/&gt;&lt;wsp:rsid wsp:val=&quot;00E16510&quot;/&gt;&lt;wsp:rsid wsp:val=&quot;00E1658F&quot;/&gt;&lt;wsp:rsid wsp:val=&quot;00E16591&quot;/&gt;&lt;wsp:rsid wsp:val=&quot;00E16EBF&quot;/&gt;&lt;wsp:rsid wsp:val=&quot;00E1718B&quot;/&gt;&lt;wsp:rsid wsp:val=&quot;00E1729A&quot;/&gt;&lt;wsp:rsid wsp:val=&quot;00E17725&quot;/&gt;&lt;wsp:rsid wsp:val=&quot;00E1799F&quot;/&gt;&lt;wsp:rsid wsp:val=&quot;00E17BA5&quot;/&gt;&lt;wsp:rsid wsp:val=&quot;00E17D87&quot;/&gt;&lt;wsp:rsid wsp:val=&quot;00E17E32&quot;/&gt;&lt;wsp:rsid wsp:val=&quot;00E17FE6&quot;/&gt;&lt;wsp:rsid wsp:val=&quot;00E20200&quot;/&gt;&lt;wsp:rsid wsp:val=&quot;00E20AC2&quot;/&gt;&lt;wsp:rsid wsp:val=&quot;00E20F4B&quot;/&gt;&lt;wsp:rsid wsp:val=&quot;00E210C2&quot;/&gt;&lt;wsp:rsid wsp:val=&quot;00E21203&quot;/&gt;&lt;wsp:rsid wsp:val=&quot;00E212DD&quot;/&gt;&lt;wsp:rsid wsp:val=&quot;00E2138D&quot;/&gt;&lt;wsp:rsid wsp:val=&quot;00E21520&quot;/&gt;&lt;wsp:rsid wsp:val=&quot;00E217F5&quot;/&gt;&lt;wsp:rsid wsp:val=&quot;00E21B22&quot;/&gt;&lt;wsp:rsid wsp:val=&quot;00E21BCA&quot;/&gt;&lt;wsp:rsid wsp:val=&quot;00E21F02&quot;/&gt;&lt;wsp:rsid wsp:val=&quot;00E221AB&quot;/&gt;&lt;wsp:rsid wsp:val=&quot;00E221CA&quot;/&gt;&lt;wsp:rsid wsp:val=&quot;00E22525&quot;/&gt;&lt;wsp:rsid wsp:val=&quot;00E22660&quot;/&gt;&lt;wsp:rsid wsp:val=&quot;00E2292A&quot;/&gt;&lt;wsp:rsid wsp:val=&quot;00E22B0C&quot;/&gt;&lt;wsp:rsid wsp:val=&quot;00E22CBF&quot;/&gt;&lt;wsp:rsid wsp:val=&quot;00E22E78&quot;/&gt;&lt;wsp:rsid wsp:val=&quot;00E2326E&quot;/&gt;&lt;wsp:rsid wsp:val=&quot;00E233ED&quot;/&gt;&lt;wsp:rsid wsp:val=&quot;00E23434&quot;/&gt;&lt;wsp:rsid wsp:val=&quot;00E23B5A&quot;/&gt;&lt;wsp:rsid wsp:val=&quot;00E23B6E&quot;/&gt;&lt;wsp:rsid wsp:val=&quot;00E23D79&quot;/&gt;&lt;wsp:rsid wsp:val=&quot;00E23FF7&quot;/&gt;&lt;wsp:rsid wsp:val=&quot;00E24BC9&quot;/&gt;&lt;wsp:rsid wsp:val=&quot;00E24C2F&quot;/&gt;&lt;wsp:rsid wsp:val=&quot;00E25135&quot;/&gt;&lt;wsp:rsid wsp:val=&quot;00E256CC&quot;/&gt;&lt;wsp:rsid wsp:val=&quot;00E25910&quot;/&gt;&lt;wsp:rsid wsp:val=&quot;00E25A62&quot;/&gt;&lt;wsp:rsid wsp:val=&quot;00E25B30&quot;/&gt;&lt;wsp:rsid wsp:val=&quot;00E25B83&quot;/&gt;&lt;wsp:rsid wsp:val=&quot;00E26039&quot;/&gt;&lt;wsp:rsid wsp:val=&quot;00E260D5&quot;/&gt;&lt;wsp:rsid wsp:val=&quot;00E26A30&quot;/&gt;&lt;wsp:rsid wsp:val=&quot;00E26AA1&quot;/&gt;&lt;wsp:rsid wsp:val=&quot;00E26AC0&quot;/&gt;&lt;wsp:rsid wsp:val=&quot;00E26B32&quot;/&gt;&lt;wsp:rsid wsp:val=&quot;00E2719C&quot;/&gt;&lt;wsp:rsid wsp:val=&quot;00E27328&quot;/&gt;&lt;wsp:rsid wsp:val=&quot;00E274F0&quot;/&gt;&lt;wsp:rsid wsp:val=&quot;00E274F6&quot;/&gt;&lt;wsp:rsid wsp:val=&quot;00E2767A&quot;/&gt;&lt;wsp:rsid wsp:val=&quot;00E27AC0&quot;/&gt;&lt;wsp:rsid wsp:val=&quot;00E27D9B&quot;/&gt;&lt;wsp:rsid wsp:val=&quot;00E27DA6&quot;/&gt;&lt;wsp:rsid wsp:val=&quot;00E30110&quot;/&gt;&lt;wsp:rsid wsp:val=&quot;00E30343&quot;/&gt;&lt;wsp:rsid wsp:val=&quot;00E304F2&quot;/&gt;&lt;wsp:rsid wsp:val=&quot;00E306DD&quot;/&gt;&lt;wsp:rsid wsp:val=&quot;00E3073F&quot;/&gt;&lt;wsp:rsid wsp:val=&quot;00E30BE8&quot;/&gt;&lt;wsp:rsid wsp:val=&quot;00E30C32&quot;/&gt;&lt;wsp:rsid wsp:val=&quot;00E30F04&quot;/&gt;&lt;wsp:rsid wsp:val=&quot;00E30F85&quot;/&gt;&lt;wsp:rsid wsp:val=&quot;00E31050&quot;/&gt;&lt;wsp:rsid wsp:val=&quot;00E31169&quot;/&gt;&lt;wsp:rsid wsp:val=&quot;00E312BC&quot;/&gt;&lt;wsp:rsid wsp:val=&quot;00E31396&quot;/&gt;&lt;wsp:rsid wsp:val=&quot;00E315B5&quot;/&gt;&lt;wsp:rsid wsp:val=&quot;00E31701&quot;/&gt;&lt;wsp:rsid wsp:val=&quot;00E31969&quot;/&gt;&lt;wsp:rsid wsp:val=&quot;00E31F2B&quot;/&gt;&lt;wsp:rsid wsp:val=&quot;00E32547&quot;/&gt;&lt;wsp:rsid wsp:val=&quot;00E326F6&quot;/&gt;&lt;wsp:rsid wsp:val=&quot;00E328E0&quot;/&gt;&lt;wsp:rsid wsp:val=&quot;00E3298C&quot;/&gt;&lt;wsp:rsid wsp:val=&quot;00E32A10&quot;/&gt;&lt;wsp:rsid wsp:val=&quot;00E32A60&quot;/&gt;&lt;wsp:rsid wsp:val=&quot;00E32B1C&quot;/&gt;&lt;wsp:rsid wsp:val=&quot;00E32C51&quot;/&gt;&lt;wsp:rsid wsp:val=&quot;00E335E0&quot;/&gt;&lt;wsp:rsid wsp:val=&quot;00E33B85&quot;/&gt;&lt;wsp:rsid wsp:val=&quot;00E33C2C&quot;/&gt;&lt;wsp:rsid wsp:val=&quot;00E34420&quot;/&gt;&lt;wsp:rsid wsp:val=&quot;00E344D2&quot;/&gt;&lt;wsp:rsid wsp:val=&quot;00E3465B&quot;/&gt;&lt;wsp:rsid wsp:val=&quot;00E34CC8&quot;/&gt;&lt;wsp:rsid wsp:val=&quot;00E34E35&quot;/&gt;&lt;wsp:rsid wsp:val=&quot;00E34E5B&quot;/&gt;&lt;wsp:rsid wsp:val=&quot;00E3507E&quot;/&gt;&lt;wsp:rsid wsp:val=&quot;00E350CB&quot;/&gt;&lt;wsp:rsid wsp:val=&quot;00E3514B&quot;/&gt;&lt;wsp:rsid wsp:val=&quot;00E3565B&quot;/&gt;&lt;wsp:rsid wsp:val=&quot;00E35B81&quot;/&gt;&lt;wsp:rsid wsp:val=&quot;00E35C28&quot;/&gt;&lt;wsp:rsid wsp:val=&quot;00E35CC0&quot;/&gt;&lt;wsp:rsid wsp:val=&quot;00E35E44&quot;/&gt;&lt;wsp:rsid wsp:val=&quot;00E35F08&quot;/&gt;&lt;wsp:rsid wsp:val=&quot;00E36044&quot;/&gt;&lt;wsp:rsid wsp:val=&quot;00E3617A&quot;/&gt;&lt;wsp:rsid wsp:val=&quot;00E361E2&quot;/&gt;&lt;wsp:rsid wsp:val=&quot;00E3638A&quot;/&gt;&lt;wsp:rsid wsp:val=&quot;00E364BD&quot;/&gt;&lt;wsp:rsid wsp:val=&quot;00E3664C&quot;/&gt;&lt;wsp:rsid wsp:val=&quot;00E369B2&quot;/&gt;&lt;wsp:rsid wsp:val=&quot;00E36C0C&quot;/&gt;&lt;wsp:rsid wsp:val=&quot;00E36C83&quot;/&gt;&lt;wsp:rsid wsp:val=&quot;00E3728C&quot;/&gt;&lt;wsp:rsid wsp:val=&quot;00E372FD&quot;/&gt;&lt;wsp:rsid wsp:val=&quot;00E373C0&quot;/&gt;&lt;wsp:rsid wsp:val=&quot;00E37752&quot;/&gt;&lt;wsp:rsid wsp:val=&quot;00E377AC&quot;/&gt;&lt;wsp:rsid wsp:val=&quot;00E3791C&quot;/&gt;&lt;wsp:rsid wsp:val=&quot;00E4022D&quot;/&gt;&lt;wsp:rsid wsp:val=&quot;00E40845&quot;/&gt;&lt;wsp:rsid wsp:val=&quot;00E408A9&quot;/&gt;&lt;wsp:rsid wsp:val=&quot;00E40A51&quot;/&gt;&lt;wsp:rsid wsp:val=&quot;00E40B73&quot;/&gt;&lt;wsp:rsid wsp:val=&quot;00E40C4D&quot;/&gt;&lt;wsp:rsid wsp:val=&quot;00E40CF7&quot;/&gt;&lt;wsp:rsid wsp:val=&quot;00E40FFA&quot;/&gt;&lt;wsp:rsid wsp:val=&quot;00E410C5&quot;/&gt;&lt;wsp:rsid wsp:val=&quot;00E41130&quot;/&gt;&lt;wsp:rsid wsp:val=&quot;00E411E6&quot;/&gt;&lt;wsp:rsid wsp:val=&quot;00E411F7&quot;/&gt;&lt;wsp:rsid wsp:val=&quot;00E41451&quot;/&gt;&lt;wsp:rsid wsp:val=&quot;00E41466&quot;/&gt;&lt;wsp:rsid wsp:val=&quot;00E41596&quot;/&gt;&lt;wsp:rsid wsp:val=&quot;00E4166F&quot;/&gt;&lt;wsp:rsid wsp:val=&quot;00E4178C&quot;/&gt;&lt;wsp:rsid wsp:val=&quot;00E41FA8&quot;/&gt;&lt;wsp:rsid wsp:val=&quot;00E4200E&quot;/&gt;&lt;wsp:rsid wsp:val=&quot;00E420D8&quot;/&gt;&lt;wsp:rsid wsp:val=&quot;00E42417&quot;/&gt;&lt;wsp:rsid wsp:val=&quot;00E4278C&quot;/&gt;&lt;wsp:rsid wsp:val=&quot;00E429D3&quot;/&gt;&lt;wsp:rsid wsp:val=&quot;00E42A21&quot;/&gt;&lt;wsp:rsid wsp:val=&quot;00E42D51&quot;/&gt;&lt;wsp:rsid wsp:val=&quot;00E42F53&quot;/&gt;&lt;wsp:rsid wsp:val=&quot;00E431FC&quot;/&gt;&lt;wsp:rsid wsp:val=&quot;00E432AD&quot;/&gt;&lt;wsp:rsid wsp:val=&quot;00E43312&quot;/&gt;&lt;wsp:rsid wsp:val=&quot;00E4347C&quot;/&gt;&lt;wsp:rsid wsp:val=&quot;00E4388D&quot;/&gt;&lt;wsp:rsid wsp:val=&quot;00E43A94&quot;/&gt;&lt;wsp:rsid wsp:val=&quot;00E43B66&quot;/&gt;&lt;wsp:rsid wsp:val=&quot;00E43C83&quot;/&gt;&lt;wsp:rsid wsp:val=&quot;00E4404F&quot;/&gt;&lt;wsp:rsid wsp:val=&quot;00E44060&quot;/&gt;&lt;wsp:rsid wsp:val=&quot;00E44616&quot;/&gt;&lt;wsp:rsid wsp:val=&quot;00E44D70&quot;/&gt;&lt;wsp:rsid wsp:val=&quot;00E452C8&quot;/&gt;&lt;wsp:rsid wsp:val=&quot;00E45349&quot;/&gt;&lt;wsp:rsid wsp:val=&quot;00E453FB&quot;/&gt;&lt;wsp:rsid wsp:val=&quot;00E4556A&quot;/&gt;&lt;wsp:rsid wsp:val=&quot;00E459AD&quot;/&gt;&lt;wsp:rsid wsp:val=&quot;00E45A6D&quot;/&gt;&lt;wsp:rsid wsp:val=&quot;00E45AA4&quot;/&gt;&lt;wsp:rsid wsp:val=&quot;00E45D17&quot;/&gt;&lt;wsp:rsid wsp:val=&quot;00E45DF8&quot;/&gt;&lt;wsp:rsid wsp:val=&quot;00E45E49&quot;/&gt;&lt;wsp:rsid wsp:val=&quot;00E46073&quot;/&gt;&lt;wsp:rsid wsp:val=&quot;00E4637B&quot;/&gt;&lt;wsp:rsid wsp:val=&quot;00E464CA&quot;/&gt;&lt;wsp:rsid wsp:val=&quot;00E4661B&quot;/&gt;&lt;wsp:rsid wsp:val=&quot;00E46718&quot;/&gt;&lt;wsp:rsid wsp:val=&quot;00E46A8F&quot;/&gt;&lt;wsp:rsid wsp:val=&quot;00E46A9C&quot;/&gt;&lt;wsp:rsid wsp:val=&quot;00E4709C&quot;/&gt;&lt;wsp:rsid wsp:val=&quot;00E473B7&quot;/&gt;&lt;wsp:rsid wsp:val=&quot;00E47547&quot;/&gt;&lt;wsp:rsid wsp:val=&quot;00E47627&quot;/&gt;&lt;wsp:rsid wsp:val=&quot;00E47805&quot;/&gt;&lt;wsp:rsid wsp:val=&quot;00E47BDE&quot;/&gt;&lt;wsp:rsid wsp:val=&quot;00E501B0&quot;/&gt;&lt;wsp:rsid wsp:val=&quot;00E502C6&quot;/&gt;&lt;wsp:rsid wsp:val=&quot;00E503D6&quot;/&gt;&lt;wsp:rsid wsp:val=&quot;00E5040A&quot;/&gt;&lt;wsp:rsid wsp:val=&quot;00E50688&quot;/&gt;&lt;wsp:rsid wsp:val=&quot;00E507E2&quot;/&gt;&lt;wsp:rsid wsp:val=&quot;00E508D1&quot;/&gt;&lt;wsp:rsid wsp:val=&quot;00E50B1D&quot;/&gt;&lt;wsp:rsid wsp:val=&quot;00E5110E&quot;/&gt;&lt;wsp:rsid wsp:val=&quot;00E512BC&quot;/&gt;&lt;wsp:rsid wsp:val=&quot;00E517D3&quot;/&gt;&lt;wsp:rsid wsp:val=&quot;00E519E7&quot;/&gt;&lt;wsp:rsid wsp:val=&quot;00E5204E&quot;/&gt;&lt;wsp:rsid wsp:val=&quot;00E521EF&quot;/&gt;&lt;wsp:rsid wsp:val=&quot;00E522F0&quot;/&gt;&lt;wsp:rsid wsp:val=&quot;00E52ACE&quot;/&gt;&lt;wsp:rsid wsp:val=&quot;00E52D0E&quot;/&gt;&lt;wsp:rsid wsp:val=&quot;00E52F3B&quot;/&gt;&lt;wsp:rsid wsp:val=&quot;00E5346B&quot;/&gt;&lt;wsp:rsid wsp:val=&quot;00E53BFB&quot;/&gt;&lt;wsp:rsid wsp:val=&quot;00E53F5F&quot;/&gt;&lt;wsp:rsid wsp:val=&quot;00E5469C&quot;/&gt;&lt;wsp:rsid wsp:val=&quot;00E54984&quot;/&gt;&lt;wsp:rsid wsp:val=&quot;00E54B54&quot;/&gt;&lt;wsp:rsid wsp:val=&quot;00E54F31&quot;/&gt;&lt;wsp:rsid wsp:val=&quot;00E551BB&quot;/&gt;&lt;wsp:rsid wsp:val=&quot;00E55363&quot;/&gt;&lt;wsp:rsid wsp:val=&quot;00E5548D&quot;/&gt;&lt;wsp:rsid wsp:val=&quot;00E557C5&quot;/&gt;&lt;wsp:rsid wsp:val=&quot;00E5596F&quot;/&gt;&lt;wsp:rsid wsp:val=&quot;00E55978&quot;/&gt;&lt;wsp:rsid wsp:val=&quot;00E55A7E&quot;/&gt;&lt;wsp:rsid wsp:val=&quot;00E55AEC&quot;/&gt;&lt;wsp:rsid wsp:val=&quot;00E55BC8&quot;/&gt;&lt;wsp:rsid wsp:val=&quot;00E562D0&quot;/&gt;&lt;wsp:rsid wsp:val=&quot;00E563BB&quot;/&gt;&lt;wsp:rsid wsp:val=&quot;00E569A3&quot;/&gt;&lt;wsp:rsid wsp:val=&quot;00E569C4&quot;/&gt;&lt;wsp:rsid wsp:val=&quot;00E569F0&quot;/&gt;&lt;wsp:rsid wsp:val=&quot;00E56DB4&quot;/&gt;&lt;wsp:rsid wsp:val=&quot;00E56E3C&quot;/&gt;&lt;wsp:rsid wsp:val=&quot;00E56ECE&quot;/&gt;&lt;wsp:rsid wsp:val=&quot;00E573AF&quot;/&gt;&lt;wsp:rsid wsp:val=&quot;00E5782D&quot;/&gt;&lt;wsp:rsid wsp:val=&quot;00E57ED9&quot;/&gt;&lt;wsp:rsid wsp:val=&quot;00E6043C&quot;/&gt;&lt;wsp:rsid wsp:val=&quot;00E6050B&quot;/&gt;&lt;wsp:rsid wsp:val=&quot;00E608FF&quot;/&gt;&lt;wsp:rsid wsp:val=&quot;00E6096C&quot;/&gt;&lt;wsp:rsid wsp:val=&quot;00E609BF&quot;/&gt;&lt;wsp:rsid wsp:val=&quot;00E60C76&quot;/&gt;&lt;wsp:rsid wsp:val=&quot;00E60E7F&quot;/&gt;&lt;wsp:rsid wsp:val=&quot;00E6137B&quot;/&gt;&lt;wsp:rsid wsp:val=&quot;00E6148B&quot;/&gt;&lt;wsp:rsid wsp:val=&quot;00E618DB&quot;/&gt;&lt;wsp:rsid wsp:val=&quot;00E61FF3&quot;/&gt;&lt;wsp:rsid wsp:val=&quot;00E62093&quot;/&gt;&lt;wsp:rsid wsp:val=&quot;00E6211C&quot;/&gt;&lt;wsp:rsid wsp:val=&quot;00E6252D&quot;/&gt;&lt;wsp:rsid wsp:val=&quot;00E629A6&quot;/&gt;&lt;wsp:rsid wsp:val=&quot;00E62A0D&quot;/&gt;&lt;wsp:rsid wsp:val=&quot;00E62A8B&quot;/&gt;&lt;wsp:rsid wsp:val=&quot;00E62AB9&quot;/&gt;&lt;wsp:rsid wsp:val=&quot;00E62CE0&quot;/&gt;&lt;wsp:rsid wsp:val=&quot;00E62EAB&quot;/&gt;&lt;wsp:rsid wsp:val=&quot;00E62FCC&quot;/&gt;&lt;wsp:rsid wsp:val=&quot;00E6355F&quot;/&gt;&lt;wsp:rsid wsp:val=&quot;00E635A1&quot;/&gt;&lt;wsp:rsid wsp:val=&quot;00E635C2&quot;/&gt;&lt;wsp:rsid wsp:val=&quot;00E63B25&quot;/&gt;&lt;wsp:rsid wsp:val=&quot;00E63E7D&quot;/&gt;&lt;wsp:rsid wsp:val=&quot;00E63EF7&quot;/&gt;&lt;wsp:rsid wsp:val=&quot;00E64159&quot;/&gt;&lt;wsp:rsid wsp:val=&quot;00E64218&quot;/&gt;&lt;wsp:rsid wsp:val=&quot;00E6531B&quot;/&gt;&lt;wsp:rsid wsp:val=&quot;00E6534C&quot;/&gt;&lt;wsp:rsid wsp:val=&quot;00E65702&quot;/&gt;&lt;wsp:rsid wsp:val=&quot;00E66503&quot;/&gt;&lt;wsp:rsid wsp:val=&quot;00E667A8&quot;/&gt;&lt;wsp:rsid wsp:val=&quot;00E66960&quot;/&gt;&lt;wsp:rsid wsp:val=&quot;00E66985&quot;/&gt;&lt;wsp:rsid wsp:val=&quot;00E66AD9&quot;/&gt;&lt;wsp:rsid wsp:val=&quot;00E66BA7&quot;/&gt;&lt;wsp:rsid wsp:val=&quot;00E66CBB&quot;/&gt;&lt;wsp:rsid wsp:val=&quot;00E66F74&quot;/&gt;&lt;wsp:rsid wsp:val=&quot;00E67717&quot;/&gt;&lt;wsp:rsid wsp:val=&quot;00E700C6&quot;/&gt;&lt;wsp:rsid wsp:val=&quot;00E703AF&quot;/&gt;&lt;wsp:rsid wsp:val=&quot;00E706AD&quot;/&gt;&lt;wsp:rsid wsp:val=&quot;00E70C9E&quot;/&gt;&lt;wsp:rsid wsp:val=&quot;00E71167&quot;/&gt;&lt;wsp:rsid wsp:val=&quot;00E71425&quot;/&gt;&lt;wsp:rsid wsp:val=&quot;00E7157F&quot;/&gt;&lt;wsp:rsid wsp:val=&quot;00E715F7&quot;/&gt;&lt;wsp:rsid wsp:val=&quot;00E7169B&quot;/&gt;&lt;wsp:rsid wsp:val=&quot;00E718EF&quot;/&gt;&lt;wsp:rsid wsp:val=&quot;00E71903&quot;/&gt;&lt;wsp:rsid wsp:val=&quot;00E71BCE&quot;/&gt;&lt;wsp:rsid wsp:val=&quot;00E71DC5&quot;/&gt;&lt;wsp:rsid wsp:val=&quot;00E71E02&quot;/&gt;&lt;wsp:rsid wsp:val=&quot;00E7206E&quot;/&gt;&lt;wsp:rsid wsp:val=&quot;00E72570&quot;/&gt;&lt;wsp:rsid wsp:val=&quot;00E727C2&quot;/&gt;&lt;wsp:rsid wsp:val=&quot;00E72B82&quot;/&gt;&lt;wsp:rsid wsp:val=&quot;00E72C36&quot;/&gt;&lt;wsp:rsid wsp:val=&quot;00E72DDF&quot;/&gt;&lt;wsp:rsid wsp:val=&quot;00E72EAA&quot;/&gt;&lt;wsp:rsid wsp:val=&quot;00E730F3&quot;/&gt;&lt;wsp:rsid wsp:val=&quot;00E730F7&quot;/&gt;&lt;wsp:rsid wsp:val=&quot;00E7337F&quot;/&gt;&lt;wsp:rsid wsp:val=&quot;00E7340C&quot;/&gt;&lt;wsp:rsid wsp:val=&quot;00E7359B&quot;/&gt;&lt;wsp:rsid wsp:val=&quot;00E73993&quot;/&gt;&lt;wsp:rsid wsp:val=&quot;00E73C8F&quot;/&gt;&lt;wsp:rsid wsp:val=&quot;00E73EBF&quot;/&gt;&lt;wsp:rsid wsp:val=&quot;00E740A8&quot;/&gt;&lt;wsp:rsid wsp:val=&quot;00E741E1&quot;/&gt;&lt;wsp:rsid wsp:val=&quot;00E7434C&quot;/&gt;&lt;wsp:rsid wsp:val=&quot;00E75158&quot;/&gt;&lt;wsp:rsid wsp:val=&quot;00E7555B&quot;/&gt;&lt;wsp:rsid wsp:val=&quot;00E755C6&quot;/&gt;&lt;wsp:rsid wsp:val=&quot;00E7568B&quot;/&gt;&lt;wsp:rsid wsp:val=&quot;00E75744&quot;/&gt;&lt;wsp:rsid wsp:val=&quot;00E75804&quot;/&gt;&lt;wsp:rsid wsp:val=&quot;00E75845&quot;/&gt;&lt;wsp:rsid wsp:val=&quot;00E75A04&quot;/&gt;&lt;wsp:rsid wsp:val=&quot;00E75B1C&quot;/&gt;&lt;wsp:rsid wsp:val=&quot;00E75B8E&quot;/&gt;&lt;wsp:rsid wsp:val=&quot;00E75C34&quot;/&gt;&lt;wsp:rsid wsp:val=&quot;00E75DF5&quot;/&gt;&lt;wsp:rsid wsp:val=&quot;00E75EB7&quot;/&gt;&lt;wsp:rsid wsp:val=&quot;00E76081&quot;/&gt;&lt;wsp:rsid wsp:val=&quot;00E761D6&quot;/&gt;&lt;wsp:rsid wsp:val=&quot;00E7637E&quot;/&gt;&lt;wsp:rsid wsp:val=&quot;00E76380&quot;/&gt;&lt;wsp:rsid wsp:val=&quot;00E7638C&quot;/&gt;&lt;wsp:rsid wsp:val=&quot;00E767C0&quot;/&gt;&lt;wsp:rsid wsp:val=&quot;00E76900&quot;/&gt;&lt;wsp:rsid wsp:val=&quot;00E76BFB&quot;/&gt;&lt;wsp:rsid wsp:val=&quot;00E76D00&quot;/&gt;&lt;wsp:rsid wsp:val=&quot;00E76D43&quot;/&gt;&lt;wsp:rsid wsp:val=&quot;00E76F2E&quot;/&gt;&lt;wsp:rsid wsp:val=&quot;00E772DF&quot;/&gt;&lt;wsp:rsid wsp:val=&quot;00E7761C&quot;/&gt;&lt;wsp:rsid wsp:val=&quot;00E776BC&quot;/&gt;&lt;wsp:rsid wsp:val=&quot;00E776CD&quot;/&gt;&lt;wsp:rsid wsp:val=&quot;00E77769&quot;/&gt;&lt;wsp:rsid wsp:val=&quot;00E77840&quot;/&gt;&lt;wsp:rsid wsp:val=&quot;00E77C50&quot;/&gt;&lt;wsp:rsid wsp:val=&quot;00E77DD3&quot;/&gt;&lt;wsp:rsid wsp:val=&quot;00E77F8C&quot;/&gt;&lt;wsp:rsid wsp:val=&quot;00E80106&quot;/&gt;&lt;wsp:rsid wsp:val=&quot;00E807BE&quot;/&gt;&lt;wsp:rsid wsp:val=&quot;00E8094B&quot;/&gt;&lt;wsp:rsid wsp:val=&quot;00E80C85&quot;/&gt;&lt;wsp:rsid wsp:val=&quot;00E80DE4&quot;/&gt;&lt;wsp:rsid wsp:val=&quot;00E80E21&quot;/&gt;&lt;wsp:rsid wsp:val=&quot;00E8110A&quot;/&gt;&lt;wsp:rsid wsp:val=&quot;00E812C9&quot;/&gt;&lt;wsp:rsid wsp:val=&quot;00E81366&quot;/&gt;&lt;wsp:rsid wsp:val=&quot;00E816DA&quot;/&gt;&lt;wsp:rsid wsp:val=&quot;00E8171C&quot;/&gt;&lt;wsp:rsid wsp:val=&quot;00E81A5F&quot;/&gt;&lt;wsp:rsid wsp:val=&quot;00E81C2D&quot;/&gt;&lt;wsp:rsid wsp:val=&quot;00E81DE8&quot;/&gt;&lt;wsp:rsid wsp:val=&quot;00E81FA6&quot;/&gt;&lt;wsp:rsid wsp:val=&quot;00E82201&quot;/&gt;&lt;wsp:rsid wsp:val=&quot;00E823C7&quot;/&gt;&lt;wsp:rsid wsp:val=&quot;00E825D6&quot;/&gt;&lt;wsp:rsid wsp:val=&quot;00E82DB7&quot;/&gt;&lt;wsp:rsid wsp:val=&quot;00E8320A&quot;/&gt;&lt;wsp:rsid wsp:val=&quot;00E83737&quot;/&gt;&lt;wsp:rsid wsp:val=&quot;00E8393B&quot;/&gt;&lt;wsp:rsid wsp:val=&quot;00E83D41&quot;/&gt;&lt;wsp:rsid wsp:val=&quot;00E83E82&quot;/&gt;&lt;wsp:rsid wsp:val=&quot;00E84277&quot;/&gt;&lt;wsp:rsid wsp:val=&quot;00E843DF&quot;/&gt;&lt;wsp:rsid wsp:val=&quot;00E8466D&quot;/&gt;&lt;wsp:rsid wsp:val=&quot;00E8486A&quot;/&gt;&lt;wsp:rsid wsp:val=&quot;00E84D9B&quot;/&gt;&lt;wsp:rsid wsp:val=&quot;00E84DA8&quot;/&gt;&lt;wsp:rsid wsp:val=&quot;00E84DDF&quot;/&gt;&lt;wsp:rsid wsp:val=&quot;00E84FE0&quot;/&gt;&lt;wsp:rsid wsp:val=&quot;00E8523A&quot;/&gt;&lt;wsp:rsid wsp:val=&quot;00E852BB&quot;/&gt;&lt;wsp:rsid wsp:val=&quot;00E852FB&quot;/&gt;&lt;wsp:rsid wsp:val=&quot;00E8549C&quot;/&gt;&lt;wsp:rsid wsp:val=&quot;00E8556B&quot;/&gt;&lt;wsp:rsid wsp:val=&quot;00E85A31&quot;/&gt;&lt;wsp:rsid wsp:val=&quot;00E85D09&quot;/&gt;&lt;wsp:rsid wsp:val=&quot;00E86119&quot;/&gt;&lt;wsp:rsid wsp:val=&quot;00E86225&quot;/&gt;&lt;wsp:rsid wsp:val=&quot;00E8638F&quot;/&gt;&lt;wsp:rsid wsp:val=&quot;00E866FA&quot;/&gt;&lt;wsp:rsid wsp:val=&quot;00E87011&quot;/&gt;&lt;wsp:rsid wsp:val=&quot;00E87039&quot;/&gt;&lt;wsp:rsid wsp:val=&quot;00E8705B&quot;/&gt;&lt;wsp:rsid wsp:val=&quot;00E87304&quot;/&gt;&lt;wsp:rsid wsp:val=&quot;00E875B5&quot;/&gt;&lt;wsp:rsid wsp:val=&quot;00E8784F&quot;/&gt;&lt;wsp:rsid wsp:val=&quot;00E8789B&quot;/&gt;&lt;wsp:rsid wsp:val=&quot;00E87920&quot;/&gt;&lt;wsp:rsid wsp:val=&quot;00E87CE8&quot;/&gt;&lt;wsp:rsid wsp:val=&quot;00E87FCA&quot;/&gt;&lt;wsp:rsid wsp:val=&quot;00E902FF&quot;/&gt;&lt;wsp:rsid wsp:val=&quot;00E908B7&quot;/&gt;&lt;wsp:rsid wsp:val=&quot;00E90926&quot;/&gt;&lt;wsp:rsid wsp:val=&quot;00E90CCB&quot;/&gt;&lt;wsp:rsid wsp:val=&quot;00E9104B&quot;/&gt;&lt;wsp:rsid wsp:val=&quot;00E91387&quot;/&gt;&lt;wsp:rsid wsp:val=&quot;00E91444&quot;/&gt;&lt;wsp:rsid wsp:val=&quot;00E91456&quot;/&gt;&lt;wsp:rsid wsp:val=&quot;00E914F2&quot;/&gt;&lt;wsp:rsid wsp:val=&quot;00E918CC&quot;/&gt;&lt;wsp:rsid wsp:val=&quot;00E92067&quot;/&gt;&lt;wsp:rsid wsp:val=&quot;00E92104&quot;/&gt;&lt;wsp:rsid wsp:val=&quot;00E9219F&quot;/&gt;&lt;wsp:rsid wsp:val=&quot;00E9234F&quot;/&gt;&lt;wsp:rsid wsp:val=&quot;00E9240B&quot;/&gt;&lt;wsp:rsid wsp:val=&quot;00E92415&quot;/&gt;&lt;wsp:rsid wsp:val=&quot;00E924E4&quot;/&gt;&lt;wsp:rsid wsp:val=&quot;00E925C3&quot;/&gt;&lt;wsp:rsid wsp:val=&quot;00E92720&quot;/&gt;&lt;wsp:rsid wsp:val=&quot;00E927FC&quot;/&gt;&lt;wsp:rsid wsp:val=&quot;00E92C81&quot;/&gt;&lt;wsp:rsid wsp:val=&quot;00E92DFC&quot;/&gt;&lt;wsp:rsid wsp:val=&quot;00E92F42&quot;/&gt;&lt;wsp:rsid wsp:val=&quot;00E9301F&quot;/&gt;&lt;wsp:rsid wsp:val=&quot;00E93136&quot;/&gt;&lt;wsp:rsid wsp:val=&quot;00E931D4&quot;/&gt;&lt;wsp:rsid wsp:val=&quot;00E932F9&quot;/&gt;&lt;wsp:rsid wsp:val=&quot;00E9358D&quot;/&gt;&lt;wsp:rsid wsp:val=&quot;00E93726&quot;/&gt;&lt;wsp:rsid wsp:val=&quot;00E93852&quot;/&gt;&lt;wsp:rsid wsp:val=&quot;00E93BB4&quot;/&gt;&lt;wsp:rsid wsp:val=&quot;00E93C1F&quot;/&gt;&lt;wsp:rsid wsp:val=&quot;00E93FDC&quot;/&gt;&lt;wsp:rsid wsp:val=&quot;00E9429E&quot;/&gt;&lt;wsp:rsid wsp:val=&quot;00E942FF&quot;/&gt;&lt;wsp:rsid wsp:val=&quot;00E94930&quot;/&gt;&lt;wsp:rsid wsp:val=&quot;00E94CE5&quot;/&gt;&lt;wsp:rsid wsp:val=&quot;00E94D9A&quot;/&gt;&lt;wsp:rsid wsp:val=&quot;00E94DCC&quot;/&gt;&lt;wsp:rsid wsp:val=&quot;00E94FF8&quot;/&gt;&lt;wsp:rsid wsp:val=&quot;00E9530E&quot;/&gt;&lt;wsp:rsid wsp:val=&quot;00E953E5&quot;/&gt;&lt;wsp:rsid wsp:val=&quot;00E95480&quot;/&gt;&lt;wsp:rsid wsp:val=&quot;00E95508&quot;/&gt;&lt;wsp:rsid wsp:val=&quot;00E95554&quot;/&gt;&lt;wsp:rsid wsp:val=&quot;00E956E1&quot;/&gt;&lt;wsp:rsid wsp:val=&quot;00E95D78&quot;/&gt;&lt;wsp:rsid wsp:val=&quot;00E95F00&quot;/&gt;&lt;wsp:rsid wsp:val=&quot;00E95FA4&quot;/&gt;&lt;wsp:rsid wsp:val=&quot;00E96231&quot;/&gt;&lt;wsp:rsid wsp:val=&quot;00E96511&quot;/&gt;&lt;wsp:rsid wsp:val=&quot;00E965AD&quot;/&gt;&lt;wsp:rsid wsp:val=&quot;00E965CF&quot;/&gt;&lt;wsp:rsid wsp:val=&quot;00E96884&quot;/&gt;&lt;wsp:rsid wsp:val=&quot;00E96B85&quot;/&gt;&lt;wsp:rsid wsp:val=&quot;00E96FB5&quot;/&gt;&lt;wsp:rsid wsp:val=&quot;00E97023&quot;/&gt;&lt;wsp:rsid wsp:val=&quot;00E97251&quot;/&gt;&lt;wsp:rsid wsp:val=&quot;00E97777&quot;/&gt;&lt;wsp:rsid wsp:val=&quot;00E978E8&quot;/&gt;&lt;wsp:rsid wsp:val=&quot;00E979EC&quot;/&gt;&lt;wsp:rsid wsp:val=&quot;00E97B57&quot;/&gt;&lt;wsp:rsid wsp:val=&quot;00E97BB7&quot;/&gt;&lt;wsp:rsid wsp:val=&quot;00EA00F6&quot;/&gt;&lt;wsp:rsid wsp:val=&quot;00EA021E&quot;/&gt;&lt;wsp:rsid wsp:val=&quot;00EA02F7&quot;/&gt;&lt;wsp:rsid wsp:val=&quot;00EA0352&quot;/&gt;&lt;wsp:rsid wsp:val=&quot;00EA038F&quot;/&gt;&lt;wsp:rsid wsp:val=&quot;00EA0636&quot;/&gt;&lt;wsp:rsid wsp:val=&quot;00EA06DF&quot;/&gt;&lt;wsp:rsid wsp:val=&quot;00EA07D4&quot;/&gt;&lt;wsp:rsid wsp:val=&quot;00EA0988&quot;/&gt;&lt;wsp:rsid wsp:val=&quot;00EA09F4&quot;/&gt;&lt;wsp:rsid wsp:val=&quot;00EA0A9F&quot;/&gt;&lt;wsp:rsid wsp:val=&quot;00EA0CF2&quot;/&gt;&lt;wsp:rsid wsp:val=&quot;00EA0E63&quot;/&gt;&lt;wsp:rsid wsp:val=&quot;00EA0EEA&quot;/&gt;&lt;wsp:rsid wsp:val=&quot;00EA13BD&quot;/&gt;&lt;wsp:rsid wsp:val=&quot;00EA1461&quot;/&gt;&lt;wsp:rsid wsp:val=&quot;00EA19D2&quot;/&gt;&lt;wsp:rsid wsp:val=&quot;00EA1B4E&quot;/&gt;&lt;wsp:rsid wsp:val=&quot;00EA2193&quot;/&gt;&lt;wsp:rsid wsp:val=&quot;00EA21C6&quot;/&gt;&lt;wsp:rsid wsp:val=&quot;00EA24EB&quot;/&gt;&lt;wsp:rsid wsp:val=&quot;00EA253B&quot;/&gt;&lt;wsp:rsid wsp:val=&quot;00EA2A2E&quot;/&gt;&lt;wsp:rsid wsp:val=&quot;00EA2C90&quot;/&gt;&lt;wsp:rsid wsp:val=&quot;00EA2D18&quot;/&gt;&lt;wsp:rsid wsp:val=&quot;00EA2F82&quot;/&gt;&lt;wsp:rsid wsp:val=&quot;00EA30B7&quot;/&gt;&lt;wsp:rsid wsp:val=&quot;00EA3595&quot;/&gt;&lt;wsp:rsid wsp:val=&quot;00EA36F3&quot;/&gt;&lt;wsp:rsid wsp:val=&quot;00EA4082&quot;/&gt;&lt;wsp:rsid wsp:val=&quot;00EA4291&quot;/&gt;&lt;wsp:rsid wsp:val=&quot;00EA430A&quot;/&gt;&lt;wsp:rsid wsp:val=&quot;00EA43DA&quot;/&gt;&lt;wsp:rsid wsp:val=&quot;00EA484C&quot;/&gt;&lt;wsp:rsid wsp:val=&quot;00EA4857&quot;/&gt;&lt;wsp:rsid wsp:val=&quot;00EA4ADF&quot;/&gt;&lt;wsp:rsid wsp:val=&quot;00EA4B39&quot;/&gt;&lt;wsp:rsid wsp:val=&quot;00EA4C3C&quot;/&gt;&lt;wsp:rsid wsp:val=&quot;00EA4C87&quot;/&gt;&lt;wsp:rsid wsp:val=&quot;00EA4D55&quot;/&gt;&lt;wsp:rsid wsp:val=&quot;00EA4D5E&quot;/&gt;&lt;wsp:rsid wsp:val=&quot;00EA4E23&quot;/&gt;&lt;wsp:rsid wsp:val=&quot;00EA503B&quot;/&gt;&lt;wsp:rsid wsp:val=&quot;00EA5141&quot;/&gt;&lt;wsp:rsid wsp:val=&quot;00EA5292&quot;/&gt;&lt;wsp:rsid wsp:val=&quot;00EA5340&quot;/&gt;&lt;wsp:rsid wsp:val=&quot;00EA5AD4&quot;/&gt;&lt;wsp:rsid wsp:val=&quot;00EA5C38&quot;/&gt;&lt;wsp:rsid wsp:val=&quot;00EA5E56&quot;/&gt;&lt;wsp:rsid wsp:val=&quot;00EA5F1B&quot;/&gt;&lt;wsp:rsid wsp:val=&quot;00EA6351&quot;/&gt;&lt;wsp:rsid wsp:val=&quot;00EA639E&quot;/&gt;&lt;wsp:rsid wsp:val=&quot;00EA63BC&quot;/&gt;&lt;wsp:rsid wsp:val=&quot;00EA675A&quot;/&gt;&lt;wsp:rsid wsp:val=&quot;00EA67A3&quot;/&gt;&lt;wsp:rsid wsp:val=&quot;00EA6C1F&quot;/&gt;&lt;wsp:rsid wsp:val=&quot;00EA6E68&quot;/&gt;&lt;wsp:rsid wsp:val=&quot;00EA72A6&quot;/&gt;&lt;wsp:rsid wsp:val=&quot;00EA735C&quot;/&gt;&lt;wsp:rsid wsp:val=&quot;00EA7361&quot;/&gt;&lt;wsp:rsid wsp:val=&quot;00EA7417&quot;/&gt;&lt;wsp:rsid wsp:val=&quot;00EA74A2&quot;/&gt;&lt;wsp:rsid wsp:val=&quot;00EA752B&quot;/&gt;&lt;wsp:rsid wsp:val=&quot;00EA763C&quot;/&gt;&lt;wsp:rsid wsp:val=&quot;00EA776D&quot;/&gt;&lt;wsp:rsid wsp:val=&quot;00EA77A8&quot;/&gt;&lt;wsp:rsid wsp:val=&quot;00EA77F0&quot;/&gt;&lt;wsp:rsid wsp:val=&quot;00EA7A6A&quot;/&gt;&lt;wsp:rsid wsp:val=&quot;00EA7C41&quot;/&gt;&lt;wsp:rsid wsp:val=&quot;00EA7DC3&quot;/&gt;&lt;wsp:rsid wsp:val=&quot;00EA7E1D&quot;/&gt;&lt;wsp:rsid wsp:val=&quot;00EB0203&quot;/&gt;&lt;wsp:rsid wsp:val=&quot;00EB049D&quot;/&gt;&lt;wsp:rsid wsp:val=&quot;00EB0636&quot;/&gt;&lt;wsp:rsid wsp:val=&quot;00EB0D1C&quot;/&gt;&lt;wsp:rsid wsp:val=&quot;00EB1064&quot;/&gt;&lt;wsp:rsid wsp:val=&quot;00EB19D0&quot;/&gt;&lt;wsp:rsid wsp:val=&quot;00EB1DC0&quot;/&gt;&lt;wsp:rsid wsp:val=&quot;00EB2448&quot;/&gt;&lt;wsp:rsid wsp:val=&quot;00EB24D0&quot;/&gt;&lt;wsp:rsid wsp:val=&quot;00EB281A&quot;/&gt;&lt;wsp:rsid wsp:val=&quot;00EB29B5&quot;/&gt;&lt;wsp:rsid wsp:val=&quot;00EB2B0D&quot;/&gt;&lt;wsp:rsid wsp:val=&quot;00EB2B7E&quot;/&gt;&lt;wsp:rsid wsp:val=&quot;00EB3141&quot;/&gt;&lt;wsp:rsid wsp:val=&quot;00EB3209&quot;/&gt;&lt;wsp:rsid wsp:val=&quot;00EB3248&quot;/&gt;&lt;wsp:rsid wsp:val=&quot;00EB329B&quot;/&gt;&lt;wsp:rsid wsp:val=&quot;00EB333C&quot;/&gt;&lt;wsp:rsid wsp:val=&quot;00EB340A&quot;/&gt;&lt;wsp:rsid wsp:val=&quot;00EB3555&quot;/&gt;&lt;wsp:rsid wsp:val=&quot;00EB35A8&quot;/&gt;&lt;wsp:rsid wsp:val=&quot;00EB36B7&quot;/&gt;&lt;wsp:rsid wsp:val=&quot;00EB38E5&quot;/&gt;&lt;wsp:rsid wsp:val=&quot;00EB3A60&quot;/&gt;&lt;wsp:rsid wsp:val=&quot;00EB429D&quot;/&gt;&lt;wsp:rsid wsp:val=&quot;00EB4313&quot;/&gt;&lt;wsp:rsid wsp:val=&quot;00EB4387&quot;/&gt;&lt;wsp:rsid wsp:val=&quot;00EB4D55&quot;/&gt;&lt;wsp:rsid wsp:val=&quot;00EB4DF3&quot;/&gt;&lt;wsp:rsid wsp:val=&quot;00EB4EF5&quot;/&gt;&lt;wsp:rsid wsp:val=&quot;00EB518C&quot;/&gt;&lt;wsp:rsid wsp:val=&quot;00EB5951&quot;/&gt;&lt;wsp:rsid wsp:val=&quot;00EB5A27&quot;/&gt;&lt;wsp:rsid wsp:val=&quot;00EB5AC5&quot;/&gt;&lt;wsp:rsid wsp:val=&quot;00EB5BEF&quot;/&gt;&lt;wsp:rsid wsp:val=&quot;00EB5C56&quot;/&gt;&lt;wsp:rsid wsp:val=&quot;00EB5D99&quot;/&gt;&lt;wsp:rsid wsp:val=&quot;00EB5F85&quot;/&gt;&lt;wsp:rsid wsp:val=&quot;00EB5FA7&quot;/&gt;&lt;wsp:rsid wsp:val=&quot;00EB6070&quot;/&gt;&lt;wsp:rsid wsp:val=&quot;00EB634F&quot;/&gt;&lt;wsp:rsid wsp:val=&quot;00EB6519&quot;/&gt;&lt;wsp:rsid wsp:val=&quot;00EB65F0&quot;/&gt;&lt;wsp:rsid wsp:val=&quot;00EB6661&quot;/&gt;&lt;wsp:rsid wsp:val=&quot;00EB6DA1&quot;/&gt;&lt;wsp:rsid wsp:val=&quot;00EB7098&quot;/&gt;&lt;wsp:rsid wsp:val=&quot;00EB7158&quot;/&gt;&lt;wsp:rsid wsp:val=&quot;00EB7304&quot;/&gt;&lt;wsp:rsid wsp:val=&quot;00EB75EA&quot;/&gt;&lt;wsp:rsid wsp:val=&quot;00EB763C&quot;/&gt;&lt;wsp:rsid wsp:val=&quot;00EB7BC8&quot;/&gt;&lt;wsp:rsid wsp:val=&quot;00EB7C3E&quot;/&gt;&lt;wsp:rsid wsp:val=&quot;00EB7DCD&quot;/&gt;&lt;wsp:rsid wsp:val=&quot;00EC01FE&quot;/&gt;&lt;wsp:rsid wsp:val=&quot;00EC04A4&quot;/&gt;&lt;wsp:rsid wsp:val=&quot;00EC0689&quot;/&gt;&lt;wsp:rsid wsp:val=&quot;00EC07B4&quot;/&gt;&lt;wsp:rsid wsp:val=&quot;00EC07C8&quot;/&gt;&lt;wsp:rsid wsp:val=&quot;00EC0936&quot;/&gt;&lt;wsp:rsid wsp:val=&quot;00EC0AD3&quot;/&gt;&lt;wsp:rsid wsp:val=&quot;00EC0B4C&quot;/&gt;&lt;wsp:rsid wsp:val=&quot;00EC0FFB&quot;/&gt;&lt;wsp:rsid wsp:val=&quot;00EC1320&quot;/&gt;&lt;wsp:rsid wsp:val=&quot;00EC1609&quot;/&gt;&lt;wsp:rsid wsp:val=&quot;00EC17A5&quot;/&gt;&lt;wsp:rsid wsp:val=&quot;00EC17D3&quot;/&gt;&lt;wsp:rsid wsp:val=&quot;00EC1BEB&quot;/&gt;&lt;wsp:rsid wsp:val=&quot;00EC1F59&quot;/&gt;&lt;wsp:rsid wsp:val=&quot;00EC24CF&quot;/&gt;&lt;wsp:rsid wsp:val=&quot;00EC25E4&quot;/&gt;&lt;wsp:rsid wsp:val=&quot;00EC2669&quot;/&gt;&lt;wsp:rsid wsp:val=&quot;00EC274F&quot;/&gt;&lt;wsp:rsid wsp:val=&quot;00EC2B6D&quot;/&gt;&lt;wsp:rsid wsp:val=&quot;00EC31DC&quot;/&gt;&lt;wsp:rsid wsp:val=&quot;00EC36B4&quot;/&gt;&lt;wsp:rsid wsp:val=&quot;00EC3737&quot;/&gt;&lt;wsp:rsid wsp:val=&quot;00EC3932&quot;/&gt;&lt;wsp:rsid wsp:val=&quot;00EC3B00&quot;/&gt;&lt;wsp:rsid wsp:val=&quot;00EC4105&quot;/&gt;&lt;wsp:rsid wsp:val=&quot;00EC41A5&quot;/&gt;&lt;wsp:rsid wsp:val=&quot;00EC421E&quot;/&gt;&lt;wsp:rsid wsp:val=&quot;00EC4272&quot;/&gt;&lt;wsp:rsid wsp:val=&quot;00EC451D&quot;/&gt;&lt;wsp:rsid wsp:val=&quot;00EC454A&quot;/&gt;&lt;wsp:rsid wsp:val=&quot;00EC4BA8&quot;/&gt;&lt;wsp:rsid wsp:val=&quot;00EC529B&quot;/&gt;&lt;wsp:rsid wsp:val=&quot;00EC543D&quot;/&gt;&lt;wsp:rsid wsp:val=&quot;00EC586C&quot;/&gt;&lt;wsp:rsid wsp:val=&quot;00EC5A92&quot;/&gt;&lt;wsp:rsid wsp:val=&quot;00EC5BAC&quot;/&gt;&lt;wsp:rsid wsp:val=&quot;00EC5E14&quot;/&gt;&lt;wsp:rsid wsp:val=&quot;00EC649C&quot;/&gt;&lt;wsp:rsid wsp:val=&quot;00EC67CF&quot;/&gt;&lt;wsp:rsid wsp:val=&quot;00EC6A2D&quot;/&gt;&lt;wsp:rsid wsp:val=&quot;00EC6A85&quot;/&gt;&lt;wsp:rsid wsp:val=&quot;00EC6C97&quot;/&gt;&lt;wsp:rsid wsp:val=&quot;00EC6CA9&quot;/&gt;&lt;wsp:rsid wsp:val=&quot;00EC6E79&quot;/&gt;&lt;wsp:rsid wsp:val=&quot;00EC70D4&quot;/&gt;&lt;wsp:rsid wsp:val=&quot;00EC72CC&quot;/&gt;&lt;wsp:rsid wsp:val=&quot;00EC72F0&quot;/&gt;&lt;wsp:rsid wsp:val=&quot;00EC7371&quot;/&gt;&lt;wsp:rsid wsp:val=&quot;00EC73A4&quot;/&gt;&lt;wsp:rsid wsp:val=&quot;00EC7BA5&quot;/&gt;&lt;wsp:rsid wsp:val=&quot;00EC7C43&quot;/&gt;&lt;wsp:rsid wsp:val=&quot;00EC7C9F&quot;/&gt;&lt;wsp:rsid wsp:val=&quot;00EC7E53&quot;/&gt;&lt;wsp:rsid wsp:val=&quot;00EC7EEC&quot;/&gt;&lt;wsp:rsid wsp:val=&quot;00ED023D&quot;/&gt;&lt;wsp:rsid wsp:val=&quot;00ED0240&quot;/&gt;&lt;wsp:rsid wsp:val=&quot;00ED025E&quot;/&gt;&lt;wsp:rsid wsp:val=&quot;00ED0266&quot;/&gt;&lt;wsp:rsid wsp:val=&quot;00ED02F5&quot;/&gt;&lt;wsp:rsid wsp:val=&quot;00ED033B&quot;/&gt;&lt;wsp:rsid wsp:val=&quot;00ED0482&quot;/&gt;&lt;wsp:rsid wsp:val=&quot;00ED0677&quot;/&gt;&lt;wsp:rsid wsp:val=&quot;00ED0789&quot;/&gt;&lt;wsp:rsid wsp:val=&quot;00ED08E6&quot;/&gt;&lt;wsp:rsid wsp:val=&quot;00ED0A05&quot;/&gt;&lt;wsp:rsid wsp:val=&quot;00ED0A72&quot;/&gt;&lt;wsp:rsid wsp:val=&quot;00ED0D61&quot;/&gt;&lt;wsp:rsid wsp:val=&quot;00ED10E0&quot;/&gt;&lt;wsp:rsid wsp:val=&quot;00ED114B&quot;/&gt;&lt;wsp:rsid wsp:val=&quot;00ED148D&quot;/&gt;&lt;wsp:rsid wsp:val=&quot;00ED161A&quot;/&gt;&lt;wsp:rsid wsp:val=&quot;00ED1624&quot;/&gt;&lt;wsp:rsid wsp:val=&quot;00ED1AF4&quot;/&gt;&lt;wsp:rsid wsp:val=&quot;00ED1C27&quot;/&gt;&lt;wsp:rsid wsp:val=&quot;00ED1D19&quot;/&gt;&lt;wsp:rsid wsp:val=&quot;00ED1FF3&quot;/&gt;&lt;wsp:rsid wsp:val=&quot;00ED2060&quot;/&gt;&lt;wsp:rsid wsp:val=&quot;00ED215B&quot;/&gt;&lt;wsp:rsid wsp:val=&quot;00ED219E&quot;/&gt;&lt;wsp:rsid wsp:val=&quot;00ED21B2&quot;/&gt;&lt;wsp:rsid wsp:val=&quot;00ED22C1&quot;/&gt;&lt;wsp:rsid wsp:val=&quot;00ED239F&quot;/&gt;&lt;wsp:rsid wsp:val=&quot;00ED24FE&quot;/&gt;&lt;wsp:rsid wsp:val=&quot;00ED261E&quot;/&gt;&lt;wsp:rsid wsp:val=&quot;00ED2674&quot;/&gt;&lt;wsp:rsid wsp:val=&quot;00ED2708&quot;/&gt;&lt;wsp:rsid wsp:val=&quot;00ED2759&quot;/&gt;&lt;wsp:rsid wsp:val=&quot;00ED2841&quot;/&gt;&lt;wsp:rsid wsp:val=&quot;00ED29B7&quot;/&gt;&lt;wsp:rsid wsp:val=&quot;00ED314D&quot;/&gt;&lt;wsp:rsid wsp:val=&quot;00ED36A8&quot;/&gt;&lt;wsp:rsid wsp:val=&quot;00ED3A43&quot;/&gt;&lt;wsp:rsid wsp:val=&quot;00ED3C31&quot;/&gt;&lt;wsp:rsid wsp:val=&quot;00ED3C80&quot;/&gt;&lt;wsp:rsid wsp:val=&quot;00ED3DD3&quot;/&gt;&lt;wsp:rsid wsp:val=&quot;00ED434A&quot;/&gt;&lt;wsp:rsid wsp:val=&quot;00ED44CE&quot;/&gt;&lt;wsp:rsid wsp:val=&quot;00ED45CF&quot;/&gt;&lt;wsp:rsid wsp:val=&quot;00ED4A39&quot;/&gt;&lt;wsp:rsid wsp:val=&quot;00ED4E0C&quot;/&gt;&lt;wsp:rsid wsp:val=&quot;00ED53D4&quot;/&gt;&lt;wsp:rsid wsp:val=&quot;00ED55DC&quot;/&gt;&lt;wsp:rsid wsp:val=&quot;00ED56C2&quot;/&gt;&lt;wsp:rsid wsp:val=&quot;00ED5BC1&quot;/&gt;&lt;wsp:rsid wsp:val=&quot;00ED5C52&quot;/&gt;&lt;wsp:rsid wsp:val=&quot;00ED5DA9&quot;/&gt;&lt;wsp:rsid wsp:val=&quot;00ED5E39&quot;/&gt;&lt;wsp:rsid wsp:val=&quot;00ED604A&quot;/&gt;&lt;wsp:rsid wsp:val=&quot;00ED6235&quot;/&gt;&lt;wsp:rsid wsp:val=&quot;00ED62D1&quot;/&gt;&lt;wsp:rsid wsp:val=&quot;00ED65B7&quot;/&gt;&lt;wsp:rsid wsp:val=&quot;00ED65D5&quot;/&gt;&lt;wsp:rsid wsp:val=&quot;00ED66E4&quot;/&gt;&lt;wsp:rsid wsp:val=&quot;00ED6A82&quot;/&gt;&lt;wsp:rsid wsp:val=&quot;00ED6A8A&quot;/&gt;&lt;wsp:rsid wsp:val=&quot;00ED6B51&quot;/&gt;&lt;wsp:rsid wsp:val=&quot;00ED6D4B&quot;/&gt;&lt;wsp:rsid wsp:val=&quot;00ED7849&quot;/&gt;&lt;wsp:rsid wsp:val=&quot;00ED787E&quot;/&gt;&lt;wsp:rsid wsp:val=&quot;00ED791F&quot;/&gt;&lt;wsp:rsid wsp:val=&quot;00ED79FB&quot;/&gt;&lt;wsp:rsid wsp:val=&quot;00ED7A92&quot;/&gt;&lt;wsp:rsid wsp:val=&quot;00EE0097&quot;/&gt;&lt;wsp:rsid wsp:val=&quot;00EE01C8&quot;/&gt;&lt;wsp:rsid wsp:val=&quot;00EE0269&quot;/&gt;&lt;wsp:rsid wsp:val=&quot;00EE03AF&quot;/&gt;&lt;wsp:rsid wsp:val=&quot;00EE03E4&quot;/&gt;&lt;wsp:rsid wsp:val=&quot;00EE0411&quot;/&gt;&lt;wsp:rsid wsp:val=&quot;00EE0449&quot;/&gt;&lt;wsp:rsid wsp:val=&quot;00EE045D&quot;/&gt;&lt;wsp:rsid wsp:val=&quot;00EE048B&quot;/&gt;&lt;wsp:rsid wsp:val=&quot;00EE0497&quot;/&gt;&lt;wsp:rsid wsp:val=&quot;00EE0DD3&quot;/&gt;&lt;wsp:rsid wsp:val=&quot;00EE0E9E&quot;/&gt;&lt;wsp:rsid wsp:val=&quot;00EE1101&quot;/&gt;&lt;wsp:rsid wsp:val=&quot;00EE1156&quot;/&gt;&lt;wsp:rsid wsp:val=&quot;00EE1369&quot;/&gt;&lt;wsp:rsid wsp:val=&quot;00EE198E&quot;/&gt;&lt;wsp:rsid wsp:val=&quot;00EE1A74&quot;/&gt;&lt;wsp:rsid wsp:val=&quot;00EE234A&quot;/&gt;&lt;wsp:rsid wsp:val=&quot;00EE247C&quot;/&gt;&lt;wsp:rsid wsp:val=&quot;00EE249C&quot;/&gt;&lt;wsp:rsid wsp:val=&quot;00EE2688&quot;/&gt;&lt;wsp:rsid wsp:val=&quot;00EE273B&quot;/&gt;&lt;wsp:rsid wsp:val=&quot;00EE2875&quot;/&gt;&lt;wsp:rsid wsp:val=&quot;00EE32ED&quot;/&gt;&lt;wsp:rsid wsp:val=&quot;00EE3357&quot;/&gt;&lt;wsp:rsid wsp:val=&quot;00EE3405&quot;/&gt;&lt;wsp:rsid wsp:val=&quot;00EE3417&quot;/&gt;&lt;wsp:rsid wsp:val=&quot;00EE3633&quot;/&gt;&lt;wsp:rsid wsp:val=&quot;00EE3780&quot;/&gt;&lt;wsp:rsid wsp:val=&quot;00EE37BC&quot;/&gt;&lt;wsp:rsid wsp:val=&quot;00EE3848&quot;/&gt;&lt;wsp:rsid wsp:val=&quot;00EE39F6&quot;/&gt;&lt;wsp:rsid wsp:val=&quot;00EE3AFD&quot;/&gt;&lt;wsp:rsid wsp:val=&quot;00EE3B43&quot;/&gt;&lt;wsp:rsid wsp:val=&quot;00EE3CEA&quot;/&gt;&lt;wsp:rsid wsp:val=&quot;00EE40EC&quot;/&gt;&lt;wsp:rsid wsp:val=&quot;00EE42A3&quot;/&gt;&lt;wsp:rsid wsp:val=&quot;00EE42EF&quot;/&gt;&lt;wsp:rsid wsp:val=&quot;00EE4B34&quot;/&gt;&lt;wsp:rsid wsp:val=&quot;00EE4B6D&quot;/&gt;&lt;wsp:rsid wsp:val=&quot;00EE4F1A&quot;/&gt;&lt;wsp:rsid wsp:val=&quot;00EE5404&quot;/&gt;&lt;wsp:rsid wsp:val=&quot;00EE54B8&quot;/&gt;&lt;wsp:rsid wsp:val=&quot;00EE5541&quot;/&gt;&lt;wsp:rsid wsp:val=&quot;00EE56B7&quot;/&gt;&lt;wsp:rsid wsp:val=&quot;00EE593B&quot;/&gt;&lt;wsp:rsid wsp:val=&quot;00EE5976&quot;/&gt;&lt;wsp:rsid wsp:val=&quot;00EE5AD7&quot;/&gt;&lt;wsp:rsid wsp:val=&quot;00EE5D53&quot;/&gt;&lt;wsp:rsid wsp:val=&quot;00EE60A7&quot;/&gt;&lt;wsp:rsid wsp:val=&quot;00EE6172&quot;/&gt;&lt;wsp:rsid wsp:val=&quot;00EE690B&quot;/&gt;&lt;wsp:rsid wsp:val=&quot;00EE6B7E&quot;/&gt;&lt;wsp:rsid wsp:val=&quot;00EE6C0F&quot;/&gt;&lt;wsp:rsid wsp:val=&quot;00EE6C4B&quot;/&gt;&lt;wsp:rsid wsp:val=&quot;00EE7073&quot;/&gt;&lt;wsp:rsid wsp:val=&quot;00EE7202&quot;/&gt;&lt;wsp:rsid wsp:val=&quot;00EE758C&quot;/&gt;&lt;wsp:rsid wsp:val=&quot;00EE759B&quot;/&gt;&lt;wsp:rsid wsp:val=&quot;00EE77EE&quot;/&gt;&lt;wsp:rsid wsp:val=&quot;00EE7A5A&quot;/&gt;&lt;wsp:rsid wsp:val=&quot;00EE7B0A&quot;/&gt;&lt;wsp:rsid wsp:val=&quot;00EE7B58&quot;/&gt;&lt;wsp:rsid wsp:val=&quot;00EF010B&quot;/&gt;&lt;wsp:rsid wsp:val=&quot;00EF0182&quot;/&gt;&lt;wsp:rsid wsp:val=&quot;00EF02D8&quot;/&gt;&lt;wsp:rsid wsp:val=&quot;00EF03D8&quot;/&gt;&lt;wsp:rsid wsp:val=&quot;00EF0450&quot;/&gt;&lt;wsp:rsid wsp:val=&quot;00EF05D0&quot;/&gt;&lt;wsp:rsid wsp:val=&quot;00EF0697&quot;/&gt;&lt;wsp:rsid wsp:val=&quot;00EF07D2&quot;/&gt;&lt;wsp:rsid wsp:val=&quot;00EF09B2&quot;/&gt;&lt;wsp:rsid wsp:val=&quot;00EF0B88&quot;/&gt;&lt;wsp:rsid wsp:val=&quot;00EF0BBA&quot;/&gt;&lt;wsp:rsid wsp:val=&quot;00EF0C2D&quot;/&gt;&lt;wsp:rsid wsp:val=&quot;00EF0FAC&quot;/&gt;&lt;wsp:rsid wsp:val=&quot;00EF11E2&quot;/&gt;&lt;wsp:rsid wsp:val=&quot;00EF13AC&quot;/&gt;&lt;wsp:rsid wsp:val=&quot;00EF1453&quot;/&gt;&lt;wsp:rsid wsp:val=&quot;00EF158C&quot;/&gt;&lt;wsp:rsid wsp:val=&quot;00EF1D53&quot;/&gt;&lt;wsp:rsid wsp:val=&quot;00EF211B&quot;/&gt;&lt;wsp:rsid wsp:val=&quot;00EF218C&quot;/&gt;&lt;wsp:rsid wsp:val=&quot;00EF222E&quot;/&gt;&lt;wsp:rsid wsp:val=&quot;00EF2395&quot;/&gt;&lt;wsp:rsid wsp:val=&quot;00EF2B2D&quot;/&gt;&lt;wsp:rsid wsp:val=&quot;00EF2C4A&quot;/&gt;&lt;wsp:rsid wsp:val=&quot;00EF33B7&quot;/&gt;&lt;wsp:rsid wsp:val=&quot;00EF342F&quot;/&gt;&lt;wsp:rsid wsp:val=&quot;00EF35F0&quot;/&gt;&lt;wsp:rsid wsp:val=&quot;00EF3661&quot;/&gt;&lt;wsp:rsid wsp:val=&quot;00EF3D0D&quot;/&gt;&lt;wsp:rsid wsp:val=&quot;00EF3E95&quot;/&gt;&lt;wsp:rsid wsp:val=&quot;00EF4032&quot;/&gt;&lt;wsp:rsid wsp:val=&quot;00EF4070&quot;/&gt;&lt;wsp:rsid wsp:val=&quot;00EF4754&quot;/&gt;&lt;wsp:rsid wsp:val=&quot;00EF4BEB&quot;/&gt;&lt;wsp:rsid wsp:val=&quot;00EF4CD1&quot;/&gt;&lt;wsp:rsid wsp:val=&quot;00EF50FE&quot;/&gt;&lt;wsp:rsid wsp:val=&quot;00EF5166&quot;/&gt;&lt;wsp:rsid wsp:val=&quot;00EF51AF&quot;/&gt;&lt;wsp:rsid wsp:val=&quot;00EF56C0&quot;/&gt;&lt;wsp:rsid wsp:val=&quot;00EF5701&quot;/&gt;&lt;wsp:rsid wsp:val=&quot;00EF582C&quot;/&gt;&lt;wsp:rsid wsp:val=&quot;00EF5850&quot;/&gt;&lt;wsp:rsid wsp:val=&quot;00EF5B1C&quot;/&gt;&lt;wsp:rsid wsp:val=&quot;00EF6051&quot;/&gt;&lt;wsp:rsid wsp:val=&quot;00EF60EF&quot;/&gt;&lt;wsp:rsid wsp:val=&quot;00EF61D7&quot;/&gt;&lt;wsp:rsid wsp:val=&quot;00EF64E2&quot;/&gt;&lt;wsp:rsid wsp:val=&quot;00EF662C&quot;/&gt;&lt;wsp:rsid wsp:val=&quot;00EF67A4&quot;/&gt;&lt;wsp:rsid wsp:val=&quot;00EF68A9&quot;/&gt;&lt;wsp:rsid wsp:val=&quot;00EF6D0C&quot;/&gt;&lt;wsp:rsid wsp:val=&quot;00EF6EAA&quot;/&gt;&lt;wsp:rsid wsp:val=&quot;00EF6F38&quot;/&gt;&lt;wsp:rsid wsp:val=&quot;00EF722A&quot;/&gt;&lt;wsp:rsid wsp:val=&quot;00EF758C&quot;/&gt;&lt;wsp:rsid wsp:val=&quot;00EF7876&quot;/&gt;&lt;wsp:rsid wsp:val=&quot;00EF7D0E&quot;/&gt;&lt;wsp:rsid wsp:val=&quot;00EF7D7D&quot;/&gt;&lt;wsp:rsid wsp:val=&quot;00EF7FB3&quot;/&gt;&lt;wsp:rsid wsp:val=&quot;00EF7FDF&quot;/&gt;&lt;wsp:rsid wsp:val=&quot;00F0011E&quot;/&gt;&lt;wsp:rsid wsp:val=&quot;00F004D1&quot;/&gt;&lt;wsp:rsid wsp:val=&quot;00F00576&quot;/&gt;&lt;wsp:rsid wsp:val=&quot;00F0073C&quot;/&gt;&lt;wsp:rsid wsp:val=&quot;00F008CD&quot;/&gt;&lt;wsp:rsid wsp:val=&quot;00F00923&quot;/&gt;&lt;wsp:rsid wsp:val=&quot;00F009CD&quot;/&gt;&lt;wsp:rsid wsp:val=&quot;00F00ACC&quot;/&gt;&lt;wsp:rsid wsp:val=&quot;00F00BA2&quot;/&gt;&lt;wsp:rsid wsp:val=&quot;00F00D80&quot;/&gt;&lt;wsp:rsid wsp:val=&quot;00F00DC4&quot;/&gt;&lt;wsp:rsid wsp:val=&quot;00F0130B&quot;/&gt;&lt;wsp:rsid wsp:val=&quot;00F019B9&quot;/&gt;&lt;wsp:rsid wsp:val=&quot;00F01B0B&quot;/&gt;&lt;wsp:rsid wsp:val=&quot;00F01D51&quot;/&gt;&lt;wsp:rsid wsp:val=&quot;00F01DF6&quot;/&gt;&lt;wsp:rsid wsp:val=&quot;00F01F20&quot;/&gt;&lt;wsp:rsid wsp:val=&quot;00F01FD3&quot;/&gt;&lt;wsp:rsid wsp:val=&quot;00F022DE&quot;/&gt;&lt;wsp:rsid wsp:val=&quot;00F02314&quot;/&gt;&lt;wsp:rsid wsp:val=&quot;00F02661&quot;/&gt;&lt;wsp:rsid wsp:val=&quot;00F0295C&quot;/&gt;&lt;wsp:rsid wsp:val=&quot;00F02A6B&quot;/&gt;&lt;wsp:rsid wsp:val=&quot;00F02CAC&quot;/&gt;&lt;wsp:rsid wsp:val=&quot;00F02ECA&quot;/&gt;&lt;wsp:rsid wsp:val=&quot;00F03178&quot;/&gt;&lt;wsp:rsid wsp:val=&quot;00F035EA&quot;/&gt;&lt;wsp:rsid wsp:val=&quot;00F0392B&quot;/&gt;&lt;wsp:rsid wsp:val=&quot;00F039B8&quot;/&gt;&lt;wsp:rsid wsp:val=&quot;00F03B39&quot;/&gt;&lt;wsp:rsid wsp:val=&quot;00F03C20&quot;/&gt;&lt;wsp:rsid wsp:val=&quot;00F03C98&quot;/&gt;&lt;wsp:rsid wsp:val=&quot;00F03DED&quot;/&gt;&lt;wsp:rsid wsp:val=&quot;00F04083&quot;/&gt;&lt;wsp:rsid wsp:val=&quot;00F04227&quot;/&gt;&lt;wsp:rsid wsp:val=&quot;00F042F8&quot;/&gt;&lt;wsp:rsid wsp:val=&quot;00F044CE&quot;/&gt;&lt;wsp:rsid wsp:val=&quot;00F044E7&quot;/&gt;&lt;wsp:rsid wsp:val=&quot;00F04626&quot;/&gt;&lt;wsp:rsid wsp:val=&quot;00F04960&quot;/&gt;&lt;wsp:rsid wsp:val=&quot;00F04C5C&quot;/&gt;&lt;wsp:rsid wsp:val=&quot;00F04D7D&quot;/&gt;&lt;wsp:rsid wsp:val=&quot;00F051DE&quot;/&gt;&lt;wsp:rsid wsp:val=&quot;00F051FA&quot;/&gt;&lt;wsp:rsid wsp:val=&quot;00F05503&quot;/&gt;&lt;wsp:rsid wsp:val=&quot;00F0570F&quot;/&gt;&lt;wsp:rsid wsp:val=&quot;00F05D23&quot;/&gt;&lt;wsp:rsid wsp:val=&quot;00F05E30&quot;/&gt;&lt;wsp:rsid wsp:val=&quot;00F067CA&quot;/&gt;&lt;wsp:rsid wsp:val=&quot;00F06990&quot;/&gt;&lt;wsp:rsid wsp:val=&quot;00F06ADC&quot;/&gt;&lt;wsp:rsid wsp:val=&quot;00F06D37&quot;/&gt;&lt;wsp:rsid wsp:val=&quot;00F06DCA&quot;/&gt;&lt;wsp:rsid wsp:val=&quot;00F071AA&quot;/&gt;&lt;wsp:rsid wsp:val=&quot;00F07C5D&quot;/&gt;&lt;wsp:rsid wsp:val=&quot;00F07E13&quot;/&gt;&lt;wsp:rsid wsp:val=&quot;00F07EF6&quot;/&gt;&lt;wsp:rsid wsp:val=&quot;00F07F71&quot;/&gt;&lt;wsp:rsid wsp:val=&quot;00F10155&quot;/&gt;&lt;wsp:rsid wsp:val=&quot;00F103EB&quot;/&gt;&lt;wsp:rsid wsp:val=&quot;00F10B0D&quot;/&gt;&lt;wsp:rsid wsp:val=&quot;00F10D56&quot;/&gt;&lt;wsp:rsid wsp:val=&quot;00F10E10&quot;/&gt;&lt;wsp:rsid wsp:val=&quot;00F1116E&quot;/&gt;&lt;wsp:rsid wsp:val=&quot;00F1118A&quot;/&gt;&lt;wsp:rsid wsp:val=&quot;00F11467&quot;/&gt;&lt;wsp:rsid wsp:val=&quot;00F119A7&quot;/&gt;&lt;wsp:rsid wsp:val=&quot;00F11A7A&quot;/&gt;&lt;wsp:rsid wsp:val=&quot;00F11DE8&quot;/&gt;&lt;wsp:rsid wsp:val=&quot;00F11EF7&quot;/&gt;&lt;wsp:rsid wsp:val=&quot;00F11EF9&quot;/&gt;&lt;wsp:rsid wsp:val=&quot;00F11F33&quot;/&gt;&lt;wsp:rsid wsp:val=&quot;00F12075&quot;/&gt;&lt;wsp:rsid wsp:val=&quot;00F12294&quot;/&gt;&lt;wsp:rsid wsp:val=&quot;00F123CD&quot;/&gt;&lt;wsp:rsid wsp:val=&quot;00F123CF&quot;/&gt;&lt;wsp:rsid wsp:val=&quot;00F12581&quot;/&gt;&lt;wsp:rsid wsp:val=&quot;00F1258A&quot;/&gt;&lt;wsp:rsid wsp:val=&quot;00F12611&quot;/&gt;&lt;wsp:rsid wsp:val=&quot;00F12717&quot;/&gt;&lt;wsp:rsid wsp:val=&quot;00F12860&quot;/&gt;&lt;wsp:rsid wsp:val=&quot;00F128FE&quot;/&gt;&lt;wsp:rsid wsp:val=&quot;00F12968&quot;/&gt;&lt;wsp:rsid wsp:val=&quot;00F12DE1&quot;/&gt;&lt;wsp:rsid wsp:val=&quot;00F13130&quot;/&gt;&lt;wsp:rsid wsp:val=&quot;00F138F9&quot;/&gt;&lt;wsp:rsid wsp:val=&quot;00F139F3&quot;/&gt;&lt;wsp:rsid wsp:val=&quot;00F13C9D&quot;/&gt;&lt;wsp:rsid wsp:val=&quot;00F13DC1&quot;/&gt;&lt;wsp:rsid wsp:val=&quot;00F13EDA&quot;/&gt;&lt;wsp:rsid wsp:val=&quot;00F13F11&quot;/&gt;&lt;wsp:rsid wsp:val=&quot;00F14D88&quot;/&gt;&lt;wsp:rsid wsp:val=&quot;00F1513E&quot;/&gt;&lt;wsp:rsid wsp:val=&quot;00F1518B&quot;/&gt;&lt;wsp:rsid wsp:val=&quot;00F15715&quot;/&gt;&lt;wsp:rsid wsp:val=&quot;00F15BBA&quot;/&gt;&lt;wsp:rsid wsp:val=&quot;00F165EA&quot;/&gt;&lt;wsp:rsid wsp:val=&quot;00F1673E&quot;/&gt;&lt;wsp:rsid wsp:val=&quot;00F16C27&quot;/&gt;&lt;wsp:rsid wsp:val=&quot;00F16D82&quot;/&gt;&lt;wsp:rsid wsp:val=&quot;00F16E4E&quot;/&gt;&lt;wsp:rsid wsp:val=&quot;00F170D3&quot;/&gt;&lt;wsp:rsid wsp:val=&quot;00F171BC&quot;/&gt;&lt;wsp:rsid wsp:val=&quot;00F17314&quot;/&gt;&lt;wsp:rsid wsp:val=&quot;00F17778&quot;/&gt;&lt;wsp:rsid wsp:val=&quot;00F177AA&quot;/&gt;&lt;wsp:rsid wsp:val=&quot;00F17A52&quot;/&gt;&lt;wsp:rsid wsp:val=&quot;00F17C5C&quot;/&gt;&lt;wsp:rsid wsp:val=&quot;00F17D6F&quot;/&gt;&lt;wsp:rsid wsp:val=&quot;00F17FAD&quot;/&gt;&lt;wsp:rsid wsp:val=&quot;00F20243&quot;/&gt;&lt;wsp:rsid wsp:val=&quot;00F202C3&quot;/&gt;&lt;wsp:rsid wsp:val=&quot;00F2032C&quot;/&gt;&lt;wsp:rsid wsp:val=&quot;00F204D7&quot;/&gt;&lt;wsp:rsid wsp:val=&quot;00F20504&quot;/&gt;&lt;wsp:rsid wsp:val=&quot;00F20647&quot;/&gt;&lt;wsp:rsid wsp:val=&quot;00F20ABB&quot;/&gt;&lt;wsp:rsid wsp:val=&quot;00F20C00&quot;/&gt;&lt;wsp:rsid wsp:val=&quot;00F20C20&quot;/&gt;&lt;wsp:rsid wsp:val=&quot;00F21451&quot;/&gt;&lt;wsp:rsid wsp:val=&quot;00F2155D&quot;/&gt;&lt;wsp:rsid wsp:val=&quot;00F217E9&quot;/&gt;&lt;wsp:rsid wsp:val=&quot;00F218E2&quot;/&gt;&lt;wsp:rsid wsp:val=&quot;00F21A99&quot;/&gt;&lt;wsp:rsid wsp:val=&quot;00F21C8A&quot;/&gt;&lt;wsp:rsid wsp:val=&quot;00F21DF5&quot;/&gt;&lt;wsp:rsid wsp:val=&quot;00F224D4&quot;/&gt;&lt;wsp:rsid wsp:val=&quot;00F22559&quot;/&gt;&lt;wsp:rsid wsp:val=&quot;00F225A1&quot;/&gt;&lt;wsp:rsid wsp:val=&quot;00F2262E&quot;/&gt;&lt;wsp:rsid wsp:val=&quot;00F2281E&quot;/&gt;&lt;wsp:rsid wsp:val=&quot;00F228B1&quot;/&gt;&lt;wsp:rsid wsp:val=&quot;00F228E8&quot;/&gt;&lt;wsp:rsid wsp:val=&quot;00F22C1E&quot;/&gt;&lt;wsp:rsid wsp:val=&quot;00F22C60&quot;/&gt;&lt;wsp:rsid wsp:val=&quot;00F22DEB&quot;/&gt;&lt;wsp:rsid wsp:val=&quot;00F23278&quot;/&gt;&lt;wsp:rsid wsp:val=&quot;00F233D6&quot;/&gt;&lt;wsp:rsid wsp:val=&quot;00F2357E&quot;/&gt;&lt;wsp:rsid wsp:val=&quot;00F23C95&quot;/&gt;&lt;wsp:rsid wsp:val=&quot;00F24177&quot;/&gt;&lt;wsp:rsid wsp:val=&quot;00F24474&quot;/&gt;&lt;wsp:rsid wsp:val=&quot;00F2456C&quot;/&gt;&lt;wsp:rsid wsp:val=&quot;00F2481A&quot;/&gt;&lt;wsp:rsid wsp:val=&quot;00F24E5C&quot;/&gt;&lt;wsp:rsid wsp:val=&quot;00F24F3B&quot;/&gt;&lt;wsp:rsid wsp:val=&quot;00F25097&quot;/&gt;&lt;wsp:rsid wsp:val=&quot;00F251AD&quot;/&gt;&lt;wsp:rsid wsp:val=&quot;00F251E2&quot;/&gt;&lt;wsp:rsid wsp:val=&quot;00F254DA&quot;/&gt;&lt;wsp:rsid wsp:val=&quot;00F2566D&quot;/&gt;&lt;wsp:rsid wsp:val=&quot;00F25968&quot;/&gt;&lt;wsp:rsid wsp:val=&quot;00F25BD3&quot;/&gt;&lt;wsp:rsid wsp:val=&quot;00F25D10&quot;/&gt;&lt;wsp:rsid wsp:val=&quot;00F26237&quot;/&gt;&lt;wsp:rsid wsp:val=&quot;00F26989&quot;/&gt;&lt;wsp:rsid wsp:val=&quot;00F26B03&quot;/&gt;&lt;wsp:rsid wsp:val=&quot;00F26CE1&quot;/&gt;&lt;wsp:rsid wsp:val=&quot;00F26DEB&quot;/&gt;&lt;wsp:rsid wsp:val=&quot;00F27168&quot;/&gt;&lt;wsp:rsid wsp:val=&quot;00F27500&quot;/&gt;&lt;wsp:rsid wsp:val=&quot;00F2753E&quot;/&gt;&lt;wsp:rsid wsp:val=&quot;00F27691&quot;/&gt;&lt;wsp:rsid wsp:val=&quot;00F276A4&quot;/&gt;&lt;wsp:rsid wsp:val=&quot;00F27729&quot;/&gt;&lt;wsp:rsid wsp:val=&quot;00F27754&quot;/&gt;&lt;wsp:rsid wsp:val=&quot;00F27B3B&quot;/&gt;&lt;wsp:rsid wsp:val=&quot;00F27D73&quot;/&gt;&lt;wsp:rsid wsp:val=&quot;00F27EC1&quot;/&gt;&lt;wsp:rsid wsp:val=&quot;00F27F23&quot;/&gt;&lt;wsp:rsid wsp:val=&quot;00F30691&quot;/&gt;&lt;wsp:rsid wsp:val=&quot;00F30795&quot;/&gt;&lt;wsp:rsid wsp:val=&quot;00F30CBC&quot;/&gt;&lt;wsp:rsid wsp:val=&quot;00F3109D&quot;/&gt;&lt;wsp:rsid wsp:val=&quot;00F316AE&quot;/&gt;&lt;wsp:rsid wsp:val=&quot;00F3185A&quot;/&gt;&lt;wsp:rsid wsp:val=&quot;00F31926&quot;/&gt;&lt;wsp:rsid wsp:val=&quot;00F31B6F&quot;/&gt;&lt;wsp:rsid wsp:val=&quot;00F31C97&quot;/&gt;&lt;wsp:rsid wsp:val=&quot;00F31DC1&quot;/&gt;&lt;wsp:rsid wsp:val=&quot;00F323E7&quot;/&gt;&lt;wsp:rsid wsp:val=&quot;00F32852&quot;/&gt;&lt;wsp:rsid wsp:val=&quot;00F32AB6&quot;/&gt;&lt;wsp:rsid wsp:val=&quot;00F32B04&quot;/&gt;&lt;wsp:rsid wsp:val=&quot;00F330D6&quot;/&gt;&lt;wsp:rsid wsp:val=&quot;00F33117&quot;/&gt;&lt;wsp:rsid wsp:val=&quot;00F33199&quot;/&gt;&lt;wsp:rsid wsp:val=&quot;00F33402&quot;/&gt;&lt;wsp:rsid wsp:val=&quot;00F3376D&quot;/&gt;&lt;wsp:rsid wsp:val=&quot;00F337E8&quot;/&gt;&lt;wsp:rsid wsp:val=&quot;00F337F7&quot;/&gt;&lt;wsp:rsid wsp:val=&quot;00F339C8&quot;/&gt;&lt;wsp:rsid wsp:val=&quot;00F33BED&quot;/&gt;&lt;wsp:rsid wsp:val=&quot;00F33D5A&quot;/&gt;&lt;wsp:rsid wsp:val=&quot;00F33DFA&quot;/&gt;&lt;wsp:rsid wsp:val=&quot;00F33F5F&quot;/&gt;&lt;wsp:rsid wsp:val=&quot;00F341A9&quot;/&gt;&lt;wsp:rsid wsp:val=&quot;00F34249&quot;/&gt;&lt;wsp:rsid wsp:val=&quot;00F34513&quot;/&gt;&lt;wsp:rsid wsp:val=&quot;00F349F2&quot;/&gt;&lt;wsp:rsid wsp:val=&quot;00F357B1&quot;/&gt;&lt;wsp:rsid wsp:val=&quot;00F358D1&quot;/&gt;&lt;wsp:rsid wsp:val=&quot;00F359DC&quot;/&gt;&lt;wsp:rsid wsp:val=&quot;00F35E00&quot;/&gt;&lt;wsp:rsid wsp:val=&quot;00F362ED&quot;/&gt;&lt;wsp:rsid wsp:val=&quot;00F364B3&quot;/&gt;&lt;wsp:rsid wsp:val=&quot;00F36562&quot;/&gt;&lt;wsp:rsid wsp:val=&quot;00F3666E&quot;/&gt;&lt;wsp:rsid wsp:val=&quot;00F36760&quot;/&gt;&lt;wsp:rsid wsp:val=&quot;00F36794&quot;/&gt;&lt;wsp:rsid wsp:val=&quot;00F367CD&quot;/&gt;&lt;wsp:rsid wsp:val=&quot;00F36808&quot;/&gt;&lt;wsp:rsid wsp:val=&quot;00F36896&quot;/&gt;&lt;wsp:rsid wsp:val=&quot;00F369A6&quot;/&gt;&lt;wsp:rsid wsp:val=&quot;00F369E7&quot;/&gt;&lt;wsp:rsid wsp:val=&quot;00F36AC2&quot;/&gt;&lt;wsp:rsid wsp:val=&quot;00F36C1C&quot;/&gt;&lt;wsp:rsid wsp:val=&quot;00F36C7B&quot;/&gt;&lt;wsp:rsid wsp:val=&quot;00F36D99&quot;/&gt;&lt;wsp:rsid wsp:val=&quot;00F36FEE&quot;/&gt;&lt;wsp:rsid wsp:val=&quot;00F371BA&quot;/&gt;&lt;wsp:rsid wsp:val=&quot;00F3725A&quot;/&gt;&lt;wsp:rsid wsp:val=&quot;00F3751A&quot;/&gt;&lt;wsp:rsid wsp:val=&quot;00F37545&quot;/&gt;&lt;wsp:rsid wsp:val=&quot;00F377C4&quot;/&gt;&lt;wsp:rsid wsp:val=&quot;00F37A87&quot;/&gt;&lt;wsp:rsid wsp:val=&quot;00F37AAC&quot;/&gt;&lt;wsp:rsid wsp:val=&quot;00F37BB7&quot;/&gt;&lt;wsp:rsid wsp:val=&quot;00F37D06&quot;/&gt;&lt;wsp:rsid wsp:val=&quot;00F37D63&quot;/&gt;&lt;wsp:rsid wsp:val=&quot;00F37D7F&quot;/&gt;&lt;wsp:rsid wsp:val=&quot;00F37FAB&quot;/&gt;&lt;wsp:rsid wsp:val=&quot;00F40017&quot;/&gt;&lt;wsp:rsid wsp:val=&quot;00F4054A&quot;/&gt;&lt;wsp:rsid wsp:val=&quot;00F40764&quot;/&gt;&lt;wsp:rsid wsp:val=&quot;00F407DB&quot;/&gt;&lt;wsp:rsid wsp:val=&quot;00F40AF6&quot;/&gt;&lt;wsp:rsid wsp:val=&quot;00F40D11&quot;/&gt;&lt;wsp:rsid wsp:val=&quot;00F40E31&quot;/&gt;&lt;wsp:rsid wsp:val=&quot;00F40E9F&quot;/&gt;&lt;wsp:rsid wsp:val=&quot;00F410A1&quot;/&gt;&lt;wsp:rsid wsp:val=&quot;00F410E0&quot;/&gt;&lt;wsp:rsid wsp:val=&quot;00F41229&quot;/&gt;&lt;wsp:rsid wsp:val=&quot;00F412A2&quot;/&gt;&lt;wsp:rsid wsp:val=&quot;00F41594&quot;/&gt;&lt;wsp:rsid wsp:val=&quot;00F41BDB&quot;/&gt;&lt;wsp:rsid wsp:val=&quot;00F41CCC&quot;/&gt;&lt;wsp:rsid wsp:val=&quot;00F41D9E&quot;/&gt;&lt;wsp:rsid wsp:val=&quot;00F41E03&quot;/&gt;&lt;wsp:rsid wsp:val=&quot;00F41F72&quot;/&gt;&lt;wsp:rsid wsp:val=&quot;00F42105&quot;/&gt;&lt;wsp:rsid wsp:val=&quot;00F4210E&quot;/&gt;&lt;wsp:rsid wsp:val=&quot;00F4221A&quot;/&gt;&lt;wsp:rsid wsp:val=&quot;00F4221C&quot;/&gt;&lt;wsp:rsid wsp:val=&quot;00F42392&quot;/&gt;&lt;wsp:rsid wsp:val=&quot;00F424E1&quot;/&gt;&lt;wsp:rsid wsp:val=&quot;00F42591&quot;/&gt;&lt;wsp:rsid wsp:val=&quot;00F42BCD&quot;/&gt;&lt;wsp:rsid wsp:val=&quot;00F42FFF&quot;/&gt;&lt;wsp:rsid wsp:val=&quot;00F43138&quot;/&gt;&lt;wsp:rsid wsp:val=&quot;00F43181&quot;/&gt;&lt;wsp:rsid wsp:val=&quot;00F434B9&quot;/&gt;&lt;wsp:rsid wsp:val=&quot;00F435EB&quot;/&gt;&lt;wsp:rsid wsp:val=&quot;00F437BB&quot;/&gt;&lt;wsp:rsid wsp:val=&quot;00F43823&quot;/&gt;&lt;wsp:rsid wsp:val=&quot;00F43AD0&quot;/&gt;&lt;wsp:rsid wsp:val=&quot;00F43CF9&quot;/&gt;&lt;wsp:rsid wsp:val=&quot;00F43D8E&quot;/&gt;&lt;wsp:rsid wsp:val=&quot;00F43E39&quot;/&gt;&lt;wsp:rsid wsp:val=&quot;00F43FCA&quot;/&gt;&lt;wsp:rsid wsp:val=&quot;00F4403D&quot;/&gt;&lt;wsp:rsid wsp:val=&quot;00F440C1&quot;/&gt;&lt;wsp:rsid wsp:val=&quot;00F4413A&quot;/&gt;&lt;wsp:rsid wsp:val=&quot;00F4418B&quot;/&gt;&lt;wsp:rsid wsp:val=&quot;00F448F2&quot;/&gt;&lt;wsp:rsid wsp:val=&quot;00F44DE3&quot;/&gt;&lt;wsp:rsid wsp:val=&quot;00F45313&quot;/&gt;&lt;wsp:rsid wsp:val=&quot;00F45400&quot;/&gt;&lt;wsp:rsid wsp:val=&quot;00F45967&quot;/&gt;&lt;wsp:rsid wsp:val=&quot;00F45DA5&quot;/&gt;&lt;wsp:rsid wsp:val=&quot;00F462C6&quot;/&gt;&lt;wsp:rsid wsp:val=&quot;00F465BB&quot;/&gt;&lt;wsp:rsid wsp:val=&quot;00F46F65&quot;/&gt;&lt;wsp:rsid wsp:val=&quot;00F4709A&quot;/&gt;&lt;wsp:rsid wsp:val=&quot;00F47256&quot;/&gt;&lt;wsp:rsid wsp:val=&quot;00F474FE&quot;/&gt;&lt;wsp:rsid wsp:val=&quot;00F475CF&quot;/&gt;&lt;wsp:rsid wsp:val=&quot;00F47731&quot;/&gt;&lt;wsp:rsid wsp:val=&quot;00F479B6&quot;/&gt;&lt;wsp:rsid wsp:val=&quot;00F50115&quot;/&gt;&lt;wsp:rsid wsp:val=&quot;00F5022B&quot;/&gt;&lt;wsp:rsid wsp:val=&quot;00F50523&quot;/&gt;&lt;wsp:rsid wsp:val=&quot;00F5065C&quot;/&gt;&lt;wsp:rsid wsp:val=&quot;00F508B1&quot;/&gt;&lt;wsp:rsid wsp:val=&quot;00F5115C&quot;/&gt;&lt;wsp:rsid wsp:val=&quot;00F512A6&quot;/&gt;&lt;wsp:rsid wsp:val=&quot;00F5139C&quot;/&gt;&lt;wsp:rsid wsp:val=&quot;00F514B3&quot;/&gt;&lt;wsp:rsid wsp:val=&quot;00F5152C&quot;/&gt;&lt;wsp:rsid wsp:val=&quot;00F517E3&quot;/&gt;&lt;wsp:rsid wsp:val=&quot;00F519EB&quot;/&gt;&lt;wsp:rsid wsp:val=&quot;00F51A8D&quot;/&gt;&lt;wsp:rsid wsp:val=&quot;00F51BC5&quot;/&gt;&lt;wsp:rsid wsp:val=&quot;00F51E17&quot;/&gt;&lt;wsp:rsid wsp:val=&quot;00F51F3D&quot;/&gt;&lt;wsp:rsid wsp:val=&quot;00F5220C&quot;/&gt;&lt;wsp:rsid wsp:val=&quot;00F52240&quot;/&gt;&lt;wsp:rsid wsp:val=&quot;00F5233C&quot;/&gt;&lt;wsp:rsid wsp:val=&quot;00F524ED&quot;/&gt;&lt;wsp:rsid wsp:val=&quot;00F52819&quot;/&gt;&lt;wsp:rsid wsp:val=&quot;00F529DE&quot;/&gt;&lt;wsp:rsid wsp:val=&quot;00F52B43&quot;/&gt;&lt;wsp:rsid wsp:val=&quot;00F52E2F&quot;/&gt;&lt;wsp:rsid wsp:val=&quot;00F53045&quot;/&gt;&lt;wsp:rsid wsp:val=&quot;00F531D7&quot;/&gt;&lt;wsp:rsid wsp:val=&quot;00F537BD&quot;/&gt;&lt;wsp:rsid wsp:val=&quot;00F53972&quot;/&gt;&lt;wsp:rsid wsp:val=&quot;00F539BA&quot;/&gt;&lt;wsp:rsid wsp:val=&quot;00F53ADA&quot;/&gt;&lt;wsp:rsid wsp:val=&quot;00F53FED&quot;/&gt;&lt;wsp:rsid wsp:val=&quot;00F54A1C&quot;/&gt;&lt;wsp:rsid wsp:val=&quot;00F54A46&quot;/&gt;&lt;wsp:rsid wsp:val=&quot;00F54B11&quot;/&gt;&lt;wsp:rsid wsp:val=&quot;00F54BB0&quot;/&gt;&lt;wsp:rsid wsp:val=&quot;00F54BE5&quot;/&gt;&lt;wsp:rsid wsp:val=&quot;00F55078&quot;/&gt;&lt;wsp:rsid wsp:val=&quot;00F55295&quot;/&gt;&lt;wsp:rsid wsp:val=&quot;00F55603&quot;/&gt;&lt;wsp:rsid wsp:val=&quot;00F556D3&quot;/&gt;&lt;wsp:rsid wsp:val=&quot;00F55805&quot;/&gt;&lt;wsp:rsid wsp:val=&quot;00F558BA&quot;/&gt;&lt;wsp:rsid wsp:val=&quot;00F55A73&quot;/&gt;&lt;wsp:rsid wsp:val=&quot;00F56094&quot;/&gt;&lt;wsp:rsid wsp:val=&quot;00F561D8&quot;/&gt;&lt;wsp:rsid wsp:val=&quot;00F5646D&quot;/&gt;&lt;wsp:rsid wsp:val=&quot;00F56475&quot;/&gt;&lt;wsp:rsid wsp:val=&quot;00F5652A&quot;/&gt;&lt;wsp:rsid wsp:val=&quot;00F567FB&quot;/&gt;&lt;wsp:rsid wsp:val=&quot;00F5689C&quot;/&gt;&lt;wsp:rsid wsp:val=&quot;00F568BC&quot;/&gt;&lt;wsp:rsid wsp:val=&quot;00F56999&quot;/&gt;&lt;wsp:rsid wsp:val=&quot;00F56F95&quot;/&gt;&lt;wsp:rsid wsp:val=&quot;00F570FA&quot;/&gt;&lt;wsp:rsid wsp:val=&quot;00F5721C&quot;/&gt;&lt;wsp:rsid wsp:val=&quot;00F575B0&quot;/&gt;&lt;wsp:rsid wsp:val=&quot;00F575BA&quot;/&gt;&lt;wsp:rsid wsp:val=&quot;00F57A03&quot;/&gt;&lt;wsp:rsid wsp:val=&quot;00F57C0E&quot;/&gt;&lt;wsp:rsid wsp:val=&quot;00F6024D&quot;/&gt;&lt;wsp:rsid wsp:val=&quot;00F60293&quot;/&gt;&lt;wsp:rsid wsp:val=&quot;00F60499&quot;/&gt;&lt;wsp:rsid wsp:val=&quot;00F6053E&quot;/&gt;&lt;wsp:rsid wsp:val=&quot;00F605D3&quot;/&gt;&lt;wsp:rsid wsp:val=&quot;00F609BC&quot;/&gt;&lt;wsp:rsid wsp:val=&quot;00F609BE&quot;/&gt;&lt;wsp:rsid wsp:val=&quot;00F609D2&quot;/&gt;&lt;wsp:rsid wsp:val=&quot;00F60C6F&quot;/&gt;&lt;wsp:rsid wsp:val=&quot;00F61397&quot;/&gt;&lt;wsp:rsid wsp:val=&quot;00F614A4&quot;/&gt;&lt;wsp:rsid wsp:val=&quot;00F614EE&quot;/&gt;&lt;wsp:rsid wsp:val=&quot;00F61542&quot;/&gt;&lt;wsp:rsid wsp:val=&quot;00F61591&quot;/&gt;&lt;wsp:rsid wsp:val=&quot;00F6176E&quot;/&gt;&lt;wsp:rsid wsp:val=&quot;00F61B75&quot;/&gt;&lt;wsp:rsid wsp:val=&quot;00F61D13&quot;/&gt;&lt;wsp:rsid wsp:val=&quot;00F61D1C&quot;/&gt;&lt;wsp:rsid wsp:val=&quot;00F620CB&quot;/&gt;&lt;wsp:rsid wsp:val=&quot;00F6222F&quot;/&gt;&lt;wsp:rsid wsp:val=&quot;00F622B1&quot;/&gt;&lt;wsp:rsid wsp:val=&quot;00F623AF&quot;/&gt;&lt;wsp:rsid wsp:val=&quot;00F62524&quot;/&gt;&lt;wsp:rsid wsp:val=&quot;00F625AD&quot;/&gt;&lt;wsp:rsid wsp:val=&quot;00F625B3&quot;/&gt;&lt;wsp:rsid wsp:val=&quot;00F627E7&quot;/&gt;&lt;wsp:rsid wsp:val=&quot;00F62C01&quot;/&gt;&lt;wsp:rsid wsp:val=&quot;00F62FA4&quot;/&gt;&lt;wsp:rsid wsp:val=&quot;00F6366B&quot;/&gt;&lt;wsp:rsid wsp:val=&quot;00F6396F&quot;/&gt;&lt;wsp:rsid wsp:val=&quot;00F63B56&quot;/&gt;&lt;wsp:rsid wsp:val=&quot;00F63B67&quot;/&gt;&lt;wsp:rsid wsp:val=&quot;00F63D3F&quot;/&gt;&lt;wsp:rsid wsp:val=&quot;00F641DF&quot;/&gt;&lt;wsp:rsid wsp:val=&quot;00F64416&quot;/&gt;&lt;wsp:rsid wsp:val=&quot;00F645A7&quot;/&gt;&lt;wsp:rsid wsp:val=&quot;00F64797&quot;/&gt;&lt;wsp:rsid wsp:val=&quot;00F649A2&quot;/&gt;&lt;wsp:rsid wsp:val=&quot;00F64A64&quot;/&gt;&lt;wsp:rsid wsp:val=&quot;00F64B06&quot;/&gt;&lt;wsp:rsid wsp:val=&quot;00F64BBD&quot;/&gt;&lt;wsp:rsid wsp:val=&quot;00F64C41&quot;/&gt;&lt;wsp:rsid wsp:val=&quot;00F64FE7&quot;/&gt;&lt;wsp:rsid wsp:val=&quot;00F65121&quot;/&gt;&lt;wsp:rsid wsp:val=&quot;00F6518C&quot;/&gt;&lt;wsp:rsid wsp:val=&quot;00F652A1&quot;/&gt;&lt;wsp:rsid wsp:val=&quot;00F653F9&quot;/&gt;&lt;wsp:rsid wsp:val=&quot;00F6564E&quot;/&gt;&lt;wsp:rsid wsp:val=&quot;00F6575D&quot;/&gt;&lt;wsp:rsid wsp:val=&quot;00F65A3D&quot;/&gt;&lt;wsp:rsid wsp:val=&quot;00F663D4&quot;/&gt;&lt;wsp:rsid wsp:val=&quot;00F666ED&quot;/&gt;&lt;wsp:rsid wsp:val=&quot;00F667EF&quot;/&gt;&lt;wsp:rsid wsp:val=&quot;00F66A94&quot;/&gt;&lt;wsp:rsid wsp:val=&quot;00F66F39&quot;/&gt;&lt;wsp:rsid wsp:val=&quot;00F670C2&quot;/&gt;&lt;wsp:rsid wsp:val=&quot;00F6711B&quot;/&gt;&lt;wsp:rsid wsp:val=&quot;00F67161&quot;/&gt;&lt;wsp:rsid wsp:val=&quot;00F676E2&quot;/&gt;&lt;wsp:rsid wsp:val=&quot;00F67B1C&quot;/&gt;&lt;wsp:rsid wsp:val=&quot;00F67D82&quot;/&gt;&lt;wsp:rsid wsp:val=&quot;00F704AF&quot;/&gt;&lt;wsp:rsid wsp:val=&quot;00F70630&quot;/&gt;&lt;wsp:rsid wsp:val=&quot;00F7086C&quot;/&gt;&lt;wsp:rsid wsp:val=&quot;00F70AA9&quot;/&gt;&lt;wsp:rsid wsp:val=&quot;00F712A8&quot;/&gt;&lt;wsp:rsid wsp:val=&quot;00F7160D&quot;/&gt;&lt;wsp:rsid wsp:val=&quot;00F71771&quot;/&gt;&lt;wsp:rsid wsp:val=&quot;00F71E20&quot;/&gt;&lt;wsp:rsid wsp:val=&quot;00F722D9&quot;/&gt;&lt;wsp:rsid wsp:val=&quot;00F7247B&quot;/&gt;&lt;wsp:rsid wsp:val=&quot;00F7277E&quot;/&gt;&lt;wsp:rsid wsp:val=&quot;00F729B8&quot;/&gt;&lt;wsp:rsid wsp:val=&quot;00F73157&quot;/&gt;&lt;wsp:rsid wsp:val=&quot;00F7329E&quot;/&gt;&lt;wsp:rsid wsp:val=&quot;00F73356&quot;/&gt;&lt;wsp:rsid wsp:val=&quot;00F736FD&quot;/&gt;&lt;wsp:rsid wsp:val=&quot;00F73921&quot;/&gt;&lt;wsp:rsid wsp:val=&quot;00F743D3&quot;/&gt;&lt;wsp:rsid wsp:val=&quot;00F748BA&quot;/&gt;&lt;wsp:rsid wsp:val=&quot;00F74FA0&quot;/&gt;&lt;wsp:rsid wsp:val=&quot;00F7583C&quot;/&gt;&lt;wsp:rsid wsp:val=&quot;00F7584D&quot;/&gt;&lt;wsp:rsid wsp:val=&quot;00F759CC&quot;/&gt;&lt;wsp:rsid wsp:val=&quot;00F75AB9&quot;/&gt;&lt;wsp:rsid wsp:val=&quot;00F75CF4&quot;/&gt;&lt;wsp:rsid wsp:val=&quot;00F75D04&quot;/&gt;&lt;wsp:rsid wsp:val=&quot;00F75E59&quot;/&gt;&lt;wsp:rsid wsp:val=&quot;00F75E76&quot;/&gt;&lt;wsp:rsid wsp:val=&quot;00F75F8E&quot;/&gt;&lt;wsp:rsid wsp:val=&quot;00F7627A&quot;/&gt;&lt;wsp:rsid wsp:val=&quot;00F76402&quot;/&gt;&lt;wsp:rsid wsp:val=&quot;00F7679C&quot;/&gt;&lt;wsp:rsid wsp:val=&quot;00F7699F&quot;/&gt;&lt;wsp:rsid wsp:val=&quot;00F76A36&quot;/&gt;&lt;wsp:rsid wsp:val=&quot;00F76C2B&quot;/&gt;&lt;wsp:rsid wsp:val=&quot;00F76CC3&quot;/&gt;&lt;wsp:rsid wsp:val=&quot;00F76E43&quot;/&gt;&lt;wsp:rsid wsp:val=&quot;00F77507&quot;/&gt;&lt;wsp:rsid wsp:val=&quot;00F775E6&quot;/&gt;&lt;wsp:rsid wsp:val=&quot;00F7776D&quot;/&gt;&lt;wsp:rsid wsp:val=&quot;00F77788&quot;/&gt;&lt;wsp:rsid wsp:val=&quot;00F777A3&quot;/&gt;&lt;wsp:rsid wsp:val=&quot;00F778D7&quot;/&gt;&lt;wsp:rsid wsp:val=&quot;00F77ADA&quot;/&gt;&lt;wsp:rsid wsp:val=&quot;00F77C81&quot;/&gt;&lt;wsp:rsid wsp:val=&quot;00F77CC4&quot;/&gt;&lt;wsp:rsid wsp:val=&quot;00F77E5F&quot;/&gt;&lt;wsp:rsid wsp:val=&quot;00F77FD9&quot;/&gt;&lt;wsp:rsid wsp:val=&quot;00F80277&quot;/&gt;&lt;wsp:rsid wsp:val=&quot;00F80955&quot;/&gt;&lt;wsp:rsid wsp:val=&quot;00F80A45&quot;/&gt;&lt;wsp:rsid wsp:val=&quot;00F80B07&quot;/&gt;&lt;wsp:rsid wsp:val=&quot;00F80F1A&quot;/&gt;&lt;wsp:rsid wsp:val=&quot;00F812C6&quot;/&gt;&lt;wsp:rsid wsp:val=&quot;00F81516&quot;/&gt;&lt;wsp:rsid wsp:val=&quot;00F81AC4&quot;/&gt;&lt;wsp:rsid wsp:val=&quot;00F81C07&quot;/&gt;&lt;wsp:rsid wsp:val=&quot;00F81D94&quot;/&gt;&lt;wsp:rsid wsp:val=&quot;00F81FC1&quot;/&gt;&lt;wsp:rsid wsp:val=&quot;00F822B0&quot;/&gt;&lt;wsp:rsid wsp:val=&quot;00F82480&quot;/&gt;&lt;wsp:rsid wsp:val=&quot;00F828B2&quot;/&gt;&lt;wsp:rsid wsp:val=&quot;00F82A13&quot;/&gt;&lt;wsp:rsid wsp:val=&quot;00F82B88&quot;/&gt;&lt;wsp:rsid wsp:val=&quot;00F8306C&quot;/&gt;&lt;wsp:rsid wsp:val=&quot;00F83385&quot;/&gt;&lt;wsp:rsid wsp:val=&quot;00F833E1&quot;/&gt;&lt;wsp:rsid wsp:val=&quot;00F84405&quot;/&gt;&lt;wsp:rsid wsp:val=&quot;00F84584&quot;/&gt;&lt;wsp:rsid wsp:val=&quot;00F84A11&quot;/&gt;&lt;wsp:rsid wsp:val=&quot;00F84A55&quot;/&gt;&lt;wsp:rsid wsp:val=&quot;00F84D12&quot;/&gt;&lt;wsp:rsid wsp:val=&quot;00F84DDA&quot;/&gt;&lt;wsp:rsid wsp:val=&quot;00F84F06&quot;/&gt;&lt;wsp:rsid wsp:val=&quot;00F850A8&quot;/&gt;&lt;wsp:rsid wsp:val=&quot;00F852FB&quot;/&gt;&lt;wsp:rsid wsp:val=&quot;00F853FE&quot;/&gt;&lt;wsp:rsid wsp:val=&quot;00F856AB&quot;/&gt;&lt;wsp:rsid wsp:val=&quot;00F85AF2&quot;/&gt;&lt;wsp:rsid wsp:val=&quot;00F85C01&quot;/&gt;&lt;wsp:rsid wsp:val=&quot;00F85E35&quot;/&gt;&lt;wsp:rsid wsp:val=&quot;00F85E4A&quot;/&gt;&lt;wsp:rsid wsp:val=&quot;00F85F47&quot;/&gt;&lt;wsp:rsid wsp:val=&quot;00F862E5&quot;/&gt;&lt;wsp:rsid wsp:val=&quot;00F86423&quot;/&gt;&lt;wsp:rsid wsp:val=&quot;00F864B0&quot;/&gt;&lt;wsp:rsid wsp:val=&quot;00F8688B&quot;/&gt;&lt;wsp:rsid wsp:val=&quot;00F868CE&quot;/&gt;&lt;wsp:rsid wsp:val=&quot;00F86AFD&quot;/&gt;&lt;wsp:rsid wsp:val=&quot;00F86C49&quot;/&gt;&lt;wsp:rsid wsp:val=&quot;00F86CDC&quot;/&gt;&lt;wsp:rsid wsp:val=&quot;00F86D0D&quot;/&gt;&lt;wsp:rsid wsp:val=&quot;00F87251&quot;/&gt;&lt;wsp:rsid wsp:val=&quot;00F872F5&quot;/&gt;&lt;wsp:rsid wsp:val=&quot;00F87320&quot;/&gt;&lt;wsp:rsid wsp:val=&quot;00F87451&quot;/&gt;&lt;wsp:rsid wsp:val=&quot;00F8750C&quot;/&gt;&lt;wsp:rsid wsp:val=&quot;00F87525&quot;/&gt;&lt;wsp:rsid wsp:val=&quot;00F8755D&quot;/&gt;&lt;wsp:rsid wsp:val=&quot;00F8792B&quot;/&gt;&lt;wsp:rsid wsp:val=&quot;00F87C4F&quot;/&gt;&lt;wsp:rsid wsp:val=&quot;00F87CA0&quot;/&gt;&lt;wsp:rsid wsp:val=&quot;00F87E2A&quot;/&gt;&lt;wsp:rsid wsp:val=&quot;00F9034A&quot;/&gt;&lt;wsp:rsid wsp:val=&quot;00F90475&quot;/&gt;&lt;wsp:rsid wsp:val=&quot;00F908AF&quot;/&gt;&lt;wsp:rsid wsp:val=&quot;00F90B4B&quot;/&gt;&lt;wsp:rsid wsp:val=&quot;00F90E63&quot;/&gt;&lt;wsp:rsid wsp:val=&quot;00F90EA5&quot;/&gt;&lt;wsp:rsid wsp:val=&quot;00F91024&quot;/&gt;&lt;wsp:rsid wsp:val=&quot;00F91189&quot;/&gt;&lt;wsp:rsid wsp:val=&quot;00F91597&quot;/&gt;&lt;wsp:rsid wsp:val=&quot;00F9164E&quot;/&gt;&lt;wsp:rsid wsp:val=&quot;00F91B1E&quot;/&gt;&lt;wsp:rsid wsp:val=&quot;00F91C4D&quot;/&gt;&lt;wsp:rsid wsp:val=&quot;00F91EE4&quot;/&gt;&lt;wsp:rsid wsp:val=&quot;00F92029&quot;/&gt;&lt;wsp:rsid wsp:val=&quot;00F92231&quot;/&gt;&lt;wsp:rsid wsp:val=&quot;00F92283&quot;/&gt;&lt;wsp:rsid wsp:val=&quot;00F92295&quot;/&gt;&lt;wsp:rsid wsp:val=&quot;00F9274E&quot;/&gt;&lt;wsp:rsid wsp:val=&quot;00F92A7F&quot;/&gt;&lt;wsp:rsid wsp:val=&quot;00F92B26&quot;/&gt;&lt;wsp:rsid wsp:val=&quot;00F92DAD&quot;/&gt;&lt;wsp:rsid wsp:val=&quot;00F93C0E&quot;/&gt;&lt;wsp:rsid wsp:val=&quot;00F93D03&quot;/&gt;&lt;wsp:rsid wsp:val=&quot;00F941C2&quot;/&gt;&lt;wsp:rsid wsp:val=&quot;00F94800&quot;/&gt;&lt;wsp:rsid wsp:val=&quot;00F94994&quot;/&gt;&lt;wsp:rsid wsp:val=&quot;00F94ABF&quot;/&gt;&lt;wsp:rsid wsp:val=&quot;00F94BAD&quot;/&gt;&lt;wsp:rsid wsp:val=&quot;00F95809&quot;/&gt;&lt;wsp:rsid wsp:val=&quot;00F962B5&quot;/&gt;&lt;wsp:rsid wsp:val=&quot;00F9638D&quot;/&gt;&lt;wsp:rsid wsp:val=&quot;00F96608&quot;/&gt;&lt;wsp:rsid wsp:val=&quot;00F9662E&quot;/&gt;&lt;wsp:rsid wsp:val=&quot;00F96982&quot;/&gt;&lt;wsp:rsid wsp:val=&quot;00F96E5F&quot;/&gt;&lt;wsp:rsid wsp:val=&quot;00F96F06&quot;/&gt;&lt;wsp:rsid wsp:val=&quot;00F97970&quot;/&gt;&lt;wsp:rsid wsp:val=&quot;00F97D6C&quot;/&gt;&lt;wsp:rsid wsp:val=&quot;00F97DAF&quot;/&gt;&lt;wsp:rsid wsp:val=&quot;00FA0133&quot;/&gt;&lt;wsp:rsid wsp:val=&quot;00FA0153&quot;/&gt;&lt;wsp:rsid wsp:val=&quot;00FA0414&quot;/&gt;&lt;wsp:rsid wsp:val=&quot;00FA0470&quot;/&gt;&lt;wsp:rsid wsp:val=&quot;00FA057E&quot;/&gt;&lt;wsp:rsid wsp:val=&quot;00FA06C3&quot;/&gt;&lt;wsp:rsid wsp:val=&quot;00FA0901&quot;/&gt;&lt;wsp:rsid wsp:val=&quot;00FA09ED&quot;/&gt;&lt;wsp:rsid wsp:val=&quot;00FA0A4D&quot;/&gt;&lt;wsp:rsid wsp:val=&quot;00FA0D42&quot;/&gt;&lt;wsp:rsid wsp:val=&quot;00FA115A&quot;/&gt;&lt;wsp:rsid wsp:val=&quot;00FA1225&quot;/&gt;&lt;wsp:rsid wsp:val=&quot;00FA165B&quot;/&gt;&lt;wsp:rsid wsp:val=&quot;00FA16E8&quot;/&gt;&lt;wsp:rsid wsp:val=&quot;00FA1BAC&quot;/&gt;&lt;wsp:rsid wsp:val=&quot;00FA1C03&quot;/&gt;&lt;wsp:rsid wsp:val=&quot;00FA1FC3&quot;/&gt;&lt;wsp:rsid wsp:val=&quot;00FA2246&quot;/&gt;&lt;wsp:rsid wsp:val=&quot;00FA22F9&quot;/&gt;&lt;wsp:rsid wsp:val=&quot;00FA2302&quot;/&gt;&lt;wsp:rsid wsp:val=&quot;00FA2865&quot;/&gt;&lt;wsp:rsid wsp:val=&quot;00FA2969&quot;/&gt;&lt;wsp:rsid wsp:val=&quot;00FA298B&quot;/&gt;&lt;wsp:rsid wsp:val=&quot;00FA29D0&quot;/&gt;&lt;wsp:rsid wsp:val=&quot;00FA33B0&quot;/&gt;&lt;wsp:rsid wsp:val=&quot;00FA3A64&quot;/&gt;&lt;wsp:rsid wsp:val=&quot;00FA43D8&quot;/&gt;&lt;wsp:rsid wsp:val=&quot;00FA4771&quot;/&gt;&lt;wsp:rsid wsp:val=&quot;00FA47D4&quot;/&gt;&lt;wsp:rsid wsp:val=&quot;00FA5368&quot;/&gt;&lt;wsp:rsid wsp:val=&quot;00FA53DD&quot;/&gt;&lt;wsp:rsid wsp:val=&quot;00FA5639&quot;/&gt;&lt;wsp:rsid wsp:val=&quot;00FA5694&quot;/&gt;&lt;wsp:rsid wsp:val=&quot;00FA5913&quot;/&gt;&lt;wsp:rsid wsp:val=&quot;00FA5DB2&quot;/&gt;&lt;wsp:rsid wsp:val=&quot;00FA5FED&quot;/&gt;&lt;wsp:rsid wsp:val=&quot;00FA6676&quot;/&gt;&lt;wsp:rsid wsp:val=&quot;00FA676D&quot;/&gt;&lt;wsp:rsid wsp:val=&quot;00FA67F7&quot;/&gt;&lt;wsp:rsid wsp:val=&quot;00FA682A&quot;/&gt;&lt;wsp:rsid wsp:val=&quot;00FA693A&quot;/&gt;&lt;wsp:rsid wsp:val=&quot;00FA6E3C&quot;/&gt;&lt;wsp:rsid wsp:val=&quot;00FA6E45&quot;/&gt;&lt;wsp:rsid wsp:val=&quot;00FA7450&quot;/&gt;&lt;wsp:rsid wsp:val=&quot;00FA754A&quot;/&gt;&lt;wsp:rsid wsp:val=&quot;00FA7F85&quot;/&gt;&lt;wsp:rsid wsp:val=&quot;00FB0177&quot;/&gt;&lt;wsp:rsid wsp:val=&quot;00FB025B&quot;/&gt;&lt;wsp:rsid wsp:val=&quot;00FB05FC&quot;/&gt;&lt;wsp:rsid wsp:val=&quot;00FB0757&quot;/&gt;&lt;wsp:rsid wsp:val=&quot;00FB0822&quot;/&gt;&lt;wsp:rsid wsp:val=&quot;00FB0A4F&quot;/&gt;&lt;wsp:rsid wsp:val=&quot;00FB0B6B&quot;/&gt;&lt;wsp:rsid wsp:val=&quot;00FB0CEA&quot;/&gt;&lt;wsp:rsid wsp:val=&quot;00FB109C&quot;/&gt;&lt;wsp:rsid wsp:val=&quot;00FB1192&quot;/&gt;&lt;wsp:rsid wsp:val=&quot;00FB11C9&quot;/&gt;&lt;wsp:rsid wsp:val=&quot;00FB1B83&quot;/&gt;&lt;wsp:rsid wsp:val=&quot;00FB1C66&quot;/&gt;&lt;wsp:rsid wsp:val=&quot;00FB261A&quot;/&gt;&lt;wsp:rsid wsp:val=&quot;00FB2704&quot;/&gt;&lt;wsp:rsid wsp:val=&quot;00FB27DD&quot;/&gt;&lt;wsp:rsid wsp:val=&quot;00FB28F1&quot;/&gt;&lt;wsp:rsid wsp:val=&quot;00FB2A14&quot;/&gt;&lt;wsp:rsid wsp:val=&quot;00FB2BA7&quot;/&gt;&lt;wsp:rsid wsp:val=&quot;00FB2C9E&quot;/&gt;&lt;wsp:rsid wsp:val=&quot;00FB2EB9&quot;/&gt;&lt;wsp:rsid wsp:val=&quot;00FB2F08&quot;/&gt;&lt;wsp:rsid wsp:val=&quot;00FB2FE6&quot;/&gt;&lt;wsp:rsid wsp:val=&quot;00FB313B&quot;/&gt;&lt;wsp:rsid wsp:val=&quot;00FB316D&quot;/&gt;&lt;wsp:rsid wsp:val=&quot;00FB3246&quot;/&gt;&lt;wsp:rsid wsp:val=&quot;00FB37EE&quot;/&gt;&lt;wsp:rsid wsp:val=&quot;00FB3F1D&quot;/&gt;&lt;wsp:rsid wsp:val=&quot;00FB41EF&quot;/&gt;&lt;wsp:rsid wsp:val=&quot;00FB420F&quot;/&gt;&lt;wsp:rsid wsp:val=&quot;00FB434B&quot;/&gt;&lt;wsp:rsid wsp:val=&quot;00FB47AA&quot;/&gt;&lt;wsp:rsid wsp:val=&quot;00FB48D3&quot;/&gt;&lt;wsp:rsid wsp:val=&quot;00FB4C94&quot;/&gt;&lt;wsp:rsid wsp:val=&quot;00FB4CE8&quot;/&gt;&lt;wsp:rsid wsp:val=&quot;00FB4D39&quot;/&gt;&lt;wsp:rsid wsp:val=&quot;00FB50D1&quot;/&gt;&lt;wsp:rsid wsp:val=&quot;00FB51E6&quot;/&gt;&lt;wsp:rsid wsp:val=&quot;00FB526F&quot;/&gt;&lt;wsp:rsid wsp:val=&quot;00FB5275&quot;/&gt;&lt;wsp:rsid wsp:val=&quot;00FB5325&quot;/&gt;&lt;wsp:rsid wsp:val=&quot;00FB556A&quot;/&gt;&lt;wsp:rsid wsp:val=&quot;00FB55A2&quot;/&gt;&lt;wsp:rsid wsp:val=&quot;00FB5A63&quot;/&gt;&lt;wsp:rsid wsp:val=&quot;00FB5C7E&quot;/&gt;&lt;wsp:rsid wsp:val=&quot;00FB5F4B&quot;/&gt;&lt;wsp:rsid wsp:val=&quot;00FB60A9&quot;/&gt;&lt;wsp:rsid wsp:val=&quot;00FB6285&quot;/&gt;&lt;wsp:rsid wsp:val=&quot;00FB63B9&quot;/&gt;&lt;wsp:rsid wsp:val=&quot;00FB66D7&quot;/&gt;&lt;wsp:rsid wsp:val=&quot;00FB6700&quot;/&gt;&lt;wsp:rsid wsp:val=&quot;00FB6733&quot;/&gt;&lt;wsp:rsid wsp:val=&quot;00FB67F3&quot;/&gt;&lt;wsp:rsid wsp:val=&quot;00FB6968&quot;/&gt;&lt;wsp:rsid wsp:val=&quot;00FB6ACB&quot;/&gt;&lt;wsp:rsid wsp:val=&quot;00FB7529&quot;/&gt;&lt;wsp:rsid wsp:val=&quot;00FB75C7&quot;/&gt;&lt;wsp:rsid wsp:val=&quot;00FB7DE3&quot;/&gt;&lt;wsp:rsid wsp:val=&quot;00FB7F94&quot;/&gt;&lt;wsp:rsid wsp:val=&quot;00FC0261&quot;/&gt;&lt;wsp:rsid wsp:val=&quot;00FC036A&quot;/&gt;&lt;wsp:rsid wsp:val=&quot;00FC04B4&quot;/&gt;&lt;wsp:rsid wsp:val=&quot;00FC076E&quot;/&gt;&lt;wsp:rsid wsp:val=&quot;00FC0982&quot;/&gt;&lt;wsp:rsid wsp:val=&quot;00FC0AE6&quot;/&gt;&lt;wsp:rsid wsp:val=&quot;00FC0C92&quot;/&gt;&lt;wsp:rsid wsp:val=&quot;00FC0CFF&quot;/&gt;&lt;wsp:rsid wsp:val=&quot;00FC0D10&quot;/&gt;&lt;wsp:rsid wsp:val=&quot;00FC1086&quot;/&gt;&lt;wsp:rsid wsp:val=&quot;00FC1182&quot;/&gt;&lt;wsp:rsid wsp:val=&quot;00FC1452&quot;/&gt;&lt;wsp:rsid wsp:val=&quot;00FC1595&quot;/&gt;&lt;wsp:rsid wsp:val=&quot;00FC16EF&quot;/&gt;&lt;wsp:rsid wsp:val=&quot;00FC19AC&quot;/&gt;&lt;wsp:rsid wsp:val=&quot;00FC1DCA&quot;/&gt;&lt;wsp:rsid wsp:val=&quot;00FC2533&quot;/&gt;&lt;wsp:rsid wsp:val=&quot;00FC2582&quot;/&gt;&lt;wsp:rsid wsp:val=&quot;00FC2808&quot;/&gt;&lt;wsp:rsid wsp:val=&quot;00FC28F8&quot;/&gt;&lt;wsp:rsid wsp:val=&quot;00FC296F&quot;/&gt;&lt;wsp:rsid wsp:val=&quot;00FC2A6A&quot;/&gt;&lt;wsp:rsid wsp:val=&quot;00FC2AB4&quot;/&gt;&lt;wsp:rsid wsp:val=&quot;00FC2C6F&quot;/&gt;&lt;wsp:rsid wsp:val=&quot;00FC2E69&quot;/&gt;&lt;wsp:rsid wsp:val=&quot;00FC2F67&quot;/&gt;&lt;wsp:rsid wsp:val=&quot;00FC3186&quot;/&gt;&lt;wsp:rsid wsp:val=&quot;00FC3499&quot;/&gt;&lt;wsp:rsid wsp:val=&quot;00FC383C&quot;/&gt;&lt;wsp:rsid wsp:val=&quot;00FC383E&quot;/&gt;&lt;wsp:rsid wsp:val=&quot;00FC3A32&quot;/&gt;&lt;wsp:rsid wsp:val=&quot;00FC3A81&quot;/&gt;&lt;wsp:rsid wsp:val=&quot;00FC3B84&quot;/&gt;&lt;wsp:rsid wsp:val=&quot;00FC3E57&quot;/&gt;&lt;wsp:rsid wsp:val=&quot;00FC40EF&quot;/&gt;&lt;wsp:rsid wsp:val=&quot;00FC4705&quot;/&gt;&lt;wsp:rsid wsp:val=&quot;00FC4D65&quot;/&gt;&lt;wsp:rsid wsp:val=&quot;00FC4DDB&quot;/&gt;&lt;wsp:rsid wsp:val=&quot;00FC4EEA&quot;/&gt;&lt;wsp:rsid wsp:val=&quot;00FC4EF0&quot;/&gt;&lt;wsp:rsid wsp:val=&quot;00FC5454&quot;/&gt;&lt;wsp:rsid wsp:val=&quot;00FC5871&quot;/&gt;&lt;wsp:rsid wsp:val=&quot;00FC5B60&quot;/&gt;&lt;wsp:rsid wsp:val=&quot;00FC5CEF&quot;/&gt;&lt;wsp:rsid wsp:val=&quot;00FC626C&quot;/&gt;&lt;wsp:rsid wsp:val=&quot;00FC62C5&quot;/&gt;&lt;wsp:rsid wsp:val=&quot;00FC630E&quot;/&gt;&lt;wsp:rsid wsp:val=&quot;00FC63BB&quot;/&gt;&lt;wsp:rsid wsp:val=&quot;00FC63C5&quot;/&gt;&lt;wsp:rsid wsp:val=&quot;00FC6932&quot;/&gt;&lt;wsp:rsid wsp:val=&quot;00FC696B&quot;/&gt;&lt;wsp:rsid wsp:val=&quot;00FC6B39&quot;/&gt;&lt;wsp:rsid wsp:val=&quot;00FC7428&quot;/&gt;&lt;wsp:rsid wsp:val=&quot;00FC7574&quot;/&gt;&lt;wsp:rsid wsp:val=&quot;00FC76E5&quot;/&gt;&lt;wsp:rsid wsp:val=&quot;00FC76FC&quot;/&gt;&lt;wsp:rsid wsp:val=&quot;00FC77C8&quot;/&gt;&lt;wsp:rsid wsp:val=&quot;00FC7A77&quot;/&gt;&lt;wsp:rsid wsp:val=&quot;00FC7EF2&quot;/&gt;&lt;wsp:rsid wsp:val=&quot;00FC7F20&quot;/&gt;&lt;wsp:rsid wsp:val=&quot;00FC7F72&quot;/&gt;&lt;wsp:rsid wsp:val=&quot;00FD0292&quot;/&gt;&lt;wsp:rsid wsp:val=&quot;00FD0506&quot;/&gt;&lt;wsp:rsid wsp:val=&quot;00FD089B&quot;/&gt;&lt;wsp:rsid wsp:val=&quot;00FD08E6&quot;/&gt;&lt;wsp:rsid wsp:val=&quot;00FD0A0F&quot;/&gt;&lt;wsp:rsid wsp:val=&quot;00FD0ADB&quot;/&gt;&lt;wsp:rsid wsp:val=&quot;00FD0C7F&quot;/&gt;&lt;wsp:rsid wsp:val=&quot;00FD10CA&quot;/&gt;&lt;wsp:rsid wsp:val=&quot;00FD13DE&quot;/&gt;&lt;wsp:rsid wsp:val=&quot;00FD15E7&quot;/&gt;&lt;wsp:rsid wsp:val=&quot;00FD268A&quot;/&gt;&lt;wsp:rsid wsp:val=&quot;00FD29D3&quot;/&gt;&lt;wsp:rsid wsp:val=&quot;00FD2AD8&quot;/&gt;&lt;wsp:rsid wsp:val=&quot;00FD2B4C&quot;/&gt;&lt;wsp:rsid wsp:val=&quot;00FD2C0E&quot;/&gt;&lt;wsp:rsid wsp:val=&quot;00FD2C67&quot;/&gt;&lt;wsp:rsid wsp:val=&quot;00FD2E3F&quot;/&gt;&lt;wsp:rsid wsp:val=&quot;00FD2EA2&quot;/&gt;&lt;wsp:rsid wsp:val=&quot;00FD30B9&quot;/&gt;&lt;wsp:rsid wsp:val=&quot;00FD32AD&quot;/&gt;&lt;wsp:rsid wsp:val=&quot;00FD33F0&quot;/&gt;&lt;wsp:rsid wsp:val=&quot;00FD36DC&quot;/&gt;&lt;wsp:rsid wsp:val=&quot;00FD3AEA&quot;/&gt;&lt;wsp:rsid wsp:val=&quot;00FD3D09&quot;/&gt;&lt;wsp:rsid wsp:val=&quot;00FD434F&quot;/&gt;&lt;wsp:rsid wsp:val=&quot;00FD4743&quot;/&gt;&lt;wsp:rsid wsp:val=&quot;00FD4C11&quot;/&gt;&lt;wsp:rsid wsp:val=&quot;00FD5126&quot;/&gt;&lt;wsp:rsid wsp:val=&quot;00FD5681&quot;/&gt;&lt;wsp:rsid wsp:val=&quot;00FD5992&quot;/&gt;&lt;wsp:rsid wsp:val=&quot;00FD59BA&quot;/&gt;&lt;wsp:rsid wsp:val=&quot;00FD5AE3&quot;/&gt;&lt;wsp:rsid wsp:val=&quot;00FD6110&quot;/&gt;&lt;wsp:rsid wsp:val=&quot;00FD6184&quot;/&gt;&lt;wsp:rsid wsp:val=&quot;00FD6417&quot;/&gt;&lt;wsp:rsid wsp:val=&quot;00FD69AE&quot;/&gt;&lt;wsp:rsid wsp:val=&quot;00FD6F22&quot;/&gt;&lt;wsp:rsid wsp:val=&quot;00FD73D6&quot;/&gt;&lt;wsp:rsid wsp:val=&quot;00FD7519&quot;/&gt;&lt;wsp:rsid wsp:val=&quot;00FD787C&quot;/&gt;&lt;wsp:rsid wsp:val=&quot;00FD7A3A&quot;/&gt;&lt;wsp:rsid wsp:val=&quot;00FD7CEC&quot;/&gt;&lt;wsp:rsid wsp:val=&quot;00FD7D7C&quot;/&gt;&lt;wsp:rsid wsp:val=&quot;00FE0010&quot;/&gt;&lt;wsp:rsid wsp:val=&quot;00FE00D3&quot;/&gt;&lt;wsp:rsid wsp:val=&quot;00FE0229&quot;/&gt;&lt;wsp:rsid wsp:val=&quot;00FE0A4B&quot;/&gt;&lt;wsp:rsid wsp:val=&quot;00FE0B19&quot;/&gt;&lt;wsp:rsid wsp:val=&quot;00FE0BFA&quot;/&gt;&lt;wsp:rsid wsp:val=&quot;00FE0CF1&quot;/&gt;&lt;wsp:rsid wsp:val=&quot;00FE0D99&quot;/&gt;&lt;wsp:rsid wsp:val=&quot;00FE0E29&quot;/&gt;&lt;wsp:rsid wsp:val=&quot;00FE1303&quot;/&gt;&lt;wsp:rsid wsp:val=&quot;00FE1310&quot;/&gt;&lt;wsp:rsid wsp:val=&quot;00FE16B5&quot;/&gt;&lt;wsp:rsid wsp:val=&quot;00FE1762&quot;/&gt;&lt;wsp:rsid wsp:val=&quot;00FE23EF&quot;/&gt;&lt;wsp:rsid wsp:val=&quot;00FE24C3&quot;/&gt;&lt;wsp:rsid wsp:val=&quot;00FE2585&quot;/&gt;&lt;wsp:rsid wsp:val=&quot;00FE2821&quot;/&gt;&lt;wsp:rsid wsp:val=&quot;00FE2CD5&quot;/&gt;&lt;wsp:rsid wsp:val=&quot;00FE3376&quot;/&gt;&lt;wsp:rsid wsp:val=&quot;00FE344C&quot;/&gt;&lt;wsp:rsid wsp:val=&quot;00FE3635&quot;/&gt;&lt;wsp:rsid wsp:val=&quot;00FE3706&quot;/&gt;&lt;wsp:rsid wsp:val=&quot;00FE3739&quot;/&gt;&lt;wsp:rsid wsp:val=&quot;00FE37EC&quot;/&gt;&lt;wsp:rsid wsp:val=&quot;00FE38E2&quot;/&gt;&lt;wsp:rsid wsp:val=&quot;00FE390F&quot;/&gt;&lt;wsp:rsid wsp:val=&quot;00FE3967&quot;/&gt;&lt;wsp:rsid wsp:val=&quot;00FE3DD4&quot;/&gt;&lt;wsp:rsid wsp:val=&quot;00FE3F8F&quot;/&gt;&lt;wsp:rsid wsp:val=&quot;00FE44EC&quot;/&gt;&lt;wsp:rsid wsp:val=&quot;00FE45EB&quot;/&gt;&lt;wsp:rsid wsp:val=&quot;00FE46A0&quot;/&gt;&lt;wsp:rsid wsp:val=&quot;00FE48A4&quot;/&gt;&lt;wsp:rsid wsp:val=&quot;00FE4B42&quot;/&gt;&lt;wsp:rsid wsp:val=&quot;00FE4E0B&quot;/&gt;&lt;wsp:rsid wsp:val=&quot;00FE5091&quot;/&gt;&lt;wsp:rsid wsp:val=&quot;00FE52B4&quot;/&gt;&lt;wsp:rsid wsp:val=&quot;00FE5491&quot;/&gt;&lt;wsp:rsid wsp:val=&quot;00FE54A1&quot;/&gt;&lt;wsp:rsid wsp:val=&quot;00FE5788&quot;/&gt;&lt;wsp:rsid wsp:val=&quot;00FE59B8&quot;/&gt;&lt;wsp:rsid wsp:val=&quot;00FE5DBF&quot;/&gt;&lt;wsp:rsid wsp:val=&quot;00FE5E90&quot;/&gt;&lt;wsp:rsid wsp:val=&quot;00FE611F&quot;/&gt;&lt;wsp:rsid wsp:val=&quot;00FE67C2&quot;/&gt;&lt;wsp:rsid wsp:val=&quot;00FE6A5D&quot;/&gt;&lt;wsp:rsid wsp:val=&quot;00FE6AC5&quot;/&gt;&lt;wsp:rsid wsp:val=&quot;00FE6B54&quot;/&gt;&lt;wsp:rsid wsp:val=&quot;00FE6B84&quot;/&gt;&lt;wsp:rsid wsp:val=&quot;00FE6EA2&quot;/&gt;&lt;wsp:rsid wsp:val=&quot;00FE6EAA&quot;/&gt;&lt;wsp:rsid wsp:val=&quot;00FE7013&quot;/&gt;&lt;wsp:rsid wsp:val=&quot;00FE722C&quot;/&gt;&lt;wsp:rsid wsp:val=&quot;00FE723F&quot;/&gt;&lt;wsp:rsid wsp:val=&quot;00FE753E&quot;/&gt;&lt;wsp:rsid wsp:val=&quot;00FE7653&quot;/&gt;&lt;wsp:rsid wsp:val=&quot;00FE77C9&quot;/&gt;&lt;wsp:rsid wsp:val=&quot;00FE78E6&quot;/&gt;&lt;wsp:rsid wsp:val=&quot;00FE7B55&quot;/&gt;&lt;wsp:rsid wsp:val=&quot;00FE7CBD&quot;/&gt;&lt;wsp:rsid wsp:val=&quot;00FF01B9&quot;/&gt;&lt;wsp:rsid wsp:val=&quot;00FF0296&quot;/&gt;&lt;wsp:rsid wsp:val=&quot;00FF03FF&quot;/&gt;&lt;wsp:rsid wsp:val=&quot;00FF0437&quot;/&gt;&lt;wsp:rsid wsp:val=&quot;00FF078A&quot;/&gt;&lt;wsp:rsid wsp:val=&quot;00FF07F0&quot;/&gt;&lt;wsp:rsid wsp:val=&quot;00FF0851&quot;/&gt;&lt;wsp:rsid wsp:val=&quot;00FF0981&quot;/&gt;&lt;wsp:rsid wsp:val=&quot;00FF0C22&quot;/&gt;&lt;wsp:rsid wsp:val=&quot;00FF0DCD&quot;/&gt;&lt;wsp:rsid wsp:val=&quot;00FF0FD1&quot;/&gt;&lt;wsp:rsid wsp:val=&quot;00FF133A&quot;/&gt;&lt;wsp:rsid wsp:val=&quot;00FF1815&quot;/&gt;&lt;wsp:rsid wsp:val=&quot;00FF18FC&quot;/&gt;&lt;wsp:rsid wsp:val=&quot;00FF1916&quot;/&gt;&lt;wsp:rsid wsp:val=&quot;00FF19BC&quot;/&gt;&lt;wsp:rsid wsp:val=&quot;00FF1D79&quot;/&gt;&lt;wsp:rsid wsp:val=&quot;00FF1DC7&quot;/&gt;&lt;wsp:rsid wsp:val=&quot;00FF20B5&quot;/&gt;&lt;wsp:rsid wsp:val=&quot;00FF2193&quot;/&gt;&lt;wsp:rsid wsp:val=&quot;00FF286F&quot;/&gt;&lt;wsp:rsid wsp:val=&quot;00FF30E5&quot;/&gt;&lt;wsp:rsid wsp:val=&quot;00FF3176&quot;/&gt;&lt;wsp:rsid wsp:val=&quot;00FF3A24&quot;/&gt;&lt;wsp:rsid wsp:val=&quot;00FF3AEA&quot;/&gt;&lt;wsp:rsid wsp:val=&quot;00FF3D50&quot;/&gt;&lt;wsp:rsid wsp:val=&quot;00FF3F32&quot;/&gt;&lt;wsp:rsid wsp:val=&quot;00FF3F6A&quot;/&gt;&lt;wsp:rsid wsp:val=&quot;00FF477C&quot;/&gt;&lt;wsp:rsid wsp:val=&quot;00FF48C5&quot;/&gt;&lt;wsp:rsid wsp:val=&quot;00FF4A2B&quot;/&gt;&lt;wsp:rsid wsp:val=&quot;00FF4BBE&quot;/&gt;&lt;wsp:rsid wsp:val=&quot;00FF4C11&quot;/&gt;&lt;wsp:rsid wsp:val=&quot;00FF4F30&quot;/&gt;&lt;wsp:rsid wsp:val=&quot;00FF506B&quot;/&gt;&lt;wsp:rsid wsp:val=&quot;00FF5362&quot;/&gt;&lt;wsp:rsid wsp:val=&quot;00FF537C&quot;/&gt;&lt;wsp:rsid wsp:val=&quot;00FF569C&quot;/&gt;&lt;wsp:rsid wsp:val=&quot;00FF6054&quot;/&gt;&lt;wsp:rsid wsp:val=&quot;00FF619E&quot;/&gt;&lt;wsp:rsid wsp:val=&quot;00FF6389&quot;/&gt;&lt;wsp:rsid wsp:val=&quot;00FF690E&quot;/&gt;&lt;wsp:rsid wsp:val=&quot;00FF6A05&quot;/&gt;&lt;wsp:rsid wsp:val=&quot;00FF6A5A&quot;/&gt;&lt;wsp:rsid wsp:val=&quot;00FF6A64&quot;/&gt;&lt;wsp:rsid wsp:val=&quot;00FF6AF3&quot;/&gt;&lt;wsp:rsid wsp:val=&quot;00FF6B0A&quot;/&gt;&lt;wsp:rsid wsp:val=&quot;00FF6E19&quot;/&gt;&lt;wsp:rsid wsp:val=&quot;00FF6E74&quot;/&gt;&lt;wsp:rsid wsp:val=&quot;00FF6EE5&quot;/&gt;&lt;wsp:rsid wsp:val=&quot;00FF7373&quot;/&gt;&lt;wsp:rsid wsp:val=&quot;00FF73A3&quot;/&gt;&lt;wsp:rsid wsp:val=&quot;00FF73FE&quot;/&gt;&lt;wsp:rsid wsp:val=&quot;00FF754A&quot;/&gt;&lt;wsp:rsid wsp:val=&quot;00FF770D&quot;/&gt;&lt;wsp:rsid wsp:val=&quot;00FF7814&quot;/&gt;&lt;wsp:rsid wsp:val=&quot;00FF793E&quot;/&gt;&lt;wsp:rsid wsp:val=&quot;00FF7B65&quot;/&gt;&lt;wsp:rsid wsp:val=&quot;00FF7D23&quot;/&gt;&lt;/wsp:rsids&gt;&lt;/w:docPr&gt;&lt;w:body&gt;&lt;wx:sect&gt;&lt;w:p wsp:rsidR=&quot;006E183B&quot; wsp:rsidRDefault=&quot;006E183B&quot; wsp:rsidP=&quot;006E183B&quot;&gt;&lt;m:oMathPara&gt;&lt;m:oMath&gt;&lt;m:nary&gt;&lt;m:naryPr&gt;&lt;m:chr m:val=&quot;∑&quot;/&gt;&lt;m:ctrlPr&gt;&lt;w:rPr&gt;&lt;w:rFonts w:ascii=&quot;Cambria Math&quot;/&gt;&lt;wx:font wx:vapppppppppppppppppppppppppppppppppppppppl=v&quot;Cambria Math&quot;/&gt;&lt;w:i/&gt;&lt;w:sz w:val=&quot;24&quot;/&gt;&lt;/w:rPr&gt;&lt;/m:ctrlPr&gt;&lt;/m:naryPr&gt;&lt;m:sub&gt;&lt;m:r&gt;&lt;w:rPr&gt;&lt;w:rFonts w:ascii=&quot;Cambria Math&quot;/&gt;&lt;wx:font wx:val=&quot;Cambria Math&quot;/&gt;&lt;w:i/&gt;&lt;w:sz w:val=&quot;24&quot;/&gt;&lt;/w:rPr&gt;&lt;m:t&gt;i=1&lt;/m:t&gt;&lt;/m:r&gt;&lt;/m:sub&gt;&lt;m:sup&gt;&lt;m:r&gt;&lt;w:rPr&gt;&lt;w:rFonts w:ascii=&quot;Cambria Math&quot;/&gt;&lt;wx:font wx:val=&quot;Cambria Math&quot;/&gt;&lt;w:i/&gt;&lt;w:sz w:val=&quot;24&quot;/&gt;&lt;/w:rPr&gt;&lt;m:t&gt;m&lt;/m:t&gt;&lt;/m:r&gt;&lt;/m:sup&gt;&lt;m:e&gt;&lt;m:sSub&gt;&lt;m:sSubPr&gt;&lt;m:ctrlPr&gt;&lt;w:rPr&gt;&lt;w:rFonts w:ascii=&quot;Cambria Math&quot;/&gt;&lt;wx:font wx:val=&quot;Cambria Math&quot;/&gt;&lt;w:i/&gt;&lt;w:sz w:val=&quot;24&quot;/&gt;&lt;/w:rPr&gt;&lt;/m:ctrlPr&gt;&lt;/m:sSubPr&gt;&lt;m:e&gt;&lt;m:r&gt;&lt;w:rPr&gt;&lt;w:rFonts w:ascii=&quot;Cambria Math&quot;/&gt;&lt;wx:font wx:val=&quot;Cambria Math&quot;/&gt;&lt;w:i/&gt;&lt;w:sz w:val=&quot;24&quot;/&gt;&lt;/w:rPr&gt;&lt;m:t&gt;w&lt;/m:t&gt;&lt;/m:r&gt;&lt;/m:e&gt;&lt;m:sub&gt;&lt;m:r&gt;&lt;w:rPr&gt;&lt;w:rFonts w:ascii=&quot;Cambria Math&quot;/&gt;&lt;wx:font wx:val=&quot;Cambria Math&quot;/&gt;&lt;w:i/&gt;&lt;w:sz w:val=&quot;24&quot;/&gt;&lt;/w:rPr&gt;&lt;m:t&gt;i&lt;/m:t&gt;&lt;/m:r&gt;&lt;/m:sub&gt;&lt;/m:sSub&gt;&lt;m:ctrlPr&gt;&lt;w:rPr&gt;&lt;w:rFonts w:ascii=&quot;Cambria Math&quot; w:h-ansi=&quot;Cambria Math&quot;/&gt;&lt;wx:font wx:val=&quot;Cambria Math&quot;/&gt;&lt;w:i/&gt;&lt;w:sz w:val=&quot;24&quot;/&gt;&lt;/w:rPr&gt;&lt;/m:ctrlPr&gt;&lt;/m:e&gt;&lt;/m:nary&gt;&lt;m:r&gt;&lt;w:rPr&gt;&lt;w:rFonts w:ascii=&quot;Cambria Math&quot;/&gt;&lt;wx:font wx:val=&quot;Cambria Math&quot;/&gt;&lt;w:i/&gt;&lt;w:sz w:val=&quot;24&quot;/&gt;&lt;/w:rPr&gt;&lt;m:t&gt;=1&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51" o:title="" chromakey="white"/>
          </v:shape>
        </w:pict>
      </w:r>
      <w:r>
        <w:rPr>
          <w:sz w:val="24"/>
        </w:rPr>
        <w:fldChar w:fldCharType="end"/>
      </w:r>
      <w:r>
        <w:rPr>
          <w:sz w:val="24"/>
        </w:rPr>
        <w:t>，</w:t>
      </w:r>
      <w:r>
        <w:rPr>
          <w:sz w:val="24"/>
        </w:rPr>
        <w:fldChar w:fldCharType="begin"/>
      </w:r>
      <w:r>
        <w:rPr>
          <w:sz w:val="24"/>
        </w:rPr>
        <w:instrText xml:space="preserve"> QUOTE </w:instrText>
      </w:r>
      <w:r w:rsidR="00BE62B6">
        <w:rPr>
          <w:position w:val="-11"/>
        </w:rPr>
        <w:pict w14:anchorId="7BA43DD5">
          <v:shape id="_x0000_i1067" type="#_x0000_t75" style="width:65.1pt;height:21.9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isplayBackgroundShape/&gt;&lt;w:doNotEmbedSystemFonts/&gt;&lt;w:bordersDontSurroundHeader/&gt;&lt;w:bordersDontSurroundFooter/&gt;&lt;w:hideSpellingErrors/&gt;&lt;w:hideGrammaticalErrors/&gt;&lt;w:activeWritingStyle w:lang=&quot;EN-US&quot; w:vendorID=&quot;64&quot; w:dllVersion=&quot;131078&quot; w:nlCheck=&quot;on&quot; w:optionSet=&quot;0&quot;/&gt;&lt;w:activeWritingStyle w:lang=&quot;ZH-CN&quot; w:vendorID=&quot;64&quot; w:dllVersion=&quot;131077&quot; w:nlCheck=&quot;on&quot; w:optionSet=&quot;1&quot;/&gt;&lt;w:activeWritingStyle w:lang=&quot;EN-IE&quot; w:vendorID=&quot;64&quot; w:dllVersion=&quot;131078&quot; w:nlCheck=&quot;on&quot; w:optionSet=&quot;1&quot;/&gt;&lt;w:activeWritingStyle w:lang=&quot;EN-GB&quot; w:vendorID=&quot;64&quot; w:dllVersion=&quot;131078&quot; w:nlCheck=&quot;on&quot; w:optionSet=&quot;0&quot;/&gt;&lt;w:activeWritingStyle w:lang=&quot;EN-NZ&quot; w:vendorID=&quot;64&quot; w:dllVersion=&quot;131078&quot; w:nlCheck=&quot;on&quot; w:optionSet=&quot;1&quot;/&gt;&lt;w:activeWritingStyle w:lang=&quot;ZH-CN&quot; w:vendorID=&quot;64&quot; w:dllVersion=&quot;0&quot; w:nlCheck=&quot;on&quot; w:optionSet=&quot;1&quot;/&gt;&lt;w:activeWritingStyle w:lang=&quot;EN-US&quot; w:vendorID=&quot;64&quot; w:dllVersion=&quot;4096&quot; w:nlCheck=&quot;on&quot; w:optionSet=&quot;0&quot;/&gt;&lt;w:activeWritingStyle w:lang=&quot;EN-GB&quot; w:vendorID=&quot;64&quot; w:dllVersion=&quot;4096&quot; w:nlCheck=&quot;on&quot; w:optionSet=&quot;0&quot;/&gt;&lt;w:stylePaneFormatFilter w:val=&quot;3F01&quot;/&gt;&lt;w:defaultTabStop w:val=&quot;420&quot;/&gt;&lt;w:drawingGridHorizontalSpacing w:val=&quot;105&quot;/&gt;&lt;w:drawingGridVerticalSpacing w:val=&quot;319&quot;/&gt;&lt;w:displayHorizontalDrawingGridEvery w:val=&quot;0&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useWord2002TableStyleRules/&gt;&lt;w:useFELayout/&gt;&lt;/w:compat&gt;&lt;wsp:rsids&gt;&lt;wsp:rsidRoot wsp:val=&quot;00346C8E&quot;/&gt;&lt;wsp:rsid wsp:val=&quot;000002D3&quot;/&gt;&lt;wsp:rsid wsp:val=&quot;0000034F&quot;/&gt;&lt;wsp:rsid wsp:val=&quot;0000043E&quot;/&gt;&lt;wsp:rsid wsp:val=&quot;00000ED3&quot;/&gt;&lt;wsp:rsid wsp:val=&quot;0000121B&quot;/&gt;&lt;wsp:rsid wsp:val=&quot;0000126E&quot;/&gt;&lt;wsp:rsid wsp:val=&quot;000012C9&quot;/&gt;&lt;wsp:rsid wsp:val=&quot;000013EF&quot;/&gt;&lt;wsp:rsid wsp:val=&quot;0000162E&quot;/&gt;&lt;wsp:rsid wsp:val=&quot;0000197F&quot;/&gt;&lt;wsp:rsid wsp:val=&quot;00001992&quot;/&gt;&lt;wsp:rsid wsp:val=&quot;00001FE2&quot;/&gt;&lt;wsp:rsid wsp:val=&quot;0000216D&quot;/&gt;&lt;wsp:rsid wsp:val=&quot;00002955&quot;/&gt;&lt;wsp:rsid wsp:val=&quot;00002A35&quot;/&gt;&lt;wsp:rsid wsp:val=&quot;00002B79&quot;/&gt;&lt;wsp:rsid wsp:val=&quot;00002CEB&quot;/&gt;&lt;wsp:rsid wsp:val=&quot;0000346F&quot;/&gt;&lt;wsp:rsid wsp:val=&quot;000035C1&quot;/&gt;&lt;wsp:rsid wsp:val=&quot;00003AA5&quot;/&gt;&lt;wsp:rsid wsp:val=&quot;00003AEA&quot;/&gt;&lt;wsp:rsid wsp:val=&quot;00003C4E&quot;/&gt;&lt;wsp:rsid wsp:val=&quot;00004044&quot;/&gt;&lt;wsp:rsid wsp:val=&quot;00004236&quot;/&gt;&lt;wsp:rsid wsp:val=&quot;000043FB&quot;/&gt;&lt;wsp:rsid wsp:val=&quot;000047A7&quot;/&gt;&lt;wsp:rsid wsp:val=&quot;00004838&quot;/&gt;&lt;wsp:rsid wsp:val=&quot;00004851&quot;/&gt;&lt;wsp:rsid wsp:val=&quot;000049BE&quot;/&gt;&lt;wsp:rsid wsp:val=&quot;00004B2A&quot;/&gt;&lt;wsp:rsid wsp:val=&quot;00004CB0&quot;/&gt;&lt;wsp:rsid wsp:val=&quot;00004DEA&quot;/&gt;&lt;wsp:rsid wsp:val=&quot;00005335&quot;/&gt;&lt;wsp:rsid wsp:val=&quot;00005464&quot;/&gt;&lt;wsp:rsid wsp:val=&quot;00005537&quot;/&gt;&lt;wsp:rsid wsp:val=&quot;00005915&quot;/&gt;&lt;wsp:rsid wsp:val=&quot;00005C91&quot;/&gt;&lt;wsp:rsid wsp:val=&quot;00006390&quot;/&gt;&lt;wsp:rsid wsp:val=&quot;000065DD&quot;/&gt;&lt;wsp:rsid wsp:val=&quot;00006608&quot;/&gt;&lt;wsp:rsid wsp:val=&quot;000066EB&quot;/&gt;&lt;wsp:rsid wsp:val=&quot;00006A44&quot;/&gt;&lt;wsp:rsid wsp:val=&quot;00006CE7&quot;/&gt;&lt;wsp:rsid wsp:val=&quot;00006D85&quot;/&gt;&lt;wsp:rsid wsp:val=&quot;00006DB1&quot;/&gt;&lt;wsp:rsid wsp:val=&quot;00006DCB&quot;/&gt;&lt;wsp:rsid wsp:val=&quot;00006E24&quot;/&gt;&lt;wsp:rsid wsp:val=&quot;00007202&quot;/&gt;&lt;wsp:rsid wsp:val=&quot;0000723F&quot;/&gt;&lt;wsp:rsid wsp:val=&quot;000072C1&quot;/&gt;&lt;wsp:rsid wsp:val=&quot;00007542&quot;/&gt;&lt;wsp:rsid wsp:val=&quot;000079B3&quot;/&gt;&lt;wsp:rsid wsp:val=&quot;00007A3D&quot;/&gt;&lt;wsp:rsid wsp:val=&quot;00010049&quot;/&gt;&lt;wsp:rsid wsp:val=&quot;000102E2&quot;/&gt;&lt;wsp:rsid wsp:val=&quot;00010322&quot;/&gt;&lt;wsp:rsid wsp:val=&quot;00010463&quot;/&gt;&lt;wsp:rsid wsp:val=&quot;00010750&quot;/&gt;&lt;wsp:rsid wsp:val=&quot;00010A3F&quot;/&gt;&lt;wsp:rsid wsp:val=&quot;00010B9E&quot;/&gt;&lt;wsp:rsid wsp:val=&quot;00010D4E&quot;/&gt;&lt;wsp:rsid wsp:val=&quot;0001108E&quot;/&gt;&lt;wsp:rsid wsp:val=&quot;000112EA&quot;/&gt;&lt;wsp:rsid wsp:val=&quot;00011316&quot;/&gt;&lt;wsp:rsid wsp:val=&quot;0001135B&quot;/&gt;&lt;wsp:rsid wsp:val=&quot;00011493&quot;/&gt;&lt;wsp:rsid wsp:val=&quot;0001158F&quot;/&gt;&lt;wsp:rsid wsp:val=&quot;00011825&quot;/&gt;&lt;wsp:rsid wsp:val=&quot;00011864&quot;/&gt;&lt;wsp:rsid wsp:val=&quot;00011DEF&quot;/&gt;&lt;wsp:rsid wsp:val=&quot;00011E81&quot;/&gt;&lt;wsp:rsid wsp:val=&quot;00011EBA&quot;/&gt;&lt;wsp:rsid wsp:val=&quot;00011EDE&quot;/&gt;&lt;wsp:rsid wsp:val=&quot;00012137&quot;/&gt;&lt;wsp:rsid wsp:val=&quot;000124EA&quot;/&gt;&lt;wsp:rsid wsp:val=&quot;00012570&quot;/&gt;&lt;wsp:rsid wsp:val=&quot;00012610&quot;/&gt;&lt;wsp:rsid wsp:val=&quot;00012A0C&quot;/&gt;&lt;wsp:rsid wsp:val=&quot;00012AFF&quot;/&gt;&lt;wsp:rsid wsp:val=&quot;00013696&quot;/&gt;&lt;wsp:rsid wsp:val=&quot;00013B8A&quot;/&gt;&lt;wsp:rsid wsp:val=&quot;00014137&quot;/&gt;&lt;wsp:rsid wsp:val=&quot;00014270&quot;/&gt;&lt;wsp:rsid wsp:val=&quot;00014329&quot;/&gt;&lt;wsp:rsid wsp:val=&quot;00014462&quot;/&gt;&lt;wsp:rsid wsp:val=&quot;00014A2D&quot;/&gt;&lt;wsp:rsid wsp:val=&quot;00014DB7&quot;/&gt;&lt;wsp:rsid wsp:val=&quot;00014DED&quot;/&gt;&lt;wsp:rsid wsp:val=&quot;0001503A&quot;/&gt;&lt;wsp:rsid wsp:val=&quot;000151E3&quot;/&gt;&lt;wsp:rsid wsp:val=&quot;00015C0A&quot;/&gt;&lt;wsp:rsid wsp:val=&quot;00015D30&quot;/&gt;&lt;wsp:rsid wsp:val=&quot;00015D70&quot;/&gt;&lt;wsp:rsid wsp:val=&quot;00015F56&quot;/&gt;&lt;wsp:rsid wsp:val=&quot;000166E9&quot;/&gt;&lt;wsp:rsid wsp:val=&quot;000167F5&quot;/&gt;&lt;wsp:rsid wsp:val=&quot;00016A6E&quot;/&gt;&lt;wsp:rsid wsp:val=&quot;000174F2&quot;/&gt;&lt;wsp:rsid wsp:val=&quot;0001784C&quot;/&gt;&lt;wsp:rsid wsp:val=&quot;000179B5&quot;/&gt;&lt;wsp:rsid wsp:val=&quot;00017C06&quot;/&gt;&lt;wsp:rsid wsp:val=&quot;00017C16&quot;/&gt;&lt;wsp:rsid wsp:val=&quot;00017DEA&quot;/&gt;&lt;wsp:rsid wsp:val=&quot;0002022E&quot;/&gt;&lt;wsp:rsid wsp:val=&quot;00020287&quot;/&gt;&lt;wsp:rsid wsp:val=&quot;00020307&quot;/&gt;&lt;wsp:rsid wsp:val=&quot;0002038E&quot;/&gt;&lt;wsp:rsid wsp:val=&quot;000203AD&quot;/&gt;&lt;wsp:rsid wsp:val=&quot;00020504&quot;/&gt;&lt;wsp:rsid wsp:val=&quot;00020696&quot;/&gt;&lt;wsp:rsid wsp:val=&quot;000207E1&quot;/&gt;&lt;wsp:rsid wsp:val=&quot;00020913&quot;/&gt;&lt;wsp:rsid wsp:val=&quot;00020A15&quot;/&gt;&lt;wsp:rsid wsp:val=&quot;00020CE5&quot;/&gt;&lt;wsp:rsid wsp:val=&quot;00020D83&quot;/&gt;&lt;wsp:rsid wsp:val=&quot;00020DF1&quot;/&gt;&lt;wsp:rsid wsp:val=&quot;00020EFF&quot;/&gt;&lt;wsp:rsid wsp:val=&quot;0002120D&quot;/&gt;&lt;wsp:rsid wsp:val=&quot;0002150A&quot;/&gt;&lt;wsp:rsid wsp:val=&quot;0002154A&quot;/&gt;&lt;wsp:rsid wsp:val=&quot;00021802&quot;/&gt;&lt;wsp:rsid wsp:val=&quot;00021974&quot;/&gt;&lt;wsp:rsid wsp:val=&quot;00021ACB&quot;/&gt;&lt;wsp:rsid wsp:val=&quot;00022015&quot;/&gt;&lt;wsp:rsid wsp:val=&quot;00022060&quot;/&gt;&lt;wsp:rsid wsp:val=&quot;0002213A&quot;/&gt;&lt;wsp:rsid wsp:val=&quot;0002231B&quot;/&gt;&lt;wsp:rsid wsp:val=&quot;00022680&quot;/&gt;&lt;wsp:rsid wsp:val=&quot;000226E8&quot;/&gt;&lt;wsp:rsid wsp:val=&quot;000227BE&quot;/&gt;&lt;wsp:rsid wsp:val=&quot;000228DC&quot;/&gt;&lt;wsp:rsid wsp:val=&quot;00023182&quot;/&gt;&lt;wsp:rsid wsp:val=&quot;000236D1&quot;/&gt;&lt;wsp:rsid wsp:val=&quot;000239A0&quot;/&gt;&lt;wsp:rsid wsp:val=&quot;000239DB&quot;/&gt;&lt;wsp:rsid wsp:val=&quot;00023D99&quot;/&gt;&lt;wsp:rsid wsp:val=&quot;000241DD&quot;/&gt;&lt;wsp:rsid wsp:val=&quot;00024387&quot;/&gt;&lt;wsp:rsid wsp:val=&quot;000244E0&quot;/&gt;&lt;wsp:rsid wsp:val=&quot;00024844&quot;/&gt;&lt;wsp:rsid wsp:val=&quot;00024A5E&quot;/&gt;&lt;wsp:rsid wsp:val=&quot;00024F76&quot;/&gt;&lt;wsp:rsid wsp:val=&quot;0002507E&quot;/&gt;&lt;wsp:rsid wsp:val=&quot;00025440&quot;/&gt;&lt;wsp:rsid wsp:val=&quot;00025502&quot;/&gt;&lt;wsp:rsid wsp:val=&quot;00025A7E&quot;/&gt;&lt;wsp:rsid wsp:val=&quot;00025B05&quot;/&gt;&lt;wsp:rsid wsp:val=&quot;00025F0F&quot;/&gt;&lt;wsp:rsid wsp:val=&quot;00026061&quot;/&gt;&lt;wsp:rsid wsp:val=&quot;00026236&quot;/&gt;&lt;wsp:rsid wsp:val=&quot;00026855&quot;/&gt;&lt;wsp:rsid wsp:val=&quot;000268E8&quot;/&gt;&lt;wsp:rsid wsp:val=&quot;00026A2B&quot;/&gt;&lt;wsp:rsid wsp:val=&quot;00026DF9&quot;/&gt;&lt;wsp:rsid wsp:val=&quot;00026F84&quot;/&gt;&lt;wsp:rsid wsp:val=&quot;000271E7&quot;/&gt;&lt;wsp:rsid wsp:val=&quot;00027352&quot;/&gt;&lt;wsp:rsid wsp:val=&quot;000273B6&quot;/&gt;&lt;wsp:rsid wsp:val=&quot;0002754E&quot;/&gt;&lt;wsp:rsid wsp:val=&quot;0002760A&quot;/&gt;&lt;wsp:rsid wsp:val=&quot;00027724&quot;/&gt;&lt;wsp:rsid wsp:val=&quot;0002786C&quot;/&gt;&lt;wsp:rsid wsp:val=&quot;00027E44&quot;/&gt;&lt;wsp:rsid wsp:val=&quot;00030009&quot;/&gt;&lt;wsp:rsid wsp:val=&quot;000301BF&quot;/&gt;&lt;wsp:rsid wsp:val=&quot;00030C9B&quot;/&gt;&lt;wsp:rsid wsp:val=&quot;00031654&quot;/&gt;&lt;wsp:rsid wsp:val=&quot;000319DD&quot;/&gt;&lt;wsp:rsid wsp:val=&quot;00031A47&quot;/&gt;&lt;wsp:rsid wsp:val=&quot;00031AE6&quot;/&gt;&lt;wsp:rsid wsp:val=&quot;00031C30&quot;/&gt;&lt;wsp:rsid wsp:val=&quot;00031C40&quot;/&gt;&lt;wsp:rsid wsp:val=&quot;00031D6E&quot;/&gt;&lt;wsp:rsid wsp:val=&quot;00031DC1&quot;/&gt;&lt;wsp:rsid wsp:val=&quot;0003203C&quot;/&gt;&lt;wsp:rsid wsp:val=&quot;00032064&quot;/&gt;&lt;wsp:rsid wsp:val=&quot;00032074&quot;/&gt;&lt;wsp:rsid wsp:val=&quot;000320FD&quot;/&gt;&lt;wsp:rsid wsp:val=&quot;00032187&quot;/&gt;&lt;wsp:rsid wsp:val=&quot;0003221F&quot;/&gt;&lt;wsp:rsid wsp:val=&quot;000322D8&quot;/&gt;&lt;wsp:rsid wsp:val=&quot;00032348&quot;/&gt;&lt;wsp:rsid wsp:val=&quot;0003234A&quot;/&gt;&lt;wsp:rsid wsp:val=&quot;000325F1&quot;/&gt;&lt;wsp:rsid wsp:val=&quot;00032999&quot;/&gt;&lt;wsp:rsid wsp:val=&quot;00032A62&quot;/&gt;&lt;wsp:rsid wsp:val=&quot;00032BEF&quot;/&gt;&lt;wsp:rsid wsp:val=&quot;00032C44&quot;/&gt;&lt;wsp:rsid wsp:val=&quot;00032CA7&quot;/&gt;&lt;wsp:rsid wsp:val=&quot;00032EE1&quot;/&gt;&lt;wsp:rsid wsp:val=&quot;00032F4B&quot;/&gt;&lt;wsp:rsid wsp:val=&quot;0003318E&quot;/&gt;&lt;wsp:rsid wsp:val=&quot;0003323E&quot;/&gt;&lt;wsp:rsid wsp:val=&quot;0003338F&quot;/&gt;&lt;wsp:rsid wsp:val=&quot;00033416&quot;/&gt;&lt;wsp:rsid wsp:val=&quot;0003363B&quot;/&gt;&lt;wsp:rsid wsp:val=&quot;00033855&quot;/&gt;&lt;wsp:rsid wsp:val=&quot;000339B7&quot;/&gt;&lt;wsp:rsid wsp:val=&quot;00033EF5&quot;/&gt;&lt;wsp:rsid wsp:val=&quot;00034041&quot;/&gt;&lt;wsp:rsid wsp:val=&quot;000341E7&quot;/&gt;&lt;wsp:rsid wsp:val=&quot;000342CA&quot;/&gt;&lt;wsp:rsid wsp:val=&quot;000347F4&quot;/&gt;&lt;wsp:rsid wsp:val=&quot;00034C7E&quot;/&gt;&lt;wsp:rsid wsp:val=&quot;00034CAF&quot;/&gt;&lt;wsp:rsid wsp:val=&quot;00034D8A&quot;/&gt;&lt;wsp:rsid wsp:val=&quot;00034DC6&quot;/&gt;&lt;wsp:rsid wsp:val=&quot;0003525D&quot;/&gt;&lt;wsp:rsid wsp:val=&quot;00035394&quot;/&gt;&lt;wsp:rsid wsp:val=&quot;000353F7&quot;/&gt;&lt;wsp:rsid wsp:val=&quot;000354B8&quot;/&gt;&lt;wsp:rsid wsp:val=&quot;000357AD&quot;/&gt;&lt;wsp:rsid wsp:val=&quot;0003587A&quot;/&gt;&lt;wsp:rsid wsp:val=&quot;00035CE2&quot;/&gt;&lt;wsp:rsid wsp:val=&quot;00035D8A&quot;/&gt;&lt;wsp:rsid wsp:val=&quot;00035DBC&quot;/&gt;&lt;wsp:rsid wsp:val=&quot;00035E19&quot;/&gt;&lt;wsp:rsid wsp:val=&quot;000360BC&quot;/&gt;&lt;wsp:rsid wsp:val=&quot;00036174&quot;/&gt;&lt;wsp:rsid wsp:val=&quot;000362E0&quot;/&gt;&lt;wsp:rsid wsp:val=&quot;0003682B&quot;/&gt;&lt;wsp:rsid wsp:val=&quot;00036A04&quot;/&gt;&lt;wsp:rsid wsp:val=&quot;00036A87&quot;/&gt;&lt;wsp:rsid wsp:val=&quot;00036AA1&quot;/&gt;&lt;wsp:rsid wsp:val=&quot;00036B1F&quot;/&gt;&lt;wsp:rsid wsp:val=&quot;00036C65&quot;/&gt;&lt;wsp:rsid wsp:val=&quot;00036E09&quot;/&gt;&lt;wsp:rsid wsp:val=&quot;000371BC&quot;/&gt;&lt;wsp:rsid wsp:val=&quot;00037424&quot;/&gt;&lt;wsp:rsid wsp:val=&quot;000375E0&quot;/&gt;&lt;wsp:rsid wsp:val=&quot;00037751&quot;/&gt;&lt;wsp:rsid wsp:val=&quot;00037764&quot;/&gt;&lt;wsp:rsid wsp:val=&quot;000379C7&quot;/&gt;&lt;wsp:rsid wsp:val=&quot;00037B49&quot;/&gt;&lt;wsp:rsid wsp:val=&quot;00037E4E&quot;/&gt;&lt;wsp:rsid wsp:val=&quot;00037EFC&quot;/&gt;&lt;wsp:rsid wsp:val=&quot;000403CA&quot;/&gt;&lt;wsp:rsid wsp:val=&quot;000403CD&quot;/&gt;&lt;wsp:rsid wsp:val=&quot;00040774&quot;/&gt;&lt;wsp:rsid wsp:val=&quot;00040844&quot;/&gt;&lt;wsp:rsid wsp:val=&quot;00040905&quot;/&gt;&lt;wsp:rsid wsp:val=&quot;00040C7D&quot;/&gt;&lt;wsp:rsid wsp:val=&quot;00040CCC&quot;/&gt;&lt;wsp:rsid wsp:val=&quot;00040D39&quot;/&gt;&lt;wsp:rsid wsp:val=&quot;00041075&quot;/&gt;&lt;wsp:rsid wsp:val=&quot;000410AB&quot;/&gt;&lt;wsp:rsid wsp:val=&quot;000410AD&quot;/&gt;&lt;wsp:rsid wsp:val=&quot;0004115E&quot;/&gt;&lt;wsp:rsid wsp:val=&quot;00041C63&quot;/&gt;&lt;wsp:rsid wsp:val=&quot;00041CD7&quot;/&gt;&lt;wsp:rsid wsp:val=&quot;00041E3B&quot;/&gt;&lt;wsp:rsid wsp:val=&quot;00041F72&quot;/&gt;&lt;wsp:rsid wsp:val=&quot;000422B6&quot;/&gt;&lt;wsp:rsid wsp:val=&quot;000423FC&quot;/&gt;&lt;wsp:rsid wsp:val=&quot;000423FE&quot;/&gt;&lt;wsp:rsid wsp:val=&quot;0004267D&quot;/&gt;&lt;wsp:rsid wsp:val=&quot;00042718&quot;/&gt;&lt;wsp:rsid wsp:val=&quot;00042736&quot;/&gt;&lt;wsp:rsid wsp:val=&quot;00042B70&quot;/&gt;&lt;wsp:rsid wsp:val=&quot;00042D63&quot;/&gt;&lt;wsp:rsid wsp:val=&quot;00042DB7&quot;/&gt;&lt;wsp:rsid wsp:val=&quot;00042E99&quot;/&gt;&lt;wsp:rsid wsp:val=&quot;00042E9A&quot;/&gt;&lt;wsp:rsid wsp:val=&quot;00043121&quot;/&gt;&lt;wsp:rsid wsp:val=&quot;00043380&quot;/&gt;&lt;wsp:rsid wsp:val=&quot;000433E1&quot;/&gt;&lt;wsp:rsid wsp:val=&quot;00043562&quot;/&gt;&lt;wsp:rsid wsp:val=&quot;00043DB2&quot;/&gt;&lt;wsp:rsid wsp:val=&quot;00044660&quot;/&gt;&lt;wsp:rsid wsp:val=&quot;00044A55&quot;/&gt;&lt;wsp:rsid wsp:val=&quot;00044DBB&quot;/&gt;&lt;wsp:rsid wsp:val=&quot;000452B6&quot;/&gt;&lt;wsp:rsid wsp:val=&quot;0004537E&quot;/&gt;&lt;wsp:rsid wsp:val=&quot;000454AC&quot;/&gt;&lt;wsp:rsid wsp:val=&quot;0004552D&quot;/&gt;&lt;wsp:rsid wsp:val=&quot;00045AE7&quot;/&gt;&lt;wsp:rsid wsp:val=&quot;00045BC7&quot;/&gt;&lt;wsp:rsid wsp:val=&quot;00045DE8&quot;/&gt;&lt;wsp:rsid wsp:val=&quot;0004618C&quot;/&gt;&lt;wsp:rsid wsp:val=&quot;0004643B&quot;/&gt;&lt;wsp:rsid wsp:val=&quot;00046727&quot;/&gt;&lt;wsp:rsid wsp:val=&quot;000467BD&quot;/&gt;&lt;wsp:rsid wsp:val=&quot;00046F42&quot;/&gt;&lt;wsp:rsid wsp:val=&quot;00046F46&quot;/&gt;&lt;wsp:rsid wsp:val=&quot;000470D7&quot;/&gt;&lt;wsp:rsid wsp:val=&quot;00047149&quot;/&gt;&lt;wsp:rsid wsp:val=&quot;00047197&quot;/&gt;&lt;wsp:rsid wsp:val=&quot;0004722A&quot;/&gt;&lt;wsp:rsid wsp:val=&quot;0004746D&quot;/&gt;&lt;wsp:rsid wsp:val=&quot;000476CE&quot;/&gt;&lt;wsp:rsid wsp:val=&quot;0004776E&quot;/&gt;&lt;wsp:rsid wsp:val=&quot;00047932&quot;/&gt;&lt;wsp:rsid wsp:val=&quot;000479C6&quot;/&gt;&lt;wsp:rsid wsp:val=&quot;00047B7B&quot;/&gt;&lt;wsp:rsid wsp:val=&quot;00047C54&quot;/&gt;&lt;wsp:rsid wsp:val=&quot;00047D30&quot;/&gt;&lt;wsp:rsid wsp:val=&quot;00047D38&quot;/&gt;&lt;wsp:rsid wsp:val=&quot;00047D9C&quot;/&gt;&lt;wsp:rsid wsp:val=&quot;00047DB2&quot;/&gt;&lt;wsp:rsid wsp:val=&quot;000501C1&quot;/&gt;&lt;wsp:rsid wsp:val=&quot;000504A1&quot;/&gt;&lt;wsp:rsid wsp:val=&quot;000504E0&quot;/&gt;&lt;wsp:rsid wsp:val=&quot;000507B8&quot;/&gt;&lt;wsp:rsid wsp:val=&quot;00050C39&quot;/&gt;&lt;wsp:rsid wsp:val=&quot;00050FE3&quot;/&gt;&lt;wsp:rsid wsp:val=&quot;000516CD&quot;/&gt;&lt;wsp:rsid wsp:val=&quot;0005183C&quot;/&gt;&lt;wsp:rsid wsp:val=&quot;00051B65&quot;/&gt;&lt;wsp:rsid wsp:val=&quot;00051DAB&quot;/&gt;&lt;wsp:rsid wsp:val=&quot;00052087&quot;/&gt;&lt;wsp:rsid wsp:val=&quot;000521FA&quot;/&gt;&lt;wsp:rsid wsp:val=&quot;00052235&quot;/&gt;&lt;wsp:rsid wsp:val=&quot;00052A32&quot;/&gt;&lt;wsp:rsid wsp:val=&quot;0005375C&quot;/&gt;&lt;wsp:rsid wsp:val=&quot;000539D5&quot;/&gt;&lt;wsp:rsid wsp:val=&quot;00053A4B&quot;/&gt;&lt;wsp:rsid wsp:val=&quot;00053B13&quot;/&gt;&lt;wsp:rsid wsp:val=&quot;00053B81&quot;/&gt;&lt;wsp:rsid wsp:val=&quot;00053E0F&quot;/&gt;&lt;wsp:rsid wsp:val=&quot;00054128&quot;/&gt;&lt;wsp:rsid wsp:val=&quot;000543FE&quot;/&gt;&lt;wsp:rsid wsp:val=&quot;0005452C&quot;/&gt;&lt;wsp:rsid wsp:val=&quot;000546E9&quot;/&gt;&lt;wsp:rsid wsp:val=&quot;00054ACE&quot;/&gt;&lt;wsp:rsid wsp:val=&quot;00054D53&quot;/&gt;&lt;wsp:rsid wsp:val=&quot;00054FFB&quot;/&gt;&lt;wsp:rsid wsp:val=&quot;0005511F&quot;/&gt;&lt;wsp:rsid wsp:val=&quot;00055150&quot;/&gt;&lt;wsp:rsid wsp:val=&quot;0005537D&quot;/&gt;&lt;wsp:rsid wsp:val=&quot;0005547A&quot;/&gt;&lt;wsp:rsid wsp:val=&quot;00055492&quot;/&gt;&lt;wsp:rsid wsp:val=&quot;0005553D&quot;/&gt;&lt;wsp:rsid wsp:val=&quot;0005566B&quot;/&gt;&lt;wsp:rsid wsp:val=&quot;00055700&quot;/&gt;&lt;wsp:rsid wsp:val=&quot;00055801&quot;/&gt;&lt;wsp:rsid wsp:val=&quot;00055C2F&quot;/&gt;&lt;wsp:rsid wsp:val=&quot;00055C91&quot;/&gt;&lt;wsp:rsid wsp:val=&quot;00055CD2&quot;/&gt;&lt;wsp:rsid wsp:val=&quot;00056270&quot;/&gt;&lt;wsp:rsid wsp:val=&quot;000562B6&quot;/&gt;&lt;wsp:rsid wsp:val=&quot;000563D0&quot;/&gt;&lt;wsp:rsid wsp:val=&quot;000564E1&quot;/&gt;&lt;wsp:rsid wsp:val=&quot;00056B26&quot;/&gt;&lt;wsp:rsid wsp:val=&quot;00056B31&quot;/&gt;&lt;wsp:rsid wsp:val=&quot;00056C6D&quot;/&gt;&lt;wsp:rsid wsp:val=&quot;00056D83&quot;/&gt;&lt;wsp:rsid wsp:val=&quot;00057523&quot;/&gt;&lt;wsp:rsid wsp:val=&quot;00057AC4&quot;/&gt;&lt;wsp:rsid wsp:val=&quot;00057DA4&quot;/&gt;&lt;wsp:rsid wsp:val=&quot;00057F19&quot;/&gt;&lt;wsp:rsid wsp:val=&quot;000602A2&quot;/&gt;&lt;wsp:rsid wsp:val=&quot;000603A7&quot;/&gt;&lt;wsp:rsid wsp:val=&quot;00060432&quot;/&gt;&lt;wsp:rsid wsp:val=&quot;000608F6&quot;/&gt;&lt;wsp:rsid wsp:val=&quot;00060B41&quot;/&gt;&lt;wsp:rsid wsp:val=&quot;00060C9E&quot;/&gt;&lt;wsp:rsid wsp:val=&quot;00060D76&quot;/&gt;&lt;wsp:rsid wsp:val=&quot;00061115&quot;/&gt;&lt;wsp:rsid wsp:val=&quot;00061158&quot;/&gt;&lt;wsp:rsid wsp:val=&quot;0006136D&quot;/&gt;&lt;wsp:rsid wsp:val=&quot;000616C0&quot;/&gt;&lt;wsp:rsid wsp:val=&quot;0006185C&quot;/&gt;&lt;wsp:rsid wsp:val=&quot;00061E47&quot;/&gt;&lt;wsp:rsid wsp:val=&quot;0006247B&quot;/&gt;&lt;wsp:rsid wsp:val=&quot;00062709&quot;/&gt;&lt;wsp:rsid wsp:val=&quot;00062F47&quot;/&gt;&lt;wsp:rsid wsp:val=&quot;00063071&quot;/&gt;&lt;wsp:rsid wsp:val=&quot;000632F6&quot;/&gt;&lt;wsp:rsid wsp:val=&quot;00063327&quot;/&gt;&lt;wsp:rsid wsp:val=&quot;00063633&quot;/&gt;&lt;wsp:rsid wsp:val=&quot;00063840&quot;/&gt;&lt;wsp:rsid wsp:val=&quot;00063950&quot;/&gt;&lt;wsp:rsid wsp:val=&quot;00063B21&quot;/&gt;&lt;wsp:rsid wsp:val=&quot;00063D68&quot;/&gt;&lt;wsp:rsid wsp:val=&quot;00064195&quot;/&gt;&lt;wsp:rsid wsp:val=&quot;000641BF&quot;/&gt;&lt;wsp:rsid wsp:val=&quot;000646E9&quot;/&gt;&lt;wsp:rsid wsp:val=&quot;00064803&quot;/&gt;&lt;wsp:rsid wsp:val=&quot;00064E76&quot;/&gt;&lt;wsp:rsid wsp:val=&quot;00064FDC&quot;/&gt;&lt;wsp:rsid wsp:val=&quot;00064FDE&quot;/&gt;&lt;wsp:rsid wsp:val=&quot;0006506F&quot;/&gt;&lt;wsp:rsid wsp:val=&quot;0006509A&quot;/&gt;&lt;wsp:rsid wsp:val=&quot;000654B2&quot;/&gt;&lt;wsp:rsid wsp:val=&quot;000656C1&quot;/&gt;&lt;wsp:rsid wsp:val=&quot;00065895&quot;/&gt;&lt;wsp:rsid wsp:val=&quot;0006591E&quot;/&gt;&lt;wsp:rsid wsp:val=&quot;00065B28&quot;/&gt;&lt;wsp:rsid wsp:val=&quot;00065C7D&quot;/&gt;&lt;wsp:rsid wsp:val=&quot;00065F13&quot;/&gt;&lt;wsp:rsid wsp:val=&quot;00065F3E&quot;/&gt;&lt;wsp:rsid wsp:val=&quot;000660AA&quot;/&gt;&lt;wsp:rsid wsp:val=&quot;00066500&quot;/&gt;&lt;wsp:rsid wsp:val=&quot;000666FB&quot;/&gt;&lt;wsp:rsid wsp:val=&quot;0006704D&quot;/&gt;&lt;wsp:rsid wsp:val=&quot;000673FB&quot;/&gt;&lt;wsp:rsid wsp:val=&quot;00067578&quot;/&gt;&lt;wsp:rsid wsp:val=&quot;00067809&quot;/&gt;&lt;wsp:rsid wsp:val=&quot;0006782D&quot;/&gt;&lt;wsp:rsid wsp:val=&quot;0006792A&quot;/&gt;&lt;wsp:rsid wsp:val=&quot;00070139&quot;/&gt;&lt;wsp:rsid wsp:val=&quot;00070411&quot;/&gt;&lt;wsp:rsid wsp:val=&quot;00070436&quot;/&gt;&lt;wsp:rsid wsp:val=&quot;00070522&quot;/&gt;&lt;wsp:rsid wsp:val=&quot;00070A17&quot;/&gt;&lt;wsp:rsid wsp:val=&quot;000710DA&quot;/&gt;&lt;wsp:rsid wsp:val=&quot;000711AA&quot;/&gt;&lt;wsp:rsid wsp:val=&quot;0007120C&quot;/&gt;&lt;wsp:rsid wsp:val=&quot;00071404&quot;/&gt;&lt;wsp:rsid wsp:val=&quot;0007143A&quot;/&gt;&lt;wsp:rsid wsp:val=&quot;00071CB4&quot;/&gt;&lt;wsp:rsid wsp:val=&quot;00071F93&quot;/&gt;&lt;wsp:rsid wsp:val=&quot;00072010&quot;/&gt;&lt;wsp:rsid wsp:val=&quot;0007229C&quot;/&gt;&lt;wsp:rsid wsp:val=&quot;0007247C&quot;/&gt;&lt;wsp:rsid wsp:val=&quot;00072526&quot;/&gt;&lt;wsp:rsid wsp:val=&quot;0007265B&quot;/&gt;&lt;wsp:rsid wsp:val=&quot;000729D4&quot;/&gt;&lt;wsp:rsid wsp:val=&quot;00072C6A&quot;/&gt;&lt;wsp:rsid wsp:val=&quot;00073289&quot;/&gt;&lt;wsp:rsid wsp:val=&quot;0007377B&quot;/&gt;&lt;wsp:rsid wsp:val=&quot;00073AD0&quot;/&gt;&lt;wsp:rsid wsp:val=&quot;00073BA7&quot;/&gt;&lt;wsp:rsid wsp:val=&quot;00073CCB&quot;/&gt;&lt;wsp:rsid wsp:val=&quot;0007410F&quot;/&gt;&lt;wsp:rsid wsp:val=&quot;00074361&quot;/&gt;&lt;wsp:rsid wsp:val=&quot;00074A70&quot;/&gt;&lt;wsp:rsid wsp:val=&quot;00074F12&quot;/&gt;&lt;wsp:rsid wsp:val=&quot;0007544C&quot;/&gt;&lt;wsp:rsid wsp:val=&quot;0007545B&quot;/&gt;&lt;wsp:rsid wsp:val=&quot;000755B6&quot;/&gt;&lt;wsp:rsid wsp:val=&quot;000758B3&quot;/&gt;&lt;wsp:rsid wsp:val=&quot;000759E6&quot;/&gt;&lt;wsp:rsid wsp:val=&quot;00075B97&quot;/&gt;&lt;wsp:rsid wsp:val=&quot;00075CB0&quot;/&gt;&lt;wsp:rsid wsp:val=&quot;00075CC9&quot;/&gt;&lt;wsp:rsid wsp:val=&quot;00075D5A&quot;/&gt;&lt;wsp:rsid wsp:val=&quot;00076474&quot;/&gt;&lt;wsp:rsid wsp:val=&quot;000764AC&quot;/&gt;&lt;wsp:rsid wsp:val=&quot;00076732&quot;/&gt;&lt;wsp:rsid wsp:val=&quot;00076779&quot;/&gt;&lt;wsp:rsid wsp:val=&quot;00076D57&quot;/&gt;&lt;wsp:rsid wsp:val=&quot;00077256&quot;/&gt;&lt;wsp:rsid wsp:val=&quot;00077276&quot;/&gt;&lt;wsp:rsid wsp:val=&quot;000775CF&quot;/&gt;&lt;wsp:rsid wsp:val=&quot;00077A33&quot;/&gt;&lt;wsp:rsid wsp:val=&quot;00077EA7&quot;/&gt;&lt;wsp:rsid wsp:val=&quot;00077F44&quot;/&gt;&lt;wsp:rsid wsp:val=&quot;000804BE&quot;/&gt;&lt;wsp:rsid wsp:val=&quot;000808D8&quot;/&gt;&lt;wsp:rsid wsp:val=&quot;00080A4B&quot;/&gt;&lt;wsp:rsid wsp:val=&quot;00080A5C&quot;/&gt;&lt;wsp:rsid wsp:val=&quot;00080AF8&quot;/&gt;&lt;wsp:rsid wsp:val=&quot;00080BB6&quot;/&gt;&lt;wsp:rsid wsp:val=&quot;00080D61&quot;/&gt;&lt;wsp:rsid wsp:val=&quot;0008106B&quot;/&gt;&lt;wsp:rsid wsp:val=&quot;0008118B&quot;/&gt;&lt;wsp:rsid wsp:val=&quot;00081317&quot;/&gt;&lt;wsp:rsid wsp:val=&quot;0008156E&quot;/&gt;&lt;wsp:rsid wsp:val=&quot;00081E4F&quot;/&gt;&lt;wsp:rsid wsp:val=&quot;00082712&quot;/&gt;&lt;wsp:rsid wsp:val=&quot;00082733&quot;/&gt;&lt;wsp:rsid wsp:val=&quot;000827D8&quot;/&gt;&lt;wsp:rsid wsp:val=&quot;00082AA1&quot;/&gt;&lt;wsp:rsid wsp:val=&quot;00082D87&quot;/&gt;&lt;wsp:rsid wsp:val=&quot;00082F8A&quot;/&gt;&lt;wsp:rsid wsp:val=&quot;00082F90&quot;/&gt;&lt;wsp:rsid wsp:val=&quot;000837CC&quot;/&gt;&lt;wsp:rsid wsp:val=&quot;00083894&quot;/&gt;&lt;wsp:rsid wsp:val=&quot;00083C6C&quot;/&gt;&lt;wsp:rsid wsp:val=&quot;00083F94&quot;/&gt;&lt;wsp:rsid wsp:val=&quot;00084082&quot;/&gt;&lt;wsp:rsid wsp:val=&quot;000841BC&quot;/&gt;&lt;wsp:rsid wsp:val=&quot;00084318&quot;/&gt;&lt;wsp:rsid wsp:val=&quot;000843EC&quot;/&gt;&lt;wsp:rsid wsp:val=&quot;0008446C&quot;/&gt;&lt;wsp:rsid wsp:val=&quot;00084895&quot;/&gt;&lt;wsp:rsid wsp:val=&quot;0008491F&quot;/&gt;&lt;wsp:rsid wsp:val=&quot;00084E81&quot;/&gt;&lt;wsp:rsid wsp:val=&quot;00084ED1&quot;/&gt;&lt;wsp:rsid wsp:val=&quot;00084F35&quot;/&gt;&lt;wsp:rsid wsp:val=&quot;00085283&quot;/&gt;&lt;wsp:rsid wsp:val=&quot;00085448&quot;/&gt;&lt;wsp:rsid wsp:val=&quot;00085484&quot;/&gt;&lt;wsp:rsid wsp:val=&quot;000856BC&quot;/&gt;&lt;wsp:rsid wsp:val=&quot;00085785&quot;/&gt;&lt;wsp:rsid wsp:val=&quot;00085B5B&quot;/&gt;&lt;wsp:rsid wsp:val=&quot;00085D79&quot;/&gt;&lt;wsp:rsid wsp:val=&quot;00085DB7&quot;/&gt;&lt;wsp:rsid wsp:val=&quot;00085E7B&quot;/&gt;&lt;wsp:rsid wsp:val=&quot;000860DE&quot;/&gt;&lt;wsp:rsid wsp:val=&quot;00086624&quot;/&gt;&lt;wsp:rsid wsp:val=&quot;00086750&quot;/&gt;&lt;wsp:rsid wsp:val=&quot;0008683B&quot;/&gt;&lt;wsp:rsid wsp:val=&quot;00086892&quot;/&gt;&lt;wsp:rsid wsp:val=&quot;00086A26&quot;/&gt;&lt;wsp:rsid wsp:val=&quot;00086A49&quot;/&gt;&lt;wsp:rsid wsp:val=&quot;00086C73&quot;/&gt;&lt;wsp:rsid wsp:val=&quot;00086FF0&quot;/&gt;&lt;wsp:rsid wsp:val=&quot;00087859&quot;/&gt;&lt;wsp:rsid wsp:val=&quot;000878A9&quot;/&gt;&lt;wsp:rsid wsp:val=&quot;00087966&quot;/&gt;&lt;wsp:rsid wsp:val=&quot;00087AE7&quot;/&gt;&lt;wsp:rsid wsp:val=&quot;00087BA3&quot;/&gt;&lt;wsp:rsid wsp:val=&quot;00087BFE&quot;/&gt;&lt;wsp:rsid wsp:val=&quot;00087C2A&quot;/&gt;&lt;wsp:rsid wsp:val=&quot;00087CE2&quot;/&gt;&lt;wsp:rsid wsp:val=&quot;00087D43&quot;/&gt;&lt;wsp:rsid wsp:val=&quot;00087DC0&quot;/&gt;&lt;wsp:rsid wsp:val=&quot;00087E27&quot;/&gt;&lt;wsp:rsid wsp:val=&quot;0009017A&quot;/&gt;&lt;wsp:rsid wsp:val=&quot;000902AC&quot;/&gt;&lt;wsp:rsid wsp:val=&quot;000902CE&quot;/&gt;&lt;wsp:rsid wsp:val=&quot;0009036E&quot;/&gt;&lt;wsp:rsid wsp:val=&quot;00090516&quot;/&gt;&lt;wsp:rsid wsp:val=&quot;00090A4C&quot;/&gt;&lt;wsp:rsid wsp:val=&quot;00090CEF&quot;/&gt;&lt;wsp:rsid wsp:val=&quot;00091348&quot;/&gt;&lt;wsp:rsid wsp:val=&quot;00091596&quot;/&gt;&lt;wsp:rsid wsp:val=&quot;000915CB&quot;/&gt;&lt;wsp:rsid wsp:val=&quot;000917C5&quot;/&gt;&lt;wsp:rsid wsp:val=&quot;00091D35&quot;/&gt;&lt;wsp:rsid wsp:val=&quot;00091D53&quot;/&gt;&lt;wsp:rsid wsp:val=&quot;00091EED&quot;/&gt;&lt;wsp:rsid wsp:val=&quot;0009215C&quot;/&gt;&lt;wsp:rsid wsp:val=&quot;00092435&quot;/&gt;&lt;wsp:rsid wsp:val=&quot;00092727&quot;/&gt;&lt;wsp:rsid wsp:val=&quot;00092AB3&quot;/&gt;&lt;wsp:rsid wsp:val=&quot;00092C34&quot;/&gt;&lt;wsp:rsid wsp:val=&quot;00092C5E&quot;/&gt;&lt;wsp:rsid wsp:val=&quot;00092E4D&quot;/&gt;&lt;wsp:rsid wsp:val=&quot;00092E55&quot;/&gt;&lt;wsp:rsid wsp:val=&quot;00092FC8&quot;/&gt;&lt;wsp:rsid wsp:val=&quot;000931AC&quot;/&gt;&lt;wsp:rsid wsp:val=&quot;0009334A&quot;/&gt;&lt;wsp:rsid wsp:val=&quot;000935DE&quot;/&gt;&lt;wsp:rsid wsp:val=&quot;00093BCF&quot;/&gt;&lt;wsp:rsid wsp:val=&quot;00093DAB&quot;/&gt;&lt;wsp:rsid wsp:val=&quot;0009426C&quot;/&gt;&lt;wsp:rsid wsp:val=&quot;000942F9&quot;/&gt;&lt;wsp:rsid wsp:val=&quot;0009453A&quot;/&gt;&lt;wsp:rsid wsp:val=&quot;00094673&quot;/&gt;&lt;wsp:rsid wsp:val=&quot;00094686&quot;/&gt;&lt;wsp:rsid wsp:val=&quot;00094825&quot;/&gt;&lt;wsp:rsid wsp:val=&quot;00094877&quot;/&gt;&lt;wsp:rsid wsp:val=&quot;000949CD&quot;/&gt;&lt;wsp:rsid wsp:val=&quot;00094A95&quot;/&gt;&lt;wsp:rsid wsp:val=&quot;00094B23&quot;/&gt;&lt;wsp:rsid wsp:val=&quot;00094B91&quot;/&gt;&lt;wsp:rsid wsp:val=&quot;00094C57&quot;/&gt;&lt;wsp:rsid wsp:val=&quot;00094CBA&quot;/&gt;&lt;wsp:rsid wsp:val=&quot;00094FA9&quot;/&gt;&lt;wsp:rsid wsp:val=&quot;00095216&quot;/&gt;&lt;wsp:rsid wsp:val=&quot;000954A7&quot;/&gt;&lt;wsp:rsid wsp:val=&quot;000954D1&quot;/&gt;&lt;wsp:rsid wsp:val=&quot;000956BE&quot;/&gt;&lt;wsp:rsid wsp:val=&quot;000957C3&quot;/&gt;&lt;wsp:rsid wsp:val=&quot;00095B0F&quot;/&gt;&lt;wsp:rsid wsp:val=&quot;00095B1E&quot;/&gt;&lt;wsp:rsid wsp:val=&quot;00095BD1&quot;/&gt;&lt;wsp:rsid wsp:val=&quot;00096517&quot;/&gt;&lt;wsp:rsid wsp:val=&quot;00096716&quot;/&gt;&lt;wsp:rsid wsp:val=&quot;00096905&quot;/&gt;&lt;wsp:rsid wsp:val=&quot;00096AD0&quot;/&gt;&lt;wsp:rsid wsp:val=&quot;00096D9C&quot;/&gt;&lt;wsp:rsid wsp:val=&quot;00096E6A&quot;/&gt;&lt;wsp:rsid wsp:val=&quot;0009706C&quot;/&gt;&lt;wsp:rsid wsp:val=&quot;00097295&quot;/&gt;&lt;wsp:rsid wsp:val=&quot;00097487&quot;/&gt;&lt;wsp:rsid wsp:val=&quot;00097B89&quot;/&gt;&lt;wsp:rsid wsp:val=&quot;00097BDB&quot;/&gt;&lt;wsp:rsid wsp:val=&quot;00097D9C&quot;/&gt;&lt;wsp:rsid wsp:val=&quot;000A054E&quot;/&gt;&lt;wsp:rsid wsp:val=&quot;000A05C0&quot;/&gt;&lt;wsp:rsid wsp:val=&quot;000A05E2&quot;/&gt;&lt;wsp:rsid wsp:val=&quot;000A0946&quot;/&gt;&lt;wsp:rsid wsp:val=&quot;000A0C10&quot;/&gt;&lt;wsp:rsid wsp:val=&quot;000A0DC8&quot;/&gt;&lt;wsp:rsid wsp:val=&quot;000A1424&quot;/&gt;&lt;wsp:rsid wsp:val=&quot;000A1690&quot;/&gt;&lt;wsp:rsid wsp:val=&quot;000A16A5&quot;/&gt;&lt;wsp:rsid wsp:val=&quot;000A1802&quot;/&gt;&lt;wsp:rsid wsp:val=&quot;000A19D7&quot;/&gt;&lt;wsp:rsid wsp:val=&quot;000A1DB9&quot;/&gt;&lt;wsp:rsid wsp:val=&quot;000A1DF0&quot;/&gt;&lt;wsp:rsid wsp:val=&quot;000A1E7D&quot;/&gt;&lt;wsp:rsid wsp:val=&quot;000A1F26&quot;/&gt;&lt;wsp:rsid wsp:val=&quot;000A2EA6&quot;/&gt;&lt;wsp:rsid wsp:val=&quot;000A3164&quot;/&gt;&lt;wsp:rsid wsp:val=&quot;000A3671&quot;/&gt;&lt;wsp:rsid wsp:val=&quot;000A3803&quot;/&gt;&lt;wsp:rsid wsp:val=&quot;000A39B6&quot;/&gt;&lt;wsp:rsid wsp:val=&quot;000A3CF3&quot;/&gt;&lt;wsp:rsid wsp:val=&quot;000A3D14&quot;/&gt;&lt;wsp:rsid wsp:val=&quot;000A3E0C&quot;/&gt;&lt;wsp:rsid wsp:val=&quot;000A3F67&quot;/&gt;&lt;wsp:rsid wsp:val=&quot;000A41E9&quot;/&gt;&lt;wsp:rsid wsp:val=&quot;000A4408&quot;/&gt;&lt;wsp:rsid wsp:val=&quot;000A4623&quot;/&gt;&lt;wsp:rsid wsp:val=&quot;000A49D3&quot;/&gt;&lt;wsp:rsid wsp:val=&quot;000A5313&quot;/&gt;&lt;wsp:rsid wsp:val=&quot;000A5592&quot;/&gt;&lt;wsp:rsid wsp:val=&quot;000A5679&quot;/&gt;&lt;wsp:rsid wsp:val=&quot;000A5728&quot;/&gt;&lt;wsp:rsid wsp:val=&quot;000A57C5&quot;/&gt;&lt;wsp:rsid wsp:val=&quot;000A57D3&quot;/&gt;&lt;wsp:rsid wsp:val=&quot;000A58AF&quot;/&gt;&lt;wsp:rsid wsp:val=&quot;000A58EE&quot;/&gt;&lt;wsp:rsid wsp:val=&quot;000A5AFD&quot;/&gt;&lt;wsp:rsid wsp:val=&quot;000A606C&quot;/&gt;&lt;wsp:rsid wsp:val=&quot;000A6BB3&quot;/&gt;&lt;wsp:rsid wsp:val=&quot;000A6C4A&quot;/&gt;&lt;wsp:rsid wsp:val=&quot;000A7036&quot;/&gt;&lt;wsp:rsid wsp:val=&quot;000A70A9&quot;/&gt;&lt;wsp:rsid wsp:val=&quot;000A70C4&quot;/&gt;&lt;wsp:rsid wsp:val=&quot;000A794E&quot;/&gt;&lt;wsp:rsid wsp:val=&quot;000A7A02&quot;/&gt;&lt;wsp:rsid wsp:val=&quot;000A7FCB&quot;/&gt;&lt;wsp:rsid wsp:val=&quot;000B005A&quot;/&gt;&lt;wsp:rsid wsp:val=&quot;000B0153&quot;/&gt;&lt;wsp:rsid wsp:val=&quot;000B018E&quot;/&gt;&lt;wsp:rsid wsp:val=&quot;000B01C1&quot;/&gt;&lt;wsp:rsid wsp:val=&quot;000B0371&quot;/&gt;&lt;wsp:rsid wsp:val=&quot;000B0589&quot;/&gt;&lt;wsp:rsid wsp:val=&quot;000B08D2&quot;/&gt;&lt;wsp:rsid wsp:val=&quot;000B0B34&quot;/&gt;&lt;wsp:rsid wsp:val=&quot;000B0E1A&quot;/&gt;&lt;wsp:rsid wsp:val=&quot;000B0E74&quot;/&gt;&lt;wsp:rsid wsp:val=&quot;000B0EAD&quot;/&gt;&lt;wsp:rsid wsp:val=&quot;000B0F2E&quot;/&gt;&lt;wsp:rsid wsp:val=&quot;000B1040&quot;/&gt;&lt;wsp:rsid wsp:val=&quot;000B19D1&quot;/&gt;&lt;wsp:rsid wsp:val=&quot;000B1AA9&quot;/&gt;&lt;wsp:rsid wsp:val=&quot;000B1BDC&quot;/&gt;&lt;wsp:rsid wsp:val=&quot;000B1ED3&quot;/&gt;&lt;wsp:rsid wsp:val=&quot;000B210D&quot;/&gt;&lt;wsp:rsid wsp:val=&quot;000B2242&quot;/&gt;&lt;wsp:rsid wsp:val=&quot;000B244F&quot;/&gt;&lt;wsp:rsid wsp:val=&quot;000B2694&quot;/&gt;&lt;wsp:rsid wsp:val=&quot;000B28D5&quot;/&gt;&lt;wsp:rsid wsp:val=&quot;000B28DB&quot;/&gt;&lt;wsp:rsid wsp:val=&quot;000B2ECC&quot;/&gt;&lt;wsp:rsid wsp:val=&quot;000B2EE6&quot;/&gt;&lt;wsp:rsid wsp:val=&quot;000B3093&quot;/&gt;&lt;wsp:rsid wsp:val=&quot;000B380B&quot;/&gt;&lt;wsp:rsid wsp:val=&quot;000B380E&quot;/&gt;&lt;wsp:rsid wsp:val=&quot;000B3898&quot;/&gt;&lt;wsp:rsid wsp:val=&quot;000B3CD5&quot;/&gt;&lt;wsp:rsid wsp:val=&quot;000B3F42&quot;/&gt;&lt;wsp:rsid wsp:val=&quot;000B402A&quot;/&gt;&lt;wsp:rsid wsp:val=&quot;000B4457&quot;/&gt;&lt;wsp:rsid wsp:val=&quot;000B44C2&quot;/&gt;&lt;wsp:rsid wsp:val=&quot;000B485B&quot;/&gt;&lt;wsp:rsid wsp:val=&quot;000B4CCD&quot;/&gt;&lt;wsp:rsid wsp:val=&quot;000B4EE2&quot;/&gt;&lt;wsp:rsid wsp:val=&quot;000B4FDA&quot;/&gt;&lt;wsp:rsid wsp:val=&quot;000B5122&quot;/&gt;&lt;wsp:rsid wsp:val=&quot;000B5125&quot;/&gt;&lt;wsp:rsid wsp:val=&quot;000B5391&quot;/&gt;&lt;wsp:rsid wsp:val=&quot;000B53B2&quot;/&gt;&lt;wsp:rsid wsp:val=&quot;000B54A8&quot;/&gt;&lt;wsp:rsid wsp:val=&quot;000B54F7&quot;/&gt;&lt;wsp:rsid wsp:val=&quot;000B55D1&quot;/&gt;&lt;wsp:rsid wsp:val=&quot;000B576D&quot;/&gt;&lt;wsp:rsid wsp:val=&quot;000B5A7A&quot;/&gt;&lt;wsp:rsid wsp:val=&quot;000B5B9A&quot;/&gt;&lt;wsp:rsid wsp:val=&quot;000B5D8E&quot;/&gt;&lt;wsp:rsid wsp:val=&quot;000B605E&quot;/&gt;&lt;wsp:rsid wsp:val=&quot;000B6379&quot;/&gt;&lt;wsp:rsid wsp:val=&quot;000B6567&quot;/&gt;&lt;wsp:rsid wsp:val=&quot;000B677C&quot;/&gt;&lt;wsp:rsid wsp:val=&quot;000B6858&quot;/&gt;&lt;wsp:rsid wsp:val=&quot;000B713E&quot;/&gt;&lt;wsp:rsid wsp:val=&quot;000B7182&quot;/&gt;&lt;wsp:rsid wsp:val=&quot;000B7314&quot;/&gt;&lt;wsp:rsid wsp:val=&quot;000B747D&quot;/&gt;&lt;wsp:rsid wsp:val=&quot;000B7AC6&quot;/&gt;&lt;wsp:rsid wsp:val=&quot;000B7B3A&quot;/&gt;&lt;wsp:rsid wsp:val=&quot;000B7D2E&quot;/&gt;&lt;wsp:rsid wsp:val=&quot;000B7D74&quot;/&gt;&lt;wsp:rsid wsp:val=&quot;000B7DAA&quot;/&gt;&lt;wsp:rsid wsp:val=&quot;000C0564&quot;/&gt;&lt;wsp:rsid wsp:val=&quot;000C0898&quot;/&gt;&lt;wsp:rsid wsp:val=&quot;000C0B8D&quot;/&gt;&lt;wsp:rsid wsp:val=&quot;000C0E69&quot;/&gt;&lt;wsp:rsid wsp:val=&quot;000C0F95&quot;/&gt;&lt;wsp:rsid wsp:val=&quot;000C1143&quot;/&gt;&lt;wsp:rsid wsp:val=&quot;000C11CB&quot;/&gt;&lt;wsp:rsid wsp:val=&quot;000C1E2E&quot;/&gt;&lt;wsp:rsid wsp:val=&quot;000C1E7B&quot;/&gt;&lt;wsp:rsid wsp:val=&quot;000C2480&quot;/&gt;&lt;wsp:rsid wsp:val=&quot;000C2749&quot;/&gt;&lt;wsp:rsid wsp:val=&quot;000C2965&quot;/&gt;&lt;wsp:rsid wsp:val=&quot;000C2A5E&quot;/&gt;&lt;wsp:rsid wsp:val=&quot;000C2A7A&quot;/&gt;&lt;wsp:rsid wsp:val=&quot;000C2BE8&quot;/&gt;&lt;wsp:rsid wsp:val=&quot;000C2C07&quot;/&gt;&lt;wsp:rsid wsp:val=&quot;000C2FA5&quot;/&gt;&lt;wsp:rsid wsp:val=&quot;000C2FFF&quot;/&gt;&lt;wsp:rsid wsp:val=&quot;000C3154&quot;/&gt;&lt;wsp:rsid wsp:val=&quot;000C36B3&quot;/&gt;&lt;wsp:rsid wsp:val=&quot;000C3976&quot;/&gt;&lt;wsp:rsid wsp:val=&quot;000C3A2F&quot;/&gt;&lt;wsp:rsid wsp:val=&quot;000C3C15&quot;/&gt;&lt;wsp:rsid wsp:val=&quot;000C3C42&quot;/&gt;&lt;wsp:rsid wsp:val=&quot;000C3D2A&quot;/&gt;&lt;wsp:rsid wsp:val=&quot;000C3F5B&quot;/&gt;&lt;wsp:rsid wsp:val=&quot;000C3F81&quot;/&gt;&lt;wsp:rsid wsp:val=&quot;000C448C&quot;/&gt;&lt;wsp:rsid wsp:val=&quot;000C47A1&quot;/&gt;&lt;wsp:rsid wsp:val=&quot;000C47FB&quot;/&gt;&lt;wsp:rsid wsp:val=&quot;000C4812&quot;/&gt;&lt;wsp:rsid wsp:val=&quot;000C483B&quot;/&gt;&lt;wsp:rsid wsp:val=&quot;000C4844&quot;/&gt;&lt;wsp:rsid wsp:val=&quot;000C4A55&quot;/&gt;&lt;wsp:rsid wsp:val=&quot;000C4C12&quot;/&gt;&lt;wsp:rsid wsp:val=&quot;000C4C53&quot;/&gt;&lt;wsp:rsid wsp:val=&quot;000C516B&quot;/&gt;&lt;wsp:rsid wsp:val=&quot;000C52B2&quot;/&gt;&lt;wsp:rsid wsp:val=&quot;000C5457&quot;/&gt;&lt;wsp:rsid wsp:val=&quot;000C5584&quot;/&gt;&lt;wsp:rsid wsp:val=&quot;000C55F0&quot;/&gt;&lt;wsp:rsid wsp:val=&quot;000C5631&quot;/&gt;&lt;wsp:rsid wsp:val=&quot;000C56A2&quot;/&gt;&lt;wsp:rsid wsp:val=&quot;000C5917&quot;/&gt;&lt;wsp:rsid wsp:val=&quot;000C5C01&quot;/&gt;&lt;wsp:rsid wsp:val=&quot;000C5EB8&quot;/&gt;&lt;wsp:rsid wsp:val=&quot;000C62CE&quot;/&gt;&lt;wsp:rsid wsp:val=&quot;000C6863&quot;/&gt;&lt;wsp:rsid wsp:val=&quot;000C6B78&quot;/&gt;&lt;wsp:rsid wsp:val=&quot;000C6BBD&quot;/&gt;&lt;wsp:rsid wsp:val=&quot;000C6DF8&quot;/&gt;&lt;wsp:rsid wsp:val=&quot;000C6F61&quot;/&gt;&lt;wsp:rsid wsp:val=&quot;000C7139&quot;/&gt;&lt;wsp:rsid wsp:val=&quot;000C7228&quot;/&gt;&lt;wsp:rsid wsp:val=&quot;000C7388&quot;/&gt;&lt;wsp:rsid wsp:val=&quot;000C7397&quot;/&gt;&lt;wsp:rsid wsp:val=&quot;000C742F&quot;/&gt;&lt;wsp:rsid wsp:val=&quot;000C74A1&quot;/&gt;&lt;wsp:rsid wsp:val=&quot;000C74AC&quot;/&gt;&lt;wsp:rsid wsp:val=&quot;000D0682&quot;/&gt;&lt;wsp:rsid wsp:val=&quot;000D0718&quot;/&gt;&lt;wsp:rsid wsp:val=&quot;000D0D45&quot;/&gt;&lt;wsp:rsid wsp:val=&quot;000D0E88&quot;/&gt;&lt;wsp:rsid wsp:val=&quot;000D0FEF&quot;/&gt;&lt;wsp:rsid wsp:val=&quot;000D122B&quot;/&gt;&lt;wsp:rsid wsp:val=&quot;000D12A6&quot;/&gt;&lt;wsp:rsid wsp:val=&quot;000D13B2&quot;/&gt;&lt;wsp:rsid wsp:val=&quot;000D146B&quot;/&gt;&lt;wsp:rsid wsp:val=&quot;000D1898&quot;/&gt;&lt;wsp:rsid wsp:val=&quot;000D19AE&quot;/&gt;&lt;wsp:rsid wsp:val=&quot;000D1BB0&quot;/&gt;&lt;wsp:rsid wsp:val=&quot;000D1D8E&quot;/&gt;&lt;wsp:rsid wsp:val=&quot;000D20CB&quot;/&gt;&lt;wsp:rsid wsp:val=&quot;000D2134&quot;/&gt;&lt;wsp:rsid wsp:val=&quot;000D238E&quot;/&gt;&lt;wsp:rsid wsp:val=&quot;000D2549&quot;/&gt;&lt;wsp:rsid wsp:val=&quot;000D25F6&quot;/&gt;&lt;wsp:rsid wsp:val=&quot;000D26DB&quot;/&gt;&lt;wsp:rsid wsp:val=&quot;000D28A5&quot;/&gt;&lt;wsp:rsid wsp:val=&quot;000D2980&quot;/&gt;&lt;wsp:rsid wsp:val=&quot;000D2B7B&quot;/&gt;&lt;wsp:rsid wsp:val=&quot;000D2C7E&quot;/&gt;&lt;wsp:rsid wsp:val=&quot;000D2D4A&quot;/&gt;&lt;wsp:rsid wsp:val=&quot;000D30E9&quot;/&gt;&lt;wsp:rsid wsp:val=&quot;000D3102&quot;/&gt;&lt;wsp:rsid wsp:val=&quot;000D3117&quot;/&gt;&lt;wsp:rsid wsp:val=&quot;000D3163&quot;/&gt;&lt;wsp:rsid wsp:val=&quot;000D31C2&quot;/&gt;&lt;wsp:rsid wsp:val=&quot;000D3293&quot;/&gt;&lt;wsp:rsid wsp:val=&quot;000D333D&quot;/&gt;&lt;wsp:rsid wsp:val=&quot;000D34DB&quot;/&gt;&lt;wsp:rsid wsp:val=&quot;000D422D&quot;/&gt;&lt;wsp:rsid wsp:val=&quot;000D426D&quot;/&gt;&lt;wsp:rsid wsp:val=&quot;000D4304&quot;/&gt;&lt;wsp:rsid wsp:val=&quot;000D4644&quot;/&gt;&lt;wsp:rsid wsp:val=&quot;000D491A&quot;/&gt;&lt;wsp:rsid wsp:val=&quot;000D4A1E&quot;/&gt;&lt;wsp:rsid wsp:val=&quot;000D4A65&quot;/&gt;&lt;wsp:rsid wsp:val=&quot;000D4AF9&quot;/&gt;&lt;wsp:rsid wsp:val=&quot;000D4B3C&quot;/&gt;&lt;wsp:rsid wsp:val=&quot;000D4B68&quot;/&gt;&lt;wsp:rsid wsp:val=&quot;000D4E25&quot;/&gt;&lt;wsp:rsid wsp:val=&quot;000D4FEF&quot;/&gt;&lt;wsp:rsid wsp:val=&quot;000D5372&quot;/&gt;&lt;wsp:rsid wsp:val=&quot;000D5468&quot;/&gt;&lt;wsp:rsid wsp:val=&quot;000D5960&quot;/&gt;&lt;wsp:rsid wsp:val=&quot;000D5C9A&quot;/&gt;&lt;wsp:rsid wsp:val=&quot;000D5DBA&quot;/&gt;&lt;wsp:rsid wsp:val=&quot;000D61C5&quot;/&gt;&lt;wsp:rsid wsp:val=&quot;000D694E&quot;/&gt;&lt;wsp:rsid wsp:val=&quot;000D69DF&quot;/&gt;&lt;wsp:rsid wsp:val=&quot;000D6F6A&quot;/&gt;&lt;wsp:rsid wsp:val=&quot;000D70B0&quot;/&gt;&lt;wsp:rsid wsp:val=&quot;000D76F1&quot;/&gt;&lt;wsp:rsid wsp:val=&quot;000D78C1&quot;/&gt;&lt;wsp:rsid wsp:val=&quot;000D7BE9&quot;/&gt;&lt;wsp:rsid wsp:val=&quot;000E0199&quot;/&gt;&lt;wsp:rsid wsp:val=&quot;000E035B&quot;/&gt;&lt;wsp:rsid wsp:val=&quot;000E064D&quot;/&gt;&lt;wsp:rsid wsp:val=&quot;000E099A&quot;/&gt;&lt;wsp:rsid wsp:val=&quot;000E0B63&quot;/&gt;&lt;wsp:rsid wsp:val=&quot;000E0CF9&quot;/&gt;&lt;wsp:rsid wsp:val=&quot;000E0F47&quot;/&gt;&lt;wsp:rsid wsp:val=&quot;000E128D&quot;/&gt;&lt;wsp:rsid wsp:val=&quot;000E12EF&quot;/&gt;&lt;wsp:rsid wsp:val=&quot;000E139F&quot;/&gt;&lt;wsp:rsid wsp:val=&quot;000E16A5&quot;/&gt;&lt;wsp:rsid wsp:val=&quot;000E1948&quot;/&gt;&lt;wsp:rsid wsp:val=&quot;000E19C5&quot;/&gt;&lt;wsp:rsid wsp:val=&quot;000E1CCD&quot;/&gt;&lt;wsp:rsid wsp:val=&quot;000E2445&quot;/&gt;&lt;wsp:rsid wsp:val=&quot;000E2554&quot;/&gt;&lt;wsp:rsid wsp:val=&quot;000E259F&quot;/&gt;&lt;wsp:rsid wsp:val=&quot;000E2627&quot;/&gt;&lt;wsp:rsid wsp:val=&quot;000E2CB2&quot;/&gt;&lt;wsp:rsid wsp:val=&quot;000E33ED&quot;/&gt;&lt;wsp:rsid wsp:val=&quot;000E36C1&quot;/&gt;&lt;wsp:rsid wsp:val=&quot;000E39F2&quot;/&gt;&lt;wsp:rsid wsp:val=&quot;000E3BE1&quot;/&gt;&lt;wsp:rsid wsp:val=&quot;000E408C&quot;/&gt;&lt;wsp:rsid wsp:val=&quot;000E44A1&quot;/&gt;&lt;wsp:rsid wsp:val=&quot;000E4589&quot;/&gt;&lt;wsp:rsid wsp:val=&quot;000E4600&quot;/&gt;&lt;wsp:rsid wsp:val=&quot;000E4AE0&quot;/&gt;&lt;wsp:rsid wsp:val=&quot;000E4C12&quot;/&gt;&lt;wsp:rsid wsp:val=&quot;000E514E&quot;/&gt;&lt;wsp:rsid wsp:val=&quot;000E533E&quot;/&gt;&lt;wsp:rsid wsp:val=&quot;000E5557&quot;/&gt;&lt;wsp:rsid wsp:val=&quot;000E5955&quot;/&gt;&lt;wsp:rsid wsp:val=&quot;000E5D5D&quot;/&gt;&lt;wsp:rsid wsp:val=&quot;000E5E76&quot;/&gt;&lt;wsp:rsid wsp:val=&quot;000E5EA2&quot;/&gt;&lt;wsp:rsid wsp:val=&quot;000E634B&quot;/&gt;&lt;wsp:rsid wsp:val=&quot;000E64FE&quot;/&gt;&lt;wsp:rsid wsp:val=&quot;000E653E&quot;/&gt;&lt;wsp:rsid wsp:val=&quot;000E6607&quot;/&gt;&lt;wsp:rsid wsp:val=&quot;000E66D4&quot;/&gt;&lt;wsp:rsid wsp:val=&quot;000E686D&quot;/&gt;&lt;wsp:rsid wsp:val=&quot;000E698A&quot;/&gt;&lt;wsp:rsid wsp:val=&quot;000E69FC&quot;/&gt;&lt;wsp:rsid wsp:val=&quot;000E74F8&quot;/&gt;&lt;wsp:rsid wsp:val=&quot;000E78C0&quot;/&gt;&lt;wsp:rsid wsp:val=&quot;000E79E1&quot;/&gt;&lt;wsp:rsid wsp:val=&quot;000E7A12&quot;/&gt;&lt;wsp:rsid wsp:val=&quot;000E7CAF&quot;/&gt;&lt;wsp:rsid wsp:val=&quot;000E7F2A&quot;/&gt;&lt;wsp:rsid wsp:val=&quot;000F0023&quot;/&gt;&lt;wsp:rsid wsp:val=&quot;000F0026&quot;/&gt;&lt;wsp:rsid wsp:val=&quot;000F02A6&quot;/&gt;&lt;wsp:rsid wsp:val=&quot;000F069C&quot;/&gt;&lt;wsp:rsid wsp:val=&quot;000F0A9A&quot;/&gt;&lt;wsp:rsid wsp:val=&quot;000F0E2B&quot;/&gt;&lt;wsp:rsid wsp:val=&quot;000F1210&quot;/&gt;&lt;wsp:rsid wsp:val=&quot;000F1339&quot;/&gt;&lt;wsp:rsid wsp:val=&quot;000F1474&quot;/&gt;&lt;wsp:rsid wsp:val=&quot;000F160C&quot;/&gt;&lt;wsp:rsid wsp:val=&quot;000F1747&quot;/&gt;&lt;wsp:rsid wsp:val=&quot;000F1C4E&quot;/&gt;&lt;wsp:rsid wsp:val=&quot;000F1C6C&quot;/&gt;&lt;wsp:rsid wsp:val=&quot;000F1E0E&quot;/&gt;&lt;wsp:rsid wsp:val=&quot;000F1EE9&quot;/&gt;&lt;wsp:rsid wsp:val=&quot;000F1F0B&quot;/&gt;&lt;wsp:rsid wsp:val=&quot;000F23CE&quot;/&gt;&lt;wsp:rsid wsp:val=&quot;000F24E0&quot;/&gt;&lt;wsp:rsid wsp:val=&quot;000F2757&quot;/&gt;&lt;wsp:rsid wsp:val=&quot;000F287A&quot;/&gt;&lt;wsp:rsid wsp:val=&quot;000F2CC5&quot;/&gt;&lt;wsp:rsid wsp:val=&quot;000F2DA6&quot;/&gt;&lt;wsp:rsid wsp:val=&quot;000F30BA&quot;/&gt;&lt;wsp:rsid wsp:val=&quot;000F329B&quot;/&gt;&lt;wsp:rsid wsp:val=&quot;000F32F7&quot;/&gt;&lt;wsp:rsid wsp:val=&quot;000F3666&quot;/&gt;&lt;wsp:rsid wsp:val=&quot;000F377B&quot;/&gt;&lt;wsp:rsid wsp:val=&quot;000F39D3&quot;/&gt;&lt;wsp:rsid wsp:val=&quot;000F3A63&quot;/&gt;&lt;wsp:rsid wsp:val=&quot;000F3A7E&quot;/&gt;&lt;wsp:rsid wsp:val=&quot;000F492A&quot;/&gt;&lt;wsp:rsid wsp:val=&quot;000F4C1E&quot;/&gt;&lt;wsp:rsid wsp:val=&quot;000F4D03&quot;/&gt;&lt;wsp:rsid wsp:val=&quot;000F4E2F&quot;/&gt;&lt;wsp:rsid wsp:val=&quot;000F4F33&quot;/&gt;&lt;wsp:rsid wsp:val=&quot;000F54B1&quot;/&gt;&lt;wsp:rsid wsp:val=&quot;000F54CC&quot;/&gt;&lt;wsp:rsid wsp:val=&quot;000F5542&quot;/&gt;&lt;wsp:rsid wsp:val=&quot;000F56FB&quot;/&gt;&lt;wsp:rsid wsp:val=&quot;000F5D85&quot;/&gt;&lt;wsp:rsid wsp:val=&quot;000F609A&quot;/&gt;&lt;wsp:rsid wsp:val=&quot;000F63A8&quot;/&gt;&lt;wsp:rsid wsp:val=&quot;000F63CC&quot;/&gt;&lt;wsp:rsid wsp:val=&quot;000F646F&quot;/&gt;&lt;wsp:rsid wsp:val=&quot;000F648F&quot;/&gt;&lt;wsp:rsid wsp:val=&quot;000F6859&quot;/&gt;&lt;wsp:rsid wsp:val=&quot;000F692E&quot;/&gt;&lt;wsp:rsid wsp:val=&quot;000F6CBD&quot;/&gt;&lt;wsp:rsid wsp:val=&quot;000F7003&quot;/&gt;&lt;wsp:rsid wsp:val=&quot;000F73A6&quot;/&gt;&lt;wsp:rsid wsp:val=&quot;000F7649&quot;/&gt;&lt;wsp:rsid wsp:val=&quot;000F7A0E&quot;/&gt;&lt;wsp:rsid wsp:val=&quot;000F7D0E&quot;/&gt;&lt;wsp:rsid wsp:val=&quot;000F7D38&quot;/&gt;&lt;wsp:rsid wsp:val=&quot;000F7D5F&quot;/&gt;&lt;wsp:rsid wsp:val=&quot;000F7DCB&quot;/&gt;&lt;wsp:rsid wsp:val=&quot;000F7E89&quot;/&gt;&lt;wsp:rsid wsp:val=&quot;00100325&quot;/&gt;&lt;wsp:rsid wsp:val=&quot;001004BC&quot;/&gt;&lt;wsp:rsid wsp:val=&quot;00100687&quot;/&gt;&lt;wsp:rsid wsp:val=&quot;001006B0&quot;/&gt;&lt;wsp:rsid wsp:val=&quot;001007BB&quot;/&gt;&lt;wsp:rsid wsp:val=&quot;00100923&quot;/&gt;&lt;wsp:rsid wsp:val=&quot;00100A13&quot;/&gt;&lt;wsp:rsid wsp:val=&quot;00100BD5&quot;/&gt;&lt;wsp:rsid wsp:val=&quot;00100EC6&quot;/&gt;&lt;wsp:rsid wsp:val=&quot;00100FF9&quot;/&gt;&lt;wsp:rsid wsp:val=&quot;00101067&quot;/&gt;&lt;wsp:rsid wsp:val=&quot;0010131F&quot;/&gt;&lt;wsp:rsid wsp:val=&quot;00101367&quot;/&gt;&lt;wsp:rsid wsp:val=&quot;001013DF&quot;/&gt;&lt;wsp:rsid wsp:val=&quot;00101409&quot;/&gt;&lt;wsp:rsid wsp:val=&quot;0010158D&quot;/&gt;&lt;wsp:rsid wsp:val=&quot;001016A7&quot;/&gt;&lt;wsp:rsid wsp:val=&quot;001017A9&quot;/&gt;&lt;wsp:rsid wsp:val=&quot;00101A3D&quot;/&gt;&lt;wsp:rsid wsp:val=&quot;00101B97&quot;/&gt;&lt;wsp:rsid wsp:val=&quot;00101E1E&quot;/&gt;&lt;wsp:rsid wsp:val=&quot;00102006&quot;/&gt;&lt;wsp:rsid wsp:val=&quot;00102009&quot;/&gt;&lt;wsp:rsid wsp:val=&quot;00102119&quot;/&gt;&lt;wsp:rsid wsp:val=&quot;00102702&quot;/&gt;&lt;wsp:rsid wsp:val=&quot;0010277D&quot;/&gt;&lt;wsp:rsid wsp:val=&quot;001027EC&quot;/&gt;&lt;wsp:rsid wsp:val=&quot;00102940&quot;/&gt;&lt;wsp:rsid wsp:val=&quot;00102974&quot;/&gt;&lt;wsp:rsid wsp:val=&quot;001029C5&quot;/&gt;&lt;wsp:rsid wsp:val=&quot;00102A5B&quot;/&gt;&lt;wsp:rsid wsp:val=&quot;00102DFA&quot;/&gt;&lt;wsp:rsid wsp:val=&quot;00102ED1&quot;/&gt;&lt;wsp:rsid wsp:val=&quot;00102F2C&quot;/&gt;&lt;wsp:rsid wsp:val=&quot;00102F43&quot;/&gt;&lt;wsp:rsid wsp:val=&quot;0010334A&quot;/&gt;&lt;wsp:rsid wsp:val=&quot;001036CD&quot;/&gt;&lt;wsp:rsid wsp:val=&quot;00103AAB&quot;/&gt;&lt;wsp:rsid wsp:val=&quot;00103B0E&quot;/&gt;&lt;wsp:rsid wsp:val=&quot;00103F80&quot;/&gt;&lt;wsp:rsid wsp:val=&quot;0010416F&quot;/&gt;&lt;wsp:rsid wsp:val=&quot;00104359&quot;/&gt;&lt;wsp:rsid wsp:val=&quot;00104528&quot;/&gt;&lt;wsp:rsid wsp:val=&quot;00104765&quot;/&gt;&lt;wsp:rsid wsp:val=&quot;00104A99&quot;/&gt;&lt;wsp:rsid wsp:val=&quot;00104F5A&quot;/&gt;&lt;wsp:rsid wsp:val=&quot;00104F75&quot;/&gt;&lt;wsp:rsid wsp:val=&quot;001053D2&quot;/&gt;&lt;wsp:rsid wsp:val=&quot;00105817&quot;/&gt;&lt;wsp:rsid wsp:val=&quot;0010590B&quot;/&gt;&lt;wsp:rsid wsp:val=&quot;00105A7D&quot;/&gt;&lt;wsp:rsid wsp:val=&quot;00105BAF&quot;/&gt;&lt;wsp:rsid wsp:val=&quot;00105EE5&quot;/&gt;&lt;wsp:rsid wsp:val=&quot;00105F9C&quot;/&gt;&lt;wsp:rsid wsp:val=&quot;00105FEB&quot;/&gt;&lt;wsp:rsid wsp:val=&quot;00106005&quot;/&gt;&lt;wsp:rsid wsp:val=&quot;00106176&quot;/&gt;&lt;wsp:rsid wsp:val=&quot;001062DC&quot;/&gt;&lt;wsp:rsid wsp:val=&quot;0010630D&quot;/&gt;&lt;wsp:rsid wsp:val=&quot;00106369&quot;/&gt;&lt;wsp:rsid wsp:val=&quot;00106593&quot;/&gt;&lt;wsp:rsid wsp:val=&quot;00106646&quot;/&gt;&lt;wsp:rsid wsp:val=&quot;001066AD&quot;/&gt;&lt;wsp:rsid wsp:val=&quot;00106992&quot;/&gt;&lt;wsp:rsid wsp:val=&quot;00106993&quot;/&gt;&lt;wsp:rsid wsp:val=&quot;00106A00&quot;/&gt;&lt;wsp:rsid wsp:val=&quot;00106AB8&quot;/&gt;&lt;wsp:rsid wsp:val=&quot;00106D36&quot;/&gt;&lt;wsp:rsid wsp:val=&quot;00106DFA&quot;/&gt;&lt;wsp:rsid wsp:val=&quot;00106F2B&quot;/&gt;&lt;wsp:rsid wsp:val=&quot;001073A8&quot;/&gt;&lt;wsp:rsid wsp:val=&quot;00107929&quot;/&gt;&lt;wsp:rsid wsp:val=&quot;001101C4&quot;/&gt;&lt;wsp:rsid wsp:val=&quot;001104E8&quot;/&gt;&lt;wsp:rsid wsp:val=&quot;00110577&quot;/&gt;&lt;wsp:rsid wsp:val=&quot;00110757&quot;/&gt;&lt;wsp:rsid wsp:val=&quot;00110E57&quot;/&gt;&lt;wsp:rsid wsp:val=&quot;00110F2C&quot;/&gt;&lt;wsp:rsid wsp:val=&quot;00110F92&quot;/&gt;&lt;wsp:rsid wsp:val=&quot;00110FE8&quot;/&gt;&lt;wsp:rsid wsp:val=&quot;00111424&quot;/&gt;&lt;wsp:rsid wsp:val=&quot;0011162B&quot;/&gt;&lt;wsp:rsid wsp:val=&quot;00111827&quot;/&gt;&lt;wsp:rsid wsp:val=&quot;001119D9&quot;/&gt;&lt;wsp:rsid wsp:val=&quot;00111F4B&quot;/&gt;&lt;wsp:rsid wsp:val=&quot;00111F84&quot;/&gt;&lt;wsp:rsid wsp:val=&quot;001121F0&quot;/&gt;&lt;wsp:rsid wsp:val=&quot;001122FE&quot;/&gt;&lt;wsp:rsid wsp:val=&quot;0011235A&quot;/&gt;&lt;wsp:rsid wsp:val=&quot;001125CD&quot;/&gt;&lt;wsp:rsid wsp:val=&quot;0011263F&quot;/&gt;&lt;wsp:rsid wsp:val=&quot;0011289E&quot;/&gt;&lt;wsp:rsid wsp:val=&quot;00112B3D&quot;/&gt;&lt;wsp:rsid wsp:val=&quot;00112CD1&quot;/&gt;&lt;wsp:rsid wsp:val=&quot;00112E05&quot;/&gt;&lt;wsp:rsid wsp:val=&quot;00112F32&quot;/&gt;&lt;wsp:rsid wsp:val=&quot;0011320E&quot;/&gt;&lt;wsp:rsid wsp:val=&quot;001132B8&quot;/&gt;&lt;wsp:rsid wsp:val=&quot;00113769&quot;/&gt;&lt;wsp:rsid wsp:val=&quot;00113784&quot;/&gt;&lt;wsp:rsid wsp:val=&quot;00113AB5&quot;/&gt;&lt;wsp:rsid wsp:val=&quot;00113B74&quot;/&gt;&lt;wsp:rsid wsp:val=&quot;001148CA&quot;/&gt;&lt;wsp:rsid wsp:val=&quot;00114C6D&quot;/&gt;&lt;wsp:rsid wsp:val=&quot;00114F69&quot;/&gt;&lt;wsp:rsid wsp:val=&quot;00115048&quot;/&gt;&lt;wsp:rsid wsp:val=&quot;001151E7&quot;/&gt;&lt;wsp:rsid wsp:val=&quot;00115222&quot;/&gt;&lt;wsp:rsid wsp:val=&quot;001152E8&quot;/&gt;&lt;wsp:rsid wsp:val=&quot;001153F7&quot;/&gt;&lt;wsp:rsid wsp:val=&quot;00115427&quot;/&gt;&lt;wsp:rsid wsp:val=&quot;0011546E&quot;/&gt;&lt;wsp:rsid wsp:val=&quot;0011593F&quot;/&gt;&lt;wsp:rsid wsp:val=&quot;00115A28&quot;/&gt;&lt;wsp:rsid wsp:val=&quot;00115D8B&quot;/&gt;&lt;wsp:rsid wsp:val=&quot;00115F98&quot;/&gt;&lt;wsp:rsid wsp:val=&quot;00116202&quot;/&gt;&lt;wsp:rsid wsp:val=&quot;00116BD8&quot;/&gt;&lt;wsp:rsid wsp:val=&quot;001172BA&quot;/&gt;&lt;wsp:rsid wsp:val=&quot;001176CE&quot;/&gt;&lt;wsp:rsid wsp:val=&quot;00117780&quot;/&gt;&lt;wsp:rsid wsp:val=&quot;001177C0&quot;/&gt;&lt;wsp:rsid wsp:val=&quot;0011783F&quot;/&gt;&lt;wsp:rsid wsp:val=&quot;001178F9&quot;/&gt;&lt;wsp:rsid wsp:val=&quot;00117905&quot;/&gt;&lt;wsp:rsid wsp:val=&quot;001179E2&quot;/&gt;&lt;wsp:rsid wsp:val=&quot;00117CF8&quot;/&gt;&lt;wsp:rsid wsp:val=&quot;00117E52&quot;/&gt;&lt;wsp:rsid wsp:val=&quot;00120084&quot;/&gt;&lt;wsp:rsid wsp:val=&quot;00120324&quot;/&gt;&lt;wsp:rsid wsp:val=&quot;001207D3&quot;/&gt;&lt;wsp:rsid wsp:val=&quot;0012084B&quot;/&gt;&lt;wsp:rsid wsp:val=&quot;00120FD5&quot;/&gt;&lt;wsp:rsid wsp:val=&quot;00120FEF&quot;/&gt;&lt;wsp:rsid wsp:val=&quot;00120FF0&quot;/&gt;&lt;wsp:rsid wsp:val=&quot;00121109&quot;/&gt;&lt;wsp:rsid wsp:val=&quot;001212BF&quot;/&gt;&lt;wsp:rsid wsp:val=&quot;00121335&quot;/&gt;&lt;wsp:rsid wsp:val=&quot;001214C0&quot;/&gt;&lt;wsp:rsid wsp:val=&quot;001217A7&quot;/&gt;&lt;wsp:rsid wsp:val=&quot;001217B5&quot;/&gt;&lt;wsp:rsid wsp:val=&quot;001217E4&quot;/&gt;&lt;wsp:rsid wsp:val=&quot;0012182F&quot;/&gt;&lt;wsp:rsid wsp:val=&quot;00121BBD&quot;/&gt;&lt;wsp:rsid wsp:val=&quot;00121CA1&quot;/&gt;&lt;wsp:rsid wsp:val=&quot;001220CC&quot;/&gt;&lt;wsp:rsid wsp:val=&quot;00122334&quot;/&gt;&lt;wsp:rsid wsp:val=&quot;0012270C&quot;/&gt;&lt;wsp:rsid wsp:val=&quot;001227BE&quot;/&gt;&lt;wsp:rsid wsp:val=&quot;001228B2&quot;/&gt;&lt;wsp:rsid wsp:val=&quot;0012291F&quot;/&gt;&lt;wsp:rsid wsp:val=&quot;00122952&quot;/&gt;&lt;wsp:rsid wsp:val=&quot;00122CE9&quot;/&gt;&lt;wsp:rsid wsp:val=&quot;00122D13&quot;/&gt;&lt;wsp:rsid wsp:val=&quot;00122DF0&quot;/&gt;&lt;wsp:rsid wsp:val=&quot;00122EDE&quot;/&gt;&lt;wsp:rsid wsp:val=&quot;00123189&quot;/&gt;&lt;wsp:rsid wsp:val=&quot;001233EE&quot;/&gt;&lt;wsp:rsid wsp:val=&quot;00123750&quot;/&gt;&lt;wsp:rsid wsp:val=&quot;001237DD&quot;/&gt;&lt;wsp:rsid wsp:val=&quot;00123D93&quot;/&gt;&lt;wsp:rsid wsp:val=&quot;00123EC7&quot;/&gt;&lt;wsp:rsid wsp:val=&quot;001244C4&quot;/&gt;&lt;wsp:rsid wsp:val=&quot;001244F2&quot;/&gt;&lt;wsp:rsid wsp:val=&quot;00124782&quot;/&gt;&lt;wsp:rsid wsp:val=&quot;00124BD8&quot;/&gt;&lt;wsp:rsid wsp:val=&quot;00124BFA&quot;/&gt;&lt;wsp:rsid wsp:val=&quot;00124C02&quot;/&gt;&lt;wsp:rsid wsp:val=&quot;00124D19&quot;/&gt;&lt;wsp:rsid wsp:val=&quot;00124F75&quot;/&gt;&lt;wsp:rsid wsp:val=&quot;001250B8&quot;/&gt;&lt;wsp:rsid wsp:val=&quot;0012518C&quot;/&gt;&lt;wsp:rsid wsp:val=&quot;001253EA&quot;/&gt;&lt;wsp:rsid wsp:val=&quot;00125A63&quot;/&gt;&lt;wsp:rsid wsp:val=&quot;00125C00&quot;/&gt;&lt;wsp:rsid wsp:val=&quot;00125C12&quot;/&gt;&lt;wsp:rsid wsp:val=&quot;00126167&quot;/&gt;&lt;wsp:rsid wsp:val=&quot;00126487&quot;/&gt;&lt;wsp:rsid wsp:val=&quot;00126AE0&quot;/&gt;&lt;wsp:rsid wsp:val=&quot;00126B91&quot;/&gt;&lt;wsp:rsid wsp:val=&quot;0012702A&quot;/&gt;&lt;wsp:rsid wsp:val=&quot;001271F4&quot;/&gt;&lt;wsp:rsid wsp:val=&quot;0012722F&quot;/&gt;&lt;wsp:rsid wsp:val=&quot;001272CC&quot;/&gt;&lt;wsp:rsid wsp:val=&quot;0012737B&quot;/&gt;&lt;wsp:rsid wsp:val=&quot;001273B2&quot;/&gt;&lt;wsp:rsid wsp:val=&quot;001273C3&quot;/&gt;&lt;wsp:rsid wsp:val=&quot;001275FD&quot;/&gt;&lt;wsp:rsid wsp:val=&quot;0012766D&quot;/&gt;&lt;wsp:rsid wsp:val=&quot;00127737&quot;/&gt;&lt;wsp:rsid wsp:val=&quot;00127A2A&quot;/&gt;&lt;wsp:rsid wsp:val=&quot;00127E31&quot;/&gt;&lt;wsp:rsid wsp:val=&quot;00127F6A&quot;/&gt;&lt;wsp:rsid wsp:val=&quot;00127F96&quot;/&gt;&lt;wsp:rsid wsp:val=&quot;00127FEB&quot;/&gt;&lt;wsp:rsid wsp:val=&quot;001301A8&quot;/&gt;&lt;wsp:rsid wsp:val=&quot;0013069B&quot;/&gt;&lt;wsp:rsid wsp:val=&quot;00130780&quot;/&gt;&lt;wsp:rsid wsp:val=&quot;0013102E&quot;/&gt;&lt;wsp:rsid wsp:val=&quot;0013106C&quot;/&gt;&lt;wsp:rsid wsp:val=&quot;00131214&quot;/&gt;&lt;wsp:rsid wsp:val=&quot;0013131A&quot;/&gt;&lt;wsp:rsid wsp:val=&quot;00131444&quot;/&gt;&lt;wsp:rsid wsp:val=&quot;001314FE&quot;/&gt;&lt;wsp:rsid wsp:val=&quot;0013156F&quot;/&gt;&lt;wsp:rsid wsp:val=&quot;00131662&quot;/&gt;&lt;wsp:rsid wsp:val=&quot;0013195E&quot;/&gt;&lt;wsp:rsid wsp:val=&quot;00131C65&quot;/&gt;&lt;wsp:rsid wsp:val=&quot;00131EFC&quot;/&gt;&lt;wsp:rsid wsp:val=&quot;00132287&quot;/&gt;&lt;wsp:rsid wsp:val=&quot;0013234F&quot;/&gt;&lt;wsp:rsid wsp:val=&quot;0013235B&quot;/&gt;&lt;wsp:rsid wsp:val=&quot;0013253B&quot;/&gt;&lt;wsp:rsid wsp:val=&quot;00132593&quot;/&gt;&lt;wsp:rsid wsp:val=&quot;0013324E&quot;/&gt;&lt;wsp:rsid wsp:val=&quot;00133421&quot;/&gt;&lt;wsp:rsid wsp:val=&quot;001336B0&quot;/&gt;&lt;wsp:rsid wsp:val=&quot;001337ED&quot;/&gt;&lt;wsp:rsid wsp:val=&quot;00133BFD&quot;/&gt;&lt;wsp:rsid wsp:val=&quot;00133E44&quot;/&gt;&lt;wsp:rsid wsp:val=&quot;00133ECB&quot;/&gt;&lt;wsp:rsid wsp:val=&quot;00133EFF&quot;/&gt;&lt;wsp:rsid wsp:val=&quot;00133F7A&quot;/&gt;&lt;wsp:rsid wsp:val=&quot;0013424E&quot;/&gt;&lt;wsp:rsid wsp:val=&quot;0013461E&quot;/&gt;&lt;wsp:rsid wsp:val=&quot;001347E8&quot;/&gt;&lt;wsp:rsid wsp:val=&quot;001349A5&quot;/&gt;&lt;wsp:rsid wsp:val=&quot;00134AFC&quot;/&gt;&lt;wsp:rsid wsp:val=&quot;00134DF8&quot;/&gt;&lt;wsp:rsid wsp:val=&quot;00134E19&quot;/&gt;&lt;wsp:rsid wsp:val=&quot;00134E38&quot;/&gt;&lt;wsp:rsid wsp:val=&quot;001353E8&quot;/&gt;&lt;wsp:rsid wsp:val=&quot;00135525&quot;/&gt;&lt;wsp:rsid wsp:val=&quot;00135531&quot;/&gt;&lt;wsp:rsid wsp:val=&quot;00135747&quot;/&gt;&lt;wsp:rsid wsp:val=&quot;00135933&quot;/&gt;&lt;wsp:rsid wsp:val=&quot;00135938&quot;/&gt;&lt;wsp:rsid wsp:val=&quot;00135A78&quot;/&gt;&lt;wsp:rsid wsp:val=&quot;00135B0C&quot;/&gt;&lt;wsp:rsid wsp:val=&quot;00135D2A&quot;/&gt;&lt;wsp:rsid wsp:val=&quot;00135F89&quot;/&gt;&lt;wsp:rsid wsp:val=&quot;00135FED&quot;/&gt;&lt;wsp:rsid wsp:val=&quot;0013622E&quot;/&gt;&lt;wsp:rsid wsp:val=&quot;0013646D&quot;/&gt;&lt;wsp:rsid wsp:val=&quot;00136534&quot;/&gt;&lt;wsp:rsid wsp:val=&quot;00136589&quot;/&gt;&lt;wsp:rsid wsp:val=&quot;00136970&quot;/&gt;&lt;wsp:rsid wsp:val=&quot;00136DB3&quot;/&gt;&lt;wsp:rsid wsp:val=&quot;00137082&quot;/&gt;&lt;wsp:rsid wsp:val=&quot;00137298&quot;/&gt;&lt;wsp:rsid wsp:val=&quot;001373AF&quot;/&gt;&lt;wsp:rsid wsp:val=&quot;0013764D&quot;/&gt;&lt;wsp:rsid wsp:val=&quot;00137805&quot;/&gt;&lt;wsp:rsid wsp:val=&quot;00137950&quot;/&gt;&lt;wsp:rsid wsp:val=&quot;001379C5&quot;/&gt;&lt;wsp:rsid wsp:val=&quot;00137B31&quot;/&gt;&lt;wsp:rsid wsp:val=&quot;0014019A&quot;/&gt;&lt;wsp:rsid wsp:val=&quot;001401DE&quot;/&gt;&lt;wsp:rsid wsp:val=&quot;00140288&quot;/&gt;&lt;wsp:rsid wsp:val=&quot;0014045A&quot;/&gt;&lt;wsp:rsid wsp:val=&quot;001404E4&quot;/&gt;&lt;wsp:rsid wsp:val=&quot;0014059F&quot;/&gt;&lt;wsp:rsid wsp:val=&quot;00140A4F&quot;/&gt;&lt;wsp:rsid wsp:val=&quot;00140AD7&quot;/&gt;&lt;wsp:rsid wsp:val=&quot;00140CC6&quot;/&gt;&lt;wsp:rsid wsp:val=&quot;00140FC0&quot;/&gt;&lt;wsp:rsid wsp:val=&quot;00141168&quot;/&gt;&lt;wsp:rsid wsp:val=&quot;00141293&quot;/&gt;&lt;wsp:rsid wsp:val=&quot;00141699&quot;/&gt;&lt;wsp:rsid wsp:val=&quot;00141A63&quot;/&gt;&lt;wsp:rsid wsp:val=&quot;00141B2F&quot;/&gt;&lt;wsp:rsid wsp:val=&quot;00141B89&quot;/&gt;&lt;wsp:rsid wsp:val=&quot;00141C58&quot;/&gt;&lt;wsp:rsid wsp:val=&quot;00141E6B&quot;/&gt;&lt;wsp:rsid wsp:val=&quot;001422B2&quot;/&gt;&lt;wsp:rsid wsp:val=&quot;0014298E&quot;/&gt;&lt;wsp:rsid wsp:val=&quot;0014299C&quot;/&gt;&lt;wsp:rsid wsp:val=&quot;0014310A&quot;/&gt;&lt;wsp:rsid wsp:val=&quot;00143578&quot;/&gt;&lt;wsp:rsid wsp:val=&quot;00143655&quot;/&gt;&lt;wsp:rsid wsp:val=&quot;001439A6&quot;/&gt;&lt;wsp:rsid wsp:val=&quot;00143A72&quot;/&gt;&lt;wsp:rsid wsp:val=&quot;00143D40&quot;/&gt;&lt;wsp:rsid wsp:val=&quot;00143F1A&quot;/&gt;&lt;wsp:rsid wsp:val=&quot;0014405C&quot;/&gt;&lt;wsp:rsid wsp:val=&quot;00144445&quot;/&gt;&lt;wsp:rsid wsp:val=&quot;0014483B&quot;/&gt;&lt;wsp:rsid wsp:val=&quot;0014494F&quot;/&gt;&lt;wsp:rsid wsp:val=&quot;00144D7D&quot;/&gt;&lt;wsp:rsid wsp:val=&quot;00144E28&quot;/&gt;&lt;wsp:rsid wsp:val=&quot;001451A1&quot;/&gt;&lt;wsp:rsid wsp:val=&quot;00145255&quot;/&gt;&lt;wsp:rsid wsp:val=&quot;00145726&quot;/&gt;&lt;wsp:rsid wsp:val=&quot;00145C09&quot;/&gt;&lt;wsp:rsid wsp:val=&quot;00145FCD&quot;/&gt;&lt;wsp:rsid wsp:val=&quot;00146177&quot;/&gt;&lt;wsp:rsid wsp:val=&quot;00146E1D&quot;/&gt;&lt;wsp:rsid wsp:val=&quot;00147007&quot;/&gt;&lt;wsp:rsid wsp:val=&quot;00147008&quot;/&gt;&lt;wsp:rsid wsp:val=&quot;0014748D&quot;/&gt;&lt;wsp:rsid wsp:val=&quot;00147668&quot;/&gt;&lt;wsp:rsid wsp:val=&quot;001478C2&quot;/&gt;&lt;wsp:rsid wsp:val=&quot;001479C7&quot;/&gt;&lt;wsp:rsid wsp:val=&quot;001479C8&quot;/&gt;&lt;wsp:rsid wsp:val=&quot;00147A74&quot;/&gt;&lt;wsp:rsid wsp:val=&quot;00147F3B&quot;/&gt;&lt;wsp:rsid wsp:val=&quot;00147F88&quot;/&gt;&lt;wsp:rsid wsp:val=&quot;00150454&quot;/&gt;&lt;wsp:rsid wsp:val=&quot;00150836&quot;/&gt;&lt;wsp:rsid wsp:val=&quot;00150AB7&quot;/&gt;&lt;wsp:rsid wsp:val=&quot;00150F89&quot;/&gt;&lt;wsp:rsid wsp:val=&quot;00151226&quot;/&gt;&lt;wsp:rsid wsp:val=&quot;001512A9&quot;/&gt;&lt;wsp:rsid wsp:val=&quot;001512D9&quot;/&gt;&lt;wsp:rsid wsp:val=&quot;0015143C&quot;/&gt;&lt;wsp:rsid wsp:val=&quot;00151809&quot;/&gt;&lt;wsp:rsid wsp:val=&quot;001518C8&quot;/&gt;&lt;wsp:rsid wsp:val=&quot;00151ABC&quot;/&gt;&lt;wsp:rsid wsp:val=&quot;00151C5B&quot;/&gt;&lt;wsp:rsid wsp:val=&quot;0015274C&quot;/&gt;&lt;wsp:rsid wsp:val=&quot;00152AD8&quot;/&gt;&lt;wsp:rsid wsp:val=&quot;00153121&quot;/&gt;&lt;wsp:rsid wsp:val=&quot;0015317A&quot;/&gt;&lt;wsp:rsid wsp:val=&quot;001533D4&quot;/&gt;&lt;wsp:rsid wsp:val=&quot;00153611&quot;/&gt;&lt;wsp:rsid wsp:val=&quot;00153992&quot;/&gt;&lt;wsp:rsid wsp:val=&quot;00153AB7&quot;/&gt;&lt;wsp:rsid wsp:val=&quot;00153B7A&quot;/&gt;&lt;wsp:rsid wsp:val=&quot;00153B95&quot;/&gt;&lt;wsp:rsid wsp:val=&quot;00153FB1&quot;/&gt;&lt;wsp:rsid wsp:val=&quot;001542D1&quot;/&gt;&lt;wsp:rsid wsp:val=&quot;00154474&quot;/&gt;&lt;wsp:rsid wsp:val=&quot;00154569&quot;/&gt;&lt;wsp:rsid wsp:val=&quot;00154616&quot;/&gt;&lt;wsp:rsid wsp:val=&quot;001546FD&quot;/&gt;&lt;wsp:rsid wsp:val=&quot;0015488F&quot;/&gt;&lt;wsp:rsid wsp:val=&quot;00154A48&quot;/&gt;&lt;wsp:rsid wsp:val=&quot;00154C16&quot;/&gt;&lt;wsp:rsid wsp:val=&quot;00154D95&quot;/&gt;&lt;wsp:rsid wsp:val=&quot;00154DAF&quot;/&gt;&lt;wsp:rsid wsp:val=&quot;00154E9D&quot;/&gt;&lt;wsp:rsid wsp:val=&quot;00154FFE&quot;/&gt;&lt;wsp:rsid wsp:val=&quot;00155962&quot;/&gt;&lt;wsp:rsid wsp:val=&quot;00155B5A&quot;/&gt;&lt;wsp:rsid wsp:val=&quot;00155C0C&quot;/&gt;&lt;wsp:rsid wsp:val=&quot;001565DF&quot;/&gt;&lt;wsp:rsid wsp:val=&quot;001568CD&quot;/&gt;&lt;wsp:rsid wsp:val=&quot;00156F5F&quot;/&gt;&lt;wsp:rsid wsp:val=&quot;0015700A&quot;/&gt;&lt;wsp:rsid wsp:val=&quot;0015780B&quot;/&gt;&lt;wsp:rsid wsp:val=&quot;00157875&quot;/&gt;&lt;wsp:rsid wsp:val=&quot;00157906&quot;/&gt;&lt;wsp:rsid wsp:val=&quot;001579C9&quot;/&gt;&lt;wsp:rsid wsp:val=&quot;0016004B&quot;/&gt;&lt;wsp:rsid wsp:val=&quot;0016012A&quot;/&gt;&lt;wsp:rsid wsp:val=&quot;001604F4&quot;/&gt;&lt;wsp:rsid wsp:val=&quot;0016056C&quot;/&gt;&lt;wsp:rsid wsp:val=&quot;00160662&quot;/&gt;&lt;wsp:rsid wsp:val=&quot;0016089B&quot;/&gt;&lt;wsp:rsid wsp:val=&quot;00160AD8&quot;/&gt;&lt;wsp:rsid wsp:val=&quot;00160B40&quot;/&gt;&lt;wsp:rsid wsp:val=&quot;00161192&quot;/&gt;&lt;wsp:rsid wsp:val=&quot;00161414&quot;/&gt;&lt;wsp:rsid wsp:val=&quot;0016144B&quot;/&gt;&lt;wsp:rsid wsp:val=&quot;0016164F&quot;/&gt;&lt;wsp:rsid wsp:val=&quot;001617F7&quot;/&gt;&lt;wsp:rsid wsp:val=&quot;00161B38&quot;/&gt;&lt;wsp:rsid wsp:val=&quot;00162217&quot;/&gt;&lt;wsp:rsid wsp:val=&quot;0016256C&quot;/&gt;&lt;wsp:rsid wsp:val=&quot;00162797&quot;/&gt;&lt;wsp:rsid wsp:val=&quot;00162969&quot;/&gt;&lt;wsp:rsid wsp:val=&quot;00162A7E&quot;/&gt;&lt;wsp:rsid wsp:val=&quot;00162A8A&quot;/&gt;&lt;wsp:rsid wsp:val=&quot;00162B50&quot;/&gt;&lt;wsp:rsid wsp:val=&quot;00162B74&quot;/&gt;&lt;wsp:rsid wsp:val=&quot;00162E2F&quot;/&gt;&lt;wsp:rsid wsp:val=&quot;0016301D&quot;/&gt;&lt;wsp:rsid wsp:val=&quot;0016308C&quot;/&gt;&lt;wsp:rsid wsp:val=&quot;0016320A&quot;/&gt;&lt;wsp:rsid wsp:val=&quot;00163258&quot;/&gt;&lt;wsp:rsid wsp:val=&quot;00163605&quot;/&gt;&lt;wsp:rsid wsp:val=&quot;00163697&quot;/&gt;&lt;wsp:rsid wsp:val=&quot;0016374C&quot;/&gt;&lt;wsp:rsid wsp:val=&quot;0016387E&quot;/&gt;&lt;wsp:rsid wsp:val=&quot;00163992&quot;/&gt;&lt;wsp:rsid wsp:val=&quot;00163B02&quot;/&gt;&lt;wsp:rsid wsp:val=&quot;00163E1B&quot;/&gt;&lt;wsp:rsid wsp:val=&quot;00163F5E&quot;/&gt;&lt;wsp:rsid wsp:val=&quot;001642CF&quot;/&gt;&lt;wsp:rsid wsp:val=&quot;00164500&quot;/&gt;&lt;wsp:rsid wsp:val=&quot;00164515&quot;/&gt;&lt;wsp:rsid wsp:val=&quot;0016474D&quot;/&gt;&lt;wsp:rsid wsp:val=&quot;00164A93&quot;/&gt;&lt;wsp:rsid wsp:val=&quot;00164AD4&quot;/&gt;&lt;wsp:rsid wsp:val=&quot;00164C94&quot;/&gt;&lt;wsp:rsid wsp:val=&quot;00164FCB&quot;/&gt;&lt;wsp:rsid wsp:val=&quot;0016502A&quot;/&gt;&lt;wsp:rsid wsp:val=&quot;00165163&quot;/&gt;&lt;wsp:rsid wsp:val=&quot;001653D6&quot;/&gt;&lt;wsp:rsid wsp:val=&quot;0016543E&quot;/&gt;&lt;wsp:rsid wsp:val=&quot;00165462&quot;/&gt;&lt;wsp:rsid wsp:val=&quot;001655A4&quot;/&gt;&lt;wsp:rsid wsp:val=&quot;001655E8&quot;/&gt;&lt;wsp:rsid wsp:val=&quot;001657F0&quot;/&gt;&lt;wsp:rsid wsp:val=&quot;001658D6&quot;/&gt;&lt;wsp:rsid wsp:val=&quot;00165B28&quot;/&gt;&lt;wsp:rsid wsp:val=&quot;00165B3E&quot;/&gt;&lt;wsp:rsid wsp:val=&quot;00165E35&quot;/&gt;&lt;wsp:rsid wsp:val=&quot;0016635F&quot;/&gt;&lt;wsp:rsid wsp:val=&quot;00166554&quot;/&gt;&lt;wsp:rsid wsp:val=&quot;0016668D&quot;/&gt;&lt;wsp:rsid wsp:val=&quot;001668F9&quot;/&gt;&lt;wsp:rsid wsp:val=&quot;001672AB&quot;/&gt;&lt;wsp:rsid wsp:val=&quot;00167431&quot;/&gt;&lt;wsp:rsid wsp:val=&quot;00167453&quot;/&gt;&lt;wsp:rsid wsp:val=&quot;001677A5&quot;/&gt;&lt;wsp:rsid wsp:val=&quot;00167A1C&quot;/&gt;&lt;wsp:rsid wsp:val=&quot;00167BD0&quot;/&gt;&lt;wsp:rsid wsp:val=&quot;00167D1C&quot;/&gt;&lt;wsp:rsid wsp:val=&quot;00167FD9&quot;/&gt;&lt;wsp:rsid wsp:val=&quot;00170010&quot;/&gt;&lt;wsp:rsid wsp:val=&quot;00170025&quot;/&gt;&lt;wsp:rsid wsp:val=&quot;00170785&quot;/&gt;&lt;wsp:rsid wsp:val=&quot;00171155&quot;/&gt;&lt;wsp:rsid wsp:val=&quot;00171382&quot;/&gt;&lt;wsp:rsid wsp:val=&quot;00171462&quot;/&gt;&lt;wsp:rsid wsp:val=&quot;00171612&quot;/&gt;&lt;wsp:rsid wsp:val=&quot;00171642&quot;/&gt;&lt;wsp:rsid wsp:val=&quot;00171FC8&quot;/&gt;&lt;wsp:rsid wsp:val=&quot;00172037&quot;/&gt;&lt;wsp:rsid wsp:val=&quot;00172199&quot;/&gt;&lt;wsp:rsid wsp:val=&quot;0017227F&quot;/&gt;&lt;wsp:rsid wsp:val=&quot;001727A9&quot;/&gt;&lt;wsp:rsid wsp:val=&quot;00172F27&quot;/&gt;&lt;wsp:rsid wsp:val=&quot;00173023&quot;/&gt;&lt;wsp:rsid wsp:val=&quot;0017376E&quot;/&gt;&lt;wsp:rsid wsp:val=&quot;00173B12&quot;/&gt;&lt;wsp:rsid wsp:val=&quot;00173C66&quot;/&gt;&lt;wsp:rsid wsp:val=&quot;00173F78&quot;/&gt;&lt;wsp:rsid wsp:val=&quot;00174460&quot;/&gt;&lt;wsp:rsid wsp:val=&quot;001747D6&quot;/&gt;&lt;wsp:rsid wsp:val=&quot;001749BE&quot;/&gt;&lt;wsp:rsid wsp:val=&quot;00174AED&quot;/&gt;&lt;wsp:rsid wsp:val=&quot;00174B72&quot;/&gt;&lt;wsp:rsid wsp:val=&quot;00174BAD&quot;/&gt;&lt;wsp:rsid wsp:val=&quot;00174C2C&quot;/&gt;&lt;wsp:rsid wsp:val=&quot;00174F3F&quot;/&gt;&lt;wsp:rsid wsp:val=&quot;00174FB8&quot;/&gt;&lt;wsp:rsid wsp:val=&quot;0017512B&quot;/&gt;&lt;wsp:rsid wsp:val=&quot;0017564C&quot;/&gt;&lt;wsp:rsid wsp:val=&quot;001757FB&quot;/&gt;&lt;wsp:rsid wsp:val=&quot;00175993&quot;/&gt;&lt;wsp:rsid wsp:val=&quot;00175A12&quot;/&gt;&lt;wsp:rsid wsp:val=&quot;00175A16&quot;/&gt;&lt;wsp:rsid wsp:val=&quot;00175B86&quot;/&gt;&lt;wsp:rsid wsp:val=&quot;00175FEB&quot;/&gt;&lt;wsp:rsid wsp:val=&quot;00176077&quot;/&gt;&lt;wsp:rsid wsp:val=&quot;001761BF&quot;/&gt;&lt;wsp:rsid wsp:val=&quot;001763CC&quot;/&gt;&lt;wsp:rsid wsp:val=&quot;0017664D&quot;/&gt;&lt;wsp:rsid wsp:val=&quot;0017678F&quot;/&gt;&lt;wsp:rsid wsp:val=&quot;001769AC&quot;/&gt;&lt;wsp:rsid wsp:val=&quot;001769B5&quot;/&gt;&lt;wsp:rsid wsp:val=&quot;00176B7D&quot;/&gt;&lt;wsp:rsid wsp:val=&quot;001770C4&quot;/&gt;&lt;wsp:rsid wsp:val=&quot;00177425&quot;/&gt;&lt;wsp:rsid wsp:val=&quot;001800A0&quot;/&gt;&lt;wsp:rsid wsp:val=&quot;00180300&quot;/&gt;&lt;wsp:rsid wsp:val=&quot;001806E7&quot;/&gt;&lt;wsp:rsid wsp:val=&quot;001808B9&quot;/&gt;&lt;wsp:rsid wsp:val=&quot;00180965&quot;/&gt;&lt;wsp:rsid wsp:val=&quot;00180CF8&quot;/&gt;&lt;wsp:rsid wsp:val=&quot;00181133&quot;/&gt;&lt;wsp:rsid wsp:val=&quot;00181481&quot;/&gt;&lt;wsp:rsid wsp:val=&quot;00181CBB&quot;/&gt;&lt;wsp:rsid wsp:val=&quot;00182075&quot;/&gt;&lt;wsp:rsid wsp:val=&quot;00182447&quot;/&gt;&lt;wsp:rsid wsp:val=&quot;0018253F&quot;/&gt;&lt;wsp:rsid wsp:val=&quot;001826E7&quot;/&gt;&lt;wsp:rsid wsp:val=&quot;00182936&quot;/&gt;&lt;wsp:rsid wsp:val=&quot;00182A2A&quot;/&gt;&lt;wsp:rsid wsp:val=&quot;00182AB2&quot;/&gt;&lt;wsp:rsid wsp:val=&quot;001832F8&quot;/&gt;&lt;wsp:rsid wsp:val=&quot;001838C8&quot;/&gt;&lt;wsp:rsid wsp:val=&quot;00183B17&quot;/&gt;&lt;wsp:rsid wsp:val=&quot;00183D51&quot;/&gt;&lt;wsp:rsid wsp:val=&quot;00183DCC&quot;/&gt;&lt;wsp:rsid wsp:val=&quot;00183F46&quot;/&gt;&lt;wsp:rsid wsp:val=&quot;00184072&quot;/&gt;&lt;wsp:rsid wsp:val=&quot;001840E8&quot;/&gt;&lt;wsp:rsid wsp:val=&quot;001846F6&quot;/&gt;&lt;wsp:rsid wsp:val=&quot;001849E8&quot;/&gt;&lt;wsp:rsid wsp:val=&quot;00184D6F&quot;/&gt;&lt;wsp:rsid wsp:val=&quot;00185598&quot;/&gt;&lt;wsp:rsid wsp:val=&quot;001858B4&quot;/&gt;&lt;wsp:rsid wsp:val=&quot;0018596D&quot;/&gt;&lt;wsp:rsid wsp:val=&quot;00185B7B&quot;/&gt;&lt;wsp:rsid wsp:val=&quot;00185C1E&quot;/&gt;&lt;wsp:rsid wsp:val=&quot;00185F5D&quot;/&gt;&lt;wsp:rsid wsp:val=&quot;0018604B&quot;/&gt;&lt;wsp:rsid wsp:val=&quot;001861A4&quot;/&gt;&lt;wsp:rsid wsp:val=&quot;00186217&quot;/&gt;&lt;wsp:rsid wsp:val=&quot;00186270&quot;/&gt;&lt;wsp:rsid wsp:val=&quot;001863FC&quot;/&gt;&lt;wsp:rsid wsp:val=&quot;0018663D&quot;/&gt;&lt;wsp:rsid wsp:val=&quot;0018689E&quot;/&gt;&lt;wsp:rsid wsp:val=&quot;001869E7&quot;/&gt;&lt;wsp:rsid wsp:val=&quot;00186D6F&quot;/&gt;&lt;wsp:rsid wsp:val=&quot;00186DD3&quot;/&gt;&lt;wsp:rsid wsp:val=&quot;00186F61&quot;/&gt;&lt;wsp:rsid wsp:val=&quot;001871E4&quot;/&gt;&lt;wsp:rsid wsp:val=&quot;00187272&quot;/&gt;&lt;wsp:rsid wsp:val=&quot;0018742E&quot;/&gt;&lt;wsp:rsid wsp:val=&quot;001878EA&quot;/&gt;&lt;wsp:rsid wsp:val=&quot;001879EF&quot;/&gt;&lt;wsp:rsid wsp:val=&quot;00190328&quot;/&gt;&lt;wsp:rsid wsp:val=&quot;001903E5&quot;/&gt;&lt;wsp:rsid wsp:val=&quot;001905AD&quot;/&gt;&lt;wsp:rsid wsp:val=&quot;001908D1&quot;/&gt;&lt;wsp:rsid wsp:val=&quot;0019096C&quot;/&gt;&lt;wsp:rsid wsp:val=&quot;00190A66&quot;/&gt;&lt;wsp:rsid wsp:val=&quot;00190AD0&quot;/&gt;&lt;wsp:rsid wsp:val=&quot;00190BE0&quot;/&gt;&lt;wsp:rsid wsp:val=&quot;00190C49&quot;/&gt;&lt;wsp:rsid wsp:val=&quot;00190CED&quot;/&gt;&lt;wsp:rsid wsp:val=&quot;00190E0F&quot;/&gt;&lt;wsp:rsid wsp:val=&quot;00190F9C&quot;/&gt;&lt;wsp:rsid wsp:val=&quot;001913D3&quot;/&gt;&lt;wsp:rsid wsp:val=&quot;001914B1&quot;/&gt;&lt;wsp:rsid wsp:val=&quot;001914FE&quot;/&gt;&lt;wsp:rsid wsp:val=&quot;00191D3E&quot;/&gt;&lt;wsp:rsid wsp:val=&quot;00191E09&quot;/&gt;&lt;wsp:rsid wsp:val=&quot;00191E5A&quot;/&gt;&lt;wsp:rsid wsp:val=&quot;00192261&quot;/&gt;&lt;wsp:rsid wsp:val=&quot;0019227C&quot;/&gt;&lt;wsp:rsid wsp:val=&quot;0019233C&quot;/&gt;&lt;wsp:rsid wsp:val=&quot;00192670&quot;/&gt;&lt;wsp:rsid wsp:val=&quot;00192706&quot;/&gt;&lt;wsp:rsid wsp:val=&quot;00192ADC&quot;/&gt;&lt;wsp:rsid wsp:val=&quot;00192BCD&quot;/&gt;&lt;wsp:rsid wsp:val=&quot;00192E10&quot;/&gt;&lt;wsp:rsid wsp:val=&quot;00192EEA&quot;/&gt;&lt;wsp:rsid wsp:val=&quot;00193084&quot;/&gt;&lt;wsp:rsid wsp:val=&quot;001932C4&quot;/&gt;&lt;wsp:rsid wsp:val=&quot;0019349A&quot;/&gt;&lt;wsp:rsid wsp:val=&quot;00193529&quot;/&gt;&lt;wsp:rsid wsp:val=&quot;001936D0&quot;/&gt;&lt;wsp:rsid wsp:val=&quot;00193A7B&quot;/&gt;&lt;wsp:rsid wsp:val=&quot;00193E91&quot;/&gt;&lt;wsp:rsid wsp:val=&quot;00193F74&quot;/&gt;&lt;wsp:rsid wsp:val=&quot;00194084&quot;/&gt;&lt;wsp:rsid wsp:val=&quot;001943EF&quot;/&gt;&lt;wsp:rsid wsp:val=&quot;00194512&quot;/&gt;&lt;wsp:rsid wsp:val=&quot;00194ACE&quot;/&gt;&lt;wsp:rsid wsp:val=&quot;00194AFC&quot;/&gt;&lt;wsp:rsid wsp:val=&quot;00194B44&quot;/&gt;&lt;wsp:rsid wsp:val=&quot;00194D83&quot;/&gt;&lt;wsp:rsid wsp:val=&quot;00194E52&quot;/&gt;&lt;wsp:rsid wsp:val=&quot;0019500C&quot;/&gt;&lt;wsp:rsid wsp:val=&quot;001958C9&quot;/&gt;&lt;wsp:rsid wsp:val=&quot;00195AC2&quot;/&gt;&lt;wsp:rsid wsp:val=&quot;00195B6D&quot;/&gt;&lt;wsp:rsid wsp:val=&quot;00195C98&quot;/&gt;&lt;wsp:rsid wsp:val=&quot;00195D33&quot;/&gt;&lt;wsp:rsid wsp:val=&quot;00195DBC&quot;/&gt;&lt;wsp:rsid wsp:val=&quot;001960B9&quot;/&gt;&lt;wsp:rsid wsp:val=&quot;001964F4&quot;/&gt;&lt;wsp:rsid wsp:val=&quot;001966D4&quot;/&gt;&lt;wsp:rsid wsp:val=&quot;001966EB&quot;/&gt;&lt;wsp:rsid wsp:val=&quot;001969BA&quot;/&gt;&lt;wsp:rsid wsp:val=&quot;00196C41&quot;/&gt;&lt;wsp:rsid wsp:val=&quot;00196DAD&quot;/&gt;&lt;wsp:rsid wsp:val=&quot;00196F3B&quot;/&gt;&lt;wsp:rsid wsp:val=&quot;00196FD4&quot;/&gt;&lt;wsp:rsid wsp:val=&quot;0019719B&quot;/&gt;&lt;wsp:rsid wsp:val=&quot;001978B8&quot;/&gt;&lt;wsp:rsid wsp:val=&quot;001A01F2&quot;/&gt;&lt;wsp:rsid wsp:val=&quot;001A08C6&quot;/&gt;&lt;wsp:rsid wsp:val=&quot;001A0A89&quot;/&gt;&lt;wsp:rsid wsp:val=&quot;001A0D93&quot;/&gt;&lt;wsp:rsid wsp:val=&quot;001A0DB5&quot;/&gt;&lt;wsp:rsid wsp:val=&quot;001A0DB8&quot;/&gt;&lt;wsp:rsid wsp:val=&quot;001A0EAF&quot;/&gt;&lt;wsp:rsid wsp:val=&quot;001A0FF3&quot;/&gt;&lt;wsp:rsid wsp:val=&quot;001A1027&quot;/&gt;&lt;wsp:rsid wsp:val=&quot;001A11EA&quot;/&gt;&lt;wsp:rsid wsp:val=&quot;001A1994&quot;/&gt;&lt;wsp:rsid wsp:val=&quot;001A1C78&quot;/&gt;&lt;wsp:rsid wsp:val=&quot;001A21A4&quot;/&gt;&lt;wsp:rsid wsp:val=&quot;001A250A&quot;/&gt;&lt;wsp:rsid wsp:val=&quot;001A260B&quot;/&gt;&lt;wsp:rsid wsp:val=&quot;001A274D&quot;/&gt;&lt;wsp:rsid wsp:val=&quot;001A292A&quot;/&gt;&lt;wsp:rsid wsp:val=&quot;001A2AF7&quot;/&gt;&lt;wsp:rsid wsp:val=&quot;001A3572&quot;/&gt;&lt;wsp:rsid wsp:val=&quot;001A394C&quot;/&gt;&lt;wsp:rsid wsp:val=&quot;001A3EC3&quot;/&gt;&lt;wsp:rsid wsp:val=&quot;001A4236&quot;/&gt;&lt;wsp:rsid wsp:val=&quot;001A4359&quot;/&gt;&lt;wsp:rsid wsp:val=&quot;001A455C&quot;/&gt;&lt;wsp:rsid wsp:val=&quot;001A45BC&quot;/&gt;&lt;wsp:rsid wsp:val=&quot;001A4769&quot;/&gt;&lt;wsp:rsid wsp:val=&quot;001A5187&quot;/&gt;&lt;wsp:rsid wsp:val=&quot;001A52F8&quot;/&gt;&lt;wsp:rsid wsp:val=&quot;001A543C&quot;/&gt;&lt;wsp:rsid wsp:val=&quot;001A54AF&quot;/&gt;&lt;wsp:rsid wsp:val=&quot;001A583A&quot;/&gt;&lt;wsp:rsid wsp:val=&quot;001A5885&quot;/&gt;&lt;wsp:rsid wsp:val=&quot;001A58A0&quot;/&gt;&lt;wsp:rsid wsp:val=&quot;001A5A38&quot;/&gt;&lt;wsp:rsid wsp:val=&quot;001A5A60&quot;/&gt;&lt;wsp:rsid wsp:val=&quot;001A5BAA&quot;/&gt;&lt;wsp:rsid wsp:val=&quot;001A5C7F&quot;/&gt;&lt;wsp:rsid wsp:val=&quot;001A5F55&quot;/&gt;&lt;wsp:rsid wsp:val=&quot;001A6173&quot;/&gt;&lt;wsp:rsid wsp:val=&quot;001A6A35&quot;/&gt;&lt;wsp:rsid wsp:val=&quot;001A6AD0&quot;/&gt;&lt;wsp:rsid wsp:val=&quot;001A701D&quot;/&gt;&lt;wsp:rsid wsp:val=&quot;001A711F&quot;/&gt;&lt;wsp:rsid wsp:val=&quot;001A755A&quot;/&gt;&lt;wsp:rsid wsp:val=&quot;001A7600&quot;/&gt;&lt;wsp:rsid wsp:val=&quot;001A77DC&quot;/&gt;&lt;wsp:rsid wsp:val=&quot;001A7947&quot;/&gt;&lt;wsp:rsid wsp:val=&quot;001A7A4D&quot;/&gt;&lt;wsp:rsid wsp:val=&quot;001A7CC0&quot;/&gt;&lt;wsp:rsid wsp:val=&quot;001B0674&quot;/&gt;&lt;wsp:rsid wsp:val=&quot;001B0775&quot;/&gt;&lt;wsp:rsid wsp:val=&quot;001B0859&quot;/&gt;&lt;wsp:rsid wsp:val=&quot;001B0B51&quot;/&gt;&lt;wsp:rsid wsp:val=&quot;001B0CC5&quot;/&gt;&lt;wsp:rsid wsp:val=&quot;001B0D3B&quot;/&gt;&lt;wsp:rsid wsp:val=&quot;001B0D9D&quot;/&gt;&lt;wsp:rsid wsp:val=&quot;001B0E65&quot;/&gt;&lt;wsp:rsid wsp:val=&quot;001B11CC&quot;/&gt;&lt;wsp:rsid wsp:val=&quot;001B1A36&quot;/&gt;&lt;wsp:rsid wsp:val=&quot;001B269A&quot;/&gt;&lt;wsp:rsid wsp:val=&quot;001B26A1&quot;/&gt;&lt;wsp:rsid wsp:val=&quot;001B2898&quot;/&gt;&lt;wsp:rsid wsp:val=&quot;001B2A7C&quot;/&gt;&lt;wsp:rsid wsp:val=&quot;001B2DF2&quot;/&gt;&lt;wsp:rsid wsp:val=&quot;001B2E8B&quot;/&gt;&lt;wsp:rsid wsp:val=&quot;001B3229&quot;/&gt;&lt;wsp:rsid wsp:val=&quot;001B3452&quot;/&gt;&lt;wsp:rsid wsp:val=&quot;001B3729&quot;/&gt;&lt;wsp:rsid wsp:val=&quot;001B3A46&quot;/&gt;&lt;wsp:rsid wsp:val=&quot;001B3D79&quot;/&gt;&lt;wsp:rsid wsp:val=&quot;001B3E47&quot;/&gt;&lt;wsp:rsid wsp:val=&quot;001B408E&quot;/&gt;&lt;wsp:rsid wsp:val=&quot;001B441E&quot;/&gt;&lt;wsp:rsid wsp:val=&quot;001B46E1&quot;/&gt;&lt;wsp:rsid wsp:val=&quot;001B48EE&quot;/&gt;&lt;wsp:rsid wsp:val=&quot;001B564C&quot;/&gt;&lt;wsp:rsid wsp:val=&quot;001B56F3&quot;/&gt;&lt;wsp:rsid wsp:val=&quot;001B56FE&quot;/&gt;&lt;wsp:rsid wsp:val=&quot;001B5993&quot;/&gt;&lt;wsp:rsid wsp:val=&quot;001B5DD0&quot;/&gt;&lt;wsp:rsid wsp:val=&quot;001B5FFD&quot;/&gt;&lt;wsp:rsid wsp:val=&quot;001B6014&quot;/&gt;&lt;wsp:rsid wsp:val=&quot;001B6061&quot;/&gt;&lt;wsp:rsid wsp:val=&quot;001B69F2&quot;/&gt;&lt;wsp:rsid wsp:val=&quot;001B6C39&quot;/&gt;&lt;wsp:rsid wsp:val=&quot;001B6E53&quot;/&gt;&lt;wsp:rsid wsp:val=&quot;001B714B&quot;/&gt;&lt;wsp:rsid wsp:val=&quot;001B73F0&quot;/&gt;&lt;wsp:rsid wsp:val=&quot;001B750A&quot;/&gt;&lt;wsp:rsid wsp:val=&quot;001B770C&quot;/&gt;&lt;wsp:rsid wsp:val=&quot;001B77B0&quot;/&gt;&lt;wsp:rsid wsp:val=&quot;001B77B9&quot;/&gt;&lt;wsp:rsid wsp:val=&quot;001B7DDF&quot;/&gt;&lt;wsp:rsid wsp:val=&quot;001B7FFD&quot;/&gt;&lt;wsp:rsid wsp:val=&quot;001C01F0&quot;/&gt;&lt;wsp:rsid wsp:val=&quot;001C078C&quot;/&gt;&lt;wsp:rsid wsp:val=&quot;001C0943&quot;/&gt;&lt;wsp:rsid wsp:val=&quot;001C0D79&quot;/&gt;&lt;wsp:rsid wsp:val=&quot;001C0D7D&quot;/&gt;&lt;wsp:rsid wsp:val=&quot;001C0EF8&quot;/&gt;&lt;wsp:rsid wsp:val=&quot;001C1067&quot;/&gt;&lt;wsp:rsid wsp:val=&quot;001C1133&quot;/&gt;&lt;wsp:rsid wsp:val=&quot;001C11B2&quot;/&gt;&lt;wsp:rsid wsp:val=&quot;001C128A&quot;/&gt;&lt;wsp:rsid wsp:val=&quot;001C14DF&quot;/&gt;&lt;wsp:rsid wsp:val=&quot;001C18F8&quot;/&gt;&lt;wsp:rsid wsp:val=&quot;001C1CEB&quot;/&gt;&lt;wsp:rsid wsp:val=&quot;001C1FF0&quot;/&gt;&lt;wsp:rsid wsp:val=&quot;001C21F1&quot;/&gt;&lt;wsp:rsid wsp:val=&quot;001C23F4&quot;/&gt;&lt;wsp:rsid wsp:val=&quot;001C2638&quot;/&gt;&lt;wsp:rsid wsp:val=&quot;001C2962&quot;/&gt;&lt;wsp:rsid wsp:val=&quot;001C29B9&quot;/&gt;&lt;wsp:rsid wsp:val=&quot;001C2A96&quot;/&gt;&lt;wsp:rsid wsp:val=&quot;001C2BBE&quot;/&gt;&lt;wsp:rsid wsp:val=&quot;001C2E0C&quot;/&gt;&lt;wsp:rsid wsp:val=&quot;001C317A&quot;/&gt;&lt;wsp:rsid wsp:val=&quot;001C3373&quot;/&gt;&lt;wsp:rsid wsp:val=&quot;001C339D&quot;/&gt;&lt;wsp:rsid wsp:val=&quot;001C36DD&quot;/&gt;&lt;wsp:rsid wsp:val=&quot;001C372A&quot;/&gt;&lt;wsp:rsid wsp:val=&quot;001C3739&quot;/&gt;&lt;wsp:rsid wsp:val=&quot;001C3BD2&quot;/&gt;&lt;wsp:rsid wsp:val=&quot;001C3CB2&quot;/&gt;&lt;wsp:rsid wsp:val=&quot;001C3EB2&quot;/&gt;&lt;wsp:rsid wsp:val=&quot;001C42D4&quot;/&gt;&lt;wsp:rsid wsp:val=&quot;001C4635&quot;/&gt;&lt;wsp:rsid wsp:val=&quot;001C46C8&quot;/&gt;&lt;wsp:rsid wsp:val=&quot;001C4722&quot;/&gt;&lt;wsp:rsid wsp:val=&quot;001C4767&quot;/&gt;&lt;wsp:rsid wsp:val=&quot;001C4A93&quot;/&gt;&lt;wsp:rsid wsp:val=&quot;001C4F63&quot;/&gt;&lt;wsp:rsid wsp:val=&quot;001C4FCC&quot;/&gt;&lt;wsp:rsid wsp:val=&quot;001C51D4&quot;/&gt;&lt;wsp:rsid wsp:val=&quot;001C52CE&quot;/&gt;&lt;wsp:rsid wsp:val=&quot;001C5430&quot;/&gt;&lt;wsp:rsid wsp:val=&quot;001C54C7&quot;/&gt;&lt;wsp:rsid wsp:val=&quot;001C58C9&quot;/&gt;&lt;wsp:rsid wsp:val=&quot;001C59DE&quot;/&gt;&lt;wsp:rsid wsp:val=&quot;001C5B12&quot;/&gt;&lt;wsp:rsid wsp:val=&quot;001C5DA7&quot;/&gt;&lt;wsp:rsid wsp:val=&quot;001C5FC4&quot;/&gt;&lt;wsp:rsid wsp:val=&quot;001C61B0&quot;/&gt;&lt;wsp:rsid wsp:val=&quot;001C63FF&quot;/&gt;&lt;wsp:rsid wsp:val=&quot;001C6A76&quot;/&gt;&lt;wsp:rsid wsp:val=&quot;001C6B36&quot;/&gt;&lt;wsp:rsid wsp:val=&quot;001C6C97&quot;/&gt;&lt;wsp:rsid wsp:val=&quot;001C6DD2&quot;/&gt;&lt;wsp:rsid wsp:val=&quot;001C7125&quot;/&gt;&lt;wsp:rsid wsp:val=&quot;001C7206&quot;/&gt;&lt;wsp:rsid wsp:val=&quot;001C723D&quot;/&gt;&lt;wsp:rsid wsp:val=&quot;001C7399&quot;/&gt;&lt;wsp:rsid wsp:val=&quot;001C73D4&quot;/&gt;&lt;wsp:rsid wsp:val=&quot;001C768E&quot;/&gt;&lt;wsp:rsid wsp:val=&quot;001C7778&quot;/&gt;&lt;wsp:rsid wsp:val=&quot;001C7D4E&quot;/&gt;&lt;wsp:rsid wsp:val=&quot;001C7D63&quot;/&gt;&lt;wsp:rsid wsp:val=&quot;001D0031&quot;/&gt;&lt;wsp:rsid wsp:val=&quot;001D01FC&quot;/&gt;&lt;wsp:rsid wsp:val=&quot;001D0405&quot;/&gt;&lt;wsp:rsid wsp:val=&quot;001D0421&quot;/&gt;&lt;wsp:rsid wsp:val=&quot;001D042A&quot;/&gt;&lt;wsp:rsid wsp:val=&quot;001D0BD5&quot;/&gt;&lt;wsp:rsid wsp:val=&quot;001D0F12&quot;/&gt;&lt;wsp:rsid wsp:val=&quot;001D0FB8&quot;/&gt;&lt;wsp:rsid wsp:val=&quot;001D16F6&quot;/&gt;&lt;wsp:rsid wsp:val=&quot;001D1750&quot;/&gt;&lt;wsp:rsid wsp:val=&quot;001D1916&quot;/&gt;&lt;wsp:rsid wsp:val=&quot;001D1A53&quot;/&gt;&lt;wsp:rsid wsp:val=&quot;001D1B09&quot;/&gt;&lt;wsp:rsid wsp:val=&quot;001D1B2F&quot;/&gt;&lt;wsp:rsid wsp:val=&quot;001D20C4&quot;/&gt;&lt;wsp:rsid wsp:val=&quot;001D22D2&quot;/&gt;&lt;wsp:rsid wsp:val=&quot;001D23C8&quot;/&gt;&lt;wsp:rsid wsp:val=&quot;001D272A&quot;/&gt;&lt;wsp:rsid wsp:val=&quot;001D28D5&quot;/&gt;&lt;wsp:rsid wsp:val=&quot;001D2BA7&quot;/&gt;&lt;wsp:rsid wsp:val=&quot;001D3068&quot;/&gt;&lt;wsp:rsid wsp:val=&quot;001D310B&quot;/&gt;&lt;wsp:rsid wsp:val=&quot;001D33A5&quot;/&gt;&lt;wsp:rsid wsp:val=&quot;001D383B&quot;/&gt;&lt;wsp:rsid wsp:val=&quot;001D3AFC&quot;/&gt;&lt;wsp:rsid wsp:val=&quot;001D3CFF&quot;/&gt;&lt;wsp:rsid wsp:val=&quot;001D3D59&quot;/&gt;&lt;wsp:rsid wsp:val=&quot;001D3E93&quot;/&gt;&lt;wsp:rsid wsp:val=&quot;001D3F45&quot;/&gt;&lt;wsp:rsid wsp:val=&quot;001D3F71&quot;/&gt;&lt;wsp:rsid wsp:val=&quot;001D3F88&quot;/&gt;&lt;wsp:rsid wsp:val=&quot;001D40C9&quot;/&gt;&lt;wsp:rsid wsp:val=&quot;001D423C&quot;/&gt;&lt;wsp:rsid wsp:val=&quot;001D45D1&quot;/&gt;&lt;wsp:rsid wsp:val=&quot;001D4994&quot;/&gt;&lt;wsp:rsid wsp:val=&quot;001D4D18&quot;/&gt;&lt;wsp:rsid wsp:val=&quot;001D4D32&quot;/&gt;&lt;wsp:rsid wsp:val=&quot;001D50C2&quot;/&gt;&lt;wsp:rsid wsp:val=&quot;001D51D0&quot;/&gt;&lt;wsp:rsid wsp:val=&quot;001D539E&quot;/&gt;&lt;wsp:rsid wsp:val=&quot;001D5A66&quot;/&gt;&lt;wsp:rsid wsp:val=&quot;001D5A93&quot;/&gt;&lt;wsp:rsid wsp:val=&quot;001D5BCB&quot;/&gt;&lt;wsp:rsid wsp:val=&quot;001D5CDA&quot;/&gt;&lt;wsp:rsid wsp:val=&quot;001D67AB&quot;/&gt;&lt;wsp:rsid wsp:val=&quot;001D685B&quot;/&gt;&lt;wsp:rsid wsp:val=&quot;001D6952&quot;/&gt;&lt;wsp:rsid wsp:val=&quot;001D69E8&quot;/&gt;&lt;wsp:rsid wsp:val=&quot;001D6BF0&quot;/&gt;&lt;wsp:rsid wsp:val=&quot;001D6EBE&quot;/&gt;&lt;wsp:rsid wsp:val=&quot;001D721A&quot;/&gt;&lt;wsp:rsid wsp:val=&quot;001D7635&quot;/&gt;&lt;wsp:rsid wsp:val=&quot;001D7944&quot;/&gt;&lt;wsp:rsid wsp:val=&quot;001D7E4C&quot;/&gt;&lt;wsp:rsid wsp:val=&quot;001D7E71&quot;/&gt;&lt;wsp:rsid wsp:val=&quot;001D7FCA&quot;/&gt;&lt;wsp:rsid wsp:val=&quot;001E028A&quot;/&gt;&lt;wsp:rsid wsp:val=&quot;001E0319&quot;/&gt;&lt;wsp:rsid wsp:val=&quot;001E03A1&quot;/&gt;&lt;wsp:rsid wsp:val=&quot;001E062C&quot;/&gt;&lt;wsp:rsid wsp:val=&quot;001E10F5&quot;/&gt;&lt;wsp:rsid wsp:val=&quot;001E110D&quot;/&gt;&lt;wsp:rsid wsp:val=&quot;001E11AB&quot;/&gt;&lt;wsp:rsid wsp:val=&quot;001E11B2&quot;/&gt;&lt;wsp:rsid wsp:val=&quot;001E133D&quot;/&gt;&lt;wsp:rsid wsp:val=&quot;001E1452&quot;/&gt;&lt;wsp:rsid wsp:val=&quot;001E14A7&quot;/&gt;&lt;wsp:rsid wsp:val=&quot;001E194C&quot;/&gt;&lt;wsp:rsid wsp:val=&quot;001E1DD5&quot;/&gt;&lt;wsp:rsid wsp:val=&quot;001E1F25&quot;/&gt;&lt;wsp:rsid wsp:val=&quot;001E203A&quot;/&gt;&lt;wsp:rsid wsp:val=&quot;001E2144&quot;/&gt;&lt;wsp:rsid wsp:val=&quot;001E2729&quot;/&gt;&lt;wsp:rsid wsp:val=&quot;001E27E9&quot;/&gt;&lt;wsp:rsid wsp:val=&quot;001E29D4&quot;/&gt;&lt;wsp:rsid wsp:val=&quot;001E2D93&quot;/&gt;&lt;wsp:rsid wsp:val=&quot;001E2FE2&quot;/&gt;&lt;wsp:rsid wsp:val=&quot;001E353D&quot;/&gt;&lt;wsp:rsid wsp:val=&quot;001E3675&quot;/&gt;&lt;wsp:rsid wsp:val=&quot;001E3982&quot;/&gt;&lt;wsp:rsid wsp:val=&quot;001E425D&quot;/&gt;&lt;wsp:rsid wsp:val=&quot;001E441E&quot;/&gt;&lt;wsp:rsid wsp:val=&quot;001E444D&quot;/&gt;&lt;wsp:rsid wsp:val=&quot;001E4457&quot;/&gt;&lt;wsp:rsid wsp:val=&quot;001E457B&quot;/&gt;&lt;wsp:rsid wsp:val=&quot;001E4595&quot;/&gt;&lt;wsp:rsid wsp:val=&quot;001E46A9&quot;/&gt;&lt;wsp:rsid wsp:val=&quot;001E4C4F&quot;/&gt;&lt;wsp:rsid wsp:val=&quot;001E4FBE&quot;/&gt;&lt;wsp:rsid wsp:val=&quot;001E5410&quot;/&gt;&lt;wsp:rsid wsp:val=&quot;001E56D2&quot;/&gt;&lt;wsp:rsid wsp:val=&quot;001E5955&quot;/&gt;&lt;wsp:rsid wsp:val=&quot;001E59B2&quot;/&gt;&lt;wsp:rsid wsp:val=&quot;001E59E3&quot;/&gt;&lt;wsp:rsid wsp:val=&quot;001E5A21&quot;/&gt;&lt;wsp:rsid wsp:val=&quot;001E5C44&quot;/&gt;&lt;wsp:rsid wsp:val=&quot;001E5C77&quot;/&gt;&lt;wsp:rsid wsp:val=&quot;001E5CD4&quot;/&gt;&lt;wsp:rsid wsp:val=&quot;001E669A&quot;/&gt;&lt;wsp:rsid wsp:val=&quot;001E6991&quot;/&gt;&lt;wsp:rsid wsp:val=&quot;001E6A09&quot;/&gt;&lt;wsp:rsid wsp:val=&quot;001E6A5C&quot;/&gt;&lt;wsp:rsid wsp:val=&quot;001E6D8C&quot;/&gt;&lt;wsp:rsid wsp:val=&quot;001E6ED7&quot;/&gt;&lt;wsp:rsid wsp:val=&quot;001E6F0A&quot;/&gt;&lt;wsp:rsid wsp:val=&quot;001E7548&quot;/&gt;&lt;wsp:rsid wsp:val=&quot;001E7727&quot;/&gt;&lt;wsp:rsid wsp:val=&quot;001E793B&quot;/&gt;&lt;wsp:rsid wsp:val=&quot;001E7B9C&quot;/&gt;&lt;wsp:rsid wsp:val=&quot;001E7BA6&quot;/&gt;&lt;wsp:rsid wsp:val=&quot;001E7FBA&quot;/&gt;&lt;wsp:rsid wsp:val=&quot;001F0043&quot;/&gt;&lt;wsp:rsid wsp:val=&quot;001F01E4&quot;/&gt;&lt;wsp:rsid wsp:val=&quot;001F022F&quot;/&gt;&lt;wsp:rsid wsp:val=&quot;001F028A&quot;/&gt;&lt;wsp:rsid wsp:val=&quot;001F0356&quot;/&gt;&lt;wsp:rsid wsp:val=&quot;001F04D8&quot;/&gt;&lt;wsp:rsid wsp:val=&quot;001F05AE&quot;/&gt;&lt;wsp:rsid wsp:val=&quot;001F0685&quot;/&gt;&lt;wsp:rsid wsp:val=&quot;001F078A&quot;/&gt;&lt;wsp:rsid wsp:val=&quot;001F08E8&quot;/&gt;&lt;wsp:rsid wsp:val=&quot;001F0FEF&quot;/&gt;&lt;wsp:rsid wsp:val=&quot;001F1143&quot;/&gt;&lt;wsp:rsid wsp:val=&quot;001F11A6&quot;/&gt;&lt;wsp:rsid wsp:val=&quot;001F11FE&quot;/&gt;&lt;wsp:rsid wsp:val=&quot;001F145B&quot;/&gt;&lt;wsp:rsid wsp:val=&quot;001F156E&quot;/&gt;&lt;wsp:rsid wsp:val=&quot;001F15D0&quot;/&gt;&lt;wsp:rsid wsp:val=&quot;001F1A43&quot;/&gt;&lt;wsp:rsid wsp:val=&quot;001F1B14&quot;/&gt;&lt;wsp:rsid wsp:val=&quot;001F2497&quot;/&gt;&lt;wsp:rsid wsp:val=&quot;001F2AB1&quot;/&gt;&lt;wsp:rsid wsp:val=&quot;001F2FDC&quot;/&gt;&lt;wsp:rsid wsp:val=&quot;001F3076&quot;/&gt;&lt;wsp:rsid wsp:val=&quot;001F356F&quot;/&gt;&lt;wsp:rsid wsp:val=&quot;001F36F9&quot;/&gt;&lt;wsp:rsid wsp:val=&quot;001F372F&quot;/&gt;&lt;wsp:rsid wsp:val=&quot;001F3EE8&quot;/&gt;&lt;wsp:rsid wsp:val=&quot;001F3F7F&quot;/&gt;&lt;wsp:rsid wsp:val=&quot;001F445F&quot;/&gt;&lt;wsp:rsid wsp:val=&quot;001F48F4&quot;/&gt;&lt;wsp:rsid wsp:val=&quot;001F49C3&quot;/&gt;&lt;wsp:rsid wsp:val=&quot;001F4CBD&quot;/&gt;&lt;wsp:rsid wsp:val=&quot;001F4F1F&quot;/&gt;&lt;wsp:rsid wsp:val=&quot;001F4F45&quot;/&gt;&lt;wsp:rsid wsp:val=&quot;001F51E4&quot;/&gt;&lt;wsp:rsid wsp:val=&quot;001F5562&quot;/&gt;&lt;wsp:rsid wsp:val=&quot;001F55CE&quot;/&gt;&lt;wsp:rsid wsp:val=&quot;001F5673&quot;/&gt;&lt;wsp:rsid wsp:val=&quot;001F573F&quot;/&gt;&lt;wsp:rsid wsp:val=&quot;001F580D&quot;/&gt;&lt;wsp:rsid wsp:val=&quot;001F59D3&quot;/&gt;&lt;wsp:rsid wsp:val=&quot;001F59FA&quot;/&gt;&lt;wsp:rsid wsp:val=&quot;001F5A9F&quot;/&gt;&lt;wsp:rsid wsp:val=&quot;001F5CF7&quot;/&gt;&lt;wsp:rsid wsp:val=&quot;001F6A84&quot;/&gt;&lt;wsp:rsid wsp:val=&quot;001F6C63&quot;/&gt;&lt;wsp:rsid wsp:val=&quot;001F6DDB&quot;/&gt;&lt;wsp:rsid wsp:val=&quot;001F6EDC&quot;/&gt;&lt;wsp:rsid wsp:val=&quot;001F6FC4&quot;/&gt;&lt;wsp:rsid wsp:val=&quot;001F702D&quot;/&gt;&lt;wsp:rsid wsp:val=&quot;001F728E&quot;/&gt;&lt;wsp:rsid wsp:val=&quot;001F754D&quot;/&gt;&lt;wsp:rsid wsp:val=&quot;001F7590&quot;/&gt;&lt;wsp:rsid wsp:val=&quot;001F7A2B&quot;/&gt;&lt;wsp:rsid wsp:val=&quot;001F7A59&quot;/&gt;&lt;wsp:rsid wsp:val=&quot;001F7C5A&quot;/&gt;&lt;wsp:rsid wsp:val=&quot;002000F4&quot;/&gt;&lt;wsp:rsid wsp:val=&quot;002003BA&quot;/&gt;&lt;wsp:rsid wsp:val=&quot;002003EE&quot;/&gt;&lt;wsp:rsid wsp:val=&quot;00200581&quot;/&gt;&lt;wsp:rsid wsp:val=&quot;002006B4&quot;/&gt;&lt;wsp:rsid wsp:val=&quot;00200759&quot;/&gt;&lt;wsp:rsid wsp:val=&quot;002008DE&quot;/&gt;&lt;wsp:rsid wsp:val=&quot;00200987&quot;/&gt;&lt;wsp:rsid wsp:val=&quot;00200B04&quot;/&gt;&lt;wsp:rsid wsp:val=&quot;00200D43&quot;/&gt;&lt;wsp:rsid wsp:val=&quot;00200EFB&quot;/&gt;&lt;wsp:rsid wsp:val=&quot;00201580&quot;/&gt;&lt;wsp:rsid wsp:val=&quot;00201742&quot;/&gt;&lt;wsp:rsid wsp:val=&quot;002021C2&quot;/&gt;&lt;wsp:rsid wsp:val=&quot;0020232F&quot;/&gt;&lt;wsp:rsid wsp:val=&quot;002025F9&quot;/&gt;&lt;wsp:rsid wsp:val=&quot;00202676&quot;/&gt;&lt;wsp:rsid wsp:val=&quot;00202874&quot;/&gt;&lt;wsp:rsid wsp:val=&quot;00202B3F&quot;/&gt;&lt;wsp:rsid wsp:val=&quot;00202BC8&quot;/&gt;&lt;wsp:rsid wsp:val=&quot;00202DC5&quot;/&gt;&lt;wsp:rsid wsp:val=&quot;00203284&quot;/&gt;&lt;wsp:rsid wsp:val=&quot;00203339&quot;/&gt;&lt;wsp:rsid wsp:val=&quot;002036D1&quot;/&gt;&lt;wsp:rsid wsp:val=&quot;00203730&quot;/&gt;&lt;wsp:rsid wsp:val=&quot;00203879&quot;/&gt;&lt;wsp:rsid wsp:val=&quot;0020398C&quot;/&gt;&lt;wsp:rsid wsp:val=&quot;002040D5&quot;/&gt;&lt;wsp:rsid wsp:val=&quot;00204105&quot;/&gt;&lt;wsp:rsid wsp:val=&quot;00204136&quot;/&gt;&lt;wsp:rsid wsp:val=&quot;00204704&quot;/&gt;&lt;wsp:rsid wsp:val=&quot;0020471A&quot;/&gt;&lt;wsp:rsid wsp:val=&quot;00204756&quot;/&gt;&lt;wsp:rsid wsp:val=&quot;0020477C&quot;/&gt;&lt;wsp:rsid wsp:val=&quot;0020478C&quot;/&gt;&lt;wsp:rsid wsp:val=&quot;00204B7F&quot;/&gt;&lt;wsp:rsid wsp:val=&quot;00204C63&quot;/&gt;&lt;wsp:rsid wsp:val=&quot;00204CB6&quot;/&gt;&lt;wsp:rsid wsp:val=&quot;00204EB3&quot;/&gt;&lt;wsp:rsid wsp:val=&quot;002050BE&quot;/&gt;&lt;wsp:rsid wsp:val=&quot;002050D4&quot;/&gt;&lt;wsp:rsid wsp:val=&quot;0020559D&quot;/&gt;&lt;wsp:rsid wsp:val=&quot;00205659&quot;/&gt;&lt;wsp:rsid wsp:val=&quot;002056D8&quot;/&gt;&lt;wsp:rsid wsp:val=&quot;00205948&quot;/&gt;&lt;wsp:rsid wsp:val=&quot;00205954&quot;/&gt;&lt;wsp:rsid wsp:val=&quot;002059BD&quot;/&gt;&lt;wsp:rsid wsp:val=&quot;00205D82&quot;/&gt;&lt;wsp:rsid wsp:val=&quot;00205E61&quot;/&gt;&lt;wsp:rsid wsp:val=&quot;00205F87&quot;/&gt;&lt;wsp:rsid wsp:val=&quot;0020650A&quot;/&gt;&lt;wsp:rsid wsp:val=&quot;00206758&quot;/&gt;&lt;wsp:rsid wsp:val=&quot;002067E2&quot;/&gt;&lt;wsp:rsid wsp:val=&quot;0020693B&quot;/&gt;&lt;wsp:rsid wsp:val=&quot;0020710F&quot;/&gt;&lt;wsp:rsid wsp:val=&quot;00207451&quot;/&gt;&lt;wsp:rsid wsp:val=&quot;00207497&quot;/&gt;&lt;wsp:rsid wsp:val=&quot;0020767D&quot;/&gt;&lt;wsp:rsid wsp:val=&quot;002079C7&quot;/&gt;&lt;wsp:rsid wsp:val=&quot;00207FD2&quot;/&gt;&lt;wsp:rsid wsp:val=&quot;002104FA&quot;/&gt;&lt;wsp:rsid wsp:val=&quot;00210889&quot;/&gt;&lt;wsp:rsid wsp:val=&quot;0021100A&quot;/&gt;&lt;wsp:rsid wsp:val=&quot;00211089&quot;/&gt;&lt;wsp:rsid wsp:val=&quot;00211232&quot;/&gt;&lt;wsp:rsid wsp:val=&quot;00211C68&quot;/&gt;&lt;wsp:rsid wsp:val=&quot;00211D76&quot;/&gt;&lt;wsp:rsid wsp:val=&quot;00211EE1&quot;/&gt;&lt;wsp:rsid wsp:val=&quot;00212234&quot;/&gt;&lt;wsp:rsid wsp:val=&quot;0021247D&quot;/&gt;&lt;wsp:rsid wsp:val=&quot;002128D2&quot;/&gt;&lt;wsp:rsid wsp:val=&quot;00212A23&quot;/&gt;&lt;wsp:rsid wsp:val=&quot;00212A49&quot;/&gt;&lt;wsp:rsid wsp:val=&quot;00212DC0&quot;/&gt;&lt;wsp:rsid wsp:val=&quot;00212F03&quot;/&gt;&lt;wsp:rsid wsp:val=&quot;0021302E&quot;/&gt;&lt;wsp:rsid wsp:val=&quot;00213203&quot;/&gt;&lt;wsp:rsid wsp:val=&quot;002133C7&quot;/&gt;&lt;wsp:rsid wsp:val=&quot;00213544&quot;/&gt;&lt;wsp:rsid wsp:val=&quot;002136B2&quot;/&gt;&lt;wsp:rsid wsp:val=&quot;00213CCB&quot;/&gt;&lt;wsp:rsid wsp:val=&quot;00214016&quot;/&gt;&lt;wsp:rsid wsp:val=&quot;002145B9&quot;/&gt;&lt;wsp:rsid wsp:val=&quot;0021485E&quot;/&gt;&lt;wsp:rsid wsp:val=&quot;0021488D&quot;/&gt;&lt;wsp:rsid wsp:val=&quot;00214A02&quot;/&gt;&lt;wsp:rsid wsp:val=&quot;00214AAF&quot;/&gt;&lt;wsp:rsid wsp:val=&quot;00214B2D&quot;/&gt;&lt;wsp:rsid wsp:val=&quot;00214BBD&quot;/&gt;&lt;wsp:rsid wsp:val=&quot;00214CCB&quot;/&gt;&lt;wsp:rsid wsp:val=&quot;00214E7B&quot;/&gt;&lt;wsp:rsid wsp:val=&quot;0021552D&quot;/&gt;&lt;wsp:rsid wsp:val=&quot;00215994&quot;/&gt;&lt;wsp:rsid wsp:val=&quot;00215BA6&quot;/&gt;&lt;wsp:rsid wsp:val=&quot;00215C19&quot;/&gt;&lt;wsp:rsid wsp:val=&quot;00215E13&quot;/&gt;&lt;wsp:rsid wsp:val=&quot;00215F7A&quot;/&gt;&lt;wsp:rsid wsp:val=&quot;0021627B&quot;/&gt;&lt;wsp:rsid wsp:val=&quot;002167A8&quot;/&gt;&lt;wsp:rsid wsp:val=&quot;002167D8&quot;/&gt;&lt;wsp:rsid wsp:val=&quot;002172D7&quot;/&gt;&lt;wsp:rsid wsp:val=&quot;00217334&quot;/&gt;&lt;wsp:rsid wsp:val=&quot;002178CA&quot;/&gt;&lt;wsp:rsid wsp:val=&quot;002179E3&quot;/&gt;&lt;wsp:rsid wsp:val=&quot;00217B8B&quot;/&gt;&lt;wsp:rsid wsp:val=&quot;00217BBD&quot;/&gt;&lt;wsp:rsid wsp:val=&quot;00217C2A&quot;/&gt;&lt;wsp:rsid wsp:val=&quot;00217CA4&quot;/&gt;&lt;wsp:rsid wsp:val=&quot;00217F33&quot;/&gt;&lt;wsp:rsid wsp:val=&quot;00217F46&quot;/&gt;&lt;wsp:rsid wsp:val=&quot;0022030E&quot;/&gt;&lt;wsp:rsid wsp:val=&quot;00220324&quot;/&gt;&lt;wsp:rsid wsp:val=&quot;002205F7&quot;/&gt;&lt;wsp:rsid wsp:val=&quot;00220B8E&quot;/&gt;&lt;wsp:rsid wsp:val=&quot;00220EAA&quot;/&gt;&lt;wsp:rsid wsp:val=&quot;00220F73&quot;/&gt;&lt;wsp:rsid wsp:val=&quot;00221050&quot;/&gt;&lt;wsp:rsid wsp:val=&quot;00221152&quot;/&gt;&lt;wsp:rsid wsp:val=&quot;00221298&quot;/&gt;&lt;wsp:rsid wsp:val=&quot;0022129A&quot;/&gt;&lt;wsp:rsid wsp:val=&quot;0022182E&quot;/&gt;&lt;wsp:rsid wsp:val=&quot;0022185B&quot;/&gt;&lt;wsp:rsid wsp:val=&quot;002218B9&quot;/&gt;&lt;wsp:rsid wsp:val=&quot;00221965&quot;/&gt;&lt;wsp:rsid wsp:val=&quot;002219E1&quot;/&gt;&lt;wsp:rsid wsp:val=&quot;00221D1B&quot;/&gt;&lt;wsp:rsid wsp:val=&quot;00221EB6&quot;/&gt;&lt;wsp:rsid wsp:val=&quot;00221EC3&quot;/&gt;&lt;wsp:rsid wsp:val=&quot;00221EF7&quot;/&gt;&lt;wsp:rsid wsp:val=&quot;00221F3E&quot;/&gt;&lt;wsp:rsid wsp:val=&quot;00221F75&quot;/&gt;&lt;wsp:rsid wsp:val=&quot;002223DB&quot;/&gt;&lt;wsp:rsid wsp:val=&quot;00222527&quot;/&gt;&lt;wsp:rsid wsp:val=&quot;00222545&quot;/&gt;&lt;wsp:rsid wsp:val=&quot;00222F31&quot;/&gt;&lt;wsp:rsid wsp:val=&quot;0022345A&quot;/&gt;&lt;wsp:rsid wsp:val=&quot;002234F7&quot;/&gt;&lt;wsp:rsid wsp:val=&quot;00223623&quot;/&gt;&lt;wsp:rsid wsp:val=&quot;00223D85&quot;/&gt;&lt;wsp:rsid wsp:val=&quot;00223F46&quot;/&gt;&lt;wsp:rsid wsp:val=&quot;00224121&quot;/&gt;&lt;wsp:rsid wsp:val=&quot;002242CE&quot;/&gt;&lt;wsp:rsid wsp:val=&quot;00224544&quot;/&gt;&lt;wsp:rsid wsp:val=&quot;00224864&quot;/&gt;&lt;wsp:rsid wsp:val=&quot;00224DCB&quot;/&gt;&lt;wsp:rsid wsp:val=&quot;00224EEB&quot;/&gt;&lt;wsp:rsid wsp:val=&quot;00224F07&quot;/&gt;&lt;wsp:rsid wsp:val=&quot;00225410&quot;/&gt;&lt;wsp:rsid wsp:val=&quot;002254B1&quot;/&gt;&lt;wsp:rsid wsp:val=&quot;00225601&quot;/&gt;&lt;wsp:rsid wsp:val=&quot;0022564E&quot;/&gt;&lt;wsp:rsid wsp:val=&quot;002256C8&quot;/&gt;&lt;wsp:rsid wsp:val=&quot;002257F1&quot;/&gt;&lt;wsp:rsid wsp:val=&quot;002259FB&quot;/&gt;&lt;wsp:rsid wsp:val=&quot;00225C1A&quot;/&gt;&lt;wsp:rsid wsp:val=&quot;00225FEE&quot;/&gt;&lt;wsp:rsid wsp:val=&quot;00226631&quot;/&gt;&lt;wsp:rsid wsp:val=&quot;002267BC&quot;/&gt;&lt;wsp:rsid wsp:val=&quot;00226D96&quot;/&gt;&lt;wsp:rsid wsp:val=&quot;00226D9D&quot;/&gt;&lt;wsp:rsid wsp:val=&quot;00227026&quot;/&gt;&lt;wsp:rsid wsp:val=&quot;00227168&quot;/&gt;&lt;wsp:rsid wsp:val=&quot;0022741D&quot;/&gt;&lt;wsp:rsid wsp:val=&quot;00227486&quot;/&gt;&lt;wsp:rsid wsp:val=&quot;00227F33&quot;/&gt;&lt;wsp:rsid wsp:val=&quot;0023027D&quot;/&gt;&lt;wsp:rsid wsp:val=&quot;002303EC&quot;/&gt;&lt;wsp:rsid wsp:val=&quot;00230BFA&quot;/&gt;&lt;wsp:rsid wsp:val=&quot;00230F26&quot;/&gt;&lt;wsp:rsid wsp:val=&quot;00231053&quot;/&gt;&lt;wsp:rsid wsp:val=&quot;002313CC&quot;/&gt;&lt;wsp:rsid wsp:val=&quot;002315BB&quot;/&gt;&lt;wsp:rsid wsp:val=&quot;00231A8A&quot;/&gt;&lt;wsp:rsid wsp:val=&quot;00231BCF&quot;/&gt;&lt;wsp:rsid wsp:val=&quot;0023258E&quot;/&gt;&lt;wsp:rsid wsp:val=&quot;002328D9&quot;/&gt;&lt;wsp:rsid wsp:val=&quot;00232A4C&quot;/&gt;&lt;wsp:rsid wsp:val=&quot;00232E6A&quot;/&gt;&lt;wsp:rsid wsp:val=&quot;00232FF5&quot;/&gt;&lt;wsp:rsid wsp:val=&quot;00233007&quot;/&gt;&lt;wsp:rsid wsp:val=&quot;002336B0&quot;/&gt;&lt;wsp:rsid wsp:val=&quot;00233FE7&quot;/&gt;&lt;wsp:rsid wsp:val=&quot;002340B5&quot;/&gt;&lt;wsp:rsid wsp:val=&quot;00234554&quot;/&gt;&lt;wsp:rsid wsp:val=&quot;00234555&quot;/&gt;&lt;wsp:rsid wsp:val=&quot;00234779&quot;/&gt;&lt;wsp:rsid wsp:val=&quot;00234A6A&quot;/&gt;&lt;wsp:rsid wsp:val=&quot;00234AC7&quot;/&gt;&lt;wsp:rsid wsp:val=&quot;00235403&quot;/&gt;&lt;wsp:rsid wsp:val=&quot;00235AC7&quot;/&gt;&lt;wsp:rsid wsp:val=&quot;00235AF0&quot;/&gt;&lt;wsp:rsid wsp:val=&quot;00235B06&quot;/&gt;&lt;wsp:rsid wsp:val=&quot;00236658&quot;/&gt;&lt;wsp:rsid wsp:val=&quot;002369D1&quot;/&gt;&lt;wsp:rsid wsp:val=&quot;00236C0C&quot;/&gt;&lt;wsp:rsid wsp:val=&quot;002370F8&quot;/&gt;&lt;wsp:rsid wsp:val=&quot;00237251&quot;/&gt;&lt;wsp:rsid wsp:val=&quot;002372AE&quot;/&gt;&lt;wsp:rsid wsp:val=&quot;0023773A&quot;/&gt;&lt;wsp:rsid wsp:val=&quot;00237798&quot;/&gt;&lt;wsp:rsid wsp:val=&quot;0023786C&quot;/&gt;&lt;wsp:rsid wsp:val=&quot;00237922&quot;/&gt;&lt;wsp:rsid wsp:val=&quot;00237BDD&quot;/&gt;&lt;wsp:rsid wsp:val=&quot;00237C1C&quot;/&gt;&lt;wsp:rsid wsp:val=&quot;00237EB4&quot;/&gt;&lt;wsp:rsid wsp:val=&quot;00237EF4&quot;/&gt;&lt;wsp:rsid wsp:val=&quot;002400F0&quot;/&gt;&lt;wsp:rsid wsp:val=&quot;002403AA&quot;/&gt;&lt;wsp:rsid wsp:val=&quot;00240510&quot;/&gt;&lt;wsp:rsid wsp:val=&quot;00240523&quot;/&gt;&lt;wsp:rsid wsp:val=&quot;002405A4&quot;/&gt;&lt;wsp:rsid wsp:val=&quot;0024078D&quot;/&gt;&lt;wsp:rsid wsp:val=&quot;00240883&quot;/&gt;&lt;wsp:rsid wsp:val=&quot;00240898&quot;/&gt;&lt;wsp:rsid wsp:val=&quot;002408D6&quot;/&gt;&lt;wsp:rsid wsp:val=&quot;00240BEE&quot;/&gt;&lt;wsp:rsid wsp:val=&quot;0024101B&quot;/&gt;&lt;wsp:rsid wsp:val=&quot;002412A2&quot;/&gt;&lt;wsp:rsid wsp:val=&quot;00241A5F&quot;/&gt;&lt;wsp:rsid wsp:val=&quot;00241CA2&quot;/&gt;&lt;wsp:rsid wsp:val=&quot;00241DF2&quot;/&gt;&lt;wsp:rsid wsp:val=&quot;0024212A&quot;/&gt;&lt;wsp:rsid wsp:val=&quot;0024216B&quot;/&gt;&lt;wsp:rsid wsp:val=&quot;00242BA6&quot;/&gt;&lt;wsp:rsid wsp:val=&quot;00242D1C&quot;/&gt;&lt;wsp:rsid wsp:val=&quot;00242D27&quot;/&gt;&lt;wsp:rsid wsp:val=&quot;00242D86&quot;/&gt;&lt;wsp:rsid wsp:val=&quot;00242F38&quot;/&gt;&lt;wsp:rsid wsp:val=&quot;00243123&quot;/&gt;&lt;wsp:rsid wsp:val=&quot;0024341D&quot;/&gt;&lt;wsp:rsid wsp:val=&quot;002439E0&quot;/&gt;&lt;wsp:rsid wsp:val=&quot;00243A41&quot;/&gt;&lt;wsp:rsid wsp:val=&quot;00243DD7&quot;/&gt;&lt;wsp:rsid wsp:val=&quot;002441AC&quot;/&gt;&lt;wsp:rsid wsp:val=&quot;00244226&quot;/&gt;&lt;wsp:rsid wsp:val=&quot;002442E1&quot;/&gt;&lt;wsp:rsid wsp:val=&quot;00244731&quot;/&gt;&lt;wsp:rsid wsp:val=&quot;00244771&quot;/&gt;&lt;wsp:rsid wsp:val=&quot;002447E5&quot;/&gt;&lt;wsp:rsid wsp:val=&quot;00244AEF&quot;/&gt;&lt;wsp:rsid wsp:val=&quot;00244EE1&quot;/&gt;&lt;wsp:rsid wsp:val=&quot;00245417&quot;/&gt;&lt;wsp:rsid wsp:val=&quot;0024555E&quot;/&gt;&lt;wsp:rsid wsp:val=&quot;0024588D&quot;/&gt;&lt;wsp:rsid wsp:val=&quot;00245C10&quot;/&gt;&lt;wsp:rsid wsp:val=&quot;0024612A&quot;/&gt;&lt;wsp:rsid wsp:val=&quot;0024620E&quot;/&gt;&lt;wsp:rsid wsp:val=&quot;0024624D&quot;/&gt;&lt;wsp:rsid wsp:val=&quot;00246628&quot;/&gt;&lt;wsp:rsid wsp:val=&quot;0024663B&quot;/&gt;&lt;wsp:rsid wsp:val=&quot;00246766&quot;/&gt;&lt;wsp:rsid wsp:val=&quot;002467D9&quot;/&gt;&lt;wsp:rsid wsp:val=&quot;002468B1&quot;/&gt;&lt;wsp:rsid wsp:val=&quot;00246C89&quot;/&gt;&lt;wsp:rsid wsp:val=&quot;00246CAA&quot;/&gt;&lt;wsp:rsid wsp:val=&quot;00246E4A&quot;/&gt;&lt;wsp:rsid wsp:val=&quot;00246E91&quot;/&gt;&lt;wsp:rsid wsp:val=&quot;00247378&quot;/&gt;&lt;wsp:rsid wsp:val=&quot;002473E8&quot;/&gt;&lt;wsp:rsid wsp:val=&quot;002474CE&quot;/&gt;&lt;wsp:rsid wsp:val=&quot;002475C2&quot;/&gt;&lt;wsp:rsid wsp:val=&quot;00247C3A&quot;/&gt;&lt;wsp:rsid wsp:val=&quot;00247E72&quot;/&gt;&lt;wsp:rsid wsp:val=&quot;00250859&quot;/&gt;&lt;wsp:rsid wsp:val=&quot;0025131F&quot;/&gt;&lt;wsp:rsid wsp:val=&quot;0025152C&quot;/&gt;&lt;wsp:rsid wsp:val=&quot;00251630&quot;/&gt;&lt;wsp:rsid wsp:val=&quot;00251B11&quot;/&gt;&lt;wsp:rsid wsp:val=&quot;00251D46&quot;/&gt;&lt;wsp:rsid wsp:val=&quot;00251E3B&quot;/&gt;&lt;wsp:rsid wsp:val=&quot;002524E9&quot;/&gt;&lt;wsp:rsid wsp:val=&quot;00252B0A&quot;/&gt;&lt;wsp:rsid wsp:val=&quot;00252F29&quot;/&gt;&lt;wsp:rsid wsp:val=&quot;002530B7&quot;/&gt;&lt;wsp:rsid wsp:val=&quot;00253304&quot;/&gt;&lt;wsp:rsid wsp:val=&quot;00253378&quot;/&gt;&lt;wsp:rsid wsp:val=&quot;002533DB&quot;/&gt;&lt;wsp:rsid wsp:val=&quot;00253736&quot;/&gt;&lt;wsp:rsid wsp:val=&quot;00253739&quot;/&gt;&lt;wsp:rsid wsp:val=&quot;00253788&quot;/&gt;&lt;wsp:rsid wsp:val=&quot;00253803&quot;/&gt;&lt;wsp:rsid wsp:val=&quot;002539AA&quot;/&gt;&lt;wsp:rsid wsp:val=&quot;00253B3D&quot;/&gt;&lt;wsp:rsid wsp:val=&quot;0025418B&quot;/&gt;&lt;wsp:rsid wsp:val=&quot;0025419E&quot;/&gt;&lt;wsp:rsid wsp:val=&quot;002543D3&quot;/&gt;&lt;wsp:rsid wsp:val=&quot;00254438&quot;/&gt;&lt;wsp:rsid wsp:val=&quot;002549DE&quot;/&gt;&lt;wsp:rsid wsp:val=&quot;002549DF&quot;/&gt;&lt;wsp:rsid wsp:val=&quot;00254C19&quot;/&gt;&lt;wsp:rsid wsp:val=&quot;00254DC8&quot;/&gt;&lt;wsp:rsid wsp:val=&quot;00255131&quot;/&gt;&lt;wsp:rsid wsp:val=&quot;002553F6&quot;/&gt;&lt;wsp:rsid wsp:val=&quot;00255480&quot;/&gt;&lt;wsp:rsid wsp:val=&quot;002556ED&quot;/&gt;&lt;wsp:rsid wsp:val=&quot;00255B73&quot;/&gt;&lt;wsp:rsid wsp:val=&quot;00255B96&quot;/&gt;&lt;wsp:rsid wsp:val=&quot;0025605F&quot;/&gt;&lt;wsp:rsid wsp:val=&quot;002563A4&quot;/&gt;&lt;wsp:rsid wsp:val=&quot;002567E2&quot;/&gt;&lt;wsp:rsid wsp:val=&quot;00256A3D&quot;/&gt;&lt;wsp:rsid wsp:val=&quot;00256B48&quot;/&gt;&lt;wsp:rsid wsp:val=&quot;00256DEC&quot;/&gt;&lt;wsp:rsid wsp:val=&quot;00256E75&quot;/&gt;&lt;wsp:rsid wsp:val=&quot;00256F39&quot;/&gt;&lt;wsp:rsid wsp:val=&quot;00257100&quot;/&gt;&lt;wsp:rsid wsp:val=&quot;0025714E&quot;/&gt;&lt;wsp:rsid wsp:val=&quot;002573AB&quot;/&gt;&lt;wsp:rsid wsp:val=&quot;0025759E&quot;/&gt;&lt;wsp:rsid wsp:val=&quot;002575A7&quot;/&gt;&lt;wsp:rsid wsp:val=&quot;002578BF&quot;/&gt;&lt;wsp:rsid wsp:val=&quot;00257D1A&quot;/&gt;&lt;wsp:rsid wsp:val=&quot;00257E78&quot;/&gt;&lt;wsp:rsid wsp:val=&quot;00257F1B&quot;/&gt;&lt;wsp:rsid wsp:val=&quot;002603C4&quot;/&gt;&lt;wsp:rsid wsp:val=&quot;002605AE&quot;/&gt;&lt;wsp:rsid wsp:val=&quot;00260607&quot;/&gt;&lt;wsp:rsid wsp:val=&quot;00260E83&quot;/&gt;&lt;wsp:rsid wsp:val=&quot;002610A4&quot;/&gt;&lt;wsp:rsid wsp:val=&quot;00261194&quot;/&gt;&lt;wsp:rsid wsp:val=&quot;002613CC&quot;/&gt;&lt;wsp:rsid wsp:val=&quot;00261423&quot;/&gt;&lt;wsp:rsid wsp:val=&quot;002616B8&quot;/&gt;&lt;wsp:rsid wsp:val=&quot;002617C2&quot;/&gt;&lt;wsp:rsid wsp:val=&quot;002618B8&quot;/&gt;&lt;wsp:rsid wsp:val=&quot;00261DA6&quot;/&gt;&lt;wsp:rsid wsp:val=&quot;00261ED8&quot;/&gt;&lt;wsp:rsid wsp:val=&quot;00261F90&quot;/&gt;&lt;wsp:rsid wsp:val=&quot;002620AC&quot;/&gt;&lt;wsp:rsid wsp:val=&quot;0026249F&quot;/&gt;&lt;wsp:rsid wsp:val=&quot;002629F0&quot;/&gt;&lt;wsp:rsid wsp:val=&quot;00262BE5&quot;/&gt;&lt;wsp:rsid wsp:val=&quot;00262E47&quot;/&gt;&lt;wsp:rsid wsp:val=&quot;002631DC&quot;/&gt;&lt;wsp:rsid wsp:val=&quot;00263216&quot;/&gt;&lt;wsp:rsid wsp:val=&quot;00263513&quot;/&gt;&lt;wsp:rsid wsp:val=&quot;0026380C&quot;/&gt;&lt;wsp:rsid wsp:val=&quot;00263BBB&quot;/&gt;&lt;wsp:rsid wsp:val=&quot;00263C15&quot;/&gt;&lt;wsp:rsid wsp:val=&quot;0026400A&quot;/&gt;&lt;wsp:rsid wsp:val=&quot;00264218&quot;/&gt;&lt;wsp:rsid wsp:val=&quot;00264270&quot;/&gt;&lt;wsp:rsid wsp:val=&quot;00264282&quot;/&gt;&lt;wsp:rsid wsp:val=&quot;0026451A&quot;/&gt;&lt;wsp:rsid wsp:val=&quot;00264561&quot;/&gt;&lt;wsp:rsid wsp:val=&quot;0026458C&quot;/&gt;&lt;wsp:rsid wsp:val=&quot;00264676&quot;/&gt;&lt;wsp:rsid wsp:val=&quot;002649FB&quot;/&gt;&lt;wsp:rsid wsp:val=&quot;00264AAF&quot;/&gt;&lt;wsp:rsid wsp:val=&quot;00264AB5&quot;/&gt;&lt;wsp:rsid wsp:val=&quot;00264F34&quot;/&gt;&lt;wsp:rsid wsp:val=&quot;00264F57&quot;/&gt;&lt;wsp:rsid wsp:val=&quot;00265085&quot;/&gt;&lt;wsp:rsid wsp:val=&quot;00265215&quot;/&gt;&lt;wsp:rsid wsp:val=&quot;00265730&quot;/&gt;&lt;wsp:rsid wsp:val=&quot;00265E7F&quot;/&gt;&lt;wsp:rsid wsp:val=&quot;00266175&quot;/&gt;&lt;wsp:rsid wsp:val=&quot;002661F4&quot;/&gt;&lt;wsp:rsid wsp:val=&quot;00266367&quot;/&gt;&lt;wsp:rsid wsp:val=&quot;0026644E&quot;/&gt;&lt;wsp:rsid wsp:val=&quot;00266567&quot;/&gt;&lt;wsp:rsid wsp:val=&quot;00266675&quot;/&gt;&lt;wsp:rsid wsp:val=&quot;002669A6&quot;/&gt;&lt;wsp:rsid wsp:val=&quot;00266BEC&quot;/&gt;&lt;wsp:rsid wsp:val=&quot;00266C43&quot;/&gt;&lt;wsp:rsid wsp:val=&quot;00266C5B&quot;/&gt;&lt;wsp:rsid wsp:val=&quot;00266D00&quot;/&gt;&lt;wsp:rsid wsp:val=&quot;00266EB2&quot;/&gt;&lt;wsp:rsid wsp:val=&quot;00266EB3&quot;/&gt;&lt;wsp:rsid wsp:val=&quot;00266F8D&quot;/&gt;&lt;wsp:rsid wsp:val=&quot;002672E4&quot;/&gt;&lt;wsp:rsid wsp:val=&quot;00267466&quot;/&gt;&lt;wsp:rsid wsp:val=&quot;002674E5&quot;/&gt;&lt;wsp:rsid wsp:val=&quot;0026759B&quot;/&gt;&lt;wsp:rsid wsp:val=&quot;0026798E&quot;/&gt;&lt;wsp:rsid wsp:val=&quot;00267CF5&quot;/&gt;&lt;wsp:rsid wsp:val=&quot;00267FD8&quot;/&gt;&lt;wsp:rsid wsp:val=&quot;002702D8&quot;/&gt;&lt;wsp:rsid wsp:val=&quot;00270591&quot;/&gt;&lt;wsp:rsid wsp:val=&quot;002705AA&quot;/&gt;&lt;wsp:rsid wsp:val=&quot;00270612&quot;/&gt;&lt;wsp:rsid wsp:val=&quot;00270B3C&quot;/&gt;&lt;wsp:rsid wsp:val=&quot;00270F03&quot;/&gt;&lt;wsp:rsid wsp:val=&quot;0027113B&quot;/&gt;&lt;wsp:rsid wsp:val=&quot;00271674&quot;/&gt;&lt;wsp:rsid wsp:val=&quot;00271695&quot;/&gt;&lt;wsp:rsid wsp:val=&quot;002716B6&quot;/&gt;&lt;wsp:rsid wsp:val=&quot;002718D0&quot;/&gt;&lt;wsp:rsid wsp:val=&quot;00271AA8&quot;/&gt;&lt;wsp:rsid wsp:val=&quot;00271C38&quot;/&gt;&lt;wsp:rsid wsp:val=&quot;00271CC8&quot;/&gt;&lt;wsp:rsid wsp:val=&quot;00271CC9&quot;/&gt;&lt;wsp:rsid wsp:val=&quot;00271DE3&quot;/&gt;&lt;wsp:rsid wsp:val=&quot;002722FB&quot;/&gt;&lt;wsp:rsid wsp:val=&quot;00272DAD&quot;/&gt;&lt;wsp:rsid wsp:val=&quot;00272ED0&quot;/&gt;&lt;wsp:rsid wsp:val=&quot;0027317D&quot;/&gt;&lt;wsp:rsid wsp:val=&quot;002731D6&quot;/&gt;&lt;wsp:rsid wsp:val=&quot;00273E2D&quot;/&gt;&lt;wsp:rsid wsp:val=&quot;00273F78&quot;/&gt;&lt;wsp:rsid wsp:val=&quot;00273FFB&quot;/&gt;&lt;wsp:rsid wsp:val=&quot;002740C7&quot;/&gt;&lt;wsp:rsid wsp:val=&quot;00274197&quot;/&gt;&lt;wsp:rsid wsp:val=&quot;0027448B&quot;/&gt;&lt;wsp:rsid wsp:val=&quot;00274B3E&quot;/&gt;&lt;wsp:rsid wsp:val=&quot;00274DCC&quot;/&gt;&lt;wsp:rsid wsp:val=&quot;00274ECC&quot;/&gt;&lt;wsp:rsid wsp:val=&quot;00274F2C&quot;/&gt;&lt;wsp:rsid wsp:val=&quot;00275449&quot;/&gt;&lt;wsp:rsid wsp:val=&quot;0027566D&quot;/&gt;&lt;wsp:rsid wsp:val=&quot;002757B7&quot;/&gt;&lt;wsp:rsid wsp:val=&quot;00275A40&quot;/&gt;&lt;wsp:rsid wsp:val=&quot;00275A9A&quot;/&gt;&lt;wsp:rsid wsp:val=&quot;00275AC3&quot;/&gt;&lt;wsp:rsid wsp:val=&quot;00275ED4&quot;/&gt;&lt;wsp:rsid wsp:val=&quot;00275FD2&quot;/&gt;&lt;wsp:rsid wsp:val=&quot;00276006&quot;/&gt;&lt;wsp:rsid wsp:val=&quot;0027613C&quot;/&gt;&lt;wsp:rsid wsp:val=&quot;0027621C&quot;/&gt;&lt;wsp:rsid wsp:val=&quot;00276220&quot;/&gt;&lt;wsp:rsid wsp:val=&quot;0027657E&quot;/&gt;&lt;wsp:rsid wsp:val=&quot;0027658E&quot;/&gt;&lt;wsp:rsid wsp:val=&quot;00276637&quot;/&gt;&lt;wsp:rsid wsp:val=&quot;00276772&quot;/&gt;&lt;wsp:rsid wsp:val=&quot;00276936&quot;/&gt;&lt;wsp:rsid wsp:val=&quot;002769DF&quot;/&gt;&lt;wsp:rsid wsp:val=&quot;00276A9D&quot;/&gt;&lt;wsp:rsid wsp:val=&quot;00276BFC&quot;/&gt;&lt;wsp:rsid wsp:val=&quot;00276EDB&quot;/&gt;&lt;wsp:rsid wsp:val=&quot;00276F46&quot;/&gt;&lt;wsp:rsid wsp:val=&quot;00277268&quot;/&gt;&lt;wsp:rsid wsp:val=&quot;0027730F&quot;/&gt;&lt;wsp:rsid wsp:val=&quot;00277351&quot;/&gt;&lt;wsp:rsid wsp:val=&quot;00277396&quot;/&gt;&lt;wsp:rsid wsp:val=&quot;002775F3&quot;/&gt;&lt;wsp:rsid wsp:val=&quot;00277991&quot;/&gt;&lt;wsp:rsid wsp:val=&quot;002779BE&quot;/&gt;&lt;wsp:rsid wsp:val=&quot;00277D02&quot;/&gt;&lt;wsp:rsid wsp:val=&quot;00277E7E&quot;/&gt;&lt;wsp:rsid wsp:val=&quot;00280345&quot;/&gt;&lt;wsp:rsid wsp:val=&quot;002804B7&quot;/&gt;&lt;wsp:rsid wsp:val=&quot;002804F7&quot;/&gt;&lt;wsp:rsid wsp:val=&quot;0028065B&quot;/&gt;&lt;wsp:rsid wsp:val=&quot;002806BE&quot;/&gt;&lt;wsp:rsid wsp:val=&quot;002807E3&quot;/&gt;&lt;wsp:rsid wsp:val=&quot;002808B3&quot;/&gt;&lt;wsp:rsid wsp:val=&quot;00280AF3&quot;/&gt;&lt;wsp:rsid wsp:val=&quot;00280E46&quot;/&gt;&lt;wsp:rsid wsp:val=&quot;0028104D&quot;/&gt;&lt;wsp:rsid wsp:val=&quot;00281077&quot;/&gt;&lt;wsp:rsid wsp:val=&quot;00281187&quot;/&gt;&lt;wsp:rsid wsp:val=&quot;00281640&quot;/&gt;&lt;wsp:rsid wsp:val=&quot;0028182C&quot;/&gt;&lt;wsp:rsid wsp:val=&quot;00281A4F&quot;/&gt;&lt;wsp:rsid wsp:val=&quot;00281A9F&quot;/&gt;&lt;wsp:rsid wsp:val=&quot;00281EF6&quot;/&gt;&lt;wsp:rsid wsp:val=&quot;0028214A&quot;/&gt;&lt;wsp:rsid wsp:val=&quot;002821C4&quot;/&gt;&lt;wsp:rsid wsp:val=&quot;0028221B&quot;/&gt;&lt;wsp:rsid wsp:val=&quot;002825DF&quot;/&gt;&lt;wsp:rsid wsp:val=&quot;002826D0&quot;/&gt;&lt;wsp:rsid wsp:val=&quot;002826D3&quot;/&gt;&lt;wsp:rsid wsp:val=&quot;00282A1A&quot;/&gt;&lt;wsp:rsid wsp:val=&quot;00282B3A&quot;/&gt;&lt;wsp:rsid wsp:val=&quot;00282DD1&quot;/&gt;&lt;wsp:rsid wsp:val=&quot;00282F54&quot;/&gt;&lt;wsp:rsid wsp:val=&quot;00283016&quot;/&gt;&lt;wsp:rsid wsp:val=&quot;002830E7&quot;/&gt;&lt;wsp:rsid wsp:val=&quot;0028316D&quot;/&gt;&lt;wsp:rsid wsp:val=&quot;00283357&quot;/&gt;&lt;wsp:rsid wsp:val=&quot;00283366&quot;/&gt;&lt;wsp:rsid wsp:val=&quot;00283670&quot;/&gt;&lt;wsp:rsid wsp:val=&quot;002836A6&quot;/&gt;&lt;wsp:rsid wsp:val=&quot;00283996&quot;/&gt;&lt;wsp:rsid wsp:val=&quot;00283A71&quot;/&gt;&lt;wsp:rsid wsp:val=&quot;00283CB8&quot;/&gt;&lt;wsp:rsid wsp:val=&quot;00283D03&quot;/&gt;&lt;wsp:rsid wsp:val=&quot;00283DB9&quot;/&gt;&lt;wsp:rsid wsp:val=&quot;00283EF6&quot;/&gt;&lt;wsp:rsid wsp:val=&quot;002840AB&quot;/&gt;&lt;wsp:rsid wsp:val=&quot;002841A2&quot;/&gt;&lt;wsp:rsid wsp:val=&quot;00284336&quot;/&gt;&lt;wsp:rsid wsp:val=&quot;002844B0&quot;/&gt;&lt;wsp:rsid wsp:val=&quot;0028459B&quot;/&gt;&lt;wsp:rsid wsp:val=&quot;00284673&quot;/&gt;&lt;wsp:rsid wsp:val=&quot;00284839&quot;/&gt;&lt;wsp:rsid wsp:val=&quot;00284CEC&quot;/&gt;&lt;wsp:rsid wsp:val=&quot;002850A5&quot;/&gt;&lt;wsp:rsid wsp:val=&quot;00285310&quot;/&gt;&lt;wsp:rsid wsp:val=&quot;002853A4&quot;/&gt;&lt;wsp:rsid wsp:val=&quot;002853C0&quot;/&gt;&lt;wsp:rsid wsp:val=&quot;00285405&quot;/&gt;&lt;wsp:rsid wsp:val=&quot;0028552C&quot;/&gt;&lt;wsp:rsid wsp:val=&quot;00285D1E&quot;/&gt;&lt;wsp:rsid wsp:val=&quot;002862C1&quot;/&gt;&lt;wsp:rsid wsp:val=&quot;0028638D&quot;/&gt;&lt;wsp:rsid wsp:val=&quot;002863E5&quot;/&gt;&lt;wsp:rsid wsp:val=&quot;00286501&quot;/&gt;&lt;wsp:rsid wsp:val=&quot;002865FC&quot;/&gt;&lt;wsp:rsid wsp:val=&quot;002866CF&quot;/&gt;&lt;wsp:rsid wsp:val=&quot;002868F0&quot;/&gt;&lt;wsp:rsid wsp:val=&quot;00286A02&quot;/&gt;&lt;wsp:rsid wsp:val=&quot;00286ABF&quot;/&gt;&lt;wsp:rsid wsp:val=&quot;0028718B&quot;/&gt;&lt;wsp:rsid wsp:val=&quot;00287469&quot;/&gt;&lt;wsp:rsid wsp:val=&quot;0028760B&quot;/&gt;&lt;wsp:rsid wsp:val=&quot;00287648&quot;/&gt;&lt;wsp:rsid wsp:val=&quot;002878AB&quot;/&gt;&lt;wsp:rsid wsp:val=&quot;002878D1&quot;/&gt;&lt;wsp:rsid wsp:val=&quot;002879B6&quot;/&gt;&lt;wsp:rsid wsp:val=&quot;00287B2D&quot;/&gt;&lt;wsp:rsid wsp:val=&quot;002901B8&quot;/&gt;&lt;wsp:rsid wsp:val=&quot;002907D3&quot;/&gt;&lt;wsp:rsid wsp:val=&quot;00290BD9&quot;/&gt;&lt;wsp:rsid wsp:val=&quot;00290ECF&quot;/&gt;&lt;wsp:rsid wsp:val=&quot;00291175&quot;/&gt;&lt;wsp:rsid wsp:val=&quot;00291283&quot;/&gt;&lt;wsp:rsid wsp:val=&quot;00291385&quot;/&gt;&lt;wsp:rsid wsp:val=&quot;00291614&quot;/&gt;&lt;wsp:rsid wsp:val=&quot;00291695&quot;/&gt;&lt;wsp:rsid wsp:val=&quot;00291A27&quot;/&gt;&lt;wsp:rsid wsp:val=&quot;00291C5B&quot;/&gt;&lt;wsp:rsid wsp:val=&quot;00291F94&quot;/&gt;&lt;wsp:rsid wsp:val=&quot;002924E1&quot;/&gt;&lt;wsp:rsid wsp:val=&quot;002927B4&quot;/&gt;&lt;wsp:rsid wsp:val=&quot;002928F1&quot;/&gt;&lt;wsp:rsid wsp:val=&quot;00293192&quot;/&gt;&lt;wsp:rsid wsp:val=&quot;002931AF&quot;/&gt;&lt;wsp:rsid wsp:val=&quot;00293261&quot;/&gt;&lt;wsp:rsid wsp:val=&quot;002933E4&quot;/&gt;&lt;wsp:rsid wsp:val=&quot;002933FC&quot;/&gt;&lt;wsp:rsid wsp:val=&quot;00293640&quot;/&gt;&lt;wsp:rsid wsp:val=&quot;0029375B&quot;/&gt;&lt;wsp:rsid wsp:val=&quot;002938F7&quot;/&gt;&lt;wsp:rsid wsp:val=&quot;00293B8C&quot;/&gt;&lt;wsp:rsid wsp:val=&quot;00293BD9&quot;/&gt;&lt;wsp:rsid wsp:val=&quot;00294030&quot;/&gt;&lt;wsp:rsid wsp:val=&quot;0029425A&quot;/&gt;&lt;wsp:rsid wsp:val=&quot;002945B3&quot;/&gt;&lt;wsp:rsid wsp:val=&quot;002945BA&quot;/&gt;&lt;wsp:rsid wsp:val=&quot;00294629&quot;/&gt;&lt;wsp:rsid wsp:val=&quot;0029488C&quot;/&gt;&lt;wsp:rsid wsp:val=&quot;002948C7&quot;/&gt;&lt;wsp:rsid wsp:val=&quot;002948DA&quot;/&gt;&lt;wsp:rsid wsp:val=&quot;00294995&quot;/&gt;&lt;wsp:rsid wsp:val=&quot;002949EE&quot;/&gt;&lt;wsp:rsid wsp:val=&quot;00294A93&quot;/&gt;&lt;wsp:rsid wsp:val=&quot;00294AAA&quot;/&gt;&lt;wsp:rsid wsp:val=&quot;00294FA8&quot;/&gt;&lt;wsp:rsid wsp:val=&quot;0029521B&quot;/&gt;&lt;wsp:rsid wsp:val=&quot;0029525E&quot;/&gt;&lt;wsp:rsid wsp:val=&quot;002952A2&quot;/&gt;&lt;wsp:rsid wsp:val=&quot;0029544E&quot;/&gt;&lt;wsp:rsid wsp:val=&quot;002954CB&quot;/&gt;&lt;wsp:rsid wsp:val=&quot;002956F8&quot;/&gt;&lt;wsp:rsid wsp:val=&quot;002957F0&quot;/&gt;&lt;wsp:rsid wsp:val=&quot;00295D78&quot;/&gt;&lt;wsp:rsid wsp:val=&quot;00296631&quot;/&gt;&lt;wsp:rsid wsp:val=&quot;00296758&quot;/&gt;&lt;wsp:rsid wsp:val=&quot;00296936&quot;/&gt;&lt;wsp:rsid wsp:val=&quot;00296AB1&quot;/&gt;&lt;wsp:rsid wsp:val=&quot;00296E4C&quot;/&gt;&lt;wsp:rsid wsp:val=&quot;0029700F&quot;/&gt;&lt;wsp:rsid wsp:val=&quot;00297219&quot;/&gt;&lt;wsp:rsid wsp:val=&quot;002975ED&quot;/&gt;&lt;wsp:rsid wsp:val=&quot;002976DC&quot;/&gt;&lt;wsp:rsid wsp:val=&quot;00297723&quot;/&gt;&lt;wsp:rsid wsp:val=&quot;00297743&quot;/&gt;&lt;wsp:rsid wsp:val=&quot;002977D2&quot;/&gt;&lt;wsp:rsid wsp:val=&quot;00297A13&quot;/&gt;&lt;wsp:rsid wsp:val=&quot;00297EAF&quot;/&gt;&lt;wsp:rsid wsp:val=&quot;002A0161&quot;/&gt;&lt;wsp:rsid wsp:val=&quot;002A0572&quot;/&gt;&lt;wsp:rsid wsp:val=&quot;002A0840&quot;/&gt;&lt;wsp:rsid wsp:val=&quot;002A08AC&quot;/&gt;&lt;wsp:rsid wsp:val=&quot;002A09B7&quot;/&gt;&lt;wsp:rsid wsp:val=&quot;002A0CF5&quot;/&gt;&lt;wsp:rsid wsp:val=&quot;002A0E05&quot;/&gt;&lt;wsp:rsid wsp:val=&quot;002A11C9&quot;/&gt;&lt;wsp:rsid wsp:val=&quot;002A1473&quot;/&gt;&lt;wsp:rsid wsp:val=&quot;002A1497&quot;/&gt;&lt;wsp:rsid wsp:val=&quot;002A188D&quot;/&gt;&lt;wsp:rsid wsp:val=&quot;002A18A2&quot;/&gt;&lt;wsp:rsid wsp:val=&quot;002A1BC2&quot;/&gt;&lt;wsp:rsid wsp:val=&quot;002A2326&quot;/&gt;&lt;wsp:rsid wsp:val=&quot;002A2498&quot;/&gt;&lt;wsp:rsid wsp:val=&quot;002A27B0&quot;/&gt;&lt;wsp:rsid wsp:val=&quot;002A29A2&quot;/&gt;&lt;wsp:rsid wsp:val=&quot;002A2EBE&quot;/&gt;&lt;wsp:rsid wsp:val=&quot;002A34A0&quot;/&gt;&lt;wsp:rsid wsp:val=&quot;002A35EB&quot;/&gt;&lt;wsp:rsid wsp:val=&quot;002A3BFD&quot;/&gt;&lt;wsp:rsid wsp:val=&quot;002A3E61&quot;/&gt;&lt;wsp:rsid wsp:val=&quot;002A404D&quot;/&gt;&lt;wsp:rsid wsp:val=&quot;002A426F&quot;/&gt;&lt;wsp:rsid wsp:val=&quot;002A46E6&quot;/&gt;&lt;wsp:rsid wsp:val=&quot;002A4A09&quot;/&gt;&lt;wsp:rsid wsp:val=&quot;002A4F5B&quot;/&gt;&lt;wsp:rsid wsp:val=&quot;002A546B&quot;/&gt;&lt;wsp:rsid wsp:val=&quot;002A56B1&quot;/&gt;&lt;wsp:rsid wsp:val=&quot;002A590F&quot;/&gt;&lt;wsp:rsid wsp:val=&quot;002A596F&quot;/&gt;&lt;wsp:rsid wsp:val=&quot;002A5A18&quot;/&gt;&lt;wsp:rsid wsp:val=&quot;002A5C1F&quot;/&gt;&lt;wsp:rsid wsp:val=&quot;002A5C49&quot;/&gt;&lt;wsp:rsid wsp:val=&quot;002A5C4F&quot;/&gt;&lt;wsp:rsid wsp:val=&quot;002A602E&quot;/&gt;&lt;wsp:rsid wsp:val=&quot;002A60C9&quot;/&gt;&lt;wsp:rsid wsp:val=&quot;002A62EA&quot;/&gt;&lt;wsp:rsid wsp:val=&quot;002A6666&quot;/&gt;&lt;wsp:rsid wsp:val=&quot;002A69E4&quot;/&gt;&lt;wsp:rsid wsp:val=&quot;002A6A0E&quot;/&gt;&lt;wsp:rsid wsp:val=&quot;002A6C6D&quot;/&gt;&lt;wsp:rsid wsp:val=&quot;002A7079&quot;/&gt;&lt;wsp:rsid wsp:val=&quot;002A7371&quot;/&gt;&lt;wsp:rsid wsp:val=&quot;002A79D0&quot;/&gt;&lt;wsp:rsid wsp:val=&quot;002A7A6F&quot;/&gt;&lt;wsp:rsid wsp:val=&quot;002A7AF6&quot;/&gt;&lt;wsp:rsid wsp:val=&quot;002B0585&quot;/&gt;&lt;wsp:rsid wsp:val=&quot;002B05AF&quot;/&gt;&lt;wsp:rsid wsp:val=&quot;002B05B6&quot;/&gt;&lt;wsp:rsid wsp:val=&quot;002B0725&quot;/&gt;&lt;wsp:rsid wsp:val=&quot;002B0ABE&quot;/&gt;&lt;wsp:rsid wsp:val=&quot;002B0C98&quot;/&gt;&lt;wsp:rsid wsp:val=&quot;002B11AF&quot;/&gt;&lt;wsp:rsid wsp:val=&quot;002B1450&quot;/&gt;&lt;wsp:rsid wsp:val=&quot;002B15E0&quot;/&gt;&lt;wsp:rsid wsp:val=&quot;002B1629&quot;/&gt;&lt;wsp:rsid wsp:val=&quot;002B17A8&quot;/&gt;&lt;wsp:rsid wsp:val=&quot;002B1FC9&quot;/&gt;&lt;wsp:rsid wsp:val=&quot;002B209E&quot;/&gt;&lt;wsp:rsid wsp:val=&quot;002B2281&quot;/&gt;&lt;wsp:rsid wsp:val=&quot;002B277D&quot;/&gt;&lt;wsp:rsid wsp:val=&quot;002B28FA&quot;/&gt;&lt;wsp:rsid wsp:val=&quot;002B290F&quot;/&gt;&lt;wsp:rsid wsp:val=&quot;002B329B&quot;/&gt;&lt;wsp:rsid wsp:val=&quot;002B335D&quot;/&gt;&lt;wsp:rsid wsp:val=&quot;002B359A&quot;/&gt;&lt;wsp:rsid wsp:val=&quot;002B3625&quot;/&gt;&lt;wsp:rsid wsp:val=&quot;002B369C&quot;/&gt;&lt;wsp:rsid wsp:val=&quot;002B36CE&quot;/&gt;&lt;wsp:rsid wsp:val=&quot;002B3894&quot;/&gt;&lt;wsp:rsid wsp:val=&quot;002B3B0D&quot;/&gt;&lt;wsp:rsid wsp:val=&quot;002B3CEA&quot;/&gt;&lt;wsp:rsid wsp:val=&quot;002B3DC2&quot;/&gt;&lt;wsp:rsid wsp:val=&quot;002B3F47&quot;/&gt;&lt;wsp:rsid wsp:val=&quot;002B407B&quot;/&gt;&lt;wsp:rsid wsp:val=&quot;002B411E&quot;/&gt;&lt;wsp:rsid wsp:val=&quot;002B42FA&quot;/&gt;&lt;wsp:rsid wsp:val=&quot;002B444A&quot;/&gt;&lt;wsp:rsid wsp:val=&quot;002B465D&quot;/&gt;&lt;wsp:rsid wsp:val=&quot;002B47B8&quot;/&gt;&lt;wsp:rsid wsp:val=&quot;002B4B38&quot;/&gt;&lt;wsp:rsid wsp:val=&quot;002B4C85&quot;/&gt;&lt;wsp:rsid wsp:val=&quot;002B4EE9&quot;/&gt;&lt;wsp:rsid wsp:val=&quot;002B507A&quot;/&gt;&lt;wsp:rsid wsp:val=&quot;002B521F&quot;/&gt;&lt;wsp:rsid wsp:val=&quot;002B5372&quot;/&gt;&lt;wsp:rsid wsp:val=&quot;002B577A&quot;/&gt;&lt;wsp:rsid wsp:val=&quot;002B5B3A&quot;/&gt;&lt;wsp:rsid wsp:val=&quot;002B5FA5&quot;/&gt;&lt;wsp:rsid wsp:val=&quot;002B5FF0&quot;/&gt;&lt;wsp:rsid wsp:val=&quot;002B601F&quot;/&gt;&lt;wsp:rsid wsp:val=&quot;002B6165&quot;/&gt;&lt;wsp:rsid wsp:val=&quot;002B638A&quot;/&gt;&lt;wsp:rsid wsp:val=&quot;002B6665&quot;/&gt;&lt;wsp:rsid wsp:val=&quot;002B6A4B&quot;/&gt;&lt;wsp:rsid wsp:val=&quot;002B6A74&quot;/&gt;&lt;wsp:rsid wsp:val=&quot;002B6BD5&quot;/&gt;&lt;wsp:rsid wsp:val=&quot;002B6C70&quot;/&gt;&lt;wsp:rsid wsp:val=&quot;002B6DC7&quot;/&gt;&lt;wsp:rsid wsp:val=&quot;002B6F00&quot;/&gt;&lt;wsp:rsid wsp:val=&quot;002B6FAC&quot;/&gt;&lt;wsp:rsid wsp:val=&quot;002B7083&quot;/&gt;&lt;wsp:rsid wsp:val=&quot;002B7267&quot;/&gt;&lt;wsp:rsid wsp:val=&quot;002B72D3&quot;/&gt;&lt;wsp:rsid wsp:val=&quot;002B777B&quot;/&gt;&lt;wsp:rsid wsp:val=&quot;002B7BA5&quot;/&gt;&lt;wsp:rsid wsp:val=&quot;002B7CD5&quot;/&gt;&lt;wsp:rsid wsp:val=&quot;002B7E0F&quot;/&gt;&lt;wsp:rsid wsp:val=&quot;002B7E85&quot;/&gt;&lt;wsp:rsid wsp:val=&quot;002C03EA&quot;/&gt;&lt;wsp:rsid wsp:val=&quot;002C04AC&quot;/&gt;&lt;wsp:rsid wsp:val=&quot;002C0BF3&quot;/&gt;&lt;wsp:rsid wsp:val=&quot;002C0D14&quot;/&gt;&lt;wsp:rsid wsp:val=&quot;002C0E6B&quot;/&gt;&lt;wsp:rsid wsp:val=&quot;002C0E93&quot;/&gt;&lt;wsp:rsid wsp:val=&quot;002C0F9C&quot;/&gt;&lt;wsp:rsid wsp:val=&quot;002C10EC&quot;/&gt;&lt;wsp:rsid wsp:val=&quot;002C10F1&quot;/&gt;&lt;wsp:rsid wsp:val=&quot;002C13E7&quot;/&gt;&lt;wsp:rsid wsp:val=&quot;002C14B9&quot;/&gt;&lt;wsp:rsid wsp:val=&quot;002C1629&quot;/&gt;&lt;wsp:rsid wsp:val=&quot;002C1883&quot;/&gt;&lt;wsp:rsid wsp:val=&quot;002C1A7D&quot;/&gt;&lt;wsp:rsid wsp:val=&quot;002C1AB3&quot;/&gt;&lt;wsp:rsid wsp:val=&quot;002C1AB9&quot;/&gt;&lt;wsp:rsid wsp:val=&quot;002C1B80&quot;/&gt;&lt;wsp:rsid wsp:val=&quot;002C1D2A&quot;/&gt;&lt;wsp:rsid wsp:val=&quot;002C1D6D&quot;/&gt;&lt;wsp:rsid wsp:val=&quot;002C1E6A&quot;/&gt;&lt;wsp:rsid wsp:val=&quot;002C1F6C&quot;/&gt;&lt;wsp:rsid wsp:val=&quot;002C2395&quot;/&gt;&lt;wsp:rsid wsp:val=&quot;002C24EE&quot;/&gt;&lt;wsp:rsid wsp:val=&quot;002C257F&quot;/&gt;&lt;wsp:rsid wsp:val=&quot;002C25B7&quot;/&gt;&lt;wsp:rsid wsp:val=&quot;002C29ED&quot;/&gt;&lt;wsp:rsid wsp:val=&quot;002C2A53&quot;/&gt;&lt;wsp:rsid wsp:val=&quot;002C2D0B&quot;/&gt;&lt;wsp:rsid wsp:val=&quot;002C2FF1&quot;/&gt;&lt;wsp:rsid wsp:val=&quot;002C30E5&quot;/&gt;&lt;wsp:rsid wsp:val=&quot;002C3222&quot;/&gt;&lt;wsp:rsid wsp:val=&quot;002C3582&quot;/&gt;&lt;wsp:rsid wsp:val=&quot;002C385F&quot;/&gt;&lt;wsp:rsid wsp:val=&quot;002C3A6D&quot;/&gt;&lt;wsp:rsid wsp:val=&quot;002C3B58&quot;/&gt;&lt;wsp:rsid wsp:val=&quot;002C3C09&quot;/&gt;&lt;wsp:rsid wsp:val=&quot;002C3FBF&quot;/&gt;&lt;wsp:rsid wsp:val=&quot;002C41E0&quot;/&gt;&lt;wsp:rsid wsp:val=&quot;002C4249&quot;/&gt;&lt;wsp:rsid wsp:val=&quot;002C4252&quot;/&gt;&lt;wsp:rsid wsp:val=&quot;002C437B&quot;/&gt;&lt;wsp:rsid wsp:val=&quot;002C467E&quot;/&gt;&lt;wsp:rsid wsp:val=&quot;002C481E&quot;/&gt;&lt;wsp:rsid wsp:val=&quot;002C4DB4&quot;/&gt;&lt;wsp:rsid wsp:val=&quot;002C4DD1&quot;/&gt;&lt;wsp:rsid wsp:val=&quot;002C4F08&quot;/&gt;&lt;wsp:rsid wsp:val=&quot;002C5174&quot;/&gt;&lt;wsp:rsid wsp:val=&quot;002C5200&quot;/&gt;&lt;wsp:rsid wsp:val=&quot;002C5574&quot;/&gt;&lt;wsp:rsid wsp:val=&quot;002C5705&quot;/&gt;&lt;wsp:rsid wsp:val=&quot;002C5E7D&quot;/&gt;&lt;wsp:rsid wsp:val=&quot;002C61EB&quot;/&gt;&lt;wsp:rsid wsp:val=&quot;002C62C7&quot;/&gt;&lt;wsp:rsid wsp:val=&quot;002C63BF&quot;/&gt;&lt;wsp:rsid wsp:val=&quot;002C64E2&quot;/&gt;&lt;wsp:rsid wsp:val=&quot;002C6A1B&quot;/&gt;&lt;wsp:rsid wsp:val=&quot;002C7076&quot;/&gt;&lt;wsp:rsid wsp:val=&quot;002C76E9&quot;/&gt;&lt;wsp:rsid wsp:val=&quot;002C76F9&quot;/&gt;&lt;wsp:rsid wsp:val=&quot;002C773F&quot;/&gt;&lt;wsp:rsid wsp:val=&quot;002C7A12&quot;/&gt;&lt;wsp:rsid wsp:val=&quot;002C7A63&quot;/&gt;&lt;wsp:rsid wsp:val=&quot;002D020D&quot;/&gt;&lt;wsp:rsid wsp:val=&quot;002D0214&quot;/&gt;&lt;wsp:rsid wsp:val=&quot;002D0269&quot;/&gt;&lt;wsp:rsid wsp:val=&quot;002D063F&quot;/&gt;&lt;wsp:rsid wsp:val=&quot;002D0A0A&quot;/&gt;&lt;wsp:rsid wsp:val=&quot;002D0A8E&quot;/&gt;&lt;wsp:rsid wsp:val=&quot;002D0AAA&quot;/&gt;&lt;wsp:rsid wsp:val=&quot;002D0AC0&quot;/&gt;&lt;wsp:rsid wsp:val=&quot;002D0CBB&quot;/&gt;&lt;wsp:rsid wsp:val=&quot;002D0CF4&quot;/&gt;&lt;wsp:rsid wsp:val=&quot;002D1230&quot;/&gt;&lt;wsp:rsid wsp:val=&quot;002D1257&quot;/&gt;&lt;wsp:rsid wsp:val=&quot;002D1291&quot;/&gt;&lt;wsp:rsid wsp:val=&quot;002D12DA&quot;/&gt;&lt;wsp:rsid wsp:val=&quot;002D16D1&quot;/&gt;&lt;wsp:rsid wsp:val=&quot;002D196B&quot;/&gt;&lt;wsp:rsid wsp:val=&quot;002D1C05&quot;/&gt;&lt;wsp:rsid wsp:val=&quot;002D20EF&quot;/&gt;&lt;wsp:rsid wsp:val=&quot;002D2315&quot;/&gt;&lt;wsp:rsid wsp:val=&quot;002D2571&quot;/&gt;&lt;wsp:rsid wsp:val=&quot;002D2DD0&quot;/&gt;&lt;wsp:rsid wsp:val=&quot;002D2F2D&quot;/&gt;&lt;wsp:rsid wsp:val=&quot;002D39CE&quot;/&gt;&lt;wsp:rsid wsp:val=&quot;002D40B9&quot;/&gt;&lt;wsp:rsid wsp:val=&quot;002D4165&quot;/&gt;&lt;wsp:rsid wsp:val=&quot;002D423A&quot;/&gt;&lt;wsp:rsid wsp:val=&quot;002D4468&quot;/&gt;&lt;wsp:rsid wsp:val=&quot;002D452C&quot;/&gt;&lt;wsp:rsid wsp:val=&quot;002D4535&quot;/&gt;&lt;wsp:rsid wsp:val=&quot;002D46D6&quot;/&gt;&lt;wsp:rsid wsp:val=&quot;002D47F8&quot;/&gt;&lt;wsp:rsid wsp:val=&quot;002D5784&quot;/&gt;&lt;wsp:rsid wsp:val=&quot;002D593A&quot;/&gt;&lt;wsp:rsid wsp:val=&quot;002D5C05&quot;/&gt;&lt;wsp:rsid wsp:val=&quot;002D5C52&quot;/&gt;&lt;wsp:rsid wsp:val=&quot;002D5C69&quot;/&gt;&lt;wsp:rsid wsp:val=&quot;002D61D2&quot;/&gt;&lt;wsp:rsid wsp:val=&quot;002D62C1&quot;/&gt;&lt;wsp:rsid wsp:val=&quot;002D63BE&quot;/&gt;&lt;wsp:rsid wsp:val=&quot;002D651C&quot;/&gt;&lt;wsp:rsid wsp:val=&quot;002D67AB&quot;/&gt;&lt;wsp:rsid wsp:val=&quot;002D6827&quot;/&gt;&lt;wsp:rsid wsp:val=&quot;002D6CB2&quot;/&gt;&lt;wsp:rsid wsp:val=&quot;002D6CEB&quot;/&gt;&lt;wsp:rsid wsp:val=&quot;002D78AA&quot;/&gt;&lt;wsp:rsid wsp:val=&quot;002D78B0&quot;/&gt;&lt;wsp:rsid wsp:val=&quot;002D7A6A&quot;/&gt;&lt;wsp:rsid wsp:val=&quot;002E007A&quot;/&gt;&lt;wsp:rsid wsp:val=&quot;002E01ED&quot;/&gt;&lt;wsp:rsid wsp:val=&quot;002E0306&quot;/&gt;&lt;wsp:rsid wsp:val=&quot;002E06BD&quot;/&gt;&lt;wsp:rsid wsp:val=&quot;002E0950&quot;/&gt;&lt;wsp:rsid wsp:val=&quot;002E0C74&quot;/&gt;&lt;wsp:rsid wsp:val=&quot;002E0E6A&quot;/&gt;&lt;wsp:rsid wsp:val=&quot;002E10BA&quot;/&gt;&lt;wsp:rsid wsp:val=&quot;002E10C7&quot;/&gt;&lt;wsp:rsid wsp:val=&quot;002E1231&quot;/&gt;&lt;wsp:rsid wsp:val=&quot;002E1234&quot;/&gt;&lt;wsp:rsid wsp:val=&quot;002E127C&quot;/&gt;&lt;wsp:rsid wsp:val=&quot;002E12BC&quot;/&gt;&lt;wsp:rsid wsp:val=&quot;002E1CCF&quot;/&gt;&lt;wsp:rsid wsp:val=&quot;002E2132&quot;/&gt;&lt;wsp:rsid wsp:val=&quot;002E26B2&quot;/&gt;&lt;wsp:rsid wsp:val=&quot;002E2753&quot;/&gt;&lt;wsp:rsid wsp:val=&quot;002E2B6D&quot;/&gt;&lt;wsp:rsid wsp:val=&quot;002E2F9E&quot;/&gt;&lt;wsp:rsid wsp:val=&quot;002E3157&quot;/&gt;&lt;wsp:rsid wsp:val=&quot;002E32C3&quot;/&gt;&lt;wsp:rsid wsp:val=&quot;002E32CD&quot;/&gt;&lt;wsp:rsid wsp:val=&quot;002E32E0&quot;/&gt;&lt;wsp:rsid wsp:val=&quot;002E3483&quot;/&gt;&lt;wsp:rsid wsp:val=&quot;002E3738&quot;/&gt;&lt;wsp:rsid wsp:val=&quot;002E3984&quot;/&gt;&lt;wsp:rsid wsp:val=&quot;002E3E6D&quot;/&gt;&lt;wsp:rsid wsp:val=&quot;002E3FFA&quot;/&gt;&lt;wsp:rsid wsp:val=&quot;002E4447&quot;/&gt;&lt;wsp:rsid wsp:val=&quot;002E4567&quot;/&gt;&lt;wsp:rsid wsp:val=&quot;002E487E&quot;/&gt;&lt;wsp:rsid wsp:val=&quot;002E4D58&quot;/&gt;&lt;wsp:rsid wsp:val=&quot;002E4DA2&quot;/&gt;&lt;wsp:rsid wsp:val=&quot;002E530C&quot;/&gt;&lt;wsp:rsid wsp:val=&quot;002E54DF&quot;/&gt;&lt;wsp:rsid wsp:val=&quot;002E55A0&quot;/&gt;&lt;wsp:rsid wsp:val=&quot;002E55A1&quot;/&gt;&lt;wsp:rsid wsp:val=&quot;002E592E&quot;/&gt;&lt;wsp:rsid wsp:val=&quot;002E5C5C&quot;/&gt;&lt;wsp:rsid wsp:val=&quot;002E5D62&quot;/&gt;&lt;wsp:rsid wsp:val=&quot;002E5ECA&quot;/&gt;&lt;wsp:rsid wsp:val=&quot;002E5F9B&quot;/&gt;&lt;wsp:rsid wsp:val=&quot;002E64F8&quot;/&gt;&lt;wsp:rsid wsp:val=&quot;002E6615&quot;/&gt;&lt;wsp:rsid wsp:val=&quot;002E668D&quot;/&gt;&lt;wsp:rsid wsp:val=&quot;002E67DF&quot;/&gt;&lt;wsp:rsid wsp:val=&quot;002E6AFA&quot;/&gt;&lt;wsp:rsid wsp:val=&quot;002E6EAE&quot;/&gt;&lt;wsp:rsid wsp:val=&quot;002E70F6&quot;/&gt;&lt;wsp:rsid wsp:val=&quot;002E7133&quot;/&gt;&lt;wsp:rsid wsp:val=&quot;002E7297&quot;/&gt;&lt;wsp:rsid wsp:val=&quot;002E738B&quot;/&gt;&lt;wsp:rsid wsp:val=&quot;002E7447&quot;/&gt;&lt;wsp:rsid wsp:val=&quot;002E7457&quot;/&gt;&lt;wsp:rsid wsp:val=&quot;002E746E&quot;/&gt;&lt;wsp:rsid wsp:val=&quot;002E75C0&quot;/&gt;&lt;wsp:rsid wsp:val=&quot;002E7A3D&quot;/&gt;&lt;wsp:rsid wsp:val=&quot;002E7B24&quot;/&gt;&lt;wsp:rsid wsp:val=&quot;002E7D8E&quot;/&gt;&lt;wsp:rsid wsp:val=&quot;002E7E13&quot;/&gt;&lt;wsp:rsid wsp:val=&quot;002E7F45&quot;/&gt;&lt;wsp:rsid wsp:val=&quot;002F0278&quot;/&gt;&lt;wsp:rsid wsp:val=&quot;002F07D1&quot;/&gt;&lt;wsp:rsid wsp:val=&quot;002F092C&quot;/&gt;&lt;wsp:rsid wsp:val=&quot;002F0B13&quot;/&gt;&lt;wsp:rsid wsp:val=&quot;002F1276&quot;/&gt;&lt;wsp:rsid wsp:val=&quot;002F138F&quot;/&gt;&lt;wsp:rsid wsp:val=&quot;002F1E73&quot;/&gt;&lt;wsp:rsid wsp:val=&quot;002F1F26&quot;/&gt;&lt;wsp:rsid wsp:val=&quot;002F21C8&quot;/&gt;&lt;wsp:rsid wsp:val=&quot;002F267B&quot;/&gt;&lt;wsp:rsid wsp:val=&quot;002F2EA6&quot;/&gt;&lt;wsp:rsid wsp:val=&quot;002F2EE1&quot;/&gt;&lt;wsp:rsid wsp:val=&quot;002F3390&quot;/&gt;&lt;wsp:rsid wsp:val=&quot;002F3807&quot;/&gt;&lt;wsp:rsid wsp:val=&quot;002F38F1&quot;/&gt;&lt;wsp:rsid wsp:val=&quot;002F3FA1&quot;/&gt;&lt;wsp:rsid wsp:val=&quot;002F40D5&quot;/&gt;&lt;wsp:rsid wsp:val=&quot;002F419F&quot;/&gt;&lt;wsp:rsid wsp:val=&quot;002F431D&quot;/&gt;&lt;wsp:rsid wsp:val=&quot;002F433A&quot;/&gt;&lt;wsp:rsid wsp:val=&quot;002F433D&quot;/&gt;&lt;wsp:rsid wsp:val=&quot;002F4510&quot;/&gt;&lt;wsp:rsid wsp:val=&quot;002F458B&quot;/&gt;&lt;wsp:rsid wsp:val=&quot;002F45DD&quot;/&gt;&lt;wsp:rsid wsp:val=&quot;002F4649&quot;/&gt;&lt;wsp:rsid wsp:val=&quot;002F4733&quot;/&gt;&lt;wsp:rsid wsp:val=&quot;002F47B3&quot;/&gt;&lt;wsp:rsid wsp:val=&quot;002F5369&quot;/&gt;&lt;wsp:rsid wsp:val=&quot;002F5AF9&quot;/&gt;&lt;wsp:rsid wsp:val=&quot;002F5BBF&quot;/&gt;&lt;wsp:rsid wsp:val=&quot;002F5C74&quot;/&gt;&lt;wsp:rsid wsp:val=&quot;002F5E44&quot;/&gt;&lt;wsp:rsid wsp:val=&quot;002F5E7E&quot;/&gt;&lt;wsp:rsid wsp:val=&quot;002F5E87&quot;/&gt;&lt;wsp:rsid wsp:val=&quot;002F619C&quot;/&gt;&lt;wsp:rsid wsp:val=&quot;002F6B52&quot;/&gt;&lt;wsp:rsid wsp:val=&quot;002F6BC5&quot;/&gt;&lt;wsp:rsid wsp:val=&quot;002F6C1A&quot;/&gt;&lt;wsp:rsid wsp:val=&quot;002F6E56&quot;/&gt;&lt;wsp:rsid wsp:val=&quot;002F7663&quot;/&gt;&lt;wsp:rsid wsp:val=&quot;002F7859&quot;/&gt;&lt;wsp:rsid wsp:val=&quot;002F7866&quot;/&gt;&lt;wsp:rsid wsp:val=&quot;002F7B1B&quot;/&gt;&lt;wsp:rsid wsp:val=&quot;0030034B&quot;/&gt;&lt;wsp:rsid wsp:val=&quot;00300710&quot;/&gt;&lt;wsp:rsid wsp:val=&quot;003008D4&quot;/&gt;&lt;wsp:rsid wsp:val=&quot;00300B57&quot;/&gt;&lt;wsp:rsid wsp:val=&quot;00301101&quot;/&gt;&lt;wsp:rsid wsp:val=&quot;00301246&quot;/&gt;&lt;wsp:rsid wsp:val=&quot;00301357&quot;/&gt;&lt;wsp:rsid wsp:val=&quot;0030154F&quot;/&gt;&lt;wsp:rsid wsp:val=&quot;00301649&quot;/&gt;&lt;wsp:rsid wsp:val=&quot;00301782&quot;/&gt;&lt;wsp:rsid wsp:val=&quot;00301A19&quot;/&gt;&lt;wsp:rsid wsp:val=&quot;00301CCC&quot;/&gt;&lt;wsp:rsid wsp:val=&quot;0030203F&quot;/&gt;&lt;wsp:rsid wsp:val=&quot;0030284F&quot;/&gt;&lt;wsp:rsid wsp:val=&quot;00302A9E&quot;/&gt;&lt;wsp:rsid wsp:val=&quot;00302AC4&quot;/&gt;&lt;wsp:rsid wsp:val=&quot;00302B19&quot;/&gt;&lt;wsp:rsid wsp:val=&quot;00302BEE&quot;/&gt;&lt;wsp:rsid wsp:val=&quot;00302F77&quot;/&gt;&lt;wsp:rsid wsp:val=&quot;00303209&quot;/&gt;&lt;wsp:rsid wsp:val=&quot;00303724&quot;/&gt;&lt;wsp:rsid wsp:val=&quot;00303996&quot;/&gt;&lt;wsp:rsid wsp:val=&quot;00303A5D&quot;/&gt;&lt;wsp:rsid wsp:val=&quot;00303A7F&quot;/&gt;&lt;wsp:rsid wsp:val=&quot;00303AC9&quot;/&gt;&lt;wsp:rsid wsp:val=&quot;00303B8A&quot;/&gt;&lt;wsp:rsid wsp:val=&quot;00303BBF&quot;/&gt;&lt;wsp:rsid wsp:val=&quot;00303D33&quot;/&gt;&lt;wsp:rsid wsp:val=&quot;00303EA1&quot;/&gt;&lt;wsp:rsid wsp:val=&quot;003041CC&quot;/&gt;&lt;wsp:rsid wsp:val=&quot;003043A8&quot;/&gt;&lt;wsp:rsid wsp:val=&quot;0030452A&quot;/&gt;&lt;wsp:rsid wsp:val=&quot;00304635&quot;/&gt;&lt;wsp:rsid wsp:val=&quot;00304A1C&quot;/&gt;&lt;wsp:rsid wsp:val=&quot;00304BC5&quot;/&gt;&lt;wsp:rsid wsp:val=&quot;00304BFB&quot;/&gt;&lt;wsp:rsid wsp:val=&quot;0030562D&quot;/&gt;&lt;wsp:rsid wsp:val=&quot;003057C5&quot;/&gt;&lt;wsp:rsid wsp:val=&quot;00305B75&quot;/&gt;&lt;wsp:rsid wsp:val=&quot;00305C4C&quot;/&gt;&lt;wsp:rsid wsp:val=&quot;00305D2E&quot;/&gt;&lt;wsp:rsid wsp:val=&quot;00305EC1&quot;/&gt;&lt;wsp:rsid wsp:val=&quot;00305F6D&quot;/&gt;&lt;wsp:rsid wsp:val=&quot;00306006&quot;/&gt;&lt;wsp:rsid wsp:val=&quot;00306BA3&quot;/&gt;&lt;wsp:rsid wsp:val=&quot;00306F03&quot;/&gt;&lt;wsp:rsid wsp:val=&quot;00307474&quot;/&gt;&lt;wsp:rsid wsp:val=&quot;00307F86&quot;/&gt;&lt;wsp:rsid wsp:val=&quot;00310606&quot;/&gt;&lt;wsp:rsid wsp:val=&quot;003106AF&quot;/&gt;&lt;wsp:rsid wsp:val=&quot;00310792&quot;/&gt;&lt;wsp:rsid wsp:val=&quot;0031086C&quot;/&gt;&lt;wsp:rsid wsp:val=&quot;00310CC8&quot;/&gt;&lt;wsp:rsid wsp:val=&quot;00310CE3&quot;/&gt;&lt;wsp:rsid wsp:val=&quot;00310D7C&quot;/&gt;&lt;wsp:rsid wsp:val=&quot;00310DFB&quot;/&gt;&lt;wsp:rsid wsp:val=&quot;003111A5&quot;/&gt;&lt;wsp:rsid wsp:val=&quot;003112D7&quot;/&gt;&lt;wsp:rsid wsp:val=&quot;0031135C&quot;/&gt;&lt;wsp:rsid wsp:val=&quot;00311960&quot;/&gt;&lt;wsp:rsid wsp:val=&quot;00311AF4&quot;/&gt;&lt;wsp:rsid wsp:val=&quot;00311D00&quot;/&gt;&lt;wsp:rsid wsp:val=&quot;003120D5&quot;/&gt;&lt;wsp:rsid wsp:val=&quot;003122D5&quot;/&gt;&lt;wsp:rsid wsp:val=&quot;003122E6&quot;/&gt;&lt;wsp:rsid wsp:val=&quot;003123F1&quot;/&gt;&lt;wsp:rsid wsp:val=&quot;003126AE&quot;/&gt;&lt;wsp:rsid wsp:val=&quot;00312761&quot;/&gt;&lt;wsp:rsid wsp:val=&quot;0031276C&quot;/&gt;&lt;wsp:rsid wsp:val=&quot;00312799&quot;/&gt;&lt;wsp:rsid wsp:val=&quot;003127A7&quot;/&gt;&lt;wsp:rsid wsp:val=&quot;00312B2A&quot;/&gt;&lt;wsp:rsid wsp:val=&quot;00312E49&quot;/&gt;&lt;wsp:rsid wsp:val=&quot;00312FB6&quot;/&gt;&lt;wsp:rsid wsp:val=&quot;00313238&quot;/&gt;&lt;wsp:rsid wsp:val=&quot;003137B5&quot;/&gt;&lt;wsp:rsid wsp:val=&quot;003137E0&quot;/&gt;&lt;wsp:rsid wsp:val=&quot;00313835&quot;/&gt;&lt;wsp:rsid wsp:val=&quot;00313884&quot;/&gt;&lt;wsp:rsid wsp:val=&quot;003142AF&quot;/&gt;&lt;wsp:rsid wsp:val=&quot;003143B8&quot;/&gt;&lt;wsp:rsid wsp:val=&quot;003144C5&quot;/&gt;&lt;wsp:rsid wsp:val=&quot;00314640&quot;/&gt;&lt;wsp:rsid wsp:val=&quot;00314B26&quot;/&gt;&lt;wsp:rsid wsp:val=&quot;00314EA7&quot;/&gt;&lt;wsp:rsid wsp:val=&quot;0031507B&quot;/&gt;&lt;wsp:rsid wsp:val=&quot;00315339&quot;/&gt;&lt;wsp:rsid wsp:val=&quot;00315460&quot;/&gt;&lt;wsp:rsid wsp:val=&quot;00315595&quot;/&gt;&lt;wsp:rsid wsp:val=&quot;00315B19&quot;/&gt;&lt;wsp:rsid wsp:val=&quot;00315CFB&quot;/&gt;&lt;wsp:rsid wsp:val=&quot;00315DD0&quot;/&gt;&lt;wsp:rsid wsp:val=&quot;00316101&quot;/&gt;&lt;wsp:rsid wsp:val=&quot;00316104&quot;/&gt;&lt;wsp:rsid wsp:val=&quot;003162F3&quot;/&gt;&lt;wsp:rsid wsp:val=&quot;0031655A&quot;/&gt;&lt;wsp:rsid wsp:val=&quot;0031661F&quot;/&gt;&lt;wsp:rsid wsp:val=&quot;003169BC&quot;/&gt;&lt;wsp:rsid wsp:val=&quot;00316A5C&quot;/&gt;&lt;wsp:rsid wsp:val=&quot;00316B16&quot;/&gt;&lt;wsp:rsid wsp:val=&quot;00316BB2&quot;/&gt;&lt;wsp:rsid wsp:val=&quot;00316BD6&quot;/&gt;&lt;wsp:rsid wsp:val=&quot;0031701D&quot;/&gt;&lt;wsp:rsid wsp:val=&quot;00317020&quot;/&gt;&lt;wsp:rsid wsp:val=&quot;0031704F&quot;/&gt;&lt;wsp:rsid wsp:val=&quot;0031717E&quot;/&gt;&lt;wsp:rsid wsp:val=&quot;00317309&quot;/&gt;&lt;wsp:rsid wsp:val=&quot;00317814&quot;/&gt;&lt;wsp:rsid wsp:val=&quot;003179F0&quot;/&gt;&lt;wsp:rsid wsp:val=&quot;00320066&quot;/&gt;&lt;wsp:rsid wsp:val=&quot;00320504&quot;/&gt;&lt;wsp:rsid wsp:val=&quot;00320609&quot;/&gt;&lt;wsp:rsid wsp:val=&quot;003206D6&quot;/&gt;&lt;wsp:rsid wsp:val=&quot;0032081D&quot;/&gt;&lt;wsp:rsid wsp:val=&quot;003209F6&quot;/&gt;&lt;wsp:rsid wsp:val=&quot;00320AB9&quot;/&gt;&lt;wsp:rsid wsp:val=&quot;00320E2D&quot;/&gt;&lt;wsp:rsid wsp:val=&quot;00320F93&quot;/&gt;&lt;wsp:rsid wsp:val=&quot;0032110A&quot;/&gt;&lt;wsp:rsid wsp:val=&quot;00321232&quot;/&gt;&lt;wsp:rsid wsp:val=&quot;00321458&quot;/&gt;&lt;wsp:rsid wsp:val=&quot;003217DF&quot;/&gt;&lt;wsp:rsid wsp:val=&quot;00321A52&quot;/&gt;&lt;wsp:rsid wsp:val=&quot;00321DA1&quot;/&gt;&lt;wsp:rsid wsp:val=&quot;00321DEE&quot;/&gt;&lt;wsp:rsid wsp:val=&quot;00321E0B&quot;/&gt;&lt;wsp:rsid wsp:val=&quot;00321EF9&quot;/&gt;&lt;wsp:rsid wsp:val=&quot;00322137&quot;/&gt;&lt;wsp:rsid wsp:val=&quot;003228DB&quot;/&gt;&lt;wsp:rsid wsp:val=&quot;00322AFD&quot;/&gt;&lt;wsp:rsid wsp:val=&quot;00322BD1&quot;/&gt;&lt;wsp:rsid wsp:val=&quot;00322C01&quot;/&gt;&lt;wsp:rsid wsp:val=&quot;00323229&quot;/&gt;&lt;wsp:rsid wsp:val=&quot;00323330&quot;/&gt;&lt;wsp:rsid wsp:val=&quot;003234DD&quot;/&gt;&lt;wsp:rsid wsp:val=&quot;0032350E&quot;/&gt;&lt;wsp:rsid wsp:val=&quot;003235E2&quot;/&gt;&lt;wsp:rsid wsp:val=&quot;00323753&quot;/&gt;&lt;wsp:rsid wsp:val=&quot;0032395F&quot;/&gt;&lt;wsp:rsid wsp:val=&quot;00323B4D&quot;/&gt;&lt;wsp:rsid wsp:val=&quot;00323BDC&quot;/&gt;&lt;wsp:rsid wsp:val=&quot;00323C5C&quot;/&gt;&lt;wsp:rsid wsp:val=&quot;00324415&quot;/&gt;&lt;wsp:rsid wsp:val=&quot;00324495&quot;/&gt;&lt;wsp:rsid wsp:val=&quot;00324793&quot;/&gt;&lt;wsp:rsid wsp:val=&quot;00324903&quot;/&gt;&lt;wsp:rsid wsp:val=&quot;003249AB&quot;/&gt;&lt;wsp:rsid wsp:val=&quot;003252F6&quot;/&gt;&lt;wsp:rsid wsp:val=&quot;0032533F&quot;/&gt;&lt;wsp:rsid wsp:val=&quot;003256C4&quot;/&gt;&lt;wsp:rsid wsp:val=&quot;00325766&quot;/&gt;&lt;wsp:rsid wsp:val=&quot;00325FF7&quot;/&gt;&lt;wsp:rsid wsp:val=&quot;00326326&quot;/&gt;&lt;wsp:rsid wsp:val=&quot;003263A9&quot;/&gt;&lt;wsp:rsid wsp:val=&quot;003267E2&quot;/&gt;&lt;wsp:rsid wsp:val=&quot;003268BD&quot;/&gt;&lt;wsp:rsid wsp:val=&quot;00326C38&quot;/&gt;&lt;wsp:rsid wsp:val=&quot;00326D08&quot;/&gt;&lt;wsp:rsid wsp:val=&quot;00326E21&quot;/&gt;&lt;wsp:rsid wsp:val=&quot;00327B14&quot;/&gt;&lt;wsp:rsid wsp:val=&quot;00327CA7&quot;/&gt;&lt;wsp:rsid wsp:val=&quot;003302F0&quot;/&gt;&lt;wsp:rsid wsp:val=&quot;00330344&quot;/&gt;&lt;wsp:rsid wsp:val=&quot;0033049A&quot;/&gt;&lt;wsp:rsid wsp:val=&quot;003305E9&quot;/&gt;&lt;wsp:rsid wsp:val=&quot;00330C9B&quot;/&gt;&lt;wsp:rsid wsp:val=&quot;00330CC9&quot;/&gt;&lt;wsp:rsid wsp:val=&quot;003312A8&quot;/&gt;&lt;wsp:rsid wsp:val=&quot;0033157F&quot;/&gt;&lt;wsp:rsid wsp:val=&quot;00331789&quot;/&gt;&lt;wsp:rsid wsp:val=&quot;00331F3C&quot;/&gt;&lt;wsp:rsid wsp:val=&quot;00332203&quot;/&gt;&lt;wsp:rsid wsp:val=&quot;003322A4&quot;/&gt;&lt;wsp:rsid wsp:val=&quot;00332655&quot;/&gt;&lt;wsp:rsid wsp:val=&quot;00332E2C&quot;/&gt;&lt;wsp:rsid wsp:val=&quot;00332F25&quot;/&gt;&lt;wsp:rsid wsp:val=&quot;00333063&quot;/&gt;&lt;wsp:rsid wsp:val=&quot;0033333B&quot;/&gt;&lt;wsp:rsid wsp:val=&quot;0033338C&quot;/&gt;&lt;wsp:rsid wsp:val=&quot;00333662&quot;/&gt;&lt;wsp:rsid wsp:val=&quot;003339DA&quot;/&gt;&lt;wsp:rsid wsp:val=&quot;003339EA&quot;/&gt;&lt;wsp:rsid wsp:val=&quot;00333AE4&quot;/&gt;&lt;wsp:rsid wsp:val=&quot;00333D53&quot;/&gt;&lt;wsp:rsid wsp:val=&quot;00334143&quot;/&gt;&lt;wsp:rsid wsp:val=&quot;003342DB&quot;/&gt;&lt;wsp:rsid wsp:val=&quot;00334422&quot;/&gt;&lt;wsp:rsid wsp:val=&quot;00334B35&quot;/&gt;&lt;wsp:rsid wsp:val=&quot;00334DE8&quot;/&gt;&lt;wsp:rsid wsp:val=&quot;00334F67&quot;/&gt;&lt;wsp:rsid wsp:val=&quot;003350C5&quot;/&gt;&lt;wsp:rsid wsp:val=&quot;003352AA&quot;/&gt;&lt;wsp:rsid wsp:val=&quot;0033542F&quot;/&gt;&lt;wsp:rsid wsp:val=&quot;00335659&quot;/&gt;&lt;wsp:rsid wsp:val=&quot;003356DB&quot;/&gt;&lt;wsp:rsid wsp:val=&quot;003356E5&quot;/&gt;&lt;wsp:rsid wsp:val=&quot;0033583D&quot;/&gt;&lt;wsp:rsid wsp:val=&quot;003358AF&quot;/&gt;&lt;wsp:rsid wsp:val=&quot;00335B07&quot;/&gt;&lt;wsp:rsid wsp:val=&quot;00335B53&quot;/&gt;&lt;wsp:rsid wsp:val=&quot;0033612F&quot;/&gt;&lt;wsp:rsid wsp:val=&quot;003362A2&quot;/&gt;&lt;wsp:rsid wsp:val=&quot;00336510&quot;/&gt;&lt;wsp:rsid wsp:val=&quot;00336564&quot;/&gt;&lt;wsp:rsid wsp:val=&quot;003365B5&quot;/&gt;&lt;wsp:rsid wsp:val=&quot;0033676D&quot;/&gt;&lt;wsp:rsid wsp:val=&quot;00336F22&quot;/&gt;&lt;wsp:rsid wsp:val=&quot;00337325&quot;/&gt;&lt;wsp:rsid wsp:val=&quot;00337799&quot;/&gt;&lt;wsp:rsid wsp:val=&quot;00337B6B&quot;/&gt;&lt;wsp:rsid wsp:val=&quot;0034021A&quot;/&gt;&lt;wsp:rsid wsp:val=&quot;0034022F&quot;/&gt;&lt;wsp:rsid wsp:val=&quot;003402A4&quot;/&gt;&lt;wsp:rsid wsp:val=&quot;00340488&quot;/&gt;&lt;wsp:rsid wsp:val=&quot;003404A0&quot;/&gt;&lt;wsp:rsid wsp:val=&quot;00340719&quot;/&gt;&lt;wsp:rsid wsp:val=&quot;00340F6C&quot;/&gt;&lt;wsp:rsid wsp:val=&quot;00341016&quot;/&gt;&lt;wsp:rsid wsp:val=&quot;003411FF&quot;/&gt;&lt;wsp:rsid wsp:val=&quot;003412F0&quot;/&gt;&lt;wsp:rsid wsp:val=&quot;00341357&quot;/&gt;&lt;wsp:rsid wsp:val=&quot;0034170D&quot;/&gt;&lt;wsp:rsid wsp:val=&quot;00341A4C&quot;/&gt;&lt;wsp:rsid wsp:val=&quot;00341AF9&quot;/&gt;&lt;wsp:rsid wsp:val=&quot;00341B1F&quot;/&gt;&lt;wsp:rsid wsp:val=&quot;00341B2F&quot;/&gt;&lt;wsp:rsid wsp:val=&quot;00341E9E&quot;/&gt;&lt;wsp:rsid wsp:val=&quot;00341F68&quot;/&gt;&lt;wsp:rsid wsp:val=&quot;003424F9&quot;/&gt;&lt;wsp:rsid wsp:val=&quot;003425BC&quot;/&gt;&lt;wsp:rsid wsp:val=&quot;003428A3&quot;/&gt;&lt;wsp:rsid wsp:val=&quot;003429A9&quot;/&gt;&lt;wsp:rsid wsp:val=&quot;00342A04&quot;/&gt;&lt;wsp:rsid wsp:val=&quot;00342A87&quot;/&gt;&lt;wsp:rsid wsp:val=&quot;00342B47&quot;/&gt;&lt;wsp:rsid wsp:val=&quot;00342C7E&quot;/&gt;&lt;wsp:rsid wsp:val=&quot;00342D80&quot;/&gt;&lt;wsp:rsid wsp:val=&quot;00342E45&quot;/&gt;&lt;wsp:rsid wsp:val=&quot;00342F4A&quot;/&gt;&lt;wsp:rsid wsp:val=&quot;003432EA&quot;/&gt;&lt;wsp:rsid wsp:val=&quot;003436BD&quot;/&gt;&lt;wsp:rsid wsp:val=&quot;003438A7&quot;/&gt;&lt;wsp:rsid wsp:val=&quot;00343CCF&quot;/&gt;&lt;wsp:rsid wsp:val=&quot;00343D0E&quot;/&gt;&lt;wsp:rsid wsp:val=&quot;003443E3&quot;/&gt;&lt;wsp:rsid wsp:val=&quot;003447FA&quot;/&gt;&lt;wsp:rsid wsp:val=&quot;00344A72&quot;/&gt;&lt;wsp:rsid wsp:val=&quot;00344C4F&quot;/&gt;&lt;wsp:rsid wsp:val=&quot;00344E68&quot;/&gt;&lt;wsp:rsid wsp:val=&quot;00344E77&quot;/&gt;&lt;wsp:rsid wsp:val=&quot;00344F92&quot;/&gt;&lt;wsp:rsid wsp:val=&quot;0034597E&quot;/&gt;&lt;wsp:rsid wsp:val=&quot;00345D4A&quot;/&gt;&lt;wsp:rsid wsp:val=&quot;00346208&quot;/&gt;&lt;wsp:rsid wsp:val=&quot;003466AB&quot;/&gt;&lt;wsp:rsid wsp:val=&quot;0034673D&quot;/&gt;&lt;wsp:rsid wsp:val=&quot;00346A0C&quot;/&gt;&lt;wsp:rsid wsp:val=&quot;00346AB7&quot;/&gt;&lt;wsp:rsid wsp:val=&quot;00346C8E&quot;/&gt;&lt;wsp:rsid wsp:val=&quot;00347257&quot;/&gt;&lt;wsp:rsid wsp:val=&quot;0034749B&quot;/&gt;&lt;wsp:rsid wsp:val=&quot;003478C8&quot;/&gt;&lt;wsp:rsid wsp:val=&quot;00347981&quot;/&gt;&lt;wsp:rsid wsp:val=&quot;00347DBF&quot;/&gt;&lt;wsp:rsid wsp:val=&quot;00347F30&quot;/&gt;&lt;wsp:rsid wsp:val=&quot;00347F71&quot;/&gt;&lt;wsp:rsid wsp:val=&quot;003500C1&quot;/&gt;&lt;wsp:rsid wsp:val=&quot;0035059A&quot;/&gt;&lt;wsp:rsid wsp:val=&quot;00350792&quot;/&gt;&lt;wsp:rsid wsp:val=&quot;00350B79&quot;/&gt;&lt;wsp:rsid wsp:val=&quot;00350BC7&quot;/&gt;&lt;wsp:rsid wsp:val=&quot;00351034&quot;/&gt;&lt;wsp:rsid wsp:val=&quot;0035122C&quot;/&gt;&lt;wsp:rsid wsp:val=&quot;00351372&quot;/&gt;&lt;wsp:rsid wsp:val=&quot;0035172A&quot;/&gt;&lt;wsp:rsid wsp:val=&quot;00351944&quot;/&gt;&lt;wsp:rsid wsp:val=&quot;00351AA8&quot;/&gt;&lt;wsp:rsid wsp:val=&quot;00351D32&quot;/&gt;&lt;wsp:rsid wsp:val=&quot;00351E92&quot;/&gt;&lt;wsp:rsid wsp:val=&quot;00351EA5&quot;/&gt;&lt;wsp:rsid wsp:val=&quot;00351EC8&quot;/&gt;&lt;wsp:rsid wsp:val=&quot;003522D1&quot;/&gt;&lt;wsp:rsid wsp:val=&quot;00352615&quot;/&gt;&lt;wsp:rsid wsp:val=&quot;00352746&quot;/&gt;&lt;wsp:rsid wsp:val=&quot;00352A36&quot;/&gt;&lt;wsp:rsid wsp:val=&quot;00352CAD&quot;/&gt;&lt;wsp:rsid wsp:val=&quot;0035313A&quot;/&gt;&lt;wsp:rsid wsp:val=&quot;003541CD&quot;/&gt;&lt;wsp:rsid wsp:val=&quot;00354389&quot;/&gt;&lt;wsp:rsid wsp:val=&quot;00354580&quot;/&gt;&lt;wsp:rsid wsp:val=&quot;00354883&quot;/&gt;&lt;wsp:rsid wsp:val=&quot;00354AAD&quot;/&gt;&lt;wsp:rsid wsp:val=&quot;00355151&quot;/&gt;&lt;wsp:rsid wsp:val=&quot;003551BE&quot;/&gt;&lt;wsp:rsid wsp:val=&quot;0035521F&quot;/&gt;&lt;wsp:rsid wsp:val=&quot;00355602&quot;/&gt;&lt;wsp:rsid wsp:val=&quot;0035564B&quot;/&gt;&lt;wsp:rsid wsp:val=&quot;00355B66&quot;/&gt;&lt;wsp:rsid wsp:val=&quot;00355C44&quot;/&gt;&lt;wsp:rsid wsp:val=&quot;00355D8C&quot;/&gt;&lt;wsp:rsid wsp:val=&quot;00356234&quot;/&gt;&lt;wsp:rsid wsp:val=&quot;003564F7&quot;/&gt;&lt;wsp:rsid wsp:val=&quot;003565AD&quot;/&gt;&lt;wsp:rsid wsp:val=&quot;0035660E&quot;/&gt;&lt;wsp:rsid wsp:val=&quot;00356642&quot;/&gt;&lt;wsp:rsid wsp:val=&quot;003568F3&quot;/&gt;&lt;wsp:rsid wsp:val=&quot;00356B61&quot;/&gt;&lt;wsp:rsid wsp:val=&quot;00356BB4&quot;/&gt;&lt;wsp:rsid wsp:val=&quot;00356BBF&quot;/&gt;&lt;wsp:rsid wsp:val=&quot;00356C22&quot;/&gt;&lt;wsp:rsid wsp:val=&quot;00356C78&quot;/&gt;&lt;wsp:rsid wsp:val=&quot;00356E6A&quot;/&gt;&lt;wsp:rsid wsp:val=&quot;0035702B&quot;/&gt;&lt;wsp:rsid wsp:val=&quot;00357201&quot;/&gt;&lt;wsp:rsid wsp:val=&quot;0035747E&quot;/&gt;&lt;wsp:rsid wsp:val=&quot;00357992&quot;/&gt;&lt;wsp:rsid wsp:val=&quot;00357A88&quot;/&gt;&lt;wsp:rsid wsp:val=&quot;00357B0B&quot;/&gt;&lt;wsp:rsid wsp:val=&quot;00357EDC&quot;/&gt;&lt;wsp:rsid wsp:val=&quot;00357F36&quot;/&gt;&lt;wsp:rsid wsp:val=&quot;0036059E&quot;/&gt;&lt;wsp:rsid wsp:val=&quot;003606EC&quot;/&gt;&lt;wsp:rsid wsp:val=&quot;0036080D&quot;/&gt;&lt;wsp:rsid wsp:val=&quot;00360AE5&quot;/&gt;&lt;wsp:rsid wsp:val=&quot;00360BF1&quot;/&gt;&lt;wsp:rsid wsp:val=&quot;00360BF3&quot;/&gt;&lt;wsp:rsid wsp:val=&quot;00360C5C&quot;/&gt;&lt;wsp:rsid wsp:val=&quot;00360DA0&quot;/&gt;&lt;wsp:rsid wsp:val=&quot;00360EAE&quot;/&gt;&lt;wsp:rsid wsp:val=&quot;00361049&quot;/&gt;&lt;wsp:rsid wsp:val=&quot;0036194A&quot;/&gt;&lt;wsp:rsid wsp:val=&quot;00361DB5&quot;/&gt;&lt;wsp:rsid wsp:val=&quot;00361FB2&quot;/&gt;&lt;wsp:rsid wsp:val=&quot;00361FFC&quot;/&gt;&lt;wsp:rsid wsp:val=&quot;00362028&quot;/&gt;&lt;wsp:rsid wsp:val=&quot;003621C7&quot;/&gt;&lt;wsp:rsid wsp:val=&quot;003624B2&quot;/&gt;&lt;wsp:rsid wsp:val=&quot;0036297C&quot;/&gt;&lt;wsp:rsid wsp:val=&quot;00362F09&quot;/&gt;&lt;wsp:rsid wsp:val=&quot;00362F4D&quot;/&gt;&lt;wsp:rsid wsp:val=&quot;00362FB1&quot;/&gt;&lt;wsp:rsid wsp:val=&quot;00363017&quot;/&gt;&lt;wsp:rsid wsp:val=&quot;00363088&quot;/&gt;&lt;wsp:rsid wsp:val=&quot;00363835&quot;/&gt;&lt;wsp:rsid wsp:val=&quot;00363BB1&quot;/&gt;&lt;wsp:rsid wsp:val=&quot;00363BDD&quot;/&gt;&lt;wsp:rsid wsp:val=&quot;00363C40&quot;/&gt;&lt;wsp:rsid wsp:val=&quot;00363D04&quot;/&gt;&lt;wsp:rsid wsp:val=&quot;003640F8&quot;/&gt;&lt;wsp:rsid wsp:val=&quot;0036464B&quot;/&gt;&lt;wsp:rsid wsp:val=&quot;0036467C&quot;/&gt;&lt;wsp:rsid wsp:val=&quot;00364BF2&quot;/&gt;&lt;wsp:rsid wsp:val=&quot;00364E3A&quot;/&gt;&lt;wsp:rsid wsp:val=&quot;00365531&quot;/&gt;&lt;wsp:rsid wsp:val=&quot;0036573A&quot;/&gt;&lt;wsp:rsid wsp:val=&quot;00365A34&quot;/&gt;&lt;wsp:rsid wsp:val=&quot;00365B42&quot;/&gt;&lt;wsp:rsid wsp:val=&quot;00365B4C&quot;/&gt;&lt;wsp:rsid wsp:val=&quot;00365C9D&quot;/&gt;&lt;wsp:rsid wsp:val=&quot;00365CEC&quot;/&gt;&lt;wsp:rsid wsp:val=&quot;00365D67&quot;/&gt;&lt;wsp:rsid wsp:val=&quot;00365EDD&quot;/&gt;&lt;wsp:rsid wsp:val=&quot;00366513&quot;/&gt;&lt;wsp:rsid wsp:val=&quot;0036653E&quot;/&gt;&lt;wsp:rsid wsp:val=&quot;003666C7&quot;/&gt;&lt;wsp:rsid wsp:val=&quot;00366731&quot;/&gt;&lt;wsp:rsid wsp:val=&quot;0036685C&quot;/&gt;&lt;wsp:rsid wsp:val=&quot;0036688F&quot;/&gt;&lt;wsp:rsid wsp:val=&quot;00366939&quot;/&gt;&lt;wsp:rsid wsp:val=&quot;003669EE&quot;/&gt;&lt;wsp:rsid wsp:val=&quot;00366B42&quot;/&gt;&lt;wsp:rsid wsp:val=&quot;00366F60&quot;/&gt;&lt;wsp:rsid wsp:val=&quot;0036722D&quot;/&gt;&lt;wsp:rsid wsp:val=&quot;003672B3&quot;/&gt;&lt;wsp:rsid wsp:val=&quot;003674B9&quot;/&gt;&lt;wsp:rsid wsp:val=&quot;00367594&quot;/&gt;&lt;wsp:rsid wsp:val=&quot;003675C0&quot;/&gt;&lt;wsp:rsid wsp:val=&quot;003676FC&quot;/&gt;&lt;wsp:rsid wsp:val=&quot;0036777A&quot;/&gt;&lt;wsp:rsid wsp:val=&quot;00367FB7&quot;/&gt;&lt;wsp:rsid wsp:val=&quot;00370368&quot;/&gt;&lt;wsp:rsid wsp:val=&quot;00370689&quot;/&gt;&lt;wsp:rsid wsp:val=&quot;003708BC&quot;/&gt;&lt;wsp:rsid wsp:val=&quot;003708F6&quot;/&gt;&lt;wsp:rsid wsp:val=&quot;00370E23&quot;/&gt;&lt;wsp:rsid wsp:val=&quot;00371009&quot;/&gt;&lt;wsp:rsid wsp:val=&quot;00371394&quot;/&gt;&lt;wsp:rsid wsp:val=&quot;00371A5E&quot;/&gt;&lt;wsp:rsid wsp:val=&quot;00371BA6&quot;/&gt;&lt;wsp:rsid wsp:val=&quot;003721E7&quot;/&gt;&lt;wsp:rsid wsp:val=&quot;00372214&quot;/&gt;&lt;wsp:rsid wsp:val=&quot;00372399&quot;/&gt;&lt;wsp:rsid wsp:val=&quot;0037241A&quot;/&gt;&lt;wsp:rsid wsp:val=&quot;00372956&quot;/&gt;&lt;wsp:rsid wsp:val=&quot;00372A1F&quot;/&gt;&lt;wsp:rsid wsp:val=&quot;00372D35&quot;/&gt;&lt;wsp:rsid wsp:val=&quot;00373233&quot;/&gt;&lt;wsp:rsid wsp:val=&quot;0037337E&quot;/&gt;&lt;wsp:rsid wsp:val=&quot;003735BB&quot;/&gt;&lt;wsp:rsid wsp:val=&quot;00373918&quot;/&gt;&lt;wsp:rsid wsp:val=&quot;00373EF8&quot;/&gt;&lt;wsp:rsid wsp:val=&quot;0037407D&quot;/&gt;&lt;wsp:rsid wsp:val=&quot;0037498B&quot;/&gt;&lt;wsp:rsid wsp:val=&quot;00374A4D&quot;/&gt;&lt;wsp:rsid wsp:val=&quot;00374CA0&quot;/&gt;&lt;wsp:rsid wsp:val=&quot;00374FDF&quot;/&gt;&lt;wsp:rsid wsp:val=&quot;00375121&quot;/&gt;&lt;wsp:rsid wsp:val=&quot;0037520C&quot;/&gt;&lt;wsp:rsid wsp:val=&quot;003755D6&quot;/&gt;&lt;wsp:rsid wsp:val=&quot;003756E6&quot;/&gt;&lt;wsp:rsid wsp:val=&quot;00375869&quot;/&gt;&lt;wsp:rsid wsp:val=&quot;00375AFA&quot;/&gt;&lt;wsp:rsid wsp:val=&quot;00375B4A&quot;/&gt;&lt;wsp:rsid wsp:val=&quot;00375C4B&quot;/&gt;&lt;wsp:rsid wsp:val=&quot;00375E41&quot;/&gt;&lt;wsp:rsid wsp:val=&quot;00376124&quot;/&gt;&lt;wsp:rsid wsp:val=&quot;00376345&quot;/&gt;&lt;wsp:rsid wsp:val=&quot;00376501&quot;/&gt;&lt;wsp:rsid wsp:val=&quot;0037658D&quot;/&gt;&lt;wsp:rsid wsp:val=&quot;00376AD5&quot;/&gt;&lt;wsp:rsid wsp:val=&quot;00376BB0&quot;/&gt;&lt;wsp:rsid wsp:val=&quot;00376BE9&quot;/&gt;&lt;wsp:rsid wsp:val=&quot;00376E0D&quot;/&gt;&lt;wsp:rsid wsp:val=&quot;0037713C&quot;/&gt;&lt;wsp:rsid wsp:val=&quot;0037739B&quot;/&gt;&lt;wsp:rsid wsp:val=&quot;003779FE&quot;/&gt;&lt;wsp:rsid wsp:val=&quot;00377A07&quot;/&gt;&lt;wsp:rsid wsp:val=&quot;00377D1A&quot;/&gt;&lt;wsp:rsid wsp:val=&quot;003806D5&quot;/&gt;&lt;wsp:rsid wsp:val=&quot;00380735&quot;/&gt;&lt;wsp:rsid wsp:val=&quot;00380946&quot;/&gt;&lt;wsp:rsid wsp:val=&quot;00380ABC&quot;/&gt;&lt;wsp:rsid wsp:val=&quot;00380DDF&quot;/&gt;&lt;wsp:rsid wsp:val=&quot;00380DE3&quot;/&gt;&lt;wsp:rsid wsp:val=&quot;003811D0&quot;/&gt;&lt;wsp:rsid wsp:val=&quot;00381336&quot;/&gt;&lt;wsp:rsid wsp:val=&quot;003813F9&quot;/&gt;&lt;wsp:rsid wsp:val=&quot;00381495&quot;/&gt;&lt;wsp:rsid wsp:val=&quot;0038150F&quot;/&gt;&lt;wsp:rsid wsp:val=&quot;00381514&quot;/&gt;&lt;wsp:rsid wsp:val=&quot;00381532&quot;/&gt;&lt;wsp:rsid wsp:val=&quot;00381611&quot;/&gt;&lt;wsp:rsid wsp:val=&quot;0038184C&quot;/&gt;&lt;wsp:rsid wsp:val=&quot;00381894&quot;/&gt;&lt;wsp:rsid wsp:val=&quot;00381AB8&quot;/&gt;&lt;wsp:rsid wsp:val=&quot;00381AEE&quot;/&gt;&lt;wsp:rsid wsp:val=&quot;00381C13&quot;/&gt;&lt;wsp:rsid wsp:val=&quot;00382500&quot;/&gt;&lt;wsp:rsid wsp:val=&quot;00382602&quot;/&gt;&lt;wsp:rsid wsp:val=&quot;003826D6&quot;/&gt;&lt;wsp:rsid wsp:val=&quot;00382759&quot;/&gt;&lt;wsp:rsid wsp:val=&quot;00382870&quot;/&gt;&lt;wsp:rsid wsp:val=&quot;0038296F&quot;/&gt;&lt;wsp:rsid wsp:val=&quot;00382A74&quot;/&gt;&lt;wsp:rsid wsp:val=&quot;00382F11&quot;/&gt;&lt;wsp:rsid wsp:val=&quot;00382F9E&quot;/&gt;&lt;wsp:rsid wsp:val=&quot;00383169&quot;/&gt;&lt;wsp:rsid wsp:val=&quot;00383320&quot;/&gt;&lt;wsp:rsid wsp:val=&quot;0038373C&quot;/&gt;&lt;wsp:rsid wsp:val=&quot;003839A9&quot;/&gt;&lt;wsp:rsid wsp:val=&quot;00383E9D&quot;/&gt;&lt;wsp:rsid wsp:val=&quot;00383FB4&quot;/&gt;&lt;wsp:rsid wsp:val=&quot;0038406C&quot;/&gt;&lt;wsp:rsid wsp:val=&quot;00384306&quot;/&gt;&lt;wsp:rsid wsp:val=&quot;0038431B&quot;/&gt;&lt;wsp:rsid wsp:val=&quot;0038447D&quot;/&gt;&lt;wsp:rsid wsp:val=&quot;0038450E&quot;/&gt;&lt;wsp:rsid wsp:val=&quot;00384594&quot;/&gt;&lt;wsp:rsid wsp:val=&quot;00384768&quot;/&gt;&lt;wsp:rsid wsp:val=&quot;0038489A&quot;/&gt;&lt;wsp:rsid wsp:val=&quot;003848AA&quot;/&gt;&lt;wsp:rsid wsp:val=&quot;00385100&quot;/&gt;&lt;wsp:rsid wsp:val=&quot;003854BF&quot;/&gt;&lt;wsp:rsid wsp:val=&quot;00385561&quot;/&gt;&lt;wsp:rsid wsp:val=&quot;00385B91&quot;/&gt;&lt;wsp:rsid wsp:val=&quot;00385C5E&quot;/&gt;&lt;wsp:rsid wsp:val=&quot;00385D1B&quot;/&gt;&lt;wsp:rsid wsp:val=&quot;00386319&quot;/&gt;&lt;wsp:rsid wsp:val=&quot;00386550&quot;/&gt;&lt;wsp:rsid wsp:val=&quot;0038664E&quot;/&gt;&lt;wsp:rsid wsp:val=&quot;0038682B&quot;/&gt;&lt;wsp:rsid wsp:val=&quot;00386AC7&quot;/&gt;&lt;wsp:rsid wsp:val=&quot;00386C06&quot;/&gt;&lt;wsp:rsid wsp:val=&quot;00386CFE&quot;/&gt;&lt;wsp:rsid wsp:val=&quot;00387102&quot;/&gt;&lt;wsp:rsid wsp:val=&quot;00387226&quot;/&gt;&lt;wsp:rsid wsp:val=&quot;0038726A&quot;/&gt;&lt;wsp:rsid wsp:val=&quot;00387388&quot;/&gt;&lt;wsp:rsid wsp:val=&quot;003875E0&quot;/&gt;&lt;wsp:rsid wsp:val=&quot;00387756&quot;/&gt;&lt;wsp:rsid wsp:val=&quot;0038789C&quot;/&gt;&lt;wsp:rsid wsp:val=&quot;003878B3&quot;/&gt;&lt;wsp:rsid wsp:val=&quot;003879C8&quot;/&gt;&lt;wsp:rsid wsp:val=&quot;00387AAA&quot;/&gt;&lt;wsp:rsid wsp:val=&quot;00387C0C&quot;/&gt;&lt;wsp:rsid wsp:val=&quot;00390135&quot;/&gt;&lt;wsp:rsid wsp:val=&quot;003906E6&quot;/&gt;&lt;wsp:rsid wsp:val=&quot;00390751&quot;/&gt;&lt;wsp:rsid wsp:val=&quot;003907FA&quot;/&gt;&lt;wsp:rsid wsp:val=&quot;00390847&quot;/&gt;&lt;wsp:rsid wsp:val=&quot;0039120A&quot;/&gt;&lt;wsp:rsid wsp:val=&quot;00391B0D&quot;/&gt;&lt;wsp:rsid wsp:val=&quot;00391D9C&quot;/&gt;&lt;wsp:rsid wsp:val=&quot;00391F75&quot;/&gt;&lt;wsp:rsid wsp:val=&quot;00391FA2&quot;/&gt;&lt;wsp:rsid wsp:val=&quot;003920F7&quot;/&gt;&lt;wsp:rsid wsp:val=&quot;0039231F&quot;/&gt;&lt;wsp:rsid wsp:val=&quot;003926B7&quot;/&gt;&lt;wsp:rsid wsp:val=&quot;00392BEA&quot;/&gt;&lt;wsp:rsid wsp:val=&quot;00392C4D&quot;/&gt;&lt;wsp:rsid wsp:val=&quot;00393271&quot;/&gt;&lt;wsp:rsid wsp:val=&quot;003933B1&quot;/&gt;&lt;wsp:rsid wsp:val=&quot;003936B8&quot;/&gt;&lt;wsp:rsid wsp:val=&quot;00393798&quot;/&gt;&lt;wsp:rsid wsp:val=&quot;003937B6&quot;/&gt;&lt;wsp:rsid wsp:val=&quot;00393869&quot;/&gt;&lt;wsp:rsid wsp:val=&quot;00393B51&quot;/&gt;&lt;wsp:rsid wsp:val=&quot;00393C72&quot;/&gt;&lt;wsp:rsid wsp:val=&quot;00393CAB&quot;/&gt;&lt;wsp:rsid wsp:val=&quot;0039433D&quot;/&gt;&lt;wsp:rsid wsp:val=&quot;0039479D&quot;/&gt;&lt;wsp:rsid wsp:val=&quot;00394A67&quot;/&gt;&lt;wsp:rsid wsp:val=&quot;00394B7D&quot;/&gt;&lt;wsp:rsid wsp:val=&quot;00394E94&quot;/&gt;&lt;wsp:rsid wsp:val=&quot;00395312&quot;/&gt;&lt;wsp:rsid wsp:val=&quot;003954F4&quot;/&gt;&lt;wsp:rsid wsp:val=&quot;003960E7&quot;/&gt;&lt;wsp:rsid wsp:val=&quot;0039673D&quot;/&gt;&lt;wsp:rsid wsp:val=&quot;003968A0&quot;/&gt;&lt;wsp:rsid wsp:val=&quot;003968E7&quot;/&gt;&lt;wsp:rsid wsp:val=&quot;00396A9D&quot;/&gt;&lt;wsp:rsid wsp:val=&quot;00396B54&quot;/&gt;&lt;wsp:rsid wsp:val=&quot;00396D9B&quot;/&gt;&lt;wsp:rsid wsp:val=&quot;00396EB7&quot;/&gt;&lt;wsp:rsid wsp:val=&quot;00397473&quot;/&gt;&lt;wsp:rsid wsp:val=&quot;00397F5F&quot;/&gt;&lt;wsp:rsid wsp:val=&quot;003A058C&quot;/&gt;&lt;wsp:rsid wsp:val=&quot;003A085D&quot;/&gt;&lt;wsp:rsid wsp:val=&quot;003A08F2&quot;/&gt;&lt;wsp:rsid wsp:val=&quot;003A097A&quot;/&gt;&lt;wsp:rsid wsp:val=&quot;003A0B18&quot;/&gt;&lt;wsp:rsid wsp:val=&quot;003A0B44&quot;/&gt;&lt;wsp:rsid wsp:val=&quot;003A0CA7&quot;/&gt;&lt;wsp:rsid wsp:val=&quot;003A0E34&quot;/&gt;&lt;wsp:rsid wsp:val=&quot;003A0FAC&quot;/&gt;&lt;wsp:rsid wsp:val=&quot;003A11FD&quot;/&gt;&lt;wsp:rsid wsp:val=&quot;003A1BF1&quot;/&gt;&lt;wsp:rsid wsp:val=&quot;003A1E17&quot;/&gt;&lt;wsp:rsid wsp:val=&quot;003A20C9&quot;/&gt;&lt;wsp:rsid wsp:val=&quot;003A2192&quot;/&gt;&lt;wsp:rsid wsp:val=&quot;003A23A1&quot;/&gt;&lt;wsp:rsid wsp:val=&quot;003A2504&quot;/&gt;&lt;wsp:rsid wsp:val=&quot;003A27DF&quot;/&gt;&lt;wsp:rsid wsp:val=&quot;003A2B06&quot;/&gt;&lt;wsp:rsid wsp:val=&quot;003A2D67&quot;/&gt;&lt;wsp:rsid wsp:val=&quot;003A2E10&quot;/&gt;&lt;wsp:rsid wsp:val=&quot;003A30F3&quot;/&gt;&lt;wsp:rsid wsp:val=&quot;003A30FC&quot;/&gt;&lt;wsp:rsid wsp:val=&quot;003A311A&quot;/&gt;&lt;wsp:rsid wsp:val=&quot;003A320E&quot;/&gt;&lt;wsp:rsid wsp:val=&quot;003A3511&quot;/&gt;&lt;wsp:rsid wsp:val=&quot;003A360F&quot;/&gt;&lt;wsp:rsid wsp:val=&quot;003A36AB&quot;/&gt;&lt;wsp:rsid wsp:val=&quot;003A3AFC&quot;/&gt;&lt;wsp:rsid wsp:val=&quot;003A412D&quot;/&gt;&lt;wsp:rsid wsp:val=&quot;003A4CD2&quot;/&gt;&lt;wsp:rsid wsp:val=&quot;003A4E13&quot;/&gt;&lt;wsp:rsid wsp:val=&quot;003A4E4D&quot;/&gt;&lt;wsp:rsid wsp:val=&quot;003A52B3&quot;/&gt;&lt;wsp:rsid wsp:val=&quot;003A53F7&quot;/&gt;&lt;wsp:rsid wsp:val=&quot;003A54F8&quot;/&gt;&lt;wsp:rsid wsp:val=&quot;003A56AA&quot;/&gt;&lt;wsp:rsid wsp:val=&quot;003A56B1&quot;/&gt;&lt;wsp:rsid wsp:val=&quot;003A5810&quot;/&gt;&lt;wsp:rsid wsp:val=&quot;003A5D1A&quot;/&gt;&lt;wsp:rsid wsp:val=&quot;003A5DEF&quot;/&gt;&lt;wsp:rsid wsp:val=&quot;003A5EC0&quot;/&gt;&lt;wsp:rsid wsp:val=&quot;003A5FC0&quot;/&gt;&lt;wsp:rsid wsp:val=&quot;003A6204&quot;/&gt;&lt;wsp:rsid wsp:val=&quot;003A64C8&quot;/&gt;&lt;wsp:rsid wsp:val=&quot;003A67B3&quot;/&gt;&lt;wsp:rsid wsp:val=&quot;003A6969&quot;/&gt;&lt;wsp:rsid wsp:val=&quot;003A6CC0&quot;/&gt;&lt;wsp:rsid wsp:val=&quot;003A6FD1&quot;/&gt;&lt;wsp:rsid wsp:val=&quot;003A7423&quot;/&gt;&lt;wsp:rsid wsp:val=&quot;003A7639&quot;/&gt;&lt;wsp:rsid wsp:val=&quot;003A7E85&quot;/&gt;&lt;wsp:rsid wsp:val=&quot;003A7F6E&quot;/&gt;&lt;wsp:rsid wsp:val=&quot;003B006F&quot;/&gt;&lt;wsp:rsid wsp:val=&quot;003B0313&quot;/&gt;&lt;wsp:rsid wsp:val=&quot;003B039A&quot;/&gt;&lt;wsp:rsid wsp:val=&quot;003B04C9&quot;/&gt;&lt;wsp:rsid wsp:val=&quot;003B06AA&quot;/&gt;&lt;wsp:rsid wsp:val=&quot;003B08DD&quot;/&gt;&lt;wsp:rsid wsp:val=&quot;003B0C5F&quot;/&gt;&lt;wsp:rsid wsp:val=&quot;003B0E1D&quot;/&gt;&lt;wsp:rsid wsp:val=&quot;003B1412&quot;/&gt;&lt;wsp:rsid wsp:val=&quot;003B1474&quot;/&gt;&lt;wsp:rsid wsp:val=&quot;003B1750&quot;/&gt;&lt;wsp:rsid wsp:val=&quot;003B1BFF&quot;/&gt;&lt;wsp:rsid wsp:val=&quot;003B1C59&quot;/&gt;&lt;wsp:rsid wsp:val=&quot;003B1EDF&quot;/&gt;&lt;wsp:rsid wsp:val=&quot;003B1F76&quot;/&gt;&lt;wsp:rsid wsp:val=&quot;003B204C&quot;/&gt;&lt;wsp:rsid wsp:val=&quot;003B20F3&quot;/&gt;&lt;wsp:rsid wsp:val=&quot;003B23AD&quot;/&gt;&lt;wsp:rsid wsp:val=&quot;003B254B&quot;/&gt;&lt;wsp:rsid wsp:val=&quot;003B2A09&quot;/&gt;&lt;wsp:rsid wsp:val=&quot;003B2D76&quot;/&gt;&lt;wsp:rsid wsp:val=&quot;003B3200&quot;/&gt;&lt;wsp:rsid wsp:val=&quot;003B33EE&quot;/&gt;&lt;wsp:rsid wsp:val=&quot;003B3B38&quot;/&gt;&lt;wsp:rsid wsp:val=&quot;003B3D55&quot;/&gt;&lt;wsp:rsid wsp:val=&quot;003B407E&quot;/&gt;&lt;wsp:rsid wsp:val=&quot;003B40F1&quot;/&gt;&lt;wsp:rsid wsp:val=&quot;003B4151&quot;/&gt;&lt;wsp:rsid wsp:val=&quot;003B4164&quot;/&gt;&lt;wsp:rsid wsp:val=&quot;003B429B&quot;/&gt;&lt;wsp:rsid wsp:val=&quot;003B42D2&quot;/&gt;&lt;wsp:rsid wsp:val=&quot;003B43C8&quot;/&gt;&lt;wsp:rsid wsp:val=&quot;003B45AF&quot;/&gt;&lt;wsp:rsid wsp:val=&quot;003B4C12&quot;/&gt;&lt;wsp:rsid wsp:val=&quot;003B521A&quot;/&gt;&lt;wsp:rsid wsp:val=&quot;003B5500&quot;/&gt;&lt;wsp:rsid wsp:val=&quot;003B57B1&quot;/&gt;&lt;wsp:rsid wsp:val=&quot;003B5A36&quot;/&gt;&lt;wsp:rsid wsp:val=&quot;003B5F4F&quot;/&gt;&lt;wsp:rsid wsp:val=&quot;003B6441&quot;/&gt;&lt;wsp:rsid wsp:val=&quot;003B6665&quot;/&gt;&lt;wsp:rsid wsp:val=&quot;003B6948&quot;/&gt;&lt;wsp:rsid wsp:val=&quot;003B699A&quot;/&gt;&lt;wsp:rsid wsp:val=&quot;003B69AD&quot;/&gt;&lt;wsp:rsid wsp:val=&quot;003B6BC7&quot;/&gt;&lt;wsp:rsid wsp:val=&quot;003B6FEB&quot;/&gt;&lt;wsp:rsid wsp:val=&quot;003B7124&quot;/&gt;&lt;wsp:rsid wsp:val=&quot;003B7334&quot;/&gt;&lt;wsp:rsid wsp:val=&quot;003B753C&quot;/&gt;&lt;wsp:rsid wsp:val=&quot;003B7746&quot;/&gt;&lt;wsp:rsid wsp:val=&quot;003B7A4A&quot;/&gt;&lt;wsp:rsid wsp:val=&quot;003B7BB8&quot;/&gt;&lt;wsp:rsid wsp:val=&quot;003C0357&quot;/&gt;&lt;wsp:rsid wsp:val=&quot;003C049F&quot;/&gt;&lt;wsp:rsid wsp:val=&quot;003C04AE&quot;/&gt;&lt;wsp:rsid wsp:val=&quot;003C04C8&quot;/&gt;&lt;wsp:rsid wsp:val=&quot;003C04D0&quot;/&gt;&lt;wsp:rsid wsp:val=&quot;003C0A42&quot;/&gt;&lt;wsp:rsid wsp:val=&quot;003C0C3A&quot;/&gt;&lt;wsp:rsid wsp:val=&quot;003C0C8A&quot;/&gt;&lt;wsp:rsid wsp:val=&quot;003C0D17&quot;/&gt;&lt;wsp:rsid wsp:val=&quot;003C0E5E&quot;/&gt;&lt;wsp:rsid wsp:val=&quot;003C107B&quot;/&gt;&lt;wsp:rsid wsp:val=&quot;003C14BD&quot;/&gt;&lt;wsp:rsid wsp:val=&quot;003C15CF&quot;/&gt;&lt;wsp:rsid wsp:val=&quot;003C19E2&quot;/&gt;&lt;wsp:rsid wsp:val=&quot;003C1C72&quot;/&gt;&lt;wsp:rsid wsp:val=&quot;003C1CE5&quot;/&gt;&lt;wsp:rsid wsp:val=&quot;003C1E23&quot;/&gt;&lt;wsp:rsid wsp:val=&quot;003C22C8&quot;/&gt;&lt;wsp:rsid wsp:val=&quot;003C2325&quot;/&gt;&lt;wsp:rsid wsp:val=&quot;003C28A0&quot;/&gt;&lt;wsp:rsid wsp:val=&quot;003C28D0&quot;/&gt;&lt;wsp:rsid wsp:val=&quot;003C2DD5&quot;/&gt;&lt;wsp:rsid wsp:val=&quot;003C2E64&quot;/&gt;&lt;wsp:rsid wsp:val=&quot;003C31EF&quot;/&gt;&lt;wsp:rsid wsp:val=&quot;003C35CE&quot;/&gt;&lt;wsp:rsid wsp:val=&quot;003C3636&quot;/&gt;&lt;wsp:rsid wsp:val=&quot;003C36E2&quot;/&gt;&lt;wsp:rsid wsp:val=&quot;003C393D&quot;/&gt;&lt;wsp:rsid wsp:val=&quot;003C39A2&quot;/&gt;&lt;wsp:rsid wsp:val=&quot;003C39B5&quot;/&gt;&lt;wsp:rsid wsp:val=&quot;003C3AFB&quot;/&gt;&lt;wsp:rsid wsp:val=&quot;003C3D25&quot;/&gt;&lt;wsp:rsid wsp:val=&quot;003C3E56&quot;/&gt;&lt;wsp:rsid wsp:val=&quot;003C3F34&quot;/&gt;&lt;wsp:rsid wsp:val=&quot;003C40A8&quot;/&gt;&lt;wsp:rsid wsp:val=&quot;003C41B1&quot;/&gt;&lt;wsp:rsid wsp:val=&quot;003C44BD&quot;/&gt;&lt;wsp:rsid wsp:val=&quot;003C44FC&quot;/&gt;&lt;wsp:rsid wsp:val=&quot;003C476A&quot;/&gt;&lt;wsp:rsid wsp:val=&quot;003C4890&quot;/&gt;&lt;wsp:rsid wsp:val=&quot;003C4A73&quot;/&gt;&lt;wsp:rsid wsp:val=&quot;003C5420&quot;/&gt;&lt;wsp:rsid wsp:val=&quot;003C5AB5&quot;/&gt;&lt;wsp:rsid wsp:val=&quot;003C5E19&quot;/&gt;&lt;wsp:rsid wsp:val=&quot;003C60A6&quot;/&gt;&lt;wsp:rsid wsp:val=&quot;003C61BC&quot;/&gt;&lt;wsp:rsid wsp:val=&quot;003C6525&quot;/&gt;&lt;wsp:rsid wsp:val=&quot;003C6563&quot;/&gt;&lt;wsp:rsid wsp:val=&quot;003C66A4&quot;/&gt;&lt;wsp:rsid wsp:val=&quot;003C6720&quot;/&gt;&lt;wsp:rsid wsp:val=&quot;003C678E&quot;/&gt;&lt;wsp:rsid wsp:val=&quot;003C6AD8&quot;/&gt;&lt;wsp:rsid wsp:val=&quot;003C6ADD&quot;/&gt;&lt;wsp:rsid wsp:val=&quot;003C6F80&quot;/&gt;&lt;wsp:rsid wsp:val=&quot;003C70F5&quot;/&gt;&lt;wsp:rsid wsp:val=&quot;003C7499&quot;/&gt;&lt;wsp:rsid wsp:val=&quot;003C75AC&quot;/&gt;&lt;wsp:rsid wsp:val=&quot;003C75CC&quot;/&gt;&lt;wsp:rsid wsp:val=&quot;003C788C&quot;/&gt;&lt;wsp:rsid wsp:val=&quot;003C798B&quot;/&gt;&lt;wsp:rsid wsp:val=&quot;003C79F8&quot;/&gt;&lt;wsp:rsid wsp:val=&quot;003C7C3F&quot;/&gt;&lt;wsp:rsid wsp:val=&quot;003C7C7D&quot;/&gt;&lt;wsp:rsid wsp:val=&quot;003D0520&quot;/&gt;&lt;wsp:rsid wsp:val=&quot;003D054E&quot;/&gt;&lt;wsp:rsid wsp:val=&quot;003D058A&quot;/&gt;&lt;wsp:rsid wsp:val=&quot;003D067C&quot;/&gt;&lt;wsp:rsid wsp:val=&quot;003D072B&quot;/&gt;&lt;wsp:rsid wsp:val=&quot;003D080C&quot;/&gt;&lt;wsp:rsid wsp:val=&quot;003D09DE&quot;/&gt;&lt;wsp:rsid wsp:val=&quot;003D09F2&quot;/&gt;&lt;wsp:rsid wsp:val=&quot;003D0BF3&quot;/&gt;&lt;wsp:rsid wsp:val=&quot;003D0E3E&quot;/&gt;&lt;wsp:rsid wsp:val=&quot;003D0EC1&quot;/&gt;&lt;wsp:rsid wsp:val=&quot;003D0F23&quot;/&gt;&lt;wsp:rsid wsp:val=&quot;003D1177&quot;/&gt;&lt;wsp:rsid wsp:val=&quot;003D118C&quot;/&gt;&lt;wsp:rsid wsp:val=&quot;003D120B&quot;/&gt;&lt;wsp:rsid wsp:val=&quot;003D12D2&quot;/&gt;&lt;wsp:rsid wsp:val=&quot;003D13ED&quot;/&gt;&lt;wsp:rsid wsp:val=&quot;003D1A42&quot;/&gt;&lt;wsp:rsid wsp:val=&quot;003D1AC2&quot;/&gt;&lt;wsp:rsid wsp:val=&quot;003D1E1F&quot;/&gt;&lt;wsp:rsid wsp:val=&quot;003D256A&quot;/&gt;&lt;wsp:rsid wsp:val=&quot;003D26D4&quot;/&gt;&lt;wsp:rsid wsp:val=&quot;003D26D9&quot;/&gt;&lt;wsp:rsid wsp:val=&quot;003D2BC6&quot;/&gt;&lt;wsp:rsid wsp:val=&quot;003D2CB1&quot;/&gt;&lt;wsp:rsid wsp:val=&quot;003D2EE5&quot;/&gt;&lt;wsp:rsid wsp:val=&quot;003D3070&quot;/&gt;&lt;wsp:rsid wsp:val=&quot;003D3236&quot;/&gt;&lt;wsp:rsid wsp:val=&quot;003D3323&quot;/&gt;&lt;wsp:rsid wsp:val=&quot;003D3D12&quot;/&gt;&lt;wsp:rsid wsp:val=&quot;003D3E15&quot;/&gt;&lt;wsp:rsid wsp:val=&quot;003D3F0F&quot;/&gt;&lt;wsp:rsid wsp:val=&quot;003D3F90&quot;/&gt;&lt;wsp:rsid wsp:val=&quot;003D4004&quot;/&gt;&lt;wsp:rsid wsp:val=&quot;003D40B7&quot;/&gt;&lt;wsp:rsid wsp:val=&quot;003D421E&quot;/&gt;&lt;wsp:rsid wsp:val=&quot;003D4779&quot;/&gt;&lt;wsp:rsid wsp:val=&quot;003D491D&quot;/&gt;&lt;wsp:rsid wsp:val=&quot;003D4966&quot;/&gt;&lt;wsp:rsid wsp:val=&quot;003D49C4&quot;/&gt;&lt;wsp:rsid wsp:val=&quot;003D4BC6&quot;/&gt;&lt;wsp:rsid wsp:val=&quot;003D50EF&quot;/&gt;&lt;wsp:rsid wsp:val=&quot;003D5779&quot;/&gt;&lt;wsp:rsid wsp:val=&quot;003D57C5&quot;/&gt;&lt;wsp:rsid wsp:val=&quot;003D5B8F&quot;/&gt;&lt;wsp:rsid wsp:val=&quot;003D5C0D&quot;/&gt;&lt;wsp:rsid wsp:val=&quot;003D5D02&quot;/&gt;&lt;wsp:rsid wsp:val=&quot;003D606C&quot;/&gt;&lt;wsp:rsid wsp:val=&quot;003D61CE&quot;/&gt;&lt;wsp:rsid wsp:val=&quot;003D6302&quot;/&gt;&lt;wsp:rsid wsp:val=&quot;003D637C&quot;/&gt;&lt;wsp:rsid wsp:val=&quot;003D6402&quot;/&gt;&lt;wsp:rsid wsp:val=&quot;003D6689&quot;/&gt;&lt;wsp:rsid wsp:val=&quot;003D6711&quot;/&gt;&lt;wsp:rsid wsp:val=&quot;003D6893&quot;/&gt;&lt;wsp:rsid wsp:val=&quot;003D6984&quot;/&gt;&lt;wsp:rsid wsp:val=&quot;003D6E94&quot;/&gt;&lt;wsp:rsid wsp:val=&quot;003D6E9A&quot;/&gt;&lt;wsp:rsid wsp:val=&quot;003D6F33&quot;/&gt;&lt;wsp:rsid wsp:val=&quot;003D7109&quot;/&gt;&lt;wsp:rsid wsp:val=&quot;003D7281&quot;/&gt;&lt;wsp:rsid wsp:val=&quot;003D7344&quot;/&gt;&lt;wsp:rsid wsp:val=&quot;003D74F3&quot;/&gt;&lt;wsp:rsid wsp:val=&quot;003D755F&quot;/&gt;&lt;wsp:rsid wsp:val=&quot;003D79EF&quot;/&gt;&lt;wsp:rsid wsp:val=&quot;003D7B74&quot;/&gt;&lt;wsp:rsid wsp:val=&quot;003D7F93&quot;/&gt;&lt;wsp:rsid wsp:val=&quot;003E056A&quot;/&gt;&lt;wsp:rsid wsp:val=&quot;003E0609&quot;/&gt;&lt;wsp:rsid wsp:val=&quot;003E07D8&quot;/&gt;&lt;wsp:rsid wsp:val=&quot;003E08EA&quot;/&gt;&lt;wsp:rsid wsp:val=&quot;003E0C38&quot;/&gt;&lt;wsp:rsid wsp:val=&quot;003E0CBC&quot;/&gt;&lt;wsp:rsid wsp:val=&quot;003E0FCA&quot;/&gt;&lt;wsp:rsid wsp:val=&quot;003E120D&quot;/&gt;&lt;wsp:rsid wsp:val=&quot;003E12C2&quot;/&gt;&lt;wsp:rsid wsp:val=&quot;003E1C7D&quot;/&gt;&lt;wsp:rsid wsp:val=&quot;003E1D34&quot;/&gt;&lt;wsp:rsid wsp:val=&quot;003E1F47&quot;/&gt;&lt;wsp:rsid wsp:val=&quot;003E20F9&quot;/&gt;&lt;wsp:rsid wsp:val=&quot;003E21B9&quot;/&gt;&lt;wsp:rsid wsp:val=&quot;003E2846&quot;/&gt;&lt;wsp:rsid wsp:val=&quot;003E29B0&quot;/&gt;&lt;wsp:rsid wsp:val=&quot;003E3175&quot;/&gt;&lt;wsp:rsid wsp:val=&quot;003E3230&quot;/&gt;&lt;wsp:rsid wsp:val=&quot;003E3396&quot;/&gt;&lt;wsp:rsid wsp:val=&quot;003E36BA&quot;/&gt;&lt;wsp:rsid wsp:val=&quot;003E3B63&quot;/&gt;&lt;wsp:rsid wsp:val=&quot;003E494B&quot;/&gt;&lt;wsp:rsid wsp:val=&quot;003E4989&quot;/&gt;&lt;wsp:rsid wsp:val=&quot;003E4ABD&quot;/&gt;&lt;wsp:rsid wsp:val=&quot;003E4C08&quot;/&gt;&lt;wsp:rsid wsp:val=&quot;003E4C0F&quot;/&gt;&lt;wsp:rsid wsp:val=&quot;003E4E05&quot;/&gt;&lt;wsp:rsid wsp:val=&quot;003E4EA6&quot;/&gt;&lt;wsp:rsid wsp:val=&quot;003E507A&quot;/&gt;&lt;wsp:rsid wsp:val=&quot;003E529D&quot;/&gt;&lt;wsp:rsid wsp:val=&quot;003E584D&quot;/&gt;&lt;wsp:rsid wsp:val=&quot;003E685D&quot;/&gt;&lt;wsp:rsid wsp:val=&quot;003E6A2F&quot;/&gt;&lt;wsp:rsid wsp:val=&quot;003E6B03&quot;/&gt;&lt;wsp:rsid wsp:val=&quot;003E6BAA&quot;/&gt;&lt;wsp:rsid wsp:val=&quot;003E73A7&quot;/&gt;&lt;wsp:rsid wsp:val=&quot;003E756D&quot;/&gt;&lt;wsp:rsid wsp:val=&quot;003E75CA&quot;/&gt;&lt;wsp:rsid wsp:val=&quot;003E7B2E&quot;/&gt;&lt;wsp:rsid wsp:val=&quot;003E7D67&quot;/&gt;&lt;wsp:rsid wsp:val=&quot;003E7F1C&quot;/&gt;&lt;wsp:rsid wsp:val=&quot;003F05AC&quot;/&gt;&lt;wsp:rsid wsp:val=&quot;003F097C&quot;/&gt;&lt;wsp:rsid wsp:val=&quot;003F0D90&quot;/&gt;&lt;wsp:rsid wsp:val=&quot;003F0E4C&quot;/&gt;&lt;wsp:rsid wsp:val=&quot;003F0E7E&quot;/&gt;&lt;wsp:rsid wsp:val=&quot;003F10E0&quot;/&gt;&lt;wsp:rsid wsp:val=&quot;003F11A7&quot;/&gt;&lt;wsp:rsid wsp:val=&quot;003F122F&quot;/&gt;&lt;wsp:rsid wsp:val=&quot;003F1322&quot;/&gt;&lt;wsp:rsid wsp:val=&quot;003F13A1&quot;/&gt;&lt;wsp:rsid wsp:val=&quot;003F1840&quot;/&gt;&lt;wsp:rsid wsp:val=&quot;003F1976&quot;/&gt;&lt;wsp:rsid wsp:val=&quot;003F1F84&quot;/&gt;&lt;wsp:rsid wsp:val=&quot;003F1FC0&quot;/&gt;&lt;wsp:rsid wsp:val=&quot;003F23BF&quot;/&gt;&lt;wsp:rsid wsp:val=&quot;003F277F&quot;/&gt;&lt;wsp:rsid wsp:val=&quot;003F2D17&quot;/&gt;&lt;wsp:rsid wsp:val=&quot;003F2D9D&quot;/&gt;&lt;wsp:rsid wsp:val=&quot;003F3025&quot;/&gt;&lt;wsp:rsid wsp:val=&quot;003F325F&quot;/&gt;&lt;wsp:rsid wsp:val=&quot;003F3298&quot;/&gt;&lt;wsp:rsid wsp:val=&quot;003F3330&quot;/&gt;&lt;wsp:rsid wsp:val=&quot;003F34A3&quot;/&gt;&lt;wsp:rsid wsp:val=&quot;003F35F9&quot;/&gt;&lt;wsp:rsid wsp:val=&quot;003F3A05&quot;/&gt;&lt;wsp:rsid wsp:val=&quot;003F3A84&quot;/&gt;&lt;wsp:rsid wsp:val=&quot;003F3B33&quot;/&gt;&lt;wsp:rsid wsp:val=&quot;003F3BA0&quot;/&gt;&lt;wsp:rsid wsp:val=&quot;003F3CE0&quot;/&gt;&lt;wsp:rsid wsp:val=&quot;003F3D39&quot;/&gt;&lt;wsp:rsid wsp:val=&quot;003F3E84&quot;/&gt;&lt;wsp:rsid wsp:val=&quot;003F405D&quot;/&gt;&lt;wsp:rsid wsp:val=&quot;003F41D3&quot;/&gt;&lt;wsp:rsid wsp:val=&quot;003F42E4&quot;/&gt;&lt;wsp:rsid wsp:val=&quot;003F4568&quot;/&gt;&lt;wsp:rsid wsp:val=&quot;003F469A&quot;/&gt;&lt;wsp:rsid wsp:val=&quot;003F4A59&quot;/&gt;&lt;wsp:rsid wsp:val=&quot;003F5041&quot;/&gt;&lt;wsp:rsid wsp:val=&quot;003F5414&quot;/&gt;&lt;wsp:rsid wsp:val=&quot;003F5504&quot;/&gt;&lt;wsp:rsid wsp:val=&quot;003F5624&quot;/&gt;&lt;wsp:rsid wsp:val=&quot;003F5750&quot;/&gt;&lt;wsp:rsid wsp:val=&quot;003F5B1A&quot;/&gt;&lt;wsp:rsid wsp:val=&quot;003F5E06&quot;/&gt;&lt;wsp:rsid wsp:val=&quot;003F5FF0&quot;/&gt;&lt;wsp:rsid wsp:val=&quot;003F5FF7&quot;/&gt;&lt;wsp:rsid wsp:val=&quot;003F6000&quot;/&gt;&lt;wsp:rsid wsp:val=&quot;003F621B&quot;/&gt;&lt;wsp:rsid wsp:val=&quot;003F64F8&quot;/&gt;&lt;wsp:rsid wsp:val=&quot;003F6574&quot;/&gt;&lt;wsp:rsid wsp:val=&quot;003F6CFD&quot;/&gt;&lt;wsp:rsid wsp:val=&quot;003F6E8D&quot;/&gt;&lt;wsp:rsid wsp:val=&quot;003F6FD1&quot;/&gt;&lt;wsp:rsid wsp:val=&quot;003F7082&quot;/&gt;&lt;wsp:rsid wsp:val=&quot;003F7296&quot;/&gt;&lt;wsp:rsid wsp:val=&quot;003F74A2&quot;/&gt;&lt;wsp:rsid wsp:val=&quot;003F7820&quot;/&gt;&lt;wsp:rsid wsp:val=&quot;003F7930&quot;/&gt;&lt;wsp:rsid wsp:val=&quot;003F79FD&quot;/&gt;&lt;wsp:rsid wsp:val=&quot;003F7AD4&quot;/&gt;&lt;wsp:rsid wsp:val=&quot;003F7D31&quot;/&gt;&lt;wsp:rsid wsp:val=&quot;003F7EDB&quot;/&gt;&lt;wsp:rsid wsp:val=&quot;003F7F68&quot;/&gt;&lt;wsp:rsid wsp:val=&quot;004000C0&quot;/&gt;&lt;wsp:rsid wsp:val=&quot;00400226&quot;/&gt;&lt;wsp:rsid wsp:val=&quot;0040038C&quot;/&gt;&lt;wsp:rsid wsp:val=&quot;00400590&quot;/&gt;&lt;wsp:rsid wsp:val=&quot;004005F7&quot;/&gt;&lt;wsp:rsid wsp:val=&quot;004008B4&quot;/&gt;&lt;wsp:rsid wsp:val=&quot;004008D2&quot;/&gt;&lt;wsp:rsid wsp:val=&quot;00400A30&quot;/&gt;&lt;wsp:rsid wsp:val=&quot;00400A57&quot;/&gt;&lt;wsp:rsid wsp:val=&quot;00400BCB&quot;/&gt;&lt;wsp:rsid wsp:val=&quot;00400E4D&quot;/&gt;&lt;wsp:rsid wsp:val=&quot;00400FE2&quot;/&gt;&lt;wsp:rsid wsp:val=&quot;00401096&quot;/&gt;&lt;wsp:rsid wsp:val=&quot;00401461&quot;/&gt;&lt;wsp:rsid wsp:val=&quot;00401514&quot;/&gt;&lt;wsp:rsid wsp:val=&quot;00401948&quot;/&gt;&lt;wsp:rsid wsp:val=&quot;00401AD2&quot;/&gt;&lt;wsp:rsid wsp:val=&quot;00401D9F&quot;/&gt;&lt;wsp:rsid wsp:val=&quot;00401DE5&quot;/&gt;&lt;wsp:rsid wsp:val=&quot;00401FDE&quot;/&gt;&lt;wsp:rsid wsp:val=&quot;00402041&quot;/&gt;&lt;wsp:rsid wsp:val=&quot;004021CA&quot;/&gt;&lt;wsp:rsid wsp:val=&quot;004022C1&quot;/&gt;&lt;wsp:rsid wsp:val=&quot;00402745&quot;/&gt;&lt;wsp:rsid wsp:val=&quot;00402864&quot;/&gt;&lt;wsp:rsid wsp:val=&quot;00402D6B&quot;/&gt;&lt;wsp:rsid wsp:val=&quot;00402DA1&quot;/&gt;&lt;wsp:rsid wsp:val=&quot;00402F7C&quot;/&gt;&lt;wsp:rsid wsp:val=&quot;0040329C&quot;/&gt;&lt;wsp:rsid wsp:val=&quot;004034B1&quot;/&gt;&lt;wsp:rsid wsp:val=&quot;004034C1&quot;/&gt;&lt;wsp:rsid wsp:val=&quot;00403711&quot;/&gt;&lt;wsp:rsid wsp:val=&quot;00403803&quot;/&gt;&lt;wsp:rsid wsp:val=&quot;004039CB&quot;/&gt;&lt;wsp:rsid wsp:val=&quot;004039F3&quot;/&gt;&lt;wsp:rsid wsp:val=&quot;00403A94&quot;/&gt;&lt;wsp:rsid wsp:val=&quot;00403AD0&quot;/&gt;&lt;wsp:rsid wsp:val=&quot;00403C15&quot;/&gt;&lt;wsp:rsid wsp:val=&quot;00403ED8&quot;/&gt;&lt;wsp:rsid wsp:val=&quot;0040404A&quot;/&gt;&lt;wsp:rsid wsp:val=&quot;004040C8&quot;/&gt;&lt;wsp:rsid wsp:val=&quot;00404125&quot;/&gt;&lt;wsp:rsid wsp:val=&quot;0040412B&quot;/&gt;&lt;wsp:rsid wsp:val=&quot;00404339&quot;/&gt;&lt;wsp:rsid wsp:val=&quot;0040440C&quot;/&gt;&lt;wsp:rsid wsp:val=&quot;00404562&quot;/&gt;&lt;wsp:rsid wsp:val=&quot;0040470B&quot;/&gt;&lt;wsp:rsid wsp:val=&quot;004047AC&quot;/&gt;&lt;wsp:rsid wsp:val=&quot;004047F5&quot;/&gt;&lt;wsp:rsid wsp:val=&quot;004048AC&quot;/&gt;&lt;wsp:rsid wsp:val=&quot;004048D8&quot;/&gt;&lt;wsp:rsid wsp:val=&quot;00404AF4&quot;/&gt;&lt;wsp:rsid wsp:val=&quot;00405428&quot;/&gt;&lt;wsp:rsid wsp:val=&quot;00405499&quot;/&gt;&lt;wsp:rsid wsp:val=&quot;004054C1&quot;/&gt;&lt;wsp:rsid wsp:val=&quot;00405650&quot;/&gt;&lt;wsp:rsid wsp:val=&quot;004059E3&quot;/&gt;&lt;wsp:rsid wsp:val=&quot;004059EB&quot;/&gt;&lt;wsp:rsid wsp:val=&quot;00405B39&quot;/&gt;&lt;wsp:rsid wsp:val=&quot;00405BAE&quot;/&gt;&lt;wsp:rsid wsp:val=&quot;0040608E&quot;/&gt;&lt;wsp:rsid wsp:val=&quot;00406179&quot;/&gt;&lt;wsp:rsid wsp:val=&quot;0040618E&quot;/&gt;&lt;wsp:rsid wsp:val=&quot;0040630B&quot;/&gt;&lt;wsp:rsid wsp:val=&quot;004064CE&quot;/&gt;&lt;wsp:rsid wsp:val=&quot;00406663&quot;/&gt;&lt;wsp:rsid wsp:val=&quot;00406717&quot;/&gt;&lt;wsp:rsid wsp:val=&quot;00406848&quot;/&gt;&lt;wsp:rsid wsp:val=&quot;00406979&quot;/&gt;&lt;wsp:rsid wsp:val=&quot;00406E28&quot;/&gt;&lt;wsp:rsid wsp:val=&quot;00406FDD&quot;/&gt;&lt;wsp:rsid wsp:val=&quot;00407070&quot;/&gt;&lt;wsp:rsid wsp:val=&quot;004072E0&quot;/&gt;&lt;wsp:rsid wsp:val=&quot;004075D2&quot;/&gt;&lt;wsp:rsid wsp:val=&quot;0040786E&quot;/&gt;&lt;wsp:rsid wsp:val=&quot;0040791B&quot;/&gt;&lt;wsp:rsid wsp:val=&quot;00410186&quot;/&gt;&lt;wsp:rsid wsp:val=&quot;004106FC&quot;/&gt;&lt;wsp:rsid wsp:val=&quot;00410700&quot;/&gt;&lt;wsp:rsid wsp:val=&quot;00410947&quot;/&gt;&lt;wsp:rsid wsp:val=&quot;00410B1B&quot;/&gt;&lt;wsp:rsid wsp:val=&quot;00410F76&quot;/&gt;&lt;wsp:rsid wsp:val=&quot;00411866&quot;/&gt;&lt;wsp:rsid wsp:val=&quot;00411A10&quot;/&gt;&lt;wsp:rsid wsp:val=&quot;00412754&quot;/&gt;&lt;wsp:rsid wsp:val=&quot;00412A22&quot;/&gt;&lt;wsp:rsid wsp:val=&quot;00412B98&quot;/&gt;&lt;wsp:rsid wsp:val=&quot;00412BD5&quot;/&gt;&lt;wsp:rsid wsp:val=&quot;00412E74&quot;/&gt;&lt;wsp:rsid wsp:val=&quot;00412EBB&quot;/&gt;&lt;wsp:rsid wsp:val=&quot;004134A6&quot;/&gt;&lt;wsp:rsid wsp:val=&quot;0041396E&quot;/&gt;&lt;wsp:rsid wsp:val=&quot;00413977&quot;/&gt;&lt;wsp:rsid wsp:val=&quot;00413C41&quot;/&gt;&lt;wsp:rsid wsp:val=&quot;00413CCD&quot;/&gt;&lt;wsp:rsid wsp:val=&quot;00414218&quot;/&gt;&lt;wsp:rsid wsp:val=&quot;0041435D&quot;/&gt;&lt;wsp:rsid wsp:val=&quot;004143B5&quot;/&gt;&lt;wsp:rsid wsp:val=&quot;00414983&quot;/&gt;&lt;wsp:rsid wsp:val=&quot;00414ACE&quot;/&gt;&lt;wsp:rsid wsp:val=&quot;00414B60&quot;/&gt;&lt;wsp:rsid wsp:val=&quot;00414CD4&quot;/&gt;&lt;wsp:rsid wsp:val=&quot;00414D7D&quot;/&gt;&lt;wsp:rsid wsp:val=&quot;00415147&quot;/&gt;&lt;wsp:rsid wsp:val=&quot;00415218&quot;/&gt;&lt;wsp:rsid wsp:val=&quot;0041540D&quot;/&gt;&lt;wsp:rsid wsp:val=&quot;0041588E&quot;/&gt;&lt;wsp:rsid wsp:val=&quot;00415C4E&quot;/&gt;&lt;wsp:rsid wsp:val=&quot;00415C6A&quot;/&gt;&lt;wsp:rsid wsp:val=&quot;00415D5F&quot;/&gt;&lt;wsp:rsid wsp:val=&quot;004160CF&quot;/&gt;&lt;wsp:rsid wsp:val=&quot;004167D5&quot;/&gt;&lt;wsp:rsid wsp:val=&quot;004169BB&quot;/&gt;&lt;wsp:rsid wsp:val=&quot;004169FC&quot;/&gt;&lt;wsp:rsid wsp:val=&quot;00417152&quot;/&gt;&lt;wsp:rsid wsp:val=&quot;00417260&quot;/&gt;&lt;wsp:rsid wsp:val=&quot;00417372&quot;/&gt;&lt;wsp:rsid wsp:val=&quot;004176B1&quot;/&gt;&lt;wsp:rsid wsp:val=&quot;0041785F&quot;/&gt;&lt;wsp:rsid wsp:val=&quot;00417C0C&quot;/&gt;&lt;wsp:rsid wsp:val=&quot;00417CF8&quot;/&gt;&lt;wsp:rsid wsp:val=&quot;00417D1B&quot;/&gt;&lt;wsp:rsid wsp:val=&quot;00417FE4&quot;/&gt;&lt;wsp:rsid wsp:val=&quot;00420086&quot;/&gt;&lt;wsp:rsid wsp:val=&quot;004200C3&quot;/&gt;&lt;wsp:rsid wsp:val=&quot;004200C5&quot;/&gt;&lt;wsp:rsid wsp:val=&quot;004200F2&quot;/&gt;&lt;wsp:rsid wsp:val=&quot;00420148&quot;/&gt;&lt;wsp:rsid wsp:val=&quot;004201EF&quot;/&gt;&lt;wsp:rsid wsp:val=&quot;0042039F&quot;/&gt;&lt;wsp:rsid wsp:val=&quot;00420642&quot;/&gt;&lt;wsp:rsid wsp:val=&quot;00420978&quot;/&gt;&lt;wsp:rsid wsp:val=&quot;00420F5E&quot;/&gt;&lt;wsp:rsid wsp:val=&quot;004217B5&quot;/&gt;&lt;wsp:rsid wsp:val=&quot;004219D3&quot;/&gt;&lt;wsp:rsid wsp:val=&quot;00421BDF&quot;/&gt;&lt;wsp:rsid wsp:val=&quot;00421CD4&quot;/&gt;&lt;wsp:rsid wsp:val=&quot;00421F9F&quot;/&gt;&lt;wsp:rsid wsp:val=&quot;0042261C&quot;/&gt;&lt;wsp:rsid wsp:val=&quot;00422698&quot;/&gt;&lt;wsp:rsid wsp:val=&quot;004226F7&quot;/&gt;&lt;wsp:rsid wsp:val=&quot;00422800&quot;/&gt;&lt;wsp:rsid wsp:val=&quot;00422CDC&quot;/&gt;&lt;wsp:rsid wsp:val=&quot;00422CF1&quot;/&gt;&lt;wsp:rsid wsp:val=&quot;00422D38&quot;/&gt;&lt;wsp:rsid wsp:val=&quot;00422E26&quot;/&gt;&lt;wsp:rsid wsp:val=&quot;00422F78&quot;/&gt;&lt;wsp:rsid wsp:val=&quot;00423453&quot;/&gt;&lt;wsp:rsid wsp:val=&quot;00423603&quot;/&gt;&lt;wsp:rsid wsp:val=&quot;00423748&quot;/&gt;&lt;wsp:rsid wsp:val=&quot;00423B50&quot;/&gt;&lt;wsp:rsid wsp:val=&quot;00423D98&quot;/&gt;&lt;wsp:rsid wsp:val=&quot;00424291&quot;/&gt;&lt;wsp:rsid wsp:val=&quot;0042447B&quot;/&gt;&lt;wsp:rsid wsp:val=&quot;00424653&quot;/&gt;&lt;wsp:rsid wsp:val=&quot;0042486B&quot;/&gt;&lt;wsp:rsid wsp:val=&quot;00424948&quot;/&gt;&lt;wsp:rsid wsp:val=&quot;00424D6E&quot;/&gt;&lt;wsp:rsid wsp:val=&quot;00424FBE&quot;/&gt;&lt;wsp:rsid wsp:val=&quot;00424FF5&quot;/&gt;&lt;wsp:rsid wsp:val=&quot;00425086&quot;/&gt;&lt;wsp:rsid wsp:val=&quot;004256F7&quot;/&gt;&lt;wsp:rsid wsp:val=&quot;00425ABC&quot;/&gt;&lt;wsp:rsid wsp:val=&quot;00425DCD&quot;/&gt;&lt;wsp:rsid wsp:val=&quot;00425E1D&quot;/&gt;&lt;wsp:rsid wsp:val=&quot;0042635D&quot;/&gt;&lt;wsp:rsid wsp:val=&quot;00426565&quot;/&gt;&lt;wsp:rsid wsp:val=&quot;00426AC3&quot;/&gt;&lt;wsp:rsid wsp:val=&quot;00426C3F&quot;/&gt;&lt;wsp:rsid wsp:val=&quot;00426D25&quot;/&gt;&lt;wsp:rsid wsp:val=&quot;00426E19&quot;/&gt;&lt;wsp:rsid wsp:val=&quot;00426F23&quot;/&gt;&lt;wsp:rsid wsp:val=&quot;00426F7F&quot;/&gt;&lt;wsp:rsid wsp:val=&quot;0042720E&quot;/&gt;&lt;wsp:rsid wsp:val=&quot;00427ACE&quot;/&gt;&lt;wsp:rsid wsp:val=&quot;00427B12&quot;/&gt;&lt;wsp:rsid wsp:val=&quot;00427B4E&quot;/&gt;&lt;wsp:rsid wsp:val=&quot;00427E6A&quot;/&gt;&lt;wsp:rsid wsp:val=&quot;0043007C&quot;/&gt;&lt;wsp:rsid wsp:val=&quot;004305C4&quot;/&gt;&lt;wsp:rsid wsp:val=&quot;004308EB&quot;/&gt;&lt;wsp:rsid wsp:val=&quot;00430AC3&quot;/&gt;&lt;wsp:rsid wsp:val=&quot;00430AF3&quot;/&gt;&lt;wsp:rsid wsp:val=&quot;00430C03&quot;/&gt;&lt;wsp:rsid wsp:val=&quot;00430D06&quot;/&gt;&lt;wsp:rsid wsp:val=&quot;00430D29&quot;/&gt;&lt;wsp:rsid wsp:val=&quot;00430D2F&quot;/&gt;&lt;wsp:rsid wsp:val=&quot;00431147&quot;/&gt;&lt;wsp:rsid wsp:val=&quot;004312B5&quot;/&gt;&lt;wsp:rsid wsp:val=&quot;004312D7&quot;/&gt;&lt;wsp:rsid wsp:val=&quot;0043155C&quot;/&gt;&lt;wsp:rsid wsp:val=&quot;00431647&quot;/&gt;&lt;wsp:rsid wsp:val=&quot;00431704&quot;/&gt;&lt;wsp:rsid wsp:val=&quot;004318AE&quot;/&gt;&lt;wsp:rsid wsp:val=&quot;00432013&quot;/&gt;&lt;wsp:rsid wsp:val=&quot;004321D1&quot;/&gt;&lt;wsp:rsid wsp:val=&quot;004324A5&quot;/&gt;&lt;wsp:rsid wsp:val=&quot;004327B2&quot;/&gt;&lt;wsp:rsid wsp:val=&quot;00433082&quot;/&gt;&lt;wsp:rsid wsp:val=&quot;0043339D&quot;/&gt;&lt;wsp:rsid wsp:val=&quot;004336CC&quot;/&gt;&lt;wsp:rsid wsp:val=&quot;004336F1&quot;/&gt;&lt;wsp:rsid wsp:val=&quot;00433973&quot;/&gt;&lt;wsp:rsid wsp:val=&quot;00433B2F&quot;/&gt;&lt;wsp:rsid wsp:val=&quot;00433EDE&quot;/&gt;&lt;wsp:rsid wsp:val=&quot;00433F2E&quot;/&gt;&lt;wsp:rsid wsp:val=&quot;00433F84&quot;/&gt;&lt;wsp:rsid wsp:val=&quot;004346C7&quot;/&gt;&lt;wsp:rsid wsp:val=&quot;00434CD4&quot;/&gt;&lt;wsp:rsid wsp:val=&quot;00434D7F&quot;/&gt;&lt;wsp:rsid wsp:val=&quot;0043574C&quot;/&gt;&lt;wsp:rsid wsp:val=&quot;0043579B&quot;/&gt;&lt;wsp:rsid wsp:val=&quot;00435861&quot;/&gt;&lt;wsp:rsid wsp:val=&quot;00435C6C&quot;/&gt;&lt;wsp:rsid wsp:val=&quot;00435D0E&quot;/&gt;&lt;wsp:rsid wsp:val=&quot;00436170&quot;/&gt;&lt;wsp:rsid wsp:val=&quot;00436194&quot;/&gt;&lt;wsp:rsid wsp:val=&quot;00436297&quot;/&gt;&lt;wsp:rsid wsp:val=&quot;00436386&quot;/&gt;&lt;wsp:rsid wsp:val=&quot;00436692&quot;/&gt;&lt;wsp:rsid wsp:val=&quot;004366A9&quot;/&gt;&lt;wsp:rsid wsp:val=&quot;004366AE&quot;/&gt;&lt;wsp:rsid wsp:val=&quot;00436CAD&quot;/&gt;&lt;wsp:rsid wsp:val=&quot;004370E2&quot;/&gt;&lt;wsp:rsid wsp:val=&quot;004375FA&quot;/&gt;&lt;wsp:rsid wsp:val=&quot;00437891&quot;/&gt;&lt;wsp:rsid wsp:val=&quot;00437C05&quot;/&gt;&lt;wsp:rsid wsp:val=&quot;0044005E&quot;/&gt;&lt;wsp:rsid wsp:val=&quot;00440457&quot;/&gt;&lt;wsp:rsid wsp:val=&quot;0044049F&quot;/&gt;&lt;wsp:rsid wsp:val=&quot;0044072D&quot;/&gt;&lt;wsp:rsid wsp:val=&quot;0044084E&quot;/&gt;&lt;wsp:rsid wsp:val=&quot;00440866&quot;/&gt;&lt;wsp:rsid wsp:val=&quot;00440DC3&quot;/&gt;&lt;wsp:rsid wsp:val=&quot;004410B7&quot;/&gt;&lt;wsp:rsid wsp:val=&quot;00441310&quot;/&gt;&lt;wsp:rsid wsp:val=&quot;00441562&quot;/&gt;&lt;wsp:rsid wsp:val=&quot;00441599&quot;/&gt;&lt;wsp:rsid wsp:val=&quot;0044169E&quot;/&gt;&lt;wsp:rsid wsp:val=&quot;00441F5B&quot;/&gt;&lt;wsp:rsid wsp:val=&quot;004421E4&quot;/&gt;&lt;wsp:rsid wsp:val=&quot;00442205&quot;/&gt;&lt;wsp:rsid wsp:val=&quot;0044255B&quot;/&gt;&lt;wsp:rsid wsp:val=&quot;00442BA0&quot;/&gt;&lt;wsp:rsid wsp:val=&quot;00442E40&quot;/&gt;&lt;wsp:rsid wsp:val=&quot;00442EA1&quot;/&gt;&lt;wsp:rsid wsp:val=&quot;00442EF6&quot;/&gt;&lt;wsp:rsid wsp:val=&quot;00442F25&quot;/&gt;&lt;wsp:rsid wsp:val=&quot;0044313B&quot;/&gt;&lt;wsp:rsid wsp:val=&quot;0044316F&quot;/&gt;&lt;wsp:rsid wsp:val=&quot;004432B5&quot;/&gt;&lt;wsp:rsid wsp:val=&quot;0044337A&quot;/&gt;&lt;wsp:rsid wsp:val=&quot;004433CA&quot;/&gt;&lt;wsp:rsid wsp:val=&quot;004434FC&quot;/&gt;&lt;wsp:rsid wsp:val=&quot;00443505&quot;/&gt;&lt;wsp:rsid wsp:val=&quot;0044355B&quot;/&gt;&lt;wsp:rsid wsp:val=&quot;00443CA1&quot;/&gt;&lt;wsp:rsid wsp:val=&quot;00443ED1&quot;/&gt;&lt;wsp:rsid wsp:val=&quot;00444506&quot;/&gt;&lt;wsp:rsid wsp:val=&quot;0044473F&quot;/&gt;&lt;wsp:rsid wsp:val=&quot;00444789&quot;/&gt;&lt;wsp:rsid wsp:val=&quot;00444ADB&quot;/&gt;&lt;wsp:rsid wsp:val=&quot;00444C71&quot;/&gt;&lt;wsp:rsid wsp:val=&quot;00444D4E&quot;/&gt;&lt;wsp:rsid wsp:val=&quot;00444DF9&quot;/&gt;&lt;wsp:rsid wsp:val=&quot;00444E23&quot;/&gt;&lt;wsp:rsid wsp:val=&quot;00444FD3&quot;/&gt;&lt;wsp:rsid wsp:val=&quot;00445122&quot;/&gt;&lt;wsp:rsid wsp:val=&quot;00445664&quot;/&gt;&lt;wsp:rsid wsp:val=&quot;00445689&quot;/&gt;&lt;wsp:rsid wsp:val=&quot;004457A1&quot;/&gt;&lt;wsp:rsid wsp:val=&quot;00445BC2&quot;/&gt;&lt;wsp:rsid wsp:val=&quot;00445D75&quot;/&gt;&lt;wsp:rsid wsp:val=&quot;00445E09&quot;/&gt;&lt;wsp:rsid wsp:val=&quot;00446034&quot;/&gt;&lt;wsp:rsid wsp:val=&quot;004461D2&quot;/&gt;&lt;wsp:rsid wsp:val=&quot;00446649&quot;/&gt;&lt;wsp:rsid wsp:val=&quot;004467E3&quot;/&gt;&lt;wsp:rsid wsp:val=&quot;00446D85&quot;/&gt;&lt;wsp:rsid wsp:val=&quot;00446FFE&quot;/&gt;&lt;wsp:rsid wsp:val=&quot;004470E8&quot;/&gt;&lt;wsp:rsid wsp:val=&quot;0044759A&quot;/&gt;&lt;wsp:rsid wsp:val=&quot;0044791F&quot;/&gt;&lt;wsp:rsid wsp:val=&quot;00447E31&quot;/&gt;&lt;wsp:rsid wsp:val=&quot;00450198&quot;/&gt;&lt;wsp:rsid wsp:val=&quot;00450751&quot;/&gt;&lt;wsp:rsid wsp:val=&quot;0045095E&quot;/&gt;&lt;wsp:rsid wsp:val=&quot;00450A90&quot;/&gt;&lt;wsp:rsid wsp:val=&quot;00450B0A&quot;/&gt;&lt;wsp:rsid wsp:val=&quot;00450C1C&quot;/&gt;&lt;wsp:rsid wsp:val=&quot;00450FBF&quot;/&gt;&lt;wsp:rsid wsp:val=&quot;00451785&quot;/&gt;&lt;wsp:rsid wsp:val=&quot;00451825&quot;/&gt;&lt;wsp:rsid wsp:val=&quot;00451915&quot;/&gt;&lt;wsp:rsid wsp:val=&quot;004519FC&quot;/&gt;&lt;wsp:rsid wsp:val=&quot;00451D60&quot;/&gt;&lt;wsp:rsid wsp:val=&quot;004520D3&quot;/&gt;&lt;wsp:rsid wsp:val=&quot;004523D9&quot;/&gt;&lt;wsp:rsid wsp:val=&quot;0045260C&quot;/&gt;&lt;wsp:rsid wsp:val=&quot;00452843&quot;/&gt;&lt;wsp:rsid wsp:val=&quot;004528AF&quot;/&gt;&lt;wsp:rsid wsp:val=&quot;004528D7&quot;/&gt;&lt;wsp:rsid wsp:val=&quot;00452991&quot;/&gt;&lt;wsp:rsid wsp:val=&quot;00452B57&quot;/&gt;&lt;wsp:rsid wsp:val=&quot;00452CDF&quot;/&gt;&lt;wsp:rsid wsp:val=&quot;00452D0F&quot;/&gt;&lt;wsp:rsid wsp:val=&quot;00453003&quot;/&gt;&lt;wsp:rsid wsp:val=&quot;0045314B&quot;/&gt;&lt;wsp:rsid wsp:val=&quot;0045328A&quot;/&gt;&lt;wsp:rsid wsp:val=&quot;004535DC&quot;/&gt;&lt;wsp:rsid wsp:val=&quot;004536D0&quot;/&gt;&lt;wsp:rsid wsp:val=&quot;00453768&quot;/&gt;&lt;wsp:rsid wsp:val=&quot;00453885&quot;/&gt;&lt;wsp:rsid wsp:val=&quot;00453976&quot;/&gt;&lt;wsp:rsid wsp:val=&quot;00453B65&quot;/&gt;&lt;wsp:rsid wsp:val=&quot;00453C90&quot;/&gt;&lt;wsp:rsid wsp:val=&quot;0045413C&quot;/&gt;&lt;wsp:rsid wsp:val=&quot;0045444B&quot;/&gt;&lt;wsp:rsid wsp:val=&quot;004545BB&quot;/&gt;&lt;wsp:rsid wsp:val=&quot;004547E0&quot;/&gt;&lt;wsp:rsid wsp:val=&quot;00454A77&quot;/&gt;&lt;wsp:rsid wsp:val=&quot;00454AD9&quot;/&gt;&lt;wsp:rsid wsp:val=&quot;00454B08&quot;/&gt;&lt;wsp:rsid wsp:val=&quot;00454E0F&quot;/&gt;&lt;wsp:rsid wsp:val=&quot;004550E1&quot;/&gt;&lt;wsp:rsid wsp:val=&quot;004555AB&quot;/&gt;&lt;wsp:rsid wsp:val=&quot;004558DA&quot;/&gt;&lt;wsp:rsid wsp:val=&quot;004559F2&quot;/&gt;&lt;wsp:rsid wsp:val=&quot;00455A3D&quot;/&gt;&lt;wsp:rsid wsp:val=&quot;00455CA5&quot;/&gt;&lt;wsp:rsid wsp:val=&quot;00456196&quot;/&gt;&lt;wsp:rsid wsp:val=&quot;004568C5&quot;/&gt;&lt;wsp:rsid wsp:val=&quot;00456945&quot;/&gt;&lt;wsp:rsid wsp:val=&quot;00456A10&quot;/&gt;&lt;wsp:rsid wsp:val=&quot;00456CC5&quot;/&gt;&lt;wsp:rsid wsp:val=&quot;00456E45&quot;/&gt;&lt;wsp:rsid wsp:val=&quot;00456ECA&quot;/&gt;&lt;wsp:rsid wsp:val=&quot;004570DC&quot;/&gt;&lt;wsp:rsid wsp:val=&quot;00457310&quot;/&gt;&lt;wsp:rsid wsp:val=&quot;0045793F&quot;/&gt;&lt;wsp:rsid wsp:val=&quot;00457993&quot;/&gt;&lt;wsp:rsid wsp:val=&quot;00457A18&quot;/&gt;&lt;wsp:rsid wsp:val=&quot;00457A37&quot;/&gt;&lt;wsp:rsid wsp:val=&quot;0046061A&quot;/&gt;&lt;wsp:rsid wsp:val=&quot;00460731&quot;/&gt;&lt;wsp:rsid wsp:val=&quot;00460C77&quot;/&gt;&lt;wsp:rsid wsp:val=&quot;00460D15&quot;/&gt;&lt;wsp:rsid wsp:val=&quot;00460E2B&quot;/&gt;&lt;wsp:rsid wsp:val=&quot;00460E52&quot;/&gt;&lt;wsp:rsid wsp:val=&quot;00461012&quot;/&gt;&lt;wsp:rsid wsp:val=&quot;004610A6&quot;/&gt;&lt;wsp:rsid wsp:val=&quot;00461368&quot;/&gt;&lt;wsp:rsid wsp:val=&quot;004615C2&quot;/&gt;&lt;wsp:rsid wsp:val=&quot;0046173A&quot;/&gt;&lt;wsp:rsid wsp:val=&quot;00461847&quot;/&gt;&lt;wsp:rsid wsp:val=&quot;00461985&quot;/&gt;&lt;wsp:rsid wsp:val=&quot;00461FE0&quot;/&gt;&lt;wsp:rsid wsp:val=&quot;00462081&quot;/&gt;&lt;wsp:rsid wsp:val=&quot;004621E0&quot;/&gt;&lt;wsp:rsid wsp:val=&quot;00462811&quot;/&gt;&lt;wsp:rsid wsp:val=&quot;00462F9D&quot;/&gt;&lt;wsp:rsid wsp:val=&quot;0046315B&quot;/&gt;&lt;wsp:rsid wsp:val=&quot;004631CA&quot;/&gt;&lt;wsp:rsid wsp:val=&quot;004633D9&quot;/&gt;&lt;wsp:rsid wsp:val=&quot;004638BB&quot;/&gt;&lt;wsp:rsid wsp:val=&quot;00463B2B&quot;/&gt;&lt;wsp:rsid wsp:val=&quot;00463B74&quot;/&gt;&lt;wsp:rsid wsp:val=&quot;00463EE7&quot;/&gt;&lt;wsp:rsid wsp:val=&quot;00464582&quot;/&gt;&lt;wsp:rsid wsp:val=&quot;0046459E&quot;/&gt;&lt;wsp:rsid wsp:val=&quot;004647C9&quot;/&gt;&lt;wsp:rsid wsp:val=&quot;004648AF&quot;/&gt;&lt;wsp:rsid wsp:val=&quot;00464A87&quot;/&gt;&lt;wsp:rsid wsp:val=&quot;00464B30&quot;/&gt;&lt;wsp:rsid wsp:val=&quot;0046502B&quot;/&gt;&lt;wsp:rsid wsp:val=&quot;004652AE&quot;/&gt;&lt;wsp:rsid wsp:val=&quot;00465533&quot;/&gt;&lt;wsp:rsid wsp:val=&quot;00465963&quot;/&gt;&lt;wsp:rsid wsp:val=&quot;00466620&quot;/&gt;&lt;wsp:rsid wsp:val=&quot;0046684E&quot;/&gt;&lt;wsp:rsid wsp:val=&quot;004668F3&quot;/&gt;&lt;wsp:rsid wsp:val=&quot;004669F1&quot;/&gt;&lt;wsp:rsid wsp:val=&quot;00466B18&quot;/&gt;&lt;wsp:rsid wsp:val=&quot;00466C67&quot;/&gt;&lt;wsp:rsid wsp:val=&quot;00466D40&quot;/&gt;&lt;wsp:rsid wsp:val=&quot;0046731D&quot;/&gt;&lt;wsp:rsid wsp:val=&quot;004673EA&quot;/&gt;&lt;wsp:rsid wsp:val=&quot;00467516&quot;/&gt;&lt;wsp:rsid wsp:val=&quot;004675BA&quot;/&gt;&lt;wsp:rsid wsp:val=&quot;004676FF&quot;/&gt;&lt;wsp:rsid wsp:val=&quot;0046773F&quot;/&gt;&lt;wsp:rsid wsp:val=&quot;00467F94&quot;/&gt;&lt;wsp:rsid wsp:val=&quot;004701DB&quot;/&gt;&lt;wsp:rsid wsp:val=&quot;00470221&quot;/&gt;&lt;wsp:rsid wsp:val=&quot;004705C9&quot;/&gt;&lt;wsp:rsid wsp:val=&quot;00470954&quot;/&gt;&lt;wsp:rsid wsp:val=&quot;00470BF5&quot;/&gt;&lt;wsp:rsid wsp:val=&quot;0047105F&quot;/&gt;&lt;wsp:rsid wsp:val=&quot;004713F2&quot;/&gt;&lt;wsp:rsid wsp:val=&quot;0047151A&quot;/&gt;&lt;wsp:rsid wsp:val=&quot;0047155F&quot;/&gt;&lt;wsp:rsid wsp:val=&quot;0047171F&quot;/&gt;&lt;wsp:rsid wsp:val=&quot;004717ED&quot;/&gt;&lt;wsp:rsid wsp:val=&quot;00471891&quot;/&gt;&lt;wsp:rsid wsp:val=&quot;0047191D&quot;/&gt;&lt;wsp:rsid wsp:val=&quot;00471B38&quot;/&gt;&lt;wsp:rsid wsp:val=&quot;00471CA0&quot;/&gt;&lt;wsp:rsid wsp:val=&quot;00471E37&quot;/&gt;&lt;wsp:rsid wsp:val=&quot;004726AC&quot;/&gt;&lt;wsp:rsid wsp:val=&quot;0047274E&quot;/&gt;&lt;wsp:rsid wsp:val=&quot;00472822&quot;/&gt;&lt;wsp:rsid wsp:val=&quot;00472979&quot;/&gt;&lt;wsp:rsid wsp:val=&quot;00472998&quot;/&gt;&lt;wsp:rsid wsp:val=&quot;00472A4C&quot;/&gt;&lt;wsp:rsid wsp:val=&quot;0047333A&quot;/&gt;&lt;wsp:rsid wsp:val=&quot;00473731&quot;/&gt;&lt;wsp:rsid wsp:val=&quot;00473C00&quot;/&gt;&lt;wsp:rsid wsp:val=&quot;00473CFB&quot;/&gt;&lt;wsp:rsid wsp:val=&quot;00473D14&quot;/&gt;&lt;wsp:rsid wsp:val=&quot;00473DAA&quot;/&gt;&lt;wsp:rsid wsp:val=&quot;00473E1A&quot;/&gt;&lt;wsp:rsid wsp:val=&quot;00473E7F&quot;/&gt;&lt;wsp:rsid wsp:val=&quot;004740E1&quot;/&gt;&lt;wsp:rsid wsp:val=&quot;0047420B&quot;/&gt;&lt;wsp:rsid wsp:val=&quot;004745E0&quot;/&gt;&lt;wsp:rsid wsp:val=&quot;004746D2&quot;/&gt;&lt;wsp:rsid wsp:val=&quot;004747ED&quot;/&gt;&lt;wsp:rsid wsp:val=&quot;004749EB&quot;/&gt;&lt;wsp:rsid wsp:val=&quot;00474A44&quot;/&gt;&lt;wsp:rsid wsp:val=&quot;00474E17&quot;/&gt;&lt;wsp:rsid wsp:val=&quot;00475740&quot;/&gt;&lt;wsp:rsid wsp:val=&quot;004758DA&quot;/&gt;&lt;wsp:rsid wsp:val=&quot;00475A2D&quot;/&gt;&lt;wsp:rsid wsp:val=&quot;00475D21&quot;/&gt;&lt;wsp:rsid wsp:val=&quot;00475D74&quot;/&gt;&lt;wsp:rsid wsp:val=&quot;00476119&quot;/&gt;&lt;wsp:rsid wsp:val=&quot;0047626B&quot;/&gt;&lt;wsp:rsid wsp:val=&quot;00476ABC&quot;/&gt;&lt;wsp:rsid wsp:val=&quot;00476B86&quot;/&gt;&lt;wsp:rsid wsp:val=&quot;00476CC8&quot;/&gt;&lt;wsp:rsid wsp:val=&quot;00476D18&quot;/&gt;&lt;wsp:rsid wsp:val=&quot;00476FBA&quot;/&gt;&lt;wsp:rsid wsp:val=&quot;00477483&quot;/&gt;&lt;wsp:rsid wsp:val=&quot;004775E1&quot;/&gt;&lt;wsp:rsid wsp:val=&quot;00477863&quot;/&gt;&lt;wsp:rsid wsp:val=&quot;00477B35&quot;/&gt;&lt;wsp:rsid wsp:val=&quot;00477BC2&quot;/&gt;&lt;wsp:rsid wsp:val=&quot;00477BF8&quot;/&gt;&lt;wsp:rsid wsp:val=&quot;00477DA4&quot;/&gt;&lt;wsp:rsid wsp:val=&quot;004801AD&quot;/&gt;&lt;wsp:rsid wsp:val=&quot;0048049F&quot;/&gt;&lt;wsp:rsid wsp:val=&quot;004806E1&quot;/&gt;&lt;wsp:rsid wsp:val=&quot;00480A07&quot;/&gt;&lt;wsp:rsid wsp:val=&quot;00480B13&quot;/&gt;&lt;wsp:rsid wsp:val=&quot;00480CEC&quot;/&gt;&lt;wsp:rsid wsp:val=&quot;004814EE&quot;/&gt;&lt;wsp:rsid wsp:val=&quot;00481CF0&quot;/&gt;&lt;wsp:rsid wsp:val=&quot;004824D4&quot;/&gt;&lt;wsp:rsid wsp:val=&quot;00482665&quot;/&gt;&lt;wsp:rsid wsp:val=&quot;00482FE5&quot;/&gt;&lt;wsp:rsid wsp:val=&quot;004831D9&quot;/&gt;&lt;wsp:rsid wsp:val=&quot;004831FE&quot;/&gt;&lt;wsp:rsid wsp:val=&quot;0048325F&quot;/&gt;&lt;wsp:rsid wsp:val=&quot;0048327F&quot;/&gt;&lt;wsp:rsid wsp:val=&quot;004832D0&quot;/&gt;&lt;wsp:rsid wsp:val=&quot;004834A7&quot;/&gt;&lt;wsp:rsid wsp:val=&quot;004835B8&quot;/&gt;&lt;wsp:rsid wsp:val=&quot;004836E0&quot;/&gt;&lt;wsp:rsid wsp:val=&quot;0048388A&quot;/&gt;&lt;wsp:rsid wsp:val=&quot;00483CF3&quot;/&gt;&lt;wsp:rsid wsp:val=&quot;0048407D&quot;/&gt;&lt;wsp:rsid wsp:val=&quot;004840FA&quot;/&gt;&lt;wsp:rsid wsp:val=&quot;00484103&quot;/&gt;&lt;wsp:rsid wsp:val=&quot;00484485&quot;/&gt;&lt;wsp:rsid wsp:val=&quot;0048448C&quot;/&gt;&lt;wsp:rsid wsp:val=&quot;00484515&quot;/&gt;&lt;wsp:rsid wsp:val=&quot;004849AF&quot;/&gt;&lt;wsp:rsid wsp:val=&quot;00484AF6&quot;/&gt;&lt;wsp:rsid wsp:val=&quot;00484C94&quot;/&gt;&lt;wsp:rsid wsp:val=&quot;00484CA3&quot;/&gt;&lt;wsp:rsid wsp:val=&quot;00484E1F&quot;/&gt;&lt;wsp:rsid wsp:val=&quot;00484E24&quot;/&gt;&lt;wsp:rsid wsp:val=&quot;00485678&quot;/&gt;&lt;wsp:rsid wsp:val=&quot;00485992&quot;/&gt;&lt;wsp:rsid wsp:val=&quot;00485B52&quot;/&gt;&lt;wsp:rsid wsp:val=&quot;00485D78&quot;/&gt;&lt;wsp:rsid wsp:val=&quot;00486239&quot;/&gt;&lt;wsp:rsid wsp:val=&quot;004863C0&quot;/&gt;&lt;wsp:rsid wsp:val=&quot;00486517&quot;/&gt;&lt;wsp:rsid wsp:val=&quot;00486687&quot;/&gt;&lt;wsp:rsid wsp:val=&quot;004866A3&quot;/&gt;&lt;wsp:rsid wsp:val=&quot;0048672A&quot;/&gt;&lt;wsp:rsid wsp:val=&quot;004867C2&quot;/&gt;&lt;wsp:rsid wsp:val=&quot;00486CB2&quot;/&gt;&lt;wsp:rsid wsp:val=&quot;00486F0B&quot;/&gt;&lt;wsp:rsid wsp:val=&quot;0048707D&quot;/&gt;&lt;wsp:rsid wsp:val=&quot;004871C3&quot;/&gt;&lt;wsp:rsid wsp:val=&quot;004875F5&quot;/&gt;&lt;wsp:rsid wsp:val=&quot;00487720&quot;/&gt;&lt;wsp:rsid wsp:val=&quot;004877C9&quot;/&gt;&lt;wsp:rsid wsp:val=&quot;00490008&quot;/&gt;&lt;wsp:rsid wsp:val=&quot;00490155&quot;/&gt;&lt;wsp:rsid wsp:val=&quot;00490562&quot;/&gt;&lt;wsp:rsid wsp:val=&quot;0049081C&quot;/&gt;&lt;wsp:rsid wsp:val=&quot;00490BF4&quot;/&gt;&lt;wsp:rsid wsp:val=&quot;0049102F&quot;/&gt;&lt;wsp:rsid wsp:val=&quot;00491139&quot;/&gt;&lt;wsp:rsid wsp:val=&quot;0049117C&quot;/&gt;&lt;wsp:rsid wsp:val=&quot;0049146C&quot;/&gt;&lt;wsp:rsid wsp:val=&quot;004918A8&quot;/&gt;&lt;wsp:rsid wsp:val=&quot;004919B4&quot;/&gt;&lt;wsp:rsid wsp:val=&quot;00491B26&quot;/&gt;&lt;wsp:rsid wsp:val=&quot;00491D20&quot;/&gt;&lt;wsp:rsid wsp:val=&quot;00492355&quot;/&gt;&lt;wsp:rsid wsp:val=&quot;0049239B&quot;/&gt;&lt;wsp:rsid wsp:val=&quot;004923B1&quot;/&gt;&lt;wsp:rsid wsp:val=&quot;004923F5&quot;/&gt;&lt;wsp:rsid wsp:val=&quot;00492518&quot;/&gt;&lt;wsp:rsid wsp:val=&quot;004925C5&quot;/&gt;&lt;wsp:rsid wsp:val=&quot;004927C6&quot;/&gt;&lt;wsp:rsid wsp:val=&quot;00492906&quot;/&gt;&lt;wsp:rsid wsp:val=&quot;00492C33&quot;/&gt;&lt;wsp:rsid wsp:val=&quot;00492D11&quot;/&gt;&lt;wsp:rsid wsp:val=&quot;004931D9&quot;/&gt;&lt;wsp:rsid wsp:val=&quot;00493286&quot;/&gt;&lt;wsp:rsid wsp:val=&quot;00493573&quot;/&gt;&lt;wsp:rsid wsp:val=&quot;004935B8&quot;/&gt;&lt;wsp:rsid wsp:val=&quot;00493601&quot;/&gt;&lt;wsp:rsid wsp:val=&quot;00493D08&quot;/&gt;&lt;wsp:rsid wsp:val=&quot;00493DFF&quot;/&gt;&lt;wsp:rsid wsp:val=&quot;00493EB2&quot;/&gt;&lt;wsp:rsid wsp:val=&quot;00493FCC&quot;/&gt;&lt;wsp:rsid wsp:val=&quot;0049401D&quot;/&gt;&lt;wsp:rsid wsp:val=&quot;0049431D&quot;/&gt;&lt;wsp:rsid wsp:val=&quot;0049448B&quot;/&gt;&lt;wsp:rsid wsp:val=&quot;004949FF&quot;/&gt;&lt;wsp:rsid wsp:val=&quot;00494B2E&quot;/&gt;&lt;wsp:rsid wsp:val=&quot;00494D62&quot;/&gt;&lt;wsp:rsid wsp:val=&quot;004952AB&quot;/&gt;&lt;wsp:rsid wsp:val=&quot;0049537F&quot;/&gt;&lt;wsp:rsid wsp:val=&quot;0049563C&quot;/&gt;&lt;wsp:rsid wsp:val=&quot;00495763&quot;/&gt;&lt;wsp:rsid wsp:val=&quot;004959B5&quot;/&gt;&lt;wsp:rsid wsp:val=&quot;00495A02&quot;/&gt;&lt;wsp:rsid wsp:val=&quot;00495ACB&quot;/&gt;&lt;wsp:rsid wsp:val=&quot;00495EB0&quot;/&gt;&lt;wsp:rsid wsp:val=&quot;00495EDE&quot;/&gt;&lt;wsp:rsid wsp:val=&quot;00495F20&quot;/&gt;&lt;wsp:rsid wsp:val=&quot;00495F3C&quot;/&gt;&lt;wsp:rsid wsp:val=&quot;0049618A&quot;/&gt;&lt;wsp:rsid wsp:val=&quot;004966C7&quot;/&gt;&lt;wsp:rsid wsp:val=&quot;00496771&quot;/&gt;&lt;wsp:rsid wsp:val=&quot;00496824&quot;/&gt;&lt;wsp:rsid wsp:val=&quot;0049685D&quot;/&gt;&lt;wsp:rsid wsp:val=&quot;004968A5&quot;/&gt;&lt;wsp:rsid wsp:val=&quot;00496B43&quot;/&gt;&lt;wsp:rsid wsp:val=&quot;00496C7F&quot;/&gt;&lt;wsp:rsid wsp:val=&quot;00496D76&quot;/&gt;&lt;wsp:rsid wsp:val=&quot;00496E0A&quot;/&gt;&lt;wsp:rsid wsp:val=&quot;00496F4D&quot;/&gt;&lt;wsp:rsid wsp:val=&quot;0049786B&quot;/&gt;&lt;wsp:rsid wsp:val=&quot;004978A2&quot;/&gt;&lt;wsp:rsid wsp:val=&quot;00497F46&quot;/&gt;&lt;wsp:rsid wsp:val=&quot;004A020D&quot;/&gt;&lt;wsp:rsid wsp:val=&quot;004A0305&quot;/&gt;&lt;wsp:rsid wsp:val=&quot;004A046B&quot;/&gt;&lt;wsp:rsid wsp:val=&quot;004A04FA&quot;/&gt;&lt;wsp:rsid wsp:val=&quot;004A0EDC&quot;/&gt;&lt;wsp:rsid wsp:val=&quot;004A1490&quot;/&gt;&lt;wsp:rsid wsp:val=&quot;004A1A54&quot;/&gt;&lt;wsp:rsid wsp:val=&quot;004A1DE0&quot;/&gt;&lt;wsp:rsid wsp:val=&quot;004A2213&quot;/&gt;&lt;wsp:rsid wsp:val=&quot;004A25B9&quot;/&gt;&lt;wsp:rsid wsp:val=&quot;004A2690&quot;/&gt;&lt;wsp:rsid wsp:val=&quot;004A29D7&quot;/&gt;&lt;wsp:rsid wsp:val=&quot;004A2C06&quot;/&gt;&lt;wsp:rsid wsp:val=&quot;004A2E8B&quot;/&gt;&lt;wsp:rsid wsp:val=&quot;004A2EBD&quot;/&gt;&lt;wsp:rsid wsp:val=&quot;004A33BF&quot;/&gt;&lt;wsp:rsid wsp:val=&quot;004A357A&quot;/&gt;&lt;wsp:rsid wsp:val=&quot;004A3BC5&quot;/&gt;&lt;wsp:rsid wsp:val=&quot;004A3BF2&quot;/&gt;&lt;wsp:rsid wsp:val=&quot;004A3C50&quot;/&gt;&lt;wsp:rsid wsp:val=&quot;004A3C80&quot;/&gt;&lt;wsp:rsid wsp:val=&quot;004A3CA4&quot;/&gt;&lt;wsp:rsid wsp:val=&quot;004A3D5C&quot;/&gt;&lt;wsp:rsid wsp:val=&quot;004A400E&quot;/&gt;&lt;wsp:rsid wsp:val=&quot;004A4932&quot;/&gt;&lt;wsp:rsid wsp:val=&quot;004A49D0&quot;/&gt;&lt;wsp:rsid wsp:val=&quot;004A4FD1&quot;/&gt;&lt;wsp:rsid wsp:val=&quot;004A512B&quot;/&gt;&lt;wsp:rsid wsp:val=&quot;004A524B&quot;/&gt;&lt;wsp:rsid wsp:val=&quot;004A5345&quot;/&gt;&lt;wsp:rsid wsp:val=&quot;004A538F&quot;/&gt;&lt;wsp:rsid wsp:val=&quot;004A5697&quot;/&gt;&lt;wsp:rsid wsp:val=&quot;004A59CF&quot;/&gt;&lt;wsp:rsid wsp:val=&quot;004A5AA4&quot;/&gt;&lt;wsp:rsid wsp:val=&quot;004A5F5D&quot;/&gt;&lt;wsp:rsid wsp:val=&quot;004A60D5&quot;/&gt;&lt;wsp:rsid wsp:val=&quot;004A6189&quot;/&gt;&lt;wsp:rsid wsp:val=&quot;004A6302&quot;/&gt;&lt;wsp:rsid wsp:val=&quot;004A69BB&quot;/&gt;&lt;wsp:rsid wsp:val=&quot;004A6CE0&quot;/&gt;&lt;wsp:rsid wsp:val=&quot;004A737A&quot;/&gt;&lt;wsp:rsid wsp:val=&quot;004A76E3&quot;/&gt;&lt;wsp:rsid wsp:val=&quot;004A786F&quot;/&gt;&lt;wsp:rsid wsp:val=&quot;004A78D7&quot;/&gt;&lt;wsp:rsid wsp:val=&quot;004A794A&quot;/&gt;&lt;wsp:rsid wsp:val=&quot;004A7BBB&quot;/&gt;&lt;wsp:rsid wsp:val=&quot;004A7CE1&quot;/&gt;&lt;wsp:rsid wsp:val=&quot;004A7E5D&quot;/&gt;&lt;wsp:rsid wsp:val=&quot;004A7F05&quot;/&gt;&lt;wsp:rsid wsp:val=&quot;004B0044&quot;/&gt;&lt;wsp:rsid wsp:val=&quot;004B0196&quot;/&gt;&lt;wsp:rsid wsp:val=&quot;004B038A&quot;/&gt;&lt;wsp:rsid wsp:val=&quot;004B042A&quot;/&gt;&lt;wsp:rsid wsp:val=&quot;004B0499&quot;/&gt;&lt;wsp:rsid wsp:val=&quot;004B068F&quot;/&gt;&lt;wsp:rsid wsp:val=&quot;004B0714&quot;/&gt;&lt;wsp:rsid wsp:val=&quot;004B074E&quot;/&gt;&lt;wsp:rsid wsp:val=&quot;004B0A67&quot;/&gt;&lt;wsp:rsid wsp:val=&quot;004B0F98&quot;/&gt;&lt;wsp:rsid wsp:val=&quot;004B0FFB&quot;/&gt;&lt;wsp:rsid wsp:val=&quot;004B1055&quot;/&gt;&lt;wsp:rsid wsp:val=&quot;004B1417&quot;/&gt;&lt;wsp:rsid wsp:val=&quot;004B145C&quot;/&gt;&lt;wsp:rsid wsp:val=&quot;004B1488&quot;/&gt;&lt;wsp:rsid wsp:val=&quot;004B14E5&quot;/&gt;&lt;wsp:rsid wsp:val=&quot;004B16D6&quot;/&gt;&lt;wsp:rsid wsp:val=&quot;004B1C35&quot;/&gt;&lt;wsp:rsid wsp:val=&quot;004B1C4D&quot;/&gt;&lt;wsp:rsid wsp:val=&quot;004B1CFD&quot;/&gt;&lt;wsp:rsid wsp:val=&quot;004B1E57&quot;/&gt;&lt;wsp:rsid wsp:val=&quot;004B216B&quot;/&gt;&lt;wsp:rsid wsp:val=&quot;004B236A&quot;/&gt;&lt;wsp:rsid wsp:val=&quot;004B24BD&quot;/&gt;&lt;wsp:rsid wsp:val=&quot;004B28DC&quot;/&gt;&lt;wsp:rsid wsp:val=&quot;004B2B6C&quot;/&gt;&lt;wsp:rsid wsp:val=&quot;004B2EDC&quot;/&gt;&lt;wsp:rsid wsp:val=&quot;004B2F4A&quot;/&gt;&lt;wsp:rsid wsp:val=&quot;004B30D5&quot;/&gt;&lt;wsp:rsid wsp:val=&quot;004B3155&quot;/&gt;&lt;wsp:rsid wsp:val=&quot;004B3234&quot;/&gt;&lt;wsp:rsid wsp:val=&quot;004B3242&quot;/&gt;&lt;wsp:rsid wsp:val=&quot;004B34DB&quot;/&gt;&lt;wsp:rsid wsp:val=&quot;004B375A&quot;/&gt;&lt;wsp:rsid wsp:val=&quot;004B3BDF&quot;/&gt;&lt;wsp:rsid wsp:val=&quot;004B3C94&quot;/&gt;&lt;wsp:rsid wsp:val=&quot;004B3CC4&quot;/&gt;&lt;wsp:rsid wsp:val=&quot;004B409B&quot;/&gt;&lt;wsp:rsid wsp:val=&quot;004B4233&quot;/&gt;&lt;wsp:rsid wsp:val=&quot;004B46B7&quot;/&gt;&lt;wsp:rsid wsp:val=&quot;004B4741&quot;/&gt;&lt;wsp:rsid wsp:val=&quot;004B4890&quot;/&gt;&lt;wsp:rsid wsp:val=&quot;004B4968&quot;/&gt;&lt;wsp:rsid wsp:val=&quot;004B4D2C&quot;/&gt;&lt;wsp:rsid wsp:val=&quot;004B4DD7&quot;/&gt;&lt;wsp:rsid wsp:val=&quot;004B4E44&quot;/&gt;&lt;wsp:rsid wsp:val=&quot;004B4EA7&quot;/&gt;&lt;wsp:rsid wsp:val=&quot;004B4FF0&quot;/&gt;&lt;wsp:rsid wsp:val=&quot;004B5216&quot;/&gt;&lt;wsp:rsid wsp:val=&quot;004B52A5&quot;/&gt;&lt;wsp:rsid wsp:val=&quot;004B55B3&quot;/&gt;&lt;wsp:rsid wsp:val=&quot;004B5949&quot;/&gt;&lt;wsp:rsid wsp:val=&quot;004B5A47&quot;/&gt;&lt;wsp:rsid wsp:val=&quot;004B5BB5&quot;/&gt;&lt;wsp:rsid wsp:val=&quot;004B5CBB&quot;/&gt;&lt;wsp:rsid wsp:val=&quot;004B5F0C&quot;/&gt;&lt;wsp:rsid wsp:val=&quot;004B5FA6&quot;/&gt;&lt;wsp:rsid wsp:val=&quot;004B6132&quot;/&gt;&lt;wsp:rsid wsp:val=&quot;004B6348&quot;/&gt;&lt;wsp:rsid wsp:val=&quot;004B6357&quot;/&gt;&lt;wsp:rsid wsp:val=&quot;004B6555&quot;/&gt;&lt;wsp:rsid wsp:val=&quot;004B676B&quot;/&gt;&lt;wsp:rsid wsp:val=&quot;004B6893&quot;/&gt;&lt;wsp:rsid wsp:val=&quot;004B69B5&quot;/&gt;&lt;wsp:rsid wsp:val=&quot;004B6B33&quot;/&gt;&lt;wsp:rsid wsp:val=&quot;004B6BF4&quot;/&gt;&lt;wsp:rsid wsp:val=&quot;004B6C17&quot;/&gt;&lt;wsp:rsid wsp:val=&quot;004B6CB8&quot;/&gt;&lt;wsp:rsid wsp:val=&quot;004B6E38&quot;/&gt;&lt;wsp:rsid wsp:val=&quot;004B726B&quot;/&gt;&lt;wsp:rsid wsp:val=&quot;004B73C9&quot;/&gt;&lt;wsp:rsid wsp:val=&quot;004B7435&quot;/&gt;&lt;wsp:rsid wsp:val=&quot;004B75B1&quot;/&gt;&lt;wsp:rsid wsp:val=&quot;004B76D7&quot;/&gt;&lt;wsp:rsid wsp:val=&quot;004B79A1&quot;/&gt;&lt;wsp:rsid wsp:val=&quot;004B79B4&quot;/&gt;&lt;wsp:rsid wsp:val=&quot;004B7D80&quot;/&gt;&lt;wsp:rsid wsp:val=&quot;004B7EA3&quot;/&gt;&lt;wsp:rsid wsp:val=&quot;004B7F31&quot;/&gt;&lt;wsp:rsid wsp:val=&quot;004C011E&quot;/&gt;&lt;wsp:rsid wsp:val=&quot;004C0195&quot;/&gt;&lt;wsp:rsid wsp:val=&quot;004C01B7&quot;/&gt;&lt;wsp:rsid wsp:val=&quot;004C0232&quot;/&gt;&lt;wsp:rsid wsp:val=&quot;004C0486&quot;/&gt;&lt;wsp:rsid wsp:val=&quot;004C06C8&quot;/&gt;&lt;wsp:rsid wsp:val=&quot;004C06DE&quot;/&gt;&lt;wsp:rsid wsp:val=&quot;004C077B&quot;/&gt;&lt;wsp:rsid wsp:val=&quot;004C08B0&quot;/&gt;&lt;wsp:rsid wsp:val=&quot;004C0AD7&quot;/&gt;&lt;wsp:rsid wsp:val=&quot;004C0CE1&quot;/&gt;&lt;wsp:rsid wsp:val=&quot;004C0D03&quot;/&gt;&lt;wsp:rsid wsp:val=&quot;004C0D56&quot;/&gt;&lt;wsp:rsid wsp:val=&quot;004C0F6F&quot;/&gt;&lt;wsp:rsid wsp:val=&quot;004C0F97&quot;/&gt;&lt;wsp:rsid wsp:val=&quot;004C0FFE&quot;/&gt;&lt;wsp:rsid wsp:val=&quot;004C1035&quot;/&gt;&lt;wsp:rsid wsp:val=&quot;004C1641&quot;/&gt;&lt;wsp:rsid wsp:val=&quot;004C183E&quot;/&gt;&lt;wsp:rsid wsp:val=&quot;004C1B44&quot;/&gt;&lt;wsp:rsid wsp:val=&quot;004C1EE4&quot;/&gt;&lt;wsp:rsid wsp:val=&quot;004C1F76&quot;/&gt;&lt;wsp:rsid wsp:val=&quot;004C2213&quot;/&gt;&lt;wsp:rsid wsp:val=&quot;004C2352&quot;/&gt;&lt;wsp:rsid wsp:val=&quot;004C2542&quot;/&gt;&lt;wsp:rsid wsp:val=&quot;004C2A05&quot;/&gt;&lt;wsp:rsid wsp:val=&quot;004C2A5E&quot;/&gt;&lt;wsp:rsid wsp:val=&quot;004C2D44&quot;/&gt;&lt;wsp:rsid wsp:val=&quot;004C3725&quot;/&gt;&lt;wsp:rsid wsp:val=&quot;004C3C06&quot;/&gt;&lt;wsp:rsid wsp:val=&quot;004C3DF5&quot;/&gt;&lt;wsp:rsid wsp:val=&quot;004C4189&quot;/&gt;&lt;wsp:rsid wsp:val=&quot;004C4706&quot;/&gt;&lt;wsp:rsid wsp:val=&quot;004C4F86&quot;/&gt;&lt;wsp:rsid wsp:val=&quot;004C4FD3&quot;/&gt;&lt;wsp:rsid wsp:val=&quot;004C50BC&quot;/&gt;&lt;wsp:rsid wsp:val=&quot;004C5152&quot;/&gt;&lt;wsp:rsid wsp:val=&quot;004C53A5&quot;/&gt;&lt;wsp:rsid wsp:val=&quot;004C5409&quot;/&gt;&lt;wsp:rsid wsp:val=&quot;004C5588&quot;/&gt;&lt;wsp:rsid wsp:val=&quot;004C599F&quot;/&gt;&lt;wsp:rsid wsp:val=&quot;004C59B1&quot;/&gt;&lt;wsp:rsid wsp:val=&quot;004C5AE6&quot;/&gt;&lt;wsp:rsid wsp:val=&quot;004C5F44&quot;/&gt;&lt;wsp:rsid wsp:val=&quot;004C64FD&quot;/&gt;&lt;wsp:rsid wsp:val=&quot;004C65E4&quot;/&gt;&lt;wsp:rsid wsp:val=&quot;004C6620&quot;/&gt;&lt;wsp:rsid wsp:val=&quot;004C6BE2&quot;/&gt;&lt;wsp:rsid wsp:val=&quot;004C6EFA&quot;/&gt;&lt;wsp:rsid wsp:val=&quot;004C6FDC&quot;/&gt;&lt;wsp:rsid wsp:val=&quot;004C70BE&quot;/&gt;&lt;wsp:rsid wsp:val=&quot;004C72D4&quot;/&gt;&lt;wsp:rsid wsp:val=&quot;004C7454&quot;/&gt;&lt;wsp:rsid wsp:val=&quot;004C7648&quot;/&gt;&lt;wsp:rsid wsp:val=&quot;004C7833&quot;/&gt;&lt;wsp:rsid wsp:val=&quot;004C7921&quot;/&gt;&lt;wsp:rsid wsp:val=&quot;004C7994&quot;/&gt;&lt;wsp:rsid wsp:val=&quot;004C79E7&quot;/&gt;&lt;wsp:rsid wsp:val=&quot;004C7ACC&quot;/&gt;&lt;wsp:rsid wsp:val=&quot;004C7C34&quot;/&gt;&lt;wsp:rsid wsp:val=&quot;004C7C42&quot;/&gt;&lt;wsp:rsid wsp:val=&quot;004C7EA2&quot;/&gt;&lt;wsp:rsid wsp:val=&quot;004C7FCD&quot;/&gt;&lt;wsp:rsid wsp:val=&quot;004D02B0&quot;/&gt;&lt;wsp:rsid wsp:val=&quot;004D0435&quot;/&gt;&lt;wsp:rsid wsp:val=&quot;004D0565&quot;/&gt;&lt;wsp:rsid wsp:val=&quot;004D09ED&quot;/&gt;&lt;wsp:rsid wsp:val=&quot;004D0C00&quot;/&gt;&lt;wsp:rsid wsp:val=&quot;004D0CCD&quot;/&gt;&lt;wsp:rsid wsp:val=&quot;004D105B&quot;/&gt;&lt;wsp:rsid wsp:val=&quot;004D1134&quot;/&gt;&lt;wsp:rsid wsp:val=&quot;004D1241&quot;/&gt;&lt;wsp:rsid wsp:val=&quot;004D1355&quot;/&gt;&lt;wsp:rsid wsp:val=&quot;004D155C&quot;/&gt;&lt;wsp:rsid wsp:val=&quot;004D176F&quot;/&gt;&lt;wsp:rsid wsp:val=&quot;004D1B5B&quot;/&gt;&lt;wsp:rsid wsp:val=&quot;004D1F02&quot;/&gt;&lt;wsp:rsid wsp:val=&quot;004D23B6&quot;/&gt;&lt;wsp:rsid wsp:val=&quot;004D287D&quot;/&gt;&lt;wsp:rsid wsp:val=&quot;004D2A30&quot;/&gt;&lt;wsp:rsid wsp:val=&quot;004D2C72&quot;/&gt;&lt;wsp:rsid wsp:val=&quot;004D301C&quot;/&gt;&lt;wsp:rsid wsp:val=&quot;004D3039&quot;/&gt;&lt;wsp:rsid wsp:val=&quot;004D315F&quot;/&gt;&lt;wsp:rsid wsp:val=&quot;004D319A&quot;/&gt;&lt;wsp:rsid wsp:val=&quot;004D331C&quot;/&gt;&lt;wsp:rsid wsp:val=&quot;004D3677&quot;/&gt;&lt;wsp:rsid wsp:val=&quot;004D36C4&quot;/&gt;&lt;wsp:rsid wsp:val=&quot;004D3800&quot;/&gt;&lt;wsp:rsid wsp:val=&quot;004D383C&quot;/&gt;&lt;wsp:rsid wsp:val=&quot;004D3D55&quot;/&gt;&lt;wsp:rsid wsp:val=&quot;004D3FFA&quot;/&gt;&lt;wsp:rsid wsp:val=&quot;004D4077&quot;/&gt;&lt;wsp:rsid wsp:val=&quot;004D43B6&quot;/&gt;&lt;wsp:rsid wsp:val=&quot;004D4529&quot;/&gt;&lt;wsp:rsid wsp:val=&quot;004D4553&quot;/&gt;&lt;wsp:rsid wsp:val=&quot;004D45F9&quot;/&gt;&lt;wsp:rsid wsp:val=&quot;004D48AC&quot;/&gt;&lt;wsp:rsid wsp:val=&quot;004D4B84&quot;/&gt;&lt;wsp:rsid wsp:val=&quot;004D4E62&quot;/&gt;&lt;wsp:rsid wsp:val=&quot;004D4FAC&quot;/&gt;&lt;wsp:rsid wsp:val=&quot;004D5273&quot;/&gt;&lt;wsp:rsid wsp:val=&quot;004D52EC&quot;/&gt;&lt;wsp:rsid wsp:val=&quot;004D53A0&quot;/&gt;&lt;wsp:rsid wsp:val=&quot;004D5467&quot;/&gt;&lt;wsp:rsid wsp:val=&quot;004D5C53&quot;/&gt;&lt;wsp:rsid wsp:val=&quot;004D5D68&quot;/&gt;&lt;wsp:rsid wsp:val=&quot;004D5E4C&quot;/&gt;&lt;wsp:rsid wsp:val=&quot;004D6126&quot;/&gt;&lt;wsp:rsid wsp:val=&quot;004D628F&quot;/&gt;&lt;wsp:rsid wsp:val=&quot;004D645B&quot;/&gt;&lt;wsp:rsid wsp:val=&quot;004D6584&quot;/&gt;&lt;wsp:rsid wsp:val=&quot;004D687A&quot;/&gt;&lt;wsp:rsid wsp:val=&quot;004D6AA6&quot;/&gt;&lt;wsp:rsid wsp:val=&quot;004D6B1C&quot;/&gt;&lt;wsp:rsid wsp:val=&quot;004D6C2A&quot;/&gt;&lt;wsp:rsid wsp:val=&quot;004D7269&quot;/&gt;&lt;wsp:rsid wsp:val=&quot;004D74C7&quot;/&gt;&lt;wsp:rsid wsp:val=&quot;004D757B&quot;/&gt;&lt;wsp:rsid wsp:val=&quot;004D7A47&quot;/&gt;&lt;wsp:rsid wsp:val=&quot;004D7C20&quot;/&gt;&lt;wsp:rsid wsp:val=&quot;004D7C79&quot;/&gt;&lt;wsp:rsid wsp:val=&quot;004E0212&quot;/&gt;&lt;wsp:rsid wsp:val=&quot;004E030B&quot;/&gt;&lt;wsp:rsid wsp:val=&quot;004E03BB&quot;/&gt;&lt;wsp:rsid wsp:val=&quot;004E0476&quot;/&gt;&lt;wsp:rsid wsp:val=&quot;004E0584&quot;/&gt;&lt;wsp:rsid wsp:val=&quot;004E080C&quot;/&gt;&lt;wsp:rsid wsp:val=&quot;004E09EF&quot;/&gt;&lt;wsp:rsid wsp:val=&quot;004E10FF&quot;/&gt;&lt;wsp:rsid wsp:val=&quot;004E1166&quot;/&gt;&lt;wsp:rsid wsp:val=&quot;004E1285&quot;/&gt;&lt;wsp:rsid wsp:val=&quot;004E12B8&quot;/&gt;&lt;wsp:rsid wsp:val=&quot;004E12DC&quot;/&gt;&lt;wsp:rsid wsp:val=&quot;004E13CE&quot;/&gt;&lt;wsp:rsid wsp:val=&quot;004E1749&quot;/&gt;&lt;wsp:rsid wsp:val=&quot;004E19DB&quot;/&gt;&lt;wsp:rsid wsp:val=&quot;004E1C94&quot;/&gt;&lt;wsp:rsid wsp:val=&quot;004E1CA7&quot;/&gt;&lt;wsp:rsid wsp:val=&quot;004E1D13&quot;/&gt;&lt;wsp:rsid wsp:val=&quot;004E1DB7&quot;/&gt;&lt;wsp:rsid wsp:val=&quot;004E2542&quot;/&gt;&lt;wsp:rsid wsp:val=&quot;004E2D70&quot;/&gt;&lt;wsp:rsid wsp:val=&quot;004E2FB7&quot;/&gt;&lt;wsp:rsid wsp:val=&quot;004E3311&quot;/&gt;&lt;wsp:rsid wsp:val=&quot;004E3334&quot;/&gt;&lt;wsp:rsid wsp:val=&quot;004E3664&quot;/&gt;&lt;wsp:rsid wsp:val=&quot;004E36DB&quot;/&gt;&lt;wsp:rsid wsp:val=&quot;004E3782&quot;/&gt;&lt;wsp:rsid wsp:val=&quot;004E3957&quot;/&gt;&lt;wsp:rsid wsp:val=&quot;004E39F9&quot;/&gt;&lt;wsp:rsid wsp:val=&quot;004E3ADF&quot;/&gt;&lt;wsp:rsid wsp:val=&quot;004E3B97&quot;/&gt;&lt;wsp:rsid wsp:val=&quot;004E3D73&quot;/&gt;&lt;wsp:rsid wsp:val=&quot;004E3D8D&quot;/&gt;&lt;wsp:rsid wsp:val=&quot;004E3E69&quot;/&gt;&lt;wsp:rsid wsp:val=&quot;004E419C&quot;/&gt;&lt;wsp:rsid wsp:val=&quot;004E4266&quot;/&gt;&lt;wsp:rsid wsp:val=&quot;004E42DD&quot;/&gt;&lt;wsp:rsid wsp:val=&quot;004E44CF&quot;/&gt;&lt;wsp:rsid wsp:val=&quot;004E462D&quot;/&gt;&lt;wsp:rsid wsp:val=&quot;004E4763&quot;/&gt;&lt;wsp:rsid wsp:val=&quot;004E48C0&quot;/&gt;&lt;wsp:rsid wsp:val=&quot;004E4D81&quot;/&gt;&lt;wsp:rsid wsp:val=&quot;004E50B1&quot;/&gt;&lt;wsp:rsid wsp:val=&quot;004E55B7&quot;/&gt;&lt;wsp:rsid wsp:val=&quot;004E57B4&quot;/&gt;&lt;wsp:rsid wsp:val=&quot;004E5A7E&quot;/&gt;&lt;wsp:rsid wsp:val=&quot;004E5BE7&quot;/&gt;&lt;wsp:rsid wsp:val=&quot;004E5D49&quot;/&gt;&lt;wsp:rsid wsp:val=&quot;004E6042&quot;/&gt;&lt;wsp:rsid wsp:val=&quot;004E61FE&quot;/&gt;&lt;wsp:rsid wsp:val=&quot;004E6A10&quot;/&gt;&lt;wsp:rsid wsp:val=&quot;004E6B01&quot;/&gt;&lt;wsp:rsid wsp:val=&quot;004E6BDD&quot;/&gt;&lt;wsp:rsid wsp:val=&quot;004E6C6D&quot;/&gt;&lt;wsp:rsid wsp:val=&quot;004E6D5B&quot;/&gt;&lt;wsp:rsid wsp:val=&quot;004E6E51&quot;/&gt;&lt;wsp:rsid wsp:val=&quot;004E6ECE&quot;/&gt;&lt;wsp:rsid wsp:val=&quot;004E71B6&quot;/&gt;&lt;wsp:rsid wsp:val=&quot;004E7438&quot;/&gt;&lt;wsp:rsid wsp:val=&quot;004E7551&quot;/&gt;&lt;wsp:rsid wsp:val=&quot;004E766B&quot;/&gt;&lt;wsp:rsid wsp:val=&quot;004E76D9&quot;/&gt;&lt;wsp:rsid wsp:val=&quot;004E7832&quot;/&gt;&lt;wsp:rsid wsp:val=&quot;004E78E0&quot;/&gt;&lt;wsp:rsid wsp:val=&quot;004E7A08&quot;/&gt;&lt;wsp:rsid wsp:val=&quot;004E7BC2&quot;/&gt;&lt;wsp:rsid wsp:val=&quot;004E7F11&quot;/&gt;&lt;wsp:rsid wsp:val=&quot;004F039A&quot;/&gt;&lt;wsp:rsid wsp:val=&quot;004F0426&quot;/&gt;&lt;wsp:rsid wsp:val=&quot;004F0494&quot;/&gt;&lt;wsp:rsid wsp:val=&quot;004F06E5&quot;/&gt;&lt;wsp:rsid wsp:val=&quot;004F09B3&quot;/&gt;&lt;wsp:rsid wsp:val=&quot;004F0BBC&quot;/&gt;&lt;wsp:rsid wsp:val=&quot;004F0FF6&quot;/&gt;&lt;wsp:rsid wsp:val=&quot;004F101F&quot;/&gt;&lt;wsp:rsid wsp:val=&quot;004F1038&quot;/&gt;&lt;wsp:rsid wsp:val=&quot;004F10CF&quot;/&gt;&lt;wsp:rsid wsp:val=&quot;004F114A&quot;/&gt;&lt;wsp:rsid wsp:val=&quot;004F1178&quot;/&gt;&lt;wsp:rsid wsp:val=&quot;004F1212&quot;/&gt;&lt;wsp:rsid wsp:val=&quot;004F1514&quot;/&gt;&lt;wsp:rsid wsp:val=&quot;004F1604&quot;/&gt;&lt;wsp:rsid wsp:val=&quot;004F1644&quot;/&gt;&lt;wsp:rsid wsp:val=&quot;004F1CC5&quot;/&gt;&lt;wsp:rsid wsp:val=&quot;004F1E4D&quot;/&gt;&lt;wsp:rsid wsp:val=&quot;004F22F0&quot;/&gt;&lt;wsp:rsid wsp:val=&quot;004F27C7&quot;/&gt;&lt;wsp:rsid wsp:val=&quot;004F288E&quot;/&gt;&lt;wsp:rsid wsp:val=&quot;004F2983&quot;/&gt;&lt;wsp:rsid wsp:val=&quot;004F2B07&quot;/&gt;&lt;wsp:rsid wsp:val=&quot;004F2FF6&quot;/&gt;&lt;wsp:rsid wsp:val=&quot;004F33FD&quot;/&gt;&lt;wsp:rsid wsp:val=&quot;004F346B&quot;/&gt;&lt;wsp:rsid wsp:val=&quot;004F3863&quot;/&gt;&lt;wsp:rsid wsp:val=&quot;004F3932&quot;/&gt;&lt;wsp:rsid wsp:val=&quot;004F393F&quot;/&gt;&lt;wsp:rsid wsp:val=&quot;004F3B0A&quot;/&gt;&lt;wsp:rsid wsp:val=&quot;004F3B41&quot;/&gt;&lt;wsp:rsid wsp:val=&quot;004F3E2B&quot;/&gt;&lt;wsp:rsid wsp:val=&quot;004F40F2&quot;/&gt;&lt;wsp:rsid wsp:val=&quot;004F4372&quot;/&gt;&lt;wsp:rsid wsp:val=&quot;004F441C&quot;/&gt;&lt;wsp:rsid wsp:val=&quot;004F47B7&quot;/&gt;&lt;wsp:rsid wsp:val=&quot;004F4A34&quot;/&gt;&lt;wsp:rsid wsp:val=&quot;004F4BF5&quot;/&gt;&lt;wsp:rsid wsp:val=&quot;004F4FAD&quot;/&gt;&lt;wsp:rsid wsp:val=&quot;004F50D9&quot;/&gt;&lt;wsp:rsid wsp:val=&quot;004F527C&quot;/&gt;&lt;wsp:rsid wsp:val=&quot;004F5476&quot;/&gt;&lt;wsp:rsid wsp:val=&quot;004F5626&quot;/&gt;&lt;wsp:rsid wsp:val=&quot;004F5678&quot;/&gt;&lt;wsp:rsid wsp:val=&quot;004F56A9&quot;/&gt;&lt;wsp:rsid wsp:val=&quot;004F58B7&quot;/&gt;&lt;wsp:rsid wsp:val=&quot;004F59EF&quot;/&gt;&lt;wsp:rsid wsp:val=&quot;004F5A15&quot;/&gt;&lt;wsp:rsid wsp:val=&quot;004F5B2B&quot;/&gt;&lt;wsp:rsid wsp:val=&quot;004F60A5&quot;/&gt;&lt;wsp:rsid wsp:val=&quot;004F6385&quot;/&gt;&lt;wsp:rsid wsp:val=&quot;004F63A7&quot;/&gt;&lt;wsp:rsid wsp:val=&quot;004F673A&quot;/&gt;&lt;wsp:rsid wsp:val=&quot;004F68A1&quot;/&gt;&lt;wsp:rsid wsp:val=&quot;004F695B&quot;/&gt;&lt;wsp:rsid wsp:val=&quot;004F6A02&quot;/&gt;&lt;wsp:rsid wsp:val=&quot;004F6EE0&quot;/&gt;&lt;wsp:rsid wsp:val=&quot;004F703E&quot;/&gt;&lt;wsp:rsid wsp:val=&quot;004F7C11&quot;/&gt;&lt;wsp:rsid wsp:val=&quot;004F7DE7&quot;/&gt;&lt;wsp:rsid wsp:val=&quot;0050006C&quot;/&gt;&lt;wsp:rsid wsp:val=&quot;0050024D&quot;/&gt;&lt;wsp:rsid wsp:val=&quot;0050063A&quot;/&gt;&lt;wsp:rsid wsp:val=&quot;005007B0&quot;/&gt;&lt;wsp:rsid wsp:val=&quot;005007C7&quot;/&gt;&lt;wsp:rsid wsp:val=&quot;005007FD&quot;/&gt;&lt;wsp:rsid wsp:val=&quot;00500979&quot;/&gt;&lt;wsp:rsid wsp:val=&quot;00500ACB&quot;/&gt;&lt;wsp:rsid wsp:val=&quot;00500CA1&quot;/&gt;&lt;wsp:rsid wsp:val=&quot;00500EE7&quot;/&gt;&lt;wsp:rsid wsp:val=&quot;00500F0F&quot;/&gt;&lt;wsp:rsid wsp:val=&quot;00500FD9&quot;/&gt;&lt;wsp:rsid wsp:val=&quot;00501286&quot;/&gt;&lt;wsp:rsid wsp:val=&quot;005014F6&quot;/&gt;&lt;wsp:rsid wsp:val=&quot;005015BB&quot;/&gt;&lt;wsp:rsid wsp:val=&quot;0050182C&quot;/&gt;&lt;wsp:rsid wsp:val=&quot;00501A57&quot;/&gt;&lt;wsp:rsid wsp:val=&quot;00501BBC&quot;/&gt;&lt;wsp:rsid wsp:val=&quot;00501EB1&quot;/&gt;&lt;wsp:rsid wsp:val=&quot;005026C5&quot;/&gt;&lt;wsp:rsid wsp:val=&quot;00502813&quot;/&gt;&lt;wsp:rsid wsp:val=&quot;00502849&quot;/&gt;&lt;wsp:rsid wsp:val=&quot;00502973&quot;/&gt;&lt;wsp:rsid wsp:val=&quot;005029C0&quot;/&gt;&lt;wsp:rsid wsp:val=&quot;00502BFF&quot;/&gt;&lt;wsp:rsid wsp:val=&quot;00502D25&quot;/&gt;&lt;wsp:rsid wsp:val=&quot;00502D7D&quot;/&gt;&lt;wsp:rsid wsp:val=&quot;005037BD&quot;/&gt;&lt;wsp:rsid wsp:val=&quot;005037C0&quot;/&gt;&lt;wsp:rsid wsp:val=&quot;00503BC1&quot;/&gt;&lt;wsp:rsid wsp:val=&quot;005045F5&quot;/&gt;&lt;wsp:rsid wsp:val=&quot;0050505D&quot;/&gt;&lt;wsp:rsid wsp:val=&quot;0050511C&quot;/&gt;&lt;wsp:rsid wsp:val=&quot;0050578C&quot;/&gt;&lt;wsp:rsid wsp:val=&quot;005057A6&quot;/&gt;&lt;wsp:rsid wsp:val=&quot;0050581F&quot;/&gt;&lt;wsp:rsid wsp:val=&quot;00505B24&quot;/&gt;&lt;wsp:rsid wsp:val=&quot;00506603&quot;/&gt;&lt;wsp:rsid wsp:val=&quot;00506741&quot;/&gt;&lt;wsp:rsid wsp:val=&quot;00506DBB&quot;/&gt;&lt;wsp:rsid wsp:val=&quot;00506F9E&quot;/&gt;&lt;wsp:rsid wsp:val=&quot;005070FD&quot;/&gt;&lt;wsp:rsid wsp:val=&quot;0050734B&quot;/&gt;&lt;wsp:rsid wsp:val=&quot;005076EB&quot;/&gt;&lt;wsp:rsid wsp:val=&quot;00507777&quot;/&gt;&lt;wsp:rsid wsp:val=&quot;005078BF&quot;/&gt;&lt;wsp:rsid wsp:val=&quot;0050791B&quot;/&gt;&lt;wsp:rsid wsp:val=&quot;00507A9D&quot;/&gt;&lt;wsp:rsid wsp:val=&quot;00507CB4&quot;/&gt;&lt;wsp:rsid wsp:val=&quot;00507ED5&quot;/&gt;&lt;wsp:rsid wsp:val=&quot;00510226&quot;/&gt;&lt;wsp:rsid wsp:val=&quot;00510244&quot;/&gt;&lt;wsp:rsid wsp:val=&quot;00510407&quot;/&gt;&lt;wsp:rsid wsp:val=&quot;0051061B&quot;/&gt;&lt;wsp:rsid wsp:val=&quot;00510FD4&quot;/&gt;&lt;wsp:rsid wsp:val=&quot;005112A0&quot;/&gt;&lt;wsp:rsid wsp:val=&quot;0051176A&quot;/&gt;&lt;wsp:rsid wsp:val=&quot;00511A45&quot;/&gt;&lt;wsp:rsid wsp:val=&quot;00511AE8&quot;/&gt;&lt;wsp:rsid wsp:val=&quot;00511BB2&quot;/&gt;&lt;wsp:rsid wsp:val=&quot;00511C6E&quot;/&gt;&lt;wsp:rsid wsp:val=&quot;00511F7E&quot;/&gt;&lt;wsp:rsid wsp:val=&quot;00512794&quot;/&gt;&lt;wsp:rsid wsp:val=&quot;00513125&quot;/&gt;&lt;wsp:rsid wsp:val=&quot;005139E7&quot;/&gt;&lt;wsp:rsid wsp:val=&quot;00513D6C&quot;/&gt;&lt;wsp:rsid wsp:val=&quot;00513E89&quot;/&gt;&lt;wsp:rsid wsp:val=&quot;00514171&quot;/&gt;&lt;wsp:rsid wsp:val=&quot;005143CC&quot;/&gt;&lt;wsp:rsid wsp:val=&quot;0051452F&quot;/&gt;&lt;wsp:rsid wsp:val=&quot;00514558&quot;/&gt;&lt;wsp:rsid wsp:val=&quot;00514602&quot;/&gt;&lt;wsp:rsid wsp:val=&quot;0051464E&quot;/&gt;&lt;wsp:rsid wsp:val=&quot;0051479B&quot;/&gt;&lt;wsp:rsid wsp:val=&quot;00514D06&quot;/&gt;&lt;wsp:rsid wsp:val=&quot;00514F82&quot;/&gt;&lt;wsp:rsid wsp:val=&quot;00515162&quot;/&gt;&lt;wsp:rsid wsp:val=&quot;0051529F&quot;/&gt;&lt;wsp:rsid wsp:val=&quot;00515584&quot;/&gt;&lt;wsp:rsid wsp:val=&quot;005155A3&quot;/&gt;&lt;wsp:rsid wsp:val=&quot;005155B1&quot;/&gt;&lt;wsp:rsid wsp:val=&quot;005159B0&quot;/&gt;&lt;wsp:rsid wsp:val=&quot;00515C38&quot;/&gt;&lt;wsp:rsid wsp:val=&quot;00515E37&quot;/&gt;&lt;wsp:rsid wsp:val=&quot;005165B1&quot;/&gt;&lt;wsp:rsid wsp:val=&quot;0051661A&quot;/&gt;&lt;wsp:rsid wsp:val=&quot;00516C4D&quot;/&gt;&lt;wsp:rsid wsp:val=&quot;00516DEA&quot;/&gt;&lt;wsp:rsid wsp:val=&quot;00517536&quot;/&gt;&lt;wsp:rsid wsp:val=&quot;0051758C&quot;/&gt;&lt;wsp:rsid wsp:val=&quot;00517D3F&quot;/&gt;&lt;wsp:rsid wsp:val=&quot;00517F4E&quot;/&gt;&lt;wsp:rsid wsp:val=&quot;00520539&quot;/&gt;&lt;wsp:rsid wsp:val=&quot;005205C9&quot;/&gt;&lt;wsp:rsid wsp:val=&quot;00520BB1&quot;/&gt;&lt;wsp:rsid wsp:val=&quot;00520D2F&quot;/&gt;&lt;wsp:rsid wsp:val=&quot;00520D5D&quot;/&gt;&lt;wsp:rsid wsp:val=&quot;00520EBB&quot;/&gt;&lt;wsp:rsid wsp:val=&quot;00520EDB&quot;/&gt;&lt;wsp:rsid wsp:val=&quot;00520FB7&quot;/&gt;&lt;wsp:rsid wsp:val=&quot;00521286&quot;/&gt;&lt;wsp:rsid wsp:val=&quot;005216F4&quot;/&gt;&lt;wsp:rsid wsp:val=&quot;00521B49&quot;/&gt;&lt;wsp:rsid wsp:val=&quot;00521CF8&quot;/&gt;&lt;wsp:rsid wsp:val=&quot;0052204D&quot;/&gt;&lt;wsp:rsid wsp:val=&quot;00522214&quot;/&gt;&lt;wsp:rsid wsp:val=&quot;005222D4&quot;/&gt;&lt;wsp:rsid wsp:val=&quot;00522573&quot;/&gt;&lt;wsp:rsid wsp:val=&quot;00522803&quot;/&gt;&lt;wsp:rsid wsp:val=&quot;0052282B&quot;/&gt;&lt;wsp:rsid wsp:val=&quot;0052282C&quot;/&gt;&lt;wsp:rsid wsp:val=&quot;005228B5&quot;/&gt;&lt;wsp:rsid wsp:val=&quot;005228F3&quot;/&gt;&lt;wsp:rsid wsp:val=&quot;00522911&quot;/&gt;&lt;wsp:rsid wsp:val=&quot;005229F8&quot;/&gt;&lt;wsp:rsid wsp:val=&quot;00522B5B&quot;/&gt;&lt;wsp:rsid wsp:val=&quot;00522BC1&quot;/&gt;&lt;wsp:rsid wsp:val=&quot;0052301B&quot;/&gt;&lt;wsp:rsid wsp:val=&quot;00523059&quot;/&gt;&lt;wsp:rsid wsp:val=&quot;005230D6&quot;/&gt;&lt;wsp:rsid wsp:val=&quot;005233A4&quot;/&gt;&lt;wsp:rsid wsp:val=&quot;0052375A&quot;/&gt;&lt;wsp:rsid wsp:val=&quot;00523776&quot;/&gt;&lt;wsp:rsid wsp:val=&quot;00523794&quot;/&gt;&lt;wsp:rsid wsp:val=&quot;00523976&quot;/&gt;&lt;wsp:rsid wsp:val=&quot;00523A44&quot;/&gt;&lt;wsp:rsid wsp:val=&quot;00523D85&quot;/&gt;&lt;wsp:rsid wsp:val=&quot;00523F95&quot;/&gt;&lt;wsp:rsid wsp:val=&quot;0052412B&quot;/&gt;&lt;wsp:rsid wsp:val=&quot;00524295&quot;/&gt;&lt;wsp:rsid wsp:val=&quot;005242AB&quot;/&gt;&lt;wsp:rsid wsp:val=&quot;005245BD&quot;/&gt;&lt;wsp:rsid wsp:val=&quot;00524AC0&quot;/&gt;&lt;wsp:rsid wsp:val=&quot;00525224&quot;/&gt;&lt;wsp:rsid wsp:val=&quot;005253AA&quot;/&gt;&lt;wsp:rsid wsp:val=&quot;00525647&quot;/&gt;&lt;wsp:rsid wsp:val=&quot;00525868&quot;/&gt;&lt;wsp:rsid wsp:val=&quot;00525E48&quot;/&gt;&lt;wsp:rsid wsp:val=&quot;00525EDC&quot;/&gt;&lt;wsp:rsid wsp:val=&quot;005262CD&quot;/&gt;&lt;wsp:rsid wsp:val=&quot;00526671&quot;/&gt;&lt;wsp:rsid wsp:val=&quot;00526740&quot;/&gt;&lt;wsp:rsid wsp:val=&quot;00526B6E&quot;/&gt;&lt;wsp:rsid wsp:val=&quot;00526CA9&quot;/&gt;&lt;wsp:rsid wsp:val=&quot;00526EC6&quot;/&gt;&lt;wsp:rsid wsp:val=&quot;00526F67&quot;/&gt;&lt;wsp:rsid wsp:val=&quot;005275A8&quot;/&gt;&lt;wsp:rsid wsp:val=&quot;00527776&quot;/&gt;&lt;wsp:rsid wsp:val=&quot;00530466&quot;/&gt;&lt;wsp:rsid wsp:val=&quot;0053046C&quot;/&gt;&lt;wsp:rsid wsp:val=&quot;00530796&quot;/&gt;&lt;wsp:rsid wsp:val=&quot;00530887&quot;/&gt;&lt;wsp:rsid wsp:val=&quot;005309FF&quot;/&gt;&lt;wsp:rsid wsp:val=&quot;00530C6B&quot;/&gt;&lt;wsp:rsid wsp:val=&quot;00530D0F&quot;/&gt;&lt;wsp:rsid wsp:val=&quot;00530E22&quot;/&gt;&lt;wsp:rsid wsp:val=&quot;00531336&quot;/&gt;&lt;wsp:rsid wsp:val=&quot;005317CD&quot;/&gt;&lt;wsp:rsid wsp:val=&quot;00531916&quot;/&gt;&lt;wsp:rsid wsp:val=&quot;0053246A&quot;/&gt;&lt;wsp:rsid wsp:val=&quot;005326B1&quot;/&gt;&lt;wsp:rsid wsp:val=&quot;00532852&quot;/&gt;&lt;wsp:rsid wsp:val=&quot;005328A4&quot;/&gt;&lt;wsp:rsid wsp:val=&quot;005329F5&quot;/&gt;&lt;wsp:rsid wsp:val=&quot;00532A47&quot;/&gt;&lt;wsp:rsid wsp:val=&quot;00532B38&quot;/&gt;&lt;wsp:rsid wsp:val=&quot;00532DEA&quot;/&gt;&lt;wsp:rsid wsp:val=&quot;00533098&quot;/&gt;&lt;wsp:rsid wsp:val=&quot;005330F3&quot;/&gt;&lt;wsp:rsid wsp:val=&quot;00533111&quot;/&gt;&lt;wsp:rsid wsp:val=&quot;0053329B&quot;/&gt;&lt;wsp:rsid wsp:val=&quot;005333B0&quot;/&gt;&lt;wsp:rsid wsp:val=&quot;005334FC&quot;/&gt;&lt;wsp:rsid wsp:val=&quot;005336E8&quot;/&gt;&lt;wsp:rsid wsp:val=&quot;00533777&quot;/&gt;&lt;wsp:rsid wsp:val=&quot;005338A3&quot;/&gt;&lt;wsp:rsid wsp:val=&quot;0053392E&quot;/&gt;&lt;wsp:rsid wsp:val=&quot;005339D7&quot;/&gt;&lt;wsp:rsid wsp:val=&quot;005339E9&quot;/&gt;&lt;wsp:rsid wsp:val=&quot;00533B40&quot;/&gt;&lt;wsp:rsid wsp:val=&quot;00533B52&quot;/&gt;&lt;wsp:rsid wsp:val=&quot;00533BC4&quot;/&gt;&lt;wsp:rsid wsp:val=&quot;00533BD5&quot;/&gt;&lt;wsp:rsid wsp:val=&quot;00533DA6&quot;/&gt;&lt;wsp:rsid wsp:val=&quot;00534181&quot;/&gt;&lt;wsp:rsid wsp:val=&quot;0053421F&quot;/&gt;&lt;wsp:rsid wsp:val=&quot;0053495E&quot;/&gt;&lt;wsp:rsid wsp:val=&quot;005349F2&quot;/&gt;&lt;wsp:rsid wsp:val=&quot;00534F24&quot;/&gt;&lt;wsp:rsid wsp:val=&quot;00535475&quot;/&gt;&lt;wsp:rsid wsp:val=&quot;005354F8&quot;/&gt;&lt;wsp:rsid wsp:val=&quot;005359BF&quot;/&gt;&lt;wsp:rsid wsp:val=&quot;00535AFB&quot;/&gt;&lt;wsp:rsid wsp:val=&quot;00535E88&quot;/&gt;&lt;wsp:rsid wsp:val=&quot;00536117&quot;/&gt;&lt;wsp:rsid wsp:val=&quot;005362BD&quot;/&gt;&lt;wsp:rsid wsp:val=&quot;005364CD&quot;/&gt;&lt;wsp:rsid wsp:val=&quot;00536AAC&quot;/&gt;&lt;wsp:rsid wsp:val=&quot;00536C27&quot;/&gt;&lt;wsp:rsid wsp:val=&quot;00536DA8&quot;/&gt;&lt;wsp:rsid wsp:val=&quot;0053787D&quot;/&gt;&lt;wsp:rsid wsp:val=&quot;005378EC&quot;/&gt;&lt;wsp:rsid wsp:val=&quot;00537B6C&quot;/&gt;&lt;wsp:rsid wsp:val=&quot;00540032&quot;/&gt;&lt;wsp:rsid wsp:val=&quot;005400FA&quot;/&gt;&lt;wsp:rsid wsp:val=&quot;005402AD&quot;/&gt;&lt;wsp:rsid wsp:val=&quot;005403E2&quot;/&gt;&lt;wsp:rsid wsp:val=&quot;005405B8&quot;/&gt;&lt;wsp:rsid wsp:val=&quot;00540665&quot;/&gt;&lt;wsp:rsid wsp:val=&quot;005408B6&quot;/&gt;&lt;wsp:rsid wsp:val=&quot;00540BC6&quot;/&gt;&lt;wsp:rsid wsp:val=&quot;00540BD6&quot;/&gt;&lt;wsp:rsid wsp:val=&quot;00540C4D&quot;/&gt;&lt;wsp:rsid wsp:val=&quot;00540E33&quot;/&gt;&lt;wsp:rsid wsp:val=&quot;005417EF&quot;/&gt;&lt;wsp:rsid wsp:val=&quot;00541CCF&quot;/&gt;&lt;wsp:rsid wsp:val=&quot;00541D79&quot;/&gt;&lt;wsp:rsid wsp:val=&quot;00541EF8&quot;/&gt;&lt;wsp:rsid wsp:val=&quot;00542149&quot;/&gt;&lt;wsp:rsid wsp:val=&quot;005423E0&quot;/&gt;&lt;wsp:rsid wsp:val=&quot;00542631&quot;/&gt;&lt;wsp:rsid wsp:val=&quot;00542667&quot;/&gt;&lt;wsp:rsid wsp:val=&quot;00542B43&quot;/&gt;&lt;wsp:rsid wsp:val=&quot;00542CBD&quot;/&gt;&lt;wsp:rsid wsp:val=&quot;00542D23&quot;/&gt;&lt;wsp:rsid wsp:val=&quot;00542DEE&quot;/&gt;&lt;wsp:rsid wsp:val=&quot;005430B3&quot;/&gt;&lt;wsp:rsid wsp:val=&quot;00543228&quot;/&gt;&lt;wsp:rsid wsp:val=&quot;005432C5&quot;/&gt;&lt;wsp:rsid wsp:val=&quot;0054336A&quot;/&gt;&lt;wsp:rsid wsp:val=&quot;00543427&quot;/&gt;&lt;wsp:rsid wsp:val=&quot;0054381A&quot;/&gt;&lt;wsp:rsid wsp:val=&quot;00543929&quot;/&gt;&lt;wsp:rsid wsp:val=&quot;005439EF&quot;/&gt;&lt;wsp:rsid wsp:val=&quot;00543CBC&quot;/&gt;&lt;wsp:rsid wsp:val=&quot;00543CC7&quot;/&gt;&lt;wsp:rsid wsp:val=&quot;00544156&quot;/&gt;&lt;wsp:rsid wsp:val=&quot;005442C1&quot;/&gt;&lt;wsp:rsid wsp:val=&quot;00544495&quot;/&gt;&lt;wsp:rsid wsp:val=&quot;005444F6&quot;/&gt;&lt;wsp:rsid wsp:val=&quot;0054457F&quot;/&gt;&lt;wsp:rsid wsp:val=&quot;005448E6&quot;/&gt;&lt;wsp:rsid wsp:val=&quot;00544A02&quot;/&gt;&lt;wsp:rsid wsp:val=&quot;00544B6C&quot;/&gt;&lt;wsp:rsid wsp:val=&quot;00544BB5&quot;/&gt;&lt;wsp:rsid wsp:val=&quot;00544C55&quot;/&gt;&lt;wsp:rsid wsp:val=&quot;005450A3&quot;/&gt;&lt;wsp:rsid wsp:val=&quot;005450CC&quot;/&gt;&lt;wsp:rsid wsp:val=&quot;0054518F&quot;/&gt;&lt;wsp:rsid wsp:val=&quot;00545497&quot;/&gt;&lt;wsp:rsid wsp:val=&quot;005457EC&quot;/&gt;&lt;wsp:rsid wsp:val=&quot;00545889&quot;/&gt;&lt;wsp:rsid wsp:val=&quot;00545A40&quot;/&gt;&lt;wsp:rsid wsp:val=&quot;00545E13&quot;/&gt;&lt;wsp:rsid wsp:val=&quot;00545F4E&quot;/&gt;&lt;wsp:rsid wsp:val=&quot;00546715&quot;/&gt;&lt;wsp:rsid wsp:val=&quot;00546875&quot;/&gt;&lt;wsp:rsid wsp:val=&quot;00546B65&quot;/&gt;&lt;wsp:rsid wsp:val=&quot;00547105&quot;/&gt;&lt;wsp:rsid wsp:val=&quot;00547A0D&quot;/&gt;&lt;wsp:rsid wsp:val=&quot;00547C00&quot;/&gt;&lt;wsp:rsid wsp:val=&quot;00547C3C&quot;/&gt;&lt;wsp:rsid wsp:val=&quot;00547DF0&quot;/&gt;&lt;wsp:rsid wsp:val=&quot;00547E83&quot;/&gt;&lt;wsp:rsid wsp:val=&quot;00550243&quot;/&gt;&lt;wsp:rsid wsp:val=&quot;005503DF&quot;/&gt;&lt;wsp:rsid wsp:val=&quot;0055076E&quot;/&gt;&lt;wsp:rsid wsp:val=&quot;0055095A&quot;/&gt;&lt;wsp:rsid wsp:val=&quot;00550BFF&quot;/&gt;&lt;wsp:rsid wsp:val=&quot;00550E20&quot;/&gt;&lt;wsp:rsid wsp:val=&quot;00551211&quot;/&gt;&lt;wsp:rsid wsp:val=&quot;00551232&quot;/&gt;&lt;wsp:rsid wsp:val=&quot;005512F7&quot;/&gt;&lt;wsp:rsid wsp:val=&quot;0055173C&quot;/&gt;&lt;wsp:rsid wsp:val=&quot;0055192B&quot;/&gt;&lt;wsp:rsid wsp:val=&quot;005519A0&quot;/&gt;&lt;wsp:rsid wsp:val=&quot;005520D6&quot;/&gt;&lt;wsp:rsid wsp:val=&quot;0055235D&quot;/&gt;&lt;wsp:rsid wsp:val=&quot;0055274E&quot;/&gt;&lt;wsp:rsid wsp:val=&quot;00552BC8&quot;/&gt;&lt;wsp:rsid wsp:val=&quot;005532CF&quot;/&gt;&lt;wsp:rsid wsp:val=&quot;005535F8&quot;/&gt;&lt;wsp:rsid wsp:val=&quot;00553783&quot;/&gt;&lt;wsp:rsid wsp:val=&quot;00553911&quot;/&gt;&lt;wsp:rsid wsp:val=&quot;00553C17&quot;/&gt;&lt;wsp:rsid wsp:val=&quot;0055424C&quot;/&gt;&lt;wsp:rsid wsp:val=&quot;0055477F&quot;/&gt;&lt;wsp:rsid wsp:val=&quot;00554A46&quot;/&gt;&lt;wsp:rsid wsp:val=&quot;00554B86&quot;/&gt;&lt;wsp:rsid wsp:val=&quot;00554F76&quot;/&gt;&lt;wsp:rsid wsp:val=&quot;005553BC&quot;/&gt;&lt;wsp:rsid wsp:val=&quot;005554DE&quot;/&gt;&lt;wsp:rsid wsp:val=&quot;00555645&quot;/&gt;&lt;wsp:rsid wsp:val=&quot;005556F8&quot;/&gt;&lt;wsp:rsid wsp:val=&quot;005557B2&quot;/&gt;&lt;wsp:rsid wsp:val=&quot;005559F9&quot;/&gt;&lt;wsp:rsid wsp:val=&quot;00555B73&quot;/&gt;&lt;wsp:rsid wsp:val=&quot;00555C89&quot;/&gt;&lt;wsp:rsid wsp:val=&quot;00555F7D&quot;/&gt;&lt;wsp:rsid wsp:val=&quot;00555FEB&quot;/&gt;&lt;wsp:rsid wsp:val=&quot;005560CC&quot;/&gt;&lt;wsp:rsid wsp:val=&quot;0055623C&quot;/&gt;&lt;wsp:rsid wsp:val=&quot;0055695A&quot;/&gt;&lt;wsp:rsid wsp:val=&quot;00556E7F&quot;/&gt;&lt;wsp:rsid wsp:val=&quot;005571C4&quot;/&gt;&lt;wsp:rsid wsp:val=&quot;00557283&quot;/&gt;&lt;wsp:rsid wsp:val=&quot;005573B7&quot;/&gt;&lt;wsp:rsid wsp:val=&quot;00557414&quot;/&gt;&lt;wsp:rsid wsp:val=&quot;0055799E&quot;/&gt;&lt;wsp:rsid wsp:val=&quot;00557B6F&quot;/&gt;&lt;wsp:rsid wsp:val=&quot;00560294&quot;/&gt;&lt;wsp:rsid wsp:val=&quot;00560361&quot;/&gt;&lt;wsp:rsid wsp:val=&quot;005604D7&quot;/&gt;&lt;wsp:rsid wsp:val=&quot;005608FA&quot;/&gt;&lt;wsp:rsid wsp:val=&quot;00560CA1&quot;/&gt;&lt;wsp:rsid wsp:val=&quot;00560F5C&quot;/&gt;&lt;wsp:rsid wsp:val=&quot;00560F69&quot;/&gt;&lt;wsp:rsid wsp:val=&quot;0056100B&quot;/&gt;&lt;wsp:rsid wsp:val=&quot;00561558&quot;/&gt;&lt;wsp:rsid wsp:val=&quot;00561BB1&quot;/&gt;&lt;wsp:rsid wsp:val=&quot;00561C8D&quot;/&gt;&lt;wsp:rsid wsp:val=&quot;00561DC9&quot;/&gt;&lt;wsp:rsid wsp:val=&quot;00561E85&quot;/&gt;&lt;wsp:rsid wsp:val=&quot;00561EEF&quot;/&gt;&lt;wsp:rsid wsp:val=&quot;00562191&quot;/&gt;&lt;wsp:rsid wsp:val=&quot;0056235C&quot;/&gt;&lt;wsp:rsid wsp:val=&quot;0056245A&quot;/&gt;&lt;wsp:rsid wsp:val=&quot;00562557&quot;/&gt;&lt;wsp:rsid wsp:val=&quot;005627DE&quot;/&gt;&lt;wsp:rsid wsp:val=&quot;00562A6A&quot;/&gt;&lt;wsp:rsid wsp:val=&quot;00562E61&quot;/&gt;&lt;wsp:rsid wsp:val=&quot;00562EFD&quot;/&gt;&lt;wsp:rsid wsp:val=&quot;00563002&quot;/&gt;&lt;wsp:rsid wsp:val=&quot;005631B9&quot;/&gt;&lt;wsp:rsid wsp:val=&quot;00563392&quot;/&gt;&lt;wsp:rsid wsp:val=&quot;00563908&quot;/&gt;&lt;wsp:rsid wsp:val=&quot;005639E9&quot;/&gt;&lt;wsp:rsid wsp:val=&quot;00563AA6&quot;/&gt;&lt;wsp:rsid wsp:val=&quot;00563BC0&quot;/&gt;&lt;wsp:rsid wsp:val=&quot;00563BE4&quot;/&gt;&lt;wsp:rsid wsp:val=&quot;00563D10&quot;/&gt;&lt;wsp:rsid wsp:val=&quot;00563E80&quot;/&gt;&lt;wsp:rsid wsp:val=&quot;00563F73&quot;/&gt;&lt;wsp:rsid wsp:val=&quot;00563FEC&quot;/&gt;&lt;wsp:rsid wsp:val=&quot;00564294&quot;/&gt;&lt;wsp:rsid wsp:val=&quot;005645CA&quot;/&gt;&lt;wsp:rsid wsp:val=&quot;005645DB&quot;/&gt;&lt;wsp:rsid wsp:val=&quot;005648DF&quot;/&gt;&lt;wsp:rsid wsp:val=&quot;0056498B&quot;/&gt;&lt;wsp:rsid wsp:val=&quot;00564B5B&quot;/&gt;&lt;wsp:rsid wsp:val=&quot;005653FD&quot;/&gt;&lt;wsp:rsid wsp:val=&quot;005655E7&quot;/&gt;&lt;wsp:rsid wsp:val=&quot;00565A5C&quot;/&gt;&lt;wsp:rsid wsp:val=&quot;00565B01&quot;/&gt;&lt;wsp:rsid wsp:val=&quot;00565BD1&quot;/&gt;&lt;wsp:rsid wsp:val=&quot;00565D37&quot;/&gt;&lt;wsp:rsid wsp:val=&quot;00565DCB&quot;/&gt;&lt;wsp:rsid wsp:val=&quot;00565DE0&quot;/&gt;&lt;wsp:rsid wsp:val=&quot;00565EE0&quot;/&gt;&lt;wsp:rsid wsp:val=&quot;00566091&quot;/&gt;&lt;wsp:rsid wsp:val=&quot;005660D7&quot;/&gt;&lt;wsp:rsid wsp:val=&quot;00566284&quot;/&gt;&lt;wsp:rsid wsp:val=&quot;005662B3&quot;/&gt;&lt;wsp:rsid wsp:val=&quot;005663D0&quot;/&gt;&lt;wsp:rsid wsp:val=&quot;005664DB&quot;/&gt;&lt;wsp:rsid wsp:val=&quot;00566738&quot;/&gt;&lt;wsp:rsid wsp:val=&quot;00566FC2&quot;/&gt;&lt;wsp:rsid wsp:val=&quot;00567174&quot;/&gt;&lt;wsp:rsid wsp:val=&quot;005672BF&quot;/&gt;&lt;wsp:rsid wsp:val=&quot;005672C6&quot;/&gt;&lt;wsp:rsid wsp:val=&quot;00567445&quot;/&gt;&lt;wsp:rsid wsp:val=&quot;005675A9&quot;/&gt;&lt;wsp:rsid wsp:val=&quot;005677B4&quot;/&gt;&lt;wsp:rsid wsp:val=&quot;005678AA&quot;/&gt;&lt;wsp:rsid wsp:val=&quot;005679E9&quot;/&gt;&lt;wsp:rsid wsp:val=&quot;00567D4E&quot;/&gt;&lt;wsp:rsid wsp:val=&quot;00567EE5&quot;/&gt;&lt;wsp:rsid wsp:val=&quot;00567F63&quot;/&gt;&lt;wsp:rsid wsp:val=&quot;0057020E&quot;/&gt;&lt;wsp:rsid wsp:val=&quot;0057051B&quot;/&gt;&lt;wsp:rsid wsp:val=&quot;00570A72&quot;/&gt;&lt;wsp:rsid wsp:val=&quot;005712BC&quot;/&gt;&lt;wsp:rsid wsp:val=&quot;00571342&quot;/&gt;&lt;wsp:rsid wsp:val=&quot;005715A1&quot;/&gt;&lt;wsp:rsid wsp:val=&quot;005717E2&quot;/&gt;&lt;wsp:rsid wsp:val=&quot;0057198D&quot;/&gt;&lt;wsp:rsid wsp:val=&quot;00571C4C&quot;/&gt;&lt;wsp:rsid wsp:val=&quot;00571E4F&quot;/&gt;&lt;wsp:rsid wsp:val=&quot;00571FD3&quot;/&gt;&lt;wsp:rsid wsp:val=&quot;00571FFA&quot;/&gt;&lt;wsp:rsid wsp:val=&quot;005720DC&quot;/&gt;&lt;wsp:rsid wsp:val=&quot;00572151&quot;/&gt;&lt;wsp:rsid wsp:val=&quot;00572241&quot;/&gt;&lt;wsp:rsid wsp:val=&quot;00572368&quot;/&gt;&lt;wsp:rsid wsp:val=&quot;0057256C&quot;/&gt;&lt;wsp:rsid wsp:val=&quot;005725CD&quot;/&gt;&lt;wsp:rsid wsp:val=&quot;00572E28&quot;/&gt;&lt;wsp:rsid wsp:val=&quot;00573284&quot;/&gt;&lt;wsp:rsid wsp:val=&quot;00573616&quot;/&gt;&lt;wsp:rsid wsp:val=&quot;00573697&quot;/&gt;&lt;wsp:rsid wsp:val=&quot;00573A9D&quot;/&gt;&lt;wsp:rsid wsp:val=&quot;00573C87&quot;/&gt;&lt;wsp:rsid wsp:val=&quot;00573E91&quot;/&gt;&lt;wsp:rsid wsp:val=&quot;00574525&quot;/&gt;&lt;wsp:rsid wsp:val=&quot;005748B0&quot;/&gt;&lt;wsp:rsid wsp:val=&quot;00574D11&quot;/&gt;&lt;wsp:rsid wsp:val=&quot;0057500C&quot;/&gt;&lt;wsp:rsid wsp:val=&quot;0057546D&quot;/&gt;&lt;wsp:rsid wsp:val=&quot;005754E2&quot;/&gt;&lt;wsp:rsid wsp:val=&quot;005756A7&quot;/&gt;&lt;wsp:rsid wsp:val=&quot;005756BA&quot;/&gt;&lt;wsp:rsid wsp:val=&quot;00575740&quot;/&gt;&lt;wsp:rsid wsp:val=&quot;00575C00&quot;/&gt;&lt;wsp:rsid wsp:val=&quot;005761C7&quot;/&gt;&lt;wsp:rsid wsp:val=&quot;00576341&quot;/&gt;&lt;wsp:rsid wsp:val=&quot;005764AA&quot;/&gt;&lt;wsp:rsid wsp:val=&quot;0057668B&quot;/&gt;&lt;wsp:rsid wsp:val=&quot;00576900&quot;/&gt;&lt;wsp:rsid wsp:val=&quot;00576A18&quot;/&gt;&lt;wsp:rsid wsp:val=&quot;00576CF9&quot;/&gt;&lt;wsp:rsid wsp:val=&quot;0057709C&quot;/&gt;&lt;wsp:rsid wsp:val=&quot;00577107&quot;/&gt;&lt;wsp:rsid wsp:val=&quot;0057736B&quot;/&gt;&lt;wsp:rsid wsp:val=&quot;005773B8&quot;/&gt;&lt;wsp:rsid wsp:val=&quot;00577634&quot;/&gt;&lt;wsp:rsid wsp:val=&quot;0057781B&quot;/&gt;&lt;wsp:rsid wsp:val=&quot;00577B58&quot;/&gt;&lt;wsp:rsid wsp:val=&quot;00577D2F&quot;/&gt;&lt;wsp:rsid wsp:val=&quot;00577E47&quot;/&gt;&lt;wsp:rsid wsp:val=&quot;00577F94&quot;/&gt;&lt;wsp:rsid wsp:val=&quot;005802B7&quot;/&gt;&lt;wsp:rsid wsp:val=&quot;005803F2&quot;/&gt;&lt;wsp:rsid wsp:val=&quot;00580543&quot;/&gt;&lt;wsp:rsid wsp:val=&quot;00580598&quot;/&gt;&lt;wsp:rsid wsp:val=&quot;0058067E&quot;/&gt;&lt;wsp:rsid wsp:val=&quot;00580833&quot;/&gt;&lt;wsp:rsid wsp:val=&quot;0058084D&quot;/&gt;&lt;wsp:rsid wsp:val=&quot;005808D6&quot;/&gt;&lt;wsp:rsid wsp:val=&quot;00580B1F&quot;/&gt;&lt;wsp:rsid wsp:val=&quot;00580D62&quot;/&gt;&lt;wsp:rsid wsp:val=&quot;00581089&quot;/&gt;&lt;wsp:rsid wsp:val=&quot;00581151&quot;/&gt;&lt;wsp:rsid wsp:val=&quot;00581250&quot;/&gt;&lt;wsp:rsid wsp:val=&quot;0058127B&quot;/&gt;&lt;wsp:rsid wsp:val=&quot;00581625&quot;/&gt;&lt;wsp:rsid wsp:val=&quot;00581672&quot;/&gt;&lt;wsp:rsid wsp:val=&quot;00581901&quot;/&gt;&lt;wsp:rsid wsp:val=&quot;00581941&quot;/&gt;&lt;wsp:rsid wsp:val=&quot;00581A30&quot;/&gt;&lt;wsp:rsid wsp:val=&quot;00581C23&quot;/&gt;&lt;wsp:rsid wsp:val=&quot;00581DB1&quot;/&gt;&lt;wsp:rsid wsp:val=&quot;00581FC4&quot;/&gt;&lt;wsp:rsid wsp:val=&quot;005824A0&quot;/&gt;&lt;wsp:rsid wsp:val=&quot;005824CA&quot;/&gt;&lt;wsp:rsid wsp:val=&quot;005826A7&quot;/&gt;&lt;wsp:rsid wsp:val=&quot;00582C27&quot;/&gt;&lt;wsp:rsid wsp:val=&quot;00582D02&quot;/&gt;&lt;wsp:rsid wsp:val=&quot;00582F6F&quot;/&gt;&lt;wsp:rsid wsp:val=&quot;0058300F&quot;/&gt;&lt;wsp:rsid wsp:val=&quot;00583011&quot;/&gt;&lt;wsp:rsid wsp:val=&quot;0058306C&quot;/&gt;&lt;wsp:rsid wsp:val=&quot;00583149&quot;/&gt;&lt;wsp:rsid wsp:val=&quot;005832CA&quot;/&gt;&lt;wsp:rsid wsp:val=&quot;00583824&quot;/&gt;&lt;wsp:rsid wsp:val=&quot;00583A12&quot;/&gt;&lt;wsp:rsid wsp:val=&quot;00583ADA&quot;/&gt;&lt;wsp:rsid wsp:val=&quot;00584003&quot;/&gt;&lt;wsp:rsid wsp:val=&quot;00584774&quot;/&gt;&lt;wsp:rsid wsp:val=&quot;00584794&quot;/&gt;&lt;wsp:rsid wsp:val=&quot;00584A4D&quot;/&gt;&lt;wsp:rsid wsp:val=&quot;00584DEE&quot;/&gt;&lt;wsp:rsid wsp:val=&quot;00585045&quot;/&gt;&lt;wsp:rsid wsp:val=&quot;005851C9&quot;/&gt;&lt;wsp:rsid wsp:val=&quot;00585486&quot;/&gt;&lt;wsp:rsid wsp:val=&quot;005857E6&quot;/&gt;&lt;wsp:rsid wsp:val=&quot;00585BE9&quot;/&gt;&lt;wsp:rsid wsp:val=&quot;005860C3&quot;/&gt;&lt;wsp:rsid wsp:val=&quot;005861DD&quot;/&gt;&lt;wsp:rsid wsp:val=&quot;00586252&quot;/&gt;&lt;wsp:rsid wsp:val=&quot;0058663F&quot;/&gt;&lt;wsp:rsid wsp:val=&quot;005867DC&quot;/&gt;&lt;wsp:rsid wsp:val=&quot;00586C51&quot;/&gt;&lt;wsp:rsid wsp:val=&quot;00586F98&quot;/&gt;&lt;wsp:rsid wsp:val=&quot;005871BE&quot;/&gt;&lt;wsp:rsid wsp:val=&quot;005872FD&quot;/&gt;&lt;wsp:rsid wsp:val=&quot;005873FC&quot;/&gt;&lt;wsp:rsid wsp:val=&quot;00587679&quot;/&gt;&lt;wsp:rsid wsp:val=&quot;00587A8E&quot;/&gt;&lt;wsp:rsid wsp:val=&quot;00587D38&quot;/&gt;&lt;wsp:rsid wsp:val=&quot;00587E47&quot;/&gt;&lt;wsp:rsid wsp:val=&quot;00587E48&quot;/&gt;&lt;wsp:rsid wsp:val=&quot;00587EB3&quot;/&gt;&lt;wsp:rsid wsp:val=&quot;00587F96&quot;/&gt;&lt;wsp:rsid wsp:val=&quot;00590250&quot;/&gt;&lt;wsp:rsid wsp:val=&quot;005906D8&quot;/&gt;&lt;wsp:rsid wsp:val=&quot;00590856&quot;/&gt;&lt;wsp:rsid wsp:val=&quot;00590943&quot;/&gt;&lt;wsp:rsid wsp:val=&quot;00590B07&quot;/&gt;&lt;wsp:rsid wsp:val=&quot;00590BDE&quot;/&gt;&lt;wsp:rsid wsp:val=&quot;00590E7C&quot;/&gt;&lt;wsp:rsid wsp:val=&quot;005912E6&quot;/&gt;&lt;wsp:rsid wsp:val=&quot;005916AE&quot;/&gt;&lt;wsp:rsid wsp:val=&quot;005916FC&quot;/&gt;&lt;wsp:rsid wsp:val=&quot;0059186D&quot;/&gt;&lt;wsp:rsid wsp:val=&quot;0059192C&quot;/&gt;&lt;wsp:rsid wsp:val=&quot;00591A3E&quot;/&gt;&lt;wsp:rsid wsp:val=&quot;00591A89&quot;/&gt;&lt;wsp:rsid wsp:val=&quot;00591DC6&quot;/&gt;&lt;wsp:rsid wsp:val=&quot;00592168&quot;/&gt;&lt;wsp:rsid wsp:val=&quot;005921EE&quot;/&gt;&lt;wsp:rsid wsp:val=&quot;0059222E&quot;/&gt;&lt;wsp:rsid wsp:val=&quot;005926A7&quot;/&gt;&lt;wsp:rsid wsp:val=&quot;00592701&quot;/&gt;&lt;wsp:rsid wsp:val=&quot;00592833&quot;/&gt;&lt;wsp:rsid wsp:val=&quot;00592943&quot;/&gt;&lt;wsp:rsid wsp:val=&quot;00592B2B&quot;/&gt;&lt;wsp:rsid wsp:val=&quot;00592E99&quot;/&gt;&lt;wsp:rsid wsp:val=&quot;0059317D&quot;/&gt;&lt;wsp:rsid wsp:val=&quot;005931DF&quot;/&gt;&lt;wsp:rsid wsp:val=&quot;00593400&quot;/&gt;&lt;wsp:rsid wsp:val=&quot;0059341A&quot;/&gt;&lt;wsp:rsid wsp:val=&quot;0059379D&quot;/&gt;&lt;wsp:rsid wsp:val=&quot;005939FB&quot;/&gt;&lt;wsp:rsid wsp:val=&quot;00593ACB&quot;/&gt;&lt;wsp:rsid wsp:val=&quot;005941CF&quot;/&gt;&lt;wsp:rsid wsp:val=&quot;005941DE&quot;/&gt;&lt;wsp:rsid wsp:val=&quot;005942A2&quot;/&gt;&lt;wsp:rsid wsp:val=&quot;00594CEB&quot;/&gt;&lt;wsp:rsid wsp:val=&quot;00594D68&quot;/&gt;&lt;wsp:rsid wsp:val=&quot;00595071&quot;/&gt;&lt;wsp:rsid wsp:val=&quot;0059519C&quot;/&gt;&lt;wsp:rsid wsp:val=&quot;005952A9&quot;/&gt;&lt;wsp:rsid wsp:val=&quot;00595567&quot;/&gt;&lt;wsp:rsid wsp:val=&quot;00595AF0&quot;/&gt;&lt;wsp:rsid wsp:val=&quot;00595D88&quot;/&gt;&lt;wsp:rsid wsp:val=&quot;00595EEA&quot;/&gt;&lt;wsp:rsid wsp:val=&quot;0059602C&quot;/&gt;&lt;wsp:rsid wsp:val=&quot;00596378&quot;/&gt;&lt;wsp:rsid wsp:val=&quot;0059656D&quot;/&gt;&lt;wsp:rsid wsp:val=&quot;00596E7B&quot;/&gt;&lt;wsp:rsid wsp:val=&quot;00597435&quot;/&gt;&lt;wsp:rsid wsp:val=&quot;00597663&quot;/&gt;&lt;wsp:rsid wsp:val=&quot;00597A48&quot;/&gt;&lt;wsp:rsid wsp:val=&quot;00597B4E&quot;/&gt;&lt;wsp:rsid wsp:val=&quot;00597D24&quot;/&gt;&lt;wsp:rsid wsp:val=&quot;00597D86&quot;/&gt;&lt;wsp:rsid wsp:val=&quot;00597FA6&quot;/&gt;&lt;wsp:rsid wsp:val=&quot;00597FEA&quot;/&gt;&lt;wsp:rsid wsp:val=&quot;005A0578&quot;/&gt;&lt;wsp:rsid wsp:val=&quot;005A07D3&quot;/&gt;&lt;wsp:rsid wsp:val=&quot;005A081D&quot;/&gt;&lt;wsp:rsid wsp:val=&quot;005A0E98&quot;/&gt;&lt;wsp:rsid wsp:val=&quot;005A1238&quot;/&gt;&lt;wsp:rsid wsp:val=&quot;005A16CC&quot;/&gt;&lt;wsp:rsid wsp:val=&quot;005A1BBB&quot;/&gt;&lt;wsp:rsid wsp:val=&quot;005A2089&quot;/&gt;&lt;wsp:rsid wsp:val=&quot;005A211E&quot;/&gt;&lt;wsp:rsid wsp:val=&quot;005A2C9F&quot;/&gt;&lt;wsp:rsid wsp:val=&quot;005A2D4F&quot;/&gt;&lt;wsp:rsid wsp:val=&quot;005A2DC7&quot;/&gt;&lt;wsp:rsid wsp:val=&quot;005A30F1&quot;/&gt;&lt;wsp:rsid wsp:val=&quot;005A3563&quot;/&gt;&lt;wsp:rsid wsp:val=&quot;005A374F&quot;/&gt;&lt;wsp:rsid wsp:val=&quot;005A3782&quot;/&gt;&lt;wsp:rsid wsp:val=&quot;005A3935&quot;/&gt;&lt;wsp:rsid wsp:val=&quot;005A3C7F&quot;/&gt;&lt;wsp:rsid wsp:val=&quot;005A3DC8&quot;/&gt;&lt;wsp:rsid wsp:val=&quot;005A3E07&quot;/&gt;&lt;wsp:rsid wsp:val=&quot;005A406E&quot;/&gt;&lt;wsp:rsid wsp:val=&quot;005A439B&quot;/&gt;&lt;wsp:rsid wsp:val=&quot;005A44FD&quot;/&gt;&lt;wsp:rsid wsp:val=&quot;005A4859&quot;/&gt;&lt;wsp:rsid wsp:val=&quot;005A4985&quot;/&gt;&lt;wsp:rsid wsp:val=&quot;005A4C5B&quot;/&gt;&lt;wsp:rsid wsp:val=&quot;005A4DB9&quot;/&gt;&lt;wsp:rsid wsp:val=&quot;005A4EEC&quot;/&gt;&lt;wsp:rsid wsp:val=&quot;005A4F76&quot;/&gt;&lt;wsp:rsid wsp:val=&quot;005A505A&quot;/&gt;&lt;wsp:rsid wsp:val=&quot;005A5253&quot;/&gt;&lt;wsp:rsid wsp:val=&quot;005A53D9&quot;/&gt;&lt;wsp:rsid wsp:val=&quot;005A5907&quot;/&gt;&lt;wsp:rsid wsp:val=&quot;005A5AD5&quot;/&gt;&lt;wsp:rsid wsp:val=&quot;005A5CA3&quot;/&gt;&lt;wsp:rsid wsp:val=&quot;005A6195&quot;/&gt;&lt;wsp:rsid wsp:val=&quot;005A6477&quot;/&gt;&lt;wsp:rsid wsp:val=&quot;005A6ECF&quot;/&gt;&lt;wsp:rsid wsp:val=&quot;005A76CB&quot;/&gt;&lt;wsp:rsid wsp:val=&quot;005A7BD9&quot;/&gt;&lt;wsp:rsid wsp:val=&quot;005A7D4D&quot;/&gt;&lt;wsp:rsid wsp:val=&quot;005A7D85&quot;/&gt;&lt;wsp:rsid wsp:val=&quot;005A7DB3&quot;/&gt;&lt;wsp:rsid wsp:val=&quot;005A7E8A&quot;/&gt;&lt;wsp:rsid wsp:val=&quot;005B03B3&quot;/&gt;&lt;wsp:rsid wsp:val=&quot;005B05A9&quot;/&gt;&lt;wsp:rsid wsp:val=&quot;005B08F8&quot;/&gt;&lt;wsp:rsid wsp:val=&quot;005B0A94&quot;/&gt;&lt;wsp:rsid wsp:val=&quot;005B0BA7&quot;/&gt;&lt;wsp:rsid wsp:val=&quot;005B0CA1&quot;/&gt;&lt;wsp:rsid wsp:val=&quot;005B0DE3&quot;/&gt;&lt;wsp:rsid wsp:val=&quot;005B0F54&quot;/&gt;&lt;wsp:rsid wsp:val=&quot;005B0FC9&quot;/&gt;&lt;wsp:rsid wsp:val=&quot;005B0FEA&quot;/&gt;&lt;wsp:rsid wsp:val=&quot;005B10D7&quot;/&gt;&lt;wsp:rsid wsp:val=&quot;005B1151&quot;/&gt;&lt;wsp:rsid wsp:val=&quot;005B12EA&quot;/&gt;&lt;wsp:rsid wsp:val=&quot;005B1463&quot;/&gt;&lt;wsp:rsid wsp:val=&quot;005B14B9&quot;/&gt;&lt;wsp:rsid wsp:val=&quot;005B168B&quot;/&gt;&lt;wsp:rsid wsp:val=&quot;005B16CD&quot;/&gt;&lt;wsp:rsid wsp:val=&quot;005B1A9D&quot;/&gt;&lt;wsp:rsid wsp:val=&quot;005B1BEF&quot;/&gt;&lt;wsp:rsid wsp:val=&quot;005B1BF8&quot;/&gt;&lt;wsp:rsid wsp:val=&quot;005B1D3B&quot;/&gt;&lt;wsp:rsid wsp:val=&quot;005B1E2D&quot;/&gt;&lt;wsp:rsid wsp:val=&quot;005B3164&quot;/&gt;&lt;wsp:rsid wsp:val=&quot;005B3196&quot;/&gt;&lt;wsp:rsid wsp:val=&quot;005B33D2&quot;/&gt;&lt;wsp:rsid wsp:val=&quot;005B344A&quot;/&gt;&lt;wsp:rsid wsp:val=&quot;005B38DE&quot;/&gt;&lt;wsp:rsid wsp:val=&quot;005B3B41&quot;/&gt;&lt;wsp:rsid wsp:val=&quot;005B3CA7&quot;/&gt;&lt;wsp:rsid wsp:val=&quot;005B3CF4&quot;/&gt;&lt;wsp:rsid wsp:val=&quot;005B4006&quot;/&gt;&lt;wsp:rsid wsp:val=&quot;005B403A&quot;/&gt;&lt;wsp:rsid wsp:val=&quot;005B4187&quot;/&gt;&lt;wsp:rsid wsp:val=&quot;005B435B&quot;/&gt;&lt;wsp:rsid wsp:val=&quot;005B4981&quot;/&gt;&lt;wsp:rsid wsp:val=&quot;005B49F4&quot;/&gt;&lt;wsp:rsid wsp:val=&quot;005B4A56&quot;/&gt;&lt;wsp:rsid wsp:val=&quot;005B4AB8&quot;/&gt;&lt;wsp:rsid wsp:val=&quot;005B4DDF&quot;/&gt;&lt;wsp:rsid wsp:val=&quot;005B4F38&quot;/&gt;&lt;wsp:rsid wsp:val=&quot;005B50FE&quot;/&gt;&lt;wsp:rsid wsp:val=&quot;005B51A0&quot;/&gt;&lt;wsp:rsid wsp:val=&quot;005B58DE&quot;/&gt;&lt;wsp:rsid wsp:val=&quot;005B5B12&quot;/&gt;&lt;wsp:rsid wsp:val=&quot;005B5DB3&quot;/&gt;&lt;wsp:rsid wsp:val=&quot;005B5F83&quot;/&gt;&lt;wsp:rsid wsp:val=&quot;005B6277&quot;/&gt;&lt;wsp:rsid wsp:val=&quot;005B63A0&quot;/&gt;&lt;wsp:rsid wsp:val=&quot;005B6454&quot;/&gt;&lt;wsp:rsid wsp:val=&quot;005B65F0&quot;/&gt;&lt;wsp:rsid wsp:val=&quot;005B6774&quot;/&gt;&lt;wsp:rsid wsp:val=&quot;005B67F1&quot;/&gt;&lt;wsp:rsid wsp:val=&quot;005B68B6&quot;/&gt;&lt;wsp:rsid wsp:val=&quot;005B6C01&quot;/&gt;&lt;wsp:rsid wsp:val=&quot;005B6CE8&quot;/&gt;&lt;wsp:rsid wsp:val=&quot;005B6CF1&quot;/&gt;&lt;wsp:rsid wsp:val=&quot;005B6DA6&quot;/&gt;&lt;wsp:rsid wsp:val=&quot;005B6F4A&quot;/&gt;&lt;wsp:rsid wsp:val=&quot;005B6F6A&quot;/&gt;&lt;wsp:rsid wsp:val=&quot;005B705A&quot;/&gt;&lt;wsp:rsid wsp:val=&quot;005B706D&quot;/&gt;&lt;wsp:rsid wsp:val=&quot;005B77B9&quot;/&gt;&lt;wsp:rsid wsp:val=&quot;005B792F&quot;/&gt;&lt;wsp:rsid wsp:val=&quot;005B7C1C&quot;/&gt;&lt;wsp:rsid wsp:val=&quot;005B7F06&quot;/&gt;&lt;wsp:rsid wsp:val=&quot;005B7F3A&quot;/&gt;&lt;wsp:rsid wsp:val=&quot;005B7F5D&quot;/&gt;&lt;wsp:rsid wsp:val=&quot;005B7FE6&quot;/&gt;&lt;wsp:rsid wsp:val=&quot;005C02B6&quot;/&gt;&lt;wsp:rsid wsp:val=&quot;005C040B&quot;/&gt;&lt;wsp:rsid wsp:val=&quot;005C059C&quot;/&gt;&lt;wsp:rsid wsp:val=&quot;005C0BDC&quot;/&gt;&lt;wsp:rsid wsp:val=&quot;005C12E4&quot;/&gt;&lt;wsp:rsid wsp:val=&quot;005C1394&quot;/&gt;&lt;wsp:rsid wsp:val=&quot;005C17F5&quot;/&gt;&lt;wsp:rsid wsp:val=&quot;005C1F16&quot;/&gt;&lt;wsp:rsid wsp:val=&quot;005C1F34&quot;/&gt;&lt;wsp:rsid wsp:val=&quot;005C2502&quot;/&gt;&lt;wsp:rsid wsp:val=&quot;005C27A7&quot;/&gt;&lt;wsp:rsid wsp:val=&quot;005C29AD&quot;/&gt;&lt;wsp:rsid wsp:val=&quot;005C29FC&quot;/&gt;&lt;wsp:rsid wsp:val=&quot;005C2E2E&quot;/&gt;&lt;wsp:rsid wsp:val=&quot;005C2E82&quot;/&gt;&lt;wsp:rsid wsp:val=&quot;005C3466&quot;/&gt;&lt;wsp:rsid wsp:val=&quot;005C36DE&quot;/&gt;&lt;wsp:rsid wsp:val=&quot;005C3B16&quot;/&gt;&lt;wsp:rsid wsp:val=&quot;005C3BD3&quot;/&gt;&lt;wsp:rsid wsp:val=&quot;005C3C5E&quot;/&gt;&lt;wsp:rsid wsp:val=&quot;005C41F6&quot;/&gt;&lt;wsp:rsid wsp:val=&quot;005C44D5&quot;/&gt;&lt;wsp:rsid wsp:val=&quot;005C470C&quot;/&gt;&lt;wsp:rsid wsp:val=&quot;005C49E8&quot;/&gt;&lt;wsp:rsid wsp:val=&quot;005C4F2D&quot;/&gt;&lt;wsp:rsid wsp:val=&quot;005C518D&quot;/&gt;&lt;wsp:rsid wsp:val=&quot;005C51B3&quot;/&gt;&lt;wsp:rsid wsp:val=&quot;005C53A5&quot;/&gt;&lt;wsp:rsid wsp:val=&quot;005C55E2&quot;/&gt;&lt;wsp:rsid wsp:val=&quot;005C5DC7&quot;/&gt;&lt;wsp:rsid wsp:val=&quot;005C5E5E&quot;/&gt;&lt;wsp:rsid wsp:val=&quot;005C5FBD&quot;/&gt;&lt;wsp:rsid wsp:val=&quot;005C649C&quot;/&gt;&lt;wsp:rsid wsp:val=&quot;005C655F&quot;/&gt;&lt;wsp:rsid wsp:val=&quot;005C6643&quot;/&gt;&lt;wsp:rsid wsp:val=&quot;005C6C94&quot;/&gt;&lt;wsp:rsid wsp:val=&quot;005C6EA9&quot;/&gt;&lt;wsp:rsid wsp:val=&quot;005C79FF&quot;/&gt;&lt;wsp:rsid wsp:val=&quot;005C7A95&quot;/&gt;&lt;wsp:rsid wsp:val=&quot;005C7B4A&quot;/&gt;&lt;wsp:rsid wsp:val=&quot;005C7D56&quot;/&gt;&lt;wsp:rsid wsp:val=&quot;005D005F&quot;/&gt;&lt;wsp:rsid wsp:val=&quot;005D00BD&quot;/&gt;&lt;wsp:rsid wsp:val=&quot;005D04D0&quot;/&gt;&lt;wsp:rsid wsp:val=&quot;005D0962&quot;/&gt;&lt;wsp:rsid wsp:val=&quot;005D0E1B&quot;/&gt;&lt;wsp:rsid wsp:val=&quot;005D0E21&quot;/&gt;&lt;wsp:rsid wsp:val=&quot;005D1023&quot;/&gt;&lt;wsp:rsid wsp:val=&quot;005D111F&quot;/&gt;&lt;wsp:rsid wsp:val=&quot;005D1261&quot;/&gt;&lt;wsp:rsid wsp:val=&quot;005D15CD&quot;/&gt;&lt;wsp:rsid wsp:val=&quot;005D160C&quot;/&gt;&lt;wsp:rsid wsp:val=&quot;005D1625&quot;/&gt;&lt;wsp:rsid wsp:val=&quot;005D1658&quot;/&gt;&lt;wsp:rsid wsp:val=&quot;005D1A7A&quot;/&gt;&lt;wsp:rsid wsp:val=&quot;005D1B65&quot;/&gt;&lt;wsp:rsid wsp:val=&quot;005D1F55&quot;/&gt;&lt;wsp:rsid wsp:val=&quot;005D1F61&quot;/&gt;&lt;wsp:rsid wsp:val=&quot;005D210A&quot;/&gt;&lt;wsp:rsid wsp:val=&quot;005D24C0&quot;/&gt;&lt;wsp:rsid wsp:val=&quot;005D24D6&quot;/&gt;&lt;wsp:rsid wsp:val=&quot;005D277A&quot;/&gt;&lt;wsp:rsid wsp:val=&quot;005D28DA&quot;/&gt;&lt;wsp:rsid wsp:val=&quot;005D314F&quot;/&gt;&lt;wsp:rsid wsp:val=&quot;005D33E9&quot;/&gt;&lt;wsp:rsid wsp:val=&quot;005D35CD&quot;/&gt;&lt;wsp:rsid wsp:val=&quot;005D36EA&quot;/&gt;&lt;wsp:rsid wsp:val=&quot;005D3A48&quot;/&gt;&lt;wsp:rsid wsp:val=&quot;005D3A74&quot;/&gt;&lt;wsp:rsid wsp:val=&quot;005D3C40&quot;/&gt;&lt;wsp:rsid wsp:val=&quot;005D403B&quot;/&gt;&lt;wsp:rsid wsp:val=&quot;005D4546&quot;/&gt;&lt;wsp:rsid wsp:val=&quot;005D4801&quot;/&gt;&lt;wsp:rsid wsp:val=&quot;005D4A9B&quot;/&gt;&lt;wsp:rsid wsp:val=&quot;005D5193&quot;/&gt;&lt;wsp:rsid wsp:val=&quot;005D53BA&quot;/&gt;&lt;wsp:rsid wsp:val=&quot;005D54B9&quot;/&gt;&lt;wsp:rsid wsp:val=&quot;005D590E&quot;/&gt;&lt;wsp:rsid wsp:val=&quot;005D59A6&quot;/&gt;&lt;wsp:rsid wsp:val=&quot;005D5B45&quot;/&gt;&lt;wsp:rsid wsp:val=&quot;005D5CF7&quot;/&gt;&lt;wsp:rsid wsp:val=&quot;005D5E50&quot;/&gt;&lt;wsp:rsid wsp:val=&quot;005D5EAD&quot;/&gt;&lt;wsp:rsid wsp:val=&quot;005D608A&quot;/&gt;&lt;wsp:rsid wsp:val=&quot;005D60DD&quot;/&gt;&lt;wsp:rsid wsp:val=&quot;005D61FD&quot;/&gt;&lt;wsp:rsid wsp:val=&quot;005D65BB&quot;/&gt;&lt;wsp:rsid wsp:val=&quot;005D663F&quot;/&gt;&lt;wsp:rsid wsp:val=&quot;005D6812&quot;/&gt;&lt;wsp:rsid wsp:val=&quot;005D6890&quot;/&gt;&lt;wsp:rsid wsp:val=&quot;005D6B55&quot;/&gt;&lt;wsp:rsid wsp:val=&quot;005D6B77&quot;/&gt;&lt;wsp:rsid wsp:val=&quot;005D6BBE&quot;/&gt;&lt;wsp:rsid wsp:val=&quot;005D6BFC&quot;/&gt;&lt;wsp:rsid wsp:val=&quot;005D6D33&quot;/&gt;&lt;wsp:rsid wsp:val=&quot;005D7438&quot;/&gt;&lt;wsp:rsid wsp:val=&quot;005D7B29&quot;/&gt;&lt;wsp:rsid wsp:val=&quot;005D7C9A&quot;/&gt;&lt;wsp:rsid wsp:val=&quot;005D7D3E&quot;/&gt;&lt;wsp:rsid wsp:val=&quot;005D7E09&quot;/&gt;&lt;wsp:rsid wsp:val=&quot;005E01E7&quot;/&gt;&lt;wsp:rsid wsp:val=&quot;005E027A&quot;/&gt;&lt;wsp:rsid wsp:val=&quot;005E0811&quot;/&gt;&lt;wsp:rsid wsp:val=&quot;005E084E&quot;/&gt;&lt;wsp:rsid wsp:val=&quot;005E0AF1&quot;/&gt;&lt;wsp:rsid wsp:val=&quot;005E0C22&quot;/&gt;&lt;wsp:rsid wsp:val=&quot;005E0CC4&quot;/&gt;&lt;wsp:rsid wsp:val=&quot;005E0D28&quot;/&gt;&lt;wsp:rsid wsp:val=&quot;005E0F2F&quot;/&gt;&lt;wsp:rsid wsp:val=&quot;005E0F94&quot;/&gt;&lt;wsp:rsid wsp:val=&quot;005E102E&quot;/&gt;&lt;wsp:rsid wsp:val=&quot;005E117C&quot;/&gt;&lt;wsp:rsid wsp:val=&quot;005E1317&quot;/&gt;&lt;wsp:rsid wsp:val=&quot;005E1375&quot;/&gt;&lt;wsp:rsid wsp:val=&quot;005E141F&quot;/&gt;&lt;wsp:rsid wsp:val=&quot;005E18C1&quot;/&gt;&lt;wsp:rsid wsp:val=&quot;005E1E30&quot;/&gt;&lt;wsp:rsid wsp:val=&quot;005E2266&quot;/&gt;&lt;wsp:rsid wsp:val=&quot;005E27C9&quot;/&gt;&lt;wsp:rsid wsp:val=&quot;005E28D2&quot;/&gt;&lt;wsp:rsid wsp:val=&quot;005E2B58&quot;/&gt;&lt;wsp:rsid wsp:val=&quot;005E2DCC&quot;/&gt;&lt;wsp:rsid wsp:val=&quot;005E3033&quot;/&gt;&lt;wsp:rsid wsp:val=&quot;005E35BC&quot;/&gt;&lt;wsp:rsid wsp:val=&quot;005E36B2&quot;/&gt;&lt;wsp:rsid wsp:val=&quot;005E3734&quot;/&gt;&lt;wsp:rsid wsp:val=&quot;005E381D&quot;/&gt;&lt;wsp:rsid wsp:val=&quot;005E3947&quot;/&gt;&lt;wsp:rsid wsp:val=&quot;005E3D98&quot;/&gt;&lt;wsp:rsid wsp:val=&quot;005E3F6E&quot;/&gt;&lt;wsp:rsid wsp:val=&quot;005E3F87&quot;/&gt;&lt;wsp:rsid wsp:val=&quot;005E40D4&quot;/&gt;&lt;wsp:rsid wsp:val=&quot;005E46C5&quot;/&gt;&lt;wsp:rsid wsp:val=&quot;005E4B72&quot;/&gt;&lt;wsp:rsid wsp:val=&quot;005E4BD7&quot;/&gt;&lt;wsp:rsid wsp:val=&quot;005E4F75&quot;/&gt;&lt;wsp:rsid wsp:val=&quot;005E5377&quot;/&gt;&lt;wsp:rsid wsp:val=&quot;005E5458&quot;/&gt;&lt;wsp:rsid wsp:val=&quot;005E5471&quot;/&gt;&lt;wsp:rsid wsp:val=&quot;005E560A&quot;/&gt;&lt;wsp:rsid wsp:val=&quot;005E56D9&quot;/&gt;&lt;wsp:rsid wsp:val=&quot;005E59AF&quot;/&gt;&lt;wsp:rsid wsp:val=&quot;005E5DBA&quot;/&gt;&lt;wsp:rsid wsp:val=&quot;005E5E91&quot;/&gt;&lt;wsp:rsid wsp:val=&quot;005E643D&quot;/&gt;&lt;wsp:rsid wsp:val=&quot;005E64A0&quot;/&gt;&lt;wsp:rsid wsp:val=&quot;005E6533&quot;/&gt;&lt;wsp:rsid wsp:val=&quot;005E6686&quot;/&gt;&lt;wsp:rsid wsp:val=&quot;005E7165&quot;/&gt;&lt;wsp:rsid wsp:val=&quot;005E73B8&quot;/&gt;&lt;wsp:rsid wsp:val=&quot;005E78EB&quot;/&gt;&lt;wsp:rsid wsp:val=&quot;005E7AB6&quot;/&gt;&lt;wsp:rsid wsp:val=&quot;005E7AF3&quot;/&gt;&lt;wsp:rsid wsp:val=&quot;005E7ED2&quot;/&gt;&lt;wsp:rsid wsp:val=&quot;005E7F14&quot;/&gt;&lt;wsp:rsid wsp:val=&quot;005E7FF4&quot;/&gt;&lt;wsp:rsid wsp:val=&quot;005F020C&quot;/&gt;&lt;wsp:rsid wsp:val=&quot;005F048F&quot;/&gt;&lt;wsp:rsid wsp:val=&quot;005F04E9&quot;/&gt;&lt;wsp:rsid wsp:val=&quot;005F08EB&quot;/&gt;&lt;wsp:rsid wsp:val=&quot;005F08FB&quot;/&gt;&lt;wsp:rsid wsp:val=&quot;005F0B10&quot;/&gt;&lt;wsp:rsid wsp:val=&quot;005F0BC6&quot;/&gt;&lt;wsp:rsid wsp:val=&quot;005F0C30&quot;/&gt;&lt;wsp:rsid wsp:val=&quot;005F0D1D&quot;/&gt;&lt;wsp:rsid wsp:val=&quot;005F1006&quot;/&gt;&lt;wsp:rsid wsp:val=&quot;005F130C&quot;/&gt;&lt;wsp:rsid wsp:val=&quot;005F1401&quot;/&gt;&lt;wsp:rsid wsp:val=&quot;005F1525&quot;/&gt;&lt;wsp:rsid wsp:val=&quot;005F15BF&quot;/&gt;&lt;wsp:rsid wsp:val=&quot;005F17E3&quot;/&gt;&lt;wsp:rsid wsp:val=&quot;005F196F&quot;/&gt;&lt;wsp:rsid wsp:val=&quot;005F19A2&quot;/&gt;&lt;wsp:rsid wsp:val=&quot;005F1BFE&quot;/&gt;&lt;wsp:rsid wsp:val=&quot;005F1C5B&quot;/&gt;&lt;wsp:rsid wsp:val=&quot;005F1C91&quot;/&gt;&lt;wsp:rsid wsp:val=&quot;005F1EBF&quot;/&gt;&lt;wsp:rsid wsp:val=&quot;005F1FB5&quot;/&gt;&lt;wsp:rsid wsp:val=&quot;005F2EB4&quot;/&gt;&lt;wsp:rsid wsp:val=&quot;005F2F86&quot;/&gt;&lt;wsp:rsid wsp:val=&quot;005F30BA&quot;/&gt;&lt;wsp:rsid wsp:val=&quot;005F31EA&quot;/&gt;&lt;wsp:rsid wsp:val=&quot;005F3805&quot;/&gt;&lt;wsp:rsid wsp:val=&quot;005F3A79&quot;/&gt;&lt;wsp:rsid wsp:val=&quot;005F3C38&quot;/&gt;&lt;wsp:rsid wsp:val=&quot;005F3D9A&quot;/&gt;&lt;wsp:rsid wsp:val=&quot;005F3FBC&quot;/&gt;&lt;wsp:rsid wsp:val=&quot;005F40AD&quot;/&gt;&lt;wsp:rsid wsp:val=&quot;005F43DF&quot;/&gt;&lt;wsp:rsid wsp:val=&quot;005F44CD&quot;/&gt;&lt;wsp:rsid wsp:val=&quot;005F4540&quot;/&gt;&lt;wsp:rsid wsp:val=&quot;005F454E&quot;/&gt;&lt;wsp:rsid wsp:val=&quot;005F4A3C&quot;/&gt;&lt;wsp:rsid wsp:val=&quot;005F4ACA&quot;/&gt;&lt;wsp:rsid wsp:val=&quot;005F4EA0&quot;/&gt;&lt;wsp:rsid wsp:val=&quot;005F5169&quot;/&gt;&lt;wsp:rsid wsp:val=&quot;005F526E&quot;/&gt;&lt;wsp:rsid wsp:val=&quot;005F5378&quot;/&gt;&lt;wsp:rsid wsp:val=&quot;005F539E&quot;/&gt;&lt;wsp:rsid wsp:val=&quot;005F53CB&quot;/&gt;&lt;wsp:rsid wsp:val=&quot;005F5492&quot;/&gt;&lt;wsp:rsid wsp:val=&quot;005F5598&quot;/&gt;&lt;wsp:rsid wsp:val=&quot;005F559B&quot;/&gt;&lt;wsp:rsid wsp:val=&quot;005F5706&quot;/&gt;&lt;wsp:rsid wsp:val=&quot;005F5844&quot;/&gt;&lt;wsp:rsid wsp:val=&quot;005F598B&quot;/&gt;&lt;wsp:rsid wsp:val=&quot;005F5D32&quot;/&gt;&lt;wsp:rsid wsp:val=&quot;005F5DB4&quot;/&gt;&lt;wsp:rsid wsp:val=&quot;005F61EA&quot;/&gt;&lt;wsp:rsid wsp:val=&quot;005F650D&quot;/&gt;&lt;wsp:rsid wsp:val=&quot;005F66A9&quot;/&gt;&lt;wsp:rsid wsp:val=&quot;005F682F&quot;/&gt;&lt;wsp:rsid wsp:val=&quot;005F68C9&quot;/&gt;&lt;wsp:rsid wsp:val=&quot;005F68E4&quot;/&gt;&lt;wsp:rsid wsp:val=&quot;005F6DBB&quot;/&gt;&lt;wsp:rsid wsp:val=&quot;005F7580&quot;/&gt;&lt;wsp:rsid wsp:val=&quot;005F7687&quot;/&gt;&lt;wsp:rsid wsp:val=&quot;005F7701&quot;/&gt;&lt;wsp:rsid wsp:val=&quot;005F782B&quot;/&gt;&lt;wsp:rsid wsp:val=&quot;005F78DF&quot;/&gt;&lt;wsp:rsid wsp:val=&quot;005F79C3&quot;/&gt;&lt;wsp:rsid wsp:val=&quot;005F7EE6&quot;/&gt;&lt;wsp:rsid wsp:val=&quot;005F7F07&quot;/&gt;&lt;wsp:rsid wsp:val=&quot;005F7FE7&quot;/&gt;&lt;wsp:rsid wsp:val=&quot;00600383&quot;/&gt;&lt;wsp:rsid wsp:val=&quot;00600AAB&quot;/&gt;&lt;wsp:rsid wsp:val=&quot;0060140E&quot;/&gt;&lt;wsp:rsid wsp:val=&quot;00601503&quot;/&gt;&lt;wsp:rsid wsp:val=&quot;00601701&quot;/&gt;&lt;wsp:rsid wsp:val=&quot;00601808&quot;/&gt;&lt;wsp:rsid wsp:val=&quot;00601827&quot;/&gt;&lt;wsp:rsid wsp:val=&quot;006018E0&quot;/&gt;&lt;wsp:rsid wsp:val=&quot;00601D82&quot;/&gt;&lt;wsp:rsid wsp:val=&quot;006022EA&quot;/&gt;&lt;wsp:rsid wsp:val=&quot;00602553&quot;/&gt;&lt;wsp:rsid wsp:val=&quot;00602A67&quot;/&gt;&lt;wsp:rsid wsp:val=&quot;006030CD&quot;/&gt;&lt;wsp:rsid wsp:val=&quot;00603244&quot;/&gt;&lt;wsp:rsid wsp:val=&quot;0060374D&quot;/&gt;&lt;wsp:rsid wsp:val=&quot;006037A6&quot;/&gt;&lt;wsp:rsid wsp:val=&quot;00603914&quot;/&gt;&lt;wsp:rsid wsp:val=&quot;00603B56&quot;/&gt;&lt;wsp:rsid wsp:val=&quot;006041E3&quot;/&gt;&lt;wsp:rsid wsp:val=&quot;0060434D&quot;/&gt;&lt;wsp:rsid wsp:val=&quot;00604407&quot;/&gt;&lt;wsp:rsid wsp:val=&quot;00604815&quot;/&gt;&lt;wsp:rsid wsp:val=&quot;006050F7&quot;/&gt;&lt;wsp:rsid wsp:val=&quot;00605374&quot;/&gt;&lt;wsp:rsid wsp:val=&quot;006053B1&quot;/&gt;&lt;wsp:rsid wsp:val=&quot;0060559A&quot;/&gt;&lt;wsp:rsid wsp:val=&quot;00605615&quot;/&gt;&lt;wsp:rsid wsp:val=&quot;0060577E&quot;/&gt;&lt;wsp:rsid wsp:val=&quot;00605802&quot;/&gt;&lt;wsp:rsid wsp:val=&quot;00605AA9&quot;/&gt;&lt;wsp:rsid wsp:val=&quot;00605F86&quot;/&gt;&lt;wsp:rsid wsp:val=&quot;0060620B&quot;/&gt;&lt;wsp:rsid wsp:val=&quot;006066DA&quot;/&gt;&lt;wsp:rsid wsp:val=&quot;0060682A&quot;/&gt;&lt;wsp:rsid wsp:val=&quot;00606E6A&quot;/&gt;&lt;wsp:rsid wsp:val=&quot;00607370&quot;/&gt;&lt;wsp:rsid wsp:val=&quot;006075AD&quot;/&gt;&lt;wsp:rsid wsp:val=&quot;00607720&quot;/&gt;&lt;wsp:rsid wsp:val=&quot;00607BAF&quot;/&gt;&lt;wsp:rsid wsp:val=&quot;00607D48&quot;/&gt;&lt;wsp:rsid wsp:val=&quot;00607E3D&quot;/&gt;&lt;wsp:rsid wsp:val=&quot;00607E4B&quot;/&gt;&lt;wsp:rsid wsp:val=&quot;00607E84&quot;/&gt;&lt;wsp:rsid wsp:val=&quot;00607E8E&quot;/&gt;&lt;wsp:rsid wsp:val=&quot;00610192&quot;/&gt;&lt;wsp:rsid wsp:val=&quot;006101D8&quot;/&gt;&lt;wsp:rsid wsp:val=&quot;006103B6&quot;/&gt;&lt;wsp:rsid wsp:val=&quot;00610521&quot;/&gt;&lt;wsp:rsid wsp:val=&quot;00610A20&quot;/&gt;&lt;wsp:rsid wsp:val=&quot;00610BAB&quot;/&gt;&lt;wsp:rsid wsp:val=&quot;00610BFF&quot;/&gt;&lt;wsp:rsid wsp:val=&quot;00610D8F&quot;/&gt;&lt;wsp:rsid wsp:val=&quot;00610FE8&quot;/&gt;&lt;wsp:rsid wsp:val=&quot;0061119A&quot;/&gt;&lt;wsp:rsid wsp:val=&quot;00611251&quot;/&gt;&lt;wsp:rsid wsp:val=&quot;006112E8&quot;/&gt;&lt;wsp:rsid wsp:val=&quot;00611662&quot;/&gt;&lt;wsp:rsid wsp:val=&quot;006116B5&quot;/&gt;&lt;wsp:rsid wsp:val=&quot;00611756&quot;/&gt;&lt;wsp:rsid wsp:val=&quot;00611910&quot;/&gt;&lt;wsp:rsid wsp:val=&quot;00611919&quot;/&gt;&lt;wsp:rsid wsp:val=&quot;00611C36&quot;/&gt;&lt;wsp:rsid wsp:val=&quot;00612330&quot;/&gt;&lt;wsp:rsid wsp:val=&quot;00612377&quot;/&gt;&lt;wsp:rsid wsp:val=&quot;006128F1&quot;/&gt;&lt;wsp:rsid wsp:val=&quot;00612CA9&quot;/&gt;&lt;wsp:rsid wsp:val=&quot;00612DBA&quot;/&gt;&lt;wsp:rsid wsp:val=&quot;006136AA&quot;/&gt;&lt;wsp:rsid wsp:val=&quot;0061372B&quot;/&gt;&lt;wsp:rsid wsp:val=&quot;006137F7&quot;/&gt;&lt;wsp:rsid wsp:val=&quot;00613AA9&quot;/&gt;&lt;wsp:rsid wsp:val=&quot;00613B64&quot;/&gt;&lt;wsp:rsid wsp:val=&quot;00613E35&quot;/&gt;&lt;wsp:rsid wsp:val=&quot;00613EAB&quot;/&gt;&lt;wsp:rsid wsp:val=&quot;00613EF9&quot;/&gt;&lt;wsp:rsid wsp:val=&quot;00614229&quot;/&gt;&lt;wsp:rsid wsp:val=&quot;00614548&quot;/&gt;&lt;wsp:rsid wsp:val=&quot;00614746&quot;/&gt;&lt;wsp:rsid wsp:val=&quot;00614877&quot;/&gt;&lt;wsp:rsid wsp:val=&quot;00614B92&quot;/&gt;&lt;wsp:rsid wsp:val=&quot;00614D3E&quot;/&gt;&lt;wsp:rsid wsp:val=&quot;006153BC&quot;/&gt;&lt;wsp:rsid wsp:val=&quot;006153C1&quot;/&gt;&lt;wsp:rsid wsp:val=&quot;0061574B&quot;/&gt;&lt;wsp:rsid wsp:val=&quot;00615904&quot;/&gt;&lt;wsp:rsid wsp:val=&quot;00615AF1&quot;/&gt;&lt;wsp:rsid wsp:val=&quot;00615B43&quot;/&gt;&lt;wsp:rsid wsp:val=&quot;00615EF4&quot;/&gt;&lt;wsp:rsid wsp:val=&quot;006161E1&quot;/&gt;&lt;wsp:rsid wsp:val=&quot;0061624D&quot;/&gt;&lt;wsp:rsid wsp:val=&quot;006164CC&quot;/&gt;&lt;wsp:rsid wsp:val=&quot;006164F4&quot;/&gt;&lt;wsp:rsid wsp:val=&quot;00616612&quot;/&gt;&lt;wsp:rsid wsp:val=&quot;00616643&quot;/&gt;&lt;wsp:rsid wsp:val=&quot;0061683E&quot;/&gt;&lt;wsp:rsid wsp:val=&quot;0061690C&quot;/&gt;&lt;wsp:rsid wsp:val=&quot;0061701D&quot;/&gt;&lt;wsp:rsid wsp:val=&quot;00617142&quot;/&gt;&lt;wsp:rsid wsp:val=&quot;0061791D&quot;/&gt;&lt;wsp:rsid wsp:val=&quot;006179EE&quot;/&gt;&lt;wsp:rsid wsp:val=&quot;00617B6B&quot;/&gt;&lt;wsp:rsid wsp:val=&quot;00617D4D&quot;/&gt;&lt;wsp:rsid wsp:val=&quot;00617E20&quot;/&gt;&lt;wsp:rsid wsp:val=&quot;00617ECC&quot;/&gt;&lt;wsp:rsid wsp:val=&quot;00620040&quot;/&gt;&lt;wsp:rsid wsp:val=&quot;00620515&quot;/&gt;&lt;wsp:rsid wsp:val=&quot;00620850&quot;/&gt;&lt;wsp:rsid wsp:val=&quot;00620991&quot;/&gt;&lt;wsp:rsid wsp:val=&quot;00620B9B&quot;/&gt;&lt;wsp:rsid wsp:val=&quot;00620BD2&quot;/&gt;&lt;wsp:rsid wsp:val=&quot;00620E02&quot;/&gt;&lt;wsp:rsid wsp:val=&quot;00620E5C&quot;/&gt;&lt;wsp:rsid wsp:val=&quot;00620F59&quot;/&gt;&lt;wsp:rsid wsp:val=&quot;00621353&quot;/&gt;&lt;wsp:rsid wsp:val=&quot;006214FB&quot;/&gt;&lt;wsp:rsid wsp:val=&quot;006214FD&quot;/&gt;&lt;wsp:rsid wsp:val=&quot;0062196B&quot;/&gt;&lt;wsp:rsid wsp:val=&quot;00621A3B&quot;/&gt;&lt;wsp:rsid wsp:val=&quot;00621ACA&quot;/&gt;&lt;wsp:rsid wsp:val=&quot;00621F21&quot;/&gt;&lt;wsp:rsid wsp:val=&quot;00621F9A&quot;/&gt;&lt;wsp:rsid wsp:val=&quot;0062209D&quot;/&gt;&lt;wsp:rsid wsp:val=&quot;006223B5&quot;/&gt;&lt;wsp:rsid wsp:val=&quot;006224E5&quot;/&gt;&lt;wsp:rsid wsp:val=&quot;00622567&quot;/&gt;&lt;wsp:rsid wsp:val=&quot;006225B1&quot;/&gt;&lt;wsp:rsid wsp:val=&quot;00622920&quot;/&gt;&lt;wsp:rsid wsp:val=&quot;00622C26&quot;/&gt;&lt;wsp:rsid wsp:val=&quot;006230B9&quot;/&gt;&lt;wsp:rsid wsp:val=&quot;00623706&quot;/&gt;&lt;wsp:rsid wsp:val=&quot;00623DFB&quot;/&gt;&lt;wsp:rsid wsp:val=&quot;00624290&quot;/&gt;&lt;wsp:rsid wsp:val=&quot;00624373&quot;/&gt;&lt;wsp:rsid wsp:val=&quot;00624861&quot;/&gt;&lt;wsp:rsid wsp:val=&quot;00624A54&quot;/&gt;&lt;wsp:rsid wsp:val=&quot;00624C08&quot;/&gt;&lt;wsp:rsid wsp:val=&quot;00624D5D&quot;/&gt;&lt;wsp:rsid wsp:val=&quot;0062524C&quot;/&gt;&lt;wsp:rsid wsp:val=&quot;00625858&quot;/&gt;&lt;wsp:rsid wsp:val=&quot;00625B2D&quot;/&gt;&lt;wsp:rsid wsp:val=&quot;00625C1C&quot;/&gt;&lt;wsp:rsid wsp:val=&quot;00625C60&quot;/&gt;&lt;wsp:rsid wsp:val=&quot;00625D58&quot;/&gt;&lt;wsp:rsid wsp:val=&quot;00625E1A&quot;/&gt;&lt;wsp:rsid wsp:val=&quot;00625EF3&quot;/&gt;&lt;wsp:rsid wsp:val=&quot;00625FD6&quot;/&gt;&lt;wsp:rsid wsp:val=&quot;0062605F&quot;/&gt;&lt;wsp:rsid wsp:val=&quot;00626072&quot;/&gt;&lt;wsp:rsid wsp:val=&quot;006260DC&quot;/&gt;&lt;wsp:rsid wsp:val=&quot;00626397&quot;/&gt;&lt;wsp:rsid wsp:val=&quot;006266A3&quot;/&gt;&lt;wsp:rsid wsp:val=&quot;006267BD&quot;/&gt;&lt;wsp:rsid wsp:val=&quot;0062698A&quot;/&gt;&lt;wsp:rsid wsp:val=&quot;00626A33&quot;/&gt;&lt;wsp:rsid wsp:val=&quot;00626AA6&quot;/&gt;&lt;wsp:rsid wsp:val=&quot;00626B4F&quot;/&gt;&lt;wsp:rsid wsp:val=&quot;00626FDB&quot;/&gt;&lt;wsp:rsid wsp:val=&quot;006270C3&quot;/&gt;&lt;wsp:rsid wsp:val=&quot;0062732E&quot;/&gt;&lt;wsp:rsid wsp:val=&quot;00627381&quot;/&gt;&lt;wsp:rsid wsp:val=&quot;006273EF&quot;/&gt;&lt;wsp:rsid wsp:val=&quot;00627758&quot;/&gt;&lt;wsp:rsid wsp:val=&quot;006278D8&quot;/&gt;&lt;wsp:rsid wsp:val=&quot;00627A8D&quot;/&gt;&lt;wsp:rsid wsp:val=&quot;00627B92&quot;/&gt;&lt;wsp:rsid wsp:val=&quot;00627BA4&quot;/&gt;&lt;wsp:rsid wsp:val=&quot;00627C1D&quot;/&gt;&lt;wsp:rsid wsp:val=&quot;00630147&quot;/&gt;&lt;wsp:rsid wsp:val=&quot;00630683&quot;/&gt;&lt;wsp:rsid wsp:val=&quot;0063083D&quot;/&gt;&lt;wsp:rsid wsp:val=&quot;00630C10&quot;/&gt;&lt;wsp:rsid wsp:val=&quot;00631039&quot;/&gt;&lt;wsp:rsid wsp:val=&quot;00631099&quot;/&gt;&lt;wsp:rsid wsp:val=&quot;00631282&quot;/&gt;&lt;wsp:rsid wsp:val=&quot;00631946&quot;/&gt;&lt;wsp:rsid wsp:val=&quot;00631BCC&quot;/&gt;&lt;wsp:rsid wsp:val=&quot;00631C8B&quot;/&gt;&lt;wsp:rsid wsp:val=&quot;00631CB0&quot;/&gt;&lt;wsp:rsid wsp:val=&quot;00631D0A&quot;/&gt;&lt;wsp:rsid wsp:val=&quot;00631D79&quot;/&gt;&lt;wsp:rsid wsp:val=&quot;00632259&quot;/&gt;&lt;wsp:rsid wsp:val=&quot;006322E3&quot;/&gt;&lt;wsp:rsid wsp:val=&quot;0063237B&quot;/&gt;&lt;wsp:rsid wsp:val=&quot;00632982&quot;/&gt;&lt;wsp:rsid wsp:val=&quot;006329B7&quot;/&gt;&lt;wsp:rsid wsp:val=&quot;00632C0D&quot;/&gt;&lt;wsp:rsid wsp:val=&quot;00632C7F&quot;/&gt;&lt;wsp:rsid wsp:val=&quot;00633069&quot;/&gt;&lt;wsp:rsid wsp:val=&quot;006330DE&quot;/&gt;&lt;wsp:rsid wsp:val=&quot;00633117&quot;/&gt;&lt;wsp:rsid wsp:val=&quot;006331B3&quot;/&gt;&lt;wsp:rsid wsp:val=&quot;0063326A&quot;/&gt;&lt;wsp:rsid wsp:val=&quot;00633759&quot;/&gt;&lt;wsp:rsid wsp:val=&quot;00633BBE&quot;/&gt;&lt;wsp:rsid wsp:val=&quot;00633C2E&quot;/&gt;&lt;wsp:rsid wsp:val=&quot;00633C85&quot;/&gt;&lt;wsp:rsid wsp:val=&quot;00633C86&quot;/&gt;&lt;wsp:rsid wsp:val=&quot;00634398&quot;/&gt;&lt;wsp:rsid wsp:val=&quot;00634856&quot;/&gt;&lt;wsp:rsid wsp:val=&quot;006349DF&quot;/&gt;&lt;wsp:rsid wsp:val=&quot;00634AD1&quot;/&gt;&lt;wsp:rsid wsp:val=&quot;00634D31&quot;/&gt;&lt;wsp:rsid wsp:val=&quot;00634F8A&quot;/&gt;&lt;wsp:rsid wsp:val=&quot;00635441&quot;/&gt;&lt;wsp:rsid wsp:val=&quot;0063553C&quot;/&gt;&lt;wsp:rsid wsp:val=&quot;00635775&quot;/&gt;&lt;wsp:rsid wsp:val=&quot;00635783&quot;/&gt;&lt;wsp:rsid wsp:val=&quot;006358CE&quot;/&gt;&lt;wsp:rsid wsp:val=&quot;00635B5E&quot;/&gt;&lt;wsp:rsid wsp:val=&quot;00635B79&quot;/&gt;&lt;wsp:rsid wsp:val=&quot;00635FA6&quot;/&gt;&lt;wsp:rsid wsp:val=&quot;006362D0&quot;/&gt;&lt;wsp:rsid wsp:val=&quot;00636835&quot;/&gt;&lt;wsp:rsid wsp:val=&quot;006368A0&quot;/&gt;&lt;wsp:rsid wsp:val=&quot;00636A22&quot;/&gt;&lt;wsp:rsid wsp:val=&quot;00636B03&quot;/&gt;&lt;wsp:rsid wsp:val=&quot;00636D4A&quot;/&gt;&lt;wsp:rsid wsp:val=&quot;006372A0&quot;/&gt;&lt;wsp:rsid wsp:val=&quot;006372D2&quot;/&gt;&lt;wsp:rsid wsp:val=&quot;006373AA&quot;/&gt;&lt;wsp:rsid wsp:val=&quot;006374D8&quot;/&gt;&lt;wsp:rsid wsp:val=&quot;0063750B&quot;/&gt;&lt;wsp:rsid wsp:val=&quot;006375A7&quot;/&gt;&lt;wsp:rsid wsp:val=&quot;006376A6&quot;/&gt;&lt;wsp:rsid wsp:val=&quot;00637CE8&quot;/&gt;&lt;wsp:rsid wsp:val=&quot;00637D07&quot;/&gt;&lt;wsp:rsid wsp:val=&quot;00637E27&quot;/&gt;&lt;wsp:rsid wsp:val=&quot;00637F58&quot;/&gt;&lt;wsp:rsid wsp:val=&quot;0064008D&quot;/&gt;&lt;wsp:rsid wsp:val=&quot;00640391&quot;/&gt;&lt;wsp:rsid wsp:val=&quot;006405F9&quot;/&gt;&lt;wsp:rsid wsp:val=&quot;00640652&quot;/&gt;&lt;wsp:rsid wsp:val=&quot;00640800&quot;/&gt;&lt;wsp:rsid wsp:val=&quot;00640B40&quot;/&gt;&lt;wsp:rsid wsp:val=&quot;00640BD5&quot;/&gt;&lt;wsp:rsid wsp:val=&quot;00640E69&quot;/&gt;&lt;wsp:rsid wsp:val=&quot;0064107B&quot;/&gt;&lt;wsp:rsid wsp:val=&quot;006411BD&quot;/&gt;&lt;wsp:rsid wsp:val=&quot;006411C9&quot;/&gt;&lt;wsp:rsid wsp:val=&quot;006413BB&quot;/&gt;&lt;wsp:rsid wsp:val=&quot;0064167F&quot;/&gt;&lt;wsp:rsid wsp:val=&quot;00641805&quot;/&gt;&lt;wsp:rsid wsp:val=&quot;00641B11&quot;/&gt;&lt;wsp:rsid wsp:val=&quot;00641C2B&quot;/&gt;&lt;wsp:rsid wsp:val=&quot;00641EB7&quot;/&gt;&lt;wsp:rsid wsp:val=&quot;006422A3&quot;/&gt;&lt;wsp:rsid wsp:val=&quot;00642490&quot;/&gt;&lt;wsp:rsid wsp:val=&quot;00642549&quot;/&gt;&lt;wsp:rsid wsp:val=&quot;0064276F&quot;/&gt;&lt;wsp:rsid wsp:val=&quot;00642831&quot;/&gt;&lt;wsp:rsid wsp:val=&quot;00642870&quot;/&gt;&lt;wsp:rsid wsp:val=&quot;006428F4&quot;/&gt;&lt;wsp:rsid wsp:val=&quot;00642A01&quot;/&gt;&lt;wsp:rsid wsp:val=&quot;00643066&quot;/&gt;&lt;wsp:rsid wsp:val=&quot;006431D8&quot;/&gt;&lt;wsp:rsid wsp:val=&quot;006433E2&quot;/&gt;&lt;wsp:rsid wsp:val=&quot;00643533&quot;/&gt;&lt;wsp:rsid wsp:val=&quot;00643624&quot;/&gt;&lt;wsp:rsid wsp:val=&quot;00643A49&quot;/&gt;&lt;wsp:rsid wsp:val=&quot;00643B40&quot;/&gt;&lt;wsp:rsid wsp:val=&quot;00643D16&quot;/&gt;&lt;wsp:rsid wsp:val=&quot;00643DE7&quot;/&gt;&lt;wsp:rsid wsp:val=&quot;00643F7A&quot;/&gt;&lt;wsp:rsid wsp:val=&quot;00644224&quot;/&gt;&lt;wsp:rsid wsp:val=&quot;0064431D&quot;/&gt;&lt;wsp:rsid wsp:val=&quot;0064455F&quot;/&gt;&lt;wsp:rsid wsp:val=&quot;0064489C&quot;/&gt;&lt;wsp:rsid wsp:val=&quot;00644FCB&quot;/&gt;&lt;wsp:rsid wsp:val=&quot;0064516B&quot;/&gt;&lt;wsp:rsid wsp:val=&quot;0064535B&quot;/&gt;&lt;wsp:rsid wsp:val=&quot;00645625&quot;/&gt;&lt;wsp:rsid wsp:val=&quot;0064576A&quot;/&gt;&lt;wsp:rsid wsp:val=&quot;00645859&quot;/&gt;&lt;wsp:rsid wsp:val=&quot;00645E1D&quot;/&gt;&lt;wsp:rsid wsp:val=&quot;00645F07&quot;/&gt;&lt;wsp:rsid wsp:val=&quot;00646011&quot;/&gt;&lt;wsp:rsid wsp:val=&quot;00646736&quot;/&gt;&lt;wsp:rsid wsp:val=&quot;00646852&quot;/&gt;&lt;wsp:rsid wsp:val=&quot;00646ACD&quot;/&gt;&lt;wsp:rsid wsp:val=&quot;00646D29&quot;/&gt;&lt;wsp:rsid wsp:val=&quot;006470AC&quot;/&gt;&lt;wsp:rsid wsp:val=&quot;0064729B&quot;/&gt;&lt;wsp:rsid wsp:val=&quot;0064750B&quot;/&gt;&lt;wsp:rsid wsp:val=&quot;0064759D&quot;/&gt;&lt;wsp:rsid wsp:val=&quot;006479AF&quot;/&gt;&lt;wsp:rsid wsp:val=&quot;00647E82&quot;/&gt;&lt;wsp:rsid wsp:val=&quot;006500AF&quot;/&gt;&lt;wsp:rsid wsp:val=&quot;00650332&quot;/&gt;&lt;wsp:rsid wsp:val=&quot;00650AAB&quot;/&gt;&lt;wsp:rsid wsp:val=&quot;00650E0F&quot;/&gt;&lt;wsp:rsid wsp:val=&quot;0065188D&quot;/&gt;&lt;wsp:rsid wsp:val=&quot;00651A8A&quot;/&gt;&lt;wsp:rsid wsp:val=&quot;00651BE5&quot;/&gt;&lt;wsp:rsid wsp:val=&quot;0065224B&quot;/&gt;&lt;wsp:rsid wsp:val=&quot;006523E5&quot;/&gt;&lt;wsp:rsid wsp:val=&quot;00652459&quot;/&gt;&lt;wsp:rsid wsp:val=&quot;006526EE&quot;/&gt;&lt;wsp:rsid wsp:val=&quot;006527B1&quot;/&gt;&lt;wsp:rsid wsp:val=&quot;00652CAB&quot;/&gt;&lt;wsp:rsid wsp:val=&quot;00652FCE&quot;/&gt;&lt;wsp:rsid wsp:val=&quot;00653863&quot;/&gt;&lt;wsp:rsid wsp:val=&quot;00653937&quot;/&gt;&lt;wsp:rsid wsp:val=&quot;00653B38&quot;/&gt;&lt;wsp:rsid wsp:val=&quot;00653B6C&quot;/&gt;&lt;wsp:rsid wsp:val=&quot;00653C27&quot;/&gt;&lt;wsp:rsid wsp:val=&quot;006541B1&quot;/&gt;&lt;wsp:rsid wsp:val=&quot;006546D9&quot;/&gt;&lt;wsp:rsid wsp:val=&quot;00654899&quot;/&gt;&lt;wsp:rsid wsp:val=&quot;006548DB&quot;/&gt;&lt;wsp:rsid wsp:val=&quot;006549DA&quot;/&gt;&lt;wsp:rsid wsp:val=&quot;00654AF7&quot;/&gt;&lt;wsp:rsid wsp:val=&quot;006550E7&quot;/&gt;&lt;wsp:rsid wsp:val=&quot;00655218&quot;/&gt;&lt;wsp:rsid wsp:val=&quot;00655CCA&quot;/&gt;&lt;wsp:rsid wsp:val=&quot;00656113&quot;/&gt;&lt;wsp:rsid wsp:val=&quot;0065611A&quot;/&gt;&lt;wsp:rsid wsp:val=&quot;006563AE&quot;/&gt;&lt;wsp:rsid wsp:val=&quot;0065646D&quot;/&gt;&lt;wsp:rsid wsp:val=&quot;006564EE&quot;/&gt;&lt;wsp:rsid wsp:val=&quot;00656864&quot;/&gt;&lt;wsp:rsid wsp:val=&quot;00656990&quot;/&gt;&lt;wsp:rsid wsp:val=&quot;006569F5&quot;/&gt;&lt;wsp:rsid wsp:val=&quot;00656A1F&quot;/&gt;&lt;wsp:rsid wsp:val=&quot;00656B2A&quot;/&gt;&lt;wsp:rsid wsp:val=&quot;00656B5D&quot;/&gt;&lt;wsp:rsid wsp:val=&quot;00656BFA&quot;/&gt;&lt;wsp:rsid wsp:val=&quot;00656F64&quot;/&gt;&lt;wsp:rsid wsp:val=&quot;00657206&quot;/&gt;&lt;wsp:rsid wsp:val=&quot;006572B2&quot;/&gt;&lt;wsp:rsid wsp:val=&quot;00657466&quot;/&gt;&lt;wsp:rsid wsp:val=&quot;00657564&quot;/&gt;&lt;wsp:rsid wsp:val=&quot;0065796E&quot;/&gt;&lt;wsp:rsid wsp:val=&quot;006579F1&quot;/&gt;&lt;wsp:rsid wsp:val=&quot;00657C81&quot;/&gt;&lt;wsp:rsid wsp:val=&quot;00657D9D&quot;/&gt;&lt;wsp:rsid wsp:val=&quot;00657E0A&quot;/&gt;&lt;wsp:rsid wsp:val=&quot;006604A8&quot;/&gt;&lt;wsp:rsid wsp:val=&quot;006604B5&quot;/&gt;&lt;wsp:rsid wsp:val=&quot;00660530&quot;/&gt;&lt;wsp:rsid wsp:val=&quot;006606AA&quot;/&gt;&lt;wsp:rsid wsp:val=&quot;0066074A&quot;/&gt;&lt;wsp:rsid wsp:val=&quot;006609E3&quot;/&gt;&lt;wsp:rsid wsp:val=&quot;00660A4E&quot;/&gt;&lt;wsp:rsid wsp:val=&quot;00660B72&quot;/&gt;&lt;wsp:rsid wsp:val=&quot;00660C3E&quot;/&gt;&lt;wsp:rsid wsp:val=&quot;00660E83&quot;/&gt;&lt;wsp:rsid wsp:val=&quot;006610FF&quot;/&gt;&lt;wsp:rsid wsp:val=&quot;0066128B&quot;/&gt;&lt;wsp:rsid wsp:val=&quot;0066174F&quot;/&gt;&lt;wsp:rsid wsp:val=&quot;00661D26&quot;/&gt;&lt;wsp:rsid wsp:val=&quot;00661F03&quot;/&gt;&lt;wsp:rsid wsp:val=&quot;006622BD&quot;/&gt;&lt;wsp:rsid wsp:val=&quot;0066248F&quot;/&gt;&lt;wsp:rsid wsp:val=&quot;00662851&quot;/&gt;&lt;wsp:rsid wsp:val=&quot;00662FEB&quot;/&gt;&lt;wsp:rsid wsp:val=&quot;0066352A&quot;/&gt;&lt;wsp:rsid wsp:val=&quot;006635BD&quot;/&gt;&lt;wsp:rsid wsp:val=&quot;006635ED&quot;/&gt;&lt;wsp:rsid wsp:val=&quot;0066388D&quot;/&gt;&lt;wsp:rsid wsp:val=&quot;00663AEF&quot;/&gt;&lt;wsp:rsid wsp:val=&quot;00663BFA&quot;/&gt;&lt;wsp:rsid wsp:val=&quot;00663E7D&quot;/&gt;&lt;wsp:rsid wsp:val=&quot;00663F03&quot;/&gt;&lt;wsp:rsid wsp:val=&quot;00663FB7&quot;/&gt;&lt;wsp:rsid wsp:val=&quot;0066406B&quot;/&gt;&lt;wsp:rsid wsp:val=&quot;006644E5&quot;/&gt;&lt;wsp:rsid wsp:val=&quot;0066498D&quot;/&gt;&lt;wsp:rsid wsp:val=&quot;00664C28&quot;/&gt;&lt;wsp:rsid wsp:val=&quot;00664E3E&quot;/&gt;&lt;wsp:rsid wsp:val=&quot;006650E9&quot;/&gt;&lt;wsp:rsid wsp:val=&quot;0066510D&quot;/&gt;&lt;wsp:rsid wsp:val=&quot;006655DB&quot;/&gt;&lt;wsp:rsid wsp:val=&quot;006657E5&quot;/&gt;&lt;wsp:rsid wsp:val=&quot;00665A1C&quot;/&gt;&lt;wsp:rsid wsp:val=&quot;00666257&quot;/&gt;&lt;wsp:rsid wsp:val=&quot;0066630E&quot;/&gt;&lt;wsp:rsid wsp:val=&quot;00666625&quot;/&gt;&lt;wsp:rsid wsp:val=&quot;00666664&quot;/&gt;&lt;wsp:rsid wsp:val=&quot;006666F8&quot;/&gt;&lt;wsp:rsid wsp:val=&quot;006667C7&quot;/&gt;&lt;wsp:rsid wsp:val=&quot;0066687A&quot;/&gt;&lt;wsp:rsid wsp:val=&quot;006668DD&quot;/&gt;&lt;wsp:rsid wsp:val=&quot;00666AE2&quot;/&gt;&lt;wsp:rsid wsp:val=&quot;00666BCD&quot;/&gt;&lt;wsp:rsid wsp:val=&quot;00667380&quot;/&gt;&lt;wsp:rsid wsp:val=&quot;00667B34&quot;/&gt;&lt;wsp:rsid wsp:val=&quot;00667BC9&quot;/&gt;&lt;wsp:rsid wsp:val=&quot;00667E11&quot;/&gt;&lt;wsp:rsid wsp:val=&quot;00667FFE&quot;/&gt;&lt;wsp:rsid wsp:val=&quot;0067016E&quot;/&gt;&lt;wsp:rsid wsp:val=&quot;00670345&quot;/&gt;&lt;wsp:rsid wsp:val=&quot;006704F1&quot;/&gt;&lt;wsp:rsid wsp:val=&quot;006706D9&quot;/&gt;&lt;wsp:rsid wsp:val=&quot;0067071E&quot;/&gt;&lt;wsp:rsid wsp:val=&quot;00670731&quot;/&gt;&lt;wsp:rsid wsp:val=&quot;006709BF&quot;/&gt;&lt;wsp:rsid wsp:val=&quot;00670B26&quot;/&gt;&lt;wsp:rsid wsp:val=&quot;006710E5&quot;/&gt;&lt;wsp:rsid wsp:val=&quot;00671181&quot;/&gt;&lt;wsp:rsid wsp:val=&quot;006713EC&quot;/&gt;&lt;wsp:rsid wsp:val=&quot;00671450&quot;/&gt;&lt;wsp:rsid wsp:val=&quot;0067161F&quot;/&gt;&lt;wsp:rsid wsp:val=&quot;006719F2&quot;/&gt;&lt;wsp:rsid wsp:val=&quot;00671ABB&quot;/&gt;&lt;wsp:rsid wsp:val=&quot;00671ACD&quot;/&gt;&lt;wsp:rsid wsp:val=&quot;00671CC8&quot;/&gt;&lt;wsp:rsid wsp:val=&quot;00671D3B&quot;/&gt;&lt;wsp:rsid wsp:val=&quot;00671E96&quot;/&gt;&lt;wsp:rsid wsp:val=&quot;00671EFC&quot;/&gt;&lt;wsp:rsid wsp:val=&quot;00671FA4&quot;/&gt;&lt;wsp:rsid wsp:val=&quot;00671FDE&quot;/&gt;&lt;wsp:rsid wsp:val=&quot;00672084&quot;/&gt;&lt;wsp:rsid wsp:val=&quot;00672524&quot;/&gt;&lt;wsp:rsid wsp:val=&quot;0067263C&quot;/&gt;&lt;wsp:rsid wsp:val=&quot;00672A74&quot;/&gt;&lt;wsp:rsid wsp:val=&quot;00672C00&quot;/&gt;&lt;wsp:rsid wsp:val=&quot;00672C28&quot;/&gt;&lt;wsp:rsid wsp:val=&quot;00672DF9&quot;/&gt;&lt;wsp:rsid wsp:val=&quot;00673046&quot;/&gt;&lt;wsp:rsid wsp:val=&quot;00673107&quot;/&gt;&lt;wsp:rsid wsp:val=&quot;0067339D&quot;/&gt;&lt;wsp:rsid wsp:val=&quot;006733ED&quot;/&gt;&lt;wsp:rsid wsp:val=&quot;00673458&quot;/&gt;&lt;wsp:rsid wsp:val=&quot;00673FF4&quot;/&gt;&lt;wsp:rsid wsp:val=&quot;006740FC&quot;/&gt;&lt;wsp:rsid wsp:val=&quot;006741AF&quot;/&gt;&lt;wsp:rsid wsp:val=&quot;0067423E&quot;/&gt;&lt;wsp:rsid wsp:val=&quot;0067434D&quot;/&gt;&lt;wsp:rsid wsp:val=&quot;0067465F&quot;/&gt;&lt;wsp:rsid wsp:val=&quot;00674850&quot;/&gt;&lt;wsp:rsid wsp:val=&quot;00674BA6&quot;/&gt;&lt;wsp:rsid wsp:val=&quot;00674C60&quot;/&gt;&lt;wsp:rsid wsp:val=&quot;00674D18&quot;/&gt;&lt;wsp:rsid wsp:val=&quot;00674F0E&quot;/&gt;&lt;wsp:rsid wsp:val=&quot;00674F65&quot;/&gt;&lt;wsp:rsid wsp:val=&quot;00675049&quot;/&gt;&lt;wsp:rsid wsp:val=&quot;00675423&quot;/&gt;&lt;wsp:rsid wsp:val=&quot;006754B4&quot;/&gt;&lt;wsp:rsid wsp:val=&quot;006755EE&quot;/&gt;&lt;wsp:rsid wsp:val=&quot;006756D0&quot;/&gt;&lt;wsp:rsid wsp:val=&quot;006759C2&quot;/&gt;&lt;wsp:rsid wsp:val=&quot;006759D2&quot;/&gt;&lt;wsp:rsid wsp:val=&quot;00675EA7&quot;/&gt;&lt;wsp:rsid wsp:val=&quot;006763A8&quot;/&gt;&lt;wsp:rsid wsp:val=&quot;00676414&quot;/&gt;&lt;wsp:rsid wsp:val=&quot;00676453&quot;/&gt;&lt;wsp:rsid wsp:val=&quot;006765B2&quot;/&gt;&lt;wsp:rsid wsp:val=&quot;006769B6&quot;/&gt;&lt;wsp:rsid wsp:val=&quot;00676A9F&quot;/&gt;&lt;wsp:rsid wsp:val=&quot;00676B5C&quot;/&gt;&lt;wsp:rsid wsp:val=&quot;00676C25&quot;/&gt;&lt;wsp:rsid wsp:val=&quot;00676CEA&quot;/&gt;&lt;wsp:rsid wsp:val=&quot;00677159&quot;/&gt;&lt;wsp:rsid wsp:val=&quot;00677553&quot;/&gt;&lt;wsp:rsid wsp:val=&quot;00677570&quot;/&gt;&lt;wsp:rsid wsp:val=&quot;00677605&quot;/&gt;&lt;wsp:rsid wsp:val=&quot;006778CE&quot;/&gt;&lt;wsp:rsid wsp:val=&quot;00677AA0&quot;/&gt;&lt;wsp:rsid wsp:val=&quot;00677ED0&quot;/&gt;&lt;wsp:rsid wsp:val=&quot;00677F40&quot;/&gt;&lt;wsp:rsid wsp:val=&quot;006800DF&quot;/&gt;&lt;wsp:rsid wsp:val=&quot;006801F9&quot;/&gt;&lt;wsp:rsid wsp:val=&quot;00680208&quot;/&gt;&lt;wsp:rsid wsp:val=&quot;006807CD&quot;/&gt;&lt;wsp:rsid wsp:val=&quot;0068092D&quot;/&gt;&lt;wsp:rsid wsp:val=&quot;00680A06&quot;/&gt;&lt;wsp:rsid wsp:val=&quot;00680A5F&quot;/&gt;&lt;wsp:rsid wsp:val=&quot;00680A62&quot;/&gt;&lt;wsp:rsid wsp:val=&quot;00681587&quot;/&gt;&lt;wsp:rsid wsp:val=&quot;00681811&quot;/&gt;&lt;wsp:rsid wsp:val=&quot;00681B76&quot;/&gt;&lt;wsp:rsid wsp:val=&quot;00681B93&quot;/&gt;&lt;wsp:rsid wsp:val=&quot;00681C98&quot;/&gt;&lt;wsp:rsid wsp:val=&quot;00681E4C&quot;/&gt;&lt;wsp:rsid wsp:val=&quot;00682494&quot;/&gt;&lt;wsp:rsid wsp:val=&quot;00682670&quot;/&gt;&lt;wsp:rsid wsp:val=&quot;00682798&quot;/&gt;&lt;wsp:rsid wsp:val=&quot;00682995&quot;/&gt;&lt;wsp:rsid wsp:val=&quot;00682B87&quot;/&gt;&lt;wsp:rsid wsp:val=&quot;00682C34&quot;/&gt;&lt;wsp:rsid wsp:val=&quot;00682F6D&quot;/&gt;&lt;wsp:rsid wsp:val=&quot;00682F70&quot;/&gt;&lt;wsp:rsid wsp:val=&quot;00683501&quot;/&gt;&lt;wsp:rsid wsp:val=&quot;00683A70&quot;/&gt;&lt;wsp:rsid wsp:val=&quot;00683BA3&quot;/&gt;&lt;wsp:rsid wsp:val=&quot;00683CD5&quot;/&gt;&lt;wsp:rsid wsp:val=&quot;00683EB9&quot;/&gt;&lt;wsp:rsid wsp:val=&quot;006842B2&quot;/&gt;&lt;wsp:rsid wsp:val=&quot;006843DC&quot;/&gt;&lt;wsp:rsid wsp:val=&quot;00684564&quot;/&gt;&lt;wsp:rsid wsp:val=&quot;0068458D&quot;/&gt;&lt;wsp:rsid wsp:val=&quot;00684B5E&quot;/&gt;&lt;wsp:rsid wsp:val=&quot;00684B91&quot;/&gt;&lt;wsp:rsid wsp:val=&quot;00684D4F&quot;/&gt;&lt;wsp:rsid wsp:val=&quot;00684FC6&quot;/&gt;&lt;wsp:rsid wsp:val=&quot;00685536&quot;/&gt;&lt;wsp:rsid wsp:val=&quot;006859C5&quot;/&gt;&lt;wsp:rsid wsp:val=&quot;00685A30&quot;/&gt;&lt;wsp:rsid wsp:val=&quot;00685AC7&quot;/&gt;&lt;wsp:rsid wsp:val=&quot;00685CE2&quot;/&gt;&lt;wsp:rsid wsp:val=&quot;00685D5C&quot;/&gt;&lt;wsp:rsid wsp:val=&quot;006864E9&quot;/&gt;&lt;wsp:rsid wsp:val=&quot;006866AC&quot;/&gt;&lt;wsp:rsid wsp:val=&quot;006868A5&quot;/&gt;&lt;wsp:rsid wsp:val=&quot;00686A7A&quot;/&gt;&lt;wsp:rsid wsp:val=&quot;00686FDA&quot;/&gt;&lt;wsp:rsid wsp:val=&quot;00686FE1&quot;/&gt;&lt;wsp:rsid wsp:val=&quot;0068726F&quot;/&gt;&lt;wsp:rsid wsp:val=&quot;00687A86&quot;/&gt;&lt;wsp:rsid wsp:val=&quot;00687C55&quot;/&gt;&lt;wsp:rsid wsp:val=&quot;00687F48&quot;/&gt;&lt;wsp:rsid wsp:val=&quot;006900B1&quot;/&gt;&lt;wsp:rsid wsp:val=&quot;00690187&quot;/&gt;&lt;wsp:rsid wsp:val=&quot;00690FF4&quot;/&gt;&lt;wsp:rsid wsp:val=&quot;00691003&quot;/&gt;&lt;wsp:rsid wsp:val=&quot;00691235&quot;/&gt;&lt;wsp:rsid wsp:val=&quot;00691255&quot;/&gt;&lt;wsp:rsid wsp:val=&quot;00691433&quot;/&gt;&lt;wsp:rsid wsp:val=&quot;00691457&quot;/&gt;&lt;wsp:rsid wsp:val=&quot;006917BE&quot;/&gt;&lt;wsp:rsid wsp:val=&quot;006917D2&quot;/&gt;&lt;wsp:rsid wsp:val=&quot;006917F9&quot;/&gt;&lt;wsp:rsid wsp:val=&quot;00691BAC&quot;/&gt;&lt;wsp:rsid wsp:val=&quot;00691BBA&quot;/&gt;&lt;wsp:rsid wsp:val=&quot;006923FB&quot;/&gt;&lt;wsp:rsid wsp:val=&quot;00692586&quot;/&gt;&lt;wsp:rsid wsp:val=&quot;006927D5&quot;/&gt;&lt;wsp:rsid wsp:val=&quot;00692911&quot;/&gt;&lt;wsp:rsid wsp:val=&quot;00692980&quot;/&gt;&lt;wsp:rsid wsp:val=&quot;00692A26&quot;/&gt;&lt;wsp:rsid wsp:val=&quot;00692B07&quot;/&gt;&lt;wsp:rsid wsp:val=&quot;00692D1B&quot;/&gt;&lt;wsp:rsid wsp:val=&quot;00692D4E&quot;/&gt;&lt;wsp:rsid wsp:val=&quot;00692DA5&quot;/&gt;&lt;wsp:rsid wsp:val=&quot;00692F1E&quot;/&gt;&lt;wsp:rsid wsp:val=&quot;006930E2&quot;/&gt;&lt;wsp:rsid wsp:val=&quot;0069319A&quot;/&gt;&lt;wsp:rsid wsp:val=&quot;006934DD&quot;/&gt;&lt;wsp:rsid wsp:val=&quot;00693655&quot;/&gt;&lt;wsp:rsid wsp:val=&quot;006938FA&quot;/&gt;&lt;wsp:rsid wsp:val=&quot;006939BE&quot;/&gt;&lt;wsp:rsid wsp:val=&quot;00693C0C&quot;/&gt;&lt;wsp:rsid wsp:val=&quot;00693E7E&quot;/&gt;&lt;wsp:rsid wsp:val=&quot;00693F2D&quot;/&gt;&lt;wsp:rsid wsp:val=&quot;006941AE&quot;/&gt;&lt;wsp:rsid wsp:val=&quot;006948D9&quot;/&gt;&lt;wsp:rsid wsp:val=&quot;00694B4A&quot;/&gt;&lt;wsp:rsid wsp:val=&quot;0069501F&quot;/&gt;&lt;wsp:rsid wsp:val=&quot;00695194&quot;/&gt;&lt;wsp:rsid wsp:val=&quot;00695276&quot;/&gt;&lt;wsp:rsid wsp:val=&quot;00695339&quot;/&gt;&lt;wsp:rsid wsp:val=&quot;00695402&quot;/&gt;&lt;wsp:rsid wsp:val=&quot;006957D8&quot;/&gt;&lt;wsp:rsid wsp:val=&quot;0069597E&quot;/&gt;&lt;wsp:rsid wsp:val=&quot;006959CD&quot;/&gt;&lt;wsp:rsid wsp:val=&quot;00695FD0&quot;/&gt;&lt;wsp:rsid wsp:val=&quot;006963E3&quot;/&gt;&lt;wsp:rsid wsp:val=&quot;00696508&quot;/&gt;&lt;wsp:rsid wsp:val=&quot;00696EC1&quot;/&gt;&lt;wsp:rsid wsp:val=&quot;00697143&quot;/&gt;&lt;wsp:rsid wsp:val=&quot;0069718F&quot;/&gt;&lt;wsp:rsid wsp:val=&quot;00697671&quot;/&gt;&lt;wsp:rsid wsp:val=&quot;006979EE&quot;/&gt;&lt;wsp:rsid wsp:val=&quot;00697ACD&quot;/&gt;&lt;wsp:rsid wsp:val=&quot;00697E20&quot;/&gt;&lt;wsp:rsid wsp:val=&quot;00697F12&quot;/&gt;&lt;wsp:rsid wsp:val=&quot;006A0043&quot;/&gt;&lt;wsp:rsid wsp:val=&quot;006A01E2&quot;/&gt;&lt;wsp:rsid wsp:val=&quot;006A01F0&quot;/&gt;&lt;wsp:rsid wsp:val=&quot;006A0347&quot;/&gt;&lt;wsp:rsid wsp:val=&quot;006A03CD&quot;/&gt;&lt;wsp:rsid wsp:val=&quot;006A0DA0&quot;/&gt;&lt;wsp:rsid wsp:val=&quot;006A0E16&quot;/&gt;&lt;wsp:rsid wsp:val=&quot;006A100A&quot;/&gt;&lt;wsp:rsid wsp:val=&quot;006A12D3&quot;/&gt;&lt;wsp:rsid wsp:val=&quot;006A14EF&quot;/&gt;&lt;wsp:rsid wsp:val=&quot;006A1592&quot;/&gt;&lt;wsp:rsid wsp:val=&quot;006A189F&quot;/&gt;&lt;wsp:rsid wsp:val=&quot;006A1BEB&quot;/&gt;&lt;wsp:rsid wsp:val=&quot;006A1EF3&quot;/&gt;&lt;wsp:rsid wsp:val=&quot;006A29DE&quot;/&gt;&lt;wsp:rsid wsp:val=&quot;006A2E7F&quot;/&gt;&lt;wsp:rsid wsp:val=&quot;006A3145&quot;/&gt;&lt;wsp:rsid wsp:val=&quot;006A3157&quot;/&gt;&lt;wsp:rsid wsp:val=&quot;006A3585&quot;/&gt;&lt;wsp:rsid wsp:val=&quot;006A3655&quot;/&gt;&lt;wsp:rsid wsp:val=&quot;006A37AB&quot;/&gt;&lt;wsp:rsid wsp:val=&quot;006A37B4&quot;/&gt;&lt;wsp:rsid wsp:val=&quot;006A38AF&quot;/&gt;&lt;wsp:rsid wsp:val=&quot;006A424F&quot;/&gt;&lt;wsp:rsid wsp:val=&quot;006A45F2&quot;/&gt;&lt;wsp:rsid wsp:val=&quot;006A4718&quot;/&gt;&lt;wsp:rsid wsp:val=&quot;006A4B59&quot;/&gt;&lt;wsp:rsid wsp:val=&quot;006A4C5F&quot;/&gt;&lt;wsp:rsid wsp:val=&quot;006A4C7D&quot;/&gt;&lt;wsp:rsid wsp:val=&quot;006A4E8F&quot;/&gt;&lt;wsp:rsid wsp:val=&quot;006A4F71&quot;/&gt;&lt;wsp:rsid wsp:val=&quot;006A53E5&quot;/&gt;&lt;wsp:rsid wsp:val=&quot;006A577A&quot;/&gt;&lt;wsp:rsid wsp:val=&quot;006A59ED&quot;/&gt;&lt;wsp:rsid wsp:val=&quot;006A5CF5&quot;/&gt;&lt;wsp:rsid wsp:val=&quot;006A5D0C&quot;/&gt;&lt;wsp:rsid wsp:val=&quot;006A5F0B&quot;/&gt;&lt;wsp:rsid wsp:val=&quot;006A5F32&quot;/&gt;&lt;wsp:rsid wsp:val=&quot;006A5FE9&quot;/&gt;&lt;wsp:rsid wsp:val=&quot;006A6043&quot;/&gt;&lt;wsp:rsid wsp:val=&quot;006A6460&quot;/&gt;&lt;wsp:rsid wsp:val=&quot;006A6714&quot;/&gt;&lt;wsp:rsid wsp:val=&quot;006A6BCC&quot;/&gt;&lt;wsp:rsid wsp:val=&quot;006A6F1A&quot;/&gt;&lt;wsp:rsid wsp:val=&quot;006A71EB&quot;/&gt;&lt;wsp:rsid wsp:val=&quot;006A7265&quot;/&gt;&lt;wsp:rsid wsp:val=&quot;006A7519&quot;/&gt;&lt;wsp:rsid wsp:val=&quot;006A7568&quot;/&gt;&lt;wsp:rsid wsp:val=&quot;006A7577&quot;/&gt;&lt;wsp:rsid wsp:val=&quot;006A759A&quot;/&gt;&lt;wsp:rsid wsp:val=&quot;006A75BF&quot;/&gt;&lt;wsp:rsid wsp:val=&quot;006A765C&quot;/&gt;&lt;wsp:rsid wsp:val=&quot;006A7773&quot;/&gt;&lt;wsp:rsid wsp:val=&quot;006A7819&quot;/&gt;&lt;wsp:rsid wsp:val=&quot;006A7BD6&quot;/&gt;&lt;wsp:rsid wsp:val=&quot;006A7C41&quot;/&gt;&lt;wsp:rsid wsp:val=&quot;006A7D54&quot;/&gt;&lt;wsp:rsid wsp:val=&quot;006A7F63&quot;/&gt;&lt;wsp:rsid wsp:val=&quot;006B011E&quot;/&gt;&lt;wsp:rsid wsp:val=&quot;006B0366&quot;/&gt;&lt;wsp:rsid wsp:val=&quot;006B0387&quot;/&gt;&lt;wsp:rsid wsp:val=&quot;006B04FC&quot;/&gt;&lt;wsp:rsid wsp:val=&quot;006B0757&quot;/&gt;&lt;wsp:rsid wsp:val=&quot;006B0C52&quot;/&gt;&lt;wsp:rsid wsp:val=&quot;006B1237&quot;/&gt;&lt;wsp:rsid wsp:val=&quot;006B130C&quot;/&gt;&lt;wsp:rsid wsp:val=&quot;006B14CA&quot;/&gt;&lt;wsp:rsid wsp:val=&quot;006B1508&quot;/&gt;&lt;wsp:rsid wsp:val=&quot;006B18D2&quot;/&gt;&lt;wsp:rsid wsp:val=&quot;006B1D9E&quot;/&gt;&lt;wsp:rsid wsp:val=&quot;006B1E3C&quot;/&gt;&lt;wsp:rsid wsp:val=&quot;006B1FA4&quot;/&gt;&lt;wsp:rsid wsp:val=&quot;006B2213&quot;/&gt;&lt;wsp:rsid wsp:val=&quot;006B2266&quot;/&gt;&lt;wsp:rsid wsp:val=&quot;006B234C&quot;/&gt;&lt;wsp:rsid wsp:val=&quot;006B2ACA&quot;/&gt;&lt;wsp:rsid wsp:val=&quot;006B2B1F&quot;/&gt;&lt;wsp:rsid wsp:val=&quot;006B2E13&quot;/&gt;&lt;wsp:rsid wsp:val=&quot;006B2E35&quot;/&gt;&lt;wsp:rsid wsp:val=&quot;006B306B&quot;/&gt;&lt;wsp:rsid wsp:val=&quot;006B308A&quot;/&gt;&lt;wsp:rsid wsp:val=&quot;006B337A&quot;/&gt;&lt;wsp:rsid wsp:val=&quot;006B33DC&quot;/&gt;&lt;wsp:rsid wsp:val=&quot;006B3584&quot;/&gt;&lt;wsp:rsid wsp:val=&quot;006B376C&quot;/&gt;&lt;wsp:rsid wsp:val=&quot;006B37DD&quot;/&gt;&lt;wsp:rsid wsp:val=&quot;006B3981&quot;/&gt;&lt;wsp:rsid wsp:val=&quot;006B39F8&quot;/&gt;&lt;wsp:rsid wsp:val=&quot;006B3AA8&quot;/&gt;&lt;wsp:rsid wsp:val=&quot;006B3BC7&quot;/&gt;&lt;wsp:rsid wsp:val=&quot;006B3C8C&quot;/&gt;&lt;wsp:rsid wsp:val=&quot;006B3E24&quot;/&gt;&lt;wsp:rsid wsp:val=&quot;006B3FB1&quot;/&gt;&lt;wsp:rsid wsp:val=&quot;006B421D&quot;/&gt;&lt;wsp:rsid wsp:val=&quot;006B4833&quot;/&gt;&lt;wsp:rsid wsp:val=&quot;006B48B1&quot;/&gt;&lt;wsp:rsid wsp:val=&quot;006B49F0&quot;/&gt;&lt;wsp:rsid wsp:val=&quot;006B4A42&quot;/&gt;&lt;wsp:rsid wsp:val=&quot;006B4B13&quot;/&gt;&lt;wsp:rsid wsp:val=&quot;006B4C6A&quot;/&gt;&lt;wsp:rsid wsp:val=&quot;006B4C96&quot;/&gt;&lt;wsp:rsid wsp:val=&quot;006B4FC1&quot;/&gt;&lt;wsp:rsid wsp:val=&quot;006B54C2&quot;/&gt;&lt;wsp:rsid wsp:val=&quot;006B57AD&quot;/&gt;&lt;wsp:rsid wsp:val=&quot;006B5A69&quot;/&gt;&lt;wsp:rsid wsp:val=&quot;006B5BD9&quot;/&gt;&lt;wsp:rsid wsp:val=&quot;006B5DCF&quot;/&gt;&lt;wsp:rsid wsp:val=&quot;006B5FBE&quot;/&gt;&lt;wsp:rsid wsp:val=&quot;006B605B&quot;/&gt;&lt;wsp:rsid wsp:val=&quot;006B60A2&quot;/&gt;&lt;wsp:rsid wsp:val=&quot;006B60A8&quot;/&gt;&lt;wsp:rsid wsp:val=&quot;006B6329&quot;/&gt;&lt;wsp:rsid wsp:val=&quot;006B6476&quot;/&gt;&lt;wsp:rsid wsp:val=&quot;006B664F&quot;/&gt;&lt;wsp:rsid wsp:val=&quot;006B6B0E&quot;/&gt;&lt;wsp:rsid wsp:val=&quot;006B7474&quot;/&gt;&lt;wsp:rsid wsp:val=&quot;006B78FE&quot;/&gt;&lt;wsp:rsid wsp:val=&quot;006B7A37&quot;/&gt;&lt;wsp:rsid wsp:val=&quot;006B7A39&quot;/&gt;&lt;wsp:rsid wsp:val=&quot;006B7DFE&quot;/&gt;&lt;wsp:rsid wsp:val=&quot;006B7F5A&quot;/&gt;&lt;wsp:rsid wsp:val=&quot;006C0121&quot;/&gt;&lt;wsp:rsid wsp:val=&quot;006C043C&quot;/&gt;&lt;wsp:rsid wsp:val=&quot;006C04DF&quot;/&gt;&lt;wsp:rsid wsp:val=&quot;006C0E6E&quot;/&gt;&lt;wsp:rsid wsp:val=&quot;006C154A&quot;/&gt;&lt;wsp:rsid wsp:val=&quot;006C16D2&quot;/&gt;&lt;wsp:rsid wsp:val=&quot;006C1845&quot;/&gt;&lt;wsp:rsid wsp:val=&quot;006C1984&quot;/&gt;&lt;wsp:rsid wsp:val=&quot;006C1B1F&quot;/&gt;&lt;wsp:rsid wsp:val=&quot;006C2291&quot;/&gt;&lt;wsp:rsid wsp:val=&quot;006C22B7&quot;/&gt;&lt;wsp:rsid wsp:val=&quot;006C2395&quot;/&gt;&lt;wsp:rsid wsp:val=&quot;006C25FE&quot;/&gt;&lt;wsp:rsid wsp:val=&quot;006C2761&quot;/&gt;&lt;wsp:rsid wsp:val=&quot;006C2A69&quot;/&gt;&lt;wsp:rsid wsp:val=&quot;006C2B09&quot;/&gt;&lt;wsp:rsid wsp:val=&quot;006C2F13&quot;/&gt;&lt;wsp:rsid wsp:val=&quot;006C2F38&quot;/&gt;&lt;wsp:rsid wsp:val=&quot;006C3026&quot;/&gt;&lt;wsp:rsid wsp:val=&quot;006C32C8&quot;/&gt;&lt;wsp:rsid wsp:val=&quot;006C346D&quot;/&gt;&lt;wsp:rsid wsp:val=&quot;006C34EA&quot;/&gt;&lt;wsp:rsid wsp:val=&quot;006C3961&quot;/&gt;&lt;wsp:rsid wsp:val=&quot;006C3A56&quot;/&gt;&lt;wsp:rsid wsp:val=&quot;006C3C6F&quot;/&gt;&lt;wsp:rsid wsp:val=&quot;006C3DBF&quot;/&gt;&lt;wsp:rsid wsp:val=&quot;006C403E&quot;/&gt;&lt;wsp:rsid wsp:val=&quot;006C40B2&quot;/&gt;&lt;wsp:rsid wsp:val=&quot;006C4A72&quot;/&gt;&lt;wsp:rsid wsp:val=&quot;006C4E44&quot;/&gt;&lt;wsp:rsid wsp:val=&quot;006C5052&quot;/&gt;&lt;wsp:rsid wsp:val=&quot;006C50C8&quot;/&gt;&lt;wsp:rsid wsp:val=&quot;006C5435&quot;/&gt;&lt;wsp:rsid wsp:val=&quot;006C5903&quot;/&gt;&lt;wsp:rsid wsp:val=&quot;006C5C7B&quot;/&gt;&lt;wsp:rsid wsp:val=&quot;006C5E93&quot;/&gt;&lt;wsp:rsid wsp:val=&quot;006C5EA0&quot;/&gt;&lt;wsp:rsid wsp:val=&quot;006C5EC2&quot;/&gt;&lt;wsp:rsid wsp:val=&quot;006C60A3&quot;/&gt;&lt;wsp:rsid wsp:val=&quot;006C63DB&quot;/&gt;&lt;wsp:rsid wsp:val=&quot;006C6AF0&quot;/&gt;&lt;wsp:rsid wsp:val=&quot;006C6E64&quot;/&gt;&lt;wsp:rsid wsp:val=&quot;006C6F0F&quot;/&gt;&lt;wsp:rsid wsp:val=&quot;006C6F73&quot;/&gt;&lt;wsp:rsid wsp:val=&quot;006C7BE4&quot;/&gt;&lt;wsp:rsid wsp:val=&quot;006C7F20&quot;/&gt;&lt;wsp:rsid wsp:val=&quot;006D02E2&quot;/&gt;&lt;wsp:rsid wsp:val=&quot;006D0711&quot;/&gt;&lt;wsp:rsid wsp:val=&quot;006D0A6B&quot;/&gt;&lt;wsp:rsid wsp:val=&quot;006D0B82&quot;/&gt;&lt;wsp:rsid wsp:val=&quot;006D0DFB&quot;/&gt;&lt;wsp:rsid wsp:val=&quot;006D11C3&quot;/&gt;&lt;wsp:rsid wsp:val=&quot;006D1547&quot;/&gt;&lt;wsp:rsid wsp:val=&quot;006D1700&quot;/&gt;&lt;wsp:rsid wsp:val=&quot;006D18C0&quot;/&gt;&lt;wsp:rsid wsp:val=&quot;006D1E22&quot;/&gt;&lt;wsp:rsid wsp:val=&quot;006D1E44&quot;/&gt;&lt;wsp:rsid wsp:val=&quot;006D22AF&quot;/&gt;&lt;wsp:rsid wsp:val=&quot;006D25E6&quot;/&gt;&lt;wsp:rsid wsp:val=&quot;006D272D&quot;/&gt;&lt;wsp:rsid wsp:val=&quot;006D2E75&quot;/&gt;&lt;wsp:rsid wsp:val=&quot;006D2EA7&quot;/&gt;&lt;wsp:rsid wsp:val=&quot;006D30DF&quot;/&gt;&lt;wsp:rsid wsp:val=&quot;006D362F&quot;/&gt;&lt;wsp:rsid wsp:val=&quot;006D36A7&quot;/&gt;&lt;wsp:rsid wsp:val=&quot;006D36D7&quot;/&gt;&lt;wsp:rsid wsp:val=&quot;006D3D3E&quot;/&gt;&lt;wsp:rsid wsp:val=&quot;006D3EEB&quot;/&gt;&lt;wsp:rsid wsp:val=&quot;006D486B&quot;/&gt;&lt;wsp:rsid wsp:val=&quot;006D4AE8&quot;/&gt;&lt;wsp:rsid wsp:val=&quot;006D4C39&quot;/&gt;&lt;wsp:rsid wsp:val=&quot;006D4DEC&quot;/&gt;&lt;wsp:rsid wsp:val=&quot;006D50E0&quot;/&gt;&lt;wsp:rsid wsp:val=&quot;006D5838&quot;/&gt;&lt;wsp:rsid wsp:val=&quot;006D5B06&quot;/&gt;&lt;wsp:rsid wsp:val=&quot;006D5F4B&quot;/&gt;&lt;wsp:rsid wsp:val=&quot;006D636C&quot;/&gt;&lt;wsp:rsid wsp:val=&quot;006D6536&quot;/&gt;&lt;wsp:rsid wsp:val=&quot;006D65A5&quot;/&gt;&lt;wsp:rsid wsp:val=&quot;006D699A&quot;/&gt;&lt;wsp:rsid wsp:val=&quot;006D69A5&quot;/&gt;&lt;wsp:rsid wsp:val=&quot;006D6B8B&quot;/&gt;&lt;wsp:rsid wsp:val=&quot;006D6BD2&quot;/&gt;&lt;wsp:rsid wsp:val=&quot;006D6E25&quot;/&gt;&lt;wsp:rsid wsp:val=&quot;006D7085&quot;/&gt;&lt;wsp:rsid wsp:val=&quot;006D75AD&quot;/&gt;&lt;wsp:rsid wsp:val=&quot;006D7798&quot;/&gt;&lt;wsp:rsid wsp:val=&quot;006D7A67&quot;/&gt;&lt;wsp:rsid wsp:val=&quot;006D7CD8&quot;/&gt;&lt;wsp:rsid wsp:val=&quot;006E02A8&quot;/&gt;&lt;wsp:rsid wsp:val=&quot;006E0435&quot;/&gt;&lt;wsp:rsid wsp:val=&quot;006E04D7&quot;/&gt;&lt;wsp:rsid wsp:val=&quot;006E0564&quot;/&gt;&lt;wsp:rsid wsp:val=&quot;006E09F4&quot;/&gt;&lt;wsp:rsid wsp:val=&quot;006E09FC&quot;/&gt;&lt;wsp:rsid wsp:val=&quot;006E0B00&quot;/&gt;&lt;wsp:rsid wsp:val=&quot;006E0B95&quot;/&gt;&lt;wsp:rsid wsp:val=&quot;006E0ED2&quot;/&gt;&lt;wsp:rsid wsp:val=&quot;006E0F8E&quot;/&gt;&lt;wsp:rsid wsp:val=&quot;006E0FEA&quot;/&gt;&lt;wsp:rsid wsp:val=&quot;006E136A&quot;/&gt;&lt;wsp:rsid wsp:val=&quot;006E1587&quot;/&gt;&lt;wsp:rsid wsp:val=&quot;006E1AB9&quot;/&gt;&lt;wsp:rsid wsp:val=&quot;006E1CAB&quot;/&gt;&lt;wsp:rsid wsp:val=&quot;006E2057&quot;/&gt;&lt;wsp:rsid wsp:val=&quot;006E226A&quot;/&gt;&lt;wsp:rsid wsp:val=&quot;006E2366&quot;/&gt;&lt;wsp:rsid wsp:val=&quot;006E23FE&quot;/&gt;&lt;wsp:rsid wsp:val=&quot;006E2807&quot;/&gt;&lt;wsp:rsid wsp:val=&quot;006E2855&quot;/&gt;&lt;wsp:rsid wsp:val=&quot;006E2C7E&quot;/&gt;&lt;wsp:rsid wsp:val=&quot;006E2D43&quot;/&gt;&lt;wsp:rsid wsp:val=&quot;006E2E84&quot;/&gt;&lt;wsp:rsid wsp:val=&quot;006E3068&quot;/&gt;&lt;wsp:rsid wsp:val=&quot;006E3497&quot;/&gt;&lt;wsp:rsid wsp:val=&quot;006E3644&quot;/&gt;&lt;wsp:rsid wsp:val=&quot;006E366F&quot;/&gt;&lt;wsp:rsid wsp:val=&quot;006E3C97&quot;/&gt;&lt;wsp:rsid wsp:val=&quot;006E41BD&quot;/&gt;&lt;wsp:rsid wsp:val=&quot;006E450A&quot;/&gt;&lt;wsp:rsid wsp:val=&quot;006E453E&quot;/&gt;&lt;wsp:rsid wsp:val=&quot;006E4665&quot;/&gt;&lt;wsp:rsid wsp:val=&quot;006E4854&quot;/&gt;&lt;wsp:rsid wsp:val=&quot;006E4CC5&quot;/&gt;&lt;wsp:rsid wsp:val=&quot;006E4F3B&quot;/&gt;&lt;wsp:rsid wsp:val=&quot;006E4FC4&quot;/&gt;&lt;wsp:rsid wsp:val=&quot;006E51F4&quot;/&gt;&lt;wsp:rsid wsp:val=&quot;006E58BD&quot;/&gt;&lt;wsp:rsid wsp:val=&quot;006E5BCB&quot;/&gt;&lt;wsp:rsid wsp:val=&quot;006E6054&quot;/&gt;&lt;wsp:rsid wsp:val=&quot;006E629A&quot;/&gt;&lt;wsp:rsid wsp:val=&quot;006E62DD&quot;/&gt;&lt;wsp:rsid wsp:val=&quot;006E67A7&quot;/&gt;&lt;wsp:rsid wsp:val=&quot;006E67D5&quot;/&gt;&lt;wsp:rsid wsp:val=&quot;006E687B&quot;/&gt;&lt;wsp:rsid wsp:val=&quot;006E69E7&quot;/&gt;&lt;wsp:rsid wsp:val=&quot;006E6B02&quot;/&gt;&lt;wsp:rsid wsp:val=&quot;006E6C02&quot;/&gt;&lt;wsp:rsid wsp:val=&quot;006E6C45&quot;/&gt;&lt;wsp:rsid wsp:val=&quot;006E6EF7&quot;/&gt;&lt;wsp:rsid wsp:val=&quot;006E7110&quot;/&gt;&lt;wsp:rsid wsp:val=&quot;006E7279&quot;/&gt;&lt;wsp:rsid wsp:val=&quot;006E77C2&quot;/&gt;&lt;wsp:rsid wsp:val=&quot;006E7AD4&quot;/&gt;&lt;wsp:rsid wsp:val=&quot;006E7B59&quot;/&gt;&lt;wsp:rsid wsp:val=&quot;006E7D11&quot;/&gt;&lt;wsp:rsid wsp:val=&quot;006F023C&quot;/&gt;&lt;wsp:rsid wsp:val=&quot;006F07BA&quot;/&gt;&lt;wsp:rsid wsp:val=&quot;006F09C2&quot;/&gt;&lt;wsp:rsid wsp:val=&quot;006F09CF&quot;/&gt;&lt;wsp:rsid wsp:val=&quot;006F0BC5&quot;/&gt;&lt;wsp:rsid wsp:val=&quot;006F10EE&quot;/&gt;&lt;wsp:rsid wsp:val=&quot;006F11F8&quot;/&gt;&lt;wsp:rsid wsp:val=&quot;006F132A&quot;/&gt;&lt;wsp:rsid wsp:val=&quot;006F1411&quot;/&gt;&lt;wsp:rsid wsp:val=&quot;006F1833&quot;/&gt;&lt;wsp:rsid wsp:val=&quot;006F18D6&quot;/&gt;&lt;wsp:rsid wsp:val=&quot;006F191D&quot;/&gt;&lt;wsp:rsid wsp:val=&quot;006F1CAF&quot;/&gt;&lt;wsp:rsid wsp:val=&quot;006F1D4C&quot;/&gt;&lt;wsp:rsid wsp:val=&quot;006F1D4D&quot;/&gt;&lt;wsp:rsid wsp:val=&quot;006F1E3E&quot;/&gt;&lt;wsp:rsid wsp:val=&quot;006F214C&quot;/&gt;&lt;wsp:rsid wsp:val=&quot;006F216D&quot;/&gt;&lt;wsp:rsid wsp:val=&quot;006F230C&quot;/&gt;&lt;wsp:rsid wsp:val=&quot;006F253C&quot;/&gt;&lt;wsp:rsid wsp:val=&quot;006F2581&quot;/&gt;&lt;wsp:rsid wsp:val=&quot;006F2639&quot;/&gt;&lt;wsp:rsid wsp:val=&quot;006F266D&quot;/&gt;&lt;wsp:rsid wsp:val=&quot;006F2D19&quot;/&gt;&lt;wsp:rsid wsp:val=&quot;006F3318&quot;/&gt;&lt;wsp:rsid wsp:val=&quot;006F362C&quot;/&gt;&lt;wsp:rsid wsp:val=&quot;006F3AEC&quot;/&gt;&lt;wsp:rsid wsp:val=&quot;006F3EAA&quot;/&gt;&lt;wsp:rsid wsp:val=&quot;006F3F33&quot;/&gt;&lt;wsp:rsid wsp:val=&quot;006F3F90&quot;/&gt;&lt;wsp:rsid wsp:val=&quot;006F4617&quot;/&gt;&lt;wsp:rsid wsp:val=&quot;006F4767&quot;/&gt;&lt;wsp:rsid wsp:val=&quot;006F490D&quot;/&gt;&lt;wsp:rsid wsp:val=&quot;006F4A37&quot;/&gt;&lt;wsp:rsid wsp:val=&quot;006F4A73&quot;/&gt;&lt;wsp:rsid wsp:val=&quot;006F4F39&quot;/&gt;&lt;wsp:rsid wsp:val=&quot;006F57E2&quot;/&gt;&lt;wsp:rsid wsp:val=&quot;006F58B2&quot;/&gt;&lt;wsp:rsid wsp:val=&quot;006F5BE0&quot;/&gt;&lt;wsp:rsid wsp:val=&quot;006F5D9D&quot;/&gt;&lt;wsp:rsid wsp:val=&quot;006F5E7D&quot;/&gt;&lt;wsp:rsid wsp:val=&quot;006F60FA&quot;/&gt;&lt;wsp:rsid wsp:val=&quot;006F61D7&quot;/&gt;&lt;wsp:rsid wsp:val=&quot;006F6B04&quot;/&gt;&lt;wsp:rsid wsp:val=&quot;006F6B23&quot;/&gt;&lt;wsp:rsid wsp:val=&quot;006F6B9D&quot;/&gt;&lt;wsp:rsid wsp:val=&quot;006F73E1&quot;/&gt;&lt;wsp:rsid wsp:val=&quot;006F7578&quot;/&gt;&lt;wsp:rsid wsp:val=&quot;006F78B7&quot;/&gt;&lt;wsp:rsid wsp:val=&quot;006F7AE6&quot;/&gt;&lt;wsp:rsid wsp:val=&quot;0070016D&quot;/&gt;&lt;wsp:rsid wsp:val=&quot;00700328&quot;/&gt;&lt;wsp:rsid wsp:val=&quot;0070080C&quot;/&gt;&lt;wsp:rsid wsp:val=&quot;00700D88&quot;/&gt;&lt;wsp:rsid wsp:val=&quot;007013BF&quot;/&gt;&lt;wsp:rsid wsp:val=&quot;007014BF&quot;/&gt;&lt;wsp:rsid wsp:val=&quot;00701537&quot;/&gt;&lt;wsp:rsid wsp:val=&quot;00701914&quot;/&gt;&lt;wsp:rsid wsp:val=&quot;00701B77&quot;/&gt;&lt;wsp:rsid wsp:val=&quot;00701BA5&quot;/&gt;&lt;wsp:rsid wsp:val=&quot;00701CEA&quot;/&gt;&lt;wsp:rsid wsp:val=&quot;00701FA8&quot;/&gt;&lt;wsp:rsid wsp:val=&quot;00702063&quot;/&gt;&lt;wsp:rsid wsp:val=&quot;00702329&quot;/&gt;&lt;wsp:rsid wsp:val=&quot;007023FE&quot;/&gt;&lt;wsp:rsid wsp:val=&quot;00702505&quot;/&gt;&lt;wsp:rsid wsp:val=&quot;0070256C&quot;/&gt;&lt;wsp:rsid wsp:val=&quot;007027A4&quot;/&gt;&lt;wsp:rsid wsp:val=&quot;00702A21&quot;/&gt;&lt;wsp:rsid wsp:val=&quot;00702A94&quot;/&gt;&lt;wsp:rsid wsp:val=&quot;00702D29&quot;/&gt;&lt;wsp:rsid wsp:val=&quot;0070339F&quot;/&gt;&lt;wsp:rsid wsp:val=&quot;00703568&quot;/&gt;&lt;wsp:rsid wsp:val=&quot;00703908&quot;/&gt;&lt;wsp:rsid wsp:val=&quot;00703B1F&quot;/&gt;&lt;wsp:rsid wsp:val=&quot;00703C4A&quot;/&gt;&lt;wsp:rsid wsp:val=&quot;00703CD9&quot;/&gt;&lt;wsp:rsid wsp:val=&quot;00703D95&quot;/&gt;&lt;wsp:rsid wsp:val=&quot;00703F79&quot;/&gt;&lt;wsp:rsid wsp:val=&quot;00704145&quot;/&gt;&lt;wsp:rsid wsp:val=&quot;00704606&quot;/&gt;&lt;wsp:rsid wsp:val=&quot;007047B8&quot;/&gt;&lt;wsp:rsid wsp:val=&quot;007048EC&quot;/&gt;&lt;wsp:rsid wsp:val=&quot;00704C4F&quot;/&gt;&lt;wsp:rsid wsp:val=&quot;00705452&quot;/&gt;&lt;wsp:rsid wsp:val=&quot;00705A4C&quot;/&gt;&lt;wsp:rsid wsp:val=&quot;00706534&quot;/&gt;&lt;wsp:rsid wsp:val=&quot;00706674&quot;/&gt;&lt;wsp:rsid wsp:val=&quot;00706785&quot;/&gt;&lt;wsp:rsid wsp:val=&quot;00706C06&quot;/&gt;&lt;wsp:rsid wsp:val=&quot;00707169&quot;/&gt;&lt;wsp:rsid wsp:val=&quot;007071AA&quot;/&gt;&lt;wsp:rsid wsp:val=&quot;00707278&quot;/&gt;&lt;wsp:rsid wsp:val=&quot;007074A8&quot;/&gt;&lt;wsp:rsid wsp:val=&quot;00707508&quot;/&gt;&lt;wsp:rsid wsp:val=&quot;0070753A&quot;/&gt;&lt;wsp:rsid wsp:val=&quot;007076A7&quot;/&gt;&lt;wsp:rsid wsp:val=&quot;00707A98&quot;/&gt;&lt;wsp:rsid wsp:val=&quot;00707C86&quot;/&gt;&lt;wsp:rsid wsp:val=&quot;0071026B&quot;/&gt;&lt;wsp:rsid wsp:val=&quot;007105B1&quot;/&gt;&lt;wsp:rsid wsp:val=&quot;007106E5&quot;/&gt;&lt;wsp:rsid wsp:val=&quot;00710B31&quot;/&gt;&lt;wsp:rsid wsp:val=&quot;00710BED&quot;/&gt;&lt;wsp:rsid wsp:val=&quot;00710D91&quot;/&gt;&lt;wsp:rsid wsp:val=&quot;00710E01&quot;/&gt;&lt;wsp:rsid wsp:val=&quot;007110C2&quot;/&gt;&lt;wsp:rsid wsp:val=&quot;0071112F&quot;/&gt;&lt;wsp:rsid wsp:val=&quot;00711472&quot;/&gt;&lt;wsp:rsid wsp:val=&quot;00711767&quot;/&gt;&lt;wsp:rsid wsp:val=&quot;00711A45&quot;/&gt;&lt;wsp:rsid wsp:val=&quot;00711AC5&quot;/&gt;&lt;wsp:rsid wsp:val=&quot;00711D33&quot;/&gt;&lt;wsp:rsid wsp:val=&quot;00712009&quot;/&gt;&lt;wsp:rsid wsp:val=&quot;007126C2&quot;/&gt;&lt;wsp:rsid wsp:val=&quot;00712948&quot;/&gt;&lt;wsp:rsid wsp:val=&quot;007129BA&quot;/&gt;&lt;wsp:rsid wsp:val=&quot;007129CE&quot;/&gt;&lt;wsp:rsid wsp:val=&quot;00712C05&quot;/&gt;&lt;wsp:rsid wsp:val=&quot;00712DDC&quot;/&gt;&lt;wsp:rsid wsp:val=&quot;00712E4C&quot;/&gt;&lt;wsp:rsid wsp:val=&quot;007131A1&quot;/&gt;&lt;wsp:rsid wsp:val=&quot;00713500&quot;/&gt;&lt;wsp:rsid wsp:val=&quot;00713520&quot;/&gt;&lt;wsp:rsid wsp:val=&quot;0071371F&quot;/&gt;&lt;wsp:rsid wsp:val=&quot;00713858&quot;/&gt;&lt;wsp:rsid wsp:val=&quot;00713A16&quot;/&gt;&lt;wsp:rsid wsp:val=&quot;00713A96&quot;/&gt;&lt;wsp:rsid wsp:val=&quot;00713AAA&quot;/&gt;&lt;wsp:rsid wsp:val=&quot;00713E6D&quot;/&gt;&lt;wsp:rsid wsp:val=&quot;00713F8F&quot;/&gt;&lt;wsp:rsid wsp:val=&quot;007141F7&quot;/&gt;&lt;wsp:rsid wsp:val=&quot;007146C0&quot;/&gt;&lt;wsp:rsid wsp:val=&quot;00714753&quot;/&gt;&lt;wsp:rsid wsp:val=&quot;00714754&quot;/&gt;&lt;wsp:rsid wsp:val=&quot;00714761&quot;/&gt;&lt;wsp:rsid wsp:val=&quot;007147DD&quot;/&gt;&lt;wsp:rsid wsp:val=&quot;00714940&quot;/&gt;&lt;wsp:rsid wsp:val=&quot;00714AE5&quot;/&gt;&lt;wsp:rsid wsp:val=&quot;00714D13&quot;/&gt;&lt;wsp:rsid wsp:val=&quot;00714D26&quot;/&gt;&lt;wsp:rsid wsp:val=&quot;00714D74&quot;/&gt;&lt;wsp:rsid wsp:val=&quot;00714FD0&quot;/&gt;&lt;wsp:rsid wsp:val=&quot;007150BE&quot;/&gt;&lt;wsp:rsid wsp:val=&quot;00715165&quot;/&gt;&lt;wsp:rsid wsp:val=&quot;00715253&quot;/&gt;&lt;wsp:rsid wsp:val=&quot;00715382&quot;/&gt;&lt;wsp:rsid wsp:val=&quot;007157A5&quot;/&gt;&lt;wsp:rsid wsp:val=&quot;007159EB&quot;/&gt;&lt;wsp:rsid wsp:val=&quot;00715B76&quot;/&gt;&lt;wsp:rsid wsp:val=&quot;007160D4&quot;/&gt;&lt;wsp:rsid wsp:val=&quot;0071621C&quot;/&gt;&lt;wsp:rsid wsp:val=&quot;00716758&quot;/&gt;&lt;wsp:rsid wsp:val=&quot;00716A79&quot;/&gt;&lt;wsp:rsid wsp:val=&quot;00716EC5&quot;/&gt;&lt;wsp:rsid wsp:val=&quot;00717113&quot;/&gt;&lt;wsp:rsid wsp:val=&quot;00717202&quot;/&gt;&lt;wsp:rsid wsp:val=&quot;00717275&quot;/&gt;&lt;wsp:rsid wsp:val=&quot;007174AE&quot;/&gt;&lt;wsp:rsid wsp:val=&quot;0071769C&quot;/&gt;&lt;wsp:rsid wsp:val=&quot;0071771B&quot;/&gt;&lt;wsp:rsid wsp:val=&quot;00717794&quot;/&gt;&lt;wsp:rsid wsp:val=&quot;00717A1B&quot;/&gt;&lt;wsp:rsid wsp:val=&quot;00717AB9&quot;/&gt;&lt;wsp:rsid wsp:val=&quot;00717E89&quot;/&gt;&lt;wsp:rsid wsp:val=&quot;0072012D&quot;/&gt;&lt;wsp:rsid wsp:val=&quot;00720335&quot;/&gt;&lt;wsp:rsid wsp:val=&quot;007203A3&quot;/&gt;&lt;wsp:rsid wsp:val=&quot;007204D0&quot;/&gt;&lt;wsp:rsid wsp:val=&quot;00720696&quot;/&gt;&lt;wsp:rsid wsp:val=&quot;007207DC&quot;/&gt;&lt;wsp:rsid wsp:val=&quot;007209AE&quot;/&gt;&lt;wsp:rsid wsp:val=&quot;007209B0&quot;/&gt;&lt;wsp:rsid wsp:val=&quot;00720A6B&quot;/&gt;&lt;wsp:rsid wsp:val=&quot;00720CAF&quot;/&gt;&lt;wsp:rsid wsp:val=&quot;00720E64&quot;/&gt;&lt;wsp:rsid wsp:val=&quot;00720F26&quot;/&gt;&lt;wsp:rsid wsp:val=&quot;007211B5&quot;/&gt;&lt;wsp:rsid wsp:val=&quot;00721DDF&quot;/&gt;&lt;wsp:rsid wsp:val=&quot;00721EF8&quot;/&gt;&lt;wsp:rsid wsp:val=&quot;007220B6&quot;/&gt;&lt;wsp:rsid wsp:val=&quot;00722355&quot;/&gt;&lt;wsp:rsid wsp:val=&quot;00722557&quot;/&gt;&lt;wsp:rsid wsp:val=&quot;0072262C&quot;/&gt;&lt;wsp:rsid wsp:val=&quot;007228A4&quot;/&gt;&lt;wsp:rsid wsp:val=&quot;00722D25&quot;/&gt;&lt;wsp:rsid wsp:val=&quot;00722E53&quot;/&gt;&lt;wsp:rsid wsp:val=&quot;00723231&quot;/&gt;&lt;wsp:rsid wsp:val=&quot;0072352E&quot;/&gt;&lt;wsp:rsid wsp:val=&quot;007235C6&quot;/&gt;&lt;wsp:rsid wsp:val=&quot;00723A51&quot;/&gt;&lt;wsp:rsid wsp:val=&quot;00723C17&quot;/&gt;&lt;wsp:rsid wsp:val=&quot;00723D14&quot;/&gt;&lt;wsp:rsid wsp:val=&quot;007242DF&quot;/&gt;&lt;wsp:rsid wsp:val=&quot;007242F4&quot;/&gt;&lt;wsp:rsid wsp:val=&quot;0072442F&quot;/&gt;&lt;wsp:rsid wsp:val=&quot;0072456E&quot;/&gt;&lt;wsp:rsid wsp:val=&quot;0072473D&quot;/&gt;&lt;wsp:rsid wsp:val=&quot;00724870&quot;/&gt;&lt;wsp:rsid wsp:val=&quot;00724B55&quot;/&gt;&lt;wsp:rsid wsp:val=&quot;00724E8F&quot;/&gt;&lt;wsp:rsid wsp:val=&quot;00724ED8&quot;/&gt;&lt;wsp:rsid wsp:val=&quot;00724F09&quot;/&gt;&lt;wsp:rsid wsp:val=&quot;00724F91&quot;/&gt;&lt;wsp:rsid wsp:val=&quot;00725084&quot;/&gt;&lt;wsp:rsid wsp:val=&quot;007250FC&quot;/&gt;&lt;wsp:rsid wsp:val=&quot;00725362&quot;/&gt;&lt;wsp:rsid wsp:val=&quot;0072557B&quot;/&gt;&lt;wsp:rsid wsp:val=&quot;00725DAC&quot;/&gt;&lt;wsp:rsid wsp:val=&quot;00725E84&quot;/&gt;&lt;wsp:rsid wsp:val=&quot;0072605D&quot;/&gt;&lt;wsp:rsid wsp:val=&quot;0072607F&quot;/&gt;&lt;wsp:rsid wsp:val=&quot;0072655E&quot;/&gt;&lt;wsp:rsid wsp:val=&quot;0072659A&quot;/&gt;&lt;wsp:rsid wsp:val=&quot;007265AC&quot;/&gt;&lt;wsp:rsid wsp:val=&quot;007266E7&quot;/&gt;&lt;wsp:rsid wsp:val=&quot;007267F5&quot;/&gt;&lt;wsp:rsid wsp:val=&quot;00726890&quot;/&gt;&lt;wsp:rsid wsp:val=&quot;00726B0C&quot;/&gt;&lt;wsp:rsid wsp:val=&quot;00726B3B&quot;/&gt;&lt;wsp:rsid wsp:val=&quot;00726CFC&quot;/&gt;&lt;wsp:rsid wsp:val=&quot;00726DB4&quot;/&gt;&lt;wsp:rsid wsp:val=&quot;00726EB5&quot;/&gt;&lt;wsp:rsid wsp:val=&quot;00727089&quot;/&gt;&lt;wsp:rsid wsp:val=&quot;00727830&quot;/&gt;&lt;wsp:rsid wsp:val=&quot;00727B51&quot;/&gt;&lt;wsp:rsid wsp:val=&quot;00727E7A&quot;/&gt;&lt;wsp:rsid wsp:val=&quot;0073001A&quot;/&gt;&lt;wsp:rsid wsp:val=&quot;0073003C&quot;/&gt;&lt;wsp:rsid wsp:val=&quot;00730068&quot;/&gt;&lt;wsp:rsid wsp:val=&quot;0073043F&quot;/&gt;&lt;wsp:rsid wsp:val=&quot;007307A7&quot;/&gt;&lt;wsp:rsid wsp:val=&quot;00730813&quot;/&gt;&lt;wsp:rsid wsp:val=&quot;00730B9B&quot;/&gt;&lt;wsp:rsid wsp:val=&quot;00730D39&quot;/&gt;&lt;wsp:rsid wsp:val=&quot;00730D43&quot;/&gt;&lt;wsp:rsid wsp:val=&quot;00730EAC&quot;/&gt;&lt;wsp:rsid wsp:val=&quot;00730F06&quot;/&gt;&lt;wsp:rsid wsp:val=&quot;00731403&quot;/&gt;&lt;wsp:rsid wsp:val=&quot;0073141B&quot;/&gt;&lt;wsp:rsid wsp:val=&quot;00731B9A&quot;/&gt;&lt;wsp:rsid wsp:val=&quot;00732354&quot;/&gt;&lt;wsp:rsid wsp:val=&quot;007327D1&quot;/&gt;&lt;wsp:rsid wsp:val=&quot;00732B25&quot;/&gt;&lt;wsp:rsid wsp:val=&quot;00732C3C&quot;/&gt;&lt;wsp:rsid wsp:val=&quot;00732DD4&quot;/&gt;&lt;wsp:rsid wsp:val=&quot;00733028&quot;/&gt;&lt;wsp:rsid wsp:val=&quot;00733191&quot;/&gt;&lt;wsp:rsid wsp:val=&quot;0073338E&quot;/&gt;&lt;wsp:rsid wsp:val=&quot;007333D5&quot;/&gt;&lt;wsp:rsid wsp:val=&quot;00733593&quot;/&gt;&lt;wsp:rsid wsp:val=&quot;007335FA&quot;/&gt;&lt;wsp:rsid wsp:val=&quot;007336C4&quot;/&gt;&lt;wsp:rsid wsp:val=&quot;007336C6&quot;/&gt;&lt;wsp:rsid wsp:val=&quot;0073375A&quot;/&gt;&lt;wsp:rsid wsp:val=&quot;0073381D&quot;/&gt;&lt;wsp:rsid wsp:val=&quot;00733937&quot;/&gt;&lt;wsp:rsid wsp:val=&quot;00733D3E&quot;/&gt;&lt;wsp:rsid wsp:val=&quot;00733E88&quot;/&gt;&lt;wsp:rsid wsp:val=&quot;00733FEC&quot;/&gt;&lt;wsp:rsid wsp:val=&quot;00734098&quot;/&gt;&lt;wsp:rsid wsp:val=&quot;007349B3&quot;/&gt;&lt;wsp:rsid wsp:val=&quot;00734AAD&quot;/&gt;&lt;wsp:rsid wsp:val=&quot;00734B75&quot;/&gt;&lt;wsp:rsid wsp:val=&quot;00734E52&quot;/&gt;&lt;wsp:rsid wsp:val=&quot;007351AA&quot;/&gt;&lt;wsp:rsid wsp:val=&quot;007353E0&quot;/&gt;&lt;wsp:rsid wsp:val=&quot;00735563&quot;/&gt;&lt;wsp:rsid wsp:val=&quot;0073572B&quot;/&gt;&lt;wsp:rsid wsp:val=&quot;00735979&quot;/&gt;&lt;wsp:rsid wsp:val=&quot;00735AC6&quot;/&gt;&lt;wsp:rsid wsp:val=&quot;00735CAA&quot;/&gt;&lt;wsp:rsid wsp:val=&quot;00736042&quot;/&gt;&lt;wsp:rsid wsp:val=&quot;00736282&quot;/&gt;&lt;wsp:rsid wsp:val=&quot;00736482&quot;/&gt;&lt;wsp:rsid wsp:val=&quot;00736484&quot;/&gt;&lt;wsp:rsid wsp:val=&quot;007364CC&quot;/&gt;&lt;wsp:rsid wsp:val=&quot;0073694C&quot;/&gt;&lt;wsp:rsid wsp:val=&quot;00736958&quot;/&gt;&lt;wsp:rsid wsp:val=&quot;00736B8D&quot;/&gt;&lt;wsp:rsid wsp:val=&quot;00736D4A&quot;/&gt;&lt;wsp:rsid wsp:val=&quot;00736EF7&quot;/&gt;&lt;wsp:rsid wsp:val=&quot;00736F2F&quot;/&gt;&lt;wsp:rsid wsp:val=&quot;0073721B&quot;/&gt;&lt;wsp:rsid wsp:val=&quot;007373AB&quot;/&gt;&lt;wsp:rsid wsp:val=&quot;007374BB&quot;/&gt;&lt;wsp:rsid wsp:val=&quot;0073772A&quot;/&gt;&lt;wsp:rsid wsp:val=&quot;00737919&quot;/&gt;&lt;wsp:rsid wsp:val=&quot;00737B70&quot;/&gt;&lt;wsp:rsid wsp:val=&quot;00737BB3&quot;/&gt;&lt;wsp:rsid wsp:val=&quot;007401F6&quot;/&gt;&lt;wsp:rsid wsp:val=&quot;0074057C&quot;/&gt;&lt;wsp:rsid wsp:val=&quot;00740602&quot;/&gt;&lt;wsp:rsid wsp:val=&quot;007408E4&quot;/&gt;&lt;wsp:rsid wsp:val=&quot;00740AF5&quot;/&gt;&lt;wsp:rsid wsp:val=&quot;00740E7E&quot;/&gt;&lt;wsp:rsid wsp:val=&quot;00740F37&quot;/&gt;&lt;wsp:rsid wsp:val=&quot;007412BF&quot;/&gt;&lt;wsp:rsid wsp:val=&quot;0074142D&quot;/&gt;&lt;wsp:rsid wsp:val=&quot;007418D2&quot;/&gt;&lt;wsp:rsid wsp:val=&quot;00741E36&quot;/&gt;&lt;wsp:rsid wsp:val=&quot;00741FCA&quot;/&gt;&lt;wsp:rsid wsp:val=&quot;0074209D&quot;/&gt;&lt;wsp:rsid wsp:val=&quot;007421BD&quot;/&gt;&lt;wsp:rsid wsp:val=&quot;007423FD&quot;/&gt;&lt;wsp:rsid wsp:val=&quot;007427B6&quot;/&gt;&lt;wsp:rsid wsp:val=&quot;0074288A&quot;/&gt;&lt;wsp:rsid wsp:val=&quot;00742933&quot;/&gt;&lt;wsp:rsid wsp:val=&quot;00742BAA&quot;/&gt;&lt;wsp:rsid wsp:val=&quot;007433F8&quot;/&gt;&lt;wsp:rsid wsp:val=&quot;00743546&quot;/&gt;&lt;wsp:rsid wsp:val=&quot;0074357F&quot;/&gt;&lt;wsp:rsid wsp:val=&quot;00743A3A&quot;/&gt;&lt;wsp:rsid wsp:val=&quot;00743AE8&quot;/&gt;&lt;wsp:rsid wsp:val=&quot;00744276&quot;/&gt;&lt;wsp:rsid wsp:val=&quot;007444A3&quot;/&gt;&lt;wsp:rsid wsp:val=&quot;00744596&quot;/&gt;&lt;wsp:rsid wsp:val=&quot;007445C3&quot;/&gt;&lt;wsp:rsid wsp:val=&quot;0074498C&quot;/&gt;&lt;wsp:rsid wsp:val=&quot;00744A8A&quot;/&gt;&lt;wsp:rsid wsp:val=&quot;00744B10&quot;/&gt;&lt;wsp:rsid wsp:val=&quot;00744BF8&quot;/&gt;&lt;wsp:rsid wsp:val=&quot;00744D3B&quot;/&gt;&lt;wsp:rsid wsp:val=&quot;00745D04&quot;/&gt;&lt;wsp:rsid wsp:val=&quot;00746103&quot;/&gt;&lt;wsp:rsid wsp:val=&quot;007464FA&quot;/&gt;&lt;wsp:rsid wsp:val=&quot;0074671B&quot;/&gt;&lt;wsp:rsid wsp:val=&quot;00746822&quot;/&gt;&lt;wsp:rsid wsp:val=&quot;00746EAE&quot;/&gt;&lt;wsp:rsid wsp:val=&quot;00747821&quot;/&gt;&lt;wsp:rsid wsp:val=&quot;0074799D&quot;/&gt;&lt;wsp:rsid wsp:val=&quot;00747B6C&quot;/&gt;&lt;wsp:rsid wsp:val=&quot;00747CA9&quot;/&gt;&lt;wsp:rsid wsp:val=&quot;00747D34&quot;/&gt;&lt;wsp:rsid wsp:val=&quot;00747F17&quot;/&gt;&lt;wsp:rsid wsp:val=&quot;00747F58&quot;/&gt;&lt;wsp:rsid wsp:val=&quot;00750001&quot;/&gt;&lt;wsp:rsid wsp:val=&quot;00750271&quot;/&gt;&lt;wsp:rsid wsp:val=&quot;00750B83&quot;/&gt;&lt;wsp:rsid wsp:val=&quot;00750DF6&quot;/&gt;&lt;wsp:rsid wsp:val=&quot;00750EF6&quot;/&gt;&lt;wsp:rsid wsp:val=&quot;0075106C&quot;/&gt;&lt;wsp:rsid wsp:val=&quot;007516E4&quot;/&gt;&lt;wsp:rsid wsp:val=&quot;00751BEB&quot;/&gt;&lt;wsp:rsid wsp:val=&quot;00751EBD&quot;/&gt;&lt;wsp:rsid wsp:val=&quot;00751F4F&quot;/&gt;&lt;wsp:rsid wsp:val=&quot;00751F57&quot;/&gt;&lt;wsp:rsid wsp:val=&quot;00752054&quot;/&gt;&lt;wsp:rsid wsp:val=&quot;0075256B&quot;/&gt;&lt;wsp:rsid wsp:val=&quot;00752699&quot;/&gt;&lt;wsp:rsid wsp:val=&quot;007526FF&quot;/&gt;&lt;wsp:rsid wsp:val=&quot;00752C2F&quot;/&gt;&lt;wsp:rsid wsp:val=&quot;00752D94&quot;/&gt;&lt;wsp:rsid wsp:val=&quot;00753075&quot;/&gt;&lt;wsp:rsid wsp:val=&quot;007530EE&quot;/&gt;&lt;wsp:rsid wsp:val=&quot;0075325C&quot;/&gt;&lt;wsp:rsid wsp:val=&quot;007532EB&quot;/&gt;&lt;wsp:rsid wsp:val=&quot;00753525&quot;/&gt;&lt;wsp:rsid wsp:val=&quot;00753A8E&quot;/&gt;&lt;wsp:rsid wsp:val=&quot;00753C4C&quot;/&gt;&lt;wsp:rsid wsp:val=&quot;00753D0D&quot;/&gt;&lt;wsp:rsid wsp:val=&quot;00753E7F&quot;/&gt;&lt;wsp:rsid wsp:val=&quot;00754257&quot;/&gt;&lt;wsp:rsid wsp:val=&quot;00754A8E&quot;/&gt;&lt;wsp:rsid wsp:val=&quot;00754AD8&quot;/&gt;&lt;wsp:rsid wsp:val=&quot;00754D6C&quot;/&gt;&lt;wsp:rsid wsp:val=&quot;00755081&quot;/&gt;&lt;wsp:rsid wsp:val=&quot;007553C4&quot;/&gt;&lt;wsp:rsid wsp:val=&quot;00755B30&quot;/&gt;&lt;wsp:rsid wsp:val=&quot;00755CF5&quot;/&gt;&lt;wsp:rsid wsp:val=&quot;00755EA2&quot;/&gt;&lt;wsp:rsid wsp:val=&quot;00756449&quot;/&gt;&lt;wsp:rsid wsp:val=&quot;0075645B&quot;/&gt;&lt;wsp:rsid wsp:val=&quot;0075665C&quot;/&gt;&lt;wsp:rsid wsp:val=&quot;007566D0&quot;/&gt;&lt;wsp:rsid wsp:val=&quot;0075690C&quot;/&gt;&lt;wsp:rsid wsp:val=&quot;00756CE5&quot;/&gt;&lt;wsp:rsid wsp:val=&quot;00757A92&quot;/&gt;&lt;wsp:rsid wsp:val=&quot;00757B17&quot;/&gt;&lt;wsp:rsid wsp:val=&quot;0076011D&quot;/&gt;&lt;wsp:rsid wsp:val=&quot;00760224&quot;/&gt;&lt;wsp:rsid wsp:val=&quot;007608C7&quot;/&gt;&lt;wsp:rsid wsp:val=&quot;0076099C&quot;/&gt;&lt;wsp:rsid wsp:val=&quot;00760EBC&quot;/&gt;&lt;wsp:rsid wsp:val=&quot;007610B2&quot;/&gt;&lt;wsp:rsid wsp:val=&quot;007610BE&quot;/&gt;&lt;wsp:rsid wsp:val=&quot;0076117D&quot;/&gt;&lt;wsp:rsid wsp:val=&quot;00761357&quot;/&gt;&lt;wsp:rsid wsp:val=&quot;00761FC0&quot;/&gt;&lt;wsp:rsid wsp:val=&quot;00762185&quot;/&gt;&lt;wsp:rsid wsp:val=&quot;007622D0&quot;/&gt;&lt;wsp:rsid wsp:val=&quot;00762463&quot;/&gt;&lt;wsp:rsid wsp:val=&quot;007627CB&quot;/&gt;&lt;wsp:rsid wsp:val=&quot;007628DD&quot;/&gt;&lt;wsp:rsid wsp:val=&quot;00762970&quot;/&gt;&lt;wsp:rsid wsp:val=&quot;00762A21&quot;/&gt;&lt;wsp:rsid wsp:val=&quot;00763200&quot;/&gt;&lt;wsp:rsid wsp:val=&quot;00763749&quot;/&gt;&lt;wsp:rsid wsp:val=&quot;007637EF&quot;/&gt;&lt;wsp:rsid wsp:val=&quot;007639C5&quot;/&gt;&lt;wsp:rsid wsp:val=&quot;00763AD9&quot;/&gt;&lt;wsp:rsid wsp:val=&quot;00763E57&quot;/&gt;&lt;wsp:rsid wsp:val=&quot;00763F4C&quot;/&gt;&lt;wsp:rsid wsp:val=&quot;0076424D&quot;/&gt;&lt;wsp:rsid wsp:val=&quot;007642AC&quot;/&gt;&lt;wsp:rsid wsp:val=&quot;0076435F&quot;/&gt;&lt;wsp:rsid wsp:val=&quot;0076468B&quot;/&gt;&lt;wsp:rsid wsp:val=&quot;00764706&quot;/&gt;&lt;wsp:rsid wsp:val=&quot;0076471C&quot;/&gt;&lt;wsp:rsid wsp:val=&quot;00764787&quot;/&gt;&lt;wsp:rsid wsp:val=&quot;007649BD&quot;/&gt;&lt;wsp:rsid wsp:val=&quot;00764A59&quot;/&gt;&lt;wsp:rsid wsp:val=&quot;00764EC0&quot;/&gt;&lt;wsp:rsid wsp:val=&quot;00764FB0&quot;/&gt;&lt;wsp:rsid wsp:val=&quot;00765228&quot;/&gt;&lt;wsp:rsid wsp:val=&quot;00765312&quot;/&gt;&lt;wsp:rsid wsp:val=&quot;007654EE&quot;/&gt;&lt;wsp:rsid wsp:val=&quot;00765537&quot;/&gt;&lt;wsp:rsid wsp:val=&quot;007655F8&quot;/&gt;&lt;wsp:rsid wsp:val=&quot;0076564D&quot;/&gt;&lt;wsp:rsid wsp:val=&quot;00765674&quot;/&gt;&lt;wsp:rsid wsp:val=&quot;00765BAA&quot;/&gt;&lt;wsp:rsid wsp:val=&quot;00765C0D&quot;/&gt;&lt;wsp:rsid wsp:val=&quot;00765F04&quot;/&gt;&lt;wsp:rsid wsp:val=&quot;00766316&quot;/&gt;&lt;wsp:rsid wsp:val=&quot;007664BA&quot;/&gt;&lt;wsp:rsid wsp:val=&quot;007668F1&quot;/&gt;&lt;wsp:rsid wsp:val=&quot;007668F8&quot;/&gt;&lt;wsp:rsid wsp:val=&quot;00766BA4&quot;/&gt;&lt;wsp:rsid wsp:val=&quot;00766D68&quot;/&gt;&lt;wsp:rsid wsp:val=&quot;007674B0&quot;/&gt;&lt;wsp:rsid wsp:val=&quot;00767602&quot;/&gt;&lt;wsp:rsid wsp:val=&quot;00767CF3&quot;/&gt;&lt;wsp:rsid wsp:val=&quot;00767DBC&quot;/&gt;&lt;wsp:rsid wsp:val=&quot;0077060E&quot;/&gt;&lt;wsp:rsid wsp:val=&quot;0077063C&quot;/&gt;&lt;wsp:rsid wsp:val=&quot;00770679&quot;/&gt;&lt;wsp:rsid wsp:val=&quot;00770803&quot;/&gt;&lt;wsp:rsid wsp:val=&quot;00770864&quot;/&gt;&lt;wsp:rsid wsp:val=&quot;00770E19&quot;/&gt;&lt;wsp:rsid wsp:val=&quot;00770E9D&quot;/&gt;&lt;wsp:rsid wsp:val=&quot;00770FCD&quot;/&gt;&lt;wsp:rsid wsp:val=&quot;0077126B&quot;/&gt;&lt;wsp:rsid wsp:val=&quot;00771311&quot;/&gt;&lt;wsp:rsid wsp:val=&quot;0077139F&quot;/&gt;&lt;wsp:rsid wsp:val=&quot;00771613&quot;/&gt;&lt;wsp:rsid wsp:val=&quot;007716AC&quot;/&gt;&lt;wsp:rsid wsp:val=&quot;007717C6&quot;/&gt;&lt;wsp:rsid wsp:val=&quot;00771BC9&quot;/&gt;&lt;wsp:rsid wsp:val=&quot;00772048&quot;/&gt;&lt;wsp:rsid wsp:val=&quot;00772216&quot;/&gt;&lt;wsp:rsid wsp:val=&quot;00772422&quot;/&gt;&lt;wsp:rsid wsp:val=&quot;007727E4&quot;/&gt;&lt;wsp:rsid wsp:val=&quot;0077295B&quot;/&gt;&lt;wsp:rsid wsp:val=&quot;00772BDF&quot;/&gt;&lt;wsp:rsid wsp:val=&quot;00772C9F&quot;/&gt;&lt;wsp:rsid wsp:val=&quot;00772D54&quot;/&gt;&lt;wsp:rsid wsp:val=&quot;007732D0&quot;/&gt;&lt;wsp:rsid wsp:val=&quot;00773497&quot;/&gt;&lt;wsp:rsid wsp:val=&quot;00773700&quot;/&gt;&lt;wsp:rsid wsp:val=&quot;0077421F&quot;/&gt;&lt;wsp:rsid wsp:val=&quot;00774241&quot;/&gt;&lt;wsp:rsid wsp:val=&quot;007745B3&quot;/&gt;&lt;wsp:rsid wsp:val=&quot;00774980&quot;/&gt;&lt;wsp:rsid wsp:val=&quot;007749CB&quot;/&gt;&lt;wsp:rsid wsp:val=&quot;00774D56&quot;/&gt;&lt;wsp:rsid wsp:val=&quot;00774E0D&quot;/&gt;&lt;wsp:rsid wsp:val=&quot;00774E84&quot;/&gt;&lt;wsp:rsid wsp:val=&quot;00774E8A&quot;/&gt;&lt;wsp:rsid wsp:val=&quot;00774F7F&quot;/&gt;&lt;wsp:rsid wsp:val=&quot;0077501A&quot;/&gt;&lt;wsp:rsid wsp:val=&quot;00775249&quot;/&gt;&lt;wsp:rsid wsp:val=&quot;007756D6&quot;/&gt;&lt;wsp:rsid wsp:val=&quot;00775957&quot;/&gt;&lt;wsp:rsid wsp:val=&quot;00775B5D&quot;/&gt;&lt;wsp:rsid wsp:val=&quot;00775D30&quot;/&gt;&lt;wsp:rsid wsp:val=&quot;00775EB5&quot;/&gt;&lt;wsp:rsid wsp:val=&quot;007767D9&quot;/&gt;&lt;wsp:rsid wsp:val=&quot;007767EB&quot;/&gt;&lt;wsp:rsid wsp:val=&quot;007768F5&quot;/&gt;&lt;wsp:rsid wsp:val=&quot;00776B68&quot;/&gt;&lt;wsp:rsid wsp:val=&quot;00776CBC&quot;/&gt;&lt;wsp:rsid wsp:val=&quot;00776D61&quot;/&gt;&lt;wsp:rsid wsp:val=&quot;00776DFE&quot;/&gt;&lt;wsp:rsid wsp:val=&quot;0077730E&quot;/&gt;&lt;wsp:rsid wsp:val=&quot;00777607&quot;/&gt;&lt;wsp:rsid wsp:val=&quot;0077765B&quot;/&gt;&lt;wsp:rsid wsp:val=&quot;007777D0&quot;/&gt;&lt;wsp:rsid wsp:val=&quot;00777825&quot;/&gt;&lt;wsp:rsid wsp:val=&quot;00777871&quot;/&gt;&lt;wsp:rsid wsp:val=&quot;00777AC1&quot;/&gt;&lt;wsp:rsid wsp:val=&quot;00777B43&quot;/&gt;&lt;wsp:rsid wsp:val=&quot;00777BC1&quot;/&gt;&lt;wsp:rsid wsp:val=&quot;00777F33&quot;/&gt;&lt;wsp:rsid wsp:val=&quot;00777F93&quot;/&gt;&lt;wsp:rsid wsp:val=&quot;00780274&quot;/&gt;&lt;wsp:rsid wsp:val=&quot;007802BC&quot;/&gt;&lt;wsp:rsid wsp:val=&quot;007802F9&quot;/&gt;&lt;wsp:rsid wsp:val=&quot;007803E8&quot;/&gt;&lt;wsp:rsid wsp:val=&quot;007806C9&quot;/&gt;&lt;wsp:rsid wsp:val=&quot;00780905&quot;/&gt;&lt;wsp:rsid wsp:val=&quot;00780D1E&quot;/&gt;&lt;wsp:rsid wsp:val=&quot;00780E39&quot;/&gt;&lt;wsp:rsid wsp:val=&quot;00781011&quot;/&gt;&lt;wsp:rsid wsp:val=&quot;00781C5F&quot;/&gt;&lt;wsp:rsid wsp:val=&quot;00781FC0&quot;/&gt;&lt;wsp:rsid wsp:val=&quot;00782802&quot;/&gt;&lt;wsp:rsid wsp:val=&quot;00782DD4&quot;/&gt;&lt;wsp:rsid wsp:val=&quot;00783098&quot;/&gt;&lt;wsp:rsid wsp:val=&quot;007831D8&quot;/&gt;&lt;wsp:rsid wsp:val=&quot;007832A3&quot;/&gt;&lt;wsp:rsid wsp:val=&quot;007834D7&quot;/&gt;&lt;wsp:rsid wsp:val=&quot;007834F5&quot;/&gt;&lt;wsp:rsid wsp:val=&quot;007837AA&quot;/&gt;&lt;wsp:rsid wsp:val=&quot;0078395B&quot;/&gt;&lt;wsp:rsid wsp:val=&quot;00783C28&quot;/&gt;&lt;wsp:rsid wsp:val=&quot;00783D4F&quot;/&gt;&lt;wsp:rsid wsp:val=&quot;00783EFA&quot;/&gt;&lt;wsp:rsid wsp:val=&quot;007841DC&quot;/&gt;&lt;wsp:rsid wsp:val=&quot;00784260&quot;/&gt;&lt;wsp:rsid wsp:val=&quot;00784303&quot;/&gt;&lt;wsp:rsid wsp:val=&quot;00784435&quot;/&gt;&lt;wsp:rsid wsp:val=&quot;00784618&quot;/&gt;&lt;wsp:rsid wsp:val=&quot;00784C19&quot;/&gt;&lt;wsp:rsid wsp:val=&quot;00784E5D&quot;/&gt;&lt;wsp:rsid wsp:val=&quot;00785029&quot;/&gt;&lt;wsp:rsid wsp:val=&quot;0078571B&quot;/&gt;&lt;wsp:rsid wsp:val=&quot;0078576E&quot;/&gt;&lt;wsp:rsid wsp:val=&quot;00785B70&quot;/&gt;&lt;wsp:rsid wsp:val=&quot;00785C5B&quot;/&gt;&lt;wsp:rsid wsp:val=&quot;00785E96&quot;/&gt;&lt;wsp:rsid wsp:val=&quot;00785EF9&quot;/&gt;&lt;wsp:rsid wsp:val=&quot;00785F92&quot;/&gt;&lt;wsp:rsid wsp:val=&quot;007861C6&quot;/&gt;&lt;wsp:rsid wsp:val=&quot;007862D5&quot;/&gt;&lt;wsp:rsid wsp:val=&quot;00786456&quot;/&gt;&lt;wsp:rsid wsp:val=&quot;0078660E&quot;/&gt;&lt;wsp:rsid wsp:val=&quot;007866F6&quot;/&gt;&lt;wsp:rsid wsp:val=&quot;00786C09&quot;/&gt;&lt;wsp:rsid wsp:val=&quot;00787012&quot;/&gt;&lt;wsp:rsid wsp:val=&quot;007871C7&quot;/&gt;&lt;wsp:rsid wsp:val=&quot;007872BB&quot;/&gt;&lt;wsp:rsid wsp:val=&quot;0078732B&quot;/&gt;&lt;wsp:rsid wsp:val=&quot;007873C4&quot;/&gt;&lt;wsp:rsid wsp:val=&quot;00787567&quot;/&gt;&lt;wsp:rsid wsp:val=&quot;0078767D&quot;/&gt;&lt;wsp:rsid wsp:val=&quot;0078769D&quot;/&gt;&lt;wsp:rsid wsp:val=&quot;00787964&quot;/&gt;&lt;wsp:rsid wsp:val=&quot;00787A71&quot;/&gt;&lt;wsp:rsid wsp:val=&quot;00787B92&quot;/&gt;&lt;wsp:rsid wsp:val=&quot;007903E5&quot;/&gt;&lt;wsp:rsid wsp:val=&quot;00790C01&quot;/&gt;&lt;wsp:rsid wsp:val=&quot;00790CF4&quot;/&gt;&lt;wsp:rsid wsp:val=&quot;00790DD8&quot;/&gt;&lt;wsp:rsid wsp:val=&quot;00790F33&quot;/&gt;&lt;wsp:rsid wsp:val=&quot;00791341&quot;/&gt;&lt;wsp:rsid wsp:val=&quot;00791343&quot;/&gt;&lt;wsp:rsid wsp:val=&quot;00791427&quot;/&gt;&lt;wsp:rsid wsp:val=&quot;007915D8&quot;/&gt;&lt;wsp:rsid wsp:val=&quot;00791A5F&quot;/&gt;&lt;wsp:rsid wsp:val=&quot;00791BF5&quot;/&gt;&lt;wsp:rsid wsp:val=&quot;00791C2D&quot;/&gt;&lt;wsp:rsid wsp:val=&quot;00791E32&quot;/&gt;&lt;wsp:rsid wsp:val=&quot;007920CC&quot;/&gt;&lt;wsp:rsid wsp:val=&quot;0079213E&quot;/&gt;&lt;wsp:rsid wsp:val=&quot;007924D6&quot;/&gt;&lt;wsp:rsid wsp:val=&quot;00792569&quot;/&gt;&lt;wsp:rsid wsp:val=&quot;00792602&quot;/&gt;&lt;wsp:rsid wsp:val=&quot;007928F0&quot;/&gt;&lt;wsp:rsid wsp:val=&quot;00792BD9&quot;/&gt;&lt;wsp:rsid wsp:val=&quot;00792C74&quot;/&gt;&lt;wsp:rsid wsp:val=&quot;00793180&quot;/&gt;&lt;wsp:rsid wsp:val=&quot;00793201&quot;/&gt;&lt;wsp:rsid wsp:val=&quot;0079342E&quot;/&gt;&lt;wsp:rsid wsp:val=&quot;00793680&quot;/&gt;&lt;wsp:rsid wsp:val=&quot;0079388E&quot;/&gt;&lt;wsp:rsid wsp:val=&quot;007938D9&quot;/&gt;&lt;wsp:rsid wsp:val=&quot;007939FF&quot;/&gt;&lt;wsp:rsid wsp:val=&quot;00793CA6&quot;/&gt;&lt;wsp:rsid wsp:val=&quot;00793CD5&quot;/&gt;&lt;wsp:rsid wsp:val=&quot;007942AE&quot;/&gt;&lt;wsp:rsid wsp:val=&quot;0079455A&quot;/&gt;&lt;wsp:rsid wsp:val=&quot;007947D6&quot;/&gt;&lt;wsp:rsid wsp:val=&quot;007947D8&quot;/&gt;&lt;wsp:rsid wsp:val=&quot;00794875&quot;/&gt;&lt;wsp:rsid wsp:val=&quot;007949E7&quot;/&gt;&lt;wsp:rsid wsp:val=&quot;00794D46&quot;/&gt;&lt;wsp:rsid wsp:val=&quot;00794D53&quot;/&gt;&lt;wsp:rsid wsp:val=&quot;00795430&quot;/&gt;&lt;wsp:rsid wsp:val=&quot;00795904&quot;/&gt;&lt;wsp:rsid wsp:val=&quot;00795BC6&quot;/&gt;&lt;wsp:rsid wsp:val=&quot;00795F10&quot;/&gt;&lt;wsp:rsid wsp:val=&quot;00796203&quot;/&gt;&lt;wsp:rsid wsp:val=&quot;0079638A&quot;/&gt;&lt;wsp:rsid wsp:val=&quot;007963CF&quot;/&gt;&lt;wsp:rsid wsp:val=&quot;00796443&quot;/&gt;&lt;wsp:rsid wsp:val=&quot;00796AB2&quot;/&gt;&lt;wsp:rsid wsp:val=&quot;00796D62&quot;/&gt;&lt;wsp:rsid wsp:val=&quot;007975EC&quot;/&gt;&lt;wsp:rsid wsp:val=&quot;007976AC&quot;/&gt;&lt;wsp:rsid wsp:val=&quot;00797751&quot;/&gt;&lt;wsp:rsid wsp:val=&quot;00797955&quot;/&gt;&lt;wsp:rsid wsp:val=&quot;007979D3&quot;/&gt;&lt;wsp:rsid wsp:val=&quot;00797B10&quot;/&gt;&lt;wsp:rsid wsp:val=&quot;00797BBB&quot;/&gt;&lt;wsp:rsid wsp:val=&quot;00797D0B&quot;/&gt;&lt;wsp:rsid wsp:val=&quot;007A039E&quot;/&gt;&lt;wsp:rsid wsp:val=&quot;007A0687&quot;/&gt;&lt;wsp:rsid wsp:val=&quot;007A074B&quot;/&gt;&lt;wsp:rsid wsp:val=&quot;007A0A4B&quot;/&gt;&lt;wsp:rsid wsp:val=&quot;007A0C5C&quot;/&gt;&lt;wsp:rsid wsp:val=&quot;007A0D5C&quot;/&gt;&lt;wsp:rsid wsp:val=&quot;007A0DBC&quot;/&gt;&lt;wsp:rsid wsp:val=&quot;007A1821&quot;/&gt;&lt;wsp:rsid wsp:val=&quot;007A182E&quot;/&gt;&lt;wsp:rsid wsp:val=&quot;007A193C&quot;/&gt;&lt;wsp:rsid wsp:val=&quot;007A1A75&quot;/&gt;&lt;wsp:rsid wsp:val=&quot;007A1BFD&quot;/&gt;&lt;wsp:rsid wsp:val=&quot;007A1DA9&quot;/&gt;&lt;wsp:rsid wsp:val=&quot;007A2162&quot;/&gt;&lt;wsp:rsid wsp:val=&quot;007A21B1&quot;/&gt;&lt;wsp:rsid wsp:val=&quot;007A21C9&quot;/&gt;&lt;wsp:rsid wsp:val=&quot;007A21CF&quot;/&gt;&lt;wsp:rsid wsp:val=&quot;007A23A6&quot;/&gt;&lt;wsp:rsid wsp:val=&quot;007A23ED&quot;/&gt;&lt;wsp:rsid wsp:val=&quot;007A2857&quot;/&gt;&lt;wsp:rsid wsp:val=&quot;007A2C9C&quot;/&gt;&lt;wsp:rsid wsp:val=&quot;007A31CA&quot;/&gt;&lt;wsp:rsid wsp:val=&quot;007A3217&quot;/&gt;&lt;wsp:rsid wsp:val=&quot;007A3593&quot;/&gt;&lt;wsp:rsid wsp:val=&quot;007A3612&quot;/&gt;&lt;wsp:rsid wsp:val=&quot;007A3821&quot;/&gt;&lt;wsp:rsid wsp:val=&quot;007A3A63&quot;/&gt;&lt;wsp:rsid wsp:val=&quot;007A3F64&quot;/&gt;&lt;wsp:rsid wsp:val=&quot;007A430A&quot;/&gt;&lt;wsp:rsid wsp:val=&quot;007A456A&quot;/&gt;&lt;wsp:rsid wsp:val=&quot;007A4660&quot;/&gt;&lt;wsp:rsid wsp:val=&quot;007A4B0F&quot;/&gt;&lt;wsp:rsid wsp:val=&quot;007A4DB6&quot;/&gt;&lt;wsp:rsid wsp:val=&quot;007A5114&quot;/&gt;&lt;wsp:rsid wsp:val=&quot;007A52E3&quot;/&gt;&lt;wsp:rsid wsp:val=&quot;007A56C0&quot;/&gt;&lt;wsp:rsid wsp:val=&quot;007A57B6&quot;/&gt;&lt;wsp:rsid wsp:val=&quot;007A5D42&quot;/&gt;&lt;wsp:rsid wsp:val=&quot;007A5D73&quot;/&gt;&lt;wsp:rsid wsp:val=&quot;007A5E30&quot;/&gt;&lt;wsp:rsid wsp:val=&quot;007A5F56&quot;/&gt;&lt;wsp:rsid wsp:val=&quot;007A605E&quot;/&gt;&lt;wsp:rsid wsp:val=&quot;007A6131&quot;/&gt;&lt;wsp:rsid wsp:val=&quot;007A6272&quot;/&gt;&lt;wsp:rsid wsp:val=&quot;007A64AA&quot;/&gt;&lt;wsp:rsid wsp:val=&quot;007A653B&quot;/&gt;&lt;wsp:rsid wsp:val=&quot;007A6B95&quot;/&gt;&lt;wsp:rsid wsp:val=&quot;007A6EBB&quot;/&gt;&lt;wsp:rsid wsp:val=&quot;007A712A&quot;/&gt;&lt;wsp:rsid wsp:val=&quot;007A7181&quot;/&gt;&lt;wsp:rsid wsp:val=&quot;007B003F&quot;/&gt;&lt;wsp:rsid wsp:val=&quot;007B00F5&quot;/&gt;&lt;wsp:rsid wsp:val=&quot;007B035C&quot;/&gt;&lt;wsp:rsid wsp:val=&quot;007B04CE&quot;/&gt;&lt;wsp:rsid wsp:val=&quot;007B04D1&quot;/&gt;&lt;wsp:rsid wsp:val=&quot;007B056F&quot;/&gt;&lt;wsp:rsid wsp:val=&quot;007B0886&quot;/&gt;&lt;wsp:rsid wsp:val=&quot;007B0CC8&quot;/&gt;&lt;wsp:rsid wsp:val=&quot;007B0D61&quot;/&gt;&lt;wsp:rsid wsp:val=&quot;007B0D78&quot;/&gt;&lt;wsp:rsid wsp:val=&quot;007B0D95&quot;/&gt;&lt;wsp:rsid wsp:val=&quot;007B0E41&quot;/&gt;&lt;wsp:rsid wsp:val=&quot;007B0ED5&quot;/&gt;&lt;wsp:rsid wsp:val=&quot;007B117B&quot;/&gt;&lt;wsp:rsid wsp:val=&quot;007B1350&quot;/&gt;&lt;wsp:rsid wsp:val=&quot;007B13FD&quot;/&gt;&lt;wsp:rsid wsp:val=&quot;007B1539&quot;/&gt;&lt;wsp:rsid wsp:val=&quot;007B1DE5&quot;/&gt;&lt;wsp:rsid wsp:val=&quot;007B2125&quot;/&gt;&lt;wsp:rsid wsp:val=&quot;007B2278&quot;/&gt;&lt;wsp:rsid wsp:val=&quot;007B2413&quot;/&gt;&lt;wsp:rsid wsp:val=&quot;007B244F&quot;/&gt;&lt;wsp:rsid wsp:val=&quot;007B2961&quot;/&gt;&lt;wsp:rsid wsp:val=&quot;007B29DF&quot;/&gt;&lt;wsp:rsid wsp:val=&quot;007B2A58&quot;/&gt;&lt;wsp:rsid wsp:val=&quot;007B2C0F&quot;/&gt;&lt;wsp:rsid wsp:val=&quot;007B2F6D&quot;/&gt;&lt;wsp:rsid wsp:val=&quot;007B3104&quot;/&gt;&lt;wsp:rsid wsp:val=&quot;007B321E&quot;/&gt;&lt;wsp:rsid wsp:val=&quot;007B3459&quot;/&gt;&lt;wsp:rsid wsp:val=&quot;007B349A&quot;/&gt;&lt;wsp:rsid wsp:val=&quot;007B3522&quot;/&gt;&lt;wsp:rsid wsp:val=&quot;007B35B0&quot;/&gt;&lt;wsp:rsid wsp:val=&quot;007B3A1F&quot;/&gt;&lt;wsp:rsid wsp:val=&quot;007B3D8F&quot;/&gt;&lt;wsp:rsid wsp:val=&quot;007B3E58&quot;/&gt;&lt;wsp:rsid wsp:val=&quot;007B44F6&quot;/&gt;&lt;wsp:rsid wsp:val=&quot;007B4654&quot;/&gt;&lt;wsp:rsid wsp:val=&quot;007B4C5A&quot;/&gt;&lt;wsp:rsid wsp:val=&quot;007B4DAF&quot;/&gt;&lt;wsp:rsid wsp:val=&quot;007B4DDA&quot;/&gt;&lt;wsp:rsid wsp:val=&quot;007B4ED1&quot;/&gt;&lt;wsp:rsid wsp:val=&quot;007B5230&quot;/&gt;&lt;wsp:rsid wsp:val=&quot;007B562A&quot;/&gt;&lt;wsp:rsid wsp:val=&quot;007B583F&quot;/&gt;&lt;wsp:rsid wsp:val=&quot;007B5A03&quot;/&gt;&lt;wsp:rsid wsp:val=&quot;007B5D12&quot;/&gt;&lt;wsp:rsid wsp:val=&quot;007B5EEC&quot;/&gt;&lt;wsp:rsid wsp:val=&quot;007B5F49&quot;/&gt;&lt;wsp:rsid wsp:val=&quot;007B60D7&quot;/&gt;&lt;wsp:rsid wsp:val=&quot;007B6284&quot;/&gt;&lt;wsp:rsid wsp:val=&quot;007B63BF&quot;/&gt;&lt;wsp:rsid wsp:val=&quot;007B64F5&quot;/&gt;&lt;wsp:rsid wsp:val=&quot;007B6637&quot;/&gt;&lt;wsp:rsid wsp:val=&quot;007B66B5&quot;/&gt;&lt;wsp:rsid wsp:val=&quot;007B68F4&quot;/&gt;&lt;wsp:rsid wsp:val=&quot;007B6A8E&quot;/&gt;&lt;wsp:rsid wsp:val=&quot;007B6B7E&quot;/&gt;&lt;wsp:rsid wsp:val=&quot;007B6D73&quot;/&gt;&lt;wsp:rsid wsp:val=&quot;007B6E1D&quot;/&gt;&lt;wsp:rsid wsp:val=&quot;007B7069&quot;/&gt;&lt;wsp:rsid wsp:val=&quot;007B731D&quot;/&gt;&lt;wsp:rsid wsp:val=&quot;007B7614&quot;/&gt;&lt;wsp:rsid wsp:val=&quot;007B7694&quot;/&gt;&lt;wsp:rsid wsp:val=&quot;007B78C7&quot;/&gt;&lt;wsp:rsid wsp:val=&quot;007B7A0B&quot;/&gt;&lt;wsp:rsid wsp:val=&quot;007B7EE0&quot;/&gt;&lt;wsp:rsid wsp:val=&quot;007B7FF3&quot;/&gt;&lt;wsp:rsid wsp:val=&quot;007C02C7&quot;/&gt;&lt;wsp:rsid wsp:val=&quot;007C071B&quot;/&gt;&lt;wsp:rsid wsp:val=&quot;007C0BB8&quot;/&gt;&lt;wsp:rsid wsp:val=&quot;007C0BC8&quot;/&gt;&lt;wsp:rsid wsp:val=&quot;007C0C5D&quot;/&gt;&lt;wsp:rsid wsp:val=&quot;007C0EE7&quot;/&gt;&lt;wsp:rsid wsp:val=&quot;007C1131&quot;/&gt;&lt;wsp:rsid wsp:val=&quot;007C1337&quot;/&gt;&lt;wsp:rsid wsp:val=&quot;007C1505&quot;/&gt;&lt;wsp:rsid wsp:val=&quot;007C153F&quot;/&gt;&lt;wsp:rsid wsp:val=&quot;007C1C58&quot;/&gt;&lt;wsp:rsid wsp:val=&quot;007C1CF3&quot;/&gt;&lt;wsp:rsid wsp:val=&quot;007C209F&quot;/&gt;&lt;wsp:rsid wsp:val=&quot;007C23BA&quot;/&gt;&lt;wsp:rsid wsp:val=&quot;007C29E3&quot;/&gt;&lt;wsp:rsid wsp:val=&quot;007C2E28&quot;/&gt;&lt;wsp:rsid wsp:val=&quot;007C30F2&quot;/&gt;&lt;wsp:rsid wsp:val=&quot;007C330D&quot;/&gt;&lt;wsp:rsid wsp:val=&quot;007C33C0&quot;/&gt;&lt;wsp:rsid wsp:val=&quot;007C352B&quot;/&gt;&lt;wsp:rsid wsp:val=&quot;007C35BE&quot;/&gt;&lt;wsp:rsid wsp:val=&quot;007C390D&quot;/&gt;&lt;wsp:rsid wsp:val=&quot;007C3BDF&quot;/&gt;&lt;wsp:rsid wsp:val=&quot;007C3D6A&quot;/&gt;&lt;wsp:rsid wsp:val=&quot;007C415F&quot;/&gt;&lt;wsp:rsid wsp:val=&quot;007C45D9&quot;/&gt;&lt;wsp:rsid wsp:val=&quot;007C460A&quot;/&gt;&lt;wsp:rsid wsp:val=&quot;007C476C&quot;/&gt;&lt;wsp:rsid wsp:val=&quot;007C48D4&quot;/&gt;&lt;wsp:rsid wsp:val=&quot;007C4D1D&quot;/&gt;&lt;wsp:rsid wsp:val=&quot;007C4E59&quot;/&gt;&lt;wsp:rsid wsp:val=&quot;007C50B5&quot;/&gt;&lt;wsp:rsid wsp:val=&quot;007C5163&quot;/&gt;&lt;wsp:rsid wsp:val=&quot;007C524C&quot;/&gt;&lt;wsp:rsid wsp:val=&quot;007C5260&quot;/&gt;&lt;wsp:rsid wsp:val=&quot;007C52B2&quot;/&gt;&lt;wsp:rsid wsp:val=&quot;007C562B&quot;/&gt;&lt;wsp:rsid wsp:val=&quot;007C571B&quot;/&gt;&lt;wsp:rsid wsp:val=&quot;007C5886&quot;/&gt;&lt;wsp:rsid wsp:val=&quot;007C5960&quot;/&gt;&lt;wsp:rsid wsp:val=&quot;007C5BAC&quot;/&gt;&lt;wsp:rsid wsp:val=&quot;007C5E70&quot;/&gt;&lt;wsp:rsid wsp:val=&quot;007C5F69&quot;/&gt;&lt;wsp:rsid wsp:val=&quot;007C6225&quot;/&gt;&lt;wsp:rsid wsp:val=&quot;007C6410&quot;/&gt;&lt;wsp:rsid wsp:val=&quot;007C65F3&quot;/&gt;&lt;wsp:rsid wsp:val=&quot;007C6690&quot;/&gt;&lt;wsp:rsid wsp:val=&quot;007C678C&quot;/&gt;&lt;wsp:rsid wsp:val=&quot;007C71A4&quot;/&gt;&lt;wsp:rsid wsp:val=&quot;007C73B9&quot;/&gt;&lt;wsp:rsid wsp:val=&quot;007C7560&quot;/&gt;&lt;wsp:rsid wsp:val=&quot;007C75A7&quot;/&gt;&lt;wsp:rsid wsp:val=&quot;007C7B05&quot;/&gt;&lt;wsp:rsid wsp:val=&quot;007C7C49&quot;/&gt;&lt;wsp:rsid wsp:val=&quot;007C7E26&quot;/&gt;&lt;wsp:rsid wsp:val=&quot;007C7E44&quot;/&gt;&lt;wsp:rsid wsp:val=&quot;007D01BB&quot;/&gt;&lt;wsp:rsid wsp:val=&quot;007D021D&quot;/&gt;&lt;wsp:rsid wsp:val=&quot;007D055E&quot;/&gt;&lt;wsp:rsid wsp:val=&quot;007D057D&quot;/&gt;&lt;wsp:rsid wsp:val=&quot;007D0593&quot;/&gt;&lt;wsp:rsid wsp:val=&quot;007D0902&quot;/&gt;&lt;wsp:rsid wsp:val=&quot;007D09AF&quot;/&gt;&lt;wsp:rsid wsp:val=&quot;007D0A9C&quot;/&gt;&lt;wsp:rsid wsp:val=&quot;007D0AF9&quot;/&gt;&lt;wsp:rsid wsp:val=&quot;007D0CF7&quot;/&gt;&lt;wsp:rsid wsp:val=&quot;007D0FED&quot;/&gt;&lt;wsp:rsid wsp:val=&quot;007D1351&quot;/&gt;&lt;wsp:rsid wsp:val=&quot;007D1380&quot;/&gt;&lt;wsp:rsid wsp:val=&quot;007D1871&quot;/&gt;&lt;wsp:rsid wsp:val=&quot;007D1DE2&quot;/&gt;&lt;wsp:rsid wsp:val=&quot;007D1DE5&quot;/&gt;&lt;wsp:rsid wsp:val=&quot;007D241D&quot;/&gt;&lt;wsp:rsid wsp:val=&quot;007D2900&quot;/&gt;&lt;wsp:rsid wsp:val=&quot;007D29EC&quot;/&gt;&lt;wsp:rsid wsp:val=&quot;007D2A31&quot;/&gt;&lt;wsp:rsid wsp:val=&quot;007D2D37&quot;/&gt;&lt;wsp:rsid wsp:val=&quot;007D2E38&quot;/&gt;&lt;wsp:rsid wsp:val=&quot;007D34DD&quot;/&gt;&lt;wsp:rsid wsp:val=&quot;007D36E5&quot;/&gt;&lt;wsp:rsid wsp:val=&quot;007D372A&quot;/&gt;&lt;wsp:rsid wsp:val=&quot;007D38C1&quot;/&gt;&lt;wsp:rsid wsp:val=&quot;007D3F47&quot;/&gt;&lt;wsp:rsid wsp:val=&quot;007D4129&quot;/&gt;&lt;wsp:rsid wsp:val=&quot;007D46C5&quot;/&gt;&lt;wsp:rsid wsp:val=&quot;007D47CE&quot;/&gt;&lt;wsp:rsid wsp:val=&quot;007D499C&quot;/&gt;&lt;wsp:rsid wsp:val=&quot;007D4B42&quot;/&gt;&lt;wsp:rsid wsp:val=&quot;007D5420&quot;/&gt;&lt;wsp:rsid wsp:val=&quot;007D54C8&quot;/&gt;&lt;wsp:rsid wsp:val=&quot;007D593D&quot;/&gt;&lt;wsp:rsid wsp:val=&quot;007D59A0&quot;/&gt;&lt;wsp:rsid wsp:val=&quot;007D5BEF&quot;/&gt;&lt;wsp:rsid wsp:val=&quot;007D5C31&quot;/&gt;&lt;wsp:rsid wsp:val=&quot;007D5E18&quot;/&gt;&lt;wsp:rsid wsp:val=&quot;007D60AC&quot;/&gt;&lt;wsp:rsid wsp:val=&quot;007D6253&quot;/&gt;&lt;wsp:rsid wsp:val=&quot;007D626A&quot;/&gt;&lt;wsp:rsid wsp:val=&quot;007D650C&quot;/&gt;&lt;wsp:rsid wsp:val=&quot;007D6706&quot;/&gt;&lt;wsp:rsid wsp:val=&quot;007D6CFA&quot;/&gt;&lt;wsp:rsid wsp:val=&quot;007D6D4E&quot;/&gt;&lt;wsp:rsid wsp:val=&quot;007D7193&quot;/&gt;&lt;wsp:rsid wsp:val=&quot;007D7210&quot;/&gt;&lt;wsp:rsid wsp:val=&quot;007D72D6&quot;/&gt;&lt;wsp:rsid wsp:val=&quot;007D74AB&quot;/&gt;&lt;wsp:rsid wsp:val=&quot;007D74F8&quot;/&gt;&lt;wsp:rsid wsp:val=&quot;007D7591&quot;/&gt;&lt;wsp:rsid wsp:val=&quot;007D7763&quot;/&gt;&lt;wsp:rsid wsp:val=&quot;007D7D2E&quot;/&gt;&lt;wsp:rsid wsp:val=&quot;007D7F2A&quot;/&gt;&lt;wsp:rsid wsp:val=&quot;007E0677&quot;/&gt;&lt;wsp:rsid wsp:val=&quot;007E0C5F&quot;/&gt;&lt;wsp:rsid wsp:val=&quot;007E1188&quot;/&gt;&lt;wsp:rsid wsp:val=&quot;007E1229&quot;/&gt;&lt;wsp:rsid wsp:val=&quot;007E12F7&quot;/&gt;&lt;wsp:rsid wsp:val=&quot;007E1703&quot;/&gt;&lt;wsp:rsid wsp:val=&quot;007E171B&quot;/&gt;&lt;wsp:rsid wsp:val=&quot;007E1A2E&quot;/&gt;&lt;wsp:rsid wsp:val=&quot;007E1E4E&quot;/&gt;&lt;wsp:rsid wsp:val=&quot;007E2052&quot;/&gt;&lt;wsp:rsid wsp:val=&quot;007E21C7&quot;/&gt;&lt;wsp:rsid wsp:val=&quot;007E251D&quot;/&gt;&lt;wsp:rsid wsp:val=&quot;007E26D2&quot;/&gt;&lt;wsp:rsid wsp:val=&quot;007E2A14&quot;/&gt;&lt;wsp:rsid wsp:val=&quot;007E2AEA&quot;/&gt;&lt;wsp:rsid wsp:val=&quot;007E2E5D&quot;/&gt;&lt;wsp:rsid wsp:val=&quot;007E2E61&quot;/&gt;&lt;wsp:rsid wsp:val=&quot;007E2F6A&quot;/&gt;&lt;wsp:rsid wsp:val=&quot;007E30AA&quot;/&gt;&lt;wsp:rsid wsp:val=&quot;007E32B4&quot;/&gt;&lt;wsp:rsid wsp:val=&quot;007E36D6&quot;/&gt;&lt;wsp:rsid wsp:val=&quot;007E3BE9&quot;/&gt;&lt;wsp:rsid wsp:val=&quot;007E3D0F&quot;/&gt;&lt;wsp:rsid wsp:val=&quot;007E421B&quot;/&gt;&lt;wsp:rsid wsp:val=&quot;007E42F2&quot;/&gt;&lt;wsp:rsid wsp:val=&quot;007E482D&quot;/&gt;&lt;wsp:rsid wsp:val=&quot;007E4C62&quot;/&gt;&lt;wsp:rsid wsp:val=&quot;007E500A&quot;/&gt;&lt;wsp:rsid wsp:val=&quot;007E520B&quot;/&gt;&lt;wsp:rsid wsp:val=&quot;007E5221&quot;/&gt;&lt;wsp:rsid wsp:val=&quot;007E52EE&quot;/&gt;&lt;wsp:rsid wsp:val=&quot;007E578C&quot;/&gt;&lt;wsp:rsid wsp:val=&quot;007E58E6&quot;/&gt;&lt;wsp:rsid wsp:val=&quot;007E5BDE&quot;/&gt;&lt;wsp:rsid wsp:val=&quot;007E622B&quot;/&gt;&lt;wsp:rsid wsp:val=&quot;007E6418&quot;/&gt;&lt;wsp:rsid wsp:val=&quot;007E6455&quot;/&gt;&lt;wsp:rsid wsp:val=&quot;007E658C&quot;/&gt;&lt;wsp:rsid wsp:val=&quot;007E6D32&quot;/&gt;&lt;wsp:rsid wsp:val=&quot;007E6F5D&quot;/&gt;&lt;wsp:rsid wsp:val=&quot;007E74A8&quot;/&gt;&lt;wsp:rsid wsp:val=&quot;007E7740&quot;/&gt;&lt;wsp:rsid wsp:val=&quot;007E7795&quot;/&gt;&lt;wsp:rsid wsp:val=&quot;007E7890&quot;/&gt;&lt;wsp:rsid wsp:val=&quot;007E78E5&quot;/&gt;&lt;wsp:rsid wsp:val=&quot;007E7B6E&quot;/&gt;&lt;wsp:rsid wsp:val=&quot;007E7C74&quot;/&gt;&lt;wsp:rsid wsp:val=&quot;007E7F50&quot;/&gt;&lt;wsp:rsid wsp:val=&quot;007F019D&quot;/&gt;&lt;wsp:rsid wsp:val=&quot;007F01F1&quot;/&gt;&lt;wsp:rsid wsp:val=&quot;007F0C33&quot;/&gt;&lt;wsp:rsid wsp:val=&quot;007F0F66&quot;/&gt;&lt;wsp:rsid wsp:val=&quot;007F0F7E&quot;/&gt;&lt;wsp:rsid wsp:val=&quot;007F1004&quot;/&gt;&lt;wsp:rsid wsp:val=&quot;007F126A&quot;/&gt;&lt;wsp:rsid wsp:val=&quot;007F1645&quot;/&gt;&lt;wsp:rsid wsp:val=&quot;007F16FC&quot;/&gt;&lt;wsp:rsid wsp:val=&quot;007F176D&quot;/&gt;&lt;wsp:rsid wsp:val=&quot;007F184E&quot;/&gt;&lt;wsp:rsid wsp:val=&quot;007F1A27&quot;/&gt;&lt;wsp:rsid wsp:val=&quot;007F1BD9&quot;/&gt;&lt;wsp:rsid wsp:val=&quot;007F1BDD&quot;/&gt;&lt;wsp:rsid wsp:val=&quot;007F20BB&quot;/&gt;&lt;wsp:rsid wsp:val=&quot;007F2154&quot;/&gt;&lt;wsp:rsid wsp:val=&quot;007F25EA&quot;/&gt;&lt;wsp:rsid wsp:val=&quot;007F27B7&quot;/&gt;&lt;wsp:rsid wsp:val=&quot;007F2D6B&quot;/&gt;&lt;wsp:rsid wsp:val=&quot;007F2DB6&quot;/&gt;&lt;wsp:rsid wsp:val=&quot;007F3026&quot;/&gt;&lt;wsp:rsid wsp:val=&quot;007F37E4&quot;/&gt;&lt;wsp:rsid wsp:val=&quot;007F38D5&quot;/&gt;&lt;wsp:rsid wsp:val=&quot;007F3980&quot;/&gt;&lt;wsp:rsid wsp:val=&quot;007F3B6D&quot;/&gt;&lt;wsp:rsid wsp:val=&quot;007F3C66&quot;/&gt;&lt;wsp:rsid wsp:val=&quot;007F3CEF&quot;/&gt;&lt;wsp:rsid wsp:val=&quot;007F3F44&quot;/&gt;&lt;wsp:rsid wsp:val=&quot;007F3FDD&quot;/&gt;&lt;wsp:rsid wsp:val=&quot;007F402D&quot;/&gt;&lt;wsp:rsid wsp:val=&quot;007F4030&quot;/&gt;&lt;wsp:rsid wsp:val=&quot;007F451B&quot;/&gt;&lt;wsp:rsid wsp:val=&quot;007F48E5&quot;/&gt;&lt;wsp:rsid wsp:val=&quot;007F4960&quot;/&gt;&lt;wsp:rsid wsp:val=&quot;007F49F1&quot;/&gt;&lt;wsp:rsid wsp:val=&quot;007F4A3B&quot;/&gt;&lt;wsp:rsid wsp:val=&quot;007F4B84&quot;/&gt;&lt;wsp:rsid wsp:val=&quot;007F4BEE&quot;/&gt;&lt;wsp:rsid wsp:val=&quot;007F4D20&quot;/&gt;&lt;wsp:rsid wsp:val=&quot;007F5010&quot;/&gt;&lt;wsp:rsid wsp:val=&quot;007F5288&quot;/&gt;&lt;wsp:rsid wsp:val=&quot;007F52E9&quot;/&gt;&lt;wsp:rsid wsp:val=&quot;007F5433&quot;/&gt;&lt;wsp:rsid wsp:val=&quot;007F5480&quot;/&gt;&lt;wsp:rsid wsp:val=&quot;007F54A9&quot;/&gt;&lt;wsp:rsid wsp:val=&quot;007F5843&quot;/&gt;&lt;wsp:rsid wsp:val=&quot;007F5A54&quot;/&gt;&lt;wsp:rsid wsp:val=&quot;007F5A95&quot;/&gt;&lt;wsp:rsid wsp:val=&quot;007F5CF3&quot;/&gt;&lt;wsp:rsid wsp:val=&quot;007F6297&quot;/&gt;&lt;wsp:rsid wsp:val=&quot;007F62C3&quot;/&gt;&lt;wsp:rsid wsp:val=&quot;007F6347&quot;/&gt;&lt;wsp:rsid wsp:val=&quot;007F64A9&quot;/&gt;&lt;wsp:rsid wsp:val=&quot;007F654C&quot;/&gt;&lt;wsp:rsid wsp:val=&quot;007F66C9&quot;/&gt;&lt;wsp:rsid wsp:val=&quot;007F67EF&quot;/&gt;&lt;wsp:rsid wsp:val=&quot;007F69CF&quot;/&gt;&lt;wsp:rsid wsp:val=&quot;007F6D2C&quot;/&gt;&lt;wsp:rsid wsp:val=&quot;007F6DB8&quot;/&gt;&lt;wsp:rsid wsp:val=&quot;007F6F71&quot;/&gt;&lt;wsp:rsid wsp:val=&quot;007F7211&quot;/&gt;&lt;wsp:rsid wsp:val=&quot;007F72F9&quot;/&gt;&lt;wsp:rsid wsp:val=&quot;007F74DB&quot;/&gt;&lt;wsp:rsid wsp:val=&quot;007F7B1B&quot;/&gt;&lt;wsp:rsid wsp:val=&quot;007F7E22&quot;/&gt;&lt;wsp:rsid wsp:val=&quot;0080004D&quot;/&gt;&lt;wsp:rsid wsp:val=&quot;0080021E&quot;/&gt;&lt;wsp:rsid wsp:val=&quot;00800346&quot;/&gt;&lt;wsp:rsid wsp:val=&quot;0080090D&quot;/&gt;&lt;wsp:rsid wsp:val=&quot;008009D5&quot;/&gt;&lt;wsp:rsid wsp:val=&quot;00800B88&quot;/&gt;&lt;wsp:rsid wsp:val=&quot;008010BB&quot;/&gt;&lt;wsp:rsid wsp:val=&quot;0080174A&quot;/&gt;&lt;wsp:rsid wsp:val=&quot;008017CE&quot;/&gt;&lt;wsp:rsid wsp:val=&quot;00801C82&quot;/&gt;&lt;wsp:rsid wsp:val=&quot;00801F9D&quot;/&gt;&lt;wsp:rsid wsp:val=&quot;008022B5&quot;/&gt;&lt;wsp:rsid wsp:val=&quot;00802A3B&quot;/&gt;&lt;wsp:rsid wsp:val=&quot;00802B1C&quot;/&gt;&lt;wsp:rsid wsp:val=&quot;00802C25&quot;/&gt;&lt;wsp:rsid wsp:val=&quot;008031D4&quot;/&gt;&lt;wsp:rsid wsp:val=&quot;00803391&quot;/&gt;&lt;wsp:rsid wsp:val=&quot;00803DC2&quot;/&gt;&lt;wsp:rsid wsp:val=&quot;00804040&quot;/&gt;&lt;wsp:rsid wsp:val=&quot;008045B2&quot;/&gt;&lt;wsp:rsid wsp:val=&quot;0080489B&quot;/&gt;&lt;wsp:rsid wsp:val=&quot;00804C7A&quot;/&gt;&lt;wsp:rsid wsp:val=&quot;00804CD9&quot;/&gt;&lt;wsp:rsid wsp:val=&quot;00804D35&quot;/&gt;&lt;wsp:rsid wsp:val=&quot;008050D4&quot;/&gt;&lt;wsp:rsid wsp:val=&quot;00805644&quot;/&gt;&lt;wsp:rsid wsp:val=&quot;0080568E&quot;/&gt;&lt;wsp:rsid wsp:val=&quot;008059DB&quot;/&gt;&lt;wsp:rsid wsp:val=&quot;00805FCF&quot;/&gt;&lt;wsp:rsid wsp:val=&quot;00806039&quot;/&gt;&lt;wsp:rsid wsp:val=&quot;00806051&quot;/&gt;&lt;wsp:rsid wsp:val=&quot;00806063&quot;/&gt;&lt;wsp:rsid wsp:val=&quot;00806159&quot;/&gt;&lt;wsp:rsid wsp:val=&quot;0080621C&quot;/&gt;&lt;wsp:rsid wsp:val=&quot;008063ED&quot;/&gt;&lt;wsp:rsid wsp:val=&quot;008065B4&quot;/&gt;&lt;wsp:rsid wsp:val=&quot;008067B0&quot;/&gt;&lt;wsp:rsid wsp:val=&quot;008068B6&quot;/&gt;&lt;wsp:rsid wsp:val=&quot;00807257&quot;/&gt;&lt;wsp:rsid wsp:val=&quot;0080755B&quot;/&gt;&lt;wsp:rsid wsp:val=&quot;00807785&quot;/&gt;&lt;wsp:rsid wsp:val=&quot;008079D2&quot;/&gt;&lt;wsp:rsid wsp:val=&quot;00807A61&quot;/&gt;&lt;wsp:rsid wsp:val=&quot;00807BC4&quot;/&gt;&lt;wsp:rsid wsp:val=&quot;00810076&quot;/&gt;&lt;wsp:rsid wsp:val=&quot;008100C5&quot;/&gt;&lt;wsp:rsid wsp:val=&quot;00810278&quot;/&gt;&lt;wsp:rsid wsp:val=&quot;008102B7&quot;/&gt;&lt;wsp:rsid wsp:val=&quot;00810720&quot;/&gt;&lt;wsp:rsid wsp:val=&quot;008108AC&quot;/&gt;&lt;wsp:rsid wsp:val=&quot;00810EF5&quot;/&gt;&lt;wsp:rsid wsp:val=&quot;0081141D&quot;/&gt;&lt;wsp:rsid wsp:val=&quot;00811807&quot;/&gt;&lt;wsp:rsid wsp:val=&quot;00811A17&quot;/&gt;&lt;wsp:rsid wsp:val=&quot;00811A8D&quot;/&gt;&lt;wsp:rsid wsp:val=&quot;00811B9D&quot;/&gt;&lt;wsp:rsid wsp:val=&quot;00811BC0&quot;/&gt;&lt;wsp:rsid wsp:val=&quot;00811D7A&quot;/&gt;&lt;wsp:rsid wsp:val=&quot;00812810&quot;/&gt;&lt;wsp:rsid wsp:val=&quot;00812C29&quot;/&gt;&lt;wsp:rsid wsp:val=&quot;00812CCC&quot;/&gt;&lt;wsp:rsid wsp:val=&quot;00812D27&quot;/&gt;&lt;wsp:rsid wsp:val=&quot;00812DCD&quot;/&gt;&lt;wsp:rsid wsp:val=&quot;00812E60&quot;/&gt;&lt;wsp:rsid wsp:val=&quot;00813A5D&quot;/&gt;&lt;wsp:rsid wsp:val=&quot;00813CD3&quot;/&gt;&lt;wsp:rsid wsp:val=&quot;00813F94&quot;/&gt;&lt;wsp:rsid wsp:val=&quot;00814385&quot;/&gt;&lt;wsp:rsid wsp:val=&quot;008144C4&quot;/&gt;&lt;wsp:rsid wsp:val=&quot;0081475F&quot;/&gt;&lt;wsp:rsid wsp:val=&quot;008149A4&quot;/&gt;&lt;wsp:rsid wsp:val=&quot;00814BDA&quot;/&gt;&lt;wsp:rsid wsp:val=&quot;008150DA&quot;/&gt;&lt;wsp:rsid wsp:val=&quot;00815447&quot;/&gt;&lt;wsp:rsid wsp:val=&quot;0081545F&quot;/&gt;&lt;wsp:rsid wsp:val=&quot;008157A0&quot;/&gt;&lt;wsp:rsid wsp:val=&quot;00815F71&quot;/&gt;&lt;wsp:rsid wsp:val=&quot;00815FFB&quot;/&gt;&lt;wsp:rsid wsp:val=&quot;00816043&quot;/&gt;&lt;wsp:rsid wsp:val=&quot;0081658A&quot;/&gt;&lt;wsp:rsid wsp:val=&quot;008165F4&quot;/&gt;&lt;wsp:rsid wsp:val=&quot;0081695C&quot;/&gt;&lt;wsp:rsid wsp:val=&quot;00816994&quot;/&gt;&lt;wsp:rsid wsp:val=&quot;00817006&quot;/&gt;&lt;wsp:rsid wsp:val=&quot;0081715E&quot;/&gt;&lt;wsp:rsid wsp:val=&quot;0081730F&quot;/&gt;&lt;wsp:rsid wsp:val=&quot;00817584&quot;/&gt;&lt;wsp:rsid wsp:val=&quot;008175D1&quot;/&gt;&lt;wsp:rsid wsp:val=&quot;00817628&quot;/&gt;&lt;wsp:rsid wsp:val=&quot;00817C95&quot;/&gt;&lt;wsp:rsid wsp:val=&quot;00817ED4&quot;/&gt;&lt;wsp:rsid wsp:val=&quot;00820143&quot;/&gt;&lt;wsp:rsid wsp:val=&quot;008206F7&quot;/&gt;&lt;wsp:rsid wsp:val=&quot;008208DA&quot;/&gt;&lt;wsp:rsid wsp:val=&quot;00820EC1&quot;/&gt;&lt;wsp:rsid wsp:val=&quot;00821192&quot;/&gt;&lt;wsp:rsid wsp:val=&quot;008213EF&quot;/&gt;&lt;wsp:rsid wsp:val=&quot;00821699&quot;/&gt;&lt;wsp:rsid wsp:val=&quot;00821712&quot;/&gt;&lt;wsp:rsid wsp:val=&quot;0082201F&quot;/&gt;&lt;wsp:rsid wsp:val=&quot;008223C1&quot;/&gt;&lt;wsp:rsid wsp:val=&quot;008223F4&quot;/&gt;&lt;wsp:rsid wsp:val=&quot;00822411&quot;/&gt;&lt;wsp:rsid wsp:val=&quot;008225C9&quot;/&gt;&lt;wsp:rsid wsp:val=&quot;0082281E&quot;/&gt;&lt;wsp:rsid wsp:val=&quot;00822A0C&quot;/&gt;&lt;wsp:rsid wsp:val=&quot;008230DF&quot;/&gt;&lt;wsp:rsid wsp:val=&quot;0082338E&quot;/&gt;&lt;wsp:rsid wsp:val=&quot;008234D3&quot;/&gt;&lt;wsp:rsid wsp:val=&quot;008235F4&quot;/&gt;&lt;wsp:rsid wsp:val=&quot;008238CC&quot;/&gt;&lt;wsp:rsid wsp:val=&quot;00823B42&quot;/&gt;&lt;wsp:rsid wsp:val=&quot;00823C2A&quot;/&gt;&lt;wsp:rsid wsp:val=&quot;00823E9F&quot;/&gt;&lt;wsp:rsid wsp:val=&quot;008243B2&quot;/&gt;&lt;wsp:rsid wsp:val=&quot;00824584&quot;/&gt;&lt;wsp:rsid wsp:val=&quot;008245F4&quot;/&gt;&lt;wsp:rsid wsp:val=&quot;00824D0A&quot;/&gt;&lt;wsp:rsid wsp:val=&quot;00824D26&quot;/&gt;&lt;wsp:rsid wsp:val=&quot;00825218&quot;/&gt;&lt;wsp:rsid wsp:val=&quot;00825279&quot;/&gt;&lt;wsp:rsid wsp:val=&quot;008252CE&quot;/&gt;&lt;wsp:rsid wsp:val=&quot;00825451&quot;/&gt;&lt;wsp:rsid wsp:val=&quot;00825516&quot;/&gt;&lt;wsp:rsid wsp:val=&quot;008256C5&quot;/&gt;&lt;wsp:rsid wsp:val=&quot;00825721&quot;/&gt;&lt;wsp:rsid wsp:val=&quot;00825CDA&quot;/&gt;&lt;wsp:rsid wsp:val=&quot;00826385&quot;/&gt;&lt;wsp:rsid wsp:val=&quot;0082639D&quot;/&gt;&lt;wsp:rsid wsp:val=&quot;00826962&quot;/&gt;&lt;wsp:rsid wsp:val=&quot;0082698B&quot;/&gt;&lt;wsp:rsid wsp:val=&quot;0082702C&quot;/&gt;&lt;wsp:rsid wsp:val=&quot;008270E4&quot;/&gt;&lt;wsp:rsid wsp:val=&quot;0082717D&quot;/&gt;&lt;wsp:rsid wsp:val=&quot;008274C9&quot;/&gt;&lt;wsp:rsid wsp:val=&quot;008276F3&quot;/&gt;&lt;wsp:rsid wsp:val=&quot;00827894&quot;/&gt;&lt;wsp:rsid wsp:val=&quot;00827A96&quot;/&gt;&lt;wsp:rsid wsp:val=&quot;00827D2A&quot;/&gt;&lt;wsp:rsid wsp:val=&quot;00827D91&quot;/&gt;&lt;wsp:rsid wsp:val=&quot;00827E4C&quot;/&gt;&lt;wsp:rsid wsp:val=&quot;00827E72&quot;/&gt;&lt;wsp:rsid wsp:val=&quot;00827F39&quot;/&gt;&lt;wsp:rsid wsp:val=&quot;008300AB&quot;/&gt;&lt;wsp:rsid wsp:val=&quot;008304A3&quot;/&gt;&lt;wsp:rsid wsp:val=&quot;0083083D&quot;/&gt;&lt;wsp:rsid wsp:val=&quot;008308BA&quot;/&gt;&lt;wsp:rsid wsp:val=&quot;0083096B&quot;/&gt;&lt;wsp:rsid wsp:val=&quot;008309F6&quot;/&gt;&lt;wsp:rsid wsp:val=&quot;00830E17&quot;/&gt;&lt;wsp:rsid wsp:val=&quot;00830E44&quot;/&gt;&lt;wsp:rsid wsp:val=&quot;00831287&quot;/&gt;&lt;wsp:rsid wsp:val=&quot;008316F1&quot;/&gt;&lt;wsp:rsid wsp:val=&quot;0083187B&quot;/&gt;&lt;wsp:rsid wsp:val=&quot;00831C5A&quot;/&gt;&lt;wsp:rsid wsp:val=&quot;00831DB2&quot;/&gt;&lt;wsp:rsid wsp:val=&quot;00831F3D&quot;/&gt;&lt;wsp:rsid wsp:val=&quot;008322F4&quot;/&gt;&lt;wsp:rsid wsp:val=&quot;008323BC&quot;/&gt;&lt;wsp:rsid wsp:val=&quot;0083291F&quot;/&gt;&lt;wsp:rsid wsp:val=&quot;0083292A&quot;/&gt;&lt;wsp:rsid wsp:val=&quot;008329EE&quot;/&gt;&lt;wsp:rsid wsp:val=&quot;00832D3B&quot;/&gt;&lt;wsp:rsid wsp:val=&quot;00832E6A&quot;/&gt;&lt;wsp:rsid wsp:val=&quot;00833021&quot;/&gt;&lt;wsp:rsid wsp:val=&quot;008332BB&quot;/&gt;&lt;wsp:rsid wsp:val=&quot;008335DC&quot;/&gt;&lt;wsp:rsid wsp:val=&quot;008336DC&quot;/&gt;&lt;wsp:rsid wsp:val=&quot;00833960&quot;/&gt;&lt;wsp:rsid wsp:val=&quot;00833AE4&quot;/&gt;&lt;wsp:rsid wsp:val=&quot;00833B12&quot;/&gt;&lt;wsp:rsid wsp:val=&quot;00833BEB&quot;/&gt;&lt;wsp:rsid wsp:val=&quot;00833C20&quot;/&gt;&lt;wsp:rsid wsp:val=&quot;00833C3C&quot;/&gt;&lt;wsp:rsid wsp:val=&quot;00833FFE&quot;/&gt;&lt;wsp:rsid wsp:val=&quot;00834787&quot;/&gt;&lt;wsp:rsid wsp:val=&quot;008347C4&quot;/&gt;&lt;wsp:rsid wsp:val=&quot;00834A64&quot;/&gt;&lt;wsp:rsid wsp:val=&quot;00834BF1&quot;/&gt;&lt;wsp:rsid wsp:val=&quot;00834E67&quot;/&gt;&lt;wsp:rsid wsp:val=&quot;008352DC&quot;/&gt;&lt;wsp:rsid wsp:val=&quot;00835ACD&quot;/&gt;&lt;wsp:rsid wsp:val=&quot;00835C5C&quot;/&gt;&lt;wsp:rsid wsp:val=&quot;008361EE&quot;/&gt;&lt;wsp:rsid wsp:val=&quot;0083642E&quot;/&gt;&lt;wsp:rsid wsp:val=&quot;00836482&quot;/&gt;&lt;wsp:rsid wsp:val=&quot;00836483&quot;/&gt;&lt;wsp:rsid wsp:val=&quot;00836510&quot;/&gt;&lt;wsp:rsid wsp:val=&quot;00836AD8&quot;/&gt;&lt;wsp:rsid wsp:val=&quot;00836B42&quot;/&gt;&lt;wsp:rsid wsp:val=&quot;00836EF8&quot;/&gt;&lt;wsp:rsid wsp:val=&quot;00836F22&quot;/&gt;&lt;wsp:rsid wsp:val=&quot;0083758C&quot;/&gt;&lt;wsp:rsid wsp:val=&quot;0083758E&quot;/&gt;&lt;wsp:rsid wsp:val=&quot;008376E1&quot;/&gt;&lt;wsp:rsid wsp:val=&quot;00837741&quot;/&gt;&lt;wsp:rsid wsp:val=&quot;00837DAE&quot;/&gt;&lt;wsp:rsid wsp:val=&quot;00837F99&quot;/&gt;&lt;wsp:rsid wsp:val=&quot;0084004F&quot;/&gt;&lt;wsp:rsid wsp:val=&quot;008400EE&quot;/&gt;&lt;wsp:rsid wsp:val=&quot;0084038C&quot;/&gt;&lt;wsp:rsid wsp:val=&quot;00840483&quot;/&gt;&lt;wsp:rsid wsp:val=&quot;008404A7&quot;/&gt;&lt;wsp:rsid wsp:val=&quot;00840A38&quot;/&gt;&lt;wsp:rsid wsp:val=&quot;00840BC8&quot;/&gt;&lt;wsp:rsid wsp:val=&quot;00841371&quot;/&gt;&lt;wsp:rsid wsp:val=&quot;00841525&quot;/&gt;&lt;wsp:rsid wsp:val=&quot;00841CB2&quot;/&gt;&lt;wsp:rsid wsp:val=&quot;00841F99&quot;/&gt;&lt;wsp:rsid wsp:val=&quot;00842410&quot;/&gt;&lt;wsp:rsid wsp:val=&quot;008428E6&quot;/&gt;&lt;wsp:rsid wsp:val=&quot;00842FDC&quot;/&gt;&lt;wsp:rsid wsp:val=&quot;00843AA4&quot;/&gt;&lt;wsp:rsid wsp:val=&quot;00843CDC&quot;/&gt;&lt;wsp:rsid wsp:val=&quot;00843DDE&quot;/&gt;&lt;wsp:rsid wsp:val=&quot;00844095&quot;/&gt;&lt;wsp:rsid wsp:val=&quot;00844423&quot;/&gt;&lt;wsp:rsid wsp:val=&quot;008447CE&quot;/&gt;&lt;wsp:rsid wsp:val=&quot;00844C8C&quot;/&gt;&lt;wsp:rsid wsp:val=&quot;00844F96&quot;/&gt;&lt;wsp:rsid wsp:val=&quot;00845015&quot;/&gt;&lt;wsp:rsid wsp:val=&quot;008453F0&quot;/&gt;&lt;wsp:rsid wsp:val=&quot;008454C0&quot;/&gt;&lt;wsp:rsid wsp:val=&quot;00845928&quot;/&gt;&lt;wsp:rsid wsp:val=&quot;00845DBF&quot;/&gt;&lt;wsp:rsid wsp:val=&quot;008460BD&quot;/&gt;&lt;wsp:rsid wsp:val=&quot;00846136&quot;/&gt;&lt;wsp:rsid wsp:val=&quot;00846215&quot;/&gt;&lt;wsp:rsid wsp:val=&quot;008463FD&quot;/&gt;&lt;wsp:rsid wsp:val=&quot;00846618&quot;/&gt;&lt;wsp:rsid wsp:val=&quot;0084670B&quot;/&gt;&lt;wsp:rsid wsp:val=&quot;00846871&quot;/&gt;&lt;wsp:rsid wsp:val=&quot;00846ABB&quot;/&gt;&lt;wsp:rsid wsp:val=&quot;00846B69&quot;/&gt;&lt;wsp:rsid wsp:val=&quot;00846C25&quot;/&gt;&lt;wsp:rsid wsp:val=&quot;00846CB3&quot;/&gt;&lt;wsp:rsid wsp:val=&quot;00846D0D&quot;/&gt;&lt;wsp:rsid wsp:val=&quot;00846DC8&quot;/&gt;&lt;wsp:rsid wsp:val=&quot;0084736F&quot;/&gt;&lt;wsp:rsid wsp:val=&quot;008474B8&quot;/&gt;&lt;wsp:rsid wsp:val=&quot;00847D68&quot;/&gt;&lt;wsp:rsid wsp:val=&quot;008505B6&quot;/&gt;&lt;wsp:rsid wsp:val=&quot;00850689&quot;/&gt;&lt;wsp:rsid wsp:val=&quot;0085093F&quot;/&gt;&lt;wsp:rsid wsp:val=&quot;008509E9&quot;/&gt;&lt;wsp:rsid wsp:val=&quot;00850A05&quot;/&gt;&lt;wsp:rsid wsp:val=&quot;00850A3A&quot;/&gt;&lt;wsp:rsid wsp:val=&quot;00850B13&quot;/&gt;&lt;wsp:rsid wsp:val=&quot;0085106B&quot;/&gt;&lt;wsp:rsid wsp:val=&quot;00851163&quot;/&gt;&lt;wsp:rsid wsp:val=&quot;008511ED&quot;/&gt;&lt;wsp:rsid wsp:val=&quot;008512E8&quot;/&gt;&lt;wsp:rsid wsp:val=&quot;008513CF&quot;/&gt;&lt;wsp:rsid wsp:val=&quot;008513D6&quot;/&gt;&lt;wsp:rsid wsp:val=&quot;008513EE&quot;/&gt;&lt;wsp:rsid wsp:val=&quot;00851542&quot;/&gt;&lt;wsp:rsid wsp:val=&quot;0085159B&quot;/&gt;&lt;wsp:rsid wsp:val=&quot;00851739&quot;/&gt;&lt;wsp:rsid wsp:val=&quot;0085177A&quot;/&gt;&lt;wsp:rsid wsp:val=&quot;00851CED&quot;/&gt;&lt;wsp:rsid wsp:val=&quot;00851D03&quot;/&gt;&lt;wsp:rsid wsp:val=&quot;00851EC4&quot;/&gt;&lt;wsp:rsid wsp:val=&quot;008522F9&quot;/&gt;&lt;wsp:rsid wsp:val=&quot;00852757&quot;/&gt;&lt;wsp:rsid wsp:val=&quot;00852900&quot;/&gt;&lt;wsp:rsid wsp:val=&quot;00852C2E&quot;/&gt;&lt;wsp:rsid wsp:val=&quot;00852E66&quot;/&gt;&lt;wsp:rsid wsp:val=&quot;00852E78&quot;/&gt;&lt;wsp:rsid wsp:val=&quot;00852FCE&quot;/&gt;&lt;wsp:rsid wsp:val=&quot;00853302&quot;/&gt;&lt;wsp:rsid wsp:val=&quot;00853629&quot;/&gt;&lt;wsp:rsid wsp:val=&quot;00853693&quot;/&gt;&lt;wsp:rsid wsp:val=&quot;008537FB&quot;/&gt;&lt;wsp:rsid wsp:val=&quot;00853857&quot;/&gt;&lt;wsp:rsid wsp:val=&quot;00853859&quot;/&gt;&lt;wsp:rsid wsp:val=&quot;00853E4C&quot;/&gt;&lt;wsp:rsid wsp:val=&quot;00853F78&quot;/&gt;&lt;wsp:rsid wsp:val=&quot;00854136&quot;/&gt;&lt;wsp:rsid wsp:val=&quot;00854394&quot;/&gt;&lt;wsp:rsid wsp:val=&quot;00854589&quot;/&gt;&lt;wsp:rsid wsp:val=&quot;00854891&quot;/&gt;&lt;wsp:rsid wsp:val=&quot;00854A62&quot;/&gt;&lt;wsp:rsid wsp:val=&quot;00854CDD&quot;/&gt;&lt;wsp:rsid wsp:val=&quot;00855295&quot;/&gt;&lt;wsp:rsid wsp:val=&quot;00856206&quot;/&gt;&lt;wsp:rsid wsp:val=&quot;008566D0&quot;/&gt;&lt;wsp:rsid wsp:val=&quot;00856CAC&quot;/&gt;&lt;wsp:rsid wsp:val=&quot;00856CFC&quot;/&gt;&lt;wsp:rsid wsp:val=&quot;00856D9D&quot;/&gt;&lt;wsp:rsid wsp:val=&quot;00857323&quot;/&gt;&lt;wsp:rsid wsp:val=&quot;00857359&quot;/&gt;&lt;wsp:rsid wsp:val=&quot;00857406&quot;/&gt;&lt;wsp:rsid wsp:val=&quot;008575CA&quot;/&gt;&lt;wsp:rsid wsp:val=&quot;0085769C&quot;/&gt;&lt;wsp:rsid wsp:val=&quot;008576E1&quot;/&gt;&lt;wsp:rsid wsp:val=&quot;00857A5C&quot;/&gt;&lt;wsp:rsid wsp:val=&quot;00860105&quot;/&gt;&lt;wsp:rsid wsp:val=&quot;0086057F&quot;/&gt;&lt;wsp:rsid wsp:val=&quot;00860A7A&quot;/&gt;&lt;wsp:rsid wsp:val=&quot;00860DE0&quot;/&gt;&lt;wsp:rsid wsp:val=&quot;00860F81&quot;/&gt;&lt;wsp:rsid wsp:val=&quot;008610FC&quot;/&gt;&lt;wsp:rsid wsp:val=&quot;008611CB&quot;/&gt;&lt;wsp:rsid wsp:val=&quot;00861594&quot;/&gt;&lt;wsp:rsid wsp:val=&quot;0086168E&quot;/&gt;&lt;wsp:rsid wsp:val=&quot;008617E1&quot;/&gt;&lt;wsp:rsid wsp:val=&quot;00861885&quot;/&gt;&lt;wsp:rsid wsp:val=&quot;008618A0&quot;/&gt;&lt;wsp:rsid wsp:val=&quot;0086198F&quot;/&gt;&lt;wsp:rsid wsp:val=&quot;0086211A&quot;/&gt;&lt;wsp:rsid wsp:val=&quot;0086221E&quot;/&gt;&lt;wsp:rsid wsp:val=&quot;008622AE&quot;/&gt;&lt;wsp:rsid wsp:val=&quot;0086281F&quot;/&gt;&lt;wsp:rsid wsp:val=&quot;00862893&quot;/&gt;&lt;wsp:rsid wsp:val=&quot;0086294F&quot;/&gt;&lt;wsp:rsid wsp:val=&quot;00862A72&quot;/&gt;&lt;wsp:rsid wsp:val=&quot;00862B0E&quot;/&gt;&lt;wsp:rsid wsp:val=&quot;00862DD1&quot;/&gt;&lt;wsp:rsid wsp:val=&quot;00862F1E&quot;/&gt;&lt;wsp:rsid wsp:val=&quot;00862FFF&quot;/&gt;&lt;wsp:rsid wsp:val=&quot;008635DA&quot;/&gt;&lt;wsp:rsid wsp:val=&quot;00863BCD&quot;/&gt;&lt;wsp:rsid wsp:val=&quot;00863EB2&quot;/&gt;&lt;wsp:rsid wsp:val=&quot;008645D7&quot;/&gt;&lt;wsp:rsid wsp:val=&quot;00864A36&quot;/&gt;&lt;wsp:rsid wsp:val=&quot;00864B25&quot;/&gt;&lt;wsp:rsid wsp:val=&quot;00864D2A&quot;/&gt;&lt;wsp:rsid wsp:val=&quot;00864E94&quot;/&gt;&lt;wsp:rsid wsp:val=&quot;00864F69&quot;/&gt;&lt;wsp:rsid wsp:val=&quot;00865062&quot;/&gt;&lt;wsp:rsid wsp:val=&quot;0086516A&quot;/&gt;&lt;wsp:rsid wsp:val=&quot;00865EC4&quot;/&gt;&lt;wsp:rsid wsp:val=&quot;00865F98&quot;/&gt;&lt;wsp:rsid wsp:val=&quot;00866141&quot;/&gt;&lt;wsp:rsid wsp:val=&quot;00866153&quot;/&gt;&lt;wsp:rsid wsp:val=&quot;008667B0&quot;/&gt;&lt;wsp:rsid wsp:val=&quot;008668C0&quot;/&gt;&lt;wsp:rsid wsp:val=&quot;0086695C&quot;/&gt;&lt;wsp:rsid wsp:val=&quot;00866D64&quot;/&gt;&lt;wsp:rsid wsp:val=&quot;00867718&quot;/&gt;&lt;wsp:rsid wsp:val=&quot;00867BAB&quot;/&gt;&lt;wsp:rsid wsp:val=&quot;00867BD0&quot;/&gt;&lt;wsp:rsid wsp:val=&quot;00867E17&quot;/&gt;&lt;wsp:rsid wsp:val=&quot;00870079&quot;/&gt;&lt;wsp:rsid wsp:val=&quot;00870362&quot;/&gt;&lt;wsp:rsid wsp:val=&quot;008705FA&quot;/&gt;&lt;wsp:rsid wsp:val=&quot;008707CB&quot;/&gt;&lt;wsp:rsid wsp:val=&quot;00870B36&quot;/&gt;&lt;wsp:rsid wsp:val=&quot;00870C05&quot;/&gt;&lt;wsp:rsid wsp:val=&quot;00870C93&quot;/&gt;&lt;wsp:rsid wsp:val=&quot;00871287&quot;/&gt;&lt;wsp:rsid wsp:val=&quot;00871567&quot;/&gt;&lt;wsp:rsid wsp:val=&quot;008715B5&quot;/&gt;&lt;wsp:rsid wsp:val=&quot;008715EB&quot;/&gt;&lt;wsp:rsid wsp:val=&quot;00871672&quot;/&gt;&lt;wsp:rsid wsp:val=&quot;00871828&quot;/&gt;&lt;wsp:rsid wsp:val=&quot;008718FA&quot;/&gt;&lt;wsp:rsid wsp:val=&quot;00871962&quot;/&gt;&lt;wsp:rsid wsp:val=&quot;00871D6C&quot;/&gt;&lt;wsp:rsid wsp:val=&quot;00872082&quot;/&gt;&lt;wsp:rsid wsp:val=&quot;00872131&quot;/&gt;&lt;wsp:rsid wsp:val=&quot;0087236D&quot;/&gt;&lt;wsp:rsid wsp:val=&quot;008725F7&quot;/&gt;&lt;wsp:rsid wsp:val=&quot;00872C7C&quot;/&gt;&lt;wsp:rsid wsp:val=&quot;008730BB&quot;/&gt;&lt;wsp:rsid wsp:val=&quot;008731CE&quot;/&gt;&lt;wsp:rsid wsp:val=&quot;0087327F&quot;/&gt;&lt;wsp:rsid wsp:val=&quot;008732F7&quot;/&gt;&lt;wsp:rsid wsp:val=&quot;0087339E&quot;/&gt;&lt;wsp:rsid wsp:val=&quot;00873529&quot;/&gt;&lt;wsp:rsid wsp:val=&quot;00873619&quot;/&gt;&lt;wsp:rsid wsp:val=&quot;00873736&quot;/&gt;&lt;wsp:rsid wsp:val=&quot;00873E0A&quot;/&gt;&lt;wsp:rsid wsp:val=&quot;00874204&quot;/&gt;&lt;wsp:rsid wsp:val=&quot;00874297&quot;/&gt;&lt;wsp:rsid wsp:val=&quot;00874846&quot;/&gt;&lt;wsp:rsid wsp:val=&quot;00874A28&quot;/&gt;&lt;wsp:rsid wsp:val=&quot;00874A3E&quot;/&gt;&lt;wsp:rsid wsp:val=&quot;00874A59&quot;/&gt;&lt;wsp:rsid wsp:val=&quot;00874E39&quot;/&gt;&lt;wsp:rsid wsp:val=&quot;00874FE5&quot;/&gt;&lt;wsp:rsid wsp:val=&quot;00875326&quot;/&gt;&lt;wsp:rsid wsp:val=&quot;00875399&quot;/&gt;&lt;wsp:rsid wsp:val=&quot;008754A0&quot;/&gt;&lt;wsp:rsid wsp:val=&quot;008754DB&quot;/&gt;&lt;wsp:rsid wsp:val=&quot;0087572E&quot;/&gt;&lt;wsp:rsid wsp:val=&quot;00875754&quot;/&gt;&lt;wsp:rsid wsp:val=&quot;00875C6F&quot;/&gt;&lt;wsp:rsid wsp:val=&quot;00875DBF&quot;/&gt;&lt;wsp:rsid wsp:val=&quot;00875ED5&quot;/&gt;&lt;wsp:rsid wsp:val=&quot;0087622C&quot;/&gt;&lt;wsp:rsid wsp:val=&quot;0087630C&quot;/&gt;&lt;wsp:rsid wsp:val=&quot;008763D7&quot;/&gt;&lt;wsp:rsid wsp:val=&quot;00876419&quot;/&gt;&lt;wsp:rsid wsp:val=&quot;00876483&quot;/&gt;&lt;wsp:rsid wsp:val=&quot;008767AA&quot;/&gt;&lt;wsp:rsid wsp:val=&quot;00876870&quot;/&gt;&lt;wsp:rsid wsp:val=&quot;008769AD&quot;/&gt;&lt;wsp:rsid wsp:val=&quot;00876B95&quot;/&gt;&lt;wsp:rsid wsp:val=&quot;00876C0C&quot;/&gt;&lt;wsp:rsid wsp:val=&quot;00876E97&quot;/&gt;&lt;wsp:rsid wsp:val=&quot;0087701A&quot;/&gt;&lt;wsp:rsid wsp:val=&quot;00877068&quot;/&gt;&lt;wsp:rsid wsp:val=&quot;00877130&quot;/&gt;&lt;wsp:rsid wsp:val=&quot;008772FB&quot;/&gt;&lt;wsp:rsid wsp:val=&quot;00877343&quot;/&gt;&lt;wsp:rsid wsp:val=&quot;0087741A&quot;/&gt;&lt;wsp:rsid wsp:val=&quot;0087746D&quot;/&gt;&lt;wsp:rsid wsp:val=&quot;0087763D&quot;/&gt;&lt;wsp:rsid wsp:val=&quot;0087767B&quot;/&gt;&lt;wsp:rsid wsp:val=&quot;00877780&quot;/&gt;&lt;wsp:rsid wsp:val=&quot;0087778E&quot;/&gt;&lt;wsp:rsid wsp:val=&quot;008779AC&quot;/&gt;&lt;wsp:rsid wsp:val=&quot;00877DFC&quot;/&gt;&lt;wsp:rsid wsp:val=&quot;00877E04&quot;/&gt;&lt;wsp:rsid wsp:val=&quot;00877ED6&quot;/&gt;&lt;wsp:rsid wsp:val=&quot;00880223&quot;/&gt;&lt;wsp:rsid wsp:val=&quot;00880619&quot;/&gt;&lt;wsp:rsid wsp:val=&quot;008806D6&quot;/&gt;&lt;wsp:rsid wsp:val=&quot;0088075B&quot;/&gt;&lt;wsp:rsid wsp:val=&quot;00880AE0&quot;/&gt;&lt;wsp:rsid wsp:val=&quot;00880D1C&quot;/&gt;&lt;wsp:rsid wsp:val=&quot;00880DE2&quot;/&gt;&lt;wsp:rsid wsp:val=&quot;00881311&quot;/&gt;&lt;wsp:rsid wsp:val=&quot;00881511&quot;/&gt;&lt;wsp:rsid wsp:val=&quot;0088177E&quot;/&gt;&lt;wsp:rsid wsp:val=&quot;00881892&quot;/&gt;&lt;wsp:rsid wsp:val=&quot;008818ED&quot;/&gt;&lt;wsp:rsid wsp:val=&quot;008819EE&quot;/&gt;&lt;wsp:rsid wsp:val=&quot;00881A80&quot;/&gt;&lt;wsp:rsid wsp:val=&quot;00881AC0&quot;/&gt;&lt;wsp:rsid wsp:val=&quot;00881DDB&quot;/&gt;&lt;wsp:rsid wsp:val=&quot;0088214C&quot;/&gt;&lt;wsp:rsid wsp:val=&quot;008821B3&quot;/&gt;&lt;wsp:rsid wsp:val=&quot;0088273E&quot;/&gt;&lt;wsp:rsid wsp:val=&quot;00882794&quot;/&gt;&lt;wsp:rsid wsp:val=&quot;00882AE3&quot;/&gt;&lt;wsp:rsid wsp:val=&quot;00882AFC&quot;/&gt;&lt;wsp:rsid wsp:val=&quot;00882D81&quot;/&gt;&lt;wsp:rsid wsp:val=&quot;00882F7C&quot;/&gt;&lt;wsp:rsid wsp:val=&quot;00883021&quot;/&gt;&lt;wsp:rsid wsp:val=&quot;00883529&quot;/&gt;&lt;wsp:rsid wsp:val=&quot;00883ADE&quot;/&gt;&lt;wsp:rsid wsp:val=&quot;00883BFB&quot;/&gt;&lt;wsp:rsid wsp:val=&quot;008841B7&quot;/&gt;&lt;wsp:rsid wsp:val=&quot;00884226&quot;/&gt;&lt;wsp:rsid wsp:val=&quot;00884342&quot;/&gt;&lt;wsp:rsid wsp:val=&quot;008844E3&quot;/&gt;&lt;wsp:rsid wsp:val=&quot;0088458E&quot;/&gt;&lt;wsp:rsid wsp:val=&quot;00884C0B&quot;/&gt;&lt;wsp:rsid wsp:val=&quot;00884C21&quot;/&gt;&lt;wsp:rsid wsp:val=&quot;00884E27&quot;/&gt;&lt;wsp:rsid wsp:val=&quot;00884FFF&quot;/&gt;&lt;wsp:rsid wsp:val=&quot;00885085&quot;/&gt;&lt;wsp:rsid wsp:val=&quot;0088521A&quot;/&gt;&lt;wsp:rsid wsp:val=&quot;00885501&quot;/&gt;&lt;wsp:rsid wsp:val=&quot;00885AA3&quot;/&gt;&lt;wsp:rsid wsp:val=&quot;00885B2F&quot;/&gt;&lt;wsp:rsid wsp:val=&quot;00885DEC&quot;/&gt;&lt;wsp:rsid wsp:val=&quot;00885F7E&quot;/&gt;&lt;wsp:rsid wsp:val=&quot;0088607D&quot;/&gt;&lt;wsp:rsid wsp:val=&quot;008863FF&quot;/&gt;&lt;wsp:rsid wsp:val=&quot;0088659B&quot;/&gt;&lt;wsp:rsid wsp:val=&quot;008866DC&quot;/&gt;&lt;wsp:rsid wsp:val=&quot;0088686F&quot;/&gt;&lt;wsp:rsid wsp:val=&quot;00886DCB&quot;/&gt;&lt;wsp:rsid wsp:val=&quot;00886FDC&quot;/&gt;&lt;wsp:rsid wsp:val=&quot;008871AE&quot;/&gt;&lt;wsp:rsid wsp:val=&quot;00887453&quot;/&gt;&lt;wsp:rsid wsp:val=&quot;00887458&quot;/&gt;&lt;wsp:rsid wsp:val=&quot;00887491&quot;/&gt;&lt;wsp:rsid wsp:val=&quot;0088757D&quot;/&gt;&lt;wsp:rsid wsp:val=&quot;00887979&quot;/&gt;&lt;wsp:rsid wsp:val=&quot;00887EF5&quot;/&gt;&lt;wsp:rsid wsp:val=&quot;0089020C&quot;/&gt;&lt;wsp:rsid wsp:val=&quot;00890ADB&quot;/&gt;&lt;wsp:rsid wsp:val=&quot;00891156&quot;/&gt;&lt;wsp:rsid wsp:val=&quot;00891161&quot;/&gt;&lt;wsp:rsid wsp:val=&quot;00891268&quot;/&gt;&lt;wsp:rsid wsp:val=&quot;008912D2&quot;/&gt;&lt;wsp:rsid wsp:val=&quot;00891347&quot;/&gt;&lt;wsp:rsid wsp:val=&quot;008913D6&quot;/&gt;&lt;wsp:rsid wsp:val=&quot;00891B83&quot;/&gt;&lt;wsp:rsid wsp:val=&quot;00891CA4&quot;/&gt;&lt;wsp:rsid wsp:val=&quot;00891CAE&quot;/&gt;&lt;wsp:rsid wsp:val=&quot;00891CFE&quot;/&gt;&lt;wsp:rsid wsp:val=&quot;00891D0C&quot;/&gt;&lt;wsp:rsid wsp:val=&quot;00891E57&quot;/&gt;&lt;wsp:rsid wsp:val=&quot;008922E8&quot;/&gt;&lt;wsp:rsid wsp:val=&quot;008923A7&quot;/&gt;&lt;wsp:rsid wsp:val=&quot;008927D8&quot;/&gt;&lt;wsp:rsid wsp:val=&quot;0089296B&quot;/&gt;&lt;wsp:rsid wsp:val=&quot;00892F2C&quot;/&gt;&lt;wsp:rsid wsp:val=&quot;00892FCB&quot;/&gt;&lt;wsp:rsid wsp:val=&quot;008932E5&quot;/&gt;&lt;wsp:rsid wsp:val=&quot;0089339B&quot;/&gt;&lt;wsp:rsid wsp:val=&quot;00893788&quot;/&gt;&lt;wsp:rsid wsp:val=&quot;00893987&quot;/&gt;&lt;wsp:rsid wsp:val=&quot;00893E66&quot;/&gt;&lt;wsp:rsid wsp:val=&quot;0089419A&quot;/&gt;&lt;wsp:rsid wsp:val=&quot;008941E4&quot;/&gt;&lt;wsp:rsid wsp:val=&quot;0089434B&quot;/&gt;&lt;wsp:rsid wsp:val=&quot;008943E6&quot;/&gt;&lt;wsp:rsid wsp:val=&quot;00894551&quot;/&gt;&lt;wsp:rsid wsp:val=&quot;00894650&quot;/&gt;&lt;wsp:rsid wsp:val=&quot;00894C2B&quot;/&gt;&lt;wsp:rsid wsp:val=&quot;00894CAE&quot;/&gt;&lt;wsp:rsid wsp:val=&quot;00894CF6&quot;/&gt;&lt;wsp:rsid wsp:val=&quot;00894D54&quot;/&gt;&lt;wsp:rsid wsp:val=&quot;00894F65&quot;/&gt;&lt;wsp:rsid wsp:val=&quot;00894F98&quot;/&gt;&lt;wsp:rsid wsp:val=&quot;008954A4&quot;/&gt;&lt;wsp:rsid wsp:val=&quot;00895BB0&quot;/&gt;&lt;wsp:rsid wsp:val=&quot;00895C38&quot;/&gt;&lt;wsp:rsid wsp:val=&quot;00895D45&quot;/&gt;&lt;wsp:rsid wsp:val=&quot;00895F47&quot;/&gt;&lt;wsp:rsid wsp:val=&quot;00895F7E&quot;/&gt;&lt;wsp:rsid wsp:val=&quot;0089605F&quot;/&gt;&lt;wsp:rsid wsp:val=&quot;008960D7&quot;/&gt;&lt;wsp:rsid wsp:val=&quot;00896521&quot;/&gt;&lt;wsp:rsid wsp:val=&quot;00896688&quot;/&gt;&lt;wsp:rsid wsp:val=&quot;0089681F&quot;/&gt;&lt;wsp:rsid wsp:val=&quot;00896A19&quot;/&gt;&lt;wsp:rsid wsp:val=&quot;00896B3B&quot;/&gt;&lt;wsp:rsid wsp:val=&quot;00896CE5&quot;/&gt;&lt;wsp:rsid wsp:val=&quot;00896E8A&quot;/&gt;&lt;wsp:rsid wsp:val=&quot;00896F31&quot;/&gt;&lt;wsp:rsid wsp:val=&quot;00896FC0&quot;/&gt;&lt;wsp:rsid wsp:val=&quot;0089720D&quot;/&gt;&lt;wsp:rsid wsp:val=&quot;00897217&quot;/&gt;&lt;wsp:rsid wsp:val=&quot;0089792E&quot;/&gt;&lt;wsp:rsid wsp:val=&quot;00897947&quot;/&gt;&lt;wsp:rsid wsp:val=&quot;008979B1&quot;/&gt;&lt;wsp:rsid wsp:val=&quot;00897BBC&quot;/&gt;&lt;wsp:rsid wsp:val=&quot;00897D87&quot;/&gt;&lt;wsp:rsid wsp:val=&quot;00897E04&quot;/&gt;&lt;wsp:rsid wsp:val=&quot;008A04A5&quot;/&gt;&lt;wsp:rsid wsp:val=&quot;008A0801&quot;/&gt;&lt;wsp:rsid wsp:val=&quot;008A0BB1&quot;/&gt;&lt;wsp:rsid wsp:val=&quot;008A0D2E&quot;/&gt;&lt;wsp:rsid wsp:val=&quot;008A0E94&quot;/&gt;&lt;wsp:rsid wsp:val=&quot;008A1018&quot;/&gt;&lt;wsp:rsid wsp:val=&quot;008A10CE&quot;/&gt;&lt;wsp:rsid wsp:val=&quot;008A113A&quot;/&gt;&lt;wsp:rsid wsp:val=&quot;008A1254&quot;/&gt;&lt;wsp:rsid wsp:val=&quot;008A14BC&quot;/&gt;&lt;wsp:rsid wsp:val=&quot;008A199F&quot;/&gt;&lt;wsp:rsid wsp:val=&quot;008A1E9E&quot;/&gt;&lt;wsp:rsid wsp:val=&quot;008A2193&quot;/&gt;&lt;wsp:rsid wsp:val=&quot;008A2B4A&quot;/&gt;&lt;wsp:rsid wsp:val=&quot;008A2F40&quot;/&gt;&lt;wsp:rsid wsp:val=&quot;008A3030&quot;/&gt;&lt;wsp:rsid wsp:val=&quot;008A356E&quot;/&gt;&lt;wsp:rsid wsp:val=&quot;008A37D9&quot;/&gt;&lt;wsp:rsid wsp:val=&quot;008A38FC&quot;/&gt;&lt;wsp:rsid wsp:val=&quot;008A39BB&quot;/&gt;&lt;wsp:rsid wsp:val=&quot;008A3B5B&quot;/&gt;&lt;wsp:rsid wsp:val=&quot;008A3BD9&quot;/&gt;&lt;wsp:rsid wsp:val=&quot;008A3D34&quot;/&gt;&lt;wsp:rsid wsp:val=&quot;008A3E48&quot;/&gt;&lt;wsp:rsid wsp:val=&quot;008A49B8&quot;/&gt;&lt;wsp:rsid wsp:val=&quot;008A4BAB&quot;/&gt;&lt;wsp:rsid wsp:val=&quot;008A4DF3&quot;/&gt;&lt;wsp:rsid wsp:val=&quot;008A5185&quot;/&gt;&lt;wsp:rsid wsp:val=&quot;008A5402&quot;/&gt;&lt;wsp:rsid wsp:val=&quot;008A55D9&quot;/&gt;&lt;wsp:rsid wsp:val=&quot;008A5794&quot;/&gt;&lt;wsp:rsid wsp:val=&quot;008A595E&quot;/&gt;&lt;wsp:rsid wsp:val=&quot;008A59AD&quot;/&gt;&lt;wsp:rsid wsp:val=&quot;008A59CA&quot;/&gt;&lt;wsp:rsid wsp:val=&quot;008A5F6A&quot;/&gt;&lt;wsp:rsid wsp:val=&quot;008A600F&quot;/&gt;&lt;wsp:rsid wsp:val=&quot;008A6012&quot;/&gt;&lt;wsp:rsid wsp:val=&quot;008A689C&quot;/&gt;&lt;wsp:rsid wsp:val=&quot;008A6985&quot;/&gt;&lt;wsp:rsid wsp:val=&quot;008A6F75&quot;/&gt;&lt;wsp:rsid wsp:val=&quot;008A7082&quot;/&gt;&lt;wsp:rsid wsp:val=&quot;008A70DA&quot;/&gt;&lt;wsp:rsid wsp:val=&quot;008A72C2&quot;/&gt;&lt;wsp:rsid wsp:val=&quot;008A7332&quot;/&gt;&lt;wsp:rsid wsp:val=&quot;008A77D0&quot;/&gt;&lt;wsp:rsid wsp:val=&quot;008A78C4&quot;/&gt;&lt;wsp:rsid wsp:val=&quot;008A79D7&quot;/&gt;&lt;wsp:rsid wsp:val=&quot;008A7AAF&quot;/&gt;&lt;wsp:rsid wsp:val=&quot;008A7AC3&quot;/&gt;&lt;wsp:rsid wsp:val=&quot;008A7C34&quot;/&gt;&lt;wsp:rsid wsp:val=&quot;008B08EA&quot;/&gt;&lt;wsp:rsid wsp:val=&quot;008B0AD5&quot;/&gt;&lt;wsp:rsid wsp:val=&quot;008B0DA1&quot;/&gt;&lt;wsp:rsid wsp:val=&quot;008B1614&quot;/&gt;&lt;wsp:rsid wsp:val=&quot;008B18D5&quot;/&gt;&lt;wsp:rsid wsp:val=&quot;008B1AAE&quot;/&gt;&lt;wsp:rsid wsp:val=&quot;008B1F7E&quot;/&gt;&lt;wsp:rsid wsp:val=&quot;008B1FAB&quot;/&gt;&lt;wsp:rsid wsp:val=&quot;008B2322&quot;/&gt;&lt;wsp:rsid wsp:val=&quot;008B2362&quot;/&gt;&lt;wsp:rsid wsp:val=&quot;008B264A&quot;/&gt;&lt;wsp:rsid wsp:val=&quot;008B294A&quot;/&gt;&lt;wsp:rsid wsp:val=&quot;008B2BB0&quot;/&gt;&lt;wsp:rsid wsp:val=&quot;008B2C03&quot;/&gt;&lt;wsp:rsid wsp:val=&quot;008B2FB8&quot;/&gt;&lt;wsp:rsid wsp:val=&quot;008B3087&quot;/&gt;&lt;wsp:rsid wsp:val=&quot;008B347E&quot;/&gt;&lt;wsp:rsid wsp:val=&quot;008B382E&quot;/&gt;&lt;wsp:rsid wsp:val=&quot;008B387B&quot;/&gt;&lt;wsp:rsid wsp:val=&quot;008B3A5D&quot;/&gt;&lt;wsp:rsid wsp:val=&quot;008B3ABF&quot;/&gt;&lt;wsp:rsid wsp:val=&quot;008B46DF&quot;/&gt;&lt;wsp:rsid wsp:val=&quot;008B4751&quot;/&gt;&lt;wsp:rsid wsp:val=&quot;008B4E16&quot;/&gt;&lt;wsp:rsid wsp:val=&quot;008B5283&quot;/&gt;&lt;wsp:rsid wsp:val=&quot;008B54F7&quot;/&gt;&lt;wsp:rsid wsp:val=&quot;008B56A4&quot;/&gt;&lt;wsp:rsid wsp:val=&quot;008B56B3&quot;/&gt;&lt;wsp:rsid wsp:val=&quot;008B56D9&quot;/&gt;&lt;wsp:rsid wsp:val=&quot;008B59B3&quot;/&gt;&lt;wsp:rsid wsp:val=&quot;008B5D87&quot;/&gt;&lt;wsp:rsid wsp:val=&quot;008B6A2E&quot;/&gt;&lt;wsp:rsid wsp:val=&quot;008B71D5&quot;/&gt;&lt;wsp:rsid wsp:val=&quot;008B7493&quot;/&gt;&lt;wsp:rsid wsp:val=&quot;008B7562&quot;/&gt;&lt;wsp:rsid wsp:val=&quot;008C022E&quot;/&gt;&lt;wsp:rsid wsp:val=&quot;008C02E5&quot;/&gt;&lt;wsp:rsid wsp:val=&quot;008C045F&quot;/&gt;&lt;wsp:rsid wsp:val=&quot;008C055B&quot;/&gt;&lt;wsp:rsid wsp:val=&quot;008C0716&quot;/&gt;&lt;wsp:rsid wsp:val=&quot;008C0B4A&quot;/&gt;&lt;wsp:rsid wsp:val=&quot;008C0B9A&quot;/&gt;&lt;wsp:rsid wsp:val=&quot;008C0EF6&quot;/&gt;&lt;wsp:rsid wsp:val=&quot;008C0F42&quot;/&gt;&lt;wsp:rsid wsp:val=&quot;008C0F9D&quot;/&gt;&lt;wsp:rsid wsp:val=&quot;008C1184&quot;/&gt;&lt;wsp:rsid wsp:val=&quot;008C13DA&quot;/&gt;&lt;wsp:rsid wsp:val=&quot;008C1694&quot;/&gt;&lt;wsp:rsid wsp:val=&quot;008C1796&quot;/&gt;&lt;wsp:rsid wsp:val=&quot;008C1A94&quot;/&gt;&lt;wsp:rsid wsp:val=&quot;008C1BB1&quot;/&gt;&lt;wsp:rsid wsp:val=&quot;008C1E1B&quot;/&gt;&lt;wsp:rsid wsp:val=&quot;008C2117&quot;/&gt;&lt;wsp:rsid wsp:val=&quot;008C21FF&quot;/&gt;&lt;wsp:rsid wsp:val=&quot;008C23D8&quot;/&gt;&lt;wsp:rsid wsp:val=&quot;008C2D91&quot;/&gt;&lt;wsp:rsid wsp:val=&quot;008C2DE5&quot;/&gt;&lt;wsp:rsid wsp:val=&quot;008C345F&quot;/&gt;&lt;wsp:rsid wsp:val=&quot;008C388B&quot;/&gt;&lt;wsp:rsid wsp:val=&quot;008C38BF&quot;/&gt;&lt;wsp:rsid wsp:val=&quot;008C3B69&quot;/&gt;&lt;wsp:rsid wsp:val=&quot;008C3BE2&quot;/&gt;&lt;wsp:rsid wsp:val=&quot;008C3D39&quot;/&gt;&lt;wsp:rsid wsp:val=&quot;008C3E48&quot;/&gt;&lt;wsp:rsid wsp:val=&quot;008C4160&quot;/&gt;&lt;wsp:rsid wsp:val=&quot;008C41BF&quot;/&gt;&lt;wsp:rsid wsp:val=&quot;008C46DF&quot;/&gt;&lt;wsp:rsid wsp:val=&quot;008C4778&quot;/&gt;&lt;wsp:rsid wsp:val=&quot;008C48EE&quot;/&gt;&lt;wsp:rsid wsp:val=&quot;008C4961&quot;/&gt;&lt;wsp:rsid wsp:val=&quot;008C49D8&quot;/&gt;&lt;wsp:rsid wsp:val=&quot;008C4A78&quot;/&gt;&lt;wsp:rsid wsp:val=&quot;008C4D25&quot;/&gt;&lt;wsp:rsid wsp:val=&quot;008C5856&quot;/&gt;&lt;wsp:rsid wsp:val=&quot;008C5899&quot;/&gt;&lt;wsp:rsid wsp:val=&quot;008C58B3&quot;/&gt;&lt;wsp:rsid wsp:val=&quot;008C5C0C&quot;/&gt;&lt;wsp:rsid wsp:val=&quot;008C5F90&quot;/&gt;&lt;wsp:rsid wsp:val=&quot;008C6006&quot;/&gt;&lt;wsp:rsid wsp:val=&quot;008C60CF&quot;/&gt;&lt;wsp:rsid wsp:val=&quot;008C62EA&quot;/&gt;&lt;wsp:rsid wsp:val=&quot;008C6371&quot;/&gt;&lt;wsp:rsid wsp:val=&quot;008C6470&quot;/&gt;&lt;wsp:rsid wsp:val=&quot;008C64D2&quot;/&gt;&lt;wsp:rsid wsp:val=&quot;008C66DC&quot;/&gt;&lt;wsp:rsid wsp:val=&quot;008C6948&quot;/&gt;&lt;wsp:rsid wsp:val=&quot;008C6B7B&quot;/&gt;&lt;wsp:rsid wsp:val=&quot;008C6C8D&quot;/&gt;&lt;wsp:rsid wsp:val=&quot;008C6CA9&quot;/&gt;&lt;wsp:rsid wsp:val=&quot;008C6F77&quot;/&gt;&lt;wsp:rsid wsp:val=&quot;008C7435&quot;/&gt;&lt;wsp:rsid wsp:val=&quot;008C7721&quot;/&gt;&lt;wsp:rsid wsp:val=&quot;008C77D8&quot;/&gt;&lt;wsp:rsid wsp:val=&quot;008C78A8&quot;/&gt;&lt;wsp:rsid wsp:val=&quot;008C78D6&quot;/&gt;&lt;wsp:rsid wsp:val=&quot;008C79A3&quot;/&gt;&lt;wsp:rsid wsp:val=&quot;008C7AF3&quot;/&gt;&lt;wsp:rsid wsp:val=&quot;008C7C1A&quot;/&gt;&lt;wsp:rsid wsp:val=&quot;008C7CE4&quot;/&gt;&lt;wsp:rsid wsp:val=&quot;008C7DDC&quot;/&gt;&lt;wsp:rsid wsp:val=&quot;008D00A4&quot;/&gt;&lt;wsp:rsid wsp:val=&quot;008D01B0&quot;/&gt;&lt;wsp:rsid wsp:val=&quot;008D05BA&quot;/&gt;&lt;wsp:rsid wsp:val=&quot;008D06CE&quot;/&gt;&lt;wsp:rsid wsp:val=&quot;008D0DB8&quot;/&gt;&lt;wsp:rsid wsp:val=&quot;008D0DCF&quot;/&gt;&lt;wsp:rsid wsp:val=&quot;008D0EE4&quot;/&gt;&lt;wsp:rsid wsp:val=&quot;008D12E2&quot;/&gt;&lt;wsp:rsid wsp:val=&quot;008D189A&quot;/&gt;&lt;wsp:rsid wsp:val=&quot;008D195D&quot;/&gt;&lt;wsp:rsid wsp:val=&quot;008D1A40&quot;/&gt;&lt;wsp:rsid wsp:val=&quot;008D1D2E&quot;/&gt;&lt;wsp:rsid wsp:val=&quot;008D1F76&quot;/&gt;&lt;wsp:rsid wsp:val=&quot;008D20B2&quot;/&gt;&lt;wsp:rsid wsp:val=&quot;008D2711&quot;/&gt;&lt;wsp:rsid wsp:val=&quot;008D2B8D&quot;/&gt;&lt;wsp:rsid wsp:val=&quot;008D32EA&quot;/&gt;&lt;wsp:rsid wsp:val=&quot;008D3A74&quot;/&gt;&lt;wsp:rsid wsp:val=&quot;008D3D8E&quot;/&gt;&lt;wsp:rsid wsp:val=&quot;008D3E77&quot;/&gt;&lt;wsp:rsid wsp:val=&quot;008D4346&quot;/&gt;&lt;wsp:rsid wsp:val=&quot;008D439A&quot;/&gt;&lt;wsp:rsid wsp:val=&quot;008D4495&quot;/&gt;&lt;wsp:rsid wsp:val=&quot;008D499C&quot;/&gt;&lt;wsp:rsid wsp:val=&quot;008D4E2B&quot;/&gt;&lt;wsp:rsid wsp:val=&quot;008D5E65&quot;/&gt;&lt;wsp:rsid wsp:val=&quot;008D60A4&quot;/&gt;&lt;wsp:rsid wsp:val=&quot;008D61BE&quot;/&gt;&lt;wsp:rsid wsp:val=&quot;008D62EA&quot;/&gt;&lt;wsp:rsid wsp:val=&quot;008D6311&quot;/&gt;&lt;wsp:rsid wsp:val=&quot;008D63B3&quot;/&gt;&lt;wsp:rsid wsp:val=&quot;008D646E&quot;/&gt;&lt;wsp:rsid wsp:val=&quot;008D6578&quot;/&gt;&lt;wsp:rsid wsp:val=&quot;008D666C&quot;/&gt;&lt;wsp:rsid wsp:val=&quot;008D678D&quot;/&gt;&lt;wsp:rsid wsp:val=&quot;008D6BB3&quot;/&gt;&lt;wsp:rsid wsp:val=&quot;008D6D1E&quot;/&gt;&lt;wsp:rsid wsp:val=&quot;008D6EDE&quot;/&gt;&lt;wsp:rsid wsp:val=&quot;008D7010&quot;/&gt;&lt;wsp:rsid wsp:val=&quot;008D709E&quot;/&gt;&lt;wsp:rsid wsp:val=&quot;008D70E9&quot;/&gt;&lt;wsp:rsid wsp:val=&quot;008D71B2&quot;/&gt;&lt;wsp:rsid wsp:val=&quot;008D723D&quot;/&gt;&lt;wsp:rsid wsp:val=&quot;008D77EE&quot;/&gt;&lt;wsp:rsid wsp:val=&quot;008D784E&quot;/&gt;&lt;wsp:rsid wsp:val=&quot;008D793F&quot;/&gt;&lt;wsp:rsid wsp:val=&quot;008D7B4F&quot;/&gt;&lt;wsp:rsid wsp:val=&quot;008D7C75&quot;/&gt;&lt;wsp:rsid wsp:val=&quot;008E0022&quot;/&gt;&lt;wsp:rsid wsp:val=&quot;008E028D&quot;/&gt;&lt;wsp:rsid wsp:val=&quot;008E0F04&quot;/&gt;&lt;wsp:rsid wsp:val=&quot;008E0F88&quot;/&gt;&lt;wsp:rsid wsp:val=&quot;008E1077&quot;/&gt;&lt;wsp:rsid wsp:val=&quot;008E1388&quot;/&gt;&lt;wsp:rsid wsp:val=&quot;008E16FA&quot;/&gt;&lt;wsp:rsid wsp:val=&quot;008E1888&quot;/&gt;&lt;wsp:rsid wsp:val=&quot;008E18B3&quot;/&gt;&lt;wsp:rsid wsp:val=&quot;008E1CDD&quot;/&gt;&lt;wsp:rsid wsp:val=&quot;008E1F70&quot;/&gt;&lt;wsp:rsid wsp:val=&quot;008E20CA&quot;/&gt;&lt;wsp:rsid wsp:val=&quot;008E2200&quot;/&gt;&lt;wsp:rsid wsp:val=&quot;008E22DB&quot;/&gt;&lt;wsp:rsid wsp:val=&quot;008E242E&quot;/&gt;&lt;wsp:rsid wsp:val=&quot;008E25B5&quot;/&gt;&lt;wsp:rsid wsp:val=&quot;008E2606&quot;/&gt;&lt;wsp:rsid wsp:val=&quot;008E2837&quot;/&gt;&lt;wsp:rsid wsp:val=&quot;008E2A1E&quot;/&gt;&lt;wsp:rsid wsp:val=&quot;008E2D0B&quot;/&gt;&lt;wsp:rsid wsp:val=&quot;008E31B1&quot;/&gt;&lt;wsp:rsid wsp:val=&quot;008E3426&quot;/&gt;&lt;wsp:rsid wsp:val=&quot;008E34C9&quot;/&gt;&lt;wsp:rsid wsp:val=&quot;008E3658&quot;/&gt;&lt;wsp:rsid wsp:val=&quot;008E368A&quot;/&gt;&lt;wsp:rsid wsp:val=&quot;008E39BD&quot;/&gt;&lt;wsp:rsid wsp:val=&quot;008E3B04&quot;/&gt;&lt;wsp:rsid wsp:val=&quot;008E3D21&quot;/&gt;&lt;wsp:rsid wsp:val=&quot;008E3D8F&quot;/&gt;&lt;wsp:rsid wsp:val=&quot;008E3DB9&quot;/&gt;&lt;wsp:rsid wsp:val=&quot;008E4040&quot;/&gt;&lt;wsp:rsid wsp:val=&quot;008E5109&quot;/&gt;&lt;wsp:rsid wsp:val=&quot;008E5479&quot;/&gt;&lt;wsp:rsid wsp:val=&quot;008E55C3&quot;/&gt;&lt;wsp:rsid wsp:val=&quot;008E55E7&quot;/&gt;&lt;wsp:rsid wsp:val=&quot;008E592E&quot;/&gt;&lt;wsp:rsid wsp:val=&quot;008E5AF2&quot;/&gt;&lt;wsp:rsid wsp:val=&quot;008E6075&quot;/&gt;&lt;wsp:rsid wsp:val=&quot;008E620B&quot;/&gt;&lt;wsp:rsid wsp:val=&quot;008E6265&quot;/&gt;&lt;wsp:rsid wsp:val=&quot;008E6401&quot;/&gt;&lt;wsp:rsid wsp:val=&quot;008E64D0&quot;/&gt;&lt;wsp:rsid wsp:val=&quot;008E670E&quot;/&gt;&lt;wsp:rsid wsp:val=&quot;008E6877&quot;/&gt;&lt;wsp:rsid wsp:val=&quot;008E6C12&quot;/&gt;&lt;wsp:rsid wsp:val=&quot;008E6DF4&quot;/&gt;&lt;wsp:rsid wsp:val=&quot;008E6F33&quot;/&gt;&lt;wsp:rsid wsp:val=&quot;008E7196&quot;/&gt;&lt;wsp:rsid wsp:val=&quot;008E7482&quot;/&gt;&lt;wsp:rsid wsp:val=&quot;008E76E8&quot;/&gt;&lt;wsp:rsid wsp:val=&quot;008E7B1E&quot;/&gt;&lt;wsp:rsid wsp:val=&quot;008E7C19&quot;/&gt;&lt;wsp:rsid wsp:val=&quot;008E7C59&quot;/&gt;&lt;wsp:rsid wsp:val=&quot;008E7CA2&quot;/&gt;&lt;wsp:rsid wsp:val=&quot;008E7EC1&quot;/&gt;&lt;wsp:rsid wsp:val=&quot;008F00A3&quot;/&gt;&lt;wsp:rsid wsp:val=&quot;008F013A&quot;/&gt;&lt;wsp:rsid wsp:val=&quot;008F013F&quot;/&gt;&lt;wsp:rsid wsp:val=&quot;008F0372&quot;/&gt;&lt;wsp:rsid wsp:val=&quot;008F0478&quot;/&gt;&lt;wsp:rsid wsp:val=&quot;008F061F&quot;/&gt;&lt;wsp:rsid wsp:val=&quot;008F0885&quot;/&gt;&lt;wsp:rsid wsp:val=&quot;008F09AA&quot;/&gt;&lt;wsp:rsid wsp:val=&quot;008F0BFB&quot;/&gt;&lt;wsp:rsid wsp:val=&quot;008F0C01&quot;/&gt;&lt;wsp:rsid wsp:val=&quot;008F0ED3&quot;/&gt;&lt;wsp:rsid wsp:val=&quot;008F0F68&quot;/&gt;&lt;wsp:rsid wsp:val=&quot;008F12A3&quot;/&gt;&lt;wsp:rsid wsp:val=&quot;008F1394&quot;/&gt;&lt;wsp:rsid wsp:val=&quot;008F1472&quot;/&gt;&lt;wsp:rsid wsp:val=&quot;008F14DD&quot;/&gt;&lt;wsp:rsid wsp:val=&quot;008F1947&quot;/&gt;&lt;wsp:rsid wsp:val=&quot;008F19E9&quot;/&gt;&lt;wsp:rsid wsp:val=&quot;008F259A&quot;/&gt;&lt;wsp:rsid wsp:val=&quot;008F28B3&quot;/&gt;&lt;wsp:rsid wsp:val=&quot;008F28E5&quot;/&gt;&lt;wsp:rsid wsp:val=&quot;008F2A38&quot;/&gt;&lt;wsp:rsid wsp:val=&quot;008F2A3A&quot;/&gt;&lt;wsp:rsid wsp:val=&quot;008F2BA0&quot;/&gt;&lt;wsp:rsid wsp:val=&quot;008F300E&quot;/&gt;&lt;wsp:rsid wsp:val=&quot;008F3190&quot;/&gt;&lt;wsp:rsid wsp:val=&quot;008F3403&quot;/&gt;&lt;wsp:rsid wsp:val=&quot;008F3C5E&quot;/&gt;&lt;wsp:rsid wsp:val=&quot;008F41B4&quot;/&gt;&lt;wsp:rsid wsp:val=&quot;008F428B&quot;/&gt;&lt;wsp:rsid wsp:val=&quot;008F43C3&quot;/&gt;&lt;wsp:rsid wsp:val=&quot;008F4720&quot;/&gt;&lt;wsp:rsid wsp:val=&quot;008F483E&quot;/&gt;&lt;wsp:rsid wsp:val=&quot;008F4AFC&quot;/&gt;&lt;wsp:rsid wsp:val=&quot;008F4E3F&quot;/&gt;&lt;wsp:rsid wsp:val=&quot;008F4E64&quot;/&gt;&lt;wsp:rsid wsp:val=&quot;008F4EB5&quot;/&gt;&lt;wsp:rsid wsp:val=&quot;008F539E&quot;/&gt;&lt;wsp:rsid wsp:val=&quot;008F5442&quot;/&gt;&lt;wsp:rsid wsp:val=&quot;008F5498&quot;/&gt;&lt;wsp:rsid wsp:val=&quot;008F54AF&quot;/&gt;&lt;wsp:rsid wsp:val=&quot;008F5932&quot;/&gt;&lt;wsp:rsid wsp:val=&quot;008F5A58&quot;/&gt;&lt;wsp:rsid wsp:val=&quot;008F5E81&quot;/&gt;&lt;wsp:rsid wsp:val=&quot;008F5ED0&quot;/&gt;&lt;wsp:rsid wsp:val=&quot;008F5FC3&quot;/&gt;&lt;wsp:rsid wsp:val=&quot;008F614D&quot;/&gt;&lt;wsp:rsid wsp:val=&quot;008F633F&quot;/&gt;&lt;wsp:rsid wsp:val=&quot;008F6365&quot;/&gt;&lt;wsp:rsid wsp:val=&quot;008F65D2&quot;/&gt;&lt;wsp:rsid wsp:val=&quot;008F65F4&quot;/&gt;&lt;wsp:rsid wsp:val=&quot;008F6ADC&quot;/&gt;&lt;wsp:rsid wsp:val=&quot;008F6B20&quot;/&gt;&lt;wsp:rsid wsp:val=&quot;008F6DB5&quot;/&gt;&lt;wsp:rsid wsp:val=&quot;008F73DD&quot;/&gt;&lt;wsp:rsid wsp:val=&quot;008F76DE&quot;/&gt;&lt;wsp:rsid wsp:val=&quot;008F7F05&quot;/&gt;&lt;wsp:rsid wsp:val=&quot;008F7F5E&quot;/&gt;&lt;wsp:rsid wsp:val=&quot;0090009A&quot;/&gt;&lt;wsp:rsid wsp:val=&quot;0090045E&quot;/&gt;&lt;wsp:rsid wsp:val=&quot;009005BA&quot;/&gt;&lt;wsp:rsid wsp:val=&quot;0090072C&quot;/&gt;&lt;wsp:rsid wsp:val=&quot;009007B2&quot;/&gt;&lt;wsp:rsid wsp:val=&quot;00900B89&quot;/&gt;&lt;wsp:rsid wsp:val=&quot;00900CCD&quot;/&gt;&lt;wsp:rsid wsp:val=&quot;00900D85&quot;/&gt;&lt;wsp:rsid wsp:val=&quot;00900F3D&quot;/&gt;&lt;wsp:rsid wsp:val=&quot;00901066&quot;/&gt;&lt;wsp:rsid wsp:val=&quot;009014F5&quot;/&gt;&lt;wsp:rsid wsp:val=&quot;00901736&quot;/&gt;&lt;wsp:rsid wsp:val=&quot;009019C5&quot;/&gt;&lt;wsp:rsid wsp:val=&quot;00901E90&quot;/&gt;&lt;wsp:rsid wsp:val=&quot;009021A9&quot;/&gt;&lt;wsp:rsid wsp:val=&quot;009024E6&quot;/&gt;&lt;wsp:rsid wsp:val=&quot;00902C29&quot;/&gt;&lt;wsp:rsid wsp:val=&quot;00902E76&quot;/&gt;&lt;wsp:rsid wsp:val=&quot;00902F28&quot;/&gt;&lt;wsp:rsid wsp:val=&quot;00902F45&quot;/&gt;&lt;wsp:rsid wsp:val=&quot;00903204&quot;/&gt;&lt;wsp:rsid wsp:val=&quot;00903333&quot;/&gt;&lt;wsp:rsid wsp:val=&quot;00903398&quot;/&gt;&lt;wsp:rsid wsp:val=&quot;0090373E&quot;/&gt;&lt;wsp:rsid wsp:val=&quot;00903855&quot;/&gt;&lt;wsp:rsid wsp:val=&quot;00903BE1&quot;/&gt;&lt;wsp:rsid wsp:val=&quot;00903E35&quot;/&gt;&lt;wsp:rsid wsp:val=&quot;00904069&quot;/&gt;&lt;wsp:rsid wsp:val=&quot;009040C6&quot;/&gt;&lt;wsp:rsid wsp:val=&quot;009040D1&quot;/&gt;&lt;wsp:rsid wsp:val=&quot;00904127&quot;/&gt;&lt;wsp:rsid wsp:val=&quot;00904139&quot;/&gt;&lt;wsp:rsid wsp:val=&quot;00904627&quot;/&gt;&lt;wsp:rsid wsp:val=&quot;0090477F&quot;/&gt;&lt;wsp:rsid wsp:val=&quot;00904790&quot;/&gt;&lt;wsp:rsid wsp:val=&quot;00904931&quot;/&gt;&lt;wsp:rsid wsp:val=&quot;009049D2&quot;/&gt;&lt;wsp:rsid wsp:val=&quot;00904A2E&quot;/&gt;&lt;wsp:rsid wsp:val=&quot;00904C07&quot;/&gt;&lt;wsp:rsid wsp:val=&quot;00904F55&quot;/&gt;&lt;wsp:rsid wsp:val=&quot;00905262&quot;/&gt;&lt;wsp:rsid wsp:val=&quot;00905308&quot;/&gt;&lt;wsp:rsid wsp:val=&quot;00905336&quot;/&gt;&lt;wsp:rsid wsp:val=&quot;009053AE&quot;/&gt;&lt;wsp:rsid wsp:val=&quot;009054C9&quot;/&gt;&lt;wsp:rsid wsp:val=&quot;00905652&quot;/&gt;&lt;wsp:rsid wsp:val=&quot;00905744&quot;/&gt;&lt;wsp:rsid wsp:val=&quot;00905884&quot;/&gt;&lt;wsp:rsid wsp:val=&quot;00905FBD&quot;/&gt;&lt;wsp:rsid wsp:val=&quot;009062E2&quot;/&gt;&lt;wsp:rsid wsp:val=&quot;00906488&quot;/&gt;&lt;wsp:rsid wsp:val=&quot;00906788&quot;/&gt;&lt;wsp:rsid wsp:val=&quot;00906810&quot;/&gt;&lt;wsp:rsid wsp:val=&quot;00906826&quot;/&gt;&lt;wsp:rsid wsp:val=&quot;009068FF&quot;/&gt;&lt;wsp:rsid wsp:val=&quot;00906B2E&quot;/&gt;&lt;wsp:rsid wsp:val=&quot;00906CF9&quot;/&gt;&lt;wsp:rsid wsp:val=&quot;00906DF8&quot;/&gt;&lt;wsp:rsid wsp:val=&quot;00906E9D&quot;/&gt;&lt;wsp:rsid wsp:val=&quot;00906F2C&quot;/&gt;&lt;wsp:rsid wsp:val=&quot;00907116&quot;/&gt;&lt;wsp:rsid wsp:val=&quot;009072BB&quot;/&gt;&lt;wsp:rsid wsp:val=&quot;0090738C&quot;/&gt;&lt;wsp:rsid wsp:val=&quot;00910338&quot;/&gt;&lt;wsp:rsid wsp:val=&quot;009103D9&quot;/&gt;&lt;wsp:rsid wsp:val=&quot;00910681&quot;/&gt;&lt;wsp:rsid wsp:val=&quot;00910BB5&quot;/&gt;&lt;wsp:rsid wsp:val=&quot;00910CF5&quot;/&gt;&lt;wsp:rsid wsp:val=&quot;00910D4E&quot;/&gt;&lt;wsp:rsid wsp:val=&quot;0091113C&quot;/&gt;&lt;wsp:rsid wsp:val=&quot;0091120B&quot;/&gt;&lt;wsp:rsid wsp:val=&quot;00911218&quot;/&gt;&lt;wsp:rsid wsp:val=&quot;0091137C&quot;/&gt;&lt;wsp:rsid wsp:val=&quot;009114E5&quot;/&gt;&lt;wsp:rsid wsp:val=&quot;009114F3&quot;/&gt;&lt;wsp:rsid wsp:val=&quot;009117EB&quot;/&gt;&lt;wsp:rsid wsp:val=&quot;00911C4C&quot;/&gt;&lt;wsp:rsid wsp:val=&quot;00911D40&quot;/&gt;&lt;wsp:rsid wsp:val=&quot;00912A53&quot;/&gt;&lt;wsp:rsid wsp:val=&quot;00912A76&quot;/&gt;&lt;wsp:rsid wsp:val=&quot;00912E47&quot;/&gt;&lt;wsp:rsid wsp:val=&quot;0091322F&quot;/&gt;&lt;wsp:rsid wsp:val=&quot;0091352A&quot;/&gt;&lt;wsp:rsid wsp:val=&quot;00913628&quot;/&gt;&lt;wsp:rsid wsp:val=&quot;0091367E&quot;/&gt;&lt;wsp:rsid wsp:val=&quot;0091368D&quot;/&gt;&lt;wsp:rsid wsp:val=&quot;00913AA7&quot;/&gt;&lt;wsp:rsid wsp:val=&quot;00913C29&quot;/&gt;&lt;wsp:rsid wsp:val=&quot;00913CA0&quot;/&gt;&lt;wsp:rsid wsp:val=&quot;009141D7&quot;/&gt;&lt;wsp:rsid wsp:val=&quot;009142F5&quot;/&gt;&lt;wsp:rsid wsp:val=&quot;00914376&quot;/&gt;&lt;wsp:rsid wsp:val=&quot;0091464F&quot;/&gt;&lt;wsp:rsid wsp:val=&quot;00914654&quot;/&gt;&lt;wsp:rsid wsp:val=&quot;009147D2&quot;/&gt;&lt;wsp:rsid wsp:val=&quot;0091483B&quot;/&gt;&lt;wsp:rsid wsp:val=&quot;00914E2E&quot;/&gt;&lt;wsp:rsid wsp:val=&quot;00914FA8&quot;/&gt;&lt;wsp:rsid wsp:val=&quot;00915001&quot;/&gt;&lt;wsp:rsid wsp:val=&quot;00915912&quot;/&gt;&lt;wsp:rsid wsp:val=&quot;00915BFB&quot;/&gt;&lt;wsp:rsid wsp:val=&quot;009163D3&quot;/&gt;&lt;wsp:rsid wsp:val=&quot;009166B8&quot;/&gt;&lt;wsp:rsid wsp:val=&quot;00916830&quot;/&gt;&lt;wsp:rsid wsp:val=&quot;00916885&quot;/&gt;&lt;wsp:rsid wsp:val=&quot;00916D00&quot;/&gt;&lt;wsp:rsid wsp:val=&quot;0091715E&quot;/&gt;&lt;wsp:rsid wsp:val=&quot;009171FA&quot;/&gt;&lt;wsp:rsid wsp:val=&quot;00917223&quot;/&gt;&lt;wsp:rsid wsp:val=&quot;00917268&quot;/&gt;&lt;wsp:rsid wsp:val=&quot;0091727D&quot;/&gt;&lt;wsp:rsid wsp:val=&quot;00917A7A&quot;/&gt;&lt;wsp:rsid wsp:val=&quot;00917B8C&quot;/&gt;&lt;wsp:rsid wsp:val=&quot;00917BA8&quot;/&gt;&lt;wsp:rsid wsp:val=&quot;00917C5E&quot;/&gt;&lt;wsp:rsid wsp:val=&quot;0092020F&quot;/&gt;&lt;wsp:rsid wsp:val=&quot;009203F5&quot;/&gt;&lt;wsp:rsid wsp:val=&quot;0092061F&quot;/&gt;&lt;wsp:rsid wsp:val=&quot;00920696&quot;/&gt;&lt;wsp:rsid wsp:val=&quot;00920A7D&quot;/&gt;&lt;wsp:rsid wsp:val=&quot;00920C0F&quot;/&gt;&lt;wsp:rsid wsp:val=&quot;00920DCC&quot;/&gt;&lt;wsp:rsid wsp:val=&quot;00921110&quot;/&gt;&lt;wsp:rsid wsp:val=&quot;0092131C&quot;/&gt;&lt;wsp:rsid wsp:val=&quot;00921CA6&quot;/&gt;&lt;wsp:rsid wsp:val=&quot;00921CDB&quot;/&gt;&lt;wsp:rsid wsp:val=&quot;009220EA&quot;/&gt;&lt;wsp:rsid wsp:val=&quot;009221EE&quot;/&gt;&lt;wsp:rsid wsp:val=&quot;009221F0&quot;/&gt;&lt;wsp:rsid wsp:val=&quot;009223B5&quot;/&gt;&lt;wsp:rsid wsp:val=&quot;009223EE&quot;/&gt;&lt;wsp:rsid wsp:val=&quot;00922407&quot;/&gt;&lt;wsp:rsid wsp:val=&quot;0092264C&quot;/&gt;&lt;wsp:rsid wsp:val=&quot;00922699&quot;/&gt;&lt;wsp:rsid wsp:val=&quot;00922839&quot;/&gt;&lt;wsp:rsid wsp:val=&quot;00922BAA&quot;/&gt;&lt;wsp:rsid wsp:val=&quot;00922D2C&quot;/&gt;&lt;wsp:rsid wsp:val=&quot;00922FF2&quot;/&gt;&lt;wsp:rsid wsp:val=&quot;009231B5&quot;/&gt;&lt;wsp:rsid wsp:val=&quot;0092328B&quot;/&gt;&lt;wsp:rsid wsp:val=&quot;00923BB9&quot;/&gt;&lt;wsp:rsid wsp:val=&quot;00923DD8&quot;/&gt;&lt;wsp:rsid wsp:val=&quot;00924545&quot;/&gt;&lt;wsp:rsid wsp:val=&quot;00924AB2&quot;/&gt;&lt;wsp:rsid wsp:val=&quot;00924AEA&quot;/&gt;&lt;wsp:rsid wsp:val=&quot;00924C6D&quot;/&gt;&lt;wsp:rsid wsp:val=&quot;0092509A&quot;/&gt;&lt;wsp:rsid wsp:val=&quot;00925108&quot;/&gt;&lt;wsp:rsid wsp:val=&quot;00925248&quot;/&gt;&lt;wsp:rsid wsp:val=&quot;00925573&quot;/&gt;&lt;wsp:rsid wsp:val=&quot;009255C6&quot;/&gt;&lt;wsp:rsid wsp:val=&quot;00925609&quot;/&gt;&lt;wsp:rsid wsp:val=&quot;009257AF&quot;/&gt;&lt;wsp:rsid wsp:val=&quot;00925842&quot;/&gt;&lt;wsp:rsid wsp:val=&quot;00925AEB&quot;/&gt;&lt;wsp:rsid wsp:val=&quot;00925C5D&quot;/&gt;&lt;wsp:rsid wsp:val=&quot;00925DAC&quot;/&gt;&lt;wsp:rsid wsp:val=&quot;00926187&quot;/&gt;&lt;wsp:rsid wsp:val=&quot;00926511&quot;/&gt;&lt;wsp:rsid wsp:val=&quot;009267BB&quot;/&gt;&lt;wsp:rsid wsp:val=&quot;00926858&quot;/&gt;&lt;wsp:rsid wsp:val=&quot;00926917&quot;/&gt;&lt;wsp:rsid wsp:val=&quot;00926BA2&quot;/&gt;&lt;wsp:rsid wsp:val=&quot;00926F18&quot;/&gt;&lt;wsp:rsid wsp:val=&quot;0092706D&quot;/&gt;&lt;wsp:rsid wsp:val=&quot;0092736E&quot;/&gt;&lt;wsp:rsid wsp:val=&quot;00927B3A&quot;/&gt;&lt;wsp:rsid wsp:val=&quot;00927DF4&quot;/&gt;&lt;wsp:rsid wsp:val=&quot;00927FC8&quot;/&gt;&lt;wsp:rsid wsp:val=&quot;00930236&quot;/&gt;&lt;wsp:rsid wsp:val=&quot;00930562&quot;/&gt;&lt;wsp:rsid wsp:val=&quot;0093068C&quot;/&gt;&lt;wsp:rsid wsp:val=&quot;0093097F&quot;/&gt;&lt;wsp:rsid wsp:val=&quot;00930C97&quot;/&gt;&lt;wsp:rsid wsp:val=&quot;00930DEE&quot;/&gt;&lt;wsp:rsid wsp:val=&quot;00930F2B&quot;/&gt;&lt;wsp:rsid wsp:val=&quot;0093125B&quot;/&gt;&lt;wsp:rsid wsp:val=&quot;0093158C&quot;/&gt;&lt;wsp:rsid wsp:val=&quot;00931664&quot;/&gt;&lt;wsp:rsid wsp:val=&quot;00931900&quot;/&gt;&lt;wsp:rsid wsp:val=&quot;0093191E&quot;/&gt;&lt;wsp:rsid wsp:val=&quot;00931E80&quot;/&gt;&lt;wsp:rsid wsp:val=&quot;009323AB&quot;/&gt;&lt;wsp:rsid wsp:val=&quot;00932521&quot;/&gt;&lt;wsp:rsid wsp:val=&quot;00932923&quot;/&gt;&lt;wsp:rsid wsp:val=&quot;0093294E&quot;/&gt;&lt;wsp:rsid wsp:val=&quot;00932971&quot;/&gt;&lt;wsp:rsid wsp:val=&quot;0093299B&quot;/&gt;&lt;wsp:rsid wsp:val=&quot;00932AD2&quot;/&gt;&lt;wsp:rsid wsp:val=&quot;00932AE3&quot;/&gt;&lt;wsp:rsid wsp:val=&quot;009334F5&quot;/&gt;&lt;wsp:rsid wsp:val=&quot;00933863&quot;/&gt;&lt;wsp:rsid wsp:val=&quot;009338CA&quot;/&gt;&lt;wsp:rsid wsp:val=&quot;00933ACC&quot;/&gt;&lt;wsp:rsid wsp:val=&quot;00933D77&quot;/&gt;&lt;wsp:rsid wsp:val=&quot;00933F93&quot;/&gt;&lt;wsp:rsid wsp:val=&quot;00933FD7&quot;/&gt;&lt;wsp:rsid wsp:val=&quot;00934335&quot;/&gt;&lt;wsp:rsid wsp:val=&quot;009344B9&quot;/&gt;&lt;wsp:rsid wsp:val=&quot;009346C4&quot;/&gt;&lt;wsp:rsid wsp:val=&quot;0093477A&quot;/&gt;&lt;wsp:rsid wsp:val=&quot;00934B9D&quot;/&gt;&lt;wsp:rsid wsp:val=&quot;00934C6A&quot;/&gt;&lt;wsp:rsid wsp:val=&quot;00934FF2&quot;/&gt;&lt;wsp:rsid wsp:val=&quot;0093518E&quot;/&gt;&lt;wsp:rsid wsp:val=&quot;0093527D&quot;/&gt;&lt;wsp:rsid wsp:val=&quot;0093540C&quot;/&gt;&lt;wsp:rsid wsp:val=&quot;00935836&quot;/&gt;&lt;wsp:rsid wsp:val=&quot;00935BDD&quot;/&gt;&lt;wsp:rsid wsp:val=&quot;00935E04&quot;/&gt;&lt;wsp:rsid wsp:val=&quot;00935F62&quot;/&gt;&lt;wsp:rsid wsp:val=&quot;009360A9&quot;/&gt;&lt;wsp:rsid wsp:val=&quot;0093626C&quot;/&gt;&lt;wsp:rsid wsp:val=&quot;00936322&quot;/&gt;&lt;wsp:rsid wsp:val=&quot;00936573&quot;/&gt;&lt;wsp:rsid wsp:val=&quot;009366A6&quot;/&gt;&lt;wsp:rsid wsp:val=&quot;009371F7&quot;/&gt;&lt;wsp:rsid wsp:val=&quot;00937578&quot;/&gt;&lt;wsp:rsid wsp:val=&quot;00937952&quot;/&gt;&lt;wsp:rsid wsp:val=&quot;00937A00&quot;/&gt;&lt;wsp:rsid wsp:val=&quot;00940177&quot;/&gt;&lt;wsp:rsid wsp:val=&quot;009402E1&quot;/&gt;&lt;wsp:rsid wsp:val=&quot;00940336&quot;/&gt;&lt;wsp:rsid wsp:val=&quot;00940667&quot;/&gt;&lt;wsp:rsid wsp:val=&quot;009406DE&quot;/&gt;&lt;wsp:rsid wsp:val=&quot;009408A3&quot;/&gt;&lt;wsp:rsid wsp:val=&quot;0094095D&quot;/&gt;&lt;wsp:rsid wsp:val=&quot;00940ED1&quot;/&gt;&lt;wsp:rsid wsp:val=&quot;009410A0&quot;/&gt;&lt;wsp:rsid wsp:val=&quot;009418B9&quot;/&gt;&lt;wsp:rsid wsp:val=&quot;00941A83&quot;/&gt;&lt;wsp:rsid wsp:val=&quot;00941E03&quot;/&gt;&lt;wsp:rsid wsp:val=&quot;009421D9&quot;/&gt;&lt;wsp:rsid wsp:val=&quot;00942287&quot;/&gt;&lt;wsp:rsid wsp:val=&quot;0094249C&quot;/&gt;&lt;wsp:rsid wsp:val=&quot;00942695&quot;/&gt;&lt;wsp:rsid wsp:val=&quot;0094276A&quot;/&gt;&lt;wsp:rsid wsp:val=&quot;00942A03&quot;/&gt;&lt;wsp:rsid wsp:val=&quot;00942E34&quot;/&gt;&lt;wsp:rsid wsp:val=&quot;009430B0&quot;/&gt;&lt;wsp:rsid wsp:val=&quot;00943307&quot;/&gt;&lt;wsp:rsid wsp:val=&quot;0094357B&quot;/&gt;&lt;wsp:rsid wsp:val=&quot;00943A07&quot;/&gt;&lt;wsp:rsid wsp:val=&quot;00943E8A&quot;/&gt;&lt;wsp:rsid wsp:val=&quot;009445DA&quot;/&gt;&lt;wsp:rsid wsp:val=&quot;00944AA3&quot;/&gt;&lt;wsp:rsid wsp:val=&quot;00944AC3&quot;/&gt;&lt;wsp:rsid wsp:val=&quot;00944DDD&quot;/&gt;&lt;wsp:rsid wsp:val=&quot;00944E64&quot;/&gt;&lt;wsp:rsid wsp:val=&quot;00944FFE&quot;/&gt;&lt;wsp:rsid wsp:val=&quot;009452B0&quot;/&gt;&lt;wsp:rsid wsp:val=&quot;009454F0&quot;/&gt;&lt;wsp:rsid wsp:val=&quot;009456CF&quot;/&gt;&lt;wsp:rsid wsp:val=&quot;009458CA&quot;/&gt;&lt;wsp:rsid wsp:val=&quot;00945A12&quot;/&gt;&lt;wsp:rsid wsp:val=&quot;00945E21&quot;/&gt;&lt;wsp:rsid wsp:val=&quot;00945F0F&quot;/&gt;&lt;wsp:rsid wsp:val=&quot;009461E1&quot;/&gt;&lt;wsp:rsid wsp:val=&quot;0094638B&quot;/&gt;&lt;wsp:rsid wsp:val=&quot;00946393&quot;/&gt;&lt;wsp:rsid wsp:val=&quot;009463B5&quot;/&gt;&lt;wsp:rsid wsp:val=&quot;00946609&quot;/&gt;&lt;wsp:rsid wsp:val=&quot;009467DB&quot;/&gt;&lt;wsp:rsid wsp:val=&quot;00946AAB&quot;/&gt;&lt;wsp:rsid wsp:val=&quot;00946B6E&quot;/&gt;&lt;wsp:rsid wsp:val=&quot;00946D05&quot;/&gt;&lt;wsp:rsid wsp:val=&quot;00946F3E&quot;/&gt;&lt;wsp:rsid wsp:val=&quot;0094750F&quot;/&gt;&lt;wsp:rsid wsp:val=&quot;009477EA&quot;/&gt;&lt;wsp:rsid wsp:val=&quot;00947844&quot;/&gt;&lt;wsp:rsid wsp:val=&quot;009479DB&quot;/&gt;&lt;wsp:rsid wsp:val=&quot;009479DF&quot;/&gt;&lt;wsp:rsid wsp:val=&quot;00947AF9&quot;/&gt;&lt;wsp:rsid wsp:val=&quot;00947B06&quot;/&gt;&lt;wsp:rsid wsp:val=&quot;00947B11&quot;/&gt;&lt;wsp:rsid wsp:val=&quot;00947DAA&quot;/&gt;&lt;wsp:rsid wsp:val=&quot;00947EF6&quot;/&gt;&lt;wsp:rsid wsp:val=&quot;00950241&quot;/&gt;&lt;wsp:rsid wsp:val=&quot;009508F2&quot;/&gt;&lt;wsp:rsid wsp:val=&quot;00950910&quot;/&gt;&lt;wsp:rsid wsp:val=&quot;00950E05&quot;/&gt;&lt;wsp:rsid wsp:val=&quot;00951173&quot;/&gt;&lt;wsp:rsid wsp:val=&quot;00951A1C&quot;/&gt;&lt;wsp:rsid wsp:val=&quot;00951A92&quot;/&gt;&lt;wsp:rsid wsp:val=&quot;00951D74&quot;/&gt;&lt;wsp:rsid wsp:val=&quot;0095219F&quot;/&gt;&lt;wsp:rsid wsp:val=&quot;0095236D&quot;/&gt;&lt;wsp:rsid wsp:val=&quot;00952763&quot;/&gt;&lt;wsp:rsid wsp:val=&quot;009527D8&quot;/&gt;&lt;wsp:rsid wsp:val=&quot;00952A57&quot;/&gt;&lt;wsp:rsid wsp:val=&quot;00952DC2&quot;/&gt;&lt;wsp:rsid wsp:val=&quot;00952DCF&quot;/&gt;&lt;wsp:rsid wsp:val=&quot;00952F88&quot;/&gt;&lt;wsp:rsid wsp:val=&quot;0095317B&quot;/&gt;&lt;wsp:rsid wsp:val=&quot;00953365&quot;/&gt;&lt;wsp:rsid wsp:val=&quot;00953FDD&quot;/&gt;&lt;wsp:rsid wsp:val=&quot;00954086&quot;/&gt;&lt;wsp:rsid wsp:val=&quot;009540D1&quot;/&gt;&lt;wsp:rsid wsp:val=&quot;00954870&quot;/&gt;&lt;wsp:rsid wsp:val=&quot;009548A9&quot;/&gt;&lt;wsp:rsid wsp:val=&quot;009548E5&quot;/&gt;&lt;wsp:rsid wsp:val=&quot;0095491B&quot;/&gt;&lt;wsp:rsid wsp:val=&quot;00954C41&quot;/&gt;&lt;wsp:rsid wsp:val=&quot;00954DAE&quot;/&gt;&lt;wsp:rsid wsp:val=&quot;00954E79&quot;/&gt;&lt;wsp:rsid wsp:val=&quot;009553ED&quot;/&gt;&lt;wsp:rsid wsp:val=&quot;009555FE&quot;/&gt;&lt;wsp:rsid wsp:val=&quot;00955AC0&quot;/&gt;&lt;wsp:rsid wsp:val=&quot;00955BAA&quot;/&gt;&lt;wsp:rsid wsp:val=&quot;00955D4C&quot;/&gt;&lt;wsp:rsid wsp:val=&quot;00955E16&quot;/&gt;&lt;wsp:rsid wsp:val=&quot;00955F95&quot;/&gt;&lt;wsp:rsid wsp:val=&quot;00956033&quot;/&gt;&lt;wsp:rsid wsp:val=&quot;00956259&quot;/&gt;&lt;wsp:rsid wsp:val=&quot;009562AD&quot;/&gt;&lt;wsp:rsid wsp:val=&quot;0095672B&quot;/&gt;&lt;wsp:rsid wsp:val=&quot;009567B4&quot;/&gt;&lt;wsp:rsid wsp:val=&quot;00956909&quot;/&gt;&lt;wsp:rsid wsp:val=&quot;00956AC1&quot;/&gt;&lt;wsp:rsid wsp:val=&quot;00956B65&quot;/&gt;&lt;wsp:rsid wsp:val=&quot;00956BC8&quot;/&gt;&lt;wsp:rsid wsp:val=&quot;00956CFD&quot;/&gt;&lt;wsp:rsid wsp:val=&quot;00956DD9&quot;/&gt;&lt;wsp:rsid wsp:val=&quot;00956E9D&quot;/&gt;&lt;wsp:rsid wsp:val=&quot;00956F24&quot;/&gt;&lt;wsp:rsid wsp:val=&quot;00956F51&quot;/&gt;&lt;wsp:rsid wsp:val=&quot;00957139&quot;/&gt;&lt;wsp:rsid wsp:val=&quot;00957873&quot;/&gt;&lt;wsp:rsid wsp:val=&quot;0095789E&quot;/&gt;&lt;wsp:rsid wsp:val=&quot;009579F1&quot;/&gt;&lt;wsp:rsid wsp:val=&quot;009600BB&quot;/&gt;&lt;wsp:rsid wsp:val=&quot;009600CF&quot;/&gt;&lt;wsp:rsid wsp:val=&quot;00960280&quot;/&gt;&lt;wsp:rsid wsp:val=&quot;00961104&quot;/&gt;&lt;wsp:rsid wsp:val=&quot;00961118&quot;/&gt;&lt;wsp:rsid wsp:val=&quot;00961856&quot;/&gt;&lt;wsp:rsid wsp:val=&quot;00961969&quot;/&gt;&lt;wsp:rsid wsp:val=&quot;00961987&quot;/&gt;&lt;wsp:rsid wsp:val=&quot;00961B96&quot;/&gt;&lt;wsp:rsid wsp:val=&quot;00961B98&quot;/&gt;&lt;wsp:rsid wsp:val=&quot;009622CF&quot;/&gt;&lt;wsp:rsid wsp:val=&quot;00962310&quot;/&gt;&lt;wsp:rsid wsp:val=&quot;00962452&quot;/&gt;&lt;wsp:rsid wsp:val=&quot;00962546&quot;/&gt;&lt;wsp:rsid wsp:val=&quot;009626BD&quot;/&gt;&lt;wsp:rsid wsp:val=&quot;00962803&quot;/&gt;&lt;wsp:rsid wsp:val=&quot;00962B0F&quot;/&gt;&lt;wsp:rsid wsp:val=&quot;009631B4&quot;/&gt;&lt;wsp:rsid wsp:val=&quot;009633F9&quot;/&gt;&lt;wsp:rsid wsp:val=&quot;0096355D&quot;/&gt;&lt;wsp:rsid wsp:val=&quot;00963652&quot;/&gt;&lt;wsp:rsid wsp:val=&quot;009637AC&quot;/&gt;&lt;wsp:rsid wsp:val=&quot;00963EE1&quot;/&gt;&lt;wsp:rsid wsp:val=&quot;00963F08&quot;/&gt;&lt;wsp:rsid wsp:val=&quot;00964007&quot;/&gt;&lt;wsp:rsid wsp:val=&quot;00964292&quot;/&gt;&lt;wsp:rsid wsp:val=&quot;009643B5&quot;/&gt;&lt;wsp:rsid wsp:val=&quot;0096442A&quot;/&gt;&lt;wsp:rsid wsp:val=&quot;00964512&quot;/&gt;&lt;wsp:rsid wsp:val=&quot;009648A0&quot;/&gt;&lt;wsp:rsid wsp:val=&quot;00964A30&quot;/&gt;&lt;wsp:rsid wsp:val=&quot;00964D85&quot;/&gt;&lt;wsp:rsid wsp:val=&quot;0096569C&quot;/&gt;&lt;wsp:rsid wsp:val=&quot;00965AEE&quot;/&gt;&lt;wsp:rsid wsp:val=&quot;00965D4B&quot;/&gt;&lt;wsp:rsid wsp:val=&quot;009661E9&quot;/&gt;&lt;wsp:rsid wsp:val=&quot;009661FD&quot;/&gt;&lt;wsp:rsid wsp:val=&quot;00966921&quot;/&gt;&lt;wsp:rsid wsp:val=&quot;00966966&quot;/&gt;&lt;wsp:rsid wsp:val=&quot;00966D4D&quot;/&gt;&lt;wsp:rsid wsp:val=&quot;00966DB7&quot;/&gt;&lt;wsp:rsid wsp:val=&quot;0096728A&quot;/&gt;&lt;wsp:rsid wsp:val=&quot;009674A4&quot;/&gt;&lt;wsp:rsid wsp:val=&quot;009676BB&quot;/&gt;&lt;wsp:rsid wsp:val=&quot;00967843&quot;/&gt;&lt;wsp:rsid wsp:val=&quot;00967ACA&quot;/&gt;&lt;wsp:rsid wsp:val=&quot;00970132&quot;/&gt;&lt;wsp:rsid wsp:val=&quot;009705E5&quot;/&gt;&lt;wsp:rsid wsp:val=&quot;009706BB&quot;/&gt;&lt;wsp:rsid wsp:val=&quot;0097093D&quot;/&gt;&lt;wsp:rsid wsp:val=&quot;00970EE6&quot;/&gt;&lt;wsp:rsid wsp:val=&quot;00970F02&quot;/&gt;&lt;wsp:rsid wsp:val=&quot;00970F4F&quot;/&gt;&lt;wsp:rsid wsp:val=&quot;0097112B&quot;/&gt;&lt;wsp:rsid wsp:val=&quot;00971353&quot;/&gt;&lt;wsp:rsid wsp:val=&quot;009714FB&quot;/&gt;&lt;wsp:rsid wsp:val=&quot;009719B1&quot;/&gt;&lt;wsp:rsid wsp:val=&quot;00971DA4&quot;/&gt;&lt;wsp:rsid wsp:val=&quot;009726A8&quot;/&gt;&lt;wsp:rsid wsp:val=&quot;00972726&quot;/&gt;&lt;wsp:rsid wsp:val=&quot;0097274B&quot;/&gt;&lt;wsp:rsid wsp:val=&quot;00972948&quot;/&gt;&lt;wsp:rsid wsp:val=&quot;00972AD6&quot;/&gt;&lt;wsp:rsid wsp:val=&quot;00972B55&quot;/&gt;&lt;wsp:rsid wsp:val=&quot;00972B5F&quot;/&gt;&lt;wsp:rsid wsp:val=&quot;00973282&quot;/&gt;&lt;wsp:rsid wsp:val=&quot;00973516&quot;/&gt;&lt;wsp:rsid wsp:val=&quot;009738B1&quot;/&gt;&lt;wsp:rsid wsp:val=&quot;00973BF8&quot;/&gt;&lt;wsp:rsid wsp:val=&quot;00973D58&quot;/&gt;&lt;wsp:rsid wsp:val=&quot;00974533&quot;/&gt;&lt;wsp:rsid wsp:val=&quot;00974C23&quot;/&gt;&lt;wsp:rsid wsp:val=&quot;00974FDB&quot;/&gt;&lt;wsp:rsid wsp:val=&quot;00974FF1&quot;/&gt;&lt;wsp:rsid wsp:val=&quot;0097503D&quot;/&gt;&lt;wsp:rsid wsp:val=&quot;0097516C&quot;/&gt;&lt;wsp:rsid wsp:val=&quot;009752C7&quot;/&gt;&lt;wsp:rsid wsp:val=&quot;009753F4&quot;/&gt;&lt;wsp:rsid wsp:val=&quot;0097560D&quot;/&gt;&lt;wsp:rsid wsp:val=&quot;00975636&quot;/&gt;&lt;wsp:rsid wsp:val=&quot;00975A38&quot;/&gt;&lt;wsp:rsid wsp:val=&quot;00975A99&quot;/&gt;&lt;wsp:rsid wsp:val=&quot;00975DB0&quot;/&gt;&lt;wsp:rsid wsp:val=&quot;00975F8E&quot;/&gt;&lt;wsp:rsid wsp:val=&quot;00976135&quot;/&gt;&lt;wsp:rsid wsp:val=&quot;0097625E&quot;/&gt;&lt;wsp:rsid wsp:val=&quot;00976395&quot;/&gt;&lt;wsp:rsid wsp:val=&quot;0097652D&quot;/&gt;&lt;wsp:rsid wsp:val=&quot;00976993&quot;/&gt;&lt;wsp:rsid wsp:val=&quot;00976A4B&quot;/&gt;&lt;wsp:rsid wsp:val=&quot;00976DFB&quot;/&gt;&lt;wsp:rsid wsp:val=&quot;00976FE6&quot;/&gt;&lt;wsp:rsid wsp:val=&quot;0097703D&quot;/&gt;&lt;wsp:rsid wsp:val=&quot;009770A9&quot;/&gt;&lt;wsp:rsid wsp:val=&quot;00977246&quot;/&gt;&lt;wsp:rsid wsp:val=&quot;009773EC&quot;/&gt;&lt;wsp:rsid wsp:val=&quot;00977B07&quot;/&gt;&lt;wsp:rsid wsp:val=&quot;00977B74&quot;/&gt;&lt;wsp:rsid wsp:val=&quot;00977E7B&quot;/&gt;&lt;wsp:rsid wsp:val=&quot;0098000E&quot;/&gt;&lt;wsp:rsid wsp:val=&quot;00980050&quot;/&gt;&lt;wsp:rsid wsp:val=&quot;00980104&quot;/&gt;&lt;wsp:rsid wsp:val=&quot;00980379&quot;/&gt;&lt;wsp:rsid wsp:val=&quot;00980500&quot;/&gt;&lt;wsp:rsid wsp:val=&quot;00980534&quot;/&gt;&lt;wsp:rsid wsp:val=&quot;0098092E&quot;/&gt;&lt;wsp:rsid wsp:val=&quot;00981064&quot;/&gt;&lt;wsp:rsid wsp:val=&quot;0098123B&quot;/&gt;&lt;wsp:rsid wsp:val=&quot;009815E4&quot;/&gt;&lt;wsp:rsid wsp:val=&quot;00981704&quot;/&gt;&lt;wsp:rsid wsp:val=&quot;00981823&quot;/&gt;&lt;wsp:rsid wsp:val=&quot;00981ADE&quot;/&gt;&lt;wsp:rsid wsp:val=&quot;00981C79&quot;/&gt;&lt;wsp:rsid wsp:val=&quot;00981F1D&quot;/&gt;&lt;wsp:rsid wsp:val=&quot;00981F56&quot;/&gt;&lt;wsp:rsid wsp:val=&quot;009821C7&quot;/&gt;&lt;wsp:rsid wsp:val=&quot;009829EA&quot;/&gt;&lt;wsp:rsid wsp:val=&quot;00982E3A&quot;/&gt;&lt;wsp:rsid wsp:val=&quot;009830EC&quot;/&gt;&lt;wsp:rsid wsp:val=&quot;0098368D&quot;/&gt;&lt;wsp:rsid wsp:val=&quot;00983946&quot;/&gt;&lt;wsp:rsid wsp:val=&quot;00983A5C&quot;/&gt;&lt;wsp:rsid wsp:val=&quot;00983A9D&quot;/&gt;&lt;wsp:rsid wsp:val=&quot;00983C40&quot;/&gt;&lt;wsp:rsid wsp:val=&quot;00983C76&quot;/&gt;&lt;wsp:rsid wsp:val=&quot;00983D46&quot;/&gt;&lt;wsp:rsid wsp:val=&quot;00983D7A&quot;/&gt;&lt;wsp:rsid wsp:val=&quot;00984173&quot;/&gt;&lt;wsp:rsid wsp:val=&quot;00984467&quot;/&gt;&lt;wsp:rsid wsp:val=&quot;009846ED&quot;/&gt;&lt;wsp:rsid wsp:val=&quot;009846F4&quot;/&gt;&lt;wsp:rsid wsp:val=&quot;0098471D&quot;/&gt;&lt;wsp:rsid wsp:val=&quot;0098488D&quot;/&gt;&lt;wsp:rsid wsp:val=&quot;009848C5&quot;/&gt;&lt;wsp:rsid wsp:val=&quot;00984D72&quot;/&gt;&lt;wsp:rsid wsp:val=&quot;00984DD5&quot;/&gt;&lt;wsp:rsid wsp:val=&quot;00984F09&quot;/&gt;&lt;wsp:rsid wsp:val=&quot;00984F50&quot;/&gt;&lt;wsp:rsid wsp:val=&quot;00984F56&quot;/&gt;&lt;wsp:rsid wsp:val=&quot;00984F77&quot;/&gt;&lt;wsp:rsid wsp:val=&quot;009853B2&quot;/&gt;&lt;wsp:rsid wsp:val=&quot;0098562A&quot;/&gt;&lt;wsp:rsid wsp:val=&quot;00985850&quot;/&gt;&lt;wsp:rsid wsp:val=&quot;00985A40&quot;/&gt;&lt;wsp:rsid wsp:val=&quot;00985D17&quot;/&gt;&lt;wsp:rsid wsp:val=&quot;00985DC8&quot;/&gt;&lt;wsp:rsid wsp:val=&quot;00985E44&quot;/&gt;&lt;wsp:rsid wsp:val=&quot;00985F17&quot;/&gt;&lt;wsp:rsid wsp:val=&quot;00986005&quot;/&gt;&lt;wsp:rsid wsp:val=&quot;0098618D&quot;/&gt;&lt;wsp:rsid wsp:val=&quot;0098624F&quot;/&gt;&lt;wsp:rsid wsp:val=&quot;00986778&quot;/&gt;&lt;wsp:rsid wsp:val=&quot;00986BDF&quot;/&gt;&lt;wsp:rsid wsp:val=&quot;00986F17&quot;/&gt;&lt;wsp:rsid wsp:val=&quot;00986FCC&quot;/&gt;&lt;wsp:rsid wsp:val=&quot;00987192&quot;/&gt;&lt;wsp:rsid wsp:val=&quot;009871B6&quot;/&gt;&lt;wsp:rsid wsp:val=&quot;0098721A&quot;/&gt;&lt;wsp:rsid wsp:val=&quot;00987237&quot;/&gt;&lt;wsp:rsid wsp:val=&quot;009872B9&quot;/&gt;&lt;wsp:rsid wsp:val=&quot;00987922&quot;/&gt;&lt;wsp:rsid wsp:val=&quot;00987939&quot;/&gt;&lt;wsp:rsid wsp:val=&quot;00987D2A&quot;/&gt;&lt;wsp:rsid wsp:val=&quot;00987F34&quot;/&gt;&lt;wsp:rsid wsp:val=&quot;009900DA&quot;/&gt;&lt;wsp:rsid wsp:val=&quot;009903B9&quot;/&gt;&lt;wsp:rsid wsp:val=&quot;009905AF&quot;/&gt;&lt;wsp:rsid wsp:val=&quot;0099060C&quot;/&gt;&lt;wsp:rsid wsp:val=&quot;00990616&quot;/&gt;&lt;wsp:rsid wsp:val=&quot;00990737&quot;/&gt;&lt;wsp:rsid wsp:val=&quot;009910EA&quot;/&gt;&lt;wsp:rsid wsp:val=&quot;00991727&quot;/&gt;&lt;wsp:rsid wsp:val=&quot;00991751&quot;/&gt;&lt;wsp:rsid wsp:val=&quot;009918CC&quot;/&gt;&lt;wsp:rsid wsp:val=&quot;00991A8C&quot;/&gt;&lt;wsp:rsid wsp:val=&quot;00991BB6&quot;/&gt;&lt;wsp:rsid wsp:val=&quot;00991C16&quot;/&gt;&lt;wsp:rsid wsp:val=&quot;00991C72&quot;/&gt;&lt;wsp:rsid wsp:val=&quot;00991E6F&quot;/&gt;&lt;wsp:rsid wsp:val=&quot;00991EDD&quot;/&gt;&lt;wsp:rsid wsp:val=&quot;00991F38&quot;/&gt;&lt;wsp:rsid wsp:val=&quot;009921EF&quot;/&gt;&lt;wsp:rsid wsp:val=&quot;00992266&quot;/&gt;&lt;wsp:rsid wsp:val=&quot;00992351&quot;/&gt;&lt;wsp:rsid wsp:val=&quot;00992546&quot;/&gt;&lt;wsp:rsid wsp:val=&quot;009925FA&quot;/&gt;&lt;wsp:rsid wsp:val=&quot;00992695&quot;/&gt;&lt;wsp:rsid wsp:val=&quot;009927FE&quot;/&gt;&lt;wsp:rsid wsp:val=&quot;009928AF&quot;/&gt;&lt;wsp:rsid wsp:val=&quot;0099298E&quot;/&gt;&lt;wsp:rsid wsp:val=&quot;00992A64&quot;/&gt;&lt;wsp:rsid wsp:val=&quot;00992DDE&quot;/&gt;&lt;wsp:rsid wsp:val=&quot;00992FC2&quot;/&gt;&lt;wsp:rsid wsp:val=&quot;00993009&quot;/&gt;&lt;wsp:rsid wsp:val=&quot;009936F9&quot;/&gt;&lt;wsp:rsid wsp:val=&quot;0099372C&quot;/&gt;&lt;wsp:rsid wsp:val=&quot;0099395C&quot;/&gt;&lt;wsp:rsid wsp:val=&quot;00993B04&quot;/&gt;&lt;wsp:rsid wsp:val=&quot;00993F19&quot;/&gt;&lt;wsp:rsid wsp:val=&quot;009942D4&quot;/&gt;&lt;wsp:rsid wsp:val=&quot;00994488&quot;/&gt;&lt;wsp:rsid wsp:val=&quot;0099452E&quot;/&gt;&lt;wsp:rsid wsp:val=&quot;00994CF5&quot;/&gt;&lt;wsp:rsid wsp:val=&quot;0099515E&quot;/&gt;&lt;wsp:rsid wsp:val=&quot;009952E7&quot;/&gt;&lt;wsp:rsid wsp:val=&quot;0099535C&quot;/&gt;&lt;wsp:rsid wsp:val=&quot;009953AB&quot;/&gt;&lt;wsp:rsid wsp:val=&quot;0099550B&quot;/&gt;&lt;wsp:rsid wsp:val=&quot;00995969&quot;/&gt;&lt;wsp:rsid wsp:val=&quot;00995A56&quot;/&gt;&lt;wsp:rsid wsp:val=&quot;00995D1D&quot;/&gt;&lt;wsp:rsid wsp:val=&quot;00995EFE&quot;/&gt;&lt;wsp:rsid wsp:val=&quot;00996399&quot;/&gt;&lt;wsp:rsid wsp:val=&quot;009965C8&quot;/&gt;&lt;wsp:rsid wsp:val=&quot;0099683E&quot;/&gt;&lt;wsp:rsid wsp:val=&quot;009968EE&quot;/&gt;&lt;wsp:rsid wsp:val=&quot;00996934&quot;/&gt;&lt;wsp:rsid wsp:val=&quot;009969F6&quot;/&gt;&lt;wsp:rsid wsp:val=&quot;00996AE7&quot;/&gt;&lt;wsp:rsid wsp:val=&quot;00996C67&quot;/&gt;&lt;wsp:rsid wsp:val=&quot;00997816&quot;/&gt;&lt;wsp:rsid wsp:val=&quot;009978F3&quot;/&gt;&lt;wsp:rsid wsp:val=&quot;00997DAA&quot;/&gt;&lt;wsp:rsid wsp:val=&quot;00997DCB&quot;/&gt;&lt;wsp:rsid wsp:val=&quot;00997F73&quot;/&gt;&lt;wsp:rsid wsp:val=&quot;009A0276&quot;/&gt;&lt;wsp:rsid wsp:val=&quot;009A038B&quot;/&gt;&lt;wsp:rsid wsp:val=&quot;009A03FD&quot;/&gt;&lt;wsp:rsid wsp:val=&quot;009A0524&quot;/&gt;&lt;wsp:rsid wsp:val=&quot;009A0758&quot;/&gt;&lt;wsp:rsid wsp:val=&quot;009A0A77&quot;/&gt;&lt;wsp:rsid wsp:val=&quot;009A0B1F&quot;/&gt;&lt;wsp:rsid wsp:val=&quot;009A10E3&quot;/&gt;&lt;wsp:rsid wsp:val=&quot;009A128F&quot;/&gt;&lt;wsp:rsid wsp:val=&quot;009A1317&quot;/&gt;&lt;wsp:rsid wsp:val=&quot;009A1877&quot;/&gt;&lt;wsp:rsid wsp:val=&quot;009A1C26&quot;/&gt;&lt;wsp:rsid wsp:val=&quot;009A1D52&quot;/&gt;&lt;wsp:rsid wsp:val=&quot;009A1F41&quot;/&gt;&lt;wsp:rsid wsp:val=&quot;009A22B9&quot;/&gt;&lt;wsp:rsid wsp:val=&quot;009A2795&quot;/&gt;&lt;wsp:rsid wsp:val=&quot;009A27EE&quot;/&gt;&lt;wsp:rsid wsp:val=&quot;009A2DEE&quot;/&gt;&lt;wsp:rsid wsp:val=&quot;009A2E30&quot;/&gt;&lt;wsp:rsid wsp:val=&quot;009A2F9A&quot;/&gt;&lt;wsp:rsid wsp:val=&quot;009A3098&quot;/&gt;&lt;wsp:rsid wsp:val=&quot;009A3240&quot;/&gt;&lt;wsp:rsid wsp:val=&quot;009A33E1&quot;/&gt;&lt;wsp:rsid wsp:val=&quot;009A34C1&quot;/&gt;&lt;wsp:rsid wsp:val=&quot;009A3ABD&quot;/&gt;&lt;wsp:rsid wsp:val=&quot;009A3D41&quot;/&gt;&lt;wsp:rsid wsp:val=&quot;009A3E27&quot;/&gt;&lt;wsp:rsid wsp:val=&quot;009A3F27&quot;/&gt;&lt;wsp:rsid wsp:val=&quot;009A3F3A&quot;/&gt;&lt;wsp:rsid wsp:val=&quot;009A430B&quot;/&gt;&lt;wsp:rsid wsp:val=&quot;009A4380&quot;/&gt;&lt;wsp:rsid wsp:val=&quot;009A43D0&quot;/&gt;&lt;wsp:rsid wsp:val=&quot;009A447F&quot;/&gt;&lt;wsp:rsid wsp:val=&quot;009A46B3&quot;/&gt;&lt;wsp:rsid wsp:val=&quot;009A4889&quot;/&gt;&lt;wsp:rsid wsp:val=&quot;009A4983&quot;/&gt;&lt;wsp:rsid wsp:val=&quot;009A4A02&quot;/&gt;&lt;wsp:rsid wsp:val=&quot;009A4FD9&quot;/&gt;&lt;wsp:rsid wsp:val=&quot;009A51F1&quot;/&gt;&lt;wsp:rsid wsp:val=&quot;009A55B5&quot;/&gt;&lt;wsp:rsid wsp:val=&quot;009A57BB&quot;/&gt;&lt;wsp:rsid wsp:val=&quot;009A5833&quot;/&gt;&lt;wsp:rsid wsp:val=&quot;009A596E&quot;/&gt;&lt;wsp:rsid wsp:val=&quot;009A5A71&quot;/&gt;&lt;wsp:rsid wsp:val=&quot;009A5A96&quot;/&gt;&lt;wsp:rsid wsp:val=&quot;009A60A6&quot;/&gt;&lt;wsp:rsid wsp:val=&quot;009A621E&quot;/&gt;&lt;wsp:rsid wsp:val=&quot;009A6739&quot;/&gt;&lt;wsp:rsid wsp:val=&quot;009A6754&quot;/&gt;&lt;wsp:rsid wsp:val=&quot;009A68DB&quot;/&gt;&lt;wsp:rsid wsp:val=&quot;009A6B76&quot;/&gt;&lt;wsp:rsid wsp:val=&quot;009A6DE2&quot;/&gt;&lt;wsp:rsid wsp:val=&quot;009A6E72&quot;/&gt;&lt;wsp:rsid wsp:val=&quot;009A6E9E&quot;/&gt;&lt;wsp:rsid wsp:val=&quot;009A6FEC&quot;/&gt;&lt;wsp:rsid wsp:val=&quot;009A7002&quot;/&gt;&lt;wsp:rsid wsp:val=&quot;009A7441&quot;/&gt;&lt;wsp:rsid wsp:val=&quot;009A7518&quot;/&gt;&lt;wsp:rsid wsp:val=&quot;009A7527&quot;/&gt;&lt;wsp:rsid wsp:val=&quot;009A761C&quot;/&gt;&lt;wsp:rsid wsp:val=&quot;009A76AC&quot;/&gt;&lt;wsp:rsid wsp:val=&quot;009A79C8&quot;/&gt;&lt;wsp:rsid wsp:val=&quot;009A7C5F&quot;/&gt;&lt;wsp:rsid wsp:val=&quot;009A7E5B&quot;/&gt;&lt;wsp:rsid wsp:val=&quot;009A7F09&quot;/&gt;&lt;wsp:rsid wsp:val=&quot;009B00E8&quot;/&gt;&lt;wsp:rsid wsp:val=&quot;009B0375&quot;/&gt;&lt;wsp:rsid wsp:val=&quot;009B06B3&quot;/&gt;&lt;wsp:rsid wsp:val=&quot;009B0869&quot;/&gt;&lt;wsp:rsid wsp:val=&quot;009B0B4E&quot;/&gt;&lt;wsp:rsid wsp:val=&quot;009B0DA0&quot;/&gt;&lt;wsp:rsid wsp:val=&quot;009B0F4C&quot;/&gt;&lt;wsp:rsid wsp:val=&quot;009B0F55&quot;/&gt;&lt;wsp:rsid wsp:val=&quot;009B108C&quot;/&gt;&lt;wsp:rsid wsp:val=&quot;009B112B&quot;/&gt;&lt;wsp:rsid wsp:val=&quot;009B1140&quot;/&gt;&lt;wsp:rsid wsp:val=&quot;009B1175&quot;/&gt;&lt;wsp:rsid wsp:val=&quot;009B1358&quot;/&gt;&lt;wsp:rsid wsp:val=&quot;009B151C&quot;/&gt;&lt;wsp:rsid wsp:val=&quot;009B154C&quot;/&gt;&lt;wsp:rsid wsp:val=&quot;009B21CB&quot;/&gt;&lt;wsp:rsid wsp:val=&quot;009B2698&quot;/&gt;&lt;wsp:rsid wsp:val=&quot;009B26CB&quot;/&gt;&lt;wsp:rsid wsp:val=&quot;009B278C&quot;/&gt;&lt;wsp:rsid wsp:val=&quot;009B2AFF&quot;/&gt;&lt;wsp:rsid wsp:val=&quot;009B2BB2&quot;/&gt;&lt;wsp:rsid wsp:val=&quot;009B2BFF&quot;/&gt;&lt;wsp:rsid wsp:val=&quot;009B2D0B&quot;/&gt;&lt;wsp:rsid wsp:val=&quot;009B2FD1&quot;/&gt;&lt;wsp:rsid wsp:val=&quot;009B3549&quot;/&gt;&lt;wsp:rsid wsp:val=&quot;009B3C79&quot;/&gt;&lt;wsp:rsid wsp:val=&quot;009B3CBB&quot;/&gt;&lt;wsp:rsid wsp:val=&quot;009B3F67&quot;/&gt;&lt;wsp:rsid wsp:val=&quot;009B41AF&quot;/&gt;&lt;wsp:rsid wsp:val=&quot;009B4519&quot;/&gt;&lt;wsp:rsid wsp:val=&quot;009B4590&quot;/&gt;&lt;wsp:rsid wsp:val=&quot;009B4605&quot;/&gt;&lt;wsp:rsid wsp:val=&quot;009B4807&quot;/&gt;&lt;wsp:rsid wsp:val=&quot;009B4DF6&quot;/&gt;&lt;wsp:rsid wsp:val=&quot;009B507F&quot;/&gt;&lt;wsp:rsid wsp:val=&quot;009B5429&quot;/&gt;&lt;wsp:rsid wsp:val=&quot;009B5942&quot;/&gt;&lt;wsp:rsid wsp:val=&quot;009B5C5C&quot;/&gt;&lt;wsp:rsid wsp:val=&quot;009B5F38&quot;/&gt;&lt;wsp:rsid wsp:val=&quot;009B6304&quot;/&gt;&lt;wsp:rsid wsp:val=&quot;009B6533&quot;/&gt;&lt;wsp:rsid wsp:val=&quot;009B665A&quot;/&gt;&lt;wsp:rsid wsp:val=&quot;009B6757&quot;/&gt;&lt;wsp:rsid wsp:val=&quot;009B6771&quot;/&gt;&lt;wsp:rsid wsp:val=&quot;009B69C0&quot;/&gt;&lt;wsp:rsid wsp:val=&quot;009B6CF5&quot;/&gt;&lt;wsp:rsid wsp:val=&quot;009B6DB9&quot;/&gt;&lt;wsp:rsid wsp:val=&quot;009B714F&quot;/&gt;&lt;wsp:rsid wsp:val=&quot;009B7319&quot;/&gt;&lt;wsp:rsid wsp:val=&quot;009B7818&quot;/&gt;&lt;wsp:rsid wsp:val=&quot;009B78F3&quot;/&gt;&lt;wsp:rsid wsp:val=&quot;009B794F&quot;/&gt;&lt;wsp:rsid wsp:val=&quot;009B7A81&quot;/&gt;&lt;wsp:rsid wsp:val=&quot;009B7C85&quot;/&gt;&lt;wsp:rsid wsp:val=&quot;009B7F7B&quot;/&gt;&lt;wsp:rsid wsp:val=&quot;009B7FD7&quot;/&gt;&lt;wsp:rsid wsp:val=&quot;009C005A&quot;/&gt;&lt;wsp:rsid wsp:val=&quot;009C0077&quot;/&gt;&lt;wsp:rsid wsp:val=&quot;009C0079&quot;/&gt;&lt;wsp:rsid wsp:val=&quot;009C042B&quot;/&gt;&lt;wsp:rsid wsp:val=&quot;009C079A&quot;/&gt;&lt;wsp:rsid wsp:val=&quot;009C0814&quot;/&gt;&lt;wsp:rsid wsp:val=&quot;009C0903&quot;/&gt;&lt;wsp:rsid wsp:val=&quot;009C09B4&quot;/&gt;&lt;wsp:rsid wsp:val=&quot;009C1042&quot;/&gt;&lt;wsp:rsid wsp:val=&quot;009C1174&quot;/&gt;&lt;wsp:rsid wsp:val=&quot;009C1331&quot;/&gt;&lt;wsp:rsid wsp:val=&quot;009C1521&quot;/&gt;&lt;wsp:rsid wsp:val=&quot;009C1583&quot;/&gt;&lt;wsp:rsid wsp:val=&quot;009C15C7&quot;/&gt;&lt;wsp:rsid wsp:val=&quot;009C16D8&quot;/&gt;&lt;wsp:rsid wsp:val=&quot;009C1739&quot;/&gt;&lt;wsp:rsid wsp:val=&quot;009C1743&quot;/&gt;&lt;wsp:rsid wsp:val=&quot;009C190E&quot;/&gt;&lt;wsp:rsid wsp:val=&quot;009C202D&quot;/&gt;&lt;wsp:rsid wsp:val=&quot;009C20CA&quot;/&gt;&lt;wsp:rsid wsp:val=&quot;009C2450&quot;/&gt;&lt;wsp:rsid wsp:val=&quot;009C25B2&quot;/&gt;&lt;wsp:rsid wsp:val=&quot;009C2659&quot;/&gt;&lt;wsp:rsid wsp:val=&quot;009C27AC&quot;/&gt;&lt;wsp:rsid wsp:val=&quot;009C2C66&quot;/&gt;&lt;wsp:rsid wsp:val=&quot;009C3203&quot;/&gt;&lt;wsp:rsid wsp:val=&quot;009C35FA&quot;/&gt;&lt;wsp:rsid wsp:val=&quot;009C36AA&quot;/&gt;&lt;wsp:rsid wsp:val=&quot;009C3919&quot;/&gt;&lt;wsp:rsid wsp:val=&quot;009C39F5&quot;/&gt;&lt;wsp:rsid wsp:val=&quot;009C39FB&quot;/&gt;&lt;wsp:rsid wsp:val=&quot;009C3ABD&quot;/&gt;&lt;wsp:rsid wsp:val=&quot;009C3C5D&quot;/&gt;&lt;wsp:rsid wsp:val=&quot;009C3C74&quot;/&gt;&lt;wsp:rsid wsp:val=&quot;009C3D51&quot;/&gt;&lt;wsp:rsid wsp:val=&quot;009C3D6E&quot;/&gt;&lt;wsp:rsid wsp:val=&quot;009C3DC4&quot;/&gt;&lt;wsp:rsid wsp:val=&quot;009C3EAE&quot;/&gt;&lt;wsp:rsid wsp:val=&quot;009C4226&quot;/&gt;&lt;wsp:rsid wsp:val=&quot;009C42F0&quot;/&gt;&lt;wsp:rsid wsp:val=&quot;009C442C&quot;/&gt;&lt;wsp:rsid wsp:val=&quot;009C47CC&quot;/&gt;&lt;wsp:rsid wsp:val=&quot;009C4BF5&quot;/&gt;&lt;wsp:rsid wsp:val=&quot;009C4DC0&quot;/&gt;&lt;wsp:rsid wsp:val=&quot;009C4F46&quot;/&gt;&lt;wsp:rsid wsp:val=&quot;009C533F&quot;/&gt;&lt;wsp:rsid wsp:val=&quot;009C540E&quot;/&gt;&lt;wsp:rsid wsp:val=&quot;009C54B1&quot;/&gt;&lt;wsp:rsid wsp:val=&quot;009C5C9B&quot;/&gt;&lt;wsp:rsid wsp:val=&quot;009C5D57&quot;/&gt;&lt;wsp:rsid wsp:val=&quot;009C60A1&quot;/&gt;&lt;wsp:rsid wsp:val=&quot;009C61C9&quot;/&gt;&lt;wsp:rsid wsp:val=&quot;009C624C&quot;/&gt;&lt;wsp:rsid wsp:val=&quot;009C640D&quot;/&gt;&lt;wsp:rsid wsp:val=&quot;009C6CF8&quot;/&gt;&lt;wsp:rsid wsp:val=&quot;009C6EA5&quot;/&gt;&lt;wsp:rsid wsp:val=&quot;009C746C&quot;/&gt;&lt;wsp:rsid wsp:val=&quot;009C7B0D&quot;/&gt;&lt;wsp:rsid wsp:val=&quot;009D0696&quot;/&gt;&lt;wsp:rsid wsp:val=&quot;009D06B1&quot;/&gt;&lt;wsp:rsid wsp:val=&quot;009D0BAD&quot;/&gt;&lt;wsp:rsid wsp:val=&quot;009D0C06&quot;/&gt;&lt;wsp:rsid wsp:val=&quot;009D1108&quot;/&gt;&lt;wsp:rsid wsp:val=&quot;009D1445&quot;/&gt;&lt;wsp:rsid wsp:val=&quot;009D1450&quot;/&gt;&lt;wsp:rsid wsp:val=&quot;009D1793&quot;/&gt;&lt;wsp:rsid wsp:val=&quot;009D17F6&quot;/&gt;&lt;wsp:rsid wsp:val=&quot;009D180E&quot;/&gt;&lt;wsp:rsid wsp:val=&quot;009D1C58&quot;/&gt;&lt;wsp:rsid wsp:val=&quot;009D1CE3&quot;/&gt;&lt;wsp:rsid wsp:val=&quot;009D23C4&quot;/&gt;&lt;wsp:rsid wsp:val=&quot;009D23D8&quot;/&gt;&lt;wsp:rsid wsp:val=&quot;009D25E0&quot;/&gt;&lt;wsp:rsid wsp:val=&quot;009D2CAE&quot;/&gt;&lt;wsp:rsid wsp:val=&quot;009D2E1D&quot;/&gt;&lt;wsp:rsid wsp:val=&quot;009D2E9C&quot;/&gt;&lt;wsp:rsid wsp:val=&quot;009D3062&quot;/&gt;&lt;wsp:rsid wsp:val=&quot;009D32A8&quot;/&gt;&lt;wsp:rsid wsp:val=&quot;009D3645&quot;/&gt;&lt;wsp:rsid wsp:val=&quot;009D37EB&quot;/&gt;&lt;wsp:rsid wsp:val=&quot;009D40C3&quot;/&gt;&lt;wsp:rsid wsp:val=&quot;009D4468&quot;/&gt;&lt;wsp:rsid wsp:val=&quot;009D4512&quot;/&gt;&lt;wsp:rsid wsp:val=&quot;009D4BA4&quot;/&gt;&lt;wsp:rsid wsp:val=&quot;009D4CAC&quot;/&gt;&lt;wsp:rsid wsp:val=&quot;009D5286&quot;/&gt;&lt;wsp:rsid wsp:val=&quot;009D5481&quot;/&gt;&lt;wsp:rsid wsp:val=&quot;009D5563&quot;/&gt;&lt;wsp:rsid wsp:val=&quot;009D5571&quot;/&gt;&lt;wsp:rsid wsp:val=&quot;009D58BF&quot;/&gt;&lt;wsp:rsid wsp:val=&quot;009D5931&quot;/&gt;&lt;wsp:rsid wsp:val=&quot;009D5BA3&quot;/&gt;&lt;wsp:rsid wsp:val=&quot;009D5C44&quot;/&gt;&lt;wsp:rsid wsp:val=&quot;009D64AA&quot;/&gt;&lt;wsp:rsid wsp:val=&quot;009D6615&quot;/&gt;&lt;wsp:rsid wsp:val=&quot;009D66F1&quot;/&gt;&lt;wsp:rsid wsp:val=&quot;009D677A&quot;/&gt;&lt;wsp:rsid wsp:val=&quot;009D6954&quot;/&gt;&lt;wsp:rsid wsp:val=&quot;009D6CD9&quot;/&gt;&lt;wsp:rsid wsp:val=&quot;009D6E04&quot;/&gt;&lt;wsp:rsid wsp:val=&quot;009D6E1C&quot;/&gt;&lt;wsp:rsid wsp:val=&quot;009D7193&quot;/&gt;&lt;wsp:rsid wsp:val=&quot;009D749F&quot;/&gt;&lt;wsp:rsid wsp:val=&quot;009D7788&quot;/&gt;&lt;wsp:rsid wsp:val=&quot;009D7A61&quot;/&gt;&lt;wsp:rsid wsp:val=&quot;009E0202&quot;/&gt;&lt;wsp:rsid wsp:val=&quot;009E0419&quot;/&gt;&lt;wsp:rsid wsp:val=&quot;009E0652&quot;/&gt;&lt;wsp:rsid wsp:val=&quot;009E0C20&quot;/&gt;&lt;wsp:rsid wsp:val=&quot;009E0D5C&quot;/&gt;&lt;wsp:rsid wsp:val=&quot;009E129C&quot;/&gt;&lt;wsp:rsid wsp:val=&quot;009E172E&quot;/&gt;&lt;wsp:rsid wsp:val=&quot;009E177A&quot;/&gt;&lt;wsp:rsid wsp:val=&quot;009E1808&quot;/&gt;&lt;wsp:rsid wsp:val=&quot;009E1904&quot;/&gt;&lt;wsp:rsid wsp:val=&quot;009E19F0&quot;/&gt;&lt;wsp:rsid wsp:val=&quot;009E1DBD&quot;/&gt;&lt;wsp:rsid wsp:val=&quot;009E1DF8&quot;/&gt;&lt;wsp:rsid wsp:val=&quot;009E1F5A&quot;/&gt;&lt;wsp:rsid wsp:val=&quot;009E20B3&quot;/&gt;&lt;wsp:rsid wsp:val=&quot;009E21CB&quot;/&gt;&lt;wsp:rsid wsp:val=&quot;009E24D2&quot;/&gt;&lt;wsp:rsid wsp:val=&quot;009E260B&quot;/&gt;&lt;wsp:rsid wsp:val=&quot;009E2AD0&quot;/&gt;&lt;wsp:rsid wsp:val=&quot;009E2C75&quot;/&gt;&lt;wsp:rsid wsp:val=&quot;009E303C&quot;/&gt;&lt;wsp:rsid wsp:val=&quot;009E305F&quot;/&gt;&lt;wsp:rsid wsp:val=&quot;009E31A9&quot;/&gt;&lt;wsp:rsid wsp:val=&quot;009E3793&quot;/&gt;&lt;wsp:rsid wsp:val=&quot;009E3C93&quot;/&gt;&lt;wsp:rsid wsp:val=&quot;009E3F52&quot;/&gt;&lt;wsp:rsid wsp:val=&quot;009E42D1&quot;/&gt;&lt;wsp:rsid wsp:val=&quot;009E4428&quot;/&gt;&lt;wsp:rsid wsp:val=&quot;009E4584&quot;/&gt;&lt;wsp:rsid wsp:val=&quot;009E4611&quot;/&gt;&lt;wsp:rsid wsp:val=&quot;009E4658&quot;/&gt;&lt;wsp:rsid wsp:val=&quot;009E4822&quot;/&gt;&lt;wsp:rsid wsp:val=&quot;009E4943&quot;/&gt;&lt;wsp:rsid wsp:val=&quot;009E4A6A&quot;/&gt;&lt;wsp:rsid wsp:val=&quot;009E4A7C&quot;/&gt;&lt;wsp:rsid wsp:val=&quot;009E4A82&quot;/&gt;&lt;wsp:rsid wsp:val=&quot;009E4F3D&quot;/&gt;&lt;wsp:rsid wsp:val=&quot;009E5098&quot;/&gt;&lt;wsp:rsid wsp:val=&quot;009E5140&quot;/&gt;&lt;wsp:rsid wsp:val=&quot;009E536B&quot;/&gt;&lt;wsp:rsid wsp:val=&quot;009E544A&quot;/&gt;&lt;wsp:rsid wsp:val=&quot;009E5825&quot;/&gt;&lt;wsp:rsid wsp:val=&quot;009E5A35&quot;/&gt;&lt;wsp:rsid wsp:val=&quot;009E5B8D&quot;/&gt;&lt;wsp:rsid wsp:val=&quot;009E5BBD&quot;/&gt;&lt;wsp:rsid wsp:val=&quot;009E5D17&quot;/&gt;&lt;wsp:rsid wsp:val=&quot;009E5F88&quot;/&gt;&lt;wsp:rsid wsp:val=&quot;009E6108&quot;/&gt;&lt;wsp:rsid wsp:val=&quot;009E6205&quot;/&gt;&lt;wsp:rsid wsp:val=&quot;009E6466&quot;/&gt;&lt;wsp:rsid wsp:val=&quot;009E646C&quot;/&gt;&lt;wsp:rsid wsp:val=&quot;009E65AB&quot;/&gt;&lt;wsp:rsid wsp:val=&quot;009E6675&quot;/&gt;&lt;wsp:rsid wsp:val=&quot;009E67A9&quot;/&gt;&lt;wsp:rsid wsp:val=&quot;009E6E36&quot;/&gt;&lt;wsp:rsid wsp:val=&quot;009E6F2C&quot;/&gt;&lt;wsp:rsid wsp:val=&quot;009E6FA3&quot;/&gt;&lt;wsp:rsid wsp:val=&quot;009E76DC&quot;/&gt;&lt;wsp:rsid wsp:val=&quot;009E76DF&quot;/&gt;&lt;wsp:rsid wsp:val=&quot;009E784E&quot;/&gt;&lt;wsp:rsid wsp:val=&quot;009E7880&quot;/&gt;&lt;wsp:rsid wsp:val=&quot;009E7CD8&quot;/&gt;&lt;wsp:rsid wsp:val=&quot;009E7D62&quot;/&gt;&lt;wsp:rsid wsp:val=&quot;009E7E6B&quot;/&gt;&lt;wsp:rsid wsp:val=&quot;009F00F5&quot;/&gt;&lt;wsp:rsid wsp:val=&quot;009F02D6&quot;/&gt;&lt;wsp:rsid wsp:val=&quot;009F0307&quot;/&gt;&lt;wsp:rsid wsp:val=&quot;009F035E&quot;/&gt;&lt;wsp:rsid wsp:val=&quot;009F047F&quot;/&gt;&lt;wsp:rsid wsp:val=&quot;009F06F0&quot;/&gt;&lt;wsp:rsid wsp:val=&quot;009F0A96&quot;/&gt;&lt;wsp:rsid wsp:val=&quot;009F0B66&quot;/&gt;&lt;wsp:rsid wsp:val=&quot;009F1022&quot;/&gt;&lt;wsp:rsid wsp:val=&quot;009F1222&quot;/&gt;&lt;wsp:rsid wsp:val=&quot;009F1315&quot;/&gt;&lt;wsp:rsid wsp:val=&quot;009F1B35&quot;/&gt;&lt;wsp:rsid wsp:val=&quot;009F1EA9&quot;/&gt;&lt;wsp:rsid wsp:val=&quot;009F1EE8&quot;/&gt;&lt;wsp:rsid wsp:val=&quot;009F1EF0&quot;/&gt;&lt;wsp:rsid wsp:val=&quot;009F20BA&quot;/&gt;&lt;wsp:rsid wsp:val=&quot;009F2630&quot;/&gt;&lt;wsp:rsid wsp:val=&quot;009F2B31&quot;/&gt;&lt;wsp:rsid wsp:val=&quot;009F2B62&quot;/&gt;&lt;wsp:rsid wsp:val=&quot;009F2CCB&quot;/&gt;&lt;wsp:rsid wsp:val=&quot;009F337F&quot;/&gt;&lt;wsp:rsid wsp:val=&quot;009F381E&quot;/&gt;&lt;wsp:rsid wsp:val=&quot;009F3836&quot;/&gt;&lt;wsp:rsid wsp:val=&quot;009F3988&quot;/&gt;&lt;wsp:rsid wsp:val=&quot;009F3B53&quot;/&gt;&lt;wsp:rsid wsp:val=&quot;009F3BC9&quot;/&gt;&lt;wsp:rsid wsp:val=&quot;009F3F56&quot;/&gt;&lt;wsp:rsid wsp:val=&quot;009F43ED&quot;/&gt;&lt;wsp:rsid wsp:val=&quot;009F44B4&quot;/&gt;&lt;wsp:rsid wsp:val=&quot;009F4867&quot;/&gt;&lt;wsp:rsid wsp:val=&quot;009F4D21&quot;/&gt;&lt;wsp:rsid wsp:val=&quot;009F4F1C&quot;/&gt;&lt;wsp:rsid wsp:val=&quot;009F500D&quot;/&gt;&lt;wsp:rsid wsp:val=&quot;009F5480&quot;/&gt;&lt;wsp:rsid wsp:val=&quot;009F5A08&quot;/&gt;&lt;wsp:rsid wsp:val=&quot;009F5E26&quot;/&gt;&lt;wsp:rsid wsp:val=&quot;009F5EDF&quot;/&gt;&lt;wsp:rsid wsp:val=&quot;009F6195&quot;/&gt;&lt;wsp:rsid wsp:val=&quot;009F62FD&quot;/&gt;&lt;wsp:rsid wsp:val=&quot;009F63EF&quot;/&gt;&lt;wsp:rsid wsp:val=&quot;009F6570&quot;/&gt;&lt;wsp:rsid wsp:val=&quot;009F6731&quot;/&gt;&lt;wsp:rsid wsp:val=&quot;009F72C2&quot;/&gt;&lt;wsp:rsid wsp:val=&quot;009F7316&quot;/&gt;&lt;wsp:rsid wsp:val=&quot;009F7806&quot;/&gt;&lt;wsp:rsid wsp:val=&quot;009F7C44&quot;/&gt;&lt;wsp:rsid wsp:val=&quot;009F7CD9&quot;/&gt;&lt;wsp:rsid wsp:val=&quot;009F7DD8&quot;/&gt;&lt;wsp:rsid wsp:val=&quot;00A0003B&quot;/&gt;&lt;wsp:rsid wsp:val=&quot;00A00241&quot;/&gt;&lt;wsp:rsid wsp:val=&quot;00A0080D&quot;/&gt;&lt;wsp:rsid wsp:val=&quot;00A00842&quot;/&gt;&lt;wsp:rsid wsp:val=&quot;00A009C8&quot;/&gt;&lt;wsp:rsid wsp:val=&quot;00A00AC4&quot;/&gt;&lt;wsp:rsid wsp:val=&quot;00A00B03&quot;/&gt;&lt;wsp:rsid wsp:val=&quot;00A00B4C&quot;/&gt;&lt;wsp:rsid wsp:val=&quot;00A00CF0&quot;/&gt;&lt;wsp:rsid wsp:val=&quot;00A00E76&quot;/&gt;&lt;wsp:rsid wsp:val=&quot;00A01090&quot;/&gt;&lt;wsp:rsid wsp:val=&quot;00A010BE&quot;/&gt;&lt;wsp:rsid wsp:val=&quot;00A01179&quot;/&gt;&lt;wsp:rsid wsp:val=&quot;00A01442&quot;/&gt;&lt;wsp:rsid wsp:val=&quot;00A01468&quot;/&gt;&lt;wsp:rsid wsp:val=&quot;00A0173E&quot;/&gt;&lt;wsp:rsid wsp:val=&quot;00A018A5&quot;/&gt;&lt;wsp:rsid wsp:val=&quot;00A01A3D&quot;/&gt;&lt;wsp:rsid wsp:val=&quot;00A01A59&quot;/&gt;&lt;wsp:rsid wsp:val=&quot;00A01B20&quot;/&gt;&lt;wsp:rsid wsp:val=&quot;00A01BA4&quot;/&gt;&lt;wsp:rsid wsp:val=&quot;00A01BFF&quot;/&gt;&lt;wsp:rsid wsp:val=&quot;00A02620&quot;/&gt;&lt;wsp:rsid wsp:val=&quot;00A02723&quot;/&gt;&lt;wsp:rsid wsp:val=&quot;00A02945&quot;/&gt;&lt;wsp:rsid wsp:val=&quot;00A02B73&quot;/&gt;&lt;wsp:rsid wsp:val=&quot;00A02E50&quot;/&gt;&lt;wsp:rsid wsp:val=&quot;00A02ECF&quot;/&gt;&lt;wsp:rsid wsp:val=&quot;00A0306E&quot;/&gt;&lt;wsp:rsid wsp:val=&quot;00A033C9&quot;/&gt;&lt;wsp:rsid wsp:val=&quot;00A036D2&quot;/&gt;&lt;wsp:rsid wsp:val=&quot;00A03754&quot;/&gt;&lt;wsp:rsid wsp:val=&quot;00A03A1E&quot;/&gt;&lt;wsp:rsid wsp:val=&quot;00A03A4A&quot;/&gt;&lt;wsp:rsid wsp:val=&quot;00A03D7A&quot;/&gt;&lt;wsp:rsid wsp:val=&quot;00A03FCB&quot;/&gt;&lt;wsp:rsid wsp:val=&quot;00A04323&quot;/&gt;&lt;wsp:rsid wsp:val=&quot;00A04383&quot;/&gt;&lt;wsp:rsid wsp:val=&quot;00A044DB&quot;/&gt;&lt;wsp:rsid wsp:val=&quot;00A04712&quot;/&gt;&lt;wsp:rsid wsp:val=&quot;00A04B7B&quot;/&gt;&lt;wsp:rsid wsp:val=&quot;00A04CF5&quot;/&gt;&lt;wsp:rsid wsp:val=&quot;00A04F42&quot;/&gt;&lt;wsp:rsid wsp:val=&quot;00A053DC&quot;/&gt;&lt;wsp:rsid wsp:val=&quot;00A055A9&quot;/&gt;&lt;wsp:rsid wsp:val=&quot;00A056A4&quot;/&gt;&lt;wsp:rsid wsp:val=&quot;00A05A1E&quot;/&gt;&lt;wsp:rsid wsp:val=&quot;00A05D61&quot;/&gt;&lt;wsp:rsid wsp:val=&quot;00A05E5F&quot;/&gt;&lt;wsp:rsid wsp:val=&quot;00A05FBE&quot;/&gt;&lt;wsp:rsid wsp:val=&quot;00A0600A&quot;/&gt;&lt;wsp:rsid wsp:val=&quot;00A06063&quot;/&gt;&lt;wsp:rsid wsp:val=&quot;00A06193&quot;/&gt;&lt;wsp:rsid wsp:val=&quot;00A062F8&quot;/&gt;&lt;wsp:rsid wsp:val=&quot;00A0633F&quot;/&gt;&lt;wsp:rsid wsp:val=&quot;00A063F0&quot;/&gt;&lt;wsp:rsid wsp:val=&quot;00A0670D&quot;/&gt;&lt;wsp:rsid wsp:val=&quot;00A06800&quot;/&gt;&lt;wsp:rsid wsp:val=&quot;00A06811&quot;/&gt;&lt;wsp:rsid wsp:val=&quot;00A068E6&quot;/&gt;&lt;wsp:rsid wsp:val=&quot;00A06989&quot;/&gt;&lt;wsp:rsid wsp:val=&quot;00A06C80&quot;/&gt;&lt;wsp:rsid wsp:val=&quot;00A0709B&quot;/&gt;&lt;wsp:rsid wsp:val=&quot;00A07154&quot;/&gt;&lt;wsp:rsid wsp:val=&quot;00A0761F&quot;/&gt;&lt;wsp:rsid wsp:val=&quot;00A07652&quot;/&gt;&lt;wsp:rsid wsp:val=&quot;00A0767E&quot;/&gt;&lt;wsp:rsid wsp:val=&quot;00A077C6&quot;/&gt;&lt;wsp:rsid wsp:val=&quot;00A07A1D&quot;/&gt;&lt;wsp:rsid wsp:val=&quot;00A07CC0&quot;/&gt;&lt;wsp:rsid wsp:val=&quot;00A07E12&quot;/&gt;&lt;wsp:rsid wsp:val=&quot;00A10228&quot;/&gt;&lt;wsp:rsid wsp:val=&quot;00A104B1&quot;/&gt;&lt;wsp:rsid wsp:val=&quot;00A105B3&quot;/&gt;&lt;wsp:rsid wsp:val=&quot;00A10669&quot;/&gt;&lt;wsp:rsid wsp:val=&quot;00A109F6&quot;/&gt;&lt;wsp:rsid wsp:val=&quot;00A10BED&quot;/&gt;&lt;wsp:rsid wsp:val=&quot;00A10CCE&quot;/&gt;&lt;wsp:rsid wsp:val=&quot;00A10ECF&quot;/&gt;&lt;wsp:rsid wsp:val=&quot;00A10F09&quot;/&gt;&lt;wsp:rsid wsp:val=&quot;00A10FEF&quot;/&gt;&lt;wsp:rsid wsp:val=&quot;00A11263&quot;/&gt;&lt;wsp:rsid wsp:val=&quot;00A11A46&quot;/&gt;&lt;wsp:rsid wsp:val=&quot;00A11AA6&quot;/&gt;&lt;wsp:rsid wsp:val=&quot;00A11BAF&quot;/&gt;&lt;wsp:rsid wsp:val=&quot;00A11D0E&quot;/&gt;&lt;wsp:rsid wsp:val=&quot;00A12046&quot;/&gt;&lt;wsp:rsid wsp:val=&quot;00A120F8&quot;/&gt;&lt;wsp:rsid wsp:val=&quot;00A12452&quot;/&gt;&lt;wsp:rsid wsp:val=&quot;00A1245F&quot;/&gt;&lt;wsp:rsid wsp:val=&quot;00A1254B&quot;/&gt;&lt;wsp:rsid wsp:val=&quot;00A12576&quot;/&gt;&lt;wsp:rsid wsp:val=&quot;00A1271A&quot;/&gt;&lt;wsp:rsid wsp:val=&quot;00A12791&quot;/&gt;&lt;wsp:rsid wsp:val=&quot;00A128C5&quot;/&gt;&lt;wsp:rsid wsp:val=&quot;00A12978&quot;/&gt;&lt;wsp:rsid wsp:val=&quot;00A129BE&quot;/&gt;&lt;wsp:rsid wsp:val=&quot;00A129BF&quot;/&gt;&lt;wsp:rsid wsp:val=&quot;00A12E43&quot;/&gt;&lt;wsp:rsid wsp:val=&quot;00A13017&quot;/&gt;&lt;wsp:rsid wsp:val=&quot;00A13064&quot;/&gt;&lt;wsp:rsid wsp:val=&quot;00A138AB&quot;/&gt;&lt;wsp:rsid wsp:val=&quot;00A13989&quot;/&gt;&lt;wsp:rsid wsp:val=&quot;00A13C95&quot;/&gt;&lt;wsp:rsid wsp:val=&quot;00A13D63&quot;/&gt;&lt;wsp:rsid wsp:val=&quot;00A14498&quot;/&gt;&lt;wsp:rsid wsp:val=&quot;00A148D6&quot;/&gt;&lt;wsp:rsid wsp:val=&quot;00A14903&quot;/&gt;&lt;wsp:rsid wsp:val=&quot;00A149E1&quot;/&gt;&lt;wsp:rsid wsp:val=&quot;00A14D6F&quot;/&gt;&lt;wsp:rsid wsp:val=&quot;00A14E11&quot;/&gt;&lt;wsp:rsid wsp:val=&quot;00A14E9F&quot;/&gt;&lt;wsp:rsid wsp:val=&quot;00A14EBB&quot;/&gt;&lt;wsp:rsid wsp:val=&quot;00A15014&quot;/&gt;&lt;wsp:rsid wsp:val=&quot;00A15022&quot;/&gt;&lt;wsp:rsid wsp:val=&quot;00A15331&quot;/&gt;&lt;wsp:rsid wsp:val=&quot;00A156DD&quot;/&gt;&lt;wsp:rsid wsp:val=&quot;00A1592D&quot;/&gt;&lt;wsp:rsid wsp:val=&quot;00A15937&quot;/&gt;&lt;wsp:rsid wsp:val=&quot;00A15951&quot;/&gt;&lt;wsp:rsid wsp:val=&quot;00A15A46&quot;/&gt;&lt;wsp:rsid wsp:val=&quot;00A15BA1&quot;/&gt;&lt;wsp:rsid wsp:val=&quot;00A15C23&quot;/&gt;&lt;wsp:rsid wsp:val=&quot;00A15F8E&quot;/&gt;&lt;wsp:rsid wsp:val=&quot;00A1611A&quot;/&gt;&lt;wsp:rsid wsp:val=&quot;00A16140&quot;/&gt;&lt;wsp:rsid wsp:val=&quot;00A16190&quot;/&gt;&lt;wsp:rsid wsp:val=&quot;00A163C6&quot;/&gt;&lt;wsp:rsid wsp:val=&quot;00A163D7&quot;/&gt;&lt;wsp:rsid wsp:val=&quot;00A16ACA&quot;/&gt;&lt;wsp:rsid wsp:val=&quot;00A16CF9&quot;/&gt;&lt;wsp:rsid wsp:val=&quot;00A17294&quot;/&gt;&lt;wsp:rsid wsp:val=&quot;00A174F3&quot;/&gt;&lt;wsp:rsid wsp:val=&quot;00A1784F&quot;/&gt;&lt;wsp:rsid wsp:val=&quot;00A17A49&quot;/&gt;&lt;wsp:rsid wsp:val=&quot;00A201A9&quot;/&gt;&lt;wsp:rsid wsp:val=&quot;00A2033E&quot;/&gt;&lt;wsp:rsid wsp:val=&quot;00A2068B&quot;/&gt;&lt;wsp:rsid wsp:val=&quot;00A20747&quot;/&gt;&lt;wsp:rsid wsp:val=&quot;00A207B4&quot;/&gt;&lt;wsp:rsid wsp:val=&quot;00A20E9C&quot;/&gt;&lt;wsp:rsid wsp:val=&quot;00A210DC&quot;/&gt;&lt;wsp:rsid wsp:val=&quot;00A21592&quot;/&gt;&lt;wsp:rsid wsp:val=&quot;00A215DA&quot;/&gt;&lt;wsp:rsid wsp:val=&quot;00A21638&quot;/&gt;&lt;wsp:rsid wsp:val=&quot;00A21764&quot;/&gt;&lt;wsp:rsid wsp:val=&quot;00A2179C&quot;/&gt;&lt;wsp:rsid wsp:val=&quot;00A21913&quot;/&gt;&lt;wsp:rsid wsp:val=&quot;00A2194B&quot;/&gt;&lt;wsp:rsid wsp:val=&quot;00A21AAD&quot;/&gt;&lt;wsp:rsid wsp:val=&quot;00A22059&quot;/&gt;&lt;wsp:rsid wsp:val=&quot;00A22708&quot;/&gt;&lt;wsp:rsid wsp:val=&quot;00A22A49&quot;/&gt;&lt;wsp:rsid wsp:val=&quot;00A22CC2&quot;/&gt;&lt;wsp:rsid wsp:val=&quot;00A234D0&quot;/&gt;&lt;wsp:rsid wsp:val=&quot;00A23601&quot;/&gt;&lt;wsp:rsid wsp:val=&quot;00A23949&quot;/&gt;&lt;wsp:rsid wsp:val=&quot;00A23A65&quot;/&gt;&lt;wsp:rsid wsp:val=&quot;00A23A7A&quot;/&gt;&lt;wsp:rsid wsp:val=&quot;00A23B06&quot;/&gt;&lt;wsp:rsid wsp:val=&quot;00A23E48&quot;/&gt;&lt;wsp:rsid wsp:val=&quot;00A23F5F&quot;/&gt;&lt;wsp:rsid wsp:val=&quot;00A243D6&quot;/&gt;&lt;wsp:rsid wsp:val=&quot;00A24604&quot;/&gt;&lt;wsp:rsid wsp:val=&quot;00A24DDB&quot;/&gt;&lt;wsp:rsid wsp:val=&quot;00A25405&quot;/&gt;&lt;wsp:rsid wsp:val=&quot;00A25416&quot;/&gt;&lt;wsp:rsid wsp:val=&quot;00A25B5A&quot;/&gt;&lt;wsp:rsid wsp:val=&quot;00A25DC8&quot;/&gt;&lt;wsp:rsid wsp:val=&quot;00A260B1&quot;/&gt;&lt;wsp:rsid wsp:val=&quot;00A261EF&quot;/&gt;&lt;wsp:rsid wsp:val=&quot;00A265DF&quot;/&gt;&lt;wsp:rsid wsp:val=&quot;00A26B94&quot;/&gt;&lt;wsp:rsid wsp:val=&quot;00A26BE3&quot;/&gt;&lt;wsp:rsid wsp:val=&quot;00A26C00&quot;/&gt;&lt;wsp:rsid wsp:val=&quot;00A271A7&quot;/&gt;&lt;wsp:rsid wsp:val=&quot;00A273E3&quot;/&gt;&lt;wsp:rsid wsp:val=&quot;00A27401&quot;/&gt;&lt;wsp:rsid wsp:val=&quot;00A275C2&quot;/&gt;&lt;wsp:rsid wsp:val=&quot;00A27BE5&quot;/&gt;&lt;wsp:rsid wsp:val=&quot;00A27C12&quot;/&gt;&lt;wsp:rsid wsp:val=&quot;00A30028&quot;/&gt;&lt;wsp:rsid wsp:val=&quot;00A30100&quot;/&gt;&lt;wsp:rsid wsp:val=&quot;00A30166&quot;/&gt;&lt;wsp:rsid wsp:val=&quot;00A301B4&quot;/&gt;&lt;wsp:rsid wsp:val=&quot;00A304DA&quot;/&gt;&lt;wsp:rsid wsp:val=&quot;00A3083C&quot;/&gt;&lt;wsp:rsid wsp:val=&quot;00A30A01&quot;/&gt;&lt;wsp:rsid wsp:val=&quot;00A30CCD&quot;/&gt;&lt;wsp:rsid wsp:val=&quot;00A30E5B&quot;/&gt;&lt;wsp:rsid wsp:val=&quot;00A3122D&quot;/&gt;&lt;wsp:rsid wsp:val=&quot;00A3154D&quot;/&gt;&lt;wsp:rsid wsp:val=&quot;00A31624&quot;/&gt;&lt;wsp:rsid wsp:val=&quot;00A31B56&quot;/&gt;&lt;wsp:rsid wsp:val=&quot;00A31CCE&quot;/&gt;&lt;wsp:rsid wsp:val=&quot;00A31F8C&quot;/&gt;&lt;wsp:rsid wsp:val=&quot;00A32205&quot;/&gt;&lt;wsp:rsid wsp:val=&quot;00A32299&quot;/&gt;&lt;wsp:rsid wsp:val=&quot;00A322E7&quot;/&gt;&lt;wsp:rsid wsp:val=&quot;00A32682&quot;/&gt;&lt;wsp:rsid wsp:val=&quot;00A328D3&quot;/&gt;&lt;wsp:rsid wsp:val=&quot;00A32BB1&quot;/&gt;&lt;wsp:rsid wsp:val=&quot;00A32E48&quot;/&gt;&lt;wsp:rsid wsp:val=&quot;00A331A9&quot;/&gt;&lt;wsp:rsid wsp:val=&quot;00A331E3&quot;/&gt;&lt;wsp:rsid wsp:val=&quot;00A3341A&quot;/&gt;&lt;wsp:rsid wsp:val=&quot;00A334A1&quot;/&gt;&lt;wsp:rsid wsp:val=&quot;00A33775&quot;/&gt;&lt;wsp:rsid wsp:val=&quot;00A339B8&quot;/&gt;&lt;wsp:rsid wsp:val=&quot;00A33A24&quot;/&gt;&lt;wsp:rsid wsp:val=&quot;00A342A5&quot;/&gt;&lt;wsp:rsid wsp:val=&quot;00A34C51&quot;/&gt;&lt;wsp:rsid wsp:val=&quot;00A352D3&quot;/&gt;&lt;wsp:rsid wsp:val=&quot;00A354C1&quot;/&gt;&lt;wsp:rsid wsp:val=&quot;00A35564&quot;/&gt;&lt;wsp:rsid wsp:val=&quot;00A3619A&quot;/&gt;&lt;wsp:rsid wsp:val=&quot;00A3669E&quot;/&gt;&lt;wsp:rsid wsp:val=&quot;00A367A9&quot;/&gt;&lt;wsp:rsid wsp:val=&quot;00A36A49&quot;/&gt;&lt;wsp:rsid wsp:val=&quot;00A36B93&quot;/&gt;&lt;wsp:rsid wsp:val=&quot;00A36F70&quot;/&gt;&lt;wsp:rsid wsp:val=&quot;00A37314&quot;/&gt;&lt;wsp:rsid wsp:val=&quot;00A374C4&quot;/&gt;&lt;wsp:rsid wsp:val=&quot;00A3762B&quot;/&gt;&lt;wsp:rsid wsp:val=&quot;00A376E1&quot;/&gt;&lt;wsp:rsid wsp:val=&quot;00A377F4&quot;/&gt;&lt;wsp:rsid wsp:val=&quot;00A37853&quot;/&gt;&lt;wsp:rsid wsp:val=&quot;00A37BB1&quot;/&gt;&lt;wsp:rsid wsp:val=&quot;00A4001D&quot;/&gt;&lt;wsp:rsid wsp:val=&quot;00A402AB&quot;/&gt;&lt;wsp:rsid wsp:val=&quot;00A40639&quot;/&gt;&lt;wsp:rsid wsp:val=&quot;00A4075F&quot;/&gt;&lt;wsp:rsid wsp:val=&quot;00A408AC&quot;/&gt;&lt;wsp:rsid wsp:val=&quot;00A40B1C&quot;/&gt;&lt;wsp:rsid wsp:val=&quot;00A40C3B&quot;/&gt;&lt;wsp:rsid wsp:val=&quot;00A40C80&quot;/&gt;&lt;wsp:rsid wsp:val=&quot;00A40CF5&quot;/&gt;&lt;wsp:rsid wsp:val=&quot;00A40E43&quot;/&gt;&lt;wsp:rsid wsp:val=&quot;00A4115D&quot;/&gt;&lt;wsp:rsid wsp:val=&quot;00A41422&quot;/&gt;&lt;wsp:rsid wsp:val=&quot;00A415E5&quot;/&gt;&lt;wsp:rsid wsp:val=&quot;00A416DB&quot;/&gt;&lt;wsp:rsid wsp:val=&quot;00A418D4&quot;/&gt;&lt;wsp:rsid wsp:val=&quot;00A419D4&quot;/&gt;&lt;wsp:rsid wsp:val=&quot;00A419EC&quot;/&gt;&lt;wsp:rsid wsp:val=&quot;00A41A0E&quot;/&gt;&lt;wsp:rsid wsp:val=&quot;00A42236&quot;/&gt;&lt;wsp:rsid wsp:val=&quot;00A42240&quot;/&gt;&lt;wsp:rsid wsp:val=&quot;00A42241&quot;/&gt;&lt;wsp:rsid wsp:val=&quot;00A42690&quot;/&gt;&lt;wsp:rsid wsp:val=&quot;00A4270A&quot;/&gt;&lt;wsp:rsid wsp:val=&quot;00A427F6&quot;/&gt;&lt;wsp:rsid wsp:val=&quot;00A42884&quot;/&gt;&lt;wsp:rsid wsp:val=&quot;00A42B9F&quot;/&gt;&lt;wsp:rsid wsp:val=&quot;00A42E8C&quot;/&gt;&lt;wsp:rsid wsp:val=&quot;00A43043&quot;/&gt;&lt;wsp:rsid wsp:val=&quot;00A437A2&quot;/&gt;&lt;wsp:rsid wsp:val=&quot;00A438F4&quot;/&gt;&lt;wsp:rsid wsp:val=&quot;00A43A09&quot;/&gt;&lt;wsp:rsid wsp:val=&quot;00A44596&quot;/&gt;&lt;wsp:rsid wsp:val=&quot;00A446D0&quot;/&gt;&lt;wsp:rsid wsp:val=&quot;00A448BC&quot;/&gt;&lt;wsp:rsid wsp:val=&quot;00A44B76&quot;/&gt;&lt;wsp:rsid wsp:val=&quot;00A44BC7&quot;/&gt;&lt;wsp:rsid wsp:val=&quot;00A44C1F&quot;/&gt;&lt;wsp:rsid wsp:val=&quot;00A44C62&quot;/&gt;&lt;wsp:rsid wsp:val=&quot;00A451AF&quot;/&gt;&lt;wsp:rsid wsp:val=&quot;00A45408&quot;/&gt;&lt;wsp:rsid wsp:val=&quot;00A45476&quot;/&gt;&lt;wsp:rsid wsp:val=&quot;00A4557E&quot;/&gt;&lt;wsp:rsid wsp:val=&quot;00A456F6&quot;/&gt;&lt;wsp:rsid wsp:val=&quot;00A457FD&quot;/&gt;&lt;wsp:rsid wsp:val=&quot;00A45B0B&quot;/&gt;&lt;wsp:rsid wsp:val=&quot;00A45B30&quot;/&gt;&lt;wsp:rsid wsp:val=&quot;00A45D84&quot;/&gt;&lt;wsp:rsid wsp:val=&quot;00A45F85&quot;/&gt;&lt;wsp:rsid wsp:val=&quot;00A46079&quot;/&gt;&lt;wsp:rsid wsp:val=&quot;00A461B0&quot;/&gt;&lt;wsp:rsid wsp:val=&quot;00A461D2&quot;/&gt;&lt;wsp:rsid wsp:val=&quot;00A4635F&quot;/&gt;&lt;wsp:rsid wsp:val=&quot;00A4648F&quot;/&gt;&lt;wsp:rsid wsp:val=&quot;00A464D2&quot;/&gt;&lt;wsp:rsid wsp:val=&quot;00A465A3&quot;/&gt;&lt;wsp:rsid wsp:val=&quot;00A46C01&quot;/&gt;&lt;wsp:rsid wsp:val=&quot;00A46C74&quot;/&gt;&lt;wsp:rsid wsp:val=&quot;00A46ECD&quot;/&gt;&lt;wsp:rsid wsp:val=&quot;00A471EB&quot;/&gt;&lt;wsp:rsid wsp:val=&quot;00A4729C&quot;/&gt;&lt;wsp:rsid wsp:val=&quot;00A473D2&quot;/&gt;&lt;wsp:rsid wsp:val=&quot;00A47698&quot;/&gt;&lt;wsp:rsid wsp:val=&quot;00A47807&quot;/&gt;&lt;wsp:rsid wsp:val=&quot;00A47F19&quot;/&gt;&lt;wsp:rsid wsp:val=&quot;00A50125&quot;/&gt;&lt;wsp:rsid wsp:val=&quot;00A5016C&quot;/&gt;&lt;wsp:rsid wsp:val=&quot;00A5074D&quot;/&gt;&lt;wsp:rsid wsp:val=&quot;00A5099F&quot;/&gt;&lt;wsp:rsid wsp:val=&quot;00A50CC7&quot;/&gt;&lt;wsp:rsid wsp:val=&quot;00A50D3D&quot;/&gt;&lt;wsp:rsid wsp:val=&quot;00A510A3&quot;/&gt;&lt;wsp:rsid wsp:val=&quot;00A510DE&quot;/&gt;&lt;wsp:rsid wsp:val=&quot;00A510E7&quot;/&gt;&lt;wsp:rsid wsp:val=&quot;00A51127&quot;/&gt;&lt;wsp:rsid wsp:val=&quot;00A512D5&quot;/&gt;&lt;wsp:rsid wsp:val=&quot;00A513D7&quot;/&gt;&lt;wsp:rsid wsp:val=&quot;00A51535&quot;/&gt;&lt;wsp:rsid wsp:val=&quot;00A51857&quot;/&gt;&lt;wsp:rsid wsp:val=&quot;00A518FB&quot;/&gt;&lt;wsp:rsid wsp:val=&quot;00A519B0&quot;/&gt;&lt;wsp:rsid wsp:val=&quot;00A51CCE&quot;/&gt;&lt;wsp:rsid wsp:val=&quot;00A51D76&quot;/&gt;&lt;wsp:rsid wsp:val=&quot;00A51DDD&quot;/&gt;&lt;wsp:rsid wsp:val=&quot;00A521E4&quot;/&gt;&lt;wsp:rsid wsp:val=&quot;00A52235&quot;/&gt;&lt;wsp:rsid wsp:val=&quot;00A52573&quot;/&gt;&lt;wsp:rsid wsp:val=&quot;00A52595&quot;/&gt;&lt;wsp:rsid wsp:val=&quot;00A5263C&quot;/&gt;&lt;wsp:rsid wsp:val=&quot;00A526E5&quot;/&gt;&lt;wsp:rsid wsp:val=&quot;00A52AB1&quot;/&gt;&lt;wsp:rsid wsp:val=&quot;00A52EED&quot;/&gt;&lt;wsp:rsid wsp:val=&quot;00A53169&quot;/&gt;&lt;wsp:rsid wsp:val=&quot;00A531D0&quot;/&gt;&lt;wsp:rsid wsp:val=&quot;00A534B8&quot;/&gt;&lt;wsp:rsid wsp:val=&quot;00A53545&quot;/&gt;&lt;wsp:rsid wsp:val=&quot;00A535B3&quot;/&gt;&lt;wsp:rsid wsp:val=&quot;00A536B8&quot;/&gt;&lt;wsp:rsid wsp:val=&quot;00A5373D&quot;/&gt;&lt;wsp:rsid wsp:val=&quot;00A538E4&quot;/&gt;&lt;wsp:rsid wsp:val=&quot;00A53901&quot;/&gt;&lt;wsp:rsid wsp:val=&quot;00A53D6E&quot;/&gt;&lt;wsp:rsid wsp:val=&quot;00A53DD5&quot;/&gt;&lt;wsp:rsid wsp:val=&quot;00A5409E&quot;/&gt;&lt;wsp:rsid wsp:val=&quot;00A5418F&quot;/&gt;&lt;wsp:rsid wsp:val=&quot;00A542DE&quot;/&gt;&lt;wsp:rsid wsp:val=&quot;00A543D3&quot;/&gt;&lt;wsp:rsid wsp:val=&quot;00A546B7&quot;/&gt;&lt;wsp:rsid wsp:val=&quot;00A547BD&quot;/&gt;&lt;wsp:rsid wsp:val=&quot;00A548C0&quot;/&gt;&lt;wsp:rsid wsp:val=&quot;00A54A9C&quot;/&gt;&lt;wsp:rsid wsp:val=&quot;00A54BB5&quot;/&gt;&lt;wsp:rsid wsp:val=&quot;00A54E7C&quot;/&gt;&lt;wsp:rsid wsp:val=&quot;00A54FB1&quot;/&gt;&lt;wsp:rsid wsp:val=&quot;00A5507C&quot;/&gt;&lt;wsp:rsid wsp:val=&quot;00A551CA&quot;/&gt;&lt;wsp:rsid wsp:val=&quot;00A559A9&quot;/&gt;&lt;wsp:rsid wsp:val=&quot;00A55B7B&quot;/&gt;&lt;wsp:rsid wsp:val=&quot;00A55E8B&quot;/&gt;&lt;wsp:rsid wsp:val=&quot;00A56479&quot;/&gt;&lt;wsp:rsid wsp:val=&quot;00A566B7&quot;/&gt;&lt;wsp:rsid wsp:val=&quot;00A56C3D&quot;/&gt;&lt;wsp:rsid wsp:val=&quot;00A56F82&quot;/&gt;&lt;wsp:rsid wsp:val=&quot;00A56FE9&quot;/&gt;&lt;wsp:rsid wsp:val=&quot;00A5735A&quot;/&gt;&lt;wsp:rsid wsp:val=&quot;00A573F1&quot;/&gt;&lt;wsp:rsid wsp:val=&quot;00A57A48&quot;/&gt;&lt;wsp:rsid wsp:val=&quot;00A57C35&quot;/&gt;&lt;wsp:rsid wsp:val=&quot;00A57D7D&quot;/&gt;&lt;wsp:rsid wsp:val=&quot;00A600DF&quot;/&gt;&lt;wsp:rsid wsp:val=&quot;00A60128&quot;/&gt;&lt;wsp:rsid wsp:val=&quot;00A605D1&quot;/&gt;&lt;wsp:rsid wsp:val=&quot;00A60B6A&quot;/&gt;&lt;wsp:rsid wsp:val=&quot;00A60B89&quot;/&gt;&lt;wsp:rsid wsp:val=&quot;00A60CA6&quot;/&gt;&lt;wsp:rsid wsp:val=&quot;00A60DF5&quot;/&gt;&lt;wsp:rsid wsp:val=&quot;00A60FC6&quot;/&gt;&lt;wsp:rsid wsp:val=&quot;00A61385&quot;/&gt;&lt;wsp:rsid wsp:val=&quot;00A615CE&quot;/&gt;&lt;wsp:rsid wsp:val=&quot;00A61A67&quot;/&gt;&lt;wsp:rsid wsp:val=&quot;00A621D1&quot;/&gt;&lt;wsp:rsid wsp:val=&quot;00A62407&quot;/&gt;&lt;wsp:rsid wsp:val=&quot;00A624EC&quot;/&gt;&lt;wsp:rsid wsp:val=&quot;00A62626&quot;/&gt;&lt;wsp:rsid wsp:val=&quot;00A626FD&quot;/&gt;&lt;wsp:rsid wsp:val=&quot;00A62735&quot;/&gt;&lt;wsp:rsid wsp:val=&quot;00A628AE&quot;/&gt;&lt;wsp:rsid wsp:val=&quot;00A62B3A&quot;/&gt;&lt;wsp:rsid wsp:val=&quot;00A62CD3&quot;/&gt;&lt;wsp:rsid wsp:val=&quot;00A62D77&quot;/&gt;&lt;wsp:rsid wsp:val=&quot;00A6317D&quot;/&gt;&lt;wsp:rsid wsp:val=&quot;00A6358A&quot;/&gt;&lt;wsp:rsid wsp:val=&quot;00A638AC&quot;/&gt;&lt;wsp:rsid wsp:val=&quot;00A63A17&quot;/&gt;&lt;wsp:rsid wsp:val=&quot;00A63B9C&quot;/&gt;&lt;wsp:rsid wsp:val=&quot;00A641C2&quot;/&gt;&lt;wsp:rsid wsp:val=&quot;00A643A3&quot;/&gt;&lt;wsp:rsid wsp:val=&quot;00A6444A&quot;/&gt;&lt;wsp:rsid wsp:val=&quot;00A6448A&quot;/&gt;&lt;wsp:rsid wsp:val=&quot;00A647E7&quot;/&gt;&lt;wsp:rsid wsp:val=&quot;00A64A44&quot;/&gt;&lt;wsp:rsid wsp:val=&quot;00A64AE3&quot;/&gt;&lt;wsp:rsid wsp:val=&quot;00A64CBD&quot;/&gt;&lt;wsp:rsid wsp:val=&quot;00A64D1F&quot;/&gt;&lt;wsp:rsid wsp:val=&quot;00A650DE&quot;/&gt;&lt;wsp:rsid wsp:val=&quot;00A651D8&quot;/&gt;&lt;wsp:rsid wsp:val=&quot;00A6522F&quot;/&gt;&lt;wsp:rsid wsp:val=&quot;00A65307&quot;/&gt;&lt;wsp:rsid wsp:val=&quot;00A65374&quot;/&gt;&lt;wsp:rsid wsp:val=&quot;00A65633&quot;/&gt;&lt;wsp:rsid wsp:val=&quot;00A65697&quot;/&gt;&lt;wsp:rsid wsp:val=&quot;00A6587A&quot;/&gt;&lt;wsp:rsid wsp:val=&quot;00A658FB&quot;/&gt;&lt;wsp:rsid wsp:val=&quot;00A6592E&quot;/&gt;&lt;wsp:rsid wsp:val=&quot;00A659EB&quot;/&gt;&lt;wsp:rsid wsp:val=&quot;00A65AD7&quot;/&gt;&lt;wsp:rsid wsp:val=&quot;00A65AF8&quot;/&gt;&lt;wsp:rsid wsp:val=&quot;00A65C01&quot;/&gt;&lt;wsp:rsid wsp:val=&quot;00A65CE4&quot;/&gt;&lt;wsp:rsid wsp:val=&quot;00A6610B&quot;/&gt;&lt;wsp:rsid wsp:val=&quot;00A66686&quot;/&gt;&lt;wsp:rsid wsp:val=&quot;00A668B7&quot;/&gt;&lt;wsp:rsid wsp:val=&quot;00A66959&quot;/&gt;&lt;wsp:rsid wsp:val=&quot;00A669B2&quot;/&gt;&lt;wsp:rsid wsp:val=&quot;00A66B4D&quot;/&gt;&lt;wsp:rsid wsp:val=&quot;00A66FC2&quot;/&gt;&lt;wsp:rsid wsp:val=&quot;00A66FD5&quot;/&gt;&lt;wsp:rsid wsp:val=&quot;00A67002&quot;/&gt;&lt;wsp:rsid wsp:val=&quot;00A67255&quot;/&gt;&lt;wsp:rsid wsp:val=&quot;00A67546&quot;/&gt;&lt;wsp:rsid wsp:val=&quot;00A67906&quot;/&gt;&lt;wsp:rsid wsp:val=&quot;00A67A50&quot;/&gt;&lt;wsp:rsid wsp:val=&quot;00A67B7B&quot;/&gt;&lt;wsp:rsid wsp:val=&quot;00A67C94&quot;/&gt;&lt;wsp:rsid wsp:val=&quot;00A67CDD&quot;/&gt;&lt;wsp:rsid wsp:val=&quot;00A67CE1&quot;/&gt;&lt;wsp:rsid wsp:val=&quot;00A70022&quot;/&gt;&lt;wsp:rsid wsp:val=&quot;00A70067&quot;/&gt;&lt;wsp:rsid wsp:val=&quot;00A7012D&quot;/&gt;&lt;wsp:rsid wsp:val=&quot;00A70298&quot;/&gt;&lt;wsp:rsid wsp:val=&quot;00A70430&quot;/&gt;&lt;wsp:rsid wsp:val=&quot;00A704DF&quot;/&gt;&lt;wsp:rsid wsp:val=&quot;00A70594&quot;/&gt;&lt;wsp:rsid wsp:val=&quot;00A7072E&quot;/&gt;&lt;wsp:rsid wsp:val=&quot;00A70744&quot;/&gt;&lt;wsp:rsid wsp:val=&quot;00A707C5&quot;/&gt;&lt;wsp:rsid wsp:val=&quot;00A709A4&quot;/&gt;&lt;wsp:rsid wsp:val=&quot;00A70BC5&quot;/&gt;&lt;wsp:rsid wsp:val=&quot;00A70CDA&quot;/&gt;&lt;wsp:rsid wsp:val=&quot;00A70F09&quot;/&gt;&lt;wsp:rsid wsp:val=&quot;00A71334&quot;/&gt;&lt;wsp:rsid wsp:val=&quot;00A714EB&quot;/&gt;&lt;wsp:rsid wsp:val=&quot;00A71565&quot;/&gt;&lt;wsp:rsid wsp:val=&quot;00A71BCF&quot;/&gt;&lt;wsp:rsid wsp:val=&quot;00A71D7B&quot;/&gt;&lt;wsp:rsid wsp:val=&quot;00A71D94&quot;/&gt;&lt;wsp:rsid wsp:val=&quot;00A71E9E&quot;/&gt;&lt;wsp:rsid wsp:val=&quot;00A71F71&quot;/&gt;&lt;wsp:rsid wsp:val=&quot;00A720B4&quot;/&gt;&lt;wsp:rsid wsp:val=&quot;00A72186&quot;/&gt;&lt;wsp:rsid wsp:val=&quot;00A723A5&quot;/&gt;&lt;wsp:rsid wsp:val=&quot;00A72560&quot;/&gt;&lt;wsp:rsid wsp:val=&quot;00A7288E&quot;/&gt;&lt;wsp:rsid wsp:val=&quot;00A728CB&quot;/&gt;&lt;wsp:rsid wsp:val=&quot;00A7296D&quot;/&gt;&lt;wsp:rsid wsp:val=&quot;00A72CA8&quot;/&gt;&lt;wsp:rsid wsp:val=&quot;00A732B0&quot;/&gt;&lt;wsp:rsid wsp:val=&quot;00A73692&quot;/&gt;&lt;wsp:rsid wsp:val=&quot;00A7418B&quot;/&gt;&lt;wsp:rsid wsp:val=&quot;00A742C4&quot;/&gt;&lt;wsp:rsid wsp:val=&quot;00A745F9&quot;/&gt;&lt;wsp:rsid wsp:val=&quot;00A74A54&quot;/&gt;&lt;wsp:rsid wsp:val=&quot;00A74C0D&quot;/&gt;&lt;wsp:rsid wsp:val=&quot;00A74DF9&quot;/&gt;&lt;wsp:rsid wsp:val=&quot;00A75200&quot;/&gt;&lt;wsp:rsid wsp:val=&quot;00A758FC&quot;/&gt;&lt;wsp:rsid wsp:val=&quot;00A7594A&quot;/&gt;&lt;wsp:rsid wsp:val=&quot;00A7598D&quot;/&gt;&lt;wsp:rsid wsp:val=&quot;00A75C6F&quot;/&gt;&lt;wsp:rsid wsp:val=&quot;00A75E4F&quot;/&gt;&lt;wsp:rsid wsp:val=&quot;00A75E70&quot;/&gt;&lt;wsp:rsid wsp:val=&quot;00A75FEC&quot;/&gt;&lt;wsp:rsid wsp:val=&quot;00A760FA&quot;/&gt;&lt;wsp:rsid wsp:val=&quot;00A76325&quot;/&gt;&lt;wsp:rsid wsp:val=&quot;00A764A4&quot;/&gt;&lt;wsp:rsid wsp:val=&quot;00A76660&quot;/&gt;&lt;wsp:rsid wsp:val=&quot;00A766A1&quot;/&gt;&lt;wsp:rsid wsp:val=&quot;00A76DAA&quot;/&gt;&lt;wsp:rsid wsp:val=&quot;00A76ED0&quot;/&gt;&lt;wsp:rsid wsp:val=&quot;00A77376&quot;/&gt;&lt;wsp:rsid wsp:val=&quot;00A77441&quot;/&gt;&lt;wsp:rsid wsp:val=&quot;00A77547&quot;/&gt;&lt;wsp:rsid wsp:val=&quot;00A7755F&quot;/&gt;&lt;wsp:rsid wsp:val=&quot;00A7776E&quot;/&gt;&lt;wsp:rsid wsp:val=&quot;00A77852&quot;/&gt;&lt;wsp:rsid wsp:val=&quot;00A77AC1&quot;/&gt;&lt;wsp:rsid wsp:val=&quot;00A77BCF&quot;/&gt;&lt;wsp:rsid wsp:val=&quot;00A80197&quot;/&gt;&lt;wsp:rsid wsp:val=&quot;00A8019D&quot;/&gt;&lt;wsp:rsid wsp:val=&quot;00A8111E&quot;/&gt;&lt;wsp:rsid wsp:val=&quot;00A81901&quot;/&gt;&lt;wsp:rsid wsp:val=&quot;00A81D58&quot;/&gt;&lt;wsp:rsid wsp:val=&quot;00A81FD4&quot;/&gt;&lt;wsp:rsid wsp:val=&quot;00A82733&quot;/&gt;&lt;wsp:rsid wsp:val=&quot;00A828EB&quot;/&gt;&lt;wsp:rsid wsp:val=&quot;00A82CB9&quot;/&gt;&lt;wsp:rsid wsp:val=&quot;00A82D5F&quot;/&gt;&lt;wsp:rsid wsp:val=&quot;00A831B5&quot;/&gt;&lt;wsp:rsid wsp:val=&quot;00A832B2&quot;/&gt;&lt;wsp:rsid wsp:val=&quot;00A833A0&quot;/&gt;&lt;wsp:rsid wsp:val=&quot;00A8352D&quot;/&gt;&lt;wsp:rsid wsp:val=&quot;00A83B6B&quot;/&gt;&lt;wsp:rsid wsp:val=&quot;00A83C16&quot;/&gt;&lt;wsp:rsid wsp:val=&quot;00A83D45&quot;/&gt;&lt;wsp:rsid wsp:val=&quot;00A84152&quot;/&gt;&lt;wsp:rsid wsp:val=&quot;00A8442C&quot;/&gt;&lt;wsp:rsid wsp:val=&quot;00A84666&quot;/&gt;&lt;wsp:rsid wsp:val=&quot;00A84830&quot;/&gt;&lt;wsp:rsid wsp:val=&quot;00A84922&quot;/&gt;&lt;wsp:rsid wsp:val=&quot;00A84A31&quot;/&gt;&lt;wsp:rsid wsp:val=&quot;00A84A94&quot;/&gt;&lt;wsp:rsid wsp:val=&quot;00A84B24&quot;/&gt;&lt;wsp:rsid wsp:val=&quot;00A84B86&quot;/&gt;&lt;wsp:rsid wsp:val=&quot;00A85386&quot;/&gt;&lt;wsp:rsid wsp:val=&quot;00A857B2&quot;/&gt;&lt;wsp:rsid wsp:val=&quot;00A858A4&quot;/&gt;&lt;wsp:rsid wsp:val=&quot;00A85B1E&quot;/&gt;&lt;wsp:rsid wsp:val=&quot;00A85CF4&quot;/&gt;&lt;wsp:rsid wsp:val=&quot;00A85ED8&quot;/&gt;&lt;wsp:rsid wsp:val=&quot;00A8623C&quot;/&gt;&lt;wsp:rsid wsp:val=&quot;00A86290&quot;/&gt;&lt;wsp:rsid wsp:val=&quot;00A863F5&quot;/&gt;&lt;wsp:rsid wsp:val=&quot;00A86497&quot;/&gt;&lt;wsp:rsid wsp:val=&quot;00A86555&quot;/&gt;&lt;wsp:rsid wsp:val=&quot;00A869E7&quot;/&gt;&lt;wsp:rsid wsp:val=&quot;00A86A86&quot;/&gt;&lt;wsp:rsid wsp:val=&quot;00A86CB6&quot;/&gt;&lt;wsp:rsid wsp:val=&quot;00A8707A&quot;/&gt;&lt;wsp:rsid wsp:val=&quot;00A87180&quot;/&gt;&lt;wsp:rsid wsp:val=&quot;00A871C5&quot;/&gt;&lt;wsp:rsid wsp:val=&quot;00A871CE&quot;/&gt;&lt;wsp:rsid wsp:val=&quot;00A878CF&quot;/&gt;&lt;wsp:rsid wsp:val=&quot;00A87A56&quot;/&gt;&lt;wsp:rsid wsp:val=&quot;00A87D1F&quot;/&gt;&lt;wsp:rsid wsp:val=&quot;00A87D85&quot;/&gt;&lt;wsp:rsid wsp:val=&quot;00A87EE6&quot;/&gt;&lt;wsp:rsid wsp:val=&quot;00A9048B&quot;/&gt;&lt;wsp:rsid wsp:val=&quot;00A9048C&quot;/&gt;&lt;wsp:rsid wsp:val=&quot;00A904B9&quot;/&gt;&lt;wsp:rsid wsp:val=&quot;00A9051D&quot;/&gt;&lt;wsp:rsid wsp:val=&quot;00A90DBA&quot;/&gt;&lt;wsp:rsid wsp:val=&quot;00A90ECB&quot;/&gt;&lt;wsp:rsid wsp:val=&quot;00A91041&quot;/&gt;&lt;wsp:rsid wsp:val=&quot;00A91235&quot;/&gt;&lt;wsp:rsid wsp:val=&quot;00A918ED&quot;/&gt;&lt;wsp:rsid wsp:val=&quot;00A91AE5&quot;/&gt;&lt;wsp:rsid wsp:val=&quot;00A91B69&quot;/&gt;&lt;wsp:rsid wsp:val=&quot;00A9209B&quot;/&gt;&lt;wsp:rsid wsp:val=&quot;00A92125&quot;/&gt;&lt;wsp:rsid wsp:val=&quot;00A922CA&quot;/&gt;&lt;wsp:rsid wsp:val=&quot;00A925D3&quot;/&gt;&lt;wsp:rsid wsp:val=&quot;00A928B2&quot;/&gt;&lt;wsp:rsid wsp:val=&quot;00A92E72&quot;/&gt;&lt;wsp:rsid wsp:val=&quot;00A931FC&quot;/&gt;&lt;wsp:rsid wsp:val=&quot;00A93403&quot;/&gt;&lt;wsp:rsid wsp:val=&quot;00A93574&quot;/&gt;&lt;wsp:rsid wsp:val=&quot;00A9398C&quot;/&gt;&lt;wsp:rsid wsp:val=&quot;00A939F2&quot;/&gt;&lt;wsp:rsid wsp:val=&quot;00A93A38&quot;/&gt;&lt;wsp:rsid wsp:val=&quot;00A93BC2&quot;/&gt;&lt;wsp:rsid wsp:val=&quot;00A93CF5&quot;/&gt;&lt;wsp:rsid wsp:val=&quot;00A9430D&quot;/&gt;&lt;wsp:rsid wsp:val=&quot;00A9441C&quot;/&gt;&lt;wsp:rsid wsp:val=&quot;00A94816&quot;/&gt;&lt;wsp:rsid wsp:val=&quot;00A94BA5&quot;/&gt;&lt;wsp:rsid wsp:val=&quot;00A950E0&quot;/&gt;&lt;wsp:rsid wsp:val=&quot;00A95A57&quot;/&gt;&lt;wsp:rsid wsp:val=&quot;00A95AA9&quot;/&gt;&lt;wsp:rsid wsp:val=&quot;00A95D05&quot;/&gt;&lt;wsp:rsid wsp:val=&quot;00A96332&quot;/&gt;&lt;wsp:rsid wsp:val=&quot;00A963A2&quot;/&gt;&lt;wsp:rsid wsp:val=&quot;00A965FA&quot;/&gt;&lt;wsp:rsid wsp:val=&quot;00A966BA&quot;/&gt;&lt;wsp:rsid wsp:val=&quot;00A968AE&quot;/&gt;&lt;wsp:rsid wsp:val=&quot;00A969C1&quot;/&gt;&lt;wsp:rsid wsp:val=&quot;00A96A99&quot;/&gt;&lt;wsp:rsid wsp:val=&quot;00A96C6C&quot;/&gt;&lt;wsp:rsid wsp:val=&quot;00A96D11&quot;/&gt;&lt;wsp:rsid wsp:val=&quot;00A96EF7&quot;/&gt;&lt;wsp:rsid wsp:val=&quot;00A97136&quot;/&gt;&lt;wsp:rsid wsp:val=&quot;00A97279&quot;/&gt;&lt;wsp:rsid wsp:val=&quot;00A9738E&quot;/&gt;&lt;wsp:rsid wsp:val=&quot;00A9748D&quot;/&gt;&lt;wsp:rsid wsp:val=&quot;00A974B0&quot;/&gt;&lt;wsp:rsid wsp:val=&quot;00A9762E&quot;/&gt;&lt;wsp:rsid wsp:val=&quot;00A97CD6&quot;/&gt;&lt;wsp:rsid wsp:val=&quot;00A97D50&quot;/&gt;&lt;wsp:rsid wsp:val=&quot;00A97DA2&quot;/&gt;&lt;wsp:rsid wsp:val=&quot;00AA0349&quot;/&gt;&lt;wsp:rsid wsp:val=&quot;00AA0582&quot;/&gt;&lt;wsp:rsid wsp:val=&quot;00AA05C7&quot;/&gt;&lt;wsp:rsid wsp:val=&quot;00AA0937&quot;/&gt;&lt;wsp:rsid wsp:val=&quot;00AA0A96&quot;/&gt;&lt;wsp:rsid wsp:val=&quot;00AA0F6A&quot;/&gt;&lt;wsp:rsid wsp:val=&quot;00AA116B&quot;/&gt;&lt;wsp:rsid wsp:val=&quot;00AA1246&quot;/&gt;&lt;wsp:rsid wsp:val=&quot;00AA13FE&quot;/&gt;&lt;wsp:rsid wsp:val=&quot;00AA158E&quot;/&gt;&lt;wsp:rsid wsp:val=&quot;00AA17D7&quot;/&gt;&lt;wsp:rsid wsp:val=&quot;00AA1B46&quot;/&gt;&lt;wsp:rsid wsp:val=&quot;00AA1E33&quot;/&gt;&lt;wsp:rsid wsp:val=&quot;00AA2203&quot;/&gt;&lt;wsp:rsid wsp:val=&quot;00AA24D7&quot;/&gt;&lt;wsp:rsid wsp:val=&quot;00AA253D&quot;/&gt;&lt;wsp:rsid wsp:val=&quot;00AA274F&quot;/&gt;&lt;wsp:rsid wsp:val=&quot;00AA2A7A&quot;/&gt;&lt;wsp:rsid wsp:val=&quot;00AA2C54&quot;/&gt;&lt;wsp:rsid wsp:val=&quot;00AA2C7C&quot;/&gt;&lt;wsp:rsid wsp:val=&quot;00AA2FDC&quot;/&gt;&lt;wsp:rsid wsp:val=&quot;00AA301C&quot;/&gt;&lt;wsp:rsid wsp:val=&quot;00AA3123&quot;/&gt;&lt;wsp:rsid wsp:val=&quot;00AA3277&quot;/&gt;&lt;wsp:rsid wsp:val=&quot;00AA36ED&quot;/&gt;&lt;wsp:rsid wsp:val=&quot;00AA3CAE&quot;/&gt;&lt;wsp:rsid wsp:val=&quot;00AA3EC7&quot;/&gt;&lt;wsp:rsid wsp:val=&quot;00AA3EEB&quot;/&gt;&lt;wsp:rsid wsp:val=&quot;00AA3F73&quot;/&gt;&lt;wsp:rsid wsp:val=&quot;00AA4117&quot;/&gt;&lt;wsp:rsid wsp:val=&quot;00AA4185&quot;/&gt;&lt;wsp:rsid wsp:val=&quot;00AA41A9&quot;/&gt;&lt;wsp:rsid wsp:val=&quot;00AA44C0&quot;/&gt;&lt;wsp:rsid wsp:val=&quot;00AA4538&quot;/&gt;&lt;wsp:rsid wsp:val=&quot;00AA456B&quot;/&gt;&lt;wsp:rsid wsp:val=&quot;00AA4DD9&quot;/&gt;&lt;wsp:rsid wsp:val=&quot;00AA4EB0&quot;/&gt;&lt;wsp:rsid wsp:val=&quot;00AA5071&quot;/&gt;&lt;wsp:rsid wsp:val=&quot;00AA585C&quot;/&gt;&lt;wsp:rsid wsp:val=&quot;00AA5915&quot;/&gt;&lt;wsp:rsid wsp:val=&quot;00AA596B&quot;/&gt;&lt;wsp:rsid wsp:val=&quot;00AA5CED&quot;/&gt;&lt;wsp:rsid wsp:val=&quot;00AA5E71&quot;/&gt;&lt;wsp:rsid wsp:val=&quot;00AA6110&quot;/&gt;&lt;wsp:rsid wsp:val=&quot;00AA6161&quot;/&gt;&lt;wsp:rsid wsp:val=&quot;00AA62C5&quot;/&gt;&lt;wsp:rsid wsp:val=&quot;00AA651B&quot;/&gt;&lt;wsp:rsid wsp:val=&quot;00AA6683&quot;/&gt;&lt;wsp:rsid wsp:val=&quot;00AA6746&quot;/&gt;&lt;wsp:rsid wsp:val=&quot;00AA6A0D&quot;/&gt;&lt;wsp:rsid wsp:val=&quot;00AA6A9B&quot;/&gt;&lt;wsp:rsid wsp:val=&quot;00AA6BB7&quot;/&gt;&lt;wsp:rsid wsp:val=&quot;00AA6CC6&quot;/&gt;&lt;wsp:rsid wsp:val=&quot;00AA709B&quot;/&gt;&lt;wsp:rsid wsp:val=&quot;00AA7103&quot;/&gt;&lt;wsp:rsid wsp:val=&quot;00AA7533&quot;/&gt;&lt;wsp:rsid wsp:val=&quot;00AA75D0&quot;/&gt;&lt;wsp:rsid wsp:val=&quot;00AA77F9&quot;/&gt;&lt;wsp:rsid wsp:val=&quot;00AA7836&quot;/&gt;&lt;wsp:rsid wsp:val=&quot;00AA7839&quot;/&gt;&lt;wsp:rsid wsp:val=&quot;00AA7A36&quot;/&gt;&lt;wsp:rsid wsp:val=&quot;00AA7C9F&quot;/&gt;&lt;wsp:rsid wsp:val=&quot;00AA7D6C&quot;/&gt;&lt;wsp:rsid wsp:val=&quot;00AB03CA&quot;/&gt;&lt;wsp:rsid wsp:val=&quot;00AB0425&quot;/&gt;&lt;wsp:rsid wsp:val=&quot;00AB0465&quot;/&gt;&lt;wsp:rsid wsp:val=&quot;00AB0F61&quot;/&gt;&lt;wsp:rsid wsp:val=&quot;00AB102D&quot;/&gt;&lt;wsp:rsid wsp:val=&quot;00AB13F5&quot;/&gt;&lt;wsp:rsid wsp:val=&quot;00AB1646&quot;/&gt;&lt;wsp:rsid wsp:val=&quot;00AB184F&quot;/&gt;&lt;wsp:rsid wsp:val=&quot;00AB1B46&quot;/&gt;&lt;wsp:rsid wsp:val=&quot;00AB1BB2&quot;/&gt;&lt;wsp:rsid wsp:val=&quot;00AB1FBD&quot;/&gt;&lt;wsp:rsid wsp:val=&quot;00AB22B1&quot;/&gt;&lt;wsp:rsid wsp:val=&quot;00AB2848&quot;/&gt;&lt;wsp:rsid wsp:val=&quot;00AB2860&quot;/&gt;&lt;wsp:rsid wsp:val=&quot;00AB28ED&quot;/&gt;&lt;wsp:rsid wsp:val=&quot;00AB28FE&quot;/&gt;&lt;wsp:rsid wsp:val=&quot;00AB2A01&quot;/&gt;&lt;wsp:rsid wsp:val=&quot;00AB2B06&quot;/&gt;&lt;wsp:rsid wsp:val=&quot;00AB2C69&quot;/&gt;&lt;wsp:rsid wsp:val=&quot;00AB2D4A&quot;/&gt;&lt;wsp:rsid wsp:val=&quot;00AB31D5&quot;/&gt;&lt;wsp:rsid wsp:val=&quot;00AB3216&quot;/&gt;&lt;wsp:rsid wsp:val=&quot;00AB3488&quot;/&gt;&lt;wsp:rsid wsp:val=&quot;00AB3810&quot;/&gt;&lt;wsp:rsid wsp:val=&quot;00AB3C85&quot;/&gt;&lt;wsp:rsid wsp:val=&quot;00AB3DEB&quot;/&gt;&lt;wsp:rsid wsp:val=&quot;00AB3F5E&quot;/&gt;&lt;wsp:rsid wsp:val=&quot;00AB3FEE&quot;/&gt;&lt;wsp:rsid wsp:val=&quot;00AB43DC&quot;/&gt;&lt;wsp:rsid wsp:val=&quot;00AB44CE&quot;/&gt;&lt;wsp:rsid wsp:val=&quot;00AB4765&quot;/&gt;&lt;wsp:rsid wsp:val=&quot;00AB499A&quot;/&gt;&lt;wsp:rsid wsp:val=&quot;00AB4D7F&quot;/&gt;&lt;wsp:rsid wsp:val=&quot;00AB545F&quot;/&gt;&lt;wsp:rsid wsp:val=&quot;00AB56DC&quot;/&gt;&lt;wsp:rsid wsp:val=&quot;00AB5A88&quot;/&gt;&lt;wsp:rsid wsp:val=&quot;00AB5C03&quot;/&gt;&lt;wsp:rsid wsp:val=&quot;00AB5CCF&quot;/&gt;&lt;wsp:rsid wsp:val=&quot;00AB60A5&quot;/&gt;&lt;wsp:rsid wsp:val=&quot;00AB679D&quot;/&gt;&lt;wsp:rsid wsp:val=&quot;00AB6884&quot;/&gt;&lt;wsp:rsid wsp:val=&quot;00AB6977&quot;/&gt;&lt;wsp:rsid wsp:val=&quot;00AB6A28&quot;/&gt;&lt;wsp:rsid wsp:val=&quot;00AB6D7E&quot;/&gt;&lt;wsp:rsid wsp:val=&quot;00AB6E6C&quot;/&gt;&lt;wsp:rsid wsp:val=&quot;00AB771C&quot;/&gt;&lt;wsp:rsid wsp:val=&quot;00AB78E9&quot;/&gt;&lt;wsp:rsid wsp:val=&quot;00AB7DDD&quot;/&gt;&lt;wsp:rsid wsp:val=&quot;00AC03A9&quot;/&gt;&lt;wsp:rsid wsp:val=&quot;00AC0549&quot;/&gt;&lt;wsp:rsid wsp:val=&quot;00AC07BB&quot;/&gt;&lt;wsp:rsid wsp:val=&quot;00AC0C19&quot;/&gt;&lt;wsp:rsid wsp:val=&quot;00AC0DED&quot;/&gt;&lt;wsp:rsid wsp:val=&quot;00AC1234&quot;/&gt;&lt;wsp:rsid wsp:val=&quot;00AC1486&quot;/&gt;&lt;wsp:rsid wsp:val=&quot;00AC149E&quot;/&gt;&lt;wsp:rsid wsp:val=&quot;00AC151E&quot;/&gt;&lt;wsp:rsid wsp:val=&quot;00AC1528&quot;/&gt;&lt;wsp:rsid wsp:val=&quot;00AC15C5&quot;/&gt;&lt;wsp:rsid wsp:val=&quot;00AC16EE&quot;/&gt;&lt;wsp:rsid wsp:val=&quot;00AC1B90&quot;/&gt;&lt;wsp:rsid wsp:val=&quot;00AC1BD5&quot;/&gt;&lt;wsp:rsid wsp:val=&quot;00AC1D26&quot;/&gt;&lt;wsp:rsid wsp:val=&quot;00AC1F58&quot;/&gt;&lt;wsp:rsid wsp:val=&quot;00AC1F85&quot;/&gt;&lt;wsp:rsid wsp:val=&quot;00AC20C7&quot;/&gt;&lt;wsp:rsid wsp:val=&quot;00AC2340&quot;/&gt;&lt;wsp:rsid wsp:val=&quot;00AC23C4&quot;/&gt;&lt;wsp:rsid wsp:val=&quot;00AC25A1&quot;/&gt;&lt;wsp:rsid wsp:val=&quot;00AC2790&quot;/&gt;&lt;wsp:rsid wsp:val=&quot;00AC2944&quot;/&gt;&lt;wsp:rsid wsp:val=&quot;00AC29F6&quot;/&gt;&lt;wsp:rsid wsp:val=&quot;00AC2E5A&quot;/&gt;&lt;wsp:rsid wsp:val=&quot;00AC3048&quot;/&gt;&lt;wsp:rsid wsp:val=&quot;00AC308F&quot;/&gt;&lt;wsp:rsid wsp:val=&quot;00AC31E2&quot;/&gt;&lt;wsp:rsid wsp:val=&quot;00AC35C3&quot;/&gt;&lt;wsp:rsid wsp:val=&quot;00AC37D2&quot;/&gt;&lt;wsp:rsid wsp:val=&quot;00AC3829&quot;/&gt;&lt;wsp:rsid wsp:val=&quot;00AC3890&quot;/&gt;&lt;wsp:rsid wsp:val=&quot;00AC3A05&quot;/&gt;&lt;wsp:rsid wsp:val=&quot;00AC44D5&quot;/&gt;&lt;wsp:rsid wsp:val=&quot;00AC4573&quot;/&gt;&lt;wsp:rsid wsp:val=&quot;00AC45CF&quot;/&gt;&lt;wsp:rsid wsp:val=&quot;00AC471A&quot;/&gt;&lt;wsp:rsid wsp:val=&quot;00AC493B&quot;/&gt;&lt;wsp:rsid wsp:val=&quot;00AC4B76&quot;/&gt;&lt;wsp:rsid wsp:val=&quot;00AC4D0F&quot;/&gt;&lt;wsp:rsid wsp:val=&quot;00AC509D&quot;/&gt;&lt;wsp:rsid wsp:val=&quot;00AC5199&quot;/&gt;&lt;wsp:rsid wsp:val=&quot;00AC52AE&quot;/&gt;&lt;wsp:rsid wsp:val=&quot;00AC537E&quot;/&gt;&lt;wsp:rsid wsp:val=&quot;00AC53F2&quot;/&gt;&lt;wsp:rsid wsp:val=&quot;00AC54AA&quot;/&gt;&lt;wsp:rsid wsp:val=&quot;00AC5632&quot;/&gt;&lt;wsp:rsid wsp:val=&quot;00AC5657&quot;/&gt;&lt;wsp:rsid wsp:val=&quot;00AC570B&quot;/&gt;&lt;wsp:rsid wsp:val=&quot;00AC57D7&quot;/&gt;&lt;wsp:rsid wsp:val=&quot;00AC57E3&quot;/&gt;&lt;wsp:rsid wsp:val=&quot;00AC5AE6&quot;/&gt;&lt;wsp:rsid wsp:val=&quot;00AC5D52&quot;/&gt;&lt;wsp:rsid wsp:val=&quot;00AC5E14&quot;/&gt;&lt;wsp:rsid wsp:val=&quot;00AC6071&quot;/&gt;&lt;wsp:rsid wsp:val=&quot;00AC65EE&quot;/&gt;&lt;wsp:rsid wsp:val=&quot;00AC66F8&quot;/&gt;&lt;wsp:rsid wsp:val=&quot;00AC6763&quot;/&gt;&lt;wsp:rsid wsp:val=&quot;00AC68BA&quot;/&gt;&lt;wsp:rsid wsp:val=&quot;00AC6A11&quot;/&gt;&lt;wsp:rsid wsp:val=&quot;00AC6D2C&quot;/&gt;&lt;wsp:rsid wsp:val=&quot;00AC6E1E&quot;/&gt;&lt;wsp:rsid wsp:val=&quot;00AC6E30&quot;/&gt;&lt;wsp:rsid wsp:val=&quot;00AC6E8E&quot;/&gt;&lt;wsp:rsid wsp:val=&quot;00AC7095&quot;/&gt;&lt;wsp:rsid wsp:val=&quot;00AC736B&quot;/&gt;&lt;wsp:rsid wsp:val=&quot;00AC7509&quot;/&gt;&lt;wsp:rsid wsp:val=&quot;00AC76D4&quot;/&gt;&lt;wsp:rsid wsp:val=&quot;00AC783A&quot;/&gt;&lt;wsp:rsid wsp:val=&quot;00AC7BFC&quot;/&gt;&lt;wsp:rsid wsp:val=&quot;00AC7C45&quot;/&gt;&lt;wsp:rsid wsp:val=&quot;00AC7D19&quot;/&gt;&lt;wsp:rsid wsp:val=&quot;00AC7EDA&quot;/&gt;&lt;wsp:rsid wsp:val=&quot;00AD011D&quot;/&gt;&lt;wsp:rsid wsp:val=&quot;00AD024A&quot;/&gt;&lt;wsp:rsid wsp:val=&quot;00AD0B68&quot;/&gt;&lt;wsp:rsid wsp:val=&quot;00AD0FFC&quot;/&gt;&lt;wsp:rsid wsp:val=&quot;00AD108F&quot;/&gt;&lt;wsp:rsid wsp:val=&quot;00AD123F&quot;/&gt;&lt;wsp:rsid wsp:val=&quot;00AD12EC&quot;/&gt;&lt;wsp:rsid wsp:val=&quot;00AD1424&quot;/&gt;&lt;wsp:rsid wsp:val=&quot;00AD1491&quot;/&gt;&lt;wsp:rsid wsp:val=&quot;00AD18A3&quot;/&gt;&lt;wsp:rsid wsp:val=&quot;00AD1936&quot;/&gt;&lt;wsp:rsid wsp:val=&quot;00AD193A&quot;/&gt;&lt;wsp:rsid wsp:val=&quot;00AD1A59&quot;/&gt;&lt;wsp:rsid wsp:val=&quot;00AD1CF2&quot;/&gt;&lt;wsp:rsid wsp:val=&quot;00AD1E58&quot;/&gt;&lt;wsp:rsid wsp:val=&quot;00AD1EDE&quot;/&gt;&lt;wsp:rsid wsp:val=&quot;00AD1FD0&quot;/&gt;&lt;wsp:rsid wsp:val=&quot;00AD2132&quot;/&gt;&lt;wsp:rsid wsp:val=&quot;00AD219E&quot;/&gt;&lt;wsp:rsid wsp:val=&quot;00AD21B2&quot;/&gt;&lt;wsp:rsid wsp:val=&quot;00AD2261&quot;/&gt;&lt;wsp:rsid wsp:val=&quot;00AD2310&quot;/&gt;&lt;wsp:rsid wsp:val=&quot;00AD23E2&quot;/&gt;&lt;wsp:rsid wsp:val=&quot;00AD244F&quot;/&gt;&lt;wsp:rsid wsp:val=&quot;00AD2460&quot;/&gt;&lt;wsp:rsid wsp:val=&quot;00AD27BA&quot;/&gt;&lt;wsp:rsid wsp:val=&quot;00AD2836&quot;/&gt;&lt;wsp:rsid wsp:val=&quot;00AD2B0A&quot;/&gt;&lt;wsp:rsid wsp:val=&quot;00AD2F67&quot;/&gt;&lt;wsp:rsid wsp:val=&quot;00AD2FEB&quot;/&gt;&lt;wsp:rsid wsp:val=&quot;00AD35C5&quot;/&gt;&lt;wsp:rsid wsp:val=&quot;00AD3B1D&quot;/&gt;&lt;wsp:rsid wsp:val=&quot;00AD3CAA&quot;/&gt;&lt;wsp:rsid wsp:val=&quot;00AD40D2&quot;/&gt;&lt;wsp:rsid wsp:val=&quot;00AD431D&quot;/&gt;&lt;wsp:rsid wsp:val=&quot;00AD43F7&quot;/&gt;&lt;wsp:rsid wsp:val=&quot;00AD4426&quot;/&gt;&lt;wsp:rsid wsp:val=&quot;00AD45CC&quot;/&gt;&lt;wsp:rsid wsp:val=&quot;00AD46BF&quot;/&gt;&lt;wsp:rsid wsp:val=&quot;00AD4CC3&quot;/&gt;&lt;wsp:rsid wsp:val=&quot;00AD4CFD&quot;/&gt;&lt;wsp:rsid wsp:val=&quot;00AD4EB0&quot;/&gt;&lt;wsp:rsid wsp:val=&quot;00AD5154&quot;/&gt;&lt;wsp:rsid wsp:val=&quot;00AD5415&quot;/&gt;&lt;wsp:rsid wsp:val=&quot;00AD5627&quot;/&gt;&lt;wsp:rsid wsp:val=&quot;00AD57A6&quot;/&gt;&lt;wsp:rsid wsp:val=&quot;00AD5838&quot;/&gt;&lt;wsp:rsid wsp:val=&quot;00AD58E5&quot;/&gt;&lt;wsp:rsid wsp:val=&quot;00AD5B1D&quot;/&gt;&lt;wsp:rsid wsp:val=&quot;00AD6136&quot;/&gt;&lt;wsp:rsid wsp:val=&quot;00AD629A&quot;/&gt;&lt;wsp:rsid wsp:val=&quot;00AD64AE&quot;/&gt;&lt;wsp:rsid wsp:val=&quot;00AD670B&quot;/&gt;&lt;wsp:rsid wsp:val=&quot;00AD6847&quot;/&gt;&lt;wsp:rsid wsp:val=&quot;00AD6953&quot;/&gt;&lt;wsp:rsid wsp:val=&quot;00AD6A82&quot;/&gt;&lt;wsp:rsid wsp:val=&quot;00AD717A&quot;/&gt;&lt;wsp:rsid wsp:val=&quot;00AD7240&quot;/&gt;&lt;wsp:rsid wsp:val=&quot;00AD76E0&quot;/&gt;&lt;wsp:rsid wsp:val=&quot;00AD7BBF&quot;/&gt;&lt;wsp:rsid wsp:val=&quot;00AD7D6E&quot;/&gt;&lt;wsp:rsid wsp:val=&quot;00AE02BF&quot;/&gt;&lt;wsp:rsid wsp:val=&quot;00AE03E7&quot;/&gt;&lt;wsp:rsid wsp:val=&quot;00AE0491&quot;/&gt;&lt;wsp:rsid wsp:val=&quot;00AE04C1&quot;/&gt;&lt;wsp:rsid wsp:val=&quot;00AE0535&quot;/&gt;&lt;wsp:rsid wsp:val=&quot;00AE08EB&quot;/&gt;&lt;wsp:rsid wsp:val=&quot;00AE0931&quot;/&gt;&lt;wsp:rsid wsp:val=&quot;00AE0ADC&quot;/&gt;&lt;wsp:rsid wsp:val=&quot;00AE11EE&quot;/&gt;&lt;wsp:rsid wsp:val=&quot;00AE11F0&quot;/&gt;&lt;wsp:rsid wsp:val=&quot;00AE145D&quot;/&gt;&lt;wsp:rsid wsp:val=&quot;00AE158A&quot;/&gt;&lt;wsp:rsid wsp:val=&quot;00AE1635&quot;/&gt;&lt;wsp:rsid wsp:val=&quot;00AE168D&quot;/&gt;&lt;wsp:rsid wsp:val=&quot;00AE1D0F&quot;/&gt;&lt;wsp:rsid wsp:val=&quot;00AE2597&quot;/&gt;&lt;wsp:rsid wsp:val=&quot;00AE2630&quot;/&gt;&lt;wsp:rsid wsp:val=&quot;00AE26E8&quot;/&gt;&lt;wsp:rsid wsp:val=&quot;00AE2995&quot;/&gt;&lt;wsp:rsid wsp:val=&quot;00AE3160&quot;/&gt;&lt;wsp:rsid wsp:val=&quot;00AE31C0&quot;/&gt;&lt;wsp:rsid wsp:val=&quot;00AE33C1&quot;/&gt;&lt;wsp:rsid wsp:val=&quot;00AE36B6&quot;/&gt;&lt;wsp:rsid wsp:val=&quot;00AE370A&quot;/&gt;&lt;wsp:rsid wsp:val=&quot;00AE374A&quot;/&gt;&lt;wsp:rsid wsp:val=&quot;00AE3C02&quot;/&gt;&lt;wsp:rsid wsp:val=&quot;00AE3CB0&quot;/&gt;&lt;wsp:rsid wsp:val=&quot;00AE41F8&quot;/&gt;&lt;wsp:rsid wsp:val=&quot;00AE426F&quot;/&gt;&lt;wsp:rsid wsp:val=&quot;00AE4325&quot;/&gt;&lt;wsp:rsid wsp:val=&quot;00AE4332&quot;/&gt;&lt;wsp:rsid wsp:val=&quot;00AE4705&quot;/&gt;&lt;wsp:rsid wsp:val=&quot;00AE4875&quot;/&gt;&lt;wsp:rsid wsp:val=&quot;00AE488C&quot;/&gt;&lt;wsp:rsid wsp:val=&quot;00AE4893&quot;/&gt;&lt;wsp:rsid wsp:val=&quot;00AE4CDC&quot;/&gt;&lt;wsp:rsid wsp:val=&quot;00AE5038&quot;/&gt;&lt;wsp:rsid wsp:val=&quot;00AE5166&quot;/&gt;&lt;wsp:rsid wsp:val=&quot;00AE5244&quot;/&gt;&lt;wsp:rsid wsp:val=&quot;00AE52EE&quot;/&gt;&lt;wsp:rsid wsp:val=&quot;00AE5458&quot;/&gt;&lt;wsp:rsid wsp:val=&quot;00AE5A6E&quot;/&gt;&lt;wsp:rsid wsp:val=&quot;00AE5D5E&quot;/&gt;&lt;wsp:rsid wsp:val=&quot;00AE5E7B&quot;/&gt;&lt;wsp:rsid wsp:val=&quot;00AE5F58&quot;/&gt;&lt;wsp:rsid wsp:val=&quot;00AE622C&quot;/&gt;&lt;wsp:rsid wsp:val=&quot;00AE632E&quot;/&gt;&lt;wsp:rsid wsp:val=&quot;00AE64CE&quot;/&gt;&lt;wsp:rsid wsp:val=&quot;00AE6544&quot;/&gt;&lt;wsp:rsid wsp:val=&quot;00AE675F&quot;/&gt;&lt;wsp:rsid wsp:val=&quot;00AE6AC7&quot;/&gt;&lt;wsp:rsid wsp:val=&quot;00AE75B2&quot;/&gt;&lt;wsp:rsid wsp:val=&quot;00AE75B6&quot;/&gt;&lt;wsp:rsid wsp:val=&quot;00AE7813&quot;/&gt;&lt;wsp:rsid wsp:val=&quot;00AE788C&quot;/&gt;&lt;wsp:rsid wsp:val=&quot;00AE7A7D&quot;/&gt;&lt;wsp:rsid wsp:val=&quot;00AE7CB5&quot;/&gt;&lt;wsp:rsid wsp:val=&quot;00AE7DFA&quot;/&gt;&lt;wsp:rsid wsp:val=&quot;00AF005C&quot;/&gt;&lt;wsp:rsid wsp:val=&quot;00AF012A&quot;/&gt;&lt;wsp:rsid wsp:val=&quot;00AF0230&quot;/&gt;&lt;wsp:rsid wsp:val=&quot;00AF0383&quot;/&gt;&lt;wsp:rsid wsp:val=&quot;00AF03A2&quot;/&gt;&lt;wsp:rsid wsp:val=&quot;00AF07B8&quot;/&gt;&lt;wsp:rsid wsp:val=&quot;00AF0BFD&quot;/&gt;&lt;wsp:rsid wsp:val=&quot;00AF101B&quot;/&gt;&lt;wsp:rsid wsp:val=&quot;00AF11CE&quot;/&gt;&lt;wsp:rsid wsp:val=&quot;00AF11FF&quot;/&gt;&lt;wsp:rsid wsp:val=&quot;00AF1213&quot;/&gt;&lt;wsp:rsid wsp:val=&quot;00AF124B&quot;/&gt;&lt;wsp:rsid wsp:val=&quot;00AF1355&quot;/&gt;&lt;wsp:rsid wsp:val=&quot;00AF139A&quot;/&gt;&lt;wsp:rsid wsp:val=&quot;00AF13BB&quot;/&gt;&lt;wsp:rsid wsp:val=&quot;00AF1895&quot;/&gt;&lt;wsp:rsid wsp:val=&quot;00AF18F2&quot;/&gt;&lt;wsp:rsid wsp:val=&quot;00AF192B&quot;/&gt;&lt;wsp:rsid wsp:val=&quot;00AF19FA&quot;/&gt;&lt;wsp:rsid wsp:val=&quot;00AF1B3F&quot;/&gt;&lt;wsp:rsid wsp:val=&quot;00AF1BD1&quot;/&gt;&lt;wsp:rsid wsp:val=&quot;00AF1C86&quot;/&gt;&lt;wsp:rsid wsp:val=&quot;00AF1D6D&quot;/&gt;&lt;wsp:rsid wsp:val=&quot;00AF1DC5&quot;/&gt;&lt;wsp:rsid wsp:val=&quot;00AF1DE0&quot;/&gt;&lt;wsp:rsid wsp:val=&quot;00AF2033&quot;/&gt;&lt;wsp:rsid wsp:val=&quot;00AF2082&quot;/&gt;&lt;wsp:rsid wsp:val=&quot;00AF221F&quot;/&gt;&lt;wsp:rsid wsp:val=&quot;00AF23DC&quot;/&gt;&lt;wsp:rsid wsp:val=&quot;00AF28EE&quot;/&gt;&lt;wsp:rsid wsp:val=&quot;00AF2D2F&quot;/&gt;&lt;wsp:rsid wsp:val=&quot;00AF2E27&quot;/&gt;&lt;wsp:rsid wsp:val=&quot;00AF370D&quot;/&gt;&lt;wsp:rsid wsp:val=&quot;00AF3851&quot;/&gt;&lt;wsp:rsid wsp:val=&quot;00AF38AD&quot;/&gt;&lt;wsp:rsid wsp:val=&quot;00AF38B1&quot;/&gt;&lt;wsp:rsid wsp:val=&quot;00AF3BA4&quot;/&gt;&lt;wsp:rsid wsp:val=&quot;00AF3BB5&quot;/&gt;&lt;wsp:rsid wsp:val=&quot;00AF3CDB&quot;/&gt;&lt;wsp:rsid wsp:val=&quot;00AF3EB0&quot;/&gt;&lt;wsp:rsid wsp:val=&quot;00AF3EDB&quot;/&gt;&lt;wsp:rsid wsp:val=&quot;00AF40B0&quot;/&gt;&lt;wsp:rsid wsp:val=&quot;00AF4318&quot;/&gt;&lt;wsp:rsid wsp:val=&quot;00AF436D&quot;/&gt;&lt;wsp:rsid wsp:val=&quot;00AF4417&quot;/&gt;&lt;wsp:rsid wsp:val=&quot;00AF4461&quot;/&gt;&lt;wsp:rsid wsp:val=&quot;00AF44A8&quot;/&gt;&lt;wsp:rsid wsp:val=&quot;00AF44CE&quot;/&gt;&lt;wsp:rsid wsp:val=&quot;00AF48A8&quot;/&gt;&lt;wsp:rsid wsp:val=&quot;00AF4A61&quot;/&gt;&lt;wsp:rsid wsp:val=&quot;00AF4CA3&quot;/&gt;&lt;wsp:rsid wsp:val=&quot;00AF4CCC&quot;/&gt;&lt;wsp:rsid wsp:val=&quot;00AF4E5C&quot;/&gt;&lt;wsp:rsid wsp:val=&quot;00AF4E8F&quot;/&gt;&lt;wsp:rsid wsp:val=&quot;00AF51F3&quot;/&gt;&lt;wsp:rsid wsp:val=&quot;00AF57EF&quot;/&gt;&lt;wsp:rsid wsp:val=&quot;00AF59F7&quot;/&gt;&lt;wsp:rsid wsp:val=&quot;00AF5C76&quot;/&gt;&lt;wsp:rsid wsp:val=&quot;00AF5E86&quot;/&gt;&lt;wsp:rsid wsp:val=&quot;00AF6115&quot;/&gt;&lt;wsp:rsid wsp:val=&quot;00AF616A&quot;/&gt;&lt;wsp:rsid wsp:val=&quot;00AF624A&quot;/&gt;&lt;wsp:rsid wsp:val=&quot;00AF67E7&quot;/&gt;&lt;wsp:rsid wsp:val=&quot;00AF67F7&quot;/&gt;&lt;wsp:rsid wsp:val=&quot;00AF6921&quot;/&gt;&lt;wsp:rsid wsp:val=&quot;00AF699E&quot;/&gt;&lt;wsp:rsid wsp:val=&quot;00AF6B86&quot;/&gt;&lt;wsp:rsid wsp:val=&quot;00AF6CF5&quot;/&gt;&lt;wsp:rsid wsp:val=&quot;00AF6EA1&quot;/&gt;&lt;wsp:rsid wsp:val=&quot;00AF6EC2&quot;/&gt;&lt;wsp:rsid wsp:val=&quot;00AF732F&quot;/&gt;&lt;wsp:rsid wsp:val=&quot;00AF7475&quot;/&gt;&lt;wsp:rsid wsp:val=&quot;00AF74FD&quot;/&gt;&lt;wsp:rsid wsp:val=&quot;00AF7564&quot;/&gt;&lt;wsp:rsid wsp:val=&quot;00AF770F&quot;/&gt;&lt;wsp:rsid wsp:val=&quot;00AF7A83&quot;/&gt;&lt;wsp:rsid wsp:val=&quot;00AF7B04&quot;/&gt;&lt;wsp:rsid wsp:val=&quot;00AF7CA2&quot;/&gt;&lt;wsp:rsid wsp:val=&quot;00AF7E29&quot;/&gt;&lt;wsp:rsid wsp:val=&quot;00AF7E33&quot;/&gt;&lt;wsp:rsid wsp:val=&quot;00AF7EEA&quot;/&gt;&lt;wsp:rsid wsp:val=&quot;00AF7F1B&quot;/&gt;&lt;wsp:rsid wsp:val=&quot;00B00024&quot;/&gt;&lt;wsp:rsid wsp:val=&quot;00B00114&quot;/&gt;&lt;wsp:rsid wsp:val=&quot;00B00160&quot;/&gt;&lt;wsp:rsid wsp:val=&quot;00B00575&quot;/&gt;&lt;wsp:rsid wsp:val=&quot;00B00C63&quot;/&gt;&lt;wsp:rsid wsp:val=&quot;00B00D14&quot;/&gt;&lt;wsp:rsid wsp:val=&quot;00B00FFE&quot;/&gt;&lt;wsp:rsid wsp:val=&quot;00B01506&quot;/&gt;&lt;wsp:rsid wsp:val=&quot;00B01C6E&quot;/&gt;&lt;wsp:rsid wsp:val=&quot;00B01F68&quot;/&gt;&lt;wsp:rsid wsp:val=&quot;00B0214D&quot;/&gt;&lt;wsp:rsid wsp:val=&quot;00B02360&quot;/&gt;&lt;wsp:rsid wsp:val=&quot;00B023B0&quot;/&gt;&lt;wsp:rsid wsp:val=&quot;00B02576&quot;/&gt;&lt;wsp:rsid wsp:val=&quot;00B02679&quot;/&gt;&lt;wsp:rsid wsp:val=&quot;00B02AC8&quot;/&gt;&lt;wsp:rsid wsp:val=&quot;00B02B68&quot;/&gt;&lt;wsp:rsid wsp:val=&quot;00B02BD7&quot;/&gt;&lt;wsp:rsid wsp:val=&quot;00B02CD5&quot;/&gt;&lt;wsp:rsid wsp:val=&quot;00B033E5&quot;/&gt;&lt;wsp:rsid wsp:val=&quot;00B03826&quot;/&gt;&lt;wsp:rsid wsp:val=&quot;00B038A2&quot;/&gt;&lt;wsp:rsid wsp:val=&quot;00B03A00&quot;/&gt;&lt;wsp:rsid wsp:val=&quot;00B03BC7&quot;/&gt;&lt;wsp:rsid wsp:val=&quot;00B03C4E&quot;/&gt;&lt;wsp:rsid wsp:val=&quot;00B04168&quot;/&gt;&lt;wsp:rsid wsp:val=&quot;00B041A9&quot;/&gt;&lt;wsp:rsid wsp:val=&quot;00B044BF&quot;/&gt;&lt;wsp:rsid wsp:val=&quot;00B04980&quot;/&gt;&lt;wsp:rsid wsp:val=&quot;00B04C85&quot;/&gt;&lt;wsp:rsid wsp:val=&quot;00B05309&quot;/&gt;&lt;wsp:rsid wsp:val=&quot;00B053AD&quot;/&gt;&lt;wsp:rsid wsp:val=&quot;00B05499&quot;/&gt;&lt;wsp:rsid wsp:val=&quot;00B05561&quot;/&gt;&lt;wsp:rsid wsp:val=&quot;00B055B5&quot;/&gt;&lt;wsp:rsid wsp:val=&quot;00B05B69&quot;/&gt;&lt;wsp:rsid wsp:val=&quot;00B05BFB&quot;/&gt;&lt;wsp:rsid wsp:val=&quot;00B05C61&quot;/&gt;&lt;wsp:rsid wsp:val=&quot;00B05F9A&quot;/&gt;&lt;wsp:rsid wsp:val=&quot;00B060D7&quot;/&gt;&lt;wsp:rsid wsp:val=&quot;00B06143&quot;/&gt;&lt;wsp:rsid wsp:val=&quot;00B06417&quot;/&gt;&lt;wsp:rsid wsp:val=&quot;00B06931&quot;/&gt;&lt;wsp:rsid wsp:val=&quot;00B0698C&quot;/&gt;&lt;wsp:rsid wsp:val=&quot;00B072B3&quot;/&gt;&lt;wsp:rsid wsp:val=&quot;00B072FF&quot;/&gt;&lt;wsp:rsid wsp:val=&quot;00B07455&quot;/&gt;&lt;wsp:rsid wsp:val=&quot;00B074CC&quot;/&gt;&lt;wsp:rsid wsp:val=&quot;00B076D0&quot;/&gt;&lt;wsp:rsid wsp:val=&quot;00B079E1&quot;/&gt;&lt;wsp:rsid wsp:val=&quot;00B07A26&quot;/&gt;&lt;wsp:rsid wsp:val=&quot;00B07B82&quot;/&gt;&lt;wsp:rsid wsp:val=&quot;00B07E07&quot;/&gt;&lt;wsp:rsid wsp:val=&quot;00B07FB6&quot;/&gt;&lt;wsp:rsid wsp:val=&quot;00B1006B&quot;/&gt;&lt;wsp:rsid wsp:val=&quot;00B1021C&quot;/&gt;&lt;wsp:rsid wsp:val=&quot;00B1029D&quot;/&gt;&lt;wsp:rsid wsp:val=&quot;00B10481&quot;/&gt;&lt;wsp:rsid wsp:val=&quot;00B104C2&quot;/&gt;&lt;wsp:rsid wsp:val=&quot;00B1061D&quot;/&gt;&lt;wsp:rsid wsp:val=&quot;00B109EE&quot;/&gt;&lt;wsp:rsid wsp:val=&quot;00B10CD2&quot;/&gt;&lt;wsp:rsid wsp:val=&quot;00B10DEA&quot;/&gt;&lt;wsp:rsid wsp:val=&quot;00B10EEE&quot;/&gt;&lt;wsp:rsid wsp:val=&quot;00B11757&quot;/&gt;&lt;wsp:rsid wsp:val=&quot;00B119A9&quot;/&gt;&lt;wsp:rsid wsp:val=&quot;00B11AB6&quot;/&gt;&lt;wsp:rsid wsp:val=&quot;00B11BE2&quot;/&gt;&lt;wsp:rsid wsp:val=&quot;00B11D18&quot;/&gt;&lt;wsp:rsid wsp:val=&quot;00B11EC2&quot;/&gt;&lt;wsp:rsid wsp:val=&quot;00B11FB4&quot;/&gt;&lt;wsp:rsid wsp:val=&quot;00B1238A&quot;/&gt;&lt;wsp:rsid wsp:val=&quot;00B124C9&quot;/&gt;&lt;wsp:rsid wsp:val=&quot;00B1297D&quot;/&gt;&lt;wsp:rsid wsp:val=&quot;00B12F61&quot;/&gt;&lt;wsp:rsid wsp:val=&quot;00B132CB&quot;/&gt;&lt;wsp:rsid wsp:val=&quot;00B13377&quot;/&gt;&lt;wsp:rsid wsp:val=&quot;00B13675&quot;/&gt;&lt;wsp:rsid wsp:val=&quot;00B13836&quot;/&gt;&lt;wsp:rsid wsp:val=&quot;00B13ABA&quot;/&gt;&lt;wsp:rsid wsp:val=&quot;00B13AE5&quot;/&gt;&lt;wsp:rsid wsp:val=&quot;00B13E91&quot;/&gt;&lt;wsp:rsid wsp:val=&quot;00B1406C&quot;/&gt;&lt;wsp:rsid wsp:val=&quot;00B140B3&quot;/&gt;&lt;wsp:rsid wsp:val=&quot;00B14263&quot;/&gt;&lt;wsp:rsid wsp:val=&quot;00B144E9&quot;/&gt;&lt;wsp:rsid wsp:val=&quot;00B14588&quot;/&gt;&lt;wsp:rsid wsp:val=&quot;00B14685&quot;/&gt;&lt;wsp:rsid wsp:val=&quot;00B14868&quot;/&gt;&lt;wsp:rsid wsp:val=&quot;00B14AD2&quot;/&gt;&lt;wsp:rsid wsp:val=&quot;00B14CA8&quot;/&gt;&lt;wsp:rsid wsp:val=&quot;00B14D5D&quot;/&gt;&lt;wsp:rsid wsp:val=&quot;00B14D60&quot;/&gt;&lt;wsp:rsid wsp:val=&quot;00B14D87&quot;/&gt;&lt;wsp:rsid wsp:val=&quot;00B14E61&quot;/&gt;&lt;wsp:rsid wsp:val=&quot;00B14FB8&quot;/&gt;&lt;wsp:rsid wsp:val=&quot;00B1511D&quot;/&gt;&lt;wsp:rsid wsp:val=&quot;00B152C2&quot;/&gt;&lt;wsp:rsid wsp:val=&quot;00B152D5&quot;/&gt;&lt;wsp:rsid wsp:val=&quot;00B15322&quot;/&gt;&lt;wsp:rsid wsp:val=&quot;00B15801&quot;/&gt;&lt;wsp:rsid wsp:val=&quot;00B15B47&quot;/&gt;&lt;wsp:rsid wsp:val=&quot;00B15B93&quot;/&gt;&lt;wsp:rsid wsp:val=&quot;00B16698&quot;/&gt;&lt;wsp:rsid wsp:val=&quot;00B167F5&quot;/&gt;&lt;wsp:rsid wsp:val=&quot;00B1685C&quot;/&gt;&lt;wsp:rsid wsp:val=&quot;00B169F9&quot;/&gt;&lt;wsp:rsid wsp:val=&quot;00B16A3D&quot;/&gt;&lt;wsp:rsid wsp:val=&quot;00B16D5A&quot;/&gt;&lt;wsp:rsid wsp:val=&quot;00B17179&quot;/&gt;&lt;wsp:rsid wsp:val=&quot;00B17188&quot;/&gt;&lt;wsp:rsid wsp:val=&quot;00B175D0&quot;/&gt;&lt;wsp:rsid wsp:val=&quot;00B177CE&quot;/&gt;&lt;wsp:rsid wsp:val=&quot;00B178D7&quot;/&gt;&lt;wsp:rsid wsp:val=&quot;00B179CE&quot;/&gt;&lt;wsp:rsid wsp:val=&quot;00B17A65&quot;/&gt;&lt;wsp:rsid wsp:val=&quot;00B17D1D&quot;/&gt;&lt;wsp:rsid wsp:val=&quot;00B17E60&quot;/&gt;&lt;wsp:rsid wsp:val=&quot;00B2042E&quot;/&gt;&lt;wsp:rsid wsp:val=&quot;00B206CD&quot;/&gt;&lt;wsp:rsid wsp:val=&quot;00B209A5&quot;/&gt;&lt;wsp:rsid wsp:val=&quot;00B20BC9&quot;/&gt;&lt;wsp:rsid wsp:val=&quot;00B20EEF&quot;/&gt;&lt;wsp:rsid wsp:val=&quot;00B211AA&quot;/&gt;&lt;wsp:rsid wsp:val=&quot;00B215AB&quot;/&gt;&lt;wsp:rsid wsp:val=&quot;00B218DF&quot;/&gt;&lt;wsp:rsid wsp:val=&quot;00B21C29&quot;/&gt;&lt;wsp:rsid wsp:val=&quot;00B21CA2&quot;/&gt;&lt;wsp:rsid wsp:val=&quot;00B21DE5&quot;/&gt;&lt;wsp:rsid wsp:val=&quot;00B21EAB&quot;/&gt;&lt;wsp:rsid wsp:val=&quot;00B21EC2&quot;/&gt;&lt;wsp:rsid wsp:val=&quot;00B22345&quot;/&gt;&lt;wsp:rsid wsp:val=&quot;00B22472&quot;/&gt;&lt;wsp:rsid wsp:val=&quot;00B2263A&quot;/&gt;&lt;wsp:rsid wsp:val=&quot;00B22778&quot;/&gt;&lt;wsp:rsid wsp:val=&quot;00B22EE7&quot;/&gt;&lt;wsp:rsid wsp:val=&quot;00B23067&quot;/&gt;&lt;wsp:rsid wsp:val=&quot;00B238F2&quot;/&gt;&lt;wsp:rsid wsp:val=&quot;00B23965&quot;/&gt;&lt;wsp:rsid wsp:val=&quot;00B23A53&quot;/&gt;&lt;wsp:rsid wsp:val=&quot;00B23ABF&quot;/&gt;&lt;wsp:rsid wsp:val=&quot;00B23C0F&quot;/&gt;&lt;wsp:rsid wsp:val=&quot;00B23FB6&quot;/&gt;&lt;wsp:rsid wsp:val=&quot;00B24475&quot;/&gt;&lt;wsp:rsid wsp:val=&quot;00B24D79&quot;/&gt;&lt;wsp:rsid wsp:val=&quot;00B24DF3&quot;/&gt;&lt;wsp:rsid wsp:val=&quot;00B24F49&quot;/&gt;&lt;wsp:rsid wsp:val=&quot;00B251F6&quot;/&gt;&lt;wsp:rsid wsp:val=&quot;00B25402&quot;/&gt;&lt;wsp:rsid wsp:val=&quot;00B256BC&quot;/&gt;&lt;wsp:rsid wsp:val=&quot;00B260E9&quot;/&gt;&lt;wsp:rsid wsp:val=&quot;00B26489&quot;/&gt;&lt;wsp:rsid wsp:val=&quot;00B265AB&quot;/&gt;&lt;wsp:rsid wsp:val=&quot;00B2667F&quot;/&gt;&lt;wsp:rsid wsp:val=&quot;00B26715&quot;/&gt;&lt;wsp:rsid wsp:val=&quot;00B26905&quot;/&gt;&lt;wsp:rsid wsp:val=&quot;00B27283&quot;/&gt;&lt;wsp:rsid wsp:val=&quot;00B272DA&quot;/&gt;&lt;wsp:rsid wsp:val=&quot;00B273DB&quot;/&gt;&lt;wsp:rsid wsp:val=&quot;00B27538&quot;/&gt;&lt;wsp:rsid wsp:val=&quot;00B27987&quot;/&gt;&lt;wsp:rsid wsp:val=&quot;00B27ADA&quot;/&gt;&lt;wsp:rsid wsp:val=&quot;00B27BD8&quot;/&gt;&lt;wsp:rsid wsp:val=&quot;00B30675&quot;/&gt;&lt;wsp:rsid wsp:val=&quot;00B30818&quot;/&gt;&lt;wsp:rsid wsp:val=&quot;00B30AEE&quot;/&gt;&lt;wsp:rsid wsp:val=&quot;00B30C7C&quot;/&gt;&lt;wsp:rsid wsp:val=&quot;00B31CEE&quot;/&gt;&lt;wsp:rsid wsp:val=&quot;00B31F76&quot;/&gt;&lt;wsp:rsid wsp:val=&quot;00B32354&quot;/&gt;&lt;wsp:rsid wsp:val=&quot;00B32CA3&quot;/&gt;&lt;wsp:rsid wsp:val=&quot;00B33088&quot;/&gt;&lt;wsp:rsid wsp:val=&quot;00B33356&quot;/&gt;&lt;wsp:rsid wsp:val=&quot;00B337EF&quot;/&gt;&lt;wsp:rsid wsp:val=&quot;00B3381A&quot;/&gt;&lt;wsp:rsid wsp:val=&quot;00B33874&quot;/&gt;&lt;wsp:rsid wsp:val=&quot;00B339C5&quot;/&gt;&lt;wsp:rsid wsp:val=&quot;00B33A18&quot;/&gt;&lt;wsp:rsid wsp:val=&quot;00B33A93&quot;/&gt;&lt;wsp:rsid wsp:val=&quot;00B33BAC&quot;/&gt;&lt;wsp:rsid wsp:val=&quot;00B33C19&quot;/&gt;&lt;wsp:rsid wsp:val=&quot;00B3412C&quot;/&gt;&lt;wsp:rsid wsp:val=&quot;00B34164&quot;/&gt;&lt;wsp:rsid wsp:val=&quot;00B34762&quot;/&gt;&lt;wsp:rsid wsp:val=&quot;00B34A62&quot;/&gt;&lt;wsp:rsid wsp:val=&quot;00B34AC1&quot;/&gt;&lt;wsp:rsid wsp:val=&quot;00B34AD5&quot;/&gt;&lt;wsp:rsid wsp:val=&quot;00B34C3D&quot;/&gt;&lt;wsp:rsid wsp:val=&quot;00B34DB1&quot;/&gt;&lt;wsp:rsid wsp:val=&quot;00B34DD8&quot;/&gt;&lt;wsp:rsid wsp:val=&quot;00B34E97&quot;/&gt;&lt;wsp:rsid wsp:val=&quot;00B356EE&quot;/&gt;&lt;wsp:rsid wsp:val=&quot;00B3585D&quot;/&gt;&lt;wsp:rsid wsp:val=&quot;00B35916&quot;/&gt;&lt;wsp:rsid wsp:val=&quot;00B359CC&quot;/&gt;&lt;wsp:rsid wsp:val=&quot;00B35C89&quot;/&gt;&lt;wsp:rsid wsp:val=&quot;00B35D7D&quot;/&gt;&lt;wsp:rsid wsp:val=&quot;00B35E24&quot;/&gt;&lt;wsp:rsid wsp:val=&quot;00B36084&quot;/&gt;&lt;wsp:rsid wsp:val=&quot;00B36268&quot;/&gt;&lt;wsp:rsid wsp:val=&quot;00B3675F&quot;/&gt;&lt;wsp:rsid wsp:val=&quot;00B368E3&quot;/&gt;&lt;wsp:rsid wsp:val=&quot;00B36983&quot;/&gt;&lt;wsp:rsid wsp:val=&quot;00B36A05&quot;/&gt;&lt;wsp:rsid wsp:val=&quot;00B36D5A&quot;/&gt;&lt;wsp:rsid wsp:val=&quot;00B374DB&quot;/&gt;&lt;wsp:rsid wsp:val=&quot;00B376E4&quot;/&gt;&lt;wsp:rsid wsp:val=&quot;00B378B4&quot;/&gt;&lt;wsp:rsid wsp:val=&quot;00B37B88&quot;/&gt;&lt;wsp:rsid wsp:val=&quot;00B37E68&quot;/&gt;&lt;wsp:rsid wsp:val=&quot;00B37F70&quot;/&gt;&lt;wsp:rsid wsp:val=&quot;00B4010C&quot;/&gt;&lt;wsp:rsid wsp:val=&quot;00B404B2&quot;/&gt;&lt;wsp:rsid wsp:val=&quot;00B4084C&quot;/&gt;&lt;wsp:rsid wsp:val=&quot;00B4086E&quot;/&gt;&lt;wsp:rsid wsp:val=&quot;00B40874&quot;/&gt;&lt;wsp:rsid wsp:val=&quot;00B4107B&quot;/&gt;&lt;wsp:rsid wsp:val=&quot;00B411BB&quot;/&gt;&lt;wsp:rsid wsp:val=&quot;00B4174E&quot;/&gt;&lt;wsp:rsid wsp:val=&quot;00B41B0F&quot;/&gt;&lt;wsp:rsid wsp:val=&quot;00B41C15&quot;/&gt;&lt;wsp:rsid wsp:val=&quot;00B41FA1&quot;/&gt;&lt;wsp:rsid wsp:val=&quot;00B421DC&quot;/&gt;&lt;wsp:rsid wsp:val=&quot;00B4229E&quot;/&gt;&lt;wsp:rsid wsp:val=&quot;00B42310&quot;/&gt;&lt;wsp:rsid wsp:val=&quot;00B42821&quot;/&gt;&lt;wsp:rsid wsp:val=&quot;00B42F82&quot;/&gt;&lt;wsp:rsid wsp:val=&quot;00B43513&quot;/&gt;&lt;wsp:rsid wsp:val=&quot;00B43627&quot;/&gt;&lt;wsp:rsid wsp:val=&quot;00B43A9F&quot;/&gt;&lt;wsp:rsid wsp:val=&quot;00B43AB0&quot;/&gt;&lt;wsp:rsid wsp:val=&quot;00B43D0D&quot;/&gt;&lt;wsp:rsid wsp:val=&quot;00B442C8&quot;/&gt;&lt;wsp:rsid wsp:val=&quot;00B44350&quot;/&gt;&lt;wsp:rsid wsp:val=&quot;00B4449F&quot;/&gt;&lt;wsp:rsid wsp:val=&quot;00B445B6&quot;/&gt;&lt;wsp:rsid wsp:val=&quot;00B44B7B&quot;/&gt;&lt;wsp:rsid wsp:val=&quot;00B44B9B&quot;/&gt;&lt;wsp:rsid wsp:val=&quot;00B44D30&quot;/&gt;&lt;wsp:rsid wsp:val=&quot;00B4501F&quot;/&gt;&lt;wsp:rsid wsp:val=&quot;00B45254&quot;/&gt;&lt;wsp:rsid wsp:val=&quot;00B452BC&quot;/&gt;&lt;wsp:rsid wsp:val=&quot;00B4540D&quot;/&gt;&lt;wsp:rsid wsp:val=&quot;00B458FD&quot;/&gt;&lt;wsp:rsid wsp:val=&quot;00B45924&quot;/&gt;&lt;wsp:rsid wsp:val=&quot;00B45DF3&quot;/&gt;&lt;wsp:rsid wsp:val=&quot;00B45F96&quot;/&gt;&lt;wsp:rsid wsp:val=&quot;00B46508&quot;/&gt;&lt;wsp:rsid wsp:val=&quot;00B468E9&quot;/&gt;&lt;wsp:rsid wsp:val=&quot;00B46B82&quot;/&gt;&lt;wsp:rsid wsp:val=&quot;00B46D18&quot;/&gt;&lt;wsp:rsid wsp:val=&quot;00B46FC4&quot;/&gt;&lt;wsp:rsid wsp:val=&quot;00B4700C&quot;/&gt;&lt;wsp:rsid wsp:val=&quot;00B476DB&quot;/&gt;&lt;wsp:rsid wsp:val=&quot;00B47703&quot;/&gt;&lt;wsp:rsid wsp:val=&quot;00B479B3&quot;/&gt;&lt;wsp:rsid wsp:val=&quot;00B47A35&quot;/&gt;&lt;wsp:rsid wsp:val=&quot;00B47C92&quot;/&gt;&lt;wsp:rsid wsp:val=&quot;00B47C99&quot;/&gt;&lt;wsp:rsid wsp:val=&quot;00B47F1E&quot;/&gt;&lt;wsp:rsid wsp:val=&quot;00B502D6&quot;/&gt;&lt;wsp:rsid wsp:val=&quot;00B504E0&quot;/&gt;&lt;wsp:rsid wsp:val=&quot;00B5080C&quot;/&gt;&lt;wsp:rsid wsp:val=&quot;00B50887&quot;/&gt;&lt;wsp:rsid wsp:val=&quot;00B50903&quot;/&gt;&lt;wsp:rsid wsp:val=&quot;00B50910&quot;/&gt;&lt;wsp:rsid wsp:val=&quot;00B50D25&quot;/&gt;&lt;wsp:rsid wsp:val=&quot;00B50EDC&quot;/&gt;&lt;wsp:rsid wsp:val=&quot;00B511BB&quot;/&gt;&lt;wsp:rsid wsp:val=&quot;00B511DC&quot;/&gt;&lt;wsp:rsid wsp:val=&quot;00B51272&quot;/&gt;&lt;wsp:rsid wsp:val=&quot;00B51448&quot;/&gt;&lt;wsp:rsid wsp:val=&quot;00B514F6&quot;/&gt;&lt;wsp:rsid wsp:val=&quot;00B5159B&quot;/&gt;&lt;wsp:rsid wsp:val=&quot;00B51A68&quot;/&gt;&lt;wsp:rsid wsp:val=&quot;00B51BB6&quot;/&gt;&lt;wsp:rsid wsp:val=&quot;00B51C5B&quot;/&gt;&lt;wsp:rsid wsp:val=&quot;00B5219F&quot;/&gt;&lt;wsp:rsid wsp:val=&quot;00B5246D&quot;/&gt;&lt;wsp:rsid wsp:val=&quot;00B525DA&quot;/&gt;&lt;wsp:rsid wsp:val=&quot;00B52F04&quot;/&gt;&lt;wsp:rsid wsp:val=&quot;00B53214&quot;/&gt;&lt;wsp:rsid wsp:val=&quot;00B533B3&quot;/&gt;&lt;wsp:rsid wsp:val=&quot;00B53582&quot;/&gt;&lt;wsp:rsid wsp:val=&quot;00B535D5&quot;/&gt;&lt;wsp:rsid wsp:val=&quot;00B5384A&quot;/&gt;&lt;wsp:rsid wsp:val=&quot;00B538A1&quot;/&gt;&lt;wsp:rsid wsp:val=&quot;00B53B1B&quot;/&gt;&lt;wsp:rsid wsp:val=&quot;00B53DAB&quot;/&gt;&lt;wsp:rsid wsp:val=&quot;00B53EDA&quot;/&gt;&lt;wsp:rsid wsp:val=&quot;00B540AD&quot;/&gt;&lt;wsp:rsid wsp:val=&quot;00B54727&quot;/&gt;&lt;wsp:rsid wsp:val=&quot;00B54984&quot;/&gt;&lt;wsp:rsid wsp:val=&quot;00B54A9A&quot;/&gt;&lt;wsp:rsid wsp:val=&quot;00B55219&quot;/&gt;&lt;wsp:rsid wsp:val=&quot;00B5525B&quot;/&gt;&lt;wsp:rsid wsp:val=&quot;00B55268&quot;/&gt;&lt;wsp:rsid wsp:val=&quot;00B5529A&quot;/&gt;&lt;wsp:rsid wsp:val=&quot;00B5529B&quot;/&gt;&lt;wsp:rsid wsp:val=&quot;00B559DE&quot;/&gt;&lt;wsp:rsid wsp:val=&quot;00B55C58&quot;/&gt;&lt;wsp:rsid wsp:val=&quot;00B55CD5&quot;/&gt;&lt;wsp:rsid wsp:val=&quot;00B55D16&quot;/&gt;&lt;wsp:rsid wsp:val=&quot;00B55ECA&quot;/&gt;&lt;wsp:rsid wsp:val=&quot;00B56019&quot;/&gt;&lt;wsp:rsid wsp:val=&quot;00B5637E&quot;/&gt;&lt;wsp:rsid wsp:val=&quot;00B5643F&quot;/&gt;&lt;wsp:rsid wsp:val=&quot;00B5661F&quot;/&gt;&lt;wsp:rsid wsp:val=&quot;00B566F6&quot;/&gt;&lt;wsp:rsid wsp:val=&quot;00B56A57&quot;/&gt;&lt;wsp:rsid wsp:val=&quot;00B56E72&quot;/&gt;&lt;wsp:rsid wsp:val=&quot;00B5703C&quot;/&gt;&lt;wsp:rsid wsp:val=&quot;00B5706B&quot;/&gt;&lt;wsp:rsid wsp:val=&quot;00B57122&quot;/&gt;&lt;wsp:rsid wsp:val=&quot;00B5765B&quot;/&gt;&lt;wsp:rsid wsp:val=&quot;00B5770F&quot;/&gt;&lt;wsp:rsid wsp:val=&quot;00B57818&quot;/&gt;&lt;wsp:rsid wsp:val=&quot;00B57881&quot;/&gt;&lt;wsp:rsid wsp:val=&quot;00B57AB5&quot;/&gt;&lt;wsp:rsid wsp:val=&quot;00B57AF7&quot;/&gt;&lt;wsp:rsid wsp:val=&quot;00B57F27&quot;/&gt;&lt;wsp:rsid wsp:val=&quot;00B57F91&quot;/&gt;&lt;wsp:rsid wsp:val=&quot;00B60225&quot;/&gt;&lt;wsp:rsid wsp:val=&quot;00B60483&quot;/&gt;&lt;wsp:rsid wsp:val=&quot;00B60597&quot;/&gt;&lt;wsp:rsid wsp:val=&quot;00B607C7&quot;/&gt;&lt;wsp:rsid wsp:val=&quot;00B608B5&quot;/&gt;&lt;wsp:rsid wsp:val=&quot;00B60B2A&quot;/&gt;&lt;wsp:rsid wsp:val=&quot;00B60B87&quot;/&gt;&lt;wsp:rsid wsp:val=&quot;00B60BAC&quot;/&gt;&lt;wsp:rsid wsp:val=&quot;00B60C76&quot;/&gt;&lt;wsp:rsid wsp:val=&quot;00B611EC&quot;/&gt;&lt;wsp:rsid wsp:val=&quot;00B61558&quot;/&gt;&lt;wsp:rsid wsp:val=&quot;00B6172E&quot;/&gt;&lt;wsp:rsid wsp:val=&quot;00B61846&quot;/&gt;&lt;wsp:rsid wsp:val=&quot;00B6185C&quot;/&gt;&lt;wsp:rsid wsp:val=&quot;00B61ADC&quot;/&gt;&lt;wsp:rsid wsp:val=&quot;00B61F80&quot;/&gt;&lt;wsp:rsid wsp:val=&quot;00B6208E&quot;/&gt;&lt;wsp:rsid wsp:val=&quot;00B622AC&quot;/&gt;&lt;wsp:rsid wsp:val=&quot;00B6252D&quot;/&gt;&lt;wsp:rsid wsp:val=&quot;00B62706&quot;/&gt;&lt;wsp:rsid wsp:val=&quot;00B6274F&quot;/&gt;&lt;wsp:rsid wsp:val=&quot;00B62A91&quot;/&gt;&lt;wsp:rsid wsp:val=&quot;00B62C7B&quot;/&gt;&lt;wsp:rsid wsp:val=&quot;00B62EA8&quot;/&gt;&lt;wsp:rsid wsp:val=&quot;00B635C9&quot;/&gt;&lt;wsp:rsid wsp:val=&quot;00B6363E&quot;/&gt;&lt;wsp:rsid wsp:val=&quot;00B63855&quot;/&gt;&lt;wsp:rsid wsp:val=&quot;00B638E7&quot;/&gt;&lt;wsp:rsid wsp:val=&quot;00B639F7&quot;/&gt;&lt;wsp:rsid wsp:val=&quot;00B63A57&quot;/&gt;&lt;wsp:rsid wsp:val=&quot;00B64341&quot;/&gt;&lt;wsp:rsid wsp:val=&quot;00B643B7&quot;/&gt;&lt;wsp:rsid wsp:val=&quot;00B64BF1&quot;/&gt;&lt;wsp:rsid wsp:val=&quot;00B64C65&quot;/&gt;&lt;wsp:rsid wsp:val=&quot;00B64E71&quot;/&gt;&lt;wsp:rsid wsp:val=&quot;00B65508&quot;/&gt;&lt;wsp:rsid wsp:val=&quot;00B6605A&quot;/&gt;&lt;wsp:rsid wsp:val=&quot;00B666CE&quot;/&gt;&lt;wsp:rsid wsp:val=&quot;00B6683E&quot;/&gt;&lt;wsp:rsid wsp:val=&quot;00B66D33&quot;/&gt;&lt;wsp:rsid wsp:val=&quot;00B67015&quot;/&gt;&lt;wsp:rsid wsp:val=&quot;00B6765A&quot;/&gt;&lt;wsp:rsid wsp:val=&quot;00B676A3&quot;/&gt;&lt;wsp:rsid wsp:val=&quot;00B67D3C&quot;/&gt;&lt;wsp:rsid wsp:val=&quot;00B67D83&quot;/&gt;&lt;wsp:rsid wsp:val=&quot;00B70646&quot;/&gt;&lt;wsp:rsid wsp:val=&quot;00B70653&quot;/&gt;&lt;wsp:rsid wsp:val=&quot;00B706AE&quot;/&gt;&lt;wsp:rsid wsp:val=&quot;00B709D5&quot;/&gt;&lt;wsp:rsid wsp:val=&quot;00B709F4&quot;/&gt;&lt;wsp:rsid wsp:val=&quot;00B70C21&quot;/&gt;&lt;wsp:rsid wsp:val=&quot;00B70CBD&quot;/&gt;&lt;wsp:rsid wsp:val=&quot;00B70E42&quot;/&gt;&lt;wsp:rsid wsp:val=&quot;00B70EEE&quot;/&gt;&lt;wsp:rsid wsp:val=&quot;00B710F9&quot;/&gt;&lt;wsp:rsid wsp:val=&quot;00B71A21&quot;/&gt;&lt;wsp:rsid wsp:val=&quot;00B71A4F&quot;/&gt;&lt;wsp:rsid wsp:val=&quot;00B71BAF&quot;/&gt;&lt;wsp:rsid wsp:val=&quot;00B71C6D&quot;/&gt;&lt;wsp:rsid wsp:val=&quot;00B71D4D&quot;/&gt;&lt;wsp:rsid wsp:val=&quot;00B72089&quot;/&gt;&lt;wsp:rsid wsp:val=&quot;00B7263E&quot;/&gt;&lt;wsp:rsid wsp:val=&quot;00B726DF&quot;/&gt;&lt;wsp:rsid wsp:val=&quot;00B727CE&quot;/&gt;&lt;wsp:rsid wsp:val=&quot;00B72ADB&quot;/&gt;&lt;wsp:rsid wsp:val=&quot;00B72D10&quot;/&gt;&lt;wsp:rsid wsp:val=&quot;00B72EA1&quot;/&gt;&lt;wsp:rsid wsp:val=&quot;00B73311&quot;/&gt;&lt;wsp:rsid wsp:val=&quot;00B736E3&quot;/&gt;&lt;wsp:rsid wsp:val=&quot;00B738FD&quot;/&gt;&lt;wsp:rsid wsp:val=&quot;00B739B3&quot;/&gt;&lt;wsp:rsid wsp:val=&quot;00B73DF2&quot;/&gt;&lt;wsp:rsid wsp:val=&quot;00B73E77&quot;/&gt;&lt;wsp:rsid wsp:val=&quot;00B73FDF&quot;/&gt;&lt;wsp:rsid wsp:val=&quot;00B74142&quot;/&gt;&lt;wsp:rsid wsp:val=&quot;00B74508&quot;/&gt;&lt;wsp:rsid wsp:val=&quot;00B74626&quot;/&gt;&lt;wsp:rsid wsp:val=&quot;00B74745&quot;/&gt;&lt;wsp:rsid wsp:val=&quot;00B74EDD&quot;/&gt;&lt;wsp:rsid wsp:val=&quot;00B74F9A&quot;/&gt;&lt;wsp:rsid wsp:val=&quot;00B751EC&quot;/&gt;&lt;wsp:rsid wsp:val=&quot;00B755AF&quot;/&gt;&lt;wsp:rsid wsp:val=&quot;00B75A66&quot;/&gt;&lt;wsp:rsid wsp:val=&quot;00B760CC&quot;/&gt;&lt;wsp:rsid wsp:val=&quot;00B760D6&quot;/&gt;&lt;wsp:rsid wsp:val=&quot;00B76110&quot;/&gt;&lt;wsp:rsid wsp:val=&quot;00B761FC&quot;/&gt;&lt;wsp:rsid wsp:val=&quot;00B762DC&quot;/&gt;&lt;wsp:rsid wsp:val=&quot;00B76555&quot;/&gt;&lt;wsp:rsid wsp:val=&quot;00B7657A&quot;/&gt;&lt;wsp:rsid wsp:val=&quot;00B76902&quot;/&gt;&lt;wsp:rsid wsp:val=&quot;00B76C72&quot;/&gt;&lt;wsp:rsid wsp:val=&quot;00B76FD1&quot;/&gt;&lt;wsp:rsid wsp:val=&quot;00B77024&quot;/&gt;&lt;wsp:rsid wsp:val=&quot;00B770DA&quot;/&gt;&lt;wsp:rsid wsp:val=&quot;00B772B0&quot;/&gt;&lt;wsp:rsid wsp:val=&quot;00B77493&quot;/&gt;&lt;wsp:rsid wsp:val=&quot;00B77735&quot;/&gt;&lt;wsp:rsid wsp:val=&quot;00B77985&quot;/&gt;&lt;wsp:rsid wsp:val=&quot;00B77A30&quot;/&gt;&lt;wsp:rsid wsp:val=&quot;00B77B97&quot;/&gt;&lt;wsp:rsid wsp:val=&quot;00B77C52&quot;/&gt;&lt;wsp:rsid wsp:val=&quot;00B77D84&quot;/&gt;&lt;wsp:rsid wsp:val=&quot;00B77E8D&quot;/&gt;&lt;wsp:rsid wsp:val=&quot;00B77F88&quot;/&gt;&lt;wsp:rsid wsp:val=&quot;00B804F0&quot;/&gt;&lt;wsp:rsid wsp:val=&quot;00B80723&quot;/&gt;&lt;wsp:rsid wsp:val=&quot;00B80C20&quot;/&gt;&lt;wsp:rsid wsp:val=&quot;00B80FB4&quot;/&gt;&lt;wsp:rsid wsp:val=&quot;00B816B9&quot;/&gt;&lt;wsp:rsid wsp:val=&quot;00B81E91&quot;/&gt;&lt;wsp:rsid wsp:val=&quot;00B82276&quot;/&gt;&lt;wsp:rsid wsp:val=&quot;00B82519&quot;/&gt;&lt;wsp:rsid wsp:val=&quot;00B826FD&quot;/&gt;&lt;wsp:rsid wsp:val=&quot;00B82884&quot;/&gt;&lt;wsp:rsid wsp:val=&quot;00B82B06&quot;/&gt;&lt;wsp:rsid wsp:val=&quot;00B82D24&quot;/&gt;&lt;wsp:rsid wsp:val=&quot;00B8388C&quot;/&gt;&lt;wsp:rsid wsp:val=&quot;00B838DE&quot;/&gt;&lt;wsp:rsid wsp:val=&quot;00B83B3C&quot;/&gt;&lt;wsp:rsid wsp:val=&quot;00B83CAA&quot;/&gt;&lt;wsp:rsid wsp:val=&quot;00B83DE6&quot;/&gt;&lt;wsp:rsid wsp:val=&quot;00B83E94&quot;/&gt;&lt;wsp:rsid wsp:val=&quot;00B8426B&quot;/&gt;&lt;wsp:rsid wsp:val=&quot;00B842C3&quot;/&gt;&lt;wsp:rsid wsp:val=&quot;00B842C7&quot;/&gt;&lt;wsp:rsid wsp:val=&quot;00B8456A&quot;/&gt;&lt;wsp:rsid wsp:val=&quot;00B845C1&quot;/&gt;&lt;wsp:rsid wsp:val=&quot;00B84790&quot;/&gt;&lt;wsp:rsid wsp:val=&quot;00B84A09&quot;/&gt;&lt;wsp:rsid wsp:val=&quot;00B84CA3&quot;/&gt;&lt;wsp:rsid wsp:val=&quot;00B84F31&quot;/&gt;&lt;wsp:rsid wsp:val=&quot;00B84FC9&quot;/&gt;&lt;wsp:rsid wsp:val=&quot;00B850C9&quot;/&gt;&lt;wsp:rsid wsp:val=&quot;00B85343&quot;/&gt;&lt;wsp:rsid wsp:val=&quot;00B853AC&quot;/&gt;&lt;wsp:rsid wsp:val=&quot;00B853BE&quot;/&gt;&lt;wsp:rsid wsp:val=&quot;00B85A37&quot;/&gt;&lt;wsp:rsid wsp:val=&quot;00B85B59&quot;/&gt;&lt;wsp:rsid wsp:val=&quot;00B85DCB&quot;/&gt;&lt;wsp:rsid wsp:val=&quot;00B8618F&quot;/&gt;&lt;wsp:rsid wsp:val=&quot;00B8642B&quot;/&gt;&lt;wsp:rsid wsp:val=&quot;00B8656D&quot;/&gt;&lt;wsp:rsid wsp:val=&quot;00B866AA&quot;/&gt;&lt;wsp:rsid wsp:val=&quot;00B86ED7&quot;/&gt;&lt;wsp:rsid wsp:val=&quot;00B87010&quot;/&gt;&lt;wsp:rsid wsp:val=&quot;00B87348&quot;/&gt;&lt;wsp:rsid wsp:val=&quot;00B87352&quot;/&gt;&lt;wsp:rsid wsp:val=&quot;00B87517&quot;/&gt;&lt;wsp:rsid wsp:val=&quot;00B87DF8&quot;/&gt;&lt;wsp:rsid wsp:val=&quot;00B9015A&quot;/&gt;&lt;wsp:rsid wsp:val=&quot;00B9054E&quot;/&gt;&lt;wsp:rsid wsp:val=&quot;00B905E7&quot;/&gt;&lt;wsp:rsid wsp:val=&quot;00B90DA9&quot;/&gt;&lt;wsp:rsid wsp:val=&quot;00B90F88&quot;/&gt;&lt;wsp:rsid wsp:val=&quot;00B90FA5&quot;/&gt;&lt;wsp:rsid wsp:val=&quot;00B91102&quot;/&gt;&lt;wsp:rsid wsp:val=&quot;00B91424&quot;/&gt;&lt;wsp:rsid wsp:val=&quot;00B91510&quot;/&gt;&lt;wsp:rsid wsp:val=&quot;00B91776&quot;/&gt;&lt;wsp:rsid wsp:val=&quot;00B91A54&quot;/&gt;&lt;wsp:rsid wsp:val=&quot;00B9218F&quot;/&gt;&lt;wsp:rsid wsp:val=&quot;00B9225A&quot;/&gt;&lt;wsp:rsid wsp:val=&quot;00B92473&quot;/&gt;&lt;wsp:rsid wsp:val=&quot;00B92C6C&quot;/&gt;&lt;wsp:rsid wsp:val=&quot;00B93156&quot;/&gt;&lt;wsp:rsid wsp:val=&quot;00B931C8&quot;/&gt;&lt;wsp:rsid wsp:val=&quot;00B93382&quot;/&gt;&lt;wsp:rsid wsp:val=&quot;00B938F7&quot;/&gt;&lt;wsp:rsid wsp:val=&quot;00B93FB2&quot;/&gt;&lt;wsp:rsid wsp:val=&quot;00B94099&quot;/&gt;&lt;wsp:rsid wsp:val=&quot;00B94133&quot;/&gt;&lt;wsp:rsid wsp:val=&quot;00B94A18&quot;/&gt;&lt;wsp:rsid wsp:val=&quot;00B94B58&quot;/&gt;&lt;wsp:rsid wsp:val=&quot;00B95336&quot;/&gt;&lt;wsp:rsid wsp:val=&quot;00B95609&quot;/&gt;&lt;wsp:rsid wsp:val=&quot;00B95C2F&quot;/&gt;&lt;wsp:rsid wsp:val=&quot;00B95E1A&quot;/&gt;&lt;wsp:rsid wsp:val=&quot;00B95F49&quot;/&gt;&lt;wsp:rsid wsp:val=&quot;00B96007&quot;/&gt;&lt;wsp:rsid wsp:val=&quot;00B9621D&quot;/&gt;&lt;wsp:rsid wsp:val=&quot;00B963FE&quot;/&gt;&lt;wsp:rsid wsp:val=&quot;00B96567&quot;/&gt;&lt;wsp:rsid wsp:val=&quot;00B96812&quot;/&gt;&lt;wsp:rsid wsp:val=&quot;00B96C1E&quot;/&gt;&lt;wsp:rsid wsp:val=&quot;00B9701E&quot;/&gt;&lt;wsp:rsid wsp:val=&quot;00B97030&quot;/&gt;&lt;wsp:rsid wsp:val=&quot;00B97369&quot;/&gt;&lt;wsp:rsid wsp:val=&quot;00B9780B&quot;/&gt;&lt;wsp:rsid wsp:val=&quot;00B97875&quot;/&gt;&lt;wsp:rsid wsp:val=&quot;00B978BE&quot;/&gt;&lt;wsp:rsid wsp:val=&quot;00B97C2E&quot;/&gt;&lt;wsp:rsid wsp:val=&quot;00B97C88&quot;/&gt;&lt;wsp:rsid wsp:val=&quot;00BA00A6&quot;/&gt;&lt;wsp:rsid wsp:val=&quot;00BA00E5&quot;/&gt;&lt;wsp:rsid wsp:val=&quot;00BA0406&quot;/&gt;&lt;wsp:rsid wsp:val=&quot;00BA06DA&quot;/&gt;&lt;wsp:rsid wsp:val=&quot;00BA080D&quot;/&gt;&lt;wsp:rsid wsp:val=&quot;00BA0A82&quot;/&gt;&lt;wsp:rsid wsp:val=&quot;00BA0B25&quot;/&gt;&lt;wsp:rsid wsp:val=&quot;00BA0F2C&quot;/&gt;&lt;wsp:rsid wsp:val=&quot;00BA11BA&quot;/&gt;&lt;wsp:rsid wsp:val=&quot;00BA12FD&quot;/&gt;&lt;wsp:rsid wsp:val=&quot;00BA15CD&quot;/&gt;&lt;wsp:rsid wsp:val=&quot;00BA17BD&quot;/&gt;&lt;wsp:rsid wsp:val=&quot;00BA1910&quot;/&gt;&lt;wsp:rsid wsp:val=&quot;00BA1AB3&quot;/&gt;&lt;wsp:rsid wsp:val=&quot;00BA1C75&quot;/&gt;&lt;wsp:rsid wsp:val=&quot;00BA1C9C&quot;/&gt;&lt;wsp:rsid wsp:val=&quot;00BA1C9F&quot;/&gt;&lt;wsp:rsid wsp:val=&quot;00BA1E3B&quot;/&gt;&lt;wsp:rsid wsp:val=&quot;00BA1EDD&quot;/&gt;&lt;wsp:rsid wsp:val=&quot;00BA278D&quot;/&gt;&lt;wsp:rsid wsp:val=&quot;00BA2813&quot;/&gt;&lt;wsp:rsid wsp:val=&quot;00BA2889&quot;/&gt;&lt;wsp:rsid wsp:val=&quot;00BA2B1D&quot;/&gt;&lt;wsp:rsid wsp:val=&quot;00BA2DB0&quot;/&gt;&lt;wsp:rsid wsp:val=&quot;00BA2E3C&quot;/&gt;&lt;wsp:rsid wsp:val=&quot;00BA2E58&quot;/&gt;&lt;wsp:rsid wsp:val=&quot;00BA31D8&quot;/&gt;&lt;wsp:rsid wsp:val=&quot;00BA322C&quot;/&gt;&lt;wsp:rsid wsp:val=&quot;00BA34E7&quot;/&gt;&lt;wsp:rsid wsp:val=&quot;00BA36EB&quot;/&gt;&lt;wsp:rsid wsp:val=&quot;00BA3C43&quot;/&gt;&lt;wsp:rsid wsp:val=&quot;00BA3C98&quot;/&gt;&lt;wsp:rsid wsp:val=&quot;00BA4179&quot;/&gt;&lt;wsp:rsid wsp:val=&quot;00BA41AE&quot;/&gt;&lt;wsp:rsid wsp:val=&quot;00BA4531&quot;/&gt;&lt;wsp:rsid wsp:val=&quot;00BA4732&quot;/&gt;&lt;wsp:rsid wsp:val=&quot;00BA486E&quot;/&gt;&lt;wsp:rsid wsp:val=&quot;00BA4889&quot;/&gt;&lt;wsp:rsid wsp:val=&quot;00BA49FC&quot;/&gt;&lt;wsp:rsid wsp:val=&quot;00BA4DD8&quot;/&gt;&lt;wsp:rsid wsp:val=&quot;00BA4FEA&quot;/&gt;&lt;wsp:rsid wsp:val=&quot;00BA51F6&quot;/&gt;&lt;wsp:rsid wsp:val=&quot;00BA5299&quot;/&gt;&lt;wsp:rsid wsp:val=&quot;00BA53ED&quot;/&gt;&lt;wsp:rsid wsp:val=&quot;00BA5615&quot;/&gt;&lt;wsp:rsid wsp:val=&quot;00BA5664&quot;/&gt;&lt;wsp:rsid wsp:val=&quot;00BA5689&quot;/&gt;&lt;wsp:rsid wsp:val=&quot;00BA5B42&quot;/&gt;&lt;wsp:rsid wsp:val=&quot;00BA5F02&quot;/&gt;&lt;wsp:rsid wsp:val=&quot;00BA6307&quot;/&gt;&lt;wsp:rsid wsp:val=&quot;00BA68C6&quot;/&gt;&lt;wsp:rsid wsp:val=&quot;00BA6ACB&quot;/&gt;&lt;wsp:rsid wsp:val=&quot;00BA6BE5&quot;/&gt;&lt;wsp:rsid wsp:val=&quot;00BA6D0F&quot;/&gt;&lt;wsp:rsid wsp:val=&quot;00BA6FB6&quot;/&gt;&lt;wsp:rsid wsp:val=&quot;00BA70C0&quot;/&gt;&lt;wsp:rsid wsp:val=&quot;00BA77D7&quot;/&gt;&lt;wsp:rsid wsp:val=&quot;00BA7D6E&quot;/&gt;&lt;wsp:rsid wsp:val=&quot;00BA7E10&quot;/&gt;&lt;wsp:rsid wsp:val=&quot;00BB000B&quot;/&gt;&lt;wsp:rsid wsp:val=&quot;00BB0238&quot;/&gt;&lt;wsp:rsid wsp:val=&quot;00BB0F4C&quot;/&gt;&lt;wsp:rsid wsp:val=&quot;00BB0FCD&quot;/&gt;&lt;wsp:rsid wsp:val=&quot;00BB0FD8&quot;/&gt;&lt;wsp:rsid wsp:val=&quot;00BB14DB&quot;/&gt;&lt;wsp:rsid wsp:val=&quot;00BB1932&quot;/&gt;&lt;wsp:rsid wsp:val=&quot;00BB19B6&quot;/&gt;&lt;wsp:rsid wsp:val=&quot;00BB1B41&quot;/&gt;&lt;wsp:rsid wsp:val=&quot;00BB1B9E&quot;/&gt;&lt;wsp:rsid wsp:val=&quot;00BB2038&quot;/&gt;&lt;wsp:rsid wsp:val=&quot;00BB207D&quot;/&gt;&lt;wsp:rsid wsp:val=&quot;00BB2268&quot;/&gt;&lt;wsp:rsid wsp:val=&quot;00BB2984&quot;/&gt;&lt;wsp:rsid wsp:val=&quot;00BB2D38&quot;/&gt;&lt;wsp:rsid wsp:val=&quot;00BB2EC5&quot;/&gt;&lt;wsp:rsid wsp:val=&quot;00BB302C&quot;/&gt;&lt;wsp:rsid wsp:val=&quot;00BB33D0&quot;/&gt;&lt;wsp:rsid wsp:val=&quot;00BB365A&quot;/&gt;&lt;wsp:rsid wsp:val=&quot;00BB36C3&quot;/&gt;&lt;wsp:rsid wsp:val=&quot;00BB3718&quot;/&gt;&lt;wsp:rsid wsp:val=&quot;00BB3818&quot;/&gt;&lt;wsp:rsid wsp:val=&quot;00BB39C9&quot;/&gt;&lt;wsp:rsid wsp:val=&quot;00BB3D85&quot;/&gt;&lt;wsp:rsid wsp:val=&quot;00BB3F22&quot;/&gt;&lt;wsp:rsid wsp:val=&quot;00BB4081&quot;/&gt;&lt;wsp:rsid wsp:val=&quot;00BB432A&quot;/&gt;&lt;wsp:rsid wsp:val=&quot;00BB4429&quot;/&gt;&lt;wsp:rsid wsp:val=&quot;00BB442E&quot;/&gt;&lt;wsp:rsid wsp:val=&quot;00BB44D5&quot;/&gt;&lt;wsp:rsid wsp:val=&quot;00BB488B&quot;/&gt;&lt;wsp:rsid wsp:val=&quot;00BB5050&quot;/&gt;&lt;wsp:rsid wsp:val=&quot;00BB52DF&quot;/&gt;&lt;wsp:rsid wsp:val=&quot;00BB53FE&quot;/&gt;&lt;wsp:rsid wsp:val=&quot;00BB54FB&quot;/&gt;&lt;wsp:rsid wsp:val=&quot;00BB5A3E&quot;/&gt;&lt;wsp:rsid wsp:val=&quot;00BB6260&quot;/&gt;&lt;wsp:rsid wsp:val=&quot;00BB639F&quot;/&gt;&lt;wsp:rsid wsp:val=&quot;00BB63BA&quot;/&gt;&lt;wsp:rsid wsp:val=&quot;00BB6B79&quot;/&gt;&lt;wsp:rsid wsp:val=&quot;00BB6C01&quot;/&gt;&lt;wsp:rsid wsp:val=&quot;00BB7046&quot;/&gt;&lt;wsp:rsid wsp:val=&quot;00BB76E0&quot;/&gt;&lt;wsp:rsid wsp:val=&quot;00BB7879&quot;/&gt;&lt;wsp:rsid wsp:val=&quot;00BB78CE&quot;/&gt;&lt;wsp:rsid wsp:val=&quot;00BB7A05&quot;/&gt;&lt;wsp:rsid wsp:val=&quot;00BB7A91&quot;/&gt;&lt;wsp:rsid wsp:val=&quot;00BB7E49&quot;/&gt;&lt;wsp:rsid wsp:val=&quot;00BB7E6C&quot;/&gt;&lt;wsp:rsid wsp:val=&quot;00BB7F34&quot;/&gt;&lt;wsp:rsid wsp:val=&quot;00BC0280&quot;/&gt;&lt;wsp:rsid wsp:val=&quot;00BC02A9&quot;/&gt;&lt;wsp:rsid wsp:val=&quot;00BC0311&quot;/&gt;&lt;wsp:rsid wsp:val=&quot;00BC0590&quot;/&gt;&lt;wsp:rsid wsp:val=&quot;00BC05CE&quot;/&gt;&lt;wsp:rsid wsp:val=&quot;00BC07E8&quot;/&gt;&lt;wsp:rsid wsp:val=&quot;00BC0939&quot;/&gt;&lt;wsp:rsid wsp:val=&quot;00BC0ADC&quot;/&gt;&lt;wsp:rsid wsp:val=&quot;00BC0B78&quot;/&gt;&lt;wsp:rsid wsp:val=&quot;00BC0BDC&quot;/&gt;&lt;wsp:rsid wsp:val=&quot;00BC0C20&quot;/&gt;&lt;wsp:rsid wsp:val=&quot;00BC0EFD&quot;/&gt;&lt;wsp:rsid wsp:val=&quot;00BC113E&quot;/&gt;&lt;wsp:rsid wsp:val=&quot;00BC11EB&quot;/&gt;&lt;wsp:rsid wsp:val=&quot;00BC12FA&quot;/&gt;&lt;wsp:rsid wsp:val=&quot;00BC1548&quot;/&gt;&lt;wsp:rsid wsp:val=&quot;00BC15CE&quot;/&gt;&lt;wsp:rsid wsp:val=&quot;00BC198B&quot;/&gt;&lt;wsp:rsid wsp:val=&quot;00BC1C1F&quot;/&gt;&lt;wsp:rsid wsp:val=&quot;00BC2265&quot;/&gt;&lt;wsp:rsid wsp:val=&quot;00BC23D7&quot;/&gt;&lt;wsp:rsid wsp:val=&quot;00BC2CC3&quot;/&gt;&lt;wsp:rsid wsp:val=&quot;00BC2FAB&quot;/&gt;&lt;wsp:rsid wsp:val=&quot;00BC302D&quot;/&gt;&lt;wsp:rsid wsp:val=&quot;00BC3160&quot;/&gt;&lt;wsp:rsid wsp:val=&quot;00BC3549&quot;/&gt;&lt;wsp:rsid wsp:val=&quot;00BC36FE&quot;/&gt;&lt;wsp:rsid wsp:val=&quot;00BC375D&quot;/&gt;&lt;wsp:rsid wsp:val=&quot;00BC3814&quot;/&gt;&lt;wsp:rsid wsp:val=&quot;00BC3CC6&quot;/&gt;&lt;wsp:rsid wsp:val=&quot;00BC41C0&quot;/&gt;&lt;wsp:rsid wsp:val=&quot;00BC4375&quot;/&gt;&lt;wsp:rsid wsp:val=&quot;00BC4BFC&quot;/&gt;&lt;wsp:rsid wsp:val=&quot;00BC4C83&quot;/&gt;&lt;wsp:rsid wsp:val=&quot;00BC4D77&quot;/&gt;&lt;wsp:rsid wsp:val=&quot;00BC4F2B&quot;/&gt;&lt;wsp:rsid wsp:val=&quot;00BC5917&quot;/&gt;&lt;wsp:rsid wsp:val=&quot;00BC5CE5&quot;/&gt;&lt;wsp:rsid wsp:val=&quot;00BC5F17&quot;/&gt;&lt;wsp:rsid wsp:val=&quot;00BC6112&quot;/&gt;&lt;wsp:rsid wsp:val=&quot;00BC6252&quot;/&gt;&lt;wsp:rsid wsp:val=&quot;00BC6556&quot;/&gt;&lt;wsp:rsid wsp:val=&quot;00BC6589&quot;/&gt;&lt;wsp:rsid wsp:val=&quot;00BC66E8&quot;/&gt;&lt;wsp:rsid wsp:val=&quot;00BC671C&quot;/&gt;&lt;wsp:rsid wsp:val=&quot;00BC6754&quot;/&gt;&lt;wsp:rsid wsp:val=&quot;00BC68E3&quot;/&gt;&lt;wsp:rsid wsp:val=&quot;00BC6931&quot;/&gt;&lt;wsp:rsid wsp:val=&quot;00BC6A75&quot;/&gt;&lt;wsp:rsid wsp:val=&quot;00BC6CC8&quot;/&gt;&lt;wsp:rsid wsp:val=&quot;00BC6E29&quot;/&gt;&lt;wsp:rsid wsp:val=&quot;00BC70F5&quot;/&gt;&lt;wsp:rsid wsp:val=&quot;00BC71CB&quot;/&gt;&lt;wsp:rsid wsp:val=&quot;00BC7260&quot;/&gt;&lt;wsp:rsid wsp:val=&quot;00BC73E9&quot;/&gt;&lt;wsp:rsid wsp:val=&quot;00BC7A6F&quot;/&gt;&lt;wsp:rsid wsp:val=&quot;00BC7F32&quot;/&gt;&lt;wsp:rsid wsp:val=&quot;00BD001C&quot;/&gt;&lt;wsp:rsid wsp:val=&quot;00BD01C0&quot;/&gt;&lt;wsp:rsid wsp:val=&quot;00BD034C&quot;/&gt;&lt;wsp:rsid wsp:val=&quot;00BD03B0&quot;/&gt;&lt;wsp:rsid wsp:val=&quot;00BD0471&quot;/&gt;&lt;wsp:rsid wsp:val=&quot;00BD04F3&quot;/&gt;&lt;wsp:rsid wsp:val=&quot;00BD0597&quot;/&gt;&lt;wsp:rsid wsp:val=&quot;00BD05C5&quot;/&gt;&lt;wsp:rsid wsp:val=&quot;00BD06AD&quot;/&gt;&lt;wsp:rsid wsp:val=&quot;00BD0707&quot;/&gt;&lt;wsp:rsid wsp:val=&quot;00BD0844&quot;/&gt;&lt;wsp:rsid wsp:val=&quot;00BD0A9E&quot;/&gt;&lt;wsp:rsid wsp:val=&quot;00BD1491&quot;/&gt;&lt;wsp:rsid wsp:val=&quot;00BD156C&quot;/&gt;&lt;wsp:rsid wsp:val=&quot;00BD1812&quot;/&gt;&lt;wsp:rsid wsp:val=&quot;00BD1AC7&quot;/&gt;&lt;wsp:rsid wsp:val=&quot;00BD1AEF&quot;/&gt;&lt;wsp:rsid wsp:val=&quot;00BD1C81&quot;/&gt;&lt;wsp:rsid wsp:val=&quot;00BD1F5B&quot;/&gt;&lt;wsp:rsid wsp:val=&quot;00BD2337&quot;/&gt;&lt;wsp:rsid wsp:val=&quot;00BD2445&quot;/&gt;&lt;wsp:rsid wsp:val=&quot;00BD27F9&quot;/&gt;&lt;wsp:rsid wsp:val=&quot;00BD288E&quot;/&gt;&lt;wsp:rsid wsp:val=&quot;00BD294B&quot;/&gt;&lt;wsp:rsid wsp:val=&quot;00BD298B&quot;/&gt;&lt;wsp:rsid wsp:val=&quot;00BD2F51&quot;/&gt;&lt;wsp:rsid wsp:val=&quot;00BD305F&quot;/&gt;&lt;wsp:rsid wsp:val=&quot;00BD32B4&quot;/&gt;&lt;wsp:rsid wsp:val=&quot;00BD33C4&quot;/&gt;&lt;wsp:rsid wsp:val=&quot;00BD341F&quot;/&gt;&lt;wsp:rsid wsp:val=&quot;00BD3617&quot;/&gt;&lt;wsp:rsid wsp:val=&quot;00BD3AEB&quot;/&gt;&lt;wsp:rsid wsp:val=&quot;00BD3F2F&quot;/&gt;&lt;wsp:rsid wsp:val=&quot;00BD4351&quot;/&gt;&lt;wsp:rsid wsp:val=&quot;00BD441C&quot;/&gt;&lt;wsp:rsid wsp:val=&quot;00BD4446&quot;/&gt;&lt;wsp:rsid wsp:val=&quot;00BD4488&quot;/&gt;&lt;wsp:rsid wsp:val=&quot;00BD4756&quot;/&gt;&lt;wsp:rsid wsp:val=&quot;00BD4B30&quot;/&gt;&lt;wsp:rsid wsp:val=&quot;00BD4DE5&quot;/&gt;&lt;wsp:rsid wsp:val=&quot;00BD5154&quot;/&gt;&lt;wsp:rsid wsp:val=&quot;00BD51A2&quot;/&gt;&lt;wsp:rsid wsp:val=&quot;00BD57F6&quot;/&gt;&lt;wsp:rsid wsp:val=&quot;00BD5802&quot;/&gt;&lt;wsp:rsid wsp:val=&quot;00BD5969&quot;/&gt;&lt;wsp:rsid wsp:val=&quot;00BD5C80&quot;/&gt;&lt;wsp:rsid wsp:val=&quot;00BD5D7D&quot;/&gt;&lt;wsp:rsid wsp:val=&quot;00BD5EB2&quot;/&gt;&lt;wsp:rsid wsp:val=&quot;00BD5FA4&quot;/&gt;&lt;wsp:rsid wsp:val=&quot;00BD6087&quot;/&gt;&lt;wsp:rsid wsp:val=&quot;00BD60EA&quot;/&gt;&lt;wsp:rsid wsp:val=&quot;00BD610B&quot;/&gt;&lt;wsp:rsid wsp:val=&quot;00BD62DC&quot;/&gt;&lt;wsp:rsid wsp:val=&quot;00BD6426&quot;/&gt;&lt;wsp:rsid wsp:val=&quot;00BD66F7&quot;/&gt;&lt;wsp:rsid wsp:val=&quot;00BD6753&quot;/&gt;&lt;wsp:rsid wsp:val=&quot;00BD6985&quot;/&gt;&lt;wsp:rsid wsp:val=&quot;00BD6D90&quot;/&gt;&lt;wsp:rsid wsp:val=&quot;00BD6EA0&quot;/&gt;&lt;wsp:rsid wsp:val=&quot;00BD6ED2&quot;/&gt;&lt;wsp:rsid wsp:val=&quot;00BD6FB6&quot;/&gt;&lt;wsp:rsid wsp:val=&quot;00BD7153&quot;/&gt;&lt;wsp:rsid wsp:val=&quot;00BD7483&quot;/&gt;&lt;wsp:rsid wsp:val=&quot;00BD7A8B&quot;/&gt;&lt;wsp:rsid wsp:val=&quot;00BD7C8F&quot;/&gt;&lt;wsp:rsid wsp:val=&quot;00BD7FB3&quot;/&gt;&lt;wsp:rsid wsp:val=&quot;00BD7FDB&quot;/&gt;&lt;wsp:rsid wsp:val=&quot;00BE0130&quot;/&gt;&lt;wsp:rsid wsp:val=&quot;00BE0156&quot;/&gt;&lt;wsp:rsid wsp:val=&quot;00BE083C&quot;/&gt;&lt;wsp:rsid wsp:val=&quot;00BE0858&quot;/&gt;&lt;wsp:rsid wsp:val=&quot;00BE0B07&quot;/&gt;&lt;wsp:rsid wsp:val=&quot;00BE0D01&quot;/&gt;&lt;wsp:rsid wsp:val=&quot;00BE0DD2&quot;/&gt;&lt;wsp:rsid wsp:val=&quot;00BE11D6&quot;/&gt;&lt;wsp:rsid wsp:val=&quot;00BE138E&quot;/&gt;&lt;wsp:rsid wsp:val=&quot;00BE13F4&quot;/&gt;&lt;wsp:rsid wsp:val=&quot;00BE1457&quot;/&gt;&lt;wsp:rsid wsp:val=&quot;00BE1512&quot;/&gt;&lt;wsp:rsid wsp:val=&quot;00BE152E&quot;/&gt;&lt;wsp:rsid wsp:val=&quot;00BE18B3&quot;/&gt;&lt;wsp:rsid wsp:val=&quot;00BE1A4F&quot;/&gt;&lt;wsp:rsid wsp:val=&quot;00BE1A84&quot;/&gt;&lt;wsp:rsid wsp:val=&quot;00BE20AC&quot;/&gt;&lt;wsp:rsid wsp:val=&quot;00BE23D0&quot;/&gt;&lt;wsp:rsid wsp:val=&quot;00BE2B70&quot;/&gt;&lt;wsp:rsid wsp:val=&quot;00BE2C04&quot;/&gt;&lt;wsp:rsid wsp:val=&quot;00BE321E&quot;/&gt;&lt;wsp:rsid wsp:val=&quot;00BE3799&quot;/&gt;&lt;wsp:rsid wsp:val=&quot;00BE385A&quot;/&gt;&lt;wsp:rsid wsp:val=&quot;00BE3A59&quot;/&gt;&lt;wsp:rsid wsp:val=&quot;00BE3D23&quot;/&gt;&lt;wsp:rsid wsp:val=&quot;00BE3D38&quot;/&gt;&lt;wsp:rsid wsp:val=&quot;00BE3F69&quot;/&gt;&lt;wsp:rsid wsp:val=&quot;00BE417E&quot;/&gt;&lt;wsp:rsid wsp:val=&quot;00BE42F4&quot;/&gt;&lt;wsp:rsid wsp:val=&quot;00BE46B7&quot;/&gt;&lt;wsp:rsid wsp:val=&quot;00BE47F0&quot;/&gt;&lt;wsp:rsid wsp:val=&quot;00BE4890&quot;/&gt;&lt;wsp:rsid wsp:val=&quot;00BE4E7A&quot;/&gt;&lt;wsp:rsid wsp:val=&quot;00BE507E&quot;/&gt;&lt;wsp:rsid wsp:val=&quot;00BE50A3&quot;/&gt;&lt;wsp:rsid wsp:val=&quot;00BE50CB&quot;/&gt;&lt;wsp:rsid wsp:val=&quot;00BE50ED&quot;/&gt;&lt;wsp:rsid wsp:val=&quot;00BE52AC&quot;/&gt;&lt;wsp:rsid wsp:val=&quot;00BE5667&quot;/&gt;&lt;wsp:rsid wsp:val=&quot;00BE5701&quot;/&gt;&lt;wsp:rsid wsp:val=&quot;00BE57DE&quot;/&gt;&lt;wsp:rsid wsp:val=&quot;00BE5868&quot;/&gt;&lt;wsp:rsid wsp:val=&quot;00BE5B23&quot;/&gt;&lt;wsp:rsid wsp:val=&quot;00BE6AE5&quot;/&gt;&lt;wsp:rsid wsp:val=&quot;00BE6B1D&quot;/&gt;&lt;wsp:rsid wsp:val=&quot;00BE6BE7&quot;/&gt;&lt;wsp:rsid wsp:val=&quot;00BE6CC3&quot;/&gt;&lt;wsp:rsid wsp:val=&quot;00BE6DA3&quot;/&gt;&lt;wsp:rsid wsp:val=&quot;00BE70FA&quot;/&gt;&lt;wsp:rsid wsp:val=&quot;00BE7586&quot;/&gt;&lt;wsp:rsid wsp:val=&quot;00BE78EF&quot;/&gt;&lt;wsp:rsid wsp:val=&quot;00BE7F0D&quot;/&gt;&lt;wsp:rsid wsp:val=&quot;00BE7F2D&quot;/&gt;&lt;wsp:rsid wsp:val=&quot;00BE7F79&quot;/&gt;&lt;wsp:rsid wsp:val=&quot;00BF0052&quot;/&gt;&lt;wsp:rsid wsp:val=&quot;00BF0120&quot;/&gt;&lt;wsp:rsid wsp:val=&quot;00BF0195&quot;/&gt;&lt;wsp:rsid wsp:val=&quot;00BF069D&quot;/&gt;&lt;wsp:rsid wsp:val=&quot;00BF06E4&quot;/&gt;&lt;wsp:rsid wsp:val=&quot;00BF082B&quot;/&gt;&lt;wsp:rsid wsp:val=&quot;00BF0940&quot;/&gt;&lt;wsp:rsid wsp:val=&quot;00BF0CD8&quot;/&gt;&lt;wsp:rsid wsp:val=&quot;00BF0F5E&quot;/&gt;&lt;wsp:rsid wsp:val=&quot;00BF125C&quot;/&gt;&lt;wsp:rsid wsp:val=&quot;00BF1788&quot;/&gt;&lt;wsp:rsid wsp:val=&quot;00BF18AA&quot;/&gt;&lt;wsp:rsid wsp:val=&quot;00BF1BBD&quot;/&gt;&lt;wsp:rsid wsp:val=&quot;00BF218F&quot;/&gt;&lt;wsp:rsid wsp:val=&quot;00BF237C&quot;/&gt;&lt;wsp:rsid wsp:val=&quot;00BF24A6&quot;/&gt;&lt;wsp:rsid wsp:val=&quot;00BF265E&quot;/&gt;&lt;wsp:rsid wsp:val=&quot;00BF2746&quot;/&gt;&lt;wsp:rsid wsp:val=&quot;00BF286E&quot;/&gt;&lt;wsp:rsid wsp:val=&quot;00BF289A&quot;/&gt;&lt;wsp:rsid wsp:val=&quot;00BF28E2&quot;/&gt;&lt;wsp:rsid wsp:val=&quot;00BF2A36&quot;/&gt;&lt;wsp:rsid wsp:val=&quot;00BF2CFB&quot;/&gt;&lt;wsp:rsid wsp:val=&quot;00BF30E7&quot;/&gt;&lt;wsp:rsid wsp:val=&quot;00BF33D0&quot;/&gt;&lt;wsp:rsid wsp:val=&quot;00BF345D&quot;/&gt;&lt;wsp:rsid wsp:val=&quot;00BF3670&quot;/&gt;&lt;wsp:rsid wsp:val=&quot;00BF36C7&quot;/&gt;&lt;wsp:rsid wsp:val=&quot;00BF36E0&quot;/&gt;&lt;wsp:rsid wsp:val=&quot;00BF38A8&quot;/&gt;&lt;wsp:rsid wsp:val=&quot;00BF38E8&quot;/&gt;&lt;wsp:rsid wsp:val=&quot;00BF39DA&quot;/&gt;&lt;wsp:rsid wsp:val=&quot;00BF3F31&quot;/&gt;&lt;wsp:rsid wsp:val=&quot;00BF4125&quot;/&gt;&lt;wsp:rsid wsp:val=&quot;00BF41EA&quot;/&gt;&lt;wsp:rsid wsp:val=&quot;00BF4675&quot;/&gt;&lt;wsp:rsid wsp:val=&quot;00BF4678&quot;/&gt;&lt;wsp:rsid wsp:val=&quot;00BF4856&quot;/&gt;&lt;wsp:rsid wsp:val=&quot;00BF48D0&quot;/&gt;&lt;wsp:rsid wsp:val=&quot;00BF48EF&quot;/&gt;&lt;wsp:rsid wsp:val=&quot;00BF49FC&quot;/&gt;&lt;wsp:rsid wsp:val=&quot;00BF5980&quot;/&gt;&lt;wsp:rsid wsp:val=&quot;00BF5B3B&quot;/&gt;&lt;wsp:rsid wsp:val=&quot;00BF5CBF&quot;/&gt;&lt;wsp:rsid wsp:val=&quot;00BF5D2B&quot;/&gt;&lt;wsp:rsid wsp:val=&quot;00BF5DD6&quot;/&gt;&lt;wsp:rsid wsp:val=&quot;00BF5ED4&quot;/&gt;&lt;wsp:rsid wsp:val=&quot;00BF5F58&quot;/&gt;&lt;wsp:rsid wsp:val=&quot;00BF635F&quot;/&gt;&lt;wsp:rsid wsp:val=&quot;00BF6787&quot;/&gt;&lt;wsp:rsid wsp:val=&quot;00BF6BD0&quot;/&gt;&lt;wsp:rsid wsp:val=&quot;00BF6BE4&quot;/&gt;&lt;wsp:rsid wsp:val=&quot;00BF6BF1&quot;/&gt;&lt;wsp:rsid wsp:val=&quot;00BF6CB6&quot;/&gt;&lt;wsp:rsid wsp:val=&quot;00BF6CBC&quot;/&gt;&lt;wsp:rsid wsp:val=&quot;00BF6E19&quot;/&gt;&lt;wsp:rsid wsp:val=&quot;00BF6E2F&quot;/&gt;&lt;wsp:rsid wsp:val=&quot;00BF6FA9&quot;/&gt;&lt;wsp:rsid wsp:val=&quot;00BF702C&quot;/&gt;&lt;wsp:rsid wsp:val=&quot;00BF70AE&quot;/&gt;&lt;wsp:rsid wsp:val=&quot;00BF712B&quot;/&gt;&lt;wsp:rsid wsp:val=&quot;00BF722F&quot;/&gt;&lt;wsp:rsid wsp:val=&quot;00BF76DF&quot;/&gt;&lt;wsp:rsid wsp:val=&quot;00BF77C6&quot;/&gt;&lt;wsp:rsid wsp:val=&quot;00BF785C&quot;/&gt;&lt;wsp:rsid wsp:val=&quot;00BF7984&quot;/&gt;&lt;wsp:rsid wsp:val=&quot;00BF7C23&quot;/&gt;&lt;wsp:rsid wsp:val=&quot;00BF7FCA&quot;/&gt;&lt;wsp:rsid wsp:val=&quot;00C0004E&quot;/&gt;&lt;wsp:rsid wsp:val=&quot;00C00119&quot;/&gt;&lt;wsp:rsid wsp:val=&quot;00C0077A&quot;/&gt;&lt;wsp:rsid wsp:val=&quot;00C00C00&quot;/&gt;&lt;wsp:rsid wsp:val=&quot;00C00E92&quot;/&gt;&lt;wsp:rsid wsp:val=&quot;00C00EDC&quot;/&gt;&lt;wsp:rsid wsp:val=&quot;00C01262&quot;/&gt;&lt;wsp:rsid wsp:val=&quot;00C01462&quot;/&gt;&lt;wsp:rsid wsp:val=&quot;00C0148A&quot;/&gt;&lt;wsp:rsid wsp:val=&quot;00C016CF&quot;/&gt;&lt;wsp:rsid wsp:val=&quot;00C01A8B&quot;/&gt;&lt;wsp:rsid wsp:val=&quot;00C01CE6&quot;/&gt;&lt;wsp:rsid wsp:val=&quot;00C01CF9&quot;/&gt;&lt;wsp:rsid wsp:val=&quot;00C01D96&quot;/&gt;&lt;wsp:rsid wsp:val=&quot;00C021FE&quot;/&gt;&lt;wsp:rsid wsp:val=&quot;00C02851&quot;/&gt;&lt;wsp:rsid wsp:val=&quot;00C028DA&quot;/&gt;&lt;wsp:rsid wsp:val=&quot;00C02C54&quot;/&gt;&lt;wsp:rsid wsp:val=&quot;00C02D23&quot;/&gt;&lt;wsp:rsid wsp:val=&quot;00C02E74&quot;/&gt;&lt;wsp:rsid wsp:val=&quot;00C0301F&quot;/&gt;&lt;wsp:rsid wsp:val=&quot;00C03173&quot;/&gt;&lt;wsp:rsid wsp:val=&quot;00C03808&quot;/&gt;&lt;wsp:rsid wsp:val=&quot;00C0380F&quot;/&gt;&lt;wsp:rsid wsp:val=&quot;00C038FF&quot;/&gt;&lt;wsp:rsid wsp:val=&quot;00C03967&quot;/&gt;&lt;wsp:rsid wsp:val=&quot;00C03AB9&quot;/&gt;&lt;wsp:rsid wsp:val=&quot;00C03B04&quot;/&gt;&lt;wsp:rsid wsp:val=&quot;00C03BDC&quot;/&gt;&lt;wsp:rsid wsp:val=&quot;00C03F4A&quot;/&gt;&lt;wsp:rsid wsp:val=&quot;00C0409E&quot;/&gt;&lt;wsp:rsid wsp:val=&quot;00C041E7&quot;/&gt;&lt;wsp:rsid wsp:val=&quot;00C0428E&quot;/&gt;&lt;wsp:rsid wsp:val=&quot;00C04762&quot;/&gt;&lt;wsp:rsid wsp:val=&quot;00C047DF&quot;/&gt;&lt;wsp:rsid wsp:val=&quot;00C04829&quot;/&gt;&lt;wsp:rsid wsp:val=&quot;00C04848&quot;/&gt;&lt;wsp:rsid wsp:val=&quot;00C04EC4&quot;/&gt;&lt;wsp:rsid wsp:val=&quot;00C04ED4&quot;/&gt;&lt;wsp:rsid wsp:val=&quot;00C0518E&quot;/&gt;&lt;wsp:rsid wsp:val=&quot;00C053D5&quot;/&gt;&lt;wsp:rsid wsp:val=&quot;00C05420&quot;/&gt;&lt;wsp:rsid wsp:val=&quot;00C05455&quot;/&gt;&lt;wsp:rsid wsp:val=&quot;00C05617&quot;/&gt;&lt;wsp:rsid wsp:val=&quot;00C057E6&quot;/&gt;&lt;wsp:rsid wsp:val=&quot;00C0597A&quot;/&gt;&lt;wsp:rsid wsp:val=&quot;00C05DB3&quot;/&gt;&lt;wsp:rsid wsp:val=&quot;00C0605F&quot;/&gt;&lt;wsp:rsid wsp:val=&quot;00C06129&quot;/&gt;&lt;wsp:rsid wsp:val=&quot;00C06251&quot;/&gt;&lt;wsp:rsid wsp:val=&quot;00C064A2&quot;/&gt;&lt;wsp:rsid wsp:val=&quot;00C065AC&quot;/&gt;&lt;wsp:rsid wsp:val=&quot;00C0672E&quot;/&gt;&lt;wsp:rsid wsp:val=&quot;00C06888&quot;/&gt;&lt;wsp:rsid wsp:val=&quot;00C068F7&quot;/&gt;&lt;wsp:rsid wsp:val=&quot;00C06A96&quot;/&gt;&lt;wsp:rsid wsp:val=&quot;00C06B56&quot;/&gt;&lt;wsp:rsid wsp:val=&quot;00C0766E&quot;/&gt;&lt;wsp:rsid wsp:val=&quot;00C07AA1&quot;/&gt;&lt;wsp:rsid wsp:val=&quot;00C07C40&quot;/&gt;&lt;wsp:rsid wsp:val=&quot;00C07E2D&quot;/&gt;&lt;wsp:rsid wsp:val=&quot;00C07E75&quot;/&gt;&lt;wsp:rsid wsp:val=&quot;00C07EB7&quot;/&gt;&lt;wsp:rsid wsp:val=&quot;00C101F4&quot;/&gt;&lt;wsp:rsid wsp:val=&quot;00C10234&quot;/&gt;&lt;wsp:rsid wsp:val=&quot;00C107A3&quot;/&gt;&lt;wsp:rsid wsp:val=&quot;00C10885&quot;/&gt;&lt;wsp:rsid wsp:val=&quot;00C10A3B&quot;/&gt;&lt;wsp:rsid wsp:val=&quot;00C10EF1&quot;/&gt;&lt;wsp:rsid wsp:val=&quot;00C11156&quot;/&gt;&lt;wsp:rsid wsp:val=&quot;00C11226&quot;/&gt;&lt;wsp:rsid wsp:val=&quot;00C1123F&quot;/&gt;&lt;wsp:rsid wsp:val=&quot;00C119A9&quot;/&gt;&lt;wsp:rsid wsp:val=&quot;00C11AF5&quot;/&gt;&lt;wsp:rsid wsp:val=&quot;00C11C15&quot;/&gt;&lt;wsp:rsid wsp:val=&quot;00C11E8A&quot;/&gt;&lt;wsp:rsid wsp:val=&quot;00C11F3B&quot;/&gt;&lt;wsp:rsid wsp:val=&quot;00C120EA&quot;/&gt;&lt;wsp:rsid wsp:val=&quot;00C121FE&quot;/&gt;&lt;wsp:rsid wsp:val=&quot;00C12776&quot;/&gt;&lt;wsp:rsid wsp:val=&quot;00C12BDA&quot;/&gt;&lt;wsp:rsid wsp:val=&quot;00C12E72&quot;/&gt;&lt;wsp:rsid wsp:val=&quot;00C12E7F&quot;/&gt;&lt;wsp:rsid wsp:val=&quot;00C133A0&quot;/&gt;&lt;wsp:rsid wsp:val=&quot;00C13871&quot;/&gt;&lt;wsp:rsid wsp:val=&quot;00C1393B&quot;/&gt;&lt;wsp:rsid wsp:val=&quot;00C13A33&quot;/&gt;&lt;wsp:rsid wsp:val=&quot;00C13AF2&quot;/&gt;&lt;wsp:rsid wsp:val=&quot;00C13C83&quot;/&gt;&lt;wsp:rsid wsp:val=&quot;00C13F4C&quot;/&gt;&lt;wsp:rsid wsp:val=&quot;00C14011&quot;/&gt;&lt;wsp:rsid wsp:val=&quot;00C1410F&quot;/&gt;&lt;wsp:rsid wsp:val=&quot;00C14393&quot;/&gt;&lt;wsp:rsid wsp:val=&quot;00C1458E&quot;/&gt;&lt;wsp:rsid wsp:val=&quot;00C149C6&quot;/&gt;&lt;wsp:rsid wsp:val=&quot;00C14B7F&quot;/&gt;&lt;wsp:rsid wsp:val=&quot;00C14B85&quot;/&gt;&lt;wsp:rsid wsp:val=&quot;00C15153&quot;/&gt;&lt;wsp:rsid wsp:val=&quot;00C155E8&quot;/&gt;&lt;wsp:rsid wsp:val=&quot;00C158C3&quot;/&gt;&lt;wsp:rsid wsp:val=&quot;00C15967&quot;/&gt;&lt;wsp:rsid wsp:val=&quot;00C15AF6&quot;/&gt;&lt;wsp:rsid wsp:val=&quot;00C15B91&quot;/&gt;&lt;wsp:rsid wsp:val=&quot;00C15BB4&quot;/&gt;&lt;wsp:rsid wsp:val=&quot;00C15E23&quot;/&gt;&lt;wsp:rsid wsp:val=&quot;00C15E66&quot;/&gt;&lt;wsp:rsid wsp:val=&quot;00C161E9&quot;/&gt;&lt;wsp:rsid wsp:val=&quot;00C1667C&quot;/&gt;&lt;wsp:rsid wsp:val=&quot;00C16B58&quot;/&gt;&lt;wsp:rsid wsp:val=&quot;00C16D0F&quot;/&gt;&lt;wsp:rsid wsp:val=&quot;00C1705D&quot;/&gt;&lt;wsp:rsid wsp:val=&quot;00C17073&quot;/&gt;&lt;wsp:rsid wsp:val=&quot;00C17137&quot;/&gt;&lt;wsp:rsid wsp:val=&quot;00C17833&quot;/&gt;&lt;wsp:rsid wsp:val=&quot;00C179E7&quot;/&gt;&lt;wsp:rsid wsp:val=&quot;00C17C2B&quot;/&gt;&lt;wsp:rsid wsp:val=&quot;00C17DE0&quot;/&gt;&lt;wsp:rsid wsp:val=&quot;00C20606&quot;/&gt;&lt;wsp:rsid wsp:val=&quot;00C20867&quot;/&gt;&lt;wsp:rsid wsp:val=&quot;00C208A3&quot;/&gt;&lt;wsp:rsid wsp:val=&quot;00C20923&quot;/&gt;&lt;wsp:rsid wsp:val=&quot;00C209EF&quot;/&gt;&lt;wsp:rsid wsp:val=&quot;00C20F59&quot;/&gt;&lt;wsp:rsid wsp:val=&quot;00C21014&quot;/&gt;&lt;wsp:rsid wsp:val=&quot;00C21505&quot;/&gt;&lt;wsp:rsid wsp:val=&quot;00C216F6&quot;/&gt;&lt;wsp:rsid wsp:val=&quot;00C217F2&quot;/&gt;&lt;wsp:rsid wsp:val=&quot;00C2189F&quot;/&gt;&lt;wsp:rsid wsp:val=&quot;00C21B3D&quot;/&gt;&lt;wsp:rsid wsp:val=&quot;00C223A2&quot;/&gt;&lt;wsp:rsid wsp:val=&quot;00C223BA&quot;/&gt;&lt;wsp:rsid wsp:val=&quot;00C226D4&quot;/&gt;&lt;wsp:rsid wsp:val=&quot;00C22C13&quot;/&gt;&lt;wsp:rsid wsp:val=&quot;00C22D37&quot;/&gt;&lt;wsp:rsid wsp:val=&quot;00C22D9F&quot;/&gt;&lt;wsp:rsid wsp:val=&quot;00C22EEB&quot;/&gt;&lt;wsp:rsid wsp:val=&quot;00C23111&quot;/&gt;&lt;wsp:rsid wsp:val=&quot;00C2345C&quot;/&gt;&lt;wsp:rsid wsp:val=&quot;00C234B1&quot;/&gt;&lt;wsp:rsid wsp:val=&quot;00C234B4&quot;/&gt;&lt;wsp:rsid wsp:val=&quot;00C237BA&quot;/&gt;&lt;wsp:rsid wsp:val=&quot;00C2406F&quot;/&gt;&lt;wsp:rsid wsp:val=&quot;00C2416E&quot;/&gt;&lt;wsp:rsid wsp:val=&quot;00C24285&quot;/&gt;&lt;wsp:rsid wsp:val=&quot;00C24823&quot;/&gt;&lt;wsp:rsid wsp:val=&quot;00C24DD2&quot;/&gt;&lt;wsp:rsid wsp:val=&quot;00C24E11&quot;/&gt;&lt;wsp:rsid wsp:val=&quot;00C25081&quot;/&gt;&lt;wsp:rsid wsp:val=&quot;00C25216&quot;/&gt;&lt;wsp:rsid wsp:val=&quot;00C252D8&quot;/&gt;&lt;wsp:rsid wsp:val=&quot;00C2548A&quot;/&gt;&lt;wsp:rsid wsp:val=&quot;00C25625&quot;/&gt;&lt;wsp:rsid wsp:val=&quot;00C25777&quot;/&gt;&lt;wsp:rsid wsp:val=&quot;00C25A25&quot;/&gt;&lt;wsp:rsid wsp:val=&quot;00C25D3D&quot;/&gt;&lt;wsp:rsid wsp:val=&quot;00C25E2A&quot;/&gt;&lt;wsp:rsid wsp:val=&quot;00C26346&quot;/&gt;&lt;wsp:rsid wsp:val=&quot;00C2635B&quot;/&gt;&lt;wsp:rsid wsp:val=&quot;00C26378&quot;/&gt;&lt;wsp:rsid wsp:val=&quot;00C2637F&quot;/&gt;&lt;wsp:rsid wsp:val=&quot;00C263E2&quot;/&gt;&lt;wsp:rsid wsp:val=&quot;00C26AA1&quot;/&gt;&lt;wsp:rsid wsp:val=&quot;00C26B24&quot;/&gt;&lt;wsp:rsid wsp:val=&quot;00C26C67&quot;/&gt;&lt;wsp:rsid wsp:val=&quot;00C27326&quot;/&gt;&lt;wsp:rsid wsp:val=&quot;00C27779&quot;/&gt;&lt;wsp:rsid wsp:val=&quot;00C2782B&quot;/&gt;&lt;wsp:rsid wsp:val=&quot;00C279C8&quot;/&gt;&lt;wsp:rsid wsp:val=&quot;00C279D4&quot;/&gt;&lt;wsp:rsid wsp:val=&quot;00C27A3F&quot;/&gt;&lt;wsp:rsid wsp:val=&quot;00C27A48&quot;/&gt;&lt;wsp:rsid wsp:val=&quot;00C27ABE&quot;/&gt;&lt;wsp:rsid wsp:val=&quot;00C27CBD&quot;/&gt;&lt;wsp:rsid wsp:val=&quot;00C300BB&quot;/&gt;&lt;wsp:rsid wsp:val=&quot;00C30210&quot;/&gt;&lt;wsp:rsid wsp:val=&quot;00C30330&quot;/&gt;&lt;wsp:rsid wsp:val=&quot;00C3036F&quot;/&gt;&lt;wsp:rsid wsp:val=&quot;00C303A2&quot;/&gt;&lt;wsp:rsid wsp:val=&quot;00C30457&quot;/&gt;&lt;wsp:rsid wsp:val=&quot;00C309FC&quot;/&gt;&lt;wsp:rsid wsp:val=&quot;00C30A25&quot;/&gt;&lt;wsp:rsid wsp:val=&quot;00C30B28&quot;/&gt;&lt;wsp:rsid wsp:val=&quot;00C30BEE&quot;/&gt;&lt;wsp:rsid wsp:val=&quot;00C30C4B&quot;/&gt;&lt;wsp:rsid wsp:val=&quot;00C30DA1&quot;/&gt;&lt;wsp:rsid wsp:val=&quot;00C30DB9&quot;/&gt;&lt;wsp:rsid wsp:val=&quot;00C30E76&quot;/&gt;&lt;wsp:rsid wsp:val=&quot;00C311DF&quot;/&gt;&lt;wsp:rsid wsp:val=&quot;00C311FC&quot;/&gt;&lt;wsp:rsid wsp:val=&quot;00C3127F&quot;/&gt;&lt;wsp:rsid wsp:val=&quot;00C312F3&quot;/&gt;&lt;wsp:rsid wsp:val=&quot;00C313D3&quot;/&gt;&lt;wsp:rsid wsp:val=&quot;00C316FC&quot;/&gt;&lt;wsp:rsid wsp:val=&quot;00C318C7&quot;/&gt;&lt;wsp:rsid wsp:val=&quot;00C31A3E&quot;/&gt;&lt;wsp:rsid wsp:val=&quot;00C31BD6&quot;/&gt;&lt;wsp:rsid wsp:val=&quot;00C31FFB&quot;/&gt;&lt;wsp:rsid wsp:val=&quot;00C32113&quot;/&gt;&lt;wsp:rsid wsp:val=&quot;00C3213A&quot;/&gt;&lt;wsp:rsid wsp:val=&quot;00C32188&quot;/&gt;&lt;wsp:rsid wsp:val=&quot;00C32700&quot;/&gt;&lt;wsp:rsid wsp:val=&quot;00C3292B&quot;/&gt;&lt;wsp:rsid wsp:val=&quot;00C32B00&quot;/&gt;&lt;wsp:rsid wsp:val=&quot;00C32C2C&quot;/&gt;&lt;wsp:rsid wsp:val=&quot;00C32C4C&quot;/&gt;&lt;wsp:rsid wsp:val=&quot;00C32DD2&quot;/&gt;&lt;wsp:rsid wsp:val=&quot;00C3302A&quot;/&gt;&lt;wsp:rsid wsp:val=&quot;00C331EB&quot;/&gt;&lt;wsp:rsid wsp:val=&quot;00C33328&quot;/&gt;&lt;wsp:rsid wsp:val=&quot;00C3369E&quot;/&gt;&lt;wsp:rsid wsp:val=&quot;00C33BD9&quot;/&gt;&lt;wsp:rsid wsp:val=&quot;00C340B8&quot;/&gt;&lt;wsp:rsid wsp:val=&quot;00C34283&quot;/&gt;&lt;wsp:rsid wsp:val=&quot;00C3446B&quot;/&gt;&lt;wsp:rsid wsp:val=&quot;00C344BF&quot;/&gt;&lt;wsp:rsid wsp:val=&quot;00C349A1&quot;/&gt;&lt;wsp:rsid wsp:val=&quot;00C34B01&quot;/&gt;&lt;wsp:rsid wsp:val=&quot;00C34CBE&quot;/&gt;&lt;wsp:rsid wsp:val=&quot;00C34F03&quot;/&gt;&lt;wsp:rsid wsp:val=&quot;00C3556C&quot;/&gt;&lt;wsp:rsid wsp:val=&quot;00C356B5&quot;/&gt;&lt;wsp:rsid wsp:val=&quot;00C35878&quot;/&gt;&lt;wsp:rsid wsp:val=&quot;00C3594C&quot;/&gt;&lt;wsp:rsid wsp:val=&quot;00C35A32&quot;/&gt;&lt;wsp:rsid wsp:val=&quot;00C35C03&quot;/&gt;&lt;wsp:rsid wsp:val=&quot;00C35D0E&quot;/&gt;&lt;wsp:rsid wsp:val=&quot;00C35ECB&quot;/&gt;&lt;wsp:rsid wsp:val=&quot;00C35FB6&quot;/&gt;&lt;wsp:rsid wsp:val=&quot;00C360F2&quot;/&gt;&lt;wsp:rsid wsp:val=&quot;00C3641F&quot;/&gt;&lt;wsp:rsid wsp:val=&quot;00C3645E&quot;/&gt;&lt;wsp:rsid wsp:val=&quot;00C36477&quot;/&gt;&lt;wsp:rsid wsp:val=&quot;00C36645&quot;/&gt;&lt;wsp:rsid wsp:val=&quot;00C36709&quot;/&gt;&lt;wsp:rsid wsp:val=&quot;00C36895&quot;/&gt;&lt;wsp:rsid wsp:val=&quot;00C369AA&quot;/&gt;&lt;wsp:rsid wsp:val=&quot;00C36CBE&quot;/&gt;&lt;wsp:rsid wsp:val=&quot;00C36E21&quot;/&gt;&lt;wsp:rsid wsp:val=&quot;00C36F27&quot;/&gt;&lt;wsp:rsid wsp:val=&quot;00C370E4&quot;/&gt;&lt;wsp:rsid wsp:val=&quot;00C3723E&quot;/&gt;&lt;wsp:rsid wsp:val=&quot;00C37BF3&quot;/&gt;&lt;wsp:rsid wsp:val=&quot;00C37C4A&quot;/&gt;&lt;wsp:rsid wsp:val=&quot;00C37D88&quot;/&gt;&lt;wsp:rsid wsp:val=&quot;00C37ECA&quot;/&gt;&lt;wsp:rsid wsp:val=&quot;00C402E0&quot;/&gt;&lt;wsp:rsid wsp:val=&quot;00C405DC&quot;/&gt;&lt;wsp:rsid wsp:val=&quot;00C40F2E&quot;/&gt;&lt;wsp:rsid wsp:val=&quot;00C4111C&quot;/&gt;&lt;wsp:rsid wsp:val=&quot;00C415AF&quot;/&gt;&lt;wsp:rsid wsp:val=&quot;00C41A24&quot;/&gt;&lt;wsp:rsid wsp:val=&quot;00C41AAF&quot;/&gt;&lt;wsp:rsid wsp:val=&quot;00C41ADF&quot;/&gt;&lt;wsp:rsid wsp:val=&quot;00C41D43&quot;/&gt;&lt;wsp:rsid wsp:val=&quot;00C41E01&quot;/&gt;&lt;wsp:rsid wsp:val=&quot;00C41EE9&quot;/&gt;&lt;wsp:rsid wsp:val=&quot;00C41FFD&quot;/&gt;&lt;wsp:rsid wsp:val=&quot;00C42109&quot;/&gt;&lt;wsp:rsid wsp:val=&quot;00C4210E&quot;/&gt;&lt;wsp:rsid wsp:val=&quot;00C424C3&quot;/&gt;&lt;wsp:rsid wsp:val=&quot;00C42A95&quot;/&gt;&lt;wsp:rsid wsp:val=&quot;00C42BBA&quot;/&gt;&lt;wsp:rsid wsp:val=&quot;00C42DA2&quot;/&gt;&lt;wsp:rsid wsp:val=&quot;00C42DE2&quot;/&gt;&lt;wsp:rsid wsp:val=&quot;00C42E22&quot;/&gt;&lt;wsp:rsid wsp:val=&quot;00C42E7A&quot;/&gt;&lt;wsp:rsid wsp:val=&quot;00C42FC5&quot;/&gt;&lt;wsp:rsid wsp:val=&quot;00C43131&quot;/&gt;&lt;wsp:rsid wsp:val=&quot;00C4372F&quot;/&gt;&lt;wsp:rsid wsp:val=&quot;00C4374F&quot;/&gt;&lt;wsp:rsid wsp:val=&quot;00C43757&quot;/&gt;&lt;wsp:rsid wsp:val=&quot;00C438D9&quot;/&gt;&lt;wsp:rsid wsp:val=&quot;00C4393C&quot;/&gt;&lt;wsp:rsid wsp:val=&quot;00C439E8&quot;/&gt;&lt;wsp:rsid wsp:val=&quot;00C43D0D&quot;/&gt;&lt;wsp:rsid wsp:val=&quot;00C43D2B&quot;/&gt;&lt;wsp:rsid wsp:val=&quot;00C43DEC&quot;/&gt;&lt;wsp:rsid wsp:val=&quot;00C43F13&quot;/&gt;&lt;wsp:rsid wsp:val=&quot;00C43F70&quot;/&gt;&lt;wsp:rsid wsp:val=&quot;00C43FB8&quot;/&gt;&lt;wsp:rsid wsp:val=&quot;00C440AD&quot;/&gt;&lt;wsp:rsid wsp:val=&quot;00C4426F&quot;/&gt;&lt;wsp:rsid wsp:val=&quot;00C442BC&quot;/&gt;&lt;wsp:rsid wsp:val=&quot;00C44785&quot;/&gt;&lt;wsp:rsid wsp:val=&quot;00C447E4&quot;/&gt;&lt;wsp:rsid wsp:val=&quot;00C44927&quot;/&gt;&lt;wsp:rsid wsp:val=&quot;00C449AC&quot;/&gt;&lt;wsp:rsid wsp:val=&quot;00C44E87&quot;/&gt;&lt;wsp:rsid wsp:val=&quot;00C45088&quot;/&gt;&lt;wsp:rsid wsp:val=&quot;00C45207&quot;/&gt;&lt;wsp:rsid wsp:val=&quot;00C45D16&quot;/&gt;&lt;wsp:rsid wsp:val=&quot;00C45D84&quot;/&gt;&lt;wsp:rsid wsp:val=&quot;00C4638B&quot;/&gt;&lt;wsp:rsid wsp:val=&quot;00C463D3&quot;/&gt;&lt;wsp:rsid wsp:val=&quot;00C46477&quot;/&gt;&lt;wsp:rsid wsp:val=&quot;00C465CB&quot;/&gt;&lt;wsp:rsid wsp:val=&quot;00C466B3&quot;/&gt;&lt;wsp:rsid wsp:val=&quot;00C468CD&quot;/&gt;&lt;wsp:rsid wsp:val=&quot;00C468D8&quot;/&gt;&lt;wsp:rsid wsp:val=&quot;00C4690C&quot;/&gt;&lt;wsp:rsid wsp:val=&quot;00C46A28&quot;/&gt;&lt;wsp:rsid wsp:val=&quot;00C46F27&quot;/&gt;&lt;wsp:rsid wsp:val=&quot;00C47268&quot;/&gt;&lt;wsp:rsid wsp:val=&quot;00C473D7&quot;/&gt;&lt;wsp:rsid wsp:val=&quot;00C475D5&quot;/&gt;&lt;wsp:rsid wsp:val=&quot;00C47750&quot;/&gt;&lt;wsp:rsid wsp:val=&quot;00C4779B&quot;/&gt;&lt;wsp:rsid wsp:val=&quot;00C47D92&quot;/&gt;&lt;wsp:rsid wsp:val=&quot;00C47ECA&quot;/&gt;&lt;wsp:rsid wsp:val=&quot;00C500B4&quot;/&gt;&lt;wsp:rsid wsp:val=&quot;00C503C0&quot;/&gt;&lt;wsp:rsid wsp:val=&quot;00C50706&quot;/&gt;&lt;wsp:rsid wsp:val=&quot;00C50959&quot;/&gt;&lt;wsp:rsid wsp:val=&quot;00C50AEA&quot;/&gt;&lt;wsp:rsid wsp:val=&quot;00C50C42&quot;/&gt;&lt;wsp:rsid wsp:val=&quot;00C51375&quot;/&gt;&lt;wsp:rsid wsp:val=&quot;00C51412&quot;/&gt;&lt;wsp:rsid wsp:val=&quot;00C514E6&quot;/&gt;&lt;wsp:rsid wsp:val=&quot;00C51702&quot;/&gt;&lt;wsp:rsid wsp:val=&quot;00C51C89&quot;/&gt;&lt;wsp:rsid wsp:val=&quot;00C520DA&quot;/&gt;&lt;wsp:rsid wsp:val=&quot;00C52239&quot;/&gt;&lt;wsp:rsid wsp:val=&quot;00C5249B&quot;/&gt;&lt;wsp:rsid wsp:val=&quot;00C52533&quot;/&gt;&lt;wsp:rsid wsp:val=&quot;00C52658&quot;/&gt;&lt;wsp:rsid wsp:val=&quot;00C52F25&quot;/&gt;&lt;wsp:rsid wsp:val=&quot;00C5327B&quot;/&gt;&lt;wsp:rsid wsp:val=&quot;00C5361A&quot;/&gt;&lt;wsp:rsid wsp:val=&quot;00C539B7&quot;/&gt;&lt;wsp:rsid wsp:val=&quot;00C53B05&quot;/&gt;&lt;wsp:rsid wsp:val=&quot;00C53C77&quot;/&gt;&lt;wsp:rsid wsp:val=&quot;00C53D73&quot;/&gt;&lt;wsp:rsid wsp:val=&quot;00C53DE3&quot;/&gt;&lt;wsp:rsid wsp:val=&quot;00C5408A&quot;/&gt;&lt;wsp:rsid wsp:val=&quot;00C540E6&quot;/&gt;&lt;wsp:rsid wsp:val=&quot;00C54520&quot;/&gt;&lt;wsp:rsid wsp:val=&quot;00C54BF5&quot;/&gt;&lt;wsp:rsid wsp:val=&quot;00C54D29&quot;/&gt;&lt;wsp:rsid wsp:val=&quot;00C54EBF&quot;/&gt;&lt;wsp:rsid wsp:val=&quot;00C54F07&quot;/&gt;&lt;wsp:rsid wsp:val=&quot;00C54F9E&quot;/&gt;&lt;wsp:rsid wsp:val=&quot;00C55357&quot;/&gt;&lt;wsp:rsid wsp:val=&quot;00C553F7&quot;/&gt;&lt;wsp:rsid wsp:val=&quot;00C556C3&quot;/&gt;&lt;wsp:rsid wsp:val=&quot;00C5576E&quot;/&gt;&lt;wsp:rsid wsp:val=&quot;00C55885&quot;/&gt;&lt;wsp:rsid wsp:val=&quot;00C55CB3&quot;/&gt;&lt;wsp:rsid wsp:val=&quot;00C563C9&quot;/&gt;&lt;wsp:rsid wsp:val=&quot;00C566CB&quot;/&gt;&lt;wsp:rsid wsp:val=&quot;00C5687A&quot;/&gt;&lt;wsp:rsid wsp:val=&quot;00C56C49&quot;/&gt;&lt;wsp:rsid wsp:val=&quot;00C57242&quot;/&gt;&lt;wsp:rsid wsp:val=&quot;00C576C5&quot;/&gt;&lt;wsp:rsid wsp:val=&quot;00C5787E&quot;/&gt;&lt;wsp:rsid wsp:val=&quot;00C57AA2&quot;/&gt;&lt;wsp:rsid wsp:val=&quot;00C57B3A&quot;/&gt;&lt;wsp:rsid wsp:val=&quot;00C57EAE&quot;/&gt;&lt;wsp:rsid wsp:val=&quot;00C57EE8&quot;/&gt;&lt;wsp:rsid wsp:val=&quot;00C6025D&quot;/&gt;&lt;wsp:rsid wsp:val=&quot;00C60403&quot;/&gt;&lt;wsp:rsid wsp:val=&quot;00C604BB&quot;/&gt;&lt;wsp:rsid wsp:val=&quot;00C60649&quot;/&gt;&lt;wsp:rsid wsp:val=&quot;00C608E2&quot;/&gt;&lt;wsp:rsid wsp:val=&quot;00C60CC1&quot;/&gt;&lt;wsp:rsid wsp:val=&quot;00C6125A&quot;/&gt;&lt;wsp:rsid wsp:val=&quot;00C6146E&quot;/&gt;&lt;wsp:rsid wsp:val=&quot;00C614A9&quot;/&gt;&lt;wsp:rsid wsp:val=&quot;00C61858&quot;/&gt;&lt;wsp:rsid wsp:val=&quot;00C61A27&quot;/&gt;&lt;wsp:rsid wsp:val=&quot;00C61B3D&quot;/&gt;&lt;wsp:rsid wsp:val=&quot;00C61E2C&quot;/&gt;&lt;wsp:rsid wsp:val=&quot;00C61ED5&quot;/&gt;&lt;wsp:rsid wsp:val=&quot;00C61F91&quot;/&gt;&lt;wsp:rsid wsp:val=&quot;00C62194&quot;/&gt;&lt;wsp:rsid wsp:val=&quot;00C62413&quot;/&gt;&lt;wsp:rsid wsp:val=&quot;00C62476&quot;/&gt;&lt;wsp:rsid wsp:val=&quot;00C62614&quot;/&gt;&lt;wsp:rsid wsp:val=&quot;00C627E8&quot;/&gt;&lt;wsp:rsid wsp:val=&quot;00C62818&quot;/&gt;&lt;wsp:rsid wsp:val=&quot;00C629EB&quot;/&gt;&lt;wsp:rsid wsp:val=&quot;00C62ABD&quot;/&gt;&lt;wsp:rsid wsp:val=&quot;00C62B5C&quot;/&gt;&lt;wsp:rsid wsp:val=&quot;00C62C28&quot;/&gt;&lt;wsp:rsid wsp:val=&quot;00C62CD1&quot;/&gt;&lt;wsp:rsid wsp:val=&quot;00C62E4A&quot;/&gt;&lt;wsp:rsid wsp:val=&quot;00C62F01&quot;/&gt;&lt;wsp:rsid wsp:val=&quot;00C6310C&quot;/&gt;&lt;wsp:rsid wsp:val=&quot;00C6344E&quot;/&gt;&lt;wsp:rsid wsp:val=&quot;00C6351F&quot;/&gt;&lt;wsp:rsid wsp:val=&quot;00C63685&quot;/&gt;&lt;wsp:rsid wsp:val=&quot;00C63A40&quot;/&gt;&lt;wsp:rsid wsp:val=&quot;00C63C77&quot;/&gt;&lt;wsp:rsid wsp:val=&quot;00C63D1F&quot;/&gt;&lt;wsp:rsid wsp:val=&quot;00C63D24&quot;/&gt;&lt;wsp:rsid wsp:val=&quot;00C63F64&quot;/&gt;&lt;wsp:rsid wsp:val=&quot;00C640B8&quot;/&gt;&lt;wsp:rsid wsp:val=&quot;00C6422D&quot;/&gt;&lt;wsp:rsid wsp:val=&quot;00C642F8&quot;/&gt;&lt;wsp:rsid wsp:val=&quot;00C64A3F&quot;/&gt;&lt;wsp:rsid wsp:val=&quot;00C64B24&quot;/&gt;&lt;wsp:rsid wsp:val=&quot;00C64BFF&quot;/&gt;&lt;wsp:rsid wsp:val=&quot;00C64E91&quot;/&gt;&lt;wsp:rsid wsp:val=&quot;00C65365&quot;/&gt;&lt;wsp:rsid wsp:val=&quot;00C65AA3&quot;/&gt;&lt;wsp:rsid wsp:val=&quot;00C65AC3&quot;/&gt;&lt;wsp:rsid wsp:val=&quot;00C65D0B&quot;/&gt;&lt;wsp:rsid wsp:val=&quot;00C65F13&quot;/&gt;&lt;wsp:rsid wsp:val=&quot;00C66090&quot;/&gt;&lt;wsp:rsid wsp:val=&quot;00C66E10&quot;/&gt;&lt;wsp:rsid wsp:val=&quot;00C6775D&quot;/&gt;&lt;wsp:rsid wsp:val=&quot;00C67907&quot;/&gt;&lt;wsp:rsid wsp:val=&quot;00C679AD&quot;/&gt;&lt;wsp:rsid wsp:val=&quot;00C70171&quot;/&gt;&lt;wsp:rsid wsp:val=&quot;00C704A0&quot;/&gt;&lt;wsp:rsid wsp:val=&quot;00C70623&quot;/&gt;&lt;wsp:rsid wsp:val=&quot;00C7084C&quot;/&gt;&lt;wsp:rsid wsp:val=&quot;00C70D94&quot;/&gt;&lt;wsp:rsid wsp:val=&quot;00C70FB0&quot;/&gt;&lt;wsp:rsid wsp:val=&quot;00C71208&quot;/&gt;&lt;wsp:rsid wsp:val=&quot;00C7129A&quot;/&gt;&lt;wsp:rsid wsp:val=&quot;00C7138F&quot;/&gt;&lt;wsp:rsid wsp:val=&quot;00C71817&quot;/&gt;&lt;wsp:rsid wsp:val=&quot;00C71BD9&quot;/&gt;&lt;wsp:rsid wsp:val=&quot;00C71C1A&quot;/&gt;&lt;wsp:rsid wsp:val=&quot;00C71D6F&quot;/&gt;&lt;wsp:rsid wsp:val=&quot;00C722AA&quot;/&gt;&lt;wsp:rsid wsp:val=&quot;00C724E7&quot;/&gt;&lt;wsp:rsid wsp:val=&quot;00C724F9&quot;/&gt;&lt;wsp:rsid wsp:val=&quot;00C725CE&quot;/&gt;&lt;wsp:rsid wsp:val=&quot;00C727AA&quot;/&gt;&lt;wsp:rsid wsp:val=&quot;00C72976&quot;/&gt;&lt;wsp:rsid wsp:val=&quot;00C72C3F&quot;/&gt;&lt;wsp:rsid wsp:val=&quot;00C72EE5&quot;/&gt;&lt;wsp:rsid wsp:val=&quot;00C73007&quot;/&gt;&lt;wsp:rsid wsp:val=&quot;00C7308C&quot;/&gt;&lt;wsp:rsid wsp:val=&quot;00C730CB&quot;/&gt;&lt;wsp:rsid wsp:val=&quot;00C733C8&quot;/&gt;&lt;wsp:rsid wsp:val=&quot;00C7357D&quot;/&gt;&lt;wsp:rsid wsp:val=&quot;00C737A6&quot;/&gt;&lt;wsp:rsid wsp:val=&quot;00C73B46&quot;/&gt;&lt;wsp:rsid wsp:val=&quot;00C73C98&quot;/&gt;&lt;wsp:rsid wsp:val=&quot;00C73F0B&quot;/&gt;&lt;wsp:rsid wsp:val=&quot;00C74136&quot;/&gt;&lt;wsp:rsid wsp:val=&quot;00C74444&quot;/&gt;&lt;wsp:rsid wsp:val=&quot;00C744E9&quot;/&gt;&lt;wsp:rsid wsp:val=&quot;00C746DD&quot;/&gt;&lt;wsp:rsid wsp:val=&quot;00C74AB3&quot;/&gt;&lt;wsp:rsid wsp:val=&quot;00C74DDB&quot;/&gt;&lt;wsp:rsid wsp:val=&quot;00C7510D&quot;/&gt;&lt;wsp:rsid wsp:val=&quot;00C75549&quot;/&gt;&lt;wsp:rsid wsp:val=&quot;00C75879&quot;/&gt;&lt;wsp:rsid wsp:val=&quot;00C759D7&quot;/&gt;&lt;wsp:rsid wsp:val=&quot;00C75DF6&quot;/&gt;&lt;wsp:rsid wsp:val=&quot;00C75EFF&quot;/&gt;&lt;wsp:rsid wsp:val=&quot;00C75F7C&quot;/&gt;&lt;wsp:rsid wsp:val=&quot;00C75FD8&quot;/&gt;&lt;wsp:rsid wsp:val=&quot;00C76363&quot;/&gt;&lt;wsp:rsid wsp:val=&quot;00C76412&quot;/&gt;&lt;wsp:rsid wsp:val=&quot;00C7649B&quot;/&gt;&lt;wsp:rsid wsp:val=&quot;00C764E0&quot;/&gt;&lt;wsp:rsid wsp:val=&quot;00C76605&quot;/&gt;&lt;wsp:rsid wsp:val=&quot;00C76769&quot;/&gt;&lt;wsp:rsid wsp:val=&quot;00C767D6&quot;/&gt;&lt;wsp:rsid wsp:val=&quot;00C768B4&quot;/&gt;&lt;wsp:rsid wsp:val=&quot;00C76A2B&quot;/&gt;&lt;wsp:rsid wsp:val=&quot;00C76D67&quot;/&gt;&lt;wsp:rsid wsp:val=&quot;00C77547&quot;/&gt;&lt;wsp:rsid wsp:val=&quot;00C77A78&quot;/&gt;&lt;wsp:rsid wsp:val=&quot;00C77AA2&quot;/&gt;&lt;wsp:rsid wsp:val=&quot;00C77B02&quot;/&gt;&lt;wsp:rsid wsp:val=&quot;00C77C2F&quot;/&gt;&lt;wsp:rsid wsp:val=&quot;00C77E25&quot;/&gt;&lt;wsp:rsid wsp:val=&quot;00C77E3C&quot;/&gt;&lt;wsp:rsid wsp:val=&quot;00C77F5E&quot;/&gt;&lt;wsp:rsid wsp:val=&quot;00C8001E&quot;/&gt;&lt;wsp:rsid wsp:val=&quot;00C800D6&quot;/&gt;&lt;wsp:rsid wsp:val=&quot;00C801BD&quot;/&gt;&lt;wsp:rsid wsp:val=&quot;00C8023C&quot;/&gt;&lt;wsp:rsid wsp:val=&quot;00C808A5&quot;/&gt;&lt;wsp:rsid wsp:val=&quot;00C81116&quot;/&gt;&lt;wsp:rsid wsp:val=&quot;00C812CA&quot;/&gt;&lt;wsp:rsid wsp:val=&quot;00C814D1&quot;/&gt;&lt;wsp:rsid wsp:val=&quot;00C8160C&quot;/&gt;&lt;wsp:rsid wsp:val=&quot;00C81929&quot;/&gt;&lt;wsp:rsid wsp:val=&quot;00C8204C&quot;/&gt;&lt;wsp:rsid wsp:val=&quot;00C8252D&quot;/&gt;&lt;wsp:rsid wsp:val=&quot;00C827AE&quot;/&gt;&lt;wsp:rsid wsp:val=&quot;00C827BE&quot;/&gt;&lt;wsp:rsid wsp:val=&quot;00C82A27&quot;/&gt;&lt;wsp:rsid wsp:val=&quot;00C82A52&quot;/&gt;&lt;wsp:rsid wsp:val=&quot;00C82BC3&quot;/&gt;&lt;wsp:rsid wsp:val=&quot;00C82C83&quot;/&gt;&lt;wsp:rsid wsp:val=&quot;00C82CB0&quot;/&gt;&lt;wsp:rsid wsp:val=&quot;00C82EF1&quot;/&gt;&lt;wsp:rsid wsp:val=&quot;00C82F4D&quot;/&gt;&lt;wsp:rsid wsp:val=&quot;00C82F75&quot;/&gt;&lt;wsp:rsid wsp:val=&quot;00C830B8&quot;/&gt;&lt;wsp:rsid wsp:val=&quot;00C834B6&quot;/&gt;&lt;wsp:rsid wsp:val=&quot;00C834FE&quot;/&gt;&lt;wsp:rsid wsp:val=&quot;00C83935&quot;/&gt;&lt;wsp:rsid wsp:val=&quot;00C8413E&quot;/&gt;&lt;wsp:rsid wsp:val=&quot;00C84374&quot;/&gt;&lt;wsp:rsid wsp:val=&quot;00C847D2&quot;/&gt;&lt;wsp:rsid wsp:val=&quot;00C849A6&quot;/&gt;&lt;wsp:rsid wsp:val=&quot;00C84A24&quot;/&gt;&lt;wsp:rsid wsp:val=&quot;00C84A2F&quot;/&gt;&lt;wsp:rsid wsp:val=&quot;00C84ADE&quot;/&gt;&lt;wsp:rsid wsp:val=&quot;00C85541&quot;/&gt;&lt;wsp:rsid wsp:val=&quot;00C857C0&quot;/&gt;&lt;wsp:rsid wsp:val=&quot;00C85883&quot;/&gt;&lt;wsp:rsid wsp:val=&quot;00C85C3E&quot;/&gt;&lt;wsp:rsid wsp:val=&quot;00C85D75&quot;/&gt;&lt;wsp:rsid wsp:val=&quot;00C85FE0&quot;/&gt;&lt;wsp:rsid wsp:val=&quot;00C861E5&quot;/&gt;&lt;wsp:rsid wsp:val=&quot;00C86251&quot;/&gt;&lt;wsp:rsid wsp:val=&quot;00C86A0A&quot;/&gt;&lt;wsp:rsid wsp:val=&quot;00C86E18&quot;/&gt;&lt;wsp:rsid wsp:val=&quot;00C86EF7&quot;/&gt;&lt;wsp:rsid wsp:val=&quot;00C86F36&quot;/&gt;&lt;wsp:rsid wsp:val=&quot;00C871EB&quot;/&gt;&lt;wsp:rsid wsp:val=&quot;00C87422&quot;/&gt;&lt;wsp:rsid wsp:val=&quot;00C87436&quot;/&gt;&lt;wsp:rsid wsp:val=&quot;00C87585&quot;/&gt;&lt;wsp:rsid wsp:val=&quot;00C876B1&quot;/&gt;&lt;wsp:rsid wsp:val=&quot;00C8788D&quot;/&gt;&lt;wsp:rsid wsp:val=&quot;00C87ADB&quot;/&gt;&lt;wsp:rsid wsp:val=&quot;00C87AF1&quot;/&gt;&lt;wsp:rsid wsp:val=&quot;00C9025E&quot;/&gt;&lt;wsp:rsid wsp:val=&quot;00C9090F&quot;/&gt;&lt;wsp:rsid wsp:val=&quot;00C9092D&quot;/&gt;&lt;wsp:rsid wsp:val=&quot;00C90A44&quot;/&gt;&lt;wsp:rsid wsp:val=&quot;00C90A5E&quot;/&gt;&lt;wsp:rsid wsp:val=&quot;00C912B4&quot;/&gt;&lt;wsp:rsid wsp:val=&quot;00C915E9&quot;/&gt;&lt;wsp:rsid wsp:val=&quot;00C916D2&quot;/&gt;&lt;wsp:rsid wsp:val=&quot;00C919E0&quot;/&gt;&lt;wsp:rsid wsp:val=&quot;00C91F07&quot;/&gt;&lt;wsp:rsid wsp:val=&quot;00C92067&quot;/&gt;&lt;wsp:rsid wsp:val=&quot;00C922B1&quot;/&gt;&lt;wsp:rsid wsp:val=&quot;00C92A1F&quot;/&gt;&lt;wsp:rsid wsp:val=&quot;00C92D2F&quot;/&gt;&lt;wsp:rsid wsp:val=&quot;00C92E03&quot;/&gt;&lt;wsp:rsid wsp:val=&quot;00C92FF1&quot;/&gt;&lt;wsp:rsid wsp:val=&quot;00C9339A&quot;/&gt;&lt;wsp:rsid wsp:val=&quot;00C93645&quot;/&gt;&lt;wsp:rsid wsp:val=&quot;00C93B50&quot;/&gt;&lt;wsp:rsid wsp:val=&quot;00C93CE9&quot;/&gt;&lt;wsp:rsid wsp:val=&quot;00C93F90&quot;/&gt;&lt;wsp:rsid wsp:val=&quot;00C940BE&quot;/&gt;&lt;wsp:rsid wsp:val=&quot;00C94148&quot;/&gt;&lt;wsp:rsid wsp:val=&quot;00C94232&quot;/&gt;&lt;wsp:rsid wsp:val=&quot;00C94317&quot;/&gt;&lt;wsp:rsid wsp:val=&quot;00C94319&quot;/&gt;&lt;wsp:rsid wsp:val=&quot;00C9433D&quot;/&gt;&lt;wsp:rsid wsp:val=&quot;00C943F7&quot;/&gt;&lt;wsp:rsid wsp:val=&quot;00C94481&quot;/&gt;&lt;wsp:rsid wsp:val=&quot;00C944ED&quot;/&gt;&lt;wsp:rsid wsp:val=&quot;00C94BFC&quot;/&gt;&lt;wsp:rsid wsp:val=&quot;00C94C6B&quot;/&gt;&lt;wsp:rsid wsp:val=&quot;00C94EEC&quot;/&gt;&lt;wsp:rsid wsp:val=&quot;00C9535A&quot;/&gt;&lt;wsp:rsid wsp:val=&quot;00C9598D&quot;/&gt;&lt;wsp:rsid wsp:val=&quot;00C959C0&quot;/&gt;&lt;wsp:rsid wsp:val=&quot;00C95A66&quot;/&gt;&lt;wsp:rsid wsp:val=&quot;00C95DD0&quot;/&gt;&lt;wsp:rsid wsp:val=&quot;00C95F8F&quot;/&gt;&lt;wsp:rsid wsp:val=&quot;00C96044&quot;/&gt;&lt;wsp:rsid wsp:val=&quot;00C96336&quot;/&gt;&lt;wsp:rsid wsp:val=&quot;00C9665C&quot;/&gt;&lt;wsp:rsid wsp:val=&quot;00C96E03&quot;/&gt;&lt;wsp:rsid wsp:val=&quot;00C97224&quot;/&gt;&lt;wsp:rsid wsp:val=&quot;00C9738C&quot;/&gt;&lt;wsp:rsid wsp:val=&quot;00C97523&quot;/&gt;&lt;wsp:rsid wsp:val=&quot;00C975D8&quot;/&gt;&lt;wsp:rsid wsp:val=&quot;00C976D2&quot;/&gt;&lt;wsp:rsid wsp:val=&quot;00C978EA&quot;/&gt;&lt;wsp:rsid wsp:val=&quot;00C97DAE&quot;/&gt;&lt;wsp:rsid wsp:val=&quot;00C97E89&quot;/&gt;&lt;wsp:rsid wsp:val=&quot;00CA008A&quot;/&gt;&lt;wsp:rsid wsp:val=&quot;00CA00BC&quot;/&gt;&lt;wsp:rsid wsp:val=&quot;00CA0112&quot;/&gt;&lt;wsp:rsid wsp:val=&quot;00CA054C&quot;/&gt;&lt;wsp:rsid wsp:val=&quot;00CA05E7&quot;/&gt;&lt;wsp:rsid wsp:val=&quot;00CA06B5&quot;/&gt;&lt;wsp:rsid wsp:val=&quot;00CA0747&quot;/&gt;&lt;wsp:rsid wsp:val=&quot;00CA0B0F&quot;/&gt;&lt;wsp:rsid wsp:val=&quot;00CA0B39&quot;/&gt;&lt;wsp:rsid wsp:val=&quot;00CA0BC8&quot;/&gt;&lt;wsp:rsid wsp:val=&quot;00CA0D5D&quot;/&gt;&lt;wsp:rsid wsp:val=&quot;00CA0DA2&quot;/&gt;&lt;wsp:rsid wsp:val=&quot;00CA0EFF&quot;/&gt;&lt;wsp:rsid wsp:val=&quot;00CA1006&quot;/&gt;&lt;wsp:rsid wsp:val=&quot;00CA10CC&quot;/&gt;&lt;wsp:rsid wsp:val=&quot;00CA131A&quot;/&gt;&lt;wsp:rsid wsp:val=&quot;00CA146D&quot;/&gt;&lt;wsp:rsid wsp:val=&quot;00CA16C8&quot;/&gt;&lt;wsp:rsid wsp:val=&quot;00CA16FD&quot;/&gt;&lt;wsp:rsid wsp:val=&quot;00CA1895&quot;/&gt;&lt;wsp:rsid wsp:val=&quot;00CA1A56&quot;/&gt;&lt;wsp:rsid wsp:val=&quot;00CA1B88&quot;/&gt;&lt;wsp:rsid wsp:val=&quot;00CA2053&quot;/&gt;&lt;wsp:rsid wsp:val=&quot;00CA20D9&quot;/&gt;&lt;wsp:rsid wsp:val=&quot;00CA20DF&quot;/&gt;&lt;wsp:rsid wsp:val=&quot;00CA2114&quot;/&gt;&lt;wsp:rsid wsp:val=&quot;00CA244B&quot;/&gt;&lt;wsp:rsid wsp:val=&quot;00CA2647&quot;/&gt;&lt;wsp:rsid wsp:val=&quot;00CA28C5&quot;/&gt;&lt;wsp:rsid wsp:val=&quot;00CA2E3A&quot;/&gt;&lt;wsp:rsid wsp:val=&quot;00CA2F6B&quot;/&gt;&lt;wsp:rsid wsp:val=&quot;00CA3234&quot;/&gt;&lt;wsp:rsid wsp:val=&quot;00CA3358&quot;/&gt;&lt;wsp:rsid wsp:val=&quot;00CA3453&quot;/&gt;&lt;wsp:rsid wsp:val=&quot;00CA370F&quot;/&gt;&lt;wsp:rsid wsp:val=&quot;00CA3E38&quot;/&gt;&lt;wsp:rsid wsp:val=&quot;00CA3FAF&quot;/&gt;&lt;wsp:rsid wsp:val=&quot;00CA40CB&quot;/&gt;&lt;wsp:rsid wsp:val=&quot;00CA410B&quot;/&gt;&lt;wsp:rsid wsp:val=&quot;00CA42A6&quot;/&gt;&lt;wsp:rsid wsp:val=&quot;00CA42F2&quot;/&gt;&lt;wsp:rsid wsp:val=&quot;00CA4311&quot;/&gt;&lt;wsp:rsid wsp:val=&quot;00CA4582&quot;/&gt;&lt;wsp:rsid wsp:val=&quot;00CA46AC&quot;/&gt;&lt;wsp:rsid wsp:val=&quot;00CA4C18&quot;/&gt;&lt;wsp:rsid wsp:val=&quot;00CA5141&quot;/&gt;&lt;wsp:rsid wsp:val=&quot;00CA5263&quot;/&gt;&lt;wsp:rsid wsp:val=&quot;00CA53E4&quot;/&gt;&lt;wsp:rsid wsp:val=&quot;00CA5450&quot;/&gt;&lt;wsp:rsid wsp:val=&quot;00CA56D9&quot;/&gt;&lt;wsp:rsid wsp:val=&quot;00CA5779&quot;/&gt;&lt;wsp:rsid wsp:val=&quot;00CA5A0D&quot;/&gt;&lt;wsp:rsid wsp:val=&quot;00CA5BB3&quot;/&gt;&lt;wsp:rsid wsp:val=&quot;00CA5C4F&quot;/&gt;&lt;wsp:rsid wsp:val=&quot;00CA5F0E&quot;/&gt;&lt;wsp:rsid wsp:val=&quot;00CA6155&quot;/&gt;&lt;wsp:rsid wsp:val=&quot;00CA616B&quot;/&gt;&lt;wsp:rsid wsp:val=&quot;00CA630E&quot;/&gt;&lt;wsp:rsid wsp:val=&quot;00CA6516&quot;/&gt;&lt;wsp:rsid wsp:val=&quot;00CA667F&quot;/&gt;&lt;wsp:rsid wsp:val=&quot;00CA69AD&quot;/&gt;&lt;wsp:rsid wsp:val=&quot;00CA69CE&quot;/&gt;&lt;wsp:rsid wsp:val=&quot;00CA6C03&quot;/&gt;&lt;wsp:rsid wsp:val=&quot;00CA6D05&quot;/&gt;&lt;wsp:rsid wsp:val=&quot;00CA6E64&quot;/&gt;&lt;wsp:rsid wsp:val=&quot;00CA6F0B&quot;/&gt;&lt;wsp:rsid wsp:val=&quot;00CA7000&quot;/&gt;&lt;wsp:rsid wsp:val=&quot;00CA7256&quot;/&gt;&lt;wsp:rsid wsp:val=&quot;00CA732D&quot;/&gt;&lt;wsp:rsid wsp:val=&quot;00CA74B4&quot;/&gt;&lt;wsp:rsid wsp:val=&quot;00CA7566&quot;/&gt;&lt;wsp:rsid wsp:val=&quot;00CA7738&quot;/&gt;&lt;wsp:rsid wsp:val=&quot;00CA774C&quot;/&gt;&lt;wsp:rsid wsp:val=&quot;00CA7A5D&quot;/&gt;&lt;wsp:rsid wsp:val=&quot;00CA7DCE&quot;/&gt;&lt;wsp:rsid wsp:val=&quot;00CB00CB&quot;/&gt;&lt;wsp:rsid wsp:val=&quot;00CB033F&quot;/&gt;&lt;wsp:rsid wsp:val=&quot;00CB036D&quot;/&gt;&lt;wsp:rsid wsp:val=&quot;00CB095C&quot;/&gt;&lt;wsp:rsid wsp:val=&quot;00CB097F&quot;/&gt;&lt;wsp:rsid wsp:val=&quot;00CB09FD&quot;/&gt;&lt;wsp:rsid wsp:val=&quot;00CB0C5A&quot;/&gt;&lt;wsp:rsid wsp:val=&quot;00CB0E81&quot;/&gt;&lt;wsp:rsid wsp:val=&quot;00CB112F&quot;/&gt;&lt;wsp:rsid wsp:val=&quot;00CB1285&quot;/&gt;&lt;wsp:rsid wsp:val=&quot;00CB1472&quot;/&gt;&lt;wsp:rsid wsp:val=&quot;00CB14A5&quot;/&gt;&lt;wsp:rsid wsp:val=&quot;00CB1587&quot;/&gt;&lt;wsp:rsid wsp:val=&quot;00CB195E&quot;/&gt;&lt;wsp:rsid wsp:val=&quot;00CB1B33&quot;/&gt;&lt;wsp:rsid wsp:val=&quot;00CB1C6B&quot;/&gt;&lt;wsp:rsid wsp:val=&quot;00CB1DD6&quot;/&gt;&lt;wsp:rsid wsp:val=&quot;00CB22C5&quot;/&gt;&lt;wsp:rsid wsp:val=&quot;00CB249B&quot;/&gt;&lt;wsp:rsid wsp:val=&quot;00CB2537&quot;/&gt;&lt;wsp:rsid wsp:val=&quot;00CB2B87&quot;/&gt;&lt;wsp:rsid wsp:val=&quot;00CB2C49&quot;/&gt;&lt;wsp:rsid wsp:val=&quot;00CB2C58&quot;/&gt;&lt;wsp:rsid wsp:val=&quot;00CB2DFC&quot;/&gt;&lt;wsp:rsid wsp:val=&quot;00CB2ECE&quot;/&gt;&lt;wsp:rsid wsp:val=&quot;00CB2FB2&quot;/&gt;&lt;wsp:rsid wsp:val=&quot;00CB34B9&quot;/&gt;&lt;wsp:rsid wsp:val=&quot;00CB36BB&quot;/&gt;&lt;wsp:rsid wsp:val=&quot;00CB3927&quot;/&gt;&lt;wsp:rsid wsp:val=&quot;00CB3CEB&quot;/&gt;&lt;wsp:rsid wsp:val=&quot;00CB4171&quot;/&gt;&lt;wsp:rsid wsp:val=&quot;00CB479C&quot;/&gt;&lt;wsp:rsid wsp:val=&quot;00CB4AB3&quot;/&gt;&lt;wsp:rsid wsp:val=&quot;00CB4B60&quot;/&gt;&lt;wsp:rsid wsp:val=&quot;00CB5104&quot;/&gt;&lt;wsp:rsid wsp:val=&quot;00CB5791&quot;/&gt;&lt;wsp:rsid wsp:val=&quot;00CB5879&quot;/&gt;&lt;wsp:rsid wsp:val=&quot;00CB5B36&quot;/&gt;&lt;wsp:rsid wsp:val=&quot;00CB6136&quot;/&gt;&lt;wsp:rsid wsp:val=&quot;00CB6351&quot;/&gt;&lt;wsp:rsid wsp:val=&quot;00CB689B&quot;/&gt;&lt;wsp:rsid wsp:val=&quot;00CB6A08&quot;/&gt;&lt;wsp:rsid wsp:val=&quot;00CB6A2A&quot;/&gt;&lt;wsp:rsid wsp:val=&quot;00CB6DD2&quot;/&gt;&lt;wsp:rsid wsp:val=&quot;00CB72F1&quot;/&gt;&lt;wsp:rsid wsp:val=&quot;00CB74A3&quot;/&gt;&lt;wsp:rsid wsp:val=&quot;00CB7579&quot;/&gt;&lt;wsp:rsid wsp:val=&quot;00CB784A&quot;/&gt;&lt;wsp:rsid wsp:val=&quot;00CC01D4&quot;/&gt;&lt;wsp:rsid wsp:val=&quot;00CC054A&quot;/&gt;&lt;wsp:rsid wsp:val=&quot;00CC054D&quot;/&gt;&lt;wsp:rsid wsp:val=&quot;00CC0670&quot;/&gt;&lt;wsp:rsid wsp:val=&quot;00CC0ABE&quot;/&gt;&lt;wsp:rsid wsp:val=&quot;00CC1160&quot;/&gt;&lt;wsp:rsid wsp:val=&quot;00CC11DC&quot;/&gt;&lt;wsp:rsid wsp:val=&quot;00CC123F&quot;/&gt;&lt;wsp:rsid wsp:val=&quot;00CC12B0&quot;/&gt;&lt;wsp:rsid wsp:val=&quot;00CC1363&quot;/&gt;&lt;wsp:rsid wsp:val=&quot;00CC14DB&quot;/&gt;&lt;wsp:rsid wsp:val=&quot;00CC1924&quot;/&gt;&lt;wsp:rsid wsp:val=&quot;00CC19A4&quot;/&gt;&lt;wsp:rsid wsp:val=&quot;00CC1CFE&quot;/&gt;&lt;wsp:rsid wsp:val=&quot;00CC1E21&quot;/&gt;&lt;wsp:rsid wsp:val=&quot;00CC1E30&quot;/&gt;&lt;wsp:rsid wsp:val=&quot;00CC1F90&quot;/&gt;&lt;wsp:rsid wsp:val=&quot;00CC20D8&quot;/&gt;&lt;wsp:rsid wsp:val=&quot;00CC21FA&quot;/&gt;&lt;wsp:rsid wsp:val=&quot;00CC2460&quot;/&gt;&lt;wsp:rsid wsp:val=&quot;00CC26D0&quot;/&gt;&lt;wsp:rsid wsp:val=&quot;00CC2EE0&quot;/&gt;&lt;wsp:rsid wsp:val=&quot;00CC35C2&quot;/&gt;&lt;wsp:rsid wsp:val=&quot;00CC3A73&quot;/&gt;&lt;wsp:rsid wsp:val=&quot;00CC3D7A&quot;/&gt;&lt;wsp:rsid wsp:val=&quot;00CC4147&quot;/&gt;&lt;wsp:rsid wsp:val=&quot;00CC4551&quot;/&gt;&lt;wsp:rsid wsp:val=&quot;00CC457E&quot;/&gt;&lt;wsp:rsid wsp:val=&quot;00CC47D8&quot;/&gt;&lt;wsp:rsid wsp:val=&quot;00CC486D&quot;/&gt;&lt;wsp:rsid wsp:val=&quot;00CC49BE&quot;/&gt;&lt;wsp:rsid wsp:val=&quot;00CC4E4C&quot;/&gt;&lt;wsp:rsid wsp:val=&quot;00CC4F52&quot;/&gt;&lt;wsp:rsid wsp:val=&quot;00CC5182&quot;/&gt;&lt;wsp:rsid wsp:val=&quot;00CC559D&quot;/&gt;&lt;wsp:rsid wsp:val=&quot;00CC55D9&quot;/&gt;&lt;wsp:rsid wsp:val=&quot;00CC5AB3&quot;/&gt;&lt;wsp:rsid wsp:val=&quot;00CC604E&quot;/&gt;&lt;wsp:rsid wsp:val=&quot;00CC6070&quot;/&gt;&lt;wsp:rsid wsp:val=&quot;00CC60BA&quot;/&gt;&lt;wsp:rsid wsp:val=&quot;00CC613E&quot;/&gt;&lt;wsp:rsid wsp:val=&quot;00CC6481&quot;/&gt;&lt;wsp:rsid wsp:val=&quot;00CC6968&quot;/&gt;&lt;wsp:rsid wsp:val=&quot;00CC697C&quot;/&gt;&lt;wsp:rsid wsp:val=&quot;00CC6B4F&quot;/&gt;&lt;wsp:rsid wsp:val=&quot;00CC6EB3&quot;/&gt;&lt;wsp:rsid wsp:val=&quot;00CC6F53&quot;/&gt;&lt;wsp:rsid wsp:val=&quot;00CC704F&quot;/&gt;&lt;wsp:rsid wsp:val=&quot;00CC725D&quot;/&gt;&lt;wsp:rsid wsp:val=&quot;00CC7527&quot;/&gt;&lt;wsp:rsid wsp:val=&quot;00CC7548&quot;/&gt;&lt;wsp:rsid wsp:val=&quot;00CC755E&quot;/&gt;&lt;wsp:rsid wsp:val=&quot;00CC778B&quot;/&gt;&lt;wsp:rsid wsp:val=&quot;00CC7C65&quot;/&gt;&lt;wsp:rsid wsp:val=&quot;00CC7D0E&quot;/&gt;&lt;wsp:rsid wsp:val=&quot;00CD0513&quot;/&gt;&lt;wsp:rsid wsp:val=&quot;00CD078B&quot;/&gt;&lt;wsp:rsid wsp:val=&quot;00CD09CA&quot;/&gt;&lt;wsp:rsid wsp:val=&quot;00CD0AA4&quot;/&gt;&lt;wsp:rsid wsp:val=&quot;00CD0B41&quot;/&gt;&lt;wsp:rsid wsp:val=&quot;00CD0ECF&quot;/&gt;&lt;wsp:rsid wsp:val=&quot;00CD12E7&quot;/&gt;&lt;wsp:rsid wsp:val=&quot;00CD1390&quot;/&gt;&lt;wsp:rsid wsp:val=&quot;00CD1555&quot;/&gt;&lt;wsp:rsid wsp:val=&quot;00CD17BB&quot;/&gt;&lt;wsp:rsid wsp:val=&quot;00CD17FB&quot;/&gt;&lt;wsp:rsid wsp:val=&quot;00CD185C&quot;/&gt;&lt;wsp:rsid wsp:val=&quot;00CD1BFF&quot;/&gt;&lt;wsp:rsid wsp:val=&quot;00CD1DBC&quot;/&gt;&lt;wsp:rsid wsp:val=&quot;00CD1E29&quot;/&gt;&lt;wsp:rsid wsp:val=&quot;00CD20D1&quot;/&gt;&lt;wsp:rsid wsp:val=&quot;00CD217B&quot;/&gt;&lt;wsp:rsid wsp:val=&quot;00CD226D&quot;/&gt;&lt;wsp:rsid wsp:val=&quot;00CD24FD&quot;/&gt;&lt;wsp:rsid wsp:val=&quot;00CD2552&quot;/&gt;&lt;wsp:rsid wsp:val=&quot;00CD25FB&quot;/&gt;&lt;wsp:rsid wsp:val=&quot;00CD28B7&quot;/&gt;&lt;wsp:rsid wsp:val=&quot;00CD2AFE&quot;/&gt;&lt;wsp:rsid wsp:val=&quot;00CD2D17&quot;/&gt;&lt;wsp:rsid wsp:val=&quot;00CD2DB0&quot;/&gt;&lt;wsp:rsid wsp:val=&quot;00CD2E97&quot;/&gt;&lt;wsp:rsid wsp:val=&quot;00CD32DD&quot;/&gt;&lt;wsp:rsid wsp:val=&quot;00CD341B&quot;/&gt;&lt;wsp:rsid wsp:val=&quot;00CD344E&quot;/&gt;&lt;wsp:rsid wsp:val=&quot;00CD34FC&quot;/&gt;&lt;wsp:rsid wsp:val=&quot;00CD3949&quot;/&gt;&lt;wsp:rsid wsp:val=&quot;00CD394B&quot;/&gt;&lt;wsp:rsid wsp:val=&quot;00CD3F16&quot;/&gt;&lt;wsp:rsid wsp:val=&quot;00CD4326&quot;/&gt;&lt;wsp:rsid wsp:val=&quot;00CD440F&quot;/&gt;&lt;wsp:rsid wsp:val=&quot;00CD44A6&quot;/&gt;&lt;wsp:rsid wsp:val=&quot;00CD44FC&quot;/&gt;&lt;wsp:rsid wsp:val=&quot;00CD4503&quot;/&gt;&lt;wsp:rsid wsp:val=&quot;00CD4AC0&quot;/&gt;&lt;wsp:rsid wsp:val=&quot;00CD4C2D&quot;/&gt;&lt;wsp:rsid wsp:val=&quot;00CD544C&quot;/&gt;&lt;wsp:rsid wsp:val=&quot;00CD5489&quot;/&gt;&lt;wsp:rsid wsp:val=&quot;00CD54B9&quot;/&gt;&lt;wsp:rsid wsp:val=&quot;00CD54F5&quot;/&gt;&lt;wsp:rsid wsp:val=&quot;00CD55A5&quot;/&gt;&lt;wsp:rsid wsp:val=&quot;00CD55E5&quot;/&gt;&lt;wsp:rsid wsp:val=&quot;00CD564A&quot;/&gt;&lt;wsp:rsid wsp:val=&quot;00CD5749&quot;/&gt;&lt;wsp:rsid wsp:val=&quot;00CD5752&quot;/&gt;&lt;wsp:rsid wsp:val=&quot;00CD5810&quot;/&gt;&lt;wsp:rsid wsp:val=&quot;00CD5A3D&quot;/&gt;&lt;wsp:rsid wsp:val=&quot;00CD5B1A&quot;/&gt;&lt;wsp:rsid wsp:val=&quot;00CD5C39&quot;/&gt;&lt;wsp:rsid wsp:val=&quot;00CD5D0E&quot;/&gt;&lt;wsp:rsid wsp:val=&quot;00CD5E25&quot;/&gt;&lt;wsp:rsid wsp:val=&quot;00CD6200&quot;/&gt;&lt;wsp:rsid wsp:val=&quot;00CD6462&quot;/&gt;&lt;wsp:rsid wsp:val=&quot;00CD6527&quot;/&gt;&lt;wsp:rsid wsp:val=&quot;00CD68AD&quot;/&gt;&lt;wsp:rsid wsp:val=&quot;00CD6CA2&quot;/&gt;&lt;wsp:rsid wsp:val=&quot;00CD6E30&quot;/&gt;&lt;wsp:rsid wsp:val=&quot;00CD6FD8&quot;/&gt;&lt;wsp:rsid wsp:val=&quot;00CD700D&quot;/&gt;&lt;wsp:rsid wsp:val=&quot;00CD78D9&quot;/&gt;&lt;wsp:rsid wsp:val=&quot;00CD79C5&quot;/&gt;&lt;wsp:rsid wsp:val=&quot;00CD7B4B&quot;/&gt;&lt;wsp:rsid wsp:val=&quot;00CE00B4&quot;/&gt;&lt;wsp:rsid wsp:val=&quot;00CE01F6&quot;/&gt;&lt;wsp:rsid wsp:val=&quot;00CE0483&quot;/&gt;&lt;wsp:rsid wsp:val=&quot;00CE06BA&quot;/&gt;&lt;wsp:rsid wsp:val=&quot;00CE0AEC&quot;/&gt;&lt;wsp:rsid wsp:val=&quot;00CE0D70&quot;/&gt;&lt;wsp:rsid wsp:val=&quot;00CE115E&quot;/&gt;&lt;wsp:rsid wsp:val=&quot;00CE1203&quot;/&gt;&lt;wsp:rsid wsp:val=&quot;00CE1761&quot;/&gt;&lt;wsp:rsid wsp:val=&quot;00CE1D1F&quot;/&gt;&lt;wsp:rsid wsp:val=&quot;00CE1FE3&quot;/&gt;&lt;wsp:rsid wsp:val=&quot;00CE1FFC&quot;/&gt;&lt;wsp:rsid wsp:val=&quot;00CE24EF&quot;/&gt;&lt;wsp:rsid wsp:val=&quot;00CE26BB&quot;/&gt;&lt;wsp:rsid wsp:val=&quot;00CE271F&quot;/&gt;&lt;wsp:rsid wsp:val=&quot;00CE2B2A&quot;/&gt;&lt;wsp:rsid wsp:val=&quot;00CE2C55&quot;/&gt;&lt;wsp:rsid wsp:val=&quot;00CE2D49&quot;/&gt;&lt;wsp:rsid wsp:val=&quot;00CE306B&quot;/&gt;&lt;wsp:rsid wsp:val=&quot;00CE32E8&quot;/&gt;&lt;wsp:rsid wsp:val=&quot;00CE32FC&quot;/&gt;&lt;wsp:rsid wsp:val=&quot;00CE348A&quot;/&gt;&lt;wsp:rsid wsp:val=&quot;00CE35FA&quot;/&gt;&lt;wsp:rsid wsp:val=&quot;00CE369C&quot;/&gt;&lt;wsp:rsid wsp:val=&quot;00CE3775&quot;/&gt;&lt;wsp:rsid wsp:val=&quot;00CE3A86&quot;/&gt;&lt;wsp:rsid wsp:val=&quot;00CE3BA6&quot;/&gt;&lt;wsp:rsid wsp:val=&quot;00CE3F9A&quot;/&gt;&lt;wsp:rsid wsp:val=&quot;00CE4281&quot;/&gt;&lt;wsp:rsid wsp:val=&quot;00CE4307&quot;/&gt;&lt;wsp:rsid wsp:val=&quot;00CE4687&quot;/&gt;&lt;wsp:rsid wsp:val=&quot;00CE4695&quot;/&gt;&lt;wsp:rsid wsp:val=&quot;00CE46E2&quot;/&gt;&lt;wsp:rsid wsp:val=&quot;00CE474B&quot;/&gt;&lt;wsp:rsid wsp:val=&quot;00CE483C&quot;/&gt;&lt;wsp:rsid wsp:val=&quot;00CE49D8&quot;/&gt;&lt;wsp:rsid wsp:val=&quot;00CE4A21&quot;/&gt;&lt;wsp:rsid wsp:val=&quot;00CE4A63&quot;/&gt;&lt;wsp:rsid wsp:val=&quot;00CE4ADC&quot;/&gt;&lt;wsp:rsid wsp:val=&quot;00CE4B21&quot;/&gt;&lt;wsp:rsid wsp:val=&quot;00CE4EEC&quot;/&gt;&lt;wsp:rsid wsp:val=&quot;00CE4F55&quot;/&gt;&lt;wsp:rsid wsp:val=&quot;00CE4F8C&quot;/&gt;&lt;wsp:rsid wsp:val=&quot;00CE508E&quot;/&gt;&lt;wsp:rsid wsp:val=&quot;00CE5185&quot;/&gt;&lt;wsp:rsid wsp:val=&quot;00CE5287&quot;/&gt;&lt;wsp:rsid wsp:val=&quot;00CE53CD&quot;/&gt;&lt;wsp:rsid wsp:val=&quot;00CE5575&quot;/&gt;&lt;wsp:rsid wsp:val=&quot;00CE587A&quot;/&gt;&lt;wsp:rsid wsp:val=&quot;00CE5A22&quot;/&gt;&lt;wsp:rsid wsp:val=&quot;00CE5AD1&quot;/&gt;&lt;wsp:rsid wsp:val=&quot;00CE5B1C&quot;/&gt;&lt;wsp:rsid wsp:val=&quot;00CE5B95&quot;/&gt;&lt;wsp:rsid wsp:val=&quot;00CE6025&quot;/&gt;&lt;wsp:rsid wsp:val=&quot;00CE6282&quot;/&gt;&lt;wsp:rsid wsp:val=&quot;00CE637F&quot;/&gt;&lt;wsp:rsid wsp:val=&quot;00CE63ED&quot;/&gt;&lt;wsp:rsid wsp:val=&quot;00CE6449&quot;/&gt;&lt;wsp:rsid wsp:val=&quot;00CE6927&quot;/&gt;&lt;wsp:rsid wsp:val=&quot;00CE6AAA&quot;/&gt;&lt;wsp:rsid wsp:val=&quot;00CE6C34&quot;/&gt;&lt;wsp:rsid wsp:val=&quot;00CE6E63&quot;/&gt;&lt;wsp:rsid wsp:val=&quot;00CE7245&quot;/&gt;&lt;wsp:rsid wsp:val=&quot;00CE72A8&quot;/&gt;&lt;wsp:rsid wsp:val=&quot;00CE748C&quot;/&gt;&lt;wsp:rsid wsp:val=&quot;00CE76CE&quot;/&gt;&lt;wsp:rsid wsp:val=&quot;00CE7B02&quot;/&gt;&lt;wsp:rsid wsp:val=&quot;00CE7B39&quot;/&gt;&lt;wsp:rsid wsp:val=&quot;00CF01C3&quot;/&gt;&lt;wsp:rsid wsp:val=&quot;00CF0760&quot;/&gt;&lt;wsp:rsid wsp:val=&quot;00CF0905&quot;/&gt;&lt;wsp:rsid wsp:val=&quot;00CF0BF0&quot;/&gt;&lt;wsp:rsid wsp:val=&quot;00CF0D1C&quot;/&gt;&lt;wsp:rsid wsp:val=&quot;00CF0FDB&quot;/&gt;&lt;wsp:rsid wsp:val=&quot;00CF1018&quot;/&gt;&lt;wsp:rsid wsp:val=&quot;00CF1393&quot;/&gt;&lt;wsp:rsid wsp:val=&quot;00CF18C2&quot;/&gt;&lt;wsp:rsid wsp:val=&quot;00CF1CC8&quot;/&gt;&lt;wsp:rsid wsp:val=&quot;00CF1D9B&quot;/&gt;&lt;wsp:rsid wsp:val=&quot;00CF1EB8&quot;/&gt;&lt;wsp:rsid wsp:val=&quot;00CF1F20&quot;/&gt;&lt;wsp:rsid wsp:val=&quot;00CF2288&quot;/&gt;&lt;wsp:rsid wsp:val=&quot;00CF2578&quot;/&gt;&lt;wsp:rsid wsp:val=&quot;00CF281F&quot;/&gt;&lt;wsp:rsid wsp:val=&quot;00CF2D1D&quot;/&gt;&lt;wsp:rsid wsp:val=&quot;00CF2D47&quot;/&gt;&lt;wsp:rsid wsp:val=&quot;00CF336A&quot;/&gt;&lt;wsp:rsid wsp:val=&quot;00CF37F7&quot;/&gt;&lt;wsp:rsid wsp:val=&quot;00CF3C42&quot;/&gt;&lt;wsp:rsid wsp:val=&quot;00CF3D81&quot;/&gt;&lt;wsp:rsid wsp:val=&quot;00CF40BB&quot;/&gt;&lt;wsp:rsid wsp:val=&quot;00CF48CD&quot;/&gt;&lt;wsp:rsid wsp:val=&quot;00CF4FA3&quot;/&gt;&lt;wsp:rsid wsp:val=&quot;00CF52A1&quot;/&gt;&lt;wsp:rsid wsp:val=&quot;00CF57A9&quot;/&gt;&lt;wsp:rsid wsp:val=&quot;00CF5858&quot;/&gt;&lt;wsp:rsid wsp:val=&quot;00CF5C4F&quot;/&gt;&lt;wsp:rsid wsp:val=&quot;00CF5C86&quot;/&gt;&lt;wsp:rsid wsp:val=&quot;00CF624F&quot;/&gt;&lt;wsp:rsid wsp:val=&quot;00CF6430&quot;/&gt;&lt;wsp:rsid wsp:val=&quot;00CF6571&quot;/&gt;&lt;wsp:rsid wsp:val=&quot;00CF6B88&quot;/&gt;&lt;wsp:rsid wsp:val=&quot;00CF6F12&quot;/&gt;&lt;wsp:rsid wsp:val=&quot;00CF7086&quot;/&gt;&lt;wsp:rsid wsp:val=&quot;00CF7184&quot;/&gt;&lt;wsp:rsid wsp:val=&quot;00CF7422&quot;/&gt;&lt;wsp:rsid wsp:val=&quot;00CF7A28&quot;/&gt;&lt;wsp:rsid wsp:val=&quot;00CF7B39&quot;/&gt;&lt;wsp:rsid wsp:val=&quot;00CF7CDC&quot;/&gt;&lt;wsp:rsid wsp:val=&quot;00CF7EE4&quot;/&gt;&lt;wsp:rsid wsp:val=&quot;00CF7F4F&quot;/&gt;&lt;wsp:rsid wsp:val=&quot;00D00795&quot;/&gt;&lt;wsp:rsid wsp:val=&quot;00D00858&quot;/&gt;&lt;wsp:rsid wsp:val=&quot;00D0089E&quot;/&gt;&lt;wsp:rsid wsp:val=&quot;00D009B1&quot;/&gt;&lt;wsp:rsid wsp:val=&quot;00D00B4B&quot;/&gt;&lt;wsp:rsid wsp:val=&quot;00D0116E&quot;/&gt;&lt;wsp:rsid wsp:val=&quot;00D011B9&quot;/&gt;&lt;wsp:rsid wsp:val=&quot;00D012E7&quot;/&gt;&lt;wsp:rsid wsp:val=&quot;00D01581&quot;/&gt;&lt;wsp:rsid wsp:val=&quot;00D01776&quot;/&gt;&lt;wsp:rsid wsp:val=&quot;00D01F5E&quot;/&gt;&lt;wsp:rsid wsp:val=&quot;00D02236&quot;/&gt;&lt;wsp:rsid wsp:val=&quot;00D02530&quot;/&gt;&lt;wsp:rsid wsp:val=&quot;00D02656&quot;/&gt;&lt;wsp:rsid wsp:val=&quot;00D028EB&quot;/&gt;&lt;wsp:rsid wsp:val=&quot;00D0293B&quot;/&gt;&lt;wsp:rsid wsp:val=&quot;00D02AC2&quot;/&gt;&lt;wsp:rsid wsp:val=&quot;00D02D38&quot;/&gt;&lt;wsp:rsid wsp:val=&quot;00D02E6E&quot;/&gt;&lt;wsp:rsid wsp:val=&quot;00D02ED1&quot;/&gt;&lt;wsp:rsid wsp:val=&quot;00D0397F&quot;/&gt;&lt;wsp:rsid wsp:val=&quot;00D039DD&quot;/&gt;&lt;wsp:rsid wsp:val=&quot;00D03C31&quot;/&gt;&lt;wsp:rsid wsp:val=&quot;00D03DB7&quot;/&gt;&lt;wsp:rsid wsp:val=&quot;00D03EB2&quot;/&gt;&lt;wsp:rsid wsp:val=&quot;00D03EB7&quot;/&gt;&lt;wsp:rsid wsp:val=&quot;00D0467B&quot;/&gt;&lt;wsp:rsid wsp:val=&quot;00D0474D&quot;/&gt;&lt;wsp:rsid wsp:val=&quot;00D049FC&quot;/&gt;&lt;wsp:rsid wsp:val=&quot;00D04D67&quot;/&gt;&lt;wsp:rsid wsp:val=&quot;00D05318&quot;/&gt;&lt;wsp:rsid wsp:val=&quot;00D0533D&quot;/&gt;&lt;wsp:rsid wsp:val=&quot;00D05637&quot;/&gt;&lt;wsp:rsid wsp:val=&quot;00D05AA3&quot;/&gt;&lt;wsp:rsid wsp:val=&quot;00D05C6F&quot;/&gt;&lt;wsp:rsid wsp:val=&quot;00D05D0B&quot;/&gt;&lt;wsp:rsid wsp:val=&quot;00D0631D&quot;/&gt;&lt;wsp:rsid wsp:val=&quot;00D063CB&quot;/&gt;&lt;wsp:rsid wsp:val=&quot;00D065FC&quot;/&gt;&lt;wsp:rsid wsp:val=&quot;00D06628&quot;/&gt;&lt;wsp:rsid wsp:val=&quot;00D06666&quot;/&gt;&lt;wsp:rsid wsp:val=&quot;00D067D1&quot;/&gt;&lt;wsp:rsid wsp:val=&quot;00D06823&quot;/&gt;&lt;wsp:rsid wsp:val=&quot;00D069C8&quot;/&gt;&lt;wsp:rsid wsp:val=&quot;00D074B7&quot;/&gt;&lt;wsp:rsid wsp:val=&quot;00D074BC&quot;/&gt;&lt;wsp:rsid wsp:val=&quot;00D074E6&quot;/&gt;&lt;wsp:rsid wsp:val=&quot;00D07AA4&quot;/&gt;&lt;wsp:rsid wsp:val=&quot;00D07BE8&quot;/&gt;&lt;wsp:rsid wsp:val=&quot;00D10097&quot;/&gt;&lt;wsp:rsid wsp:val=&quot;00D10D69&quot;/&gt;&lt;wsp:rsid wsp:val=&quot;00D1105E&quot;/&gt;&lt;wsp:rsid wsp:val=&quot;00D1133B&quot;/&gt;&lt;wsp:rsid wsp:val=&quot;00D11459&quot;/&gt;&lt;wsp:rsid wsp:val=&quot;00D11599&quot;/&gt;&lt;wsp:rsid wsp:val=&quot;00D115D0&quot;/&gt;&lt;wsp:rsid wsp:val=&quot;00D1162A&quot;/&gt;&lt;wsp:rsid wsp:val=&quot;00D11680&quot;/&gt;&lt;wsp:rsid wsp:val=&quot;00D117B2&quot;/&gt;&lt;wsp:rsid wsp:val=&quot;00D11BF6&quot;/&gt;&lt;wsp:rsid wsp:val=&quot;00D11EAA&quot;/&gt;&lt;wsp:rsid wsp:val=&quot;00D11F2D&quot;/&gt;&lt;wsp:rsid wsp:val=&quot;00D1215A&quot;/&gt;&lt;wsp:rsid wsp:val=&quot;00D1228D&quot;/&gt;&lt;wsp:rsid wsp:val=&quot;00D1234B&quot;/&gt;&lt;wsp:rsid wsp:val=&quot;00D123D7&quot;/&gt;&lt;wsp:rsid wsp:val=&quot;00D12983&quot;/&gt;&lt;wsp:rsid wsp:val=&quot;00D12E50&quot;/&gt;&lt;wsp:rsid wsp:val=&quot;00D12EF2&quot;/&gt;&lt;wsp:rsid wsp:val=&quot;00D13089&quot;/&gt;&lt;wsp:rsid wsp:val=&quot;00D131AB&quot;/&gt;&lt;wsp:rsid wsp:val=&quot;00D1375E&quot;/&gt;&lt;wsp:rsid wsp:val=&quot;00D137B0&quot;/&gt;&lt;wsp:rsid wsp:val=&quot;00D13B6D&quot;/&gt;&lt;wsp:rsid wsp:val=&quot;00D14376&quot;/&gt;&lt;wsp:rsid wsp:val=&quot;00D14AA9&quot;/&gt;&lt;wsp:rsid wsp:val=&quot;00D14B01&quot;/&gt;&lt;wsp:rsid wsp:val=&quot;00D15028&quot;/&gt;&lt;wsp:rsid wsp:val=&quot;00D15269&quot;/&gt;&lt;wsp:rsid wsp:val=&quot;00D1541D&quot;/&gt;&lt;wsp:rsid wsp:val=&quot;00D15526&quot;/&gt;&lt;wsp:rsid wsp:val=&quot;00D156DD&quot;/&gt;&lt;wsp:rsid wsp:val=&quot;00D156F6&quot;/&gt;&lt;wsp:rsid wsp:val=&quot;00D1579D&quot;/&gt;&lt;wsp:rsid wsp:val=&quot;00D157C2&quot;/&gt;&lt;wsp:rsid wsp:val=&quot;00D158A1&quot;/&gt;&lt;wsp:rsid wsp:val=&quot;00D15AB5&quot;/&gt;&lt;wsp:rsid wsp:val=&quot;00D15B06&quot;/&gt;&lt;wsp:rsid wsp:val=&quot;00D160AF&quot;/&gt;&lt;wsp:rsid wsp:val=&quot;00D162B2&quot;/&gt;&lt;wsp:rsid wsp:val=&quot;00D16447&quot;/&gt;&lt;wsp:rsid wsp:val=&quot;00D1645C&quot;/&gt;&lt;wsp:rsid wsp:val=&quot;00D16554&quot;/&gt;&lt;wsp:rsid wsp:val=&quot;00D165DF&quot;/&gt;&lt;wsp:rsid wsp:val=&quot;00D165FA&quot;/&gt;&lt;wsp:rsid wsp:val=&quot;00D16750&quot;/&gt;&lt;wsp:rsid wsp:val=&quot;00D16D2D&quot;/&gt;&lt;wsp:rsid wsp:val=&quot;00D170F5&quot;/&gt;&lt;wsp:rsid wsp:val=&quot;00D17215&quot;/&gt;&lt;wsp:rsid wsp:val=&quot;00D17293&quot;/&gt;&lt;wsp:rsid wsp:val=&quot;00D17642&quot;/&gt;&lt;wsp:rsid wsp:val=&quot;00D177D8&quot;/&gt;&lt;wsp:rsid wsp:val=&quot;00D17D8D&quot;/&gt;&lt;wsp:rsid wsp:val=&quot;00D17E03&quot;/&gt;&lt;wsp:rsid wsp:val=&quot;00D17F16&quot;/&gt;&lt;wsp:rsid wsp:val=&quot;00D20413&quot;/&gt;&lt;wsp:rsid wsp:val=&quot;00D20584&quot;/&gt;&lt;wsp:rsid wsp:val=&quot;00D205CB&quot;/&gt;&lt;wsp:rsid wsp:val=&quot;00D20634&quot;/&gt;&lt;wsp:rsid wsp:val=&quot;00D206C6&quot;/&gt;&lt;wsp:rsid wsp:val=&quot;00D20768&quot;/&gt;&lt;wsp:rsid wsp:val=&quot;00D21200&quot;/&gt;&lt;wsp:rsid wsp:val=&quot;00D21345&quot;/&gt;&lt;wsp:rsid wsp:val=&quot;00D217F6&quot;/&gt;&lt;wsp:rsid wsp:val=&quot;00D2188D&quot;/&gt;&lt;wsp:rsid wsp:val=&quot;00D21B87&quot;/&gt;&lt;wsp:rsid wsp:val=&quot;00D21CB3&quot;/&gt;&lt;wsp:rsid wsp:val=&quot;00D21E2A&quot;/&gt;&lt;wsp:rsid wsp:val=&quot;00D21E50&quot;/&gt;&lt;wsp:rsid wsp:val=&quot;00D21FF4&quot;/&gt;&lt;wsp:rsid wsp:val=&quot;00D22008&quot;/&gt;&lt;wsp:rsid wsp:val=&quot;00D220AF&quot;/&gt;&lt;wsp:rsid wsp:val=&quot;00D22456&quot;/&gt;&lt;wsp:rsid wsp:val=&quot;00D22500&quot;/&gt;&lt;wsp:rsid wsp:val=&quot;00D227D8&quot;/&gt;&lt;wsp:rsid wsp:val=&quot;00D228B7&quot;/&gt;&lt;wsp:rsid wsp:val=&quot;00D22A92&quot;/&gt;&lt;wsp:rsid wsp:val=&quot;00D22ACC&quot;/&gt;&lt;wsp:rsid wsp:val=&quot;00D22BFB&quot;/&gt;&lt;wsp:rsid wsp:val=&quot;00D23285&quot;/&gt;&lt;wsp:rsid wsp:val=&quot;00D23329&quot;/&gt;&lt;wsp:rsid wsp:val=&quot;00D23776&quot;/&gt;&lt;wsp:rsid wsp:val=&quot;00D23973&quot;/&gt;&lt;wsp:rsid wsp:val=&quot;00D23B59&quot;/&gt;&lt;wsp:rsid wsp:val=&quot;00D23DED&quot;/&gt;&lt;wsp:rsid wsp:val=&quot;00D24130&quot;/&gt;&lt;wsp:rsid wsp:val=&quot;00D24183&quot;/&gt;&lt;wsp:rsid wsp:val=&quot;00D243D7&quot;/&gt;&lt;wsp:rsid wsp:val=&quot;00D245D3&quot;/&gt;&lt;wsp:rsid wsp:val=&quot;00D247B6&quot;/&gt;&lt;wsp:rsid wsp:val=&quot;00D24A96&quot;/&gt;&lt;wsp:rsid wsp:val=&quot;00D24AA1&quot;/&gt;&lt;wsp:rsid wsp:val=&quot;00D24D45&quot;/&gt;&lt;wsp:rsid wsp:val=&quot;00D24FE2&quot;/&gt;&lt;wsp:rsid wsp:val=&quot;00D25255&quot;/&gt;&lt;wsp:rsid wsp:val=&quot;00D252AE&quot;/&gt;&lt;wsp:rsid wsp:val=&quot;00D25396&quot;/&gt;&lt;wsp:rsid wsp:val=&quot;00D25478&quot;/&gt;&lt;wsp:rsid wsp:val=&quot;00D25B6B&quot;/&gt;&lt;wsp:rsid wsp:val=&quot;00D25C8C&quot;/&gt;&lt;wsp:rsid wsp:val=&quot;00D25D27&quot;/&gt;&lt;wsp:rsid wsp:val=&quot;00D25F11&quot;/&gt;&lt;wsp:rsid wsp:val=&quot;00D26132&quot;/&gt;&lt;wsp:rsid wsp:val=&quot;00D262B2&quot;/&gt;&lt;wsp:rsid wsp:val=&quot;00D26699&quot;/&gt;&lt;wsp:rsid wsp:val=&quot;00D26A91&quot;/&gt;&lt;wsp:rsid wsp:val=&quot;00D26C13&quot;/&gt;&lt;wsp:rsid wsp:val=&quot;00D26DE5&quot;/&gt;&lt;wsp:rsid wsp:val=&quot;00D26F00&quot;/&gt;&lt;wsp:rsid wsp:val=&quot;00D271DE&quot;/&gt;&lt;wsp:rsid wsp:val=&quot;00D273E0&quot;/&gt;&lt;wsp:rsid wsp:val=&quot;00D2750E&quot;/&gt;&lt;wsp:rsid wsp:val=&quot;00D2758A&quot;/&gt;&lt;wsp:rsid wsp:val=&quot;00D27AE6&quot;/&gt;&lt;wsp:rsid wsp:val=&quot;00D27C25&quot;/&gt;&lt;wsp:rsid wsp:val=&quot;00D27CFD&quot;/&gt;&lt;wsp:rsid wsp:val=&quot;00D27E60&quot;/&gt;&lt;wsp:rsid wsp:val=&quot;00D27FDA&quot;/&gt;&lt;wsp:rsid wsp:val=&quot;00D30469&quot;/&gt;&lt;wsp:rsid wsp:val=&quot;00D30726&quot;/&gt;&lt;wsp:rsid wsp:val=&quot;00D30729&quot;/&gt;&lt;wsp:rsid wsp:val=&quot;00D309A9&quot;/&gt;&lt;wsp:rsid wsp:val=&quot;00D30BEE&quot;/&gt;&lt;wsp:rsid wsp:val=&quot;00D30C65&quot;/&gt;&lt;wsp:rsid wsp:val=&quot;00D30C83&quot;/&gt;&lt;wsp:rsid wsp:val=&quot;00D30D85&quot;/&gt;&lt;wsp:rsid wsp:val=&quot;00D31009&quot;/&gt;&lt;wsp:rsid wsp:val=&quot;00D31A9C&quot;/&gt;&lt;wsp:rsid wsp:val=&quot;00D31BDE&quot;/&gt;&lt;wsp:rsid wsp:val=&quot;00D31DBC&quot;/&gt;&lt;wsp:rsid wsp:val=&quot;00D32041&quot;/&gt;&lt;wsp:rsid wsp:val=&quot;00D322EF&quot;/&gt;&lt;wsp:rsid wsp:val=&quot;00D3325D&quot;/&gt;&lt;wsp:rsid wsp:val=&quot;00D33336&quot;/&gt;&lt;wsp:rsid wsp:val=&quot;00D334EE&quot;/&gt;&lt;wsp:rsid wsp:val=&quot;00D33899&quot;/&gt;&lt;wsp:rsid wsp:val=&quot;00D33C05&quot;/&gt;&lt;wsp:rsid wsp:val=&quot;00D344C7&quot;/&gt;&lt;wsp:rsid wsp:val=&quot;00D34532&quot;/&gt;&lt;wsp:rsid wsp:val=&quot;00D34616&quot;/&gt;&lt;wsp:rsid wsp:val=&quot;00D34EAA&quot;/&gt;&lt;wsp:rsid wsp:val=&quot;00D34EE7&quot;/&gt;&lt;wsp:rsid wsp:val=&quot;00D34FF7&quot;/&gt;&lt;wsp:rsid wsp:val=&quot;00D35693&quot;/&gt;&lt;wsp:rsid wsp:val=&quot;00D35736&quot;/&gt;&lt;wsp:rsid wsp:val=&quot;00D35846&quot;/&gt;&lt;wsp:rsid wsp:val=&quot;00D35B23&quot;/&gt;&lt;wsp:rsid wsp:val=&quot;00D35C58&quot;/&gt;&lt;wsp:rsid wsp:val=&quot;00D35EA8&quot;/&gt;&lt;wsp:rsid wsp:val=&quot;00D35F1C&quot;/&gt;&lt;wsp:rsid wsp:val=&quot;00D35F30&quot;/&gt;&lt;wsp:rsid wsp:val=&quot;00D362EF&quot;/&gt;&lt;wsp:rsid wsp:val=&quot;00D365EB&quot;/&gt;&lt;wsp:rsid wsp:val=&quot;00D371A4&quot;/&gt;&lt;wsp:rsid wsp:val=&quot;00D373B4&quot;/&gt;&lt;wsp:rsid wsp:val=&quot;00D40011&quot;/&gt;&lt;wsp:rsid wsp:val=&quot;00D4014D&quot;/&gt;&lt;wsp:rsid wsp:val=&quot;00D4020E&quot;/&gt;&lt;wsp:rsid wsp:val=&quot;00D40369&quot;/&gt;&lt;wsp:rsid wsp:val=&quot;00D40413&quot;/&gt;&lt;wsp:rsid wsp:val=&quot;00D40689&quot;/&gt;&lt;wsp:rsid wsp:val=&quot;00D406A4&quot;/&gt;&lt;wsp:rsid wsp:val=&quot;00D40982&quot;/&gt;&lt;wsp:rsid wsp:val=&quot;00D40F2F&quot;/&gt;&lt;wsp:rsid wsp:val=&quot;00D4100B&quot;/&gt;&lt;wsp:rsid wsp:val=&quot;00D4113E&quot;/&gt;&lt;wsp:rsid wsp:val=&quot;00D4143F&quot;/&gt;&lt;wsp:rsid wsp:val=&quot;00D416DE&quot;/&gt;&lt;wsp:rsid wsp:val=&quot;00D41809&quot;/&gt;&lt;wsp:rsid wsp:val=&quot;00D41EFF&quot;/&gt;&lt;wsp:rsid wsp:val=&quot;00D41FB0&quot;/&gt;&lt;wsp:rsid wsp:val=&quot;00D41FFB&quot;/&gt;&lt;wsp:rsid wsp:val=&quot;00D420D7&quot;/&gt;&lt;wsp:rsid wsp:val=&quot;00D42209&quot;/&gt;&lt;wsp:rsid wsp:val=&quot;00D42211&quot;/&gt;&lt;wsp:rsid wsp:val=&quot;00D4237D&quot;/&gt;&lt;wsp:rsid wsp:val=&quot;00D4242C&quot;/&gt;&lt;wsp:rsid wsp:val=&quot;00D42465&quot;/&gt;&lt;wsp:rsid wsp:val=&quot;00D426F6&quot;/&gt;&lt;wsp:rsid wsp:val=&quot;00D42812&quot;/&gt;&lt;wsp:rsid wsp:val=&quot;00D42B07&quot;/&gt;&lt;wsp:rsid wsp:val=&quot;00D42B50&quot;/&gt;&lt;wsp:rsid wsp:val=&quot;00D42FA2&quot;/&gt;&lt;wsp:rsid wsp:val=&quot;00D431A0&quot;/&gt;&lt;wsp:rsid wsp:val=&quot;00D431C6&quot;/&gt;&lt;wsp:rsid wsp:val=&quot;00D434FC&quot;/&gt;&lt;wsp:rsid wsp:val=&quot;00D435C1&quot;/&gt;&lt;wsp:rsid wsp:val=&quot;00D43AA7&quot;/&gt;&lt;wsp:rsid wsp:val=&quot;00D43ADF&quot;/&gt;&lt;wsp:rsid wsp:val=&quot;00D43F92&quot;/&gt;&lt;wsp:rsid wsp:val=&quot;00D44317&quot;/&gt;&lt;wsp:rsid wsp:val=&quot;00D44986&quot;/&gt;&lt;wsp:rsid wsp:val=&quot;00D44C46&quot;/&gt;&lt;wsp:rsid wsp:val=&quot;00D45056&quot;/&gt;&lt;wsp:rsid wsp:val=&quot;00D45131&quot;/&gt;&lt;wsp:rsid wsp:val=&quot;00D455C4&quot;/&gt;&lt;wsp:rsid wsp:val=&quot;00D458D2&quot;/&gt;&lt;wsp:rsid wsp:val=&quot;00D45B46&quot;/&gt;&lt;wsp:rsid wsp:val=&quot;00D45CA0&quot;/&gt;&lt;wsp:rsid wsp:val=&quot;00D45DA1&quot;/&gt;&lt;wsp:rsid wsp:val=&quot;00D4615E&quot;/&gt;&lt;wsp:rsid wsp:val=&quot;00D4650C&quot;/&gt;&lt;wsp:rsid wsp:val=&quot;00D4689E&quot;/&gt;&lt;wsp:rsid wsp:val=&quot;00D46B26&quot;/&gt;&lt;wsp:rsid wsp:val=&quot;00D46BFD&quot;/&gt;&lt;wsp:rsid wsp:val=&quot;00D46E01&quot;/&gt;&lt;wsp:rsid wsp:val=&quot;00D46E39&quot;/&gt;&lt;wsp:rsid wsp:val=&quot;00D46ECA&quot;/&gt;&lt;wsp:rsid wsp:val=&quot;00D47363&quot;/&gt;&lt;wsp:rsid wsp:val=&quot;00D475D9&quot;/&gt;&lt;wsp:rsid wsp:val=&quot;00D47874&quot;/&gt;&lt;wsp:rsid wsp:val=&quot;00D47981&quot;/&gt;&lt;wsp:rsid wsp:val=&quot;00D479A2&quot;/&gt;&lt;wsp:rsid wsp:val=&quot;00D47BE6&quot;/&gt;&lt;wsp:rsid wsp:val=&quot;00D47C3E&quot;/&gt;&lt;wsp:rsid wsp:val=&quot;00D47D29&quot;/&gt;&lt;wsp:rsid wsp:val=&quot;00D47FBF&quot;/&gt;&lt;wsp:rsid wsp:val=&quot;00D50008&quot;/&gt;&lt;wsp:rsid wsp:val=&quot;00D50086&quot;/&gt;&lt;wsp:rsid wsp:val=&quot;00D5037C&quot;/&gt;&lt;wsp:rsid wsp:val=&quot;00D503D3&quot;/&gt;&lt;wsp:rsid wsp:val=&quot;00D50449&quot;/&gt;&lt;wsp:rsid wsp:val=&quot;00D50A8E&quot;/&gt;&lt;wsp:rsid wsp:val=&quot;00D50C63&quot;/&gt;&lt;wsp:rsid wsp:val=&quot;00D50F45&quot;/&gt;&lt;wsp:rsid wsp:val=&quot;00D5117C&quot;/&gt;&lt;wsp:rsid wsp:val=&quot;00D51305&quot;/&gt;&lt;wsp:rsid wsp:val=&quot;00D5131B&quot;/&gt;&lt;wsp:rsid wsp:val=&quot;00D51412&quot;/&gt;&lt;wsp:rsid wsp:val=&quot;00D514FB&quot;/&gt;&lt;wsp:rsid wsp:val=&quot;00D516C4&quot;/&gt;&lt;wsp:rsid wsp:val=&quot;00D51791&quot;/&gt;&lt;wsp:rsid wsp:val=&quot;00D517B1&quot;/&gt;&lt;wsp:rsid wsp:val=&quot;00D517DC&quot;/&gt;&lt;wsp:rsid wsp:val=&quot;00D51CF8&quot;/&gt;&lt;wsp:rsid wsp:val=&quot;00D52057&quot;/&gt;&lt;wsp:rsid wsp:val=&quot;00D520CC&quot;/&gt;&lt;wsp:rsid wsp:val=&quot;00D52A56&quot;/&gt;&lt;wsp:rsid wsp:val=&quot;00D52DC0&quot;/&gt;&lt;wsp:rsid wsp:val=&quot;00D535DE&quot;/&gt;&lt;wsp:rsid wsp:val=&quot;00D537F9&quot;/&gt;&lt;wsp:rsid wsp:val=&quot;00D53993&quot;/&gt;&lt;wsp:rsid wsp:val=&quot;00D53A69&quot;/&gt;&lt;wsp:rsid wsp:val=&quot;00D53BA3&quot;/&gt;&lt;wsp:rsid wsp:val=&quot;00D53C9B&quot;/&gt;&lt;wsp:rsid wsp:val=&quot;00D53D45&quot;/&gt;&lt;wsp:rsid wsp:val=&quot;00D540B3&quot;/&gt;&lt;wsp:rsid wsp:val=&quot;00D540B6&quot;/&gt;&lt;wsp:rsid wsp:val=&quot;00D54674&quot;/&gt;&lt;wsp:rsid wsp:val=&quot;00D54831&quot;/&gt;&lt;wsp:rsid wsp:val=&quot;00D552BA&quot;/&gt;&lt;wsp:rsid wsp:val=&quot;00D558BB&quot;/&gt;&lt;wsp:rsid wsp:val=&quot;00D55976&quot;/&gt;&lt;wsp:rsid wsp:val=&quot;00D55A0A&quot;/&gt;&lt;wsp:rsid wsp:val=&quot;00D55A25&quot;/&gt;&lt;wsp:rsid wsp:val=&quot;00D55B3F&quot;/&gt;&lt;wsp:rsid wsp:val=&quot;00D55C79&quot;/&gt;&lt;wsp:rsid wsp:val=&quot;00D55C9F&quot;/&gt;&lt;wsp:rsid wsp:val=&quot;00D56499&quot;/&gt;&lt;wsp:rsid wsp:val=&quot;00D56A5A&quot;/&gt;&lt;wsp:rsid wsp:val=&quot;00D56B76&quot;/&gt;&lt;wsp:rsid wsp:val=&quot;00D56BEE&quot;/&gt;&lt;wsp:rsid wsp:val=&quot;00D5705E&quot;/&gt;&lt;wsp:rsid wsp:val=&quot;00D572FB&quot;/&gt;&lt;wsp:rsid wsp:val=&quot;00D57645&quot;/&gt;&lt;wsp:rsid wsp:val=&quot;00D57875&quot;/&gt;&lt;wsp:rsid wsp:val=&quot;00D57A7E&quot;/&gt;&lt;wsp:rsid wsp:val=&quot;00D57F78&quot;/&gt;&lt;wsp:rsid wsp:val=&quot;00D60039&quot;/&gt;&lt;wsp:rsid wsp:val=&quot;00D60406&quot;/&gt;&lt;wsp:rsid wsp:val=&quot;00D60418&quot;/&gt;&lt;wsp:rsid wsp:val=&quot;00D6043C&quot;/&gt;&lt;wsp:rsid wsp:val=&quot;00D6052B&quot;/&gt;&lt;wsp:rsid wsp:val=&quot;00D60759&quot;/&gt;&lt;wsp:rsid wsp:val=&quot;00D60B6D&quot;/&gt;&lt;wsp:rsid wsp:val=&quot;00D60C7F&quot;/&gt;&lt;wsp:rsid wsp:val=&quot;00D60D00&quot;/&gt;&lt;wsp:rsid wsp:val=&quot;00D60F78&quot;/&gt;&lt;wsp:rsid wsp:val=&quot;00D6136D&quot;/&gt;&lt;wsp:rsid wsp:val=&quot;00D61977&quot;/&gt;&lt;wsp:rsid wsp:val=&quot;00D621BB&quot;/&gt;&lt;wsp:rsid wsp:val=&quot;00D6256D&quot;/&gt;&lt;wsp:rsid wsp:val=&quot;00D625A7&quot;/&gt;&lt;wsp:rsid wsp:val=&quot;00D62963&quot;/&gt;&lt;wsp:rsid wsp:val=&quot;00D62973&quot;/&gt;&lt;wsp:rsid wsp:val=&quot;00D62C10&quot;/&gt;&lt;wsp:rsid wsp:val=&quot;00D62C36&quot;/&gt;&lt;wsp:rsid wsp:val=&quot;00D62FA0&quot;/&gt;&lt;wsp:rsid wsp:val=&quot;00D63004&quot;/&gt;&lt;wsp:rsid wsp:val=&quot;00D631A7&quot;/&gt;&lt;wsp:rsid wsp:val=&quot;00D63270&quot;/&gt;&lt;wsp:rsid wsp:val=&quot;00D6337D&quot;/&gt;&lt;wsp:rsid wsp:val=&quot;00D634C5&quot;/&gt;&lt;wsp:rsid wsp:val=&quot;00D6373C&quot;/&gt;&lt;wsp:rsid wsp:val=&quot;00D6374D&quot;/&gt;&lt;wsp:rsid wsp:val=&quot;00D63923&quot;/&gt;&lt;wsp:rsid wsp:val=&quot;00D64515&quot;/&gt;&lt;wsp:rsid wsp:val=&quot;00D64589&quot;/&gt;&lt;wsp:rsid wsp:val=&quot;00D64974&quot;/&gt;&lt;wsp:rsid wsp:val=&quot;00D64CB8&quot;/&gt;&lt;wsp:rsid wsp:val=&quot;00D64E64&quot;/&gt;&lt;wsp:rsid wsp:val=&quot;00D65278&quot;/&gt;&lt;wsp:rsid wsp:val=&quot;00D6541B&quot;/&gt;&lt;wsp:rsid wsp:val=&quot;00D655CA&quot;/&gt;&lt;wsp:rsid wsp:val=&quot;00D65890&quot;/&gt;&lt;wsp:rsid wsp:val=&quot;00D65A0F&quot;/&gt;&lt;wsp:rsid wsp:val=&quot;00D65A21&quot;/&gt;&lt;wsp:rsid wsp:val=&quot;00D65CFB&quot;/&gt;&lt;wsp:rsid wsp:val=&quot;00D65D03&quot;/&gt;&lt;wsp:rsid wsp:val=&quot;00D65E43&quot;/&gt;&lt;wsp:rsid wsp:val=&quot;00D65EBA&quot;/&gt;&lt;wsp:rsid wsp:val=&quot;00D662C2&quot;/&gt;&lt;wsp:rsid wsp:val=&quot;00D66480&quot;/&gt;&lt;wsp:rsid wsp:val=&quot;00D6652C&quot;/&gt;&lt;wsp:rsid wsp:val=&quot;00D668D9&quot;/&gt;&lt;wsp:rsid wsp:val=&quot;00D66AF9&quot;/&gt;&lt;wsp:rsid wsp:val=&quot;00D66BB2&quot;/&gt;&lt;wsp:rsid wsp:val=&quot;00D67073&quot;/&gt;&lt;wsp:rsid wsp:val=&quot;00D67268&quot;/&gt;&lt;wsp:rsid wsp:val=&quot;00D672E9&quot;/&gt;&lt;wsp:rsid wsp:val=&quot;00D673C3&quot;/&gt;&lt;wsp:rsid wsp:val=&quot;00D6789D&quot;/&gt;&lt;wsp:rsid wsp:val=&quot;00D67B4D&quot;/&gt;&lt;wsp:rsid wsp:val=&quot;00D70151&quot;/&gt;&lt;wsp:rsid wsp:val=&quot;00D7023F&quot;/&gt;&lt;wsp:rsid wsp:val=&quot;00D7070A&quot;/&gt;&lt;wsp:rsid wsp:val=&quot;00D70946&quot;/&gt;&lt;wsp:rsid wsp:val=&quot;00D7094A&quot;/&gt;&lt;wsp:rsid wsp:val=&quot;00D70BA5&quot;/&gt;&lt;wsp:rsid wsp:val=&quot;00D70BED&quot;/&gt;&lt;wsp:rsid wsp:val=&quot;00D70D5B&quot;/&gt;&lt;wsp:rsid wsp:val=&quot;00D70E0B&quot;/&gt;&lt;wsp:rsid wsp:val=&quot;00D70E16&quot;/&gt;&lt;wsp:rsid wsp:val=&quot;00D71023&quot;/&gt;&lt;wsp:rsid wsp:val=&quot;00D71115&quot;/&gt;&lt;wsp:rsid wsp:val=&quot;00D712EE&quot;/&gt;&lt;wsp:rsid wsp:val=&quot;00D7136E&quot;/&gt;&lt;wsp:rsid wsp:val=&quot;00D71A11&quot;/&gt;&lt;wsp:rsid wsp:val=&quot;00D71C7E&quot;/&gt;&lt;wsp:rsid wsp:val=&quot;00D71E5B&quot;/&gt;&lt;wsp:rsid wsp:val=&quot;00D72194&quot;/&gt;&lt;wsp:rsid wsp:val=&quot;00D72286&quot;/&gt;&lt;wsp:rsid wsp:val=&quot;00D72965&quot;/&gt;&lt;wsp:rsid wsp:val=&quot;00D72B44&quot;/&gt;&lt;wsp:rsid wsp:val=&quot;00D72B60&quot;/&gt;&lt;wsp:rsid wsp:val=&quot;00D72BA3&quot;/&gt;&lt;wsp:rsid wsp:val=&quot;00D72C69&quot;/&gt;&lt;wsp:rsid wsp:val=&quot;00D7317C&quot;/&gt;&lt;wsp:rsid wsp:val=&quot;00D73372&quot;/&gt;&lt;wsp:rsid wsp:val=&quot;00D733CB&quot;/&gt;&lt;wsp:rsid wsp:val=&quot;00D73671&quot;/&gt;&lt;wsp:rsid wsp:val=&quot;00D7392C&quot;/&gt;&lt;wsp:rsid wsp:val=&quot;00D73F3A&quot;/&gt;&lt;wsp:rsid wsp:val=&quot;00D7485D&quot;/&gt;&lt;wsp:rsid wsp:val=&quot;00D74A4F&quot;/&gt;&lt;wsp:rsid wsp:val=&quot;00D74CD6&quot;/&gt;&lt;wsp:rsid wsp:val=&quot;00D74FFC&quot;/&gt;&lt;wsp:rsid wsp:val=&quot;00D75077&quot;/&gt;&lt;wsp:rsid wsp:val=&quot;00D7549D&quot;/&gt;&lt;wsp:rsid wsp:val=&quot;00D757BD&quot;/&gt;&lt;wsp:rsid wsp:val=&quot;00D75AD3&quot;/&gt;&lt;wsp:rsid wsp:val=&quot;00D75C08&quot;/&gt;&lt;wsp:rsid wsp:val=&quot;00D75E36&quot;/&gt;&lt;wsp:rsid wsp:val=&quot;00D76115&quot;/&gt;&lt;wsp:rsid wsp:val=&quot;00D76808&quot;/&gt;&lt;wsp:rsid wsp:val=&quot;00D768DC&quot;/&gt;&lt;wsp:rsid wsp:val=&quot;00D768E5&quot;/&gt;&lt;wsp:rsid wsp:val=&quot;00D77213&quot;/&gt;&lt;wsp:rsid wsp:val=&quot;00D777DC&quot;/&gt;&lt;wsp:rsid wsp:val=&quot;00D77BEB&quot;/&gt;&lt;wsp:rsid wsp:val=&quot;00D77D39&quot;/&gt;&lt;wsp:rsid wsp:val=&quot;00D77D87&quot;/&gt;&lt;wsp:rsid wsp:val=&quot;00D80060&quot;/&gt;&lt;wsp:rsid wsp:val=&quot;00D8048F&quot;/&gt;&lt;wsp:rsid wsp:val=&quot;00D8074B&quot;/&gt;&lt;wsp:rsid wsp:val=&quot;00D80864&quot;/&gt;&lt;wsp:rsid wsp:val=&quot;00D80C62&quot;/&gt;&lt;wsp:rsid wsp:val=&quot;00D80F0F&quot;/&gt;&lt;wsp:rsid wsp:val=&quot;00D813E7&quot;/&gt;&lt;wsp:rsid wsp:val=&quot;00D81402&quot;/&gt;&lt;wsp:rsid wsp:val=&quot;00D81729&quot;/&gt;&lt;wsp:rsid wsp:val=&quot;00D818D2&quot;/&gt;&lt;wsp:rsid wsp:val=&quot;00D81D90&quot;/&gt;&lt;wsp:rsid wsp:val=&quot;00D8238B&quot;/&gt;&lt;wsp:rsid wsp:val=&quot;00D823CC&quot;/&gt;&lt;wsp:rsid wsp:val=&quot;00D82B2F&quot;/&gt;&lt;wsp:rsid wsp:val=&quot;00D82BA7&quot;/&gt;&lt;wsp:rsid wsp:val=&quot;00D82BF4&quot;/&gt;&lt;wsp:rsid wsp:val=&quot;00D83036&quot;/&gt;&lt;wsp:rsid wsp:val=&quot;00D83255&quot;/&gt;&lt;wsp:rsid wsp:val=&quot;00D8370A&quot;/&gt;&lt;wsp:rsid wsp:val=&quot;00D83BEA&quot;/&gt;&lt;wsp:rsid wsp:val=&quot;00D83C46&quot;/&gt;&lt;wsp:rsid wsp:val=&quot;00D83CCC&quot;/&gt;&lt;wsp:rsid wsp:val=&quot;00D8409D&quot;/&gt;&lt;wsp:rsid wsp:val=&quot;00D84151&quot;/&gt;&lt;wsp:rsid wsp:val=&quot;00D84864&quot;/&gt;&lt;wsp:rsid wsp:val=&quot;00D84A34&quot;/&gt;&lt;wsp:rsid wsp:val=&quot;00D84AAC&quot;/&gt;&lt;wsp:rsid wsp:val=&quot;00D84FD5&quot;/&gt;&lt;wsp:rsid wsp:val=&quot;00D8533C&quot;/&gt;&lt;wsp:rsid wsp:val=&quot;00D8538F&quot;/&gt;&lt;wsp:rsid wsp:val=&quot;00D854CB&quot;/&gt;&lt;wsp:rsid wsp:val=&quot;00D85647&quot;/&gt;&lt;wsp:rsid wsp:val=&quot;00D857D4&quot;/&gt;&lt;wsp:rsid wsp:val=&quot;00D85AB8&quot;/&gt;&lt;wsp:rsid wsp:val=&quot;00D85F43&quot;/&gt;&lt;wsp:rsid wsp:val=&quot;00D86035&quot;/&gt;&lt;wsp:rsid wsp:val=&quot;00D8618A&quot;/&gt;&lt;wsp:rsid wsp:val=&quot;00D86419&quot;/&gt;&lt;wsp:rsid wsp:val=&quot;00D865D3&quot;/&gt;&lt;wsp:rsid wsp:val=&quot;00D866B4&quot;/&gt;&lt;wsp:rsid wsp:val=&quot;00D8734B&quot;/&gt;&lt;wsp:rsid wsp:val=&quot;00D877D8&quot;/&gt;&lt;wsp:rsid wsp:val=&quot;00D87962&quot;/&gt;&lt;wsp:rsid wsp:val=&quot;00D87A49&quot;/&gt;&lt;wsp:rsid wsp:val=&quot;00D87A7C&quot;/&gt;&lt;wsp:rsid wsp:val=&quot;00D87C67&quot;/&gt;&lt;wsp:rsid wsp:val=&quot;00D87EDA&quot;/&gt;&lt;wsp:rsid wsp:val=&quot;00D9034A&quot;/&gt;&lt;wsp:rsid wsp:val=&quot;00D90561&quot;/&gt;&lt;wsp:rsid wsp:val=&quot;00D906EC&quot;/&gt;&lt;wsp:rsid wsp:val=&quot;00D907BF&quot;/&gt;&lt;wsp:rsid wsp:val=&quot;00D91055&quot;/&gt;&lt;wsp:rsid wsp:val=&quot;00D913B1&quot;/&gt;&lt;wsp:rsid wsp:val=&quot;00D918D0&quot;/&gt;&lt;wsp:rsid wsp:val=&quot;00D91B67&quot;/&gt;&lt;wsp:rsid wsp:val=&quot;00D91D9E&quot;/&gt;&lt;wsp:rsid wsp:val=&quot;00D91F93&quot;/&gt;&lt;wsp:rsid wsp:val=&quot;00D91FD1&quot;/&gt;&lt;wsp:rsid wsp:val=&quot;00D922E7&quot;/&gt;&lt;wsp:rsid wsp:val=&quot;00D929E0&quot;/&gt;&lt;wsp:rsid wsp:val=&quot;00D92B37&quot;/&gt;&lt;wsp:rsid wsp:val=&quot;00D92BFA&quot;/&gt;&lt;wsp:rsid wsp:val=&quot;00D92D23&quot;/&gt;&lt;wsp:rsid wsp:val=&quot;00D92ED0&quot;/&gt;&lt;wsp:rsid wsp:val=&quot;00D92F48&quot;/&gt;&lt;wsp:rsid wsp:val=&quot;00D93039&quot;/&gt;&lt;wsp:rsid wsp:val=&quot;00D930AF&quot;/&gt;&lt;wsp:rsid wsp:val=&quot;00D933AD&quot;/&gt;&lt;wsp:rsid wsp:val=&quot;00D934D7&quot;/&gt;&lt;wsp:rsid wsp:val=&quot;00D938D0&quot;/&gt;&lt;wsp:rsid wsp:val=&quot;00D93926&quot;/&gt;&lt;wsp:rsid wsp:val=&quot;00D93BCB&quot;/&gt;&lt;wsp:rsid wsp:val=&quot;00D93C71&quot;/&gt;&lt;wsp:rsid wsp:val=&quot;00D93CF5&quot;/&gt;&lt;wsp:rsid wsp:val=&quot;00D93E31&quot;/&gt;&lt;wsp:rsid wsp:val=&quot;00D9418F&quot;/&gt;&lt;wsp:rsid wsp:val=&quot;00D9421A&quot;/&gt;&lt;wsp:rsid wsp:val=&quot;00D942F9&quot;/&gt;&lt;wsp:rsid wsp:val=&quot;00D9468C&quot;/&gt;&lt;wsp:rsid wsp:val=&quot;00D946DD&quot;/&gt;&lt;wsp:rsid wsp:val=&quot;00D94706&quot;/&gt;&lt;wsp:rsid wsp:val=&quot;00D94CFA&quot;/&gt;&lt;wsp:rsid wsp:val=&quot;00D94DF0&quot;/&gt;&lt;wsp:rsid wsp:val=&quot;00D9519A&quot;/&gt;&lt;wsp:rsid wsp:val=&quot;00D95228&quot;/&gt;&lt;wsp:rsid wsp:val=&quot;00D9531B&quot;/&gt;&lt;wsp:rsid wsp:val=&quot;00D95442&quot;/&gt;&lt;wsp:rsid wsp:val=&quot;00D95489&quot;/&gt;&lt;wsp:rsid wsp:val=&quot;00D954B1&quot;/&gt;&lt;wsp:rsid wsp:val=&quot;00D956AF&quot;/&gt;&lt;wsp:rsid wsp:val=&quot;00D95E1A&quot;/&gt;&lt;wsp:rsid wsp:val=&quot;00D95E2D&quot;/&gt;&lt;wsp:rsid wsp:val=&quot;00D962E1&quot;/&gt;&lt;wsp:rsid wsp:val=&quot;00D964D7&quot;/&gt;&lt;wsp:rsid wsp:val=&quot;00D9651F&quot;/&gt;&lt;wsp:rsid wsp:val=&quot;00D96737&quot;/&gt;&lt;wsp:rsid wsp:val=&quot;00D97038&quot;/&gt;&lt;wsp:rsid wsp:val=&quot;00D97042&quot;/&gt;&lt;wsp:rsid wsp:val=&quot;00D971B2&quot;/&gt;&lt;wsp:rsid wsp:val=&quot;00D97234&quot;/&gt;&lt;wsp:rsid wsp:val=&quot;00D9756D&quot;/&gt;&lt;wsp:rsid wsp:val=&quot;00D977B1&quot;/&gt;&lt;wsp:rsid wsp:val=&quot;00D97959&quot;/&gt;&lt;wsp:rsid wsp:val=&quot;00D979FD&quot;/&gt;&lt;wsp:rsid wsp:val=&quot;00D97ACD&quot;/&gt;&lt;wsp:rsid wsp:val=&quot;00D97B81&quot;/&gt;&lt;wsp:rsid wsp:val=&quot;00D97C5F&quot;/&gt;&lt;wsp:rsid wsp:val=&quot;00D97E9B&quot;/&gt;&lt;wsp:rsid wsp:val=&quot;00DA0052&quot;/&gt;&lt;wsp:rsid wsp:val=&quot;00DA007C&quot;/&gt;&lt;wsp:rsid wsp:val=&quot;00DA0606&quot;/&gt;&lt;wsp:rsid wsp:val=&quot;00DA08D8&quot;/&gt;&lt;wsp:rsid wsp:val=&quot;00DA110E&quot;/&gt;&lt;wsp:rsid wsp:val=&quot;00DA115A&quot;/&gt;&lt;wsp:rsid wsp:val=&quot;00DA17DF&quot;/&gt;&lt;wsp:rsid wsp:val=&quot;00DA180D&quot;/&gt;&lt;wsp:rsid wsp:val=&quot;00DA19AF&quot;/&gt;&lt;wsp:rsid wsp:val=&quot;00DA19D7&quot;/&gt;&lt;wsp:rsid wsp:val=&quot;00DA1A9D&quot;/&gt;&lt;wsp:rsid wsp:val=&quot;00DA1B15&quot;/&gt;&lt;wsp:rsid wsp:val=&quot;00DA1BCE&quot;/&gt;&lt;wsp:rsid wsp:val=&quot;00DA2127&quot;/&gt;&lt;wsp:rsid wsp:val=&quot;00DA21FD&quot;/&gt;&lt;wsp:rsid wsp:val=&quot;00DA2222&quot;/&gt;&lt;wsp:rsid wsp:val=&quot;00DA246F&quot;/&gt;&lt;wsp:rsid wsp:val=&quot;00DA259D&quot;/&gt;&lt;wsp:rsid wsp:val=&quot;00DA268E&quot;/&gt;&lt;wsp:rsid wsp:val=&quot;00DA29E9&quot;/&gt;&lt;wsp:rsid wsp:val=&quot;00DA2BB9&quot;/&gt;&lt;wsp:rsid wsp:val=&quot;00DA2E3D&quot;/&gt;&lt;wsp:rsid wsp:val=&quot;00DA3332&quot;/&gt;&lt;wsp:rsid wsp:val=&quot;00DA39D3&quot;/&gt;&lt;wsp:rsid wsp:val=&quot;00DA3C13&quot;/&gt;&lt;wsp:rsid wsp:val=&quot;00DA4231&quot;/&gt;&lt;wsp:rsid wsp:val=&quot;00DA451D&quot;/&gt;&lt;wsp:rsid wsp:val=&quot;00DA4B55&quot;/&gt;&lt;wsp:rsid wsp:val=&quot;00DA4C88&quot;/&gt;&lt;wsp:rsid wsp:val=&quot;00DA5266&quot;/&gt;&lt;wsp:rsid wsp:val=&quot;00DA5277&quot;/&gt;&lt;wsp:rsid wsp:val=&quot;00DA54A6&quot;/&gt;&lt;wsp:rsid wsp:val=&quot;00DA5942&quot;/&gt;&lt;wsp:rsid wsp:val=&quot;00DA5ACB&quot;/&gt;&lt;wsp:rsid wsp:val=&quot;00DA5AFD&quot;/&gt;&lt;wsp:rsid wsp:val=&quot;00DA5D08&quot;/&gt;&lt;wsp:rsid wsp:val=&quot;00DA64CD&quot;/&gt;&lt;wsp:rsid wsp:val=&quot;00DA64DC&quot;/&gt;&lt;wsp:rsid wsp:val=&quot;00DA6974&quot;/&gt;&lt;wsp:rsid wsp:val=&quot;00DA6B1B&quot;/&gt;&lt;wsp:rsid wsp:val=&quot;00DA6ED8&quot;/&gt;&lt;wsp:rsid wsp:val=&quot;00DA728F&quot;/&gt;&lt;wsp:rsid wsp:val=&quot;00DA72C4&quot;/&gt;&lt;wsp:rsid wsp:val=&quot;00DA73AC&quot;/&gt;&lt;wsp:rsid wsp:val=&quot;00DA76E9&quot;/&gt;&lt;wsp:rsid wsp:val=&quot;00DA771E&quot;/&gt;&lt;wsp:rsid wsp:val=&quot;00DA797C&quot;/&gt;&lt;wsp:rsid wsp:val=&quot;00DA79C4&quot;/&gt;&lt;wsp:rsid wsp:val=&quot;00DA7D2F&quot;/&gt;&lt;wsp:rsid wsp:val=&quot;00DA7FB0&quot;/&gt;&lt;wsp:rsid wsp:val=&quot;00DB0167&quot;/&gt;&lt;wsp:rsid wsp:val=&quot;00DB01A4&quot;/&gt;&lt;wsp:rsid wsp:val=&quot;00DB0261&quot;/&gt;&lt;wsp:rsid wsp:val=&quot;00DB0448&quot;/&gt;&lt;wsp:rsid wsp:val=&quot;00DB04A4&quot;/&gt;&lt;wsp:rsid wsp:val=&quot;00DB071B&quot;/&gt;&lt;wsp:rsid wsp:val=&quot;00DB08D4&quot;/&gt;&lt;wsp:rsid wsp:val=&quot;00DB0CB5&quot;/&gt;&lt;wsp:rsid wsp:val=&quot;00DB0D32&quot;/&gt;&lt;wsp:rsid wsp:val=&quot;00DB0E0D&quot;/&gt;&lt;wsp:rsid wsp:val=&quot;00DB1116&quot;/&gt;&lt;wsp:rsid wsp:val=&quot;00DB13CB&quot;/&gt;&lt;wsp:rsid wsp:val=&quot;00DB16E4&quot;/&gt;&lt;wsp:rsid wsp:val=&quot;00DB1752&quot;/&gt;&lt;wsp:rsid wsp:val=&quot;00DB1978&quot;/&gt;&lt;wsp:rsid wsp:val=&quot;00DB19E5&quot;/&gt;&lt;wsp:rsid wsp:val=&quot;00DB1D98&quot;/&gt;&lt;wsp:rsid wsp:val=&quot;00DB23FF&quot;/&gt;&lt;wsp:rsid wsp:val=&quot;00DB25BF&quot;/&gt;&lt;wsp:rsid wsp:val=&quot;00DB2673&quot;/&gt;&lt;wsp:rsid wsp:val=&quot;00DB2A00&quot;/&gt;&lt;wsp:rsid wsp:val=&quot;00DB3368&quot;/&gt;&lt;wsp:rsid wsp:val=&quot;00DB344C&quot;/&gt;&lt;wsp:rsid wsp:val=&quot;00DB39F4&quot;/&gt;&lt;wsp:rsid wsp:val=&quot;00DB3A65&quot;/&gt;&lt;wsp:rsid wsp:val=&quot;00DB3CF2&quot;/&gt;&lt;wsp:rsid wsp:val=&quot;00DB3E73&quot;/&gt;&lt;wsp:rsid wsp:val=&quot;00DB3ED0&quot;/&gt;&lt;wsp:rsid wsp:val=&quot;00DB406E&quot;/&gt;&lt;wsp:rsid wsp:val=&quot;00DB4083&quot;/&gt;&lt;wsp:rsid wsp:val=&quot;00DB430A&quot;/&gt;&lt;wsp:rsid wsp:val=&quot;00DB452D&quot;/&gt;&lt;wsp:rsid wsp:val=&quot;00DB4721&quot;/&gt;&lt;wsp:rsid wsp:val=&quot;00DB4852&quot;/&gt;&lt;wsp:rsid wsp:val=&quot;00DB495E&quot;/&gt;&lt;wsp:rsid wsp:val=&quot;00DB4A2F&quot;/&gt;&lt;wsp:rsid wsp:val=&quot;00DB527A&quot;/&gt;&lt;wsp:rsid wsp:val=&quot;00DB52A6&quot;/&gt;&lt;wsp:rsid wsp:val=&quot;00DB54C6&quot;/&gt;&lt;wsp:rsid wsp:val=&quot;00DB55B1&quot;/&gt;&lt;wsp:rsid wsp:val=&quot;00DB5757&quot;/&gt;&lt;wsp:rsid wsp:val=&quot;00DB5B50&quot;/&gt;&lt;wsp:rsid wsp:val=&quot;00DB5EA0&quot;/&gt;&lt;wsp:rsid wsp:val=&quot;00DB5F81&quot;/&gt;&lt;wsp:rsid wsp:val=&quot;00DB6025&quot;/&gt;&lt;wsp:rsid wsp:val=&quot;00DB611D&quot;/&gt;&lt;wsp:rsid wsp:val=&quot;00DB643C&quot;/&gt;&lt;wsp:rsid wsp:val=&quot;00DB6601&quot;/&gt;&lt;wsp:rsid wsp:val=&quot;00DB6A1A&quot;/&gt;&lt;wsp:rsid wsp:val=&quot;00DB6A29&quot;/&gt;&lt;wsp:rsid wsp:val=&quot;00DB6A41&quot;/&gt;&lt;wsp:rsid wsp:val=&quot;00DB6A6F&quot;/&gt;&lt;wsp:rsid wsp:val=&quot;00DB6A71&quot;/&gt;&lt;wsp:rsid wsp:val=&quot;00DB6D84&quot;/&gt;&lt;wsp:rsid wsp:val=&quot;00DB6EAF&quot;/&gt;&lt;wsp:rsid wsp:val=&quot;00DB6F52&quot;/&gt;&lt;wsp:rsid wsp:val=&quot;00DB7049&quot;/&gt;&lt;wsp:rsid wsp:val=&quot;00DB79B0&quot;/&gt;&lt;wsp:rsid wsp:val=&quot;00DB7D04&quot;/&gt;&lt;wsp:rsid wsp:val=&quot;00DB7EDC&quot;/&gt;&lt;wsp:rsid wsp:val=&quot;00DC0135&quot;/&gt;&lt;wsp:rsid wsp:val=&quot;00DC03BC&quot;/&gt;&lt;wsp:rsid wsp:val=&quot;00DC041B&quot;/&gt;&lt;wsp:rsid wsp:val=&quot;00DC0822&quot;/&gt;&lt;wsp:rsid wsp:val=&quot;00DC0AE4&quot;/&gt;&lt;wsp:rsid wsp:val=&quot;00DC117D&quot;/&gt;&lt;wsp:rsid wsp:val=&quot;00DC162A&quot;/&gt;&lt;wsp:rsid wsp:val=&quot;00DC1A0C&quot;/&gt;&lt;wsp:rsid wsp:val=&quot;00DC1A1F&quot;/&gt;&lt;wsp:rsid wsp:val=&quot;00DC1CBE&quot;/&gt;&lt;wsp:rsid wsp:val=&quot;00DC2853&quot;/&gt;&lt;wsp:rsid wsp:val=&quot;00DC288D&quot;/&gt;&lt;wsp:rsid wsp:val=&quot;00DC298F&quot;/&gt;&lt;wsp:rsid wsp:val=&quot;00DC2AD0&quot;/&gt;&lt;wsp:rsid wsp:val=&quot;00DC2DBC&quot;/&gt;&lt;wsp:rsid wsp:val=&quot;00DC3291&quot;/&gt;&lt;wsp:rsid wsp:val=&quot;00DC36B0&quot;/&gt;&lt;wsp:rsid wsp:val=&quot;00DC3834&quot;/&gt;&lt;wsp:rsid wsp:val=&quot;00DC405B&quot;/&gt;&lt;wsp:rsid wsp:val=&quot;00DC426C&quot;/&gt;&lt;wsp:rsid wsp:val=&quot;00DC4D16&quot;/&gt;&lt;wsp:rsid wsp:val=&quot;00DC52B6&quot;/&gt;&lt;wsp:rsid wsp:val=&quot;00DC5300&quot;/&gt;&lt;wsp:rsid wsp:val=&quot;00DC54C4&quot;/&gt;&lt;wsp:rsid wsp:val=&quot;00DC5AAF&quot;/&gt;&lt;wsp:rsid wsp:val=&quot;00DC5C9D&quot;/&gt;&lt;wsp:rsid wsp:val=&quot;00DC5D01&quot;/&gt;&lt;wsp:rsid wsp:val=&quot;00DC5EF9&quot;/&gt;&lt;wsp:rsid wsp:val=&quot;00DC5F3C&quot;/&gt;&lt;wsp:rsid wsp:val=&quot;00DC5FA8&quot;/&gt;&lt;wsp:rsid wsp:val=&quot;00DC6138&quot;/&gt;&lt;wsp:rsid wsp:val=&quot;00DC621E&quot;/&gt;&lt;wsp:rsid wsp:val=&quot;00DC62EF&quot;/&gt;&lt;wsp:rsid wsp:val=&quot;00DC644D&quot;/&gt;&lt;wsp:rsid wsp:val=&quot;00DC660D&quot;/&gt;&lt;wsp:rsid wsp:val=&quot;00DC6758&quot;/&gt;&lt;wsp:rsid wsp:val=&quot;00DC6AB9&quot;/&gt;&lt;wsp:rsid wsp:val=&quot;00DC6B4A&quot;/&gt;&lt;wsp:rsid wsp:val=&quot;00DC6B93&quot;/&gt;&lt;wsp:rsid wsp:val=&quot;00DC6F23&quot;/&gt;&lt;wsp:rsid wsp:val=&quot;00DC724C&quot;/&gt;&lt;wsp:rsid wsp:val=&quot;00DC72A5&quot;/&gt;&lt;wsp:rsid wsp:val=&quot;00DC7313&quot;/&gt;&lt;wsp:rsid wsp:val=&quot;00DC7461&quot;/&gt;&lt;wsp:rsid wsp:val=&quot;00DC7735&quot;/&gt;&lt;wsp:rsid wsp:val=&quot;00DC7753&quot;/&gt;&lt;wsp:rsid wsp:val=&quot;00DC7790&quot;/&gt;&lt;wsp:rsid wsp:val=&quot;00DC7960&quot;/&gt;&lt;wsp:rsid wsp:val=&quot;00DC7A48&quot;/&gt;&lt;wsp:rsid wsp:val=&quot;00DC7A73&quot;/&gt;&lt;wsp:rsid wsp:val=&quot;00DC7A90&quot;/&gt;&lt;wsp:rsid wsp:val=&quot;00DC7CB4&quot;/&gt;&lt;wsp:rsid wsp:val=&quot;00DC7CDF&quot;/&gt;&lt;wsp:rsid wsp:val=&quot;00DC7D28&quot;/&gt;&lt;wsp:rsid wsp:val=&quot;00DC7FCB&quot;/&gt;&lt;wsp:rsid wsp:val=&quot;00DD00E5&quot;/&gt;&lt;wsp:rsid wsp:val=&quot;00DD03C5&quot;/&gt;&lt;wsp:rsid wsp:val=&quot;00DD04ED&quot;/&gt;&lt;wsp:rsid wsp:val=&quot;00DD0A7E&quot;/&gt;&lt;wsp:rsid wsp:val=&quot;00DD0C3E&quot;/&gt;&lt;wsp:rsid wsp:val=&quot;00DD0ED6&quot;/&gt;&lt;wsp:rsid wsp:val=&quot;00DD11E3&quot;/&gt;&lt;wsp:rsid wsp:val=&quot;00DD1392&quot;/&gt;&lt;wsp:rsid wsp:val=&quot;00DD1458&quot;/&gt;&lt;wsp:rsid wsp:val=&quot;00DD17E8&quot;/&gt;&lt;wsp:rsid wsp:val=&quot;00DD1A29&quot;/&gt;&lt;wsp:rsid wsp:val=&quot;00DD1DAF&quot;/&gt;&lt;wsp:rsid wsp:val=&quot;00DD1F9F&quot;/&gt;&lt;wsp:rsid wsp:val=&quot;00DD2026&quot;/&gt;&lt;wsp:rsid wsp:val=&quot;00DD217A&quot;/&gt;&lt;wsp:rsid wsp:val=&quot;00DD2225&quot;/&gt;&lt;wsp:rsid wsp:val=&quot;00DD239A&quot;/&gt;&lt;wsp:rsid wsp:val=&quot;00DD247B&quot;/&gt;&lt;wsp:rsid wsp:val=&quot;00DD2985&quot;/&gt;&lt;wsp:rsid wsp:val=&quot;00DD2988&quot;/&gt;&lt;wsp:rsid wsp:val=&quot;00DD2C90&quot;/&gt;&lt;wsp:rsid wsp:val=&quot;00DD2CF1&quot;/&gt;&lt;wsp:rsid wsp:val=&quot;00DD2D2F&quot;/&gt;&lt;wsp:rsid wsp:val=&quot;00DD2DDC&quot;/&gt;&lt;wsp:rsid wsp:val=&quot;00DD2E2E&quot;/&gt;&lt;wsp:rsid wsp:val=&quot;00DD2EC1&quot;/&gt;&lt;wsp:rsid wsp:val=&quot;00DD2F9C&quot;/&gt;&lt;wsp:rsid wsp:val=&quot;00DD3192&quot;/&gt;&lt;wsp:rsid wsp:val=&quot;00DD31FD&quot;/&gt;&lt;wsp:rsid wsp:val=&quot;00DD339A&quot;/&gt;&lt;wsp:rsid wsp:val=&quot;00DD3629&quot;/&gt;&lt;wsp:rsid wsp:val=&quot;00DD3CAA&quot;/&gt;&lt;wsp:rsid wsp:val=&quot;00DD4141&quot;/&gt;&lt;wsp:rsid wsp:val=&quot;00DD4229&quot;/&gt;&lt;wsp:rsid wsp:val=&quot;00DD4238&quot;/&gt;&lt;wsp:rsid wsp:val=&quot;00DD435E&quot;/&gt;&lt;wsp:rsid wsp:val=&quot;00DD488B&quot;/&gt;&lt;wsp:rsid wsp:val=&quot;00DD4A98&quot;/&gt;&lt;wsp:rsid wsp:val=&quot;00DD4C8B&quot;/&gt;&lt;wsp:rsid wsp:val=&quot;00DD4E15&quot;/&gt;&lt;wsp:rsid wsp:val=&quot;00DD5044&quot;/&gt;&lt;wsp:rsid wsp:val=&quot;00DD5125&quot;/&gt;&lt;wsp:rsid wsp:val=&quot;00DD518E&quot;/&gt;&lt;wsp:rsid wsp:val=&quot;00DD5220&quot;/&gt;&lt;wsp:rsid wsp:val=&quot;00DD54BC&quot;/&gt;&lt;wsp:rsid wsp:val=&quot;00DD562C&quot;/&gt;&lt;wsp:rsid wsp:val=&quot;00DD5738&quot;/&gt;&lt;wsp:rsid wsp:val=&quot;00DD5829&quot;/&gt;&lt;wsp:rsid wsp:val=&quot;00DD595A&quot;/&gt;&lt;wsp:rsid wsp:val=&quot;00DD6095&quot;/&gt;&lt;wsp:rsid wsp:val=&quot;00DD6120&quot;/&gt;&lt;wsp:rsid wsp:val=&quot;00DD6277&quot;/&gt;&lt;wsp:rsid wsp:val=&quot;00DD65BC&quot;/&gt;&lt;wsp:rsid wsp:val=&quot;00DD66BE&quot;/&gt;&lt;wsp:rsid wsp:val=&quot;00DD69AC&quot;/&gt;&lt;wsp:rsid wsp:val=&quot;00DD6A56&quot;/&gt;&lt;wsp:rsid wsp:val=&quot;00DD6DE7&quot;/&gt;&lt;wsp:rsid wsp:val=&quot;00DD6F52&quot;/&gt;&lt;wsp:rsid wsp:val=&quot;00DD6FF1&quot;/&gt;&lt;wsp:rsid wsp:val=&quot;00DD71E6&quot;/&gt;&lt;wsp:rsid wsp:val=&quot;00DD73B5&quot;/&gt;&lt;wsp:rsid wsp:val=&quot;00DD7481&quot;/&gt;&lt;wsp:rsid wsp:val=&quot;00DD77FE&quot;/&gt;&lt;wsp:rsid wsp:val=&quot;00DD7809&quot;/&gt;&lt;wsp:rsid wsp:val=&quot;00DD7AD1&quot;/&gt;&lt;wsp:rsid wsp:val=&quot;00DD7AD3&quot;/&gt;&lt;wsp:rsid wsp:val=&quot;00DD7CE5&quot;/&gt;&lt;wsp:rsid wsp:val=&quot;00DD7D68&quot;/&gt;&lt;wsp:rsid wsp:val=&quot;00DE004E&quot;/&gt;&lt;wsp:rsid wsp:val=&quot;00DE0065&quot;/&gt;&lt;wsp:rsid wsp:val=&quot;00DE030A&quot;/&gt;&lt;wsp:rsid wsp:val=&quot;00DE0586&quot;/&gt;&lt;wsp:rsid wsp:val=&quot;00DE0CE1&quot;/&gt;&lt;wsp:rsid wsp:val=&quot;00DE1115&quot;/&gt;&lt;wsp:rsid wsp:val=&quot;00DE11AD&quot;/&gt;&lt;wsp:rsid wsp:val=&quot;00DE151D&quot;/&gt;&lt;wsp:rsid wsp:val=&quot;00DE15D6&quot;/&gt;&lt;wsp:rsid wsp:val=&quot;00DE1700&quot;/&gt;&lt;wsp:rsid wsp:val=&quot;00DE19BC&quot;/&gt;&lt;wsp:rsid wsp:val=&quot;00DE1E12&quot;/&gt;&lt;wsp:rsid wsp:val=&quot;00DE1E71&quot;/&gt;&lt;wsp:rsid wsp:val=&quot;00DE1FC2&quot;/&gt;&lt;wsp:rsid wsp:val=&quot;00DE26E7&quot;/&gt;&lt;wsp:rsid wsp:val=&quot;00DE270C&quot;/&gt;&lt;wsp:rsid wsp:val=&quot;00DE3298&quot;/&gt;&lt;wsp:rsid wsp:val=&quot;00DE3313&quot;/&gt;&lt;wsp:rsid wsp:val=&quot;00DE3383&quot;/&gt;&lt;wsp:rsid wsp:val=&quot;00DE3439&quot;/&gt;&lt;wsp:rsid wsp:val=&quot;00DE378F&quot;/&gt;&lt;wsp:rsid wsp:val=&quot;00DE3CAC&quot;/&gt;&lt;wsp:rsid wsp:val=&quot;00DE4086&quot;/&gt;&lt;wsp:rsid wsp:val=&quot;00DE40F7&quot;/&gt;&lt;wsp:rsid wsp:val=&quot;00DE428A&quot;/&gt;&lt;wsp:rsid wsp:val=&quot;00DE4420&quot;/&gt;&lt;wsp:rsid wsp:val=&quot;00DE4567&quot;/&gt;&lt;wsp:rsid wsp:val=&quot;00DE4A04&quot;/&gt;&lt;wsp:rsid wsp:val=&quot;00DE4A8A&quot;/&gt;&lt;wsp:rsid wsp:val=&quot;00DE4D32&quot;/&gt;&lt;wsp:rsid wsp:val=&quot;00DE4E22&quot;/&gt;&lt;wsp:rsid wsp:val=&quot;00DE4F5C&quot;/&gt;&lt;wsp:rsid wsp:val=&quot;00DE515B&quot;/&gt;&lt;wsp:rsid wsp:val=&quot;00DE518D&quot;/&gt;&lt;wsp:rsid wsp:val=&quot;00DE59FB&quot;/&gt;&lt;wsp:rsid wsp:val=&quot;00DE5CE0&quot;/&gt;&lt;wsp:rsid wsp:val=&quot;00DE601F&quot;/&gt;&lt;wsp:rsid wsp:val=&quot;00DE6085&quot;/&gt;&lt;wsp:rsid wsp:val=&quot;00DE61F8&quot;/&gt;&lt;wsp:rsid wsp:val=&quot;00DE6241&quot;/&gt;&lt;wsp:rsid wsp:val=&quot;00DE628C&quot;/&gt;&lt;wsp:rsid wsp:val=&quot;00DE62E8&quot;/&gt;&lt;wsp:rsid wsp:val=&quot;00DE664E&quot;/&gt;&lt;wsp:rsid wsp:val=&quot;00DE6909&quot;/&gt;&lt;wsp:rsid wsp:val=&quot;00DE6E59&quot;/&gt;&lt;wsp:rsid wsp:val=&quot;00DE6F6D&quot;/&gt;&lt;wsp:rsid wsp:val=&quot;00DE6F7C&quot;/&gt;&lt;wsp:rsid wsp:val=&quot;00DE7131&quot;/&gt;&lt;wsp:rsid wsp:val=&quot;00DE715A&quot;/&gt;&lt;wsp:rsid wsp:val=&quot;00DE71E2&quot;/&gt;&lt;wsp:rsid wsp:val=&quot;00DE72C7&quot;/&gt;&lt;wsp:rsid wsp:val=&quot;00DE7362&quot;/&gt;&lt;wsp:rsid wsp:val=&quot;00DE7437&quot;/&gt;&lt;wsp:rsid wsp:val=&quot;00DE75B8&quot;/&gt;&lt;wsp:rsid wsp:val=&quot;00DE7726&quot;/&gt;&lt;wsp:rsid wsp:val=&quot;00DE7A00&quot;/&gt;&lt;wsp:rsid wsp:val=&quot;00DE7AC8&quot;/&gt;&lt;wsp:rsid wsp:val=&quot;00DE7B2E&quot;/&gt;&lt;wsp:rsid wsp:val=&quot;00DE7C5D&quot;/&gt;&lt;wsp:rsid wsp:val=&quot;00DE7D2F&quot;/&gt;&lt;wsp:rsid wsp:val=&quot;00DE7D6A&quot;/&gt;&lt;wsp:rsid wsp:val=&quot;00DF01B9&quot;/&gt;&lt;wsp:rsid wsp:val=&quot;00DF01D8&quot;/&gt;&lt;wsp:rsid wsp:val=&quot;00DF05F7&quot;/&gt;&lt;wsp:rsid wsp:val=&quot;00DF0993&quot;/&gt;&lt;wsp:rsid wsp:val=&quot;00DF0AA4&quot;/&gt;&lt;wsp:rsid wsp:val=&quot;00DF0BD4&quot;/&gt;&lt;wsp:rsid wsp:val=&quot;00DF0C3E&quot;/&gt;&lt;wsp:rsid wsp:val=&quot;00DF0F2E&quot;/&gt;&lt;wsp:rsid wsp:val=&quot;00DF17FC&quot;/&gt;&lt;wsp:rsid wsp:val=&quot;00DF192F&quot;/&gt;&lt;wsp:rsid wsp:val=&quot;00DF2095&quot;/&gt;&lt;wsp:rsid wsp:val=&quot;00DF2A05&quot;/&gt;&lt;wsp:rsid wsp:val=&quot;00DF3450&quot;/&gt;&lt;wsp:rsid wsp:val=&quot;00DF3510&quot;/&gt;&lt;wsp:rsid wsp:val=&quot;00DF3717&quot;/&gt;&lt;wsp:rsid wsp:val=&quot;00DF3757&quot;/&gt;&lt;wsp:rsid wsp:val=&quot;00DF39A8&quot;/&gt;&lt;wsp:rsid wsp:val=&quot;00DF3AC4&quot;/&gt;&lt;wsp:rsid wsp:val=&quot;00DF3CD4&quot;/&gt;&lt;wsp:rsid wsp:val=&quot;00DF3F29&quot;/&gt;&lt;wsp:rsid wsp:val=&quot;00DF4590&quot;/&gt;&lt;wsp:rsid wsp:val=&quot;00DF49BB&quot;/&gt;&lt;wsp:rsid wsp:val=&quot;00DF4A14&quot;/&gt;&lt;wsp:rsid wsp:val=&quot;00DF4C75&quot;/&gt;&lt;wsp:rsid wsp:val=&quot;00DF4F49&quot;/&gt;&lt;wsp:rsid wsp:val=&quot;00DF53D0&quot;/&gt;&lt;wsp:rsid wsp:val=&quot;00DF53F9&quot;/&gt;&lt;wsp:rsid wsp:val=&quot;00DF54A3&quot;/&gt;&lt;wsp:rsid wsp:val=&quot;00DF5911&quot;/&gt;&lt;wsp:rsid wsp:val=&quot;00DF59FB&quot;/&gt;&lt;wsp:rsid wsp:val=&quot;00DF6CC3&quot;/&gt;&lt;wsp:rsid wsp:val=&quot;00DF6DB7&quot;/&gt;&lt;wsp:rsid wsp:val=&quot;00DF7152&quot;/&gt;&lt;wsp:rsid wsp:val=&quot;00DF7352&quot;/&gt;&lt;wsp:rsid wsp:val=&quot;00DF763F&quot;/&gt;&lt;wsp:rsid wsp:val=&quot;00DF77A5&quot;/&gt;&lt;wsp:rsid wsp:val=&quot;00DF78A6&quot;/&gt;&lt;wsp:rsid wsp:val=&quot;00DF799A&quot;/&gt;&lt;wsp:rsid wsp:val=&quot;00DF7A94&quot;/&gt;&lt;wsp:rsid wsp:val=&quot;00DF7AE4&quot;/&gt;&lt;wsp:rsid wsp:val=&quot;00DF7C94&quot;/&gt;&lt;wsp:rsid wsp:val=&quot;00DF7E4E&quot;/&gt;&lt;wsp:rsid wsp:val=&quot;00E00278&quot;/&gt;&lt;wsp:rsid wsp:val=&quot;00E00483&quot;/&gt;&lt;wsp:rsid wsp:val=&quot;00E0073D&quot;/&gt;&lt;wsp:rsid wsp:val=&quot;00E0080C&quot;/&gt;&lt;wsp:rsid wsp:val=&quot;00E008E7&quot;/&gt;&lt;wsp:rsid wsp:val=&quot;00E00F4C&quot;/&gt;&lt;wsp:rsid wsp:val=&quot;00E014E9&quot;/&gt;&lt;wsp:rsid wsp:val=&quot;00E01B9F&quot;/&gt;&lt;wsp:rsid wsp:val=&quot;00E01CA2&quot;/&gt;&lt;wsp:rsid wsp:val=&quot;00E01EAD&quot;/&gt;&lt;wsp:rsid wsp:val=&quot;00E02122&quot;/&gt;&lt;wsp:rsid wsp:val=&quot;00E026AF&quot;/&gt;&lt;wsp:rsid wsp:val=&quot;00E02CCB&quot;/&gt;&lt;wsp:rsid wsp:val=&quot;00E02D61&quot;/&gt;&lt;wsp:rsid wsp:val=&quot;00E032A7&quot;/&gt;&lt;wsp:rsid wsp:val=&quot;00E03385&quot;/&gt;&lt;wsp:rsid wsp:val=&quot;00E0382C&quot;/&gt;&lt;wsp:rsid wsp:val=&quot;00E03A8E&quot;/&gt;&lt;wsp:rsid wsp:val=&quot;00E03BFE&quot;/&gt;&lt;wsp:rsid wsp:val=&quot;00E0401D&quot;/&gt;&lt;wsp:rsid wsp:val=&quot;00E04150&quot;/&gt;&lt;wsp:rsid wsp:val=&quot;00E0475E&quot;/&gt;&lt;wsp:rsid wsp:val=&quot;00E0481B&quot;/&gt;&lt;wsp:rsid wsp:val=&quot;00E0491E&quot;/&gt;&lt;wsp:rsid wsp:val=&quot;00E049BB&quot;/&gt;&lt;wsp:rsid wsp:val=&quot;00E04A83&quot;/&gt;&lt;wsp:rsid wsp:val=&quot;00E051D5&quot;/&gt;&lt;wsp:rsid wsp:val=&quot;00E05314&quot;/&gt;&lt;wsp:rsid wsp:val=&quot;00E0557B&quot;/&gt;&lt;wsp:rsid wsp:val=&quot;00E0586B&quot;/&gt;&lt;wsp:rsid wsp:val=&quot;00E05A37&quot;/&gt;&lt;wsp:rsid wsp:val=&quot;00E05CEF&quot;/&gt;&lt;wsp:rsid wsp:val=&quot;00E05EBB&quot;/&gt;&lt;wsp:rsid wsp:val=&quot;00E05F5B&quot;/&gt;&lt;wsp:rsid wsp:val=&quot;00E06023&quot;/&gt;&lt;wsp:rsid wsp:val=&quot;00E066E4&quot;/&gt;&lt;wsp:rsid wsp:val=&quot;00E068B7&quot;/&gt;&lt;wsp:rsid wsp:val=&quot;00E06E68&quot;/&gt;&lt;wsp:rsid wsp:val=&quot;00E06FFA&quot;/&gt;&lt;wsp:rsid wsp:val=&quot;00E0729F&quot;/&gt;&lt;wsp:rsid wsp:val=&quot;00E07308&quot;/&gt;&lt;wsp:rsid wsp:val=&quot;00E07410&quot;/&gt;&lt;wsp:rsid wsp:val=&quot;00E0750C&quot;/&gt;&lt;wsp:rsid wsp:val=&quot;00E0774E&quot;/&gt;&lt;wsp:rsid wsp:val=&quot;00E077DA&quot;/&gt;&lt;wsp:rsid wsp:val=&quot;00E07831&quot;/&gt;&lt;wsp:rsid wsp:val=&quot;00E0787B&quot;/&gt;&lt;wsp:rsid wsp:val=&quot;00E079E5&quot;/&gt;&lt;wsp:rsid wsp:val=&quot;00E104F4&quot;/&gt;&lt;wsp:rsid wsp:val=&quot;00E105F8&quot;/&gt;&lt;wsp:rsid wsp:val=&quot;00E10685&quot;/&gt;&lt;wsp:rsid wsp:val=&quot;00E106A7&quot;/&gt;&lt;wsp:rsid wsp:val=&quot;00E10746&quot;/&gt;&lt;wsp:rsid wsp:val=&quot;00E10AC3&quot;/&gt;&lt;wsp:rsid wsp:val=&quot;00E10CF2&quot;/&gt;&lt;wsp:rsid wsp:val=&quot;00E10F16&quot;/&gt;&lt;wsp:rsid wsp:val=&quot;00E11296&quot;/&gt;&lt;wsp:rsid wsp:val=&quot;00E114FD&quot;/&gt;&lt;wsp:rsid wsp:val=&quot;00E11518&quot;/&gt;&lt;wsp:rsid wsp:val=&quot;00E118CA&quot;/&gt;&lt;wsp:rsid wsp:val=&quot;00E11B2D&quot;/&gt;&lt;wsp:rsid wsp:val=&quot;00E11C1D&quot;/&gt;&lt;wsp:rsid wsp:val=&quot;00E11C45&quot;/&gt;&lt;wsp:rsid wsp:val=&quot;00E12356&quot;/&gt;&lt;wsp:rsid wsp:val=&quot;00E1243F&quot;/&gt;&lt;wsp:rsid wsp:val=&quot;00E125AF&quot;/&gt;&lt;wsp:rsid wsp:val=&quot;00E126C1&quot;/&gt;&lt;wsp:rsid wsp:val=&quot;00E12907&quot;/&gt;&lt;wsp:rsid wsp:val=&quot;00E1295F&quot;/&gt;&lt;wsp:rsid wsp:val=&quot;00E12962&quot;/&gt;&lt;wsp:rsid wsp:val=&quot;00E12ADB&quot;/&gt;&lt;wsp:rsid wsp:val=&quot;00E12E2A&quot;/&gt;&lt;wsp:rsid wsp:val=&quot;00E13196&quot;/&gt;&lt;wsp:rsid wsp:val=&quot;00E1368F&quot;/&gt;&lt;wsp:rsid wsp:val=&quot;00E136F8&quot;/&gt;&lt;wsp:rsid wsp:val=&quot;00E13840&quot;/&gt;&lt;wsp:rsid wsp:val=&quot;00E13F62&quot;/&gt;&lt;wsp:rsid wsp:val=&quot;00E14126&quot;/&gt;&lt;wsp:rsid wsp:val=&quot;00E14535&quot;/&gt;&lt;wsp:rsid wsp:val=&quot;00E145B3&quot;/&gt;&lt;wsp:rsid wsp:val=&quot;00E148DE&quot;/&gt;&lt;wsp:rsid wsp:val=&quot;00E1493F&quot;/&gt;&lt;wsp:rsid wsp:val=&quot;00E14A27&quot;/&gt;&lt;wsp:rsid wsp:val=&quot;00E14C8B&quot;/&gt;&lt;wsp:rsid wsp:val=&quot;00E14D20&quot;/&gt;&lt;wsp:rsid wsp:val=&quot;00E14EE0&quot;/&gt;&lt;wsp:rsid wsp:val=&quot;00E14F7B&quot;/&gt;&lt;wsp:rsid wsp:val=&quot;00E14FB9&quot;/&gt;&lt;wsp:rsid wsp:val=&quot;00E150C3&quot;/&gt;&lt;wsp:rsid wsp:val=&quot;00E15312&quot;/&gt;&lt;wsp:rsid wsp:val=&quot;00E157B8&quot;/&gt;&lt;wsp:rsid wsp:val=&quot;00E1583E&quot;/&gt;&lt;wsp:rsid wsp:val=&quot;00E1589A&quot;/&gt;&lt;wsp:rsid wsp:val=&quot;00E15C09&quot;/&gt;&lt;wsp:rsid wsp:val=&quot;00E15C1E&quot;/&gt;&lt;wsp:rsid wsp:val=&quot;00E15D35&quot;/&gt;&lt;wsp:rsid wsp:val=&quot;00E15D6D&quot;/&gt;&lt;wsp:rsid wsp:val=&quot;00E1605C&quot;/&gt;&lt;wsp:rsid wsp:val=&quot;00E16278&quot;/&gt;&lt;wsp:rsid wsp:val=&quot;00E163C7&quot;/&gt;&lt;wsp:rsid wsp:val=&quot;00E16510&quot;/&gt;&lt;wsp:rsid wsp:val=&quot;00E1658F&quot;/&gt;&lt;wsp:rsid wsp:val=&quot;00E16591&quot;/&gt;&lt;wsp:rsid wsp:val=&quot;00E16EBF&quot;/&gt;&lt;wsp:rsid wsp:val=&quot;00E1718B&quot;/&gt;&lt;wsp:rsid wsp:val=&quot;00E1729A&quot;/&gt;&lt;wsp:rsid wsp:val=&quot;00E17725&quot;/&gt;&lt;wsp:rsid wsp:val=&quot;00E1799F&quot;/&gt;&lt;wsp:rsid wsp:val=&quot;00E17BA5&quot;/&gt;&lt;wsp:rsid wsp:val=&quot;00E17D87&quot;/&gt;&lt;wsp:rsid wsp:val=&quot;00E17E32&quot;/&gt;&lt;wsp:rsid wsp:val=&quot;00E17FE6&quot;/&gt;&lt;wsp:rsid wsp:val=&quot;00E20200&quot;/&gt;&lt;wsp:rsid wsp:val=&quot;00E20AC2&quot;/&gt;&lt;wsp:rsid wsp:val=&quot;00E20F4B&quot;/&gt;&lt;wsp:rsid wsp:val=&quot;00E210C2&quot;/&gt;&lt;wsp:rsid wsp:val=&quot;00E21203&quot;/&gt;&lt;wsp:rsid wsp:val=&quot;00E212DD&quot;/&gt;&lt;wsp:rsid wsp:val=&quot;00E2138D&quot;/&gt;&lt;wsp:rsid wsp:val=&quot;00E21520&quot;/&gt;&lt;wsp:rsid wsp:val=&quot;00E217F5&quot;/&gt;&lt;wsp:rsid wsp:val=&quot;00E21B22&quot;/&gt;&lt;wsp:rsid wsp:val=&quot;00E21BCA&quot;/&gt;&lt;wsp:rsid wsp:val=&quot;00E21F02&quot;/&gt;&lt;wsp:rsid wsp:val=&quot;00E221AB&quot;/&gt;&lt;wsp:rsid wsp:val=&quot;00E221CA&quot;/&gt;&lt;wsp:rsid wsp:val=&quot;00E22525&quot;/&gt;&lt;wsp:rsid wsp:val=&quot;00E22660&quot;/&gt;&lt;wsp:rsid wsp:val=&quot;00E2292A&quot;/&gt;&lt;wsp:rsid wsp:val=&quot;00E22B0C&quot;/&gt;&lt;wsp:rsid wsp:val=&quot;00E22CBF&quot;/&gt;&lt;wsp:rsid wsp:val=&quot;00E22E78&quot;/&gt;&lt;wsp:rsid wsp:val=&quot;00E2326E&quot;/&gt;&lt;wsp:rsid wsp:val=&quot;00E233ED&quot;/&gt;&lt;wsp:rsid wsp:val=&quot;00E23434&quot;/&gt;&lt;wsp:rsid wsp:val=&quot;00E23B5A&quot;/&gt;&lt;wsp:rsid wsp:val=&quot;00E23B6E&quot;/&gt;&lt;wsp:rsid wsp:val=&quot;00E23D79&quot;/&gt;&lt;wsp:rsid wsp:val=&quot;00E23FF7&quot;/&gt;&lt;wsp:rsid wsp:val=&quot;00E24BC9&quot;/&gt;&lt;wsp:rsid wsp:val=&quot;00E24C2F&quot;/&gt;&lt;wsp:rsid wsp:val=&quot;00E25135&quot;/&gt;&lt;wsp:rsid wsp:val=&quot;00E256CC&quot;/&gt;&lt;wsp:rsid wsp:val=&quot;00E25910&quot;/&gt;&lt;wsp:rsid wsp:val=&quot;00E25A62&quot;/&gt;&lt;wsp:rsid wsp:val=&quot;00E25B30&quot;/&gt;&lt;wsp:rsid wsp:val=&quot;00E25B83&quot;/&gt;&lt;wsp:rsid wsp:val=&quot;00E26039&quot;/&gt;&lt;wsp:rsid wsp:val=&quot;00E260D5&quot;/&gt;&lt;wsp:rsid wsp:val=&quot;00E26A30&quot;/&gt;&lt;wsp:rsid wsp:val=&quot;00E26AA1&quot;/&gt;&lt;wsp:rsid wsp:val=&quot;00E26AC0&quot;/&gt;&lt;wsp:rsid wsp:val=&quot;00E26B32&quot;/&gt;&lt;wsp:rsid wsp:val=&quot;00E2719C&quot;/&gt;&lt;wsp:rsid wsp:val=&quot;00E27328&quot;/&gt;&lt;wsp:rsid wsp:val=&quot;00E274F0&quot;/&gt;&lt;wsp:rsid wsp:val=&quot;00E274F6&quot;/&gt;&lt;wsp:rsid wsp:val=&quot;00E2767A&quot;/&gt;&lt;wsp:rsid wsp:val=&quot;00E27AC0&quot;/&gt;&lt;wsp:rsid wsp:val=&quot;00E27D9B&quot;/&gt;&lt;wsp:rsid wsp:val=&quot;00E27DA6&quot;/&gt;&lt;wsp:rsid wsp:val=&quot;00E30110&quot;/&gt;&lt;wsp:rsid wsp:val=&quot;00E30343&quot;/&gt;&lt;wsp:rsid wsp:val=&quot;00E304F2&quot;/&gt;&lt;wsp:rsid wsp:val=&quot;00E306DD&quot;/&gt;&lt;wsp:rsid wsp:val=&quot;00E3073F&quot;/&gt;&lt;wsp:rsid wsp:val=&quot;00E30BE8&quot;/&gt;&lt;wsp:rsid wsp:val=&quot;00E30C32&quot;/&gt;&lt;wsp:rsid wsp:val=&quot;00E30F04&quot;/&gt;&lt;wsp:rsid wsp:val=&quot;00E30F85&quot;/&gt;&lt;wsp:rsid wsp:val=&quot;00E31050&quot;/&gt;&lt;wsp:rsid wsp:val=&quot;00E31169&quot;/&gt;&lt;wsp:rsid wsp:val=&quot;00E312BC&quot;/&gt;&lt;wsp:rsid wsp:val=&quot;00E31396&quot;/&gt;&lt;wsp:rsid wsp:val=&quot;00E315B5&quot;/&gt;&lt;wsp:rsid wsp:val=&quot;00E31701&quot;/&gt;&lt;wsp:rsid wsp:val=&quot;00E31969&quot;/&gt;&lt;wsp:rsid wsp:val=&quot;00E31F2B&quot;/&gt;&lt;wsp:rsid wsp:val=&quot;00E32547&quot;/&gt;&lt;wsp:rsid wsp:val=&quot;00E326F6&quot;/&gt;&lt;wsp:rsid wsp:val=&quot;00E328E0&quot;/&gt;&lt;wsp:rsid wsp:val=&quot;00E3298C&quot;/&gt;&lt;wsp:rsid wsp:val=&quot;00E32A10&quot;/&gt;&lt;wsp:rsid wsp:val=&quot;00E32A60&quot;/&gt;&lt;wsp:rsid wsp:val=&quot;00E32B1C&quot;/&gt;&lt;wsp:rsid wsp:val=&quot;00E32C51&quot;/&gt;&lt;wsp:rsid wsp:val=&quot;00E335E0&quot;/&gt;&lt;wsp:rsid wsp:val=&quot;00E33B85&quot;/&gt;&lt;wsp:rsid wsp:val=&quot;00E33C2C&quot;/&gt;&lt;wsp:rsid wsp:val=&quot;00E34420&quot;/&gt;&lt;wsp:rsid wsp:val=&quot;00E344D2&quot;/&gt;&lt;wsp:rsid wsp:val=&quot;00E3465B&quot;/&gt;&lt;wsp:rsid wsp:val=&quot;00E34CC8&quot;/&gt;&lt;wsp:rsid wsp:val=&quot;00E34E35&quot;/&gt;&lt;wsp:rsid wsp:val=&quot;00E34E5B&quot;/&gt;&lt;wsp:rsid wsp:val=&quot;00E3507E&quot;/&gt;&lt;wsp:rsid wsp:val=&quot;00E350CB&quot;/&gt;&lt;wsp:rsid wsp:val=&quot;00E3514B&quot;/&gt;&lt;wsp:rsid wsp:val=&quot;00E3565B&quot;/&gt;&lt;wsp:rsid wsp:val=&quot;00E35B81&quot;/&gt;&lt;wsp:rsid wsp:val=&quot;00E35C28&quot;/&gt;&lt;wsp:rsid wsp:val=&quot;00E35CC0&quot;/&gt;&lt;wsp:rsid wsp:val=&quot;00E35E44&quot;/&gt;&lt;wsp:rsid wsp:val=&quot;00E35F08&quot;/&gt;&lt;wsp:rsid wsp:val=&quot;00E36044&quot;/&gt;&lt;wsp:rsid wsp:val=&quot;00E3617A&quot;/&gt;&lt;wsp:rsid wsp:val=&quot;00E361E2&quot;/&gt;&lt;wsp:rsid wsp:val=&quot;00E3638A&quot;/&gt;&lt;wsp:rsid wsp:val=&quot;00E364BD&quot;/&gt;&lt;wsp:rsid wsp:val=&quot;00E3664C&quot;/&gt;&lt;wsp:rsid wsp:val=&quot;00E369B2&quot;/&gt;&lt;wsp:rsid wsp:val=&quot;00E36C0C&quot;/&gt;&lt;wsp:rsid wsp:val=&quot;00E36C83&quot;/&gt;&lt;wsp:rsid wsp:val=&quot;00E3728C&quot;/&gt;&lt;wsp:rsid wsp:val=&quot;00E372FD&quot;/&gt;&lt;wsp:rsid wsp:val=&quot;00E373C0&quot;/&gt;&lt;wsp:rsid wsp:val=&quot;00E37752&quot;/&gt;&lt;wsp:rsid wsp:val=&quot;00E377AC&quot;/&gt;&lt;wsp:rsid wsp:val=&quot;00E3791C&quot;/&gt;&lt;wsp:rsid wsp:val=&quot;00E4022D&quot;/&gt;&lt;wsp:rsid wsp:val=&quot;00E40845&quot;/&gt;&lt;wsp:rsid wsp:val=&quot;00E408A9&quot;/&gt;&lt;wsp:rsid wsp:val=&quot;00E40A51&quot;/&gt;&lt;wsp:rsid wsp:val=&quot;00E40B73&quot;/&gt;&lt;wsp:rsid wsp:val=&quot;00E40C4D&quot;/&gt;&lt;wsp:rsid wsp:val=&quot;00E40CF7&quot;/&gt;&lt;wsp:rsid wsp:val=&quot;00E40FFA&quot;/&gt;&lt;wsp:rsid wsp:val=&quot;00E410C5&quot;/&gt;&lt;wsp:rsid wsp:val=&quot;00E41130&quot;/&gt;&lt;wsp:rsid wsp:val=&quot;00E411E6&quot;/&gt;&lt;wsp:rsid wsp:val=&quot;00E411F7&quot;/&gt;&lt;wsp:rsid wsp:val=&quot;00E41451&quot;/&gt;&lt;wsp:rsid wsp:val=&quot;00E41466&quot;/&gt;&lt;wsp:rsid wsp:val=&quot;00E41596&quot;/&gt;&lt;wsp:rsid wsp:val=&quot;00E4166F&quot;/&gt;&lt;wsp:rsid wsp:val=&quot;00E4178C&quot;/&gt;&lt;wsp:rsid wsp:val=&quot;00E41FA8&quot;/&gt;&lt;wsp:rsid wsp:val=&quot;00E4200E&quot;/&gt;&lt;wsp:rsid wsp:val=&quot;00E420D8&quot;/&gt;&lt;wsp:rsid wsp:val=&quot;00E42417&quot;/&gt;&lt;wsp:rsid wsp:val=&quot;00E4278C&quot;/&gt;&lt;wsp:rsid wsp:val=&quot;00E429D3&quot;/&gt;&lt;wsp:rsid wsp:val=&quot;00E42A21&quot;/&gt;&lt;wsp:rsid wsp:val=&quot;00E42D51&quot;/&gt;&lt;wsp:rsid wsp:val=&quot;00E42F53&quot;/&gt;&lt;wsp:rsid wsp:val=&quot;00E431FC&quot;/&gt;&lt;wsp:rsid wsp:val=&quot;00E432AD&quot;/&gt;&lt;wsp:rsid wsp:val=&quot;00E43312&quot;/&gt;&lt;wsp:rsid wsp:val=&quot;00E4347C&quot;/&gt;&lt;wsp:rsid wsp:val=&quot;00E4388D&quot;/&gt;&lt;wsp:rsid wsp:val=&quot;00E43A94&quot;/&gt;&lt;wsp:rsid wsp:val=&quot;00E43B66&quot;/&gt;&lt;wsp:rsid wsp:val=&quot;00E43C83&quot;/&gt;&lt;wsp:rsid wsp:val=&quot;00E4404F&quot;/&gt;&lt;wsp:rsid wsp:val=&quot;00E44060&quot;/&gt;&lt;wsp:rsid wsp:val=&quot;00E44616&quot;/&gt;&lt;wsp:rsid wsp:val=&quot;00E44D70&quot;/&gt;&lt;wsp:rsid wsp:val=&quot;00E452C8&quot;/&gt;&lt;wsp:rsid wsp:val=&quot;00E45349&quot;/&gt;&lt;wsp:rsid wsp:val=&quot;00E453FB&quot;/&gt;&lt;wsp:rsid wsp:val=&quot;00E4556A&quot;/&gt;&lt;wsp:rsid wsp:val=&quot;00E459AD&quot;/&gt;&lt;wsp:rsid wsp:val=&quot;00E45A6D&quot;/&gt;&lt;wsp:rsid wsp:val=&quot;00E45AA4&quot;/&gt;&lt;wsp:rsid wsp:val=&quot;00E45D17&quot;/&gt;&lt;wsp:rsid wsp:val=&quot;00E45DF8&quot;/&gt;&lt;wsp:rsid wsp:val=&quot;00E45E49&quot;/&gt;&lt;wsp:rsid wsp:val=&quot;00E46073&quot;/&gt;&lt;wsp:rsid wsp:val=&quot;00E4637B&quot;/&gt;&lt;wsp:rsid wsp:val=&quot;00E464CA&quot;/&gt;&lt;wsp:rsid wsp:val=&quot;00E4661B&quot;/&gt;&lt;wsp:rsid wsp:val=&quot;00E46718&quot;/&gt;&lt;wsp:rsid wsp:val=&quot;00E46A8F&quot;/&gt;&lt;wsp:rsid wsp:val=&quot;00E46A9C&quot;/&gt;&lt;wsp:rsid wsp:val=&quot;00E4709C&quot;/&gt;&lt;wsp:rsid wsp:val=&quot;00E473B7&quot;/&gt;&lt;wsp:rsid wsp:val=&quot;00E47547&quot;/&gt;&lt;wsp:rsid wsp:val=&quot;00E47627&quot;/&gt;&lt;wsp:rsid wsp:val=&quot;00E47805&quot;/&gt;&lt;wsp:rsid wsp:val=&quot;00E47BDE&quot;/&gt;&lt;wsp:rsid wsp:val=&quot;00E501B0&quot;/&gt;&lt;wsp:rsid wsp:val=&quot;00E502C6&quot;/&gt;&lt;wsp:rsid wsp:val=&quot;00E503D6&quot;/&gt;&lt;wsp:rsid wsp:val=&quot;00E5040A&quot;/&gt;&lt;wsp:rsid wsp:val=&quot;00E50688&quot;/&gt;&lt;wsp:rsid wsp:val=&quot;00E507E2&quot;/&gt;&lt;wsp:rsid wsp:val=&quot;00E508D1&quot;/&gt;&lt;wsp:rsid wsp:val=&quot;00E50B1D&quot;/&gt;&lt;wsp:rsid wsp:val=&quot;00E5110E&quot;/&gt;&lt;wsp:rsid wsp:val=&quot;00E512BC&quot;/&gt;&lt;wsp:rsid wsp:val=&quot;00E517D3&quot;/&gt;&lt;wsp:rsid wsp:val=&quot;00E519E7&quot;/&gt;&lt;wsp:rsid wsp:val=&quot;00E5204E&quot;/&gt;&lt;wsp:rsid wsp:val=&quot;00E521EF&quot;/&gt;&lt;wsp:rsid wsp:val=&quot;00E522F0&quot;/&gt;&lt;wsp:rsid wsp:val=&quot;00E52ACE&quot;/&gt;&lt;wsp:rsid wsp:val=&quot;00E52D0E&quot;/&gt;&lt;wsp:rsid wsp:val=&quot;00E52F3B&quot;/&gt;&lt;wsp:rsid wsp:val=&quot;00E5346B&quot;/&gt;&lt;wsp:rsid wsp:val=&quot;00E53BFB&quot;/&gt;&lt;wsp:rsid wsp:val=&quot;00E53F5F&quot;/&gt;&lt;wsp:rsid wsp:val=&quot;00E5469C&quot;/&gt;&lt;wsp:rsid wsp:val=&quot;00E54984&quot;/&gt;&lt;wsp:rsid wsp:val=&quot;00E54B54&quot;/&gt;&lt;wsp:rsid wsp:val=&quot;00E54F31&quot;/&gt;&lt;wsp:rsid wsp:val=&quot;00E551BB&quot;/&gt;&lt;wsp:rsid wsp:val=&quot;00E55363&quot;/&gt;&lt;wsp:rsid wsp:val=&quot;00E5548D&quot;/&gt;&lt;wsp:rsid wsp:val=&quot;00E557C5&quot;/&gt;&lt;wsp:rsid wsp:val=&quot;00E5596F&quot;/&gt;&lt;wsp:rsid wsp:val=&quot;00E55978&quot;/&gt;&lt;wsp:rsid wsp:val=&quot;00E55A7E&quot;/&gt;&lt;wsp:rsid wsp:val=&quot;00E55AEC&quot;/&gt;&lt;wsp:rsid wsp:val=&quot;00E55BC8&quot;/&gt;&lt;wsp:rsid wsp:val=&quot;00E562D0&quot;/&gt;&lt;wsp:rsid wsp:val=&quot;00E563BB&quot;/&gt;&lt;wsp:rsid wsp:val=&quot;00E569A3&quot;/&gt;&lt;wsp:rsid wsp:val=&quot;00E569C4&quot;/&gt;&lt;wsp:rsid wsp:val=&quot;00E569F0&quot;/&gt;&lt;wsp:rsid wsp:val=&quot;00E56DB4&quot;/&gt;&lt;wsp:rsid wsp:val=&quot;00E56E3C&quot;/&gt;&lt;wsp:rsid wsp:val=&quot;00E56ECE&quot;/&gt;&lt;wsp:rsid wsp:val=&quot;00E573AF&quot;/&gt;&lt;wsp:rsid wsp:val=&quot;00E5782D&quot;/&gt;&lt;wsp:rsid wsp:val=&quot;00E57ED9&quot;/&gt;&lt;wsp:rsid wsp:val=&quot;00E6043C&quot;/&gt;&lt;wsp:rsid wsp:val=&quot;00E6050B&quot;/&gt;&lt;wsp:rsid wsp:val=&quot;00E608FF&quot;/&gt;&lt;wsp:rsid wsp:val=&quot;00E6096C&quot;/&gt;&lt;wsp:rsid wsp:val=&quot;00E609BF&quot;/&gt;&lt;wsp:rsid wsp:val=&quot;00E60C76&quot;/&gt;&lt;wsp:rsid wsp:val=&quot;00E60E7F&quot;/&gt;&lt;wsp:rsid wsp:val=&quot;00E6137B&quot;/&gt;&lt;wsp:rsid wsp:val=&quot;00E6148B&quot;/&gt;&lt;wsp:rsid wsp:val=&quot;00E618DB&quot;/&gt;&lt;wsp:rsid wsp:val=&quot;00E61FF3&quot;/&gt;&lt;wsp:rsid wsp:val=&quot;00E62093&quot;/&gt;&lt;wsp:rsid wsp:val=&quot;00E6211C&quot;/&gt;&lt;wsp:rsid wsp:val=&quot;00E6252D&quot;/&gt;&lt;wsp:rsid wsp:val=&quot;00E629A6&quot;/&gt;&lt;wsp:rsid wsp:val=&quot;00E62A0D&quot;/&gt;&lt;wsp:rsid wsp:val=&quot;00E62A8B&quot;/&gt;&lt;wsp:rsid wsp:val=&quot;00E62AB9&quot;/&gt;&lt;wsp:rsid wsp:val=&quot;00E62CE0&quot;/&gt;&lt;wsp:rsid wsp:val=&quot;00E62EAB&quot;/&gt;&lt;wsp:rsid wsp:val=&quot;00E62FCC&quot;/&gt;&lt;wsp:rsid wsp:val=&quot;00E6355F&quot;/&gt;&lt;wsp:rsid wsp:val=&quot;00E635A1&quot;/&gt;&lt;wsp:rsid wsp:val=&quot;00E635C2&quot;/&gt;&lt;wsp:rsid wsp:val=&quot;00E63B25&quot;/&gt;&lt;wsp:rsid wsp:val=&quot;00E63E7D&quot;/&gt;&lt;wsp:rsid wsp:val=&quot;00E63EF7&quot;/&gt;&lt;wsp:rsid wsp:val=&quot;00E64159&quot;/&gt;&lt;wsp:rsid wsp:val=&quot;00E64218&quot;/&gt;&lt;wsp:rsid wsp:val=&quot;00E6531B&quot;/&gt;&lt;wsp:rsid wsp:val=&quot;00E6534C&quot;/&gt;&lt;wsp:rsid wsp:val=&quot;00E65702&quot;/&gt;&lt;wsp:rsid wsp:val=&quot;00E66503&quot;/&gt;&lt;wsp:rsid wsp:val=&quot;00E667A8&quot;/&gt;&lt;wsp:rsid wsp:val=&quot;00E66960&quot;/&gt;&lt;wsp:rsid wsp:val=&quot;00E66985&quot;/&gt;&lt;wsp:rsid wsp:val=&quot;00E66AD9&quot;/&gt;&lt;wsp:rsid wsp:val=&quot;00E66BA7&quot;/&gt;&lt;wsp:rsid wsp:val=&quot;00E66CBB&quot;/&gt;&lt;wsp:rsid wsp:val=&quot;00E66F74&quot;/&gt;&lt;wsp:rsid wsp:val=&quot;00E67717&quot;/&gt;&lt;wsp:rsid wsp:val=&quot;00E700C6&quot;/&gt;&lt;wsp:rsid wsp:val=&quot;00E703AF&quot;/&gt;&lt;wsp:rsid wsp:val=&quot;00E706AD&quot;/&gt;&lt;wsp:rsid wsp:val=&quot;00E70C9E&quot;/&gt;&lt;wsp:rsid wsp:val=&quot;00E71167&quot;/&gt;&lt;wsp:rsid wsp:val=&quot;00E71425&quot;/&gt;&lt;wsp:rsid wsp:val=&quot;00E7157F&quot;/&gt;&lt;wsp:rsid wsp:val=&quot;00E715F7&quot;/&gt;&lt;wsp:rsid wsp:val=&quot;00E7169B&quot;/&gt;&lt;wsp:rsid wsp:val=&quot;00E718EF&quot;/&gt;&lt;wsp:rsid wsp:val=&quot;00E71903&quot;/&gt;&lt;wsp:rsid wsp:val=&quot;00E71BCE&quot;/&gt;&lt;wsp:rsid wsp:val=&quot;00E71DC5&quot;/&gt;&lt;wsp:rsid wsp:val=&quot;00E71E02&quot;/&gt;&lt;wsp:rsid wsp:val=&quot;00E7206E&quot;/&gt;&lt;wsp:rsid wsp:val=&quot;00E72570&quot;/&gt;&lt;wsp:rsid wsp:val=&quot;00E727C2&quot;/&gt;&lt;wsp:rsid wsp:val=&quot;00E72B82&quot;/&gt;&lt;wsp:rsid wsp:val=&quot;00E72C36&quot;/&gt;&lt;wsp:rsid wsp:val=&quot;00E72DDF&quot;/&gt;&lt;wsp:rsid wsp:val=&quot;00E72EAA&quot;/&gt;&lt;wsp:rsid wsp:val=&quot;00E730F3&quot;/&gt;&lt;wsp:rsid wsp:val=&quot;00E730F7&quot;/&gt;&lt;wsp:rsid wsp:val=&quot;00E7337F&quot;/&gt;&lt;wsp:rsid wsp:val=&quot;00E7340C&quot;/&gt;&lt;wsp:rsid wsp:val=&quot;00E7359B&quot;/&gt;&lt;wsp:rsid wsp:val=&quot;00E73993&quot;/&gt;&lt;wsp:rsid wsp:val=&quot;00E73C8F&quot;/&gt;&lt;wsp:rsid wsp:val=&quot;00E73EBF&quot;/&gt;&lt;wsp:rsid wsp:val=&quot;00E740A8&quot;/&gt;&lt;wsp:rsid wsp:val=&quot;00E741E1&quot;/&gt;&lt;wsp:rsid wsp:val=&quot;00E7434C&quot;/&gt;&lt;wsp:rsid wsp:val=&quot;00E75158&quot;/&gt;&lt;wsp:rsid wsp:val=&quot;00E7555B&quot;/&gt;&lt;wsp:rsid wsp:val=&quot;00E755C6&quot;/&gt;&lt;wsp:rsid wsp:val=&quot;00E7568B&quot;/&gt;&lt;wsp:rsid wsp:val=&quot;00E75744&quot;/&gt;&lt;wsp:rsid wsp:val=&quot;00E75804&quot;/&gt;&lt;wsp:rsid wsp:val=&quot;00E75845&quot;/&gt;&lt;wsp:rsid wsp:val=&quot;00E75A04&quot;/&gt;&lt;wsp:rsid wsp:val=&quot;00E75B1C&quot;/&gt;&lt;wsp:rsid wsp:val=&quot;00E75B8E&quot;/&gt;&lt;wsp:rsid wsp:val=&quot;00E75C34&quot;/&gt;&lt;wsp:rsid wsp:val=&quot;00E75DF5&quot;/&gt;&lt;wsp:rsid wsp:val=&quot;00E75EB7&quot;/&gt;&lt;wsp:rsid wsp:val=&quot;00E76081&quot;/&gt;&lt;wsp:rsid wsp:val=&quot;00E761D6&quot;/&gt;&lt;wsp:rsid wsp:val=&quot;00E7637E&quot;/&gt;&lt;wsp:rsid wsp:val=&quot;00E76380&quot;/&gt;&lt;wsp:rsid wsp:val=&quot;00E7638C&quot;/&gt;&lt;wsp:rsid wsp:val=&quot;00E767C0&quot;/&gt;&lt;wsp:rsid wsp:val=&quot;00E76900&quot;/&gt;&lt;wsp:rsid wsp:val=&quot;00E76BFB&quot;/&gt;&lt;wsp:rsid wsp:val=&quot;00E76D00&quot;/&gt;&lt;wsp:rsid wsp:val=&quot;00E76D43&quot;/&gt;&lt;wsp:rsid wsp:val=&quot;00E76F2E&quot;/&gt;&lt;wsp:rsid wsp:val=&quot;00E772DF&quot;/&gt;&lt;wsp:rsid wsp:val=&quot;00E7761C&quot;/&gt;&lt;wsp:rsid wsp:val=&quot;00E776BC&quot;/&gt;&lt;wsp:rsid wsp:val=&quot;00E776CD&quot;/&gt;&lt;wsp:rsid wsp:val=&quot;00E77769&quot;/&gt;&lt;wsp:rsid wsp:val=&quot;00E77840&quot;/&gt;&lt;wsp:rsid wsp:val=&quot;00E77C50&quot;/&gt;&lt;wsp:rsid wsp:val=&quot;00E77DD3&quot;/&gt;&lt;wsp:rsid wsp:val=&quot;00E77F8C&quot;/&gt;&lt;wsp:rsid wsp:val=&quot;00E80106&quot;/&gt;&lt;wsp:rsid wsp:val=&quot;00E807BE&quot;/&gt;&lt;wsp:rsid wsp:val=&quot;00E8094B&quot;/&gt;&lt;wsp:rsid wsp:val=&quot;00E80C85&quot;/&gt;&lt;wsp:rsid wsp:val=&quot;00E80DE4&quot;/&gt;&lt;wsp:rsid wsp:val=&quot;00E80E21&quot;/&gt;&lt;wsp:rsid wsp:val=&quot;00E8110A&quot;/&gt;&lt;wsp:rsid wsp:val=&quot;00E812C9&quot;/&gt;&lt;wsp:rsid wsp:val=&quot;00E81366&quot;/&gt;&lt;wsp:rsid wsp:val=&quot;00E816DA&quot;/&gt;&lt;wsp:rsid wsp:val=&quot;00E8171C&quot;/&gt;&lt;wsp:rsid wsp:val=&quot;00E81A5F&quot;/&gt;&lt;wsp:rsid wsp:val=&quot;00E81C2D&quot;/&gt;&lt;wsp:rsid wsp:val=&quot;00E81DE8&quot;/&gt;&lt;wsp:rsid wsp:val=&quot;00E81FA6&quot;/&gt;&lt;wsp:rsid wsp:val=&quot;00E82201&quot;/&gt;&lt;wsp:rsid wsp:val=&quot;00E823C7&quot;/&gt;&lt;wsp:rsid wsp:val=&quot;00E825D6&quot;/&gt;&lt;wsp:rsid wsp:val=&quot;00E82DB7&quot;/&gt;&lt;wsp:rsid wsp:val=&quot;00E8320A&quot;/&gt;&lt;wsp:rsid wsp:val=&quot;00E83737&quot;/&gt;&lt;wsp:rsid wsp:val=&quot;00E8393B&quot;/&gt;&lt;wsp:rsid wsp:val=&quot;00E83D41&quot;/&gt;&lt;wsp:rsid wsp:val=&quot;00E83E82&quot;/&gt;&lt;wsp:rsid wsp:val=&quot;00E84277&quot;/&gt;&lt;wsp:rsid wsp:val=&quot;00E843DF&quot;/&gt;&lt;wsp:rsid wsp:val=&quot;00E8466D&quot;/&gt;&lt;wsp:rsid wsp:val=&quot;00E8486A&quot;/&gt;&lt;wsp:rsid wsp:val=&quot;00E84D9B&quot;/&gt;&lt;wsp:rsid wsp:val=&quot;00E84DA8&quot;/&gt;&lt;wsp:rsid wsp:val=&quot;00E84DDF&quot;/&gt;&lt;wsp:rsid wsp:val=&quot;00E84FE0&quot;/&gt;&lt;wsp:rsid wsp:val=&quot;00E8523A&quot;/&gt;&lt;wsp:rsid wsp:val=&quot;00E852BB&quot;/&gt;&lt;wsp:rsid wsp:val=&quot;00E852FB&quot;/&gt;&lt;wsp:rsid wsp:val=&quot;00E8549C&quot;/&gt;&lt;wsp:rsid wsp:val=&quot;00E8556B&quot;/&gt;&lt;wsp:rsid wsp:val=&quot;00E85A31&quot;/&gt;&lt;wsp:rsid wsp:val=&quot;00E85D09&quot;/&gt;&lt;wsp:rsid wsp:val=&quot;00E86119&quot;/&gt;&lt;wsp:rsid wsp:val=&quot;00E86225&quot;/&gt;&lt;wsp:rsid wsp:val=&quot;00E8638F&quot;/&gt;&lt;wsp:rsid wsp:val=&quot;00E866FA&quot;/&gt;&lt;wsp:rsid wsp:val=&quot;00E87011&quot;/&gt;&lt;wsp:rsid wsp:val=&quot;00E87039&quot;/&gt;&lt;wsp:rsid wsp:val=&quot;00E8705B&quot;/&gt;&lt;wsp:rsid wsp:val=&quot;00E87304&quot;/&gt;&lt;wsp:rsid wsp:val=&quot;00E875B5&quot;/&gt;&lt;wsp:rsid wsp:val=&quot;00E8784F&quot;/&gt;&lt;wsp:rsid wsp:val=&quot;00E8789B&quot;/&gt;&lt;wsp:rsid wsp:val=&quot;00E87920&quot;/&gt;&lt;wsp:rsid wsp:val=&quot;00E87CE8&quot;/&gt;&lt;wsp:rsid wsp:val=&quot;00E87FCA&quot;/&gt;&lt;wsp:rsid wsp:val=&quot;00E902FF&quot;/&gt;&lt;wsp:rsid wsp:val=&quot;00E908B7&quot;/&gt;&lt;wsp:rsid wsp:val=&quot;00E90926&quot;/&gt;&lt;wsp:rsid wsp:val=&quot;00E90CCB&quot;/&gt;&lt;wsp:rsid wsp:val=&quot;00E9104B&quot;/&gt;&lt;wsp:rsid wsp:val=&quot;00E91387&quot;/&gt;&lt;wsp:rsid wsp:val=&quot;00E91444&quot;/&gt;&lt;wsp:rsid wsp:val=&quot;00E91456&quot;/&gt;&lt;wsp:rsid wsp:val=&quot;00E914F2&quot;/&gt;&lt;wsp:rsid wsp:val=&quot;00E918CC&quot;/&gt;&lt;wsp:rsid wsp:val=&quot;00E92067&quot;/&gt;&lt;wsp:rsid wsp:val=&quot;00E92104&quot;/&gt;&lt;wsp:rsid wsp:val=&quot;00E9219F&quot;/&gt;&lt;wsp:rsid wsp:val=&quot;00E9234F&quot;/&gt;&lt;wsp:rsid wsp:val=&quot;00E9240B&quot;/&gt;&lt;wsp:rsid wsp:val=&quot;00E92415&quot;/&gt;&lt;wsp:rsid wsp:val=&quot;00E924E4&quot;/&gt;&lt;wsp:rsid wsp:val=&quot;00E925C3&quot;/&gt;&lt;wsp:rsid wsp:val=&quot;00E92720&quot;/&gt;&lt;wsp:rsid wsp:val=&quot;00E927FC&quot;/&gt;&lt;wsp:rsid wsp:val=&quot;00E92C81&quot;/&gt;&lt;wsp:rsid wsp:val=&quot;00E92DFC&quot;/&gt;&lt;wsp:rsid wsp:val=&quot;00E92F42&quot;/&gt;&lt;wsp:rsid wsp:val=&quot;00E9301F&quot;/&gt;&lt;wsp:rsid wsp:val=&quot;00E93136&quot;/&gt;&lt;wsp:rsid wsp:val=&quot;00E931D4&quot;/&gt;&lt;wsp:rsid wsp:val=&quot;00E932F9&quot;/&gt;&lt;wsp:rsid wsp:val=&quot;00E9358D&quot;/&gt;&lt;wsp:rsid wsp:val=&quot;00E93726&quot;/&gt;&lt;wsp:rsid wsp:val=&quot;00E93852&quot;/&gt;&lt;wsp:rsid wsp:val=&quot;00E93BB4&quot;/&gt;&lt;wsp:rsid wsp:val=&quot;00E93C1F&quot;/&gt;&lt;wsp:rsid wsp:val=&quot;00E93FDC&quot;/&gt;&lt;wsp:rsid wsp:val=&quot;00E9429E&quot;/&gt;&lt;wsp:rsid wsp:val=&quot;00E942FF&quot;/&gt;&lt;wsp:rsid wsp:val=&quot;00E94930&quot;/&gt;&lt;wsp:rsid wsp:val=&quot;00E94CE5&quot;/&gt;&lt;wsp:rsid wsp:val=&quot;00E94D9A&quot;/&gt;&lt;wsp:rsid wsp:val=&quot;00E94DCC&quot;/&gt;&lt;wsp:rsid wsp:val=&quot;00E94FF8&quot;/&gt;&lt;wsp:rsid wsp:val=&quot;00E9530E&quot;/&gt;&lt;wsp:rsid wsp:val=&quot;00E953E5&quot;/&gt;&lt;wsp:rsid wsp:val=&quot;00E95480&quot;/&gt;&lt;wsp:rsid wsp:val=&quot;00E95508&quot;/&gt;&lt;wsp:rsid wsp:val=&quot;00E95554&quot;/&gt;&lt;wsp:rsid wsp:val=&quot;00E956E1&quot;/&gt;&lt;wsp:rsid wsp:val=&quot;00E95D78&quot;/&gt;&lt;wsp:rsid wsp:val=&quot;00E95F00&quot;/&gt;&lt;wsp:rsid wsp:val=&quot;00E95FA4&quot;/&gt;&lt;wsp:rsid wsp:val=&quot;00E96231&quot;/&gt;&lt;wsp:rsid wsp:val=&quot;00E96511&quot;/&gt;&lt;wsp:rsid wsp:val=&quot;00E965AD&quot;/&gt;&lt;wsp:rsid wsp:val=&quot;00E965CF&quot;/&gt;&lt;wsp:rsid wsp:val=&quot;00E96884&quot;/&gt;&lt;wsp:rsid wsp:val=&quot;00E96B85&quot;/&gt;&lt;wsp:rsid wsp:val=&quot;00E96FB5&quot;/&gt;&lt;wsp:rsid wsp:val=&quot;00E97023&quot;/&gt;&lt;wsp:rsid wsp:val=&quot;00E97251&quot;/&gt;&lt;wsp:rsid wsp:val=&quot;00E97777&quot;/&gt;&lt;wsp:rsid wsp:val=&quot;00E978E8&quot;/&gt;&lt;wsp:rsid wsp:val=&quot;00E979EC&quot;/&gt;&lt;wsp:rsid wsp:val=&quot;00E97B57&quot;/&gt;&lt;wsp:rsid wsp:val=&quot;00E97BB7&quot;/&gt;&lt;wsp:rsid wsp:val=&quot;00EA00F6&quot;/&gt;&lt;wsp:rsid wsp:val=&quot;00EA021E&quot;/&gt;&lt;wsp:rsid wsp:val=&quot;00EA02F7&quot;/&gt;&lt;wsp:rsid wsp:val=&quot;00EA0352&quot;/&gt;&lt;wsp:rsid wsp:val=&quot;00EA038F&quot;/&gt;&lt;wsp:rsid wsp:val=&quot;00EA0636&quot;/&gt;&lt;wsp:rsid wsp:val=&quot;00EA06DF&quot;/&gt;&lt;wsp:rsid wsp:val=&quot;00EA07D4&quot;/&gt;&lt;wsp:rsid wsp:val=&quot;00EA0988&quot;/&gt;&lt;wsp:rsid wsp:val=&quot;00EA09F4&quot;/&gt;&lt;wsp:rsid wsp:val=&quot;00EA0A9F&quot;/&gt;&lt;wsp:rsid wsp:val=&quot;00EA0CF2&quot;/&gt;&lt;wsp:rsid wsp:val=&quot;00EA0E63&quot;/&gt;&lt;wsp:rsid wsp:val=&quot;00EA0EEA&quot;/&gt;&lt;wsp:rsid wsp:val=&quot;00EA13BD&quot;/&gt;&lt;wsp:rsid wsp:val=&quot;00EA1461&quot;/&gt;&lt;wsp:rsid wsp:val=&quot;00EA19D2&quot;/&gt;&lt;wsp:rsid wsp:val=&quot;00EA1B4E&quot;/&gt;&lt;wsp:rsid wsp:val=&quot;00EA2193&quot;/&gt;&lt;wsp:rsid wsp:val=&quot;00EA21C6&quot;/&gt;&lt;wsp:rsid wsp:val=&quot;00EA24EB&quot;/&gt;&lt;wsp:rsid wsp:val=&quot;00EA253B&quot;/&gt;&lt;wsp:rsid wsp:val=&quot;00EA2A2E&quot;/&gt;&lt;wsp:rsid wsp:val=&quot;00EA2C90&quot;/&gt;&lt;wsp:rsid wsp:val=&quot;00EA2D18&quot;/&gt;&lt;wsp:rsid wsp:val=&quot;00EA2F82&quot;/&gt;&lt;wsp:rsid wsp:val=&quot;00EA30B7&quot;/&gt;&lt;wsp:rsid wsp:val=&quot;00EA3595&quot;/&gt;&lt;wsp:rsid wsp:val=&quot;00EA36F3&quot;/&gt;&lt;wsp:rsid wsp:val=&quot;00EA4082&quot;/&gt;&lt;wsp:rsid wsp:val=&quot;00EA4291&quot;/&gt;&lt;wsp:rsid wsp:val=&quot;00EA430A&quot;/&gt;&lt;wsp:rsid wsp:val=&quot;00EA43DA&quot;/&gt;&lt;wsp:rsid wsp:val=&quot;00EA484C&quot;/&gt;&lt;wsp:rsid wsp:val=&quot;00EA4857&quot;/&gt;&lt;wsp:rsid wsp:val=&quot;00EA4ADF&quot;/&gt;&lt;wsp:rsid wsp:val=&quot;00EA4B39&quot;/&gt;&lt;wsp:rsid wsp:val=&quot;00EA4C3C&quot;/&gt;&lt;wsp:rsid wsp:val=&quot;00EA4C87&quot;/&gt;&lt;wsp:rsid wsp:val=&quot;00EA4D55&quot;/&gt;&lt;wsp:rsid wsp:val=&quot;00EA4D5E&quot;/&gt;&lt;wsp:rsid wsp:val=&quot;00EA4E23&quot;/&gt;&lt;wsp:rsid wsp:val=&quot;00EA503B&quot;/&gt;&lt;wsp:rsid wsp:val=&quot;00EA5141&quot;/&gt;&lt;wsp:rsid wsp:val=&quot;00EA5292&quot;/&gt;&lt;wsp:rsid wsp:val=&quot;00EA5340&quot;/&gt;&lt;wsp:rsid wsp:val=&quot;00EA5AD4&quot;/&gt;&lt;wsp:rsid wsp:val=&quot;00EA5C38&quot;/&gt;&lt;wsp:rsid wsp:val=&quot;00EA5E56&quot;/&gt;&lt;wsp:rsid wsp:val=&quot;00EA5F1B&quot;/&gt;&lt;wsp:rsid wsp:val=&quot;00EA6351&quot;/&gt;&lt;wsp:rsid wsp:val=&quot;00EA639E&quot;/&gt;&lt;wsp:rsid wsp:val=&quot;00EA63BC&quot;/&gt;&lt;wsp:rsid wsp:val=&quot;00EA675A&quot;/&gt;&lt;wsp:rsid wsp:val=&quot;00EA67A3&quot;/&gt;&lt;wsp:rsid wsp:val=&quot;00EA6C1F&quot;/&gt;&lt;wsp:rsid wsp:val=&quot;00EA6E68&quot;/&gt;&lt;wsp:rsid wsp:val=&quot;00EA72A6&quot;/&gt;&lt;wsp:rsid wsp:val=&quot;00EA735C&quot;/&gt;&lt;wsp:rsid wsp:val=&quot;00EA7361&quot;/&gt;&lt;wsp:rsid wsp:val=&quot;00EA7417&quot;/&gt;&lt;wsp:rsid wsp:val=&quot;00EA74A2&quot;/&gt;&lt;wsp:rsid wsp:val=&quot;00EA752B&quot;/&gt;&lt;wsp:rsid wsp:val=&quot;00EA763C&quot;/&gt;&lt;wsp:rsid wsp:val=&quot;00EA776D&quot;/&gt;&lt;wsp:rsid wsp:val=&quot;00EA77A8&quot;/&gt;&lt;wsp:rsid wsp:val=&quot;00EA77F0&quot;/&gt;&lt;wsp:rsid wsp:val=&quot;00EA7A6A&quot;/&gt;&lt;wsp:rsid wsp:val=&quot;00EA7C41&quot;/&gt;&lt;wsp:rsid wsp:val=&quot;00EA7DC3&quot;/&gt;&lt;wsp:rsid wsp:val=&quot;00EA7E1D&quot;/&gt;&lt;wsp:rsid wsp:val=&quot;00EB0203&quot;/&gt;&lt;wsp:rsid wsp:val=&quot;00EB049D&quot;/&gt;&lt;wsp:rsid wsp:val=&quot;00EB0636&quot;/&gt;&lt;wsp:rsid wsp:val=&quot;00EB0D1C&quot;/&gt;&lt;wsp:rsid wsp:val=&quot;00EB1064&quot;/&gt;&lt;wsp:rsid wsp:val=&quot;00EB19D0&quot;/&gt;&lt;wsp:rsid wsp:val=&quot;00EB1DC0&quot;/&gt;&lt;wsp:rsid wsp:val=&quot;00EB2448&quot;/&gt;&lt;wsp:rsid wsp:val=&quot;00EB24D0&quot;/&gt;&lt;wsp:rsid wsp:val=&quot;00EB281A&quot;/&gt;&lt;wsp:rsid wsp:val=&quot;00EB29B5&quot;/&gt;&lt;wsp:rsid wsp:val=&quot;00EB2B0D&quot;/&gt;&lt;wsp:rsid wsp:val=&quot;00EB2B7E&quot;/&gt;&lt;wsp:rsid wsp:val=&quot;00EB3141&quot;/&gt;&lt;wsp:rsid wsp:val=&quot;00EB3209&quot;/&gt;&lt;wsp:rsid wsp:val=&quot;00EB3248&quot;/&gt;&lt;wsp:rsid wsp:val=&quot;00EB329B&quot;/&gt;&lt;wsp:rsid wsp:val=&quot;00EB333C&quot;/&gt;&lt;wsp:rsid wsp:val=&quot;00EB340A&quot;/&gt;&lt;wsp:rsid wsp:val=&quot;00EB3555&quot;/&gt;&lt;wsp:rsid wsp:val=&quot;00EB35A8&quot;/&gt;&lt;wsp:rsid wsp:val=&quot;00EB36B7&quot;/&gt;&lt;wsp:rsid wsp:val=&quot;00EB38E5&quot;/&gt;&lt;wsp:rsid wsp:val=&quot;00EB3A60&quot;/&gt;&lt;wsp:rsid wsp:val=&quot;00EB429D&quot;/&gt;&lt;wsp:rsid wsp:val=&quot;00EB4313&quot;/&gt;&lt;wsp:rsid wsp:val=&quot;00EB4387&quot;/&gt;&lt;wsp:rsid wsp:val=&quot;00EB4D55&quot;/&gt;&lt;wsp:rsid wsp:val=&quot;00EB4DF3&quot;/&gt;&lt;wsp:rsid wsp:val=&quot;00EB4EF5&quot;/&gt;&lt;wsp:rsid wsp:val=&quot;00EB518C&quot;/&gt;&lt;wsp:rsid wsp:val=&quot;00EB5951&quot;/&gt;&lt;wsp:rsid wsp:val=&quot;00EB5A27&quot;/&gt;&lt;wsp:rsid wsp:val=&quot;00EB5AC5&quot;/&gt;&lt;wsp:rsid wsp:val=&quot;00EB5BEF&quot;/&gt;&lt;wsp:rsid wsp:val=&quot;00EB5C56&quot;/&gt;&lt;wsp:rsid wsp:val=&quot;00EB5D99&quot;/&gt;&lt;wsp:rsid wsp:val=&quot;00EB5F85&quot;/&gt;&lt;wsp:rsid wsp:val=&quot;00EB5FA7&quot;/&gt;&lt;wsp:rsid wsp:val=&quot;00EB6070&quot;/&gt;&lt;wsp:rsid wsp:val=&quot;00EB634F&quot;/&gt;&lt;wsp:rsid wsp:val=&quot;00EB6519&quot;/&gt;&lt;wsp:rsid wsp:val=&quot;00EB65F0&quot;/&gt;&lt;wsp:rsid wsp:val=&quot;00EB6661&quot;/&gt;&lt;wsp:rsid wsp:val=&quot;00EB6DA1&quot;/&gt;&lt;wsp:rsid wsp:val=&quot;00EB7098&quot;/&gt;&lt;wsp:rsid wsp:val=&quot;00EB7158&quot;/&gt;&lt;wsp:rsid wsp:val=&quot;00EB7304&quot;/&gt;&lt;wsp:rsid wsp:val=&quot;00EB75EA&quot;/&gt;&lt;wsp:rsid wsp:val=&quot;00EB763C&quot;/&gt;&lt;wsp:rsid wsp:val=&quot;00EB7BC8&quot;/&gt;&lt;wsp:rsid wsp:val=&quot;00EB7C3E&quot;/&gt;&lt;wsp:rsid wsp:val=&quot;00EB7DCD&quot;/&gt;&lt;wsp:rsid wsp:val=&quot;00EC01FE&quot;/&gt;&lt;wsp:rsid wsp:val=&quot;00EC04A4&quot;/&gt;&lt;wsp:rsid wsp:val=&quot;00EC0689&quot;/&gt;&lt;wsp:rsid wsp:val=&quot;00EC07B4&quot;/&gt;&lt;wsp:rsid wsp:val=&quot;00EC07C8&quot;/&gt;&lt;wsp:rsid wsp:val=&quot;00EC0936&quot;/&gt;&lt;wsp:rsid wsp:val=&quot;00EC0AD3&quot;/&gt;&lt;wsp:rsid wsp:val=&quot;00EC0B4C&quot;/&gt;&lt;wsp:rsid wsp:val=&quot;00EC0FFB&quot;/&gt;&lt;wsp:rsid wsp:val=&quot;00EC1320&quot;/&gt;&lt;wsp:rsid wsp:val=&quot;00EC1609&quot;/&gt;&lt;wsp:rsid wsp:val=&quot;00EC17A5&quot;/&gt;&lt;wsp:rsid wsp:val=&quot;00EC17D3&quot;/&gt;&lt;wsp:rsid wsp:val=&quot;00EC1BEB&quot;/&gt;&lt;wsp:rsid wsp:val=&quot;00EC1F59&quot;/&gt;&lt;wsp:rsid wsp:val=&quot;00EC24CF&quot;/&gt;&lt;wsp:rsid wsp:val=&quot;00EC25E4&quot;/&gt;&lt;wsp:rsid wsp:val=&quot;00EC2669&quot;/&gt;&lt;wsp:rsid wsp:val=&quot;00EC274F&quot;/&gt;&lt;wsp:rsid wsp:val=&quot;00EC2B6D&quot;/&gt;&lt;wsp:rsid wsp:val=&quot;00EC31DC&quot;/&gt;&lt;wsp:rsid wsp:val=&quot;00EC36B4&quot;/&gt;&lt;wsp:rsid wsp:val=&quot;00EC3737&quot;/&gt;&lt;wsp:rsid wsp:val=&quot;00EC3932&quot;/&gt;&lt;wsp:rsid wsp:val=&quot;00EC3B00&quot;/&gt;&lt;wsp:rsid wsp:val=&quot;00EC4105&quot;/&gt;&lt;wsp:rsid wsp:val=&quot;00EC41A5&quot;/&gt;&lt;wsp:rsid wsp:val=&quot;00EC421E&quot;/&gt;&lt;wsp:rsid wsp:val=&quot;00EC4272&quot;/&gt;&lt;wsp:rsid wsp:val=&quot;00EC451D&quot;/&gt;&lt;wsp:rsid wsp:val=&quot;00EC454A&quot;/&gt;&lt;wsp:rsid wsp:val=&quot;00EC4BA8&quot;/&gt;&lt;wsp:rsid wsp:val=&quot;00EC529B&quot;/&gt;&lt;wsp:rsid wsp:val=&quot;00EC543D&quot;/&gt;&lt;wsp:rsid wsp:val=&quot;00EC586C&quot;/&gt;&lt;wsp:rsid wsp:val=&quot;00EC5A92&quot;/&gt;&lt;wsp:rsid wsp:val=&quot;00EC5BAC&quot;/&gt;&lt;wsp:rsid wsp:val=&quot;00EC5E14&quot;/&gt;&lt;wsp:rsid wsp:val=&quot;00EC649C&quot;/&gt;&lt;wsp:rsid wsp:val=&quot;00EC67CF&quot;/&gt;&lt;wsp:rsid wsp:val=&quot;00EC6A2D&quot;/&gt;&lt;wsp:rsid wsp:val=&quot;00EC6A85&quot;/&gt;&lt;wsp:rsid wsp:val=&quot;00EC6C97&quot;/&gt;&lt;wsp:rsid wsp:val=&quot;00EC6CA9&quot;/&gt;&lt;wsp:rsid wsp:val=&quot;00EC6E79&quot;/&gt;&lt;wsp:rsid wsp:val=&quot;00EC70D4&quot;/&gt;&lt;wsp:rsid wsp:val=&quot;00EC72CC&quot;/&gt;&lt;wsp:rsid wsp:val=&quot;00EC72F0&quot;/&gt;&lt;wsp:rsid wsp:val=&quot;00EC7371&quot;/&gt;&lt;wsp:rsid wsp:val=&quot;00EC73A4&quot;/&gt;&lt;wsp:rsid wsp:val=&quot;00EC7BA5&quot;/&gt;&lt;wsp:rsid wsp:val=&quot;00EC7C43&quot;/&gt;&lt;wsp:rsid wsp:val=&quot;00EC7C9F&quot;/&gt;&lt;wsp:rsid wsp:val=&quot;00EC7E53&quot;/&gt;&lt;wsp:rsid wsp:val=&quot;00EC7EEC&quot;/&gt;&lt;wsp:rsid wsp:val=&quot;00ED023D&quot;/&gt;&lt;wsp:rsid wsp:val=&quot;00ED0240&quot;/&gt;&lt;wsp:rsid wsp:val=&quot;00ED025E&quot;/&gt;&lt;wsp:rsid wsp:val=&quot;00ED0266&quot;/&gt;&lt;wsp:rsid wsp:val=&quot;00ED02F5&quot;/&gt;&lt;wsp:rsid wsp:val=&quot;00ED033B&quot;/&gt;&lt;wsp:rsid wsp:val=&quot;00ED0482&quot;/&gt;&lt;wsp:rsid wsp:val=&quot;00ED0677&quot;/&gt;&lt;wsp:rsid wsp:val=&quot;00ED0789&quot;/&gt;&lt;wsp:rsid wsp:val=&quot;00ED08E6&quot;/&gt;&lt;wsp:rsid wsp:val=&quot;00ED0A05&quot;/&gt;&lt;wsp:rsid wsp:val=&quot;00ED0A72&quot;/&gt;&lt;wsp:rsid wsp:val=&quot;00ED0D61&quot;/&gt;&lt;wsp:rsid wsp:val=&quot;00ED10E0&quot;/&gt;&lt;wsp:rsid wsp:val=&quot;00ED114B&quot;/&gt;&lt;wsp:rsid wsp:val=&quot;00ED148D&quot;/&gt;&lt;wsp:rsid wsp:val=&quot;00ED161A&quot;/&gt;&lt;wsp:rsid wsp:val=&quot;00ED1624&quot;/&gt;&lt;wsp:rsid wsp:val=&quot;00ED1AF4&quot;/&gt;&lt;wsp:rsid wsp:val=&quot;00ED1C27&quot;/&gt;&lt;wsp:rsid wsp:val=&quot;00ED1D19&quot;/&gt;&lt;wsp:rsid wsp:val=&quot;00ED1FF3&quot;/&gt;&lt;wsp:rsid wsp:val=&quot;00ED2060&quot;/&gt;&lt;wsp:rsid wsp:val=&quot;00ED215B&quot;/&gt;&lt;wsp:rsid wsp:val=&quot;00ED219E&quot;/&gt;&lt;wsp:rsid wsp:val=&quot;00ED21B2&quot;/&gt;&lt;wsp:rsid wsp:val=&quot;00ED22C1&quot;/&gt;&lt;wsp:rsid wsp:val=&quot;00ED239F&quot;/&gt;&lt;wsp:rsid wsp:val=&quot;00ED24FE&quot;/&gt;&lt;wsp:rsid wsp:val=&quot;00ED261E&quot;/&gt;&lt;wsp:rsid wsp:val=&quot;00ED2674&quot;/&gt;&lt;wsp:rsid wsp:val=&quot;00ED2708&quot;/&gt;&lt;wsp:rsid wsp:val=&quot;00ED2759&quot;/&gt;&lt;wsp:rsid wsp:val=&quot;00ED2841&quot;/&gt;&lt;wsp:rsid wsp:val=&quot;00ED29B7&quot;/&gt;&lt;wsp:rsid wsp:val=&quot;00ED314D&quot;/&gt;&lt;wsp:rsid wsp:val=&quot;00ED36A8&quot;/&gt;&lt;wsp:rsid wsp:val=&quot;00ED3A43&quot;/&gt;&lt;wsp:rsid wsp:val=&quot;00ED3C31&quot;/&gt;&lt;wsp:rsid wsp:val=&quot;00ED3C80&quot;/&gt;&lt;wsp:rsid wsp:val=&quot;00ED3DD3&quot;/&gt;&lt;wsp:rsid wsp:val=&quot;00ED434A&quot;/&gt;&lt;wsp:rsid wsp:val=&quot;00ED44CE&quot;/&gt;&lt;wsp:rsid wsp:val=&quot;00ED45CF&quot;/&gt;&lt;wsp:rsid wsp:val=&quot;00ED4A39&quot;/&gt;&lt;wsp:rsid wsp:val=&quot;00ED4E0C&quot;/&gt;&lt;wsp:rsid wsp:val=&quot;00ED53D4&quot;/&gt;&lt;wsp:rsid wsp:val=&quot;00ED55DC&quot;/&gt;&lt;wsp:rsid wsp:val=&quot;00ED56C2&quot;/&gt;&lt;wsp:rsid wsp:val=&quot;00ED5BC1&quot;/&gt;&lt;wsp:rsid wsp:val=&quot;00ED5C52&quot;/&gt;&lt;wsp:rsid wsp:val=&quot;00ED5DA9&quot;/&gt;&lt;wsp:rsid wsp:val=&quot;00ED5E39&quot;/&gt;&lt;wsp:rsid wsp:val=&quot;00ED604A&quot;/&gt;&lt;wsp:rsid wsp:val=&quot;00ED6235&quot;/&gt;&lt;wsp:rsid wsp:val=&quot;00ED62D1&quot;/&gt;&lt;wsp:rsid wsp:val=&quot;00ED65B7&quot;/&gt;&lt;wsp:rsid wsp:val=&quot;00ED65D5&quot;/&gt;&lt;wsp:rsid wsp:val=&quot;00ED66E4&quot;/&gt;&lt;wsp:rsid wsp:val=&quot;00ED6A82&quot;/&gt;&lt;wsp:rsid wsp:val=&quot;00ED6A8A&quot;/&gt;&lt;wsp:rsid wsp:val=&quot;00ED6B51&quot;/&gt;&lt;wsp:rsid wsp:val=&quot;00ED6D4B&quot;/&gt;&lt;wsp:rsid wsp:val=&quot;00ED7849&quot;/&gt;&lt;wsp:rsid wsp:val=&quot;00ED787E&quot;/&gt;&lt;wsp:rsid wsp:val=&quot;00ED791F&quot;/&gt;&lt;wsp:rsid wsp:val=&quot;00ED79FB&quot;/&gt;&lt;wsp:rsid wsp:val=&quot;00ED7A92&quot;/&gt;&lt;wsp:rsid wsp:val=&quot;00EE0097&quot;/&gt;&lt;wsp:rsid wsp:val=&quot;00EE01C8&quot;/&gt;&lt;wsp:rsid wsp:val=&quot;00EE0269&quot;/&gt;&lt;wsp:rsid wsp:val=&quot;00EE03AF&quot;/&gt;&lt;wsp:rsid wsp:val=&quot;00EE03E4&quot;/&gt;&lt;wsp:rsid wsp:val=&quot;00EE0411&quot;/&gt;&lt;wsp:rsid wsp:val=&quot;00EE0449&quot;/&gt;&lt;wsp:rsid wsp:val=&quot;00EE045D&quot;/&gt;&lt;wsp:rsid wsp:val=&quot;00EE048B&quot;/&gt;&lt;wsp:rsid wsp:val=&quot;00EE0497&quot;/&gt;&lt;wsp:rsid wsp:val=&quot;00EE0DD3&quot;/&gt;&lt;wsp:rsid wsp:val=&quot;00EE0E9E&quot;/&gt;&lt;wsp:rsid wsp:val=&quot;00EE1101&quot;/&gt;&lt;wsp:rsid wsp:val=&quot;00EE1156&quot;/&gt;&lt;wsp:rsid wsp:val=&quot;00EE1369&quot;/&gt;&lt;wsp:rsid wsp:val=&quot;00EE198E&quot;/&gt;&lt;wsp:rsid wsp:val=&quot;00EE1A74&quot;/&gt;&lt;wsp:rsid wsp:val=&quot;00EE234A&quot;/&gt;&lt;wsp:rsid wsp:val=&quot;00EE247C&quot;/&gt;&lt;wsp:rsid wsp:val=&quot;00EE249C&quot;/&gt;&lt;wsp:rsid wsp:val=&quot;00EE2688&quot;/&gt;&lt;wsp:rsid wsp:val=&quot;00EE273B&quot;/&gt;&lt;wsp:rsid wsp:val=&quot;00EE2875&quot;/&gt;&lt;wsp:rsid wsp:val=&quot;00EE32ED&quot;/&gt;&lt;wsp:rsid wsp:val=&quot;00EE3357&quot;/&gt;&lt;wsp:rsid wsp:val=&quot;00EE3405&quot;/&gt;&lt;wsp:rsid wsp:val=&quot;00EE3417&quot;/&gt;&lt;wsp:rsid wsp:val=&quot;00EE3633&quot;/&gt;&lt;wsp:rsid wsp:val=&quot;00EE3780&quot;/&gt;&lt;wsp:rsid wsp:val=&quot;00EE37BC&quot;/&gt;&lt;wsp:rsid wsp:val=&quot;00EE3848&quot;/&gt;&lt;wsp:rsid wsp:val=&quot;00EE39F6&quot;/&gt;&lt;wsp:rsid wsp:val=&quot;00EE3AFD&quot;/&gt;&lt;wsp:rsid wsp:val=&quot;00EE3B43&quot;/&gt;&lt;wsp:rsid wsp:val=&quot;00EE3CEA&quot;/&gt;&lt;wsp:rsid wsp:val=&quot;00EE40EC&quot;/&gt;&lt;wsp:rsid wsp:val=&quot;00EE42A3&quot;/&gt;&lt;wsp:rsid wsp:val=&quot;00EE42EF&quot;/&gt;&lt;wsp:rsid wsp:val=&quot;00EE4B34&quot;/&gt;&lt;wsp:rsid wsp:val=&quot;00EE4B6D&quot;/&gt;&lt;wsp:rsid wsp:val=&quot;00EE4F1A&quot;/&gt;&lt;wsp:rsid wsp:val=&quot;00EE5404&quot;/&gt;&lt;wsp:rsid wsp:val=&quot;00EE54B8&quot;/&gt;&lt;wsp:rsid wsp:val=&quot;00EE5541&quot;/&gt;&lt;wsp:rsid wsp:val=&quot;00EE56B7&quot;/&gt;&lt;wsp:rsid wsp:val=&quot;00EE593B&quot;/&gt;&lt;wsp:rsid wsp:val=&quot;00EE5976&quot;/&gt;&lt;wsp:rsid wsp:val=&quot;00EE5AD7&quot;/&gt;&lt;wsp:rsid wsp:val=&quot;00EE5D53&quot;/&gt;&lt;wsp:rsid wsp:val=&quot;00EE60A7&quot;/&gt;&lt;wsp:rsid wsp:val=&quot;00EE6172&quot;/&gt;&lt;wsp:rsid wsp:val=&quot;00EE690B&quot;/&gt;&lt;wsp:rsid wsp:val=&quot;00EE6B7E&quot;/&gt;&lt;wsp:rsid wsp:val=&quot;00EE6C0F&quot;/&gt;&lt;wsp:rsid wsp:val=&quot;00EE6C4B&quot;/&gt;&lt;wsp:rsid wsp:val=&quot;00EE7073&quot;/&gt;&lt;wsp:rsid wsp:val=&quot;00EE7202&quot;/&gt;&lt;wsp:rsid wsp:val=&quot;00EE758C&quot;/&gt;&lt;wsp:rsid wsp:val=&quot;00EE759B&quot;/&gt;&lt;wsp:rsid wsp:val=&quot;00EE77EE&quot;/&gt;&lt;wsp:rsid wsp:val=&quot;00EE7A5A&quot;/&gt;&lt;wsp:rsid wsp:val=&quot;00EE7B0A&quot;/&gt;&lt;wsp:rsid wsp:val=&quot;00EE7B58&quot;/&gt;&lt;wsp:rsid wsp:val=&quot;00EF010B&quot;/&gt;&lt;wsp:rsid wsp:val=&quot;00EF0182&quot;/&gt;&lt;wsp:rsid wsp:val=&quot;00EF02D8&quot;/&gt;&lt;wsp:rsid wsp:val=&quot;00EF03D8&quot;/&gt;&lt;wsp:rsid wsp:val=&quot;00EF0450&quot;/&gt;&lt;wsp:rsid wsp:val=&quot;00EF05D0&quot;/&gt;&lt;wsp:rsid wsp:val=&quot;00EF0697&quot;/&gt;&lt;wsp:rsid wsp:val=&quot;00EF07D2&quot;/&gt;&lt;wsp:rsid wsp:val=&quot;00EF09B2&quot;/&gt;&lt;wsp:rsid wsp:val=&quot;00EF0B88&quot;/&gt;&lt;wsp:rsid wsp:val=&quot;00EF0BBA&quot;/&gt;&lt;wsp:rsid wsp:val=&quot;00EF0C2D&quot;/&gt;&lt;wsp:rsid wsp:val=&quot;00EF0FAC&quot;/&gt;&lt;wsp:rsid wsp:val=&quot;00EF11E2&quot;/&gt;&lt;wsp:rsid wsp:val=&quot;00EF13AC&quot;/&gt;&lt;wsp:rsid wsp:val=&quot;00EF1453&quot;/&gt;&lt;wsp:rsid wsp:val=&quot;00EF158C&quot;/&gt;&lt;wsp:rsid wsp:val=&quot;00EF1D53&quot;/&gt;&lt;wsp:rsid wsp:val=&quot;00EF211B&quot;/&gt;&lt;wsp:rsid wsp:val=&quot;00EF218C&quot;/&gt;&lt;wsp:rsid wsp:val=&quot;00EF222E&quot;/&gt;&lt;wsp:rsid wsp:val=&quot;00EF2395&quot;/&gt;&lt;wsp:rsid wsp:val=&quot;00EF2B2D&quot;/&gt;&lt;wsp:rsid wsp:val=&quot;00EF2C4A&quot;/&gt;&lt;wsp:rsid wsp:val=&quot;00EF33B7&quot;/&gt;&lt;wsp:rsid wsp:val=&quot;00EF342F&quot;/&gt;&lt;wsp:rsid wsp:val=&quot;00EF35F0&quot;/&gt;&lt;wsp:rsid wsp:val=&quot;00EF3661&quot;/&gt;&lt;wsp:rsid wsp:val=&quot;00EF3D0D&quot;/&gt;&lt;wsp:rsid wsp:val=&quot;00EF3E95&quot;/&gt;&lt;wsp:rsid wsp:val=&quot;00EF4032&quot;/&gt;&lt;wsp:rsid wsp:val=&quot;00EF4070&quot;/&gt;&lt;wsp:rsid wsp:val=&quot;00EF4754&quot;/&gt;&lt;wsp:rsid wsp:val=&quot;00EF4BEB&quot;/&gt;&lt;wsp:rsid wsp:val=&quot;00EF4CD1&quot;/&gt;&lt;wsp:rsid wsp:val=&quot;00EF50FE&quot;/&gt;&lt;wsp:rsid wsp:val=&quot;00EF5166&quot;/&gt;&lt;wsp:rsid wsp:val=&quot;00EF51AF&quot;/&gt;&lt;wsp:rsid wsp:val=&quot;00EF56C0&quot;/&gt;&lt;wsp:rsid wsp:val=&quot;00EF5701&quot;/&gt;&lt;wsp:rsid wsp:val=&quot;00EF582C&quot;/&gt;&lt;wsp:rsid wsp:val=&quot;00EF5850&quot;/&gt;&lt;wsp:rsid wsp:val=&quot;00EF5B1C&quot;/&gt;&lt;wsp:rsid wsp:val=&quot;00EF6051&quot;/&gt;&lt;wsp:rsid wsp:val=&quot;00EF60EF&quot;/&gt;&lt;wsp:rsid wsp:val=&quot;00EF61D7&quot;/&gt;&lt;wsp:rsid wsp:val=&quot;00EF64E2&quot;/&gt;&lt;wsp:rsid wsp:val=&quot;00EF662C&quot;/&gt;&lt;wsp:rsid wsp:val=&quot;00EF67A4&quot;/&gt;&lt;wsp:rsid wsp:val=&quot;00EF68A9&quot;/&gt;&lt;wsp:rsid wsp:val=&quot;00EF6D0C&quot;/&gt;&lt;wsp:rsid wsp:val=&quot;00EF6EAA&quot;/&gt;&lt;wsp:rsid wsp:val=&quot;00EF6F38&quot;/&gt;&lt;wsp:rsid wsp:val=&quot;00EF722A&quot;/&gt;&lt;wsp:rsid wsp:val=&quot;00EF758C&quot;/&gt;&lt;wsp:rsid wsp:val=&quot;00EF7876&quot;/&gt;&lt;wsp:rsid wsp:val=&quot;00EF7D0E&quot;/&gt;&lt;wsp:rsid wsp:val=&quot;00EF7D7D&quot;/&gt;&lt;wsp:rsid wsp:val=&quot;00EF7FB3&quot;/&gt;&lt;wsp:rsid wsp:val=&quot;00EF7FDF&quot;/&gt;&lt;wsp:rsid wsp:val=&quot;00F0011E&quot;/&gt;&lt;wsp:rsid wsp:val=&quot;00F004D1&quot;/&gt;&lt;wsp:rsid wsp:val=&quot;00F00576&quot;/&gt;&lt;wsp:rsid wsp:val=&quot;00F0073C&quot;/&gt;&lt;wsp:rsid wsp:val=&quot;00F008CD&quot;/&gt;&lt;wsp:rsid wsp:val=&quot;00F00923&quot;/&gt;&lt;wsp:rsid wsp:val=&quot;00F009CD&quot;/&gt;&lt;wsp:rsid wsp:val=&quot;00F00ACC&quot;/&gt;&lt;wsp:rsid wsp:val=&quot;00F00BA2&quot;/&gt;&lt;wsp:rsid wsp:val=&quot;00F00D80&quot;/&gt;&lt;wsp:rsid wsp:val=&quot;00F00DC4&quot;/&gt;&lt;wsp:rsid wsp:val=&quot;00F0130B&quot;/&gt;&lt;wsp:rsid wsp:val=&quot;00F019B9&quot;/&gt;&lt;wsp:rsid wsp:val=&quot;00F01B0B&quot;/&gt;&lt;wsp:rsid wsp:val=&quot;00F01D51&quot;/&gt;&lt;wsp:rsid wsp:val=&quot;00F01DF6&quot;/&gt;&lt;wsp:rsid wsp:val=&quot;00F01F20&quot;/&gt;&lt;wsp:rsid wsp:val=&quot;00F01FD3&quot;/&gt;&lt;wsp:rsid wsp:val=&quot;00F022DE&quot;/&gt;&lt;wsp:rsid wsp:val=&quot;00F02314&quot;/&gt;&lt;wsp:rsid wsp:val=&quot;00F02661&quot;/&gt;&lt;wsp:rsid wsp:val=&quot;00F0295C&quot;/&gt;&lt;wsp:rsid wsp:val=&quot;00F02A6B&quot;/&gt;&lt;wsp:rsid wsp:val=&quot;00F02CAC&quot;/&gt;&lt;wsp:rsid wsp:val=&quot;00F02ECA&quot;/&gt;&lt;wsp:rsid wsp:val=&quot;00F03178&quot;/&gt;&lt;wsp:rsid wsp:val=&quot;00F035EA&quot;/&gt;&lt;wsp:rsid wsp:val=&quot;00F0392B&quot;/&gt;&lt;wsp:rsid wsp:val=&quot;00F039B8&quot;/&gt;&lt;wsp:rsid wsp:val=&quot;00F03B39&quot;/&gt;&lt;wsp:rsid wsp:val=&quot;00F03C20&quot;/&gt;&lt;wsp:rsid wsp:val=&quot;00F03C98&quot;/&gt;&lt;wsp:rsid wsp:val=&quot;00F03DED&quot;/&gt;&lt;wsp:rsid wsp:val=&quot;00F04083&quot;/&gt;&lt;wsp:rsid wsp:val=&quot;00F04227&quot;/&gt;&lt;wsp:rsid wsp:val=&quot;00F042F8&quot;/&gt;&lt;wsp:rsid wsp:val=&quot;00F044CE&quot;/&gt;&lt;wsp:rsid wsp:val=&quot;00F044E7&quot;/&gt;&lt;wsp:rsid wsp:val=&quot;00F04626&quot;/&gt;&lt;wsp:rsid wsp:val=&quot;00F04960&quot;/&gt;&lt;wsp:rsid wsp:val=&quot;00F04C5C&quot;/&gt;&lt;wsp:rsid wsp:val=&quot;00F04D7D&quot;/&gt;&lt;wsp:rsid wsp:val=&quot;00F051DE&quot;/&gt;&lt;wsp:rsid wsp:val=&quot;00F051FA&quot;/&gt;&lt;wsp:rsid wsp:val=&quot;00F05503&quot;/&gt;&lt;wsp:rsid wsp:val=&quot;00F0570F&quot;/&gt;&lt;wsp:rsid wsp:val=&quot;00F05D23&quot;/&gt;&lt;wsp:rsid wsp:val=&quot;00F05E30&quot;/&gt;&lt;wsp:rsid wsp:val=&quot;00F067CA&quot;/&gt;&lt;wsp:rsid wsp:val=&quot;00F06990&quot;/&gt;&lt;wsp:rsid wsp:val=&quot;00F06ADC&quot;/&gt;&lt;wsp:rsid wsp:val=&quot;00F06D37&quot;/&gt;&lt;wsp:rsid wsp:val=&quot;00F06DCA&quot;/&gt;&lt;wsp:rsid wsp:val=&quot;00F071AA&quot;/&gt;&lt;wsp:rsid wsp:val=&quot;00F07C5D&quot;/&gt;&lt;wsp:rsid wsp:val=&quot;00F07E13&quot;/&gt;&lt;wsp:rsid wsp:val=&quot;00F07EF6&quot;/&gt;&lt;wsp:rsid wsp:val=&quot;00F07F71&quot;/&gt;&lt;wsp:rsid wsp:val=&quot;00F10155&quot;/&gt;&lt;wsp:rsid wsp:val=&quot;00F103EB&quot;/&gt;&lt;wsp:rsid wsp:val=&quot;00F10B0D&quot;/&gt;&lt;wsp:rsid wsp:val=&quot;00F10D56&quot;/&gt;&lt;wsp:rsid wsp:val=&quot;00F10E10&quot;/&gt;&lt;wsp:rsid wsp:val=&quot;00F1116E&quot;/&gt;&lt;wsp:rsid wsp:val=&quot;00F1118A&quot;/&gt;&lt;wsp:rsid wsp:val=&quot;00F11467&quot;/&gt;&lt;wsp:rsid wsp:val=&quot;00F119A7&quot;/&gt;&lt;wsp:rsid wsp:val=&quot;00F11A7A&quot;/&gt;&lt;wsp:rsid wsp:val=&quot;00F11DE8&quot;/&gt;&lt;wsp:rsid wsp:val=&quot;00F11EF7&quot;/&gt;&lt;wsp:rsid wsp:val=&quot;00F11EF9&quot;/&gt;&lt;wsp:rsid wsp:val=&quot;00F11F33&quot;/&gt;&lt;wsp:rsid wsp:val=&quot;00F12075&quot;/&gt;&lt;wsp:rsid wsp:val=&quot;00F12294&quot;/&gt;&lt;wsp:rsid wsp:val=&quot;00F123CD&quot;/&gt;&lt;wsp:rsid wsp:val=&quot;00F123CF&quot;/&gt;&lt;wsp:rsid wsp:val=&quot;00F12581&quot;/&gt;&lt;wsp:rsid wsp:val=&quot;00F1258A&quot;/&gt;&lt;wsp:rsid wsp:val=&quot;00F12611&quot;/&gt;&lt;wsp:rsid wsp:val=&quot;00F12717&quot;/&gt;&lt;wsp:rsid wsp:val=&quot;00F12860&quot;/&gt;&lt;wsp:rsid wsp:val=&quot;00F128FE&quot;/&gt;&lt;wsp:rsid wsp:val=&quot;00F12968&quot;/&gt;&lt;wsp:rsid wsp:val=&quot;00F12DE1&quot;/&gt;&lt;wsp:rsid wsp:val=&quot;00F13130&quot;/&gt;&lt;wsp:rsid wsp:val=&quot;00F138F9&quot;/&gt;&lt;wsp:rsid wsp:val=&quot;00F139F3&quot;/&gt;&lt;wsp:rsid wsp:val=&quot;00F13C9D&quot;/&gt;&lt;wsp:rsid wsp:val=&quot;00F13DC1&quot;/&gt;&lt;wsp:rsid wsp:val=&quot;00F13EDA&quot;/&gt;&lt;wsp:rsid wsp:val=&quot;00F13F11&quot;/&gt;&lt;wsp:rsid wsp:val=&quot;00F14D88&quot;/&gt;&lt;wsp:rsid wsp:val=&quot;00F1513E&quot;/&gt;&lt;wsp:rsid wsp:val=&quot;00F1518B&quot;/&gt;&lt;wsp:rsid wsp:val=&quot;00F15715&quot;/&gt;&lt;wsp:rsid wsp:val=&quot;00F15BBA&quot;/&gt;&lt;wsp:rsid wsp:val=&quot;00F165EA&quot;/&gt;&lt;wsp:rsid wsp:val=&quot;00F1673E&quot;/&gt;&lt;wsp:rsid wsp:val=&quot;00F16C27&quot;/&gt;&lt;wsp:rsid wsp:val=&quot;00F16D82&quot;/&gt;&lt;wsp:rsid wsp:val=&quot;00F16E4E&quot;/&gt;&lt;wsp:rsid wsp:val=&quot;00F170D3&quot;/&gt;&lt;wsp:rsid wsp:val=&quot;00F171BC&quot;/&gt;&lt;wsp:rsid wsp:val=&quot;00F17314&quot;/&gt;&lt;wsp:rsid wsp:val=&quot;00F17778&quot;/&gt;&lt;wsp:rsid wsp:val=&quot;00F177AA&quot;/&gt;&lt;wsp:rsid wsp:val=&quot;00F17A52&quot;/&gt;&lt;wsp:rsid wsp:val=&quot;00F17C5C&quot;/&gt;&lt;wsp:rsid wsp:val=&quot;00F17D6F&quot;/&gt;&lt;wsp:rsid wsp:val=&quot;00F17FAD&quot;/&gt;&lt;wsp:rsid wsp:val=&quot;00F20243&quot;/&gt;&lt;wsp:rsid wsp:val=&quot;00F202C3&quot;/&gt;&lt;wsp:rsid wsp:val=&quot;00F2032C&quot;/&gt;&lt;wsp:rsid wsp:val=&quot;00F204D7&quot;/&gt;&lt;wsp:rsid wsp:val=&quot;00F20504&quot;/&gt;&lt;wsp:rsid wsp:val=&quot;00F20647&quot;/&gt;&lt;wsp:rsid wsp:val=&quot;00F20ABB&quot;/&gt;&lt;wsp:rsid wsp:val=&quot;00F20C00&quot;/&gt;&lt;wsp:rsid wsp:val=&quot;00F20C20&quot;/&gt;&lt;wsp:rsid wsp:val=&quot;00F21451&quot;/&gt;&lt;wsp:rsid wsp:val=&quot;00F2155D&quot;/&gt;&lt;wsp:rsid wsp:val=&quot;00F217E9&quot;/&gt;&lt;wsp:rsid wsp:val=&quot;00F218E2&quot;/&gt;&lt;wsp:rsid wsp:val=&quot;00F21A99&quot;/&gt;&lt;wsp:rsid wsp:val=&quot;00F21C8A&quot;/&gt;&lt;wsp:rsid wsp:val=&quot;00F21DF5&quot;/&gt;&lt;wsp:rsid wsp:val=&quot;00F224D4&quot;/&gt;&lt;wsp:rsid wsp:val=&quot;00F22559&quot;/&gt;&lt;wsp:rsid wsp:val=&quot;00F225A1&quot;/&gt;&lt;wsp:rsid wsp:val=&quot;00F2262E&quot;/&gt;&lt;wsp:rsid wsp:val=&quot;00F2281E&quot;/&gt;&lt;wsp:rsid wsp:val=&quot;00F228B1&quot;/&gt;&lt;wsp:rsid wsp:val=&quot;00F228E8&quot;/&gt;&lt;wsp:rsid wsp:val=&quot;00F22C1E&quot;/&gt;&lt;wsp:rsid wsp:val=&quot;00F22C60&quot;/&gt;&lt;wsp:rsid wsp:val=&quot;00F22DEB&quot;/&gt;&lt;wsp:rsid wsp:val=&quot;00F23278&quot;/&gt;&lt;wsp:rsid wsp:val=&quot;00F233D6&quot;/&gt;&lt;wsp:rsid wsp:val=&quot;00F2357E&quot;/&gt;&lt;wsp:rsid wsp:val=&quot;00F23C95&quot;/&gt;&lt;wsp:rsid wsp:val=&quot;00F24177&quot;/&gt;&lt;wsp:rsid wsp:val=&quot;00F24474&quot;/&gt;&lt;wsp:rsid wsp:val=&quot;00F2456C&quot;/&gt;&lt;wsp:rsid wsp:val=&quot;00F2481A&quot;/&gt;&lt;wsp:rsid wsp:val=&quot;00F24E5C&quot;/&gt;&lt;wsp:rsid wsp:val=&quot;00F24F3B&quot;/&gt;&lt;wsp:rsid wsp:val=&quot;00F25097&quot;/&gt;&lt;wsp:rsid wsp:val=&quot;00F251AD&quot;/&gt;&lt;wsp:rsid wsp:val=&quot;00F251E2&quot;/&gt;&lt;wsp:rsid wsp:val=&quot;00F254DA&quot;/&gt;&lt;wsp:rsid wsp:val=&quot;00F2566D&quot;/&gt;&lt;wsp:rsid wsp:val=&quot;00F25968&quot;/&gt;&lt;wsp:rsid wsp:val=&quot;00F25BD3&quot;/&gt;&lt;wsp:rsid wsp:val=&quot;00F25D10&quot;/&gt;&lt;wsp:rsid wsp:val=&quot;00F26237&quot;/&gt;&lt;wsp:rsid wsp:val=&quot;00F26989&quot;/&gt;&lt;wsp:rsid wsp:val=&quot;00F26B03&quot;/&gt;&lt;wsp:rsid wsp:val=&quot;00F26CE1&quot;/&gt;&lt;wsp:rsid wsp:val=&quot;00F26DEB&quot;/&gt;&lt;wsp:rsid wsp:val=&quot;00F27168&quot;/&gt;&lt;wsp:rsid wsp:val=&quot;00F27500&quot;/&gt;&lt;wsp:rsid wsp:val=&quot;00F2753E&quot;/&gt;&lt;wsp:rsid wsp:val=&quot;00F27691&quot;/&gt;&lt;wsp:rsid wsp:val=&quot;00F276A4&quot;/&gt;&lt;wsp:rsid wsp:val=&quot;00F27729&quot;/&gt;&lt;wsp:rsid wsp:val=&quot;00F27754&quot;/&gt;&lt;wsp:rsid wsp:val=&quot;00F27B3B&quot;/&gt;&lt;wsp:rsid wsp:val=&quot;00F27D73&quot;/&gt;&lt;wsp:rsid wsp:val=&quot;00F27EC1&quot;/&gt;&lt;wsp:rsid wsp:val=&quot;00F27F23&quot;/&gt;&lt;wsp:rsid wsp:val=&quot;00F30691&quot;/&gt;&lt;wsp:rsid wsp:val=&quot;00F30795&quot;/&gt;&lt;wsp:rsid wsp:val=&quot;00F30CBC&quot;/&gt;&lt;wsp:rsid wsp:val=&quot;00F3109D&quot;/&gt;&lt;wsp:rsid wsp:val=&quot;00F316AE&quot;/&gt;&lt;wsp:rsid wsp:val=&quot;00F3185A&quot;/&gt;&lt;wsp:rsid wsp:val=&quot;00F31926&quot;/&gt;&lt;wsp:rsid wsp:val=&quot;00F31B6F&quot;/&gt;&lt;wsp:rsid wsp:val=&quot;00F31C97&quot;/&gt;&lt;wsp:rsid wsp:val=&quot;00F31DC1&quot;/&gt;&lt;wsp:rsid wsp:val=&quot;00F323E7&quot;/&gt;&lt;wsp:rsid wsp:val=&quot;00F32852&quot;/&gt;&lt;wsp:rsid wsp:val=&quot;00F32AB6&quot;/&gt;&lt;wsp:rsid wsp:val=&quot;00F32B04&quot;/&gt;&lt;wsp:rsid wsp:val=&quot;00F330D6&quot;/&gt;&lt;wsp:rsid wsp:val=&quot;00F33117&quot;/&gt;&lt;wsp:rsid wsp:val=&quot;00F33199&quot;/&gt;&lt;wsp:rsid wsp:val=&quot;00F33402&quot;/&gt;&lt;wsp:rsid wsp:val=&quot;00F3376D&quot;/&gt;&lt;wsp:rsid wsp:val=&quot;00F337E8&quot;/&gt;&lt;wsp:rsid wsp:val=&quot;00F337F7&quot;/&gt;&lt;wsp:rsid wsp:val=&quot;00F339C8&quot;/&gt;&lt;wsp:rsid wsp:val=&quot;00F33BED&quot;/&gt;&lt;wsp:rsid wsp:val=&quot;00F33D5A&quot;/&gt;&lt;wsp:rsid wsp:val=&quot;00F33DFA&quot;/&gt;&lt;wsp:rsid wsp:val=&quot;00F33F5F&quot;/&gt;&lt;wsp:rsid wsp:val=&quot;00F341A9&quot;/&gt;&lt;wsp:rsid wsp:val=&quot;00F34249&quot;/&gt;&lt;wsp:rsid wsp:val=&quot;00F34513&quot;/&gt;&lt;wsp:rsid wsp:val=&quot;00F349F2&quot;/&gt;&lt;wsp:rsid wsp:val=&quot;00F357B1&quot;/&gt;&lt;wsp:rsid wsp:val=&quot;00F358D1&quot;/&gt;&lt;wsp:rsid wsp:val=&quot;00F359DC&quot;/&gt;&lt;wsp:rsid wsp:val=&quot;00F35E00&quot;/&gt;&lt;wsp:rsid wsp:val=&quot;00F362ED&quot;/&gt;&lt;wsp:rsid wsp:val=&quot;00F364B3&quot;/&gt;&lt;wsp:rsid wsp:val=&quot;00F36562&quot;/&gt;&lt;wsp:rsid wsp:val=&quot;00F3666E&quot;/&gt;&lt;wsp:rsid wsp:val=&quot;00F36760&quot;/&gt;&lt;wsp:rsid wsp:val=&quot;00F36794&quot;/&gt;&lt;wsp:rsid wsp:val=&quot;00F367CD&quot;/&gt;&lt;wsp:rsid wsp:val=&quot;00F36808&quot;/&gt;&lt;wsp:rsid wsp:val=&quot;00F36896&quot;/&gt;&lt;wsp:rsid wsp:val=&quot;00F369A6&quot;/&gt;&lt;wsp:rsid wsp:val=&quot;00F369E7&quot;/&gt;&lt;wsp:rsid wsp:val=&quot;00F36AC2&quot;/&gt;&lt;wsp:rsid wsp:val=&quot;00F36C1C&quot;/&gt;&lt;wsp:rsid wsp:val=&quot;00F36C7B&quot;/&gt;&lt;wsp:rsid wsp:val=&quot;00F36D99&quot;/&gt;&lt;wsp:rsid wsp:val=&quot;00F36FEE&quot;/&gt;&lt;wsp:rsid wsp:val=&quot;00F371BA&quot;/&gt;&lt;wsp:rsid wsp:val=&quot;00F3725A&quot;/&gt;&lt;wsp:rsid wsp:val=&quot;00F3751A&quot;/&gt;&lt;wsp:rsid wsp:val=&quot;00F37545&quot;/&gt;&lt;wsp:rsid wsp:val=&quot;00F377C4&quot;/&gt;&lt;wsp:rsid wsp:val=&quot;00F37A87&quot;/&gt;&lt;wsp:rsid wsp:val=&quot;00F37AAC&quot;/&gt;&lt;wsp:rsid wsp:val=&quot;00F37BB7&quot;/&gt;&lt;wsp:rsid wsp:val=&quot;00F37D06&quot;/&gt;&lt;wsp:rsid wsp:val=&quot;00F37D63&quot;/&gt;&lt;wsp:rsid wsp:val=&quot;00F37D7F&quot;/&gt;&lt;wsp:rsid wsp:val=&quot;00F37FAB&quot;/&gt;&lt;wsp:rsid wsp:val=&quot;00F40017&quot;/&gt;&lt;wsp:rsid wsp:val=&quot;00F4054A&quot;/&gt;&lt;wsp:rsid wsp:val=&quot;00F40764&quot;/&gt;&lt;wsp:rsid wsp:val=&quot;00F407DB&quot;/&gt;&lt;wsp:rsid wsp:val=&quot;00F40AF6&quot;/&gt;&lt;wsp:rsid wsp:val=&quot;00F40D11&quot;/&gt;&lt;wsp:rsid wsp:val=&quot;00F40E31&quot;/&gt;&lt;wsp:rsid wsp:val=&quot;00F40E9F&quot;/&gt;&lt;wsp:rsid wsp:val=&quot;00F410A1&quot;/&gt;&lt;wsp:rsid wsp:val=&quot;00F410E0&quot;/&gt;&lt;wsp:rsid wsp:val=&quot;00F41229&quot;/&gt;&lt;wsp:rsid wsp:val=&quot;00F412A2&quot;/&gt;&lt;wsp:rsid wsp:val=&quot;00F41594&quot;/&gt;&lt;wsp:rsid wsp:val=&quot;00F41BDB&quot;/&gt;&lt;wsp:rsid wsp:val=&quot;00F41CCC&quot;/&gt;&lt;wsp:rsid wsp:val=&quot;00F41D9E&quot;/&gt;&lt;wsp:rsid wsp:val=&quot;00F41E03&quot;/&gt;&lt;wsp:rsid wsp:val=&quot;00F41F72&quot;/&gt;&lt;wsp:rsid wsp:val=&quot;00F42105&quot;/&gt;&lt;wsp:rsid wsp:val=&quot;00F4210E&quot;/&gt;&lt;wsp:rsid wsp:val=&quot;00F4221A&quot;/&gt;&lt;wsp:rsid wsp:val=&quot;00F4221C&quot;/&gt;&lt;wsp:rsid wsp:val=&quot;00F42392&quot;/&gt;&lt;wsp:rsid wsp:val=&quot;00F424E1&quot;/&gt;&lt;wsp:rsid wsp:val=&quot;00F42591&quot;/&gt;&lt;wsp:rsid wsp:val=&quot;00F42BCD&quot;/&gt;&lt;wsp:rsid wsp:val=&quot;00F42FFF&quot;/&gt;&lt;wsp:rsid wsp:val=&quot;00F43138&quot;/&gt;&lt;wsp:rsid wsp:val=&quot;00F43181&quot;/&gt;&lt;wsp:rsid wsp:val=&quot;00F434B9&quot;/&gt;&lt;wsp:rsid wsp:val=&quot;00F435EB&quot;/&gt;&lt;wsp:rsid wsp:val=&quot;00F437BB&quot;/&gt;&lt;wsp:rsid wsp:val=&quot;00F43823&quot;/&gt;&lt;wsp:rsid wsp:val=&quot;00F43AD0&quot;/&gt;&lt;wsp:rsid wsp:val=&quot;00F43CF9&quot;/&gt;&lt;wsp:rsid wsp:val=&quot;00F43D8E&quot;/&gt;&lt;wsp:rsid wsp:val=&quot;00F43E39&quot;/&gt;&lt;wsp:rsid wsp:val=&quot;00F43FCA&quot;/&gt;&lt;wsp:rsid wsp:val=&quot;00F4403D&quot;/&gt;&lt;wsp:rsid wsp:val=&quot;00F440C1&quot;/&gt;&lt;wsp:rsid wsp:val=&quot;00F4413A&quot;/&gt;&lt;wsp:rsid wsp:val=&quot;00F4418B&quot;/&gt;&lt;wsp:rsid wsp:val=&quot;00F448F2&quot;/&gt;&lt;wsp:rsid wsp:val=&quot;00F44DE3&quot;/&gt;&lt;wsp:rsid wsp:val=&quot;00F45313&quot;/&gt;&lt;wsp:rsid wsp:val=&quot;00F45400&quot;/&gt;&lt;wsp:rsid wsp:val=&quot;00F45967&quot;/&gt;&lt;wsp:rsid wsp:val=&quot;00F45DA5&quot;/&gt;&lt;wsp:rsid wsp:val=&quot;00F462C6&quot;/&gt;&lt;wsp:rsid wsp:val=&quot;00F465BB&quot;/&gt;&lt;wsp:rsid wsp:val=&quot;00F46F65&quot;/&gt;&lt;wsp:rsid wsp:val=&quot;00F4709A&quot;/&gt;&lt;wsp:rsid wsp:val=&quot;00F47256&quot;/&gt;&lt;wsp:rsid wsp:val=&quot;00F474FE&quot;/&gt;&lt;wsp:rsid wsp:val=&quot;00F475CF&quot;/&gt;&lt;wsp:rsid wsp:val=&quot;00F47731&quot;/&gt;&lt;wsp:rsid wsp:val=&quot;00F479B6&quot;/&gt;&lt;wsp:rsid wsp:val=&quot;00F50115&quot;/&gt;&lt;wsp:rsid wsp:val=&quot;00F5022B&quot;/&gt;&lt;wsp:rsid wsp:val=&quot;00F50523&quot;/&gt;&lt;wsp:rsid wsp:val=&quot;00F5065C&quot;/&gt;&lt;wsp:rsid wsp:val=&quot;00F508B1&quot;/&gt;&lt;wsp:rsid wsp:val=&quot;00F5115C&quot;/&gt;&lt;wsp:rsid wsp:val=&quot;00F512A6&quot;/&gt;&lt;wsp:rsid wsp:val=&quot;00F5139C&quot;/&gt;&lt;wsp:rsid wsp:val=&quot;00F514B3&quot;/&gt;&lt;wsp:rsid wsp:val=&quot;00F5152C&quot;/&gt;&lt;wsp:rsid wsp:val=&quot;00F517E3&quot;/&gt;&lt;wsp:rsid wsp:val=&quot;00F519EB&quot;/&gt;&lt;wsp:rsid wsp:val=&quot;00F51A8D&quot;/&gt;&lt;wsp:rsid wsp:val=&quot;00F51BC5&quot;/&gt;&lt;wsp:rsid wsp:val=&quot;00F51E17&quot;/&gt;&lt;wsp:rsid wsp:val=&quot;00F51F3D&quot;/&gt;&lt;wsp:rsid wsp:val=&quot;00F5220C&quot;/&gt;&lt;wsp:rsid wsp:val=&quot;00F52240&quot;/&gt;&lt;wsp:rsid wsp:val=&quot;00F5233C&quot;/&gt;&lt;wsp:rsid wsp:val=&quot;00F524ED&quot;/&gt;&lt;wsp:rsid wsp:val=&quot;00F52819&quot;/&gt;&lt;wsp:rsid wsp:val=&quot;00F529DE&quot;/&gt;&lt;wsp:rsid wsp:val=&quot;00F52B43&quot;/&gt;&lt;wsp:rsid wsp:val=&quot;00F52E2F&quot;/&gt;&lt;wsp:rsid wsp:val=&quot;00F53045&quot;/&gt;&lt;wsp:rsid wsp:val=&quot;00F531D7&quot;/&gt;&lt;wsp:rsid wsp:val=&quot;00F537BD&quot;/&gt;&lt;wsp:rsid wsp:val=&quot;00F53972&quot;/&gt;&lt;wsp:rsid wsp:val=&quot;00F539BA&quot;/&gt;&lt;wsp:rsid wsp:val=&quot;00F53ADA&quot;/&gt;&lt;wsp:rsid wsp:val=&quot;00F53FED&quot;/&gt;&lt;wsp:rsid wsp:val=&quot;00F54A1C&quot;/&gt;&lt;wsp:rsid wsp:val=&quot;00F54A46&quot;/&gt;&lt;wsp:rsid wsp:val=&quot;00F54B11&quot;/&gt;&lt;wsp:rsid wsp:val=&quot;00F54BB0&quot;/&gt;&lt;wsp:rsid wsp:val=&quot;00F54BE5&quot;/&gt;&lt;wsp:rsid wsp:val=&quot;00F55078&quot;/&gt;&lt;wsp:rsid wsp:val=&quot;00F55295&quot;/&gt;&lt;wsp:rsid wsp:val=&quot;00F55603&quot;/&gt;&lt;wsp:rsid wsp:val=&quot;00F556D3&quot;/&gt;&lt;wsp:rsid wsp:val=&quot;00F55805&quot;/&gt;&lt;wsp:rsid wsp:val=&quot;00F558BA&quot;/&gt;&lt;wsp:rsid wsp:val=&quot;00F55A73&quot;/&gt;&lt;wsp:rsid wsp:val=&quot;00F56094&quot;/&gt;&lt;wsp:rsid wsp:val=&quot;00F561D8&quot;/&gt;&lt;wsp:rsid wsp:val=&quot;00F5646D&quot;/&gt;&lt;wsp:rsid wsp:val=&quot;00F56475&quot;/&gt;&lt;wsp:rsid wsp:val=&quot;00F5652A&quot;/&gt;&lt;wsp:rsid wsp:val=&quot;00F567FB&quot;/&gt;&lt;wsp:rsid wsp:val=&quot;00F5689C&quot;/&gt;&lt;wsp:rsid wsp:val=&quot;00F568BC&quot;/&gt;&lt;wsp:rsid wsp:val=&quot;00F56999&quot;/&gt;&lt;wsp:rsid wsp:val=&quot;00F56F95&quot;/&gt;&lt;wsp:rsid wsp:val=&quot;00F570FA&quot;/&gt;&lt;wsp:rsid wsp:val=&quot;00F5721C&quot;/&gt;&lt;wsp:rsid wsp:val=&quot;00F575B0&quot;/&gt;&lt;wsp:rsid wsp:val=&quot;00F575BA&quot;/&gt;&lt;wsp:rsid wsp:val=&quot;00F57A03&quot;/&gt;&lt;wsp:rsid wsp:val=&quot;00F57C0E&quot;/&gt;&lt;wsp:rsid wsp:val=&quot;00F6024D&quot;/&gt;&lt;wsp:rsid wsp:val=&quot;00F60293&quot;/&gt;&lt;wsp:rsid wsp:val=&quot;00F60499&quot;/&gt;&lt;wsp:rsid wsp:val=&quot;00F6053E&quot;/&gt;&lt;wsp:rsid wsp:val=&quot;00F605D3&quot;/&gt;&lt;wsp:rsid wsp:val=&quot;00F609BC&quot;/&gt;&lt;wsp:rsid wsp:val=&quot;00F609BE&quot;/&gt;&lt;wsp:rsid wsp:val=&quot;00F609D2&quot;/&gt;&lt;wsp:rsid wsp:val=&quot;00F60C6F&quot;/&gt;&lt;wsp:rsid wsp:val=&quot;00F61397&quot;/&gt;&lt;wsp:rsid wsp:val=&quot;00F614A4&quot;/&gt;&lt;wsp:rsid wsp:val=&quot;00F614EE&quot;/&gt;&lt;wsp:rsid wsp:val=&quot;00F61542&quot;/&gt;&lt;wsp:rsid wsp:val=&quot;00F61591&quot;/&gt;&lt;wsp:rsid wsp:val=&quot;00F6176E&quot;/&gt;&lt;wsp:rsid wsp:val=&quot;00F61B75&quot;/&gt;&lt;wsp:rsid wsp:val=&quot;00F61D13&quot;/&gt;&lt;wsp:rsid wsp:val=&quot;00F61D1C&quot;/&gt;&lt;wsp:rsid wsp:val=&quot;00F620CB&quot;/&gt;&lt;wsp:rsid wsp:val=&quot;00F6222F&quot;/&gt;&lt;wsp:rsid wsp:val=&quot;00F622B1&quot;/&gt;&lt;wsp:rsid wsp:val=&quot;00F623AF&quot;/&gt;&lt;wsp:rsid wsp:val=&quot;00F62524&quot;/&gt;&lt;wsp:rsid wsp:val=&quot;00F625AD&quot;/&gt;&lt;wsp:rsid wsp:val=&quot;00F625B3&quot;/&gt;&lt;wsp:rsid wsp:val=&quot;00F627E7&quot;/&gt;&lt;wsp:rsid wsp:val=&quot;00F62C01&quot;/&gt;&lt;wsp:rsid wsp:val=&quot;00F62FA4&quot;/&gt;&lt;wsp:rsid wsp:val=&quot;00F6366B&quot;/&gt;&lt;wsp:rsid wsp:val=&quot;00F6396F&quot;/&gt;&lt;wsp:rsid wsp:val=&quot;00F63B56&quot;/&gt;&lt;wsp:rsid wsp:val=&quot;00F63B67&quot;/&gt;&lt;wsp:rsid wsp:val=&quot;00F63D3F&quot;/&gt;&lt;wsp:rsid wsp:val=&quot;00F641DF&quot;/&gt;&lt;wsp:rsid wsp:val=&quot;00F64416&quot;/&gt;&lt;wsp:rsid wsp:val=&quot;00F645A7&quot;/&gt;&lt;wsp:rsid wsp:val=&quot;00F64797&quot;/&gt;&lt;wsp:rsid wsp:val=&quot;00F649A2&quot;/&gt;&lt;wsp:rsid wsp:val=&quot;00F64A64&quot;/&gt;&lt;wsp:rsid wsp:val=&quot;00F64B06&quot;/&gt;&lt;wsp:rsid wsp:val=&quot;00F64BBD&quot;/&gt;&lt;wsp:rsid wsp:val=&quot;00F64C41&quot;/&gt;&lt;wsp:rsid wsp:val=&quot;00F64FE7&quot;/&gt;&lt;wsp:rsid wsp:val=&quot;00F65121&quot;/&gt;&lt;wsp:rsid wsp:val=&quot;00F6518C&quot;/&gt;&lt;wsp:rsid wsp:val=&quot;00F652A1&quot;/&gt;&lt;wsp:rsid wsp:val=&quot;00F653F9&quot;/&gt;&lt;wsp:rsid wsp:val=&quot;00F6564E&quot;/&gt;&lt;wsp:rsid wsp:val=&quot;00F6575D&quot;/&gt;&lt;wsp:rsid wsp:val=&quot;00F65A3D&quot;/&gt;&lt;wsp:rsid wsp:val=&quot;00F663D4&quot;/&gt;&lt;wsp:rsid wsp:val=&quot;00F666ED&quot;/&gt;&lt;wsp:rsid wsp:val=&quot;00F667EF&quot;/&gt;&lt;wsp:rsid wsp:val=&quot;00F66A94&quot;/&gt;&lt;wsp:rsid wsp:val=&quot;00F66F39&quot;/&gt;&lt;wsp:rsid wsp:val=&quot;00F670C2&quot;/&gt;&lt;wsp:rsid wsp:val=&quot;00F6711B&quot;/&gt;&lt;wsp:rsid wsp:val=&quot;00F67161&quot;/&gt;&lt;wsp:rsid wsp:val=&quot;00F676E2&quot;/&gt;&lt;wsp:rsid wsp:val=&quot;00F67B1C&quot;/&gt;&lt;wsp:rsid wsp:val=&quot;00F67D82&quot;/&gt;&lt;wsp:rsid wsp:val=&quot;00F704AF&quot;/&gt;&lt;wsp:rsid wsp:val=&quot;00F70630&quot;/&gt;&lt;wsp:rsid wsp:val=&quot;00F7086C&quot;/&gt;&lt;wsp:rsid wsp:val=&quot;00F70AA9&quot;/&gt;&lt;wsp:rsid wsp:val=&quot;00F712A8&quot;/&gt;&lt;wsp:rsid wsp:val=&quot;00F7160D&quot;/&gt;&lt;wsp:rsid wsp:val=&quot;00F71771&quot;/&gt;&lt;wsp:rsid wsp:val=&quot;00F71E20&quot;/&gt;&lt;wsp:rsid wsp:val=&quot;00F722D9&quot;/&gt;&lt;wsp:rsid wsp:val=&quot;00F7247B&quot;/&gt;&lt;wsp:rsid wsp:val=&quot;00F7277E&quot;/&gt;&lt;wsp:rsid wsp:val=&quot;00F729B8&quot;/&gt;&lt;wsp:rsid wsp:val=&quot;00F73157&quot;/&gt;&lt;wsp:rsid wsp:val=&quot;00F7329E&quot;/&gt;&lt;wsp:rsid wsp:val=&quot;00F73356&quot;/&gt;&lt;wsp:rsid wsp:val=&quot;00F736FD&quot;/&gt;&lt;wsp:rsid wsp:val=&quot;00F73921&quot;/&gt;&lt;wsp:rsid wsp:val=&quot;00F743D3&quot;/&gt;&lt;wsp:rsid wsp:val=&quot;00F748BA&quot;/&gt;&lt;wsp:rsid wsp:val=&quot;00F74FA0&quot;/&gt;&lt;wsp:rsid wsp:val=&quot;00F7583C&quot;/&gt;&lt;wsp:rsid wsp:val=&quot;00F7584D&quot;/&gt;&lt;wsp:rsid wsp:val=&quot;00F759CC&quot;/&gt;&lt;wsp:rsid wsp:val=&quot;00F75AB9&quot;/&gt;&lt;wsp:rsid wsp:val=&quot;00F75CF4&quot;/&gt;&lt;wsp:rsid wsp:val=&quot;00F75D04&quot;/&gt;&lt;wsp:rsid wsp:val=&quot;00F75E59&quot;/&gt;&lt;wsp:rsid wsp:val=&quot;00F75E76&quot;/&gt;&lt;wsp:rsid wsp:val=&quot;00F75F8E&quot;/&gt;&lt;wsp:rsid wsp:val=&quot;00F7627A&quot;/&gt;&lt;wsp:rsid wsp:val=&quot;00F76402&quot;/&gt;&lt;wsp:rsid wsp:val=&quot;00F7679C&quot;/&gt;&lt;wsp:rsid wsp:val=&quot;00F7699F&quot;/&gt;&lt;wsp:rsid wsp:val=&quot;00F76A36&quot;/&gt;&lt;wsp:rsid wsp:val=&quot;00F76C2B&quot;/&gt;&lt;wsp:rsid wsp:val=&quot;00F76CC3&quot;/&gt;&lt;wsp:rsid wsp:val=&quot;00F76E43&quot;/&gt;&lt;wsp:rsid wsp:val=&quot;00F77507&quot;/&gt;&lt;wsp:rsid wsp:val=&quot;00F775E6&quot;/&gt;&lt;wsp:rsid wsp:val=&quot;00F7776D&quot;/&gt;&lt;wsp:rsid wsp:val=&quot;00F77788&quot;/&gt;&lt;wsp:rsid wsp:val=&quot;00F777A3&quot;/&gt;&lt;wsp:rsid wsp:val=&quot;00F778D7&quot;/&gt;&lt;wsp:rsid wsp:val=&quot;00F77ADA&quot;/&gt;&lt;wsp:rsid wsp:val=&quot;00F77C81&quot;/&gt;&lt;wsp:rsid wsp:val=&quot;00F77CC4&quot;/&gt;&lt;wsp:rsid wsp:val=&quot;00F77E5F&quot;/&gt;&lt;wsp:rsid wsp:val=&quot;00F77FD9&quot;/&gt;&lt;wsp:rsid wsp:val=&quot;00F80277&quot;/&gt;&lt;wsp:rsid wsp:val=&quot;00F80955&quot;/&gt;&lt;wsp:rsid wsp:val=&quot;00F80A45&quot;/&gt;&lt;wsp:rsid wsp:val=&quot;00F80B07&quot;/&gt;&lt;wsp:rsid wsp:val=&quot;00F80F1A&quot;/&gt;&lt;wsp:rsid wsp:val=&quot;00F812C6&quot;/&gt;&lt;wsp:rsid wsp:val=&quot;00F81516&quot;/&gt;&lt;wsp:rsid wsp:val=&quot;00F81AC4&quot;/&gt;&lt;wsp:rsid wsp:val=&quot;00F81C07&quot;/&gt;&lt;wsp:rsid wsp:val=&quot;00F81D94&quot;/&gt;&lt;wsp:rsid wsp:val=&quot;00F81FC1&quot;/&gt;&lt;wsp:rsid wsp:val=&quot;00F822B0&quot;/&gt;&lt;wsp:rsid wsp:val=&quot;00F82480&quot;/&gt;&lt;wsp:rsid wsp:val=&quot;00F828B2&quot;/&gt;&lt;wsp:rsid wsp:val=&quot;00F82A13&quot;/&gt;&lt;wsp:rsid wsp:val=&quot;00F82B88&quot;/&gt;&lt;wsp:rsid wsp:val=&quot;00F8306C&quot;/&gt;&lt;wsp:rsid wsp:val=&quot;00F83385&quot;/&gt;&lt;wsp:rsid wsp:val=&quot;00F833E1&quot;/&gt;&lt;wsp:rsid wsp:val=&quot;00F84405&quot;/&gt;&lt;wsp:rsid wsp:val=&quot;00F84584&quot;/&gt;&lt;wsp:rsid wsp:val=&quot;00F84A11&quot;/&gt;&lt;wsp:rsid wsp:val=&quot;00F84A55&quot;/&gt;&lt;wsp:rsid wsp:val=&quot;00F84D12&quot;/&gt;&lt;wsp:rsid wsp:val=&quot;00F84DDA&quot;/&gt;&lt;wsp:rsid wsp:val=&quot;00F84F06&quot;/&gt;&lt;wsp:rsid wsp:val=&quot;00F850A8&quot;/&gt;&lt;wsp:rsid wsp:val=&quot;00F852FB&quot;/&gt;&lt;wsp:rsid wsp:val=&quot;00F853FE&quot;/&gt;&lt;wsp:rsid wsp:val=&quot;00F856AB&quot;/&gt;&lt;wsp:rsid wsp:val=&quot;00F85AF2&quot;/&gt;&lt;wsp:rsid wsp:val=&quot;00F85C01&quot;/&gt;&lt;wsp:rsid wsp:val=&quot;00F85E35&quot;/&gt;&lt;wsp:rsid wsp:val=&quot;00F85E4A&quot;/&gt;&lt;wsp:rsid wsp:val=&quot;00F85F47&quot;/&gt;&lt;wsp:rsid wsp:val=&quot;00F862E5&quot;/&gt;&lt;wsp:rsid wsp:val=&quot;00F86423&quot;/&gt;&lt;wsp:rsid wsp:val=&quot;00F864B0&quot;/&gt;&lt;wsp:rsid wsp:val=&quot;00F8688B&quot;/&gt;&lt;wsp:rsid wsp:val=&quot;00F868CE&quot;/&gt;&lt;wsp:rsid wsp:val=&quot;00F86AFD&quot;/&gt;&lt;wsp:rsid wsp:val=&quot;00F86C49&quot;/&gt;&lt;wsp:rsid wsp:val=&quot;00F86CDC&quot;/&gt;&lt;wsp:rsid wsp:val=&quot;00F86D0D&quot;/&gt;&lt;wsp:rsid wsp:val=&quot;00F87251&quot;/&gt;&lt;wsp:rsid wsp:val=&quot;00F872F5&quot;/&gt;&lt;wsp:rsid wsp:val=&quot;00F87320&quot;/&gt;&lt;wsp:rsid wsp:val=&quot;00F87451&quot;/&gt;&lt;wsp:rsid wsp:val=&quot;00F8750C&quot;/&gt;&lt;wsp:rsid wsp:val=&quot;00F87525&quot;/&gt;&lt;wsp:rsid wsp:val=&quot;00F8755D&quot;/&gt;&lt;wsp:rsid wsp:val=&quot;00F8792B&quot;/&gt;&lt;wsp:rsid wsp:val=&quot;00F87C4F&quot;/&gt;&lt;wsp:rsid wsp:val=&quot;00F87CA0&quot;/&gt;&lt;wsp:rsid wsp:val=&quot;00F87E2A&quot;/&gt;&lt;wsp:rsid wsp:val=&quot;00F9034A&quot;/&gt;&lt;wsp:rsid wsp:val=&quot;00F90475&quot;/&gt;&lt;wsp:rsid wsp:val=&quot;00F908AF&quot;/&gt;&lt;wsp:rsid wsp:val=&quot;00F90B4B&quot;/&gt;&lt;wsp:rsid wsp:val=&quot;00F90E63&quot;/&gt;&lt;wsp:rsid wsp:val=&quot;00F90EA5&quot;/&gt;&lt;wsp:rsid wsp:val=&quot;00F91024&quot;/&gt;&lt;wsp:rsid wsp:val=&quot;00F91189&quot;/&gt;&lt;wsp:rsid wsp:val=&quot;00F91597&quot;/&gt;&lt;wsp:rsid wsp:val=&quot;00F9164E&quot;/&gt;&lt;wsp:rsid wsp:val=&quot;00F91B1E&quot;/&gt;&lt;wsp:rsid wsp:val=&quot;00F91C4D&quot;/&gt;&lt;wsp:rsid wsp:val=&quot;00F91EE4&quot;/&gt;&lt;wsp:rsid wsp:val=&quot;00F92029&quot;/&gt;&lt;wsp:rsid wsp:val=&quot;00F92231&quot;/&gt;&lt;wsp:rsid wsp:val=&quot;00F92283&quot;/&gt;&lt;wsp:rsid wsp:val=&quot;00F92295&quot;/&gt;&lt;wsp:rsid wsp:val=&quot;00F9274E&quot;/&gt;&lt;wsp:rsid wsp:val=&quot;00F92A7F&quot;/&gt;&lt;wsp:rsid wsp:val=&quot;00F92B26&quot;/&gt;&lt;wsp:rsid wsp:val=&quot;00F92DAD&quot;/&gt;&lt;wsp:rsid wsp:val=&quot;00F93C0E&quot;/&gt;&lt;wsp:rsid wsp:val=&quot;00F93D03&quot;/&gt;&lt;wsp:rsid wsp:val=&quot;00F941C2&quot;/&gt;&lt;wsp:rsid wsp:val=&quot;00F94800&quot;/&gt;&lt;wsp:rsid wsp:val=&quot;00F94994&quot;/&gt;&lt;wsp:rsid wsp:val=&quot;00F94ABF&quot;/&gt;&lt;wsp:rsid wsp:val=&quot;00F94BAD&quot;/&gt;&lt;wsp:rsid wsp:val=&quot;00F95809&quot;/&gt;&lt;wsp:rsid wsp:val=&quot;00F962B5&quot;/&gt;&lt;wsp:rsid wsp:val=&quot;00F9638D&quot;/&gt;&lt;wsp:rsid wsp:val=&quot;00F96608&quot;/&gt;&lt;wsp:rsid wsp:val=&quot;00F9662E&quot;/&gt;&lt;wsp:rsid wsp:val=&quot;00F96982&quot;/&gt;&lt;wsp:rsid wsp:val=&quot;00F96E5F&quot;/&gt;&lt;wsp:rsid wsp:val=&quot;00F96F06&quot;/&gt;&lt;wsp:rsid wsp:val=&quot;00F97970&quot;/&gt;&lt;wsp:rsid wsp:val=&quot;00F97D6C&quot;/&gt;&lt;wsp:rsid wsp:val=&quot;00F97DAF&quot;/&gt;&lt;wsp:rsid wsp:val=&quot;00FA0133&quot;/&gt;&lt;wsp:rsid wsp:val=&quot;00FA0153&quot;/&gt;&lt;wsp:rsid wsp:val=&quot;00FA0414&quot;/&gt;&lt;wsp:rsid wsp:val=&quot;00FA0470&quot;/&gt;&lt;wsp:rsid wsp:val=&quot;00FA057E&quot;/&gt;&lt;wsp:rsid wsp:val=&quot;00FA06C3&quot;/&gt;&lt;wsp:rsid wsp:val=&quot;00FA0901&quot;/&gt;&lt;wsp:rsid wsp:val=&quot;00FA09ED&quot;/&gt;&lt;wsp:rsid wsp:val=&quot;00FA0A4D&quot;/&gt;&lt;wsp:rsid wsp:val=&quot;00FA0D42&quot;/&gt;&lt;wsp:rsid wsp:val=&quot;00FA115A&quot;/&gt;&lt;wsp:rsid wsp:val=&quot;00FA1225&quot;/&gt;&lt;wsp:rsid wsp:val=&quot;00FA165B&quot;/&gt;&lt;wsp:rsid wsp:val=&quot;00FA16E8&quot;/&gt;&lt;wsp:rsid wsp:val=&quot;00FA1BAC&quot;/&gt;&lt;wsp:rsid wsp:val=&quot;00FA1C03&quot;/&gt;&lt;wsp:rsid wsp:val=&quot;00FA1FC3&quot;/&gt;&lt;wsp:rsid wsp:val=&quot;00FA2246&quot;/&gt;&lt;wsp:rsid wsp:val=&quot;00FA22F9&quot;/&gt;&lt;wsp:rsid wsp:val=&quot;00FA2302&quot;/&gt;&lt;wsp:rsid wsp:val=&quot;00FA2865&quot;/&gt;&lt;wsp:rsid wsp:val=&quot;00FA2969&quot;/&gt;&lt;wsp:rsid wsp:val=&quot;00FA298B&quot;/&gt;&lt;wsp:rsid wsp:val=&quot;00FA29D0&quot;/&gt;&lt;wsp:rsid wsp:val=&quot;00FA33B0&quot;/&gt;&lt;wsp:rsid wsp:val=&quot;00FA3A64&quot;/&gt;&lt;wsp:rsid wsp:val=&quot;00FA43D8&quot;/&gt;&lt;wsp:rsid wsp:val=&quot;00FA4771&quot;/&gt;&lt;wsp:rsid wsp:val=&quot;00FA47D4&quot;/&gt;&lt;wsp:rsid wsp:val=&quot;00FA5368&quot;/&gt;&lt;wsp:rsid wsp:val=&quot;00FA53DD&quot;/&gt;&lt;wsp:rsid wsp:val=&quot;00FA5639&quot;/&gt;&lt;wsp:rsid wsp:val=&quot;00FA5694&quot;/&gt;&lt;wsp:rsid wsp:val=&quot;00FA5913&quot;/&gt;&lt;wsp:rsid wsp:val=&quot;00FA5DB2&quot;/&gt;&lt;wsp:rsid wsp:val=&quot;00FA5FED&quot;/&gt;&lt;wsp:rsid wsp:val=&quot;00FA6676&quot;/&gt;&lt;wsp:rsid wsp:val=&quot;00FA676D&quot;/&gt;&lt;wsp:rsid wsp:val=&quot;00FA67F7&quot;/&gt;&lt;wsp:rsid wsp:val=&quot;00FA682A&quot;/&gt;&lt;wsp:rsid wsp:val=&quot;00FA693A&quot;/&gt;&lt;wsp:rsid wsp:val=&quot;00FA6E3C&quot;/&gt;&lt;wsp:rsid wsp:val=&quot;00FA6E45&quot;/&gt;&lt;wsp:rsid wsp:val=&quot;00FA7450&quot;/&gt;&lt;wsp:rsid wsp:val=&quot;00FA754A&quot;/&gt;&lt;wsp:rsid wsp:val=&quot;00FA7F85&quot;/&gt;&lt;wsp:rsid wsp:val=&quot;00FB0177&quot;/&gt;&lt;wsp:rsid wsp:val=&quot;00FB025B&quot;/&gt;&lt;wsp:rsid wsp:val=&quot;00FB05FC&quot;/&gt;&lt;wsp:rsid wsp:val=&quot;00FB0757&quot;/&gt;&lt;wsp:rsid wsp:val=&quot;00FB0822&quot;/&gt;&lt;wsp:rsid wsp:val=&quot;00FB0A4F&quot;/&gt;&lt;wsp:rsid wsp:val=&quot;00FB0B6B&quot;/&gt;&lt;wsp:rsid wsp:val=&quot;00FB0CEA&quot;/&gt;&lt;wsp:rsid wsp:val=&quot;00FB109C&quot;/&gt;&lt;wsp:rsid wsp:val=&quot;00FB1192&quot;/&gt;&lt;wsp:rsid wsp:val=&quot;00FB11C9&quot;/&gt;&lt;wsp:rsid wsp:val=&quot;00FB1B83&quot;/&gt;&lt;wsp:rsid wsp:val=&quot;00FB1C66&quot;/&gt;&lt;wsp:rsid wsp:val=&quot;00FB261A&quot;/&gt;&lt;wsp:rsid wsp:val=&quot;00FB2704&quot;/&gt;&lt;wsp:rsid wsp:val=&quot;00FB27DD&quot;/&gt;&lt;wsp:rsid wsp:val=&quot;00FB28F1&quot;/&gt;&lt;wsp:rsid wsp:val=&quot;00FB2A14&quot;/&gt;&lt;wsp:rsid wsp:val=&quot;00FB2BA7&quot;/&gt;&lt;wsp:rsid wsp:val=&quot;00FB2C9E&quot;/&gt;&lt;wsp:rsid wsp:val=&quot;00FB2EB9&quot;/&gt;&lt;wsp:rsid wsp:val=&quot;00FB2F08&quot;/&gt;&lt;wsp:rsid wsp:val=&quot;00FB2FE6&quot;/&gt;&lt;wsp:rsid wsp:val=&quot;00FB313B&quot;/&gt;&lt;wsp:rsid wsp:val=&quot;00FB316D&quot;/&gt;&lt;wsp:rsid wsp:val=&quot;00FB3246&quot;/&gt;&lt;wsp:rsid wsp:val=&quot;00FB37EE&quot;/&gt;&lt;wsp:rsid wsp:val=&quot;00FB3F1D&quot;/&gt;&lt;wsp:rsid wsp:val=&quot;00FB41EF&quot;/&gt;&lt;wsp:rsid wsp:val=&quot;00FB420F&quot;/&gt;&lt;wsp:rsid wsp:val=&quot;00FB434B&quot;/&gt;&lt;wsp:rsid wsp:val=&quot;00FB47AA&quot;/&gt;&lt;wsp:rsid wsp:val=&quot;00FB48D3&quot;/&gt;&lt;wsp:rsid wsp:val=&quot;00FB4C94&quot;/&gt;&lt;wsp:rsid wsp:val=&quot;00FB4CE8&quot;/&gt;&lt;wsp:rsid wsp:val=&quot;00FB4D39&quot;/&gt;&lt;wsp:rsid wsp:val=&quot;00FB50D1&quot;/&gt;&lt;wsp:rsid wsp:val=&quot;00FB51E6&quot;/&gt;&lt;wsp:rsid wsp:val=&quot;00FB526F&quot;/&gt;&lt;wsp:rsid wsp:val=&quot;00FB5275&quot;/&gt;&lt;wsp:rsid wsp:val=&quot;00FB5325&quot;/&gt;&lt;wsp:rsid wsp:val=&quot;00FB556A&quot;/&gt;&lt;wsp:rsid wsp:val=&quot;00FB55A2&quot;/&gt;&lt;wsp:rsid wsp:val=&quot;00FB5A63&quot;/&gt;&lt;wsp:rsid wsp:val=&quot;00FB5C7E&quot;/&gt;&lt;wsp:rsid wsp:val=&quot;00FB5F4B&quot;/&gt;&lt;wsp:rsid wsp:val=&quot;00FB60A9&quot;/&gt;&lt;wsp:rsid wsp:val=&quot;00FB6285&quot;/&gt;&lt;wsp:rsid wsp:val=&quot;00FB63B9&quot;/&gt;&lt;wsp:rsid wsp:val=&quot;00FB66D7&quot;/&gt;&lt;wsp:rsid wsp:val=&quot;00FB6700&quot;/&gt;&lt;wsp:rsid wsp:val=&quot;00FB6733&quot;/&gt;&lt;wsp:rsid wsp:val=&quot;00FB67F3&quot;/&gt;&lt;wsp:rsid wsp:val=&quot;00FB6968&quot;/&gt;&lt;wsp:rsid wsp:val=&quot;00FB6ACB&quot;/&gt;&lt;wsp:rsid wsp:val=&quot;00FB7529&quot;/&gt;&lt;wsp:rsid wsp:val=&quot;00FB75C7&quot;/&gt;&lt;wsp:rsid wsp:val=&quot;00FB7DE3&quot;/&gt;&lt;wsp:rsid wsp:val=&quot;00FB7F94&quot;/&gt;&lt;wsp:rsid wsp:val=&quot;00FC0261&quot;/&gt;&lt;wsp:rsid wsp:val=&quot;00FC036A&quot;/&gt;&lt;wsp:rsid wsp:val=&quot;00FC04B4&quot;/&gt;&lt;wsp:rsid wsp:val=&quot;00FC076E&quot;/&gt;&lt;wsp:rsid wsp:val=&quot;00FC0982&quot;/&gt;&lt;wsp:rsid wsp:val=&quot;00FC0AE6&quot;/&gt;&lt;wsp:rsid wsp:val=&quot;00FC0C92&quot;/&gt;&lt;wsp:rsid wsp:val=&quot;00FC0CFF&quot;/&gt;&lt;wsp:rsid wsp:val=&quot;00FC0D10&quot;/&gt;&lt;wsp:rsid wsp:val=&quot;00FC1086&quot;/&gt;&lt;wsp:rsid wsp:val=&quot;00FC1182&quot;/&gt;&lt;wsp:rsid wsp:val=&quot;00FC1452&quot;/&gt;&lt;wsp:rsid wsp:val=&quot;00FC1595&quot;/&gt;&lt;wsp:rsid wsp:val=&quot;00FC16EF&quot;/&gt;&lt;wsp:rsid wsp:val=&quot;00FC19AC&quot;/&gt;&lt;wsp:rsid wsp:val=&quot;00FC1DCA&quot;/&gt;&lt;wsp:rsid wsp:val=&quot;00FC2533&quot;/&gt;&lt;wsp:rsid wsp:val=&quot;00FC2582&quot;/&gt;&lt;wsp:rsid wsp:val=&quot;00FC2808&quot;/&gt;&lt;wsp:rsid wsp:val=&quot;00FC28F8&quot;/&gt;&lt;wsp:rsid wsp:val=&quot;00FC296F&quot;/&gt;&lt;wsp:rsid wsp:val=&quot;00FC2A6A&quot;/&gt;&lt;wsp:rsid wsp:val=&quot;00FC2AB4&quot;/&gt;&lt;wsp:rsid wsp:val=&quot;00FC2C6F&quot;/&gt;&lt;wsp:rsid wsp:val=&quot;00FC2E69&quot;/&gt;&lt;wsp:rsid wsp:val=&quot;00FC2F67&quot;/&gt;&lt;wsp:rsid wsp:val=&quot;00FC3186&quot;/&gt;&lt;wsp:rsid wsp:val=&quot;00FC3499&quot;/&gt;&lt;wsp:rsid wsp:val=&quot;00FC383C&quot;/&gt;&lt;wsp:rsid wsp:val=&quot;00FC383E&quot;/&gt;&lt;wsp:rsid wsp:val=&quot;00FC3A32&quot;/&gt;&lt;wsp:rsid wsp:val=&quot;00FC3A81&quot;/&gt;&lt;wsp:rsid wsp:val=&quot;00FC3B84&quot;/&gt;&lt;wsp:rsid wsp:val=&quot;00FC3E57&quot;/&gt;&lt;wsp:rsid wsp:val=&quot;00FC40EF&quot;/&gt;&lt;wsp:rsid wsp:val=&quot;00FC4705&quot;/&gt;&lt;wsp:rsid wsp:val=&quot;00FC4D65&quot;/&gt;&lt;wsp:rsid wsp:val=&quot;00FC4DDB&quot;/&gt;&lt;wsp:rsid wsp:val=&quot;00FC4EEA&quot;/&gt;&lt;wsp:rsid wsp:val=&quot;00FC4EF0&quot;/&gt;&lt;wsp:rsid wsp:val=&quot;00FC5454&quot;/&gt;&lt;wsp:rsid wsp:val=&quot;00FC5871&quot;/&gt;&lt;wsp:rsid wsp:val=&quot;00FC5B60&quot;/&gt;&lt;wsp:rsid wsp:val=&quot;00FC5CEF&quot;/&gt;&lt;wsp:rsid wsp:val=&quot;00FC626C&quot;/&gt;&lt;wsp:rsid wsp:val=&quot;00FC62C5&quot;/&gt;&lt;wsp:rsid wsp:val=&quot;00FC630E&quot;/&gt;&lt;wsp:rsid wsp:val=&quot;00FC63BB&quot;/&gt;&lt;wsp:rsid wsp:val=&quot;00FC63C5&quot;/&gt;&lt;wsp:rsid wsp:val=&quot;00FC6932&quot;/&gt;&lt;wsp:rsid wsp:val=&quot;00FC696B&quot;/&gt;&lt;wsp:rsid wsp:val=&quot;00FC6B39&quot;/&gt;&lt;wsp:rsid wsp:val=&quot;00FC7428&quot;/&gt;&lt;wsp:rsid wsp:val=&quot;00FC7574&quot;/&gt;&lt;wsp:rsid wsp:val=&quot;00FC76E5&quot;/&gt;&lt;wsp:rsid wsp:val=&quot;00FC76FC&quot;/&gt;&lt;wsp:rsid wsp:val=&quot;00FC77C8&quot;/&gt;&lt;wsp:rsid wsp:val=&quot;00FC7A77&quot;/&gt;&lt;wsp:rsid wsp:val=&quot;00FC7EF2&quot;/&gt;&lt;wsp:rsid wsp:val=&quot;00FC7F20&quot;/&gt;&lt;wsp:rsid wsp:val=&quot;00FC7F72&quot;/&gt;&lt;wsp:rsid wsp:val=&quot;00FD0292&quot;/&gt;&lt;wsp:rsid wsp:val=&quot;00FD0506&quot;/&gt;&lt;wsp:rsid wsp:val=&quot;00FD089B&quot;/&gt;&lt;wsp:rsid wsp:val=&quot;00FD08E6&quot;/&gt;&lt;wsp:rsid wsp:val=&quot;00FD0A0F&quot;/&gt;&lt;wsp:rsid wsp:val=&quot;00FD0ADB&quot;/&gt;&lt;wsp:rsid wsp:val=&quot;00FD0C7F&quot;/&gt;&lt;wsp:rsid wsp:val=&quot;00FD10CA&quot;/&gt;&lt;wsp:rsid wsp:val=&quot;00FD13DE&quot;/&gt;&lt;wsp:rsid wsp:val=&quot;00FD15E7&quot;/&gt;&lt;wsp:rsid wsp:val=&quot;00FD268A&quot;/&gt;&lt;wsp:rsid wsp:val=&quot;00FD29D3&quot;/&gt;&lt;wsp:rsid wsp:val=&quot;00FD2AD8&quot;/&gt;&lt;wsp:rsid wsp:val=&quot;00FD2B4C&quot;/&gt;&lt;wsp:rsid wsp:val=&quot;00FD2C0E&quot;/&gt;&lt;wsp:rsid wsp:val=&quot;00FD2C67&quot;/&gt;&lt;wsp:rsid wsp:val=&quot;00FD2E3F&quot;/&gt;&lt;wsp:rsid wsp:val=&quot;00FD2EA2&quot;/&gt;&lt;wsp:rsid wsp:val=&quot;00FD30B9&quot;/&gt;&lt;wsp:rsid wsp:val=&quot;00FD32AD&quot;/&gt;&lt;wsp:rsid wsp:val=&quot;00FD33F0&quot;/&gt;&lt;wsp:rsid wsp:val=&quot;00FD36DC&quot;/&gt;&lt;wsp:rsid wsp:val=&quot;00FD3AEA&quot;/&gt;&lt;wsp:rsid wsp:val=&quot;00FD3D09&quot;/&gt;&lt;wsp:rsid wsp:val=&quot;00FD434F&quot;/&gt;&lt;wsp:rsid wsp:val=&quot;00FD4743&quot;/&gt;&lt;wsp:rsid wsp:val=&quot;00FD4C11&quot;/&gt;&lt;wsp:rsid wsp:val=&quot;00FD5126&quot;/&gt;&lt;wsp:rsid wsp:val=&quot;00FD5681&quot;/&gt;&lt;wsp:rsid wsp:val=&quot;00FD5992&quot;/&gt;&lt;wsp:rsid wsp:val=&quot;00FD59BA&quot;/&gt;&lt;wsp:rsid wsp:val=&quot;00FD5AE3&quot;/&gt;&lt;wsp:rsid wsp:val=&quot;00FD6110&quot;/&gt;&lt;wsp:rsid wsp:val=&quot;00FD6184&quot;/&gt;&lt;wsp:rsid wsp:val=&quot;00FD6417&quot;/&gt;&lt;wsp:rsid wsp:val=&quot;00FD69AE&quot;/&gt;&lt;wsp:rsid wsp:val=&quot;00FD6F22&quot;/&gt;&lt;wsp:rsid wsp:val=&quot;00FD73D6&quot;/&gt;&lt;wsp:rsid wsp:val=&quot;00FD7519&quot;/&gt;&lt;wsp:rsid wsp:val=&quot;00FD787C&quot;/&gt;&lt;wsp:rsid wsp:val=&quot;00FD7A3A&quot;/&gt;&lt;wsp:rsid wsp:val=&quot;00FD7CEC&quot;/&gt;&lt;wsp:rsid wsp:val=&quot;00FD7D7C&quot;/&gt;&lt;wsp:rsid wsp:val=&quot;00FE0010&quot;/&gt;&lt;wsp:rsid wsp:val=&quot;00FE00D3&quot;/&gt;&lt;wsp:rsid wsp:val=&quot;00FE0229&quot;/&gt;&lt;wsp:rsid wsp:val=&quot;00FE0A4B&quot;/&gt;&lt;wsp:rsid wsp:val=&quot;00FE0B19&quot;/&gt;&lt;wsp:rsid wsp:val=&quot;00FE0BFA&quot;/&gt;&lt;wsp:rsid wsp:val=&quot;00FE0CF1&quot;/&gt;&lt;wsp:rsid wsp:val=&quot;00FE0D99&quot;/&gt;&lt;wsp:rsid wsp:val=&quot;00FE0E29&quot;/&gt;&lt;wsp:rsid wsp:val=&quot;00FE1303&quot;/&gt;&lt;wsp:rsid wsp:val=&quot;00FE1310&quot;/&gt;&lt;wsp:rsid wsp:val=&quot;00FE16B5&quot;/&gt;&lt;wsp:rsid wsp:val=&quot;00FE1762&quot;/&gt;&lt;wsp:rsid wsp:val=&quot;00FE23EF&quot;/&gt;&lt;wsp:rsid wsp:val=&quot;00FE24C3&quot;/&gt;&lt;wsp:rsid wsp:val=&quot;00FE2585&quot;/&gt;&lt;wsp:rsid wsp:val=&quot;00FE2821&quot;/&gt;&lt;wsp:rsid wsp:val=&quot;00FE2CD5&quot;/&gt;&lt;wsp:rsid wsp:val=&quot;00FE3376&quot;/&gt;&lt;wsp:rsid wsp:val=&quot;00FE344C&quot;/&gt;&lt;wsp:rsid wsp:val=&quot;00FE3635&quot;/&gt;&lt;wsp:rsid wsp:val=&quot;00FE3706&quot;/&gt;&lt;wsp:rsid wsp:val=&quot;00FE3739&quot;/&gt;&lt;wsp:rsid wsp:val=&quot;00FE37EC&quot;/&gt;&lt;wsp:rsid wsp:val=&quot;00FE38E2&quot;/&gt;&lt;wsp:rsid wsp:val=&quot;00FE390F&quot;/&gt;&lt;wsp:rsid wsp:val=&quot;00FE3967&quot;/&gt;&lt;wsp:rsid wsp:val=&quot;00FE3DD4&quot;/&gt;&lt;wsp:rsid wsp:val=&quot;00FE3F8F&quot;/&gt;&lt;wsp:rsid wsp:val=&quot;00FE44EC&quot;/&gt;&lt;wsp:rsid wsp:val=&quot;00FE45EB&quot;/&gt;&lt;wsp:rsid wsp:val=&quot;00FE46A0&quot;/&gt;&lt;wsp:rsid wsp:val=&quot;00FE48A4&quot;/&gt;&lt;wsp:rsid wsp:val=&quot;00FE4B42&quot;/&gt;&lt;wsp:rsid wsp:val=&quot;00FE4E0B&quot;/&gt;&lt;wsp:rsid wsp:val=&quot;00FE5091&quot;/&gt;&lt;wsp:rsid wsp:val=&quot;00FE52B4&quot;/&gt;&lt;wsp:rsid wsp:val=&quot;00FE5491&quot;/&gt;&lt;wsp:rsid wsp:val=&quot;00FE54A1&quot;/&gt;&lt;wsp:rsid wsp:val=&quot;00FE5788&quot;/&gt;&lt;wsp:rsid wsp:val=&quot;00FE59B8&quot;/&gt;&lt;wsp:rsid wsp:val=&quot;00FE5DBF&quot;/&gt;&lt;wsp:rsid wsp:val=&quot;00FE5E90&quot;/&gt;&lt;wsp:rsid wsp:val=&quot;00FE611F&quot;/&gt;&lt;wsp:rsid wsp:val=&quot;00FE67C2&quot;/&gt;&lt;wsp:rsid wsp:val=&quot;00FE6A5D&quot;/&gt;&lt;wsp:rsid wsp:val=&quot;00FE6AC5&quot;/&gt;&lt;wsp:rsid wsp:val=&quot;00FE6B54&quot;/&gt;&lt;wsp:rsid wsp:val=&quot;00FE6B84&quot;/&gt;&lt;wsp:rsid wsp:val=&quot;00FE6EA2&quot;/&gt;&lt;wsp:rsid wsp:val=&quot;00FE6EAA&quot;/&gt;&lt;wsp:rsid wsp:val=&quot;00FE7013&quot;/&gt;&lt;wsp:rsid wsp:val=&quot;00FE722C&quot;/&gt;&lt;wsp:rsid wsp:val=&quot;00FE723F&quot;/&gt;&lt;wsp:rsid wsp:val=&quot;00FE753E&quot;/&gt;&lt;wsp:rsid wsp:val=&quot;00FE7653&quot;/&gt;&lt;wsp:rsid wsp:val=&quot;00FE77C9&quot;/&gt;&lt;wsp:rsid wsp:val=&quot;00FE78E6&quot;/&gt;&lt;wsp:rsid wsp:val=&quot;00FE7B55&quot;/&gt;&lt;wsp:rsid wsp:val=&quot;00FE7CBD&quot;/&gt;&lt;wsp:rsid wsp:val=&quot;00FF01B9&quot;/&gt;&lt;wsp:rsid wsp:val=&quot;00FF0296&quot;/&gt;&lt;wsp:rsid wsp:val=&quot;00FF03FF&quot;/&gt;&lt;wsp:rsid wsp:val=&quot;00FF0437&quot;/&gt;&lt;wsp:rsid wsp:val=&quot;00FF078A&quot;/&gt;&lt;wsp:rsid wsp:val=&quot;00FF07F0&quot;/&gt;&lt;wsp:rsid wsp:val=&quot;00FF0851&quot;/&gt;&lt;wsp:rsid wsp:val=&quot;00FF0981&quot;/&gt;&lt;wsp:rsid wsp:val=&quot;00FF0C22&quot;/&gt;&lt;wsp:rsid wsp:val=&quot;00FF0DCD&quot;/&gt;&lt;wsp:rsid wsp:val=&quot;00FF0FD1&quot;/&gt;&lt;wsp:rsid wsp:val=&quot;00FF133A&quot;/&gt;&lt;wsp:rsid wsp:val=&quot;00FF1815&quot;/&gt;&lt;wsp:rsid wsp:val=&quot;00FF18FC&quot;/&gt;&lt;wsp:rsid wsp:val=&quot;00FF1916&quot;/&gt;&lt;wsp:rsid wsp:val=&quot;00FF19BC&quot;/&gt;&lt;wsp:rsid wsp:val=&quot;00FF1D79&quot;/&gt;&lt;wsp:rsid wsp:val=&quot;00FF1DC7&quot;/&gt;&lt;wsp:rsid wsp:val=&quot;00FF20B5&quot;/&gt;&lt;wsp:rsid wsp:val=&quot;00FF2193&quot;/&gt;&lt;wsp:rsid wsp:val=&quot;00FF286F&quot;/&gt;&lt;wsp:rsid wsp:val=&quot;00FF30E5&quot;/&gt;&lt;wsp:rsid wsp:val=&quot;00FF3176&quot;/&gt;&lt;wsp:rsid wsp:val=&quot;00FF3A24&quot;/&gt;&lt;wsp:rsid wsp:val=&quot;00FF3AEA&quot;/&gt;&lt;wsp:rsid wsp:val=&quot;00FF3D50&quot;/&gt;&lt;wsp:rsid wsp:val=&quot;00FF3F32&quot;/&gt;&lt;wsp:rsid wsp:val=&quot;00FF3F6A&quot;/&gt;&lt;wsp:rsid wsp:val=&quot;00FF477C&quot;/&gt;&lt;wsp:rsid wsp:val=&quot;00FF48C5&quot;/&gt;&lt;wsp:rsid wsp:val=&quot;00FF4A2B&quot;/&gt;&lt;wsp:rsid wsp:val=&quot;00FF4BBE&quot;/&gt;&lt;wsp:rsid wsp:val=&quot;00FF4C11&quot;/&gt;&lt;wsp:rsid wsp:val=&quot;00FF4F30&quot;/&gt;&lt;wsp:rsid wsp:val=&quot;00FF506B&quot;/&gt;&lt;wsp:rsid wsp:val=&quot;00FF5362&quot;/&gt;&lt;wsp:rsid wsp:val=&quot;00FF537C&quot;/&gt;&lt;wsp:rsid wsp:val=&quot;00FF569C&quot;/&gt;&lt;wsp:rsid wsp:val=&quot;00FF6054&quot;/&gt;&lt;wsp:rsid wsp:val=&quot;00FF619E&quot;/&gt;&lt;wsp:rsid wsp:val=&quot;00FF6389&quot;/&gt;&lt;wsp:rsid wsp:val=&quot;00FF690E&quot;/&gt;&lt;wsp:rsid wsp:val=&quot;00FF6A05&quot;/&gt;&lt;wsp:rsid wsp:val=&quot;00FF6A5A&quot;/&gt;&lt;wsp:rsid wsp:val=&quot;00FF6A64&quot;/&gt;&lt;wsp:rsid wsp:val=&quot;00FF6AF3&quot;/&gt;&lt;wsp:rsid wsp:val=&quot;00FF6B0A&quot;/&gt;&lt;wsp:rsid wsp:val=&quot;00FF6E19&quot;/&gt;&lt;wsp:rsid wsp:val=&quot;00FF6E74&quot;/&gt;&lt;wsp:rsid wsp:val=&quot;00FF6EE5&quot;/&gt;&lt;wsp:rsid wsp:val=&quot;00FF7373&quot;/&gt;&lt;wsp:rsid wsp:val=&quot;00FF73A3&quot;/&gt;&lt;wsp:rsid wsp:val=&quot;00FF73FE&quot;/&gt;&lt;wsp:rsid wsp:val=&quot;00FF754A&quot;/&gt;&lt;wsp:rsid wsp:val=&quot;00FF770D&quot;/&gt;&lt;wsp:rsid wsp:val=&quot;00FF7814&quot;/&gt;&lt;wsp:rsid wsp:val=&quot;00FF793E&quot;/&gt;&lt;wsp:rsid wsp:val=&quot;00FF7B65&quot;/&gt;&lt;wsp:rsid wsp:val=&quot;00FF7D23&quot;/&gt;&lt;/wsp:rsids&gt;&lt;/w:docPr&gt;&lt;w:body&gt;&lt;wx:sect&gt;&lt;w:p wsp:rsidR=&quot;0088075B&quot; wsp:rsidRDefault=&quot;0088075B&quot; wsp:rsidP=&quot;0088075B&quot;&gt;&lt;m:oMathPara&gt;&lt;m:oMath&gt;&lt;m:nary&gt;&lt;m:naryPr&gt;&lt;m:chr m:val=&quot;∑&quot;/&gt;&lt;m:ctrlPr&gt;&lt;w:rPr&gt;&lt;w:rFonts w:ascii=&quot;Cambria Math&quot;/&gt;&lt;wx:font wx:vapppppppppppppppppppppppppppppppppppppppl=v&quot;Cambria Math&quot;/&gt;&lt;w:i/&gt;&lt;w:sz w:val=&quot;24&quot;/&gt;&lt;/w:rPr&gt;&lt;/m:ctrlPr&gt;&lt;/m:naryPr&gt;&lt;m:sub&gt;&lt;m:r&gt;&lt;w:rPr&gt;&lt;w:rFonts w:ascii=&quot;Cambria Math&quot;/&gt;&lt;wx:font wx:val=&quot;Cambria Math&quot;/&gt;&lt;w:i/&gt;&lt;w:sz w:val=&quot;24&quot;/&gt;&lt;/w:rPr&gt;&lt;m:t&gt;j=1&lt;/m:t&gt;&lt;/m:r&gt;&lt;/m:sub&gt;&lt;m:sup&gt;&lt;m:sSub&gt;&lt;m:sSubPr&gt;&lt;m:ctrlPr&gt;&lt;w:rPr&gt;&lt;w:rFonts w:ascii=&quot;Cambria Math&quot;/&gt;&lt;wx:font wx:val=&quot;Cambria Math&quot;/&gt;&lt;w:i/&gt;&lt;w:sz w:val=&quot;24&quot;/&gt;&lt;/w:rPr&gt;&lt;/m:ctrlPr&gt;&lt;/m:sSubPr&gt;&lt;m:e&gt;&lt;m:r&gt;&lt;w:rPr&gt;&lt;w:rFonts w:ascii=&quot;Cambria Math&quot;/&gt;&lt;wx:font wx:val=&quot;Cambria Math&quot;/&gt;&lt;w:i/&gt;&lt;w:sz w:val=&quot;24&quot;/&gt;&lt;/w:rPr&gt;&lt;m:t&gt;n&lt;/m:t&gt;&lt;/m:r&gt;&lt;/m:e&gt;&lt;m:sub&gt;&lt;m:r&gt;&lt;w:rPr&gt;&lt;w:rFonts w:ascii=&quot;Cambria Math&quot;/&gt;&lt;wx:font wx:val=&quot;Cambria Math&quot;/&gt;&lt;w:i/&gt;&lt;w:sz w:val=&quot;24&quot;/&gt;&lt;/w:rPr&gt;&lt;m:t&gt;i&lt;/m:t&gt;&lt;/m:r&gt;&lt;/m:sub&gt;&lt;/m:sSub&gt;&lt;/m:sup&gt;&lt;m:e&gt;&lt;m:sSub&gt;&lt;m:sSubPr&gt;&lt;m:ctrlPr&gt;&lt;w:rPr&gt;&lt;w:rFonts w:ascii=&quot;Cambria Math&quot;/&gt;&lt;wx:font wx:val=&quot;Cambria Math&quot;/&gt;&lt;w:i/&gt;&lt;w:sz w:val=&quot;24&quot;/&gt;&lt;/w:rPr&gt;&lt;/m:ctrlPr&gt;&lt;/m:sSubPr&gt;&lt;m:e&gt;&lt;m:r&gt;&lt;w:rPr&gt;&lt;w:rFonts w:ascii=&quot;Cambria Math&quot;/&gt;&lt;wx:font wx:val=&quot;Cambria Math&quot;/&gt;&lt;w:i/&gt;&lt;w:sz w:val=&quot;24&quot;/&gt;&lt;/w:rPr&gt;&lt;m:t&gt;ω&lt;/m:t&gt;&lt;/m:r&gt;&lt;/m:e&gt;&lt;m:tssu bw&gt;:&lt;ams:cri&gt;i&lt;=w&quot;:CraPmrb&gt;r&lt;iwa: rMFaotnht&quot;s/ &gt;w&lt;:waxs:cfioin=t&quot; Cwaxm:brila Math&quot;/&gt;&lt;wx:font wx:val=&quot;Cambria Math&quot;/&gt;&lt;w:i/&gt;&lt;w:sz w:val=&quot;24&quot;/&gt;&lt;/w:rPr&gt;&lt;m:t&gt;ij&lt;/m:t&gt;&lt;/m:r&gt;&lt;/m:sub&gt;&lt;/m:sSub&gt;&lt;m:ctrlPr&gt;&lt;w:rPr&gt;&lt;w:rFonts w:ascii=&quot;Cambria Math&quot; w:h-ansi=&quot;Cambria Math&quot;/&gt;&lt;wx:font wx:val=&quot;Cambria Math&quot;/&gt;&lt;w:i/&gt;&lt;w:sz w:val=&quot;24&quot;/&gt;&lt;/w:rPr&gt;&lt;/m:ctrlPr&gt;&lt;/m:e&gt;&lt;/m:nary&gt;&lt;m:r&gt;&lt;w:rPr&gt;&lt;w:rFonts w:ascii=&quot;Cambria Math&quot;/&gt;&lt;wx:font wx:val=&quot;Cambria Math&quot;/&gt;&lt;w:i/&gt;&lt;w:sz w:val=&quot;24&quot;/&gt;&lt;/w:rPr&gt;&lt;m:t&gt;=1&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52" o:title="" chromakey="white"/>
          </v:shape>
        </w:pict>
      </w:r>
      <w:r>
        <w:rPr>
          <w:sz w:val="24"/>
        </w:rPr>
        <w:instrText xml:space="preserve"> </w:instrText>
      </w:r>
      <w:r>
        <w:rPr>
          <w:sz w:val="24"/>
        </w:rPr>
        <w:fldChar w:fldCharType="separate"/>
      </w:r>
      <w:r w:rsidR="00BE62B6">
        <w:rPr>
          <w:position w:val="-11"/>
        </w:rPr>
        <w:pict w14:anchorId="66E52164">
          <v:shape id="_x0000_i1068" type="#_x0000_t75" style="width:65.1pt;height:21.9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isplayBackgroundShape/&gt;&lt;w:doNotEmbedSystemFonts/&gt;&lt;w:bordersDontSurroundHeader/&gt;&lt;w:bordersDontSurroundFooter/&gt;&lt;w:hideSpellingErrors/&gt;&lt;w:hideGrammaticalErrors/&gt;&lt;w:activeWritingStyle w:lang=&quot;EN-US&quot; w:vendorID=&quot;64&quot; w:dllVersion=&quot;131078&quot; w:nlCheck=&quot;on&quot; w:optionSet=&quot;0&quot;/&gt;&lt;w:activeWritingStyle w:lang=&quot;ZH-CN&quot; w:vendorID=&quot;64&quot; w:dllVersion=&quot;131077&quot; w:nlCheck=&quot;on&quot; w:optionSet=&quot;1&quot;/&gt;&lt;w:activeWritingStyle w:lang=&quot;EN-IE&quot; w:vendorID=&quot;64&quot; w:dllVersion=&quot;131078&quot; w:nlCheck=&quot;on&quot; w:optionSet=&quot;1&quot;/&gt;&lt;w:activeWritingStyle w:lang=&quot;EN-GB&quot; w:vendorID=&quot;64&quot; w:dllVersion=&quot;131078&quot; w:nlCheck=&quot;on&quot; w:optionSet=&quot;0&quot;/&gt;&lt;w:activeWritingStyle w:lang=&quot;EN-NZ&quot; w:vendorID=&quot;64&quot; w:dllVersion=&quot;131078&quot; w:nlCheck=&quot;on&quot; w:optionSet=&quot;1&quot;/&gt;&lt;w:activeWritingStyle w:lang=&quot;ZH-CN&quot; w:vendorID=&quot;64&quot; w:dllVersion=&quot;0&quot; w:nlCheck=&quot;on&quot; w:optionSet=&quot;1&quot;/&gt;&lt;w:activeWritingStyle w:lang=&quot;EN-US&quot; w:vendorID=&quot;64&quot; w:dllVersion=&quot;4096&quot; w:nlCheck=&quot;on&quot; w:optionSet=&quot;0&quot;/&gt;&lt;w:activeWritingStyle w:lang=&quot;EN-GB&quot; w:vendorID=&quot;64&quot; w:dllVersion=&quot;4096&quot; w:nlCheck=&quot;on&quot; w:optionSet=&quot;0&quot;/&gt;&lt;w:stylePaneFormatFilter w:val=&quot;3F01&quot;/&gt;&lt;w:defaultTabStop w:val=&quot;420&quot;/&gt;&lt;w:drawingGridHorizontalSpacing w:val=&quot;105&quot;/&gt;&lt;w:drawingGridVerticalSpacing w:val=&quot;319&quot;/&gt;&lt;w:displayHorizontalDrawingGridEvery w:val=&quot;0&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useWord2002TableStyleRules/&gt;&lt;w:useFELayout/&gt;&lt;/w:compat&gt;&lt;wsp:rsids&gt;&lt;wsp:rsidRoot wsp:val=&quot;00346C8E&quot;/&gt;&lt;wsp:rsid wsp:val=&quot;000002D3&quot;/&gt;&lt;wsp:rsid wsp:val=&quot;0000034F&quot;/&gt;&lt;wsp:rsid wsp:val=&quot;0000043E&quot;/&gt;&lt;wsp:rsid wsp:val=&quot;00000ED3&quot;/&gt;&lt;wsp:rsid wsp:val=&quot;0000121B&quot;/&gt;&lt;wsp:rsid wsp:val=&quot;0000126E&quot;/&gt;&lt;wsp:rsid wsp:val=&quot;000012C9&quot;/&gt;&lt;wsp:rsid wsp:val=&quot;000013EF&quot;/&gt;&lt;wsp:rsid wsp:val=&quot;0000162E&quot;/&gt;&lt;wsp:rsid wsp:val=&quot;0000197F&quot;/&gt;&lt;wsp:rsid wsp:val=&quot;00001992&quot;/&gt;&lt;wsp:rsid wsp:val=&quot;00001FE2&quot;/&gt;&lt;wsp:rsid wsp:val=&quot;0000216D&quot;/&gt;&lt;wsp:rsid wsp:val=&quot;00002955&quot;/&gt;&lt;wsp:rsid wsp:val=&quot;00002A35&quot;/&gt;&lt;wsp:rsid wsp:val=&quot;00002B79&quot;/&gt;&lt;wsp:rsid wsp:val=&quot;00002CEB&quot;/&gt;&lt;wsp:rsid wsp:val=&quot;0000346F&quot;/&gt;&lt;wsp:rsid wsp:val=&quot;000035C1&quot;/&gt;&lt;wsp:rsid wsp:val=&quot;00003AA5&quot;/&gt;&lt;wsp:rsid wsp:val=&quot;00003AEA&quot;/&gt;&lt;wsp:rsid wsp:val=&quot;00003C4E&quot;/&gt;&lt;wsp:rsid wsp:val=&quot;00004044&quot;/&gt;&lt;wsp:rsid wsp:val=&quot;00004236&quot;/&gt;&lt;wsp:rsid wsp:val=&quot;000043FB&quot;/&gt;&lt;wsp:rsid wsp:val=&quot;000047A7&quot;/&gt;&lt;wsp:rsid wsp:val=&quot;00004838&quot;/&gt;&lt;wsp:rsid wsp:val=&quot;00004851&quot;/&gt;&lt;wsp:rsid wsp:val=&quot;000049BE&quot;/&gt;&lt;wsp:rsid wsp:val=&quot;00004B2A&quot;/&gt;&lt;wsp:rsid wsp:val=&quot;00004CB0&quot;/&gt;&lt;wsp:rsid wsp:val=&quot;00004DEA&quot;/&gt;&lt;wsp:rsid wsp:val=&quot;00005335&quot;/&gt;&lt;wsp:rsid wsp:val=&quot;00005464&quot;/&gt;&lt;wsp:rsid wsp:val=&quot;00005537&quot;/&gt;&lt;wsp:rsid wsp:val=&quot;00005915&quot;/&gt;&lt;wsp:rsid wsp:val=&quot;00005C91&quot;/&gt;&lt;wsp:rsid wsp:val=&quot;00006390&quot;/&gt;&lt;wsp:rsid wsp:val=&quot;000065DD&quot;/&gt;&lt;wsp:rsid wsp:val=&quot;00006608&quot;/&gt;&lt;wsp:rsid wsp:val=&quot;000066EB&quot;/&gt;&lt;wsp:rsid wsp:val=&quot;00006A44&quot;/&gt;&lt;wsp:rsid wsp:val=&quot;00006CE7&quot;/&gt;&lt;wsp:rsid wsp:val=&quot;00006D85&quot;/&gt;&lt;wsp:rsid wsp:val=&quot;00006DB1&quot;/&gt;&lt;wsp:rsid wsp:val=&quot;00006DCB&quot;/&gt;&lt;wsp:rsid wsp:val=&quot;00006E24&quot;/&gt;&lt;wsp:rsid wsp:val=&quot;00007202&quot;/&gt;&lt;wsp:rsid wsp:val=&quot;0000723F&quot;/&gt;&lt;wsp:rsid wsp:val=&quot;000072C1&quot;/&gt;&lt;wsp:rsid wsp:val=&quot;00007542&quot;/&gt;&lt;wsp:rsid wsp:val=&quot;000079B3&quot;/&gt;&lt;wsp:rsid wsp:val=&quot;00007A3D&quot;/&gt;&lt;wsp:rsid wsp:val=&quot;00010049&quot;/&gt;&lt;wsp:rsid wsp:val=&quot;000102E2&quot;/&gt;&lt;wsp:rsid wsp:val=&quot;00010322&quot;/&gt;&lt;wsp:rsid wsp:val=&quot;00010463&quot;/&gt;&lt;wsp:rsid wsp:val=&quot;00010750&quot;/&gt;&lt;wsp:rsid wsp:val=&quot;00010A3F&quot;/&gt;&lt;wsp:rsid wsp:val=&quot;00010B9E&quot;/&gt;&lt;wsp:rsid wsp:val=&quot;00010D4E&quot;/&gt;&lt;wsp:rsid wsp:val=&quot;0001108E&quot;/&gt;&lt;wsp:rsid wsp:val=&quot;000112EA&quot;/&gt;&lt;wsp:rsid wsp:val=&quot;00011316&quot;/&gt;&lt;wsp:rsid wsp:val=&quot;0001135B&quot;/&gt;&lt;wsp:rsid wsp:val=&quot;00011493&quot;/&gt;&lt;wsp:rsid wsp:val=&quot;0001158F&quot;/&gt;&lt;wsp:rsid wsp:val=&quot;00011825&quot;/&gt;&lt;wsp:rsid wsp:val=&quot;00011864&quot;/&gt;&lt;wsp:rsid wsp:val=&quot;00011DEF&quot;/&gt;&lt;wsp:rsid wsp:val=&quot;00011E81&quot;/&gt;&lt;wsp:rsid wsp:val=&quot;00011EBA&quot;/&gt;&lt;wsp:rsid wsp:val=&quot;00011EDE&quot;/&gt;&lt;wsp:rsid wsp:val=&quot;00012137&quot;/&gt;&lt;wsp:rsid wsp:val=&quot;000124EA&quot;/&gt;&lt;wsp:rsid wsp:val=&quot;00012570&quot;/&gt;&lt;wsp:rsid wsp:val=&quot;00012610&quot;/&gt;&lt;wsp:rsid wsp:val=&quot;00012A0C&quot;/&gt;&lt;wsp:rsid wsp:val=&quot;00012AFF&quot;/&gt;&lt;wsp:rsid wsp:val=&quot;00013696&quot;/&gt;&lt;wsp:rsid wsp:val=&quot;00013B8A&quot;/&gt;&lt;wsp:rsid wsp:val=&quot;00014137&quot;/&gt;&lt;wsp:rsid wsp:val=&quot;00014270&quot;/&gt;&lt;wsp:rsid wsp:val=&quot;00014329&quot;/&gt;&lt;wsp:rsid wsp:val=&quot;00014462&quot;/&gt;&lt;wsp:rsid wsp:val=&quot;00014A2D&quot;/&gt;&lt;wsp:rsid wsp:val=&quot;00014DB7&quot;/&gt;&lt;wsp:rsid wsp:val=&quot;00014DED&quot;/&gt;&lt;wsp:rsid wsp:val=&quot;0001503A&quot;/&gt;&lt;wsp:rsid wsp:val=&quot;000151E3&quot;/&gt;&lt;wsp:rsid wsp:val=&quot;00015C0A&quot;/&gt;&lt;wsp:rsid wsp:val=&quot;00015D30&quot;/&gt;&lt;wsp:rsid wsp:val=&quot;00015D70&quot;/&gt;&lt;wsp:rsid wsp:val=&quot;00015F56&quot;/&gt;&lt;wsp:rsid wsp:val=&quot;000166E9&quot;/&gt;&lt;wsp:rsid wsp:val=&quot;000167F5&quot;/&gt;&lt;wsp:rsid wsp:val=&quot;00016A6E&quot;/&gt;&lt;wsp:rsid wsp:val=&quot;000174F2&quot;/&gt;&lt;wsp:rsid wsp:val=&quot;0001784C&quot;/&gt;&lt;wsp:rsid wsp:val=&quot;000179B5&quot;/&gt;&lt;wsp:rsid wsp:val=&quot;00017C06&quot;/&gt;&lt;wsp:rsid wsp:val=&quot;00017C16&quot;/&gt;&lt;wsp:rsid wsp:val=&quot;00017DEA&quot;/&gt;&lt;wsp:rsid wsp:val=&quot;0002022E&quot;/&gt;&lt;wsp:rsid wsp:val=&quot;00020287&quot;/&gt;&lt;wsp:rsid wsp:val=&quot;00020307&quot;/&gt;&lt;wsp:rsid wsp:val=&quot;0002038E&quot;/&gt;&lt;wsp:rsid wsp:val=&quot;000203AD&quot;/&gt;&lt;wsp:rsid wsp:val=&quot;00020504&quot;/&gt;&lt;wsp:rsid wsp:val=&quot;00020696&quot;/&gt;&lt;wsp:rsid wsp:val=&quot;000207E1&quot;/&gt;&lt;wsp:rsid wsp:val=&quot;00020913&quot;/&gt;&lt;wsp:rsid wsp:val=&quot;00020A15&quot;/&gt;&lt;wsp:rsid wsp:val=&quot;00020CE5&quot;/&gt;&lt;wsp:rsid wsp:val=&quot;00020D83&quot;/&gt;&lt;wsp:rsid wsp:val=&quot;00020DF1&quot;/&gt;&lt;wsp:rsid wsp:val=&quot;00020EFF&quot;/&gt;&lt;wsp:rsid wsp:val=&quot;0002120D&quot;/&gt;&lt;wsp:rsid wsp:val=&quot;0002150A&quot;/&gt;&lt;wsp:rsid wsp:val=&quot;0002154A&quot;/&gt;&lt;wsp:rsid wsp:val=&quot;00021802&quot;/&gt;&lt;wsp:rsid wsp:val=&quot;00021974&quot;/&gt;&lt;wsp:rsid wsp:val=&quot;00021ACB&quot;/&gt;&lt;wsp:rsid wsp:val=&quot;00022015&quot;/&gt;&lt;wsp:rsid wsp:val=&quot;00022060&quot;/&gt;&lt;wsp:rsid wsp:val=&quot;0002213A&quot;/&gt;&lt;wsp:rsid wsp:val=&quot;0002231B&quot;/&gt;&lt;wsp:rsid wsp:val=&quot;00022680&quot;/&gt;&lt;wsp:rsid wsp:val=&quot;000226E8&quot;/&gt;&lt;wsp:rsid wsp:val=&quot;000227BE&quot;/&gt;&lt;wsp:rsid wsp:val=&quot;000228DC&quot;/&gt;&lt;wsp:rsid wsp:val=&quot;00023182&quot;/&gt;&lt;wsp:rsid wsp:val=&quot;000236D1&quot;/&gt;&lt;wsp:rsid wsp:val=&quot;000239A0&quot;/&gt;&lt;wsp:rsid wsp:val=&quot;000239DB&quot;/&gt;&lt;wsp:rsid wsp:val=&quot;00023D99&quot;/&gt;&lt;wsp:rsid wsp:val=&quot;000241DD&quot;/&gt;&lt;wsp:rsid wsp:val=&quot;00024387&quot;/&gt;&lt;wsp:rsid wsp:val=&quot;000244E0&quot;/&gt;&lt;wsp:rsid wsp:val=&quot;00024844&quot;/&gt;&lt;wsp:rsid wsp:val=&quot;00024A5E&quot;/&gt;&lt;wsp:rsid wsp:val=&quot;00024F76&quot;/&gt;&lt;wsp:rsid wsp:val=&quot;0002507E&quot;/&gt;&lt;wsp:rsid wsp:val=&quot;00025440&quot;/&gt;&lt;wsp:rsid wsp:val=&quot;00025502&quot;/&gt;&lt;wsp:rsid wsp:val=&quot;00025A7E&quot;/&gt;&lt;wsp:rsid wsp:val=&quot;00025B05&quot;/&gt;&lt;wsp:rsid wsp:val=&quot;00025F0F&quot;/&gt;&lt;wsp:rsid wsp:val=&quot;00026061&quot;/&gt;&lt;wsp:rsid wsp:val=&quot;00026236&quot;/&gt;&lt;wsp:rsid wsp:val=&quot;00026855&quot;/&gt;&lt;wsp:rsid wsp:val=&quot;000268E8&quot;/&gt;&lt;wsp:rsid wsp:val=&quot;00026A2B&quot;/&gt;&lt;wsp:rsid wsp:val=&quot;00026DF9&quot;/&gt;&lt;wsp:rsid wsp:val=&quot;00026F84&quot;/&gt;&lt;wsp:rsid wsp:val=&quot;000271E7&quot;/&gt;&lt;wsp:rsid wsp:val=&quot;00027352&quot;/&gt;&lt;wsp:rsid wsp:val=&quot;000273B6&quot;/&gt;&lt;wsp:rsid wsp:val=&quot;0002754E&quot;/&gt;&lt;wsp:rsid wsp:val=&quot;0002760A&quot;/&gt;&lt;wsp:rsid wsp:val=&quot;00027724&quot;/&gt;&lt;wsp:rsid wsp:val=&quot;0002786C&quot;/&gt;&lt;wsp:rsid wsp:val=&quot;00027E44&quot;/&gt;&lt;wsp:rsid wsp:val=&quot;00030009&quot;/&gt;&lt;wsp:rsid wsp:val=&quot;000301BF&quot;/&gt;&lt;wsp:rsid wsp:val=&quot;00030C9B&quot;/&gt;&lt;wsp:rsid wsp:val=&quot;00031654&quot;/&gt;&lt;wsp:rsid wsp:val=&quot;000319DD&quot;/&gt;&lt;wsp:rsid wsp:val=&quot;00031A47&quot;/&gt;&lt;wsp:rsid wsp:val=&quot;00031AE6&quot;/&gt;&lt;wsp:rsid wsp:val=&quot;00031C30&quot;/&gt;&lt;wsp:rsid wsp:val=&quot;00031C40&quot;/&gt;&lt;wsp:rsid wsp:val=&quot;00031D6E&quot;/&gt;&lt;wsp:rsid wsp:val=&quot;00031DC1&quot;/&gt;&lt;wsp:rsid wsp:val=&quot;0003203C&quot;/&gt;&lt;wsp:rsid wsp:val=&quot;00032064&quot;/&gt;&lt;wsp:rsid wsp:val=&quot;00032074&quot;/&gt;&lt;wsp:rsid wsp:val=&quot;000320FD&quot;/&gt;&lt;wsp:rsid wsp:val=&quot;00032187&quot;/&gt;&lt;wsp:rsid wsp:val=&quot;0003221F&quot;/&gt;&lt;wsp:rsid wsp:val=&quot;000322D8&quot;/&gt;&lt;wsp:rsid wsp:val=&quot;00032348&quot;/&gt;&lt;wsp:rsid wsp:val=&quot;0003234A&quot;/&gt;&lt;wsp:rsid wsp:val=&quot;000325F1&quot;/&gt;&lt;wsp:rsid wsp:val=&quot;00032999&quot;/&gt;&lt;wsp:rsid wsp:val=&quot;00032A62&quot;/&gt;&lt;wsp:rsid wsp:val=&quot;00032BEF&quot;/&gt;&lt;wsp:rsid wsp:val=&quot;00032C44&quot;/&gt;&lt;wsp:rsid wsp:val=&quot;00032CA7&quot;/&gt;&lt;wsp:rsid wsp:val=&quot;00032EE1&quot;/&gt;&lt;wsp:rsid wsp:val=&quot;00032F4B&quot;/&gt;&lt;wsp:rsid wsp:val=&quot;0003318E&quot;/&gt;&lt;wsp:rsid wsp:val=&quot;0003323E&quot;/&gt;&lt;wsp:rsid wsp:val=&quot;0003338F&quot;/&gt;&lt;wsp:rsid wsp:val=&quot;00033416&quot;/&gt;&lt;wsp:rsid wsp:val=&quot;0003363B&quot;/&gt;&lt;wsp:rsid wsp:val=&quot;00033855&quot;/&gt;&lt;wsp:rsid wsp:val=&quot;000339B7&quot;/&gt;&lt;wsp:rsid wsp:val=&quot;00033EF5&quot;/&gt;&lt;wsp:rsid wsp:val=&quot;00034041&quot;/&gt;&lt;wsp:rsid wsp:val=&quot;000341E7&quot;/&gt;&lt;wsp:rsid wsp:val=&quot;000342CA&quot;/&gt;&lt;wsp:rsid wsp:val=&quot;000347F4&quot;/&gt;&lt;wsp:rsid wsp:val=&quot;00034C7E&quot;/&gt;&lt;wsp:rsid wsp:val=&quot;00034CAF&quot;/&gt;&lt;wsp:rsid wsp:val=&quot;00034D8A&quot;/&gt;&lt;wsp:rsid wsp:val=&quot;00034DC6&quot;/&gt;&lt;wsp:rsid wsp:val=&quot;0003525D&quot;/&gt;&lt;wsp:rsid wsp:val=&quot;00035394&quot;/&gt;&lt;wsp:rsid wsp:val=&quot;000353F7&quot;/&gt;&lt;wsp:rsid wsp:val=&quot;000354B8&quot;/&gt;&lt;wsp:rsid wsp:val=&quot;000357AD&quot;/&gt;&lt;wsp:rsid wsp:val=&quot;0003587A&quot;/&gt;&lt;wsp:rsid wsp:val=&quot;00035CE2&quot;/&gt;&lt;wsp:rsid wsp:val=&quot;00035D8A&quot;/&gt;&lt;wsp:rsid wsp:val=&quot;00035DBC&quot;/&gt;&lt;wsp:rsid wsp:val=&quot;00035E19&quot;/&gt;&lt;wsp:rsid wsp:val=&quot;000360BC&quot;/&gt;&lt;wsp:rsid wsp:val=&quot;00036174&quot;/&gt;&lt;wsp:rsid wsp:val=&quot;000362E0&quot;/&gt;&lt;wsp:rsid wsp:val=&quot;0003682B&quot;/&gt;&lt;wsp:rsid wsp:val=&quot;00036A04&quot;/&gt;&lt;wsp:rsid wsp:val=&quot;00036A87&quot;/&gt;&lt;wsp:rsid wsp:val=&quot;00036AA1&quot;/&gt;&lt;wsp:rsid wsp:val=&quot;00036B1F&quot;/&gt;&lt;wsp:rsid wsp:val=&quot;00036C65&quot;/&gt;&lt;wsp:rsid wsp:val=&quot;00036E09&quot;/&gt;&lt;wsp:rsid wsp:val=&quot;000371BC&quot;/&gt;&lt;wsp:rsid wsp:val=&quot;00037424&quot;/&gt;&lt;wsp:rsid wsp:val=&quot;000375E0&quot;/&gt;&lt;wsp:rsid wsp:val=&quot;00037751&quot;/&gt;&lt;wsp:rsid wsp:val=&quot;00037764&quot;/&gt;&lt;wsp:rsid wsp:val=&quot;000379C7&quot;/&gt;&lt;wsp:rsid wsp:val=&quot;00037B49&quot;/&gt;&lt;wsp:rsid wsp:val=&quot;00037E4E&quot;/&gt;&lt;wsp:rsid wsp:val=&quot;00037EFC&quot;/&gt;&lt;wsp:rsid wsp:val=&quot;000403CA&quot;/&gt;&lt;wsp:rsid wsp:val=&quot;000403CD&quot;/&gt;&lt;wsp:rsid wsp:val=&quot;00040774&quot;/&gt;&lt;wsp:rsid wsp:val=&quot;00040844&quot;/&gt;&lt;wsp:rsid wsp:val=&quot;00040905&quot;/&gt;&lt;wsp:rsid wsp:val=&quot;00040C7D&quot;/&gt;&lt;wsp:rsid wsp:val=&quot;00040CCC&quot;/&gt;&lt;wsp:rsid wsp:val=&quot;00040D39&quot;/&gt;&lt;wsp:rsid wsp:val=&quot;00041075&quot;/&gt;&lt;wsp:rsid wsp:val=&quot;000410AB&quot;/&gt;&lt;wsp:rsid wsp:val=&quot;000410AD&quot;/&gt;&lt;wsp:rsid wsp:val=&quot;0004115E&quot;/&gt;&lt;wsp:rsid wsp:val=&quot;00041C63&quot;/&gt;&lt;wsp:rsid wsp:val=&quot;00041CD7&quot;/&gt;&lt;wsp:rsid wsp:val=&quot;00041E3B&quot;/&gt;&lt;wsp:rsid wsp:val=&quot;00041F72&quot;/&gt;&lt;wsp:rsid wsp:val=&quot;000422B6&quot;/&gt;&lt;wsp:rsid wsp:val=&quot;000423FC&quot;/&gt;&lt;wsp:rsid wsp:val=&quot;000423FE&quot;/&gt;&lt;wsp:rsid wsp:val=&quot;0004267D&quot;/&gt;&lt;wsp:rsid wsp:val=&quot;00042718&quot;/&gt;&lt;wsp:rsid wsp:val=&quot;00042736&quot;/&gt;&lt;wsp:rsid wsp:val=&quot;00042B70&quot;/&gt;&lt;wsp:rsid wsp:val=&quot;00042D63&quot;/&gt;&lt;wsp:rsid wsp:val=&quot;00042DB7&quot;/&gt;&lt;wsp:rsid wsp:val=&quot;00042E99&quot;/&gt;&lt;wsp:rsid wsp:val=&quot;00042E9A&quot;/&gt;&lt;wsp:rsid wsp:val=&quot;00043121&quot;/&gt;&lt;wsp:rsid wsp:val=&quot;00043380&quot;/&gt;&lt;wsp:rsid wsp:val=&quot;000433E1&quot;/&gt;&lt;wsp:rsid wsp:val=&quot;00043562&quot;/&gt;&lt;wsp:rsid wsp:val=&quot;00043DB2&quot;/&gt;&lt;wsp:rsid wsp:val=&quot;00044660&quot;/&gt;&lt;wsp:rsid wsp:val=&quot;00044A55&quot;/&gt;&lt;wsp:rsid wsp:val=&quot;00044DBB&quot;/&gt;&lt;wsp:rsid wsp:val=&quot;000452B6&quot;/&gt;&lt;wsp:rsid wsp:val=&quot;0004537E&quot;/&gt;&lt;wsp:rsid wsp:val=&quot;000454AC&quot;/&gt;&lt;wsp:rsid wsp:val=&quot;0004552D&quot;/&gt;&lt;wsp:rsid wsp:val=&quot;00045AE7&quot;/&gt;&lt;wsp:rsid wsp:val=&quot;00045BC7&quot;/&gt;&lt;wsp:rsid wsp:val=&quot;00045DE8&quot;/&gt;&lt;wsp:rsid wsp:val=&quot;0004618C&quot;/&gt;&lt;wsp:rsid wsp:val=&quot;0004643B&quot;/&gt;&lt;wsp:rsid wsp:val=&quot;00046727&quot;/&gt;&lt;wsp:rsid wsp:val=&quot;000467BD&quot;/&gt;&lt;wsp:rsid wsp:val=&quot;00046F42&quot;/&gt;&lt;wsp:rsid wsp:val=&quot;00046F46&quot;/&gt;&lt;wsp:rsid wsp:val=&quot;000470D7&quot;/&gt;&lt;wsp:rsid wsp:val=&quot;00047149&quot;/&gt;&lt;wsp:rsid wsp:val=&quot;00047197&quot;/&gt;&lt;wsp:rsid wsp:val=&quot;0004722A&quot;/&gt;&lt;wsp:rsid wsp:val=&quot;0004746D&quot;/&gt;&lt;wsp:rsid wsp:val=&quot;000476CE&quot;/&gt;&lt;wsp:rsid wsp:val=&quot;0004776E&quot;/&gt;&lt;wsp:rsid wsp:val=&quot;00047932&quot;/&gt;&lt;wsp:rsid wsp:val=&quot;000479C6&quot;/&gt;&lt;wsp:rsid wsp:val=&quot;00047B7B&quot;/&gt;&lt;wsp:rsid wsp:val=&quot;00047C54&quot;/&gt;&lt;wsp:rsid wsp:val=&quot;00047D30&quot;/&gt;&lt;wsp:rsid wsp:val=&quot;00047D38&quot;/&gt;&lt;wsp:rsid wsp:val=&quot;00047D9C&quot;/&gt;&lt;wsp:rsid wsp:val=&quot;00047DB2&quot;/&gt;&lt;wsp:rsid wsp:val=&quot;000501C1&quot;/&gt;&lt;wsp:rsid wsp:val=&quot;000504A1&quot;/&gt;&lt;wsp:rsid wsp:val=&quot;000504E0&quot;/&gt;&lt;wsp:rsid wsp:val=&quot;000507B8&quot;/&gt;&lt;wsp:rsid wsp:val=&quot;00050C39&quot;/&gt;&lt;wsp:rsid wsp:val=&quot;00050FE3&quot;/&gt;&lt;wsp:rsid wsp:val=&quot;000516CD&quot;/&gt;&lt;wsp:rsid wsp:val=&quot;0005183C&quot;/&gt;&lt;wsp:rsid wsp:val=&quot;00051B65&quot;/&gt;&lt;wsp:rsid wsp:val=&quot;00051DAB&quot;/&gt;&lt;wsp:rsid wsp:val=&quot;00052087&quot;/&gt;&lt;wsp:rsid wsp:val=&quot;000521FA&quot;/&gt;&lt;wsp:rsid wsp:val=&quot;00052235&quot;/&gt;&lt;wsp:rsid wsp:val=&quot;00052A32&quot;/&gt;&lt;wsp:rsid wsp:val=&quot;0005375C&quot;/&gt;&lt;wsp:rsid wsp:val=&quot;000539D5&quot;/&gt;&lt;wsp:rsid wsp:val=&quot;00053A4B&quot;/&gt;&lt;wsp:rsid wsp:val=&quot;00053B13&quot;/&gt;&lt;wsp:rsid wsp:val=&quot;00053B81&quot;/&gt;&lt;wsp:rsid wsp:val=&quot;00053E0F&quot;/&gt;&lt;wsp:rsid wsp:val=&quot;00054128&quot;/&gt;&lt;wsp:rsid wsp:val=&quot;000543FE&quot;/&gt;&lt;wsp:rsid wsp:val=&quot;0005452C&quot;/&gt;&lt;wsp:rsid wsp:val=&quot;000546E9&quot;/&gt;&lt;wsp:rsid wsp:val=&quot;00054ACE&quot;/&gt;&lt;wsp:rsid wsp:val=&quot;00054D53&quot;/&gt;&lt;wsp:rsid wsp:val=&quot;00054FFB&quot;/&gt;&lt;wsp:rsid wsp:val=&quot;0005511F&quot;/&gt;&lt;wsp:rsid wsp:val=&quot;00055150&quot;/&gt;&lt;wsp:rsid wsp:val=&quot;0005537D&quot;/&gt;&lt;wsp:rsid wsp:val=&quot;0005547A&quot;/&gt;&lt;wsp:rsid wsp:val=&quot;00055492&quot;/&gt;&lt;wsp:rsid wsp:val=&quot;0005553D&quot;/&gt;&lt;wsp:rsid wsp:val=&quot;0005566B&quot;/&gt;&lt;wsp:rsid wsp:val=&quot;00055700&quot;/&gt;&lt;wsp:rsid wsp:val=&quot;00055801&quot;/&gt;&lt;wsp:rsid wsp:val=&quot;00055C2F&quot;/&gt;&lt;wsp:rsid wsp:val=&quot;00055C91&quot;/&gt;&lt;wsp:rsid wsp:val=&quot;00055CD2&quot;/&gt;&lt;wsp:rsid wsp:val=&quot;00056270&quot;/&gt;&lt;wsp:rsid wsp:val=&quot;000562B6&quot;/&gt;&lt;wsp:rsid wsp:val=&quot;000563D0&quot;/&gt;&lt;wsp:rsid wsp:val=&quot;000564E1&quot;/&gt;&lt;wsp:rsid wsp:val=&quot;00056B26&quot;/&gt;&lt;wsp:rsid wsp:val=&quot;00056B31&quot;/&gt;&lt;wsp:rsid wsp:val=&quot;00056C6D&quot;/&gt;&lt;wsp:rsid wsp:val=&quot;00056D83&quot;/&gt;&lt;wsp:rsid wsp:val=&quot;00057523&quot;/&gt;&lt;wsp:rsid wsp:val=&quot;00057AC4&quot;/&gt;&lt;wsp:rsid wsp:val=&quot;00057DA4&quot;/&gt;&lt;wsp:rsid wsp:val=&quot;00057F19&quot;/&gt;&lt;wsp:rsid wsp:val=&quot;000602A2&quot;/&gt;&lt;wsp:rsid wsp:val=&quot;000603A7&quot;/&gt;&lt;wsp:rsid wsp:val=&quot;00060432&quot;/&gt;&lt;wsp:rsid wsp:val=&quot;000608F6&quot;/&gt;&lt;wsp:rsid wsp:val=&quot;00060B41&quot;/&gt;&lt;wsp:rsid wsp:val=&quot;00060C9E&quot;/&gt;&lt;wsp:rsid wsp:val=&quot;00060D76&quot;/&gt;&lt;wsp:rsid wsp:val=&quot;00061115&quot;/&gt;&lt;wsp:rsid wsp:val=&quot;00061158&quot;/&gt;&lt;wsp:rsid wsp:val=&quot;0006136D&quot;/&gt;&lt;wsp:rsid wsp:val=&quot;000616C0&quot;/&gt;&lt;wsp:rsid wsp:val=&quot;0006185C&quot;/&gt;&lt;wsp:rsid wsp:val=&quot;00061E47&quot;/&gt;&lt;wsp:rsid wsp:val=&quot;0006247B&quot;/&gt;&lt;wsp:rsid wsp:val=&quot;00062709&quot;/&gt;&lt;wsp:rsid wsp:val=&quot;00062F47&quot;/&gt;&lt;wsp:rsid wsp:val=&quot;00063071&quot;/&gt;&lt;wsp:rsid wsp:val=&quot;000632F6&quot;/&gt;&lt;wsp:rsid wsp:val=&quot;00063327&quot;/&gt;&lt;wsp:rsid wsp:val=&quot;00063633&quot;/&gt;&lt;wsp:rsid wsp:val=&quot;00063840&quot;/&gt;&lt;wsp:rsid wsp:val=&quot;00063950&quot;/&gt;&lt;wsp:rsid wsp:val=&quot;00063B21&quot;/&gt;&lt;wsp:rsid wsp:val=&quot;00063D68&quot;/&gt;&lt;wsp:rsid wsp:val=&quot;00064195&quot;/&gt;&lt;wsp:rsid wsp:val=&quot;000641BF&quot;/&gt;&lt;wsp:rsid wsp:val=&quot;000646E9&quot;/&gt;&lt;wsp:rsid wsp:val=&quot;00064803&quot;/&gt;&lt;wsp:rsid wsp:val=&quot;00064E76&quot;/&gt;&lt;wsp:rsid wsp:val=&quot;00064FDC&quot;/&gt;&lt;wsp:rsid wsp:val=&quot;00064FDE&quot;/&gt;&lt;wsp:rsid wsp:val=&quot;0006506F&quot;/&gt;&lt;wsp:rsid wsp:val=&quot;0006509A&quot;/&gt;&lt;wsp:rsid wsp:val=&quot;000654B2&quot;/&gt;&lt;wsp:rsid wsp:val=&quot;000656C1&quot;/&gt;&lt;wsp:rsid wsp:val=&quot;00065895&quot;/&gt;&lt;wsp:rsid wsp:val=&quot;0006591E&quot;/&gt;&lt;wsp:rsid wsp:val=&quot;00065B28&quot;/&gt;&lt;wsp:rsid wsp:val=&quot;00065C7D&quot;/&gt;&lt;wsp:rsid wsp:val=&quot;00065F13&quot;/&gt;&lt;wsp:rsid wsp:val=&quot;00065F3E&quot;/&gt;&lt;wsp:rsid wsp:val=&quot;000660AA&quot;/&gt;&lt;wsp:rsid wsp:val=&quot;00066500&quot;/&gt;&lt;wsp:rsid wsp:val=&quot;000666FB&quot;/&gt;&lt;wsp:rsid wsp:val=&quot;0006704D&quot;/&gt;&lt;wsp:rsid wsp:val=&quot;000673FB&quot;/&gt;&lt;wsp:rsid wsp:val=&quot;00067578&quot;/&gt;&lt;wsp:rsid wsp:val=&quot;00067809&quot;/&gt;&lt;wsp:rsid wsp:val=&quot;0006782D&quot;/&gt;&lt;wsp:rsid wsp:val=&quot;0006792A&quot;/&gt;&lt;wsp:rsid wsp:val=&quot;00070139&quot;/&gt;&lt;wsp:rsid wsp:val=&quot;00070411&quot;/&gt;&lt;wsp:rsid wsp:val=&quot;00070436&quot;/&gt;&lt;wsp:rsid wsp:val=&quot;00070522&quot;/&gt;&lt;wsp:rsid wsp:val=&quot;00070A17&quot;/&gt;&lt;wsp:rsid wsp:val=&quot;000710DA&quot;/&gt;&lt;wsp:rsid wsp:val=&quot;000711AA&quot;/&gt;&lt;wsp:rsid wsp:val=&quot;0007120C&quot;/&gt;&lt;wsp:rsid wsp:val=&quot;00071404&quot;/&gt;&lt;wsp:rsid wsp:val=&quot;0007143A&quot;/&gt;&lt;wsp:rsid wsp:val=&quot;00071CB4&quot;/&gt;&lt;wsp:rsid wsp:val=&quot;00071F93&quot;/&gt;&lt;wsp:rsid wsp:val=&quot;00072010&quot;/&gt;&lt;wsp:rsid wsp:val=&quot;0007229C&quot;/&gt;&lt;wsp:rsid wsp:val=&quot;0007247C&quot;/&gt;&lt;wsp:rsid wsp:val=&quot;00072526&quot;/&gt;&lt;wsp:rsid wsp:val=&quot;0007265B&quot;/&gt;&lt;wsp:rsid wsp:val=&quot;000729D4&quot;/&gt;&lt;wsp:rsid wsp:val=&quot;00072C6A&quot;/&gt;&lt;wsp:rsid wsp:val=&quot;00073289&quot;/&gt;&lt;wsp:rsid wsp:val=&quot;0007377B&quot;/&gt;&lt;wsp:rsid wsp:val=&quot;00073AD0&quot;/&gt;&lt;wsp:rsid wsp:val=&quot;00073BA7&quot;/&gt;&lt;wsp:rsid wsp:val=&quot;00073CCB&quot;/&gt;&lt;wsp:rsid wsp:val=&quot;0007410F&quot;/&gt;&lt;wsp:rsid wsp:val=&quot;00074361&quot;/&gt;&lt;wsp:rsid wsp:val=&quot;00074A70&quot;/&gt;&lt;wsp:rsid wsp:val=&quot;00074F12&quot;/&gt;&lt;wsp:rsid wsp:val=&quot;0007544C&quot;/&gt;&lt;wsp:rsid wsp:val=&quot;0007545B&quot;/&gt;&lt;wsp:rsid wsp:val=&quot;000755B6&quot;/&gt;&lt;wsp:rsid wsp:val=&quot;000758B3&quot;/&gt;&lt;wsp:rsid wsp:val=&quot;000759E6&quot;/&gt;&lt;wsp:rsid wsp:val=&quot;00075B97&quot;/&gt;&lt;wsp:rsid wsp:val=&quot;00075CB0&quot;/&gt;&lt;wsp:rsid wsp:val=&quot;00075CC9&quot;/&gt;&lt;wsp:rsid wsp:val=&quot;00075D5A&quot;/&gt;&lt;wsp:rsid wsp:val=&quot;00076474&quot;/&gt;&lt;wsp:rsid wsp:val=&quot;000764AC&quot;/&gt;&lt;wsp:rsid wsp:val=&quot;00076732&quot;/&gt;&lt;wsp:rsid wsp:val=&quot;00076779&quot;/&gt;&lt;wsp:rsid wsp:val=&quot;00076D57&quot;/&gt;&lt;wsp:rsid wsp:val=&quot;00077256&quot;/&gt;&lt;wsp:rsid wsp:val=&quot;00077276&quot;/&gt;&lt;wsp:rsid wsp:val=&quot;000775CF&quot;/&gt;&lt;wsp:rsid wsp:val=&quot;00077A33&quot;/&gt;&lt;wsp:rsid wsp:val=&quot;00077EA7&quot;/&gt;&lt;wsp:rsid wsp:val=&quot;00077F44&quot;/&gt;&lt;wsp:rsid wsp:val=&quot;000804BE&quot;/&gt;&lt;wsp:rsid wsp:val=&quot;000808D8&quot;/&gt;&lt;wsp:rsid wsp:val=&quot;00080A4B&quot;/&gt;&lt;wsp:rsid wsp:val=&quot;00080A5C&quot;/&gt;&lt;wsp:rsid wsp:val=&quot;00080AF8&quot;/&gt;&lt;wsp:rsid wsp:val=&quot;00080BB6&quot;/&gt;&lt;wsp:rsid wsp:val=&quot;00080D61&quot;/&gt;&lt;wsp:rsid wsp:val=&quot;0008106B&quot;/&gt;&lt;wsp:rsid wsp:val=&quot;0008118B&quot;/&gt;&lt;wsp:rsid wsp:val=&quot;00081317&quot;/&gt;&lt;wsp:rsid wsp:val=&quot;0008156E&quot;/&gt;&lt;wsp:rsid wsp:val=&quot;00081E4F&quot;/&gt;&lt;wsp:rsid wsp:val=&quot;00082712&quot;/&gt;&lt;wsp:rsid wsp:val=&quot;00082733&quot;/&gt;&lt;wsp:rsid wsp:val=&quot;000827D8&quot;/&gt;&lt;wsp:rsid wsp:val=&quot;00082AA1&quot;/&gt;&lt;wsp:rsid wsp:val=&quot;00082D87&quot;/&gt;&lt;wsp:rsid wsp:val=&quot;00082F8A&quot;/&gt;&lt;wsp:rsid wsp:val=&quot;00082F90&quot;/&gt;&lt;wsp:rsid wsp:val=&quot;000837CC&quot;/&gt;&lt;wsp:rsid wsp:val=&quot;00083894&quot;/&gt;&lt;wsp:rsid wsp:val=&quot;00083C6C&quot;/&gt;&lt;wsp:rsid wsp:val=&quot;00083F94&quot;/&gt;&lt;wsp:rsid wsp:val=&quot;00084082&quot;/&gt;&lt;wsp:rsid wsp:val=&quot;000841BC&quot;/&gt;&lt;wsp:rsid wsp:val=&quot;00084318&quot;/&gt;&lt;wsp:rsid wsp:val=&quot;000843EC&quot;/&gt;&lt;wsp:rsid wsp:val=&quot;0008446C&quot;/&gt;&lt;wsp:rsid wsp:val=&quot;00084895&quot;/&gt;&lt;wsp:rsid wsp:val=&quot;0008491F&quot;/&gt;&lt;wsp:rsid wsp:val=&quot;00084E81&quot;/&gt;&lt;wsp:rsid wsp:val=&quot;00084ED1&quot;/&gt;&lt;wsp:rsid wsp:val=&quot;00084F35&quot;/&gt;&lt;wsp:rsid wsp:val=&quot;00085283&quot;/&gt;&lt;wsp:rsid wsp:val=&quot;00085448&quot;/&gt;&lt;wsp:rsid wsp:val=&quot;00085484&quot;/&gt;&lt;wsp:rsid wsp:val=&quot;000856BC&quot;/&gt;&lt;wsp:rsid wsp:val=&quot;00085785&quot;/&gt;&lt;wsp:rsid wsp:val=&quot;00085B5B&quot;/&gt;&lt;wsp:rsid wsp:val=&quot;00085D79&quot;/&gt;&lt;wsp:rsid wsp:val=&quot;00085DB7&quot;/&gt;&lt;wsp:rsid wsp:val=&quot;00085E7B&quot;/&gt;&lt;wsp:rsid wsp:val=&quot;000860DE&quot;/&gt;&lt;wsp:rsid wsp:val=&quot;00086624&quot;/&gt;&lt;wsp:rsid wsp:val=&quot;00086750&quot;/&gt;&lt;wsp:rsid wsp:val=&quot;0008683B&quot;/&gt;&lt;wsp:rsid wsp:val=&quot;00086892&quot;/&gt;&lt;wsp:rsid wsp:val=&quot;00086A26&quot;/&gt;&lt;wsp:rsid wsp:val=&quot;00086A49&quot;/&gt;&lt;wsp:rsid wsp:val=&quot;00086C73&quot;/&gt;&lt;wsp:rsid wsp:val=&quot;00086FF0&quot;/&gt;&lt;wsp:rsid wsp:val=&quot;00087859&quot;/&gt;&lt;wsp:rsid wsp:val=&quot;000878A9&quot;/&gt;&lt;wsp:rsid wsp:val=&quot;00087966&quot;/&gt;&lt;wsp:rsid wsp:val=&quot;00087AE7&quot;/&gt;&lt;wsp:rsid wsp:val=&quot;00087BA3&quot;/&gt;&lt;wsp:rsid wsp:val=&quot;00087BFE&quot;/&gt;&lt;wsp:rsid wsp:val=&quot;00087C2A&quot;/&gt;&lt;wsp:rsid wsp:val=&quot;00087CE2&quot;/&gt;&lt;wsp:rsid wsp:val=&quot;00087D43&quot;/&gt;&lt;wsp:rsid wsp:val=&quot;00087DC0&quot;/&gt;&lt;wsp:rsid wsp:val=&quot;00087E27&quot;/&gt;&lt;wsp:rsid wsp:val=&quot;0009017A&quot;/&gt;&lt;wsp:rsid wsp:val=&quot;000902AC&quot;/&gt;&lt;wsp:rsid wsp:val=&quot;000902CE&quot;/&gt;&lt;wsp:rsid wsp:val=&quot;0009036E&quot;/&gt;&lt;wsp:rsid wsp:val=&quot;00090516&quot;/&gt;&lt;wsp:rsid wsp:val=&quot;00090A4C&quot;/&gt;&lt;wsp:rsid wsp:val=&quot;00090CEF&quot;/&gt;&lt;wsp:rsid wsp:val=&quot;00091348&quot;/&gt;&lt;wsp:rsid wsp:val=&quot;00091596&quot;/&gt;&lt;wsp:rsid wsp:val=&quot;000915CB&quot;/&gt;&lt;wsp:rsid wsp:val=&quot;000917C5&quot;/&gt;&lt;wsp:rsid wsp:val=&quot;00091D35&quot;/&gt;&lt;wsp:rsid wsp:val=&quot;00091D53&quot;/&gt;&lt;wsp:rsid wsp:val=&quot;00091EED&quot;/&gt;&lt;wsp:rsid wsp:val=&quot;0009215C&quot;/&gt;&lt;wsp:rsid wsp:val=&quot;00092435&quot;/&gt;&lt;wsp:rsid wsp:val=&quot;00092727&quot;/&gt;&lt;wsp:rsid wsp:val=&quot;00092AB3&quot;/&gt;&lt;wsp:rsid wsp:val=&quot;00092C34&quot;/&gt;&lt;wsp:rsid wsp:val=&quot;00092C5E&quot;/&gt;&lt;wsp:rsid wsp:val=&quot;00092E4D&quot;/&gt;&lt;wsp:rsid wsp:val=&quot;00092E55&quot;/&gt;&lt;wsp:rsid wsp:val=&quot;00092FC8&quot;/&gt;&lt;wsp:rsid wsp:val=&quot;000931AC&quot;/&gt;&lt;wsp:rsid wsp:val=&quot;0009334A&quot;/&gt;&lt;wsp:rsid wsp:val=&quot;000935DE&quot;/&gt;&lt;wsp:rsid wsp:val=&quot;00093BCF&quot;/&gt;&lt;wsp:rsid wsp:val=&quot;00093DAB&quot;/&gt;&lt;wsp:rsid wsp:val=&quot;0009426C&quot;/&gt;&lt;wsp:rsid wsp:val=&quot;000942F9&quot;/&gt;&lt;wsp:rsid wsp:val=&quot;0009453A&quot;/&gt;&lt;wsp:rsid wsp:val=&quot;00094673&quot;/&gt;&lt;wsp:rsid wsp:val=&quot;00094686&quot;/&gt;&lt;wsp:rsid wsp:val=&quot;00094825&quot;/&gt;&lt;wsp:rsid wsp:val=&quot;00094877&quot;/&gt;&lt;wsp:rsid wsp:val=&quot;000949CD&quot;/&gt;&lt;wsp:rsid wsp:val=&quot;00094A95&quot;/&gt;&lt;wsp:rsid wsp:val=&quot;00094B23&quot;/&gt;&lt;wsp:rsid wsp:val=&quot;00094B91&quot;/&gt;&lt;wsp:rsid wsp:val=&quot;00094C57&quot;/&gt;&lt;wsp:rsid wsp:val=&quot;00094CBA&quot;/&gt;&lt;wsp:rsid wsp:val=&quot;00094FA9&quot;/&gt;&lt;wsp:rsid wsp:val=&quot;00095216&quot;/&gt;&lt;wsp:rsid wsp:val=&quot;000954A7&quot;/&gt;&lt;wsp:rsid wsp:val=&quot;000954D1&quot;/&gt;&lt;wsp:rsid wsp:val=&quot;000956BE&quot;/&gt;&lt;wsp:rsid wsp:val=&quot;000957C3&quot;/&gt;&lt;wsp:rsid wsp:val=&quot;00095B0F&quot;/&gt;&lt;wsp:rsid wsp:val=&quot;00095B1E&quot;/&gt;&lt;wsp:rsid wsp:val=&quot;00095BD1&quot;/&gt;&lt;wsp:rsid wsp:val=&quot;00096517&quot;/&gt;&lt;wsp:rsid wsp:val=&quot;00096716&quot;/&gt;&lt;wsp:rsid wsp:val=&quot;00096905&quot;/&gt;&lt;wsp:rsid wsp:val=&quot;00096AD0&quot;/&gt;&lt;wsp:rsid wsp:val=&quot;00096D9C&quot;/&gt;&lt;wsp:rsid wsp:val=&quot;00096E6A&quot;/&gt;&lt;wsp:rsid wsp:val=&quot;0009706C&quot;/&gt;&lt;wsp:rsid wsp:val=&quot;00097295&quot;/&gt;&lt;wsp:rsid wsp:val=&quot;00097487&quot;/&gt;&lt;wsp:rsid wsp:val=&quot;00097B89&quot;/&gt;&lt;wsp:rsid wsp:val=&quot;00097BDB&quot;/&gt;&lt;wsp:rsid wsp:val=&quot;00097D9C&quot;/&gt;&lt;wsp:rsid wsp:val=&quot;000A054E&quot;/&gt;&lt;wsp:rsid wsp:val=&quot;000A05C0&quot;/&gt;&lt;wsp:rsid wsp:val=&quot;000A05E2&quot;/&gt;&lt;wsp:rsid wsp:val=&quot;000A0946&quot;/&gt;&lt;wsp:rsid wsp:val=&quot;000A0C10&quot;/&gt;&lt;wsp:rsid wsp:val=&quot;000A0DC8&quot;/&gt;&lt;wsp:rsid wsp:val=&quot;000A1424&quot;/&gt;&lt;wsp:rsid wsp:val=&quot;000A1690&quot;/&gt;&lt;wsp:rsid wsp:val=&quot;000A16A5&quot;/&gt;&lt;wsp:rsid wsp:val=&quot;000A1802&quot;/&gt;&lt;wsp:rsid wsp:val=&quot;000A19D7&quot;/&gt;&lt;wsp:rsid wsp:val=&quot;000A1DB9&quot;/&gt;&lt;wsp:rsid wsp:val=&quot;000A1DF0&quot;/&gt;&lt;wsp:rsid wsp:val=&quot;000A1E7D&quot;/&gt;&lt;wsp:rsid wsp:val=&quot;000A1F26&quot;/&gt;&lt;wsp:rsid wsp:val=&quot;000A2EA6&quot;/&gt;&lt;wsp:rsid wsp:val=&quot;000A3164&quot;/&gt;&lt;wsp:rsid wsp:val=&quot;000A3671&quot;/&gt;&lt;wsp:rsid wsp:val=&quot;000A3803&quot;/&gt;&lt;wsp:rsid wsp:val=&quot;000A39B6&quot;/&gt;&lt;wsp:rsid wsp:val=&quot;000A3CF3&quot;/&gt;&lt;wsp:rsid wsp:val=&quot;000A3D14&quot;/&gt;&lt;wsp:rsid wsp:val=&quot;000A3E0C&quot;/&gt;&lt;wsp:rsid wsp:val=&quot;000A3F67&quot;/&gt;&lt;wsp:rsid wsp:val=&quot;000A41E9&quot;/&gt;&lt;wsp:rsid wsp:val=&quot;000A4408&quot;/&gt;&lt;wsp:rsid wsp:val=&quot;000A4623&quot;/&gt;&lt;wsp:rsid wsp:val=&quot;000A49D3&quot;/&gt;&lt;wsp:rsid wsp:val=&quot;000A5313&quot;/&gt;&lt;wsp:rsid wsp:val=&quot;000A5592&quot;/&gt;&lt;wsp:rsid wsp:val=&quot;000A5679&quot;/&gt;&lt;wsp:rsid wsp:val=&quot;000A5728&quot;/&gt;&lt;wsp:rsid wsp:val=&quot;000A57C5&quot;/&gt;&lt;wsp:rsid wsp:val=&quot;000A57D3&quot;/&gt;&lt;wsp:rsid wsp:val=&quot;000A58AF&quot;/&gt;&lt;wsp:rsid wsp:val=&quot;000A58EE&quot;/&gt;&lt;wsp:rsid wsp:val=&quot;000A5AFD&quot;/&gt;&lt;wsp:rsid wsp:val=&quot;000A606C&quot;/&gt;&lt;wsp:rsid wsp:val=&quot;000A6BB3&quot;/&gt;&lt;wsp:rsid wsp:val=&quot;000A6C4A&quot;/&gt;&lt;wsp:rsid wsp:val=&quot;000A7036&quot;/&gt;&lt;wsp:rsid wsp:val=&quot;000A70A9&quot;/&gt;&lt;wsp:rsid wsp:val=&quot;000A70C4&quot;/&gt;&lt;wsp:rsid wsp:val=&quot;000A794E&quot;/&gt;&lt;wsp:rsid wsp:val=&quot;000A7A02&quot;/&gt;&lt;wsp:rsid wsp:val=&quot;000A7FCB&quot;/&gt;&lt;wsp:rsid wsp:val=&quot;000B005A&quot;/&gt;&lt;wsp:rsid wsp:val=&quot;000B0153&quot;/&gt;&lt;wsp:rsid wsp:val=&quot;000B018E&quot;/&gt;&lt;wsp:rsid wsp:val=&quot;000B01C1&quot;/&gt;&lt;wsp:rsid wsp:val=&quot;000B0371&quot;/&gt;&lt;wsp:rsid wsp:val=&quot;000B0589&quot;/&gt;&lt;wsp:rsid wsp:val=&quot;000B08D2&quot;/&gt;&lt;wsp:rsid wsp:val=&quot;000B0B34&quot;/&gt;&lt;wsp:rsid wsp:val=&quot;000B0E1A&quot;/&gt;&lt;wsp:rsid wsp:val=&quot;000B0E74&quot;/&gt;&lt;wsp:rsid wsp:val=&quot;000B0EAD&quot;/&gt;&lt;wsp:rsid wsp:val=&quot;000B0F2E&quot;/&gt;&lt;wsp:rsid wsp:val=&quot;000B1040&quot;/&gt;&lt;wsp:rsid wsp:val=&quot;000B19D1&quot;/&gt;&lt;wsp:rsid wsp:val=&quot;000B1AA9&quot;/&gt;&lt;wsp:rsid wsp:val=&quot;000B1BDC&quot;/&gt;&lt;wsp:rsid wsp:val=&quot;000B1ED3&quot;/&gt;&lt;wsp:rsid wsp:val=&quot;000B210D&quot;/&gt;&lt;wsp:rsid wsp:val=&quot;000B2242&quot;/&gt;&lt;wsp:rsid wsp:val=&quot;000B244F&quot;/&gt;&lt;wsp:rsid wsp:val=&quot;000B2694&quot;/&gt;&lt;wsp:rsid wsp:val=&quot;000B28D5&quot;/&gt;&lt;wsp:rsid wsp:val=&quot;000B28DB&quot;/&gt;&lt;wsp:rsid wsp:val=&quot;000B2ECC&quot;/&gt;&lt;wsp:rsid wsp:val=&quot;000B2EE6&quot;/&gt;&lt;wsp:rsid wsp:val=&quot;000B3093&quot;/&gt;&lt;wsp:rsid wsp:val=&quot;000B380B&quot;/&gt;&lt;wsp:rsid wsp:val=&quot;000B380E&quot;/&gt;&lt;wsp:rsid wsp:val=&quot;000B3898&quot;/&gt;&lt;wsp:rsid wsp:val=&quot;000B3CD5&quot;/&gt;&lt;wsp:rsid wsp:val=&quot;000B3F42&quot;/&gt;&lt;wsp:rsid wsp:val=&quot;000B402A&quot;/&gt;&lt;wsp:rsid wsp:val=&quot;000B4457&quot;/&gt;&lt;wsp:rsid wsp:val=&quot;000B44C2&quot;/&gt;&lt;wsp:rsid wsp:val=&quot;000B485B&quot;/&gt;&lt;wsp:rsid wsp:val=&quot;000B4CCD&quot;/&gt;&lt;wsp:rsid wsp:val=&quot;000B4EE2&quot;/&gt;&lt;wsp:rsid wsp:val=&quot;000B4FDA&quot;/&gt;&lt;wsp:rsid wsp:val=&quot;000B5122&quot;/&gt;&lt;wsp:rsid wsp:val=&quot;000B5125&quot;/&gt;&lt;wsp:rsid wsp:val=&quot;000B5391&quot;/&gt;&lt;wsp:rsid wsp:val=&quot;000B53B2&quot;/&gt;&lt;wsp:rsid wsp:val=&quot;000B54A8&quot;/&gt;&lt;wsp:rsid wsp:val=&quot;000B54F7&quot;/&gt;&lt;wsp:rsid wsp:val=&quot;000B55D1&quot;/&gt;&lt;wsp:rsid wsp:val=&quot;000B576D&quot;/&gt;&lt;wsp:rsid wsp:val=&quot;000B5A7A&quot;/&gt;&lt;wsp:rsid wsp:val=&quot;000B5B9A&quot;/&gt;&lt;wsp:rsid wsp:val=&quot;000B5D8E&quot;/&gt;&lt;wsp:rsid wsp:val=&quot;000B605E&quot;/&gt;&lt;wsp:rsid wsp:val=&quot;000B6379&quot;/&gt;&lt;wsp:rsid wsp:val=&quot;000B6567&quot;/&gt;&lt;wsp:rsid wsp:val=&quot;000B677C&quot;/&gt;&lt;wsp:rsid wsp:val=&quot;000B6858&quot;/&gt;&lt;wsp:rsid wsp:val=&quot;000B713E&quot;/&gt;&lt;wsp:rsid wsp:val=&quot;000B7182&quot;/&gt;&lt;wsp:rsid wsp:val=&quot;000B7314&quot;/&gt;&lt;wsp:rsid wsp:val=&quot;000B747D&quot;/&gt;&lt;wsp:rsid wsp:val=&quot;000B7AC6&quot;/&gt;&lt;wsp:rsid wsp:val=&quot;000B7B3A&quot;/&gt;&lt;wsp:rsid wsp:val=&quot;000B7D2E&quot;/&gt;&lt;wsp:rsid wsp:val=&quot;000B7D74&quot;/&gt;&lt;wsp:rsid wsp:val=&quot;000B7DAA&quot;/&gt;&lt;wsp:rsid wsp:val=&quot;000C0564&quot;/&gt;&lt;wsp:rsid wsp:val=&quot;000C0898&quot;/&gt;&lt;wsp:rsid wsp:val=&quot;000C0B8D&quot;/&gt;&lt;wsp:rsid wsp:val=&quot;000C0E69&quot;/&gt;&lt;wsp:rsid wsp:val=&quot;000C0F95&quot;/&gt;&lt;wsp:rsid wsp:val=&quot;000C1143&quot;/&gt;&lt;wsp:rsid wsp:val=&quot;000C11CB&quot;/&gt;&lt;wsp:rsid wsp:val=&quot;000C1E2E&quot;/&gt;&lt;wsp:rsid wsp:val=&quot;000C1E7B&quot;/&gt;&lt;wsp:rsid wsp:val=&quot;000C2480&quot;/&gt;&lt;wsp:rsid wsp:val=&quot;000C2749&quot;/&gt;&lt;wsp:rsid wsp:val=&quot;000C2965&quot;/&gt;&lt;wsp:rsid wsp:val=&quot;000C2A5E&quot;/&gt;&lt;wsp:rsid wsp:val=&quot;000C2A7A&quot;/&gt;&lt;wsp:rsid wsp:val=&quot;000C2BE8&quot;/&gt;&lt;wsp:rsid wsp:val=&quot;000C2C07&quot;/&gt;&lt;wsp:rsid wsp:val=&quot;000C2FA5&quot;/&gt;&lt;wsp:rsid wsp:val=&quot;000C2FFF&quot;/&gt;&lt;wsp:rsid wsp:val=&quot;000C3154&quot;/&gt;&lt;wsp:rsid wsp:val=&quot;000C36B3&quot;/&gt;&lt;wsp:rsid wsp:val=&quot;000C3976&quot;/&gt;&lt;wsp:rsid wsp:val=&quot;000C3A2F&quot;/&gt;&lt;wsp:rsid wsp:val=&quot;000C3C15&quot;/&gt;&lt;wsp:rsid wsp:val=&quot;000C3C42&quot;/&gt;&lt;wsp:rsid wsp:val=&quot;000C3D2A&quot;/&gt;&lt;wsp:rsid wsp:val=&quot;000C3F5B&quot;/&gt;&lt;wsp:rsid wsp:val=&quot;000C3F81&quot;/&gt;&lt;wsp:rsid wsp:val=&quot;000C448C&quot;/&gt;&lt;wsp:rsid wsp:val=&quot;000C47A1&quot;/&gt;&lt;wsp:rsid wsp:val=&quot;000C47FB&quot;/&gt;&lt;wsp:rsid wsp:val=&quot;000C4812&quot;/&gt;&lt;wsp:rsid wsp:val=&quot;000C483B&quot;/&gt;&lt;wsp:rsid wsp:val=&quot;000C4844&quot;/&gt;&lt;wsp:rsid wsp:val=&quot;000C4A55&quot;/&gt;&lt;wsp:rsid wsp:val=&quot;000C4C12&quot;/&gt;&lt;wsp:rsid wsp:val=&quot;000C4C53&quot;/&gt;&lt;wsp:rsid wsp:val=&quot;000C516B&quot;/&gt;&lt;wsp:rsid wsp:val=&quot;000C52B2&quot;/&gt;&lt;wsp:rsid wsp:val=&quot;000C5457&quot;/&gt;&lt;wsp:rsid wsp:val=&quot;000C5584&quot;/&gt;&lt;wsp:rsid wsp:val=&quot;000C55F0&quot;/&gt;&lt;wsp:rsid wsp:val=&quot;000C5631&quot;/&gt;&lt;wsp:rsid wsp:val=&quot;000C56A2&quot;/&gt;&lt;wsp:rsid wsp:val=&quot;000C5917&quot;/&gt;&lt;wsp:rsid wsp:val=&quot;000C5C01&quot;/&gt;&lt;wsp:rsid wsp:val=&quot;000C5EB8&quot;/&gt;&lt;wsp:rsid wsp:val=&quot;000C62CE&quot;/&gt;&lt;wsp:rsid wsp:val=&quot;000C6863&quot;/&gt;&lt;wsp:rsid wsp:val=&quot;000C6B78&quot;/&gt;&lt;wsp:rsid wsp:val=&quot;000C6BBD&quot;/&gt;&lt;wsp:rsid wsp:val=&quot;000C6DF8&quot;/&gt;&lt;wsp:rsid wsp:val=&quot;000C6F61&quot;/&gt;&lt;wsp:rsid wsp:val=&quot;000C7139&quot;/&gt;&lt;wsp:rsid wsp:val=&quot;000C7228&quot;/&gt;&lt;wsp:rsid wsp:val=&quot;000C7388&quot;/&gt;&lt;wsp:rsid wsp:val=&quot;000C7397&quot;/&gt;&lt;wsp:rsid wsp:val=&quot;000C742F&quot;/&gt;&lt;wsp:rsid wsp:val=&quot;000C74A1&quot;/&gt;&lt;wsp:rsid wsp:val=&quot;000C74AC&quot;/&gt;&lt;wsp:rsid wsp:val=&quot;000D0682&quot;/&gt;&lt;wsp:rsid wsp:val=&quot;000D0718&quot;/&gt;&lt;wsp:rsid wsp:val=&quot;000D0D45&quot;/&gt;&lt;wsp:rsid wsp:val=&quot;000D0E88&quot;/&gt;&lt;wsp:rsid wsp:val=&quot;000D0FEF&quot;/&gt;&lt;wsp:rsid wsp:val=&quot;000D122B&quot;/&gt;&lt;wsp:rsid wsp:val=&quot;000D12A6&quot;/&gt;&lt;wsp:rsid wsp:val=&quot;000D13B2&quot;/&gt;&lt;wsp:rsid wsp:val=&quot;000D146B&quot;/&gt;&lt;wsp:rsid wsp:val=&quot;000D1898&quot;/&gt;&lt;wsp:rsid wsp:val=&quot;000D19AE&quot;/&gt;&lt;wsp:rsid wsp:val=&quot;000D1BB0&quot;/&gt;&lt;wsp:rsid wsp:val=&quot;000D1D8E&quot;/&gt;&lt;wsp:rsid wsp:val=&quot;000D20CB&quot;/&gt;&lt;wsp:rsid wsp:val=&quot;000D2134&quot;/&gt;&lt;wsp:rsid wsp:val=&quot;000D238E&quot;/&gt;&lt;wsp:rsid wsp:val=&quot;000D2549&quot;/&gt;&lt;wsp:rsid wsp:val=&quot;000D25F6&quot;/&gt;&lt;wsp:rsid wsp:val=&quot;000D26DB&quot;/&gt;&lt;wsp:rsid wsp:val=&quot;000D28A5&quot;/&gt;&lt;wsp:rsid wsp:val=&quot;000D2980&quot;/&gt;&lt;wsp:rsid wsp:val=&quot;000D2B7B&quot;/&gt;&lt;wsp:rsid wsp:val=&quot;000D2C7E&quot;/&gt;&lt;wsp:rsid wsp:val=&quot;000D2D4A&quot;/&gt;&lt;wsp:rsid wsp:val=&quot;000D30E9&quot;/&gt;&lt;wsp:rsid wsp:val=&quot;000D3102&quot;/&gt;&lt;wsp:rsid wsp:val=&quot;000D3117&quot;/&gt;&lt;wsp:rsid wsp:val=&quot;000D3163&quot;/&gt;&lt;wsp:rsid wsp:val=&quot;000D31C2&quot;/&gt;&lt;wsp:rsid wsp:val=&quot;000D3293&quot;/&gt;&lt;wsp:rsid wsp:val=&quot;000D333D&quot;/&gt;&lt;wsp:rsid wsp:val=&quot;000D34DB&quot;/&gt;&lt;wsp:rsid wsp:val=&quot;000D422D&quot;/&gt;&lt;wsp:rsid wsp:val=&quot;000D426D&quot;/&gt;&lt;wsp:rsid wsp:val=&quot;000D4304&quot;/&gt;&lt;wsp:rsid wsp:val=&quot;000D4644&quot;/&gt;&lt;wsp:rsid wsp:val=&quot;000D491A&quot;/&gt;&lt;wsp:rsid wsp:val=&quot;000D4A1E&quot;/&gt;&lt;wsp:rsid wsp:val=&quot;000D4A65&quot;/&gt;&lt;wsp:rsid wsp:val=&quot;000D4AF9&quot;/&gt;&lt;wsp:rsid wsp:val=&quot;000D4B3C&quot;/&gt;&lt;wsp:rsid wsp:val=&quot;000D4B68&quot;/&gt;&lt;wsp:rsid wsp:val=&quot;000D4E25&quot;/&gt;&lt;wsp:rsid wsp:val=&quot;000D4FEF&quot;/&gt;&lt;wsp:rsid wsp:val=&quot;000D5372&quot;/&gt;&lt;wsp:rsid wsp:val=&quot;000D5468&quot;/&gt;&lt;wsp:rsid wsp:val=&quot;000D5960&quot;/&gt;&lt;wsp:rsid wsp:val=&quot;000D5C9A&quot;/&gt;&lt;wsp:rsid wsp:val=&quot;000D5DBA&quot;/&gt;&lt;wsp:rsid wsp:val=&quot;000D61C5&quot;/&gt;&lt;wsp:rsid wsp:val=&quot;000D694E&quot;/&gt;&lt;wsp:rsid wsp:val=&quot;000D69DF&quot;/&gt;&lt;wsp:rsid wsp:val=&quot;000D6F6A&quot;/&gt;&lt;wsp:rsid wsp:val=&quot;000D70B0&quot;/&gt;&lt;wsp:rsid wsp:val=&quot;000D76F1&quot;/&gt;&lt;wsp:rsid wsp:val=&quot;000D78C1&quot;/&gt;&lt;wsp:rsid wsp:val=&quot;000D7BE9&quot;/&gt;&lt;wsp:rsid wsp:val=&quot;000E0199&quot;/&gt;&lt;wsp:rsid wsp:val=&quot;000E035B&quot;/&gt;&lt;wsp:rsid wsp:val=&quot;000E064D&quot;/&gt;&lt;wsp:rsid wsp:val=&quot;000E099A&quot;/&gt;&lt;wsp:rsid wsp:val=&quot;000E0B63&quot;/&gt;&lt;wsp:rsid wsp:val=&quot;000E0CF9&quot;/&gt;&lt;wsp:rsid wsp:val=&quot;000E0F47&quot;/&gt;&lt;wsp:rsid wsp:val=&quot;000E128D&quot;/&gt;&lt;wsp:rsid wsp:val=&quot;000E12EF&quot;/&gt;&lt;wsp:rsid wsp:val=&quot;000E139F&quot;/&gt;&lt;wsp:rsid wsp:val=&quot;000E16A5&quot;/&gt;&lt;wsp:rsid wsp:val=&quot;000E1948&quot;/&gt;&lt;wsp:rsid wsp:val=&quot;000E19C5&quot;/&gt;&lt;wsp:rsid wsp:val=&quot;000E1CCD&quot;/&gt;&lt;wsp:rsid wsp:val=&quot;000E2445&quot;/&gt;&lt;wsp:rsid wsp:val=&quot;000E2554&quot;/&gt;&lt;wsp:rsid wsp:val=&quot;000E259F&quot;/&gt;&lt;wsp:rsid wsp:val=&quot;000E2627&quot;/&gt;&lt;wsp:rsid wsp:val=&quot;000E2CB2&quot;/&gt;&lt;wsp:rsid wsp:val=&quot;000E33ED&quot;/&gt;&lt;wsp:rsid wsp:val=&quot;000E36C1&quot;/&gt;&lt;wsp:rsid wsp:val=&quot;000E39F2&quot;/&gt;&lt;wsp:rsid wsp:val=&quot;000E3BE1&quot;/&gt;&lt;wsp:rsid wsp:val=&quot;000E408C&quot;/&gt;&lt;wsp:rsid wsp:val=&quot;000E44A1&quot;/&gt;&lt;wsp:rsid wsp:val=&quot;000E4589&quot;/&gt;&lt;wsp:rsid wsp:val=&quot;000E4600&quot;/&gt;&lt;wsp:rsid wsp:val=&quot;000E4AE0&quot;/&gt;&lt;wsp:rsid wsp:val=&quot;000E4C12&quot;/&gt;&lt;wsp:rsid wsp:val=&quot;000E514E&quot;/&gt;&lt;wsp:rsid wsp:val=&quot;000E533E&quot;/&gt;&lt;wsp:rsid wsp:val=&quot;000E5557&quot;/&gt;&lt;wsp:rsid wsp:val=&quot;000E5955&quot;/&gt;&lt;wsp:rsid wsp:val=&quot;000E5D5D&quot;/&gt;&lt;wsp:rsid wsp:val=&quot;000E5E76&quot;/&gt;&lt;wsp:rsid wsp:val=&quot;000E5EA2&quot;/&gt;&lt;wsp:rsid wsp:val=&quot;000E634B&quot;/&gt;&lt;wsp:rsid wsp:val=&quot;000E64FE&quot;/&gt;&lt;wsp:rsid wsp:val=&quot;000E653E&quot;/&gt;&lt;wsp:rsid wsp:val=&quot;000E6607&quot;/&gt;&lt;wsp:rsid wsp:val=&quot;000E66D4&quot;/&gt;&lt;wsp:rsid wsp:val=&quot;000E686D&quot;/&gt;&lt;wsp:rsid wsp:val=&quot;000E698A&quot;/&gt;&lt;wsp:rsid wsp:val=&quot;000E69FC&quot;/&gt;&lt;wsp:rsid wsp:val=&quot;000E74F8&quot;/&gt;&lt;wsp:rsid wsp:val=&quot;000E78C0&quot;/&gt;&lt;wsp:rsid wsp:val=&quot;000E79E1&quot;/&gt;&lt;wsp:rsid wsp:val=&quot;000E7A12&quot;/&gt;&lt;wsp:rsid wsp:val=&quot;000E7CAF&quot;/&gt;&lt;wsp:rsid wsp:val=&quot;000E7F2A&quot;/&gt;&lt;wsp:rsid wsp:val=&quot;000F0023&quot;/&gt;&lt;wsp:rsid wsp:val=&quot;000F0026&quot;/&gt;&lt;wsp:rsid wsp:val=&quot;000F02A6&quot;/&gt;&lt;wsp:rsid wsp:val=&quot;000F069C&quot;/&gt;&lt;wsp:rsid wsp:val=&quot;000F0A9A&quot;/&gt;&lt;wsp:rsid wsp:val=&quot;000F0E2B&quot;/&gt;&lt;wsp:rsid wsp:val=&quot;000F1210&quot;/&gt;&lt;wsp:rsid wsp:val=&quot;000F1339&quot;/&gt;&lt;wsp:rsid wsp:val=&quot;000F1474&quot;/&gt;&lt;wsp:rsid wsp:val=&quot;000F160C&quot;/&gt;&lt;wsp:rsid wsp:val=&quot;000F1747&quot;/&gt;&lt;wsp:rsid wsp:val=&quot;000F1C4E&quot;/&gt;&lt;wsp:rsid wsp:val=&quot;000F1C6C&quot;/&gt;&lt;wsp:rsid wsp:val=&quot;000F1E0E&quot;/&gt;&lt;wsp:rsid wsp:val=&quot;000F1EE9&quot;/&gt;&lt;wsp:rsid wsp:val=&quot;000F1F0B&quot;/&gt;&lt;wsp:rsid wsp:val=&quot;000F23CE&quot;/&gt;&lt;wsp:rsid wsp:val=&quot;000F24E0&quot;/&gt;&lt;wsp:rsid wsp:val=&quot;000F2757&quot;/&gt;&lt;wsp:rsid wsp:val=&quot;000F287A&quot;/&gt;&lt;wsp:rsid wsp:val=&quot;000F2CC5&quot;/&gt;&lt;wsp:rsid wsp:val=&quot;000F2DA6&quot;/&gt;&lt;wsp:rsid wsp:val=&quot;000F30BA&quot;/&gt;&lt;wsp:rsid wsp:val=&quot;000F329B&quot;/&gt;&lt;wsp:rsid wsp:val=&quot;000F32F7&quot;/&gt;&lt;wsp:rsid wsp:val=&quot;000F3666&quot;/&gt;&lt;wsp:rsid wsp:val=&quot;000F377B&quot;/&gt;&lt;wsp:rsid wsp:val=&quot;000F39D3&quot;/&gt;&lt;wsp:rsid wsp:val=&quot;000F3A63&quot;/&gt;&lt;wsp:rsid wsp:val=&quot;000F3A7E&quot;/&gt;&lt;wsp:rsid wsp:val=&quot;000F492A&quot;/&gt;&lt;wsp:rsid wsp:val=&quot;000F4C1E&quot;/&gt;&lt;wsp:rsid wsp:val=&quot;000F4D03&quot;/&gt;&lt;wsp:rsid wsp:val=&quot;000F4E2F&quot;/&gt;&lt;wsp:rsid wsp:val=&quot;000F4F33&quot;/&gt;&lt;wsp:rsid wsp:val=&quot;000F54B1&quot;/&gt;&lt;wsp:rsid wsp:val=&quot;000F54CC&quot;/&gt;&lt;wsp:rsid wsp:val=&quot;000F5542&quot;/&gt;&lt;wsp:rsid wsp:val=&quot;000F56FB&quot;/&gt;&lt;wsp:rsid wsp:val=&quot;000F5D85&quot;/&gt;&lt;wsp:rsid wsp:val=&quot;000F609A&quot;/&gt;&lt;wsp:rsid wsp:val=&quot;000F63A8&quot;/&gt;&lt;wsp:rsid wsp:val=&quot;000F63CC&quot;/&gt;&lt;wsp:rsid wsp:val=&quot;000F646F&quot;/&gt;&lt;wsp:rsid wsp:val=&quot;000F648F&quot;/&gt;&lt;wsp:rsid wsp:val=&quot;000F6859&quot;/&gt;&lt;wsp:rsid wsp:val=&quot;000F692E&quot;/&gt;&lt;wsp:rsid wsp:val=&quot;000F6CBD&quot;/&gt;&lt;wsp:rsid wsp:val=&quot;000F7003&quot;/&gt;&lt;wsp:rsid wsp:val=&quot;000F73A6&quot;/&gt;&lt;wsp:rsid wsp:val=&quot;000F7649&quot;/&gt;&lt;wsp:rsid wsp:val=&quot;000F7A0E&quot;/&gt;&lt;wsp:rsid wsp:val=&quot;000F7D0E&quot;/&gt;&lt;wsp:rsid wsp:val=&quot;000F7D38&quot;/&gt;&lt;wsp:rsid wsp:val=&quot;000F7D5F&quot;/&gt;&lt;wsp:rsid wsp:val=&quot;000F7DCB&quot;/&gt;&lt;wsp:rsid wsp:val=&quot;000F7E89&quot;/&gt;&lt;wsp:rsid wsp:val=&quot;00100325&quot;/&gt;&lt;wsp:rsid wsp:val=&quot;001004BC&quot;/&gt;&lt;wsp:rsid wsp:val=&quot;00100687&quot;/&gt;&lt;wsp:rsid wsp:val=&quot;001006B0&quot;/&gt;&lt;wsp:rsid wsp:val=&quot;001007BB&quot;/&gt;&lt;wsp:rsid wsp:val=&quot;00100923&quot;/&gt;&lt;wsp:rsid wsp:val=&quot;00100A13&quot;/&gt;&lt;wsp:rsid wsp:val=&quot;00100BD5&quot;/&gt;&lt;wsp:rsid wsp:val=&quot;00100EC6&quot;/&gt;&lt;wsp:rsid wsp:val=&quot;00100FF9&quot;/&gt;&lt;wsp:rsid wsp:val=&quot;00101067&quot;/&gt;&lt;wsp:rsid wsp:val=&quot;0010131F&quot;/&gt;&lt;wsp:rsid wsp:val=&quot;00101367&quot;/&gt;&lt;wsp:rsid wsp:val=&quot;001013DF&quot;/&gt;&lt;wsp:rsid wsp:val=&quot;00101409&quot;/&gt;&lt;wsp:rsid wsp:val=&quot;0010158D&quot;/&gt;&lt;wsp:rsid wsp:val=&quot;001016A7&quot;/&gt;&lt;wsp:rsid wsp:val=&quot;001017A9&quot;/&gt;&lt;wsp:rsid wsp:val=&quot;00101A3D&quot;/&gt;&lt;wsp:rsid wsp:val=&quot;00101B97&quot;/&gt;&lt;wsp:rsid wsp:val=&quot;00101E1E&quot;/&gt;&lt;wsp:rsid wsp:val=&quot;00102006&quot;/&gt;&lt;wsp:rsid wsp:val=&quot;00102009&quot;/&gt;&lt;wsp:rsid wsp:val=&quot;00102119&quot;/&gt;&lt;wsp:rsid wsp:val=&quot;00102702&quot;/&gt;&lt;wsp:rsid wsp:val=&quot;0010277D&quot;/&gt;&lt;wsp:rsid wsp:val=&quot;001027EC&quot;/&gt;&lt;wsp:rsid wsp:val=&quot;00102940&quot;/&gt;&lt;wsp:rsid wsp:val=&quot;00102974&quot;/&gt;&lt;wsp:rsid wsp:val=&quot;001029C5&quot;/&gt;&lt;wsp:rsid wsp:val=&quot;00102A5B&quot;/&gt;&lt;wsp:rsid wsp:val=&quot;00102DFA&quot;/&gt;&lt;wsp:rsid wsp:val=&quot;00102ED1&quot;/&gt;&lt;wsp:rsid wsp:val=&quot;00102F2C&quot;/&gt;&lt;wsp:rsid wsp:val=&quot;00102F43&quot;/&gt;&lt;wsp:rsid wsp:val=&quot;0010334A&quot;/&gt;&lt;wsp:rsid wsp:val=&quot;001036CD&quot;/&gt;&lt;wsp:rsid wsp:val=&quot;00103AAB&quot;/&gt;&lt;wsp:rsid wsp:val=&quot;00103B0E&quot;/&gt;&lt;wsp:rsid wsp:val=&quot;00103F80&quot;/&gt;&lt;wsp:rsid wsp:val=&quot;0010416F&quot;/&gt;&lt;wsp:rsid wsp:val=&quot;00104359&quot;/&gt;&lt;wsp:rsid wsp:val=&quot;00104528&quot;/&gt;&lt;wsp:rsid wsp:val=&quot;00104765&quot;/&gt;&lt;wsp:rsid wsp:val=&quot;00104A99&quot;/&gt;&lt;wsp:rsid wsp:val=&quot;00104F5A&quot;/&gt;&lt;wsp:rsid wsp:val=&quot;00104F75&quot;/&gt;&lt;wsp:rsid wsp:val=&quot;001053D2&quot;/&gt;&lt;wsp:rsid wsp:val=&quot;00105817&quot;/&gt;&lt;wsp:rsid wsp:val=&quot;0010590B&quot;/&gt;&lt;wsp:rsid wsp:val=&quot;00105A7D&quot;/&gt;&lt;wsp:rsid wsp:val=&quot;00105BAF&quot;/&gt;&lt;wsp:rsid wsp:val=&quot;00105EE5&quot;/&gt;&lt;wsp:rsid wsp:val=&quot;00105F9C&quot;/&gt;&lt;wsp:rsid wsp:val=&quot;00105FEB&quot;/&gt;&lt;wsp:rsid wsp:val=&quot;00106005&quot;/&gt;&lt;wsp:rsid wsp:val=&quot;00106176&quot;/&gt;&lt;wsp:rsid wsp:val=&quot;001062DC&quot;/&gt;&lt;wsp:rsid wsp:val=&quot;0010630D&quot;/&gt;&lt;wsp:rsid wsp:val=&quot;00106369&quot;/&gt;&lt;wsp:rsid wsp:val=&quot;00106593&quot;/&gt;&lt;wsp:rsid wsp:val=&quot;00106646&quot;/&gt;&lt;wsp:rsid wsp:val=&quot;001066AD&quot;/&gt;&lt;wsp:rsid wsp:val=&quot;00106992&quot;/&gt;&lt;wsp:rsid wsp:val=&quot;00106993&quot;/&gt;&lt;wsp:rsid wsp:val=&quot;00106A00&quot;/&gt;&lt;wsp:rsid wsp:val=&quot;00106AB8&quot;/&gt;&lt;wsp:rsid wsp:val=&quot;00106D36&quot;/&gt;&lt;wsp:rsid wsp:val=&quot;00106DFA&quot;/&gt;&lt;wsp:rsid wsp:val=&quot;00106F2B&quot;/&gt;&lt;wsp:rsid wsp:val=&quot;001073A8&quot;/&gt;&lt;wsp:rsid wsp:val=&quot;00107929&quot;/&gt;&lt;wsp:rsid wsp:val=&quot;001101C4&quot;/&gt;&lt;wsp:rsid wsp:val=&quot;001104E8&quot;/&gt;&lt;wsp:rsid wsp:val=&quot;00110577&quot;/&gt;&lt;wsp:rsid wsp:val=&quot;00110757&quot;/&gt;&lt;wsp:rsid wsp:val=&quot;00110E57&quot;/&gt;&lt;wsp:rsid wsp:val=&quot;00110F2C&quot;/&gt;&lt;wsp:rsid wsp:val=&quot;00110F92&quot;/&gt;&lt;wsp:rsid wsp:val=&quot;00110FE8&quot;/&gt;&lt;wsp:rsid wsp:val=&quot;00111424&quot;/&gt;&lt;wsp:rsid wsp:val=&quot;0011162B&quot;/&gt;&lt;wsp:rsid wsp:val=&quot;00111827&quot;/&gt;&lt;wsp:rsid wsp:val=&quot;001119D9&quot;/&gt;&lt;wsp:rsid wsp:val=&quot;00111F4B&quot;/&gt;&lt;wsp:rsid wsp:val=&quot;00111F84&quot;/&gt;&lt;wsp:rsid wsp:val=&quot;001121F0&quot;/&gt;&lt;wsp:rsid wsp:val=&quot;001122FE&quot;/&gt;&lt;wsp:rsid wsp:val=&quot;0011235A&quot;/&gt;&lt;wsp:rsid wsp:val=&quot;001125CD&quot;/&gt;&lt;wsp:rsid wsp:val=&quot;0011263F&quot;/&gt;&lt;wsp:rsid wsp:val=&quot;0011289E&quot;/&gt;&lt;wsp:rsid wsp:val=&quot;00112B3D&quot;/&gt;&lt;wsp:rsid wsp:val=&quot;00112CD1&quot;/&gt;&lt;wsp:rsid wsp:val=&quot;00112E05&quot;/&gt;&lt;wsp:rsid wsp:val=&quot;00112F32&quot;/&gt;&lt;wsp:rsid wsp:val=&quot;0011320E&quot;/&gt;&lt;wsp:rsid wsp:val=&quot;001132B8&quot;/&gt;&lt;wsp:rsid wsp:val=&quot;00113769&quot;/&gt;&lt;wsp:rsid wsp:val=&quot;00113784&quot;/&gt;&lt;wsp:rsid wsp:val=&quot;00113AB5&quot;/&gt;&lt;wsp:rsid wsp:val=&quot;00113B74&quot;/&gt;&lt;wsp:rsid wsp:val=&quot;001148CA&quot;/&gt;&lt;wsp:rsid wsp:val=&quot;00114C6D&quot;/&gt;&lt;wsp:rsid wsp:val=&quot;00114F69&quot;/&gt;&lt;wsp:rsid wsp:val=&quot;00115048&quot;/&gt;&lt;wsp:rsid wsp:val=&quot;001151E7&quot;/&gt;&lt;wsp:rsid wsp:val=&quot;00115222&quot;/&gt;&lt;wsp:rsid wsp:val=&quot;001152E8&quot;/&gt;&lt;wsp:rsid wsp:val=&quot;001153F7&quot;/&gt;&lt;wsp:rsid wsp:val=&quot;00115427&quot;/&gt;&lt;wsp:rsid wsp:val=&quot;0011546E&quot;/&gt;&lt;wsp:rsid wsp:val=&quot;0011593F&quot;/&gt;&lt;wsp:rsid wsp:val=&quot;00115A28&quot;/&gt;&lt;wsp:rsid wsp:val=&quot;00115D8B&quot;/&gt;&lt;wsp:rsid wsp:val=&quot;00115F98&quot;/&gt;&lt;wsp:rsid wsp:val=&quot;00116202&quot;/&gt;&lt;wsp:rsid wsp:val=&quot;00116BD8&quot;/&gt;&lt;wsp:rsid wsp:val=&quot;001172BA&quot;/&gt;&lt;wsp:rsid wsp:val=&quot;001176CE&quot;/&gt;&lt;wsp:rsid wsp:val=&quot;00117780&quot;/&gt;&lt;wsp:rsid wsp:val=&quot;001177C0&quot;/&gt;&lt;wsp:rsid wsp:val=&quot;0011783F&quot;/&gt;&lt;wsp:rsid wsp:val=&quot;001178F9&quot;/&gt;&lt;wsp:rsid wsp:val=&quot;00117905&quot;/&gt;&lt;wsp:rsid wsp:val=&quot;001179E2&quot;/&gt;&lt;wsp:rsid wsp:val=&quot;00117CF8&quot;/&gt;&lt;wsp:rsid wsp:val=&quot;00117E52&quot;/&gt;&lt;wsp:rsid wsp:val=&quot;00120084&quot;/&gt;&lt;wsp:rsid wsp:val=&quot;00120324&quot;/&gt;&lt;wsp:rsid wsp:val=&quot;001207D3&quot;/&gt;&lt;wsp:rsid wsp:val=&quot;0012084B&quot;/&gt;&lt;wsp:rsid wsp:val=&quot;00120FD5&quot;/&gt;&lt;wsp:rsid wsp:val=&quot;00120FEF&quot;/&gt;&lt;wsp:rsid wsp:val=&quot;00120FF0&quot;/&gt;&lt;wsp:rsid wsp:val=&quot;00121109&quot;/&gt;&lt;wsp:rsid wsp:val=&quot;001212BF&quot;/&gt;&lt;wsp:rsid wsp:val=&quot;00121335&quot;/&gt;&lt;wsp:rsid wsp:val=&quot;001214C0&quot;/&gt;&lt;wsp:rsid wsp:val=&quot;001217A7&quot;/&gt;&lt;wsp:rsid wsp:val=&quot;001217B5&quot;/&gt;&lt;wsp:rsid wsp:val=&quot;001217E4&quot;/&gt;&lt;wsp:rsid wsp:val=&quot;0012182F&quot;/&gt;&lt;wsp:rsid wsp:val=&quot;00121BBD&quot;/&gt;&lt;wsp:rsid wsp:val=&quot;00121CA1&quot;/&gt;&lt;wsp:rsid wsp:val=&quot;001220CC&quot;/&gt;&lt;wsp:rsid wsp:val=&quot;00122334&quot;/&gt;&lt;wsp:rsid wsp:val=&quot;0012270C&quot;/&gt;&lt;wsp:rsid wsp:val=&quot;001227BE&quot;/&gt;&lt;wsp:rsid wsp:val=&quot;001228B2&quot;/&gt;&lt;wsp:rsid wsp:val=&quot;0012291F&quot;/&gt;&lt;wsp:rsid wsp:val=&quot;00122952&quot;/&gt;&lt;wsp:rsid wsp:val=&quot;00122CE9&quot;/&gt;&lt;wsp:rsid wsp:val=&quot;00122D13&quot;/&gt;&lt;wsp:rsid wsp:val=&quot;00122DF0&quot;/&gt;&lt;wsp:rsid wsp:val=&quot;00122EDE&quot;/&gt;&lt;wsp:rsid wsp:val=&quot;00123189&quot;/&gt;&lt;wsp:rsid wsp:val=&quot;001233EE&quot;/&gt;&lt;wsp:rsid wsp:val=&quot;00123750&quot;/&gt;&lt;wsp:rsid wsp:val=&quot;001237DD&quot;/&gt;&lt;wsp:rsid wsp:val=&quot;00123D93&quot;/&gt;&lt;wsp:rsid wsp:val=&quot;00123EC7&quot;/&gt;&lt;wsp:rsid wsp:val=&quot;001244C4&quot;/&gt;&lt;wsp:rsid wsp:val=&quot;001244F2&quot;/&gt;&lt;wsp:rsid wsp:val=&quot;00124782&quot;/&gt;&lt;wsp:rsid wsp:val=&quot;00124BD8&quot;/&gt;&lt;wsp:rsid wsp:val=&quot;00124BFA&quot;/&gt;&lt;wsp:rsid wsp:val=&quot;00124C02&quot;/&gt;&lt;wsp:rsid wsp:val=&quot;00124D19&quot;/&gt;&lt;wsp:rsid wsp:val=&quot;00124F75&quot;/&gt;&lt;wsp:rsid wsp:val=&quot;001250B8&quot;/&gt;&lt;wsp:rsid wsp:val=&quot;0012518C&quot;/&gt;&lt;wsp:rsid wsp:val=&quot;001253EA&quot;/&gt;&lt;wsp:rsid wsp:val=&quot;00125A63&quot;/&gt;&lt;wsp:rsid wsp:val=&quot;00125C00&quot;/&gt;&lt;wsp:rsid wsp:val=&quot;00125C12&quot;/&gt;&lt;wsp:rsid wsp:val=&quot;00126167&quot;/&gt;&lt;wsp:rsid wsp:val=&quot;00126487&quot;/&gt;&lt;wsp:rsid wsp:val=&quot;00126AE0&quot;/&gt;&lt;wsp:rsid wsp:val=&quot;00126B91&quot;/&gt;&lt;wsp:rsid wsp:val=&quot;0012702A&quot;/&gt;&lt;wsp:rsid wsp:val=&quot;001271F4&quot;/&gt;&lt;wsp:rsid wsp:val=&quot;0012722F&quot;/&gt;&lt;wsp:rsid wsp:val=&quot;001272CC&quot;/&gt;&lt;wsp:rsid wsp:val=&quot;0012737B&quot;/&gt;&lt;wsp:rsid wsp:val=&quot;001273B2&quot;/&gt;&lt;wsp:rsid wsp:val=&quot;001273C3&quot;/&gt;&lt;wsp:rsid wsp:val=&quot;001275FD&quot;/&gt;&lt;wsp:rsid wsp:val=&quot;0012766D&quot;/&gt;&lt;wsp:rsid wsp:val=&quot;00127737&quot;/&gt;&lt;wsp:rsid wsp:val=&quot;00127A2A&quot;/&gt;&lt;wsp:rsid wsp:val=&quot;00127E31&quot;/&gt;&lt;wsp:rsid wsp:val=&quot;00127F6A&quot;/&gt;&lt;wsp:rsid wsp:val=&quot;00127F96&quot;/&gt;&lt;wsp:rsid wsp:val=&quot;00127FEB&quot;/&gt;&lt;wsp:rsid wsp:val=&quot;001301A8&quot;/&gt;&lt;wsp:rsid wsp:val=&quot;0013069B&quot;/&gt;&lt;wsp:rsid wsp:val=&quot;00130780&quot;/&gt;&lt;wsp:rsid wsp:val=&quot;0013102E&quot;/&gt;&lt;wsp:rsid wsp:val=&quot;0013106C&quot;/&gt;&lt;wsp:rsid wsp:val=&quot;00131214&quot;/&gt;&lt;wsp:rsid wsp:val=&quot;0013131A&quot;/&gt;&lt;wsp:rsid wsp:val=&quot;00131444&quot;/&gt;&lt;wsp:rsid wsp:val=&quot;001314FE&quot;/&gt;&lt;wsp:rsid wsp:val=&quot;0013156F&quot;/&gt;&lt;wsp:rsid wsp:val=&quot;00131662&quot;/&gt;&lt;wsp:rsid wsp:val=&quot;0013195E&quot;/&gt;&lt;wsp:rsid wsp:val=&quot;00131C65&quot;/&gt;&lt;wsp:rsid wsp:val=&quot;00131EFC&quot;/&gt;&lt;wsp:rsid wsp:val=&quot;00132287&quot;/&gt;&lt;wsp:rsid wsp:val=&quot;0013234F&quot;/&gt;&lt;wsp:rsid wsp:val=&quot;0013235B&quot;/&gt;&lt;wsp:rsid wsp:val=&quot;0013253B&quot;/&gt;&lt;wsp:rsid wsp:val=&quot;00132593&quot;/&gt;&lt;wsp:rsid wsp:val=&quot;0013324E&quot;/&gt;&lt;wsp:rsid wsp:val=&quot;00133421&quot;/&gt;&lt;wsp:rsid wsp:val=&quot;001336B0&quot;/&gt;&lt;wsp:rsid wsp:val=&quot;001337ED&quot;/&gt;&lt;wsp:rsid wsp:val=&quot;00133BFD&quot;/&gt;&lt;wsp:rsid wsp:val=&quot;00133E44&quot;/&gt;&lt;wsp:rsid wsp:val=&quot;00133ECB&quot;/&gt;&lt;wsp:rsid wsp:val=&quot;00133EFF&quot;/&gt;&lt;wsp:rsid wsp:val=&quot;00133F7A&quot;/&gt;&lt;wsp:rsid wsp:val=&quot;0013424E&quot;/&gt;&lt;wsp:rsid wsp:val=&quot;0013461E&quot;/&gt;&lt;wsp:rsid wsp:val=&quot;001347E8&quot;/&gt;&lt;wsp:rsid wsp:val=&quot;001349A5&quot;/&gt;&lt;wsp:rsid wsp:val=&quot;00134AFC&quot;/&gt;&lt;wsp:rsid wsp:val=&quot;00134DF8&quot;/&gt;&lt;wsp:rsid wsp:val=&quot;00134E19&quot;/&gt;&lt;wsp:rsid wsp:val=&quot;00134E38&quot;/&gt;&lt;wsp:rsid wsp:val=&quot;001353E8&quot;/&gt;&lt;wsp:rsid wsp:val=&quot;00135525&quot;/&gt;&lt;wsp:rsid wsp:val=&quot;00135531&quot;/&gt;&lt;wsp:rsid wsp:val=&quot;00135747&quot;/&gt;&lt;wsp:rsid wsp:val=&quot;00135933&quot;/&gt;&lt;wsp:rsid wsp:val=&quot;00135938&quot;/&gt;&lt;wsp:rsid wsp:val=&quot;00135A78&quot;/&gt;&lt;wsp:rsid wsp:val=&quot;00135B0C&quot;/&gt;&lt;wsp:rsid wsp:val=&quot;00135D2A&quot;/&gt;&lt;wsp:rsid wsp:val=&quot;00135F89&quot;/&gt;&lt;wsp:rsid wsp:val=&quot;00135FED&quot;/&gt;&lt;wsp:rsid wsp:val=&quot;0013622E&quot;/&gt;&lt;wsp:rsid wsp:val=&quot;0013646D&quot;/&gt;&lt;wsp:rsid wsp:val=&quot;00136534&quot;/&gt;&lt;wsp:rsid wsp:val=&quot;00136589&quot;/&gt;&lt;wsp:rsid wsp:val=&quot;00136970&quot;/&gt;&lt;wsp:rsid wsp:val=&quot;00136DB3&quot;/&gt;&lt;wsp:rsid wsp:val=&quot;00137082&quot;/&gt;&lt;wsp:rsid wsp:val=&quot;00137298&quot;/&gt;&lt;wsp:rsid wsp:val=&quot;001373AF&quot;/&gt;&lt;wsp:rsid wsp:val=&quot;0013764D&quot;/&gt;&lt;wsp:rsid wsp:val=&quot;00137805&quot;/&gt;&lt;wsp:rsid wsp:val=&quot;00137950&quot;/&gt;&lt;wsp:rsid wsp:val=&quot;001379C5&quot;/&gt;&lt;wsp:rsid wsp:val=&quot;00137B31&quot;/&gt;&lt;wsp:rsid wsp:val=&quot;0014019A&quot;/&gt;&lt;wsp:rsid wsp:val=&quot;001401DE&quot;/&gt;&lt;wsp:rsid wsp:val=&quot;00140288&quot;/&gt;&lt;wsp:rsid wsp:val=&quot;0014045A&quot;/&gt;&lt;wsp:rsid wsp:val=&quot;001404E4&quot;/&gt;&lt;wsp:rsid wsp:val=&quot;0014059F&quot;/&gt;&lt;wsp:rsid wsp:val=&quot;00140A4F&quot;/&gt;&lt;wsp:rsid wsp:val=&quot;00140AD7&quot;/&gt;&lt;wsp:rsid wsp:val=&quot;00140CC6&quot;/&gt;&lt;wsp:rsid wsp:val=&quot;00140FC0&quot;/&gt;&lt;wsp:rsid wsp:val=&quot;00141168&quot;/&gt;&lt;wsp:rsid wsp:val=&quot;00141293&quot;/&gt;&lt;wsp:rsid wsp:val=&quot;00141699&quot;/&gt;&lt;wsp:rsid wsp:val=&quot;00141A63&quot;/&gt;&lt;wsp:rsid wsp:val=&quot;00141B2F&quot;/&gt;&lt;wsp:rsid wsp:val=&quot;00141B89&quot;/&gt;&lt;wsp:rsid wsp:val=&quot;00141C58&quot;/&gt;&lt;wsp:rsid wsp:val=&quot;00141E6B&quot;/&gt;&lt;wsp:rsid wsp:val=&quot;001422B2&quot;/&gt;&lt;wsp:rsid wsp:val=&quot;0014298E&quot;/&gt;&lt;wsp:rsid wsp:val=&quot;0014299C&quot;/&gt;&lt;wsp:rsid wsp:val=&quot;0014310A&quot;/&gt;&lt;wsp:rsid wsp:val=&quot;00143578&quot;/&gt;&lt;wsp:rsid wsp:val=&quot;00143655&quot;/&gt;&lt;wsp:rsid wsp:val=&quot;001439A6&quot;/&gt;&lt;wsp:rsid wsp:val=&quot;00143A72&quot;/&gt;&lt;wsp:rsid wsp:val=&quot;00143D40&quot;/&gt;&lt;wsp:rsid wsp:val=&quot;00143F1A&quot;/&gt;&lt;wsp:rsid wsp:val=&quot;0014405C&quot;/&gt;&lt;wsp:rsid wsp:val=&quot;00144445&quot;/&gt;&lt;wsp:rsid wsp:val=&quot;0014483B&quot;/&gt;&lt;wsp:rsid wsp:val=&quot;0014494F&quot;/&gt;&lt;wsp:rsid wsp:val=&quot;00144D7D&quot;/&gt;&lt;wsp:rsid wsp:val=&quot;00144E28&quot;/&gt;&lt;wsp:rsid wsp:val=&quot;001451A1&quot;/&gt;&lt;wsp:rsid wsp:val=&quot;00145255&quot;/&gt;&lt;wsp:rsid wsp:val=&quot;00145726&quot;/&gt;&lt;wsp:rsid wsp:val=&quot;00145C09&quot;/&gt;&lt;wsp:rsid wsp:val=&quot;00145FCD&quot;/&gt;&lt;wsp:rsid wsp:val=&quot;00146177&quot;/&gt;&lt;wsp:rsid wsp:val=&quot;00146E1D&quot;/&gt;&lt;wsp:rsid wsp:val=&quot;00147007&quot;/&gt;&lt;wsp:rsid wsp:val=&quot;00147008&quot;/&gt;&lt;wsp:rsid wsp:val=&quot;0014748D&quot;/&gt;&lt;wsp:rsid wsp:val=&quot;00147668&quot;/&gt;&lt;wsp:rsid wsp:val=&quot;001478C2&quot;/&gt;&lt;wsp:rsid wsp:val=&quot;001479C7&quot;/&gt;&lt;wsp:rsid wsp:val=&quot;001479C8&quot;/&gt;&lt;wsp:rsid wsp:val=&quot;00147A74&quot;/&gt;&lt;wsp:rsid wsp:val=&quot;00147F3B&quot;/&gt;&lt;wsp:rsid wsp:val=&quot;00147F88&quot;/&gt;&lt;wsp:rsid wsp:val=&quot;00150454&quot;/&gt;&lt;wsp:rsid wsp:val=&quot;00150836&quot;/&gt;&lt;wsp:rsid wsp:val=&quot;00150AB7&quot;/&gt;&lt;wsp:rsid wsp:val=&quot;00150F89&quot;/&gt;&lt;wsp:rsid wsp:val=&quot;00151226&quot;/&gt;&lt;wsp:rsid wsp:val=&quot;001512A9&quot;/&gt;&lt;wsp:rsid wsp:val=&quot;001512D9&quot;/&gt;&lt;wsp:rsid wsp:val=&quot;0015143C&quot;/&gt;&lt;wsp:rsid wsp:val=&quot;00151809&quot;/&gt;&lt;wsp:rsid wsp:val=&quot;001518C8&quot;/&gt;&lt;wsp:rsid wsp:val=&quot;00151ABC&quot;/&gt;&lt;wsp:rsid wsp:val=&quot;00151C5B&quot;/&gt;&lt;wsp:rsid wsp:val=&quot;0015274C&quot;/&gt;&lt;wsp:rsid wsp:val=&quot;00152AD8&quot;/&gt;&lt;wsp:rsid wsp:val=&quot;00153121&quot;/&gt;&lt;wsp:rsid wsp:val=&quot;0015317A&quot;/&gt;&lt;wsp:rsid wsp:val=&quot;001533D4&quot;/&gt;&lt;wsp:rsid wsp:val=&quot;00153611&quot;/&gt;&lt;wsp:rsid wsp:val=&quot;00153992&quot;/&gt;&lt;wsp:rsid wsp:val=&quot;00153AB7&quot;/&gt;&lt;wsp:rsid wsp:val=&quot;00153B7A&quot;/&gt;&lt;wsp:rsid wsp:val=&quot;00153B95&quot;/&gt;&lt;wsp:rsid wsp:val=&quot;00153FB1&quot;/&gt;&lt;wsp:rsid wsp:val=&quot;001542D1&quot;/&gt;&lt;wsp:rsid wsp:val=&quot;00154474&quot;/&gt;&lt;wsp:rsid wsp:val=&quot;00154569&quot;/&gt;&lt;wsp:rsid wsp:val=&quot;00154616&quot;/&gt;&lt;wsp:rsid wsp:val=&quot;001546FD&quot;/&gt;&lt;wsp:rsid wsp:val=&quot;0015488F&quot;/&gt;&lt;wsp:rsid wsp:val=&quot;00154A48&quot;/&gt;&lt;wsp:rsid wsp:val=&quot;00154C16&quot;/&gt;&lt;wsp:rsid wsp:val=&quot;00154D95&quot;/&gt;&lt;wsp:rsid wsp:val=&quot;00154DAF&quot;/&gt;&lt;wsp:rsid wsp:val=&quot;00154E9D&quot;/&gt;&lt;wsp:rsid wsp:val=&quot;00154FFE&quot;/&gt;&lt;wsp:rsid wsp:val=&quot;00155962&quot;/&gt;&lt;wsp:rsid wsp:val=&quot;00155B5A&quot;/&gt;&lt;wsp:rsid wsp:val=&quot;00155C0C&quot;/&gt;&lt;wsp:rsid wsp:val=&quot;001565DF&quot;/&gt;&lt;wsp:rsid wsp:val=&quot;001568CD&quot;/&gt;&lt;wsp:rsid wsp:val=&quot;00156F5F&quot;/&gt;&lt;wsp:rsid wsp:val=&quot;0015700A&quot;/&gt;&lt;wsp:rsid wsp:val=&quot;0015780B&quot;/&gt;&lt;wsp:rsid wsp:val=&quot;00157875&quot;/&gt;&lt;wsp:rsid wsp:val=&quot;00157906&quot;/&gt;&lt;wsp:rsid wsp:val=&quot;001579C9&quot;/&gt;&lt;wsp:rsid wsp:val=&quot;0016004B&quot;/&gt;&lt;wsp:rsid wsp:val=&quot;0016012A&quot;/&gt;&lt;wsp:rsid wsp:val=&quot;001604F4&quot;/&gt;&lt;wsp:rsid wsp:val=&quot;0016056C&quot;/&gt;&lt;wsp:rsid wsp:val=&quot;00160662&quot;/&gt;&lt;wsp:rsid wsp:val=&quot;0016089B&quot;/&gt;&lt;wsp:rsid wsp:val=&quot;00160AD8&quot;/&gt;&lt;wsp:rsid wsp:val=&quot;00160B40&quot;/&gt;&lt;wsp:rsid wsp:val=&quot;00161192&quot;/&gt;&lt;wsp:rsid wsp:val=&quot;00161414&quot;/&gt;&lt;wsp:rsid wsp:val=&quot;0016144B&quot;/&gt;&lt;wsp:rsid wsp:val=&quot;0016164F&quot;/&gt;&lt;wsp:rsid wsp:val=&quot;001617F7&quot;/&gt;&lt;wsp:rsid wsp:val=&quot;00161B38&quot;/&gt;&lt;wsp:rsid wsp:val=&quot;00162217&quot;/&gt;&lt;wsp:rsid wsp:val=&quot;0016256C&quot;/&gt;&lt;wsp:rsid wsp:val=&quot;00162797&quot;/&gt;&lt;wsp:rsid wsp:val=&quot;00162969&quot;/&gt;&lt;wsp:rsid wsp:val=&quot;00162A7E&quot;/&gt;&lt;wsp:rsid wsp:val=&quot;00162A8A&quot;/&gt;&lt;wsp:rsid wsp:val=&quot;00162B50&quot;/&gt;&lt;wsp:rsid wsp:val=&quot;00162B74&quot;/&gt;&lt;wsp:rsid wsp:val=&quot;00162E2F&quot;/&gt;&lt;wsp:rsid wsp:val=&quot;0016301D&quot;/&gt;&lt;wsp:rsid wsp:val=&quot;0016308C&quot;/&gt;&lt;wsp:rsid wsp:val=&quot;0016320A&quot;/&gt;&lt;wsp:rsid wsp:val=&quot;00163258&quot;/&gt;&lt;wsp:rsid wsp:val=&quot;00163605&quot;/&gt;&lt;wsp:rsid wsp:val=&quot;00163697&quot;/&gt;&lt;wsp:rsid wsp:val=&quot;0016374C&quot;/&gt;&lt;wsp:rsid wsp:val=&quot;0016387E&quot;/&gt;&lt;wsp:rsid wsp:val=&quot;00163992&quot;/&gt;&lt;wsp:rsid wsp:val=&quot;00163B02&quot;/&gt;&lt;wsp:rsid wsp:val=&quot;00163E1B&quot;/&gt;&lt;wsp:rsid wsp:val=&quot;00163F5E&quot;/&gt;&lt;wsp:rsid wsp:val=&quot;001642CF&quot;/&gt;&lt;wsp:rsid wsp:val=&quot;00164500&quot;/&gt;&lt;wsp:rsid wsp:val=&quot;00164515&quot;/&gt;&lt;wsp:rsid wsp:val=&quot;0016474D&quot;/&gt;&lt;wsp:rsid wsp:val=&quot;00164A93&quot;/&gt;&lt;wsp:rsid wsp:val=&quot;00164AD4&quot;/&gt;&lt;wsp:rsid wsp:val=&quot;00164C94&quot;/&gt;&lt;wsp:rsid wsp:val=&quot;00164FCB&quot;/&gt;&lt;wsp:rsid wsp:val=&quot;0016502A&quot;/&gt;&lt;wsp:rsid wsp:val=&quot;00165163&quot;/&gt;&lt;wsp:rsid wsp:val=&quot;001653D6&quot;/&gt;&lt;wsp:rsid wsp:val=&quot;0016543E&quot;/&gt;&lt;wsp:rsid wsp:val=&quot;00165462&quot;/&gt;&lt;wsp:rsid wsp:val=&quot;001655A4&quot;/&gt;&lt;wsp:rsid wsp:val=&quot;001655E8&quot;/&gt;&lt;wsp:rsid wsp:val=&quot;001657F0&quot;/&gt;&lt;wsp:rsid wsp:val=&quot;001658D6&quot;/&gt;&lt;wsp:rsid wsp:val=&quot;00165B28&quot;/&gt;&lt;wsp:rsid wsp:val=&quot;00165B3E&quot;/&gt;&lt;wsp:rsid wsp:val=&quot;00165E35&quot;/&gt;&lt;wsp:rsid wsp:val=&quot;0016635F&quot;/&gt;&lt;wsp:rsid wsp:val=&quot;00166554&quot;/&gt;&lt;wsp:rsid wsp:val=&quot;0016668D&quot;/&gt;&lt;wsp:rsid wsp:val=&quot;001668F9&quot;/&gt;&lt;wsp:rsid wsp:val=&quot;001672AB&quot;/&gt;&lt;wsp:rsid wsp:val=&quot;00167431&quot;/&gt;&lt;wsp:rsid wsp:val=&quot;00167453&quot;/&gt;&lt;wsp:rsid wsp:val=&quot;001677A5&quot;/&gt;&lt;wsp:rsid wsp:val=&quot;00167A1C&quot;/&gt;&lt;wsp:rsid wsp:val=&quot;00167BD0&quot;/&gt;&lt;wsp:rsid wsp:val=&quot;00167D1C&quot;/&gt;&lt;wsp:rsid wsp:val=&quot;00167FD9&quot;/&gt;&lt;wsp:rsid wsp:val=&quot;00170010&quot;/&gt;&lt;wsp:rsid wsp:val=&quot;00170025&quot;/&gt;&lt;wsp:rsid wsp:val=&quot;00170785&quot;/&gt;&lt;wsp:rsid wsp:val=&quot;00171155&quot;/&gt;&lt;wsp:rsid wsp:val=&quot;00171382&quot;/&gt;&lt;wsp:rsid wsp:val=&quot;00171462&quot;/&gt;&lt;wsp:rsid wsp:val=&quot;00171612&quot;/&gt;&lt;wsp:rsid wsp:val=&quot;00171642&quot;/&gt;&lt;wsp:rsid wsp:val=&quot;00171FC8&quot;/&gt;&lt;wsp:rsid wsp:val=&quot;00172037&quot;/&gt;&lt;wsp:rsid wsp:val=&quot;00172199&quot;/&gt;&lt;wsp:rsid wsp:val=&quot;0017227F&quot;/&gt;&lt;wsp:rsid wsp:val=&quot;001727A9&quot;/&gt;&lt;wsp:rsid wsp:val=&quot;00172F27&quot;/&gt;&lt;wsp:rsid wsp:val=&quot;00173023&quot;/&gt;&lt;wsp:rsid wsp:val=&quot;0017376E&quot;/&gt;&lt;wsp:rsid wsp:val=&quot;00173B12&quot;/&gt;&lt;wsp:rsid wsp:val=&quot;00173C66&quot;/&gt;&lt;wsp:rsid wsp:val=&quot;00173F78&quot;/&gt;&lt;wsp:rsid wsp:val=&quot;00174460&quot;/&gt;&lt;wsp:rsid wsp:val=&quot;001747D6&quot;/&gt;&lt;wsp:rsid wsp:val=&quot;001749BE&quot;/&gt;&lt;wsp:rsid wsp:val=&quot;00174AED&quot;/&gt;&lt;wsp:rsid wsp:val=&quot;00174B72&quot;/&gt;&lt;wsp:rsid wsp:val=&quot;00174BAD&quot;/&gt;&lt;wsp:rsid wsp:val=&quot;00174C2C&quot;/&gt;&lt;wsp:rsid wsp:val=&quot;00174F3F&quot;/&gt;&lt;wsp:rsid wsp:val=&quot;00174FB8&quot;/&gt;&lt;wsp:rsid wsp:val=&quot;0017512B&quot;/&gt;&lt;wsp:rsid wsp:val=&quot;0017564C&quot;/&gt;&lt;wsp:rsid wsp:val=&quot;001757FB&quot;/&gt;&lt;wsp:rsid wsp:val=&quot;00175993&quot;/&gt;&lt;wsp:rsid wsp:val=&quot;00175A12&quot;/&gt;&lt;wsp:rsid wsp:val=&quot;00175A16&quot;/&gt;&lt;wsp:rsid wsp:val=&quot;00175B86&quot;/&gt;&lt;wsp:rsid wsp:val=&quot;00175FEB&quot;/&gt;&lt;wsp:rsid wsp:val=&quot;00176077&quot;/&gt;&lt;wsp:rsid wsp:val=&quot;001761BF&quot;/&gt;&lt;wsp:rsid wsp:val=&quot;001763CC&quot;/&gt;&lt;wsp:rsid wsp:val=&quot;0017664D&quot;/&gt;&lt;wsp:rsid wsp:val=&quot;0017678F&quot;/&gt;&lt;wsp:rsid wsp:val=&quot;001769AC&quot;/&gt;&lt;wsp:rsid wsp:val=&quot;001769B5&quot;/&gt;&lt;wsp:rsid wsp:val=&quot;00176B7D&quot;/&gt;&lt;wsp:rsid wsp:val=&quot;001770C4&quot;/&gt;&lt;wsp:rsid wsp:val=&quot;00177425&quot;/&gt;&lt;wsp:rsid wsp:val=&quot;001800A0&quot;/&gt;&lt;wsp:rsid wsp:val=&quot;00180300&quot;/&gt;&lt;wsp:rsid wsp:val=&quot;001806E7&quot;/&gt;&lt;wsp:rsid wsp:val=&quot;001808B9&quot;/&gt;&lt;wsp:rsid wsp:val=&quot;00180965&quot;/&gt;&lt;wsp:rsid wsp:val=&quot;00180CF8&quot;/&gt;&lt;wsp:rsid wsp:val=&quot;00181133&quot;/&gt;&lt;wsp:rsid wsp:val=&quot;00181481&quot;/&gt;&lt;wsp:rsid wsp:val=&quot;00181CBB&quot;/&gt;&lt;wsp:rsid wsp:val=&quot;00182075&quot;/&gt;&lt;wsp:rsid wsp:val=&quot;00182447&quot;/&gt;&lt;wsp:rsid wsp:val=&quot;0018253F&quot;/&gt;&lt;wsp:rsid wsp:val=&quot;001826E7&quot;/&gt;&lt;wsp:rsid wsp:val=&quot;00182936&quot;/&gt;&lt;wsp:rsid wsp:val=&quot;00182A2A&quot;/&gt;&lt;wsp:rsid wsp:val=&quot;00182AB2&quot;/&gt;&lt;wsp:rsid wsp:val=&quot;001832F8&quot;/&gt;&lt;wsp:rsid wsp:val=&quot;001838C8&quot;/&gt;&lt;wsp:rsid wsp:val=&quot;00183B17&quot;/&gt;&lt;wsp:rsid wsp:val=&quot;00183D51&quot;/&gt;&lt;wsp:rsid wsp:val=&quot;00183DCC&quot;/&gt;&lt;wsp:rsid wsp:val=&quot;00183F46&quot;/&gt;&lt;wsp:rsid wsp:val=&quot;00184072&quot;/&gt;&lt;wsp:rsid wsp:val=&quot;001840E8&quot;/&gt;&lt;wsp:rsid wsp:val=&quot;001846F6&quot;/&gt;&lt;wsp:rsid wsp:val=&quot;001849E8&quot;/&gt;&lt;wsp:rsid wsp:val=&quot;00184D6F&quot;/&gt;&lt;wsp:rsid wsp:val=&quot;00185598&quot;/&gt;&lt;wsp:rsid wsp:val=&quot;001858B4&quot;/&gt;&lt;wsp:rsid wsp:val=&quot;0018596D&quot;/&gt;&lt;wsp:rsid wsp:val=&quot;00185B7B&quot;/&gt;&lt;wsp:rsid wsp:val=&quot;00185C1E&quot;/&gt;&lt;wsp:rsid wsp:val=&quot;00185F5D&quot;/&gt;&lt;wsp:rsid wsp:val=&quot;0018604B&quot;/&gt;&lt;wsp:rsid wsp:val=&quot;001861A4&quot;/&gt;&lt;wsp:rsid wsp:val=&quot;00186217&quot;/&gt;&lt;wsp:rsid wsp:val=&quot;00186270&quot;/&gt;&lt;wsp:rsid wsp:val=&quot;001863FC&quot;/&gt;&lt;wsp:rsid wsp:val=&quot;0018663D&quot;/&gt;&lt;wsp:rsid wsp:val=&quot;0018689E&quot;/&gt;&lt;wsp:rsid wsp:val=&quot;001869E7&quot;/&gt;&lt;wsp:rsid wsp:val=&quot;00186D6F&quot;/&gt;&lt;wsp:rsid wsp:val=&quot;00186DD3&quot;/&gt;&lt;wsp:rsid wsp:val=&quot;00186F61&quot;/&gt;&lt;wsp:rsid wsp:val=&quot;001871E4&quot;/&gt;&lt;wsp:rsid wsp:val=&quot;00187272&quot;/&gt;&lt;wsp:rsid wsp:val=&quot;0018742E&quot;/&gt;&lt;wsp:rsid wsp:val=&quot;001878EA&quot;/&gt;&lt;wsp:rsid wsp:val=&quot;001879EF&quot;/&gt;&lt;wsp:rsid wsp:val=&quot;00190328&quot;/&gt;&lt;wsp:rsid wsp:val=&quot;001903E5&quot;/&gt;&lt;wsp:rsid wsp:val=&quot;001905AD&quot;/&gt;&lt;wsp:rsid wsp:val=&quot;001908D1&quot;/&gt;&lt;wsp:rsid wsp:val=&quot;0019096C&quot;/&gt;&lt;wsp:rsid wsp:val=&quot;00190A66&quot;/&gt;&lt;wsp:rsid wsp:val=&quot;00190AD0&quot;/&gt;&lt;wsp:rsid wsp:val=&quot;00190BE0&quot;/&gt;&lt;wsp:rsid wsp:val=&quot;00190C49&quot;/&gt;&lt;wsp:rsid wsp:val=&quot;00190CED&quot;/&gt;&lt;wsp:rsid wsp:val=&quot;00190E0F&quot;/&gt;&lt;wsp:rsid wsp:val=&quot;00190F9C&quot;/&gt;&lt;wsp:rsid wsp:val=&quot;001913D3&quot;/&gt;&lt;wsp:rsid wsp:val=&quot;001914B1&quot;/&gt;&lt;wsp:rsid wsp:val=&quot;001914FE&quot;/&gt;&lt;wsp:rsid wsp:val=&quot;00191D3E&quot;/&gt;&lt;wsp:rsid wsp:val=&quot;00191E09&quot;/&gt;&lt;wsp:rsid wsp:val=&quot;00191E5A&quot;/&gt;&lt;wsp:rsid wsp:val=&quot;00192261&quot;/&gt;&lt;wsp:rsid wsp:val=&quot;0019227C&quot;/&gt;&lt;wsp:rsid wsp:val=&quot;0019233C&quot;/&gt;&lt;wsp:rsid wsp:val=&quot;00192670&quot;/&gt;&lt;wsp:rsid wsp:val=&quot;00192706&quot;/&gt;&lt;wsp:rsid wsp:val=&quot;00192ADC&quot;/&gt;&lt;wsp:rsid wsp:val=&quot;00192BCD&quot;/&gt;&lt;wsp:rsid wsp:val=&quot;00192E10&quot;/&gt;&lt;wsp:rsid wsp:val=&quot;00192EEA&quot;/&gt;&lt;wsp:rsid wsp:val=&quot;00193084&quot;/&gt;&lt;wsp:rsid wsp:val=&quot;001932C4&quot;/&gt;&lt;wsp:rsid wsp:val=&quot;0019349A&quot;/&gt;&lt;wsp:rsid wsp:val=&quot;00193529&quot;/&gt;&lt;wsp:rsid wsp:val=&quot;001936D0&quot;/&gt;&lt;wsp:rsid wsp:val=&quot;00193A7B&quot;/&gt;&lt;wsp:rsid wsp:val=&quot;00193E91&quot;/&gt;&lt;wsp:rsid wsp:val=&quot;00193F74&quot;/&gt;&lt;wsp:rsid wsp:val=&quot;00194084&quot;/&gt;&lt;wsp:rsid wsp:val=&quot;001943EF&quot;/&gt;&lt;wsp:rsid wsp:val=&quot;00194512&quot;/&gt;&lt;wsp:rsid wsp:val=&quot;00194ACE&quot;/&gt;&lt;wsp:rsid wsp:val=&quot;00194AFC&quot;/&gt;&lt;wsp:rsid wsp:val=&quot;00194B44&quot;/&gt;&lt;wsp:rsid wsp:val=&quot;00194D83&quot;/&gt;&lt;wsp:rsid wsp:val=&quot;00194E52&quot;/&gt;&lt;wsp:rsid wsp:val=&quot;0019500C&quot;/&gt;&lt;wsp:rsid wsp:val=&quot;001958C9&quot;/&gt;&lt;wsp:rsid wsp:val=&quot;00195AC2&quot;/&gt;&lt;wsp:rsid wsp:val=&quot;00195B6D&quot;/&gt;&lt;wsp:rsid wsp:val=&quot;00195C98&quot;/&gt;&lt;wsp:rsid wsp:val=&quot;00195D33&quot;/&gt;&lt;wsp:rsid wsp:val=&quot;00195DBC&quot;/&gt;&lt;wsp:rsid wsp:val=&quot;001960B9&quot;/&gt;&lt;wsp:rsid wsp:val=&quot;001964F4&quot;/&gt;&lt;wsp:rsid wsp:val=&quot;001966D4&quot;/&gt;&lt;wsp:rsid wsp:val=&quot;001966EB&quot;/&gt;&lt;wsp:rsid wsp:val=&quot;001969BA&quot;/&gt;&lt;wsp:rsid wsp:val=&quot;00196C41&quot;/&gt;&lt;wsp:rsid wsp:val=&quot;00196DAD&quot;/&gt;&lt;wsp:rsid wsp:val=&quot;00196F3B&quot;/&gt;&lt;wsp:rsid wsp:val=&quot;00196FD4&quot;/&gt;&lt;wsp:rsid wsp:val=&quot;0019719B&quot;/&gt;&lt;wsp:rsid wsp:val=&quot;001978B8&quot;/&gt;&lt;wsp:rsid wsp:val=&quot;001A01F2&quot;/&gt;&lt;wsp:rsid wsp:val=&quot;001A08C6&quot;/&gt;&lt;wsp:rsid wsp:val=&quot;001A0A89&quot;/&gt;&lt;wsp:rsid wsp:val=&quot;001A0D93&quot;/&gt;&lt;wsp:rsid wsp:val=&quot;001A0DB5&quot;/&gt;&lt;wsp:rsid wsp:val=&quot;001A0DB8&quot;/&gt;&lt;wsp:rsid wsp:val=&quot;001A0EAF&quot;/&gt;&lt;wsp:rsid wsp:val=&quot;001A0FF3&quot;/&gt;&lt;wsp:rsid wsp:val=&quot;001A1027&quot;/&gt;&lt;wsp:rsid wsp:val=&quot;001A11EA&quot;/&gt;&lt;wsp:rsid wsp:val=&quot;001A1994&quot;/&gt;&lt;wsp:rsid wsp:val=&quot;001A1C78&quot;/&gt;&lt;wsp:rsid wsp:val=&quot;001A21A4&quot;/&gt;&lt;wsp:rsid wsp:val=&quot;001A250A&quot;/&gt;&lt;wsp:rsid wsp:val=&quot;001A260B&quot;/&gt;&lt;wsp:rsid wsp:val=&quot;001A274D&quot;/&gt;&lt;wsp:rsid wsp:val=&quot;001A292A&quot;/&gt;&lt;wsp:rsid wsp:val=&quot;001A2AF7&quot;/&gt;&lt;wsp:rsid wsp:val=&quot;001A3572&quot;/&gt;&lt;wsp:rsid wsp:val=&quot;001A394C&quot;/&gt;&lt;wsp:rsid wsp:val=&quot;001A3EC3&quot;/&gt;&lt;wsp:rsid wsp:val=&quot;001A4236&quot;/&gt;&lt;wsp:rsid wsp:val=&quot;001A4359&quot;/&gt;&lt;wsp:rsid wsp:val=&quot;001A455C&quot;/&gt;&lt;wsp:rsid wsp:val=&quot;001A45BC&quot;/&gt;&lt;wsp:rsid wsp:val=&quot;001A4769&quot;/&gt;&lt;wsp:rsid wsp:val=&quot;001A5187&quot;/&gt;&lt;wsp:rsid wsp:val=&quot;001A52F8&quot;/&gt;&lt;wsp:rsid wsp:val=&quot;001A543C&quot;/&gt;&lt;wsp:rsid wsp:val=&quot;001A54AF&quot;/&gt;&lt;wsp:rsid wsp:val=&quot;001A583A&quot;/&gt;&lt;wsp:rsid wsp:val=&quot;001A5885&quot;/&gt;&lt;wsp:rsid wsp:val=&quot;001A58A0&quot;/&gt;&lt;wsp:rsid wsp:val=&quot;001A5A38&quot;/&gt;&lt;wsp:rsid wsp:val=&quot;001A5A60&quot;/&gt;&lt;wsp:rsid wsp:val=&quot;001A5BAA&quot;/&gt;&lt;wsp:rsid wsp:val=&quot;001A5C7F&quot;/&gt;&lt;wsp:rsid wsp:val=&quot;001A5F55&quot;/&gt;&lt;wsp:rsid wsp:val=&quot;001A6173&quot;/&gt;&lt;wsp:rsid wsp:val=&quot;001A6A35&quot;/&gt;&lt;wsp:rsid wsp:val=&quot;001A6AD0&quot;/&gt;&lt;wsp:rsid wsp:val=&quot;001A701D&quot;/&gt;&lt;wsp:rsid wsp:val=&quot;001A711F&quot;/&gt;&lt;wsp:rsid wsp:val=&quot;001A755A&quot;/&gt;&lt;wsp:rsid wsp:val=&quot;001A7600&quot;/&gt;&lt;wsp:rsid wsp:val=&quot;001A77DC&quot;/&gt;&lt;wsp:rsid wsp:val=&quot;001A7947&quot;/&gt;&lt;wsp:rsid wsp:val=&quot;001A7A4D&quot;/&gt;&lt;wsp:rsid wsp:val=&quot;001A7CC0&quot;/&gt;&lt;wsp:rsid wsp:val=&quot;001B0674&quot;/&gt;&lt;wsp:rsid wsp:val=&quot;001B0775&quot;/&gt;&lt;wsp:rsid wsp:val=&quot;001B0859&quot;/&gt;&lt;wsp:rsid wsp:val=&quot;001B0B51&quot;/&gt;&lt;wsp:rsid wsp:val=&quot;001B0CC5&quot;/&gt;&lt;wsp:rsid wsp:val=&quot;001B0D3B&quot;/&gt;&lt;wsp:rsid wsp:val=&quot;001B0D9D&quot;/&gt;&lt;wsp:rsid wsp:val=&quot;001B0E65&quot;/&gt;&lt;wsp:rsid wsp:val=&quot;001B11CC&quot;/&gt;&lt;wsp:rsid wsp:val=&quot;001B1A36&quot;/&gt;&lt;wsp:rsid wsp:val=&quot;001B269A&quot;/&gt;&lt;wsp:rsid wsp:val=&quot;001B26A1&quot;/&gt;&lt;wsp:rsid wsp:val=&quot;001B2898&quot;/&gt;&lt;wsp:rsid wsp:val=&quot;001B2A7C&quot;/&gt;&lt;wsp:rsid wsp:val=&quot;001B2DF2&quot;/&gt;&lt;wsp:rsid wsp:val=&quot;001B2E8B&quot;/&gt;&lt;wsp:rsid wsp:val=&quot;001B3229&quot;/&gt;&lt;wsp:rsid wsp:val=&quot;001B3452&quot;/&gt;&lt;wsp:rsid wsp:val=&quot;001B3729&quot;/&gt;&lt;wsp:rsid wsp:val=&quot;001B3A46&quot;/&gt;&lt;wsp:rsid wsp:val=&quot;001B3D79&quot;/&gt;&lt;wsp:rsid wsp:val=&quot;001B3E47&quot;/&gt;&lt;wsp:rsid wsp:val=&quot;001B408E&quot;/&gt;&lt;wsp:rsid wsp:val=&quot;001B441E&quot;/&gt;&lt;wsp:rsid wsp:val=&quot;001B46E1&quot;/&gt;&lt;wsp:rsid wsp:val=&quot;001B48EE&quot;/&gt;&lt;wsp:rsid wsp:val=&quot;001B564C&quot;/&gt;&lt;wsp:rsid wsp:val=&quot;001B56F3&quot;/&gt;&lt;wsp:rsid wsp:val=&quot;001B56FE&quot;/&gt;&lt;wsp:rsid wsp:val=&quot;001B5993&quot;/&gt;&lt;wsp:rsid wsp:val=&quot;001B5DD0&quot;/&gt;&lt;wsp:rsid wsp:val=&quot;001B5FFD&quot;/&gt;&lt;wsp:rsid wsp:val=&quot;001B6014&quot;/&gt;&lt;wsp:rsid wsp:val=&quot;001B6061&quot;/&gt;&lt;wsp:rsid wsp:val=&quot;001B69F2&quot;/&gt;&lt;wsp:rsid wsp:val=&quot;001B6C39&quot;/&gt;&lt;wsp:rsid wsp:val=&quot;001B6E53&quot;/&gt;&lt;wsp:rsid wsp:val=&quot;001B714B&quot;/&gt;&lt;wsp:rsid wsp:val=&quot;001B73F0&quot;/&gt;&lt;wsp:rsid wsp:val=&quot;001B750A&quot;/&gt;&lt;wsp:rsid wsp:val=&quot;001B770C&quot;/&gt;&lt;wsp:rsid wsp:val=&quot;001B77B0&quot;/&gt;&lt;wsp:rsid wsp:val=&quot;001B77B9&quot;/&gt;&lt;wsp:rsid wsp:val=&quot;001B7DDF&quot;/&gt;&lt;wsp:rsid wsp:val=&quot;001B7FFD&quot;/&gt;&lt;wsp:rsid wsp:val=&quot;001C01F0&quot;/&gt;&lt;wsp:rsid wsp:val=&quot;001C078C&quot;/&gt;&lt;wsp:rsid wsp:val=&quot;001C0943&quot;/&gt;&lt;wsp:rsid wsp:val=&quot;001C0D79&quot;/&gt;&lt;wsp:rsid wsp:val=&quot;001C0D7D&quot;/&gt;&lt;wsp:rsid wsp:val=&quot;001C0EF8&quot;/&gt;&lt;wsp:rsid wsp:val=&quot;001C1067&quot;/&gt;&lt;wsp:rsid wsp:val=&quot;001C1133&quot;/&gt;&lt;wsp:rsid wsp:val=&quot;001C11B2&quot;/&gt;&lt;wsp:rsid wsp:val=&quot;001C128A&quot;/&gt;&lt;wsp:rsid wsp:val=&quot;001C14DF&quot;/&gt;&lt;wsp:rsid wsp:val=&quot;001C18F8&quot;/&gt;&lt;wsp:rsid wsp:val=&quot;001C1CEB&quot;/&gt;&lt;wsp:rsid wsp:val=&quot;001C1FF0&quot;/&gt;&lt;wsp:rsid wsp:val=&quot;001C21F1&quot;/&gt;&lt;wsp:rsid wsp:val=&quot;001C23F4&quot;/&gt;&lt;wsp:rsid wsp:val=&quot;001C2638&quot;/&gt;&lt;wsp:rsid wsp:val=&quot;001C2962&quot;/&gt;&lt;wsp:rsid wsp:val=&quot;001C29B9&quot;/&gt;&lt;wsp:rsid wsp:val=&quot;001C2A96&quot;/&gt;&lt;wsp:rsid wsp:val=&quot;001C2BBE&quot;/&gt;&lt;wsp:rsid wsp:val=&quot;001C2E0C&quot;/&gt;&lt;wsp:rsid wsp:val=&quot;001C317A&quot;/&gt;&lt;wsp:rsid wsp:val=&quot;001C3373&quot;/&gt;&lt;wsp:rsid wsp:val=&quot;001C339D&quot;/&gt;&lt;wsp:rsid wsp:val=&quot;001C36DD&quot;/&gt;&lt;wsp:rsid wsp:val=&quot;001C372A&quot;/&gt;&lt;wsp:rsid wsp:val=&quot;001C3739&quot;/&gt;&lt;wsp:rsid wsp:val=&quot;001C3BD2&quot;/&gt;&lt;wsp:rsid wsp:val=&quot;001C3CB2&quot;/&gt;&lt;wsp:rsid wsp:val=&quot;001C3EB2&quot;/&gt;&lt;wsp:rsid wsp:val=&quot;001C42D4&quot;/&gt;&lt;wsp:rsid wsp:val=&quot;001C4635&quot;/&gt;&lt;wsp:rsid wsp:val=&quot;001C46C8&quot;/&gt;&lt;wsp:rsid wsp:val=&quot;001C4722&quot;/&gt;&lt;wsp:rsid wsp:val=&quot;001C4767&quot;/&gt;&lt;wsp:rsid wsp:val=&quot;001C4A93&quot;/&gt;&lt;wsp:rsid wsp:val=&quot;001C4F63&quot;/&gt;&lt;wsp:rsid wsp:val=&quot;001C4FCC&quot;/&gt;&lt;wsp:rsid wsp:val=&quot;001C51D4&quot;/&gt;&lt;wsp:rsid wsp:val=&quot;001C52CE&quot;/&gt;&lt;wsp:rsid wsp:val=&quot;001C5430&quot;/&gt;&lt;wsp:rsid wsp:val=&quot;001C54C7&quot;/&gt;&lt;wsp:rsid wsp:val=&quot;001C58C9&quot;/&gt;&lt;wsp:rsid wsp:val=&quot;001C59DE&quot;/&gt;&lt;wsp:rsid wsp:val=&quot;001C5B12&quot;/&gt;&lt;wsp:rsid wsp:val=&quot;001C5DA7&quot;/&gt;&lt;wsp:rsid wsp:val=&quot;001C5FC4&quot;/&gt;&lt;wsp:rsid wsp:val=&quot;001C61B0&quot;/&gt;&lt;wsp:rsid wsp:val=&quot;001C63FF&quot;/&gt;&lt;wsp:rsid wsp:val=&quot;001C6A76&quot;/&gt;&lt;wsp:rsid wsp:val=&quot;001C6B36&quot;/&gt;&lt;wsp:rsid wsp:val=&quot;001C6C97&quot;/&gt;&lt;wsp:rsid wsp:val=&quot;001C6DD2&quot;/&gt;&lt;wsp:rsid wsp:val=&quot;001C7125&quot;/&gt;&lt;wsp:rsid wsp:val=&quot;001C7206&quot;/&gt;&lt;wsp:rsid wsp:val=&quot;001C723D&quot;/&gt;&lt;wsp:rsid wsp:val=&quot;001C7399&quot;/&gt;&lt;wsp:rsid wsp:val=&quot;001C73D4&quot;/&gt;&lt;wsp:rsid wsp:val=&quot;001C768E&quot;/&gt;&lt;wsp:rsid wsp:val=&quot;001C7778&quot;/&gt;&lt;wsp:rsid wsp:val=&quot;001C7D4E&quot;/&gt;&lt;wsp:rsid wsp:val=&quot;001C7D63&quot;/&gt;&lt;wsp:rsid wsp:val=&quot;001D0031&quot;/&gt;&lt;wsp:rsid wsp:val=&quot;001D01FC&quot;/&gt;&lt;wsp:rsid wsp:val=&quot;001D0405&quot;/&gt;&lt;wsp:rsid wsp:val=&quot;001D0421&quot;/&gt;&lt;wsp:rsid wsp:val=&quot;001D042A&quot;/&gt;&lt;wsp:rsid wsp:val=&quot;001D0BD5&quot;/&gt;&lt;wsp:rsid wsp:val=&quot;001D0F12&quot;/&gt;&lt;wsp:rsid wsp:val=&quot;001D0FB8&quot;/&gt;&lt;wsp:rsid wsp:val=&quot;001D16F6&quot;/&gt;&lt;wsp:rsid wsp:val=&quot;001D1750&quot;/&gt;&lt;wsp:rsid wsp:val=&quot;001D1916&quot;/&gt;&lt;wsp:rsid wsp:val=&quot;001D1A53&quot;/&gt;&lt;wsp:rsid wsp:val=&quot;001D1B09&quot;/&gt;&lt;wsp:rsid wsp:val=&quot;001D1B2F&quot;/&gt;&lt;wsp:rsid wsp:val=&quot;001D20C4&quot;/&gt;&lt;wsp:rsid wsp:val=&quot;001D22D2&quot;/&gt;&lt;wsp:rsid wsp:val=&quot;001D23C8&quot;/&gt;&lt;wsp:rsid wsp:val=&quot;001D272A&quot;/&gt;&lt;wsp:rsid wsp:val=&quot;001D28D5&quot;/&gt;&lt;wsp:rsid wsp:val=&quot;001D2BA7&quot;/&gt;&lt;wsp:rsid wsp:val=&quot;001D3068&quot;/&gt;&lt;wsp:rsid wsp:val=&quot;001D310B&quot;/&gt;&lt;wsp:rsid wsp:val=&quot;001D33A5&quot;/&gt;&lt;wsp:rsid wsp:val=&quot;001D383B&quot;/&gt;&lt;wsp:rsid wsp:val=&quot;001D3AFC&quot;/&gt;&lt;wsp:rsid wsp:val=&quot;001D3CFF&quot;/&gt;&lt;wsp:rsid wsp:val=&quot;001D3D59&quot;/&gt;&lt;wsp:rsid wsp:val=&quot;001D3E93&quot;/&gt;&lt;wsp:rsid wsp:val=&quot;001D3F45&quot;/&gt;&lt;wsp:rsid wsp:val=&quot;001D3F71&quot;/&gt;&lt;wsp:rsid wsp:val=&quot;001D3F88&quot;/&gt;&lt;wsp:rsid wsp:val=&quot;001D40C9&quot;/&gt;&lt;wsp:rsid wsp:val=&quot;001D423C&quot;/&gt;&lt;wsp:rsid wsp:val=&quot;001D45D1&quot;/&gt;&lt;wsp:rsid wsp:val=&quot;001D4994&quot;/&gt;&lt;wsp:rsid wsp:val=&quot;001D4D18&quot;/&gt;&lt;wsp:rsid wsp:val=&quot;001D4D32&quot;/&gt;&lt;wsp:rsid wsp:val=&quot;001D50C2&quot;/&gt;&lt;wsp:rsid wsp:val=&quot;001D51D0&quot;/&gt;&lt;wsp:rsid wsp:val=&quot;001D539E&quot;/&gt;&lt;wsp:rsid wsp:val=&quot;001D5A66&quot;/&gt;&lt;wsp:rsid wsp:val=&quot;001D5A93&quot;/&gt;&lt;wsp:rsid wsp:val=&quot;001D5BCB&quot;/&gt;&lt;wsp:rsid wsp:val=&quot;001D5CDA&quot;/&gt;&lt;wsp:rsid wsp:val=&quot;001D67AB&quot;/&gt;&lt;wsp:rsid wsp:val=&quot;001D685B&quot;/&gt;&lt;wsp:rsid wsp:val=&quot;001D6952&quot;/&gt;&lt;wsp:rsid wsp:val=&quot;001D69E8&quot;/&gt;&lt;wsp:rsid wsp:val=&quot;001D6BF0&quot;/&gt;&lt;wsp:rsid wsp:val=&quot;001D6EBE&quot;/&gt;&lt;wsp:rsid wsp:val=&quot;001D721A&quot;/&gt;&lt;wsp:rsid wsp:val=&quot;001D7635&quot;/&gt;&lt;wsp:rsid wsp:val=&quot;001D7944&quot;/&gt;&lt;wsp:rsid wsp:val=&quot;001D7E4C&quot;/&gt;&lt;wsp:rsid wsp:val=&quot;001D7E71&quot;/&gt;&lt;wsp:rsid wsp:val=&quot;001D7FCA&quot;/&gt;&lt;wsp:rsid wsp:val=&quot;001E028A&quot;/&gt;&lt;wsp:rsid wsp:val=&quot;001E0319&quot;/&gt;&lt;wsp:rsid wsp:val=&quot;001E03A1&quot;/&gt;&lt;wsp:rsid wsp:val=&quot;001E062C&quot;/&gt;&lt;wsp:rsid wsp:val=&quot;001E10F5&quot;/&gt;&lt;wsp:rsid wsp:val=&quot;001E110D&quot;/&gt;&lt;wsp:rsid wsp:val=&quot;001E11AB&quot;/&gt;&lt;wsp:rsid wsp:val=&quot;001E11B2&quot;/&gt;&lt;wsp:rsid wsp:val=&quot;001E133D&quot;/&gt;&lt;wsp:rsid wsp:val=&quot;001E1452&quot;/&gt;&lt;wsp:rsid wsp:val=&quot;001E14A7&quot;/&gt;&lt;wsp:rsid wsp:val=&quot;001E194C&quot;/&gt;&lt;wsp:rsid wsp:val=&quot;001E1DD5&quot;/&gt;&lt;wsp:rsid wsp:val=&quot;001E1F25&quot;/&gt;&lt;wsp:rsid wsp:val=&quot;001E203A&quot;/&gt;&lt;wsp:rsid wsp:val=&quot;001E2144&quot;/&gt;&lt;wsp:rsid wsp:val=&quot;001E2729&quot;/&gt;&lt;wsp:rsid wsp:val=&quot;001E27E9&quot;/&gt;&lt;wsp:rsid wsp:val=&quot;001E29D4&quot;/&gt;&lt;wsp:rsid wsp:val=&quot;001E2D93&quot;/&gt;&lt;wsp:rsid wsp:val=&quot;001E2FE2&quot;/&gt;&lt;wsp:rsid wsp:val=&quot;001E353D&quot;/&gt;&lt;wsp:rsid wsp:val=&quot;001E3675&quot;/&gt;&lt;wsp:rsid wsp:val=&quot;001E3982&quot;/&gt;&lt;wsp:rsid wsp:val=&quot;001E425D&quot;/&gt;&lt;wsp:rsid wsp:val=&quot;001E441E&quot;/&gt;&lt;wsp:rsid wsp:val=&quot;001E444D&quot;/&gt;&lt;wsp:rsid wsp:val=&quot;001E4457&quot;/&gt;&lt;wsp:rsid wsp:val=&quot;001E457B&quot;/&gt;&lt;wsp:rsid wsp:val=&quot;001E4595&quot;/&gt;&lt;wsp:rsid wsp:val=&quot;001E46A9&quot;/&gt;&lt;wsp:rsid wsp:val=&quot;001E4C4F&quot;/&gt;&lt;wsp:rsid wsp:val=&quot;001E4FBE&quot;/&gt;&lt;wsp:rsid wsp:val=&quot;001E5410&quot;/&gt;&lt;wsp:rsid wsp:val=&quot;001E56D2&quot;/&gt;&lt;wsp:rsid wsp:val=&quot;001E5955&quot;/&gt;&lt;wsp:rsid wsp:val=&quot;001E59B2&quot;/&gt;&lt;wsp:rsid wsp:val=&quot;001E59E3&quot;/&gt;&lt;wsp:rsid wsp:val=&quot;001E5A21&quot;/&gt;&lt;wsp:rsid wsp:val=&quot;001E5C44&quot;/&gt;&lt;wsp:rsid wsp:val=&quot;001E5C77&quot;/&gt;&lt;wsp:rsid wsp:val=&quot;001E5CD4&quot;/&gt;&lt;wsp:rsid wsp:val=&quot;001E669A&quot;/&gt;&lt;wsp:rsid wsp:val=&quot;001E6991&quot;/&gt;&lt;wsp:rsid wsp:val=&quot;001E6A09&quot;/&gt;&lt;wsp:rsid wsp:val=&quot;001E6A5C&quot;/&gt;&lt;wsp:rsid wsp:val=&quot;001E6D8C&quot;/&gt;&lt;wsp:rsid wsp:val=&quot;001E6ED7&quot;/&gt;&lt;wsp:rsid wsp:val=&quot;001E6F0A&quot;/&gt;&lt;wsp:rsid wsp:val=&quot;001E7548&quot;/&gt;&lt;wsp:rsid wsp:val=&quot;001E7727&quot;/&gt;&lt;wsp:rsid wsp:val=&quot;001E793B&quot;/&gt;&lt;wsp:rsid wsp:val=&quot;001E7B9C&quot;/&gt;&lt;wsp:rsid wsp:val=&quot;001E7BA6&quot;/&gt;&lt;wsp:rsid wsp:val=&quot;001E7FBA&quot;/&gt;&lt;wsp:rsid wsp:val=&quot;001F0043&quot;/&gt;&lt;wsp:rsid wsp:val=&quot;001F01E4&quot;/&gt;&lt;wsp:rsid wsp:val=&quot;001F022F&quot;/&gt;&lt;wsp:rsid wsp:val=&quot;001F028A&quot;/&gt;&lt;wsp:rsid wsp:val=&quot;001F0356&quot;/&gt;&lt;wsp:rsid wsp:val=&quot;001F04D8&quot;/&gt;&lt;wsp:rsid wsp:val=&quot;001F05AE&quot;/&gt;&lt;wsp:rsid wsp:val=&quot;001F0685&quot;/&gt;&lt;wsp:rsid wsp:val=&quot;001F078A&quot;/&gt;&lt;wsp:rsid wsp:val=&quot;001F08E8&quot;/&gt;&lt;wsp:rsid wsp:val=&quot;001F0FEF&quot;/&gt;&lt;wsp:rsid wsp:val=&quot;001F1143&quot;/&gt;&lt;wsp:rsid wsp:val=&quot;001F11A6&quot;/&gt;&lt;wsp:rsid wsp:val=&quot;001F11FE&quot;/&gt;&lt;wsp:rsid wsp:val=&quot;001F145B&quot;/&gt;&lt;wsp:rsid wsp:val=&quot;001F156E&quot;/&gt;&lt;wsp:rsid wsp:val=&quot;001F15D0&quot;/&gt;&lt;wsp:rsid wsp:val=&quot;001F1A43&quot;/&gt;&lt;wsp:rsid wsp:val=&quot;001F1B14&quot;/&gt;&lt;wsp:rsid wsp:val=&quot;001F2497&quot;/&gt;&lt;wsp:rsid wsp:val=&quot;001F2AB1&quot;/&gt;&lt;wsp:rsid wsp:val=&quot;001F2FDC&quot;/&gt;&lt;wsp:rsid wsp:val=&quot;001F3076&quot;/&gt;&lt;wsp:rsid wsp:val=&quot;001F356F&quot;/&gt;&lt;wsp:rsid wsp:val=&quot;001F36F9&quot;/&gt;&lt;wsp:rsid wsp:val=&quot;001F372F&quot;/&gt;&lt;wsp:rsid wsp:val=&quot;001F3EE8&quot;/&gt;&lt;wsp:rsid wsp:val=&quot;001F3F7F&quot;/&gt;&lt;wsp:rsid wsp:val=&quot;001F445F&quot;/&gt;&lt;wsp:rsid wsp:val=&quot;001F48F4&quot;/&gt;&lt;wsp:rsid wsp:val=&quot;001F49C3&quot;/&gt;&lt;wsp:rsid wsp:val=&quot;001F4CBD&quot;/&gt;&lt;wsp:rsid wsp:val=&quot;001F4F1F&quot;/&gt;&lt;wsp:rsid wsp:val=&quot;001F4F45&quot;/&gt;&lt;wsp:rsid wsp:val=&quot;001F51E4&quot;/&gt;&lt;wsp:rsid wsp:val=&quot;001F5562&quot;/&gt;&lt;wsp:rsid wsp:val=&quot;001F55CE&quot;/&gt;&lt;wsp:rsid wsp:val=&quot;001F5673&quot;/&gt;&lt;wsp:rsid wsp:val=&quot;001F573F&quot;/&gt;&lt;wsp:rsid wsp:val=&quot;001F580D&quot;/&gt;&lt;wsp:rsid wsp:val=&quot;001F59D3&quot;/&gt;&lt;wsp:rsid wsp:val=&quot;001F59FA&quot;/&gt;&lt;wsp:rsid wsp:val=&quot;001F5A9F&quot;/&gt;&lt;wsp:rsid wsp:val=&quot;001F5CF7&quot;/&gt;&lt;wsp:rsid wsp:val=&quot;001F6A84&quot;/&gt;&lt;wsp:rsid wsp:val=&quot;001F6C63&quot;/&gt;&lt;wsp:rsid wsp:val=&quot;001F6DDB&quot;/&gt;&lt;wsp:rsid wsp:val=&quot;001F6EDC&quot;/&gt;&lt;wsp:rsid wsp:val=&quot;001F6FC4&quot;/&gt;&lt;wsp:rsid wsp:val=&quot;001F702D&quot;/&gt;&lt;wsp:rsid wsp:val=&quot;001F728E&quot;/&gt;&lt;wsp:rsid wsp:val=&quot;001F754D&quot;/&gt;&lt;wsp:rsid wsp:val=&quot;001F7590&quot;/&gt;&lt;wsp:rsid wsp:val=&quot;001F7A2B&quot;/&gt;&lt;wsp:rsid wsp:val=&quot;001F7A59&quot;/&gt;&lt;wsp:rsid wsp:val=&quot;001F7C5A&quot;/&gt;&lt;wsp:rsid wsp:val=&quot;002000F4&quot;/&gt;&lt;wsp:rsid wsp:val=&quot;002003BA&quot;/&gt;&lt;wsp:rsid wsp:val=&quot;002003EE&quot;/&gt;&lt;wsp:rsid wsp:val=&quot;00200581&quot;/&gt;&lt;wsp:rsid wsp:val=&quot;002006B4&quot;/&gt;&lt;wsp:rsid wsp:val=&quot;00200759&quot;/&gt;&lt;wsp:rsid wsp:val=&quot;002008DE&quot;/&gt;&lt;wsp:rsid wsp:val=&quot;00200987&quot;/&gt;&lt;wsp:rsid wsp:val=&quot;00200B04&quot;/&gt;&lt;wsp:rsid wsp:val=&quot;00200D43&quot;/&gt;&lt;wsp:rsid wsp:val=&quot;00200EFB&quot;/&gt;&lt;wsp:rsid wsp:val=&quot;00201580&quot;/&gt;&lt;wsp:rsid wsp:val=&quot;00201742&quot;/&gt;&lt;wsp:rsid wsp:val=&quot;002021C2&quot;/&gt;&lt;wsp:rsid wsp:val=&quot;0020232F&quot;/&gt;&lt;wsp:rsid wsp:val=&quot;002025F9&quot;/&gt;&lt;wsp:rsid wsp:val=&quot;00202676&quot;/&gt;&lt;wsp:rsid wsp:val=&quot;00202874&quot;/&gt;&lt;wsp:rsid wsp:val=&quot;00202B3F&quot;/&gt;&lt;wsp:rsid wsp:val=&quot;00202BC8&quot;/&gt;&lt;wsp:rsid wsp:val=&quot;00202DC5&quot;/&gt;&lt;wsp:rsid wsp:val=&quot;00203284&quot;/&gt;&lt;wsp:rsid wsp:val=&quot;00203339&quot;/&gt;&lt;wsp:rsid wsp:val=&quot;002036D1&quot;/&gt;&lt;wsp:rsid wsp:val=&quot;00203730&quot;/&gt;&lt;wsp:rsid wsp:val=&quot;00203879&quot;/&gt;&lt;wsp:rsid wsp:val=&quot;0020398C&quot;/&gt;&lt;wsp:rsid wsp:val=&quot;002040D5&quot;/&gt;&lt;wsp:rsid wsp:val=&quot;00204105&quot;/&gt;&lt;wsp:rsid wsp:val=&quot;00204136&quot;/&gt;&lt;wsp:rsid wsp:val=&quot;00204704&quot;/&gt;&lt;wsp:rsid wsp:val=&quot;0020471A&quot;/&gt;&lt;wsp:rsid wsp:val=&quot;00204756&quot;/&gt;&lt;wsp:rsid wsp:val=&quot;0020477C&quot;/&gt;&lt;wsp:rsid wsp:val=&quot;0020478C&quot;/&gt;&lt;wsp:rsid wsp:val=&quot;00204B7F&quot;/&gt;&lt;wsp:rsid wsp:val=&quot;00204C63&quot;/&gt;&lt;wsp:rsid wsp:val=&quot;00204CB6&quot;/&gt;&lt;wsp:rsid wsp:val=&quot;00204EB3&quot;/&gt;&lt;wsp:rsid wsp:val=&quot;002050BE&quot;/&gt;&lt;wsp:rsid wsp:val=&quot;002050D4&quot;/&gt;&lt;wsp:rsid wsp:val=&quot;0020559D&quot;/&gt;&lt;wsp:rsid wsp:val=&quot;00205659&quot;/&gt;&lt;wsp:rsid wsp:val=&quot;002056D8&quot;/&gt;&lt;wsp:rsid wsp:val=&quot;00205948&quot;/&gt;&lt;wsp:rsid wsp:val=&quot;00205954&quot;/&gt;&lt;wsp:rsid wsp:val=&quot;002059BD&quot;/&gt;&lt;wsp:rsid wsp:val=&quot;00205D82&quot;/&gt;&lt;wsp:rsid wsp:val=&quot;00205E61&quot;/&gt;&lt;wsp:rsid wsp:val=&quot;00205F87&quot;/&gt;&lt;wsp:rsid wsp:val=&quot;0020650A&quot;/&gt;&lt;wsp:rsid wsp:val=&quot;00206758&quot;/&gt;&lt;wsp:rsid wsp:val=&quot;002067E2&quot;/&gt;&lt;wsp:rsid wsp:val=&quot;0020693B&quot;/&gt;&lt;wsp:rsid wsp:val=&quot;0020710F&quot;/&gt;&lt;wsp:rsid wsp:val=&quot;00207451&quot;/&gt;&lt;wsp:rsid wsp:val=&quot;00207497&quot;/&gt;&lt;wsp:rsid wsp:val=&quot;0020767D&quot;/&gt;&lt;wsp:rsid wsp:val=&quot;002079C7&quot;/&gt;&lt;wsp:rsid wsp:val=&quot;00207FD2&quot;/&gt;&lt;wsp:rsid wsp:val=&quot;002104FA&quot;/&gt;&lt;wsp:rsid wsp:val=&quot;00210889&quot;/&gt;&lt;wsp:rsid wsp:val=&quot;0021100A&quot;/&gt;&lt;wsp:rsid wsp:val=&quot;00211089&quot;/&gt;&lt;wsp:rsid wsp:val=&quot;00211232&quot;/&gt;&lt;wsp:rsid wsp:val=&quot;00211C68&quot;/&gt;&lt;wsp:rsid wsp:val=&quot;00211D76&quot;/&gt;&lt;wsp:rsid wsp:val=&quot;00211EE1&quot;/&gt;&lt;wsp:rsid wsp:val=&quot;00212234&quot;/&gt;&lt;wsp:rsid wsp:val=&quot;0021247D&quot;/&gt;&lt;wsp:rsid wsp:val=&quot;002128D2&quot;/&gt;&lt;wsp:rsid wsp:val=&quot;00212A23&quot;/&gt;&lt;wsp:rsid wsp:val=&quot;00212A49&quot;/&gt;&lt;wsp:rsid wsp:val=&quot;00212DC0&quot;/&gt;&lt;wsp:rsid wsp:val=&quot;00212F03&quot;/&gt;&lt;wsp:rsid wsp:val=&quot;0021302E&quot;/&gt;&lt;wsp:rsid wsp:val=&quot;00213203&quot;/&gt;&lt;wsp:rsid wsp:val=&quot;002133C7&quot;/&gt;&lt;wsp:rsid wsp:val=&quot;00213544&quot;/&gt;&lt;wsp:rsid wsp:val=&quot;002136B2&quot;/&gt;&lt;wsp:rsid wsp:val=&quot;00213CCB&quot;/&gt;&lt;wsp:rsid wsp:val=&quot;00214016&quot;/&gt;&lt;wsp:rsid wsp:val=&quot;002145B9&quot;/&gt;&lt;wsp:rsid wsp:val=&quot;0021485E&quot;/&gt;&lt;wsp:rsid wsp:val=&quot;0021488D&quot;/&gt;&lt;wsp:rsid wsp:val=&quot;00214A02&quot;/&gt;&lt;wsp:rsid wsp:val=&quot;00214AAF&quot;/&gt;&lt;wsp:rsid wsp:val=&quot;00214B2D&quot;/&gt;&lt;wsp:rsid wsp:val=&quot;00214BBD&quot;/&gt;&lt;wsp:rsid wsp:val=&quot;00214CCB&quot;/&gt;&lt;wsp:rsid wsp:val=&quot;00214E7B&quot;/&gt;&lt;wsp:rsid wsp:val=&quot;0021552D&quot;/&gt;&lt;wsp:rsid wsp:val=&quot;00215994&quot;/&gt;&lt;wsp:rsid wsp:val=&quot;00215BA6&quot;/&gt;&lt;wsp:rsid wsp:val=&quot;00215C19&quot;/&gt;&lt;wsp:rsid wsp:val=&quot;00215E13&quot;/&gt;&lt;wsp:rsid wsp:val=&quot;00215F7A&quot;/&gt;&lt;wsp:rsid wsp:val=&quot;0021627B&quot;/&gt;&lt;wsp:rsid wsp:val=&quot;002167A8&quot;/&gt;&lt;wsp:rsid wsp:val=&quot;002167D8&quot;/&gt;&lt;wsp:rsid wsp:val=&quot;002172D7&quot;/&gt;&lt;wsp:rsid wsp:val=&quot;00217334&quot;/&gt;&lt;wsp:rsid wsp:val=&quot;002178CA&quot;/&gt;&lt;wsp:rsid wsp:val=&quot;002179E3&quot;/&gt;&lt;wsp:rsid wsp:val=&quot;00217B8B&quot;/&gt;&lt;wsp:rsid wsp:val=&quot;00217BBD&quot;/&gt;&lt;wsp:rsid wsp:val=&quot;00217C2A&quot;/&gt;&lt;wsp:rsid wsp:val=&quot;00217CA4&quot;/&gt;&lt;wsp:rsid wsp:val=&quot;00217F33&quot;/&gt;&lt;wsp:rsid wsp:val=&quot;00217F46&quot;/&gt;&lt;wsp:rsid wsp:val=&quot;0022030E&quot;/&gt;&lt;wsp:rsid wsp:val=&quot;00220324&quot;/&gt;&lt;wsp:rsid wsp:val=&quot;002205F7&quot;/&gt;&lt;wsp:rsid wsp:val=&quot;00220B8E&quot;/&gt;&lt;wsp:rsid wsp:val=&quot;00220EAA&quot;/&gt;&lt;wsp:rsid wsp:val=&quot;00220F73&quot;/&gt;&lt;wsp:rsid wsp:val=&quot;00221050&quot;/&gt;&lt;wsp:rsid wsp:val=&quot;00221152&quot;/&gt;&lt;wsp:rsid wsp:val=&quot;00221298&quot;/&gt;&lt;wsp:rsid wsp:val=&quot;0022129A&quot;/&gt;&lt;wsp:rsid wsp:val=&quot;0022182E&quot;/&gt;&lt;wsp:rsid wsp:val=&quot;0022185B&quot;/&gt;&lt;wsp:rsid wsp:val=&quot;002218B9&quot;/&gt;&lt;wsp:rsid wsp:val=&quot;00221965&quot;/&gt;&lt;wsp:rsid wsp:val=&quot;002219E1&quot;/&gt;&lt;wsp:rsid wsp:val=&quot;00221D1B&quot;/&gt;&lt;wsp:rsid wsp:val=&quot;00221EB6&quot;/&gt;&lt;wsp:rsid wsp:val=&quot;00221EC3&quot;/&gt;&lt;wsp:rsid wsp:val=&quot;00221EF7&quot;/&gt;&lt;wsp:rsid wsp:val=&quot;00221F3E&quot;/&gt;&lt;wsp:rsid wsp:val=&quot;00221F75&quot;/&gt;&lt;wsp:rsid wsp:val=&quot;002223DB&quot;/&gt;&lt;wsp:rsid wsp:val=&quot;00222527&quot;/&gt;&lt;wsp:rsid wsp:val=&quot;00222545&quot;/&gt;&lt;wsp:rsid wsp:val=&quot;00222F31&quot;/&gt;&lt;wsp:rsid wsp:val=&quot;0022345A&quot;/&gt;&lt;wsp:rsid wsp:val=&quot;002234F7&quot;/&gt;&lt;wsp:rsid wsp:val=&quot;00223623&quot;/&gt;&lt;wsp:rsid wsp:val=&quot;00223D85&quot;/&gt;&lt;wsp:rsid wsp:val=&quot;00223F46&quot;/&gt;&lt;wsp:rsid wsp:val=&quot;00224121&quot;/&gt;&lt;wsp:rsid wsp:val=&quot;002242CE&quot;/&gt;&lt;wsp:rsid wsp:val=&quot;00224544&quot;/&gt;&lt;wsp:rsid wsp:val=&quot;00224864&quot;/&gt;&lt;wsp:rsid wsp:val=&quot;00224DCB&quot;/&gt;&lt;wsp:rsid wsp:val=&quot;00224EEB&quot;/&gt;&lt;wsp:rsid wsp:val=&quot;00224F07&quot;/&gt;&lt;wsp:rsid wsp:val=&quot;00225410&quot;/&gt;&lt;wsp:rsid wsp:val=&quot;002254B1&quot;/&gt;&lt;wsp:rsid wsp:val=&quot;00225601&quot;/&gt;&lt;wsp:rsid wsp:val=&quot;0022564E&quot;/&gt;&lt;wsp:rsid wsp:val=&quot;002256C8&quot;/&gt;&lt;wsp:rsid wsp:val=&quot;002257F1&quot;/&gt;&lt;wsp:rsid wsp:val=&quot;002259FB&quot;/&gt;&lt;wsp:rsid wsp:val=&quot;00225C1A&quot;/&gt;&lt;wsp:rsid wsp:val=&quot;00225FEE&quot;/&gt;&lt;wsp:rsid wsp:val=&quot;00226631&quot;/&gt;&lt;wsp:rsid wsp:val=&quot;002267BC&quot;/&gt;&lt;wsp:rsid wsp:val=&quot;00226D96&quot;/&gt;&lt;wsp:rsid wsp:val=&quot;00226D9D&quot;/&gt;&lt;wsp:rsid wsp:val=&quot;00227026&quot;/&gt;&lt;wsp:rsid wsp:val=&quot;00227168&quot;/&gt;&lt;wsp:rsid wsp:val=&quot;0022741D&quot;/&gt;&lt;wsp:rsid wsp:val=&quot;00227486&quot;/&gt;&lt;wsp:rsid wsp:val=&quot;00227F33&quot;/&gt;&lt;wsp:rsid wsp:val=&quot;0023027D&quot;/&gt;&lt;wsp:rsid wsp:val=&quot;002303EC&quot;/&gt;&lt;wsp:rsid wsp:val=&quot;00230BFA&quot;/&gt;&lt;wsp:rsid wsp:val=&quot;00230F26&quot;/&gt;&lt;wsp:rsid wsp:val=&quot;00231053&quot;/&gt;&lt;wsp:rsid wsp:val=&quot;002313CC&quot;/&gt;&lt;wsp:rsid wsp:val=&quot;002315BB&quot;/&gt;&lt;wsp:rsid wsp:val=&quot;00231A8A&quot;/&gt;&lt;wsp:rsid wsp:val=&quot;00231BCF&quot;/&gt;&lt;wsp:rsid wsp:val=&quot;0023258E&quot;/&gt;&lt;wsp:rsid wsp:val=&quot;002328D9&quot;/&gt;&lt;wsp:rsid wsp:val=&quot;00232A4C&quot;/&gt;&lt;wsp:rsid wsp:val=&quot;00232E6A&quot;/&gt;&lt;wsp:rsid wsp:val=&quot;00232FF5&quot;/&gt;&lt;wsp:rsid wsp:val=&quot;00233007&quot;/&gt;&lt;wsp:rsid wsp:val=&quot;002336B0&quot;/&gt;&lt;wsp:rsid wsp:val=&quot;00233FE7&quot;/&gt;&lt;wsp:rsid wsp:val=&quot;002340B5&quot;/&gt;&lt;wsp:rsid wsp:val=&quot;00234554&quot;/&gt;&lt;wsp:rsid wsp:val=&quot;00234555&quot;/&gt;&lt;wsp:rsid wsp:val=&quot;00234779&quot;/&gt;&lt;wsp:rsid wsp:val=&quot;00234A6A&quot;/&gt;&lt;wsp:rsid wsp:val=&quot;00234AC7&quot;/&gt;&lt;wsp:rsid wsp:val=&quot;00235403&quot;/&gt;&lt;wsp:rsid wsp:val=&quot;00235AC7&quot;/&gt;&lt;wsp:rsid wsp:val=&quot;00235AF0&quot;/&gt;&lt;wsp:rsid wsp:val=&quot;00235B06&quot;/&gt;&lt;wsp:rsid wsp:val=&quot;00236658&quot;/&gt;&lt;wsp:rsid wsp:val=&quot;002369D1&quot;/&gt;&lt;wsp:rsid wsp:val=&quot;00236C0C&quot;/&gt;&lt;wsp:rsid wsp:val=&quot;002370F8&quot;/&gt;&lt;wsp:rsid wsp:val=&quot;00237251&quot;/&gt;&lt;wsp:rsid wsp:val=&quot;002372AE&quot;/&gt;&lt;wsp:rsid wsp:val=&quot;0023773A&quot;/&gt;&lt;wsp:rsid wsp:val=&quot;00237798&quot;/&gt;&lt;wsp:rsid wsp:val=&quot;0023786C&quot;/&gt;&lt;wsp:rsid wsp:val=&quot;00237922&quot;/&gt;&lt;wsp:rsid wsp:val=&quot;00237BDD&quot;/&gt;&lt;wsp:rsid wsp:val=&quot;00237C1C&quot;/&gt;&lt;wsp:rsid wsp:val=&quot;00237EB4&quot;/&gt;&lt;wsp:rsid wsp:val=&quot;00237EF4&quot;/&gt;&lt;wsp:rsid wsp:val=&quot;002400F0&quot;/&gt;&lt;wsp:rsid wsp:val=&quot;002403AA&quot;/&gt;&lt;wsp:rsid wsp:val=&quot;00240510&quot;/&gt;&lt;wsp:rsid wsp:val=&quot;00240523&quot;/&gt;&lt;wsp:rsid wsp:val=&quot;002405A4&quot;/&gt;&lt;wsp:rsid wsp:val=&quot;0024078D&quot;/&gt;&lt;wsp:rsid wsp:val=&quot;00240883&quot;/&gt;&lt;wsp:rsid wsp:val=&quot;00240898&quot;/&gt;&lt;wsp:rsid wsp:val=&quot;002408D6&quot;/&gt;&lt;wsp:rsid wsp:val=&quot;00240BEE&quot;/&gt;&lt;wsp:rsid wsp:val=&quot;0024101B&quot;/&gt;&lt;wsp:rsid wsp:val=&quot;002412A2&quot;/&gt;&lt;wsp:rsid wsp:val=&quot;00241A5F&quot;/&gt;&lt;wsp:rsid wsp:val=&quot;00241CA2&quot;/&gt;&lt;wsp:rsid wsp:val=&quot;00241DF2&quot;/&gt;&lt;wsp:rsid wsp:val=&quot;0024212A&quot;/&gt;&lt;wsp:rsid wsp:val=&quot;0024216B&quot;/&gt;&lt;wsp:rsid wsp:val=&quot;00242BA6&quot;/&gt;&lt;wsp:rsid wsp:val=&quot;00242D1C&quot;/&gt;&lt;wsp:rsid wsp:val=&quot;00242D27&quot;/&gt;&lt;wsp:rsid wsp:val=&quot;00242D86&quot;/&gt;&lt;wsp:rsid wsp:val=&quot;00242F38&quot;/&gt;&lt;wsp:rsid wsp:val=&quot;00243123&quot;/&gt;&lt;wsp:rsid wsp:val=&quot;0024341D&quot;/&gt;&lt;wsp:rsid wsp:val=&quot;002439E0&quot;/&gt;&lt;wsp:rsid wsp:val=&quot;00243A41&quot;/&gt;&lt;wsp:rsid wsp:val=&quot;00243DD7&quot;/&gt;&lt;wsp:rsid wsp:val=&quot;002441AC&quot;/&gt;&lt;wsp:rsid wsp:val=&quot;00244226&quot;/&gt;&lt;wsp:rsid wsp:val=&quot;002442E1&quot;/&gt;&lt;wsp:rsid wsp:val=&quot;00244731&quot;/&gt;&lt;wsp:rsid wsp:val=&quot;00244771&quot;/&gt;&lt;wsp:rsid wsp:val=&quot;002447E5&quot;/&gt;&lt;wsp:rsid wsp:val=&quot;00244AEF&quot;/&gt;&lt;wsp:rsid wsp:val=&quot;00244EE1&quot;/&gt;&lt;wsp:rsid wsp:val=&quot;00245417&quot;/&gt;&lt;wsp:rsid wsp:val=&quot;0024555E&quot;/&gt;&lt;wsp:rsid wsp:val=&quot;0024588D&quot;/&gt;&lt;wsp:rsid wsp:val=&quot;00245C10&quot;/&gt;&lt;wsp:rsid wsp:val=&quot;0024612A&quot;/&gt;&lt;wsp:rsid wsp:val=&quot;0024620E&quot;/&gt;&lt;wsp:rsid wsp:val=&quot;0024624D&quot;/&gt;&lt;wsp:rsid wsp:val=&quot;00246628&quot;/&gt;&lt;wsp:rsid wsp:val=&quot;0024663B&quot;/&gt;&lt;wsp:rsid wsp:val=&quot;00246766&quot;/&gt;&lt;wsp:rsid wsp:val=&quot;002467D9&quot;/&gt;&lt;wsp:rsid wsp:val=&quot;002468B1&quot;/&gt;&lt;wsp:rsid wsp:val=&quot;00246C89&quot;/&gt;&lt;wsp:rsid wsp:val=&quot;00246CAA&quot;/&gt;&lt;wsp:rsid wsp:val=&quot;00246E4A&quot;/&gt;&lt;wsp:rsid wsp:val=&quot;00246E91&quot;/&gt;&lt;wsp:rsid wsp:val=&quot;00247378&quot;/&gt;&lt;wsp:rsid wsp:val=&quot;002473E8&quot;/&gt;&lt;wsp:rsid wsp:val=&quot;002474CE&quot;/&gt;&lt;wsp:rsid wsp:val=&quot;002475C2&quot;/&gt;&lt;wsp:rsid wsp:val=&quot;00247C3A&quot;/&gt;&lt;wsp:rsid wsp:val=&quot;00247E72&quot;/&gt;&lt;wsp:rsid wsp:val=&quot;00250859&quot;/&gt;&lt;wsp:rsid wsp:val=&quot;0025131F&quot;/&gt;&lt;wsp:rsid wsp:val=&quot;0025152C&quot;/&gt;&lt;wsp:rsid wsp:val=&quot;00251630&quot;/&gt;&lt;wsp:rsid wsp:val=&quot;00251B11&quot;/&gt;&lt;wsp:rsid wsp:val=&quot;00251D46&quot;/&gt;&lt;wsp:rsid wsp:val=&quot;00251E3B&quot;/&gt;&lt;wsp:rsid wsp:val=&quot;002524E9&quot;/&gt;&lt;wsp:rsid wsp:val=&quot;00252B0A&quot;/&gt;&lt;wsp:rsid wsp:val=&quot;00252F29&quot;/&gt;&lt;wsp:rsid wsp:val=&quot;002530B7&quot;/&gt;&lt;wsp:rsid wsp:val=&quot;00253304&quot;/&gt;&lt;wsp:rsid wsp:val=&quot;00253378&quot;/&gt;&lt;wsp:rsid wsp:val=&quot;002533DB&quot;/&gt;&lt;wsp:rsid wsp:val=&quot;00253736&quot;/&gt;&lt;wsp:rsid wsp:val=&quot;00253739&quot;/&gt;&lt;wsp:rsid wsp:val=&quot;00253788&quot;/&gt;&lt;wsp:rsid wsp:val=&quot;00253803&quot;/&gt;&lt;wsp:rsid wsp:val=&quot;002539AA&quot;/&gt;&lt;wsp:rsid wsp:val=&quot;00253B3D&quot;/&gt;&lt;wsp:rsid wsp:val=&quot;0025418B&quot;/&gt;&lt;wsp:rsid wsp:val=&quot;0025419E&quot;/&gt;&lt;wsp:rsid wsp:val=&quot;002543D3&quot;/&gt;&lt;wsp:rsid wsp:val=&quot;00254438&quot;/&gt;&lt;wsp:rsid wsp:val=&quot;002549DE&quot;/&gt;&lt;wsp:rsid wsp:val=&quot;002549DF&quot;/&gt;&lt;wsp:rsid wsp:val=&quot;00254C19&quot;/&gt;&lt;wsp:rsid wsp:val=&quot;00254DC8&quot;/&gt;&lt;wsp:rsid wsp:val=&quot;00255131&quot;/&gt;&lt;wsp:rsid wsp:val=&quot;002553F6&quot;/&gt;&lt;wsp:rsid wsp:val=&quot;00255480&quot;/&gt;&lt;wsp:rsid wsp:val=&quot;002556ED&quot;/&gt;&lt;wsp:rsid wsp:val=&quot;00255B73&quot;/&gt;&lt;wsp:rsid wsp:val=&quot;00255B96&quot;/&gt;&lt;wsp:rsid wsp:val=&quot;0025605F&quot;/&gt;&lt;wsp:rsid wsp:val=&quot;002563A4&quot;/&gt;&lt;wsp:rsid wsp:val=&quot;002567E2&quot;/&gt;&lt;wsp:rsid wsp:val=&quot;00256A3D&quot;/&gt;&lt;wsp:rsid wsp:val=&quot;00256B48&quot;/&gt;&lt;wsp:rsid wsp:val=&quot;00256DEC&quot;/&gt;&lt;wsp:rsid wsp:val=&quot;00256E75&quot;/&gt;&lt;wsp:rsid wsp:val=&quot;00256F39&quot;/&gt;&lt;wsp:rsid wsp:val=&quot;00257100&quot;/&gt;&lt;wsp:rsid wsp:val=&quot;0025714E&quot;/&gt;&lt;wsp:rsid wsp:val=&quot;002573AB&quot;/&gt;&lt;wsp:rsid wsp:val=&quot;0025759E&quot;/&gt;&lt;wsp:rsid wsp:val=&quot;002575A7&quot;/&gt;&lt;wsp:rsid wsp:val=&quot;002578BF&quot;/&gt;&lt;wsp:rsid wsp:val=&quot;00257D1A&quot;/&gt;&lt;wsp:rsid wsp:val=&quot;00257E78&quot;/&gt;&lt;wsp:rsid wsp:val=&quot;00257F1B&quot;/&gt;&lt;wsp:rsid wsp:val=&quot;002603C4&quot;/&gt;&lt;wsp:rsid wsp:val=&quot;002605AE&quot;/&gt;&lt;wsp:rsid wsp:val=&quot;00260607&quot;/&gt;&lt;wsp:rsid wsp:val=&quot;00260E83&quot;/&gt;&lt;wsp:rsid wsp:val=&quot;002610A4&quot;/&gt;&lt;wsp:rsid wsp:val=&quot;00261194&quot;/&gt;&lt;wsp:rsid wsp:val=&quot;002613CC&quot;/&gt;&lt;wsp:rsid wsp:val=&quot;00261423&quot;/&gt;&lt;wsp:rsid wsp:val=&quot;002616B8&quot;/&gt;&lt;wsp:rsid wsp:val=&quot;002617C2&quot;/&gt;&lt;wsp:rsid wsp:val=&quot;002618B8&quot;/&gt;&lt;wsp:rsid wsp:val=&quot;00261DA6&quot;/&gt;&lt;wsp:rsid wsp:val=&quot;00261ED8&quot;/&gt;&lt;wsp:rsid wsp:val=&quot;00261F90&quot;/&gt;&lt;wsp:rsid wsp:val=&quot;002620AC&quot;/&gt;&lt;wsp:rsid wsp:val=&quot;0026249F&quot;/&gt;&lt;wsp:rsid wsp:val=&quot;002629F0&quot;/&gt;&lt;wsp:rsid wsp:val=&quot;00262BE5&quot;/&gt;&lt;wsp:rsid wsp:val=&quot;00262E47&quot;/&gt;&lt;wsp:rsid wsp:val=&quot;002631DC&quot;/&gt;&lt;wsp:rsid wsp:val=&quot;00263216&quot;/&gt;&lt;wsp:rsid wsp:val=&quot;00263513&quot;/&gt;&lt;wsp:rsid wsp:val=&quot;0026380C&quot;/&gt;&lt;wsp:rsid wsp:val=&quot;00263BBB&quot;/&gt;&lt;wsp:rsid wsp:val=&quot;00263C15&quot;/&gt;&lt;wsp:rsid wsp:val=&quot;0026400A&quot;/&gt;&lt;wsp:rsid wsp:val=&quot;00264218&quot;/&gt;&lt;wsp:rsid wsp:val=&quot;00264270&quot;/&gt;&lt;wsp:rsid wsp:val=&quot;00264282&quot;/&gt;&lt;wsp:rsid wsp:val=&quot;0026451A&quot;/&gt;&lt;wsp:rsid wsp:val=&quot;00264561&quot;/&gt;&lt;wsp:rsid wsp:val=&quot;0026458C&quot;/&gt;&lt;wsp:rsid wsp:val=&quot;00264676&quot;/&gt;&lt;wsp:rsid wsp:val=&quot;002649FB&quot;/&gt;&lt;wsp:rsid wsp:val=&quot;00264AAF&quot;/&gt;&lt;wsp:rsid wsp:val=&quot;00264AB5&quot;/&gt;&lt;wsp:rsid wsp:val=&quot;00264F34&quot;/&gt;&lt;wsp:rsid wsp:val=&quot;00264F57&quot;/&gt;&lt;wsp:rsid wsp:val=&quot;00265085&quot;/&gt;&lt;wsp:rsid wsp:val=&quot;00265215&quot;/&gt;&lt;wsp:rsid wsp:val=&quot;00265730&quot;/&gt;&lt;wsp:rsid wsp:val=&quot;00265E7F&quot;/&gt;&lt;wsp:rsid wsp:val=&quot;00266175&quot;/&gt;&lt;wsp:rsid wsp:val=&quot;002661F4&quot;/&gt;&lt;wsp:rsid wsp:val=&quot;00266367&quot;/&gt;&lt;wsp:rsid wsp:val=&quot;0026644E&quot;/&gt;&lt;wsp:rsid wsp:val=&quot;00266567&quot;/&gt;&lt;wsp:rsid wsp:val=&quot;00266675&quot;/&gt;&lt;wsp:rsid wsp:val=&quot;002669A6&quot;/&gt;&lt;wsp:rsid wsp:val=&quot;00266BEC&quot;/&gt;&lt;wsp:rsid wsp:val=&quot;00266C43&quot;/&gt;&lt;wsp:rsid wsp:val=&quot;00266C5B&quot;/&gt;&lt;wsp:rsid wsp:val=&quot;00266D00&quot;/&gt;&lt;wsp:rsid wsp:val=&quot;00266EB2&quot;/&gt;&lt;wsp:rsid wsp:val=&quot;00266EB3&quot;/&gt;&lt;wsp:rsid wsp:val=&quot;00266F8D&quot;/&gt;&lt;wsp:rsid wsp:val=&quot;002672E4&quot;/&gt;&lt;wsp:rsid wsp:val=&quot;00267466&quot;/&gt;&lt;wsp:rsid wsp:val=&quot;002674E5&quot;/&gt;&lt;wsp:rsid wsp:val=&quot;0026759B&quot;/&gt;&lt;wsp:rsid wsp:val=&quot;0026798E&quot;/&gt;&lt;wsp:rsid wsp:val=&quot;00267CF5&quot;/&gt;&lt;wsp:rsid wsp:val=&quot;00267FD8&quot;/&gt;&lt;wsp:rsid wsp:val=&quot;002702D8&quot;/&gt;&lt;wsp:rsid wsp:val=&quot;00270591&quot;/&gt;&lt;wsp:rsid wsp:val=&quot;002705AA&quot;/&gt;&lt;wsp:rsid wsp:val=&quot;00270612&quot;/&gt;&lt;wsp:rsid wsp:val=&quot;00270B3C&quot;/&gt;&lt;wsp:rsid wsp:val=&quot;00270F03&quot;/&gt;&lt;wsp:rsid wsp:val=&quot;0027113B&quot;/&gt;&lt;wsp:rsid wsp:val=&quot;00271674&quot;/&gt;&lt;wsp:rsid wsp:val=&quot;00271695&quot;/&gt;&lt;wsp:rsid wsp:val=&quot;002716B6&quot;/&gt;&lt;wsp:rsid wsp:val=&quot;002718D0&quot;/&gt;&lt;wsp:rsid wsp:val=&quot;00271AA8&quot;/&gt;&lt;wsp:rsid wsp:val=&quot;00271C38&quot;/&gt;&lt;wsp:rsid wsp:val=&quot;00271CC8&quot;/&gt;&lt;wsp:rsid wsp:val=&quot;00271CC9&quot;/&gt;&lt;wsp:rsid wsp:val=&quot;00271DE3&quot;/&gt;&lt;wsp:rsid wsp:val=&quot;002722FB&quot;/&gt;&lt;wsp:rsid wsp:val=&quot;00272DAD&quot;/&gt;&lt;wsp:rsid wsp:val=&quot;00272ED0&quot;/&gt;&lt;wsp:rsid wsp:val=&quot;0027317D&quot;/&gt;&lt;wsp:rsid wsp:val=&quot;002731D6&quot;/&gt;&lt;wsp:rsid wsp:val=&quot;00273E2D&quot;/&gt;&lt;wsp:rsid wsp:val=&quot;00273F78&quot;/&gt;&lt;wsp:rsid wsp:val=&quot;00273FFB&quot;/&gt;&lt;wsp:rsid wsp:val=&quot;002740C7&quot;/&gt;&lt;wsp:rsid wsp:val=&quot;00274197&quot;/&gt;&lt;wsp:rsid wsp:val=&quot;0027448B&quot;/&gt;&lt;wsp:rsid wsp:val=&quot;00274B3E&quot;/&gt;&lt;wsp:rsid wsp:val=&quot;00274DCC&quot;/&gt;&lt;wsp:rsid wsp:val=&quot;00274ECC&quot;/&gt;&lt;wsp:rsid wsp:val=&quot;00274F2C&quot;/&gt;&lt;wsp:rsid wsp:val=&quot;00275449&quot;/&gt;&lt;wsp:rsid wsp:val=&quot;0027566D&quot;/&gt;&lt;wsp:rsid wsp:val=&quot;002757B7&quot;/&gt;&lt;wsp:rsid wsp:val=&quot;00275A40&quot;/&gt;&lt;wsp:rsid wsp:val=&quot;00275A9A&quot;/&gt;&lt;wsp:rsid wsp:val=&quot;00275AC3&quot;/&gt;&lt;wsp:rsid wsp:val=&quot;00275ED4&quot;/&gt;&lt;wsp:rsid wsp:val=&quot;00275FD2&quot;/&gt;&lt;wsp:rsid wsp:val=&quot;00276006&quot;/&gt;&lt;wsp:rsid wsp:val=&quot;0027613C&quot;/&gt;&lt;wsp:rsid wsp:val=&quot;0027621C&quot;/&gt;&lt;wsp:rsid wsp:val=&quot;00276220&quot;/&gt;&lt;wsp:rsid wsp:val=&quot;0027657E&quot;/&gt;&lt;wsp:rsid wsp:val=&quot;0027658E&quot;/&gt;&lt;wsp:rsid wsp:val=&quot;00276637&quot;/&gt;&lt;wsp:rsid wsp:val=&quot;00276772&quot;/&gt;&lt;wsp:rsid wsp:val=&quot;00276936&quot;/&gt;&lt;wsp:rsid wsp:val=&quot;002769DF&quot;/&gt;&lt;wsp:rsid wsp:val=&quot;00276A9D&quot;/&gt;&lt;wsp:rsid wsp:val=&quot;00276BFC&quot;/&gt;&lt;wsp:rsid wsp:val=&quot;00276EDB&quot;/&gt;&lt;wsp:rsid wsp:val=&quot;00276F46&quot;/&gt;&lt;wsp:rsid wsp:val=&quot;00277268&quot;/&gt;&lt;wsp:rsid wsp:val=&quot;0027730F&quot;/&gt;&lt;wsp:rsid wsp:val=&quot;00277351&quot;/&gt;&lt;wsp:rsid wsp:val=&quot;00277396&quot;/&gt;&lt;wsp:rsid wsp:val=&quot;002775F3&quot;/&gt;&lt;wsp:rsid wsp:val=&quot;00277991&quot;/&gt;&lt;wsp:rsid wsp:val=&quot;002779BE&quot;/&gt;&lt;wsp:rsid wsp:val=&quot;00277D02&quot;/&gt;&lt;wsp:rsid wsp:val=&quot;00277E7E&quot;/&gt;&lt;wsp:rsid wsp:val=&quot;00280345&quot;/&gt;&lt;wsp:rsid wsp:val=&quot;002804B7&quot;/&gt;&lt;wsp:rsid wsp:val=&quot;002804F7&quot;/&gt;&lt;wsp:rsid wsp:val=&quot;0028065B&quot;/&gt;&lt;wsp:rsid wsp:val=&quot;002806BE&quot;/&gt;&lt;wsp:rsid wsp:val=&quot;002807E3&quot;/&gt;&lt;wsp:rsid wsp:val=&quot;002808B3&quot;/&gt;&lt;wsp:rsid wsp:val=&quot;00280AF3&quot;/&gt;&lt;wsp:rsid wsp:val=&quot;00280E46&quot;/&gt;&lt;wsp:rsid wsp:val=&quot;0028104D&quot;/&gt;&lt;wsp:rsid wsp:val=&quot;00281077&quot;/&gt;&lt;wsp:rsid wsp:val=&quot;00281187&quot;/&gt;&lt;wsp:rsid wsp:val=&quot;00281640&quot;/&gt;&lt;wsp:rsid wsp:val=&quot;0028182C&quot;/&gt;&lt;wsp:rsid wsp:val=&quot;00281A4F&quot;/&gt;&lt;wsp:rsid wsp:val=&quot;00281A9F&quot;/&gt;&lt;wsp:rsid wsp:val=&quot;00281EF6&quot;/&gt;&lt;wsp:rsid wsp:val=&quot;0028214A&quot;/&gt;&lt;wsp:rsid wsp:val=&quot;002821C4&quot;/&gt;&lt;wsp:rsid wsp:val=&quot;0028221B&quot;/&gt;&lt;wsp:rsid wsp:val=&quot;002825DF&quot;/&gt;&lt;wsp:rsid wsp:val=&quot;002826D0&quot;/&gt;&lt;wsp:rsid wsp:val=&quot;002826D3&quot;/&gt;&lt;wsp:rsid wsp:val=&quot;00282A1A&quot;/&gt;&lt;wsp:rsid wsp:val=&quot;00282B3A&quot;/&gt;&lt;wsp:rsid wsp:val=&quot;00282DD1&quot;/&gt;&lt;wsp:rsid wsp:val=&quot;00282F54&quot;/&gt;&lt;wsp:rsid wsp:val=&quot;00283016&quot;/&gt;&lt;wsp:rsid wsp:val=&quot;002830E7&quot;/&gt;&lt;wsp:rsid wsp:val=&quot;0028316D&quot;/&gt;&lt;wsp:rsid wsp:val=&quot;00283357&quot;/&gt;&lt;wsp:rsid wsp:val=&quot;00283366&quot;/&gt;&lt;wsp:rsid wsp:val=&quot;00283670&quot;/&gt;&lt;wsp:rsid wsp:val=&quot;002836A6&quot;/&gt;&lt;wsp:rsid wsp:val=&quot;00283996&quot;/&gt;&lt;wsp:rsid wsp:val=&quot;00283A71&quot;/&gt;&lt;wsp:rsid wsp:val=&quot;00283CB8&quot;/&gt;&lt;wsp:rsid wsp:val=&quot;00283D03&quot;/&gt;&lt;wsp:rsid wsp:val=&quot;00283DB9&quot;/&gt;&lt;wsp:rsid wsp:val=&quot;00283EF6&quot;/&gt;&lt;wsp:rsid wsp:val=&quot;002840AB&quot;/&gt;&lt;wsp:rsid wsp:val=&quot;002841A2&quot;/&gt;&lt;wsp:rsid wsp:val=&quot;00284336&quot;/&gt;&lt;wsp:rsid wsp:val=&quot;002844B0&quot;/&gt;&lt;wsp:rsid wsp:val=&quot;0028459B&quot;/&gt;&lt;wsp:rsid wsp:val=&quot;00284673&quot;/&gt;&lt;wsp:rsid wsp:val=&quot;00284839&quot;/&gt;&lt;wsp:rsid wsp:val=&quot;00284CEC&quot;/&gt;&lt;wsp:rsid wsp:val=&quot;002850A5&quot;/&gt;&lt;wsp:rsid wsp:val=&quot;00285310&quot;/&gt;&lt;wsp:rsid wsp:val=&quot;002853A4&quot;/&gt;&lt;wsp:rsid wsp:val=&quot;002853C0&quot;/&gt;&lt;wsp:rsid wsp:val=&quot;00285405&quot;/&gt;&lt;wsp:rsid wsp:val=&quot;0028552C&quot;/&gt;&lt;wsp:rsid wsp:val=&quot;00285D1E&quot;/&gt;&lt;wsp:rsid wsp:val=&quot;002862C1&quot;/&gt;&lt;wsp:rsid wsp:val=&quot;0028638D&quot;/&gt;&lt;wsp:rsid wsp:val=&quot;002863E5&quot;/&gt;&lt;wsp:rsid wsp:val=&quot;00286501&quot;/&gt;&lt;wsp:rsid wsp:val=&quot;002865FC&quot;/&gt;&lt;wsp:rsid wsp:val=&quot;002866CF&quot;/&gt;&lt;wsp:rsid wsp:val=&quot;002868F0&quot;/&gt;&lt;wsp:rsid wsp:val=&quot;00286A02&quot;/&gt;&lt;wsp:rsid wsp:val=&quot;00286ABF&quot;/&gt;&lt;wsp:rsid wsp:val=&quot;0028718B&quot;/&gt;&lt;wsp:rsid wsp:val=&quot;00287469&quot;/&gt;&lt;wsp:rsid wsp:val=&quot;0028760B&quot;/&gt;&lt;wsp:rsid wsp:val=&quot;00287648&quot;/&gt;&lt;wsp:rsid wsp:val=&quot;002878AB&quot;/&gt;&lt;wsp:rsid wsp:val=&quot;002878D1&quot;/&gt;&lt;wsp:rsid wsp:val=&quot;002879B6&quot;/&gt;&lt;wsp:rsid wsp:val=&quot;00287B2D&quot;/&gt;&lt;wsp:rsid wsp:val=&quot;002901B8&quot;/&gt;&lt;wsp:rsid wsp:val=&quot;002907D3&quot;/&gt;&lt;wsp:rsid wsp:val=&quot;00290BD9&quot;/&gt;&lt;wsp:rsid wsp:val=&quot;00290ECF&quot;/&gt;&lt;wsp:rsid wsp:val=&quot;00291175&quot;/&gt;&lt;wsp:rsid wsp:val=&quot;00291283&quot;/&gt;&lt;wsp:rsid wsp:val=&quot;00291385&quot;/&gt;&lt;wsp:rsid wsp:val=&quot;00291614&quot;/&gt;&lt;wsp:rsid wsp:val=&quot;00291695&quot;/&gt;&lt;wsp:rsid wsp:val=&quot;00291A27&quot;/&gt;&lt;wsp:rsid wsp:val=&quot;00291C5B&quot;/&gt;&lt;wsp:rsid wsp:val=&quot;00291F94&quot;/&gt;&lt;wsp:rsid wsp:val=&quot;002924E1&quot;/&gt;&lt;wsp:rsid wsp:val=&quot;002927B4&quot;/&gt;&lt;wsp:rsid wsp:val=&quot;002928F1&quot;/&gt;&lt;wsp:rsid wsp:val=&quot;00293192&quot;/&gt;&lt;wsp:rsid wsp:val=&quot;002931AF&quot;/&gt;&lt;wsp:rsid wsp:val=&quot;00293261&quot;/&gt;&lt;wsp:rsid wsp:val=&quot;002933E4&quot;/&gt;&lt;wsp:rsid wsp:val=&quot;002933FC&quot;/&gt;&lt;wsp:rsid wsp:val=&quot;00293640&quot;/&gt;&lt;wsp:rsid wsp:val=&quot;0029375B&quot;/&gt;&lt;wsp:rsid wsp:val=&quot;002938F7&quot;/&gt;&lt;wsp:rsid wsp:val=&quot;00293B8C&quot;/&gt;&lt;wsp:rsid wsp:val=&quot;00293BD9&quot;/&gt;&lt;wsp:rsid wsp:val=&quot;00294030&quot;/&gt;&lt;wsp:rsid wsp:val=&quot;0029425A&quot;/&gt;&lt;wsp:rsid wsp:val=&quot;002945B3&quot;/&gt;&lt;wsp:rsid wsp:val=&quot;002945BA&quot;/&gt;&lt;wsp:rsid wsp:val=&quot;00294629&quot;/&gt;&lt;wsp:rsid wsp:val=&quot;0029488C&quot;/&gt;&lt;wsp:rsid wsp:val=&quot;002948C7&quot;/&gt;&lt;wsp:rsid wsp:val=&quot;002948DA&quot;/&gt;&lt;wsp:rsid wsp:val=&quot;00294995&quot;/&gt;&lt;wsp:rsid wsp:val=&quot;002949EE&quot;/&gt;&lt;wsp:rsid wsp:val=&quot;00294A93&quot;/&gt;&lt;wsp:rsid wsp:val=&quot;00294AAA&quot;/&gt;&lt;wsp:rsid wsp:val=&quot;00294FA8&quot;/&gt;&lt;wsp:rsid wsp:val=&quot;0029521B&quot;/&gt;&lt;wsp:rsid wsp:val=&quot;0029525E&quot;/&gt;&lt;wsp:rsid wsp:val=&quot;002952A2&quot;/&gt;&lt;wsp:rsid wsp:val=&quot;0029544E&quot;/&gt;&lt;wsp:rsid wsp:val=&quot;002954CB&quot;/&gt;&lt;wsp:rsid wsp:val=&quot;002956F8&quot;/&gt;&lt;wsp:rsid wsp:val=&quot;002957F0&quot;/&gt;&lt;wsp:rsid wsp:val=&quot;00295D78&quot;/&gt;&lt;wsp:rsid wsp:val=&quot;00296631&quot;/&gt;&lt;wsp:rsid wsp:val=&quot;00296758&quot;/&gt;&lt;wsp:rsid wsp:val=&quot;00296936&quot;/&gt;&lt;wsp:rsid wsp:val=&quot;00296AB1&quot;/&gt;&lt;wsp:rsid wsp:val=&quot;00296E4C&quot;/&gt;&lt;wsp:rsid wsp:val=&quot;0029700F&quot;/&gt;&lt;wsp:rsid wsp:val=&quot;00297219&quot;/&gt;&lt;wsp:rsid wsp:val=&quot;002975ED&quot;/&gt;&lt;wsp:rsid wsp:val=&quot;002976DC&quot;/&gt;&lt;wsp:rsid wsp:val=&quot;00297723&quot;/&gt;&lt;wsp:rsid wsp:val=&quot;00297743&quot;/&gt;&lt;wsp:rsid wsp:val=&quot;002977D2&quot;/&gt;&lt;wsp:rsid wsp:val=&quot;00297A13&quot;/&gt;&lt;wsp:rsid wsp:val=&quot;00297EAF&quot;/&gt;&lt;wsp:rsid wsp:val=&quot;002A0161&quot;/&gt;&lt;wsp:rsid wsp:val=&quot;002A0572&quot;/&gt;&lt;wsp:rsid wsp:val=&quot;002A0840&quot;/&gt;&lt;wsp:rsid wsp:val=&quot;002A08AC&quot;/&gt;&lt;wsp:rsid wsp:val=&quot;002A09B7&quot;/&gt;&lt;wsp:rsid wsp:val=&quot;002A0CF5&quot;/&gt;&lt;wsp:rsid wsp:val=&quot;002A0E05&quot;/&gt;&lt;wsp:rsid wsp:val=&quot;002A11C9&quot;/&gt;&lt;wsp:rsid wsp:val=&quot;002A1473&quot;/&gt;&lt;wsp:rsid wsp:val=&quot;002A1497&quot;/&gt;&lt;wsp:rsid wsp:val=&quot;002A188D&quot;/&gt;&lt;wsp:rsid wsp:val=&quot;002A18A2&quot;/&gt;&lt;wsp:rsid wsp:val=&quot;002A1BC2&quot;/&gt;&lt;wsp:rsid wsp:val=&quot;002A2326&quot;/&gt;&lt;wsp:rsid wsp:val=&quot;002A2498&quot;/&gt;&lt;wsp:rsid wsp:val=&quot;002A27B0&quot;/&gt;&lt;wsp:rsid wsp:val=&quot;002A29A2&quot;/&gt;&lt;wsp:rsid wsp:val=&quot;002A2EBE&quot;/&gt;&lt;wsp:rsid wsp:val=&quot;002A34A0&quot;/&gt;&lt;wsp:rsid wsp:val=&quot;002A35EB&quot;/&gt;&lt;wsp:rsid wsp:val=&quot;002A3BFD&quot;/&gt;&lt;wsp:rsid wsp:val=&quot;002A3E61&quot;/&gt;&lt;wsp:rsid wsp:val=&quot;002A404D&quot;/&gt;&lt;wsp:rsid wsp:val=&quot;002A426F&quot;/&gt;&lt;wsp:rsid wsp:val=&quot;002A46E6&quot;/&gt;&lt;wsp:rsid wsp:val=&quot;002A4A09&quot;/&gt;&lt;wsp:rsid wsp:val=&quot;002A4F5B&quot;/&gt;&lt;wsp:rsid wsp:val=&quot;002A546B&quot;/&gt;&lt;wsp:rsid wsp:val=&quot;002A56B1&quot;/&gt;&lt;wsp:rsid wsp:val=&quot;002A590F&quot;/&gt;&lt;wsp:rsid wsp:val=&quot;002A596F&quot;/&gt;&lt;wsp:rsid wsp:val=&quot;002A5A18&quot;/&gt;&lt;wsp:rsid wsp:val=&quot;002A5C1F&quot;/&gt;&lt;wsp:rsid wsp:val=&quot;002A5C49&quot;/&gt;&lt;wsp:rsid wsp:val=&quot;002A5C4F&quot;/&gt;&lt;wsp:rsid wsp:val=&quot;002A602E&quot;/&gt;&lt;wsp:rsid wsp:val=&quot;002A60C9&quot;/&gt;&lt;wsp:rsid wsp:val=&quot;002A62EA&quot;/&gt;&lt;wsp:rsid wsp:val=&quot;002A6666&quot;/&gt;&lt;wsp:rsid wsp:val=&quot;002A69E4&quot;/&gt;&lt;wsp:rsid wsp:val=&quot;002A6A0E&quot;/&gt;&lt;wsp:rsid wsp:val=&quot;002A6C6D&quot;/&gt;&lt;wsp:rsid wsp:val=&quot;002A7079&quot;/&gt;&lt;wsp:rsid wsp:val=&quot;002A7371&quot;/&gt;&lt;wsp:rsid wsp:val=&quot;002A79D0&quot;/&gt;&lt;wsp:rsid wsp:val=&quot;002A7A6F&quot;/&gt;&lt;wsp:rsid wsp:val=&quot;002A7AF6&quot;/&gt;&lt;wsp:rsid wsp:val=&quot;002B0585&quot;/&gt;&lt;wsp:rsid wsp:val=&quot;002B05AF&quot;/&gt;&lt;wsp:rsid wsp:val=&quot;002B05B6&quot;/&gt;&lt;wsp:rsid wsp:val=&quot;002B0725&quot;/&gt;&lt;wsp:rsid wsp:val=&quot;002B0ABE&quot;/&gt;&lt;wsp:rsid wsp:val=&quot;002B0C98&quot;/&gt;&lt;wsp:rsid wsp:val=&quot;002B11AF&quot;/&gt;&lt;wsp:rsid wsp:val=&quot;002B1450&quot;/&gt;&lt;wsp:rsid wsp:val=&quot;002B15E0&quot;/&gt;&lt;wsp:rsid wsp:val=&quot;002B1629&quot;/&gt;&lt;wsp:rsid wsp:val=&quot;002B17A8&quot;/&gt;&lt;wsp:rsid wsp:val=&quot;002B1FC9&quot;/&gt;&lt;wsp:rsid wsp:val=&quot;002B209E&quot;/&gt;&lt;wsp:rsid wsp:val=&quot;002B2281&quot;/&gt;&lt;wsp:rsid wsp:val=&quot;002B277D&quot;/&gt;&lt;wsp:rsid wsp:val=&quot;002B28FA&quot;/&gt;&lt;wsp:rsid wsp:val=&quot;002B290F&quot;/&gt;&lt;wsp:rsid wsp:val=&quot;002B329B&quot;/&gt;&lt;wsp:rsid wsp:val=&quot;002B335D&quot;/&gt;&lt;wsp:rsid wsp:val=&quot;002B359A&quot;/&gt;&lt;wsp:rsid wsp:val=&quot;002B3625&quot;/&gt;&lt;wsp:rsid wsp:val=&quot;002B369C&quot;/&gt;&lt;wsp:rsid wsp:val=&quot;002B36CE&quot;/&gt;&lt;wsp:rsid wsp:val=&quot;002B3894&quot;/&gt;&lt;wsp:rsid wsp:val=&quot;002B3B0D&quot;/&gt;&lt;wsp:rsid wsp:val=&quot;002B3CEA&quot;/&gt;&lt;wsp:rsid wsp:val=&quot;002B3DC2&quot;/&gt;&lt;wsp:rsid wsp:val=&quot;002B3F47&quot;/&gt;&lt;wsp:rsid wsp:val=&quot;002B407B&quot;/&gt;&lt;wsp:rsid wsp:val=&quot;002B411E&quot;/&gt;&lt;wsp:rsid wsp:val=&quot;002B42FA&quot;/&gt;&lt;wsp:rsid wsp:val=&quot;002B444A&quot;/&gt;&lt;wsp:rsid wsp:val=&quot;002B465D&quot;/&gt;&lt;wsp:rsid wsp:val=&quot;002B47B8&quot;/&gt;&lt;wsp:rsid wsp:val=&quot;002B4B38&quot;/&gt;&lt;wsp:rsid wsp:val=&quot;002B4C85&quot;/&gt;&lt;wsp:rsid wsp:val=&quot;002B4EE9&quot;/&gt;&lt;wsp:rsid wsp:val=&quot;002B507A&quot;/&gt;&lt;wsp:rsid wsp:val=&quot;002B521F&quot;/&gt;&lt;wsp:rsid wsp:val=&quot;002B5372&quot;/&gt;&lt;wsp:rsid wsp:val=&quot;002B577A&quot;/&gt;&lt;wsp:rsid wsp:val=&quot;002B5B3A&quot;/&gt;&lt;wsp:rsid wsp:val=&quot;002B5FA5&quot;/&gt;&lt;wsp:rsid wsp:val=&quot;002B5FF0&quot;/&gt;&lt;wsp:rsid wsp:val=&quot;002B601F&quot;/&gt;&lt;wsp:rsid wsp:val=&quot;002B6165&quot;/&gt;&lt;wsp:rsid wsp:val=&quot;002B638A&quot;/&gt;&lt;wsp:rsid wsp:val=&quot;002B6665&quot;/&gt;&lt;wsp:rsid wsp:val=&quot;002B6A4B&quot;/&gt;&lt;wsp:rsid wsp:val=&quot;002B6A74&quot;/&gt;&lt;wsp:rsid wsp:val=&quot;002B6BD5&quot;/&gt;&lt;wsp:rsid wsp:val=&quot;002B6C70&quot;/&gt;&lt;wsp:rsid wsp:val=&quot;002B6DC7&quot;/&gt;&lt;wsp:rsid wsp:val=&quot;002B6F00&quot;/&gt;&lt;wsp:rsid wsp:val=&quot;002B6FAC&quot;/&gt;&lt;wsp:rsid wsp:val=&quot;002B7083&quot;/&gt;&lt;wsp:rsid wsp:val=&quot;002B7267&quot;/&gt;&lt;wsp:rsid wsp:val=&quot;002B72D3&quot;/&gt;&lt;wsp:rsid wsp:val=&quot;002B777B&quot;/&gt;&lt;wsp:rsid wsp:val=&quot;002B7BA5&quot;/&gt;&lt;wsp:rsid wsp:val=&quot;002B7CD5&quot;/&gt;&lt;wsp:rsid wsp:val=&quot;002B7E0F&quot;/&gt;&lt;wsp:rsid wsp:val=&quot;002B7E85&quot;/&gt;&lt;wsp:rsid wsp:val=&quot;002C03EA&quot;/&gt;&lt;wsp:rsid wsp:val=&quot;002C04AC&quot;/&gt;&lt;wsp:rsid wsp:val=&quot;002C0BF3&quot;/&gt;&lt;wsp:rsid wsp:val=&quot;002C0D14&quot;/&gt;&lt;wsp:rsid wsp:val=&quot;002C0E6B&quot;/&gt;&lt;wsp:rsid wsp:val=&quot;002C0E93&quot;/&gt;&lt;wsp:rsid wsp:val=&quot;002C0F9C&quot;/&gt;&lt;wsp:rsid wsp:val=&quot;002C10EC&quot;/&gt;&lt;wsp:rsid wsp:val=&quot;002C10F1&quot;/&gt;&lt;wsp:rsid wsp:val=&quot;002C13E7&quot;/&gt;&lt;wsp:rsid wsp:val=&quot;002C14B9&quot;/&gt;&lt;wsp:rsid wsp:val=&quot;002C1629&quot;/&gt;&lt;wsp:rsid wsp:val=&quot;002C1883&quot;/&gt;&lt;wsp:rsid wsp:val=&quot;002C1A7D&quot;/&gt;&lt;wsp:rsid wsp:val=&quot;002C1AB3&quot;/&gt;&lt;wsp:rsid wsp:val=&quot;002C1AB9&quot;/&gt;&lt;wsp:rsid wsp:val=&quot;002C1B80&quot;/&gt;&lt;wsp:rsid wsp:val=&quot;002C1D2A&quot;/&gt;&lt;wsp:rsid wsp:val=&quot;002C1D6D&quot;/&gt;&lt;wsp:rsid wsp:val=&quot;002C1E6A&quot;/&gt;&lt;wsp:rsid wsp:val=&quot;002C1F6C&quot;/&gt;&lt;wsp:rsid wsp:val=&quot;002C2395&quot;/&gt;&lt;wsp:rsid wsp:val=&quot;002C24EE&quot;/&gt;&lt;wsp:rsid wsp:val=&quot;002C257F&quot;/&gt;&lt;wsp:rsid wsp:val=&quot;002C25B7&quot;/&gt;&lt;wsp:rsid wsp:val=&quot;002C29ED&quot;/&gt;&lt;wsp:rsid wsp:val=&quot;002C2A53&quot;/&gt;&lt;wsp:rsid wsp:val=&quot;002C2D0B&quot;/&gt;&lt;wsp:rsid wsp:val=&quot;002C2FF1&quot;/&gt;&lt;wsp:rsid wsp:val=&quot;002C30E5&quot;/&gt;&lt;wsp:rsid wsp:val=&quot;002C3222&quot;/&gt;&lt;wsp:rsid wsp:val=&quot;002C3582&quot;/&gt;&lt;wsp:rsid wsp:val=&quot;002C385F&quot;/&gt;&lt;wsp:rsid wsp:val=&quot;002C3A6D&quot;/&gt;&lt;wsp:rsid wsp:val=&quot;002C3B58&quot;/&gt;&lt;wsp:rsid wsp:val=&quot;002C3C09&quot;/&gt;&lt;wsp:rsid wsp:val=&quot;002C3FBF&quot;/&gt;&lt;wsp:rsid wsp:val=&quot;002C41E0&quot;/&gt;&lt;wsp:rsid wsp:val=&quot;002C4249&quot;/&gt;&lt;wsp:rsid wsp:val=&quot;002C4252&quot;/&gt;&lt;wsp:rsid wsp:val=&quot;002C437B&quot;/&gt;&lt;wsp:rsid wsp:val=&quot;002C467E&quot;/&gt;&lt;wsp:rsid wsp:val=&quot;002C481E&quot;/&gt;&lt;wsp:rsid wsp:val=&quot;002C4DB4&quot;/&gt;&lt;wsp:rsid wsp:val=&quot;002C4DD1&quot;/&gt;&lt;wsp:rsid wsp:val=&quot;002C4F08&quot;/&gt;&lt;wsp:rsid wsp:val=&quot;002C5174&quot;/&gt;&lt;wsp:rsid wsp:val=&quot;002C5200&quot;/&gt;&lt;wsp:rsid wsp:val=&quot;002C5574&quot;/&gt;&lt;wsp:rsid wsp:val=&quot;002C5705&quot;/&gt;&lt;wsp:rsid wsp:val=&quot;002C5E7D&quot;/&gt;&lt;wsp:rsid wsp:val=&quot;002C61EB&quot;/&gt;&lt;wsp:rsid wsp:val=&quot;002C62C7&quot;/&gt;&lt;wsp:rsid wsp:val=&quot;002C63BF&quot;/&gt;&lt;wsp:rsid wsp:val=&quot;002C64E2&quot;/&gt;&lt;wsp:rsid wsp:val=&quot;002C6A1B&quot;/&gt;&lt;wsp:rsid wsp:val=&quot;002C7076&quot;/&gt;&lt;wsp:rsid wsp:val=&quot;002C76E9&quot;/&gt;&lt;wsp:rsid wsp:val=&quot;002C76F9&quot;/&gt;&lt;wsp:rsid wsp:val=&quot;002C773F&quot;/&gt;&lt;wsp:rsid wsp:val=&quot;002C7A12&quot;/&gt;&lt;wsp:rsid wsp:val=&quot;002C7A63&quot;/&gt;&lt;wsp:rsid wsp:val=&quot;002D020D&quot;/&gt;&lt;wsp:rsid wsp:val=&quot;002D0214&quot;/&gt;&lt;wsp:rsid wsp:val=&quot;002D0269&quot;/&gt;&lt;wsp:rsid wsp:val=&quot;002D063F&quot;/&gt;&lt;wsp:rsid wsp:val=&quot;002D0A0A&quot;/&gt;&lt;wsp:rsid wsp:val=&quot;002D0A8E&quot;/&gt;&lt;wsp:rsid wsp:val=&quot;002D0AAA&quot;/&gt;&lt;wsp:rsid wsp:val=&quot;002D0AC0&quot;/&gt;&lt;wsp:rsid wsp:val=&quot;002D0CBB&quot;/&gt;&lt;wsp:rsid wsp:val=&quot;002D0CF4&quot;/&gt;&lt;wsp:rsid wsp:val=&quot;002D1230&quot;/&gt;&lt;wsp:rsid wsp:val=&quot;002D1257&quot;/&gt;&lt;wsp:rsid wsp:val=&quot;002D1291&quot;/&gt;&lt;wsp:rsid wsp:val=&quot;002D12DA&quot;/&gt;&lt;wsp:rsid wsp:val=&quot;002D16D1&quot;/&gt;&lt;wsp:rsid wsp:val=&quot;002D196B&quot;/&gt;&lt;wsp:rsid wsp:val=&quot;002D1C05&quot;/&gt;&lt;wsp:rsid wsp:val=&quot;002D20EF&quot;/&gt;&lt;wsp:rsid wsp:val=&quot;002D2315&quot;/&gt;&lt;wsp:rsid wsp:val=&quot;002D2571&quot;/&gt;&lt;wsp:rsid wsp:val=&quot;002D2DD0&quot;/&gt;&lt;wsp:rsid wsp:val=&quot;002D2F2D&quot;/&gt;&lt;wsp:rsid wsp:val=&quot;002D39CE&quot;/&gt;&lt;wsp:rsid wsp:val=&quot;002D40B9&quot;/&gt;&lt;wsp:rsid wsp:val=&quot;002D4165&quot;/&gt;&lt;wsp:rsid wsp:val=&quot;002D423A&quot;/&gt;&lt;wsp:rsid wsp:val=&quot;002D4468&quot;/&gt;&lt;wsp:rsid wsp:val=&quot;002D452C&quot;/&gt;&lt;wsp:rsid wsp:val=&quot;002D4535&quot;/&gt;&lt;wsp:rsid wsp:val=&quot;002D46D6&quot;/&gt;&lt;wsp:rsid wsp:val=&quot;002D47F8&quot;/&gt;&lt;wsp:rsid wsp:val=&quot;002D5784&quot;/&gt;&lt;wsp:rsid wsp:val=&quot;002D593A&quot;/&gt;&lt;wsp:rsid wsp:val=&quot;002D5C05&quot;/&gt;&lt;wsp:rsid wsp:val=&quot;002D5C52&quot;/&gt;&lt;wsp:rsid wsp:val=&quot;002D5C69&quot;/&gt;&lt;wsp:rsid wsp:val=&quot;002D61D2&quot;/&gt;&lt;wsp:rsid wsp:val=&quot;002D62C1&quot;/&gt;&lt;wsp:rsid wsp:val=&quot;002D63BE&quot;/&gt;&lt;wsp:rsid wsp:val=&quot;002D651C&quot;/&gt;&lt;wsp:rsid wsp:val=&quot;002D67AB&quot;/&gt;&lt;wsp:rsid wsp:val=&quot;002D6827&quot;/&gt;&lt;wsp:rsid wsp:val=&quot;002D6CB2&quot;/&gt;&lt;wsp:rsid wsp:val=&quot;002D6CEB&quot;/&gt;&lt;wsp:rsid wsp:val=&quot;002D78AA&quot;/&gt;&lt;wsp:rsid wsp:val=&quot;002D78B0&quot;/&gt;&lt;wsp:rsid wsp:val=&quot;002D7A6A&quot;/&gt;&lt;wsp:rsid wsp:val=&quot;002E007A&quot;/&gt;&lt;wsp:rsid wsp:val=&quot;002E01ED&quot;/&gt;&lt;wsp:rsid wsp:val=&quot;002E0306&quot;/&gt;&lt;wsp:rsid wsp:val=&quot;002E06BD&quot;/&gt;&lt;wsp:rsid wsp:val=&quot;002E0950&quot;/&gt;&lt;wsp:rsid wsp:val=&quot;002E0C74&quot;/&gt;&lt;wsp:rsid wsp:val=&quot;002E0E6A&quot;/&gt;&lt;wsp:rsid wsp:val=&quot;002E10BA&quot;/&gt;&lt;wsp:rsid wsp:val=&quot;002E10C7&quot;/&gt;&lt;wsp:rsid wsp:val=&quot;002E1231&quot;/&gt;&lt;wsp:rsid wsp:val=&quot;002E1234&quot;/&gt;&lt;wsp:rsid wsp:val=&quot;002E127C&quot;/&gt;&lt;wsp:rsid wsp:val=&quot;002E12BC&quot;/&gt;&lt;wsp:rsid wsp:val=&quot;002E1CCF&quot;/&gt;&lt;wsp:rsid wsp:val=&quot;002E2132&quot;/&gt;&lt;wsp:rsid wsp:val=&quot;002E26B2&quot;/&gt;&lt;wsp:rsid wsp:val=&quot;002E2753&quot;/&gt;&lt;wsp:rsid wsp:val=&quot;002E2B6D&quot;/&gt;&lt;wsp:rsid wsp:val=&quot;002E2F9E&quot;/&gt;&lt;wsp:rsid wsp:val=&quot;002E3157&quot;/&gt;&lt;wsp:rsid wsp:val=&quot;002E32C3&quot;/&gt;&lt;wsp:rsid wsp:val=&quot;002E32CD&quot;/&gt;&lt;wsp:rsid wsp:val=&quot;002E32E0&quot;/&gt;&lt;wsp:rsid wsp:val=&quot;002E3483&quot;/&gt;&lt;wsp:rsid wsp:val=&quot;002E3738&quot;/&gt;&lt;wsp:rsid wsp:val=&quot;002E3984&quot;/&gt;&lt;wsp:rsid wsp:val=&quot;002E3E6D&quot;/&gt;&lt;wsp:rsid wsp:val=&quot;002E3FFA&quot;/&gt;&lt;wsp:rsid wsp:val=&quot;002E4447&quot;/&gt;&lt;wsp:rsid wsp:val=&quot;002E4567&quot;/&gt;&lt;wsp:rsid wsp:val=&quot;002E487E&quot;/&gt;&lt;wsp:rsid wsp:val=&quot;002E4D58&quot;/&gt;&lt;wsp:rsid wsp:val=&quot;002E4DA2&quot;/&gt;&lt;wsp:rsid wsp:val=&quot;002E530C&quot;/&gt;&lt;wsp:rsid wsp:val=&quot;002E54DF&quot;/&gt;&lt;wsp:rsid wsp:val=&quot;002E55A0&quot;/&gt;&lt;wsp:rsid wsp:val=&quot;002E55A1&quot;/&gt;&lt;wsp:rsid wsp:val=&quot;002E592E&quot;/&gt;&lt;wsp:rsid wsp:val=&quot;002E5C5C&quot;/&gt;&lt;wsp:rsid wsp:val=&quot;002E5D62&quot;/&gt;&lt;wsp:rsid wsp:val=&quot;002E5ECA&quot;/&gt;&lt;wsp:rsid wsp:val=&quot;002E5F9B&quot;/&gt;&lt;wsp:rsid wsp:val=&quot;002E64F8&quot;/&gt;&lt;wsp:rsid wsp:val=&quot;002E6615&quot;/&gt;&lt;wsp:rsid wsp:val=&quot;002E668D&quot;/&gt;&lt;wsp:rsid wsp:val=&quot;002E67DF&quot;/&gt;&lt;wsp:rsid wsp:val=&quot;002E6AFA&quot;/&gt;&lt;wsp:rsid wsp:val=&quot;002E6EAE&quot;/&gt;&lt;wsp:rsid wsp:val=&quot;002E70F6&quot;/&gt;&lt;wsp:rsid wsp:val=&quot;002E7133&quot;/&gt;&lt;wsp:rsid wsp:val=&quot;002E7297&quot;/&gt;&lt;wsp:rsid wsp:val=&quot;002E738B&quot;/&gt;&lt;wsp:rsid wsp:val=&quot;002E7447&quot;/&gt;&lt;wsp:rsid wsp:val=&quot;002E7457&quot;/&gt;&lt;wsp:rsid wsp:val=&quot;002E746E&quot;/&gt;&lt;wsp:rsid wsp:val=&quot;002E75C0&quot;/&gt;&lt;wsp:rsid wsp:val=&quot;002E7A3D&quot;/&gt;&lt;wsp:rsid wsp:val=&quot;002E7B24&quot;/&gt;&lt;wsp:rsid wsp:val=&quot;002E7D8E&quot;/&gt;&lt;wsp:rsid wsp:val=&quot;002E7E13&quot;/&gt;&lt;wsp:rsid wsp:val=&quot;002E7F45&quot;/&gt;&lt;wsp:rsid wsp:val=&quot;002F0278&quot;/&gt;&lt;wsp:rsid wsp:val=&quot;002F07D1&quot;/&gt;&lt;wsp:rsid wsp:val=&quot;002F092C&quot;/&gt;&lt;wsp:rsid wsp:val=&quot;002F0B13&quot;/&gt;&lt;wsp:rsid wsp:val=&quot;002F1276&quot;/&gt;&lt;wsp:rsid wsp:val=&quot;002F138F&quot;/&gt;&lt;wsp:rsid wsp:val=&quot;002F1E73&quot;/&gt;&lt;wsp:rsid wsp:val=&quot;002F1F26&quot;/&gt;&lt;wsp:rsid wsp:val=&quot;002F21C8&quot;/&gt;&lt;wsp:rsid wsp:val=&quot;002F267B&quot;/&gt;&lt;wsp:rsid wsp:val=&quot;002F2EA6&quot;/&gt;&lt;wsp:rsid wsp:val=&quot;002F2EE1&quot;/&gt;&lt;wsp:rsid wsp:val=&quot;002F3390&quot;/&gt;&lt;wsp:rsid wsp:val=&quot;002F3807&quot;/&gt;&lt;wsp:rsid wsp:val=&quot;002F38F1&quot;/&gt;&lt;wsp:rsid wsp:val=&quot;002F3FA1&quot;/&gt;&lt;wsp:rsid wsp:val=&quot;002F40D5&quot;/&gt;&lt;wsp:rsid wsp:val=&quot;002F419F&quot;/&gt;&lt;wsp:rsid wsp:val=&quot;002F431D&quot;/&gt;&lt;wsp:rsid wsp:val=&quot;002F433A&quot;/&gt;&lt;wsp:rsid wsp:val=&quot;002F433D&quot;/&gt;&lt;wsp:rsid wsp:val=&quot;002F4510&quot;/&gt;&lt;wsp:rsid wsp:val=&quot;002F458B&quot;/&gt;&lt;wsp:rsid wsp:val=&quot;002F45DD&quot;/&gt;&lt;wsp:rsid wsp:val=&quot;002F4649&quot;/&gt;&lt;wsp:rsid wsp:val=&quot;002F4733&quot;/&gt;&lt;wsp:rsid wsp:val=&quot;002F47B3&quot;/&gt;&lt;wsp:rsid wsp:val=&quot;002F5369&quot;/&gt;&lt;wsp:rsid wsp:val=&quot;002F5AF9&quot;/&gt;&lt;wsp:rsid wsp:val=&quot;002F5BBF&quot;/&gt;&lt;wsp:rsid wsp:val=&quot;002F5C74&quot;/&gt;&lt;wsp:rsid wsp:val=&quot;002F5E44&quot;/&gt;&lt;wsp:rsid wsp:val=&quot;002F5E7E&quot;/&gt;&lt;wsp:rsid wsp:val=&quot;002F5E87&quot;/&gt;&lt;wsp:rsid wsp:val=&quot;002F619C&quot;/&gt;&lt;wsp:rsid wsp:val=&quot;002F6B52&quot;/&gt;&lt;wsp:rsid wsp:val=&quot;002F6BC5&quot;/&gt;&lt;wsp:rsid wsp:val=&quot;002F6C1A&quot;/&gt;&lt;wsp:rsid wsp:val=&quot;002F6E56&quot;/&gt;&lt;wsp:rsid wsp:val=&quot;002F7663&quot;/&gt;&lt;wsp:rsid wsp:val=&quot;002F7859&quot;/&gt;&lt;wsp:rsid wsp:val=&quot;002F7866&quot;/&gt;&lt;wsp:rsid wsp:val=&quot;002F7B1B&quot;/&gt;&lt;wsp:rsid wsp:val=&quot;0030034B&quot;/&gt;&lt;wsp:rsid wsp:val=&quot;00300710&quot;/&gt;&lt;wsp:rsid wsp:val=&quot;003008D4&quot;/&gt;&lt;wsp:rsid wsp:val=&quot;00300B57&quot;/&gt;&lt;wsp:rsid wsp:val=&quot;00301101&quot;/&gt;&lt;wsp:rsid wsp:val=&quot;00301246&quot;/&gt;&lt;wsp:rsid wsp:val=&quot;00301357&quot;/&gt;&lt;wsp:rsid wsp:val=&quot;0030154F&quot;/&gt;&lt;wsp:rsid wsp:val=&quot;00301649&quot;/&gt;&lt;wsp:rsid wsp:val=&quot;00301782&quot;/&gt;&lt;wsp:rsid wsp:val=&quot;00301A19&quot;/&gt;&lt;wsp:rsid wsp:val=&quot;00301CCC&quot;/&gt;&lt;wsp:rsid wsp:val=&quot;0030203F&quot;/&gt;&lt;wsp:rsid wsp:val=&quot;0030284F&quot;/&gt;&lt;wsp:rsid wsp:val=&quot;00302A9E&quot;/&gt;&lt;wsp:rsid wsp:val=&quot;00302AC4&quot;/&gt;&lt;wsp:rsid wsp:val=&quot;00302B19&quot;/&gt;&lt;wsp:rsid wsp:val=&quot;00302BEE&quot;/&gt;&lt;wsp:rsid wsp:val=&quot;00302F77&quot;/&gt;&lt;wsp:rsid wsp:val=&quot;00303209&quot;/&gt;&lt;wsp:rsid wsp:val=&quot;00303724&quot;/&gt;&lt;wsp:rsid wsp:val=&quot;00303996&quot;/&gt;&lt;wsp:rsid wsp:val=&quot;00303A5D&quot;/&gt;&lt;wsp:rsid wsp:val=&quot;00303A7F&quot;/&gt;&lt;wsp:rsid wsp:val=&quot;00303AC9&quot;/&gt;&lt;wsp:rsid wsp:val=&quot;00303B8A&quot;/&gt;&lt;wsp:rsid wsp:val=&quot;00303BBF&quot;/&gt;&lt;wsp:rsid wsp:val=&quot;00303D33&quot;/&gt;&lt;wsp:rsid wsp:val=&quot;00303EA1&quot;/&gt;&lt;wsp:rsid wsp:val=&quot;003041CC&quot;/&gt;&lt;wsp:rsid wsp:val=&quot;003043A8&quot;/&gt;&lt;wsp:rsid wsp:val=&quot;0030452A&quot;/&gt;&lt;wsp:rsid wsp:val=&quot;00304635&quot;/&gt;&lt;wsp:rsid wsp:val=&quot;00304A1C&quot;/&gt;&lt;wsp:rsid wsp:val=&quot;00304BC5&quot;/&gt;&lt;wsp:rsid wsp:val=&quot;00304BFB&quot;/&gt;&lt;wsp:rsid wsp:val=&quot;0030562D&quot;/&gt;&lt;wsp:rsid wsp:val=&quot;003057C5&quot;/&gt;&lt;wsp:rsid wsp:val=&quot;00305B75&quot;/&gt;&lt;wsp:rsid wsp:val=&quot;00305C4C&quot;/&gt;&lt;wsp:rsid wsp:val=&quot;00305D2E&quot;/&gt;&lt;wsp:rsid wsp:val=&quot;00305EC1&quot;/&gt;&lt;wsp:rsid wsp:val=&quot;00305F6D&quot;/&gt;&lt;wsp:rsid wsp:val=&quot;00306006&quot;/&gt;&lt;wsp:rsid wsp:val=&quot;00306BA3&quot;/&gt;&lt;wsp:rsid wsp:val=&quot;00306F03&quot;/&gt;&lt;wsp:rsid wsp:val=&quot;00307474&quot;/&gt;&lt;wsp:rsid wsp:val=&quot;00307F86&quot;/&gt;&lt;wsp:rsid wsp:val=&quot;00310606&quot;/&gt;&lt;wsp:rsid wsp:val=&quot;003106AF&quot;/&gt;&lt;wsp:rsid wsp:val=&quot;00310792&quot;/&gt;&lt;wsp:rsid wsp:val=&quot;0031086C&quot;/&gt;&lt;wsp:rsid wsp:val=&quot;00310CC8&quot;/&gt;&lt;wsp:rsid wsp:val=&quot;00310CE3&quot;/&gt;&lt;wsp:rsid wsp:val=&quot;00310D7C&quot;/&gt;&lt;wsp:rsid wsp:val=&quot;00310DFB&quot;/&gt;&lt;wsp:rsid wsp:val=&quot;003111A5&quot;/&gt;&lt;wsp:rsid wsp:val=&quot;003112D7&quot;/&gt;&lt;wsp:rsid wsp:val=&quot;0031135C&quot;/&gt;&lt;wsp:rsid wsp:val=&quot;00311960&quot;/&gt;&lt;wsp:rsid wsp:val=&quot;00311AF4&quot;/&gt;&lt;wsp:rsid wsp:val=&quot;00311D00&quot;/&gt;&lt;wsp:rsid wsp:val=&quot;003120D5&quot;/&gt;&lt;wsp:rsid wsp:val=&quot;003122D5&quot;/&gt;&lt;wsp:rsid wsp:val=&quot;003122E6&quot;/&gt;&lt;wsp:rsid wsp:val=&quot;003123F1&quot;/&gt;&lt;wsp:rsid wsp:val=&quot;003126AE&quot;/&gt;&lt;wsp:rsid wsp:val=&quot;00312761&quot;/&gt;&lt;wsp:rsid wsp:val=&quot;0031276C&quot;/&gt;&lt;wsp:rsid wsp:val=&quot;00312799&quot;/&gt;&lt;wsp:rsid wsp:val=&quot;003127A7&quot;/&gt;&lt;wsp:rsid wsp:val=&quot;00312B2A&quot;/&gt;&lt;wsp:rsid wsp:val=&quot;00312E49&quot;/&gt;&lt;wsp:rsid wsp:val=&quot;00312FB6&quot;/&gt;&lt;wsp:rsid wsp:val=&quot;00313238&quot;/&gt;&lt;wsp:rsid wsp:val=&quot;003137B5&quot;/&gt;&lt;wsp:rsid wsp:val=&quot;003137E0&quot;/&gt;&lt;wsp:rsid wsp:val=&quot;00313835&quot;/&gt;&lt;wsp:rsid wsp:val=&quot;00313884&quot;/&gt;&lt;wsp:rsid wsp:val=&quot;003142AF&quot;/&gt;&lt;wsp:rsid wsp:val=&quot;003143B8&quot;/&gt;&lt;wsp:rsid wsp:val=&quot;003144C5&quot;/&gt;&lt;wsp:rsid wsp:val=&quot;00314640&quot;/&gt;&lt;wsp:rsid wsp:val=&quot;00314B26&quot;/&gt;&lt;wsp:rsid wsp:val=&quot;00314EA7&quot;/&gt;&lt;wsp:rsid wsp:val=&quot;0031507B&quot;/&gt;&lt;wsp:rsid wsp:val=&quot;00315339&quot;/&gt;&lt;wsp:rsid wsp:val=&quot;00315460&quot;/&gt;&lt;wsp:rsid wsp:val=&quot;00315595&quot;/&gt;&lt;wsp:rsid wsp:val=&quot;00315B19&quot;/&gt;&lt;wsp:rsid wsp:val=&quot;00315CFB&quot;/&gt;&lt;wsp:rsid wsp:val=&quot;00315DD0&quot;/&gt;&lt;wsp:rsid wsp:val=&quot;00316101&quot;/&gt;&lt;wsp:rsid wsp:val=&quot;00316104&quot;/&gt;&lt;wsp:rsid wsp:val=&quot;003162F3&quot;/&gt;&lt;wsp:rsid wsp:val=&quot;0031655A&quot;/&gt;&lt;wsp:rsid wsp:val=&quot;0031661F&quot;/&gt;&lt;wsp:rsid wsp:val=&quot;003169BC&quot;/&gt;&lt;wsp:rsid wsp:val=&quot;00316A5C&quot;/&gt;&lt;wsp:rsid wsp:val=&quot;00316B16&quot;/&gt;&lt;wsp:rsid wsp:val=&quot;00316BB2&quot;/&gt;&lt;wsp:rsid wsp:val=&quot;00316BD6&quot;/&gt;&lt;wsp:rsid wsp:val=&quot;0031701D&quot;/&gt;&lt;wsp:rsid wsp:val=&quot;00317020&quot;/&gt;&lt;wsp:rsid wsp:val=&quot;0031704F&quot;/&gt;&lt;wsp:rsid wsp:val=&quot;0031717E&quot;/&gt;&lt;wsp:rsid wsp:val=&quot;00317309&quot;/&gt;&lt;wsp:rsid wsp:val=&quot;00317814&quot;/&gt;&lt;wsp:rsid wsp:val=&quot;003179F0&quot;/&gt;&lt;wsp:rsid wsp:val=&quot;00320066&quot;/&gt;&lt;wsp:rsid wsp:val=&quot;00320504&quot;/&gt;&lt;wsp:rsid wsp:val=&quot;00320609&quot;/&gt;&lt;wsp:rsid wsp:val=&quot;003206D6&quot;/&gt;&lt;wsp:rsid wsp:val=&quot;0032081D&quot;/&gt;&lt;wsp:rsid wsp:val=&quot;003209F6&quot;/&gt;&lt;wsp:rsid wsp:val=&quot;00320AB9&quot;/&gt;&lt;wsp:rsid wsp:val=&quot;00320E2D&quot;/&gt;&lt;wsp:rsid wsp:val=&quot;00320F93&quot;/&gt;&lt;wsp:rsid wsp:val=&quot;0032110A&quot;/&gt;&lt;wsp:rsid wsp:val=&quot;00321232&quot;/&gt;&lt;wsp:rsid wsp:val=&quot;00321458&quot;/&gt;&lt;wsp:rsid wsp:val=&quot;003217DF&quot;/&gt;&lt;wsp:rsid wsp:val=&quot;00321A52&quot;/&gt;&lt;wsp:rsid wsp:val=&quot;00321DA1&quot;/&gt;&lt;wsp:rsid wsp:val=&quot;00321DEE&quot;/&gt;&lt;wsp:rsid wsp:val=&quot;00321E0B&quot;/&gt;&lt;wsp:rsid wsp:val=&quot;00321EF9&quot;/&gt;&lt;wsp:rsid wsp:val=&quot;00322137&quot;/&gt;&lt;wsp:rsid wsp:val=&quot;003228DB&quot;/&gt;&lt;wsp:rsid wsp:val=&quot;00322AFD&quot;/&gt;&lt;wsp:rsid wsp:val=&quot;00322BD1&quot;/&gt;&lt;wsp:rsid wsp:val=&quot;00322C01&quot;/&gt;&lt;wsp:rsid wsp:val=&quot;00323229&quot;/&gt;&lt;wsp:rsid wsp:val=&quot;00323330&quot;/&gt;&lt;wsp:rsid wsp:val=&quot;003234DD&quot;/&gt;&lt;wsp:rsid wsp:val=&quot;0032350E&quot;/&gt;&lt;wsp:rsid wsp:val=&quot;003235E2&quot;/&gt;&lt;wsp:rsid wsp:val=&quot;00323753&quot;/&gt;&lt;wsp:rsid wsp:val=&quot;0032395F&quot;/&gt;&lt;wsp:rsid wsp:val=&quot;00323B4D&quot;/&gt;&lt;wsp:rsid wsp:val=&quot;00323BDC&quot;/&gt;&lt;wsp:rsid wsp:val=&quot;00323C5C&quot;/&gt;&lt;wsp:rsid wsp:val=&quot;00324415&quot;/&gt;&lt;wsp:rsid wsp:val=&quot;00324495&quot;/&gt;&lt;wsp:rsid wsp:val=&quot;00324793&quot;/&gt;&lt;wsp:rsid wsp:val=&quot;00324903&quot;/&gt;&lt;wsp:rsid wsp:val=&quot;003249AB&quot;/&gt;&lt;wsp:rsid wsp:val=&quot;003252F6&quot;/&gt;&lt;wsp:rsid wsp:val=&quot;0032533F&quot;/&gt;&lt;wsp:rsid wsp:val=&quot;003256C4&quot;/&gt;&lt;wsp:rsid wsp:val=&quot;00325766&quot;/&gt;&lt;wsp:rsid wsp:val=&quot;00325FF7&quot;/&gt;&lt;wsp:rsid wsp:val=&quot;00326326&quot;/&gt;&lt;wsp:rsid wsp:val=&quot;003263A9&quot;/&gt;&lt;wsp:rsid wsp:val=&quot;003267E2&quot;/&gt;&lt;wsp:rsid wsp:val=&quot;003268BD&quot;/&gt;&lt;wsp:rsid wsp:val=&quot;00326C38&quot;/&gt;&lt;wsp:rsid wsp:val=&quot;00326D08&quot;/&gt;&lt;wsp:rsid wsp:val=&quot;00326E21&quot;/&gt;&lt;wsp:rsid wsp:val=&quot;00327B14&quot;/&gt;&lt;wsp:rsid wsp:val=&quot;00327CA7&quot;/&gt;&lt;wsp:rsid wsp:val=&quot;003302F0&quot;/&gt;&lt;wsp:rsid wsp:val=&quot;00330344&quot;/&gt;&lt;wsp:rsid wsp:val=&quot;0033049A&quot;/&gt;&lt;wsp:rsid wsp:val=&quot;003305E9&quot;/&gt;&lt;wsp:rsid wsp:val=&quot;00330C9B&quot;/&gt;&lt;wsp:rsid wsp:val=&quot;00330CC9&quot;/&gt;&lt;wsp:rsid wsp:val=&quot;003312A8&quot;/&gt;&lt;wsp:rsid wsp:val=&quot;0033157F&quot;/&gt;&lt;wsp:rsid wsp:val=&quot;00331789&quot;/&gt;&lt;wsp:rsid wsp:val=&quot;00331F3C&quot;/&gt;&lt;wsp:rsid wsp:val=&quot;00332203&quot;/&gt;&lt;wsp:rsid wsp:val=&quot;003322A4&quot;/&gt;&lt;wsp:rsid wsp:val=&quot;00332655&quot;/&gt;&lt;wsp:rsid wsp:val=&quot;00332E2C&quot;/&gt;&lt;wsp:rsid wsp:val=&quot;00332F25&quot;/&gt;&lt;wsp:rsid wsp:val=&quot;00333063&quot;/&gt;&lt;wsp:rsid wsp:val=&quot;0033333B&quot;/&gt;&lt;wsp:rsid wsp:val=&quot;0033338C&quot;/&gt;&lt;wsp:rsid wsp:val=&quot;00333662&quot;/&gt;&lt;wsp:rsid wsp:val=&quot;003339DA&quot;/&gt;&lt;wsp:rsid wsp:val=&quot;003339EA&quot;/&gt;&lt;wsp:rsid wsp:val=&quot;00333AE4&quot;/&gt;&lt;wsp:rsid wsp:val=&quot;00333D53&quot;/&gt;&lt;wsp:rsid wsp:val=&quot;00334143&quot;/&gt;&lt;wsp:rsid wsp:val=&quot;003342DB&quot;/&gt;&lt;wsp:rsid wsp:val=&quot;00334422&quot;/&gt;&lt;wsp:rsid wsp:val=&quot;00334B35&quot;/&gt;&lt;wsp:rsid wsp:val=&quot;00334DE8&quot;/&gt;&lt;wsp:rsid wsp:val=&quot;00334F67&quot;/&gt;&lt;wsp:rsid wsp:val=&quot;003350C5&quot;/&gt;&lt;wsp:rsid wsp:val=&quot;003352AA&quot;/&gt;&lt;wsp:rsid wsp:val=&quot;0033542F&quot;/&gt;&lt;wsp:rsid wsp:val=&quot;00335659&quot;/&gt;&lt;wsp:rsid wsp:val=&quot;003356DB&quot;/&gt;&lt;wsp:rsid wsp:val=&quot;003356E5&quot;/&gt;&lt;wsp:rsid wsp:val=&quot;0033583D&quot;/&gt;&lt;wsp:rsid wsp:val=&quot;003358AF&quot;/&gt;&lt;wsp:rsid wsp:val=&quot;00335B07&quot;/&gt;&lt;wsp:rsid wsp:val=&quot;00335B53&quot;/&gt;&lt;wsp:rsid wsp:val=&quot;0033612F&quot;/&gt;&lt;wsp:rsid wsp:val=&quot;003362A2&quot;/&gt;&lt;wsp:rsid wsp:val=&quot;00336510&quot;/&gt;&lt;wsp:rsid wsp:val=&quot;00336564&quot;/&gt;&lt;wsp:rsid wsp:val=&quot;003365B5&quot;/&gt;&lt;wsp:rsid wsp:val=&quot;0033676D&quot;/&gt;&lt;wsp:rsid wsp:val=&quot;00336F22&quot;/&gt;&lt;wsp:rsid wsp:val=&quot;00337325&quot;/&gt;&lt;wsp:rsid wsp:val=&quot;00337799&quot;/&gt;&lt;wsp:rsid wsp:val=&quot;00337B6B&quot;/&gt;&lt;wsp:rsid wsp:val=&quot;0034021A&quot;/&gt;&lt;wsp:rsid wsp:val=&quot;0034022F&quot;/&gt;&lt;wsp:rsid wsp:val=&quot;003402A4&quot;/&gt;&lt;wsp:rsid wsp:val=&quot;00340488&quot;/&gt;&lt;wsp:rsid wsp:val=&quot;003404A0&quot;/&gt;&lt;wsp:rsid wsp:val=&quot;00340719&quot;/&gt;&lt;wsp:rsid wsp:val=&quot;00340F6C&quot;/&gt;&lt;wsp:rsid wsp:val=&quot;00341016&quot;/&gt;&lt;wsp:rsid wsp:val=&quot;003411FF&quot;/&gt;&lt;wsp:rsid wsp:val=&quot;003412F0&quot;/&gt;&lt;wsp:rsid wsp:val=&quot;00341357&quot;/&gt;&lt;wsp:rsid wsp:val=&quot;0034170D&quot;/&gt;&lt;wsp:rsid wsp:val=&quot;00341A4C&quot;/&gt;&lt;wsp:rsid wsp:val=&quot;00341AF9&quot;/&gt;&lt;wsp:rsid wsp:val=&quot;00341B1F&quot;/&gt;&lt;wsp:rsid wsp:val=&quot;00341B2F&quot;/&gt;&lt;wsp:rsid wsp:val=&quot;00341E9E&quot;/&gt;&lt;wsp:rsid wsp:val=&quot;00341F68&quot;/&gt;&lt;wsp:rsid wsp:val=&quot;003424F9&quot;/&gt;&lt;wsp:rsid wsp:val=&quot;003425BC&quot;/&gt;&lt;wsp:rsid wsp:val=&quot;003428A3&quot;/&gt;&lt;wsp:rsid wsp:val=&quot;003429A9&quot;/&gt;&lt;wsp:rsid wsp:val=&quot;00342A04&quot;/&gt;&lt;wsp:rsid wsp:val=&quot;00342A87&quot;/&gt;&lt;wsp:rsid wsp:val=&quot;00342B47&quot;/&gt;&lt;wsp:rsid wsp:val=&quot;00342C7E&quot;/&gt;&lt;wsp:rsid wsp:val=&quot;00342D80&quot;/&gt;&lt;wsp:rsid wsp:val=&quot;00342E45&quot;/&gt;&lt;wsp:rsid wsp:val=&quot;00342F4A&quot;/&gt;&lt;wsp:rsid wsp:val=&quot;003432EA&quot;/&gt;&lt;wsp:rsid wsp:val=&quot;003436BD&quot;/&gt;&lt;wsp:rsid wsp:val=&quot;003438A7&quot;/&gt;&lt;wsp:rsid wsp:val=&quot;00343CCF&quot;/&gt;&lt;wsp:rsid wsp:val=&quot;00343D0E&quot;/&gt;&lt;wsp:rsid wsp:val=&quot;003443E3&quot;/&gt;&lt;wsp:rsid wsp:val=&quot;003447FA&quot;/&gt;&lt;wsp:rsid wsp:val=&quot;00344A72&quot;/&gt;&lt;wsp:rsid wsp:val=&quot;00344C4F&quot;/&gt;&lt;wsp:rsid wsp:val=&quot;00344E68&quot;/&gt;&lt;wsp:rsid wsp:val=&quot;00344E77&quot;/&gt;&lt;wsp:rsid wsp:val=&quot;00344F92&quot;/&gt;&lt;wsp:rsid wsp:val=&quot;0034597E&quot;/&gt;&lt;wsp:rsid wsp:val=&quot;00345D4A&quot;/&gt;&lt;wsp:rsid wsp:val=&quot;00346208&quot;/&gt;&lt;wsp:rsid wsp:val=&quot;003466AB&quot;/&gt;&lt;wsp:rsid wsp:val=&quot;0034673D&quot;/&gt;&lt;wsp:rsid wsp:val=&quot;00346A0C&quot;/&gt;&lt;wsp:rsid wsp:val=&quot;00346AB7&quot;/&gt;&lt;wsp:rsid wsp:val=&quot;00346C8E&quot;/&gt;&lt;wsp:rsid wsp:val=&quot;00347257&quot;/&gt;&lt;wsp:rsid wsp:val=&quot;0034749B&quot;/&gt;&lt;wsp:rsid wsp:val=&quot;003478C8&quot;/&gt;&lt;wsp:rsid wsp:val=&quot;00347981&quot;/&gt;&lt;wsp:rsid wsp:val=&quot;00347DBF&quot;/&gt;&lt;wsp:rsid wsp:val=&quot;00347F30&quot;/&gt;&lt;wsp:rsid wsp:val=&quot;00347F71&quot;/&gt;&lt;wsp:rsid wsp:val=&quot;003500C1&quot;/&gt;&lt;wsp:rsid wsp:val=&quot;0035059A&quot;/&gt;&lt;wsp:rsid wsp:val=&quot;00350792&quot;/&gt;&lt;wsp:rsid wsp:val=&quot;00350B79&quot;/&gt;&lt;wsp:rsid wsp:val=&quot;00350BC7&quot;/&gt;&lt;wsp:rsid wsp:val=&quot;00351034&quot;/&gt;&lt;wsp:rsid wsp:val=&quot;0035122C&quot;/&gt;&lt;wsp:rsid wsp:val=&quot;00351372&quot;/&gt;&lt;wsp:rsid wsp:val=&quot;0035172A&quot;/&gt;&lt;wsp:rsid wsp:val=&quot;00351944&quot;/&gt;&lt;wsp:rsid wsp:val=&quot;00351AA8&quot;/&gt;&lt;wsp:rsid wsp:val=&quot;00351D32&quot;/&gt;&lt;wsp:rsid wsp:val=&quot;00351E92&quot;/&gt;&lt;wsp:rsid wsp:val=&quot;00351EA5&quot;/&gt;&lt;wsp:rsid wsp:val=&quot;00351EC8&quot;/&gt;&lt;wsp:rsid wsp:val=&quot;003522D1&quot;/&gt;&lt;wsp:rsid wsp:val=&quot;00352615&quot;/&gt;&lt;wsp:rsid wsp:val=&quot;00352746&quot;/&gt;&lt;wsp:rsid wsp:val=&quot;00352A36&quot;/&gt;&lt;wsp:rsid wsp:val=&quot;00352CAD&quot;/&gt;&lt;wsp:rsid wsp:val=&quot;0035313A&quot;/&gt;&lt;wsp:rsid wsp:val=&quot;003541CD&quot;/&gt;&lt;wsp:rsid wsp:val=&quot;00354389&quot;/&gt;&lt;wsp:rsid wsp:val=&quot;00354580&quot;/&gt;&lt;wsp:rsid wsp:val=&quot;00354883&quot;/&gt;&lt;wsp:rsid wsp:val=&quot;00354AAD&quot;/&gt;&lt;wsp:rsid wsp:val=&quot;00355151&quot;/&gt;&lt;wsp:rsid wsp:val=&quot;003551BE&quot;/&gt;&lt;wsp:rsid wsp:val=&quot;0035521F&quot;/&gt;&lt;wsp:rsid wsp:val=&quot;00355602&quot;/&gt;&lt;wsp:rsid wsp:val=&quot;0035564B&quot;/&gt;&lt;wsp:rsid wsp:val=&quot;00355B66&quot;/&gt;&lt;wsp:rsid wsp:val=&quot;00355C44&quot;/&gt;&lt;wsp:rsid wsp:val=&quot;00355D8C&quot;/&gt;&lt;wsp:rsid wsp:val=&quot;00356234&quot;/&gt;&lt;wsp:rsid wsp:val=&quot;003564F7&quot;/&gt;&lt;wsp:rsid wsp:val=&quot;003565AD&quot;/&gt;&lt;wsp:rsid wsp:val=&quot;0035660E&quot;/&gt;&lt;wsp:rsid wsp:val=&quot;00356642&quot;/&gt;&lt;wsp:rsid wsp:val=&quot;003568F3&quot;/&gt;&lt;wsp:rsid wsp:val=&quot;00356B61&quot;/&gt;&lt;wsp:rsid wsp:val=&quot;00356BB4&quot;/&gt;&lt;wsp:rsid wsp:val=&quot;00356BBF&quot;/&gt;&lt;wsp:rsid wsp:val=&quot;00356C22&quot;/&gt;&lt;wsp:rsid wsp:val=&quot;00356C78&quot;/&gt;&lt;wsp:rsid wsp:val=&quot;00356E6A&quot;/&gt;&lt;wsp:rsid wsp:val=&quot;0035702B&quot;/&gt;&lt;wsp:rsid wsp:val=&quot;00357201&quot;/&gt;&lt;wsp:rsid wsp:val=&quot;0035747E&quot;/&gt;&lt;wsp:rsid wsp:val=&quot;00357992&quot;/&gt;&lt;wsp:rsid wsp:val=&quot;00357A88&quot;/&gt;&lt;wsp:rsid wsp:val=&quot;00357B0B&quot;/&gt;&lt;wsp:rsid wsp:val=&quot;00357EDC&quot;/&gt;&lt;wsp:rsid wsp:val=&quot;00357F36&quot;/&gt;&lt;wsp:rsid wsp:val=&quot;0036059E&quot;/&gt;&lt;wsp:rsid wsp:val=&quot;003606EC&quot;/&gt;&lt;wsp:rsid wsp:val=&quot;0036080D&quot;/&gt;&lt;wsp:rsid wsp:val=&quot;00360AE5&quot;/&gt;&lt;wsp:rsid wsp:val=&quot;00360BF1&quot;/&gt;&lt;wsp:rsid wsp:val=&quot;00360BF3&quot;/&gt;&lt;wsp:rsid wsp:val=&quot;00360C5C&quot;/&gt;&lt;wsp:rsid wsp:val=&quot;00360DA0&quot;/&gt;&lt;wsp:rsid wsp:val=&quot;00360EAE&quot;/&gt;&lt;wsp:rsid wsp:val=&quot;00361049&quot;/&gt;&lt;wsp:rsid wsp:val=&quot;0036194A&quot;/&gt;&lt;wsp:rsid wsp:val=&quot;00361DB5&quot;/&gt;&lt;wsp:rsid wsp:val=&quot;00361FB2&quot;/&gt;&lt;wsp:rsid wsp:val=&quot;00361FFC&quot;/&gt;&lt;wsp:rsid wsp:val=&quot;00362028&quot;/&gt;&lt;wsp:rsid wsp:val=&quot;003621C7&quot;/&gt;&lt;wsp:rsid wsp:val=&quot;003624B2&quot;/&gt;&lt;wsp:rsid wsp:val=&quot;0036297C&quot;/&gt;&lt;wsp:rsid wsp:val=&quot;00362F09&quot;/&gt;&lt;wsp:rsid wsp:val=&quot;00362F4D&quot;/&gt;&lt;wsp:rsid wsp:val=&quot;00362FB1&quot;/&gt;&lt;wsp:rsid wsp:val=&quot;00363017&quot;/&gt;&lt;wsp:rsid wsp:val=&quot;00363088&quot;/&gt;&lt;wsp:rsid wsp:val=&quot;00363835&quot;/&gt;&lt;wsp:rsid wsp:val=&quot;00363BB1&quot;/&gt;&lt;wsp:rsid wsp:val=&quot;00363BDD&quot;/&gt;&lt;wsp:rsid wsp:val=&quot;00363C40&quot;/&gt;&lt;wsp:rsid wsp:val=&quot;00363D04&quot;/&gt;&lt;wsp:rsid wsp:val=&quot;003640F8&quot;/&gt;&lt;wsp:rsid wsp:val=&quot;0036464B&quot;/&gt;&lt;wsp:rsid wsp:val=&quot;0036467C&quot;/&gt;&lt;wsp:rsid wsp:val=&quot;00364BF2&quot;/&gt;&lt;wsp:rsid wsp:val=&quot;00364E3A&quot;/&gt;&lt;wsp:rsid wsp:val=&quot;00365531&quot;/&gt;&lt;wsp:rsid wsp:val=&quot;0036573A&quot;/&gt;&lt;wsp:rsid wsp:val=&quot;00365A34&quot;/&gt;&lt;wsp:rsid wsp:val=&quot;00365B42&quot;/&gt;&lt;wsp:rsid wsp:val=&quot;00365B4C&quot;/&gt;&lt;wsp:rsid wsp:val=&quot;00365C9D&quot;/&gt;&lt;wsp:rsid wsp:val=&quot;00365CEC&quot;/&gt;&lt;wsp:rsid wsp:val=&quot;00365D67&quot;/&gt;&lt;wsp:rsid wsp:val=&quot;00365EDD&quot;/&gt;&lt;wsp:rsid wsp:val=&quot;00366513&quot;/&gt;&lt;wsp:rsid wsp:val=&quot;0036653E&quot;/&gt;&lt;wsp:rsid wsp:val=&quot;003666C7&quot;/&gt;&lt;wsp:rsid wsp:val=&quot;00366731&quot;/&gt;&lt;wsp:rsid wsp:val=&quot;0036685C&quot;/&gt;&lt;wsp:rsid wsp:val=&quot;0036688F&quot;/&gt;&lt;wsp:rsid wsp:val=&quot;00366939&quot;/&gt;&lt;wsp:rsid wsp:val=&quot;003669EE&quot;/&gt;&lt;wsp:rsid wsp:val=&quot;00366B42&quot;/&gt;&lt;wsp:rsid wsp:val=&quot;00366F60&quot;/&gt;&lt;wsp:rsid wsp:val=&quot;0036722D&quot;/&gt;&lt;wsp:rsid wsp:val=&quot;003672B3&quot;/&gt;&lt;wsp:rsid wsp:val=&quot;003674B9&quot;/&gt;&lt;wsp:rsid wsp:val=&quot;00367594&quot;/&gt;&lt;wsp:rsid wsp:val=&quot;003675C0&quot;/&gt;&lt;wsp:rsid wsp:val=&quot;003676FC&quot;/&gt;&lt;wsp:rsid wsp:val=&quot;0036777A&quot;/&gt;&lt;wsp:rsid wsp:val=&quot;00367FB7&quot;/&gt;&lt;wsp:rsid wsp:val=&quot;00370368&quot;/&gt;&lt;wsp:rsid wsp:val=&quot;00370689&quot;/&gt;&lt;wsp:rsid wsp:val=&quot;003708BC&quot;/&gt;&lt;wsp:rsid wsp:val=&quot;003708F6&quot;/&gt;&lt;wsp:rsid wsp:val=&quot;00370E23&quot;/&gt;&lt;wsp:rsid wsp:val=&quot;00371009&quot;/&gt;&lt;wsp:rsid wsp:val=&quot;00371394&quot;/&gt;&lt;wsp:rsid wsp:val=&quot;00371A5E&quot;/&gt;&lt;wsp:rsid wsp:val=&quot;00371BA6&quot;/&gt;&lt;wsp:rsid wsp:val=&quot;003721E7&quot;/&gt;&lt;wsp:rsid wsp:val=&quot;00372214&quot;/&gt;&lt;wsp:rsid wsp:val=&quot;00372399&quot;/&gt;&lt;wsp:rsid wsp:val=&quot;0037241A&quot;/&gt;&lt;wsp:rsid wsp:val=&quot;00372956&quot;/&gt;&lt;wsp:rsid wsp:val=&quot;00372A1F&quot;/&gt;&lt;wsp:rsid wsp:val=&quot;00372D35&quot;/&gt;&lt;wsp:rsid wsp:val=&quot;00373233&quot;/&gt;&lt;wsp:rsid wsp:val=&quot;0037337E&quot;/&gt;&lt;wsp:rsid wsp:val=&quot;003735BB&quot;/&gt;&lt;wsp:rsid wsp:val=&quot;00373918&quot;/&gt;&lt;wsp:rsid wsp:val=&quot;00373EF8&quot;/&gt;&lt;wsp:rsid wsp:val=&quot;0037407D&quot;/&gt;&lt;wsp:rsid wsp:val=&quot;0037498B&quot;/&gt;&lt;wsp:rsid wsp:val=&quot;00374A4D&quot;/&gt;&lt;wsp:rsid wsp:val=&quot;00374CA0&quot;/&gt;&lt;wsp:rsid wsp:val=&quot;00374FDF&quot;/&gt;&lt;wsp:rsid wsp:val=&quot;00375121&quot;/&gt;&lt;wsp:rsid wsp:val=&quot;0037520C&quot;/&gt;&lt;wsp:rsid wsp:val=&quot;003755D6&quot;/&gt;&lt;wsp:rsid wsp:val=&quot;003756E6&quot;/&gt;&lt;wsp:rsid wsp:val=&quot;00375869&quot;/&gt;&lt;wsp:rsid wsp:val=&quot;00375AFA&quot;/&gt;&lt;wsp:rsid wsp:val=&quot;00375B4A&quot;/&gt;&lt;wsp:rsid wsp:val=&quot;00375C4B&quot;/&gt;&lt;wsp:rsid wsp:val=&quot;00375E41&quot;/&gt;&lt;wsp:rsid wsp:val=&quot;00376124&quot;/&gt;&lt;wsp:rsid wsp:val=&quot;00376345&quot;/&gt;&lt;wsp:rsid wsp:val=&quot;00376501&quot;/&gt;&lt;wsp:rsid wsp:val=&quot;0037658D&quot;/&gt;&lt;wsp:rsid wsp:val=&quot;00376AD5&quot;/&gt;&lt;wsp:rsid wsp:val=&quot;00376BB0&quot;/&gt;&lt;wsp:rsid wsp:val=&quot;00376BE9&quot;/&gt;&lt;wsp:rsid wsp:val=&quot;00376E0D&quot;/&gt;&lt;wsp:rsid wsp:val=&quot;0037713C&quot;/&gt;&lt;wsp:rsid wsp:val=&quot;0037739B&quot;/&gt;&lt;wsp:rsid wsp:val=&quot;003779FE&quot;/&gt;&lt;wsp:rsid wsp:val=&quot;00377A07&quot;/&gt;&lt;wsp:rsid wsp:val=&quot;00377D1A&quot;/&gt;&lt;wsp:rsid wsp:val=&quot;003806D5&quot;/&gt;&lt;wsp:rsid wsp:val=&quot;00380735&quot;/&gt;&lt;wsp:rsid wsp:val=&quot;00380946&quot;/&gt;&lt;wsp:rsid wsp:val=&quot;00380ABC&quot;/&gt;&lt;wsp:rsid wsp:val=&quot;00380DDF&quot;/&gt;&lt;wsp:rsid wsp:val=&quot;00380DE3&quot;/&gt;&lt;wsp:rsid wsp:val=&quot;003811D0&quot;/&gt;&lt;wsp:rsid wsp:val=&quot;00381336&quot;/&gt;&lt;wsp:rsid wsp:val=&quot;003813F9&quot;/&gt;&lt;wsp:rsid wsp:val=&quot;00381495&quot;/&gt;&lt;wsp:rsid wsp:val=&quot;0038150F&quot;/&gt;&lt;wsp:rsid wsp:val=&quot;00381514&quot;/&gt;&lt;wsp:rsid wsp:val=&quot;00381532&quot;/&gt;&lt;wsp:rsid wsp:val=&quot;00381611&quot;/&gt;&lt;wsp:rsid wsp:val=&quot;0038184C&quot;/&gt;&lt;wsp:rsid wsp:val=&quot;00381894&quot;/&gt;&lt;wsp:rsid wsp:val=&quot;00381AB8&quot;/&gt;&lt;wsp:rsid wsp:val=&quot;00381AEE&quot;/&gt;&lt;wsp:rsid wsp:val=&quot;00381C13&quot;/&gt;&lt;wsp:rsid wsp:val=&quot;00382500&quot;/&gt;&lt;wsp:rsid wsp:val=&quot;00382602&quot;/&gt;&lt;wsp:rsid wsp:val=&quot;003826D6&quot;/&gt;&lt;wsp:rsid wsp:val=&quot;00382759&quot;/&gt;&lt;wsp:rsid wsp:val=&quot;00382870&quot;/&gt;&lt;wsp:rsid wsp:val=&quot;0038296F&quot;/&gt;&lt;wsp:rsid wsp:val=&quot;00382A74&quot;/&gt;&lt;wsp:rsid wsp:val=&quot;00382F11&quot;/&gt;&lt;wsp:rsid wsp:val=&quot;00382F9E&quot;/&gt;&lt;wsp:rsid wsp:val=&quot;00383169&quot;/&gt;&lt;wsp:rsid wsp:val=&quot;00383320&quot;/&gt;&lt;wsp:rsid wsp:val=&quot;0038373C&quot;/&gt;&lt;wsp:rsid wsp:val=&quot;003839A9&quot;/&gt;&lt;wsp:rsid wsp:val=&quot;00383E9D&quot;/&gt;&lt;wsp:rsid wsp:val=&quot;00383FB4&quot;/&gt;&lt;wsp:rsid wsp:val=&quot;0038406C&quot;/&gt;&lt;wsp:rsid wsp:val=&quot;00384306&quot;/&gt;&lt;wsp:rsid wsp:val=&quot;0038431B&quot;/&gt;&lt;wsp:rsid wsp:val=&quot;0038447D&quot;/&gt;&lt;wsp:rsid wsp:val=&quot;0038450E&quot;/&gt;&lt;wsp:rsid wsp:val=&quot;00384594&quot;/&gt;&lt;wsp:rsid wsp:val=&quot;00384768&quot;/&gt;&lt;wsp:rsid wsp:val=&quot;0038489A&quot;/&gt;&lt;wsp:rsid wsp:val=&quot;003848AA&quot;/&gt;&lt;wsp:rsid wsp:val=&quot;00385100&quot;/&gt;&lt;wsp:rsid wsp:val=&quot;003854BF&quot;/&gt;&lt;wsp:rsid wsp:val=&quot;00385561&quot;/&gt;&lt;wsp:rsid wsp:val=&quot;00385B91&quot;/&gt;&lt;wsp:rsid wsp:val=&quot;00385C5E&quot;/&gt;&lt;wsp:rsid wsp:val=&quot;00385D1B&quot;/&gt;&lt;wsp:rsid wsp:val=&quot;00386319&quot;/&gt;&lt;wsp:rsid wsp:val=&quot;00386550&quot;/&gt;&lt;wsp:rsid wsp:val=&quot;0038664E&quot;/&gt;&lt;wsp:rsid wsp:val=&quot;0038682B&quot;/&gt;&lt;wsp:rsid wsp:val=&quot;00386AC7&quot;/&gt;&lt;wsp:rsid wsp:val=&quot;00386C06&quot;/&gt;&lt;wsp:rsid wsp:val=&quot;00386CFE&quot;/&gt;&lt;wsp:rsid wsp:val=&quot;00387102&quot;/&gt;&lt;wsp:rsid wsp:val=&quot;00387226&quot;/&gt;&lt;wsp:rsid wsp:val=&quot;0038726A&quot;/&gt;&lt;wsp:rsid wsp:val=&quot;00387388&quot;/&gt;&lt;wsp:rsid wsp:val=&quot;003875E0&quot;/&gt;&lt;wsp:rsid wsp:val=&quot;00387756&quot;/&gt;&lt;wsp:rsid wsp:val=&quot;0038789C&quot;/&gt;&lt;wsp:rsid wsp:val=&quot;003878B3&quot;/&gt;&lt;wsp:rsid wsp:val=&quot;003879C8&quot;/&gt;&lt;wsp:rsid wsp:val=&quot;00387AAA&quot;/&gt;&lt;wsp:rsid wsp:val=&quot;00387C0C&quot;/&gt;&lt;wsp:rsid wsp:val=&quot;00390135&quot;/&gt;&lt;wsp:rsid wsp:val=&quot;003906E6&quot;/&gt;&lt;wsp:rsid wsp:val=&quot;00390751&quot;/&gt;&lt;wsp:rsid wsp:val=&quot;003907FA&quot;/&gt;&lt;wsp:rsid wsp:val=&quot;00390847&quot;/&gt;&lt;wsp:rsid wsp:val=&quot;0039120A&quot;/&gt;&lt;wsp:rsid wsp:val=&quot;00391B0D&quot;/&gt;&lt;wsp:rsid wsp:val=&quot;00391D9C&quot;/&gt;&lt;wsp:rsid wsp:val=&quot;00391F75&quot;/&gt;&lt;wsp:rsid wsp:val=&quot;00391FA2&quot;/&gt;&lt;wsp:rsid wsp:val=&quot;003920F7&quot;/&gt;&lt;wsp:rsid wsp:val=&quot;0039231F&quot;/&gt;&lt;wsp:rsid wsp:val=&quot;003926B7&quot;/&gt;&lt;wsp:rsid wsp:val=&quot;00392BEA&quot;/&gt;&lt;wsp:rsid wsp:val=&quot;00392C4D&quot;/&gt;&lt;wsp:rsid wsp:val=&quot;00393271&quot;/&gt;&lt;wsp:rsid wsp:val=&quot;003933B1&quot;/&gt;&lt;wsp:rsid wsp:val=&quot;003936B8&quot;/&gt;&lt;wsp:rsid wsp:val=&quot;00393798&quot;/&gt;&lt;wsp:rsid wsp:val=&quot;003937B6&quot;/&gt;&lt;wsp:rsid wsp:val=&quot;00393869&quot;/&gt;&lt;wsp:rsid wsp:val=&quot;00393B51&quot;/&gt;&lt;wsp:rsid wsp:val=&quot;00393C72&quot;/&gt;&lt;wsp:rsid wsp:val=&quot;00393CAB&quot;/&gt;&lt;wsp:rsid wsp:val=&quot;0039433D&quot;/&gt;&lt;wsp:rsid wsp:val=&quot;0039479D&quot;/&gt;&lt;wsp:rsid wsp:val=&quot;00394A67&quot;/&gt;&lt;wsp:rsid wsp:val=&quot;00394B7D&quot;/&gt;&lt;wsp:rsid wsp:val=&quot;00394E94&quot;/&gt;&lt;wsp:rsid wsp:val=&quot;00395312&quot;/&gt;&lt;wsp:rsid wsp:val=&quot;003954F4&quot;/&gt;&lt;wsp:rsid wsp:val=&quot;003960E7&quot;/&gt;&lt;wsp:rsid wsp:val=&quot;0039673D&quot;/&gt;&lt;wsp:rsid wsp:val=&quot;003968A0&quot;/&gt;&lt;wsp:rsid wsp:val=&quot;003968E7&quot;/&gt;&lt;wsp:rsid wsp:val=&quot;00396A9D&quot;/&gt;&lt;wsp:rsid wsp:val=&quot;00396B54&quot;/&gt;&lt;wsp:rsid wsp:val=&quot;00396D9B&quot;/&gt;&lt;wsp:rsid wsp:val=&quot;00396EB7&quot;/&gt;&lt;wsp:rsid wsp:val=&quot;00397473&quot;/&gt;&lt;wsp:rsid wsp:val=&quot;00397F5F&quot;/&gt;&lt;wsp:rsid wsp:val=&quot;003A058C&quot;/&gt;&lt;wsp:rsid wsp:val=&quot;003A085D&quot;/&gt;&lt;wsp:rsid wsp:val=&quot;003A08F2&quot;/&gt;&lt;wsp:rsid wsp:val=&quot;003A097A&quot;/&gt;&lt;wsp:rsid wsp:val=&quot;003A0B18&quot;/&gt;&lt;wsp:rsid wsp:val=&quot;003A0B44&quot;/&gt;&lt;wsp:rsid wsp:val=&quot;003A0CA7&quot;/&gt;&lt;wsp:rsid wsp:val=&quot;003A0E34&quot;/&gt;&lt;wsp:rsid wsp:val=&quot;003A0FAC&quot;/&gt;&lt;wsp:rsid wsp:val=&quot;003A11FD&quot;/&gt;&lt;wsp:rsid wsp:val=&quot;003A1BF1&quot;/&gt;&lt;wsp:rsid wsp:val=&quot;003A1E17&quot;/&gt;&lt;wsp:rsid wsp:val=&quot;003A20C9&quot;/&gt;&lt;wsp:rsid wsp:val=&quot;003A2192&quot;/&gt;&lt;wsp:rsid wsp:val=&quot;003A23A1&quot;/&gt;&lt;wsp:rsid wsp:val=&quot;003A2504&quot;/&gt;&lt;wsp:rsid wsp:val=&quot;003A27DF&quot;/&gt;&lt;wsp:rsid wsp:val=&quot;003A2B06&quot;/&gt;&lt;wsp:rsid wsp:val=&quot;003A2D67&quot;/&gt;&lt;wsp:rsid wsp:val=&quot;003A2E10&quot;/&gt;&lt;wsp:rsid wsp:val=&quot;003A30F3&quot;/&gt;&lt;wsp:rsid wsp:val=&quot;003A30FC&quot;/&gt;&lt;wsp:rsid wsp:val=&quot;003A311A&quot;/&gt;&lt;wsp:rsid wsp:val=&quot;003A320E&quot;/&gt;&lt;wsp:rsid wsp:val=&quot;003A3511&quot;/&gt;&lt;wsp:rsid wsp:val=&quot;003A360F&quot;/&gt;&lt;wsp:rsid wsp:val=&quot;003A36AB&quot;/&gt;&lt;wsp:rsid wsp:val=&quot;003A3AFC&quot;/&gt;&lt;wsp:rsid wsp:val=&quot;003A412D&quot;/&gt;&lt;wsp:rsid wsp:val=&quot;003A4CD2&quot;/&gt;&lt;wsp:rsid wsp:val=&quot;003A4E13&quot;/&gt;&lt;wsp:rsid wsp:val=&quot;003A4E4D&quot;/&gt;&lt;wsp:rsid wsp:val=&quot;003A52B3&quot;/&gt;&lt;wsp:rsid wsp:val=&quot;003A53F7&quot;/&gt;&lt;wsp:rsid wsp:val=&quot;003A54F8&quot;/&gt;&lt;wsp:rsid wsp:val=&quot;003A56AA&quot;/&gt;&lt;wsp:rsid wsp:val=&quot;003A56B1&quot;/&gt;&lt;wsp:rsid wsp:val=&quot;003A5810&quot;/&gt;&lt;wsp:rsid wsp:val=&quot;003A5D1A&quot;/&gt;&lt;wsp:rsid wsp:val=&quot;003A5DEF&quot;/&gt;&lt;wsp:rsid wsp:val=&quot;003A5EC0&quot;/&gt;&lt;wsp:rsid wsp:val=&quot;003A5FC0&quot;/&gt;&lt;wsp:rsid wsp:val=&quot;003A6204&quot;/&gt;&lt;wsp:rsid wsp:val=&quot;003A64C8&quot;/&gt;&lt;wsp:rsid wsp:val=&quot;003A67B3&quot;/&gt;&lt;wsp:rsid wsp:val=&quot;003A6969&quot;/&gt;&lt;wsp:rsid wsp:val=&quot;003A6CC0&quot;/&gt;&lt;wsp:rsid wsp:val=&quot;003A6FD1&quot;/&gt;&lt;wsp:rsid wsp:val=&quot;003A7423&quot;/&gt;&lt;wsp:rsid wsp:val=&quot;003A7639&quot;/&gt;&lt;wsp:rsid wsp:val=&quot;003A7E85&quot;/&gt;&lt;wsp:rsid wsp:val=&quot;003A7F6E&quot;/&gt;&lt;wsp:rsid wsp:val=&quot;003B006F&quot;/&gt;&lt;wsp:rsid wsp:val=&quot;003B0313&quot;/&gt;&lt;wsp:rsid wsp:val=&quot;003B039A&quot;/&gt;&lt;wsp:rsid wsp:val=&quot;003B04C9&quot;/&gt;&lt;wsp:rsid wsp:val=&quot;003B06AA&quot;/&gt;&lt;wsp:rsid wsp:val=&quot;003B08DD&quot;/&gt;&lt;wsp:rsid wsp:val=&quot;003B0C5F&quot;/&gt;&lt;wsp:rsid wsp:val=&quot;003B0E1D&quot;/&gt;&lt;wsp:rsid wsp:val=&quot;003B1412&quot;/&gt;&lt;wsp:rsid wsp:val=&quot;003B1474&quot;/&gt;&lt;wsp:rsid wsp:val=&quot;003B1750&quot;/&gt;&lt;wsp:rsid wsp:val=&quot;003B1BFF&quot;/&gt;&lt;wsp:rsid wsp:val=&quot;003B1C59&quot;/&gt;&lt;wsp:rsid wsp:val=&quot;003B1EDF&quot;/&gt;&lt;wsp:rsid wsp:val=&quot;003B1F76&quot;/&gt;&lt;wsp:rsid wsp:val=&quot;003B204C&quot;/&gt;&lt;wsp:rsid wsp:val=&quot;003B20F3&quot;/&gt;&lt;wsp:rsid wsp:val=&quot;003B23AD&quot;/&gt;&lt;wsp:rsid wsp:val=&quot;003B254B&quot;/&gt;&lt;wsp:rsid wsp:val=&quot;003B2A09&quot;/&gt;&lt;wsp:rsid wsp:val=&quot;003B2D76&quot;/&gt;&lt;wsp:rsid wsp:val=&quot;003B3200&quot;/&gt;&lt;wsp:rsid wsp:val=&quot;003B33EE&quot;/&gt;&lt;wsp:rsid wsp:val=&quot;003B3B38&quot;/&gt;&lt;wsp:rsid wsp:val=&quot;003B3D55&quot;/&gt;&lt;wsp:rsid wsp:val=&quot;003B407E&quot;/&gt;&lt;wsp:rsid wsp:val=&quot;003B40F1&quot;/&gt;&lt;wsp:rsid wsp:val=&quot;003B4151&quot;/&gt;&lt;wsp:rsid wsp:val=&quot;003B4164&quot;/&gt;&lt;wsp:rsid wsp:val=&quot;003B429B&quot;/&gt;&lt;wsp:rsid wsp:val=&quot;003B42D2&quot;/&gt;&lt;wsp:rsid wsp:val=&quot;003B43C8&quot;/&gt;&lt;wsp:rsid wsp:val=&quot;003B45AF&quot;/&gt;&lt;wsp:rsid wsp:val=&quot;003B4C12&quot;/&gt;&lt;wsp:rsid wsp:val=&quot;003B521A&quot;/&gt;&lt;wsp:rsid wsp:val=&quot;003B5500&quot;/&gt;&lt;wsp:rsid wsp:val=&quot;003B57B1&quot;/&gt;&lt;wsp:rsid wsp:val=&quot;003B5A36&quot;/&gt;&lt;wsp:rsid wsp:val=&quot;003B5F4F&quot;/&gt;&lt;wsp:rsid wsp:val=&quot;003B6441&quot;/&gt;&lt;wsp:rsid wsp:val=&quot;003B6665&quot;/&gt;&lt;wsp:rsid wsp:val=&quot;003B6948&quot;/&gt;&lt;wsp:rsid wsp:val=&quot;003B699A&quot;/&gt;&lt;wsp:rsid wsp:val=&quot;003B69AD&quot;/&gt;&lt;wsp:rsid wsp:val=&quot;003B6BC7&quot;/&gt;&lt;wsp:rsid wsp:val=&quot;003B6FEB&quot;/&gt;&lt;wsp:rsid wsp:val=&quot;003B7124&quot;/&gt;&lt;wsp:rsid wsp:val=&quot;003B7334&quot;/&gt;&lt;wsp:rsid wsp:val=&quot;003B753C&quot;/&gt;&lt;wsp:rsid wsp:val=&quot;003B7746&quot;/&gt;&lt;wsp:rsid wsp:val=&quot;003B7A4A&quot;/&gt;&lt;wsp:rsid wsp:val=&quot;003B7BB8&quot;/&gt;&lt;wsp:rsid wsp:val=&quot;003C0357&quot;/&gt;&lt;wsp:rsid wsp:val=&quot;003C049F&quot;/&gt;&lt;wsp:rsid wsp:val=&quot;003C04AE&quot;/&gt;&lt;wsp:rsid wsp:val=&quot;003C04C8&quot;/&gt;&lt;wsp:rsid wsp:val=&quot;003C04D0&quot;/&gt;&lt;wsp:rsid wsp:val=&quot;003C0A42&quot;/&gt;&lt;wsp:rsid wsp:val=&quot;003C0C3A&quot;/&gt;&lt;wsp:rsid wsp:val=&quot;003C0C8A&quot;/&gt;&lt;wsp:rsid wsp:val=&quot;003C0D17&quot;/&gt;&lt;wsp:rsid wsp:val=&quot;003C0E5E&quot;/&gt;&lt;wsp:rsid wsp:val=&quot;003C107B&quot;/&gt;&lt;wsp:rsid wsp:val=&quot;003C14BD&quot;/&gt;&lt;wsp:rsid wsp:val=&quot;003C15CF&quot;/&gt;&lt;wsp:rsid wsp:val=&quot;003C19E2&quot;/&gt;&lt;wsp:rsid wsp:val=&quot;003C1C72&quot;/&gt;&lt;wsp:rsid wsp:val=&quot;003C1CE5&quot;/&gt;&lt;wsp:rsid wsp:val=&quot;003C1E23&quot;/&gt;&lt;wsp:rsid wsp:val=&quot;003C22C8&quot;/&gt;&lt;wsp:rsid wsp:val=&quot;003C2325&quot;/&gt;&lt;wsp:rsid wsp:val=&quot;003C28A0&quot;/&gt;&lt;wsp:rsid wsp:val=&quot;003C28D0&quot;/&gt;&lt;wsp:rsid wsp:val=&quot;003C2DD5&quot;/&gt;&lt;wsp:rsid wsp:val=&quot;003C2E64&quot;/&gt;&lt;wsp:rsid wsp:val=&quot;003C31EF&quot;/&gt;&lt;wsp:rsid wsp:val=&quot;003C35CE&quot;/&gt;&lt;wsp:rsid wsp:val=&quot;003C3636&quot;/&gt;&lt;wsp:rsid wsp:val=&quot;003C36E2&quot;/&gt;&lt;wsp:rsid wsp:val=&quot;003C393D&quot;/&gt;&lt;wsp:rsid wsp:val=&quot;003C39A2&quot;/&gt;&lt;wsp:rsid wsp:val=&quot;003C39B5&quot;/&gt;&lt;wsp:rsid wsp:val=&quot;003C3AFB&quot;/&gt;&lt;wsp:rsid wsp:val=&quot;003C3D25&quot;/&gt;&lt;wsp:rsid wsp:val=&quot;003C3E56&quot;/&gt;&lt;wsp:rsid wsp:val=&quot;003C3F34&quot;/&gt;&lt;wsp:rsid wsp:val=&quot;003C40A8&quot;/&gt;&lt;wsp:rsid wsp:val=&quot;003C41B1&quot;/&gt;&lt;wsp:rsid wsp:val=&quot;003C44BD&quot;/&gt;&lt;wsp:rsid wsp:val=&quot;003C44FC&quot;/&gt;&lt;wsp:rsid wsp:val=&quot;003C476A&quot;/&gt;&lt;wsp:rsid wsp:val=&quot;003C4890&quot;/&gt;&lt;wsp:rsid wsp:val=&quot;003C4A73&quot;/&gt;&lt;wsp:rsid wsp:val=&quot;003C5420&quot;/&gt;&lt;wsp:rsid wsp:val=&quot;003C5AB5&quot;/&gt;&lt;wsp:rsid wsp:val=&quot;003C5E19&quot;/&gt;&lt;wsp:rsid wsp:val=&quot;003C60A6&quot;/&gt;&lt;wsp:rsid wsp:val=&quot;003C61BC&quot;/&gt;&lt;wsp:rsid wsp:val=&quot;003C6525&quot;/&gt;&lt;wsp:rsid wsp:val=&quot;003C6563&quot;/&gt;&lt;wsp:rsid wsp:val=&quot;003C66A4&quot;/&gt;&lt;wsp:rsid wsp:val=&quot;003C6720&quot;/&gt;&lt;wsp:rsid wsp:val=&quot;003C678E&quot;/&gt;&lt;wsp:rsid wsp:val=&quot;003C6AD8&quot;/&gt;&lt;wsp:rsid wsp:val=&quot;003C6ADD&quot;/&gt;&lt;wsp:rsid wsp:val=&quot;003C6F80&quot;/&gt;&lt;wsp:rsid wsp:val=&quot;003C70F5&quot;/&gt;&lt;wsp:rsid wsp:val=&quot;003C7499&quot;/&gt;&lt;wsp:rsid wsp:val=&quot;003C75AC&quot;/&gt;&lt;wsp:rsid wsp:val=&quot;003C75CC&quot;/&gt;&lt;wsp:rsid wsp:val=&quot;003C788C&quot;/&gt;&lt;wsp:rsid wsp:val=&quot;003C798B&quot;/&gt;&lt;wsp:rsid wsp:val=&quot;003C79F8&quot;/&gt;&lt;wsp:rsid wsp:val=&quot;003C7C3F&quot;/&gt;&lt;wsp:rsid wsp:val=&quot;003C7C7D&quot;/&gt;&lt;wsp:rsid wsp:val=&quot;003D0520&quot;/&gt;&lt;wsp:rsid wsp:val=&quot;003D054E&quot;/&gt;&lt;wsp:rsid wsp:val=&quot;003D058A&quot;/&gt;&lt;wsp:rsid wsp:val=&quot;003D067C&quot;/&gt;&lt;wsp:rsid wsp:val=&quot;003D072B&quot;/&gt;&lt;wsp:rsid wsp:val=&quot;003D080C&quot;/&gt;&lt;wsp:rsid wsp:val=&quot;003D09DE&quot;/&gt;&lt;wsp:rsid wsp:val=&quot;003D09F2&quot;/&gt;&lt;wsp:rsid wsp:val=&quot;003D0BF3&quot;/&gt;&lt;wsp:rsid wsp:val=&quot;003D0E3E&quot;/&gt;&lt;wsp:rsid wsp:val=&quot;003D0EC1&quot;/&gt;&lt;wsp:rsid wsp:val=&quot;003D0F23&quot;/&gt;&lt;wsp:rsid wsp:val=&quot;003D1177&quot;/&gt;&lt;wsp:rsid wsp:val=&quot;003D118C&quot;/&gt;&lt;wsp:rsid wsp:val=&quot;003D120B&quot;/&gt;&lt;wsp:rsid wsp:val=&quot;003D12D2&quot;/&gt;&lt;wsp:rsid wsp:val=&quot;003D13ED&quot;/&gt;&lt;wsp:rsid wsp:val=&quot;003D1A42&quot;/&gt;&lt;wsp:rsid wsp:val=&quot;003D1AC2&quot;/&gt;&lt;wsp:rsid wsp:val=&quot;003D1E1F&quot;/&gt;&lt;wsp:rsid wsp:val=&quot;003D256A&quot;/&gt;&lt;wsp:rsid wsp:val=&quot;003D26D4&quot;/&gt;&lt;wsp:rsid wsp:val=&quot;003D26D9&quot;/&gt;&lt;wsp:rsid wsp:val=&quot;003D2BC6&quot;/&gt;&lt;wsp:rsid wsp:val=&quot;003D2CB1&quot;/&gt;&lt;wsp:rsid wsp:val=&quot;003D2EE5&quot;/&gt;&lt;wsp:rsid wsp:val=&quot;003D3070&quot;/&gt;&lt;wsp:rsid wsp:val=&quot;003D3236&quot;/&gt;&lt;wsp:rsid wsp:val=&quot;003D3323&quot;/&gt;&lt;wsp:rsid wsp:val=&quot;003D3D12&quot;/&gt;&lt;wsp:rsid wsp:val=&quot;003D3E15&quot;/&gt;&lt;wsp:rsid wsp:val=&quot;003D3F0F&quot;/&gt;&lt;wsp:rsid wsp:val=&quot;003D3F90&quot;/&gt;&lt;wsp:rsid wsp:val=&quot;003D4004&quot;/&gt;&lt;wsp:rsid wsp:val=&quot;003D40B7&quot;/&gt;&lt;wsp:rsid wsp:val=&quot;003D421E&quot;/&gt;&lt;wsp:rsid wsp:val=&quot;003D4779&quot;/&gt;&lt;wsp:rsid wsp:val=&quot;003D491D&quot;/&gt;&lt;wsp:rsid wsp:val=&quot;003D4966&quot;/&gt;&lt;wsp:rsid wsp:val=&quot;003D49C4&quot;/&gt;&lt;wsp:rsid wsp:val=&quot;003D4BC6&quot;/&gt;&lt;wsp:rsid wsp:val=&quot;003D50EF&quot;/&gt;&lt;wsp:rsid wsp:val=&quot;003D5779&quot;/&gt;&lt;wsp:rsid wsp:val=&quot;003D57C5&quot;/&gt;&lt;wsp:rsid wsp:val=&quot;003D5B8F&quot;/&gt;&lt;wsp:rsid wsp:val=&quot;003D5C0D&quot;/&gt;&lt;wsp:rsid wsp:val=&quot;003D5D02&quot;/&gt;&lt;wsp:rsid wsp:val=&quot;003D606C&quot;/&gt;&lt;wsp:rsid wsp:val=&quot;003D61CE&quot;/&gt;&lt;wsp:rsid wsp:val=&quot;003D6302&quot;/&gt;&lt;wsp:rsid wsp:val=&quot;003D637C&quot;/&gt;&lt;wsp:rsid wsp:val=&quot;003D6402&quot;/&gt;&lt;wsp:rsid wsp:val=&quot;003D6689&quot;/&gt;&lt;wsp:rsid wsp:val=&quot;003D6711&quot;/&gt;&lt;wsp:rsid wsp:val=&quot;003D6893&quot;/&gt;&lt;wsp:rsid wsp:val=&quot;003D6984&quot;/&gt;&lt;wsp:rsid wsp:val=&quot;003D6E94&quot;/&gt;&lt;wsp:rsid wsp:val=&quot;003D6E9A&quot;/&gt;&lt;wsp:rsid wsp:val=&quot;003D6F33&quot;/&gt;&lt;wsp:rsid wsp:val=&quot;003D7109&quot;/&gt;&lt;wsp:rsid wsp:val=&quot;003D7281&quot;/&gt;&lt;wsp:rsid wsp:val=&quot;003D7344&quot;/&gt;&lt;wsp:rsid wsp:val=&quot;003D74F3&quot;/&gt;&lt;wsp:rsid wsp:val=&quot;003D755F&quot;/&gt;&lt;wsp:rsid wsp:val=&quot;003D79EF&quot;/&gt;&lt;wsp:rsid wsp:val=&quot;003D7B74&quot;/&gt;&lt;wsp:rsid wsp:val=&quot;003D7F93&quot;/&gt;&lt;wsp:rsid wsp:val=&quot;003E056A&quot;/&gt;&lt;wsp:rsid wsp:val=&quot;003E0609&quot;/&gt;&lt;wsp:rsid wsp:val=&quot;003E07D8&quot;/&gt;&lt;wsp:rsid wsp:val=&quot;003E08EA&quot;/&gt;&lt;wsp:rsid wsp:val=&quot;003E0C38&quot;/&gt;&lt;wsp:rsid wsp:val=&quot;003E0CBC&quot;/&gt;&lt;wsp:rsid wsp:val=&quot;003E0FCA&quot;/&gt;&lt;wsp:rsid wsp:val=&quot;003E120D&quot;/&gt;&lt;wsp:rsid wsp:val=&quot;003E12C2&quot;/&gt;&lt;wsp:rsid wsp:val=&quot;003E1C7D&quot;/&gt;&lt;wsp:rsid wsp:val=&quot;003E1D34&quot;/&gt;&lt;wsp:rsid wsp:val=&quot;003E1F47&quot;/&gt;&lt;wsp:rsid wsp:val=&quot;003E20F9&quot;/&gt;&lt;wsp:rsid wsp:val=&quot;003E21B9&quot;/&gt;&lt;wsp:rsid wsp:val=&quot;003E2846&quot;/&gt;&lt;wsp:rsid wsp:val=&quot;003E29B0&quot;/&gt;&lt;wsp:rsid wsp:val=&quot;003E3175&quot;/&gt;&lt;wsp:rsid wsp:val=&quot;003E3230&quot;/&gt;&lt;wsp:rsid wsp:val=&quot;003E3396&quot;/&gt;&lt;wsp:rsid wsp:val=&quot;003E36BA&quot;/&gt;&lt;wsp:rsid wsp:val=&quot;003E3B63&quot;/&gt;&lt;wsp:rsid wsp:val=&quot;003E494B&quot;/&gt;&lt;wsp:rsid wsp:val=&quot;003E4989&quot;/&gt;&lt;wsp:rsid wsp:val=&quot;003E4ABD&quot;/&gt;&lt;wsp:rsid wsp:val=&quot;003E4C08&quot;/&gt;&lt;wsp:rsid wsp:val=&quot;003E4C0F&quot;/&gt;&lt;wsp:rsid wsp:val=&quot;003E4E05&quot;/&gt;&lt;wsp:rsid wsp:val=&quot;003E4EA6&quot;/&gt;&lt;wsp:rsid wsp:val=&quot;003E507A&quot;/&gt;&lt;wsp:rsid wsp:val=&quot;003E529D&quot;/&gt;&lt;wsp:rsid wsp:val=&quot;003E584D&quot;/&gt;&lt;wsp:rsid wsp:val=&quot;003E685D&quot;/&gt;&lt;wsp:rsid wsp:val=&quot;003E6A2F&quot;/&gt;&lt;wsp:rsid wsp:val=&quot;003E6B03&quot;/&gt;&lt;wsp:rsid wsp:val=&quot;003E6BAA&quot;/&gt;&lt;wsp:rsid wsp:val=&quot;003E73A7&quot;/&gt;&lt;wsp:rsid wsp:val=&quot;003E756D&quot;/&gt;&lt;wsp:rsid wsp:val=&quot;003E75CA&quot;/&gt;&lt;wsp:rsid wsp:val=&quot;003E7B2E&quot;/&gt;&lt;wsp:rsid wsp:val=&quot;003E7D67&quot;/&gt;&lt;wsp:rsid wsp:val=&quot;003E7F1C&quot;/&gt;&lt;wsp:rsid wsp:val=&quot;003F05AC&quot;/&gt;&lt;wsp:rsid wsp:val=&quot;003F097C&quot;/&gt;&lt;wsp:rsid wsp:val=&quot;003F0D90&quot;/&gt;&lt;wsp:rsid wsp:val=&quot;003F0E4C&quot;/&gt;&lt;wsp:rsid wsp:val=&quot;003F0E7E&quot;/&gt;&lt;wsp:rsid wsp:val=&quot;003F10E0&quot;/&gt;&lt;wsp:rsid wsp:val=&quot;003F11A7&quot;/&gt;&lt;wsp:rsid wsp:val=&quot;003F122F&quot;/&gt;&lt;wsp:rsid wsp:val=&quot;003F1322&quot;/&gt;&lt;wsp:rsid wsp:val=&quot;003F13A1&quot;/&gt;&lt;wsp:rsid wsp:val=&quot;003F1840&quot;/&gt;&lt;wsp:rsid wsp:val=&quot;003F1976&quot;/&gt;&lt;wsp:rsid wsp:val=&quot;003F1F84&quot;/&gt;&lt;wsp:rsid wsp:val=&quot;003F1FC0&quot;/&gt;&lt;wsp:rsid wsp:val=&quot;003F23BF&quot;/&gt;&lt;wsp:rsid wsp:val=&quot;003F277F&quot;/&gt;&lt;wsp:rsid wsp:val=&quot;003F2D17&quot;/&gt;&lt;wsp:rsid wsp:val=&quot;003F2D9D&quot;/&gt;&lt;wsp:rsid wsp:val=&quot;003F3025&quot;/&gt;&lt;wsp:rsid wsp:val=&quot;003F325F&quot;/&gt;&lt;wsp:rsid wsp:val=&quot;003F3298&quot;/&gt;&lt;wsp:rsid wsp:val=&quot;003F3330&quot;/&gt;&lt;wsp:rsid wsp:val=&quot;003F34A3&quot;/&gt;&lt;wsp:rsid wsp:val=&quot;003F35F9&quot;/&gt;&lt;wsp:rsid wsp:val=&quot;003F3A05&quot;/&gt;&lt;wsp:rsid wsp:val=&quot;003F3A84&quot;/&gt;&lt;wsp:rsid wsp:val=&quot;003F3B33&quot;/&gt;&lt;wsp:rsid wsp:val=&quot;003F3BA0&quot;/&gt;&lt;wsp:rsid wsp:val=&quot;003F3CE0&quot;/&gt;&lt;wsp:rsid wsp:val=&quot;003F3D39&quot;/&gt;&lt;wsp:rsid wsp:val=&quot;003F3E84&quot;/&gt;&lt;wsp:rsid wsp:val=&quot;003F405D&quot;/&gt;&lt;wsp:rsid wsp:val=&quot;003F41D3&quot;/&gt;&lt;wsp:rsid wsp:val=&quot;003F42E4&quot;/&gt;&lt;wsp:rsid wsp:val=&quot;003F4568&quot;/&gt;&lt;wsp:rsid wsp:val=&quot;003F469A&quot;/&gt;&lt;wsp:rsid wsp:val=&quot;003F4A59&quot;/&gt;&lt;wsp:rsid wsp:val=&quot;003F5041&quot;/&gt;&lt;wsp:rsid wsp:val=&quot;003F5414&quot;/&gt;&lt;wsp:rsid wsp:val=&quot;003F5504&quot;/&gt;&lt;wsp:rsid wsp:val=&quot;003F5624&quot;/&gt;&lt;wsp:rsid wsp:val=&quot;003F5750&quot;/&gt;&lt;wsp:rsid wsp:val=&quot;003F5B1A&quot;/&gt;&lt;wsp:rsid wsp:val=&quot;003F5E06&quot;/&gt;&lt;wsp:rsid wsp:val=&quot;003F5FF0&quot;/&gt;&lt;wsp:rsid wsp:val=&quot;003F5FF7&quot;/&gt;&lt;wsp:rsid wsp:val=&quot;003F6000&quot;/&gt;&lt;wsp:rsid wsp:val=&quot;003F621B&quot;/&gt;&lt;wsp:rsid wsp:val=&quot;003F64F8&quot;/&gt;&lt;wsp:rsid wsp:val=&quot;003F6574&quot;/&gt;&lt;wsp:rsid wsp:val=&quot;003F6CFD&quot;/&gt;&lt;wsp:rsid wsp:val=&quot;003F6E8D&quot;/&gt;&lt;wsp:rsid wsp:val=&quot;003F6FD1&quot;/&gt;&lt;wsp:rsid wsp:val=&quot;003F7082&quot;/&gt;&lt;wsp:rsid wsp:val=&quot;003F7296&quot;/&gt;&lt;wsp:rsid wsp:val=&quot;003F74A2&quot;/&gt;&lt;wsp:rsid wsp:val=&quot;003F7820&quot;/&gt;&lt;wsp:rsid wsp:val=&quot;003F7930&quot;/&gt;&lt;wsp:rsid wsp:val=&quot;003F79FD&quot;/&gt;&lt;wsp:rsid wsp:val=&quot;003F7AD4&quot;/&gt;&lt;wsp:rsid wsp:val=&quot;003F7D31&quot;/&gt;&lt;wsp:rsid wsp:val=&quot;003F7EDB&quot;/&gt;&lt;wsp:rsid wsp:val=&quot;003F7F68&quot;/&gt;&lt;wsp:rsid wsp:val=&quot;004000C0&quot;/&gt;&lt;wsp:rsid wsp:val=&quot;00400226&quot;/&gt;&lt;wsp:rsid wsp:val=&quot;0040038C&quot;/&gt;&lt;wsp:rsid wsp:val=&quot;00400590&quot;/&gt;&lt;wsp:rsid wsp:val=&quot;004005F7&quot;/&gt;&lt;wsp:rsid wsp:val=&quot;004008B4&quot;/&gt;&lt;wsp:rsid wsp:val=&quot;004008D2&quot;/&gt;&lt;wsp:rsid wsp:val=&quot;00400A30&quot;/&gt;&lt;wsp:rsid wsp:val=&quot;00400A57&quot;/&gt;&lt;wsp:rsid wsp:val=&quot;00400BCB&quot;/&gt;&lt;wsp:rsid wsp:val=&quot;00400E4D&quot;/&gt;&lt;wsp:rsid wsp:val=&quot;00400FE2&quot;/&gt;&lt;wsp:rsid wsp:val=&quot;00401096&quot;/&gt;&lt;wsp:rsid wsp:val=&quot;00401461&quot;/&gt;&lt;wsp:rsid wsp:val=&quot;00401514&quot;/&gt;&lt;wsp:rsid wsp:val=&quot;00401948&quot;/&gt;&lt;wsp:rsid wsp:val=&quot;00401AD2&quot;/&gt;&lt;wsp:rsid wsp:val=&quot;00401D9F&quot;/&gt;&lt;wsp:rsid wsp:val=&quot;00401DE5&quot;/&gt;&lt;wsp:rsid wsp:val=&quot;00401FDE&quot;/&gt;&lt;wsp:rsid wsp:val=&quot;00402041&quot;/&gt;&lt;wsp:rsid wsp:val=&quot;004021CA&quot;/&gt;&lt;wsp:rsid wsp:val=&quot;004022C1&quot;/&gt;&lt;wsp:rsid wsp:val=&quot;00402745&quot;/&gt;&lt;wsp:rsid wsp:val=&quot;00402864&quot;/&gt;&lt;wsp:rsid wsp:val=&quot;00402D6B&quot;/&gt;&lt;wsp:rsid wsp:val=&quot;00402DA1&quot;/&gt;&lt;wsp:rsid wsp:val=&quot;00402F7C&quot;/&gt;&lt;wsp:rsid wsp:val=&quot;0040329C&quot;/&gt;&lt;wsp:rsid wsp:val=&quot;004034B1&quot;/&gt;&lt;wsp:rsid wsp:val=&quot;004034C1&quot;/&gt;&lt;wsp:rsid wsp:val=&quot;00403711&quot;/&gt;&lt;wsp:rsid wsp:val=&quot;00403803&quot;/&gt;&lt;wsp:rsid wsp:val=&quot;004039CB&quot;/&gt;&lt;wsp:rsid wsp:val=&quot;004039F3&quot;/&gt;&lt;wsp:rsid wsp:val=&quot;00403A94&quot;/&gt;&lt;wsp:rsid wsp:val=&quot;00403AD0&quot;/&gt;&lt;wsp:rsid wsp:val=&quot;00403C15&quot;/&gt;&lt;wsp:rsid wsp:val=&quot;00403ED8&quot;/&gt;&lt;wsp:rsid wsp:val=&quot;0040404A&quot;/&gt;&lt;wsp:rsid wsp:val=&quot;004040C8&quot;/&gt;&lt;wsp:rsid wsp:val=&quot;00404125&quot;/&gt;&lt;wsp:rsid wsp:val=&quot;0040412B&quot;/&gt;&lt;wsp:rsid wsp:val=&quot;00404339&quot;/&gt;&lt;wsp:rsid wsp:val=&quot;0040440C&quot;/&gt;&lt;wsp:rsid wsp:val=&quot;00404562&quot;/&gt;&lt;wsp:rsid wsp:val=&quot;0040470B&quot;/&gt;&lt;wsp:rsid wsp:val=&quot;004047AC&quot;/&gt;&lt;wsp:rsid wsp:val=&quot;004047F5&quot;/&gt;&lt;wsp:rsid wsp:val=&quot;004048AC&quot;/&gt;&lt;wsp:rsid wsp:val=&quot;004048D8&quot;/&gt;&lt;wsp:rsid wsp:val=&quot;00404AF4&quot;/&gt;&lt;wsp:rsid wsp:val=&quot;00405428&quot;/&gt;&lt;wsp:rsid wsp:val=&quot;00405499&quot;/&gt;&lt;wsp:rsid wsp:val=&quot;004054C1&quot;/&gt;&lt;wsp:rsid wsp:val=&quot;00405650&quot;/&gt;&lt;wsp:rsid wsp:val=&quot;004059E3&quot;/&gt;&lt;wsp:rsid wsp:val=&quot;004059EB&quot;/&gt;&lt;wsp:rsid wsp:val=&quot;00405B39&quot;/&gt;&lt;wsp:rsid wsp:val=&quot;00405BAE&quot;/&gt;&lt;wsp:rsid wsp:val=&quot;0040608E&quot;/&gt;&lt;wsp:rsid wsp:val=&quot;00406179&quot;/&gt;&lt;wsp:rsid wsp:val=&quot;0040618E&quot;/&gt;&lt;wsp:rsid wsp:val=&quot;0040630B&quot;/&gt;&lt;wsp:rsid wsp:val=&quot;004064CE&quot;/&gt;&lt;wsp:rsid wsp:val=&quot;00406663&quot;/&gt;&lt;wsp:rsid wsp:val=&quot;00406717&quot;/&gt;&lt;wsp:rsid wsp:val=&quot;00406848&quot;/&gt;&lt;wsp:rsid wsp:val=&quot;00406979&quot;/&gt;&lt;wsp:rsid wsp:val=&quot;00406E28&quot;/&gt;&lt;wsp:rsid wsp:val=&quot;00406FDD&quot;/&gt;&lt;wsp:rsid wsp:val=&quot;00407070&quot;/&gt;&lt;wsp:rsid wsp:val=&quot;004072E0&quot;/&gt;&lt;wsp:rsid wsp:val=&quot;004075D2&quot;/&gt;&lt;wsp:rsid wsp:val=&quot;0040786E&quot;/&gt;&lt;wsp:rsid wsp:val=&quot;0040791B&quot;/&gt;&lt;wsp:rsid wsp:val=&quot;00410186&quot;/&gt;&lt;wsp:rsid wsp:val=&quot;004106FC&quot;/&gt;&lt;wsp:rsid wsp:val=&quot;00410700&quot;/&gt;&lt;wsp:rsid wsp:val=&quot;00410947&quot;/&gt;&lt;wsp:rsid wsp:val=&quot;00410B1B&quot;/&gt;&lt;wsp:rsid wsp:val=&quot;00410F76&quot;/&gt;&lt;wsp:rsid wsp:val=&quot;00411866&quot;/&gt;&lt;wsp:rsid wsp:val=&quot;00411A10&quot;/&gt;&lt;wsp:rsid wsp:val=&quot;00412754&quot;/&gt;&lt;wsp:rsid wsp:val=&quot;00412A22&quot;/&gt;&lt;wsp:rsid wsp:val=&quot;00412B98&quot;/&gt;&lt;wsp:rsid wsp:val=&quot;00412BD5&quot;/&gt;&lt;wsp:rsid wsp:val=&quot;00412E74&quot;/&gt;&lt;wsp:rsid wsp:val=&quot;00412EBB&quot;/&gt;&lt;wsp:rsid wsp:val=&quot;004134A6&quot;/&gt;&lt;wsp:rsid wsp:val=&quot;0041396E&quot;/&gt;&lt;wsp:rsid wsp:val=&quot;00413977&quot;/&gt;&lt;wsp:rsid wsp:val=&quot;00413C41&quot;/&gt;&lt;wsp:rsid wsp:val=&quot;00413CCD&quot;/&gt;&lt;wsp:rsid wsp:val=&quot;00414218&quot;/&gt;&lt;wsp:rsid wsp:val=&quot;0041435D&quot;/&gt;&lt;wsp:rsid wsp:val=&quot;004143B5&quot;/&gt;&lt;wsp:rsid wsp:val=&quot;00414983&quot;/&gt;&lt;wsp:rsid wsp:val=&quot;00414ACE&quot;/&gt;&lt;wsp:rsid wsp:val=&quot;00414B60&quot;/&gt;&lt;wsp:rsid wsp:val=&quot;00414CD4&quot;/&gt;&lt;wsp:rsid wsp:val=&quot;00414D7D&quot;/&gt;&lt;wsp:rsid wsp:val=&quot;00415147&quot;/&gt;&lt;wsp:rsid wsp:val=&quot;00415218&quot;/&gt;&lt;wsp:rsid wsp:val=&quot;0041540D&quot;/&gt;&lt;wsp:rsid wsp:val=&quot;0041588E&quot;/&gt;&lt;wsp:rsid wsp:val=&quot;00415C4E&quot;/&gt;&lt;wsp:rsid wsp:val=&quot;00415C6A&quot;/&gt;&lt;wsp:rsid wsp:val=&quot;00415D5F&quot;/&gt;&lt;wsp:rsid wsp:val=&quot;004160CF&quot;/&gt;&lt;wsp:rsid wsp:val=&quot;004167D5&quot;/&gt;&lt;wsp:rsid wsp:val=&quot;004169BB&quot;/&gt;&lt;wsp:rsid wsp:val=&quot;004169FC&quot;/&gt;&lt;wsp:rsid wsp:val=&quot;00417152&quot;/&gt;&lt;wsp:rsid wsp:val=&quot;00417260&quot;/&gt;&lt;wsp:rsid wsp:val=&quot;00417372&quot;/&gt;&lt;wsp:rsid wsp:val=&quot;004176B1&quot;/&gt;&lt;wsp:rsid wsp:val=&quot;0041785F&quot;/&gt;&lt;wsp:rsid wsp:val=&quot;00417C0C&quot;/&gt;&lt;wsp:rsid wsp:val=&quot;00417CF8&quot;/&gt;&lt;wsp:rsid wsp:val=&quot;00417D1B&quot;/&gt;&lt;wsp:rsid wsp:val=&quot;00417FE4&quot;/&gt;&lt;wsp:rsid wsp:val=&quot;00420086&quot;/&gt;&lt;wsp:rsid wsp:val=&quot;004200C3&quot;/&gt;&lt;wsp:rsid wsp:val=&quot;004200C5&quot;/&gt;&lt;wsp:rsid wsp:val=&quot;004200F2&quot;/&gt;&lt;wsp:rsid wsp:val=&quot;00420148&quot;/&gt;&lt;wsp:rsid wsp:val=&quot;004201EF&quot;/&gt;&lt;wsp:rsid wsp:val=&quot;0042039F&quot;/&gt;&lt;wsp:rsid wsp:val=&quot;00420642&quot;/&gt;&lt;wsp:rsid wsp:val=&quot;00420978&quot;/&gt;&lt;wsp:rsid wsp:val=&quot;00420F5E&quot;/&gt;&lt;wsp:rsid wsp:val=&quot;004217B5&quot;/&gt;&lt;wsp:rsid wsp:val=&quot;004219D3&quot;/&gt;&lt;wsp:rsid wsp:val=&quot;00421BDF&quot;/&gt;&lt;wsp:rsid wsp:val=&quot;00421CD4&quot;/&gt;&lt;wsp:rsid wsp:val=&quot;00421F9F&quot;/&gt;&lt;wsp:rsid wsp:val=&quot;0042261C&quot;/&gt;&lt;wsp:rsid wsp:val=&quot;00422698&quot;/&gt;&lt;wsp:rsid wsp:val=&quot;004226F7&quot;/&gt;&lt;wsp:rsid wsp:val=&quot;00422800&quot;/&gt;&lt;wsp:rsid wsp:val=&quot;00422CDC&quot;/&gt;&lt;wsp:rsid wsp:val=&quot;00422CF1&quot;/&gt;&lt;wsp:rsid wsp:val=&quot;00422D38&quot;/&gt;&lt;wsp:rsid wsp:val=&quot;00422E26&quot;/&gt;&lt;wsp:rsid wsp:val=&quot;00422F78&quot;/&gt;&lt;wsp:rsid wsp:val=&quot;00423453&quot;/&gt;&lt;wsp:rsid wsp:val=&quot;00423603&quot;/&gt;&lt;wsp:rsid wsp:val=&quot;00423748&quot;/&gt;&lt;wsp:rsid wsp:val=&quot;00423B50&quot;/&gt;&lt;wsp:rsid wsp:val=&quot;00423D98&quot;/&gt;&lt;wsp:rsid wsp:val=&quot;00424291&quot;/&gt;&lt;wsp:rsid wsp:val=&quot;0042447B&quot;/&gt;&lt;wsp:rsid wsp:val=&quot;00424653&quot;/&gt;&lt;wsp:rsid wsp:val=&quot;0042486B&quot;/&gt;&lt;wsp:rsid wsp:val=&quot;00424948&quot;/&gt;&lt;wsp:rsid wsp:val=&quot;00424D6E&quot;/&gt;&lt;wsp:rsid wsp:val=&quot;00424FBE&quot;/&gt;&lt;wsp:rsid wsp:val=&quot;00424FF5&quot;/&gt;&lt;wsp:rsid wsp:val=&quot;00425086&quot;/&gt;&lt;wsp:rsid wsp:val=&quot;004256F7&quot;/&gt;&lt;wsp:rsid wsp:val=&quot;00425ABC&quot;/&gt;&lt;wsp:rsid wsp:val=&quot;00425DCD&quot;/&gt;&lt;wsp:rsid wsp:val=&quot;00425E1D&quot;/&gt;&lt;wsp:rsid wsp:val=&quot;0042635D&quot;/&gt;&lt;wsp:rsid wsp:val=&quot;00426565&quot;/&gt;&lt;wsp:rsid wsp:val=&quot;00426AC3&quot;/&gt;&lt;wsp:rsid wsp:val=&quot;00426C3F&quot;/&gt;&lt;wsp:rsid wsp:val=&quot;00426D25&quot;/&gt;&lt;wsp:rsid wsp:val=&quot;00426E19&quot;/&gt;&lt;wsp:rsid wsp:val=&quot;00426F23&quot;/&gt;&lt;wsp:rsid wsp:val=&quot;00426F7F&quot;/&gt;&lt;wsp:rsid wsp:val=&quot;0042720E&quot;/&gt;&lt;wsp:rsid wsp:val=&quot;00427ACE&quot;/&gt;&lt;wsp:rsid wsp:val=&quot;00427B12&quot;/&gt;&lt;wsp:rsid wsp:val=&quot;00427B4E&quot;/&gt;&lt;wsp:rsid wsp:val=&quot;00427E6A&quot;/&gt;&lt;wsp:rsid wsp:val=&quot;0043007C&quot;/&gt;&lt;wsp:rsid wsp:val=&quot;004305C4&quot;/&gt;&lt;wsp:rsid wsp:val=&quot;004308EB&quot;/&gt;&lt;wsp:rsid wsp:val=&quot;00430AC3&quot;/&gt;&lt;wsp:rsid wsp:val=&quot;00430AF3&quot;/&gt;&lt;wsp:rsid wsp:val=&quot;00430C03&quot;/&gt;&lt;wsp:rsid wsp:val=&quot;00430D06&quot;/&gt;&lt;wsp:rsid wsp:val=&quot;00430D29&quot;/&gt;&lt;wsp:rsid wsp:val=&quot;00430D2F&quot;/&gt;&lt;wsp:rsid wsp:val=&quot;00431147&quot;/&gt;&lt;wsp:rsid wsp:val=&quot;004312B5&quot;/&gt;&lt;wsp:rsid wsp:val=&quot;004312D7&quot;/&gt;&lt;wsp:rsid wsp:val=&quot;0043155C&quot;/&gt;&lt;wsp:rsid wsp:val=&quot;00431647&quot;/&gt;&lt;wsp:rsid wsp:val=&quot;00431704&quot;/&gt;&lt;wsp:rsid wsp:val=&quot;004318AE&quot;/&gt;&lt;wsp:rsid wsp:val=&quot;00432013&quot;/&gt;&lt;wsp:rsid wsp:val=&quot;004321D1&quot;/&gt;&lt;wsp:rsid wsp:val=&quot;004324A5&quot;/&gt;&lt;wsp:rsid wsp:val=&quot;004327B2&quot;/&gt;&lt;wsp:rsid wsp:val=&quot;00433082&quot;/&gt;&lt;wsp:rsid wsp:val=&quot;0043339D&quot;/&gt;&lt;wsp:rsid wsp:val=&quot;004336CC&quot;/&gt;&lt;wsp:rsid wsp:val=&quot;004336F1&quot;/&gt;&lt;wsp:rsid wsp:val=&quot;00433973&quot;/&gt;&lt;wsp:rsid wsp:val=&quot;00433B2F&quot;/&gt;&lt;wsp:rsid wsp:val=&quot;00433EDE&quot;/&gt;&lt;wsp:rsid wsp:val=&quot;00433F2E&quot;/&gt;&lt;wsp:rsid wsp:val=&quot;00433F84&quot;/&gt;&lt;wsp:rsid wsp:val=&quot;004346C7&quot;/&gt;&lt;wsp:rsid wsp:val=&quot;00434CD4&quot;/&gt;&lt;wsp:rsid wsp:val=&quot;00434D7F&quot;/&gt;&lt;wsp:rsid wsp:val=&quot;0043574C&quot;/&gt;&lt;wsp:rsid wsp:val=&quot;0043579B&quot;/&gt;&lt;wsp:rsid wsp:val=&quot;00435861&quot;/&gt;&lt;wsp:rsid wsp:val=&quot;00435C6C&quot;/&gt;&lt;wsp:rsid wsp:val=&quot;00435D0E&quot;/&gt;&lt;wsp:rsid wsp:val=&quot;00436170&quot;/&gt;&lt;wsp:rsid wsp:val=&quot;00436194&quot;/&gt;&lt;wsp:rsid wsp:val=&quot;00436297&quot;/&gt;&lt;wsp:rsid wsp:val=&quot;00436386&quot;/&gt;&lt;wsp:rsid wsp:val=&quot;00436692&quot;/&gt;&lt;wsp:rsid wsp:val=&quot;004366A9&quot;/&gt;&lt;wsp:rsid wsp:val=&quot;004366AE&quot;/&gt;&lt;wsp:rsid wsp:val=&quot;00436CAD&quot;/&gt;&lt;wsp:rsid wsp:val=&quot;004370E2&quot;/&gt;&lt;wsp:rsid wsp:val=&quot;004375FA&quot;/&gt;&lt;wsp:rsid wsp:val=&quot;00437891&quot;/&gt;&lt;wsp:rsid wsp:val=&quot;00437C05&quot;/&gt;&lt;wsp:rsid wsp:val=&quot;0044005E&quot;/&gt;&lt;wsp:rsid wsp:val=&quot;00440457&quot;/&gt;&lt;wsp:rsid wsp:val=&quot;0044049F&quot;/&gt;&lt;wsp:rsid wsp:val=&quot;0044072D&quot;/&gt;&lt;wsp:rsid wsp:val=&quot;0044084E&quot;/&gt;&lt;wsp:rsid wsp:val=&quot;00440866&quot;/&gt;&lt;wsp:rsid wsp:val=&quot;00440DC3&quot;/&gt;&lt;wsp:rsid wsp:val=&quot;004410B7&quot;/&gt;&lt;wsp:rsid wsp:val=&quot;00441310&quot;/&gt;&lt;wsp:rsid wsp:val=&quot;00441562&quot;/&gt;&lt;wsp:rsid wsp:val=&quot;00441599&quot;/&gt;&lt;wsp:rsid wsp:val=&quot;0044169E&quot;/&gt;&lt;wsp:rsid wsp:val=&quot;00441F5B&quot;/&gt;&lt;wsp:rsid wsp:val=&quot;004421E4&quot;/&gt;&lt;wsp:rsid wsp:val=&quot;00442205&quot;/&gt;&lt;wsp:rsid wsp:val=&quot;0044255B&quot;/&gt;&lt;wsp:rsid wsp:val=&quot;00442BA0&quot;/&gt;&lt;wsp:rsid wsp:val=&quot;00442E40&quot;/&gt;&lt;wsp:rsid wsp:val=&quot;00442EA1&quot;/&gt;&lt;wsp:rsid wsp:val=&quot;00442EF6&quot;/&gt;&lt;wsp:rsid wsp:val=&quot;00442F25&quot;/&gt;&lt;wsp:rsid wsp:val=&quot;0044313B&quot;/&gt;&lt;wsp:rsid wsp:val=&quot;0044316F&quot;/&gt;&lt;wsp:rsid wsp:val=&quot;004432B5&quot;/&gt;&lt;wsp:rsid wsp:val=&quot;0044337A&quot;/&gt;&lt;wsp:rsid wsp:val=&quot;004433CA&quot;/&gt;&lt;wsp:rsid wsp:val=&quot;004434FC&quot;/&gt;&lt;wsp:rsid wsp:val=&quot;00443505&quot;/&gt;&lt;wsp:rsid wsp:val=&quot;0044355B&quot;/&gt;&lt;wsp:rsid wsp:val=&quot;00443CA1&quot;/&gt;&lt;wsp:rsid wsp:val=&quot;00443ED1&quot;/&gt;&lt;wsp:rsid wsp:val=&quot;00444506&quot;/&gt;&lt;wsp:rsid wsp:val=&quot;0044473F&quot;/&gt;&lt;wsp:rsid wsp:val=&quot;00444789&quot;/&gt;&lt;wsp:rsid wsp:val=&quot;00444ADB&quot;/&gt;&lt;wsp:rsid wsp:val=&quot;00444C71&quot;/&gt;&lt;wsp:rsid wsp:val=&quot;00444D4E&quot;/&gt;&lt;wsp:rsid wsp:val=&quot;00444DF9&quot;/&gt;&lt;wsp:rsid wsp:val=&quot;00444E23&quot;/&gt;&lt;wsp:rsid wsp:val=&quot;00444FD3&quot;/&gt;&lt;wsp:rsid wsp:val=&quot;00445122&quot;/&gt;&lt;wsp:rsid wsp:val=&quot;00445664&quot;/&gt;&lt;wsp:rsid wsp:val=&quot;00445689&quot;/&gt;&lt;wsp:rsid wsp:val=&quot;004457A1&quot;/&gt;&lt;wsp:rsid wsp:val=&quot;00445BC2&quot;/&gt;&lt;wsp:rsid wsp:val=&quot;00445D75&quot;/&gt;&lt;wsp:rsid wsp:val=&quot;00445E09&quot;/&gt;&lt;wsp:rsid wsp:val=&quot;00446034&quot;/&gt;&lt;wsp:rsid wsp:val=&quot;004461D2&quot;/&gt;&lt;wsp:rsid wsp:val=&quot;00446649&quot;/&gt;&lt;wsp:rsid wsp:val=&quot;004467E3&quot;/&gt;&lt;wsp:rsid wsp:val=&quot;00446D85&quot;/&gt;&lt;wsp:rsid wsp:val=&quot;00446FFE&quot;/&gt;&lt;wsp:rsid wsp:val=&quot;004470E8&quot;/&gt;&lt;wsp:rsid wsp:val=&quot;0044759A&quot;/&gt;&lt;wsp:rsid wsp:val=&quot;0044791F&quot;/&gt;&lt;wsp:rsid wsp:val=&quot;00447E31&quot;/&gt;&lt;wsp:rsid wsp:val=&quot;00450198&quot;/&gt;&lt;wsp:rsid wsp:val=&quot;00450751&quot;/&gt;&lt;wsp:rsid wsp:val=&quot;0045095E&quot;/&gt;&lt;wsp:rsid wsp:val=&quot;00450A90&quot;/&gt;&lt;wsp:rsid wsp:val=&quot;00450B0A&quot;/&gt;&lt;wsp:rsid wsp:val=&quot;00450C1C&quot;/&gt;&lt;wsp:rsid wsp:val=&quot;00450FBF&quot;/&gt;&lt;wsp:rsid wsp:val=&quot;00451785&quot;/&gt;&lt;wsp:rsid wsp:val=&quot;00451825&quot;/&gt;&lt;wsp:rsid wsp:val=&quot;00451915&quot;/&gt;&lt;wsp:rsid wsp:val=&quot;004519FC&quot;/&gt;&lt;wsp:rsid wsp:val=&quot;00451D60&quot;/&gt;&lt;wsp:rsid wsp:val=&quot;004520D3&quot;/&gt;&lt;wsp:rsid wsp:val=&quot;004523D9&quot;/&gt;&lt;wsp:rsid wsp:val=&quot;0045260C&quot;/&gt;&lt;wsp:rsid wsp:val=&quot;00452843&quot;/&gt;&lt;wsp:rsid wsp:val=&quot;004528AF&quot;/&gt;&lt;wsp:rsid wsp:val=&quot;004528D7&quot;/&gt;&lt;wsp:rsid wsp:val=&quot;00452991&quot;/&gt;&lt;wsp:rsid wsp:val=&quot;00452B57&quot;/&gt;&lt;wsp:rsid wsp:val=&quot;00452CDF&quot;/&gt;&lt;wsp:rsid wsp:val=&quot;00452D0F&quot;/&gt;&lt;wsp:rsid wsp:val=&quot;00453003&quot;/&gt;&lt;wsp:rsid wsp:val=&quot;0045314B&quot;/&gt;&lt;wsp:rsid wsp:val=&quot;0045328A&quot;/&gt;&lt;wsp:rsid wsp:val=&quot;004535DC&quot;/&gt;&lt;wsp:rsid wsp:val=&quot;004536D0&quot;/&gt;&lt;wsp:rsid wsp:val=&quot;00453768&quot;/&gt;&lt;wsp:rsid wsp:val=&quot;00453885&quot;/&gt;&lt;wsp:rsid wsp:val=&quot;00453976&quot;/&gt;&lt;wsp:rsid wsp:val=&quot;00453B65&quot;/&gt;&lt;wsp:rsid wsp:val=&quot;00453C90&quot;/&gt;&lt;wsp:rsid wsp:val=&quot;0045413C&quot;/&gt;&lt;wsp:rsid wsp:val=&quot;0045444B&quot;/&gt;&lt;wsp:rsid wsp:val=&quot;004545BB&quot;/&gt;&lt;wsp:rsid wsp:val=&quot;004547E0&quot;/&gt;&lt;wsp:rsid wsp:val=&quot;00454A77&quot;/&gt;&lt;wsp:rsid wsp:val=&quot;00454AD9&quot;/&gt;&lt;wsp:rsid wsp:val=&quot;00454B08&quot;/&gt;&lt;wsp:rsid wsp:val=&quot;00454E0F&quot;/&gt;&lt;wsp:rsid wsp:val=&quot;004550E1&quot;/&gt;&lt;wsp:rsid wsp:val=&quot;004555AB&quot;/&gt;&lt;wsp:rsid wsp:val=&quot;004558DA&quot;/&gt;&lt;wsp:rsid wsp:val=&quot;004559F2&quot;/&gt;&lt;wsp:rsid wsp:val=&quot;00455A3D&quot;/&gt;&lt;wsp:rsid wsp:val=&quot;00455CA5&quot;/&gt;&lt;wsp:rsid wsp:val=&quot;00456196&quot;/&gt;&lt;wsp:rsid wsp:val=&quot;004568C5&quot;/&gt;&lt;wsp:rsid wsp:val=&quot;00456945&quot;/&gt;&lt;wsp:rsid wsp:val=&quot;00456A10&quot;/&gt;&lt;wsp:rsid wsp:val=&quot;00456CC5&quot;/&gt;&lt;wsp:rsid wsp:val=&quot;00456E45&quot;/&gt;&lt;wsp:rsid wsp:val=&quot;00456ECA&quot;/&gt;&lt;wsp:rsid wsp:val=&quot;004570DC&quot;/&gt;&lt;wsp:rsid wsp:val=&quot;00457310&quot;/&gt;&lt;wsp:rsid wsp:val=&quot;0045793F&quot;/&gt;&lt;wsp:rsid wsp:val=&quot;00457993&quot;/&gt;&lt;wsp:rsid wsp:val=&quot;00457A18&quot;/&gt;&lt;wsp:rsid wsp:val=&quot;00457A37&quot;/&gt;&lt;wsp:rsid wsp:val=&quot;0046061A&quot;/&gt;&lt;wsp:rsid wsp:val=&quot;00460731&quot;/&gt;&lt;wsp:rsid wsp:val=&quot;00460C77&quot;/&gt;&lt;wsp:rsid wsp:val=&quot;00460D15&quot;/&gt;&lt;wsp:rsid wsp:val=&quot;00460E2B&quot;/&gt;&lt;wsp:rsid wsp:val=&quot;00460E52&quot;/&gt;&lt;wsp:rsid wsp:val=&quot;00461012&quot;/&gt;&lt;wsp:rsid wsp:val=&quot;004610A6&quot;/&gt;&lt;wsp:rsid wsp:val=&quot;00461368&quot;/&gt;&lt;wsp:rsid wsp:val=&quot;004615C2&quot;/&gt;&lt;wsp:rsid wsp:val=&quot;0046173A&quot;/&gt;&lt;wsp:rsid wsp:val=&quot;00461847&quot;/&gt;&lt;wsp:rsid wsp:val=&quot;00461985&quot;/&gt;&lt;wsp:rsid wsp:val=&quot;00461FE0&quot;/&gt;&lt;wsp:rsid wsp:val=&quot;00462081&quot;/&gt;&lt;wsp:rsid wsp:val=&quot;004621E0&quot;/&gt;&lt;wsp:rsid wsp:val=&quot;00462811&quot;/&gt;&lt;wsp:rsid wsp:val=&quot;00462F9D&quot;/&gt;&lt;wsp:rsid wsp:val=&quot;0046315B&quot;/&gt;&lt;wsp:rsid wsp:val=&quot;004631CA&quot;/&gt;&lt;wsp:rsid wsp:val=&quot;004633D9&quot;/&gt;&lt;wsp:rsid wsp:val=&quot;004638BB&quot;/&gt;&lt;wsp:rsid wsp:val=&quot;00463B2B&quot;/&gt;&lt;wsp:rsid wsp:val=&quot;00463B74&quot;/&gt;&lt;wsp:rsid wsp:val=&quot;00463EE7&quot;/&gt;&lt;wsp:rsid wsp:val=&quot;00464582&quot;/&gt;&lt;wsp:rsid wsp:val=&quot;0046459E&quot;/&gt;&lt;wsp:rsid wsp:val=&quot;004647C9&quot;/&gt;&lt;wsp:rsid wsp:val=&quot;004648AF&quot;/&gt;&lt;wsp:rsid wsp:val=&quot;00464A87&quot;/&gt;&lt;wsp:rsid wsp:val=&quot;00464B30&quot;/&gt;&lt;wsp:rsid wsp:val=&quot;0046502B&quot;/&gt;&lt;wsp:rsid wsp:val=&quot;004652AE&quot;/&gt;&lt;wsp:rsid wsp:val=&quot;00465533&quot;/&gt;&lt;wsp:rsid wsp:val=&quot;00465963&quot;/&gt;&lt;wsp:rsid wsp:val=&quot;00466620&quot;/&gt;&lt;wsp:rsid wsp:val=&quot;0046684E&quot;/&gt;&lt;wsp:rsid wsp:val=&quot;004668F3&quot;/&gt;&lt;wsp:rsid wsp:val=&quot;004669F1&quot;/&gt;&lt;wsp:rsid wsp:val=&quot;00466B18&quot;/&gt;&lt;wsp:rsid wsp:val=&quot;00466C67&quot;/&gt;&lt;wsp:rsid wsp:val=&quot;00466D40&quot;/&gt;&lt;wsp:rsid wsp:val=&quot;0046731D&quot;/&gt;&lt;wsp:rsid wsp:val=&quot;004673EA&quot;/&gt;&lt;wsp:rsid wsp:val=&quot;00467516&quot;/&gt;&lt;wsp:rsid wsp:val=&quot;004675BA&quot;/&gt;&lt;wsp:rsid wsp:val=&quot;004676FF&quot;/&gt;&lt;wsp:rsid wsp:val=&quot;0046773F&quot;/&gt;&lt;wsp:rsid wsp:val=&quot;00467F94&quot;/&gt;&lt;wsp:rsid wsp:val=&quot;004701DB&quot;/&gt;&lt;wsp:rsid wsp:val=&quot;00470221&quot;/&gt;&lt;wsp:rsid wsp:val=&quot;004705C9&quot;/&gt;&lt;wsp:rsid wsp:val=&quot;00470954&quot;/&gt;&lt;wsp:rsid wsp:val=&quot;00470BF5&quot;/&gt;&lt;wsp:rsid wsp:val=&quot;0047105F&quot;/&gt;&lt;wsp:rsid wsp:val=&quot;004713F2&quot;/&gt;&lt;wsp:rsid wsp:val=&quot;0047151A&quot;/&gt;&lt;wsp:rsid wsp:val=&quot;0047155F&quot;/&gt;&lt;wsp:rsid wsp:val=&quot;0047171F&quot;/&gt;&lt;wsp:rsid wsp:val=&quot;004717ED&quot;/&gt;&lt;wsp:rsid wsp:val=&quot;00471891&quot;/&gt;&lt;wsp:rsid wsp:val=&quot;0047191D&quot;/&gt;&lt;wsp:rsid wsp:val=&quot;00471B38&quot;/&gt;&lt;wsp:rsid wsp:val=&quot;00471CA0&quot;/&gt;&lt;wsp:rsid wsp:val=&quot;00471E37&quot;/&gt;&lt;wsp:rsid wsp:val=&quot;004726AC&quot;/&gt;&lt;wsp:rsid wsp:val=&quot;0047274E&quot;/&gt;&lt;wsp:rsid wsp:val=&quot;00472822&quot;/&gt;&lt;wsp:rsid wsp:val=&quot;00472979&quot;/&gt;&lt;wsp:rsid wsp:val=&quot;00472998&quot;/&gt;&lt;wsp:rsid wsp:val=&quot;00472A4C&quot;/&gt;&lt;wsp:rsid wsp:val=&quot;0047333A&quot;/&gt;&lt;wsp:rsid wsp:val=&quot;00473731&quot;/&gt;&lt;wsp:rsid wsp:val=&quot;00473C00&quot;/&gt;&lt;wsp:rsid wsp:val=&quot;00473CFB&quot;/&gt;&lt;wsp:rsid wsp:val=&quot;00473D14&quot;/&gt;&lt;wsp:rsid wsp:val=&quot;00473DAA&quot;/&gt;&lt;wsp:rsid wsp:val=&quot;00473E1A&quot;/&gt;&lt;wsp:rsid wsp:val=&quot;00473E7F&quot;/&gt;&lt;wsp:rsid wsp:val=&quot;004740E1&quot;/&gt;&lt;wsp:rsid wsp:val=&quot;0047420B&quot;/&gt;&lt;wsp:rsid wsp:val=&quot;004745E0&quot;/&gt;&lt;wsp:rsid wsp:val=&quot;004746D2&quot;/&gt;&lt;wsp:rsid wsp:val=&quot;004747ED&quot;/&gt;&lt;wsp:rsid wsp:val=&quot;004749EB&quot;/&gt;&lt;wsp:rsid wsp:val=&quot;00474A44&quot;/&gt;&lt;wsp:rsid wsp:val=&quot;00474E17&quot;/&gt;&lt;wsp:rsid wsp:val=&quot;00475740&quot;/&gt;&lt;wsp:rsid wsp:val=&quot;004758DA&quot;/&gt;&lt;wsp:rsid wsp:val=&quot;00475A2D&quot;/&gt;&lt;wsp:rsid wsp:val=&quot;00475D21&quot;/&gt;&lt;wsp:rsid wsp:val=&quot;00475D74&quot;/&gt;&lt;wsp:rsid wsp:val=&quot;00476119&quot;/&gt;&lt;wsp:rsid wsp:val=&quot;0047626B&quot;/&gt;&lt;wsp:rsid wsp:val=&quot;00476ABC&quot;/&gt;&lt;wsp:rsid wsp:val=&quot;00476B86&quot;/&gt;&lt;wsp:rsid wsp:val=&quot;00476CC8&quot;/&gt;&lt;wsp:rsid wsp:val=&quot;00476D18&quot;/&gt;&lt;wsp:rsid wsp:val=&quot;00476FBA&quot;/&gt;&lt;wsp:rsid wsp:val=&quot;00477483&quot;/&gt;&lt;wsp:rsid wsp:val=&quot;004775E1&quot;/&gt;&lt;wsp:rsid wsp:val=&quot;00477863&quot;/&gt;&lt;wsp:rsid wsp:val=&quot;00477B35&quot;/&gt;&lt;wsp:rsid wsp:val=&quot;00477BC2&quot;/&gt;&lt;wsp:rsid wsp:val=&quot;00477BF8&quot;/&gt;&lt;wsp:rsid wsp:val=&quot;00477DA4&quot;/&gt;&lt;wsp:rsid wsp:val=&quot;004801AD&quot;/&gt;&lt;wsp:rsid wsp:val=&quot;0048049F&quot;/&gt;&lt;wsp:rsid wsp:val=&quot;004806E1&quot;/&gt;&lt;wsp:rsid wsp:val=&quot;00480A07&quot;/&gt;&lt;wsp:rsid wsp:val=&quot;00480B13&quot;/&gt;&lt;wsp:rsid wsp:val=&quot;00480CEC&quot;/&gt;&lt;wsp:rsid wsp:val=&quot;004814EE&quot;/&gt;&lt;wsp:rsid wsp:val=&quot;00481CF0&quot;/&gt;&lt;wsp:rsid wsp:val=&quot;004824D4&quot;/&gt;&lt;wsp:rsid wsp:val=&quot;00482665&quot;/&gt;&lt;wsp:rsid wsp:val=&quot;00482FE5&quot;/&gt;&lt;wsp:rsid wsp:val=&quot;004831D9&quot;/&gt;&lt;wsp:rsid wsp:val=&quot;004831FE&quot;/&gt;&lt;wsp:rsid wsp:val=&quot;0048325F&quot;/&gt;&lt;wsp:rsid wsp:val=&quot;0048327F&quot;/&gt;&lt;wsp:rsid wsp:val=&quot;004832D0&quot;/&gt;&lt;wsp:rsid wsp:val=&quot;004834A7&quot;/&gt;&lt;wsp:rsid wsp:val=&quot;004835B8&quot;/&gt;&lt;wsp:rsid wsp:val=&quot;004836E0&quot;/&gt;&lt;wsp:rsid wsp:val=&quot;0048388A&quot;/&gt;&lt;wsp:rsid wsp:val=&quot;00483CF3&quot;/&gt;&lt;wsp:rsid wsp:val=&quot;0048407D&quot;/&gt;&lt;wsp:rsid wsp:val=&quot;004840FA&quot;/&gt;&lt;wsp:rsid wsp:val=&quot;00484103&quot;/&gt;&lt;wsp:rsid wsp:val=&quot;00484485&quot;/&gt;&lt;wsp:rsid wsp:val=&quot;0048448C&quot;/&gt;&lt;wsp:rsid wsp:val=&quot;00484515&quot;/&gt;&lt;wsp:rsid wsp:val=&quot;004849AF&quot;/&gt;&lt;wsp:rsid wsp:val=&quot;00484AF6&quot;/&gt;&lt;wsp:rsid wsp:val=&quot;00484C94&quot;/&gt;&lt;wsp:rsid wsp:val=&quot;00484CA3&quot;/&gt;&lt;wsp:rsid wsp:val=&quot;00484E1F&quot;/&gt;&lt;wsp:rsid wsp:val=&quot;00484E24&quot;/&gt;&lt;wsp:rsid wsp:val=&quot;00485678&quot;/&gt;&lt;wsp:rsid wsp:val=&quot;00485992&quot;/&gt;&lt;wsp:rsid wsp:val=&quot;00485B52&quot;/&gt;&lt;wsp:rsid wsp:val=&quot;00485D78&quot;/&gt;&lt;wsp:rsid wsp:val=&quot;00486239&quot;/&gt;&lt;wsp:rsid wsp:val=&quot;004863C0&quot;/&gt;&lt;wsp:rsid wsp:val=&quot;00486517&quot;/&gt;&lt;wsp:rsid wsp:val=&quot;00486687&quot;/&gt;&lt;wsp:rsid wsp:val=&quot;004866A3&quot;/&gt;&lt;wsp:rsid wsp:val=&quot;0048672A&quot;/&gt;&lt;wsp:rsid wsp:val=&quot;004867C2&quot;/&gt;&lt;wsp:rsid wsp:val=&quot;00486CB2&quot;/&gt;&lt;wsp:rsid wsp:val=&quot;00486F0B&quot;/&gt;&lt;wsp:rsid wsp:val=&quot;0048707D&quot;/&gt;&lt;wsp:rsid wsp:val=&quot;004871C3&quot;/&gt;&lt;wsp:rsid wsp:val=&quot;004875F5&quot;/&gt;&lt;wsp:rsid wsp:val=&quot;00487720&quot;/&gt;&lt;wsp:rsid wsp:val=&quot;004877C9&quot;/&gt;&lt;wsp:rsid wsp:val=&quot;00490008&quot;/&gt;&lt;wsp:rsid wsp:val=&quot;00490155&quot;/&gt;&lt;wsp:rsid wsp:val=&quot;00490562&quot;/&gt;&lt;wsp:rsid wsp:val=&quot;0049081C&quot;/&gt;&lt;wsp:rsid wsp:val=&quot;00490BF4&quot;/&gt;&lt;wsp:rsid wsp:val=&quot;0049102F&quot;/&gt;&lt;wsp:rsid wsp:val=&quot;00491139&quot;/&gt;&lt;wsp:rsid wsp:val=&quot;0049117C&quot;/&gt;&lt;wsp:rsid wsp:val=&quot;0049146C&quot;/&gt;&lt;wsp:rsid wsp:val=&quot;004918A8&quot;/&gt;&lt;wsp:rsid wsp:val=&quot;004919B4&quot;/&gt;&lt;wsp:rsid wsp:val=&quot;00491B26&quot;/&gt;&lt;wsp:rsid wsp:val=&quot;00491D20&quot;/&gt;&lt;wsp:rsid wsp:val=&quot;00492355&quot;/&gt;&lt;wsp:rsid wsp:val=&quot;0049239B&quot;/&gt;&lt;wsp:rsid wsp:val=&quot;004923B1&quot;/&gt;&lt;wsp:rsid wsp:val=&quot;004923F5&quot;/&gt;&lt;wsp:rsid wsp:val=&quot;00492518&quot;/&gt;&lt;wsp:rsid wsp:val=&quot;004925C5&quot;/&gt;&lt;wsp:rsid wsp:val=&quot;004927C6&quot;/&gt;&lt;wsp:rsid wsp:val=&quot;00492906&quot;/&gt;&lt;wsp:rsid wsp:val=&quot;00492C33&quot;/&gt;&lt;wsp:rsid wsp:val=&quot;00492D11&quot;/&gt;&lt;wsp:rsid wsp:val=&quot;004931D9&quot;/&gt;&lt;wsp:rsid wsp:val=&quot;00493286&quot;/&gt;&lt;wsp:rsid wsp:val=&quot;00493573&quot;/&gt;&lt;wsp:rsid wsp:val=&quot;004935B8&quot;/&gt;&lt;wsp:rsid wsp:val=&quot;00493601&quot;/&gt;&lt;wsp:rsid wsp:val=&quot;00493D08&quot;/&gt;&lt;wsp:rsid wsp:val=&quot;00493DFF&quot;/&gt;&lt;wsp:rsid wsp:val=&quot;00493EB2&quot;/&gt;&lt;wsp:rsid wsp:val=&quot;00493FCC&quot;/&gt;&lt;wsp:rsid wsp:val=&quot;0049401D&quot;/&gt;&lt;wsp:rsid wsp:val=&quot;0049431D&quot;/&gt;&lt;wsp:rsid wsp:val=&quot;0049448B&quot;/&gt;&lt;wsp:rsid wsp:val=&quot;004949FF&quot;/&gt;&lt;wsp:rsid wsp:val=&quot;00494B2E&quot;/&gt;&lt;wsp:rsid wsp:val=&quot;00494D62&quot;/&gt;&lt;wsp:rsid wsp:val=&quot;004952AB&quot;/&gt;&lt;wsp:rsid wsp:val=&quot;0049537F&quot;/&gt;&lt;wsp:rsid wsp:val=&quot;0049563C&quot;/&gt;&lt;wsp:rsid wsp:val=&quot;00495763&quot;/&gt;&lt;wsp:rsid wsp:val=&quot;004959B5&quot;/&gt;&lt;wsp:rsid wsp:val=&quot;00495A02&quot;/&gt;&lt;wsp:rsid wsp:val=&quot;00495ACB&quot;/&gt;&lt;wsp:rsid wsp:val=&quot;00495EB0&quot;/&gt;&lt;wsp:rsid wsp:val=&quot;00495EDE&quot;/&gt;&lt;wsp:rsid wsp:val=&quot;00495F20&quot;/&gt;&lt;wsp:rsid wsp:val=&quot;00495F3C&quot;/&gt;&lt;wsp:rsid wsp:val=&quot;0049618A&quot;/&gt;&lt;wsp:rsid wsp:val=&quot;004966C7&quot;/&gt;&lt;wsp:rsid wsp:val=&quot;00496771&quot;/&gt;&lt;wsp:rsid wsp:val=&quot;00496824&quot;/&gt;&lt;wsp:rsid wsp:val=&quot;0049685D&quot;/&gt;&lt;wsp:rsid wsp:val=&quot;004968A5&quot;/&gt;&lt;wsp:rsid wsp:val=&quot;00496B43&quot;/&gt;&lt;wsp:rsid wsp:val=&quot;00496C7F&quot;/&gt;&lt;wsp:rsid wsp:val=&quot;00496D76&quot;/&gt;&lt;wsp:rsid wsp:val=&quot;00496E0A&quot;/&gt;&lt;wsp:rsid wsp:val=&quot;00496F4D&quot;/&gt;&lt;wsp:rsid wsp:val=&quot;0049786B&quot;/&gt;&lt;wsp:rsid wsp:val=&quot;004978A2&quot;/&gt;&lt;wsp:rsid wsp:val=&quot;00497F46&quot;/&gt;&lt;wsp:rsid wsp:val=&quot;004A020D&quot;/&gt;&lt;wsp:rsid wsp:val=&quot;004A0305&quot;/&gt;&lt;wsp:rsid wsp:val=&quot;004A046B&quot;/&gt;&lt;wsp:rsid wsp:val=&quot;004A04FA&quot;/&gt;&lt;wsp:rsid wsp:val=&quot;004A0EDC&quot;/&gt;&lt;wsp:rsid wsp:val=&quot;004A1490&quot;/&gt;&lt;wsp:rsid wsp:val=&quot;004A1A54&quot;/&gt;&lt;wsp:rsid wsp:val=&quot;004A1DE0&quot;/&gt;&lt;wsp:rsid wsp:val=&quot;004A2213&quot;/&gt;&lt;wsp:rsid wsp:val=&quot;004A25B9&quot;/&gt;&lt;wsp:rsid wsp:val=&quot;004A2690&quot;/&gt;&lt;wsp:rsid wsp:val=&quot;004A29D7&quot;/&gt;&lt;wsp:rsid wsp:val=&quot;004A2C06&quot;/&gt;&lt;wsp:rsid wsp:val=&quot;004A2E8B&quot;/&gt;&lt;wsp:rsid wsp:val=&quot;004A2EBD&quot;/&gt;&lt;wsp:rsid wsp:val=&quot;004A33BF&quot;/&gt;&lt;wsp:rsid wsp:val=&quot;004A357A&quot;/&gt;&lt;wsp:rsid wsp:val=&quot;004A3BC5&quot;/&gt;&lt;wsp:rsid wsp:val=&quot;004A3BF2&quot;/&gt;&lt;wsp:rsid wsp:val=&quot;004A3C50&quot;/&gt;&lt;wsp:rsid wsp:val=&quot;004A3C80&quot;/&gt;&lt;wsp:rsid wsp:val=&quot;004A3CA4&quot;/&gt;&lt;wsp:rsid wsp:val=&quot;004A3D5C&quot;/&gt;&lt;wsp:rsid wsp:val=&quot;004A400E&quot;/&gt;&lt;wsp:rsid wsp:val=&quot;004A4932&quot;/&gt;&lt;wsp:rsid wsp:val=&quot;004A49D0&quot;/&gt;&lt;wsp:rsid wsp:val=&quot;004A4FD1&quot;/&gt;&lt;wsp:rsid wsp:val=&quot;004A512B&quot;/&gt;&lt;wsp:rsid wsp:val=&quot;004A524B&quot;/&gt;&lt;wsp:rsid wsp:val=&quot;004A5345&quot;/&gt;&lt;wsp:rsid wsp:val=&quot;004A538F&quot;/&gt;&lt;wsp:rsid wsp:val=&quot;004A5697&quot;/&gt;&lt;wsp:rsid wsp:val=&quot;004A59CF&quot;/&gt;&lt;wsp:rsid wsp:val=&quot;004A5AA4&quot;/&gt;&lt;wsp:rsid wsp:val=&quot;004A5F5D&quot;/&gt;&lt;wsp:rsid wsp:val=&quot;004A60D5&quot;/&gt;&lt;wsp:rsid wsp:val=&quot;004A6189&quot;/&gt;&lt;wsp:rsid wsp:val=&quot;004A6302&quot;/&gt;&lt;wsp:rsid wsp:val=&quot;004A69BB&quot;/&gt;&lt;wsp:rsid wsp:val=&quot;004A6CE0&quot;/&gt;&lt;wsp:rsid wsp:val=&quot;004A737A&quot;/&gt;&lt;wsp:rsid wsp:val=&quot;004A76E3&quot;/&gt;&lt;wsp:rsid wsp:val=&quot;004A786F&quot;/&gt;&lt;wsp:rsid wsp:val=&quot;004A78D7&quot;/&gt;&lt;wsp:rsid wsp:val=&quot;004A794A&quot;/&gt;&lt;wsp:rsid wsp:val=&quot;004A7BBB&quot;/&gt;&lt;wsp:rsid wsp:val=&quot;004A7CE1&quot;/&gt;&lt;wsp:rsid wsp:val=&quot;004A7E5D&quot;/&gt;&lt;wsp:rsid wsp:val=&quot;004A7F05&quot;/&gt;&lt;wsp:rsid wsp:val=&quot;004B0044&quot;/&gt;&lt;wsp:rsid wsp:val=&quot;004B0196&quot;/&gt;&lt;wsp:rsid wsp:val=&quot;004B038A&quot;/&gt;&lt;wsp:rsid wsp:val=&quot;004B042A&quot;/&gt;&lt;wsp:rsid wsp:val=&quot;004B0499&quot;/&gt;&lt;wsp:rsid wsp:val=&quot;004B068F&quot;/&gt;&lt;wsp:rsid wsp:val=&quot;004B0714&quot;/&gt;&lt;wsp:rsid wsp:val=&quot;004B074E&quot;/&gt;&lt;wsp:rsid wsp:val=&quot;004B0A67&quot;/&gt;&lt;wsp:rsid wsp:val=&quot;004B0F98&quot;/&gt;&lt;wsp:rsid wsp:val=&quot;004B0FFB&quot;/&gt;&lt;wsp:rsid wsp:val=&quot;004B1055&quot;/&gt;&lt;wsp:rsid wsp:val=&quot;004B1417&quot;/&gt;&lt;wsp:rsid wsp:val=&quot;004B145C&quot;/&gt;&lt;wsp:rsid wsp:val=&quot;004B1488&quot;/&gt;&lt;wsp:rsid wsp:val=&quot;004B14E5&quot;/&gt;&lt;wsp:rsid wsp:val=&quot;004B16D6&quot;/&gt;&lt;wsp:rsid wsp:val=&quot;004B1C35&quot;/&gt;&lt;wsp:rsid wsp:val=&quot;004B1C4D&quot;/&gt;&lt;wsp:rsid wsp:val=&quot;004B1CFD&quot;/&gt;&lt;wsp:rsid wsp:val=&quot;004B1E57&quot;/&gt;&lt;wsp:rsid wsp:val=&quot;004B216B&quot;/&gt;&lt;wsp:rsid wsp:val=&quot;004B236A&quot;/&gt;&lt;wsp:rsid wsp:val=&quot;004B24BD&quot;/&gt;&lt;wsp:rsid wsp:val=&quot;004B28DC&quot;/&gt;&lt;wsp:rsid wsp:val=&quot;004B2B6C&quot;/&gt;&lt;wsp:rsid wsp:val=&quot;004B2EDC&quot;/&gt;&lt;wsp:rsid wsp:val=&quot;004B2F4A&quot;/&gt;&lt;wsp:rsid wsp:val=&quot;004B30D5&quot;/&gt;&lt;wsp:rsid wsp:val=&quot;004B3155&quot;/&gt;&lt;wsp:rsid wsp:val=&quot;004B3234&quot;/&gt;&lt;wsp:rsid wsp:val=&quot;004B3242&quot;/&gt;&lt;wsp:rsid wsp:val=&quot;004B34DB&quot;/&gt;&lt;wsp:rsid wsp:val=&quot;004B375A&quot;/&gt;&lt;wsp:rsid wsp:val=&quot;004B3BDF&quot;/&gt;&lt;wsp:rsid wsp:val=&quot;004B3C94&quot;/&gt;&lt;wsp:rsid wsp:val=&quot;004B3CC4&quot;/&gt;&lt;wsp:rsid wsp:val=&quot;004B409B&quot;/&gt;&lt;wsp:rsid wsp:val=&quot;004B4233&quot;/&gt;&lt;wsp:rsid wsp:val=&quot;004B46B7&quot;/&gt;&lt;wsp:rsid wsp:val=&quot;004B4741&quot;/&gt;&lt;wsp:rsid wsp:val=&quot;004B4890&quot;/&gt;&lt;wsp:rsid wsp:val=&quot;004B4968&quot;/&gt;&lt;wsp:rsid wsp:val=&quot;004B4D2C&quot;/&gt;&lt;wsp:rsid wsp:val=&quot;004B4DD7&quot;/&gt;&lt;wsp:rsid wsp:val=&quot;004B4E44&quot;/&gt;&lt;wsp:rsid wsp:val=&quot;004B4EA7&quot;/&gt;&lt;wsp:rsid wsp:val=&quot;004B4FF0&quot;/&gt;&lt;wsp:rsid wsp:val=&quot;004B5216&quot;/&gt;&lt;wsp:rsid wsp:val=&quot;004B52A5&quot;/&gt;&lt;wsp:rsid wsp:val=&quot;004B55B3&quot;/&gt;&lt;wsp:rsid wsp:val=&quot;004B5949&quot;/&gt;&lt;wsp:rsid wsp:val=&quot;004B5A47&quot;/&gt;&lt;wsp:rsid wsp:val=&quot;004B5BB5&quot;/&gt;&lt;wsp:rsid wsp:val=&quot;004B5CBB&quot;/&gt;&lt;wsp:rsid wsp:val=&quot;004B5F0C&quot;/&gt;&lt;wsp:rsid wsp:val=&quot;004B5FA6&quot;/&gt;&lt;wsp:rsid wsp:val=&quot;004B6132&quot;/&gt;&lt;wsp:rsid wsp:val=&quot;004B6348&quot;/&gt;&lt;wsp:rsid wsp:val=&quot;004B6357&quot;/&gt;&lt;wsp:rsid wsp:val=&quot;004B6555&quot;/&gt;&lt;wsp:rsid wsp:val=&quot;004B676B&quot;/&gt;&lt;wsp:rsid wsp:val=&quot;004B6893&quot;/&gt;&lt;wsp:rsid wsp:val=&quot;004B69B5&quot;/&gt;&lt;wsp:rsid wsp:val=&quot;004B6B33&quot;/&gt;&lt;wsp:rsid wsp:val=&quot;004B6BF4&quot;/&gt;&lt;wsp:rsid wsp:val=&quot;004B6C17&quot;/&gt;&lt;wsp:rsid wsp:val=&quot;004B6CB8&quot;/&gt;&lt;wsp:rsid wsp:val=&quot;004B6E38&quot;/&gt;&lt;wsp:rsid wsp:val=&quot;004B726B&quot;/&gt;&lt;wsp:rsid wsp:val=&quot;004B73C9&quot;/&gt;&lt;wsp:rsid wsp:val=&quot;004B7435&quot;/&gt;&lt;wsp:rsid wsp:val=&quot;004B75B1&quot;/&gt;&lt;wsp:rsid wsp:val=&quot;004B76D7&quot;/&gt;&lt;wsp:rsid wsp:val=&quot;004B79A1&quot;/&gt;&lt;wsp:rsid wsp:val=&quot;004B79B4&quot;/&gt;&lt;wsp:rsid wsp:val=&quot;004B7D80&quot;/&gt;&lt;wsp:rsid wsp:val=&quot;004B7EA3&quot;/&gt;&lt;wsp:rsid wsp:val=&quot;004B7F31&quot;/&gt;&lt;wsp:rsid wsp:val=&quot;004C011E&quot;/&gt;&lt;wsp:rsid wsp:val=&quot;004C0195&quot;/&gt;&lt;wsp:rsid wsp:val=&quot;004C01B7&quot;/&gt;&lt;wsp:rsid wsp:val=&quot;004C0232&quot;/&gt;&lt;wsp:rsid wsp:val=&quot;004C0486&quot;/&gt;&lt;wsp:rsid wsp:val=&quot;004C06C8&quot;/&gt;&lt;wsp:rsid wsp:val=&quot;004C06DE&quot;/&gt;&lt;wsp:rsid wsp:val=&quot;004C077B&quot;/&gt;&lt;wsp:rsid wsp:val=&quot;004C08B0&quot;/&gt;&lt;wsp:rsid wsp:val=&quot;004C0AD7&quot;/&gt;&lt;wsp:rsid wsp:val=&quot;004C0CE1&quot;/&gt;&lt;wsp:rsid wsp:val=&quot;004C0D03&quot;/&gt;&lt;wsp:rsid wsp:val=&quot;004C0D56&quot;/&gt;&lt;wsp:rsid wsp:val=&quot;004C0F6F&quot;/&gt;&lt;wsp:rsid wsp:val=&quot;004C0F97&quot;/&gt;&lt;wsp:rsid wsp:val=&quot;004C0FFE&quot;/&gt;&lt;wsp:rsid wsp:val=&quot;004C1035&quot;/&gt;&lt;wsp:rsid wsp:val=&quot;004C1641&quot;/&gt;&lt;wsp:rsid wsp:val=&quot;004C183E&quot;/&gt;&lt;wsp:rsid wsp:val=&quot;004C1B44&quot;/&gt;&lt;wsp:rsid wsp:val=&quot;004C1EE4&quot;/&gt;&lt;wsp:rsid wsp:val=&quot;004C1F76&quot;/&gt;&lt;wsp:rsid wsp:val=&quot;004C2213&quot;/&gt;&lt;wsp:rsid wsp:val=&quot;004C2352&quot;/&gt;&lt;wsp:rsid wsp:val=&quot;004C2542&quot;/&gt;&lt;wsp:rsid wsp:val=&quot;004C2A05&quot;/&gt;&lt;wsp:rsid wsp:val=&quot;004C2A5E&quot;/&gt;&lt;wsp:rsid wsp:val=&quot;004C2D44&quot;/&gt;&lt;wsp:rsid wsp:val=&quot;004C3725&quot;/&gt;&lt;wsp:rsid wsp:val=&quot;004C3C06&quot;/&gt;&lt;wsp:rsid wsp:val=&quot;004C3DF5&quot;/&gt;&lt;wsp:rsid wsp:val=&quot;004C4189&quot;/&gt;&lt;wsp:rsid wsp:val=&quot;004C4706&quot;/&gt;&lt;wsp:rsid wsp:val=&quot;004C4F86&quot;/&gt;&lt;wsp:rsid wsp:val=&quot;004C4FD3&quot;/&gt;&lt;wsp:rsid wsp:val=&quot;004C50BC&quot;/&gt;&lt;wsp:rsid wsp:val=&quot;004C5152&quot;/&gt;&lt;wsp:rsid wsp:val=&quot;004C53A5&quot;/&gt;&lt;wsp:rsid wsp:val=&quot;004C5409&quot;/&gt;&lt;wsp:rsid wsp:val=&quot;004C5588&quot;/&gt;&lt;wsp:rsid wsp:val=&quot;004C599F&quot;/&gt;&lt;wsp:rsid wsp:val=&quot;004C59B1&quot;/&gt;&lt;wsp:rsid wsp:val=&quot;004C5AE6&quot;/&gt;&lt;wsp:rsid wsp:val=&quot;004C5F44&quot;/&gt;&lt;wsp:rsid wsp:val=&quot;004C64FD&quot;/&gt;&lt;wsp:rsid wsp:val=&quot;004C65E4&quot;/&gt;&lt;wsp:rsid wsp:val=&quot;004C6620&quot;/&gt;&lt;wsp:rsid wsp:val=&quot;004C6BE2&quot;/&gt;&lt;wsp:rsid wsp:val=&quot;004C6EFA&quot;/&gt;&lt;wsp:rsid wsp:val=&quot;004C6FDC&quot;/&gt;&lt;wsp:rsid wsp:val=&quot;004C70BE&quot;/&gt;&lt;wsp:rsid wsp:val=&quot;004C72D4&quot;/&gt;&lt;wsp:rsid wsp:val=&quot;004C7454&quot;/&gt;&lt;wsp:rsid wsp:val=&quot;004C7648&quot;/&gt;&lt;wsp:rsid wsp:val=&quot;004C7833&quot;/&gt;&lt;wsp:rsid wsp:val=&quot;004C7921&quot;/&gt;&lt;wsp:rsid wsp:val=&quot;004C7994&quot;/&gt;&lt;wsp:rsid wsp:val=&quot;004C79E7&quot;/&gt;&lt;wsp:rsid wsp:val=&quot;004C7ACC&quot;/&gt;&lt;wsp:rsid wsp:val=&quot;004C7C34&quot;/&gt;&lt;wsp:rsid wsp:val=&quot;004C7C42&quot;/&gt;&lt;wsp:rsid wsp:val=&quot;004C7EA2&quot;/&gt;&lt;wsp:rsid wsp:val=&quot;004C7FCD&quot;/&gt;&lt;wsp:rsid wsp:val=&quot;004D02B0&quot;/&gt;&lt;wsp:rsid wsp:val=&quot;004D0435&quot;/&gt;&lt;wsp:rsid wsp:val=&quot;004D0565&quot;/&gt;&lt;wsp:rsid wsp:val=&quot;004D09ED&quot;/&gt;&lt;wsp:rsid wsp:val=&quot;004D0C00&quot;/&gt;&lt;wsp:rsid wsp:val=&quot;004D0CCD&quot;/&gt;&lt;wsp:rsid wsp:val=&quot;004D105B&quot;/&gt;&lt;wsp:rsid wsp:val=&quot;004D1134&quot;/&gt;&lt;wsp:rsid wsp:val=&quot;004D1241&quot;/&gt;&lt;wsp:rsid wsp:val=&quot;004D1355&quot;/&gt;&lt;wsp:rsid wsp:val=&quot;004D155C&quot;/&gt;&lt;wsp:rsid wsp:val=&quot;004D176F&quot;/&gt;&lt;wsp:rsid wsp:val=&quot;004D1B5B&quot;/&gt;&lt;wsp:rsid wsp:val=&quot;004D1F02&quot;/&gt;&lt;wsp:rsid wsp:val=&quot;004D23B6&quot;/&gt;&lt;wsp:rsid wsp:val=&quot;004D287D&quot;/&gt;&lt;wsp:rsid wsp:val=&quot;004D2A30&quot;/&gt;&lt;wsp:rsid wsp:val=&quot;004D2C72&quot;/&gt;&lt;wsp:rsid wsp:val=&quot;004D301C&quot;/&gt;&lt;wsp:rsid wsp:val=&quot;004D3039&quot;/&gt;&lt;wsp:rsid wsp:val=&quot;004D315F&quot;/&gt;&lt;wsp:rsid wsp:val=&quot;004D319A&quot;/&gt;&lt;wsp:rsid wsp:val=&quot;004D331C&quot;/&gt;&lt;wsp:rsid wsp:val=&quot;004D3677&quot;/&gt;&lt;wsp:rsid wsp:val=&quot;004D36C4&quot;/&gt;&lt;wsp:rsid wsp:val=&quot;004D3800&quot;/&gt;&lt;wsp:rsid wsp:val=&quot;004D383C&quot;/&gt;&lt;wsp:rsid wsp:val=&quot;004D3D55&quot;/&gt;&lt;wsp:rsid wsp:val=&quot;004D3FFA&quot;/&gt;&lt;wsp:rsid wsp:val=&quot;004D4077&quot;/&gt;&lt;wsp:rsid wsp:val=&quot;004D43B6&quot;/&gt;&lt;wsp:rsid wsp:val=&quot;004D4529&quot;/&gt;&lt;wsp:rsid wsp:val=&quot;004D4553&quot;/&gt;&lt;wsp:rsid wsp:val=&quot;004D45F9&quot;/&gt;&lt;wsp:rsid wsp:val=&quot;004D48AC&quot;/&gt;&lt;wsp:rsid wsp:val=&quot;004D4B84&quot;/&gt;&lt;wsp:rsid wsp:val=&quot;004D4E62&quot;/&gt;&lt;wsp:rsid wsp:val=&quot;004D4FAC&quot;/&gt;&lt;wsp:rsid wsp:val=&quot;004D5273&quot;/&gt;&lt;wsp:rsid wsp:val=&quot;004D52EC&quot;/&gt;&lt;wsp:rsid wsp:val=&quot;004D53A0&quot;/&gt;&lt;wsp:rsid wsp:val=&quot;004D5467&quot;/&gt;&lt;wsp:rsid wsp:val=&quot;004D5C53&quot;/&gt;&lt;wsp:rsid wsp:val=&quot;004D5D68&quot;/&gt;&lt;wsp:rsid wsp:val=&quot;004D5E4C&quot;/&gt;&lt;wsp:rsid wsp:val=&quot;004D6126&quot;/&gt;&lt;wsp:rsid wsp:val=&quot;004D628F&quot;/&gt;&lt;wsp:rsid wsp:val=&quot;004D645B&quot;/&gt;&lt;wsp:rsid wsp:val=&quot;004D6584&quot;/&gt;&lt;wsp:rsid wsp:val=&quot;004D687A&quot;/&gt;&lt;wsp:rsid wsp:val=&quot;004D6AA6&quot;/&gt;&lt;wsp:rsid wsp:val=&quot;004D6B1C&quot;/&gt;&lt;wsp:rsid wsp:val=&quot;004D6C2A&quot;/&gt;&lt;wsp:rsid wsp:val=&quot;004D7269&quot;/&gt;&lt;wsp:rsid wsp:val=&quot;004D74C7&quot;/&gt;&lt;wsp:rsid wsp:val=&quot;004D757B&quot;/&gt;&lt;wsp:rsid wsp:val=&quot;004D7A47&quot;/&gt;&lt;wsp:rsid wsp:val=&quot;004D7C20&quot;/&gt;&lt;wsp:rsid wsp:val=&quot;004D7C79&quot;/&gt;&lt;wsp:rsid wsp:val=&quot;004E0212&quot;/&gt;&lt;wsp:rsid wsp:val=&quot;004E030B&quot;/&gt;&lt;wsp:rsid wsp:val=&quot;004E03BB&quot;/&gt;&lt;wsp:rsid wsp:val=&quot;004E0476&quot;/&gt;&lt;wsp:rsid wsp:val=&quot;004E0584&quot;/&gt;&lt;wsp:rsid wsp:val=&quot;004E080C&quot;/&gt;&lt;wsp:rsid wsp:val=&quot;004E09EF&quot;/&gt;&lt;wsp:rsid wsp:val=&quot;004E10FF&quot;/&gt;&lt;wsp:rsid wsp:val=&quot;004E1166&quot;/&gt;&lt;wsp:rsid wsp:val=&quot;004E1285&quot;/&gt;&lt;wsp:rsid wsp:val=&quot;004E12B8&quot;/&gt;&lt;wsp:rsid wsp:val=&quot;004E12DC&quot;/&gt;&lt;wsp:rsid wsp:val=&quot;004E13CE&quot;/&gt;&lt;wsp:rsid wsp:val=&quot;004E1749&quot;/&gt;&lt;wsp:rsid wsp:val=&quot;004E19DB&quot;/&gt;&lt;wsp:rsid wsp:val=&quot;004E1C94&quot;/&gt;&lt;wsp:rsid wsp:val=&quot;004E1CA7&quot;/&gt;&lt;wsp:rsid wsp:val=&quot;004E1D13&quot;/&gt;&lt;wsp:rsid wsp:val=&quot;004E1DB7&quot;/&gt;&lt;wsp:rsid wsp:val=&quot;004E2542&quot;/&gt;&lt;wsp:rsid wsp:val=&quot;004E2D70&quot;/&gt;&lt;wsp:rsid wsp:val=&quot;004E2FB7&quot;/&gt;&lt;wsp:rsid wsp:val=&quot;004E3311&quot;/&gt;&lt;wsp:rsid wsp:val=&quot;004E3334&quot;/&gt;&lt;wsp:rsid wsp:val=&quot;004E3664&quot;/&gt;&lt;wsp:rsid wsp:val=&quot;004E36DB&quot;/&gt;&lt;wsp:rsid wsp:val=&quot;004E3782&quot;/&gt;&lt;wsp:rsid wsp:val=&quot;004E3957&quot;/&gt;&lt;wsp:rsid wsp:val=&quot;004E39F9&quot;/&gt;&lt;wsp:rsid wsp:val=&quot;004E3ADF&quot;/&gt;&lt;wsp:rsid wsp:val=&quot;004E3B97&quot;/&gt;&lt;wsp:rsid wsp:val=&quot;004E3D73&quot;/&gt;&lt;wsp:rsid wsp:val=&quot;004E3D8D&quot;/&gt;&lt;wsp:rsid wsp:val=&quot;004E3E69&quot;/&gt;&lt;wsp:rsid wsp:val=&quot;004E419C&quot;/&gt;&lt;wsp:rsid wsp:val=&quot;004E4266&quot;/&gt;&lt;wsp:rsid wsp:val=&quot;004E42DD&quot;/&gt;&lt;wsp:rsid wsp:val=&quot;004E44CF&quot;/&gt;&lt;wsp:rsid wsp:val=&quot;004E462D&quot;/&gt;&lt;wsp:rsid wsp:val=&quot;004E4763&quot;/&gt;&lt;wsp:rsid wsp:val=&quot;004E48C0&quot;/&gt;&lt;wsp:rsid wsp:val=&quot;004E4D81&quot;/&gt;&lt;wsp:rsid wsp:val=&quot;004E50B1&quot;/&gt;&lt;wsp:rsid wsp:val=&quot;004E55B7&quot;/&gt;&lt;wsp:rsid wsp:val=&quot;004E57B4&quot;/&gt;&lt;wsp:rsid wsp:val=&quot;004E5A7E&quot;/&gt;&lt;wsp:rsid wsp:val=&quot;004E5BE7&quot;/&gt;&lt;wsp:rsid wsp:val=&quot;004E5D49&quot;/&gt;&lt;wsp:rsid wsp:val=&quot;004E6042&quot;/&gt;&lt;wsp:rsid wsp:val=&quot;004E61FE&quot;/&gt;&lt;wsp:rsid wsp:val=&quot;004E6A10&quot;/&gt;&lt;wsp:rsid wsp:val=&quot;004E6B01&quot;/&gt;&lt;wsp:rsid wsp:val=&quot;004E6BDD&quot;/&gt;&lt;wsp:rsid wsp:val=&quot;004E6C6D&quot;/&gt;&lt;wsp:rsid wsp:val=&quot;004E6D5B&quot;/&gt;&lt;wsp:rsid wsp:val=&quot;004E6E51&quot;/&gt;&lt;wsp:rsid wsp:val=&quot;004E6ECE&quot;/&gt;&lt;wsp:rsid wsp:val=&quot;004E71B6&quot;/&gt;&lt;wsp:rsid wsp:val=&quot;004E7438&quot;/&gt;&lt;wsp:rsid wsp:val=&quot;004E7551&quot;/&gt;&lt;wsp:rsid wsp:val=&quot;004E766B&quot;/&gt;&lt;wsp:rsid wsp:val=&quot;004E76D9&quot;/&gt;&lt;wsp:rsid wsp:val=&quot;004E7832&quot;/&gt;&lt;wsp:rsid wsp:val=&quot;004E78E0&quot;/&gt;&lt;wsp:rsid wsp:val=&quot;004E7A08&quot;/&gt;&lt;wsp:rsid wsp:val=&quot;004E7BC2&quot;/&gt;&lt;wsp:rsid wsp:val=&quot;004E7F11&quot;/&gt;&lt;wsp:rsid wsp:val=&quot;004F039A&quot;/&gt;&lt;wsp:rsid wsp:val=&quot;004F0426&quot;/&gt;&lt;wsp:rsid wsp:val=&quot;004F0494&quot;/&gt;&lt;wsp:rsid wsp:val=&quot;004F06E5&quot;/&gt;&lt;wsp:rsid wsp:val=&quot;004F09B3&quot;/&gt;&lt;wsp:rsid wsp:val=&quot;004F0BBC&quot;/&gt;&lt;wsp:rsid wsp:val=&quot;004F0FF6&quot;/&gt;&lt;wsp:rsid wsp:val=&quot;004F101F&quot;/&gt;&lt;wsp:rsid wsp:val=&quot;004F1038&quot;/&gt;&lt;wsp:rsid wsp:val=&quot;004F10CF&quot;/&gt;&lt;wsp:rsid wsp:val=&quot;004F114A&quot;/&gt;&lt;wsp:rsid wsp:val=&quot;004F1178&quot;/&gt;&lt;wsp:rsid wsp:val=&quot;004F1212&quot;/&gt;&lt;wsp:rsid wsp:val=&quot;004F1514&quot;/&gt;&lt;wsp:rsid wsp:val=&quot;004F1604&quot;/&gt;&lt;wsp:rsid wsp:val=&quot;004F1644&quot;/&gt;&lt;wsp:rsid wsp:val=&quot;004F1CC5&quot;/&gt;&lt;wsp:rsid wsp:val=&quot;004F1E4D&quot;/&gt;&lt;wsp:rsid wsp:val=&quot;004F22F0&quot;/&gt;&lt;wsp:rsid wsp:val=&quot;004F27C7&quot;/&gt;&lt;wsp:rsid wsp:val=&quot;004F288E&quot;/&gt;&lt;wsp:rsid wsp:val=&quot;004F2983&quot;/&gt;&lt;wsp:rsid wsp:val=&quot;004F2B07&quot;/&gt;&lt;wsp:rsid wsp:val=&quot;004F2FF6&quot;/&gt;&lt;wsp:rsid wsp:val=&quot;004F33FD&quot;/&gt;&lt;wsp:rsid wsp:val=&quot;004F346B&quot;/&gt;&lt;wsp:rsid wsp:val=&quot;004F3863&quot;/&gt;&lt;wsp:rsid wsp:val=&quot;004F3932&quot;/&gt;&lt;wsp:rsid wsp:val=&quot;004F393F&quot;/&gt;&lt;wsp:rsid wsp:val=&quot;004F3B0A&quot;/&gt;&lt;wsp:rsid wsp:val=&quot;004F3B41&quot;/&gt;&lt;wsp:rsid wsp:val=&quot;004F3E2B&quot;/&gt;&lt;wsp:rsid wsp:val=&quot;004F40F2&quot;/&gt;&lt;wsp:rsid wsp:val=&quot;004F4372&quot;/&gt;&lt;wsp:rsid wsp:val=&quot;004F441C&quot;/&gt;&lt;wsp:rsid wsp:val=&quot;004F47B7&quot;/&gt;&lt;wsp:rsid wsp:val=&quot;004F4A34&quot;/&gt;&lt;wsp:rsid wsp:val=&quot;004F4BF5&quot;/&gt;&lt;wsp:rsid wsp:val=&quot;004F4FAD&quot;/&gt;&lt;wsp:rsid wsp:val=&quot;004F50D9&quot;/&gt;&lt;wsp:rsid wsp:val=&quot;004F527C&quot;/&gt;&lt;wsp:rsid wsp:val=&quot;004F5476&quot;/&gt;&lt;wsp:rsid wsp:val=&quot;004F5626&quot;/&gt;&lt;wsp:rsid wsp:val=&quot;004F5678&quot;/&gt;&lt;wsp:rsid wsp:val=&quot;004F56A9&quot;/&gt;&lt;wsp:rsid wsp:val=&quot;004F58B7&quot;/&gt;&lt;wsp:rsid wsp:val=&quot;004F59EF&quot;/&gt;&lt;wsp:rsid wsp:val=&quot;004F5A15&quot;/&gt;&lt;wsp:rsid wsp:val=&quot;004F5B2B&quot;/&gt;&lt;wsp:rsid wsp:val=&quot;004F60A5&quot;/&gt;&lt;wsp:rsid wsp:val=&quot;004F6385&quot;/&gt;&lt;wsp:rsid wsp:val=&quot;004F63A7&quot;/&gt;&lt;wsp:rsid wsp:val=&quot;004F673A&quot;/&gt;&lt;wsp:rsid wsp:val=&quot;004F68A1&quot;/&gt;&lt;wsp:rsid wsp:val=&quot;004F695B&quot;/&gt;&lt;wsp:rsid wsp:val=&quot;004F6A02&quot;/&gt;&lt;wsp:rsid wsp:val=&quot;004F6EE0&quot;/&gt;&lt;wsp:rsid wsp:val=&quot;004F703E&quot;/&gt;&lt;wsp:rsid wsp:val=&quot;004F7C11&quot;/&gt;&lt;wsp:rsid wsp:val=&quot;004F7DE7&quot;/&gt;&lt;wsp:rsid wsp:val=&quot;0050006C&quot;/&gt;&lt;wsp:rsid wsp:val=&quot;0050024D&quot;/&gt;&lt;wsp:rsid wsp:val=&quot;0050063A&quot;/&gt;&lt;wsp:rsid wsp:val=&quot;005007B0&quot;/&gt;&lt;wsp:rsid wsp:val=&quot;005007C7&quot;/&gt;&lt;wsp:rsid wsp:val=&quot;005007FD&quot;/&gt;&lt;wsp:rsid wsp:val=&quot;00500979&quot;/&gt;&lt;wsp:rsid wsp:val=&quot;00500ACB&quot;/&gt;&lt;wsp:rsid wsp:val=&quot;00500CA1&quot;/&gt;&lt;wsp:rsid wsp:val=&quot;00500EE7&quot;/&gt;&lt;wsp:rsid wsp:val=&quot;00500F0F&quot;/&gt;&lt;wsp:rsid wsp:val=&quot;00500FD9&quot;/&gt;&lt;wsp:rsid wsp:val=&quot;00501286&quot;/&gt;&lt;wsp:rsid wsp:val=&quot;005014F6&quot;/&gt;&lt;wsp:rsid wsp:val=&quot;005015BB&quot;/&gt;&lt;wsp:rsid wsp:val=&quot;0050182C&quot;/&gt;&lt;wsp:rsid wsp:val=&quot;00501A57&quot;/&gt;&lt;wsp:rsid wsp:val=&quot;00501BBC&quot;/&gt;&lt;wsp:rsid wsp:val=&quot;00501EB1&quot;/&gt;&lt;wsp:rsid wsp:val=&quot;005026C5&quot;/&gt;&lt;wsp:rsid wsp:val=&quot;00502813&quot;/&gt;&lt;wsp:rsid wsp:val=&quot;00502849&quot;/&gt;&lt;wsp:rsid wsp:val=&quot;00502973&quot;/&gt;&lt;wsp:rsid wsp:val=&quot;005029C0&quot;/&gt;&lt;wsp:rsid wsp:val=&quot;00502BFF&quot;/&gt;&lt;wsp:rsid wsp:val=&quot;00502D25&quot;/&gt;&lt;wsp:rsid wsp:val=&quot;00502D7D&quot;/&gt;&lt;wsp:rsid wsp:val=&quot;005037BD&quot;/&gt;&lt;wsp:rsid wsp:val=&quot;005037C0&quot;/&gt;&lt;wsp:rsid wsp:val=&quot;00503BC1&quot;/&gt;&lt;wsp:rsid wsp:val=&quot;005045F5&quot;/&gt;&lt;wsp:rsid wsp:val=&quot;0050505D&quot;/&gt;&lt;wsp:rsid wsp:val=&quot;0050511C&quot;/&gt;&lt;wsp:rsid wsp:val=&quot;0050578C&quot;/&gt;&lt;wsp:rsid wsp:val=&quot;005057A6&quot;/&gt;&lt;wsp:rsid wsp:val=&quot;0050581F&quot;/&gt;&lt;wsp:rsid wsp:val=&quot;00505B24&quot;/&gt;&lt;wsp:rsid wsp:val=&quot;00506603&quot;/&gt;&lt;wsp:rsid wsp:val=&quot;00506741&quot;/&gt;&lt;wsp:rsid wsp:val=&quot;00506DBB&quot;/&gt;&lt;wsp:rsid wsp:val=&quot;00506F9E&quot;/&gt;&lt;wsp:rsid wsp:val=&quot;005070FD&quot;/&gt;&lt;wsp:rsid wsp:val=&quot;0050734B&quot;/&gt;&lt;wsp:rsid wsp:val=&quot;005076EB&quot;/&gt;&lt;wsp:rsid wsp:val=&quot;00507777&quot;/&gt;&lt;wsp:rsid wsp:val=&quot;005078BF&quot;/&gt;&lt;wsp:rsid wsp:val=&quot;0050791B&quot;/&gt;&lt;wsp:rsid wsp:val=&quot;00507A9D&quot;/&gt;&lt;wsp:rsid wsp:val=&quot;00507CB4&quot;/&gt;&lt;wsp:rsid wsp:val=&quot;00507ED5&quot;/&gt;&lt;wsp:rsid wsp:val=&quot;00510226&quot;/&gt;&lt;wsp:rsid wsp:val=&quot;00510244&quot;/&gt;&lt;wsp:rsid wsp:val=&quot;00510407&quot;/&gt;&lt;wsp:rsid wsp:val=&quot;0051061B&quot;/&gt;&lt;wsp:rsid wsp:val=&quot;00510FD4&quot;/&gt;&lt;wsp:rsid wsp:val=&quot;005112A0&quot;/&gt;&lt;wsp:rsid wsp:val=&quot;0051176A&quot;/&gt;&lt;wsp:rsid wsp:val=&quot;00511A45&quot;/&gt;&lt;wsp:rsid wsp:val=&quot;00511AE8&quot;/&gt;&lt;wsp:rsid wsp:val=&quot;00511BB2&quot;/&gt;&lt;wsp:rsid wsp:val=&quot;00511C6E&quot;/&gt;&lt;wsp:rsid wsp:val=&quot;00511F7E&quot;/&gt;&lt;wsp:rsid wsp:val=&quot;00512794&quot;/&gt;&lt;wsp:rsid wsp:val=&quot;00513125&quot;/&gt;&lt;wsp:rsid wsp:val=&quot;005139E7&quot;/&gt;&lt;wsp:rsid wsp:val=&quot;00513D6C&quot;/&gt;&lt;wsp:rsid wsp:val=&quot;00513E89&quot;/&gt;&lt;wsp:rsid wsp:val=&quot;00514171&quot;/&gt;&lt;wsp:rsid wsp:val=&quot;005143CC&quot;/&gt;&lt;wsp:rsid wsp:val=&quot;0051452F&quot;/&gt;&lt;wsp:rsid wsp:val=&quot;00514558&quot;/&gt;&lt;wsp:rsid wsp:val=&quot;00514602&quot;/&gt;&lt;wsp:rsid wsp:val=&quot;0051464E&quot;/&gt;&lt;wsp:rsid wsp:val=&quot;0051479B&quot;/&gt;&lt;wsp:rsid wsp:val=&quot;00514D06&quot;/&gt;&lt;wsp:rsid wsp:val=&quot;00514F82&quot;/&gt;&lt;wsp:rsid wsp:val=&quot;00515162&quot;/&gt;&lt;wsp:rsid wsp:val=&quot;0051529F&quot;/&gt;&lt;wsp:rsid wsp:val=&quot;00515584&quot;/&gt;&lt;wsp:rsid wsp:val=&quot;005155A3&quot;/&gt;&lt;wsp:rsid wsp:val=&quot;005155B1&quot;/&gt;&lt;wsp:rsid wsp:val=&quot;005159B0&quot;/&gt;&lt;wsp:rsid wsp:val=&quot;00515C38&quot;/&gt;&lt;wsp:rsid wsp:val=&quot;00515E37&quot;/&gt;&lt;wsp:rsid wsp:val=&quot;005165B1&quot;/&gt;&lt;wsp:rsid wsp:val=&quot;0051661A&quot;/&gt;&lt;wsp:rsid wsp:val=&quot;00516C4D&quot;/&gt;&lt;wsp:rsid wsp:val=&quot;00516DEA&quot;/&gt;&lt;wsp:rsid wsp:val=&quot;00517536&quot;/&gt;&lt;wsp:rsid wsp:val=&quot;0051758C&quot;/&gt;&lt;wsp:rsid wsp:val=&quot;00517D3F&quot;/&gt;&lt;wsp:rsid wsp:val=&quot;00517F4E&quot;/&gt;&lt;wsp:rsid wsp:val=&quot;00520539&quot;/&gt;&lt;wsp:rsid wsp:val=&quot;005205C9&quot;/&gt;&lt;wsp:rsid wsp:val=&quot;00520BB1&quot;/&gt;&lt;wsp:rsid wsp:val=&quot;00520D2F&quot;/&gt;&lt;wsp:rsid wsp:val=&quot;00520D5D&quot;/&gt;&lt;wsp:rsid wsp:val=&quot;00520EBB&quot;/&gt;&lt;wsp:rsid wsp:val=&quot;00520EDB&quot;/&gt;&lt;wsp:rsid wsp:val=&quot;00520FB7&quot;/&gt;&lt;wsp:rsid wsp:val=&quot;00521286&quot;/&gt;&lt;wsp:rsid wsp:val=&quot;005216F4&quot;/&gt;&lt;wsp:rsid wsp:val=&quot;00521B49&quot;/&gt;&lt;wsp:rsid wsp:val=&quot;00521CF8&quot;/&gt;&lt;wsp:rsid wsp:val=&quot;0052204D&quot;/&gt;&lt;wsp:rsid wsp:val=&quot;00522214&quot;/&gt;&lt;wsp:rsid wsp:val=&quot;005222D4&quot;/&gt;&lt;wsp:rsid wsp:val=&quot;00522573&quot;/&gt;&lt;wsp:rsid wsp:val=&quot;00522803&quot;/&gt;&lt;wsp:rsid wsp:val=&quot;0052282B&quot;/&gt;&lt;wsp:rsid wsp:val=&quot;0052282C&quot;/&gt;&lt;wsp:rsid wsp:val=&quot;005228B5&quot;/&gt;&lt;wsp:rsid wsp:val=&quot;005228F3&quot;/&gt;&lt;wsp:rsid wsp:val=&quot;00522911&quot;/&gt;&lt;wsp:rsid wsp:val=&quot;005229F8&quot;/&gt;&lt;wsp:rsid wsp:val=&quot;00522B5B&quot;/&gt;&lt;wsp:rsid wsp:val=&quot;00522BC1&quot;/&gt;&lt;wsp:rsid wsp:val=&quot;0052301B&quot;/&gt;&lt;wsp:rsid wsp:val=&quot;00523059&quot;/&gt;&lt;wsp:rsid wsp:val=&quot;005230D6&quot;/&gt;&lt;wsp:rsid wsp:val=&quot;005233A4&quot;/&gt;&lt;wsp:rsid wsp:val=&quot;0052375A&quot;/&gt;&lt;wsp:rsid wsp:val=&quot;00523776&quot;/&gt;&lt;wsp:rsid wsp:val=&quot;00523794&quot;/&gt;&lt;wsp:rsid wsp:val=&quot;00523976&quot;/&gt;&lt;wsp:rsid wsp:val=&quot;00523A44&quot;/&gt;&lt;wsp:rsid wsp:val=&quot;00523D85&quot;/&gt;&lt;wsp:rsid wsp:val=&quot;00523F95&quot;/&gt;&lt;wsp:rsid wsp:val=&quot;0052412B&quot;/&gt;&lt;wsp:rsid wsp:val=&quot;00524295&quot;/&gt;&lt;wsp:rsid wsp:val=&quot;005242AB&quot;/&gt;&lt;wsp:rsid wsp:val=&quot;005245BD&quot;/&gt;&lt;wsp:rsid wsp:val=&quot;00524AC0&quot;/&gt;&lt;wsp:rsid wsp:val=&quot;00525224&quot;/&gt;&lt;wsp:rsid wsp:val=&quot;005253AA&quot;/&gt;&lt;wsp:rsid wsp:val=&quot;00525647&quot;/&gt;&lt;wsp:rsid wsp:val=&quot;00525868&quot;/&gt;&lt;wsp:rsid wsp:val=&quot;00525E48&quot;/&gt;&lt;wsp:rsid wsp:val=&quot;00525EDC&quot;/&gt;&lt;wsp:rsid wsp:val=&quot;005262CD&quot;/&gt;&lt;wsp:rsid wsp:val=&quot;00526671&quot;/&gt;&lt;wsp:rsid wsp:val=&quot;00526740&quot;/&gt;&lt;wsp:rsid wsp:val=&quot;00526B6E&quot;/&gt;&lt;wsp:rsid wsp:val=&quot;00526CA9&quot;/&gt;&lt;wsp:rsid wsp:val=&quot;00526EC6&quot;/&gt;&lt;wsp:rsid wsp:val=&quot;00526F67&quot;/&gt;&lt;wsp:rsid wsp:val=&quot;005275A8&quot;/&gt;&lt;wsp:rsid wsp:val=&quot;00527776&quot;/&gt;&lt;wsp:rsid wsp:val=&quot;00530466&quot;/&gt;&lt;wsp:rsid wsp:val=&quot;0053046C&quot;/&gt;&lt;wsp:rsid wsp:val=&quot;00530796&quot;/&gt;&lt;wsp:rsid wsp:val=&quot;00530887&quot;/&gt;&lt;wsp:rsid wsp:val=&quot;005309FF&quot;/&gt;&lt;wsp:rsid wsp:val=&quot;00530C6B&quot;/&gt;&lt;wsp:rsid wsp:val=&quot;00530D0F&quot;/&gt;&lt;wsp:rsid wsp:val=&quot;00530E22&quot;/&gt;&lt;wsp:rsid wsp:val=&quot;00531336&quot;/&gt;&lt;wsp:rsid wsp:val=&quot;005317CD&quot;/&gt;&lt;wsp:rsid wsp:val=&quot;00531916&quot;/&gt;&lt;wsp:rsid wsp:val=&quot;0053246A&quot;/&gt;&lt;wsp:rsid wsp:val=&quot;005326B1&quot;/&gt;&lt;wsp:rsid wsp:val=&quot;00532852&quot;/&gt;&lt;wsp:rsid wsp:val=&quot;005328A4&quot;/&gt;&lt;wsp:rsid wsp:val=&quot;005329F5&quot;/&gt;&lt;wsp:rsid wsp:val=&quot;00532A47&quot;/&gt;&lt;wsp:rsid wsp:val=&quot;00532B38&quot;/&gt;&lt;wsp:rsid wsp:val=&quot;00532DEA&quot;/&gt;&lt;wsp:rsid wsp:val=&quot;00533098&quot;/&gt;&lt;wsp:rsid wsp:val=&quot;005330F3&quot;/&gt;&lt;wsp:rsid wsp:val=&quot;00533111&quot;/&gt;&lt;wsp:rsid wsp:val=&quot;0053329B&quot;/&gt;&lt;wsp:rsid wsp:val=&quot;005333B0&quot;/&gt;&lt;wsp:rsid wsp:val=&quot;005334FC&quot;/&gt;&lt;wsp:rsid wsp:val=&quot;005336E8&quot;/&gt;&lt;wsp:rsid wsp:val=&quot;00533777&quot;/&gt;&lt;wsp:rsid wsp:val=&quot;005338A3&quot;/&gt;&lt;wsp:rsid wsp:val=&quot;0053392E&quot;/&gt;&lt;wsp:rsid wsp:val=&quot;005339D7&quot;/&gt;&lt;wsp:rsid wsp:val=&quot;005339E9&quot;/&gt;&lt;wsp:rsid wsp:val=&quot;00533B40&quot;/&gt;&lt;wsp:rsid wsp:val=&quot;00533B52&quot;/&gt;&lt;wsp:rsid wsp:val=&quot;00533BC4&quot;/&gt;&lt;wsp:rsid wsp:val=&quot;00533BD5&quot;/&gt;&lt;wsp:rsid wsp:val=&quot;00533DA6&quot;/&gt;&lt;wsp:rsid wsp:val=&quot;00534181&quot;/&gt;&lt;wsp:rsid wsp:val=&quot;0053421F&quot;/&gt;&lt;wsp:rsid wsp:val=&quot;0053495E&quot;/&gt;&lt;wsp:rsid wsp:val=&quot;005349F2&quot;/&gt;&lt;wsp:rsid wsp:val=&quot;00534F24&quot;/&gt;&lt;wsp:rsid wsp:val=&quot;00535475&quot;/&gt;&lt;wsp:rsid wsp:val=&quot;005354F8&quot;/&gt;&lt;wsp:rsid wsp:val=&quot;005359BF&quot;/&gt;&lt;wsp:rsid wsp:val=&quot;00535AFB&quot;/&gt;&lt;wsp:rsid wsp:val=&quot;00535E88&quot;/&gt;&lt;wsp:rsid wsp:val=&quot;00536117&quot;/&gt;&lt;wsp:rsid wsp:val=&quot;005362BD&quot;/&gt;&lt;wsp:rsid wsp:val=&quot;005364CD&quot;/&gt;&lt;wsp:rsid wsp:val=&quot;00536AAC&quot;/&gt;&lt;wsp:rsid wsp:val=&quot;00536C27&quot;/&gt;&lt;wsp:rsid wsp:val=&quot;00536DA8&quot;/&gt;&lt;wsp:rsid wsp:val=&quot;0053787D&quot;/&gt;&lt;wsp:rsid wsp:val=&quot;005378EC&quot;/&gt;&lt;wsp:rsid wsp:val=&quot;00537B6C&quot;/&gt;&lt;wsp:rsid wsp:val=&quot;00540032&quot;/&gt;&lt;wsp:rsid wsp:val=&quot;005400FA&quot;/&gt;&lt;wsp:rsid wsp:val=&quot;005402AD&quot;/&gt;&lt;wsp:rsid wsp:val=&quot;005403E2&quot;/&gt;&lt;wsp:rsid wsp:val=&quot;005405B8&quot;/&gt;&lt;wsp:rsid wsp:val=&quot;00540665&quot;/&gt;&lt;wsp:rsid wsp:val=&quot;005408B6&quot;/&gt;&lt;wsp:rsid wsp:val=&quot;00540BC6&quot;/&gt;&lt;wsp:rsid wsp:val=&quot;00540BD6&quot;/&gt;&lt;wsp:rsid wsp:val=&quot;00540C4D&quot;/&gt;&lt;wsp:rsid wsp:val=&quot;00540E33&quot;/&gt;&lt;wsp:rsid wsp:val=&quot;005417EF&quot;/&gt;&lt;wsp:rsid wsp:val=&quot;00541CCF&quot;/&gt;&lt;wsp:rsid wsp:val=&quot;00541D79&quot;/&gt;&lt;wsp:rsid wsp:val=&quot;00541EF8&quot;/&gt;&lt;wsp:rsid wsp:val=&quot;00542149&quot;/&gt;&lt;wsp:rsid wsp:val=&quot;005423E0&quot;/&gt;&lt;wsp:rsid wsp:val=&quot;00542631&quot;/&gt;&lt;wsp:rsid wsp:val=&quot;00542667&quot;/&gt;&lt;wsp:rsid wsp:val=&quot;00542B43&quot;/&gt;&lt;wsp:rsid wsp:val=&quot;00542CBD&quot;/&gt;&lt;wsp:rsid wsp:val=&quot;00542D23&quot;/&gt;&lt;wsp:rsid wsp:val=&quot;00542DEE&quot;/&gt;&lt;wsp:rsid wsp:val=&quot;005430B3&quot;/&gt;&lt;wsp:rsid wsp:val=&quot;00543228&quot;/&gt;&lt;wsp:rsid wsp:val=&quot;005432C5&quot;/&gt;&lt;wsp:rsid wsp:val=&quot;0054336A&quot;/&gt;&lt;wsp:rsid wsp:val=&quot;00543427&quot;/&gt;&lt;wsp:rsid wsp:val=&quot;0054381A&quot;/&gt;&lt;wsp:rsid wsp:val=&quot;00543929&quot;/&gt;&lt;wsp:rsid wsp:val=&quot;005439EF&quot;/&gt;&lt;wsp:rsid wsp:val=&quot;00543CBC&quot;/&gt;&lt;wsp:rsid wsp:val=&quot;00543CC7&quot;/&gt;&lt;wsp:rsid wsp:val=&quot;00544156&quot;/&gt;&lt;wsp:rsid wsp:val=&quot;005442C1&quot;/&gt;&lt;wsp:rsid wsp:val=&quot;00544495&quot;/&gt;&lt;wsp:rsid wsp:val=&quot;005444F6&quot;/&gt;&lt;wsp:rsid wsp:val=&quot;0054457F&quot;/&gt;&lt;wsp:rsid wsp:val=&quot;005448E6&quot;/&gt;&lt;wsp:rsid wsp:val=&quot;00544A02&quot;/&gt;&lt;wsp:rsid wsp:val=&quot;00544B6C&quot;/&gt;&lt;wsp:rsid wsp:val=&quot;00544BB5&quot;/&gt;&lt;wsp:rsid wsp:val=&quot;00544C55&quot;/&gt;&lt;wsp:rsid wsp:val=&quot;005450A3&quot;/&gt;&lt;wsp:rsid wsp:val=&quot;005450CC&quot;/&gt;&lt;wsp:rsid wsp:val=&quot;0054518F&quot;/&gt;&lt;wsp:rsid wsp:val=&quot;00545497&quot;/&gt;&lt;wsp:rsid wsp:val=&quot;005457EC&quot;/&gt;&lt;wsp:rsid wsp:val=&quot;00545889&quot;/&gt;&lt;wsp:rsid wsp:val=&quot;00545A40&quot;/&gt;&lt;wsp:rsid wsp:val=&quot;00545E13&quot;/&gt;&lt;wsp:rsid wsp:val=&quot;00545F4E&quot;/&gt;&lt;wsp:rsid wsp:val=&quot;00546715&quot;/&gt;&lt;wsp:rsid wsp:val=&quot;00546875&quot;/&gt;&lt;wsp:rsid wsp:val=&quot;00546B65&quot;/&gt;&lt;wsp:rsid wsp:val=&quot;00547105&quot;/&gt;&lt;wsp:rsid wsp:val=&quot;00547A0D&quot;/&gt;&lt;wsp:rsid wsp:val=&quot;00547C00&quot;/&gt;&lt;wsp:rsid wsp:val=&quot;00547C3C&quot;/&gt;&lt;wsp:rsid wsp:val=&quot;00547DF0&quot;/&gt;&lt;wsp:rsid wsp:val=&quot;00547E83&quot;/&gt;&lt;wsp:rsid wsp:val=&quot;00550243&quot;/&gt;&lt;wsp:rsid wsp:val=&quot;005503DF&quot;/&gt;&lt;wsp:rsid wsp:val=&quot;0055076E&quot;/&gt;&lt;wsp:rsid wsp:val=&quot;0055095A&quot;/&gt;&lt;wsp:rsid wsp:val=&quot;00550BFF&quot;/&gt;&lt;wsp:rsid wsp:val=&quot;00550E20&quot;/&gt;&lt;wsp:rsid wsp:val=&quot;00551211&quot;/&gt;&lt;wsp:rsid wsp:val=&quot;00551232&quot;/&gt;&lt;wsp:rsid wsp:val=&quot;005512F7&quot;/&gt;&lt;wsp:rsid wsp:val=&quot;0055173C&quot;/&gt;&lt;wsp:rsid wsp:val=&quot;0055192B&quot;/&gt;&lt;wsp:rsid wsp:val=&quot;005519A0&quot;/&gt;&lt;wsp:rsid wsp:val=&quot;005520D6&quot;/&gt;&lt;wsp:rsid wsp:val=&quot;0055235D&quot;/&gt;&lt;wsp:rsid wsp:val=&quot;0055274E&quot;/&gt;&lt;wsp:rsid wsp:val=&quot;00552BC8&quot;/&gt;&lt;wsp:rsid wsp:val=&quot;005532CF&quot;/&gt;&lt;wsp:rsid wsp:val=&quot;005535F8&quot;/&gt;&lt;wsp:rsid wsp:val=&quot;00553783&quot;/&gt;&lt;wsp:rsid wsp:val=&quot;00553911&quot;/&gt;&lt;wsp:rsid wsp:val=&quot;00553C17&quot;/&gt;&lt;wsp:rsid wsp:val=&quot;0055424C&quot;/&gt;&lt;wsp:rsid wsp:val=&quot;0055477F&quot;/&gt;&lt;wsp:rsid wsp:val=&quot;00554A46&quot;/&gt;&lt;wsp:rsid wsp:val=&quot;00554B86&quot;/&gt;&lt;wsp:rsid wsp:val=&quot;00554F76&quot;/&gt;&lt;wsp:rsid wsp:val=&quot;005553BC&quot;/&gt;&lt;wsp:rsid wsp:val=&quot;005554DE&quot;/&gt;&lt;wsp:rsid wsp:val=&quot;00555645&quot;/&gt;&lt;wsp:rsid wsp:val=&quot;005556F8&quot;/&gt;&lt;wsp:rsid wsp:val=&quot;005557B2&quot;/&gt;&lt;wsp:rsid wsp:val=&quot;005559F9&quot;/&gt;&lt;wsp:rsid wsp:val=&quot;00555B73&quot;/&gt;&lt;wsp:rsid wsp:val=&quot;00555C89&quot;/&gt;&lt;wsp:rsid wsp:val=&quot;00555F7D&quot;/&gt;&lt;wsp:rsid wsp:val=&quot;00555FEB&quot;/&gt;&lt;wsp:rsid wsp:val=&quot;005560CC&quot;/&gt;&lt;wsp:rsid wsp:val=&quot;0055623C&quot;/&gt;&lt;wsp:rsid wsp:val=&quot;0055695A&quot;/&gt;&lt;wsp:rsid wsp:val=&quot;00556E7F&quot;/&gt;&lt;wsp:rsid wsp:val=&quot;005571C4&quot;/&gt;&lt;wsp:rsid wsp:val=&quot;00557283&quot;/&gt;&lt;wsp:rsid wsp:val=&quot;005573B7&quot;/&gt;&lt;wsp:rsid wsp:val=&quot;00557414&quot;/&gt;&lt;wsp:rsid wsp:val=&quot;0055799E&quot;/&gt;&lt;wsp:rsid wsp:val=&quot;00557B6F&quot;/&gt;&lt;wsp:rsid wsp:val=&quot;00560294&quot;/&gt;&lt;wsp:rsid wsp:val=&quot;00560361&quot;/&gt;&lt;wsp:rsid wsp:val=&quot;005604D7&quot;/&gt;&lt;wsp:rsid wsp:val=&quot;005608FA&quot;/&gt;&lt;wsp:rsid wsp:val=&quot;00560CA1&quot;/&gt;&lt;wsp:rsid wsp:val=&quot;00560F5C&quot;/&gt;&lt;wsp:rsid wsp:val=&quot;00560F69&quot;/&gt;&lt;wsp:rsid wsp:val=&quot;0056100B&quot;/&gt;&lt;wsp:rsid wsp:val=&quot;00561558&quot;/&gt;&lt;wsp:rsid wsp:val=&quot;00561BB1&quot;/&gt;&lt;wsp:rsid wsp:val=&quot;00561C8D&quot;/&gt;&lt;wsp:rsid wsp:val=&quot;00561DC9&quot;/&gt;&lt;wsp:rsid wsp:val=&quot;00561E85&quot;/&gt;&lt;wsp:rsid wsp:val=&quot;00561EEF&quot;/&gt;&lt;wsp:rsid wsp:val=&quot;00562191&quot;/&gt;&lt;wsp:rsid wsp:val=&quot;0056235C&quot;/&gt;&lt;wsp:rsid wsp:val=&quot;0056245A&quot;/&gt;&lt;wsp:rsid wsp:val=&quot;00562557&quot;/&gt;&lt;wsp:rsid wsp:val=&quot;005627DE&quot;/&gt;&lt;wsp:rsid wsp:val=&quot;00562A6A&quot;/&gt;&lt;wsp:rsid wsp:val=&quot;00562E61&quot;/&gt;&lt;wsp:rsid wsp:val=&quot;00562EFD&quot;/&gt;&lt;wsp:rsid wsp:val=&quot;00563002&quot;/&gt;&lt;wsp:rsid wsp:val=&quot;005631B9&quot;/&gt;&lt;wsp:rsid wsp:val=&quot;00563392&quot;/&gt;&lt;wsp:rsid wsp:val=&quot;00563908&quot;/&gt;&lt;wsp:rsid wsp:val=&quot;005639E9&quot;/&gt;&lt;wsp:rsid wsp:val=&quot;00563AA6&quot;/&gt;&lt;wsp:rsid wsp:val=&quot;00563BC0&quot;/&gt;&lt;wsp:rsid wsp:val=&quot;00563BE4&quot;/&gt;&lt;wsp:rsid wsp:val=&quot;00563D10&quot;/&gt;&lt;wsp:rsid wsp:val=&quot;00563E80&quot;/&gt;&lt;wsp:rsid wsp:val=&quot;00563F73&quot;/&gt;&lt;wsp:rsid wsp:val=&quot;00563FEC&quot;/&gt;&lt;wsp:rsid wsp:val=&quot;00564294&quot;/&gt;&lt;wsp:rsid wsp:val=&quot;005645CA&quot;/&gt;&lt;wsp:rsid wsp:val=&quot;005645DB&quot;/&gt;&lt;wsp:rsid wsp:val=&quot;005648DF&quot;/&gt;&lt;wsp:rsid wsp:val=&quot;0056498B&quot;/&gt;&lt;wsp:rsid wsp:val=&quot;00564B5B&quot;/&gt;&lt;wsp:rsid wsp:val=&quot;005653FD&quot;/&gt;&lt;wsp:rsid wsp:val=&quot;005655E7&quot;/&gt;&lt;wsp:rsid wsp:val=&quot;00565A5C&quot;/&gt;&lt;wsp:rsid wsp:val=&quot;00565B01&quot;/&gt;&lt;wsp:rsid wsp:val=&quot;00565BD1&quot;/&gt;&lt;wsp:rsid wsp:val=&quot;00565D37&quot;/&gt;&lt;wsp:rsid wsp:val=&quot;00565DCB&quot;/&gt;&lt;wsp:rsid wsp:val=&quot;00565DE0&quot;/&gt;&lt;wsp:rsid wsp:val=&quot;00565EE0&quot;/&gt;&lt;wsp:rsid wsp:val=&quot;00566091&quot;/&gt;&lt;wsp:rsid wsp:val=&quot;005660D7&quot;/&gt;&lt;wsp:rsid wsp:val=&quot;00566284&quot;/&gt;&lt;wsp:rsid wsp:val=&quot;005662B3&quot;/&gt;&lt;wsp:rsid wsp:val=&quot;005663D0&quot;/&gt;&lt;wsp:rsid wsp:val=&quot;005664DB&quot;/&gt;&lt;wsp:rsid wsp:val=&quot;00566738&quot;/&gt;&lt;wsp:rsid wsp:val=&quot;00566FC2&quot;/&gt;&lt;wsp:rsid wsp:val=&quot;00567174&quot;/&gt;&lt;wsp:rsid wsp:val=&quot;005672BF&quot;/&gt;&lt;wsp:rsid wsp:val=&quot;005672C6&quot;/&gt;&lt;wsp:rsid wsp:val=&quot;00567445&quot;/&gt;&lt;wsp:rsid wsp:val=&quot;005675A9&quot;/&gt;&lt;wsp:rsid wsp:val=&quot;005677B4&quot;/&gt;&lt;wsp:rsid wsp:val=&quot;005678AA&quot;/&gt;&lt;wsp:rsid wsp:val=&quot;005679E9&quot;/&gt;&lt;wsp:rsid wsp:val=&quot;00567D4E&quot;/&gt;&lt;wsp:rsid wsp:val=&quot;00567EE5&quot;/&gt;&lt;wsp:rsid wsp:val=&quot;00567F63&quot;/&gt;&lt;wsp:rsid wsp:val=&quot;0057020E&quot;/&gt;&lt;wsp:rsid wsp:val=&quot;0057051B&quot;/&gt;&lt;wsp:rsid wsp:val=&quot;00570A72&quot;/&gt;&lt;wsp:rsid wsp:val=&quot;005712BC&quot;/&gt;&lt;wsp:rsid wsp:val=&quot;00571342&quot;/&gt;&lt;wsp:rsid wsp:val=&quot;005715A1&quot;/&gt;&lt;wsp:rsid wsp:val=&quot;005717E2&quot;/&gt;&lt;wsp:rsid wsp:val=&quot;0057198D&quot;/&gt;&lt;wsp:rsid wsp:val=&quot;00571C4C&quot;/&gt;&lt;wsp:rsid wsp:val=&quot;00571E4F&quot;/&gt;&lt;wsp:rsid wsp:val=&quot;00571FD3&quot;/&gt;&lt;wsp:rsid wsp:val=&quot;00571FFA&quot;/&gt;&lt;wsp:rsid wsp:val=&quot;005720DC&quot;/&gt;&lt;wsp:rsid wsp:val=&quot;00572151&quot;/&gt;&lt;wsp:rsid wsp:val=&quot;00572241&quot;/&gt;&lt;wsp:rsid wsp:val=&quot;00572368&quot;/&gt;&lt;wsp:rsid wsp:val=&quot;0057256C&quot;/&gt;&lt;wsp:rsid wsp:val=&quot;005725CD&quot;/&gt;&lt;wsp:rsid wsp:val=&quot;00572E28&quot;/&gt;&lt;wsp:rsid wsp:val=&quot;00573284&quot;/&gt;&lt;wsp:rsid wsp:val=&quot;00573616&quot;/&gt;&lt;wsp:rsid wsp:val=&quot;00573697&quot;/&gt;&lt;wsp:rsid wsp:val=&quot;00573A9D&quot;/&gt;&lt;wsp:rsid wsp:val=&quot;00573C87&quot;/&gt;&lt;wsp:rsid wsp:val=&quot;00573E91&quot;/&gt;&lt;wsp:rsid wsp:val=&quot;00574525&quot;/&gt;&lt;wsp:rsid wsp:val=&quot;005748B0&quot;/&gt;&lt;wsp:rsid wsp:val=&quot;00574D11&quot;/&gt;&lt;wsp:rsid wsp:val=&quot;0057500C&quot;/&gt;&lt;wsp:rsid wsp:val=&quot;0057546D&quot;/&gt;&lt;wsp:rsid wsp:val=&quot;005754E2&quot;/&gt;&lt;wsp:rsid wsp:val=&quot;005756A7&quot;/&gt;&lt;wsp:rsid wsp:val=&quot;005756BA&quot;/&gt;&lt;wsp:rsid wsp:val=&quot;00575740&quot;/&gt;&lt;wsp:rsid wsp:val=&quot;00575C00&quot;/&gt;&lt;wsp:rsid wsp:val=&quot;005761C7&quot;/&gt;&lt;wsp:rsid wsp:val=&quot;00576341&quot;/&gt;&lt;wsp:rsid wsp:val=&quot;005764AA&quot;/&gt;&lt;wsp:rsid wsp:val=&quot;0057668B&quot;/&gt;&lt;wsp:rsid wsp:val=&quot;00576900&quot;/&gt;&lt;wsp:rsid wsp:val=&quot;00576A18&quot;/&gt;&lt;wsp:rsid wsp:val=&quot;00576CF9&quot;/&gt;&lt;wsp:rsid wsp:val=&quot;0057709C&quot;/&gt;&lt;wsp:rsid wsp:val=&quot;00577107&quot;/&gt;&lt;wsp:rsid wsp:val=&quot;0057736B&quot;/&gt;&lt;wsp:rsid wsp:val=&quot;005773B8&quot;/&gt;&lt;wsp:rsid wsp:val=&quot;00577634&quot;/&gt;&lt;wsp:rsid wsp:val=&quot;0057781B&quot;/&gt;&lt;wsp:rsid wsp:val=&quot;00577B58&quot;/&gt;&lt;wsp:rsid wsp:val=&quot;00577D2F&quot;/&gt;&lt;wsp:rsid wsp:val=&quot;00577E47&quot;/&gt;&lt;wsp:rsid wsp:val=&quot;00577F94&quot;/&gt;&lt;wsp:rsid wsp:val=&quot;005802B7&quot;/&gt;&lt;wsp:rsid wsp:val=&quot;005803F2&quot;/&gt;&lt;wsp:rsid wsp:val=&quot;00580543&quot;/&gt;&lt;wsp:rsid wsp:val=&quot;00580598&quot;/&gt;&lt;wsp:rsid wsp:val=&quot;0058067E&quot;/&gt;&lt;wsp:rsid wsp:val=&quot;00580833&quot;/&gt;&lt;wsp:rsid wsp:val=&quot;0058084D&quot;/&gt;&lt;wsp:rsid wsp:val=&quot;005808D6&quot;/&gt;&lt;wsp:rsid wsp:val=&quot;00580B1F&quot;/&gt;&lt;wsp:rsid wsp:val=&quot;00580D62&quot;/&gt;&lt;wsp:rsid wsp:val=&quot;00581089&quot;/&gt;&lt;wsp:rsid wsp:val=&quot;00581151&quot;/&gt;&lt;wsp:rsid wsp:val=&quot;00581250&quot;/&gt;&lt;wsp:rsid wsp:val=&quot;0058127B&quot;/&gt;&lt;wsp:rsid wsp:val=&quot;00581625&quot;/&gt;&lt;wsp:rsid wsp:val=&quot;00581672&quot;/&gt;&lt;wsp:rsid wsp:val=&quot;00581901&quot;/&gt;&lt;wsp:rsid wsp:val=&quot;00581941&quot;/&gt;&lt;wsp:rsid wsp:val=&quot;00581A30&quot;/&gt;&lt;wsp:rsid wsp:val=&quot;00581C23&quot;/&gt;&lt;wsp:rsid wsp:val=&quot;00581DB1&quot;/&gt;&lt;wsp:rsid wsp:val=&quot;00581FC4&quot;/&gt;&lt;wsp:rsid wsp:val=&quot;005824A0&quot;/&gt;&lt;wsp:rsid wsp:val=&quot;005824CA&quot;/&gt;&lt;wsp:rsid wsp:val=&quot;005826A7&quot;/&gt;&lt;wsp:rsid wsp:val=&quot;00582C27&quot;/&gt;&lt;wsp:rsid wsp:val=&quot;00582D02&quot;/&gt;&lt;wsp:rsid wsp:val=&quot;00582F6F&quot;/&gt;&lt;wsp:rsid wsp:val=&quot;0058300F&quot;/&gt;&lt;wsp:rsid wsp:val=&quot;00583011&quot;/&gt;&lt;wsp:rsid wsp:val=&quot;0058306C&quot;/&gt;&lt;wsp:rsid wsp:val=&quot;00583149&quot;/&gt;&lt;wsp:rsid wsp:val=&quot;005832CA&quot;/&gt;&lt;wsp:rsid wsp:val=&quot;00583824&quot;/&gt;&lt;wsp:rsid wsp:val=&quot;00583A12&quot;/&gt;&lt;wsp:rsid wsp:val=&quot;00583ADA&quot;/&gt;&lt;wsp:rsid wsp:val=&quot;00584003&quot;/&gt;&lt;wsp:rsid wsp:val=&quot;00584774&quot;/&gt;&lt;wsp:rsid wsp:val=&quot;00584794&quot;/&gt;&lt;wsp:rsid wsp:val=&quot;00584A4D&quot;/&gt;&lt;wsp:rsid wsp:val=&quot;00584DEE&quot;/&gt;&lt;wsp:rsid wsp:val=&quot;00585045&quot;/&gt;&lt;wsp:rsid wsp:val=&quot;005851C9&quot;/&gt;&lt;wsp:rsid wsp:val=&quot;00585486&quot;/&gt;&lt;wsp:rsid wsp:val=&quot;005857E6&quot;/&gt;&lt;wsp:rsid wsp:val=&quot;00585BE9&quot;/&gt;&lt;wsp:rsid wsp:val=&quot;005860C3&quot;/&gt;&lt;wsp:rsid wsp:val=&quot;005861DD&quot;/&gt;&lt;wsp:rsid wsp:val=&quot;00586252&quot;/&gt;&lt;wsp:rsid wsp:val=&quot;0058663F&quot;/&gt;&lt;wsp:rsid wsp:val=&quot;005867DC&quot;/&gt;&lt;wsp:rsid wsp:val=&quot;00586C51&quot;/&gt;&lt;wsp:rsid wsp:val=&quot;00586F98&quot;/&gt;&lt;wsp:rsid wsp:val=&quot;005871BE&quot;/&gt;&lt;wsp:rsid wsp:val=&quot;005872FD&quot;/&gt;&lt;wsp:rsid wsp:val=&quot;005873FC&quot;/&gt;&lt;wsp:rsid wsp:val=&quot;00587679&quot;/&gt;&lt;wsp:rsid wsp:val=&quot;00587A8E&quot;/&gt;&lt;wsp:rsid wsp:val=&quot;00587D38&quot;/&gt;&lt;wsp:rsid wsp:val=&quot;00587E47&quot;/&gt;&lt;wsp:rsid wsp:val=&quot;00587E48&quot;/&gt;&lt;wsp:rsid wsp:val=&quot;00587EB3&quot;/&gt;&lt;wsp:rsid wsp:val=&quot;00587F96&quot;/&gt;&lt;wsp:rsid wsp:val=&quot;00590250&quot;/&gt;&lt;wsp:rsid wsp:val=&quot;005906D8&quot;/&gt;&lt;wsp:rsid wsp:val=&quot;00590856&quot;/&gt;&lt;wsp:rsid wsp:val=&quot;00590943&quot;/&gt;&lt;wsp:rsid wsp:val=&quot;00590B07&quot;/&gt;&lt;wsp:rsid wsp:val=&quot;00590BDE&quot;/&gt;&lt;wsp:rsid wsp:val=&quot;00590E7C&quot;/&gt;&lt;wsp:rsid wsp:val=&quot;005912E6&quot;/&gt;&lt;wsp:rsid wsp:val=&quot;005916AE&quot;/&gt;&lt;wsp:rsid wsp:val=&quot;005916FC&quot;/&gt;&lt;wsp:rsid wsp:val=&quot;0059186D&quot;/&gt;&lt;wsp:rsid wsp:val=&quot;0059192C&quot;/&gt;&lt;wsp:rsid wsp:val=&quot;00591A3E&quot;/&gt;&lt;wsp:rsid wsp:val=&quot;00591A89&quot;/&gt;&lt;wsp:rsid wsp:val=&quot;00591DC6&quot;/&gt;&lt;wsp:rsid wsp:val=&quot;00592168&quot;/&gt;&lt;wsp:rsid wsp:val=&quot;005921EE&quot;/&gt;&lt;wsp:rsid wsp:val=&quot;0059222E&quot;/&gt;&lt;wsp:rsid wsp:val=&quot;005926A7&quot;/&gt;&lt;wsp:rsid wsp:val=&quot;00592701&quot;/&gt;&lt;wsp:rsid wsp:val=&quot;00592833&quot;/&gt;&lt;wsp:rsid wsp:val=&quot;00592943&quot;/&gt;&lt;wsp:rsid wsp:val=&quot;00592B2B&quot;/&gt;&lt;wsp:rsid wsp:val=&quot;00592E99&quot;/&gt;&lt;wsp:rsid wsp:val=&quot;0059317D&quot;/&gt;&lt;wsp:rsid wsp:val=&quot;005931DF&quot;/&gt;&lt;wsp:rsid wsp:val=&quot;00593400&quot;/&gt;&lt;wsp:rsid wsp:val=&quot;0059341A&quot;/&gt;&lt;wsp:rsid wsp:val=&quot;0059379D&quot;/&gt;&lt;wsp:rsid wsp:val=&quot;005939FB&quot;/&gt;&lt;wsp:rsid wsp:val=&quot;00593ACB&quot;/&gt;&lt;wsp:rsid wsp:val=&quot;005941CF&quot;/&gt;&lt;wsp:rsid wsp:val=&quot;005941DE&quot;/&gt;&lt;wsp:rsid wsp:val=&quot;005942A2&quot;/&gt;&lt;wsp:rsid wsp:val=&quot;00594CEB&quot;/&gt;&lt;wsp:rsid wsp:val=&quot;00594D68&quot;/&gt;&lt;wsp:rsid wsp:val=&quot;00595071&quot;/&gt;&lt;wsp:rsid wsp:val=&quot;0059519C&quot;/&gt;&lt;wsp:rsid wsp:val=&quot;005952A9&quot;/&gt;&lt;wsp:rsid wsp:val=&quot;00595567&quot;/&gt;&lt;wsp:rsid wsp:val=&quot;00595AF0&quot;/&gt;&lt;wsp:rsid wsp:val=&quot;00595D88&quot;/&gt;&lt;wsp:rsid wsp:val=&quot;00595EEA&quot;/&gt;&lt;wsp:rsid wsp:val=&quot;0059602C&quot;/&gt;&lt;wsp:rsid wsp:val=&quot;00596378&quot;/&gt;&lt;wsp:rsid wsp:val=&quot;0059656D&quot;/&gt;&lt;wsp:rsid wsp:val=&quot;00596E7B&quot;/&gt;&lt;wsp:rsid wsp:val=&quot;00597435&quot;/&gt;&lt;wsp:rsid wsp:val=&quot;00597663&quot;/&gt;&lt;wsp:rsid wsp:val=&quot;00597A48&quot;/&gt;&lt;wsp:rsid wsp:val=&quot;00597B4E&quot;/&gt;&lt;wsp:rsid wsp:val=&quot;00597D24&quot;/&gt;&lt;wsp:rsid wsp:val=&quot;00597D86&quot;/&gt;&lt;wsp:rsid wsp:val=&quot;00597FA6&quot;/&gt;&lt;wsp:rsid wsp:val=&quot;00597FEA&quot;/&gt;&lt;wsp:rsid wsp:val=&quot;005A0578&quot;/&gt;&lt;wsp:rsid wsp:val=&quot;005A07D3&quot;/&gt;&lt;wsp:rsid wsp:val=&quot;005A081D&quot;/&gt;&lt;wsp:rsid wsp:val=&quot;005A0E98&quot;/&gt;&lt;wsp:rsid wsp:val=&quot;005A1238&quot;/&gt;&lt;wsp:rsid wsp:val=&quot;005A16CC&quot;/&gt;&lt;wsp:rsid wsp:val=&quot;005A1BBB&quot;/&gt;&lt;wsp:rsid wsp:val=&quot;005A2089&quot;/&gt;&lt;wsp:rsid wsp:val=&quot;005A211E&quot;/&gt;&lt;wsp:rsid wsp:val=&quot;005A2C9F&quot;/&gt;&lt;wsp:rsid wsp:val=&quot;005A2D4F&quot;/&gt;&lt;wsp:rsid wsp:val=&quot;005A2DC7&quot;/&gt;&lt;wsp:rsid wsp:val=&quot;005A30F1&quot;/&gt;&lt;wsp:rsid wsp:val=&quot;005A3563&quot;/&gt;&lt;wsp:rsid wsp:val=&quot;005A374F&quot;/&gt;&lt;wsp:rsid wsp:val=&quot;005A3782&quot;/&gt;&lt;wsp:rsid wsp:val=&quot;005A3935&quot;/&gt;&lt;wsp:rsid wsp:val=&quot;005A3C7F&quot;/&gt;&lt;wsp:rsid wsp:val=&quot;005A3DC8&quot;/&gt;&lt;wsp:rsid wsp:val=&quot;005A3E07&quot;/&gt;&lt;wsp:rsid wsp:val=&quot;005A406E&quot;/&gt;&lt;wsp:rsid wsp:val=&quot;005A439B&quot;/&gt;&lt;wsp:rsid wsp:val=&quot;005A44FD&quot;/&gt;&lt;wsp:rsid wsp:val=&quot;005A4859&quot;/&gt;&lt;wsp:rsid wsp:val=&quot;005A4985&quot;/&gt;&lt;wsp:rsid wsp:val=&quot;005A4C5B&quot;/&gt;&lt;wsp:rsid wsp:val=&quot;005A4DB9&quot;/&gt;&lt;wsp:rsid wsp:val=&quot;005A4EEC&quot;/&gt;&lt;wsp:rsid wsp:val=&quot;005A4F76&quot;/&gt;&lt;wsp:rsid wsp:val=&quot;005A505A&quot;/&gt;&lt;wsp:rsid wsp:val=&quot;005A5253&quot;/&gt;&lt;wsp:rsid wsp:val=&quot;005A53D9&quot;/&gt;&lt;wsp:rsid wsp:val=&quot;005A5907&quot;/&gt;&lt;wsp:rsid wsp:val=&quot;005A5AD5&quot;/&gt;&lt;wsp:rsid wsp:val=&quot;005A5CA3&quot;/&gt;&lt;wsp:rsid wsp:val=&quot;005A6195&quot;/&gt;&lt;wsp:rsid wsp:val=&quot;005A6477&quot;/&gt;&lt;wsp:rsid wsp:val=&quot;005A6ECF&quot;/&gt;&lt;wsp:rsid wsp:val=&quot;005A76CB&quot;/&gt;&lt;wsp:rsid wsp:val=&quot;005A7BD9&quot;/&gt;&lt;wsp:rsid wsp:val=&quot;005A7D4D&quot;/&gt;&lt;wsp:rsid wsp:val=&quot;005A7D85&quot;/&gt;&lt;wsp:rsid wsp:val=&quot;005A7DB3&quot;/&gt;&lt;wsp:rsid wsp:val=&quot;005A7E8A&quot;/&gt;&lt;wsp:rsid wsp:val=&quot;005B03B3&quot;/&gt;&lt;wsp:rsid wsp:val=&quot;005B05A9&quot;/&gt;&lt;wsp:rsid wsp:val=&quot;005B08F8&quot;/&gt;&lt;wsp:rsid wsp:val=&quot;005B0A94&quot;/&gt;&lt;wsp:rsid wsp:val=&quot;005B0BA7&quot;/&gt;&lt;wsp:rsid wsp:val=&quot;005B0CA1&quot;/&gt;&lt;wsp:rsid wsp:val=&quot;005B0DE3&quot;/&gt;&lt;wsp:rsid wsp:val=&quot;005B0F54&quot;/&gt;&lt;wsp:rsid wsp:val=&quot;005B0FC9&quot;/&gt;&lt;wsp:rsid wsp:val=&quot;005B0FEA&quot;/&gt;&lt;wsp:rsid wsp:val=&quot;005B10D7&quot;/&gt;&lt;wsp:rsid wsp:val=&quot;005B1151&quot;/&gt;&lt;wsp:rsid wsp:val=&quot;005B12EA&quot;/&gt;&lt;wsp:rsid wsp:val=&quot;005B1463&quot;/&gt;&lt;wsp:rsid wsp:val=&quot;005B14B9&quot;/&gt;&lt;wsp:rsid wsp:val=&quot;005B168B&quot;/&gt;&lt;wsp:rsid wsp:val=&quot;005B16CD&quot;/&gt;&lt;wsp:rsid wsp:val=&quot;005B1A9D&quot;/&gt;&lt;wsp:rsid wsp:val=&quot;005B1BEF&quot;/&gt;&lt;wsp:rsid wsp:val=&quot;005B1BF8&quot;/&gt;&lt;wsp:rsid wsp:val=&quot;005B1D3B&quot;/&gt;&lt;wsp:rsid wsp:val=&quot;005B1E2D&quot;/&gt;&lt;wsp:rsid wsp:val=&quot;005B3164&quot;/&gt;&lt;wsp:rsid wsp:val=&quot;005B3196&quot;/&gt;&lt;wsp:rsid wsp:val=&quot;005B33D2&quot;/&gt;&lt;wsp:rsid wsp:val=&quot;005B344A&quot;/&gt;&lt;wsp:rsid wsp:val=&quot;005B38DE&quot;/&gt;&lt;wsp:rsid wsp:val=&quot;005B3B41&quot;/&gt;&lt;wsp:rsid wsp:val=&quot;005B3CA7&quot;/&gt;&lt;wsp:rsid wsp:val=&quot;005B3CF4&quot;/&gt;&lt;wsp:rsid wsp:val=&quot;005B4006&quot;/&gt;&lt;wsp:rsid wsp:val=&quot;005B403A&quot;/&gt;&lt;wsp:rsid wsp:val=&quot;005B4187&quot;/&gt;&lt;wsp:rsid wsp:val=&quot;005B435B&quot;/&gt;&lt;wsp:rsid wsp:val=&quot;005B4981&quot;/&gt;&lt;wsp:rsid wsp:val=&quot;005B49F4&quot;/&gt;&lt;wsp:rsid wsp:val=&quot;005B4A56&quot;/&gt;&lt;wsp:rsid wsp:val=&quot;005B4AB8&quot;/&gt;&lt;wsp:rsid wsp:val=&quot;005B4DDF&quot;/&gt;&lt;wsp:rsid wsp:val=&quot;005B4F38&quot;/&gt;&lt;wsp:rsid wsp:val=&quot;005B50FE&quot;/&gt;&lt;wsp:rsid wsp:val=&quot;005B51A0&quot;/&gt;&lt;wsp:rsid wsp:val=&quot;005B58DE&quot;/&gt;&lt;wsp:rsid wsp:val=&quot;005B5B12&quot;/&gt;&lt;wsp:rsid wsp:val=&quot;005B5DB3&quot;/&gt;&lt;wsp:rsid wsp:val=&quot;005B5F83&quot;/&gt;&lt;wsp:rsid wsp:val=&quot;005B6277&quot;/&gt;&lt;wsp:rsid wsp:val=&quot;005B63A0&quot;/&gt;&lt;wsp:rsid wsp:val=&quot;005B6454&quot;/&gt;&lt;wsp:rsid wsp:val=&quot;005B65F0&quot;/&gt;&lt;wsp:rsid wsp:val=&quot;005B6774&quot;/&gt;&lt;wsp:rsid wsp:val=&quot;005B67F1&quot;/&gt;&lt;wsp:rsid wsp:val=&quot;005B68B6&quot;/&gt;&lt;wsp:rsid wsp:val=&quot;005B6C01&quot;/&gt;&lt;wsp:rsid wsp:val=&quot;005B6CE8&quot;/&gt;&lt;wsp:rsid wsp:val=&quot;005B6CF1&quot;/&gt;&lt;wsp:rsid wsp:val=&quot;005B6DA6&quot;/&gt;&lt;wsp:rsid wsp:val=&quot;005B6F4A&quot;/&gt;&lt;wsp:rsid wsp:val=&quot;005B6F6A&quot;/&gt;&lt;wsp:rsid wsp:val=&quot;005B705A&quot;/&gt;&lt;wsp:rsid wsp:val=&quot;005B706D&quot;/&gt;&lt;wsp:rsid wsp:val=&quot;005B77B9&quot;/&gt;&lt;wsp:rsid wsp:val=&quot;005B792F&quot;/&gt;&lt;wsp:rsid wsp:val=&quot;005B7C1C&quot;/&gt;&lt;wsp:rsid wsp:val=&quot;005B7F06&quot;/&gt;&lt;wsp:rsid wsp:val=&quot;005B7F3A&quot;/&gt;&lt;wsp:rsid wsp:val=&quot;005B7F5D&quot;/&gt;&lt;wsp:rsid wsp:val=&quot;005B7FE6&quot;/&gt;&lt;wsp:rsid wsp:val=&quot;005C02B6&quot;/&gt;&lt;wsp:rsid wsp:val=&quot;005C040B&quot;/&gt;&lt;wsp:rsid wsp:val=&quot;005C059C&quot;/&gt;&lt;wsp:rsid wsp:val=&quot;005C0BDC&quot;/&gt;&lt;wsp:rsid wsp:val=&quot;005C12E4&quot;/&gt;&lt;wsp:rsid wsp:val=&quot;005C1394&quot;/&gt;&lt;wsp:rsid wsp:val=&quot;005C17F5&quot;/&gt;&lt;wsp:rsid wsp:val=&quot;005C1F16&quot;/&gt;&lt;wsp:rsid wsp:val=&quot;005C1F34&quot;/&gt;&lt;wsp:rsid wsp:val=&quot;005C2502&quot;/&gt;&lt;wsp:rsid wsp:val=&quot;005C27A7&quot;/&gt;&lt;wsp:rsid wsp:val=&quot;005C29AD&quot;/&gt;&lt;wsp:rsid wsp:val=&quot;005C29FC&quot;/&gt;&lt;wsp:rsid wsp:val=&quot;005C2E2E&quot;/&gt;&lt;wsp:rsid wsp:val=&quot;005C2E82&quot;/&gt;&lt;wsp:rsid wsp:val=&quot;005C3466&quot;/&gt;&lt;wsp:rsid wsp:val=&quot;005C36DE&quot;/&gt;&lt;wsp:rsid wsp:val=&quot;005C3B16&quot;/&gt;&lt;wsp:rsid wsp:val=&quot;005C3BD3&quot;/&gt;&lt;wsp:rsid wsp:val=&quot;005C3C5E&quot;/&gt;&lt;wsp:rsid wsp:val=&quot;005C41F6&quot;/&gt;&lt;wsp:rsid wsp:val=&quot;005C44D5&quot;/&gt;&lt;wsp:rsid wsp:val=&quot;005C470C&quot;/&gt;&lt;wsp:rsid wsp:val=&quot;005C49E8&quot;/&gt;&lt;wsp:rsid wsp:val=&quot;005C4F2D&quot;/&gt;&lt;wsp:rsid wsp:val=&quot;005C518D&quot;/&gt;&lt;wsp:rsid wsp:val=&quot;005C51B3&quot;/&gt;&lt;wsp:rsid wsp:val=&quot;005C53A5&quot;/&gt;&lt;wsp:rsid wsp:val=&quot;005C55E2&quot;/&gt;&lt;wsp:rsid wsp:val=&quot;005C5DC7&quot;/&gt;&lt;wsp:rsid wsp:val=&quot;005C5E5E&quot;/&gt;&lt;wsp:rsid wsp:val=&quot;005C5FBD&quot;/&gt;&lt;wsp:rsid wsp:val=&quot;005C649C&quot;/&gt;&lt;wsp:rsid wsp:val=&quot;005C655F&quot;/&gt;&lt;wsp:rsid wsp:val=&quot;005C6643&quot;/&gt;&lt;wsp:rsid wsp:val=&quot;005C6C94&quot;/&gt;&lt;wsp:rsid wsp:val=&quot;005C6EA9&quot;/&gt;&lt;wsp:rsid wsp:val=&quot;005C79FF&quot;/&gt;&lt;wsp:rsid wsp:val=&quot;005C7A95&quot;/&gt;&lt;wsp:rsid wsp:val=&quot;005C7B4A&quot;/&gt;&lt;wsp:rsid wsp:val=&quot;005C7D56&quot;/&gt;&lt;wsp:rsid wsp:val=&quot;005D005F&quot;/&gt;&lt;wsp:rsid wsp:val=&quot;005D00BD&quot;/&gt;&lt;wsp:rsid wsp:val=&quot;005D04D0&quot;/&gt;&lt;wsp:rsid wsp:val=&quot;005D0962&quot;/&gt;&lt;wsp:rsid wsp:val=&quot;005D0E1B&quot;/&gt;&lt;wsp:rsid wsp:val=&quot;005D0E21&quot;/&gt;&lt;wsp:rsid wsp:val=&quot;005D1023&quot;/&gt;&lt;wsp:rsid wsp:val=&quot;005D111F&quot;/&gt;&lt;wsp:rsid wsp:val=&quot;005D1261&quot;/&gt;&lt;wsp:rsid wsp:val=&quot;005D15CD&quot;/&gt;&lt;wsp:rsid wsp:val=&quot;005D160C&quot;/&gt;&lt;wsp:rsid wsp:val=&quot;005D1625&quot;/&gt;&lt;wsp:rsid wsp:val=&quot;005D1658&quot;/&gt;&lt;wsp:rsid wsp:val=&quot;005D1A7A&quot;/&gt;&lt;wsp:rsid wsp:val=&quot;005D1B65&quot;/&gt;&lt;wsp:rsid wsp:val=&quot;005D1F55&quot;/&gt;&lt;wsp:rsid wsp:val=&quot;005D1F61&quot;/&gt;&lt;wsp:rsid wsp:val=&quot;005D210A&quot;/&gt;&lt;wsp:rsid wsp:val=&quot;005D24C0&quot;/&gt;&lt;wsp:rsid wsp:val=&quot;005D24D6&quot;/&gt;&lt;wsp:rsid wsp:val=&quot;005D277A&quot;/&gt;&lt;wsp:rsid wsp:val=&quot;005D28DA&quot;/&gt;&lt;wsp:rsid wsp:val=&quot;005D314F&quot;/&gt;&lt;wsp:rsid wsp:val=&quot;005D33E9&quot;/&gt;&lt;wsp:rsid wsp:val=&quot;005D35CD&quot;/&gt;&lt;wsp:rsid wsp:val=&quot;005D36EA&quot;/&gt;&lt;wsp:rsid wsp:val=&quot;005D3A48&quot;/&gt;&lt;wsp:rsid wsp:val=&quot;005D3A74&quot;/&gt;&lt;wsp:rsid wsp:val=&quot;005D3C40&quot;/&gt;&lt;wsp:rsid wsp:val=&quot;005D403B&quot;/&gt;&lt;wsp:rsid wsp:val=&quot;005D4546&quot;/&gt;&lt;wsp:rsid wsp:val=&quot;005D4801&quot;/&gt;&lt;wsp:rsid wsp:val=&quot;005D4A9B&quot;/&gt;&lt;wsp:rsid wsp:val=&quot;005D5193&quot;/&gt;&lt;wsp:rsid wsp:val=&quot;005D53BA&quot;/&gt;&lt;wsp:rsid wsp:val=&quot;005D54B9&quot;/&gt;&lt;wsp:rsid wsp:val=&quot;005D590E&quot;/&gt;&lt;wsp:rsid wsp:val=&quot;005D59A6&quot;/&gt;&lt;wsp:rsid wsp:val=&quot;005D5B45&quot;/&gt;&lt;wsp:rsid wsp:val=&quot;005D5CF7&quot;/&gt;&lt;wsp:rsid wsp:val=&quot;005D5E50&quot;/&gt;&lt;wsp:rsid wsp:val=&quot;005D5EAD&quot;/&gt;&lt;wsp:rsid wsp:val=&quot;005D608A&quot;/&gt;&lt;wsp:rsid wsp:val=&quot;005D60DD&quot;/&gt;&lt;wsp:rsid wsp:val=&quot;005D61FD&quot;/&gt;&lt;wsp:rsid wsp:val=&quot;005D65BB&quot;/&gt;&lt;wsp:rsid wsp:val=&quot;005D663F&quot;/&gt;&lt;wsp:rsid wsp:val=&quot;005D6812&quot;/&gt;&lt;wsp:rsid wsp:val=&quot;005D6890&quot;/&gt;&lt;wsp:rsid wsp:val=&quot;005D6B55&quot;/&gt;&lt;wsp:rsid wsp:val=&quot;005D6B77&quot;/&gt;&lt;wsp:rsid wsp:val=&quot;005D6BBE&quot;/&gt;&lt;wsp:rsid wsp:val=&quot;005D6BFC&quot;/&gt;&lt;wsp:rsid wsp:val=&quot;005D6D33&quot;/&gt;&lt;wsp:rsid wsp:val=&quot;005D7438&quot;/&gt;&lt;wsp:rsid wsp:val=&quot;005D7B29&quot;/&gt;&lt;wsp:rsid wsp:val=&quot;005D7C9A&quot;/&gt;&lt;wsp:rsid wsp:val=&quot;005D7D3E&quot;/&gt;&lt;wsp:rsid wsp:val=&quot;005D7E09&quot;/&gt;&lt;wsp:rsid wsp:val=&quot;005E01E7&quot;/&gt;&lt;wsp:rsid wsp:val=&quot;005E027A&quot;/&gt;&lt;wsp:rsid wsp:val=&quot;005E0811&quot;/&gt;&lt;wsp:rsid wsp:val=&quot;005E084E&quot;/&gt;&lt;wsp:rsid wsp:val=&quot;005E0AF1&quot;/&gt;&lt;wsp:rsid wsp:val=&quot;005E0C22&quot;/&gt;&lt;wsp:rsid wsp:val=&quot;005E0CC4&quot;/&gt;&lt;wsp:rsid wsp:val=&quot;005E0D28&quot;/&gt;&lt;wsp:rsid wsp:val=&quot;005E0F2F&quot;/&gt;&lt;wsp:rsid wsp:val=&quot;005E0F94&quot;/&gt;&lt;wsp:rsid wsp:val=&quot;005E102E&quot;/&gt;&lt;wsp:rsid wsp:val=&quot;005E117C&quot;/&gt;&lt;wsp:rsid wsp:val=&quot;005E1317&quot;/&gt;&lt;wsp:rsid wsp:val=&quot;005E1375&quot;/&gt;&lt;wsp:rsid wsp:val=&quot;005E141F&quot;/&gt;&lt;wsp:rsid wsp:val=&quot;005E18C1&quot;/&gt;&lt;wsp:rsid wsp:val=&quot;005E1E30&quot;/&gt;&lt;wsp:rsid wsp:val=&quot;005E2266&quot;/&gt;&lt;wsp:rsid wsp:val=&quot;005E27C9&quot;/&gt;&lt;wsp:rsid wsp:val=&quot;005E28D2&quot;/&gt;&lt;wsp:rsid wsp:val=&quot;005E2B58&quot;/&gt;&lt;wsp:rsid wsp:val=&quot;005E2DCC&quot;/&gt;&lt;wsp:rsid wsp:val=&quot;005E3033&quot;/&gt;&lt;wsp:rsid wsp:val=&quot;005E35BC&quot;/&gt;&lt;wsp:rsid wsp:val=&quot;005E36B2&quot;/&gt;&lt;wsp:rsid wsp:val=&quot;005E3734&quot;/&gt;&lt;wsp:rsid wsp:val=&quot;005E381D&quot;/&gt;&lt;wsp:rsid wsp:val=&quot;005E3947&quot;/&gt;&lt;wsp:rsid wsp:val=&quot;005E3D98&quot;/&gt;&lt;wsp:rsid wsp:val=&quot;005E3F6E&quot;/&gt;&lt;wsp:rsid wsp:val=&quot;005E3F87&quot;/&gt;&lt;wsp:rsid wsp:val=&quot;005E40D4&quot;/&gt;&lt;wsp:rsid wsp:val=&quot;005E46C5&quot;/&gt;&lt;wsp:rsid wsp:val=&quot;005E4B72&quot;/&gt;&lt;wsp:rsid wsp:val=&quot;005E4BD7&quot;/&gt;&lt;wsp:rsid wsp:val=&quot;005E4F75&quot;/&gt;&lt;wsp:rsid wsp:val=&quot;005E5377&quot;/&gt;&lt;wsp:rsid wsp:val=&quot;005E5458&quot;/&gt;&lt;wsp:rsid wsp:val=&quot;005E5471&quot;/&gt;&lt;wsp:rsid wsp:val=&quot;005E560A&quot;/&gt;&lt;wsp:rsid wsp:val=&quot;005E56D9&quot;/&gt;&lt;wsp:rsid wsp:val=&quot;005E59AF&quot;/&gt;&lt;wsp:rsid wsp:val=&quot;005E5DBA&quot;/&gt;&lt;wsp:rsid wsp:val=&quot;005E5E91&quot;/&gt;&lt;wsp:rsid wsp:val=&quot;005E643D&quot;/&gt;&lt;wsp:rsid wsp:val=&quot;005E64A0&quot;/&gt;&lt;wsp:rsid wsp:val=&quot;005E6533&quot;/&gt;&lt;wsp:rsid wsp:val=&quot;005E6686&quot;/&gt;&lt;wsp:rsid wsp:val=&quot;005E7165&quot;/&gt;&lt;wsp:rsid wsp:val=&quot;005E73B8&quot;/&gt;&lt;wsp:rsid wsp:val=&quot;005E78EB&quot;/&gt;&lt;wsp:rsid wsp:val=&quot;005E7AB6&quot;/&gt;&lt;wsp:rsid wsp:val=&quot;005E7AF3&quot;/&gt;&lt;wsp:rsid wsp:val=&quot;005E7ED2&quot;/&gt;&lt;wsp:rsid wsp:val=&quot;005E7F14&quot;/&gt;&lt;wsp:rsid wsp:val=&quot;005E7FF4&quot;/&gt;&lt;wsp:rsid wsp:val=&quot;005F020C&quot;/&gt;&lt;wsp:rsid wsp:val=&quot;005F048F&quot;/&gt;&lt;wsp:rsid wsp:val=&quot;005F04E9&quot;/&gt;&lt;wsp:rsid wsp:val=&quot;005F08EB&quot;/&gt;&lt;wsp:rsid wsp:val=&quot;005F08FB&quot;/&gt;&lt;wsp:rsid wsp:val=&quot;005F0B10&quot;/&gt;&lt;wsp:rsid wsp:val=&quot;005F0BC6&quot;/&gt;&lt;wsp:rsid wsp:val=&quot;005F0C30&quot;/&gt;&lt;wsp:rsid wsp:val=&quot;005F0D1D&quot;/&gt;&lt;wsp:rsid wsp:val=&quot;005F1006&quot;/&gt;&lt;wsp:rsid wsp:val=&quot;005F130C&quot;/&gt;&lt;wsp:rsid wsp:val=&quot;005F1401&quot;/&gt;&lt;wsp:rsid wsp:val=&quot;005F1525&quot;/&gt;&lt;wsp:rsid wsp:val=&quot;005F15BF&quot;/&gt;&lt;wsp:rsid wsp:val=&quot;005F17E3&quot;/&gt;&lt;wsp:rsid wsp:val=&quot;005F196F&quot;/&gt;&lt;wsp:rsid wsp:val=&quot;005F19A2&quot;/&gt;&lt;wsp:rsid wsp:val=&quot;005F1BFE&quot;/&gt;&lt;wsp:rsid wsp:val=&quot;005F1C5B&quot;/&gt;&lt;wsp:rsid wsp:val=&quot;005F1C91&quot;/&gt;&lt;wsp:rsid wsp:val=&quot;005F1EBF&quot;/&gt;&lt;wsp:rsid wsp:val=&quot;005F1FB5&quot;/&gt;&lt;wsp:rsid wsp:val=&quot;005F2EB4&quot;/&gt;&lt;wsp:rsid wsp:val=&quot;005F2F86&quot;/&gt;&lt;wsp:rsid wsp:val=&quot;005F30BA&quot;/&gt;&lt;wsp:rsid wsp:val=&quot;005F31EA&quot;/&gt;&lt;wsp:rsid wsp:val=&quot;005F3805&quot;/&gt;&lt;wsp:rsid wsp:val=&quot;005F3A79&quot;/&gt;&lt;wsp:rsid wsp:val=&quot;005F3C38&quot;/&gt;&lt;wsp:rsid wsp:val=&quot;005F3D9A&quot;/&gt;&lt;wsp:rsid wsp:val=&quot;005F3FBC&quot;/&gt;&lt;wsp:rsid wsp:val=&quot;005F40AD&quot;/&gt;&lt;wsp:rsid wsp:val=&quot;005F43DF&quot;/&gt;&lt;wsp:rsid wsp:val=&quot;005F44CD&quot;/&gt;&lt;wsp:rsid wsp:val=&quot;005F4540&quot;/&gt;&lt;wsp:rsid wsp:val=&quot;005F454E&quot;/&gt;&lt;wsp:rsid wsp:val=&quot;005F4A3C&quot;/&gt;&lt;wsp:rsid wsp:val=&quot;005F4ACA&quot;/&gt;&lt;wsp:rsid wsp:val=&quot;005F4EA0&quot;/&gt;&lt;wsp:rsid wsp:val=&quot;005F5169&quot;/&gt;&lt;wsp:rsid wsp:val=&quot;005F526E&quot;/&gt;&lt;wsp:rsid wsp:val=&quot;005F5378&quot;/&gt;&lt;wsp:rsid wsp:val=&quot;005F539E&quot;/&gt;&lt;wsp:rsid wsp:val=&quot;005F53CB&quot;/&gt;&lt;wsp:rsid wsp:val=&quot;005F5492&quot;/&gt;&lt;wsp:rsid wsp:val=&quot;005F5598&quot;/&gt;&lt;wsp:rsid wsp:val=&quot;005F559B&quot;/&gt;&lt;wsp:rsid wsp:val=&quot;005F5706&quot;/&gt;&lt;wsp:rsid wsp:val=&quot;005F5844&quot;/&gt;&lt;wsp:rsid wsp:val=&quot;005F598B&quot;/&gt;&lt;wsp:rsid wsp:val=&quot;005F5D32&quot;/&gt;&lt;wsp:rsid wsp:val=&quot;005F5DB4&quot;/&gt;&lt;wsp:rsid wsp:val=&quot;005F61EA&quot;/&gt;&lt;wsp:rsid wsp:val=&quot;005F650D&quot;/&gt;&lt;wsp:rsid wsp:val=&quot;005F66A9&quot;/&gt;&lt;wsp:rsid wsp:val=&quot;005F682F&quot;/&gt;&lt;wsp:rsid wsp:val=&quot;005F68C9&quot;/&gt;&lt;wsp:rsid wsp:val=&quot;005F68E4&quot;/&gt;&lt;wsp:rsid wsp:val=&quot;005F6DBB&quot;/&gt;&lt;wsp:rsid wsp:val=&quot;005F7580&quot;/&gt;&lt;wsp:rsid wsp:val=&quot;005F7687&quot;/&gt;&lt;wsp:rsid wsp:val=&quot;005F7701&quot;/&gt;&lt;wsp:rsid wsp:val=&quot;005F782B&quot;/&gt;&lt;wsp:rsid wsp:val=&quot;005F78DF&quot;/&gt;&lt;wsp:rsid wsp:val=&quot;005F79C3&quot;/&gt;&lt;wsp:rsid wsp:val=&quot;005F7EE6&quot;/&gt;&lt;wsp:rsid wsp:val=&quot;005F7F07&quot;/&gt;&lt;wsp:rsid wsp:val=&quot;005F7FE7&quot;/&gt;&lt;wsp:rsid wsp:val=&quot;00600383&quot;/&gt;&lt;wsp:rsid wsp:val=&quot;00600AAB&quot;/&gt;&lt;wsp:rsid wsp:val=&quot;0060140E&quot;/&gt;&lt;wsp:rsid wsp:val=&quot;00601503&quot;/&gt;&lt;wsp:rsid wsp:val=&quot;00601701&quot;/&gt;&lt;wsp:rsid wsp:val=&quot;00601808&quot;/&gt;&lt;wsp:rsid wsp:val=&quot;00601827&quot;/&gt;&lt;wsp:rsid wsp:val=&quot;006018E0&quot;/&gt;&lt;wsp:rsid wsp:val=&quot;00601D82&quot;/&gt;&lt;wsp:rsid wsp:val=&quot;006022EA&quot;/&gt;&lt;wsp:rsid wsp:val=&quot;00602553&quot;/&gt;&lt;wsp:rsid wsp:val=&quot;00602A67&quot;/&gt;&lt;wsp:rsid wsp:val=&quot;006030CD&quot;/&gt;&lt;wsp:rsid wsp:val=&quot;00603244&quot;/&gt;&lt;wsp:rsid wsp:val=&quot;0060374D&quot;/&gt;&lt;wsp:rsid wsp:val=&quot;006037A6&quot;/&gt;&lt;wsp:rsid wsp:val=&quot;00603914&quot;/&gt;&lt;wsp:rsid wsp:val=&quot;00603B56&quot;/&gt;&lt;wsp:rsid wsp:val=&quot;006041E3&quot;/&gt;&lt;wsp:rsid wsp:val=&quot;0060434D&quot;/&gt;&lt;wsp:rsid wsp:val=&quot;00604407&quot;/&gt;&lt;wsp:rsid wsp:val=&quot;00604815&quot;/&gt;&lt;wsp:rsid wsp:val=&quot;006050F7&quot;/&gt;&lt;wsp:rsid wsp:val=&quot;00605374&quot;/&gt;&lt;wsp:rsid wsp:val=&quot;006053B1&quot;/&gt;&lt;wsp:rsid wsp:val=&quot;0060559A&quot;/&gt;&lt;wsp:rsid wsp:val=&quot;00605615&quot;/&gt;&lt;wsp:rsid wsp:val=&quot;0060577E&quot;/&gt;&lt;wsp:rsid wsp:val=&quot;00605802&quot;/&gt;&lt;wsp:rsid wsp:val=&quot;00605AA9&quot;/&gt;&lt;wsp:rsid wsp:val=&quot;00605F86&quot;/&gt;&lt;wsp:rsid wsp:val=&quot;0060620B&quot;/&gt;&lt;wsp:rsid wsp:val=&quot;006066DA&quot;/&gt;&lt;wsp:rsid wsp:val=&quot;0060682A&quot;/&gt;&lt;wsp:rsid wsp:val=&quot;00606E6A&quot;/&gt;&lt;wsp:rsid wsp:val=&quot;00607370&quot;/&gt;&lt;wsp:rsid wsp:val=&quot;006075AD&quot;/&gt;&lt;wsp:rsid wsp:val=&quot;00607720&quot;/&gt;&lt;wsp:rsid wsp:val=&quot;00607BAF&quot;/&gt;&lt;wsp:rsid wsp:val=&quot;00607D48&quot;/&gt;&lt;wsp:rsid wsp:val=&quot;00607E3D&quot;/&gt;&lt;wsp:rsid wsp:val=&quot;00607E4B&quot;/&gt;&lt;wsp:rsid wsp:val=&quot;00607E84&quot;/&gt;&lt;wsp:rsid wsp:val=&quot;00607E8E&quot;/&gt;&lt;wsp:rsid wsp:val=&quot;00610192&quot;/&gt;&lt;wsp:rsid wsp:val=&quot;006101D8&quot;/&gt;&lt;wsp:rsid wsp:val=&quot;006103B6&quot;/&gt;&lt;wsp:rsid wsp:val=&quot;00610521&quot;/&gt;&lt;wsp:rsid wsp:val=&quot;00610A20&quot;/&gt;&lt;wsp:rsid wsp:val=&quot;00610BAB&quot;/&gt;&lt;wsp:rsid wsp:val=&quot;00610BFF&quot;/&gt;&lt;wsp:rsid wsp:val=&quot;00610D8F&quot;/&gt;&lt;wsp:rsid wsp:val=&quot;00610FE8&quot;/&gt;&lt;wsp:rsid wsp:val=&quot;0061119A&quot;/&gt;&lt;wsp:rsid wsp:val=&quot;00611251&quot;/&gt;&lt;wsp:rsid wsp:val=&quot;006112E8&quot;/&gt;&lt;wsp:rsid wsp:val=&quot;00611662&quot;/&gt;&lt;wsp:rsid wsp:val=&quot;006116B5&quot;/&gt;&lt;wsp:rsid wsp:val=&quot;00611756&quot;/&gt;&lt;wsp:rsid wsp:val=&quot;00611910&quot;/&gt;&lt;wsp:rsid wsp:val=&quot;00611919&quot;/&gt;&lt;wsp:rsid wsp:val=&quot;00611C36&quot;/&gt;&lt;wsp:rsid wsp:val=&quot;00612330&quot;/&gt;&lt;wsp:rsid wsp:val=&quot;00612377&quot;/&gt;&lt;wsp:rsid wsp:val=&quot;006128F1&quot;/&gt;&lt;wsp:rsid wsp:val=&quot;00612CA9&quot;/&gt;&lt;wsp:rsid wsp:val=&quot;00612DBA&quot;/&gt;&lt;wsp:rsid wsp:val=&quot;006136AA&quot;/&gt;&lt;wsp:rsid wsp:val=&quot;0061372B&quot;/&gt;&lt;wsp:rsid wsp:val=&quot;006137F7&quot;/&gt;&lt;wsp:rsid wsp:val=&quot;00613AA9&quot;/&gt;&lt;wsp:rsid wsp:val=&quot;00613B64&quot;/&gt;&lt;wsp:rsid wsp:val=&quot;00613E35&quot;/&gt;&lt;wsp:rsid wsp:val=&quot;00613EAB&quot;/&gt;&lt;wsp:rsid wsp:val=&quot;00613EF9&quot;/&gt;&lt;wsp:rsid wsp:val=&quot;00614229&quot;/&gt;&lt;wsp:rsid wsp:val=&quot;00614548&quot;/&gt;&lt;wsp:rsid wsp:val=&quot;00614746&quot;/&gt;&lt;wsp:rsid wsp:val=&quot;00614877&quot;/&gt;&lt;wsp:rsid wsp:val=&quot;00614B92&quot;/&gt;&lt;wsp:rsid wsp:val=&quot;00614D3E&quot;/&gt;&lt;wsp:rsid wsp:val=&quot;006153BC&quot;/&gt;&lt;wsp:rsid wsp:val=&quot;006153C1&quot;/&gt;&lt;wsp:rsid wsp:val=&quot;0061574B&quot;/&gt;&lt;wsp:rsid wsp:val=&quot;00615904&quot;/&gt;&lt;wsp:rsid wsp:val=&quot;00615AF1&quot;/&gt;&lt;wsp:rsid wsp:val=&quot;00615B43&quot;/&gt;&lt;wsp:rsid wsp:val=&quot;00615EF4&quot;/&gt;&lt;wsp:rsid wsp:val=&quot;006161E1&quot;/&gt;&lt;wsp:rsid wsp:val=&quot;0061624D&quot;/&gt;&lt;wsp:rsid wsp:val=&quot;006164CC&quot;/&gt;&lt;wsp:rsid wsp:val=&quot;006164F4&quot;/&gt;&lt;wsp:rsid wsp:val=&quot;00616612&quot;/&gt;&lt;wsp:rsid wsp:val=&quot;00616643&quot;/&gt;&lt;wsp:rsid wsp:val=&quot;0061683E&quot;/&gt;&lt;wsp:rsid wsp:val=&quot;0061690C&quot;/&gt;&lt;wsp:rsid wsp:val=&quot;0061701D&quot;/&gt;&lt;wsp:rsid wsp:val=&quot;00617142&quot;/&gt;&lt;wsp:rsid wsp:val=&quot;0061791D&quot;/&gt;&lt;wsp:rsid wsp:val=&quot;006179EE&quot;/&gt;&lt;wsp:rsid wsp:val=&quot;00617B6B&quot;/&gt;&lt;wsp:rsid wsp:val=&quot;00617D4D&quot;/&gt;&lt;wsp:rsid wsp:val=&quot;00617E20&quot;/&gt;&lt;wsp:rsid wsp:val=&quot;00617ECC&quot;/&gt;&lt;wsp:rsid wsp:val=&quot;00620040&quot;/&gt;&lt;wsp:rsid wsp:val=&quot;00620515&quot;/&gt;&lt;wsp:rsid wsp:val=&quot;00620850&quot;/&gt;&lt;wsp:rsid wsp:val=&quot;00620991&quot;/&gt;&lt;wsp:rsid wsp:val=&quot;00620B9B&quot;/&gt;&lt;wsp:rsid wsp:val=&quot;00620BD2&quot;/&gt;&lt;wsp:rsid wsp:val=&quot;00620E02&quot;/&gt;&lt;wsp:rsid wsp:val=&quot;00620E5C&quot;/&gt;&lt;wsp:rsid wsp:val=&quot;00620F59&quot;/&gt;&lt;wsp:rsid wsp:val=&quot;00621353&quot;/&gt;&lt;wsp:rsid wsp:val=&quot;006214FB&quot;/&gt;&lt;wsp:rsid wsp:val=&quot;006214FD&quot;/&gt;&lt;wsp:rsid wsp:val=&quot;0062196B&quot;/&gt;&lt;wsp:rsid wsp:val=&quot;00621A3B&quot;/&gt;&lt;wsp:rsid wsp:val=&quot;00621ACA&quot;/&gt;&lt;wsp:rsid wsp:val=&quot;00621F21&quot;/&gt;&lt;wsp:rsid wsp:val=&quot;00621F9A&quot;/&gt;&lt;wsp:rsid wsp:val=&quot;0062209D&quot;/&gt;&lt;wsp:rsid wsp:val=&quot;006223B5&quot;/&gt;&lt;wsp:rsid wsp:val=&quot;006224E5&quot;/&gt;&lt;wsp:rsid wsp:val=&quot;00622567&quot;/&gt;&lt;wsp:rsid wsp:val=&quot;006225B1&quot;/&gt;&lt;wsp:rsid wsp:val=&quot;00622920&quot;/&gt;&lt;wsp:rsid wsp:val=&quot;00622C26&quot;/&gt;&lt;wsp:rsid wsp:val=&quot;006230B9&quot;/&gt;&lt;wsp:rsid wsp:val=&quot;00623706&quot;/&gt;&lt;wsp:rsid wsp:val=&quot;00623DFB&quot;/&gt;&lt;wsp:rsid wsp:val=&quot;00624290&quot;/&gt;&lt;wsp:rsid wsp:val=&quot;00624373&quot;/&gt;&lt;wsp:rsid wsp:val=&quot;00624861&quot;/&gt;&lt;wsp:rsid wsp:val=&quot;00624A54&quot;/&gt;&lt;wsp:rsid wsp:val=&quot;00624C08&quot;/&gt;&lt;wsp:rsid wsp:val=&quot;00624D5D&quot;/&gt;&lt;wsp:rsid wsp:val=&quot;0062524C&quot;/&gt;&lt;wsp:rsid wsp:val=&quot;00625858&quot;/&gt;&lt;wsp:rsid wsp:val=&quot;00625B2D&quot;/&gt;&lt;wsp:rsid wsp:val=&quot;00625C1C&quot;/&gt;&lt;wsp:rsid wsp:val=&quot;00625C60&quot;/&gt;&lt;wsp:rsid wsp:val=&quot;00625D58&quot;/&gt;&lt;wsp:rsid wsp:val=&quot;00625E1A&quot;/&gt;&lt;wsp:rsid wsp:val=&quot;00625EF3&quot;/&gt;&lt;wsp:rsid wsp:val=&quot;00625FD6&quot;/&gt;&lt;wsp:rsid wsp:val=&quot;0062605F&quot;/&gt;&lt;wsp:rsid wsp:val=&quot;00626072&quot;/&gt;&lt;wsp:rsid wsp:val=&quot;006260DC&quot;/&gt;&lt;wsp:rsid wsp:val=&quot;00626397&quot;/&gt;&lt;wsp:rsid wsp:val=&quot;006266A3&quot;/&gt;&lt;wsp:rsid wsp:val=&quot;006267BD&quot;/&gt;&lt;wsp:rsid wsp:val=&quot;0062698A&quot;/&gt;&lt;wsp:rsid wsp:val=&quot;00626A33&quot;/&gt;&lt;wsp:rsid wsp:val=&quot;00626AA6&quot;/&gt;&lt;wsp:rsid wsp:val=&quot;00626B4F&quot;/&gt;&lt;wsp:rsid wsp:val=&quot;00626FDB&quot;/&gt;&lt;wsp:rsid wsp:val=&quot;006270C3&quot;/&gt;&lt;wsp:rsid wsp:val=&quot;0062732E&quot;/&gt;&lt;wsp:rsid wsp:val=&quot;00627381&quot;/&gt;&lt;wsp:rsid wsp:val=&quot;006273EF&quot;/&gt;&lt;wsp:rsid wsp:val=&quot;00627758&quot;/&gt;&lt;wsp:rsid wsp:val=&quot;006278D8&quot;/&gt;&lt;wsp:rsid wsp:val=&quot;00627A8D&quot;/&gt;&lt;wsp:rsid wsp:val=&quot;00627B92&quot;/&gt;&lt;wsp:rsid wsp:val=&quot;00627BA4&quot;/&gt;&lt;wsp:rsid wsp:val=&quot;00627C1D&quot;/&gt;&lt;wsp:rsid wsp:val=&quot;00630147&quot;/&gt;&lt;wsp:rsid wsp:val=&quot;00630683&quot;/&gt;&lt;wsp:rsid wsp:val=&quot;0063083D&quot;/&gt;&lt;wsp:rsid wsp:val=&quot;00630C10&quot;/&gt;&lt;wsp:rsid wsp:val=&quot;00631039&quot;/&gt;&lt;wsp:rsid wsp:val=&quot;00631099&quot;/&gt;&lt;wsp:rsid wsp:val=&quot;00631282&quot;/&gt;&lt;wsp:rsid wsp:val=&quot;00631946&quot;/&gt;&lt;wsp:rsid wsp:val=&quot;00631BCC&quot;/&gt;&lt;wsp:rsid wsp:val=&quot;00631C8B&quot;/&gt;&lt;wsp:rsid wsp:val=&quot;00631CB0&quot;/&gt;&lt;wsp:rsid wsp:val=&quot;00631D0A&quot;/&gt;&lt;wsp:rsid wsp:val=&quot;00631D79&quot;/&gt;&lt;wsp:rsid wsp:val=&quot;00632259&quot;/&gt;&lt;wsp:rsid wsp:val=&quot;006322E3&quot;/&gt;&lt;wsp:rsid wsp:val=&quot;0063237B&quot;/&gt;&lt;wsp:rsid wsp:val=&quot;00632982&quot;/&gt;&lt;wsp:rsid wsp:val=&quot;006329B7&quot;/&gt;&lt;wsp:rsid wsp:val=&quot;00632C0D&quot;/&gt;&lt;wsp:rsid wsp:val=&quot;00632C7F&quot;/&gt;&lt;wsp:rsid wsp:val=&quot;00633069&quot;/&gt;&lt;wsp:rsid wsp:val=&quot;006330DE&quot;/&gt;&lt;wsp:rsid wsp:val=&quot;00633117&quot;/&gt;&lt;wsp:rsid wsp:val=&quot;006331B3&quot;/&gt;&lt;wsp:rsid wsp:val=&quot;0063326A&quot;/&gt;&lt;wsp:rsid wsp:val=&quot;00633759&quot;/&gt;&lt;wsp:rsid wsp:val=&quot;00633BBE&quot;/&gt;&lt;wsp:rsid wsp:val=&quot;00633C2E&quot;/&gt;&lt;wsp:rsid wsp:val=&quot;00633C85&quot;/&gt;&lt;wsp:rsid wsp:val=&quot;00633C86&quot;/&gt;&lt;wsp:rsid wsp:val=&quot;00634398&quot;/&gt;&lt;wsp:rsid wsp:val=&quot;00634856&quot;/&gt;&lt;wsp:rsid wsp:val=&quot;006349DF&quot;/&gt;&lt;wsp:rsid wsp:val=&quot;00634AD1&quot;/&gt;&lt;wsp:rsid wsp:val=&quot;00634D31&quot;/&gt;&lt;wsp:rsid wsp:val=&quot;00634F8A&quot;/&gt;&lt;wsp:rsid wsp:val=&quot;00635441&quot;/&gt;&lt;wsp:rsid wsp:val=&quot;0063553C&quot;/&gt;&lt;wsp:rsid wsp:val=&quot;00635775&quot;/&gt;&lt;wsp:rsid wsp:val=&quot;00635783&quot;/&gt;&lt;wsp:rsid wsp:val=&quot;006358CE&quot;/&gt;&lt;wsp:rsid wsp:val=&quot;00635B5E&quot;/&gt;&lt;wsp:rsid wsp:val=&quot;00635B79&quot;/&gt;&lt;wsp:rsid wsp:val=&quot;00635FA6&quot;/&gt;&lt;wsp:rsid wsp:val=&quot;006362D0&quot;/&gt;&lt;wsp:rsid wsp:val=&quot;00636835&quot;/&gt;&lt;wsp:rsid wsp:val=&quot;006368A0&quot;/&gt;&lt;wsp:rsid wsp:val=&quot;00636A22&quot;/&gt;&lt;wsp:rsid wsp:val=&quot;00636B03&quot;/&gt;&lt;wsp:rsid wsp:val=&quot;00636D4A&quot;/&gt;&lt;wsp:rsid wsp:val=&quot;006372A0&quot;/&gt;&lt;wsp:rsid wsp:val=&quot;006372D2&quot;/&gt;&lt;wsp:rsid wsp:val=&quot;006373AA&quot;/&gt;&lt;wsp:rsid wsp:val=&quot;006374D8&quot;/&gt;&lt;wsp:rsid wsp:val=&quot;0063750B&quot;/&gt;&lt;wsp:rsid wsp:val=&quot;006375A7&quot;/&gt;&lt;wsp:rsid wsp:val=&quot;006376A6&quot;/&gt;&lt;wsp:rsid wsp:val=&quot;00637CE8&quot;/&gt;&lt;wsp:rsid wsp:val=&quot;00637D07&quot;/&gt;&lt;wsp:rsid wsp:val=&quot;00637E27&quot;/&gt;&lt;wsp:rsid wsp:val=&quot;00637F58&quot;/&gt;&lt;wsp:rsid wsp:val=&quot;0064008D&quot;/&gt;&lt;wsp:rsid wsp:val=&quot;00640391&quot;/&gt;&lt;wsp:rsid wsp:val=&quot;006405F9&quot;/&gt;&lt;wsp:rsid wsp:val=&quot;00640652&quot;/&gt;&lt;wsp:rsid wsp:val=&quot;00640800&quot;/&gt;&lt;wsp:rsid wsp:val=&quot;00640B40&quot;/&gt;&lt;wsp:rsid wsp:val=&quot;00640BD5&quot;/&gt;&lt;wsp:rsid wsp:val=&quot;00640E69&quot;/&gt;&lt;wsp:rsid wsp:val=&quot;0064107B&quot;/&gt;&lt;wsp:rsid wsp:val=&quot;006411BD&quot;/&gt;&lt;wsp:rsid wsp:val=&quot;006411C9&quot;/&gt;&lt;wsp:rsid wsp:val=&quot;006413BB&quot;/&gt;&lt;wsp:rsid wsp:val=&quot;0064167F&quot;/&gt;&lt;wsp:rsid wsp:val=&quot;00641805&quot;/&gt;&lt;wsp:rsid wsp:val=&quot;00641B11&quot;/&gt;&lt;wsp:rsid wsp:val=&quot;00641C2B&quot;/&gt;&lt;wsp:rsid wsp:val=&quot;00641EB7&quot;/&gt;&lt;wsp:rsid wsp:val=&quot;006422A3&quot;/&gt;&lt;wsp:rsid wsp:val=&quot;00642490&quot;/&gt;&lt;wsp:rsid wsp:val=&quot;00642549&quot;/&gt;&lt;wsp:rsid wsp:val=&quot;0064276F&quot;/&gt;&lt;wsp:rsid wsp:val=&quot;00642831&quot;/&gt;&lt;wsp:rsid wsp:val=&quot;00642870&quot;/&gt;&lt;wsp:rsid wsp:val=&quot;006428F4&quot;/&gt;&lt;wsp:rsid wsp:val=&quot;00642A01&quot;/&gt;&lt;wsp:rsid wsp:val=&quot;00643066&quot;/&gt;&lt;wsp:rsid wsp:val=&quot;006431D8&quot;/&gt;&lt;wsp:rsid wsp:val=&quot;006433E2&quot;/&gt;&lt;wsp:rsid wsp:val=&quot;00643533&quot;/&gt;&lt;wsp:rsid wsp:val=&quot;00643624&quot;/&gt;&lt;wsp:rsid wsp:val=&quot;00643A49&quot;/&gt;&lt;wsp:rsid wsp:val=&quot;00643B40&quot;/&gt;&lt;wsp:rsid wsp:val=&quot;00643D16&quot;/&gt;&lt;wsp:rsid wsp:val=&quot;00643DE7&quot;/&gt;&lt;wsp:rsid wsp:val=&quot;00643F7A&quot;/&gt;&lt;wsp:rsid wsp:val=&quot;00644224&quot;/&gt;&lt;wsp:rsid wsp:val=&quot;0064431D&quot;/&gt;&lt;wsp:rsid wsp:val=&quot;0064455F&quot;/&gt;&lt;wsp:rsid wsp:val=&quot;0064489C&quot;/&gt;&lt;wsp:rsid wsp:val=&quot;00644FCB&quot;/&gt;&lt;wsp:rsid wsp:val=&quot;0064516B&quot;/&gt;&lt;wsp:rsid wsp:val=&quot;0064535B&quot;/&gt;&lt;wsp:rsid wsp:val=&quot;00645625&quot;/&gt;&lt;wsp:rsid wsp:val=&quot;0064576A&quot;/&gt;&lt;wsp:rsid wsp:val=&quot;00645859&quot;/&gt;&lt;wsp:rsid wsp:val=&quot;00645E1D&quot;/&gt;&lt;wsp:rsid wsp:val=&quot;00645F07&quot;/&gt;&lt;wsp:rsid wsp:val=&quot;00646011&quot;/&gt;&lt;wsp:rsid wsp:val=&quot;00646736&quot;/&gt;&lt;wsp:rsid wsp:val=&quot;00646852&quot;/&gt;&lt;wsp:rsid wsp:val=&quot;00646ACD&quot;/&gt;&lt;wsp:rsid wsp:val=&quot;00646D29&quot;/&gt;&lt;wsp:rsid wsp:val=&quot;006470AC&quot;/&gt;&lt;wsp:rsid wsp:val=&quot;0064729B&quot;/&gt;&lt;wsp:rsid wsp:val=&quot;0064750B&quot;/&gt;&lt;wsp:rsid wsp:val=&quot;0064759D&quot;/&gt;&lt;wsp:rsid wsp:val=&quot;006479AF&quot;/&gt;&lt;wsp:rsid wsp:val=&quot;00647E82&quot;/&gt;&lt;wsp:rsid wsp:val=&quot;006500AF&quot;/&gt;&lt;wsp:rsid wsp:val=&quot;00650332&quot;/&gt;&lt;wsp:rsid wsp:val=&quot;00650AAB&quot;/&gt;&lt;wsp:rsid wsp:val=&quot;00650E0F&quot;/&gt;&lt;wsp:rsid wsp:val=&quot;0065188D&quot;/&gt;&lt;wsp:rsid wsp:val=&quot;00651A8A&quot;/&gt;&lt;wsp:rsid wsp:val=&quot;00651BE5&quot;/&gt;&lt;wsp:rsid wsp:val=&quot;0065224B&quot;/&gt;&lt;wsp:rsid wsp:val=&quot;006523E5&quot;/&gt;&lt;wsp:rsid wsp:val=&quot;00652459&quot;/&gt;&lt;wsp:rsid wsp:val=&quot;006526EE&quot;/&gt;&lt;wsp:rsid wsp:val=&quot;006527B1&quot;/&gt;&lt;wsp:rsid wsp:val=&quot;00652CAB&quot;/&gt;&lt;wsp:rsid wsp:val=&quot;00652FCE&quot;/&gt;&lt;wsp:rsid wsp:val=&quot;00653863&quot;/&gt;&lt;wsp:rsid wsp:val=&quot;00653937&quot;/&gt;&lt;wsp:rsid wsp:val=&quot;00653B38&quot;/&gt;&lt;wsp:rsid wsp:val=&quot;00653B6C&quot;/&gt;&lt;wsp:rsid wsp:val=&quot;00653C27&quot;/&gt;&lt;wsp:rsid wsp:val=&quot;006541B1&quot;/&gt;&lt;wsp:rsid wsp:val=&quot;006546D9&quot;/&gt;&lt;wsp:rsid wsp:val=&quot;00654899&quot;/&gt;&lt;wsp:rsid wsp:val=&quot;006548DB&quot;/&gt;&lt;wsp:rsid wsp:val=&quot;006549DA&quot;/&gt;&lt;wsp:rsid wsp:val=&quot;00654AF7&quot;/&gt;&lt;wsp:rsid wsp:val=&quot;006550E7&quot;/&gt;&lt;wsp:rsid wsp:val=&quot;00655218&quot;/&gt;&lt;wsp:rsid wsp:val=&quot;00655CCA&quot;/&gt;&lt;wsp:rsid wsp:val=&quot;00656113&quot;/&gt;&lt;wsp:rsid wsp:val=&quot;0065611A&quot;/&gt;&lt;wsp:rsid wsp:val=&quot;006563AE&quot;/&gt;&lt;wsp:rsid wsp:val=&quot;0065646D&quot;/&gt;&lt;wsp:rsid wsp:val=&quot;006564EE&quot;/&gt;&lt;wsp:rsid wsp:val=&quot;00656864&quot;/&gt;&lt;wsp:rsid wsp:val=&quot;00656990&quot;/&gt;&lt;wsp:rsid wsp:val=&quot;006569F5&quot;/&gt;&lt;wsp:rsid wsp:val=&quot;00656A1F&quot;/&gt;&lt;wsp:rsid wsp:val=&quot;00656B2A&quot;/&gt;&lt;wsp:rsid wsp:val=&quot;00656B5D&quot;/&gt;&lt;wsp:rsid wsp:val=&quot;00656BFA&quot;/&gt;&lt;wsp:rsid wsp:val=&quot;00656F64&quot;/&gt;&lt;wsp:rsid wsp:val=&quot;00657206&quot;/&gt;&lt;wsp:rsid wsp:val=&quot;006572B2&quot;/&gt;&lt;wsp:rsid wsp:val=&quot;00657466&quot;/&gt;&lt;wsp:rsid wsp:val=&quot;00657564&quot;/&gt;&lt;wsp:rsid wsp:val=&quot;0065796E&quot;/&gt;&lt;wsp:rsid wsp:val=&quot;006579F1&quot;/&gt;&lt;wsp:rsid wsp:val=&quot;00657C81&quot;/&gt;&lt;wsp:rsid wsp:val=&quot;00657D9D&quot;/&gt;&lt;wsp:rsid wsp:val=&quot;00657E0A&quot;/&gt;&lt;wsp:rsid wsp:val=&quot;006604A8&quot;/&gt;&lt;wsp:rsid wsp:val=&quot;006604B5&quot;/&gt;&lt;wsp:rsid wsp:val=&quot;00660530&quot;/&gt;&lt;wsp:rsid wsp:val=&quot;006606AA&quot;/&gt;&lt;wsp:rsid wsp:val=&quot;0066074A&quot;/&gt;&lt;wsp:rsid wsp:val=&quot;006609E3&quot;/&gt;&lt;wsp:rsid wsp:val=&quot;00660A4E&quot;/&gt;&lt;wsp:rsid wsp:val=&quot;00660B72&quot;/&gt;&lt;wsp:rsid wsp:val=&quot;00660C3E&quot;/&gt;&lt;wsp:rsid wsp:val=&quot;00660E83&quot;/&gt;&lt;wsp:rsid wsp:val=&quot;006610FF&quot;/&gt;&lt;wsp:rsid wsp:val=&quot;0066128B&quot;/&gt;&lt;wsp:rsid wsp:val=&quot;0066174F&quot;/&gt;&lt;wsp:rsid wsp:val=&quot;00661D26&quot;/&gt;&lt;wsp:rsid wsp:val=&quot;00661F03&quot;/&gt;&lt;wsp:rsid wsp:val=&quot;006622BD&quot;/&gt;&lt;wsp:rsid wsp:val=&quot;0066248F&quot;/&gt;&lt;wsp:rsid wsp:val=&quot;00662851&quot;/&gt;&lt;wsp:rsid wsp:val=&quot;00662FEB&quot;/&gt;&lt;wsp:rsid wsp:val=&quot;0066352A&quot;/&gt;&lt;wsp:rsid wsp:val=&quot;006635BD&quot;/&gt;&lt;wsp:rsid wsp:val=&quot;006635ED&quot;/&gt;&lt;wsp:rsid wsp:val=&quot;0066388D&quot;/&gt;&lt;wsp:rsid wsp:val=&quot;00663AEF&quot;/&gt;&lt;wsp:rsid wsp:val=&quot;00663BFA&quot;/&gt;&lt;wsp:rsid wsp:val=&quot;00663E7D&quot;/&gt;&lt;wsp:rsid wsp:val=&quot;00663F03&quot;/&gt;&lt;wsp:rsid wsp:val=&quot;00663FB7&quot;/&gt;&lt;wsp:rsid wsp:val=&quot;0066406B&quot;/&gt;&lt;wsp:rsid wsp:val=&quot;006644E5&quot;/&gt;&lt;wsp:rsid wsp:val=&quot;0066498D&quot;/&gt;&lt;wsp:rsid wsp:val=&quot;00664C28&quot;/&gt;&lt;wsp:rsid wsp:val=&quot;00664E3E&quot;/&gt;&lt;wsp:rsid wsp:val=&quot;006650E9&quot;/&gt;&lt;wsp:rsid wsp:val=&quot;0066510D&quot;/&gt;&lt;wsp:rsid wsp:val=&quot;006655DB&quot;/&gt;&lt;wsp:rsid wsp:val=&quot;006657E5&quot;/&gt;&lt;wsp:rsid wsp:val=&quot;00665A1C&quot;/&gt;&lt;wsp:rsid wsp:val=&quot;00666257&quot;/&gt;&lt;wsp:rsid wsp:val=&quot;0066630E&quot;/&gt;&lt;wsp:rsid wsp:val=&quot;00666625&quot;/&gt;&lt;wsp:rsid wsp:val=&quot;00666664&quot;/&gt;&lt;wsp:rsid wsp:val=&quot;006666F8&quot;/&gt;&lt;wsp:rsid wsp:val=&quot;006667C7&quot;/&gt;&lt;wsp:rsid wsp:val=&quot;0066687A&quot;/&gt;&lt;wsp:rsid wsp:val=&quot;006668DD&quot;/&gt;&lt;wsp:rsid wsp:val=&quot;00666AE2&quot;/&gt;&lt;wsp:rsid wsp:val=&quot;00666BCD&quot;/&gt;&lt;wsp:rsid wsp:val=&quot;00667380&quot;/&gt;&lt;wsp:rsid wsp:val=&quot;00667B34&quot;/&gt;&lt;wsp:rsid wsp:val=&quot;00667BC9&quot;/&gt;&lt;wsp:rsid wsp:val=&quot;00667E11&quot;/&gt;&lt;wsp:rsid wsp:val=&quot;00667FFE&quot;/&gt;&lt;wsp:rsid wsp:val=&quot;0067016E&quot;/&gt;&lt;wsp:rsid wsp:val=&quot;00670345&quot;/&gt;&lt;wsp:rsid wsp:val=&quot;006704F1&quot;/&gt;&lt;wsp:rsid wsp:val=&quot;006706D9&quot;/&gt;&lt;wsp:rsid wsp:val=&quot;0067071E&quot;/&gt;&lt;wsp:rsid wsp:val=&quot;00670731&quot;/&gt;&lt;wsp:rsid wsp:val=&quot;006709BF&quot;/&gt;&lt;wsp:rsid wsp:val=&quot;00670B26&quot;/&gt;&lt;wsp:rsid wsp:val=&quot;006710E5&quot;/&gt;&lt;wsp:rsid wsp:val=&quot;00671181&quot;/&gt;&lt;wsp:rsid wsp:val=&quot;006713EC&quot;/&gt;&lt;wsp:rsid wsp:val=&quot;00671450&quot;/&gt;&lt;wsp:rsid wsp:val=&quot;0067161F&quot;/&gt;&lt;wsp:rsid wsp:val=&quot;006719F2&quot;/&gt;&lt;wsp:rsid wsp:val=&quot;00671ABB&quot;/&gt;&lt;wsp:rsid wsp:val=&quot;00671ACD&quot;/&gt;&lt;wsp:rsid wsp:val=&quot;00671CC8&quot;/&gt;&lt;wsp:rsid wsp:val=&quot;00671D3B&quot;/&gt;&lt;wsp:rsid wsp:val=&quot;00671E96&quot;/&gt;&lt;wsp:rsid wsp:val=&quot;00671EFC&quot;/&gt;&lt;wsp:rsid wsp:val=&quot;00671FA4&quot;/&gt;&lt;wsp:rsid wsp:val=&quot;00671FDE&quot;/&gt;&lt;wsp:rsid wsp:val=&quot;00672084&quot;/&gt;&lt;wsp:rsid wsp:val=&quot;00672524&quot;/&gt;&lt;wsp:rsid wsp:val=&quot;0067263C&quot;/&gt;&lt;wsp:rsid wsp:val=&quot;00672A74&quot;/&gt;&lt;wsp:rsid wsp:val=&quot;00672C00&quot;/&gt;&lt;wsp:rsid wsp:val=&quot;00672C28&quot;/&gt;&lt;wsp:rsid wsp:val=&quot;00672DF9&quot;/&gt;&lt;wsp:rsid wsp:val=&quot;00673046&quot;/&gt;&lt;wsp:rsid wsp:val=&quot;00673107&quot;/&gt;&lt;wsp:rsid wsp:val=&quot;0067339D&quot;/&gt;&lt;wsp:rsid wsp:val=&quot;006733ED&quot;/&gt;&lt;wsp:rsid wsp:val=&quot;00673458&quot;/&gt;&lt;wsp:rsid wsp:val=&quot;00673FF4&quot;/&gt;&lt;wsp:rsid wsp:val=&quot;006740FC&quot;/&gt;&lt;wsp:rsid wsp:val=&quot;006741AF&quot;/&gt;&lt;wsp:rsid wsp:val=&quot;0067423E&quot;/&gt;&lt;wsp:rsid wsp:val=&quot;0067434D&quot;/&gt;&lt;wsp:rsid wsp:val=&quot;0067465F&quot;/&gt;&lt;wsp:rsid wsp:val=&quot;00674850&quot;/&gt;&lt;wsp:rsid wsp:val=&quot;00674BA6&quot;/&gt;&lt;wsp:rsid wsp:val=&quot;00674C60&quot;/&gt;&lt;wsp:rsid wsp:val=&quot;00674D18&quot;/&gt;&lt;wsp:rsid wsp:val=&quot;00674F0E&quot;/&gt;&lt;wsp:rsid wsp:val=&quot;00674F65&quot;/&gt;&lt;wsp:rsid wsp:val=&quot;00675049&quot;/&gt;&lt;wsp:rsid wsp:val=&quot;00675423&quot;/&gt;&lt;wsp:rsid wsp:val=&quot;006754B4&quot;/&gt;&lt;wsp:rsid wsp:val=&quot;006755EE&quot;/&gt;&lt;wsp:rsid wsp:val=&quot;006756D0&quot;/&gt;&lt;wsp:rsid wsp:val=&quot;006759C2&quot;/&gt;&lt;wsp:rsid wsp:val=&quot;006759D2&quot;/&gt;&lt;wsp:rsid wsp:val=&quot;00675EA7&quot;/&gt;&lt;wsp:rsid wsp:val=&quot;006763A8&quot;/&gt;&lt;wsp:rsid wsp:val=&quot;00676414&quot;/&gt;&lt;wsp:rsid wsp:val=&quot;00676453&quot;/&gt;&lt;wsp:rsid wsp:val=&quot;006765B2&quot;/&gt;&lt;wsp:rsid wsp:val=&quot;006769B6&quot;/&gt;&lt;wsp:rsid wsp:val=&quot;00676A9F&quot;/&gt;&lt;wsp:rsid wsp:val=&quot;00676B5C&quot;/&gt;&lt;wsp:rsid wsp:val=&quot;00676C25&quot;/&gt;&lt;wsp:rsid wsp:val=&quot;00676CEA&quot;/&gt;&lt;wsp:rsid wsp:val=&quot;00677159&quot;/&gt;&lt;wsp:rsid wsp:val=&quot;00677553&quot;/&gt;&lt;wsp:rsid wsp:val=&quot;00677570&quot;/&gt;&lt;wsp:rsid wsp:val=&quot;00677605&quot;/&gt;&lt;wsp:rsid wsp:val=&quot;006778CE&quot;/&gt;&lt;wsp:rsid wsp:val=&quot;00677AA0&quot;/&gt;&lt;wsp:rsid wsp:val=&quot;00677ED0&quot;/&gt;&lt;wsp:rsid wsp:val=&quot;00677F40&quot;/&gt;&lt;wsp:rsid wsp:val=&quot;006800DF&quot;/&gt;&lt;wsp:rsid wsp:val=&quot;006801F9&quot;/&gt;&lt;wsp:rsid wsp:val=&quot;00680208&quot;/&gt;&lt;wsp:rsid wsp:val=&quot;006807CD&quot;/&gt;&lt;wsp:rsid wsp:val=&quot;0068092D&quot;/&gt;&lt;wsp:rsid wsp:val=&quot;00680A06&quot;/&gt;&lt;wsp:rsid wsp:val=&quot;00680A5F&quot;/&gt;&lt;wsp:rsid wsp:val=&quot;00680A62&quot;/&gt;&lt;wsp:rsid wsp:val=&quot;00681587&quot;/&gt;&lt;wsp:rsid wsp:val=&quot;00681811&quot;/&gt;&lt;wsp:rsid wsp:val=&quot;00681B76&quot;/&gt;&lt;wsp:rsid wsp:val=&quot;00681B93&quot;/&gt;&lt;wsp:rsid wsp:val=&quot;00681C98&quot;/&gt;&lt;wsp:rsid wsp:val=&quot;00681E4C&quot;/&gt;&lt;wsp:rsid wsp:val=&quot;00682494&quot;/&gt;&lt;wsp:rsid wsp:val=&quot;00682670&quot;/&gt;&lt;wsp:rsid wsp:val=&quot;00682798&quot;/&gt;&lt;wsp:rsid wsp:val=&quot;00682995&quot;/&gt;&lt;wsp:rsid wsp:val=&quot;00682B87&quot;/&gt;&lt;wsp:rsid wsp:val=&quot;00682C34&quot;/&gt;&lt;wsp:rsid wsp:val=&quot;00682F6D&quot;/&gt;&lt;wsp:rsid wsp:val=&quot;00682F70&quot;/&gt;&lt;wsp:rsid wsp:val=&quot;00683501&quot;/&gt;&lt;wsp:rsid wsp:val=&quot;00683A70&quot;/&gt;&lt;wsp:rsid wsp:val=&quot;00683BA3&quot;/&gt;&lt;wsp:rsid wsp:val=&quot;00683CD5&quot;/&gt;&lt;wsp:rsid wsp:val=&quot;00683EB9&quot;/&gt;&lt;wsp:rsid wsp:val=&quot;006842B2&quot;/&gt;&lt;wsp:rsid wsp:val=&quot;006843DC&quot;/&gt;&lt;wsp:rsid wsp:val=&quot;00684564&quot;/&gt;&lt;wsp:rsid wsp:val=&quot;0068458D&quot;/&gt;&lt;wsp:rsid wsp:val=&quot;00684B5E&quot;/&gt;&lt;wsp:rsid wsp:val=&quot;00684B91&quot;/&gt;&lt;wsp:rsid wsp:val=&quot;00684D4F&quot;/&gt;&lt;wsp:rsid wsp:val=&quot;00684FC6&quot;/&gt;&lt;wsp:rsid wsp:val=&quot;00685536&quot;/&gt;&lt;wsp:rsid wsp:val=&quot;006859C5&quot;/&gt;&lt;wsp:rsid wsp:val=&quot;00685A30&quot;/&gt;&lt;wsp:rsid wsp:val=&quot;00685AC7&quot;/&gt;&lt;wsp:rsid wsp:val=&quot;00685CE2&quot;/&gt;&lt;wsp:rsid wsp:val=&quot;00685D5C&quot;/&gt;&lt;wsp:rsid wsp:val=&quot;006864E9&quot;/&gt;&lt;wsp:rsid wsp:val=&quot;006866AC&quot;/&gt;&lt;wsp:rsid wsp:val=&quot;006868A5&quot;/&gt;&lt;wsp:rsid wsp:val=&quot;00686A7A&quot;/&gt;&lt;wsp:rsid wsp:val=&quot;00686FDA&quot;/&gt;&lt;wsp:rsid wsp:val=&quot;00686FE1&quot;/&gt;&lt;wsp:rsid wsp:val=&quot;0068726F&quot;/&gt;&lt;wsp:rsid wsp:val=&quot;00687A86&quot;/&gt;&lt;wsp:rsid wsp:val=&quot;00687C55&quot;/&gt;&lt;wsp:rsid wsp:val=&quot;00687F48&quot;/&gt;&lt;wsp:rsid wsp:val=&quot;006900B1&quot;/&gt;&lt;wsp:rsid wsp:val=&quot;00690187&quot;/&gt;&lt;wsp:rsid wsp:val=&quot;00690FF4&quot;/&gt;&lt;wsp:rsid wsp:val=&quot;00691003&quot;/&gt;&lt;wsp:rsid wsp:val=&quot;00691235&quot;/&gt;&lt;wsp:rsid wsp:val=&quot;00691255&quot;/&gt;&lt;wsp:rsid wsp:val=&quot;00691433&quot;/&gt;&lt;wsp:rsid wsp:val=&quot;00691457&quot;/&gt;&lt;wsp:rsid wsp:val=&quot;006917BE&quot;/&gt;&lt;wsp:rsid wsp:val=&quot;006917D2&quot;/&gt;&lt;wsp:rsid wsp:val=&quot;006917F9&quot;/&gt;&lt;wsp:rsid wsp:val=&quot;00691BAC&quot;/&gt;&lt;wsp:rsid wsp:val=&quot;00691BBA&quot;/&gt;&lt;wsp:rsid wsp:val=&quot;006923FB&quot;/&gt;&lt;wsp:rsid wsp:val=&quot;00692586&quot;/&gt;&lt;wsp:rsid wsp:val=&quot;006927D5&quot;/&gt;&lt;wsp:rsid wsp:val=&quot;00692911&quot;/&gt;&lt;wsp:rsid wsp:val=&quot;00692980&quot;/&gt;&lt;wsp:rsid wsp:val=&quot;00692A26&quot;/&gt;&lt;wsp:rsid wsp:val=&quot;00692B07&quot;/&gt;&lt;wsp:rsid wsp:val=&quot;00692D1B&quot;/&gt;&lt;wsp:rsid wsp:val=&quot;00692D4E&quot;/&gt;&lt;wsp:rsid wsp:val=&quot;00692DA5&quot;/&gt;&lt;wsp:rsid wsp:val=&quot;00692F1E&quot;/&gt;&lt;wsp:rsid wsp:val=&quot;006930E2&quot;/&gt;&lt;wsp:rsid wsp:val=&quot;0069319A&quot;/&gt;&lt;wsp:rsid wsp:val=&quot;006934DD&quot;/&gt;&lt;wsp:rsid wsp:val=&quot;00693655&quot;/&gt;&lt;wsp:rsid wsp:val=&quot;006938FA&quot;/&gt;&lt;wsp:rsid wsp:val=&quot;006939BE&quot;/&gt;&lt;wsp:rsid wsp:val=&quot;00693C0C&quot;/&gt;&lt;wsp:rsid wsp:val=&quot;00693E7E&quot;/&gt;&lt;wsp:rsid wsp:val=&quot;00693F2D&quot;/&gt;&lt;wsp:rsid wsp:val=&quot;006941AE&quot;/&gt;&lt;wsp:rsid wsp:val=&quot;006948D9&quot;/&gt;&lt;wsp:rsid wsp:val=&quot;00694B4A&quot;/&gt;&lt;wsp:rsid wsp:val=&quot;0069501F&quot;/&gt;&lt;wsp:rsid wsp:val=&quot;00695194&quot;/&gt;&lt;wsp:rsid wsp:val=&quot;00695276&quot;/&gt;&lt;wsp:rsid wsp:val=&quot;00695339&quot;/&gt;&lt;wsp:rsid wsp:val=&quot;00695402&quot;/&gt;&lt;wsp:rsid wsp:val=&quot;006957D8&quot;/&gt;&lt;wsp:rsid wsp:val=&quot;0069597E&quot;/&gt;&lt;wsp:rsid wsp:val=&quot;006959CD&quot;/&gt;&lt;wsp:rsid wsp:val=&quot;00695FD0&quot;/&gt;&lt;wsp:rsid wsp:val=&quot;006963E3&quot;/&gt;&lt;wsp:rsid wsp:val=&quot;00696508&quot;/&gt;&lt;wsp:rsid wsp:val=&quot;00696EC1&quot;/&gt;&lt;wsp:rsid wsp:val=&quot;00697143&quot;/&gt;&lt;wsp:rsid wsp:val=&quot;0069718F&quot;/&gt;&lt;wsp:rsid wsp:val=&quot;00697671&quot;/&gt;&lt;wsp:rsid wsp:val=&quot;006979EE&quot;/&gt;&lt;wsp:rsid wsp:val=&quot;00697ACD&quot;/&gt;&lt;wsp:rsid wsp:val=&quot;00697E20&quot;/&gt;&lt;wsp:rsid wsp:val=&quot;00697F12&quot;/&gt;&lt;wsp:rsid wsp:val=&quot;006A0043&quot;/&gt;&lt;wsp:rsid wsp:val=&quot;006A01E2&quot;/&gt;&lt;wsp:rsid wsp:val=&quot;006A01F0&quot;/&gt;&lt;wsp:rsid wsp:val=&quot;006A0347&quot;/&gt;&lt;wsp:rsid wsp:val=&quot;006A03CD&quot;/&gt;&lt;wsp:rsid wsp:val=&quot;006A0DA0&quot;/&gt;&lt;wsp:rsid wsp:val=&quot;006A0E16&quot;/&gt;&lt;wsp:rsid wsp:val=&quot;006A100A&quot;/&gt;&lt;wsp:rsid wsp:val=&quot;006A12D3&quot;/&gt;&lt;wsp:rsid wsp:val=&quot;006A14EF&quot;/&gt;&lt;wsp:rsid wsp:val=&quot;006A1592&quot;/&gt;&lt;wsp:rsid wsp:val=&quot;006A189F&quot;/&gt;&lt;wsp:rsid wsp:val=&quot;006A1BEB&quot;/&gt;&lt;wsp:rsid wsp:val=&quot;006A1EF3&quot;/&gt;&lt;wsp:rsid wsp:val=&quot;006A29DE&quot;/&gt;&lt;wsp:rsid wsp:val=&quot;006A2E7F&quot;/&gt;&lt;wsp:rsid wsp:val=&quot;006A3145&quot;/&gt;&lt;wsp:rsid wsp:val=&quot;006A3157&quot;/&gt;&lt;wsp:rsid wsp:val=&quot;006A3585&quot;/&gt;&lt;wsp:rsid wsp:val=&quot;006A3655&quot;/&gt;&lt;wsp:rsid wsp:val=&quot;006A37AB&quot;/&gt;&lt;wsp:rsid wsp:val=&quot;006A37B4&quot;/&gt;&lt;wsp:rsid wsp:val=&quot;006A38AF&quot;/&gt;&lt;wsp:rsid wsp:val=&quot;006A424F&quot;/&gt;&lt;wsp:rsid wsp:val=&quot;006A45F2&quot;/&gt;&lt;wsp:rsid wsp:val=&quot;006A4718&quot;/&gt;&lt;wsp:rsid wsp:val=&quot;006A4B59&quot;/&gt;&lt;wsp:rsid wsp:val=&quot;006A4C5F&quot;/&gt;&lt;wsp:rsid wsp:val=&quot;006A4C7D&quot;/&gt;&lt;wsp:rsid wsp:val=&quot;006A4E8F&quot;/&gt;&lt;wsp:rsid wsp:val=&quot;006A4F71&quot;/&gt;&lt;wsp:rsid wsp:val=&quot;006A53E5&quot;/&gt;&lt;wsp:rsid wsp:val=&quot;006A577A&quot;/&gt;&lt;wsp:rsid wsp:val=&quot;006A59ED&quot;/&gt;&lt;wsp:rsid wsp:val=&quot;006A5CF5&quot;/&gt;&lt;wsp:rsid wsp:val=&quot;006A5D0C&quot;/&gt;&lt;wsp:rsid wsp:val=&quot;006A5F0B&quot;/&gt;&lt;wsp:rsid wsp:val=&quot;006A5F32&quot;/&gt;&lt;wsp:rsid wsp:val=&quot;006A5FE9&quot;/&gt;&lt;wsp:rsid wsp:val=&quot;006A6043&quot;/&gt;&lt;wsp:rsid wsp:val=&quot;006A6460&quot;/&gt;&lt;wsp:rsid wsp:val=&quot;006A6714&quot;/&gt;&lt;wsp:rsid wsp:val=&quot;006A6BCC&quot;/&gt;&lt;wsp:rsid wsp:val=&quot;006A6F1A&quot;/&gt;&lt;wsp:rsid wsp:val=&quot;006A71EB&quot;/&gt;&lt;wsp:rsid wsp:val=&quot;006A7265&quot;/&gt;&lt;wsp:rsid wsp:val=&quot;006A7519&quot;/&gt;&lt;wsp:rsid wsp:val=&quot;006A7568&quot;/&gt;&lt;wsp:rsid wsp:val=&quot;006A7577&quot;/&gt;&lt;wsp:rsid wsp:val=&quot;006A759A&quot;/&gt;&lt;wsp:rsid wsp:val=&quot;006A75BF&quot;/&gt;&lt;wsp:rsid wsp:val=&quot;006A765C&quot;/&gt;&lt;wsp:rsid wsp:val=&quot;006A7773&quot;/&gt;&lt;wsp:rsid wsp:val=&quot;006A7819&quot;/&gt;&lt;wsp:rsid wsp:val=&quot;006A7BD6&quot;/&gt;&lt;wsp:rsid wsp:val=&quot;006A7C41&quot;/&gt;&lt;wsp:rsid wsp:val=&quot;006A7D54&quot;/&gt;&lt;wsp:rsid wsp:val=&quot;006A7F63&quot;/&gt;&lt;wsp:rsid wsp:val=&quot;006B011E&quot;/&gt;&lt;wsp:rsid wsp:val=&quot;006B0366&quot;/&gt;&lt;wsp:rsid wsp:val=&quot;006B0387&quot;/&gt;&lt;wsp:rsid wsp:val=&quot;006B04FC&quot;/&gt;&lt;wsp:rsid wsp:val=&quot;006B0757&quot;/&gt;&lt;wsp:rsid wsp:val=&quot;006B0C52&quot;/&gt;&lt;wsp:rsid wsp:val=&quot;006B1237&quot;/&gt;&lt;wsp:rsid wsp:val=&quot;006B130C&quot;/&gt;&lt;wsp:rsid wsp:val=&quot;006B14CA&quot;/&gt;&lt;wsp:rsid wsp:val=&quot;006B1508&quot;/&gt;&lt;wsp:rsid wsp:val=&quot;006B18D2&quot;/&gt;&lt;wsp:rsid wsp:val=&quot;006B1D9E&quot;/&gt;&lt;wsp:rsid wsp:val=&quot;006B1E3C&quot;/&gt;&lt;wsp:rsid wsp:val=&quot;006B1FA4&quot;/&gt;&lt;wsp:rsid wsp:val=&quot;006B2213&quot;/&gt;&lt;wsp:rsid wsp:val=&quot;006B2266&quot;/&gt;&lt;wsp:rsid wsp:val=&quot;006B234C&quot;/&gt;&lt;wsp:rsid wsp:val=&quot;006B2ACA&quot;/&gt;&lt;wsp:rsid wsp:val=&quot;006B2B1F&quot;/&gt;&lt;wsp:rsid wsp:val=&quot;006B2E13&quot;/&gt;&lt;wsp:rsid wsp:val=&quot;006B2E35&quot;/&gt;&lt;wsp:rsid wsp:val=&quot;006B306B&quot;/&gt;&lt;wsp:rsid wsp:val=&quot;006B308A&quot;/&gt;&lt;wsp:rsid wsp:val=&quot;006B337A&quot;/&gt;&lt;wsp:rsid wsp:val=&quot;006B33DC&quot;/&gt;&lt;wsp:rsid wsp:val=&quot;006B3584&quot;/&gt;&lt;wsp:rsid wsp:val=&quot;006B376C&quot;/&gt;&lt;wsp:rsid wsp:val=&quot;006B37DD&quot;/&gt;&lt;wsp:rsid wsp:val=&quot;006B3981&quot;/&gt;&lt;wsp:rsid wsp:val=&quot;006B39F8&quot;/&gt;&lt;wsp:rsid wsp:val=&quot;006B3AA8&quot;/&gt;&lt;wsp:rsid wsp:val=&quot;006B3BC7&quot;/&gt;&lt;wsp:rsid wsp:val=&quot;006B3C8C&quot;/&gt;&lt;wsp:rsid wsp:val=&quot;006B3E24&quot;/&gt;&lt;wsp:rsid wsp:val=&quot;006B3FB1&quot;/&gt;&lt;wsp:rsid wsp:val=&quot;006B421D&quot;/&gt;&lt;wsp:rsid wsp:val=&quot;006B4833&quot;/&gt;&lt;wsp:rsid wsp:val=&quot;006B48B1&quot;/&gt;&lt;wsp:rsid wsp:val=&quot;006B49F0&quot;/&gt;&lt;wsp:rsid wsp:val=&quot;006B4A42&quot;/&gt;&lt;wsp:rsid wsp:val=&quot;006B4B13&quot;/&gt;&lt;wsp:rsid wsp:val=&quot;006B4C6A&quot;/&gt;&lt;wsp:rsid wsp:val=&quot;006B4C96&quot;/&gt;&lt;wsp:rsid wsp:val=&quot;006B4FC1&quot;/&gt;&lt;wsp:rsid wsp:val=&quot;006B54C2&quot;/&gt;&lt;wsp:rsid wsp:val=&quot;006B57AD&quot;/&gt;&lt;wsp:rsid wsp:val=&quot;006B5A69&quot;/&gt;&lt;wsp:rsid wsp:val=&quot;006B5BD9&quot;/&gt;&lt;wsp:rsid wsp:val=&quot;006B5DCF&quot;/&gt;&lt;wsp:rsid wsp:val=&quot;006B5FBE&quot;/&gt;&lt;wsp:rsid wsp:val=&quot;006B605B&quot;/&gt;&lt;wsp:rsid wsp:val=&quot;006B60A2&quot;/&gt;&lt;wsp:rsid wsp:val=&quot;006B60A8&quot;/&gt;&lt;wsp:rsid wsp:val=&quot;006B6329&quot;/&gt;&lt;wsp:rsid wsp:val=&quot;006B6476&quot;/&gt;&lt;wsp:rsid wsp:val=&quot;006B664F&quot;/&gt;&lt;wsp:rsid wsp:val=&quot;006B6B0E&quot;/&gt;&lt;wsp:rsid wsp:val=&quot;006B7474&quot;/&gt;&lt;wsp:rsid wsp:val=&quot;006B78FE&quot;/&gt;&lt;wsp:rsid wsp:val=&quot;006B7A37&quot;/&gt;&lt;wsp:rsid wsp:val=&quot;006B7A39&quot;/&gt;&lt;wsp:rsid wsp:val=&quot;006B7DFE&quot;/&gt;&lt;wsp:rsid wsp:val=&quot;006B7F5A&quot;/&gt;&lt;wsp:rsid wsp:val=&quot;006C0121&quot;/&gt;&lt;wsp:rsid wsp:val=&quot;006C043C&quot;/&gt;&lt;wsp:rsid wsp:val=&quot;006C04DF&quot;/&gt;&lt;wsp:rsid wsp:val=&quot;006C0E6E&quot;/&gt;&lt;wsp:rsid wsp:val=&quot;006C154A&quot;/&gt;&lt;wsp:rsid wsp:val=&quot;006C16D2&quot;/&gt;&lt;wsp:rsid wsp:val=&quot;006C1845&quot;/&gt;&lt;wsp:rsid wsp:val=&quot;006C1984&quot;/&gt;&lt;wsp:rsid wsp:val=&quot;006C1B1F&quot;/&gt;&lt;wsp:rsid wsp:val=&quot;006C2291&quot;/&gt;&lt;wsp:rsid wsp:val=&quot;006C22B7&quot;/&gt;&lt;wsp:rsid wsp:val=&quot;006C2395&quot;/&gt;&lt;wsp:rsid wsp:val=&quot;006C25FE&quot;/&gt;&lt;wsp:rsid wsp:val=&quot;006C2761&quot;/&gt;&lt;wsp:rsid wsp:val=&quot;006C2A69&quot;/&gt;&lt;wsp:rsid wsp:val=&quot;006C2B09&quot;/&gt;&lt;wsp:rsid wsp:val=&quot;006C2F13&quot;/&gt;&lt;wsp:rsid wsp:val=&quot;006C2F38&quot;/&gt;&lt;wsp:rsid wsp:val=&quot;006C3026&quot;/&gt;&lt;wsp:rsid wsp:val=&quot;006C32C8&quot;/&gt;&lt;wsp:rsid wsp:val=&quot;006C346D&quot;/&gt;&lt;wsp:rsid wsp:val=&quot;006C34EA&quot;/&gt;&lt;wsp:rsid wsp:val=&quot;006C3961&quot;/&gt;&lt;wsp:rsid wsp:val=&quot;006C3A56&quot;/&gt;&lt;wsp:rsid wsp:val=&quot;006C3C6F&quot;/&gt;&lt;wsp:rsid wsp:val=&quot;006C3DBF&quot;/&gt;&lt;wsp:rsid wsp:val=&quot;006C403E&quot;/&gt;&lt;wsp:rsid wsp:val=&quot;006C40B2&quot;/&gt;&lt;wsp:rsid wsp:val=&quot;006C4A72&quot;/&gt;&lt;wsp:rsid wsp:val=&quot;006C4E44&quot;/&gt;&lt;wsp:rsid wsp:val=&quot;006C5052&quot;/&gt;&lt;wsp:rsid wsp:val=&quot;006C50C8&quot;/&gt;&lt;wsp:rsid wsp:val=&quot;006C5435&quot;/&gt;&lt;wsp:rsid wsp:val=&quot;006C5903&quot;/&gt;&lt;wsp:rsid wsp:val=&quot;006C5C7B&quot;/&gt;&lt;wsp:rsid wsp:val=&quot;006C5E93&quot;/&gt;&lt;wsp:rsid wsp:val=&quot;006C5EA0&quot;/&gt;&lt;wsp:rsid wsp:val=&quot;006C5EC2&quot;/&gt;&lt;wsp:rsid wsp:val=&quot;006C60A3&quot;/&gt;&lt;wsp:rsid wsp:val=&quot;006C63DB&quot;/&gt;&lt;wsp:rsid wsp:val=&quot;006C6AF0&quot;/&gt;&lt;wsp:rsid wsp:val=&quot;006C6E64&quot;/&gt;&lt;wsp:rsid wsp:val=&quot;006C6F0F&quot;/&gt;&lt;wsp:rsid wsp:val=&quot;006C6F73&quot;/&gt;&lt;wsp:rsid wsp:val=&quot;006C7BE4&quot;/&gt;&lt;wsp:rsid wsp:val=&quot;006C7F20&quot;/&gt;&lt;wsp:rsid wsp:val=&quot;006D02E2&quot;/&gt;&lt;wsp:rsid wsp:val=&quot;006D0711&quot;/&gt;&lt;wsp:rsid wsp:val=&quot;006D0A6B&quot;/&gt;&lt;wsp:rsid wsp:val=&quot;006D0B82&quot;/&gt;&lt;wsp:rsid wsp:val=&quot;006D0DFB&quot;/&gt;&lt;wsp:rsid wsp:val=&quot;006D11C3&quot;/&gt;&lt;wsp:rsid wsp:val=&quot;006D1547&quot;/&gt;&lt;wsp:rsid wsp:val=&quot;006D1700&quot;/&gt;&lt;wsp:rsid wsp:val=&quot;006D18C0&quot;/&gt;&lt;wsp:rsid wsp:val=&quot;006D1E22&quot;/&gt;&lt;wsp:rsid wsp:val=&quot;006D1E44&quot;/&gt;&lt;wsp:rsid wsp:val=&quot;006D22AF&quot;/&gt;&lt;wsp:rsid wsp:val=&quot;006D25E6&quot;/&gt;&lt;wsp:rsid wsp:val=&quot;006D272D&quot;/&gt;&lt;wsp:rsid wsp:val=&quot;006D2E75&quot;/&gt;&lt;wsp:rsid wsp:val=&quot;006D2EA7&quot;/&gt;&lt;wsp:rsid wsp:val=&quot;006D30DF&quot;/&gt;&lt;wsp:rsid wsp:val=&quot;006D362F&quot;/&gt;&lt;wsp:rsid wsp:val=&quot;006D36A7&quot;/&gt;&lt;wsp:rsid wsp:val=&quot;006D36D7&quot;/&gt;&lt;wsp:rsid wsp:val=&quot;006D3D3E&quot;/&gt;&lt;wsp:rsid wsp:val=&quot;006D3EEB&quot;/&gt;&lt;wsp:rsid wsp:val=&quot;006D486B&quot;/&gt;&lt;wsp:rsid wsp:val=&quot;006D4AE8&quot;/&gt;&lt;wsp:rsid wsp:val=&quot;006D4C39&quot;/&gt;&lt;wsp:rsid wsp:val=&quot;006D4DEC&quot;/&gt;&lt;wsp:rsid wsp:val=&quot;006D50E0&quot;/&gt;&lt;wsp:rsid wsp:val=&quot;006D5838&quot;/&gt;&lt;wsp:rsid wsp:val=&quot;006D5B06&quot;/&gt;&lt;wsp:rsid wsp:val=&quot;006D5F4B&quot;/&gt;&lt;wsp:rsid wsp:val=&quot;006D636C&quot;/&gt;&lt;wsp:rsid wsp:val=&quot;006D6536&quot;/&gt;&lt;wsp:rsid wsp:val=&quot;006D65A5&quot;/&gt;&lt;wsp:rsid wsp:val=&quot;006D699A&quot;/&gt;&lt;wsp:rsid wsp:val=&quot;006D69A5&quot;/&gt;&lt;wsp:rsid wsp:val=&quot;006D6B8B&quot;/&gt;&lt;wsp:rsid wsp:val=&quot;006D6BD2&quot;/&gt;&lt;wsp:rsid wsp:val=&quot;006D6E25&quot;/&gt;&lt;wsp:rsid wsp:val=&quot;006D7085&quot;/&gt;&lt;wsp:rsid wsp:val=&quot;006D75AD&quot;/&gt;&lt;wsp:rsid wsp:val=&quot;006D7798&quot;/&gt;&lt;wsp:rsid wsp:val=&quot;006D7A67&quot;/&gt;&lt;wsp:rsid wsp:val=&quot;006D7CD8&quot;/&gt;&lt;wsp:rsid wsp:val=&quot;006E02A8&quot;/&gt;&lt;wsp:rsid wsp:val=&quot;006E0435&quot;/&gt;&lt;wsp:rsid wsp:val=&quot;006E04D7&quot;/&gt;&lt;wsp:rsid wsp:val=&quot;006E0564&quot;/&gt;&lt;wsp:rsid wsp:val=&quot;006E09F4&quot;/&gt;&lt;wsp:rsid wsp:val=&quot;006E09FC&quot;/&gt;&lt;wsp:rsid wsp:val=&quot;006E0B00&quot;/&gt;&lt;wsp:rsid wsp:val=&quot;006E0B95&quot;/&gt;&lt;wsp:rsid wsp:val=&quot;006E0ED2&quot;/&gt;&lt;wsp:rsid wsp:val=&quot;006E0F8E&quot;/&gt;&lt;wsp:rsid wsp:val=&quot;006E0FEA&quot;/&gt;&lt;wsp:rsid wsp:val=&quot;006E136A&quot;/&gt;&lt;wsp:rsid wsp:val=&quot;006E1587&quot;/&gt;&lt;wsp:rsid wsp:val=&quot;006E1AB9&quot;/&gt;&lt;wsp:rsid wsp:val=&quot;006E1CAB&quot;/&gt;&lt;wsp:rsid wsp:val=&quot;006E2057&quot;/&gt;&lt;wsp:rsid wsp:val=&quot;006E226A&quot;/&gt;&lt;wsp:rsid wsp:val=&quot;006E2366&quot;/&gt;&lt;wsp:rsid wsp:val=&quot;006E23FE&quot;/&gt;&lt;wsp:rsid wsp:val=&quot;006E2807&quot;/&gt;&lt;wsp:rsid wsp:val=&quot;006E2855&quot;/&gt;&lt;wsp:rsid wsp:val=&quot;006E2C7E&quot;/&gt;&lt;wsp:rsid wsp:val=&quot;006E2D43&quot;/&gt;&lt;wsp:rsid wsp:val=&quot;006E2E84&quot;/&gt;&lt;wsp:rsid wsp:val=&quot;006E3068&quot;/&gt;&lt;wsp:rsid wsp:val=&quot;006E3497&quot;/&gt;&lt;wsp:rsid wsp:val=&quot;006E3644&quot;/&gt;&lt;wsp:rsid wsp:val=&quot;006E366F&quot;/&gt;&lt;wsp:rsid wsp:val=&quot;006E3C97&quot;/&gt;&lt;wsp:rsid wsp:val=&quot;006E41BD&quot;/&gt;&lt;wsp:rsid wsp:val=&quot;006E450A&quot;/&gt;&lt;wsp:rsid wsp:val=&quot;006E453E&quot;/&gt;&lt;wsp:rsid wsp:val=&quot;006E4665&quot;/&gt;&lt;wsp:rsid wsp:val=&quot;006E4854&quot;/&gt;&lt;wsp:rsid wsp:val=&quot;006E4CC5&quot;/&gt;&lt;wsp:rsid wsp:val=&quot;006E4F3B&quot;/&gt;&lt;wsp:rsid wsp:val=&quot;006E4FC4&quot;/&gt;&lt;wsp:rsid wsp:val=&quot;006E51F4&quot;/&gt;&lt;wsp:rsid wsp:val=&quot;006E58BD&quot;/&gt;&lt;wsp:rsid wsp:val=&quot;006E5BCB&quot;/&gt;&lt;wsp:rsid wsp:val=&quot;006E6054&quot;/&gt;&lt;wsp:rsid wsp:val=&quot;006E629A&quot;/&gt;&lt;wsp:rsid wsp:val=&quot;006E62DD&quot;/&gt;&lt;wsp:rsid wsp:val=&quot;006E67A7&quot;/&gt;&lt;wsp:rsid wsp:val=&quot;006E67D5&quot;/&gt;&lt;wsp:rsid wsp:val=&quot;006E687B&quot;/&gt;&lt;wsp:rsid wsp:val=&quot;006E69E7&quot;/&gt;&lt;wsp:rsid wsp:val=&quot;006E6B02&quot;/&gt;&lt;wsp:rsid wsp:val=&quot;006E6C02&quot;/&gt;&lt;wsp:rsid wsp:val=&quot;006E6C45&quot;/&gt;&lt;wsp:rsid wsp:val=&quot;006E6EF7&quot;/&gt;&lt;wsp:rsid wsp:val=&quot;006E7110&quot;/&gt;&lt;wsp:rsid wsp:val=&quot;006E7279&quot;/&gt;&lt;wsp:rsid wsp:val=&quot;006E77C2&quot;/&gt;&lt;wsp:rsid wsp:val=&quot;006E7AD4&quot;/&gt;&lt;wsp:rsid wsp:val=&quot;006E7B59&quot;/&gt;&lt;wsp:rsid wsp:val=&quot;006E7D11&quot;/&gt;&lt;wsp:rsid wsp:val=&quot;006F023C&quot;/&gt;&lt;wsp:rsid wsp:val=&quot;006F07BA&quot;/&gt;&lt;wsp:rsid wsp:val=&quot;006F09C2&quot;/&gt;&lt;wsp:rsid wsp:val=&quot;006F09CF&quot;/&gt;&lt;wsp:rsid wsp:val=&quot;006F0BC5&quot;/&gt;&lt;wsp:rsid wsp:val=&quot;006F10EE&quot;/&gt;&lt;wsp:rsid wsp:val=&quot;006F11F8&quot;/&gt;&lt;wsp:rsid wsp:val=&quot;006F132A&quot;/&gt;&lt;wsp:rsid wsp:val=&quot;006F1411&quot;/&gt;&lt;wsp:rsid wsp:val=&quot;006F1833&quot;/&gt;&lt;wsp:rsid wsp:val=&quot;006F18D6&quot;/&gt;&lt;wsp:rsid wsp:val=&quot;006F191D&quot;/&gt;&lt;wsp:rsid wsp:val=&quot;006F1CAF&quot;/&gt;&lt;wsp:rsid wsp:val=&quot;006F1D4C&quot;/&gt;&lt;wsp:rsid wsp:val=&quot;006F1D4D&quot;/&gt;&lt;wsp:rsid wsp:val=&quot;006F1E3E&quot;/&gt;&lt;wsp:rsid wsp:val=&quot;006F214C&quot;/&gt;&lt;wsp:rsid wsp:val=&quot;006F216D&quot;/&gt;&lt;wsp:rsid wsp:val=&quot;006F230C&quot;/&gt;&lt;wsp:rsid wsp:val=&quot;006F253C&quot;/&gt;&lt;wsp:rsid wsp:val=&quot;006F2581&quot;/&gt;&lt;wsp:rsid wsp:val=&quot;006F2639&quot;/&gt;&lt;wsp:rsid wsp:val=&quot;006F266D&quot;/&gt;&lt;wsp:rsid wsp:val=&quot;006F2D19&quot;/&gt;&lt;wsp:rsid wsp:val=&quot;006F3318&quot;/&gt;&lt;wsp:rsid wsp:val=&quot;006F362C&quot;/&gt;&lt;wsp:rsid wsp:val=&quot;006F3AEC&quot;/&gt;&lt;wsp:rsid wsp:val=&quot;006F3EAA&quot;/&gt;&lt;wsp:rsid wsp:val=&quot;006F3F33&quot;/&gt;&lt;wsp:rsid wsp:val=&quot;006F3F90&quot;/&gt;&lt;wsp:rsid wsp:val=&quot;006F4617&quot;/&gt;&lt;wsp:rsid wsp:val=&quot;006F4767&quot;/&gt;&lt;wsp:rsid wsp:val=&quot;006F490D&quot;/&gt;&lt;wsp:rsid wsp:val=&quot;006F4A37&quot;/&gt;&lt;wsp:rsid wsp:val=&quot;006F4A73&quot;/&gt;&lt;wsp:rsid wsp:val=&quot;006F4F39&quot;/&gt;&lt;wsp:rsid wsp:val=&quot;006F57E2&quot;/&gt;&lt;wsp:rsid wsp:val=&quot;006F58B2&quot;/&gt;&lt;wsp:rsid wsp:val=&quot;006F5BE0&quot;/&gt;&lt;wsp:rsid wsp:val=&quot;006F5D9D&quot;/&gt;&lt;wsp:rsid wsp:val=&quot;006F5E7D&quot;/&gt;&lt;wsp:rsid wsp:val=&quot;006F60FA&quot;/&gt;&lt;wsp:rsid wsp:val=&quot;006F61D7&quot;/&gt;&lt;wsp:rsid wsp:val=&quot;006F6B04&quot;/&gt;&lt;wsp:rsid wsp:val=&quot;006F6B23&quot;/&gt;&lt;wsp:rsid wsp:val=&quot;006F6B9D&quot;/&gt;&lt;wsp:rsid wsp:val=&quot;006F73E1&quot;/&gt;&lt;wsp:rsid wsp:val=&quot;006F7578&quot;/&gt;&lt;wsp:rsid wsp:val=&quot;006F78B7&quot;/&gt;&lt;wsp:rsid wsp:val=&quot;006F7AE6&quot;/&gt;&lt;wsp:rsid wsp:val=&quot;0070016D&quot;/&gt;&lt;wsp:rsid wsp:val=&quot;00700328&quot;/&gt;&lt;wsp:rsid wsp:val=&quot;0070080C&quot;/&gt;&lt;wsp:rsid wsp:val=&quot;00700D88&quot;/&gt;&lt;wsp:rsid wsp:val=&quot;007013BF&quot;/&gt;&lt;wsp:rsid wsp:val=&quot;007014BF&quot;/&gt;&lt;wsp:rsid wsp:val=&quot;00701537&quot;/&gt;&lt;wsp:rsid wsp:val=&quot;00701914&quot;/&gt;&lt;wsp:rsid wsp:val=&quot;00701B77&quot;/&gt;&lt;wsp:rsid wsp:val=&quot;00701BA5&quot;/&gt;&lt;wsp:rsid wsp:val=&quot;00701CEA&quot;/&gt;&lt;wsp:rsid wsp:val=&quot;00701FA8&quot;/&gt;&lt;wsp:rsid wsp:val=&quot;00702063&quot;/&gt;&lt;wsp:rsid wsp:val=&quot;00702329&quot;/&gt;&lt;wsp:rsid wsp:val=&quot;007023FE&quot;/&gt;&lt;wsp:rsid wsp:val=&quot;00702505&quot;/&gt;&lt;wsp:rsid wsp:val=&quot;0070256C&quot;/&gt;&lt;wsp:rsid wsp:val=&quot;007027A4&quot;/&gt;&lt;wsp:rsid wsp:val=&quot;00702A21&quot;/&gt;&lt;wsp:rsid wsp:val=&quot;00702A94&quot;/&gt;&lt;wsp:rsid wsp:val=&quot;00702D29&quot;/&gt;&lt;wsp:rsid wsp:val=&quot;0070339F&quot;/&gt;&lt;wsp:rsid wsp:val=&quot;00703568&quot;/&gt;&lt;wsp:rsid wsp:val=&quot;00703908&quot;/&gt;&lt;wsp:rsid wsp:val=&quot;00703B1F&quot;/&gt;&lt;wsp:rsid wsp:val=&quot;00703C4A&quot;/&gt;&lt;wsp:rsid wsp:val=&quot;00703CD9&quot;/&gt;&lt;wsp:rsid wsp:val=&quot;00703D95&quot;/&gt;&lt;wsp:rsid wsp:val=&quot;00703F79&quot;/&gt;&lt;wsp:rsid wsp:val=&quot;00704145&quot;/&gt;&lt;wsp:rsid wsp:val=&quot;00704606&quot;/&gt;&lt;wsp:rsid wsp:val=&quot;007047B8&quot;/&gt;&lt;wsp:rsid wsp:val=&quot;007048EC&quot;/&gt;&lt;wsp:rsid wsp:val=&quot;00704C4F&quot;/&gt;&lt;wsp:rsid wsp:val=&quot;00705452&quot;/&gt;&lt;wsp:rsid wsp:val=&quot;00705A4C&quot;/&gt;&lt;wsp:rsid wsp:val=&quot;00706534&quot;/&gt;&lt;wsp:rsid wsp:val=&quot;00706674&quot;/&gt;&lt;wsp:rsid wsp:val=&quot;00706785&quot;/&gt;&lt;wsp:rsid wsp:val=&quot;00706C06&quot;/&gt;&lt;wsp:rsid wsp:val=&quot;00707169&quot;/&gt;&lt;wsp:rsid wsp:val=&quot;007071AA&quot;/&gt;&lt;wsp:rsid wsp:val=&quot;00707278&quot;/&gt;&lt;wsp:rsid wsp:val=&quot;007074A8&quot;/&gt;&lt;wsp:rsid wsp:val=&quot;00707508&quot;/&gt;&lt;wsp:rsid wsp:val=&quot;0070753A&quot;/&gt;&lt;wsp:rsid wsp:val=&quot;007076A7&quot;/&gt;&lt;wsp:rsid wsp:val=&quot;00707A98&quot;/&gt;&lt;wsp:rsid wsp:val=&quot;00707C86&quot;/&gt;&lt;wsp:rsid wsp:val=&quot;0071026B&quot;/&gt;&lt;wsp:rsid wsp:val=&quot;007105B1&quot;/&gt;&lt;wsp:rsid wsp:val=&quot;007106E5&quot;/&gt;&lt;wsp:rsid wsp:val=&quot;00710B31&quot;/&gt;&lt;wsp:rsid wsp:val=&quot;00710BED&quot;/&gt;&lt;wsp:rsid wsp:val=&quot;00710D91&quot;/&gt;&lt;wsp:rsid wsp:val=&quot;00710E01&quot;/&gt;&lt;wsp:rsid wsp:val=&quot;007110C2&quot;/&gt;&lt;wsp:rsid wsp:val=&quot;0071112F&quot;/&gt;&lt;wsp:rsid wsp:val=&quot;00711472&quot;/&gt;&lt;wsp:rsid wsp:val=&quot;00711767&quot;/&gt;&lt;wsp:rsid wsp:val=&quot;00711A45&quot;/&gt;&lt;wsp:rsid wsp:val=&quot;00711AC5&quot;/&gt;&lt;wsp:rsid wsp:val=&quot;00711D33&quot;/&gt;&lt;wsp:rsid wsp:val=&quot;00712009&quot;/&gt;&lt;wsp:rsid wsp:val=&quot;007126C2&quot;/&gt;&lt;wsp:rsid wsp:val=&quot;00712948&quot;/&gt;&lt;wsp:rsid wsp:val=&quot;007129BA&quot;/&gt;&lt;wsp:rsid wsp:val=&quot;007129CE&quot;/&gt;&lt;wsp:rsid wsp:val=&quot;00712C05&quot;/&gt;&lt;wsp:rsid wsp:val=&quot;00712DDC&quot;/&gt;&lt;wsp:rsid wsp:val=&quot;00712E4C&quot;/&gt;&lt;wsp:rsid wsp:val=&quot;007131A1&quot;/&gt;&lt;wsp:rsid wsp:val=&quot;00713500&quot;/&gt;&lt;wsp:rsid wsp:val=&quot;00713520&quot;/&gt;&lt;wsp:rsid wsp:val=&quot;0071371F&quot;/&gt;&lt;wsp:rsid wsp:val=&quot;00713858&quot;/&gt;&lt;wsp:rsid wsp:val=&quot;00713A16&quot;/&gt;&lt;wsp:rsid wsp:val=&quot;00713A96&quot;/&gt;&lt;wsp:rsid wsp:val=&quot;00713AAA&quot;/&gt;&lt;wsp:rsid wsp:val=&quot;00713E6D&quot;/&gt;&lt;wsp:rsid wsp:val=&quot;00713F8F&quot;/&gt;&lt;wsp:rsid wsp:val=&quot;007141F7&quot;/&gt;&lt;wsp:rsid wsp:val=&quot;007146C0&quot;/&gt;&lt;wsp:rsid wsp:val=&quot;00714753&quot;/&gt;&lt;wsp:rsid wsp:val=&quot;00714754&quot;/&gt;&lt;wsp:rsid wsp:val=&quot;00714761&quot;/&gt;&lt;wsp:rsid wsp:val=&quot;007147DD&quot;/&gt;&lt;wsp:rsid wsp:val=&quot;00714940&quot;/&gt;&lt;wsp:rsid wsp:val=&quot;00714AE5&quot;/&gt;&lt;wsp:rsid wsp:val=&quot;00714D13&quot;/&gt;&lt;wsp:rsid wsp:val=&quot;00714D26&quot;/&gt;&lt;wsp:rsid wsp:val=&quot;00714D74&quot;/&gt;&lt;wsp:rsid wsp:val=&quot;00714FD0&quot;/&gt;&lt;wsp:rsid wsp:val=&quot;007150BE&quot;/&gt;&lt;wsp:rsid wsp:val=&quot;00715165&quot;/&gt;&lt;wsp:rsid wsp:val=&quot;00715253&quot;/&gt;&lt;wsp:rsid wsp:val=&quot;00715382&quot;/&gt;&lt;wsp:rsid wsp:val=&quot;007157A5&quot;/&gt;&lt;wsp:rsid wsp:val=&quot;007159EB&quot;/&gt;&lt;wsp:rsid wsp:val=&quot;00715B76&quot;/&gt;&lt;wsp:rsid wsp:val=&quot;007160D4&quot;/&gt;&lt;wsp:rsid wsp:val=&quot;0071621C&quot;/&gt;&lt;wsp:rsid wsp:val=&quot;00716758&quot;/&gt;&lt;wsp:rsid wsp:val=&quot;00716A79&quot;/&gt;&lt;wsp:rsid wsp:val=&quot;00716EC5&quot;/&gt;&lt;wsp:rsid wsp:val=&quot;00717113&quot;/&gt;&lt;wsp:rsid wsp:val=&quot;00717202&quot;/&gt;&lt;wsp:rsid wsp:val=&quot;00717275&quot;/&gt;&lt;wsp:rsid wsp:val=&quot;007174AE&quot;/&gt;&lt;wsp:rsid wsp:val=&quot;0071769C&quot;/&gt;&lt;wsp:rsid wsp:val=&quot;0071771B&quot;/&gt;&lt;wsp:rsid wsp:val=&quot;00717794&quot;/&gt;&lt;wsp:rsid wsp:val=&quot;00717A1B&quot;/&gt;&lt;wsp:rsid wsp:val=&quot;00717AB9&quot;/&gt;&lt;wsp:rsid wsp:val=&quot;00717E89&quot;/&gt;&lt;wsp:rsid wsp:val=&quot;0072012D&quot;/&gt;&lt;wsp:rsid wsp:val=&quot;00720335&quot;/&gt;&lt;wsp:rsid wsp:val=&quot;007203A3&quot;/&gt;&lt;wsp:rsid wsp:val=&quot;007204D0&quot;/&gt;&lt;wsp:rsid wsp:val=&quot;00720696&quot;/&gt;&lt;wsp:rsid wsp:val=&quot;007207DC&quot;/&gt;&lt;wsp:rsid wsp:val=&quot;007209AE&quot;/&gt;&lt;wsp:rsid wsp:val=&quot;007209B0&quot;/&gt;&lt;wsp:rsid wsp:val=&quot;00720A6B&quot;/&gt;&lt;wsp:rsid wsp:val=&quot;00720CAF&quot;/&gt;&lt;wsp:rsid wsp:val=&quot;00720E64&quot;/&gt;&lt;wsp:rsid wsp:val=&quot;00720F26&quot;/&gt;&lt;wsp:rsid wsp:val=&quot;007211B5&quot;/&gt;&lt;wsp:rsid wsp:val=&quot;00721DDF&quot;/&gt;&lt;wsp:rsid wsp:val=&quot;00721EF8&quot;/&gt;&lt;wsp:rsid wsp:val=&quot;007220B6&quot;/&gt;&lt;wsp:rsid wsp:val=&quot;00722355&quot;/&gt;&lt;wsp:rsid wsp:val=&quot;00722557&quot;/&gt;&lt;wsp:rsid wsp:val=&quot;0072262C&quot;/&gt;&lt;wsp:rsid wsp:val=&quot;007228A4&quot;/&gt;&lt;wsp:rsid wsp:val=&quot;00722D25&quot;/&gt;&lt;wsp:rsid wsp:val=&quot;00722E53&quot;/&gt;&lt;wsp:rsid wsp:val=&quot;00723231&quot;/&gt;&lt;wsp:rsid wsp:val=&quot;0072352E&quot;/&gt;&lt;wsp:rsid wsp:val=&quot;007235C6&quot;/&gt;&lt;wsp:rsid wsp:val=&quot;00723A51&quot;/&gt;&lt;wsp:rsid wsp:val=&quot;00723C17&quot;/&gt;&lt;wsp:rsid wsp:val=&quot;00723D14&quot;/&gt;&lt;wsp:rsid wsp:val=&quot;007242DF&quot;/&gt;&lt;wsp:rsid wsp:val=&quot;007242F4&quot;/&gt;&lt;wsp:rsid wsp:val=&quot;0072442F&quot;/&gt;&lt;wsp:rsid wsp:val=&quot;0072456E&quot;/&gt;&lt;wsp:rsid wsp:val=&quot;0072473D&quot;/&gt;&lt;wsp:rsid wsp:val=&quot;00724870&quot;/&gt;&lt;wsp:rsid wsp:val=&quot;00724B55&quot;/&gt;&lt;wsp:rsid wsp:val=&quot;00724E8F&quot;/&gt;&lt;wsp:rsid wsp:val=&quot;00724ED8&quot;/&gt;&lt;wsp:rsid wsp:val=&quot;00724F09&quot;/&gt;&lt;wsp:rsid wsp:val=&quot;00724F91&quot;/&gt;&lt;wsp:rsid wsp:val=&quot;00725084&quot;/&gt;&lt;wsp:rsid wsp:val=&quot;007250FC&quot;/&gt;&lt;wsp:rsid wsp:val=&quot;00725362&quot;/&gt;&lt;wsp:rsid wsp:val=&quot;0072557B&quot;/&gt;&lt;wsp:rsid wsp:val=&quot;00725DAC&quot;/&gt;&lt;wsp:rsid wsp:val=&quot;00725E84&quot;/&gt;&lt;wsp:rsid wsp:val=&quot;0072605D&quot;/&gt;&lt;wsp:rsid wsp:val=&quot;0072607F&quot;/&gt;&lt;wsp:rsid wsp:val=&quot;0072655E&quot;/&gt;&lt;wsp:rsid wsp:val=&quot;0072659A&quot;/&gt;&lt;wsp:rsid wsp:val=&quot;007265AC&quot;/&gt;&lt;wsp:rsid wsp:val=&quot;007266E7&quot;/&gt;&lt;wsp:rsid wsp:val=&quot;007267F5&quot;/&gt;&lt;wsp:rsid wsp:val=&quot;00726890&quot;/&gt;&lt;wsp:rsid wsp:val=&quot;00726B0C&quot;/&gt;&lt;wsp:rsid wsp:val=&quot;00726B3B&quot;/&gt;&lt;wsp:rsid wsp:val=&quot;00726CFC&quot;/&gt;&lt;wsp:rsid wsp:val=&quot;00726DB4&quot;/&gt;&lt;wsp:rsid wsp:val=&quot;00726EB5&quot;/&gt;&lt;wsp:rsid wsp:val=&quot;00727089&quot;/&gt;&lt;wsp:rsid wsp:val=&quot;00727830&quot;/&gt;&lt;wsp:rsid wsp:val=&quot;00727B51&quot;/&gt;&lt;wsp:rsid wsp:val=&quot;00727E7A&quot;/&gt;&lt;wsp:rsid wsp:val=&quot;0073001A&quot;/&gt;&lt;wsp:rsid wsp:val=&quot;0073003C&quot;/&gt;&lt;wsp:rsid wsp:val=&quot;00730068&quot;/&gt;&lt;wsp:rsid wsp:val=&quot;0073043F&quot;/&gt;&lt;wsp:rsid wsp:val=&quot;007307A7&quot;/&gt;&lt;wsp:rsid wsp:val=&quot;00730813&quot;/&gt;&lt;wsp:rsid wsp:val=&quot;00730B9B&quot;/&gt;&lt;wsp:rsid wsp:val=&quot;00730D39&quot;/&gt;&lt;wsp:rsid wsp:val=&quot;00730D43&quot;/&gt;&lt;wsp:rsid wsp:val=&quot;00730EAC&quot;/&gt;&lt;wsp:rsid wsp:val=&quot;00730F06&quot;/&gt;&lt;wsp:rsid wsp:val=&quot;00731403&quot;/&gt;&lt;wsp:rsid wsp:val=&quot;0073141B&quot;/&gt;&lt;wsp:rsid wsp:val=&quot;00731B9A&quot;/&gt;&lt;wsp:rsid wsp:val=&quot;00732354&quot;/&gt;&lt;wsp:rsid wsp:val=&quot;007327D1&quot;/&gt;&lt;wsp:rsid wsp:val=&quot;00732B25&quot;/&gt;&lt;wsp:rsid wsp:val=&quot;00732C3C&quot;/&gt;&lt;wsp:rsid wsp:val=&quot;00732DD4&quot;/&gt;&lt;wsp:rsid wsp:val=&quot;00733028&quot;/&gt;&lt;wsp:rsid wsp:val=&quot;00733191&quot;/&gt;&lt;wsp:rsid wsp:val=&quot;0073338E&quot;/&gt;&lt;wsp:rsid wsp:val=&quot;007333D5&quot;/&gt;&lt;wsp:rsid wsp:val=&quot;00733593&quot;/&gt;&lt;wsp:rsid wsp:val=&quot;007335FA&quot;/&gt;&lt;wsp:rsid wsp:val=&quot;007336C4&quot;/&gt;&lt;wsp:rsid wsp:val=&quot;007336C6&quot;/&gt;&lt;wsp:rsid wsp:val=&quot;0073375A&quot;/&gt;&lt;wsp:rsid wsp:val=&quot;0073381D&quot;/&gt;&lt;wsp:rsid wsp:val=&quot;00733937&quot;/&gt;&lt;wsp:rsid wsp:val=&quot;00733D3E&quot;/&gt;&lt;wsp:rsid wsp:val=&quot;00733E88&quot;/&gt;&lt;wsp:rsid wsp:val=&quot;00733FEC&quot;/&gt;&lt;wsp:rsid wsp:val=&quot;00734098&quot;/&gt;&lt;wsp:rsid wsp:val=&quot;007349B3&quot;/&gt;&lt;wsp:rsid wsp:val=&quot;00734AAD&quot;/&gt;&lt;wsp:rsid wsp:val=&quot;00734B75&quot;/&gt;&lt;wsp:rsid wsp:val=&quot;00734E52&quot;/&gt;&lt;wsp:rsid wsp:val=&quot;007351AA&quot;/&gt;&lt;wsp:rsid wsp:val=&quot;007353E0&quot;/&gt;&lt;wsp:rsid wsp:val=&quot;00735563&quot;/&gt;&lt;wsp:rsid wsp:val=&quot;0073572B&quot;/&gt;&lt;wsp:rsid wsp:val=&quot;00735979&quot;/&gt;&lt;wsp:rsid wsp:val=&quot;00735AC6&quot;/&gt;&lt;wsp:rsid wsp:val=&quot;00735CAA&quot;/&gt;&lt;wsp:rsid wsp:val=&quot;00736042&quot;/&gt;&lt;wsp:rsid wsp:val=&quot;00736282&quot;/&gt;&lt;wsp:rsid wsp:val=&quot;00736482&quot;/&gt;&lt;wsp:rsid wsp:val=&quot;00736484&quot;/&gt;&lt;wsp:rsid wsp:val=&quot;007364CC&quot;/&gt;&lt;wsp:rsid wsp:val=&quot;0073694C&quot;/&gt;&lt;wsp:rsid wsp:val=&quot;00736958&quot;/&gt;&lt;wsp:rsid wsp:val=&quot;00736B8D&quot;/&gt;&lt;wsp:rsid wsp:val=&quot;00736D4A&quot;/&gt;&lt;wsp:rsid wsp:val=&quot;00736EF7&quot;/&gt;&lt;wsp:rsid wsp:val=&quot;00736F2F&quot;/&gt;&lt;wsp:rsid wsp:val=&quot;0073721B&quot;/&gt;&lt;wsp:rsid wsp:val=&quot;007373AB&quot;/&gt;&lt;wsp:rsid wsp:val=&quot;007374BB&quot;/&gt;&lt;wsp:rsid wsp:val=&quot;0073772A&quot;/&gt;&lt;wsp:rsid wsp:val=&quot;00737919&quot;/&gt;&lt;wsp:rsid wsp:val=&quot;00737B70&quot;/&gt;&lt;wsp:rsid wsp:val=&quot;00737BB3&quot;/&gt;&lt;wsp:rsid wsp:val=&quot;007401F6&quot;/&gt;&lt;wsp:rsid wsp:val=&quot;0074057C&quot;/&gt;&lt;wsp:rsid wsp:val=&quot;00740602&quot;/&gt;&lt;wsp:rsid wsp:val=&quot;007408E4&quot;/&gt;&lt;wsp:rsid wsp:val=&quot;00740AF5&quot;/&gt;&lt;wsp:rsid wsp:val=&quot;00740E7E&quot;/&gt;&lt;wsp:rsid wsp:val=&quot;00740F37&quot;/&gt;&lt;wsp:rsid wsp:val=&quot;007412BF&quot;/&gt;&lt;wsp:rsid wsp:val=&quot;0074142D&quot;/&gt;&lt;wsp:rsid wsp:val=&quot;007418D2&quot;/&gt;&lt;wsp:rsid wsp:val=&quot;00741E36&quot;/&gt;&lt;wsp:rsid wsp:val=&quot;00741FCA&quot;/&gt;&lt;wsp:rsid wsp:val=&quot;0074209D&quot;/&gt;&lt;wsp:rsid wsp:val=&quot;007421BD&quot;/&gt;&lt;wsp:rsid wsp:val=&quot;007423FD&quot;/&gt;&lt;wsp:rsid wsp:val=&quot;007427B6&quot;/&gt;&lt;wsp:rsid wsp:val=&quot;0074288A&quot;/&gt;&lt;wsp:rsid wsp:val=&quot;00742933&quot;/&gt;&lt;wsp:rsid wsp:val=&quot;00742BAA&quot;/&gt;&lt;wsp:rsid wsp:val=&quot;007433F8&quot;/&gt;&lt;wsp:rsid wsp:val=&quot;00743546&quot;/&gt;&lt;wsp:rsid wsp:val=&quot;0074357F&quot;/&gt;&lt;wsp:rsid wsp:val=&quot;00743A3A&quot;/&gt;&lt;wsp:rsid wsp:val=&quot;00743AE8&quot;/&gt;&lt;wsp:rsid wsp:val=&quot;00744276&quot;/&gt;&lt;wsp:rsid wsp:val=&quot;007444A3&quot;/&gt;&lt;wsp:rsid wsp:val=&quot;00744596&quot;/&gt;&lt;wsp:rsid wsp:val=&quot;007445C3&quot;/&gt;&lt;wsp:rsid wsp:val=&quot;0074498C&quot;/&gt;&lt;wsp:rsid wsp:val=&quot;00744A8A&quot;/&gt;&lt;wsp:rsid wsp:val=&quot;00744B10&quot;/&gt;&lt;wsp:rsid wsp:val=&quot;00744BF8&quot;/&gt;&lt;wsp:rsid wsp:val=&quot;00744D3B&quot;/&gt;&lt;wsp:rsid wsp:val=&quot;00745D04&quot;/&gt;&lt;wsp:rsid wsp:val=&quot;00746103&quot;/&gt;&lt;wsp:rsid wsp:val=&quot;007464FA&quot;/&gt;&lt;wsp:rsid wsp:val=&quot;0074671B&quot;/&gt;&lt;wsp:rsid wsp:val=&quot;00746822&quot;/&gt;&lt;wsp:rsid wsp:val=&quot;00746EAE&quot;/&gt;&lt;wsp:rsid wsp:val=&quot;00747821&quot;/&gt;&lt;wsp:rsid wsp:val=&quot;0074799D&quot;/&gt;&lt;wsp:rsid wsp:val=&quot;00747B6C&quot;/&gt;&lt;wsp:rsid wsp:val=&quot;00747CA9&quot;/&gt;&lt;wsp:rsid wsp:val=&quot;00747D34&quot;/&gt;&lt;wsp:rsid wsp:val=&quot;00747F17&quot;/&gt;&lt;wsp:rsid wsp:val=&quot;00747F58&quot;/&gt;&lt;wsp:rsid wsp:val=&quot;00750001&quot;/&gt;&lt;wsp:rsid wsp:val=&quot;00750271&quot;/&gt;&lt;wsp:rsid wsp:val=&quot;00750B83&quot;/&gt;&lt;wsp:rsid wsp:val=&quot;00750DF6&quot;/&gt;&lt;wsp:rsid wsp:val=&quot;00750EF6&quot;/&gt;&lt;wsp:rsid wsp:val=&quot;0075106C&quot;/&gt;&lt;wsp:rsid wsp:val=&quot;007516E4&quot;/&gt;&lt;wsp:rsid wsp:val=&quot;00751BEB&quot;/&gt;&lt;wsp:rsid wsp:val=&quot;00751EBD&quot;/&gt;&lt;wsp:rsid wsp:val=&quot;00751F4F&quot;/&gt;&lt;wsp:rsid wsp:val=&quot;00751F57&quot;/&gt;&lt;wsp:rsid wsp:val=&quot;00752054&quot;/&gt;&lt;wsp:rsid wsp:val=&quot;0075256B&quot;/&gt;&lt;wsp:rsid wsp:val=&quot;00752699&quot;/&gt;&lt;wsp:rsid wsp:val=&quot;007526FF&quot;/&gt;&lt;wsp:rsid wsp:val=&quot;00752C2F&quot;/&gt;&lt;wsp:rsid wsp:val=&quot;00752D94&quot;/&gt;&lt;wsp:rsid wsp:val=&quot;00753075&quot;/&gt;&lt;wsp:rsid wsp:val=&quot;007530EE&quot;/&gt;&lt;wsp:rsid wsp:val=&quot;0075325C&quot;/&gt;&lt;wsp:rsid wsp:val=&quot;007532EB&quot;/&gt;&lt;wsp:rsid wsp:val=&quot;00753525&quot;/&gt;&lt;wsp:rsid wsp:val=&quot;00753A8E&quot;/&gt;&lt;wsp:rsid wsp:val=&quot;00753C4C&quot;/&gt;&lt;wsp:rsid wsp:val=&quot;00753D0D&quot;/&gt;&lt;wsp:rsid wsp:val=&quot;00753E7F&quot;/&gt;&lt;wsp:rsid wsp:val=&quot;00754257&quot;/&gt;&lt;wsp:rsid wsp:val=&quot;00754A8E&quot;/&gt;&lt;wsp:rsid wsp:val=&quot;00754AD8&quot;/&gt;&lt;wsp:rsid wsp:val=&quot;00754D6C&quot;/&gt;&lt;wsp:rsid wsp:val=&quot;00755081&quot;/&gt;&lt;wsp:rsid wsp:val=&quot;007553C4&quot;/&gt;&lt;wsp:rsid wsp:val=&quot;00755B30&quot;/&gt;&lt;wsp:rsid wsp:val=&quot;00755CF5&quot;/&gt;&lt;wsp:rsid wsp:val=&quot;00755EA2&quot;/&gt;&lt;wsp:rsid wsp:val=&quot;00756449&quot;/&gt;&lt;wsp:rsid wsp:val=&quot;0075645B&quot;/&gt;&lt;wsp:rsid wsp:val=&quot;0075665C&quot;/&gt;&lt;wsp:rsid wsp:val=&quot;007566D0&quot;/&gt;&lt;wsp:rsid wsp:val=&quot;0075690C&quot;/&gt;&lt;wsp:rsid wsp:val=&quot;00756CE5&quot;/&gt;&lt;wsp:rsid wsp:val=&quot;00757A92&quot;/&gt;&lt;wsp:rsid wsp:val=&quot;00757B17&quot;/&gt;&lt;wsp:rsid wsp:val=&quot;0076011D&quot;/&gt;&lt;wsp:rsid wsp:val=&quot;00760224&quot;/&gt;&lt;wsp:rsid wsp:val=&quot;007608C7&quot;/&gt;&lt;wsp:rsid wsp:val=&quot;0076099C&quot;/&gt;&lt;wsp:rsid wsp:val=&quot;00760EBC&quot;/&gt;&lt;wsp:rsid wsp:val=&quot;007610B2&quot;/&gt;&lt;wsp:rsid wsp:val=&quot;007610BE&quot;/&gt;&lt;wsp:rsid wsp:val=&quot;0076117D&quot;/&gt;&lt;wsp:rsid wsp:val=&quot;00761357&quot;/&gt;&lt;wsp:rsid wsp:val=&quot;00761FC0&quot;/&gt;&lt;wsp:rsid wsp:val=&quot;00762185&quot;/&gt;&lt;wsp:rsid wsp:val=&quot;007622D0&quot;/&gt;&lt;wsp:rsid wsp:val=&quot;00762463&quot;/&gt;&lt;wsp:rsid wsp:val=&quot;007627CB&quot;/&gt;&lt;wsp:rsid wsp:val=&quot;007628DD&quot;/&gt;&lt;wsp:rsid wsp:val=&quot;00762970&quot;/&gt;&lt;wsp:rsid wsp:val=&quot;00762A21&quot;/&gt;&lt;wsp:rsid wsp:val=&quot;00763200&quot;/&gt;&lt;wsp:rsid wsp:val=&quot;00763749&quot;/&gt;&lt;wsp:rsid wsp:val=&quot;007637EF&quot;/&gt;&lt;wsp:rsid wsp:val=&quot;007639C5&quot;/&gt;&lt;wsp:rsid wsp:val=&quot;00763AD9&quot;/&gt;&lt;wsp:rsid wsp:val=&quot;00763E57&quot;/&gt;&lt;wsp:rsid wsp:val=&quot;00763F4C&quot;/&gt;&lt;wsp:rsid wsp:val=&quot;0076424D&quot;/&gt;&lt;wsp:rsid wsp:val=&quot;007642AC&quot;/&gt;&lt;wsp:rsid wsp:val=&quot;0076435F&quot;/&gt;&lt;wsp:rsid wsp:val=&quot;0076468B&quot;/&gt;&lt;wsp:rsid wsp:val=&quot;00764706&quot;/&gt;&lt;wsp:rsid wsp:val=&quot;0076471C&quot;/&gt;&lt;wsp:rsid wsp:val=&quot;00764787&quot;/&gt;&lt;wsp:rsid wsp:val=&quot;007649BD&quot;/&gt;&lt;wsp:rsid wsp:val=&quot;00764A59&quot;/&gt;&lt;wsp:rsid wsp:val=&quot;00764EC0&quot;/&gt;&lt;wsp:rsid wsp:val=&quot;00764FB0&quot;/&gt;&lt;wsp:rsid wsp:val=&quot;00765228&quot;/&gt;&lt;wsp:rsid wsp:val=&quot;00765312&quot;/&gt;&lt;wsp:rsid wsp:val=&quot;007654EE&quot;/&gt;&lt;wsp:rsid wsp:val=&quot;00765537&quot;/&gt;&lt;wsp:rsid wsp:val=&quot;007655F8&quot;/&gt;&lt;wsp:rsid wsp:val=&quot;0076564D&quot;/&gt;&lt;wsp:rsid wsp:val=&quot;00765674&quot;/&gt;&lt;wsp:rsid wsp:val=&quot;00765BAA&quot;/&gt;&lt;wsp:rsid wsp:val=&quot;00765C0D&quot;/&gt;&lt;wsp:rsid wsp:val=&quot;00765F04&quot;/&gt;&lt;wsp:rsid wsp:val=&quot;00766316&quot;/&gt;&lt;wsp:rsid wsp:val=&quot;007664BA&quot;/&gt;&lt;wsp:rsid wsp:val=&quot;007668F1&quot;/&gt;&lt;wsp:rsid wsp:val=&quot;007668F8&quot;/&gt;&lt;wsp:rsid wsp:val=&quot;00766BA4&quot;/&gt;&lt;wsp:rsid wsp:val=&quot;00766D68&quot;/&gt;&lt;wsp:rsid wsp:val=&quot;007674B0&quot;/&gt;&lt;wsp:rsid wsp:val=&quot;00767602&quot;/&gt;&lt;wsp:rsid wsp:val=&quot;00767CF3&quot;/&gt;&lt;wsp:rsid wsp:val=&quot;00767DBC&quot;/&gt;&lt;wsp:rsid wsp:val=&quot;0077060E&quot;/&gt;&lt;wsp:rsid wsp:val=&quot;0077063C&quot;/&gt;&lt;wsp:rsid wsp:val=&quot;00770679&quot;/&gt;&lt;wsp:rsid wsp:val=&quot;00770803&quot;/&gt;&lt;wsp:rsid wsp:val=&quot;00770864&quot;/&gt;&lt;wsp:rsid wsp:val=&quot;00770E19&quot;/&gt;&lt;wsp:rsid wsp:val=&quot;00770E9D&quot;/&gt;&lt;wsp:rsid wsp:val=&quot;00770FCD&quot;/&gt;&lt;wsp:rsid wsp:val=&quot;0077126B&quot;/&gt;&lt;wsp:rsid wsp:val=&quot;00771311&quot;/&gt;&lt;wsp:rsid wsp:val=&quot;0077139F&quot;/&gt;&lt;wsp:rsid wsp:val=&quot;00771613&quot;/&gt;&lt;wsp:rsid wsp:val=&quot;007716AC&quot;/&gt;&lt;wsp:rsid wsp:val=&quot;007717C6&quot;/&gt;&lt;wsp:rsid wsp:val=&quot;00771BC9&quot;/&gt;&lt;wsp:rsid wsp:val=&quot;00772048&quot;/&gt;&lt;wsp:rsid wsp:val=&quot;00772216&quot;/&gt;&lt;wsp:rsid wsp:val=&quot;00772422&quot;/&gt;&lt;wsp:rsid wsp:val=&quot;007727E4&quot;/&gt;&lt;wsp:rsid wsp:val=&quot;0077295B&quot;/&gt;&lt;wsp:rsid wsp:val=&quot;00772BDF&quot;/&gt;&lt;wsp:rsid wsp:val=&quot;00772C9F&quot;/&gt;&lt;wsp:rsid wsp:val=&quot;00772D54&quot;/&gt;&lt;wsp:rsid wsp:val=&quot;007732D0&quot;/&gt;&lt;wsp:rsid wsp:val=&quot;00773497&quot;/&gt;&lt;wsp:rsid wsp:val=&quot;00773700&quot;/&gt;&lt;wsp:rsid wsp:val=&quot;0077421F&quot;/&gt;&lt;wsp:rsid wsp:val=&quot;00774241&quot;/&gt;&lt;wsp:rsid wsp:val=&quot;007745B3&quot;/&gt;&lt;wsp:rsid wsp:val=&quot;00774980&quot;/&gt;&lt;wsp:rsid wsp:val=&quot;007749CB&quot;/&gt;&lt;wsp:rsid wsp:val=&quot;00774D56&quot;/&gt;&lt;wsp:rsid wsp:val=&quot;00774E0D&quot;/&gt;&lt;wsp:rsid wsp:val=&quot;00774E84&quot;/&gt;&lt;wsp:rsid wsp:val=&quot;00774E8A&quot;/&gt;&lt;wsp:rsid wsp:val=&quot;00774F7F&quot;/&gt;&lt;wsp:rsid wsp:val=&quot;0077501A&quot;/&gt;&lt;wsp:rsid wsp:val=&quot;00775249&quot;/&gt;&lt;wsp:rsid wsp:val=&quot;007756D6&quot;/&gt;&lt;wsp:rsid wsp:val=&quot;00775957&quot;/&gt;&lt;wsp:rsid wsp:val=&quot;00775B5D&quot;/&gt;&lt;wsp:rsid wsp:val=&quot;00775D30&quot;/&gt;&lt;wsp:rsid wsp:val=&quot;00775EB5&quot;/&gt;&lt;wsp:rsid wsp:val=&quot;007767D9&quot;/&gt;&lt;wsp:rsid wsp:val=&quot;007767EB&quot;/&gt;&lt;wsp:rsid wsp:val=&quot;007768F5&quot;/&gt;&lt;wsp:rsid wsp:val=&quot;00776B68&quot;/&gt;&lt;wsp:rsid wsp:val=&quot;00776CBC&quot;/&gt;&lt;wsp:rsid wsp:val=&quot;00776D61&quot;/&gt;&lt;wsp:rsid wsp:val=&quot;00776DFE&quot;/&gt;&lt;wsp:rsid wsp:val=&quot;0077730E&quot;/&gt;&lt;wsp:rsid wsp:val=&quot;00777607&quot;/&gt;&lt;wsp:rsid wsp:val=&quot;0077765B&quot;/&gt;&lt;wsp:rsid wsp:val=&quot;007777D0&quot;/&gt;&lt;wsp:rsid wsp:val=&quot;00777825&quot;/&gt;&lt;wsp:rsid wsp:val=&quot;00777871&quot;/&gt;&lt;wsp:rsid wsp:val=&quot;00777AC1&quot;/&gt;&lt;wsp:rsid wsp:val=&quot;00777B43&quot;/&gt;&lt;wsp:rsid wsp:val=&quot;00777BC1&quot;/&gt;&lt;wsp:rsid wsp:val=&quot;00777F33&quot;/&gt;&lt;wsp:rsid wsp:val=&quot;00777F93&quot;/&gt;&lt;wsp:rsid wsp:val=&quot;00780274&quot;/&gt;&lt;wsp:rsid wsp:val=&quot;007802BC&quot;/&gt;&lt;wsp:rsid wsp:val=&quot;007802F9&quot;/&gt;&lt;wsp:rsid wsp:val=&quot;007803E8&quot;/&gt;&lt;wsp:rsid wsp:val=&quot;007806C9&quot;/&gt;&lt;wsp:rsid wsp:val=&quot;00780905&quot;/&gt;&lt;wsp:rsid wsp:val=&quot;00780D1E&quot;/&gt;&lt;wsp:rsid wsp:val=&quot;00780E39&quot;/&gt;&lt;wsp:rsid wsp:val=&quot;00781011&quot;/&gt;&lt;wsp:rsid wsp:val=&quot;00781C5F&quot;/&gt;&lt;wsp:rsid wsp:val=&quot;00781FC0&quot;/&gt;&lt;wsp:rsid wsp:val=&quot;00782802&quot;/&gt;&lt;wsp:rsid wsp:val=&quot;00782DD4&quot;/&gt;&lt;wsp:rsid wsp:val=&quot;00783098&quot;/&gt;&lt;wsp:rsid wsp:val=&quot;007831D8&quot;/&gt;&lt;wsp:rsid wsp:val=&quot;007832A3&quot;/&gt;&lt;wsp:rsid wsp:val=&quot;007834D7&quot;/&gt;&lt;wsp:rsid wsp:val=&quot;007834F5&quot;/&gt;&lt;wsp:rsid wsp:val=&quot;007837AA&quot;/&gt;&lt;wsp:rsid wsp:val=&quot;0078395B&quot;/&gt;&lt;wsp:rsid wsp:val=&quot;00783C28&quot;/&gt;&lt;wsp:rsid wsp:val=&quot;00783D4F&quot;/&gt;&lt;wsp:rsid wsp:val=&quot;00783EFA&quot;/&gt;&lt;wsp:rsid wsp:val=&quot;007841DC&quot;/&gt;&lt;wsp:rsid wsp:val=&quot;00784260&quot;/&gt;&lt;wsp:rsid wsp:val=&quot;00784303&quot;/&gt;&lt;wsp:rsid wsp:val=&quot;00784435&quot;/&gt;&lt;wsp:rsid wsp:val=&quot;00784618&quot;/&gt;&lt;wsp:rsid wsp:val=&quot;00784C19&quot;/&gt;&lt;wsp:rsid wsp:val=&quot;00784E5D&quot;/&gt;&lt;wsp:rsid wsp:val=&quot;00785029&quot;/&gt;&lt;wsp:rsid wsp:val=&quot;0078571B&quot;/&gt;&lt;wsp:rsid wsp:val=&quot;0078576E&quot;/&gt;&lt;wsp:rsid wsp:val=&quot;00785B70&quot;/&gt;&lt;wsp:rsid wsp:val=&quot;00785C5B&quot;/&gt;&lt;wsp:rsid wsp:val=&quot;00785E96&quot;/&gt;&lt;wsp:rsid wsp:val=&quot;00785EF9&quot;/&gt;&lt;wsp:rsid wsp:val=&quot;00785F92&quot;/&gt;&lt;wsp:rsid wsp:val=&quot;007861C6&quot;/&gt;&lt;wsp:rsid wsp:val=&quot;007862D5&quot;/&gt;&lt;wsp:rsid wsp:val=&quot;00786456&quot;/&gt;&lt;wsp:rsid wsp:val=&quot;0078660E&quot;/&gt;&lt;wsp:rsid wsp:val=&quot;007866F6&quot;/&gt;&lt;wsp:rsid wsp:val=&quot;00786C09&quot;/&gt;&lt;wsp:rsid wsp:val=&quot;00787012&quot;/&gt;&lt;wsp:rsid wsp:val=&quot;007871C7&quot;/&gt;&lt;wsp:rsid wsp:val=&quot;007872BB&quot;/&gt;&lt;wsp:rsid wsp:val=&quot;0078732B&quot;/&gt;&lt;wsp:rsid wsp:val=&quot;007873C4&quot;/&gt;&lt;wsp:rsid wsp:val=&quot;00787567&quot;/&gt;&lt;wsp:rsid wsp:val=&quot;0078767D&quot;/&gt;&lt;wsp:rsid wsp:val=&quot;0078769D&quot;/&gt;&lt;wsp:rsid wsp:val=&quot;00787964&quot;/&gt;&lt;wsp:rsid wsp:val=&quot;00787A71&quot;/&gt;&lt;wsp:rsid wsp:val=&quot;00787B92&quot;/&gt;&lt;wsp:rsid wsp:val=&quot;007903E5&quot;/&gt;&lt;wsp:rsid wsp:val=&quot;00790C01&quot;/&gt;&lt;wsp:rsid wsp:val=&quot;00790CF4&quot;/&gt;&lt;wsp:rsid wsp:val=&quot;00790DD8&quot;/&gt;&lt;wsp:rsid wsp:val=&quot;00790F33&quot;/&gt;&lt;wsp:rsid wsp:val=&quot;00791341&quot;/&gt;&lt;wsp:rsid wsp:val=&quot;00791343&quot;/&gt;&lt;wsp:rsid wsp:val=&quot;00791427&quot;/&gt;&lt;wsp:rsid wsp:val=&quot;007915D8&quot;/&gt;&lt;wsp:rsid wsp:val=&quot;00791A5F&quot;/&gt;&lt;wsp:rsid wsp:val=&quot;00791BF5&quot;/&gt;&lt;wsp:rsid wsp:val=&quot;00791C2D&quot;/&gt;&lt;wsp:rsid wsp:val=&quot;00791E32&quot;/&gt;&lt;wsp:rsid wsp:val=&quot;007920CC&quot;/&gt;&lt;wsp:rsid wsp:val=&quot;0079213E&quot;/&gt;&lt;wsp:rsid wsp:val=&quot;007924D6&quot;/&gt;&lt;wsp:rsid wsp:val=&quot;00792569&quot;/&gt;&lt;wsp:rsid wsp:val=&quot;00792602&quot;/&gt;&lt;wsp:rsid wsp:val=&quot;007928F0&quot;/&gt;&lt;wsp:rsid wsp:val=&quot;00792BD9&quot;/&gt;&lt;wsp:rsid wsp:val=&quot;00792C74&quot;/&gt;&lt;wsp:rsid wsp:val=&quot;00793180&quot;/&gt;&lt;wsp:rsid wsp:val=&quot;00793201&quot;/&gt;&lt;wsp:rsid wsp:val=&quot;0079342E&quot;/&gt;&lt;wsp:rsid wsp:val=&quot;00793680&quot;/&gt;&lt;wsp:rsid wsp:val=&quot;0079388E&quot;/&gt;&lt;wsp:rsid wsp:val=&quot;007938D9&quot;/&gt;&lt;wsp:rsid wsp:val=&quot;007939FF&quot;/&gt;&lt;wsp:rsid wsp:val=&quot;00793CA6&quot;/&gt;&lt;wsp:rsid wsp:val=&quot;00793CD5&quot;/&gt;&lt;wsp:rsid wsp:val=&quot;007942AE&quot;/&gt;&lt;wsp:rsid wsp:val=&quot;0079455A&quot;/&gt;&lt;wsp:rsid wsp:val=&quot;007947D6&quot;/&gt;&lt;wsp:rsid wsp:val=&quot;007947D8&quot;/&gt;&lt;wsp:rsid wsp:val=&quot;00794875&quot;/&gt;&lt;wsp:rsid wsp:val=&quot;007949E7&quot;/&gt;&lt;wsp:rsid wsp:val=&quot;00794D46&quot;/&gt;&lt;wsp:rsid wsp:val=&quot;00794D53&quot;/&gt;&lt;wsp:rsid wsp:val=&quot;00795430&quot;/&gt;&lt;wsp:rsid wsp:val=&quot;00795904&quot;/&gt;&lt;wsp:rsid wsp:val=&quot;00795BC6&quot;/&gt;&lt;wsp:rsid wsp:val=&quot;00795F10&quot;/&gt;&lt;wsp:rsid wsp:val=&quot;00796203&quot;/&gt;&lt;wsp:rsid wsp:val=&quot;0079638A&quot;/&gt;&lt;wsp:rsid wsp:val=&quot;007963CF&quot;/&gt;&lt;wsp:rsid wsp:val=&quot;00796443&quot;/&gt;&lt;wsp:rsid wsp:val=&quot;00796AB2&quot;/&gt;&lt;wsp:rsid wsp:val=&quot;00796D62&quot;/&gt;&lt;wsp:rsid wsp:val=&quot;007975EC&quot;/&gt;&lt;wsp:rsid wsp:val=&quot;007976AC&quot;/&gt;&lt;wsp:rsid wsp:val=&quot;00797751&quot;/&gt;&lt;wsp:rsid wsp:val=&quot;00797955&quot;/&gt;&lt;wsp:rsid wsp:val=&quot;007979D3&quot;/&gt;&lt;wsp:rsid wsp:val=&quot;00797B10&quot;/&gt;&lt;wsp:rsid wsp:val=&quot;00797BBB&quot;/&gt;&lt;wsp:rsid wsp:val=&quot;00797D0B&quot;/&gt;&lt;wsp:rsid wsp:val=&quot;007A039E&quot;/&gt;&lt;wsp:rsid wsp:val=&quot;007A0687&quot;/&gt;&lt;wsp:rsid wsp:val=&quot;007A074B&quot;/&gt;&lt;wsp:rsid wsp:val=&quot;007A0A4B&quot;/&gt;&lt;wsp:rsid wsp:val=&quot;007A0C5C&quot;/&gt;&lt;wsp:rsid wsp:val=&quot;007A0D5C&quot;/&gt;&lt;wsp:rsid wsp:val=&quot;007A0DBC&quot;/&gt;&lt;wsp:rsid wsp:val=&quot;007A1821&quot;/&gt;&lt;wsp:rsid wsp:val=&quot;007A182E&quot;/&gt;&lt;wsp:rsid wsp:val=&quot;007A193C&quot;/&gt;&lt;wsp:rsid wsp:val=&quot;007A1A75&quot;/&gt;&lt;wsp:rsid wsp:val=&quot;007A1BFD&quot;/&gt;&lt;wsp:rsid wsp:val=&quot;007A1DA9&quot;/&gt;&lt;wsp:rsid wsp:val=&quot;007A2162&quot;/&gt;&lt;wsp:rsid wsp:val=&quot;007A21B1&quot;/&gt;&lt;wsp:rsid wsp:val=&quot;007A21C9&quot;/&gt;&lt;wsp:rsid wsp:val=&quot;007A21CF&quot;/&gt;&lt;wsp:rsid wsp:val=&quot;007A23A6&quot;/&gt;&lt;wsp:rsid wsp:val=&quot;007A23ED&quot;/&gt;&lt;wsp:rsid wsp:val=&quot;007A2857&quot;/&gt;&lt;wsp:rsid wsp:val=&quot;007A2C9C&quot;/&gt;&lt;wsp:rsid wsp:val=&quot;007A31CA&quot;/&gt;&lt;wsp:rsid wsp:val=&quot;007A3217&quot;/&gt;&lt;wsp:rsid wsp:val=&quot;007A3593&quot;/&gt;&lt;wsp:rsid wsp:val=&quot;007A3612&quot;/&gt;&lt;wsp:rsid wsp:val=&quot;007A3821&quot;/&gt;&lt;wsp:rsid wsp:val=&quot;007A3A63&quot;/&gt;&lt;wsp:rsid wsp:val=&quot;007A3F64&quot;/&gt;&lt;wsp:rsid wsp:val=&quot;007A430A&quot;/&gt;&lt;wsp:rsid wsp:val=&quot;007A456A&quot;/&gt;&lt;wsp:rsid wsp:val=&quot;007A4660&quot;/&gt;&lt;wsp:rsid wsp:val=&quot;007A4B0F&quot;/&gt;&lt;wsp:rsid wsp:val=&quot;007A4DB6&quot;/&gt;&lt;wsp:rsid wsp:val=&quot;007A5114&quot;/&gt;&lt;wsp:rsid wsp:val=&quot;007A52E3&quot;/&gt;&lt;wsp:rsid wsp:val=&quot;007A56C0&quot;/&gt;&lt;wsp:rsid wsp:val=&quot;007A57B6&quot;/&gt;&lt;wsp:rsid wsp:val=&quot;007A5D42&quot;/&gt;&lt;wsp:rsid wsp:val=&quot;007A5D73&quot;/&gt;&lt;wsp:rsid wsp:val=&quot;007A5E30&quot;/&gt;&lt;wsp:rsid wsp:val=&quot;007A5F56&quot;/&gt;&lt;wsp:rsid wsp:val=&quot;007A605E&quot;/&gt;&lt;wsp:rsid wsp:val=&quot;007A6131&quot;/&gt;&lt;wsp:rsid wsp:val=&quot;007A6272&quot;/&gt;&lt;wsp:rsid wsp:val=&quot;007A64AA&quot;/&gt;&lt;wsp:rsid wsp:val=&quot;007A653B&quot;/&gt;&lt;wsp:rsid wsp:val=&quot;007A6B95&quot;/&gt;&lt;wsp:rsid wsp:val=&quot;007A6EBB&quot;/&gt;&lt;wsp:rsid wsp:val=&quot;007A712A&quot;/&gt;&lt;wsp:rsid wsp:val=&quot;007A7181&quot;/&gt;&lt;wsp:rsid wsp:val=&quot;007B003F&quot;/&gt;&lt;wsp:rsid wsp:val=&quot;007B00F5&quot;/&gt;&lt;wsp:rsid wsp:val=&quot;007B035C&quot;/&gt;&lt;wsp:rsid wsp:val=&quot;007B04CE&quot;/&gt;&lt;wsp:rsid wsp:val=&quot;007B04D1&quot;/&gt;&lt;wsp:rsid wsp:val=&quot;007B056F&quot;/&gt;&lt;wsp:rsid wsp:val=&quot;007B0886&quot;/&gt;&lt;wsp:rsid wsp:val=&quot;007B0CC8&quot;/&gt;&lt;wsp:rsid wsp:val=&quot;007B0D61&quot;/&gt;&lt;wsp:rsid wsp:val=&quot;007B0D78&quot;/&gt;&lt;wsp:rsid wsp:val=&quot;007B0D95&quot;/&gt;&lt;wsp:rsid wsp:val=&quot;007B0E41&quot;/&gt;&lt;wsp:rsid wsp:val=&quot;007B0ED5&quot;/&gt;&lt;wsp:rsid wsp:val=&quot;007B117B&quot;/&gt;&lt;wsp:rsid wsp:val=&quot;007B1350&quot;/&gt;&lt;wsp:rsid wsp:val=&quot;007B13FD&quot;/&gt;&lt;wsp:rsid wsp:val=&quot;007B1539&quot;/&gt;&lt;wsp:rsid wsp:val=&quot;007B1DE5&quot;/&gt;&lt;wsp:rsid wsp:val=&quot;007B2125&quot;/&gt;&lt;wsp:rsid wsp:val=&quot;007B2278&quot;/&gt;&lt;wsp:rsid wsp:val=&quot;007B2413&quot;/&gt;&lt;wsp:rsid wsp:val=&quot;007B244F&quot;/&gt;&lt;wsp:rsid wsp:val=&quot;007B2961&quot;/&gt;&lt;wsp:rsid wsp:val=&quot;007B29DF&quot;/&gt;&lt;wsp:rsid wsp:val=&quot;007B2A58&quot;/&gt;&lt;wsp:rsid wsp:val=&quot;007B2C0F&quot;/&gt;&lt;wsp:rsid wsp:val=&quot;007B2F6D&quot;/&gt;&lt;wsp:rsid wsp:val=&quot;007B3104&quot;/&gt;&lt;wsp:rsid wsp:val=&quot;007B321E&quot;/&gt;&lt;wsp:rsid wsp:val=&quot;007B3459&quot;/&gt;&lt;wsp:rsid wsp:val=&quot;007B349A&quot;/&gt;&lt;wsp:rsid wsp:val=&quot;007B3522&quot;/&gt;&lt;wsp:rsid wsp:val=&quot;007B35B0&quot;/&gt;&lt;wsp:rsid wsp:val=&quot;007B3A1F&quot;/&gt;&lt;wsp:rsid wsp:val=&quot;007B3D8F&quot;/&gt;&lt;wsp:rsid wsp:val=&quot;007B3E58&quot;/&gt;&lt;wsp:rsid wsp:val=&quot;007B44F6&quot;/&gt;&lt;wsp:rsid wsp:val=&quot;007B4654&quot;/&gt;&lt;wsp:rsid wsp:val=&quot;007B4C5A&quot;/&gt;&lt;wsp:rsid wsp:val=&quot;007B4DAF&quot;/&gt;&lt;wsp:rsid wsp:val=&quot;007B4DDA&quot;/&gt;&lt;wsp:rsid wsp:val=&quot;007B4ED1&quot;/&gt;&lt;wsp:rsid wsp:val=&quot;007B5230&quot;/&gt;&lt;wsp:rsid wsp:val=&quot;007B562A&quot;/&gt;&lt;wsp:rsid wsp:val=&quot;007B583F&quot;/&gt;&lt;wsp:rsid wsp:val=&quot;007B5A03&quot;/&gt;&lt;wsp:rsid wsp:val=&quot;007B5D12&quot;/&gt;&lt;wsp:rsid wsp:val=&quot;007B5EEC&quot;/&gt;&lt;wsp:rsid wsp:val=&quot;007B5F49&quot;/&gt;&lt;wsp:rsid wsp:val=&quot;007B60D7&quot;/&gt;&lt;wsp:rsid wsp:val=&quot;007B6284&quot;/&gt;&lt;wsp:rsid wsp:val=&quot;007B63BF&quot;/&gt;&lt;wsp:rsid wsp:val=&quot;007B64F5&quot;/&gt;&lt;wsp:rsid wsp:val=&quot;007B6637&quot;/&gt;&lt;wsp:rsid wsp:val=&quot;007B66B5&quot;/&gt;&lt;wsp:rsid wsp:val=&quot;007B68F4&quot;/&gt;&lt;wsp:rsid wsp:val=&quot;007B6A8E&quot;/&gt;&lt;wsp:rsid wsp:val=&quot;007B6B7E&quot;/&gt;&lt;wsp:rsid wsp:val=&quot;007B6D73&quot;/&gt;&lt;wsp:rsid wsp:val=&quot;007B6E1D&quot;/&gt;&lt;wsp:rsid wsp:val=&quot;007B7069&quot;/&gt;&lt;wsp:rsid wsp:val=&quot;007B731D&quot;/&gt;&lt;wsp:rsid wsp:val=&quot;007B7614&quot;/&gt;&lt;wsp:rsid wsp:val=&quot;007B7694&quot;/&gt;&lt;wsp:rsid wsp:val=&quot;007B78C7&quot;/&gt;&lt;wsp:rsid wsp:val=&quot;007B7A0B&quot;/&gt;&lt;wsp:rsid wsp:val=&quot;007B7EE0&quot;/&gt;&lt;wsp:rsid wsp:val=&quot;007B7FF3&quot;/&gt;&lt;wsp:rsid wsp:val=&quot;007C02C7&quot;/&gt;&lt;wsp:rsid wsp:val=&quot;007C071B&quot;/&gt;&lt;wsp:rsid wsp:val=&quot;007C0BB8&quot;/&gt;&lt;wsp:rsid wsp:val=&quot;007C0BC8&quot;/&gt;&lt;wsp:rsid wsp:val=&quot;007C0C5D&quot;/&gt;&lt;wsp:rsid wsp:val=&quot;007C0EE7&quot;/&gt;&lt;wsp:rsid wsp:val=&quot;007C1131&quot;/&gt;&lt;wsp:rsid wsp:val=&quot;007C1337&quot;/&gt;&lt;wsp:rsid wsp:val=&quot;007C1505&quot;/&gt;&lt;wsp:rsid wsp:val=&quot;007C153F&quot;/&gt;&lt;wsp:rsid wsp:val=&quot;007C1C58&quot;/&gt;&lt;wsp:rsid wsp:val=&quot;007C1CF3&quot;/&gt;&lt;wsp:rsid wsp:val=&quot;007C209F&quot;/&gt;&lt;wsp:rsid wsp:val=&quot;007C23BA&quot;/&gt;&lt;wsp:rsid wsp:val=&quot;007C29E3&quot;/&gt;&lt;wsp:rsid wsp:val=&quot;007C2E28&quot;/&gt;&lt;wsp:rsid wsp:val=&quot;007C30F2&quot;/&gt;&lt;wsp:rsid wsp:val=&quot;007C330D&quot;/&gt;&lt;wsp:rsid wsp:val=&quot;007C33C0&quot;/&gt;&lt;wsp:rsid wsp:val=&quot;007C352B&quot;/&gt;&lt;wsp:rsid wsp:val=&quot;007C35BE&quot;/&gt;&lt;wsp:rsid wsp:val=&quot;007C390D&quot;/&gt;&lt;wsp:rsid wsp:val=&quot;007C3BDF&quot;/&gt;&lt;wsp:rsid wsp:val=&quot;007C3D6A&quot;/&gt;&lt;wsp:rsid wsp:val=&quot;007C415F&quot;/&gt;&lt;wsp:rsid wsp:val=&quot;007C45D9&quot;/&gt;&lt;wsp:rsid wsp:val=&quot;007C460A&quot;/&gt;&lt;wsp:rsid wsp:val=&quot;007C476C&quot;/&gt;&lt;wsp:rsid wsp:val=&quot;007C48D4&quot;/&gt;&lt;wsp:rsid wsp:val=&quot;007C4D1D&quot;/&gt;&lt;wsp:rsid wsp:val=&quot;007C4E59&quot;/&gt;&lt;wsp:rsid wsp:val=&quot;007C50B5&quot;/&gt;&lt;wsp:rsid wsp:val=&quot;007C5163&quot;/&gt;&lt;wsp:rsid wsp:val=&quot;007C524C&quot;/&gt;&lt;wsp:rsid wsp:val=&quot;007C5260&quot;/&gt;&lt;wsp:rsid wsp:val=&quot;007C52B2&quot;/&gt;&lt;wsp:rsid wsp:val=&quot;007C562B&quot;/&gt;&lt;wsp:rsid wsp:val=&quot;007C571B&quot;/&gt;&lt;wsp:rsid wsp:val=&quot;007C5886&quot;/&gt;&lt;wsp:rsid wsp:val=&quot;007C5960&quot;/&gt;&lt;wsp:rsid wsp:val=&quot;007C5BAC&quot;/&gt;&lt;wsp:rsid wsp:val=&quot;007C5E70&quot;/&gt;&lt;wsp:rsid wsp:val=&quot;007C5F69&quot;/&gt;&lt;wsp:rsid wsp:val=&quot;007C6225&quot;/&gt;&lt;wsp:rsid wsp:val=&quot;007C6410&quot;/&gt;&lt;wsp:rsid wsp:val=&quot;007C65F3&quot;/&gt;&lt;wsp:rsid wsp:val=&quot;007C6690&quot;/&gt;&lt;wsp:rsid wsp:val=&quot;007C678C&quot;/&gt;&lt;wsp:rsid wsp:val=&quot;007C71A4&quot;/&gt;&lt;wsp:rsid wsp:val=&quot;007C73B9&quot;/&gt;&lt;wsp:rsid wsp:val=&quot;007C7560&quot;/&gt;&lt;wsp:rsid wsp:val=&quot;007C75A7&quot;/&gt;&lt;wsp:rsid wsp:val=&quot;007C7B05&quot;/&gt;&lt;wsp:rsid wsp:val=&quot;007C7C49&quot;/&gt;&lt;wsp:rsid wsp:val=&quot;007C7E26&quot;/&gt;&lt;wsp:rsid wsp:val=&quot;007C7E44&quot;/&gt;&lt;wsp:rsid wsp:val=&quot;007D01BB&quot;/&gt;&lt;wsp:rsid wsp:val=&quot;007D021D&quot;/&gt;&lt;wsp:rsid wsp:val=&quot;007D055E&quot;/&gt;&lt;wsp:rsid wsp:val=&quot;007D057D&quot;/&gt;&lt;wsp:rsid wsp:val=&quot;007D0593&quot;/&gt;&lt;wsp:rsid wsp:val=&quot;007D0902&quot;/&gt;&lt;wsp:rsid wsp:val=&quot;007D09AF&quot;/&gt;&lt;wsp:rsid wsp:val=&quot;007D0A9C&quot;/&gt;&lt;wsp:rsid wsp:val=&quot;007D0AF9&quot;/&gt;&lt;wsp:rsid wsp:val=&quot;007D0CF7&quot;/&gt;&lt;wsp:rsid wsp:val=&quot;007D0FED&quot;/&gt;&lt;wsp:rsid wsp:val=&quot;007D1351&quot;/&gt;&lt;wsp:rsid wsp:val=&quot;007D1380&quot;/&gt;&lt;wsp:rsid wsp:val=&quot;007D1871&quot;/&gt;&lt;wsp:rsid wsp:val=&quot;007D1DE2&quot;/&gt;&lt;wsp:rsid wsp:val=&quot;007D1DE5&quot;/&gt;&lt;wsp:rsid wsp:val=&quot;007D241D&quot;/&gt;&lt;wsp:rsid wsp:val=&quot;007D2900&quot;/&gt;&lt;wsp:rsid wsp:val=&quot;007D29EC&quot;/&gt;&lt;wsp:rsid wsp:val=&quot;007D2A31&quot;/&gt;&lt;wsp:rsid wsp:val=&quot;007D2D37&quot;/&gt;&lt;wsp:rsid wsp:val=&quot;007D2E38&quot;/&gt;&lt;wsp:rsid wsp:val=&quot;007D34DD&quot;/&gt;&lt;wsp:rsid wsp:val=&quot;007D36E5&quot;/&gt;&lt;wsp:rsid wsp:val=&quot;007D372A&quot;/&gt;&lt;wsp:rsid wsp:val=&quot;007D38C1&quot;/&gt;&lt;wsp:rsid wsp:val=&quot;007D3F47&quot;/&gt;&lt;wsp:rsid wsp:val=&quot;007D4129&quot;/&gt;&lt;wsp:rsid wsp:val=&quot;007D46C5&quot;/&gt;&lt;wsp:rsid wsp:val=&quot;007D47CE&quot;/&gt;&lt;wsp:rsid wsp:val=&quot;007D499C&quot;/&gt;&lt;wsp:rsid wsp:val=&quot;007D4B42&quot;/&gt;&lt;wsp:rsid wsp:val=&quot;007D5420&quot;/&gt;&lt;wsp:rsid wsp:val=&quot;007D54C8&quot;/&gt;&lt;wsp:rsid wsp:val=&quot;007D593D&quot;/&gt;&lt;wsp:rsid wsp:val=&quot;007D59A0&quot;/&gt;&lt;wsp:rsid wsp:val=&quot;007D5BEF&quot;/&gt;&lt;wsp:rsid wsp:val=&quot;007D5C31&quot;/&gt;&lt;wsp:rsid wsp:val=&quot;007D5E18&quot;/&gt;&lt;wsp:rsid wsp:val=&quot;007D60AC&quot;/&gt;&lt;wsp:rsid wsp:val=&quot;007D6253&quot;/&gt;&lt;wsp:rsid wsp:val=&quot;007D626A&quot;/&gt;&lt;wsp:rsid wsp:val=&quot;007D650C&quot;/&gt;&lt;wsp:rsid wsp:val=&quot;007D6706&quot;/&gt;&lt;wsp:rsid wsp:val=&quot;007D6CFA&quot;/&gt;&lt;wsp:rsid wsp:val=&quot;007D6D4E&quot;/&gt;&lt;wsp:rsid wsp:val=&quot;007D7193&quot;/&gt;&lt;wsp:rsid wsp:val=&quot;007D7210&quot;/&gt;&lt;wsp:rsid wsp:val=&quot;007D72D6&quot;/&gt;&lt;wsp:rsid wsp:val=&quot;007D74AB&quot;/&gt;&lt;wsp:rsid wsp:val=&quot;007D74F8&quot;/&gt;&lt;wsp:rsid wsp:val=&quot;007D7591&quot;/&gt;&lt;wsp:rsid wsp:val=&quot;007D7763&quot;/&gt;&lt;wsp:rsid wsp:val=&quot;007D7D2E&quot;/&gt;&lt;wsp:rsid wsp:val=&quot;007D7F2A&quot;/&gt;&lt;wsp:rsid wsp:val=&quot;007E0677&quot;/&gt;&lt;wsp:rsid wsp:val=&quot;007E0C5F&quot;/&gt;&lt;wsp:rsid wsp:val=&quot;007E1188&quot;/&gt;&lt;wsp:rsid wsp:val=&quot;007E1229&quot;/&gt;&lt;wsp:rsid wsp:val=&quot;007E12F7&quot;/&gt;&lt;wsp:rsid wsp:val=&quot;007E1703&quot;/&gt;&lt;wsp:rsid wsp:val=&quot;007E171B&quot;/&gt;&lt;wsp:rsid wsp:val=&quot;007E1A2E&quot;/&gt;&lt;wsp:rsid wsp:val=&quot;007E1E4E&quot;/&gt;&lt;wsp:rsid wsp:val=&quot;007E2052&quot;/&gt;&lt;wsp:rsid wsp:val=&quot;007E21C7&quot;/&gt;&lt;wsp:rsid wsp:val=&quot;007E251D&quot;/&gt;&lt;wsp:rsid wsp:val=&quot;007E26D2&quot;/&gt;&lt;wsp:rsid wsp:val=&quot;007E2A14&quot;/&gt;&lt;wsp:rsid wsp:val=&quot;007E2AEA&quot;/&gt;&lt;wsp:rsid wsp:val=&quot;007E2E5D&quot;/&gt;&lt;wsp:rsid wsp:val=&quot;007E2E61&quot;/&gt;&lt;wsp:rsid wsp:val=&quot;007E2F6A&quot;/&gt;&lt;wsp:rsid wsp:val=&quot;007E30AA&quot;/&gt;&lt;wsp:rsid wsp:val=&quot;007E32B4&quot;/&gt;&lt;wsp:rsid wsp:val=&quot;007E36D6&quot;/&gt;&lt;wsp:rsid wsp:val=&quot;007E3BE9&quot;/&gt;&lt;wsp:rsid wsp:val=&quot;007E3D0F&quot;/&gt;&lt;wsp:rsid wsp:val=&quot;007E421B&quot;/&gt;&lt;wsp:rsid wsp:val=&quot;007E42F2&quot;/&gt;&lt;wsp:rsid wsp:val=&quot;007E482D&quot;/&gt;&lt;wsp:rsid wsp:val=&quot;007E4C62&quot;/&gt;&lt;wsp:rsid wsp:val=&quot;007E500A&quot;/&gt;&lt;wsp:rsid wsp:val=&quot;007E520B&quot;/&gt;&lt;wsp:rsid wsp:val=&quot;007E5221&quot;/&gt;&lt;wsp:rsid wsp:val=&quot;007E52EE&quot;/&gt;&lt;wsp:rsid wsp:val=&quot;007E578C&quot;/&gt;&lt;wsp:rsid wsp:val=&quot;007E58E6&quot;/&gt;&lt;wsp:rsid wsp:val=&quot;007E5BDE&quot;/&gt;&lt;wsp:rsid wsp:val=&quot;007E622B&quot;/&gt;&lt;wsp:rsid wsp:val=&quot;007E6418&quot;/&gt;&lt;wsp:rsid wsp:val=&quot;007E6455&quot;/&gt;&lt;wsp:rsid wsp:val=&quot;007E658C&quot;/&gt;&lt;wsp:rsid wsp:val=&quot;007E6D32&quot;/&gt;&lt;wsp:rsid wsp:val=&quot;007E6F5D&quot;/&gt;&lt;wsp:rsid wsp:val=&quot;007E74A8&quot;/&gt;&lt;wsp:rsid wsp:val=&quot;007E7740&quot;/&gt;&lt;wsp:rsid wsp:val=&quot;007E7795&quot;/&gt;&lt;wsp:rsid wsp:val=&quot;007E7890&quot;/&gt;&lt;wsp:rsid wsp:val=&quot;007E78E5&quot;/&gt;&lt;wsp:rsid wsp:val=&quot;007E7B6E&quot;/&gt;&lt;wsp:rsid wsp:val=&quot;007E7C74&quot;/&gt;&lt;wsp:rsid wsp:val=&quot;007E7F50&quot;/&gt;&lt;wsp:rsid wsp:val=&quot;007F019D&quot;/&gt;&lt;wsp:rsid wsp:val=&quot;007F01F1&quot;/&gt;&lt;wsp:rsid wsp:val=&quot;007F0C33&quot;/&gt;&lt;wsp:rsid wsp:val=&quot;007F0F66&quot;/&gt;&lt;wsp:rsid wsp:val=&quot;007F0F7E&quot;/&gt;&lt;wsp:rsid wsp:val=&quot;007F1004&quot;/&gt;&lt;wsp:rsid wsp:val=&quot;007F126A&quot;/&gt;&lt;wsp:rsid wsp:val=&quot;007F1645&quot;/&gt;&lt;wsp:rsid wsp:val=&quot;007F16FC&quot;/&gt;&lt;wsp:rsid wsp:val=&quot;007F176D&quot;/&gt;&lt;wsp:rsid wsp:val=&quot;007F184E&quot;/&gt;&lt;wsp:rsid wsp:val=&quot;007F1A27&quot;/&gt;&lt;wsp:rsid wsp:val=&quot;007F1BD9&quot;/&gt;&lt;wsp:rsid wsp:val=&quot;007F1BDD&quot;/&gt;&lt;wsp:rsid wsp:val=&quot;007F20BB&quot;/&gt;&lt;wsp:rsid wsp:val=&quot;007F2154&quot;/&gt;&lt;wsp:rsid wsp:val=&quot;007F25EA&quot;/&gt;&lt;wsp:rsid wsp:val=&quot;007F27B7&quot;/&gt;&lt;wsp:rsid wsp:val=&quot;007F2D6B&quot;/&gt;&lt;wsp:rsid wsp:val=&quot;007F2DB6&quot;/&gt;&lt;wsp:rsid wsp:val=&quot;007F3026&quot;/&gt;&lt;wsp:rsid wsp:val=&quot;007F37E4&quot;/&gt;&lt;wsp:rsid wsp:val=&quot;007F38D5&quot;/&gt;&lt;wsp:rsid wsp:val=&quot;007F3980&quot;/&gt;&lt;wsp:rsid wsp:val=&quot;007F3B6D&quot;/&gt;&lt;wsp:rsid wsp:val=&quot;007F3C66&quot;/&gt;&lt;wsp:rsid wsp:val=&quot;007F3CEF&quot;/&gt;&lt;wsp:rsid wsp:val=&quot;007F3F44&quot;/&gt;&lt;wsp:rsid wsp:val=&quot;007F3FDD&quot;/&gt;&lt;wsp:rsid wsp:val=&quot;007F402D&quot;/&gt;&lt;wsp:rsid wsp:val=&quot;007F4030&quot;/&gt;&lt;wsp:rsid wsp:val=&quot;007F451B&quot;/&gt;&lt;wsp:rsid wsp:val=&quot;007F48E5&quot;/&gt;&lt;wsp:rsid wsp:val=&quot;007F4960&quot;/&gt;&lt;wsp:rsid wsp:val=&quot;007F49F1&quot;/&gt;&lt;wsp:rsid wsp:val=&quot;007F4A3B&quot;/&gt;&lt;wsp:rsid wsp:val=&quot;007F4B84&quot;/&gt;&lt;wsp:rsid wsp:val=&quot;007F4BEE&quot;/&gt;&lt;wsp:rsid wsp:val=&quot;007F4D20&quot;/&gt;&lt;wsp:rsid wsp:val=&quot;007F5010&quot;/&gt;&lt;wsp:rsid wsp:val=&quot;007F5288&quot;/&gt;&lt;wsp:rsid wsp:val=&quot;007F52E9&quot;/&gt;&lt;wsp:rsid wsp:val=&quot;007F5433&quot;/&gt;&lt;wsp:rsid wsp:val=&quot;007F5480&quot;/&gt;&lt;wsp:rsid wsp:val=&quot;007F54A9&quot;/&gt;&lt;wsp:rsid wsp:val=&quot;007F5843&quot;/&gt;&lt;wsp:rsid wsp:val=&quot;007F5A54&quot;/&gt;&lt;wsp:rsid wsp:val=&quot;007F5A95&quot;/&gt;&lt;wsp:rsid wsp:val=&quot;007F5CF3&quot;/&gt;&lt;wsp:rsid wsp:val=&quot;007F6297&quot;/&gt;&lt;wsp:rsid wsp:val=&quot;007F62C3&quot;/&gt;&lt;wsp:rsid wsp:val=&quot;007F6347&quot;/&gt;&lt;wsp:rsid wsp:val=&quot;007F64A9&quot;/&gt;&lt;wsp:rsid wsp:val=&quot;007F654C&quot;/&gt;&lt;wsp:rsid wsp:val=&quot;007F66C9&quot;/&gt;&lt;wsp:rsid wsp:val=&quot;007F67EF&quot;/&gt;&lt;wsp:rsid wsp:val=&quot;007F69CF&quot;/&gt;&lt;wsp:rsid wsp:val=&quot;007F6D2C&quot;/&gt;&lt;wsp:rsid wsp:val=&quot;007F6DB8&quot;/&gt;&lt;wsp:rsid wsp:val=&quot;007F6F71&quot;/&gt;&lt;wsp:rsid wsp:val=&quot;007F7211&quot;/&gt;&lt;wsp:rsid wsp:val=&quot;007F72F9&quot;/&gt;&lt;wsp:rsid wsp:val=&quot;007F74DB&quot;/&gt;&lt;wsp:rsid wsp:val=&quot;007F7B1B&quot;/&gt;&lt;wsp:rsid wsp:val=&quot;007F7E22&quot;/&gt;&lt;wsp:rsid wsp:val=&quot;0080004D&quot;/&gt;&lt;wsp:rsid wsp:val=&quot;0080021E&quot;/&gt;&lt;wsp:rsid wsp:val=&quot;00800346&quot;/&gt;&lt;wsp:rsid wsp:val=&quot;0080090D&quot;/&gt;&lt;wsp:rsid wsp:val=&quot;008009D5&quot;/&gt;&lt;wsp:rsid wsp:val=&quot;00800B88&quot;/&gt;&lt;wsp:rsid wsp:val=&quot;008010BB&quot;/&gt;&lt;wsp:rsid wsp:val=&quot;0080174A&quot;/&gt;&lt;wsp:rsid wsp:val=&quot;008017CE&quot;/&gt;&lt;wsp:rsid wsp:val=&quot;00801C82&quot;/&gt;&lt;wsp:rsid wsp:val=&quot;00801F9D&quot;/&gt;&lt;wsp:rsid wsp:val=&quot;008022B5&quot;/&gt;&lt;wsp:rsid wsp:val=&quot;00802A3B&quot;/&gt;&lt;wsp:rsid wsp:val=&quot;00802B1C&quot;/&gt;&lt;wsp:rsid wsp:val=&quot;00802C25&quot;/&gt;&lt;wsp:rsid wsp:val=&quot;008031D4&quot;/&gt;&lt;wsp:rsid wsp:val=&quot;00803391&quot;/&gt;&lt;wsp:rsid wsp:val=&quot;00803DC2&quot;/&gt;&lt;wsp:rsid wsp:val=&quot;00804040&quot;/&gt;&lt;wsp:rsid wsp:val=&quot;008045B2&quot;/&gt;&lt;wsp:rsid wsp:val=&quot;0080489B&quot;/&gt;&lt;wsp:rsid wsp:val=&quot;00804C7A&quot;/&gt;&lt;wsp:rsid wsp:val=&quot;00804CD9&quot;/&gt;&lt;wsp:rsid wsp:val=&quot;00804D35&quot;/&gt;&lt;wsp:rsid wsp:val=&quot;008050D4&quot;/&gt;&lt;wsp:rsid wsp:val=&quot;00805644&quot;/&gt;&lt;wsp:rsid wsp:val=&quot;0080568E&quot;/&gt;&lt;wsp:rsid wsp:val=&quot;008059DB&quot;/&gt;&lt;wsp:rsid wsp:val=&quot;00805FCF&quot;/&gt;&lt;wsp:rsid wsp:val=&quot;00806039&quot;/&gt;&lt;wsp:rsid wsp:val=&quot;00806051&quot;/&gt;&lt;wsp:rsid wsp:val=&quot;00806063&quot;/&gt;&lt;wsp:rsid wsp:val=&quot;00806159&quot;/&gt;&lt;wsp:rsid wsp:val=&quot;0080621C&quot;/&gt;&lt;wsp:rsid wsp:val=&quot;008063ED&quot;/&gt;&lt;wsp:rsid wsp:val=&quot;008065B4&quot;/&gt;&lt;wsp:rsid wsp:val=&quot;008067B0&quot;/&gt;&lt;wsp:rsid wsp:val=&quot;008068B6&quot;/&gt;&lt;wsp:rsid wsp:val=&quot;00807257&quot;/&gt;&lt;wsp:rsid wsp:val=&quot;0080755B&quot;/&gt;&lt;wsp:rsid wsp:val=&quot;00807785&quot;/&gt;&lt;wsp:rsid wsp:val=&quot;008079D2&quot;/&gt;&lt;wsp:rsid wsp:val=&quot;00807A61&quot;/&gt;&lt;wsp:rsid wsp:val=&quot;00807BC4&quot;/&gt;&lt;wsp:rsid wsp:val=&quot;00810076&quot;/&gt;&lt;wsp:rsid wsp:val=&quot;008100C5&quot;/&gt;&lt;wsp:rsid wsp:val=&quot;00810278&quot;/&gt;&lt;wsp:rsid wsp:val=&quot;008102B7&quot;/&gt;&lt;wsp:rsid wsp:val=&quot;00810720&quot;/&gt;&lt;wsp:rsid wsp:val=&quot;008108AC&quot;/&gt;&lt;wsp:rsid wsp:val=&quot;00810EF5&quot;/&gt;&lt;wsp:rsid wsp:val=&quot;0081141D&quot;/&gt;&lt;wsp:rsid wsp:val=&quot;00811807&quot;/&gt;&lt;wsp:rsid wsp:val=&quot;00811A17&quot;/&gt;&lt;wsp:rsid wsp:val=&quot;00811A8D&quot;/&gt;&lt;wsp:rsid wsp:val=&quot;00811B9D&quot;/&gt;&lt;wsp:rsid wsp:val=&quot;00811BC0&quot;/&gt;&lt;wsp:rsid wsp:val=&quot;00811D7A&quot;/&gt;&lt;wsp:rsid wsp:val=&quot;00812810&quot;/&gt;&lt;wsp:rsid wsp:val=&quot;00812C29&quot;/&gt;&lt;wsp:rsid wsp:val=&quot;00812CCC&quot;/&gt;&lt;wsp:rsid wsp:val=&quot;00812D27&quot;/&gt;&lt;wsp:rsid wsp:val=&quot;00812DCD&quot;/&gt;&lt;wsp:rsid wsp:val=&quot;00812E60&quot;/&gt;&lt;wsp:rsid wsp:val=&quot;00813A5D&quot;/&gt;&lt;wsp:rsid wsp:val=&quot;00813CD3&quot;/&gt;&lt;wsp:rsid wsp:val=&quot;00813F94&quot;/&gt;&lt;wsp:rsid wsp:val=&quot;00814385&quot;/&gt;&lt;wsp:rsid wsp:val=&quot;008144C4&quot;/&gt;&lt;wsp:rsid wsp:val=&quot;0081475F&quot;/&gt;&lt;wsp:rsid wsp:val=&quot;008149A4&quot;/&gt;&lt;wsp:rsid wsp:val=&quot;00814BDA&quot;/&gt;&lt;wsp:rsid wsp:val=&quot;008150DA&quot;/&gt;&lt;wsp:rsid wsp:val=&quot;00815447&quot;/&gt;&lt;wsp:rsid wsp:val=&quot;0081545F&quot;/&gt;&lt;wsp:rsid wsp:val=&quot;008157A0&quot;/&gt;&lt;wsp:rsid wsp:val=&quot;00815F71&quot;/&gt;&lt;wsp:rsid wsp:val=&quot;00815FFB&quot;/&gt;&lt;wsp:rsid wsp:val=&quot;00816043&quot;/&gt;&lt;wsp:rsid wsp:val=&quot;0081658A&quot;/&gt;&lt;wsp:rsid wsp:val=&quot;008165F4&quot;/&gt;&lt;wsp:rsid wsp:val=&quot;0081695C&quot;/&gt;&lt;wsp:rsid wsp:val=&quot;00816994&quot;/&gt;&lt;wsp:rsid wsp:val=&quot;00817006&quot;/&gt;&lt;wsp:rsid wsp:val=&quot;0081715E&quot;/&gt;&lt;wsp:rsid wsp:val=&quot;0081730F&quot;/&gt;&lt;wsp:rsid wsp:val=&quot;00817584&quot;/&gt;&lt;wsp:rsid wsp:val=&quot;008175D1&quot;/&gt;&lt;wsp:rsid wsp:val=&quot;00817628&quot;/&gt;&lt;wsp:rsid wsp:val=&quot;00817C95&quot;/&gt;&lt;wsp:rsid wsp:val=&quot;00817ED4&quot;/&gt;&lt;wsp:rsid wsp:val=&quot;00820143&quot;/&gt;&lt;wsp:rsid wsp:val=&quot;008206F7&quot;/&gt;&lt;wsp:rsid wsp:val=&quot;008208DA&quot;/&gt;&lt;wsp:rsid wsp:val=&quot;00820EC1&quot;/&gt;&lt;wsp:rsid wsp:val=&quot;00821192&quot;/&gt;&lt;wsp:rsid wsp:val=&quot;008213EF&quot;/&gt;&lt;wsp:rsid wsp:val=&quot;00821699&quot;/&gt;&lt;wsp:rsid wsp:val=&quot;00821712&quot;/&gt;&lt;wsp:rsid wsp:val=&quot;0082201F&quot;/&gt;&lt;wsp:rsid wsp:val=&quot;008223C1&quot;/&gt;&lt;wsp:rsid wsp:val=&quot;008223F4&quot;/&gt;&lt;wsp:rsid wsp:val=&quot;00822411&quot;/&gt;&lt;wsp:rsid wsp:val=&quot;008225C9&quot;/&gt;&lt;wsp:rsid wsp:val=&quot;0082281E&quot;/&gt;&lt;wsp:rsid wsp:val=&quot;00822A0C&quot;/&gt;&lt;wsp:rsid wsp:val=&quot;008230DF&quot;/&gt;&lt;wsp:rsid wsp:val=&quot;0082338E&quot;/&gt;&lt;wsp:rsid wsp:val=&quot;008234D3&quot;/&gt;&lt;wsp:rsid wsp:val=&quot;008235F4&quot;/&gt;&lt;wsp:rsid wsp:val=&quot;008238CC&quot;/&gt;&lt;wsp:rsid wsp:val=&quot;00823B42&quot;/&gt;&lt;wsp:rsid wsp:val=&quot;00823C2A&quot;/&gt;&lt;wsp:rsid wsp:val=&quot;00823E9F&quot;/&gt;&lt;wsp:rsid wsp:val=&quot;008243B2&quot;/&gt;&lt;wsp:rsid wsp:val=&quot;00824584&quot;/&gt;&lt;wsp:rsid wsp:val=&quot;008245F4&quot;/&gt;&lt;wsp:rsid wsp:val=&quot;00824D0A&quot;/&gt;&lt;wsp:rsid wsp:val=&quot;00824D26&quot;/&gt;&lt;wsp:rsid wsp:val=&quot;00825218&quot;/&gt;&lt;wsp:rsid wsp:val=&quot;00825279&quot;/&gt;&lt;wsp:rsid wsp:val=&quot;008252CE&quot;/&gt;&lt;wsp:rsid wsp:val=&quot;00825451&quot;/&gt;&lt;wsp:rsid wsp:val=&quot;00825516&quot;/&gt;&lt;wsp:rsid wsp:val=&quot;008256C5&quot;/&gt;&lt;wsp:rsid wsp:val=&quot;00825721&quot;/&gt;&lt;wsp:rsid wsp:val=&quot;00825CDA&quot;/&gt;&lt;wsp:rsid wsp:val=&quot;00826385&quot;/&gt;&lt;wsp:rsid wsp:val=&quot;0082639D&quot;/&gt;&lt;wsp:rsid wsp:val=&quot;00826962&quot;/&gt;&lt;wsp:rsid wsp:val=&quot;0082698B&quot;/&gt;&lt;wsp:rsid wsp:val=&quot;0082702C&quot;/&gt;&lt;wsp:rsid wsp:val=&quot;008270E4&quot;/&gt;&lt;wsp:rsid wsp:val=&quot;0082717D&quot;/&gt;&lt;wsp:rsid wsp:val=&quot;008274C9&quot;/&gt;&lt;wsp:rsid wsp:val=&quot;008276F3&quot;/&gt;&lt;wsp:rsid wsp:val=&quot;00827894&quot;/&gt;&lt;wsp:rsid wsp:val=&quot;00827A96&quot;/&gt;&lt;wsp:rsid wsp:val=&quot;00827D2A&quot;/&gt;&lt;wsp:rsid wsp:val=&quot;00827D91&quot;/&gt;&lt;wsp:rsid wsp:val=&quot;00827E4C&quot;/&gt;&lt;wsp:rsid wsp:val=&quot;00827E72&quot;/&gt;&lt;wsp:rsid wsp:val=&quot;00827F39&quot;/&gt;&lt;wsp:rsid wsp:val=&quot;008300AB&quot;/&gt;&lt;wsp:rsid wsp:val=&quot;008304A3&quot;/&gt;&lt;wsp:rsid wsp:val=&quot;0083083D&quot;/&gt;&lt;wsp:rsid wsp:val=&quot;008308BA&quot;/&gt;&lt;wsp:rsid wsp:val=&quot;0083096B&quot;/&gt;&lt;wsp:rsid wsp:val=&quot;008309F6&quot;/&gt;&lt;wsp:rsid wsp:val=&quot;00830E17&quot;/&gt;&lt;wsp:rsid wsp:val=&quot;00830E44&quot;/&gt;&lt;wsp:rsid wsp:val=&quot;00831287&quot;/&gt;&lt;wsp:rsid wsp:val=&quot;008316F1&quot;/&gt;&lt;wsp:rsid wsp:val=&quot;0083187B&quot;/&gt;&lt;wsp:rsid wsp:val=&quot;00831C5A&quot;/&gt;&lt;wsp:rsid wsp:val=&quot;00831DB2&quot;/&gt;&lt;wsp:rsid wsp:val=&quot;00831F3D&quot;/&gt;&lt;wsp:rsid wsp:val=&quot;008322F4&quot;/&gt;&lt;wsp:rsid wsp:val=&quot;008323BC&quot;/&gt;&lt;wsp:rsid wsp:val=&quot;0083291F&quot;/&gt;&lt;wsp:rsid wsp:val=&quot;0083292A&quot;/&gt;&lt;wsp:rsid wsp:val=&quot;008329EE&quot;/&gt;&lt;wsp:rsid wsp:val=&quot;00832D3B&quot;/&gt;&lt;wsp:rsid wsp:val=&quot;00832E6A&quot;/&gt;&lt;wsp:rsid wsp:val=&quot;00833021&quot;/&gt;&lt;wsp:rsid wsp:val=&quot;008332BB&quot;/&gt;&lt;wsp:rsid wsp:val=&quot;008335DC&quot;/&gt;&lt;wsp:rsid wsp:val=&quot;008336DC&quot;/&gt;&lt;wsp:rsid wsp:val=&quot;00833960&quot;/&gt;&lt;wsp:rsid wsp:val=&quot;00833AE4&quot;/&gt;&lt;wsp:rsid wsp:val=&quot;00833B12&quot;/&gt;&lt;wsp:rsid wsp:val=&quot;00833BEB&quot;/&gt;&lt;wsp:rsid wsp:val=&quot;00833C20&quot;/&gt;&lt;wsp:rsid wsp:val=&quot;00833C3C&quot;/&gt;&lt;wsp:rsid wsp:val=&quot;00833FFE&quot;/&gt;&lt;wsp:rsid wsp:val=&quot;00834787&quot;/&gt;&lt;wsp:rsid wsp:val=&quot;008347C4&quot;/&gt;&lt;wsp:rsid wsp:val=&quot;00834A64&quot;/&gt;&lt;wsp:rsid wsp:val=&quot;00834BF1&quot;/&gt;&lt;wsp:rsid wsp:val=&quot;00834E67&quot;/&gt;&lt;wsp:rsid wsp:val=&quot;008352DC&quot;/&gt;&lt;wsp:rsid wsp:val=&quot;00835ACD&quot;/&gt;&lt;wsp:rsid wsp:val=&quot;00835C5C&quot;/&gt;&lt;wsp:rsid wsp:val=&quot;008361EE&quot;/&gt;&lt;wsp:rsid wsp:val=&quot;0083642E&quot;/&gt;&lt;wsp:rsid wsp:val=&quot;00836482&quot;/&gt;&lt;wsp:rsid wsp:val=&quot;00836483&quot;/&gt;&lt;wsp:rsid wsp:val=&quot;00836510&quot;/&gt;&lt;wsp:rsid wsp:val=&quot;00836AD8&quot;/&gt;&lt;wsp:rsid wsp:val=&quot;00836B42&quot;/&gt;&lt;wsp:rsid wsp:val=&quot;00836EF8&quot;/&gt;&lt;wsp:rsid wsp:val=&quot;00836F22&quot;/&gt;&lt;wsp:rsid wsp:val=&quot;0083758C&quot;/&gt;&lt;wsp:rsid wsp:val=&quot;0083758E&quot;/&gt;&lt;wsp:rsid wsp:val=&quot;008376E1&quot;/&gt;&lt;wsp:rsid wsp:val=&quot;00837741&quot;/&gt;&lt;wsp:rsid wsp:val=&quot;00837DAE&quot;/&gt;&lt;wsp:rsid wsp:val=&quot;00837F99&quot;/&gt;&lt;wsp:rsid wsp:val=&quot;0084004F&quot;/&gt;&lt;wsp:rsid wsp:val=&quot;008400EE&quot;/&gt;&lt;wsp:rsid wsp:val=&quot;0084038C&quot;/&gt;&lt;wsp:rsid wsp:val=&quot;00840483&quot;/&gt;&lt;wsp:rsid wsp:val=&quot;008404A7&quot;/&gt;&lt;wsp:rsid wsp:val=&quot;00840A38&quot;/&gt;&lt;wsp:rsid wsp:val=&quot;00840BC8&quot;/&gt;&lt;wsp:rsid wsp:val=&quot;00841371&quot;/&gt;&lt;wsp:rsid wsp:val=&quot;00841525&quot;/&gt;&lt;wsp:rsid wsp:val=&quot;00841CB2&quot;/&gt;&lt;wsp:rsid wsp:val=&quot;00841F99&quot;/&gt;&lt;wsp:rsid wsp:val=&quot;00842410&quot;/&gt;&lt;wsp:rsid wsp:val=&quot;008428E6&quot;/&gt;&lt;wsp:rsid wsp:val=&quot;00842FDC&quot;/&gt;&lt;wsp:rsid wsp:val=&quot;00843AA4&quot;/&gt;&lt;wsp:rsid wsp:val=&quot;00843CDC&quot;/&gt;&lt;wsp:rsid wsp:val=&quot;00843DDE&quot;/&gt;&lt;wsp:rsid wsp:val=&quot;00844095&quot;/&gt;&lt;wsp:rsid wsp:val=&quot;00844423&quot;/&gt;&lt;wsp:rsid wsp:val=&quot;008447CE&quot;/&gt;&lt;wsp:rsid wsp:val=&quot;00844C8C&quot;/&gt;&lt;wsp:rsid wsp:val=&quot;00844F96&quot;/&gt;&lt;wsp:rsid wsp:val=&quot;00845015&quot;/&gt;&lt;wsp:rsid wsp:val=&quot;008453F0&quot;/&gt;&lt;wsp:rsid wsp:val=&quot;008454C0&quot;/&gt;&lt;wsp:rsid wsp:val=&quot;00845928&quot;/&gt;&lt;wsp:rsid wsp:val=&quot;00845DBF&quot;/&gt;&lt;wsp:rsid wsp:val=&quot;008460BD&quot;/&gt;&lt;wsp:rsid wsp:val=&quot;00846136&quot;/&gt;&lt;wsp:rsid wsp:val=&quot;00846215&quot;/&gt;&lt;wsp:rsid wsp:val=&quot;008463FD&quot;/&gt;&lt;wsp:rsid wsp:val=&quot;00846618&quot;/&gt;&lt;wsp:rsid wsp:val=&quot;0084670B&quot;/&gt;&lt;wsp:rsid wsp:val=&quot;00846871&quot;/&gt;&lt;wsp:rsid wsp:val=&quot;00846ABB&quot;/&gt;&lt;wsp:rsid wsp:val=&quot;00846B69&quot;/&gt;&lt;wsp:rsid wsp:val=&quot;00846C25&quot;/&gt;&lt;wsp:rsid wsp:val=&quot;00846CB3&quot;/&gt;&lt;wsp:rsid wsp:val=&quot;00846D0D&quot;/&gt;&lt;wsp:rsid wsp:val=&quot;00846DC8&quot;/&gt;&lt;wsp:rsid wsp:val=&quot;0084736F&quot;/&gt;&lt;wsp:rsid wsp:val=&quot;008474B8&quot;/&gt;&lt;wsp:rsid wsp:val=&quot;00847D68&quot;/&gt;&lt;wsp:rsid wsp:val=&quot;008505B6&quot;/&gt;&lt;wsp:rsid wsp:val=&quot;00850689&quot;/&gt;&lt;wsp:rsid wsp:val=&quot;0085093F&quot;/&gt;&lt;wsp:rsid wsp:val=&quot;008509E9&quot;/&gt;&lt;wsp:rsid wsp:val=&quot;00850A05&quot;/&gt;&lt;wsp:rsid wsp:val=&quot;00850A3A&quot;/&gt;&lt;wsp:rsid wsp:val=&quot;00850B13&quot;/&gt;&lt;wsp:rsid wsp:val=&quot;0085106B&quot;/&gt;&lt;wsp:rsid wsp:val=&quot;00851163&quot;/&gt;&lt;wsp:rsid wsp:val=&quot;008511ED&quot;/&gt;&lt;wsp:rsid wsp:val=&quot;008512E8&quot;/&gt;&lt;wsp:rsid wsp:val=&quot;008513CF&quot;/&gt;&lt;wsp:rsid wsp:val=&quot;008513D6&quot;/&gt;&lt;wsp:rsid wsp:val=&quot;008513EE&quot;/&gt;&lt;wsp:rsid wsp:val=&quot;00851542&quot;/&gt;&lt;wsp:rsid wsp:val=&quot;0085159B&quot;/&gt;&lt;wsp:rsid wsp:val=&quot;00851739&quot;/&gt;&lt;wsp:rsid wsp:val=&quot;0085177A&quot;/&gt;&lt;wsp:rsid wsp:val=&quot;00851CED&quot;/&gt;&lt;wsp:rsid wsp:val=&quot;00851D03&quot;/&gt;&lt;wsp:rsid wsp:val=&quot;00851EC4&quot;/&gt;&lt;wsp:rsid wsp:val=&quot;008522F9&quot;/&gt;&lt;wsp:rsid wsp:val=&quot;00852757&quot;/&gt;&lt;wsp:rsid wsp:val=&quot;00852900&quot;/&gt;&lt;wsp:rsid wsp:val=&quot;00852C2E&quot;/&gt;&lt;wsp:rsid wsp:val=&quot;00852E66&quot;/&gt;&lt;wsp:rsid wsp:val=&quot;00852E78&quot;/&gt;&lt;wsp:rsid wsp:val=&quot;00852FCE&quot;/&gt;&lt;wsp:rsid wsp:val=&quot;00853302&quot;/&gt;&lt;wsp:rsid wsp:val=&quot;00853629&quot;/&gt;&lt;wsp:rsid wsp:val=&quot;00853693&quot;/&gt;&lt;wsp:rsid wsp:val=&quot;008537FB&quot;/&gt;&lt;wsp:rsid wsp:val=&quot;00853857&quot;/&gt;&lt;wsp:rsid wsp:val=&quot;00853859&quot;/&gt;&lt;wsp:rsid wsp:val=&quot;00853E4C&quot;/&gt;&lt;wsp:rsid wsp:val=&quot;00853F78&quot;/&gt;&lt;wsp:rsid wsp:val=&quot;00854136&quot;/&gt;&lt;wsp:rsid wsp:val=&quot;00854394&quot;/&gt;&lt;wsp:rsid wsp:val=&quot;00854589&quot;/&gt;&lt;wsp:rsid wsp:val=&quot;00854891&quot;/&gt;&lt;wsp:rsid wsp:val=&quot;00854A62&quot;/&gt;&lt;wsp:rsid wsp:val=&quot;00854CDD&quot;/&gt;&lt;wsp:rsid wsp:val=&quot;00855295&quot;/&gt;&lt;wsp:rsid wsp:val=&quot;00856206&quot;/&gt;&lt;wsp:rsid wsp:val=&quot;008566D0&quot;/&gt;&lt;wsp:rsid wsp:val=&quot;00856CAC&quot;/&gt;&lt;wsp:rsid wsp:val=&quot;00856CFC&quot;/&gt;&lt;wsp:rsid wsp:val=&quot;00856D9D&quot;/&gt;&lt;wsp:rsid wsp:val=&quot;00857323&quot;/&gt;&lt;wsp:rsid wsp:val=&quot;00857359&quot;/&gt;&lt;wsp:rsid wsp:val=&quot;00857406&quot;/&gt;&lt;wsp:rsid wsp:val=&quot;008575CA&quot;/&gt;&lt;wsp:rsid wsp:val=&quot;0085769C&quot;/&gt;&lt;wsp:rsid wsp:val=&quot;008576E1&quot;/&gt;&lt;wsp:rsid wsp:val=&quot;00857A5C&quot;/&gt;&lt;wsp:rsid wsp:val=&quot;00860105&quot;/&gt;&lt;wsp:rsid wsp:val=&quot;0086057F&quot;/&gt;&lt;wsp:rsid wsp:val=&quot;00860A7A&quot;/&gt;&lt;wsp:rsid wsp:val=&quot;00860DE0&quot;/&gt;&lt;wsp:rsid wsp:val=&quot;00860F81&quot;/&gt;&lt;wsp:rsid wsp:val=&quot;008610FC&quot;/&gt;&lt;wsp:rsid wsp:val=&quot;008611CB&quot;/&gt;&lt;wsp:rsid wsp:val=&quot;00861594&quot;/&gt;&lt;wsp:rsid wsp:val=&quot;0086168E&quot;/&gt;&lt;wsp:rsid wsp:val=&quot;008617E1&quot;/&gt;&lt;wsp:rsid wsp:val=&quot;00861885&quot;/&gt;&lt;wsp:rsid wsp:val=&quot;008618A0&quot;/&gt;&lt;wsp:rsid wsp:val=&quot;0086198F&quot;/&gt;&lt;wsp:rsid wsp:val=&quot;0086211A&quot;/&gt;&lt;wsp:rsid wsp:val=&quot;0086221E&quot;/&gt;&lt;wsp:rsid wsp:val=&quot;008622AE&quot;/&gt;&lt;wsp:rsid wsp:val=&quot;0086281F&quot;/&gt;&lt;wsp:rsid wsp:val=&quot;00862893&quot;/&gt;&lt;wsp:rsid wsp:val=&quot;0086294F&quot;/&gt;&lt;wsp:rsid wsp:val=&quot;00862A72&quot;/&gt;&lt;wsp:rsid wsp:val=&quot;00862B0E&quot;/&gt;&lt;wsp:rsid wsp:val=&quot;00862DD1&quot;/&gt;&lt;wsp:rsid wsp:val=&quot;00862F1E&quot;/&gt;&lt;wsp:rsid wsp:val=&quot;00862FFF&quot;/&gt;&lt;wsp:rsid wsp:val=&quot;008635DA&quot;/&gt;&lt;wsp:rsid wsp:val=&quot;00863BCD&quot;/&gt;&lt;wsp:rsid wsp:val=&quot;00863EB2&quot;/&gt;&lt;wsp:rsid wsp:val=&quot;008645D7&quot;/&gt;&lt;wsp:rsid wsp:val=&quot;00864A36&quot;/&gt;&lt;wsp:rsid wsp:val=&quot;00864B25&quot;/&gt;&lt;wsp:rsid wsp:val=&quot;00864D2A&quot;/&gt;&lt;wsp:rsid wsp:val=&quot;00864E94&quot;/&gt;&lt;wsp:rsid wsp:val=&quot;00864F69&quot;/&gt;&lt;wsp:rsid wsp:val=&quot;00865062&quot;/&gt;&lt;wsp:rsid wsp:val=&quot;0086516A&quot;/&gt;&lt;wsp:rsid wsp:val=&quot;00865EC4&quot;/&gt;&lt;wsp:rsid wsp:val=&quot;00865F98&quot;/&gt;&lt;wsp:rsid wsp:val=&quot;00866141&quot;/&gt;&lt;wsp:rsid wsp:val=&quot;00866153&quot;/&gt;&lt;wsp:rsid wsp:val=&quot;008667B0&quot;/&gt;&lt;wsp:rsid wsp:val=&quot;008668C0&quot;/&gt;&lt;wsp:rsid wsp:val=&quot;0086695C&quot;/&gt;&lt;wsp:rsid wsp:val=&quot;00866D64&quot;/&gt;&lt;wsp:rsid wsp:val=&quot;00867718&quot;/&gt;&lt;wsp:rsid wsp:val=&quot;00867BAB&quot;/&gt;&lt;wsp:rsid wsp:val=&quot;00867BD0&quot;/&gt;&lt;wsp:rsid wsp:val=&quot;00867E17&quot;/&gt;&lt;wsp:rsid wsp:val=&quot;00870079&quot;/&gt;&lt;wsp:rsid wsp:val=&quot;00870362&quot;/&gt;&lt;wsp:rsid wsp:val=&quot;008705FA&quot;/&gt;&lt;wsp:rsid wsp:val=&quot;008707CB&quot;/&gt;&lt;wsp:rsid wsp:val=&quot;00870B36&quot;/&gt;&lt;wsp:rsid wsp:val=&quot;00870C05&quot;/&gt;&lt;wsp:rsid wsp:val=&quot;00870C93&quot;/&gt;&lt;wsp:rsid wsp:val=&quot;00871287&quot;/&gt;&lt;wsp:rsid wsp:val=&quot;00871567&quot;/&gt;&lt;wsp:rsid wsp:val=&quot;008715B5&quot;/&gt;&lt;wsp:rsid wsp:val=&quot;008715EB&quot;/&gt;&lt;wsp:rsid wsp:val=&quot;00871672&quot;/&gt;&lt;wsp:rsid wsp:val=&quot;00871828&quot;/&gt;&lt;wsp:rsid wsp:val=&quot;008718FA&quot;/&gt;&lt;wsp:rsid wsp:val=&quot;00871962&quot;/&gt;&lt;wsp:rsid wsp:val=&quot;00871D6C&quot;/&gt;&lt;wsp:rsid wsp:val=&quot;00872082&quot;/&gt;&lt;wsp:rsid wsp:val=&quot;00872131&quot;/&gt;&lt;wsp:rsid wsp:val=&quot;0087236D&quot;/&gt;&lt;wsp:rsid wsp:val=&quot;008725F7&quot;/&gt;&lt;wsp:rsid wsp:val=&quot;00872C7C&quot;/&gt;&lt;wsp:rsid wsp:val=&quot;008730BB&quot;/&gt;&lt;wsp:rsid wsp:val=&quot;008731CE&quot;/&gt;&lt;wsp:rsid wsp:val=&quot;0087327F&quot;/&gt;&lt;wsp:rsid wsp:val=&quot;008732F7&quot;/&gt;&lt;wsp:rsid wsp:val=&quot;0087339E&quot;/&gt;&lt;wsp:rsid wsp:val=&quot;00873529&quot;/&gt;&lt;wsp:rsid wsp:val=&quot;00873619&quot;/&gt;&lt;wsp:rsid wsp:val=&quot;00873736&quot;/&gt;&lt;wsp:rsid wsp:val=&quot;00873E0A&quot;/&gt;&lt;wsp:rsid wsp:val=&quot;00874204&quot;/&gt;&lt;wsp:rsid wsp:val=&quot;00874297&quot;/&gt;&lt;wsp:rsid wsp:val=&quot;00874846&quot;/&gt;&lt;wsp:rsid wsp:val=&quot;00874A28&quot;/&gt;&lt;wsp:rsid wsp:val=&quot;00874A3E&quot;/&gt;&lt;wsp:rsid wsp:val=&quot;00874A59&quot;/&gt;&lt;wsp:rsid wsp:val=&quot;00874E39&quot;/&gt;&lt;wsp:rsid wsp:val=&quot;00874FE5&quot;/&gt;&lt;wsp:rsid wsp:val=&quot;00875326&quot;/&gt;&lt;wsp:rsid wsp:val=&quot;00875399&quot;/&gt;&lt;wsp:rsid wsp:val=&quot;008754A0&quot;/&gt;&lt;wsp:rsid wsp:val=&quot;008754DB&quot;/&gt;&lt;wsp:rsid wsp:val=&quot;0087572E&quot;/&gt;&lt;wsp:rsid wsp:val=&quot;00875754&quot;/&gt;&lt;wsp:rsid wsp:val=&quot;00875C6F&quot;/&gt;&lt;wsp:rsid wsp:val=&quot;00875DBF&quot;/&gt;&lt;wsp:rsid wsp:val=&quot;00875ED5&quot;/&gt;&lt;wsp:rsid wsp:val=&quot;0087622C&quot;/&gt;&lt;wsp:rsid wsp:val=&quot;0087630C&quot;/&gt;&lt;wsp:rsid wsp:val=&quot;008763D7&quot;/&gt;&lt;wsp:rsid wsp:val=&quot;00876419&quot;/&gt;&lt;wsp:rsid wsp:val=&quot;00876483&quot;/&gt;&lt;wsp:rsid wsp:val=&quot;008767AA&quot;/&gt;&lt;wsp:rsid wsp:val=&quot;00876870&quot;/&gt;&lt;wsp:rsid wsp:val=&quot;008769AD&quot;/&gt;&lt;wsp:rsid wsp:val=&quot;00876B95&quot;/&gt;&lt;wsp:rsid wsp:val=&quot;00876C0C&quot;/&gt;&lt;wsp:rsid wsp:val=&quot;00876E97&quot;/&gt;&lt;wsp:rsid wsp:val=&quot;0087701A&quot;/&gt;&lt;wsp:rsid wsp:val=&quot;00877068&quot;/&gt;&lt;wsp:rsid wsp:val=&quot;00877130&quot;/&gt;&lt;wsp:rsid wsp:val=&quot;008772FB&quot;/&gt;&lt;wsp:rsid wsp:val=&quot;00877343&quot;/&gt;&lt;wsp:rsid wsp:val=&quot;0087741A&quot;/&gt;&lt;wsp:rsid wsp:val=&quot;0087746D&quot;/&gt;&lt;wsp:rsid wsp:val=&quot;0087763D&quot;/&gt;&lt;wsp:rsid wsp:val=&quot;0087767B&quot;/&gt;&lt;wsp:rsid wsp:val=&quot;00877780&quot;/&gt;&lt;wsp:rsid wsp:val=&quot;0087778E&quot;/&gt;&lt;wsp:rsid wsp:val=&quot;008779AC&quot;/&gt;&lt;wsp:rsid wsp:val=&quot;00877DFC&quot;/&gt;&lt;wsp:rsid wsp:val=&quot;00877E04&quot;/&gt;&lt;wsp:rsid wsp:val=&quot;00877ED6&quot;/&gt;&lt;wsp:rsid wsp:val=&quot;00880223&quot;/&gt;&lt;wsp:rsid wsp:val=&quot;00880619&quot;/&gt;&lt;wsp:rsid wsp:val=&quot;008806D6&quot;/&gt;&lt;wsp:rsid wsp:val=&quot;0088075B&quot;/&gt;&lt;wsp:rsid wsp:val=&quot;00880AE0&quot;/&gt;&lt;wsp:rsid wsp:val=&quot;00880D1C&quot;/&gt;&lt;wsp:rsid wsp:val=&quot;00880DE2&quot;/&gt;&lt;wsp:rsid wsp:val=&quot;00881311&quot;/&gt;&lt;wsp:rsid wsp:val=&quot;00881511&quot;/&gt;&lt;wsp:rsid wsp:val=&quot;0088177E&quot;/&gt;&lt;wsp:rsid wsp:val=&quot;00881892&quot;/&gt;&lt;wsp:rsid wsp:val=&quot;008818ED&quot;/&gt;&lt;wsp:rsid wsp:val=&quot;008819EE&quot;/&gt;&lt;wsp:rsid wsp:val=&quot;00881A80&quot;/&gt;&lt;wsp:rsid wsp:val=&quot;00881AC0&quot;/&gt;&lt;wsp:rsid wsp:val=&quot;00881DDB&quot;/&gt;&lt;wsp:rsid wsp:val=&quot;0088214C&quot;/&gt;&lt;wsp:rsid wsp:val=&quot;008821B3&quot;/&gt;&lt;wsp:rsid wsp:val=&quot;0088273E&quot;/&gt;&lt;wsp:rsid wsp:val=&quot;00882794&quot;/&gt;&lt;wsp:rsid wsp:val=&quot;00882AE3&quot;/&gt;&lt;wsp:rsid wsp:val=&quot;00882AFC&quot;/&gt;&lt;wsp:rsid wsp:val=&quot;00882D81&quot;/&gt;&lt;wsp:rsid wsp:val=&quot;00882F7C&quot;/&gt;&lt;wsp:rsid wsp:val=&quot;00883021&quot;/&gt;&lt;wsp:rsid wsp:val=&quot;00883529&quot;/&gt;&lt;wsp:rsid wsp:val=&quot;00883ADE&quot;/&gt;&lt;wsp:rsid wsp:val=&quot;00883BFB&quot;/&gt;&lt;wsp:rsid wsp:val=&quot;008841B7&quot;/&gt;&lt;wsp:rsid wsp:val=&quot;00884226&quot;/&gt;&lt;wsp:rsid wsp:val=&quot;00884342&quot;/&gt;&lt;wsp:rsid wsp:val=&quot;008844E3&quot;/&gt;&lt;wsp:rsid wsp:val=&quot;0088458E&quot;/&gt;&lt;wsp:rsid wsp:val=&quot;00884C0B&quot;/&gt;&lt;wsp:rsid wsp:val=&quot;00884C21&quot;/&gt;&lt;wsp:rsid wsp:val=&quot;00884E27&quot;/&gt;&lt;wsp:rsid wsp:val=&quot;00884FFF&quot;/&gt;&lt;wsp:rsid wsp:val=&quot;00885085&quot;/&gt;&lt;wsp:rsid wsp:val=&quot;0088521A&quot;/&gt;&lt;wsp:rsid wsp:val=&quot;00885501&quot;/&gt;&lt;wsp:rsid wsp:val=&quot;00885AA3&quot;/&gt;&lt;wsp:rsid wsp:val=&quot;00885B2F&quot;/&gt;&lt;wsp:rsid wsp:val=&quot;00885DEC&quot;/&gt;&lt;wsp:rsid wsp:val=&quot;00885F7E&quot;/&gt;&lt;wsp:rsid wsp:val=&quot;0088607D&quot;/&gt;&lt;wsp:rsid wsp:val=&quot;008863FF&quot;/&gt;&lt;wsp:rsid wsp:val=&quot;0088659B&quot;/&gt;&lt;wsp:rsid wsp:val=&quot;008866DC&quot;/&gt;&lt;wsp:rsid wsp:val=&quot;0088686F&quot;/&gt;&lt;wsp:rsid wsp:val=&quot;00886DCB&quot;/&gt;&lt;wsp:rsid wsp:val=&quot;00886FDC&quot;/&gt;&lt;wsp:rsid wsp:val=&quot;008871AE&quot;/&gt;&lt;wsp:rsid wsp:val=&quot;00887453&quot;/&gt;&lt;wsp:rsid wsp:val=&quot;00887458&quot;/&gt;&lt;wsp:rsid wsp:val=&quot;00887491&quot;/&gt;&lt;wsp:rsid wsp:val=&quot;0088757D&quot;/&gt;&lt;wsp:rsid wsp:val=&quot;00887979&quot;/&gt;&lt;wsp:rsid wsp:val=&quot;00887EF5&quot;/&gt;&lt;wsp:rsid wsp:val=&quot;0089020C&quot;/&gt;&lt;wsp:rsid wsp:val=&quot;00890ADB&quot;/&gt;&lt;wsp:rsid wsp:val=&quot;00891156&quot;/&gt;&lt;wsp:rsid wsp:val=&quot;00891161&quot;/&gt;&lt;wsp:rsid wsp:val=&quot;00891268&quot;/&gt;&lt;wsp:rsid wsp:val=&quot;008912D2&quot;/&gt;&lt;wsp:rsid wsp:val=&quot;00891347&quot;/&gt;&lt;wsp:rsid wsp:val=&quot;008913D6&quot;/&gt;&lt;wsp:rsid wsp:val=&quot;00891B83&quot;/&gt;&lt;wsp:rsid wsp:val=&quot;00891CA4&quot;/&gt;&lt;wsp:rsid wsp:val=&quot;00891CAE&quot;/&gt;&lt;wsp:rsid wsp:val=&quot;00891CFE&quot;/&gt;&lt;wsp:rsid wsp:val=&quot;00891D0C&quot;/&gt;&lt;wsp:rsid wsp:val=&quot;00891E57&quot;/&gt;&lt;wsp:rsid wsp:val=&quot;008922E8&quot;/&gt;&lt;wsp:rsid wsp:val=&quot;008923A7&quot;/&gt;&lt;wsp:rsid wsp:val=&quot;008927D8&quot;/&gt;&lt;wsp:rsid wsp:val=&quot;0089296B&quot;/&gt;&lt;wsp:rsid wsp:val=&quot;00892F2C&quot;/&gt;&lt;wsp:rsid wsp:val=&quot;00892FCB&quot;/&gt;&lt;wsp:rsid wsp:val=&quot;008932E5&quot;/&gt;&lt;wsp:rsid wsp:val=&quot;0089339B&quot;/&gt;&lt;wsp:rsid wsp:val=&quot;00893788&quot;/&gt;&lt;wsp:rsid wsp:val=&quot;00893987&quot;/&gt;&lt;wsp:rsid wsp:val=&quot;00893E66&quot;/&gt;&lt;wsp:rsid wsp:val=&quot;0089419A&quot;/&gt;&lt;wsp:rsid wsp:val=&quot;008941E4&quot;/&gt;&lt;wsp:rsid wsp:val=&quot;0089434B&quot;/&gt;&lt;wsp:rsid wsp:val=&quot;008943E6&quot;/&gt;&lt;wsp:rsid wsp:val=&quot;00894551&quot;/&gt;&lt;wsp:rsid wsp:val=&quot;00894650&quot;/&gt;&lt;wsp:rsid wsp:val=&quot;00894C2B&quot;/&gt;&lt;wsp:rsid wsp:val=&quot;00894CAE&quot;/&gt;&lt;wsp:rsid wsp:val=&quot;00894CF6&quot;/&gt;&lt;wsp:rsid wsp:val=&quot;00894D54&quot;/&gt;&lt;wsp:rsid wsp:val=&quot;00894F65&quot;/&gt;&lt;wsp:rsid wsp:val=&quot;00894F98&quot;/&gt;&lt;wsp:rsid wsp:val=&quot;008954A4&quot;/&gt;&lt;wsp:rsid wsp:val=&quot;00895BB0&quot;/&gt;&lt;wsp:rsid wsp:val=&quot;00895C38&quot;/&gt;&lt;wsp:rsid wsp:val=&quot;00895D45&quot;/&gt;&lt;wsp:rsid wsp:val=&quot;00895F47&quot;/&gt;&lt;wsp:rsid wsp:val=&quot;00895F7E&quot;/&gt;&lt;wsp:rsid wsp:val=&quot;0089605F&quot;/&gt;&lt;wsp:rsid wsp:val=&quot;008960D7&quot;/&gt;&lt;wsp:rsid wsp:val=&quot;00896521&quot;/&gt;&lt;wsp:rsid wsp:val=&quot;00896688&quot;/&gt;&lt;wsp:rsid wsp:val=&quot;0089681F&quot;/&gt;&lt;wsp:rsid wsp:val=&quot;00896A19&quot;/&gt;&lt;wsp:rsid wsp:val=&quot;00896B3B&quot;/&gt;&lt;wsp:rsid wsp:val=&quot;00896CE5&quot;/&gt;&lt;wsp:rsid wsp:val=&quot;00896E8A&quot;/&gt;&lt;wsp:rsid wsp:val=&quot;00896F31&quot;/&gt;&lt;wsp:rsid wsp:val=&quot;00896FC0&quot;/&gt;&lt;wsp:rsid wsp:val=&quot;0089720D&quot;/&gt;&lt;wsp:rsid wsp:val=&quot;00897217&quot;/&gt;&lt;wsp:rsid wsp:val=&quot;0089792E&quot;/&gt;&lt;wsp:rsid wsp:val=&quot;00897947&quot;/&gt;&lt;wsp:rsid wsp:val=&quot;008979B1&quot;/&gt;&lt;wsp:rsid wsp:val=&quot;00897BBC&quot;/&gt;&lt;wsp:rsid wsp:val=&quot;00897D87&quot;/&gt;&lt;wsp:rsid wsp:val=&quot;00897E04&quot;/&gt;&lt;wsp:rsid wsp:val=&quot;008A04A5&quot;/&gt;&lt;wsp:rsid wsp:val=&quot;008A0801&quot;/&gt;&lt;wsp:rsid wsp:val=&quot;008A0BB1&quot;/&gt;&lt;wsp:rsid wsp:val=&quot;008A0D2E&quot;/&gt;&lt;wsp:rsid wsp:val=&quot;008A0E94&quot;/&gt;&lt;wsp:rsid wsp:val=&quot;008A1018&quot;/&gt;&lt;wsp:rsid wsp:val=&quot;008A10CE&quot;/&gt;&lt;wsp:rsid wsp:val=&quot;008A113A&quot;/&gt;&lt;wsp:rsid wsp:val=&quot;008A1254&quot;/&gt;&lt;wsp:rsid wsp:val=&quot;008A14BC&quot;/&gt;&lt;wsp:rsid wsp:val=&quot;008A199F&quot;/&gt;&lt;wsp:rsid wsp:val=&quot;008A1E9E&quot;/&gt;&lt;wsp:rsid wsp:val=&quot;008A2193&quot;/&gt;&lt;wsp:rsid wsp:val=&quot;008A2B4A&quot;/&gt;&lt;wsp:rsid wsp:val=&quot;008A2F40&quot;/&gt;&lt;wsp:rsid wsp:val=&quot;008A3030&quot;/&gt;&lt;wsp:rsid wsp:val=&quot;008A356E&quot;/&gt;&lt;wsp:rsid wsp:val=&quot;008A37D9&quot;/&gt;&lt;wsp:rsid wsp:val=&quot;008A38FC&quot;/&gt;&lt;wsp:rsid wsp:val=&quot;008A39BB&quot;/&gt;&lt;wsp:rsid wsp:val=&quot;008A3B5B&quot;/&gt;&lt;wsp:rsid wsp:val=&quot;008A3BD9&quot;/&gt;&lt;wsp:rsid wsp:val=&quot;008A3D34&quot;/&gt;&lt;wsp:rsid wsp:val=&quot;008A3E48&quot;/&gt;&lt;wsp:rsid wsp:val=&quot;008A49B8&quot;/&gt;&lt;wsp:rsid wsp:val=&quot;008A4BAB&quot;/&gt;&lt;wsp:rsid wsp:val=&quot;008A4DF3&quot;/&gt;&lt;wsp:rsid wsp:val=&quot;008A5185&quot;/&gt;&lt;wsp:rsid wsp:val=&quot;008A5402&quot;/&gt;&lt;wsp:rsid wsp:val=&quot;008A55D9&quot;/&gt;&lt;wsp:rsid wsp:val=&quot;008A5794&quot;/&gt;&lt;wsp:rsid wsp:val=&quot;008A595E&quot;/&gt;&lt;wsp:rsid wsp:val=&quot;008A59AD&quot;/&gt;&lt;wsp:rsid wsp:val=&quot;008A59CA&quot;/&gt;&lt;wsp:rsid wsp:val=&quot;008A5F6A&quot;/&gt;&lt;wsp:rsid wsp:val=&quot;008A600F&quot;/&gt;&lt;wsp:rsid wsp:val=&quot;008A6012&quot;/&gt;&lt;wsp:rsid wsp:val=&quot;008A689C&quot;/&gt;&lt;wsp:rsid wsp:val=&quot;008A6985&quot;/&gt;&lt;wsp:rsid wsp:val=&quot;008A6F75&quot;/&gt;&lt;wsp:rsid wsp:val=&quot;008A7082&quot;/&gt;&lt;wsp:rsid wsp:val=&quot;008A70DA&quot;/&gt;&lt;wsp:rsid wsp:val=&quot;008A72C2&quot;/&gt;&lt;wsp:rsid wsp:val=&quot;008A7332&quot;/&gt;&lt;wsp:rsid wsp:val=&quot;008A77D0&quot;/&gt;&lt;wsp:rsid wsp:val=&quot;008A78C4&quot;/&gt;&lt;wsp:rsid wsp:val=&quot;008A79D7&quot;/&gt;&lt;wsp:rsid wsp:val=&quot;008A7AAF&quot;/&gt;&lt;wsp:rsid wsp:val=&quot;008A7AC3&quot;/&gt;&lt;wsp:rsid wsp:val=&quot;008A7C34&quot;/&gt;&lt;wsp:rsid wsp:val=&quot;008B08EA&quot;/&gt;&lt;wsp:rsid wsp:val=&quot;008B0AD5&quot;/&gt;&lt;wsp:rsid wsp:val=&quot;008B0DA1&quot;/&gt;&lt;wsp:rsid wsp:val=&quot;008B1614&quot;/&gt;&lt;wsp:rsid wsp:val=&quot;008B18D5&quot;/&gt;&lt;wsp:rsid wsp:val=&quot;008B1AAE&quot;/&gt;&lt;wsp:rsid wsp:val=&quot;008B1F7E&quot;/&gt;&lt;wsp:rsid wsp:val=&quot;008B1FAB&quot;/&gt;&lt;wsp:rsid wsp:val=&quot;008B2322&quot;/&gt;&lt;wsp:rsid wsp:val=&quot;008B2362&quot;/&gt;&lt;wsp:rsid wsp:val=&quot;008B264A&quot;/&gt;&lt;wsp:rsid wsp:val=&quot;008B294A&quot;/&gt;&lt;wsp:rsid wsp:val=&quot;008B2BB0&quot;/&gt;&lt;wsp:rsid wsp:val=&quot;008B2C03&quot;/&gt;&lt;wsp:rsid wsp:val=&quot;008B2FB8&quot;/&gt;&lt;wsp:rsid wsp:val=&quot;008B3087&quot;/&gt;&lt;wsp:rsid wsp:val=&quot;008B347E&quot;/&gt;&lt;wsp:rsid wsp:val=&quot;008B382E&quot;/&gt;&lt;wsp:rsid wsp:val=&quot;008B387B&quot;/&gt;&lt;wsp:rsid wsp:val=&quot;008B3A5D&quot;/&gt;&lt;wsp:rsid wsp:val=&quot;008B3ABF&quot;/&gt;&lt;wsp:rsid wsp:val=&quot;008B46DF&quot;/&gt;&lt;wsp:rsid wsp:val=&quot;008B4751&quot;/&gt;&lt;wsp:rsid wsp:val=&quot;008B4E16&quot;/&gt;&lt;wsp:rsid wsp:val=&quot;008B5283&quot;/&gt;&lt;wsp:rsid wsp:val=&quot;008B54F7&quot;/&gt;&lt;wsp:rsid wsp:val=&quot;008B56A4&quot;/&gt;&lt;wsp:rsid wsp:val=&quot;008B56B3&quot;/&gt;&lt;wsp:rsid wsp:val=&quot;008B56D9&quot;/&gt;&lt;wsp:rsid wsp:val=&quot;008B59B3&quot;/&gt;&lt;wsp:rsid wsp:val=&quot;008B5D87&quot;/&gt;&lt;wsp:rsid wsp:val=&quot;008B6A2E&quot;/&gt;&lt;wsp:rsid wsp:val=&quot;008B71D5&quot;/&gt;&lt;wsp:rsid wsp:val=&quot;008B7493&quot;/&gt;&lt;wsp:rsid wsp:val=&quot;008B7562&quot;/&gt;&lt;wsp:rsid wsp:val=&quot;008C022E&quot;/&gt;&lt;wsp:rsid wsp:val=&quot;008C02E5&quot;/&gt;&lt;wsp:rsid wsp:val=&quot;008C045F&quot;/&gt;&lt;wsp:rsid wsp:val=&quot;008C055B&quot;/&gt;&lt;wsp:rsid wsp:val=&quot;008C0716&quot;/&gt;&lt;wsp:rsid wsp:val=&quot;008C0B4A&quot;/&gt;&lt;wsp:rsid wsp:val=&quot;008C0B9A&quot;/&gt;&lt;wsp:rsid wsp:val=&quot;008C0EF6&quot;/&gt;&lt;wsp:rsid wsp:val=&quot;008C0F42&quot;/&gt;&lt;wsp:rsid wsp:val=&quot;008C0F9D&quot;/&gt;&lt;wsp:rsid wsp:val=&quot;008C1184&quot;/&gt;&lt;wsp:rsid wsp:val=&quot;008C13DA&quot;/&gt;&lt;wsp:rsid wsp:val=&quot;008C1694&quot;/&gt;&lt;wsp:rsid wsp:val=&quot;008C1796&quot;/&gt;&lt;wsp:rsid wsp:val=&quot;008C1A94&quot;/&gt;&lt;wsp:rsid wsp:val=&quot;008C1BB1&quot;/&gt;&lt;wsp:rsid wsp:val=&quot;008C1E1B&quot;/&gt;&lt;wsp:rsid wsp:val=&quot;008C2117&quot;/&gt;&lt;wsp:rsid wsp:val=&quot;008C21FF&quot;/&gt;&lt;wsp:rsid wsp:val=&quot;008C23D8&quot;/&gt;&lt;wsp:rsid wsp:val=&quot;008C2D91&quot;/&gt;&lt;wsp:rsid wsp:val=&quot;008C2DE5&quot;/&gt;&lt;wsp:rsid wsp:val=&quot;008C345F&quot;/&gt;&lt;wsp:rsid wsp:val=&quot;008C388B&quot;/&gt;&lt;wsp:rsid wsp:val=&quot;008C38BF&quot;/&gt;&lt;wsp:rsid wsp:val=&quot;008C3B69&quot;/&gt;&lt;wsp:rsid wsp:val=&quot;008C3BE2&quot;/&gt;&lt;wsp:rsid wsp:val=&quot;008C3D39&quot;/&gt;&lt;wsp:rsid wsp:val=&quot;008C3E48&quot;/&gt;&lt;wsp:rsid wsp:val=&quot;008C4160&quot;/&gt;&lt;wsp:rsid wsp:val=&quot;008C41BF&quot;/&gt;&lt;wsp:rsid wsp:val=&quot;008C46DF&quot;/&gt;&lt;wsp:rsid wsp:val=&quot;008C4778&quot;/&gt;&lt;wsp:rsid wsp:val=&quot;008C48EE&quot;/&gt;&lt;wsp:rsid wsp:val=&quot;008C4961&quot;/&gt;&lt;wsp:rsid wsp:val=&quot;008C49D8&quot;/&gt;&lt;wsp:rsid wsp:val=&quot;008C4A78&quot;/&gt;&lt;wsp:rsid wsp:val=&quot;008C4D25&quot;/&gt;&lt;wsp:rsid wsp:val=&quot;008C5856&quot;/&gt;&lt;wsp:rsid wsp:val=&quot;008C5899&quot;/&gt;&lt;wsp:rsid wsp:val=&quot;008C58B3&quot;/&gt;&lt;wsp:rsid wsp:val=&quot;008C5C0C&quot;/&gt;&lt;wsp:rsid wsp:val=&quot;008C5F90&quot;/&gt;&lt;wsp:rsid wsp:val=&quot;008C6006&quot;/&gt;&lt;wsp:rsid wsp:val=&quot;008C60CF&quot;/&gt;&lt;wsp:rsid wsp:val=&quot;008C62EA&quot;/&gt;&lt;wsp:rsid wsp:val=&quot;008C6371&quot;/&gt;&lt;wsp:rsid wsp:val=&quot;008C6470&quot;/&gt;&lt;wsp:rsid wsp:val=&quot;008C64D2&quot;/&gt;&lt;wsp:rsid wsp:val=&quot;008C66DC&quot;/&gt;&lt;wsp:rsid wsp:val=&quot;008C6948&quot;/&gt;&lt;wsp:rsid wsp:val=&quot;008C6B7B&quot;/&gt;&lt;wsp:rsid wsp:val=&quot;008C6C8D&quot;/&gt;&lt;wsp:rsid wsp:val=&quot;008C6CA9&quot;/&gt;&lt;wsp:rsid wsp:val=&quot;008C6F77&quot;/&gt;&lt;wsp:rsid wsp:val=&quot;008C7435&quot;/&gt;&lt;wsp:rsid wsp:val=&quot;008C7721&quot;/&gt;&lt;wsp:rsid wsp:val=&quot;008C77D8&quot;/&gt;&lt;wsp:rsid wsp:val=&quot;008C78A8&quot;/&gt;&lt;wsp:rsid wsp:val=&quot;008C78D6&quot;/&gt;&lt;wsp:rsid wsp:val=&quot;008C79A3&quot;/&gt;&lt;wsp:rsid wsp:val=&quot;008C7AF3&quot;/&gt;&lt;wsp:rsid wsp:val=&quot;008C7C1A&quot;/&gt;&lt;wsp:rsid wsp:val=&quot;008C7CE4&quot;/&gt;&lt;wsp:rsid wsp:val=&quot;008C7DDC&quot;/&gt;&lt;wsp:rsid wsp:val=&quot;008D00A4&quot;/&gt;&lt;wsp:rsid wsp:val=&quot;008D01B0&quot;/&gt;&lt;wsp:rsid wsp:val=&quot;008D05BA&quot;/&gt;&lt;wsp:rsid wsp:val=&quot;008D06CE&quot;/&gt;&lt;wsp:rsid wsp:val=&quot;008D0DB8&quot;/&gt;&lt;wsp:rsid wsp:val=&quot;008D0DCF&quot;/&gt;&lt;wsp:rsid wsp:val=&quot;008D0EE4&quot;/&gt;&lt;wsp:rsid wsp:val=&quot;008D12E2&quot;/&gt;&lt;wsp:rsid wsp:val=&quot;008D189A&quot;/&gt;&lt;wsp:rsid wsp:val=&quot;008D195D&quot;/&gt;&lt;wsp:rsid wsp:val=&quot;008D1A40&quot;/&gt;&lt;wsp:rsid wsp:val=&quot;008D1D2E&quot;/&gt;&lt;wsp:rsid wsp:val=&quot;008D1F76&quot;/&gt;&lt;wsp:rsid wsp:val=&quot;008D20B2&quot;/&gt;&lt;wsp:rsid wsp:val=&quot;008D2711&quot;/&gt;&lt;wsp:rsid wsp:val=&quot;008D2B8D&quot;/&gt;&lt;wsp:rsid wsp:val=&quot;008D32EA&quot;/&gt;&lt;wsp:rsid wsp:val=&quot;008D3A74&quot;/&gt;&lt;wsp:rsid wsp:val=&quot;008D3D8E&quot;/&gt;&lt;wsp:rsid wsp:val=&quot;008D3E77&quot;/&gt;&lt;wsp:rsid wsp:val=&quot;008D4346&quot;/&gt;&lt;wsp:rsid wsp:val=&quot;008D439A&quot;/&gt;&lt;wsp:rsid wsp:val=&quot;008D4495&quot;/&gt;&lt;wsp:rsid wsp:val=&quot;008D499C&quot;/&gt;&lt;wsp:rsid wsp:val=&quot;008D4E2B&quot;/&gt;&lt;wsp:rsid wsp:val=&quot;008D5E65&quot;/&gt;&lt;wsp:rsid wsp:val=&quot;008D60A4&quot;/&gt;&lt;wsp:rsid wsp:val=&quot;008D61BE&quot;/&gt;&lt;wsp:rsid wsp:val=&quot;008D62EA&quot;/&gt;&lt;wsp:rsid wsp:val=&quot;008D6311&quot;/&gt;&lt;wsp:rsid wsp:val=&quot;008D63B3&quot;/&gt;&lt;wsp:rsid wsp:val=&quot;008D646E&quot;/&gt;&lt;wsp:rsid wsp:val=&quot;008D6578&quot;/&gt;&lt;wsp:rsid wsp:val=&quot;008D666C&quot;/&gt;&lt;wsp:rsid wsp:val=&quot;008D678D&quot;/&gt;&lt;wsp:rsid wsp:val=&quot;008D6BB3&quot;/&gt;&lt;wsp:rsid wsp:val=&quot;008D6D1E&quot;/&gt;&lt;wsp:rsid wsp:val=&quot;008D6EDE&quot;/&gt;&lt;wsp:rsid wsp:val=&quot;008D7010&quot;/&gt;&lt;wsp:rsid wsp:val=&quot;008D709E&quot;/&gt;&lt;wsp:rsid wsp:val=&quot;008D70E9&quot;/&gt;&lt;wsp:rsid wsp:val=&quot;008D71B2&quot;/&gt;&lt;wsp:rsid wsp:val=&quot;008D723D&quot;/&gt;&lt;wsp:rsid wsp:val=&quot;008D77EE&quot;/&gt;&lt;wsp:rsid wsp:val=&quot;008D784E&quot;/&gt;&lt;wsp:rsid wsp:val=&quot;008D793F&quot;/&gt;&lt;wsp:rsid wsp:val=&quot;008D7B4F&quot;/&gt;&lt;wsp:rsid wsp:val=&quot;008D7C75&quot;/&gt;&lt;wsp:rsid wsp:val=&quot;008E0022&quot;/&gt;&lt;wsp:rsid wsp:val=&quot;008E028D&quot;/&gt;&lt;wsp:rsid wsp:val=&quot;008E0F04&quot;/&gt;&lt;wsp:rsid wsp:val=&quot;008E0F88&quot;/&gt;&lt;wsp:rsid wsp:val=&quot;008E1077&quot;/&gt;&lt;wsp:rsid wsp:val=&quot;008E1388&quot;/&gt;&lt;wsp:rsid wsp:val=&quot;008E16FA&quot;/&gt;&lt;wsp:rsid wsp:val=&quot;008E1888&quot;/&gt;&lt;wsp:rsid wsp:val=&quot;008E18B3&quot;/&gt;&lt;wsp:rsid wsp:val=&quot;008E1CDD&quot;/&gt;&lt;wsp:rsid wsp:val=&quot;008E1F70&quot;/&gt;&lt;wsp:rsid wsp:val=&quot;008E20CA&quot;/&gt;&lt;wsp:rsid wsp:val=&quot;008E2200&quot;/&gt;&lt;wsp:rsid wsp:val=&quot;008E22DB&quot;/&gt;&lt;wsp:rsid wsp:val=&quot;008E242E&quot;/&gt;&lt;wsp:rsid wsp:val=&quot;008E25B5&quot;/&gt;&lt;wsp:rsid wsp:val=&quot;008E2606&quot;/&gt;&lt;wsp:rsid wsp:val=&quot;008E2837&quot;/&gt;&lt;wsp:rsid wsp:val=&quot;008E2A1E&quot;/&gt;&lt;wsp:rsid wsp:val=&quot;008E2D0B&quot;/&gt;&lt;wsp:rsid wsp:val=&quot;008E31B1&quot;/&gt;&lt;wsp:rsid wsp:val=&quot;008E3426&quot;/&gt;&lt;wsp:rsid wsp:val=&quot;008E34C9&quot;/&gt;&lt;wsp:rsid wsp:val=&quot;008E3658&quot;/&gt;&lt;wsp:rsid wsp:val=&quot;008E368A&quot;/&gt;&lt;wsp:rsid wsp:val=&quot;008E39BD&quot;/&gt;&lt;wsp:rsid wsp:val=&quot;008E3B04&quot;/&gt;&lt;wsp:rsid wsp:val=&quot;008E3D21&quot;/&gt;&lt;wsp:rsid wsp:val=&quot;008E3D8F&quot;/&gt;&lt;wsp:rsid wsp:val=&quot;008E3DB9&quot;/&gt;&lt;wsp:rsid wsp:val=&quot;008E4040&quot;/&gt;&lt;wsp:rsid wsp:val=&quot;008E5109&quot;/&gt;&lt;wsp:rsid wsp:val=&quot;008E5479&quot;/&gt;&lt;wsp:rsid wsp:val=&quot;008E55C3&quot;/&gt;&lt;wsp:rsid wsp:val=&quot;008E55E7&quot;/&gt;&lt;wsp:rsid wsp:val=&quot;008E592E&quot;/&gt;&lt;wsp:rsid wsp:val=&quot;008E5AF2&quot;/&gt;&lt;wsp:rsid wsp:val=&quot;008E6075&quot;/&gt;&lt;wsp:rsid wsp:val=&quot;008E620B&quot;/&gt;&lt;wsp:rsid wsp:val=&quot;008E6265&quot;/&gt;&lt;wsp:rsid wsp:val=&quot;008E6401&quot;/&gt;&lt;wsp:rsid wsp:val=&quot;008E64D0&quot;/&gt;&lt;wsp:rsid wsp:val=&quot;008E670E&quot;/&gt;&lt;wsp:rsid wsp:val=&quot;008E6877&quot;/&gt;&lt;wsp:rsid wsp:val=&quot;008E6C12&quot;/&gt;&lt;wsp:rsid wsp:val=&quot;008E6DF4&quot;/&gt;&lt;wsp:rsid wsp:val=&quot;008E6F33&quot;/&gt;&lt;wsp:rsid wsp:val=&quot;008E7196&quot;/&gt;&lt;wsp:rsid wsp:val=&quot;008E7482&quot;/&gt;&lt;wsp:rsid wsp:val=&quot;008E76E8&quot;/&gt;&lt;wsp:rsid wsp:val=&quot;008E7B1E&quot;/&gt;&lt;wsp:rsid wsp:val=&quot;008E7C19&quot;/&gt;&lt;wsp:rsid wsp:val=&quot;008E7C59&quot;/&gt;&lt;wsp:rsid wsp:val=&quot;008E7CA2&quot;/&gt;&lt;wsp:rsid wsp:val=&quot;008E7EC1&quot;/&gt;&lt;wsp:rsid wsp:val=&quot;008F00A3&quot;/&gt;&lt;wsp:rsid wsp:val=&quot;008F013A&quot;/&gt;&lt;wsp:rsid wsp:val=&quot;008F013F&quot;/&gt;&lt;wsp:rsid wsp:val=&quot;008F0372&quot;/&gt;&lt;wsp:rsid wsp:val=&quot;008F0478&quot;/&gt;&lt;wsp:rsid wsp:val=&quot;008F061F&quot;/&gt;&lt;wsp:rsid wsp:val=&quot;008F0885&quot;/&gt;&lt;wsp:rsid wsp:val=&quot;008F09AA&quot;/&gt;&lt;wsp:rsid wsp:val=&quot;008F0BFB&quot;/&gt;&lt;wsp:rsid wsp:val=&quot;008F0C01&quot;/&gt;&lt;wsp:rsid wsp:val=&quot;008F0ED3&quot;/&gt;&lt;wsp:rsid wsp:val=&quot;008F0F68&quot;/&gt;&lt;wsp:rsid wsp:val=&quot;008F12A3&quot;/&gt;&lt;wsp:rsid wsp:val=&quot;008F1394&quot;/&gt;&lt;wsp:rsid wsp:val=&quot;008F1472&quot;/&gt;&lt;wsp:rsid wsp:val=&quot;008F14DD&quot;/&gt;&lt;wsp:rsid wsp:val=&quot;008F1947&quot;/&gt;&lt;wsp:rsid wsp:val=&quot;008F19E9&quot;/&gt;&lt;wsp:rsid wsp:val=&quot;008F259A&quot;/&gt;&lt;wsp:rsid wsp:val=&quot;008F28B3&quot;/&gt;&lt;wsp:rsid wsp:val=&quot;008F28E5&quot;/&gt;&lt;wsp:rsid wsp:val=&quot;008F2A38&quot;/&gt;&lt;wsp:rsid wsp:val=&quot;008F2A3A&quot;/&gt;&lt;wsp:rsid wsp:val=&quot;008F2BA0&quot;/&gt;&lt;wsp:rsid wsp:val=&quot;008F300E&quot;/&gt;&lt;wsp:rsid wsp:val=&quot;008F3190&quot;/&gt;&lt;wsp:rsid wsp:val=&quot;008F3403&quot;/&gt;&lt;wsp:rsid wsp:val=&quot;008F3C5E&quot;/&gt;&lt;wsp:rsid wsp:val=&quot;008F41B4&quot;/&gt;&lt;wsp:rsid wsp:val=&quot;008F428B&quot;/&gt;&lt;wsp:rsid wsp:val=&quot;008F43C3&quot;/&gt;&lt;wsp:rsid wsp:val=&quot;008F4720&quot;/&gt;&lt;wsp:rsid wsp:val=&quot;008F483E&quot;/&gt;&lt;wsp:rsid wsp:val=&quot;008F4AFC&quot;/&gt;&lt;wsp:rsid wsp:val=&quot;008F4E3F&quot;/&gt;&lt;wsp:rsid wsp:val=&quot;008F4E64&quot;/&gt;&lt;wsp:rsid wsp:val=&quot;008F4EB5&quot;/&gt;&lt;wsp:rsid wsp:val=&quot;008F539E&quot;/&gt;&lt;wsp:rsid wsp:val=&quot;008F5442&quot;/&gt;&lt;wsp:rsid wsp:val=&quot;008F5498&quot;/&gt;&lt;wsp:rsid wsp:val=&quot;008F54AF&quot;/&gt;&lt;wsp:rsid wsp:val=&quot;008F5932&quot;/&gt;&lt;wsp:rsid wsp:val=&quot;008F5A58&quot;/&gt;&lt;wsp:rsid wsp:val=&quot;008F5E81&quot;/&gt;&lt;wsp:rsid wsp:val=&quot;008F5ED0&quot;/&gt;&lt;wsp:rsid wsp:val=&quot;008F5FC3&quot;/&gt;&lt;wsp:rsid wsp:val=&quot;008F614D&quot;/&gt;&lt;wsp:rsid wsp:val=&quot;008F633F&quot;/&gt;&lt;wsp:rsid wsp:val=&quot;008F6365&quot;/&gt;&lt;wsp:rsid wsp:val=&quot;008F65D2&quot;/&gt;&lt;wsp:rsid wsp:val=&quot;008F65F4&quot;/&gt;&lt;wsp:rsid wsp:val=&quot;008F6ADC&quot;/&gt;&lt;wsp:rsid wsp:val=&quot;008F6B20&quot;/&gt;&lt;wsp:rsid wsp:val=&quot;008F6DB5&quot;/&gt;&lt;wsp:rsid wsp:val=&quot;008F73DD&quot;/&gt;&lt;wsp:rsid wsp:val=&quot;008F76DE&quot;/&gt;&lt;wsp:rsid wsp:val=&quot;008F7F05&quot;/&gt;&lt;wsp:rsid wsp:val=&quot;008F7F5E&quot;/&gt;&lt;wsp:rsid wsp:val=&quot;0090009A&quot;/&gt;&lt;wsp:rsid wsp:val=&quot;0090045E&quot;/&gt;&lt;wsp:rsid wsp:val=&quot;009005BA&quot;/&gt;&lt;wsp:rsid wsp:val=&quot;0090072C&quot;/&gt;&lt;wsp:rsid wsp:val=&quot;009007B2&quot;/&gt;&lt;wsp:rsid wsp:val=&quot;00900B89&quot;/&gt;&lt;wsp:rsid wsp:val=&quot;00900CCD&quot;/&gt;&lt;wsp:rsid wsp:val=&quot;00900D85&quot;/&gt;&lt;wsp:rsid wsp:val=&quot;00900F3D&quot;/&gt;&lt;wsp:rsid wsp:val=&quot;00901066&quot;/&gt;&lt;wsp:rsid wsp:val=&quot;009014F5&quot;/&gt;&lt;wsp:rsid wsp:val=&quot;00901736&quot;/&gt;&lt;wsp:rsid wsp:val=&quot;009019C5&quot;/&gt;&lt;wsp:rsid wsp:val=&quot;00901E90&quot;/&gt;&lt;wsp:rsid wsp:val=&quot;009021A9&quot;/&gt;&lt;wsp:rsid wsp:val=&quot;009024E6&quot;/&gt;&lt;wsp:rsid wsp:val=&quot;00902C29&quot;/&gt;&lt;wsp:rsid wsp:val=&quot;00902E76&quot;/&gt;&lt;wsp:rsid wsp:val=&quot;00902F28&quot;/&gt;&lt;wsp:rsid wsp:val=&quot;00902F45&quot;/&gt;&lt;wsp:rsid wsp:val=&quot;00903204&quot;/&gt;&lt;wsp:rsid wsp:val=&quot;00903333&quot;/&gt;&lt;wsp:rsid wsp:val=&quot;00903398&quot;/&gt;&lt;wsp:rsid wsp:val=&quot;0090373E&quot;/&gt;&lt;wsp:rsid wsp:val=&quot;00903855&quot;/&gt;&lt;wsp:rsid wsp:val=&quot;00903BE1&quot;/&gt;&lt;wsp:rsid wsp:val=&quot;00903E35&quot;/&gt;&lt;wsp:rsid wsp:val=&quot;00904069&quot;/&gt;&lt;wsp:rsid wsp:val=&quot;009040C6&quot;/&gt;&lt;wsp:rsid wsp:val=&quot;009040D1&quot;/&gt;&lt;wsp:rsid wsp:val=&quot;00904127&quot;/&gt;&lt;wsp:rsid wsp:val=&quot;00904139&quot;/&gt;&lt;wsp:rsid wsp:val=&quot;00904627&quot;/&gt;&lt;wsp:rsid wsp:val=&quot;0090477F&quot;/&gt;&lt;wsp:rsid wsp:val=&quot;00904790&quot;/&gt;&lt;wsp:rsid wsp:val=&quot;00904931&quot;/&gt;&lt;wsp:rsid wsp:val=&quot;009049D2&quot;/&gt;&lt;wsp:rsid wsp:val=&quot;00904A2E&quot;/&gt;&lt;wsp:rsid wsp:val=&quot;00904C07&quot;/&gt;&lt;wsp:rsid wsp:val=&quot;00904F55&quot;/&gt;&lt;wsp:rsid wsp:val=&quot;00905262&quot;/&gt;&lt;wsp:rsid wsp:val=&quot;00905308&quot;/&gt;&lt;wsp:rsid wsp:val=&quot;00905336&quot;/&gt;&lt;wsp:rsid wsp:val=&quot;009053AE&quot;/&gt;&lt;wsp:rsid wsp:val=&quot;009054C9&quot;/&gt;&lt;wsp:rsid wsp:val=&quot;00905652&quot;/&gt;&lt;wsp:rsid wsp:val=&quot;00905744&quot;/&gt;&lt;wsp:rsid wsp:val=&quot;00905884&quot;/&gt;&lt;wsp:rsid wsp:val=&quot;00905FBD&quot;/&gt;&lt;wsp:rsid wsp:val=&quot;009062E2&quot;/&gt;&lt;wsp:rsid wsp:val=&quot;00906488&quot;/&gt;&lt;wsp:rsid wsp:val=&quot;00906788&quot;/&gt;&lt;wsp:rsid wsp:val=&quot;00906810&quot;/&gt;&lt;wsp:rsid wsp:val=&quot;00906826&quot;/&gt;&lt;wsp:rsid wsp:val=&quot;009068FF&quot;/&gt;&lt;wsp:rsid wsp:val=&quot;00906B2E&quot;/&gt;&lt;wsp:rsid wsp:val=&quot;00906CF9&quot;/&gt;&lt;wsp:rsid wsp:val=&quot;00906DF8&quot;/&gt;&lt;wsp:rsid wsp:val=&quot;00906E9D&quot;/&gt;&lt;wsp:rsid wsp:val=&quot;00906F2C&quot;/&gt;&lt;wsp:rsid wsp:val=&quot;00907116&quot;/&gt;&lt;wsp:rsid wsp:val=&quot;009072BB&quot;/&gt;&lt;wsp:rsid wsp:val=&quot;0090738C&quot;/&gt;&lt;wsp:rsid wsp:val=&quot;00910338&quot;/&gt;&lt;wsp:rsid wsp:val=&quot;009103D9&quot;/&gt;&lt;wsp:rsid wsp:val=&quot;00910681&quot;/&gt;&lt;wsp:rsid wsp:val=&quot;00910BB5&quot;/&gt;&lt;wsp:rsid wsp:val=&quot;00910CF5&quot;/&gt;&lt;wsp:rsid wsp:val=&quot;00910D4E&quot;/&gt;&lt;wsp:rsid wsp:val=&quot;0091113C&quot;/&gt;&lt;wsp:rsid wsp:val=&quot;0091120B&quot;/&gt;&lt;wsp:rsid wsp:val=&quot;00911218&quot;/&gt;&lt;wsp:rsid wsp:val=&quot;0091137C&quot;/&gt;&lt;wsp:rsid wsp:val=&quot;009114E5&quot;/&gt;&lt;wsp:rsid wsp:val=&quot;009114F3&quot;/&gt;&lt;wsp:rsid wsp:val=&quot;009117EB&quot;/&gt;&lt;wsp:rsid wsp:val=&quot;00911C4C&quot;/&gt;&lt;wsp:rsid wsp:val=&quot;00911D40&quot;/&gt;&lt;wsp:rsid wsp:val=&quot;00912A53&quot;/&gt;&lt;wsp:rsid wsp:val=&quot;00912A76&quot;/&gt;&lt;wsp:rsid wsp:val=&quot;00912E47&quot;/&gt;&lt;wsp:rsid wsp:val=&quot;0091322F&quot;/&gt;&lt;wsp:rsid wsp:val=&quot;0091352A&quot;/&gt;&lt;wsp:rsid wsp:val=&quot;00913628&quot;/&gt;&lt;wsp:rsid wsp:val=&quot;0091367E&quot;/&gt;&lt;wsp:rsid wsp:val=&quot;0091368D&quot;/&gt;&lt;wsp:rsid wsp:val=&quot;00913AA7&quot;/&gt;&lt;wsp:rsid wsp:val=&quot;00913C29&quot;/&gt;&lt;wsp:rsid wsp:val=&quot;00913CA0&quot;/&gt;&lt;wsp:rsid wsp:val=&quot;009141D7&quot;/&gt;&lt;wsp:rsid wsp:val=&quot;009142F5&quot;/&gt;&lt;wsp:rsid wsp:val=&quot;00914376&quot;/&gt;&lt;wsp:rsid wsp:val=&quot;0091464F&quot;/&gt;&lt;wsp:rsid wsp:val=&quot;00914654&quot;/&gt;&lt;wsp:rsid wsp:val=&quot;009147D2&quot;/&gt;&lt;wsp:rsid wsp:val=&quot;0091483B&quot;/&gt;&lt;wsp:rsid wsp:val=&quot;00914E2E&quot;/&gt;&lt;wsp:rsid wsp:val=&quot;00914FA8&quot;/&gt;&lt;wsp:rsid wsp:val=&quot;00915001&quot;/&gt;&lt;wsp:rsid wsp:val=&quot;00915912&quot;/&gt;&lt;wsp:rsid wsp:val=&quot;00915BFB&quot;/&gt;&lt;wsp:rsid wsp:val=&quot;009163D3&quot;/&gt;&lt;wsp:rsid wsp:val=&quot;009166B8&quot;/&gt;&lt;wsp:rsid wsp:val=&quot;00916830&quot;/&gt;&lt;wsp:rsid wsp:val=&quot;00916885&quot;/&gt;&lt;wsp:rsid wsp:val=&quot;00916D00&quot;/&gt;&lt;wsp:rsid wsp:val=&quot;0091715E&quot;/&gt;&lt;wsp:rsid wsp:val=&quot;009171FA&quot;/&gt;&lt;wsp:rsid wsp:val=&quot;00917223&quot;/&gt;&lt;wsp:rsid wsp:val=&quot;00917268&quot;/&gt;&lt;wsp:rsid wsp:val=&quot;0091727D&quot;/&gt;&lt;wsp:rsid wsp:val=&quot;00917A7A&quot;/&gt;&lt;wsp:rsid wsp:val=&quot;00917B8C&quot;/&gt;&lt;wsp:rsid wsp:val=&quot;00917BA8&quot;/&gt;&lt;wsp:rsid wsp:val=&quot;00917C5E&quot;/&gt;&lt;wsp:rsid wsp:val=&quot;0092020F&quot;/&gt;&lt;wsp:rsid wsp:val=&quot;009203F5&quot;/&gt;&lt;wsp:rsid wsp:val=&quot;0092061F&quot;/&gt;&lt;wsp:rsid wsp:val=&quot;00920696&quot;/&gt;&lt;wsp:rsid wsp:val=&quot;00920A7D&quot;/&gt;&lt;wsp:rsid wsp:val=&quot;00920C0F&quot;/&gt;&lt;wsp:rsid wsp:val=&quot;00920DCC&quot;/&gt;&lt;wsp:rsid wsp:val=&quot;00921110&quot;/&gt;&lt;wsp:rsid wsp:val=&quot;0092131C&quot;/&gt;&lt;wsp:rsid wsp:val=&quot;00921CA6&quot;/&gt;&lt;wsp:rsid wsp:val=&quot;00921CDB&quot;/&gt;&lt;wsp:rsid wsp:val=&quot;009220EA&quot;/&gt;&lt;wsp:rsid wsp:val=&quot;009221EE&quot;/&gt;&lt;wsp:rsid wsp:val=&quot;009221F0&quot;/&gt;&lt;wsp:rsid wsp:val=&quot;009223B5&quot;/&gt;&lt;wsp:rsid wsp:val=&quot;009223EE&quot;/&gt;&lt;wsp:rsid wsp:val=&quot;00922407&quot;/&gt;&lt;wsp:rsid wsp:val=&quot;0092264C&quot;/&gt;&lt;wsp:rsid wsp:val=&quot;00922699&quot;/&gt;&lt;wsp:rsid wsp:val=&quot;00922839&quot;/&gt;&lt;wsp:rsid wsp:val=&quot;00922BAA&quot;/&gt;&lt;wsp:rsid wsp:val=&quot;00922D2C&quot;/&gt;&lt;wsp:rsid wsp:val=&quot;00922FF2&quot;/&gt;&lt;wsp:rsid wsp:val=&quot;009231B5&quot;/&gt;&lt;wsp:rsid wsp:val=&quot;0092328B&quot;/&gt;&lt;wsp:rsid wsp:val=&quot;00923BB9&quot;/&gt;&lt;wsp:rsid wsp:val=&quot;00923DD8&quot;/&gt;&lt;wsp:rsid wsp:val=&quot;00924545&quot;/&gt;&lt;wsp:rsid wsp:val=&quot;00924AB2&quot;/&gt;&lt;wsp:rsid wsp:val=&quot;00924AEA&quot;/&gt;&lt;wsp:rsid wsp:val=&quot;00924C6D&quot;/&gt;&lt;wsp:rsid wsp:val=&quot;0092509A&quot;/&gt;&lt;wsp:rsid wsp:val=&quot;00925108&quot;/&gt;&lt;wsp:rsid wsp:val=&quot;00925248&quot;/&gt;&lt;wsp:rsid wsp:val=&quot;00925573&quot;/&gt;&lt;wsp:rsid wsp:val=&quot;009255C6&quot;/&gt;&lt;wsp:rsid wsp:val=&quot;00925609&quot;/&gt;&lt;wsp:rsid wsp:val=&quot;009257AF&quot;/&gt;&lt;wsp:rsid wsp:val=&quot;00925842&quot;/&gt;&lt;wsp:rsid wsp:val=&quot;00925AEB&quot;/&gt;&lt;wsp:rsid wsp:val=&quot;00925C5D&quot;/&gt;&lt;wsp:rsid wsp:val=&quot;00925DAC&quot;/&gt;&lt;wsp:rsid wsp:val=&quot;00926187&quot;/&gt;&lt;wsp:rsid wsp:val=&quot;00926511&quot;/&gt;&lt;wsp:rsid wsp:val=&quot;009267BB&quot;/&gt;&lt;wsp:rsid wsp:val=&quot;00926858&quot;/&gt;&lt;wsp:rsid wsp:val=&quot;00926917&quot;/&gt;&lt;wsp:rsid wsp:val=&quot;00926BA2&quot;/&gt;&lt;wsp:rsid wsp:val=&quot;00926F18&quot;/&gt;&lt;wsp:rsid wsp:val=&quot;0092706D&quot;/&gt;&lt;wsp:rsid wsp:val=&quot;0092736E&quot;/&gt;&lt;wsp:rsid wsp:val=&quot;00927B3A&quot;/&gt;&lt;wsp:rsid wsp:val=&quot;00927DF4&quot;/&gt;&lt;wsp:rsid wsp:val=&quot;00927FC8&quot;/&gt;&lt;wsp:rsid wsp:val=&quot;00930236&quot;/&gt;&lt;wsp:rsid wsp:val=&quot;00930562&quot;/&gt;&lt;wsp:rsid wsp:val=&quot;0093068C&quot;/&gt;&lt;wsp:rsid wsp:val=&quot;0093097F&quot;/&gt;&lt;wsp:rsid wsp:val=&quot;00930C97&quot;/&gt;&lt;wsp:rsid wsp:val=&quot;00930DEE&quot;/&gt;&lt;wsp:rsid wsp:val=&quot;00930F2B&quot;/&gt;&lt;wsp:rsid wsp:val=&quot;0093125B&quot;/&gt;&lt;wsp:rsid wsp:val=&quot;0093158C&quot;/&gt;&lt;wsp:rsid wsp:val=&quot;00931664&quot;/&gt;&lt;wsp:rsid wsp:val=&quot;00931900&quot;/&gt;&lt;wsp:rsid wsp:val=&quot;0093191E&quot;/&gt;&lt;wsp:rsid wsp:val=&quot;00931E80&quot;/&gt;&lt;wsp:rsid wsp:val=&quot;009323AB&quot;/&gt;&lt;wsp:rsid wsp:val=&quot;00932521&quot;/&gt;&lt;wsp:rsid wsp:val=&quot;00932923&quot;/&gt;&lt;wsp:rsid wsp:val=&quot;0093294E&quot;/&gt;&lt;wsp:rsid wsp:val=&quot;00932971&quot;/&gt;&lt;wsp:rsid wsp:val=&quot;0093299B&quot;/&gt;&lt;wsp:rsid wsp:val=&quot;00932AD2&quot;/&gt;&lt;wsp:rsid wsp:val=&quot;00932AE3&quot;/&gt;&lt;wsp:rsid wsp:val=&quot;009334F5&quot;/&gt;&lt;wsp:rsid wsp:val=&quot;00933863&quot;/&gt;&lt;wsp:rsid wsp:val=&quot;009338CA&quot;/&gt;&lt;wsp:rsid wsp:val=&quot;00933ACC&quot;/&gt;&lt;wsp:rsid wsp:val=&quot;00933D77&quot;/&gt;&lt;wsp:rsid wsp:val=&quot;00933F93&quot;/&gt;&lt;wsp:rsid wsp:val=&quot;00933FD7&quot;/&gt;&lt;wsp:rsid wsp:val=&quot;00934335&quot;/&gt;&lt;wsp:rsid wsp:val=&quot;009344B9&quot;/&gt;&lt;wsp:rsid wsp:val=&quot;009346C4&quot;/&gt;&lt;wsp:rsid wsp:val=&quot;0093477A&quot;/&gt;&lt;wsp:rsid wsp:val=&quot;00934B9D&quot;/&gt;&lt;wsp:rsid wsp:val=&quot;00934C6A&quot;/&gt;&lt;wsp:rsid wsp:val=&quot;00934FF2&quot;/&gt;&lt;wsp:rsid wsp:val=&quot;0093518E&quot;/&gt;&lt;wsp:rsid wsp:val=&quot;0093527D&quot;/&gt;&lt;wsp:rsid wsp:val=&quot;0093540C&quot;/&gt;&lt;wsp:rsid wsp:val=&quot;00935836&quot;/&gt;&lt;wsp:rsid wsp:val=&quot;00935BDD&quot;/&gt;&lt;wsp:rsid wsp:val=&quot;00935E04&quot;/&gt;&lt;wsp:rsid wsp:val=&quot;00935F62&quot;/&gt;&lt;wsp:rsid wsp:val=&quot;009360A9&quot;/&gt;&lt;wsp:rsid wsp:val=&quot;0093626C&quot;/&gt;&lt;wsp:rsid wsp:val=&quot;00936322&quot;/&gt;&lt;wsp:rsid wsp:val=&quot;00936573&quot;/&gt;&lt;wsp:rsid wsp:val=&quot;009366A6&quot;/&gt;&lt;wsp:rsid wsp:val=&quot;009371F7&quot;/&gt;&lt;wsp:rsid wsp:val=&quot;00937578&quot;/&gt;&lt;wsp:rsid wsp:val=&quot;00937952&quot;/&gt;&lt;wsp:rsid wsp:val=&quot;00937A00&quot;/&gt;&lt;wsp:rsid wsp:val=&quot;00940177&quot;/&gt;&lt;wsp:rsid wsp:val=&quot;009402E1&quot;/&gt;&lt;wsp:rsid wsp:val=&quot;00940336&quot;/&gt;&lt;wsp:rsid wsp:val=&quot;00940667&quot;/&gt;&lt;wsp:rsid wsp:val=&quot;009406DE&quot;/&gt;&lt;wsp:rsid wsp:val=&quot;009408A3&quot;/&gt;&lt;wsp:rsid wsp:val=&quot;0094095D&quot;/&gt;&lt;wsp:rsid wsp:val=&quot;00940ED1&quot;/&gt;&lt;wsp:rsid wsp:val=&quot;009410A0&quot;/&gt;&lt;wsp:rsid wsp:val=&quot;009418B9&quot;/&gt;&lt;wsp:rsid wsp:val=&quot;00941A83&quot;/&gt;&lt;wsp:rsid wsp:val=&quot;00941E03&quot;/&gt;&lt;wsp:rsid wsp:val=&quot;009421D9&quot;/&gt;&lt;wsp:rsid wsp:val=&quot;00942287&quot;/&gt;&lt;wsp:rsid wsp:val=&quot;0094249C&quot;/&gt;&lt;wsp:rsid wsp:val=&quot;00942695&quot;/&gt;&lt;wsp:rsid wsp:val=&quot;0094276A&quot;/&gt;&lt;wsp:rsid wsp:val=&quot;00942A03&quot;/&gt;&lt;wsp:rsid wsp:val=&quot;00942E34&quot;/&gt;&lt;wsp:rsid wsp:val=&quot;009430B0&quot;/&gt;&lt;wsp:rsid wsp:val=&quot;00943307&quot;/&gt;&lt;wsp:rsid wsp:val=&quot;0094357B&quot;/&gt;&lt;wsp:rsid wsp:val=&quot;00943A07&quot;/&gt;&lt;wsp:rsid wsp:val=&quot;00943E8A&quot;/&gt;&lt;wsp:rsid wsp:val=&quot;009445DA&quot;/&gt;&lt;wsp:rsid wsp:val=&quot;00944AA3&quot;/&gt;&lt;wsp:rsid wsp:val=&quot;00944AC3&quot;/&gt;&lt;wsp:rsid wsp:val=&quot;00944DDD&quot;/&gt;&lt;wsp:rsid wsp:val=&quot;00944E64&quot;/&gt;&lt;wsp:rsid wsp:val=&quot;00944FFE&quot;/&gt;&lt;wsp:rsid wsp:val=&quot;009452B0&quot;/&gt;&lt;wsp:rsid wsp:val=&quot;009454F0&quot;/&gt;&lt;wsp:rsid wsp:val=&quot;009456CF&quot;/&gt;&lt;wsp:rsid wsp:val=&quot;009458CA&quot;/&gt;&lt;wsp:rsid wsp:val=&quot;00945A12&quot;/&gt;&lt;wsp:rsid wsp:val=&quot;00945E21&quot;/&gt;&lt;wsp:rsid wsp:val=&quot;00945F0F&quot;/&gt;&lt;wsp:rsid wsp:val=&quot;009461E1&quot;/&gt;&lt;wsp:rsid wsp:val=&quot;0094638B&quot;/&gt;&lt;wsp:rsid wsp:val=&quot;00946393&quot;/&gt;&lt;wsp:rsid wsp:val=&quot;009463B5&quot;/&gt;&lt;wsp:rsid wsp:val=&quot;00946609&quot;/&gt;&lt;wsp:rsid wsp:val=&quot;009467DB&quot;/&gt;&lt;wsp:rsid wsp:val=&quot;00946AAB&quot;/&gt;&lt;wsp:rsid wsp:val=&quot;00946B6E&quot;/&gt;&lt;wsp:rsid wsp:val=&quot;00946D05&quot;/&gt;&lt;wsp:rsid wsp:val=&quot;00946F3E&quot;/&gt;&lt;wsp:rsid wsp:val=&quot;0094750F&quot;/&gt;&lt;wsp:rsid wsp:val=&quot;009477EA&quot;/&gt;&lt;wsp:rsid wsp:val=&quot;00947844&quot;/&gt;&lt;wsp:rsid wsp:val=&quot;009479DB&quot;/&gt;&lt;wsp:rsid wsp:val=&quot;009479DF&quot;/&gt;&lt;wsp:rsid wsp:val=&quot;00947AF9&quot;/&gt;&lt;wsp:rsid wsp:val=&quot;00947B06&quot;/&gt;&lt;wsp:rsid wsp:val=&quot;00947B11&quot;/&gt;&lt;wsp:rsid wsp:val=&quot;00947DAA&quot;/&gt;&lt;wsp:rsid wsp:val=&quot;00947EF6&quot;/&gt;&lt;wsp:rsid wsp:val=&quot;00950241&quot;/&gt;&lt;wsp:rsid wsp:val=&quot;009508F2&quot;/&gt;&lt;wsp:rsid wsp:val=&quot;00950910&quot;/&gt;&lt;wsp:rsid wsp:val=&quot;00950E05&quot;/&gt;&lt;wsp:rsid wsp:val=&quot;00951173&quot;/&gt;&lt;wsp:rsid wsp:val=&quot;00951A1C&quot;/&gt;&lt;wsp:rsid wsp:val=&quot;00951A92&quot;/&gt;&lt;wsp:rsid wsp:val=&quot;00951D74&quot;/&gt;&lt;wsp:rsid wsp:val=&quot;0095219F&quot;/&gt;&lt;wsp:rsid wsp:val=&quot;0095236D&quot;/&gt;&lt;wsp:rsid wsp:val=&quot;00952763&quot;/&gt;&lt;wsp:rsid wsp:val=&quot;009527D8&quot;/&gt;&lt;wsp:rsid wsp:val=&quot;00952A57&quot;/&gt;&lt;wsp:rsid wsp:val=&quot;00952DC2&quot;/&gt;&lt;wsp:rsid wsp:val=&quot;00952DCF&quot;/&gt;&lt;wsp:rsid wsp:val=&quot;00952F88&quot;/&gt;&lt;wsp:rsid wsp:val=&quot;0095317B&quot;/&gt;&lt;wsp:rsid wsp:val=&quot;00953365&quot;/&gt;&lt;wsp:rsid wsp:val=&quot;00953FDD&quot;/&gt;&lt;wsp:rsid wsp:val=&quot;00954086&quot;/&gt;&lt;wsp:rsid wsp:val=&quot;009540D1&quot;/&gt;&lt;wsp:rsid wsp:val=&quot;00954870&quot;/&gt;&lt;wsp:rsid wsp:val=&quot;009548A9&quot;/&gt;&lt;wsp:rsid wsp:val=&quot;009548E5&quot;/&gt;&lt;wsp:rsid wsp:val=&quot;0095491B&quot;/&gt;&lt;wsp:rsid wsp:val=&quot;00954C41&quot;/&gt;&lt;wsp:rsid wsp:val=&quot;00954DAE&quot;/&gt;&lt;wsp:rsid wsp:val=&quot;00954E79&quot;/&gt;&lt;wsp:rsid wsp:val=&quot;009553ED&quot;/&gt;&lt;wsp:rsid wsp:val=&quot;009555FE&quot;/&gt;&lt;wsp:rsid wsp:val=&quot;00955AC0&quot;/&gt;&lt;wsp:rsid wsp:val=&quot;00955BAA&quot;/&gt;&lt;wsp:rsid wsp:val=&quot;00955D4C&quot;/&gt;&lt;wsp:rsid wsp:val=&quot;00955E16&quot;/&gt;&lt;wsp:rsid wsp:val=&quot;00955F95&quot;/&gt;&lt;wsp:rsid wsp:val=&quot;00956033&quot;/&gt;&lt;wsp:rsid wsp:val=&quot;00956259&quot;/&gt;&lt;wsp:rsid wsp:val=&quot;009562AD&quot;/&gt;&lt;wsp:rsid wsp:val=&quot;0095672B&quot;/&gt;&lt;wsp:rsid wsp:val=&quot;009567B4&quot;/&gt;&lt;wsp:rsid wsp:val=&quot;00956909&quot;/&gt;&lt;wsp:rsid wsp:val=&quot;00956AC1&quot;/&gt;&lt;wsp:rsid wsp:val=&quot;00956B65&quot;/&gt;&lt;wsp:rsid wsp:val=&quot;00956BC8&quot;/&gt;&lt;wsp:rsid wsp:val=&quot;00956CFD&quot;/&gt;&lt;wsp:rsid wsp:val=&quot;00956DD9&quot;/&gt;&lt;wsp:rsid wsp:val=&quot;00956E9D&quot;/&gt;&lt;wsp:rsid wsp:val=&quot;00956F24&quot;/&gt;&lt;wsp:rsid wsp:val=&quot;00956F51&quot;/&gt;&lt;wsp:rsid wsp:val=&quot;00957139&quot;/&gt;&lt;wsp:rsid wsp:val=&quot;00957873&quot;/&gt;&lt;wsp:rsid wsp:val=&quot;0095789E&quot;/&gt;&lt;wsp:rsid wsp:val=&quot;009579F1&quot;/&gt;&lt;wsp:rsid wsp:val=&quot;009600BB&quot;/&gt;&lt;wsp:rsid wsp:val=&quot;009600CF&quot;/&gt;&lt;wsp:rsid wsp:val=&quot;00960280&quot;/&gt;&lt;wsp:rsid wsp:val=&quot;00961104&quot;/&gt;&lt;wsp:rsid wsp:val=&quot;00961118&quot;/&gt;&lt;wsp:rsid wsp:val=&quot;00961856&quot;/&gt;&lt;wsp:rsid wsp:val=&quot;00961969&quot;/&gt;&lt;wsp:rsid wsp:val=&quot;00961987&quot;/&gt;&lt;wsp:rsid wsp:val=&quot;00961B96&quot;/&gt;&lt;wsp:rsid wsp:val=&quot;00961B98&quot;/&gt;&lt;wsp:rsid wsp:val=&quot;009622CF&quot;/&gt;&lt;wsp:rsid wsp:val=&quot;00962310&quot;/&gt;&lt;wsp:rsid wsp:val=&quot;00962452&quot;/&gt;&lt;wsp:rsid wsp:val=&quot;00962546&quot;/&gt;&lt;wsp:rsid wsp:val=&quot;009626BD&quot;/&gt;&lt;wsp:rsid wsp:val=&quot;00962803&quot;/&gt;&lt;wsp:rsid wsp:val=&quot;00962B0F&quot;/&gt;&lt;wsp:rsid wsp:val=&quot;009631B4&quot;/&gt;&lt;wsp:rsid wsp:val=&quot;009633F9&quot;/&gt;&lt;wsp:rsid wsp:val=&quot;0096355D&quot;/&gt;&lt;wsp:rsid wsp:val=&quot;00963652&quot;/&gt;&lt;wsp:rsid wsp:val=&quot;009637AC&quot;/&gt;&lt;wsp:rsid wsp:val=&quot;00963EE1&quot;/&gt;&lt;wsp:rsid wsp:val=&quot;00963F08&quot;/&gt;&lt;wsp:rsid wsp:val=&quot;00964007&quot;/&gt;&lt;wsp:rsid wsp:val=&quot;00964292&quot;/&gt;&lt;wsp:rsid wsp:val=&quot;009643B5&quot;/&gt;&lt;wsp:rsid wsp:val=&quot;0096442A&quot;/&gt;&lt;wsp:rsid wsp:val=&quot;00964512&quot;/&gt;&lt;wsp:rsid wsp:val=&quot;009648A0&quot;/&gt;&lt;wsp:rsid wsp:val=&quot;00964A30&quot;/&gt;&lt;wsp:rsid wsp:val=&quot;00964D85&quot;/&gt;&lt;wsp:rsid wsp:val=&quot;0096569C&quot;/&gt;&lt;wsp:rsid wsp:val=&quot;00965AEE&quot;/&gt;&lt;wsp:rsid wsp:val=&quot;00965D4B&quot;/&gt;&lt;wsp:rsid wsp:val=&quot;009661E9&quot;/&gt;&lt;wsp:rsid wsp:val=&quot;009661FD&quot;/&gt;&lt;wsp:rsid wsp:val=&quot;00966921&quot;/&gt;&lt;wsp:rsid wsp:val=&quot;00966966&quot;/&gt;&lt;wsp:rsid wsp:val=&quot;00966D4D&quot;/&gt;&lt;wsp:rsid wsp:val=&quot;00966DB7&quot;/&gt;&lt;wsp:rsid wsp:val=&quot;0096728A&quot;/&gt;&lt;wsp:rsid wsp:val=&quot;009674A4&quot;/&gt;&lt;wsp:rsid wsp:val=&quot;009676BB&quot;/&gt;&lt;wsp:rsid wsp:val=&quot;00967843&quot;/&gt;&lt;wsp:rsid wsp:val=&quot;00967ACA&quot;/&gt;&lt;wsp:rsid wsp:val=&quot;00970132&quot;/&gt;&lt;wsp:rsid wsp:val=&quot;009705E5&quot;/&gt;&lt;wsp:rsid wsp:val=&quot;009706BB&quot;/&gt;&lt;wsp:rsid wsp:val=&quot;0097093D&quot;/&gt;&lt;wsp:rsid wsp:val=&quot;00970EE6&quot;/&gt;&lt;wsp:rsid wsp:val=&quot;00970F02&quot;/&gt;&lt;wsp:rsid wsp:val=&quot;00970F4F&quot;/&gt;&lt;wsp:rsid wsp:val=&quot;0097112B&quot;/&gt;&lt;wsp:rsid wsp:val=&quot;00971353&quot;/&gt;&lt;wsp:rsid wsp:val=&quot;009714FB&quot;/&gt;&lt;wsp:rsid wsp:val=&quot;009719B1&quot;/&gt;&lt;wsp:rsid wsp:val=&quot;00971DA4&quot;/&gt;&lt;wsp:rsid wsp:val=&quot;009726A8&quot;/&gt;&lt;wsp:rsid wsp:val=&quot;00972726&quot;/&gt;&lt;wsp:rsid wsp:val=&quot;0097274B&quot;/&gt;&lt;wsp:rsid wsp:val=&quot;00972948&quot;/&gt;&lt;wsp:rsid wsp:val=&quot;00972AD6&quot;/&gt;&lt;wsp:rsid wsp:val=&quot;00972B55&quot;/&gt;&lt;wsp:rsid wsp:val=&quot;00972B5F&quot;/&gt;&lt;wsp:rsid wsp:val=&quot;00973282&quot;/&gt;&lt;wsp:rsid wsp:val=&quot;00973516&quot;/&gt;&lt;wsp:rsid wsp:val=&quot;009738B1&quot;/&gt;&lt;wsp:rsid wsp:val=&quot;00973BF8&quot;/&gt;&lt;wsp:rsid wsp:val=&quot;00973D58&quot;/&gt;&lt;wsp:rsid wsp:val=&quot;00974533&quot;/&gt;&lt;wsp:rsid wsp:val=&quot;00974C23&quot;/&gt;&lt;wsp:rsid wsp:val=&quot;00974FDB&quot;/&gt;&lt;wsp:rsid wsp:val=&quot;00974FF1&quot;/&gt;&lt;wsp:rsid wsp:val=&quot;0097503D&quot;/&gt;&lt;wsp:rsid wsp:val=&quot;0097516C&quot;/&gt;&lt;wsp:rsid wsp:val=&quot;009752C7&quot;/&gt;&lt;wsp:rsid wsp:val=&quot;009753F4&quot;/&gt;&lt;wsp:rsid wsp:val=&quot;0097560D&quot;/&gt;&lt;wsp:rsid wsp:val=&quot;00975636&quot;/&gt;&lt;wsp:rsid wsp:val=&quot;00975A38&quot;/&gt;&lt;wsp:rsid wsp:val=&quot;00975A99&quot;/&gt;&lt;wsp:rsid wsp:val=&quot;00975DB0&quot;/&gt;&lt;wsp:rsid wsp:val=&quot;00975F8E&quot;/&gt;&lt;wsp:rsid wsp:val=&quot;00976135&quot;/&gt;&lt;wsp:rsid wsp:val=&quot;0097625E&quot;/&gt;&lt;wsp:rsid wsp:val=&quot;00976395&quot;/&gt;&lt;wsp:rsid wsp:val=&quot;0097652D&quot;/&gt;&lt;wsp:rsid wsp:val=&quot;00976993&quot;/&gt;&lt;wsp:rsid wsp:val=&quot;00976A4B&quot;/&gt;&lt;wsp:rsid wsp:val=&quot;00976DFB&quot;/&gt;&lt;wsp:rsid wsp:val=&quot;00976FE6&quot;/&gt;&lt;wsp:rsid wsp:val=&quot;0097703D&quot;/&gt;&lt;wsp:rsid wsp:val=&quot;009770A9&quot;/&gt;&lt;wsp:rsid wsp:val=&quot;00977246&quot;/&gt;&lt;wsp:rsid wsp:val=&quot;009773EC&quot;/&gt;&lt;wsp:rsid wsp:val=&quot;00977B07&quot;/&gt;&lt;wsp:rsid wsp:val=&quot;00977B74&quot;/&gt;&lt;wsp:rsid wsp:val=&quot;00977E7B&quot;/&gt;&lt;wsp:rsid wsp:val=&quot;0098000E&quot;/&gt;&lt;wsp:rsid wsp:val=&quot;00980050&quot;/&gt;&lt;wsp:rsid wsp:val=&quot;00980104&quot;/&gt;&lt;wsp:rsid wsp:val=&quot;00980379&quot;/&gt;&lt;wsp:rsid wsp:val=&quot;00980500&quot;/&gt;&lt;wsp:rsid wsp:val=&quot;00980534&quot;/&gt;&lt;wsp:rsid wsp:val=&quot;0098092E&quot;/&gt;&lt;wsp:rsid wsp:val=&quot;00981064&quot;/&gt;&lt;wsp:rsid wsp:val=&quot;0098123B&quot;/&gt;&lt;wsp:rsid wsp:val=&quot;009815E4&quot;/&gt;&lt;wsp:rsid wsp:val=&quot;00981704&quot;/&gt;&lt;wsp:rsid wsp:val=&quot;00981823&quot;/&gt;&lt;wsp:rsid wsp:val=&quot;00981ADE&quot;/&gt;&lt;wsp:rsid wsp:val=&quot;00981C79&quot;/&gt;&lt;wsp:rsid wsp:val=&quot;00981F1D&quot;/&gt;&lt;wsp:rsid wsp:val=&quot;00981F56&quot;/&gt;&lt;wsp:rsid wsp:val=&quot;009821C7&quot;/&gt;&lt;wsp:rsid wsp:val=&quot;009829EA&quot;/&gt;&lt;wsp:rsid wsp:val=&quot;00982E3A&quot;/&gt;&lt;wsp:rsid wsp:val=&quot;009830EC&quot;/&gt;&lt;wsp:rsid wsp:val=&quot;0098368D&quot;/&gt;&lt;wsp:rsid wsp:val=&quot;00983946&quot;/&gt;&lt;wsp:rsid wsp:val=&quot;00983A5C&quot;/&gt;&lt;wsp:rsid wsp:val=&quot;00983A9D&quot;/&gt;&lt;wsp:rsid wsp:val=&quot;00983C40&quot;/&gt;&lt;wsp:rsid wsp:val=&quot;00983C76&quot;/&gt;&lt;wsp:rsid wsp:val=&quot;00983D46&quot;/&gt;&lt;wsp:rsid wsp:val=&quot;00983D7A&quot;/&gt;&lt;wsp:rsid wsp:val=&quot;00984173&quot;/&gt;&lt;wsp:rsid wsp:val=&quot;00984467&quot;/&gt;&lt;wsp:rsid wsp:val=&quot;009846ED&quot;/&gt;&lt;wsp:rsid wsp:val=&quot;009846F4&quot;/&gt;&lt;wsp:rsid wsp:val=&quot;0098471D&quot;/&gt;&lt;wsp:rsid wsp:val=&quot;0098488D&quot;/&gt;&lt;wsp:rsid wsp:val=&quot;009848C5&quot;/&gt;&lt;wsp:rsid wsp:val=&quot;00984D72&quot;/&gt;&lt;wsp:rsid wsp:val=&quot;00984DD5&quot;/&gt;&lt;wsp:rsid wsp:val=&quot;00984F09&quot;/&gt;&lt;wsp:rsid wsp:val=&quot;00984F50&quot;/&gt;&lt;wsp:rsid wsp:val=&quot;00984F56&quot;/&gt;&lt;wsp:rsid wsp:val=&quot;00984F77&quot;/&gt;&lt;wsp:rsid wsp:val=&quot;009853B2&quot;/&gt;&lt;wsp:rsid wsp:val=&quot;0098562A&quot;/&gt;&lt;wsp:rsid wsp:val=&quot;00985850&quot;/&gt;&lt;wsp:rsid wsp:val=&quot;00985A40&quot;/&gt;&lt;wsp:rsid wsp:val=&quot;00985D17&quot;/&gt;&lt;wsp:rsid wsp:val=&quot;00985DC8&quot;/&gt;&lt;wsp:rsid wsp:val=&quot;00985E44&quot;/&gt;&lt;wsp:rsid wsp:val=&quot;00985F17&quot;/&gt;&lt;wsp:rsid wsp:val=&quot;00986005&quot;/&gt;&lt;wsp:rsid wsp:val=&quot;0098618D&quot;/&gt;&lt;wsp:rsid wsp:val=&quot;0098624F&quot;/&gt;&lt;wsp:rsid wsp:val=&quot;00986778&quot;/&gt;&lt;wsp:rsid wsp:val=&quot;00986BDF&quot;/&gt;&lt;wsp:rsid wsp:val=&quot;00986F17&quot;/&gt;&lt;wsp:rsid wsp:val=&quot;00986FCC&quot;/&gt;&lt;wsp:rsid wsp:val=&quot;00987192&quot;/&gt;&lt;wsp:rsid wsp:val=&quot;009871B6&quot;/&gt;&lt;wsp:rsid wsp:val=&quot;0098721A&quot;/&gt;&lt;wsp:rsid wsp:val=&quot;00987237&quot;/&gt;&lt;wsp:rsid wsp:val=&quot;009872B9&quot;/&gt;&lt;wsp:rsid wsp:val=&quot;00987922&quot;/&gt;&lt;wsp:rsid wsp:val=&quot;00987939&quot;/&gt;&lt;wsp:rsid wsp:val=&quot;00987D2A&quot;/&gt;&lt;wsp:rsid wsp:val=&quot;00987F34&quot;/&gt;&lt;wsp:rsid wsp:val=&quot;009900DA&quot;/&gt;&lt;wsp:rsid wsp:val=&quot;009903B9&quot;/&gt;&lt;wsp:rsid wsp:val=&quot;009905AF&quot;/&gt;&lt;wsp:rsid wsp:val=&quot;0099060C&quot;/&gt;&lt;wsp:rsid wsp:val=&quot;00990616&quot;/&gt;&lt;wsp:rsid wsp:val=&quot;00990737&quot;/&gt;&lt;wsp:rsid wsp:val=&quot;009910EA&quot;/&gt;&lt;wsp:rsid wsp:val=&quot;00991727&quot;/&gt;&lt;wsp:rsid wsp:val=&quot;00991751&quot;/&gt;&lt;wsp:rsid wsp:val=&quot;009918CC&quot;/&gt;&lt;wsp:rsid wsp:val=&quot;00991A8C&quot;/&gt;&lt;wsp:rsid wsp:val=&quot;00991BB6&quot;/&gt;&lt;wsp:rsid wsp:val=&quot;00991C16&quot;/&gt;&lt;wsp:rsid wsp:val=&quot;00991C72&quot;/&gt;&lt;wsp:rsid wsp:val=&quot;00991E6F&quot;/&gt;&lt;wsp:rsid wsp:val=&quot;00991EDD&quot;/&gt;&lt;wsp:rsid wsp:val=&quot;00991F38&quot;/&gt;&lt;wsp:rsid wsp:val=&quot;009921EF&quot;/&gt;&lt;wsp:rsid wsp:val=&quot;00992266&quot;/&gt;&lt;wsp:rsid wsp:val=&quot;00992351&quot;/&gt;&lt;wsp:rsid wsp:val=&quot;00992546&quot;/&gt;&lt;wsp:rsid wsp:val=&quot;009925FA&quot;/&gt;&lt;wsp:rsid wsp:val=&quot;00992695&quot;/&gt;&lt;wsp:rsid wsp:val=&quot;009927FE&quot;/&gt;&lt;wsp:rsid wsp:val=&quot;009928AF&quot;/&gt;&lt;wsp:rsid wsp:val=&quot;0099298E&quot;/&gt;&lt;wsp:rsid wsp:val=&quot;00992A64&quot;/&gt;&lt;wsp:rsid wsp:val=&quot;00992DDE&quot;/&gt;&lt;wsp:rsid wsp:val=&quot;00992FC2&quot;/&gt;&lt;wsp:rsid wsp:val=&quot;00993009&quot;/&gt;&lt;wsp:rsid wsp:val=&quot;009936F9&quot;/&gt;&lt;wsp:rsid wsp:val=&quot;0099372C&quot;/&gt;&lt;wsp:rsid wsp:val=&quot;0099395C&quot;/&gt;&lt;wsp:rsid wsp:val=&quot;00993B04&quot;/&gt;&lt;wsp:rsid wsp:val=&quot;00993F19&quot;/&gt;&lt;wsp:rsid wsp:val=&quot;009942D4&quot;/&gt;&lt;wsp:rsid wsp:val=&quot;00994488&quot;/&gt;&lt;wsp:rsid wsp:val=&quot;0099452E&quot;/&gt;&lt;wsp:rsid wsp:val=&quot;00994CF5&quot;/&gt;&lt;wsp:rsid wsp:val=&quot;0099515E&quot;/&gt;&lt;wsp:rsid wsp:val=&quot;009952E7&quot;/&gt;&lt;wsp:rsid wsp:val=&quot;0099535C&quot;/&gt;&lt;wsp:rsid wsp:val=&quot;009953AB&quot;/&gt;&lt;wsp:rsid wsp:val=&quot;0099550B&quot;/&gt;&lt;wsp:rsid wsp:val=&quot;00995969&quot;/&gt;&lt;wsp:rsid wsp:val=&quot;00995A56&quot;/&gt;&lt;wsp:rsid wsp:val=&quot;00995D1D&quot;/&gt;&lt;wsp:rsid wsp:val=&quot;00995EFE&quot;/&gt;&lt;wsp:rsid wsp:val=&quot;00996399&quot;/&gt;&lt;wsp:rsid wsp:val=&quot;009965C8&quot;/&gt;&lt;wsp:rsid wsp:val=&quot;0099683E&quot;/&gt;&lt;wsp:rsid wsp:val=&quot;009968EE&quot;/&gt;&lt;wsp:rsid wsp:val=&quot;00996934&quot;/&gt;&lt;wsp:rsid wsp:val=&quot;009969F6&quot;/&gt;&lt;wsp:rsid wsp:val=&quot;00996AE7&quot;/&gt;&lt;wsp:rsid wsp:val=&quot;00996C67&quot;/&gt;&lt;wsp:rsid wsp:val=&quot;00997816&quot;/&gt;&lt;wsp:rsid wsp:val=&quot;009978F3&quot;/&gt;&lt;wsp:rsid wsp:val=&quot;00997DAA&quot;/&gt;&lt;wsp:rsid wsp:val=&quot;00997DCB&quot;/&gt;&lt;wsp:rsid wsp:val=&quot;00997F73&quot;/&gt;&lt;wsp:rsid wsp:val=&quot;009A0276&quot;/&gt;&lt;wsp:rsid wsp:val=&quot;009A038B&quot;/&gt;&lt;wsp:rsid wsp:val=&quot;009A03FD&quot;/&gt;&lt;wsp:rsid wsp:val=&quot;009A0524&quot;/&gt;&lt;wsp:rsid wsp:val=&quot;009A0758&quot;/&gt;&lt;wsp:rsid wsp:val=&quot;009A0A77&quot;/&gt;&lt;wsp:rsid wsp:val=&quot;009A0B1F&quot;/&gt;&lt;wsp:rsid wsp:val=&quot;009A10E3&quot;/&gt;&lt;wsp:rsid wsp:val=&quot;009A128F&quot;/&gt;&lt;wsp:rsid wsp:val=&quot;009A1317&quot;/&gt;&lt;wsp:rsid wsp:val=&quot;009A1877&quot;/&gt;&lt;wsp:rsid wsp:val=&quot;009A1C26&quot;/&gt;&lt;wsp:rsid wsp:val=&quot;009A1D52&quot;/&gt;&lt;wsp:rsid wsp:val=&quot;009A1F41&quot;/&gt;&lt;wsp:rsid wsp:val=&quot;009A22B9&quot;/&gt;&lt;wsp:rsid wsp:val=&quot;009A2795&quot;/&gt;&lt;wsp:rsid wsp:val=&quot;009A27EE&quot;/&gt;&lt;wsp:rsid wsp:val=&quot;009A2DEE&quot;/&gt;&lt;wsp:rsid wsp:val=&quot;009A2E30&quot;/&gt;&lt;wsp:rsid wsp:val=&quot;009A2F9A&quot;/&gt;&lt;wsp:rsid wsp:val=&quot;009A3098&quot;/&gt;&lt;wsp:rsid wsp:val=&quot;009A3240&quot;/&gt;&lt;wsp:rsid wsp:val=&quot;009A33E1&quot;/&gt;&lt;wsp:rsid wsp:val=&quot;009A34C1&quot;/&gt;&lt;wsp:rsid wsp:val=&quot;009A3ABD&quot;/&gt;&lt;wsp:rsid wsp:val=&quot;009A3D41&quot;/&gt;&lt;wsp:rsid wsp:val=&quot;009A3E27&quot;/&gt;&lt;wsp:rsid wsp:val=&quot;009A3F27&quot;/&gt;&lt;wsp:rsid wsp:val=&quot;009A3F3A&quot;/&gt;&lt;wsp:rsid wsp:val=&quot;009A430B&quot;/&gt;&lt;wsp:rsid wsp:val=&quot;009A4380&quot;/&gt;&lt;wsp:rsid wsp:val=&quot;009A43D0&quot;/&gt;&lt;wsp:rsid wsp:val=&quot;009A447F&quot;/&gt;&lt;wsp:rsid wsp:val=&quot;009A46B3&quot;/&gt;&lt;wsp:rsid wsp:val=&quot;009A4889&quot;/&gt;&lt;wsp:rsid wsp:val=&quot;009A4983&quot;/&gt;&lt;wsp:rsid wsp:val=&quot;009A4A02&quot;/&gt;&lt;wsp:rsid wsp:val=&quot;009A4FD9&quot;/&gt;&lt;wsp:rsid wsp:val=&quot;009A51F1&quot;/&gt;&lt;wsp:rsid wsp:val=&quot;009A55B5&quot;/&gt;&lt;wsp:rsid wsp:val=&quot;009A57BB&quot;/&gt;&lt;wsp:rsid wsp:val=&quot;009A5833&quot;/&gt;&lt;wsp:rsid wsp:val=&quot;009A596E&quot;/&gt;&lt;wsp:rsid wsp:val=&quot;009A5A71&quot;/&gt;&lt;wsp:rsid wsp:val=&quot;009A5A96&quot;/&gt;&lt;wsp:rsid wsp:val=&quot;009A60A6&quot;/&gt;&lt;wsp:rsid wsp:val=&quot;009A621E&quot;/&gt;&lt;wsp:rsid wsp:val=&quot;009A6739&quot;/&gt;&lt;wsp:rsid wsp:val=&quot;009A6754&quot;/&gt;&lt;wsp:rsid wsp:val=&quot;009A68DB&quot;/&gt;&lt;wsp:rsid wsp:val=&quot;009A6B76&quot;/&gt;&lt;wsp:rsid wsp:val=&quot;009A6DE2&quot;/&gt;&lt;wsp:rsid wsp:val=&quot;009A6E72&quot;/&gt;&lt;wsp:rsid wsp:val=&quot;009A6E9E&quot;/&gt;&lt;wsp:rsid wsp:val=&quot;009A6FEC&quot;/&gt;&lt;wsp:rsid wsp:val=&quot;009A7002&quot;/&gt;&lt;wsp:rsid wsp:val=&quot;009A7441&quot;/&gt;&lt;wsp:rsid wsp:val=&quot;009A7518&quot;/&gt;&lt;wsp:rsid wsp:val=&quot;009A7527&quot;/&gt;&lt;wsp:rsid wsp:val=&quot;009A761C&quot;/&gt;&lt;wsp:rsid wsp:val=&quot;009A76AC&quot;/&gt;&lt;wsp:rsid wsp:val=&quot;009A79C8&quot;/&gt;&lt;wsp:rsid wsp:val=&quot;009A7C5F&quot;/&gt;&lt;wsp:rsid wsp:val=&quot;009A7E5B&quot;/&gt;&lt;wsp:rsid wsp:val=&quot;009A7F09&quot;/&gt;&lt;wsp:rsid wsp:val=&quot;009B00E8&quot;/&gt;&lt;wsp:rsid wsp:val=&quot;009B0375&quot;/&gt;&lt;wsp:rsid wsp:val=&quot;009B06B3&quot;/&gt;&lt;wsp:rsid wsp:val=&quot;009B0869&quot;/&gt;&lt;wsp:rsid wsp:val=&quot;009B0B4E&quot;/&gt;&lt;wsp:rsid wsp:val=&quot;009B0DA0&quot;/&gt;&lt;wsp:rsid wsp:val=&quot;009B0F4C&quot;/&gt;&lt;wsp:rsid wsp:val=&quot;009B0F55&quot;/&gt;&lt;wsp:rsid wsp:val=&quot;009B108C&quot;/&gt;&lt;wsp:rsid wsp:val=&quot;009B112B&quot;/&gt;&lt;wsp:rsid wsp:val=&quot;009B1140&quot;/&gt;&lt;wsp:rsid wsp:val=&quot;009B1175&quot;/&gt;&lt;wsp:rsid wsp:val=&quot;009B1358&quot;/&gt;&lt;wsp:rsid wsp:val=&quot;009B151C&quot;/&gt;&lt;wsp:rsid wsp:val=&quot;009B154C&quot;/&gt;&lt;wsp:rsid wsp:val=&quot;009B21CB&quot;/&gt;&lt;wsp:rsid wsp:val=&quot;009B2698&quot;/&gt;&lt;wsp:rsid wsp:val=&quot;009B26CB&quot;/&gt;&lt;wsp:rsid wsp:val=&quot;009B278C&quot;/&gt;&lt;wsp:rsid wsp:val=&quot;009B2AFF&quot;/&gt;&lt;wsp:rsid wsp:val=&quot;009B2BB2&quot;/&gt;&lt;wsp:rsid wsp:val=&quot;009B2BFF&quot;/&gt;&lt;wsp:rsid wsp:val=&quot;009B2D0B&quot;/&gt;&lt;wsp:rsid wsp:val=&quot;009B2FD1&quot;/&gt;&lt;wsp:rsid wsp:val=&quot;009B3549&quot;/&gt;&lt;wsp:rsid wsp:val=&quot;009B3C79&quot;/&gt;&lt;wsp:rsid wsp:val=&quot;009B3CBB&quot;/&gt;&lt;wsp:rsid wsp:val=&quot;009B3F67&quot;/&gt;&lt;wsp:rsid wsp:val=&quot;009B41AF&quot;/&gt;&lt;wsp:rsid wsp:val=&quot;009B4519&quot;/&gt;&lt;wsp:rsid wsp:val=&quot;009B4590&quot;/&gt;&lt;wsp:rsid wsp:val=&quot;009B4605&quot;/&gt;&lt;wsp:rsid wsp:val=&quot;009B4807&quot;/&gt;&lt;wsp:rsid wsp:val=&quot;009B4DF6&quot;/&gt;&lt;wsp:rsid wsp:val=&quot;009B507F&quot;/&gt;&lt;wsp:rsid wsp:val=&quot;009B5429&quot;/&gt;&lt;wsp:rsid wsp:val=&quot;009B5942&quot;/&gt;&lt;wsp:rsid wsp:val=&quot;009B5C5C&quot;/&gt;&lt;wsp:rsid wsp:val=&quot;009B5F38&quot;/&gt;&lt;wsp:rsid wsp:val=&quot;009B6304&quot;/&gt;&lt;wsp:rsid wsp:val=&quot;009B6533&quot;/&gt;&lt;wsp:rsid wsp:val=&quot;009B665A&quot;/&gt;&lt;wsp:rsid wsp:val=&quot;009B6757&quot;/&gt;&lt;wsp:rsid wsp:val=&quot;009B6771&quot;/&gt;&lt;wsp:rsid wsp:val=&quot;009B69C0&quot;/&gt;&lt;wsp:rsid wsp:val=&quot;009B6CF5&quot;/&gt;&lt;wsp:rsid wsp:val=&quot;009B6DB9&quot;/&gt;&lt;wsp:rsid wsp:val=&quot;009B714F&quot;/&gt;&lt;wsp:rsid wsp:val=&quot;009B7319&quot;/&gt;&lt;wsp:rsid wsp:val=&quot;009B7818&quot;/&gt;&lt;wsp:rsid wsp:val=&quot;009B78F3&quot;/&gt;&lt;wsp:rsid wsp:val=&quot;009B794F&quot;/&gt;&lt;wsp:rsid wsp:val=&quot;009B7A81&quot;/&gt;&lt;wsp:rsid wsp:val=&quot;009B7C85&quot;/&gt;&lt;wsp:rsid wsp:val=&quot;009B7F7B&quot;/&gt;&lt;wsp:rsid wsp:val=&quot;009B7FD7&quot;/&gt;&lt;wsp:rsid wsp:val=&quot;009C005A&quot;/&gt;&lt;wsp:rsid wsp:val=&quot;009C0077&quot;/&gt;&lt;wsp:rsid wsp:val=&quot;009C0079&quot;/&gt;&lt;wsp:rsid wsp:val=&quot;009C042B&quot;/&gt;&lt;wsp:rsid wsp:val=&quot;009C079A&quot;/&gt;&lt;wsp:rsid wsp:val=&quot;009C0814&quot;/&gt;&lt;wsp:rsid wsp:val=&quot;009C0903&quot;/&gt;&lt;wsp:rsid wsp:val=&quot;009C09B4&quot;/&gt;&lt;wsp:rsid wsp:val=&quot;009C1042&quot;/&gt;&lt;wsp:rsid wsp:val=&quot;009C1174&quot;/&gt;&lt;wsp:rsid wsp:val=&quot;009C1331&quot;/&gt;&lt;wsp:rsid wsp:val=&quot;009C1521&quot;/&gt;&lt;wsp:rsid wsp:val=&quot;009C1583&quot;/&gt;&lt;wsp:rsid wsp:val=&quot;009C15C7&quot;/&gt;&lt;wsp:rsid wsp:val=&quot;009C16D8&quot;/&gt;&lt;wsp:rsid wsp:val=&quot;009C1739&quot;/&gt;&lt;wsp:rsid wsp:val=&quot;009C1743&quot;/&gt;&lt;wsp:rsid wsp:val=&quot;009C190E&quot;/&gt;&lt;wsp:rsid wsp:val=&quot;009C202D&quot;/&gt;&lt;wsp:rsid wsp:val=&quot;009C20CA&quot;/&gt;&lt;wsp:rsid wsp:val=&quot;009C2450&quot;/&gt;&lt;wsp:rsid wsp:val=&quot;009C25B2&quot;/&gt;&lt;wsp:rsid wsp:val=&quot;009C2659&quot;/&gt;&lt;wsp:rsid wsp:val=&quot;009C27AC&quot;/&gt;&lt;wsp:rsid wsp:val=&quot;009C2C66&quot;/&gt;&lt;wsp:rsid wsp:val=&quot;009C3203&quot;/&gt;&lt;wsp:rsid wsp:val=&quot;009C35FA&quot;/&gt;&lt;wsp:rsid wsp:val=&quot;009C36AA&quot;/&gt;&lt;wsp:rsid wsp:val=&quot;009C3919&quot;/&gt;&lt;wsp:rsid wsp:val=&quot;009C39F5&quot;/&gt;&lt;wsp:rsid wsp:val=&quot;009C39FB&quot;/&gt;&lt;wsp:rsid wsp:val=&quot;009C3ABD&quot;/&gt;&lt;wsp:rsid wsp:val=&quot;009C3C5D&quot;/&gt;&lt;wsp:rsid wsp:val=&quot;009C3C74&quot;/&gt;&lt;wsp:rsid wsp:val=&quot;009C3D51&quot;/&gt;&lt;wsp:rsid wsp:val=&quot;009C3D6E&quot;/&gt;&lt;wsp:rsid wsp:val=&quot;009C3DC4&quot;/&gt;&lt;wsp:rsid wsp:val=&quot;009C3EAE&quot;/&gt;&lt;wsp:rsid wsp:val=&quot;009C4226&quot;/&gt;&lt;wsp:rsid wsp:val=&quot;009C42F0&quot;/&gt;&lt;wsp:rsid wsp:val=&quot;009C442C&quot;/&gt;&lt;wsp:rsid wsp:val=&quot;009C47CC&quot;/&gt;&lt;wsp:rsid wsp:val=&quot;009C4BF5&quot;/&gt;&lt;wsp:rsid wsp:val=&quot;009C4DC0&quot;/&gt;&lt;wsp:rsid wsp:val=&quot;009C4F46&quot;/&gt;&lt;wsp:rsid wsp:val=&quot;009C533F&quot;/&gt;&lt;wsp:rsid wsp:val=&quot;009C540E&quot;/&gt;&lt;wsp:rsid wsp:val=&quot;009C54B1&quot;/&gt;&lt;wsp:rsid wsp:val=&quot;009C5C9B&quot;/&gt;&lt;wsp:rsid wsp:val=&quot;009C5D57&quot;/&gt;&lt;wsp:rsid wsp:val=&quot;009C60A1&quot;/&gt;&lt;wsp:rsid wsp:val=&quot;009C61C9&quot;/&gt;&lt;wsp:rsid wsp:val=&quot;009C624C&quot;/&gt;&lt;wsp:rsid wsp:val=&quot;009C640D&quot;/&gt;&lt;wsp:rsid wsp:val=&quot;009C6CF8&quot;/&gt;&lt;wsp:rsid wsp:val=&quot;009C6EA5&quot;/&gt;&lt;wsp:rsid wsp:val=&quot;009C746C&quot;/&gt;&lt;wsp:rsid wsp:val=&quot;009C7B0D&quot;/&gt;&lt;wsp:rsid wsp:val=&quot;009D0696&quot;/&gt;&lt;wsp:rsid wsp:val=&quot;009D06B1&quot;/&gt;&lt;wsp:rsid wsp:val=&quot;009D0BAD&quot;/&gt;&lt;wsp:rsid wsp:val=&quot;009D0C06&quot;/&gt;&lt;wsp:rsid wsp:val=&quot;009D1108&quot;/&gt;&lt;wsp:rsid wsp:val=&quot;009D1445&quot;/&gt;&lt;wsp:rsid wsp:val=&quot;009D1450&quot;/&gt;&lt;wsp:rsid wsp:val=&quot;009D1793&quot;/&gt;&lt;wsp:rsid wsp:val=&quot;009D17F6&quot;/&gt;&lt;wsp:rsid wsp:val=&quot;009D180E&quot;/&gt;&lt;wsp:rsid wsp:val=&quot;009D1C58&quot;/&gt;&lt;wsp:rsid wsp:val=&quot;009D1CE3&quot;/&gt;&lt;wsp:rsid wsp:val=&quot;009D23C4&quot;/&gt;&lt;wsp:rsid wsp:val=&quot;009D23D8&quot;/&gt;&lt;wsp:rsid wsp:val=&quot;009D25E0&quot;/&gt;&lt;wsp:rsid wsp:val=&quot;009D2CAE&quot;/&gt;&lt;wsp:rsid wsp:val=&quot;009D2E1D&quot;/&gt;&lt;wsp:rsid wsp:val=&quot;009D2E9C&quot;/&gt;&lt;wsp:rsid wsp:val=&quot;009D3062&quot;/&gt;&lt;wsp:rsid wsp:val=&quot;009D32A8&quot;/&gt;&lt;wsp:rsid wsp:val=&quot;009D3645&quot;/&gt;&lt;wsp:rsid wsp:val=&quot;009D37EB&quot;/&gt;&lt;wsp:rsid wsp:val=&quot;009D40C3&quot;/&gt;&lt;wsp:rsid wsp:val=&quot;009D4468&quot;/&gt;&lt;wsp:rsid wsp:val=&quot;009D4512&quot;/&gt;&lt;wsp:rsid wsp:val=&quot;009D4BA4&quot;/&gt;&lt;wsp:rsid wsp:val=&quot;009D4CAC&quot;/&gt;&lt;wsp:rsid wsp:val=&quot;009D5286&quot;/&gt;&lt;wsp:rsid wsp:val=&quot;009D5481&quot;/&gt;&lt;wsp:rsid wsp:val=&quot;009D5563&quot;/&gt;&lt;wsp:rsid wsp:val=&quot;009D5571&quot;/&gt;&lt;wsp:rsid wsp:val=&quot;009D58BF&quot;/&gt;&lt;wsp:rsid wsp:val=&quot;009D5931&quot;/&gt;&lt;wsp:rsid wsp:val=&quot;009D5BA3&quot;/&gt;&lt;wsp:rsid wsp:val=&quot;009D5C44&quot;/&gt;&lt;wsp:rsid wsp:val=&quot;009D64AA&quot;/&gt;&lt;wsp:rsid wsp:val=&quot;009D6615&quot;/&gt;&lt;wsp:rsid wsp:val=&quot;009D66F1&quot;/&gt;&lt;wsp:rsid wsp:val=&quot;009D677A&quot;/&gt;&lt;wsp:rsid wsp:val=&quot;009D6954&quot;/&gt;&lt;wsp:rsid wsp:val=&quot;009D6CD9&quot;/&gt;&lt;wsp:rsid wsp:val=&quot;009D6E04&quot;/&gt;&lt;wsp:rsid wsp:val=&quot;009D6E1C&quot;/&gt;&lt;wsp:rsid wsp:val=&quot;009D7193&quot;/&gt;&lt;wsp:rsid wsp:val=&quot;009D749F&quot;/&gt;&lt;wsp:rsid wsp:val=&quot;009D7788&quot;/&gt;&lt;wsp:rsid wsp:val=&quot;009D7A61&quot;/&gt;&lt;wsp:rsid wsp:val=&quot;009E0202&quot;/&gt;&lt;wsp:rsid wsp:val=&quot;009E0419&quot;/&gt;&lt;wsp:rsid wsp:val=&quot;009E0652&quot;/&gt;&lt;wsp:rsid wsp:val=&quot;009E0C20&quot;/&gt;&lt;wsp:rsid wsp:val=&quot;009E0D5C&quot;/&gt;&lt;wsp:rsid wsp:val=&quot;009E129C&quot;/&gt;&lt;wsp:rsid wsp:val=&quot;009E172E&quot;/&gt;&lt;wsp:rsid wsp:val=&quot;009E177A&quot;/&gt;&lt;wsp:rsid wsp:val=&quot;009E1808&quot;/&gt;&lt;wsp:rsid wsp:val=&quot;009E1904&quot;/&gt;&lt;wsp:rsid wsp:val=&quot;009E19F0&quot;/&gt;&lt;wsp:rsid wsp:val=&quot;009E1DBD&quot;/&gt;&lt;wsp:rsid wsp:val=&quot;009E1DF8&quot;/&gt;&lt;wsp:rsid wsp:val=&quot;009E1F5A&quot;/&gt;&lt;wsp:rsid wsp:val=&quot;009E20B3&quot;/&gt;&lt;wsp:rsid wsp:val=&quot;009E21CB&quot;/&gt;&lt;wsp:rsid wsp:val=&quot;009E24D2&quot;/&gt;&lt;wsp:rsid wsp:val=&quot;009E260B&quot;/&gt;&lt;wsp:rsid wsp:val=&quot;009E2AD0&quot;/&gt;&lt;wsp:rsid wsp:val=&quot;009E2C75&quot;/&gt;&lt;wsp:rsid wsp:val=&quot;009E303C&quot;/&gt;&lt;wsp:rsid wsp:val=&quot;009E305F&quot;/&gt;&lt;wsp:rsid wsp:val=&quot;009E31A9&quot;/&gt;&lt;wsp:rsid wsp:val=&quot;009E3793&quot;/&gt;&lt;wsp:rsid wsp:val=&quot;009E3C93&quot;/&gt;&lt;wsp:rsid wsp:val=&quot;009E3F52&quot;/&gt;&lt;wsp:rsid wsp:val=&quot;009E42D1&quot;/&gt;&lt;wsp:rsid wsp:val=&quot;009E4428&quot;/&gt;&lt;wsp:rsid wsp:val=&quot;009E4584&quot;/&gt;&lt;wsp:rsid wsp:val=&quot;009E4611&quot;/&gt;&lt;wsp:rsid wsp:val=&quot;009E4658&quot;/&gt;&lt;wsp:rsid wsp:val=&quot;009E4822&quot;/&gt;&lt;wsp:rsid wsp:val=&quot;009E4943&quot;/&gt;&lt;wsp:rsid wsp:val=&quot;009E4A6A&quot;/&gt;&lt;wsp:rsid wsp:val=&quot;009E4A7C&quot;/&gt;&lt;wsp:rsid wsp:val=&quot;009E4A82&quot;/&gt;&lt;wsp:rsid wsp:val=&quot;009E4F3D&quot;/&gt;&lt;wsp:rsid wsp:val=&quot;009E5098&quot;/&gt;&lt;wsp:rsid wsp:val=&quot;009E5140&quot;/&gt;&lt;wsp:rsid wsp:val=&quot;009E536B&quot;/&gt;&lt;wsp:rsid wsp:val=&quot;009E544A&quot;/&gt;&lt;wsp:rsid wsp:val=&quot;009E5825&quot;/&gt;&lt;wsp:rsid wsp:val=&quot;009E5A35&quot;/&gt;&lt;wsp:rsid wsp:val=&quot;009E5B8D&quot;/&gt;&lt;wsp:rsid wsp:val=&quot;009E5BBD&quot;/&gt;&lt;wsp:rsid wsp:val=&quot;009E5D17&quot;/&gt;&lt;wsp:rsid wsp:val=&quot;009E5F88&quot;/&gt;&lt;wsp:rsid wsp:val=&quot;009E6108&quot;/&gt;&lt;wsp:rsid wsp:val=&quot;009E6205&quot;/&gt;&lt;wsp:rsid wsp:val=&quot;009E6466&quot;/&gt;&lt;wsp:rsid wsp:val=&quot;009E646C&quot;/&gt;&lt;wsp:rsid wsp:val=&quot;009E65AB&quot;/&gt;&lt;wsp:rsid wsp:val=&quot;009E6675&quot;/&gt;&lt;wsp:rsid wsp:val=&quot;009E67A9&quot;/&gt;&lt;wsp:rsid wsp:val=&quot;009E6E36&quot;/&gt;&lt;wsp:rsid wsp:val=&quot;009E6F2C&quot;/&gt;&lt;wsp:rsid wsp:val=&quot;009E6FA3&quot;/&gt;&lt;wsp:rsid wsp:val=&quot;009E76DC&quot;/&gt;&lt;wsp:rsid wsp:val=&quot;009E76DF&quot;/&gt;&lt;wsp:rsid wsp:val=&quot;009E784E&quot;/&gt;&lt;wsp:rsid wsp:val=&quot;009E7880&quot;/&gt;&lt;wsp:rsid wsp:val=&quot;009E7CD8&quot;/&gt;&lt;wsp:rsid wsp:val=&quot;009E7D62&quot;/&gt;&lt;wsp:rsid wsp:val=&quot;009E7E6B&quot;/&gt;&lt;wsp:rsid wsp:val=&quot;009F00F5&quot;/&gt;&lt;wsp:rsid wsp:val=&quot;009F02D6&quot;/&gt;&lt;wsp:rsid wsp:val=&quot;009F0307&quot;/&gt;&lt;wsp:rsid wsp:val=&quot;009F035E&quot;/&gt;&lt;wsp:rsid wsp:val=&quot;009F047F&quot;/&gt;&lt;wsp:rsid wsp:val=&quot;009F06F0&quot;/&gt;&lt;wsp:rsid wsp:val=&quot;009F0A96&quot;/&gt;&lt;wsp:rsid wsp:val=&quot;009F0B66&quot;/&gt;&lt;wsp:rsid wsp:val=&quot;009F1022&quot;/&gt;&lt;wsp:rsid wsp:val=&quot;009F1222&quot;/&gt;&lt;wsp:rsid wsp:val=&quot;009F1315&quot;/&gt;&lt;wsp:rsid wsp:val=&quot;009F1B35&quot;/&gt;&lt;wsp:rsid wsp:val=&quot;009F1EA9&quot;/&gt;&lt;wsp:rsid wsp:val=&quot;009F1EE8&quot;/&gt;&lt;wsp:rsid wsp:val=&quot;009F1EF0&quot;/&gt;&lt;wsp:rsid wsp:val=&quot;009F20BA&quot;/&gt;&lt;wsp:rsid wsp:val=&quot;009F2630&quot;/&gt;&lt;wsp:rsid wsp:val=&quot;009F2B31&quot;/&gt;&lt;wsp:rsid wsp:val=&quot;009F2B62&quot;/&gt;&lt;wsp:rsid wsp:val=&quot;009F2CCB&quot;/&gt;&lt;wsp:rsid wsp:val=&quot;009F337F&quot;/&gt;&lt;wsp:rsid wsp:val=&quot;009F381E&quot;/&gt;&lt;wsp:rsid wsp:val=&quot;009F3836&quot;/&gt;&lt;wsp:rsid wsp:val=&quot;009F3988&quot;/&gt;&lt;wsp:rsid wsp:val=&quot;009F3B53&quot;/&gt;&lt;wsp:rsid wsp:val=&quot;009F3BC9&quot;/&gt;&lt;wsp:rsid wsp:val=&quot;009F3F56&quot;/&gt;&lt;wsp:rsid wsp:val=&quot;009F43ED&quot;/&gt;&lt;wsp:rsid wsp:val=&quot;009F44B4&quot;/&gt;&lt;wsp:rsid wsp:val=&quot;009F4867&quot;/&gt;&lt;wsp:rsid wsp:val=&quot;009F4D21&quot;/&gt;&lt;wsp:rsid wsp:val=&quot;009F4F1C&quot;/&gt;&lt;wsp:rsid wsp:val=&quot;009F500D&quot;/&gt;&lt;wsp:rsid wsp:val=&quot;009F5480&quot;/&gt;&lt;wsp:rsid wsp:val=&quot;009F5A08&quot;/&gt;&lt;wsp:rsid wsp:val=&quot;009F5E26&quot;/&gt;&lt;wsp:rsid wsp:val=&quot;009F5EDF&quot;/&gt;&lt;wsp:rsid wsp:val=&quot;009F6195&quot;/&gt;&lt;wsp:rsid wsp:val=&quot;009F62FD&quot;/&gt;&lt;wsp:rsid wsp:val=&quot;009F63EF&quot;/&gt;&lt;wsp:rsid wsp:val=&quot;009F6570&quot;/&gt;&lt;wsp:rsid wsp:val=&quot;009F6731&quot;/&gt;&lt;wsp:rsid wsp:val=&quot;009F72C2&quot;/&gt;&lt;wsp:rsid wsp:val=&quot;009F7316&quot;/&gt;&lt;wsp:rsid wsp:val=&quot;009F7806&quot;/&gt;&lt;wsp:rsid wsp:val=&quot;009F7C44&quot;/&gt;&lt;wsp:rsid wsp:val=&quot;009F7CD9&quot;/&gt;&lt;wsp:rsid wsp:val=&quot;009F7DD8&quot;/&gt;&lt;wsp:rsid wsp:val=&quot;00A0003B&quot;/&gt;&lt;wsp:rsid wsp:val=&quot;00A00241&quot;/&gt;&lt;wsp:rsid wsp:val=&quot;00A0080D&quot;/&gt;&lt;wsp:rsid wsp:val=&quot;00A00842&quot;/&gt;&lt;wsp:rsid wsp:val=&quot;00A009C8&quot;/&gt;&lt;wsp:rsid wsp:val=&quot;00A00AC4&quot;/&gt;&lt;wsp:rsid wsp:val=&quot;00A00B03&quot;/&gt;&lt;wsp:rsid wsp:val=&quot;00A00B4C&quot;/&gt;&lt;wsp:rsid wsp:val=&quot;00A00CF0&quot;/&gt;&lt;wsp:rsid wsp:val=&quot;00A00E76&quot;/&gt;&lt;wsp:rsid wsp:val=&quot;00A01090&quot;/&gt;&lt;wsp:rsid wsp:val=&quot;00A010BE&quot;/&gt;&lt;wsp:rsid wsp:val=&quot;00A01179&quot;/&gt;&lt;wsp:rsid wsp:val=&quot;00A01442&quot;/&gt;&lt;wsp:rsid wsp:val=&quot;00A01468&quot;/&gt;&lt;wsp:rsid wsp:val=&quot;00A0173E&quot;/&gt;&lt;wsp:rsid wsp:val=&quot;00A018A5&quot;/&gt;&lt;wsp:rsid wsp:val=&quot;00A01A3D&quot;/&gt;&lt;wsp:rsid wsp:val=&quot;00A01A59&quot;/&gt;&lt;wsp:rsid wsp:val=&quot;00A01B20&quot;/&gt;&lt;wsp:rsid wsp:val=&quot;00A01BA4&quot;/&gt;&lt;wsp:rsid wsp:val=&quot;00A01BFF&quot;/&gt;&lt;wsp:rsid wsp:val=&quot;00A02620&quot;/&gt;&lt;wsp:rsid wsp:val=&quot;00A02723&quot;/&gt;&lt;wsp:rsid wsp:val=&quot;00A02945&quot;/&gt;&lt;wsp:rsid wsp:val=&quot;00A02B73&quot;/&gt;&lt;wsp:rsid wsp:val=&quot;00A02E50&quot;/&gt;&lt;wsp:rsid wsp:val=&quot;00A02ECF&quot;/&gt;&lt;wsp:rsid wsp:val=&quot;00A0306E&quot;/&gt;&lt;wsp:rsid wsp:val=&quot;00A033C9&quot;/&gt;&lt;wsp:rsid wsp:val=&quot;00A036D2&quot;/&gt;&lt;wsp:rsid wsp:val=&quot;00A03754&quot;/&gt;&lt;wsp:rsid wsp:val=&quot;00A03A1E&quot;/&gt;&lt;wsp:rsid wsp:val=&quot;00A03A4A&quot;/&gt;&lt;wsp:rsid wsp:val=&quot;00A03D7A&quot;/&gt;&lt;wsp:rsid wsp:val=&quot;00A03FCB&quot;/&gt;&lt;wsp:rsid wsp:val=&quot;00A04323&quot;/&gt;&lt;wsp:rsid wsp:val=&quot;00A04383&quot;/&gt;&lt;wsp:rsid wsp:val=&quot;00A044DB&quot;/&gt;&lt;wsp:rsid wsp:val=&quot;00A04712&quot;/&gt;&lt;wsp:rsid wsp:val=&quot;00A04B7B&quot;/&gt;&lt;wsp:rsid wsp:val=&quot;00A04CF5&quot;/&gt;&lt;wsp:rsid wsp:val=&quot;00A04F42&quot;/&gt;&lt;wsp:rsid wsp:val=&quot;00A053DC&quot;/&gt;&lt;wsp:rsid wsp:val=&quot;00A055A9&quot;/&gt;&lt;wsp:rsid wsp:val=&quot;00A056A4&quot;/&gt;&lt;wsp:rsid wsp:val=&quot;00A05A1E&quot;/&gt;&lt;wsp:rsid wsp:val=&quot;00A05D61&quot;/&gt;&lt;wsp:rsid wsp:val=&quot;00A05E5F&quot;/&gt;&lt;wsp:rsid wsp:val=&quot;00A05FBE&quot;/&gt;&lt;wsp:rsid wsp:val=&quot;00A0600A&quot;/&gt;&lt;wsp:rsid wsp:val=&quot;00A06063&quot;/&gt;&lt;wsp:rsid wsp:val=&quot;00A06193&quot;/&gt;&lt;wsp:rsid wsp:val=&quot;00A062F8&quot;/&gt;&lt;wsp:rsid wsp:val=&quot;00A0633F&quot;/&gt;&lt;wsp:rsid wsp:val=&quot;00A063F0&quot;/&gt;&lt;wsp:rsid wsp:val=&quot;00A0670D&quot;/&gt;&lt;wsp:rsid wsp:val=&quot;00A06800&quot;/&gt;&lt;wsp:rsid wsp:val=&quot;00A06811&quot;/&gt;&lt;wsp:rsid wsp:val=&quot;00A068E6&quot;/&gt;&lt;wsp:rsid wsp:val=&quot;00A06989&quot;/&gt;&lt;wsp:rsid wsp:val=&quot;00A06C80&quot;/&gt;&lt;wsp:rsid wsp:val=&quot;00A0709B&quot;/&gt;&lt;wsp:rsid wsp:val=&quot;00A07154&quot;/&gt;&lt;wsp:rsid wsp:val=&quot;00A0761F&quot;/&gt;&lt;wsp:rsid wsp:val=&quot;00A07652&quot;/&gt;&lt;wsp:rsid wsp:val=&quot;00A0767E&quot;/&gt;&lt;wsp:rsid wsp:val=&quot;00A077C6&quot;/&gt;&lt;wsp:rsid wsp:val=&quot;00A07A1D&quot;/&gt;&lt;wsp:rsid wsp:val=&quot;00A07CC0&quot;/&gt;&lt;wsp:rsid wsp:val=&quot;00A07E12&quot;/&gt;&lt;wsp:rsid wsp:val=&quot;00A10228&quot;/&gt;&lt;wsp:rsid wsp:val=&quot;00A104B1&quot;/&gt;&lt;wsp:rsid wsp:val=&quot;00A105B3&quot;/&gt;&lt;wsp:rsid wsp:val=&quot;00A10669&quot;/&gt;&lt;wsp:rsid wsp:val=&quot;00A109F6&quot;/&gt;&lt;wsp:rsid wsp:val=&quot;00A10BED&quot;/&gt;&lt;wsp:rsid wsp:val=&quot;00A10CCE&quot;/&gt;&lt;wsp:rsid wsp:val=&quot;00A10ECF&quot;/&gt;&lt;wsp:rsid wsp:val=&quot;00A10F09&quot;/&gt;&lt;wsp:rsid wsp:val=&quot;00A10FEF&quot;/&gt;&lt;wsp:rsid wsp:val=&quot;00A11263&quot;/&gt;&lt;wsp:rsid wsp:val=&quot;00A11A46&quot;/&gt;&lt;wsp:rsid wsp:val=&quot;00A11AA6&quot;/&gt;&lt;wsp:rsid wsp:val=&quot;00A11BAF&quot;/&gt;&lt;wsp:rsid wsp:val=&quot;00A11D0E&quot;/&gt;&lt;wsp:rsid wsp:val=&quot;00A12046&quot;/&gt;&lt;wsp:rsid wsp:val=&quot;00A120F8&quot;/&gt;&lt;wsp:rsid wsp:val=&quot;00A12452&quot;/&gt;&lt;wsp:rsid wsp:val=&quot;00A1245F&quot;/&gt;&lt;wsp:rsid wsp:val=&quot;00A1254B&quot;/&gt;&lt;wsp:rsid wsp:val=&quot;00A12576&quot;/&gt;&lt;wsp:rsid wsp:val=&quot;00A1271A&quot;/&gt;&lt;wsp:rsid wsp:val=&quot;00A12791&quot;/&gt;&lt;wsp:rsid wsp:val=&quot;00A128C5&quot;/&gt;&lt;wsp:rsid wsp:val=&quot;00A12978&quot;/&gt;&lt;wsp:rsid wsp:val=&quot;00A129BE&quot;/&gt;&lt;wsp:rsid wsp:val=&quot;00A129BF&quot;/&gt;&lt;wsp:rsid wsp:val=&quot;00A12E43&quot;/&gt;&lt;wsp:rsid wsp:val=&quot;00A13017&quot;/&gt;&lt;wsp:rsid wsp:val=&quot;00A13064&quot;/&gt;&lt;wsp:rsid wsp:val=&quot;00A138AB&quot;/&gt;&lt;wsp:rsid wsp:val=&quot;00A13989&quot;/&gt;&lt;wsp:rsid wsp:val=&quot;00A13C95&quot;/&gt;&lt;wsp:rsid wsp:val=&quot;00A13D63&quot;/&gt;&lt;wsp:rsid wsp:val=&quot;00A14498&quot;/&gt;&lt;wsp:rsid wsp:val=&quot;00A148D6&quot;/&gt;&lt;wsp:rsid wsp:val=&quot;00A14903&quot;/&gt;&lt;wsp:rsid wsp:val=&quot;00A149E1&quot;/&gt;&lt;wsp:rsid wsp:val=&quot;00A14D6F&quot;/&gt;&lt;wsp:rsid wsp:val=&quot;00A14E11&quot;/&gt;&lt;wsp:rsid wsp:val=&quot;00A14E9F&quot;/&gt;&lt;wsp:rsid wsp:val=&quot;00A14EBB&quot;/&gt;&lt;wsp:rsid wsp:val=&quot;00A15014&quot;/&gt;&lt;wsp:rsid wsp:val=&quot;00A15022&quot;/&gt;&lt;wsp:rsid wsp:val=&quot;00A15331&quot;/&gt;&lt;wsp:rsid wsp:val=&quot;00A156DD&quot;/&gt;&lt;wsp:rsid wsp:val=&quot;00A1592D&quot;/&gt;&lt;wsp:rsid wsp:val=&quot;00A15937&quot;/&gt;&lt;wsp:rsid wsp:val=&quot;00A15951&quot;/&gt;&lt;wsp:rsid wsp:val=&quot;00A15A46&quot;/&gt;&lt;wsp:rsid wsp:val=&quot;00A15BA1&quot;/&gt;&lt;wsp:rsid wsp:val=&quot;00A15C23&quot;/&gt;&lt;wsp:rsid wsp:val=&quot;00A15F8E&quot;/&gt;&lt;wsp:rsid wsp:val=&quot;00A1611A&quot;/&gt;&lt;wsp:rsid wsp:val=&quot;00A16140&quot;/&gt;&lt;wsp:rsid wsp:val=&quot;00A16190&quot;/&gt;&lt;wsp:rsid wsp:val=&quot;00A163C6&quot;/&gt;&lt;wsp:rsid wsp:val=&quot;00A163D7&quot;/&gt;&lt;wsp:rsid wsp:val=&quot;00A16ACA&quot;/&gt;&lt;wsp:rsid wsp:val=&quot;00A16CF9&quot;/&gt;&lt;wsp:rsid wsp:val=&quot;00A17294&quot;/&gt;&lt;wsp:rsid wsp:val=&quot;00A174F3&quot;/&gt;&lt;wsp:rsid wsp:val=&quot;00A1784F&quot;/&gt;&lt;wsp:rsid wsp:val=&quot;00A17A49&quot;/&gt;&lt;wsp:rsid wsp:val=&quot;00A201A9&quot;/&gt;&lt;wsp:rsid wsp:val=&quot;00A2033E&quot;/&gt;&lt;wsp:rsid wsp:val=&quot;00A2068B&quot;/&gt;&lt;wsp:rsid wsp:val=&quot;00A20747&quot;/&gt;&lt;wsp:rsid wsp:val=&quot;00A207B4&quot;/&gt;&lt;wsp:rsid wsp:val=&quot;00A20E9C&quot;/&gt;&lt;wsp:rsid wsp:val=&quot;00A210DC&quot;/&gt;&lt;wsp:rsid wsp:val=&quot;00A21592&quot;/&gt;&lt;wsp:rsid wsp:val=&quot;00A215DA&quot;/&gt;&lt;wsp:rsid wsp:val=&quot;00A21638&quot;/&gt;&lt;wsp:rsid wsp:val=&quot;00A21764&quot;/&gt;&lt;wsp:rsid wsp:val=&quot;00A2179C&quot;/&gt;&lt;wsp:rsid wsp:val=&quot;00A21913&quot;/&gt;&lt;wsp:rsid wsp:val=&quot;00A2194B&quot;/&gt;&lt;wsp:rsid wsp:val=&quot;00A21AAD&quot;/&gt;&lt;wsp:rsid wsp:val=&quot;00A22059&quot;/&gt;&lt;wsp:rsid wsp:val=&quot;00A22708&quot;/&gt;&lt;wsp:rsid wsp:val=&quot;00A22A49&quot;/&gt;&lt;wsp:rsid wsp:val=&quot;00A22CC2&quot;/&gt;&lt;wsp:rsid wsp:val=&quot;00A234D0&quot;/&gt;&lt;wsp:rsid wsp:val=&quot;00A23601&quot;/&gt;&lt;wsp:rsid wsp:val=&quot;00A23949&quot;/&gt;&lt;wsp:rsid wsp:val=&quot;00A23A65&quot;/&gt;&lt;wsp:rsid wsp:val=&quot;00A23A7A&quot;/&gt;&lt;wsp:rsid wsp:val=&quot;00A23B06&quot;/&gt;&lt;wsp:rsid wsp:val=&quot;00A23E48&quot;/&gt;&lt;wsp:rsid wsp:val=&quot;00A23F5F&quot;/&gt;&lt;wsp:rsid wsp:val=&quot;00A243D6&quot;/&gt;&lt;wsp:rsid wsp:val=&quot;00A24604&quot;/&gt;&lt;wsp:rsid wsp:val=&quot;00A24DDB&quot;/&gt;&lt;wsp:rsid wsp:val=&quot;00A25405&quot;/&gt;&lt;wsp:rsid wsp:val=&quot;00A25416&quot;/&gt;&lt;wsp:rsid wsp:val=&quot;00A25B5A&quot;/&gt;&lt;wsp:rsid wsp:val=&quot;00A25DC8&quot;/&gt;&lt;wsp:rsid wsp:val=&quot;00A260B1&quot;/&gt;&lt;wsp:rsid wsp:val=&quot;00A261EF&quot;/&gt;&lt;wsp:rsid wsp:val=&quot;00A265DF&quot;/&gt;&lt;wsp:rsid wsp:val=&quot;00A26B94&quot;/&gt;&lt;wsp:rsid wsp:val=&quot;00A26BE3&quot;/&gt;&lt;wsp:rsid wsp:val=&quot;00A26C00&quot;/&gt;&lt;wsp:rsid wsp:val=&quot;00A271A7&quot;/&gt;&lt;wsp:rsid wsp:val=&quot;00A273E3&quot;/&gt;&lt;wsp:rsid wsp:val=&quot;00A27401&quot;/&gt;&lt;wsp:rsid wsp:val=&quot;00A275C2&quot;/&gt;&lt;wsp:rsid wsp:val=&quot;00A27BE5&quot;/&gt;&lt;wsp:rsid wsp:val=&quot;00A27C12&quot;/&gt;&lt;wsp:rsid wsp:val=&quot;00A30028&quot;/&gt;&lt;wsp:rsid wsp:val=&quot;00A30100&quot;/&gt;&lt;wsp:rsid wsp:val=&quot;00A30166&quot;/&gt;&lt;wsp:rsid wsp:val=&quot;00A301B4&quot;/&gt;&lt;wsp:rsid wsp:val=&quot;00A304DA&quot;/&gt;&lt;wsp:rsid wsp:val=&quot;00A3083C&quot;/&gt;&lt;wsp:rsid wsp:val=&quot;00A30A01&quot;/&gt;&lt;wsp:rsid wsp:val=&quot;00A30CCD&quot;/&gt;&lt;wsp:rsid wsp:val=&quot;00A30E5B&quot;/&gt;&lt;wsp:rsid wsp:val=&quot;00A3122D&quot;/&gt;&lt;wsp:rsid wsp:val=&quot;00A3154D&quot;/&gt;&lt;wsp:rsid wsp:val=&quot;00A31624&quot;/&gt;&lt;wsp:rsid wsp:val=&quot;00A31B56&quot;/&gt;&lt;wsp:rsid wsp:val=&quot;00A31CCE&quot;/&gt;&lt;wsp:rsid wsp:val=&quot;00A31F8C&quot;/&gt;&lt;wsp:rsid wsp:val=&quot;00A32205&quot;/&gt;&lt;wsp:rsid wsp:val=&quot;00A32299&quot;/&gt;&lt;wsp:rsid wsp:val=&quot;00A322E7&quot;/&gt;&lt;wsp:rsid wsp:val=&quot;00A32682&quot;/&gt;&lt;wsp:rsid wsp:val=&quot;00A328D3&quot;/&gt;&lt;wsp:rsid wsp:val=&quot;00A32BB1&quot;/&gt;&lt;wsp:rsid wsp:val=&quot;00A32E48&quot;/&gt;&lt;wsp:rsid wsp:val=&quot;00A331A9&quot;/&gt;&lt;wsp:rsid wsp:val=&quot;00A331E3&quot;/&gt;&lt;wsp:rsid wsp:val=&quot;00A3341A&quot;/&gt;&lt;wsp:rsid wsp:val=&quot;00A334A1&quot;/&gt;&lt;wsp:rsid wsp:val=&quot;00A33775&quot;/&gt;&lt;wsp:rsid wsp:val=&quot;00A339B8&quot;/&gt;&lt;wsp:rsid wsp:val=&quot;00A33A24&quot;/&gt;&lt;wsp:rsid wsp:val=&quot;00A342A5&quot;/&gt;&lt;wsp:rsid wsp:val=&quot;00A34C51&quot;/&gt;&lt;wsp:rsid wsp:val=&quot;00A352D3&quot;/&gt;&lt;wsp:rsid wsp:val=&quot;00A354C1&quot;/&gt;&lt;wsp:rsid wsp:val=&quot;00A35564&quot;/&gt;&lt;wsp:rsid wsp:val=&quot;00A3619A&quot;/&gt;&lt;wsp:rsid wsp:val=&quot;00A3669E&quot;/&gt;&lt;wsp:rsid wsp:val=&quot;00A367A9&quot;/&gt;&lt;wsp:rsid wsp:val=&quot;00A36A49&quot;/&gt;&lt;wsp:rsid wsp:val=&quot;00A36B93&quot;/&gt;&lt;wsp:rsid wsp:val=&quot;00A36F70&quot;/&gt;&lt;wsp:rsid wsp:val=&quot;00A37314&quot;/&gt;&lt;wsp:rsid wsp:val=&quot;00A374C4&quot;/&gt;&lt;wsp:rsid wsp:val=&quot;00A3762B&quot;/&gt;&lt;wsp:rsid wsp:val=&quot;00A376E1&quot;/&gt;&lt;wsp:rsid wsp:val=&quot;00A377F4&quot;/&gt;&lt;wsp:rsid wsp:val=&quot;00A37853&quot;/&gt;&lt;wsp:rsid wsp:val=&quot;00A37BB1&quot;/&gt;&lt;wsp:rsid wsp:val=&quot;00A4001D&quot;/&gt;&lt;wsp:rsid wsp:val=&quot;00A402AB&quot;/&gt;&lt;wsp:rsid wsp:val=&quot;00A40639&quot;/&gt;&lt;wsp:rsid wsp:val=&quot;00A4075F&quot;/&gt;&lt;wsp:rsid wsp:val=&quot;00A408AC&quot;/&gt;&lt;wsp:rsid wsp:val=&quot;00A40B1C&quot;/&gt;&lt;wsp:rsid wsp:val=&quot;00A40C3B&quot;/&gt;&lt;wsp:rsid wsp:val=&quot;00A40C80&quot;/&gt;&lt;wsp:rsid wsp:val=&quot;00A40CF5&quot;/&gt;&lt;wsp:rsid wsp:val=&quot;00A40E43&quot;/&gt;&lt;wsp:rsid wsp:val=&quot;00A4115D&quot;/&gt;&lt;wsp:rsid wsp:val=&quot;00A41422&quot;/&gt;&lt;wsp:rsid wsp:val=&quot;00A415E5&quot;/&gt;&lt;wsp:rsid wsp:val=&quot;00A416DB&quot;/&gt;&lt;wsp:rsid wsp:val=&quot;00A418D4&quot;/&gt;&lt;wsp:rsid wsp:val=&quot;00A419D4&quot;/&gt;&lt;wsp:rsid wsp:val=&quot;00A419EC&quot;/&gt;&lt;wsp:rsid wsp:val=&quot;00A41A0E&quot;/&gt;&lt;wsp:rsid wsp:val=&quot;00A42236&quot;/&gt;&lt;wsp:rsid wsp:val=&quot;00A42240&quot;/&gt;&lt;wsp:rsid wsp:val=&quot;00A42241&quot;/&gt;&lt;wsp:rsid wsp:val=&quot;00A42690&quot;/&gt;&lt;wsp:rsid wsp:val=&quot;00A4270A&quot;/&gt;&lt;wsp:rsid wsp:val=&quot;00A427F6&quot;/&gt;&lt;wsp:rsid wsp:val=&quot;00A42884&quot;/&gt;&lt;wsp:rsid wsp:val=&quot;00A42B9F&quot;/&gt;&lt;wsp:rsid wsp:val=&quot;00A42E8C&quot;/&gt;&lt;wsp:rsid wsp:val=&quot;00A43043&quot;/&gt;&lt;wsp:rsid wsp:val=&quot;00A437A2&quot;/&gt;&lt;wsp:rsid wsp:val=&quot;00A438F4&quot;/&gt;&lt;wsp:rsid wsp:val=&quot;00A43A09&quot;/&gt;&lt;wsp:rsid wsp:val=&quot;00A44596&quot;/&gt;&lt;wsp:rsid wsp:val=&quot;00A446D0&quot;/&gt;&lt;wsp:rsid wsp:val=&quot;00A448BC&quot;/&gt;&lt;wsp:rsid wsp:val=&quot;00A44B76&quot;/&gt;&lt;wsp:rsid wsp:val=&quot;00A44BC7&quot;/&gt;&lt;wsp:rsid wsp:val=&quot;00A44C1F&quot;/&gt;&lt;wsp:rsid wsp:val=&quot;00A44C62&quot;/&gt;&lt;wsp:rsid wsp:val=&quot;00A451AF&quot;/&gt;&lt;wsp:rsid wsp:val=&quot;00A45408&quot;/&gt;&lt;wsp:rsid wsp:val=&quot;00A45476&quot;/&gt;&lt;wsp:rsid wsp:val=&quot;00A4557E&quot;/&gt;&lt;wsp:rsid wsp:val=&quot;00A456F6&quot;/&gt;&lt;wsp:rsid wsp:val=&quot;00A457FD&quot;/&gt;&lt;wsp:rsid wsp:val=&quot;00A45B0B&quot;/&gt;&lt;wsp:rsid wsp:val=&quot;00A45B30&quot;/&gt;&lt;wsp:rsid wsp:val=&quot;00A45D84&quot;/&gt;&lt;wsp:rsid wsp:val=&quot;00A45F85&quot;/&gt;&lt;wsp:rsid wsp:val=&quot;00A46079&quot;/&gt;&lt;wsp:rsid wsp:val=&quot;00A461B0&quot;/&gt;&lt;wsp:rsid wsp:val=&quot;00A461D2&quot;/&gt;&lt;wsp:rsid wsp:val=&quot;00A4635F&quot;/&gt;&lt;wsp:rsid wsp:val=&quot;00A4648F&quot;/&gt;&lt;wsp:rsid wsp:val=&quot;00A464D2&quot;/&gt;&lt;wsp:rsid wsp:val=&quot;00A465A3&quot;/&gt;&lt;wsp:rsid wsp:val=&quot;00A46C01&quot;/&gt;&lt;wsp:rsid wsp:val=&quot;00A46C74&quot;/&gt;&lt;wsp:rsid wsp:val=&quot;00A46ECD&quot;/&gt;&lt;wsp:rsid wsp:val=&quot;00A471EB&quot;/&gt;&lt;wsp:rsid wsp:val=&quot;00A4729C&quot;/&gt;&lt;wsp:rsid wsp:val=&quot;00A473D2&quot;/&gt;&lt;wsp:rsid wsp:val=&quot;00A47698&quot;/&gt;&lt;wsp:rsid wsp:val=&quot;00A47807&quot;/&gt;&lt;wsp:rsid wsp:val=&quot;00A47F19&quot;/&gt;&lt;wsp:rsid wsp:val=&quot;00A50125&quot;/&gt;&lt;wsp:rsid wsp:val=&quot;00A5016C&quot;/&gt;&lt;wsp:rsid wsp:val=&quot;00A5074D&quot;/&gt;&lt;wsp:rsid wsp:val=&quot;00A5099F&quot;/&gt;&lt;wsp:rsid wsp:val=&quot;00A50CC7&quot;/&gt;&lt;wsp:rsid wsp:val=&quot;00A50D3D&quot;/&gt;&lt;wsp:rsid wsp:val=&quot;00A510A3&quot;/&gt;&lt;wsp:rsid wsp:val=&quot;00A510DE&quot;/&gt;&lt;wsp:rsid wsp:val=&quot;00A510E7&quot;/&gt;&lt;wsp:rsid wsp:val=&quot;00A51127&quot;/&gt;&lt;wsp:rsid wsp:val=&quot;00A512D5&quot;/&gt;&lt;wsp:rsid wsp:val=&quot;00A513D7&quot;/&gt;&lt;wsp:rsid wsp:val=&quot;00A51535&quot;/&gt;&lt;wsp:rsid wsp:val=&quot;00A51857&quot;/&gt;&lt;wsp:rsid wsp:val=&quot;00A518FB&quot;/&gt;&lt;wsp:rsid wsp:val=&quot;00A519B0&quot;/&gt;&lt;wsp:rsid wsp:val=&quot;00A51CCE&quot;/&gt;&lt;wsp:rsid wsp:val=&quot;00A51D76&quot;/&gt;&lt;wsp:rsid wsp:val=&quot;00A51DDD&quot;/&gt;&lt;wsp:rsid wsp:val=&quot;00A521E4&quot;/&gt;&lt;wsp:rsid wsp:val=&quot;00A52235&quot;/&gt;&lt;wsp:rsid wsp:val=&quot;00A52573&quot;/&gt;&lt;wsp:rsid wsp:val=&quot;00A52595&quot;/&gt;&lt;wsp:rsid wsp:val=&quot;00A5263C&quot;/&gt;&lt;wsp:rsid wsp:val=&quot;00A526E5&quot;/&gt;&lt;wsp:rsid wsp:val=&quot;00A52AB1&quot;/&gt;&lt;wsp:rsid wsp:val=&quot;00A52EED&quot;/&gt;&lt;wsp:rsid wsp:val=&quot;00A53169&quot;/&gt;&lt;wsp:rsid wsp:val=&quot;00A531D0&quot;/&gt;&lt;wsp:rsid wsp:val=&quot;00A534B8&quot;/&gt;&lt;wsp:rsid wsp:val=&quot;00A53545&quot;/&gt;&lt;wsp:rsid wsp:val=&quot;00A535B3&quot;/&gt;&lt;wsp:rsid wsp:val=&quot;00A536B8&quot;/&gt;&lt;wsp:rsid wsp:val=&quot;00A5373D&quot;/&gt;&lt;wsp:rsid wsp:val=&quot;00A538E4&quot;/&gt;&lt;wsp:rsid wsp:val=&quot;00A53901&quot;/&gt;&lt;wsp:rsid wsp:val=&quot;00A53D6E&quot;/&gt;&lt;wsp:rsid wsp:val=&quot;00A53DD5&quot;/&gt;&lt;wsp:rsid wsp:val=&quot;00A5409E&quot;/&gt;&lt;wsp:rsid wsp:val=&quot;00A5418F&quot;/&gt;&lt;wsp:rsid wsp:val=&quot;00A542DE&quot;/&gt;&lt;wsp:rsid wsp:val=&quot;00A543D3&quot;/&gt;&lt;wsp:rsid wsp:val=&quot;00A546B7&quot;/&gt;&lt;wsp:rsid wsp:val=&quot;00A547BD&quot;/&gt;&lt;wsp:rsid wsp:val=&quot;00A548C0&quot;/&gt;&lt;wsp:rsid wsp:val=&quot;00A54A9C&quot;/&gt;&lt;wsp:rsid wsp:val=&quot;00A54BB5&quot;/&gt;&lt;wsp:rsid wsp:val=&quot;00A54E7C&quot;/&gt;&lt;wsp:rsid wsp:val=&quot;00A54FB1&quot;/&gt;&lt;wsp:rsid wsp:val=&quot;00A5507C&quot;/&gt;&lt;wsp:rsid wsp:val=&quot;00A551CA&quot;/&gt;&lt;wsp:rsid wsp:val=&quot;00A559A9&quot;/&gt;&lt;wsp:rsid wsp:val=&quot;00A55B7B&quot;/&gt;&lt;wsp:rsid wsp:val=&quot;00A55E8B&quot;/&gt;&lt;wsp:rsid wsp:val=&quot;00A56479&quot;/&gt;&lt;wsp:rsid wsp:val=&quot;00A566B7&quot;/&gt;&lt;wsp:rsid wsp:val=&quot;00A56C3D&quot;/&gt;&lt;wsp:rsid wsp:val=&quot;00A56F82&quot;/&gt;&lt;wsp:rsid wsp:val=&quot;00A56FE9&quot;/&gt;&lt;wsp:rsid wsp:val=&quot;00A5735A&quot;/&gt;&lt;wsp:rsid wsp:val=&quot;00A573F1&quot;/&gt;&lt;wsp:rsid wsp:val=&quot;00A57A48&quot;/&gt;&lt;wsp:rsid wsp:val=&quot;00A57C35&quot;/&gt;&lt;wsp:rsid wsp:val=&quot;00A57D7D&quot;/&gt;&lt;wsp:rsid wsp:val=&quot;00A600DF&quot;/&gt;&lt;wsp:rsid wsp:val=&quot;00A60128&quot;/&gt;&lt;wsp:rsid wsp:val=&quot;00A605D1&quot;/&gt;&lt;wsp:rsid wsp:val=&quot;00A60B6A&quot;/&gt;&lt;wsp:rsid wsp:val=&quot;00A60B89&quot;/&gt;&lt;wsp:rsid wsp:val=&quot;00A60CA6&quot;/&gt;&lt;wsp:rsid wsp:val=&quot;00A60DF5&quot;/&gt;&lt;wsp:rsid wsp:val=&quot;00A60FC6&quot;/&gt;&lt;wsp:rsid wsp:val=&quot;00A61385&quot;/&gt;&lt;wsp:rsid wsp:val=&quot;00A615CE&quot;/&gt;&lt;wsp:rsid wsp:val=&quot;00A61A67&quot;/&gt;&lt;wsp:rsid wsp:val=&quot;00A621D1&quot;/&gt;&lt;wsp:rsid wsp:val=&quot;00A62407&quot;/&gt;&lt;wsp:rsid wsp:val=&quot;00A624EC&quot;/&gt;&lt;wsp:rsid wsp:val=&quot;00A62626&quot;/&gt;&lt;wsp:rsid wsp:val=&quot;00A626FD&quot;/&gt;&lt;wsp:rsid wsp:val=&quot;00A62735&quot;/&gt;&lt;wsp:rsid wsp:val=&quot;00A628AE&quot;/&gt;&lt;wsp:rsid wsp:val=&quot;00A62B3A&quot;/&gt;&lt;wsp:rsid wsp:val=&quot;00A62CD3&quot;/&gt;&lt;wsp:rsid wsp:val=&quot;00A62D77&quot;/&gt;&lt;wsp:rsid wsp:val=&quot;00A6317D&quot;/&gt;&lt;wsp:rsid wsp:val=&quot;00A6358A&quot;/&gt;&lt;wsp:rsid wsp:val=&quot;00A638AC&quot;/&gt;&lt;wsp:rsid wsp:val=&quot;00A63A17&quot;/&gt;&lt;wsp:rsid wsp:val=&quot;00A63B9C&quot;/&gt;&lt;wsp:rsid wsp:val=&quot;00A641C2&quot;/&gt;&lt;wsp:rsid wsp:val=&quot;00A643A3&quot;/&gt;&lt;wsp:rsid wsp:val=&quot;00A6444A&quot;/&gt;&lt;wsp:rsid wsp:val=&quot;00A6448A&quot;/&gt;&lt;wsp:rsid wsp:val=&quot;00A647E7&quot;/&gt;&lt;wsp:rsid wsp:val=&quot;00A64A44&quot;/&gt;&lt;wsp:rsid wsp:val=&quot;00A64AE3&quot;/&gt;&lt;wsp:rsid wsp:val=&quot;00A64CBD&quot;/&gt;&lt;wsp:rsid wsp:val=&quot;00A64D1F&quot;/&gt;&lt;wsp:rsid wsp:val=&quot;00A650DE&quot;/&gt;&lt;wsp:rsid wsp:val=&quot;00A651D8&quot;/&gt;&lt;wsp:rsid wsp:val=&quot;00A6522F&quot;/&gt;&lt;wsp:rsid wsp:val=&quot;00A65307&quot;/&gt;&lt;wsp:rsid wsp:val=&quot;00A65374&quot;/&gt;&lt;wsp:rsid wsp:val=&quot;00A65633&quot;/&gt;&lt;wsp:rsid wsp:val=&quot;00A65697&quot;/&gt;&lt;wsp:rsid wsp:val=&quot;00A6587A&quot;/&gt;&lt;wsp:rsid wsp:val=&quot;00A658FB&quot;/&gt;&lt;wsp:rsid wsp:val=&quot;00A6592E&quot;/&gt;&lt;wsp:rsid wsp:val=&quot;00A659EB&quot;/&gt;&lt;wsp:rsid wsp:val=&quot;00A65AD7&quot;/&gt;&lt;wsp:rsid wsp:val=&quot;00A65AF8&quot;/&gt;&lt;wsp:rsid wsp:val=&quot;00A65C01&quot;/&gt;&lt;wsp:rsid wsp:val=&quot;00A65CE4&quot;/&gt;&lt;wsp:rsid wsp:val=&quot;00A6610B&quot;/&gt;&lt;wsp:rsid wsp:val=&quot;00A66686&quot;/&gt;&lt;wsp:rsid wsp:val=&quot;00A668B7&quot;/&gt;&lt;wsp:rsid wsp:val=&quot;00A66959&quot;/&gt;&lt;wsp:rsid wsp:val=&quot;00A669B2&quot;/&gt;&lt;wsp:rsid wsp:val=&quot;00A66B4D&quot;/&gt;&lt;wsp:rsid wsp:val=&quot;00A66FC2&quot;/&gt;&lt;wsp:rsid wsp:val=&quot;00A66FD5&quot;/&gt;&lt;wsp:rsid wsp:val=&quot;00A67002&quot;/&gt;&lt;wsp:rsid wsp:val=&quot;00A67255&quot;/&gt;&lt;wsp:rsid wsp:val=&quot;00A67546&quot;/&gt;&lt;wsp:rsid wsp:val=&quot;00A67906&quot;/&gt;&lt;wsp:rsid wsp:val=&quot;00A67A50&quot;/&gt;&lt;wsp:rsid wsp:val=&quot;00A67B7B&quot;/&gt;&lt;wsp:rsid wsp:val=&quot;00A67C94&quot;/&gt;&lt;wsp:rsid wsp:val=&quot;00A67CDD&quot;/&gt;&lt;wsp:rsid wsp:val=&quot;00A67CE1&quot;/&gt;&lt;wsp:rsid wsp:val=&quot;00A70022&quot;/&gt;&lt;wsp:rsid wsp:val=&quot;00A70067&quot;/&gt;&lt;wsp:rsid wsp:val=&quot;00A7012D&quot;/&gt;&lt;wsp:rsid wsp:val=&quot;00A70298&quot;/&gt;&lt;wsp:rsid wsp:val=&quot;00A70430&quot;/&gt;&lt;wsp:rsid wsp:val=&quot;00A704DF&quot;/&gt;&lt;wsp:rsid wsp:val=&quot;00A70594&quot;/&gt;&lt;wsp:rsid wsp:val=&quot;00A7072E&quot;/&gt;&lt;wsp:rsid wsp:val=&quot;00A70744&quot;/&gt;&lt;wsp:rsid wsp:val=&quot;00A707C5&quot;/&gt;&lt;wsp:rsid wsp:val=&quot;00A709A4&quot;/&gt;&lt;wsp:rsid wsp:val=&quot;00A70BC5&quot;/&gt;&lt;wsp:rsid wsp:val=&quot;00A70CDA&quot;/&gt;&lt;wsp:rsid wsp:val=&quot;00A70F09&quot;/&gt;&lt;wsp:rsid wsp:val=&quot;00A71334&quot;/&gt;&lt;wsp:rsid wsp:val=&quot;00A714EB&quot;/&gt;&lt;wsp:rsid wsp:val=&quot;00A71565&quot;/&gt;&lt;wsp:rsid wsp:val=&quot;00A71BCF&quot;/&gt;&lt;wsp:rsid wsp:val=&quot;00A71D7B&quot;/&gt;&lt;wsp:rsid wsp:val=&quot;00A71D94&quot;/&gt;&lt;wsp:rsid wsp:val=&quot;00A71E9E&quot;/&gt;&lt;wsp:rsid wsp:val=&quot;00A71F71&quot;/&gt;&lt;wsp:rsid wsp:val=&quot;00A720B4&quot;/&gt;&lt;wsp:rsid wsp:val=&quot;00A72186&quot;/&gt;&lt;wsp:rsid wsp:val=&quot;00A723A5&quot;/&gt;&lt;wsp:rsid wsp:val=&quot;00A72560&quot;/&gt;&lt;wsp:rsid wsp:val=&quot;00A7288E&quot;/&gt;&lt;wsp:rsid wsp:val=&quot;00A728CB&quot;/&gt;&lt;wsp:rsid wsp:val=&quot;00A7296D&quot;/&gt;&lt;wsp:rsid wsp:val=&quot;00A72CA8&quot;/&gt;&lt;wsp:rsid wsp:val=&quot;00A732B0&quot;/&gt;&lt;wsp:rsid wsp:val=&quot;00A73692&quot;/&gt;&lt;wsp:rsid wsp:val=&quot;00A7418B&quot;/&gt;&lt;wsp:rsid wsp:val=&quot;00A742C4&quot;/&gt;&lt;wsp:rsid wsp:val=&quot;00A745F9&quot;/&gt;&lt;wsp:rsid wsp:val=&quot;00A74A54&quot;/&gt;&lt;wsp:rsid wsp:val=&quot;00A74C0D&quot;/&gt;&lt;wsp:rsid wsp:val=&quot;00A74DF9&quot;/&gt;&lt;wsp:rsid wsp:val=&quot;00A75200&quot;/&gt;&lt;wsp:rsid wsp:val=&quot;00A758FC&quot;/&gt;&lt;wsp:rsid wsp:val=&quot;00A7594A&quot;/&gt;&lt;wsp:rsid wsp:val=&quot;00A7598D&quot;/&gt;&lt;wsp:rsid wsp:val=&quot;00A75C6F&quot;/&gt;&lt;wsp:rsid wsp:val=&quot;00A75E4F&quot;/&gt;&lt;wsp:rsid wsp:val=&quot;00A75E70&quot;/&gt;&lt;wsp:rsid wsp:val=&quot;00A75FEC&quot;/&gt;&lt;wsp:rsid wsp:val=&quot;00A760FA&quot;/&gt;&lt;wsp:rsid wsp:val=&quot;00A76325&quot;/&gt;&lt;wsp:rsid wsp:val=&quot;00A764A4&quot;/&gt;&lt;wsp:rsid wsp:val=&quot;00A76660&quot;/&gt;&lt;wsp:rsid wsp:val=&quot;00A766A1&quot;/&gt;&lt;wsp:rsid wsp:val=&quot;00A76DAA&quot;/&gt;&lt;wsp:rsid wsp:val=&quot;00A76ED0&quot;/&gt;&lt;wsp:rsid wsp:val=&quot;00A77376&quot;/&gt;&lt;wsp:rsid wsp:val=&quot;00A77441&quot;/&gt;&lt;wsp:rsid wsp:val=&quot;00A77547&quot;/&gt;&lt;wsp:rsid wsp:val=&quot;00A7755F&quot;/&gt;&lt;wsp:rsid wsp:val=&quot;00A7776E&quot;/&gt;&lt;wsp:rsid wsp:val=&quot;00A77852&quot;/&gt;&lt;wsp:rsid wsp:val=&quot;00A77AC1&quot;/&gt;&lt;wsp:rsid wsp:val=&quot;00A77BCF&quot;/&gt;&lt;wsp:rsid wsp:val=&quot;00A80197&quot;/&gt;&lt;wsp:rsid wsp:val=&quot;00A8019D&quot;/&gt;&lt;wsp:rsid wsp:val=&quot;00A8111E&quot;/&gt;&lt;wsp:rsid wsp:val=&quot;00A81901&quot;/&gt;&lt;wsp:rsid wsp:val=&quot;00A81D58&quot;/&gt;&lt;wsp:rsid wsp:val=&quot;00A81FD4&quot;/&gt;&lt;wsp:rsid wsp:val=&quot;00A82733&quot;/&gt;&lt;wsp:rsid wsp:val=&quot;00A828EB&quot;/&gt;&lt;wsp:rsid wsp:val=&quot;00A82CB9&quot;/&gt;&lt;wsp:rsid wsp:val=&quot;00A82D5F&quot;/&gt;&lt;wsp:rsid wsp:val=&quot;00A831B5&quot;/&gt;&lt;wsp:rsid wsp:val=&quot;00A832B2&quot;/&gt;&lt;wsp:rsid wsp:val=&quot;00A833A0&quot;/&gt;&lt;wsp:rsid wsp:val=&quot;00A8352D&quot;/&gt;&lt;wsp:rsid wsp:val=&quot;00A83B6B&quot;/&gt;&lt;wsp:rsid wsp:val=&quot;00A83C16&quot;/&gt;&lt;wsp:rsid wsp:val=&quot;00A83D45&quot;/&gt;&lt;wsp:rsid wsp:val=&quot;00A84152&quot;/&gt;&lt;wsp:rsid wsp:val=&quot;00A8442C&quot;/&gt;&lt;wsp:rsid wsp:val=&quot;00A84666&quot;/&gt;&lt;wsp:rsid wsp:val=&quot;00A84830&quot;/&gt;&lt;wsp:rsid wsp:val=&quot;00A84922&quot;/&gt;&lt;wsp:rsid wsp:val=&quot;00A84A31&quot;/&gt;&lt;wsp:rsid wsp:val=&quot;00A84A94&quot;/&gt;&lt;wsp:rsid wsp:val=&quot;00A84B24&quot;/&gt;&lt;wsp:rsid wsp:val=&quot;00A84B86&quot;/&gt;&lt;wsp:rsid wsp:val=&quot;00A85386&quot;/&gt;&lt;wsp:rsid wsp:val=&quot;00A857B2&quot;/&gt;&lt;wsp:rsid wsp:val=&quot;00A858A4&quot;/&gt;&lt;wsp:rsid wsp:val=&quot;00A85B1E&quot;/&gt;&lt;wsp:rsid wsp:val=&quot;00A85CF4&quot;/&gt;&lt;wsp:rsid wsp:val=&quot;00A85ED8&quot;/&gt;&lt;wsp:rsid wsp:val=&quot;00A8623C&quot;/&gt;&lt;wsp:rsid wsp:val=&quot;00A86290&quot;/&gt;&lt;wsp:rsid wsp:val=&quot;00A863F5&quot;/&gt;&lt;wsp:rsid wsp:val=&quot;00A86497&quot;/&gt;&lt;wsp:rsid wsp:val=&quot;00A86555&quot;/&gt;&lt;wsp:rsid wsp:val=&quot;00A869E7&quot;/&gt;&lt;wsp:rsid wsp:val=&quot;00A86A86&quot;/&gt;&lt;wsp:rsid wsp:val=&quot;00A86CB6&quot;/&gt;&lt;wsp:rsid wsp:val=&quot;00A8707A&quot;/&gt;&lt;wsp:rsid wsp:val=&quot;00A87180&quot;/&gt;&lt;wsp:rsid wsp:val=&quot;00A871C5&quot;/&gt;&lt;wsp:rsid wsp:val=&quot;00A871CE&quot;/&gt;&lt;wsp:rsid wsp:val=&quot;00A878CF&quot;/&gt;&lt;wsp:rsid wsp:val=&quot;00A87A56&quot;/&gt;&lt;wsp:rsid wsp:val=&quot;00A87D1F&quot;/&gt;&lt;wsp:rsid wsp:val=&quot;00A87D85&quot;/&gt;&lt;wsp:rsid wsp:val=&quot;00A87EE6&quot;/&gt;&lt;wsp:rsid wsp:val=&quot;00A9048B&quot;/&gt;&lt;wsp:rsid wsp:val=&quot;00A9048C&quot;/&gt;&lt;wsp:rsid wsp:val=&quot;00A904B9&quot;/&gt;&lt;wsp:rsid wsp:val=&quot;00A9051D&quot;/&gt;&lt;wsp:rsid wsp:val=&quot;00A90DBA&quot;/&gt;&lt;wsp:rsid wsp:val=&quot;00A90ECB&quot;/&gt;&lt;wsp:rsid wsp:val=&quot;00A91041&quot;/&gt;&lt;wsp:rsid wsp:val=&quot;00A91235&quot;/&gt;&lt;wsp:rsid wsp:val=&quot;00A918ED&quot;/&gt;&lt;wsp:rsid wsp:val=&quot;00A91AE5&quot;/&gt;&lt;wsp:rsid wsp:val=&quot;00A91B69&quot;/&gt;&lt;wsp:rsid wsp:val=&quot;00A9209B&quot;/&gt;&lt;wsp:rsid wsp:val=&quot;00A92125&quot;/&gt;&lt;wsp:rsid wsp:val=&quot;00A922CA&quot;/&gt;&lt;wsp:rsid wsp:val=&quot;00A925D3&quot;/&gt;&lt;wsp:rsid wsp:val=&quot;00A928B2&quot;/&gt;&lt;wsp:rsid wsp:val=&quot;00A92E72&quot;/&gt;&lt;wsp:rsid wsp:val=&quot;00A931FC&quot;/&gt;&lt;wsp:rsid wsp:val=&quot;00A93403&quot;/&gt;&lt;wsp:rsid wsp:val=&quot;00A93574&quot;/&gt;&lt;wsp:rsid wsp:val=&quot;00A9398C&quot;/&gt;&lt;wsp:rsid wsp:val=&quot;00A939F2&quot;/&gt;&lt;wsp:rsid wsp:val=&quot;00A93A38&quot;/&gt;&lt;wsp:rsid wsp:val=&quot;00A93BC2&quot;/&gt;&lt;wsp:rsid wsp:val=&quot;00A93CF5&quot;/&gt;&lt;wsp:rsid wsp:val=&quot;00A9430D&quot;/&gt;&lt;wsp:rsid wsp:val=&quot;00A9441C&quot;/&gt;&lt;wsp:rsid wsp:val=&quot;00A94816&quot;/&gt;&lt;wsp:rsid wsp:val=&quot;00A94BA5&quot;/&gt;&lt;wsp:rsid wsp:val=&quot;00A950E0&quot;/&gt;&lt;wsp:rsid wsp:val=&quot;00A95A57&quot;/&gt;&lt;wsp:rsid wsp:val=&quot;00A95AA9&quot;/&gt;&lt;wsp:rsid wsp:val=&quot;00A95D05&quot;/&gt;&lt;wsp:rsid wsp:val=&quot;00A96332&quot;/&gt;&lt;wsp:rsid wsp:val=&quot;00A963A2&quot;/&gt;&lt;wsp:rsid wsp:val=&quot;00A965FA&quot;/&gt;&lt;wsp:rsid wsp:val=&quot;00A966BA&quot;/&gt;&lt;wsp:rsid wsp:val=&quot;00A968AE&quot;/&gt;&lt;wsp:rsid wsp:val=&quot;00A969C1&quot;/&gt;&lt;wsp:rsid wsp:val=&quot;00A96A99&quot;/&gt;&lt;wsp:rsid wsp:val=&quot;00A96C6C&quot;/&gt;&lt;wsp:rsid wsp:val=&quot;00A96D11&quot;/&gt;&lt;wsp:rsid wsp:val=&quot;00A96EF7&quot;/&gt;&lt;wsp:rsid wsp:val=&quot;00A97136&quot;/&gt;&lt;wsp:rsid wsp:val=&quot;00A97279&quot;/&gt;&lt;wsp:rsid wsp:val=&quot;00A9738E&quot;/&gt;&lt;wsp:rsid wsp:val=&quot;00A9748D&quot;/&gt;&lt;wsp:rsid wsp:val=&quot;00A974B0&quot;/&gt;&lt;wsp:rsid wsp:val=&quot;00A9762E&quot;/&gt;&lt;wsp:rsid wsp:val=&quot;00A97CD6&quot;/&gt;&lt;wsp:rsid wsp:val=&quot;00A97D50&quot;/&gt;&lt;wsp:rsid wsp:val=&quot;00A97DA2&quot;/&gt;&lt;wsp:rsid wsp:val=&quot;00AA0349&quot;/&gt;&lt;wsp:rsid wsp:val=&quot;00AA0582&quot;/&gt;&lt;wsp:rsid wsp:val=&quot;00AA05C7&quot;/&gt;&lt;wsp:rsid wsp:val=&quot;00AA0937&quot;/&gt;&lt;wsp:rsid wsp:val=&quot;00AA0A96&quot;/&gt;&lt;wsp:rsid wsp:val=&quot;00AA0F6A&quot;/&gt;&lt;wsp:rsid wsp:val=&quot;00AA116B&quot;/&gt;&lt;wsp:rsid wsp:val=&quot;00AA1246&quot;/&gt;&lt;wsp:rsid wsp:val=&quot;00AA13FE&quot;/&gt;&lt;wsp:rsid wsp:val=&quot;00AA158E&quot;/&gt;&lt;wsp:rsid wsp:val=&quot;00AA17D7&quot;/&gt;&lt;wsp:rsid wsp:val=&quot;00AA1B46&quot;/&gt;&lt;wsp:rsid wsp:val=&quot;00AA1E33&quot;/&gt;&lt;wsp:rsid wsp:val=&quot;00AA2203&quot;/&gt;&lt;wsp:rsid wsp:val=&quot;00AA24D7&quot;/&gt;&lt;wsp:rsid wsp:val=&quot;00AA253D&quot;/&gt;&lt;wsp:rsid wsp:val=&quot;00AA274F&quot;/&gt;&lt;wsp:rsid wsp:val=&quot;00AA2A7A&quot;/&gt;&lt;wsp:rsid wsp:val=&quot;00AA2C54&quot;/&gt;&lt;wsp:rsid wsp:val=&quot;00AA2C7C&quot;/&gt;&lt;wsp:rsid wsp:val=&quot;00AA2FDC&quot;/&gt;&lt;wsp:rsid wsp:val=&quot;00AA301C&quot;/&gt;&lt;wsp:rsid wsp:val=&quot;00AA3123&quot;/&gt;&lt;wsp:rsid wsp:val=&quot;00AA3277&quot;/&gt;&lt;wsp:rsid wsp:val=&quot;00AA36ED&quot;/&gt;&lt;wsp:rsid wsp:val=&quot;00AA3CAE&quot;/&gt;&lt;wsp:rsid wsp:val=&quot;00AA3EC7&quot;/&gt;&lt;wsp:rsid wsp:val=&quot;00AA3EEB&quot;/&gt;&lt;wsp:rsid wsp:val=&quot;00AA3F73&quot;/&gt;&lt;wsp:rsid wsp:val=&quot;00AA4117&quot;/&gt;&lt;wsp:rsid wsp:val=&quot;00AA4185&quot;/&gt;&lt;wsp:rsid wsp:val=&quot;00AA41A9&quot;/&gt;&lt;wsp:rsid wsp:val=&quot;00AA44C0&quot;/&gt;&lt;wsp:rsid wsp:val=&quot;00AA4538&quot;/&gt;&lt;wsp:rsid wsp:val=&quot;00AA456B&quot;/&gt;&lt;wsp:rsid wsp:val=&quot;00AA4DD9&quot;/&gt;&lt;wsp:rsid wsp:val=&quot;00AA4EB0&quot;/&gt;&lt;wsp:rsid wsp:val=&quot;00AA5071&quot;/&gt;&lt;wsp:rsid wsp:val=&quot;00AA585C&quot;/&gt;&lt;wsp:rsid wsp:val=&quot;00AA5915&quot;/&gt;&lt;wsp:rsid wsp:val=&quot;00AA596B&quot;/&gt;&lt;wsp:rsid wsp:val=&quot;00AA5CED&quot;/&gt;&lt;wsp:rsid wsp:val=&quot;00AA5E71&quot;/&gt;&lt;wsp:rsid wsp:val=&quot;00AA6110&quot;/&gt;&lt;wsp:rsid wsp:val=&quot;00AA6161&quot;/&gt;&lt;wsp:rsid wsp:val=&quot;00AA62C5&quot;/&gt;&lt;wsp:rsid wsp:val=&quot;00AA651B&quot;/&gt;&lt;wsp:rsid wsp:val=&quot;00AA6683&quot;/&gt;&lt;wsp:rsid wsp:val=&quot;00AA6746&quot;/&gt;&lt;wsp:rsid wsp:val=&quot;00AA6A0D&quot;/&gt;&lt;wsp:rsid wsp:val=&quot;00AA6A9B&quot;/&gt;&lt;wsp:rsid wsp:val=&quot;00AA6BB7&quot;/&gt;&lt;wsp:rsid wsp:val=&quot;00AA6CC6&quot;/&gt;&lt;wsp:rsid wsp:val=&quot;00AA709B&quot;/&gt;&lt;wsp:rsid wsp:val=&quot;00AA7103&quot;/&gt;&lt;wsp:rsid wsp:val=&quot;00AA7533&quot;/&gt;&lt;wsp:rsid wsp:val=&quot;00AA75D0&quot;/&gt;&lt;wsp:rsid wsp:val=&quot;00AA77F9&quot;/&gt;&lt;wsp:rsid wsp:val=&quot;00AA7836&quot;/&gt;&lt;wsp:rsid wsp:val=&quot;00AA7839&quot;/&gt;&lt;wsp:rsid wsp:val=&quot;00AA7A36&quot;/&gt;&lt;wsp:rsid wsp:val=&quot;00AA7C9F&quot;/&gt;&lt;wsp:rsid wsp:val=&quot;00AA7D6C&quot;/&gt;&lt;wsp:rsid wsp:val=&quot;00AB03CA&quot;/&gt;&lt;wsp:rsid wsp:val=&quot;00AB0425&quot;/&gt;&lt;wsp:rsid wsp:val=&quot;00AB0465&quot;/&gt;&lt;wsp:rsid wsp:val=&quot;00AB0F61&quot;/&gt;&lt;wsp:rsid wsp:val=&quot;00AB102D&quot;/&gt;&lt;wsp:rsid wsp:val=&quot;00AB13F5&quot;/&gt;&lt;wsp:rsid wsp:val=&quot;00AB1646&quot;/&gt;&lt;wsp:rsid wsp:val=&quot;00AB184F&quot;/&gt;&lt;wsp:rsid wsp:val=&quot;00AB1B46&quot;/&gt;&lt;wsp:rsid wsp:val=&quot;00AB1BB2&quot;/&gt;&lt;wsp:rsid wsp:val=&quot;00AB1FBD&quot;/&gt;&lt;wsp:rsid wsp:val=&quot;00AB22B1&quot;/&gt;&lt;wsp:rsid wsp:val=&quot;00AB2848&quot;/&gt;&lt;wsp:rsid wsp:val=&quot;00AB2860&quot;/&gt;&lt;wsp:rsid wsp:val=&quot;00AB28ED&quot;/&gt;&lt;wsp:rsid wsp:val=&quot;00AB28FE&quot;/&gt;&lt;wsp:rsid wsp:val=&quot;00AB2A01&quot;/&gt;&lt;wsp:rsid wsp:val=&quot;00AB2B06&quot;/&gt;&lt;wsp:rsid wsp:val=&quot;00AB2C69&quot;/&gt;&lt;wsp:rsid wsp:val=&quot;00AB2D4A&quot;/&gt;&lt;wsp:rsid wsp:val=&quot;00AB31D5&quot;/&gt;&lt;wsp:rsid wsp:val=&quot;00AB3216&quot;/&gt;&lt;wsp:rsid wsp:val=&quot;00AB3488&quot;/&gt;&lt;wsp:rsid wsp:val=&quot;00AB3810&quot;/&gt;&lt;wsp:rsid wsp:val=&quot;00AB3C85&quot;/&gt;&lt;wsp:rsid wsp:val=&quot;00AB3DEB&quot;/&gt;&lt;wsp:rsid wsp:val=&quot;00AB3F5E&quot;/&gt;&lt;wsp:rsid wsp:val=&quot;00AB3FEE&quot;/&gt;&lt;wsp:rsid wsp:val=&quot;00AB43DC&quot;/&gt;&lt;wsp:rsid wsp:val=&quot;00AB44CE&quot;/&gt;&lt;wsp:rsid wsp:val=&quot;00AB4765&quot;/&gt;&lt;wsp:rsid wsp:val=&quot;00AB499A&quot;/&gt;&lt;wsp:rsid wsp:val=&quot;00AB4D7F&quot;/&gt;&lt;wsp:rsid wsp:val=&quot;00AB545F&quot;/&gt;&lt;wsp:rsid wsp:val=&quot;00AB56DC&quot;/&gt;&lt;wsp:rsid wsp:val=&quot;00AB5A88&quot;/&gt;&lt;wsp:rsid wsp:val=&quot;00AB5C03&quot;/&gt;&lt;wsp:rsid wsp:val=&quot;00AB5CCF&quot;/&gt;&lt;wsp:rsid wsp:val=&quot;00AB60A5&quot;/&gt;&lt;wsp:rsid wsp:val=&quot;00AB679D&quot;/&gt;&lt;wsp:rsid wsp:val=&quot;00AB6884&quot;/&gt;&lt;wsp:rsid wsp:val=&quot;00AB6977&quot;/&gt;&lt;wsp:rsid wsp:val=&quot;00AB6A28&quot;/&gt;&lt;wsp:rsid wsp:val=&quot;00AB6D7E&quot;/&gt;&lt;wsp:rsid wsp:val=&quot;00AB6E6C&quot;/&gt;&lt;wsp:rsid wsp:val=&quot;00AB771C&quot;/&gt;&lt;wsp:rsid wsp:val=&quot;00AB78E9&quot;/&gt;&lt;wsp:rsid wsp:val=&quot;00AB7DDD&quot;/&gt;&lt;wsp:rsid wsp:val=&quot;00AC03A9&quot;/&gt;&lt;wsp:rsid wsp:val=&quot;00AC0549&quot;/&gt;&lt;wsp:rsid wsp:val=&quot;00AC07BB&quot;/&gt;&lt;wsp:rsid wsp:val=&quot;00AC0C19&quot;/&gt;&lt;wsp:rsid wsp:val=&quot;00AC0DED&quot;/&gt;&lt;wsp:rsid wsp:val=&quot;00AC1234&quot;/&gt;&lt;wsp:rsid wsp:val=&quot;00AC1486&quot;/&gt;&lt;wsp:rsid wsp:val=&quot;00AC149E&quot;/&gt;&lt;wsp:rsid wsp:val=&quot;00AC151E&quot;/&gt;&lt;wsp:rsid wsp:val=&quot;00AC1528&quot;/&gt;&lt;wsp:rsid wsp:val=&quot;00AC15C5&quot;/&gt;&lt;wsp:rsid wsp:val=&quot;00AC16EE&quot;/&gt;&lt;wsp:rsid wsp:val=&quot;00AC1B90&quot;/&gt;&lt;wsp:rsid wsp:val=&quot;00AC1BD5&quot;/&gt;&lt;wsp:rsid wsp:val=&quot;00AC1D26&quot;/&gt;&lt;wsp:rsid wsp:val=&quot;00AC1F58&quot;/&gt;&lt;wsp:rsid wsp:val=&quot;00AC1F85&quot;/&gt;&lt;wsp:rsid wsp:val=&quot;00AC20C7&quot;/&gt;&lt;wsp:rsid wsp:val=&quot;00AC2340&quot;/&gt;&lt;wsp:rsid wsp:val=&quot;00AC23C4&quot;/&gt;&lt;wsp:rsid wsp:val=&quot;00AC25A1&quot;/&gt;&lt;wsp:rsid wsp:val=&quot;00AC2790&quot;/&gt;&lt;wsp:rsid wsp:val=&quot;00AC2944&quot;/&gt;&lt;wsp:rsid wsp:val=&quot;00AC29F6&quot;/&gt;&lt;wsp:rsid wsp:val=&quot;00AC2E5A&quot;/&gt;&lt;wsp:rsid wsp:val=&quot;00AC3048&quot;/&gt;&lt;wsp:rsid wsp:val=&quot;00AC308F&quot;/&gt;&lt;wsp:rsid wsp:val=&quot;00AC31E2&quot;/&gt;&lt;wsp:rsid wsp:val=&quot;00AC35C3&quot;/&gt;&lt;wsp:rsid wsp:val=&quot;00AC37D2&quot;/&gt;&lt;wsp:rsid wsp:val=&quot;00AC3829&quot;/&gt;&lt;wsp:rsid wsp:val=&quot;00AC3890&quot;/&gt;&lt;wsp:rsid wsp:val=&quot;00AC3A05&quot;/&gt;&lt;wsp:rsid wsp:val=&quot;00AC44D5&quot;/&gt;&lt;wsp:rsid wsp:val=&quot;00AC4573&quot;/&gt;&lt;wsp:rsid wsp:val=&quot;00AC45CF&quot;/&gt;&lt;wsp:rsid wsp:val=&quot;00AC471A&quot;/&gt;&lt;wsp:rsid wsp:val=&quot;00AC493B&quot;/&gt;&lt;wsp:rsid wsp:val=&quot;00AC4B76&quot;/&gt;&lt;wsp:rsid wsp:val=&quot;00AC4D0F&quot;/&gt;&lt;wsp:rsid wsp:val=&quot;00AC509D&quot;/&gt;&lt;wsp:rsid wsp:val=&quot;00AC5199&quot;/&gt;&lt;wsp:rsid wsp:val=&quot;00AC52AE&quot;/&gt;&lt;wsp:rsid wsp:val=&quot;00AC537E&quot;/&gt;&lt;wsp:rsid wsp:val=&quot;00AC53F2&quot;/&gt;&lt;wsp:rsid wsp:val=&quot;00AC54AA&quot;/&gt;&lt;wsp:rsid wsp:val=&quot;00AC5632&quot;/&gt;&lt;wsp:rsid wsp:val=&quot;00AC5657&quot;/&gt;&lt;wsp:rsid wsp:val=&quot;00AC570B&quot;/&gt;&lt;wsp:rsid wsp:val=&quot;00AC57D7&quot;/&gt;&lt;wsp:rsid wsp:val=&quot;00AC57E3&quot;/&gt;&lt;wsp:rsid wsp:val=&quot;00AC5AE6&quot;/&gt;&lt;wsp:rsid wsp:val=&quot;00AC5D52&quot;/&gt;&lt;wsp:rsid wsp:val=&quot;00AC5E14&quot;/&gt;&lt;wsp:rsid wsp:val=&quot;00AC6071&quot;/&gt;&lt;wsp:rsid wsp:val=&quot;00AC65EE&quot;/&gt;&lt;wsp:rsid wsp:val=&quot;00AC66F8&quot;/&gt;&lt;wsp:rsid wsp:val=&quot;00AC6763&quot;/&gt;&lt;wsp:rsid wsp:val=&quot;00AC68BA&quot;/&gt;&lt;wsp:rsid wsp:val=&quot;00AC6A11&quot;/&gt;&lt;wsp:rsid wsp:val=&quot;00AC6D2C&quot;/&gt;&lt;wsp:rsid wsp:val=&quot;00AC6E1E&quot;/&gt;&lt;wsp:rsid wsp:val=&quot;00AC6E30&quot;/&gt;&lt;wsp:rsid wsp:val=&quot;00AC6E8E&quot;/&gt;&lt;wsp:rsid wsp:val=&quot;00AC7095&quot;/&gt;&lt;wsp:rsid wsp:val=&quot;00AC736B&quot;/&gt;&lt;wsp:rsid wsp:val=&quot;00AC7509&quot;/&gt;&lt;wsp:rsid wsp:val=&quot;00AC76D4&quot;/&gt;&lt;wsp:rsid wsp:val=&quot;00AC783A&quot;/&gt;&lt;wsp:rsid wsp:val=&quot;00AC7BFC&quot;/&gt;&lt;wsp:rsid wsp:val=&quot;00AC7C45&quot;/&gt;&lt;wsp:rsid wsp:val=&quot;00AC7D19&quot;/&gt;&lt;wsp:rsid wsp:val=&quot;00AC7EDA&quot;/&gt;&lt;wsp:rsid wsp:val=&quot;00AD011D&quot;/&gt;&lt;wsp:rsid wsp:val=&quot;00AD024A&quot;/&gt;&lt;wsp:rsid wsp:val=&quot;00AD0B68&quot;/&gt;&lt;wsp:rsid wsp:val=&quot;00AD0FFC&quot;/&gt;&lt;wsp:rsid wsp:val=&quot;00AD108F&quot;/&gt;&lt;wsp:rsid wsp:val=&quot;00AD123F&quot;/&gt;&lt;wsp:rsid wsp:val=&quot;00AD12EC&quot;/&gt;&lt;wsp:rsid wsp:val=&quot;00AD1424&quot;/&gt;&lt;wsp:rsid wsp:val=&quot;00AD1491&quot;/&gt;&lt;wsp:rsid wsp:val=&quot;00AD18A3&quot;/&gt;&lt;wsp:rsid wsp:val=&quot;00AD1936&quot;/&gt;&lt;wsp:rsid wsp:val=&quot;00AD193A&quot;/&gt;&lt;wsp:rsid wsp:val=&quot;00AD1A59&quot;/&gt;&lt;wsp:rsid wsp:val=&quot;00AD1CF2&quot;/&gt;&lt;wsp:rsid wsp:val=&quot;00AD1E58&quot;/&gt;&lt;wsp:rsid wsp:val=&quot;00AD1EDE&quot;/&gt;&lt;wsp:rsid wsp:val=&quot;00AD1FD0&quot;/&gt;&lt;wsp:rsid wsp:val=&quot;00AD2132&quot;/&gt;&lt;wsp:rsid wsp:val=&quot;00AD219E&quot;/&gt;&lt;wsp:rsid wsp:val=&quot;00AD21B2&quot;/&gt;&lt;wsp:rsid wsp:val=&quot;00AD2261&quot;/&gt;&lt;wsp:rsid wsp:val=&quot;00AD2310&quot;/&gt;&lt;wsp:rsid wsp:val=&quot;00AD23E2&quot;/&gt;&lt;wsp:rsid wsp:val=&quot;00AD244F&quot;/&gt;&lt;wsp:rsid wsp:val=&quot;00AD2460&quot;/&gt;&lt;wsp:rsid wsp:val=&quot;00AD27BA&quot;/&gt;&lt;wsp:rsid wsp:val=&quot;00AD2836&quot;/&gt;&lt;wsp:rsid wsp:val=&quot;00AD2B0A&quot;/&gt;&lt;wsp:rsid wsp:val=&quot;00AD2F67&quot;/&gt;&lt;wsp:rsid wsp:val=&quot;00AD2FEB&quot;/&gt;&lt;wsp:rsid wsp:val=&quot;00AD35C5&quot;/&gt;&lt;wsp:rsid wsp:val=&quot;00AD3B1D&quot;/&gt;&lt;wsp:rsid wsp:val=&quot;00AD3CAA&quot;/&gt;&lt;wsp:rsid wsp:val=&quot;00AD40D2&quot;/&gt;&lt;wsp:rsid wsp:val=&quot;00AD431D&quot;/&gt;&lt;wsp:rsid wsp:val=&quot;00AD43F7&quot;/&gt;&lt;wsp:rsid wsp:val=&quot;00AD4426&quot;/&gt;&lt;wsp:rsid wsp:val=&quot;00AD45CC&quot;/&gt;&lt;wsp:rsid wsp:val=&quot;00AD46BF&quot;/&gt;&lt;wsp:rsid wsp:val=&quot;00AD4CC3&quot;/&gt;&lt;wsp:rsid wsp:val=&quot;00AD4CFD&quot;/&gt;&lt;wsp:rsid wsp:val=&quot;00AD4EB0&quot;/&gt;&lt;wsp:rsid wsp:val=&quot;00AD5154&quot;/&gt;&lt;wsp:rsid wsp:val=&quot;00AD5415&quot;/&gt;&lt;wsp:rsid wsp:val=&quot;00AD5627&quot;/&gt;&lt;wsp:rsid wsp:val=&quot;00AD57A6&quot;/&gt;&lt;wsp:rsid wsp:val=&quot;00AD5838&quot;/&gt;&lt;wsp:rsid wsp:val=&quot;00AD58E5&quot;/&gt;&lt;wsp:rsid wsp:val=&quot;00AD5B1D&quot;/&gt;&lt;wsp:rsid wsp:val=&quot;00AD6136&quot;/&gt;&lt;wsp:rsid wsp:val=&quot;00AD629A&quot;/&gt;&lt;wsp:rsid wsp:val=&quot;00AD64AE&quot;/&gt;&lt;wsp:rsid wsp:val=&quot;00AD670B&quot;/&gt;&lt;wsp:rsid wsp:val=&quot;00AD6847&quot;/&gt;&lt;wsp:rsid wsp:val=&quot;00AD6953&quot;/&gt;&lt;wsp:rsid wsp:val=&quot;00AD6A82&quot;/&gt;&lt;wsp:rsid wsp:val=&quot;00AD717A&quot;/&gt;&lt;wsp:rsid wsp:val=&quot;00AD7240&quot;/&gt;&lt;wsp:rsid wsp:val=&quot;00AD76E0&quot;/&gt;&lt;wsp:rsid wsp:val=&quot;00AD7BBF&quot;/&gt;&lt;wsp:rsid wsp:val=&quot;00AD7D6E&quot;/&gt;&lt;wsp:rsid wsp:val=&quot;00AE02BF&quot;/&gt;&lt;wsp:rsid wsp:val=&quot;00AE03E7&quot;/&gt;&lt;wsp:rsid wsp:val=&quot;00AE0491&quot;/&gt;&lt;wsp:rsid wsp:val=&quot;00AE04C1&quot;/&gt;&lt;wsp:rsid wsp:val=&quot;00AE0535&quot;/&gt;&lt;wsp:rsid wsp:val=&quot;00AE08EB&quot;/&gt;&lt;wsp:rsid wsp:val=&quot;00AE0931&quot;/&gt;&lt;wsp:rsid wsp:val=&quot;00AE0ADC&quot;/&gt;&lt;wsp:rsid wsp:val=&quot;00AE11EE&quot;/&gt;&lt;wsp:rsid wsp:val=&quot;00AE11F0&quot;/&gt;&lt;wsp:rsid wsp:val=&quot;00AE145D&quot;/&gt;&lt;wsp:rsid wsp:val=&quot;00AE158A&quot;/&gt;&lt;wsp:rsid wsp:val=&quot;00AE1635&quot;/&gt;&lt;wsp:rsid wsp:val=&quot;00AE168D&quot;/&gt;&lt;wsp:rsid wsp:val=&quot;00AE1D0F&quot;/&gt;&lt;wsp:rsid wsp:val=&quot;00AE2597&quot;/&gt;&lt;wsp:rsid wsp:val=&quot;00AE2630&quot;/&gt;&lt;wsp:rsid wsp:val=&quot;00AE26E8&quot;/&gt;&lt;wsp:rsid wsp:val=&quot;00AE2995&quot;/&gt;&lt;wsp:rsid wsp:val=&quot;00AE3160&quot;/&gt;&lt;wsp:rsid wsp:val=&quot;00AE31C0&quot;/&gt;&lt;wsp:rsid wsp:val=&quot;00AE33C1&quot;/&gt;&lt;wsp:rsid wsp:val=&quot;00AE36B6&quot;/&gt;&lt;wsp:rsid wsp:val=&quot;00AE370A&quot;/&gt;&lt;wsp:rsid wsp:val=&quot;00AE374A&quot;/&gt;&lt;wsp:rsid wsp:val=&quot;00AE3C02&quot;/&gt;&lt;wsp:rsid wsp:val=&quot;00AE3CB0&quot;/&gt;&lt;wsp:rsid wsp:val=&quot;00AE41F8&quot;/&gt;&lt;wsp:rsid wsp:val=&quot;00AE426F&quot;/&gt;&lt;wsp:rsid wsp:val=&quot;00AE4325&quot;/&gt;&lt;wsp:rsid wsp:val=&quot;00AE4332&quot;/&gt;&lt;wsp:rsid wsp:val=&quot;00AE4705&quot;/&gt;&lt;wsp:rsid wsp:val=&quot;00AE4875&quot;/&gt;&lt;wsp:rsid wsp:val=&quot;00AE488C&quot;/&gt;&lt;wsp:rsid wsp:val=&quot;00AE4893&quot;/&gt;&lt;wsp:rsid wsp:val=&quot;00AE4CDC&quot;/&gt;&lt;wsp:rsid wsp:val=&quot;00AE5038&quot;/&gt;&lt;wsp:rsid wsp:val=&quot;00AE5166&quot;/&gt;&lt;wsp:rsid wsp:val=&quot;00AE5244&quot;/&gt;&lt;wsp:rsid wsp:val=&quot;00AE52EE&quot;/&gt;&lt;wsp:rsid wsp:val=&quot;00AE5458&quot;/&gt;&lt;wsp:rsid wsp:val=&quot;00AE5A6E&quot;/&gt;&lt;wsp:rsid wsp:val=&quot;00AE5D5E&quot;/&gt;&lt;wsp:rsid wsp:val=&quot;00AE5E7B&quot;/&gt;&lt;wsp:rsid wsp:val=&quot;00AE5F58&quot;/&gt;&lt;wsp:rsid wsp:val=&quot;00AE622C&quot;/&gt;&lt;wsp:rsid wsp:val=&quot;00AE632E&quot;/&gt;&lt;wsp:rsid wsp:val=&quot;00AE64CE&quot;/&gt;&lt;wsp:rsid wsp:val=&quot;00AE6544&quot;/&gt;&lt;wsp:rsid wsp:val=&quot;00AE675F&quot;/&gt;&lt;wsp:rsid wsp:val=&quot;00AE6AC7&quot;/&gt;&lt;wsp:rsid wsp:val=&quot;00AE75B2&quot;/&gt;&lt;wsp:rsid wsp:val=&quot;00AE75B6&quot;/&gt;&lt;wsp:rsid wsp:val=&quot;00AE7813&quot;/&gt;&lt;wsp:rsid wsp:val=&quot;00AE788C&quot;/&gt;&lt;wsp:rsid wsp:val=&quot;00AE7A7D&quot;/&gt;&lt;wsp:rsid wsp:val=&quot;00AE7CB5&quot;/&gt;&lt;wsp:rsid wsp:val=&quot;00AE7DFA&quot;/&gt;&lt;wsp:rsid wsp:val=&quot;00AF005C&quot;/&gt;&lt;wsp:rsid wsp:val=&quot;00AF012A&quot;/&gt;&lt;wsp:rsid wsp:val=&quot;00AF0230&quot;/&gt;&lt;wsp:rsid wsp:val=&quot;00AF0383&quot;/&gt;&lt;wsp:rsid wsp:val=&quot;00AF03A2&quot;/&gt;&lt;wsp:rsid wsp:val=&quot;00AF07B8&quot;/&gt;&lt;wsp:rsid wsp:val=&quot;00AF0BFD&quot;/&gt;&lt;wsp:rsid wsp:val=&quot;00AF101B&quot;/&gt;&lt;wsp:rsid wsp:val=&quot;00AF11CE&quot;/&gt;&lt;wsp:rsid wsp:val=&quot;00AF11FF&quot;/&gt;&lt;wsp:rsid wsp:val=&quot;00AF1213&quot;/&gt;&lt;wsp:rsid wsp:val=&quot;00AF124B&quot;/&gt;&lt;wsp:rsid wsp:val=&quot;00AF1355&quot;/&gt;&lt;wsp:rsid wsp:val=&quot;00AF139A&quot;/&gt;&lt;wsp:rsid wsp:val=&quot;00AF13BB&quot;/&gt;&lt;wsp:rsid wsp:val=&quot;00AF1895&quot;/&gt;&lt;wsp:rsid wsp:val=&quot;00AF18F2&quot;/&gt;&lt;wsp:rsid wsp:val=&quot;00AF192B&quot;/&gt;&lt;wsp:rsid wsp:val=&quot;00AF19FA&quot;/&gt;&lt;wsp:rsid wsp:val=&quot;00AF1B3F&quot;/&gt;&lt;wsp:rsid wsp:val=&quot;00AF1BD1&quot;/&gt;&lt;wsp:rsid wsp:val=&quot;00AF1C86&quot;/&gt;&lt;wsp:rsid wsp:val=&quot;00AF1D6D&quot;/&gt;&lt;wsp:rsid wsp:val=&quot;00AF1DC5&quot;/&gt;&lt;wsp:rsid wsp:val=&quot;00AF1DE0&quot;/&gt;&lt;wsp:rsid wsp:val=&quot;00AF2033&quot;/&gt;&lt;wsp:rsid wsp:val=&quot;00AF2082&quot;/&gt;&lt;wsp:rsid wsp:val=&quot;00AF221F&quot;/&gt;&lt;wsp:rsid wsp:val=&quot;00AF23DC&quot;/&gt;&lt;wsp:rsid wsp:val=&quot;00AF28EE&quot;/&gt;&lt;wsp:rsid wsp:val=&quot;00AF2D2F&quot;/&gt;&lt;wsp:rsid wsp:val=&quot;00AF2E27&quot;/&gt;&lt;wsp:rsid wsp:val=&quot;00AF370D&quot;/&gt;&lt;wsp:rsid wsp:val=&quot;00AF3851&quot;/&gt;&lt;wsp:rsid wsp:val=&quot;00AF38AD&quot;/&gt;&lt;wsp:rsid wsp:val=&quot;00AF38B1&quot;/&gt;&lt;wsp:rsid wsp:val=&quot;00AF3BA4&quot;/&gt;&lt;wsp:rsid wsp:val=&quot;00AF3BB5&quot;/&gt;&lt;wsp:rsid wsp:val=&quot;00AF3CDB&quot;/&gt;&lt;wsp:rsid wsp:val=&quot;00AF3EB0&quot;/&gt;&lt;wsp:rsid wsp:val=&quot;00AF3EDB&quot;/&gt;&lt;wsp:rsid wsp:val=&quot;00AF40B0&quot;/&gt;&lt;wsp:rsid wsp:val=&quot;00AF4318&quot;/&gt;&lt;wsp:rsid wsp:val=&quot;00AF436D&quot;/&gt;&lt;wsp:rsid wsp:val=&quot;00AF4417&quot;/&gt;&lt;wsp:rsid wsp:val=&quot;00AF4461&quot;/&gt;&lt;wsp:rsid wsp:val=&quot;00AF44A8&quot;/&gt;&lt;wsp:rsid wsp:val=&quot;00AF44CE&quot;/&gt;&lt;wsp:rsid wsp:val=&quot;00AF48A8&quot;/&gt;&lt;wsp:rsid wsp:val=&quot;00AF4A61&quot;/&gt;&lt;wsp:rsid wsp:val=&quot;00AF4CA3&quot;/&gt;&lt;wsp:rsid wsp:val=&quot;00AF4CCC&quot;/&gt;&lt;wsp:rsid wsp:val=&quot;00AF4E5C&quot;/&gt;&lt;wsp:rsid wsp:val=&quot;00AF4E8F&quot;/&gt;&lt;wsp:rsid wsp:val=&quot;00AF51F3&quot;/&gt;&lt;wsp:rsid wsp:val=&quot;00AF57EF&quot;/&gt;&lt;wsp:rsid wsp:val=&quot;00AF59F7&quot;/&gt;&lt;wsp:rsid wsp:val=&quot;00AF5C76&quot;/&gt;&lt;wsp:rsid wsp:val=&quot;00AF5E86&quot;/&gt;&lt;wsp:rsid wsp:val=&quot;00AF6115&quot;/&gt;&lt;wsp:rsid wsp:val=&quot;00AF616A&quot;/&gt;&lt;wsp:rsid wsp:val=&quot;00AF624A&quot;/&gt;&lt;wsp:rsid wsp:val=&quot;00AF67E7&quot;/&gt;&lt;wsp:rsid wsp:val=&quot;00AF67F7&quot;/&gt;&lt;wsp:rsid wsp:val=&quot;00AF6921&quot;/&gt;&lt;wsp:rsid wsp:val=&quot;00AF699E&quot;/&gt;&lt;wsp:rsid wsp:val=&quot;00AF6B86&quot;/&gt;&lt;wsp:rsid wsp:val=&quot;00AF6CF5&quot;/&gt;&lt;wsp:rsid wsp:val=&quot;00AF6EA1&quot;/&gt;&lt;wsp:rsid wsp:val=&quot;00AF6EC2&quot;/&gt;&lt;wsp:rsid wsp:val=&quot;00AF732F&quot;/&gt;&lt;wsp:rsid wsp:val=&quot;00AF7475&quot;/&gt;&lt;wsp:rsid wsp:val=&quot;00AF74FD&quot;/&gt;&lt;wsp:rsid wsp:val=&quot;00AF7564&quot;/&gt;&lt;wsp:rsid wsp:val=&quot;00AF770F&quot;/&gt;&lt;wsp:rsid wsp:val=&quot;00AF7A83&quot;/&gt;&lt;wsp:rsid wsp:val=&quot;00AF7B04&quot;/&gt;&lt;wsp:rsid wsp:val=&quot;00AF7CA2&quot;/&gt;&lt;wsp:rsid wsp:val=&quot;00AF7E29&quot;/&gt;&lt;wsp:rsid wsp:val=&quot;00AF7E33&quot;/&gt;&lt;wsp:rsid wsp:val=&quot;00AF7EEA&quot;/&gt;&lt;wsp:rsid wsp:val=&quot;00AF7F1B&quot;/&gt;&lt;wsp:rsid wsp:val=&quot;00B00024&quot;/&gt;&lt;wsp:rsid wsp:val=&quot;00B00114&quot;/&gt;&lt;wsp:rsid wsp:val=&quot;00B00160&quot;/&gt;&lt;wsp:rsid wsp:val=&quot;00B00575&quot;/&gt;&lt;wsp:rsid wsp:val=&quot;00B00C63&quot;/&gt;&lt;wsp:rsid wsp:val=&quot;00B00D14&quot;/&gt;&lt;wsp:rsid wsp:val=&quot;00B00FFE&quot;/&gt;&lt;wsp:rsid wsp:val=&quot;00B01506&quot;/&gt;&lt;wsp:rsid wsp:val=&quot;00B01C6E&quot;/&gt;&lt;wsp:rsid wsp:val=&quot;00B01F68&quot;/&gt;&lt;wsp:rsid wsp:val=&quot;00B0214D&quot;/&gt;&lt;wsp:rsid wsp:val=&quot;00B02360&quot;/&gt;&lt;wsp:rsid wsp:val=&quot;00B023B0&quot;/&gt;&lt;wsp:rsid wsp:val=&quot;00B02576&quot;/&gt;&lt;wsp:rsid wsp:val=&quot;00B02679&quot;/&gt;&lt;wsp:rsid wsp:val=&quot;00B02AC8&quot;/&gt;&lt;wsp:rsid wsp:val=&quot;00B02B68&quot;/&gt;&lt;wsp:rsid wsp:val=&quot;00B02BD7&quot;/&gt;&lt;wsp:rsid wsp:val=&quot;00B02CD5&quot;/&gt;&lt;wsp:rsid wsp:val=&quot;00B033E5&quot;/&gt;&lt;wsp:rsid wsp:val=&quot;00B03826&quot;/&gt;&lt;wsp:rsid wsp:val=&quot;00B038A2&quot;/&gt;&lt;wsp:rsid wsp:val=&quot;00B03A00&quot;/&gt;&lt;wsp:rsid wsp:val=&quot;00B03BC7&quot;/&gt;&lt;wsp:rsid wsp:val=&quot;00B03C4E&quot;/&gt;&lt;wsp:rsid wsp:val=&quot;00B04168&quot;/&gt;&lt;wsp:rsid wsp:val=&quot;00B041A9&quot;/&gt;&lt;wsp:rsid wsp:val=&quot;00B044BF&quot;/&gt;&lt;wsp:rsid wsp:val=&quot;00B04980&quot;/&gt;&lt;wsp:rsid wsp:val=&quot;00B04C85&quot;/&gt;&lt;wsp:rsid wsp:val=&quot;00B05309&quot;/&gt;&lt;wsp:rsid wsp:val=&quot;00B053AD&quot;/&gt;&lt;wsp:rsid wsp:val=&quot;00B05499&quot;/&gt;&lt;wsp:rsid wsp:val=&quot;00B05561&quot;/&gt;&lt;wsp:rsid wsp:val=&quot;00B055B5&quot;/&gt;&lt;wsp:rsid wsp:val=&quot;00B05B69&quot;/&gt;&lt;wsp:rsid wsp:val=&quot;00B05BFB&quot;/&gt;&lt;wsp:rsid wsp:val=&quot;00B05C61&quot;/&gt;&lt;wsp:rsid wsp:val=&quot;00B05F9A&quot;/&gt;&lt;wsp:rsid wsp:val=&quot;00B060D7&quot;/&gt;&lt;wsp:rsid wsp:val=&quot;00B06143&quot;/&gt;&lt;wsp:rsid wsp:val=&quot;00B06417&quot;/&gt;&lt;wsp:rsid wsp:val=&quot;00B06931&quot;/&gt;&lt;wsp:rsid wsp:val=&quot;00B0698C&quot;/&gt;&lt;wsp:rsid wsp:val=&quot;00B072B3&quot;/&gt;&lt;wsp:rsid wsp:val=&quot;00B072FF&quot;/&gt;&lt;wsp:rsid wsp:val=&quot;00B07455&quot;/&gt;&lt;wsp:rsid wsp:val=&quot;00B074CC&quot;/&gt;&lt;wsp:rsid wsp:val=&quot;00B076D0&quot;/&gt;&lt;wsp:rsid wsp:val=&quot;00B079E1&quot;/&gt;&lt;wsp:rsid wsp:val=&quot;00B07A26&quot;/&gt;&lt;wsp:rsid wsp:val=&quot;00B07B82&quot;/&gt;&lt;wsp:rsid wsp:val=&quot;00B07E07&quot;/&gt;&lt;wsp:rsid wsp:val=&quot;00B07FB6&quot;/&gt;&lt;wsp:rsid wsp:val=&quot;00B1006B&quot;/&gt;&lt;wsp:rsid wsp:val=&quot;00B1021C&quot;/&gt;&lt;wsp:rsid wsp:val=&quot;00B1029D&quot;/&gt;&lt;wsp:rsid wsp:val=&quot;00B10481&quot;/&gt;&lt;wsp:rsid wsp:val=&quot;00B104C2&quot;/&gt;&lt;wsp:rsid wsp:val=&quot;00B1061D&quot;/&gt;&lt;wsp:rsid wsp:val=&quot;00B109EE&quot;/&gt;&lt;wsp:rsid wsp:val=&quot;00B10CD2&quot;/&gt;&lt;wsp:rsid wsp:val=&quot;00B10DEA&quot;/&gt;&lt;wsp:rsid wsp:val=&quot;00B10EEE&quot;/&gt;&lt;wsp:rsid wsp:val=&quot;00B11757&quot;/&gt;&lt;wsp:rsid wsp:val=&quot;00B119A9&quot;/&gt;&lt;wsp:rsid wsp:val=&quot;00B11AB6&quot;/&gt;&lt;wsp:rsid wsp:val=&quot;00B11BE2&quot;/&gt;&lt;wsp:rsid wsp:val=&quot;00B11D18&quot;/&gt;&lt;wsp:rsid wsp:val=&quot;00B11EC2&quot;/&gt;&lt;wsp:rsid wsp:val=&quot;00B11FB4&quot;/&gt;&lt;wsp:rsid wsp:val=&quot;00B1238A&quot;/&gt;&lt;wsp:rsid wsp:val=&quot;00B124C9&quot;/&gt;&lt;wsp:rsid wsp:val=&quot;00B1297D&quot;/&gt;&lt;wsp:rsid wsp:val=&quot;00B12F61&quot;/&gt;&lt;wsp:rsid wsp:val=&quot;00B132CB&quot;/&gt;&lt;wsp:rsid wsp:val=&quot;00B13377&quot;/&gt;&lt;wsp:rsid wsp:val=&quot;00B13675&quot;/&gt;&lt;wsp:rsid wsp:val=&quot;00B13836&quot;/&gt;&lt;wsp:rsid wsp:val=&quot;00B13ABA&quot;/&gt;&lt;wsp:rsid wsp:val=&quot;00B13AE5&quot;/&gt;&lt;wsp:rsid wsp:val=&quot;00B13E91&quot;/&gt;&lt;wsp:rsid wsp:val=&quot;00B1406C&quot;/&gt;&lt;wsp:rsid wsp:val=&quot;00B140B3&quot;/&gt;&lt;wsp:rsid wsp:val=&quot;00B14263&quot;/&gt;&lt;wsp:rsid wsp:val=&quot;00B144E9&quot;/&gt;&lt;wsp:rsid wsp:val=&quot;00B14588&quot;/&gt;&lt;wsp:rsid wsp:val=&quot;00B14685&quot;/&gt;&lt;wsp:rsid wsp:val=&quot;00B14868&quot;/&gt;&lt;wsp:rsid wsp:val=&quot;00B14AD2&quot;/&gt;&lt;wsp:rsid wsp:val=&quot;00B14CA8&quot;/&gt;&lt;wsp:rsid wsp:val=&quot;00B14D5D&quot;/&gt;&lt;wsp:rsid wsp:val=&quot;00B14D60&quot;/&gt;&lt;wsp:rsid wsp:val=&quot;00B14D87&quot;/&gt;&lt;wsp:rsid wsp:val=&quot;00B14E61&quot;/&gt;&lt;wsp:rsid wsp:val=&quot;00B14FB8&quot;/&gt;&lt;wsp:rsid wsp:val=&quot;00B1511D&quot;/&gt;&lt;wsp:rsid wsp:val=&quot;00B152C2&quot;/&gt;&lt;wsp:rsid wsp:val=&quot;00B152D5&quot;/&gt;&lt;wsp:rsid wsp:val=&quot;00B15322&quot;/&gt;&lt;wsp:rsid wsp:val=&quot;00B15801&quot;/&gt;&lt;wsp:rsid wsp:val=&quot;00B15B47&quot;/&gt;&lt;wsp:rsid wsp:val=&quot;00B15B93&quot;/&gt;&lt;wsp:rsid wsp:val=&quot;00B16698&quot;/&gt;&lt;wsp:rsid wsp:val=&quot;00B167F5&quot;/&gt;&lt;wsp:rsid wsp:val=&quot;00B1685C&quot;/&gt;&lt;wsp:rsid wsp:val=&quot;00B169F9&quot;/&gt;&lt;wsp:rsid wsp:val=&quot;00B16A3D&quot;/&gt;&lt;wsp:rsid wsp:val=&quot;00B16D5A&quot;/&gt;&lt;wsp:rsid wsp:val=&quot;00B17179&quot;/&gt;&lt;wsp:rsid wsp:val=&quot;00B17188&quot;/&gt;&lt;wsp:rsid wsp:val=&quot;00B175D0&quot;/&gt;&lt;wsp:rsid wsp:val=&quot;00B177CE&quot;/&gt;&lt;wsp:rsid wsp:val=&quot;00B178D7&quot;/&gt;&lt;wsp:rsid wsp:val=&quot;00B179CE&quot;/&gt;&lt;wsp:rsid wsp:val=&quot;00B17A65&quot;/&gt;&lt;wsp:rsid wsp:val=&quot;00B17D1D&quot;/&gt;&lt;wsp:rsid wsp:val=&quot;00B17E60&quot;/&gt;&lt;wsp:rsid wsp:val=&quot;00B2042E&quot;/&gt;&lt;wsp:rsid wsp:val=&quot;00B206CD&quot;/&gt;&lt;wsp:rsid wsp:val=&quot;00B209A5&quot;/&gt;&lt;wsp:rsid wsp:val=&quot;00B20BC9&quot;/&gt;&lt;wsp:rsid wsp:val=&quot;00B20EEF&quot;/&gt;&lt;wsp:rsid wsp:val=&quot;00B211AA&quot;/&gt;&lt;wsp:rsid wsp:val=&quot;00B215AB&quot;/&gt;&lt;wsp:rsid wsp:val=&quot;00B218DF&quot;/&gt;&lt;wsp:rsid wsp:val=&quot;00B21C29&quot;/&gt;&lt;wsp:rsid wsp:val=&quot;00B21CA2&quot;/&gt;&lt;wsp:rsid wsp:val=&quot;00B21DE5&quot;/&gt;&lt;wsp:rsid wsp:val=&quot;00B21EAB&quot;/&gt;&lt;wsp:rsid wsp:val=&quot;00B21EC2&quot;/&gt;&lt;wsp:rsid wsp:val=&quot;00B22345&quot;/&gt;&lt;wsp:rsid wsp:val=&quot;00B22472&quot;/&gt;&lt;wsp:rsid wsp:val=&quot;00B2263A&quot;/&gt;&lt;wsp:rsid wsp:val=&quot;00B22778&quot;/&gt;&lt;wsp:rsid wsp:val=&quot;00B22EE7&quot;/&gt;&lt;wsp:rsid wsp:val=&quot;00B23067&quot;/&gt;&lt;wsp:rsid wsp:val=&quot;00B238F2&quot;/&gt;&lt;wsp:rsid wsp:val=&quot;00B23965&quot;/&gt;&lt;wsp:rsid wsp:val=&quot;00B23A53&quot;/&gt;&lt;wsp:rsid wsp:val=&quot;00B23ABF&quot;/&gt;&lt;wsp:rsid wsp:val=&quot;00B23C0F&quot;/&gt;&lt;wsp:rsid wsp:val=&quot;00B23FB6&quot;/&gt;&lt;wsp:rsid wsp:val=&quot;00B24475&quot;/&gt;&lt;wsp:rsid wsp:val=&quot;00B24D79&quot;/&gt;&lt;wsp:rsid wsp:val=&quot;00B24DF3&quot;/&gt;&lt;wsp:rsid wsp:val=&quot;00B24F49&quot;/&gt;&lt;wsp:rsid wsp:val=&quot;00B251F6&quot;/&gt;&lt;wsp:rsid wsp:val=&quot;00B25402&quot;/&gt;&lt;wsp:rsid wsp:val=&quot;00B256BC&quot;/&gt;&lt;wsp:rsid wsp:val=&quot;00B260E9&quot;/&gt;&lt;wsp:rsid wsp:val=&quot;00B26489&quot;/&gt;&lt;wsp:rsid wsp:val=&quot;00B265AB&quot;/&gt;&lt;wsp:rsid wsp:val=&quot;00B2667F&quot;/&gt;&lt;wsp:rsid wsp:val=&quot;00B26715&quot;/&gt;&lt;wsp:rsid wsp:val=&quot;00B26905&quot;/&gt;&lt;wsp:rsid wsp:val=&quot;00B27283&quot;/&gt;&lt;wsp:rsid wsp:val=&quot;00B272DA&quot;/&gt;&lt;wsp:rsid wsp:val=&quot;00B273DB&quot;/&gt;&lt;wsp:rsid wsp:val=&quot;00B27538&quot;/&gt;&lt;wsp:rsid wsp:val=&quot;00B27987&quot;/&gt;&lt;wsp:rsid wsp:val=&quot;00B27ADA&quot;/&gt;&lt;wsp:rsid wsp:val=&quot;00B27BD8&quot;/&gt;&lt;wsp:rsid wsp:val=&quot;00B30675&quot;/&gt;&lt;wsp:rsid wsp:val=&quot;00B30818&quot;/&gt;&lt;wsp:rsid wsp:val=&quot;00B30AEE&quot;/&gt;&lt;wsp:rsid wsp:val=&quot;00B30C7C&quot;/&gt;&lt;wsp:rsid wsp:val=&quot;00B31CEE&quot;/&gt;&lt;wsp:rsid wsp:val=&quot;00B31F76&quot;/&gt;&lt;wsp:rsid wsp:val=&quot;00B32354&quot;/&gt;&lt;wsp:rsid wsp:val=&quot;00B32CA3&quot;/&gt;&lt;wsp:rsid wsp:val=&quot;00B33088&quot;/&gt;&lt;wsp:rsid wsp:val=&quot;00B33356&quot;/&gt;&lt;wsp:rsid wsp:val=&quot;00B337EF&quot;/&gt;&lt;wsp:rsid wsp:val=&quot;00B3381A&quot;/&gt;&lt;wsp:rsid wsp:val=&quot;00B33874&quot;/&gt;&lt;wsp:rsid wsp:val=&quot;00B339C5&quot;/&gt;&lt;wsp:rsid wsp:val=&quot;00B33A18&quot;/&gt;&lt;wsp:rsid wsp:val=&quot;00B33A93&quot;/&gt;&lt;wsp:rsid wsp:val=&quot;00B33BAC&quot;/&gt;&lt;wsp:rsid wsp:val=&quot;00B33C19&quot;/&gt;&lt;wsp:rsid wsp:val=&quot;00B3412C&quot;/&gt;&lt;wsp:rsid wsp:val=&quot;00B34164&quot;/&gt;&lt;wsp:rsid wsp:val=&quot;00B34762&quot;/&gt;&lt;wsp:rsid wsp:val=&quot;00B34A62&quot;/&gt;&lt;wsp:rsid wsp:val=&quot;00B34AC1&quot;/&gt;&lt;wsp:rsid wsp:val=&quot;00B34AD5&quot;/&gt;&lt;wsp:rsid wsp:val=&quot;00B34C3D&quot;/&gt;&lt;wsp:rsid wsp:val=&quot;00B34DB1&quot;/&gt;&lt;wsp:rsid wsp:val=&quot;00B34DD8&quot;/&gt;&lt;wsp:rsid wsp:val=&quot;00B34E97&quot;/&gt;&lt;wsp:rsid wsp:val=&quot;00B356EE&quot;/&gt;&lt;wsp:rsid wsp:val=&quot;00B3585D&quot;/&gt;&lt;wsp:rsid wsp:val=&quot;00B35916&quot;/&gt;&lt;wsp:rsid wsp:val=&quot;00B359CC&quot;/&gt;&lt;wsp:rsid wsp:val=&quot;00B35C89&quot;/&gt;&lt;wsp:rsid wsp:val=&quot;00B35D7D&quot;/&gt;&lt;wsp:rsid wsp:val=&quot;00B35E24&quot;/&gt;&lt;wsp:rsid wsp:val=&quot;00B36084&quot;/&gt;&lt;wsp:rsid wsp:val=&quot;00B36268&quot;/&gt;&lt;wsp:rsid wsp:val=&quot;00B3675F&quot;/&gt;&lt;wsp:rsid wsp:val=&quot;00B368E3&quot;/&gt;&lt;wsp:rsid wsp:val=&quot;00B36983&quot;/&gt;&lt;wsp:rsid wsp:val=&quot;00B36A05&quot;/&gt;&lt;wsp:rsid wsp:val=&quot;00B36D5A&quot;/&gt;&lt;wsp:rsid wsp:val=&quot;00B374DB&quot;/&gt;&lt;wsp:rsid wsp:val=&quot;00B376E4&quot;/&gt;&lt;wsp:rsid wsp:val=&quot;00B378B4&quot;/&gt;&lt;wsp:rsid wsp:val=&quot;00B37B88&quot;/&gt;&lt;wsp:rsid wsp:val=&quot;00B37E68&quot;/&gt;&lt;wsp:rsid wsp:val=&quot;00B37F70&quot;/&gt;&lt;wsp:rsid wsp:val=&quot;00B4010C&quot;/&gt;&lt;wsp:rsid wsp:val=&quot;00B404B2&quot;/&gt;&lt;wsp:rsid wsp:val=&quot;00B4084C&quot;/&gt;&lt;wsp:rsid wsp:val=&quot;00B4086E&quot;/&gt;&lt;wsp:rsid wsp:val=&quot;00B40874&quot;/&gt;&lt;wsp:rsid wsp:val=&quot;00B4107B&quot;/&gt;&lt;wsp:rsid wsp:val=&quot;00B411BB&quot;/&gt;&lt;wsp:rsid wsp:val=&quot;00B4174E&quot;/&gt;&lt;wsp:rsid wsp:val=&quot;00B41B0F&quot;/&gt;&lt;wsp:rsid wsp:val=&quot;00B41C15&quot;/&gt;&lt;wsp:rsid wsp:val=&quot;00B41FA1&quot;/&gt;&lt;wsp:rsid wsp:val=&quot;00B421DC&quot;/&gt;&lt;wsp:rsid wsp:val=&quot;00B4229E&quot;/&gt;&lt;wsp:rsid wsp:val=&quot;00B42310&quot;/&gt;&lt;wsp:rsid wsp:val=&quot;00B42821&quot;/&gt;&lt;wsp:rsid wsp:val=&quot;00B42F82&quot;/&gt;&lt;wsp:rsid wsp:val=&quot;00B43513&quot;/&gt;&lt;wsp:rsid wsp:val=&quot;00B43627&quot;/&gt;&lt;wsp:rsid wsp:val=&quot;00B43A9F&quot;/&gt;&lt;wsp:rsid wsp:val=&quot;00B43AB0&quot;/&gt;&lt;wsp:rsid wsp:val=&quot;00B43D0D&quot;/&gt;&lt;wsp:rsid wsp:val=&quot;00B442C8&quot;/&gt;&lt;wsp:rsid wsp:val=&quot;00B44350&quot;/&gt;&lt;wsp:rsid wsp:val=&quot;00B4449F&quot;/&gt;&lt;wsp:rsid wsp:val=&quot;00B445B6&quot;/&gt;&lt;wsp:rsid wsp:val=&quot;00B44B7B&quot;/&gt;&lt;wsp:rsid wsp:val=&quot;00B44B9B&quot;/&gt;&lt;wsp:rsid wsp:val=&quot;00B44D30&quot;/&gt;&lt;wsp:rsid wsp:val=&quot;00B4501F&quot;/&gt;&lt;wsp:rsid wsp:val=&quot;00B45254&quot;/&gt;&lt;wsp:rsid wsp:val=&quot;00B452BC&quot;/&gt;&lt;wsp:rsid wsp:val=&quot;00B4540D&quot;/&gt;&lt;wsp:rsid wsp:val=&quot;00B458FD&quot;/&gt;&lt;wsp:rsid wsp:val=&quot;00B45924&quot;/&gt;&lt;wsp:rsid wsp:val=&quot;00B45DF3&quot;/&gt;&lt;wsp:rsid wsp:val=&quot;00B45F96&quot;/&gt;&lt;wsp:rsid wsp:val=&quot;00B46508&quot;/&gt;&lt;wsp:rsid wsp:val=&quot;00B468E9&quot;/&gt;&lt;wsp:rsid wsp:val=&quot;00B46B82&quot;/&gt;&lt;wsp:rsid wsp:val=&quot;00B46D18&quot;/&gt;&lt;wsp:rsid wsp:val=&quot;00B46FC4&quot;/&gt;&lt;wsp:rsid wsp:val=&quot;00B4700C&quot;/&gt;&lt;wsp:rsid wsp:val=&quot;00B476DB&quot;/&gt;&lt;wsp:rsid wsp:val=&quot;00B47703&quot;/&gt;&lt;wsp:rsid wsp:val=&quot;00B479B3&quot;/&gt;&lt;wsp:rsid wsp:val=&quot;00B47A35&quot;/&gt;&lt;wsp:rsid wsp:val=&quot;00B47C92&quot;/&gt;&lt;wsp:rsid wsp:val=&quot;00B47C99&quot;/&gt;&lt;wsp:rsid wsp:val=&quot;00B47F1E&quot;/&gt;&lt;wsp:rsid wsp:val=&quot;00B502D6&quot;/&gt;&lt;wsp:rsid wsp:val=&quot;00B504E0&quot;/&gt;&lt;wsp:rsid wsp:val=&quot;00B5080C&quot;/&gt;&lt;wsp:rsid wsp:val=&quot;00B50887&quot;/&gt;&lt;wsp:rsid wsp:val=&quot;00B50903&quot;/&gt;&lt;wsp:rsid wsp:val=&quot;00B50910&quot;/&gt;&lt;wsp:rsid wsp:val=&quot;00B50D25&quot;/&gt;&lt;wsp:rsid wsp:val=&quot;00B50EDC&quot;/&gt;&lt;wsp:rsid wsp:val=&quot;00B511BB&quot;/&gt;&lt;wsp:rsid wsp:val=&quot;00B511DC&quot;/&gt;&lt;wsp:rsid wsp:val=&quot;00B51272&quot;/&gt;&lt;wsp:rsid wsp:val=&quot;00B51448&quot;/&gt;&lt;wsp:rsid wsp:val=&quot;00B514F6&quot;/&gt;&lt;wsp:rsid wsp:val=&quot;00B5159B&quot;/&gt;&lt;wsp:rsid wsp:val=&quot;00B51A68&quot;/&gt;&lt;wsp:rsid wsp:val=&quot;00B51BB6&quot;/&gt;&lt;wsp:rsid wsp:val=&quot;00B51C5B&quot;/&gt;&lt;wsp:rsid wsp:val=&quot;00B5219F&quot;/&gt;&lt;wsp:rsid wsp:val=&quot;00B5246D&quot;/&gt;&lt;wsp:rsid wsp:val=&quot;00B525DA&quot;/&gt;&lt;wsp:rsid wsp:val=&quot;00B52F04&quot;/&gt;&lt;wsp:rsid wsp:val=&quot;00B53214&quot;/&gt;&lt;wsp:rsid wsp:val=&quot;00B533B3&quot;/&gt;&lt;wsp:rsid wsp:val=&quot;00B53582&quot;/&gt;&lt;wsp:rsid wsp:val=&quot;00B535D5&quot;/&gt;&lt;wsp:rsid wsp:val=&quot;00B5384A&quot;/&gt;&lt;wsp:rsid wsp:val=&quot;00B538A1&quot;/&gt;&lt;wsp:rsid wsp:val=&quot;00B53B1B&quot;/&gt;&lt;wsp:rsid wsp:val=&quot;00B53DAB&quot;/&gt;&lt;wsp:rsid wsp:val=&quot;00B53EDA&quot;/&gt;&lt;wsp:rsid wsp:val=&quot;00B540AD&quot;/&gt;&lt;wsp:rsid wsp:val=&quot;00B54727&quot;/&gt;&lt;wsp:rsid wsp:val=&quot;00B54984&quot;/&gt;&lt;wsp:rsid wsp:val=&quot;00B54A9A&quot;/&gt;&lt;wsp:rsid wsp:val=&quot;00B55219&quot;/&gt;&lt;wsp:rsid wsp:val=&quot;00B5525B&quot;/&gt;&lt;wsp:rsid wsp:val=&quot;00B55268&quot;/&gt;&lt;wsp:rsid wsp:val=&quot;00B5529A&quot;/&gt;&lt;wsp:rsid wsp:val=&quot;00B5529B&quot;/&gt;&lt;wsp:rsid wsp:val=&quot;00B559DE&quot;/&gt;&lt;wsp:rsid wsp:val=&quot;00B55C58&quot;/&gt;&lt;wsp:rsid wsp:val=&quot;00B55CD5&quot;/&gt;&lt;wsp:rsid wsp:val=&quot;00B55D16&quot;/&gt;&lt;wsp:rsid wsp:val=&quot;00B55ECA&quot;/&gt;&lt;wsp:rsid wsp:val=&quot;00B56019&quot;/&gt;&lt;wsp:rsid wsp:val=&quot;00B5637E&quot;/&gt;&lt;wsp:rsid wsp:val=&quot;00B5643F&quot;/&gt;&lt;wsp:rsid wsp:val=&quot;00B5661F&quot;/&gt;&lt;wsp:rsid wsp:val=&quot;00B566F6&quot;/&gt;&lt;wsp:rsid wsp:val=&quot;00B56A57&quot;/&gt;&lt;wsp:rsid wsp:val=&quot;00B56E72&quot;/&gt;&lt;wsp:rsid wsp:val=&quot;00B5703C&quot;/&gt;&lt;wsp:rsid wsp:val=&quot;00B5706B&quot;/&gt;&lt;wsp:rsid wsp:val=&quot;00B57122&quot;/&gt;&lt;wsp:rsid wsp:val=&quot;00B5765B&quot;/&gt;&lt;wsp:rsid wsp:val=&quot;00B5770F&quot;/&gt;&lt;wsp:rsid wsp:val=&quot;00B57818&quot;/&gt;&lt;wsp:rsid wsp:val=&quot;00B57881&quot;/&gt;&lt;wsp:rsid wsp:val=&quot;00B57AB5&quot;/&gt;&lt;wsp:rsid wsp:val=&quot;00B57AF7&quot;/&gt;&lt;wsp:rsid wsp:val=&quot;00B57F27&quot;/&gt;&lt;wsp:rsid wsp:val=&quot;00B57F91&quot;/&gt;&lt;wsp:rsid wsp:val=&quot;00B60225&quot;/&gt;&lt;wsp:rsid wsp:val=&quot;00B60483&quot;/&gt;&lt;wsp:rsid wsp:val=&quot;00B60597&quot;/&gt;&lt;wsp:rsid wsp:val=&quot;00B607C7&quot;/&gt;&lt;wsp:rsid wsp:val=&quot;00B608B5&quot;/&gt;&lt;wsp:rsid wsp:val=&quot;00B60B2A&quot;/&gt;&lt;wsp:rsid wsp:val=&quot;00B60B87&quot;/&gt;&lt;wsp:rsid wsp:val=&quot;00B60BAC&quot;/&gt;&lt;wsp:rsid wsp:val=&quot;00B60C76&quot;/&gt;&lt;wsp:rsid wsp:val=&quot;00B611EC&quot;/&gt;&lt;wsp:rsid wsp:val=&quot;00B61558&quot;/&gt;&lt;wsp:rsid wsp:val=&quot;00B6172E&quot;/&gt;&lt;wsp:rsid wsp:val=&quot;00B61846&quot;/&gt;&lt;wsp:rsid wsp:val=&quot;00B6185C&quot;/&gt;&lt;wsp:rsid wsp:val=&quot;00B61ADC&quot;/&gt;&lt;wsp:rsid wsp:val=&quot;00B61F80&quot;/&gt;&lt;wsp:rsid wsp:val=&quot;00B6208E&quot;/&gt;&lt;wsp:rsid wsp:val=&quot;00B622AC&quot;/&gt;&lt;wsp:rsid wsp:val=&quot;00B6252D&quot;/&gt;&lt;wsp:rsid wsp:val=&quot;00B62706&quot;/&gt;&lt;wsp:rsid wsp:val=&quot;00B6274F&quot;/&gt;&lt;wsp:rsid wsp:val=&quot;00B62A91&quot;/&gt;&lt;wsp:rsid wsp:val=&quot;00B62C7B&quot;/&gt;&lt;wsp:rsid wsp:val=&quot;00B62EA8&quot;/&gt;&lt;wsp:rsid wsp:val=&quot;00B635C9&quot;/&gt;&lt;wsp:rsid wsp:val=&quot;00B6363E&quot;/&gt;&lt;wsp:rsid wsp:val=&quot;00B63855&quot;/&gt;&lt;wsp:rsid wsp:val=&quot;00B638E7&quot;/&gt;&lt;wsp:rsid wsp:val=&quot;00B639F7&quot;/&gt;&lt;wsp:rsid wsp:val=&quot;00B63A57&quot;/&gt;&lt;wsp:rsid wsp:val=&quot;00B64341&quot;/&gt;&lt;wsp:rsid wsp:val=&quot;00B643B7&quot;/&gt;&lt;wsp:rsid wsp:val=&quot;00B64BF1&quot;/&gt;&lt;wsp:rsid wsp:val=&quot;00B64C65&quot;/&gt;&lt;wsp:rsid wsp:val=&quot;00B64E71&quot;/&gt;&lt;wsp:rsid wsp:val=&quot;00B65508&quot;/&gt;&lt;wsp:rsid wsp:val=&quot;00B6605A&quot;/&gt;&lt;wsp:rsid wsp:val=&quot;00B666CE&quot;/&gt;&lt;wsp:rsid wsp:val=&quot;00B6683E&quot;/&gt;&lt;wsp:rsid wsp:val=&quot;00B66D33&quot;/&gt;&lt;wsp:rsid wsp:val=&quot;00B67015&quot;/&gt;&lt;wsp:rsid wsp:val=&quot;00B6765A&quot;/&gt;&lt;wsp:rsid wsp:val=&quot;00B676A3&quot;/&gt;&lt;wsp:rsid wsp:val=&quot;00B67D3C&quot;/&gt;&lt;wsp:rsid wsp:val=&quot;00B67D83&quot;/&gt;&lt;wsp:rsid wsp:val=&quot;00B70646&quot;/&gt;&lt;wsp:rsid wsp:val=&quot;00B70653&quot;/&gt;&lt;wsp:rsid wsp:val=&quot;00B706AE&quot;/&gt;&lt;wsp:rsid wsp:val=&quot;00B709D5&quot;/&gt;&lt;wsp:rsid wsp:val=&quot;00B709F4&quot;/&gt;&lt;wsp:rsid wsp:val=&quot;00B70C21&quot;/&gt;&lt;wsp:rsid wsp:val=&quot;00B70CBD&quot;/&gt;&lt;wsp:rsid wsp:val=&quot;00B70E42&quot;/&gt;&lt;wsp:rsid wsp:val=&quot;00B70EEE&quot;/&gt;&lt;wsp:rsid wsp:val=&quot;00B710F9&quot;/&gt;&lt;wsp:rsid wsp:val=&quot;00B71A21&quot;/&gt;&lt;wsp:rsid wsp:val=&quot;00B71A4F&quot;/&gt;&lt;wsp:rsid wsp:val=&quot;00B71BAF&quot;/&gt;&lt;wsp:rsid wsp:val=&quot;00B71C6D&quot;/&gt;&lt;wsp:rsid wsp:val=&quot;00B71D4D&quot;/&gt;&lt;wsp:rsid wsp:val=&quot;00B72089&quot;/&gt;&lt;wsp:rsid wsp:val=&quot;00B7263E&quot;/&gt;&lt;wsp:rsid wsp:val=&quot;00B726DF&quot;/&gt;&lt;wsp:rsid wsp:val=&quot;00B727CE&quot;/&gt;&lt;wsp:rsid wsp:val=&quot;00B72ADB&quot;/&gt;&lt;wsp:rsid wsp:val=&quot;00B72D10&quot;/&gt;&lt;wsp:rsid wsp:val=&quot;00B72EA1&quot;/&gt;&lt;wsp:rsid wsp:val=&quot;00B73311&quot;/&gt;&lt;wsp:rsid wsp:val=&quot;00B736E3&quot;/&gt;&lt;wsp:rsid wsp:val=&quot;00B738FD&quot;/&gt;&lt;wsp:rsid wsp:val=&quot;00B739B3&quot;/&gt;&lt;wsp:rsid wsp:val=&quot;00B73DF2&quot;/&gt;&lt;wsp:rsid wsp:val=&quot;00B73E77&quot;/&gt;&lt;wsp:rsid wsp:val=&quot;00B73FDF&quot;/&gt;&lt;wsp:rsid wsp:val=&quot;00B74142&quot;/&gt;&lt;wsp:rsid wsp:val=&quot;00B74508&quot;/&gt;&lt;wsp:rsid wsp:val=&quot;00B74626&quot;/&gt;&lt;wsp:rsid wsp:val=&quot;00B74745&quot;/&gt;&lt;wsp:rsid wsp:val=&quot;00B74EDD&quot;/&gt;&lt;wsp:rsid wsp:val=&quot;00B74F9A&quot;/&gt;&lt;wsp:rsid wsp:val=&quot;00B751EC&quot;/&gt;&lt;wsp:rsid wsp:val=&quot;00B755AF&quot;/&gt;&lt;wsp:rsid wsp:val=&quot;00B75A66&quot;/&gt;&lt;wsp:rsid wsp:val=&quot;00B760CC&quot;/&gt;&lt;wsp:rsid wsp:val=&quot;00B760D6&quot;/&gt;&lt;wsp:rsid wsp:val=&quot;00B76110&quot;/&gt;&lt;wsp:rsid wsp:val=&quot;00B761FC&quot;/&gt;&lt;wsp:rsid wsp:val=&quot;00B762DC&quot;/&gt;&lt;wsp:rsid wsp:val=&quot;00B76555&quot;/&gt;&lt;wsp:rsid wsp:val=&quot;00B7657A&quot;/&gt;&lt;wsp:rsid wsp:val=&quot;00B76902&quot;/&gt;&lt;wsp:rsid wsp:val=&quot;00B76C72&quot;/&gt;&lt;wsp:rsid wsp:val=&quot;00B76FD1&quot;/&gt;&lt;wsp:rsid wsp:val=&quot;00B77024&quot;/&gt;&lt;wsp:rsid wsp:val=&quot;00B770DA&quot;/&gt;&lt;wsp:rsid wsp:val=&quot;00B772B0&quot;/&gt;&lt;wsp:rsid wsp:val=&quot;00B77493&quot;/&gt;&lt;wsp:rsid wsp:val=&quot;00B77735&quot;/&gt;&lt;wsp:rsid wsp:val=&quot;00B77985&quot;/&gt;&lt;wsp:rsid wsp:val=&quot;00B77A30&quot;/&gt;&lt;wsp:rsid wsp:val=&quot;00B77B97&quot;/&gt;&lt;wsp:rsid wsp:val=&quot;00B77C52&quot;/&gt;&lt;wsp:rsid wsp:val=&quot;00B77D84&quot;/&gt;&lt;wsp:rsid wsp:val=&quot;00B77E8D&quot;/&gt;&lt;wsp:rsid wsp:val=&quot;00B77F88&quot;/&gt;&lt;wsp:rsid wsp:val=&quot;00B804F0&quot;/&gt;&lt;wsp:rsid wsp:val=&quot;00B80723&quot;/&gt;&lt;wsp:rsid wsp:val=&quot;00B80C20&quot;/&gt;&lt;wsp:rsid wsp:val=&quot;00B80FB4&quot;/&gt;&lt;wsp:rsid wsp:val=&quot;00B816B9&quot;/&gt;&lt;wsp:rsid wsp:val=&quot;00B81E91&quot;/&gt;&lt;wsp:rsid wsp:val=&quot;00B82276&quot;/&gt;&lt;wsp:rsid wsp:val=&quot;00B82519&quot;/&gt;&lt;wsp:rsid wsp:val=&quot;00B826FD&quot;/&gt;&lt;wsp:rsid wsp:val=&quot;00B82884&quot;/&gt;&lt;wsp:rsid wsp:val=&quot;00B82B06&quot;/&gt;&lt;wsp:rsid wsp:val=&quot;00B82D24&quot;/&gt;&lt;wsp:rsid wsp:val=&quot;00B8388C&quot;/&gt;&lt;wsp:rsid wsp:val=&quot;00B838DE&quot;/&gt;&lt;wsp:rsid wsp:val=&quot;00B83B3C&quot;/&gt;&lt;wsp:rsid wsp:val=&quot;00B83CAA&quot;/&gt;&lt;wsp:rsid wsp:val=&quot;00B83DE6&quot;/&gt;&lt;wsp:rsid wsp:val=&quot;00B83E94&quot;/&gt;&lt;wsp:rsid wsp:val=&quot;00B8426B&quot;/&gt;&lt;wsp:rsid wsp:val=&quot;00B842C3&quot;/&gt;&lt;wsp:rsid wsp:val=&quot;00B842C7&quot;/&gt;&lt;wsp:rsid wsp:val=&quot;00B8456A&quot;/&gt;&lt;wsp:rsid wsp:val=&quot;00B845C1&quot;/&gt;&lt;wsp:rsid wsp:val=&quot;00B84790&quot;/&gt;&lt;wsp:rsid wsp:val=&quot;00B84A09&quot;/&gt;&lt;wsp:rsid wsp:val=&quot;00B84CA3&quot;/&gt;&lt;wsp:rsid wsp:val=&quot;00B84F31&quot;/&gt;&lt;wsp:rsid wsp:val=&quot;00B84FC9&quot;/&gt;&lt;wsp:rsid wsp:val=&quot;00B850C9&quot;/&gt;&lt;wsp:rsid wsp:val=&quot;00B85343&quot;/&gt;&lt;wsp:rsid wsp:val=&quot;00B853AC&quot;/&gt;&lt;wsp:rsid wsp:val=&quot;00B853BE&quot;/&gt;&lt;wsp:rsid wsp:val=&quot;00B85A37&quot;/&gt;&lt;wsp:rsid wsp:val=&quot;00B85B59&quot;/&gt;&lt;wsp:rsid wsp:val=&quot;00B85DCB&quot;/&gt;&lt;wsp:rsid wsp:val=&quot;00B8618F&quot;/&gt;&lt;wsp:rsid wsp:val=&quot;00B8642B&quot;/&gt;&lt;wsp:rsid wsp:val=&quot;00B8656D&quot;/&gt;&lt;wsp:rsid wsp:val=&quot;00B866AA&quot;/&gt;&lt;wsp:rsid wsp:val=&quot;00B86ED7&quot;/&gt;&lt;wsp:rsid wsp:val=&quot;00B87010&quot;/&gt;&lt;wsp:rsid wsp:val=&quot;00B87348&quot;/&gt;&lt;wsp:rsid wsp:val=&quot;00B87352&quot;/&gt;&lt;wsp:rsid wsp:val=&quot;00B87517&quot;/&gt;&lt;wsp:rsid wsp:val=&quot;00B87DF8&quot;/&gt;&lt;wsp:rsid wsp:val=&quot;00B9015A&quot;/&gt;&lt;wsp:rsid wsp:val=&quot;00B9054E&quot;/&gt;&lt;wsp:rsid wsp:val=&quot;00B905E7&quot;/&gt;&lt;wsp:rsid wsp:val=&quot;00B90DA9&quot;/&gt;&lt;wsp:rsid wsp:val=&quot;00B90F88&quot;/&gt;&lt;wsp:rsid wsp:val=&quot;00B90FA5&quot;/&gt;&lt;wsp:rsid wsp:val=&quot;00B91102&quot;/&gt;&lt;wsp:rsid wsp:val=&quot;00B91424&quot;/&gt;&lt;wsp:rsid wsp:val=&quot;00B91510&quot;/&gt;&lt;wsp:rsid wsp:val=&quot;00B91776&quot;/&gt;&lt;wsp:rsid wsp:val=&quot;00B91A54&quot;/&gt;&lt;wsp:rsid wsp:val=&quot;00B9218F&quot;/&gt;&lt;wsp:rsid wsp:val=&quot;00B9225A&quot;/&gt;&lt;wsp:rsid wsp:val=&quot;00B92473&quot;/&gt;&lt;wsp:rsid wsp:val=&quot;00B92C6C&quot;/&gt;&lt;wsp:rsid wsp:val=&quot;00B93156&quot;/&gt;&lt;wsp:rsid wsp:val=&quot;00B931C8&quot;/&gt;&lt;wsp:rsid wsp:val=&quot;00B93382&quot;/&gt;&lt;wsp:rsid wsp:val=&quot;00B938F7&quot;/&gt;&lt;wsp:rsid wsp:val=&quot;00B93FB2&quot;/&gt;&lt;wsp:rsid wsp:val=&quot;00B94099&quot;/&gt;&lt;wsp:rsid wsp:val=&quot;00B94133&quot;/&gt;&lt;wsp:rsid wsp:val=&quot;00B94A18&quot;/&gt;&lt;wsp:rsid wsp:val=&quot;00B94B58&quot;/&gt;&lt;wsp:rsid wsp:val=&quot;00B95336&quot;/&gt;&lt;wsp:rsid wsp:val=&quot;00B95609&quot;/&gt;&lt;wsp:rsid wsp:val=&quot;00B95C2F&quot;/&gt;&lt;wsp:rsid wsp:val=&quot;00B95E1A&quot;/&gt;&lt;wsp:rsid wsp:val=&quot;00B95F49&quot;/&gt;&lt;wsp:rsid wsp:val=&quot;00B96007&quot;/&gt;&lt;wsp:rsid wsp:val=&quot;00B9621D&quot;/&gt;&lt;wsp:rsid wsp:val=&quot;00B963FE&quot;/&gt;&lt;wsp:rsid wsp:val=&quot;00B96567&quot;/&gt;&lt;wsp:rsid wsp:val=&quot;00B96812&quot;/&gt;&lt;wsp:rsid wsp:val=&quot;00B96C1E&quot;/&gt;&lt;wsp:rsid wsp:val=&quot;00B9701E&quot;/&gt;&lt;wsp:rsid wsp:val=&quot;00B97030&quot;/&gt;&lt;wsp:rsid wsp:val=&quot;00B97369&quot;/&gt;&lt;wsp:rsid wsp:val=&quot;00B9780B&quot;/&gt;&lt;wsp:rsid wsp:val=&quot;00B97875&quot;/&gt;&lt;wsp:rsid wsp:val=&quot;00B978BE&quot;/&gt;&lt;wsp:rsid wsp:val=&quot;00B97C2E&quot;/&gt;&lt;wsp:rsid wsp:val=&quot;00B97C88&quot;/&gt;&lt;wsp:rsid wsp:val=&quot;00BA00A6&quot;/&gt;&lt;wsp:rsid wsp:val=&quot;00BA00E5&quot;/&gt;&lt;wsp:rsid wsp:val=&quot;00BA0406&quot;/&gt;&lt;wsp:rsid wsp:val=&quot;00BA06DA&quot;/&gt;&lt;wsp:rsid wsp:val=&quot;00BA080D&quot;/&gt;&lt;wsp:rsid wsp:val=&quot;00BA0A82&quot;/&gt;&lt;wsp:rsid wsp:val=&quot;00BA0B25&quot;/&gt;&lt;wsp:rsid wsp:val=&quot;00BA0F2C&quot;/&gt;&lt;wsp:rsid wsp:val=&quot;00BA11BA&quot;/&gt;&lt;wsp:rsid wsp:val=&quot;00BA12FD&quot;/&gt;&lt;wsp:rsid wsp:val=&quot;00BA15CD&quot;/&gt;&lt;wsp:rsid wsp:val=&quot;00BA17BD&quot;/&gt;&lt;wsp:rsid wsp:val=&quot;00BA1910&quot;/&gt;&lt;wsp:rsid wsp:val=&quot;00BA1AB3&quot;/&gt;&lt;wsp:rsid wsp:val=&quot;00BA1C75&quot;/&gt;&lt;wsp:rsid wsp:val=&quot;00BA1C9C&quot;/&gt;&lt;wsp:rsid wsp:val=&quot;00BA1C9F&quot;/&gt;&lt;wsp:rsid wsp:val=&quot;00BA1E3B&quot;/&gt;&lt;wsp:rsid wsp:val=&quot;00BA1EDD&quot;/&gt;&lt;wsp:rsid wsp:val=&quot;00BA278D&quot;/&gt;&lt;wsp:rsid wsp:val=&quot;00BA2813&quot;/&gt;&lt;wsp:rsid wsp:val=&quot;00BA2889&quot;/&gt;&lt;wsp:rsid wsp:val=&quot;00BA2B1D&quot;/&gt;&lt;wsp:rsid wsp:val=&quot;00BA2DB0&quot;/&gt;&lt;wsp:rsid wsp:val=&quot;00BA2E3C&quot;/&gt;&lt;wsp:rsid wsp:val=&quot;00BA2E58&quot;/&gt;&lt;wsp:rsid wsp:val=&quot;00BA31D8&quot;/&gt;&lt;wsp:rsid wsp:val=&quot;00BA322C&quot;/&gt;&lt;wsp:rsid wsp:val=&quot;00BA34E7&quot;/&gt;&lt;wsp:rsid wsp:val=&quot;00BA36EB&quot;/&gt;&lt;wsp:rsid wsp:val=&quot;00BA3C43&quot;/&gt;&lt;wsp:rsid wsp:val=&quot;00BA3C98&quot;/&gt;&lt;wsp:rsid wsp:val=&quot;00BA4179&quot;/&gt;&lt;wsp:rsid wsp:val=&quot;00BA41AE&quot;/&gt;&lt;wsp:rsid wsp:val=&quot;00BA4531&quot;/&gt;&lt;wsp:rsid wsp:val=&quot;00BA4732&quot;/&gt;&lt;wsp:rsid wsp:val=&quot;00BA486E&quot;/&gt;&lt;wsp:rsid wsp:val=&quot;00BA4889&quot;/&gt;&lt;wsp:rsid wsp:val=&quot;00BA49FC&quot;/&gt;&lt;wsp:rsid wsp:val=&quot;00BA4DD8&quot;/&gt;&lt;wsp:rsid wsp:val=&quot;00BA4FEA&quot;/&gt;&lt;wsp:rsid wsp:val=&quot;00BA51F6&quot;/&gt;&lt;wsp:rsid wsp:val=&quot;00BA5299&quot;/&gt;&lt;wsp:rsid wsp:val=&quot;00BA53ED&quot;/&gt;&lt;wsp:rsid wsp:val=&quot;00BA5615&quot;/&gt;&lt;wsp:rsid wsp:val=&quot;00BA5664&quot;/&gt;&lt;wsp:rsid wsp:val=&quot;00BA5689&quot;/&gt;&lt;wsp:rsid wsp:val=&quot;00BA5B42&quot;/&gt;&lt;wsp:rsid wsp:val=&quot;00BA5F02&quot;/&gt;&lt;wsp:rsid wsp:val=&quot;00BA6307&quot;/&gt;&lt;wsp:rsid wsp:val=&quot;00BA68C6&quot;/&gt;&lt;wsp:rsid wsp:val=&quot;00BA6ACB&quot;/&gt;&lt;wsp:rsid wsp:val=&quot;00BA6BE5&quot;/&gt;&lt;wsp:rsid wsp:val=&quot;00BA6D0F&quot;/&gt;&lt;wsp:rsid wsp:val=&quot;00BA6FB6&quot;/&gt;&lt;wsp:rsid wsp:val=&quot;00BA70C0&quot;/&gt;&lt;wsp:rsid wsp:val=&quot;00BA77D7&quot;/&gt;&lt;wsp:rsid wsp:val=&quot;00BA7D6E&quot;/&gt;&lt;wsp:rsid wsp:val=&quot;00BA7E10&quot;/&gt;&lt;wsp:rsid wsp:val=&quot;00BB000B&quot;/&gt;&lt;wsp:rsid wsp:val=&quot;00BB0238&quot;/&gt;&lt;wsp:rsid wsp:val=&quot;00BB0F4C&quot;/&gt;&lt;wsp:rsid wsp:val=&quot;00BB0FCD&quot;/&gt;&lt;wsp:rsid wsp:val=&quot;00BB0FD8&quot;/&gt;&lt;wsp:rsid wsp:val=&quot;00BB14DB&quot;/&gt;&lt;wsp:rsid wsp:val=&quot;00BB1932&quot;/&gt;&lt;wsp:rsid wsp:val=&quot;00BB19B6&quot;/&gt;&lt;wsp:rsid wsp:val=&quot;00BB1B41&quot;/&gt;&lt;wsp:rsid wsp:val=&quot;00BB1B9E&quot;/&gt;&lt;wsp:rsid wsp:val=&quot;00BB2038&quot;/&gt;&lt;wsp:rsid wsp:val=&quot;00BB207D&quot;/&gt;&lt;wsp:rsid wsp:val=&quot;00BB2268&quot;/&gt;&lt;wsp:rsid wsp:val=&quot;00BB2984&quot;/&gt;&lt;wsp:rsid wsp:val=&quot;00BB2D38&quot;/&gt;&lt;wsp:rsid wsp:val=&quot;00BB2EC5&quot;/&gt;&lt;wsp:rsid wsp:val=&quot;00BB302C&quot;/&gt;&lt;wsp:rsid wsp:val=&quot;00BB33D0&quot;/&gt;&lt;wsp:rsid wsp:val=&quot;00BB365A&quot;/&gt;&lt;wsp:rsid wsp:val=&quot;00BB36C3&quot;/&gt;&lt;wsp:rsid wsp:val=&quot;00BB3718&quot;/&gt;&lt;wsp:rsid wsp:val=&quot;00BB3818&quot;/&gt;&lt;wsp:rsid wsp:val=&quot;00BB39C9&quot;/&gt;&lt;wsp:rsid wsp:val=&quot;00BB3D85&quot;/&gt;&lt;wsp:rsid wsp:val=&quot;00BB3F22&quot;/&gt;&lt;wsp:rsid wsp:val=&quot;00BB4081&quot;/&gt;&lt;wsp:rsid wsp:val=&quot;00BB432A&quot;/&gt;&lt;wsp:rsid wsp:val=&quot;00BB4429&quot;/&gt;&lt;wsp:rsid wsp:val=&quot;00BB442E&quot;/&gt;&lt;wsp:rsid wsp:val=&quot;00BB44D5&quot;/&gt;&lt;wsp:rsid wsp:val=&quot;00BB488B&quot;/&gt;&lt;wsp:rsid wsp:val=&quot;00BB5050&quot;/&gt;&lt;wsp:rsid wsp:val=&quot;00BB52DF&quot;/&gt;&lt;wsp:rsid wsp:val=&quot;00BB53FE&quot;/&gt;&lt;wsp:rsid wsp:val=&quot;00BB54FB&quot;/&gt;&lt;wsp:rsid wsp:val=&quot;00BB5A3E&quot;/&gt;&lt;wsp:rsid wsp:val=&quot;00BB6260&quot;/&gt;&lt;wsp:rsid wsp:val=&quot;00BB639F&quot;/&gt;&lt;wsp:rsid wsp:val=&quot;00BB63BA&quot;/&gt;&lt;wsp:rsid wsp:val=&quot;00BB6B79&quot;/&gt;&lt;wsp:rsid wsp:val=&quot;00BB6C01&quot;/&gt;&lt;wsp:rsid wsp:val=&quot;00BB7046&quot;/&gt;&lt;wsp:rsid wsp:val=&quot;00BB76E0&quot;/&gt;&lt;wsp:rsid wsp:val=&quot;00BB7879&quot;/&gt;&lt;wsp:rsid wsp:val=&quot;00BB78CE&quot;/&gt;&lt;wsp:rsid wsp:val=&quot;00BB7A05&quot;/&gt;&lt;wsp:rsid wsp:val=&quot;00BB7A91&quot;/&gt;&lt;wsp:rsid wsp:val=&quot;00BB7E49&quot;/&gt;&lt;wsp:rsid wsp:val=&quot;00BB7E6C&quot;/&gt;&lt;wsp:rsid wsp:val=&quot;00BB7F34&quot;/&gt;&lt;wsp:rsid wsp:val=&quot;00BC0280&quot;/&gt;&lt;wsp:rsid wsp:val=&quot;00BC02A9&quot;/&gt;&lt;wsp:rsid wsp:val=&quot;00BC0311&quot;/&gt;&lt;wsp:rsid wsp:val=&quot;00BC0590&quot;/&gt;&lt;wsp:rsid wsp:val=&quot;00BC05CE&quot;/&gt;&lt;wsp:rsid wsp:val=&quot;00BC07E8&quot;/&gt;&lt;wsp:rsid wsp:val=&quot;00BC0939&quot;/&gt;&lt;wsp:rsid wsp:val=&quot;00BC0ADC&quot;/&gt;&lt;wsp:rsid wsp:val=&quot;00BC0B78&quot;/&gt;&lt;wsp:rsid wsp:val=&quot;00BC0BDC&quot;/&gt;&lt;wsp:rsid wsp:val=&quot;00BC0C20&quot;/&gt;&lt;wsp:rsid wsp:val=&quot;00BC0EFD&quot;/&gt;&lt;wsp:rsid wsp:val=&quot;00BC113E&quot;/&gt;&lt;wsp:rsid wsp:val=&quot;00BC11EB&quot;/&gt;&lt;wsp:rsid wsp:val=&quot;00BC12FA&quot;/&gt;&lt;wsp:rsid wsp:val=&quot;00BC1548&quot;/&gt;&lt;wsp:rsid wsp:val=&quot;00BC15CE&quot;/&gt;&lt;wsp:rsid wsp:val=&quot;00BC198B&quot;/&gt;&lt;wsp:rsid wsp:val=&quot;00BC1C1F&quot;/&gt;&lt;wsp:rsid wsp:val=&quot;00BC2265&quot;/&gt;&lt;wsp:rsid wsp:val=&quot;00BC23D7&quot;/&gt;&lt;wsp:rsid wsp:val=&quot;00BC2CC3&quot;/&gt;&lt;wsp:rsid wsp:val=&quot;00BC2FAB&quot;/&gt;&lt;wsp:rsid wsp:val=&quot;00BC302D&quot;/&gt;&lt;wsp:rsid wsp:val=&quot;00BC3160&quot;/&gt;&lt;wsp:rsid wsp:val=&quot;00BC3549&quot;/&gt;&lt;wsp:rsid wsp:val=&quot;00BC36FE&quot;/&gt;&lt;wsp:rsid wsp:val=&quot;00BC375D&quot;/&gt;&lt;wsp:rsid wsp:val=&quot;00BC3814&quot;/&gt;&lt;wsp:rsid wsp:val=&quot;00BC3CC6&quot;/&gt;&lt;wsp:rsid wsp:val=&quot;00BC41C0&quot;/&gt;&lt;wsp:rsid wsp:val=&quot;00BC4375&quot;/&gt;&lt;wsp:rsid wsp:val=&quot;00BC4BFC&quot;/&gt;&lt;wsp:rsid wsp:val=&quot;00BC4C83&quot;/&gt;&lt;wsp:rsid wsp:val=&quot;00BC4D77&quot;/&gt;&lt;wsp:rsid wsp:val=&quot;00BC4F2B&quot;/&gt;&lt;wsp:rsid wsp:val=&quot;00BC5917&quot;/&gt;&lt;wsp:rsid wsp:val=&quot;00BC5CE5&quot;/&gt;&lt;wsp:rsid wsp:val=&quot;00BC5F17&quot;/&gt;&lt;wsp:rsid wsp:val=&quot;00BC6112&quot;/&gt;&lt;wsp:rsid wsp:val=&quot;00BC6252&quot;/&gt;&lt;wsp:rsid wsp:val=&quot;00BC6556&quot;/&gt;&lt;wsp:rsid wsp:val=&quot;00BC6589&quot;/&gt;&lt;wsp:rsid wsp:val=&quot;00BC66E8&quot;/&gt;&lt;wsp:rsid wsp:val=&quot;00BC671C&quot;/&gt;&lt;wsp:rsid wsp:val=&quot;00BC6754&quot;/&gt;&lt;wsp:rsid wsp:val=&quot;00BC68E3&quot;/&gt;&lt;wsp:rsid wsp:val=&quot;00BC6931&quot;/&gt;&lt;wsp:rsid wsp:val=&quot;00BC6A75&quot;/&gt;&lt;wsp:rsid wsp:val=&quot;00BC6CC8&quot;/&gt;&lt;wsp:rsid wsp:val=&quot;00BC6E29&quot;/&gt;&lt;wsp:rsid wsp:val=&quot;00BC70F5&quot;/&gt;&lt;wsp:rsid wsp:val=&quot;00BC71CB&quot;/&gt;&lt;wsp:rsid wsp:val=&quot;00BC7260&quot;/&gt;&lt;wsp:rsid wsp:val=&quot;00BC73E9&quot;/&gt;&lt;wsp:rsid wsp:val=&quot;00BC7A6F&quot;/&gt;&lt;wsp:rsid wsp:val=&quot;00BC7F32&quot;/&gt;&lt;wsp:rsid wsp:val=&quot;00BD001C&quot;/&gt;&lt;wsp:rsid wsp:val=&quot;00BD01C0&quot;/&gt;&lt;wsp:rsid wsp:val=&quot;00BD034C&quot;/&gt;&lt;wsp:rsid wsp:val=&quot;00BD03B0&quot;/&gt;&lt;wsp:rsid wsp:val=&quot;00BD0471&quot;/&gt;&lt;wsp:rsid wsp:val=&quot;00BD04F3&quot;/&gt;&lt;wsp:rsid wsp:val=&quot;00BD0597&quot;/&gt;&lt;wsp:rsid wsp:val=&quot;00BD05C5&quot;/&gt;&lt;wsp:rsid wsp:val=&quot;00BD06AD&quot;/&gt;&lt;wsp:rsid wsp:val=&quot;00BD0707&quot;/&gt;&lt;wsp:rsid wsp:val=&quot;00BD0844&quot;/&gt;&lt;wsp:rsid wsp:val=&quot;00BD0A9E&quot;/&gt;&lt;wsp:rsid wsp:val=&quot;00BD1491&quot;/&gt;&lt;wsp:rsid wsp:val=&quot;00BD156C&quot;/&gt;&lt;wsp:rsid wsp:val=&quot;00BD1812&quot;/&gt;&lt;wsp:rsid wsp:val=&quot;00BD1AC7&quot;/&gt;&lt;wsp:rsid wsp:val=&quot;00BD1AEF&quot;/&gt;&lt;wsp:rsid wsp:val=&quot;00BD1C81&quot;/&gt;&lt;wsp:rsid wsp:val=&quot;00BD1F5B&quot;/&gt;&lt;wsp:rsid wsp:val=&quot;00BD2337&quot;/&gt;&lt;wsp:rsid wsp:val=&quot;00BD2445&quot;/&gt;&lt;wsp:rsid wsp:val=&quot;00BD27F9&quot;/&gt;&lt;wsp:rsid wsp:val=&quot;00BD288E&quot;/&gt;&lt;wsp:rsid wsp:val=&quot;00BD294B&quot;/&gt;&lt;wsp:rsid wsp:val=&quot;00BD298B&quot;/&gt;&lt;wsp:rsid wsp:val=&quot;00BD2F51&quot;/&gt;&lt;wsp:rsid wsp:val=&quot;00BD305F&quot;/&gt;&lt;wsp:rsid wsp:val=&quot;00BD32B4&quot;/&gt;&lt;wsp:rsid wsp:val=&quot;00BD33C4&quot;/&gt;&lt;wsp:rsid wsp:val=&quot;00BD341F&quot;/&gt;&lt;wsp:rsid wsp:val=&quot;00BD3617&quot;/&gt;&lt;wsp:rsid wsp:val=&quot;00BD3AEB&quot;/&gt;&lt;wsp:rsid wsp:val=&quot;00BD3F2F&quot;/&gt;&lt;wsp:rsid wsp:val=&quot;00BD4351&quot;/&gt;&lt;wsp:rsid wsp:val=&quot;00BD441C&quot;/&gt;&lt;wsp:rsid wsp:val=&quot;00BD4446&quot;/&gt;&lt;wsp:rsid wsp:val=&quot;00BD4488&quot;/&gt;&lt;wsp:rsid wsp:val=&quot;00BD4756&quot;/&gt;&lt;wsp:rsid wsp:val=&quot;00BD4B30&quot;/&gt;&lt;wsp:rsid wsp:val=&quot;00BD4DE5&quot;/&gt;&lt;wsp:rsid wsp:val=&quot;00BD5154&quot;/&gt;&lt;wsp:rsid wsp:val=&quot;00BD51A2&quot;/&gt;&lt;wsp:rsid wsp:val=&quot;00BD57F6&quot;/&gt;&lt;wsp:rsid wsp:val=&quot;00BD5802&quot;/&gt;&lt;wsp:rsid wsp:val=&quot;00BD5969&quot;/&gt;&lt;wsp:rsid wsp:val=&quot;00BD5C80&quot;/&gt;&lt;wsp:rsid wsp:val=&quot;00BD5D7D&quot;/&gt;&lt;wsp:rsid wsp:val=&quot;00BD5EB2&quot;/&gt;&lt;wsp:rsid wsp:val=&quot;00BD5FA4&quot;/&gt;&lt;wsp:rsid wsp:val=&quot;00BD6087&quot;/&gt;&lt;wsp:rsid wsp:val=&quot;00BD60EA&quot;/&gt;&lt;wsp:rsid wsp:val=&quot;00BD610B&quot;/&gt;&lt;wsp:rsid wsp:val=&quot;00BD62DC&quot;/&gt;&lt;wsp:rsid wsp:val=&quot;00BD6426&quot;/&gt;&lt;wsp:rsid wsp:val=&quot;00BD66F7&quot;/&gt;&lt;wsp:rsid wsp:val=&quot;00BD6753&quot;/&gt;&lt;wsp:rsid wsp:val=&quot;00BD6985&quot;/&gt;&lt;wsp:rsid wsp:val=&quot;00BD6D90&quot;/&gt;&lt;wsp:rsid wsp:val=&quot;00BD6EA0&quot;/&gt;&lt;wsp:rsid wsp:val=&quot;00BD6ED2&quot;/&gt;&lt;wsp:rsid wsp:val=&quot;00BD6FB6&quot;/&gt;&lt;wsp:rsid wsp:val=&quot;00BD7153&quot;/&gt;&lt;wsp:rsid wsp:val=&quot;00BD7483&quot;/&gt;&lt;wsp:rsid wsp:val=&quot;00BD7A8B&quot;/&gt;&lt;wsp:rsid wsp:val=&quot;00BD7C8F&quot;/&gt;&lt;wsp:rsid wsp:val=&quot;00BD7FB3&quot;/&gt;&lt;wsp:rsid wsp:val=&quot;00BD7FDB&quot;/&gt;&lt;wsp:rsid wsp:val=&quot;00BE0130&quot;/&gt;&lt;wsp:rsid wsp:val=&quot;00BE0156&quot;/&gt;&lt;wsp:rsid wsp:val=&quot;00BE083C&quot;/&gt;&lt;wsp:rsid wsp:val=&quot;00BE0858&quot;/&gt;&lt;wsp:rsid wsp:val=&quot;00BE0B07&quot;/&gt;&lt;wsp:rsid wsp:val=&quot;00BE0D01&quot;/&gt;&lt;wsp:rsid wsp:val=&quot;00BE0DD2&quot;/&gt;&lt;wsp:rsid wsp:val=&quot;00BE11D6&quot;/&gt;&lt;wsp:rsid wsp:val=&quot;00BE138E&quot;/&gt;&lt;wsp:rsid wsp:val=&quot;00BE13F4&quot;/&gt;&lt;wsp:rsid wsp:val=&quot;00BE1457&quot;/&gt;&lt;wsp:rsid wsp:val=&quot;00BE1512&quot;/&gt;&lt;wsp:rsid wsp:val=&quot;00BE152E&quot;/&gt;&lt;wsp:rsid wsp:val=&quot;00BE18B3&quot;/&gt;&lt;wsp:rsid wsp:val=&quot;00BE1A4F&quot;/&gt;&lt;wsp:rsid wsp:val=&quot;00BE1A84&quot;/&gt;&lt;wsp:rsid wsp:val=&quot;00BE20AC&quot;/&gt;&lt;wsp:rsid wsp:val=&quot;00BE23D0&quot;/&gt;&lt;wsp:rsid wsp:val=&quot;00BE2B70&quot;/&gt;&lt;wsp:rsid wsp:val=&quot;00BE2C04&quot;/&gt;&lt;wsp:rsid wsp:val=&quot;00BE321E&quot;/&gt;&lt;wsp:rsid wsp:val=&quot;00BE3799&quot;/&gt;&lt;wsp:rsid wsp:val=&quot;00BE385A&quot;/&gt;&lt;wsp:rsid wsp:val=&quot;00BE3A59&quot;/&gt;&lt;wsp:rsid wsp:val=&quot;00BE3D23&quot;/&gt;&lt;wsp:rsid wsp:val=&quot;00BE3D38&quot;/&gt;&lt;wsp:rsid wsp:val=&quot;00BE3F69&quot;/&gt;&lt;wsp:rsid wsp:val=&quot;00BE417E&quot;/&gt;&lt;wsp:rsid wsp:val=&quot;00BE42F4&quot;/&gt;&lt;wsp:rsid wsp:val=&quot;00BE46B7&quot;/&gt;&lt;wsp:rsid wsp:val=&quot;00BE47F0&quot;/&gt;&lt;wsp:rsid wsp:val=&quot;00BE4890&quot;/&gt;&lt;wsp:rsid wsp:val=&quot;00BE4E7A&quot;/&gt;&lt;wsp:rsid wsp:val=&quot;00BE507E&quot;/&gt;&lt;wsp:rsid wsp:val=&quot;00BE50A3&quot;/&gt;&lt;wsp:rsid wsp:val=&quot;00BE50CB&quot;/&gt;&lt;wsp:rsid wsp:val=&quot;00BE50ED&quot;/&gt;&lt;wsp:rsid wsp:val=&quot;00BE52AC&quot;/&gt;&lt;wsp:rsid wsp:val=&quot;00BE5667&quot;/&gt;&lt;wsp:rsid wsp:val=&quot;00BE5701&quot;/&gt;&lt;wsp:rsid wsp:val=&quot;00BE57DE&quot;/&gt;&lt;wsp:rsid wsp:val=&quot;00BE5868&quot;/&gt;&lt;wsp:rsid wsp:val=&quot;00BE5B23&quot;/&gt;&lt;wsp:rsid wsp:val=&quot;00BE6AE5&quot;/&gt;&lt;wsp:rsid wsp:val=&quot;00BE6B1D&quot;/&gt;&lt;wsp:rsid wsp:val=&quot;00BE6BE7&quot;/&gt;&lt;wsp:rsid wsp:val=&quot;00BE6CC3&quot;/&gt;&lt;wsp:rsid wsp:val=&quot;00BE6DA3&quot;/&gt;&lt;wsp:rsid wsp:val=&quot;00BE70FA&quot;/&gt;&lt;wsp:rsid wsp:val=&quot;00BE7586&quot;/&gt;&lt;wsp:rsid wsp:val=&quot;00BE78EF&quot;/&gt;&lt;wsp:rsid wsp:val=&quot;00BE7F0D&quot;/&gt;&lt;wsp:rsid wsp:val=&quot;00BE7F2D&quot;/&gt;&lt;wsp:rsid wsp:val=&quot;00BE7F79&quot;/&gt;&lt;wsp:rsid wsp:val=&quot;00BF0052&quot;/&gt;&lt;wsp:rsid wsp:val=&quot;00BF0120&quot;/&gt;&lt;wsp:rsid wsp:val=&quot;00BF0195&quot;/&gt;&lt;wsp:rsid wsp:val=&quot;00BF069D&quot;/&gt;&lt;wsp:rsid wsp:val=&quot;00BF06E4&quot;/&gt;&lt;wsp:rsid wsp:val=&quot;00BF082B&quot;/&gt;&lt;wsp:rsid wsp:val=&quot;00BF0940&quot;/&gt;&lt;wsp:rsid wsp:val=&quot;00BF0CD8&quot;/&gt;&lt;wsp:rsid wsp:val=&quot;00BF0F5E&quot;/&gt;&lt;wsp:rsid wsp:val=&quot;00BF125C&quot;/&gt;&lt;wsp:rsid wsp:val=&quot;00BF1788&quot;/&gt;&lt;wsp:rsid wsp:val=&quot;00BF18AA&quot;/&gt;&lt;wsp:rsid wsp:val=&quot;00BF1BBD&quot;/&gt;&lt;wsp:rsid wsp:val=&quot;00BF218F&quot;/&gt;&lt;wsp:rsid wsp:val=&quot;00BF237C&quot;/&gt;&lt;wsp:rsid wsp:val=&quot;00BF24A6&quot;/&gt;&lt;wsp:rsid wsp:val=&quot;00BF265E&quot;/&gt;&lt;wsp:rsid wsp:val=&quot;00BF2746&quot;/&gt;&lt;wsp:rsid wsp:val=&quot;00BF286E&quot;/&gt;&lt;wsp:rsid wsp:val=&quot;00BF289A&quot;/&gt;&lt;wsp:rsid wsp:val=&quot;00BF28E2&quot;/&gt;&lt;wsp:rsid wsp:val=&quot;00BF2A36&quot;/&gt;&lt;wsp:rsid wsp:val=&quot;00BF2CFB&quot;/&gt;&lt;wsp:rsid wsp:val=&quot;00BF30E7&quot;/&gt;&lt;wsp:rsid wsp:val=&quot;00BF33D0&quot;/&gt;&lt;wsp:rsid wsp:val=&quot;00BF345D&quot;/&gt;&lt;wsp:rsid wsp:val=&quot;00BF3670&quot;/&gt;&lt;wsp:rsid wsp:val=&quot;00BF36C7&quot;/&gt;&lt;wsp:rsid wsp:val=&quot;00BF36E0&quot;/&gt;&lt;wsp:rsid wsp:val=&quot;00BF38A8&quot;/&gt;&lt;wsp:rsid wsp:val=&quot;00BF38E8&quot;/&gt;&lt;wsp:rsid wsp:val=&quot;00BF39DA&quot;/&gt;&lt;wsp:rsid wsp:val=&quot;00BF3F31&quot;/&gt;&lt;wsp:rsid wsp:val=&quot;00BF4125&quot;/&gt;&lt;wsp:rsid wsp:val=&quot;00BF41EA&quot;/&gt;&lt;wsp:rsid wsp:val=&quot;00BF4675&quot;/&gt;&lt;wsp:rsid wsp:val=&quot;00BF4678&quot;/&gt;&lt;wsp:rsid wsp:val=&quot;00BF4856&quot;/&gt;&lt;wsp:rsid wsp:val=&quot;00BF48D0&quot;/&gt;&lt;wsp:rsid wsp:val=&quot;00BF48EF&quot;/&gt;&lt;wsp:rsid wsp:val=&quot;00BF49FC&quot;/&gt;&lt;wsp:rsid wsp:val=&quot;00BF5980&quot;/&gt;&lt;wsp:rsid wsp:val=&quot;00BF5B3B&quot;/&gt;&lt;wsp:rsid wsp:val=&quot;00BF5CBF&quot;/&gt;&lt;wsp:rsid wsp:val=&quot;00BF5D2B&quot;/&gt;&lt;wsp:rsid wsp:val=&quot;00BF5DD6&quot;/&gt;&lt;wsp:rsid wsp:val=&quot;00BF5ED4&quot;/&gt;&lt;wsp:rsid wsp:val=&quot;00BF5F58&quot;/&gt;&lt;wsp:rsid wsp:val=&quot;00BF635F&quot;/&gt;&lt;wsp:rsid wsp:val=&quot;00BF6787&quot;/&gt;&lt;wsp:rsid wsp:val=&quot;00BF6BD0&quot;/&gt;&lt;wsp:rsid wsp:val=&quot;00BF6BE4&quot;/&gt;&lt;wsp:rsid wsp:val=&quot;00BF6BF1&quot;/&gt;&lt;wsp:rsid wsp:val=&quot;00BF6CB6&quot;/&gt;&lt;wsp:rsid wsp:val=&quot;00BF6CBC&quot;/&gt;&lt;wsp:rsid wsp:val=&quot;00BF6E19&quot;/&gt;&lt;wsp:rsid wsp:val=&quot;00BF6E2F&quot;/&gt;&lt;wsp:rsid wsp:val=&quot;00BF6FA9&quot;/&gt;&lt;wsp:rsid wsp:val=&quot;00BF702C&quot;/&gt;&lt;wsp:rsid wsp:val=&quot;00BF70AE&quot;/&gt;&lt;wsp:rsid wsp:val=&quot;00BF712B&quot;/&gt;&lt;wsp:rsid wsp:val=&quot;00BF722F&quot;/&gt;&lt;wsp:rsid wsp:val=&quot;00BF76DF&quot;/&gt;&lt;wsp:rsid wsp:val=&quot;00BF77C6&quot;/&gt;&lt;wsp:rsid wsp:val=&quot;00BF785C&quot;/&gt;&lt;wsp:rsid wsp:val=&quot;00BF7984&quot;/&gt;&lt;wsp:rsid wsp:val=&quot;00BF7C23&quot;/&gt;&lt;wsp:rsid wsp:val=&quot;00BF7FCA&quot;/&gt;&lt;wsp:rsid wsp:val=&quot;00C0004E&quot;/&gt;&lt;wsp:rsid wsp:val=&quot;00C00119&quot;/&gt;&lt;wsp:rsid wsp:val=&quot;00C0077A&quot;/&gt;&lt;wsp:rsid wsp:val=&quot;00C00C00&quot;/&gt;&lt;wsp:rsid wsp:val=&quot;00C00E92&quot;/&gt;&lt;wsp:rsid wsp:val=&quot;00C00EDC&quot;/&gt;&lt;wsp:rsid wsp:val=&quot;00C01262&quot;/&gt;&lt;wsp:rsid wsp:val=&quot;00C01462&quot;/&gt;&lt;wsp:rsid wsp:val=&quot;00C0148A&quot;/&gt;&lt;wsp:rsid wsp:val=&quot;00C016CF&quot;/&gt;&lt;wsp:rsid wsp:val=&quot;00C01A8B&quot;/&gt;&lt;wsp:rsid wsp:val=&quot;00C01CE6&quot;/&gt;&lt;wsp:rsid wsp:val=&quot;00C01CF9&quot;/&gt;&lt;wsp:rsid wsp:val=&quot;00C01D96&quot;/&gt;&lt;wsp:rsid wsp:val=&quot;00C021FE&quot;/&gt;&lt;wsp:rsid wsp:val=&quot;00C02851&quot;/&gt;&lt;wsp:rsid wsp:val=&quot;00C028DA&quot;/&gt;&lt;wsp:rsid wsp:val=&quot;00C02C54&quot;/&gt;&lt;wsp:rsid wsp:val=&quot;00C02D23&quot;/&gt;&lt;wsp:rsid wsp:val=&quot;00C02E74&quot;/&gt;&lt;wsp:rsid wsp:val=&quot;00C0301F&quot;/&gt;&lt;wsp:rsid wsp:val=&quot;00C03173&quot;/&gt;&lt;wsp:rsid wsp:val=&quot;00C03808&quot;/&gt;&lt;wsp:rsid wsp:val=&quot;00C0380F&quot;/&gt;&lt;wsp:rsid wsp:val=&quot;00C038FF&quot;/&gt;&lt;wsp:rsid wsp:val=&quot;00C03967&quot;/&gt;&lt;wsp:rsid wsp:val=&quot;00C03AB9&quot;/&gt;&lt;wsp:rsid wsp:val=&quot;00C03B04&quot;/&gt;&lt;wsp:rsid wsp:val=&quot;00C03BDC&quot;/&gt;&lt;wsp:rsid wsp:val=&quot;00C03F4A&quot;/&gt;&lt;wsp:rsid wsp:val=&quot;00C0409E&quot;/&gt;&lt;wsp:rsid wsp:val=&quot;00C041E7&quot;/&gt;&lt;wsp:rsid wsp:val=&quot;00C0428E&quot;/&gt;&lt;wsp:rsid wsp:val=&quot;00C04762&quot;/&gt;&lt;wsp:rsid wsp:val=&quot;00C047DF&quot;/&gt;&lt;wsp:rsid wsp:val=&quot;00C04829&quot;/&gt;&lt;wsp:rsid wsp:val=&quot;00C04848&quot;/&gt;&lt;wsp:rsid wsp:val=&quot;00C04EC4&quot;/&gt;&lt;wsp:rsid wsp:val=&quot;00C04ED4&quot;/&gt;&lt;wsp:rsid wsp:val=&quot;00C0518E&quot;/&gt;&lt;wsp:rsid wsp:val=&quot;00C053D5&quot;/&gt;&lt;wsp:rsid wsp:val=&quot;00C05420&quot;/&gt;&lt;wsp:rsid wsp:val=&quot;00C05455&quot;/&gt;&lt;wsp:rsid wsp:val=&quot;00C05617&quot;/&gt;&lt;wsp:rsid wsp:val=&quot;00C057E6&quot;/&gt;&lt;wsp:rsid wsp:val=&quot;00C0597A&quot;/&gt;&lt;wsp:rsid wsp:val=&quot;00C05DB3&quot;/&gt;&lt;wsp:rsid wsp:val=&quot;00C0605F&quot;/&gt;&lt;wsp:rsid wsp:val=&quot;00C06129&quot;/&gt;&lt;wsp:rsid wsp:val=&quot;00C06251&quot;/&gt;&lt;wsp:rsid wsp:val=&quot;00C064A2&quot;/&gt;&lt;wsp:rsid wsp:val=&quot;00C065AC&quot;/&gt;&lt;wsp:rsid wsp:val=&quot;00C0672E&quot;/&gt;&lt;wsp:rsid wsp:val=&quot;00C06888&quot;/&gt;&lt;wsp:rsid wsp:val=&quot;00C068F7&quot;/&gt;&lt;wsp:rsid wsp:val=&quot;00C06A96&quot;/&gt;&lt;wsp:rsid wsp:val=&quot;00C06B56&quot;/&gt;&lt;wsp:rsid wsp:val=&quot;00C0766E&quot;/&gt;&lt;wsp:rsid wsp:val=&quot;00C07AA1&quot;/&gt;&lt;wsp:rsid wsp:val=&quot;00C07C40&quot;/&gt;&lt;wsp:rsid wsp:val=&quot;00C07E2D&quot;/&gt;&lt;wsp:rsid wsp:val=&quot;00C07E75&quot;/&gt;&lt;wsp:rsid wsp:val=&quot;00C07EB7&quot;/&gt;&lt;wsp:rsid wsp:val=&quot;00C101F4&quot;/&gt;&lt;wsp:rsid wsp:val=&quot;00C10234&quot;/&gt;&lt;wsp:rsid wsp:val=&quot;00C107A3&quot;/&gt;&lt;wsp:rsid wsp:val=&quot;00C10885&quot;/&gt;&lt;wsp:rsid wsp:val=&quot;00C10A3B&quot;/&gt;&lt;wsp:rsid wsp:val=&quot;00C10EF1&quot;/&gt;&lt;wsp:rsid wsp:val=&quot;00C11156&quot;/&gt;&lt;wsp:rsid wsp:val=&quot;00C11226&quot;/&gt;&lt;wsp:rsid wsp:val=&quot;00C1123F&quot;/&gt;&lt;wsp:rsid wsp:val=&quot;00C119A9&quot;/&gt;&lt;wsp:rsid wsp:val=&quot;00C11AF5&quot;/&gt;&lt;wsp:rsid wsp:val=&quot;00C11C15&quot;/&gt;&lt;wsp:rsid wsp:val=&quot;00C11E8A&quot;/&gt;&lt;wsp:rsid wsp:val=&quot;00C11F3B&quot;/&gt;&lt;wsp:rsid wsp:val=&quot;00C120EA&quot;/&gt;&lt;wsp:rsid wsp:val=&quot;00C121FE&quot;/&gt;&lt;wsp:rsid wsp:val=&quot;00C12776&quot;/&gt;&lt;wsp:rsid wsp:val=&quot;00C12BDA&quot;/&gt;&lt;wsp:rsid wsp:val=&quot;00C12E72&quot;/&gt;&lt;wsp:rsid wsp:val=&quot;00C12E7F&quot;/&gt;&lt;wsp:rsid wsp:val=&quot;00C133A0&quot;/&gt;&lt;wsp:rsid wsp:val=&quot;00C13871&quot;/&gt;&lt;wsp:rsid wsp:val=&quot;00C1393B&quot;/&gt;&lt;wsp:rsid wsp:val=&quot;00C13A33&quot;/&gt;&lt;wsp:rsid wsp:val=&quot;00C13AF2&quot;/&gt;&lt;wsp:rsid wsp:val=&quot;00C13C83&quot;/&gt;&lt;wsp:rsid wsp:val=&quot;00C13F4C&quot;/&gt;&lt;wsp:rsid wsp:val=&quot;00C14011&quot;/&gt;&lt;wsp:rsid wsp:val=&quot;00C1410F&quot;/&gt;&lt;wsp:rsid wsp:val=&quot;00C14393&quot;/&gt;&lt;wsp:rsid wsp:val=&quot;00C1458E&quot;/&gt;&lt;wsp:rsid wsp:val=&quot;00C149C6&quot;/&gt;&lt;wsp:rsid wsp:val=&quot;00C14B7F&quot;/&gt;&lt;wsp:rsid wsp:val=&quot;00C14B85&quot;/&gt;&lt;wsp:rsid wsp:val=&quot;00C15153&quot;/&gt;&lt;wsp:rsid wsp:val=&quot;00C155E8&quot;/&gt;&lt;wsp:rsid wsp:val=&quot;00C158C3&quot;/&gt;&lt;wsp:rsid wsp:val=&quot;00C15967&quot;/&gt;&lt;wsp:rsid wsp:val=&quot;00C15AF6&quot;/&gt;&lt;wsp:rsid wsp:val=&quot;00C15B91&quot;/&gt;&lt;wsp:rsid wsp:val=&quot;00C15BB4&quot;/&gt;&lt;wsp:rsid wsp:val=&quot;00C15E23&quot;/&gt;&lt;wsp:rsid wsp:val=&quot;00C15E66&quot;/&gt;&lt;wsp:rsid wsp:val=&quot;00C161E9&quot;/&gt;&lt;wsp:rsid wsp:val=&quot;00C1667C&quot;/&gt;&lt;wsp:rsid wsp:val=&quot;00C16B58&quot;/&gt;&lt;wsp:rsid wsp:val=&quot;00C16D0F&quot;/&gt;&lt;wsp:rsid wsp:val=&quot;00C1705D&quot;/&gt;&lt;wsp:rsid wsp:val=&quot;00C17073&quot;/&gt;&lt;wsp:rsid wsp:val=&quot;00C17137&quot;/&gt;&lt;wsp:rsid wsp:val=&quot;00C17833&quot;/&gt;&lt;wsp:rsid wsp:val=&quot;00C179E7&quot;/&gt;&lt;wsp:rsid wsp:val=&quot;00C17C2B&quot;/&gt;&lt;wsp:rsid wsp:val=&quot;00C17DE0&quot;/&gt;&lt;wsp:rsid wsp:val=&quot;00C20606&quot;/&gt;&lt;wsp:rsid wsp:val=&quot;00C20867&quot;/&gt;&lt;wsp:rsid wsp:val=&quot;00C208A3&quot;/&gt;&lt;wsp:rsid wsp:val=&quot;00C20923&quot;/&gt;&lt;wsp:rsid wsp:val=&quot;00C209EF&quot;/&gt;&lt;wsp:rsid wsp:val=&quot;00C20F59&quot;/&gt;&lt;wsp:rsid wsp:val=&quot;00C21014&quot;/&gt;&lt;wsp:rsid wsp:val=&quot;00C21505&quot;/&gt;&lt;wsp:rsid wsp:val=&quot;00C216F6&quot;/&gt;&lt;wsp:rsid wsp:val=&quot;00C217F2&quot;/&gt;&lt;wsp:rsid wsp:val=&quot;00C2189F&quot;/&gt;&lt;wsp:rsid wsp:val=&quot;00C21B3D&quot;/&gt;&lt;wsp:rsid wsp:val=&quot;00C223A2&quot;/&gt;&lt;wsp:rsid wsp:val=&quot;00C223BA&quot;/&gt;&lt;wsp:rsid wsp:val=&quot;00C226D4&quot;/&gt;&lt;wsp:rsid wsp:val=&quot;00C22C13&quot;/&gt;&lt;wsp:rsid wsp:val=&quot;00C22D37&quot;/&gt;&lt;wsp:rsid wsp:val=&quot;00C22D9F&quot;/&gt;&lt;wsp:rsid wsp:val=&quot;00C22EEB&quot;/&gt;&lt;wsp:rsid wsp:val=&quot;00C23111&quot;/&gt;&lt;wsp:rsid wsp:val=&quot;00C2345C&quot;/&gt;&lt;wsp:rsid wsp:val=&quot;00C234B1&quot;/&gt;&lt;wsp:rsid wsp:val=&quot;00C234B4&quot;/&gt;&lt;wsp:rsid wsp:val=&quot;00C237BA&quot;/&gt;&lt;wsp:rsid wsp:val=&quot;00C2406F&quot;/&gt;&lt;wsp:rsid wsp:val=&quot;00C2416E&quot;/&gt;&lt;wsp:rsid wsp:val=&quot;00C24285&quot;/&gt;&lt;wsp:rsid wsp:val=&quot;00C24823&quot;/&gt;&lt;wsp:rsid wsp:val=&quot;00C24DD2&quot;/&gt;&lt;wsp:rsid wsp:val=&quot;00C24E11&quot;/&gt;&lt;wsp:rsid wsp:val=&quot;00C25081&quot;/&gt;&lt;wsp:rsid wsp:val=&quot;00C25216&quot;/&gt;&lt;wsp:rsid wsp:val=&quot;00C252D8&quot;/&gt;&lt;wsp:rsid wsp:val=&quot;00C2548A&quot;/&gt;&lt;wsp:rsid wsp:val=&quot;00C25625&quot;/&gt;&lt;wsp:rsid wsp:val=&quot;00C25777&quot;/&gt;&lt;wsp:rsid wsp:val=&quot;00C25A25&quot;/&gt;&lt;wsp:rsid wsp:val=&quot;00C25D3D&quot;/&gt;&lt;wsp:rsid wsp:val=&quot;00C25E2A&quot;/&gt;&lt;wsp:rsid wsp:val=&quot;00C26346&quot;/&gt;&lt;wsp:rsid wsp:val=&quot;00C2635B&quot;/&gt;&lt;wsp:rsid wsp:val=&quot;00C26378&quot;/&gt;&lt;wsp:rsid wsp:val=&quot;00C2637F&quot;/&gt;&lt;wsp:rsid wsp:val=&quot;00C263E2&quot;/&gt;&lt;wsp:rsid wsp:val=&quot;00C26AA1&quot;/&gt;&lt;wsp:rsid wsp:val=&quot;00C26B24&quot;/&gt;&lt;wsp:rsid wsp:val=&quot;00C26C67&quot;/&gt;&lt;wsp:rsid wsp:val=&quot;00C27326&quot;/&gt;&lt;wsp:rsid wsp:val=&quot;00C27779&quot;/&gt;&lt;wsp:rsid wsp:val=&quot;00C2782B&quot;/&gt;&lt;wsp:rsid wsp:val=&quot;00C279C8&quot;/&gt;&lt;wsp:rsid wsp:val=&quot;00C279D4&quot;/&gt;&lt;wsp:rsid wsp:val=&quot;00C27A3F&quot;/&gt;&lt;wsp:rsid wsp:val=&quot;00C27A48&quot;/&gt;&lt;wsp:rsid wsp:val=&quot;00C27ABE&quot;/&gt;&lt;wsp:rsid wsp:val=&quot;00C27CBD&quot;/&gt;&lt;wsp:rsid wsp:val=&quot;00C300BB&quot;/&gt;&lt;wsp:rsid wsp:val=&quot;00C30210&quot;/&gt;&lt;wsp:rsid wsp:val=&quot;00C30330&quot;/&gt;&lt;wsp:rsid wsp:val=&quot;00C3036F&quot;/&gt;&lt;wsp:rsid wsp:val=&quot;00C303A2&quot;/&gt;&lt;wsp:rsid wsp:val=&quot;00C30457&quot;/&gt;&lt;wsp:rsid wsp:val=&quot;00C309FC&quot;/&gt;&lt;wsp:rsid wsp:val=&quot;00C30A25&quot;/&gt;&lt;wsp:rsid wsp:val=&quot;00C30B28&quot;/&gt;&lt;wsp:rsid wsp:val=&quot;00C30BEE&quot;/&gt;&lt;wsp:rsid wsp:val=&quot;00C30C4B&quot;/&gt;&lt;wsp:rsid wsp:val=&quot;00C30DA1&quot;/&gt;&lt;wsp:rsid wsp:val=&quot;00C30DB9&quot;/&gt;&lt;wsp:rsid wsp:val=&quot;00C30E76&quot;/&gt;&lt;wsp:rsid wsp:val=&quot;00C311DF&quot;/&gt;&lt;wsp:rsid wsp:val=&quot;00C311FC&quot;/&gt;&lt;wsp:rsid wsp:val=&quot;00C3127F&quot;/&gt;&lt;wsp:rsid wsp:val=&quot;00C312F3&quot;/&gt;&lt;wsp:rsid wsp:val=&quot;00C313D3&quot;/&gt;&lt;wsp:rsid wsp:val=&quot;00C316FC&quot;/&gt;&lt;wsp:rsid wsp:val=&quot;00C318C7&quot;/&gt;&lt;wsp:rsid wsp:val=&quot;00C31A3E&quot;/&gt;&lt;wsp:rsid wsp:val=&quot;00C31BD6&quot;/&gt;&lt;wsp:rsid wsp:val=&quot;00C31FFB&quot;/&gt;&lt;wsp:rsid wsp:val=&quot;00C32113&quot;/&gt;&lt;wsp:rsid wsp:val=&quot;00C3213A&quot;/&gt;&lt;wsp:rsid wsp:val=&quot;00C32188&quot;/&gt;&lt;wsp:rsid wsp:val=&quot;00C32700&quot;/&gt;&lt;wsp:rsid wsp:val=&quot;00C3292B&quot;/&gt;&lt;wsp:rsid wsp:val=&quot;00C32B00&quot;/&gt;&lt;wsp:rsid wsp:val=&quot;00C32C2C&quot;/&gt;&lt;wsp:rsid wsp:val=&quot;00C32C4C&quot;/&gt;&lt;wsp:rsid wsp:val=&quot;00C32DD2&quot;/&gt;&lt;wsp:rsid wsp:val=&quot;00C3302A&quot;/&gt;&lt;wsp:rsid wsp:val=&quot;00C331EB&quot;/&gt;&lt;wsp:rsid wsp:val=&quot;00C33328&quot;/&gt;&lt;wsp:rsid wsp:val=&quot;00C3369E&quot;/&gt;&lt;wsp:rsid wsp:val=&quot;00C33BD9&quot;/&gt;&lt;wsp:rsid wsp:val=&quot;00C340B8&quot;/&gt;&lt;wsp:rsid wsp:val=&quot;00C34283&quot;/&gt;&lt;wsp:rsid wsp:val=&quot;00C3446B&quot;/&gt;&lt;wsp:rsid wsp:val=&quot;00C344BF&quot;/&gt;&lt;wsp:rsid wsp:val=&quot;00C349A1&quot;/&gt;&lt;wsp:rsid wsp:val=&quot;00C34B01&quot;/&gt;&lt;wsp:rsid wsp:val=&quot;00C34CBE&quot;/&gt;&lt;wsp:rsid wsp:val=&quot;00C34F03&quot;/&gt;&lt;wsp:rsid wsp:val=&quot;00C3556C&quot;/&gt;&lt;wsp:rsid wsp:val=&quot;00C356B5&quot;/&gt;&lt;wsp:rsid wsp:val=&quot;00C35878&quot;/&gt;&lt;wsp:rsid wsp:val=&quot;00C3594C&quot;/&gt;&lt;wsp:rsid wsp:val=&quot;00C35A32&quot;/&gt;&lt;wsp:rsid wsp:val=&quot;00C35C03&quot;/&gt;&lt;wsp:rsid wsp:val=&quot;00C35D0E&quot;/&gt;&lt;wsp:rsid wsp:val=&quot;00C35ECB&quot;/&gt;&lt;wsp:rsid wsp:val=&quot;00C35FB6&quot;/&gt;&lt;wsp:rsid wsp:val=&quot;00C360F2&quot;/&gt;&lt;wsp:rsid wsp:val=&quot;00C3641F&quot;/&gt;&lt;wsp:rsid wsp:val=&quot;00C3645E&quot;/&gt;&lt;wsp:rsid wsp:val=&quot;00C36477&quot;/&gt;&lt;wsp:rsid wsp:val=&quot;00C36645&quot;/&gt;&lt;wsp:rsid wsp:val=&quot;00C36709&quot;/&gt;&lt;wsp:rsid wsp:val=&quot;00C36895&quot;/&gt;&lt;wsp:rsid wsp:val=&quot;00C369AA&quot;/&gt;&lt;wsp:rsid wsp:val=&quot;00C36CBE&quot;/&gt;&lt;wsp:rsid wsp:val=&quot;00C36E21&quot;/&gt;&lt;wsp:rsid wsp:val=&quot;00C36F27&quot;/&gt;&lt;wsp:rsid wsp:val=&quot;00C370E4&quot;/&gt;&lt;wsp:rsid wsp:val=&quot;00C3723E&quot;/&gt;&lt;wsp:rsid wsp:val=&quot;00C37BF3&quot;/&gt;&lt;wsp:rsid wsp:val=&quot;00C37C4A&quot;/&gt;&lt;wsp:rsid wsp:val=&quot;00C37D88&quot;/&gt;&lt;wsp:rsid wsp:val=&quot;00C37ECA&quot;/&gt;&lt;wsp:rsid wsp:val=&quot;00C402E0&quot;/&gt;&lt;wsp:rsid wsp:val=&quot;00C405DC&quot;/&gt;&lt;wsp:rsid wsp:val=&quot;00C40F2E&quot;/&gt;&lt;wsp:rsid wsp:val=&quot;00C4111C&quot;/&gt;&lt;wsp:rsid wsp:val=&quot;00C415AF&quot;/&gt;&lt;wsp:rsid wsp:val=&quot;00C41A24&quot;/&gt;&lt;wsp:rsid wsp:val=&quot;00C41AAF&quot;/&gt;&lt;wsp:rsid wsp:val=&quot;00C41ADF&quot;/&gt;&lt;wsp:rsid wsp:val=&quot;00C41D43&quot;/&gt;&lt;wsp:rsid wsp:val=&quot;00C41E01&quot;/&gt;&lt;wsp:rsid wsp:val=&quot;00C41EE9&quot;/&gt;&lt;wsp:rsid wsp:val=&quot;00C41FFD&quot;/&gt;&lt;wsp:rsid wsp:val=&quot;00C42109&quot;/&gt;&lt;wsp:rsid wsp:val=&quot;00C4210E&quot;/&gt;&lt;wsp:rsid wsp:val=&quot;00C424C3&quot;/&gt;&lt;wsp:rsid wsp:val=&quot;00C42A95&quot;/&gt;&lt;wsp:rsid wsp:val=&quot;00C42BBA&quot;/&gt;&lt;wsp:rsid wsp:val=&quot;00C42DA2&quot;/&gt;&lt;wsp:rsid wsp:val=&quot;00C42DE2&quot;/&gt;&lt;wsp:rsid wsp:val=&quot;00C42E22&quot;/&gt;&lt;wsp:rsid wsp:val=&quot;00C42E7A&quot;/&gt;&lt;wsp:rsid wsp:val=&quot;00C42FC5&quot;/&gt;&lt;wsp:rsid wsp:val=&quot;00C43131&quot;/&gt;&lt;wsp:rsid wsp:val=&quot;00C4372F&quot;/&gt;&lt;wsp:rsid wsp:val=&quot;00C4374F&quot;/&gt;&lt;wsp:rsid wsp:val=&quot;00C43757&quot;/&gt;&lt;wsp:rsid wsp:val=&quot;00C438D9&quot;/&gt;&lt;wsp:rsid wsp:val=&quot;00C4393C&quot;/&gt;&lt;wsp:rsid wsp:val=&quot;00C439E8&quot;/&gt;&lt;wsp:rsid wsp:val=&quot;00C43D0D&quot;/&gt;&lt;wsp:rsid wsp:val=&quot;00C43D2B&quot;/&gt;&lt;wsp:rsid wsp:val=&quot;00C43DEC&quot;/&gt;&lt;wsp:rsid wsp:val=&quot;00C43F13&quot;/&gt;&lt;wsp:rsid wsp:val=&quot;00C43F70&quot;/&gt;&lt;wsp:rsid wsp:val=&quot;00C43FB8&quot;/&gt;&lt;wsp:rsid wsp:val=&quot;00C440AD&quot;/&gt;&lt;wsp:rsid wsp:val=&quot;00C4426F&quot;/&gt;&lt;wsp:rsid wsp:val=&quot;00C442BC&quot;/&gt;&lt;wsp:rsid wsp:val=&quot;00C44785&quot;/&gt;&lt;wsp:rsid wsp:val=&quot;00C447E4&quot;/&gt;&lt;wsp:rsid wsp:val=&quot;00C44927&quot;/&gt;&lt;wsp:rsid wsp:val=&quot;00C449AC&quot;/&gt;&lt;wsp:rsid wsp:val=&quot;00C44E87&quot;/&gt;&lt;wsp:rsid wsp:val=&quot;00C45088&quot;/&gt;&lt;wsp:rsid wsp:val=&quot;00C45207&quot;/&gt;&lt;wsp:rsid wsp:val=&quot;00C45D16&quot;/&gt;&lt;wsp:rsid wsp:val=&quot;00C45D84&quot;/&gt;&lt;wsp:rsid wsp:val=&quot;00C4638B&quot;/&gt;&lt;wsp:rsid wsp:val=&quot;00C463D3&quot;/&gt;&lt;wsp:rsid wsp:val=&quot;00C46477&quot;/&gt;&lt;wsp:rsid wsp:val=&quot;00C465CB&quot;/&gt;&lt;wsp:rsid wsp:val=&quot;00C466B3&quot;/&gt;&lt;wsp:rsid wsp:val=&quot;00C468CD&quot;/&gt;&lt;wsp:rsid wsp:val=&quot;00C468D8&quot;/&gt;&lt;wsp:rsid wsp:val=&quot;00C4690C&quot;/&gt;&lt;wsp:rsid wsp:val=&quot;00C46A28&quot;/&gt;&lt;wsp:rsid wsp:val=&quot;00C46F27&quot;/&gt;&lt;wsp:rsid wsp:val=&quot;00C47268&quot;/&gt;&lt;wsp:rsid wsp:val=&quot;00C473D7&quot;/&gt;&lt;wsp:rsid wsp:val=&quot;00C475D5&quot;/&gt;&lt;wsp:rsid wsp:val=&quot;00C47750&quot;/&gt;&lt;wsp:rsid wsp:val=&quot;00C4779B&quot;/&gt;&lt;wsp:rsid wsp:val=&quot;00C47D92&quot;/&gt;&lt;wsp:rsid wsp:val=&quot;00C47ECA&quot;/&gt;&lt;wsp:rsid wsp:val=&quot;00C500B4&quot;/&gt;&lt;wsp:rsid wsp:val=&quot;00C503C0&quot;/&gt;&lt;wsp:rsid wsp:val=&quot;00C50706&quot;/&gt;&lt;wsp:rsid wsp:val=&quot;00C50959&quot;/&gt;&lt;wsp:rsid wsp:val=&quot;00C50AEA&quot;/&gt;&lt;wsp:rsid wsp:val=&quot;00C50C42&quot;/&gt;&lt;wsp:rsid wsp:val=&quot;00C51375&quot;/&gt;&lt;wsp:rsid wsp:val=&quot;00C51412&quot;/&gt;&lt;wsp:rsid wsp:val=&quot;00C514E6&quot;/&gt;&lt;wsp:rsid wsp:val=&quot;00C51702&quot;/&gt;&lt;wsp:rsid wsp:val=&quot;00C51C89&quot;/&gt;&lt;wsp:rsid wsp:val=&quot;00C520DA&quot;/&gt;&lt;wsp:rsid wsp:val=&quot;00C52239&quot;/&gt;&lt;wsp:rsid wsp:val=&quot;00C5249B&quot;/&gt;&lt;wsp:rsid wsp:val=&quot;00C52533&quot;/&gt;&lt;wsp:rsid wsp:val=&quot;00C52658&quot;/&gt;&lt;wsp:rsid wsp:val=&quot;00C52F25&quot;/&gt;&lt;wsp:rsid wsp:val=&quot;00C5327B&quot;/&gt;&lt;wsp:rsid wsp:val=&quot;00C5361A&quot;/&gt;&lt;wsp:rsid wsp:val=&quot;00C539B7&quot;/&gt;&lt;wsp:rsid wsp:val=&quot;00C53B05&quot;/&gt;&lt;wsp:rsid wsp:val=&quot;00C53C77&quot;/&gt;&lt;wsp:rsid wsp:val=&quot;00C53D73&quot;/&gt;&lt;wsp:rsid wsp:val=&quot;00C53DE3&quot;/&gt;&lt;wsp:rsid wsp:val=&quot;00C5408A&quot;/&gt;&lt;wsp:rsid wsp:val=&quot;00C540E6&quot;/&gt;&lt;wsp:rsid wsp:val=&quot;00C54520&quot;/&gt;&lt;wsp:rsid wsp:val=&quot;00C54BF5&quot;/&gt;&lt;wsp:rsid wsp:val=&quot;00C54D29&quot;/&gt;&lt;wsp:rsid wsp:val=&quot;00C54EBF&quot;/&gt;&lt;wsp:rsid wsp:val=&quot;00C54F07&quot;/&gt;&lt;wsp:rsid wsp:val=&quot;00C54F9E&quot;/&gt;&lt;wsp:rsid wsp:val=&quot;00C55357&quot;/&gt;&lt;wsp:rsid wsp:val=&quot;00C553F7&quot;/&gt;&lt;wsp:rsid wsp:val=&quot;00C556C3&quot;/&gt;&lt;wsp:rsid wsp:val=&quot;00C5576E&quot;/&gt;&lt;wsp:rsid wsp:val=&quot;00C55885&quot;/&gt;&lt;wsp:rsid wsp:val=&quot;00C55CB3&quot;/&gt;&lt;wsp:rsid wsp:val=&quot;00C563C9&quot;/&gt;&lt;wsp:rsid wsp:val=&quot;00C566CB&quot;/&gt;&lt;wsp:rsid wsp:val=&quot;00C5687A&quot;/&gt;&lt;wsp:rsid wsp:val=&quot;00C56C49&quot;/&gt;&lt;wsp:rsid wsp:val=&quot;00C57242&quot;/&gt;&lt;wsp:rsid wsp:val=&quot;00C576C5&quot;/&gt;&lt;wsp:rsid wsp:val=&quot;00C5787E&quot;/&gt;&lt;wsp:rsid wsp:val=&quot;00C57AA2&quot;/&gt;&lt;wsp:rsid wsp:val=&quot;00C57B3A&quot;/&gt;&lt;wsp:rsid wsp:val=&quot;00C57EAE&quot;/&gt;&lt;wsp:rsid wsp:val=&quot;00C57EE8&quot;/&gt;&lt;wsp:rsid wsp:val=&quot;00C6025D&quot;/&gt;&lt;wsp:rsid wsp:val=&quot;00C60403&quot;/&gt;&lt;wsp:rsid wsp:val=&quot;00C604BB&quot;/&gt;&lt;wsp:rsid wsp:val=&quot;00C60649&quot;/&gt;&lt;wsp:rsid wsp:val=&quot;00C608E2&quot;/&gt;&lt;wsp:rsid wsp:val=&quot;00C60CC1&quot;/&gt;&lt;wsp:rsid wsp:val=&quot;00C6125A&quot;/&gt;&lt;wsp:rsid wsp:val=&quot;00C6146E&quot;/&gt;&lt;wsp:rsid wsp:val=&quot;00C614A9&quot;/&gt;&lt;wsp:rsid wsp:val=&quot;00C61858&quot;/&gt;&lt;wsp:rsid wsp:val=&quot;00C61A27&quot;/&gt;&lt;wsp:rsid wsp:val=&quot;00C61B3D&quot;/&gt;&lt;wsp:rsid wsp:val=&quot;00C61E2C&quot;/&gt;&lt;wsp:rsid wsp:val=&quot;00C61ED5&quot;/&gt;&lt;wsp:rsid wsp:val=&quot;00C61F91&quot;/&gt;&lt;wsp:rsid wsp:val=&quot;00C62194&quot;/&gt;&lt;wsp:rsid wsp:val=&quot;00C62413&quot;/&gt;&lt;wsp:rsid wsp:val=&quot;00C62476&quot;/&gt;&lt;wsp:rsid wsp:val=&quot;00C62614&quot;/&gt;&lt;wsp:rsid wsp:val=&quot;00C627E8&quot;/&gt;&lt;wsp:rsid wsp:val=&quot;00C62818&quot;/&gt;&lt;wsp:rsid wsp:val=&quot;00C629EB&quot;/&gt;&lt;wsp:rsid wsp:val=&quot;00C62ABD&quot;/&gt;&lt;wsp:rsid wsp:val=&quot;00C62B5C&quot;/&gt;&lt;wsp:rsid wsp:val=&quot;00C62C28&quot;/&gt;&lt;wsp:rsid wsp:val=&quot;00C62CD1&quot;/&gt;&lt;wsp:rsid wsp:val=&quot;00C62E4A&quot;/&gt;&lt;wsp:rsid wsp:val=&quot;00C62F01&quot;/&gt;&lt;wsp:rsid wsp:val=&quot;00C6310C&quot;/&gt;&lt;wsp:rsid wsp:val=&quot;00C6344E&quot;/&gt;&lt;wsp:rsid wsp:val=&quot;00C6351F&quot;/&gt;&lt;wsp:rsid wsp:val=&quot;00C63685&quot;/&gt;&lt;wsp:rsid wsp:val=&quot;00C63A40&quot;/&gt;&lt;wsp:rsid wsp:val=&quot;00C63C77&quot;/&gt;&lt;wsp:rsid wsp:val=&quot;00C63D1F&quot;/&gt;&lt;wsp:rsid wsp:val=&quot;00C63D24&quot;/&gt;&lt;wsp:rsid wsp:val=&quot;00C63F64&quot;/&gt;&lt;wsp:rsid wsp:val=&quot;00C640B8&quot;/&gt;&lt;wsp:rsid wsp:val=&quot;00C6422D&quot;/&gt;&lt;wsp:rsid wsp:val=&quot;00C642F8&quot;/&gt;&lt;wsp:rsid wsp:val=&quot;00C64A3F&quot;/&gt;&lt;wsp:rsid wsp:val=&quot;00C64B24&quot;/&gt;&lt;wsp:rsid wsp:val=&quot;00C64BFF&quot;/&gt;&lt;wsp:rsid wsp:val=&quot;00C64E91&quot;/&gt;&lt;wsp:rsid wsp:val=&quot;00C65365&quot;/&gt;&lt;wsp:rsid wsp:val=&quot;00C65AA3&quot;/&gt;&lt;wsp:rsid wsp:val=&quot;00C65AC3&quot;/&gt;&lt;wsp:rsid wsp:val=&quot;00C65D0B&quot;/&gt;&lt;wsp:rsid wsp:val=&quot;00C65F13&quot;/&gt;&lt;wsp:rsid wsp:val=&quot;00C66090&quot;/&gt;&lt;wsp:rsid wsp:val=&quot;00C66E10&quot;/&gt;&lt;wsp:rsid wsp:val=&quot;00C6775D&quot;/&gt;&lt;wsp:rsid wsp:val=&quot;00C67907&quot;/&gt;&lt;wsp:rsid wsp:val=&quot;00C679AD&quot;/&gt;&lt;wsp:rsid wsp:val=&quot;00C70171&quot;/&gt;&lt;wsp:rsid wsp:val=&quot;00C704A0&quot;/&gt;&lt;wsp:rsid wsp:val=&quot;00C70623&quot;/&gt;&lt;wsp:rsid wsp:val=&quot;00C7084C&quot;/&gt;&lt;wsp:rsid wsp:val=&quot;00C70D94&quot;/&gt;&lt;wsp:rsid wsp:val=&quot;00C70FB0&quot;/&gt;&lt;wsp:rsid wsp:val=&quot;00C71208&quot;/&gt;&lt;wsp:rsid wsp:val=&quot;00C7129A&quot;/&gt;&lt;wsp:rsid wsp:val=&quot;00C7138F&quot;/&gt;&lt;wsp:rsid wsp:val=&quot;00C71817&quot;/&gt;&lt;wsp:rsid wsp:val=&quot;00C71BD9&quot;/&gt;&lt;wsp:rsid wsp:val=&quot;00C71C1A&quot;/&gt;&lt;wsp:rsid wsp:val=&quot;00C71D6F&quot;/&gt;&lt;wsp:rsid wsp:val=&quot;00C722AA&quot;/&gt;&lt;wsp:rsid wsp:val=&quot;00C724E7&quot;/&gt;&lt;wsp:rsid wsp:val=&quot;00C724F9&quot;/&gt;&lt;wsp:rsid wsp:val=&quot;00C725CE&quot;/&gt;&lt;wsp:rsid wsp:val=&quot;00C727AA&quot;/&gt;&lt;wsp:rsid wsp:val=&quot;00C72976&quot;/&gt;&lt;wsp:rsid wsp:val=&quot;00C72C3F&quot;/&gt;&lt;wsp:rsid wsp:val=&quot;00C72EE5&quot;/&gt;&lt;wsp:rsid wsp:val=&quot;00C73007&quot;/&gt;&lt;wsp:rsid wsp:val=&quot;00C7308C&quot;/&gt;&lt;wsp:rsid wsp:val=&quot;00C730CB&quot;/&gt;&lt;wsp:rsid wsp:val=&quot;00C733C8&quot;/&gt;&lt;wsp:rsid wsp:val=&quot;00C7357D&quot;/&gt;&lt;wsp:rsid wsp:val=&quot;00C737A6&quot;/&gt;&lt;wsp:rsid wsp:val=&quot;00C73B46&quot;/&gt;&lt;wsp:rsid wsp:val=&quot;00C73C98&quot;/&gt;&lt;wsp:rsid wsp:val=&quot;00C73F0B&quot;/&gt;&lt;wsp:rsid wsp:val=&quot;00C74136&quot;/&gt;&lt;wsp:rsid wsp:val=&quot;00C74444&quot;/&gt;&lt;wsp:rsid wsp:val=&quot;00C744E9&quot;/&gt;&lt;wsp:rsid wsp:val=&quot;00C746DD&quot;/&gt;&lt;wsp:rsid wsp:val=&quot;00C74AB3&quot;/&gt;&lt;wsp:rsid wsp:val=&quot;00C74DDB&quot;/&gt;&lt;wsp:rsid wsp:val=&quot;00C7510D&quot;/&gt;&lt;wsp:rsid wsp:val=&quot;00C75549&quot;/&gt;&lt;wsp:rsid wsp:val=&quot;00C75879&quot;/&gt;&lt;wsp:rsid wsp:val=&quot;00C759D7&quot;/&gt;&lt;wsp:rsid wsp:val=&quot;00C75DF6&quot;/&gt;&lt;wsp:rsid wsp:val=&quot;00C75EFF&quot;/&gt;&lt;wsp:rsid wsp:val=&quot;00C75F7C&quot;/&gt;&lt;wsp:rsid wsp:val=&quot;00C75FD8&quot;/&gt;&lt;wsp:rsid wsp:val=&quot;00C76363&quot;/&gt;&lt;wsp:rsid wsp:val=&quot;00C76412&quot;/&gt;&lt;wsp:rsid wsp:val=&quot;00C7649B&quot;/&gt;&lt;wsp:rsid wsp:val=&quot;00C764E0&quot;/&gt;&lt;wsp:rsid wsp:val=&quot;00C76605&quot;/&gt;&lt;wsp:rsid wsp:val=&quot;00C76769&quot;/&gt;&lt;wsp:rsid wsp:val=&quot;00C767D6&quot;/&gt;&lt;wsp:rsid wsp:val=&quot;00C768B4&quot;/&gt;&lt;wsp:rsid wsp:val=&quot;00C76A2B&quot;/&gt;&lt;wsp:rsid wsp:val=&quot;00C76D67&quot;/&gt;&lt;wsp:rsid wsp:val=&quot;00C77547&quot;/&gt;&lt;wsp:rsid wsp:val=&quot;00C77A78&quot;/&gt;&lt;wsp:rsid wsp:val=&quot;00C77AA2&quot;/&gt;&lt;wsp:rsid wsp:val=&quot;00C77B02&quot;/&gt;&lt;wsp:rsid wsp:val=&quot;00C77C2F&quot;/&gt;&lt;wsp:rsid wsp:val=&quot;00C77E25&quot;/&gt;&lt;wsp:rsid wsp:val=&quot;00C77E3C&quot;/&gt;&lt;wsp:rsid wsp:val=&quot;00C77F5E&quot;/&gt;&lt;wsp:rsid wsp:val=&quot;00C8001E&quot;/&gt;&lt;wsp:rsid wsp:val=&quot;00C800D6&quot;/&gt;&lt;wsp:rsid wsp:val=&quot;00C801BD&quot;/&gt;&lt;wsp:rsid wsp:val=&quot;00C8023C&quot;/&gt;&lt;wsp:rsid wsp:val=&quot;00C808A5&quot;/&gt;&lt;wsp:rsid wsp:val=&quot;00C81116&quot;/&gt;&lt;wsp:rsid wsp:val=&quot;00C812CA&quot;/&gt;&lt;wsp:rsid wsp:val=&quot;00C814D1&quot;/&gt;&lt;wsp:rsid wsp:val=&quot;00C8160C&quot;/&gt;&lt;wsp:rsid wsp:val=&quot;00C81929&quot;/&gt;&lt;wsp:rsid wsp:val=&quot;00C8204C&quot;/&gt;&lt;wsp:rsid wsp:val=&quot;00C8252D&quot;/&gt;&lt;wsp:rsid wsp:val=&quot;00C827AE&quot;/&gt;&lt;wsp:rsid wsp:val=&quot;00C827BE&quot;/&gt;&lt;wsp:rsid wsp:val=&quot;00C82A27&quot;/&gt;&lt;wsp:rsid wsp:val=&quot;00C82A52&quot;/&gt;&lt;wsp:rsid wsp:val=&quot;00C82BC3&quot;/&gt;&lt;wsp:rsid wsp:val=&quot;00C82C83&quot;/&gt;&lt;wsp:rsid wsp:val=&quot;00C82CB0&quot;/&gt;&lt;wsp:rsid wsp:val=&quot;00C82EF1&quot;/&gt;&lt;wsp:rsid wsp:val=&quot;00C82F4D&quot;/&gt;&lt;wsp:rsid wsp:val=&quot;00C82F75&quot;/&gt;&lt;wsp:rsid wsp:val=&quot;00C830B8&quot;/&gt;&lt;wsp:rsid wsp:val=&quot;00C834B6&quot;/&gt;&lt;wsp:rsid wsp:val=&quot;00C834FE&quot;/&gt;&lt;wsp:rsid wsp:val=&quot;00C83935&quot;/&gt;&lt;wsp:rsid wsp:val=&quot;00C8413E&quot;/&gt;&lt;wsp:rsid wsp:val=&quot;00C84374&quot;/&gt;&lt;wsp:rsid wsp:val=&quot;00C847D2&quot;/&gt;&lt;wsp:rsid wsp:val=&quot;00C849A6&quot;/&gt;&lt;wsp:rsid wsp:val=&quot;00C84A24&quot;/&gt;&lt;wsp:rsid wsp:val=&quot;00C84A2F&quot;/&gt;&lt;wsp:rsid wsp:val=&quot;00C84ADE&quot;/&gt;&lt;wsp:rsid wsp:val=&quot;00C85541&quot;/&gt;&lt;wsp:rsid wsp:val=&quot;00C857C0&quot;/&gt;&lt;wsp:rsid wsp:val=&quot;00C85883&quot;/&gt;&lt;wsp:rsid wsp:val=&quot;00C85C3E&quot;/&gt;&lt;wsp:rsid wsp:val=&quot;00C85D75&quot;/&gt;&lt;wsp:rsid wsp:val=&quot;00C85FE0&quot;/&gt;&lt;wsp:rsid wsp:val=&quot;00C861E5&quot;/&gt;&lt;wsp:rsid wsp:val=&quot;00C86251&quot;/&gt;&lt;wsp:rsid wsp:val=&quot;00C86A0A&quot;/&gt;&lt;wsp:rsid wsp:val=&quot;00C86E18&quot;/&gt;&lt;wsp:rsid wsp:val=&quot;00C86EF7&quot;/&gt;&lt;wsp:rsid wsp:val=&quot;00C86F36&quot;/&gt;&lt;wsp:rsid wsp:val=&quot;00C871EB&quot;/&gt;&lt;wsp:rsid wsp:val=&quot;00C87422&quot;/&gt;&lt;wsp:rsid wsp:val=&quot;00C87436&quot;/&gt;&lt;wsp:rsid wsp:val=&quot;00C87585&quot;/&gt;&lt;wsp:rsid wsp:val=&quot;00C876B1&quot;/&gt;&lt;wsp:rsid wsp:val=&quot;00C8788D&quot;/&gt;&lt;wsp:rsid wsp:val=&quot;00C87ADB&quot;/&gt;&lt;wsp:rsid wsp:val=&quot;00C87AF1&quot;/&gt;&lt;wsp:rsid wsp:val=&quot;00C9025E&quot;/&gt;&lt;wsp:rsid wsp:val=&quot;00C9090F&quot;/&gt;&lt;wsp:rsid wsp:val=&quot;00C9092D&quot;/&gt;&lt;wsp:rsid wsp:val=&quot;00C90A44&quot;/&gt;&lt;wsp:rsid wsp:val=&quot;00C90A5E&quot;/&gt;&lt;wsp:rsid wsp:val=&quot;00C912B4&quot;/&gt;&lt;wsp:rsid wsp:val=&quot;00C915E9&quot;/&gt;&lt;wsp:rsid wsp:val=&quot;00C916D2&quot;/&gt;&lt;wsp:rsid wsp:val=&quot;00C919E0&quot;/&gt;&lt;wsp:rsid wsp:val=&quot;00C91F07&quot;/&gt;&lt;wsp:rsid wsp:val=&quot;00C92067&quot;/&gt;&lt;wsp:rsid wsp:val=&quot;00C922B1&quot;/&gt;&lt;wsp:rsid wsp:val=&quot;00C92A1F&quot;/&gt;&lt;wsp:rsid wsp:val=&quot;00C92D2F&quot;/&gt;&lt;wsp:rsid wsp:val=&quot;00C92E03&quot;/&gt;&lt;wsp:rsid wsp:val=&quot;00C92FF1&quot;/&gt;&lt;wsp:rsid wsp:val=&quot;00C9339A&quot;/&gt;&lt;wsp:rsid wsp:val=&quot;00C93645&quot;/&gt;&lt;wsp:rsid wsp:val=&quot;00C93B50&quot;/&gt;&lt;wsp:rsid wsp:val=&quot;00C93CE9&quot;/&gt;&lt;wsp:rsid wsp:val=&quot;00C93F90&quot;/&gt;&lt;wsp:rsid wsp:val=&quot;00C940BE&quot;/&gt;&lt;wsp:rsid wsp:val=&quot;00C94148&quot;/&gt;&lt;wsp:rsid wsp:val=&quot;00C94232&quot;/&gt;&lt;wsp:rsid wsp:val=&quot;00C94317&quot;/&gt;&lt;wsp:rsid wsp:val=&quot;00C94319&quot;/&gt;&lt;wsp:rsid wsp:val=&quot;00C9433D&quot;/&gt;&lt;wsp:rsid wsp:val=&quot;00C943F7&quot;/&gt;&lt;wsp:rsid wsp:val=&quot;00C94481&quot;/&gt;&lt;wsp:rsid wsp:val=&quot;00C944ED&quot;/&gt;&lt;wsp:rsid wsp:val=&quot;00C94BFC&quot;/&gt;&lt;wsp:rsid wsp:val=&quot;00C94C6B&quot;/&gt;&lt;wsp:rsid wsp:val=&quot;00C94EEC&quot;/&gt;&lt;wsp:rsid wsp:val=&quot;00C9535A&quot;/&gt;&lt;wsp:rsid wsp:val=&quot;00C9598D&quot;/&gt;&lt;wsp:rsid wsp:val=&quot;00C959C0&quot;/&gt;&lt;wsp:rsid wsp:val=&quot;00C95A66&quot;/&gt;&lt;wsp:rsid wsp:val=&quot;00C95DD0&quot;/&gt;&lt;wsp:rsid wsp:val=&quot;00C95F8F&quot;/&gt;&lt;wsp:rsid wsp:val=&quot;00C96044&quot;/&gt;&lt;wsp:rsid wsp:val=&quot;00C96336&quot;/&gt;&lt;wsp:rsid wsp:val=&quot;00C9665C&quot;/&gt;&lt;wsp:rsid wsp:val=&quot;00C96E03&quot;/&gt;&lt;wsp:rsid wsp:val=&quot;00C97224&quot;/&gt;&lt;wsp:rsid wsp:val=&quot;00C9738C&quot;/&gt;&lt;wsp:rsid wsp:val=&quot;00C97523&quot;/&gt;&lt;wsp:rsid wsp:val=&quot;00C975D8&quot;/&gt;&lt;wsp:rsid wsp:val=&quot;00C976D2&quot;/&gt;&lt;wsp:rsid wsp:val=&quot;00C978EA&quot;/&gt;&lt;wsp:rsid wsp:val=&quot;00C97DAE&quot;/&gt;&lt;wsp:rsid wsp:val=&quot;00C97E89&quot;/&gt;&lt;wsp:rsid wsp:val=&quot;00CA008A&quot;/&gt;&lt;wsp:rsid wsp:val=&quot;00CA00BC&quot;/&gt;&lt;wsp:rsid wsp:val=&quot;00CA0112&quot;/&gt;&lt;wsp:rsid wsp:val=&quot;00CA054C&quot;/&gt;&lt;wsp:rsid wsp:val=&quot;00CA05E7&quot;/&gt;&lt;wsp:rsid wsp:val=&quot;00CA06B5&quot;/&gt;&lt;wsp:rsid wsp:val=&quot;00CA0747&quot;/&gt;&lt;wsp:rsid wsp:val=&quot;00CA0B0F&quot;/&gt;&lt;wsp:rsid wsp:val=&quot;00CA0B39&quot;/&gt;&lt;wsp:rsid wsp:val=&quot;00CA0BC8&quot;/&gt;&lt;wsp:rsid wsp:val=&quot;00CA0D5D&quot;/&gt;&lt;wsp:rsid wsp:val=&quot;00CA0DA2&quot;/&gt;&lt;wsp:rsid wsp:val=&quot;00CA0EFF&quot;/&gt;&lt;wsp:rsid wsp:val=&quot;00CA1006&quot;/&gt;&lt;wsp:rsid wsp:val=&quot;00CA10CC&quot;/&gt;&lt;wsp:rsid wsp:val=&quot;00CA131A&quot;/&gt;&lt;wsp:rsid wsp:val=&quot;00CA146D&quot;/&gt;&lt;wsp:rsid wsp:val=&quot;00CA16C8&quot;/&gt;&lt;wsp:rsid wsp:val=&quot;00CA16FD&quot;/&gt;&lt;wsp:rsid wsp:val=&quot;00CA1895&quot;/&gt;&lt;wsp:rsid wsp:val=&quot;00CA1A56&quot;/&gt;&lt;wsp:rsid wsp:val=&quot;00CA1B88&quot;/&gt;&lt;wsp:rsid wsp:val=&quot;00CA2053&quot;/&gt;&lt;wsp:rsid wsp:val=&quot;00CA20D9&quot;/&gt;&lt;wsp:rsid wsp:val=&quot;00CA20DF&quot;/&gt;&lt;wsp:rsid wsp:val=&quot;00CA2114&quot;/&gt;&lt;wsp:rsid wsp:val=&quot;00CA244B&quot;/&gt;&lt;wsp:rsid wsp:val=&quot;00CA2647&quot;/&gt;&lt;wsp:rsid wsp:val=&quot;00CA28C5&quot;/&gt;&lt;wsp:rsid wsp:val=&quot;00CA2E3A&quot;/&gt;&lt;wsp:rsid wsp:val=&quot;00CA2F6B&quot;/&gt;&lt;wsp:rsid wsp:val=&quot;00CA3234&quot;/&gt;&lt;wsp:rsid wsp:val=&quot;00CA3358&quot;/&gt;&lt;wsp:rsid wsp:val=&quot;00CA3453&quot;/&gt;&lt;wsp:rsid wsp:val=&quot;00CA370F&quot;/&gt;&lt;wsp:rsid wsp:val=&quot;00CA3E38&quot;/&gt;&lt;wsp:rsid wsp:val=&quot;00CA3FAF&quot;/&gt;&lt;wsp:rsid wsp:val=&quot;00CA40CB&quot;/&gt;&lt;wsp:rsid wsp:val=&quot;00CA410B&quot;/&gt;&lt;wsp:rsid wsp:val=&quot;00CA42A6&quot;/&gt;&lt;wsp:rsid wsp:val=&quot;00CA42F2&quot;/&gt;&lt;wsp:rsid wsp:val=&quot;00CA4311&quot;/&gt;&lt;wsp:rsid wsp:val=&quot;00CA4582&quot;/&gt;&lt;wsp:rsid wsp:val=&quot;00CA46AC&quot;/&gt;&lt;wsp:rsid wsp:val=&quot;00CA4C18&quot;/&gt;&lt;wsp:rsid wsp:val=&quot;00CA5141&quot;/&gt;&lt;wsp:rsid wsp:val=&quot;00CA5263&quot;/&gt;&lt;wsp:rsid wsp:val=&quot;00CA53E4&quot;/&gt;&lt;wsp:rsid wsp:val=&quot;00CA5450&quot;/&gt;&lt;wsp:rsid wsp:val=&quot;00CA56D9&quot;/&gt;&lt;wsp:rsid wsp:val=&quot;00CA5779&quot;/&gt;&lt;wsp:rsid wsp:val=&quot;00CA5A0D&quot;/&gt;&lt;wsp:rsid wsp:val=&quot;00CA5BB3&quot;/&gt;&lt;wsp:rsid wsp:val=&quot;00CA5C4F&quot;/&gt;&lt;wsp:rsid wsp:val=&quot;00CA5F0E&quot;/&gt;&lt;wsp:rsid wsp:val=&quot;00CA6155&quot;/&gt;&lt;wsp:rsid wsp:val=&quot;00CA616B&quot;/&gt;&lt;wsp:rsid wsp:val=&quot;00CA630E&quot;/&gt;&lt;wsp:rsid wsp:val=&quot;00CA6516&quot;/&gt;&lt;wsp:rsid wsp:val=&quot;00CA667F&quot;/&gt;&lt;wsp:rsid wsp:val=&quot;00CA69AD&quot;/&gt;&lt;wsp:rsid wsp:val=&quot;00CA69CE&quot;/&gt;&lt;wsp:rsid wsp:val=&quot;00CA6C03&quot;/&gt;&lt;wsp:rsid wsp:val=&quot;00CA6D05&quot;/&gt;&lt;wsp:rsid wsp:val=&quot;00CA6E64&quot;/&gt;&lt;wsp:rsid wsp:val=&quot;00CA6F0B&quot;/&gt;&lt;wsp:rsid wsp:val=&quot;00CA7000&quot;/&gt;&lt;wsp:rsid wsp:val=&quot;00CA7256&quot;/&gt;&lt;wsp:rsid wsp:val=&quot;00CA732D&quot;/&gt;&lt;wsp:rsid wsp:val=&quot;00CA74B4&quot;/&gt;&lt;wsp:rsid wsp:val=&quot;00CA7566&quot;/&gt;&lt;wsp:rsid wsp:val=&quot;00CA7738&quot;/&gt;&lt;wsp:rsid wsp:val=&quot;00CA774C&quot;/&gt;&lt;wsp:rsid wsp:val=&quot;00CA7A5D&quot;/&gt;&lt;wsp:rsid wsp:val=&quot;00CA7DCE&quot;/&gt;&lt;wsp:rsid wsp:val=&quot;00CB00CB&quot;/&gt;&lt;wsp:rsid wsp:val=&quot;00CB033F&quot;/&gt;&lt;wsp:rsid wsp:val=&quot;00CB036D&quot;/&gt;&lt;wsp:rsid wsp:val=&quot;00CB095C&quot;/&gt;&lt;wsp:rsid wsp:val=&quot;00CB097F&quot;/&gt;&lt;wsp:rsid wsp:val=&quot;00CB09FD&quot;/&gt;&lt;wsp:rsid wsp:val=&quot;00CB0C5A&quot;/&gt;&lt;wsp:rsid wsp:val=&quot;00CB0E81&quot;/&gt;&lt;wsp:rsid wsp:val=&quot;00CB112F&quot;/&gt;&lt;wsp:rsid wsp:val=&quot;00CB1285&quot;/&gt;&lt;wsp:rsid wsp:val=&quot;00CB1472&quot;/&gt;&lt;wsp:rsid wsp:val=&quot;00CB14A5&quot;/&gt;&lt;wsp:rsid wsp:val=&quot;00CB1587&quot;/&gt;&lt;wsp:rsid wsp:val=&quot;00CB195E&quot;/&gt;&lt;wsp:rsid wsp:val=&quot;00CB1B33&quot;/&gt;&lt;wsp:rsid wsp:val=&quot;00CB1C6B&quot;/&gt;&lt;wsp:rsid wsp:val=&quot;00CB1DD6&quot;/&gt;&lt;wsp:rsid wsp:val=&quot;00CB22C5&quot;/&gt;&lt;wsp:rsid wsp:val=&quot;00CB249B&quot;/&gt;&lt;wsp:rsid wsp:val=&quot;00CB2537&quot;/&gt;&lt;wsp:rsid wsp:val=&quot;00CB2B87&quot;/&gt;&lt;wsp:rsid wsp:val=&quot;00CB2C49&quot;/&gt;&lt;wsp:rsid wsp:val=&quot;00CB2C58&quot;/&gt;&lt;wsp:rsid wsp:val=&quot;00CB2DFC&quot;/&gt;&lt;wsp:rsid wsp:val=&quot;00CB2ECE&quot;/&gt;&lt;wsp:rsid wsp:val=&quot;00CB2FB2&quot;/&gt;&lt;wsp:rsid wsp:val=&quot;00CB34B9&quot;/&gt;&lt;wsp:rsid wsp:val=&quot;00CB36BB&quot;/&gt;&lt;wsp:rsid wsp:val=&quot;00CB3927&quot;/&gt;&lt;wsp:rsid wsp:val=&quot;00CB3CEB&quot;/&gt;&lt;wsp:rsid wsp:val=&quot;00CB4171&quot;/&gt;&lt;wsp:rsid wsp:val=&quot;00CB479C&quot;/&gt;&lt;wsp:rsid wsp:val=&quot;00CB4AB3&quot;/&gt;&lt;wsp:rsid wsp:val=&quot;00CB4B60&quot;/&gt;&lt;wsp:rsid wsp:val=&quot;00CB5104&quot;/&gt;&lt;wsp:rsid wsp:val=&quot;00CB5791&quot;/&gt;&lt;wsp:rsid wsp:val=&quot;00CB5879&quot;/&gt;&lt;wsp:rsid wsp:val=&quot;00CB5B36&quot;/&gt;&lt;wsp:rsid wsp:val=&quot;00CB6136&quot;/&gt;&lt;wsp:rsid wsp:val=&quot;00CB6351&quot;/&gt;&lt;wsp:rsid wsp:val=&quot;00CB689B&quot;/&gt;&lt;wsp:rsid wsp:val=&quot;00CB6A08&quot;/&gt;&lt;wsp:rsid wsp:val=&quot;00CB6A2A&quot;/&gt;&lt;wsp:rsid wsp:val=&quot;00CB6DD2&quot;/&gt;&lt;wsp:rsid wsp:val=&quot;00CB72F1&quot;/&gt;&lt;wsp:rsid wsp:val=&quot;00CB74A3&quot;/&gt;&lt;wsp:rsid wsp:val=&quot;00CB7579&quot;/&gt;&lt;wsp:rsid wsp:val=&quot;00CB784A&quot;/&gt;&lt;wsp:rsid wsp:val=&quot;00CC01D4&quot;/&gt;&lt;wsp:rsid wsp:val=&quot;00CC054A&quot;/&gt;&lt;wsp:rsid wsp:val=&quot;00CC054D&quot;/&gt;&lt;wsp:rsid wsp:val=&quot;00CC0670&quot;/&gt;&lt;wsp:rsid wsp:val=&quot;00CC0ABE&quot;/&gt;&lt;wsp:rsid wsp:val=&quot;00CC1160&quot;/&gt;&lt;wsp:rsid wsp:val=&quot;00CC11DC&quot;/&gt;&lt;wsp:rsid wsp:val=&quot;00CC123F&quot;/&gt;&lt;wsp:rsid wsp:val=&quot;00CC12B0&quot;/&gt;&lt;wsp:rsid wsp:val=&quot;00CC1363&quot;/&gt;&lt;wsp:rsid wsp:val=&quot;00CC14DB&quot;/&gt;&lt;wsp:rsid wsp:val=&quot;00CC1924&quot;/&gt;&lt;wsp:rsid wsp:val=&quot;00CC19A4&quot;/&gt;&lt;wsp:rsid wsp:val=&quot;00CC1CFE&quot;/&gt;&lt;wsp:rsid wsp:val=&quot;00CC1E21&quot;/&gt;&lt;wsp:rsid wsp:val=&quot;00CC1E30&quot;/&gt;&lt;wsp:rsid wsp:val=&quot;00CC1F90&quot;/&gt;&lt;wsp:rsid wsp:val=&quot;00CC20D8&quot;/&gt;&lt;wsp:rsid wsp:val=&quot;00CC21FA&quot;/&gt;&lt;wsp:rsid wsp:val=&quot;00CC2460&quot;/&gt;&lt;wsp:rsid wsp:val=&quot;00CC26D0&quot;/&gt;&lt;wsp:rsid wsp:val=&quot;00CC2EE0&quot;/&gt;&lt;wsp:rsid wsp:val=&quot;00CC35C2&quot;/&gt;&lt;wsp:rsid wsp:val=&quot;00CC3A73&quot;/&gt;&lt;wsp:rsid wsp:val=&quot;00CC3D7A&quot;/&gt;&lt;wsp:rsid wsp:val=&quot;00CC4147&quot;/&gt;&lt;wsp:rsid wsp:val=&quot;00CC4551&quot;/&gt;&lt;wsp:rsid wsp:val=&quot;00CC457E&quot;/&gt;&lt;wsp:rsid wsp:val=&quot;00CC47D8&quot;/&gt;&lt;wsp:rsid wsp:val=&quot;00CC486D&quot;/&gt;&lt;wsp:rsid wsp:val=&quot;00CC49BE&quot;/&gt;&lt;wsp:rsid wsp:val=&quot;00CC4E4C&quot;/&gt;&lt;wsp:rsid wsp:val=&quot;00CC4F52&quot;/&gt;&lt;wsp:rsid wsp:val=&quot;00CC5182&quot;/&gt;&lt;wsp:rsid wsp:val=&quot;00CC559D&quot;/&gt;&lt;wsp:rsid wsp:val=&quot;00CC55D9&quot;/&gt;&lt;wsp:rsid wsp:val=&quot;00CC5AB3&quot;/&gt;&lt;wsp:rsid wsp:val=&quot;00CC604E&quot;/&gt;&lt;wsp:rsid wsp:val=&quot;00CC6070&quot;/&gt;&lt;wsp:rsid wsp:val=&quot;00CC60BA&quot;/&gt;&lt;wsp:rsid wsp:val=&quot;00CC613E&quot;/&gt;&lt;wsp:rsid wsp:val=&quot;00CC6481&quot;/&gt;&lt;wsp:rsid wsp:val=&quot;00CC6968&quot;/&gt;&lt;wsp:rsid wsp:val=&quot;00CC697C&quot;/&gt;&lt;wsp:rsid wsp:val=&quot;00CC6B4F&quot;/&gt;&lt;wsp:rsid wsp:val=&quot;00CC6EB3&quot;/&gt;&lt;wsp:rsid wsp:val=&quot;00CC6F53&quot;/&gt;&lt;wsp:rsid wsp:val=&quot;00CC704F&quot;/&gt;&lt;wsp:rsid wsp:val=&quot;00CC725D&quot;/&gt;&lt;wsp:rsid wsp:val=&quot;00CC7527&quot;/&gt;&lt;wsp:rsid wsp:val=&quot;00CC7548&quot;/&gt;&lt;wsp:rsid wsp:val=&quot;00CC755E&quot;/&gt;&lt;wsp:rsid wsp:val=&quot;00CC778B&quot;/&gt;&lt;wsp:rsid wsp:val=&quot;00CC7C65&quot;/&gt;&lt;wsp:rsid wsp:val=&quot;00CC7D0E&quot;/&gt;&lt;wsp:rsid wsp:val=&quot;00CD0513&quot;/&gt;&lt;wsp:rsid wsp:val=&quot;00CD078B&quot;/&gt;&lt;wsp:rsid wsp:val=&quot;00CD09CA&quot;/&gt;&lt;wsp:rsid wsp:val=&quot;00CD0AA4&quot;/&gt;&lt;wsp:rsid wsp:val=&quot;00CD0B41&quot;/&gt;&lt;wsp:rsid wsp:val=&quot;00CD0ECF&quot;/&gt;&lt;wsp:rsid wsp:val=&quot;00CD12E7&quot;/&gt;&lt;wsp:rsid wsp:val=&quot;00CD1390&quot;/&gt;&lt;wsp:rsid wsp:val=&quot;00CD1555&quot;/&gt;&lt;wsp:rsid wsp:val=&quot;00CD17BB&quot;/&gt;&lt;wsp:rsid wsp:val=&quot;00CD17FB&quot;/&gt;&lt;wsp:rsid wsp:val=&quot;00CD185C&quot;/&gt;&lt;wsp:rsid wsp:val=&quot;00CD1BFF&quot;/&gt;&lt;wsp:rsid wsp:val=&quot;00CD1DBC&quot;/&gt;&lt;wsp:rsid wsp:val=&quot;00CD1E29&quot;/&gt;&lt;wsp:rsid wsp:val=&quot;00CD20D1&quot;/&gt;&lt;wsp:rsid wsp:val=&quot;00CD217B&quot;/&gt;&lt;wsp:rsid wsp:val=&quot;00CD226D&quot;/&gt;&lt;wsp:rsid wsp:val=&quot;00CD24FD&quot;/&gt;&lt;wsp:rsid wsp:val=&quot;00CD2552&quot;/&gt;&lt;wsp:rsid wsp:val=&quot;00CD25FB&quot;/&gt;&lt;wsp:rsid wsp:val=&quot;00CD28B7&quot;/&gt;&lt;wsp:rsid wsp:val=&quot;00CD2AFE&quot;/&gt;&lt;wsp:rsid wsp:val=&quot;00CD2D17&quot;/&gt;&lt;wsp:rsid wsp:val=&quot;00CD2DB0&quot;/&gt;&lt;wsp:rsid wsp:val=&quot;00CD2E97&quot;/&gt;&lt;wsp:rsid wsp:val=&quot;00CD32DD&quot;/&gt;&lt;wsp:rsid wsp:val=&quot;00CD341B&quot;/&gt;&lt;wsp:rsid wsp:val=&quot;00CD344E&quot;/&gt;&lt;wsp:rsid wsp:val=&quot;00CD34FC&quot;/&gt;&lt;wsp:rsid wsp:val=&quot;00CD3949&quot;/&gt;&lt;wsp:rsid wsp:val=&quot;00CD394B&quot;/&gt;&lt;wsp:rsid wsp:val=&quot;00CD3F16&quot;/&gt;&lt;wsp:rsid wsp:val=&quot;00CD4326&quot;/&gt;&lt;wsp:rsid wsp:val=&quot;00CD440F&quot;/&gt;&lt;wsp:rsid wsp:val=&quot;00CD44A6&quot;/&gt;&lt;wsp:rsid wsp:val=&quot;00CD44FC&quot;/&gt;&lt;wsp:rsid wsp:val=&quot;00CD4503&quot;/&gt;&lt;wsp:rsid wsp:val=&quot;00CD4AC0&quot;/&gt;&lt;wsp:rsid wsp:val=&quot;00CD4C2D&quot;/&gt;&lt;wsp:rsid wsp:val=&quot;00CD544C&quot;/&gt;&lt;wsp:rsid wsp:val=&quot;00CD5489&quot;/&gt;&lt;wsp:rsid wsp:val=&quot;00CD54B9&quot;/&gt;&lt;wsp:rsid wsp:val=&quot;00CD54F5&quot;/&gt;&lt;wsp:rsid wsp:val=&quot;00CD55A5&quot;/&gt;&lt;wsp:rsid wsp:val=&quot;00CD55E5&quot;/&gt;&lt;wsp:rsid wsp:val=&quot;00CD564A&quot;/&gt;&lt;wsp:rsid wsp:val=&quot;00CD5749&quot;/&gt;&lt;wsp:rsid wsp:val=&quot;00CD5752&quot;/&gt;&lt;wsp:rsid wsp:val=&quot;00CD5810&quot;/&gt;&lt;wsp:rsid wsp:val=&quot;00CD5A3D&quot;/&gt;&lt;wsp:rsid wsp:val=&quot;00CD5B1A&quot;/&gt;&lt;wsp:rsid wsp:val=&quot;00CD5C39&quot;/&gt;&lt;wsp:rsid wsp:val=&quot;00CD5D0E&quot;/&gt;&lt;wsp:rsid wsp:val=&quot;00CD5E25&quot;/&gt;&lt;wsp:rsid wsp:val=&quot;00CD6200&quot;/&gt;&lt;wsp:rsid wsp:val=&quot;00CD6462&quot;/&gt;&lt;wsp:rsid wsp:val=&quot;00CD6527&quot;/&gt;&lt;wsp:rsid wsp:val=&quot;00CD68AD&quot;/&gt;&lt;wsp:rsid wsp:val=&quot;00CD6CA2&quot;/&gt;&lt;wsp:rsid wsp:val=&quot;00CD6E30&quot;/&gt;&lt;wsp:rsid wsp:val=&quot;00CD6FD8&quot;/&gt;&lt;wsp:rsid wsp:val=&quot;00CD700D&quot;/&gt;&lt;wsp:rsid wsp:val=&quot;00CD78D9&quot;/&gt;&lt;wsp:rsid wsp:val=&quot;00CD79C5&quot;/&gt;&lt;wsp:rsid wsp:val=&quot;00CD7B4B&quot;/&gt;&lt;wsp:rsid wsp:val=&quot;00CE00B4&quot;/&gt;&lt;wsp:rsid wsp:val=&quot;00CE01F6&quot;/&gt;&lt;wsp:rsid wsp:val=&quot;00CE0483&quot;/&gt;&lt;wsp:rsid wsp:val=&quot;00CE06BA&quot;/&gt;&lt;wsp:rsid wsp:val=&quot;00CE0AEC&quot;/&gt;&lt;wsp:rsid wsp:val=&quot;00CE0D70&quot;/&gt;&lt;wsp:rsid wsp:val=&quot;00CE115E&quot;/&gt;&lt;wsp:rsid wsp:val=&quot;00CE1203&quot;/&gt;&lt;wsp:rsid wsp:val=&quot;00CE1761&quot;/&gt;&lt;wsp:rsid wsp:val=&quot;00CE1D1F&quot;/&gt;&lt;wsp:rsid wsp:val=&quot;00CE1FE3&quot;/&gt;&lt;wsp:rsid wsp:val=&quot;00CE1FFC&quot;/&gt;&lt;wsp:rsid wsp:val=&quot;00CE24EF&quot;/&gt;&lt;wsp:rsid wsp:val=&quot;00CE26BB&quot;/&gt;&lt;wsp:rsid wsp:val=&quot;00CE271F&quot;/&gt;&lt;wsp:rsid wsp:val=&quot;00CE2B2A&quot;/&gt;&lt;wsp:rsid wsp:val=&quot;00CE2C55&quot;/&gt;&lt;wsp:rsid wsp:val=&quot;00CE2D49&quot;/&gt;&lt;wsp:rsid wsp:val=&quot;00CE306B&quot;/&gt;&lt;wsp:rsid wsp:val=&quot;00CE32E8&quot;/&gt;&lt;wsp:rsid wsp:val=&quot;00CE32FC&quot;/&gt;&lt;wsp:rsid wsp:val=&quot;00CE348A&quot;/&gt;&lt;wsp:rsid wsp:val=&quot;00CE35FA&quot;/&gt;&lt;wsp:rsid wsp:val=&quot;00CE369C&quot;/&gt;&lt;wsp:rsid wsp:val=&quot;00CE3775&quot;/&gt;&lt;wsp:rsid wsp:val=&quot;00CE3A86&quot;/&gt;&lt;wsp:rsid wsp:val=&quot;00CE3BA6&quot;/&gt;&lt;wsp:rsid wsp:val=&quot;00CE3F9A&quot;/&gt;&lt;wsp:rsid wsp:val=&quot;00CE4281&quot;/&gt;&lt;wsp:rsid wsp:val=&quot;00CE4307&quot;/&gt;&lt;wsp:rsid wsp:val=&quot;00CE4687&quot;/&gt;&lt;wsp:rsid wsp:val=&quot;00CE4695&quot;/&gt;&lt;wsp:rsid wsp:val=&quot;00CE46E2&quot;/&gt;&lt;wsp:rsid wsp:val=&quot;00CE474B&quot;/&gt;&lt;wsp:rsid wsp:val=&quot;00CE483C&quot;/&gt;&lt;wsp:rsid wsp:val=&quot;00CE49D8&quot;/&gt;&lt;wsp:rsid wsp:val=&quot;00CE4A21&quot;/&gt;&lt;wsp:rsid wsp:val=&quot;00CE4A63&quot;/&gt;&lt;wsp:rsid wsp:val=&quot;00CE4ADC&quot;/&gt;&lt;wsp:rsid wsp:val=&quot;00CE4B21&quot;/&gt;&lt;wsp:rsid wsp:val=&quot;00CE4EEC&quot;/&gt;&lt;wsp:rsid wsp:val=&quot;00CE4F55&quot;/&gt;&lt;wsp:rsid wsp:val=&quot;00CE4F8C&quot;/&gt;&lt;wsp:rsid wsp:val=&quot;00CE508E&quot;/&gt;&lt;wsp:rsid wsp:val=&quot;00CE5185&quot;/&gt;&lt;wsp:rsid wsp:val=&quot;00CE5287&quot;/&gt;&lt;wsp:rsid wsp:val=&quot;00CE53CD&quot;/&gt;&lt;wsp:rsid wsp:val=&quot;00CE5575&quot;/&gt;&lt;wsp:rsid wsp:val=&quot;00CE587A&quot;/&gt;&lt;wsp:rsid wsp:val=&quot;00CE5A22&quot;/&gt;&lt;wsp:rsid wsp:val=&quot;00CE5AD1&quot;/&gt;&lt;wsp:rsid wsp:val=&quot;00CE5B1C&quot;/&gt;&lt;wsp:rsid wsp:val=&quot;00CE5B95&quot;/&gt;&lt;wsp:rsid wsp:val=&quot;00CE6025&quot;/&gt;&lt;wsp:rsid wsp:val=&quot;00CE6282&quot;/&gt;&lt;wsp:rsid wsp:val=&quot;00CE637F&quot;/&gt;&lt;wsp:rsid wsp:val=&quot;00CE63ED&quot;/&gt;&lt;wsp:rsid wsp:val=&quot;00CE6449&quot;/&gt;&lt;wsp:rsid wsp:val=&quot;00CE6927&quot;/&gt;&lt;wsp:rsid wsp:val=&quot;00CE6AAA&quot;/&gt;&lt;wsp:rsid wsp:val=&quot;00CE6C34&quot;/&gt;&lt;wsp:rsid wsp:val=&quot;00CE6E63&quot;/&gt;&lt;wsp:rsid wsp:val=&quot;00CE7245&quot;/&gt;&lt;wsp:rsid wsp:val=&quot;00CE72A8&quot;/&gt;&lt;wsp:rsid wsp:val=&quot;00CE748C&quot;/&gt;&lt;wsp:rsid wsp:val=&quot;00CE76CE&quot;/&gt;&lt;wsp:rsid wsp:val=&quot;00CE7B02&quot;/&gt;&lt;wsp:rsid wsp:val=&quot;00CE7B39&quot;/&gt;&lt;wsp:rsid wsp:val=&quot;00CF01C3&quot;/&gt;&lt;wsp:rsid wsp:val=&quot;00CF0760&quot;/&gt;&lt;wsp:rsid wsp:val=&quot;00CF0905&quot;/&gt;&lt;wsp:rsid wsp:val=&quot;00CF0BF0&quot;/&gt;&lt;wsp:rsid wsp:val=&quot;00CF0D1C&quot;/&gt;&lt;wsp:rsid wsp:val=&quot;00CF0FDB&quot;/&gt;&lt;wsp:rsid wsp:val=&quot;00CF1018&quot;/&gt;&lt;wsp:rsid wsp:val=&quot;00CF1393&quot;/&gt;&lt;wsp:rsid wsp:val=&quot;00CF18C2&quot;/&gt;&lt;wsp:rsid wsp:val=&quot;00CF1CC8&quot;/&gt;&lt;wsp:rsid wsp:val=&quot;00CF1D9B&quot;/&gt;&lt;wsp:rsid wsp:val=&quot;00CF1EB8&quot;/&gt;&lt;wsp:rsid wsp:val=&quot;00CF1F20&quot;/&gt;&lt;wsp:rsid wsp:val=&quot;00CF2288&quot;/&gt;&lt;wsp:rsid wsp:val=&quot;00CF2578&quot;/&gt;&lt;wsp:rsid wsp:val=&quot;00CF281F&quot;/&gt;&lt;wsp:rsid wsp:val=&quot;00CF2D1D&quot;/&gt;&lt;wsp:rsid wsp:val=&quot;00CF2D47&quot;/&gt;&lt;wsp:rsid wsp:val=&quot;00CF336A&quot;/&gt;&lt;wsp:rsid wsp:val=&quot;00CF37F7&quot;/&gt;&lt;wsp:rsid wsp:val=&quot;00CF3C42&quot;/&gt;&lt;wsp:rsid wsp:val=&quot;00CF3D81&quot;/&gt;&lt;wsp:rsid wsp:val=&quot;00CF40BB&quot;/&gt;&lt;wsp:rsid wsp:val=&quot;00CF48CD&quot;/&gt;&lt;wsp:rsid wsp:val=&quot;00CF4FA3&quot;/&gt;&lt;wsp:rsid wsp:val=&quot;00CF52A1&quot;/&gt;&lt;wsp:rsid wsp:val=&quot;00CF57A9&quot;/&gt;&lt;wsp:rsid wsp:val=&quot;00CF5858&quot;/&gt;&lt;wsp:rsid wsp:val=&quot;00CF5C4F&quot;/&gt;&lt;wsp:rsid wsp:val=&quot;00CF5C86&quot;/&gt;&lt;wsp:rsid wsp:val=&quot;00CF624F&quot;/&gt;&lt;wsp:rsid wsp:val=&quot;00CF6430&quot;/&gt;&lt;wsp:rsid wsp:val=&quot;00CF6571&quot;/&gt;&lt;wsp:rsid wsp:val=&quot;00CF6B88&quot;/&gt;&lt;wsp:rsid wsp:val=&quot;00CF6F12&quot;/&gt;&lt;wsp:rsid wsp:val=&quot;00CF7086&quot;/&gt;&lt;wsp:rsid wsp:val=&quot;00CF7184&quot;/&gt;&lt;wsp:rsid wsp:val=&quot;00CF7422&quot;/&gt;&lt;wsp:rsid wsp:val=&quot;00CF7A28&quot;/&gt;&lt;wsp:rsid wsp:val=&quot;00CF7B39&quot;/&gt;&lt;wsp:rsid wsp:val=&quot;00CF7CDC&quot;/&gt;&lt;wsp:rsid wsp:val=&quot;00CF7EE4&quot;/&gt;&lt;wsp:rsid wsp:val=&quot;00CF7F4F&quot;/&gt;&lt;wsp:rsid wsp:val=&quot;00D00795&quot;/&gt;&lt;wsp:rsid wsp:val=&quot;00D00858&quot;/&gt;&lt;wsp:rsid wsp:val=&quot;00D0089E&quot;/&gt;&lt;wsp:rsid wsp:val=&quot;00D009B1&quot;/&gt;&lt;wsp:rsid wsp:val=&quot;00D00B4B&quot;/&gt;&lt;wsp:rsid wsp:val=&quot;00D0116E&quot;/&gt;&lt;wsp:rsid wsp:val=&quot;00D011B9&quot;/&gt;&lt;wsp:rsid wsp:val=&quot;00D012E7&quot;/&gt;&lt;wsp:rsid wsp:val=&quot;00D01581&quot;/&gt;&lt;wsp:rsid wsp:val=&quot;00D01776&quot;/&gt;&lt;wsp:rsid wsp:val=&quot;00D01F5E&quot;/&gt;&lt;wsp:rsid wsp:val=&quot;00D02236&quot;/&gt;&lt;wsp:rsid wsp:val=&quot;00D02530&quot;/&gt;&lt;wsp:rsid wsp:val=&quot;00D02656&quot;/&gt;&lt;wsp:rsid wsp:val=&quot;00D028EB&quot;/&gt;&lt;wsp:rsid wsp:val=&quot;00D0293B&quot;/&gt;&lt;wsp:rsid wsp:val=&quot;00D02AC2&quot;/&gt;&lt;wsp:rsid wsp:val=&quot;00D02D38&quot;/&gt;&lt;wsp:rsid wsp:val=&quot;00D02E6E&quot;/&gt;&lt;wsp:rsid wsp:val=&quot;00D02ED1&quot;/&gt;&lt;wsp:rsid wsp:val=&quot;00D0397F&quot;/&gt;&lt;wsp:rsid wsp:val=&quot;00D039DD&quot;/&gt;&lt;wsp:rsid wsp:val=&quot;00D03C31&quot;/&gt;&lt;wsp:rsid wsp:val=&quot;00D03DB7&quot;/&gt;&lt;wsp:rsid wsp:val=&quot;00D03EB2&quot;/&gt;&lt;wsp:rsid wsp:val=&quot;00D03EB7&quot;/&gt;&lt;wsp:rsid wsp:val=&quot;00D0467B&quot;/&gt;&lt;wsp:rsid wsp:val=&quot;00D0474D&quot;/&gt;&lt;wsp:rsid wsp:val=&quot;00D049FC&quot;/&gt;&lt;wsp:rsid wsp:val=&quot;00D04D67&quot;/&gt;&lt;wsp:rsid wsp:val=&quot;00D05318&quot;/&gt;&lt;wsp:rsid wsp:val=&quot;00D0533D&quot;/&gt;&lt;wsp:rsid wsp:val=&quot;00D05637&quot;/&gt;&lt;wsp:rsid wsp:val=&quot;00D05AA3&quot;/&gt;&lt;wsp:rsid wsp:val=&quot;00D05C6F&quot;/&gt;&lt;wsp:rsid wsp:val=&quot;00D05D0B&quot;/&gt;&lt;wsp:rsid wsp:val=&quot;00D0631D&quot;/&gt;&lt;wsp:rsid wsp:val=&quot;00D063CB&quot;/&gt;&lt;wsp:rsid wsp:val=&quot;00D065FC&quot;/&gt;&lt;wsp:rsid wsp:val=&quot;00D06628&quot;/&gt;&lt;wsp:rsid wsp:val=&quot;00D06666&quot;/&gt;&lt;wsp:rsid wsp:val=&quot;00D067D1&quot;/&gt;&lt;wsp:rsid wsp:val=&quot;00D06823&quot;/&gt;&lt;wsp:rsid wsp:val=&quot;00D069C8&quot;/&gt;&lt;wsp:rsid wsp:val=&quot;00D074B7&quot;/&gt;&lt;wsp:rsid wsp:val=&quot;00D074BC&quot;/&gt;&lt;wsp:rsid wsp:val=&quot;00D074E6&quot;/&gt;&lt;wsp:rsid wsp:val=&quot;00D07AA4&quot;/&gt;&lt;wsp:rsid wsp:val=&quot;00D07BE8&quot;/&gt;&lt;wsp:rsid wsp:val=&quot;00D10097&quot;/&gt;&lt;wsp:rsid wsp:val=&quot;00D10D69&quot;/&gt;&lt;wsp:rsid wsp:val=&quot;00D1105E&quot;/&gt;&lt;wsp:rsid wsp:val=&quot;00D1133B&quot;/&gt;&lt;wsp:rsid wsp:val=&quot;00D11459&quot;/&gt;&lt;wsp:rsid wsp:val=&quot;00D11599&quot;/&gt;&lt;wsp:rsid wsp:val=&quot;00D115D0&quot;/&gt;&lt;wsp:rsid wsp:val=&quot;00D1162A&quot;/&gt;&lt;wsp:rsid wsp:val=&quot;00D11680&quot;/&gt;&lt;wsp:rsid wsp:val=&quot;00D117B2&quot;/&gt;&lt;wsp:rsid wsp:val=&quot;00D11BF6&quot;/&gt;&lt;wsp:rsid wsp:val=&quot;00D11EAA&quot;/&gt;&lt;wsp:rsid wsp:val=&quot;00D11F2D&quot;/&gt;&lt;wsp:rsid wsp:val=&quot;00D1215A&quot;/&gt;&lt;wsp:rsid wsp:val=&quot;00D1228D&quot;/&gt;&lt;wsp:rsid wsp:val=&quot;00D1234B&quot;/&gt;&lt;wsp:rsid wsp:val=&quot;00D123D7&quot;/&gt;&lt;wsp:rsid wsp:val=&quot;00D12983&quot;/&gt;&lt;wsp:rsid wsp:val=&quot;00D12E50&quot;/&gt;&lt;wsp:rsid wsp:val=&quot;00D12EF2&quot;/&gt;&lt;wsp:rsid wsp:val=&quot;00D13089&quot;/&gt;&lt;wsp:rsid wsp:val=&quot;00D131AB&quot;/&gt;&lt;wsp:rsid wsp:val=&quot;00D1375E&quot;/&gt;&lt;wsp:rsid wsp:val=&quot;00D137B0&quot;/&gt;&lt;wsp:rsid wsp:val=&quot;00D13B6D&quot;/&gt;&lt;wsp:rsid wsp:val=&quot;00D14376&quot;/&gt;&lt;wsp:rsid wsp:val=&quot;00D14AA9&quot;/&gt;&lt;wsp:rsid wsp:val=&quot;00D14B01&quot;/&gt;&lt;wsp:rsid wsp:val=&quot;00D15028&quot;/&gt;&lt;wsp:rsid wsp:val=&quot;00D15269&quot;/&gt;&lt;wsp:rsid wsp:val=&quot;00D1541D&quot;/&gt;&lt;wsp:rsid wsp:val=&quot;00D15526&quot;/&gt;&lt;wsp:rsid wsp:val=&quot;00D156DD&quot;/&gt;&lt;wsp:rsid wsp:val=&quot;00D156F6&quot;/&gt;&lt;wsp:rsid wsp:val=&quot;00D1579D&quot;/&gt;&lt;wsp:rsid wsp:val=&quot;00D157C2&quot;/&gt;&lt;wsp:rsid wsp:val=&quot;00D158A1&quot;/&gt;&lt;wsp:rsid wsp:val=&quot;00D15AB5&quot;/&gt;&lt;wsp:rsid wsp:val=&quot;00D15B06&quot;/&gt;&lt;wsp:rsid wsp:val=&quot;00D160AF&quot;/&gt;&lt;wsp:rsid wsp:val=&quot;00D162B2&quot;/&gt;&lt;wsp:rsid wsp:val=&quot;00D16447&quot;/&gt;&lt;wsp:rsid wsp:val=&quot;00D1645C&quot;/&gt;&lt;wsp:rsid wsp:val=&quot;00D16554&quot;/&gt;&lt;wsp:rsid wsp:val=&quot;00D165DF&quot;/&gt;&lt;wsp:rsid wsp:val=&quot;00D165FA&quot;/&gt;&lt;wsp:rsid wsp:val=&quot;00D16750&quot;/&gt;&lt;wsp:rsid wsp:val=&quot;00D16D2D&quot;/&gt;&lt;wsp:rsid wsp:val=&quot;00D170F5&quot;/&gt;&lt;wsp:rsid wsp:val=&quot;00D17215&quot;/&gt;&lt;wsp:rsid wsp:val=&quot;00D17293&quot;/&gt;&lt;wsp:rsid wsp:val=&quot;00D17642&quot;/&gt;&lt;wsp:rsid wsp:val=&quot;00D177D8&quot;/&gt;&lt;wsp:rsid wsp:val=&quot;00D17D8D&quot;/&gt;&lt;wsp:rsid wsp:val=&quot;00D17E03&quot;/&gt;&lt;wsp:rsid wsp:val=&quot;00D17F16&quot;/&gt;&lt;wsp:rsid wsp:val=&quot;00D20413&quot;/&gt;&lt;wsp:rsid wsp:val=&quot;00D20584&quot;/&gt;&lt;wsp:rsid wsp:val=&quot;00D205CB&quot;/&gt;&lt;wsp:rsid wsp:val=&quot;00D20634&quot;/&gt;&lt;wsp:rsid wsp:val=&quot;00D206C6&quot;/&gt;&lt;wsp:rsid wsp:val=&quot;00D20768&quot;/&gt;&lt;wsp:rsid wsp:val=&quot;00D21200&quot;/&gt;&lt;wsp:rsid wsp:val=&quot;00D21345&quot;/&gt;&lt;wsp:rsid wsp:val=&quot;00D217F6&quot;/&gt;&lt;wsp:rsid wsp:val=&quot;00D2188D&quot;/&gt;&lt;wsp:rsid wsp:val=&quot;00D21B87&quot;/&gt;&lt;wsp:rsid wsp:val=&quot;00D21CB3&quot;/&gt;&lt;wsp:rsid wsp:val=&quot;00D21E2A&quot;/&gt;&lt;wsp:rsid wsp:val=&quot;00D21E50&quot;/&gt;&lt;wsp:rsid wsp:val=&quot;00D21FF4&quot;/&gt;&lt;wsp:rsid wsp:val=&quot;00D22008&quot;/&gt;&lt;wsp:rsid wsp:val=&quot;00D220AF&quot;/&gt;&lt;wsp:rsid wsp:val=&quot;00D22456&quot;/&gt;&lt;wsp:rsid wsp:val=&quot;00D22500&quot;/&gt;&lt;wsp:rsid wsp:val=&quot;00D227D8&quot;/&gt;&lt;wsp:rsid wsp:val=&quot;00D228B7&quot;/&gt;&lt;wsp:rsid wsp:val=&quot;00D22A92&quot;/&gt;&lt;wsp:rsid wsp:val=&quot;00D22ACC&quot;/&gt;&lt;wsp:rsid wsp:val=&quot;00D22BFB&quot;/&gt;&lt;wsp:rsid wsp:val=&quot;00D23285&quot;/&gt;&lt;wsp:rsid wsp:val=&quot;00D23329&quot;/&gt;&lt;wsp:rsid wsp:val=&quot;00D23776&quot;/&gt;&lt;wsp:rsid wsp:val=&quot;00D23973&quot;/&gt;&lt;wsp:rsid wsp:val=&quot;00D23B59&quot;/&gt;&lt;wsp:rsid wsp:val=&quot;00D23DED&quot;/&gt;&lt;wsp:rsid wsp:val=&quot;00D24130&quot;/&gt;&lt;wsp:rsid wsp:val=&quot;00D24183&quot;/&gt;&lt;wsp:rsid wsp:val=&quot;00D243D7&quot;/&gt;&lt;wsp:rsid wsp:val=&quot;00D245D3&quot;/&gt;&lt;wsp:rsid wsp:val=&quot;00D247B6&quot;/&gt;&lt;wsp:rsid wsp:val=&quot;00D24A96&quot;/&gt;&lt;wsp:rsid wsp:val=&quot;00D24AA1&quot;/&gt;&lt;wsp:rsid wsp:val=&quot;00D24D45&quot;/&gt;&lt;wsp:rsid wsp:val=&quot;00D24FE2&quot;/&gt;&lt;wsp:rsid wsp:val=&quot;00D25255&quot;/&gt;&lt;wsp:rsid wsp:val=&quot;00D252AE&quot;/&gt;&lt;wsp:rsid wsp:val=&quot;00D25396&quot;/&gt;&lt;wsp:rsid wsp:val=&quot;00D25478&quot;/&gt;&lt;wsp:rsid wsp:val=&quot;00D25B6B&quot;/&gt;&lt;wsp:rsid wsp:val=&quot;00D25C8C&quot;/&gt;&lt;wsp:rsid wsp:val=&quot;00D25D27&quot;/&gt;&lt;wsp:rsid wsp:val=&quot;00D25F11&quot;/&gt;&lt;wsp:rsid wsp:val=&quot;00D26132&quot;/&gt;&lt;wsp:rsid wsp:val=&quot;00D262B2&quot;/&gt;&lt;wsp:rsid wsp:val=&quot;00D26699&quot;/&gt;&lt;wsp:rsid wsp:val=&quot;00D26A91&quot;/&gt;&lt;wsp:rsid wsp:val=&quot;00D26C13&quot;/&gt;&lt;wsp:rsid wsp:val=&quot;00D26DE5&quot;/&gt;&lt;wsp:rsid wsp:val=&quot;00D26F00&quot;/&gt;&lt;wsp:rsid wsp:val=&quot;00D271DE&quot;/&gt;&lt;wsp:rsid wsp:val=&quot;00D273E0&quot;/&gt;&lt;wsp:rsid wsp:val=&quot;00D2750E&quot;/&gt;&lt;wsp:rsid wsp:val=&quot;00D2758A&quot;/&gt;&lt;wsp:rsid wsp:val=&quot;00D27AE6&quot;/&gt;&lt;wsp:rsid wsp:val=&quot;00D27C25&quot;/&gt;&lt;wsp:rsid wsp:val=&quot;00D27CFD&quot;/&gt;&lt;wsp:rsid wsp:val=&quot;00D27E60&quot;/&gt;&lt;wsp:rsid wsp:val=&quot;00D27FDA&quot;/&gt;&lt;wsp:rsid wsp:val=&quot;00D30469&quot;/&gt;&lt;wsp:rsid wsp:val=&quot;00D30726&quot;/&gt;&lt;wsp:rsid wsp:val=&quot;00D30729&quot;/&gt;&lt;wsp:rsid wsp:val=&quot;00D309A9&quot;/&gt;&lt;wsp:rsid wsp:val=&quot;00D30BEE&quot;/&gt;&lt;wsp:rsid wsp:val=&quot;00D30C65&quot;/&gt;&lt;wsp:rsid wsp:val=&quot;00D30C83&quot;/&gt;&lt;wsp:rsid wsp:val=&quot;00D30D85&quot;/&gt;&lt;wsp:rsid wsp:val=&quot;00D31009&quot;/&gt;&lt;wsp:rsid wsp:val=&quot;00D31A9C&quot;/&gt;&lt;wsp:rsid wsp:val=&quot;00D31BDE&quot;/&gt;&lt;wsp:rsid wsp:val=&quot;00D31DBC&quot;/&gt;&lt;wsp:rsid wsp:val=&quot;00D32041&quot;/&gt;&lt;wsp:rsid wsp:val=&quot;00D322EF&quot;/&gt;&lt;wsp:rsid wsp:val=&quot;00D3325D&quot;/&gt;&lt;wsp:rsid wsp:val=&quot;00D33336&quot;/&gt;&lt;wsp:rsid wsp:val=&quot;00D334EE&quot;/&gt;&lt;wsp:rsid wsp:val=&quot;00D33899&quot;/&gt;&lt;wsp:rsid wsp:val=&quot;00D33C05&quot;/&gt;&lt;wsp:rsid wsp:val=&quot;00D344C7&quot;/&gt;&lt;wsp:rsid wsp:val=&quot;00D34532&quot;/&gt;&lt;wsp:rsid wsp:val=&quot;00D34616&quot;/&gt;&lt;wsp:rsid wsp:val=&quot;00D34EAA&quot;/&gt;&lt;wsp:rsid wsp:val=&quot;00D34EE7&quot;/&gt;&lt;wsp:rsid wsp:val=&quot;00D34FF7&quot;/&gt;&lt;wsp:rsid wsp:val=&quot;00D35693&quot;/&gt;&lt;wsp:rsid wsp:val=&quot;00D35736&quot;/&gt;&lt;wsp:rsid wsp:val=&quot;00D35846&quot;/&gt;&lt;wsp:rsid wsp:val=&quot;00D35B23&quot;/&gt;&lt;wsp:rsid wsp:val=&quot;00D35C58&quot;/&gt;&lt;wsp:rsid wsp:val=&quot;00D35EA8&quot;/&gt;&lt;wsp:rsid wsp:val=&quot;00D35F1C&quot;/&gt;&lt;wsp:rsid wsp:val=&quot;00D35F30&quot;/&gt;&lt;wsp:rsid wsp:val=&quot;00D362EF&quot;/&gt;&lt;wsp:rsid wsp:val=&quot;00D365EB&quot;/&gt;&lt;wsp:rsid wsp:val=&quot;00D371A4&quot;/&gt;&lt;wsp:rsid wsp:val=&quot;00D373B4&quot;/&gt;&lt;wsp:rsid wsp:val=&quot;00D40011&quot;/&gt;&lt;wsp:rsid wsp:val=&quot;00D4014D&quot;/&gt;&lt;wsp:rsid wsp:val=&quot;00D4020E&quot;/&gt;&lt;wsp:rsid wsp:val=&quot;00D40369&quot;/&gt;&lt;wsp:rsid wsp:val=&quot;00D40413&quot;/&gt;&lt;wsp:rsid wsp:val=&quot;00D40689&quot;/&gt;&lt;wsp:rsid wsp:val=&quot;00D406A4&quot;/&gt;&lt;wsp:rsid wsp:val=&quot;00D40982&quot;/&gt;&lt;wsp:rsid wsp:val=&quot;00D40F2F&quot;/&gt;&lt;wsp:rsid wsp:val=&quot;00D4100B&quot;/&gt;&lt;wsp:rsid wsp:val=&quot;00D4113E&quot;/&gt;&lt;wsp:rsid wsp:val=&quot;00D4143F&quot;/&gt;&lt;wsp:rsid wsp:val=&quot;00D416DE&quot;/&gt;&lt;wsp:rsid wsp:val=&quot;00D41809&quot;/&gt;&lt;wsp:rsid wsp:val=&quot;00D41EFF&quot;/&gt;&lt;wsp:rsid wsp:val=&quot;00D41FB0&quot;/&gt;&lt;wsp:rsid wsp:val=&quot;00D41FFB&quot;/&gt;&lt;wsp:rsid wsp:val=&quot;00D420D7&quot;/&gt;&lt;wsp:rsid wsp:val=&quot;00D42209&quot;/&gt;&lt;wsp:rsid wsp:val=&quot;00D42211&quot;/&gt;&lt;wsp:rsid wsp:val=&quot;00D4237D&quot;/&gt;&lt;wsp:rsid wsp:val=&quot;00D4242C&quot;/&gt;&lt;wsp:rsid wsp:val=&quot;00D42465&quot;/&gt;&lt;wsp:rsid wsp:val=&quot;00D426F6&quot;/&gt;&lt;wsp:rsid wsp:val=&quot;00D42812&quot;/&gt;&lt;wsp:rsid wsp:val=&quot;00D42B07&quot;/&gt;&lt;wsp:rsid wsp:val=&quot;00D42B50&quot;/&gt;&lt;wsp:rsid wsp:val=&quot;00D42FA2&quot;/&gt;&lt;wsp:rsid wsp:val=&quot;00D431A0&quot;/&gt;&lt;wsp:rsid wsp:val=&quot;00D431C6&quot;/&gt;&lt;wsp:rsid wsp:val=&quot;00D434FC&quot;/&gt;&lt;wsp:rsid wsp:val=&quot;00D435C1&quot;/&gt;&lt;wsp:rsid wsp:val=&quot;00D43AA7&quot;/&gt;&lt;wsp:rsid wsp:val=&quot;00D43ADF&quot;/&gt;&lt;wsp:rsid wsp:val=&quot;00D43F92&quot;/&gt;&lt;wsp:rsid wsp:val=&quot;00D44317&quot;/&gt;&lt;wsp:rsid wsp:val=&quot;00D44986&quot;/&gt;&lt;wsp:rsid wsp:val=&quot;00D44C46&quot;/&gt;&lt;wsp:rsid wsp:val=&quot;00D45056&quot;/&gt;&lt;wsp:rsid wsp:val=&quot;00D45131&quot;/&gt;&lt;wsp:rsid wsp:val=&quot;00D455C4&quot;/&gt;&lt;wsp:rsid wsp:val=&quot;00D458D2&quot;/&gt;&lt;wsp:rsid wsp:val=&quot;00D45B46&quot;/&gt;&lt;wsp:rsid wsp:val=&quot;00D45CA0&quot;/&gt;&lt;wsp:rsid wsp:val=&quot;00D45DA1&quot;/&gt;&lt;wsp:rsid wsp:val=&quot;00D4615E&quot;/&gt;&lt;wsp:rsid wsp:val=&quot;00D4650C&quot;/&gt;&lt;wsp:rsid wsp:val=&quot;00D4689E&quot;/&gt;&lt;wsp:rsid wsp:val=&quot;00D46B26&quot;/&gt;&lt;wsp:rsid wsp:val=&quot;00D46BFD&quot;/&gt;&lt;wsp:rsid wsp:val=&quot;00D46E01&quot;/&gt;&lt;wsp:rsid wsp:val=&quot;00D46E39&quot;/&gt;&lt;wsp:rsid wsp:val=&quot;00D46ECA&quot;/&gt;&lt;wsp:rsid wsp:val=&quot;00D47363&quot;/&gt;&lt;wsp:rsid wsp:val=&quot;00D475D9&quot;/&gt;&lt;wsp:rsid wsp:val=&quot;00D47874&quot;/&gt;&lt;wsp:rsid wsp:val=&quot;00D47981&quot;/&gt;&lt;wsp:rsid wsp:val=&quot;00D479A2&quot;/&gt;&lt;wsp:rsid wsp:val=&quot;00D47BE6&quot;/&gt;&lt;wsp:rsid wsp:val=&quot;00D47C3E&quot;/&gt;&lt;wsp:rsid wsp:val=&quot;00D47D29&quot;/&gt;&lt;wsp:rsid wsp:val=&quot;00D47FBF&quot;/&gt;&lt;wsp:rsid wsp:val=&quot;00D50008&quot;/&gt;&lt;wsp:rsid wsp:val=&quot;00D50086&quot;/&gt;&lt;wsp:rsid wsp:val=&quot;00D5037C&quot;/&gt;&lt;wsp:rsid wsp:val=&quot;00D503D3&quot;/&gt;&lt;wsp:rsid wsp:val=&quot;00D50449&quot;/&gt;&lt;wsp:rsid wsp:val=&quot;00D50A8E&quot;/&gt;&lt;wsp:rsid wsp:val=&quot;00D50C63&quot;/&gt;&lt;wsp:rsid wsp:val=&quot;00D50F45&quot;/&gt;&lt;wsp:rsid wsp:val=&quot;00D5117C&quot;/&gt;&lt;wsp:rsid wsp:val=&quot;00D51305&quot;/&gt;&lt;wsp:rsid wsp:val=&quot;00D5131B&quot;/&gt;&lt;wsp:rsid wsp:val=&quot;00D51412&quot;/&gt;&lt;wsp:rsid wsp:val=&quot;00D514FB&quot;/&gt;&lt;wsp:rsid wsp:val=&quot;00D516C4&quot;/&gt;&lt;wsp:rsid wsp:val=&quot;00D51791&quot;/&gt;&lt;wsp:rsid wsp:val=&quot;00D517B1&quot;/&gt;&lt;wsp:rsid wsp:val=&quot;00D517DC&quot;/&gt;&lt;wsp:rsid wsp:val=&quot;00D51CF8&quot;/&gt;&lt;wsp:rsid wsp:val=&quot;00D52057&quot;/&gt;&lt;wsp:rsid wsp:val=&quot;00D520CC&quot;/&gt;&lt;wsp:rsid wsp:val=&quot;00D52A56&quot;/&gt;&lt;wsp:rsid wsp:val=&quot;00D52DC0&quot;/&gt;&lt;wsp:rsid wsp:val=&quot;00D535DE&quot;/&gt;&lt;wsp:rsid wsp:val=&quot;00D537F9&quot;/&gt;&lt;wsp:rsid wsp:val=&quot;00D53993&quot;/&gt;&lt;wsp:rsid wsp:val=&quot;00D53A69&quot;/&gt;&lt;wsp:rsid wsp:val=&quot;00D53BA3&quot;/&gt;&lt;wsp:rsid wsp:val=&quot;00D53C9B&quot;/&gt;&lt;wsp:rsid wsp:val=&quot;00D53D45&quot;/&gt;&lt;wsp:rsid wsp:val=&quot;00D540B3&quot;/&gt;&lt;wsp:rsid wsp:val=&quot;00D540B6&quot;/&gt;&lt;wsp:rsid wsp:val=&quot;00D54674&quot;/&gt;&lt;wsp:rsid wsp:val=&quot;00D54831&quot;/&gt;&lt;wsp:rsid wsp:val=&quot;00D552BA&quot;/&gt;&lt;wsp:rsid wsp:val=&quot;00D558BB&quot;/&gt;&lt;wsp:rsid wsp:val=&quot;00D55976&quot;/&gt;&lt;wsp:rsid wsp:val=&quot;00D55A0A&quot;/&gt;&lt;wsp:rsid wsp:val=&quot;00D55A25&quot;/&gt;&lt;wsp:rsid wsp:val=&quot;00D55B3F&quot;/&gt;&lt;wsp:rsid wsp:val=&quot;00D55C79&quot;/&gt;&lt;wsp:rsid wsp:val=&quot;00D55C9F&quot;/&gt;&lt;wsp:rsid wsp:val=&quot;00D56499&quot;/&gt;&lt;wsp:rsid wsp:val=&quot;00D56A5A&quot;/&gt;&lt;wsp:rsid wsp:val=&quot;00D56B76&quot;/&gt;&lt;wsp:rsid wsp:val=&quot;00D56BEE&quot;/&gt;&lt;wsp:rsid wsp:val=&quot;00D5705E&quot;/&gt;&lt;wsp:rsid wsp:val=&quot;00D572FB&quot;/&gt;&lt;wsp:rsid wsp:val=&quot;00D57645&quot;/&gt;&lt;wsp:rsid wsp:val=&quot;00D57875&quot;/&gt;&lt;wsp:rsid wsp:val=&quot;00D57A7E&quot;/&gt;&lt;wsp:rsid wsp:val=&quot;00D57F78&quot;/&gt;&lt;wsp:rsid wsp:val=&quot;00D60039&quot;/&gt;&lt;wsp:rsid wsp:val=&quot;00D60406&quot;/&gt;&lt;wsp:rsid wsp:val=&quot;00D60418&quot;/&gt;&lt;wsp:rsid wsp:val=&quot;00D6043C&quot;/&gt;&lt;wsp:rsid wsp:val=&quot;00D6052B&quot;/&gt;&lt;wsp:rsid wsp:val=&quot;00D60759&quot;/&gt;&lt;wsp:rsid wsp:val=&quot;00D60B6D&quot;/&gt;&lt;wsp:rsid wsp:val=&quot;00D60C7F&quot;/&gt;&lt;wsp:rsid wsp:val=&quot;00D60D00&quot;/&gt;&lt;wsp:rsid wsp:val=&quot;00D60F78&quot;/&gt;&lt;wsp:rsid wsp:val=&quot;00D6136D&quot;/&gt;&lt;wsp:rsid wsp:val=&quot;00D61977&quot;/&gt;&lt;wsp:rsid wsp:val=&quot;00D621BB&quot;/&gt;&lt;wsp:rsid wsp:val=&quot;00D6256D&quot;/&gt;&lt;wsp:rsid wsp:val=&quot;00D625A7&quot;/&gt;&lt;wsp:rsid wsp:val=&quot;00D62963&quot;/&gt;&lt;wsp:rsid wsp:val=&quot;00D62973&quot;/&gt;&lt;wsp:rsid wsp:val=&quot;00D62C10&quot;/&gt;&lt;wsp:rsid wsp:val=&quot;00D62C36&quot;/&gt;&lt;wsp:rsid wsp:val=&quot;00D62FA0&quot;/&gt;&lt;wsp:rsid wsp:val=&quot;00D63004&quot;/&gt;&lt;wsp:rsid wsp:val=&quot;00D631A7&quot;/&gt;&lt;wsp:rsid wsp:val=&quot;00D63270&quot;/&gt;&lt;wsp:rsid wsp:val=&quot;00D6337D&quot;/&gt;&lt;wsp:rsid wsp:val=&quot;00D634C5&quot;/&gt;&lt;wsp:rsid wsp:val=&quot;00D6373C&quot;/&gt;&lt;wsp:rsid wsp:val=&quot;00D6374D&quot;/&gt;&lt;wsp:rsid wsp:val=&quot;00D63923&quot;/&gt;&lt;wsp:rsid wsp:val=&quot;00D64515&quot;/&gt;&lt;wsp:rsid wsp:val=&quot;00D64589&quot;/&gt;&lt;wsp:rsid wsp:val=&quot;00D64974&quot;/&gt;&lt;wsp:rsid wsp:val=&quot;00D64CB8&quot;/&gt;&lt;wsp:rsid wsp:val=&quot;00D64E64&quot;/&gt;&lt;wsp:rsid wsp:val=&quot;00D65278&quot;/&gt;&lt;wsp:rsid wsp:val=&quot;00D6541B&quot;/&gt;&lt;wsp:rsid wsp:val=&quot;00D655CA&quot;/&gt;&lt;wsp:rsid wsp:val=&quot;00D65890&quot;/&gt;&lt;wsp:rsid wsp:val=&quot;00D65A0F&quot;/&gt;&lt;wsp:rsid wsp:val=&quot;00D65A21&quot;/&gt;&lt;wsp:rsid wsp:val=&quot;00D65CFB&quot;/&gt;&lt;wsp:rsid wsp:val=&quot;00D65D03&quot;/&gt;&lt;wsp:rsid wsp:val=&quot;00D65E43&quot;/&gt;&lt;wsp:rsid wsp:val=&quot;00D65EBA&quot;/&gt;&lt;wsp:rsid wsp:val=&quot;00D662C2&quot;/&gt;&lt;wsp:rsid wsp:val=&quot;00D66480&quot;/&gt;&lt;wsp:rsid wsp:val=&quot;00D6652C&quot;/&gt;&lt;wsp:rsid wsp:val=&quot;00D668D9&quot;/&gt;&lt;wsp:rsid wsp:val=&quot;00D66AF9&quot;/&gt;&lt;wsp:rsid wsp:val=&quot;00D66BB2&quot;/&gt;&lt;wsp:rsid wsp:val=&quot;00D67073&quot;/&gt;&lt;wsp:rsid wsp:val=&quot;00D67268&quot;/&gt;&lt;wsp:rsid wsp:val=&quot;00D672E9&quot;/&gt;&lt;wsp:rsid wsp:val=&quot;00D673C3&quot;/&gt;&lt;wsp:rsid wsp:val=&quot;00D6789D&quot;/&gt;&lt;wsp:rsid wsp:val=&quot;00D67B4D&quot;/&gt;&lt;wsp:rsid wsp:val=&quot;00D70151&quot;/&gt;&lt;wsp:rsid wsp:val=&quot;00D7023F&quot;/&gt;&lt;wsp:rsid wsp:val=&quot;00D7070A&quot;/&gt;&lt;wsp:rsid wsp:val=&quot;00D70946&quot;/&gt;&lt;wsp:rsid wsp:val=&quot;00D7094A&quot;/&gt;&lt;wsp:rsid wsp:val=&quot;00D70BA5&quot;/&gt;&lt;wsp:rsid wsp:val=&quot;00D70BED&quot;/&gt;&lt;wsp:rsid wsp:val=&quot;00D70D5B&quot;/&gt;&lt;wsp:rsid wsp:val=&quot;00D70E0B&quot;/&gt;&lt;wsp:rsid wsp:val=&quot;00D70E16&quot;/&gt;&lt;wsp:rsid wsp:val=&quot;00D71023&quot;/&gt;&lt;wsp:rsid wsp:val=&quot;00D71115&quot;/&gt;&lt;wsp:rsid wsp:val=&quot;00D712EE&quot;/&gt;&lt;wsp:rsid wsp:val=&quot;00D7136E&quot;/&gt;&lt;wsp:rsid wsp:val=&quot;00D71A11&quot;/&gt;&lt;wsp:rsid wsp:val=&quot;00D71C7E&quot;/&gt;&lt;wsp:rsid wsp:val=&quot;00D71E5B&quot;/&gt;&lt;wsp:rsid wsp:val=&quot;00D72194&quot;/&gt;&lt;wsp:rsid wsp:val=&quot;00D72286&quot;/&gt;&lt;wsp:rsid wsp:val=&quot;00D72965&quot;/&gt;&lt;wsp:rsid wsp:val=&quot;00D72B44&quot;/&gt;&lt;wsp:rsid wsp:val=&quot;00D72B60&quot;/&gt;&lt;wsp:rsid wsp:val=&quot;00D72BA3&quot;/&gt;&lt;wsp:rsid wsp:val=&quot;00D72C69&quot;/&gt;&lt;wsp:rsid wsp:val=&quot;00D7317C&quot;/&gt;&lt;wsp:rsid wsp:val=&quot;00D73372&quot;/&gt;&lt;wsp:rsid wsp:val=&quot;00D733CB&quot;/&gt;&lt;wsp:rsid wsp:val=&quot;00D73671&quot;/&gt;&lt;wsp:rsid wsp:val=&quot;00D7392C&quot;/&gt;&lt;wsp:rsid wsp:val=&quot;00D73F3A&quot;/&gt;&lt;wsp:rsid wsp:val=&quot;00D7485D&quot;/&gt;&lt;wsp:rsid wsp:val=&quot;00D74A4F&quot;/&gt;&lt;wsp:rsid wsp:val=&quot;00D74CD6&quot;/&gt;&lt;wsp:rsid wsp:val=&quot;00D74FFC&quot;/&gt;&lt;wsp:rsid wsp:val=&quot;00D75077&quot;/&gt;&lt;wsp:rsid wsp:val=&quot;00D7549D&quot;/&gt;&lt;wsp:rsid wsp:val=&quot;00D757BD&quot;/&gt;&lt;wsp:rsid wsp:val=&quot;00D75AD3&quot;/&gt;&lt;wsp:rsid wsp:val=&quot;00D75C08&quot;/&gt;&lt;wsp:rsid wsp:val=&quot;00D75E36&quot;/&gt;&lt;wsp:rsid wsp:val=&quot;00D76115&quot;/&gt;&lt;wsp:rsid wsp:val=&quot;00D76808&quot;/&gt;&lt;wsp:rsid wsp:val=&quot;00D768DC&quot;/&gt;&lt;wsp:rsid wsp:val=&quot;00D768E5&quot;/&gt;&lt;wsp:rsid wsp:val=&quot;00D77213&quot;/&gt;&lt;wsp:rsid wsp:val=&quot;00D777DC&quot;/&gt;&lt;wsp:rsid wsp:val=&quot;00D77BEB&quot;/&gt;&lt;wsp:rsid wsp:val=&quot;00D77D39&quot;/&gt;&lt;wsp:rsid wsp:val=&quot;00D77D87&quot;/&gt;&lt;wsp:rsid wsp:val=&quot;00D80060&quot;/&gt;&lt;wsp:rsid wsp:val=&quot;00D8048F&quot;/&gt;&lt;wsp:rsid wsp:val=&quot;00D8074B&quot;/&gt;&lt;wsp:rsid wsp:val=&quot;00D80864&quot;/&gt;&lt;wsp:rsid wsp:val=&quot;00D80C62&quot;/&gt;&lt;wsp:rsid wsp:val=&quot;00D80F0F&quot;/&gt;&lt;wsp:rsid wsp:val=&quot;00D813E7&quot;/&gt;&lt;wsp:rsid wsp:val=&quot;00D81402&quot;/&gt;&lt;wsp:rsid wsp:val=&quot;00D81729&quot;/&gt;&lt;wsp:rsid wsp:val=&quot;00D818D2&quot;/&gt;&lt;wsp:rsid wsp:val=&quot;00D81D90&quot;/&gt;&lt;wsp:rsid wsp:val=&quot;00D8238B&quot;/&gt;&lt;wsp:rsid wsp:val=&quot;00D823CC&quot;/&gt;&lt;wsp:rsid wsp:val=&quot;00D82B2F&quot;/&gt;&lt;wsp:rsid wsp:val=&quot;00D82BA7&quot;/&gt;&lt;wsp:rsid wsp:val=&quot;00D82BF4&quot;/&gt;&lt;wsp:rsid wsp:val=&quot;00D83036&quot;/&gt;&lt;wsp:rsid wsp:val=&quot;00D83255&quot;/&gt;&lt;wsp:rsid wsp:val=&quot;00D8370A&quot;/&gt;&lt;wsp:rsid wsp:val=&quot;00D83BEA&quot;/&gt;&lt;wsp:rsid wsp:val=&quot;00D83C46&quot;/&gt;&lt;wsp:rsid wsp:val=&quot;00D83CCC&quot;/&gt;&lt;wsp:rsid wsp:val=&quot;00D8409D&quot;/&gt;&lt;wsp:rsid wsp:val=&quot;00D84151&quot;/&gt;&lt;wsp:rsid wsp:val=&quot;00D84864&quot;/&gt;&lt;wsp:rsid wsp:val=&quot;00D84A34&quot;/&gt;&lt;wsp:rsid wsp:val=&quot;00D84AAC&quot;/&gt;&lt;wsp:rsid wsp:val=&quot;00D84FD5&quot;/&gt;&lt;wsp:rsid wsp:val=&quot;00D8533C&quot;/&gt;&lt;wsp:rsid wsp:val=&quot;00D8538F&quot;/&gt;&lt;wsp:rsid wsp:val=&quot;00D854CB&quot;/&gt;&lt;wsp:rsid wsp:val=&quot;00D85647&quot;/&gt;&lt;wsp:rsid wsp:val=&quot;00D857D4&quot;/&gt;&lt;wsp:rsid wsp:val=&quot;00D85AB8&quot;/&gt;&lt;wsp:rsid wsp:val=&quot;00D85F43&quot;/&gt;&lt;wsp:rsid wsp:val=&quot;00D86035&quot;/&gt;&lt;wsp:rsid wsp:val=&quot;00D8618A&quot;/&gt;&lt;wsp:rsid wsp:val=&quot;00D86419&quot;/&gt;&lt;wsp:rsid wsp:val=&quot;00D865D3&quot;/&gt;&lt;wsp:rsid wsp:val=&quot;00D866B4&quot;/&gt;&lt;wsp:rsid wsp:val=&quot;00D8734B&quot;/&gt;&lt;wsp:rsid wsp:val=&quot;00D877D8&quot;/&gt;&lt;wsp:rsid wsp:val=&quot;00D87962&quot;/&gt;&lt;wsp:rsid wsp:val=&quot;00D87A49&quot;/&gt;&lt;wsp:rsid wsp:val=&quot;00D87A7C&quot;/&gt;&lt;wsp:rsid wsp:val=&quot;00D87C67&quot;/&gt;&lt;wsp:rsid wsp:val=&quot;00D87EDA&quot;/&gt;&lt;wsp:rsid wsp:val=&quot;00D9034A&quot;/&gt;&lt;wsp:rsid wsp:val=&quot;00D90561&quot;/&gt;&lt;wsp:rsid wsp:val=&quot;00D906EC&quot;/&gt;&lt;wsp:rsid wsp:val=&quot;00D907BF&quot;/&gt;&lt;wsp:rsid wsp:val=&quot;00D91055&quot;/&gt;&lt;wsp:rsid wsp:val=&quot;00D913B1&quot;/&gt;&lt;wsp:rsid wsp:val=&quot;00D918D0&quot;/&gt;&lt;wsp:rsid wsp:val=&quot;00D91B67&quot;/&gt;&lt;wsp:rsid wsp:val=&quot;00D91D9E&quot;/&gt;&lt;wsp:rsid wsp:val=&quot;00D91F93&quot;/&gt;&lt;wsp:rsid wsp:val=&quot;00D91FD1&quot;/&gt;&lt;wsp:rsid wsp:val=&quot;00D922E7&quot;/&gt;&lt;wsp:rsid wsp:val=&quot;00D929E0&quot;/&gt;&lt;wsp:rsid wsp:val=&quot;00D92B37&quot;/&gt;&lt;wsp:rsid wsp:val=&quot;00D92BFA&quot;/&gt;&lt;wsp:rsid wsp:val=&quot;00D92D23&quot;/&gt;&lt;wsp:rsid wsp:val=&quot;00D92ED0&quot;/&gt;&lt;wsp:rsid wsp:val=&quot;00D92F48&quot;/&gt;&lt;wsp:rsid wsp:val=&quot;00D93039&quot;/&gt;&lt;wsp:rsid wsp:val=&quot;00D930AF&quot;/&gt;&lt;wsp:rsid wsp:val=&quot;00D933AD&quot;/&gt;&lt;wsp:rsid wsp:val=&quot;00D934D7&quot;/&gt;&lt;wsp:rsid wsp:val=&quot;00D938D0&quot;/&gt;&lt;wsp:rsid wsp:val=&quot;00D93926&quot;/&gt;&lt;wsp:rsid wsp:val=&quot;00D93BCB&quot;/&gt;&lt;wsp:rsid wsp:val=&quot;00D93C71&quot;/&gt;&lt;wsp:rsid wsp:val=&quot;00D93CF5&quot;/&gt;&lt;wsp:rsid wsp:val=&quot;00D93E31&quot;/&gt;&lt;wsp:rsid wsp:val=&quot;00D9418F&quot;/&gt;&lt;wsp:rsid wsp:val=&quot;00D9421A&quot;/&gt;&lt;wsp:rsid wsp:val=&quot;00D942F9&quot;/&gt;&lt;wsp:rsid wsp:val=&quot;00D9468C&quot;/&gt;&lt;wsp:rsid wsp:val=&quot;00D946DD&quot;/&gt;&lt;wsp:rsid wsp:val=&quot;00D94706&quot;/&gt;&lt;wsp:rsid wsp:val=&quot;00D94CFA&quot;/&gt;&lt;wsp:rsid wsp:val=&quot;00D94DF0&quot;/&gt;&lt;wsp:rsid wsp:val=&quot;00D9519A&quot;/&gt;&lt;wsp:rsid wsp:val=&quot;00D95228&quot;/&gt;&lt;wsp:rsid wsp:val=&quot;00D9531B&quot;/&gt;&lt;wsp:rsid wsp:val=&quot;00D95442&quot;/&gt;&lt;wsp:rsid wsp:val=&quot;00D95489&quot;/&gt;&lt;wsp:rsid wsp:val=&quot;00D954B1&quot;/&gt;&lt;wsp:rsid wsp:val=&quot;00D956AF&quot;/&gt;&lt;wsp:rsid wsp:val=&quot;00D95E1A&quot;/&gt;&lt;wsp:rsid wsp:val=&quot;00D95E2D&quot;/&gt;&lt;wsp:rsid wsp:val=&quot;00D962E1&quot;/&gt;&lt;wsp:rsid wsp:val=&quot;00D964D7&quot;/&gt;&lt;wsp:rsid wsp:val=&quot;00D9651F&quot;/&gt;&lt;wsp:rsid wsp:val=&quot;00D96737&quot;/&gt;&lt;wsp:rsid wsp:val=&quot;00D97038&quot;/&gt;&lt;wsp:rsid wsp:val=&quot;00D97042&quot;/&gt;&lt;wsp:rsid wsp:val=&quot;00D971B2&quot;/&gt;&lt;wsp:rsid wsp:val=&quot;00D97234&quot;/&gt;&lt;wsp:rsid wsp:val=&quot;00D9756D&quot;/&gt;&lt;wsp:rsid wsp:val=&quot;00D977B1&quot;/&gt;&lt;wsp:rsid wsp:val=&quot;00D97959&quot;/&gt;&lt;wsp:rsid wsp:val=&quot;00D979FD&quot;/&gt;&lt;wsp:rsid wsp:val=&quot;00D97ACD&quot;/&gt;&lt;wsp:rsid wsp:val=&quot;00D97B81&quot;/&gt;&lt;wsp:rsid wsp:val=&quot;00D97C5F&quot;/&gt;&lt;wsp:rsid wsp:val=&quot;00D97E9B&quot;/&gt;&lt;wsp:rsid wsp:val=&quot;00DA0052&quot;/&gt;&lt;wsp:rsid wsp:val=&quot;00DA007C&quot;/&gt;&lt;wsp:rsid wsp:val=&quot;00DA0606&quot;/&gt;&lt;wsp:rsid wsp:val=&quot;00DA08D8&quot;/&gt;&lt;wsp:rsid wsp:val=&quot;00DA110E&quot;/&gt;&lt;wsp:rsid wsp:val=&quot;00DA115A&quot;/&gt;&lt;wsp:rsid wsp:val=&quot;00DA17DF&quot;/&gt;&lt;wsp:rsid wsp:val=&quot;00DA180D&quot;/&gt;&lt;wsp:rsid wsp:val=&quot;00DA19AF&quot;/&gt;&lt;wsp:rsid wsp:val=&quot;00DA19D7&quot;/&gt;&lt;wsp:rsid wsp:val=&quot;00DA1A9D&quot;/&gt;&lt;wsp:rsid wsp:val=&quot;00DA1B15&quot;/&gt;&lt;wsp:rsid wsp:val=&quot;00DA1BCE&quot;/&gt;&lt;wsp:rsid wsp:val=&quot;00DA2127&quot;/&gt;&lt;wsp:rsid wsp:val=&quot;00DA21FD&quot;/&gt;&lt;wsp:rsid wsp:val=&quot;00DA2222&quot;/&gt;&lt;wsp:rsid wsp:val=&quot;00DA246F&quot;/&gt;&lt;wsp:rsid wsp:val=&quot;00DA259D&quot;/&gt;&lt;wsp:rsid wsp:val=&quot;00DA268E&quot;/&gt;&lt;wsp:rsid wsp:val=&quot;00DA29E9&quot;/&gt;&lt;wsp:rsid wsp:val=&quot;00DA2BB9&quot;/&gt;&lt;wsp:rsid wsp:val=&quot;00DA2E3D&quot;/&gt;&lt;wsp:rsid wsp:val=&quot;00DA3332&quot;/&gt;&lt;wsp:rsid wsp:val=&quot;00DA39D3&quot;/&gt;&lt;wsp:rsid wsp:val=&quot;00DA3C13&quot;/&gt;&lt;wsp:rsid wsp:val=&quot;00DA4231&quot;/&gt;&lt;wsp:rsid wsp:val=&quot;00DA451D&quot;/&gt;&lt;wsp:rsid wsp:val=&quot;00DA4B55&quot;/&gt;&lt;wsp:rsid wsp:val=&quot;00DA4C88&quot;/&gt;&lt;wsp:rsid wsp:val=&quot;00DA5266&quot;/&gt;&lt;wsp:rsid wsp:val=&quot;00DA5277&quot;/&gt;&lt;wsp:rsid wsp:val=&quot;00DA54A6&quot;/&gt;&lt;wsp:rsid wsp:val=&quot;00DA5942&quot;/&gt;&lt;wsp:rsid wsp:val=&quot;00DA5ACB&quot;/&gt;&lt;wsp:rsid wsp:val=&quot;00DA5AFD&quot;/&gt;&lt;wsp:rsid wsp:val=&quot;00DA5D08&quot;/&gt;&lt;wsp:rsid wsp:val=&quot;00DA64CD&quot;/&gt;&lt;wsp:rsid wsp:val=&quot;00DA64DC&quot;/&gt;&lt;wsp:rsid wsp:val=&quot;00DA6974&quot;/&gt;&lt;wsp:rsid wsp:val=&quot;00DA6B1B&quot;/&gt;&lt;wsp:rsid wsp:val=&quot;00DA6ED8&quot;/&gt;&lt;wsp:rsid wsp:val=&quot;00DA728F&quot;/&gt;&lt;wsp:rsid wsp:val=&quot;00DA72C4&quot;/&gt;&lt;wsp:rsid wsp:val=&quot;00DA73AC&quot;/&gt;&lt;wsp:rsid wsp:val=&quot;00DA76E9&quot;/&gt;&lt;wsp:rsid wsp:val=&quot;00DA771E&quot;/&gt;&lt;wsp:rsid wsp:val=&quot;00DA797C&quot;/&gt;&lt;wsp:rsid wsp:val=&quot;00DA79C4&quot;/&gt;&lt;wsp:rsid wsp:val=&quot;00DA7D2F&quot;/&gt;&lt;wsp:rsid wsp:val=&quot;00DA7FB0&quot;/&gt;&lt;wsp:rsid wsp:val=&quot;00DB0167&quot;/&gt;&lt;wsp:rsid wsp:val=&quot;00DB01A4&quot;/&gt;&lt;wsp:rsid wsp:val=&quot;00DB0261&quot;/&gt;&lt;wsp:rsid wsp:val=&quot;00DB0448&quot;/&gt;&lt;wsp:rsid wsp:val=&quot;00DB04A4&quot;/&gt;&lt;wsp:rsid wsp:val=&quot;00DB071B&quot;/&gt;&lt;wsp:rsid wsp:val=&quot;00DB08D4&quot;/&gt;&lt;wsp:rsid wsp:val=&quot;00DB0CB5&quot;/&gt;&lt;wsp:rsid wsp:val=&quot;00DB0D32&quot;/&gt;&lt;wsp:rsid wsp:val=&quot;00DB0E0D&quot;/&gt;&lt;wsp:rsid wsp:val=&quot;00DB1116&quot;/&gt;&lt;wsp:rsid wsp:val=&quot;00DB13CB&quot;/&gt;&lt;wsp:rsid wsp:val=&quot;00DB16E4&quot;/&gt;&lt;wsp:rsid wsp:val=&quot;00DB1752&quot;/&gt;&lt;wsp:rsid wsp:val=&quot;00DB1978&quot;/&gt;&lt;wsp:rsid wsp:val=&quot;00DB19E5&quot;/&gt;&lt;wsp:rsid wsp:val=&quot;00DB1D98&quot;/&gt;&lt;wsp:rsid wsp:val=&quot;00DB23FF&quot;/&gt;&lt;wsp:rsid wsp:val=&quot;00DB25BF&quot;/&gt;&lt;wsp:rsid wsp:val=&quot;00DB2673&quot;/&gt;&lt;wsp:rsid wsp:val=&quot;00DB2A00&quot;/&gt;&lt;wsp:rsid wsp:val=&quot;00DB3368&quot;/&gt;&lt;wsp:rsid wsp:val=&quot;00DB344C&quot;/&gt;&lt;wsp:rsid wsp:val=&quot;00DB39F4&quot;/&gt;&lt;wsp:rsid wsp:val=&quot;00DB3A65&quot;/&gt;&lt;wsp:rsid wsp:val=&quot;00DB3CF2&quot;/&gt;&lt;wsp:rsid wsp:val=&quot;00DB3E73&quot;/&gt;&lt;wsp:rsid wsp:val=&quot;00DB3ED0&quot;/&gt;&lt;wsp:rsid wsp:val=&quot;00DB406E&quot;/&gt;&lt;wsp:rsid wsp:val=&quot;00DB4083&quot;/&gt;&lt;wsp:rsid wsp:val=&quot;00DB430A&quot;/&gt;&lt;wsp:rsid wsp:val=&quot;00DB452D&quot;/&gt;&lt;wsp:rsid wsp:val=&quot;00DB4721&quot;/&gt;&lt;wsp:rsid wsp:val=&quot;00DB4852&quot;/&gt;&lt;wsp:rsid wsp:val=&quot;00DB495E&quot;/&gt;&lt;wsp:rsid wsp:val=&quot;00DB4A2F&quot;/&gt;&lt;wsp:rsid wsp:val=&quot;00DB527A&quot;/&gt;&lt;wsp:rsid wsp:val=&quot;00DB52A6&quot;/&gt;&lt;wsp:rsid wsp:val=&quot;00DB54C6&quot;/&gt;&lt;wsp:rsid wsp:val=&quot;00DB55B1&quot;/&gt;&lt;wsp:rsid wsp:val=&quot;00DB5757&quot;/&gt;&lt;wsp:rsid wsp:val=&quot;00DB5B50&quot;/&gt;&lt;wsp:rsid wsp:val=&quot;00DB5EA0&quot;/&gt;&lt;wsp:rsid wsp:val=&quot;00DB5F81&quot;/&gt;&lt;wsp:rsid wsp:val=&quot;00DB6025&quot;/&gt;&lt;wsp:rsid wsp:val=&quot;00DB611D&quot;/&gt;&lt;wsp:rsid wsp:val=&quot;00DB643C&quot;/&gt;&lt;wsp:rsid wsp:val=&quot;00DB6601&quot;/&gt;&lt;wsp:rsid wsp:val=&quot;00DB6A1A&quot;/&gt;&lt;wsp:rsid wsp:val=&quot;00DB6A29&quot;/&gt;&lt;wsp:rsid wsp:val=&quot;00DB6A41&quot;/&gt;&lt;wsp:rsid wsp:val=&quot;00DB6A6F&quot;/&gt;&lt;wsp:rsid wsp:val=&quot;00DB6A71&quot;/&gt;&lt;wsp:rsid wsp:val=&quot;00DB6D84&quot;/&gt;&lt;wsp:rsid wsp:val=&quot;00DB6EAF&quot;/&gt;&lt;wsp:rsid wsp:val=&quot;00DB6F52&quot;/&gt;&lt;wsp:rsid wsp:val=&quot;00DB7049&quot;/&gt;&lt;wsp:rsid wsp:val=&quot;00DB79B0&quot;/&gt;&lt;wsp:rsid wsp:val=&quot;00DB7D04&quot;/&gt;&lt;wsp:rsid wsp:val=&quot;00DB7EDC&quot;/&gt;&lt;wsp:rsid wsp:val=&quot;00DC0135&quot;/&gt;&lt;wsp:rsid wsp:val=&quot;00DC03BC&quot;/&gt;&lt;wsp:rsid wsp:val=&quot;00DC041B&quot;/&gt;&lt;wsp:rsid wsp:val=&quot;00DC0822&quot;/&gt;&lt;wsp:rsid wsp:val=&quot;00DC0AE4&quot;/&gt;&lt;wsp:rsid wsp:val=&quot;00DC117D&quot;/&gt;&lt;wsp:rsid wsp:val=&quot;00DC162A&quot;/&gt;&lt;wsp:rsid wsp:val=&quot;00DC1A0C&quot;/&gt;&lt;wsp:rsid wsp:val=&quot;00DC1A1F&quot;/&gt;&lt;wsp:rsid wsp:val=&quot;00DC1CBE&quot;/&gt;&lt;wsp:rsid wsp:val=&quot;00DC2853&quot;/&gt;&lt;wsp:rsid wsp:val=&quot;00DC288D&quot;/&gt;&lt;wsp:rsid wsp:val=&quot;00DC298F&quot;/&gt;&lt;wsp:rsid wsp:val=&quot;00DC2AD0&quot;/&gt;&lt;wsp:rsid wsp:val=&quot;00DC2DBC&quot;/&gt;&lt;wsp:rsid wsp:val=&quot;00DC3291&quot;/&gt;&lt;wsp:rsid wsp:val=&quot;00DC36B0&quot;/&gt;&lt;wsp:rsid wsp:val=&quot;00DC3834&quot;/&gt;&lt;wsp:rsid wsp:val=&quot;00DC405B&quot;/&gt;&lt;wsp:rsid wsp:val=&quot;00DC426C&quot;/&gt;&lt;wsp:rsid wsp:val=&quot;00DC4D16&quot;/&gt;&lt;wsp:rsid wsp:val=&quot;00DC52B6&quot;/&gt;&lt;wsp:rsid wsp:val=&quot;00DC5300&quot;/&gt;&lt;wsp:rsid wsp:val=&quot;00DC54C4&quot;/&gt;&lt;wsp:rsid wsp:val=&quot;00DC5AAF&quot;/&gt;&lt;wsp:rsid wsp:val=&quot;00DC5C9D&quot;/&gt;&lt;wsp:rsid wsp:val=&quot;00DC5D01&quot;/&gt;&lt;wsp:rsid wsp:val=&quot;00DC5EF9&quot;/&gt;&lt;wsp:rsid wsp:val=&quot;00DC5F3C&quot;/&gt;&lt;wsp:rsid wsp:val=&quot;00DC5FA8&quot;/&gt;&lt;wsp:rsid wsp:val=&quot;00DC6138&quot;/&gt;&lt;wsp:rsid wsp:val=&quot;00DC621E&quot;/&gt;&lt;wsp:rsid wsp:val=&quot;00DC62EF&quot;/&gt;&lt;wsp:rsid wsp:val=&quot;00DC644D&quot;/&gt;&lt;wsp:rsid wsp:val=&quot;00DC660D&quot;/&gt;&lt;wsp:rsid wsp:val=&quot;00DC6758&quot;/&gt;&lt;wsp:rsid wsp:val=&quot;00DC6AB9&quot;/&gt;&lt;wsp:rsid wsp:val=&quot;00DC6B4A&quot;/&gt;&lt;wsp:rsid wsp:val=&quot;00DC6B93&quot;/&gt;&lt;wsp:rsid wsp:val=&quot;00DC6F23&quot;/&gt;&lt;wsp:rsid wsp:val=&quot;00DC724C&quot;/&gt;&lt;wsp:rsid wsp:val=&quot;00DC72A5&quot;/&gt;&lt;wsp:rsid wsp:val=&quot;00DC7313&quot;/&gt;&lt;wsp:rsid wsp:val=&quot;00DC7461&quot;/&gt;&lt;wsp:rsid wsp:val=&quot;00DC7735&quot;/&gt;&lt;wsp:rsid wsp:val=&quot;00DC7753&quot;/&gt;&lt;wsp:rsid wsp:val=&quot;00DC7790&quot;/&gt;&lt;wsp:rsid wsp:val=&quot;00DC7960&quot;/&gt;&lt;wsp:rsid wsp:val=&quot;00DC7A48&quot;/&gt;&lt;wsp:rsid wsp:val=&quot;00DC7A73&quot;/&gt;&lt;wsp:rsid wsp:val=&quot;00DC7A90&quot;/&gt;&lt;wsp:rsid wsp:val=&quot;00DC7CB4&quot;/&gt;&lt;wsp:rsid wsp:val=&quot;00DC7CDF&quot;/&gt;&lt;wsp:rsid wsp:val=&quot;00DC7D28&quot;/&gt;&lt;wsp:rsid wsp:val=&quot;00DC7FCB&quot;/&gt;&lt;wsp:rsid wsp:val=&quot;00DD00E5&quot;/&gt;&lt;wsp:rsid wsp:val=&quot;00DD03C5&quot;/&gt;&lt;wsp:rsid wsp:val=&quot;00DD04ED&quot;/&gt;&lt;wsp:rsid wsp:val=&quot;00DD0A7E&quot;/&gt;&lt;wsp:rsid wsp:val=&quot;00DD0C3E&quot;/&gt;&lt;wsp:rsid wsp:val=&quot;00DD0ED6&quot;/&gt;&lt;wsp:rsid wsp:val=&quot;00DD11E3&quot;/&gt;&lt;wsp:rsid wsp:val=&quot;00DD1392&quot;/&gt;&lt;wsp:rsid wsp:val=&quot;00DD1458&quot;/&gt;&lt;wsp:rsid wsp:val=&quot;00DD17E8&quot;/&gt;&lt;wsp:rsid wsp:val=&quot;00DD1A29&quot;/&gt;&lt;wsp:rsid wsp:val=&quot;00DD1DAF&quot;/&gt;&lt;wsp:rsid wsp:val=&quot;00DD1F9F&quot;/&gt;&lt;wsp:rsid wsp:val=&quot;00DD2026&quot;/&gt;&lt;wsp:rsid wsp:val=&quot;00DD217A&quot;/&gt;&lt;wsp:rsid wsp:val=&quot;00DD2225&quot;/&gt;&lt;wsp:rsid wsp:val=&quot;00DD239A&quot;/&gt;&lt;wsp:rsid wsp:val=&quot;00DD247B&quot;/&gt;&lt;wsp:rsid wsp:val=&quot;00DD2985&quot;/&gt;&lt;wsp:rsid wsp:val=&quot;00DD2988&quot;/&gt;&lt;wsp:rsid wsp:val=&quot;00DD2C90&quot;/&gt;&lt;wsp:rsid wsp:val=&quot;00DD2CF1&quot;/&gt;&lt;wsp:rsid wsp:val=&quot;00DD2D2F&quot;/&gt;&lt;wsp:rsid wsp:val=&quot;00DD2DDC&quot;/&gt;&lt;wsp:rsid wsp:val=&quot;00DD2E2E&quot;/&gt;&lt;wsp:rsid wsp:val=&quot;00DD2EC1&quot;/&gt;&lt;wsp:rsid wsp:val=&quot;00DD2F9C&quot;/&gt;&lt;wsp:rsid wsp:val=&quot;00DD3192&quot;/&gt;&lt;wsp:rsid wsp:val=&quot;00DD31FD&quot;/&gt;&lt;wsp:rsid wsp:val=&quot;00DD339A&quot;/&gt;&lt;wsp:rsid wsp:val=&quot;00DD3629&quot;/&gt;&lt;wsp:rsid wsp:val=&quot;00DD3CAA&quot;/&gt;&lt;wsp:rsid wsp:val=&quot;00DD4141&quot;/&gt;&lt;wsp:rsid wsp:val=&quot;00DD4229&quot;/&gt;&lt;wsp:rsid wsp:val=&quot;00DD4238&quot;/&gt;&lt;wsp:rsid wsp:val=&quot;00DD435E&quot;/&gt;&lt;wsp:rsid wsp:val=&quot;00DD488B&quot;/&gt;&lt;wsp:rsid wsp:val=&quot;00DD4A98&quot;/&gt;&lt;wsp:rsid wsp:val=&quot;00DD4C8B&quot;/&gt;&lt;wsp:rsid wsp:val=&quot;00DD4E15&quot;/&gt;&lt;wsp:rsid wsp:val=&quot;00DD5044&quot;/&gt;&lt;wsp:rsid wsp:val=&quot;00DD5125&quot;/&gt;&lt;wsp:rsid wsp:val=&quot;00DD518E&quot;/&gt;&lt;wsp:rsid wsp:val=&quot;00DD5220&quot;/&gt;&lt;wsp:rsid wsp:val=&quot;00DD54BC&quot;/&gt;&lt;wsp:rsid wsp:val=&quot;00DD562C&quot;/&gt;&lt;wsp:rsid wsp:val=&quot;00DD5738&quot;/&gt;&lt;wsp:rsid wsp:val=&quot;00DD5829&quot;/&gt;&lt;wsp:rsid wsp:val=&quot;00DD595A&quot;/&gt;&lt;wsp:rsid wsp:val=&quot;00DD6095&quot;/&gt;&lt;wsp:rsid wsp:val=&quot;00DD6120&quot;/&gt;&lt;wsp:rsid wsp:val=&quot;00DD6277&quot;/&gt;&lt;wsp:rsid wsp:val=&quot;00DD65BC&quot;/&gt;&lt;wsp:rsid wsp:val=&quot;00DD66BE&quot;/&gt;&lt;wsp:rsid wsp:val=&quot;00DD69AC&quot;/&gt;&lt;wsp:rsid wsp:val=&quot;00DD6A56&quot;/&gt;&lt;wsp:rsid wsp:val=&quot;00DD6DE7&quot;/&gt;&lt;wsp:rsid wsp:val=&quot;00DD6F52&quot;/&gt;&lt;wsp:rsid wsp:val=&quot;00DD6FF1&quot;/&gt;&lt;wsp:rsid wsp:val=&quot;00DD71E6&quot;/&gt;&lt;wsp:rsid wsp:val=&quot;00DD73B5&quot;/&gt;&lt;wsp:rsid wsp:val=&quot;00DD7481&quot;/&gt;&lt;wsp:rsid wsp:val=&quot;00DD77FE&quot;/&gt;&lt;wsp:rsid wsp:val=&quot;00DD7809&quot;/&gt;&lt;wsp:rsid wsp:val=&quot;00DD7AD1&quot;/&gt;&lt;wsp:rsid wsp:val=&quot;00DD7AD3&quot;/&gt;&lt;wsp:rsid wsp:val=&quot;00DD7CE5&quot;/&gt;&lt;wsp:rsid wsp:val=&quot;00DD7D68&quot;/&gt;&lt;wsp:rsid wsp:val=&quot;00DE004E&quot;/&gt;&lt;wsp:rsid wsp:val=&quot;00DE0065&quot;/&gt;&lt;wsp:rsid wsp:val=&quot;00DE030A&quot;/&gt;&lt;wsp:rsid wsp:val=&quot;00DE0586&quot;/&gt;&lt;wsp:rsid wsp:val=&quot;00DE0CE1&quot;/&gt;&lt;wsp:rsid wsp:val=&quot;00DE1115&quot;/&gt;&lt;wsp:rsid wsp:val=&quot;00DE11AD&quot;/&gt;&lt;wsp:rsid wsp:val=&quot;00DE151D&quot;/&gt;&lt;wsp:rsid wsp:val=&quot;00DE15D6&quot;/&gt;&lt;wsp:rsid wsp:val=&quot;00DE1700&quot;/&gt;&lt;wsp:rsid wsp:val=&quot;00DE19BC&quot;/&gt;&lt;wsp:rsid wsp:val=&quot;00DE1E12&quot;/&gt;&lt;wsp:rsid wsp:val=&quot;00DE1E71&quot;/&gt;&lt;wsp:rsid wsp:val=&quot;00DE1FC2&quot;/&gt;&lt;wsp:rsid wsp:val=&quot;00DE26E7&quot;/&gt;&lt;wsp:rsid wsp:val=&quot;00DE270C&quot;/&gt;&lt;wsp:rsid wsp:val=&quot;00DE3298&quot;/&gt;&lt;wsp:rsid wsp:val=&quot;00DE3313&quot;/&gt;&lt;wsp:rsid wsp:val=&quot;00DE3383&quot;/&gt;&lt;wsp:rsid wsp:val=&quot;00DE3439&quot;/&gt;&lt;wsp:rsid wsp:val=&quot;00DE378F&quot;/&gt;&lt;wsp:rsid wsp:val=&quot;00DE3CAC&quot;/&gt;&lt;wsp:rsid wsp:val=&quot;00DE4086&quot;/&gt;&lt;wsp:rsid wsp:val=&quot;00DE40F7&quot;/&gt;&lt;wsp:rsid wsp:val=&quot;00DE428A&quot;/&gt;&lt;wsp:rsid wsp:val=&quot;00DE4420&quot;/&gt;&lt;wsp:rsid wsp:val=&quot;00DE4567&quot;/&gt;&lt;wsp:rsid wsp:val=&quot;00DE4A04&quot;/&gt;&lt;wsp:rsid wsp:val=&quot;00DE4A8A&quot;/&gt;&lt;wsp:rsid wsp:val=&quot;00DE4D32&quot;/&gt;&lt;wsp:rsid wsp:val=&quot;00DE4E22&quot;/&gt;&lt;wsp:rsid wsp:val=&quot;00DE4F5C&quot;/&gt;&lt;wsp:rsid wsp:val=&quot;00DE515B&quot;/&gt;&lt;wsp:rsid wsp:val=&quot;00DE518D&quot;/&gt;&lt;wsp:rsid wsp:val=&quot;00DE59FB&quot;/&gt;&lt;wsp:rsid wsp:val=&quot;00DE5CE0&quot;/&gt;&lt;wsp:rsid wsp:val=&quot;00DE601F&quot;/&gt;&lt;wsp:rsid wsp:val=&quot;00DE6085&quot;/&gt;&lt;wsp:rsid wsp:val=&quot;00DE61F8&quot;/&gt;&lt;wsp:rsid wsp:val=&quot;00DE6241&quot;/&gt;&lt;wsp:rsid wsp:val=&quot;00DE628C&quot;/&gt;&lt;wsp:rsid wsp:val=&quot;00DE62E8&quot;/&gt;&lt;wsp:rsid wsp:val=&quot;00DE664E&quot;/&gt;&lt;wsp:rsid wsp:val=&quot;00DE6909&quot;/&gt;&lt;wsp:rsid wsp:val=&quot;00DE6E59&quot;/&gt;&lt;wsp:rsid wsp:val=&quot;00DE6F6D&quot;/&gt;&lt;wsp:rsid wsp:val=&quot;00DE6F7C&quot;/&gt;&lt;wsp:rsid wsp:val=&quot;00DE7131&quot;/&gt;&lt;wsp:rsid wsp:val=&quot;00DE715A&quot;/&gt;&lt;wsp:rsid wsp:val=&quot;00DE71E2&quot;/&gt;&lt;wsp:rsid wsp:val=&quot;00DE72C7&quot;/&gt;&lt;wsp:rsid wsp:val=&quot;00DE7362&quot;/&gt;&lt;wsp:rsid wsp:val=&quot;00DE7437&quot;/&gt;&lt;wsp:rsid wsp:val=&quot;00DE75B8&quot;/&gt;&lt;wsp:rsid wsp:val=&quot;00DE7726&quot;/&gt;&lt;wsp:rsid wsp:val=&quot;00DE7A00&quot;/&gt;&lt;wsp:rsid wsp:val=&quot;00DE7AC8&quot;/&gt;&lt;wsp:rsid wsp:val=&quot;00DE7B2E&quot;/&gt;&lt;wsp:rsid wsp:val=&quot;00DE7C5D&quot;/&gt;&lt;wsp:rsid wsp:val=&quot;00DE7D2F&quot;/&gt;&lt;wsp:rsid wsp:val=&quot;00DE7D6A&quot;/&gt;&lt;wsp:rsid wsp:val=&quot;00DF01B9&quot;/&gt;&lt;wsp:rsid wsp:val=&quot;00DF01D8&quot;/&gt;&lt;wsp:rsid wsp:val=&quot;00DF05F7&quot;/&gt;&lt;wsp:rsid wsp:val=&quot;00DF0993&quot;/&gt;&lt;wsp:rsid wsp:val=&quot;00DF0AA4&quot;/&gt;&lt;wsp:rsid wsp:val=&quot;00DF0BD4&quot;/&gt;&lt;wsp:rsid wsp:val=&quot;00DF0C3E&quot;/&gt;&lt;wsp:rsid wsp:val=&quot;00DF0F2E&quot;/&gt;&lt;wsp:rsid wsp:val=&quot;00DF17FC&quot;/&gt;&lt;wsp:rsid wsp:val=&quot;00DF192F&quot;/&gt;&lt;wsp:rsid wsp:val=&quot;00DF2095&quot;/&gt;&lt;wsp:rsid wsp:val=&quot;00DF2A05&quot;/&gt;&lt;wsp:rsid wsp:val=&quot;00DF3450&quot;/&gt;&lt;wsp:rsid wsp:val=&quot;00DF3510&quot;/&gt;&lt;wsp:rsid wsp:val=&quot;00DF3717&quot;/&gt;&lt;wsp:rsid wsp:val=&quot;00DF3757&quot;/&gt;&lt;wsp:rsid wsp:val=&quot;00DF39A8&quot;/&gt;&lt;wsp:rsid wsp:val=&quot;00DF3AC4&quot;/&gt;&lt;wsp:rsid wsp:val=&quot;00DF3CD4&quot;/&gt;&lt;wsp:rsid wsp:val=&quot;00DF3F29&quot;/&gt;&lt;wsp:rsid wsp:val=&quot;00DF4590&quot;/&gt;&lt;wsp:rsid wsp:val=&quot;00DF49BB&quot;/&gt;&lt;wsp:rsid wsp:val=&quot;00DF4A14&quot;/&gt;&lt;wsp:rsid wsp:val=&quot;00DF4C75&quot;/&gt;&lt;wsp:rsid wsp:val=&quot;00DF4F49&quot;/&gt;&lt;wsp:rsid wsp:val=&quot;00DF53D0&quot;/&gt;&lt;wsp:rsid wsp:val=&quot;00DF53F9&quot;/&gt;&lt;wsp:rsid wsp:val=&quot;00DF54A3&quot;/&gt;&lt;wsp:rsid wsp:val=&quot;00DF5911&quot;/&gt;&lt;wsp:rsid wsp:val=&quot;00DF59FB&quot;/&gt;&lt;wsp:rsid wsp:val=&quot;00DF6CC3&quot;/&gt;&lt;wsp:rsid wsp:val=&quot;00DF6DB7&quot;/&gt;&lt;wsp:rsid wsp:val=&quot;00DF7152&quot;/&gt;&lt;wsp:rsid wsp:val=&quot;00DF7352&quot;/&gt;&lt;wsp:rsid wsp:val=&quot;00DF763F&quot;/&gt;&lt;wsp:rsid wsp:val=&quot;00DF77A5&quot;/&gt;&lt;wsp:rsid wsp:val=&quot;00DF78A6&quot;/&gt;&lt;wsp:rsid wsp:val=&quot;00DF799A&quot;/&gt;&lt;wsp:rsid wsp:val=&quot;00DF7A94&quot;/&gt;&lt;wsp:rsid wsp:val=&quot;00DF7AE4&quot;/&gt;&lt;wsp:rsid wsp:val=&quot;00DF7C94&quot;/&gt;&lt;wsp:rsid wsp:val=&quot;00DF7E4E&quot;/&gt;&lt;wsp:rsid wsp:val=&quot;00E00278&quot;/&gt;&lt;wsp:rsid wsp:val=&quot;00E00483&quot;/&gt;&lt;wsp:rsid wsp:val=&quot;00E0073D&quot;/&gt;&lt;wsp:rsid wsp:val=&quot;00E0080C&quot;/&gt;&lt;wsp:rsid wsp:val=&quot;00E008E7&quot;/&gt;&lt;wsp:rsid wsp:val=&quot;00E00F4C&quot;/&gt;&lt;wsp:rsid wsp:val=&quot;00E014E9&quot;/&gt;&lt;wsp:rsid wsp:val=&quot;00E01B9F&quot;/&gt;&lt;wsp:rsid wsp:val=&quot;00E01CA2&quot;/&gt;&lt;wsp:rsid wsp:val=&quot;00E01EAD&quot;/&gt;&lt;wsp:rsid wsp:val=&quot;00E02122&quot;/&gt;&lt;wsp:rsid wsp:val=&quot;00E026AF&quot;/&gt;&lt;wsp:rsid wsp:val=&quot;00E02CCB&quot;/&gt;&lt;wsp:rsid wsp:val=&quot;00E02D61&quot;/&gt;&lt;wsp:rsid wsp:val=&quot;00E032A7&quot;/&gt;&lt;wsp:rsid wsp:val=&quot;00E03385&quot;/&gt;&lt;wsp:rsid wsp:val=&quot;00E0382C&quot;/&gt;&lt;wsp:rsid wsp:val=&quot;00E03A8E&quot;/&gt;&lt;wsp:rsid wsp:val=&quot;00E03BFE&quot;/&gt;&lt;wsp:rsid wsp:val=&quot;00E0401D&quot;/&gt;&lt;wsp:rsid wsp:val=&quot;00E04150&quot;/&gt;&lt;wsp:rsid wsp:val=&quot;00E0475E&quot;/&gt;&lt;wsp:rsid wsp:val=&quot;00E0481B&quot;/&gt;&lt;wsp:rsid wsp:val=&quot;00E0491E&quot;/&gt;&lt;wsp:rsid wsp:val=&quot;00E049BB&quot;/&gt;&lt;wsp:rsid wsp:val=&quot;00E04A83&quot;/&gt;&lt;wsp:rsid wsp:val=&quot;00E051D5&quot;/&gt;&lt;wsp:rsid wsp:val=&quot;00E05314&quot;/&gt;&lt;wsp:rsid wsp:val=&quot;00E0557B&quot;/&gt;&lt;wsp:rsid wsp:val=&quot;00E0586B&quot;/&gt;&lt;wsp:rsid wsp:val=&quot;00E05A37&quot;/&gt;&lt;wsp:rsid wsp:val=&quot;00E05CEF&quot;/&gt;&lt;wsp:rsid wsp:val=&quot;00E05EBB&quot;/&gt;&lt;wsp:rsid wsp:val=&quot;00E05F5B&quot;/&gt;&lt;wsp:rsid wsp:val=&quot;00E06023&quot;/&gt;&lt;wsp:rsid wsp:val=&quot;00E066E4&quot;/&gt;&lt;wsp:rsid wsp:val=&quot;00E068B7&quot;/&gt;&lt;wsp:rsid wsp:val=&quot;00E06E68&quot;/&gt;&lt;wsp:rsid wsp:val=&quot;00E06FFA&quot;/&gt;&lt;wsp:rsid wsp:val=&quot;00E0729F&quot;/&gt;&lt;wsp:rsid wsp:val=&quot;00E07308&quot;/&gt;&lt;wsp:rsid wsp:val=&quot;00E07410&quot;/&gt;&lt;wsp:rsid wsp:val=&quot;00E0750C&quot;/&gt;&lt;wsp:rsid wsp:val=&quot;00E0774E&quot;/&gt;&lt;wsp:rsid wsp:val=&quot;00E077DA&quot;/&gt;&lt;wsp:rsid wsp:val=&quot;00E07831&quot;/&gt;&lt;wsp:rsid wsp:val=&quot;00E0787B&quot;/&gt;&lt;wsp:rsid wsp:val=&quot;00E079E5&quot;/&gt;&lt;wsp:rsid wsp:val=&quot;00E104F4&quot;/&gt;&lt;wsp:rsid wsp:val=&quot;00E105F8&quot;/&gt;&lt;wsp:rsid wsp:val=&quot;00E10685&quot;/&gt;&lt;wsp:rsid wsp:val=&quot;00E106A7&quot;/&gt;&lt;wsp:rsid wsp:val=&quot;00E10746&quot;/&gt;&lt;wsp:rsid wsp:val=&quot;00E10AC3&quot;/&gt;&lt;wsp:rsid wsp:val=&quot;00E10CF2&quot;/&gt;&lt;wsp:rsid wsp:val=&quot;00E10F16&quot;/&gt;&lt;wsp:rsid wsp:val=&quot;00E11296&quot;/&gt;&lt;wsp:rsid wsp:val=&quot;00E114FD&quot;/&gt;&lt;wsp:rsid wsp:val=&quot;00E11518&quot;/&gt;&lt;wsp:rsid wsp:val=&quot;00E118CA&quot;/&gt;&lt;wsp:rsid wsp:val=&quot;00E11B2D&quot;/&gt;&lt;wsp:rsid wsp:val=&quot;00E11C1D&quot;/&gt;&lt;wsp:rsid wsp:val=&quot;00E11C45&quot;/&gt;&lt;wsp:rsid wsp:val=&quot;00E12356&quot;/&gt;&lt;wsp:rsid wsp:val=&quot;00E1243F&quot;/&gt;&lt;wsp:rsid wsp:val=&quot;00E125AF&quot;/&gt;&lt;wsp:rsid wsp:val=&quot;00E126C1&quot;/&gt;&lt;wsp:rsid wsp:val=&quot;00E12907&quot;/&gt;&lt;wsp:rsid wsp:val=&quot;00E1295F&quot;/&gt;&lt;wsp:rsid wsp:val=&quot;00E12962&quot;/&gt;&lt;wsp:rsid wsp:val=&quot;00E12ADB&quot;/&gt;&lt;wsp:rsid wsp:val=&quot;00E12E2A&quot;/&gt;&lt;wsp:rsid wsp:val=&quot;00E13196&quot;/&gt;&lt;wsp:rsid wsp:val=&quot;00E1368F&quot;/&gt;&lt;wsp:rsid wsp:val=&quot;00E136F8&quot;/&gt;&lt;wsp:rsid wsp:val=&quot;00E13840&quot;/&gt;&lt;wsp:rsid wsp:val=&quot;00E13F62&quot;/&gt;&lt;wsp:rsid wsp:val=&quot;00E14126&quot;/&gt;&lt;wsp:rsid wsp:val=&quot;00E14535&quot;/&gt;&lt;wsp:rsid wsp:val=&quot;00E145B3&quot;/&gt;&lt;wsp:rsid wsp:val=&quot;00E148DE&quot;/&gt;&lt;wsp:rsid wsp:val=&quot;00E1493F&quot;/&gt;&lt;wsp:rsid wsp:val=&quot;00E14A27&quot;/&gt;&lt;wsp:rsid wsp:val=&quot;00E14C8B&quot;/&gt;&lt;wsp:rsid wsp:val=&quot;00E14D20&quot;/&gt;&lt;wsp:rsid wsp:val=&quot;00E14EE0&quot;/&gt;&lt;wsp:rsid wsp:val=&quot;00E14F7B&quot;/&gt;&lt;wsp:rsid wsp:val=&quot;00E14FB9&quot;/&gt;&lt;wsp:rsid wsp:val=&quot;00E150C3&quot;/&gt;&lt;wsp:rsid wsp:val=&quot;00E15312&quot;/&gt;&lt;wsp:rsid wsp:val=&quot;00E157B8&quot;/&gt;&lt;wsp:rsid wsp:val=&quot;00E1583E&quot;/&gt;&lt;wsp:rsid wsp:val=&quot;00E1589A&quot;/&gt;&lt;wsp:rsid wsp:val=&quot;00E15C09&quot;/&gt;&lt;wsp:rsid wsp:val=&quot;00E15C1E&quot;/&gt;&lt;wsp:rsid wsp:val=&quot;00E15D35&quot;/&gt;&lt;wsp:rsid wsp:val=&quot;00E15D6D&quot;/&gt;&lt;wsp:rsid wsp:val=&quot;00E1605C&quot;/&gt;&lt;wsp:rsid wsp:val=&quot;00E16278&quot;/&gt;&lt;wsp:rsid wsp:val=&quot;00E163C7&quot;/&gt;&lt;wsp:rsid wsp:val=&quot;00E16510&quot;/&gt;&lt;wsp:rsid wsp:val=&quot;00E1658F&quot;/&gt;&lt;wsp:rsid wsp:val=&quot;00E16591&quot;/&gt;&lt;wsp:rsid wsp:val=&quot;00E16EBF&quot;/&gt;&lt;wsp:rsid wsp:val=&quot;00E1718B&quot;/&gt;&lt;wsp:rsid wsp:val=&quot;00E1729A&quot;/&gt;&lt;wsp:rsid wsp:val=&quot;00E17725&quot;/&gt;&lt;wsp:rsid wsp:val=&quot;00E1799F&quot;/&gt;&lt;wsp:rsid wsp:val=&quot;00E17BA5&quot;/&gt;&lt;wsp:rsid wsp:val=&quot;00E17D87&quot;/&gt;&lt;wsp:rsid wsp:val=&quot;00E17E32&quot;/&gt;&lt;wsp:rsid wsp:val=&quot;00E17FE6&quot;/&gt;&lt;wsp:rsid wsp:val=&quot;00E20200&quot;/&gt;&lt;wsp:rsid wsp:val=&quot;00E20AC2&quot;/&gt;&lt;wsp:rsid wsp:val=&quot;00E20F4B&quot;/&gt;&lt;wsp:rsid wsp:val=&quot;00E210C2&quot;/&gt;&lt;wsp:rsid wsp:val=&quot;00E21203&quot;/&gt;&lt;wsp:rsid wsp:val=&quot;00E212DD&quot;/&gt;&lt;wsp:rsid wsp:val=&quot;00E2138D&quot;/&gt;&lt;wsp:rsid wsp:val=&quot;00E21520&quot;/&gt;&lt;wsp:rsid wsp:val=&quot;00E217F5&quot;/&gt;&lt;wsp:rsid wsp:val=&quot;00E21B22&quot;/&gt;&lt;wsp:rsid wsp:val=&quot;00E21BCA&quot;/&gt;&lt;wsp:rsid wsp:val=&quot;00E21F02&quot;/&gt;&lt;wsp:rsid wsp:val=&quot;00E221AB&quot;/&gt;&lt;wsp:rsid wsp:val=&quot;00E221CA&quot;/&gt;&lt;wsp:rsid wsp:val=&quot;00E22525&quot;/&gt;&lt;wsp:rsid wsp:val=&quot;00E22660&quot;/&gt;&lt;wsp:rsid wsp:val=&quot;00E2292A&quot;/&gt;&lt;wsp:rsid wsp:val=&quot;00E22B0C&quot;/&gt;&lt;wsp:rsid wsp:val=&quot;00E22CBF&quot;/&gt;&lt;wsp:rsid wsp:val=&quot;00E22E78&quot;/&gt;&lt;wsp:rsid wsp:val=&quot;00E2326E&quot;/&gt;&lt;wsp:rsid wsp:val=&quot;00E233ED&quot;/&gt;&lt;wsp:rsid wsp:val=&quot;00E23434&quot;/&gt;&lt;wsp:rsid wsp:val=&quot;00E23B5A&quot;/&gt;&lt;wsp:rsid wsp:val=&quot;00E23B6E&quot;/&gt;&lt;wsp:rsid wsp:val=&quot;00E23D79&quot;/&gt;&lt;wsp:rsid wsp:val=&quot;00E23FF7&quot;/&gt;&lt;wsp:rsid wsp:val=&quot;00E24BC9&quot;/&gt;&lt;wsp:rsid wsp:val=&quot;00E24C2F&quot;/&gt;&lt;wsp:rsid wsp:val=&quot;00E25135&quot;/&gt;&lt;wsp:rsid wsp:val=&quot;00E256CC&quot;/&gt;&lt;wsp:rsid wsp:val=&quot;00E25910&quot;/&gt;&lt;wsp:rsid wsp:val=&quot;00E25A62&quot;/&gt;&lt;wsp:rsid wsp:val=&quot;00E25B30&quot;/&gt;&lt;wsp:rsid wsp:val=&quot;00E25B83&quot;/&gt;&lt;wsp:rsid wsp:val=&quot;00E26039&quot;/&gt;&lt;wsp:rsid wsp:val=&quot;00E260D5&quot;/&gt;&lt;wsp:rsid wsp:val=&quot;00E26A30&quot;/&gt;&lt;wsp:rsid wsp:val=&quot;00E26AA1&quot;/&gt;&lt;wsp:rsid wsp:val=&quot;00E26AC0&quot;/&gt;&lt;wsp:rsid wsp:val=&quot;00E26B32&quot;/&gt;&lt;wsp:rsid wsp:val=&quot;00E2719C&quot;/&gt;&lt;wsp:rsid wsp:val=&quot;00E27328&quot;/&gt;&lt;wsp:rsid wsp:val=&quot;00E274F0&quot;/&gt;&lt;wsp:rsid wsp:val=&quot;00E274F6&quot;/&gt;&lt;wsp:rsid wsp:val=&quot;00E2767A&quot;/&gt;&lt;wsp:rsid wsp:val=&quot;00E27AC0&quot;/&gt;&lt;wsp:rsid wsp:val=&quot;00E27D9B&quot;/&gt;&lt;wsp:rsid wsp:val=&quot;00E27DA6&quot;/&gt;&lt;wsp:rsid wsp:val=&quot;00E30110&quot;/&gt;&lt;wsp:rsid wsp:val=&quot;00E30343&quot;/&gt;&lt;wsp:rsid wsp:val=&quot;00E304F2&quot;/&gt;&lt;wsp:rsid wsp:val=&quot;00E306DD&quot;/&gt;&lt;wsp:rsid wsp:val=&quot;00E3073F&quot;/&gt;&lt;wsp:rsid wsp:val=&quot;00E30BE8&quot;/&gt;&lt;wsp:rsid wsp:val=&quot;00E30C32&quot;/&gt;&lt;wsp:rsid wsp:val=&quot;00E30F04&quot;/&gt;&lt;wsp:rsid wsp:val=&quot;00E30F85&quot;/&gt;&lt;wsp:rsid wsp:val=&quot;00E31050&quot;/&gt;&lt;wsp:rsid wsp:val=&quot;00E31169&quot;/&gt;&lt;wsp:rsid wsp:val=&quot;00E312BC&quot;/&gt;&lt;wsp:rsid wsp:val=&quot;00E31396&quot;/&gt;&lt;wsp:rsid wsp:val=&quot;00E315B5&quot;/&gt;&lt;wsp:rsid wsp:val=&quot;00E31701&quot;/&gt;&lt;wsp:rsid wsp:val=&quot;00E31969&quot;/&gt;&lt;wsp:rsid wsp:val=&quot;00E31F2B&quot;/&gt;&lt;wsp:rsid wsp:val=&quot;00E32547&quot;/&gt;&lt;wsp:rsid wsp:val=&quot;00E326F6&quot;/&gt;&lt;wsp:rsid wsp:val=&quot;00E328E0&quot;/&gt;&lt;wsp:rsid wsp:val=&quot;00E3298C&quot;/&gt;&lt;wsp:rsid wsp:val=&quot;00E32A10&quot;/&gt;&lt;wsp:rsid wsp:val=&quot;00E32A60&quot;/&gt;&lt;wsp:rsid wsp:val=&quot;00E32B1C&quot;/&gt;&lt;wsp:rsid wsp:val=&quot;00E32C51&quot;/&gt;&lt;wsp:rsid wsp:val=&quot;00E335E0&quot;/&gt;&lt;wsp:rsid wsp:val=&quot;00E33B85&quot;/&gt;&lt;wsp:rsid wsp:val=&quot;00E33C2C&quot;/&gt;&lt;wsp:rsid wsp:val=&quot;00E34420&quot;/&gt;&lt;wsp:rsid wsp:val=&quot;00E344D2&quot;/&gt;&lt;wsp:rsid wsp:val=&quot;00E3465B&quot;/&gt;&lt;wsp:rsid wsp:val=&quot;00E34CC8&quot;/&gt;&lt;wsp:rsid wsp:val=&quot;00E34E35&quot;/&gt;&lt;wsp:rsid wsp:val=&quot;00E34E5B&quot;/&gt;&lt;wsp:rsid wsp:val=&quot;00E3507E&quot;/&gt;&lt;wsp:rsid wsp:val=&quot;00E350CB&quot;/&gt;&lt;wsp:rsid wsp:val=&quot;00E3514B&quot;/&gt;&lt;wsp:rsid wsp:val=&quot;00E3565B&quot;/&gt;&lt;wsp:rsid wsp:val=&quot;00E35B81&quot;/&gt;&lt;wsp:rsid wsp:val=&quot;00E35C28&quot;/&gt;&lt;wsp:rsid wsp:val=&quot;00E35CC0&quot;/&gt;&lt;wsp:rsid wsp:val=&quot;00E35E44&quot;/&gt;&lt;wsp:rsid wsp:val=&quot;00E35F08&quot;/&gt;&lt;wsp:rsid wsp:val=&quot;00E36044&quot;/&gt;&lt;wsp:rsid wsp:val=&quot;00E3617A&quot;/&gt;&lt;wsp:rsid wsp:val=&quot;00E361E2&quot;/&gt;&lt;wsp:rsid wsp:val=&quot;00E3638A&quot;/&gt;&lt;wsp:rsid wsp:val=&quot;00E364BD&quot;/&gt;&lt;wsp:rsid wsp:val=&quot;00E3664C&quot;/&gt;&lt;wsp:rsid wsp:val=&quot;00E369B2&quot;/&gt;&lt;wsp:rsid wsp:val=&quot;00E36C0C&quot;/&gt;&lt;wsp:rsid wsp:val=&quot;00E36C83&quot;/&gt;&lt;wsp:rsid wsp:val=&quot;00E3728C&quot;/&gt;&lt;wsp:rsid wsp:val=&quot;00E372FD&quot;/&gt;&lt;wsp:rsid wsp:val=&quot;00E373C0&quot;/&gt;&lt;wsp:rsid wsp:val=&quot;00E37752&quot;/&gt;&lt;wsp:rsid wsp:val=&quot;00E377AC&quot;/&gt;&lt;wsp:rsid wsp:val=&quot;00E3791C&quot;/&gt;&lt;wsp:rsid wsp:val=&quot;00E4022D&quot;/&gt;&lt;wsp:rsid wsp:val=&quot;00E40845&quot;/&gt;&lt;wsp:rsid wsp:val=&quot;00E408A9&quot;/&gt;&lt;wsp:rsid wsp:val=&quot;00E40A51&quot;/&gt;&lt;wsp:rsid wsp:val=&quot;00E40B73&quot;/&gt;&lt;wsp:rsid wsp:val=&quot;00E40C4D&quot;/&gt;&lt;wsp:rsid wsp:val=&quot;00E40CF7&quot;/&gt;&lt;wsp:rsid wsp:val=&quot;00E40FFA&quot;/&gt;&lt;wsp:rsid wsp:val=&quot;00E410C5&quot;/&gt;&lt;wsp:rsid wsp:val=&quot;00E41130&quot;/&gt;&lt;wsp:rsid wsp:val=&quot;00E411E6&quot;/&gt;&lt;wsp:rsid wsp:val=&quot;00E411F7&quot;/&gt;&lt;wsp:rsid wsp:val=&quot;00E41451&quot;/&gt;&lt;wsp:rsid wsp:val=&quot;00E41466&quot;/&gt;&lt;wsp:rsid wsp:val=&quot;00E41596&quot;/&gt;&lt;wsp:rsid wsp:val=&quot;00E4166F&quot;/&gt;&lt;wsp:rsid wsp:val=&quot;00E4178C&quot;/&gt;&lt;wsp:rsid wsp:val=&quot;00E41FA8&quot;/&gt;&lt;wsp:rsid wsp:val=&quot;00E4200E&quot;/&gt;&lt;wsp:rsid wsp:val=&quot;00E420D8&quot;/&gt;&lt;wsp:rsid wsp:val=&quot;00E42417&quot;/&gt;&lt;wsp:rsid wsp:val=&quot;00E4278C&quot;/&gt;&lt;wsp:rsid wsp:val=&quot;00E429D3&quot;/&gt;&lt;wsp:rsid wsp:val=&quot;00E42A21&quot;/&gt;&lt;wsp:rsid wsp:val=&quot;00E42D51&quot;/&gt;&lt;wsp:rsid wsp:val=&quot;00E42F53&quot;/&gt;&lt;wsp:rsid wsp:val=&quot;00E431FC&quot;/&gt;&lt;wsp:rsid wsp:val=&quot;00E432AD&quot;/&gt;&lt;wsp:rsid wsp:val=&quot;00E43312&quot;/&gt;&lt;wsp:rsid wsp:val=&quot;00E4347C&quot;/&gt;&lt;wsp:rsid wsp:val=&quot;00E4388D&quot;/&gt;&lt;wsp:rsid wsp:val=&quot;00E43A94&quot;/&gt;&lt;wsp:rsid wsp:val=&quot;00E43B66&quot;/&gt;&lt;wsp:rsid wsp:val=&quot;00E43C83&quot;/&gt;&lt;wsp:rsid wsp:val=&quot;00E4404F&quot;/&gt;&lt;wsp:rsid wsp:val=&quot;00E44060&quot;/&gt;&lt;wsp:rsid wsp:val=&quot;00E44616&quot;/&gt;&lt;wsp:rsid wsp:val=&quot;00E44D70&quot;/&gt;&lt;wsp:rsid wsp:val=&quot;00E452C8&quot;/&gt;&lt;wsp:rsid wsp:val=&quot;00E45349&quot;/&gt;&lt;wsp:rsid wsp:val=&quot;00E453FB&quot;/&gt;&lt;wsp:rsid wsp:val=&quot;00E4556A&quot;/&gt;&lt;wsp:rsid wsp:val=&quot;00E459AD&quot;/&gt;&lt;wsp:rsid wsp:val=&quot;00E45A6D&quot;/&gt;&lt;wsp:rsid wsp:val=&quot;00E45AA4&quot;/&gt;&lt;wsp:rsid wsp:val=&quot;00E45D17&quot;/&gt;&lt;wsp:rsid wsp:val=&quot;00E45DF8&quot;/&gt;&lt;wsp:rsid wsp:val=&quot;00E45E49&quot;/&gt;&lt;wsp:rsid wsp:val=&quot;00E46073&quot;/&gt;&lt;wsp:rsid wsp:val=&quot;00E4637B&quot;/&gt;&lt;wsp:rsid wsp:val=&quot;00E464CA&quot;/&gt;&lt;wsp:rsid wsp:val=&quot;00E4661B&quot;/&gt;&lt;wsp:rsid wsp:val=&quot;00E46718&quot;/&gt;&lt;wsp:rsid wsp:val=&quot;00E46A8F&quot;/&gt;&lt;wsp:rsid wsp:val=&quot;00E46A9C&quot;/&gt;&lt;wsp:rsid wsp:val=&quot;00E4709C&quot;/&gt;&lt;wsp:rsid wsp:val=&quot;00E473B7&quot;/&gt;&lt;wsp:rsid wsp:val=&quot;00E47547&quot;/&gt;&lt;wsp:rsid wsp:val=&quot;00E47627&quot;/&gt;&lt;wsp:rsid wsp:val=&quot;00E47805&quot;/&gt;&lt;wsp:rsid wsp:val=&quot;00E47BDE&quot;/&gt;&lt;wsp:rsid wsp:val=&quot;00E501B0&quot;/&gt;&lt;wsp:rsid wsp:val=&quot;00E502C6&quot;/&gt;&lt;wsp:rsid wsp:val=&quot;00E503D6&quot;/&gt;&lt;wsp:rsid wsp:val=&quot;00E5040A&quot;/&gt;&lt;wsp:rsid wsp:val=&quot;00E50688&quot;/&gt;&lt;wsp:rsid wsp:val=&quot;00E507E2&quot;/&gt;&lt;wsp:rsid wsp:val=&quot;00E508D1&quot;/&gt;&lt;wsp:rsid wsp:val=&quot;00E50B1D&quot;/&gt;&lt;wsp:rsid wsp:val=&quot;00E5110E&quot;/&gt;&lt;wsp:rsid wsp:val=&quot;00E512BC&quot;/&gt;&lt;wsp:rsid wsp:val=&quot;00E517D3&quot;/&gt;&lt;wsp:rsid wsp:val=&quot;00E519E7&quot;/&gt;&lt;wsp:rsid wsp:val=&quot;00E5204E&quot;/&gt;&lt;wsp:rsid wsp:val=&quot;00E521EF&quot;/&gt;&lt;wsp:rsid wsp:val=&quot;00E522F0&quot;/&gt;&lt;wsp:rsid wsp:val=&quot;00E52ACE&quot;/&gt;&lt;wsp:rsid wsp:val=&quot;00E52D0E&quot;/&gt;&lt;wsp:rsid wsp:val=&quot;00E52F3B&quot;/&gt;&lt;wsp:rsid wsp:val=&quot;00E5346B&quot;/&gt;&lt;wsp:rsid wsp:val=&quot;00E53BFB&quot;/&gt;&lt;wsp:rsid wsp:val=&quot;00E53F5F&quot;/&gt;&lt;wsp:rsid wsp:val=&quot;00E5469C&quot;/&gt;&lt;wsp:rsid wsp:val=&quot;00E54984&quot;/&gt;&lt;wsp:rsid wsp:val=&quot;00E54B54&quot;/&gt;&lt;wsp:rsid wsp:val=&quot;00E54F31&quot;/&gt;&lt;wsp:rsid wsp:val=&quot;00E551BB&quot;/&gt;&lt;wsp:rsid wsp:val=&quot;00E55363&quot;/&gt;&lt;wsp:rsid wsp:val=&quot;00E5548D&quot;/&gt;&lt;wsp:rsid wsp:val=&quot;00E557C5&quot;/&gt;&lt;wsp:rsid wsp:val=&quot;00E5596F&quot;/&gt;&lt;wsp:rsid wsp:val=&quot;00E55978&quot;/&gt;&lt;wsp:rsid wsp:val=&quot;00E55A7E&quot;/&gt;&lt;wsp:rsid wsp:val=&quot;00E55AEC&quot;/&gt;&lt;wsp:rsid wsp:val=&quot;00E55BC8&quot;/&gt;&lt;wsp:rsid wsp:val=&quot;00E562D0&quot;/&gt;&lt;wsp:rsid wsp:val=&quot;00E563BB&quot;/&gt;&lt;wsp:rsid wsp:val=&quot;00E569A3&quot;/&gt;&lt;wsp:rsid wsp:val=&quot;00E569C4&quot;/&gt;&lt;wsp:rsid wsp:val=&quot;00E569F0&quot;/&gt;&lt;wsp:rsid wsp:val=&quot;00E56DB4&quot;/&gt;&lt;wsp:rsid wsp:val=&quot;00E56E3C&quot;/&gt;&lt;wsp:rsid wsp:val=&quot;00E56ECE&quot;/&gt;&lt;wsp:rsid wsp:val=&quot;00E573AF&quot;/&gt;&lt;wsp:rsid wsp:val=&quot;00E5782D&quot;/&gt;&lt;wsp:rsid wsp:val=&quot;00E57ED9&quot;/&gt;&lt;wsp:rsid wsp:val=&quot;00E6043C&quot;/&gt;&lt;wsp:rsid wsp:val=&quot;00E6050B&quot;/&gt;&lt;wsp:rsid wsp:val=&quot;00E608FF&quot;/&gt;&lt;wsp:rsid wsp:val=&quot;00E6096C&quot;/&gt;&lt;wsp:rsid wsp:val=&quot;00E609BF&quot;/&gt;&lt;wsp:rsid wsp:val=&quot;00E60C76&quot;/&gt;&lt;wsp:rsid wsp:val=&quot;00E60E7F&quot;/&gt;&lt;wsp:rsid wsp:val=&quot;00E6137B&quot;/&gt;&lt;wsp:rsid wsp:val=&quot;00E6148B&quot;/&gt;&lt;wsp:rsid wsp:val=&quot;00E618DB&quot;/&gt;&lt;wsp:rsid wsp:val=&quot;00E61FF3&quot;/&gt;&lt;wsp:rsid wsp:val=&quot;00E62093&quot;/&gt;&lt;wsp:rsid wsp:val=&quot;00E6211C&quot;/&gt;&lt;wsp:rsid wsp:val=&quot;00E6252D&quot;/&gt;&lt;wsp:rsid wsp:val=&quot;00E629A6&quot;/&gt;&lt;wsp:rsid wsp:val=&quot;00E62A0D&quot;/&gt;&lt;wsp:rsid wsp:val=&quot;00E62A8B&quot;/&gt;&lt;wsp:rsid wsp:val=&quot;00E62AB9&quot;/&gt;&lt;wsp:rsid wsp:val=&quot;00E62CE0&quot;/&gt;&lt;wsp:rsid wsp:val=&quot;00E62EAB&quot;/&gt;&lt;wsp:rsid wsp:val=&quot;00E62FCC&quot;/&gt;&lt;wsp:rsid wsp:val=&quot;00E6355F&quot;/&gt;&lt;wsp:rsid wsp:val=&quot;00E635A1&quot;/&gt;&lt;wsp:rsid wsp:val=&quot;00E635C2&quot;/&gt;&lt;wsp:rsid wsp:val=&quot;00E63B25&quot;/&gt;&lt;wsp:rsid wsp:val=&quot;00E63E7D&quot;/&gt;&lt;wsp:rsid wsp:val=&quot;00E63EF7&quot;/&gt;&lt;wsp:rsid wsp:val=&quot;00E64159&quot;/&gt;&lt;wsp:rsid wsp:val=&quot;00E64218&quot;/&gt;&lt;wsp:rsid wsp:val=&quot;00E6531B&quot;/&gt;&lt;wsp:rsid wsp:val=&quot;00E6534C&quot;/&gt;&lt;wsp:rsid wsp:val=&quot;00E65702&quot;/&gt;&lt;wsp:rsid wsp:val=&quot;00E66503&quot;/&gt;&lt;wsp:rsid wsp:val=&quot;00E667A8&quot;/&gt;&lt;wsp:rsid wsp:val=&quot;00E66960&quot;/&gt;&lt;wsp:rsid wsp:val=&quot;00E66985&quot;/&gt;&lt;wsp:rsid wsp:val=&quot;00E66AD9&quot;/&gt;&lt;wsp:rsid wsp:val=&quot;00E66BA7&quot;/&gt;&lt;wsp:rsid wsp:val=&quot;00E66CBB&quot;/&gt;&lt;wsp:rsid wsp:val=&quot;00E66F74&quot;/&gt;&lt;wsp:rsid wsp:val=&quot;00E67717&quot;/&gt;&lt;wsp:rsid wsp:val=&quot;00E700C6&quot;/&gt;&lt;wsp:rsid wsp:val=&quot;00E703AF&quot;/&gt;&lt;wsp:rsid wsp:val=&quot;00E706AD&quot;/&gt;&lt;wsp:rsid wsp:val=&quot;00E70C9E&quot;/&gt;&lt;wsp:rsid wsp:val=&quot;00E71167&quot;/&gt;&lt;wsp:rsid wsp:val=&quot;00E71425&quot;/&gt;&lt;wsp:rsid wsp:val=&quot;00E7157F&quot;/&gt;&lt;wsp:rsid wsp:val=&quot;00E715F7&quot;/&gt;&lt;wsp:rsid wsp:val=&quot;00E7169B&quot;/&gt;&lt;wsp:rsid wsp:val=&quot;00E718EF&quot;/&gt;&lt;wsp:rsid wsp:val=&quot;00E71903&quot;/&gt;&lt;wsp:rsid wsp:val=&quot;00E71BCE&quot;/&gt;&lt;wsp:rsid wsp:val=&quot;00E71DC5&quot;/&gt;&lt;wsp:rsid wsp:val=&quot;00E71E02&quot;/&gt;&lt;wsp:rsid wsp:val=&quot;00E7206E&quot;/&gt;&lt;wsp:rsid wsp:val=&quot;00E72570&quot;/&gt;&lt;wsp:rsid wsp:val=&quot;00E727C2&quot;/&gt;&lt;wsp:rsid wsp:val=&quot;00E72B82&quot;/&gt;&lt;wsp:rsid wsp:val=&quot;00E72C36&quot;/&gt;&lt;wsp:rsid wsp:val=&quot;00E72DDF&quot;/&gt;&lt;wsp:rsid wsp:val=&quot;00E72EAA&quot;/&gt;&lt;wsp:rsid wsp:val=&quot;00E730F3&quot;/&gt;&lt;wsp:rsid wsp:val=&quot;00E730F7&quot;/&gt;&lt;wsp:rsid wsp:val=&quot;00E7337F&quot;/&gt;&lt;wsp:rsid wsp:val=&quot;00E7340C&quot;/&gt;&lt;wsp:rsid wsp:val=&quot;00E7359B&quot;/&gt;&lt;wsp:rsid wsp:val=&quot;00E73993&quot;/&gt;&lt;wsp:rsid wsp:val=&quot;00E73C8F&quot;/&gt;&lt;wsp:rsid wsp:val=&quot;00E73EBF&quot;/&gt;&lt;wsp:rsid wsp:val=&quot;00E740A8&quot;/&gt;&lt;wsp:rsid wsp:val=&quot;00E741E1&quot;/&gt;&lt;wsp:rsid wsp:val=&quot;00E7434C&quot;/&gt;&lt;wsp:rsid wsp:val=&quot;00E75158&quot;/&gt;&lt;wsp:rsid wsp:val=&quot;00E7555B&quot;/&gt;&lt;wsp:rsid wsp:val=&quot;00E755C6&quot;/&gt;&lt;wsp:rsid wsp:val=&quot;00E7568B&quot;/&gt;&lt;wsp:rsid wsp:val=&quot;00E75744&quot;/&gt;&lt;wsp:rsid wsp:val=&quot;00E75804&quot;/&gt;&lt;wsp:rsid wsp:val=&quot;00E75845&quot;/&gt;&lt;wsp:rsid wsp:val=&quot;00E75A04&quot;/&gt;&lt;wsp:rsid wsp:val=&quot;00E75B1C&quot;/&gt;&lt;wsp:rsid wsp:val=&quot;00E75B8E&quot;/&gt;&lt;wsp:rsid wsp:val=&quot;00E75C34&quot;/&gt;&lt;wsp:rsid wsp:val=&quot;00E75DF5&quot;/&gt;&lt;wsp:rsid wsp:val=&quot;00E75EB7&quot;/&gt;&lt;wsp:rsid wsp:val=&quot;00E76081&quot;/&gt;&lt;wsp:rsid wsp:val=&quot;00E761D6&quot;/&gt;&lt;wsp:rsid wsp:val=&quot;00E7637E&quot;/&gt;&lt;wsp:rsid wsp:val=&quot;00E76380&quot;/&gt;&lt;wsp:rsid wsp:val=&quot;00E7638C&quot;/&gt;&lt;wsp:rsid wsp:val=&quot;00E767C0&quot;/&gt;&lt;wsp:rsid wsp:val=&quot;00E76900&quot;/&gt;&lt;wsp:rsid wsp:val=&quot;00E76BFB&quot;/&gt;&lt;wsp:rsid wsp:val=&quot;00E76D00&quot;/&gt;&lt;wsp:rsid wsp:val=&quot;00E76D43&quot;/&gt;&lt;wsp:rsid wsp:val=&quot;00E76F2E&quot;/&gt;&lt;wsp:rsid wsp:val=&quot;00E772DF&quot;/&gt;&lt;wsp:rsid wsp:val=&quot;00E7761C&quot;/&gt;&lt;wsp:rsid wsp:val=&quot;00E776BC&quot;/&gt;&lt;wsp:rsid wsp:val=&quot;00E776CD&quot;/&gt;&lt;wsp:rsid wsp:val=&quot;00E77769&quot;/&gt;&lt;wsp:rsid wsp:val=&quot;00E77840&quot;/&gt;&lt;wsp:rsid wsp:val=&quot;00E77C50&quot;/&gt;&lt;wsp:rsid wsp:val=&quot;00E77DD3&quot;/&gt;&lt;wsp:rsid wsp:val=&quot;00E77F8C&quot;/&gt;&lt;wsp:rsid wsp:val=&quot;00E80106&quot;/&gt;&lt;wsp:rsid wsp:val=&quot;00E807BE&quot;/&gt;&lt;wsp:rsid wsp:val=&quot;00E8094B&quot;/&gt;&lt;wsp:rsid wsp:val=&quot;00E80C85&quot;/&gt;&lt;wsp:rsid wsp:val=&quot;00E80DE4&quot;/&gt;&lt;wsp:rsid wsp:val=&quot;00E80E21&quot;/&gt;&lt;wsp:rsid wsp:val=&quot;00E8110A&quot;/&gt;&lt;wsp:rsid wsp:val=&quot;00E812C9&quot;/&gt;&lt;wsp:rsid wsp:val=&quot;00E81366&quot;/&gt;&lt;wsp:rsid wsp:val=&quot;00E816DA&quot;/&gt;&lt;wsp:rsid wsp:val=&quot;00E8171C&quot;/&gt;&lt;wsp:rsid wsp:val=&quot;00E81A5F&quot;/&gt;&lt;wsp:rsid wsp:val=&quot;00E81C2D&quot;/&gt;&lt;wsp:rsid wsp:val=&quot;00E81DE8&quot;/&gt;&lt;wsp:rsid wsp:val=&quot;00E81FA6&quot;/&gt;&lt;wsp:rsid wsp:val=&quot;00E82201&quot;/&gt;&lt;wsp:rsid wsp:val=&quot;00E823C7&quot;/&gt;&lt;wsp:rsid wsp:val=&quot;00E825D6&quot;/&gt;&lt;wsp:rsid wsp:val=&quot;00E82DB7&quot;/&gt;&lt;wsp:rsid wsp:val=&quot;00E8320A&quot;/&gt;&lt;wsp:rsid wsp:val=&quot;00E83737&quot;/&gt;&lt;wsp:rsid wsp:val=&quot;00E8393B&quot;/&gt;&lt;wsp:rsid wsp:val=&quot;00E83D41&quot;/&gt;&lt;wsp:rsid wsp:val=&quot;00E83E82&quot;/&gt;&lt;wsp:rsid wsp:val=&quot;00E84277&quot;/&gt;&lt;wsp:rsid wsp:val=&quot;00E843DF&quot;/&gt;&lt;wsp:rsid wsp:val=&quot;00E8466D&quot;/&gt;&lt;wsp:rsid wsp:val=&quot;00E8486A&quot;/&gt;&lt;wsp:rsid wsp:val=&quot;00E84D9B&quot;/&gt;&lt;wsp:rsid wsp:val=&quot;00E84DA8&quot;/&gt;&lt;wsp:rsid wsp:val=&quot;00E84DDF&quot;/&gt;&lt;wsp:rsid wsp:val=&quot;00E84FE0&quot;/&gt;&lt;wsp:rsid wsp:val=&quot;00E8523A&quot;/&gt;&lt;wsp:rsid wsp:val=&quot;00E852BB&quot;/&gt;&lt;wsp:rsid wsp:val=&quot;00E852FB&quot;/&gt;&lt;wsp:rsid wsp:val=&quot;00E8549C&quot;/&gt;&lt;wsp:rsid wsp:val=&quot;00E8556B&quot;/&gt;&lt;wsp:rsid wsp:val=&quot;00E85A31&quot;/&gt;&lt;wsp:rsid wsp:val=&quot;00E85D09&quot;/&gt;&lt;wsp:rsid wsp:val=&quot;00E86119&quot;/&gt;&lt;wsp:rsid wsp:val=&quot;00E86225&quot;/&gt;&lt;wsp:rsid wsp:val=&quot;00E8638F&quot;/&gt;&lt;wsp:rsid wsp:val=&quot;00E866FA&quot;/&gt;&lt;wsp:rsid wsp:val=&quot;00E87011&quot;/&gt;&lt;wsp:rsid wsp:val=&quot;00E87039&quot;/&gt;&lt;wsp:rsid wsp:val=&quot;00E8705B&quot;/&gt;&lt;wsp:rsid wsp:val=&quot;00E87304&quot;/&gt;&lt;wsp:rsid wsp:val=&quot;00E875B5&quot;/&gt;&lt;wsp:rsid wsp:val=&quot;00E8784F&quot;/&gt;&lt;wsp:rsid wsp:val=&quot;00E8789B&quot;/&gt;&lt;wsp:rsid wsp:val=&quot;00E87920&quot;/&gt;&lt;wsp:rsid wsp:val=&quot;00E87CE8&quot;/&gt;&lt;wsp:rsid wsp:val=&quot;00E87FCA&quot;/&gt;&lt;wsp:rsid wsp:val=&quot;00E902FF&quot;/&gt;&lt;wsp:rsid wsp:val=&quot;00E908B7&quot;/&gt;&lt;wsp:rsid wsp:val=&quot;00E90926&quot;/&gt;&lt;wsp:rsid wsp:val=&quot;00E90CCB&quot;/&gt;&lt;wsp:rsid wsp:val=&quot;00E9104B&quot;/&gt;&lt;wsp:rsid wsp:val=&quot;00E91387&quot;/&gt;&lt;wsp:rsid wsp:val=&quot;00E91444&quot;/&gt;&lt;wsp:rsid wsp:val=&quot;00E91456&quot;/&gt;&lt;wsp:rsid wsp:val=&quot;00E914F2&quot;/&gt;&lt;wsp:rsid wsp:val=&quot;00E918CC&quot;/&gt;&lt;wsp:rsid wsp:val=&quot;00E92067&quot;/&gt;&lt;wsp:rsid wsp:val=&quot;00E92104&quot;/&gt;&lt;wsp:rsid wsp:val=&quot;00E9219F&quot;/&gt;&lt;wsp:rsid wsp:val=&quot;00E9234F&quot;/&gt;&lt;wsp:rsid wsp:val=&quot;00E9240B&quot;/&gt;&lt;wsp:rsid wsp:val=&quot;00E92415&quot;/&gt;&lt;wsp:rsid wsp:val=&quot;00E924E4&quot;/&gt;&lt;wsp:rsid wsp:val=&quot;00E925C3&quot;/&gt;&lt;wsp:rsid wsp:val=&quot;00E92720&quot;/&gt;&lt;wsp:rsid wsp:val=&quot;00E927FC&quot;/&gt;&lt;wsp:rsid wsp:val=&quot;00E92C81&quot;/&gt;&lt;wsp:rsid wsp:val=&quot;00E92DFC&quot;/&gt;&lt;wsp:rsid wsp:val=&quot;00E92F42&quot;/&gt;&lt;wsp:rsid wsp:val=&quot;00E9301F&quot;/&gt;&lt;wsp:rsid wsp:val=&quot;00E93136&quot;/&gt;&lt;wsp:rsid wsp:val=&quot;00E931D4&quot;/&gt;&lt;wsp:rsid wsp:val=&quot;00E932F9&quot;/&gt;&lt;wsp:rsid wsp:val=&quot;00E9358D&quot;/&gt;&lt;wsp:rsid wsp:val=&quot;00E93726&quot;/&gt;&lt;wsp:rsid wsp:val=&quot;00E93852&quot;/&gt;&lt;wsp:rsid wsp:val=&quot;00E93BB4&quot;/&gt;&lt;wsp:rsid wsp:val=&quot;00E93C1F&quot;/&gt;&lt;wsp:rsid wsp:val=&quot;00E93FDC&quot;/&gt;&lt;wsp:rsid wsp:val=&quot;00E9429E&quot;/&gt;&lt;wsp:rsid wsp:val=&quot;00E942FF&quot;/&gt;&lt;wsp:rsid wsp:val=&quot;00E94930&quot;/&gt;&lt;wsp:rsid wsp:val=&quot;00E94CE5&quot;/&gt;&lt;wsp:rsid wsp:val=&quot;00E94D9A&quot;/&gt;&lt;wsp:rsid wsp:val=&quot;00E94DCC&quot;/&gt;&lt;wsp:rsid wsp:val=&quot;00E94FF8&quot;/&gt;&lt;wsp:rsid wsp:val=&quot;00E9530E&quot;/&gt;&lt;wsp:rsid wsp:val=&quot;00E953E5&quot;/&gt;&lt;wsp:rsid wsp:val=&quot;00E95480&quot;/&gt;&lt;wsp:rsid wsp:val=&quot;00E95508&quot;/&gt;&lt;wsp:rsid wsp:val=&quot;00E95554&quot;/&gt;&lt;wsp:rsid wsp:val=&quot;00E956E1&quot;/&gt;&lt;wsp:rsid wsp:val=&quot;00E95D78&quot;/&gt;&lt;wsp:rsid wsp:val=&quot;00E95F00&quot;/&gt;&lt;wsp:rsid wsp:val=&quot;00E95FA4&quot;/&gt;&lt;wsp:rsid wsp:val=&quot;00E96231&quot;/&gt;&lt;wsp:rsid wsp:val=&quot;00E96511&quot;/&gt;&lt;wsp:rsid wsp:val=&quot;00E965AD&quot;/&gt;&lt;wsp:rsid wsp:val=&quot;00E965CF&quot;/&gt;&lt;wsp:rsid wsp:val=&quot;00E96884&quot;/&gt;&lt;wsp:rsid wsp:val=&quot;00E96B85&quot;/&gt;&lt;wsp:rsid wsp:val=&quot;00E96FB5&quot;/&gt;&lt;wsp:rsid wsp:val=&quot;00E97023&quot;/&gt;&lt;wsp:rsid wsp:val=&quot;00E97251&quot;/&gt;&lt;wsp:rsid wsp:val=&quot;00E97777&quot;/&gt;&lt;wsp:rsid wsp:val=&quot;00E978E8&quot;/&gt;&lt;wsp:rsid wsp:val=&quot;00E979EC&quot;/&gt;&lt;wsp:rsid wsp:val=&quot;00E97B57&quot;/&gt;&lt;wsp:rsid wsp:val=&quot;00E97BB7&quot;/&gt;&lt;wsp:rsid wsp:val=&quot;00EA00F6&quot;/&gt;&lt;wsp:rsid wsp:val=&quot;00EA021E&quot;/&gt;&lt;wsp:rsid wsp:val=&quot;00EA02F7&quot;/&gt;&lt;wsp:rsid wsp:val=&quot;00EA0352&quot;/&gt;&lt;wsp:rsid wsp:val=&quot;00EA038F&quot;/&gt;&lt;wsp:rsid wsp:val=&quot;00EA0636&quot;/&gt;&lt;wsp:rsid wsp:val=&quot;00EA06DF&quot;/&gt;&lt;wsp:rsid wsp:val=&quot;00EA07D4&quot;/&gt;&lt;wsp:rsid wsp:val=&quot;00EA0988&quot;/&gt;&lt;wsp:rsid wsp:val=&quot;00EA09F4&quot;/&gt;&lt;wsp:rsid wsp:val=&quot;00EA0A9F&quot;/&gt;&lt;wsp:rsid wsp:val=&quot;00EA0CF2&quot;/&gt;&lt;wsp:rsid wsp:val=&quot;00EA0E63&quot;/&gt;&lt;wsp:rsid wsp:val=&quot;00EA0EEA&quot;/&gt;&lt;wsp:rsid wsp:val=&quot;00EA13BD&quot;/&gt;&lt;wsp:rsid wsp:val=&quot;00EA1461&quot;/&gt;&lt;wsp:rsid wsp:val=&quot;00EA19D2&quot;/&gt;&lt;wsp:rsid wsp:val=&quot;00EA1B4E&quot;/&gt;&lt;wsp:rsid wsp:val=&quot;00EA2193&quot;/&gt;&lt;wsp:rsid wsp:val=&quot;00EA21C6&quot;/&gt;&lt;wsp:rsid wsp:val=&quot;00EA24EB&quot;/&gt;&lt;wsp:rsid wsp:val=&quot;00EA253B&quot;/&gt;&lt;wsp:rsid wsp:val=&quot;00EA2A2E&quot;/&gt;&lt;wsp:rsid wsp:val=&quot;00EA2C90&quot;/&gt;&lt;wsp:rsid wsp:val=&quot;00EA2D18&quot;/&gt;&lt;wsp:rsid wsp:val=&quot;00EA2F82&quot;/&gt;&lt;wsp:rsid wsp:val=&quot;00EA30B7&quot;/&gt;&lt;wsp:rsid wsp:val=&quot;00EA3595&quot;/&gt;&lt;wsp:rsid wsp:val=&quot;00EA36F3&quot;/&gt;&lt;wsp:rsid wsp:val=&quot;00EA4082&quot;/&gt;&lt;wsp:rsid wsp:val=&quot;00EA4291&quot;/&gt;&lt;wsp:rsid wsp:val=&quot;00EA430A&quot;/&gt;&lt;wsp:rsid wsp:val=&quot;00EA43DA&quot;/&gt;&lt;wsp:rsid wsp:val=&quot;00EA484C&quot;/&gt;&lt;wsp:rsid wsp:val=&quot;00EA4857&quot;/&gt;&lt;wsp:rsid wsp:val=&quot;00EA4ADF&quot;/&gt;&lt;wsp:rsid wsp:val=&quot;00EA4B39&quot;/&gt;&lt;wsp:rsid wsp:val=&quot;00EA4C3C&quot;/&gt;&lt;wsp:rsid wsp:val=&quot;00EA4C87&quot;/&gt;&lt;wsp:rsid wsp:val=&quot;00EA4D55&quot;/&gt;&lt;wsp:rsid wsp:val=&quot;00EA4D5E&quot;/&gt;&lt;wsp:rsid wsp:val=&quot;00EA4E23&quot;/&gt;&lt;wsp:rsid wsp:val=&quot;00EA503B&quot;/&gt;&lt;wsp:rsid wsp:val=&quot;00EA5141&quot;/&gt;&lt;wsp:rsid wsp:val=&quot;00EA5292&quot;/&gt;&lt;wsp:rsid wsp:val=&quot;00EA5340&quot;/&gt;&lt;wsp:rsid wsp:val=&quot;00EA5AD4&quot;/&gt;&lt;wsp:rsid wsp:val=&quot;00EA5C38&quot;/&gt;&lt;wsp:rsid wsp:val=&quot;00EA5E56&quot;/&gt;&lt;wsp:rsid wsp:val=&quot;00EA5F1B&quot;/&gt;&lt;wsp:rsid wsp:val=&quot;00EA6351&quot;/&gt;&lt;wsp:rsid wsp:val=&quot;00EA639E&quot;/&gt;&lt;wsp:rsid wsp:val=&quot;00EA63BC&quot;/&gt;&lt;wsp:rsid wsp:val=&quot;00EA675A&quot;/&gt;&lt;wsp:rsid wsp:val=&quot;00EA67A3&quot;/&gt;&lt;wsp:rsid wsp:val=&quot;00EA6C1F&quot;/&gt;&lt;wsp:rsid wsp:val=&quot;00EA6E68&quot;/&gt;&lt;wsp:rsid wsp:val=&quot;00EA72A6&quot;/&gt;&lt;wsp:rsid wsp:val=&quot;00EA735C&quot;/&gt;&lt;wsp:rsid wsp:val=&quot;00EA7361&quot;/&gt;&lt;wsp:rsid wsp:val=&quot;00EA7417&quot;/&gt;&lt;wsp:rsid wsp:val=&quot;00EA74A2&quot;/&gt;&lt;wsp:rsid wsp:val=&quot;00EA752B&quot;/&gt;&lt;wsp:rsid wsp:val=&quot;00EA763C&quot;/&gt;&lt;wsp:rsid wsp:val=&quot;00EA776D&quot;/&gt;&lt;wsp:rsid wsp:val=&quot;00EA77A8&quot;/&gt;&lt;wsp:rsid wsp:val=&quot;00EA77F0&quot;/&gt;&lt;wsp:rsid wsp:val=&quot;00EA7A6A&quot;/&gt;&lt;wsp:rsid wsp:val=&quot;00EA7C41&quot;/&gt;&lt;wsp:rsid wsp:val=&quot;00EA7DC3&quot;/&gt;&lt;wsp:rsid wsp:val=&quot;00EA7E1D&quot;/&gt;&lt;wsp:rsid wsp:val=&quot;00EB0203&quot;/&gt;&lt;wsp:rsid wsp:val=&quot;00EB049D&quot;/&gt;&lt;wsp:rsid wsp:val=&quot;00EB0636&quot;/&gt;&lt;wsp:rsid wsp:val=&quot;00EB0D1C&quot;/&gt;&lt;wsp:rsid wsp:val=&quot;00EB1064&quot;/&gt;&lt;wsp:rsid wsp:val=&quot;00EB19D0&quot;/&gt;&lt;wsp:rsid wsp:val=&quot;00EB1DC0&quot;/&gt;&lt;wsp:rsid wsp:val=&quot;00EB2448&quot;/&gt;&lt;wsp:rsid wsp:val=&quot;00EB24D0&quot;/&gt;&lt;wsp:rsid wsp:val=&quot;00EB281A&quot;/&gt;&lt;wsp:rsid wsp:val=&quot;00EB29B5&quot;/&gt;&lt;wsp:rsid wsp:val=&quot;00EB2B0D&quot;/&gt;&lt;wsp:rsid wsp:val=&quot;00EB2B7E&quot;/&gt;&lt;wsp:rsid wsp:val=&quot;00EB3141&quot;/&gt;&lt;wsp:rsid wsp:val=&quot;00EB3209&quot;/&gt;&lt;wsp:rsid wsp:val=&quot;00EB3248&quot;/&gt;&lt;wsp:rsid wsp:val=&quot;00EB329B&quot;/&gt;&lt;wsp:rsid wsp:val=&quot;00EB333C&quot;/&gt;&lt;wsp:rsid wsp:val=&quot;00EB340A&quot;/&gt;&lt;wsp:rsid wsp:val=&quot;00EB3555&quot;/&gt;&lt;wsp:rsid wsp:val=&quot;00EB35A8&quot;/&gt;&lt;wsp:rsid wsp:val=&quot;00EB36B7&quot;/&gt;&lt;wsp:rsid wsp:val=&quot;00EB38E5&quot;/&gt;&lt;wsp:rsid wsp:val=&quot;00EB3A60&quot;/&gt;&lt;wsp:rsid wsp:val=&quot;00EB429D&quot;/&gt;&lt;wsp:rsid wsp:val=&quot;00EB4313&quot;/&gt;&lt;wsp:rsid wsp:val=&quot;00EB4387&quot;/&gt;&lt;wsp:rsid wsp:val=&quot;00EB4D55&quot;/&gt;&lt;wsp:rsid wsp:val=&quot;00EB4DF3&quot;/&gt;&lt;wsp:rsid wsp:val=&quot;00EB4EF5&quot;/&gt;&lt;wsp:rsid wsp:val=&quot;00EB518C&quot;/&gt;&lt;wsp:rsid wsp:val=&quot;00EB5951&quot;/&gt;&lt;wsp:rsid wsp:val=&quot;00EB5A27&quot;/&gt;&lt;wsp:rsid wsp:val=&quot;00EB5AC5&quot;/&gt;&lt;wsp:rsid wsp:val=&quot;00EB5BEF&quot;/&gt;&lt;wsp:rsid wsp:val=&quot;00EB5C56&quot;/&gt;&lt;wsp:rsid wsp:val=&quot;00EB5D99&quot;/&gt;&lt;wsp:rsid wsp:val=&quot;00EB5F85&quot;/&gt;&lt;wsp:rsid wsp:val=&quot;00EB5FA7&quot;/&gt;&lt;wsp:rsid wsp:val=&quot;00EB6070&quot;/&gt;&lt;wsp:rsid wsp:val=&quot;00EB634F&quot;/&gt;&lt;wsp:rsid wsp:val=&quot;00EB6519&quot;/&gt;&lt;wsp:rsid wsp:val=&quot;00EB65F0&quot;/&gt;&lt;wsp:rsid wsp:val=&quot;00EB6661&quot;/&gt;&lt;wsp:rsid wsp:val=&quot;00EB6DA1&quot;/&gt;&lt;wsp:rsid wsp:val=&quot;00EB7098&quot;/&gt;&lt;wsp:rsid wsp:val=&quot;00EB7158&quot;/&gt;&lt;wsp:rsid wsp:val=&quot;00EB7304&quot;/&gt;&lt;wsp:rsid wsp:val=&quot;00EB75EA&quot;/&gt;&lt;wsp:rsid wsp:val=&quot;00EB763C&quot;/&gt;&lt;wsp:rsid wsp:val=&quot;00EB7BC8&quot;/&gt;&lt;wsp:rsid wsp:val=&quot;00EB7C3E&quot;/&gt;&lt;wsp:rsid wsp:val=&quot;00EB7DCD&quot;/&gt;&lt;wsp:rsid wsp:val=&quot;00EC01FE&quot;/&gt;&lt;wsp:rsid wsp:val=&quot;00EC04A4&quot;/&gt;&lt;wsp:rsid wsp:val=&quot;00EC0689&quot;/&gt;&lt;wsp:rsid wsp:val=&quot;00EC07B4&quot;/&gt;&lt;wsp:rsid wsp:val=&quot;00EC07C8&quot;/&gt;&lt;wsp:rsid wsp:val=&quot;00EC0936&quot;/&gt;&lt;wsp:rsid wsp:val=&quot;00EC0AD3&quot;/&gt;&lt;wsp:rsid wsp:val=&quot;00EC0B4C&quot;/&gt;&lt;wsp:rsid wsp:val=&quot;00EC0FFB&quot;/&gt;&lt;wsp:rsid wsp:val=&quot;00EC1320&quot;/&gt;&lt;wsp:rsid wsp:val=&quot;00EC1609&quot;/&gt;&lt;wsp:rsid wsp:val=&quot;00EC17A5&quot;/&gt;&lt;wsp:rsid wsp:val=&quot;00EC17D3&quot;/&gt;&lt;wsp:rsid wsp:val=&quot;00EC1BEB&quot;/&gt;&lt;wsp:rsid wsp:val=&quot;00EC1F59&quot;/&gt;&lt;wsp:rsid wsp:val=&quot;00EC24CF&quot;/&gt;&lt;wsp:rsid wsp:val=&quot;00EC25E4&quot;/&gt;&lt;wsp:rsid wsp:val=&quot;00EC2669&quot;/&gt;&lt;wsp:rsid wsp:val=&quot;00EC274F&quot;/&gt;&lt;wsp:rsid wsp:val=&quot;00EC2B6D&quot;/&gt;&lt;wsp:rsid wsp:val=&quot;00EC31DC&quot;/&gt;&lt;wsp:rsid wsp:val=&quot;00EC36B4&quot;/&gt;&lt;wsp:rsid wsp:val=&quot;00EC3737&quot;/&gt;&lt;wsp:rsid wsp:val=&quot;00EC3932&quot;/&gt;&lt;wsp:rsid wsp:val=&quot;00EC3B00&quot;/&gt;&lt;wsp:rsid wsp:val=&quot;00EC4105&quot;/&gt;&lt;wsp:rsid wsp:val=&quot;00EC41A5&quot;/&gt;&lt;wsp:rsid wsp:val=&quot;00EC421E&quot;/&gt;&lt;wsp:rsid wsp:val=&quot;00EC4272&quot;/&gt;&lt;wsp:rsid wsp:val=&quot;00EC451D&quot;/&gt;&lt;wsp:rsid wsp:val=&quot;00EC454A&quot;/&gt;&lt;wsp:rsid wsp:val=&quot;00EC4BA8&quot;/&gt;&lt;wsp:rsid wsp:val=&quot;00EC529B&quot;/&gt;&lt;wsp:rsid wsp:val=&quot;00EC543D&quot;/&gt;&lt;wsp:rsid wsp:val=&quot;00EC586C&quot;/&gt;&lt;wsp:rsid wsp:val=&quot;00EC5A92&quot;/&gt;&lt;wsp:rsid wsp:val=&quot;00EC5BAC&quot;/&gt;&lt;wsp:rsid wsp:val=&quot;00EC5E14&quot;/&gt;&lt;wsp:rsid wsp:val=&quot;00EC649C&quot;/&gt;&lt;wsp:rsid wsp:val=&quot;00EC67CF&quot;/&gt;&lt;wsp:rsid wsp:val=&quot;00EC6A2D&quot;/&gt;&lt;wsp:rsid wsp:val=&quot;00EC6A85&quot;/&gt;&lt;wsp:rsid wsp:val=&quot;00EC6C97&quot;/&gt;&lt;wsp:rsid wsp:val=&quot;00EC6CA9&quot;/&gt;&lt;wsp:rsid wsp:val=&quot;00EC6E79&quot;/&gt;&lt;wsp:rsid wsp:val=&quot;00EC70D4&quot;/&gt;&lt;wsp:rsid wsp:val=&quot;00EC72CC&quot;/&gt;&lt;wsp:rsid wsp:val=&quot;00EC72F0&quot;/&gt;&lt;wsp:rsid wsp:val=&quot;00EC7371&quot;/&gt;&lt;wsp:rsid wsp:val=&quot;00EC73A4&quot;/&gt;&lt;wsp:rsid wsp:val=&quot;00EC7BA5&quot;/&gt;&lt;wsp:rsid wsp:val=&quot;00EC7C43&quot;/&gt;&lt;wsp:rsid wsp:val=&quot;00EC7C9F&quot;/&gt;&lt;wsp:rsid wsp:val=&quot;00EC7E53&quot;/&gt;&lt;wsp:rsid wsp:val=&quot;00EC7EEC&quot;/&gt;&lt;wsp:rsid wsp:val=&quot;00ED023D&quot;/&gt;&lt;wsp:rsid wsp:val=&quot;00ED0240&quot;/&gt;&lt;wsp:rsid wsp:val=&quot;00ED025E&quot;/&gt;&lt;wsp:rsid wsp:val=&quot;00ED0266&quot;/&gt;&lt;wsp:rsid wsp:val=&quot;00ED02F5&quot;/&gt;&lt;wsp:rsid wsp:val=&quot;00ED033B&quot;/&gt;&lt;wsp:rsid wsp:val=&quot;00ED0482&quot;/&gt;&lt;wsp:rsid wsp:val=&quot;00ED0677&quot;/&gt;&lt;wsp:rsid wsp:val=&quot;00ED0789&quot;/&gt;&lt;wsp:rsid wsp:val=&quot;00ED08E6&quot;/&gt;&lt;wsp:rsid wsp:val=&quot;00ED0A05&quot;/&gt;&lt;wsp:rsid wsp:val=&quot;00ED0A72&quot;/&gt;&lt;wsp:rsid wsp:val=&quot;00ED0D61&quot;/&gt;&lt;wsp:rsid wsp:val=&quot;00ED10E0&quot;/&gt;&lt;wsp:rsid wsp:val=&quot;00ED114B&quot;/&gt;&lt;wsp:rsid wsp:val=&quot;00ED148D&quot;/&gt;&lt;wsp:rsid wsp:val=&quot;00ED161A&quot;/&gt;&lt;wsp:rsid wsp:val=&quot;00ED1624&quot;/&gt;&lt;wsp:rsid wsp:val=&quot;00ED1AF4&quot;/&gt;&lt;wsp:rsid wsp:val=&quot;00ED1C27&quot;/&gt;&lt;wsp:rsid wsp:val=&quot;00ED1D19&quot;/&gt;&lt;wsp:rsid wsp:val=&quot;00ED1FF3&quot;/&gt;&lt;wsp:rsid wsp:val=&quot;00ED2060&quot;/&gt;&lt;wsp:rsid wsp:val=&quot;00ED215B&quot;/&gt;&lt;wsp:rsid wsp:val=&quot;00ED219E&quot;/&gt;&lt;wsp:rsid wsp:val=&quot;00ED21B2&quot;/&gt;&lt;wsp:rsid wsp:val=&quot;00ED22C1&quot;/&gt;&lt;wsp:rsid wsp:val=&quot;00ED239F&quot;/&gt;&lt;wsp:rsid wsp:val=&quot;00ED24FE&quot;/&gt;&lt;wsp:rsid wsp:val=&quot;00ED261E&quot;/&gt;&lt;wsp:rsid wsp:val=&quot;00ED2674&quot;/&gt;&lt;wsp:rsid wsp:val=&quot;00ED2708&quot;/&gt;&lt;wsp:rsid wsp:val=&quot;00ED2759&quot;/&gt;&lt;wsp:rsid wsp:val=&quot;00ED2841&quot;/&gt;&lt;wsp:rsid wsp:val=&quot;00ED29B7&quot;/&gt;&lt;wsp:rsid wsp:val=&quot;00ED314D&quot;/&gt;&lt;wsp:rsid wsp:val=&quot;00ED36A8&quot;/&gt;&lt;wsp:rsid wsp:val=&quot;00ED3A43&quot;/&gt;&lt;wsp:rsid wsp:val=&quot;00ED3C31&quot;/&gt;&lt;wsp:rsid wsp:val=&quot;00ED3C80&quot;/&gt;&lt;wsp:rsid wsp:val=&quot;00ED3DD3&quot;/&gt;&lt;wsp:rsid wsp:val=&quot;00ED434A&quot;/&gt;&lt;wsp:rsid wsp:val=&quot;00ED44CE&quot;/&gt;&lt;wsp:rsid wsp:val=&quot;00ED45CF&quot;/&gt;&lt;wsp:rsid wsp:val=&quot;00ED4A39&quot;/&gt;&lt;wsp:rsid wsp:val=&quot;00ED4E0C&quot;/&gt;&lt;wsp:rsid wsp:val=&quot;00ED53D4&quot;/&gt;&lt;wsp:rsid wsp:val=&quot;00ED55DC&quot;/&gt;&lt;wsp:rsid wsp:val=&quot;00ED56C2&quot;/&gt;&lt;wsp:rsid wsp:val=&quot;00ED5BC1&quot;/&gt;&lt;wsp:rsid wsp:val=&quot;00ED5C52&quot;/&gt;&lt;wsp:rsid wsp:val=&quot;00ED5DA9&quot;/&gt;&lt;wsp:rsid wsp:val=&quot;00ED5E39&quot;/&gt;&lt;wsp:rsid wsp:val=&quot;00ED604A&quot;/&gt;&lt;wsp:rsid wsp:val=&quot;00ED6235&quot;/&gt;&lt;wsp:rsid wsp:val=&quot;00ED62D1&quot;/&gt;&lt;wsp:rsid wsp:val=&quot;00ED65B7&quot;/&gt;&lt;wsp:rsid wsp:val=&quot;00ED65D5&quot;/&gt;&lt;wsp:rsid wsp:val=&quot;00ED66E4&quot;/&gt;&lt;wsp:rsid wsp:val=&quot;00ED6A82&quot;/&gt;&lt;wsp:rsid wsp:val=&quot;00ED6A8A&quot;/&gt;&lt;wsp:rsid wsp:val=&quot;00ED6B51&quot;/&gt;&lt;wsp:rsid wsp:val=&quot;00ED6D4B&quot;/&gt;&lt;wsp:rsid wsp:val=&quot;00ED7849&quot;/&gt;&lt;wsp:rsid wsp:val=&quot;00ED787E&quot;/&gt;&lt;wsp:rsid wsp:val=&quot;00ED791F&quot;/&gt;&lt;wsp:rsid wsp:val=&quot;00ED79FB&quot;/&gt;&lt;wsp:rsid wsp:val=&quot;00ED7A92&quot;/&gt;&lt;wsp:rsid wsp:val=&quot;00EE0097&quot;/&gt;&lt;wsp:rsid wsp:val=&quot;00EE01C8&quot;/&gt;&lt;wsp:rsid wsp:val=&quot;00EE0269&quot;/&gt;&lt;wsp:rsid wsp:val=&quot;00EE03AF&quot;/&gt;&lt;wsp:rsid wsp:val=&quot;00EE03E4&quot;/&gt;&lt;wsp:rsid wsp:val=&quot;00EE0411&quot;/&gt;&lt;wsp:rsid wsp:val=&quot;00EE0449&quot;/&gt;&lt;wsp:rsid wsp:val=&quot;00EE045D&quot;/&gt;&lt;wsp:rsid wsp:val=&quot;00EE048B&quot;/&gt;&lt;wsp:rsid wsp:val=&quot;00EE0497&quot;/&gt;&lt;wsp:rsid wsp:val=&quot;00EE0DD3&quot;/&gt;&lt;wsp:rsid wsp:val=&quot;00EE0E9E&quot;/&gt;&lt;wsp:rsid wsp:val=&quot;00EE1101&quot;/&gt;&lt;wsp:rsid wsp:val=&quot;00EE1156&quot;/&gt;&lt;wsp:rsid wsp:val=&quot;00EE1369&quot;/&gt;&lt;wsp:rsid wsp:val=&quot;00EE198E&quot;/&gt;&lt;wsp:rsid wsp:val=&quot;00EE1A74&quot;/&gt;&lt;wsp:rsid wsp:val=&quot;00EE234A&quot;/&gt;&lt;wsp:rsid wsp:val=&quot;00EE247C&quot;/&gt;&lt;wsp:rsid wsp:val=&quot;00EE249C&quot;/&gt;&lt;wsp:rsid wsp:val=&quot;00EE2688&quot;/&gt;&lt;wsp:rsid wsp:val=&quot;00EE273B&quot;/&gt;&lt;wsp:rsid wsp:val=&quot;00EE2875&quot;/&gt;&lt;wsp:rsid wsp:val=&quot;00EE32ED&quot;/&gt;&lt;wsp:rsid wsp:val=&quot;00EE3357&quot;/&gt;&lt;wsp:rsid wsp:val=&quot;00EE3405&quot;/&gt;&lt;wsp:rsid wsp:val=&quot;00EE3417&quot;/&gt;&lt;wsp:rsid wsp:val=&quot;00EE3633&quot;/&gt;&lt;wsp:rsid wsp:val=&quot;00EE3780&quot;/&gt;&lt;wsp:rsid wsp:val=&quot;00EE37BC&quot;/&gt;&lt;wsp:rsid wsp:val=&quot;00EE3848&quot;/&gt;&lt;wsp:rsid wsp:val=&quot;00EE39F6&quot;/&gt;&lt;wsp:rsid wsp:val=&quot;00EE3AFD&quot;/&gt;&lt;wsp:rsid wsp:val=&quot;00EE3B43&quot;/&gt;&lt;wsp:rsid wsp:val=&quot;00EE3CEA&quot;/&gt;&lt;wsp:rsid wsp:val=&quot;00EE40EC&quot;/&gt;&lt;wsp:rsid wsp:val=&quot;00EE42A3&quot;/&gt;&lt;wsp:rsid wsp:val=&quot;00EE42EF&quot;/&gt;&lt;wsp:rsid wsp:val=&quot;00EE4B34&quot;/&gt;&lt;wsp:rsid wsp:val=&quot;00EE4B6D&quot;/&gt;&lt;wsp:rsid wsp:val=&quot;00EE4F1A&quot;/&gt;&lt;wsp:rsid wsp:val=&quot;00EE5404&quot;/&gt;&lt;wsp:rsid wsp:val=&quot;00EE54B8&quot;/&gt;&lt;wsp:rsid wsp:val=&quot;00EE5541&quot;/&gt;&lt;wsp:rsid wsp:val=&quot;00EE56B7&quot;/&gt;&lt;wsp:rsid wsp:val=&quot;00EE593B&quot;/&gt;&lt;wsp:rsid wsp:val=&quot;00EE5976&quot;/&gt;&lt;wsp:rsid wsp:val=&quot;00EE5AD7&quot;/&gt;&lt;wsp:rsid wsp:val=&quot;00EE5D53&quot;/&gt;&lt;wsp:rsid wsp:val=&quot;00EE60A7&quot;/&gt;&lt;wsp:rsid wsp:val=&quot;00EE6172&quot;/&gt;&lt;wsp:rsid wsp:val=&quot;00EE690B&quot;/&gt;&lt;wsp:rsid wsp:val=&quot;00EE6B7E&quot;/&gt;&lt;wsp:rsid wsp:val=&quot;00EE6C0F&quot;/&gt;&lt;wsp:rsid wsp:val=&quot;00EE6C4B&quot;/&gt;&lt;wsp:rsid wsp:val=&quot;00EE7073&quot;/&gt;&lt;wsp:rsid wsp:val=&quot;00EE7202&quot;/&gt;&lt;wsp:rsid wsp:val=&quot;00EE758C&quot;/&gt;&lt;wsp:rsid wsp:val=&quot;00EE759B&quot;/&gt;&lt;wsp:rsid wsp:val=&quot;00EE77EE&quot;/&gt;&lt;wsp:rsid wsp:val=&quot;00EE7A5A&quot;/&gt;&lt;wsp:rsid wsp:val=&quot;00EE7B0A&quot;/&gt;&lt;wsp:rsid wsp:val=&quot;00EE7B58&quot;/&gt;&lt;wsp:rsid wsp:val=&quot;00EF010B&quot;/&gt;&lt;wsp:rsid wsp:val=&quot;00EF0182&quot;/&gt;&lt;wsp:rsid wsp:val=&quot;00EF02D8&quot;/&gt;&lt;wsp:rsid wsp:val=&quot;00EF03D8&quot;/&gt;&lt;wsp:rsid wsp:val=&quot;00EF0450&quot;/&gt;&lt;wsp:rsid wsp:val=&quot;00EF05D0&quot;/&gt;&lt;wsp:rsid wsp:val=&quot;00EF0697&quot;/&gt;&lt;wsp:rsid wsp:val=&quot;00EF07D2&quot;/&gt;&lt;wsp:rsid wsp:val=&quot;00EF09B2&quot;/&gt;&lt;wsp:rsid wsp:val=&quot;00EF0B88&quot;/&gt;&lt;wsp:rsid wsp:val=&quot;00EF0BBA&quot;/&gt;&lt;wsp:rsid wsp:val=&quot;00EF0C2D&quot;/&gt;&lt;wsp:rsid wsp:val=&quot;00EF0FAC&quot;/&gt;&lt;wsp:rsid wsp:val=&quot;00EF11E2&quot;/&gt;&lt;wsp:rsid wsp:val=&quot;00EF13AC&quot;/&gt;&lt;wsp:rsid wsp:val=&quot;00EF1453&quot;/&gt;&lt;wsp:rsid wsp:val=&quot;00EF158C&quot;/&gt;&lt;wsp:rsid wsp:val=&quot;00EF1D53&quot;/&gt;&lt;wsp:rsid wsp:val=&quot;00EF211B&quot;/&gt;&lt;wsp:rsid wsp:val=&quot;00EF218C&quot;/&gt;&lt;wsp:rsid wsp:val=&quot;00EF222E&quot;/&gt;&lt;wsp:rsid wsp:val=&quot;00EF2395&quot;/&gt;&lt;wsp:rsid wsp:val=&quot;00EF2B2D&quot;/&gt;&lt;wsp:rsid wsp:val=&quot;00EF2C4A&quot;/&gt;&lt;wsp:rsid wsp:val=&quot;00EF33B7&quot;/&gt;&lt;wsp:rsid wsp:val=&quot;00EF342F&quot;/&gt;&lt;wsp:rsid wsp:val=&quot;00EF35F0&quot;/&gt;&lt;wsp:rsid wsp:val=&quot;00EF3661&quot;/&gt;&lt;wsp:rsid wsp:val=&quot;00EF3D0D&quot;/&gt;&lt;wsp:rsid wsp:val=&quot;00EF3E95&quot;/&gt;&lt;wsp:rsid wsp:val=&quot;00EF4032&quot;/&gt;&lt;wsp:rsid wsp:val=&quot;00EF4070&quot;/&gt;&lt;wsp:rsid wsp:val=&quot;00EF4754&quot;/&gt;&lt;wsp:rsid wsp:val=&quot;00EF4BEB&quot;/&gt;&lt;wsp:rsid wsp:val=&quot;00EF4CD1&quot;/&gt;&lt;wsp:rsid wsp:val=&quot;00EF50FE&quot;/&gt;&lt;wsp:rsid wsp:val=&quot;00EF5166&quot;/&gt;&lt;wsp:rsid wsp:val=&quot;00EF51AF&quot;/&gt;&lt;wsp:rsid wsp:val=&quot;00EF56C0&quot;/&gt;&lt;wsp:rsid wsp:val=&quot;00EF5701&quot;/&gt;&lt;wsp:rsid wsp:val=&quot;00EF582C&quot;/&gt;&lt;wsp:rsid wsp:val=&quot;00EF5850&quot;/&gt;&lt;wsp:rsid wsp:val=&quot;00EF5B1C&quot;/&gt;&lt;wsp:rsid wsp:val=&quot;00EF6051&quot;/&gt;&lt;wsp:rsid wsp:val=&quot;00EF60EF&quot;/&gt;&lt;wsp:rsid wsp:val=&quot;00EF61D7&quot;/&gt;&lt;wsp:rsid wsp:val=&quot;00EF64E2&quot;/&gt;&lt;wsp:rsid wsp:val=&quot;00EF662C&quot;/&gt;&lt;wsp:rsid wsp:val=&quot;00EF67A4&quot;/&gt;&lt;wsp:rsid wsp:val=&quot;00EF68A9&quot;/&gt;&lt;wsp:rsid wsp:val=&quot;00EF6D0C&quot;/&gt;&lt;wsp:rsid wsp:val=&quot;00EF6EAA&quot;/&gt;&lt;wsp:rsid wsp:val=&quot;00EF6F38&quot;/&gt;&lt;wsp:rsid wsp:val=&quot;00EF722A&quot;/&gt;&lt;wsp:rsid wsp:val=&quot;00EF758C&quot;/&gt;&lt;wsp:rsid wsp:val=&quot;00EF7876&quot;/&gt;&lt;wsp:rsid wsp:val=&quot;00EF7D0E&quot;/&gt;&lt;wsp:rsid wsp:val=&quot;00EF7D7D&quot;/&gt;&lt;wsp:rsid wsp:val=&quot;00EF7FB3&quot;/&gt;&lt;wsp:rsid wsp:val=&quot;00EF7FDF&quot;/&gt;&lt;wsp:rsid wsp:val=&quot;00F0011E&quot;/&gt;&lt;wsp:rsid wsp:val=&quot;00F004D1&quot;/&gt;&lt;wsp:rsid wsp:val=&quot;00F00576&quot;/&gt;&lt;wsp:rsid wsp:val=&quot;00F0073C&quot;/&gt;&lt;wsp:rsid wsp:val=&quot;00F008CD&quot;/&gt;&lt;wsp:rsid wsp:val=&quot;00F00923&quot;/&gt;&lt;wsp:rsid wsp:val=&quot;00F009CD&quot;/&gt;&lt;wsp:rsid wsp:val=&quot;00F00ACC&quot;/&gt;&lt;wsp:rsid wsp:val=&quot;00F00BA2&quot;/&gt;&lt;wsp:rsid wsp:val=&quot;00F00D80&quot;/&gt;&lt;wsp:rsid wsp:val=&quot;00F00DC4&quot;/&gt;&lt;wsp:rsid wsp:val=&quot;00F0130B&quot;/&gt;&lt;wsp:rsid wsp:val=&quot;00F019B9&quot;/&gt;&lt;wsp:rsid wsp:val=&quot;00F01B0B&quot;/&gt;&lt;wsp:rsid wsp:val=&quot;00F01D51&quot;/&gt;&lt;wsp:rsid wsp:val=&quot;00F01DF6&quot;/&gt;&lt;wsp:rsid wsp:val=&quot;00F01F20&quot;/&gt;&lt;wsp:rsid wsp:val=&quot;00F01FD3&quot;/&gt;&lt;wsp:rsid wsp:val=&quot;00F022DE&quot;/&gt;&lt;wsp:rsid wsp:val=&quot;00F02314&quot;/&gt;&lt;wsp:rsid wsp:val=&quot;00F02661&quot;/&gt;&lt;wsp:rsid wsp:val=&quot;00F0295C&quot;/&gt;&lt;wsp:rsid wsp:val=&quot;00F02A6B&quot;/&gt;&lt;wsp:rsid wsp:val=&quot;00F02CAC&quot;/&gt;&lt;wsp:rsid wsp:val=&quot;00F02ECA&quot;/&gt;&lt;wsp:rsid wsp:val=&quot;00F03178&quot;/&gt;&lt;wsp:rsid wsp:val=&quot;00F035EA&quot;/&gt;&lt;wsp:rsid wsp:val=&quot;00F0392B&quot;/&gt;&lt;wsp:rsid wsp:val=&quot;00F039B8&quot;/&gt;&lt;wsp:rsid wsp:val=&quot;00F03B39&quot;/&gt;&lt;wsp:rsid wsp:val=&quot;00F03C20&quot;/&gt;&lt;wsp:rsid wsp:val=&quot;00F03C98&quot;/&gt;&lt;wsp:rsid wsp:val=&quot;00F03DED&quot;/&gt;&lt;wsp:rsid wsp:val=&quot;00F04083&quot;/&gt;&lt;wsp:rsid wsp:val=&quot;00F04227&quot;/&gt;&lt;wsp:rsid wsp:val=&quot;00F042F8&quot;/&gt;&lt;wsp:rsid wsp:val=&quot;00F044CE&quot;/&gt;&lt;wsp:rsid wsp:val=&quot;00F044E7&quot;/&gt;&lt;wsp:rsid wsp:val=&quot;00F04626&quot;/&gt;&lt;wsp:rsid wsp:val=&quot;00F04960&quot;/&gt;&lt;wsp:rsid wsp:val=&quot;00F04C5C&quot;/&gt;&lt;wsp:rsid wsp:val=&quot;00F04D7D&quot;/&gt;&lt;wsp:rsid wsp:val=&quot;00F051DE&quot;/&gt;&lt;wsp:rsid wsp:val=&quot;00F051FA&quot;/&gt;&lt;wsp:rsid wsp:val=&quot;00F05503&quot;/&gt;&lt;wsp:rsid wsp:val=&quot;00F0570F&quot;/&gt;&lt;wsp:rsid wsp:val=&quot;00F05D23&quot;/&gt;&lt;wsp:rsid wsp:val=&quot;00F05E30&quot;/&gt;&lt;wsp:rsid wsp:val=&quot;00F067CA&quot;/&gt;&lt;wsp:rsid wsp:val=&quot;00F06990&quot;/&gt;&lt;wsp:rsid wsp:val=&quot;00F06ADC&quot;/&gt;&lt;wsp:rsid wsp:val=&quot;00F06D37&quot;/&gt;&lt;wsp:rsid wsp:val=&quot;00F06DCA&quot;/&gt;&lt;wsp:rsid wsp:val=&quot;00F071AA&quot;/&gt;&lt;wsp:rsid wsp:val=&quot;00F07C5D&quot;/&gt;&lt;wsp:rsid wsp:val=&quot;00F07E13&quot;/&gt;&lt;wsp:rsid wsp:val=&quot;00F07EF6&quot;/&gt;&lt;wsp:rsid wsp:val=&quot;00F07F71&quot;/&gt;&lt;wsp:rsid wsp:val=&quot;00F10155&quot;/&gt;&lt;wsp:rsid wsp:val=&quot;00F103EB&quot;/&gt;&lt;wsp:rsid wsp:val=&quot;00F10B0D&quot;/&gt;&lt;wsp:rsid wsp:val=&quot;00F10D56&quot;/&gt;&lt;wsp:rsid wsp:val=&quot;00F10E10&quot;/&gt;&lt;wsp:rsid wsp:val=&quot;00F1116E&quot;/&gt;&lt;wsp:rsid wsp:val=&quot;00F1118A&quot;/&gt;&lt;wsp:rsid wsp:val=&quot;00F11467&quot;/&gt;&lt;wsp:rsid wsp:val=&quot;00F119A7&quot;/&gt;&lt;wsp:rsid wsp:val=&quot;00F11A7A&quot;/&gt;&lt;wsp:rsid wsp:val=&quot;00F11DE8&quot;/&gt;&lt;wsp:rsid wsp:val=&quot;00F11EF7&quot;/&gt;&lt;wsp:rsid wsp:val=&quot;00F11EF9&quot;/&gt;&lt;wsp:rsid wsp:val=&quot;00F11F33&quot;/&gt;&lt;wsp:rsid wsp:val=&quot;00F12075&quot;/&gt;&lt;wsp:rsid wsp:val=&quot;00F12294&quot;/&gt;&lt;wsp:rsid wsp:val=&quot;00F123CD&quot;/&gt;&lt;wsp:rsid wsp:val=&quot;00F123CF&quot;/&gt;&lt;wsp:rsid wsp:val=&quot;00F12581&quot;/&gt;&lt;wsp:rsid wsp:val=&quot;00F1258A&quot;/&gt;&lt;wsp:rsid wsp:val=&quot;00F12611&quot;/&gt;&lt;wsp:rsid wsp:val=&quot;00F12717&quot;/&gt;&lt;wsp:rsid wsp:val=&quot;00F12860&quot;/&gt;&lt;wsp:rsid wsp:val=&quot;00F128FE&quot;/&gt;&lt;wsp:rsid wsp:val=&quot;00F12968&quot;/&gt;&lt;wsp:rsid wsp:val=&quot;00F12DE1&quot;/&gt;&lt;wsp:rsid wsp:val=&quot;00F13130&quot;/&gt;&lt;wsp:rsid wsp:val=&quot;00F138F9&quot;/&gt;&lt;wsp:rsid wsp:val=&quot;00F139F3&quot;/&gt;&lt;wsp:rsid wsp:val=&quot;00F13C9D&quot;/&gt;&lt;wsp:rsid wsp:val=&quot;00F13DC1&quot;/&gt;&lt;wsp:rsid wsp:val=&quot;00F13EDA&quot;/&gt;&lt;wsp:rsid wsp:val=&quot;00F13F11&quot;/&gt;&lt;wsp:rsid wsp:val=&quot;00F14D88&quot;/&gt;&lt;wsp:rsid wsp:val=&quot;00F1513E&quot;/&gt;&lt;wsp:rsid wsp:val=&quot;00F1518B&quot;/&gt;&lt;wsp:rsid wsp:val=&quot;00F15715&quot;/&gt;&lt;wsp:rsid wsp:val=&quot;00F15BBA&quot;/&gt;&lt;wsp:rsid wsp:val=&quot;00F165EA&quot;/&gt;&lt;wsp:rsid wsp:val=&quot;00F1673E&quot;/&gt;&lt;wsp:rsid wsp:val=&quot;00F16C27&quot;/&gt;&lt;wsp:rsid wsp:val=&quot;00F16D82&quot;/&gt;&lt;wsp:rsid wsp:val=&quot;00F16E4E&quot;/&gt;&lt;wsp:rsid wsp:val=&quot;00F170D3&quot;/&gt;&lt;wsp:rsid wsp:val=&quot;00F171BC&quot;/&gt;&lt;wsp:rsid wsp:val=&quot;00F17314&quot;/&gt;&lt;wsp:rsid wsp:val=&quot;00F17778&quot;/&gt;&lt;wsp:rsid wsp:val=&quot;00F177AA&quot;/&gt;&lt;wsp:rsid wsp:val=&quot;00F17A52&quot;/&gt;&lt;wsp:rsid wsp:val=&quot;00F17C5C&quot;/&gt;&lt;wsp:rsid wsp:val=&quot;00F17D6F&quot;/&gt;&lt;wsp:rsid wsp:val=&quot;00F17FAD&quot;/&gt;&lt;wsp:rsid wsp:val=&quot;00F20243&quot;/&gt;&lt;wsp:rsid wsp:val=&quot;00F202C3&quot;/&gt;&lt;wsp:rsid wsp:val=&quot;00F2032C&quot;/&gt;&lt;wsp:rsid wsp:val=&quot;00F204D7&quot;/&gt;&lt;wsp:rsid wsp:val=&quot;00F20504&quot;/&gt;&lt;wsp:rsid wsp:val=&quot;00F20647&quot;/&gt;&lt;wsp:rsid wsp:val=&quot;00F20ABB&quot;/&gt;&lt;wsp:rsid wsp:val=&quot;00F20C00&quot;/&gt;&lt;wsp:rsid wsp:val=&quot;00F20C20&quot;/&gt;&lt;wsp:rsid wsp:val=&quot;00F21451&quot;/&gt;&lt;wsp:rsid wsp:val=&quot;00F2155D&quot;/&gt;&lt;wsp:rsid wsp:val=&quot;00F217E9&quot;/&gt;&lt;wsp:rsid wsp:val=&quot;00F218E2&quot;/&gt;&lt;wsp:rsid wsp:val=&quot;00F21A99&quot;/&gt;&lt;wsp:rsid wsp:val=&quot;00F21C8A&quot;/&gt;&lt;wsp:rsid wsp:val=&quot;00F21DF5&quot;/&gt;&lt;wsp:rsid wsp:val=&quot;00F224D4&quot;/&gt;&lt;wsp:rsid wsp:val=&quot;00F22559&quot;/&gt;&lt;wsp:rsid wsp:val=&quot;00F225A1&quot;/&gt;&lt;wsp:rsid wsp:val=&quot;00F2262E&quot;/&gt;&lt;wsp:rsid wsp:val=&quot;00F2281E&quot;/&gt;&lt;wsp:rsid wsp:val=&quot;00F228B1&quot;/&gt;&lt;wsp:rsid wsp:val=&quot;00F228E8&quot;/&gt;&lt;wsp:rsid wsp:val=&quot;00F22C1E&quot;/&gt;&lt;wsp:rsid wsp:val=&quot;00F22C60&quot;/&gt;&lt;wsp:rsid wsp:val=&quot;00F22DEB&quot;/&gt;&lt;wsp:rsid wsp:val=&quot;00F23278&quot;/&gt;&lt;wsp:rsid wsp:val=&quot;00F233D6&quot;/&gt;&lt;wsp:rsid wsp:val=&quot;00F2357E&quot;/&gt;&lt;wsp:rsid wsp:val=&quot;00F23C95&quot;/&gt;&lt;wsp:rsid wsp:val=&quot;00F24177&quot;/&gt;&lt;wsp:rsid wsp:val=&quot;00F24474&quot;/&gt;&lt;wsp:rsid wsp:val=&quot;00F2456C&quot;/&gt;&lt;wsp:rsid wsp:val=&quot;00F2481A&quot;/&gt;&lt;wsp:rsid wsp:val=&quot;00F24E5C&quot;/&gt;&lt;wsp:rsid wsp:val=&quot;00F24F3B&quot;/&gt;&lt;wsp:rsid wsp:val=&quot;00F25097&quot;/&gt;&lt;wsp:rsid wsp:val=&quot;00F251AD&quot;/&gt;&lt;wsp:rsid wsp:val=&quot;00F251E2&quot;/&gt;&lt;wsp:rsid wsp:val=&quot;00F254DA&quot;/&gt;&lt;wsp:rsid wsp:val=&quot;00F2566D&quot;/&gt;&lt;wsp:rsid wsp:val=&quot;00F25968&quot;/&gt;&lt;wsp:rsid wsp:val=&quot;00F25BD3&quot;/&gt;&lt;wsp:rsid wsp:val=&quot;00F25D10&quot;/&gt;&lt;wsp:rsid wsp:val=&quot;00F26237&quot;/&gt;&lt;wsp:rsid wsp:val=&quot;00F26989&quot;/&gt;&lt;wsp:rsid wsp:val=&quot;00F26B03&quot;/&gt;&lt;wsp:rsid wsp:val=&quot;00F26CE1&quot;/&gt;&lt;wsp:rsid wsp:val=&quot;00F26DEB&quot;/&gt;&lt;wsp:rsid wsp:val=&quot;00F27168&quot;/&gt;&lt;wsp:rsid wsp:val=&quot;00F27500&quot;/&gt;&lt;wsp:rsid wsp:val=&quot;00F2753E&quot;/&gt;&lt;wsp:rsid wsp:val=&quot;00F27691&quot;/&gt;&lt;wsp:rsid wsp:val=&quot;00F276A4&quot;/&gt;&lt;wsp:rsid wsp:val=&quot;00F27729&quot;/&gt;&lt;wsp:rsid wsp:val=&quot;00F27754&quot;/&gt;&lt;wsp:rsid wsp:val=&quot;00F27B3B&quot;/&gt;&lt;wsp:rsid wsp:val=&quot;00F27D73&quot;/&gt;&lt;wsp:rsid wsp:val=&quot;00F27EC1&quot;/&gt;&lt;wsp:rsid wsp:val=&quot;00F27F23&quot;/&gt;&lt;wsp:rsid wsp:val=&quot;00F30691&quot;/&gt;&lt;wsp:rsid wsp:val=&quot;00F30795&quot;/&gt;&lt;wsp:rsid wsp:val=&quot;00F30CBC&quot;/&gt;&lt;wsp:rsid wsp:val=&quot;00F3109D&quot;/&gt;&lt;wsp:rsid wsp:val=&quot;00F316AE&quot;/&gt;&lt;wsp:rsid wsp:val=&quot;00F3185A&quot;/&gt;&lt;wsp:rsid wsp:val=&quot;00F31926&quot;/&gt;&lt;wsp:rsid wsp:val=&quot;00F31B6F&quot;/&gt;&lt;wsp:rsid wsp:val=&quot;00F31C97&quot;/&gt;&lt;wsp:rsid wsp:val=&quot;00F31DC1&quot;/&gt;&lt;wsp:rsid wsp:val=&quot;00F323E7&quot;/&gt;&lt;wsp:rsid wsp:val=&quot;00F32852&quot;/&gt;&lt;wsp:rsid wsp:val=&quot;00F32AB6&quot;/&gt;&lt;wsp:rsid wsp:val=&quot;00F32B04&quot;/&gt;&lt;wsp:rsid wsp:val=&quot;00F330D6&quot;/&gt;&lt;wsp:rsid wsp:val=&quot;00F33117&quot;/&gt;&lt;wsp:rsid wsp:val=&quot;00F33199&quot;/&gt;&lt;wsp:rsid wsp:val=&quot;00F33402&quot;/&gt;&lt;wsp:rsid wsp:val=&quot;00F3376D&quot;/&gt;&lt;wsp:rsid wsp:val=&quot;00F337E8&quot;/&gt;&lt;wsp:rsid wsp:val=&quot;00F337F7&quot;/&gt;&lt;wsp:rsid wsp:val=&quot;00F339C8&quot;/&gt;&lt;wsp:rsid wsp:val=&quot;00F33BED&quot;/&gt;&lt;wsp:rsid wsp:val=&quot;00F33D5A&quot;/&gt;&lt;wsp:rsid wsp:val=&quot;00F33DFA&quot;/&gt;&lt;wsp:rsid wsp:val=&quot;00F33F5F&quot;/&gt;&lt;wsp:rsid wsp:val=&quot;00F341A9&quot;/&gt;&lt;wsp:rsid wsp:val=&quot;00F34249&quot;/&gt;&lt;wsp:rsid wsp:val=&quot;00F34513&quot;/&gt;&lt;wsp:rsid wsp:val=&quot;00F349F2&quot;/&gt;&lt;wsp:rsid wsp:val=&quot;00F357B1&quot;/&gt;&lt;wsp:rsid wsp:val=&quot;00F358D1&quot;/&gt;&lt;wsp:rsid wsp:val=&quot;00F359DC&quot;/&gt;&lt;wsp:rsid wsp:val=&quot;00F35E00&quot;/&gt;&lt;wsp:rsid wsp:val=&quot;00F362ED&quot;/&gt;&lt;wsp:rsid wsp:val=&quot;00F364B3&quot;/&gt;&lt;wsp:rsid wsp:val=&quot;00F36562&quot;/&gt;&lt;wsp:rsid wsp:val=&quot;00F3666E&quot;/&gt;&lt;wsp:rsid wsp:val=&quot;00F36760&quot;/&gt;&lt;wsp:rsid wsp:val=&quot;00F36794&quot;/&gt;&lt;wsp:rsid wsp:val=&quot;00F367CD&quot;/&gt;&lt;wsp:rsid wsp:val=&quot;00F36808&quot;/&gt;&lt;wsp:rsid wsp:val=&quot;00F36896&quot;/&gt;&lt;wsp:rsid wsp:val=&quot;00F369A6&quot;/&gt;&lt;wsp:rsid wsp:val=&quot;00F369E7&quot;/&gt;&lt;wsp:rsid wsp:val=&quot;00F36AC2&quot;/&gt;&lt;wsp:rsid wsp:val=&quot;00F36C1C&quot;/&gt;&lt;wsp:rsid wsp:val=&quot;00F36C7B&quot;/&gt;&lt;wsp:rsid wsp:val=&quot;00F36D99&quot;/&gt;&lt;wsp:rsid wsp:val=&quot;00F36FEE&quot;/&gt;&lt;wsp:rsid wsp:val=&quot;00F371BA&quot;/&gt;&lt;wsp:rsid wsp:val=&quot;00F3725A&quot;/&gt;&lt;wsp:rsid wsp:val=&quot;00F3751A&quot;/&gt;&lt;wsp:rsid wsp:val=&quot;00F37545&quot;/&gt;&lt;wsp:rsid wsp:val=&quot;00F377C4&quot;/&gt;&lt;wsp:rsid wsp:val=&quot;00F37A87&quot;/&gt;&lt;wsp:rsid wsp:val=&quot;00F37AAC&quot;/&gt;&lt;wsp:rsid wsp:val=&quot;00F37BB7&quot;/&gt;&lt;wsp:rsid wsp:val=&quot;00F37D06&quot;/&gt;&lt;wsp:rsid wsp:val=&quot;00F37D63&quot;/&gt;&lt;wsp:rsid wsp:val=&quot;00F37D7F&quot;/&gt;&lt;wsp:rsid wsp:val=&quot;00F37FAB&quot;/&gt;&lt;wsp:rsid wsp:val=&quot;00F40017&quot;/&gt;&lt;wsp:rsid wsp:val=&quot;00F4054A&quot;/&gt;&lt;wsp:rsid wsp:val=&quot;00F40764&quot;/&gt;&lt;wsp:rsid wsp:val=&quot;00F407DB&quot;/&gt;&lt;wsp:rsid wsp:val=&quot;00F40AF6&quot;/&gt;&lt;wsp:rsid wsp:val=&quot;00F40D11&quot;/&gt;&lt;wsp:rsid wsp:val=&quot;00F40E31&quot;/&gt;&lt;wsp:rsid wsp:val=&quot;00F40E9F&quot;/&gt;&lt;wsp:rsid wsp:val=&quot;00F410A1&quot;/&gt;&lt;wsp:rsid wsp:val=&quot;00F410E0&quot;/&gt;&lt;wsp:rsid wsp:val=&quot;00F41229&quot;/&gt;&lt;wsp:rsid wsp:val=&quot;00F412A2&quot;/&gt;&lt;wsp:rsid wsp:val=&quot;00F41594&quot;/&gt;&lt;wsp:rsid wsp:val=&quot;00F41BDB&quot;/&gt;&lt;wsp:rsid wsp:val=&quot;00F41CCC&quot;/&gt;&lt;wsp:rsid wsp:val=&quot;00F41D9E&quot;/&gt;&lt;wsp:rsid wsp:val=&quot;00F41E03&quot;/&gt;&lt;wsp:rsid wsp:val=&quot;00F41F72&quot;/&gt;&lt;wsp:rsid wsp:val=&quot;00F42105&quot;/&gt;&lt;wsp:rsid wsp:val=&quot;00F4210E&quot;/&gt;&lt;wsp:rsid wsp:val=&quot;00F4221A&quot;/&gt;&lt;wsp:rsid wsp:val=&quot;00F4221C&quot;/&gt;&lt;wsp:rsid wsp:val=&quot;00F42392&quot;/&gt;&lt;wsp:rsid wsp:val=&quot;00F424E1&quot;/&gt;&lt;wsp:rsid wsp:val=&quot;00F42591&quot;/&gt;&lt;wsp:rsid wsp:val=&quot;00F42BCD&quot;/&gt;&lt;wsp:rsid wsp:val=&quot;00F42FFF&quot;/&gt;&lt;wsp:rsid wsp:val=&quot;00F43138&quot;/&gt;&lt;wsp:rsid wsp:val=&quot;00F43181&quot;/&gt;&lt;wsp:rsid wsp:val=&quot;00F434B9&quot;/&gt;&lt;wsp:rsid wsp:val=&quot;00F435EB&quot;/&gt;&lt;wsp:rsid wsp:val=&quot;00F437BB&quot;/&gt;&lt;wsp:rsid wsp:val=&quot;00F43823&quot;/&gt;&lt;wsp:rsid wsp:val=&quot;00F43AD0&quot;/&gt;&lt;wsp:rsid wsp:val=&quot;00F43CF9&quot;/&gt;&lt;wsp:rsid wsp:val=&quot;00F43D8E&quot;/&gt;&lt;wsp:rsid wsp:val=&quot;00F43E39&quot;/&gt;&lt;wsp:rsid wsp:val=&quot;00F43FCA&quot;/&gt;&lt;wsp:rsid wsp:val=&quot;00F4403D&quot;/&gt;&lt;wsp:rsid wsp:val=&quot;00F440C1&quot;/&gt;&lt;wsp:rsid wsp:val=&quot;00F4413A&quot;/&gt;&lt;wsp:rsid wsp:val=&quot;00F4418B&quot;/&gt;&lt;wsp:rsid wsp:val=&quot;00F448F2&quot;/&gt;&lt;wsp:rsid wsp:val=&quot;00F44DE3&quot;/&gt;&lt;wsp:rsid wsp:val=&quot;00F45313&quot;/&gt;&lt;wsp:rsid wsp:val=&quot;00F45400&quot;/&gt;&lt;wsp:rsid wsp:val=&quot;00F45967&quot;/&gt;&lt;wsp:rsid wsp:val=&quot;00F45DA5&quot;/&gt;&lt;wsp:rsid wsp:val=&quot;00F462C6&quot;/&gt;&lt;wsp:rsid wsp:val=&quot;00F465BB&quot;/&gt;&lt;wsp:rsid wsp:val=&quot;00F46F65&quot;/&gt;&lt;wsp:rsid wsp:val=&quot;00F4709A&quot;/&gt;&lt;wsp:rsid wsp:val=&quot;00F47256&quot;/&gt;&lt;wsp:rsid wsp:val=&quot;00F474FE&quot;/&gt;&lt;wsp:rsid wsp:val=&quot;00F475CF&quot;/&gt;&lt;wsp:rsid wsp:val=&quot;00F47731&quot;/&gt;&lt;wsp:rsid wsp:val=&quot;00F479B6&quot;/&gt;&lt;wsp:rsid wsp:val=&quot;00F50115&quot;/&gt;&lt;wsp:rsid wsp:val=&quot;00F5022B&quot;/&gt;&lt;wsp:rsid wsp:val=&quot;00F50523&quot;/&gt;&lt;wsp:rsid wsp:val=&quot;00F5065C&quot;/&gt;&lt;wsp:rsid wsp:val=&quot;00F508B1&quot;/&gt;&lt;wsp:rsid wsp:val=&quot;00F5115C&quot;/&gt;&lt;wsp:rsid wsp:val=&quot;00F512A6&quot;/&gt;&lt;wsp:rsid wsp:val=&quot;00F5139C&quot;/&gt;&lt;wsp:rsid wsp:val=&quot;00F514B3&quot;/&gt;&lt;wsp:rsid wsp:val=&quot;00F5152C&quot;/&gt;&lt;wsp:rsid wsp:val=&quot;00F517E3&quot;/&gt;&lt;wsp:rsid wsp:val=&quot;00F519EB&quot;/&gt;&lt;wsp:rsid wsp:val=&quot;00F51A8D&quot;/&gt;&lt;wsp:rsid wsp:val=&quot;00F51BC5&quot;/&gt;&lt;wsp:rsid wsp:val=&quot;00F51E17&quot;/&gt;&lt;wsp:rsid wsp:val=&quot;00F51F3D&quot;/&gt;&lt;wsp:rsid wsp:val=&quot;00F5220C&quot;/&gt;&lt;wsp:rsid wsp:val=&quot;00F52240&quot;/&gt;&lt;wsp:rsid wsp:val=&quot;00F5233C&quot;/&gt;&lt;wsp:rsid wsp:val=&quot;00F524ED&quot;/&gt;&lt;wsp:rsid wsp:val=&quot;00F52819&quot;/&gt;&lt;wsp:rsid wsp:val=&quot;00F529DE&quot;/&gt;&lt;wsp:rsid wsp:val=&quot;00F52B43&quot;/&gt;&lt;wsp:rsid wsp:val=&quot;00F52E2F&quot;/&gt;&lt;wsp:rsid wsp:val=&quot;00F53045&quot;/&gt;&lt;wsp:rsid wsp:val=&quot;00F531D7&quot;/&gt;&lt;wsp:rsid wsp:val=&quot;00F537BD&quot;/&gt;&lt;wsp:rsid wsp:val=&quot;00F53972&quot;/&gt;&lt;wsp:rsid wsp:val=&quot;00F539BA&quot;/&gt;&lt;wsp:rsid wsp:val=&quot;00F53ADA&quot;/&gt;&lt;wsp:rsid wsp:val=&quot;00F53FED&quot;/&gt;&lt;wsp:rsid wsp:val=&quot;00F54A1C&quot;/&gt;&lt;wsp:rsid wsp:val=&quot;00F54A46&quot;/&gt;&lt;wsp:rsid wsp:val=&quot;00F54B11&quot;/&gt;&lt;wsp:rsid wsp:val=&quot;00F54BB0&quot;/&gt;&lt;wsp:rsid wsp:val=&quot;00F54BE5&quot;/&gt;&lt;wsp:rsid wsp:val=&quot;00F55078&quot;/&gt;&lt;wsp:rsid wsp:val=&quot;00F55295&quot;/&gt;&lt;wsp:rsid wsp:val=&quot;00F55603&quot;/&gt;&lt;wsp:rsid wsp:val=&quot;00F556D3&quot;/&gt;&lt;wsp:rsid wsp:val=&quot;00F55805&quot;/&gt;&lt;wsp:rsid wsp:val=&quot;00F558BA&quot;/&gt;&lt;wsp:rsid wsp:val=&quot;00F55A73&quot;/&gt;&lt;wsp:rsid wsp:val=&quot;00F56094&quot;/&gt;&lt;wsp:rsid wsp:val=&quot;00F561D8&quot;/&gt;&lt;wsp:rsid wsp:val=&quot;00F5646D&quot;/&gt;&lt;wsp:rsid wsp:val=&quot;00F56475&quot;/&gt;&lt;wsp:rsid wsp:val=&quot;00F5652A&quot;/&gt;&lt;wsp:rsid wsp:val=&quot;00F567FB&quot;/&gt;&lt;wsp:rsid wsp:val=&quot;00F5689C&quot;/&gt;&lt;wsp:rsid wsp:val=&quot;00F568BC&quot;/&gt;&lt;wsp:rsid wsp:val=&quot;00F56999&quot;/&gt;&lt;wsp:rsid wsp:val=&quot;00F56F95&quot;/&gt;&lt;wsp:rsid wsp:val=&quot;00F570FA&quot;/&gt;&lt;wsp:rsid wsp:val=&quot;00F5721C&quot;/&gt;&lt;wsp:rsid wsp:val=&quot;00F575B0&quot;/&gt;&lt;wsp:rsid wsp:val=&quot;00F575BA&quot;/&gt;&lt;wsp:rsid wsp:val=&quot;00F57A03&quot;/&gt;&lt;wsp:rsid wsp:val=&quot;00F57C0E&quot;/&gt;&lt;wsp:rsid wsp:val=&quot;00F6024D&quot;/&gt;&lt;wsp:rsid wsp:val=&quot;00F60293&quot;/&gt;&lt;wsp:rsid wsp:val=&quot;00F60499&quot;/&gt;&lt;wsp:rsid wsp:val=&quot;00F6053E&quot;/&gt;&lt;wsp:rsid wsp:val=&quot;00F605D3&quot;/&gt;&lt;wsp:rsid wsp:val=&quot;00F609BC&quot;/&gt;&lt;wsp:rsid wsp:val=&quot;00F609BE&quot;/&gt;&lt;wsp:rsid wsp:val=&quot;00F609D2&quot;/&gt;&lt;wsp:rsid wsp:val=&quot;00F60C6F&quot;/&gt;&lt;wsp:rsid wsp:val=&quot;00F61397&quot;/&gt;&lt;wsp:rsid wsp:val=&quot;00F614A4&quot;/&gt;&lt;wsp:rsid wsp:val=&quot;00F614EE&quot;/&gt;&lt;wsp:rsid wsp:val=&quot;00F61542&quot;/&gt;&lt;wsp:rsid wsp:val=&quot;00F61591&quot;/&gt;&lt;wsp:rsid wsp:val=&quot;00F6176E&quot;/&gt;&lt;wsp:rsid wsp:val=&quot;00F61B75&quot;/&gt;&lt;wsp:rsid wsp:val=&quot;00F61D13&quot;/&gt;&lt;wsp:rsid wsp:val=&quot;00F61D1C&quot;/&gt;&lt;wsp:rsid wsp:val=&quot;00F620CB&quot;/&gt;&lt;wsp:rsid wsp:val=&quot;00F6222F&quot;/&gt;&lt;wsp:rsid wsp:val=&quot;00F622B1&quot;/&gt;&lt;wsp:rsid wsp:val=&quot;00F623AF&quot;/&gt;&lt;wsp:rsid wsp:val=&quot;00F62524&quot;/&gt;&lt;wsp:rsid wsp:val=&quot;00F625AD&quot;/&gt;&lt;wsp:rsid wsp:val=&quot;00F625B3&quot;/&gt;&lt;wsp:rsid wsp:val=&quot;00F627E7&quot;/&gt;&lt;wsp:rsid wsp:val=&quot;00F62C01&quot;/&gt;&lt;wsp:rsid wsp:val=&quot;00F62FA4&quot;/&gt;&lt;wsp:rsid wsp:val=&quot;00F6366B&quot;/&gt;&lt;wsp:rsid wsp:val=&quot;00F6396F&quot;/&gt;&lt;wsp:rsid wsp:val=&quot;00F63B56&quot;/&gt;&lt;wsp:rsid wsp:val=&quot;00F63B67&quot;/&gt;&lt;wsp:rsid wsp:val=&quot;00F63D3F&quot;/&gt;&lt;wsp:rsid wsp:val=&quot;00F641DF&quot;/&gt;&lt;wsp:rsid wsp:val=&quot;00F64416&quot;/&gt;&lt;wsp:rsid wsp:val=&quot;00F645A7&quot;/&gt;&lt;wsp:rsid wsp:val=&quot;00F64797&quot;/&gt;&lt;wsp:rsid wsp:val=&quot;00F649A2&quot;/&gt;&lt;wsp:rsid wsp:val=&quot;00F64A64&quot;/&gt;&lt;wsp:rsid wsp:val=&quot;00F64B06&quot;/&gt;&lt;wsp:rsid wsp:val=&quot;00F64BBD&quot;/&gt;&lt;wsp:rsid wsp:val=&quot;00F64C41&quot;/&gt;&lt;wsp:rsid wsp:val=&quot;00F64FE7&quot;/&gt;&lt;wsp:rsid wsp:val=&quot;00F65121&quot;/&gt;&lt;wsp:rsid wsp:val=&quot;00F6518C&quot;/&gt;&lt;wsp:rsid wsp:val=&quot;00F652A1&quot;/&gt;&lt;wsp:rsid wsp:val=&quot;00F653F9&quot;/&gt;&lt;wsp:rsid wsp:val=&quot;00F6564E&quot;/&gt;&lt;wsp:rsid wsp:val=&quot;00F6575D&quot;/&gt;&lt;wsp:rsid wsp:val=&quot;00F65A3D&quot;/&gt;&lt;wsp:rsid wsp:val=&quot;00F663D4&quot;/&gt;&lt;wsp:rsid wsp:val=&quot;00F666ED&quot;/&gt;&lt;wsp:rsid wsp:val=&quot;00F667EF&quot;/&gt;&lt;wsp:rsid wsp:val=&quot;00F66A94&quot;/&gt;&lt;wsp:rsid wsp:val=&quot;00F66F39&quot;/&gt;&lt;wsp:rsid wsp:val=&quot;00F670C2&quot;/&gt;&lt;wsp:rsid wsp:val=&quot;00F6711B&quot;/&gt;&lt;wsp:rsid wsp:val=&quot;00F67161&quot;/&gt;&lt;wsp:rsid wsp:val=&quot;00F676E2&quot;/&gt;&lt;wsp:rsid wsp:val=&quot;00F67B1C&quot;/&gt;&lt;wsp:rsid wsp:val=&quot;00F67D82&quot;/&gt;&lt;wsp:rsid wsp:val=&quot;00F704AF&quot;/&gt;&lt;wsp:rsid wsp:val=&quot;00F70630&quot;/&gt;&lt;wsp:rsid wsp:val=&quot;00F7086C&quot;/&gt;&lt;wsp:rsid wsp:val=&quot;00F70AA9&quot;/&gt;&lt;wsp:rsid wsp:val=&quot;00F712A8&quot;/&gt;&lt;wsp:rsid wsp:val=&quot;00F7160D&quot;/&gt;&lt;wsp:rsid wsp:val=&quot;00F71771&quot;/&gt;&lt;wsp:rsid wsp:val=&quot;00F71E20&quot;/&gt;&lt;wsp:rsid wsp:val=&quot;00F722D9&quot;/&gt;&lt;wsp:rsid wsp:val=&quot;00F7247B&quot;/&gt;&lt;wsp:rsid wsp:val=&quot;00F7277E&quot;/&gt;&lt;wsp:rsid wsp:val=&quot;00F729B8&quot;/&gt;&lt;wsp:rsid wsp:val=&quot;00F73157&quot;/&gt;&lt;wsp:rsid wsp:val=&quot;00F7329E&quot;/&gt;&lt;wsp:rsid wsp:val=&quot;00F73356&quot;/&gt;&lt;wsp:rsid wsp:val=&quot;00F736FD&quot;/&gt;&lt;wsp:rsid wsp:val=&quot;00F73921&quot;/&gt;&lt;wsp:rsid wsp:val=&quot;00F743D3&quot;/&gt;&lt;wsp:rsid wsp:val=&quot;00F748BA&quot;/&gt;&lt;wsp:rsid wsp:val=&quot;00F74FA0&quot;/&gt;&lt;wsp:rsid wsp:val=&quot;00F7583C&quot;/&gt;&lt;wsp:rsid wsp:val=&quot;00F7584D&quot;/&gt;&lt;wsp:rsid wsp:val=&quot;00F759CC&quot;/&gt;&lt;wsp:rsid wsp:val=&quot;00F75AB9&quot;/&gt;&lt;wsp:rsid wsp:val=&quot;00F75CF4&quot;/&gt;&lt;wsp:rsid wsp:val=&quot;00F75D04&quot;/&gt;&lt;wsp:rsid wsp:val=&quot;00F75E59&quot;/&gt;&lt;wsp:rsid wsp:val=&quot;00F75E76&quot;/&gt;&lt;wsp:rsid wsp:val=&quot;00F75F8E&quot;/&gt;&lt;wsp:rsid wsp:val=&quot;00F7627A&quot;/&gt;&lt;wsp:rsid wsp:val=&quot;00F76402&quot;/&gt;&lt;wsp:rsid wsp:val=&quot;00F7679C&quot;/&gt;&lt;wsp:rsid wsp:val=&quot;00F7699F&quot;/&gt;&lt;wsp:rsid wsp:val=&quot;00F76A36&quot;/&gt;&lt;wsp:rsid wsp:val=&quot;00F76C2B&quot;/&gt;&lt;wsp:rsid wsp:val=&quot;00F76CC3&quot;/&gt;&lt;wsp:rsid wsp:val=&quot;00F76E43&quot;/&gt;&lt;wsp:rsid wsp:val=&quot;00F77507&quot;/&gt;&lt;wsp:rsid wsp:val=&quot;00F775E6&quot;/&gt;&lt;wsp:rsid wsp:val=&quot;00F7776D&quot;/&gt;&lt;wsp:rsid wsp:val=&quot;00F77788&quot;/&gt;&lt;wsp:rsid wsp:val=&quot;00F777A3&quot;/&gt;&lt;wsp:rsid wsp:val=&quot;00F778D7&quot;/&gt;&lt;wsp:rsid wsp:val=&quot;00F77ADA&quot;/&gt;&lt;wsp:rsid wsp:val=&quot;00F77C81&quot;/&gt;&lt;wsp:rsid wsp:val=&quot;00F77CC4&quot;/&gt;&lt;wsp:rsid wsp:val=&quot;00F77E5F&quot;/&gt;&lt;wsp:rsid wsp:val=&quot;00F77FD9&quot;/&gt;&lt;wsp:rsid wsp:val=&quot;00F80277&quot;/&gt;&lt;wsp:rsid wsp:val=&quot;00F80955&quot;/&gt;&lt;wsp:rsid wsp:val=&quot;00F80A45&quot;/&gt;&lt;wsp:rsid wsp:val=&quot;00F80B07&quot;/&gt;&lt;wsp:rsid wsp:val=&quot;00F80F1A&quot;/&gt;&lt;wsp:rsid wsp:val=&quot;00F812C6&quot;/&gt;&lt;wsp:rsid wsp:val=&quot;00F81516&quot;/&gt;&lt;wsp:rsid wsp:val=&quot;00F81AC4&quot;/&gt;&lt;wsp:rsid wsp:val=&quot;00F81C07&quot;/&gt;&lt;wsp:rsid wsp:val=&quot;00F81D94&quot;/&gt;&lt;wsp:rsid wsp:val=&quot;00F81FC1&quot;/&gt;&lt;wsp:rsid wsp:val=&quot;00F822B0&quot;/&gt;&lt;wsp:rsid wsp:val=&quot;00F82480&quot;/&gt;&lt;wsp:rsid wsp:val=&quot;00F828B2&quot;/&gt;&lt;wsp:rsid wsp:val=&quot;00F82A13&quot;/&gt;&lt;wsp:rsid wsp:val=&quot;00F82B88&quot;/&gt;&lt;wsp:rsid wsp:val=&quot;00F8306C&quot;/&gt;&lt;wsp:rsid wsp:val=&quot;00F83385&quot;/&gt;&lt;wsp:rsid wsp:val=&quot;00F833E1&quot;/&gt;&lt;wsp:rsid wsp:val=&quot;00F84405&quot;/&gt;&lt;wsp:rsid wsp:val=&quot;00F84584&quot;/&gt;&lt;wsp:rsid wsp:val=&quot;00F84A11&quot;/&gt;&lt;wsp:rsid wsp:val=&quot;00F84A55&quot;/&gt;&lt;wsp:rsid wsp:val=&quot;00F84D12&quot;/&gt;&lt;wsp:rsid wsp:val=&quot;00F84DDA&quot;/&gt;&lt;wsp:rsid wsp:val=&quot;00F84F06&quot;/&gt;&lt;wsp:rsid wsp:val=&quot;00F850A8&quot;/&gt;&lt;wsp:rsid wsp:val=&quot;00F852FB&quot;/&gt;&lt;wsp:rsid wsp:val=&quot;00F853FE&quot;/&gt;&lt;wsp:rsid wsp:val=&quot;00F856AB&quot;/&gt;&lt;wsp:rsid wsp:val=&quot;00F85AF2&quot;/&gt;&lt;wsp:rsid wsp:val=&quot;00F85C01&quot;/&gt;&lt;wsp:rsid wsp:val=&quot;00F85E35&quot;/&gt;&lt;wsp:rsid wsp:val=&quot;00F85E4A&quot;/&gt;&lt;wsp:rsid wsp:val=&quot;00F85F47&quot;/&gt;&lt;wsp:rsid wsp:val=&quot;00F862E5&quot;/&gt;&lt;wsp:rsid wsp:val=&quot;00F86423&quot;/&gt;&lt;wsp:rsid wsp:val=&quot;00F864B0&quot;/&gt;&lt;wsp:rsid wsp:val=&quot;00F8688B&quot;/&gt;&lt;wsp:rsid wsp:val=&quot;00F868CE&quot;/&gt;&lt;wsp:rsid wsp:val=&quot;00F86AFD&quot;/&gt;&lt;wsp:rsid wsp:val=&quot;00F86C49&quot;/&gt;&lt;wsp:rsid wsp:val=&quot;00F86CDC&quot;/&gt;&lt;wsp:rsid wsp:val=&quot;00F86D0D&quot;/&gt;&lt;wsp:rsid wsp:val=&quot;00F87251&quot;/&gt;&lt;wsp:rsid wsp:val=&quot;00F872F5&quot;/&gt;&lt;wsp:rsid wsp:val=&quot;00F87320&quot;/&gt;&lt;wsp:rsid wsp:val=&quot;00F87451&quot;/&gt;&lt;wsp:rsid wsp:val=&quot;00F8750C&quot;/&gt;&lt;wsp:rsid wsp:val=&quot;00F87525&quot;/&gt;&lt;wsp:rsid wsp:val=&quot;00F8755D&quot;/&gt;&lt;wsp:rsid wsp:val=&quot;00F8792B&quot;/&gt;&lt;wsp:rsid wsp:val=&quot;00F87C4F&quot;/&gt;&lt;wsp:rsid wsp:val=&quot;00F87CA0&quot;/&gt;&lt;wsp:rsid wsp:val=&quot;00F87E2A&quot;/&gt;&lt;wsp:rsid wsp:val=&quot;00F9034A&quot;/&gt;&lt;wsp:rsid wsp:val=&quot;00F90475&quot;/&gt;&lt;wsp:rsid wsp:val=&quot;00F908AF&quot;/&gt;&lt;wsp:rsid wsp:val=&quot;00F90B4B&quot;/&gt;&lt;wsp:rsid wsp:val=&quot;00F90E63&quot;/&gt;&lt;wsp:rsid wsp:val=&quot;00F90EA5&quot;/&gt;&lt;wsp:rsid wsp:val=&quot;00F91024&quot;/&gt;&lt;wsp:rsid wsp:val=&quot;00F91189&quot;/&gt;&lt;wsp:rsid wsp:val=&quot;00F91597&quot;/&gt;&lt;wsp:rsid wsp:val=&quot;00F9164E&quot;/&gt;&lt;wsp:rsid wsp:val=&quot;00F91B1E&quot;/&gt;&lt;wsp:rsid wsp:val=&quot;00F91C4D&quot;/&gt;&lt;wsp:rsid wsp:val=&quot;00F91EE4&quot;/&gt;&lt;wsp:rsid wsp:val=&quot;00F92029&quot;/&gt;&lt;wsp:rsid wsp:val=&quot;00F92231&quot;/&gt;&lt;wsp:rsid wsp:val=&quot;00F92283&quot;/&gt;&lt;wsp:rsid wsp:val=&quot;00F92295&quot;/&gt;&lt;wsp:rsid wsp:val=&quot;00F9274E&quot;/&gt;&lt;wsp:rsid wsp:val=&quot;00F92A7F&quot;/&gt;&lt;wsp:rsid wsp:val=&quot;00F92B26&quot;/&gt;&lt;wsp:rsid wsp:val=&quot;00F92DAD&quot;/&gt;&lt;wsp:rsid wsp:val=&quot;00F93C0E&quot;/&gt;&lt;wsp:rsid wsp:val=&quot;00F93D03&quot;/&gt;&lt;wsp:rsid wsp:val=&quot;00F941C2&quot;/&gt;&lt;wsp:rsid wsp:val=&quot;00F94800&quot;/&gt;&lt;wsp:rsid wsp:val=&quot;00F94994&quot;/&gt;&lt;wsp:rsid wsp:val=&quot;00F94ABF&quot;/&gt;&lt;wsp:rsid wsp:val=&quot;00F94BAD&quot;/&gt;&lt;wsp:rsid wsp:val=&quot;00F95809&quot;/&gt;&lt;wsp:rsid wsp:val=&quot;00F962B5&quot;/&gt;&lt;wsp:rsid wsp:val=&quot;00F9638D&quot;/&gt;&lt;wsp:rsid wsp:val=&quot;00F96608&quot;/&gt;&lt;wsp:rsid wsp:val=&quot;00F9662E&quot;/&gt;&lt;wsp:rsid wsp:val=&quot;00F96982&quot;/&gt;&lt;wsp:rsid wsp:val=&quot;00F96E5F&quot;/&gt;&lt;wsp:rsid wsp:val=&quot;00F96F06&quot;/&gt;&lt;wsp:rsid wsp:val=&quot;00F97970&quot;/&gt;&lt;wsp:rsid wsp:val=&quot;00F97D6C&quot;/&gt;&lt;wsp:rsid wsp:val=&quot;00F97DAF&quot;/&gt;&lt;wsp:rsid wsp:val=&quot;00FA0133&quot;/&gt;&lt;wsp:rsid wsp:val=&quot;00FA0153&quot;/&gt;&lt;wsp:rsid wsp:val=&quot;00FA0414&quot;/&gt;&lt;wsp:rsid wsp:val=&quot;00FA0470&quot;/&gt;&lt;wsp:rsid wsp:val=&quot;00FA057E&quot;/&gt;&lt;wsp:rsid wsp:val=&quot;00FA06C3&quot;/&gt;&lt;wsp:rsid wsp:val=&quot;00FA0901&quot;/&gt;&lt;wsp:rsid wsp:val=&quot;00FA09ED&quot;/&gt;&lt;wsp:rsid wsp:val=&quot;00FA0A4D&quot;/&gt;&lt;wsp:rsid wsp:val=&quot;00FA0D42&quot;/&gt;&lt;wsp:rsid wsp:val=&quot;00FA115A&quot;/&gt;&lt;wsp:rsid wsp:val=&quot;00FA1225&quot;/&gt;&lt;wsp:rsid wsp:val=&quot;00FA165B&quot;/&gt;&lt;wsp:rsid wsp:val=&quot;00FA16E8&quot;/&gt;&lt;wsp:rsid wsp:val=&quot;00FA1BAC&quot;/&gt;&lt;wsp:rsid wsp:val=&quot;00FA1C03&quot;/&gt;&lt;wsp:rsid wsp:val=&quot;00FA1FC3&quot;/&gt;&lt;wsp:rsid wsp:val=&quot;00FA2246&quot;/&gt;&lt;wsp:rsid wsp:val=&quot;00FA22F9&quot;/&gt;&lt;wsp:rsid wsp:val=&quot;00FA2302&quot;/&gt;&lt;wsp:rsid wsp:val=&quot;00FA2865&quot;/&gt;&lt;wsp:rsid wsp:val=&quot;00FA2969&quot;/&gt;&lt;wsp:rsid wsp:val=&quot;00FA298B&quot;/&gt;&lt;wsp:rsid wsp:val=&quot;00FA29D0&quot;/&gt;&lt;wsp:rsid wsp:val=&quot;00FA33B0&quot;/&gt;&lt;wsp:rsid wsp:val=&quot;00FA3A64&quot;/&gt;&lt;wsp:rsid wsp:val=&quot;00FA43D8&quot;/&gt;&lt;wsp:rsid wsp:val=&quot;00FA4771&quot;/&gt;&lt;wsp:rsid wsp:val=&quot;00FA47D4&quot;/&gt;&lt;wsp:rsid wsp:val=&quot;00FA5368&quot;/&gt;&lt;wsp:rsid wsp:val=&quot;00FA53DD&quot;/&gt;&lt;wsp:rsid wsp:val=&quot;00FA5639&quot;/&gt;&lt;wsp:rsid wsp:val=&quot;00FA5694&quot;/&gt;&lt;wsp:rsid wsp:val=&quot;00FA5913&quot;/&gt;&lt;wsp:rsid wsp:val=&quot;00FA5DB2&quot;/&gt;&lt;wsp:rsid wsp:val=&quot;00FA5FED&quot;/&gt;&lt;wsp:rsid wsp:val=&quot;00FA6676&quot;/&gt;&lt;wsp:rsid wsp:val=&quot;00FA676D&quot;/&gt;&lt;wsp:rsid wsp:val=&quot;00FA67F7&quot;/&gt;&lt;wsp:rsid wsp:val=&quot;00FA682A&quot;/&gt;&lt;wsp:rsid wsp:val=&quot;00FA693A&quot;/&gt;&lt;wsp:rsid wsp:val=&quot;00FA6E3C&quot;/&gt;&lt;wsp:rsid wsp:val=&quot;00FA6E45&quot;/&gt;&lt;wsp:rsid wsp:val=&quot;00FA7450&quot;/&gt;&lt;wsp:rsid wsp:val=&quot;00FA754A&quot;/&gt;&lt;wsp:rsid wsp:val=&quot;00FA7F85&quot;/&gt;&lt;wsp:rsid wsp:val=&quot;00FB0177&quot;/&gt;&lt;wsp:rsid wsp:val=&quot;00FB025B&quot;/&gt;&lt;wsp:rsid wsp:val=&quot;00FB05FC&quot;/&gt;&lt;wsp:rsid wsp:val=&quot;00FB0757&quot;/&gt;&lt;wsp:rsid wsp:val=&quot;00FB0822&quot;/&gt;&lt;wsp:rsid wsp:val=&quot;00FB0A4F&quot;/&gt;&lt;wsp:rsid wsp:val=&quot;00FB0B6B&quot;/&gt;&lt;wsp:rsid wsp:val=&quot;00FB0CEA&quot;/&gt;&lt;wsp:rsid wsp:val=&quot;00FB109C&quot;/&gt;&lt;wsp:rsid wsp:val=&quot;00FB1192&quot;/&gt;&lt;wsp:rsid wsp:val=&quot;00FB11C9&quot;/&gt;&lt;wsp:rsid wsp:val=&quot;00FB1B83&quot;/&gt;&lt;wsp:rsid wsp:val=&quot;00FB1C66&quot;/&gt;&lt;wsp:rsid wsp:val=&quot;00FB261A&quot;/&gt;&lt;wsp:rsid wsp:val=&quot;00FB2704&quot;/&gt;&lt;wsp:rsid wsp:val=&quot;00FB27DD&quot;/&gt;&lt;wsp:rsid wsp:val=&quot;00FB28F1&quot;/&gt;&lt;wsp:rsid wsp:val=&quot;00FB2A14&quot;/&gt;&lt;wsp:rsid wsp:val=&quot;00FB2BA7&quot;/&gt;&lt;wsp:rsid wsp:val=&quot;00FB2C9E&quot;/&gt;&lt;wsp:rsid wsp:val=&quot;00FB2EB9&quot;/&gt;&lt;wsp:rsid wsp:val=&quot;00FB2F08&quot;/&gt;&lt;wsp:rsid wsp:val=&quot;00FB2FE6&quot;/&gt;&lt;wsp:rsid wsp:val=&quot;00FB313B&quot;/&gt;&lt;wsp:rsid wsp:val=&quot;00FB316D&quot;/&gt;&lt;wsp:rsid wsp:val=&quot;00FB3246&quot;/&gt;&lt;wsp:rsid wsp:val=&quot;00FB37EE&quot;/&gt;&lt;wsp:rsid wsp:val=&quot;00FB3F1D&quot;/&gt;&lt;wsp:rsid wsp:val=&quot;00FB41EF&quot;/&gt;&lt;wsp:rsid wsp:val=&quot;00FB420F&quot;/&gt;&lt;wsp:rsid wsp:val=&quot;00FB434B&quot;/&gt;&lt;wsp:rsid wsp:val=&quot;00FB47AA&quot;/&gt;&lt;wsp:rsid wsp:val=&quot;00FB48D3&quot;/&gt;&lt;wsp:rsid wsp:val=&quot;00FB4C94&quot;/&gt;&lt;wsp:rsid wsp:val=&quot;00FB4CE8&quot;/&gt;&lt;wsp:rsid wsp:val=&quot;00FB4D39&quot;/&gt;&lt;wsp:rsid wsp:val=&quot;00FB50D1&quot;/&gt;&lt;wsp:rsid wsp:val=&quot;00FB51E6&quot;/&gt;&lt;wsp:rsid wsp:val=&quot;00FB526F&quot;/&gt;&lt;wsp:rsid wsp:val=&quot;00FB5275&quot;/&gt;&lt;wsp:rsid wsp:val=&quot;00FB5325&quot;/&gt;&lt;wsp:rsid wsp:val=&quot;00FB556A&quot;/&gt;&lt;wsp:rsid wsp:val=&quot;00FB55A2&quot;/&gt;&lt;wsp:rsid wsp:val=&quot;00FB5A63&quot;/&gt;&lt;wsp:rsid wsp:val=&quot;00FB5C7E&quot;/&gt;&lt;wsp:rsid wsp:val=&quot;00FB5F4B&quot;/&gt;&lt;wsp:rsid wsp:val=&quot;00FB60A9&quot;/&gt;&lt;wsp:rsid wsp:val=&quot;00FB6285&quot;/&gt;&lt;wsp:rsid wsp:val=&quot;00FB63B9&quot;/&gt;&lt;wsp:rsid wsp:val=&quot;00FB66D7&quot;/&gt;&lt;wsp:rsid wsp:val=&quot;00FB6700&quot;/&gt;&lt;wsp:rsid wsp:val=&quot;00FB6733&quot;/&gt;&lt;wsp:rsid wsp:val=&quot;00FB67F3&quot;/&gt;&lt;wsp:rsid wsp:val=&quot;00FB6968&quot;/&gt;&lt;wsp:rsid wsp:val=&quot;00FB6ACB&quot;/&gt;&lt;wsp:rsid wsp:val=&quot;00FB7529&quot;/&gt;&lt;wsp:rsid wsp:val=&quot;00FB75C7&quot;/&gt;&lt;wsp:rsid wsp:val=&quot;00FB7DE3&quot;/&gt;&lt;wsp:rsid wsp:val=&quot;00FB7F94&quot;/&gt;&lt;wsp:rsid wsp:val=&quot;00FC0261&quot;/&gt;&lt;wsp:rsid wsp:val=&quot;00FC036A&quot;/&gt;&lt;wsp:rsid wsp:val=&quot;00FC04B4&quot;/&gt;&lt;wsp:rsid wsp:val=&quot;00FC076E&quot;/&gt;&lt;wsp:rsid wsp:val=&quot;00FC0982&quot;/&gt;&lt;wsp:rsid wsp:val=&quot;00FC0AE6&quot;/&gt;&lt;wsp:rsid wsp:val=&quot;00FC0C92&quot;/&gt;&lt;wsp:rsid wsp:val=&quot;00FC0CFF&quot;/&gt;&lt;wsp:rsid wsp:val=&quot;00FC0D10&quot;/&gt;&lt;wsp:rsid wsp:val=&quot;00FC1086&quot;/&gt;&lt;wsp:rsid wsp:val=&quot;00FC1182&quot;/&gt;&lt;wsp:rsid wsp:val=&quot;00FC1452&quot;/&gt;&lt;wsp:rsid wsp:val=&quot;00FC1595&quot;/&gt;&lt;wsp:rsid wsp:val=&quot;00FC16EF&quot;/&gt;&lt;wsp:rsid wsp:val=&quot;00FC19AC&quot;/&gt;&lt;wsp:rsid wsp:val=&quot;00FC1DCA&quot;/&gt;&lt;wsp:rsid wsp:val=&quot;00FC2533&quot;/&gt;&lt;wsp:rsid wsp:val=&quot;00FC2582&quot;/&gt;&lt;wsp:rsid wsp:val=&quot;00FC2808&quot;/&gt;&lt;wsp:rsid wsp:val=&quot;00FC28F8&quot;/&gt;&lt;wsp:rsid wsp:val=&quot;00FC296F&quot;/&gt;&lt;wsp:rsid wsp:val=&quot;00FC2A6A&quot;/&gt;&lt;wsp:rsid wsp:val=&quot;00FC2AB4&quot;/&gt;&lt;wsp:rsid wsp:val=&quot;00FC2C6F&quot;/&gt;&lt;wsp:rsid wsp:val=&quot;00FC2E69&quot;/&gt;&lt;wsp:rsid wsp:val=&quot;00FC2F67&quot;/&gt;&lt;wsp:rsid wsp:val=&quot;00FC3186&quot;/&gt;&lt;wsp:rsid wsp:val=&quot;00FC3499&quot;/&gt;&lt;wsp:rsid wsp:val=&quot;00FC383C&quot;/&gt;&lt;wsp:rsid wsp:val=&quot;00FC383E&quot;/&gt;&lt;wsp:rsid wsp:val=&quot;00FC3A32&quot;/&gt;&lt;wsp:rsid wsp:val=&quot;00FC3A81&quot;/&gt;&lt;wsp:rsid wsp:val=&quot;00FC3B84&quot;/&gt;&lt;wsp:rsid wsp:val=&quot;00FC3E57&quot;/&gt;&lt;wsp:rsid wsp:val=&quot;00FC40EF&quot;/&gt;&lt;wsp:rsid wsp:val=&quot;00FC4705&quot;/&gt;&lt;wsp:rsid wsp:val=&quot;00FC4D65&quot;/&gt;&lt;wsp:rsid wsp:val=&quot;00FC4DDB&quot;/&gt;&lt;wsp:rsid wsp:val=&quot;00FC4EEA&quot;/&gt;&lt;wsp:rsid wsp:val=&quot;00FC4EF0&quot;/&gt;&lt;wsp:rsid wsp:val=&quot;00FC5454&quot;/&gt;&lt;wsp:rsid wsp:val=&quot;00FC5871&quot;/&gt;&lt;wsp:rsid wsp:val=&quot;00FC5B60&quot;/&gt;&lt;wsp:rsid wsp:val=&quot;00FC5CEF&quot;/&gt;&lt;wsp:rsid wsp:val=&quot;00FC626C&quot;/&gt;&lt;wsp:rsid wsp:val=&quot;00FC62C5&quot;/&gt;&lt;wsp:rsid wsp:val=&quot;00FC630E&quot;/&gt;&lt;wsp:rsid wsp:val=&quot;00FC63BB&quot;/&gt;&lt;wsp:rsid wsp:val=&quot;00FC63C5&quot;/&gt;&lt;wsp:rsid wsp:val=&quot;00FC6932&quot;/&gt;&lt;wsp:rsid wsp:val=&quot;00FC696B&quot;/&gt;&lt;wsp:rsid wsp:val=&quot;00FC6B39&quot;/&gt;&lt;wsp:rsid wsp:val=&quot;00FC7428&quot;/&gt;&lt;wsp:rsid wsp:val=&quot;00FC7574&quot;/&gt;&lt;wsp:rsid wsp:val=&quot;00FC76E5&quot;/&gt;&lt;wsp:rsid wsp:val=&quot;00FC76FC&quot;/&gt;&lt;wsp:rsid wsp:val=&quot;00FC77C8&quot;/&gt;&lt;wsp:rsid wsp:val=&quot;00FC7A77&quot;/&gt;&lt;wsp:rsid wsp:val=&quot;00FC7EF2&quot;/&gt;&lt;wsp:rsid wsp:val=&quot;00FC7F20&quot;/&gt;&lt;wsp:rsid wsp:val=&quot;00FC7F72&quot;/&gt;&lt;wsp:rsid wsp:val=&quot;00FD0292&quot;/&gt;&lt;wsp:rsid wsp:val=&quot;00FD0506&quot;/&gt;&lt;wsp:rsid wsp:val=&quot;00FD089B&quot;/&gt;&lt;wsp:rsid wsp:val=&quot;00FD08E6&quot;/&gt;&lt;wsp:rsid wsp:val=&quot;00FD0A0F&quot;/&gt;&lt;wsp:rsid wsp:val=&quot;00FD0ADB&quot;/&gt;&lt;wsp:rsid wsp:val=&quot;00FD0C7F&quot;/&gt;&lt;wsp:rsid wsp:val=&quot;00FD10CA&quot;/&gt;&lt;wsp:rsid wsp:val=&quot;00FD13DE&quot;/&gt;&lt;wsp:rsid wsp:val=&quot;00FD15E7&quot;/&gt;&lt;wsp:rsid wsp:val=&quot;00FD268A&quot;/&gt;&lt;wsp:rsid wsp:val=&quot;00FD29D3&quot;/&gt;&lt;wsp:rsid wsp:val=&quot;00FD2AD8&quot;/&gt;&lt;wsp:rsid wsp:val=&quot;00FD2B4C&quot;/&gt;&lt;wsp:rsid wsp:val=&quot;00FD2C0E&quot;/&gt;&lt;wsp:rsid wsp:val=&quot;00FD2C67&quot;/&gt;&lt;wsp:rsid wsp:val=&quot;00FD2E3F&quot;/&gt;&lt;wsp:rsid wsp:val=&quot;00FD2EA2&quot;/&gt;&lt;wsp:rsid wsp:val=&quot;00FD30B9&quot;/&gt;&lt;wsp:rsid wsp:val=&quot;00FD32AD&quot;/&gt;&lt;wsp:rsid wsp:val=&quot;00FD33F0&quot;/&gt;&lt;wsp:rsid wsp:val=&quot;00FD36DC&quot;/&gt;&lt;wsp:rsid wsp:val=&quot;00FD3AEA&quot;/&gt;&lt;wsp:rsid wsp:val=&quot;00FD3D09&quot;/&gt;&lt;wsp:rsid wsp:val=&quot;00FD434F&quot;/&gt;&lt;wsp:rsid wsp:val=&quot;00FD4743&quot;/&gt;&lt;wsp:rsid wsp:val=&quot;00FD4C11&quot;/&gt;&lt;wsp:rsid wsp:val=&quot;00FD5126&quot;/&gt;&lt;wsp:rsid wsp:val=&quot;00FD5681&quot;/&gt;&lt;wsp:rsid wsp:val=&quot;00FD5992&quot;/&gt;&lt;wsp:rsid wsp:val=&quot;00FD59BA&quot;/&gt;&lt;wsp:rsid wsp:val=&quot;00FD5AE3&quot;/&gt;&lt;wsp:rsid wsp:val=&quot;00FD6110&quot;/&gt;&lt;wsp:rsid wsp:val=&quot;00FD6184&quot;/&gt;&lt;wsp:rsid wsp:val=&quot;00FD6417&quot;/&gt;&lt;wsp:rsid wsp:val=&quot;00FD69AE&quot;/&gt;&lt;wsp:rsid wsp:val=&quot;00FD6F22&quot;/&gt;&lt;wsp:rsid wsp:val=&quot;00FD73D6&quot;/&gt;&lt;wsp:rsid wsp:val=&quot;00FD7519&quot;/&gt;&lt;wsp:rsid wsp:val=&quot;00FD787C&quot;/&gt;&lt;wsp:rsid wsp:val=&quot;00FD7A3A&quot;/&gt;&lt;wsp:rsid wsp:val=&quot;00FD7CEC&quot;/&gt;&lt;wsp:rsid wsp:val=&quot;00FD7D7C&quot;/&gt;&lt;wsp:rsid wsp:val=&quot;00FE0010&quot;/&gt;&lt;wsp:rsid wsp:val=&quot;00FE00D3&quot;/&gt;&lt;wsp:rsid wsp:val=&quot;00FE0229&quot;/&gt;&lt;wsp:rsid wsp:val=&quot;00FE0A4B&quot;/&gt;&lt;wsp:rsid wsp:val=&quot;00FE0B19&quot;/&gt;&lt;wsp:rsid wsp:val=&quot;00FE0BFA&quot;/&gt;&lt;wsp:rsid wsp:val=&quot;00FE0CF1&quot;/&gt;&lt;wsp:rsid wsp:val=&quot;00FE0D99&quot;/&gt;&lt;wsp:rsid wsp:val=&quot;00FE0E29&quot;/&gt;&lt;wsp:rsid wsp:val=&quot;00FE1303&quot;/&gt;&lt;wsp:rsid wsp:val=&quot;00FE1310&quot;/&gt;&lt;wsp:rsid wsp:val=&quot;00FE16B5&quot;/&gt;&lt;wsp:rsid wsp:val=&quot;00FE1762&quot;/&gt;&lt;wsp:rsid wsp:val=&quot;00FE23EF&quot;/&gt;&lt;wsp:rsid wsp:val=&quot;00FE24C3&quot;/&gt;&lt;wsp:rsid wsp:val=&quot;00FE2585&quot;/&gt;&lt;wsp:rsid wsp:val=&quot;00FE2821&quot;/&gt;&lt;wsp:rsid wsp:val=&quot;00FE2CD5&quot;/&gt;&lt;wsp:rsid wsp:val=&quot;00FE3376&quot;/&gt;&lt;wsp:rsid wsp:val=&quot;00FE344C&quot;/&gt;&lt;wsp:rsid wsp:val=&quot;00FE3635&quot;/&gt;&lt;wsp:rsid wsp:val=&quot;00FE3706&quot;/&gt;&lt;wsp:rsid wsp:val=&quot;00FE3739&quot;/&gt;&lt;wsp:rsid wsp:val=&quot;00FE37EC&quot;/&gt;&lt;wsp:rsid wsp:val=&quot;00FE38E2&quot;/&gt;&lt;wsp:rsid wsp:val=&quot;00FE390F&quot;/&gt;&lt;wsp:rsid wsp:val=&quot;00FE3967&quot;/&gt;&lt;wsp:rsid wsp:val=&quot;00FE3DD4&quot;/&gt;&lt;wsp:rsid wsp:val=&quot;00FE3F8F&quot;/&gt;&lt;wsp:rsid wsp:val=&quot;00FE44EC&quot;/&gt;&lt;wsp:rsid wsp:val=&quot;00FE45EB&quot;/&gt;&lt;wsp:rsid wsp:val=&quot;00FE46A0&quot;/&gt;&lt;wsp:rsid wsp:val=&quot;00FE48A4&quot;/&gt;&lt;wsp:rsid wsp:val=&quot;00FE4B42&quot;/&gt;&lt;wsp:rsid wsp:val=&quot;00FE4E0B&quot;/&gt;&lt;wsp:rsid wsp:val=&quot;00FE5091&quot;/&gt;&lt;wsp:rsid wsp:val=&quot;00FE52B4&quot;/&gt;&lt;wsp:rsid wsp:val=&quot;00FE5491&quot;/&gt;&lt;wsp:rsid wsp:val=&quot;00FE54A1&quot;/&gt;&lt;wsp:rsid wsp:val=&quot;00FE5788&quot;/&gt;&lt;wsp:rsid wsp:val=&quot;00FE59B8&quot;/&gt;&lt;wsp:rsid wsp:val=&quot;00FE5DBF&quot;/&gt;&lt;wsp:rsid wsp:val=&quot;00FE5E90&quot;/&gt;&lt;wsp:rsid wsp:val=&quot;00FE611F&quot;/&gt;&lt;wsp:rsid wsp:val=&quot;00FE67C2&quot;/&gt;&lt;wsp:rsid wsp:val=&quot;00FE6A5D&quot;/&gt;&lt;wsp:rsid wsp:val=&quot;00FE6AC5&quot;/&gt;&lt;wsp:rsid wsp:val=&quot;00FE6B54&quot;/&gt;&lt;wsp:rsid wsp:val=&quot;00FE6B84&quot;/&gt;&lt;wsp:rsid wsp:val=&quot;00FE6EA2&quot;/&gt;&lt;wsp:rsid wsp:val=&quot;00FE6EAA&quot;/&gt;&lt;wsp:rsid wsp:val=&quot;00FE7013&quot;/&gt;&lt;wsp:rsid wsp:val=&quot;00FE722C&quot;/&gt;&lt;wsp:rsid wsp:val=&quot;00FE723F&quot;/&gt;&lt;wsp:rsid wsp:val=&quot;00FE753E&quot;/&gt;&lt;wsp:rsid wsp:val=&quot;00FE7653&quot;/&gt;&lt;wsp:rsid wsp:val=&quot;00FE77C9&quot;/&gt;&lt;wsp:rsid wsp:val=&quot;00FE78E6&quot;/&gt;&lt;wsp:rsid wsp:val=&quot;00FE7B55&quot;/&gt;&lt;wsp:rsid wsp:val=&quot;00FE7CBD&quot;/&gt;&lt;wsp:rsid wsp:val=&quot;00FF01B9&quot;/&gt;&lt;wsp:rsid wsp:val=&quot;00FF0296&quot;/&gt;&lt;wsp:rsid wsp:val=&quot;00FF03FF&quot;/&gt;&lt;wsp:rsid wsp:val=&quot;00FF0437&quot;/&gt;&lt;wsp:rsid wsp:val=&quot;00FF078A&quot;/&gt;&lt;wsp:rsid wsp:val=&quot;00FF07F0&quot;/&gt;&lt;wsp:rsid wsp:val=&quot;00FF0851&quot;/&gt;&lt;wsp:rsid wsp:val=&quot;00FF0981&quot;/&gt;&lt;wsp:rsid wsp:val=&quot;00FF0C22&quot;/&gt;&lt;wsp:rsid wsp:val=&quot;00FF0DCD&quot;/&gt;&lt;wsp:rsid wsp:val=&quot;00FF0FD1&quot;/&gt;&lt;wsp:rsid wsp:val=&quot;00FF133A&quot;/&gt;&lt;wsp:rsid wsp:val=&quot;00FF1815&quot;/&gt;&lt;wsp:rsid wsp:val=&quot;00FF18FC&quot;/&gt;&lt;wsp:rsid wsp:val=&quot;00FF1916&quot;/&gt;&lt;wsp:rsid wsp:val=&quot;00FF19BC&quot;/&gt;&lt;wsp:rsid wsp:val=&quot;00FF1D79&quot;/&gt;&lt;wsp:rsid wsp:val=&quot;00FF1DC7&quot;/&gt;&lt;wsp:rsid wsp:val=&quot;00FF20B5&quot;/&gt;&lt;wsp:rsid wsp:val=&quot;00FF2193&quot;/&gt;&lt;wsp:rsid wsp:val=&quot;00FF286F&quot;/&gt;&lt;wsp:rsid wsp:val=&quot;00FF30E5&quot;/&gt;&lt;wsp:rsid wsp:val=&quot;00FF3176&quot;/&gt;&lt;wsp:rsid wsp:val=&quot;00FF3A24&quot;/&gt;&lt;wsp:rsid wsp:val=&quot;00FF3AEA&quot;/&gt;&lt;wsp:rsid wsp:val=&quot;00FF3D50&quot;/&gt;&lt;wsp:rsid wsp:val=&quot;00FF3F32&quot;/&gt;&lt;wsp:rsid wsp:val=&quot;00FF3F6A&quot;/&gt;&lt;wsp:rsid wsp:val=&quot;00FF477C&quot;/&gt;&lt;wsp:rsid wsp:val=&quot;00FF48C5&quot;/&gt;&lt;wsp:rsid wsp:val=&quot;00FF4A2B&quot;/&gt;&lt;wsp:rsid wsp:val=&quot;00FF4BBE&quot;/&gt;&lt;wsp:rsid wsp:val=&quot;00FF4C11&quot;/&gt;&lt;wsp:rsid wsp:val=&quot;00FF4F30&quot;/&gt;&lt;wsp:rsid wsp:val=&quot;00FF506B&quot;/&gt;&lt;wsp:rsid wsp:val=&quot;00FF5362&quot;/&gt;&lt;wsp:rsid wsp:val=&quot;00FF537C&quot;/&gt;&lt;wsp:rsid wsp:val=&quot;00FF569C&quot;/&gt;&lt;wsp:rsid wsp:val=&quot;00FF6054&quot;/&gt;&lt;wsp:rsid wsp:val=&quot;00FF619E&quot;/&gt;&lt;wsp:rsid wsp:val=&quot;00FF6389&quot;/&gt;&lt;wsp:rsid wsp:val=&quot;00FF690E&quot;/&gt;&lt;wsp:rsid wsp:val=&quot;00FF6A05&quot;/&gt;&lt;wsp:rsid wsp:val=&quot;00FF6A5A&quot;/&gt;&lt;wsp:rsid wsp:val=&quot;00FF6A64&quot;/&gt;&lt;wsp:rsid wsp:val=&quot;00FF6AF3&quot;/&gt;&lt;wsp:rsid wsp:val=&quot;00FF6B0A&quot;/&gt;&lt;wsp:rsid wsp:val=&quot;00FF6E19&quot;/&gt;&lt;wsp:rsid wsp:val=&quot;00FF6E74&quot;/&gt;&lt;wsp:rsid wsp:val=&quot;00FF6EE5&quot;/&gt;&lt;wsp:rsid wsp:val=&quot;00FF7373&quot;/&gt;&lt;wsp:rsid wsp:val=&quot;00FF73A3&quot;/&gt;&lt;wsp:rsid wsp:val=&quot;00FF73FE&quot;/&gt;&lt;wsp:rsid wsp:val=&quot;00FF754A&quot;/&gt;&lt;wsp:rsid wsp:val=&quot;00FF770D&quot;/&gt;&lt;wsp:rsid wsp:val=&quot;00FF7814&quot;/&gt;&lt;wsp:rsid wsp:val=&quot;00FF793E&quot;/&gt;&lt;wsp:rsid wsp:val=&quot;00FF7B65&quot;/&gt;&lt;wsp:rsid wsp:val=&quot;00FF7D23&quot;/&gt;&lt;/wsp:rsids&gt;&lt;/w:docPr&gt;&lt;w:body&gt;&lt;wx:sect&gt;&lt;w:p wsp:rsidR=&quot;0088075B&quot; wsp:rsidRDefault=&quot;0088075B&quot; wsp:rsidP=&quot;0088075B&quot;&gt;&lt;m:oMathPara&gt;&lt;m:oMath&gt;&lt;m:nary&gt;&lt;m:naryPr&gt;&lt;m:chr m:val=&quot;∑&quot;/&gt;&lt;m:ctrlPr&gt;&lt;w:rPr&gt;&lt;w:rFonts w:ascii=&quot;Cambria Math&quot;/&gt;&lt;wx:font wx:vapppppppppppppppppppppppppppppppppppppppl=v&quot;Cambria Math&quot;/&gt;&lt;w:i/&gt;&lt;w:sz w:val=&quot;24&quot;/&gt;&lt;/w:rPr&gt;&lt;/m:ctrlPr&gt;&lt;/m:naryPr&gt;&lt;m:sub&gt;&lt;m:r&gt;&lt;w:rPr&gt;&lt;w:rFonts w:ascii=&quot;Cambria Math&quot;/&gt;&lt;wx:font wx:val=&quot;Cambria Math&quot;/&gt;&lt;w:i/&gt;&lt;w:sz w:val=&quot;24&quot;/&gt;&lt;/w:rPr&gt;&lt;m:t&gt;j=1&lt;/m:t&gt;&lt;/m:r&gt;&lt;/m:sub&gt;&lt;m:sup&gt;&lt;m:sSub&gt;&lt;m:sSubPr&gt;&lt;m:ctrlPr&gt;&lt;w:rPr&gt;&lt;w:rFonts w:ascii=&quot;Cambria Math&quot;/&gt;&lt;wx:font wx:val=&quot;Cambria Math&quot;/&gt;&lt;w:i/&gt;&lt;w:sz w:val=&quot;24&quot;/&gt;&lt;/w:rPr&gt;&lt;/m:ctrlPr&gt;&lt;/m:sSubPr&gt;&lt;m:e&gt;&lt;m:r&gt;&lt;w:rPr&gt;&lt;w:rFonts w:ascii=&quot;Cambria Math&quot;/&gt;&lt;wx:font wx:val=&quot;Cambria Math&quot;/&gt;&lt;w:i/&gt;&lt;w:sz w:val=&quot;24&quot;/&gt;&lt;/w:rPr&gt;&lt;m:t&gt;n&lt;/m:t&gt;&lt;/m:r&gt;&lt;/m:e&gt;&lt;m:sub&gt;&lt;m:r&gt;&lt;w:rPr&gt;&lt;w:rFonts w:ascii=&quot;Cambria Math&quot;/&gt;&lt;wx:font wx:val=&quot;Cambria Math&quot;/&gt;&lt;w:i/&gt;&lt;w:sz w:val=&quot;24&quot;/&gt;&lt;/w:rPr&gt;&lt;m:t&gt;i&lt;/m:t&gt;&lt;/m:r&gt;&lt;/m:sub&gt;&lt;/m:sSub&gt;&lt;/m:sup&gt;&lt;m:e&gt;&lt;m:sSub&gt;&lt;m:sSubPr&gt;&lt;m:ctrlPr&gt;&lt;w:rPr&gt;&lt;w:rFonts w:ascii=&quot;Cambria Math&quot;/&gt;&lt;wx:font wx:val=&quot;Cambria Math&quot;/&gt;&lt;w:i/&gt;&lt;w:sz w:val=&quot;24&quot;/&gt;&lt;/w:rPr&gt;&lt;/m:ctrlPr&gt;&lt;/m:sSubPr&gt;&lt;m:e&gt;&lt;m:r&gt;&lt;w:rPr&gt;&lt;w:rFonts w:ascii=&quot;Cambria Math&quot;/&gt;&lt;wx:font wx:val=&quot;Cambria Math&quot;/&gt;&lt;w:i/&gt;&lt;w:sz w:val=&quot;24&quot;/&gt;&lt;/w:rPr&gt;&lt;m:t&gt;ω&lt;/m:t&gt;&lt;/m:r&gt;&lt;/m:e&gt;&lt;m:tssu bw&gt;:&lt;ams:cri&gt;i&lt;=w&quot;:CraPmrb&gt;r&lt;iwa: rMFaotnht&quot;s/ &gt;w&lt;:waxs:cfioin=t&quot; Cwaxm:brila Math&quot;/&gt;&lt;wx:font wx:val=&quot;Cambria Math&quot;/&gt;&lt;w:i/&gt;&lt;w:sz w:val=&quot;24&quot;/&gt;&lt;/w:rPr&gt;&lt;m:t&gt;ij&lt;/m:t&gt;&lt;/m:r&gt;&lt;/m:sub&gt;&lt;/m:sSub&gt;&lt;m:ctrlPr&gt;&lt;w:rPr&gt;&lt;w:rFonts w:ascii=&quot;Cambria Math&quot; w:h-ansi=&quot;Cambria Math&quot;/&gt;&lt;wx:font wx:val=&quot;Cambria Math&quot;/&gt;&lt;w:i/&gt;&lt;w:sz w:val=&quot;24&quot;/&gt;&lt;/w:rPr&gt;&lt;/m:ctrlPr&gt;&lt;/m:e&gt;&lt;/m:nary&gt;&lt;m:r&gt;&lt;w:rPr&gt;&lt;w:rFonts w:ascii=&quot;Cambria Math&quot;/&gt;&lt;wx:font wx:val=&quot;Cambria Math&quot;/&gt;&lt;w:i/&gt;&lt;w:sz w:val=&quot;24&quot;/&gt;&lt;/w:rPr&gt;&lt;m:t&gt;=1&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52" o:title="" chromakey="white"/>
          </v:shape>
        </w:pict>
      </w:r>
      <w:r>
        <w:rPr>
          <w:sz w:val="24"/>
        </w:rPr>
        <w:fldChar w:fldCharType="end"/>
      </w:r>
      <w:r>
        <w:rPr>
          <w:sz w:val="24"/>
        </w:rPr>
        <w:t>，</w:t>
      </w:r>
      <m:oMath>
        <m:r>
          <w:rPr>
            <w:rFonts w:ascii="Cambria Math"/>
            <w:sz w:val="24"/>
          </w:rPr>
          <m:t>m</m:t>
        </m:r>
      </m:oMath>
      <w:r>
        <w:rPr>
          <w:sz w:val="24"/>
        </w:rPr>
        <w:t>为一级指标的个数；</w:t>
      </w:r>
      <m:oMath>
        <m:sSub>
          <m:sSubPr>
            <m:ctrlPr>
              <w:rPr>
                <w:rFonts w:ascii="Cambria Math" w:hAnsi="Cambria Math"/>
                <w:i/>
                <w:sz w:val="24"/>
              </w:rPr>
            </m:ctrlPr>
          </m:sSubPr>
          <m:e>
            <m:r>
              <w:rPr>
                <w:rFonts w:ascii="Cambria Math"/>
                <w:sz w:val="24"/>
              </w:rPr>
              <m:t>n</m:t>
            </m:r>
          </m:e>
          <m:sub>
            <m:r>
              <w:rPr>
                <w:rFonts w:ascii="Cambria Math"/>
                <w:sz w:val="24"/>
              </w:rPr>
              <m:t>i</m:t>
            </m:r>
          </m:sub>
        </m:sSub>
      </m:oMath>
      <w:r>
        <w:rPr>
          <w:sz w:val="24"/>
        </w:rPr>
        <w:t>为第</w:t>
      </w:r>
      <m:oMath>
        <m:r>
          <w:rPr>
            <w:rFonts w:ascii="Cambria Math" w:hAnsi="Cambria Math"/>
            <w:sz w:val="24"/>
          </w:rPr>
          <m:t>i</m:t>
        </m:r>
      </m:oMath>
      <w:r>
        <w:rPr>
          <w:sz w:val="24"/>
        </w:rPr>
        <w:t>个一级指标下二级指标的个数。另外，</w:t>
      </w:r>
      <m:oMath>
        <m:sSub>
          <m:sSubPr>
            <m:ctrlPr>
              <w:rPr>
                <w:rFonts w:ascii="Cambria Math" w:hAnsi="Cambria Math"/>
                <w:i/>
                <w:sz w:val="24"/>
              </w:rPr>
            </m:ctrlPr>
          </m:sSubPr>
          <m:e>
            <m:r>
              <w:rPr>
                <w:rFonts w:ascii="Cambria Math"/>
                <w:sz w:val="24"/>
              </w:rPr>
              <m:t>Y</m:t>
            </m:r>
          </m:e>
          <m:sub>
            <m:r>
              <w:rPr>
                <w:rFonts w:ascii="Cambria Math"/>
                <w:sz w:val="24"/>
              </w:rPr>
              <m:t>g1</m:t>
            </m:r>
          </m:sub>
        </m:sSub>
      </m:oMath>
      <w:r>
        <w:rPr>
          <w:sz w:val="24"/>
        </w:rPr>
        <w:t>等同于</w:t>
      </w:r>
      <w:r>
        <w:rPr>
          <w:sz w:val="24"/>
        </w:rPr>
        <w:fldChar w:fldCharType="begin"/>
      </w:r>
      <w:r>
        <w:rPr>
          <w:sz w:val="24"/>
        </w:rPr>
        <w:instrText xml:space="preserve"> QUOTE </w:instrText>
      </w:r>
      <w:r w:rsidR="00BE62B6">
        <w:rPr>
          <w:position w:val="-6"/>
        </w:rPr>
        <w:pict w14:anchorId="0A0DBAA2">
          <v:shape id="_x0000_i1077" type="#_x0000_t75" style="width:7.5pt;height:14.4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isplayBackgroundShape/&gt;&lt;w:doNotEmbedSystemFonts/&gt;&lt;w:bordersDontSurroundHeader/&gt;&lt;w:bordersDontSurroundFooter/&gt;&lt;w:hideSpellingErrors/&gt;&lt;w:hideGrammaticalErrors/&gt;&lt;w:activeWritingStyle w:lang=&quot;EN-US&quot; w:vendorID=&quot;64&quot; w:dllVersion=&quot;131078&quot; w:nlCheck=&quot;on&quot; w:optionSet=&quot;0&quot;/&gt;&lt;w:activeWritingStyle w:lang=&quot;ZH-CN&quot; w:vendorID=&quot;64&quot; w:dllVersion=&quot;131077&quot; w:nlCheck=&quot;on&quot; w:optionSet=&quot;1&quot;/&gt;&lt;w:activeWritingStyle w:lang=&quot;EN-IE&quot; w:vendorID=&quot;64&quot; w:dllVersion=&quot;131078&quot; w:nlCheck=&quot;on&quot; w:optionSet=&quot;1&quot;/&gt;&lt;w:activeWritingStyle w:lang=&quot;EN-GB&quot; w:vendorID=&quot;64&quot; w:dllVersion=&quot;131078&quot; w:nlCheck=&quot;on&quot; w:optionSet=&quot;0&quot;/&gt;&lt;w:activeWritingStyle w:lang=&quot;EN-NZ&quot; w:vendorID=&quot;64&quot; w:dllVersion=&quot;131078&quot; w:nlCheck=&quot;on&quot; w:optionSet=&quot;1&quot;/&gt;&lt;w:activeWritingStyle w:lang=&quot;ZH-CN&quot; w:vendorID=&quot;64&quot; w:dllVersion=&quot;0&quot; w:nlCheck=&quot;on&quot; w:optionSet=&quot;1&quot;/&gt;&lt;w:activeWritingStyle w:lang=&quot;EN-US&quot; w:vendorID=&quot;64&quot; w:dllVersion=&quot;4096&quot; w:nlCheck=&quot;on&quot; w:optionSet=&quot;0&quot;/&gt;&lt;w:activeWritingStyle w:lang=&quot;EN-GB&quot; w:vendorID=&quot;64&quot; w:dllVersion=&quot;4096&quot; w:nlCheck=&quot;on&quot; w:optionSet=&quot;0&quot;/&gt;&lt;w:stylePaneFormatFilter w:val=&quot;3F01&quot;/&gt;&lt;w:defaultTabStop w:val=&quot;420&quot;/&gt;&lt;w:drawingGridHorizontalSpacing w:val=&quot;105&quot;/&gt;&lt;w:drawingGridVerticalSpacing w:val=&quot;319&quot;/&gt;&lt;w:displayHorizontalDrawingGridEvery w:val=&quot;0&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useWord2002TableStyleRules/&gt;&lt;w:useFELayout/&gt;&lt;/w:compat&gt;&lt;wsp:rsids&gt;&lt;wsp:rsidRoot wsp:val=&quot;00346C8E&quot;/&gt;&lt;wsp:rsid wsp:val=&quot;000002D3&quot;/&gt;&lt;wsp:rsid wsp:val=&quot;0000034F&quot;/&gt;&lt;wsp:rsid wsp:val=&quot;0000043E&quot;/&gt;&lt;wsp:rsid wsp:val=&quot;00000ED3&quot;/&gt;&lt;wsp:rsid wsp:val=&quot;0000121B&quot;/&gt;&lt;wsp:rsid wsp:val=&quot;0000126E&quot;/&gt;&lt;wsp:rsid wsp:val=&quot;000012C9&quot;/&gt;&lt;wsp:rsid wsp:val=&quot;000013EF&quot;/&gt;&lt;wsp:rsid wsp:val=&quot;0000162E&quot;/&gt;&lt;wsp:rsid wsp:val=&quot;0000197F&quot;/&gt;&lt;wsp:rsid wsp:val=&quot;00001992&quot;/&gt;&lt;wsp:rsid wsp:val=&quot;00001FE2&quot;/&gt;&lt;wsp:rsid wsp:val=&quot;0000216D&quot;/&gt;&lt;wsp:rsid wsp:val=&quot;00002955&quot;/&gt;&lt;wsp:rsid wsp:val=&quot;00002A35&quot;/&gt;&lt;wsp:rsid wsp:val=&quot;00002B79&quot;/&gt;&lt;wsp:rsid wsp:val=&quot;00002CEB&quot;/&gt;&lt;wsp:rsid wsp:val=&quot;0000346F&quot;/&gt;&lt;wsp:rsid wsp:val=&quot;000035C1&quot;/&gt;&lt;wsp:rsid wsp:val=&quot;00003AA5&quot;/&gt;&lt;wsp:rsid wsp:val=&quot;00003AEA&quot;/&gt;&lt;wsp:rsid wsp:val=&quot;00003C4E&quot;/&gt;&lt;wsp:rsid wsp:val=&quot;00004044&quot;/&gt;&lt;wsp:rsid wsp:val=&quot;00004236&quot;/&gt;&lt;wsp:rsid wsp:val=&quot;000043FB&quot;/&gt;&lt;wsp:rsid wsp:val=&quot;000047A7&quot;/&gt;&lt;wsp:rsid wsp:val=&quot;00004838&quot;/&gt;&lt;wsp:rsid wsp:val=&quot;00004851&quot;/&gt;&lt;wsp:rsid wsp:val=&quot;000049BE&quot;/&gt;&lt;wsp:rsid wsp:val=&quot;00004B2A&quot;/&gt;&lt;wsp:rsid wsp:val=&quot;00004CB0&quot;/&gt;&lt;wsp:rsid wsp:val=&quot;00004DEA&quot;/&gt;&lt;wsp:rsid wsp:val=&quot;00005335&quot;/&gt;&lt;wsp:rsid wsp:val=&quot;00005464&quot;/&gt;&lt;wsp:rsid wsp:val=&quot;00005537&quot;/&gt;&lt;wsp:rsid wsp:val=&quot;00005915&quot;/&gt;&lt;wsp:rsid wsp:val=&quot;00005C91&quot;/&gt;&lt;wsp:rsid wsp:val=&quot;00006390&quot;/&gt;&lt;wsp:rsid wsp:val=&quot;000065DD&quot;/&gt;&lt;wsp:rsid wsp:val=&quot;00006608&quot;/&gt;&lt;wsp:rsid wsp:val=&quot;000066EB&quot;/&gt;&lt;wsp:rsid wsp:val=&quot;00006A44&quot;/&gt;&lt;wsp:rsid wsp:val=&quot;00006CE7&quot;/&gt;&lt;wsp:rsid wsp:val=&quot;00006D85&quot;/&gt;&lt;wsp:rsid wsp:val=&quot;00006DB1&quot;/&gt;&lt;wsp:rsid wsp:val=&quot;00006DCB&quot;/&gt;&lt;wsp:rsid wsp:val=&quot;00006E24&quot;/&gt;&lt;wsp:rsid wsp:val=&quot;00007202&quot;/&gt;&lt;wsp:rsid wsp:val=&quot;0000723F&quot;/&gt;&lt;wsp:rsid wsp:val=&quot;000072C1&quot;/&gt;&lt;wsp:rsid wsp:val=&quot;00007542&quot;/&gt;&lt;wsp:rsid wsp:val=&quot;000079B3&quot;/&gt;&lt;wsp:rsid wsp:val=&quot;00007A3D&quot;/&gt;&lt;wsp:rsid wsp:val=&quot;00010049&quot;/&gt;&lt;wsp:rsid wsp:val=&quot;000102E2&quot;/&gt;&lt;wsp:rsid wsp:val=&quot;00010322&quot;/&gt;&lt;wsp:rsid wsp:val=&quot;00010463&quot;/&gt;&lt;wsp:rsid wsp:val=&quot;00010750&quot;/&gt;&lt;wsp:rsid wsp:val=&quot;00010A3F&quot;/&gt;&lt;wsp:rsid wsp:val=&quot;00010B9E&quot;/&gt;&lt;wsp:rsid wsp:val=&quot;00010D4E&quot;/&gt;&lt;wsp:rsid wsp:val=&quot;0001108E&quot;/&gt;&lt;wsp:rsid wsp:val=&quot;000112EA&quot;/&gt;&lt;wsp:rsid wsp:val=&quot;00011316&quot;/&gt;&lt;wsp:rsid wsp:val=&quot;0001135B&quot;/&gt;&lt;wsp:rsid wsp:val=&quot;00011493&quot;/&gt;&lt;wsp:rsid wsp:val=&quot;0001158F&quot;/&gt;&lt;wsp:rsid wsp:val=&quot;00011825&quot;/&gt;&lt;wsp:rsid wsp:val=&quot;00011864&quot;/&gt;&lt;wsp:rsid wsp:val=&quot;00011DEF&quot;/&gt;&lt;wsp:rsid wsp:val=&quot;00011E81&quot;/&gt;&lt;wsp:rsid wsp:val=&quot;00011EBA&quot;/&gt;&lt;wsp:rsid wsp:val=&quot;00011EDE&quot;/&gt;&lt;wsp:rsid wsp:val=&quot;00012137&quot;/&gt;&lt;wsp:rsid wsp:val=&quot;000124EA&quot;/&gt;&lt;wsp:rsid wsp:val=&quot;00012570&quot;/&gt;&lt;wsp:rsid wsp:val=&quot;00012610&quot;/&gt;&lt;wsp:rsid wsp:val=&quot;00012A0C&quot;/&gt;&lt;wsp:rsid wsp:val=&quot;00012AFF&quot;/&gt;&lt;wsp:rsid wsp:val=&quot;00013696&quot;/&gt;&lt;wsp:rsid wsp:val=&quot;00013B8A&quot;/&gt;&lt;wsp:rsid wsp:val=&quot;00014137&quot;/&gt;&lt;wsp:rsid wsp:val=&quot;00014270&quot;/&gt;&lt;wsp:rsid wsp:val=&quot;00014329&quot;/&gt;&lt;wsp:rsid wsp:val=&quot;00014462&quot;/&gt;&lt;wsp:rsid wsp:val=&quot;00014A2D&quot;/&gt;&lt;wsp:rsid wsp:val=&quot;00014DB7&quot;/&gt;&lt;wsp:rsid wsp:val=&quot;00014DED&quot;/&gt;&lt;wsp:rsid wsp:val=&quot;0001503A&quot;/&gt;&lt;wsp:rsid wsp:val=&quot;000151E3&quot;/&gt;&lt;wsp:rsid wsp:val=&quot;00015C0A&quot;/&gt;&lt;wsp:rsid wsp:val=&quot;00015D30&quot;/&gt;&lt;wsp:rsid wsp:val=&quot;00015D70&quot;/&gt;&lt;wsp:rsid wsp:val=&quot;00015F56&quot;/&gt;&lt;wsp:rsid wsp:val=&quot;000166E9&quot;/&gt;&lt;wsp:rsid wsp:val=&quot;000167F5&quot;/&gt;&lt;wsp:rsid wsp:val=&quot;00016A6E&quot;/&gt;&lt;wsp:rsid wsp:val=&quot;000174F2&quot;/&gt;&lt;wsp:rsid wsp:val=&quot;0001784C&quot;/&gt;&lt;wsp:rsid wsp:val=&quot;000179B5&quot;/&gt;&lt;wsp:rsid wsp:val=&quot;00017C06&quot;/&gt;&lt;wsp:rsid wsp:val=&quot;00017C16&quot;/&gt;&lt;wsp:rsid wsp:val=&quot;00017DEA&quot;/&gt;&lt;wsp:rsid wsp:val=&quot;0002022E&quot;/&gt;&lt;wsp:rsid wsp:val=&quot;00020287&quot;/&gt;&lt;wsp:rsid wsp:val=&quot;00020307&quot;/&gt;&lt;wsp:rsid wsp:val=&quot;0002038E&quot;/&gt;&lt;wsp:rsid wsp:val=&quot;000203AD&quot;/&gt;&lt;wsp:rsid wsp:val=&quot;00020504&quot;/&gt;&lt;wsp:rsid wsp:val=&quot;00020696&quot;/&gt;&lt;wsp:rsid wsp:val=&quot;000207E1&quot;/&gt;&lt;wsp:rsid wsp:val=&quot;00020913&quot;/&gt;&lt;wsp:rsid wsp:val=&quot;00020A15&quot;/&gt;&lt;wsp:rsid wsp:val=&quot;00020CE5&quot;/&gt;&lt;wsp:rsid wsp:val=&quot;00020D83&quot;/&gt;&lt;wsp:rsid wsp:val=&quot;00020DF1&quot;/&gt;&lt;wsp:rsid wsp:val=&quot;00020EFF&quot;/&gt;&lt;wsp:rsid wsp:val=&quot;0002120D&quot;/&gt;&lt;wsp:rsid wsp:val=&quot;0002150A&quot;/&gt;&lt;wsp:rsid wsp:val=&quot;0002154A&quot;/&gt;&lt;wsp:rsid wsp:val=&quot;00021802&quot;/&gt;&lt;wsp:rsid wsp:val=&quot;00021974&quot;/&gt;&lt;wsp:rsid wsp:val=&quot;00021ACB&quot;/&gt;&lt;wsp:rsid wsp:val=&quot;00022015&quot;/&gt;&lt;wsp:rsid wsp:val=&quot;00022060&quot;/&gt;&lt;wsp:rsid wsp:val=&quot;0002213A&quot;/&gt;&lt;wsp:rsid wsp:val=&quot;0002231B&quot;/&gt;&lt;wsp:rsid wsp:val=&quot;00022680&quot;/&gt;&lt;wsp:rsid wsp:val=&quot;000226E8&quot;/&gt;&lt;wsp:rsid wsp:val=&quot;000227BE&quot;/&gt;&lt;wsp:rsid wsp:val=&quot;000228DC&quot;/&gt;&lt;wsp:rsid wsp:val=&quot;00023182&quot;/&gt;&lt;wsp:rsid wsp:val=&quot;000236D1&quot;/&gt;&lt;wsp:rsid wsp:val=&quot;000239A0&quot;/&gt;&lt;wsp:rsid wsp:val=&quot;000239DB&quot;/&gt;&lt;wsp:rsid wsp:val=&quot;00023D99&quot;/&gt;&lt;wsp:rsid wsp:val=&quot;000241DD&quot;/&gt;&lt;wsp:rsid wsp:val=&quot;00024387&quot;/&gt;&lt;wsp:rsid wsp:val=&quot;000244E0&quot;/&gt;&lt;wsp:rsid wsp:val=&quot;00024844&quot;/&gt;&lt;wsp:rsid wsp:val=&quot;00024A5E&quot;/&gt;&lt;wsp:rsid wsp:val=&quot;00024F76&quot;/&gt;&lt;wsp:rsid wsp:val=&quot;0002507E&quot;/&gt;&lt;wsp:rsid wsp:val=&quot;00025440&quot;/&gt;&lt;wsp:rsid wsp:val=&quot;00025502&quot;/&gt;&lt;wsp:rsid wsp:val=&quot;00025A7E&quot;/&gt;&lt;wsp:rsid wsp:val=&quot;00025B05&quot;/&gt;&lt;wsp:rsid wsp:val=&quot;00025F0F&quot;/&gt;&lt;wsp:rsid wsp:val=&quot;00026061&quot;/&gt;&lt;wsp:rsid wsp:val=&quot;00026236&quot;/&gt;&lt;wsp:rsid wsp:val=&quot;00026855&quot;/&gt;&lt;wsp:rsid wsp:val=&quot;000268E8&quot;/&gt;&lt;wsp:rsid wsp:val=&quot;00026A2B&quot;/&gt;&lt;wsp:rsid wsp:val=&quot;00026DF9&quot;/&gt;&lt;wsp:rsid wsp:val=&quot;00026F84&quot;/&gt;&lt;wsp:rsid wsp:val=&quot;000271E7&quot;/&gt;&lt;wsp:rsid wsp:val=&quot;00027352&quot;/&gt;&lt;wsp:rsid wsp:val=&quot;000273B6&quot;/&gt;&lt;wsp:rsid wsp:val=&quot;0002754E&quot;/&gt;&lt;wsp:rsid wsp:val=&quot;0002760A&quot;/&gt;&lt;wsp:rsid wsp:val=&quot;00027724&quot;/&gt;&lt;wsp:rsid wsp:val=&quot;0002786C&quot;/&gt;&lt;wsp:rsid wsp:val=&quot;00027E44&quot;/&gt;&lt;wsp:rsid wsp:val=&quot;00030009&quot;/&gt;&lt;wsp:rsid wsp:val=&quot;000301BF&quot;/&gt;&lt;wsp:rsid wsp:val=&quot;00030C9B&quot;/&gt;&lt;wsp:rsid wsp:val=&quot;00031654&quot;/&gt;&lt;wsp:rsid wsp:val=&quot;000319DD&quot;/&gt;&lt;wsp:rsid wsp:val=&quot;00031A47&quot;/&gt;&lt;wsp:rsid wsp:val=&quot;00031AE6&quot;/&gt;&lt;wsp:rsid wsp:val=&quot;00031C30&quot;/&gt;&lt;wsp:rsid wsp:val=&quot;00031C40&quot;/&gt;&lt;wsp:rsid wsp:val=&quot;00031D6E&quot;/&gt;&lt;wsp:rsid wsp:val=&quot;00031DC1&quot;/&gt;&lt;wsp:rsid wsp:val=&quot;0003203C&quot;/&gt;&lt;wsp:rsid wsp:val=&quot;00032064&quot;/&gt;&lt;wsp:rsid wsp:val=&quot;00032074&quot;/&gt;&lt;wsp:rsid wsp:val=&quot;000320FD&quot;/&gt;&lt;wsp:rsid wsp:val=&quot;00032187&quot;/&gt;&lt;wsp:rsid wsp:val=&quot;0003221F&quot;/&gt;&lt;wsp:rsid wsp:val=&quot;000322D8&quot;/&gt;&lt;wsp:rsid wsp:val=&quot;00032348&quot;/&gt;&lt;wsp:rsid wsp:val=&quot;0003234A&quot;/&gt;&lt;wsp:rsid wsp:val=&quot;000325F1&quot;/&gt;&lt;wsp:rsid wsp:val=&quot;00032999&quot;/&gt;&lt;wsp:rsid wsp:val=&quot;00032A62&quot;/&gt;&lt;wsp:rsid wsp:val=&quot;00032BEF&quot;/&gt;&lt;wsp:rsid wsp:val=&quot;00032C44&quot;/&gt;&lt;wsp:rsid wsp:val=&quot;00032CA7&quot;/&gt;&lt;wsp:rsid wsp:val=&quot;00032EE1&quot;/&gt;&lt;wsp:rsid wsp:val=&quot;00032F4B&quot;/&gt;&lt;wsp:rsid wsp:val=&quot;0003318E&quot;/&gt;&lt;wsp:rsid wsp:val=&quot;0003323E&quot;/&gt;&lt;wsp:rsid wsp:val=&quot;0003338F&quot;/&gt;&lt;wsp:rsid wsp:val=&quot;00033416&quot;/&gt;&lt;wsp:rsid wsp:val=&quot;0003363B&quot;/&gt;&lt;wsp:rsid wsp:val=&quot;00033855&quot;/&gt;&lt;wsp:rsid wsp:val=&quot;000339B7&quot;/&gt;&lt;wsp:rsid wsp:val=&quot;00033EF5&quot;/&gt;&lt;wsp:rsid wsp:val=&quot;00034041&quot;/&gt;&lt;wsp:rsid wsp:val=&quot;000341E7&quot;/&gt;&lt;wsp:rsid wsp:val=&quot;000342CA&quot;/&gt;&lt;wsp:rsid wsp:val=&quot;000347F4&quot;/&gt;&lt;wsp:rsid wsp:val=&quot;00034C7E&quot;/&gt;&lt;wsp:rsid wsp:val=&quot;00034CAF&quot;/&gt;&lt;wsp:rsid wsp:val=&quot;00034D8A&quot;/&gt;&lt;wsp:rsid wsp:val=&quot;00034DC6&quot;/&gt;&lt;wsp:rsid wsp:val=&quot;0003525D&quot;/&gt;&lt;wsp:rsid wsp:val=&quot;00035394&quot;/&gt;&lt;wsp:rsid wsp:val=&quot;000353F7&quot;/&gt;&lt;wsp:rsid wsp:val=&quot;000354B8&quot;/&gt;&lt;wsp:rsid wsp:val=&quot;000357AD&quot;/&gt;&lt;wsp:rsid wsp:val=&quot;0003587A&quot;/&gt;&lt;wsp:rsid wsp:val=&quot;00035CE2&quot;/&gt;&lt;wsp:rsid wsp:val=&quot;00035D8A&quot;/&gt;&lt;wsp:rsid wsp:val=&quot;00035DBC&quot;/&gt;&lt;wsp:rsid wsp:val=&quot;00035E19&quot;/&gt;&lt;wsp:rsid wsp:val=&quot;000360BC&quot;/&gt;&lt;wsp:rsid wsp:val=&quot;00036174&quot;/&gt;&lt;wsp:rsid wsp:val=&quot;000362E0&quot;/&gt;&lt;wsp:rsid wsp:val=&quot;0003682B&quot;/&gt;&lt;wsp:rsid wsp:val=&quot;00036A04&quot;/&gt;&lt;wsp:rsid wsp:val=&quot;00036A87&quot;/&gt;&lt;wsp:rsid wsp:val=&quot;00036AA1&quot;/&gt;&lt;wsp:rsid wsp:val=&quot;00036B1F&quot;/&gt;&lt;wsp:rsid wsp:val=&quot;00036C65&quot;/&gt;&lt;wsp:rsid wsp:val=&quot;00036E09&quot;/&gt;&lt;wsp:rsid wsp:val=&quot;000371BC&quot;/&gt;&lt;wsp:rsid wsp:val=&quot;00037424&quot;/&gt;&lt;wsp:rsid wsp:val=&quot;000375E0&quot;/&gt;&lt;wsp:rsid wsp:val=&quot;00037751&quot;/&gt;&lt;wsp:rsid wsp:val=&quot;00037764&quot;/&gt;&lt;wsp:rsid wsp:val=&quot;000379C7&quot;/&gt;&lt;wsp:rsid wsp:val=&quot;00037B49&quot;/&gt;&lt;wsp:rsid wsp:val=&quot;00037E4E&quot;/&gt;&lt;wsp:rsid wsp:val=&quot;00037EFC&quot;/&gt;&lt;wsp:rsid wsp:val=&quot;000403CA&quot;/&gt;&lt;wsp:rsid wsp:val=&quot;000403CD&quot;/&gt;&lt;wsp:rsid wsp:val=&quot;00040774&quot;/&gt;&lt;wsp:rsid wsp:val=&quot;00040844&quot;/&gt;&lt;wsp:rsid wsp:val=&quot;00040905&quot;/&gt;&lt;wsp:rsid wsp:val=&quot;00040C7D&quot;/&gt;&lt;wsp:rsid wsp:val=&quot;00040CCC&quot;/&gt;&lt;wsp:rsid wsp:val=&quot;00040D39&quot;/&gt;&lt;wsp:rsid wsp:val=&quot;00041075&quot;/&gt;&lt;wsp:rsid wsp:val=&quot;000410AB&quot;/&gt;&lt;wsp:rsid wsp:val=&quot;000410AD&quot;/&gt;&lt;wsp:rsid wsp:val=&quot;0004115E&quot;/&gt;&lt;wsp:rsid wsp:val=&quot;00041C63&quot;/&gt;&lt;wsp:rsid wsp:val=&quot;00041CD7&quot;/&gt;&lt;wsp:rsid wsp:val=&quot;00041E3B&quot;/&gt;&lt;wsp:rsid wsp:val=&quot;00041F72&quot;/&gt;&lt;wsp:rsid wsp:val=&quot;000422B6&quot;/&gt;&lt;wsp:rsid wsp:val=&quot;000423FC&quot;/&gt;&lt;wsp:rsid wsp:val=&quot;000423FE&quot;/&gt;&lt;wsp:rsid wsp:val=&quot;0004267D&quot;/&gt;&lt;wsp:rsid wsp:val=&quot;00042718&quot;/&gt;&lt;wsp:rsid wsp:val=&quot;00042736&quot;/&gt;&lt;wsp:rsid wsp:val=&quot;00042B70&quot;/&gt;&lt;wsp:rsid wsp:val=&quot;00042D63&quot;/&gt;&lt;wsp:rsid wsp:val=&quot;00042DB7&quot;/&gt;&lt;wsp:rsid wsp:val=&quot;00042E99&quot;/&gt;&lt;wsp:rsid wsp:val=&quot;00042E9A&quot;/&gt;&lt;wsp:rsid wsp:val=&quot;00043121&quot;/&gt;&lt;wsp:rsid wsp:val=&quot;00043380&quot;/&gt;&lt;wsp:rsid wsp:val=&quot;000433E1&quot;/&gt;&lt;wsp:rsid wsp:val=&quot;00043562&quot;/&gt;&lt;wsp:rsid wsp:val=&quot;00043DB2&quot;/&gt;&lt;wsp:rsid wsp:val=&quot;00044660&quot;/&gt;&lt;wsp:rsid wsp:val=&quot;00044A55&quot;/&gt;&lt;wsp:rsid wsp:val=&quot;00044DBB&quot;/&gt;&lt;wsp:rsid wsp:val=&quot;000452B6&quot;/&gt;&lt;wsp:rsid wsp:val=&quot;0004537E&quot;/&gt;&lt;wsp:rsid wsp:val=&quot;000454AC&quot;/&gt;&lt;wsp:rsid wsp:val=&quot;0004552D&quot;/&gt;&lt;wsp:rsid wsp:val=&quot;00045AE7&quot;/&gt;&lt;wsp:rsid wsp:val=&quot;00045BC7&quot;/&gt;&lt;wsp:rsid wsp:val=&quot;00045DE8&quot;/&gt;&lt;wsp:rsid wsp:val=&quot;0004618C&quot;/&gt;&lt;wsp:rsid wsp:val=&quot;0004643B&quot;/&gt;&lt;wsp:rsid wsp:val=&quot;00046727&quot;/&gt;&lt;wsp:rsid wsp:val=&quot;000467BD&quot;/&gt;&lt;wsp:rsid wsp:val=&quot;00046F42&quot;/&gt;&lt;wsp:rsid wsp:val=&quot;00046F46&quot;/&gt;&lt;wsp:rsid wsp:val=&quot;000470D7&quot;/&gt;&lt;wsp:rsid wsp:val=&quot;00047149&quot;/&gt;&lt;wsp:rsid wsp:val=&quot;00047197&quot;/&gt;&lt;wsp:rsid wsp:val=&quot;0004722A&quot;/&gt;&lt;wsp:rsid wsp:val=&quot;0004746D&quot;/&gt;&lt;wsp:rsid wsp:val=&quot;000476CE&quot;/&gt;&lt;wsp:rsid wsp:val=&quot;0004776E&quot;/&gt;&lt;wsp:rsid wsp:val=&quot;00047932&quot;/&gt;&lt;wsp:rsid wsp:val=&quot;000479C6&quot;/&gt;&lt;wsp:rsid wsp:val=&quot;00047B7B&quot;/&gt;&lt;wsp:rsid wsp:val=&quot;00047C54&quot;/&gt;&lt;wsp:rsid wsp:val=&quot;00047D30&quot;/&gt;&lt;wsp:rsid wsp:val=&quot;00047D38&quot;/&gt;&lt;wsp:rsid wsp:val=&quot;00047D9C&quot;/&gt;&lt;wsp:rsid wsp:val=&quot;00047DB2&quot;/&gt;&lt;wsp:rsid wsp:val=&quot;000501C1&quot;/&gt;&lt;wsp:rsid wsp:val=&quot;000504A1&quot;/&gt;&lt;wsp:rsid wsp:val=&quot;000504E0&quot;/&gt;&lt;wsp:rsid wsp:val=&quot;000507B8&quot;/&gt;&lt;wsp:rsid wsp:val=&quot;00050C39&quot;/&gt;&lt;wsp:rsid wsp:val=&quot;00050FE3&quot;/&gt;&lt;wsp:rsid wsp:val=&quot;000516CD&quot;/&gt;&lt;wsp:rsid wsp:val=&quot;0005183C&quot;/&gt;&lt;wsp:rsid wsp:val=&quot;00051B65&quot;/&gt;&lt;wsp:rsid wsp:val=&quot;00051DAB&quot;/&gt;&lt;wsp:rsid wsp:val=&quot;00052087&quot;/&gt;&lt;wsp:rsid wsp:val=&quot;000521FA&quot;/&gt;&lt;wsp:rsid wsp:val=&quot;00052235&quot;/&gt;&lt;wsp:rsid wsp:val=&quot;00052A32&quot;/&gt;&lt;wsp:rsid wsp:val=&quot;0005375C&quot;/&gt;&lt;wsp:rsid wsp:val=&quot;000539D5&quot;/&gt;&lt;wsp:rsid wsp:val=&quot;00053A4B&quot;/&gt;&lt;wsp:rsid wsp:val=&quot;00053B13&quot;/&gt;&lt;wsp:rsid wsp:val=&quot;00053B81&quot;/&gt;&lt;wsp:rsid wsp:val=&quot;00053E0F&quot;/&gt;&lt;wsp:rsid wsp:val=&quot;00054128&quot;/&gt;&lt;wsp:rsid wsp:val=&quot;000543FE&quot;/&gt;&lt;wsp:rsid wsp:val=&quot;0005452C&quot;/&gt;&lt;wsp:rsid wsp:val=&quot;000546E9&quot;/&gt;&lt;wsp:rsid wsp:val=&quot;00054ACE&quot;/&gt;&lt;wsp:rsid wsp:val=&quot;00054D53&quot;/&gt;&lt;wsp:rsid wsp:val=&quot;00054FFB&quot;/&gt;&lt;wsp:rsid wsp:val=&quot;0005511F&quot;/&gt;&lt;wsp:rsid wsp:val=&quot;00055150&quot;/&gt;&lt;wsp:rsid wsp:val=&quot;0005537D&quot;/&gt;&lt;wsp:rsid wsp:val=&quot;0005547A&quot;/&gt;&lt;wsp:rsid wsp:val=&quot;00055492&quot;/&gt;&lt;wsp:rsid wsp:val=&quot;0005553D&quot;/&gt;&lt;wsp:rsid wsp:val=&quot;0005566B&quot;/&gt;&lt;wsp:rsid wsp:val=&quot;00055700&quot;/&gt;&lt;wsp:rsid wsp:val=&quot;00055801&quot;/&gt;&lt;wsp:rsid wsp:val=&quot;00055C2F&quot;/&gt;&lt;wsp:rsid wsp:val=&quot;00055C91&quot;/&gt;&lt;wsp:rsid wsp:val=&quot;00055CD2&quot;/&gt;&lt;wsp:rsid wsp:val=&quot;00056270&quot;/&gt;&lt;wsp:rsid wsp:val=&quot;000562B6&quot;/&gt;&lt;wsp:rsid wsp:val=&quot;000563D0&quot;/&gt;&lt;wsp:rsid wsp:val=&quot;000564E1&quot;/&gt;&lt;wsp:rsid wsp:val=&quot;00056B26&quot;/&gt;&lt;wsp:rsid wsp:val=&quot;00056B31&quot;/&gt;&lt;wsp:rsid wsp:val=&quot;00056C6D&quot;/&gt;&lt;wsp:rsid wsp:val=&quot;00056D83&quot;/&gt;&lt;wsp:rsid wsp:val=&quot;00057523&quot;/&gt;&lt;wsp:rsid wsp:val=&quot;00057AC4&quot;/&gt;&lt;wsp:rsid wsp:val=&quot;00057DA4&quot;/&gt;&lt;wsp:rsid wsp:val=&quot;00057F19&quot;/&gt;&lt;wsp:rsid wsp:val=&quot;000602A2&quot;/&gt;&lt;wsp:rsid wsp:val=&quot;000603A7&quot;/&gt;&lt;wsp:rsid wsp:val=&quot;00060432&quot;/&gt;&lt;wsp:rsid wsp:val=&quot;000608F6&quot;/&gt;&lt;wsp:rsid wsp:val=&quot;00060B41&quot;/&gt;&lt;wsp:rsid wsp:val=&quot;00060C9E&quot;/&gt;&lt;wsp:rsid wsp:val=&quot;00060D76&quot;/&gt;&lt;wsp:rsid wsp:val=&quot;00061115&quot;/&gt;&lt;wsp:rsid wsp:val=&quot;00061158&quot;/&gt;&lt;wsp:rsid wsp:val=&quot;0006136D&quot;/&gt;&lt;wsp:rsid wsp:val=&quot;000616C0&quot;/&gt;&lt;wsp:rsid wsp:val=&quot;0006185C&quot;/&gt;&lt;wsp:rsid wsp:val=&quot;00061E47&quot;/&gt;&lt;wsp:rsid wsp:val=&quot;0006247B&quot;/&gt;&lt;wsp:rsid wsp:val=&quot;00062709&quot;/&gt;&lt;wsp:rsid wsp:val=&quot;00062F47&quot;/&gt;&lt;wsp:rsid wsp:val=&quot;00063071&quot;/&gt;&lt;wsp:rsid wsp:val=&quot;000632F6&quot;/&gt;&lt;wsp:rsid wsp:val=&quot;00063327&quot;/&gt;&lt;wsp:rsid wsp:val=&quot;00063633&quot;/&gt;&lt;wsp:rsid wsp:val=&quot;00063840&quot;/&gt;&lt;wsp:rsid wsp:val=&quot;00063950&quot;/&gt;&lt;wsp:rsid wsp:val=&quot;00063B21&quot;/&gt;&lt;wsp:rsid wsp:val=&quot;00063D68&quot;/&gt;&lt;wsp:rsid wsp:val=&quot;00064195&quot;/&gt;&lt;wsp:rsid wsp:val=&quot;000641BF&quot;/&gt;&lt;wsp:rsid wsp:val=&quot;000646E9&quot;/&gt;&lt;wsp:rsid wsp:val=&quot;00064803&quot;/&gt;&lt;wsp:rsid wsp:val=&quot;00064E76&quot;/&gt;&lt;wsp:rsid wsp:val=&quot;00064FDC&quot;/&gt;&lt;wsp:rsid wsp:val=&quot;00064FDE&quot;/&gt;&lt;wsp:rsid wsp:val=&quot;0006506F&quot;/&gt;&lt;wsp:rsid wsp:val=&quot;0006509A&quot;/&gt;&lt;wsp:rsid wsp:val=&quot;000654B2&quot;/&gt;&lt;wsp:rsid wsp:val=&quot;000656C1&quot;/&gt;&lt;wsp:rsid wsp:val=&quot;00065895&quot;/&gt;&lt;wsp:rsid wsp:val=&quot;0006591E&quot;/&gt;&lt;wsp:rsid wsp:val=&quot;00065B28&quot;/&gt;&lt;wsp:rsid wsp:val=&quot;00065C7D&quot;/&gt;&lt;wsp:rsid wsp:val=&quot;00065F13&quot;/&gt;&lt;wsp:rsid wsp:val=&quot;00065F3E&quot;/&gt;&lt;wsp:rsid wsp:val=&quot;000660AA&quot;/&gt;&lt;wsp:rsid wsp:val=&quot;00066500&quot;/&gt;&lt;wsp:rsid wsp:val=&quot;000666FB&quot;/&gt;&lt;wsp:rsid wsp:val=&quot;0006704D&quot;/&gt;&lt;wsp:rsid wsp:val=&quot;000673FB&quot;/&gt;&lt;wsp:rsid wsp:val=&quot;00067578&quot;/&gt;&lt;wsp:rsid wsp:val=&quot;00067809&quot;/&gt;&lt;wsp:rsid wsp:val=&quot;0006782D&quot;/&gt;&lt;wsp:rsid wsp:val=&quot;0006792A&quot;/&gt;&lt;wsp:rsid wsp:val=&quot;00070139&quot;/&gt;&lt;wsp:rsid wsp:val=&quot;00070411&quot;/&gt;&lt;wsp:rsid wsp:val=&quot;00070436&quot;/&gt;&lt;wsp:rsid wsp:val=&quot;00070522&quot;/&gt;&lt;wsp:rsid wsp:val=&quot;00070A17&quot;/&gt;&lt;wsp:rsid wsp:val=&quot;000710DA&quot;/&gt;&lt;wsp:rsid wsp:val=&quot;000711AA&quot;/&gt;&lt;wsp:rsid wsp:val=&quot;0007120C&quot;/&gt;&lt;wsp:rsid wsp:val=&quot;00071404&quot;/&gt;&lt;wsp:rsid wsp:val=&quot;0007143A&quot;/&gt;&lt;wsp:rsid wsp:val=&quot;00071CB4&quot;/&gt;&lt;wsp:rsid wsp:val=&quot;00071F93&quot;/&gt;&lt;wsp:rsid wsp:val=&quot;00072010&quot;/&gt;&lt;wsp:rsid wsp:val=&quot;0007229C&quot;/&gt;&lt;wsp:rsid wsp:val=&quot;0007247C&quot;/&gt;&lt;wsp:rsid wsp:val=&quot;00072526&quot;/&gt;&lt;wsp:rsid wsp:val=&quot;0007265B&quot;/&gt;&lt;wsp:rsid wsp:val=&quot;000729D4&quot;/&gt;&lt;wsp:rsid wsp:val=&quot;00072C6A&quot;/&gt;&lt;wsp:rsid wsp:val=&quot;00073289&quot;/&gt;&lt;wsp:rsid wsp:val=&quot;0007377B&quot;/&gt;&lt;wsp:rsid wsp:val=&quot;00073AD0&quot;/&gt;&lt;wsp:rsid wsp:val=&quot;00073BA7&quot;/&gt;&lt;wsp:rsid wsp:val=&quot;00073CCB&quot;/&gt;&lt;wsp:rsid wsp:val=&quot;0007410F&quot;/&gt;&lt;wsp:rsid wsp:val=&quot;00074361&quot;/&gt;&lt;wsp:rsid wsp:val=&quot;00074A70&quot;/&gt;&lt;wsp:rsid wsp:val=&quot;00074F12&quot;/&gt;&lt;wsp:rsid wsp:val=&quot;0007544C&quot;/&gt;&lt;wsp:rsid wsp:val=&quot;0007545B&quot;/&gt;&lt;wsp:rsid wsp:val=&quot;000755B6&quot;/&gt;&lt;wsp:rsid wsp:val=&quot;000758B3&quot;/&gt;&lt;wsp:rsid wsp:val=&quot;000759E6&quot;/&gt;&lt;wsp:rsid wsp:val=&quot;00075B97&quot;/&gt;&lt;wsp:rsid wsp:val=&quot;00075CB0&quot;/&gt;&lt;wsp:rsid wsp:val=&quot;00075CC9&quot;/&gt;&lt;wsp:rsid wsp:val=&quot;00075D5A&quot;/&gt;&lt;wsp:rsid wsp:val=&quot;00076474&quot;/&gt;&lt;wsp:rsid wsp:val=&quot;000764AC&quot;/&gt;&lt;wsp:rsid wsp:val=&quot;00076732&quot;/&gt;&lt;wsp:rsid wsp:val=&quot;00076779&quot;/&gt;&lt;wsp:rsid wsp:val=&quot;00076D57&quot;/&gt;&lt;wsp:rsid wsp:val=&quot;00077256&quot;/&gt;&lt;wsp:rsid wsp:val=&quot;00077276&quot;/&gt;&lt;wsp:rsid wsp:val=&quot;000775CF&quot;/&gt;&lt;wsp:rsid wsp:val=&quot;00077A33&quot;/&gt;&lt;wsp:rsid wsp:val=&quot;00077EA7&quot;/&gt;&lt;wsp:rsid wsp:val=&quot;00077F44&quot;/&gt;&lt;wsp:rsid wsp:val=&quot;000804BE&quot;/&gt;&lt;wsp:rsid wsp:val=&quot;000808D8&quot;/&gt;&lt;wsp:rsid wsp:val=&quot;00080A4B&quot;/&gt;&lt;wsp:rsid wsp:val=&quot;00080A5C&quot;/&gt;&lt;wsp:rsid wsp:val=&quot;00080AF8&quot;/&gt;&lt;wsp:rsid wsp:val=&quot;00080BB6&quot;/&gt;&lt;wsp:rsid wsp:val=&quot;00080D61&quot;/&gt;&lt;wsp:rsid wsp:val=&quot;0008106B&quot;/&gt;&lt;wsp:rsid wsp:val=&quot;0008118B&quot;/&gt;&lt;wsp:rsid wsp:val=&quot;00081317&quot;/&gt;&lt;wsp:rsid wsp:val=&quot;0008156E&quot;/&gt;&lt;wsp:rsid wsp:val=&quot;00081E4F&quot;/&gt;&lt;wsp:rsid wsp:val=&quot;00082712&quot;/&gt;&lt;wsp:rsid wsp:val=&quot;00082733&quot;/&gt;&lt;wsp:rsid wsp:val=&quot;000827D8&quot;/&gt;&lt;wsp:rsid wsp:val=&quot;00082AA1&quot;/&gt;&lt;wsp:rsid wsp:val=&quot;00082D87&quot;/&gt;&lt;wsp:rsid wsp:val=&quot;00082F8A&quot;/&gt;&lt;wsp:rsid wsp:val=&quot;00082F90&quot;/&gt;&lt;wsp:rsid wsp:val=&quot;000837CC&quot;/&gt;&lt;wsp:rsid wsp:val=&quot;00083894&quot;/&gt;&lt;wsp:rsid wsp:val=&quot;00083C6C&quot;/&gt;&lt;wsp:rsid wsp:val=&quot;00083F94&quot;/&gt;&lt;wsp:rsid wsp:val=&quot;00084082&quot;/&gt;&lt;wsp:rsid wsp:val=&quot;000841BC&quot;/&gt;&lt;wsp:rsid wsp:val=&quot;00084318&quot;/&gt;&lt;wsp:rsid wsp:val=&quot;000843EC&quot;/&gt;&lt;wsp:rsid wsp:val=&quot;0008446C&quot;/&gt;&lt;wsp:rsid wsp:val=&quot;00084895&quot;/&gt;&lt;wsp:rsid wsp:val=&quot;0008491F&quot;/&gt;&lt;wsp:rsid wsp:val=&quot;00084E81&quot;/&gt;&lt;wsp:rsid wsp:val=&quot;00084ED1&quot;/&gt;&lt;wsp:rsid wsp:val=&quot;00084F35&quot;/&gt;&lt;wsp:rsid wsp:val=&quot;00085283&quot;/&gt;&lt;wsp:rsid wsp:val=&quot;00085448&quot;/&gt;&lt;wsp:rsid wsp:val=&quot;00085484&quot;/&gt;&lt;wsp:rsid wsp:val=&quot;000856BC&quot;/&gt;&lt;wsp:rsid wsp:val=&quot;00085785&quot;/&gt;&lt;wsp:rsid wsp:val=&quot;00085B5B&quot;/&gt;&lt;wsp:rsid wsp:val=&quot;00085D79&quot;/&gt;&lt;wsp:rsid wsp:val=&quot;00085DB7&quot;/&gt;&lt;wsp:rsid wsp:val=&quot;00085E7B&quot;/&gt;&lt;wsp:rsid wsp:val=&quot;000860DE&quot;/&gt;&lt;wsp:rsid wsp:val=&quot;00086624&quot;/&gt;&lt;wsp:rsid wsp:val=&quot;00086750&quot;/&gt;&lt;wsp:rsid wsp:val=&quot;0008683B&quot;/&gt;&lt;wsp:rsid wsp:val=&quot;00086892&quot;/&gt;&lt;wsp:rsid wsp:val=&quot;00086A26&quot;/&gt;&lt;wsp:rsid wsp:val=&quot;00086A49&quot;/&gt;&lt;wsp:rsid wsp:val=&quot;00086C73&quot;/&gt;&lt;wsp:rsid wsp:val=&quot;00086FF0&quot;/&gt;&lt;wsp:rsid wsp:val=&quot;00087859&quot;/&gt;&lt;wsp:rsid wsp:val=&quot;000878A9&quot;/&gt;&lt;wsp:rsid wsp:val=&quot;00087966&quot;/&gt;&lt;wsp:rsid wsp:val=&quot;00087AE7&quot;/&gt;&lt;wsp:rsid wsp:val=&quot;00087BA3&quot;/&gt;&lt;wsp:rsid wsp:val=&quot;00087BFE&quot;/&gt;&lt;wsp:rsid wsp:val=&quot;00087C2A&quot;/&gt;&lt;wsp:rsid wsp:val=&quot;00087CE2&quot;/&gt;&lt;wsp:rsid wsp:val=&quot;00087D43&quot;/&gt;&lt;wsp:rsid wsp:val=&quot;00087DC0&quot;/&gt;&lt;wsp:rsid wsp:val=&quot;00087E27&quot;/&gt;&lt;wsp:rsid wsp:val=&quot;0009017A&quot;/&gt;&lt;wsp:rsid wsp:val=&quot;000902AC&quot;/&gt;&lt;wsp:rsid wsp:val=&quot;000902CE&quot;/&gt;&lt;wsp:rsid wsp:val=&quot;0009036E&quot;/&gt;&lt;wsp:rsid wsp:val=&quot;00090516&quot;/&gt;&lt;wsp:rsid wsp:val=&quot;00090A4C&quot;/&gt;&lt;wsp:rsid wsp:val=&quot;00090CEF&quot;/&gt;&lt;wsp:rsid wsp:val=&quot;00091348&quot;/&gt;&lt;wsp:rsid wsp:val=&quot;00091596&quot;/&gt;&lt;wsp:rsid wsp:val=&quot;000915CB&quot;/&gt;&lt;wsp:rsid wsp:val=&quot;000917C5&quot;/&gt;&lt;wsp:rsid wsp:val=&quot;00091D35&quot;/&gt;&lt;wsp:rsid wsp:val=&quot;00091D53&quot;/&gt;&lt;wsp:rsid wsp:val=&quot;00091EED&quot;/&gt;&lt;wsp:rsid wsp:val=&quot;0009215C&quot;/&gt;&lt;wsp:rsid wsp:val=&quot;00092435&quot;/&gt;&lt;wsp:rsid wsp:val=&quot;00092727&quot;/&gt;&lt;wsp:rsid wsp:val=&quot;00092AB3&quot;/&gt;&lt;wsp:rsid wsp:val=&quot;00092C34&quot;/&gt;&lt;wsp:rsid wsp:val=&quot;00092C5E&quot;/&gt;&lt;wsp:rsid wsp:val=&quot;00092E4D&quot;/&gt;&lt;wsp:rsid wsp:val=&quot;00092E55&quot;/&gt;&lt;wsp:rsid wsp:val=&quot;00092FC8&quot;/&gt;&lt;wsp:rsid wsp:val=&quot;000931AC&quot;/&gt;&lt;wsp:rsid wsp:val=&quot;0009334A&quot;/&gt;&lt;wsp:rsid wsp:val=&quot;000935DE&quot;/&gt;&lt;wsp:rsid wsp:val=&quot;00093BCF&quot;/&gt;&lt;wsp:rsid wsp:val=&quot;00093DAB&quot;/&gt;&lt;wsp:rsid wsp:val=&quot;0009426C&quot;/&gt;&lt;wsp:rsid wsp:val=&quot;000942F9&quot;/&gt;&lt;wsp:rsid wsp:val=&quot;0009453A&quot;/&gt;&lt;wsp:rsid wsp:val=&quot;00094673&quot;/&gt;&lt;wsp:rsid wsp:val=&quot;00094686&quot;/&gt;&lt;wsp:rsid wsp:val=&quot;00094825&quot;/&gt;&lt;wsp:rsid wsp:val=&quot;00094877&quot;/&gt;&lt;wsp:rsid wsp:val=&quot;000949CD&quot;/&gt;&lt;wsp:rsid wsp:val=&quot;00094A95&quot;/&gt;&lt;wsp:rsid wsp:val=&quot;00094B23&quot;/&gt;&lt;wsp:rsid wsp:val=&quot;00094B91&quot;/&gt;&lt;wsp:rsid wsp:val=&quot;00094C57&quot;/&gt;&lt;wsp:rsid wsp:val=&quot;00094CBA&quot;/&gt;&lt;wsp:rsid wsp:val=&quot;00094FA9&quot;/&gt;&lt;wsp:rsid wsp:val=&quot;00095216&quot;/&gt;&lt;wsp:rsid wsp:val=&quot;000954A7&quot;/&gt;&lt;wsp:rsid wsp:val=&quot;000954D1&quot;/&gt;&lt;wsp:rsid wsp:val=&quot;000956BE&quot;/&gt;&lt;wsp:rsid wsp:val=&quot;000957C3&quot;/&gt;&lt;wsp:rsid wsp:val=&quot;00095B0F&quot;/&gt;&lt;wsp:rsid wsp:val=&quot;00095B1E&quot;/&gt;&lt;wsp:rsid wsp:val=&quot;00095BD1&quot;/&gt;&lt;wsp:rsid wsp:val=&quot;00096517&quot;/&gt;&lt;wsp:rsid wsp:val=&quot;00096716&quot;/&gt;&lt;wsp:rsid wsp:val=&quot;00096905&quot;/&gt;&lt;wsp:rsid wsp:val=&quot;00096AD0&quot;/&gt;&lt;wsp:rsid wsp:val=&quot;00096D9C&quot;/&gt;&lt;wsp:rsid wsp:val=&quot;00096E6A&quot;/&gt;&lt;wsp:rsid wsp:val=&quot;0009706C&quot;/&gt;&lt;wsp:rsid wsp:val=&quot;00097295&quot;/&gt;&lt;wsp:rsid wsp:val=&quot;00097487&quot;/&gt;&lt;wsp:rsid wsp:val=&quot;00097B89&quot;/&gt;&lt;wsp:rsid wsp:val=&quot;00097BDB&quot;/&gt;&lt;wsp:rsid wsp:val=&quot;00097D9C&quot;/&gt;&lt;wsp:rsid wsp:val=&quot;000A054E&quot;/&gt;&lt;wsp:rsid wsp:val=&quot;000A05C0&quot;/&gt;&lt;wsp:rsid wsp:val=&quot;000A05E2&quot;/&gt;&lt;wsp:rsid wsp:val=&quot;000A0946&quot;/&gt;&lt;wsp:rsid wsp:val=&quot;000A0C10&quot;/&gt;&lt;wsp:rsid wsp:val=&quot;000A0DC8&quot;/&gt;&lt;wsp:rsid wsp:val=&quot;000A1424&quot;/&gt;&lt;wsp:rsid wsp:val=&quot;000A1690&quot;/&gt;&lt;wsp:rsid wsp:val=&quot;000A16A5&quot;/&gt;&lt;wsp:rsid wsp:val=&quot;000A1802&quot;/&gt;&lt;wsp:rsid wsp:val=&quot;000A19D7&quot;/&gt;&lt;wsp:rsid wsp:val=&quot;000A1DB9&quot;/&gt;&lt;wsp:rsid wsp:val=&quot;000A1DF0&quot;/&gt;&lt;wsp:rsid wsp:val=&quot;000A1E7D&quot;/&gt;&lt;wsp:rsid wsp:val=&quot;000A1F26&quot;/&gt;&lt;wsp:rsid wsp:val=&quot;000A2EA6&quot;/&gt;&lt;wsp:rsid wsp:val=&quot;000A3164&quot;/&gt;&lt;wsp:rsid wsp:val=&quot;000A3671&quot;/&gt;&lt;wsp:rsid wsp:val=&quot;000A3803&quot;/&gt;&lt;wsp:rsid wsp:val=&quot;000A39B6&quot;/&gt;&lt;wsp:rsid wsp:val=&quot;000A3CF3&quot;/&gt;&lt;wsp:rsid wsp:val=&quot;000A3D14&quot;/&gt;&lt;wsp:rsid wsp:val=&quot;000A3E0C&quot;/&gt;&lt;wsp:rsid wsp:val=&quot;000A3F67&quot;/&gt;&lt;wsp:rsid wsp:val=&quot;000A41E9&quot;/&gt;&lt;wsp:rsid wsp:val=&quot;000A4408&quot;/&gt;&lt;wsp:rsid wsp:val=&quot;000A4623&quot;/&gt;&lt;wsp:rsid wsp:val=&quot;000A49D3&quot;/&gt;&lt;wsp:rsid wsp:val=&quot;000A5313&quot;/&gt;&lt;wsp:rsid wsp:val=&quot;000A5592&quot;/&gt;&lt;wsp:rsid wsp:val=&quot;000A5679&quot;/&gt;&lt;wsp:rsid wsp:val=&quot;000A5728&quot;/&gt;&lt;wsp:rsid wsp:val=&quot;000A57C5&quot;/&gt;&lt;wsp:rsid wsp:val=&quot;000A57D3&quot;/&gt;&lt;wsp:rsid wsp:val=&quot;000A58AF&quot;/&gt;&lt;wsp:rsid wsp:val=&quot;000A58EE&quot;/&gt;&lt;wsp:rsid wsp:val=&quot;000A5AFD&quot;/&gt;&lt;wsp:rsid wsp:val=&quot;000A606C&quot;/&gt;&lt;wsp:rsid wsp:val=&quot;000A6BB3&quot;/&gt;&lt;wsp:rsid wsp:val=&quot;000A6C4A&quot;/&gt;&lt;wsp:rsid wsp:val=&quot;000A7036&quot;/&gt;&lt;wsp:rsid wsp:val=&quot;000A70A9&quot;/&gt;&lt;wsp:rsid wsp:val=&quot;000A70C4&quot;/&gt;&lt;wsp:rsid wsp:val=&quot;000A794E&quot;/&gt;&lt;wsp:rsid wsp:val=&quot;000A7A02&quot;/&gt;&lt;wsp:rsid wsp:val=&quot;000A7FCB&quot;/&gt;&lt;wsp:rsid wsp:val=&quot;000B005A&quot;/&gt;&lt;wsp:rsid wsp:val=&quot;000B0153&quot;/&gt;&lt;wsp:rsid wsp:val=&quot;000B018E&quot;/&gt;&lt;wsp:rsid wsp:val=&quot;000B01C1&quot;/&gt;&lt;wsp:rsid wsp:val=&quot;000B0371&quot;/&gt;&lt;wsp:rsid wsp:val=&quot;000B0589&quot;/&gt;&lt;wsp:rsid wsp:val=&quot;000B08D2&quot;/&gt;&lt;wsp:rsid wsp:val=&quot;000B0B34&quot;/&gt;&lt;wsp:rsid wsp:val=&quot;000B0E1A&quot;/&gt;&lt;wsp:rsid wsp:val=&quot;000B0E74&quot;/&gt;&lt;wsp:rsid wsp:val=&quot;000B0EAD&quot;/&gt;&lt;wsp:rsid wsp:val=&quot;000B0F2E&quot;/&gt;&lt;wsp:rsid wsp:val=&quot;000B1040&quot;/&gt;&lt;wsp:rsid wsp:val=&quot;000B19D1&quot;/&gt;&lt;wsp:rsid wsp:val=&quot;000B1AA9&quot;/&gt;&lt;wsp:rsid wsp:val=&quot;000B1BDC&quot;/&gt;&lt;wsp:rsid wsp:val=&quot;000B1ED3&quot;/&gt;&lt;wsp:rsid wsp:val=&quot;000B210D&quot;/&gt;&lt;wsp:rsid wsp:val=&quot;000B2242&quot;/&gt;&lt;wsp:rsid wsp:val=&quot;000B244F&quot;/&gt;&lt;wsp:rsid wsp:val=&quot;000B2694&quot;/&gt;&lt;wsp:rsid wsp:val=&quot;000B28D5&quot;/&gt;&lt;wsp:rsid wsp:val=&quot;000B28DB&quot;/&gt;&lt;wsp:rsid wsp:val=&quot;000B2ECC&quot;/&gt;&lt;wsp:rsid wsp:val=&quot;000B2EE6&quot;/&gt;&lt;wsp:rsid wsp:val=&quot;000B3093&quot;/&gt;&lt;wsp:rsid wsp:val=&quot;000B380B&quot;/&gt;&lt;wsp:rsid wsp:val=&quot;000B380E&quot;/&gt;&lt;wsp:rsid wsp:val=&quot;000B3898&quot;/&gt;&lt;wsp:rsid wsp:val=&quot;000B3CD5&quot;/&gt;&lt;wsp:rsid wsp:val=&quot;000B3F42&quot;/&gt;&lt;wsp:rsid wsp:val=&quot;000B402A&quot;/&gt;&lt;wsp:rsid wsp:val=&quot;000B4457&quot;/&gt;&lt;wsp:rsid wsp:val=&quot;000B44C2&quot;/&gt;&lt;wsp:rsid wsp:val=&quot;000B485B&quot;/&gt;&lt;wsp:rsid wsp:val=&quot;000B4CCD&quot;/&gt;&lt;wsp:rsid wsp:val=&quot;000B4EE2&quot;/&gt;&lt;wsp:rsid wsp:val=&quot;000B4FDA&quot;/&gt;&lt;wsp:rsid wsp:val=&quot;000B5122&quot;/&gt;&lt;wsp:rsid wsp:val=&quot;000B5125&quot;/&gt;&lt;wsp:rsid wsp:val=&quot;000B5391&quot;/&gt;&lt;wsp:rsid wsp:val=&quot;000B53B2&quot;/&gt;&lt;wsp:rsid wsp:val=&quot;000B54A8&quot;/&gt;&lt;wsp:rsid wsp:val=&quot;000B54F7&quot;/&gt;&lt;wsp:rsid wsp:val=&quot;000B55D1&quot;/&gt;&lt;wsp:rsid wsp:val=&quot;000B576D&quot;/&gt;&lt;wsp:rsid wsp:val=&quot;000B5A7A&quot;/&gt;&lt;wsp:rsid wsp:val=&quot;000B5B9A&quot;/&gt;&lt;wsp:rsid wsp:val=&quot;000B5D8E&quot;/&gt;&lt;wsp:rsid wsp:val=&quot;000B605E&quot;/&gt;&lt;wsp:rsid wsp:val=&quot;000B6379&quot;/&gt;&lt;wsp:rsid wsp:val=&quot;000B6567&quot;/&gt;&lt;wsp:rsid wsp:val=&quot;000B677C&quot;/&gt;&lt;wsp:rsid wsp:val=&quot;000B6858&quot;/&gt;&lt;wsp:rsid wsp:val=&quot;000B713E&quot;/&gt;&lt;wsp:rsid wsp:val=&quot;000B7182&quot;/&gt;&lt;wsp:rsid wsp:val=&quot;000B7314&quot;/&gt;&lt;wsp:rsid wsp:val=&quot;000B747D&quot;/&gt;&lt;wsp:rsid wsp:val=&quot;000B7AC6&quot;/&gt;&lt;wsp:rsid wsp:val=&quot;000B7B3A&quot;/&gt;&lt;wsp:rsid wsp:val=&quot;000B7D2E&quot;/&gt;&lt;wsp:rsid wsp:val=&quot;000B7D74&quot;/&gt;&lt;wsp:rsid wsp:val=&quot;000B7DAA&quot;/&gt;&lt;wsp:rsid wsp:val=&quot;000C0564&quot;/&gt;&lt;wsp:rsid wsp:val=&quot;000C0898&quot;/&gt;&lt;wsp:rsid wsp:val=&quot;000C0B8D&quot;/&gt;&lt;wsp:rsid wsp:val=&quot;000C0E69&quot;/&gt;&lt;wsp:rsid wsp:val=&quot;000C0F95&quot;/&gt;&lt;wsp:rsid wsp:val=&quot;000C1143&quot;/&gt;&lt;wsp:rsid wsp:val=&quot;000C11CB&quot;/&gt;&lt;wsp:rsid wsp:val=&quot;000C1E2E&quot;/&gt;&lt;wsp:rsid wsp:val=&quot;000C1E7B&quot;/&gt;&lt;wsp:rsid wsp:val=&quot;000C2480&quot;/&gt;&lt;wsp:rsid wsp:val=&quot;000C2749&quot;/&gt;&lt;wsp:rsid wsp:val=&quot;000C2965&quot;/&gt;&lt;wsp:rsid wsp:val=&quot;000C2A5E&quot;/&gt;&lt;wsp:rsid wsp:val=&quot;000C2A7A&quot;/&gt;&lt;wsp:rsid wsp:val=&quot;000C2BE8&quot;/&gt;&lt;wsp:rsid wsp:val=&quot;000C2C07&quot;/&gt;&lt;wsp:rsid wsp:val=&quot;000C2FA5&quot;/&gt;&lt;wsp:rsid wsp:val=&quot;000C2FFF&quot;/&gt;&lt;wsp:rsid wsp:val=&quot;000C3154&quot;/&gt;&lt;wsp:rsid wsp:val=&quot;000C36B3&quot;/&gt;&lt;wsp:rsid wsp:val=&quot;000C3976&quot;/&gt;&lt;wsp:rsid wsp:val=&quot;000C3A2F&quot;/&gt;&lt;wsp:rsid wsp:val=&quot;000C3C15&quot;/&gt;&lt;wsp:rsid wsp:val=&quot;000C3C42&quot;/&gt;&lt;wsp:rsid wsp:val=&quot;000C3D2A&quot;/&gt;&lt;wsp:rsid wsp:val=&quot;000C3F5B&quot;/&gt;&lt;wsp:rsid wsp:val=&quot;000C3F81&quot;/&gt;&lt;wsp:rsid wsp:val=&quot;000C448C&quot;/&gt;&lt;wsp:rsid wsp:val=&quot;000C47A1&quot;/&gt;&lt;wsp:rsid wsp:val=&quot;000C47FB&quot;/&gt;&lt;wsp:rsid wsp:val=&quot;000C4812&quot;/&gt;&lt;wsp:rsid wsp:val=&quot;000C483B&quot;/&gt;&lt;wsp:rsid wsp:val=&quot;000C4844&quot;/&gt;&lt;wsp:rsid wsp:val=&quot;000C4A55&quot;/&gt;&lt;wsp:rsid wsp:val=&quot;000C4C12&quot;/&gt;&lt;wsp:rsid wsp:val=&quot;000C4C53&quot;/&gt;&lt;wsp:rsid wsp:val=&quot;000C516B&quot;/&gt;&lt;wsp:rsid wsp:val=&quot;000C52B2&quot;/&gt;&lt;wsp:rsid wsp:val=&quot;000C5457&quot;/&gt;&lt;wsp:rsid wsp:val=&quot;000C5584&quot;/&gt;&lt;wsp:rsid wsp:val=&quot;000C55F0&quot;/&gt;&lt;wsp:rsid wsp:val=&quot;000C5631&quot;/&gt;&lt;wsp:rsid wsp:val=&quot;000C56A2&quot;/&gt;&lt;wsp:rsid wsp:val=&quot;000C5917&quot;/&gt;&lt;wsp:rsid wsp:val=&quot;000C5C01&quot;/&gt;&lt;wsp:rsid wsp:val=&quot;000C5EB8&quot;/&gt;&lt;wsp:rsid wsp:val=&quot;000C62CE&quot;/&gt;&lt;wsp:rsid wsp:val=&quot;000C6863&quot;/&gt;&lt;wsp:rsid wsp:val=&quot;000C6B78&quot;/&gt;&lt;wsp:rsid wsp:val=&quot;000C6BBD&quot;/&gt;&lt;wsp:rsid wsp:val=&quot;000C6DF8&quot;/&gt;&lt;wsp:rsid wsp:val=&quot;000C6F61&quot;/&gt;&lt;wsp:rsid wsp:val=&quot;000C7139&quot;/&gt;&lt;wsp:rsid wsp:val=&quot;000C7228&quot;/&gt;&lt;wsp:rsid wsp:val=&quot;000C7388&quot;/&gt;&lt;wsp:rsid wsp:val=&quot;000C7397&quot;/&gt;&lt;wsp:rsid wsp:val=&quot;000C742F&quot;/&gt;&lt;wsp:rsid wsp:val=&quot;000C74A1&quot;/&gt;&lt;wsp:rsid wsp:val=&quot;000C74AC&quot;/&gt;&lt;wsp:rsid wsp:val=&quot;000D0682&quot;/&gt;&lt;wsp:rsid wsp:val=&quot;000D0718&quot;/&gt;&lt;wsp:rsid wsp:val=&quot;000D0D45&quot;/&gt;&lt;wsp:rsid wsp:val=&quot;000D0E88&quot;/&gt;&lt;wsp:rsid wsp:val=&quot;000D0FEF&quot;/&gt;&lt;wsp:rsid wsp:val=&quot;000D122B&quot;/&gt;&lt;wsp:rsid wsp:val=&quot;000D12A6&quot;/&gt;&lt;wsp:rsid wsp:val=&quot;000D13B2&quot;/&gt;&lt;wsp:rsid wsp:val=&quot;000D146B&quot;/&gt;&lt;wsp:rsid wsp:val=&quot;000D1898&quot;/&gt;&lt;wsp:rsid wsp:val=&quot;000D19AE&quot;/&gt;&lt;wsp:rsid wsp:val=&quot;000D1BB0&quot;/&gt;&lt;wsp:rsid wsp:val=&quot;000D1D8E&quot;/&gt;&lt;wsp:rsid wsp:val=&quot;000D20CB&quot;/&gt;&lt;wsp:rsid wsp:val=&quot;000D2134&quot;/&gt;&lt;wsp:rsid wsp:val=&quot;000D238E&quot;/&gt;&lt;wsp:rsid wsp:val=&quot;000D2549&quot;/&gt;&lt;wsp:rsid wsp:val=&quot;000D25F6&quot;/&gt;&lt;wsp:rsid wsp:val=&quot;000D26DB&quot;/&gt;&lt;wsp:rsid wsp:val=&quot;000D28A5&quot;/&gt;&lt;wsp:rsid wsp:val=&quot;000D2980&quot;/&gt;&lt;wsp:rsid wsp:val=&quot;000D2B7B&quot;/&gt;&lt;wsp:rsid wsp:val=&quot;000D2C7E&quot;/&gt;&lt;wsp:rsid wsp:val=&quot;000D2D4A&quot;/&gt;&lt;wsp:rsid wsp:val=&quot;000D30E9&quot;/&gt;&lt;wsp:rsid wsp:val=&quot;000D3102&quot;/&gt;&lt;wsp:rsid wsp:val=&quot;000D3117&quot;/&gt;&lt;wsp:rsid wsp:val=&quot;000D3163&quot;/&gt;&lt;wsp:rsid wsp:val=&quot;000D31C2&quot;/&gt;&lt;wsp:rsid wsp:val=&quot;000D3293&quot;/&gt;&lt;wsp:rsid wsp:val=&quot;000D333D&quot;/&gt;&lt;wsp:rsid wsp:val=&quot;000D34DB&quot;/&gt;&lt;wsp:rsid wsp:val=&quot;000D422D&quot;/&gt;&lt;wsp:rsid wsp:val=&quot;000D426D&quot;/&gt;&lt;wsp:rsid wsp:val=&quot;000D4304&quot;/&gt;&lt;wsp:rsid wsp:val=&quot;000D4644&quot;/&gt;&lt;wsp:rsid wsp:val=&quot;000D491A&quot;/&gt;&lt;wsp:rsid wsp:val=&quot;000D4A1E&quot;/&gt;&lt;wsp:rsid wsp:val=&quot;000D4A65&quot;/&gt;&lt;wsp:rsid wsp:val=&quot;000D4AF9&quot;/&gt;&lt;wsp:rsid wsp:val=&quot;000D4B3C&quot;/&gt;&lt;wsp:rsid wsp:val=&quot;000D4B68&quot;/&gt;&lt;wsp:rsid wsp:val=&quot;000D4E25&quot;/&gt;&lt;wsp:rsid wsp:val=&quot;000D4FEF&quot;/&gt;&lt;wsp:rsid wsp:val=&quot;000D5372&quot;/&gt;&lt;wsp:rsid wsp:val=&quot;000D5468&quot;/&gt;&lt;wsp:rsid wsp:val=&quot;000D5960&quot;/&gt;&lt;wsp:rsid wsp:val=&quot;000D5C9A&quot;/&gt;&lt;wsp:rsid wsp:val=&quot;000D5DBA&quot;/&gt;&lt;wsp:rsid wsp:val=&quot;000D61C5&quot;/&gt;&lt;wsp:rsid wsp:val=&quot;000D694E&quot;/&gt;&lt;wsp:rsid wsp:val=&quot;000D69DF&quot;/&gt;&lt;wsp:rsid wsp:val=&quot;000D6F6A&quot;/&gt;&lt;wsp:rsid wsp:val=&quot;000D70B0&quot;/&gt;&lt;wsp:rsid wsp:val=&quot;000D76F1&quot;/&gt;&lt;wsp:rsid wsp:val=&quot;000D78C1&quot;/&gt;&lt;wsp:rsid wsp:val=&quot;000D7BE9&quot;/&gt;&lt;wsp:rsid wsp:val=&quot;000E0199&quot;/&gt;&lt;wsp:rsid wsp:val=&quot;000E035B&quot;/&gt;&lt;wsp:rsid wsp:val=&quot;000E064D&quot;/&gt;&lt;wsp:rsid wsp:val=&quot;000E099A&quot;/&gt;&lt;wsp:rsid wsp:val=&quot;000E0B63&quot;/&gt;&lt;wsp:rsid wsp:val=&quot;000E0CF9&quot;/&gt;&lt;wsp:rsid wsp:val=&quot;000E0F47&quot;/&gt;&lt;wsp:rsid wsp:val=&quot;000E128D&quot;/&gt;&lt;wsp:rsid wsp:val=&quot;000E12EF&quot;/&gt;&lt;wsp:rsid wsp:val=&quot;000E139F&quot;/&gt;&lt;wsp:rsid wsp:val=&quot;000E16A5&quot;/&gt;&lt;wsp:rsid wsp:val=&quot;000E1948&quot;/&gt;&lt;wsp:rsid wsp:val=&quot;000E19C5&quot;/&gt;&lt;wsp:rsid wsp:val=&quot;000E1CCD&quot;/&gt;&lt;wsp:rsid wsp:val=&quot;000E2445&quot;/&gt;&lt;wsp:rsid wsp:val=&quot;000E2554&quot;/&gt;&lt;wsp:rsid wsp:val=&quot;000E259F&quot;/&gt;&lt;wsp:rsid wsp:val=&quot;000E2627&quot;/&gt;&lt;wsp:rsid wsp:val=&quot;000E2CB2&quot;/&gt;&lt;wsp:rsid wsp:val=&quot;000E33ED&quot;/&gt;&lt;wsp:rsid wsp:val=&quot;000E36C1&quot;/&gt;&lt;wsp:rsid wsp:val=&quot;000E39F2&quot;/&gt;&lt;wsp:rsid wsp:val=&quot;000E3BE1&quot;/&gt;&lt;wsp:rsid wsp:val=&quot;000E408C&quot;/&gt;&lt;wsp:rsid wsp:val=&quot;000E44A1&quot;/&gt;&lt;wsp:rsid wsp:val=&quot;000E4589&quot;/&gt;&lt;wsp:rsid wsp:val=&quot;000E4600&quot;/&gt;&lt;wsp:rsid wsp:val=&quot;000E4AE0&quot;/&gt;&lt;wsp:rsid wsp:val=&quot;000E4C12&quot;/&gt;&lt;wsp:rsid wsp:val=&quot;000E514E&quot;/&gt;&lt;wsp:rsid wsp:val=&quot;000E533E&quot;/&gt;&lt;wsp:rsid wsp:val=&quot;000E5557&quot;/&gt;&lt;wsp:rsid wsp:val=&quot;000E5955&quot;/&gt;&lt;wsp:rsid wsp:val=&quot;000E5D5D&quot;/&gt;&lt;wsp:rsid wsp:val=&quot;000E5E76&quot;/&gt;&lt;wsp:rsid wsp:val=&quot;000E5EA2&quot;/&gt;&lt;wsp:rsid wsp:val=&quot;000E634B&quot;/&gt;&lt;wsp:rsid wsp:val=&quot;000E64FE&quot;/&gt;&lt;wsp:rsid wsp:val=&quot;000E653E&quot;/&gt;&lt;wsp:rsid wsp:val=&quot;000E6607&quot;/&gt;&lt;wsp:rsid wsp:val=&quot;000E66D4&quot;/&gt;&lt;wsp:rsid wsp:val=&quot;000E686D&quot;/&gt;&lt;wsp:rsid wsp:val=&quot;000E698A&quot;/&gt;&lt;wsp:rsid wsp:val=&quot;000E69FC&quot;/&gt;&lt;wsp:rsid wsp:val=&quot;000E74F8&quot;/&gt;&lt;wsp:rsid wsp:val=&quot;000E78C0&quot;/&gt;&lt;wsp:rsid wsp:val=&quot;000E79E1&quot;/&gt;&lt;wsp:rsid wsp:val=&quot;000E7A12&quot;/&gt;&lt;wsp:rsid wsp:val=&quot;000E7CAF&quot;/&gt;&lt;wsp:rsid wsp:val=&quot;000E7F2A&quot;/&gt;&lt;wsp:rsid wsp:val=&quot;000F0023&quot;/&gt;&lt;wsp:rsid wsp:val=&quot;000F0026&quot;/&gt;&lt;wsp:rsid wsp:val=&quot;000F02A6&quot;/&gt;&lt;wsp:rsid wsp:val=&quot;000F069C&quot;/&gt;&lt;wsp:rsid wsp:val=&quot;000F0A9A&quot;/&gt;&lt;wsp:rsid wsp:val=&quot;000F0E2B&quot;/&gt;&lt;wsp:rsid wsp:val=&quot;000F1210&quot;/&gt;&lt;wsp:rsid wsp:val=&quot;000F1339&quot;/&gt;&lt;wsp:rsid wsp:val=&quot;000F1474&quot;/&gt;&lt;wsp:rsid wsp:val=&quot;000F160C&quot;/&gt;&lt;wsp:rsid wsp:val=&quot;000F1747&quot;/&gt;&lt;wsp:rsid wsp:val=&quot;000F1C4E&quot;/&gt;&lt;wsp:rsid wsp:val=&quot;000F1C6C&quot;/&gt;&lt;wsp:rsid wsp:val=&quot;000F1E0E&quot;/&gt;&lt;wsp:rsid wsp:val=&quot;000F1EE9&quot;/&gt;&lt;wsp:rsid wsp:val=&quot;000F1F0B&quot;/&gt;&lt;wsp:rsid wsp:val=&quot;000F23CE&quot;/&gt;&lt;wsp:rsid wsp:val=&quot;000F24E0&quot;/&gt;&lt;wsp:rsid wsp:val=&quot;000F2757&quot;/&gt;&lt;wsp:rsid wsp:val=&quot;000F287A&quot;/&gt;&lt;wsp:rsid wsp:val=&quot;000F2CC5&quot;/&gt;&lt;wsp:rsid wsp:val=&quot;000F2DA6&quot;/&gt;&lt;wsp:rsid wsp:val=&quot;000F30BA&quot;/&gt;&lt;wsp:rsid wsp:val=&quot;000F329B&quot;/&gt;&lt;wsp:rsid wsp:val=&quot;000F32F7&quot;/&gt;&lt;wsp:rsid wsp:val=&quot;000F3666&quot;/&gt;&lt;wsp:rsid wsp:val=&quot;000F377B&quot;/&gt;&lt;wsp:rsid wsp:val=&quot;000F39D3&quot;/&gt;&lt;wsp:rsid wsp:val=&quot;000F3A63&quot;/&gt;&lt;wsp:rsid wsp:val=&quot;000F3A7E&quot;/&gt;&lt;wsp:rsid wsp:val=&quot;000F492A&quot;/&gt;&lt;wsp:rsid wsp:val=&quot;000F4C1E&quot;/&gt;&lt;wsp:rsid wsp:val=&quot;000F4D03&quot;/&gt;&lt;wsp:rsid wsp:val=&quot;000F4E2F&quot;/&gt;&lt;wsp:rsid wsp:val=&quot;000F4F33&quot;/&gt;&lt;wsp:rsid wsp:val=&quot;000F54B1&quot;/&gt;&lt;wsp:rsid wsp:val=&quot;000F54CC&quot;/&gt;&lt;wsp:rsid wsp:val=&quot;000F5542&quot;/&gt;&lt;wsp:rsid wsp:val=&quot;000F56FB&quot;/&gt;&lt;wsp:rsid wsp:val=&quot;000F5D85&quot;/&gt;&lt;wsp:rsid wsp:val=&quot;000F609A&quot;/&gt;&lt;wsp:rsid wsp:val=&quot;000F63A8&quot;/&gt;&lt;wsp:rsid wsp:val=&quot;000F63CC&quot;/&gt;&lt;wsp:rsid wsp:val=&quot;000F646F&quot;/&gt;&lt;wsp:rsid wsp:val=&quot;000F648F&quot;/&gt;&lt;wsp:rsid wsp:val=&quot;000F6859&quot;/&gt;&lt;wsp:rsid wsp:val=&quot;000F692E&quot;/&gt;&lt;wsp:rsid wsp:val=&quot;000F6CBD&quot;/&gt;&lt;wsp:rsid wsp:val=&quot;000F7003&quot;/&gt;&lt;wsp:rsid wsp:val=&quot;000F73A6&quot;/&gt;&lt;wsp:rsid wsp:val=&quot;000F7649&quot;/&gt;&lt;wsp:rsid wsp:val=&quot;000F7A0E&quot;/&gt;&lt;wsp:rsid wsp:val=&quot;000F7D0E&quot;/&gt;&lt;wsp:rsid wsp:val=&quot;000F7D38&quot;/&gt;&lt;wsp:rsid wsp:val=&quot;000F7D5F&quot;/&gt;&lt;wsp:rsid wsp:val=&quot;000F7DCB&quot;/&gt;&lt;wsp:rsid wsp:val=&quot;000F7E89&quot;/&gt;&lt;wsp:rsid wsp:val=&quot;00100325&quot;/&gt;&lt;wsp:rsid wsp:val=&quot;001004BC&quot;/&gt;&lt;wsp:rsid wsp:val=&quot;00100687&quot;/&gt;&lt;wsp:rsid wsp:val=&quot;001006B0&quot;/&gt;&lt;wsp:rsid wsp:val=&quot;001007BB&quot;/&gt;&lt;wsp:rsid wsp:val=&quot;00100923&quot;/&gt;&lt;wsp:rsid wsp:val=&quot;00100A13&quot;/&gt;&lt;wsp:rsid wsp:val=&quot;00100BD5&quot;/&gt;&lt;wsp:rsid wsp:val=&quot;00100EC6&quot;/&gt;&lt;wsp:rsid wsp:val=&quot;00100FF9&quot;/&gt;&lt;wsp:rsid wsp:val=&quot;00101067&quot;/&gt;&lt;wsp:rsid wsp:val=&quot;0010131F&quot;/&gt;&lt;wsp:rsid wsp:val=&quot;00101367&quot;/&gt;&lt;wsp:rsid wsp:val=&quot;001013DF&quot;/&gt;&lt;wsp:rsid wsp:val=&quot;00101409&quot;/&gt;&lt;wsp:rsid wsp:val=&quot;0010158D&quot;/&gt;&lt;wsp:rsid wsp:val=&quot;001016A7&quot;/&gt;&lt;wsp:rsid wsp:val=&quot;001017A9&quot;/&gt;&lt;wsp:rsid wsp:val=&quot;00101A3D&quot;/&gt;&lt;wsp:rsid wsp:val=&quot;00101B97&quot;/&gt;&lt;wsp:rsid wsp:val=&quot;00101E1E&quot;/&gt;&lt;wsp:rsid wsp:val=&quot;00102006&quot;/&gt;&lt;wsp:rsid wsp:val=&quot;00102009&quot;/&gt;&lt;wsp:rsid wsp:val=&quot;00102119&quot;/&gt;&lt;wsp:rsid wsp:val=&quot;00102702&quot;/&gt;&lt;wsp:rsid wsp:val=&quot;0010277D&quot;/&gt;&lt;wsp:rsid wsp:val=&quot;001027EC&quot;/&gt;&lt;wsp:rsid wsp:val=&quot;00102940&quot;/&gt;&lt;wsp:rsid wsp:val=&quot;00102974&quot;/&gt;&lt;wsp:rsid wsp:val=&quot;001029C5&quot;/&gt;&lt;wsp:rsid wsp:val=&quot;00102A5B&quot;/&gt;&lt;wsp:rsid wsp:val=&quot;00102DFA&quot;/&gt;&lt;wsp:rsid wsp:val=&quot;00102ED1&quot;/&gt;&lt;wsp:rsid wsp:val=&quot;00102F2C&quot;/&gt;&lt;wsp:rsid wsp:val=&quot;00102F43&quot;/&gt;&lt;wsp:rsid wsp:val=&quot;0010334A&quot;/&gt;&lt;wsp:rsid wsp:val=&quot;001036CD&quot;/&gt;&lt;wsp:rsid wsp:val=&quot;00103AAB&quot;/&gt;&lt;wsp:rsid wsp:val=&quot;00103B0E&quot;/&gt;&lt;wsp:rsid wsp:val=&quot;00103F80&quot;/&gt;&lt;wsp:rsid wsp:val=&quot;0010416F&quot;/&gt;&lt;wsp:rsid wsp:val=&quot;00104359&quot;/&gt;&lt;wsp:rsid wsp:val=&quot;00104528&quot;/&gt;&lt;wsp:rsid wsp:val=&quot;00104765&quot;/&gt;&lt;wsp:rsid wsp:val=&quot;00104A99&quot;/&gt;&lt;wsp:rsid wsp:val=&quot;00104F5A&quot;/&gt;&lt;wsp:rsid wsp:val=&quot;00104F75&quot;/&gt;&lt;wsp:rsid wsp:val=&quot;001053D2&quot;/&gt;&lt;wsp:rsid wsp:val=&quot;00105817&quot;/&gt;&lt;wsp:rsid wsp:val=&quot;0010590B&quot;/&gt;&lt;wsp:rsid wsp:val=&quot;00105A7D&quot;/&gt;&lt;wsp:rsid wsp:val=&quot;00105BAF&quot;/&gt;&lt;wsp:rsid wsp:val=&quot;00105EE5&quot;/&gt;&lt;wsp:rsid wsp:val=&quot;00105F9C&quot;/&gt;&lt;wsp:rsid wsp:val=&quot;00105FEB&quot;/&gt;&lt;wsp:rsid wsp:val=&quot;00106005&quot;/&gt;&lt;wsp:rsid wsp:val=&quot;00106176&quot;/&gt;&lt;wsp:rsid wsp:val=&quot;001062DC&quot;/&gt;&lt;wsp:rsid wsp:val=&quot;0010630D&quot;/&gt;&lt;wsp:rsid wsp:val=&quot;00106369&quot;/&gt;&lt;wsp:rsid wsp:val=&quot;00106593&quot;/&gt;&lt;wsp:rsid wsp:val=&quot;00106646&quot;/&gt;&lt;wsp:rsid wsp:val=&quot;001066AD&quot;/&gt;&lt;wsp:rsid wsp:val=&quot;00106992&quot;/&gt;&lt;wsp:rsid wsp:val=&quot;00106993&quot;/&gt;&lt;wsp:rsid wsp:val=&quot;00106A00&quot;/&gt;&lt;wsp:rsid wsp:val=&quot;00106AB8&quot;/&gt;&lt;wsp:rsid wsp:val=&quot;00106D36&quot;/&gt;&lt;wsp:rsid wsp:val=&quot;00106DFA&quot;/&gt;&lt;wsp:rsid wsp:val=&quot;00106F2B&quot;/&gt;&lt;wsp:rsid wsp:val=&quot;001073A8&quot;/&gt;&lt;wsp:rsid wsp:val=&quot;00107929&quot;/&gt;&lt;wsp:rsid wsp:val=&quot;001101C4&quot;/&gt;&lt;wsp:rsid wsp:val=&quot;001104E8&quot;/&gt;&lt;wsp:rsid wsp:val=&quot;00110577&quot;/&gt;&lt;wsp:rsid wsp:val=&quot;00110757&quot;/&gt;&lt;wsp:rsid wsp:val=&quot;00110E57&quot;/&gt;&lt;wsp:rsid wsp:val=&quot;00110F2C&quot;/&gt;&lt;wsp:rsid wsp:val=&quot;00110F92&quot;/&gt;&lt;wsp:rsid wsp:val=&quot;00110FE8&quot;/&gt;&lt;wsp:rsid wsp:val=&quot;00111424&quot;/&gt;&lt;wsp:rsid wsp:val=&quot;0011162B&quot;/&gt;&lt;wsp:rsid wsp:val=&quot;00111827&quot;/&gt;&lt;wsp:rsid wsp:val=&quot;001119D9&quot;/&gt;&lt;wsp:rsid wsp:val=&quot;00111F4B&quot;/&gt;&lt;wsp:rsid wsp:val=&quot;00111F84&quot;/&gt;&lt;wsp:rsid wsp:val=&quot;001121F0&quot;/&gt;&lt;wsp:rsid wsp:val=&quot;001122FE&quot;/&gt;&lt;wsp:rsid wsp:val=&quot;0011235A&quot;/&gt;&lt;wsp:rsid wsp:val=&quot;001125CD&quot;/&gt;&lt;wsp:rsid wsp:val=&quot;0011263F&quot;/&gt;&lt;wsp:rsid wsp:val=&quot;0011289E&quot;/&gt;&lt;wsp:rsid wsp:val=&quot;00112B3D&quot;/&gt;&lt;wsp:rsid wsp:val=&quot;00112CD1&quot;/&gt;&lt;wsp:rsid wsp:val=&quot;00112E05&quot;/&gt;&lt;wsp:rsid wsp:val=&quot;00112F32&quot;/&gt;&lt;wsp:rsid wsp:val=&quot;0011320E&quot;/&gt;&lt;wsp:rsid wsp:val=&quot;001132B8&quot;/&gt;&lt;wsp:rsid wsp:val=&quot;00113769&quot;/&gt;&lt;wsp:rsid wsp:val=&quot;00113784&quot;/&gt;&lt;wsp:rsid wsp:val=&quot;00113AB5&quot;/&gt;&lt;wsp:rsid wsp:val=&quot;00113B74&quot;/&gt;&lt;wsp:rsid wsp:val=&quot;001148CA&quot;/&gt;&lt;wsp:rsid wsp:val=&quot;00114C6D&quot;/&gt;&lt;wsp:rsid wsp:val=&quot;00114F69&quot;/&gt;&lt;wsp:rsid wsp:val=&quot;00115048&quot;/&gt;&lt;wsp:rsid wsp:val=&quot;001151E7&quot;/&gt;&lt;wsp:rsid wsp:val=&quot;00115222&quot;/&gt;&lt;wsp:rsid wsp:val=&quot;001152E8&quot;/&gt;&lt;wsp:rsid wsp:val=&quot;001153F7&quot;/&gt;&lt;wsp:rsid wsp:val=&quot;00115427&quot;/&gt;&lt;wsp:rsid wsp:val=&quot;0011546E&quot;/&gt;&lt;wsp:rsid wsp:val=&quot;0011593F&quot;/&gt;&lt;wsp:rsid wsp:val=&quot;00115A28&quot;/&gt;&lt;wsp:rsid wsp:val=&quot;00115D8B&quot;/&gt;&lt;wsp:rsid wsp:val=&quot;00115F98&quot;/&gt;&lt;wsp:rsid wsp:val=&quot;00116202&quot;/&gt;&lt;wsp:rsid wsp:val=&quot;00116BD8&quot;/&gt;&lt;wsp:rsid wsp:val=&quot;001172BA&quot;/&gt;&lt;wsp:rsid wsp:val=&quot;001176CE&quot;/&gt;&lt;wsp:rsid wsp:val=&quot;00117780&quot;/&gt;&lt;wsp:rsid wsp:val=&quot;001177C0&quot;/&gt;&lt;wsp:rsid wsp:val=&quot;0011783F&quot;/&gt;&lt;wsp:rsid wsp:val=&quot;001178F9&quot;/&gt;&lt;wsp:rsid wsp:val=&quot;00117905&quot;/&gt;&lt;wsp:rsid wsp:val=&quot;001179E2&quot;/&gt;&lt;wsp:rsid wsp:val=&quot;00117CF8&quot;/&gt;&lt;wsp:rsid wsp:val=&quot;00117E52&quot;/&gt;&lt;wsp:rsid wsp:val=&quot;00120084&quot;/&gt;&lt;wsp:rsid wsp:val=&quot;00120324&quot;/&gt;&lt;wsp:rsid wsp:val=&quot;001207D3&quot;/&gt;&lt;wsp:rsid wsp:val=&quot;0012084B&quot;/&gt;&lt;wsp:rsid wsp:val=&quot;00120FD5&quot;/&gt;&lt;wsp:rsid wsp:val=&quot;00120FEF&quot;/&gt;&lt;wsp:rsid wsp:val=&quot;00120FF0&quot;/&gt;&lt;wsp:rsid wsp:val=&quot;00121109&quot;/&gt;&lt;wsp:rsid wsp:val=&quot;001212BF&quot;/&gt;&lt;wsp:rsid wsp:val=&quot;00121335&quot;/&gt;&lt;wsp:rsid wsp:val=&quot;001214C0&quot;/&gt;&lt;wsp:rsid wsp:val=&quot;001217A7&quot;/&gt;&lt;wsp:rsid wsp:val=&quot;001217B5&quot;/&gt;&lt;wsp:rsid wsp:val=&quot;001217E4&quot;/&gt;&lt;wsp:rsid wsp:val=&quot;0012182F&quot;/&gt;&lt;wsp:rsid wsp:val=&quot;00121BBD&quot;/&gt;&lt;wsp:rsid wsp:val=&quot;00121CA1&quot;/&gt;&lt;wsp:rsid wsp:val=&quot;001220CC&quot;/&gt;&lt;wsp:rsid wsp:val=&quot;00122334&quot;/&gt;&lt;wsp:rsid wsp:val=&quot;0012270C&quot;/&gt;&lt;wsp:rsid wsp:val=&quot;001227BE&quot;/&gt;&lt;wsp:rsid wsp:val=&quot;001228B2&quot;/&gt;&lt;wsp:rsid wsp:val=&quot;0012291F&quot;/&gt;&lt;wsp:rsid wsp:val=&quot;00122952&quot;/&gt;&lt;wsp:rsid wsp:val=&quot;00122CE9&quot;/&gt;&lt;wsp:rsid wsp:val=&quot;00122D13&quot;/&gt;&lt;wsp:rsid wsp:val=&quot;00122DF0&quot;/&gt;&lt;wsp:rsid wsp:val=&quot;00122EDE&quot;/&gt;&lt;wsp:rsid wsp:val=&quot;00123189&quot;/&gt;&lt;wsp:rsid wsp:val=&quot;001233EE&quot;/&gt;&lt;wsp:rsid wsp:val=&quot;00123750&quot;/&gt;&lt;wsp:rsid wsp:val=&quot;001237DD&quot;/&gt;&lt;wsp:rsid wsp:val=&quot;00123D93&quot;/&gt;&lt;wsp:rsid wsp:val=&quot;00123EC7&quot;/&gt;&lt;wsp:rsid wsp:val=&quot;001244C4&quot;/&gt;&lt;wsp:rsid wsp:val=&quot;001244F2&quot;/&gt;&lt;wsp:rsid wsp:val=&quot;00124782&quot;/&gt;&lt;wsp:rsid wsp:val=&quot;00124BD8&quot;/&gt;&lt;wsp:rsid wsp:val=&quot;00124BFA&quot;/&gt;&lt;wsp:rsid wsp:val=&quot;00124C02&quot;/&gt;&lt;wsp:rsid wsp:val=&quot;00124D19&quot;/&gt;&lt;wsp:rsid wsp:val=&quot;00124F75&quot;/&gt;&lt;wsp:rsid wsp:val=&quot;001250B8&quot;/&gt;&lt;wsp:rsid wsp:val=&quot;0012518C&quot;/&gt;&lt;wsp:rsid wsp:val=&quot;001253EA&quot;/&gt;&lt;wsp:rsid wsp:val=&quot;00125A63&quot;/&gt;&lt;wsp:rsid wsp:val=&quot;00125C00&quot;/&gt;&lt;wsp:rsid wsp:val=&quot;00125C12&quot;/&gt;&lt;wsp:rsid wsp:val=&quot;00126167&quot;/&gt;&lt;wsp:rsid wsp:val=&quot;00126487&quot;/&gt;&lt;wsp:rsid wsp:val=&quot;00126AE0&quot;/&gt;&lt;wsp:rsid wsp:val=&quot;00126B91&quot;/&gt;&lt;wsp:rsid wsp:val=&quot;0012702A&quot;/&gt;&lt;wsp:rsid wsp:val=&quot;001271F4&quot;/&gt;&lt;wsp:rsid wsp:val=&quot;0012722F&quot;/&gt;&lt;wsp:rsid wsp:val=&quot;001272CC&quot;/&gt;&lt;wsp:rsid wsp:val=&quot;0012737B&quot;/&gt;&lt;wsp:rsid wsp:val=&quot;001273B2&quot;/&gt;&lt;wsp:rsid wsp:val=&quot;001273C3&quot;/&gt;&lt;wsp:rsid wsp:val=&quot;001275FD&quot;/&gt;&lt;wsp:rsid wsp:val=&quot;0012766D&quot;/&gt;&lt;wsp:rsid wsp:val=&quot;00127737&quot;/&gt;&lt;wsp:rsid wsp:val=&quot;00127A2A&quot;/&gt;&lt;wsp:rsid wsp:val=&quot;00127E31&quot;/&gt;&lt;wsp:rsid wsp:val=&quot;00127F6A&quot;/&gt;&lt;wsp:rsid wsp:val=&quot;00127F96&quot;/&gt;&lt;wsp:rsid wsp:val=&quot;00127FEB&quot;/&gt;&lt;wsp:rsid wsp:val=&quot;001301A8&quot;/&gt;&lt;wsp:rsid wsp:val=&quot;0013069B&quot;/&gt;&lt;wsp:rsid wsp:val=&quot;00130780&quot;/&gt;&lt;wsp:rsid wsp:val=&quot;0013102E&quot;/&gt;&lt;wsp:rsid wsp:val=&quot;0013106C&quot;/&gt;&lt;wsp:rsid wsp:val=&quot;00131214&quot;/&gt;&lt;wsp:rsid wsp:val=&quot;0013131A&quot;/&gt;&lt;wsp:rsid wsp:val=&quot;00131444&quot;/&gt;&lt;wsp:rsid wsp:val=&quot;001314FE&quot;/&gt;&lt;wsp:rsid wsp:val=&quot;0013156F&quot;/&gt;&lt;wsp:rsid wsp:val=&quot;00131662&quot;/&gt;&lt;wsp:rsid wsp:val=&quot;0013195E&quot;/&gt;&lt;wsp:rsid wsp:val=&quot;00131C65&quot;/&gt;&lt;wsp:rsid wsp:val=&quot;00131EFC&quot;/&gt;&lt;wsp:rsid wsp:val=&quot;00132287&quot;/&gt;&lt;wsp:rsid wsp:val=&quot;0013234F&quot;/&gt;&lt;wsp:rsid wsp:val=&quot;0013235B&quot;/&gt;&lt;wsp:rsid wsp:val=&quot;0013253B&quot;/&gt;&lt;wsp:rsid wsp:val=&quot;00132593&quot;/&gt;&lt;wsp:rsid wsp:val=&quot;0013324E&quot;/&gt;&lt;wsp:rsid wsp:val=&quot;00133421&quot;/&gt;&lt;wsp:rsid wsp:val=&quot;001336B0&quot;/&gt;&lt;wsp:rsid wsp:val=&quot;001337ED&quot;/&gt;&lt;wsp:rsid wsp:val=&quot;00133BFD&quot;/&gt;&lt;wsp:rsid wsp:val=&quot;00133E44&quot;/&gt;&lt;wsp:rsid wsp:val=&quot;00133ECB&quot;/&gt;&lt;wsp:rsid wsp:val=&quot;00133EFF&quot;/&gt;&lt;wsp:rsid wsp:val=&quot;00133F7A&quot;/&gt;&lt;wsp:rsid wsp:val=&quot;0013424E&quot;/&gt;&lt;wsp:rsid wsp:val=&quot;0013461E&quot;/&gt;&lt;wsp:rsid wsp:val=&quot;001347E8&quot;/&gt;&lt;wsp:rsid wsp:val=&quot;001349A5&quot;/&gt;&lt;wsp:rsid wsp:val=&quot;00134AFC&quot;/&gt;&lt;wsp:rsid wsp:val=&quot;00134DF8&quot;/&gt;&lt;wsp:rsid wsp:val=&quot;00134E19&quot;/&gt;&lt;wsp:rsid wsp:val=&quot;00134E38&quot;/&gt;&lt;wsp:rsid wsp:val=&quot;001353E8&quot;/&gt;&lt;wsp:rsid wsp:val=&quot;00135525&quot;/&gt;&lt;wsp:rsid wsp:val=&quot;00135531&quot;/&gt;&lt;wsp:rsid wsp:val=&quot;00135747&quot;/&gt;&lt;wsp:rsid wsp:val=&quot;00135933&quot;/&gt;&lt;wsp:rsid wsp:val=&quot;00135938&quot;/&gt;&lt;wsp:rsid wsp:val=&quot;00135A78&quot;/&gt;&lt;wsp:rsid wsp:val=&quot;00135B0C&quot;/&gt;&lt;wsp:rsid wsp:val=&quot;00135D2A&quot;/&gt;&lt;wsp:rsid wsp:val=&quot;00135F89&quot;/&gt;&lt;wsp:rsid wsp:val=&quot;00135FED&quot;/&gt;&lt;wsp:rsid wsp:val=&quot;0013622E&quot;/&gt;&lt;wsp:rsid wsp:val=&quot;0013646D&quot;/&gt;&lt;wsp:rsid wsp:val=&quot;00136534&quot;/&gt;&lt;wsp:rsid wsp:val=&quot;00136589&quot;/&gt;&lt;wsp:rsid wsp:val=&quot;00136970&quot;/&gt;&lt;wsp:rsid wsp:val=&quot;00136DB3&quot;/&gt;&lt;wsp:rsid wsp:val=&quot;00137082&quot;/&gt;&lt;wsp:rsid wsp:val=&quot;00137298&quot;/&gt;&lt;wsp:rsid wsp:val=&quot;001373AF&quot;/&gt;&lt;wsp:rsid wsp:val=&quot;0013764D&quot;/&gt;&lt;wsp:rsid wsp:val=&quot;00137805&quot;/&gt;&lt;wsp:rsid wsp:val=&quot;00137950&quot;/&gt;&lt;wsp:rsid wsp:val=&quot;001379C5&quot;/&gt;&lt;wsp:rsid wsp:val=&quot;00137B31&quot;/&gt;&lt;wsp:rsid wsp:val=&quot;0014019A&quot;/&gt;&lt;wsp:rsid wsp:val=&quot;001401DE&quot;/&gt;&lt;wsp:rsid wsp:val=&quot;00140288&quot;/&gt;&lt;wsp:rsid wsp:val=&quot;0014045A&quot;/&gt;&lt;wsp:rsid wsp:val=&quot;001404E4&quot;/&gt;&lt;wsp:rsid wsp:val=&quot;0014059F&quot;/&gt;&lt;wsp:rsid wsp:val=&quot;00140A4F&quot;/&gt;&lt;wsp:rsid wsp:val=&quot;00140AD7&quot;/&gt;&lt;wsp:rsid wsp:val=&quot;00140CC6&quot;/&gt;&lt;wsp:rsid wsp:val=&quot;00140FC0&quot;/&gt;&lt;wsp:rsid wsp:val=&quot;00141168&quot;/&gt;&lt;wsp:rsid wsp:val=&quot;00141293&quot;/&gt;&lt;wsp:rsid wsp:val=&quot;00141699&quot;/&gt;&lt;wsp:rsid wsp:val=&quot;00141A63&quot;/&gt;&lt;wsp:rsid wsp:val=&quot;00141B2F&quot;/&gt;&lt;wsp:rsid wsp:val=&quot;00141B89&quot;/&gt;&lt;wsp:rsid wsp:val=&quot;00141C58&quot;/&gt;&lt;wsp:rsid wsp:val=&quot;00141E6B&quot;/&gt;&lt;wsp:rsid wsp:val=&quot;001422B2&quot;/&gt;&lt;wsp:rsid wsp:val=&quot;0014298E&quot;/&gt;&lt;wsp:rsid wsp:val=&quot;0014299C&quot;/&gt;&lt;wsp:rsid wsp:val=&quot;0014310A&quot;/&gt;&lt;wsp:rsid wsp:val=&quot;00143578&quot;/&gt;&lt;wsp:rsid wsp:val=&quot;00143655&quot;/&gt;&lt;wsp:rsid wsp:val=&quot;001439A6&quot;/&gt;&lt;wsp:rsid wsp:val=&quot;00143A72&quot;/&gt;&lt;wsp:rsid wsp:val=&quot;00143D40&quot;/&gt;&lt;wsp:rsid wsp:val=&quot;00143F1A&quot;/&gt;&lt;wsp:rsid wsp:val=&quot;0014405C&quot;/&gt;&lt;wsp:rsid wsp:val=&quot;00144445&quot;/&gt;&lt;wsp:rsid wsp:val=&quot;0014483B&quot;/&gt;&lt;wsp:rsid wsp:val=&quot;0014494F&quot;/&gt;&lt;wsp:rsid wsp:val=&quot;00144D7D&quot;/&gt;&lt;wsp:rsid wsp:val=&quot;00144E28&quot;/&gt;&lt;wsp:rsid wsp:val=&quot;001451A1&quot;/&gt;&lt;wsp:rsid wsp:val=&quot;00145255&quot;/&gt;&lt;wsp:rsid wsp:val=&quot;00145726&quot;/&gt;&lt;wsp:rsid wsp:val=&quot;00145C09&quot;/&gt;&lt;wsp:rsid wsp:val=&quot;00145FCD&quot;/&gt;&lt;wsp:rsid wsp:val=&quot;00146177&quot;/&gt;&lt;wsp:rsid wsp:val=&quot;00146E1D&quot;/&gt;&lt;wsp:rsid wsp:val=&quot;00147007&quot;/&gt;&lt;wsp:rsid wsp:val=&quot;00147008&quot;/&gt;&lt;wsp:rsid wsp:val=&quot;0014748D&quot;/&gt;&lt;wsp:rsid wsp:val=&quot;00147668&quot;/&gt;&lt;wsp:rsid wsp:val=&quot;001478C2&quot;/&gt;&lt;wsp:rsid wsp:val=&quot;001479C7&quot;/&gt;&lt;wsp:rsid wsp:val=&quot;001479C8&quot;/&gt;&lt;wsp:rsid wsp:val=&quot;00147A74&quot;/&gt;&lt;wsp:rsid wsp:val=&quot;00147F3B&quot;/&gt;&lt;wsp:rsid wsp:val=&quot;00147F88&quot;/&gt;&lt;wsp:rsid wsp:val=&quot;00150454&quot;/&gt;&lt;wsp:rsid wsp:val=&quot;00150836&quot;/&gt;&lt;wsp:rsid wsp:val=&quot;00150AB7&quot;/&gt;&lt;wsp:rsid wsp:val=&quot;00150F89&quot;/&gt;&lt;wsp:rsid wsp:val=&quot;00151226&quot;/&gt;&lt;wsp:rsid wsp:val=&quot;001512A9&quot;/&gt;&lt;wsp:rsid wsp:val=&quot;001512D9&quot;/&gt;&lt;wsp:rsid wsp:val=&quot;0015143C&quot;/&gt;&lt;wsp:rsid wsp:val=&quot;00151809&quot;/&gt;&lt;wsp:rsid wsp:val=&quot;001518C8&quot;/&gt;&lt;wsp:rsid wsp:val=&quot;00151ABC&quot;/&gt;&lt;wsp:rsid wsp:val=&quot;00151C5B&quot;/&gt;&lt;wsp:rsid wsp:val=&quot;0015274C&quot;/&gt;&lt;wsp:rsid wsp:val=&quot;00152AD8&quot;/&gt;&lt;wsp:rsid wsp:val=&quot;00153121&quot;/&gt;&lt;wsp:rsid wsp:val=&quot;0015317A&quot;/&gt;&lt;wsp:rsid wsp:val=&quot;001533D4&quot;/&gt;&lt;wsp:rsid wsp:val=&quot;00153611&quot;/&gt;&lt;wsp:rsid wsp:val=&quot;00153992&quot;/&gt;&lt;wsp:rsid wsp:val=&quot;00153AB7&quot;/&gt;&lt;wsp:rsid wsp:val=&quot;00153B7A&quot;/&gt;&lt;wsp:rsid wsp:val=&quot;00153B95&quot;/&gt;&lt;wsp:rsid wsp:val=&quot;00153FB1&quot;/&gt;&lt;wsp:rsid wsp:val=&quot;001542D1&quot;/&gt;&lt;wsp:rsid wsp:val=&quot;00154474&quot;/&gt;&lt;wsp:rsid wsp:val=&quot;00154569&quot;/&gt;&lt;wsp:rsid wsp:val=&quot;00154616&quot;/&gt;&lt;wsp:rsid wsp:val=&quot;001546FD&quot;/&gt;&lt;wsp:rsid wsp:val=&quot;0015488F&quot;/&gt;&lt;wsp:rsid wsp:val=&quot;00154A48&quot;/&gt;&lt;wsp:rsid wsp:val=&quot;00154C16&quot;/&gt;&lt;wsp:rsid wsp:val=&quot;00154D95&quot;/&gt;&lt;wsp:rsid wsp:val=&quot;00154DAF&quot;/&gt;&lt;wsp:rsid wsp:val=&quot;00154E9D&quot;/&gt;&lt;wsp:rsid wsp:val=&quot;00154FFE&quot;/&gt;&lt;wsp:rsid wsp:val=&quot;00155962&quot;/&gt;&lt;wsp:rsid wsp:val=&quot;00155B5A&quot;/&gt;&lt;wsp:rsid wsp:val=&quot;00155C0C&quot;/&gt;&lt;wsp:rsid wsp:val=&quot;001565DF&quot;/&gt;&lt;wsp:rsid wsp:val=&quot;001568CD&quot;/&gt;&lt;wsp:rsid wsp:val=&quot;00156F5F&quot;/&gt;&lt;wsp:rsid wsp:val=&quot;0015700A&quot;/&gt;&lt;wsp:rsid wsp:val=&quot;0015780B&quot;/&gt;&lt;wsp:rsid wsp:val=&quot;00157875&quot;/&gt;&lt;wsp:rsid wsp:val=&quot;00157906&quot;/&gt;&lt;wsp:rsid wsp:val=&quot;001579C9&quot;/&gt;&lt;wsp:rsid wsp:val=&quot;0016004B&quot;/&gt;&lt;wsp:rsid wsp:val=&quot;0016012A&quot;/&gt;&lt;wsp:rsid wsp:val=&quot;001604F4&quot;/&gt;&lt;wsp:rsid wsp:val=&quot;0016056C&quot;/&gt;&lt;wsp:rsid wsp:val=&quot;00160662&quot;/&gt;&lt;wsp:rsid wsp:val=&quot;0016089B&quot;/&gt;&lt;wsp:rsid wsp:val=&quot;00160AD8&quot;/&gt;&lt;wsp:rsid wsp:val=&quot;00160B40&quot;/&gt;&lt;wsp:rsid wsp:val=&quot;00161192&quot;/&gt;&lt;wsp:rsid wsp:val=&quot;00161414&quot;/&gt;&lt;wsp:rsid wsp:val=&quot;0016144B&quot;/&gt;&lt;wsp:rsid wsp:val=&quot;0016164F&quot;/&gt;&lt;wsp:rsid wsp:val=&quot;001617F7&quot;/&gt;&lt;wsp:rsid wsp:val=&quot;00161B38&quot;/&gt;&lt;wsp:rsid wsp:val=&quot;00162217&quot;/&gt;&lt;wsp:rsid wsp:val=&quot;0016256C&quot;/&gt;&lt;wsp:rsid wsp:val=&quot;00162797&quot;/&gt;&lt;wsp:rsid wsp:val=&quot;00162969&quot;/&gt;&lt;wsp:rsid wsp:val=&quot;00162A7E&quot;/&gt;&lt;wsp:rsid wsp:val=&quot;00162A8A&quot;/&gt;&lt;wsp:rsid wsp:val=&quot;00162B50&quot;/&gt;&lt;wsp:rsid wsp:val=&quot;00162B74&quot;/&gt;&lt;wsp:rsid wsp:val=&quot;00162E2F&quot;/&gt;&lt;wsp:rsid wsp:val=&quot;0016301D&quot;/&gt;&lt;wsp:rsid wsp:val=&quot;0016308C&quot;/&gt;&lt;wsp:rsid wsp:val=&quot;0016320A&quot;/&gt;&lt;wsp:rsid wsp:val=&quot;00163258&quot;/&gt;&lt;wsp:rsid wsp:val=&quot;00163605&quot;/&gt;&lt;wsp:rsid wsp:val=&quot;00163697&quot;/&gt;&lt;wsp:rsid wsp:val=&quot;0016374C&quot;/&gt;&lt;wsp:rsid wsp:val=&quot;0016387E&quot;/&gt;&lt;wsp:rsid wsp:val=&quot;00163992&quot;/&gt;&lt;wsp:rsid wsp:val=&quot;00163B02&quot;/&gt;&lt;wsp:rsid wsp:val=&quot;00163E1B&quot;/&gt;&lt;wsp:rsid wsp:val=&quot;00163F5E&quot;/&gt;&lt;wsp:rsid wsp:val=&quot;001642CF&quot;/&gt;&lt;wsp:rsid wsp:val=&quot;00164500&quot;/&gt;&lt;wsp:rsid wsp:val=&quot;00164515&quot;/&gt;&lt;wsp:rsid wsp:val=&quot;0016474D&quot;/&gt;&lt;wsp:rsid wsp:val=&quot;00164A93&quot;/&gt;&lt;wsp:rsid wsp:val=&quot;00164AD4&quot;/&gt;&lt;wsp:rsid wsp:val=&quot;00164C94&quot;/&gt;&lt;wsp:rsid wsp:val=&quot;00164FCB&quot;/&gt;&lt;wsp:rsid wsp:val=&quot;0016502A&quot;/&gt;&lt;wsp:rsid wsp:val=&quot;00165163&quot;/&gt;&lt;wsp:rsid wsp:val=&quot;001653D6&quot;/&gt;&lt;wsp:rsid wsp:val=&quot;0016543E&quot;/&gt;&lt;wsp:rsid wsp:val=&quot;00165462&quot;/&gt;&lt;wsp:rsid wsp:val=&quot;001655A4&quot;/&gt;&lt;wsp:rsid wsp:val=&quot;001655E8&quot;/&gt;&lt;wsp:rsid wsp:val=&quot;001657F0&quot;/&gt;&lt;wsp:rsid wsp:val=&quot;001658D6&quot;/&gt;&lt;wsp:rsid wsp:val=&quot;00165B28&quot;/&gt;&lt;wsp:rsid wsp:val=&quot;00165B3E&quot;/&gt;&lt;wsp:rsid wsp:val=&quot;00165E35&quot;/&gt;&lt;wsp:rsid wsp:val=&quot;0016635F&quot;/&gt;&lt;wsp:rsid wsp:val=&quot;00166554&quot;/&gt;&lt;wsp:rsid wsp:val=&quot;0016668D&quot;/&gt;&lt;wsp:rsid wsp:val=&quot;001668F9&quot;/&gt;&lt;wsp:rsid wsp:val=&quot;001672AB&quot;/&gt;&lt;wsp:rsid wsp:val=&quot;00167431&quot;/&gt;&lt;wsp:rsid wsp:val=&quot;00167453&quot;/&gt;&lt;wsp:rsid wsp:val=&quot;001677A5&quot;/&gt;&lt;wsp:rsid wsp:val=&quot;00167A1C&quot;/&gt;&lt;wsp:rsid wsp:val=&quot;00167BD0&quot;/&gt;&lt;wsp:rsid wsp:val=&quot;00167D1C&quot;/&gt;&lt;wsp:rsid wsp:val=&quot;00167FD9&quot;/&gt;&lt;wsp:rsid wsp:val=&quot;00170010&quot;/&gt;&lt;wsp:rsid wsp:val=&quot;00170025&quot;/&gt;&lt;wsp:rsid wsp:val=&quot;00170785&quot;/&gt;&lt;wsp:rsid wsp:val=&quot;00171155&quot;/&gt;&lt;wsp:rsid wsp:val=&quot;00171382&quot;/&gt;&lt;wsp:rsid wsp:val=&quot;00171462&quot;/&gt;&lt;wsp:rsid wsp:val=&quot;00171612&quot;/&gt;&lt;wsp:rsid wsp:val=&quot;00171642&quot;/&gt;&lt;wsp:rsid wsp:val=&quot;00171FC8&quot;/&gt;&lt;wsp:rsid wsp:val=&quot;00172037&quot;/&gt;&lt;wsp:rsid wsp:val=&quot;00172199&quot;/&gt;&lt;wsp:rsid wsp:val=&quot;0017227F&quot;/&gt;&lt;wsp:rsid wsp:val=&quot;001727A9&quot;/&gt;&lt;wsp:rsid wsp:val=&quot;00172F27&quot;/&gt;&lt;wsp:rsid wsp:val=&quot;00173023&quot;/&gt;&lt;wsp:rsid wsp:val=&quot;0017376E&quot;/&gt;&lt;wsp:rsid wsp:val=&quot;00173B12&quot;/&gt;&lt;wsp:rsid wsp:val=&quot;00173C66&quot;/&gt;&lt;wsp:rsid wsp:val=&quot;00173F78&quot;/&gt;&lt;wsp:rsid wsp:val=&quot;00174460&quot;/&gt;&lt;wsp:rsid wsp:val=&quot;001747D6&quot;/&gt;&lt;wsp:rsid wsp:val=&quot;001749BE&quot;/&gt;&lt;wsp:rsid wsp:val=&quot;00174AED&quot;/&gt;&lt;wsp:rsid wsp:val=&quot;00174B72&quot;/&gt;&lt;wsp:rsid wsp:val=&quot;00174BAD&quot;/&gt;&lt;wsp:rsid wsp:val=&quot;00174C2C&quot;/&gt;&lt;wsp:rsid wsp:val=&quot;00174F3F&quot;/&gt;&lt;wsp:rsid wsp:val=&quot;00174FB8&quot;/&gt;&lt;wsp:rsid wsp:val=&quot;0017512B&quot;/&gt;&lt;wsp:rsid wsp:val=&quot;0017564C&quot;/&gt;&lt;wsp:rsid wsp:val=&quot;001757FB&quot;/&gt;&lt;wsp:rsid wsp:val=&quot;00175993&quot;/&gt;&lt;wsp:rsid wsp:val=&quot;00175A12&quot;/&gt;&lt;wsp:rsid wsp:val=&quot;00175A16&quot;/&gt;&lt;wsp:rsid wsp:val=&quot;00175B86&quot;/&gt;&lt;wsp:rsid wsp:val=&quot;00175FEB&quot;/&gt;&lt;wsp:rsid wsp:val=&quot;00176077&quot;/&gt;&lt;wsp:rsid wsp:val=&quot;001761BF&quot;/&gt;&lt;wsp:rsid wsp:val=&quot;001763CC&quot;/&gt;&lt;wsp:rsid wsp:val=&quot;0017664D&quot;/&gt;&lt;wsp:rsid wsp:val=&quot;0017678F&quot;/&gt;&lt;wsp:rsid wsp:val=&quot;001769AC&quot;/&gt;&lt;wsp:rsid wsp:val=&quot;001769B5&quot;/&gt;&lt;wsp:rsid wsp:val=&quot;00176B7D&quot;/&gt;&lt;wsp:rsid wsp:val=&quot;001770C4&quot;/&gt;&lt;wsp:rsid wsp:val=&quot;00177425&quot;/&gt;&lt;wsp:rsid wsp:val=&quot;001800A0&quot;/&gt;&lt;wsp:rsid wsp:val=&quot;00180300&quot;/&gt;&lt;wsp:rsid wsp:val=&quot;001806E7&quot;/&gt;&lt;wsp:rsid wsp:val=&quot;001808B9&quot;/&gt;&lt;wsp:rsid wsp:val=&quot;00180965&quot;/&gt;&lt;wsp:rsid wsp:val=&quot;00180CF8&quot;/&gt;&lt;wsp:rsid wsp:val=&quot;00181133&quot;/&gt;&lt;wsp:rsid wsp:val=&quot;00181481&quot;/&gt;&lt;wsp:rsid wsp:val=&quot;00181CBB&quot;/&gt;&lt;wsp:rsid wsp:val=&quot;00182075&quot;/&gt;&lt;wsp:rsid wsp:val=&quot;00182447&quot;/&gt;&lt;wsp:rsid wsp:val=&quot;0018253F&quot;/&gt;&lt;wsp:rsid wsp:val=&quot;001826E7&quot;/&gt;&lt;wsp:rsid wsp:val=&quot;00182936&quot;/&gt;&lt;wsp:rsid wsp:val=&quot;00182A2A&quot;/&gt;&lt;wsp:rsid wsp:val=&quot;00182AB2&quot;/&gt;&lt;wsp:rsid wsp:val=&quot;001832F8&quot;/&gt;&lt;wsp:rsid wsp:val=&quot;001838C8&quot;/&gt;&lt;wsp:rsid wsp:val=&quot;00183B17&quot;/&gt;&lt;wsp:rsid wsp:val=&quot;00183D51&quot;/&gt;&lt;wsp:rsid wsp:val=&quot;00183DCC&quot;/&gt;&lt;wsp:rsid wsp:val=&quot;00183F46&quot;/&gt;&lt;wsp:rsid wsp:val=&quot;00184072&quot;/&gt;&lt;wsp:rsid wsp:val=&quot;001840E8&quot;/&gt;&lt;wsp:rsid wsp:val=&quot;001846F6&quot;/&gt;&lt;wsp:rsid wsp:val=&quot;001849E8&quot;/&gt;&lt;wsp:rsid wsp:val=&quot;00184D6F&quot;/&gt;&lt;wsp:rsid wsp:val=&quot;00185598&quot;/&gt;&lt;wsp:rsid wsp:val=&quot;001858B4&quot;/&gt;&lt;wsp:rsid wsp:val=&quot;0018596D&quot;/&gt;&lt;wsp:rsid wsp:val=&quot;00185B7B&quot;/&gt;&lt;wsp:rsid wsp:val=&quot;00185C1E&quot;/&gt;&lt;wsp:rsid wsp:val=&quot;00185F5D&quot;/&gt;&lt;wsp:rsid wsp:val=&quot;0018604B&quot;/&gt;&lt;wsp:rsid wsp:val=&quot;001861A4&quot;/&gt;&lt;wsp:rsid wsp:val=&quot;00186217&quot;/&gt;&lt;wsp:rsid wsp:val=&quot;00186270&quot;/&gt;&lt;wsp:rsid wsp:val=&quot;001863FC&quot;/&gt;&lt;wsp:rsid wsp:val=&quot;0018663D&quot;/&gt;&lt;wsp:rsid wsp:val=&quot;0018689E&quot;/&gt;&lt;wsp:rsid wsp:val=&quot;001869E7&quot;/&gt;&lt;wsp:rsid wsp:val=&quot;00186D6F&quot;/&gt;&lt;wsp:rsid wsp:val=&quot;00186DD3&quot;/&gt;&lt;wsp:rsid wsp:val=&quot;00186F61&quot;/&gt;&lt;wsp:rsid wsp:val=&quot;001871E4&quot;/&gt;&lt;wsp:rsid wsp:val=&quot;00187272&quot;/&gt;&lt;wsp:rsid wsp:val=&quot;0018742E&quot;/&gt;&lt;wsp:rsid wsp:val=&quot;001878EA&quot;/&gt;&lt;wsp:rsid wsp:val=&quot;001879EF&quot;/&gt;&lt;wsp:rsid wsp:val=&quot;00190328&quot;/&gt;&lt;wsp:rsid wsp:val=&quot;001903E5&quot;/&gt;&lt;wsp:rsid wsp:val=&quot;001905AD&quot;/&gt;&lt;wsp:rsid wsp:val=&quot;001908D1&quot;/&gt;&lt;wsp:rsid wsp:val=&quot;0019096C&quot;/&gt;&lt;wsp:rsid wsp:val=&quot;00190A66&quot;/&gt;&lt;wsp:rsid wsp:val=&quot;00190AD0&quot;/&gt;&lt;wsp:rsid wsp:val=&quot;00190BE0&quot;/&gt;&lt;wsp:rsid wsp:val=&quot;00190C49&quot;/&gt;&lt;wsp:rsid wsp:val=&quot;00190CED&quot;/&gt;&lt;wsp:rsid wsp:val=&quot;00190E0F&quot;/&gt;&lt;wsp:rsid wsp:val=&quot;00190F9C&quot;/&gt;&lt;wsp:rsid wsp:val=&quot;001913D3&quot;/&gt;&lt;wsp:rsid wsp:val=&quot;001914B1&quot;/&gt;&lt;wsp:rsid wsp:val=&quot;001914FE&quot;/&gt;&lt;wsp:rsid wsp:val=&quot;00191D3E&quot;/&gt;&lt;wsp:rsid wsp:val=&quot;00191E09&quot;/&gt;&lt;wsp:rsid wsp:val=&quot;00191E5A&quot;/&gt;&lt;wsp:rsid wsp:val=&quot;00192261&quot;/&gt;&lt;wsp:rsid wsp:val=&quot;0019227C&quot;/&gt;&lt;wsp:rsid wsp:val=&quot;0019233C&quot;/&gt;&lt;wsp:rsid wsp:val=&quot;00192670&quot;/&gt;&lt;wsp:rsid wsp:val=&quot;00192706&quot;/&gt;&lt;wsp:rsid wsp:val=&quot;00192ADC&quot;/&gt;&lt;wsp:rsid wsp:val=&quot;00192BCD&quot;/&gt;&lt;wsp:rsid wsp:val=&quot;00192E10&quot;/&gt;&lt;wsp:rsid wsp:val=&quot;00192EEA&quot;/&gt;&lt;wsp:rsid wsp:val=&quot;00193084&quot;/&gt;&lt;wsp:rsid wsp:val=&quot;001932C4&quot;/&gt;&lt;wsp:rsid wsp:val=&quot;0019349A&quot;/&gt;&lt;wsp:rsid wsp:val=&quot;00193529&quot;/&gt;&lt;wsp:rsid wsp:val=&quot;001936D0&quot;/&gt;&lt;wsp:rsid wsp:val=&quot;00193A7B&quot;/&gt;&lt;wsp:rsid wsp:val=&quot;00193E91&quot;/&gt;&lt;wsp:rsid wsp:val=&quot;00193F74&quot;/&gt;&lt;wsp:rsid wsp:val=&quot;00194084&quot;/&gt;&lt;wsp:rsid wsp:val=&quot;001943EF&quot;/&gt;&lt;wsp:rsid wsp:val=&quot;00194512&quot;/&gt;&lt;wsp:rsid wsp:val=&quot;00194ACE&quot;/&gt;&lt;wsp:rsid wsp:val=&quot;00194AFC&quot;/&gt;&lt;wsp:rsid wsp:val=&quot;00194B44&quot;/&gt;&lt;wsp:rsid wsp:val=&quot;00194D83&quot;/&gt;&lt;wsp:rsid wsp:val=&quot;00194E52&quot;/&gt;&lt;wsp:rsid wsp:val=&quot;0019500C&quot;/&gt;&lt;wsp:rsid wsp:val=&quot;001958C9&quot;/&gt;&lt;wsp:rsid wsp:val=&quot;00195AC2&quot;/&gt;&lt;wsp:rsid wsp:val=&quot;00195B6D&quot;/&gt;&lt;wsp:rsid wsp:val=&quot;00195C98&quot;/&gt;&lt;wsp:rsid wsp:val=&quot;00195D33&quot;/&gt;&lt;wsp:rsid wsp:val=&quot;00195DBC&quot;/&gt;&lt;wsp:rsid wsp:val=&quot;001960B9&quot;/&gt;&lt;wsp:rsid wsp:val=&quot;001964F4&quot;/&gt;&lt;wsp:rsid wsp:val=&quot;001966D4&quot;/&gt;&lt;wsp:rsid wsp:val=&quot;001966EB&quot;/&gt;&lt;wsp:rsid wsp:val=&quot;001969BA&quot;/&gt;&lt;wsp:rsid wsp:val=&quot;00196C41&quot;/&gt;&lt;wsp:rsid wsp:val=&quot;00196DAD&quot;/&gt;&lt;wsp:rsid wsp:val=&quot;00196F3B&quot;/&gt;&lt;wsp:rsid wsp:val=&quot;00196FD4&quot;/&gt;&lt;wsp:rsid wsp:val=&quot;0019719B&quot;/&gt;&lt;wsp:rsid wsp:val=&quot;001978B8&quot;/&gt;&lt;wsp:rsid wsp:val=&quot;001A01F2&quot;/&gt;&lt;wsp:rsid wsp:val=&quot;001A08C6&quot;/&gt;&lt;wsp:rsid wsp:val=&quot;001A0A89&quot;/&gt;&lt;wsp:rsid wsp:val=&quot;001A0D93&quot;/&gt;&lt;wsp:rsid wsp:val=&quot;001A0DB5&quot;/&gt;&lt;wsp:rsid wsp:val=&quot;001A0DB8&quot;/&gt;&lt;wsp:rsid wsp:val=&quot;001A0EAF&quot;/&gt;&lt;wsp:rsid wsp:val=&quot;001A0FF3&quot;/&gt;&lt;wsp:rsid wsp:val=&quot;001A1027&quot;/&gt;&lt;wsp:rsid wsp:val=&quot;001A11EA&quot;/&gt;&lt;wsp:rsid wsp:val=&quot;001A1994&quot;/&gt;&lt;wsp:rsid wsp:val=&quot;001A1C78&quot;/&gt;&lt;wsp:rsid wsp:val=&quot;001A21A4&quot;/&gt;&lt;wsp:rsid wsp:val=&quot;001A250A&quot;/&gt;&lt;wsp:rsid wsp:val=&quot;001A260B&quot;/&gt;&lt;wsp:rsid wsp:val=&quot;001A274D&quot;/&gt;&lt;wsp:rsid wsp:val=&quot;001A292A&quot;/&gt;&lt;wsp:rsid wsp:val=&quot;001A2AF7&quot;/&gt;&lt;wsp:rsid wsp:val=&quot;001A3572&quot;/&gt;&lt;wsp:rsid wsp:val=&quot;001A394C&quot;/&gt;&lt;wsp:rsid wsp:val=&quot;001A3EC3&quot;/&gt;&lt;wsp:rsid wsp:val=&quot;001A4236&quot;/&gt;&lt;wsp:rsid wsp:val=&quot;001A4359&quot;/&gt;&lt;wsp:rsid wsp:val=&quot;001A455C&quot;/&gt;&lt;wsp:rsid wsp:val=&quot;001A45BC&quot;/&gt;&lt;wsp:rsid wsp:val=&quot;001A4769&quot;/&gt;&lt;wsp:rsid wsp:val=&quot;001A5187&quot;/&gt;&lt;wsp:rsid wsp:val=&quot;001A52F8&quot;/&gt;&lt;wsp:rsid wsp:val=&quot;001A543C&quot;/&gt;&lt;wsp:rsid wsp:val=&quot;001A54AF&quot;/&gt;&lt;wsp:rsid wsp:val=&quot;001A583A&quot;/&gt;&lt;wsp:rsid wsp:val=&quot;001A5885&quot;/&gt;&lt;wsp:rsid wsp:val=&quot;001A58A0&quot;/&gt;&lt;wsp:rsid wsp:val=&quot;001A5A38&quot;/&gt;&lt;wsp:rsid wsp:val=&quot;001A5A60&quot;/&gt;&lt;wsp:rsid wsp:val=&quot;001A5BAA&quot;/&gt;&lt;wsp:rsid wsp:val=&quot;001A5C7F&quot;/&gt;&lt;wsp:rsid wsp:val=&quot;001A5F55&quot;/&gt;&lt;wsp:rsid wsp:val=&quot;001A6173&quot;/&gt;&lt;wsp:rsid wsp:val=&quot;001A6A35&quot;/&gt;&lt;wsp:rsid wsp:val=&quot;001A6AD0&quot;/&gt;&lt;wsp:rsid wsp:val=&quot;001A701D&quot;/&gt;&lt;wsp:rsid wsp:val=&quot;001A711F&quot;/&gt;&lt;wsp:rsid wsp:val=&quot;001A755A&quot;/&gt;&lt;wsp:rsid wsp:val=&quot;001A7600&quot;/&gt;&lt;wsp:rsid wsp:val=&quot;001A77DC&quot;/&gt;&lt;wsp:rsid wsp:val=&quot;001A7947&quot;/&gt;&lt;wsp:rsid wsp:val=&quot;001A7A4D&quot;/&gt;&lt;wsp:rsid wsp:val=&quot;001A7CC0&quot;/&gt;&lt;wsp:rsid wsp:val=&quot;001B0674&quot;/&gt;&lt;wsp:rsid wsp:val=&quot;001B0775&quot;/&gt;&lt;wsp:rsid wsp:val=&quot;001B0859&quot;/&gt;&lt;wsp:rsid wsp:val=&quot;001B0B51&quot;/&gt;&lt;wsp:rsid wsp:val=&quot;001B0CC5&quot;/&gt;&lt;wsp:rsid wsp:val=&quot;001B0D3B&quot;/&gt;&lt;wsp:rsid wsp:val=&quot;001B0D9D&quot;/&gt;&lt;wsp:rsid wsp:val=&quot;001B0E65&quot;/&gt;&lt;wsp:rsid wsp:val=&quot;001B11CC&quot;/&gt;&lt;wsp:rsid wsp:val=&quot;001B1A36&quot;/&gt;&lt;wsp:rsid wsp:val=&quot;001B269A&quot;/&gt;&lt;wsp:rsid wsp:val=&quot;001B26A1&quot;/&gt;&lt;wsp:rsid wsp:val=&quot;001B2898&quot;/&gt;&lt;wsp:rsid wsp:val=&quot;001B2A7C&quot;/&gt;&lt;wsp:rsid wsp:val=&quot;001B2DF2&quot;/&gt;&lt;wsp:rsid wsp:val=&quot;001B2E8B&quot;/&gt;&lt;wsp:rsid wsp:val=&quot;001B3229&quot;/&gt;&lt;wsp:rsid wsp:val=&quot;001B3452&quot;/&gt;&lt;wsp:rsid wsp:val=&quot;001B3729&quot;/&gt;&lt;wsp:rsid wsp:val=&quot;001B3A46&quot;/&gt;&lt;wsp:rsid wsp:val=&quot;001B3D79&quot;/&gt;&lt;wsp:rsid wsp:val=&quot;001B3E47&quot;/&gt;&lt;wsp:rsid wsp:val=&quot;001B408E&quot;/&gt;&lt;wsp:rsid wsp:val=&quot;001B441E&quot;/&gt;&lt;wsp:rsid wsp:val=&quot;001B46E1&quot;/&gt;&lt;wsp:rsid wsp:val=&quot;001B48EE&quot;/&gt;&lt;wsp:rsid wsp:val=&quot;001B564C&quot;/&gt;&lt;wsp:rsid wsp:val=&quot;001B56F3&quot;/&gt;&lt;wsp:rsid wsp:val=&quot;001B56FE&quot;/&gt;&lt;wsp:rsid wsp:val=&quot;001B5993&quot;/&gt;&lt;wsp:rsid wsp:val=&quot;001B5DD0&quot;/&gt;&lt;wsp:rsid wsp:val=&quot;001B5FFD&quot;/&gt;&lt;wsp:rsid wsp:val=&quot;001B6014&quot;/&gt;&lt;wsp:rsid wsp:val=&quot;001B6061&quot;/&gt;&lt;wsp:rsid wsp:val=&quot;001B69F2&quot;/&gt;&lt;wsp:rsid wsp:val=&quot;001B6C39&quot;/&gt;&lt;wsp:rsid wsp:val=&quot;001B6E53&quot;/&gt;&lt;wsp:rsid wsp:val=&quot;001B714B&quot;/&gt;&lt;wsp:rsid wsp:val=&quot;001B73F0&quot;/&gt;&lt;wsp:rsid wsp:val=&quot;001B750A&quot;/&gt;&lt;wsp:rsid wsp:val=&quot;001B770C&quot;/&gt;&lt;wsp:rsid wsp:val=&quot;001B77B0&quot;/&gt;&lt;wsp:rsid wsp:val=&quot;001B77B9&quot;/&gt;&lt;wsp:rsid wsp:val=&quot;001B7DDF&quot;/&gt;&lt;wsp:rsid wsp:val=&quot;001B7FFD&quot;/&gt;&lt;wsp:rsid wsp:val=&quot;001C01F0&quot;/&gt;&lt;wsp:rsid wsp:val=&quot;001C078C&quot;/&gt;&lt;wsp:rsid wsp:val=&quot;001C0943&quot;/&gt;&lt;wsp:rsid wsp:val=&quot;001C0D79&quot;/&gt;&lt;wsp:rsid wsp:val=&quot;001C0D7D&quot;/&gt;&lt;wsp:rsid wsp:val=&quot;001C0EF8&quot;/&gt;&lt;wsp:rsid wsp:val=&quot;001C1067&quot;/&gt;&lt;wsp:rsid wsp:val=&quot;001C1133&quot;/&gt;&lt;wsp:rsid wsp:val=&quot;001C11B2&quot;/&gt;&lt;wsp:rsid wsp:val=&quot;001C128A&quot;/&gt;&lt;wsp:rsid wsp:val=&quot;001C14DF&quot;/&gt;&lt;wsp:rsid wsp:val=&quot;001C18F8&quot;/&gt;&lt;wsp:rsid wsp:val=&quot;001C1CEB&quot;/&gt;&lt;wsp:rsid wsp:val=&quot;001C1FF0&quot;/&gt;&lt;wsp:rsid wsp:val=&quot;001C21F1&quot;/&gt;&lt;wsp:rsid wsp:val=&quot;001C23F4&quot;/&gt;&lt;wsp:rsid wsp:val=&quot;001C2638&quot;/&gt;&lt;wsp:rsid wsp:val=&quot;001C2962&quot;/&gt;&lt;wsp:rsid wsp:val=&quot;001C29B9&quot;/&gt;&lt;wsp:rsid wsp:val=&quot;001C2A96&quot;/&gt;&lt;wsp:rsid wsp:val=&quot;001C2BBE&quot;/&gt;&lt;wsp:rsid wsp:val=&quot;001C2E0C&quot;/&gt;&lt;wsp:rsid wsp:val=&quot;001C317A&quot;/&gt;&lt;wsp:rsid wsp:val=&quot;001C3373&quot;/&gt;&lt;wsp:rsid wsp:val=&quot;001C339D&quot;/&gt;&lt;wsp:rsid wsp:val=&quot;001C36DD&quot;/&gt;&lt;wsp:rsid wsp:val=&quot;001C372A&quot;/&gt;&lt;wsp:rsid wsp:val=&quot;001C3739&quot;/&gt;&lt;wsp:rsid wsp:val=&quot;001C3BD2&quot;/&gt;&lt;wsp:rsid wsp:val=&quot;001C3CB2&quot;/&gt;&lt;wsp:rsid wsp:val=&quot;001C3EB2&quot;/&gt;&lt;wsp:rsid wsp:val=&quot;001C42D4&quot;/&gt;&lt;wsp:rsid wsp:val=&quot;001C4635&quot;/&gt;&lt;wsp:rsid wsp:val=&quot;001C46C8&quot;/&gt;&lt;wsp:rsid wsp:val=&quot;001C4722&quot;/&gt;&lt;wsp:rsid wsp:val=&quot;001C4767&quot;/&gt;&lt;wsp:rsid wsp:val=&quot;001C4A93&quot;/&gt;&lt;wsp:rsid wsp:val=&quot;001C4F63&quot;/&gt;&lt;wsp:rsid wsp:val=&quot;001C4FCC&quot;/&gt;&lt;wsp:rsid wsp:val=&quot;001C51D4&quot;/&gt;&lt;wsp:rsid wsp:val=&quot;001C52CE&quot;/&gt;&lt;wsp:rsid wsp:val=&quot;001C5430&quot;/&gt;&lt;wsp:rsid wsp:val=&quot;001C54C7&quot;/&gt;&lt;wsp:rsid wsp:val=&quot;001C58C9&quot;/&gt;&lt;wsp:rsid wsp:val=&quot;001C59DE&quot;/&gt;&lt;wsp:rsid wsp:val=&quot;001C5B12&quot;/&gt;&lt;wsp:rsid wsp:val=&quot;001C5DA7&quot;/&gt;&lt;wsp:rsid wsp:val=&quot;001C5FC4&quot;/&gt;&lt;wsp:rsid wsp:val=&quot;001C61B0&quot;/&gt;&lt;wsp:rsid wsp:val=&quot;001C63FF&quot;/&gt;&lt;wsp:rsid wsp:val=&quot;001C6A76&quot;/&gt;&lt;wsp:rsid wsp:val=&quot;001C6B36&quot;/&gt;&lt;wsp:rsid wsp:val=&quot;001C6C97&quot;/&gt;&lt;wsp:rsid wsp:val=&quot;001C6DD2&quot;/&gt;&lt;wsp:rsid wsp:val=&quot;001C7125&quot;/&gt;&lt;wsp:rsid wsp:val=&quot;001C7206&quot;/&gt;&lt;wsp:rsid wsp:val=&quot;001C723D&quot;/&gt;&lt;wsp:rsid wsp:val=&quot;001C7399&quot;/&gt;&lt;wsp:rsid wsp:val=&quot;001C73D4&quot;/&gt;&lt;wsp:rsid wsp:val=&quot;001C768E&quot;/&gt;&lt;wsp:rsid wsp:val=&quot;001C7778&quot;/&gt;&lt;wsp:rsid wsp:val=&quot;001C7D4E&quot;/&gt;&lt;wsp:rsid wsp:val=&quot;001C7D63&quot;/&gt;&lt;wsp:rsid wsp:val=&quot;001D0031&quot;/&gt;&lt;wsp:rsid wsp:val=&quot;001D01FC&quot;/&gt;&lt;wsp:rsid wsp:val=&quot;001D0405&quot;/&gt;&lt;wsp:rsid wsp:val=&quot;001D0421&quot;/&gt;&lt;wsp:rsid wsp:val=&quot;001D042A&quot;/&gt;&lt;wsp:rsid wsp:val=&quot;001D0BD5&quot;/&gt;&lt;wsp:rsid wsp:val=&quot;001D0F12&quot;/&gt;&lt;wsp:rsid wsp:val=&quot;001D0FB8&quot;/&gt;&lt;wsp:rsid wsp:val=&quot;001D16F6&quot;/&gt;&lt;wsp:rsid wsp:val=&quot;001D1750&quot;/&gt;&lt;wsp:rsid wsp:val=&quot;001D1916&quot;/&gt;&lt;wsp:rsid wsp:val=&quot;001D1A53&quot;/&gt;&lt;wsp:rsid wsp:val=&quot;001D1B09&quot;/&gt;&lt;wsp:rsid wsp:val=&quot;001D1B2F&quot;/&gt;&lt;wsp:rsid wsp:val=&quot;001D20C4&quot;/&gt;&lt;wsp:rsid wsp:val=&quot;001D22D2&quot;/&gt;&lt;wsp:rsid wsp:val=&quot;001D23C8&quot;/&gt;&lt;wsp:rsid wsp:val=&quot;001D272A&quot;/&gt;&lt;wsp:rsid wsp:val=&quot;001D28D5&quot;/&gt;&lt;wsp:rsid wsp:val=&quot;001D2BA7&quot;/&gt;&lt;wsp:rsid wsp:val=&quot;001D3068&quot;/&gt;&lt;wsp:rsid wsp:val=&quot;001D310B&quot;/&gt;&lt;wsp:rsid wsp:val=&quot;001D33A5&quot;/&gt;&lt;wsp:rsid wsp:val=&quot;001D383B&quot;/&gt;&lt;wsp:rsid wsp:val=&quot;001D3AFC&quot;/&gt;&lt;wsp:rsid wsp:val=&quot;001D3CFF&quot;/&gt;&lt;wsp:rsid wsp:val=&quot;001D3D59&quot;/&gt;&lt;wsp:rsid wsp:val=&quot;001D3E93&quot;/&gt;&lt;wsp:rsid wsp:val=&quot;001D3F45&quot;/&gt;&lt;wsp:rsid wsp:val=&quot;001D3F71&quot;/&gt;&lt;wsp:rsid wsp:val=&quot;001D3F88&quot;/&gt;&lt;wsp:rsid wsp:val=&quot;001D40C9&quot;/&gt;&lt;wsp:rsid wsp:val=&quot;001D423C&quot;/&gt;&lt;wsp:rsid wsp:val=&quot;001D45D1&quot;/&gt;&lt;wsp:rsid wsp:val=&quot;001D4994&quot;/&gt;&lt;wsp:rsid wsp:val=&quot;001D4D18&quot;/&gt;&lt;wsp:rsid wsp:val=&quot;001D4D32&quot;/&gt;&lt;wsp:rsid wsp:val=&quot;001D50C2&quot;/&gt;&lt;wsp:rsid wsp:val=&quot;001D51D0&quot;/&gt;&lt;wsp:rsid wsp:val=&quot;001D539E&quot;/&gt;&lt;wsp:rsid wsp:val=&quot;001D5A66&quot;/&gt;&lt;wsp:rsid wsp:val=&quot;001D5A93&quot;/&gt;&lt;wsp:rsid wsp:val=&quot;001D5BCB&quot;/&gt;&lt;wsp:rsid wsp:val=&quot;001D5CDA&quot;/&gt;&lt;wsp:rsid wsp:val=&quot;001D67AB&quot;/&gt;&lt;wsp:rsid wsp:val=&quot;001D685B&quot;/&gt;&lt;wsp:rsid wsp:val=&quot;001D6952&quot;/&gt;&lt;wsp:rsid wsp:val=&quot;001D69E8&quot;/&gt;&lt;wsp:rsid wsp:val=&quot;001D6BF0&quot;/&gt;&lt;wsp:rsid wsp:val=&quot;001D6EBE&quot;/&gt;&lt;wsp:rsid wsp:val=&quot;001D721A&quot;/&gt;&lt;wsp:rsid wsp:val=&quot;001D7635&quot;/&gt;&lt;wsp:rsid wsp:val=&quot;001D7944&quot;/&gt;&lt;wsp:rsid wsp:val=&quot;001D7E4C&quot;/&gt;&lt;wsp:rsid wsp:val=&quot;001D7E71&quot;/&gt;&lt;wsp:rsid wsp:val=&quot;001D7FCA&quot;/&gt;&lt;wsp:rsid wsp:val=&quot;001E028A&quot;/&gt;&lt;wsp:rsid wsp:val=&quot;001E0319&quot;/&gt;&lt;wsp:rsid wsp:val=&quot;001E03A1&quot;/&gt;&lt;wsp:rsid wsp:val=&quot;001E062C&quot;/&gt;&lt;wsp:rsid wsp:val=&quot;001E10F5&quot;/&gt;&lt;wsp:rsid wsp:val=&quot;001E110D&quot;/&gt;&lt;wsp:rsid wsp:val=&quot;001E11AB&quot;/&gt;&lt;wsp:rsid wsp:val=&quot;001E11B2&quot;/&gt;&lt;wsp:rsid wsp:val=&quot;001E133D&quot;/&gt;&lt;wsp:rsid wsp:val=&quot;001E1452&quot;/&gt;&lt;wsp:rsid wsp:val=&quot;001E14A7&quot;/&gt;&lt;wsp:rsid wsp:val=&quot;001E194C&quot;/&gt;&lt;wsp:rsid wsp:val=&quot;001E1DD5&quot;/&gt;&lt;wsp:rsid wsp:val=&quot;001E1F25&quot;/&gt;&lt;wsp:rsid wsp:val=&quot;001E203A&quot;/&gt;&lt;wsp:rsid wsp:val=&quot;001E2144&quot;/&gt;&lt;wsp:rsid wsp:val=&quot;001E2729&quot;/&gt;&lt;wsp:rsid wsp:val=&quot;001E27E9&quot;/&gt;&lt;wsp:rsid wsp:val=&quot;001E29D4&quot;/&gt;&lt;wsp:rsid wsp:val=&quot;001E2D93&quot;/&gt;&lt;wsp:rsid wsp:val=&quot;001E2FE2&quot;/&gt;&lt;wsp:rsid wsp:val=&quot;001E353D&quot;/&gt;&lt;wsp:rsid wsp:val=&quot;001E3675&quot;/&gt;&lt;wsp:rsid wsp:val=&quot;001E3982&quot;/&gt;&lt;wsp:rsid wsp:val=&quot;001E425D&quot;/&gt;&lt;wsp:rsid wsp:val=&quot;001E441E&quot;/&gt;&lt;wsp:rsid wsp:val=&quot;001E444D&quot;/&gt;&lt;wsp:rsid wsp:val=&quot;001E4457&quot;/&gt;&lt;wsp:rsid wsp:val=&quot;001E457B&quot;/&gt;&lt;wsp:rsid wsp:val=&quot;001E4595&quot;/&gt;&lt;wsp:rsid wsp:val=&quot;001E46A9&quot;/&gt;&lt;wsp:rsid wsp:val=&quot;001E4C4F&quot;/&gt;&lt;wsp:rsid wsp:val=&quot;001E4FBE&quot;/&gt;&lt;wsp:rsid wsp:val=&quot;001E5410&quot;/&gt;&lt;wsp:rsid wsp:val=&quot;001E56D2&quot;/&gt;&lt;wsp:rsid wsp:val=&quot;001E5955&quot;/&gt;&lt;wsp:rsid wsp:val=&quot;001E59B2&quot;/&gt;&lt;wsp:rsid wsp:val=&quot;001E59E3&quot;/&gt;&lt;wsp:rsid wsp:val=&quot;001E5A21&quot;/&gt;&lt;wsp:rsid wsp:val=&quot;001E5C44&quot;/&gt;&lt;wsp:rsid wsp:val=&quot;001E5C77&quot;/&gt;&lt;wsp:rsid wsp:val=&quot;001E5CD4&quot;/&gt;&lt;wsp:rsid wsp:val=&quot;001E669A&quot;/&gt;&lt;wsp:rsid wsp:val=&quot;001E6991&quot;/&gt;&lt;wsp:rsid wsp:val=&quot;001E6A09&quot;/&gt;&lt;wsp:rsid wsp:val=&quot;001E6A5C&quot;/&gt;&lt;wsp:rsid wsp:val=&quot;001E6D8C&quot;/&gt;&lt;wsp:rsid wsp:val=&quot;001E6ED7&quot;/&gt;&lt;wsp:rsid wsp:val=&quot;001E6F0A&quot;/&gt;&lt;wsp:rsid wsp:val=&quot;001E7548&quot;/&gt;&lt;wsp:rsid wsp:val=&quot;001E7727&quot;/&gt;&lt;wsp:rsid wsp:val=&quot;001E793B&quot;/&gt;&lt;wsp:rsid wsp:val=&quot;001E7B9C&quot;/&gt;&lt;wsp:rsid wsp:val=&quot;001E7BA6&quot;/&gt;&lt;wsp:rsid wsp:val=&quot;001E7FBA&quot;/&gt;&lt;wsp:rsid wsp:val=&quot;001F0043&quot;/&gt;&lt;wsp:rsid wsp:val=&quot;001F01E4&quot;/&gt;&lt;wsp:rsid wsp:val=&quot;001F022F&quot;/&gt;&lt;wsp:rsid wsp:val=&quot;001F028A&quot;/&gt;&lt;wsp:rsid wsp:val=&quot;001F0356&quot;/&gt;&lt;wsp:rsid wsp:val=&quot;001F04D8&quot;/&gt;&lt;wsp:rsid wsp:val=&quot;001F05AE&quot;/&gt;&lt;wsp:rsid wsp:val=&quot;001F0685&quot;/&gt;&lt;wsp:rsid wsp:val=&quot;001F078A&quot;/&gt;&lt;wsp:rsid wsp:val=&quot;001F08E8&quot;/&gt;&lt;wsp:rsid wsp:val=&quot;001F0FEF&quot;/&gt;&lt;wsp:rsid wsp:val=&quot;001F1143&quot;/&gt;&lt;wsp:rsid wsp:val=&quot;001F11A6&quot;/&gt;&lt;wsp:rsid wsp:val=&quot;001F11FE&quot;/&gt;&lt;wsp:rsid wsp:val=&quot;001F145B&quot;/&gt;&lt;wsp:rsid wsp:val=&quot;001F156E&quot;/&gt;&lt;wsp:rsid wsp:val=&quot;001F15D0&quot;/&gt;&lt;wsp:rsid wsp:val=&quot;001F1A43&quot;/&gt;&lt;wsp:rsid wsp:val=&quot;001F1B14&quot;/&gt;&lt;wsp:rsid wsp:val=&quot;001F2497&quot;/&gt;&lt;wsp:rsid wsp:val=&quot;001F2AB1&quot;/&gt;&lt;wsp:rsid wsp:val=&quot;001F2FDC&quot;/&gt;&lt;wsp:rsid wsp:val=&quot;001F3076&quot;/&gt;&lt;wsp:rsid wsp:val=&quot;001F356F&quot;/&gt;&lt;wsp:rsid wsp:val=&quot;001F36F9&quot;/&gt;&lt;wsp:rsid wsp:val=&quot;001F372F&quot;/&gt;&lt;wsp:rsid wsp:val=&quot;001F3EE8&quot;/&gt;&lt;wsp:rsid wsp:val=&quot;001F3F7F&quot;/&gt;&lt;wsp:rsid wsp:val=&quot;001F445F&quot;/&gt;&lt;wsp:rsid wsp:val=&quot;001F48F4&quot;/&gt;&lt;wsp:rsid wsp:val=&quot;001F49C3&quot;/&gt;&lt;wsp:rsid wsp:val=&quot;001F4CBD&quot;/&gt;&lt;wsp:rsid wsp:val=&quot;001F4F1F&quot;/&gt;&lt;wsp:rsid wsp:val=&quot;001F4F45&quot;/&gt;&lt;wsp:rsid wsp:val=&quot;001F51E4&quot;/&gt;&lt;wsp:rsid wsp:val=&quot;001F5562&quot;/&gt;&lt;wsp:rsid wsp:val=&quot;001F55CE&quot;/&gt;&lt;wsp:rsid wsp:val=&quot;001F5673&quot;/&gt;&lt;wsp:rsid wsp:val=&quot;001F573F&quot;/&gt;&lt;wsp:rsid wsp:val=&quot;001F580D&quot;/&gt;&lt;wsp:rsid wsp:val=&quot;001F59D3&quot;/&gt;&lt;wsp:rsid wsp:val=&quot;001F59FA&quot;/&gt;&lt;wsp:rsid wsp:val=&quot;001F5A9F&quot;/&gt;&lt;wsp:rsid wsp:val=&quot;001F5CF7&quot;/&gt;&lt;wsp:rsid wsp:val=&quot;001F6A84&quot;/&gt;&lt;wsp:rsid wsp:val=&quot;001F6C63&quot;/&gt;&lt;wsp:rsid wsp:val=&quot;001F6DDB&quot;/&gt;&lt;wsp:rsid wsp:val=&quot;001F6EDC&quot;/&gt;&lt;wsp:rsid wsp:val=&quot;001F6FC4&quot;/&gt;&lt;wsp:rsid wsp:val=&quot;001F702D&quot;/&gt;&lt;wsp:rsid wsp:val=&quot;001F728E&quot;/&gt;&lt;wsp:rsid wsp:val=&quot;001F754D&quot;/&gt;&lt;wsp:rsid wsp:val=&quot;001F7590&quot;/&gt;&lt;wsp:rsid wsp:val=&quot;001F7A2B&quot;/&gt;&lt;wsp:rsid wsp:val=&quot;001F7A59&quot;/&gt;&lt;wsp:rsid wsp:val=&quot;001F7C5A&quot;/&gt;&lt;wsp:rsid wsp:val=&quot;002000F4&quot;/&gt;&lt;wsp:rsid wsp:val=&quot;002003BA&quot;/&gt;&lt;wsp:rsid wsp:val=&quot;002003EE&quot;/&gt;&lt;wsp:rsid wsp:val=&quot;00200581&quot;/&gt;&lt;wsp:rsid wsp:val=&quot;002006B4&quot;/&gt;&lt;wsp:rsid wsp:val=&quot;00200759&quot;/&gt;&lt;wsp:rsid wsp:val=&quot;002008DE&quot;/&gt;&lt;wsp:rsid wsp:val=&quot;00200987&quot;/&gt;&lt;wsp:rsid wsp:val=&quot;00200B04&quot;/&gt;&lt;wsp:rsid wsp:val=&quot;00200D43&quot;/&gt;&lt;wsp:rsid wsp:val=&quot;00200EFB&quot;/&gt;&lt;wsp:rsid wsp:val=&quot;00201580&quot;/&gt;&lt;wsp:rsid wsp:val=&quot;00201742&quot;/&gt;&lt;wsp:rsid wsp:val=&quot;002021C2&quot;/&gt;&lt;wsp:rsid wsp:val=&quot;0020232F&quot;/&gt;&lt;wsp:rsid wsp:val=&quot;002025F9&quot;/&gt;&lt;wsp:rsid wsp:val=&quot;00202676&quot;/&gt;&lt;wsp:rsid wsp:val=&quot;00202874&quot;/&gt;&lt;wsp:rsid wsp:val=&quot;00202B3F&quot;/&gt;&lt;wsp:rsid wsp:val=&quot;00202BC8&quot;/&gt;&lt;wsp:rsid wsp:val=&quot;00202DC5&quot;/&gt;&lt;wsp:rsid wsp:val=&quot;00203284&quot;/&gt;&lt;wsp:rsid wsp:val=&quot;00203339&quot;/&gt;&lt;wsp:rsid wsp:val=&quot;002036D1&quot;/&gt;&lt;wsp:rsid wsp:val=&quot;00203730&quot;/&gt;&lt;wsp:rsid wsp:val=&quot;00203879&quot;/&gt;&lt;wsp:rsid wsp:val=&quot;0020398C&quot;/&gt;&lt;wsp:rsid wsp:val=&quot;002040D5&quot;/&gt;&lt;wsp:rsid wsp:val=&quot;00204105&quot;/&gt;&lt;wsp:rsid wsp:val=&quot;00204136&quot;/&gt;&lt;wsp:rsid wsp:val=&quot;00204704&quot;/&gt;&lt;wsp:rsid wsp:val=&quot;0020471A&quot;/&gt;&lt;wsp:rsid wsp:val=&quot;00204756&quot;/&gt;&lt;wsp:rsid wsp:val=&quot;0020477C&quot;/&gt;&lt;wsp:rsid wsp:val=&quot;0020478C&quot;/&gt;&lt;wsp:rsid wsp:val=&quot;00204B7F&quot;/&gt;&lt;wsp:rsid wsp:val=&quot;00204C63&quot;/&gt;&lt;wsp:rsid wsp:val=&quot;00204CB6&quot;/&gt;&lt;wsp:rsid wsp:val=&quot;00204EB3&quot;/&gt;&lt;wsp:rsid wsp:val=&quot;002050BE&quot;/&gt;&lt;wsp:rsid wsp:val=&quot;002050D4&quot;/&gt;&lt;wsp:rsid wsp:val=&quot;0020559D&quot;/&gt;&lt;wsp:rsid wsp:val=&quot;00205659&quot;/&gt;&lt;wsp:rsid wsp:val=&quot;002056D8&quot;/&gt;&lt;wsp:rsid wsp:val=&quot;00205948&quot;/&gt;&lt;wsp:rsid wsp:val=&quot;00205954&quot;/&gt;&lt;wsp:rsid wsp:val=&quot;002059BD&quot;/&gt;&lt;wsp:rsid wsp:val=&quot;00205D82&quot;/&gt;&lt;wsp:rsid wsp:val=&quot;00205E61&quot;/&gt;&lt;wsp:rsid wsp:val=&quot;00205F87&quot;/&gt;&lt;wsp:rsid wsp:val=&quot;0020650A&quot;/&gt;&lt;wsp:rsid wsp:val=&quot;00206758&quot;/&gt;&lt;wsp:rsid wsp:val=&quot;002067E2&quot;/&gt;&lt;wsp:rsid wsp:val=&quot;0020693B&quot;/&gt;&lt;wsp:rsid wsp:val=&quot;0020710F&quot;/&gt;&lt;wsp:rsid wsp:val=&quot;00207451&quot;/&gt;&lt;wsp:rsid wsp:val=&quot;00207497&quot;/&gt;&lt;wsp:rsid wsp:val=&quot;0020767D&quot;/&gt;&lt;wsp:rsid wsp:val=&quot;002079C7&quot;/&gt;&lt;wsp:rsid wsp:val=&quot;00207FD2&quot;/&gt;&lt;wsp:rsid wsp:val=&quot;002104FA&quot;/&gt;&lt;wsp:rsid wsp:val=&quot;00210889&quot;/&gt;&lt;wsp:rsid wsp:val=&quot;0021100A&quot;/&gt;&lt;wsp:rsid wsp:val=&quot;00211089&quot;/&gt;&lt;wsp:rsid wsp:val=&quot;00211232&quot;/&gt;&lt;wsp:rsid wsp:val=&quot;00211C68&quot;/&gt;&lt;wsp:rsid wsp:val=&quot;00211D76&quot;/&gt;&lt;wsp:rsid wsp:val=&quot;00211EE1&quot;/&gt;&lt;wsp:rsid wsp:val=&quot;00212234&quot;/&gt;&lt;wsp:rsid wsp:val=&quot;0021247D&quot;/&gt;&lt;wsp:rsid wsp:val=&quot;002128D2&quot;/&gt;&lt;wsp:rsid wsp:val=&quot;00212A23&quot;/&gt;&lt;wsp:rsid wsp:val=&quot;00212A49&quot;/&gt;&lt;wsp:rsid wsp:val=&quot;00212DC0&quot;/&gt;&lt;wsp:rsid wsp:val=&quot;00212F03&quot;/&gt;&lt;wsp:rsid wsp:val=&quot;0021302E&quot;/&gt;&lt;wsp:rsid wsp:val=&quot;00213203&quot;/&gt;&lt;wsp:rsid wsp:val=&quot;002133C7&quot;/&gt;&lt;wsp:rsid wsp:val=&quot;00213544&quot;/&gt;&lt;wsp:rsid wsp:val=&quot;002136B2&quot;/&gt;&lt;wsp:rsid wsp:val=&quot;00213CCB&quot;/&gt;&lt;wsp:rsid wsp:val=&quot;00214016&quot;/&gt;&lt;wsp:rsid wsp:val=&quot;002145B9&quot;/&gt;&lt;wsp:rsid wsp:val=&quot;0021485E&quot;/&gt;&lt;wsp:rsid wsp:val=&quot;0021488D&quot;/&gt;&lt;wsp:rsid wsp:val=&quot;00214A02&quot;/&gt;&lt;wsp:rsid wsp:val=&quot;00214AAF&quot;/&gt;&lt;wsp:rsid wsp:val=&quot;00214B2D&quot;/&gt;&lt;wsp:rsid wsp:val=&quot;00214BBD&quot;/&gt;&lt;wsp:rsid wsp:val=&quot;00214CCB&quot;/&gt;&lt;wsp:rsid wsp:val=&quot;00214E7B&quot;/&gt;&lt;wsp:rsid wsp:val=&quot;0021552D&quot;/&gt;&lt;wsp:rsid wsp:val=&quot;00215994&quot;/&gt;&lt;wsp:rsid wsp:val=&quot;00215BA6&quot;/&gt;&lt;wsp:rsid wsp:val=&quot;00215C19&quot;/&gt;&lt;wsp:rsid wsp:val=&quot;00215E13&quot;/&gt;&lt;wsp:rsid wsp:val=&quot;00215F7A&quot;/&gt;&lt;wsp:rsid wsp:val=&quot;0021627B&quot;/&gt;&lt;wsp:rsid wsp:val=&quot;002167A8&quot;/&gt;&lt;wsp:rsid wsp:val=&quot;002167D8&quot;/&gt;&lt;wsp:rsid wsp:val=&quot;002172D7&quot;/&gt;&lt;wsp:rsid wsp:val=&quot;00217334&quot;/&gt;&lt;wsp:rsid wsp:val=&quot;002178CA&quot;/&gt;&lt;wsp:rsid wsp:val=&quot;002179E3&quot;/&gt;&lt;wsp:rsid wsp:val=&quot;00217B8B&quot;/&gt;&lt;wsp:rsid wsp:val=&quot;00217BBD&quot;/&gt;&lt;wsp:rsid wsp:val=&quot;00217C2A&quot;/&gt;&lt;wsp:rsid wsp:val=&quot;00217CA4&quot;/&gt;&lt;wsp:rsid wsp:val=&quot;00217F33&quot;/&gt;&lt;wsp:rsid wsp:val=&quot;00217F46&quot;/&gt;&lt;wsp:rsid wsp:val=&quot;0022030E&quot;/&gt;&lt;wsp:rsid wsp:val=&quot;00220324&quot;/&gt;&lt;wsp:rsid wsp:val=&quot;002205F7&quot;/&gt;&lt;wsp:rsid wsp:val=&quot;00220B8E&quot;/&gt;&lt;wsp:rsid wsp:val=&quot;00220EAA&quot;/&gt;&lt;wsp:rsid wsp:val=&quot;00220F73&quot;/&gt;&lt;wsp:rsid wsp:val=&quot;00221050&quot;/&gt;&lt;wsp:rsid wsp:val=&quot;00221152&quot;/&gt;&lt;wsp:rsid wsp:val=&quot;00221298&quot;/&gt;&lt;wsp:rsid wsp:val=&quot;0022129A&quot;/&gt;&lt;wsp:rsid wsp:val=&quot;0022182E&quot;/&gt;&lt;wsp:rsid wsp:val=&quot;0022185B&quot;/&gt;&lt;wsp:rsid wsp:val=&quot;002218B9&quot;/&gt;&lt;wsp:rsid wsp:val=&quot;00221965&quot;/&gt;&lt;wsp:rsid wsp:val=&quot;002219E1&quot;/&gt;&lt;wsp:rsid wsp:val=&quot;00221D1B&quot;/&gt;&lt;wsp:rsid wsp:val=&quot;00221EB6&quot;/&gt;&lt;wsp:rsid wsp:val=&quot;00221EC3&quot;/&gt;&lt;wsp:rsid wsp:val=&quot;00221EF7&quot;/&gt;&lt;wsp:rsid wsp:val=&quot;00221F3E&quot;/&gt;&lt;wsp:rsid wsp:val=&quot;00221F75&quot;/&gt;&lt;wsp:rsid wsp:val=&quot;002223DB&quot;/&gt;&lt;wsp:rsid wsp:val=&quot;00222527&quot;/&gt;&lt;wsp:rsid wsp:val=&quot;00222545&quot;/&gt;&lt;wsp:rsid wsp:val=&quot;00222F31&quot;/&gt;&lt;wsp:rsid wsp:val=&quot;0022345A&quot;/&gt;&lt;wsp:rsid wsp:val=&quot;002234F7&quot;/&gt;&lt;wsp:rsid wsp:val=&quot;00223623&quot;/&gt;&lt;wsp:rsid wsp:val=&quot;00223D85&quot;/&gt;&lt;wsp:rsid wsp:val=&quot;00223F46&quot;/&gt;&lt;wsp:rsid wsp:val=&quot;00224121&quot;/&gt;&lt;wsp:rsid wsp:val=&quot;002242CE&quot;/&gt;&lt;wsp:rsid wsp:val=&quot;00224544&quot;/&gt;&lt;wsp:rsid wsp:val=&quot;00224864&quot;/&gt;&lt;wsp:rsid wsp:val=&quot;00224DCB&quot;/&gt;&lt;wsp:rsid wsp:val=&quot;00224EEB&quot;/&gt;&lt;wsp:rsid wsp:val=&quot;00224F07&quot;/&gt;&lt;wsp:rsid wsp:val=&quot;00225410&quot;/&gt;&lt;wsp:rsid wsp:val=&quot;002254B1&quot;/&gt;&lt;wsp:rsid wsp:val=&quot;00225601&quot;/&gt;&lt;wsp:rsid wsp:val=&quot;0022564E&quot;/&gt;&lt;wsp:rsid wsp:val=&quot;002256C8&quot;/&gt;&lt;wsp:rsid wsp:val=&quot;002257F1&quot;/&gt;&lt;wsp:rsid wsp:val=&quot;002259FB&quot;/&gt;&lt;wsp:rsid wsp:val=&quot;00225C1A&quot;/&gt;&lt;wsp:rsid wsp:val=&quot;00225FEE&quot;/&gt;&lt;wsp:rsid wsp:val=&quot;00226631&quot;/&gt;&lt;wsp:rsid wsp:val=&quot;002267BC&quot;/&gt;&lt;wsp:rsid wsp:val=&quot;00226D96&quot;/&gt;&lt;wsp:rsid wsp:val=&quot;00226D9D&quot;/&gt;&lt;wsp:rsid wsp:val=&quot;00227026&quot;/&gt;&lt;wsp:rsid wsp:val=&quot;00227168&quot;/&gt;&lt;wsp:rsid wsp:val=&quot;0022741D&quot;/&gt;&lt;wsp:rsid wsp:val=&quot;00227486&quot;/&gt;&lt;wsp:rsid wsp:val=&quot;00227F33&quot;/&gt;&lt;wsp:rsid wsp:val=&quot;0023027D&quot;/&gt;&lt;wsp:rsid wsp:val=&quot;002303EC&quot;/&gt;&lt;wsp:rsid wsp:val=&quot;00230BFA&quot;/&gt;&lt;wsp:rsid wsp:val=&quot;00230F26&quot;/&gt;&lt;wsp:rsid wsp:val=&quot;00231053&quot;/&gt;&lt;wsp:rsid wsp:val=&quot;002313CC&quot;/&gt;&lt;wsp:rsid wsp:val=&quot;002315BB&quot;/&gt;&lt;wsp:rsid wsp:val=&quot;00231A8A&quot;/&gt;&lt;wsp:rsid wsp:val=&quot;00231BCF&quot;/&gt;&lt;wsp:rsid wsp:val=&quot;0023258E&quot;/&gt;&lt;wsp:rsid wsp:val=&quot;002328D9&quot;/&gt;&lt;wsp:rsid wsp:val=&quot;00232A4C&quot;/&gt;&lt;wsp:rsid wsp:val=&quot;00232E6A&quot;/&gt;&lt;wsp:rsid wsp:val=&quot;00232FF5&quot;/&gt;&lt;wsp:rsid wsp:val=&quot;00233007&quot;/&gt;&lt;wsp:rsid wsp:val=&quot;002336B0&quot;/&gt;&lt;wsp:rsid wsp:val=&quot;00233FE7&quot;/&gt;&lt;wsp:rsid wsp:val=&quot;002340B5&quot;/&gt;&lt;wsp:rsid wsp:val=&quot;00234554&quot;/&gt;&lt;wsp:rsid wsp:val=&quot;00234555&quot;/&gt;&lt;wsp:rsid wsp:val=&quot;00234779&quot;/&gt;&lt;wsp:rsid wsp:val=&quot;00234A6A&quot;/&gt;&lt;wsp:rsid wsp:val=&quot;00234AC7&quot;/&gt;&lt;wsp:rsid wsp:val=&quot;00235403&quot;/&gt;&lt;wsp:rsid wsp:val=&quot;00235AC7&quot;/&gt;&lt;wsp:rsid wsp:val=&quot;00235AF0&quot;/&gt;&lt;wsp:rsid wsp:val=&quot;00235B06&quot;/&gt;&lt;wsp:rsid wsp:val=&quot;00236658&quot;/&gt;&lt;wsp:rsid wsp:val=&quot;002369D1&quot;/&gt;&lt;wsp:rsid wsp:val=&quot;00236C0C&quot;/&gt;&lt;wsp:rsid wsp:val=&quot;002370F8&quot;/&gt;&lt;wsp:rsid wsp:val=&quot;00237251&quot;/&gt;&lt;wsp:rsid wsp:val=&quot;002372AE&quot;/&gt;&lt;wsp:rsid wsp:val=&quot;0023773A&quot;/&gt;&lt;wsp:rsid wsp:val=&quot;00237798&quot;/&gt;&lt;wsp:rsid wsp:val=&quot;0023786C&quot;/&gt;&lt;wsp:rsid wsp:val=&quot;00237922&quot;/&gt;&lt;wsp:rsid wsp:val=&quot;00237BDD&quot;/&gt;&lt;wsp:rsid wsp:val=&quot;00237C1C&quot;/&gt;&lt;wsp:rsid wsp:val=&quot;00237EB4&quot;/&gt;&lt;wsp:rsid wsp:val=&quot;00237EF4&quot;/&gt;&lt;wsp:rsid wsp:val=&quot;002400F0&quot;/&gt;&lt;wsp:rsid wsp:val=&quot;002403AA&quot;/&gt;&lt;wsp:rsid wsp:val=&quot;00240510&quot;/&gt;&lt;wsp:rsid wsp:val=&quot;00240523&quot;/&gt;&lt;wsp:rsid wsp:val=&quot;002405A4&quot;/&gt;&lt;wsp:rsid wsp:val=&quot;0024078D&quot;/&gt;&lt;wsp:rsid wsp:val=&quot;00240883&quot;/&gt;&lt;wsp:rsid wsp:val=&quot;00240898&quot;/&gt;&lt;wsp:rsid wsp:val=&quot;002408D6&quot;/&gt;&lt;wsp:rsid wsp:val=&quot;00240BEE&quot;/&gt;&lt;wsp:rsid wsp:val=&quot;0024101B&quot;/&gt;&lt;wsp:rsid wsp:val=&quot;002412A2&quot;/&gt;&lt;wsp:rsid wsp:val=&quot;00241A5F&quot;/&gt;&lt;wsp:rsid wsp:val=&quot;00241CA2&quot;/&gt;&lt;wsp:rsid wsp:val=&quot;00241DF2&quot;/&gt;&lt;wsp:rsid wsp:val=&quot;0024212A&quot;/&gt;&lt;wsp:rsid wsp:val=&quot;0024216B&quot;/&gt;&lt;wsp:rsid wsp:val=&quot;00242BA6&quot;/&gt;&lt;wsp:rsid wsp:val=&quot;00242D1C&quot;/&gt;&lt;wsp:rsid wsp:val=&quot;00242D27&quot;/&gt;&lt;wsp:rsid wsp:val=&quot;00242D86&quot;/&gt;&lt;wsp:rsid wsp:val=&quot;00242F38&quot;/&gt;&lt;wsp:rsid wsp:val=&quot;00243123&quot;/&gt;&lt;wsp:rsid wsp:val=&quot;0024341D&quot;/&gt;&lt;wsp:rsid wsp:val=&quot;002439E0&quot;/&gt;&lt;wsp:rsid wsp:val=&quot;00243A41&quot;/&gt;&lt;wsp:rsid wsp:val=&quot;00243DD7&quot;/&gt;&lt;wsp:rsid wsp:val=&quot;002441AC&quot;/&gt;&lt;wsp:rsid wsp:val=&quot;00244226&quot;/&gt;&lt;wsp:rsid wsp:val=&quot;002442E1&quot;/&gt;&lt;wsp:rsid wsp:val=&quot;00244731&quot;/&gt;&lt;wsp:rsid wsp:val=&quot;00244771&quot;/&gt;&lt;wsp:rsid wsp:val=&quot;002447E5&quot;/&gt;&lt;wsp:rsid wsp:val=&quot;00244AEF&quot;/&gt;&lt;wsp:rsid wsp:val=&quot;00244EE1&quot;/&gt;&lt;wsp:rsid wsp:val=&quot;00245417&quot;/&gt;&lt;wsp:rsid wsp:val=&quot;0024555E&quot;/&gt;&lt;wsp:rsid wsp:val=&quot;0024588D&quot;/&gt;&lt;wsp:rsid wsp:val=&quot;00245C10&quot;/&gt;&lt;wsp:rsid wsp:val=&quot;0024612A&quot;/&gt;&lt;wsp:rsid wsp:val=&quot;0024620E&quot;/&gt;&lt;wsp:rsid wsp:val=&quot;0024624D&quot;/&gt;&lt;wsp:rsid wsp:val=&quot;00246628&quot;/&gt;&lt;wsp:rsid wsp:val=&quot;0024663B&quot;/&gt;&lt;wsp:rsid wsp:val=&quot;00246766&quot;/&gt;&lt;wsp:rsid wsp:val=&quot;002467D9&quot;/&gt;&lt;wsp:rsid wsp:val=&quot;002468B1&quot;/&gt;&lt;wsp:rsid wsp:val=&quot;00246C89&quot;/&gt;&lt;wsp:rsid wsp:val=&quot;00246CAA&quot;/&gt;&lt;wsp:rsid wsp:val=&quot;00246E4A&quot;/&gt;&lt;wsp:rsid wsp:val=&quot;00246E91&quot;/&gt;&lt;wsp:rsid wsp:val=&quot;00247378&quot;/&gt;&lt;wsp:rsid wsp:val=&quot;002473E8&quot;/&gt;&lt;wsp:rsid wsp:val=&quot;002474CE&quot;/&gt;&lt;wsp:rsid wsp:val=&quot;002475C2&quot;/&gt;&lt;wsp:rsid wsp:val=&quot;00247C3A&quot;/&gt;&lt;wsp:rsid wsp:val=&quot;00247E72&quot;/&gt;&lt;wsp:rsid wsp:val=&quot;00250859&quot;/&gt;&lt;wsp:rsid wsp:val=&quot;0025131F&quot;/&gt;&lt;wsp:rsid wsp:val=&quot;0025152C&quot;/&gt;&lt;wsp:rsid wsp:val=&quot;00251630&quot;/&gt;&lt;wsp:rsid wsp:val=&quot;00251B11&quot;/&gt;&lt;wsp:rsid wsp:val=&quot;00251D46&quot;/&gt;&lt;wsp:rsid wsp:val=&quot;00251E3B&quot;/&gt;&lt;wsp:rsid wsp:val=&quot;002524E9&quot;/&gt;&lt;wsp:rsid wsp:val=&quot;00252B0A&quot;/&gt;&lt;wsp:rsid wsp:val=&quot;00252F29&quot;/&gt;&lt;wsp:rsid wsp:val=&quot;002530B7&quot;/&gt;&lt;wsp:rsid wsp:val=&quot;00253304&quot;/&gt;&lt;wsp:rsid wsp:val=&quot;00253378&quot;/&gt;&lt;wsp:rsid wsp:val=&quot;002533DB&quot;/&gt;&lt;wsp:rsid wsp:val=&quot;00253736&quot;/&gt;&lt;wsp:rsid wsp:val=&quot;00253739&quot;/&gt;&lt;wsp:rsid wsp:val=&quot;00253788&quot;/&gt;&lt;wsp:rsid wsp:val=&quot;00253803&quot;/&gt;&lt;wsp:rsid wsp:val=&quot;002539AA&quot;/&gt;&lt;wsp:rsid wsp:val=&quot;00253B3D&quot;/&gt;&lt;wsp:rsid wsp:val=&quot;0025418B&quot;/&gt;&lt;wsp:rsid wsp:val=&quot;0025419E&quot;/&gt;&lt;wsp:rsid wsp:val=&quot;002543D3&quot;/&gt;&lt;wsp:rsid wsp:val=&quot;00254438&quot;/&gt;&lt;wsp:rsid wsp:val=&quot;002549DE&quot;/&gt;&lt;wsp:rsid wsp:val=&quot;002549DF&quot;/&gt;&lt;wsp:rsid wsp:val=&quot;00254C19&quot;/&gt;&lt;wsp:rsid wsp:val=&quot;00254DC8&quot;/&gt;&lt;wsp:rsid wsp:val=&quot;00255131&quot;/&gt;&lt;wsp:rsid wsp:val=&quot;002553F6&quot;/&gt;&lt;wsp:rsid wsp:val=&quot;00255480&quot;/&gt;&lt;wsp:rsid wsp:val=&quot;002556ED&quot;/&gt;&lt;wsp:rsid wsp:val=&quot;00255B73&quot;/&gt;&lt;wsp:rsid wsp:val=&quot;00255B96&quot;/&gt;&lt;wsp:rsid wsp:val=&quot;0025605F&quot;/&gt;&lt;wsp:rsid wsp:val=&quot;002563A4&quot;/&gt;&lt;wsp:rsid wsp:val=&quot;002567E2&quot;/&gt;&lt;wsp:rsid wsp:val=&quot;00256A3D&quot;/&gt;&lt;wsp:rsid wsp:val=&quot;00256B48&quot;/&gt;&lt;wsp:rsid wsp:val=&quot;00256DEC&quot;/&gt;&lt;wsp:rsid wsp:val=&quot;00256E75&quot;/&gt;&lt;wsp:rsid wsp:val=&quot;00256F39&quot;/&gt;&lt;wsp:rsid wsp:val=&quot;00257100&quot;/&gt;&lt;wsp:rsid wsp:val=&quot;0025714E&quot;/&gt;&lt;wsp:rsid wsp:val=&quot;002573AB&quot;/&gt;&lt;wsp:rsid wsp:val=&quot;0025759E&quot;/&gt;&lt;wsp:rsid wsp:val=&quot;002575A7&quot;/&gt;&lt;wsp:rsid wsp:val=&quot;002578BF&quot;/&gt;&lt;wsp:rsid wsp:val=&quot;00257D1A&quot;/&gt;&lt;wsp:rsid wsp:val=&quot;00257E78&quot;/&gt;&lt;wsp:rsid wsp:val=&quot;00257F1B&quot;/&gt;&lt;wsp:rsid wsp:val=&quot;002603C4&quot;/&gt;&lt;wsp:rsid wsp:val=&quot;002605AE&quot;/&gt;&lt;wsp:rsid wsp:val=&quot;00260607&quot;/&gt;&lt;wsp:rsid wsp:val=&quot;00260E83&quot;/&gt;&lt;wsp:rsid wsp:val=&quot;002610A4&quot;/&gt;&lt;wsp:rsid wsp:val=&quot;00261194&quot;/&gt;&lt;wsp:rsid wsp:val=&quot;002613CC&quot;/&gt;&lt;wsp:rsid wsp:val=&quot;00261423&quot;/&gt;&lt;wsp:rsid wsp:val=&quot;002616B8&quot;/&gt;&lt;wsp:rsid wsp:val=&quot;002617C2&quot;/&gt;&lt;wsp:rsid wsp:val=&quot;002618B8&quot;/&gt;&lt;wsp:rsid wsp:val=&quot;00261DA6&quot;/&gt;&lt;wsp:rsid wsp:val=&quot;00261ED8&quot;/&gt;&lt;wsp:rsid wsp:val=&quot;00261F90&quot;/&gt;&lt;wsp:rsid wsp:val=&quot;002620AC&quot;/&gt;&lt;wsp:rsid wsp:val=&quot;0026249F&quot;/&gt;&lt;wsp:rsid wsp:val=&quot;002629F0&quot;/&gt;&lt;wsp:rsid wsp:val=&quot;00262BE5&quot;/&gt;&lt;wsp:rsid wsp:val=&quot;00262E47&quot;/&gt;&lt;wsp:rsid wsp:val=&quot;002631DC&quot;/&gt;&lt;wsp:rsid wsp:val=&quot;00263216&quot;/&gt;&lt;wsp:rsid wsp:val=&quot;00263513&quot;/&gt;&lt;wsp:rsid wsp:val=&quot;0026380C&quot;/&gt;&lt;wsp:rsid wsp:val=&quot;00263BBB&quot;/&gt;&lt;wsp:rsid wsp:val=&quot;00263C15&quot;/&gt;&lt;wsp:rsid wsp:val=&quot;0026400A&quot;/&gt;&lt;wsp:rsid wsp:val=&quot;00264218&quot;/&gt;&lt;wsp:rsid wsp:val=&quot;00264270&quot;/&gt;&lt;wsp:rsid wsp:val=&quot;00264282&quot;/&gt;&lt;wsp:rsid wsp:val=&quot;0026451A&quot;/&gt;&lt;wsp:rsid wsp:val=&quot;00264561&quot;/&gt;&lt;wsp:rsid wsp:val=&quot;0026458C&quot;/&gt;&lt;wsp:rsid wsp:val=&quot;00264676&quot;/&gt;&lt;wsp:rsid wsp:val=&quot;002649FB&quot;/&gt;&lt;wsp:rsid wsp:val=&quot;00264AAF&quot;/&gt;&lt;wsp:rsid wsp:val=&quot;00264AB5&quot;/&gt;&lt;wsp:rsid wsp:val=&quot;00264F34&quot;/&gt;&lt;wsp:rsid wsp:val=&quot;00264F57&quot;/&gt;&lt;wsp:rsid wsp:val=&quot;00265085&quot;/&gt;&lt;wsp:rsid wsp:val=&quot;00265215&quot;/&gt;&lt;wsp:rsid wsp:val=&quot;00265730&quot;/&gt;&lt;wsp:rsid wsp:val=&quot;00265E7F&quot;/&gt;&lt;wsp:rsid wsp:val=&quot;00266175&quot;/&gt;&lt;wsp:rsid wsp:val=&quot;002661F4&quot;/&gt;&lt;wsp:rsid wsp:val=&quot;00266367&quot;/&gt;&lt;wsp:rsid wsp:val=&quot;0026644E&quot;/&gt;&lt;wsp:rsid wsp:val=&quot;00266567&quot;/&gt;&lt;wsp:rsid wsp:val=&quot;00266675&quot;/&gt;&lt;wsp:rsid wsp:val=&quot;002669A6&quot;/&gt;&lt;wsp:rsid wsp:val=&quot;00266BEC&quot;/&gt;&lt;wsp:rsid wsp:val=&quot;00266C43&quot;/&gt;&lt;wsp:rsid wsp:val=&quot;00266C5B&quot;/&gt;&lt;wsp:rsid wsp:val=&quot;00266D00&quot;/&gt;&lt;wsp:rsid wsp:val=&quot;00266EB2&quot;/&gt;&lt;wsp:rsid wsp:val=&quot;00266EB3&quot;/&gt;&lt;wsp:rsid wsp:val=&quot;00266F8D&quot;/&gt;&lt;wsp:rsid wsp:val=&quot;002672E4&quot;/&gt;&lt;wsp:rsid wsp:val=&quot;00267466&quot;/&gt;&lt;wsp:rsid wsp:val=&quot;002674E5&quot;/&gt;&lt;wsp:rsid wsp:val=&quot;0026759B&quot;/&gt;&lt;wsp:rsid wsp:val=&quot;0026798E&quot;/&gt;&lt;wsp:rsid wsp:val=&quot;00267CF5&quot;/&gt;&lt;wsp:rsid wsp:val=&quot;00267FD8&quot;/&gt;&lt;wsp:rsid wsp:val=&quot;002702D8&quot;/&gt;&lt;wsp:rsid wsp:val=&quot;00270591&quot;/&gt;&lt;wsp:rsid wsp:val=&quot;002705AA&quot;/&gt;&lt;wsp:rsid wsp:val=&quot;00270612&quot;/&gt;&lt;wsp:rsid wsp:val=&quot;00270B3C&quot;/&gt;&lt;wsp:rsid wsp:val=&quot;00270F03&quot;/&gt;&lt;wsp:rsid wsp:val=&quot;0027113B&quot;/&gt;&lt;wsp:rsid wsp:val=&quot;00271674&quot;/&gt;&lt;wsp:rsid wsp:val=&quot;00271695&quot;/&gt;&lt;wsp:rsid wsp:val=&quot;002716B6&quot;/&gt;&lt;wsp:rsid wsp:val=&quot;002718D0&quot;/&gt;&lt;wsp:rsid wsp:val=&quot;00271AA8&quot;/&gt;&lt;wsp:rsid wsp:val=&quot;00271C38&quot;/&gt;&lt;wsp:rsid wsp:val=&quot;00271CC8&quot;/&gt;&lt;wsp:rsid wsp:val=&quot;00271CC9&quot;/&gt;&lt;wsp:rsid wsp:val=&quot;00271DE3&quot;/&gt;&lt;wsp:rsid wsp:val=&quot;002722FB&quot;/&gt;&lt;wsp:rsid wsp:val=&quot;00272DAD&quot;/&gt;&lt;wsp:rsid wsp:val=&quot;00272ED0&quot;/&gt;&lt;wsp:rsid wsp:val=&quot;0027317D&quot;/&gt;&lt;wsp:rsid wsp:val=&quot;002731D6&quot;/&gt;&lt;wsp:rsid wsp:val=&quot;00273E2D&quot;/&gt;&lt;wsp:rsid wsp:val=&quot;00273F78&quot;/&gt;&lt;wsp:rsid wsp:val=&quot;00273FFB&quot;/&gt;&lt;wsp:rsid wsp:val=&quot;002740C7&quot;/&gt;&lt;wsp:rsid wsp:val=&quot;00274197&quot;/&gt;&lt;wsp:rsid wsp:val=&quot;0027448B&quot;/&gt;&lt;wsp:rsid wsp:val=&quot;00274B3E&quot;/&gt;&lt;wsp:rsid wsp:val=&quot;00274DCC&quot;/&gt;&lt;wsp:rsid wsp:val=&quot;00274ECC&quot;/&gt;&lt;wsp:rsid wsp:val=&quot;00274F2C&quot;/&gt;&lt;wsp:rsid wsp:val=&quot;00275449&quot;/&gt;&lt;wsp:rsid wsp:val=&quot;0027566D&quot;/&gt;&lt;wsp:rsid wsp:val=&quot;002757B7&quot;/&gt;&lt;wsp:rsid wsp:val=&quot;00275A40&quot;/&gt;&lt;wsp:rsid wsp:val=&quot;00275A9A&quot;/&gt;&lt;wsp:rsid wsp:val=&quot;00275AC3&quot;/&gt;&lt;wsp:rsid wsp:val=&quot;00275ED4&quot;/&gt;&lt;wsp:rsid wsp:val=&quot;00275FD2&quot;/&gt;&lt;wsp:rsid wsp:val=&quot;00276006&quot;/&gt;&lt;wsp:rsid wsp:val=&quot;0027613C&quot;/&gt;&lt;wsp:rsid wsp:val=&quot;0027621C&quot;/&gt;&lt;wsp:rsid wsp:val=&quot;00276220&quot;/&gt;&lt;wsp:rsid wsp:val=&quot;0027657E&quot;/&gt;&lt;wsp:rsid wsp:val=&quot;0027658E&quot;/&gt;&lt;wsp:rsid wsp:val=&quot;00276637&quot;/&gt;&lt;wsp:rsid wsp:val=&quot;00276772&quot;/&gt;&lt;wsp:rsid wsp:val=&quot;00276936&quot;/&gt;&lt;wsp:rsid wsp:val=&quot;002769DF&quot;/&gt;&lt;wsp:rsid wsp:val=&quot;00276A9D&quot;/&gt;&lt;wsp:rsid wsp:val=&quot;00276BFC&quot;/&gt;&lt;wsp:rsid wsp:val=&quot;00276EDB&quot;/&gt;&lt;wsp:rsid wsp:val=&quot;00276F46&quot;/&gt;&lt;wsp:rsid wsp:val=&quot;00277268&quot;/&gt;&lt;wsp:rsid wsp:val=&quot;0027730F&quot;/&gt;&lt;wsp:rsid wsp:val=&quot;00277351&quot;/&gt;&lt;wsp:rsid wsp:val=&quot;00277396&quot;/&gt;&lt;wsp:rsid wsp:val=&quot;002775F3&quot;/&gt;&lt;wsp:rsid wsp:val=&quot;00277991&quot;/&gt;&lt;wsp:rsid wsp:val=&quot;002779BE&quot;/&gt;&lt;wsp:rsid wsp:val=&quot;00277D02&quot;/&gt;&lt;wsp:rsid wsp:val=&quot;00277E7E&quot;/&gt;&lt;wsp:rsid wsp:val=&quot;00280345&quot;/&gt;&lt;wsp:rsid wsp:val=&quot;002804B7&quot;/&gt;&lt;wsp:rsid wsp:val=&quot;002804F7&quot;/&gt;&lt;wsp:rsid wsp:val=&quot;0028065B&quot;/&gt;&lt;wsp:rsid wsp:val=&quot;002806BE&quot;/&gt;&lt;wsp:rsid wsp:val=&quot;002807E3&quot;/&gt;&lt;wsp:rsid wsp:val=&quot;002808B3&quot;/&gt;&lt;wsp:rsid wsp:val=&quot;00280AF3&quot;/&gt;&lt;wsp:rsid wsp:val=&quot;00280E46&quot;/&gt;&lt;wsp:rsid wsp:val=&quot;0028104D&quot;/&gt;&lt;wsp:rsid wsp:val=&quot;00281077&quot;/&gt;&lt;wsp:rsid wsp:val=&quot;00281187&quot;/&gt;&lt;wsp:rsid wsp:val=&quot;00281640&quot;/&gt;&lt;wsp:rsid wsp:val=&quot;0028182C&quot;/&gt;&lt;wsp:rsid wsp:val=&quot;00281A4F&quot;/&gt;&lt;wsp:rsid wsp:val=&quot;00281A9F&quot;/&gt;&lt;wsp:rsid wsp:val=&quot;00281EF6&quot;/&gt;&lt;wsp:rsid wsp:val=&quot;0028214A&quot;/&gt;&lt;wsp:rsid wsp:val=&quot;002821C4&quot;/&gt;&lt;wsp:rsid wsp:val=&quot;0028221B&quot;/&gt;&lt;wsp:rsid wsp:val=&quot;002825DF&quot;/&gt;&lt;wsp:rsid wsp:val=&quot;002826D0&quot;/&gt;&lt;wsp:rsid wsp:val=&quot;002826D3&quot;/&gt;&lt;wsp:rsid wsp:val=&quot;00282A1A&quot;/&gt;&lt;wsp:rsid wsp:val=&quot;00282B3A&quot;/&gt;&lt;wsp:rsid wsp:val=&quot;00282DD1&quot;/&gt;&lt;wsp:rsid wsp:val=&quot;00282F54&quot;/&gt;&lt;wsp:rsid wsp:val=&quot;00283016&quot;/&gt;&lt;wsp:rsid wsp:val=&quot;002830E7&quot;/&gt;&lt;wsp:rsid wsp:val=&quot;0028316D&quot;/&gt;&lt;wsp:rsid wsp:val=&quot;00283357&quot;/&gt;&lt;wsp:rsid wsp:val=&quot;00283366&quot;/&gt;&lt;wsp:rsid wsp:val=&quot;00283670&quot;/&gt;&lt;wsp:rsid wsp:val=&quot;002836A6&quot;/&gt;&lt;wsp:rsid wsp:val=&quot;00283996&quot;/&gt;&lt;wsp:rsid wsp:val=&quot;00283A71&quot;/&gt;&lt;wsp:rsid wsp:val=&quot;00283CB8&quot;/&gt;&lt;wsp:rsid wsp:val=&quot;00283D03&quot;/&gt;&lt;wsp:rsid wsp:val=&quot;00283DB9&quot;/&gt;&lt;wsp:rsid wsp:val=&quot;00283EF6&quot;/&gt;&lt;wsp:rsid wsp:val=&quot;002840AB&quot;/&gt;&lt;wsp:rsid wsp:val=&quot;002841A2&quot;/&gt;&lt;wsp:rsid wsp:val=&quot;00284336&quot;/&gt;&lt;wsp:rsid wsp:val=&quot;002844B0&quot;/&gt;&lt;wsp:rsid wsp:val=&quot;0028459B&quot;/&gt;&lt;wsp:rsid wsp:val=&quot;00284673&quot;/&gt;&lt;wsp:rsid wsp:val=&quot;00284839&quot;/&gt;&lt;wsp:rsid wsp:val=&quot;00284CEC&quot;/&gt;&lt;wsp:rsid wsp:val=&quot;002850A5&quot;/&gt;&lt;wsp:rsid wsp:val=&quot;00285310&quot;/&gt;&lt;wsp:rsid wsp:val=&quot;002853A4&quot;/&gt;&lt;wsp:rsid wsp:val=&quot;002853C0&quot;/&gt;&lt;wsp:rsid wsp:val=&quot;00285405&quot;/&gt;&lt;wsp:rsid wsp:val=&quot;0028552C&quot;/&gt;&lt;wsp:rsid wsp:val=&quot;00285D1E&quot;/&gt;&lt;wsp:rsid wsp:val=&quot;002862C1&quot;/&gt;&lt;wsp:rsid wsp:val=&quot;0028638D&quot;/&gt;&lt;wsp:rsid wsp:val=&quot;002863E5&quot;/&gt;&lt;wsp:rsid wsp:val=&quot;00286501&quot;/&gt;&lt;wsp:rsid wsp:val=&quot;002865FC&quot;/&gt;&lt;wsp:rsid wsp:val=&quot;002866CF&quot;/&gt;&lt;wsp:rsid wsp:val=&quot;002868F0&quot;/&gt;&lt;wsp:rsid wsp:val=&quot;00286A02&quot;/&gt;&lt;wsp:rsid wsp:val=&quot;00286ABF&quot;/&gt;&lt;wsp:rsid wsp:val=&quot;0028718B&quot;/&gt;&lt;wsp:rsid wsp:val=&quot;00287469&quot;/&gt;&lt;wsp:rsid wsp:val=&quot;0028760B&quot;/&gt;&lt;wsp:rsid wsp:val=&quot;00287648&quot;/&gt;&lt;wsp:rsid wsp:val=&quot;002878AB&quot;/&gt;&lt;wsp:rsid wsp:val=&quot;002878D1&quot;/&gt;&lt;wsp:rsid wsp:val=&quot;002879B6&quot;/&gt;&lt;wsp:rsid wsp:val=&quot;00287B2D&quot;/&gt;&lt;wsp:rsid wsp:val=&quot;002901B8&quot;/&gt;&lt;wsp:rsid wsp:val=&quot;002907D3&quot;/&gt;&lt;wsp:rsid wsp:val=&quot;00290BD9&quot;/&gt;&lt;wsp:rsid wsp:val=&quot;00290ECF&quot;/&gt;&lt;wsp:rsid wsp:val=&quot;00291175&quot;/&gt;&lt;wsp:rsid wsp:val=&quot;00291283&quot;/&gt;&lt;wsp:rsid wsp:val=&quot;00291385&quot;/&gt;&lt;wsp:rsid wsp:val=&quot;00291614&quot;/&gt;&lt;wsp:rsid wsp:val=&quot;00291695&quot;/&gt;&lt;wsp:rsid wsp:val=&quot;00291A27&quot;/&gt;&lt;wsp:rsid wsp:val=&quot;00291C5B&quot;/&gt;&lt;wsp:rsid wsp:val=&quot;00291F94&quot;/&gt;&lt;wsp:rsid wsp:val=&quot;002924E1&quot;/&gt;&lt;wsp:rsid wsp:val=&quot;002927B4&quot;/&gt;&lt;wsp:rsid wsp:val=&quot;002928F1&quot;/&gt;&lt;wsp:rsid wsp:val=&quot;00293192&quot;/&gt;&lt;wsp:rsid wsp:val=&quot;002931AF&quot;/&gt;&lt;wsp:rsid wsp:val=&quot;00293261&quot;/&gt;&lt;wsp:rsid wsp:val=&quot;002933E4&quot;/&gt;&lt;wsp:rsid wsp:val=&quot;002933FC&quot;/&gt;&lt;wsp:rsid wsp:val=&quot;00293640&quot;/&gt;&lt;wsp:rsid wsp:val=&quot;0029375B&quot;/&gt;&lt;wsp:rsid wsp:val=&quot;002938F7&quot;/&gt;&lt;wsp:rsid wsp:val=&quot;00293B8C&quot;/&gt;&lt;wsp:rsid wsp:val=&quot;00293BD9&quot;/&gt;&lt;wsp:rsid wsp:val=&quot;00294030&quot;/&gt;&lt;wsp:rsid wsp:val=&quot;0029425A&quot;/&gt;&lt;wsp:rsid wsp:val=&quot;002945B3&quot;/&gt;&lt;wsp:rsid wsp:val=&quot;002945BA&quot;/&gt;&lt;wsp:rsid wsp:val=&quot;00294629&quot;/&gt;&lt;wsp:rsid wsp:val=&quot;0029488C&quot;/&gt;&lt;wsp:rsid wsp:val=&quot;002948C7&quot;/&gt;&lt;wsp:rsid wsp:val=&quot;002948DA&quot;/&gt;&lt;wsp:rsid wsp:val=&quot;00294995&quot;/&gt;&lt;wsp:rsid wsp:val=&quot;002949EE&quot;/&gt;&lt;wsp:rsid wsp:val=&quot;00294A93&quot;/&gt;&lt;wsp:rsid wsp:val=&quot;00294AAA&quot;/&gt;&lt;wsp:rsid wsp:val=&quot;00294FA8&quot;/&gt;&lt;wsp:rsid wsp:val=&quot;0029521B&quot;/&gt;&lt;wsp:rsid wsp:val=&quot;0029525E&quot;/&gt;&lt;wsp:rsid wsp:val=&quot;002952A2&quot;/&gt;&lt;wsp:rsid wsp:val=&quot;0029544E&quot;/&gt;&lt;wsp:rsid wsp:val=&quot;002954CB&quot;/&gt;&lt;wsp:rsid wsp:val=&quot;002956F8&quot;/&gt;&lt;wsp:rsid wsp:val=&quot;002957F0&quot;/&gt;&lt;wsp:rsid wsp:val=&quot;00295D78&quot;/&gt;&lt;wsp:rsid wsp:val=&quot;00296631&quot;/&gt;&lt;wsp:rsid wsp:val=&quot;00296758&quot;/&gt;&lt;wsp:rsid wsp:val=&quot;00296936&quot;/&gt;&lt;wsp:rsid wsp:val=&quot;00296AB1&quot;/&gt;&lt;wsp:rsid wsp:val=&quot;00296E4C&quot;/&gt;&lt;wsp:rsid wsp:val=&quot;0029700F&quot;/&gt;&lt;wsp:rsid wsp:val=&quot;00297219&quot;/&gt;&lt;wsp:rsid wsp:val=&quot;002975ED&quot;/&gt;&lt;wsp:rsid wsp:val=&quot;002976DC&quot;/&gt;&lt;wsp:rsid wsp:val=&quot;00297723&quot;/&gt;&lt;wsp:rsid wsp:val=&quot;00297743&quot;/&gt;&lt;wsp:rsid wsp:val=&quot;002977D2&quot;/&gt;&lt;wsp:rsid wsp:val=&quot;00297A13&quot;/&gt;&lt;wsp:rsid wsp:val=&quot;00297EAF&quot;/&gt;&lt;wsp:rsid wsp:val=&quot;002A0161&quot;/&gt;&lt;wsp:rsid wsp:val=&quot;002A0572&quot;/&gt;&lt;wsp:rsid wsp:val=&quot;002A0840&quot;/&gt;&lt;wsp:rsid wsp:val=&quot;002A08AC&quot;/&gt;&lt;wsp:rsid wsp:val=&quot;002A09B7&quot;/&gt;&lt;wsp:rsid wsp:val=&quot;002A0CF5&quot;/&gt;&lt;wsp:rsid wsp:val=&quot;002A0E05&quot;/&gt;&lt;wsp:rsid wsp:val=&quot;002A11C9&quot;/&gt;&lt;wsp:rsid wsp:val=&quot;002A1473&quot;/&gt;&lt;wsp:rsid wsp:val=&quot;002A1497&quot;/&gt;&lt;wsp:rsid wsp:val=&quot;002A188D&quot;/&gt;&lt;wsp:rsid wsp:val=&quot;002A18A2&quot;/&gt;&lt;wsp:rsid wsp:val=&quot;002A1BC2&quot;/&gt;&lt;wsp:rsid wsp:val=&quot;002A2326&quot;/&gt;&lt;wsp:rsid wsp:val=&quot;002A2498&quot;/&gt;&lt;wsp:rsid wsp:val=&quot;002A27B0&quot;/&gt;&lt;wsp:rsid wsp:val=&quot;002A29A2&quot;/&gt;&lt;wsp:rsid wsp:val=&quot;002A2EBE&quot;/&gt;&lt;wsp:rsid wsp:val=&quot;002A34A0&quot;/&gt;&lt;wsp:rsid wsp:val=&quot;002A35EB&quot;/&gt;&lt;wsp:rsid wsp:val=&quot;002A3BFD&quot;/&gt;&lt;wsp:rsid wsp:val=&quot;002A3E61&quot;/&gt;&lt;wsp:rsid wsp:val=&quot;002A404D&quot;/&gt;&lt;wsp:rsid wsp:val=&quot;002A426F&quot;/&gt;&lt;wsp:rsid wsp:val=&quot;002A46E6&quot;/&gt;&lt;wsp:rsid wsp:val=&quot;002A4A09&quot;/&gt;&lt;wsp:rsid wsp:val=&quot;002A4F5B&quot;/&gt;&lt;wsp:rsid wsp:val=&quot;002A546B&quot;/&gt;&lt;wsp:rsid wsp:val=&quot;002A56B1&quot;/&gt;&lt;wsp:rsid wsp:val=&quot;002A590F&quot;/&gt;&lt;wsp:rsid wsp:val=&quot;002A596F&quot;/&gt;&lt;wsp:rsid wsp:val=&quot;002A5A18&quot;/&gt;&lt;wsp:rsid wsp:val=&quot;002A5C1F&quot;/&gt;&lt;wsp:rsid wsp:val=&quot;002A5C49&quot;/&gt;&lt;wsp:rsid wsp:val=&quot;002A5C4F&quot;/&gt;&lt;wsp:rsid wsp:val=&quot;002A602E&quot;/&gt;&lt;wsp:rsid wsp:val=&quot;002A60C9&quot;/&gt;&lt;wsp:rsid wsp:val=&quot;002A62EA&quot;/&gt;&lt;wsp:rsid wsp:val=&quot;002A6666&quot;/&gt;&lt;wsp:rsid wsp:val=&quot;002A69E4&quot;/&gt;&lt;wsp:rsid wsp:val=&quot;002A6A0E&quot;/&gt;&lt;wsp:rsid wsp:val=&quot;002A6C6D&quot;/&gt;&lt;wsp:rsid wsp:val=&quot;002A7079&quot;/&gt;&lt;wsp:rsid wsp:val=&quot;002A7371&quot;/&gt;&lt;wsp:rsid wsp:val=&quot;002A79D0&quot;/&gt;&lt;wsp:rsid wsp:val=&quot;002A7A6F&quot;/&gt;&lt;wsp:rsid wsp:val=&quot;002A7AF6&quot;/&gt;&lt;wsp:rsid wsp:val=&quot;002B0585&quot;/&gt;&lt;wsp:rsid wsp:val=&quot;002B05AF&quot;/&gt;&lt;wsp:rsid wsp:val=&quot;002B05B6&quot;/&gt;&lt;wsp:rsid wsp:val=&quot;002B0725&quot;/&gt;&lt;wsp:rsid wsp:val=&quot;002B0ABE&quot;/&gt;&lt;wsp:rsid wsp:val=&quot;002B0C98&quot;/&gt;&lt;wsp:rsid wsp:val=&quot;002B11AF&quot;/&gt;&lt;wsp:rsid wsp:val=&quot;002B1450&quot;/&gt;&lt;wsp:rsid wsp:val=&quot;002B15E0&quot;/&gt;&lt;wsp:rsid wsp:val=&quot;002B1629&quot;/&gt;&lt;wsp:rsid wsp:val=&quot;002B17A8&quot;/&gt;&lt;wsp:rsid wsp:val=&quot;002B1FC9&quot;/&gt;&lt;wsp:rsid wsp:val=&quot;002B209E&quot;/&gt;&lt;wsp:rsid wsp:val=&quot;002B2281&quot;/&gt;&lt;wsp:rsid wsp:val=&quot;002B277D&quot;/&gt;&lt;wsp:rsid wsp:val=&quot;002B28FA&quot;/&gt;&lt;wsp:rsid wsp:val=&quot;002B290F&quot;/&gt;&lt;wsp:rsid wsp:val=&quot;002B329B&quot;/&gt;&lt;wsp:rsid wsp:val=&quot;002B335D&quot;/&gt;&lt;wsp:rsid wsp:val=&quot;002B359A&quot;/&gt;&lt;wsp:rsid wsp:val=&quot;002B3625&quot;/&gt;&lt;wsp:rsid wsp:val=&quot;002B369C&quot;/&gt;&lt;wsp:rsid wsp:val=&quot;002B36CE&quot;/&gt;&lt;wsp:rsid wsp:val=&quot;002B3894&quot;/&gt;&lt;wsp:rsid wsp:val=&quot;002B3B0D&quot;/&gt;&lt;wsp:rsid wsp:val=&quot;002B3CEA&quot;/&gt;&lt;wsp:rsid wsp:val=&quot;002B3DC2&quot;/&gt;&lt;wsp:rsid wsp:val=&quot;002B3F47&quot;/&gt;&lt;wsp:rsid wsp:val=&quot;002B407B&quot;/&gt;&lt;wsp:rsid wsp:val=&quot;002B411E&quot;/&gt;&lt;wsp:rsid wsp:val=&quot;002B42FA&quot;/&gt;&lt;wsp:rsid wsp:val=&quot;002B444A&quot;/&gt;&lt;wsp:rsid wsp:val=&quot;002B465D&quot;/&gt;&lt;wsp:rsid wsp:val=&quot;002B47B8&quot;/&gt;&lt;wsp:rsid wsp:val=&quot;002B4B38&quot;/&gt;&lt;wsp:rsid wsp:val=&quot;002B4C85&quot;/&gt;&lt;wsp:rsid wsp:val=&quot;002B4EE9&quot;/&gt;&lt;wsp:rsid wsp:val=&quot;002B507A&quot;/&gt;&lt;wsp:rsid wsp:val=&quot;002B521F&quot;/&gt;&lt;wsp:rsid wsp:val=&quot;002B5372&quot;/&gt;&lt;wsp:rsid wsp:val=&quot;002B577A&quot;/&gt;&lt;wsp:rsid wsp:val=&quot;002B5B3A&quot;/&gt;&lt;wsp:rsid wsp:val=&quot;002B5FA5&quot;/&gt;&lt;wsp:rsid wsp:val=&quot;002B5FF0&quot;/&gt;&lt;wsp:rsid wsp:val=&quot;002B601F&quot;/&gt;&lt;wsp:rsid wsp:val=&quot;002B6165&quot;/&gt;&lt;wsp:rsid wsp:val=&quot;002B638A&quot;/&gt;&lt;wsp:rsid wsp:val=&quot;002B6665&quot;/&gt;&lt;wsp:rsid wsp:val=&quot;002B6A4B&quot;/&gt;&lt;wsp:rsid wsp:val=&quot;002B6A74&quot;/&gt;&lt;wsp:rsid wsp:val=&quot;002B6BD5&quot;/&gt;&lt;wsp:rsid wsp:val=&quot;002B6C70&quot;/&gt;&lt;wsp:rsid wsp:val=&quot;002B6DC7&quot;/&gt;&lt;wsp:rsid wsp:val=&quot;002B6F00&quot;/&gt;&lt;wsp:rsid wsp:val=&quot;002B6FAC&quot;/&gt;&lt;wsp:rsid wsp:val=&quot;002B7083&quot;/&gt;&lt;wsp:rsid wsp:val=&quot;002B7267&quot;/&gt;&lt;wsp:rsid wsp:val=&quot;002B72D3&quot;/&gt;&lt;wsp:rsid wsp:val=&quot;002B777B&quot;/&gt;&lt;wsp:rsid wsp:val=&quot;002B7BA5&quot;/&gt;&lt;wsp:rsid wsp:val=&quot;002B7CD5&quot;/&gt;&lt;wsp:rsid wsp:val=&quot;002B7E0F&quot;/&gt;&lt;wsp:rsid wsp:val=&quot;002B7E85&quot;/&gt;&lt;wsp:rsid wsp:val=&quot;002C03EA&quot;/&gt;&lt;wsp:rsid wsp:val=&quot;002C04AC&quot;/&gt;&lt;wsp:rsid wsp:val=&quot;002C0BF3&quot;/&gt;&lt;wsp:rsid wsp:val=&quot;002C0D14&quot;/&gt;&lt;wsp:rsid wsp:val=&quot;002C0E6B&quot;/&gt;&lt;wsp:rsid wsp:val=&quot;002C0E93&quot;/&gt;&lt;wsp:rsid wsp:val=&quot;002C0F9C&quot;/&gt;&lt;wsp:rsid wsp:val=&quot;002C10EC&quot;/&gt;&lt;wsp:rsid wsp:val=&quot;002C10F1&quot;/&gt;&lt;wsp:rsid wsp:val=&quot;002C13E7&quot;/&gt;&lt;wsp:rsid wsp:val=&quot;002C14B9&quot;/&gt;&lt;wsp:rsid wsp:val=&quot;002C1629&quot;/&gt;&lt;wsp:rsid wsp:val=&quot;002C1883&quot;/&gt;&lt;wsp:rsid wsp:val=&quot;002C1A7D&quot;/&gt;&lt;wsp:rsid wsp:val=&quot;002C1AB3&quot;/&gt;&lt;wsp:rsid wsp:val=&quot;002C1AB9&quot;/&gt;&lt;wsp:rsid wsp:val=&quot;002C1B80&quot;/&gt;&lt;wsp:rsid wsp:val=&quot;002C1D2A&quot;/&gt;&lt;wsp:rsid wsp:val=&quot;002C1D6D&quot;/&gt;&lt;wsp:rsid wsp:val=&quot;002C1E6A&quot;/&gt;&lt;wsp:rsid wsp:val=&quot;002C1F6C&quot;/&gt;&lt;wsp:rsid wsp:val=&quot;002C2395&quot;/&gt;&lt;wsp:rsid wsp:val=&quot;002C24EE&quot;/&gt;&lt;wsp:rsid wsp:val=&quot;002C257F&quot;/&gt;&lt;wsp:rsid wsp:val=&quot;002C25B7&quot;/&gt;&lt;wsp:rsid wsp:val=&quot;002C29ED&quot;/&gt;&lt;wsp:rsid wsp:val=&quot;002C2A53&quot;/&gt;&lt;wsp:rsid wsp:val=&quot;002C2D0B&quot;/&gt;&lt;wsp:rsid wsp:val=&quot;002C2FF1&quot;/&gt;&lt;wsp:rsid wsp:val=&quot;002C30E5&quot;/&gt;&lt;wsp:rsid wsp:val=&quot;002C3222&quot;/&gt;&lt;wsp:rsid wsp:val=&quot;002C3582&quot;/&gt;&lt;wsp:rsid wsp:val=&quot;002C385F&quot;/&gt;&lt;wsp:rsid wsp:val=&quot;002C3A6D&quot;/&gt;&lt;wsp:rsid wsp:val=&quot;002C3B58&quot;/&gt;&lt;wsp:rsid wsp:val=&quot;002C3C09&quot;/&gt;&lt;wsp:rsid wsp:val=&quot;002C3FBF&quot;/&gt;&lt;wsp:rsid wsp:val=&quot;002C41E0&quot;/&gt;&lt;wsp:rsid wsp:val=&quot;002C4249&quot;/&gt;&lt;wsp:rsid wsp:val=&quot;002C4252&quot;/&gt;&lt;wsp:rsid wsp:val=&quot;002C437B&quot;/&gt;&lt;wsp:rsid wsp:val=&quot;002C467E&quot;/&gt;&lt;wsp:rsid wsp:val=&quot;002C481E&quot;/&gt;&lt;wsp:rsid wsp:val=&quot;002C4DB4&quot;/&gt;&lt;wsp:rsid wsp:val=&quot;002C4DD1&quot;/&gt;&lt;wsp:rsid wsp:val=&quot;002C4F08&quot;/&gt;&lt;wsp:rsid wsp:val=&quot;002C5174&quot;/&gt;&lt;wsp:rsid wsp:val=&quot;002C5200&quot;/&gt;&lt;wsp:rsid wsp:val=&quot;002C5574&quot;/&gt;&lt;wsp:rsid wsp:val=&quot;002C5705&quot;/&gt;&lt;wsp:rsid wsp:val=&quot;002C5E7D&quot;/&gt;&lt;wsp:rsid wsp:val=&quot;002C61EB&quot;/&gt;&lt;wsp:rsid wsp:val=&quot;002C62C7&quot;/&gt;&lt;wsp:rsid wsp:val=&quot;002C63BF&quot;/&gt;&lt;wsp:rsid wsp:val=&quot;002C64E2&quot;/&gt;&lt;wsp:rsid wsp:val=&quot;002C6A1B&quot;/&gt;&lt;wsp:rsid wsp:val=&quot;002C7076&quot;/&gt;&lt;wsp:rsid wsp:val=&quot;002C76E9&quot;/&gt;&lt;wsp:rsid wsp:val=&quot;002C76F9&quot;/&gt;&lt;wsp:rsid wsp:val=&quot;002C773F&quot;/&gt;&lt;wsp:rsid wsp:val=&quot;002C7A12&quot;/&gt;&lt;wsp:rsid wsp:val=&quot;002C7A63&quot;/&gt;&lt;wsp:rsid wsp:val=&quot;002D020D&quot;/&gt;&lt;wsp:rsid wsp:val=&quot;002D0214&quot;/&gt;&lt;wsp:rsid wsp:val=&quot;002D0269&quot;/&gt;&lt;wsp:rsid wsp:val=&quot;002D063F&quot;/&gt;&lt;wsp:rsid wsp:val=&quot;002D0A0A&quot;/&gt;&lt;wsp:rsid wsp:val=&quot;002D0A8E&quot;/&gt;&lt;wsp:rsid wsp:val=&quot;002D0AAA&quot;/&gt;&lt;wsp:rsid wsp:val=&quot;002D0AC0&quot;/&gt;&lt;wsp:rsid wsp:val=&quot;002D0CBB&quot;/&gt;&lt;wsp:rsid wsp:val=&quot;002D0CF4&quot;/&gt;&lt;wsp:rsid wsp:val=&quot;002D1230&quot;/&gt;&lt;wsp:rsid wsp:val=&quot;002D1257&quot;/&gt;&lt;wsp:rsid wsp:val=&quot;002D1291&quot;/&gt;&lt;wsp:rsid wsp:val=&quot;002D12DA&quot;/&gt;&lt;wsp:rsid wsp:val=&quot;002D16D1&quot;/&gt;&lt;wsp:rsid wsp:val=&quot;002D196B&quot;/&gt;&lt;wsp:rsid wsp:val=&quot;002D1C05&quot;/&gt;&lt;wsp:rsid wsp:val=&quot;002D20EF&quot;/&gt;&lt;wsp:rsid wsp:val=&quot;002D2315&quot;/&gt;&lt;wsp:rsid wsp:val=&quot;002D2571&quot;/&gt;&lt;wsp:rsid wsp:val=&quot;002D2DD0&quot;/&gt;&lt;wsp:rsid wsp:val=&quot;002D2F2D&quot;/&gt;&lt;wsp:rsid wsp:val=&quot;002D39CE&quot;/&gt;&lt;wsp:rsid wsp:val=&quot;002D40B9&quot;/&gt;&lt;wsp:rsid wsp:val=&quot;002D4165&quot;/&gt;&lt;wsp:rsid wsp:val=&quot;002D423A&quot;/&gt;&lt;wsp:rsid wsp:val=&quot;002D4468&quot;/&gt;&lt;wsp:rsid wsp:val=&quot;002D452C&quot;/&gt;&lt;wsp:rsid wsp:val=&quot;002D4535&quot;/&gt;&lt;wsp:rsid wsp:val=&quot;002D46D6&quot;/&gt;&lt;wsp:rsid wsp:val=&quot;002D47F8&quot;/&gt;&lt;wsp:rsid wsp:val=&quot;002D5784&quot;/&gt;&lt;wsp:rsid wsp:val=&quot;002D593A&quot;/&gt;&lt;wsp:rsid wsp:val=&quot;002D5C05&quot;/&gt;&lt;wsp:rsid wsp:val=&quot;002D5C52&quot;/&gt;&lt;wsp:rsid wsp:val=&quot;002D5C69&quot;/&gt;&lt;wsp:rsid wsp:val=&quot;002D61D2&quot;/&gt;&lt;wsp:rsid wsp:val=&quot;002D62C1&quot;/&gt;&lt;wsp:rsid wsp:val=&quot;002D63BE&quot;/&gt;&lt;wsp:rsid wsp:val=&quot;002D651C&quot;/&gt;&lt;wsp:rsid wsp:val=&quot;002D67AB&quot;/&gt;&lt;wsp:rsid wsp:val=&quot;002D6827&quot;/&gt;&lt;wsp:rsid wsp:val=&quot;002D6CB2&quot;/&gt;&lt;wsp:rsid wsp:val=&quot;002D6CEB&quot;/&gt;&lt;wsp:rsid wsp:val=&quot;002D78AA&quot;/&gt;&lt;wsp:rsid wsp:val=&quot;002D78B0&quot;/&gt;&lt;wsp:rsid wsp:val=&quot;002D7A6A&quot;/&gt;&lt;wsp:rsid wsp:val=&quot;002E007A&quot;/&gt;&lt;wsp:rsid wsp:val=&quot;002E01ED&quot;/&gt;&lt;wsp:rsid wsp:val=&quot;002E0306&quot;/&gt;&lt;wsp:rsid wsp:val=&quot;002E06BD&quot;/&gt;&lt;wsp:rsid wsp:val=&quot;002E0950&quot;/&gt;&lt;wsp:rsid wsp:val=&quot;002E0C74&quot;/&gt;&lt;wsp:rsid wsp:val=&quot;002E0E6A&quot;/&gt;&lt;wsp:rsid wsp:val=&quot;002E10BA&quot;/&gt;&lt;wsp:rsid wsp:val=&quot;002E10C7&quot;/&gt;&lt;wsp:rsid wsp:val=&quot;002E1231&quot;/&gt;&lt;wsp:rsid wsp:val=&quot;002E1234&quot;/&gt;&lt;wsp:rsid wsp:val=&quot;002E127C&quot;/&gt;&lt;wsp:rsid wsp:val=&quot;002E12BC&quot;/&gt;&lt;wsp:rsid wsp:val=&quot;002E1CCF&quot;/&gt;&lt;wsp:rsid wsp:val=&quot;002E2132&quot;/&gt;&lt;wsp:rsid wsp:val=&quot;002E26B2&quot;/&gt;&lt;wsp:rsid wsp:val=&quot;002E2753&quot;/&gt;&lt;wsp:rsid wsp:val=&quot;002E2B6D&quot;/&gt;&lt;wsp:rsid wsp:val=&quot;002E2F9E&quot;/&gt;&lt;wsp:rsid wsp:val=&quot;002E3157&quot;/&gt;&lt;wsp:rsid wsp:val=&quot;002E32C3&quot;/&gt;&lt;wsp:rsid wsp:val=&quot;002E32CD&quot;/&gt;&lt;wsp:rsid wsp:val=&quot;002E32E0&quot;/&gt;&lt;wsp:rsid wsp:val=&quot;002E3483&quot;/&gt;&lt;wsp:rsid wsp:val=&quot;002E3738&quot;/&gt;&lt;wsp:rsid wsp:val=&quot;002E3984&quot;/&gt;&lt;wsp:rsid wsp:val=&quot;002E3E6D&quot;/&gt;&lt;wsp:rsid wsp:val=&quot;002E3FFA&quot;/&gt;&lt;wsp:rsid wsp:val=&quot;002E4447&quot;/&gt;&lt;wsp:rsid wsp:val=&quot;002E4567&quot;/&gt;&lt;wsp:rsid wsp:val=&quot;002E487E&quot;/&gt;&lt;wsp:rsid wsp:val=&quot;002E4D58&quot;/&gt;&lt;wsp:rsid wsp:val=&quot;002E4DA2&quot;/&gt;&lt;wsp:rsid wsp:val=&quot;002E530C&quot;/&gt;&lt;wsp:rsid wsp:val=&quot;002E54DF&quot;/&gt;&lt;wsp:rsid wsp:val=&quot;002E55A0&quot;/&gt;&lt;wsp:rsid wsp:val=&quot;002E55A1&quot;/&gt;&lt;wsp:rsid wsp:val=&quot;002E592E&quot;/&gt;&lt;wsp:rsid wsp:val=&quot;002E5C5C&quot;/&gt;&lt;wsp:rsid wsp:val=&quot;002E5D62&quot;/&gt;&lt;wsp:rsid wsp:val=&quot;002E5ECA&quot;/&gt;&lt;wsp:rsid wsp:val=&quot;002E5F9B&quot;/&gt;&lt;wsp:rsid wsp:val=&quot;002E64F8&quot;/&gt;&lt;wsp:rsid wsp:val=&quot;002E6615&quot;/&gt;&lt;wsp:rsid wsp:val=&quot;002E668D&quot;/&gt;&lt;wsp:rsid wsp:val=&quot;002E67DF&quot;/&gt;&lt;wsp:rsid wsp:val=&quot;002E6AFA&quot;/&gt;&lt;wsp:rsid wsp:val=&quot;002E6EAE&quot;/&gt;&lt;wsp:rsid wsp:val=&quot;002E70F6&quot;/&gt;&lt;wsp:rsid wsp:val=&quot;002E7133&quot;/&gt;&lt;wsp:rsid wsp:val=&quot;002E7297&quot;/&gt;&lt;wsp:rsid wsp:val=&quot;002E738B&quot;/&gt;&lt;wsp:rsid wsp:val=&quot;002E7447&quot;/&gt;&lt;wsp:rsid wsp:val=&quot;002E7457&quot;/&gt;&lt;wsp:rsid wsp:val=&quot;002E746E&quot;/&gt;&lt;wsp:rsid wsp:val=&quot;002E75C0&quot;/&gt;&lt;wsp:rsid wsp:val=&quot;002E7A3D&quot;/&gt;&lt;wsp:rsid wsp:val=&quot;002E7B24&quot;/&gt;&lt;wsp:rsid wsp:val=&quot;002E7D8E&quot;/&gt;&lt;wsp:rsid wsp:val=&quot;002E7E13&quot;/&gt;&lt;wsp:rsid wsp:val=&quot;002E7F45&quot;/&gt;&lt;wsp:rsid wsp:val=&quot;002F0278&quot;/&gt;&lt;wsp:rsid wsp:val=&quot;002F07D1&quot;/&gt;&lt;wsp:rsid wsp:val=&quot;002F092C&quot;/&gt;&lt;wsp:rsid wsp:val=&quot;002F0B13&quot;/&gt;&lt;wsp:rsid wsp:val=&quot;002F1276&quot;/&gt;&lt;wsp:rsid wsp:val=&quot;002F138F&quot;/&gt;&lt;wsp:rsid wsp:val=&quot;002F1E73&quot;/&gt;&lt;wsp:rsid wsp:val=&quot;002F1F26&quot;/&gt;&lt;wsp:rsid wsp:val=&quot;002F21C8&quot;/&gt;&lt;wsp:rsid wsp:val=&quot;002F267B&quot;/&gt;&lt;wsp:rsid wsp:val=&quot;002F2EA6&quot;/&gt;&lt;wsp:rsid wsp:val=&quot;002F2EE1&quot;/&gt;&lt;wsp:rsid wsp:val=&quot;002F3390&quot;/&gt;&lt;wsp:rsid wsp:val=&quot;002F3807&quot;/&gt;&lt;wsp:rsid wsp:val=&quot;002F38F1&quot;/&gt;&lt;wsp:rsid wsp:val=&quot;002F3FA1&quot;/&gt;&lt;wsp:rsid wsp:val=&quot;002F40D5&quot;/&gt;&lt;wsp:rsid wsp:val=&quot;002F419F&quot;/&gt;&lt;wsp:rsid wsp:val=&quot;002F431D&quot;/&gt;&lt;wsp:rsid wsp:val=&quot;002F433A&quot;/&gt;&lt;wsp:rsid wsp:val=&quot;002F433D&quot;/&gt;&lt;wsp:rsid wsp:val=&quot;002F4510&quot;/&gt;&lt;wsp:rsid wsp:val=&quot;002F458B&quot;/&gt;&lt;wsp:rsid wsp:val=&quot;002F45DD&quot;/&gt;&lt;wsp:rsid wsp:val=&quot;002F4649&quot;/&gt;&lt;wsp:rsid wsp:val=&quot;002F4733&quot;/&gt;&lt;wsp:rsid wsp:val=&quot;002F47B3&quot;/&gt;&lt;wsp:rsid wsp:val=&quot;002F5369&quot;/&gt;&lt;wsp:rsid wsp:val=&quot;002F5AF9&quot;/&gt;&lt;wsp:rsid wsp:val=&quot;002F5BBF&quot;/&gt;&lt;wsp:rsid wsp:val=&quot;002F5C74&quot;/&gt;&lt;wsp:rsid wsp:val=&quot;002F5E44&quot;/&gt;&lt;wsp:rsid wsp:val=&quot;002F5E7E&quot;/&gt;&lt;wsp:rsid wsp:val=&quot;002F5E87&quot;/&gt;&lt;wsp:rsid wsp:val=&quot;002F619C&quot;/&gt;&lt;wsp:rsid wsp:val=&quot;002F6B52&quot;/&gt;&lt;wsp:rsid wsp:val=&quot;002F6BC5&quot;/&gt;&lt;wsp:rsid wsp:val=&quot;002F6C1A&quot;/&gt;&lt;wsp:rsid wsp:val=&quot;002F6E56&quot;/&gt;&lt;wsp:rsid wsp:val=&quot;002F7663&quot;/&gt;&lt;wsp:rsid wsp:val=&quot;002F7859&quot;/&gt;&lt;wsp:rsid wsp:val=&quot;002F7866&quot;/&gt;&lt;wsp:rsid wsp:val=&quot;002F7B1B&quot;/&gt;&lt;wsp:rsid wsp:val=&quot;0030034B&quot;/&gt;&lt;wsp:rsid wsp:val=&quot;00300710&quot;/&gt;&lt;wsp:rsid wsp:val=&quot;003008D4&quot;/&gt;&lt;wsp:rsid wsp:val=&quot;00300B57&quot;/&gt;&lt;wsp:rsid wsp:val=&quot;00301101&quot;/&gt;&lt;wsp:rsid wsp:val=&quot;00301246&quot;/&gt;&lt;wsp:rsid wsp:val=&quot;00301357&quot;/&gt;&lt;wsp:rsid wsp:val=&quot;0030154F&quot;/&gt;&lt;wsp:rsid wsp:val=&quot;00301649&quot;/&gt;&lt;wsp:rsid wsp:val=&quot;00301782&quot;/&gt;&lt;wsp:rsid wsp:val=&quot;00301A19&quot;/&gt;&lt;wsp:rsid wsp:val=&quot;00301CCC&quot;/&gt;&lt;wsp:rsid wsp:val=&quot;0030203F&quot;/&gt;&lt;wsp:rsid wsp:val=&quot;0030284F&quot;/&gt;&lt;wsp:rsid wsp:val=&quot;00302A9E&quot;/&gt;&lt;wsp:rsid wsp:val=&quot;00302AC4&quot;/&gt;&lt;wsp:rsid wsp:val=&quot;00302B19&quot;/&gt;&lt;wsp:rsid wsp:val=&quot;00302BEE&quot;/&gt;&lt;wsp:rsid wsp:val=&quot;00302F77&quot;/&gt;&lt;wsp:rsid wsp:val=&quot;00303209&quot;/&gt;&lt;wsp:rsid wsp:val=&quot;00303724&quot;/&gt;&lt;wsp:rsid wsp:val=&quot;00303996&quot;/&gt;&lt;wsp:rsid wsp:val=&quot;00303A5D&quot;/&gt;&lt;wsp:rsid wsp:val=&quot;00303A7F&quot;/&gt;&lt;wsp:rsid wsp:val=&quot;00303AC9&quot;/&gt;&lt;wsp:rsid wsp:val=&quot;00303B8A&quot;/&gt;&lt;wsp:rsid wsp:val=&quot;00303BBF&quot;/&gt;&lt;wsp:rsid wsp:val=&quot;00303D33&quot;/&gt;&lt;wsp:rsid wsp:val=&quot;00303EA1&quot;/&gt;&lt;wsp:rsid wsp:val=&quot;003041CC&quot;/&gt;&lt;wsp:rsid wsp:val=&quot;003043A8&quot;/&gt;&lt;wsp:rsid wsp:val=&quot;0030452A&quot;/&gt;&lt;wsp:rsid wsp:val=&quot;00304635&quot;/&gt;&lt;wsp:rsid wsp:val=&quot;00304A1C&quot;/&gt;&lt;wsp:rsid wsp:val=&quot;00304BC5&quot;/&gt;&lt;wsp:rsid wsp:val=&quot;00304BFB&quot;/&gt;&lt;wsp:rsid wsp:val=&quot;0030562D&quot;/&gt;&lt;wsp:rsid wsp:val=&quot;003057C5&quot;/&gt;&lt;wsp:rsid wsp:val=&quot;00305B75&quot;/&gt;&lt;wsp:rsid wsp:val=&quot;00305C4C&quot;/&gt;&lt;wsp:rsid wsp:val=&quot;00305D2E&quot;/&gt;&lt;wsp:rsid wsp:val=&quot;00305EC1&quot;/&gt;&lt;wsp:rsid wsp:val=&quot;00305F6D&quot;/&gt;&lt;wsp:rsid wsp:val=&quot;00306006&quot;/&gt;&lt;wsp:rsid wsp:val=&quot;00306BA3&quot;/&gt;&lt;wsp:rsid wsp:val=&quot;00306F03&quot;/&gt;&lt;wsp:rsid wsp:val=&quot;00307474&quot;/&gt;&lt;wsp:rsid wsp:val=&quot;00307F86&quot;/&gt;&lt;wsp:rsid wsp:val=&quot;00310606&quot;/&gt;&lt;wsp:rsid wsp:val=&quot;003106AF&quot;/&gt;&lt;wsp:rsid wsp:val=&quot;00310792&quot;/&gt;&lt;wsp:rsid wsp:val=&quot;0031086C&quot;/&gt;&lt;wsp:rsid wsp:val=&quot;00310CC8&quot;/&gt;&lt;wsp:rsid wsp:val=&quot;00310CE3&quot;/&gt;&lt;wsp:rsid wsp:val=&quot;00310D7C&quot;/&gt;&lt;wsp:rsid wsp:val=&quot;00310DFB&quot;/&gt;&lt;wsp:rsid wsp:val=&quot;003111A5&quot;/&gt;&lt;wsp:rsid wsp:val=&quot;003112D7&quot;/&gt;&lt;wsp:rsid wsp:val=&quot;0031135C&quot;/&gt;&lt;wsp:rsid wsp:val=&quot;00311960&quot;/&gt;&lt;wsp:rsid wsp:val=&quot;00311AF4&quot;/&gt;&lt;wsp:rsid wsp:val=&quot;00311D00&quot;/&gt;&lt;wsp:rsid wsp:val=&quot;003120D5&quot;/&gt;&lt;wsp:rsid wsp:val=&quot;003122D5&quot;/&gt;&lt;wsp:rsid wsp:val=&quot;003122E6&quot;/&gt;&lt;wsp:rsid wsp:val=&quot;003123F1&quot;/&gt;&lt;wsp:rsid wsp:val=&quot;003126AE&quot;/&gt;&lt;wsp:rsid wsp:val=&quot;00312761&quot;/&gt;&lt;wsp:rsid wsp:val=&quot;0031276C&quot;/&gt;&lt;wsp:rsid wsp:val=&quot;00312799&quot;/&gt;&lt;wsp:rsid wsp:val=&quot;003127A7&quot;/&gt;&lt;wsp:rsid wsp:val=&quot;00312B2A&quot;/&gt;&lt;wsp:rsid wsp:val=&quot;00312E49&quot;/&gt;&lt;wsp:rsid wsp:val=&quot;00312FB6&quot;/&gt;&lt;wsp:rsid wsp:val=&quot;00313238&quot;/&gt;&lt;wsp:rsid wsp:val=&quot;003137B5&quot;/&gt;&lt;wsp:rsid wsp:val=&quot;003137E0&quot;/&gt;&lt;wsp:rsid wsp:val=&quot;00313835&quot;/&gt;&lt;wsp:rsid wsp:val=&quot;00313884&quot;/&gt;&lt;wsp:rsid wsp:val=&quot;003142AF&quot;/&gt;&lt;wsp:rsid wsp:val=&quot;003143B8&quot;/&gt;&lt;wsp:rsid wsp:val=&quot;003144C5&quot;/&gt;&lt;wsp:rsid wsp:val=&quot;00314640&quot;/&gt;&lt;wsp:rsid wsp:val=&quot;00314B26&quot;/&gt;&lt;wsp:rsid wsp:val=&quot;00314EA7&quot;/&gt;&lt;wsp:rsid wsp:val=&quot;0031507B&quot;/&gt;&lt;wsp:rsid wsp:val=&quot;00315339&quot;/&gt;&lt;wsp:rsid wsp:val=&quot;00315460&quot;/&gt;&lt;wsp:rsid wsp:val=&quot;00315595&quot;/&gt;&lt;wsp:rsid wsp:val=&quot;00315B19&quot;/&gt;&lt;wsp:rsid wsp:val=&quot;00315CFB&quot;/&gt;&lt;wsp:rsid wsp:val=&quot;00315DD0&quot;/&gt;&lt;wsp:rsid wsp:val=&quot;00316101&quot;/&gt;&lt;wsp:rsid wsp:val=&quot;00316104&quot;/&gt;&lt;wsp:rsid wsp:val=&quot;003162F3&quot;/&gt;&lt;wsp:rsid wsp:val=&quot;0031655A&quot;/&gt;&lt;wsp:rsid wsp:val=&quot;0031661F&quot;/&gt;&lt;wsp:rsid wsp:val=&quot;003169BC&quot;/&gt;&lt;wsp:rsid wsp:val=&quot;00316A5C&quot;/&gt;&lt;wsp:rsid wsp:val=&quot;00316B16&quot;/&gt;&lt;wsp:rsid wsp:val=&quot;00316BB2&quot;/&gt;&lt;wsp:rsid wsp:val=&quot;00316BD6&quot;/&gt;&lt;wsp:rsid wsp:val=&quot;0031701D&quot;/&gt;&lt;wsp:rsid wsp:val=&quot;00317020&quot;/&gt;&lt;wsp:rsid wsp:val=&quot;0031704F&quot;/&gt;&lt;wsp:rsid wsp:val=&quot;0031717E&quot;/&gt;&lt;wsp:rsid wsp:val=&quot;00317309&quot;/&gt;&lt;wsp:rsid wsp:val=&quot;00317814&quot;/&gt;&lt;wsp:rsid wsp:val=&quot;003179F0&quot;/&gt;&lt;wsp:rsid wsp:val=&quot;00320066&quot;/&gt;&lt;wsp:rsid wsp:val=&quot;00320504&quot;/&gt;&lt;wsp:rsid wsp:val=&quot;00320609&quot;/&gt;&lt;wsp:rsid wsp:val=&quot;003206D6&quot;/&gt;&lt;wsp:rsid wsp:val=&quot;0032081D&quot;/&gt;&lt;wsp:rsid wsp:val=&quot;003209F6&quot;/&gt;&lt;wsp:rsid wsp:val=&quot;00320AB9&quot;/&gt;&lt;wsp:rsid wsp:val=&quot;00320E2D&quot;/&gt;&lt;wsp:rsid wsp:val=&quot;00320F93&quot;/&gt;&lt;wsp:rsid wsp:val=&quot;0032110A&quot;/&gt;&lt;wsp:rsid wsp:val=&quot;00321232&quot;/&gt;&lt;wsp:rsid wsp:val=&quot;00321458&quot;/&gt;&lt;wsp:rsid wsp:val=&quot;003217DF&quot;/&gt;&lt;wsp:rsid wsp:val=&quot;00321A52&quot;/&gt;&lt;wsp:rsid wsp:val=&quot;00321DA1&quot;/&gt;&lt;wsp:rsid wsp:val=&quot;00321DEE&quot;/&gt;&lt;wsp:rsid wsp:val=&quot;00321E0B&quot;/&gt;&lt;wsp:rsid wsp:val=&quot;00321EF9&quot;/&gt;&lt;wsp:rsid wsp:val=&quot;00322137&quot;/&gt;&lt;wsp:rsid wsp:val=&quot;003228DB&quot;/&gt;&lt;wsp:rsid wsp:val=&quot;00322AFD&quot;/&gt;&lt;wsp:rsid wsp:val=&quot;00322BD1&quot;/&gt;&lt;wsp:rsid wsp:val=&quot;00322C01&quot;/&gt;&lt;wsp:rsid wsp:val=&quot;00323229&quot;/&gt;&lt;wsp:rsid wsp:val=&quot;00323330&quot;/&gt;&lt;wsp:rsid wsp:val=&quot;003234DD&quot;/&gt;&lt;wsp:rsid wsp:val=&quot;0032350E&quot;/&gt;&lt;wsp:rsid wsp:val=&quot;003235E2&quot;/&gt;&lt;wsp:rsid wsp:val=&quot;00323753&quot;/&gt;&lt;wsp:rsid wsp:val=&quot;0032395F&quot;/&gt;&lt;wsp:rsid wsp:val=&quot;00323B4D&quot;/&gt;&lt;wsp:rsid wsp:val=&quot;00323BDC&quot;/&gt;&lt;wsp:rsid wsp:val=&quot;00323C5C&quot;/&gt;&lt;wsp:rsid wsp:val=&quot;00324415&quot;/&gt;&lt;wsp:rsid wsp:val=&quot;00324495&quot;/&gt;&lt;wsp:rsid wsp:val=&quot;00324793&quot;/&gt;&lt;wsp:rsid wsp:val=&quot;00324903&quot;/&gt;&lt;wsp:rsid wsp:val=&quot;003249AB&quot;/&gt;&lt;wsp:rsid wsp:val=&quot;003252F6&quot;/&gt;&lt;wsp:rsid wsp:val=&quot;0032533F&quot;/&gt;&lt;wsp:rsid wsp:val=&quot;003256C4&quot;/&gt;&lt;wsp:rsid wsp:val=&quot;00325766&quot;/&gt;&lt;wsp:rsid wsp:val=&quot;00325FF7&quot;/&gt;&lt;wsp:rsid wsp:val=&quot;00326326&quot;/&gt;&lt;wsp:rsid wsp:val=&quot;003263A9&quot;/&gt;&lt;wsp:rsid wsp:val=&quot;003267E2&quot;/&gt;&lt;wsp:rsid wsp:val=&quot;003268BD&quot;/&gt;&lt;wsp:rsid wsp:val=&quot;00326C38&quot;/&gt;&lt;wsp:rsid wsp:val=&quot;00326D08&quot;/&gt;&lt;wsp:rsid wsp:val=&quot;00326E21&quot;/&gt;&lt;wsp:rsid wsp:val=&quot;00327B14&quot;/&gt;&lt;wsp:rsid wsp:val=&quot;00327CA7&quot;/&gt;&lt;wsp:rsid wsp:val=&quot;003302F0&quot;/&gt;&lt;wsp:rsid wsp:val=&quot;00330344&quot;/&gt;&lt;wsp:rsid wsp:val=&quot;0033049A&quot;/&gt;&lt;wsp:rsid wsp:val=&quot;003305E9&quot;/&gt;&lt;wsp:rsid wsp:val=&quot;00330C9B&quot;/&gt;&lt;wsp:rsid wsp:val=&quot;00330CC9&quot;/&gt;&lt;wsp:rsid wsp:val=&quot;003312A8&quot;/&gt;&lt;wsp:rsid wsp:val=&quot;0033157F&quot;/&gt;&lt;wsp:rsid wsp:val=&quot;00331789&quot;/&gt;&lt;wsp:rsid wsp:val=&quot;00331F3C&quot;/&gt;&lt;wsp:rsid wsp:val=&quot;00332203&quot;/&gt;&lt;wsp:rsid wsp:val=&quot;003322A4&quot;/&gt;&lt;wsp:rsid wsp:val=&quot;00332655&quot;/&gt;&lt;wsp:rsid wsp:val=&quot;00332E2C&quot;/&gt;&lt;wsp:rsid wsp:val=&quot;00332F25&quot;/&gt;&lt;wsp:rsid wsp:val=&quot;00333063&quot;/&gt;&lt;wsp:rsid wsp:val=&quot;0033333B&quot;/&gt;&lt;wsp:rsid wsp:val=&quot;0033338C&quot;/&gt;&lt;wsp:rsid wsp:val=&quot;00333662&quot;/&gt;&lt;wsp:rsid wsp:val=&quot;003339DA&quot;/&gt;&lt;wsp:rsid wsp:val=&quot;003339EA&quot;/&gt;&lt;wsp:rsid wsp:val=&quot;00333AE4&quot;/&gt;&lt;wsp:rsid wsp:val=&quot;00333D53&quot;/&gt;&lt;wsp:rsid wsp:val=&quot;00334143&quot;/&gt;&lt;wsp:rsid wsp:val=&quot;003342DB&quot;/&gt;&lt;wsp:rsid wsp:val=&quot;00334422&quot;/&gt;&lt;wsp:rsid wsp:val=&quot;00334B35&quot;/&gt;&lt;wsp:rsid wsp:val=&quot;00334DE8&quot;/&gt;&lt;wsp:rsid wsp:val=&quot;00334F67&quot;/&gt;&lt;wsp:rsid wsp:val=&quot;003350C5&quot;/&gt;&lt;wsp:rsid wsp:val=&quot;003352AA&quot;/&gt;&lt;wsp:rsid wsp:val=&quot;0033542F&quot;/&gt;&lt;wsp:rsid wsp:val=&quot;00335659&quot;/&gt;&lt;wsp:rsid wsp:val=&quot;003356DB&quot;/&gt;&lt;wsp:rsid wsp:val=&quot;003356E5&quot;/&gt;&lt;wsp:rsid wsp:val=&quot;0033583D&quot;/&gt;&lt;wsp:rsid wsp:val=&quot;003358AF&quot;/&gt;&lt;wsp:rsid wsp:val=&quot;00335B07&quot;/&gt;&lt;wsp:rsid wsp:val=&quot;00335B53&quot;/&gt;&lt;wsp:rsid wsp:val=&quot;0033612F&quot;/&gt;&lt;wsp:rsid wsp:val=&quot;003362A2&quot;/&gt;&lt;wsp:rsid wsp:val=&quot;00336510&quot;/&gt;&lt;wsp:rsid wsp:val=&quot;00336564&quot;/&gt;&lt;wsp:rsid wsp:val=&quot;003365B5&quot;/&gt;&lt;wsp:rsid wsp:val=&quot;0033676D&quot;/&gt;&lt;wsp:rsid wsp:val=&quot;00336F22&quot;/&gt;&lt;wsp:rsid wsp:val=&quot;00337325&quot;/&gt;&lt;wsp:rsid wsp:val=&quot;00337799&quot;/&gt;&lt;wsp:rsid wsp:val=&quot;00337B6B&quot;/&gt;&lt;wsp:rsid wsp:val=&quot;0034021A&quot;/&gt;&lt;wsp:rsid wsp:val=&quot;0034022F&quot;/&gt;&lt;wsp:rsid wsp:val=&quot;003402A4&quot;/&gt;&lt;wsp:rsid wsp:val=&quot;00340488&quot;/&gt;&lt;wsp:rsid wsp:val=&quot;003404A0&quot;/&gt;&lt;wsp:rsid wsp:val=&quot;00340719&quot;/&gt;&lt;wsp:rsid wsp:val=&quot;00340F6C&quot;/&gt;&lt;wsp:rsid wsp:val=&quot;00341016&quot;/&gt;&lt;wsp:rsid wsp:val=&quot;003411FF&quot;/&gt;&lt;wsp:rsid wsp:val=&quot;003412F0&quot;/&gt;&lt;wsp:rsid wsp:val=&quot;00341357&quot;/&gt;&lt;wsp:rsid wsp:val=&quot;0034170D&quot;/&gt;&lt;wsp:rsid wsp:val=&quot;00341A4C&quot;/&gt;&lt;wsp:rsid wsp:val=&quot;00341AF9&quot;/&gt;&lt;wsp:rsid wsp:val=&quot;00341B1F&quot;/&gt;&lt;wsp:rsid wsp:val=&quot;00341B2F&quot;/&gt;&lt;wsp:rsid wsp:val=&quot;00341E9E&quot;/&gt;&lt;wsp:rsid wsp:val=&quot;00341F68&quot;/&gt;&lt;wsp:rsid wsp:val=&quot;003424F9&quot;/&gt;&lt;wsp:rsid wsp:val=&quot;003425BC&quot;/&gt;&lt;wsp:rsid wsp:val=&quot;003428A3&quot;/&gt;&lt;wsp:rsid wsp:val=&quot;003429A9&quot;/&gt;&lt;wsp:rsid wsp:val=&quot;00342A04&quot;/&gt;&lt;wsp:rsid wsp:val=&quot;00342A87&quot;/&gt;&lt;wsp:rsid wsp:val=&quot;00342B47&quot;/&gt;&lt;wsp:rsid wsp:val=&quot;00342C7E&quot;/&gt;&lt;wsp:rsid wsp:val=&quot;00342D80&quot;/&gt;&lt;wsp:rsid wsp:val=&quot;00342E45&quot;/&gt;&lt;wsp:rsid wsp:val=&quot;00342F4A&quot;/&gt;&lt;wsp:rsid wsp:val=&quot;003432EA&quot;/&gt;&lt;wsp:rsid wsp:val=&quot;003436BD&quot;/&gt;&lt;wsp:rsid wsp:val=&quot;003438A7&quot;/&gt;&lt;wsp:rsid wsp:val=&quot;00343CCF&quot;/&gt;&lt;wsp:rsid wsp:val=&quot;00343D0E&quot;/&gt;&lt;wsp:rsid wsp:val=&quot;003443E3&quot;/&gt;&lt;wsp:rsid wsp:val=&quot;003447FA&quot;/&gt;&lt;wsp:rsid wsp:val=&quot;00344A72&quot;/&gt;&lt;wsp:rsid wsp:val=&quot;00344C4F&quot;/&gt;&lt;wsp:rsid wsp:val=&quot;00344E68&quot;/&gt;&lt;wsp:rsid wsp:val=&quot;00344E77&quot;/&gt;&lt;wsp:rsid wsp:val=&quot;00344F92&quot;/&gt;&lt;wsp:rsid wsp:val=&quot;0034597E&quot;/&gt;&lt;wsp:rsid wsp:val=&quot;00345D4A&quot;/&gt;&lt;wsp:rsid wsp:val=&quot;00346208&quot;/&gt;&lt;wsp:rsid wsp:val=&quot;003466AB&quot;/&gt;&lt;wsp:rsid wsp:val=&quot;0034673D&quot;/&gt;&lt;wsp:rsid wsp:val=&quot;00346A0C&quot;/&gt;&lt;wsp:rsid wsp:val=&quot;00346AB7&quot;/&gt;&lt;wsp:rsid wsp:val=&quot;00346C8E&quot;/&gt;&lt;wsp:rsid wsp:val=&quot;00347257&quot;/&gt;&lt;wsp:rsid wsp:val=&quot;0034749B&quot;/&gt;&lt;wsp:rsid wsp:val=&quot;003478C8&quot;/&gt;&lt;wsp:rsid wsp:val=&quot;00347981&quot;/&gt;&lt;wsp:rsid wsp:val=&quot;00347DBF&quot;/&gt;&lt;wsp:rsid wsp:val=&quot;00347F30&quot;/&gt;&lt;wsp:rsid wsp:val=&quot;00347F71&quot;/&gt;&lt;wsp:rsid wsp:val=&quot;003500C1&quot;/&gt;&lt;wsp:rsid wsp:val=&quot;0035059A&quot;/&gt;&lt;wsp:rsid wsp:val=&quot;00350792&quot;/&gt;&lt;wsp:rsid wsp:val=&quot;00350B79&quot;/&gt;&lt;wsp:rsid wsp:val=&quot;00350BC7&quot;/&gt;&lt;wsp:rsid wsp:val=&quot;00351034&quot;/&gt;&lt;wsp:rsid wsp:val=&quot;0035122C&quot;/&gt;&lt;wsp:rsid wsp:val=&quot;00351372&quot;/&gt;&lt;wsp:rsid wsp:val=&quot;0035172A&quot;/&gt;&lt;wsp:rsid wsp:val=&quot;00351944&quot;/&gt;&lt;wsp:rsid wsp:val=&quot;00351AA8&quot;/&gt;&lt;wsp:rsid wsp:val=&quot;00351D32&quot;/&gt;&lt;wsp:rsid wsp:val=&quot;00351E92&quot;/&gt;&lt;wsp:rsid wsp:val=&quot;00351EA5&quot;/&gt;&lt;wsp:rsid wsp:val=&quot;00351EC8&quot;/&gt;&lt;wsp:rsid wsp:val=&quot;003522D1&quot;/&gt;&lt;wsp:rsid wsp:val=&quot;00352615&quot;/&gt;&lt;wsp:rsid wsp:val=&quot;00352746&quot;/&gt;&lt;wsp:rsid wsp:val=&quot;00352A36&quot;/&gt;&lt;wsp:rsid wsp:val=&quot;00352CAD&quot;/&gt;&lt;wsp:rsid wsp:val=&quot;0035313A&quot;/&gt;&lt;wsp:rsid wsp:val=&quot;003541CD&quot;/&gt;&lt;wsp:rsid wsp:val=&quot;00354389&quot;/&gt;&lt;wsp:rsid wsp:val=&quot;00354580&quot;/&gt;&lt;wsp:rsid wsp:val=&quot;00354883&quot;/&gt;&lt;wsp:rsid wsp:val=&quot;00354AAD&quot;/&gt;&lt;wsp:rsid wsp:val=&quot;00355151&quot;/&gt;&lt;wsp:rsid wsp:val=&quot;003551BE&quot;/&gt;&lt;wsp:rsid wsp:val=&quot;0035521F&quot;/&gt;&lt;wsp:rsid wsp:val=&quot;00355602&quot;/&gt;&lt;wsp:rsid wsp:val=&quot;0035564B&quot;/&gt;&lt;wsp:rsid wsp:val=&quot;00355B66&quot;/&gt;&lt;wsp:rsid wsp:val=&quot;00355C44&quot;/&gt;&lt;wsp:rsid wsp:val=&quot;00355D8C&quot;/&gt;&lt;wsp:rsid wsp:val=&quot;00356234&quot;/&gt;&lt;wsp:rsid wsp:val=&quot;003564F7&quot;/&gt;&lt;wsp:rsid wsp:val=&quot;003565AD&quot;/&gt;&lt;wsp:rsid wsp:val=&quot;0035660E&quot;/&gt;&lt;wsp:rsid wsp:val=&quot;00356642&quot;/&gt;&lt;wsp:rsid wsp:val=&quot;003568F3&quot;/&gt;&lt;wsp:rsid wsp:val=&quot;00356B61&quot;/&gt;&lt;wsp:rsid wsp:val=&quot;00356BB4&quot;/&gt;&lt;wsp:rsid wsp:val=&quot;00356BBF&quot;/&gt;&lt;wsp:rsid wsp:val=&quot;00356C22&quot;/&gt;&lt;wsp:rsid wsp:val=&quot;00356C78&quot;/&gt;&lt;wsp:rsid wsp:val=&quot;00356E6A&quot;/&gt;&lt;wsp:rsid wsp:val=&quot;0035702B&quot;/&gt;&lt;wsp:rsid wsp:val=&quot;00357201&quot;/&gt;&lt;wsp:rsid wsp:val=&quot;0035747E&quot;/&gt;&lt;wsp:rsid wsp:val=&quot;00357992&quot;/&gt;&lt;wsp:rsid wsp:val=&quot;00357A88&quot;/&gt;&lt;wsp:rsid wsp:val=&quot;00357B0B&quot;/&gt;&lt;wsp:rsid wsp:val=&quot;00357EDC&quot;/&gt;&lt;wsp:rsid wsp:val=&quot;00357F36&quot;/&gt;&lt;wsp:rsid wsp:val=&quot;0036059E&quot;/&gt;&lt;wsp:rsid wsp:val=&quot;003606EC&quot;/&gt;&lt;wsp:rsid wsp:val=&quot;0036080D&quot;/&gt;&lt;wsp:rsid wsp:val=&quot;00360AE5&quot;/&gt;&lt;wsp:rsid wsp:val=&quot;00360BF1&quot;/&gt;&lt;wsp:rsid wsp:val=&quot;00360BF3&quot;/&gt;&lt;wsp:rsid wsp:val=&quot;00360C5C&quot;/&gt;&lt;wsp:rsid wsp:val=&quot;00360DA0&quot;/&gt;&lt;wsp:rsid wsp:val=&quot;00360EAE&quot;/&gt;&lt;wsp:rsid wsp:val=&quot;00361049&quot;/&gt;&lt;wsp:rsid wsp:val=&quot;0036194A&quot;/&gt;&lt;wsp:rsid wsp:val=&quot;00361DB5&quot;/&gt;&lt;wsp:rsid wsp:val=&quot;00361FB2&quot;/&gt;&lt;wsp:rsid wsp:val=&quot;00361FFC&quot;/&gt;&lt;wsp:rsid wsp:val=&quot;00362028&quot;/&gt;&lt;wsp:rsid wsp:val=&quot;003621C7&quot;/&gt;&lt;wsp:rsid wsp:val=&quot;003624B2&quot;/&gt;&lt;wsp:rsid wsp:val=&quot;0036297C&quot;/&gt;&lt;wsp:rsid wsp:val=&quot;00362F09&quot;/&gt;&lt;wsp:rsid wsp:val=&quot;00362F4D&quot;/&gt;&lt;wsp:rsid wsp:val=&quot;00362FB1&quot;/&gt;&lt;wsp:rsid wsp:val=&quot;00363017&quot;/&gt;&lt;wsp:rsid wsp:val=&quot;00363088&quot;/&gt;&lt;wsp:rsid wsp:val=&quot;00363835&quot;/&gt;&lt;wsp:rsid wsp:val=&quot;00363BB1&quot;/&gt;&lt;wsp:rsid wsp:val=&quot;00363BDD&quot;/&gt;&lt;wsp:rsid wsp:val=&quot;00363C40&quot;/&gt;&lt;wsp:rsid wsp:val=&quot;00363D04&quot;/&gt;&lt;wsp:rsid wsp:val=&quot;003640F8&quot;/&gt;&lt;wsp:rsid wsp:val=&quot;0036464B&quot;/&gt;&lt;wsp:rsid wsp:val=&quot;0036467C&quot;/&gt;&lt;wsp:rsid wsp:val=&quot;00364BF2&quot;/&gt;&lt;wsp:rsid wsp:val=&quot;00364E3A&quot;/&gt;&lt;wsp:rsid wsp:val=&quot;00365531&quot;/&gt;&lt;wsp:rsid wsp:val=&quot;0036573A&quot;/&gt;&lt;wsp:rsid wsp:val=&quot;00365A34&quot;/&gt;&lt;wsp:rsid wsp:val=&quot;00365B42&quot;/&gt;&lt;wsp:rsid wsp:val=&quot;00365B4C&quot;/&gt;&lt;wsp:rsid wsp:val=&quot;00365C9D&quot;/&gt;&lt;wsp:rsid wsp:val=&quot;00365CEC&quot;/&gt;&lt;wsp:rsid wsp:val=&quot;00365D67&quot;/&gt;&lt;wsp:rsid wsp:val=&quot;00365EDD&quot;/&gt;&lt;wsp:rsid wsp:val=&quot;00366513&quot;/&gt;&lt;wsp:rsid wsp:val=&quot;0036653E&quot;/&gt;&lt;wsp:rsid wsp:val=&quot;003666C7&quot;/&gt;&lt;wsp:rsid wsp:val=&quot;00366731&quot;/&gt;&lt;wsp:rsid wsp:val=&quot;0036685C&quot;/&gt;&lt;wsp:rsid wsp:val=&quot;0036688F&quot;/&gt;&lt;wsp:rsid wsp:val=&quot;00366939&quot;/&gt;&lt;wsp:rsid wsp:val=&quot;003669EE&quot;/&gt;&lt;wsp:rsid wsp:val=&quot;00366B42&quot;/&gt;&lt;wsp:rsid wsp:val=&quot;00366F60&quot;/&gt;&lt;wsp:rsid wsp:val=&quot;0036722D&quot;/&gt;&lt;wsp:rsid wsp:val=&quot;003672B3&quot;/&gt;&lt;wsp:rsid wsp:val=&quot;003674B9&quot;/&gt;&lt;wsp:rsid wsp:val=&quot;00367594&quot;/&gt;&lt;wsp:rsid wsp:val=&quot;003675C0&quot;/&gt;&lt;wsp:rsid wsp:val=&quot;003676FC&quot;/&gt;&lt;wsp:rsid wsp:val=&quot;0036777A&quot;/&gt;&lt;wsp:rsid wsp:val=&quot;00367FB7&quot;/&gt;&lt;wsp:rsid wsp:val=&quot;00370368&quot;/&gt;&lt;wsp:rsid wsp:val=&quot;00370689&quot;/&gt;&lt;wsp:rsid wsp:val=&quot;003708BC&quot;/&gt;&lt;wsp:rsid wsp:val=&quot;003708F6&quot;/&gt;&lt;wsp:rsid wsp:val=&quot;00370E23&quot;/&gt;&lt;wsp:rsid wsp:val=&quot;00371009&quot;/&gt;&lt;wsp:rsid wsp:val=&quot;00371394&quot;/&gt;&lt;wsp:rsid wsp:val=&quot;00371A5E&quot;/&gt;&lt;wsp:rsid wsp:val=&quot;00371BA6&quot;/&gt;&lt;wsp:rsid wsp:val=&quot;003721E7&quot;/&gt;&lt;wsp:rsid wsp:val=&quot;00372214&quot;/&gt;&lt;wsp:rsid wsp:val=&quot;00372399&quot;/&gt;&lt;wsp:rsid wsp:val=&quot;0037241A&quot;/&gt;&lt;wsp:rsid wsp:val=&quot;00372956&quot;/&gt;&lt;wsp:rsid wsp:val=&quot;00372A1F&quot;/&gt;&lt;wsp:rsid wsp:val=&quot;00372D35&quot;/&gt;&lt;wsp:rsid wsp:val=&quot;00373233&quot;/&gt;&lt;wsp:rsid wsp:val=&quot;0037337E&quot;/&gt;&lt;wsp:rsid wsp:val=&quot;003735BB&quot;/&gt;&lt;wsp:rsid wsp:val=&quot;00373918&quot;/&gt;&lt;wsp:rsid wsp:val=&quot;00373EF8&quot;/&gt;&lt;wsp:rsid wsp:val=&quot;0037407D&quot;/&gt;&lt;wsp:rsid wsp:val=&quot;0037498B&quot;/&gt;&lt;wsp:rsid wsp:val=&quot;00374A4D&quot;/&gt;&lt;wsp:rsid wsp:val=&quot;00374CA0&quot;/&gt;&lt;wsp:rsid wsp:val=&quot;00374FDF&quot;/&gt;&lt;wsp:rsid wsp:val=&quot;00375121&quot;/&gt;&lt;wsp:rsid wsp:val=&quot;0037520C&quot;/&gt;&lt;wsp:rsid wsp:val=&quot;003755D6&quot;/&gt;&lt;wsp:rsid wsp:val=&quot;003756E6&quot;/&gt;&lt;wsp:rsid wsp:val=&quot;00375869&quot;/&gt;&lt;wsp:rsid wsp:val=&quot;00375AFA&quot;/&gt;&lt;wsp:rsid wsp:val=&quot;00375B4A&quot;/&gt;&lt;wsp:rsid wsp:val=&quot;00375C4B&quot;/&gt;&lt;wsp:rsid wsp:val=&quot;00375E41&quot;/&gt;&lt;wsp:rsid wsp:val=&quot;00376124&quot;/&gt;&lt;wsp:rsid wsp:val=&quot;00376345&quot;/&gt;&lt;wsp:rsid wsp:val=&quot;00376501&quot;/&gt;&lt;wsp:rsid wsp:val=&quot;0037658D&quot;/&gt;&lt;wsp:rsid wsp:val=&quot;00376AD5&quot;/&gt;&lt;wsp:rsid wsp:val=&quot;00376BB0&quot;/&gt;&lt;wsp:rsid wsp:val=&quot;00376BE9&quot;/&gt;&lt;wsp:rsid wsp:val=&quot;00376E0D&quot;/&gt;&lt;wsp:rsid wsp:val=&quot;0037713C&quot;/&gt;&lt;wsp:rsid wsp:val=&quot;0037739B&quot;/&gt;&lt;wsp:rsid wsp:val=&quot;003779FE&quot;/&gt;&lt;wsp:rsid wsp:val=&quot;00377A07&quot;/&gt;&lt;wsp:rsid wsp:val=&quot;00377D1A&quot;/&gt;&lt;wsp:rsid wsp:val=&quot;003806D5&quot;/&gt;&lt;wsp:rsid wsp:val=&quot;00380735&quot;/&gt;&lt;wsp:rsid wsp:val=&quot;00380946&quot;/&gt;&lt;wsp:rsid wsp:val=&quot;00380ABC&quot;/&gt;&lt;wsp:rsid wsp:val=&quot;00380DDF&quot;/&gt;&lt;wsp:rsid wsp:val=&quot;00380DE3&quot;/&gt;&lt;wsp:rsid wsp:val=&quot;003811D0&quot;/&gt;&lt;wsp:rsid wsp:val=&quot;00381336&quot;/&gt;&lt;wsp:rsid wsp:val=&quot;003813F9&quot;/&gt;&lt;wsp:rsid wsp:val=&quot;00381495&quot;/&gt;&lt;wsp:rsid wsp:val=&quot;0038150F&quot;/&gt;&lt;wsp:rsid wsp:val=&quot;00381514&quot;/&gt;&lt;wsp:rsid wsp:val=&quot;00381532&quot;/&gt;&lt;wsp:rsid wsp:val=&quot;00381611&quot;/&gt;&lt;wsp:rsid wsp:val=&quot;0038184C&quot;/&gt;&lt;wsp:rsid wsp:val=&quot;00381894&quot;/&gt;&lt;wsp:rsid wsp:val=&quot;00381AB8&quot;/&gt;&lt;wsp:rsid wsp:val=&quot;00381AEE&quot;/&gt;&lt;wsp:rsid wsp:val=&quot;00381C13&quot;/&gt;&lt;wsp:rsid wsp:val=&quot;00382500&quot;/&gt;&lt;wsp:rsid wsp:val=&quot;00382602&quot;/&gt;&lt;wsp:rsid wsp:val=&quot;003826D6&quot;/&gt;&lt;wsp:rsid wsp:val=&quot;00382759&quot;/&gt;&lt;wsp:rsid wsp:val=&quot;00382870&quot;/&gt;&lt;wsp:rsid wsp:val=&quot;0038296F&quot;/&gt;&lt;wsp:rsid wsp:val=&quot;00382A74&quot;/&gt;&lt;wsp:rsid wsp:val=&quot;00382F11&quot;/&gt;&lt;wsp:rsid wsp:val=&quot;00382F9E&quot;/&gt;&lt;wsp:rsid wsp:val=&quot;00383169&quot;/&gt;&lt;wsp:rsid wsp:val=&quot;00383320&quot;/&gt;&lt;wsp:rsid wsp:val=&quot;0038373C&quot;/&gt;&lt;wsp:rsid wsp:val=&quot;003839A9&quot;/&gt;&lt;wsp:rsid wsp:val=&quot;00383E9D&quot;/&gt;&lt;wsp:rsid wsp:val=&quot;00383FB4&quot;/&gt;&lt;wsp:rsid wsp:val=&quot;0038406C&quot;/&gt;&lt;wsp:rsid wsp:val=&quot;00384306&quot;/&gt;&lt;wsp:rsid wsp:val=&quot;0038431B&quot;/&gt;&lt;wsp:rsid wsp:val=&quot;0038447D&quot;/&gt;&lt;wsp:rsid wsp:val=&quot;0038450E&quot;/&gt;&lt;wsp:rsid wsp:val=&quot;00384594&quot;/&gt;&lt;wsp:rsid wsp:val=&quot;00384768&quot;/&gt;&lt;wsp:rsid wsp:val=&quot;0038489A&quot;/&gt;&lt;wsp:rsid wsp:val=&quot;003848AA&quot;/&gt;&lt;wsp:rsid wsp:val=&quot;00385100&quot;/&gt;&lt;wsp:rsid wsp:val=&quot;003854BF&quot;/&gt;&lt;wsp:rsid wsp:val=&quot;00385561&quot;/&gt;&lt;wsp:rsid wsp:val=&quot;00385B91&quot;/&gt;&lt;wsp:rsid wsp:val=&quot;00385C5E&quot;/&gt;&lt;wsp:rsid wsp:val=&quot;00385D1B&quot;/&gt;&lt;wsp:rsid wsp:val=&quot;00386319&quot;/&gt;&lt;wsp:rsid wsp:val=&quot;00386550&quot;/&gt;&lt;wsp:rsid wsp:val=&quot;0038664E&quot;/&gt;&lt;wsp:rsid wsp:val=&quot;0038682B&quot;/&gt;&lt;wsp:rsid wsp:val=&quot;00386AC7&quot;/&gt;&lt;wsp:rsid wsp:val=&quot;00386C06&quot;/&gt;&lt;wsp:rsid wsp:val=&quot;00386CFE&quot;/&gt;&lt;wsp:rsid wsp:val=&quot;00387102&quot;/&gt;&lt;wsp:rsid wsp:val=&quot;00387226&quot;/&gt;&lt;wsp:rsid wsp:val=&quot;0038726A&quot;/&gt;&lt;wsp:rsid wsp:val=&quot;00387388&quot;/&gt;&lt;wsp:rsid wsp:val=&quot;003875E0&quot;/&gt;&lt;wsp:rsid wsp:val=&quot;00387756&quot;/&gt;&lt;wsp:rsid wsp:val=&quot;0038789C&quot;/&gt;&lt;wsp:rsid wsp:val=&quot;003878B3&quot;/&gt;&lt;wsp:rsid wsp:val=&quot;003879C8&quot;/&gt;&lt;wsp:rsid wsp:val=&quot;00387AAA&quot;/&gt;&lt;wsp:rsid wsp:val=&quot;00387C0C&quot;/&gt;&lt;wsp:rsid wsp:val=&quot;00390135&quot;/&gt;&lt;wsp:rsid wsp:val=&quot;003906E6&quot;/&gt;&lt;wsp:rsid wsp:val=&quot;00390751&quot;/&gt;&lt;wsp:rsid wsp:val=&quot;003907FA&quot;/&gt;&lt;wsp:rsid wsp:val=&quot;00390847&quot;/&gt;&lt;wsp:rsid wsp:val=&quot;0039120A&quot;/&gt;&lt;wsp:rsid wsp:val=&quot;00391B0D&quot;/&gt;&lt;wsp:rsid wsp:val=&quot;00391D9C&quot;/&gt;&lt;wsp:rsid wsp:val=&quot;00391F75&quot;/&gt;&lt;wsp:rsid wsp:val=&quot;00391FA2&quot;/&gt;&lt;wsp:rsid wsp:val=&quot;003920F7&quot;/&gt;&lt;wsp:rsid wsp:val=&quot;0039231F&quot;/&gt;&lt;wsp:rsid wsp:val=&quot;003926B7&quot;/&gt;&lt;wsp:rsid wsp:val=&quot;00392BEA&quot;/&gt;&lt;wsp:rsid wsp:val=&quot;00392C4D&quot;/&gt;&lt;wsp:rsid wsp:val=&quot;00393271&quot;/&gt;&lt;wsp:rsid wsp:val=&quot;003933B1&quot;/&gt;&lt;wsp:rsid wsp:val=&quot;003936B8&quot;/&gt;&lt;wsp:rsid wsp:val=&quot;00393798&quot;/&gt;&lt;wsp:rsid wsp:val=&quot;003937B6&quot;/&gt;&lt;wsp:rsid wsp:val=&quot;00393869&quot;/&gt;&lt;wsp:rsid wsp:val=&quot;00393B51&quot;/&gt;&lt;wsp:rsid wsp:val=&quot;00393C72&quot;/&gt;&lt;wsp:rsid wsp:val=&quot;00393CAB&quot;/&gt;&lt;wsp:rsid wsp:val=&quot;0039433D&quot;/&gt;&lt;wsp:rsid wsp:val=&quot;0039479D&quot;/&gt;&lt;wsp:rsid wsp:val=&quot;00394A67&quot;/&gt;&lt;wsp:rsid wsp:val=&quot;00394B7D&quot;/&gt;&lt;wsp:rsid wsp:val=&quot;00394E94&quot;/&gt;&lt;wsp:rsid wsp:val=&quot;00395312&quot;/&gt;&lt;wsp:rsid wsp:val=&quot;003954F4&quot;/&gt;&lt;wsp:rsid wsp:val=&quot;003960E7&quot;/&gt;&lt;wsp:rsid wsp:val=&quot;0039673D&quot;/&gt;&lt;wsp:rsid wsp:val=&quot;003968A0&quot;/&gt;&lt;wsp:rsid wsp:val=&quot;003968E7&quot;/&gt;&lt;wsp:rsid wsp:val=&quot;00396A9D&quot;/&gt;&lt;wsp:rsid wsp:val=&quot;00396B54&quot;/&gt;&lt;wsp:rsid wsp:val=&quot;00396D9B&quot;/&gt;&lt;wsp:rsid wsp:val=&quot;00396EB7&quot;/&gt;&lt;wsp:rsid wsp:val=&quot;00397473&quot;/&gt;&lt;wsp:rsid wsp:val=&quot;00397F5F&quot;/&gt;&lt;wsp:rsid wsp:val=&quot;003A058C&quot;/&gt;&lt;wsp:rsid wsp:val=&quot;003A085D&quot;/&gt;&lt;wsp:rsid wsp:val=&quot;003A08F2&quot;/&gt;&lt;wsp:rsid wsp:val=&quot;003A097A&quot;/&gt;&lt;wsp:rsid wsp:val=&quot;003A0B18&quot;/&gt;&lt;wsp:rsid wsp:val=&quot;003A0B44&quot;/&gt;&lt;wsp:rsid wsp:val=&quot;003A0CA7&quot;/&gt;&lt;wsp:rsid wsp:val=&quot;003A0E34&quot;/&gt;&lt;wsp:rsid wsp:val=&quot;003A0FAC&quot;/&gt;&lt;wsp:rsid wsp:val=&quot;003A11FD&quot;/&gt;&lt;wsp:rsid wsp:val=&quot;003A1BF1&quot;/&gt;&lt;wsp:rsid wsp:val=&quot;003A1E17&quot;/&gt;&lt;wsp:rsid wsp:val=&quot;003A20C9&quot;/&gt;&lt;wsp:rsid wsp:val=&quot;003A2192&quot;/&gt;&lt;wsp:rsid wsp:val=&quot;003A23A1&quot;/&gt;&lt;wsp:rsid wsp:val=&quot;003A2504&quot;/&gt;&lt;wsp:rsid wsp:val=&quot;003A27DF&quot;/&gt;&lt;wsp:rsid wsp:val=&quot;003A2B06&quot;/&gt;&lt;wsp:rsid wsp:val=&quot;003A2D67&quot;/&gt;&lt;wsp:rsid wsp:val=&quot;003A2E10&quot;/&gt;&lt;wsp:rsid wsp:val=&quot;003A30F3&quot;/&gt;&lt;wsp:rsid wsp:val=&quot;003A30FC&quot;/&gt;&lt;wsp:rsid wsp:val=&quot;003A311A&quot;/&gt;&lt;wsp:rsid wsp:val=&quot;003A320E&quot;/&gt;&lt;wsp:rsid wsp:val=&quot;003A3511&quot;/&gt;&lt;wsp:rsid wsp:val=&quot;003A360F&quot;/&gt;&lt;wsp:rsid wsp:val=&quot;003A36AB&quot;/&gt;&lt;wsp:rsid wsp:val=&quot;003A3AFC&quot;/&gt;&lt;wsp:rsid wsp:val=&quot;003A412D&quot;/&gt;&lt;wsp:rsid wsp:val=&quot;003A4CD2&quot;/&gt;&lt;wsp:rsid wsp:val=&quot;003A4E13&quot;/&gt;&lt;wsp:rsid wsp:val=&quot;003A4E4D&quot;/&gt;&lt;wsp:rsid wsp:val=&quot;003A52B3&quot;/&gt;&lt;wsp:rsid wsp:val=&quot;003A53F7&quot;/&gt;&lt;wsp:rsid wsp:val=&quot;003A54F8&quot;/&gt;&lt;wsp:rsid wsp:val=&quot;003A56AA&quot;/&gt;&lt;wsp:rsid wsp:val=&quot;003A56B1&quot;/&gt;&lt;wsp:rsid wsp:val=&quot;003A5810&quot;/&gt;&lt;wsp:rsid wsp:val=&quot;003A5D1A&quot;/&gt;&lt;wsp:rsid wsp:val=&quot;003A5DEF&quot;/&gt;&lt;wsp:rsid wsp:val=&quot;003A5EC0&quot;/&gt;&lt;wsp:rsid wsp:val=&quot;003A5FC0&quot;/&gt;&lt;wsp:rsid wsp:val=&quot;003A6204&quot;/&gt;&lt;wsp:rsid wsp:val=&quot;003A64C8&quot;/&gt;&lt;wsp:rsid wsp:val=&quot;003A67B3&quot;/&gt;&lt;wsp:rsid wsp:val=&quot;003A6969&quot;/&gt;&lt;wsp:rsid wsp:val=&quot;003A6CC0&quot;/&gt;&lt;wsp:rsid wsp:val=&quot;003A6FD1&quot;/&gt;&lt;wsp:rsid wsp:val=&quot;003A7423&quot;/&gt;&lt;wsp:rsid wsp:val=&quot;003A7639&quot;/&gt;&lt;wsp:rsid wsp:val=&quot;003A7E85&quot;/&gt;&lt;wsp:rsid wsp:val=&quot;003A7F6E&quot;/&gt;&lt;wsp:rsid wsp:val=&quot;003B006F&quot;/&gt;&lt;wsp:rsid wsp:val=&quot;003B0313&quot;/&gt;&lt;wsp:rsid wsp:val=&quot;003B039A&quot;/&gt;&lt;wsp:rsid wsp:val=&quot;003B04C9&quot;/&gt;&lt;wsp:rsid wsp:val=&quot;003B06AA&quot;/&gt;&lt;wsp:rsid wsp:val=&quot;003B08DD&quot;/&gt;&lt;wsp:rsid wsp:val=&quot;003B0C5F&quot;/&gt;&lt;wsp:rsid wsp:val=&quot;003B0E1D&quot;/&gt;&lt;wsp:rsid wsp:val=&quot;003B1412&quot;/&gt;&lt;wsp:rsid wsp:val=&quot;003B1474&quot;/&gt;&lt;wsp:rsid wsp:val=&quot;003B1750&quot;/&gt;&lt;wsp:rsid wsp:val=&quot;003B1BFF&quot;/&gt;&lt;wsp:rsid wsp:val=&quot;003B1C59&quot;/&gt;&lt;wsp:rsid wsp:val=&quot;003B1EDF&quot;/&gt;&lt;wsp:rsid wsp:val=&quot;003B1F76&quot;/&gt;&lt;wsp:rsid wsp:val=&quot;003B204C&quot;/&gt;&lt;wsp:rsid wsp:val=&quot;003B20F3&quot;/&gt;&lt;wsp:rsid wsp:val=&quot;003B23AD&quot;/&gt;&lt;wsp:rsid wsp:val=&quot;003B254B&quot;/&gt;&lt;wsp:rsid wsp:val=&quot;003B2A09&quot;/&gt;&lt;wsp:rsid wsp:val=&quot;003B2D76&quot;/&gt;&lt;wsp:rsid wsp:val=&quot;003B3200&quot;/&gt;&lt;wsp:rsid wsp:val=&quot;003B33EE&quot;/&gt;&lt;wsp:rsid wsp:val=&quot;003B3B38&quot;/&gt;&lt;wsp:rsid wsp:val=&quot;003B3D55&quot;/&gt;&lt;wsp:rsid wsp:val=&quot;003B407E&quot;/&gt;&lt;wsp:rsid wsp:val=&quot;003B40F1&quot;/&gt;&lt;wsp:rsid wsp:val=&quot;003B4151&quot;/&gt;&lt;wsp:rsid wsp:val=&quot;003B4164&quot;/&gt;&lt;wsp:rsid wsp:val=&quot;003B429B&quot;/&gt;&lt;wsp:rsid wsp:val=&quot;003B42D2&quot;/&gt;&lt;wsp:rsid wsp:val=&quot;003B43C8&quot;/&gt;&lt;wsp:rsid wsp:val=&quot;003B45AF&quot;/&gt;&lt;wsp:rsid wsp:val=&quot;003B4C12&quot;/&gt;&lt;wsp:rsid wsp:val=&quot;003B521A&quot;/&gt;&lt;wsp:rsid wsp:val=&quot;003B5500&quot;/&gt;&lt;wsp:rsid wsp:val=&quot;003B57B1&quot;/&gt;&lt;wsp:rsid wsp:val=&quot;003B5A36&quot;/&gt;&lt;wsp:rsid wsp:val=&quot;003B5F4F&quot;/&gt;&lt;wsp:rsid wsp:val=&quot;003B6441&quot;/&gt;&lt;wsp:rsid wsp:val=&quot;003B6665&quot;/&gt;&lt;wsp:rsid wsp:val=&quot;003B6948&quot;/&gt;&lt;wsp:rsid wsp:val=&quot;003B699A&quot;/&gt;&lt;wsp:rsid wsp:val=&quot;003B69AD&quot;/&gt;&lt;wsp:rsid wsp:val=&quot;003B6BC7&quot;/&gt;&lt;wsp:rsid wsp:val=&quot;003B6FEB&quot;/&gt;&lt;wsp:rsid wsp:val=&quot;003B7124&quot;/&gt;&lt;wsp:rsid wsp:val=&quot;003B7334&quot;/&gt;&lt;wsp:rsid wsp:val=&quot;003B753C&quot;/&gt;&lt;wsp:rsid wsp:val=&quot;003B7746&quot;/&gt;&lt;wsp:rsid wsp:val=&quot;003B7A4A&quot;/&gt;&lt;wsp:rsid wsp:val=&quot;003B7BB8&quot;/&gt;&lt;wsp:rsid wsp:val=&quot;003C0357&quot;/&gt;&lt;wsp:rsid wsp:val=&quot;003C049F&quot;/&gt;&lt;wsp:rsid wsp:val=&quot;003C04AE&quot;/&gt;&lt;wsp:rsid wsp:val=&quot;003C04C8&quot;/&gt;&lt;wsp:rsid wsp:val=&quot;003C04D0&quot;/&gt;&lt;wsp:rsid wsp:val=&quot;003C0A42&quot;/&gt;&lt;wsp:rsid wsp:val=&quot;003C0C3A&quot;/&gt;&lt;wsp:rsid wsp:val=&quot;003C0C8A&quot;/&gt;&lt;wsp:rsid wsp:val=&quot;003C0D17&quot;/&gt;&lt;wsp:rsid wsp:val=&quot;003C0E5E&quot;/&gt;&lt;wsp:rsid wsp:val=&quot;003C107B&quot;/&gt;&lt;wsp:rsid wsp:val=&quot;003C14BD&quot;/&gt;&lt;wsp:rsid wsp:val=&quot;003C15CF&quot;/&gt;&lt;wsp:rsid wsp:val=&quot;003C19E2&quot;/&gt;&lt;wsp:rsid wsp:val=&quot;003C1C72&quot;/&gt;&lt;wsp:rsid wsp:val=&quot;003C1CE5&quot;/&gt;&lt;wsp:rsid wsp:val=&quot;003C1E23&quot;/&gt;&lt;wsp:rsid wsp:val=&quot;003C22C8&quot;/&gt;&lt;wsp:rsid wsp:val=&quot;003C2325&quot;/&gt;&lt;wsp:rsid wsp:val=&quot;003C28A0&quot;/&gt;&lt;wsp:rsid wsp:val=&quot;003C28D0&quot;/&gt;&lt;wsp:rsid wsp:val=&quot;003C2DD5&quot;/&gt;&lt;wsp:rsid wsp:val=&quot;003C2E64&quot;/&gt;&lt;wsp:rsid wsp:val=&quot;003C31EF&quot;/&gt;&lt;wsp:rsid wsp:val=&quot;003C35CE&quot;/&gt;&lt;wsp:rsid wsp:val=&quot;003C3636&quot;/&gt;&lt;wsp:rsid wsp:val=&quot;003C36E2&quot;/&gt;&lt;wsp:rsid wsp:val=&quot;003C393D&quot;/&gt;&lt;wsp:rsid wsp:val=&quot;003C39A2&quot;/&gt;&lt;wsp:rsid wsp:val=&quot;003C39B5&quot;/&gt;&lt;wsp:rsid wsp:val=&quot;003C3AFB&quot;/&gt;&lt;wsp:rsid wsp:val=&quot;003C3D25&quot;/&gt;&lt;wsp:rsid wsp:val=&quot;003C3E56&quot;/&gt;&lt;wsp:rsid wsp:val=&quot;003C3F34&quot;/&gt;&lt;wsp:rsid wsp:val=&quot;003C40A8&quot;/&gt;&lt;wsp:rsid wsp:val=&quot;003C41B1&quot;/&gt;&lt;wsp:rsid wsp:val=&quot;003C44BD&quot;/&gt;&lt;wsp:rsid wsp:val=&quot;003C44FC&quot;/&gt;&lt;wsp:rsid wsp:val=&quot;003C476A&quot;/&gt;&lt;wsp:rsid wsp:val=&quot;003C4890&quot;/&gt;&lt;wsp:rsid wsp:val=&quot;003C4A73&quot;/&gt;&lt;wsp:rsid wsp:val=&quot;003C5420&quot;/&gt;&lt;wsp:rsid wsp:val=&quot;003C5AB5&quot;/&gt;&lt;wsp:rsid wsp:val=&quot;003C5E19&quot;/&gt;&lt;wsp:rsid wsp:val=&quot;003C60A6&quot;/&gt;&lt;wsp:rsid wsp:val=&quot;003C61BC&quot;/&gt;&lt;wsp:rsid wsp:val=&quot;003C6525&quot;/&gt;&lt;wsp:rsid wsp:val=&quot;003C6563&quot;/&gt;&lt;wsp:rsid wsp:val=&quot;003C66A4&quot;/&gt;&lt;wsp:rsid wsp:val=&quot;003C6720&quot;/&gt;&lt;wsp:rsid wsp:val=&quot;003C678E&quot;/&gt;&lt;wsp:rsid wsp:val=&quot;003C6AD8&quot;/&gt;&lt;wsp:rsid wsp:val=&quot;003C6ADD&quot;/&gt;&lt;wsp:rsid wsp:val=&quot;003C6F80&quot;/&gt;&lt;wsp:rsid wsp:val=&quot;003C70F5&quot;/&gt;&lt;wsp:rsid wsp:val=&quot;003C7499&quot;/&gt;&lt;wsp:rsid wsp:val=&quot;003C75AC&quot;/&gt;&lt;wsp:rsid wsp:val=&quot;003C75CC&quot;/&gt;&lt;wsp:rsid wsp:val=&quot;003C788C&quot;/&gt;&lt;wsp:rsid wsp:val=&quot;003C798B&quot;/&gt;&lt;wsp:rsid wsp:val=&quot;003C79F8&quot;/&gt;&lt;wsp:rsid wsp:val=&quot;003C7C3F&quot;/&gt;&lt;wsp:rsid wsp:val=&quot;003C7C7D&quot;/&gt;&lt;wsp:rsid wsp:val=&quot;003D0520&quot;/&gt;&lt;wsp:rsid wsp:val=&quot;003D054E&quot;/&gt;&lt;wsp:rsid wsp:val=&quot;003D058A&quot;/&gt;&lt;wsp:rsid wsp:val=&quot;003D067C&quot;/&gt;&lt;wsp:rsid wsp:val=&quot;003D072B&quot;/&gt;&lt;wsp:rsid wsp:val=&quot;003D080C&quot;/&gt;&lt;wsp:rsid wsp:val=&quot;003D09DE&quot;/&gt;&lt;wsp:rsid wsp:val=&quot;003D09F2&quot;/&gt;&lt;wsp:rsid wsp:val=&quot;003D0BF3&quot;/&gt;&lt;wsp:rsid wsp:val=&quot;003D0E3E&quot;/&gt;&lt;wsp:rsid wsp:val=&quot;003D0EC1&quot;/&gt;&lt;wsp:rsid wsp:val=&quot;003D0F23&quot;/&gt;&lt;wsp:rsid wsp:val=&quot;003D1177&quot;/&gt;&lt;wsp:rsid wsp:val=&quot;003D118C&quot;/&gt;&lt;wsp:rsid wsp:val=&quot;003D120B&quot;/&gt;&lt;wsp:rsid wsp:val=&quot;003D12D2&quot;/&gt;&lt;wsp:rsid wsp:val=&quot;003D13ED&quot;/&gt;&lt;wsp:rsid wsp:val=&quot;003D1A42&quot;/&gt;&lt;wsp:rsid wsp:val=&quot;003D1AC2&quot;/&gt;&lt;wsp:rsid wsp:val=&quot;003D1E1F&quot;/&gt;&lt;wsp:rsid wsp:val=&quot;003D256A&quot;/&gt;&lt;wsp:rsid wsp:val=&quot;003D26D4&quot;/&gt;&lt;wsp:rsid wsp:val=&quot;003D26D9&quot;/&gt;&lt;wsp:rsid wsp:val=&quot;003D2BC6&quot;/&gt;&lt;wsp:rsid wsp:val=&quot;003D2CB1&quot;/&gt;&lt;wsp:rsid wsp:val=&quot;003D2EE5&quot;/&gt;&lt;wsp:rsid wsp:val=&quot;003D3070&quot;/&gt;&lt;wsp:rsid wsp:val=&quot;003D3236&quot;/&gt;&lt;wsp:rsid wsp:val=&quot;003D3323&quot;/&gt;&lt;wsp:rsid wsp:val=&quot;003D3D12&quot;/&gt;&lt;wsp:rsid wsp:val=&quot;003D3E15&quot;/&gt;&lt;wsp:rsid wsp:val=&quot;003D3F0F&quot;/&gt;&lt;wsp:rsid wsp:val=&quot;003D3F90&quot;/&gt;&lt;wsp:rsid wsp:val=&quot;003D4004&quot;/&gt;&lt;wsp:rsid wsp:val=&quot;003D40B7&quot;/&gt;&lt;wsp:rsid wsp:val=&quot;003D421E&quot;/&gt;&lt;wsp:rsid wsp:val=&quot;003D4779&quot;/&gt;&lt;wsp:rsid wsp:val=&quot;003D491D&quot;/&gt;&lt;wsp:rsid wsp:val=&quot;003D4966&quot;/&gt;&lt;wsp:rsid wsp:val=&quot;003D49C4&quot;/&gt;&lt;wsp:rsid wsp:val=&quot;003D4BC6&quot;/&gt;&lt;wsp:rsid wsp:val=&quot;003D50EF&quot;/&gt;&lt;wsp:rsid wsp:val=&quot;003D5779&quot;/&gt;&lt;wsp:rsid wsp:val=&quot;003D57C5&quot;/&gt;&lt;wsp:rsid wsp:val=&quot;003D5B8F&quot;/&gt;&lt;wsp:rsid wsp:val=&quot;003D5C0D&quot;/&gt;&lt;wsp:rsid wsp:val=&quot;003D5D02&quot;/&gt;&lt;wsp:rsid wsp:val=&quot;003D606C&quot;/&gt;&lt;wsp:rsid wsp:val=&quot;003D61CE&quot;/&gt;&lt;wsp:rsid wsp:val=&quot;003D6302&quot;/&gt;&lt;wsp:rsid wsp:val=&quot;003D637C&quot;/&gt;&lt;wsp:rsid wsp:val=&quot;003D6402&quot;/&gt;&lt;wsp:rsid wsp:val=&quot;003D6689&quot;/&gt;&lt;wsp:rsid wsp:val=&quot;003D6711&quot;/&gt;&lt;wsp:rsid wsp:val=&quot;003D6893&quot;/&gt;&lt;wsp:rsid wsp:val=&quot;003D6984&quot;/&gt;&lt;wsp:rsid wsp:val=&quot;003D6E94&quot;/&gt;&lt;wsp:rsid wsp:val=&quot;003D6E9A&quot;/&gt;&lt;wsp:rsid wsp:val=&quot;003D6F33&quot;/&gt;&lt;wsp:rsid wsp:val=&quot;003D7109&quot;/&gt;&lt;wsp:rsid wsp:val=&quot;003D7281&quot;/&gt;&lt;wsp:rsid wsp:val=&quot;003D7344&quot;/&gt;&lt;wsp:rsid wsp:val=&quot;003D74F3&quot;/&gt;&lt;wsp:rsid wsp:val=&quot;003D755F&quot;/&gt;&lt;wsp:rsid wsp:val=&quot;003D79EF&quot;/&gt;&lt;wsp:rsid wsp:val=&quot;003D7B74&quot;/&gt;&lt;wsp:rsid wsp:val=&quot;003D7F93&quot;/&gt;&lt;wsp:rsid wsp:val=&quot;003E056A&quot;/&gt;&lt;wsp:rsid wsp:val=&quot;003E0609&quot;/&gt;&lt;wsp:rsid wsp:val=&quot;003E07D8&quot;/&gt;&lt;wsp:rsid wsp:val=&quot;003E08EA&quot;/&gt;&lt;wsp:rsid wsp:val=&quot;003E0C38&quot;/&gt;&lt;wsp:rsid wsp:val=&quot;003E0CBC&quot;/&gt;&lt;wsp:rsid wsp:val=&quot;003E0FCA&quot;/&gt;&lt;wsp:rsid wsp:val=&quot;003E120D&quot;/&gt;&lt;wsp:rsid wsp:val=&quot;003E12C2&quot;/&gt;&lt;wsp:rsid wsp:val=&quot;003E1C7D&quot;/&gt;&lt;wsp:rsid wsp:val=&quot;003E1D34&quot;/&gt;&lt;wsp:rsid wsp:val=&quot;003E1F47&quot;/&gt;&lt;wsp:rsid wsp:val=&quot;003E20F9&quot;/&gt;&lt;wsp:rsid wsp:val=&quot;003E21B9&quot;/&gt;&lt;wsp:rsid wsp:val=&quot;003E2846&quot;/&gt;&lt;wsp:rsid wsp:val=&quot;003E29B0&quot;/&gt;&lt;wsp:rsid wsp:val=&quot;003E3175&quot;/&gt;&lt;wsp:rsid wsp:val=&quot;003E3230&quot;/&gt;&lt;wsp:rsid wsp:val=&quot;003E3396&quot;/&gt;&lt;wsp:rsid wsp:val=&quot;003E36BA&quot;/&gt;&lt;wsp:rsid wsp:val=&quot;003E3B63&quot;/&gt;&lt;wsp:rsid wsp:val=&quot;003E494B&quot;/&gt;&lt;wsp:rsid wsp:val=&quot;003E4989&quot;/&gt;&lt;wsp:rsid wsp:val=&quot;003E4ABD&quot;/&gt;&lt;wsp:rsid wsp:val=&quot;003E4C08&quot;/&gt;&lt;wsp:rsid wsp:val=&quot;003E4C0F&quot;/&gt;&lt;wsp:rsid wsp:val=&quot;003E4E05&quot;/&gt;&lt;wsp:rsid wsp:val=&quot;003E4EA6&quot;/&gt;&lt;wsp:rsid wsp:val=&quot;003E507A&quot;/&gt;&lt;wsp:rsid wsp:val=&quot;003E529D&quot;/&gt;&lt;wsp:rsid wsp:val=&quot;003E584D&quot;/&gt;&lt;wsp:rsid wsp:val=&quot;003E685D&quot;/&gt;&lt;wsp:rsid wsp:val=&quot;003E6A2F&quot;/&gt;&lt;wsp:rsid wsp:val=&quot;003E6B03&quot;/&gt;&lt;wsp:rsid wsp:val=&quot;003E6BAA&quot;/&gt;&lt;wsp:rsid wsp:val=&quot;003E73A7&quot;/&gt;&lt;wsp:rsid wsp:val=&quot;003E756D&quot;/&gt;&lt;wsp:rsid wsp:val=&quot;003E75CA&quot;/&gt;&lt;wsp:rsid wsp:val=&quot;003E7B2E&quot;/&gt;&lt;wsp:rsid wsp:val=&quot;003E7D67&quot;/&gt;&lt;wsp:rsid wsp:val=&quot;003E7F1C&quot;/&gt;&lt;wsp:rsid wsp:val=&quot;003F05AC&quot;/&gt;&lt;wsp:rsid wsp:val=&quot;003F097C&quot;/&gt;&lt;wsp:rsid wsp:val=&quot;003F0D90&quot;/&gt;&lt;wsp:rsid wsp:val=&quot;003F0E4C&quot;/&gt;&lt;wsp:rsid wsp:val=&quot;003F0E7E&quot;/&gt;&lt;wsp:rsid wsp:val=&quot;003F10E0&quot;/&gt;&lt;wsp:rsid wsp:val=&quot;003F11A7&quot;/&gt;&lt;wsp:rsid wsp:val=&quot;003F122F&quot;/&gt;&lt;wsp:rsid wsp:val=&quot;003F1322&quot;/&gt;&lt;wsp:rsid wsp:val=&quot;003F13A1&quot;/&gt;&lt;wsp:rsid wsp:val=&quot;003F1840&quot;/&gt;&lt;wsp:rsid wsp:val=&quot;003F1976&quot;/&gt;&lt;wsp:rsid wsp:val=&quot;003F1F84&quot;/&gt;&lt;wsp:rsid wsp:val=&quot;003F1FC0&quot;/&gt;&lt;wsp:rsid wsp:val=&quot;003F23BF&quot;/&gt;&lt;wsp:rsid wsp:val=&quot;003F277F&quot;/&gt;&lt;wsp:rsid wsp:val=&quot;003F2D17&quot;/&gt;&lt;wsp:rsid wsp:val=&quot;003F2D9D&quot;/&gt;&lt;wsp:rsid wsp:val=&quot;003F3025&quot;/&gt;&lt;wsp:rsid wsp:val=&quot;003F325F&quot;/&gt;&lt;wsp:rsid wsp:val=&quot;003F3298&quot;/&gt;&lt;wsp:rsid wsp:val=&quot;003F3330&quot;/&gt;&lt;wsp:rsid wsp:val=&quot;003F34A3&quot;/&gt;&lt;wsp:rsid wsp:val=&quot;003F35F9&quot;/&gt;&lt;wsp:rsid wsp:val=&quot;003F3A05&quot;/&gt;&lt;wsp:rsid wsp:val=&quot;003F3A84&quot;/&gt;&lt;wsp:rsid wsp:val=&quot;003F3B33&quot;/&gt;&lt;wsp:rsid wsp:val=&quot;003F3BA0&quot;/&gt;&lt;wsp:rsid wsp:val=&quot;003F3CE0&quot;/&gt;&lt;wsp:rsid wsp:val=&quot;003F3D39&quot;/&gt;&lt;wsp:rsid wsp:val=&quot;003F3E84&quot;/&gt;&lt;wsp:rsid wsp:val=&quot;003F405D&quot;/&gt;&lt;wsp:rsid wsp:val=&quot;003F41D3&quot;/&gt;&lt;wsp:rsid wsp:val=&quot;003F42E4&quot;/&gt;&lt;wsp:rsid wsp:val=&quot;003F4568&quot;/&gt;&lt;wsp:rsid wsp:val=&quot;003F469A&quot;/&gt;&lt;wsp:rsid wsp:val=&quot;003F4A59&quot;/&gt;&lt;wsp:rsid wsp:val=&quot;003F5041&quot;/&gt;&lt;wsp:rsid wsp:val=&quot;003F5414&quot;/&gt;&lt;wsp:rsid wsp:val=&quot;003F5504&quot;/&gt;&lt;wsp:rsid wsp:val=&quot;003F5624&quot;/&gt;&lt;wsp:rsid wsp:val=&quot;003F5750&quot;/&gt;&lt;wsp:rsid wsp:val=&quot;003F5B1A&quot;/&gt;&lt;wsp:rsid wsp:val=&quot;003F5E06&quot;/&gt;&lt;wsp:rsid wsp:val=&quot;003F5FF0&quot;/&gt;&lt;wsp:rsid wsp:val=&quot;003F5FF7&quot;/&gt;&lt;wsp:rsid wsp:val=&quot;003F6000&quot;/&gt;&lt;wsp:rsid wsp:val=&quot;003F621B&quot;/&gt;&lt;wsp:rsid wsp:val=&quot;003F64F8&quot;/&gt;&lt;wsp:rsid wsp:val=&quot;003F6574&quot;/&gt;&lt;wsp:rsid wsp:val=&quot;003F6CFD&quot;/&gt;&lt;wsp:rsid wsp:val=&quot;003F6E8D&quot;/&gt;&lt;wsp:rsid wsp:val=&quot;003F6FD1&quot;/&gt;&lt;wsp:rsid wsp:val=&quot;003F7082&quot;/&gt;&lt;wsp:rsid wsp:val=&quot;003F7296&quot;/&gt;&lt;wsp:rsid wsp:val=&quot;003F74A2&quot;/&gt;&lt;wsp:rsid wsp:val=&quot;003F7820&quot;/&gt;&lt;wsp:rsid wsp:val=&quot;003F7930&quot;/&gt;&lt;wsp:rsid wsp:val=&quot;003F79FD&quot;/&gt;&lt;wsp:rsid wsp:val=&quot;003F7AD4&quot;/&gt;&lt;wsp:rsid wsp:val=&quot;003F7D31&quot;/&gt;&lt;wsp:rsid wsp:val=&quot;003F7EDB&quot;/&gt;&lt;wsp:rsid wsp:val=&quot;003F7F68&quot;/&gt;&lt;wsp:rsid wsp:val=&quot;004000C0&quot;/&gt;&lt;wsp:rsid wsp:val=&quot;00400226&quot;/&gt;&lt;wsp:rsid wsp:val=&quot;0040038C&quot;/&gt;&lt;wsp:rsid wsp:val=&quot;00400590&quot;/&gt;&lt;wsp:rsid wsp:val=&quot;004005F7&quot;/&gt;&lt;wsp:rsid wsp:val=&quot;004008B4&quot;/&gt;&lt;wsp:rsid wsp:val=&quot;004008D2&quot;/&gt;&lt;wsp:rsid wsp:val=&quot;00400A30&quot;/&gt;&lt;wsp:rsid wsp:val=&quot;00400A57&quot;/&gt;&lt;wsp:rsid wsp:val=&quot;00400BCB&quot;/&gt;&lt;wsp:rsid wsp:val=&quot;00400E4D&quot;/&gt;&lt;wsp:rsid wsp:val=&quot;00400FE2&quot;/&gt;&lt;wsp:rsid wsp:val=&quot;00401096&quot;/&gt;&lt;wsp:rsid wsp:val=&quot;00401461&quot;/&gt;&lt;wsp:rsid wsp:val=&quot;00401514&quot;/&gt;&lt;wsp:rsid wsp:val=&quot;00401948&quot;/&gt;&lt;wsp:rsid wsp:val=&quot;00401AD2&quot;/&gt;&lt;wsp:rsid wsp:val=&quot;00401D9F&quot;/&gt;&lt;wsp:rsid wsp:val=&quot;00401DE5&quot;/&gt;&lt;wsp:rsid wsp:val=&quot;00401FDE&quot;/&gt;&lt;wsp:rsid wsp:val=&quot;00402041&quot;/&gt;&lt;wsp:rsid wsp:val=&quot;004021CA&quot;/&gt;&lt;wsp:rsid wsp:val=&quot;004022C1&quot;/&gt;&lt;wsp:rsid wsp:val=&quot;00402745&quot;/&gt;&lt;wsp:rsid wsp:val=&quot;00402864&quot;/&gt;&lt;wsp:rsid wsp:val=&quot;00402D6B&quot;/&gt;&lt;wsp:rsid wsp:val=&quot;00402DA1&quot;/&gt;&lt;wsp:rsid wsp:val=&quot;00402F7C&quot;/&gt;&lt;wsp:rsid wsp:val=&quot;0040329C&quot;/&gt;&lt;wsp:rsid wsp:val=&quot;004034B1&quot;/&gt;&lt;wsp:rsid wsp:val=&quot;004034C1&quot;/&gt;&lt;wsp:rsid wsp:val=&quot;00403711&quot;/&gt;&lt;wsp:rsid wsp:val=&quot;00403803&quot;/&gt;&lt;wsp:rsid wsp:val=&quot;004039CB&quot;/&gt;&lt;wsp:rsid wsp:val=&quot;004039F3&quot;/&gt;&lt;wsp:rsid wsp:val=&quot;00403A94&quot;/&gt;&lt;wsp:rsid wsp:val=&quot;00403AD0&quot;/&gt;&lt;wsp:rsid wsp:val=&quot;00403C15&quot;/&gt;&lt;wsp:rsid wsp:val=&quot;00403ED8&quot;/&gt;&lt;wsp:rsid wsp:val=&quot;0040404A&quot;/&gt;&lt;wsp:rsid wsp:val=&quot;004040C8&quot;/&gt;&lt;wsp:rsid wsp:val=&quot;00404125&quot;/&gt;&lt;wsp:rsid wsp:val=&quot;0040412B&quot;/&gt;&lt;wsp:rsid wsp:val=&quot;00404339&quot;/&gt;&lt;wsp:rsid wsp:val=&quot;0040440C&quot;/&gt;&lt;wsp:rsid wsp:val=&quot;00404562&quot;/&gt;&lt;wsp:rsid wsp:val=&quot;0040470B&quot;/&gt;&lt;wsp:rsid wsp:val=&quot;004047AC&quot;/&gt;&lt;wsp:rsid wsp:val=&quot;004047F5&quot;/&gt;&lt;wsp:rsid wsp:val=&quot;004048AC&quot;/&gt;&lt;wsp:rsid wsp:val=&quot;004048D8&quot;/&gt;&lt;wsp:rsid wsp:val=&quot;00404AF4&quot;/&gt;&lt;wsp:rsid wsp:val=&quot;00405428&quot;/&gt;&lt;wsp:rsid wsp:val=&quot;00405499&quot;/&gt;&lt;wsp:rsid wsp:val=&quot;004054C1&quot;/&gt;&lt;wsp:rsid wsp:val=&quot;00405650&quot;/&gt;&lt;wsp:rsid wsp:val=&quot;004059E3&quot;/&gt;&lt;wsp:rsid wsp:val=&quot;004059EB&quot;/&gt;&lt;wsp:rsid wsp:val=&quot;00405B39&quot;/&gt;&lt;wsp:rsid wsp:val=&quot;00405BAE&quot;/&gt;&lt;wsp:rsid wsp:val=&quot;0040608E&quot;/&gt;&lt;wsp:rsid wsp:val=&quot;00406179&quot;/&gt;&lt;wsp:rsid wsp:val=&quot;0040618E&quot;/&gt;&lt;wsp:rsid wsp:val=&quot;0040630B&quot;/&gt;&lt;wsp:rsid wsp:val=&quot;004064CE&quot;/&gt;&lt;wsp:rsid wsp:val=&quot;00406663&quot;/&gt;&lt;wsp:rsid wsp:val=&quot;00406717&quot;/&gt;&lt;wsp:rsid wsp:val=&quot;00406848&quot;/&gt;&lt;wsp:rsid wsp:val=&quot;00406979&quot;/&gt;&lt;wsp:rsid wsp:val=&quot;00406E28&quot;/&gt;&lt;wsp:rsid wsp:val=&quot;00406FDD&quot;/&gt;&lt;wsp:rsid wsp:val=&quot;00407070&quot;/&gt;&lt;wsp:rsid wsp:val=&quot;004072E0&quot;/&gt;&lt;wsp:rsid wsp:val=&quot;004075D2&quot;/&gt;&lt;wsp:rsid wsp:val=&quot;0040786E&quot;/&gt;&lt;wsp:rsid wsp:val=&quot;0040791B&quot;/&gt;&lt;wsp:rsid wsp:val=&quot;00410186&quot;/&gt;&lt;wsp:rsid wsp:val=&quot;004106FC&quot;/&gt;&lt;wsp:rsid wsp:val=&quot;00410700&quot;/&gt;&lt;wsp:rsid wsp:val=&quot;00410947&quot;/&gt;&lt;wsp:rsid wsp:val=&quot;00410B1B&quot;/&gt;&lt;wsp:rsid wsp:val=&quot;00410F76&quot;/&gt;&lt;wsp:rsid wsp:val=&quot;00411866&quot;/&gt;&lt;wsp:rsid wsp:val=&quot;00411A10&quot;/&gt;&lt;wsp:rsid wsp:val=&quot;00412754&quot;/&gt;&lt;wsp:rsid wsp:val=&quot;00412A22&quot;/&gt;&lt;wsp:rsid wsp:val=&quot;00412B98&quot;/&gt;&lt;wsp:rsid wsp:val=&quot;00412BD5&quot;/&gt;&lt;wsp:rsid wsp:val=&quot;00412E74&quot;/&gt;&lt;wsp:rsid wsp:val=&quot;00412EBB&quot;/&gt;&lt;wsp:rsid wsp:val=&quot;004134A6&quot;/&gt;&lt;wsp:rsid wsp:val=&quot;0041396E&quot;/&gt;&lt;wsp:rsid wsp:val=&quot;00413977&quot;/&gt;&lt;wsp:rsid wsp:val=&quot;00413C41&quot;/&gt;&lt;wsp:rsid wsp:val=&quot;00413CCD&quot;/&gt;&lt;wsp:rsid wsp:val=&quot;00414218&quot;/&gt;&lt;wsp:rsid wsp:val=&quot;0041435D&quot;/&gt;&lt;wsp:rsid wsp:val=&quot;004143B5&quot;/&gt;&lt;wsp:rsid wsp:val=&quot;00414983&quot;/&gt;&lt;wsp:rsid wsp:val=&quot;00414ACE&quot;/&gt;&lt;wsp:rsid wsp:val=&quot;00414B60&quot;/&gt;&lt;wsp:rsid wsp:val=&quot;00414CD4&quot;/&gt;&lt;wsp:rsid wsp:val=&quot;00414D7D&quot;/&gt;&lt;wsp:rsid wsp:val=&quot;00415147&quot;/&gt;&lt;wsp:rsid wsp:val=&quot;00415218&quot;/&gt;&lt;wsp:rsid wsp:val=&quot;0041540D&quot;/&gt;&lt;wsp:rsid wsp:val=&quot;0041588E&quot;/&gt;&lt;wsp:rsid wsp:val=&quot;00415C4E&quot;/&gt;&lt;wsp:rsid wsp:val=&quot;00415C6A&quot;/&gt;&lt;wsp:rsid wsp:val=&quot;00415D5F&quot;/&gt;&lt;wsp:rsid wsp:val=&quot;004160CF&quot;/&gt;&lt;wsp:rsid wsp:val=&quot;004167D5&quot;/&gt;&lt;wsp:rsid wsp:val=&quot;004169BB&quot;/&gt;&lt;wsp:rsid wsp:val=&quot;004169FC&quot;/&gt;&lt;wsp:rsid wsp:val=&quot;00417152&quot;/&gt;&lt;wsp:rsid wsp:val=&quot;00417260&quot;/&gt;&lt;wsp:rsid wsp:val=&quot;00417372&quot;/&gt;&lt;wsp:rsid wsp:val=&quot;004176B1&quot;/&gt;&lt;wsp:rsid wsp:val=&quot;0041785F&quot;/&gt;&lt;wsp:rsid wsp:val=&quot;00417C0C&quot;/&gt;&lt;wsp:rsid wsp:val=&quot;00417CF8&quot;/&gt;&lt;wsp:rsid wsp:val=&quot;00417D1B&quot;/&gt;&lt;wsp:rsid wsp:val=&quot;00417FE4&quot;/&gt;&lt;wsp:rsid wsp:val=&quot;00420086&quot;/&gt;&lt;wsp:rsid wsp:val=&quot;004200C3&quot;/&gt;&lt;wsp:rsid wsp:val=&quot;004200C5&quot;/&gt;&lt;wsp:rsid wsp:val=&quot;004200F2&quot;/&gt;&lt;wsp:rsid wsp:val=&quot;00420148&quot;/&gt;&lt;wsp:rsid wsp:val=&quot;004201EF&quot;/&gt;&lt;wsp:rsid wsp:val=&quot;0042039F&quot;/&gt;&lt;wsp:rsid wsp:val=&quot;00420642&quot;/&gt;&lt;wsp:rsid wsp:val=&quot;00420978&quot;/&gt;&lt;wsp:rsid wsp:val=&quot;00420F5E&quot;/&gt;&lt;wsp:rsid wsp:val=&quot;004217B5&quot;/&gt;&lt;wsp:rsid wsp:val=&quot;004219D3&quot;/&gt;&lt;wsp:rsid wsp:val=&quot;00421BDF&quot;/&gt;&lt;wsp:rsid wsp:val=&quot;00421CD4&quot;/&gt;&lt;wsp:rsid wsp:val=&quot;00421F9F&quot;/&gt;&lt;wsp:rsid wsp:val=&quot;0042261C&quot;/&gt;&lt;wsp:rsid wsp:val=&quot;00422698&quot;/&gt;&lt;wsp:rsid wsp:val=&quot;004226F7&quot;/&gt;&lt;wsp:rsid wsp:val=&quot;00422800&quot;/&gt;&lt;wsp:rsid wsp:val=&quot;00422CDC&quot;/&gt;&lt;wsp:rsid wsp:val=&quot;00422CF1&quot;/&gt;&lt;wsp:rsid wsp:val=&quot;00422D38&quot;/&gt;&lt;wsp:rsid wsp:val=&quot;00422E26&quot;/&gt;&lt;wsp:rsid wsp:val=&quot;00422F78&quot;/&gt;&lt;wsp:rsid wsp:val=&quot;00423453&quot;/&gt;&lt;wsp:rsid wsp:val=&quot;00423603&quot;/&gt;&lt;wsp:rsid wsp:val=&quot;00423748&quot;/&gt;&lt;wsp:rsid wsp:val=&quot;00423B50&quot;/&gt;&lt;wsp:rsid wsp:val=&quot;00423D98&quot;/&gt;&lt;wsp:rsid wsp:val=&quot;00424291&quot;/&gt;&lt;wsp:rsid wsp:val=&quot;0042447B&quot;/&gt;&lt;wsp:rsid wsp:val=&quot;00424653&quot;/&gt;&lt;wsp:rsid wsp:val=&quot;0042486B&quot;/&gt;&lt;wsp:rsid wsp:val=&quot;00424948&quot;/&gt;&lt;wsp:rsid wsp:val=&quot;00424D6E&quot;/&gt;&lt;wsp:rsid wsp:val=&quot;00424FBE&quot;/&gt;&lt;wsp:rsid wsp:val=&quot;00424FF5&quot;/&gt;&lt;wsp:rsid wsp:val=&quot;00425086&quot;/&gt;&lt;wsp:rsid wsp:val=&quot;004256F7&quot;/&gt;&lt;wsp:rsid wsp:val=&quot;00425ABC&quot;/&gt;&lt;wsp:rsid wsp:val=&quot;00425DCD&quot;/&gt;&lt;wsp:rsid wsp:val=&quot;00425E1D&quot;/&gt;&lt;wsp:rsid wsp:val=&quot;0042635D&quot;/&gt;&lt;wsp:rsid wsp:val=&quot;00426565&quot;/&gt;&lt;wsp:rsid wsp:val=&quot;00426AC3&quot;/&gt;&lt;wsp:rsid wsp:val=&quot;00426C3F&quot;/&gt;&lt;wsp:rsid wsp:val=&quot;00426D25&quot;/&gt;&lt;wsp:rsid wsp:val=&quot;00426E19&quot;/&gt;&lt;wsp:rsid wsp:val=&quot;00426F23&quot;/&gt;&lt;wsp:rsid wsp:val=&quot;00426F7F&quot;/&gt;&lt;wsp:rsid wsp:val=&quot;0042720E&quot;/&gt;&lt;wsp:rsid wsp:val=&quot;00427ACE&quot;/&gt;&lt;wsp:rsid wsp:val=&quot;00427B12&quot;/&gt;&lt;wsp:rsid wsp:val=&quot;00427B4E&quot;/&gt;&lt;wsp:rsid wsp:val=&quot;00427E6A&quot;/&gt;&lt;wsp:rsid wsp:val=&quot;0043007C&quot;/&gt;&lt;wsp:rsid wsp:val=&quot;004305C4&quot;/&gt;&lt;wsp:rsid wsp:val=&quot;004308EB&quot;/&gt;&lt;wsp:rsid wsp:val=&quot;00430AC3&quot;/&gt;&lt;wsp:rsid wsp:val=&quot;00430AF3&quot;/&gt;&lt;wsp:rsid wsp:val=&quot;00430C03&quot;/&gt;&lt;wsp:rsid wsp:val=&quot;00430D06&quot;/&gt;&lt;wsp:rsid wsp:val=&quot;00430D29&quot;/&gt;&lt;wsp:rsid wsp:val=&quot;00430D2F&quot;/&gt;&lt;wsp:rsid wsp:val=&quot;00431147&quot;/&gt;&lt;wsp:rsid wsp:val=&quot;004312B5&quot;/&gt;&lt;wsp:rsid wsp:val=&quot;004312D7&quot;/&gt;&lt;wsp:rsid wsp:val=&quot;0043155C&quot;/&gt;&lt;wsp:rsid wsp:val=&quot;00431647&quot;/&gt;&lt;wsp:rsid wsp:val=&quot;00431704&quot;/&gt;&lt;wsp:rsid wsp:val=&quot;004318AE&quot;/&gt;&lt;wsp:rsid wsp:val=&quot;00432013&quot;/&gt;&lt;wsp:rsid wsp:val=&quot;004321D1&quot;/&gt;&lt;wsp:rsid wsp:val=&quot;004324A5&quot;/&gt;&lt;wsp:rsid wsp:val=&quot;004327B2&quot;/&gt;&lt;wsp:rsid wsp:val=&quot;00433082&quot;/&gt;&lt;wsp:rsid wsp:val=&quot;0043339D&quot;/&gt;&lt;wsp:rsid wsp:val=&quot;004336CC&quot;/&gt;&lt;wsp:rsid wsp:val=&quot;004336F1&quot;/&gt;&lt;wsp:rsid wsp:val=&quot;00433973&quot;/&gt;&lt;wsp:rsid wsp:val=&quot;00433B2F&quot;/&gt;&lt;wsp:rsid wsp:val=&quot;00433EDE&quot;/&gt;&lt;wsp:rsid wsp:val=&quot;00433F2E&quot;/&gt;&lt;wsp:rsid wsp:val=&quot;00433F84&quot;/&gt;&lt;wsp:rsid wsp:val=&quot;004346C7&quot;/&gt;&lt;wsp:rsid wsp:val=&quot;00434CD4&quot;/&gt;&lt;wsp:rsid wsp:val=&quot;00434D7F&quot;/&gt;&lt;wsp:rsid wsp:val=&quot;0043574C&quot;/&gt;&lt;wsp:rsid wsp:val=&quot;0043579B&quot;/&gt;&lt;wsp:rsid wsp:val=&quot;00435861&quot;/&gt;&lt;wsp:rsid wsp:val=&quot;00435C6C&quot;/&gt;&lt;wsp:rsid wsp:val=&quot;00435D0E&quot;/&gt;&lt;wsp:rsid wsp:val=&quot;00436170&quot;/&gt;&lt;wsp:rsid wsp:val=&quot;00436194&quot;/&gt;&lt;wsp:rsid wsp:val=&quot;00436297&quot;/&gt;&lt;wsp:rsid wsp:val=&quot;00436386&quot;/&gt;&lt;wsp:rsid wsp:val=&quot;00436692&quot;/&gt;&lt;wsp:rsid wsp:val=&quot;004366A9&quot;/&gt;&lt;wsp:rsid wsp:val=&quot;004366AE&quot;/&gt;&lt;wsp:rsid wsp:val=&quot;00436CAD&quot;/&gt;&lt;wsp:rsid wsp:val=&quot;004370E2&quot;/&gt;&lt;wsp:rsid wsp:val=&quot;004375FA&quot;/&gt;&lt;wsp:rsid wsp:val=&quot;00437891&quot;/&gt;&lt;wsp:rsid wsp:val=&quot;00437C05&quot;/&gt;&lt;wsp:rsid wsp:val=&quot;0044005E&quot;/&gt;&lt;wsp:rsid wsp:val=&quot;00440457&quot;/&gt;&lt;wsp:rsid wsp:val=&quot;0044049F&quot;/&gt;&lt;wsp:rsid wsp:val=&quot;0044072D&quot;/&gt;&lt;wsp:rsid wsp:val=&quot;0044084E&quot;/&gt;&lt;wsp:rsid wsp:val=&quot;00440866&quot;/&gt;&lt;wsp:rsid wsp:val=&quot;00440DC3&quot;/&gt;&lt;wsp:rsid wsp:val=&quot;004410B7&quot;/&gt;&lt;wsp:rsid wsp:val=&quot;00441310&quot;/&gt;&lt;wsp:rsid wsp:val=&quot;00441562&quot;/&gt;&lt;wsp:rsid wsp:val=&quot;00441599&quot;/&gt;&lt;wsp:rsid wsp:val=&quot;0044169E&quot;/&gt;&lt;wsp:rsid wsp:val=&quot;00441F5B&quot;/&gt;&lt;wsp:rsid wsp:val=&quot;004421E4&quot;/&gt;&lt;wsp:rsid wsp:val=&quot;00442205&quot;/&gt;&lt;wsp:rsid wsp:val=&quot;0044255B&quot;/&gt;&lt;wsp:rsid wsp:val=&quot;00442BA0&quot;/&gt;&lt;wsp:rsid wsp:val=&quot;00442E40&quot;/&gt;&lt;wsp:rsid wsp:val=&quot;00442EA1&quot;/&gt;&lt;wsp:rsid wsp:val=&quot;00442EF6&quot;/&gt;&lt;wsp:rsid wsp:val=&quot;00442F25&quot;/&gt;&lt;wsp:rsid wsp:val=&quot;0044313B&quot;/&gt;&lt;wsp:rsid wsp:val=&quot;0044316F&quot;/&gt;&lt;wsp:rsid wsp:val=&quot;004432B5&quot;/&gt;&lt;wsp:rsid wsp:val=&quot;0044337A&quot;/&gt;&lt;wsp:rsid wsp:val=&quot;004433CA&quot;/&gt;&lt;wsp:rsid wsp:val=&quot;004434FC&quot;/&gt;&lt;wsp:rsid wsp:val=&quot;00443505&quot;/&gt;&lt;wsp:rsid wsp:val=&quot;0044355B&quot;/&gt;&lt;wsp:rsid wsp:val=&quot;00443CA1&quot;/&gt;&lt;wsp:rsid wsp:val=&quot;00443ED1&quot;/&gt;&lt;wsp:rsid wsp:val=&quot;00444506&quot;/&gt;&lt;wsp:rsid wsp:val=&quot;0044473F&quot;/&gt;&lt;wsp:rsid wsp:val=&quot;00444789&quot;/&gt;&lt;wsp:rsid wsp:val=&quot;00444ADB&quot;/&gt;&lt;wsp:rsid wsp:val=&quot;00444C71&quot;/&gt;&lt;wsp:rsid wsp:val=&quot;00444D4E&quot;/&gt;&lt;wsp:rsid wsp:val=&quot;00444DF9&quot;/&gt;&lt;wsp:rsid wsp:val=&quot;00444E23&quot;/&gt;&lt;wsp:rsid wsp:val=&quot;00444FD3&quot;/&gt;&lt;wsp:rsid wsp:val=&quot;00445122&quot;/&gt;&lt;wsp:rsid wsp:val=&quot;00445664&quot;/&gt;&lt;wsp:rsid wsp:val=&quot;00445689&quot;/&gt;&lt;wsp:rsid wsp:val=&quot;004457A1&quot;/&gt;&lt;wsp:rsid wsp:val=&quot;00445BC2&quot;/&gt;&lt;wsp:rsid wsp:val=&quot;00445D75&quot;/&gt;&lt;wsp:rsid wsp:val=&quot;00445E09&quot;/&gt;&lt;wsp:rsid wsp:val=&quot;00446034&quot;/&gt;&lt;wsp:rsid wsp:val=&quot;004461D2&quot;/&gt;&lt;wsp:rsid wsp:val=&quot;00446649&quot;/&gt;&lt;wsp:rsid wsp:val=&quot;004467E3&quot;/&gt;&lt;wsp:rsid wsp:val=&quot;00446D85&quot;/&gt;&lt;wsp:rsid wsp:val=&quot;00446FFE&quot;/&gt;&lt;wsp:rsid wsp:val=&quot;004470E8&quot;/&gt;&lt;wsp:rsid wsp:val=&quot;0044759A&quot;/&gt;&lt;wsp:rsid wsp:val=&quot;0044791F&quot;/&gt;&lt;wsp:rsid wsp:val=&quot;00447E31&quot;/&gt;&lt;wsp:rsid wsp:val=&quot;00450198&quot;/&gt;&lt;wsp:rsid wsp:val=&quot;00450751&quot;/&gt;&lt;wsp:rsid wsp:val=&quot;0045095E&quot;/&gt;&lt;wsp:rsid wsp:val=&quot;00450A90&quot;/&gt;&lt;wsp:rsid wsp:val=&quot;00450B0A&quot;/&gt;&lt;wsp:rsid wsp:val=&quot;00450C1C&quot;/&gt;&lt;wsp:rsid wsp:val=&quot;00450FBF&quot;/&gt;&lt;wsp:rsid wsp:val=&quot;00451785&quot;/&gt;&lt;wsp:rsid wsp:val=&quot;00451825&quot;/&gt;&lt;wsp:rsid wsp:val=&quot;00451915&quot;/&gt;&lt;wsp:rsid wsp:val=&quot;004519FC&quot;/&gt;&lt;wsp:rsid wsp:val=&quot;00451D60&quot;/&gt;&lt;wsp:rsid wsp:val=&quot;004520D3&quot;/&gt;&lt;wsp:rsid wsp:val=&quot;004523D9&quot;/&gt;&lt;wsp:rsid wsp:val=&quot;0045260C&quot;/&gt;&lt;wsp:rsid wsp:val=&quot;00452843&quot;/&gt;&lt;wsp:rsid wsp:val=&quot;004528AF&quot;/&gt;&lt;wsp:rsid wsp:val=&quot;004528D7&quot;/&gt;&lt;wsp:rsid wsp:val=&quot;00452991&quot;/&gt;&lt;wsp:rsid wsp:val=&quot;00452B57&quot;/&gt;&lt;wsp:rsid wsp:val=&quot;00452CDF&quot;/&gt;&lt;wsp:rsid wsp:val=&quot;00452D0F&quot;/&gt;&lt;wsp:rsid wsp:val=&quot;00453003&quot;/&gt;&lt;wsp:rsid wsp:val=&quot;0045314B&quot;/&gt;&lt;wsp:rsid wsp:val=&quot;0045328A&quot;/&gt;&lt;wsp:rsid wsp:val=&quot;004535DC&quot;/&gt;&lt;wsp:rsid wsp:val=&quot;004536D0&quot;/&gt;&lt;wsp:rsid wsp:val=&quot;00453768&quot;/&gt;&lt;wsp:rsid wsp:val=&quot;00453885&quot;/&gt;&lt;wsp:rsid wsp:val=&quot;00453976&quot;/&gt;&lt;wsp:rsid wsp:val=&quot;00453B65&quot;/&gt;&lt;wsp:rsid wsp:val=&quot;00453C90&quot;/&gt;&lt;wsp:rsid wsp:val=&quot;0045413C&quot;/&gt;&lt;wsp:rsid wsp:val=&quot;0045444B&quot;/&gt;&lt;wsp:rsid wsp:val=&quot;004545BB&quot;/&gt;&lt;wsp:rsid wsp:val=&quot;004547E0&quot;/&gt;&lt;wsp:rsid wsp:val=&quot;00454A77&quot;/&gt;&lt;wsp:rsid wsp:val=&quot;00454AD9&quot;/&gt;&lt;wsp:rsid wsp:val=&quot;00454B08&quot;/&gt;&lt;wsp:rsid wsp:val=&quot;00454E0F&quot;/&gt;&lt;wsp:rsid wsp:val=&quot;004550E1&quot;/&gt;&lt;wsp:rsid wsp:val=&quot;004555AB&quot;/&gt;&lt;wsp:rsid wsp:val=&quot;004558DA&quot;/&gt;&lt;wsp:rsid wsp:val=&quot;004559F2&quot;/&gt;&lt;wsp:rsid wsp:val=&quot;00455A3D&quot;/&gt;&lt;wsp:rsid wsp:val=&quot;00455CA5&quot;/&gt;&lt;wsp:rsid wsp:val=&quot;00456196&quot;/&gt;&lt;wsp:rsid wsp:val=&quot;004568C5&quot;/&gt;&lt;wsp:rsid wsp:val=&quot;00456945&quot;/&gt;&lt;wsp:rsid wsp:val=&quot;00456A10&quot;/&gt;&lt;wsp:rsid wsp:val=&quot;00456CC5&quot;/&gt;&lt;wsp:rsid wsp:val=&quot;00456E45&quot;/&gt;&lt;wsp:rsid wsp:val=&quot;00456ECA&quot;/&gt;&lt;wsp:rsid wsp:val=&quot;004570DC&quot;/&gt;&lt;wsp:rsid wsp:val=&quot;00457310&quot;/&gt;&lt;wsp:rsid wsp:val=&quot;0045793F&quot;/&gt;&lt;wsp:rsid wsp:val=&quot;00457993&quot;/&gt;&lt;wsp:rsid wsp:val=&quot;00457A18&quot;/&gt;&lt;wsp:rsid wsp:val=&quot;00457A37&quot;/&gt;&lt;wsp:rsid wsp:val=&quot;0046061A&quot;/&gt;&lt;wsp:rsid wsp:val=&quot;00460731&quot;/&gt;&lt;wsp:rsid wsp:val=&quot;00460C77&quot;/&gt;&lt;wsp:rsid wsp:val=&quot;00460D15&quot;/&gt;&lt;wsp:rsid wsp:val=&quot;00460E2B&quot;/&gt;&lt;wsp:rsid wsp:val=&quot;00460E52&quot;/&gt;&lt;wsp:rsid wsp:val=&quot;00461012&quot;/&gt;&lt;wsp:rsid wsp:val=&quot;004610A6&quot;/&gt;&lt;wsp:rsid wsp:val=&quot;00461368&quot;/&gt;&lt;wsp:rsid wsp:val=&quot;004615C2&quot;/&gt;&lt;wsp:rsid wsp:val=&quot;0046173A&quot;/&gt;&lt;wsp:rsid wsp:val=&quot;00461847&quot;/&gt;&lt;wsp:rsid wsp:val=&quot;00461985&quot;/&gt;&lt;wsp:rsid wsp:val=&quot;00461FE0&quot;/&gt;&lt;wsp:rsid wsp:val=&quot;00462081&quot;/&gt;&lt;wsp:rsid wsp:val=&quot;004621E0&quot;/&gt;&lt;wsp:rsid wsp:val=&quot;00462811&quot;/&gt;&lt;wsp:rsid wsp:val=&quot;00462F9D&quot;/&gt;&lt;wsp:rsid wsp:val=&quot;0046315B&quot;/&gt;&lt;wsp:rsid wsp:val=&quot;004631CA&quot;/&gt;&lt;wsp:rsid wsp:val=&quot;004633D9&quot;/&gt;&lt;wsp:rsid wsp:val=&quot;004638BB&quot;/&gt;&lt;wsp:rsid wsp:val=&quot;00463B2B&quot;/&gt;&lt;wsp:rsid wsp:val=&quot;00463B74&quot;/&gt;&lt;wsp:rsid wsp:val=&quot;00463EE7&quot;/&gt;&lt;wsp:rsid wsp:val=&quot;00464582&quot;/&gt;&lt;wsp:rsid wsp:val=&quot;0046459E&quot;/&gt;&lt;wsp:rsid wsp:val=&quot;004647C9&quot;/&gt;&lt;wsp:rsid wsp:val=&quot;004648AF&quot;/&gt;&lt;wsp:rsid wsp:val=&quot;00464A87&quot;/&gt;&lt;wsp:rsid wsp:val=&quot;00464B30&quot;/&gt;&lt;wsp:rsid wsp:val=&quot;0046502B&quot;/&gt;&lt;wsp:rsid wsp:val=&quot;004652AE&quot;/&gt;&lt;wsp:rsid wsp:val=&quot;00465533&quot;/&gt;&lt;wsp:rsid wsp:val=&quot;00465963&quot;/&gt;&lt;wsp:rsid wsp:val=&quot;00466620&quot;/&gt;&lt;wsp:rsid wsp:val=&quot;0046684E&quot;/&gt;&lt;wsp:rsid wsp:val=&quot;004668F3&quot;/&gt;&lt;wsp:rsid wsp:val=&quot;004669F1&quot;/&gt;&lt;wsp:rsid wsp:val=&quot;00466B18&quot;/&gt;&lt;wsp:rsid wsp:val=&quot;00466C67&quot;/&gt;&lt;wsp:rsid wsp:val=&quot;00466D40&quot;/&gt;&lt;wsp:rsid wsp:val=&quot;0046731D&quot;/&gt;&lt;wsp:rsid wsp:val=&quot;004673EA&quot;/&gt;&lt;wsp:rsid wsp:val=&quot;00467516&quot;/&gt;&lt;wsp:rsid wsp:val=&quot;004675BA&quot;/&gt;&lt;wsp:rsid wsp:val=&quot;004676FF&quot;/&gt;&lt;wsp:rsid wsp:val=&quot;0046773F&quot;/&gt;&lt;wsp:rsid wsp:val=&quot;00467F94&quot;/&gt;&lt;wsp:rsid wsp:val=&quot;004701DB&quot;/&gt;&lt;wsp:rsid wsp:val=&quot;00470221&quot;/&gt;&lt;wsp:rsid wsp:val=&quot;004705C9&quot;/&gt;&lt;wsp:rsid wsp:val=&quot;00470954&quot;/&gt;&lt;wsp:rsid wsp:val=&quot;00470BF5&quot;/&gt;&lt;wsp:rsid wsp:val=&quot;0047105F&quot;/&gt;&lt;wsp:rsid wsp:val=&quot;004713F2&quot;/&gt;&lt;wsp:rsid wsp:val=&quot;0047151A&quot;/&gt;&lt;wsp:rsid wsp:val=&quot;0047155F&quot;/&gt;&lt;wsp:rsid wsp:val=&quot;0047171F&quot;/&gt;&lt;wsp:rsid wsp:val=&quot;004717ED&quot;/&gt;&lt;wsp:rsid wsp:val=&quot;00471891&quot;/&gt;&lt;wsp:rsid wsp:val=&quot;0047191D&quot;/&gt;&lt;wsp:rsid wsp:val=&quot;00471B38&quot;/&gt;&lt;wsp:rsid wsp:val=&quot;00471CA0&quot;/&gt;&lt;wsp:rsid wsp:val=&quot;00471E37&quot;/&gt;&lt;wsp:rsid wsp:val=&quot;004726AC&quot;/&gt;&lt;wsp:rsid wsp:val=&quot;0047274E&quot;/&gt;&lt;wsp:rsid wsp:val=&quot;00472822&quot;/&gt;&lt;wsp:rsid wsp:val=&quot;00472979&quot;/&gt;&lt;wsp:rsid wsp:val=&quot;00472998&quot;/&gt;&lt;wsp:rsid wsp:val=&quot;00472A4C&quot;/&gt;&lt;wsp:rsid wsp:val=&quot;0047333A&quot;/&gt;&lt;wsp:rsid wsp:val=&quot;00473731&quot;/&gt;&lt;wsp:rsid wsp:val=&quot;00473C00&quot;/&gt;&lt;wsp:rsid wsp:val=&quot;00473CFB&quot;/&gt;&lt;wsp:rsid wsp:val=&quot;00473D14&quot;/&gt;&lt;wsp:rsid wsp:val=&quot;00473DAA&quot;/&gt;&lt;wsp:rsid wsp:val=&quot;00473E1A&quot;/&gt;&lt;wsp:rsid wsp:val=&quot;00473E7F&quot;/&gt;&lt;wsp:rsid wsp:val=&quot;004740E1&quot;/&gt;&lt;wsp:rsid wsp:val=&quot;0047420B&quot;/&gt;&lt;wsp:rsid wsp:val=&quot;004745E0&quot;/&gt;&lt;wsp:rsid wsp:val=&quot;004746D2&quot;/&gt;&lt;wsp:rsid wsp:val=&quot;004747ED&quot;/&gt;&lt;wsp:rsid wsp:val=&quot;004749EB&quot;/&gt;&lt;wsp:rsid wsp:val=&quot;00474A44&quot;/&gt;&lt;wsp:rsid wsp:val=&quot;00474E17&quot;/&gt;&lt;wsp:rsid wsp:val=&quot;00475740&quot;/&gt;&lt;wsp:rsid wsp:val=&quot;004758DA&quot;/&gt;&lt;wsp:rsid wsp:val=&quot;00475A2D&quot;/&gt;&lt;wsp:rsid wsp:val=&quot;00475D21&quot;/&gt;&lt;wsp:rsid wsp:val=&quot;00475D74&quot;/&gt;&lt;wsp:rsid wsp:val=&quot;00476119&quot;/&gt;&lt;wsp:rsid wsp:val=&quot;0047626B&quot;/&gt;&lt;wsp:rsid wsp:val=&quot;00476ABC&quot;/&gt;&lt;wsp:rsid wsp:val=&quot;00476B86&quot;/&gt;&lt;wsp:rsid wsp:val=&quot;00476CC8&quot;/&gt;&lt;wsp:rsid wsp:val=&quot;00476D18&quot;/&gt;&lt;wsp:rsid wsp:val=&quot;00476FBA&quot;/&gt;&lt;wsp:rsid wsp:val=&quot;00477483&quot;/&gt;&lt;wsp:rsid wsp:val=&quot;004775E1&quot;/&gt;&lt;wsp:rsid wsp:val=&quot;00477863&quot;/&gt;&lt;wsp:rsid wsp:val=&quot;00477B35&quot;/&gt;&lt;wsp:rsid wsp:val=&quot;00477BC2&quot;/&gt;&lt;wsp:rsid wsp:val=&quot;00477BF8&quot;/&gt;&lt;wsp:rsid wsp:val=&quot;00477DA4&quot;/&gt;&lt;wsp:rsid wsp:val=&quot;004801AD&quot;/&gt;&lt;wsp:rsid wsp:val=&quot;0048049F&quot;/&gt;&lt;wsp:rsid wsp:val=&quot;004806E1&quot;/&gt;&lt;wsp:rsid wsp:val=&quot;00480A07&quot;/&gt;&lt;wsp:rsid wsp:val=&quot;00480B13&quot;/&gt;&lt;wsp:rsid wsp:val=&quot;00480CEC&quot;/&gt;&lt;wsp:rsid wsp:val=&quot;004814EE&quot;/&gt;&lt;wsp:rsid wsp:val=&quot;00481CF0&quot;/&gt;&lt;wsp:rsid wsp:val=&quot;004824D4&quot;/&gt;&lt;wsp:rsid wsp:val=&quot;00482665&quot;/&gt;&lt;wsp:rsid wsp:val=&quot;00482FE5&quot;/&gt;&lt;wsp:rsid wsp:val=&quot;004831D9&quot;/&gt;&lt;wsp:rsid wsp:val=&quot;004831FE&quot;/&gt;&lt;wsp:rsid wsp:val=&quot;0048325F&quot;/&gt;&lt;wsp:rsid wsp:val=&quot;0048327F&quot;/&gt;&lt;wsp:rsid wsp:val=&quot;004832D0&quot;/&gt;&lt;wsp:rsid wsp:val=&quot;004834A7&quot;/&gt;&lt;wsp:rsid wsp:val=&quot;004835B8&quot;/&gt;&lt;wsp:rsid wsp:val=&quot;004836E0&quot;/&gt;&lt;wsp:rsid wsp:val=&quot;0048388A&quot;/&gt;&lt;wsp:rsid wsp:val=&quot;00483CF3&quot;/&gt;&lt;wsp:rsid wsp:val=&quot;0048407D&quot;/&gt;&lt;wsp:rsid wsp:val=&quot;004840FA&quot;/&gt;&lt;wsp:rsid wsp:val=&quot;00484103&quot;/&gt;&lt;wsp:rsid wsp:val=&quot;00484485&quot;/&gt;&lt;wsp:rsid wsp:val=&quot;0048448C&quot;/&gt;&lt;wsp:rsid wsp:val=&quot;00484515&quot;/&gt;&lt;wsp:rsid wsp:val=&quot;004849AF&quot;/&gt;&lt;wsp:rsid wsp:val=&quot;00484AF6&quot;/&gt;&lt;wsp:rsid wsp:val=&quot;00484C94&quot;/&gt;&lt;wsp:rsid wsp:val=&quot;00484CA3&quot;/&gt;&lt;wsp:rsid wsp:val=&quot;00484E1F&quot;/&gt;&lt;wsp:rsid wsp:val=&quot;00484E24&quot;/&gt;&lt;wsp:rsid wsp:val=&quot;00485678&quot;/&gt;&lt;wsp:rsid wsp:val=&quot;00485992&quot;/&gt;&lt;wsp:rsid wsp:val=&quot;00485B52&quot;/&gt;&lt;wsp:rsid wsp:val=&quot;00485D78&quot;/&gt;&lt;wsp:rsid wsp:val=&quot;00486239&quot;/&gt;&lt;wsp:rsid wsp:val=&quot;004863C0&quot;/&gt;&lt;wsp:rsid wsp:val=&quot;00486517&quot;/&gt;&lt;wsp:rsid wsp:val=&quot;00486687&quot;/&gt;&lt;wsp:rsid wsp:val=&quot;004866A3&quot;/&gt;&lt;wsp:rsid wsp:val=&quot;0048672A&quot;/&gt;&lt;wsp:rsid wsp:val=&quot;004867C2&quot;/&gt;&lt;wsp:rsid wsp:val=&quot;00486CB2&quot;/&gt;&lt;wsp:rsid wsp:val=&quot;00486F0B&quot;/&gt;&lt;wsp:rsid wsp:val=&quot;0048707D&quot;/&gt;&lt;wsp:rsid wsp:val=&quot;004871C3&quot;/&gt;&lt;wsp:rsid wsp:val=&quot;004875F5&quot;/&gt;&lt;wsp:rsid wsp:val=&quot;00487720&quot;/&gt;&lt;wsp:rsid wsp:val=&quot;004877C9&quot;/&gt;&lt;wsp:rsid wsp:val=&quot;00490008&quot;/&gt;&lt;wsp:rsid wsp:val=&quot;00490155&quot;/&gt;&lt;wsp:rsid wsp:val=&quot;00490562&quot;/&gt;&lt;wsp:rsid wsp:val=&quot;0049081C&quot;/&gt;&lt;wsp:rsid wsp:val=&quot;00490BF4&quot;/&gt;&lt;wsp:rsid wsp:val=&quot;0049102F&quot;/&gt;&lt;wsp:rsid wsp:val=&quot;00491139&quot;/&gt;&lt;wsp:rsid wsp:val=&quot;0049117C&quot;/&gt;&lt;wsp:rsid wsp:val=&quot;0049146C&quot;/&gt;&lt;wsp:rsid wsp:val=&quot;004918A8&quot;/&gt;&lt;wsp:rsid wsp:val=&quot;004919B4&quot;/&gt;&lt;wsp:rsid wsp:val=&quot;00491B26&quot;/&gt;&lt;wsp:rsid wsp:val=&quot;00491D20&quot;/&gt;&lt;wsp:rsid wsp:val=&quot;00492355&quot;/&gt;&lt;wsp:rsid wsp:val=&quot;0049239B&quot;/&gt;&lt;wsp:rsid wsp:val=&quot;004923B1&quot;/&gt;&lt;wsp:rsid wsp:val=&quot;004923F5&quot;/&gt;&lt;wsp:rsid wsp:val=&quot;00492518&quot;/&gt;&lt;wsp:rsid wsp:val=&quot;004925C5&quot;/&gt;&lt;wsp:rsid wsp:val=&quot;004927C6&quot;/&gt;&lt;wsp:rsid wsp:val=&quot;00492906&quot;/&gt;&lt;wsp:rsid wsp:val=&quot;00492C33&quot;/&gt;&lt;wsp:rsid wsp:val=&quot;00492D11&quot;/&gt;&lt;wsp:rsid wsp:val=&quot;004931D9&quot;/&gt;&lt;wsp:rsid wsp:val=&quot;00493286&quot;/&gt;&lt;wsp:rsid wsp:val=&quot;00493573&quot;/&gt;&lt;wsp:rsid wsp:val=&quot;004935B8&quot;/&gt;&lt;wsp:rsid wsp:val=&quot;00493601&quot;/&gt;&lt;wsp:rsid wsp:val=&quot;00493D08&quot;/&gt;&lt;wsp:rsid wsp:val=&quot;00493DFF&quot;/&gt;&lt;wsp:rsid wsp:val=&quot;00493EB2&quot;/&gt;&lt;wsp:rsid wsp:val=&quot;00493FCC&quot;/&gt;&lt;wsp:rsid wsp:val=&quot;0049401D&quot;/&gt;&lt;wsp:rsid wsp:val=&quot;0049431D&quot;/&gt;&lt;wsp:rsid wsp:val=&quot;0049448B&quot;/&gt;&lt;wsp:rsid wsp:val=&quot;004949FF&quot;/&gt;&lt;wsp:rsid wsp:val=&quot;00494B2E&quot;/&gt;&lt;wsp:rsid wsp:val=&quot;00494D62&quot;/&gt;&lt;wsp:rsid wsp:val=&quot;004952AB&quot;/&gt;&lt;wsp:rsid wsp:val=&quot;0049537F&quot;/&gt;&lt;wsp:rsid wsp:val=&quot;0049563C&quot;/&gt;&lt;wsp:rsid wsp:val=&quot;00495763&quot;/&gt;&lt;wsp:rsid wsp:val=&quot;004959B5&quot;/&gt;&lt;wsp:rsid wsp:val=&quot;00495A02&quot;/&gt;&lt;wsp:rsid wsp:val=&quot;00495ACB&quot;/&gt;&lt;wsp:rsid wsp:val=&quot;00495EB0&quot;/&gt;&lt;wsp:rsid wsp:val=&quot;00495EDE&quot;/&gt;&lt;wsp:rsid wsp:val=&quot;00495F20&quot;/&gt;&lt;wsp:rsid wsp:val=&quot;00495F3C&quot;/&gt;&lt;wsp:rsid wsp:val=&quot;0049618A&quot;/&gt;&lt;wsp:rsid wsp:val=&quot;004966C7&quot;/&gt;&lt;wsp:rsid wsp:val=&quot;00496771&quot;/&gt;&lt;wsp:rsid wsp:val=&quot;00496824&quot;/&gt;&lt;wsp:rsid wsp:val=&quot;0049685D&quot;/&gt;&lt;wsp:rsid wsp:val=&quot;004968A5&quot;/&gt;&lt;wsp:rsid wsp:val=&quot;00496B43&quot;/&gt;&lt;wsp:rsid wsp:val=&quot;00496C7F&quot;/&gt;&lt;wsp:rsid wsp:val=&quot;00496D76&quot;/&gt;&lt;wsp:rsid wsp:val=&quot;00496E0A&quot;/&gt;&lt;wsp:rsid wsp:val=&quot;00496F4D&quot;/&gt;&lt;wsp:rsid wsp:val=&quot;0049786B&quot;/&gt;&lt;wsp:rsid wsp:val=&quot;004978A2&quot;/&gt;&lt;wsp:rsid wsp:val=&quot;00497F46&quot;/&gt;&lt;wsp:rsid wsp:val=&quot;004A020D&quot;/&gt;&lt;wsp:rsid wsp:val=&quot;004A0305&quot;/&gt;&lt;wsp:rsid wsp:val=&quot;004A046B&quot;/&gt;&lt;wsp:rsid wsp:val=&quot;004A04FA&quot;/&gt;&lt;wsp:rsid wsp:val=&quot;004A0EDC&quot;/&gt;&lt;wsp:rsid wsp:val=&quot;004A1490&quot;/&gt;&lt;wsp:rsid wsp:val=&quot;004A1A54&quot;/&gt;&lt;wsp:rsid wsp:val=&quot;004A1DE0&quot;/&gt;&lt;wsp:rsid wsp:val=&quot;004A2213&quot;/&gt;&lt;wsp:rsid wsp:val=&quot;004A25B9&quot;/&gt;&lt;wsp:rsid wsp:val=&quot;004A2690&quot;/&gt;&lt;wsp:rsid wsp:val=&quot;004A29D7&quot;/&gt;&lt;wsp:rsid wsp:val=&quot;004A2C06&quot;/&gt;&lt;wsp:rsid wsp:val=&quot;004A2E8B&quot;/&gt;&lt;wsp:rsid wsp:val=&quot;004A2EBD&quot;/&gt;&lt;wsp:rsid wsp:val=&quot;004A33BF&quot;/&gt;&lt;wsp:rsid wsp:val=&quot;004A357A&quot;/&gt;&lt;wsp:rsid wsp:val=&quot;004A3BC5&quot;/&gt;&lt;wsp:rsid wsp:val=&quot;004A3BF2&quot;/&gt;&lt;wsp:rsid wsp:val=&quot;004A3C50&quot;/&gt;&lt;wsp:rsid wsp:val=&quot;004A3C80&quot;/&gt;&lt;wsp:rsid wsp:val=&quot;004A3CA4&quot;/&gt;&lt;wsp:rsid wsp:val=&quot;004A3D5C&quot;/&gt;&lt;wsp:rsid wsp:val=&quot;004A400E&quot;/&gt;&lt;wsp:rsid wsp:val=&quot;004A4932&quot;/&gt;&lt;wsp:rsid wsp:val=&quot;004A49D0&quot;/&gt;&lt;wsp:rsid wsp:val=&quot;004A4FD1&quot;/&gt;&lt;wsp:rsid wsp:val=&quot;004A512B&quot;/&gt;&lt;wsp:rsid wsp:val=&quot;004A524B&quot;/&gt;&lt;wsp:rsid wsp:val=&quot;004A5345&quot;/&gt;&lt;wsp:rsid wsp:val=&quot;004A538F&quot;/&gt;&lt;wsp:rsid wsp:val=&quot;004A5697&quot;/&gt;&lt;wsp:rsid wsp:val=&quot;004A59CF&quot;/&gt;&lt;wsp:rsid wsp:val=&quot;004A5AA4&quot;/&gt;&lt;wsp:rsid wsp:val=&quot;004A5F5D&quot;/&gt;&lt;wsp:rsid wsp:val=&quot;004A60D5&quot;/&gt;&lt;wsp:rsid wsp:val=&quot;004A6189&quot;/&gt;&lt;wsp:rsid wsp:val=&quot;004A6302&quot;/&gt;&lt;wsp:rsid wsp:val=&quot;004A69BB&quot;/&gt;&lt;wsp:rsid wsp:val=&quot;004A6CE0&quot;/&gt;&lt;wsp:rsid wsp:val=&quot;004A737A&quot;/&gt;&lt;wsp:rsid wsp:val=&quot;004A76E3&quot;/&gt;&lt;wsp:rsid wsp:val=&quot;004A786F&quot;/&gt;&lt;wsp:rsid wsp:val=&quot;004A78D7&quot;/&gt;&lt;wsp:rsid wsp:val=&quot;004A794A&quot;/&gt;&lt;wsp:rsid wsp:val=&quot;004A7BBB&quot;/&gt;&lt;wsp:rsid wsp:val=&quot;004A7CE1&quot;/&gt;&lt;wsp:rsid wsp:val=&quot;004A7E5D&quot;/&gt;&lt;wsp:rsid wsp:val=&quot;004A7F05&quot;/&gt;&lt;wsp:rsid wsp:val=&quot;004B0044&quot;/&gt;&lt;wsp:rsid wsp:val=&quot;004B0196&quot;/&gt;&lt;wsp:rsid wsp:val=&quot;004B038A&quot;/&gt;&lt;wsp:rsid wsp:val=&quot;004B042A&quot;/&gt;&lt;wsp:rsid wsp:val=&quot;004B0499&quot;/&gt;&lt;wsp:rsid wsp:val=&quot;004B068F&quot;/&gt;&lt;wsp:rsid wsp:val=&quot;004B0714&quot;/&gt;&lt;wsp:rsid wsp:val=&quot;004B074E&quot;/&gt;&lt;wsp:rsid wsp:val=&quot;004B0A67&quot;/&gt;&lt;wsp:rsid wsp:val=&quot;004B0F98&quot;/&gt;&lt;wsp:rsid wsp:val=&quot;004B0FFB&quot;/&gt;&lt;wsp:rsid wsp:val=&quot;004B1055&quot;/&gt;&lt;wsp:rsid wsp:val=&quot;004B1417&quot;/&gt;&lt;wsp:rsid wsp:val=&quot;004B145C&quot;/&gt;&lt;wsp:rsid wsp:val=&quot;004B1488&quot;/&gt;&lt;wsp:rsid wsp:val=&quot;004B14E5&quot;/&gt;&lt;wsp:rsid wsp:val=&quot;004B16D6&quot;/&gt;&lt;wsp:rsid wsp:val=&quot;004B1C35&quot;/&gt;&lt;wsp:rsid wsp:val=&quot;004B1C4D&quot;/&gt;&lt;wsp:rsid wsp:val=&quot;004B1CFD&quot;/&gt;&lt;wsp:rsid wsp:val=&quot;004B1E57&quot;/&gt;&lt;wsp:rsid wsp:val=&quot;004B216B&quot;/&gt;&lt;wsp:rsid wsp:val=&quot;004B236A&quot;/&gt;&lt;wsp:rsid wsp:val=&quot;004B24BD&quot;/&gt;&lt;wsp:rsid wsp:val=&quot;004B28DC&quot;/&gt;&lt;wsp:rsid wsp:val=&quot;004B2B6C&quot;/&gt;&lt;wsp:rsid wsp:val=&quot;004B2EDC&quot;/&gt;&lt;wsp:rsid wsp:val=&quot;004B2F4A&quot;/&gt;&lt;wsp:rsid wsp:val=&quot;004B30D5&quot;/&gt;&lt;wsp:rsid wsp:val=&quot;004B3155&quot;/&gt;&lt;wsp:rsid wsp:val=&quot;004B3234&quot;/&gt;&lt;wsp:rsid wsp:val=&quot;004B3242&quot;/&gt;&lt;wsp:rsid wsp:val=&quot;004B34DB&quot;/&gt;&lt;wsp:rsid wsp:val=&quot;004B375A&quot;/&gt;&lt;wsp:rsid wsp:val=&quot;004B3BDF&quot;/&gt;&lt;wsp:rsid wsp:val=&quot;004B3C94&quot;/&gt;&lt;wsp:rsid wsp:val=&quot;004B3CC4&quot;/&gt;&lt;wsp:rsid wsp:val=&quot;004B409B&quot;/&gt;&lt;wsp:rsid wsp:val=&quot;004B4233&quot;/&gt;&lt;wsp:rsid wsp:val=&quot;004B46B7&quot;/&gt;&lt;wsp:rsid wsp:val=&quot;004B4741&quot;/&gt;&lt;wsp:rsid wsp:val=&quot;004B4890&quot;/&gt;&lt;wsp:rsid wsp:val=&quot;004B4968&quot;/&gt;&lt;wsp:rsid wsp:val=&quot;004B4D2C&quot;/&gt;&lt;wsp:rsid wsp:val=&quot;004B4DD7&quot;/&gt;&lt;wsp:rsid wsp:val=&quot;004B4E44&quot;/&gt;&lt;wsp:rsid wsp:val=&quot;004B4EA7&quot;/&gt;&lt;wsp:rsid wsp:val=&quot;004B4FF0&quot;/&gt;&lt;wsp:rsid wsp:val=&quot;004B5216&quot;/&gt;&lt;wsp:rsid wsp:val=&quot;004B52A5&quot;/&gt;&lt;wsp:rsid wsp:val=&quot;004B55B3&quot;/&gt;&lt;wsp:rsid wsp:val=&quot;004B5949&quot;/&gt;&lt;wsp:rsid wsp:val=&quot;004B5A47&quot;/&gt;&lt;wsp:rsid wsp:val=&quot;004B5BB5&quot;/&gt;&lt;wsp:rsid wsp:val=&quot;004B5CBB&quot;/&gt;&lt;wsp:rsid wsp:val=&quot;004B5F0C&quot;/&gt;&lt;wsp:rsid wsp:val=&quot;004B5FA6&quot;/&gt;&lt;wsp:rsid wsp:val=&quot;004B6132&quot;/&gt;&lt;wsp:rsid wsp:val=&quot;004B6348&quot;/&gt;&lt;wsp:rsid wsp:val=&quot;004B6357&quot;/&gt;&lt;wsp:rsid wsp:val=&quot;004B6555&quot;/&gt;&lt;wsp:rsid wsp:val=&quot;004B676B&quot;/&gt;&lt;wsp:rsid wsp:val=&quot;004B6893&quot;/&gt;&lt;wsp:rsid wsp:val=&quot;004B69B5&quot;/&gt;&lt;wsp:rsid wsp:val=&quot;004B6B33&quot;/&gt;&lt;wsp:rsid wsp:val=&quot;004B6BF4&quot;/&gt;&lt;wsp:rsid wsp:val=&quot;004B6C17&quot;/&gt;&lt;wsp:rsid wsp:val=&quot;004B6CB8&quot;/&gt;&lt;wsp:rsid wsp:val=&quot;004B6E38&quot;/&gt;&lt;wsp:rsid wsp:val=&quot;004B726B&quot;/&gt;&lt;wsp:rsid wsp:val=&quot;004B73C9&quot;/&gt;&lt;wsp:rsid wsp:val=&quot;004B7435&quot;/&gt;&lt;wsp:rsid wsp:val=&quot;004B75B1&quot;/&gt;&lt;wsp:rsid wsp:val=&quot;004B76D7&quot;/&gt;&lt;wsp:rsid wsp:val=&quot;004B79A1&quot;/&gt;&lt;wsp:rsid wsp:val=&quot;004B79B4&quot;/&gt;&lt;wsp:rsid wsp:val=&quot;004B7D80&quot;/&gt;&lt;wsp:rsid wsp:val=&quot;004B7EA3&quot;/&gt;&lt;wsp:rsid wsp:val=&quot;004B7F31&quot;/&gt;&lt;wsp:rsid wsp:val=&quot;004C011E&quot;/&gt;&lt;wsp:rsid wsp:val=&quot;004C0195&quot;/&gt;&lt;wsp:rsid wsp:val=&quot;004C01B7&quot;/&gt;&lt;wsp:rsid wsp:val=&quot;004C0232&quot;/&gt;&lt;wsp:rsid wsp:val=&quot;004C0486&quot;/&gt;&lt;wsp:rsid wsp:val=&quot;004C06C8&quot;/&gt;&lt;wsp:rsid wsp:val=&quot;004C06DE&quot;/&gt;&lt;wsp:rsid wsp:val=&quot;004C077B&quot;/&gt;&lt;wsp:rsid wsp:val=&quot;004C08B0&quot;/&gt;&lt;wsp:rsid wsp:val=&quot;004C0AD7&quot;/&gt;&lt;wsp:rsid wsp:val=&quot;004C0CE1&quot;/&gt;&lt;wsp:rsid wsp:val=&quot;004C0D03&quot;/&gt;&lt;wsp:rsid wsp:val=&quot;004C0D56&quot;/&gt;&lt;wsp:rsid wsp:val=&quot;004C0F6F&quot;/&gt;&lt;wsp:rsid wsp:val=&quot;004C0F97&quot;/&gt;&lt;wsp:rsid wsp:val=&quot;004C0FFE&quot;/&gt;&lt;wsp:rsid wsp:val=&quot;004C1035&quot;/&gt;&lt;wsp:rsid wsp:val=&quot;004C1641&quot;/&gt;&lt;wsp:rsid wsp:val=&quot;004C183E&quot;/&gt;&lt;wsp:rsid wsp:val=&quot;004C1B44&quot;/&gt;&lt;wsp:rsid wsp:val=&quot;004C1EE4&quot;/&gt;&lt;wsp:rsid wsp:val=&quot;004C1F76&quot;/&gt;&lt;wsp:rsid wsp:val=&quot;004C2213&quot;/&gt;&lt;wsp:rsid wsp:val=&quot;004C2352&quot;/&gt;&lt;wsp:rsid wsp:val=&quot;004C2542&quot;/&gt;&lt;wsp:rsid wsp:val=&quot;004C2A05&quot;/&gt;&lt;wsp:rsid wsp:val=&quot;004C2A5E&quot;/&gt;&lt;wsp:rsid wsp:val=&quot;004C2D44&quot;/&gt;&lt;wsp:rsid wsp:val=&quot;004C3725&quot;/&gt;&lt;wsp:rsid wsp:val=&quot;004C3C06&quot;/&gt;&lt;wsp:rsid wsp:val=&quot;004C3DF5&quot;/&gt;&lt;wsp:rsid wsp:val=&quot;004C4189&quot;/&gt;&lt;wsp:rsid wsp:val=&quot;004C4706&quot;/&gt;&lt;wsp:rsid wsp:val=&quot;004C4F86&quot;/&gt;&lt;wsp:rsid wsp:val=&quot;004C4FD3&quot;/&gt;&lt;wsp:rsid wsp:val=&quot;004C50BC&quot;/&gt;&lt;wsp:rsid wsp:val=&quot;004C5152&quot;/&gt;&lt;wsp:rsid wsp:val=&quot;004C53A5&quot;/&gt;&lt;wsp:rsid wsp:val=&quot;004C5409&quot;/&gt;&lt;wsp:rsid wsp:val=&quot;004C5588&quot;/&gt;&lt;wsp:rsid wsp:val=&quot;004C599F&quot;/&gt;&lt;wsp:rsid wsp:val=&quot;004C59B1&quot;/&gt;&lt;wsp:rsid wsp:val=&quot;004C5AE6&quot;/&gt;&lt;wsp:rsid wsp:val=&quot;004C5F44&quot;/&gt;&lt;wsp:rsid wsp:val=&quot;004C64FD&quot;/&gt;&lt;wsp:rsid wsp:val=&quot;004C65E4&quot;/&gt;&lt;wsp:rsid wsp:val=&quot;004C6620&quot;/&gt;&lt;wsp:rsid wsp:val=&quot;004C6BE2&quot;/&gt;&lt;wsp:rsid wsp:val=&quot;004C6EFA&quot;/&gt;&lt;wsp:rsid wsp:val=&quot;004C6FDC&quot;/&gt;&lt;wsp:rsid wsp:val=&quot;004C70BE&quot;/&gt;&lt;wsp:rsid wsp:val=&quot;004C72D4&quot;/&gt;&lt;wsp:rsid wsp:val=&quot;004C7454&quot;/&gt;&lt;wsp:rsid wsp:val=&quot;004C7648&quot;/&gt;&lt;wsp:rsid wsp:val=&quot;004C7833&quot;/&gt;&lt;wsp:rsid wsp:val=&quot;004C7921&quot;/&gt;&lt;wsp:rsid wsp:val=&quot;004C7994&quot;/&gt;&lt;wsp:rsid wsp:val=&quot;004C79E7&quot;/&gt;&lt;wsp:rsid wsp:val=&quot;004C7ACC&quot;/&gt;&lt;wsp:rsid wsp:val=&quot;004C7C34&quot;/&gt;&lt;wsp:rsid wsp:val=&quot;004C7C42&quot;/&gt;&lt;wsp:rsid wsp:val=&quot;004C7EA2&quot;/&gt;&lt;wsp:rsid wsp:val=&quot;004C7FCD&quot;/&gt;&lt;wsp:rsid wsp:val=&quot;004D02B0&quot;/&gt;&lt;wsp:rsid wsp:val=&quot;004D0435&quot;/&gt;&lt;wsp:rsid wsp:val=&quot;004D0565&quot;/&gt;&lt;wsp:rsid wsp:val=&quot;004D09ED&quot;/&gt;&lt;wsp:rsid wsp:val=&quot;004D0C00&quot;/&gt;&lt;wsp:rsid wsp:val=&quot;004D0CCD&quot;/&gt;&lt;wsp:rsid wsp:val=&quot;004D105B&quot;/&gt;&lt;wsp:rsid wsp:val=&quot;004D1134&quot;/&gt;&lt;wsp:rsid wsp:val=&quot;004D1241&quot;/&gt;&lt;wsp:rsid wsp:val=&quot;004D1355&quot;/&gt;&lt;wsp:rsid wsp:val=&quot;004D155C&quot;/&gt;&lt;wsp:rsid wsp:val=&quot;004D176F&quot;/&gt;&lt;wsp:rsid wsp:val=&quot;004D1B5B&quot;/&gt;&lt;wsp:rsid wsp:val=&quot;004D1F02&quot;/&gt;&lt;wsp:rsid wsp:val=&quot;004D23B6&quot;/&gt;&lt;wsp:rsid wsp:val=&quot;004D287D&quot;/&gt;&lt;wsp:rsid wsp:val=&quot;004D2A30&quot;/&gt;&lt;wsp:rsid wsp:val=&quot;004D2C72&quot;/&gt;&lt;wsp:rsid wsp:val=&quot;004D301C&quot;/&gt;&lt;wsp:rsid wsp:val=&quot;004D3039&quot;/&gt;&lt;wsp:rsid wsp:val=&quot;004D315F&quot;/&gt;&lt;wsp:rsid wsp:val=&quot;004D319A&quot;/&gt;&lt;wsp:rsid wsp:val=&quot;004D331C&quot;/&gt;&lt;wsp:rsid wsp:val=&quot;004D3677&quot;/&gt;&lt;wsp:rsid wsp:val=&quot;004D36C4&quot;/&gt;&lt;wsp:rsid wsp:val=&quot;004D3800&quot;/&gt;&lt;wsp:rsid wsp:val=&quot;004D383C&quot;/&gt;&lt;wsp:rsid wsp:val=&quot;004D3D55&quot;/&gt;&lt;wsp:rsid wsp:val=&quot;004D3FFA&quot;/&gt;&lt;wsp:rsid wsp:val=&quot;004D4077&quot;/&gt;&lt;wsp:rsid wsp:val=&quot;004D43B6&quot;/&gt;&lt;wsp:rsid wsp:val=&quot;004D4529&quot;/&gt;&lt;wsp:rsid wsp:val=&quot;004D4553&quot;/&gt;&lt;wsp:rsid wsp:val=&quot;004D45F9&quot;/&gt;&lt;wsp:rsid wsp:val=&quot;004D48AC&quot;/&gt;&lt;wsp:rsid wsp:val=&quot;004D4B84&quot;/&gt;&lt;wsp:rsid wsp:val=&quot;004D4E62&quot;/&gt;&lt;wsp:rsid wsp:val=&quot;004D4FAC&quot;/&gt;&lt;wsp:rsid wsp:val=&quot;004D5273&quot;/&gt;&lt;wsp:rsid wsp:val=&quot;004D52EC&quot;/&gt;&lt;wsp:rsid wsp:val=&quot;004D53A0&quot;/&gt;&lt;wsp:rsid wsp:val=&quot;004D5467&quot;/&gt;&lt;wsp:rsid wsp:val=&quot;004D5C53&quot;/&gt;&lt;wsp:rsid wsp:val=&quot;004D5D68&quot;/&gt;&lt;wsp:rsid wsp:val=&quot;004D5E4C&quot;/&gt;&lt;wsp:rsid wsp:val=&quot;004D6126&quot;/&gt;&lt;wsp:rsid wsp:val=&quot;004D628F&quot;/&gt;&lt;wsp:rsid wsp:val=&quot;004D645B&quot;/&gt;&lt;wsp:rsid wsp:val=&quot;004D6584&quot;/&gt;&lt;wsp:rsid wsp:val=&quot;004D687A&quot;/&gt;&lt;wsp:rsid wsp:val=&quot;004D6AA6&quot;/&gt;&lt;wsp:rsid wsp:val=&quot;004D6B1C&quot;/&gt;&lt;wsp:rsid wsp:val=&quot;004D6C2A&quot;/&gt;&lt;wsp:rsid wsp:val=&quot;004D7269&quot;/&gt;&lt;wsp:rsid wsp:val=&quot;004D74C7&quot;/&gt;&lt;wsp:rsid wsp:val=&quot;004D757B&quot;/&gt;&lt;wsp:rsid wsp:val=&quot;004D7A47&quot;/&gt;&lt;wsp:rsid wsp:val=&quot;004D7C20&quot;/&gt;&lt;wsp:rsid wsp:val=&quot;004D7C79&quot;/&gt;&lt;wsp:rsid wsp:val=&quot;004E0212&quot;/&gt;&lt;wsp:rsid wsp:val=&quot;004E030B&quot;/&gt;&lt;wsp:rsid wsp:val=&quot;004E03BB&quot;/&gt;&lt;wsp:rsid wsp:val=&quot;004E0476&quot;/&gt;&lt;wsp:rsid wsp:val=&quot;004E0584&quot;/&gt;&lt;wsp:rsid wsp:val=&quot;004E080C&quot;/&gt;&lt;wsp:rsid wsp:val=&quot;004E09EF&quot;/&gt;&lt;wsp:rsid wsp:val=&quot;004E10FF&quot;/&gt;&lt;wsp:rsid wsp:val=&quot;004E1166&quot;/&gt;&lt;wsp:rsid wsp:val=&quot;004E1285&quot;/&gt;&lt;wsp:rsid wsp:val=&quot;004E12B8&quot;/&gt;&lt;wsp:rsid wsp:val=&quot;004E12DC&quot;/&gt;&lt;wsp:rsid wsp:val=&quot;004E13CE&quot;/&gt;&lt;wsp:rsid wsp:val=&quot;004E1749&quot;/&gt;&lt;wsp:rsid wsp:val=&quot;004E19DB&quot;/&gt;&lt;wsp:rsid wsp:val=&quot;004E1C94&quot;/&gt;&lt;wsp:rsid wsp:val=&quot;004E1CA7&quot;/&gt;&lt;wsp:rsid wsp:val=&quot;004E1D13&quot;/&gt;&lt;wsp:rsid wsp:val=&quot;004E1DB7&quot;/&gt;&lt;wsp:rsid wsp:val=&quot;004E2542&quot;/&gt;&lt;wsp:rsid wsp:val=&quot;004E2D70&quot;/&gt;&lt;wsp:rsid wsp:val=&quot;004E2FB7&quot;/&gt;&lt;wsp:rsid wsp:val=&quot;004E3311&quot;/&gt;&lt;wsp:rsid wsp:val=&quot;004E3334&quot;/&gt;&lt;wsp:rsid wsp:val=&quot;004E3664&quot;/&gt;&lt;wsp:rsid wsp:val=&quot;004E36DB&quot;/&gt;&lt;wsp:rsid wsp:val=&quot;004E3782&quot;/&gt;&lt;wsp:rsid wsp:val=&quot;004E3957&quot;/&gt;&lt;wsp:rsid wsp:val=&quot;004E39F9&quot;/&gt;&lt;wsp:rsid wsp:val=&quot;004E3ADF&quot;/&gt;&lt;wsp:rsid wsp:val=&quot;004E3B97&quot;/&gt;&lt;wsp:rsid wsp:val=&quot;004E3D73&quot;/&gt;&lt;wsp:rsid wsp:val=&quot;004E3D8D&quot;/&gt;&lt;wsp:rsid wsp:val=&quot;004E3E69&quot;/&gt;&lt;wsp:rsid wsp:val=&quot;004E419C&quot;/&gt;&lt;wsp:rsid wsp:val=&quot;004E4266&quot;/&gt;&lt;wsp:rsid wsp:val=&quot;004E42DD&quot;/&gt;&lt;wsp:rsid wsp:val=&quot;004E44CF&quot;/&gt;&lt;wsp:rsid wsp:val=&quot;004E462D&quot;/&gt;&lt;wsp:rsid wsp:val=&quot;004E4763&quot;/&gt;&lt;wsp:rsid wsp:val=&quot;004E48C0&quot;/&gt;&lt;wsp:rsid wsp:val=&quot;004E4D81&quot;/&gt;&lt;wsp:rsid wsp:val=&quot;004E50B1&quot;/&gt;&lt;wsp:rsid wsp:val=&quot;004E55B7&quot;/&gt;&lt;wsp:rsid wsp:val=&quot;004E57B4&quot;/&gt;&lt;wsp:rsid wsp:val=&quot;004E5A7E&quot;/&gt;&lt;wsp:rsid wsp:val=&quot;004E5BE7&quot;/&gt;&lt;wsp:rsid wsp:val=&quot;004E5D49&quot;/&gt;&lt;wsp:rsid wsp:val=&quot;004E6042&quot;/&gt;&lt;wsp:rsid wsp:val=&quot;004E61FE&quot;/&gt;&lt;wsp:rsid wsp:val=&quot;004E6A10&quot;/&gt;&lt;wsp:rsid wsp:val=&quot;004E6B01&quot;/&gt;&lt;wsp:rsid wsp:val=&quot;004E6BDD&quot;/&gt;&lt;wsp:rsid wsp:val=&quot;004E6C6D&quot;/&gt;&lt;wsp:rsid wsp:val=&quot;004E6D5B&quot;/&gt;&lt;wsp:rsid wsp:val=&quot;004E6E51&quot;/&gt;&lt;wsp:rsid wsp:val=&quot;004E6ECE&quot;/&gt;&lt;wsp:rsid wsp:val=&quot;004E71B6&quot;/&gt;&lt;wsp:rsid wsp:val=&quot;004E7438&quot;/&gt;&lt;wsp:rsid wsp:val=&quot;004E7551&quot;/&gt;&lt;wsp:rsid wsp:val=&quot;004E766B&quot;/&gt;&lt;wsp:rsid wsp:val=&quot;004E76D9&quot;/&gt;&lt;wsp:rsid wsp:val=&quot;004E7832&quot;/&gt;&lt;wsp:rsid wsp:val=&quot;004E78E0&quot;/&gt;&lt;wsp:rsid wsp:val=&quot;004E7A08&quot;/&gt;&lt;wsp:rsid wsp:val=&quot;004E7BC2&quot;/&gt;&lt;wsp:rsid wsp:val=&quot;004E7F11&quot;/&gt;&lt;wsp:rsid wsp:val=&quot;004F039A&quot;/&gt;&lt;wsp:rsid wsp:val=&quot;004F0426&quot;/&gt;&lt;wsp:rsid wsp:val=&quot;004F0494&quot;/&gt;&lt;wsp:rsid wsp:val=&quot;004F06E5&quot;/&gt;&lt;wsp:rsid wsp:val=&quot;004F09B3&quot;/&gt;&lt;wsp:rsid wsp:val=&quot;004F0BBC&quot;/&gt;&lt;wsp:rsid wsp:val=&quot;004F0FF6&quot;/&gt;&lt;wsp:rsid wsp:val=&quot;004F101F&quot;/&gt;&lt;wsp:rsid wsp:val=&quot;004F1038&quot;/&gt;&lt;wsp:rsid wsp:val=&quot;004F10CF&quot;/&gt;&lt;wsp:rsid wsp:val=&quot;004F114A&quot;/&gt;&lt;wsp:rsid wsp:val=&quot;004F1178&quot;/&gt;&lt;wsp:rsid wsp:val=&quot;004F1212&quot;/&gt;&lt;wsp:rsid wsp:val=&quot;004F1514&quot;/&gt;&lt;wsp:rsid wsp:val=&quot;004F1604&quot;/&gt;&lt;wsp:rsid wsp:val=&quot;004F1644&quot;/&gt;&lt;wsp:rsid wsp:val=&quot;004F1CC5&quot;/&gt;&lt;wsp:rsid wsp:val=&quot;004F1E4D&quot;/&gt;&lt;wsp:rsid wsp:val=&quot;004F22F0&quot;/&gt;&lt;wsp:rsid wsp:val=&quot;004F27C7&quot;/&gt;&lt;wsp:rsid wsp:val=&quot;004F288E&quot;/&gt;&lt;wsp:rsid wsp:val=&quot;004F2983&quot;/&gt;&lt;wsp:rsid wsp:val=&quot;004F2B07&quot;/&gt;&lt;wsp:rsid wsp:val=&quot;004F2FF6&quot;/&gt;&lt;wsp:rsid wsp:val=&quot;004F33FD&quot;/&gt;&lt;wsp:rsid wsp:val=&quot;004F346B&quot;/&gt;&lt;wsp:rsid wsp:val=&quot;004F3863&quot;/&gt;&lt;wsp:rsid wsp:val=&quot;004F3932&quot;/&gt;&lt;wsp:rsid wsp:val=&quot;004F393F&quot;/&gt;&lt;wsp:rsid wsp:val=&quot;004F3B0A&quot;/&gt;&lt;wsp:rsid wsp:val=&quot;004F3B41&quot;/&gt;&lt;wsp:rsid wsp:val=&quot;004F3E2B&quot;/&gt;&lt;wsp:rsid wsp:val=&quot;004F40F2&quot;/&gt;&lt;wsp:rsid wsp:val=&quot;004F4372&quot;/&gt;&lt;wsp:rsid wsp:val=&quot;004F441C&quot;/&gt;&lt;wsp:rsid wsp:val=&quot;004F47B7&quot;/&gt;&lt;wsp:rsid wsp:val=&quot;004F4A34&quot;/&gt;&lt;wsp:rsid wsp:val=&quot;004F4BF5&quot;/&gt;&lt;wsp:rsid wsp:val=&quot;004F4FAD&quot;/&gt;&lt;wsp:rsid wsp:val=&quot;004F50D9&quot;/&gt;&lt;wsp:rsid wsp:val=&quot;004F527C&quot;/&gt;&lt;wsp:rsid wsp:val=&quot;004F5476&quot;/&gt;&lt;wsp:rsid wsp:val=&quot;004F5626&quot;/&gt;&lt;wsp:rsid wsp:val=&quot;004F5678&quot;/&gt;&lt;wsp:rsid wsp:val=&quot;004F56A9&quot;/&gt;&lt;wsp:rsid wsp:val=&quot;004F58B7&quot;/&gt;&lt;wsp:rsid wsp:val=&quot;004F59EF&quot;/&gt;&lt;wsp:rsid wsp:val=&quot;004F5A15&quot;/&gt;&lt;wsp:rsid wsp:val=&quot;004F5B2B&quot;/&gt;&lt;wsp:rsid wsp:val=&quot;004F60A5&quot;/&gt;&lt;wsp:rsid wsp:val=&quot;004F6385&quot;/&gt;&lt;wsp:rsid wsp:val=&quot;004F63A7&quot;/&gt;&lt;wsp:rsid wsp:val=&quot;004F673A&quot;/&gt;&lt;wsp:rsid wsp:val=&quot;004F68A1&quot;/&gt;&lt;wsp:rsid wsp:val=&quot;004F695B&quot;/&gt;&lt;wsp:rsid wsp:val=&quot;004F6A02&quot;/&gt;&lt;wsp:rsid wsp:val=&quot;004F6EE0&quot;/&gt;&lt;wsp:rsid wsp:val=&quot;004F703E&quot;/&gt;&lt;wsp:rsid wsp:val=&quot;004F7C11&quot;/&gt;&lt;wsp:rsid wsp:val=&quot;004F7DE7&quot;/&gt;&lt;wsp:rsid wsp:val=&quot;0050006C&quot;/&gt;&lt;wsp:rsid wsp:val=&quot;0050024D&quot;/&gt;&lt;wsp:rsid wsp:val=&quot;0050063A&quot;/&gt;&lt;wsp:rsid wsp:val=&quot;005007B0&quot;/&gt;&lt;wsp:rsid wsp:val=&quot;005007C7&quot;/&gt;&lt;wsp:rsid wsp:val=&quot;005007FD&quot;/&gt;&lt;wsp:rsid wsp:val=&quot;00500979&quot;/&gt;&lt;wsp:rsid wsp:val=&quot;00500ACB&quot;/&gt;&lt;wsp:rsid wsp:val=&quot;00500CA1&quot;/&gt;&lt;wsp:rsid wsp:val=&quot;00500EE7&quot;/&gt;&lt;wsp:rsid wsp:val=&quot;00500F0F&quot;/&gt;&lt;wsp:rsid wsp:val=&quot;00500FD9&quot;/&gt;&lt;wsp:rsid wsp:val=&quot;00501286&quot;/&gt;&lt;wsp:rsid wsp:val=&quot;005014F6&quot;/&gt;&lt;wsp:rsid wsp:val=&quot;005015BB&quot;/&gt;&lt;wsp:rsid wsp:val=&quot;0050182C&quot;/&gt;&lt;wsp:rsid wsp:val=&quot;00501A57&quot;/&gt;&lt;wsp:rsid wsp:val=&quot;00501BBC&quot;/&gt;&lt;wsp:rsid wsp:val=&quot;00501EB1&quot;/&gt;&lt;wsp:rsid wsp:val=&quot;005026C5&quot;/&gt;&lt;wsp:rsid wsp:val=&quot;00502813&quot;/&gt;&lt;wsp:rsid wsp:val=&quot;00502849&quot;/&gt;&lt;wsp:rsid wsp:val=&quot;00502973&quot;/&gt;&lt;wsp:rsid wsp:val=&quot;005029C0&quot;/&gt;&lt;wsp:rsid wsp:val=&quot;00502BFF&quot;/&gt;&lt;wsp:rsid wsp:val=&quot;00502D25&quot;/&gt;&lt;wsp:rsid wsp:val=&quot;00502D7D&quot;/&gt;&lt;wsp:rsid wsp:val=&quot;005037BD&quot;/&gt;&lt;wsp:rsid wsp:val=&quot;005037C0&quot;/&gt;&lt;wsp:rsid wsp:val=&quot;00503BC1&quot;/&gt;&lt;wsp:rsid wsp:val=&quot;005045F5&quot;/&gt;&lt;wsp:rsid wsp:val=&quot;0050505D&quot;/&gt;&lt;wsp:rsid wsp:val=&quot;0050511C&quot;/&gt;&lt;wsp:rsid wsp:val=&quot;0050578C&quot;/&gt;&lt;wsp:rsid wsp:val=&quot;005057A6&quot;/&gt;&lt;wsp:rsid wsp:val=&quot;0050581F&quot;/&gt;&lt;wsp:rsid wsp:val=&quot;00505B24&quot;/&gt;&lt;wsp:rsid wsp:val=&quot;00506603&quot;/&gt;&lt;wsp:rsid wsp:val=&quot;00506741&quot;/&gt;&lt;wsp:rsid wsp:val=&quot;00506DBB&quot;/&gt;&lt;wsp:rsid wsp:val=&quot;00506F9E&quot;/&gt;&lt;wsp:rsid wsp:val=&quot;005070FD&quot;/&gt;&lt;wsp:rsid wsp:val=&quot;0050734B&quot;/&gt;&lt;wsp:rsid wsp:val=&quot;005076EB&quot;/&gt;&lt;wsp:rsid wsp:val=&quot;00507777&quot;/&gt;&lt;wsp:rsid wsp:val=&quot;005078BF&quot;/&gt;&lt;wsp:rsid wsp:val=&quot;0050791B&quot;/&gt;&lt;wsp:rsid wsp:val=&quot;00507A9D&quot;/&gt;&lt;wsp:rsid wsp:val=&quot;00507CB4&quot;/&gt;&lt;wsp:rsid wsp:val=&quot;00507ED5&quot;/&gt;&lt;wsp:rsid wsp:val=&quot;00510226&quot;/&gt;&lt;wsp:rsid wsp:val=&quot;00510244&quot;/&gt;&lt;wsp:rsid wsp:val=&quot;00510407&quot;/&gt;&lt;wsp:rsid wsp:val=&quot;0051061B&quot;/&gt;&lt;wsp:rsid wsp:val=&quot;00510FD4&quot;/&gt;&lt;wsp:rsid wsp:val=&quot;005112A0&quot;/&gt;&lt;wsp:rsid wsp:val=&quot;0051176A&quot;/&gt;&lt;wsp:rsid wsp:val=&quot;00511A45&quot;/&gt;&lt;wsp:rsid wsp:val=&quot;00511AE8&quot;/&gt;&lt;wsp:rsid wsp:val=&quot;00511BB2&quot;/&gt;&lt;wsp:rsid wsp:val=&quot;00511C6E&quot;/&gt;&lt;wsp:rsid wsp:val=&quot;00511F7E&quot;/&gt;&lt;wsp:rsid wsp:val=&quot;00512794&quot;/&gt;&lt;wsp:rsid wsp:val=&quot;00513125&quot;/&gt;&lt;wsp:rsid wsp:val=&quot;005139E7&quot;/&gt;&lt;wsp:rsid wsp:val=&quot;00513D6C&quot;/&gt;&lt;wsp:rsid wsp:val=&quot;00513E89&quot;/&gt;&lt;wsp:rsid wsp:val=&quot;00514171&quot;/&gt;&lt;wsp:rsid wsp:val=&quot;005143CC&quot;/&gt;&lt;wsp:rsid wsp:val=&quot;0051452F&quot;/&gt;&lt;wsp:rsid wsp:val=&quot;00514558&quot;/&gt;&lt;wsp:rsid wsp:val=&quot;00514602&quot;/&gt;&lt;wsp:rsid wsp:val=&quot;0051464E&quot;/&gt;&lt;wsp:rsid wsp:val=&quot;0051479B&quot;/&gt;&lt;wsp:rsid wsp:val=&quot;00514D06&quot;/&gt;&lt;wsp:rsid wsp:val=&quot;00514F82&quot;/&gt;&lt;wsp:rsid wsp:val=&quot;00515162&quot;/&gt;&lt;wsp:rsid wsp:val=&quot;0051529F&quot;/&gt;&lt;wsp:rsid wsp:val=&quot;00515584&quot;/&gt;&lt;wsp:rsid wsp:val=&quot;005155A3&quot;/&gt;&lt;wsp:rsid wsp:val=&quot;005155B1&quot;/&gt;&lt;wsp:rsid wsp:val=&quot;005159B0&quot;/&gt;&lt;wsp:rsid wsp:val=&quot;00515C38&quot;/&gt;&lt;wsp:rsid wsp:val=&quot;00515E37&quot;/&gt;&lt;wsp:rsid wsp:val=&quot;005165B1&quot;/&gt;&lt;wsp:rsid wsp:val=&quot;0051661A&quot;/&gt;&lt;wsp:rsid wsp:val=&quot;00516C4D&quot;/&gt;&lt;wsp:rsid wsp:val=&quot;00516DEA&quot;/&gt;&lt;wsp:rsid wsp:val=&quot;00517536&quot;/&gt;&lt;wsp:rsid wsp:val=&quot;0051758C&quot;/&gt;&lt;wsp:rsid wsp:val=&quot;00517D3F&quot;/&gt;&lt;wsp:rsid wsp:val=&quot;00517F4E&quot;/&gt;&lt;wsp:rsid wsp:val=&quot;00520539&quot;/&gt;&lt;wsp:rsid wsp:val=&quot;005205C9&quot;/&gt;&lt;wsp:rsid wsp:val=&quot;00520BB1&quot;/&gt;&lt;wsp:rsid wsp:val=&quot;00520D2F&quot;/&gt;&lt;wsp:rsid wsp:val=&quot;00520D5D&quot;/&gt;&lt;wsp:rsid wsp:val=&quot;00520EBB&quot;/&gt;&lt;wsp:rsid wsp:val=&quot;00520EDB&quot;/&gt;&lt;wsp:rsid wsp:val=&quot;00520FB7&quot;/&gt;&lt;wsp:rsid wsp:val=&quot;00521286&quot;/&gt;&lt;wsp:rsid wsp:val=&quot;005216F4&quot;/&gt;&lt;wsp:rsid wsp:val=&quot;00521B49&quot;/&gt;&lt;wsp:rsid wsp:val=&quot;00521CF8&quot;/&gt;&lt;wsp:rsid wsp:val=&quot;0052204D&quot;/&gt;&lt;wsp:rsid wsp:val=&quot;00522214&quot;/&gt;&lt;wsp:rsid wsp:val=&quot;005222D4&quot;/&gt;&lt;wsp:rsid wsp:val=&quot;00522573&quot;/&gt;&lt;wsp:rsid wsp:val=&quot;00522803&quot;/&gt;&lt;wsp:rsid wsp:val=&quot;0052282B&quot;/&gt;&lt;wsp:rsid wsp:val=&quot;0052282C&quot;/&gt;&lt;wsp:rsid wsp:val=&quot;005228B5&quot;/&gt;&lt;wsp:rsid wsp:val=&quot;005228F3&quot;/&gt;&lt;wsp:rsid wsp:val=&quot;00522911&quot;/&gt;&lt;wsp:rsid wsp:val=&quot;005229F8&quot;/&gt;&lt;wsp:rsid wsp:val=&quot;00522B5B&quot;/&gt;&lt;wsp:rsid wsp:val=&quot;00522BC1&quot;/&gt;&lt;wsp:rsid wsp:val=&quot;0052301B&quot;/&gt;&lt;wsp:rsid wsp:val=&quot;00523059&quot;/&gt;&lt;wsp:rsid wsp:val=&quot;005230D6&quot;/&gt;&lt;wsp:rsid wsp:val=&quot;005233A4&quot;/&gt;&lt;wsp:rsid wsp:val=&quot;0052375A&quot;/&gt;&lt;wsp:rsid wsp:val=&quot;00523776&quot;/&gt;&lt;wsp:rsid wsp:val=&quot;00523794&quot;/&gt;&lt;wsp:rsid wsp:val=&quot;00523976&quot;/&gt;&lt;wsp:rsid wsp:val=&quot;00523A44&quot;/&gt;&lt;wsp:rsid wsp:val=&quot;00523D85&quot;/&gt;&lt;wsp:rsid wsp:val=&quot;00523F95&quot;/&gt;&lt;wsp:rsid wsp:val=&quot;0052412B&quot;/&gt;&lt;wsp:rsid wsp:val=&quot;00524295&quot;/&gt;&lt;wsp:rsid wsp:val=&quot;005242AB&quot;/&gt;&lt;wsp:rsid wsp:val=&quot;005245BD&quot;/&gt;&lt;wsp:rsid wsp:val=&quot;00524AC0&quot;/&gt;&lt;wsp:rsid wsp:val=&quot;00525224&quot;/&gt;&lt;wsp:rsid wsp:val=&quot;005253AA&quot;/&gt;&lt;wsp:rsid wsp:val=&quot;00525647&quot;/&gt;&lt;wsp:rsid wsp:val=&quot;00525868&quot;/&gt;&lt;wsp:rsid wsp:val=&quot;00525E48&quot;/&gt;&lt;wsp:rsid wsp:val=&quot;00525EDC&quot;/&gt;&lt;wsp:rsid wsp:val=&quot;005262CD&quot;/&gt;&lt;wsp:rsid wsp:val=&quot;00526671&quot;/&gt;&lt;wsp:rsid wsp:val=&quot;00526740&quot;/&gt;&lt;wsp:rsid wsp:val=&quot;00526B6E&quot;/&gt;&lt;wsp:rsid wsp:val=&quot;00526CA9&quot;/&gt;&lt;wsp:rsid wsp:val=&quot;00526EC6&quot;/&gt;&lt;wsp:rsid wsp:val=&quot;00526F67&quot;/&gt;&lt;wsp:rsid wsp:val=&quot;005275A8&quot;/&gt;&lt;wsp:rsid wsp:val=&quot;00527776&quot;/&gt;&lt;wsp:rsid wsp:val=&quot;00530466&quot;/&gt;&lt;wsp:rsid wsp:val=&quot;0053046C&quot;/&gt;&lt;wsp:rsid wsp:val=&quot;00530796&quot;/&gt;&lt;wsp:rsid wsp:val=&quot;00530887&quot;/&gt;&lt;wsp:rsid wsp:val=&quot;005309FF&quot;/&gt;&lt;wsp:rsid wsp:val=&quot;00530C6B&quot;/&gt;&lt;wsp:rsid wsp:val=&quot;00530D0F&quot;/&gt;&lt;wsp:rsid wsp:val=&quot;00530E22&quot;/&gt;&lt;wsp:rsid wsp:val=&quot;00531336&quot;/&gt;&lt;wsp:rsid wsp:val=&quot;005317CD&quot;/&gt;&lt;wsp:rsid wsp:val=&quot;00531916&quot;/&gt;&lt;wsp:rsid wsp:val=&quot;0053246A&quot;/&gt;&lt;wsp:rsid wsp:val=&quot;005326B1&quot;/&gt;&lt;wsp:rsid wsp:val=&quot;00532852&quot;/&gt;&lt;wsp:rsid wsp:val=&quot;005328A4&quot;/&gt;&lt;wsp:rsid wsp:val=&quot;005329F5&quot;/&gt;&lt;wsp:rsid wsp:val=&quot;00532A47&quot;/&gt;&lt;wsp:rsid wsp:val=&quot;00532B38&quot;/&gt;&lt;wsp:rsid wsp:val=&quot;00532DEA&quot;/&gt;&lt;wsp:rsid wsp:val=&quot;00533098&quot;/&gt;&lt;wsp:rsid wsp:val=&quot;005330F3&quot;/&gt;&lt;wsp:rsid wsp:val=&quot;00533111&quot;/&gt;&lt;wsp:rsid wsp:val=&quot;0053329B&quot;/&gt;&lt;wsp:rsid wsp:val=&quot;005333B0&quot;/&gt;&lt;wsp:rsid wsp:val=&quot;005334FC&quot;/&gt;&lt;wsp:rsid wsp:val=&quot;005336E8&quot;/&gt;&lt;wsp:rsid wsp:val=&quot;00533777&quot;/&gt;&lt;wsp:rsid wsp:val=&quot;005338A3&quot;/&gt;&lt;wsp:rsid wsp:val=&quot;0053392E&quot;/&gt;&lt;wsp:rsid wsp:val=&quot;005339D7&quot;/&gt;&lt;wsp:rsid wsp:val=&quot;005339E9&quot;/&gt;&lt;wsp:rsid wsp:val=&quot;00533B40&quot;/&gt;&lt;wsp:rsid wsp:val=&quot;00533B52&quot;/&gt;&lt;wsp:rsid wsp:val=&quot;00533BC4&quot;/&gt;&lt;wsp:rsid wsp:val=&quot;00533BD5&quot;/&gt;&lt;wsp:rsid wsp:val=&quot;00533DA6&quot;/&gt;&lt;wsp:rsid wsp:val=&quot;00534181&quot;/&gt;&lt;wsp:rsid wsp:val=&quot;0053421F&quot;/&gt;&lt;wsp:rsid wsp:val=&quot;0053495E&quot;/&gt;&lt;wsp:rsid wsp:val=&quot;005349F2&quot;/&gt;&lt;wsp:rsid wsp:val=&quot;00534F24&quot;/&gt;&lt;wsp:rsid wsp:val=&quot;00535475&quot;/&gt;&lt;wsp:rsid wsp:val=&quot;005354F8&quot;/&gt;&lt;wsp:rsid wsp:val=&quot;005359BF&quot;/&gt;&lt;wsp:rsid wsp:val=&quot;00535AFB&quot;/&gt;&lt;wsp:rsid wsp:val=&quot;00535E88&quot;/&gt;&lt;wsp:rsid wsp:val=&quot;00536117&quot;/&gt;&lt;wsp:rsid wsp:val=&quot;005362BD&quot;/&gt;&lt;wsp:rsid wsp:val=&quot;005364CD&quot;/&gt;&lt;wsp:rsid wsp:val=&quot;00536AAC&quot;/&gt;&lt;wsp:rsid wsp:val=&quot;00536C27&quot;/&gt;&lt;wsp:rsid wsp:val=&quot;00536DA8&quot;/&gt;&lt;wsp:rsid wsp:val=&quot;0053787D&quot;/&gt;&lt;wsp:rsid wsp:val=&quot;005378EC&quot;/&gt;&lt;wsp:rsid wsp:val=&quot;00537B6C&quot;/&gt;&lt;wsp:rsid wsp:val=&quot;00540032&quot;/&gt;&lt;wsp:rsid wsp:val=&quot;005400FA&quot;/&gt;&lt;wsp:rsid wsp:val=&quot;005402AD&quot;/&gt;&lt;wsp:rsid wsp:val=&quot;005403E2&quot;/&gt;&lt;wsp:rsid wsp:val=&quot;005405B8&quot;/&gt;&lt;wsp:rsid wsp:val=&quot;00540665&quot;/&gt;&lt;wsp:rsid wsp:val=&quot;005408B6&quot;/&gt;&lt;wsp:rsid wsp:val=&quot;00540BC6&quot;/&gt;&lt;wsp:rsid wsp:val=&quot;00540BD6&quot;/&gt;&lt;wsp:rsid wsp:val=&quot;00540C4D&quot;/&gt;&lt;wsp:rsid wsp:val=&quot;00540E33&quot;/&gt;&lt;wsp:rsid wsp:val=&quot;005417EF&quot;/&gt;&lt;wsp:rsid wsp:val=&quot;00541CCF&quot;/&gt;&lt;wsp:rsid wsp:val=&quot;00541D79&quot;/&gt;&lt;wsp:rsid wsp:val=&quot;00541EF8&quot;/&gt;&lt;wsp:rsid wsp:val=&quot;00542149&quot;/&gt;&lt;wsp:rsid wsp:val=&quot;005423E0&quot;/&gt;&lt;wsp:rsid wsp:val=&quot;00542631&quot;/&gt;&lt;wsp:rsid wsp:val=&quot;00542667&quot;/&gt;&lt;wsp:rsid wsp:val=&quot;00542B43&quot;/&gt;&lt;wsp:rsid wsp:val=&quot;00542CBD&quot;/&gt;&lt;wsp:rsid wsp:val=&quot;00542D23&quot;/&gt;&lt;wsp:rsid wsp:val=&quot;00542DEE&quot;/&gt;&lt;wsp:rsid wsp:val=&quot;005430B3&quot;/&gt;&lt;wsp:rsid wsp:val=&quot;00543228&quot;/&gt;&lt;wsp:rsid wsp:val=&quot;005432C5&quot;/&gt;&lt;wsp:rsid wsp:val=&quot;0054336A&quot;/&gt;&lt;wsp:rsid wsp:val=&quot;00543427&quot;/&gt;&lt;wsp:rsid wsp:val=&quot;0054381A&quot;/&gt;&lt;wsp:rsid wsp:val=&quot;00543929&quot;/&gt;&lt;wsp:rsid wsp:val=&quot;005439EF&quot;/&gt;&lt;wsp:rsid wsp:val=&quot;00543CBC&quot;/&gt;&lt;wsp:rsid wsp:val=&quot;00543CC7&quot;/&gt;&lt;wsp:rsid wsp:val=&quot;00544156&quot;/&gt;&lt;wsp:rsid wsp:val=&quot;005442C1&quot;/&gt;&lt;wsp:rsid wsp:val=&quot;00544495&quot;/&gt;&lt;wsp:rsid wsp:val=&quot;005444F6&quot;/&gt;&lt;wsp:rsid wsp:val=&quot;0054457F&quot;/&gt;&lt;wsp:rsid wsp:val=&quot;005448E6&quot;/&gt;&lt;wsp:rsid wsp:val=&quot;00544A02&quot;/&gt;&lt;wsp:rsid wsp:val=&quot;00544B6C&quot;/&gt;&lt;wsp:rsid wsp:val=&quot;00544BB5&quot;/&gt;&lt;wsp:rsid wsp:val=&quot;00544C55&quot;/&gt;&lt;wsp:rsid wsp:val=&quot;005450A3&quot;/&gt;&lt;wsp:rsid wsp:val=&quot;005450CC&quot;/&gt;&lt;wsp:rsid wsp:val=&quot;0054518F&quot;/&gt;&lt;wsp:rsid wsp:val=&quot;00545497&quot;/&gt;&lt;wsp:rsid wsp:val=&quot;005457EC&quot;/&gt;&lt;wsp:rsid wsp:val=&quot;00545889&quot;/&gt;&lt;wsp:rsid wsp:val=&quot;00545A40&quot;/&gt;&lt;wsp:rsid wsp:val=&quot;00545E13&quot;/&gt;&lt;wsp:rsid wsp:val=&quot;00545F4E&quot;/&gt;&lt;wsp:rsid wsp:val=&quot;00546715&quot;/&gt;&lt;wsp:rsid wsp:val=&quot;00546875&quot;/&gt;&lt;wsp:rsid wsp:val=&quot;00546B65&quot;/&gt;&lt;wsp:rsid wsp:val=&quot;00547105&quot;/&gt;&lt;wsp:rsid wsp:val=&quot;00547A0D&quot;/&gt;&lt;wsp:rsid wsp:val=&quot;00547C00&quot;/&gt;&lt;wsp:rsid wsp:val=&quot;00547C3C&quot;/&gt;&lt;wsp:rsid wsp:val=&quot;00547DF0&quot;/&gt;&lt;wsp:rsid wsp:val=&quot;00547E83&quot;/&gt;&lt;wsp:rsid wsp:val=&quot;00550243&quot;/&gt;&lt;wsp:rsid wsp:val=&quot;005503DF&quot;/&gt;&lt;wsp:rsid wsp:val=&quot;0055076E&quot;/&gt;&lt;wsp:rsid wsp:val=&quot;0055095A&quot;/&gt;&lt;wsp:rsid wsp:val=&quot;00550BFF&quot;/&gt;&lt;wsp:rsid wsp:val=&quot;00550E20&quot;/&gt;&lt;wsp:rsid wsp:val=&quot;00551211&quot;/&gt;&lt;wsp:rsid wsp:val=&quot;00551232&quot;/&gt;&lt;wsp:rsid wsp:val=&quot;005512F7&quot;/&gt;&lt;wsp:rsid wsp:val=&quot;0055173C&quot;/&gt;&lt;wsp:rsid wsp:val=&quot;0055192B&quot;/&gt;&lt;wsp:rsid wsp:val=&quot;005519A0&quot;/&gt;&lt;wsp:rsid wsp:val=&quot;005520D6&quot;/&gt;&lt;wsp:rsid wsp:val=&quot;0055235D&quot;/&gt;&lt;wsp:rsid wsp:val=&quot;0055274E&quot;/&gt;&lt;wsp:rsid wsp:val=&quot;00552BC8&quot;/&gt;&lt;wsp:rsid wsp:val=&quot;005532CF&quot;/&gt;&lt;wsp:rsid wsp:val=&quot;005535F8&quot;/&gt;&lt;wsp:rsid wsp:val=&quot;00553783&quot;/&gt;&lt;wsp:rsid wsp:val=&quot;00553911&quot;/&gt;&lt;wsp:rsid wsp:val=&quot;00553C17&quot;/&gt;&lt;wsp:rsid wsp:val=&quot;0055424C&quot;/&gt;&lt;wsp:rsid wsp:val=&quot;0055477F&quot;/&gt;&lt;wsp:rsid wsp:val=&quot;00554A46&quot;/&gt;&lt;wsp:rsid wsp:val=&quot;00554B86&quot;/&gt;&lt;wsp:rsid wsp:val=&quot;00554F76&quot;/&gt;&lt;wsp:rsid wsp:val=&quot;005553BC&quot;/&gt;&lt;wsp:rsid wsp:val=&quot;005554DE&quot;/&gt;&lt;wsp:rsid wsp:val=&quot;00555645&quot;/&gt;&lt;wsp:rsid wsp:val=&quot;005556F8&quot;/&gt;&lt;wsp:rsid wsp:val=&quot;005557B2&quot;/&gt;&lt;wsp:rsid wsp:val=&quot;005559F9&quot;/&gt;&lt;wsp:rsid wsp:val=&quot;00555B73&quot;/&gt;&lt;wsp:rsid wsp:val=&quot;00555C89&quot;/&gt;&lt;wsp:rsid wsp:val=&quot;00555F7D&quot;/&gt;&lt;wsp:rsid wsp:val=&quot;00555FEB&quot;/&gt;&lt;wsp:rsid wsp:val=&quot;005560CC&quot;/&gt;&lt;wsp:rsid wsp:val=&quot;0055623C&quot;/&gt;&lt;wsp:rsid wsp:val=&quot;0055695A&quot;/&gt;&lt;wsp:rsid wsp:val=&quot;00556E7F&quot;/&gt;&lt;wsp:rsid wsp:val=&quot;005571C4&quot;/&gt;&lt;wsp:rsid wsp:val=&quot;00557283&quot;/&gt;&lt;wsp:rsid wsp:val=&quot;005573B7&quot;/&gt;&lt;wsp:rsid wsp:val=&quot;00557414&quot;/&gt;&lt;wsp:rsid wsp:val=&quot;0055799E&quot;/&gt;&lt;wsp:rsid wsp:val=&quot;00557B6F&quot;/&gt;&lt;wsp:rsid wsp:val=&quot;00560294&quot;/&gt;&lt;wsp:rsid wsp:val=&quot;00560361&quot;/&gt;&lt;wsp:rsid wsp:val=&quot;005604D7&quot;/&gt;&lt;wsp:rsid wsp:val=&quot;005608FA&quot;/&gt;&lt;wsp:rsid wsp:val=&quot;00560CA1&quot;/&gt;&lt;wsp:rsid wsp:val=&quot;00560F5C&quot;/&gt;&lt;wsp:rsid wsp:val=&quot;00560F69&quot;/&gt;&lt;wsp:rsid wsp:val=&quot;0056100B&quot;/&gt;&lt;wsp:rsid wsp:val=&quot;00561558&quot;/&gt;&lt;wsp:rsid wsp:val=&quot;00561BB1&quot;/&gt;&lt;wsp:rsid wsp:val=&quot;00561C8D&quot;/&gt;&lt;wsp:rsid wsp:val=&quot;00561DC9&quot;/&gt;&lt;wsp:rsid wsp:val=&quot;00561E85&quot;/&gt;&lt;wsp:rsid wsp:val=&quot;00561EEF&quot;/&gt;&lt;wsp:rsid wsp:val=&quot;00562191&quot;/&gt;&lt;wsp:rsid wsp:val=&quot;0056235C&quot;/&gt;&lt;wsp:rsid wsp:val=&quot;0056245A&quot;/&gt;&lt;wsp:rsid wsp:val=&quot;00562557&quot;/&gt;&lt;wsp:rsid wsp:val=&quot;005627DE&quot;/&gt;&lt;wsp:rsid wsp:val=&quot;00562A6A&quot;/&gt;&lt;wsp:rsid wsp:val=&quot;00562E61&quot;/&gt;&lt;wsp:rsid wsp:val=&quot;00562EFD&quot;/&gt;&lt;wsp:rsid wsp:val=&quot;00563002&quot;/&gt;&lt;wsp:rsid wsp:val=&quot;005631B9&quot;/&gt;&lt;wsp:rsid wsp:val=&quot;00563392&quot;/&gt;&lt;wsp:rsid wsp:val=&quot;00563908&quot;/&gt;&lt;wsp:rsid wsp:val=&quot;005639E9&quot;/&gt;&lt;wsp:rsid wsp:val=&quot;00563AA6&quot;/&gt;&lt;wsp:rsid wsp:val=&quot;00563BC0&quot;/&gt;&lt;wsp:rsid wsp:val=&quot;00563BE4&quot;/&gt;&lt;wsp:rsid wsp:val=&quot;00563D10&quot;/&gt;&lt;wsp:rsid wsp:val=&quot;00563E80&quot;/&gt;&lt;wsp:rsid wsp:val=&quot;00563F73&quot;/&gt;&lt;wsp:rsid wsp:val=&quot;00563FEC&quot;/&gt;&lt;wsp:rsid wsp:val=&quot;00564294&quot;/&gt;&lt;wsp:rsid wsp:val=&quot;005645CA&quot;/&gt;&lt;wsp:rsid wsp:val=&quot;005645DB&quot;/&gt;&lt;wsp:rsid wsp:val=&quot;005648DF&quot;/&gt;&lt;wsp:rsid wsp:val=&quot;0056498B&quot;/&gt;&lt;wsp:rsid wsp:val=&quot;00564B5B&quot;/&gt;&lt;wsp:rsid wsp:val=&quot;005653FD&quot;/&gt;&lt;wsp:rsid wsp:val=&quot;005655E7&quot;/&gt;&lt;wsp:rsid wsp:val=&quot;00565A5C&quot;/&gt;&lt;wsp:rsid wsp:val=&quot;00565B01&quot;/&gt;&lt;wsp:rsid wsp:val=&quot;00565BD1&quot;/&gt;&lt;wsp:rsid wsp:val=&quot;00565D37&quot;/&gt;&lt;wsp:rsid wsp:val=&quot;00565DCB&quot;/&gt;&lt;wsp:rsid wsp:val=&quot;00565DE0&quot;/&gt;&lt;wsp:rsid wsp:val=&quot;00565EE0&quot;/&gt;&lt;wsp:rsid wsp:val=&quot;00566091&quot;/&gt;&lt;wsp:rsid wsp:val=&quot;005660D7&quot;/&gt;&lt;wsp:rsid wsp:val=&quot;00566284&quot;/&gt;&lt;wsp:rsid wsp:val=&quot;005662B3&quot;/&gt;&lt;wsp:rsid wsp:val=&quot;005663D0&quot;/&gt;&lt;wsp:rsid wsp:val=&quot;005664DB&quot;/&gt;&lt;wsp:rsid wsp:val=&quot;00566738&quot;/&gt;&lt;wsp:rsid wsp:val=&quot;00566FC2&quot;/&gt;&lt;wsp:rsid wsp:val=&quot;00567174&quot;/&gt;&lt;wsp:rsid wsp:val=&quot;005672BF&quot;/&gt;&lt;wsp:rsid wsp:val=&quot;005672C6&quot;/&gt;&lt;wsp:rsid wsp:val=&quot;00567445&quot;/&gt;&lt;wsp:rsid wsp:val=&quot;005675A9&quot;/&gt;&lt;wsp:rsid wsp:val=&quot;005677B4&quot;/&gt;&lt;wsp:rsid wsp:val=&quot;005678AA&quot;/&gt;&lt;wsp:rsid wsp:val=&quot;005679E9&quot;/&gt;&lt;wsp:rsid wsp:val=&quot;00567D4E&quot;/&gt;&lt;wsp:rsid wsp:val=&quot;00567EE5&quot;/&gt;&lt;wsp:rsid wsp:val=&quot;00567F63&quot;/&gt;&lt;wsp:rsid wsp:val=&quot;0057020E&quot;/&gt;&lt;wsp:rsid wsp:val=&quot;0057051B&quot;/&gt;&lt;wsp:rsid wsp:val=&quot;00570A72&quot;/&gt;&lt;wsp:rsid wsp:val=&quot;005712BC&quot;/&gt;&lt;wsp:rsid wsp:val=&quot;00571342&quot;/&gt;&lt;wsp:rsid wsp:val=&quot;005715A1&quot;/&gt;&lt;wsp:rsid wsp:val=&quot;005717E2&quot;/&gt;&lt;wsp:rsid wsp:val=&quot;0057198D&quot;/&gt;&lt;wsp:rsid wsp:val=&quot;00571C4C&quot;/&gt;&lt;wsp:rsid wsp:val=&quot;00571E4F&quot;/&gt;&lt;wsp:rsid wsp:val=&quot;00571FD3&quot;/&gt;&lt;wsp:rsid wsp:val=&quot;00571FFA&quot;/&gt;&lt;wsp:rsid wsp:val=&quot;005720DC&quot;/&gt;&lt;wsp:rsid wsp:val=&quot;00572151&quot;/&gt;&lt;wsp:rsid wsp:val=&quot;00572241&quot;/&gt;&lt;wsp:rsid wsp:val=&quot;00572368&quot;/&gt;&lt;wsp:rsid wsp:val=&quot;0057256C&quot;/&gt;&lt;wsp:rsid wsp:val=&quot;005725CD&quot;/&gt;&lt;wsp:rsid wsp:val=&quot;00572E28&quot;/&gt;&lt;wsp:rsid wsp:val=&quot;00573284&quot;/&gt;&lt;wsp:rsid wsp:val=&quot;00573616&quot;/&gt;&lt;wsp:rsid wsp:val=&quot;00573697&quot;/&gt;&lt;wsp:rsid wsp:val=&quot;00573A9D&quot;/&gt;&lt;wsp:rsid wsp:val=&quot;00573C87&quot;/&gt;&lt;wsp:rsid wsp:val=&quot;00573E91&quot;/&gt;&lt;wsp:rsid wsp:val=&quot;00574525&quot;/&gt;&lt;wsp:rsid wsp:val=&quot;005748B0&quot;/&gt;&lt;wsp:rsid wsp:val=&quot;00574D11&quot;/&gt;&lt;wsp:rsid wsp:val=&quot;0057500C&quot;/&gt;&lt;wsp:rsid wsp:val=&quot;0057546D&quot;/&gt;&lt;wsp:rsid wsp:val=&quot;005754E2&quot;/&gt;&lt;wsp:rsid wsp:val=&quot;005756A7&quot;/&gt;&lt;wsp:rsid wsp:val=&quot;005756BA&quot;/&gt;&lt;wsp:rsid wsp:val=&quot;00575740&quot;/&gt;&lt;wsp:rsid wsp:val=&quot;00575C00&quot;/&gt;&lt;wsp:rsid wsp:val=&quot;005761C7&quot;/&gt;&lt;wsp:rsid wsp:val=&quot;00576341&quot;/&gt;&lt;wsp:rsid wsp:val=&quot;005764AA&quot;/&gt;&lt;wsp:rsid wsp:val=&quot;0057668B&quot;/&gt;&lt;wsp:rsid wsp:val=&quot;00576900&quot;/&gt;&lt;wsp:rsid wsp:val=&quot;00576A18&quot;/&gt;&lt;wsp:rsid wsp:val=&quot;00576CF9&quot;/&gt;&lt;wsp:rsid wsp:val=&quot;0057709C&quot;/&gt;&lt;wsp:rsid wsp:val=&quot;00577107&quot;/&gt;&lt;wsp:rsid wsp:val=&quot;0057736B&quot;/&gt;&lt;wsp:rsid wsp:val=&quot;005773B8&quot;/&gt;&lt;wsp:rsid wsp:val=&quot;00577634&quot;/&gt;&lt;wsp:rsid wsp:val=&quot;0057781B&quot;/&gt;&lt;wsp:rsid wsp:val=&quot;00577B58&quot;/&gt;&lt;wsp:rsid wsp:val=&quot;00577D2F&quot;/&gt;&lt;wsp:rsid wsp:val=&quot;00577E47&quot;/&gt;&lt;wsp:rsid wsp:val=&quot;00577F94&quot;/&gt;&lt;wsp:rsid wsp:val=&quot;005802B7&quot;/&gt;&lt;wsp:rsid wsp:val=&quot;005803F2&quot;/&gt;&lt;wsp:rsid wsp:val=&quot;00580543&quot;/&gt;&lt;wsp:rsid wsp:val=&quot;00580598&quot;/&gt;&lt;wsp:rsid wsp:val=&quot;0058067E&quot;/&gt;&lt;wsp:rsid wsp:val=&quot;00580833&quot;/&gt;&lt;wsp:rsid wsp:val=&quot;0058084D&quot;/&gt;&lt;wsp:rsid wsp:val=&quot;005808D6&quot;/&gt;&lt;wsp:rsid wsp:val=&quot;00580B1F&quot;/&gt;&lt;wsp:rsid wsp:val=&quot;00580D62&quot;/&gt;&lt;wsp:rsid wsp:val=&quot;00581089&quot;/&gt;&lt;wsp:rsid wsp:val=&quot;00581151&quot;/&gt;&lt;wsp:rsid wsp:val=&quot;00581250&quot;/&gt;&lt;wsp:rsid wsp:val=&quot;0058127B&quot;/&gt;&lt;wsp:rsid wsp:val=&quot;00581625&quot;/&gt;&lt;wsp:rsid wsp:val=&quot;00581672&quot;/&gt;&lt;wsp:rsid wsp:val=&quot;00581901&quot;/&gt;&lt;wsp:rsid wsp:val=&quot;00581941&quot;/&gt;&lt;wsp:rsid wsp:val=&quot;00581A30&quot;/&gt;&lt;wsp:rsid wsp:val=&quot;00581C23&quot;/&gt;&lt;wsp:rsid wsp:val=&quot;00581DB1&quot;/&gt;&lt;wsp:rsid wsp:val=&quot;00581FC4&quot;/&gt;&lt;wsp:rsid wsp:val=&quot;005824A0&quot;/&gt;&lt;wsp:rsid wsp:val=&quot;005824CA&quot;/&gt;&lt;wsp:rsid wsp:val=&quot;005826A7&quot;/&gt;&lt;wsp:rsid wsp:val=&quot;00582C27&quot;/&gt;&lt;wsp:rsid wsp:val=&quot;00582D02&quot;/&gt;&lt;wsp:rsid wsp:val=&quot;00582F6F&quot;/&gt;&lt;wsp:rsid wsp:val=&quot;0058300F&quot;/&gt;&lt;wsp:rsid wsp:val=&quot;00583011&quot;/&gt;&lt;wsp:rsid wsp:val=&quot;0058306C&quot;/&gt;&lt;wsp:rsid wsp:val=&quot;00583149&quot;/&gt;&lt;wsp:rsid wsp:val=&quot;005832CA&quot;/&gt;&lt;wsp:rsid wsp:val=&quot;00583824&quot;/&gt;&lt;wsp:rsid wsp:val=&quot;00583A12&quot;/&gt;&lt;wsp:rsid wsp:val=&quot;00583ADA&quot;/&gt;&lt;wsp:rsid wsp:val=&quot;00584003&quot;/&gt;&lt;wsp:rsid wsp:val=&quot;00584774&quot;/&gt;&lt;wsp:rsid wsp:val=&quot;00584794&quot;/&gt;&lt;wsp:rsid wsp:val=&quot;00584A4D&quot;/&gt;&lt;wsp:rsid wsp:val=&quot;00584DEE&quot;/&gt;&lt;wsp:rsid wsp:val=&quot;00585045&quot;/&gt;&lt;wsp:rsid wsp:val=&quot;005851C9&quot;/&gt;&lt;wsp:rsid wsp:val=&quot;00585486&quot;/&gt;&lt;wsp:rsid wsp:val=&quot;005857E6&quot;/&gt;&lt;wsp:rsid wsp:val=&quot;00585BE9&quot;/&gt;&lt;wsp:rsid wsp:val=&quot;005860C3&quot;/&gt;&lt;wsp:rsid wsp:val=&quot;005861DD&quot;/&gt;&lt;wsp:rsid wsp:val=&quot;00586252&quot;/&gt;&lt;wsp:rsid wsp:val=&quot;0058663F&quot;/&gt;&lt;wsp:rsid wsp:val=&quot;005867DC&quot;/&gt;&lt;wsp:rsid wsp:val=&quot;00586C51&quot;/&gt;&lt;wsp:rsid wsp:val=&quot;00586F98&quot;/&gt;&lt;wsp:rsid wsp:val=&quot;005871BE&quot;/&gt;&lt;wsp:rsid wsp:val=&quot;005872FD&quot;/&gt;&lt;wsp:rsid wsp:val=&quot;005873FC&quot;/&gt;&lt;wsp:rsid wsp:val=&quot;00587679&quot;/&gt;&lt;wsp:rsid wsp:val=&quot;00587A8E&quot;/&gt;&lt;wsp:rsid wsp:val=&quot;00587D38&quot;/&gt;&lt;wsp:rsid wsp:val=&quot;00587E47&quot;/&gt;&lt;wsp:rsid wsp:val=&quot;00587E48&quot;/&gt;&lt;wsp:rsid wsp:val=&quot;00587EB3&quot;/&gt;&lt;wsp:rsid wsp:val=&quot;00587F96&quot;/&gt;&lt;wsp:rsid wsp:val=&quot;00590250&quot;/&gt;&lt;wsp:rsid wsp:val=&quot;005906D8&quot;/&gt;&lt;wsp:rsid wsp:val=&quot;00590856&quot;/&gt;&lt;wsp:rsid wsp:val=&quot;00590943&quot;/&gt;&lt;wsp:rsid wsp:val=&quot;00590B07&quot;/&gt;&lt;wsp:rsid wsp:val=&quot;00590BDE&quot;/&gt;&lt;wsp:rsid wsp:val=&quot;00590E7C&quot;/&gt;&lt;wsp:rsid wsp:val=&quot;005912E6&quot;/&gt;&lt;wsp:rsid wsp:val=&quot;005916AE&quot;/&gt;&lt;wsp:rsid wsp:val=&quot;005916FC&quot;/&gt;&lt;wsp:rsid wsp:val=&quot;0059186D&quot;/&gt;&lt;wsp:rsid wsp:val=&quot;0059192C&quot;/&gt;&lt;wsp:rsid wsp:val=&quot;00591A3E&quot;/&gt;&lt;wsp:rsid wsp:val=&quot;00591A89&quot;/&gt;&lt;wsp:rsid wsp:val=&quot;00591DC6&quot;/&gt;&lt;wsp:rsid wsp:val=&quot;00592168&quot;/&gt;&lt;wsp:rsid wsp:val=&quot;005921EE&quot;/&gt;&lt;wsp:rsid wsp:val=&quot;0059222E&quot;/&gt;&lt;wsp:rsid wsp:val=&quot;005926A7&quot;/&gt;&lt;wsp:rsid wsp:val=&quot;00592701&quot;/&gt;&lt;wsp:rsid wsp:val=&quot;00592833&quot;/&gt;&lt;wsp:rsid wsp:val=&quot;00592943&quot;/&gt;&lt;wsp:rsid wsp:val=&quot;00592B2B&quot;/&gt;&lt;wsp:rsid wsp:val=&quot;00592E99&quot;/&gt;&lt;wsp:rsid wsp:val=&quot;0059317D&quot;/&gt;&lt;wsp:rsid wsp:val=&quot;005931DF&quot;/&gt;&lt;wsp:rsid wsp:val=&quot;00593400&quot;/&gt;&lt;wsp:rsid wsp:val=&quot;0059341A&quot;/&gt;&lt;wsp:rsid wsp:val=&quot;0059379D&quot;/&gt;&lt;wsp:rsid wsp:val=&quot;005939FB&quot;/&gt;&lt;wsp:rsid wsp:val=&quot;00593ACB&quot;/&gt;&lt;wsp:rsid wsp:val=&quot;005941CF&quot;/&gt;&lt;wsp:rsid wsp:val=&quot;005941DE&quot;/&gt;&lt;wsp:rsid wsp:val=&quot;005942A2&quot;/&gt;&lt;wsp:rsid wsp:val=&quot;00594CEB&quot;/&gt;&lt;wsp:rsid wsp:val=&quot;00594D68&quot;/&gt;&lt;wsp:rsid wsp:val=&quot;00595071&quot;/&gt;&lt;wsp:rsid wsp:val=&quot;0059519C&quot;/&gt;&lt;wsp:rsid wsp:val=&quot;005952A9&quot;/&gt;&lt;wsp:rsid wsp:val=&quot;00595567&quot;/&gt;&lt;wsp:rsid wsp:val=&quot;00595AF0&quot;/&gt;&lt;wsp:rsid wsp:val=&quot;00595D88&quot;/&gt;&lt;wsp:rsid wsp:val=&quot;00595EEA&quot;/&gt;&lt;wsp:rsid wsp:val=&quot;0059602C&quot;/&gt;&lt;wsp:rsid wsp:val=&quot;00596378&quot;/&gt;&lt;wsp:rsid wsp:val=&quot;0059656D&quot;/&gt;&lt;wsp:rsid wsp:val=&quot;00596E7B&quot;/&gt;&lt;wsp:rsid wsp:val=&quot;00597435&quot;/&gt;&lt;wsp:rsid wsp:val=&quot;00597663&quot;/&gt;&lt;wsp:rsid wsp:val=&quot;00597A48&quot;/&gt;&lt;wsp:rsid wsp:val=&quot;00597B4E&quot;/&gt;&lt;wsp:rsid wsp:val=&quot;00597D24&quot;/&gt;&lt;wsp:rsid wsp:val=&quot;00597D86&quot;/&gt;&lt;wsp:rsid wsp:val=&quot;00597FA6&quot;/&gt;&lt;wsp:rsid wsp:val=&quot;00597FEA&quot;/&gt;&lt;wsp:rsid wsp:val=&quot;005A0578&quot;/&gt;&lt;wsp:rsid wsp:val=&quot;005A07D3&quot;/&gt;&lt;wsp:rsid wsp:val=&quot;005A081D&quot;/&gt;&lt;wsp:rsid wsp:val=&quot;005A0E98&quot;/&gt;&lt;wsp:rsid wsp:val=&quot;005A1238&quot;/&gt;&lt;wsp:rsid wsp:val=&quot;005A16CC&quot;/&gt;&lt;wsp:rsid wsp:val=&quot;005A1BBB&quot;/&gt;&lt;wsp:rsid wsp:val=&quot;005A2089&quot;/&gt;&lt;wsp:rsid wsp:val=&quot;005A211E&quot;/&gt;&lt;wsp:rsid wsp:val=&quot;005A2C9F&quot;/&gt;&lt;wsp:rsid wsp:val=&quot;005A2D4F&quot;/&gt;&lt;wsp:rsid wsp:val=&quot;005A2DC7&quot;/&gt;&lt;wsp:rsid wsp:val=&quot;005A30F1&quot;/&gt;&lt;wsp:rsid wsp:val=&quot;005A3563&quot;/&gt;&lt;wsp:rsid wsp:val=&quot;005A374F&quot;/&gt;&lt;wsp:rsid wsp:val=&quot;005A3782&quot;/&gt;&lt;wsp:rsid wsp:val=&quot;005A3935&quot;/&gt;&lt;wsp:rsid wsp:val=&quot;005A3C7F&quot;/&gt;&lt;wsp:rsid wsp:val=&quot;005A3DC8&quot;/&gt;&lt;wsp:rsid wsp:val=&quot;005A3E07&quot;/&gt;&lt;wsp:rsid wsp:val=&quot;005A406E&quot;/&gt;&lt;wsp:rsid wsp:val=&quot;005A439B&quot;/&gt;&lt;wsp:rsid wsp:val=&quot;005A44FD&quot;/&gt;&lt;wsp:rsid wsp:val=&quot;005A4859&quot;/&gt;&lt;wsp:rsid wsp:val=&quot;005A4985&quot;/&gt;&lt;wsp:rsid wsp:val=&quot;005A4C5B&quot;/&gt;&lt;wsp:rsid wsp:val=&quot;005A4DB9&quot;/&gt;&lt;wsp:rsid wsp:val=&quot;005A4EEC&quot;/&gt;&lt;wsp:rsid wsp:val=&quot;005A4F76&quot;/&gt;&lt;wsp:rsid wsp:val=&quot;005A505A&quot;/&gt;&lt;wsp:rsid wsp:val=&quot;005A5253&quot;/&gt;&lt;wsp:rsid wsp:val=&quot;005A53D9&quot;/&gt;&lt;wsp:rsid wsp:val=&quot;005A5907&quot;/&gt;&lt;wsp:rsid wsp:val=&quot;005A5AD5&quot;/&gt;&lt;wsp:rsid wsp:val=&quot;005A5CA3&quot;/&gt;&lt;wsp:rsid wsp:val=&quot;005A6195&quot;/&gt;&lt;wsp:rsid wsp:val=&quot;005A6477&quot;/&gt;&lt;wsp:rsid wsp:val=&quot;005A6ECF&quot;/&gt;&lt;wsp:rsid wsp:val=&quot;005A76CB&quot;/&gt;&lt;wsp:rsid wsp:val=&quot;005A7BD9&quot;/&gt;&lt;wsp:rsid wsp:val=&quot;005A7D4D&quot;/&gt;&lt;wsp:rsid wsp:val=&quot;005A7D85&quot;/&gt;&lt;wsp:rsid wsp:val=&quot;005A7DB3&quot;/&gt;&lt;wsp:rsid wsp:val=&quot;005A7E8A&quot;/&gt;&lt;wsp:rsid wsp:val=&quot;005B03B3&quot;/&gt;&lt;wsp:rsid wsp:val=&quot;005B05A9&quot;/&gt;&lt;wsp:rsid wsp:val=&quot;005B08F8&quot;/&gt;&lt;wsp:rsid wsp:val=&quot;005B0A94&quot;/&gt;&lt;wsp:rsid wsp:val=&quot;005B0BA7&quot;/&gt;&lt;wsp:rsid wsp:val=&quot;005B0CA1&quot;/&gt;&lt;wsp:rsid wsp:val=&quot;005B0DE3&quot;/&gt;&lt;wsp:rsid wsp:val=&quot;005B0F54&quot;/&gt;&lt;wsp:rsid wsp:val=&quot;005B0FC9&quot;/&gt;&lt;wsp:rsid wsp:val=&quot;005B0FEA&quot;/&gt;&lt;wsp:rsid wsp:val=&quot;005B10D7&quot;/&gt;&lt;wsp:rsid wsp:val=&quot;005B1151&quot;/&gt;&lt;wsp:rsid wsp:val=&quot;005B12EA&quot;/&gt;&lt;wsp:rsid wsp:val=&quot;005B1463&quot;/&gt;&lt;wsp:rsid wsp:val=&quot;005B14B9&quot;/&gt;&lt;wsp:rsid wsp:val=&quot;005B168B&quot;/&gt;&lt;wsp:rsid wsp:val=&quot;005B16CD&quot;/&gt;&lt;wsp:rsid wsp:val=&quot;005B1A9D&quot;/&gt;&lt;wsp:rsid wsp:val=&quot;005B1BEF&quot;/&gt;&lt;wsp:rsid wsp:val=&quot;005B1BF8&quot;/&gt;&lt;wsp:rsid wsp:val=&quot;005B1D3B&quot;/&gt;&lt;wsp:rsid wsp:val=&quot;005B1E2D&quot;/&gt;&lt;wsp:rsid wsp:val=&quot;005B3164&quot;/&gt;&lt;wsp:rsid wsp:val=&quot;005B3196&quot;/&gt;&lt;wsp:rsid wsp:val=&quot;005B33D2&quot;/&gt;&lt;wsp:rsid wsp:val=&quot;005B344A&quot;/&gt;&lt;wsp:rsid wsp:val=&quot;005B38DE&quot;/&gt;&lt;wsp:rsid wsp:val=&quot;005B3B41&quot;/&gt;&lt;wsp:rsid wsp:val=&quot;005B3CA7&quot;/&gt;&lt;wsp:rsid wsp:val=&quot;005B3CF4&quot;/&gt;&lt;wsp:rsid wsp:val=&quot;005B4006&quot;/&gt;&lt;wsp:rsid wsp:val=&quot;005B403A&quot;/&gt;&lt;wsp:rsid wsp:val=&quot;005B4187&quot;/&gt;&lt;wsp:rsid wsp:val=&quot;005B435B&quot;/&gt;&lt;wsp:rsid wsp:val=&quot;005B4981&quot;/&gt;&lt;wsp:rsid wsp:val=&quot;005B49F4&quot;/&gt;&lt;wsp:rsid wsp:val=&quot;005B4A56&quot;/&gt;&lt;wsp:rsid wsp:val=&quot;005B4AB8&quot;/&gt;&lt;wsp:rsid wsp:val=&quot;005B4DDF&quot;/&gt;&lt;wsp:rsid wsp:val=&quot;005B4F38&quot;/&gt;&lt;wsp:rsid wsp:val=&quot;005B50FE&quot;/&gt;&lt;wsp:rsid wsp:val=&quot;005B51A0&quot;/&gt;&lt;wsp:rsid wsp:val=&quot;005B58DE&quot;/&gt;&lt;wsp:rsid wsp:val=&quot;005B5B12&quot;/&gt;&lt;wsp:rsid wsp:val=&quot;005B5DB3&quot;/&gt;&lt;wsp:rsid wsp:val=&quot;005B5F83&quot;/&gt;&lt;wsp:rsid wsp:val=&quot;005B6277&quot;/&gt;&lt;wsp:rsid wsp:val=&quot;005B63A0&quot;/&gt;&lt;wsp:rsid wsp:val=&quot;005B6454&quot;/&gt;&lt;wsp:rsid wsp:val=&quot;005B65F0&quot;/&gt;&lt;wsp:rsid wsp:val=&quot;005B6774&quot;/&gt;&lt;wsp:rsid wsp:val=&quot;005B67F1&quot;/&gt;&lt;wsp:rsid wsp:val=&quot;005B68B6&quot;/&gt;&lt;wsp:rsid wsp:val=&quot;005B6C01&quot;/&gt;&lt;wsp:rsid wsp:val=&quot;005B6CE8&quot;/&gt;&lt;wsp:rsid wsp:val=&quot;005B6CF1&quot;/&gt;&lt;wsp:rsid wsp:val=&quot;005B6DA6&quot;/&gt;&lt;wsp:rsid wsp:val=&quot;005B6F4A&quot;/&gt;&lt;wsp:rsid wsp:val=&quot;005B6F6A&quot;/&gt;&lt;wsp:rsid wsp:val=&quot;005B705A&quot;/&gt;&lt;wsp:rsid wsp:val=&quot;005B706D&quot;/&gt;&lt;wsp:rsid wsp:val=&quot;005B77B9&quot;/&gt;&lt;wsp:rsid wsp:val=&quot;005B792F&quot;/&gt;&lt;wsp:rsid wsp:val=&quot;005B7C1C&quot;/&gt;&lt;wsp:rsid wsp:val=&quot;005B7F06&quot;/&gt;&lt;wsp:rsid wsp:val=&quot;005B7F3A&quot;/&gt;&lt;wsp:rsid wsp:val=&quot;005B7F5D&quot;/&gt;&lt;wsp:rsid wsp:val=&quot;005B7FE6&quot;/&gt;&lt;wsp:rsid wsp:val=&quot;005C02B6&quot;/&gt;&lt;wsp:rsid wsp:val=&quot;005C040B&quot;/&gt;&lt;wsp:rsid wsp:val=&quot;005C059C&quot;/&gt;&lt;wsp:rsid wsp:val=&quot;005C0BDC&quot;/&gt;&lt;wsp:rsid wsp:val=&quot;005C12E4&quot;/&gt;&lt;wsp:rsid wsp:val=&quot;005C1394&quot;/&gt;&lt;wsp:rsid wsp:val=&quot;005C17F5&quot;/&gt;&lt;wsp:rsid wsp:val=&quot;005C1F16&quot;/&gt;&lt;wsp:rsid wsp:val=&quot;005C1F34&quot;/&gt;&lt;wsp:rsid wsp:val=&quot;005C2502&quot;/&gt;&lt;wsp:rsid wsp:val=&quot;005C27A7&quot;/&gt;&lt;wsp:rsid wsp:val=&quot;005C29AD&quot;/&gt;&lt;wsp:rsid wsp:val=&quot;005C29FC&quot;/&gt;&lt;wsp:rsid wsp:val=&quot;005C2E2E&quot;/&gt;&lt;wsp:rsid wsp:val=&quot;005C2E82&quot;/&gt;&lt;wsp:rsid wsp:val=&quot;005C3466&quot;/&gt;&lt;wsp:rsid wsp:val=&quot;005C36DE&quot;/&gt;&lt;wsp:rsid wsp:val=&quot;005C3B16&quot;/&gt;&lt;wsp:rsid wsp:val=&quot;005C3BD3&quot;/&gt;&lt;wsp:rsid wsp:val=&quot;005C3C5E&quot;/&gt;&lt;wsp:rsid wsp:val=&quot;005C41F6&quot;/&gt;&lt;wsp:rsid wsp:val=&quot;005C44D5&quot;/&gt;&lt;wsp:rsid wsp:val=&quot;005C470C&quot;/&gt;&lt;wsp:rsid wsp:val=&quot;005C49E8&quot;/&gt;&lt;wsp:rsid wsp:val=&quot;005C4F2D&quot;/&gt;&lt;wsp:rsid wsp:val=&quot;005C518D&quot;/&gt;&lt;wsp:rsid wsp:val=&quot;005C51B3&quot;/&gt;&lt;wsp:rsid wsp:val=&quot;005C53A5&quot;/&gt;&lt;wsp:rsid wsp:val=&quot;005C55E2&quot;/&gt;&lt;wsp:rsid wsp:val=&quot;005C5DC7&quot;/&gt;&lt;wsp:rsid wsp:val=&quot;005C5E5E&quot;/&gt;&lt;wsp:rsid wsp:val=&quot;005C5FBD&quot;/&gt;&lt;wsp:rsid wsp:val=&quot;005C649C&quot;/&gt;&lt;wsp:rsid wsp:val=&quot;005C655F&quot;/&gt;&lt;wsp:rsid wsp:val=&quot;005C6643&quot;/&gt;&lt;wsp:rsid wsp:val=&quot;005C6C94&quot;/&gt;&lt;wsp:rsid wsp:val=&quot;005C6EA9&quot;/&gt;&lt;wsp:rsid wsp:val=&quot;005C79FF&quot;/&gt;&lt;wsp:rsid wsp:val=&quot;005C7A95&quot;/&gt;&lt;wsp:rsid wsp:val=&quot;005C7B4A&quot;/&gt;&lt;wsp:rsid wsp:val=&quot;005C7D56&quot;/&gt;&lt;wsp:rsid wsp:val=&quot;005D005F&quot;/&gt;&lt;wsp:rsid wsp:val=&quot;005D00BD&quot;/&gt;&lt;wsp:rsid wsp:val=&quot;005D04D0&quot;/&gt;&lt;wsp:rsid wsp:val=&quot;005D0962&quot;/&gt;&lt;wsp:rsid wsp:val=&quot;005D0E1B&quot;/&gt;&lt;wsp:rsid wsp:val=&quot;005D0E21&quot;/&gt;&lt;wsp:rsid wsp:val=&quot;005D1023&quot;/&gt;&lt;wsp:rsid wsp:val=&quot;005D111F&quot;/&gt;&lt;wsp:rsid wsp:val=&quot;005D1261&quot;/&gt;&lt;wsp:rsid wsp:val=&quot;005D15CD&quot;/&gt;&lt;wsp:rsid wsp:val=&quot;005D160C&quot;/&gt;&lt;wsp:rsid wsp:val=&quot;005D1625&quot;/&gt;&lt;wsp:rsid wsp:val=&quot;005D1658&quot;/&gt;&lt;wsp:rsid wsp:val=&quot;005D1A7A&quot;/&gt;&lt;wsp:rsid wsp:val=&quot;005D1B65&quot;/&gt;&lt;wsp:rsid wsp:val=&quot;005D1F55&quot;/&gt;&lt;wsp:rsid wsp:val=&quot;005D1F61&quot;/&gt;&lt;wsp:rsid wsp:val=&quot;005D210A&quot;/&gt;&lt;wsp:rsid wsp:val=&quot;005D24C0&quot;/&gt;&lt;wsp:rsid wsp:val=&quot;005D24D6&quot;/&gt;&lt;wsp:rsid wsp:val=&quot;005D277A&quot;/&gt;&lt;wsp:rsid wsp:val=&quot;005D28DA&quot;/&gt;&lt;wsp:rsid wsp:val=&quot;005D314F&quot;/&gt;&lt;wsp:rsid wsp:val=&quot;005D33E9&quot;/&gt;&lt;wsp:rsid wsp:val=&quot;005D35CD&quot;/&gt;&lt;wsp:rsid wsp:val=&quot;005D36EA&quot;/&gt;&lt;wsp:rsid wsp:val=&quot;005D3A48&quot;/&gt;&lt;wsp:rsid wsp:val=&quot;005D3A74&quot;/&gt;&lt;wsp:rsid wsp:val=&quot;005D3C40&quot;/&gt;&lt;wsp:rsid wsp:val=&quot;005D403B&quot;/&gt;&lt;wsp:rsid wsp:val=&quot;005D4546&quot;/&gt;&lt;wsp:rsid wsp:val=&quot;005D4801&quot;/&gt;&lt;wsp:rsid wsp:val=&quot;005D4A9B&quot;/&gt;&lt;wsp:rsid wsp:val=&quot;005D5193&quot;/&gt;&lt;wsp:rsid wsp:val=&quot;005D53BA&quot;/&gt;&lt;wsp:rsid wsp:val=&quot;005D54B9&quot;/&gt;&lt;wsp:rsid wsp:val=&quot;005D590E&quot;/&gt;&lt;wsp:rsid wsp:val=&quot;005D59A6&quot;/&gt;&lt;wsp:rsid wsp:val=&quot;005D5B45&quot;/&gt;&lt;wsp:rsid wsp:val=&quot;005D5CF7&quot;/&gt;&lt;wsp:rsid wsp:val=&quot;005D5E50&quot;/&gt;&lt;wsp:rsid wsp:val=&quot;005D5EAD&quot;/&gt;&lt;wsp:rsid wsp:val=&quot;005D608A&quot;/&gt;&lt;wsp:rsid wsp:val=&quot;005D60DD&quot;/&gt;&lt;wsp:rsid wsp:val=&quot;005D61FD&quot;/&gt;&lt;wsp:rsid wsp:val=&quot;005D65BB&quot;/&gt;&lt;wsp:rsid wsp:val=&quot;005D663F&quot;/&gt;&lt;wsp:rsid wsp:val=&quot;005D6812&quot;/&gt;&lt;wsp:rsid wsp:val=&quot;005D6890&quot;/&gt;&lt;wsp:rsid wsp:val=&quot;005D6B55&quot;/&gt;&lt;wsp:rsid wsp:val=&quot;005D6B77&quot;/&gt;&lt;wsp:rsid wsp:val=&quot;005D6BBE&quot;/&gt;&lt;wsp:rsid wsp:val=&quot;005D6BFC&quot;/&gt;&lt;wsp:rsid wsp:val=&quot;005D6D33&quot;/&gt;&lt;wsp:rsid wsp:val=&quot;005D7438&quot;/&gt;&lt;wsp:rsid wsp:val=&quot;005D7B29&quot;/&gt;&lt;wsp:rsid wsp:val=&quot;005D7C9A&quot;/&gt;&lt;wsp:rsid wsp:val=&quot;005D7D3E&quot;/&gt;&lt;wsp:rsid wsp:val=&quot;005D7E09&quot;/&gt;&lt;wsp:rsid wsp:val=&quot;005E01E7&quot;/&gt;&lt;wsp:rsid wsp:val=&quot;005E027A&quot;/&gt;&lt;wsp:rsid wsp:val=&quot;005E0811&quot;/&gt;&lt;wsp:rsid wsp:val=&quot;005E084E&quot;/&gt;&lt;wsp:rsid wsp:val=&quot;005E0AF1&quot;/&gt;&lt;wsp:rsid wsp:val=&quot;005E0C22&quot;/&gt;&lt;wsp:rsid wsp:val=&quot;005E0CC4&quot;/&gt;&lt;wsp:rsid wsp:val=&quot;005E0D28&quot;/&gt;&lt;wsp:rsid wsp:val=&quot;005E0F2F&quot;/&gt;&lt;wsp:rsid wsp:val=&quot;005E0F94&quot;/&gt;&lt;wsp:rsid wsp:val=&quot;005E102E&quot;/&gt;&lt;wsp:rsid wsp:val=&quot;005E117C&quot;/&gt;&lt;wsp:rsid wsp:val=&quot;005E1317&quot;/&gt;&lt;wsp:rsid wsp:val=&quot;005E1375&quot;/&gt;&lt;wsp:rsid wsp:val=&quot;005E141F&quot;/&gt;&lt;wsp:rsid wsp:val=&quot;005E18C1&quot;/&gt;&lt;wsp:rsid wsp:val=&quot;005E1E30&quot;/&gt;&lt;wsp:rsid wsp:val=&quot;005E2266&quot;/&gt;&lt;wsp:rsid wsp:val=&quot;005E27C9&quot;/&gt;&lt;wsp:rsid wsp:val=&quot;005E28D2&quot;/&gt;&lt;wsp:rsid wsp:val=&quot;005E2B58&quot;/&gt;&lt;wsp:rsid wsp:val=&quot;005E2DCC&quot;/&gt;&lt;wsp:rsid wsp:val=&quot;005E3033&quot;/&gt;&lt;wsp:rsid wsp:val=&quot;005E35BC&quot;/&gt;&lt;wsp:rsid wsp:val=&quot;005E36B2&quot;/&gt;&lt;wsp:rsid wsp:val=&quot;005E3734&quot;/&gt;&lt;wsp:rsid wsp:val=&quot;005E381D&quot;/&gt;&lt;wsp:rsid wsp:val=&quot;005E3947&quot;/&gt;&lt;wsp:rsid wsp:val=&quot;005E3D98&quot;/&gt;&lt;wsp:rsid wsp:val=&quot;005E3F6E&quot;/&gt;&lt;wsp:rsid wsp:val=&quot;005E3F87&quot;/&gt;&lt;wsp:rsid wsp:val=&quot;005E40D4&quot;/&gt;&lt;wsp:rsid wsp:val=&quot;005E46C5&quot;/&gt;&lt;wsp:rsid wsp:val=&quot;005E4B72&quot;/&gt;&lt;wsp:rsid wsp:val=&quot;005E4BD7&quot;/&gt;&lt;wsp:rsid wsp:val=&quot;005E4F75&quot;/&gt;&lt;wsp:rsid wsp:val=&quot;005E5377&quot;/&gt;&lt;wsp:rsid wsp:val=&quot;005E5458&quot;/&gt;&lt;wsp:rsid wsp:val=&quot;005E5471&quot;/&gt;&lt;wsp:rsid wsp:val=&quot;005E560A&quot;/&gt;&lt;wsp:rsid wsp:val=&quot;005E56D9&quot;/&gt;&lt;wsp:rsid wsp:val=&quot;005E59AF&quot;/&gt;&lt;wsp:rsid wsp:val=&quot;005E5DBA&quot;/&gt;&lt;wsp:rsid wsp:val=&quot;005E5E91&quot;/&gt;&lt;wsp:rsid wsp:val=&quot;005E643D&quot;/&gt;&lt;wsp:rsid wsp:val=&quot;005E64A0&quot;/&gt;&lt;wsp:rsid wsp:val=&quot;005E6533&quot;/&gt;&lt;wsp:rsid wsp:val=&quot;005E6686&quot;/&gt;&lt;wsp:rsid wsp:val=&quot;005E7165&quot;/&gt;&lt;wsp:rsid wsp:val=&quot;005E73B8&quot;/&gt;&lt;wsp:rsid wsp:val=&quot;005E78EB&quot;/&gt;&lt;wsp:rsid wsp:val=&quot;005E7AB6&quot;/&gt;&lt;wsp:rsid wsp:val=&quot;005E7AF3&quot;/&gt;&lt;wsp:rsid wsp:val=&quot;005E7ED2&quot;/&gt;&lt;wsp:rsid wsp:val=&quot;005E7F14&quot;/&gt;&lt;wsp:rsid wsp:val=&quot;005E7FF4&quot;/&gt;&lt;wsp:rsid wsp:val=&quot;005F020C&quot;/&gt;&lt;wsp:rsid wsp:val=&quot;005F048F&quot;/&gt;&lt;wsp:rsid wsp:val=&quot;005F04E9&quot;/&gt;&lt;wsp:rsid wsp:val=&quot;005F08EB&quot;/&gt;&lt;wsp:rsid wsp:val=&quot;005F08FB&quot;/&gt;&lt;wsp:rsid wsp:val=&quot;005F0B10&quot;/&gt;&lt;wsp:rsid wsp:val=&quot;005F0BC6&quot;/&gt;&lt;wsp:rsid wsp:val=&quot;005F0C30&quot;/&gt;&lt;wsp:rsid wsp:val=&quot;005F0D1D&quot;/&gt;&lt;wsp:rsid wsp:val=&quot;005F1006&quot;/&gt;&lt;wsp:rsid wsp:val=&quot;005F130C&quot;/&gt;&lt;wsp:rsid wsp:val=&quot;005F1401&quot;/&gt;&lt;wsp:rsid wsp:val=&quot;005F1525&quot;/&gt;&lt;wsp:rsid wsp:val=&quot;005F15BF&quot;/&gt;&lt;wsp:rsid wsp:val=&quot;005F17E3&quot;/&gt;&lt;wsp:rsid wsp:val=&quot;005F196F&quot;/&gt;&lt;wsp:rsid wsp:val=&quot;005F19A2&quot;/&gt;&lt;wsp:rsid wsp:val=&quot;005F1BFE&quot;/&gt;&lt;wsp:rsid wsp:val=&quot;005F1C5B&quot;/&gt;&lt;wsp:rsid wsp:val=&quot;005F1C91&quot;/&gt;&lt;wsp:rsid wsp:val=&quot;005F1EBF&quot;/&gt;&lt;wsp:rsid wsp:val=&quot;005F1FB5&quot;/&gt;&lt;wsp:rsid wsp:val=&quot;005F2EB4&quot;/&gt;&lt;wsp:rsid wsp:val=&quot;005F2F86&quot;/&gt;&lt;wsp:rsid wsp:val=&quot;005F30BA&quot;/&gt;&lt;wsp:rsid wsp:val=&quot;005F31EA&quot;/&gt;&lt;wsp:rsid wsp:val=&quot;005F3805&quot;/&gt;&lt;wsp:rsid wsp:val=&quot;005F3A79&quot;/&gt;&lt;wsp:rsid wsp:val=&quot;005F3C38&quot;/&gt;&lt;wsp:rsid wsp:val=&quot;005F3D9A&quot;/&gt;&lt;wsp:rsid wsp:val=&quot;005F3FBC&quot;/&gt;&lt;wsp:rsid wsp:val=&quot;005F40AD&quot;/&gt;&lt;wsp:rsid wsp:val=&quot;005F43DF&quot;/&gt;&lt;wsp:rsid wsp:val=&quot;005F44CD&quot;/&gt;&lt;wsp:rsid wsp:val=&quot;005F4540&quot;/&gt;&lt;wsp:rsid wsp:val=&quot;005F454E&quot;/&gt;&lt;wsp:rsid wsp:val=&quot;005F4A3C&quot;/&gt;&lt;wsp:rsid wsp:val=&quot;005F4ACA&quot;/&gt;&lt;wsp:rsid wsp:val=&quot;005F4EA0&quot;/&gt;&lt;wsp:rsid wsp:val=&quot;005F5169&quot;/&gt;&lt;wsp:rsid wsp:val=&quot;005F526E&quot;/&gt;&lt;wsp:rsid wsp:val=&quot;005F5378&quot;/&gt;&lt;wsp:rsid wsp:val=&quot;005F539E&quot;/&gt;&lt;wsp:rsid wsp:val=&quot;005F53CB&quot;/&gt;&lt;wsp:rsid wsp:val=&quot;005F5492&quot;/&gt;&lt;wsp:rsid wsp:val=&quot;005F5598&quot;/&gt;&lt;wsp:rsid wsp:val=&quot;005F559B&quot;/&gt;&lt;wsp:rsid wsp:val=&quot;005F5706&quot;/&gt;&lt;wsp:rsid wsp:val=&quot;005F5844&quot;/&gt;&lt;wsp:rsid wsp:val=&quot;005F598B&quot;/&gt;&lt;wsp:rsid wsp:val=&quot;005F5D32&quot;/&gt;&lt;wsp:rsid wsp:val=&quot;005F5DB4&quot;/&gt;&lt;wsp:rsid wsp:val=&quot;005F61EA&quot;/&gt;&lt;wsp:rsid wsp:val=&quot;005F650D&quot;/&gt;&lt;wsp:rsid wsp:val=&quot;005F66A9&quot;/&gt;&lt;wsp:rsid wsp:val=&quot;005F682F&quot;/&gt;&lt;wsp:rsid wsp:val=&quot;005F68C9&quot;/&gt;&lt;wsp:rsid wsp:val=&quot;005F68E4&quot;/&gt;&lt;wsp:rsid wsp:val=&quot;005F6DBB&quot;/&gt;&lt;wsp:rsid wsp:val=&quot;005F7580&quot;/&gt;&lt;wsp:rsid wsp:val=&quot;005F7687&quot;/&gt;&lt;wsp:rsid wsp:val=&quot;005F7701&quot;/&gt;&lt;wsp:rsid wsp:val=&quot;005F782B&quot;/&gt;&lt;wsp:rsid wsp:val=&quot;005F78DF&quot;/&gt;&lt;wsp:rsid wsp:val=&quot;005F79C3&quot;/&gt;&lt;wsp:rsid wsp:val=&quot;005F7EE6&quot;/&gt;&lt;wsp:rsid wsp:val=&quot;005F7F07&quot;/&gt;&lt;wsp:rsid wsp:val=&quot;005F7FE7&quot;/&gt;&lt;wsp:rsid wsp:val=&quot;00600383&quot;/&gt;&lt;wsp:rsid wsp:val=&quot;00600AAB&quot;/&gt;&lt;wsp:rsid wsp:val=&quot;0060140E&quot;/&gt;&lt;wsp:rsid wsp:val=&quot;00601503&quot;/&gt;&lt;wsp:rsid wsp:val=&quot;00601701&quot;/&gt;&lt;wsp:rsid wsp:val=&quot;00601808&quot;/&gt;&lt;wsp:rsid wsp:val=&quot;00601827&quot;/&gt;&lt;wsp:rsid wsp:val=&quot;006018E0&quot;/&gt;&lt;wsp:rsid wsp:val=&quot;00601D82&quot;/&gt;&lt;wsp:rsid wsp:val=&quot;006022EA&quot;/&gt;&lt;wsp:rsid wsp:val=&quot;00602553&quot;/&gt;&lt;wsp:rsid wsp:val=&quot;00602A67&quot;/&gt;&lt;wsp:rsid wsp:val=&quot;006030CD&quot;/&gt;&lt;wsp:rsid wsp:val=&quot;00603244&quot;/&gt;&lt;wsp:rsid wsp:val=&quot;0060374D&quot;/&gt;&lt;wsp:rsid wsp:val=&quot;006037A6&quot;/&gt;&lt;wsp:rsid wsp:val=&quot;00603914&quot;/&gt;&lt;wsp:rsid wsp:val=&quot;00603B56&quot;/&gt;&lt;wsp:rsid wsp:val=&quot;006041E3&quot;/&gt;&lt;wsp:rsid wsp:val=&quot;0060434D&quot;/&gt;&lt;wsp:rsid wsp:val=&quot;00604407&quot;/&gt;&lt;wsp:rsid wsp:val=&quot;00604815&quot;/&gt;&lt;wsp:rsid wsp:val=&quot;006050F7&quot;/&gt;&lt;wsp:rsid wsp:val=&quot;00605374&quot;/&gt;&lt;wsp:rsid wsp:val=&quot;006053B1&quot;/&gt;&lt;wsp:rsid wsp:val=&quot;0060559A&quot;/&gt;&lt;wsp:rsid wsp:val=&quot;00605615&quot;/&gt;&lt;wsp:rsid wsp:val=&quot;0060577E&quot;/&gt;&lt;wsp:rsid wsp:val=&quot;00605802&quot;/&gt;&lt;wsp:rsid wsp:val=&quot;00605AA9&quot;/&gt;&lt;wsp:rsid wsp:val=&quot;00605F86&quot;/&gt;&lt;wsp:rsid wsp:val=&quot;0060620B&quot;/&gt;&lt;wsp:rsid wsp:val=&quot;006066DA&quot;/&gt;&lt;wsp:rsid wsp:val=&quot;0060682A&quot;/&gt;&lt;wsp:rsid wsp:val=&quot;00606E6A&quot;/&gt;&lt;wsp:rsid wsp:val=&quot;00607370&quot;/&gt;&lt;wsp:rsid wsp:val=&quot;006075AD&quot;/&gt;&lt;wsp:rsid wsp:val=&quot;00607720&quot;/&gt;&lt;wsp:rsid wsp:val=&quot;00607BAF&quot;/&gt;&lt;wsp:rsid wsp:val=&quot;00607D48&quot;/&gt;&lt;wsp:rsid wsp:val=&quot;00607E3D&quot;/&gt;&lt;wsp:rsid wsp:val=&quot;00607E4B&quot;/&gt;&lt;wsp:rsid wsp:val=&quot;00607E84&quot;/&gt;&lt;wsp:rsid wsp:val=&quot;00607E8E&quot;/&gt;&lt;wsp:rsid wsp:val=&quot;00610192&quot;/&gt;&lt;wsp:rsid wsp:val=&quot;006101D8&quot;/&gt;&lt;wsp:rsid wsp:val=&quot;006103B6&quot;/&gt;&lt;wsp:rsid wsp:val=&quot;00610521&quot;/&gt;&lt;wsp:rsid wsp:val=&quot;00610A20&quot;/&gt;&lt;wsp:rsid wsp:val=&quot;00610BAB&quot;/&gt;&lt;wsp:rsid wsp:val=&quot;00610BFF&quot;/&gt;&lt;wsp:rsid wsp:val=&quot;00610D8F&quot;/&gt;&lt;wsp:rsid wsp:val=&quot;00610FE8&quot;/&gt;&lt;wsp:rsid wsp:val=&quot;0061119A&quot;/&gt;&lt;wsp:rsid wsp:val=&quot;00611251&quot;/&gt;&lt;wsp:rsid wsp:val=&quot;006112E8&quot;/&gt;&lt;wsp:rsid wsp:val=&quot;00611662&quot;/&gt;&lt;wsp:rsid wsp:val=&quot;006116B5&quot;/&gt;&lt;wsp:rsid wsp:val=&quot;00611756&quot;/&gt;&lt;wsp:rsid wsp:val=&quot;00611910&quot;/&gt;&lt;wsp:rsid wsp:val=&quot;00611919&quot;/&gt;&lt;wsp:rsid wsp:val=&quot;00611C36&quot;/&gt;&lt;wsp:rsid wsp:val=&quot;00612330&quot;/&gt;&lt;wsp:rsid wsp:val=&quot;00612377&quot;/&gt;&lt;wsp:rsid wsp:val=&quot;006128F1&quot;/&gt;&lt;wsp:rsid wsp:val=&quot;00612CA9&quot;/&gt;&lt;wsp:rsid wsp:val=&quot;00612DBA&quot;/&gt;&lt;wsp:rsid wsp:val=&quot;006136AA&quot;/&gt;&lt;wsp:rsid wsp:val=&quot;0061372B&quot;/&gt;&lt;wsp:rsid wsp:val=&quot;006137F7&quot;/&gt;&lt;wsp:rsid wsp:val=&quot;00613AA9&quot;/&gt;&lt;wsp:rsid wsp:val=&quot;00613B64&quot;/&gt;&lt;wsp:rsid wsp:val=&quot;00613E35&quot;/&gt;&lt;wsp:rsid wsp:val=&quot;00613EAB&quot;/&gt;&lt;wsp:rsid wsp:val=&quot;00613EF9&quot;/&gt;&lt;wsp:rsid wsp:val=&quot;00614229&quot;/&gt;&lt;wsp:rsid wsp:val=&quot;00614548&quot;/&gt;&lt;wsp:rsid wsp:val=&quot;00614746&quot;/&gt;&lt;wsp:rsid wsp:val=&quot;00614877&quot;/&gt;&lt;wsp:rsid wsp:val=&quot;00614B92&quot;/&gt;&lt;wsp:rsid wsp:val=&quot;00614D3E&quot;/&gt;&lt;wsp:rsid wsp:val=&quot;006153BC&quot;/&gt;&lt;wsp:rsid wsp:val=&quot;006153C1&quot;/&gt;&lt;wsp:rsid wsp:val=&quot;0061574B&quot;/&gt;&lt;wsp:rsid wsp:val=&quot;00615904&quot;/&gt;&lt;wsp:rsid wsp:val=&quot;00615AF1&quot;/&gt;&lt;wsp:rsid wsp:val=&quot;00615B43&quot;/&gt;&lt;wsp:rsid wsp:val=&quot;00615EF4&quot;/&gt;&lt;wsp:rsid wsp:val=&quot;006161E1&quot;/&gt;&lt;wsp:rsid wsp:val=&quot;0061624D&quot;/&gt;&lt;wsp:rsid wsp:val=&quot;006164CC&quot;/&gt;&lt;wsp:rsid wsp:val=&quot;006164F4&quot;/&gt;&lt;wsp:rsid wsp:val=&quot;00616612&quot;/&gt;&lt;wsp:rsid wsp:val=&quot;00616643&quot;/&gt;&lt;wsp:rsid wsp:val=&quot;0061683E&quot;/&gt;&lt;wsp:rsid wsp:val=&quot;0061690C&quot;/&gt;&lt;wsp:rsid wsp:val=&quot;0061701D&quot;/&gt;&lt;wsp:rsid wsp:val=&quot;00617142&quot;/&gt;&lt;wsp:rsid wsp:val=&quot;0061791D&quot;/&gt;&lt;wsp:rsid wsp:val=&quot;006179EE&quot;/&gt;&lt;wsp:rsid wsp:val=&quot;00617B6B&quot;/&gt;&lt;wsp:rsid wsp:val=&quot;00617D4D&quot;/&gt;&lt;wsp:rsid wsp:val=&quot;00617E20&quot;/&gt;&lt;wsp:rsid wsp:val=&quot;00617ECC&quot;/&gt;&lt;wsp:rsid wsp:val=&quot;00620040&quot;/&gt;&lt;wsp:rsid wsp:val=&quot;00620515&quot;/&gt;&lt;wsp:rsid wsp:val=&quot;00620850&quot;/&gt;&lt;wsp:rsid wsp:val=&quot;00620991&quot;/&gt;&lt;wsp:rsid wsp:val=&quot;00620B9B&quot;/&gt;&lt;wsp:rsid wsp:val=&quot;00620BD2&quot;/&gt;&lt;wsp:rsid wsp:val=&quot;00620E02&quot;/&gt;&lt;wsp:rsid wsp:val=&quot;00620E5C&quot;/&gt;&lt;wsp:rsid wsp:val=&quot;00620F59&quot;/&gt;&lt;wsp:rsid wsp:val=&quot;00621353&quot;/&gt;&lt;wsp:rsid wsp:val=&quot;006214FB&quot;/&gt;&lt;wsp:rsid wsp:val=&quot;006214FD&quot;/&gt;&lt;wsp:rsid wsp:val=&quot;0062196B&quot;/&gt;&lt;wsp:rsid wsp:val=&quot;00621A3B&quot;/&gt;&lt;wsp:rsid wsp:val=&quot;00621ACA&quot;/&gt;&lt;wsp:rsid wsp:val=&quot;00621F21&quot;/&gt;&lt;wsp:rsid wsp:val=&quot;00621F9A&quot;/&gt;&lt;wsp:rsid wsp:val=&quot;0062209D&quot;/&gt;&lt;wsp:rsid wsp:val=&quot;006223B5&quot;/&gt;&lt;wsp:rsid wsp:val=&quot;006224E5&quot;/&gt;&lt;wsp:rsid wsp:val=&quot;00622567&quot;/&gt;&lt;wsp:rsid wsp:val=&quot;006225B1&quot;/&gt;&lt;wsp:rsid wsp:val=&quot;00622920&quot;/&gt;&lt;wsp:rsid wsp:val=&quot;00622C26&quot;/&gt;&lt;wsp:rsid wsp:val=&quot;006230B9&quot;/&gt;&lt;wsp:rsid wsp:val=&quot;00623706&quot;/&gt;&lt;wsp:rsid wsp:val=&quot;00623DFB&quot;/&gt;&lt;wsp:rsid wsp:val=&quot;00624290&quot;/&gt;&lt;wsp:rsid wsp:val=&quot;00624373&quot;/&gt;&lt;wsp:rsid wsp:val=&quot;00624861&quot;/&gt;&lt;wsp:rsid wsp:val=&quot;00624A54&quot;/&gt;&lt;wsp:rsid wsp:val=&quot;00624C08&quot;/&gt;&lt;wsp:rsid wsp:val=&quot;00624D5D&quot;/&gt;&lt;wsp:rsid wsp:val=&quot;0062524C&quot;/&gt;&lt;wsp:rsid wsp:val=&quot;00625858&quot;/&gt;&lt;wsp:rsid wsp:val=&quot;00625B2D&quot;/&gt;&lt;wsp:rsid wsp:val=&quot;00625C1C&quot;/&gt;&lt;wsp:rsid wsp:val=&quot;00625C60&quot;/&gt;&lt;wsp:rsid wsp:val=&quot;00625D58&quot;/&gt;&lt;wsp:rsid wsp:val=&quot;00625E1A&quot;/&gt;&lt;wsp:rsid wsp:val=&quot;00625EF3&quot;/&gt;&lt;wsp:rsid wsp:val=&quot;00625FD6&quot;/&gt;&lt;wsp:rsid wsp:val=&quot;0062605F&quot;/&gt;&lt;wsp:rsid wsp:val=&quot;00626072&quot;/&gt;&lt;wsp:rsid wsp:val=&quot;006260DC&quot;/&gt;&lt;wsp:rsid wsp:val=&quot;00626397&quot;/&gt;&lt;wsp:rsid wsp:val=&quot;006266A3&quot;/&gt;&lt;wsp:rsid wsp:val=&quot;006267BD&quot;/&gt;&lt;wsp:rsid wsp:val=&quot;0062698A&quot;/&gt;&lt;wsp:rsid wsp:val=&quot;00626A33&quot;/&gt;&lt;wsp:rsid wsp:val=&quot;00626AA6&quot;/&gt;&lt;wsp:rsid wsp:val=&quot;00626B4F&quot;/&gt;&lt;wsp:rsid wsp:val=&quot;00626FDB&quot;/&gt;&lt;wsp:rsid wsp:val=&quot;006270C3&quot;/&gt;&lt;wsp:rsid wsp:val=&quot;0062732E&quot;/&gt;&lt;wsp:rsid wsp:val=&quot;00627381&quot;/&gt;&lt;wsp:rsid wsp:val=&quot;006273EF&quot;/&gt;&lt;wsp:rsid wsp:val=&quot;00627758&quot;/&gt;&lt;wsp:rsid wsp:val=&quot;006278D8&quot;/&gt;&lt;wsp:rsid wsp:val=&quot;00627A8D&quot;/&gt;&lt;wsp:rsid wsp:val=&quot;00627B92&quot;/&gt;&lt;wsp:rsid wsp:val=&quot;00627BA4&quot;/&gt;&lt;wsp:rsid wsp:val=&quot;00627C1D&quot;/&gt;&lt;wsp:rsid wsp:val=&quot;00630147&quot;/&gt;&lt;wsp:rsid wsp:val=&quot;00630683&quot;/&gt;&lt;wsp:rsid wsp:val=&quot;0063083D&quot;/&gt;&lt;wsp:rsid wsp:val=&quot;00630C10&quot;/&gt;&lt;wsp:rsid wsp:val=&quot;00631039&quot;/&gt;&lt;wsp:rsid wsp:val=&quot;00631099&quot;/&gt;&lt;wsp:rsid wsp:val=&quot;00631282&quot;/&gt;&lt;wsp:rsid wsp:val=&quot;00631946&quot;/&gt;&lt;wsp:rsid wsp:val=&quot;00631BCC&quot;/&gt;&lt;wsp:rsid wsp:val=&quot;00631C8B&quot;/&gt;&lt;wsp:rsid wsp:val=&quot;00631CB0&quot;/&gt;&lt;wsp:rsid wsp:val=&quot;00631D0A&quot;/&gt;&lt;wsp:rsid wsp:val=&quot;00631D79&quot;/&gt;&lt;wsp:rsid wsp:val=&quot;00632259&quot;/&gt;&lt;wsp:rsid wsp:val=&quot;006322E3&quot;/&gt;&lt;wsp:rsid wsp:val=&quot;0063237B&quot;/&gt;&lt;wsp:rsid wsp:val=&quot;00632982&quot;/&gt;&lt;wsp:rsid wsp:val=&quot;006329B7&quot;/&gt;&lt;wsp:rsid wsp:val=&quot;00632C0D&quot;/&gt;&lt;wsp:rsid wsp:val=&quot;00632C7F&quot;/&gt;&lt;wsp:rsid wsp:val=&quot;00633069&quot;/&gt;&lt;wsp:rsid wsp:val=&quot;006330DE&quot;/&gt;&lt;wsp:rsid wsp:val=&quot;00633117&quot;/&gt;&lt;wsp:rsid wsp:val=&quot;006331B3&quot;/&gt;&lt;wsp:rsid wsp:val=&quot;0063326A&quot;/&gt;&lt;wsp:rsid wsp:val=&quot;00633759&quot;/&gt;&lt;wsp:rsid wsp:val=&quot;00633BBE&quot;/&gt;&lt;wsp:rsid wsp:val=&quot;00633C2E&quot;/&gt;&lt;wsp:rsid wsp:val=&quot;00633C85&quot;/&gt;&lt;wsp:rsid wsp:val=&quot;00633C86&quot;/&gt;&lt;wsp:rsid wsp:val=&quot;00634398&quot;/&gt;&lt;wsp:rsid wsp:val=&quot;00634856&quot;/&gt;&lt;wsp:rsid wsp:val=&quot;006349DF&quot;/&gt;&lt;wsp:rsid wsp:val=&quot;00634AD1&quot;/&gt;&lt;wsp:rsid wsp:val=&quot;00634D31&quot;/&gt;&lt;wsp:rsid wsp:val=&quot;00634F8A&quot;/&gt;&lt;wsp:rsid wsp:val=&quot;00635441&quot;/&gt;&lt;wsp:rsid wsp:val=&quot;0063553C&quot;/&gt;&lt;wsp:rsid wsp:val=&quot;00635775&quot;/&gt;&lt;wsp:rsid wsp:val=&quot;00635783&quot;/&gt;&lt;wsp:rsid wsp:val=&quot;006358CE&quot;/&gt;&lt;wsp:rsid wsp:val=&quot;00635B5E&quot;/&gt;&lt;wsp:rsid wsp:val=&quot;00635B79&quot;/&gt;&lt;wsp:rsid wsp:val=&quot;00635FA6&quot;/&gt;&lt;wsp:rsid wsp:val=&quot;006362D0&quot;/&gt;&lt;wsp:rsid wsp:val=&quot;00636835&quot;/&gt;&lt;wsp:rsid wsp:val=&quot;006368A0&quot;/&gt;&lt;wsp:rsid wsp:val=&quot;00636A22&quot;/&gt;&lt;wsp:rsid wsp:val=&quot;00636B03&quot;/&gt;&lt;wsp:rsid wsp:val=&quot;00636D4A&quot;/&gt;&lt;wsp:rsid wsp:val=&quot;006372A0&quot;/&gt;&lt;wsp:rsid wsp:val=&quot;006372D2&quot;/&gt;&lt;wsp:rsid wsp:val=&quot;006373AA&quot;/&gt;&lt;wsp:rsid wsp:val=&quot;006374D8&quot;/&gt;&lt;wsp:rsid wsp:val=&quot;0063750B&quot;/&gt;&lt;wsp:rsid wsp:val=&quot;006375A7&quot;/&gt;&lt;wsp:rsid wsp:val=&quot;006376A6&quot;/&gt;&lt;wsp:rsid wsp:val=&quot;00637CE8&quot;/&gt;&lt;wsp:rsid wsp:val=&quot;00637D07&quot;/&gt;&lt;wsp:rsid wsp:val=&quot;00637E27&quot;/&gt;&lt;wsp:rsid wsp:val=&quot;00637F58&quot;/&gt;&lt;wsp:rsid wsp:val=&quot;0064008D&quot;/&gt;&lt;wsp:rsid wsp:val=&quot;00640391&quot;/&gt;&lt;wsp:rsid wsp:val=&quot;006405F9&quot;/&gt;&lt;wsp:rsid wsp:val=&quot;00640652&quot;/&gt;&lt;wsp:rsid wsp:val=&quot;00640800&quot;/&gt;&lt;wsp:rsid wsp:val=&quot;00640B40&quot;/&gt;&lt;wsp:rsid wsp:val=&quot;00640BD5&quot;/&gt;&lt;wsp:rsid wsp:val=&quot;00640E69&quot;/&gt;&lt;wsp:rsid wsp:val=&quot;0064107B&quot;/&gt;&lt;wsp:rsid wsp:val=&quot;006411BD&quot;/&gt;&lt;wsp:rsid wsp:val=&quot;006411C9&quot;/&gt;&lt;wsp:rsid wsp:val=&quot;006413BB&quot;/&gt;&lt;wsp:rsid wsp:val=&quot;0064167F&quot;/&gt;&lt;wsp:rsid wsp:val=&quot;00641805&quot;/&gt;&lt;wsp:rsid wsp:val=&quot;00641B11&quot;/&gt;&lt;wsp:rsid wsp:val=&quot;00641C2B&quot;/&gt;&lt;wsp:rsid wsp:val=&quot;00641EB7&quot;/&gt;&lt;wsp:rsid wsp:val=&quot;006422A3&quot;/&gt;&lt;wsp:rsid wsp:val=&quot;00642490&quot;/&gt;&lt;wsp:rsid wsp:val=&quot;00642549&quot;/&gt;&lt;wsp:rsid wsp:val=&quot;0064276F&quot;/&gt;&lt;wsp:rsid wsp:val=&quot;00642831&quot;/&gt;&lt;wsp:rsid wsp:val=&quot;00642870&quot;/&gt;&lt;wsp:rsid wsp:val=&quot;006428F4&quot;/&gt;&lt;wsp:rsid wsp:val=&quot;00642A01&quot;/&gt;&lt;wsp:rsid wsp:val=&quot;00643066&quot;/&gt;&lt;wsp:rsid wsp:val=&quot;006431D8&quot;/&gt;&lt;wsp:rsid wsp:val=&quot;006433E2&quot;/&gt;&lt;wsp:rsid wsp:val=&quot;00643533&quot;/&gt;&lt;wsp:rsid wsp:val=&quot;00643624&quot;/&gt;&lt;wsp:rsid wsp:val=&quot;00643A49&quot;/&gt;&lt;wsp:rsid wsp:val=&quot;00643B40&quot;/&gt;&lt;wsp:rsid wsp:val=&quot;00643D16&quot;/&gt;&lt;wsp:rsid wsp:val=&quot;00643DE7&quot;/&gt;&lt;wsp:rsid wsp:val=&quot;00643F7A&quot;/&gt;&lt;wsp:rsid wsp:val=&quot;00644224&quot;/&gt;&lt;wsp:rsid wsp:val=&quot;0064431D&quot;/&gt;&lt;wsp:rsid wsp:val=&quot;0064455F&quot;/&gt;&lt;wsp:rsid wsp:val=&quot;0064489C&quot;/&gt;&lt;wsp:rsid wsp:val=&quot;00644FCB&quot;/&gt;&lt;wsp:rsid wsp:val=&quot;0064516B&quot;/&gt;&lt;wsp:rsid wsp:val=&quot;0064535B&quot;/&gt;&lt;wsp:rsid wsp:val=&quot;00645625&quot;/&gt;&lt;wsp:rsid wsp:val=&quot;0064576A&quot;/&gt;&lt;wsp:rsid wsp:val=&quot;00645859&quot;/&gt;&lt;wsp:rsid wsp:val=&quot;00645E1D&quot;/&gt;&lt;wsp:rsid wsp:val=&quot;00645F07&quot;/&gt;&lt;wsp:rsid wsp:val=&quot;00646011&quot;/&gt;&lt;wsp:rsid wsp:val=&quot;00646736&quot;/&gt;&lt;wsp:rsid wsp:val=&quot;00646852&quot;/&gt;&lt;wsp:rsid wsp:val=&quot;00646ACD&quot;/&gt;&lt;wsp:rsid wsp:val=&quot;00646D29&quot;/&gt;&lt;wsp:rsid wsp:val=&quot;006470AC&quot;/&gt;&lt;wsp:rsid wsp:val=&quot;0064729B&quot;/&gt;&lt;wsp:rsid wsp:val=&quot;0064750B&quot;/&gt;&lt;wsp:rsid wsp:val=&quot;0064759D&quot;/&gt;&lt;wsp:rsid wsp:val=&quot;006479AF&quot;/&gt;&lt;wsp:rsid wsp:val=&quot;00647E82&quot;/&gt;&lt;wsp:rsid wsp:val=&quot;006500AF&quot;/&gt;&lt;wsp:rsid wsp:val=&quot;00650332&quot;/&gt;&lt;wsp:rsid wsp:val=&quot;00650AAB&quot;/&gt;&lt;wsp:rsid wsp:val=&quot;00650E0F&quot;/&gt;&lt;wsp:rsid wsp:val=&quot;0065188D&quot;/&gt;&lt;wsp:rsid wsp:val=&quot;00651A8A&quot;/&gt;&lt;wsp:rsid wsp:val=&quot;00651BE5&quot;/&gt;&lt;wsp:rsid wsp:val=&quot;0065224B&quot;/&gt;&lt;wsp:rsid wsp:val=&quot;006523E5&quot;/&gt;&lt;wsp:rsid wsp:val=&quot;00652459&quot;/&gt;&lt;wsp:rsid wsp:val=&quot;006526EE&quot;/&gt;&lt;wsp:rsid wsp:val=&quot;006527B1&quot;/&gt;&lt;wsp:rsid wsp:val=&quot;00652CAB&quot;/&gt;&lt;wsp:rsid wsp:val=&quot;00652FCE&quot;/&gt;&lt;wsp:rsid wsp:val=&quot;00653863&quot;/&gt;&lt;wsp:rsid wsp:val=&quot;00653937&quot;/&gt;&lt;wsp:rsid wsp:val=&quot;00653B38&quot;/&gt;&lt;wsp:rsid wsp:val=&quot;00653B6C&quot;/&gt;&lt;wsp:rsid wsp:val=&quot;00653C27&quot;/&gt;&lt;wsp:rsid wsp:val=&quot;006541B1&quot;/&gt;&lt;wsp:rsid wsp:val=&quot;006546D9&quot;/&gt;&lt;wsp:rsid wsp:val=&quot;00654899&quot;/&gt;&lt;wsp:rsid wsp:val=&quot;006548DB&quot;/&gt;&lt;wsp:rsid wsp:val=&quot;006549DA&quot;/&gt;&lt;wsp:rsid wsp:val=&quot;00654AF7&quot;/&gt;&lt;wsp:rsid wsp:val=&quot;006550E7&quot;/&gt;&lt;wsp:rsid wsp:val=&quot;00655218&quot;/&gt;&lt;wsp:rsid wsp:val=&quot;00655CCA&quot;/&gt;&lt;wsp:rsid wsp:val=&quot;00656113&quot;/&gt;&lt;wsp:rsid wsp:val=&quot;0065611A&quot;/&gt;&lt;wsp:rsid wsp:val=&quot;006563AE&quot;/&gt;&lt;wsp:rsid wsp:val=&quot;0065646D&quot;/&gt;&lt;wsp:rsid wsp:val=&quot;006564EE&quot;/&gt;&lt;wsp:rsid wsp:val=&quot;00656864&quot;/&gt;&lt;wsp:rsid wsp:val=&quot;00656990&quot;/&gt;&lt;wsp:rsid wsp:val=&quot;006569F5&quot;/&gt;&lt;wsp:rsid wsp:val=&quot;00656A1F&quot;/&gt;&lt;wsp:rsid wsp:val=&quot;00656B2A&quot;/&gt;&lt;wsp:rsid wsp:val=&quot;00656B5D&quot;/&gt;&lt;wsp:rsid wsp:val=&quot;00656BFA&quot;/&gt;&lt;wsp:rsid wsp:val=&quot;00656F64&quot;/&gt;&lt;wsp:rsid wsp:val=&quot;00657206&quot;/&gt;&lt;wsp:rsid wsp:val=&quot;006572B2&quot;/&gt;&lt;wsp:rsid wsp:val=&quot;00657466&quot;/&gt;&lt;wsp:rsid wsp:val=&quot;00657564&quot;/&gt;&lt;wsp:rsid wsp:val=&quot;0065796E&quot;/&gt;&lt;wsp:rsid wsp:val=&quot;006579F1&quot;/&gt;&lt;wsp:rsid wsp:val=&quot;00657C81&quot;/&gt;&lt;wsp:rsid wsp:val=&quot;00657D9D&quot;/&gt;&lt;wsp:rsid wsp:val=&quot;00657E0A&quot;/&gt;&lt;wsp:rsid wsp:val=&quot;006604A8&quot;/&gt;&lt;wsp:rsid wsp:val=&quot;006604B5&quot;/&gt;&lt;wsp:rsid wsp:val=&quot;00660530&quot;/&gt;&lt;wsp:rsid wsp:val=&quot;006606AA&quot;/&gt;&lt;wsp:rsid wsp:val=&quot;0066074A&quot;/&gt;&lt;wsp:rsid wsp:val=&quot;006609E3&quot;/&gt;&lt;wsp:rsid wsp:val=&quot;00660A4E&quot;/&gt;&lt;wsp:rsid wsp:val=&quot;00660B72&quot;/&gt;&lt;wsp:rsid wsp:val=&quot;00660C3E&quot;/&gt;&lt;wsp:rsid wsp:val=&quot;00660E83&quot;/&gt;&lt;wsp:rsid wsp:val=&quot;006610FF&quot;/&gt;&lt;wsp:rsid wsp:val=&quot;0066128B&quot;/&gt;&lt;wsp:rsid wsp:val=&quot;0066174F&quot;/&gt;&lt;wsp:rsid wsp:val=&quot;00661D26&quot;/&gt;&lt;wsp:rsid wsp:val=&quot;00661F03&quot;/&gt;&lt;wsp:rsid wsp:val=&quot;006622BD&quot;/&gt;&lt;wsp:rsid wsp:val=&quot;0066248F&quot;/&gt;&lt;wsp:rsid wsp:val=&quot;00662851&quot;/&gt;&lt;wsp:rsid wsp:val=&quot;00662FEB&quot;/&gt;&lt;wsp:rsid wsp:val=&quot;0066352A&quot;/&gt;&lt;wsp:rsid wsp:val=&quot;006635BD&quot;/&gt;&lt;wsp:rsid wsp:val=&quot;006635ED&quot;/&gt;&lt;wsp:rsid wsp:val=&quot;0066388D&quot;/&gt;&lt;wsp:rsid wsp:val=&quot;00663AEF&quot;/&gt;&lt;wsp:rsid wsp:val=&quot;00663BFA&quot;/&gt;&lt;wsp:rsid wsp:val=&quot;00663E7D&quot;/&gt;&lt;wsp:rsid wsp:val=&quot;00663F03&quot;/&gt;&lt;wsp:rsid wsp:val=&quot;00663FB7&quot;/&gt;&lt;wsp:rsid wsp:val=&quot;0066406B&quot;/&gt;&lt;wsp:rsid wsp:val=&quot;006644E5&quot;/&gt;&lt;wsp:rsid wsp:val=&quot;0066498D&quot;/&gt;&lt;wsp:rsid wsp:val=&quot;00664C28&quot;/&gt;&lt;wsp:rsid wsp:val=&quot;00664E3E&quot;/&gt;&lt;wsp:rsid wsp:val=&quot;006650E9&quot;/&gt;&lt;wsp:rsid wsp:val=&quot;0066510D&quot;/&gt;&lt;wsp:rsid wsp:val=&quot;006655DB&quot;/&gt;&lt;wsp:rsid wsp:val=&quot;006657E5&quot;/&gt;&lt;wsp:rsid wsp:val=&quot;00665A1C&quot;/&gt;&lt;wsp:rsid wsp:val=&quot;00666257&quot;/&gt;&lt;wsp:rsid wsp:val=&quot;0066630E&quot;/&gt;&lt;wsp:rsid wsp:val=&quot;00666625&quot;/&gt;&lt;wsp:rsid wsp:val=&quot;00666664&quot;/&gt;&lt;wsp:rsid wsp:val=&quot;006666F8&quot;/&gt;&lt;wsp:rsid wsp:val=&quot;006667C7&quot;/&gt;&lt;wsp:rsid wsp:val=&quot;0066687A&quot;/&gt;&lt;wsp:rsid wsp:val=&quot;006668DD&quot;/&gt;&lt;wsp:rsid wsp:val=&quot;00666AE2&quot;/&gt;&lt;wsp:rsid wsp:val=&quot;00666BCD&quot;/&gt;&lt;wsp:rsid wsp:val=&quot;00667380&quot;/&gt;&lt;wsp:rsid wsp:val=&quot;00667B34&quot;/&gt;&lt;wsp:rsid wsp:val=&quot;00667BC9&quot;/&gt;&lt;wsp:rsid wsp:val=&quot;00667E11&quot;/&gt;&lt;wsp:rsid wsp:val=&quot;00667FFE&quot;/&gt;&lt;wsp:rsid wsp:val=&quot;0067016E&quot;/&gt;&lt;wsp:rsid wsp:val=&quot;00670345&quot;/&gt;&lt;wsp:rsid wsp:val=&quot;006704F1&quot;/&gt;&lt;wsp:rsid wsp:val=&quot;006706D9&quot;/&gt;&lt;wsp:rsid wsp:val=&quot;0067071E&quot;/&gt;&lt;wsp:rsid wsp:val=&quot;00670731&quot;/&gt;&lt;wsp:rsid wsp:val=&quot;006709BF&quot;/&gt;&lt;wsp:rsid wsp:val=&quot;00670B26&quot;/&gt;&lt;wsp:rsid wsp:val=&quot;006710E5&quot;/&gt;&lt;wsp:rsid wsp:val=&quot;00671181&quot;/&gt;&lt;wsp:rsid wsp:val=&quot;006713EC&quot;/&gt;&lt;wsp:rsid wsp:val=&quot;00671450&quot;/&gt;&lt;wsp:rsid wsp:val=&quot;0067161F&quot;/&gt;&lt;wsp:rsid wsp:val=&quot;006719F2&quot;/&gt;&lt;wsp:rsid wsp:val=&quot;00671ABB&quot;/&gt;&lt;wsp:rsid wsp:val=&quot;00671ACD&quot;/&gt;&lt;wsp:rsid wsp:val=&quot;00671CC8&quot;/&gt;&lt;wsp:rsid wsp:val=&quot;00671D3B&quot;/&gt;&lt;wsp:rsid wsp:val=&quot;00671E96&quot;/&gt;&lt;wsp:rsid wsp:val=&quot;00671EFC&quot;/&gt;&lt;wsp:rsid wsp:val=&quot;00671FA4&quot;/&gt;&lt;wsp:rsid wsp:val=&quot;00671FDE&quot;/&gt;&lt;wsp:rsid wsp:val=&quot;00672084&quot;/&gt;&lt;wsp:rsid wsp:val=&quot;00672524&quot;/&gt;&lt;wsp:rsid wsp:val=&quot;0067263C&quot;/&gt;&lt;wsp:rsid wsp:val=&quot;00672A74&quot;/&gt;&lt;wsp:rsid wsp:val=&quot;00672C00&quot;/&gt;&lt;wsp:rsid wsp:val=&quot;00672C28&quot;/&gt;&lt;wsp:rsid wsp:val=&quot;00672DF9&quot;/&gt;&lt;wsp:rsid wsp:val=&quot;00673046&quot;/&gt;&lt;wsp:rsid wsp:val=&quot;00673107&quot;/&gt;&lt;wsp:rsid wsp:val=&quot;0067339D&quot;/&gt;&lt;wsp:rsid wsp:val=&quot;006733ED&quot;/&gt;&lt;wsp:rsid wsp:val=&quot;00673458&quot;/&gt;&lt;wsp:rsid wsp:val=&quot;00673FF4&quot;/&gt;&lt;wsp:rsid wsp:val=&quot;006740FC&quot;/&gt;&lt;wsp:rsid wsp:val=&quot;006741AF&quot;/&gt;&lt;wsp:rsid wsp:val=&quot;0067423E&quot;/&gt;&lt;wsp:rsid wsp:val=&quot;0067434D&quot;/&gt;&lt;wsp:rsid wsp:val=&quot;0067465F&quot;/&gt;&lt;wsp:rsid wsp:val=&quot;00674850&quot;/&gt;&lt;wsp:rsid wsp:val=&quot;00674BA6&quot;/&gt;&lt;wsp:rsid wsp:val=&quot;00674C60&quot;/&gt;&lt;wsp:rsid wsp:val=&quot;00674D18&quot;/&gt;&lt;wsp:rsid wsp:val=&quot;00674F0E&quot;/&gt;&lt;wsp:rsid wsp:val=&quot;00674F65&quot;/&gt;&lt;wsp:rsid wsp:val=&quot;00675049&quot;/&gt;&lt;wsp:rsid wsp:val=&quot;00675423&quot;/&gt;&lt;wsp:rsid wsp:val=&quot;006754B4&quot;/&gt;&lt;wsp:rsid wsp:val=&quot;006755EE&quot;/&gt;&lt;wsp:rsid wsp:val=&quot;006756D0&quot;/&gt;&lt;wsp:rsid wsp:val=&quot;006759C2&quot;/&gt;&lt;wsp:rsid wsp:val=&quot;006759D2&quot;/&gt;&lt;wsp:rsid wsp:val=&quot;00675EA7&quot;/&gt;&lt;wsp:rsid wsp:val=&quot;006763A8&quot;/&gt;&lt;wsp:rsid wsp:val=&quot;00676414&quot;/&gt;&lt;wsp:rsid wsp:val=&quot;00676453&quot;/&gt;&lt;wsp:rsid wsp:val=&quot;006765B2&quot;/&gt;&lt;wsp:rsid wsp:val=&quot;006769B6&quot;/&gt;&lt;wsp:rsid wsp:val=&quot;00676A9F&quot;/&gt;&lt;wsp:rsid wsp:val=&quot;00676B5C&quot;/&gt;&lt;wsp:rsid wsp:val=&quot;00676C25&quot;/&gt;&lt;wsp:rsid wsp:val=&quot;00676CEA&quot;/&gt;&lt;wsp:rsid wsp:val=&quot;00677159&quot;/&gt;&lt;wsp:rsid wsp:val=&quot;00677553&quot;/&gt;&lt;wsp:rsid wsp:val=&quot;00677570&quot;/&gt;&lt;wsp:rsid wsp:val=&quot;00677605&quot;/&gt;&lt;wsp:rsid wsp:val=&quot;006778CE&quot;/&gt;&lt;wsp:rsid wsp:val=&quot;00677AA0&quot;/&gt;&lt;wsp:rsid wsp:val=&quot;00677ED0&quot;/&gt;&lt;wsp:rsid wsp:val=&quot;00677F40&quot;/&gt;&lt;wsp:rsid wsp:val=&quot;006800DF&quot;/&gt;&lt;wsp:rsid wsp:val=&quot;006801F9&quot;/&gt;&lt;wsp:rsid wsp:val=&quot;00680208&quot;/&gt;&lt;wsp:rsid wsp:val=&quot;006807CD&quot;/&gt;&lt;wsp:rsid wsp:val=&quot;0068092D&quot;/&gt;&lt;wsp:rsid wsp:val=&quot;00680A06&quot;/&gt;&lt;wsp:rsid wsp:val=&quot;00680A5F&quot;/&gt;&lt;wsp:rsid wsp:val=&quot;00680A62&quot;/&gt;&lt;wsp:rsid wsp:val=&quot;00681587&quot;/&gt;&lt;wsp:rsid wsp:val=&quot;00681811&quot;/&gt;&lt;wsp:rsid wsp:val=&quot;00681B76&quot;/&gt;&lt;wsp:rsid wsp:val=&quot;00681B93&quot;/&gt;&lt;wsp:rsid wsp:val=&quot;00681C98&quot;/&gt;&lt;wsp:rsid wsp:val=&quot;00681E4C&quot;/&gt;&lt;wsp:rsid wsp:val=&quot;00682494&quot;/&gt;&lt;wsp:rsid wsp:val=&quot;00682670&quot;/&gt;&lt;wsp:rsid wsp:val=&quot;00682798&quot;/&gt;&lt;wsp:rsid wsp:val=&quot;00682995&quot;/&gt;&lt;wsp:rsid wsp:val=&quot;00682B87&quot;/&gt;&lt;wsp:rsid wsp:val=&quot;00682C34&quot;/&gt;&lt;wsp:rsid wsp:val=&quot;00682F6D&quot;/&gt;&lt;wsp:rsid wsp:val=&quot;00682F70&quot;/&gt;&lt;wsp:rsid wsp:val=&quot;00683501&quot;/&gt;&lt;wsp:rsid wsp:val=&quot;00683A70&quot;/&gt;&lt;wsp:rsid wsp:val=&quot;00683BA3&quot;/&gt;&lt;wsp:rsid wsp:val=&quot;00683CD5&quot;/&gt;&lt;wsp:rsid wsp:val=&quot;00683EB9&quot;/&gt;&lt;wsp:rsid wsp:val=&quot;006842B2&quot;/&gt;&lt;wsp:rsid wsp:val=&quot;006843DC&quot;/&gt;&lt;wsp:rsid wsp:val=&quot;00684564&quot;/&gt;&lt;wsp:rsid wsp:val=&quot;0068458D&quot;/&gt;&lt;wsp:rsid wsp:val=&quot;00684B5E&quot;/&gt;&lt;wsp:rsid wsp:val=&quot;00684B91&quot;/&gt;&lt;wsp:rsid wsp:val=&quot;00684D4F&quot;/&gt;&lt;wsp:rsid wsp:val=&quot;00684FC6&quot;/&gt;&lt;wsp:rsid wsp:val=&quot;00685536&quot;/&gt;&lt;wsp:rsid wsp:val=&quot;006859C5&quot;/&gt;&lt;wsp:rsid wsp:val=&quot;00685A30&quot;/&gt;&lt;wsp:rsid wsp:val=&quot;00685AC7&quot;/&gt;&lt;wsp:rsid wsp:val=&quot;00685CE2&quot;/&gt;&lt;wsp:rsid wsp:val=&quot;00685D5C&quot;/&gt;&lt;wsp:rsid wsp:val=&quot;006864E9&quot;/&gt;&lt;wsp:rsid wsp:val=&quot;006866AC&quot;/&gt;&lt;wsp:rsid wsp:val=&quot;006868A5&quot;/&gt;&lt;wsp:rsid wsp:val=&quot;00686A7A&quot;/&gt;&lt;wsp:rsid wsp:val=&quot;00686FDA&quot;/&gt;&lt;wsp:rsid wsp:val=&quot;00686FE1&quot;/&gt;&lt;wsp:rsid wsp:val=&quot;0068726F&quot;/&gt;&lt;wsp:rsid wsp:val=&quot;00687A86&quot;/&gt;&lt;wsp:rsid wsp:val=&quot;00687C55&quot;/&gt;&lt;wsp:rsid wsp:val=&quot;00687F48&quot;/&gt;&lt;wsp:rsid wsp:val=&quot;006900B1&quot;/&gt;&lt;wsp:rsid wsp:val=&quot;00690187&quot;/&gt;&lt;wsp:rsid wsp:val=&quot;00690FF4&quot;/&gt;&lt;wsp:rsid wsp:val=&quot;00691003&quot;/&gt;&lt;wsp:rsid wsp:val=&quot;00691235&quot;/&gt;&lt;wsp:rsid wsp:val=&quot;00691255&quot;/&gt;&lt;wsp:rsid wsp:val=&quot;00691433&quot;/&gt;&lt;wsp:rsid wsp:val=&quot;00691457&quot;/&gt;&lt;wsp:rsid wsp:val=&quot;006917BE&quot;/&gt;&lt;wsp:rsid wsp:val=&quot;006917D2&quot;/&gt;&lt;wsp:rsid wsp:val=&quot;006917F9&quot;/&gt;&lt;wsp:rsid wsp:val=&quot;00691BAC&quot;/&gt;&lt;wsp:rsid wsp:val=&quot;00691BBA&quot;/&gt;&lt;wsp:rsid wsp:val=&quot;006923FB&quot;/&gt;&lt;wsp:rsid wsp:val=&quot;00692586&quot;/&gt;&lt;wsp:rsid wsp:val=&quot;006927D5&quot;/&gt;&lt;wsp:rsid wsp:val=&quot;00692911&quot;/&gt;&lt;wsp:rsid wsp:val=&quot;00692980&quot;/&gt;&lt;wsp:rsid wsp:val=&quot;00692A26&quot;/&gt;&lt;wsp:rsid wsp:val=&quot;00692B07&quot;/&gt;&lt;wsp:rsid wsp:val=&quot;00692D1B&quot;/&gt;&lt;wsp:rsid wsp:val=&quot;00692D4E&quot;/&gt;&lt;wsp:rsid wsp:val=&quot;00692DA5&quot;/&gt;&lt;wsp:rsid wsp:val=&quot;00692F1E&quot;/&gt;&lt;wsp:rsid wsp:val=&quot;006930E2&quot;/&gt;&lt;wsp:rsid wsp:val=&quot;0069319A&quot;/&gt;&lt;wsp:rsid wsp:val=&quot;006934DD&quot;/&gt;&lt;wsp:rsid wsp:val=&quot;00693655&quot;/&gt;&lt;wsp:rsid wsp:val=&quot;006938FA&quot;/&gt;&lt;wsp:rsid wsp:val=&quot;006939BE&quot;/&gt;&lt;wsp:rsid wsp:val=&quot;00693C0C&quot;/&gt;&lt;wsp:rsid wsp:val=&quot;00693E7E&quot;/&gt;&lt;wsp:rsid wsp:val=&quot;00693F2D&quot;/&gt;&lt;wsp:rsid wsp:val=&quot;006941AE&quot;/&gt;&lt;wsp:rsid wsp:val=&quot;006948D9&quot;/&gt;&lt;wsp:rsid wsp:val=&quot;00694B4A&quot;/&gt;&lt;wsp:rsid wsp:val=&quot;0069501F&quot;/&gt;&lt;wsp:rsid wsp:val=&quot;00695194&quot;/&gt;&lt;wsp:rsid wsp:val=&quot;00695276&quot;/&gt;&lt;wsp:rsid wsp:val=&quot;00695339&quot;/&gt;&lt;wsp:rsid wsp:val=&quot;00695402&quot;/&gt;&lt;wsp:rsid wsp:val=&quot;006957D8&quot;/&gt;&lt;wsp:rsid wsp:val=&quot;0069597E&quot;/&gt;&lt;wsp:rsid wsp:val=&quot;006959CD&quot;/&gt;&lt;wsp:rsid wsp:val=&quot;00695FD0&quot;/&gt;&lt;wsp:rsid wsp:val=&quot;006963E3&quot;/&gt;&lt;wsp:rsid wsp:val=&quot;00696508&quot;/&gt;&lt;wsp:rsid wsp:val=&quot;00696EC1&quot;/&gt;&lt;wsp:rsid wsp:val=&quot;00697143&quot;/&gt;&lt;wsp:rsid wsp:val=&quot;0069718F&quot;/&gt;&lt;wsp:rsid wsp:val=&quot;00697671&quot;/&gt;&lt;wsp:rsid wsp:val=&quot;006979EE&quot;/&gt;&lt;wsp:rsid wsp:val=&quot;00697ACD&quot;/&gt;&lt;wsp:rsid wsp:val=&quot;00697E20&quot;/&gt;&lt;wsp:rsid wsp:val=&quot;00697F12&quot;/&gt;&lt;wsp:rsid wsp:val=&quot;006A0043&quot;/&gt;&lt;wsp:rsid wsp:val=&quot;006A01E2&quot;/&gt;&lt;wsp:rsid wsp:val=&quot;006A01F0&quot;/&gt;&lt;wsp:rsid wsp:val=&quot;006A0347&quot;/&gt;&lt;wsp:rsid wsp:val=&quot;006A03CD&quot;/&gt;&lt;wsp:rsid wsp:val=&quot;006A0DA0&quot;/&gt;&lt;wsp:rsid wsp:val=&quot;006A0E16&quot;/&gt;&lt;wsp:rsid wsp:val=&quot;006A100A&quot;/&gt;&lt;wsp:rsid wsp:val=&quot;006A12D3&quot;/&gt;&lt;wsp:rsid wsp:val=&quot;006A14EF&quot;/&gt;&lt;wsp:rsid wsp:val=&quot;006A1592&quot;/&gt;&lt;wsp:rsid wsp:val=&quot;006A189F&quot;/&gt;&lt;wsp:rsid wsp:val=&quot;006A1BEB&quot;/&gt;&lt;wsp:rsid wsp:val=&quot;006A1EF3&quot;/&gt;&lt;wsp:rsid wsp:val=&quot;006A29DE&quot;/&gt;&lt;wsp:rsid wsp:val=&quot;006A2E7F&quot;/&gt;&lt;wsp:rsid wsp:val=&quot;006A3145&quot;/&gt;&lt;wsp:rsid wsp:val=&quot;006A3157&quot;/&gt;&lt;wsp:rsid wsp:val=&quot;006A3585&quot;/&gt;&lt;wsp:rsid wsp:val=&quot;006A3655&quot;/&gt;&lt;wsp:rsid wsp:val=&quot;006A37AB&quot;/&gt;&lt;wsp:rsid wsp:val=&quot;006A37B4&quot;/&gt;&lt;wsp:rsid wsp:val=&quot;006A38AF&quot;/&gt;&lt;wsp:rsid wsp:val=&quot;006A424F&quot;/&gt;&lt;wsp:rsid wsp:val=&quot;006A45F2&quot;/&gt;&lt;wsp:rsid wsp:val=&quot;006A4718&quot;/&gt;&lt;wsp:rsid wsp:val=&quot;006A4B59&quot;/&gt;&lt;wsp:rsid wsp:val=&quot;006A4C5F&quot;/&gt;&lt;wsp:rsid wsp:val=&quot;006A4C7D&quot;/&gt;&lt;wsp:rsid wsp:val=&quot;006A4E8F&quot;/&gt;&lt;wsp:rsid wsp:val=&quot;006A4F71&quot;/&gt;&lt;wsp:rsid wsp:val=&quot;006A53E5&quot;/&gt;&lt;wsp:rsid wsp:val=&quot;006A577A&quot;/&gt;&lt;wsp:rsid wsp:val=&quot;006A59ED&quot;/&gt;&lt;wsp:rsid wsp:val=&quot;006A5CF5&quot;/&gt;&lt;wsp:rsid wsp:val=&quot;006A5D0C&quot;/&gt;&lt;wsp:rsid wsp:val=&quot;006A5F0B&quot;/&gt;&lt;wsp:rsid wsp:val=&quot;006A5F32&quot;/&gt;&lt;wsp:rsid wsp:val=&quot;006A5FE9&quot;/&gt;&lt;wsp:rsid wsp:val=&quot;006A6043&quot;/&gt;&lt;wsp:rsid wsp:val=&quot;006A6460&quot;/&gt;&lt;wsp:rsid wsp:val=&quot;006A6714&quot;/&gt;&lt;wsp:rsid wsp:val=&quot;006A6BCC&quot;/&gt;&lt;wsp:rsid wsp:val=&quot;006A6F1A&quot;/&gt;&lt;wsp:rsid wsp:val=&quot;006A71EB&quot;/&gt;&lt;wsp:rsid wsp:val=&quot;006A7265&quot;/&gt;&lt;wsp:rsid wsp:val=&quot;006A7519&quot;/&gt;&lt;wsp:rsid wsp:val=&quot;006A7568&quot;/&gt;&lt;wsp:rsid wsp:val=&quot;006A7577&quot;/&gt;&lt;wsp:rsid wsp:val=&quot;006A759A&quot;/&gt;&lt;wsp:rsid wsp:val=&quot;006A75BF&quot;/&gt;&lt;wsp:rsid wsp:val=&quot;006A765C&quot;/&gt;&lt;wsp:rsid wsp:val=&quot;006A7773&quot;/&gt;&lt;wsp:rsid wsp:val=&quot;006A7819&quot;/&gt;&lt;wsp:rsid wsp:val=&quot;006A7BD6&quot;/&gt;&lt;wsp:rsid wsp:val=&quot;006A7C41&quot;/&gt;&lt;wsp:rsid wsp:val=&quot;006A7D54&quot;/&gt;&lt;wsp:rsid wsp:val=&quot;006A7F63&quot;/&gt;&lt;wsp:rsid wsp:val=&quot;006B011E&quot;/&gt;&lt;wsp:rsid wsp:val=&quot;006B0366&quot;/&gt;&lt;wsp:rsid wsp:val=&quot;006B0387&quot;/&gt;&lt;wsp:rsid wsp:val=&quot;006B04FC&quot;/&gt;&lt;wsp:rsid wsp:val=&quot;006B0757&quot;/&gt;&lt;wsp:rsid wsp:val=&quot;006B0C52&quot;/&gt;&lt;wsp:rsid wsp:val=&quot;006B1237&quot;/&gt;&lt;wsp:rsid wsp:val=&quot;006B130C&quot;/&gt;&lt;wsp:rsid wsp:val=&quot;006B14CA&quot;/&gt;&lt;wsp:rsid wsp:val=&quot;006B1508&quot;/&gt;&lt;wsp:rsid wsp:val=&quot;006B18D2&quot;/&gt;&lt;wsp:rsid wsp:val=&quot;006B1D9E&quot;/&gt;&lt;wsp:rsid wsp:val=&quot;006B1E3C&quot;/&gt;&lt;wsp:rsid wsp:val=&quot;006B1FA4&quot;/&gt;&lt;wsp:rsid wsp:val=&quot;006B2213&quot;/&gt;&lt;wsp:rsid wsp:val=&quot;006B2266&quot;/&gt;&lt;wsp:rsid wsp:val=&quot;006B234C&quot;/&gt;&lt;wsp:rsid wsp:val=&quot;006B2ACA&quot;/&gt;&lt;wsp:rsid wsp:val=&quot;006B2B1F&quot;/&gt;&lt;wsp:rsid wsp:val=&quot;006B2E13&quot;/&gt;&lt;wsp:rsid wsp:val=&quot;006B2E35&quot;/&gt;&lt;wsp:rsid wsp:val=&quot;006B306B&quot;/&gt;&lt;wsp:rsid wsp:val=&quot;006B308A&quot;/&gt;&lt;wsp:rsid wsp:val=&quot;006B337A&quot;/&gt;&lt;wsp:rsid wsp:val=&quot;006B33DC&quot;/&gt;&lt;wsp:rsid wsp:val=&quot;006B3584&quot;/&gt;&lt;wsp:rsid wsp:val=&quot;006B376C&quot;/&gt;&lt;wsp:rsid wsp:val=&quot;006B37DD&quot;/&gt;&lt;wsp:rsid wsp:val=&quot;006B3981&quot;/&gt;&lt;wsp:rsid wsp:val=&quot;006B39F8&quot;/&gt;&lt;wsp:rsid wsp:val=&quot;006B3AA8&quot;/&gt;&lt;wsp:rsid wsp:val=&quot;006B3BC7&quot;/&gt;&lt;wsp:rsid wsp:val=&quot;006B3C8C&quot;/&gt;&lt;wsp:rsid wsp:val=&quot;006B3E24&quot;/&gt;&lt;wsp:rsid wsp:val=&quot;006B3FB1&quot;/&gt;&lt;wsp:rsid wsp:val=&quot;006B421D&quot;/&gt;&lt;wsp:rsid wsp:val=&quot;006B4833&quot;/&gt;&lt;wsp:rsid wsp:val=&quot;006B48B1&quot;/&gt;&lt;wsp:rsid wsp:val=&quot;006B49F0&quot;/&gt;&lt;wsp:rsid wsp:val=&quot;006B4A42&quot;/&gt;&lt;wsp:rsid wsp:val=&quot;006B4B13&quot;/&gt;&lt;wsp:rsid wsp:val=&quot;006B4C6A&quot;/&gt;&lt;wsp:rsid wsp:val=&quot;006B4C96&quot;/&gt;&lt;wsp:rsid wsp:val=&quot;006B4FC1&quot;/&gt;&lt;wsp:rsid wsp:val=&quot;006B54C2&quot;/&gt;&lt;wsp:rsid wsp:val=&quot;006B57AD&quot;/&gt;&lt;wsp:rsid wsp:val=&quot;006B5A69&quot;/&gt;&lt;wsp:rsid wsp:val=&quot;006B5BD9&quot;/&gt;&lt;wsp:rsid wsp:val=&quot;006B5DCF&quot;/&gt;&lt;wsp:rsid wsp:val=&quot;006B5FBE&quot;/&gt;&lt;wsp:rsid wsp:val=&quot;006B605B&quot;/&gt;&lt;wsp:rsid wsp:val=&quot;006B60A2&quot;/&gt;&lt;wsp:rsid wsp:val=&quot;006B60A8&quot;/&gt;&lt;wsp:rsid wsp:val=&quot;006B6329&quot;/&gt;&lt;wsp:rsid wsp:val=&quot;006B6476&quot;/&gt;&lt;wsp:rsid wsp:val=&quot;006B664F&quot;/&gt;&lt;wsp:rsid wsp:val=&quot;006B6B0E&quot;/&gt;&lt;wsp:rsid wsp:val=&quot;006B7474&quot;/&gt;&lt;wsp:rsid wsp:val=&quot;006B78FE&quot;/&gt;&lt;wsp:rsid wsp:val=&quot;006B7A37&quot;/&gt;&lt;wsp:rsid wsp:val=&quot;006B7A39&quot;/&gt;&lt;wsp:rsid wsp:val=&quot;006B7DFE&quot;/&gt;&lt;wsp:rsid wsp:val=&quot;006B7F5A&quot;/&gt;&lt;wsp:rsid wsp:val=&quot;006C0121&quot;/&gt;&lt;wsp:rsid wsp:val=&quot;006C043C&quot;/&gt;&lt;wsp:rsid wsp:val=&quot;006C04DF&quot;/&gt;&lt;wsp:rsid wsp:val=&quot;006C0E6E&quot;/&gt;&lt;wsp:rsid wsp:val=&quot;006C154A&quot;/&gt;&lt;wsp:rsid wsp:val=&quot;006C16D2&quot;/&gt;&lt;wsp:rsid wsp:val=&quot;006C1845&quot;/&gt;&lt;wsp:rsid wsp:val=&quot;006C1984&quot;/&gt;&lt;wsp:rsid wsp:val=&quot;006C1B1F&quot;/&gt;&lt;wsp:rsid wsp:val=&quot;006C2291&quot;/&gt;&lt;wsp:rsid wsp:val=&quot;006C22B7&quot;/&gt;&lt;wsp:rsid wsp:val=&quot;006C2395&quot;/&gt;&lt;wsp:rsid wsp:val=&quot;006C25FE&quot;/&gt;&lt;wsp:rsid wsp:val=&quot;006C2761&quot;/&gt;&lt;wsp:rsid wsp:val=&quot;006C2A69&quot;/&gt;&lt;wsp:rsid wsp:val=&quot;006C2B09&quot;/&gt;&lt;wsp:rsid wsp:val=&quot;006C2F13&quot;/&gt;&lt;wsp:rsid wsp:val=&quot;006C2F38&quot;/&gt;&lt;wsp:rsid wsp:val=&quot;006C3026&quot;/&gt;&lt;wsp:rsid wsp:val=&quot;006C32C8&quot;/&gt;&lt;wsp:rsid wsp:val=&quot;006C346D&quot;/&gt;&lt;wsp:rsid wsp:val=&quot;006C34EA&quot;/&gt;&lt;wsp:rsid wsp:val=&quot;006C3961&quot;/&gt;&lt;wsp:rsid wsp:val=&quot;006C3A56&quot;/&gt;&lt;wsp:rsid wsp:val=&quot;006C3C6F&quot;/&gt;&lt;wsp:rsid wsp:val=&quot;006C3DBF&quot;/&gt;&lt;wsp:rsid wsp:val=&quot;006C403E&quot;/&gt;&lt;wsp:rsid wsp:val=&quot;006C40B2&quot;/&gt;&lt;wsp:rsid wsp:val=&quot;006C4A72&quot;/&gt;&lt;wsp:rsid wsp:val=&quot;006C4E44&quot;/&gt;&lt;wsp:rsid wsp:val=&quot;006C5052&quot;/&gt;&lt;wsp:rsid wsp:val=&quot;006C50C8&quot;/&gt;&lt;wsp:rsid wsp:val=&quot;006C5435&quot;/&gt;&lt;wsp:rsid wsp:val=&quot;006C5903&quot;/&gt;&lt;wsp:rsid wsp:val=&quot;006C5C7B&quot;/&gt;&lt;wsp:rsid wsp:val=&quot;006C5E93&quot;/&gt;&lt;wsp:rsid wsp:val=&quot;006C5EA0&quot;/&gt;&lt;wsp:rsid wsp:val=&quot;006C5EC2&quot;/&gt;&lt;wsp:rsid wsp:val=&quot;006C60A3&quot;/&gt;&lt;wsp:rsid wsp:val=&quot;006C63DB&quot;/&gt;&lt;wsp:rsid wsp:val=&quot;006C6AF0&quot;/&gt;&lt;wsp:rsid wsp:val=&quot;006C6E64&quot;/&gt;&lt;wsp:rsid wsp:val=&quot;006C6F0F&quot;/&gt;&lt;wsp:rsid wsp:val=&quot;006C6F73&quot;/&gt;&lt;wsp:rsid wsp:val=&quot;006C7BE4&quot;/&gt;&lt;wsp:rsid wsp:val=&quot;006C7F20&quot;/&gt;&lt;wsp:rsid wsp:val=&quot;006D02E2&quot;/&gt;&lt;wsp:rsid wsp:val=&quot;006D0711&quot;/&gt;&lt;wsp:rsid wsp:val=&quot;006D0A6B&quot;/&gt;&lt;wsp:rsid wsp:val=&quot;006D0B82&quot;/&gt;&lt;wsp:rsid wsp:val=&quot;006D0DFB&quot;/&gt;&lt;wsp:rsid wsp:val=&quot;006D11C3&quot;/&gt;&lt;wsp:rsid wsp:val=&quot;006D1547&quot;/&gt;&lt;wsp:rsid wsp:val=&quot;006D1700&quot;/&gt;&lt;wsp:rsid wsp:val=&quot;006D18C0&quot;/&gt;&lt;wsp:rsid wsp:val=&quot;006D1E22&quot;/&gt;&lt;wsp:rsid wsp:val=&quot;006D1E44&quot;/&gt;&lt;wsp:rsid wsp:val=&quot;006D22AF&quot;/&gt;&lt;wsp:rsid wsp:val=&quot;006D25E6&quot;/&gt;&lt;wsp:rsid wsp:val=&quot;006D272D&quot;/&gt;&lt;wsp:rsid wsp:val=&quot;006D2E75&quot;/&gt;&lt;wsp:rsid wsp:val=&quot;006D2EA7&quot;/&gt;&lt;wsp:rsid wsp:val=&quot;006D30DF&quot;/&gt;&lt;wsp:rsid wsp:val=&quot;006D362F&quot;/&gt;&lt;wsp:rsid wsp:val=&quot;006D36A7&quot;/&gt;&lt;wsp:rsid wsp:val=&quot;006D36D7&quot;/&gt;&lt;wsp:rsid wsp:val=&quot;006D3D3E&quot;/&gt;&lt;wsp:rsid wsp:val=&quot;006D3EEB&quot;/&gt;&lt;wsp:rsid wsp:val=&quot;006D486B&quot;/&gt;&lt;wsp:rsid wsp:val=&quot;006D4AE8&quot;/&gt;&lt;wsp:rsid wsp:val=&quot;006D4C39&quot;/&gt;&lt;wsp:rsid wsp:val=&quot;006D4DEC&quot;/&gt;&lt;wsp:rsid wsp:val=&quot;006D50E0&quot;/&gt;&lt;wsp:rsid wsp:val=&quot;006D5838&quot;/&gt;&lt;wsp:rsid wsp:val=&quot;006D5B06&quot;/&gt;&lt;wsp:rsid wsp:val=&quot;006D5F4B&quot;/&gt;&lt;wsp:rsid wsp:val=&quot;006D636C&quot;/&gt;&lt;wsp:rsid wsp:val=&quot;006D6536&quot;/&gt;&lt;wsp:rsid wsp:val=&quot;006D65A5&quot;/&gt;&lt;wsp:rsid wsp:val=&quot;006D699A&quot;/&gt;&lt;wsp:rsid wsp:val=&quot;006D69A5&quot;/&gt;&lt;wsp:rsid wsp:val=&quot;006D6B8B&quot;/&gt;&lt;wsp:rsid wsp:val=&quot;006D6BD2&quot;/&gt;&lt;wsp:rsid wsp:val=&quot;006D6E25&quot;/&gt;&lt;wsp:rsid wsp:val=&quot;006D7085&quot;/&gt;&lt;wsp:rsid wsp:val=&quot;006D75AD&quot;/&gt;&lt;wsp:rsid wsp:val=&quot;006D7798&quot;/&gt;&lt;wsp:rsid wsp:val=&quot;006D7A67&quot;/&gt;&lt;wsp:rsid wsp:val=&quot;006D7CD8&quot;/&gt;&lt;wsp:rsid wsp:val=&quot;006E02A8&quot;/&gt;&lt;wsp:rsid wsp:val=&quot;006E0435&quot;/&gt;&lt;wsp:rsid wsp:val=&quot;006E04D7&quot;/&gt;&lt;wsp:rsid wsp:val=&quot;006E0564&quot;/&gt;&lt;wsp:rsid wsp:val=&quot;006E09F4&quot;/&gt;&lt;wsp:rsid wsp:val=&quot;006E09FC&quot;/&gt;&lt;wsp:rsid wsp:val=&quot;006E0B00&quot;/&gt;&lt;wsp:rsid wsp:val=&quot;006E0B95&quot;/&gt;&lt;wsp:rsid wsp:val=&quot;006E0ED2&quot;/&gt;&lt;wsp:rsid wsp:val=&quot;006E0F8E&quot;/&gt;&lt;wsp:rsid wsp:val=&quot;006E0FEA&quot;/&gt;&lt;wsp:rsid wsp:val=&quot;006E136A&quot;/&gt;&lt;wsp:rsid wsp:val=&quot;006E1587&quot;/&gt;&lt;wsp:rsid wsp:val=&quot;006E1AB9&quot;/&gt;&lt;wsp:rsid wsp:val=&quot;006E1CAB&quot;/&gt;&lt;wsp:rsid wsp:val=&quot;006E2057&quot;/&gt;&lt;wsp:rsid wsp:val=&quot;006E226A&quot;/&gt;&lt;wsp:rsid wsp:val=&quot;006E2366&quot;/&gt;&lt;wsp:rsid wsp:val=&quot;006E23FE&quot;/&gt;&lt;wsp:rsid wsp:val=&quot;006E2807&quot;/&gt;&lt;wsp:rsid wsp:val=&quot;006E2855&quot;/&gt;&lt;wsp:rsid wsp:val=&quot;006E2C7E&quot;/&gt;&lt;wsp:rsid wsp:val=&quot;006E2D43&quot;/&gt;&lt;wsp:rsid wsp:val=&quot;006E2E84&quot;/&gt;&lt;wsp:rsid wsp:val=&quot;006E3068&quot;/&gt;&lt;wsp:rsid wsp:val=&quot;006E3497&quot;/&gt;&lt;wsp:rsid wsp:val=&quot;006E3644&quot;/&gt;&lt;wsp:rsid wsp:val=&quot;006E366F&quot;/&gt;&lt;wsp:rsid wsp:val=&quot;006E3C97&quot;/&gt;&lt;wsp:rsid wsp:val=&quot;006E41BD&quot;/&gt;&lt;wsp:rsid wsp:val=&quot;006E450A&quot;/&gt;&lt;wsp:rsid wsp:val=&quot;006E453E&quot;/&gt;&lt;wsp:rsid wsp:val=&quot;006E4665&quot;/&gt;&lt;wsp:rsid wsp:val=&quot;006E4854&quot;/&gt;&lt;wsp:rsid wsp:val=&quot;006E4CC5&quot;/&gt;&lt;wsp:rsid wsp:val=&quot;006E4F3B&quot;/&gt;&lt;wsp:rsid wsp:val=&quot;006E4FC4&quot;/&gt;&lt;wsp:rsid wsp:val=&quot;006E51F4&quot;/&gt;&lt;wsp:rsid wsp:val=&quot;006E58BD&quot;/&gt;&lt;wsp:rsid wsp:val=&quot;006E5BCB&quot;/&gt;&lt;wsp:rsid wsp:val=&quot;006E6054&quot;/&gt;&lt;wsp:rsid wsp:val=&quot;006E629A&quot;/&gt;&lt;wsp:rsid wsp:val=&quot;006E62DD&quot;/&gt;&lt;wsp:rsid wsp:val=&quot;006E67A7&quot;/&gt;&lt;wsp:rsid wsp:val=&quot;006E67D5&quot;/&gt;&lt;wsp:rsid wsp:val=&quot;006E687B&quot;/&gt;&lt;wsp:rsid wsp:val=&quot;006E69E7&quot;/&gt;&lt;wsp:rsid wsp:val=&quot;006E6B02&quot;/&gt;&lt;wsp:rsid wsp:val=&quot;006E6C02&quot;/&gt;&lt;wsp:rsid wsp:val=&quot;006E6C45&quot;/&gt;&lt;wsp:rsid wsp:val=&quot;006E6EF7&quot;/&gt;&lt;wsp:rsid wsp:val=&quot;006E7110&quot;/&gt;&lt;wsp:rsid wsp:val=&quot;006E7279&quot;/&gt;&lt;wsp:rsid wsp:val=&quot;006E77C2&quot;/&gt;&lt;wsp:rsid wsp:val=&quot;006E7AD4&quot;/&gt;&lt;wsp:rsid wsp:val=&quot;006E7B59&quot;/&gt;&lt;wsp:rsid wsp:val=&quot;006E7D11&quot;/&gt;&lt;wsp:rsid wsp:val=&quot;006F023C&quot;/&gt;&lt;wsp:rsid wsp:val=&quot;006F07BA&quot;/&gt;&lt;wsp:rsid wsp:val=&quot;006F09C2&quot;/&gt;&lt;wsp:rsid wsp:val=&quot;006F09CF&quot;/&gt;&lt;wsp:rsid wsp:val=&quot;006F0BC5&quot;/&gt;&lt;wsp:rsid wsp:val=&quot;006F10EE&quot;/&gt;&lt;wsp:rsid wsp:val=&quot;006F11F8&quot;/&gt;&lt;wsp:rsid wsp:val=&quot;006F132A&quot;/&gt;&lt;wsp:rsid wsp:val=&quot;006F1411&quot;/&gt;&lt;wsp:rsid wsp:val=&quot;006F1833&quot;/&gt;&lt;wsp:rsid wsp:val=&quot;006F18D6&quot;/&gt;&lt;wsp:rsid wsp:val=&quot;006F191D&quot;/&gt;&lt;wsp:rsid wsp:val=&quot;006F1CAF&quot;/&gt;&lt;wsp:rsid wsp:val=&quot;006F1D4C&quot;/&gt;&lt;wsp:rsid wsp:val=&quot;006F1D4D&quot;/&gt;&lt;wsp:rsid wsp:val=&quot;006F1E3E&quot;/&gt;&lt;wsp:rsid wsp:val=&quot;006F214C&quot;/&gt;&lt;wsp:rsid wsp:val=&quot;006F216D&quot;/&gt;&lt;wsp:rsid wsp:val=&quot;006F230C&quot;/&gt;&lt;wsp:rsid wsp:val=&quot;006F253C&quot;/&gt;&lt;wsp:rsid wsp:val=&quot;006F2581&quot;/&gt;&lt;wsp:rsid wsp:val=&quot;006F2639&quot;/&gt;&lt;wsp:rsid wsp:val=&quot;006F266D&quot;/&gt;&lt;wsp:rsid wsp:val=&quot;006F2D19&quot;/&gt;&lt;wsp:rsid wsp:val=&quot;006F3318&quot;/&gt;&lt;wsp:rsid wsp:val=&quot;006F362C&quot;/&gt;&lt;wsp:rsid wsp:val=&quot;006F3AEC&quot;/&gt;&lt;wsp:rsid wsp:val=&quot;006F3EAA&quot;/&gt;&lt;wsp:rsid wsp:val=&quot;006F3F33&quot;/&gt;&lt;wsp:rsid wsp:val=&quot;006F3F90&quot;/&gt;&lt;wsp:rsid wsp:val=&quot;006F4617&quot;/&gt;&lt;wsp:rsid wsp:val=&quot;006F4767&quot;/&gt;&lt;wsp:rsid wsp:val=&quot;006F490D&quot;/&gt;&lt;wsp:rsid wsp:val=&quot;006F4A37&quot;/&gt;&lt;wsp:rsid wsp:val=&quot;006F4A73&quot;/&gt;&lt;wsp:rsid wsp:val=&quot;006F4F39&quot;/&gt;&lt;wsp:rsid wsp:val=&quot;006F57E2&quot;/&gt;&lt;wsp:rsid wsp:val=&quot;006F58B2&quot;/&gt;&lt;wsp:rsid wsp:val=&quot;006F5BE0&quot;/&gt;&lt;wsp:rsid wsp:val=&quot;006F5D9D&quot;/&gt;&lt;wsp:rsid wsp:val=&quot;006F5E7D&quot;/&gt;&lt;wsp:rsid wsp:val=&quot;006F60FA&quot;/&gt;&lt;wsp:rsid wsp:val=&quot;006F61D7&quot;/&gt;&lt;wsp:rsid wsp:val=&quot;006F6B04&quot;/&gt;&lt;wsp:rsid wsp:val=&quot;006F6B23&quot;/&gt;&lt;wsp:rsid wsp:val=&quot;006F6B9D&quot;/&gt;&lt;wsp:rsid wsp:val=&quot;006F73E1&quot;/&gt;&lt;wsp:rsid wsp:val=&quot;006F7578&quot;/&gt;&lt;wsp:rsid wsp:val=&quot;006F78B7&quot;/&gt;&lt;wsp:rsid wsp:val=&quot;006F7AE6&quot;/&gt;&lt;wsp:rsid wsp:val=&quot;0070016D&quot;/&gt;&lt;wsp:rsid wsp:val=&quot;00700328&quot;/&gt;&lt;wsp:rsid wsp:val=&quot;0070080C&quot;/&gt;&lt;wsp:rsid wsp:val=&quot;00700D88&quot;/&gt;&lt;wsp:rsid wsp:val=&quot;007013BF&quot;/&gt;&lt;wsp:rsid wsp:val=&quot;007014BF&quot;/&gt;&lt;wsp:rsid wsp:val=&quot;00701537&quot;/&gt;&lt;wsp:rsid wsp:val=&quot;00701914&quot;/&gt;&lt;wsp:rsid wsp:val=&quot;00701B77&quot;/&gt;&lt;wsp:rsid wsp:val=&quot;00701BA5&quot;/&gt;&lt;wsp:rsid wsp:val=&quot;00701CEA&quot;/&gt;&lt;wsp:rsid wsp:val=&quot;00701FA8&quot;/&gt;&lt;wsp:rsid wsp:val=&quot;00702063&quot;/&gt;&lt;wsp:rsid wsp:val=&quot;00702329&quot;/&gt;&lt;wsp:rsid wsp:val=&quot;007023FE&quot;/&gt;&lt;wsp:rsid wsp:val=&quot;00702505&quot;/&gt;&lt;wsp:rsid wsp:val=&quot;0070256C&quot;/&gt;&lt;wsp:rsid wsp:val=&quot;007027A4&quot;/&gt;&lt;wsp:rsid wsp:val=&quot;00702A21&quot;/&gt;&lt;wsp:rsid wsp:val=&quot;00702A94&quot;/&gt;&lt;wsp:rsid wsp:val=&quot;00702D29&quot;/&gt;&lt;wsp:rsid wsp:val=&quot;0070339F&quot;/&gt;&lt;wsp:rsid wsp:val=&quot;00703568&quot;/&gt;&lt;wsp:rsid wsp:val=&quot;00703908&quot;/&gt;&lt;wsp:rsid wsp:val=&quot;00703B1F&quot;/&gt;&lt;wsp:rsid wsp:val=&quot;00703C4A&quot;/&gt;&lt;wsp:rsid wsp:val=&quot;00703CD9&quot;/&gt;&lt;wsp:rsid wsp:val=&quot;00703D95&quot;/&gt;&lt;wsp:rsid wsp:val=&quot;00703F79&quot;/&gt;&lt;wsp:rsid wsp:val=&quot;00704145&quot;/&gt;&lt;wsp:rsid wsp:val=&quot;00704606&quot;/&gt;&lt;wsp:rsid wsp:val=&quot;007047B8&quot;/&gt;&lt;wsp:rsid wsp:val=&quot;007048EC&quot;/&gt;&lt;wsp:rsid wsp:val=&quot;00704C4F&quot;/&gt;&lt;wsp:rsid wsp:val=&quot;00705452&quot;/&gt;&lt;wsp:rsid wsp:val=&quot;00705A4C&quot;/&gt;&lt;wsp:rsid wsp:val=&quot;00706534&quot;/&gt;&lt;wsp:rsid wsp:val=&quot;00706674&quot;/&gt;&lt;wsp:rsid wsp:val=&quot;00706785&quot;/&gt;&lt;wsp:rsid wsp:val=&quot;00706C06&quot;/&gt;&lt;wsp:rsid wsp:val=&quot;00707169&quot;/&gt;&lt;wsp:rsid wsp:val=&quot;007071AA&quot;/&gt;&lt;wsp:rsid wsp:val=&quot;00707278&quot;/&gt;&lt;wsp:rsid wsp:val=&quot;007074A8&quot;/&gt;&lt;wsp:rsid wsp:val=&quot;00707508&quot;/&gt;&lt;wsp:rsid wsp:val=&quot;0070753A&quot;/&gt;&lt;wsp:rsid wsp:val=&quot;007076A7&quot;/&gt;&lt;wsp:rsid wsp:val=&quot;00707A98&quot;/&gt;&lt;wsp:rsid wsp:val=&quot;00707C86&quot;/&gt;&lt;wsp:rsid wsp:val=&quot;0071026B&quot;/&gt;&lt;wsp:rsid wsp:val=&quot;007105B1&quot;/&gt;&lt;wsp:rsid wsp:val=&quot;007106E5&quot;/&gt;&lt;wsp:rsid wsp:val=&quot;00710B31&quot;/&gt;&lt;wsp:rsid wsp:val=&quot;00710BED&quot;/&gt;&lt;wsp:rsid wsp:val=&quot;00710D91&quot;/&gt;&lt;wsp:rsid wsp:val=&quot;00710E01&quot;/&gt;&lt;wsp:rsid wsp:val=&quot;007110C2&quot;/&gt;&lt;wsp:rsid wsp:val=&quot;0071112F&quot;/&gt;&lt;wsp:rsid wsp:val=&quot;00711472&quot;/&gt;&lt;wsp:rsid wsp:val=&quot;00711767&quot;/&gt;&lt;wsp:rsid wsp:val=&quot;00711A45&quot;/&gt;&lt;wsp:rsid wsp:val=&quot;00711AC5&quot;/&gt;&lt;wsp:rsid wsp:val=&quot;00711D33&quot;/&gt;&lt;wsp:rsid wsp:val=&quot;00712009&quot;/&gt;&lt;wsp:rsid wsp:val=&quot;007126C2&quot;/&gt;&lt;wsp:rsid wsp:val=&quot;00712948&quot;/&gt;&lt;wsp:rsid wsp:val=&quot;007129BA&quot;/&gt;&lt;wsp:rsid wsp:val=&quot;007129CE&quot;/&gt;&lt;wsp:rsid wsp:val=&quot;00712C05&quot;/&gt;&lt;wsp:rsid wsp:val=&quot;00712DDC&quot;/&gt;&lt;wsp:rsid wsp:val=&quot;00712E4C&quot;/&gt;&lt;wsp:rsid wsp:val=&quot;007131A1&quot;/&gt;&lt;wsp:rsid wsp:val=&quot;00713500&quot;/&gt;&lt;wsp:rsid wsp:val=&quot;00713520&quot;/&gt;&lt;wsp:rsid wsp:val=&quot;0071371F&quot;/&gt;&lt;wsp:rsid wsp:val=&quot;00713858&quot;/&gt;&lt;wsp:rsid wsp:val=&quot;00713A16&quot;/&gt;&lt;wsp:rsid wsp:val=&quot;00713A96&quot;/&gt;&lt;wsp:rsid wsp:val=&quot;00713AAA&quot;/&gt;&lt;wsp:rsid wsp:val=&quot;00713E6D&quot;/&gt;&lt;wsp:rsid wsp:val=&quot;00713F8F&quot;/&gt;&lt;wsp:rsid wsp:val=&quot;007141F7&quot;/&gt;&lt;wsp:rsid wsp:val=&quot;007146C0&quot;/&gt;&lt;wsp:rsid wsp:val=&quot;00714753&quot;/&gt;&lt;wsp:rsid wsp:val=&quot;00714754&quot;/&gt;&lt;wsp:rsid wsp:val=&quot;00714761&quot;/&gt;&lt;wsp:rsid wsp:val=&quot;007147DD&quot;/&gt;&lt;wsp:rsid wsp:val=&quot;00714940&quot;/&gt;&lt;wsp:rsid wsp:val=&quot;00714AE5&quot;/&gt;&lt;wsp:rsid wsp:val=&quot;00714D13&quot;/&gt;&lt;wsp:rsid wsp:val=&quot;00714D26&quot;/&gt;&lt;wsp:rsid wsp:val=&quot;00714D74&quot;/&gt;&lt;wsp:rsid wsp:val=&quot;00714FD0&quot;/&gt;&lt;wsp:rsid wsp:val=&quot;007150BE&quot;/&gt;&lt;wsp:rsid wsp:val=&quot;00715165&quot;/&gt;&lt;wsp:rsid wsp:val=&quot;00715253&quot;/&gt;&lt;wsp:rsid wsp:val=&quot;00715382&quot;/&gt;&lt;wsp:rsid wsp:val=&quot;007157A5&quot;/&gt;&lt;wsp:rsid wsp:val=&quot;007159EB&quot;/&gt;&lt;wsp:rsid wsp:val=&quot;00715B76&quot;/&gt;&lt;wsp:rsid wsp:val=&quot;007160D4&quot;/&gt;&lt;wsp:rsid wsp:val=&quot;0071621C&quot;/&gt;&lt;wsp:rsid wsp:val=&quot;00716758&quot;/&gt;&lt;wsp:rsid wsp:val=&quot;00716A79&quot;/&gt;&lt;wsp:rsid wsp:val=&quot;00716EC5&quot;/&gt;&lt;wsp:rsid wsp:val=&quot;00717113&quot;/&gt;&lt;wsp:rsid wsp:val=&quot;00717202&quot;/&gt;&lt;wsp:rsid wsp:val=&quot;00717275&quot;/&gt;&lt;wsp:rsid wsp:val=&quot;007174AE&quot;/&gt;&lt;wsp:rsid wsp:val=&quot;0071769C&quot;/&gt;&lt;wsp:rsid wsp:val=&quot;0071771B&quot;/&gt;&lt;wsp:rsid wsp:val=&quot;00717794&quot;/&gt;&lt;wsp:rsid wsp:val=&quot;00717A1B&quot;/&gt;&lt;wsp:rsid wsp:val=&quot;00717AB9&quot;/&gt;&lt;wsp:rsid wsp:val=&quot;00717E89&quot;/&gt;&lt;wsp:rsid wsp:val=&quot;0072012D&quot;/&gt;&lt;wsp:rsid wsp:val=&quot;00720335&quot;/&gt;&lt;wsp:rsid wsp:val=&quot;007203A3&quot;/&gt;&lt;wsp:rsid wsp:val=&quot;007204D0&quot;/&gt;&lt;wsp:rsid wsp:val=&quot;00720696&quot;/&gt;&lt;wsp:rsid wsp:val=&quot;007207DC&quot;/&gt;&lt;wsp:rsid wsp:val=&quot;007209AE&quot;/&gt;&lt;wsp:rsid wsp:val=&quot;007209B0&quot;/&gt;&lt;wsp:rsid wsp:val=&quot;00720A6B&quot;/&gt;&lt;wsp:rsid wsp:val=&quot;00720CAF&quot;/&gt;&lt;wsp:rsid wsp:val=&quot;00720E64&quot;/&gt;&lt;wsp:rsid wsp:val=&quot;00720F26&quot;/&gt;&lt;wsp:rsid wsp:val=&quot;007211B5&quot;/&gt;&lt;wsp:rsid wsp:val=&quot;00721DDF&quot;/&gt;&lt;wsp:rsid wsp:val=&quot;00721EF8&quot;/&gt;&lt;wsp:rsid wsp:val=&quot;007220B6&quot;/&gt;&lt;wsp:rsid wsp:val=&quot;00722355&quot;/&gt;&lt;wsp:rsid wsp:val=&quot;00722557&quot;/&gt;&lt;wsp:rsid wsp:val=&quot;0072262C&quot;/&gt;&lt;wsp:rsid wsp:val=&quot;007228A4&quot;/&gt;&lt;wsp:rsid wsp:val=&quot;00722D25&quot;/&gt;&lt;wsp:rsid wsp:val=&quot;00722E53&quot;/&gt;&lt;wsp:rsid wsp:val=&quot;00723231&quot;/&gt;&lt;wsp:rsid wsp:val=&quot;0072352E&quot;/&gt;&lt;wsp:rsid wsp:val=&quot;007235C6&quot;/&gt;&lt;wsp:rsid wsp:val=&quot;00723A51&quot;/&gt;&lt;wsp:rsid wsp:val=&quot;00723C17&quot;/&gt;&lt;wsp:rsid wsp:val=&quot;00723D14&quot;/&gt;&lt;wsp:rsid wsp:val=&quot;007242DF&quot;/&gt;&lt;wsp:rsid wsp:val=&quot;007242F4&quot;/&gt;&lt;wsp:rsid wsp:val=&quot;0072442F&quot;/&gt;&lt;wsp:rsid wsp:val=&quot;0072456E&quot;/&gt;&lt;wsp:rsid wsp:val=&quot;0072473D&quot;/&gt;&lt;wsp:rsid wsp:val=&quot;00724870&quot;/&gt;&lt;wsp:rsid wsp:val=&quot;00724B55&quot;/&gt;&lt;wsp:rsid wsp:val=&quot;00724E8F&quot;/&gt;&lt;wsp:rsid wsp:val=&quot;00724ED8&quot;/&gt;&lt;wsp:rsid wsp:val=&quot;00724F09&quot;/&gt;&lt;wsp:rsid wsp:val=&quot;00724F91&quot;/&gt;&lt;wsp:rsid wsp:val=&quot;00725084&quot;/&gt;&lt;wsp:rsid wsp:val=&quot;007250FC&quot;/&gt;&lt;wsp:rsid wsp:val=&quot;00725362&quot;/&gt;&lt;wsp:rsid wsp:val=&quot;0072557B&quot;/&gt;&lt;wsp:rsid wsp:val=&quot;00725DAC&quot;/&gt;&lt;wsp:rsid wsp:val=&quot;00725E84&quot;/&gt;&lt;wsp:rsid wsp:val=&quot;0072605D&quot;/&gt;&lt;wsp:rsid wsp:val=&quot;0072607F&quot;/&gt;&lt;wsp:rsid wsp:val=&quot;0072655E&quot;/&gt;&lt;wsp:rsid wsp:val=&quot;0072659A&quot;/&gt;&lt;wsp:rsid wsp:val=&quot;007265AC&quot;/&gt;&lt;wsp:rsid wsp:val=&quot;007266E7&quot;/&gt;&lt;wsp:rsid wsp:val=&quot;007267F5&quot;/&gt;&lt;wsp:rsid wsp:val=&quot;00726890&quot;/&gt;&lt;wsp:rsid wsp:val=&quot;00726B0C&quot;/&gt;&lt;wsp:rsid wsp:val=&quot;00726B3B&quot;/&gt;&lt;wsp:rsid wsp:val=&quot;00726CFC&quot;/&gt;&lt;wsp:rsid wsp:val=&quot;00726DB4&quot;/&gt;&lt;wsp:rsid wsp:val=&quot;00726EB5&quot;/&gt;&lt;wsp:rsid wsp:val=&quot;00727089&quot;/&gt;&lt;wsp:rsid wsp:val=&quot;00727830&quot;/&gt;&lt;wsp:rsid wsp:val=&quot;00727B51&quot;/&gt;&lt;wsp:rsid wsp:val=&quot;00727E7A&quot;/&gt;&lt;wsp:rsid wsp:val=&quot;0073001A&quot;/&gt;&lt;wsp:rsid wsp:val=&quot;0073003C&quot;/&gt;&lt;wsp:rsid wsp:val=&quot;00730068&quot;/&gt;&lt;wsp:rsid wsp:val=&quot;0073043F&quot;/&gt;&lt;wsp:rsid wsp:val=&quot;007307A7&quot;/&gt;&lt;wsp:rsid wsp:val=&quot;00730813&quot;/&gt;&lt;wsp:rsid wsp:val=&quot;00730B9B&quot;/&gt;&lt;wsp:rsid wsp:val=&quot;00730D39&quot;/&gt;&lt;wsp:rsid wsp:val=&quot;00730D43&quot;/&gt;&lt;wsp:rsid wsp:val=&quot;00730EAC&quot;/&gt;&lt;wsp:rsid wsp:val=&quot;00730F06&quot;/&gt;&lt;wsp:rsid wsp:val=&quot;00731403&quot;/&gt;&lt;wsp:rsid wsp:val=&quot;0073141B&quot;/&gt;&lt;wsp:rsid wsp:val=&quot;00731B9A&quot;/&gt;&lt;wsp:rsid wsp:val=&quot;00732354&quot;/&gt;&lt;wsp:rsid wsp:val=&quot;007327D1&quot;/&gt;&lt;wsp:rsid wsp:val=&quot;00732B25&quot;/&gt;&lt;wsp:rsid wsp:val=&quot;00732C3C&quot;/&gt;&lt;wsp:rsid wsp:val=&quot;00732DD4&quot;/&gt;&lt;wsp:rsid wsp:val=&quot;00733028&quot;/&gt;&lt;wsp:rsid wsp:val=&quot;00733191&quot;/&gt;&lt;wsp:rsid wsp:val=&quot;0073338E&quot;/&gt;&lt;wsp:rsid wsp:val=&quot;007333D5&quot;/&gt;&lt;wsp:rsid wsp:val=&quot;00733593&quot;/&gt;&lt;wsp:rsid wsp:val=&quot;007335FA&quot;/&gt;&lt;wsp:rsid wsp:val=&quot;007336C4&quot;/&gt;&lt;wsp:rsid wsp:val=&quot;007336C6&quot;/&gt;&lt;wsp:rsid wsp:val=&quot;0073375A&quot;/&gt;&lt;wsp:rsid wsp:val=&quot;0073381D&quot;/&gt;&lt;wsp:rsid wsp:val=&quot;00733937&quot;/&gt;&lt;wsp:rsid wsp:val=&quot;00733D3E&quot;/&gt;&lt;wsp:rsid wsp:val=&quot;00733E88&quot;/&gt;&lt;wsp:rsid wsp:val=&quot;00733FEC&quot;/&gt;&lt;wsp:rsid wsp:val=&quot;00734098&quot;/&gt;&lt;wsp:rsid wsp:val=&quot;007349B3&quot;/&gt;&lt;wsp:rsid wsp:val=&quot;00734AAD&quot;/&gt;&lt;wsp:rsid wsp:val=&quot;00734B75&quot;/&gt;&lt;wsp:rsid wsp:val=&quot;00734E52&quot;/&gt;&lt;wsp:rsid wsp:val=&quot;007351AA&quot;/&gt;&lt;wsp:rsid wsp:val=&quot;007353E0&quot;/&gt;&lt;wsp:rsid wsp:val=&quot;00735563&quot;/&gt;&lt;wsp:rsid wsp:val=&quot;0073572B&quot;/&gt;&lt;wsp:rsid wsp:val=&quot;00735979&quot;/&gt;&lt;wsp:rsid wsp:val=&quot;00735AC6&quot;/&gt;&lt;wsp:rsid wsp:val=&quot;00735CAA&quot;/&gt;&lt;wsp:rsid wsp:val=&quot;00736042&quot;/&gt;&lt;wsp:rsid wsp:val=&quot;00736282&quot;/&gt;&lt;wsp:rsid wsp:val=&quot;00736482&quot;/&gt;&lt;wsp:rsid wsp:val=&quot;00736484&quot;/&gt;&lt;wsp:rsid wsp:val=&quot;007364CC&quot;/&gt;&lt;wsp:rsid wsp:val=&quot;0073694C&quot;/&gt;&lt;wsp:rsid wsp:val=&quot;00736958&quot;/&gt;&lt;wsp:rsid wsp:val=&quot;00736B8D&quot;/&gt;&lt;wsp:rsid wsp:val=&quot;00736D4A&quot;/&gt;&lt;wsp:rsid wsp:val=&quot;00736EF7&quot;/&gt;&lt;wsp:rsid wsp:val=&quot;00736F2F&quot;/&gt;&lt;wsp:rsid wsp:val=&quot;0073721B&quot;/&gt;&lt;wsp:rsid wsp:val=&quot;007373AB&quot;/&gt;&lt;wsp:rsid wsp:val=&quot;007374BB&quot;/&gt;&lt;wsp:rsid wsp:val=&quot;0073772A&quot;/&gt;&lt;wsp:rsid wsp:val=&quot;00737919&quot;/&gt;&lt;wsp:rsid wsp:val=&quot;00737B70&quot;/&gt;&lt;wsp:rsid wsp:val=&quot;00737BB3&quot;/&gt;&lt;wsp:rsid wsp:val=&quot;007401F6&quot;/&gt;&lt;wsp:rsid wsp:val=&quot;0074057C&quot;/&gt;&lt;wsp:rsid wsp:val=&quot;00740602&quot;/&gt;&lt;wsp:rsid wsp:val=&quot;007408E4&quot;/&gt;&lt;wsp:rsid wsp:val=&quot;00740AF5&quot;/&gt;&lt;wsp:rsid wsp:val=&quot;00740E7E&quot;/&gt;&lt;wsp:rsid wsp:val=&quot;00740F37&quot;/&gt;&lt;wsp:rsid wsp:val=&quot;007412BF&quot;/&gt;&lt;wsp:rsid wsp:val=&quot;0074142D&quot;/&gt;&lt;wsp:rsid wsp:val=&quot;007418D2&quot;/&gt;&lt;wsp:rsid wsp:val=&quot;00741E36&quot;/&gt;&lt;wsp:rsid wsp:val=&quot;00741FCA&quot;/&gt;&lt;wsp:rsid wsp:val=&quot;0074209D&quot;/&gt;&lt;wsp:rsid wsp:val=&quot;007421BD&quot;/&gt;&lt;wsp:rsid wsp:val=&quot;007423FD&quot;/&gt;&lt;wsp:rsid wsp:val=&quot;007427B6&quot;/&gt;&lt;wsp:rsid wsp:val=&quot;0074288A&quot;/&gt;&lt;wsp:rsid wsp:val=&quot;00742933&quot;/&gt;&lt;wsp:rsid wsp:val=&quot;00742BAA&quot;/&gt;&lt;wsp:rsid wsp:val=&quot;007433F8&quot;/&gt;&lt;wsp:rsid wsp:val=&quot;00743546&quot;/&gt;&lt;wsp:rsid wsp:val=&quot;0074357F&quot;/&gt;&lt;wsp:rsid wsp:val=&quot;00743A3A&quot;/&gt;&lt;wsp:rsid wsp:val=&quot;00743AE8&quot;/&gt;&lt;wsp:rsid wsp:val=&quot;00744276&quot;/&gt;&lt;wsp:rsid wsp:val=&quot;007444A3&quot;/&gt;&lt;wsp:rsid wsp:val=&quot;00744596&quot;/&gt;&lt;wsp:rsid wsp:val=&quot;007445C3&quot;/&gt;&lt;wsp:rsid wsp:val=&quot;0074498C&quot;/&gt;&lt;wsp:rsid wsp:val=&quot;00744A8A&quot;/&gt;&lt;wsp:rsid wsp:val=&quot;00744B10&quot;/&gt;&lt;wsp:rsid wsp:val=&quot;00744BF8&quot;/&gt;&lt;wsp:rsid wsp:val=&quot;00744D3B&quot;/&gt;&lt;wsp:rsid wsp:val=&quot;00745D04&quot;/&gt;&lt;wsp:rsid wsp:val=&quot;00746103&quot;/&gt;&lt;wsp:rsid wsp:val=&quot;007464FA&quot;/&gt;&lt;wsp:rsid wsp:val=&quot;0074671B&quot;/&gt;&lt;wsp:rsid wsp:val=&quot;00746822&quot;/&gt;&lt;wsp:rsid wsp:val=&quot;00746EAE&quot;/&gt;&lt;wsp:rsid wsp:val=&quot;00747821&quot;/&gt;&lt;wsp:rsid wsp:val=&quot;0074799D&quot;/&gt;&lt;wsp:rsid wsp:val=&quot;00747B6C&quot;/&gt;&lt;wsp:rsid wsp:val=&quot;00747CA9&quot;/&gt;&lt;wsp:rsid wsp:val=&quot;00747D34&quot;/&gt;&lt;wsp:rsid wsp:val=&quot;00747F17&quot;/&gt;&lt;wsp:rsid wsp:val=&quot;00747F58&quot;/&gt;&lt;wsp:rsid wsp:val=&quot;00750001&quot;/&gt;&lt;wsp:rsid wsp:val=&quot;00750271&quot;/&gt;&lt;wsp:rsid wsp:val=&quot;00750B83&quot;/&gt;&lt;wsp:rsid wsp:val=&quot;00750DF6&quot;/&gt;&lt;wsp:rsid wsp:val=&quot;00750EF6&quot;/&gt;&lt;wsp:rsid wsp:val=&quot;0075106C&quot;/&gt;&lt;wsp:rsid wsp:val=&quot;007516E4&quot;/&gt;&lt;wsp:rsid wsp:val=&quot;00751BEB&quot;/&gt;&lt;wsp:rsid wsp:val=&quot;00751EBD&quot;/&gt;&lt;wsp:rsid wsp:val=&quot;00751F4F&quot;/&gt;&lt;wsp:rsid wsp:val=&quot;00751F57&quot;/&gt;&lt;wsp:rsid wsp:val=&quot;00752054&quot;/&gt;&lt;wsp:rsid wsp:val=&quot;0075256B&quot;/&gt;&lt;wsp:rsid wsp:val=&quot;00752699&quot;/&gt;&lt;wsp:rsid wsp:val=&quot;007526FF&quot;/&gt;&lt;wsp:rsid wsp:val=&quot;00752C2F&quot;/&gt;&lt;wsp:rsid wsp:val=&quot;00752D94&quot;/&gt;&lt;wsp:rsid wsp:val=&quot;00753075&quot;/&gt;&lt;wsp:rsid wsp:val=&quot;007530EE&quot;/&gt;&lt;wsp:rsid wsp:val=&quot;0075325C&quot;/&gt;&lt;wsp:rsid wsp:val=&quot;007532EB&quot;/&gt;&lt;wsp:rsid wsp:val=&quot;00753525&quot;/&gt;&lt;wsp:rsid wsp:val=&quot;00753A8E&quot;/&gt;&lt;wsp:rsid wsp:val=&quot;00753C4C&quot;/&gt;&lt;wsp:rsid wsp:val=&quot;00753D0D&quot;/&gt;&lt;wsp:rsid wsp:val=&quot;00753E7F&quot;/&gt;&lt;wsp:rsid wsp:val=&quot;00754257&quot;/&gt;&lt;wsp:rsid wsp:val=&quot;00754A8E&quot;/&gt;&lt;wsp:rsid wsp:val=&quot;00754AD8&quot;/&gt;&lt;wsp:rsid wsp:val=&quot;00754D6C&quot;/&gt;&lt;wsp:rsid wsp:val=&quot;00755081&quot;/&gt;&lt;wsp:rsid wsp:val=&quot;007553C4&quot;/&gt;&lt;wsp:rsid wsp:val=&quot;00755B30&quot;/&gt;&lt;wsp:rsid wsp:val=&quot;00755CF5&quot;/&gt;&lt;wsp:rsid wsp:val=&quot;00755EA2&quot;/&gt;&lt;wsp:rsid wsp:val=&quot;00756449&quot;/&gt;&lt;wsp:rsid wsp:val=&quot;0075645B&quot;/&gt;&lt;wsp:rsid wsp:val=&quot;0075665C&quot;/&gt;&lt;wsp:rsid wsp:val=&quot;007566D0&quot;/&gt;&lt;wsp:rsid wsp:val=&quot;0075690C&quot;/&gt;&lt;wsp:rsid wsp:val=&quot;00756CE5&quot;/&gt;&lt;wsp:rsid wsp:val=&quot;00757A92&quot;/&gt;&lt;wsp:rsid wsp:val=&quot;00757B17&quot;/&gt;&lt;wsp:rsid wsp:val=&quot;0076011D&quot;/&gt;&lt;wsp:rsid wsp:val=&quot;00760224&quot;/&gt;&lt;wsp:rsid wsp:val=&quot;007608C7&quot;/&gt;&lt;wsp:rsid wsp:val=&quot;0076099C&quot;/&gt;&lt;wsp:rsid wsp:val=&quot;00760EBC&quot;/&gt;&lt;wsp:rsid wsp:val=&quot;007610B2&quot;/&gt;&lt;wsp:rsid wsp:val=&quot;007610BE&quot;/&gt;&lt;wsp:rsid wsp:val=&quot;0076117D&quot;/&gt;&lt;wsp:rsid wsp:val=&quot;00761357&quot;/&gt;&lt;wsp:rsid wsp:val=&quot;00761FC0&quot;/&gt;&lt;wsp:rsid wsp:val=&quot;00762185&quot;/&gt;&lt;wsp:rsid wsp:val=&quot;007622D0&quot;/&gt;&lt;wsp:rsid wsp:val=&quot;00762463&quot;/&gt;&lt;wsp:rsid wsp:val=&quot;007627CB&quot;/&gt;&lt;wsp:rsid wsp:val=&quot;007628DD&quot;/&gt;&lt;wsp:rsid wsp:val=&quot;00762970&quot;/&gt;&lt;wsp:rsid wsp:val=&quot;00762A21&quot;/&gt;&lt;wsp:rsid wsp:val=&quot;00763200&quot;/&gt;&lt;wsp:rsid wsp:val=&quot;00763749&quot;/&gt;&lt;wsp:rsid wsp:val=&quot;007637EF&quot;/&gt;&lt;wsp:rsid wsp:val=&quot;007639C5&quot;/&gt;&lt;wsp:rsid wsp:val=&quot;00763AD9&quot;/&gt;&lt;wsp:rsid wsp:val=&quot;00763E57&quot;/&gt;&lt;wsp:rsid wsp:val=&quot;00763F4C&quot;/&gt;&lt;wsp:rsid wsp:val=&quot;0076424D&quot;/&gt;&lt;wsp:rsid wsp:val=&quot;007642AC&quot;/&gt;&lt;wsp:rsid wsp:val=&quot;0076435F&quot;/&gt;&lt;wsp:rsid wsp:val=&quot;0076468B&quot;/&gt;&lt;wsp:rsid wsp:val=&quot;00764706&quot;/&gt;&lt;wsp:rsid wsp:val=&quot;0076471C&quot;/&gt;&lt;wsp:rsid wsp:val=&quot;00764787&quot;/&gt;&lt;wsp:rsid wsp:val=&quot;007649BD&quot;/&gt;&lt;wsp:rsid wsp:val=&quot;00764A59&quot;/&gt;&lt;wsp:rsid wsp:val=&quot;00764EC0&quot;/&gt;&lt;wsp:rsid wsp:val=&quot;00764FB0&quot;/&gt;&lt;wsp:rsid wsp:val=&quot;00765228&quot;/&gt;&lt;wsp:rsid wsp:val=&quot;00765312&quot;/&gt;&lt;wsp:rsid wsp:val=&quot;007654EE&quot;/&gt;&lt;wsp:rsid wsp:val=&quot;00765537&quot;/&gt;&lt;wsp:rsid wsp:val=&quot;007655F8&quot;/&gt;&lt;wsp:rsid wsp:val=&quot;0076564D&quot;/&gt;&lt;wsp:rsid wsp:val=&quot;00765674&quot;/&gt;&lt;wsp:rsid wsp:val=&quot;00765BAA&quot;/&gt;&lt;wsp:rsid wsp:val=&quot;00765C0D&quot;/&gt;&lt;wsp:rsid wsp:val=&quot;00765F04&quot;/&gt;&lt;wsp:rsid wsp:val=&quot;00766316&quot;/&gt;&lt;wsp:rsid wsp:val=&quot;007664BA&quot;/&gt;&lt;wsp:rsid wsp:val=&quot;007668F1&quot;/&gt;&lt;wsp:rsid wsp:val=&quot;007668F8&quot;/&gt;&lt;wsp:rsid wsp:val=&quot;00766BA4&quot;/&gt;&lt;wsp:rsid wsp:val=&quot;00766D68&quot;/&gt;&lt;wsp:rsid wsp:val=&quot;007674B0&quot;/&gt;&lt;wsp:rsid wsp:val=&quot;00767602&quot;/&gt;&lt;wsp:rsid wsp:val=&quot;00767CF3&quot;/&gt;&lt;wsp:rsid wsp:val=&quot;00767DBC&quot;/&gt;&lt;wsp:rsid wsp:val=&quot;0077060E&quot;/&gt;&lt;wsp:rsid wsp:val=&quot;0077063C&quot;/&gt;&lt;wsp:rsid wsp:val=&quot;00770679&quot;/&gt;&lt;wsp:rsid wsp:val=&quot;00770803&quot;/&gt;&lt;wsp:rsid wsp:val=&quot;00770864&quot;/&gt;&lt;wsp:rsid wsp:val=&quot;00770E19&quot;/&gt;&lt;wsp:rsid wsp:val=&quot;00770E9D&quot;/&gt;&lt;wsp:rsid wsp:val=&quot;00770FCD&quot;/&gt;&lt;wsp:rsid wsp:val=&quot;0077126B&quot;/&gt;&lt;wsp:rsid wsp:val=&quot;00771311&quot;/&gt;&lt;wsp:rsid wsp:val=&quot;0077139F&quot;/&gt;&lt;wsp:rsid wsp:val=&quot;00771613&quot;/&gt;&lt;wsp:rsid wsp:val=&quot;007716AC&quot;/&gt;&lt;wsp:rsid wsp:val=&quot;007717C6&quot;/&gt;&lt;wsp:rsid wsp:val=&quot;00771BC9&quot;/&gt;&lt;wsp:rsid wsp:val=&quot;00772048&quot;/&gt;&lt;wsp:rsid wsp:val=&quot;00772216&quot;/&gt;&lt;wsp:rsid wsp:val=&quot;00772422&quot;/&gt;&lt;wsp:rsid wsp:val=&quot;007727E4&quot;/&gt;&lt;wsp:rsid wsp:val=&quot;0077295B&quot;/&gt;&lt;wsp:rsid wsp:val=&quot;00772BDF&quot;/&gt;&lt;wsp:rsid wsp:val=&quot;00772C9F&quot;/&gt;&lt;wsp:rsid wsp:val=&quot;00772D54&quot;/&gt;&lt;wsp:rsid wsp:val=&quot;007732D0&quot;/&gt;&lt;wsp:rsid wsp:val=&quot;00773497&quot;/&gt;&lt;wsp:rsid wsp:val=&quot;00773700&quot;/&gt;&lt;wsp:rsid wsp:val=&quot;0077421F&quot;/&gt;&lt;wsp:rsid wsp:val=&quot;00774241&quot;/&gt;&lt;wsp:rsid wsp:val=&quot;007745B3&quot;/&gt;&lt;wsp:rsid wsp:val=&quot;00774980&quot;/&gt;&lt;wsp:rsid wsp:val=&quot;007749CB&quot;/&gt;&lt;wsp:rsid wsp:val=&quot;00774D56&quot;/&gt;&lt;wsp:rsid wsp:val=&quot;00774E0D&quot;/&gt;&lt;wsp:rsid wsp:val=&quot;00774E84&quot;/&gt;&lt;wsp:rsid wsp:val=&quot;00774E8A&quot;/&gt;&lt;wsp:rsid wsp:val=&quot;00774F7F&quot;/&gt;&lt;wsp:rsid wsp:val=&quot;0077501A&quot;/&gt;&lt;wsp:rsid wsp:val=&quot;00775249&quot;/&gt;&lt;wsp:rsid wsp:val=&quot;007756D6&quot;/&gt;&lt;wsp:rsid wsp:val=&quot;00775957&quot;/&gt;&lt;wsp:rsid wsp:val=&quot;00775B5D&quot;/&gt;&lt;wsp:rsid wsp:val=&quot;00775D30&quot;/&gt;&lt;wsp:rsid wsp:val=&quot;00775EB5&quot;/&gt;&lt;wsp:rsid wsp:val=&quot;007767D9&quot;/&gt;&lt;wsp:rsid wsp:val=&quot;007767EB&quot;/&gt;&lt;wsp:rsid wsp:val=&quot;007768F5&quot;/&gt;&lt;wsp:rsid wsp:val=&quot;00776B68&quot;/&gt;&lt;wsp:rsid wsp:val=&quot;00776CBC&quot;/&gt;&lt;wsp:rsid wsp:val=&quot;00776D61&quot;/&gt;&lt;wsp:rsid wsp:val=&quot;00776DFE&quot;/&gt;&lt;wsp:rsid wsp:val=&quot;0077730E&quot;/&gt;&lt;wsp:rsid wsp:val=&quot;00777607&quot;/&gt;&lt;wsp:rsid wsp:val=&quot;0077765B&quot;/&gt;&lt;wsp:rsid wsp:val=&quot;007777D0&quot;/&gt;&lt;wsp:rsid wsp:val=&quot;00777825&quot;/&gt;&lt;wsp:rsid wsp:val=&quot;00777871&quot;/&gt;&lt;wsp:rsid wsp:val=&quot;00777AC1&quot;/&gt;&lt;wsp:rsid wsp:val=&quot;00777B43&quot;/&gt;&lt;wsp:rsid wsp:val=&quot;00777BC1&quot;/&gt;&lt;wsp:rsid wsp:val=&quot;00777F33&quot;/&gt;&lt;wsp:rsid wsp:val=&quot;00777F93&quot;/&gt;&lt;wsp:rsid wsp:val=&quot;00780274&quot;/&gt;&lt;wsp:rsid wsp:val=&quot;007802BC&quot;/&gt;&lt;wsp:rsid wsp:val=&quot;007802F9&quot;/&gt;&lt;wsp:rsid wsp:val=&quot;007803E8&quot;/&gt;&lt;wsp:rsid wsp:val=&quot;007806C9&quot;/&gt;&lt;wsp:rsid wsp:val=&quot;00780905&quot;/&gt;&lt;wsp:rsid wsp:val=&quot;00780D1E&quot;/&gt;&lt;wsp:rsid wsp:val=&quot;00780E39&quot;/&gt;&lt;wsp:rsid wsp:val=&quot;00781011&quot;/&gt;&lt;wsp:rsid wsp:val=&quot;00781C5F&quot;/&gt;&lt;wsp:rsid wsp:val=&quot;00781FC0&quot;/&gt;&lt;wsp:rsid wsp:val=&quot;00782802&quot;/&gt;&lt;wsp:rsid wsp:val=&quot;00782DD4&quot;/&gt;&lt;wsp:rsid wsp:val=&quot;00783098&quot;/&gt;&lt;wsp:rsid wsp:val=&quot;007831D8&quot;/&gt;&lt;wsp:rsid wsp:val=&quot;007832A3&quot;/&gt;&lt;wsp:rsid wsp:val=&quot;007834D7&quot;/&gt;&lt;wsp:rsid wsp:val=&quot;007834F5&quot;/&gt;&lt;wsp:rsid wsp:val=&quot;007837AA&quot;/&gt;&lt;wsp:rsid wsp:val=&quot;0078395B&quot;/&gt;&lt;wsp:rsid wsp:val=&quot;00783C28&quot;/&gt;&lt;wsp:rsid wsp:val=&quot;00783D4F&quot;/&gt;&lt;wsp:rsid wsp:val=&quot;00783EFA&quot;/&gt;&lt;wsp:rsid wsp:val=&quot;007841DC&quot;/&gt;&lt;wsp:rsid wsp:val=&quot;00784260&quot;/&gt;&lt;wsp:rsid wsp:val=&quot;00784303&quot;/&gt;&lt;wsp:rsid wsp:val=&quot;00784435&quot;/&gt;&lt;wsp:rsid wsp:val=&quot;00784618&quot;/&gt;&lt;wsp:rsid wsp:val=&quot;00784C19&quot;/&gt;&lt;wsp:rsid wsp:val=&quot;00784E5D&quot;/&gt;&lt;wsp:rsid wsp:val=&quot;00785029&quot;/&gt;&lt;wsp:rsid wsp:val=&quot;0078571B&quot;/&gt;&lt;wsp:rsid wsp:val=&quot;0078576E&quot;/&gt;&lt;wsp:rsid wsp:val=&quot;00785B70&quot;/&gt;&lt;wsp:rsid wsp:val=&quot;00785C5B&quot;/&gt;&lt;wsp:rsid wsp:val=&quot;00785E96&quot;/&gt;&lt;wsp:rsid wsp:val=&quot;00785EF9&quot;/&gt;&lt;wsp:rsid wsp:val=&quot;00785F92&quot;/&gt;&lt;wsp:rsid wsp:val=&quot;007861C6&quot;/&gt;&lt;wsp:rsid wsp:val=&quot;007862D5&quot;/&gt;&lt;wsp:rsid wsp:val=&quot;00786456&quot;/&gt;&lt;wsp:rsid wsp:val=&quot;0078660E&quot;/&gt;&lt;wsp:rsid wsp:val=&quot;007866F6&quot;/&gt;&lt;wsp:rsid wsp:val=&quot;00786C09&quot;/&gt;&lt;wsp:rsid wsp:val=&quot;00787012&quot;/&gt;&lt;wsp:rsid wsp:val=&quot;007871C7&quot;/&gt;&lt;wsp:rsid wsp:val=&quot;007872BB&quot;/&gt;&lt;wsp:rsid wsp:val=&quot;0078732B&quot;/&gt;&lt;wsp:rsid wsp:val=&quot;007873C4&quot;/&gt;&lt;wsp:rsid wsp:val=&quot;00787567&quot;/&gt;&lt;wsp:rsid wsp:val=&quot;0078767D&quot;/&gt;&lt;wsp:rsid wsp:val=&quot;0078769D&quot;/&gt;&lt;wsp:rsid wsp:val=&quot;00787964&quot;/&gt;&lt;wsp:rsid wsp:val=&quot;00787A71&quot;/&gt;&lt;wsp:rsid wsp:val=&quot;00787B92&quot;/&gt;&lt;wsp:rsid wsp:val=&quot;007903E5&quot;/&gt;&lt;wsp:rsid wsp:val=&quot;00790C01&quot;/&gt;&lt;wsp:rsid wsp:val=&quot;00790CF4&quot;/&gt;&lt;wsp:rsid wsp:val=&quot;00790DD8&quot;/&gt;&lt;wsp:rsid wsp:val=&quot;00790F33&quot;/&gt;&lt;wsp:rsid wsp:val=&quot;00791341&quot;/&gt;&lt;wsp:rsid wsp:val=&quot;00791343&quot;/&gt;&lt;wsp:rsid wsp:val=&quot;00791427&quot;/&gt;&lt;wsp:rsid wsp:val=&quot;007915D8&quot;/&gt;&lt;wsp:rsid wsp:val=&quot;00791A5F&quot;/&gt;&lt;wsp:rsid wsp:val=&quot;00791BF5&quot;/&gt;&lt;wsp:rsid wsp:val=&quot;00791C2D&quot;/&gt;&lt;wsp:rsid wsp:val=&quot;00791E32&quot;/&gt;&lt;wsp:rsid wsp:val=&quot;007920CC&quot;/&gt;&lt;wsp:rsid wsp:val=&quot;0079213E&quot;/&gt;&lt;wsp:rsid wsp:val=&quot;007924D6&quot;/&gt;&lt;wsp:rsid wsp:val=&quot;00792569&quot;/&gt;&lt;wsp:rsid wsp:val=&quot;00792602&quot;/&gt;&lt;wsp:rsid wsp:val=&quot;007928F0&quot;/&gt;&lt;wsp:rsid wsp:val=&quot;00792BD9&quot;/&gt;&lt;wsp:rsid wsp:val=&quot;00792C74&quot;/&gt;&lt;wsp:rsid wsp:val=&quot;00793180&quot;/&gt;&lt;wsp:rsid wsp:val=&quot;00793201&quot;/&gt;&lt;wsp:rsid wsp:val=&quot;0079342E&quot;/&gt;&lt;wsp:rsid wsp:val=&quot;00793680&quot;/&gt;&lt;wsp:rsid wsp:val=&quot;0079388E&quot;/&gt;&lt;wsp:rsid wsp:val=&quot;007938D9&quot;/&gt;&lt;wsp:rsid wsp:val=&quot;007939FF&quot;/&gt;&lt;wsp:rsid wsp:val=&quot;00793CA6&quot;/&gt;&lt;wsp:rsid wsp:val=&quot;00793CD5&quot;/&gt;&lt;wsp:rsid wsp:val=&quot;007942AE&quot;/&gt;&lt;wsp:rsid wsp:val=&quot;0079455A&quot;/&gt;&lt;wsp:rsid wsp:val=&quot;007947D6&quot;/&gt;&lt;wsp:rsid wsp:val=&quot;007947D8&quot;/&gt;&lt;wsp:rsid wsp:val=&quot;00794875&quot;/&gt;&lt;wsp:rsid wsp:val=&quot;007949E7&quot;/&gt;&lt;wsp:rsid wsp:val=&quot;00794D46&quot;/&gt;&lt;wsp:rsid wsp:val=&quot;00794D53&quot;/&gt;&lt;wsp:rsid wsp:val=&quot;00795430&quot;/&gt;&lt;wsp:rsid wsp:val=&quot;00795904&quot;/&gt;&lt;wsp:rsid wsp:val=&quot;00795BC6&quot;/&gt;&lt;wsp:rsid wsp:val=&quot;00795F10&quot;/&gt;&lt;wsp:rsid wsp:val=&quot;00796203&quot;/&gt;&lt;wsp:rsid wsp:val=&quot;0079638A&quot;/&gt;&lt;wsp:rsid wsp:val=&quot;007963CF&quot;/&gt;&lt;wsp:rsid wsp:val=&quot;00796443&quot;/&gt;&lt;wsp:rsid wsp:val=&quot;00796AB2&quot;/&gt;&lt;wsp:rsid wsp:val=&quot;00796D62&quot;/&gt;&lt;wsp:rsid wsp:val=&quot;007975EC&quot;/&gt;&lt;wsp:rsid wsp:val=&quot;007976AC&quot;/&gt;&lt;wsp:rsid wsp:val=&quot;00797751&quot;/&gt;&lt;wsp:rsid wsp:val=&quot;00797955&quot;/&gt;&lt;wsp:rsid wsp:val=&quot;007979D3&quot;/&gt;&lt;wsp:rsid wsp:val=&quot;00797B10&quot;/&gt;&lt;wsp:rsid wsp:val=&quot;00797BBB&quot;/&gt;&lt;wsp:rsid wsp:val=&quot;00797D0B&quot;/&gt;&lt;wsp:rsid wsp:val=&quot;007A039E&quot;/&gt;&lt;wsp:rsid wsp:val=&quot;007A0687&quot;/&gt;&lt;wsp:rsid wsp:val=&quot;007A074B&quot;/&gt;&lt;wsp:rsid wsp:val=&quot;007A0A4B&quot;/&gt;&lt;wsp:rsid wsp:val=&quot;007A0C5C&quot;/&gt;&lt;wsp:rsid wsp:val=&quot;007A0D5C&quot;/&gt;&lt;wsp:rsid wsp:val=&quot;007A0DBC&quot;/&gt;&lt;wsp:rsid wsp:val=&quot;007A1821&quot;/&gt;&lt;wsp:rsid wsp:val=&quot;007A182E&quot;/&gt;&lt;wsp:rsid wsp:val=&quot;007A193C&quot;/&gt;&lt;wsp:rsid wsp:val=&quot;007A1A75&quot;/&gt;&lt;wsp:rsid wsp:val=&quot;007A1BFD&quot;/&gt;&lt;wsp:rsid wsp:val=&quot;007A1DA9&quot;/&gt;&lt;wsp:rsid wsp:val=&quot;007A2162&quot;/&gt;&lt;wsp:rsid wsp:val=&quot;007A21B1&quot;/&gt;&lt;wsp:rsid wsp:val=&quot;007A21C9&quot;/&gt;&lt;wsp:rsid wsp:val=&quot;007A21CF&quot;/&gt;&lt;wsp:rsid wsp:val=&quot;007A23A6&quot;/&gt;&lt;wsp:rsid wsp:val=&quot;007A23ED&quot;/&gt;&lt;wsp:rsid wsp:val=&quot;007A2857&quot;/&gt;&lt;wsp:rsid wsp:val=&quot;007A2C9C&quot;/&gt;&lt;wsp:rsid wsp:val=&quot;007A31CA&quot;/&gt;&lt;wsp:rsid wsp:val=&quot;007A3217&quot;/&gt;&lt;wsp:rsid wsp:val=&quot;007A3593&quot;/&gt;&lt;wsp:rsid wsp:val=&quot;007A3612&quot;/&gt;&lt;wsp:rsid wsp:val=&quot;007A3821&quot;/&gt;&lt;wsp:rsid wsp:val=&quot;007A3A63&quot;/&gt;&lt;wsp:rsid wsp:val=&quot;007A3F64&quot;/&gt;&lt;wsp:rsid wsp:val=&quot;007A430A&quot;/&gt;&lt;wsp:rsid wsp:val=&quot;007A456A&quot;/&gt;&lt;wsp:rsid wsp:val=&quot;007A4660&quot;/&gt;&lt;wsp:rsid wsp:val=&quot;007A4B0F&quot;/&gt;&lt;wsp:rsid wsp:val=&quot;007A4DB6&quot;/&gt;&lt;wsp:rsid wsp:val=&quot;007A5114&quot;/&gt;&lt;wsp:rsid wsp:val=&quot;007A52E3&quot;/&gt;&lt;wsp:rsid wsp:val=&quot;007A56C0&quot;/&gt;&lt;wsp:rsid wsp:val=&quot;007A57B6&quot;/&gt;&lt;wsp:rsid wsp:val=&quot;007A5D42&quot;/&gt;&lt;wsp:rsid wsp:val=&quot;007A5D73&quot;/&gt;&lt;wsp:rsid wsp:val=&quot;007A5E30&quot;/&gt;&lt;wsp:rsid wsp:val=&quot;007A5F56&quot;/&gt;&lt;wsp:rsid wsp:val=&quot;007A605E&quot;/&gt;&lt;wsp:rsid wsp:val=&quot;007A6131&quot;/&gt;&lt;wsp:rsid wsp:val=&quot;007A6272&quot;/&gt;&lt;wsp:rsid wsp:val=&quot;007A64AA&quot;/&gt;&lt;wsp:rsid wsp:val=&quot;007A653B&quot;/&gt;&lt;wsp:rsid wsp:val=&quot;007A6B95&quot;/&gt;&lt;wsp:rsid wsp:val=&quot;007A6EBB&quot;/&gt;&lt;wsp:rsid wsp:val=&quot;007A712A&quot;/&gt;&lt;wsp:rsid wsp:val=&quot;007A7181&quot;/&gt;&lt;wsp:rsid wsp:val=&quot;007B003F&quot;/&gt;&lt;wsp:rsid wsp:val=&quot;007B00F5&quot;/&gt;&lt;wsp:rsid wsp:val=&quot;007B035C&quot;/&gt;&lt;wsp:rsid wsp:val=&quot;007B04CE&quot;/&gt;&lt;wsp:rsid wsp:val=&quot;007B04D1&quot;/&gt;&lt;wsp:rsid wsp:val=&quot;007B056F&quot;/&gt;&lt;wsp:rsid wsp:val=&quot;007B0886&quot;/&gt;&lt;wsp:rsid wsp:val=&quot;007B0CC8&quot;/&gt;&lt;wsp:rsid wsp:val=&quot;007B0D61&quot;/&gt;&lt;wsp:rsid wsp:val=&quot;007B0D78&quot;/&gt;&lt;wsp:rsid wsp:val=&quot;007B0D95&quot;/&gt;&lt;wsp:rsid wsp:val=&quot;007B0E41&quot;/&gt;&lt;wsp:rsid wsp:val=&quot;007B0ED5&quot;/&gt;&lt;wsp:rsid wsp:val=&quot;007B117B&quot;/&gt;&lt;wsp:rsid wsp:val=&quot;007B1350&quot;/&gt;&lt;wsp:rsid wsp:val=&quot;007B13FD&quot;/&gt;&lt;wsp:rsid wsp:val=&quot;007B1539&quot;/&gt;&lt;wsp:rsid wsp:val=&quot;007B1DE5&quot;/&gt;&lt;wsp:rsid wsp:val=&quot;007B2125&quot;/&gt;&lt;wsp:rsid wsp:val=&quot;007B2278&quot;/&gt;&lt;wsp:rsid wsp:val=&quot;007B2413&quot;/&gt;&lt;wsp:rsid wsp:val=&quot;007B244F&quot;/&gt;&lt;wsp:rsid wsp:val=&quot;007B2961&quot;/&gt;&lt;wsp:rsid wsp:val=&quot;007B29DF&quot;/&gt;&lt;wsp:rsid wsp:val=&quot;007B2A58&quot;/&gt;&lt;wsp:rsid wsp:val=&quot;007B2C0F&quot;/&gt;&lt;wsp:rsid wsp:val=&quot;007B2F6D&quot;/&gt;&lt;wsp:rsid wsp:val=&quot;007B3104&quot;/&gt;&lt;wsp:rsid wsp:val=&quot;007B321E&quot;/&gt;&lt;wsp:rsid wsp:val=&quot;007B3459&quot;/&gt;&lt;wsp:rsid wsp:val=&quot;007B349A&quot;/&gt;&lt;wsp:rsid wsp:val=&quot;007B3522&quot;/&gt;&lt;wsp:rsid wsp:val=&quot;007B35B0&quot;/&gt;&lt;wsp:rsid wsp:val=&quot;007B3A1F&quot;/&gt;&lt;wsp:rsid wsp:val=&quot;007B3D8F&quot;/&gt;&lt;wsp:rsid wsp:val=&quot;007B3E58&quot;/&gt;&lt;wsp:rsid wsp:val=&quot;007B44F6&quot;/&gt;&lt;wsp:rsid wsp:val=&quot;007B4654&quot;/&gt;&lt;wsp:rsid wsp:val=&quot;007B4C5A&quot;/&gt;&lt;wsp:rsid wsp:val=&quot;007B4DAF&quot;/&gt;&lt;wsp:rsid wsp:val=&quot;007B4DDA&quot;/&gt;&lt;wsp:rsid wsp:val=&quot;007B4ED1&quot;/&gt;&lt;wsp:rsid wsp:val=&quot;007B5230&quot;/&gt;&lt;wsp:rsid wsp:val=&quot;007B562A&quot;/&gt;&lt;wsp:rsid wsp:val=&quot;007B583F&quot;/&gt;&lt;wsp:rsid wsp:val=&quot;007B5A03&quot;/&gt;&lt;wsp:rsid wsp:val=&quot;007B5D12&quot;/&gt;&lt;wsp:rsid wsp:val=&quot;007B5EEC&quot;/&gt;&lt;wsp:rsid wsp:val=&quot;007B5F49&quot;/&gt;&lt;wsp:rsid wsp:val=&quot;007B60D7&quot;/&gt;&lt;wsp:rsid wsp:val=&quot;007B6284&quot;/&gt;&lt;wsp:rsid wsp:val=&quot;007B63BF&quot;/&gt;&lt;wsp:rsid wsp:val=&quot;007B64F5&quot;/&gt;&lt;wsp:rsid wsp:val=&quot;007B6637&quot;/&gt;&lt;wsp:rsid wsp:val=&quot;007B66B5&quot;/&gt;&lt;wsp:rsid wsp:val=&quot;007B68F4&quot;/&gt;&lt;wsp:rsid wsp:val=&quot;007B6A8E&quot;/&gt;&lt;wsp:rsid wsp:val=&quot;007B6B7E&quot;/&gt;&lt;wsp:rsid wsp:val=&quot;007B6D73&quot;/&gt;&lt;wsp:rsid wsp:val=&quot;007B6E1D&quot;/&gt;&lt;wsp:rsid wsp:val=&quot;007B7069&quot;/&gt;&lt;wsp:rsid wsp:val=&quot;007B731D&quot;/&gt;&lt;wsp:rsid wsp:val=&quot;007B7614&quot;/&gt;&lt;wsp:rsid wsp:val=&quot;007B7694&quot;/&gt;&lt;wsp:rsid wsp:val=&quot;007B78C7&quot;/&gt;&lt;wsp:rsid wsp:val=&quot;007B7A0B&quot;/&gt;&lt;wsp:rsid wsp:val=&quot;007B7EE0&quot;/&gt;&lt;wsp:rsid wsp:val=&quot;007B7FF3&quot;/&gt;&lt;wsp:rsid wsp:val=&quot;007C02C7&quot;/&gt;&lt;wsp:rsid wsp:val=&quot;007C071B&quot;/&gt;&lt;wsp:rsid wsp:val=&quot;007C0BB8&quot;/&gt;&lt;wsp:rsid wsp:val=&quot;007C0BC8&quot;/&gt;&lt;wsp:rsid wsp:val=&quot;007C0C5D&quot;/&gt;&lt;wsp:rsid wsp:val=&quot;007C0EE7&quot;/&gt;&lt;wsp:rsid wsp:val=&quot;007C1131&quot;/&gt;&lt;wsp:rsid wsp:val=&quot;007C1337&quot;/&gt;&lt;wsp:rsid wsp:val=&quot;007C1505&quot;/&gt;&lt;wsp:rsid wsp:val=&quot;007C153F&quot;/&gt;&lt;wsp:rsid wsp:val=&quot;007C1C58&quot;/&gt;&lt;wsp:rsid wsp:val=&quot;007C1CF3&quot;/&gt;&lt;wsp:rsid wsp:val=&quot;007C209F&quot;/&gt;&lt;wsp:rsid wsp:val=&quot;007C23BA&quot;/&gt;&lt;wsp:rsid wsp:val=&quot;007C29E3&quot;/&gt;&lt;wsp:rsid wsp:val=&quot;007C2E28&quot;/&gt;&lt;wsp:rsid wsp:val=&quot;007C30F2&quot;/&gt;&lt;wsp:rsid wsp:val=&quot;007C330D&quot;/&gt;&lt;wsp:rsid wsp:val=&quot;007C33C0&quot;/&gt;&lt;wsp:rsid wsp:val=&quot;007C352B&quot;/&gt;&lt;wsp:rsid wsp:val=&quot;007C35BE&quot;/&gt;&lt;wsp:rsid wsp:val=&quot;007C390D&quot;/&gt;&lt;wsp:rsid wsp:val=&quot;007C3BDF&quot;/&gt;&lt;wsp:rsid wsp:val=&quot;007C3D6A&quot;/&gt;&lt;wsp:rsid wsp:val=&quot;007C415F&quot;/&gt;&lt;wsp:rsid wsp:val=&quot;007C45D9&quot;/&gt;&lt;wsp:rsid wsp:val=&quot;007C460A&quot;/&gt;&lt;wsp:rsid wsp:val=&quot;007C476C&quot;/&gt;&lt;wsp:rsid wsp:val=&quot;007C48D4&quot;/&gt;&lt;wsp:rsid wsp:val=&quot;007C4D1D&quot;/&gt;&lt;wsp:rsid wsp:val=&quot;007C4E59&quot;/&gt;&lt;wsp:rsid wsp:val=&quot;007C50B5&quot;/&gt;&lt;wsp:rsid wsp:val=&quot;007C5163&quot;/&gt;&lt;wsp:rsid wsp:val=&quot;007C524C&quot;/&gt;&lt;wsp:rsid wsp:val=&quot;007C5260&quot;/&gt;&lt;wsp:rsid wsp:val=&quot;007C52B2&quot;/&gt;&lt;wsp:rsid wsp:val=&quot;007C562B&quot;/&gt;&lt;wsp:rsid wsp:val=&quot;007C571B&quot;/&gt;&lt;wsp:rsid wsp:val=&quot;007C5886&quot;/&gt;&lt;wsp:rsid wsp:val=&quot;007C5960&quot;/&gt;&lt;wsp:rsid wsp:val=&quot;007C5BAC&quot;/&gt;&lt;wsp:rsid wsp:val=&quot;007C5E70&quot;/&gt;&lt;wsp:rsid wsp:val=&quot;007C5F69&quot;/&gt;&lt;wsp:rsid wsp:val=&quot;007C6225&quot;/&gt;&lt;wsp:rsid wsp:val=&quot;007C6410&quot;/&gt;&lt;wsp:rsid wsp:val=&quot;007C65F3&quot;/&gt;&lt;wsp:rsid wsp:val=&quot;007C6690&quot;/&gt;&lt;wsp:rsid wsp:val=&quot;007C678C&quot;/&gt;&lt;wsp:rsid wsp:val=&quot;007C71A4&quot;/&gt;&lt;wsp:rsid wsp:val=&quot;007C73B9&quot;/&gt;&lt;wsp:rsid wsp:val=&quot;007C7560&quot;/&gt;&lt;wsp:rsid wsp:val=&quot;007C75A7&quot;/&gt;&lt;wsp:rsid wsp:val=&quot;007C7B05&quot;/&gt;&lt;wsp:rsid wsp:val=&quot;007C7C49&quot;/&gt;&lt;wsp:rsid wsp:val=&quot;007C7E26&quot;/&gt;&lt;wsp:rsid wsp:val=&quot;007C7E44&quot;/&gt;&lt;wsp:rsid wsp:val=&quot;007D01BB&quot;/&gt;&lt;wsp:rsid wsp:val=&quot;007D021D&quot;/&gt;&lt;wsp:rsid wsp:val=&quot;007D055E&quot;/&gt;&lt;wsp:rsid wsp:val=&quot;007D057D&quot;/&gt;&lt;wsp:rsid wsp:val=&quot;007D0593&quot;/&gt;&lt;wsp:rsid wsp:val=&quot;007D0902&quot;/&gt;&lt;wsp:rsid wsp:val=&quot;007D09AF&quot;/&gt;&lt;wsp:rsid wsp:val=&quot;007D0A9C&quot;/&gt;&lt;wsp:rsid wsp:val=&quot;007D0AF9&quot;/&gt;&lt;wsp:rsid wsp:val=&quot;007D0CF7&quot;/&gt;&lt;wsp:rsid wsp:val=&quot;007D0FED&quot;/&gt;&lt;wsp:rsid wsp:val=&quot;007D1351&quot;/&gt;&lt;wsp:rsid wsp:val=&quot;007D1380&quot;/&gt;&lt;wsp:rsid wsp:val=&quot;007D1871&quot;/&gt;&lt;wsp:rsid wsp:val=&quot;007D1DE2&quot;/&gt;&lt;wsp:rsid wsp:val=&quot;007D1DE5&quot;/&gt;&lt;wsp:rsid wsp:val=&quot;007D241D&quot;/&gt;&lt;wsp:rsid wsp:val=&quot;007D2900&quot;/&gt;&lt;wsp:rsid wsp:val=&quot;007D29EC&quot;/&gt;&lt;wsp:rsid wsp:val=&quot;007D2A31&quot;/&gt;&lt;wsp:rsid wsp:val=&quot;007D2D37&quot;/&gt;&lt;wsp:rsid wsp:val=&quot;007D2E38&quot;/&gt;&lt;wsp:rsid wsp:val=&quot;007D34DD&quot;/&gt;&lt;wsp:rsid wsp:val=&quot;007D36E5&quot;/&gt;&lt;wsp:rsid wsp:val=&quot;007D372A&quot;/&gt;&lt;wsp:rsid wsp:val=&quot;007D38C1&quot;/&gt;&lt;wsp:rsid wsp:val=&quot;007D3F47&quot;/&gt;&lt;wsp:rsid wsp:val=&quot;007D4129&quot;/&gt;&lt;wsp:rsid wsp:val=&quot;007D46C5&quot;/&gt;&lt;wsp:rsid wsp:val=&quot;007D47CE&quot;/&gt;&lt;wsp:rsid wsp:val=&quot;007D499C&quot;/&gt;&lt;wsp:rsid wsp:val=&quot;007D4B42&quot;/&gt;&lt;wsp:rsid wsp:val=&quot;007D5420&quot;/&gt;&lt;wsp:rsid wsp:val=&quot;007D54C8&quot;/&gt;&lt;wsp:rsid wsp:val=&quot;007D593D&quot;/&gt;&lt;wsp:rsid wsp:val=&quot;007D59A0&quot;/&gt;&lt;wsp:rsid wsp:val=&quot;007D5BEF&quot;/&gt;&lt;wsp:rsid wsp:val=&quot;007D5C31&quot;/&gt;&lt;wsp:rsid wsp:val=&quot;007D5E18&quot;/&gt;&lt;wsp:rsid wsp:val=&quot;007D60AC&quot;/&gt;&lt;wsp:rsid wsp:val=&quot;007D6253&quot;/&gt;&lt;wsp:rsid wsp:val=&quot;007D626A&quot;/&gt;&lt;wsp:rsid wsp:val=&quot;007D650C&quot;/&gt;&lt;wsp:rsid wsp:val=&quot;007D6706&quot;/&gt;&lt;wsp:rsid wsp:val=&quot;007D6CFA&quot;/&gt;&lt;wsp:rsid wsp:val=&quot;007D6D4E&quot;/&gt;&lt;wsp:rsid wsp:val=&quot;007D7193&quot;/&gt;&lt;wsp:rsid wsp:val=&quot;007D7210&quot;/&gt;&lt;wsp:rsid wsp:val=&quot;007D72D6&quot;/&gt;&lt;wsp:rsid wsp:val=&quot;007D74AB&quot;/&gt;&lt;wsp:rsid wsp:val=&quot;007D74F8&quot;/&gt;&lt;wsp:rsid wsp:val=&quot;007D7591&quot;/&gt;&lt;wsp:rsid wsp:val=&quot;007D7763&quot;/&gt;&lt;wsp:rsid wsp:val=&quot;007D7D2E&quot;/&gt;&lt;wsp:rsid wsp:val=&quot;007D7F2A&quot;/&gt;&lt;wsp:rsid wsp:val=&quot;007E0677&quot;/&gt;&lt;wsp:rsid wsp:val=&quot;007E0C5F&quot;/&gt;&lt;wsp:rsid wsp:val=&quot;007E1188&quot;/&gt;&lt;wsp:rsid wsp:val=&quot;007E1229&quot;/&gt;&lt;wsp:rsid wsp:val=&quot;007E12F7&quot;/&gt;&lt;wsp:rsid wsp:val=&quot;007E1703&quot;/&gt;&lt;wsp:rsid wsp:val=&quot;007E171B&quot;/&gt;&lt;wsp:rsid wsp:val=&quot;007E1A2E&quot;/&gt;&lt;wsp:rsid wsp:val=&quot;007E1E4E&quot;/&gt;&lt;wsp:rsid wsp:val=&quot;007E2052&quot;/&gt;&lt;wsp:rsid wsp:val=&quot;007E21C7&quot;/&gt;&lt;wsp:rsid wsp:val=&quot;007E251D&quot;/&gt;&lt;wsp:rsid wsp:val=&quot;007E26D2&quot;/&gt;&lt;wsp:rsid wsp:val=&quot;007E2A14&quot;/&gt;&lt;wsp:rsid wsp:val=&quot;007E2AEA&quot;/&gt;&lt;wsp:rsid wsp:val=&quot;007E2E5D&quot;/&gt;&lt;wsp:rsid wsp:val=&quot;007E2E61&quot;/&gt;&lt;wsp:rsid wsp:val=&quot;007E2F6A&quot;/&gt;&lt;wsp:rsid wsp:val=&quot;007E30AA&quot;/&gt;&lt;wsp:rsid wsp:val=&quot;007E32B4&quot;/&gt;&lt;wsp:rsid wsp:val=&quot;007E36D6&quot;/&gt;&lt;wsp:rsid wsp:val=&quot;007E3BE9&quot;/&gt;&lt;wsp:rsid wsp:val=&quot;007E3D0F&quot;/&gt;&lt;wsp:rsid wsp:val=&quot;007E421B&quot;/&gt;&lt;wsp:rsid wsp:val=&quot;007E42F2&quot;/&gt;&lt;wsp:rsid wsp:val=&quot;007E482D&quot;/&gt;&lt;wsp:rsid wsp:val=&quot;007E4C62&quot;/&gt;&lt;wsp:rsid wsp:val=&quot;007E500A&quot;/&gt;&lt;wsp:rsid wsp:val=&quot;007E520B&quot;/&gt;&lt;wsp:rsid wsp:val=&quot;007E5221&quot;/&gt;&lt;wsp:rsid wsp:val=&quot;007E52EE&quot;/&gt;&lt;wsp:rsid wsp:val=&quot;007E578C&quot;/&gt;&lt;wsp:rsid wsp:val=&quot;007E58E6&quot;/&gt;&lt;wsp:rsid wsp:val=&quot;007E5BDE&quot;/&gt;&lt;wsp:rsid wsp:val=&quot;007E622B&quot;/&gt;&lt;wsp:rsid wsp:val=&quot;007E6418&quot;/&gt;&lt;wsp:rsid wsp:val=&quot;007E6455&quot;/&gt;&lt;wsp:rsid wsp:val=&quot;007E658C&quot;/&gt;&lt;wsp:rsid wsp:val=&quot;007E6D32&quot;/&gt;&lt;wsp:rsid wsp:val=&quot;007E6F5D&quot;/&gt;&lt;wsp:rsid wsp:val=&quot;007E74A8&quot;/&gt;&lt;wsp:rsid wsp:val=&quot;007E7740&quot;/&gt;&lt;wsp:rsid wsp:val=&quot;007E7795&quot;/&gt;&lt;wsp:rsid wsp:val=&quot;007E7890&quot;/&gt;&lt;wsp:rsid wsp:val=&quot;007E78E5&quot;/&gt;&lt;wsp:rsid wsp:val=&quot;007E7B6E&quot;/&gt;&lt;wsp:rsid wsp:val=&quot;007E7C74&quot;/&gt;&lt;wsp:rsid wsp:val=&quot;007E7F50&quot;/&gt;&lt;wsp:rsid wsp:val=&quot;007F019D&quot;/&gt;&lt;wsp:rsid wsp:val=&quot;007F01F1&quot;/&gt;&lt;wsp:rsid wsp:val=&quot;007F0C33&quot;/&gt;&lt;wsp:rsid wsp:val=&quot;007F0F66&quot;/&gt;&lt;wsp:rsid wsp:val=&quot;007F0F7E&quot;/&gt;&lt;wsp:rsid wsp:val=&quot;007F1004&quot;/&gt;&lt;wsp:rsid wsp:val=&quot;007F126A&quot;/&gt;&lt;wsp:rsid wsp:val=&quot;007F1645&quot;/&gt;&lt;wsp:rsid wsp:val=&quot;007F16FC&quot;/&gt;&lt;wsp:rsid wsp:val=&quot;007F176D&quot;/&gt;&lt;wsp:rsid wsp:val=&quot;007F184E&quot;/&gt;&lt;wsp:rsid wsp:val=&quot;007F1A27&quot;/&gt;&lt;wsp:rsid wsp:val=&quot;007F1BD9&quot;/&gt;&lt;wsp:rsid wsp:val=&quot;007F1BDD&quot;/&gt;&lt;wsp:rsid wsp:val=&quot;007F20BB&quot;/&gt;&lt;wsp:rsid wsp:val=&quot;007F2154&quot;/&gt;&lt;wsp:rsid wsp:val=&quot;007F25EA&quot;/&gt;&lt;wsp:rsid wsp:val=&quot;007F27B7&quot;/&gt;&lt;wsp:rsid wsp:val=&quot;007F2D6B&quot;/&gt;&lt;wsp:rsid wsp:val=&quot;007F2DB6&quot;/&gt;&lt;wsp:rsid wsp:val=&quot;007F3026&quot;/&gt;&lt;wsp:rsid wsp:val=&quot;007F37E4&quot;/&gt;&lt;wsp:rsid wsp:val=&quot;007F38D5&quot;/&gt;&lt;wsp:rsid wsp:val=&quot;007F3980&quot;/&gt;&lt;wsp:rsid wsp:val=&quot;007F3B6D&quot;/&gt;&lt;wsp:rsid wsp:val=&quot;007F3C66&quot;/&gt;&lt;wsp:rsid wsp:val=&quot;007F3CEF&quot;/&gt;&lt;wsp:rsid wsp:val=&quot;007F3F44&quot;/&gt;&lt;wsp:rsid wsp:val=&quot;007F3FDD&quot;/&gt;&lt;wsp:rsid wsp:val=&quot;007F402D&quot;/&gt;&lt;wsp:rsid wsp:val=&quot;007F4030&quot;/&gt;&lt;wsp:rsid wsp:val=&quot;007F451B&quot;/&gt;&lt;wsp:rsid wsp:val=&quot;007F48E5&quot;/&gt;&lt;wsp:rsid wsp:val=&quot;007F4960&quot;/&gt;&lt;wsp:rsid wsp:val=&quot;007F49F1&quot;/&gt;&lt;wsp:rsid wsp:val=&quot;007F4A3B&quot;/&gt;&lt;wsp:rsid wsp:val=&quot;007F4B84&quot;/&gt;&lt;wsp:rsid wsp:val=&quot;007F4BEE&quot;/&gt;&lt;wsp:rsid wsp:val=&quot;007F4D20&quot;/&gt;&lt;wsp:rsid wsp:val=&quot;007F5010&quot;/&gt;&lt;wsp:rsid wsp:val=&quot;007F5288&quot;/&gt;&lt;wsp:rsid wsp:val=&quot;007F52E9&quot;/&gt;&lt;wsp:rsid wsp:val=&quot;007F5433&quot;/&gt;&lt;wsp:rsid wsp:val=&quot;007F5480&quot;/&gt;&lt;wsp:rsid wsp:val=&quot;007F54A9&quot;/&gt;&lt;wsp:rsid wsp:val=&quot;007F5843&quot;/&gt;&lt;wsp:rsid wsp:val=&quot;007F5A54&quot;/&gt;&lt;wsp:rsid wsp:val=&quot;007F5A95&quot;/&gt;&lt;wsp:rsid wsp:val=&quot;007F5CF3&quot;/&gt;&lt;wsp:rsid wsp:val=&quot;007F6297&quot;/&gt;&lt;wsp:rsid wsp:val=&quot;007F62C3&quot;/&gt;&lt;wsp:rsid wsp:val=&quot;007F6347&quot;/&gt;&lt;wsp:rsid wsp:val=&quot;007F64A9&quot;/&gt;&lt;wsp:rsid wsp:val=&quot;007F654C&quot;/&gt;&lt;wsp:rsid wsp:val=&quot;007F66C9&quot;/&gt;&lt;wsp:rsid wsp:val=&quot;007F67EF&quot;/&gt;&lt;wsp:rsid wsp:val=&quot;007F69CF&quot;/&gt;&lt;wsp:rsid wsp:val=&quot;007F6D2C&quot;/&gt;&lt;wsp:rsid wsp:val=&quot;007F6DB8&quot;/&gt;&lt;wsp:rsid wsp:val=&quot;007F6F71&quot;/&gt;&lt;wsp:rsid wsp:val=&quot;007F7211&quot;/&gt;&lt;wsp:rsid wsp:val=&quot;007F72F9&quot;/&gt;&lt;wsp:rsid wsp:val=&quot;007F74DB&quot;/&gt;&lt;wsp:rsid wsp:val=&quot;007F7B1B&quot;/&gt;&lt;wsp:rsid wsp:val=&quot;007F7E22&quot;/&gt;&lt;wsp:rsid wsp:val=&quot;0080004D&quot;/&gt;&lt;wsp:rsid wsp:val=&quot;0080021E&quot;/&gt;&lt;wsp:rsid wsp:val=&quot;00800346&quot;/&gt;&lt;wsp:rsid wsp:val=&quot;0080090D&quot;/&gt;&lt;wsp:rsid wsp:val=&quot;008009D5&quot;/&gt;&lt;wsp:rsid wsp:val=&quot;00800B88&quot;/&gt;&lt;wsp:rsid wsp:val=&quot;008010BB&quot;/&gt;&lt;wsp:rsid wsp:val=&quot;0080174A&quot;/&gt;&lt;wsp:rsid wsp:val=&quot;008017CE&quot;/&gt;&lt;wsp:rsid wsp:val=&quot;00801C82&quot;/&gt;&lt;wsp:rsid wsp:val=&quot;00801F9D&quot;/&gt;&lt;wsp:rsid wsp:val=&quot;008022B5&quot;/&gt;&lt;wsp:rsid wsp:val=&quot;00802A3B&quot;/&gt;&lt;wsp:rsid wsp:val=&quot;00802B1C&quot;/&gt;&lt;wsp:rsid wsp:val=&quot;00802C25&quot;/&gt;&lt;wsp:rsid wsp:val=&quot;008031D4&quot;/&gt;&lt;wsp:rsid wsp:val=&quot;00803391&quot;/&gt;&lt;wsp:rsid wsp:val=&quot;00803DC2&quot;/&gt;&lt;wsp:rsid wsp:val=&quot;00804040&quot;/&gt;&lt;wsp:rsid wsp:val=&quot;008045B2&quot;/&gt;&lt;wsp:rsid wsp:val=&quot;0080489B&quot;/&gt;&lt;wsp:rsid wsp:val=&quot;00804C7A&quot;/&gt;&lt;wsp:rsid wsp:val=&quot;00804CD9&quot;/&gt;&lt;wsp:rsid wsp:val=&quot;00804D35&quot;/&gt;&lt;wsp:rsid wsp:val=&quot;008050D4&quot;/&gt;&lt;wsp:rsid wsp:val=&quot;00805644&quot;/&gt;&lt;wsp:rsid wsp:val=&quot;0080568E&quot;/&gt;&lt;wsp:rsid wsp:val=&quot;008059DB&quot;/&gt;&lt;wsp:rsid wsp:val=&quot;00805FCF&quot;/&gt;&lt;wsp:rsid wsp:val=&quot;00806039&quot;/&gt;&lt;wsp:rsid wsp:val=&quot;00806051&quot;/&gt;&lt;wsp:rsid wsp:val=&quot;00806063&quot;/&gt;&lt;wsp:rsid wsp:val=&quot;00806159&quot;/&gt;&lt;wsp:rsid wsp:val=&quot;0080621C&quot;/&gt;&lt;wsp:rsid wsp:val=&quot;008063ED&quot;/&gt;&lt;wsp:rsid wsp:val=&quot;008065B4&quot;/&gt;&lt;wsp:rsid wsp:val=&quot;008067B0&quot;/&gt;&lt;wsp:rsid wsp:val=&quot;008068B6&quot;/&gt;&lt;wsp:rsid wsp:val=&quot;00807257&quot;/&gt;&lt;wsp:rsid wsp:val=&quot;0080755B&quot;/&gt;&lt;wsp:rsid wsp:val=&quot;00807785&quot;/&gt;&lt;wsp:rsid wsp:val=&quot;008079D2&quot;/&gt;&lt;wsp:rsid wsp:val=&quot;00807A61&quot;/&gt;&lt;wsp:rsid wsp:val=&quot;00807BC4&quot;/&gt;&lt;wsp:rsid wsp:val=&quot;00810076&quot;/&gt;&lt;wsp:rsid wsp:val=&quot;008100C5&quot;/&gt;&lt;wsp:rsid wsp:val=&quot;00810278&quot;/&gt;&lt;wsp:rsid wsp:val=&quot;008102B7&quot;/&gt;&lt;wsp:rsid wsp:val=&quot;00810720&quot;/&gt;&lt;wsp:rsid wsp:val=&quot;008108AC&quot;/&gt;&lt;wsp:rsid wsp:val=&quot;00810EF5&quot;/&gt;&lt;wsp:rsid wsp:val=&quot;0081141D&quot;/&gt;&lt;wsp:rsid wsp:val=&quot;00811807&quot;/&gt;&lt;wsp:rsid wsp:val=&quot;00811A17&quot;/&gt;&lt;wsp:rsid wsp:val=&quot;00811A8D&quot;/&gt;&lt;wsp:rsid wsp:val=&quot;00811B9D&quot;/&gt;&lt;wsp:rsid wsp:val=&quot;00811BC0&quot;/&gt;&lt;wsp:rsid wsp:val=&quot;00811D7A&quot;/&gt;&lt;wsp:rsid wsp:val=&quot;00812810&quot;/&gt;&lt;wsp:rsid wsp:val=&quot;00812C29&quot;/&gt;&lt;wsp:rsid wsp:val=&quot;00812CCC&quot;/&gt;&lt;wsp:rsid wsp:val=&quot;00812D27&quot;/&gt;&lt;wsp:rsid wsp:val=&quot;00812DCD&quot;/&gt;&lt;wsp:rsid wsp:val=&quot;00812E60&quot;/&gt;&lt;wsp:rsid wsp:val=&quot;00813A5D&quot;/&gt;&lt;wsp:rsid wsp:val=&quot;00813CD3&quot;/&gt;&lt;wsp:rsid wsp:val=&quot;00813F94&quot;/&gt;&lt;wsp:rsid wsp:val=&quot;00814385&quot;/&gt;&lt;wsp:rsid wsp:val=&quot;008144C4&quot;/&gt;&lt;wsp:rsid wsp:val=&quot;0081475F&quot;/&gt;&lt;wsp:rsid wsp:val=&quot;008149A4&quot;/&gt;&lt;wsp:rsid wsp:val=&quot;00814BDA&quot;/&gt;&lt;wsp:rsid wsp:val=&quot;008150DA&quot;/&gt;&lt;wsp:rsid wsp:val=&quot;00815447&quot;/&gt;&lt;wsp:rsid wsp:val=&quot;0081545F&quot;/&gt;&lt;wsp:rsid wsp:val=&quot;008157A0&quot;/&gt;&lt;wsp:rsid wsp:val=&quot;00815F71&quot;/&gt;&lt;wsp:rsid wsp:val=&quot;00815FFB&quot;/&gt;&lt;wsp:rsid wsp:val=&quot;00816043&quot;/&gt;&lt;wsp:rsid wsp:val=&quot;0081658A&quot;/&gt;&lt;wsp:rsid wsp:val=&quot;008165F4&quot;/&gt;&lt;wsp:rsid wsp:val=&quot;0081695C&quot;/&gt;&lt;wsp:rsid wsp:val=&quot;00816994&quot;/&gt;&lt;wsp:rsid wsp:val=&quot;00817006&quot;/&gt;&lt;wsp:rsid wsp:val=&quot;0081715E&quot;/&gt;&lt;wsp:rsid wsp:val=&quot;0081730F&quot;/&gt;&lt;wsp:rsid wsp:val=&quot;00817584&quot;/&gt;&lt;wsp:rsid wsp:val=&quot;008175D1&quot;/&gt;&lt;wsp:rsid wsp:val=&quot;00817628&quot;/&gt;&lt;wsp:rsid wsp:val=&quot;00817C95&quot;/&gt;&lt;wsp:rsid wsp:val=&quot;00817ED4&quot;/&gt;&lt;wsp:rsid wsp:val=&quot;00820143&quot;/&gt;&lt;wsp:rsid wsp:val=&quot;008206F7&quot;/&gt;&lt;wsp:rsid wsp:val=&quot;008208DA&quot;/&gt;&lt;wsp:rsid wsp:val=&quot;00820EC1&quot;/&gt;&lt;wsp:rsid wsp:val=&quot;00821192&quot;/&gt;&lt;wsp:rsid wsp:val=&quot;008213EF&quot;/&gt;&lt;wsp:rsid wsp:val=&quot;00821699&quot;/&gt;&lt;wsp:rsid wsp:val=&quot;00821712&quot;/&gt;&lt;wsp:rsid wsp:val=&quot;0082201F&quot;/&gt;&lt;wsp:rsid wsp:val=&quot;008223C1&quot;/&gt;&lt;wsp:rsid wsp:val=&quot;008223F4&quot;/&gt;&lt;wsp:rsid wsp:val=&quot;00822411&quot;/&gt;&lt;wsp:rsid wsp:val=&quot;008225C9&quot;/&gt;&lt;wsp:rsid wsp:val=&quot;0082281E&quot;/&gt;&lt;wsp:rsid wsp:val=&quot;00822A0C&quot;/&gt;&lt;wsp:rsid wsp:val=&quot;008230DF&quot;/&gt;&lt;wsp:rsid wsp:val=&quot;0082338E&quot;/&gt;&lt;wsp:rsid wsp:val=&quot;008234D3&quot;/&gt;&lt;wsp:rsid wsp:val=&quot;008235F4&quot;/&gt;&lt;wsp:rsid wsp:val=&quot;008238CC&quot;/&gt;&lt;wsp:rsid wsp:val=&quot;00823B42&quot;/&gt;&lt;wsp:rsid wsp:val=&quot;00823C2A&quot;/&gt;&lt;wsp:rsid wsp:val=&quot;00823E9F&quot;/&gt;&lt;wsp:rsid wsp:val=&quot;008243B2&quot;/&gt;&lt;wsp:rsid wsp:val=&quot;00824584&quot;/&gt;&lt;wsp:rsid wsp:val=&quot;008245F4&quot;/&gt;&lt;wsp:rsid wsp:val=&quot;00824D0A&quot;/&gt;&lt;wsp:rsid wsp:val=&quot;00824D26&quot;/&gt;&lt;wsp:rsid wsp:val=&quot;00825218&quot;/&gt;&lt;wsp:rsid wsp:val=&quot;00825279&quot;/&gt;&lt;wsp:rsid wsp:val=&quot;008252CE&quot;/&gt;&lt;wsp:rsid wsp:val=&quot;00825451&quot;/&gt;&lt;wsp:rsid wsp:val=&quot;00825516&quot;/&gt;&lt;wsp:rsid wsp:val=&quot;008256C5&quot;/&gt;&lt;wsp:rsid wsp:val=&quot;00825721&quot;/&gt;&lt;wsp:rsid wsp:val=&quot;00825CDA&quot;/&gt;&lt;wsp:rsid wsp:val=&quot;00826385&quot;/&gt;&lt;wsp:rsid wsp:val=&quot;0082639D&quot;/&gt;&lt;wsp:rsid wsp:val=&quot;00826962&quot;/&gt;&lt;wsp:rsid wsp:val=&quot;0082698B&quot;/&gt;&lt;wsp:rsid wsp:val=&quot;0082702C&quot;/&gt;&lt;wsp:rsid wsp:val=&quot;008270E4&quot;/&gt;&lt;wsp:rsid wsp:val=&quot;0082717D&quot;/&gt;&lt;wsp:rsid wsp:val=&quot;008274C9&quot;/&gt;&lt;wsp:rsid wsp:val=&quot;008276F3&quot;/&gt;&lt;wsp:rsid wsp:val=&quot;00827894&quot;/&gt;&lt;wsp:rsid wsp:val=&quot;00827A96&quot;/&gt;&lt;wsp:rsid wsp:val=&quot;00827D2A&quot;/&gt;&lt;wsp:rsid wsp:val=&quot;00827D91&quot;/&gt;&lt;wsp:rsid wsp:val=&quot;00827E4C&quot;/&gt;&lt;wsp:rsid wsp:val=&quot;00827E72&quot;/&gt;&lt;wsp:rsid wsp:val=&quot;00827F39&quot;/&gt;&lt;wsp:rsid wsp:val=&quot;008300AB&quot;/&gt;&lt;wsp:rsid wsp:val=&quot;008304A3&quot;/&gt;&lt;wsp:rsid wsp:val=&quot;0083083D&quot;/&gt;&lt;wsp:rsid wsp:val=&quot;008308BA&quot;/&gt;&lt;wsp:rsid wsp:val=&quot;0083096B&quot;/&gt;&lt;wsp:rsid wsp:val=&quot;008309F6&quot;/&gt;&lt;wsp:rsid wsp:val=&quot;00830E17&quot;/&gt;&lt;wsp:rsid wsp:val=&quot;00830E44&quot;/&gt;&lt;wsp:rsid wsp:val=&quot;00831287&quot;/&gt;&lt;wsp:rsid wsp:val=&quot;008316F1&quot;/&gt;&lt;wsp:rsid wsp:val=&quot;0083187B&quot;/&gt;&lt;wsp:rsid wsp:val=&quot;00831C5A&quot;/&gt;&lt;wsp:rsid wsp:val=&quot;00831DB2&quot;/&gt;&lt;wsp:rsid wsp:val=&quot;00831F3D&quot;/&gt;&lt;wsp:rsid wsp:val=&quot;008322F4&quot;/&gt;&lt;wsp:rsid wsp:val=&quot;008323BC&quot;/&gt;&lt;wsp:rsid wsp:val=&quot;0083291F&quot;/&gt;&lt;wsp:rsid wsp:val=&quot;0083292A&quot;/&gt;&lt;wsp:rsid wsp:val=&quot;008329EE&quot;/&gt;&lt;wsp:rsid wsp:val=&quot;00832D3B&quot;/&gt;&lt;wsp:rsid wsp:val=&quot;00832E6A&quot;/&gt;&lt;wsp:rsid wsp:val=&quot;00833021&quot;/&gt;&lt;wsp:rsid wsp:val=&quot;008332BB&quot;/&gt;&lt;wsp:rsid wsp:val=&quot;008335DC&quot;/&gt;&lt;wsp:rsid wsp:val=&quot;008336DC&quot;/&gt;&lt;wsp:rsid wsp:val=&quot;00833960&quot;/&gt;&lt;wsp:rsid wsp:val=&quot;00833AE4&quot;/&gt;&lt;wsp:rsid wsp:val=&quot;00833B12&quot;/&gt;&lt;wsp:rsid wsp:val=&quot;00833BEB&quot;/&gt;&lt;wsp:rsid wsp:val=&quot;00833C20&quot;/&gt;&lt;wsp:rsid wsp:val=&quot;00833C3C&quot;/&gt;&lt;wsp:rsid wsp:val=&quot;00833FFE&quot;/&gt;&lt;wsp:rsid wsp:val=&quot;00834787&quot;/&gt;&lt;wsp:rsid wsp:val=&quot;008347C4&quot;/&gt;&lt;wsp:rsid wsp:val=&quot;00834A64&quot;/&gt;&lt;wsp:rsid wsp:val=&quot;00834BF1&quot;/&gt;&lt;wsp:rsid wsp:val=&quot;00834E67&quot;/&gt;&lt;wsp:rsid wsp:val=&quot;008352DC&quot;/&gt;&lt;wsp:rsid wsp:val=&quot;00835ACD&quot;/&gt;&lt;wsp:rsid wsp:val=&quot;00835C5C&quot;/&gt;&lt;wsp:rsid wsp:val=&quot;008361EE&quot;/&gt;&lt;wsp:rsid wsp:val=&quot;0083642E&quot;/&gt;&lt;wsp:rsid wsp:val=&quot;00836482&quot;/&gt;&lt;wsp:rsid wsp:val=&quot;00836483&quot;/&gt;&lt;wsp:rsid wsp:val=&quot;00836510&quot;/&gt;&lt;wsp:rsid wsp:val=&quot;00836AD8&quot;/&gt;&lt;wsp:rsid wsp:val=&quot;00836B42&quot;/&gt;&lt;wsp:rsid wsp:val=&quot;00836EF8&quot;/&gt;&lt;wsp:rsid wsp:val=&quot;00836F22&quot;/&gt;&lt;wsp:rsid wsp:val=&quot;0083758C&quot;/&gt;&lt;wsp:rsid wsp:val=&quot;0083758E&quot;/&gt;&lt;wsp:rsid wsp:val=&quot;008376E1&quot;/&gt;&lt;wsp:rsid wsp:val=&quot;00837741&quot;/&gt;&lt;wsp:rsid wsp:val=&quot;00837DAE&quot;/&gt;&lt;wsp:rsid wsp:val=&quot;00837F99&quot;/&gt;&lt;wsp:rsid wsp:val=&quot;0084004F&quot;/&gt;&lt;wsp:rsid wsp:val=&quot;008400EE&quot;/&gt;&lt;wsp:rsid wsp:val=&quot;0084038C&quot;/&gt;&lt;wsp:rsid wsp:val=&quot;00840483&quot;/&gt;&lt;wsp:rsid wsp:val=&quot;008404A7&quot;/&gt;&lt;wsp:rsid wsp:val=&quot;00840A38&quot;/&gt;&lt;wsp:rsid wsp:val=&quot;00840BC8&quot;/&gt;&lt;wsp:rsid wsp:val=&quot;00841371&quot;/&gt;&lt;wsp:rsid wsp:val=&quot;00841525&quot;/&gt;&lt;wsp:rsid wsp:val=&quot;00841CB2&quot;/&gt;&lt;wsp:rsid wsp:val=&quot;00841F99&quot;/&gt;&lt;wsp:rsid wsp:val=&quot;00842410&quot;/&gt;&lt;wsp:rsid wsp:val=&quot;008428E6&quot;/&gt;&lt;wsp:rsid wsp:val=&quot;00842FDC&quot;/&gt;&lt;wsp:rsid wsp:val=&quot;00843AA4&quot;/&gt;&lt;wsp:rsid wsp:val=&quot;00843CDC&quot;/&gt;&lt;wsp:rsid wsp:val=&quot;00843DDE&quot;/&gt;&lt;wsp:rsid wsp:val=&quot;00844095&quot;/&gt;&lt;wsp:rsid wsp:val=&quot;00844423&quot;/&gt;&lt;wsp:rsid wsp:val=&quot;008447CE&quot;/&gt;&lt;wsp:rsid wsp:val=&quot;00844C8C&quot;/&gt;&lt;wsp:rsid wsp:val=&quot;00844F96&quot;/&gt;&lt;wsp:rsid wsp:val=&quot;00845015&quot;/&gt;&lt;wsp:rsid wsp:val=&quot;008453F0&quot;/&gt;&lt;wsp:rsid wsp:val=&quot;008454C0&quot;/&gt;&lt;wsp:rsid wsp:val=&quot;00845928&quot;/&gt;&lt;wsp:rsid wsp:val=&quot;00845DBF&quot;/&gt;&lt;wsp:rsid wsp:val=&quot;008460BD&quot;/&gt;&lt;wsp:rsid wsp:val=&quot;00846136&quot;/&gt;&lt;wsp:rsid wsp:val=&quot;00846215&quot;/&gt;&lt;wsp:rsid wsp:val=&quot;008463FD&quot;/&gt;&lt;wsp:rsid wsp:val=&quot;00846618&quot;/&gt;&lt;wsp:rsid wsp:val=&quot;0084670B&quot;/&gt;&lt;wsp:rsid wsp:val=&quot;00846871&quot;/&gt;&lt;wsp:rsid wsp:val=&quot;00846ABB&quot;/&gt;&lt;wsp:rsid wsp:val=&quot;00846B69&quot;/&gt;&lt;wsp:rsid wsp:val=&quot;00846C25&quot;/&gt;&lt;wsp:rsid wsp:val=&quot;00846CB3&quot;/&gt;&lt;wsp:rsid wsp:val=&quot;00846D0D&quot;/&gt;&lt;wsp:rsid wsp:val=&quot;00846DC8&quot;/&gt;&lt;wsp:rsid wsp:val=&quot;0084736F&quot;/&gt;&lt;wsp:rsid wsp:val=&quot;008474B8&quot;/&gt;&lt;wsp:rsid wsp:val=&quot;00847D68&quot;/&gt;&lt;wsp:rsid wsp:val=&quot;008505B6&quot;/&gt;&lt;wsp:rsid wsp:val=&quot;00850689&quot;/&gt;&lt;wsp:rsid wsp:val=&quot;0085093F&quot;/&gt;&lt;wsp:rsid wsp:val=&quot;008509E9&quot;/&gt;&lt;wsp:rsid wsp:val=&quot;00850A05&quot;/&gt;&lt;wsp:rsid wsp:val=&quot;00850A3A&quot;/&gt;&lt;wsp:rsid wsp:val=&quot;00850B13&quot;/&gt;&lt;wsp:rsid wsp:val=&quot;0085106B&quot;/&gt;&lt;wsp:rsid wsp:val=&quot;00851163&quot;/&gt;&lt;wsp:rsid wsp:val=&quot;008511ED&quot;/&gt;&lt;wsp:rsid wsp:val=&quot;008512E8&quot;/&gt;&lt;wsp:rsid wsp:val=&quot;008513CF&quot;/&gt;&lt;wsp:rsid wsp:val=&quot;008513D6&quot;/&gt;&lt;wsp:rsid wsp:val=&quot;008513EE&quot;/&gt;&lt;wsp:rsid wsp:val=&quot;00851542&quot;/&gt;&lt;wsp:rsid wsp:val=&quot;0085159B&quot;/&gt;&lt;wsp:rsid wsp:val=&quot;00851739&quot;/&gt;&lt;wsp:rsid wsp:val=&quot;0085177A&quot;/&gt;&lt;wsp:rsid wsp:val=&quot;00851CED&quot;/&gt;&lt;wsp:rsid wsp:val=&quot;00851D03&quot;/&gt;&lt;wsp:rsid wsp:val=&quot;00851EC4&quot;/&gt;&lt;wsp:rsid wsp:val=&quot;008522F9&quot;/&gt;&lt;wsp:rsid wsp:val=&quot;00852757&quot;/&gt;&lt;wsp:rsid wsp:val=&quot;00852900&quot;/&gt;&lt;wsp:rsid wsp:val=&quot;00852C2E&quot;/&gt;&lt;wsp:rsid wsp:val=&quot;00852E66&quot;/&gt;&lt;wsp:rsid wsp:val=&quot;00852E78&quot;/&gt;&lt;wsp:rsid wsp:val=&quot;00852FCE&quot;/&gt;&lt;wsp:rsid wsp:val=&quot;00853302&quot;/&gt;&lt;wsp:rsid wsp:val=&quot;00853629&quot;/&gt;&lt;wsp:rsid wsp:val=&quot;00853693&quot;/&gt;&lt;wsp:rsid wsp:val=&quot;008537FB&quot;/&gt;&lt;wsp:rsid wsp:val=&quot;00853857&quot;/&gt;&lt;wsp:rsid wsp:val=&quot;00853859&quot;/&gt;&lt;wsp:rsid wsp:val=&quot;00853E4C&quot;/&gt;&lt;wsp:rsid wsp:val=&quot;00853F78&quot;/&gt;&lt;wsp:rsid wsp:val=&quot;00854136&quot;/&gt;&lt;wsp:rsid wsp:val=&quot;00854394&quot;/&gt;&lt;wsp:rsid wsp:val=&quot;00854589&quot;/&gt;&lt;wsp:rsid wsp:val=&quot;00854891&quot;/&gt;&lt;wsp:rsid wsp:val=&quot;00854A62&quot;/&gt;&lt;wsp:rsid wsp:val=&quot;00854CDD&quot;/&gt;&lt;wsp:rsid wsp:val=&quot;00855295&quot;/&gt;&lt;wsp:rsid wsp:val=&quot;00856206&quot;/&gt;&lt;wsp:rsid wsp:val=&quot;008566D0&quot;/&gt;&lt;wsp:rsid wsp:val=&quot;00856CAC&quot;/&gt;&lt;wsp:rsid wsp:val=&quot;00856CFC&quot;/&gt;&lt;wsp:rsid wsp:val=&quot;00856D9D&quot;/&gt;&lt;wsp:rsid wsp:val=&quot;00857323&quot;/&gt;&lt;wsp:rsid wsp:val=&quot;00857359&quot;/&gt;&lt;wsp:rsid wsp:val=&quot;00857406&quot;/&gt;&lt;wsp:rsid wsp:val=&quot;008575CA&quot;/&gt;&lt;wsp:rsid wsp:val=&quot;0085769C&quot;/&gt;&lt;wsp:rsid wsp:val=&quot;008576E1&quot;/&gt;&lt;wsp:rsid wsp:val=&quot;00857A5C&quot;/&gt;&lt;wsp:rsid wsp:val=&quot;00860105&quot;/&gt;&lt;wsp:rsid wsp:val=&quot;0086057F&quot;/&gt;&lt;wsp:rsid wsp:val=&quot;00860A7A&quot;/&gt;&lt;wsp:rsid wsp:val=&quot;00860DE0&quot;/&gt;&lt;wsp:rsid wsp:val=&quot;00860F81&quot;/&gt;&lt;wsp:rsid wsp:val=&quot;008610FC&quot;/&gt;&lt;wsp:rsid wsp:val=&quot;008611CB&quot;/&gt;&lt;wsp:rsid wsp:val=&quot;00861594&quot;/&gt;&lt;wsp:rsid wsp:val=&quot;0086168E&quot;/&gt;&lt;wsp:rsid wsp:val=&quot;008617E1&quot;/&gt;&lt;wsp:rsid wsp:val=&quot;00861885&quot;/&gt;&lt;wsp:rsid wsp:val=&quot;008618A0&quot;/&gt;&lt;wsp:rsid wsp:val=&quot;0086198F&quot;/&gt;&lt;wsp:rsid wsp:val=&quot;0086211A&quot;/&gt;&lt;wsp:rsid wsp:val=&quot;0086221E&quot;/&gt;&lt;wsp:rsid wsp:val=&quot;008622AE&quot;/&gt;&lt;wsp:rsid wsp:val=&quot;0086281F&quot;/&gt;&lt;wsp:rsid wsp:val=&quot;00862893&quot;/&gt;&lt;wsp:rsid wsp:val=&quot;0086294F&quot;/&gt;&lt;wsp:rsid wsp:val=&quot;00862A72&quot;/&gt;&lt;wsp:rsid wsp:val=&quot;00862B0E&quot;/&gt;&lt;wsp:rsid wsp:val=&quot;00862DD1&quot;/&gt;&lt;wsp:rsid wsp:val=&quot;00862F1E&quot;/&gt;&lt;wsp:rsid wsp:val=&quot;00862FFF&quot;/&gt;&lt;wsp:rsid wsp:val=&quot;008635DA&quot;/&gt;&lt;wsp:rsid wsp:val=&quot;00863BCD&quot;/&gt;&lt;wsp:rsid wsp:val=&quot;00863EB2&quot;/&gt;&lt;wsp:rsid wsp:val=&quot;008645D7&quot;/&gt;&lt;wsp:rsid wsp:val=&quot;00864A36&quot;/&gt;&lt;wsp:rsid wsp:val=&quot;00864B25&quot;/&gt;&lt;wsp:rsid wsp:val=&quot;00864D2A&quot;/&gt;&lt;wsp:rsid wsp:val=&quot;00864E94&quot;/&gt;&lt;wsp:rsid wsp:val=&quot;00864F69&quot;/&gt;&lt;wsp:rsid wsp:val=&quot;00865062&quot;/&gt;&lt;wsp:rsid wsp:val=&quot;0086516A&quot;/&gt;&lt;wsp:rsid wsp:val=&quot;00865EC4&quot;/&gt;&lt;wsp:rsid wsp:val=&quot;00865F98&quot;/&gt;&lt;wsp:rsid wsp:val=&quot;00866141&quot;/&gt;&lt;wsp:rsid wsp:val=&quot;00866153&quot;/&gt;&lt;wsp:rsid wsp:val=&quot;008667B0&quot;/&gt;&lt;wsp:rsid wsp:val=&quot;008668C0&quot;/&gt;&lt;wsp:rsid wsp:val=&quot;0086695C&quot;/&gt;&lt;wsp:rsid wsp:val=&quot;00866D64&quot;/&gt;&lt;wsp:rsid wsp:val=&quot;00867718&quot;/&gt;&lt;wsp:rsid wsp:val=&quot;00867BAB&quot;/&gt;&lt;wsp:rsid wsp:val=&quot;00867BD0&quot;/&gt;&lt;wsp:rsid wsp:val=&quot;00867E17&quot;/&gt;&lt;wsp:rsid wsp:val=&quot;00870079&quot;/&gt;&lt;wsp:rsid wsp:val=&quot;00870362&quot;/&gt;&lt;wsp:rsid wsp:val=&quot;008705FA&quot;/&gt;&lt;wsp:rsid wsp:val=&quot;008707CB&quot;/&gt;&lt;wsp:rsid wsp:val=&quot;00870B36&quot;/&gt;&lt;wsp:rsid wsp:val=&quot;00870C05&quot;/&gt;&lt;wsp:rsid wsp:val=&quot;00870C93&quot;/&gt;&lt;wsp:rsid wsp:val=&quot;00871287&quot;/&gt;&lt;wsp:rsid wsp:val=&quot;00871567&quot;/&gt;&lt;wsp:rsid wsp:val=&quot;008715B5&quot;/&gt;&lt;wsp:rsid wsp:val=&quot;008715EB&quot;/&gt;&lt;wsp:rsid wsp:val=&quot;00871672&quot;/&gt;&lt;wsp:rsid wsp:val=&quot;00871828&quot;/&gt;&lt;wsp:rsid wsp:val=&quot;008718FA&quot;/&gt;&lt;wsp:rsid wsp:val=&quot;00871962&quot;/&gt;&lt;wsp:rsid wsp:val=&quot;00871D6C&quot;/&gt;&lt;wsp:rsid wsp:val=&quot;00872082&quot;/&gt;&lt;wsp:rsid wsp:val=&quot;00872131&quot;/&gt;&lt;wsp:rsid wsp:val=&quot;0087236D&quot;/&gt;&lt;wsp:rsid wsp:val=&quot;008725F7&quot;/&gt;&lt;wsp:rsid wsp:val=&quot;00872C7C&quot;/&gt;&lt;wsp:rsid wsp:val=&quot;008730BB&quot;/&gt;&lt;wsp:rsid wsp:val=&quot;008731CE&quot;/&gt;&lt;wsp:rsid wsp:val=&quot;0087327F&quot;/&gt;&lt;wsp:rsid wsp:val=&quot;008732F7&quot;/&gt;&lt;wsp:rsid wsp:val=&quot;0087339E&quot;/&gt;&lt;wsp:rsid wsp:val=&quot;00873529&quot;/&gt;&lt;wsp:rsid wsp:val=&quot;00873619&quot;/&gt;&lt;wsp:rsid wsp:val=&quot;00873736&quot;/&gt;&lt;wsp:rsid wsp:val=&quot;00873E0A&quot;/&gt;&lt;wsp:rsid wsp:val=&quot;00874204&quot;/&gt;&lt;wsp:rsid wsp:val=&quot;00874297&quot;/&gt;&lt;wsp:rsid wsp:val=&quot;00874846&quot;/&gt;&lt;wsp:rsid wsp:val=&quot;00874A28&quot;/&gt;&lt;wsp:rsid wsp:val=&quot;00874A3E&quot;/&gt;&lt;wsp:rsid wsp:val=&quot;00874A59&quot;/&gt;&lt;wsp:rsid wsp:val=&quot;00874E39&quot;/&gt;&lt;wsp:rsid wsp:val=&quot;00874FE5&quot;/&gt;&lt;wsp:rsid wsp:val=&quot;00875326&quot;/&gt;&lt;wsp:rsid wsp:val=&quot;00875399&quot;/&gt;&lt;wsp:rsid wsp:val=&quot;008754A0&quot;/&gt;&lt;wsp:rsid wsp:val=&quot;008754DB&quot;/&gt;&lt;wsp:rsid wsp:val=&quot;0087572E&quot;/&gt;&lt;wsp:rsid wsp:val=&quot;00875754&quot;/&gt;&lt;wsp:rsid wsp:val=&quot;00875C6F&quot;/&gt;&lt;wsp:rsid wsp:val=&quot;00875DBF&quot;/&gt;&lt;wsp:rsid wsp:val=&quot;00875ED5&quot;/&gt;&lt;wsp:rsid wsp:val=&quot;0087622C&quot;/&gt;&lt;wsp:rsid wsp:val=&quot;0087630C&quot;/&gt;&lt;wsp:rsid wsp:val=&quot;008763D7&quot;/&gt;&lt;wsp:rsid wsp:val=&quot;00876419&quot;/&gt;&lt;wsp:rsid wsp:val=&quot;00876483&quot;/&gt;&lt;wsp:rsid wsp:val=&quot;008767AA&quot;/&gt;&lt;wsp:rsid wsp:val=&quot;00876870&quot;/&gt;&lt;wsp:rsid wsp:val=&quot;008769AD&quot;/&gt;&lt;wsp:rsid wsp:val=&quot;00876B95&quot;/&gt;&lt;wsp:rsid wsp:val=&quot;00876C0C&quot;/&gt;&lt;wsp:rsid wsp:val=&quot;00876E97&quot;/&gt;&lt;wsp:rsid wsp:val=&quot;0087701A&quot;/&gt;&lt;wsp:rsid wsp:val=&quot;00877068&quot;/&gt;&lt;wsp:rsid wsp:val=&quot;00877130&quot;/&gt;&lt;wsp:rsid wsp:val=&quot;008772FB&quot;/&gt;&lt;wsp:rsid wsp:val=&quot;00877343&quot;/&gt;&lt;wsp:rsid wsp:val=&quot;0087741A&quot;/&gt;&lt;wsp:rsid wsp:val=&quot;0087746D&quot;/&gt;&lt;wsp:rsid wsp:val=&quot;0087763D&quot;/&gt;&lt;wsp:rsid wsp:val=&quot;0087767B&quot;/&gt;&lt;wsp:rsid wsp:val=&quot;00877780&quot;/&gt;&lt;wsp:rsid wsp:val=&quot;0087778E&quot;/&gt;&lt;wsp:rsid wsp:val=&quot;008779AC&quot;/&gt;&lt;wsp:rsid wsp:val=&quot;00877DFC&quot;/&gt;&lt;wsp:rsid wsp:val=&quot;00877E04&quot;/&gt;&lt;wsp:rsid wsp:val=&quot;00877ED6&quot;/&gt;&lt;wsp:rsid wsp:val=&quot;00880223&quot;/&gt;&lt;wsp:rsid wsp:val=&quot;00880619&quot;/&gt;&lt;wsp:rsid wsp:val=&quot;008806D6&quot;/&gt;&lt;wsp:rsid wsp:val=&quot;00880AE0&quot;/&gt;&lt;wsp:rsid wsp:val=&quot;00880D1C&quot;/&gt;&lt;wsp:rsid wsp:val=&quot;00880DE2&quot;/&gt;&lt;wsp:rsid wsp:val=&quot;00881311&quot;/&gt;&lt;wsp:rsid wsp:val=&quot;00881511&quot;/&gt;&lt;wsp:rsid wsp:val=&quot;0088177E&quot;/&gt;&lt;wsp:rsid wsp:val=&quot;00881892&quot;/&gt;&lt;wsp:rsid wsp:val=&quot;008818ED&quot;/&gt;&lt;wsp:rsid wsp:val=&quot;008819EE&quot;/&gt;&lt;wsp:rsid wsp:val=&quot;00881A80&quot;/&gt;&lt;wsp:rsid wsp:val=&quot;00881AC0&quot;/&gt;&lt;wsp:rsid wsp:val=&quot;00881DDB&quot;/&gt;&lt;wsp:rsid wsp:val=&quot;0088214C&quot;/&gt;&lt;wsp:rsid wsp:val=&quot;008821B3&quot;/&gt;&lt;wsp:rsid wsp:val=&quot;0088273E&quot;/&gt;&lt;wsp:rsid wsp:val=&quot;00882794&quot;/&gt;&lt;wsp:rsid wsp:val=&quot;00882AE3&quot;/&gt;&lt;wsp:rsid wsp:val=&quot;00882AFC&quot;/&gt;&lt;wsp:rsid wsp:val=&quot;00882D81&quot;/&gt;&lt;wsp:rsid wsp:val=&quot;00882F7C&quot;/&gt;&lt;wsp:rsid wsp:val=&quot;00883021&quot;/&gt;&lt;wsp:rsid wsp:val=&quot;00883529&quot;/&gt;&lt;wsp:rsid wsp:val=&quot;00883ADE&quot;/&gt;&lt;wsp:rsid wsp:val=&quot;00883BFB&quot;/&gt;&lt;wsp:rsid wsp:val=&quot;008841B7&quot;/&gt;&lt;wsp:rsid wsp:val=&quot;00884226&quot;/&gt;&lt;wsp:rsid wsp:val=&quot;00884342&quot;/&gt;&lt;wsp:rsid wsp:val=&quot;008844E3&quot;/&gt;&lt;wsp:rsid wsp:val=&quot;0088458E&quot;/&gt;&lt;wsp:rsid wsp:val=&quot;00884C0B&quot;/&gt;&lt;wsp:rsid wsp:val=&quot;00884C21&quot;/&gt;&lt;wsp:rsid wsp:val=&quot;00884E27&quot;/&gt;&lt;wsp:rsid wsp:val=&quot;00884FFF&quot;/&gt;&lt;wsp:rsid wsp:val=&quot;00885085&quot;/&gt;&lt;wsp:rsid wsp:val=&quot;0088521A&quot;/&gt;&lt;wsp:rsid wsp:val=&quot;00885501&quot;/&gt;&lt;wsp:rsid wsp:val=&quot;00885AA3&quot;/&gt;&lt;wsp:rsid wsp:val=&quot;00885B2F&quot;/&gt;&lt;wsp:rsid wsp:val=&quot;00885DEC&quot;/&gt;&lt;wsp:rsid wsp:val=&quot;00885F7E&quot;/&gt;&lt;wsp:rsid wsp:val=&quot;0088607D&quot;/&gt;&lt;wsp:rsid wsp:val=&quot;008863FF&quot;/&gt;&lt;wsp:rsid wsp:val=&quot;0088659B&quot;/&gt;&lt;wsp:rsid wsp:val=&quot;008866DC&quot;/&gt;&lt;wsp:rsid wsp:val=&quot;0088686F&quot;/&gt;&lt;wsp:rsid wsp:val=&quot;00886DCB&quot;/&gt;&lt;wsp:rsid wsp:val=&quot;00886FDC&quot;/&gt;&lt;wsp:rsid wsp:val=&quot;008871AE&quot;/&gt;&lt;wsp:rsid wsp:val=&quot;00887453&quot;/&gt;&lt;wsp:rsid wsp:val=&quot;00887458&quot;/&gt;&lt;wsp:rsid wsp:val=&quot;00887491&quot;/&gt;&lt;wsp:rsid wsp:val=&quot;0088757D&quot;/&gt;&lt;wsp:rsid wsp:val=&quot;00887979&quot;/&gt;&lt;wsp:rsid wsp:val=&quot;00887EF5&quot;/&gt;&lt;wsp:rsid wsp:val=&quot;0089020C&quot;/&gt;&lt;wsp:rsid wsp:val=&quot;00890ADB&quot;/&gt;&lt;wsp:rsid wsp:val=&quot;00891156&quot;/&gt;&lt;wsp:rsid wsp:val=&quot;00891161&quot;/&gt;&lt;wsp:rsid wsp:val=&quot;00891268&quot;/&gt;&lt;wsp:rsid wsp:val=&quot;008912D2&quot;/&gt;&lt;wsp:rsid wsp:val=&quot;00891347&quot;/&gt;&lt;wsp:rsid wsp:val=&quot;008913D6&quot;/&gt;&lt;wsp:rsid wsp:val=&quot;00891B83&quot;/&gt;&lt;wsp:rsid wsp:val=&quot;00891CA4&quot;/&gt;&lt;wsp:rsid wsp:val=&quot;00891CAE&quot;/&gt;&lt;wsp:rsid wsp:val=&quot;00891CFE&quot;/&gt;&lt;wsp:rsid wsp:val=&quot;00891D0C&quot;/&gt;&lt;wsp:rsid wsp:val=&quot;00891E57&quot;/&gt;&lt;wsp:rsid wsp:val=&quot;008922E8&quot;/&gt;&lt;wsp:rsid wsp:val=&quot;008923A7&quot;/&gt;&lt;wsp:rsid wsp:val=&quot;008927D8&quot;/&gt;&lt;wsp:rsid wsp:val=&quot;0089296B&quot;/&gt;&lt;wsp:rsid wsp:val=&quot;00892F2C&quot;/&gt;&lt;wsp:rsid wsp:val=&quot;00892FCB&quot;/&gt;&lt;wsp:rsid wsp:val=&quot;008932E5&quot;/&gt;&lt;wsp:rsid wsp:val=&quot;0089339B&quot;/&gt;&lt;wsp:rsid wsp:val=&quot;00893788&quot;/&gt;&lt;wsp:rsid wsp:val=&quot;00893987&quot;/&gt;&lt;wsp:rsid wsp:val=&quot;00893E66&quot;/&gt;&lt;wsp:rsid wsp:val=&quot;0089419A&quot;/&gt;&lt;wsp:rsid wsp:val=&quot;008941E4&quot;/&gt;&lt;wsp:rsid wsp:val=&quot;0089434B&quot;/&gt;&lt;wsp:rsid wsp:val=&quot;008943E6&quot;/&gt;&lt;wsp:rsid wsp:val=&quot;00894551&quot;/&gt;&lt;wsp:rsid wsp:val=&quot;00894650&quot;/&gt;&lt;wsp:rsid wsp:val=&quot;00894C2B&quot;/&gt;&lt;wsp:rsid wsp:val=&quot;00894CAE&quot;/&gt;&lt;wsp:rsid wsp:val=&quot;00894CF6&quot;/&gt;&lt;wsp:rsid wsp:val=&quot;00894D54&quot;/&gt;&lt;wsp:rsid wsp:val=&quot;00894F65&quot;/&gt;&lt;wsp:rsid wsp:val=&quot;00894F98&quot;/&gt;&lt;wsp:rsid wsp:val=&quot;008954A4&quot;/&gt;&lt;wsp:rsid wsp:val=&quot;00895BB0&quot;/&gt;&lt;wsp:rsid wsp:val=&quot;00895C38&quot;/&gt;&lt;wsp:rsid wsp:val=&quot;00895D45&quot;/&gt;&lt;wsp:rsid wsp:val=&quot;00895F47&quot;/&gt;&lt;wsp:rsid wsp:val=&quot;00895F7E&quot;/&gt;&lt;wsp:rsid wsp:val=&quot;0089605F&quot;/&gt;&lt;wsp:rsid wsp:val=&quot;008960D7&quot;/&gt;&lt;wsp:rsid wsp:val=&quot;00896521&quot;/&gt;&lt;wsp:rsid wsp:val=&quot;00896688&quot;/&gt;&lt;wsp:rsid wsp:val=&quot;0089681F&quot;/&gt;&lt;wsp:rsid wsp:val=&quot;00896A19&quot;/&gt;&lt;wsp:rsid wsp:val=&quot;00896B3B&quot;/&gt;&lt;wsp:rsid wsp:val=&quot;00896CE5&quot;/&gt;&lt;wsp:rsid wsp:val=&quot;00896E8A&quot;/&gt;&lt;wsp:rsid wsp:val=&quot;00896F31&quot;/&gt;&lt;wsp:rsid wsp:val=&quot;00896FC0&quot;/&gt;&lt;wsp:rsid wsp:val=&quot;0089720D&quot;/&gt;&lt;wsp:rsid wsp:val=&quot;00897217&quot;/&gt;&lt;wsp:rsid wsp:val=&quot;0089792E&quot;/&gt;&lt;wsp:rsid wsp:val=&quot;00897947&quot;/&gt;&lt;wsp:rsid wsp:val=&quot;008979B1&quot;/&gt;&lt;wsp:rsid wsp:val=&quot;00897BBC&quot;/&gt;&lt;wsp:rsid wsp:val=&quot;00897D87&quot;/&gt;&lt;wsp:rsid wsp:val=&quot;00897E04&quot;/&gt;&lt;wsp:rsid wsp:val=&quot;008A04A5&quot;/&gt;&lt;wsp:rsid wsp:val=&quot;008A0801&quot;/&gt;&lt;wsp:rsid wsp:val=&quot;008A0BB1&quot;/&gt;&lt;wsp:rsid wsp:val=&quot;008A0D2E&quot;/&gt;&lt;wsp:rsid wsp:val=&quot;008A0E94&quot;/&gt;&lt;wsp:rsid wsp:val=&quot;008A1018&quot;/&gt;&lt;wsp:rsid wsp:val=&quot;008A10CE&quot;/&gt;&lt;wsp:rsid wsp:val=&quot;008A113A&quot;/&gt;&lt;wsp:rsid wsp:val=&quot;008A1254&quot;/&gt;&lt;wsp:rsid wsp:val=&quot;008A14BC&quot;/&gt;&lt;wsp:rsid wsp:val=&quot;008A199F&quot;/&gt;&lt;wsp:rsid wsp:val=&quot;008A1E9E&quot;/&gt;&lt;wsp:rsid wsp:val=&quot;008A2193&quot;/&gt;&lt;wsp:rsid wsp:val=&quot;008A2B4A&quot;/&gt;&lt;wsp:rsid wsp:val=&quot;008A2F40&quot;/&gt;&lt;wsp:rsid wsp:val=&quot;008A3030&quot;/&gt;&lt;wsp:rsid wsp:val=&quot;008A356E&quot;/&gt;&lt;wsp:rsid wsp:val=&quot;008A37D9&quot;/&gt;&lt;wsp:rsid wsp:val=&quot;008A38FC&quot;/&gt;&lt;wsp:rsid wsp:val=&quot;008A39BB&quot;/&gt;&lt;wsp:rsid wsp:val=&quot;008A3B5B&quot;/&gt;&lt;wsp:rsid wsp:val=&quot;008A3BD9&quot;/&gt;&lt;wsp:rsid wsp:val=&quot;008A3D34&quot;/&gt;&lt;wsp:rsid wsp:val=&quot;008A3E48&quot;/&gt;&lt;wsp:rsid wsp:val=&quot;008A49B8&quot;/&gt;&lt;wsp:rsid wsp:val=&quot;008A4BAB&quot;/&gt;&lt;wsp:rsid wsp:val=&quot;008A4DF3&quot;/&gt;&lt;wsp:rsid wsp:val=&quot;008A5185&quot;/&gt;&lt;wsp:rsid wsp:val=&quot;008A5402&quot;/&gt;&lt;wsp:rsid wsp:val=&quot;008A55D9&quot;/&gt;&lt;wsp:rsid wsp:val=&quot;008A5794&quot;/&gt;&lt;wsp:rsid wsp:val=&quot;008A595E&quot;/&gt;&lt;wsp:rsid wsp:val=&quot;008A59AD&quot;/&gt;&lt;wsp:rsid wsp:val=&quot;008A59CA&quot;/&gt;&lt;wsp:rsid wsp:val=&quot;008A5F6A&quot;/&gt;&lt;wsp:rsid wsp:val=&quot;008A600F&quot;/&gt;&lt;wsp:rsid wsp:val=&quot;008A6012&quot;/&gt;&lt;wsp:rsid wsp:val=&quot;008A689C&quot;/&gt;&lt;wsp:rsid wsp:val=&quot;008A6985&quot;/&gt;&lt;wsp:rsid wsp:val=&quot;008A6F75&quot;/&gt;&lt;wsp:rsid wsp:val=&quot;008A7082&quot;/&gt;&lt;wsp:rsid wsp:val=&quot;008A70DA&quot;/&gt;&lt;wsp:rsid wsp:val=&quot;008A72C2&quot;/&gt;&lt;wsp:rsid wsp:val=&quot;008A7332&quot;/&gt;&lt;wsp:rsid wsp:val=&quot;008A77D0&quot;/&gt;&lt;wsp:rsid wsp:val=&quot;008A78C4&quot;/&gt;&lt;wsp:rsid wsp:val=&quot;008A79D7&quot;/&gt;&lt;wsp:rsid wsp:val=&quot;008A7AAF&quot;/&gt;&lt;wsp:rsid wsp:val=&quot;008A7AC3&quot;/&gt;&lt;wsp:rsid wsp:val=&quot;008A7C34&quot;/&gt;&lt;wsp:rsid wsp:val=&quot;008B08EA&quot;/&gt;&lt;wsp:rsid wsp:val=&quot;008B0AD5&quot;/&gt;&lt;wsp:rsid wsp:val=&quot;008B0DA1&quot;/&gt;&lt;wsp:rsid wsp:val=&quot;008B1614&quot;/&gt;&lt;wsp:rsid wsp:val=&quot;008B18D5&quot;/&gt;&lt;wsp:rsid wsp:val=&quot;008B1AAE&quot;/&gt;&lt;wsp:rsid wsp:val=&quot;008B1F7E&quot;/&gt;&lt;wsp:rsid wsp:val=&quot;008B1FAB&quot;/&gt;&lt;wsp:rsid wsp:val=&quot;008B2322&quot;/&gt;&lt;wsp:rsid wsp:val=&quot;008B2362&quot;/&gt;&lt;wsp:rsid wsp:val=&quot;008B264A&quot;/&gt;&lt;wsp:rsid wsp:val=&quot;008B294A&quot;/&gt;&lt;wsp:rsid wsp:val=&quot;008B2BB0&quot;/&gt;&lt;wsp:rsid wsp:val=&quot;008B2C03&quot;/&gt;&lt;wsp:rsid wsp:val=&quot;008B2FB8&quot;/&gt;&lt;wsp:rsid wsp:val=&quot;008B3087&quot;/&gt;&lt;wsp:rsid wsp:val=&quot;008B347E&quot;/&gt;&lt;wsp:rsid wsp:val=&quot;008B382E&quot;/&gt;&lt;wsp:rsid wsp:val=&quot;008B387B&quot;/&gt;&lt;wsp:rsid wsp:val=&quot;008B3A5D&quot;/&gt;&lt;wsp:rsid wsp:val=&quot;008B3ABF&quot;/&gt;&lt;wsp:rsid wsp:val=&quot;008B46DF&quot;/&gt;&lt;wsp:rsid wsp:val=&quot;008B4751&quot;/&gt;&lt;wsp:rsid wsp:val=&quot;008B4E16&quot;/&gt;&lt;wsp:rsid wsp:val=&quot;008B5283&quot;/&gt;&lt;wsp:rsid wsp:val=&quot;008B54F7&quot;/&gt;&lt;wsp:rsid wsp:val=&quot;008B56A4&quot;/&gt;&lt;wsp:rsid wsp:val=&quot;008B56B3&quot;/&gt;&lt;wsp:rsid wsp:val=&quot;008B56D9&quot;/&gt;&lt;wsp:rsid wsp:val=&quot;008B59B3&quot;/&gt;&lt;wsp:rsid wsp:val=&quot;008B5D87&quot;/&gt;&lt;wsp:rsid wsp:val=&quot;008B6A2E&quot;/&gt;&lt;wsp:rsid wsp:val=&quot;008B71D5&quot;/&gt;&lt;wsp:rsid wsp:val=&quot;008B7493&quot;/&gt;&lt;wsp:rsid wsp:val=&quot;008B7562&quot;/&gt;&lt;wsp:rsid wsp:val=&quot;008C022E&quot;/&gt;&lt;wsp:rsid wsp:val=&quot;008C02E5&quot;/&gt;&lt;wsp:rsid wsp:val=&quot;008C045F&quot;/&gt;&lt;wsp:rsid wsp:val=&quot;008C055B&quot;/&gt;&lt;wsp:rsid wsp:val=&quot;008C0716&quot;/&gt;&lt;wsp:rsid wsp:val=&quot;008C0B4A&quot;/&gt;&lt;wsp:rsid wsp:val=&quot;008C0B9A&quot;/&gt;&lt;wsp:rsid wsp:val=&quot;008C0EF6&quot;/&gt;&lt;wsp:rsid wsp:val=&quot;008C0F42&quot;/&gt;&lt;wsp:rsid wsp:val=&quot;008C0F9D&quot;/&gt;&lt;wsp:rsid wsp:val=&quot;008C1184&quot;/&gt;&lt;wsp:rsid wsp:val=&quot;008C13DA&quot;/&gt;&lt;wsp:rsid wsp:val=&quot;008C1694&quot;/&gt;&lt;wsp:rsid wsp:val=&quot;008C1796&quot;/&gt;&lt;wsp:rsid wsp:val=&quot;008C1A94&quot;/&gt;&lt;wsp:rsid wsp:val=&quot;008C1BB1&quot;/&gt;&lt;wsp:rsid wsp:val=&quot;008C1E1B&quot;/&gt;&lt;wsp:rsid wsp:val=&quot;008C2117&quot;/&gt;&lt;wsp:rsid wsp:val=&quot;008C21FF&quot;/&gt;&lt;wsp:rsid wsp:val=&quot;008C23D8&quot;/&gt;&lt;wsp:rsid wsp:val=&quot;008C2D91&quot;/&gt;&lt;wsp:rsid wsp:val=&quot;008C2DE5&quot;/&gt;&lt;wsp:rsid wsp:val=&quot;008C345F&quot;/&gt;&lt;wsp:rsid wsp:val=&quot;008C388B&quot;/&gt;&lt;wsp:rsid wsp:val=&quot;008C38BF&quot;/&gt;&lt;wsp:rsid wsp:val=&quot;008C3B69&quot;/&gt;&lt;wsp:rsid wsp:val=&quot;008C3BE2&quot;/&gt;&lt;wsp:rsid wsp:val=&quot;008C3D39&quot;/&gt;&lt;wsp:rsid wsp:val=&quot;008C3E48&quot;/&gt;&lt;wsp:rsid wsp:val=&quot;008C4160&quot;/&gt;&lt;wsp:rsid wsp:val=&quot;008C41BF&quot;/&gt;&lt;wsp:rsid wsp:val=&quot;008C46DF&quot;/&gt;&lt;wsp:rsid wsp:val=&quot;008C4778&quot;/&gt;&lt;wsp:rsid wsp:val=&quot;008C48EE&quot;/&gt;&lt;wsp:rsid wsp:val=&quot;008C4961&quot;/&gt;&lt;wsp:rsid wsp:val=&quot;008C49D8&quot;/&gt;&lt;wsp:rsid wsp:val=&quot;008C4A78&quot;/&gt;&lt;wsp:rsid wsp:val=&quot;008C4D25&quot;/&gt;&lt;wsp:rsid wsp:val=&quot;008C5856&quot;/&gt;&lt;wsp:rsid wsp:val=&quot;008C5899&quot;/&gt;&lt;wsp:rsid wsp:val=&quot;008C58B3&quot;/&gt;&lt;wsp:rsid wsp:val=&quot;008C5C0C&quot;/&gt;&lt;wsp:rsid wsp:val=&quot;008C5F90&quot;/&gt;&lt;wsp:rsid wsp:val=&quot;008C6006&quot;/&gt;&lt;wsp:rsid wsp:val=&quot;008C60CF&quot;/&gt;&lt;wsp:rsid wsp:val=&quot;008C62EA&quot;/&gt;&lt;wsp:rsid wsp:val=&quot;008C6371&quot;/&gt;&lt;wsp:rsid wsp:val=&quot;008C6470&quot;/&gt;&lt;wsp:rsid wsp:val=&quot;008C64D2&quot;/&gt;&lt;wsp:rsid wsp:val=&quot;008C66DC&quot;/&gt;&lt;wsp:rsid wsp:val=&quot;008C6948&quot;/&gt;&lt;wsp:rsid wsp:val=&quot;008C6B7B&quot;/&gt;&lt;wsp:rsid wsp:val=&quot;008C6C8D&quot;/&gt;&lt;wsp:rsid wsp:val=&quot;008C6CA9&quot;/&gt;&lt;wsp:rsid wsp:val=&quot;008C6F77&quot;/&gt;&lt;wsp:rsid wsp:val=&quot;008C7435&quot;/&gt;&lt;wsp:rsid wsp:val=&quot;008C7721&quot;/&gt;&lt;wsp:rsid wsp:val=&quot;008C77D8&quot;/&gt;&lt;wsp:rsid wsp:val=&quot;008C78A8&quot;/&gt;&lt;wsp:rsid wsp:val=&quot;008C78D6&quot;/&gt;&lt;wsp:rsid wsp:val=&quot;008C79A3&quot;/&gt;&lt;wsp:rsid wsp:val=&quot;008C7AF3&quot;/&gt;&lt;wsp:rsid wsp:val=&quot;008C7C1A&quot;/&gt;&lt;wsp:rsid wsp:val=&quot;008C7CE4&quot;/&gt;&lt;wsp:rsid wsp:val=&quot;008C7DDC&quot;/&gt;&lt;wsp:rsid wsp:val=&quot;008D00A4&quot;/&gt;&lt;wsp:rsid wsp:val=&quot;008D01B0&quot;/&gt;&lt;wsp:rsid wsp:val=&quot;008D05BA&quot;/&gt;&lt;wsp:rsid wsp:val=&quot;008D06CE&quot;/&gt;&lt;wsp:rsid wsp:val=&quot;008D0DB8&quot;/&gt;&lt;wsp:rsid wsp:val=&quot;008D0DCF&quot;/&gt;&lt;wsp:rsid wsp:val=&quot;008D0EE4&quot;/&gt;&lt;wsp:rsid wsp:val=&quot;008D12E2&quot;/&gt;&lt;wsp:rsid wsp:val=&quot;008D189A&quot;/&gt;&lt;wsp:rsid wsp:val=&quot;008D195D&quot;/&gt;&lt;wsp:rsid wsp:val=&quot;008D1A40&quot;/&gt;&lt;wsp:rsid wsp:val=&quot;008D1D2E&quot;/&gt;&lt;wsp:rsid wsp:val=&quot;008D1F76&quot;/&gt;&lt;wsp:rsid wsp:val=&quot;008D20B2&quot;/&gt;&lt;wsp:rsid wsp:val=&quot;008D2711&quot;/&gt;&lt;wsp:rsid wsp:val=&quot;008D2B8D&quot;/&gt;&lt;wsp:rsid wsp:val=&quot;008D32EA&quot;/&gt;&lt;wsp:rsid wsp:val=&quot;008D3A74&quot;/&gt;&lt;wsp:rsid wsp:val=&quot;008D3D8E&quot;/&gt;&lt;wsp:rsid wsp:val=&quot;008D3E77&quot;/&gt;&lt;wsp:rsid wsp:val=&quot;008D4346&quot;/&gt;&lt;wsp:rsid wsp:val=&quot;008D439A&quot;/&gt;&lt;wsp:rsid wsp:val=&quot;008D4495&quot;/&gt;&lt;wsp:rsid wsp:val=&quot;008D499C&quot;/&gt;&lt;wsp:rsid wsp:val=&quot;008D4E2B&quot;/&gt;&lt;wsp:rsid wsp:val=&quot;008D5E65&quot;/&gt;&lt;wsp:rsid wsp:val=&quot;008D60A4&quot;/&gt;&lt;wsp:rsid wsp:val=&quot;008D61BE&quot;/&gt;&lt;wsp:rsid wsp:val=&quot;008D62EA&quot;/&gt;&lt;wsp:rsid wsp:val=&quot;008D6311&quot;/&gt;&lt;wsp:rsid wsp:val=&quot;008D63B3&quot;/&gt;&lt;wsp:rsid wsp:val=&quot;008D646E&quot;/&gt;&lt;wsp:rsid wsp:val=&quot;008D6578&quot;/&gt;&lt;wsp:rsid wsp:val=&quot;008D666C&quot;/&gt;&lt;wsp:rsid wsp:val=&quot;008D678D&quot;/&gt;&lt;wsp:rsid wsp:val=&quot;008D6BB3&quot;/&gt;&lt;wsp:rsid wsp:val=&quot;008D6D1E&quot;/&gt;&lt;wsp:rsid wsp:val=&quot;008D6EDE&quot;/&gt;&lt;wsp:rsid wsp:val=&quot;008D7010&quot;/&gt;&lt;wsp:rsid wsp:val=&quot;008D709E&quot;/&gt;&lt;wsp:rsid wsp:val=&quot;008D70E9&quot;/&gt;&lt;wsp:rsid wsp:val=&quot;008D71B2&quot;/&gt;&lt;wsp:rsid wsp:val=&quot;008D723D&quot;/&gt;&lt;wsp:rsid wsp:val=&quot;008D77EE&quot;/&gt;&lt;wsp:rsid wsp:val=&quot;008D784E&quot;/&gt;&lt;wsp:rsid wsp:val=&quot;008D793F&quot;/&gt;&lt;wsp:rsid wsp:val=&quot;008D7B4F&quot;/&gt;&lt;wsp:rsid wsp:val=&quot;008D7C75&quot;/&gt;&lt;wsp:rsid wsp:val=&quot;008E0022&quot;/&gt;&lt;wsp:rsid wsp:val=&quot;008E028D&quot;/&gt;&lt;wsp:rsid wsp:val=&quot;008E0F04&quot;/&gt;&lt;wsp:rsid wsp:val=&quot;008E0F88&quot;/&gt;&lt;wsp:rsid wsp:val=&quot;008E1077&quot;/&gt;&lt;wsp:rsid wsp:val=&quot;008E1388&quot;/&gt;&lt;wsp:rsid wsp:val=&quot;008E16FA&quot;/&gt;&lt;wsp:rsid wsp:val=&quot;008E1888&quot;/&gt;&lt;wsp:rsid wsp:val=&quot;008E18B3&quot;/&gt;&lt;wsp:rsid wsp:val=&quot;008E1CDD&quot;/&gt;&lt;wsp:rsid wsp:val=&quot;008E1F70&quot;/&gt;&lt;wsp:rsid wsp:val=&quot;008E20CA&quot;/&gt;&lt;wsp:rsid wsp:val=&quot;008E2200&quot;/&gt;&lt;wsp:rsid wsp:val=&quot;008E22DB&quot;/&gt;&lt;wsp:rsid wsp:val=&quot;008E242E&quot;/&gt;&lt;wsp:rsid wsp:val=&quot;008E25B5&quot;/&gt;&lt;wsp:rsid wsp:val=&quot;008E2606&quot;/&gt;&lt;wsp:rsid wsp:val=&quot;008E2837&quot;/&gt;&lt;wsp:rsid wsp:val=&quot;008E2A1E&quot;/&gt;&lt;wsp:rsid wsp:val=&quot;008E2D0B&quot;/&gt;&lt;wsp:rsid wsp:val=&quot;008E31B1&quot;/&gt;&lt;wsp:rsid wsp:val=&quot;008E3426&quot;/&gt;&lt;wsp:rsid wsp:val=&quot;008E34C9&quot;/&gt;&lt;wsp:rsid wsp:val=&quot;008E3658&quot;/&gt;&lt;wsp:rsid wsp:val=&quot;008E368A&quot;/&gt;&lt;wsp:rsid wsp:val=&quot;008E39BD&quot;/&gt;&lt;wsp:rsid wsp:val=&quot;008E3B04&quot;/&gt;&lt;wsp:rsid wsp:val=&quot;008E3D21&quot;/&gt;&lt;wsp:rsid wsp:val=&quot;008E3D8F&quot;/&gt;&lt;wsp:rsid wsp:val=&quot;008E3DB9&quot;/&gt;&lt;wsp:rsid wsp:val=&quot;008E4040&quot;/&gt;&lt;wsp:rsid wsp:val=&quot;008E5109&quot;/&gt;&lt;wsp:rsid wsp:val=&quot;008E5479&quot;/&gt;&lt;wsp:rsid wsp:val=&quot;008E55C3&quot;/&gt;&lt;wsp:rsid wsp:val=&quot;008E55E7&quot;/&gt;&lt;wsp:rsid wsp:val=&quot;008E592E&quot;/&gt;&lt;wsp:rsid wsp:val=&quot;008E5AF2&quot;/&gt;&lt;wsp:rsid wsp:val=&quot;008E6075&quot;/&gt;&lt;wsp:rsid wsp:val=&quot;008E620B&quot;/&gt;&lt;wsp:rsid wsp:val=&quot;008E6265&quot;/&gt;&lt;wsp:rsid wsp:val=&quot;008E6401&quot;/&gt;&lt;wsp:rsid wsp:val=&quot;008E64D0&quot;/&gt;&lt;wsp:rsid wsp:val=&quot;008E670E&quot;/&gt;&lt;wsp:rsid wsp:val=&quot;008E6877&quot;/&gt;&lt;wsp:rsid wsp:val=&quot;008E6C12&quot;/&gt;&lt;wsp:rsid wsp:val=&quot;008E6DF4&quot;/&gt;&lt;wsp:rsid wsp:val=&quot;008E6F33&quot;/&gt;&lt;wsp:rsid wsp:val=&quot;008E7196&quot;/&gt;&lt;wsp:rsid wsp:val=&quot;008E7482&quot;/&gt;&lt;wsp:rsid wsp:val=&quot;008E76E8&quot;/&gt;&lt;wsp:rsid wsp:val=&quot;008E7B1E&quot;/&gt;&lt;wsp:rsid wsp:val=&quot;008E7C19&quot;/&gt;&lt;wsp:rsid wsp:val=&quot;008E7C59&quot;/&gt;&lt;wsp:rsid wsp:val=&quot;008E7CA2&quot;/&gt;&lt;wsp:rsid wsp:val=&quot;008E7EC1&quot;/&gt;&lt;wsp:rsid wsp:val=&quot;008F00A3&quot;/&gt;&lt;wsp:rsid wsp:val=&quot;008F013A&quot;/&gt;&lt;wsp:rsid wsp:val=&quot;008F013F&quot;/&gt;&lt;wsp:rsid wsp:val=&quot;008F0372&quot;/&gt;&lt;wsp:rsid wsp:val=&quot;008F0478&quot;/&gt;&lt;wsp:rsid wsp:val=&quot;008F061F&quot;/&gt;&lt;wsp:rsid wsp:val=&quot;008F0885&quot;/&gt;&lt;wsp:rsid wsp:val=&quot;008F09AA&quot;/&gt;&lt;wsp:rsid wsp:val=&quot;008F0BFB&quot;/&gt;&lt;wsp:rsid wsp:val=&quot;008F0C01&quot;/&gt;&lt;wsp:rsid wsp:val=&quot;008F0ED3&quot;/&gt;&lt;wsp:rsid wsp:val=&quot;008F0F68&quot;/&gt;&lt;wsp:rsid wsp:val=&quot;008F12A3&quot;/&gt;&lt;wsp:rsid wsp:val=&quot;008F1394&quot;/&gt;&lt;wsp:rsid wsp:val=&quot;008F1472&quot;/&gt;&lt;wsp:rsid wsp:val=&quot;008F14DD&quot;/&gt;&lt;wsp:rsid wsp:val=&quot;008F1947&quot;/&gt;&lt;wsp:rsid wsp:val=&quot;008F19E9&quot;/&gt;&lt;wsp:rsid wsp:val=&quot;008F259A&quot;/&gt;&lt;wsp:rsid wsp:val=&quot;008F28B3&quot;/&gt;&lt;wsp:rsid wsp:val=&quot;008F28E5&quot;/&gt;&lt;wsp:rsid wsp:val=&quot;008F2A38&quot;/&gt;&lt;wsp:rsid wsp:val=&quot;008F2A3A&quot;/&gt;&lt;wsp:rsid wsp:val=&quot;008F2BA0&quot;/&gt;&lt;wsp:rsid wsp:val=&quot;008F300E&quot;/&gt;&lt;wsp:rsid wsp:val=&quot;008F3190&quot;/&gt;&lt;wsp:rsid wsp:val=&quot;008F3403&quot;/&gt;&lt;wsp:rsid wsp:val=&quot;008F3C5E&quot;/&gt;&lt;wsp:rsid wsp:val=&quot;008F41B4&quot;/&gt;&lt;wsp:rsid wsp:val=&quot;008F428B&quot;/&gt;&lt;wsp:rsid wsp:val=&quot;008F43C3&quot;/&gt;&lt;wsp:rsid wsp:val=&quot;008F4720&quot;/&gt;&lt;wsp:rsid wsp:val=&quot;008F483E&quot;/&gt;&lt;wsp:rsid wsp:val=&quot;008F4AFC&quot;/&gt;&lt;wsp:rsid wsp:val=&quot;008F4E3F&quot;/&gt;&lt;wsp:rsid wsp:val=&quot;008F4E64&quot;/&gt;&lt;wsp:rsid wsp:val=&quot;008F4EB5&quot;/&gt;&lt;wsp:rsid wsp:val=&quot;008F539E&quot;/&gt;&lt;wsp:rsid wsp:val=&quot;008F5442&quot;/&gt;&lt;wsp:rsid wsp:val=&quot;008F5498&quot;/&gt;&lt;wsp:rsid wsp:val=&quot;008F54AF&quot;/&gt;&lt;wsp:rsid wsp:val=&quot;008F5932&quot;/&gt;&lt;wsp:rsid wsp:val=&quot;008F5A58&quot;/&gt;&lt;wsp:rsid wsp:val=&quot;008F5E81&quot;/&gt;&lt;wsp:rsid wsp:val=&quot;008F5ED0&quot;/&gt;&lt;wsp:rsid wsp:val=&quot;008F5FC3&quot;/&gt;&lt;wsp:rsid wsp:val=&quot;008F614D&quot;/&gt;&lt;wsp:rsid wsp:val=&quot;008F633F&quot;/&gt;&lt;wsp:rsid wsp:val=&quot;008F6365&quot;/&gt;&lt;wsp:rsid wsp:val=&quot;008F65D2&quot;/&gt;&lt;wsp:rsid wsp:val=&quot;008F65F4&quot;/&gt;&lt;wsp:rsid wsp:val=&quot;008F6ADC&quot;/&gt;&lt;wsp:rsid wsp:val=&quot;008F6B20&quot;/&gt;&lt;wsp:rsid wsp:val=&quot;008F6DB5&quot;/&gt;&lt;wsp:rsid wsp:val=&quot;008F73DD&quot;/&gt;&lt;wsp:rsid wsp:val=&quot;008F76DE&quot;/&gt;&lt;wsp:rsid wsp:val=&quot;008F7F05&quot;/&gt;&lt;wsp:rsid wsp:val=&quot;008F7F5E&quot;/&gt;&lt;wsp:rsid wsp:val=&quot;0090009A&quot;/&gt;&lt;wsp:rsid wsp:val=&quot;0090045E&quot;/&gt;&lt;wsp:rsid wsp:val=&quot;009005BA&quot;/&gt;&lt;wsp:rsid wsp:val=&quot;0090072C&quot;/&gt;&lt;wsp:rsid wsp:val=&quot;009007B2&quot;/&gt;&lt;wsp:rsid wsp:val=&quot;00900B89&quot;/&gt;&lt;wsp:rsid wsp:val=&quot;00900CCD&quot;/&gt;&lt;wsp:rsid wsp:val=&quot;00900D85&quot;/&gt;&lt;wsp:rsid wsp:val=&quot;00900F3D&quot;/&gt;&lt;wsp:rsid wsp:val=&quot;00901066&quot;/&gt;&lt;wsp:rsid wsp:val=&quot;009014F5&quot;/&gt;&lt;wsp:rsid wsp:val=&quot;00901736&quot;/&gt;&lt;wsp:rsid wsp:val=&quot;009019C5&quot;/&gt;&lt;wsp:rsid wsp:val=&quot;00901E90&quot;/&gt;&lt;wsp:rsid wsp:val=&quot;009021A9&quot;/&gt;&lt;wsp:rsid wsp:val=&quot;009024E6&quot;/&gt;&lt;wsp:rsid wsp:val=&quot;00902C29&quot;/&gt;&lt;wsp:rsid wsp:val=&quot;00902E76&quot;/&gt;&lt;wsp:rsid wsp:val=&quot;00902F28&quot;/&gt;&lt;wsp:rsid wsp:val=&quot;00902F45&quot;/&gt;&lt;wsp:rsid wsp:val=&quot;00903204&quot;/&gt;&lt;wsp:rsid wsp:val=&quot;00903333&quot;/&gt;&lt;wsp:rsid wsp:val=&quot;00903398&quot;/&gt;&lt;wsp:rsid wsp:val=&quot;0090373E&quot;/&gt;&lt;wsp:rsid wsp:val=&quot;00903855&quot;/&gt;&lt;wsp:rsid wsp:val=&quot;00903BE1&quot;/&gt;&lt;wsp:rsid wsp:val=&quot;00903E35&quot;/&gt;&lt;wsp:rsid wsp:val=&quot;00904069&quot;/&gt;&lt;wsp:rsid wsp:val=&quot;009040C6&quot;/&gt;&lt;wsp:rsid wsp:val=&quot;009040D1&quot;/&gt;&lt;wsp:rsid wsp:val=&quot;00904127&quot;/&gt;&lt;wsp:rsid wsp:val=&quot;00904139&quot;/&gt;&lt;wsp:rsid wsp:val=&quot;00904627&quot;/&gt;&lt;wsp:rsid wsp:val=&quot;0090477F&quot;/&gt;&lt;wsp:rsid wsp:val=&quot;00904790&quot;/&gt;&lt;wsp:rsid wsp:val=&quot;00904931&quot;/&gt;&lt;wsp:rsid wsp:val=&quot;009049D2&quot;/&gt;&lt;wsp:rsid wsp:val=&quot;00904A2E&quot;/&gt;&lt;wsp:rsid wsp:val=&quot;00904C07&quot;/&gt;&lt;wsp:rsid wsp:val=&quot;00904F55&quot;/&gt;&lt;wsp:rsid wsp:val=&quot;00905262&quot;/&gt;&lt;wsp:rsid wsp:val=&quot;00905308&quot;/&gt;&lt;wsp:rsid wsp:val=&quot;00905336&quot;/&gt;&lt;wsp:rsid wsp:val=&quot;009053AE&quot;/&gt;&lt;wsp:rsid wsp:val=&quot;009054C9&quot;/&gt;&lt;wsp:rsid wsp:val=&quot;00905652&quot;/&gt;&lt;wsp:rsid wsp:val=&quot;00905744&quot;/&gt;&lt;wsp:rsid wsp:val=&quot;00905884&quot;/&gt;&lt;wsp:rsid wsp:val=&quot;00905FBD&quot;/&gt;&lt;wsp:rsid wsp:val=&quot;009062E2&quot;/&gt;&lt;wsp:rsid wsp:val=&quot;00906488&quot;/&gt;&lt;wsp:rsid wsp:val=&quot;00906788&quot;/&gt;&lt;wsp:rsid wsp:val=&quot;00906810&quot;/&gt;&lt;wsp:rsid wsp:val=&quot;00906826&quot;/&gt;&lt;wsp:rsid wsp:val=&quot;009068FF&quot;/&gt;&lt;wsp:rsid wsp:val=&quot;00906B2E&quot;/&gt;&lt;wsp:rsid wsp:val=&quot;00906CF9&quot;/&gt;&lt;wsp:rsid wsp:val=&quot;00906DF8&quot;/&gt;&lt;wsp:rsid wsp:val=&quot;00906E9D&quot;/&gt;&lt;wsp:rsid wsp:val=&quot;00906F2C&quot;/&gt;&lt;wsp:rsid wsp:val=&quot;00907116&quot;/&gt;&lt;wsp:rsid wsp:val=&quot;009072BB&quot;/&gt;&lt;wsp:rsid wsp:val=&quot;0090738C&quot;/&gt;&lt;wsp:rsid wsp:val=&quot;00910338&quot;/&gt;&lt;wsp:rsid wsp:val=&quot;009103D9&quot;/&gt;&lt;wsp:rsid wsp:val=&quot;00910681&quot;/&gt;&lt;wsp:rsid wsp:val=&quot;00910BB5&quot;/&gt;&lt;wsp:rsid wsp:val=&quot;00910CF5&quot;/&gt;&lt;wsp:rsid wsp:val=&quot;00910D4E&quot;/&gt;&lt;wsp:rsid wsp:val=&quot;0091113C&quot;/&gt;&lt;wsp:rsid wsp:val=&quot;0091120B&quot;/&gt;&lt;wsp:rsid wsp:val=&quot;00911218&quot;/&gt;&lt;wsp:rsid wsp:val=&quot;0091137C&quot;/&gt;&lt;wsp:rsid wsp:val=&quot;009114E5&quot;/&gt;&lt;wsp:rsid wsp:val=&quot;009114F3&quot;/&gt;&lt;wsp:rsid wsp:val=&quot;009117EB&quot;/&gt;&lt;wsp:rsid wsp:val=&quot;00911C4C&quot;/&gt;&lt;wsp:rsid wsp:val=&quot;00911D40&quot;/&gt;&lt;wsp:rsid wsp:val=&quot;00912A53&quot;/&gt;&lt;wsp:rsid wsp:val=&quot;00912A76&quot;/&gt;&lt;wsp:rsid wsp:val=&quot;00912E47&quot;/&gt;&lt;wsp:rsid wsp:val=&quot;0091322F&quot;/&gt;&lt;wsp:rsid wsp:val=&quot;0091352A&quot;/&gt;&lt;wsp:rsid wsp:val=&quot;00913628&quot;/&gt;&lt;wsp:rsid wsp:val=&quot;0091367E&quot;/&gt;&lt;wsp:rsid wsp:val=&quot;0091368D&quot;/&gt;&lt;wsp:rsid wsp:val=&quot;00913AA7&quot;/&gt;&lt;wsp:rsid wsp:val=&quot;00913C29&quot;/&gt;&lt;wsp:rsid wsp:val=&quot;00913CA0&quot;/&gt;&lt;wsp:rsid wsp:val=&quot;009141D7&quot;/&gt;&lt;wsp:rsid wsp:val=&quot;009142F5&quot;/&gt;&lt;wsp:rsid wsp:val=&quot;00914376&quot;/&gt;&lt;wsp:rsid wsp:val=&quot;0091464F&quot;/&gt;&lt;wsp:rsid wsp:val=&quot;00914654&quot;/&gt;&lt;wsp:rsid wsp:val=&quot;009147D2&quot;/&gt;&lt;wsp:rsid wsp:val=&quot;0091483B&quot;/&gt;&lt;wsp:rsid wsp:val=&quot;00914E2E&quot;/&gt;&lt;wsp:rsid wsp:val=&quot;00914FA8&quot;/&gt;&lt;wsp:rsid wsp:val=&quot;00915001&quot;/&gt;&lt;wsp:rsid wsp:val=&quot;00915912&quot;/&gt;&lt;wsp:rsid wsp:val=&quot;00915BFB&quot;/&gt;&lt;wsp:rsid wsp:val=&quot;009163D3&quot;/&gt;&lt;wsp:rsid wsp:val=&quot;009166B8&quot;/&gt;&lt;wsp:rsid wsp:val=&quot;00916830&quot;/&gt;&lt;wsp:rsid wsp:val=&quot;00916885&quot;/&gt;&lt;wsp:rsid wsp:val=&quot;00916D00&quot;/&gt;&lt;wsp:rsid wsp:val=&quot;0091715E&quot;/&gt;&lt;wsp:rsid wsp:val=&quot;009171FA&quot;/&gt;&lt;wsp:rsid wsp:val=&quot;00917223&quot;/&gt;&lt;wsp:rsid wsp:val=&quot;00917268&quot;/&gt;&lt;wsp:rsid wsp:val=&quot;0091727D&quot;/&gt;&lt;wsp:rsid wsp:val=&quot;00917A7A&quot;/&gt;&lt;wsp:rsid wsp:val=&quot;00917B8C&quot;/&gt;&lt;wsp:rsid wsp:val=&quot;00917BA8&quot;/&gt;&lt;wsp:rsid wsp:val=&quot;00917C5E&quot;/&gt;&lt;wsp:rsid wsp:val=&quot;0092020F&quot;/&gt;&lt;wsp:rsid wsp:val=&quot;009203F5&quot;/&gt;&lt;wsp:rsid wsp:val=&quot;0092061F&quot;/&gt;&lt;wsp:rsid wsp:val=&quot;00920696&quot;/&gt;&lt;wsp:rsid wsp:val=&quot;00920A7D&quot;/&gt;&lt;wsp:rsid wsp:val=&quot;00920C0F&quot;/&gt;&lt;wsp:rsid wsp:val=&quot;00920DCC&quot;/&gt;&lt;wsp:rsid wsp:val=&quot;00921110&quot;/&gt;&lt;wsp:rsid wsp:val=&quot;0092131C&quot;/&gt;&lt;wsp:rsid wsp:val=&quot;00921CA6&quot;/&gt;&lt;wsp:rsid wsp:val=&quot;00921CDB&quot;/&gt;&lt;wsp:rsid wsp:val=&quot;009220EA&quot;/&gt;&lt;wsp:rsid wsp:val=&quot;009221EE&quot;/&gt;&lt;wsp:rsid wsp:val=&quot;009221F0&quot;/&gt;&lt;wsp:rsid wsp:val=&quot;009223B5&quot;/&gt;&lt;wsp:rsid wsp:val=&quot;009223EE&quot;/&gt;&lt;wsp:rsid wsp:val=&quot;00922407&quot;/&gt;&lt;wsp:rsid wsp:val=&quot;0092264C&quot;/&gt;&lt;wsp:rsid wsp:val=&quot;00922699&quot;/&gt;&lt;wsp:rsid wsp:val=&quot;00922839&quot;/&gt;&lt;wsp:rsid wsp:val=&quot;00922BAA&quot;/&gt;&lt;wsp:rsid wsp:val=&quot;00922D2C&quot;/&gt;&lt;wsp:rsid wsp:val=&quot;00922FF2&quot;/&gt;&lt;wsp:rsid wsp:val=&quot;009231B5&quot;/&gt;&lt;wsp:rsid wsp:val=&quot;0092328B&quot;/&gt;&lt;wsp:rsid wsp:val=&quot;00923BB9&quot;/&gt;&lt;wsp:rsid wsp:val=&quot;00923DD8&quot;/&gt;&lt;wsp:rsid wsp:val=&quot;00924545&quot;/&gt;&lt;wsp:rsid wsp:val=&quot;00924AB2&quot;/&gt;&lt;wsp:rsid wsp:val=&quot;00924AEA&quot;/&gt;&lt;wsp:rsid wsp:val=&quot;00924C6D&quot;/&gt;&lt;wsp:rsid wsp:val=&quot;0092509A&quot;/&gt;&lt;wsp:rsid wsp:val=&quot;00925108&quot;/&gt;&lt;wsp:rsid wsp:val=&quot;00925248&quot;/&gt;&lt;wsp:rsid wsp:val=&quot;00925573&quot;/&gt;&lt;wsp:rsid wsp:val=&quot;009255C6&quot;/&gt;&lt;wsp:rsid wsp:val=&quot;00925609&quot;/&gt;&lt;wsp:rsid wsp:val=&quot;009257AF&quot;/&gt;&lt;wsp:rsid wsp:val=&quot;00925842&quot;/&gt;&lt;wsp:rsid wsp:val=&quot;00925AEB&quot;/&gt;&lt;wsp:rsid wsp:val=&quot;00925C5D&quot;/&gt;&lt;wsp:rsid wsp:val=&quot;00925DAC&quot;/&gt;&lt;wsp:rsid wsp:val=&quot;00926187&quot;/&gt;&lt;wsp:rsid wsp:val=&quot;00926511&quot;/&gt;&lt;wsp:rsid wsp:val=&quot;009267BB&quot;/&gt;&lt;wsp:rsid wsp:val=&quot;00926858&quot;/&gt;&lt;wsp:rsid wsp:val=&quot;00926917&quot;/&gt;&lt;wsp:rsid wsp:val=&quot;00926BA2&quot;/&gt;&lt;wsp:rsid wsp:val=&quot;00926F18&quot;/&gt;&lt;wsp:rsid wsp:val=&quot;0092706D&quot;/&gt;&lt;wsp:rsid wsp:val=&quot;0092736E&quot;/&gt;&lt;wsp:rsid wsp:val=&quot;00927B3A&quot;/&gt;&lt;wsp:rsid wsp:val=&quot;00927DF4&quot;/&gt;&lt;wsp:rsid wsp:val=&quot;00927FC8&quot;/&gt;&lt;wsp:rsid wsp:val=&quot;00930236&quot;/&gt;&lt;wsp:rsid wsp:val=&quot;00930562&quot;/&gt;&lt;wsp:rsid wsp:val=&quot;0093068C&quot;/&gt;&lt;wsp:rsid wsp:val=&quot;0093097F&quot;/&gt;&lt;wsp:rsid wsp:val=&quot;00930C97&quot;/&gt;&lt;wsp:rsid wsp:val=&quot;00930DEE&quot;/&gt;&lt;wsp:rsid wsp:val=&quot;00930F2B&quot;/&gt;&lt;wsp:rsid wsp:val=&quot;0093125B&quot;/&gt;&lt;wsp:rsid wsp:val=&quot;0093158C&quot;/&gt;&lt;wsp:rsid wsp:val=&quot;00931664&quot;/&gt;&lt;wsp:rsid wsp:val=&quot;00931900&quot;/&gt;&lt;wsp:rsid wsp:val=&quot;0093191E&quot;/&gt;&lt;wsp:rsid wsp:val=&quot;00931E80&quot;/&gt;&lt;wsp:rsid wsp:val=&quot;009323AB&quot;/&gt;&lt;wsp:rsid wsp:val=&quot;00932521&quot;/&gt;&lt;wsp:rsid wsp:val=&quot;00932923&quot;/&gt;&lt;wsp:rsid wsp:val=&quot;0093294E&quot;/&gt;&lt;wsp:rsid wsp:val=&quot;00932971&quot;/&gt;&lt;wsp:rsid wsp:val=&quot;0093299B&quot;/&gt;&lt;wsp:rsid wsp:val=&quot;00932AD2&quot;/&gt;&lt;wsp:rsid wsp:val=&quot;00932AE3&quot;/&gt;&lt;wsp:rsid wsp:val=&quot;009334F5&quot;/&gt;&lt;wsp:rsid wsp:val=&quot;00933863&quot;/&gt;&lt;wsp:rsid wsp:val=&quot;009338CA&quot;/&gt;&lt;wsp:rsid wsp:val=&quot;00933ACC&quot;/&gt;&lt;wsp:rsid wsp:val=&quot;00933D77&quot;/&gt;&lt;wsp:rsid wsp:val=&quot;00933F93&quot;/&gt;&lt;wsp:rsid wsp:val=&quot;00933FD7&quot;/&gt;&lt;wsp:rsid wsp:val=&quot;00934335&quot;/&gt;&lt;wsp:rsid wsp:val=&quot;009344B9&quot;/&gt;&lt;wsp:rsid wsp:val=&quot;009346C4&quot;/&gt;&lt;wsp:rsid wsp:val=&quot;0093477A&quot;/&gt;&lt;wsp:rsid wsp:val=&quot;00934B9D&quot;/&gt;&lt;wsp:rsid wsp:val=&quot;00934C6A&quot;/&gt;&lt;wsp:rsid wsp:val=&quot;00934FF2&quot;/&gt;&lt;wsp:rsid wsp:val=&quot;0093518E&quot;/&gt;&lt;wsp:rsid wsp:val=&quot;0093527D&quot;/&gt;&lt;wsp:rsid wsp:val=&quot;0093540C&quot;/&gt;&lt;wsp:rsid wsp:val=&quot;00935836&quot;/&gt;&lt;wsp:rsid wsp:val=&quot;00935BDD&quot;/&gt;&lt;wsp:rsid wsp:val=&quot;00935E04&quot;/&gt;&lt;wsp:rsid wsp:val=&quot;00935F62&quot;/&gt;&lt;wsp:rsid wsp:val=&quot;009360A9&quot;/&gt;&lt;wsp:rsid wsp:val=&quot;0093626C&quot;/&gt;&lt;wsp:rsid wsp:val=&quot;00936322&quot;/&gt;&lt;wsp:rsid wsp:val=&quot;00936573&quot;/&gt;&lt;wsp:rsid wsp:val=&quot;009366A6&quot;/&gt;&lt;wsp:rsid wsp:val=&quot;009371F7&quot;/&gt;&lt;wsp:rsid wsp:val=&quot;00937578&quot;/&gt;&lt;wsp:rsid wsp:val=&quot;00937952&quot;/&gt;&lt;wsp:rsid wsp:val=&quot;00937A00&quot;/&gt;&lt;wsp:rsid wsp:val=&quot;00940177&quot;/&gt;&lt;wsp:rsid wsp:val=&quot;009402E1&quot;/&gt;&lt;wsp:rsid wsp:val=&quot;00940336&quot;/&gt;&lt;wsp:rsid wsp:val=&quot;00940667&quot;/&gt;&lt;wsp:rsid wsp:val=&quot;009406DE&quot;/&gt;&lt;wsp:rsid wsp:val=&quot;009408A3&quot;/&gt;&lt;wsp:rsid wsp:val=&quot;0094095D&quot;/&gt;&lt;wsp:rsid wsp:val=&quot;00940ED1&quot;/&gt;&lt;wsp:rsid wsp:val=&quot;009410A0&quot;/&gt;&lt;wsp:rsid wsp:val=&quot;009418B9&quot;/&gt;&lt;wsp:rsid wsp:val=&quot;00941A83&quot;/&gt;&lt;wsp:rsid wsp:val=&quot;00941E03&quot;/&gt;&lt;wsp:rsid wsp:val=&quot;009421D9&quot;/&gt;&lt;wsp:rsid wsp:val=&quot;00942287&quot;/&gt;&lt;wsp:rsid wsp:val=&quot;0094249C&quot;/&gt;&lt;wsp:rsid wsp:val=&quot;00942695&quot;/&gt;&lt;wsp:rsid wsp:val=&quot;0094276A&quot;/&gt;&lt;wsp:rsid wsp:val=&quot;00942A03&quot;/&gt;&lt;wsp:rsid wsp:val=&quot;00942E34&quot;/&gt;&lt;wsp:rsid wsp:val=&quot;009430B0&quot;/&gt;&lt;wsp:rsid wsp:val=&quot;00943307&quot;/&gt;&lt;wsp:rsid wsp:val=&quot;0094357B&quot;/&gt;&lt;wsp:rsid wsp:val=&quot;00943A07&quot;/&gt;&lt;wsp:rsid wsp:val=&quot;00943E8A&quot;/&gt;&lt;wsp:rsid wsp:val=&quot;009445DA&quot;/&gt;&lt;wsp:rsid wsp:val=&quot;00944AA3&quot;/&gt;&lt;wsp:rsid wsp:val=&quot;00944AC3&quot;/&gt;&lt;wsp:rsid wsp:val=&quot;00944DDD&quot;/&gt;&lt;wsp:rsid wsp:val=&quot;00944E64&quot;/&gt;&lt;wsp:rsid wsp:val=&quot;00944FFE&quot;/&gt;&lt;wsp:rsid wsp:val=&quot;009452B0&quot;/&gt;&lt;wsp:rsid wsp:val=&quot;009454F0&quot;/&gt;&lt;wsp:rsid wsp:val=&quot;009456CF&quot;/&gt;&lt;wsp:rsid wsp:val=&quot;009458CA&quot;/&gt;&lt;wsp:rsid wsp:val=&quot;00945A12&quot;/&gt;&lt;wsp:rsid wsp:val=&quot;00945E21&quot;/&gt;&lt;wsp:rsid wsp:val=&quot;00945F0F&quot;/&gt;&lt;wsp:rsid wsp:val=&quot;009461E1&quot;/&gt;&lt;wsp:rsid wsp:val=&quot;0094638B&quot;/&gt;&lt;wsp:rsid wsp:val=&quot;00946393&quot;/&gt;&lt;wsp:rsid wsp:val=&quot;009463B5&quot;/&gt;&lt;wsp:rsid wsp:val=&quot;00946609&quot;/&gt;&lt;wsp:rsid wsp:val=&quot;009467DB&quot;/&gt;&lt;wsp:rsid wsp:val=&quot;00946AAB&quot;/&gt;&lt;wsp:rsid wsp:val=&quot;00946B6E&quot;/&gt;&lt;wsp:rsid wsp:val=&quot;00946D05&quot;/&gt;&lt;wsp:rsid wsp:val=&quot;00946F3E&quot;/&gt;&lt;wsp:rsid wsp:val=&quot;0094750F&quot;/&gt;&lt;wsp:rsid wsp:val=&quot;009477EA&quot;/&gt;&lt;wsp:rsid wsp:val=&quot;00947844&quot;/&gt;&lt;wsp:rsid wsp:val=&quot;009479DB&quot;/&gt;&lt;wsp:rsid wsp:val=&quot;009479DF&quot;/&gt;&lt;wsp:rsid wsp:val=&quot;00947AF9&quot;/&gt;&lt;wsp:rsid wsp:val=&quot;00947B06&quot;/&gt;&lt;wsp:rsid wsp:val=&quot;00947B11&quot;/&gt;&lt;wsp:rsid wsp:val=&quot;00947DAA&quot;/&gt;&lt;wsp:rsid wsp:val=&quot;00947EF6&quot;/&gt;&lt;wsp:rsid wsp:val=&quot;00950241&quot;/&gt;&lt;wsp:rsid wsp:val=&quot;009508F2&quot;/&gt;&lt;wsp:rsid wsp:val=&quot;00950910&quot;/&gt;&lt;wsp:rsid wsp:val=&quot;00950E05&quot;/&gt;&lt;wsp:rsid wsp:val=&quot;00951173&quot;/&gt;&lt;wsp:rsid wsp:val=&quot;00951A1C&quot;/&gt;&lt;wsp:rsid wsp:val=&quot;00951A92&quot;/&gt;&lt;wsp:rsid wsp:val=&quot;00951D74&quot;/&gt;&lt;wsp:rsid wsp:val=&quot;0095219F&quot;/&gt;&lt;wsp:rsid wsp:val=&quot;0095236D&quot;/&gt;&lt;wsp:rsid wsp:val=&quot;00952763&quot;/&gt;&lt;wsp:rsid wsp:val=&quot;009527D8&quot;/&gt;&lt;wsp:rsid wsp:val=&quot;00952A57&quot;/&gt;&lt;wsp:rsid wsp:val=&quot;00952DC2&quot;/&gt;&lt;wsp:rsid wsp:val=&quot;00952DCF&quot;/&gt;&lt;wsp:rsid wsp:val=&quot;00952F88&quot;/&gt;&lt;wsp:rsid wsp:val=&quot;0095317B&quot;/&gt;&lt;wsp:rsid wsp:val=&quot;00953365&quot;/&gt;&lt;wsp:rsid wsp:val=&quot;00953FDD&quot;/&gt;&lt;wsp:rsid wsp:val=&quot;00954086&quot;/&gt;&lt;wsp:rsid wsp:val=&quot;009540D1&quot;/&gt;&lt;wsp:rsid wsp:val=&quot;00954870&quot;/&gt;&lt;wsp:rsid wsp:val=&quot;009548A9&quot;/&gt;&lt;wsp:rsid wsp:val=&quot;009548E5&quot;/&gt;&lt;wsp:rsid wsp:val=&quot;0095491B&quot;/&gt;&lt;wsp:rsid wsp:val=&quot;00954C41&quot;/&gt;&lt;wsp:rsid wsp:val=&quot;00954DAE&quot;/&gt;&lt;wsp:rsid wsp:val=&quot;00954E79&quot;/&gt;&lt;wsp:rsid wsp:val=&quot;009553ED&quot;/&gt;&lt;wsp:rsid wsp:val=&quot;009555FE&quot;/&gt;&lt;wsp:rsid wsp:val=&quot;00955AC0&quot;/&gt;&lt;wsp:rsid wsp:val=&quot;00955BAA&quot;/&gt;&lt;wsp:rsid wsp:val=&quot;00955D4C&quot;/&gt;&lt;wsp:rsid wsp:val=&quot;00955E16&quot;/&gt;&lt;wsp:rsid wsp:val=&quot;00955F95&quot;/&gt;&lt;wsp:rsid wsp:val=&quot;00956033&quot;/&gt;&lt;wsp:rsid wsp:val=&quot;00956259&quot;/&gt;&lt;wsp:rsid wsp:val=&quot;009562AD&quot;/&gt;&lt;wsp:rsid wsp:val=&quot;0095672B&quot;/&gt;&lt;wsp:rsid wsp:val=&quot;009567B4&quot;/&gt;&lt;wsp:rsid wsp:val=&quot;00956909&quot;/&gt;&lt;wsp:rsid wsp:val=&quot;00956AC1&quot;/&gt;&lt;wsp:rsid wsp:val=&quot;00956B65&quot;/&gt;&lt;wsp:rsid wsp:val=&quot;00956BC8&quot;/&gt;&lt;wsp:rsid wsp:val=&quot;00956CFD&quot;/&gt;&lt;wsp:rsid wsp:val=&quot;00956DD9&quot;/&gt;&lt;wsp:rsid wsp:val=&quot;00956E9D&quot;/&gt;&lt;wsp:rsid wsp:val=&quot;00956F24&quot;/&gt;&lt;wsp:rsid wsp:val=&quot;00956F51&quot;/&gt;&lt;wsp:rsid wsp:val=&quot;00957139&quot;/&gt;&lt;wsp:rsid wsp:val=&quot;00957873&quot;/&gt;&lt;wsp:rsid wsp:val=&quot;0095789E&quot;/&gt;&lt;wsp:rsid wsp:val=&quot;009579F1&quot;/&gt;&lt;wsp:rsid wsp:val=&quot;009600BB&quot;/&gt;&lt;wsp:rsid wsp:val=&quot;009600CF&quot;/&gt;&lt;wsp:rsid wsp:val=&quot;00960280&quot;/&gt;&lt;wsp:rsid wsp:val=&quot;00961104&quot;/&gt;&lt;wsp:rsid wsp:val=&quot;00961118&quot;/&gt;&lt;wsp:rsid wsp:val=&quot;00961856&quot;/&gt;&lt;wsp:rsid wsp:val=&quot;00961969&quot;/&gt;&lt;wsp:rsid wsp:val=&quot;00961987&quot;/&gt;&lt;wsp:rsid wsp:val=&quot;00961B96&quot;/&gt;&lt;wsp:rsid wsp:val=&quot;00961B98&quot;/&gt;&lt;wsp:rsid wsp:val=&quot;009622CF&quot;/&gt;&lt;wsp:rsid wsp:val=&quot;00962310&quot;/&gt;&lt;wsp:rsid wsp:val=&quot;00962452&quot;/&gt;&lt;wsp:rsid wsp:val=&quot;00962546&quot;/&gt;&lt;wsp:rsid wsp:val=&quot;009626BD&quot;/&gt;&lt;wsp:rsid wsp:val=&quot;00962803&quot;/&gt;&lt;wsp:rsid wsp:val=&quot;00962B0F&quot;/&gt;&lt;wsp:rsid wsp:val=&quot;009631B4&quot;/&gt;&lt;wsp:rsid wsp:val=&quot;009633F9&quot;/&gt;&lt;wsp:rsid wsp:val=&quot;0096355D&quot;/&gt;&lt;wsp:rsid wsp:val=&quot;00963652&quot;/&gt;&lt;wsp:rsid wsp:val=&quot;009637AC&quot;/&gt;&lt;wsp:rsid wsp:val=&quot;00963EE1&quot;/&gt;&lt;wsp:rsid wsp:val=&quot;00963F08&quot;/&gt;&lt;wsp:rsid wsp:val=&quot;00964007&quot;/&gt;&lt;wsp:rsid wsp:val=&quot;00964292&quot;/&gt;&lt;wsp:rsid wsp:val=&quot;009643B5&quot;/&gt;&lt;wsp:rsid wsp:val=&quot;0096442A&quot;/&gt;&lt;wsp:rsid wsp:val=&quot;00964512&quot;/&gt;&lt;wsp:rsid wsp:val=&quot;009648A0&quot;/&gt;&lt;wsp:rsid wsp:val=&quot;00964A30&quot;/&gt;&lt;wsp:rsid wsp:val=&quot;00964D85&quot;/&gt;&lt;wsp:rsid wsp:val=&quot;0096569C&quot;/&gt;&lt;wsp:rsid wsp:val=&quot;00965AEE&quot;/&gt;&lt;wsp:rsid wsp:val=&quot;00965D4B&quot;/&gt;&lt;wsp:rsid wsp:val=&quot;009661E9&quot;/&gt;&lt;wsp:rsid wsp:val=&quot;009661FD&quot;/&gt;&lt;wsp:rsid wsp:val=&quot;00966921&quot;/&gt;&lt;wsp:rsid wsp:val=&quot;00966966&quot;/&gt;&lt;wsp:rsid wsp:val=&quot;00966D4D&quot;/&gt;&lt;wsp:rsid wsp:val=&quot;00966DB7&quot;/&gt;&lt;wsp:rsid wsp:val=&quot;0096728A&quot;/&gt;&lt;wsp:rsid wsp:val=&quot;009674A4&quot;/&gt;&lt;wsp:rsid wsp:val=&quot;009676BB&quot;/&gt;&lt;wsp:rsid wsp:val=&quot;00967843&quot;/&gt;&lt;wsp:rsid wsp:val=&quot;00967ACA&quot;/&gt;&lt;wsp:rsid wsp:val=&quot;00970132&quot;/&gt;&lt;wsp:rsid wsp:val=&quot;009705E5&quot;/&gt;&lt;wsp:rsid wsp:val=&quot;009706BB&quot;/&gt;&lt;wsp:rsid wsp:val=&quot;0097093D&quot;/&gt;&lt;wsp:rsid wsp:val=&quot;00970EE6&quot;/&gt;&lt;wsp:rsid wsp:val=&quot;00970F02&quot;/&gt;&lt;wsp:rsid wsp:val=&quot;00970F4F&quot;/&gt;&lt;wsp:rsid wsp:val=&quot;0097112B&quot;/&gt;&lt;wsp:rsid wsp:val=&quot;00971353&quot;/&gt;&lt;wsp:rsid wsp:val=&quot;009714FB&quot;/&gt;&lt;wsp:rsid wsp:val=&quot;009719B1&quot;/&gt;&lt;wsp:rsid wsp:val=&quot;00971DA4&quot;/&gt;&lt;wsp:rsid wsp:val=&quot;009726A8&quot;/&gt;&lt;wsp:rsid wsp:val=&quot;00972726&quot;/&gt;&lt;wsp:rsid wsp:val=&quot;0097274B&quot;/&gt;&lt;wsp:rsid wsp:val=&quot;00972948&quot;/&gt;&lt;wsp:rsid wsp:val=&quot;00972AD6&quot;/&gt;&lt;wsp:rsid wsp:val=&quot;00972B55&quot;/&gt;&lt;wsp:rsid wsp:val=&quot;00972B5F&quot;/&gt;&lt;wsp:rsid wsp:val=&quot;00973282&quot;/&gt;&lt;wsp:rsid wsp:val=&quot;00973516&quot;/&gt;&lt;wsp:rsid wsp:val=&quot;009738B1&quot;/&gt;&lt;wsp:rsid wsp:val=&quot;00973BF8&quot;/&gt;&lt;wsp:rsid wsp:val=&quot;00973D58&quot;/&gt;&lt;wsp:rsid wsp:val=&quot;00974533&quot;/&gt;&lt;wsp:rsid wsp:val=&quot;00974C23&quot;/&gt;&lt;wsp:rsid wsp:val=&quot;00974FDB&quot;/&gt;&lt;wsp:rsid wsp:val=&quot;00974FF1&quot;/&gt;&lt;wsp:rsid wsp:val=&quot;0097503D&quot;/&gt;&lt;wsp:rsid wsp:val=&quot;0097516C&quot;/&gt;&lt;wsp:rsid wsp:val=&quot;009752C7&quot;/&gt;&lt;wsp:rsid wsp:val=&quot;009753F4&quot;/&gt;&lt;wsp:rsid wsp:val=&quot;0097560D&quot;/&gt;&lt;wsp:rsid wsp:val=&quot;00975636&quot;/&gt;&lt;wsp:rsid wsp:val=&quot;00975A38&quot;/&gt;&lt;wsp:rsid wsp:val=&quot;00975A99&quot;/&gt;&lt;wsp:rsid wsp:val=&quot;00975DB0&quot;/&gt;&lt;wsp:rsid wsp:val=&quot;00975F8E&quot;/&gt;&lt;wsp:rsid wsp:val=&quot;00976135&quot;/&gt;&lt;wsp:rsid wsp:val=&quot;0097625E&quot;/&gt;&lt;wsp:rsid wsp:val=&quot;00976395&quot;/&gt;&lt;wsp:rsid wsp:val=&quot;0097652D&quot;/&gt;&lt;wsp:rsid wsp:val=&quot;00976993&quot;/&gt;&lt;wsp:rsid wsp:val=&quot;00976A4B&quot;/&gt;&lt;wsp:rsid wsp:val=&quot;00976DFB&quot;/&gt;&lt;wsp:rsid wsp:val=&quot;00976FE6&quot;/&gt;&lt;wsp:rsid wsp:val=&quot;0097703D&quot;/&gt;&lt;wsp:rsid wsp:val=&quot;009770A9&quot;/&gt;&lt;wsp:rsid wsp:val=&quot;00977246&quot;/&gt;&lt;wsp:rsid wsp:val=&quot;009773EC&quot;/&gt;&lt;wsp:rsid wsp:val=&quot;00977B07&quot;/&gt;&lt;wsp:rsid wsp:val=&quot;00977B74&quot;/&gt;&lt;wsp:rsid wsp:val=&quot;00977E7B&quot;/&gt;&lt;wsp:rsid wsp:val=&quot;0098000E&quot;/&gt;&lt;wsp:rsid wsp:val=&quot;00980050&quot;/&gt;&lt;wsp:rsid wsp:val=&quot;00980104&quot;/&gt;&lt;wsp:rsid wsp:val=&quot;00980379&quot;/&gt;&lt;wsp:rsid wsp:val=&quot;00980500&quot;/&gt;&lt;wsp:rsid wsp:val=&quot;00980534&quot;/&gt;&lt;wsp:rsid wsp:val=&quot;0098092E&quot;/&gt;&lt;wsp:rsid wsp:val=&quot;00981064&quot;/&gt;&lt;wsp:rsid wsp:val=&quot;0098123B&quot;/&gt;&lt;wsp:rsid wsp:val=&quot;009815E4&quot;/&gt;&lt;wsp:rsid wsp:val=&quot;00981704&quot;/&gt;&lt;wsp:rsid wsp:val=&quot;00981823&quot;/&gt;&lt;wsp:rsid wsp:val=&quot;00981ADE&quot;/&gt;&lt;wsp:rsid wsp:val=&quot;00981C79&quot;/&gt;&lt;wsp:rsid wsp:val=&quot;00981F1D&quot;/&gt;&lt;wsp:rsid wsp:val=&quot;00981F56&quot;/&gt;&lt;wsp:rsid wsp:val=&quot;009821C7&quot;/&gt;&lt;wsp:rsid wsp:val=&quot;009829EA&quot;/&gt;&lt;wsp:rsid wsp:val=&quot;00982E3A&quot;/&gt;&lt;wsp:rsid wsp:val=&quot;009830EC&quot;/&gt;&lt;wsp:rsid wsp:val=&quot;0098368D&quot;/&gt;&lt;wsp:rsid wsp:val=&quot;00983946&quot;/&gt;&lt;wsp:rsid wsp:val=&quot;00983A5C&quot;/&gt;&lt;wsp:rsid wsp:val=&quot;00983A9D&quot;/&gt;&lt;wsp:rsid wsp:val=&quot;00983C40&quot;/&gt;&lt;wsp:rsid wsp:val=&quot;00983C76&quot;/&gt;&lt;wsp:rsid wsp:val=&quot;00983D46&quot;/&gt;&lt;wsp:rsid wsp:val=&quot;00983D7A&quot;/&gt;&lt;wsp:rsid wsp:val=&quot;00984173&quot;/&gt;&lt;wsp:rsid wsp:val=&quot;00984467&quot;/&gt;&lt;wsp:rsid wsp:val=&quot;009846ED&quot;/&gt;&lt;wsp:rsid wsp:val=&quot;009846F4&quot;/&gt;&lt;wsp:rsid wsp:val=&quot;0098471D&quot;/&gt;&lt;wsp:rsid wsp:val=&quot;0098488D&quot;/&gt;&lt;wsp:rsid wsp:val=&quot;009848C5&quot;/&gt;&lt;wsp:rsid wsp:val=&quot;00984D72&quot;/&gt;&lt;wsp:rsid wsp:val=&quot;00984DD5&quot;/&gt;&lt;wsp:rsid wsp:val=&quot;00984F09&quot;/&gt;&lt;wsp:rsid wsp:val=&quot;00984F50&quot;/&gt;&lt;wsp:rsid wsp:val=&quot;00984F56&quot;/&gt;&lt;wsp:rsid wsp:val=&quot;00984F77&quot;/&gt;&lt;wsp:rsid wsp:val=&quot;009853B2&quot;/&gt;&lt;wsp:rsid wsp:val=&quot;0098562A&quot;/&gt;&lt;wsp:rsid wsp:val=&quot;00985850&quot;/&gt;&lt;wsp:rsid wsp:val=&quot;00985A40&quot;/&gt;&lt;wsp:rsid wsp:val=&quot;00985D17&quot;/&gt;&lt;wsp:rsid wsp:val=&quot;00985DC8&quot;/&gt;&lt;wsp:rsid wsp:val=&quot;00985E44&quot;/&gt;&lt;wsp:rsid wsp:val=&quot;00985F17&quot;/&gt;&lt;wsp:rsid wsp:val=&quot;00986005&quot;/&gt;&lt;wsp:rsid wsp:val=&quot;0098618D&quot;/&gt;&lt;wsp:rsid wsp:val=&quot;0098624F&quot;/&gt;&lt;wsp:rsid wsp:val=&quot;00986778&quot;/&gt;&lt;wsp:rsid wsp:val=&quot;00986BDF&quot;/&gt;&lt;wsp:rsid wsp:val=&quot;00986F17&quot;/&gt;&lt;wsp:rsid wsp:val=&quot;00986FCC&quot;/&gt;&lt;wsp:rsid wsp:val=&quot;00987192&quot;/&gt;&lt;wsp:rsid wsp:val=&quot;009871B6&quot;/&gt;&lt;wsp:rsid wsp:val=&quot;0098721A&quot;/&gt;&lt;wsp:rsid wsp:val=&quot;00987237&quot;/&gt;&lt;wsp:rsid wsp:val=&quot;009872B9&quot;/&gt;&lt;wsp:rsid wsp:val=&quot;00987922&quot;/&gt;&lt;wsp:rsid wsp:val=&quot;00987939&quot;/&gt;&lt;wsp:rsid wsp:val=&quot;00987D2A&quot;/&gt;&lt;wsp:rsid wsp:val=&quot;00987F34&quot;/&gt;&lt;wsp:rsid wsp:val=&quot;009900DA&quot;/&gt;&lt;wsp:rsid wsp:val=&quot;009903B9&quot;/&gt;&lt;wsp:rsid wsp:val=&quot;009905AF&quot;/&gt;&lt;wsp:rsid wsp:val=&quot;0099060C&quot;/&gt;&lt;wsp:rsid wsp:val=&quot;00990616&quot;/&gt;&lt;wsp:rsid wsp:val=&quot;00990737&quot;/&gt;&lt;wsp:rsid wsp:val=&quot;009910EA&quot;/&gt;&lt;wsp:rsid wsp:val=&quot;00991727&quot;/&gt;&lt;wsp:rsid wsp:val=&quot;00991751&quot;/&gt;&lt;wsp:rsid wsp:val=&quot;009918CC&quot;/&gt;&lt;wsp:rsid wsp:val=&quot;00991A8C&quot;/&gt;&lt;wsp:rsid wsp:val=&quot;00991BB6&quot;/&gt;&lt;wsp:rsid wsp:val=&quot;00991C16&quot;/&gt;&lt;wsp:rsid wsp:val=&quot;00991C72&quot;/&gt;&lt;wsp:rsid wsp:val=&quot;00991E6F&quot;/&gt;&lt;wsp:rsid wsp:val=&quot;00991EDD&quot;/&gt;&lt;wsp:rsid wsp:val=&quot;00991F38&quot;/&gt;&lt;wsp:rsid wsp:val=&quot;009921EF&quot;/&gt;&lt;wsp:rsid wsp:val=&quot;00992266&quot;/&gt;&lt;wsp:rsid wsp:val=&quot;00992351&quot;/&gt;&lt;wsp:rsid wsp:val=&quot;00992546&quot;/&gt;&lt;wsp:rsid wsp:val=&quot;009925FA&quot;/&gt;&lt;wsp:rsid wsp:val=&quot;00992695&quot;/&gt;&lt;wsp:rsid wsp:val=&quot;009927FE&quot;/&gt;&lt;wsp:rsid wsp:val=&quot;009928AF&quot;/&gt;&lt;wsp:rsid wsp:val=&quot;0099298E&quot;/&gt;&lt;wsp:rsid wsp:val=&quot;00992A64&quot;/&gt;&lt;wsp:rsid wsp:val=&quot;00992DDE&quot;/&gt;&lt;wsp:rsid wsp:val=&quot;00992FC2&quot;/&gt;&lt;wsp:rsid wsp:val=&quot;00993009&quot;/&gt;&lt;wsp:rsid wsp:val=&quot;009936F9&quot;/&gt;&lt;wsp:rsid wsp:val=&quot;0099372C&quot;/&gt;&lt;wsp:rsid wsp:val=&quot;0099395C&quot;/&gt;&lt;wsp:rsid wsp:val=&quot;00993B04&quot;/&gt;&lt;wsp:rsid wsp:val=&quot;00993F19&quot;/&gt;&lt;wsp:rsid wsp:val=&quot;009942D4&quot;/&gt;&lt;wsp:rsid wsp:val=&quot;00994488&quot;/&gt;&lt;wsp:rsid wsp:val=&quot;0099452E&quot;/&gt;&lt;wsp:rsid wsp:val=&quot;00994CF5&quot;/&gt;&lt;wsp:rsid wsp:val=&quot;0099515E&quot;/&gt;&lt;wsp:rsid wsp:val=&quot;009952E7&quot;/&gt;&lt;wsp:rsid wsp:val=&quot;0099535C&quot;/&gt;&lt;wsp:rsid wsp:val=&quot;009953AB&quot;/&gt;&lt;wsp:rsid wsp:val=&quot;0099550B&quot;/&gt;&lt;wsp:rsid wsp:val=&quot;00995969&quot;/&gt;&lt;wsp:rsid wsp:val=&quot;00995A56&quot;/&gt;&lt;wsp:rsid wsp:val=&quot;00995D1D&quot;/&gt;&lt;wsp:rsid wsp:val=&quot;00995EFE&quot;/&gt;&lt;wsp:rsid wsp:val=&quot;00996399&quot;/&gt;&lt;wsp:rsid wsp:val=&quot;009965C8&quot;/&gt;&lt;wsp:rsid wsp:val=&quot;0099683E&quot;/&gt;&lt;wsp:rsid wsp:val=&quot;009968EE&quot;/&gt;&lt;wsp:rsid wsp:val=&quot;00996934&quot;/&gt;&lt;wsp:rsid wsp:val=&quot;009969F6&quot;/&gt;&lt;wsp:rsid wsp:val=&quot;00996AE7&quot;/&gt;&lt;wsp:rsid wsp:val=&quot;00996C67&quot;/&gt;&lt;wsp:rsid wsp:val=&quot;00997816&quot;/&gt;&lt;wsp:rsid wsp:val=&quot;009978F3&quot;/&gt;&lt;wsp:rsid wsp:val=&quot;00997DAA&quot;/&gt;&lt;wsp:rsid wsp:val=&quot;00997DCB&quot;/&gt;&lt;wsp:rsid wsp:val=&quot;00997F73&quot;/&gt;&lt;wsp:rsid wsp:val=&quot;009A0276&quot;/&gt;&lt;wsp:rsid wsp:val=&quot;009A038B&quot;/&gt;&lt;wsp:rsid wsp:val=&quot;009A03FD&quot;/&gt;&lt;wsp:rsid wsp:val=&quot;009A0524&quot;/&gt;&lt;wsp:rsid wsp:val=&quot;009A0758&quot;/&gt;&lt;wsp:rsid wsp:val=&quot;009A0A77&quot;/&gt;&lt;wsp:rsid wsp:val=&quot;009A0B1F&quot;/&gt;&lt;wsp:rsid wsp:val=&quot;009A10E3&quot;/&gt;&lt;wsp:rsid wsp:val=&quot;009A128F&quot;/&gt;&lt;wsp:rsid wsp:val=&quot;009A1317&quot;/&gt;&lt;wsp:rsid wsp:val=&quot;009A1877&quot;/&gt;&lt;wsp:rsid wsp:val=&quot;009A1C26&quot;/&gt;&lt;wsp:rsid wsp:val=&quot;009A1D52&quot;/&gt;&lt;wsp:rsid wsp:val=&quot;009A1F41&quot;/&gt;&lt;wsp:rsid wsp:val=&quot;009A22B9&quot;/&gt;&lt;wsp:rsid wsp:val=&quot;009A2795&quot;/&gt;&lt;wsp:rsid wsp:val=&quot;009A27EE&quot;/&gt;&lt;wsp:rsid wsp:val=&quot;009A2DEE&quot;/&gt;&lt;wsp:rsid wsp:val=&quot;009A2E30&quot;/&gt;&lt;wsp:rsid wsp:val=&quot;009A2F9A&quot;/&gt;&lt;wsp:rsid wsp:val=&quot;009A3098&quot;/&gt;&lt;wsp:rsid wsp:val=&quot;009A3240&quot;/&gt;&lt;wsp:rsid wsp:val=&quot;009A33E1&quot;/&gt;&lt;wsp:rsid wsp:val=&quot;009A34C1&quot;/&gt;&lt;wsp:rsid wsp:val=&quot;009A3ABD&quot;/&gt;&lt;wsp:rsid wsp:val=&quot;009A3D41&quot;/&gt;&lt;wsp:rsid wsp:val=&quot;009A3E27&quot;/&gt;&lt;wsp:rsid wsp:val=&quot;009A3F27&quot;/&gt;&lt;wsp:rsid wsp:val=&quot;009A3F3A&quot;/&gt;&lt;wsp:rsid wsp:val=&quot;009A430B&quot;/&gt;&lt;wsp:rsid wsp:val=&quot;009A4380&quot;/&gt;&lt;wsp:rsid wsp:val=&quot;009A43D0&quot;/&gt;&lt;wsp:rsid wsp:val=&quot;009A447F&quot;/&gt;&lt;wsp:rsid wsp:val=&quot;009A46B3&quot;/&gt;&lt;wsp:rsid wsp:val=&quot;009A4889&quot;/&gt;&lt;wsp:rsid wsp:val=&quot;009A4983&quot;/&gt;&lt;wsp:rsid wsp:val=&quot;009A4A02&quot;/&gt;&lt;wsp:rsid wsp:val=&quot;009A4FD9&quot;/&gt;&lt;wsp:rsid wsp:val=&quot;009A51F1&quot;/&gt;&lt;wsp:rsid wsp:val=&quot;009A55B5&quot;/&gt;&lt;wsp:rsid wsp:val=&quot;009A57BB&quot;/&gt;&lt;wsp:rsid wsp:val=&quot;009A5833&quot;/&gt;&lt;wsp:rsid wsp:val=&quot;009A596E&quot;/&gt;&lt;wsp:rsid wsp:val=&quot;009A5A71&quot;/&gt;&lt;wsp:rsid wsp:val=&quot;009A5A96&quot;/&gt;&lt;wsp:rsid wsp:val=&quot;009A60A6&quot;/&gt;&lt;wsp:rsid wsp:val=&quot;009A621E&quot;/&gt;&lt;wsp:rsid wsp:val=&quot;009A6739&quot;/&gt;&lt;wsp:rsid wsp:val=&quot;009A6754&quot;/&gt;&lt;wsp:rsid wsp:val=&quot;009A68DB&quot;/&gt;&lt;wsp:rsid wsp:val=&quot;009A6B76&quot;/&gt;&lt;wsp:rsid wsp:val=&quot;009A6DE2&quot;/&gt;&lt;wsp:rsid wsp:val=&quot;009A6E72&quot;/&gt;&lt;wsp:rsid wsp:val=&quot;009A6E9E&quot;/&gt;&lt;wsp:rsid wsp:val=&quot;009A6FEC&quot;/&gt;&lt;wsp:rsid wsp:val=&quot;009A7002&quot;/&gt;&lt;wsp:rsid wsp:val=&quot;009A7441&quot;/&gt;&lt;wsp:rsid wsp:val=&quot;009A7518&quot;/&gt;&lt;wsp:rsid wsp:val=&quot;009A7527&quot;/&gt;&lt;wsp:rsid wsp:val=&quot;009A761C&quot;/&gt;&lt;wsp:rsid wsp:val=&quot;009A76AC&quot;/&gt;&lt;wsp:rsid wsp:val=&quot;009A79C8&quot;/&gt;&lt;wsp:rsid wsp:val=&quot;009A7C5F&quot;/&gt;&lt;wsp:rsid wsp:val=&quot;009A7E5B&quot;/&gt;&lt;wsp:rsid wsp:val=&quot;009A7F09&quot;/&gt;&lt;wsp:rsid wsp:val=&quot;009B00E8&quot;/&gt;&lt;wsp:rsid wsp:val=&quot;009B0375&quot;/&gt;&lt;wsp:rsid wsp:val=&quot;009B06B3&quot;/&gt;&lt;wsp:rsid wsp:val=&quot;009B0869&quot;/&gt;&lt;wsp:rsid wsp:val=&quot;009B0B4E&quot;/&gt;&lt;wsp:rsid wsp:val=&quot;009B0DA0&quot;/&gt;&lt;wsp:rsid wsp:val=&quot;009B0F4C&quot;/&gt;&lt;wsp:rsid wsp:val=&quot;009B0F55&quot;/&gt;&lt;wsp:rsid wsp:val=&quot;009B108C&quot;/&gt;&lt;wsp:rsid wsp:val=&quot;009B112B&quot;/&gt;&lt;wsp:rsid wsp:val=&quot;009B1140&quot;/&gt;&lt;wsp:rsid wsp:val=&quot;009B1175&quot;/&gt;&lt;wsp:rsid wsp:val=&quot;009B1358&quot;/&gt;&lt;wsp:rsid wsp:val=&quot;009B151C&quot;/&gt;&lt;wsp:rsid wsp:val=&quot;009B154C&quot;/&gt;&lt;wsp:rsid wsp:val=&quot;009B21CB&quot;/&gt;&lt;wsp:rsid wsp:val=&quot;009B2698&quot;/&gt;&lt;wsp:rsid wsp:val=&quot;009B26CB&quot;/&gt;&lt;wsp:rsid wsp:val=&quot;009B278C&quot;/&gt;&lt;wsp:rsid wsp:val=&quot;009B2AFF&quot;/&gt;&lt;wsp:rsid wsp:val=&quot;009B2BB2&quot;/&gt;&lt;wsp:rsid wsp:val=&quot;009B2BFF&quot;/&gt;&lt;wsp:rsid wsp:val=&quot;009B2D0B&quot;/&gt;&lt;wsp:rsid wsp:val=&quot;009B2FD1&quot;/&gt;&lt;wsp:rsid wsp:val=&quot;009B3549&quot;/&gt;&lt;wsp:rsid wsp:val=&quot;009B3C79&quot;/&gt;&lt;wsp:rsid wsp:val=&quot;009B3CBB&quot;/&gt;&lt;wsp:rsid wsp:val=&quot;009B3F67&quot;/&gt;&lt;wsp:rsid wsp:val=&quot;009B41AF&quot;/&gt;&lt;wsp:rsid wsp:val=&quot;009B4519&quot;/&gt;&lt;wsp:rsid wsp:val=&quot;009B4590&quot;/&gt;&lt;wsp:rsid wsp:val=&quot;009B4605&quot;/&gt;&lt;wsp:rsid wsp:val=&quot;009B4807&quot;/&gt;&lt;wsp:rsid wsp:val=&quot;009B4DF6&quot;/&gt;&lt;wsp:rsid wsp:val=&quot;009B507F&quot;/&gt;&lt;wsp:rsid wsp:val=&quot;009B5429&quot;/&gt;&lt;wsp:rsid wsp:val=&quot;009B5942&quot;/&gt;&lt;wsp:rsid wsp:val=&quot;009B5C5C&quot;/&gt;&lt;wsp:rsid wsp:val=&quot;009B5F38&quot;/&gt;&lt;wsp:rsid wsp:val=&quot;009B6304&quot;/&gt;&lt;wsp:rsid wsp:val=&quot;009B6533&quot;/&gt;&lt;wsp:rsid wsp:val=&quot;009B665A&quot;/&gt;&lt;wsp:rsid wsp:val=&quot;009B6757&quot;/&gt;&lt;wsp:rsid wsp:val=&quot;009B6771&quot;/&gt;&lt;wsp:rsid wsp:val=&quot;009B69C0&quot;/&gt;&lt;wsp:rsid wsp:val=&quot;009B6CF5&quot;/&gt;&lt;wsp:rsid wsp:val=&quot;009B6DB9&quot;/&gt;&lt;wsp:rsid wsp:val=&quot;009B714F&quot;/&gt;&lt;wsp:rsid wsp:val=&quot;009B7319&quot;/&gt;&lt;wsp:rsid wsp:val=&quot;009B7818&quot;/&gt;&lt;wsp:rsid wsp:val=&quot;009B78F3&quot;/&gt;&lt;wsp:rsid wsp:val=&quot;009B794F&quot;/&gt;&lt;wsp:rsid wsp:val=&quot;009B7A81&quot;/&gt;&lt;wsp:rsid wsp:val=&quot;009B7C85&quot;/&gt;&lt;wsp:rsid wsp:val=&quot;009B7F7B&quot;/&gt;&lt;wsp:rsid wsp:val=&quot;009B7FD7&quot;/&gt;&lt;wsp:rsid wsp:val=&quot;009C005A&quot;/&gt;&lt;wsp:rsid wsp:val=&quot;009C0077&quot;/&gt;&lt;wsp:rsid wsp:val=&quot;009C0079&quot;/&gt;&lt;wsp:rsid wsp:val=&quot;009C042B&quot;/&gt;&lt;wsp:rsid wsp:val=&quot;009C079A&quot;/&gt;&lt;wsp:rsid wsp:val=&quot;009C0814&quot;/&gt;&lt;wsp:rsid wsp:val=&quot;009C0903&quot;/&gt;&lt;wsp:rsid wsp:val=&quot;009C09B4&quot;/&gt;&lt;wsp:rsid wsp:val=&quot;009C1042&quot;/&gt;&lt;wsp:rsid wsp:val=&quot;009C1174&quot;/&gt;&lt;wsp:rsid wsp:val=&quot;009C1331&quot;/&gt;&lt;wsp:rsid wsp:val=&quot;009C1521&quot;/&gt;&lt;wsp:rsid wsp:val=&quot;009C1583&quot;/&gt;&lt;wsp:rsid wsp:val=&quot;009C15C7&quot;/&gt;&lt;wsp:rsid wsp:val=&quot;009C16D8&quot;/&gt;&lt;wsp:rsid wsp:val=&quot;009C1739&quot;/&gt;&lt;wsp:rsid wsp:val=&quot;009C1743&quot;/&gt;&lt;wsp:rsid wsp:val=&quot;009C190E&quot;/&gt;&lt;wsp:rsid wsp:val=&quot;009C202D&quot;/&gt;&lt;wsp:rsid wsp:val=&quot;009C20CA&quot;/&gt;&lt;wsp:rsid wsp:val=&quot;009C2450&quot;/&gt;&lt;wsp:rsid wsp:val=&quot;009C25B2&quot;/&gt;&lt;wsp:rsid wsp:val=&quot;009C2659&quot;/&gt;&lt;wsp:rsid wsp:val=&quot;009C27AC&quot;/&gt;&lt;wsp:rsid wsp:val=&quot;009C2C66&quot;/&gt;&lt;wsp:rsid wsp:val=&quot;009C3203&quot;/&gt;&lt;wsp:rsid wsp:val=&quot;009C35FA&quot;/&gt;&lt;wsp:rsid wsp:val=&quot;009C36AA&quot;/&gt;&lt;wsp:rsid wsp:val=&quot;009C3919&quot;/&gt;&lt;wsp:rsid wsp:val=&quot;009C39F5&quot;/&gt;&lt;wsp:rsid wsp:val=&quot;009C39FB&quot;/&gt;&lt;wsp:rsid wsp:val=&quot;009C3ABD&quot;/&gt;&lt;wsp:rsid wsp:val=&quot;009C3C5D&quot;/&gt;&lt;wsp:rsid wsp:val=&quot;009C3C74&quot;/&gt;&lt;wsp:rsid wsp:val=&quot;009C3D51&quot;/&gt;&lt;wsp:rsid wsp:val=&quot;009C3D6E&quot;/&gt;&lt;wsp:rsid wsp:val=&quot;009C3DC4&quot;/&gt;&lt;wsp:rsid wsp:val=&quot;009C3EAE&quot;/&gt;&lt;wsp:rsid wsp:val=&quot;009C4226&quot;/&gt;&lt;wsp:rsid wsp:val=&quot;009C42F0&quot;/&gt;&lt;wsp:rsid wsp:val=&quot;009C442C&quot;/&gt;&lt;wsp:rsid wsp:val=&quot;009C47CC&quot;/&gt;&lt;wsp:rsid wsp:val=&quot;009C4BF5&quot;/&gt;&lt;wsp:rsid wsp:val=&quot;009C4DC0&quot;/&gt;&lt;wsp:rsid wsp:val=&quot;009C4F46&quot;/&gt;&lt;wsp:rsid wsp:val=&quot;009C533F&quot;/&gt;&lt;wsp:rsid wsp:val=&quot;009C540E&quot;/&gt;&lt;wsp:rsid wsp:val=&quot;009C54B1&quot;/&gt;&lt;wsp:rsid wsp:val=&quot;009C5C9B&quot;/&gt;&lt;wsp:rsid wsp:val=&quot;009C5D57&quot;/&gt;&lt;wsp:rsid wsp:val=&quot;009C60A1&quot;/&gt;&lt;wsp:rsid wsp:val=&quot;009C61C9&quot;/&gt;&lt;wsp:rsid wsp:val=&quot;009C624C&quot;/&gt;&lt;wsp:rsid wsp:val=&quot;009C640D&quot;/&gt;&lt;wsp:rsid wsp:val=&quot;009C6CF8&quot;/&gt;&lt;wsp:rsid wsp:val=&quot;009C6EA5&quot;/&gt;&lt;wsp:rsid wsp:val=&quot;009C746C&quot;/&gt;&lt;wsp:rsid wsp:val=&quot;009C7B0D&quot;/&gt;&lt;wsp:rsid wsp:val=&quot;009D0696&quot;/&gt;&lt;wsp:rsid wsp:val=&quot;009D06B1&quot;/&gt;&lt;wsp:rsid wsp:val=&quot;009D0BAD&quot;/&gt;&lt;wsp:rsid wsp:val=&quot;009D0C06&quot;/&gt;&lt;wsp:rsid wsp:val=&quot;009D1108&quot;/&gt;&lt;wsp:rsid wsp:val=&quot;009D1445&quot;/&gt;&lt;wsp:rsid wsp:val=&quot;009D1450&quot;/&gt;&lt;wsp:rsid wsp:val=&quot;009D1793&quot;/&gt;&lt;wsp:rsid wsp:val=&quot;009D17F6&quot;/&gt;&lt;wsp:rsid wsp:val=&quot;009D180E&quot;/&gt;&lt;wsp:rsid wsp:val=&quot;009D1C58&quot;/&gt;&lt;wsp:rsid wsp:val=&quot;009D1CE3&quot;/&gt;&lt;wsp:rsid wsp:val=&quot;009D23C4&quot;/&gt;&lt;wsp:rsid wsp:val=&quot;009D23D8&quot;/&gt;&lt;wsp:rsid wsp:val=&quot;009D25E0&quot;/&gt;&lt;wsp:rsid wsp:val=&quot;009D2CAE&quot;/&gt;&lt;wsp:rsid wsp:val=&quot;009D2E1D&quot;/&gt;&lt;wsp:rsid wsp:val=&quot;009D2E9C&quot;/&gt;&lt;wsp:rsid wsp:val=&quot;009D3062&quot;/&gt;&lt;wsp:rsid wsp:val=&quot;009D32A8&quot;/&gt;&lt;wsp:rsid wsp:val=&quot;009D3645&quot;/&gt;&lt;wsp:rsid wsp:val=&quot;009D37EB&quot;/&gt;&lt;wsp:rsid wsp:val=&quot;009D40C3&quot;/&gt;&lt;wsp:rsid wsp:val=&quot;009D4468&quot;/&gt;&lt;wsp:rsid wsp:val=&quot;009D4512&quot;/&gt;&lt;wsp:rsid wsp:val=&quot;009D4BA4&quot;/&gt;&lt;wsp:rsid wsp:val=&quot;009D4CAC&quot;/&gt;&lt;wsp:rsid wsp:val=&quot;009D5286&quot;/&gt;&lt;wsp:rsid wsp:val=&quot;009D5481&quot;/&gt;&lt;wsp:rsid wsp:val=&quot;009D5563&quot;/&gt;&lt;wsp:rsid wsp:val=&quot;009D5571&quot;/&gt;&lt;wsp:rsid wsp:val=&quot;009D58BF&quot;/&gt;&lt;wsp:rsid wsp:val=&quot;009D5931&quot;/&gt;&lt;wsp:rsid wsp:val=&quot;009D5BA3&quot;/&gt;&lt;wsp:rsid wsp:val=&quot;009D5C44&quot;/&gt;&lt;wsp:rsid wsp:val=&quot;009D64AA&quot;/&gt;&lt;wsp:rsid wsp:val=&quot;009D6615&quot;/&gt;&lt;wsp:rsid wsp:val=&quot;009D66F1&quot;/&gt;&lt;wsp:rsid wsp:val=&quot;009D677A&quot;/&gt;&lt;wsp:rsid wsp:val=&quot;009D6954&quot;/&gt;&lt;wsp:rsid wsp:val=&quot;009D6CD9&quot;/&gt;&lt;wsp:rsid wsp:val=&quot;009D6E04&quot;/&gt;&lt;wsp:rsid wsp:val=&quot;009D6E1C&quot;/&gt;&lt;wsp:rsid wsp:val=&quot;009D7193&quot;/&gt;&lt;wsp:rsid wsp:val=&quot;009D749F&quot;/&gt;&lt;wsp:rsid wsp:val=&quot;009D7788&quot;/&gt;&lt;wsp:rsid wsp:val=&quot;009D7A61&quot;/&gt;&lt;wsp:rsid wsp:val=&quot;009E0202&quot;/&gt;&lt;wsp:rsid wsp:val=&quot;009E0419&quot;/&gt;&lt;wsp:rsid wsp:val=&quot;009E0652&quot;/&gt;&lt;wsp:rsid wsp:val=&quot;009E0C20&quot;/&gt;&lt;wsp:rsid wsp:val=&quot;009E0D5C&quot;/&gt;&lt;wsp:rsid wsp:val=&quot;009E129C&quot;/&gt;&lt;wsp:rsid wsp:val=&quot;009E172E&quot;/&gt;&lt;wsp:rsid wsp:val=&quot;009E177A&quot;/&gt;&lt;wsp:rsid wsp:val=&quot;009E1808&quot;/&gt;&lt;wsp:rsid wsp:val=&quot;009E1904&quot;/&gt;&lt;wsp:rsid wsp:val=&quot;009E19F0&quot;/&gt;&lt;wsp:rsid wsp:val=&quot;009E1DBD&quot;/&gt;&lt;wsp:rsid wsp:val=&quot;009E1DF8&quot;/&gt;&lt;wsp:rsid wsp:val=&quot;009E1F5A&quot;/&gt;&lt;wsp:rsid wsp:val=&quot;009E20B3&quot;/&gt;&lt;wsp:rsid wsp:val=&quot;009E21CB&quot;/&gt;&lt;wsp:rsid wsp:val=&quot;009E24D2&quot;/&gt;&lt;wsp:rsid wsp:val=&quot;009E260B&quot;/&gt;&lt;wsp:rsid wsp:val=&quot;009E2AD0&quot;/&gt;&lt;wsp:rsid wsp:val=&quot;009E2C75&quot;/&gt;&lt;wsp:rsid wsp:val=&quot;009E303C&quot;/&gt;&lt;wsp:rsid wsp:val=&quot;009E305F&quot;/&gt;&lt;wsp:rsid wsp:val=&quot;009E31A9&quot;/&gt;&lt;wsp:rsid wsp:val=&quot;009E3793&quot;/&gt;&lt;wsp:rsid wsp:val=&quot;009E3C93&quot;/&gt;&lt;wsp:rsid wsp:val=&quot;009E3F52&quot;/&gt;&lt;wsp:rsid wsp:val=&quot;009E42D1&quot;/&gt;&lt;wsp:rsid wsp:val=&quot;009E4428&quot;/&gt;&lt;wsp:rsid wsp:val=&quot;009E4584&quot;/&gt;&lt;wsp:rsid wsp:val=&quot;009E4611&quot;/&gt;&lt;wsp:rsid wsp:val=&quot;009E4658&quot;/&gt;&lt;wsp:rsid wsp:val=&quot;009E4822&quot;/&gt;&lt;wsp:rsid wsp:val=&quot;009E4943&quot;/&gt;&lt;wsp:rsid wsp:val=&quot;009E4A6A&quot;/&gt;&lt;wsp:rsid wsp:val=&quot;009E4A7C&quot;/&gt;&lt;wsp:rsid wsp:val=&quot;009E4A82&quot;/&gt;&lt;wsp:rsid wsp:val=&quot;009E4F3D&quot;/&gt;&lt;wsp:rsid wsp:val=&quot;009E5098&quot;/&gt;&lt;wsp:rsid wsp:val=&quot;009E5140&quot;/&gt;&lt;wsp:rsid wsp:val=&quot;009E536B&quot;/&gt;&lt;wsp:rsid wsp:val=&quot;009E544A&quot;/&gt;&lt;wsp:rsid wsp:val=&quot;009E5825&quot;/&gt;&lt;wsp:rsid wsp:val=&quot;009E5A35&quot;/&gt;&lt;wsp:rsid wsp:val=&quot;009E5B8D&quot;/&gt;&lt;wsp:rsid wsp:val=&quot;009E5BBD&quot;/&gt;&lt;wsp:rsid wsp:val=&quot;009E5D17&quot;/&gt;&lt;wsp:rsid wsp:val=&quot;009E5F88&quot;/&gt;&lt;wsp:rsid wsp:val=&quot;009E6108&quot;/&gt;&lt;wsp:rsid wsp:val=&quot;009E6205&quot;/&gt;&lt;wsp:rsid wsp:val=&quot;009E6466&quot;/&gt;&lt;wsp:rsid wsp:val=&quot;009E646C&quot;/&gt;&lt;wsp:rsid wsp:val=&quot;009E65AB&quot;/&gt;&lt;wsp:rsid wsp:val=&quot;009E6675&quot;/&gt;&lt;wsp:rsid wsp:val=&quot;009E67A9&quot;/&gt;&lt;wsp:rsid wsp:val=&quot;009E6E36&quot;/&gt;&lt;wsp:rsid wsp:val=&quot;009E6F2C&quot;/&gt;&lt;wsp:rsid wsp:val=&quot;009E6FA3&quot;/&gt;&lt;wsp:rsid wsp:val=&quot;009E76DC&quot;/&gt;&lt;wsp:rsid wsp:val=&quot;009E76DF&quot;/&gt;&lt;wsp:rsid wsp:val=&quot;009E784E&quot;/&gt;&lt;wsp:rsid wsp:val=&quot;009E7880&quot;/&gt;&lt;wsp:rsid wsp:val=&quot;009E7CD8&quot;/&gt;&lt;wsp:rsid wsp:val=&quot;009E7D62&quot;/&gt;&lt;wsp:rsid wsp:val=&quot;009E7E6B&quot;/&gt;&lt;wsp:rsid wsp:val=&quot;009F00F5&quot;/&gt;&lt;wsp:rsid wsp:val=&quot;009F02D6&quot;/&gt;&lt;wsp:rsid wsp:val=&quot;009F0307&quot;/&gt;&lt;wsp:rsid wsp:val=&quot;009F035E&quot;/&gt;&lt;wsp:rsid wsp:val=&quot;009F047F&quot;/&gt;&lt;wsp:rsid wsp:val=&quot;009F06F0&quot;/&gt;&lt;wsp:rsid wsp:val=&quot;009F0A96&quot;/&gt;&lt;wsp:rsid wsp:val=&quot;009F0B66&quot;/&gt;&lt;wsp:rsid wsp:val=&quot;009F1022&quot;/&gt;&lt;wsp:rsid wsp:val=&quot;009F1222&quot;/&gt;&lt;wsp:rsid wsp:val=&quot;009F1315&quot;/&gt;&lt;wsp:rsid wsp:val=&quot;009F1B35&quot;/&gt;&lt;wsp:rsid wsp:val=&quot;009F1EA9&quot;/&gt;&lt;wsp:rsid wsp:val=&quot;009F1EE8&quot;/&gt;&lt;wsp:rsid wsp:val=&quot;009F1EF0&quot;/&gt;&lt;wsp:rsid wsp:val=&quot;009F20BA&quot;/&gt;&lt;wsp:rsid wsp:val=&quot;009F2630&quot;/&gt;&lt;wsp:rsid wsp:val=&quot;009F2B31&quot;/&gt;&lt;wsp:rsid wsp:val=&quot;009F2B62&quot;/&gt;&lt;wsp:rsid wsp:val=&quot;009F2CCB&quot;/&gt;&lt;wsp:rsid wsp:val=&quot;009F337F&quot;/&gt;&lt;wsp:rsid wsp:val=&quot;009F381E&quot;/&gt;&lt;wsp:rsid wsp:val=&quot;009F3836&quot;/&gt;&lt;wsp:rsid wsp:val=&quot;009F3988&quot;/&gt;&lt;wsp:rsid wsp:val=&quot;009F3B53&quot;/&gt;&lt;wsp:rsid wsp:val=&quot;009F3BC9&quot;/&gt;&lt;wsp:rsid wsp:val=&quot;009F3F56&quot;/&gt;&lt;wsp:rsid wsp:val=&quot;009F43ED&quot;/&gt;&lt;wsp:rsid wsp:val=&quot;009F44B4&quot;/&gt;&lt;wsp:rsid wsp:val=&quot;009F4867&quot;/&gt;&lt;wsp:rsid wsp:val=&quot;009F4D21&quot;/&gt;&lt;wsp:rsid wsp:val=&quot;009F4F1C&quot;/&gt;&lt;wsp:rsid wsp:val=&quot;009F500D&quot;/&gt;&lt;wsp:rsid wsp:val=&quot;009F5480&quot;/&gt;&lt;wsp:rsid wsp:val=&quot;009F5A08&quot;/&gt;&lt;wsp:rsid wsp:val=&quot;009F5E26&quot;/&gt;&lt;wsp:rsid wsp:val=&quot;009F5EDF&quot;/&gt;&lt;wsp:rsid wsp:val=&quot;009F6195&quot;/&gt;&lt;wsp:rsid wsp:val=&quot;009F62FD&quot;/&gt;&lt;wsp:rsid wsp:val=&quot;009F63EF&quot;/&gt;&lt;wsp:rsid wsp:val=&quot;009F6570&quot;/&gt;&lt;wsp:rsid wsp:val=&quot;009F6731&quot;/&gt;&lt;wsp:rsid wsp:val=&quot;009F72C2&quot;/&gt;&lt;wsp:rsid wsp:val=&quot;009F7316&quot;/&gt;&lt;wsp:rsid wsp:val=&quot;009F7806&quot;/&gt;&lt;wsp:rsid wsp:val=&quot;009F7C44&quot;/&gt;&lt;wsp:rsid wsp:val=&quot;009F7CD9&quot;/&gt;&lt;wsp:rsid wsp:val=&quot;009F7DD8&quot;/&gt;&lt;wsp:rsid wsp:val=&quot;00A0003B&quot;/&gt;&lt;wsp:rsid wsp:val=&quot;00A00241&quot;/&gt;&lt;wsp:rsid wsp:val=&quot;00A0080D&quot;/&gt;&lt;wsp:rsid wsp:val=&quot;00A00842&quot;/&gt;&lt;wsp:rsid wsp:val=&quot;00A009C8&quot;/&gt;&lt;wsp:rsid wsp:val=&quot;00A00AC4&quot;/&gt;&lt;wsp:rsid wsp:val=&quot;00A00B03&quot;/&gt;&lt;wsp:rsid wsp:val=&quot;00A00B4C&quot;/&gt;&lt;wsp:rsid wsp:val=&quot;00A00CF0&quot;/&gt;&lt;wsp:rsid wsp:val=&quot;00A00E76&quot;/&gt;&lt;wsp:rsid wsp:val=&quot;00A01090&quot;/&gt;&lt;wsp:rsid wsp:val=&quot;00A010BE&quot;/&gt;&lt;wsp:rsid wsp:val=&quot;00A01179&quot;/&gt;&lt;wsp:rsid wsp:val=&quot;00A01442&quot;/&gt;&lt;wsp:rsid wsp:val=&quot;00A01468&quot;/&gt;&lt;wsp:rsid wsp:val=&quot;00A0173E&quot;/&gt;&lt;wsp:rsid wsp:val=&quot;00A018A5&quot;/&gt;&lt;wsp:rsid wsp:val=&quot;00A01A3D&quot;/&gt;&lt;wsp:rsid wsp:val=&quot;00A01A59&quot;/&gt;&lt;wsp:rsid wsp:val=&quot;00A01B20&quot;/&gt;&lt;wsp:rsid wsp:val=&quot;00A01BA4&quot;/&gt;&lt;wsp:rsid wsp:val=&quot;00A01BFF&quot;/&gt;&lt;wsp:rsid wsp:val=&quot;00A02620&quot;/&gt;&lt;wsp:rsid wsp:val=&quot;00A02723&quot;/&gt;&lt;wsp:rsid wsp:val=&quot;00A02945&quot;/&gt;&lt;wsp:rsid wsp:val=&quot;00A02B73&quot;/&gt;&lt;wsp:rsid wsp:val=&quot;00A02E50&quot;/&gt;&lt;wsp:rsid wsp:val=&quot;00A02ECF&quot;/&gt;&lt;wsp:rsid wsp:val=&quot;00A0306E&quot;/&gt;&lt;wsp:rsid wsp:val=&quot;00A033C9&quot;/&gt;&lt;wsp:rsid wsp:val=&quot;00A036D2&quot;/&gt;&lt;wsp:rsid wsp:val=&quot;00A03754&quot;/&gt;&lt;wsp:rsid wsp:val=&quot;00A03A1E&quot;/&gt;&lt;wsp:rsid wsp:val=&quot;00A03A4A&quot;/&gt;&lt;wsp:rsid wsp:val=&quot;00A03D7A&quot;/&gt;&lt;wsp:rsid wsp:val=&quot;00A03FCB&quot;/&gt;&lt;wsp:rsid wsp:val=&quot;00A04323&quot;/&gt;&lt;wsp:rsid wsp:val=&quot;00A04383&quot;/&gt;&lt;wsp:rsid wsp:val=&quot;00A044DB&quot;/&gt;&lt;wsp:rsid wsp:val=&quot;00A04712&quot;/&gt;&lt;wsp:rsid wsp:val=&quot;00A04B7B&quot;/&gt;&lt;wsp:rsid wsp:val=&quot;00A04CF5&quot;/&gt;&lt;wsp:rsid wsp:val=&quot;00A04F42&quot;/&gt;&lt;wsp:rsid wsp:val=&quot;00A053DC&quot;/&gt;&lt;wsp:rsid wsp:val=&quot;00A055A9&quot;/&gt;&lt;wsp:rsid wsp:val=&quot;00A056A4&quot;/&gt;&lt;wsp:rsid wsp:val=&quot;00A05A1E&quot;/&gt;&lt;wsp:rsid wsp:val=&quot;00A05D61&quot;/&gt;&lt;wsp:rsid wsp:val=&quot;00A05E5F&quot;/&gt;&lt;wsp:rsid wsp:val=&quot;00A05FBE&quot;/&gt;&lt;wsp:rsid wsp:val=&quot;00A0600A&quot;/&gt;&lt;wsp:rsid wsp:val=&quot;00A06063&quot;/&gt;&lt;wsp:rsid wsp:val=&quot;00A06193&quot;/&gt;&lt;wsp:rsid wsp:val=&quot;00A062F8&quot;/&gt;&lt;wsp:rsid wsp:val=&quot;00A0633F&quot;/&gt;&lt;wsp:rsid wsp:val=&quot;00A063F0&quot;/&gt;&lt;wsp:rsid wsp:val=&quot;00A0670D&quot;/&gt;&lt;wsp:rsid wsp:val=&quot;00A06800&quot;/&gt;&lt;wsp:rsid wsp:val=&quot;00A06811&quot;/&gt;&lt;wsp:rsid wsp:val=&quot;00A068E6&quot;/&gt;&lt;wsp:rsid wsp:val=&quot;00A06989&quot;/&gt;&lt;wsp:rsid wsp:val=&quot;00A06C80&quot;/&gt;&lt;wsp:rsid wsp:val=&quot;00A0709B&quot;/&gt;&lt;wsp:rsid wsp:val=&quot;00A07154&quot;/&gt;&lt;wsp:rsid wsp:val=&quot;00A0761F&quot;/&gt;&lt;wsp:rsid wsp:val=&quot;00A07652&quot;/&gt;&lt;wsp:rsid wsp:val=&quot;00A0767E&quot;/&gt;&lt;wsp:rsid wsp:val=&quot;00A077C6&quot;/&gt;&lt;wsp:rsid wsp:val=&quot;00A07A1D&quot;/&gt;&lt;wsp:rsid wsp:val=&quot;00A07CC0&quot;/&gt;&lt;wsp:rsid wsp:val=&quot;00A07E12&quot;/&gt;&lt;wsp:rsid wsp:val=&quot;00A10228&quot;/&gt;&lt;wsp:rsid wsp:val=&quot;00A104B1&quot;/&gt;&lt;wsp:rsid wsp:val=&quot;00A105B3&quot;/&gt;&lt;wsp:rsid wsp:val=&quot;00A10669&quot;/&gt;&lt;wsp:rsid wsp:val=&quot;00A109F6&quot;/&gt;&lt;wsp:rsid wsp:val=&quot;00A10BED&quot;/&gt;&lt;wsp:rsid wsp:val=&quot;00A10CCE&quot;/&gt;&lt;wsp:rsid wsp:val=&quot;00A10ECF&quot;/&gt;&lt;wsp:rsid wsp:val=&quot;00A10F09&quot;/&gt;&lt;wsp:rsid wsp:val=&quot;00A10FEF&quot;/&gt;&lt;wsp:rsid wsp:val=&quot;00A11263&quot;/&gt;&lt;wsp:rsid wsp:val=&quot;00A11A46&quot;/&gt;&lt;wsp:rsid wsp:val=&quot;00A11AA6&quot;/&gt;&lt;wsp:rsid wsp:val=&quot;00A11BAF&quot;/&gt;&lt;wsp:rsid wsp:val=&quot;00A11D0E&quot;/&gt;&lt;wsp:rsid wsp:val=&quot;00A12046&quot;/&gt;&lt;wsp:rsid wsp:val=&quot;00A120F8&quot;/&gt;&lt;wsp:rsid wsp:val=&quot;00A12452&quot;/&gt;&lt;wsp:rsid wsp:val=&quot;00A1245F&quot;/&gt;&lt;wsp:rsid wsp:val=&quot;00A1254B&quot;/&gt;&lt;wsp:rsid wsp:val=&quot;00A12576&quot;/&gt;&lt;wsp:rsid wsp:val=&quot;00A1271A&quot;/&gt;&lt;wsp:rsid wsp:val=&quot;00A12791&quot;/&gt;&lt;wsp:rsid wsp:val=&quot;00A128C5&quot;/&gt;&lt;wsp:rsid wsp:val=&quot;00A12978&quot;/&gt;&lt;wsp:rsid wsp:val=&quot;00A129BE&quot;/&gt;&lt;wsp:rsid wsp:val=&quot;00A129BF&quot;/&gt;&lt;wsp:rsid wsp:val=&quot;00A12E43&quot;/&gt;&lt;wsp:rsid wsp:val=&quot;00A13017&quot;/&gt;&lt;wsp:rsid wsp:val=&quot;00A13064&quot;/&gt;&lt;wsp:rsid wsp:val=&quot;00A138AB&quot;/&gt;&lt;wsp:rsid wsp:val=&quot;00A13989&quot;/&gt;&lt;wsp:rsid wsp:val=&quot;00A13C95&quot;/&gt;&lt;wsp:rsid wsp:val=&quot;00A13D63&quot;/&gt;&lt;wsp:rsid wsp:val=&quot;00A14498&quot;/&gt;&lt;wsp:rsid wsp:val=&quot;00A148D6&quot;/&gt;&lt;wsp:rsid wsp:val=&quot;00A14903&quot;/&gt;&lt;wsp:rsid wsp:val=&quot;00A149E1&quot;/&gt;&lt;wsp:rsid wsp:val=&quot;00A14D6F&quot;/&gt;&lt;wsp:rsid wsp:val=&quot;00A14E11&quot;/&gt;&lt;wsp:rsid wsp:val=&quot;00A14E9F&quot;/&gt;&lt;wsp:rsid wsp:val=&quot;00A14EBB&quot;/&gt;&lt;wsp:rsid wsp:val=&quot;00A15014&quot;/&gt;&lt;wsp:rsid wsp:val=&quot;00A15022&quot;/&gt;&lt;wsp:rsid wsp:val=&quot;00A15331&quot;/&gt;&lt;wsp:rsid wsp:val=&quot;00A156DD&quot;/&gt;&lt;wsp:rsid wsp:val=&quot;00A1592D&quot;/&gt;&lt;wsp:rsid wsp:val=&quot;00A15937&quot;/&gt;&lt;wsp:rsid wsp:val=&quot;00A15951&quot;/&gt;&lt;wsp:rsid wsp:val=&quot;00A15A46&quot;/&gt;&lt;wsp:rsid wsp:val=&quot;00A15BA1&quot;/&gt;&lt;wsp:rsid wsp:val=&quot;00A15C23&quot;/&gt;&lt;wsp:rsid wsp:val=&quot;00A15F8E&quot;/&gt;&lt;wsp:rsid wsp:val=&quot;00A1611A&quot;/&gt;&lt;wsp:rsid wsp:val=&quot;00A16140&quot;/&gt;&lt;wsp:rsid wsp:val=&quot;00A16190&quot;/&gt;&lt;wsp:rsid wsp:val=&quot;00A163C6&quot;/&gt;&lt;wsp:rsid wsp:val=&quot;00A163D7&quot;/&gt;&lt;wsp:rsid wsp:val=&quot;00A16ACA&quot;/&gt;&lt;wsp:rsid wsp:val=&quot;00A16CF9&quot;/&gt;&lt;wsp:rsid wsp:val=&quot;00A17294&quot;/&gt;&lt;wsp:rsid wsp:val=&quot;00A174F3&quot;/&gt;&lt;wsp:rsid wsp:val=&quot;00A1784F&quot;/&gt;&lt;wsp:rsid wsp:val=&quot;00A17A49&quot;/&gt;&lt;wsp:rsid wsp:val=&quot;00A201A9&quot;/&gt;&lt;wsp:rsid wsp:val=&quot;00A2033E&quot;/&gt;&lt;wsp:rsid wsp:val=&quot;00A2068B&quot;/&gt;&lt;wsp:rsid wsp:val=&quot;00A20747&quot;/&gt;&lt;wsp:rsid wsp:val=&quot;00A207B4&quot;/&gt;&lt;wsp:rsid wsp:val=&quot;00A20E9C&quot;/&gt;&lt;wsp:rsid wsp:val=&quot;00A210DC&quot;/&gt;&lt;wsp:rsid wsp:val=&quot;00A21592&quot;/&gt;&lt;wsp:rsid wsp:val=&quot;00A215DA&quot;/&gt;&lt;wsp:rsid wsp:val=&quot;00A21638&quot;/&gt;&lt;wsp:rsid wsp:val=&quot;00A21764&quot;/&gt;&lt;wsp:rsid wsp:val=&quot;00A2179C&quot;/&gt;&lt;wsp:rsid wsp:val=&quot;00A21913&quot;/&gt;&lt;wsp:rsid wsp:val=&quot;00A2194B&quot;/&gt;&lt;wsp:rsid wsp:val=&quot;00A21AAD&quot;/&gt;&lt;wsp:rsid wsp:val=&quot;00A22059&quot;/&gt;&lt;wsp:rsid wsp:val=&quot;00A22708&quot;/&gt;&lt;wsp:rsid wsp:val=&quot;00A22A49&quot;/&gt;&lt;wsp:rsid wsp:val=&quot;00A22CC2&quot;/&gt;&lt;wsp:rsid wsp:val=&quot;00A234D0&quot;/&gt;&lt;wsp:rsid wsp:val=&quot;00A23601&quot;/&gt;&lt;wsp:rsid wsp:val=&quot;00A23949&quot;/&gt;&lt;wsp:rsid wsp:val=&quot;00A23A65&quot;/&gt;&lt;wsp:rsid wsp:val=&quot;00A23A7A&quot;/&gt;&lt;wsp:rsid wsp:val=&quot;00A23B06&quot;/&gt;&lt;wsp:rsid wsp:val=&quot;00A23E48&quot;/&gt;&lt;wsp:rsid wsp:val=&quot;00A23F5F&quot;/&gt;&lt;wsp:rsid wsp:val=&quot;00A243D6&quot;/&gt;&lt;wsp:rsid wsp:val=&quot;00A24604&quot;/&gt;&lt;wsp:rsid wsp:val=&quot;00A24DDB&quot;/&gt;&lt;wsp:rsid wsp:val=&quot;00A25405&quot;/&gt;&lt;wsp:rsid wsp:val=&quot;00A25416&quot;/&gt;&lt;wsp:rsid wsp:val=&quot;00A25B5A&quot;/&gt;&lt;wsp:rsid wsp:val=&quot;00A25DC8&quot;/&gt;&lt;wsp:rsid wsp:val=&quot;00A260B1&quot;/&gt;&lt;wsp:rsid wsp:val=&quot;00A261EF&quot;/&gt;&lt;wsp:rsid wsp:val=&quot;00A265DF&quot;/&gt;&lt;wsp:rsid wsp:val=&quot;00A26B94&quot;/&gt;&lt;wsp:rsid wsp:val=&quot;00A26BE3&quot;/&gt;&lt;wsp:rsid wsp:val=&quot;00A26C00&quot;/&gt;&lt;wsp:rsid wsp:val=&quot;00A271A7&quot;/&gt;&lt;wsp:rsid wsp:val=&quot;00A273E3&quot;/&gt;&lt;wsp:rsid wsp:val=&quot;00A27401&quot;/&gt;&lt;wsp:rsid wsp:val=&quot;00A275C2&quot;/&gt;&lt;wsp:rsid wsp:val=&quot;00A27BE5&quot;/&gt;&lt;wsp:rsid wsp:val=&quot;00A27C12&quot;/&gt;&lt;wsp:rsid wsp:val=&quot;00A30028&quot;/&gt;&lt;wsp:rsid wsp:val=&quot;00A30100&quot;/&gt;&lt;wsp:rsid wsp:val=&quot;00A30166&quot;/&gt;&lt;wsp:rsid wsp:val=&quot;00A301B4&quot;/&gt;&lt;wsp:rsid wsp:val=&quot;00A304DA&quot;/&gt;&lt;wsp:rsid wsp:val=&quot;00A3083C&quot;/&gt;&lt;wsp:rsid wsp:val=&quot;00A30A01&quot;/&gt;&lt;wsp:rsid wsp:val=&quot;00A30CCD&quot;/&gt;&lt;wsp:rsid wsp:val=&quot;00A30E5B&quot;/&gt;&lt;wsp:rsid wsp:val=&quot;00A3122D&quot;/&gt;&lt;wsp:rsid wsp:val=&quot;00A3154D&quot;/&gt;&lt;wsp:rsid wsp:val=&quot;00A31624&quot;/&gt;&lt;wsp:rsid wsp:val=&quot;00A31B56&quot;/&gt;&lt;wsp:rsid wsp:val=&quot;00A31CCE&quot;/&gt;&lt;wsp:rsid wsp:val=&quot;00A31F8C&quot;/&gt;&lt;wsp:rsid wsp:val=&quot;00A32205&quot;/&gt;&lt;wsp:rsid wsp:val=&quot;00A32299&quot;/&gt;&lt;wsp:rsid wsp:val=&quot;00A322E7&quot;/&gt;&lt;wsp:rsid wsp:val=&quot;00A32682&quot;/&gt;&lt;wsp:rsid wsp:val=&quot;00A328D3&quot;/&gt;&lt;wsp:rsid wsp:val=&quot;00A32BB1&quot;/&gt;&lt;wsp:rsid wsp:val=&quot;00A32E48&quot;/&gt;&lt;wsp:rsid wsp:val=&quot;00A331A9&quot;/&gt;&lt;wsp:rsid wsp:val=&quot;00A331E3&quot;/&gt;&lt;wsp:rsid wsp:val=&quot;00A3341A&quot;/&gt;&lt;wsp:rsid wsp:val=&quot;00A334A1&quot;/&gt;&lt;wsp:rsid wsp:val=&quot;00A33775&quot;/&gt;&lt;wsp:rsid wsp:val=&quot;00A339B8&quot;/&gt;&lt;wsp:rsid wsp:val=&quot;00A33A24&quot;/&gt;&lt;wsp:rsid wsp:val=&quot;00A342A5&quot;/&gt;&lt;wsp:rsid wsp:val=&quot;00A34C51&quot;/&gt;&lt;wsp:rsid wsp:val=&quot;00A352D3&quot;/&gt;&lt;wsp:rsid wsp:val=&quot;00A354C1&quot;/&gt;&lt;wsp:rsid wsp:val=&quot;00A35564&quot;/&gt;&lt;wsp:rsid wsp:val=&quot;00A3619A&quot;/&gt;&lt;wsp:rsid wsp:val=&quot;00A3669E&quot;/&gt;&lt;wsp:rsid wsp:val=&quot;00A367A9&quot;/&gt;&lt;wsp:rsid wsp:val=&quot;00A36A49&quot;/&gt;&lt;wsp:rsid wsp:val=&quot;00A36B93&quot;/&gt;&lt;wsp:rsid wsp:val=&quot;00A36F70&quot;/&gt;&lt;wsp:rsid wsp:val=&quot;00A37314&quot;/&gt;&lt;wsp:rsid wsp:val=&quot;00A374C4&quot;/&gt;&lt;wsp:rsid wsp:val=&quot;00A3762B&quot;/&gt;&lt;wsp:rsid wsp:val=&quot;00A376E1&quot;/&gt;&lt;wsp:rsid wsp:val=&quot;00A377F4&quot;/&gt;&lt;wsp:rsid wsp:val=&quot;00A37853&quot;/&gt;&lt;wsp:rsid wsp:val=&quot;00A37BB1&quot;/&gt;&lt;wsp:rsid wsp:val=&quot;00A4001D&quot;/&gt;&lt;wsp:rsid wsp:val=&quot;00A402AB&quot;/&gt;&lt;wsp:rsid wsp:val=&quot;00A40639&quot;/&gt;&lt;wsp:rsid wsp:val=&quot;00A4075F&quot;/&gt;&lt;wsp:rsid wsp:val=&quot;00A408AC&quot;/&gt;&lt;wsp:rsid wsp:val=&quot;00A40B1C&quot;/&gt;&lt;wsp:rsid wsp:val=&quot;00A40C3B&quot;/&gt;&lt;wsp:rsid wsp:val=&quot;00A40C80&quot;/&gt;&lt;wsp:rsid wsp:val=&quot;00A40CF5&quot;/&gt;&lt;wsp:rsid wsp:val=&quot;00A40E43&quot;/&gt;&lt;wsp:rsid wsp:val=&quot;00A4115D&quot;/&gt;&lt;wsp:rsid wsp:val=&quot;00A41422&quot;/&gt;&lt;wsp:rsid wsp:val=&quot;00A415E5&quot;/&gt;&lt;wsp:rsid wsp:val=&quot;00A416DB&quot;/&gt;&lt;wsp:rsid wsp:val=&quot;00A418D4&quot;/&gt;&lt;wsp:rsid wsp:val=&quot;00A419D4&quot;/&gt;&lt;wsp:rsid wsp:val=&quot;00A419EC&quot;/&gt;&lt;wsp:rsid wsp:val=&quot;00A41A0E&quot;/&gt;&lt;wsp:rsid wsp:val=&quot;00A42236&quot;/&gt;&lt;wsp:rsid wsp:val=&quot;00A42240&quot;/&gt;&lt;wsp:rsid wsp:val=&quot;00A42241&quot;/&gt;&lt;wsp:rsid wsp:val=&quot;00A42690&quot;/&gt;&lt;wsp:rsid wsp:val=&quot;00A4270A&quot;/&gt;&lt;wsp:rsid wsp:val=&quot;00A427F6&quot;/&gt;&lt;wsp:rsid wsp:val=&quot;00A42884&quot;/&gt;&lt;wsp:rsid wsp:val=&quot;00A42B9F&quot;/&gt;&lt;wsp:rsid wsp:val=&quot;00A42E8C&quot;/&gt;&lt;wsp:rsid wsp:val=&quot;00A43043&quot;/&gt;&lt;wsp:rsid wsp:val=&quot;00A437A2&quot;/&gt;&lt;wsp:rsid wsp:val=&quot;00A438F4&quot;/&gt;&lt;wsp:rsid wsp:val=&quot;00A43A09&quot;/&gt;&lt;wsp:rsid wsp:val=&quot;00A44596&quot;/&gt;&lt;wsp:rsid wsp:val=&quot;00A446D0&quot;/&gt;&lt;wsp:rsid wsp:val=&quot;00A448BC&quot;/&gt;&lt;wsp:rsid wsp:val=&quot;00A44B76&quot;/&gt;&lt;wsp:rsid wsp:val=&quot;00A44BC7&quot;/&gt;&lt;wsp:rsid wsp:val=&quot;00A44C1F&quot;/&gt;&lt;wsp:rsid wsp:val=&quot;00A44C62&quot;/&gt;&lt;wsp:rsid wsp:val=&quot;00A451AF&quot;/&gt;&lt;wsp:rsid wsp:val=&quot;00A45408&quot;/&gt;&lt;wsp:rsid wsp:val=&quot;00A45476&quot;/&gt;&lt;wsp:rsid wsp:val=&quot;00A4557E&quot;/&gt;&lt;wsp:rsid wsp:val=&quot;00A456F6&quot;/&gt;&lt;wsp:rsid wsp:val=&quot;00A457FD&quot;/&gt;&lt;wsp:rsid wsp:val=&quot;00A45B0B&quot;/&gt;&lt;wsp:rsid wsp:val=&quot;00A45B30&quot;/&gt;&lt;wsp:rsid wsp:val=&quot;00A45D84&quot;/&gt;&lt;wsp:rsid wsp:val=&quot;00A45F85&quot;/&gt;&lt;wsp:rsid wsp:val=&quot;00A46079&quot;/&gt;&lt;wsp:rsid wsp:val=&quot;00A461B0&quot;/&gt;&lt;wsp:rsid wsp:val=&quot;00A461D2&quot;/&gt;&lt;wsp:rsid wsp:val=&quot;00A4635F&quot;/&gt;&lt;wsp:rsid wsp:val=&quot;00A4648F&quot;/&gt;&lt;wsp:rsid wsp:val=&quot;00A464D2&quot;/&gt;&lt;wsp:rsid wsp:val=&quot;00A465A3&quot;/&gt;&lt;wsp:rsid wsp:val=&quot;00A46C01&quot;/&gt;&lt;wsp:rsid wsp:val=&quot;00A46C74&quot;/&gt;&lt;wsp:rsid wsp:val=&quot;00A46ECD&quot;/&gt;&lt;wsp:rsid wsp:val=&quot;00A471EB&quot;/&gt;&lt;wsp:rsid wsp:val=&quot;00A4729C&quot;/&gt;&lt;wsp:rsid wsp:val=&quot;00A473D2&quot;/&gt;&lt;wsp:rsid wsp:val=&quot;00A47698&quot;/&gt;&lt;wsp:rsid wsp:val=&quot;00A47807&quot;/&gt;&lt;wsp:rsid wsp:val=&quot;00A47F19&quot;/&gt;&lt;wsp:rsid wsp:val=&quot;00A50125&quot;/&gt;&lt;wsp:rsid wsp:val=&quot;00A5016C&quot;/&gt;&lt;wsp:rsid wsp:val=&quot;00A5074D&quot;/&gt;&lt;wsp:rsid wsp:val=&quot;00A5099F&quot;/&gt;&lt;wsp:rsid wsp:val=&quot;00A50CC7&quot;/&gt;&lt;wsp:rsid wsp:val=&quot;00A50D3D&quot;/&gt;&lt;wsp:rsid wsp:val=&quot;00A510A3&quot;/&gt;&lt;wsp:rsid wsp:val=&quot;00A510DE&quot;/&gt;&lt;wsp:rsid wsp:val=&quot;00A510E7&quot;/&gt;&lt;wsp:rsid wsp:val=&quot;00A51127&quot;/&gt;&lt;wsp:rsid wsp:val=&quot;00A512D5&quot;/&gt;&lt;wsp:rsid wsp:val=&quot;00A513D7&quot;/&gt;&lt;wsp:rsid wsp:val=&quot;00A51535&quot;/&gt;&lt;wsp:rsid wsp:val=&quot;00A51857&quot;/&gt;&lt;wsp:rsid wsp:val=&quot;00A518FB&quot;/&gt;&lt;wsp:rsid wsp:val=&quot;00A519B0&quot;/&gt;&lt;wsp:rsid wsp:val=&quot;00A51CCE&quot;/&gt;&lt;wsp:rsid wsp:val=&quot;00A51D76&quot;/&gt;&lt;wsp:rsid wsp:val=&quot;00A51DDD&quot;/&gt;&lt;wsp:rsid wsp:val=&quot;00A521E4&quot;/&gt;&lt;wsp:rsid wsp:val=&quot;00A52235&quot;/&gt;&lt;wsp:rsid wsp:val=&quot;00A52573&quot;/&gt;&lt;wsp:rsid wsp:val=&quot;00A52595&quot;/&gt;&lt;wsp:rsid wsp:val=&quot;00A5263C&quot;/&gt;&lt;wsp:rsid wsp:val=&quot;00A526E5&quot;/&gt;&lt;wsp:rsid wsp:val=&quot;00A52AB1&quot;/&gt;&lt;wsp:rsid wsp:val=&quot;00A52EED&quot;/&gt;&lt;wsp:rsid wsp:val=&quot;00A53169&quot;/&gt;&lt;wsp:rsid wsp:val=&quot;00A531D0&quot;/&gt;&lt;wsp:rsid wsp:val=&quot;00A534B8&quot;/&gt;&lt;wsp:rsid wsp:val=&quot;00A53545&quot;/&gt;&lt;wsp:rsid wsp:val=&quot;00A535B3&quot;/&gt;&lt;wsp:rsid wsp:val=&quot;00A536B8&quot;/&gt;&lt;wsp:rsid wsp:val=&quot;00A5373D&quot;/&gt;&lt;wsp:rsid wsp:val=&quot;00A538E4&quot;/&gt;&lt;wsp:rsid wsp:val=&quot;00A53901&quot;/&gt;&lt;wsp:rsid wsp:val=&quot;00A53D6E&quot;/&gt;&lt;wsp:rsid wsp:val=&quot;00A53DD5&quot;/&gt;&lt;wsp:rsid wsp:val=&quot;00A5409E&quot;/&gt;&lt;wsp:rsid wsp:val=&quot;00A5418F&quot;/&gt;&lt;wsp:rsid wsp:val=&quot;00A542DE&quot;/&gt;&lt;wsp:rsid wsp:val=&quot;00A543D3&quot;/&gt;&lt;wsp:rsid wsp:val=&quot;00A546B7&quot;/&gt;&lt;wsp:rsid wsp:val=&quot;00A547BD&quot;/&gt;&lt;wsp:rsid wsp:val=&quot;00A548C0&quot;/&gt;&lt;wsp:rsid wsp:val=&quot;00A54A9C&quot;/&gt;&lt;wsp:rsid wsp:val=&quot;00A54BB5&quot;/&gt;&lt;wsp:rsid wsp:val=&quot;00A54E7C&quot;/&gt;&lt;wsp:rsid wsp:val=&quot;00A54FB1&quot;/&gt;&lt;wsp:rsid wsp:val=&quot;00A5507C&quot;/&gt;&lt;wsp:rsid wsp:val=&quot;00A551CA&quot;/&gt;&lt;wsp:rsid wsp:val=&quot;00A559A9&quot;/&gt;&lt;wsp:rsid wsp:val=&quot;00A55B7B&quot;/&gt;&lt;wsp:rsid wsp:val=&quot;00A55E8B&quot;/&gt;&lt;wsp:rsid wsp:val=&quot;00A56479&quot;/&gt;&lt;wsp:rsid wsp:val=&quot;00A566B7&quot;/&gt;&lt;wsp:rsid wsp:val=&quot;00A56C3D&quot;/&gt;&lt;wsp:rsid wsp:val=&quot;00A56F82&quot;/&gt;&lt;wsp:rsid wsp:val=&quot;00A56FE9&quot;/&gt;&lt;wsp:rsid wsp:val=&quot;00A5735A&quot;/&gt;&lt;wsp:rsid wsp:val=&quot;00A573F1&quot;/&gt;&lt;wsp:rsid wsp:val=&quot;00A57A48&quot;/&gt;&lt;wsp:rsid wsp:val=&quot;00A57C35&quot;/&gt;&lt;wsp:rsid wsp:val=&quot;00A57D7D&quot;/&gt;&lt;wsp:rsid wsp:val=&quot;00A600DF&quot;/&gt;&lt;wsp:rsid wsp:val=&quot;00A60128&quot;/&gt;&lt;wsp:rsid wsp:val=&quot;00A605D1&quot;/&gt;&lt;wsp:rsid wsp:val=&quot;00A60B6A&quot;/&gt;&lt;wsp:rsid wsp:val=&quot;00A60B89&quot;/&gt;&lt;wsp:rsid wsp:val=&quot;00A60CA6&quot;/&gt;&lt;wsp:rsid wsp:val=&quot;00A60DF5&quot;/&gt;&lt;wsp:rsid wsp:val=&quot;00A60FC6&quot;/&gt;&lt;wsp:rsid wsp:val=&quot;00A61385&quot;/&gt;&lt;wsp:rsid wsp:val=&quot;00A615CE&quot;/&gt;&lt;wsp:rsid wsp:val=&quot;00A61A67&quot;/&gt;&lt;wsp:rsid wsp:val=&quot;00A621D1&quot;/&gt;&lt;wsp:rsid wsp:val=&quot;00A62407&quot;/&gt;&lt;wsp:rsid wsp:val=&quot;00A624EC&quot;/&gt;&lt;wsp:rsid wsp:val=&quot;00A62626&quot;/&gt;&lt;wsp:rsid wsp:val=&quot;00A626FD&quot;/&gt;&lt;wsp:rsid wsp:val=&quot;00A62735&quot;/&gt;&lt;wsp:rsid wsp:val=&quot;00A628AE&quot;/&gt;&lt;wsp:rsid wsp:val=&quot;00A62B3A&quot;/&gt;&lt;wsp:rsid wsp:val=&quot;00A62CD3&quot;/&gt;&lt;wsp:rsid wsp:val=&quot;00A62D77&quot;/&gt;&lt;wsp:rsid wsp:val=&quot;00A6317D&quot;/&gt;&lt;wsp:rsid wsp:val=&quot;00A6358A&quot;/&gt;&lt;wsp:rsid wsp:val=&quot;00A638AC&quot;/&gt;&lt;wsp:rsid wsp:val=&quot;00A63A17&quot;/&gt;&lt;wsp:rsid wsp:val=&quot;00A63B9C&quot;/&gt;&lt;wsp:rsid wsp:val=&quot;00A641C2&quot;/&gt;&lt;wsp:rsid wsp:val=&quot;00A643A3&quot;/&gt;&lt;wsp:rsid wsp:val=&quot;00A6444A&quot;/&gt;&lt;wsp:rsid wsp:val=&quot;00A6448A&quot;/&gt;&lt;wsp:rsid wsp:val=&quot;00A647E7&quot;/&gt;&lt;wsp:rsid wsp:val=&quot;00A64A44&quot;/&gt;&lt;wsp:rsid wsp:val=&quot;00A64AE3&quot;/&gt;&lt;wsp:rsid wsp:val=&quot;00A64CBD&quot;/&gt;&lt;wsp:rsid wsp:val=&quot;00A64D1F&quot;/&gt;&lt;wsp:rsid wsp:val=&quot;00A650DE&quot;/&gt;&lt;wsp:rsid wsp:val=&quot;00A651D8&quot;/&gt;&lt;wsp:rsid wsp:val=&quot;00A6522F&quot;/&gt;&lt;wsp:rsid wsp:val=&quot;00A65307&quot;/&gt;&lt;wsp:rsid wsp:val=&quot;00A65374&quot;/&gt;&lt;wsp:rsid wsp:val=&quot;00A65633&quot;/&gt;&lt;wsp:rsid wsp:val=&quot;00A65697&quot;/&gt;&lt;wsp:rsid wsp:val=&quot;00A6587A&quot;/&gt;&lt;wsp:rsid wsp:val=&quot;00A658FB&quot;/&gt;&lt;wsp:rsid wsp:val=&quot;00A6592E&quot;/&gt;&lt;wsp:rsid wsp:val=&quot;00A659EB&quot;/&gt;&lt;wsp:rsid wsp:val=&quot;00A65AD7&quot;/&gt;&lt;wsp:rsid wsp:val=&quot;00A65AF8&quot;/&gt;&lt;wsp:rsid wsp:val=&quot;00A65C01&quot;/&gt;&lt;wsp:rsid wsp:val=&quot;00A65CE4&quot;/&gt;&lt;wsp:rsid wsp:val=&quot;00A6610B&quot;/&gt;&lt;wsp:rsid wsp:val=&quot;00A66686&quot;/&gt;&lt;wsp:rsid wsp:val=&quot;00A668B7&quot;/&gt;&lt;wsp:rsid wsp:val=&quot;00A66959&quot;/&gt;&lt;wsp:rsid wsp:val=&quot;00A669B2&quot;/&gt;&lt;wsp:rsid wsp:val=&quot;00A66B4D&quot;/&gt;&lt;wsp:rsid wsp:val=&quot;00A66FC2&quot;/&gt;&lt;wsp:rsid wsp:val=&quot;00A66FD5&quot;/&gt;&lt;wsp:rsid wsp:val=&quot;00A67002&quot;/&gt;&lt;wsp:rsid wsp:val=&quot;00A67255&quot;/&gt;&lt;wsp:rsid wsp:val=&quot;00A67546&quot;/&gt;&lt;wsp:rsid wsp:val=&quot;00A67906&quot;/&gt;&lt;wsp:rsid wsp:val=&quot;00A67A50&quot;/&gt;&lt;wsp:rsid wsp:val=&quot;00A67B7B&quot;/&gt;&lt;wsp:rsid wsp:val=&quot;00A67C94&quot;/&gt;&lt;wsp:rsid wsp:val=&quot;00A67CDD&quot;/&gt;&lt;wsp:rsid wsp:val=&quot;00A67CE1&quot;/&gt;&lt;wsp:rsid wsp:val=&quot;00A70022&quot;/&gt;&lt;wsp:rsid wsp:val=&quot;00A70067&quot;/&gt;&lt;wsp:rsid wsp:val=&quot;00A7012D&quot;/&gt;&lt;wsp:rsid wsp:val=&quot;00A70298&quot;/&gt;&lt;wsp:rsid wsp:val=&quot;00A70430&quot;/&gt;&lt;wsp:rsid wsp:val=&quot;00A704DF&quot;/&gt;&lt;wsp:rsid wsp:val=&quot;00A70594&quot;/&gt;&lt;wsp:rsid wsp:val=&quot;00A7072E&quot;/&gt;&lt;wsp:rsid wsp:val=&quot;00A70744&quot;/&gt;&lt;wsp:rsid wsp:val=&quot;00A707C5&quot;/&gt;&lt;wsp:rsid wsp:val=&quot;00A709A4&quot;/&gt;&lt;wsp:rsid wsp:val=&quot;00A70BC5&quot;/&gt;&lt;wsp:rsid wsp:val=&quot;00A70CDA&quot;/&gt;&lt;wsp:rsid wsp:val=&quot;00A70F09&quot;/&gt;&lt;wsp:rsid wsp:val=&quot;00A71334&quot;/&gt;&lt;wsp:rsid wsp:val=&quot;00A714EB&quot;/&gt;&lt;wsp:rsid wsp:val=&quot;00A71565&quot;/&gt;&lt;wsp:rsid wsp:val=&quot;00A71BCF&quot;/&gt;&lt;wsp:rsid wsp:val=&quot;00A71D7B&quot;/&gt;&lt;wsp:rsid wsp:val=&quot;00A71D94&quot;/&gt;&lt;wsp:rsid wsp:val=&quot;00A71E9E&quot;/&gt;&lt;wsp:rsid wsp:val=&quot;00A71F71&quot;/&gt;&lt;wsp:rsid wsp:val=&quot;00A720B4&quot;/&gt;&lt;wsp:rsid wsp:val=&quot;00A72186&quot;/&gt;&lt;wsp:rsid wsp:val=&quot;00A723A5&quot;/&gt;&lt;wsp:rsid wsp:val=&quot;00A72560&quot;/&gt;&lt;wsp:rsid wsp:val=&quot;00A7288E&quot;/&gt;&lt;wsp:rsid wsp:val=&quot;00A728CB&quot;/&gt;&lt;wsp:rsid wsp:val=&quot;00A7296D&quot;/&gt;&lt;wsp:rsid wsp:val=&quot;00A72CA8&quot;/&gt;&lt;wsp:rsid wsp:val=&quot;00A732B0&quot;/&gt;&lt;wsp:rsid wsp:val=&quot;00A73692&quot;/&gt;&lt;wsp:rsid wsp:val=&quot;00A7418B&quot;/&gt;&lt;wsp:rsid wsp:val=&quot;00A742C4&quot;/&gt;&lt;wsp:rsid wsp:val=&quot;00A745F9&quot;/&gt;&lt;wsp:rsid wsp:val=&quot;00A74A54&quot;/&gt;&lt;wsp:rsid wsp:val=&quot;00A74C0D&quot;/&gt;&lt;wsp:rsid wsp:val=&quot;00A74DF9&quot;/&gt;&lt;wsp:rsid wsp:val=&quot;00A75200&quot;/&gt;&lt;wsp:rsid wsp:val=&quot;00A758FC&quot;/&gt;&lt;wsp:rsid wsp:val=&quot;00A7594A&quot;/&gt;&lt;wsp:rsid wsp:val=&quot;00A7598D&quot;/&gt;&lt;wsp:rsid wsp:val=&quot;00A75C6F&quot;/&gt;&lt;wsp:rsid wsp:val=&quot;00A75E4F&quot;/&gt;&lt;wsp:rsid wsp:val=&quot;00A75E70&quot;/&gt;&lt;wsp:rsid wsp:val=&quot;00A75FEC&quot;/&gt;&lt;wsp:rsid wsp:val=&quot;00A760FA&quot;/&gt;&lt;wsp:rsid wsp:val=&quot;00A76325&quot;/&gt;&lt;wsp:rsid wsp:val=&quot;00A764A4&quot;/&gt;&lt;wsp:rsid wsp:val=&quot;00A76660&quot;/&gt;&lt;wsp:rsid wsp:val=&quot;00A766A1&quot;/&gt;&lt;wsp:rsid wsp:val=&quot;00A76DAA&quot;/&gt;&lt;wsp:rsid wsp:val=&quot;00A76ED0&quot;/&gt;&lt;wsp:rsid wsp:val=&quot;00A77376&quot;/&gt;&lt;wsp:rsid wsp:val=&quot;00A77441&quot;/&gt;&lt;wsp:rsid wsp:val=&quot;00A77547&quot;/&gt;&lt;wsp:rsid wsp:val=&quot;00A7755F&quot;/&gt;&lt;wsp:rsid wsp:val=&quot;00A7776E&quot;/&gt;&lt;wsp:rsid wsp:val=&quot;00A77852&quot;/&gt;&lt;wsp:rsid wsp:val=&quot;00A77AC1&quot;/&gt;&lt;wsp:rsid wsp:val=&quot;00A77BCF&quot;/&gt;&lt;wsp:rsid wsp:val=&quot;00A80197&quot;/&gt;&lt;wsp:rsid wsp:val=&quot;00A8019D&quot;/&gt;&lt;wsp:rsid wsp:val=&quot;00A8111E&quot;/&gt;&lt;wsp:rsid wsp:val=&quot;00A81901&quot;/&gt;&lt;wsp:rsid wsp:val=&quot;00A81D58&quot;/&gt;&lt;wsp:rsid wsp:val=&quot;00A81FD4&quot;/&gt;&lt;wsp:rsid wsp:val=&quot;00A82733&quot;/&gt;&lt;wsp:rsid wsp:val=&quot;00A828EB&quot;/&gt;&lt;wsp:rsid wsp:val=&quot;00A82CB9&quot;/&gt;&lt;wsp:rsid wsp:val=&quot;00A82D5F&quot;/&gt;&lt;wsp:rsid wsp:val=&quot;00A831B5&quot;/&gt;&lt;wsp:rsid wsp:val=&quot;00A832B2&quot;/&gt;&lt;wsp:rsid wsp:val=&quot;00A833A0&quot;/&gt;&lt;wsp:rsid wsp:val=&quot;00A8352D&quot;/&gt;&lt;wsp:rsid wsp:val=&quot;00A83B6B&quot;/&gt;&lt;wsp:rsid wsp:val=&quot;00A83C16&quot;/&gt;&lt;wsp:rsid wsp:val=&quot;00A83D45&quot;/&gt;&lt;wsp:rsid wsp:val=&quot;00A84152&quot;/&gt;&lt;wsp:rsid wsp:val=&quot;00A8442C&quot;/&gt;&lt;wsp:rsid wsp:val=&quot;00A84666&quot;/&gt;&lt;wsp:rsid wsp:val=&quot;00A84830&quot;/&gt;&lt;wsp:rsid wsp:val=&quot;00A84922&quot;/&gt;&lt;wsp:rsid wsp:val=&quot;00A84A31&quot;/&gt;&lt;wsp:rsid wsp:val=&quot;00A84A94&quot;/&gt;&lt;wsp:rsid wsp:val=&quot;00A84B24&quot;/&gt;&lt;wsp:rsid wsp:val=&quot;00A84B86&quot;/&gt;&lt;wsp:rsid wsp:val=&quot;00A85386&quot;/&gt;&lt;wsp:rsid wsp:val=&quot;00A857B2&quot;/&gt;&lt;wsp:rsid wsp:val=&quot;00A858A4&quot;/&gt;&lt;wsp:rsid wsp:val=&quot;00A85B1E&quot;/&gt;&lt;wsp:rsid wsp:val=&quot;00A85CF4&quot;/&gt;&lt;wsp:rsid wsp:val=&quot;00A85ED8&quot;/&gt;&lt;wsp:rsid wsp:val=&quot;00A8623C&quot;/&gt;&lt;wsp:rsid wsp:val=&quot;00A86290&quot;/&gt;&lt;wsp:rsid wsp:val=&quot;00A863F5&quot;/&gt;&lt;wsp:rsid wsp:val=&quot;00A86497&quot;/&gt;&lt;wsp:rsid wsp:val=&quot;00A86555&quot;/&gt;&lt;wsp:rsid wsp:val=&quot;00A869E7&quot;/&gt;&lt;wsp:rsid wsp:val=&quot;00A86A86&quot;/&gt;&lt;wsp:rsid wsp:val=&quot;00A86CB6&quot;/&gt;&lt;wsp:rsid wsp:val=&quot;00A8707A&quot;/&gt;&lt;wsp:rsid wsp:val=&quot;00A87180&quot;/&gt;&lt;wsp:rsid wsp:val=&quot;00A871C5&quot;/&gt;&lt;wsp:rsid wsp:val=&quot;00A871CE&quot;/&gt;&lt;wsp:rsid wsp:val=&quot;00A878CF&quot;/&gt;&lt;wsp:rsid wsp:val=&quot;00A87A56&quot;/&gt;&lt;wsp:rsid wsp:val=&quot;00A87D1F&quot;/&gt;&lt;wsp:rsid wsp:val=&quot;00A87D85&quot;/&gt;&lt;wsp:rsid wsp:val=&quot;00A87EE6&quot;/&gt;&lt;wsp:rsid wsp:val=&quot;00A9048B&quot;/&gt;&lt;wsp:rsid wsp:val=&quot;00A9048C&quot;/&gt;&lt;wsp:rsid wsp:val=&quot;00A904B9&quot;/&gt;&lt;wsp:rsid wsp:val=&quot;00A9051D&quot;/&gt;&lt;wsp:rsid wsp:val=&quot;00A90DBA&quot;/&gt;&lt;wsp:rsid wsp:val=&quot;00A90ECB&quot;/&gt;&lt;wsp:rsid wsp:val=&quot;00A91041&quot;/&gt;&lt;wsp:rsid wsp:val=&quot;00A91235&quot;/&gt;&lt;wsp:rsid wsp:val=&quot;00A918ED&quot;/&gt;&lt;wsp:rsid wsp:val=&quot;00A91AE5&quot;/&gt;&lt;wsp:rsid wsp:val=&quot;00A91B69&quot;/&gt;&lt;wsp:rsid wsp:val=&quot;00A9209B&quot;/&gt;&lt;wsp:rsid wsp:val=&quot;00A92125&quot;/&gt;&lt;wsp:rsid wsp:val=&quot;00A922CA&quot;/&gt;&lt;wsp:rsid wsp:val=&quot;00A925D3&quot;/&gt;&lt;wsp:rsid wsp:val=&quot;00A928B2&quot;/&gt;&lt;wsp:rsid wsp:val=&quot;00A92E72&quot;/&gt;&lt;wsp:rsid wsp:val=&quot;00A931FC&quot;/&gt;&lt;wsp:rsid wsp:val=&quot;00A93403&quot;/&gt;&lt;wsp:rsid wsp:val=&quot;00A93574&quot;/&gt;&lt;wsp:rsid wsp:val=&quot;00A9398C&quot;/&gt;&lt;wsp:rsid wsp:val=&quot;00A939F2&quot;/&gt;&lt;wsp:rsid wsp:val=&quot;00A93A38&quot;/&gt;&lt;wsp:rsid wsp:val=&quot;00A93BC2&quot;/&gt;&lt;wsp:rsid wsp:val=&quot;00A93CF5&quot;/&gt;&lt;wsp:rsid wsp:val=&quot;00A9430D&quot;/&gt;&lt;wsp:rsid wsp:val=&quot;00A9441C&quot;/&gt;&lt;wsp:rsid wsp:val=&quot;00A94816&quot;/&gt;&lt;wsp:rsid wsp:val=&quot;00A94BA5&quot;/&gt;&lt;wsp:rsid wsp:val=&quot;00A950E0&quot;/&gt;&lt;wsp:rsid wsp:val=&quot;00A95A57&quot;/&gt;&lt;wsp:rsid wsp:val=&quot;00A95AA9&quot;/&gt;&lt;wsp:rsid wsp:val=&quot;00A95D05&quot;/&gt;&lt;wsp:rsid wsp:val=&quot;00A96332&quot;/&gt;&lt;wsp:rsid wsp:val=&quot;00A963A2&quot;/&gt;&lt;wsp:rsid wsp:val=&quot;00A965FA&quot;/&gt;&lt;wsp:rsid wsp:val=&quot;00A966BA&quot;/&gt;&lt;wsp:rsid wsp:val=&quot;00A968AE&quot;/&gt;&lt;wsp:rsid wsp:val=&quot;00A969C1&quot;/&gt;&lt;wsp:rsid wsp:val=&quot;00A96A99&quot;/&gt;&lt;wsp:rsid wsp:val=&quot;00A96C6C&quot;/&gt;&lt;wsp:rsid wsp:val=&quot;00A96D11&quot;/&gt;&lt;wsp:rsid wsp:val=&quot;00A96EF7&quot;/&gt;&lt;wsp:rsid wsp:val=&quot;00A97136&quot;/&gt;&lt;wsp:rsid wsp:val=&quot;00A97279&quot;/&gt;&lt;wsp:rsid wsp:val=&quot;00A9738E&quot;/&gt;&lt;wsp:rsid wsp:val=&quot;00A9748D&quot;/&gt;&lt;wsp:rsid wsp:val=&quot;00A974B0&quot;/&gt;&lt;wsp:rsid wsp:val=&quot;00A9762E&quot;/&gt;&lt;wsp:rsid wsp:val=&quot;00A97CD6&quot;/&gt;&lt;wsp:rsid wsp:val=&quot;00A97D50&quot;/&gt;&lt;wsp:rsid wsp:val=&quot;00A97DA2&quot;/&gt;&lt;wsp:rsid wsp:val=&quot;00AA0349&quot;/&gt;&lt;wsp:rsid wsp:val=&quot;00AA0582&quot;/&gt;&lt;wsp:rsid wsp:val=&quot;00AA05C7&quot;/&gt;&lt;wsp:rsid wsp:val=&quot;00AA0937&quot;/&gt;&lt;wsp:rsid wsp:val=&quot;00AA0A96&quot;/&gt;&lt;wsp:rsid wsp:val=&quot;00AA0F6A&quot;/&gt;&lt;wsp:rsid wsp:val=&quot;00AA116B&quot;/&gt;&lt;wsp:rsid wsp:val=&quot;00AA1246&quot;/&gt;&lt;wsp:rsid wsp:val=&quot;00AA13FE&quot;/&gt;&lt;wsp:rsid wsp:val=&quot;00AA158E&quot;/&gt;&lt;wsp:rsid wsp:val=&quot;00AA17D7&quot;/&gt;&lt;wsp:rsid wsp:val=&quot;00AA1B46&quot;/&gt;&lt;wsp:rsid wsp:val=&quot;00AA1E33&quot;/&gt;&lt;wsp:rsid wsp:val=&quot;00AA2203&quot;/&gt;&lt;wsp:rsid wsp:val=&quot;00AA24D7&quot;/&gt;&lt;wsp:rsid wsp:val=&quot;00AA253D&quot;/&gt;&lt;wsp:rsid wsp:val=&quot;00AA274F&quot;/&gt;&lt;wsp:rsid wsp:val=&quot;00AA2A7A&quot;/&gt;&lt;wsp:rsid wsp:val=&quot;00AA2C54&quot;/&gt;&lt;wsp:rsid wsp:val=&quot;00AA2C7C&quot;/&gt;&lt;wsp:rsid wsp:val=&quot;00AA2FDC&quot;/&gt;&lt;wsp:rsid wsp:val=&quot;00AA301C&quot;/&gt;&lt;wsp:rsid wsp:val=&quot;00AA3123&quot;/&gt;&lt;wsp:rsid wsp:val=&quot;00AA3277&quot;/&gt;&lt;wsp:rsid wsp:val=&quot;00AA36ED&quot;/&gt;&lt;wsp:rsid wsp:val=&quot;00AA3CAE&quot;/&gt;&lt;wsp:rsid wsp:val=&quot;00AA3EC7&quot;/&gt;&lt;wsp:rsid wsp:val=&quot;00AA3EEB&quot;/&gt;&lt;wsp:rsid wsp:val=&quot;00AA3F73&quot;/&gt;&lt;wsp:rsid wsp:val=&quot;00AA4117&quot;/&gt;&lt;wsp:rsid wsp:val=&quot;00AA4185&quot;/&gt;&lt;wsp:rsid wsp:val=&quot;00AA41A9&quot;/&gt;&lt;wsp:rsid wsp:val=&quot;00AA44C0&quot;/&gt;&lt;wsp:rsid wsp:val=&quot;00AA4538&quot;/&gt;&lt;wsp:rsid wsp:val=&quot;00AA456B&quot;/&gt;&lt;wsp:rsid wsp:val=&quot;00AA4DD9&quot;/&gt;&lt;wsp:rsid wsp:val=&quot;00AA4EB0&quot;/&gt;&lt;wsp:rsid wsp:val=&quot;00AA5071&quot;/&gt;&lt;wsp:rsid wsp:val=&quot;00AA585C&quot;/&gt;&lt;wsp:rsid wsp:val=&quot;00AA5915&quot;/&gt;&lt;wsp:rsid wsp:val=&quot;00AA596B&quot;/&gt;&lt;wsp:rsid wsp:val=&quot;00AA5CED&quot;/&gt;&lt;wsp:rsid wsp:val=&quot;00AA5E71&quot;/&gt;&lt;wsp:rsid wsp:val=&quot;00AA6110&quot;/&gt;&lt;wsp:rsid wsp:val=&quot;00AA6161&quot;/&gt;&lt;wsp:rsid wsp:val=&quot;00AA62C5&quot;/&gt;&lt;wsp:rsid wsp:val=&quot;00AA651B&quot;/&gt;&lt;wsp:rsid wsp:val=&quot;00AA6683&quot;/&gt;&lt;wsp:rsid wsp:val=&quot;00AA6746&quot;/&gt;&lt;wsp:rsid wsp:val=&quot;00AA6A0D&quot;/&gt;&lt;wsp:rsid wsp:val=&quot;00AA6A9B&quot;/&gt;&lt;wsp:rsid wsp:val=&quot;00AA6BB7&quot;/&gt;&lt;wsp:rsid wsp:val=&quot;00AA6CC6&quot;/&gt;&lt;wsp:rsid wsp:val=&quot;00AA709B&quot;/&gt;&lt;wsp:rsid wsp:val=&quot;00AA7103&quot;/&gt;&lt;wsp:rsid wsp:val=&quot;00AA7533&quot;/&gt;&lt;wsp:rsid wsp:val=&quot;00AA75D0&quot;/&gt;&lt;wsp:rsid wsp:val=&quot;00AA77F9&quot;/&gt;&lt;wsp:rsid wsp:val=&quot;00AA7836&quot;/&gt;&lt;wsp:rsid wsp:val=&quot;00AA7839&quot;/&gt;&lt;wsp:rsid wsp:val=&quot;00AA7A36&quot;/&gt;&lt;wsp:rsid wsp:val=&quot;00AA7C9F&quot;/&gt;&lt;wsp:rsid wsp:val=&quot;00AA7D6C&quot;/&gt;&lt;wsp:rsid wsp:val=&quot;00AB03CA&quot;/&gt;&lt;wsp:rsid wsp:val=&quot;00AB0425&quot;/&gt;&lt;wsp:rsid wsp:val=&quot;00AB0465&quot;/&gt;&lt;wsp:rsid wsp:val=&quot;00AB0F61&quot;/&gt;&lt;wsp:rsid wsp:val=&quot;00AB102D&quot;/&gt;&lt;wsp:rsid wsp:val=&quot;00AB13F5&quot;/&gt;&lt;wsp:rsid wsp:val=&quot;00AB1646&quot;/&gt;&lt;wsp:rsid wsp:val=&quot;00AB184F&quot;/&gt;&lt;wsp:rsid wsp:val=&quot;00AB1B46&quot;/&gt;&lt;wsp:rsid wsp:val=&quot;00AB1BB2&quot;/&gt;&lt;wsp:rsid wsp:val=&quot;00AB1FBD&quot;/&gt;&lt;wsp:rsid wsp:val=&quot;00AB22B1&quot;/&gt;&lt;wsp:rsid wsp:val=&quot;00AB2848&quot;/&gt;&lt;wsp:rsid wsp:val=&quot;00AB2860&quot;/&gt;&lt;wsp:rsid wsp:val=&quot;00AB28ED&quot;/&gt;&lt;wsp:rsid wsp:val=&quot;00AB28FE&quot;/&gt;&lt;wsp:rsid wsp:val=&quot;00AB2A01&quot;/&gt;&lt;wsp:rsid wsp:val=&quot;00AB2B06&quot;/&gt;&lt;wsp:rsid wsp:val=&quot;00AB2C69&quot;/&gt;&lt;wsp:rsid wsp:val=&quot;00AB2D4A&quot;/&gt;&lt;wsp:rsid wsp:val=&quot;00AB31D5&quot;/&gt;&lt;wsp:rsid wsp:val=&quot;00AB3216&quot;/&gt;&lt;wsp:rsid wsp:val=&quot;00AB3488&quot;/&gt;&lt;wsp:rsid wsp:val=&quot;00AB3810&quot;/&gt;&lt;wsp:rsid wsp:val=&quot;00AB3C85&quot;/&gt;&lt;wsp:rsid wsp:val=&quot;00AB3DEB&quot;/&gt;&lt;wsp:rsid wsp:val=&quot;00AB3F5E&quot;/&gt;&lt;wsp:rsid wsp:val=&quot;00AB3FEE&quot;/&gt;&lt;wsp:rsid wsp:val=&quot;00AB43DC&quot;/&gt;&lt;wsp:rsid wsp:val=&quot;00AB44CE&quot;/&gt;&lt;wsp:rsid wsp:val=&quot;00AB4765&quot;/&gt;&lt;wsp:rsid wsp:val=&quot;00AB499A&quot;/&gt;&lt;wsp:rsid wsp:val=&quot;00AB4D7F&quot;/&gt;&lt;wsp:rsid wsp:val=&quot;00AB545F&quot;/&gt;&lt;wsp:rsid wsp:val=&quot;00AB56DC&quot;/&gt;&lt;wsp:rsid wsp:val=&quot;00AB5A88&quot;/&gt;&lt;wsp:rsid wsp:val=&quot;00AB5C03&quot;/&gt;&lt;wsp:rsid wsp:val=&quot;00AB5CCF&quot;/&gt;&lt;wsp:rsid wsp:val=&quot;00AB60A5&quot;/&gt;&lt;wsp:rsid wsp:val=&quot;00AB679D&quot;/&gt;&lt;wsp:rsid wsp:val=&quot;00AB6884&quot;/&gt;&lt;wsp:rsid wsp:val=&quot;00AB6977&quot;/&gt;&lt;wsp:rsid wsp:val=&quot;00AB6A28&quot;/&gt;&lt;wsp:rsid wsp:val=&quot;00AB6D7E&quot;/&gt;&lt;wsp:rsid wsp:val=&quot;00AB6E6C&quot;/&gt;&lt;wsp:rsid wsp:val=&quot;00AB771C&quot;/&gt;&lt;wsp:rsid wsp:val=&quot;00AB78E9&quot;/&gt;&lt;wsp:rsid wsp:val=&quot;00AB7DDD&quot;/&gt;&lt;wsp:rsid wsp:val=&quot;00AC03A9&quot;/&gt;&lt;wsp:rsid wsp:val=&quot;00AC0549&quot;/&gt;&lt;wsp:rsid wsp:val=&quot;00AC07BB&quot;/&gt;&lt;wsp:rsid wsp:val=&quot;00AC0C19&quot;/&gt;&lt;wsp:rsid wsp:val=&quot;00AC0DED&quot;/&gt;&lt;wsp:rsid wsp:val=&quot;00AC1234&quot;/&gt;&lt;wsp:rsid wsp:val=&quot;00AC1486&quot;/&gt;&lt;wsp:rsid wsp:val=&quot;00AC149E&quot;/&gt;&lt;wsp:rsid wsp:val=&quot;00AC151E&quot;/&gt;&lt;wsp:rsid wsp:val=&quot;00AC1528&quot;/&gt;&lt;wsp:rsid wsp:val=&quot;00AC15C5&quot;/&gt;&lt;wsp:rsid wsp:val=&quot;00AC16EE&quot;/&gt;&lt;wsp:rsid wsp:val=&quot;00AC1B90&quot;/&gt;&lt;wsp:rsid wsp:val=&quot;00AC1BD5&quot;/&gt;&lt;wsp:rsid wsp:val=&quot;00AC1D26&quot;/&gt;&lt;wsp:rsid wsp:val=&quot;00AC1F58&quot;/&gt;&lt;wsp:rsid wsp:val=&quot;00AC1F85&quot;/&gt;&lt;wsp:rsid wsp:val=&quot;00AC20C7&quot;/&gt;&lt;wsp:rsid wsp:val=&quot;00AC2340&quot;/&gt;&lt;wsp:rsid wsp:val=&quot;00AC23C4&quot;/&gt;&lt;wsp:rsid wsp:val=&quot;00AC25A1&quot;/&gt;&lt;wsp:rsid wsp:val=&quot;00AC2790&quot;/&gt;&lt;wsp:rsid wsp:val=&quot;00AC2944&quot;/&gt;&lt;wsp:rsid wsp:val=&quot;00AC29F6&quot;/&gt;&lt;wsp:rsid wsp:val=&quot;00AC2E5A&quot;/&gt;&lt;wsp:rsid wsp:val=&quot;00AC3048&quot;/&gt;&lt;wsp:rsid wsp:val=&quot;00AC308F&quot;/&gt;&lt;wsp:rsid wsp:val=&quot;00AC31E2&quot;/&gt;&lt;wsp:rsid wsp:val=&quot;00AC35C3&quot;/&gt;&lt;wsp:rsid wsp:val=&quot;00AC37D2&quot;/&gt;&lt;wsp:rsid wsp:val=&quot;00AC3829&quot;/&gt;&lt;wsp:rsid wsp:val=&quot;00AC3890&quot;/&gt;&lt;wsp:rsid wsp:val=&quot;00AC3A05&quot;/&gt;&lt;wsp:rsid wsp:val=&quot;00AC44D5&quot;/&gt;&lt;wsp:rsid wsp:val=&quot;00AC4573&quot;/&gt;&lt;wsp:rsid wsp:val=&quot;00AC45CF&quot;/&gt;&lt;wsp:rsid wsp:val=&quot;00AC471A&quot;/&gt;&lt;wsp:rsid wsp:val=&quot;00AC493B&quot;/&gt;&lt;wsp:rsid wsp:val=&quot;00AC4B76&quot;/&gt;&lt;wsp:rsid wsp:val=&quot;00AC4D0F&quot;/&gt;&lt;wsp:rsid wsp:val=&quot;00AC509D&quot;/&gt;&lt;wsp:rsid wsp:val=&quot;00AC5199&quot;/&gt;&lt;wsp:rsid wsp:val=&quot;00AC52AE&quot;/&gt;&lt;wsp:rsid wsp:val=&quot;00AC537E&quot;/&gt;&lt;wsp:rsid wsp:val=&quot;00AC53F2&quot;/&gt;&lt;wsp:rsid wsp:val=&quot;00AC54AA&quot;/&gt;&lt;wsp:rsid wsp:val=&quot;00AC5632&quot;/&gt;&lt;wsp:rsid wsp:val=&quot;00AC5657&quot;/&gt;&lt;wsp:rsid wsp:val=&quot;00AC570B&quot;/&gt;&lt;wsp:rsid wsp:val=&quot;00AC57D7&quot;/&gt;&lt;wsp:rsid wsp:val=&quot;00AC57E3&quot;/&gt;&lt;wsp:rsid wsp:val=&quot;00AC5AE6&quot;/&gt;&lt;wsp:rsid wsp:val=&quot;00AC5D52&quot;/&gt;&lt;wsp:rsid wsp:val=&quot;00AC5E14&quot;/&gt;&lt;wsp:rsid wsp:val=&quot;00AC6071&quot;/&gt;&lt;wsp:rsid wsp:val=&quot;00AC65EE&quot;/&gt;&lt;wsp:rsid wsp:val=&quot;00AC66F8&quot;/&gt;&lt;wsp:rsid wsp:val=&quot;00AC6763&quot;/&gt;&lt;wsp:rsid wsp:val=&quot;00AC68BA&quot;/&gt;&lt;wsp:rsid wsp:val=&quot;00AC6A11&quot;/&gt;&lt;wsp:rsid wsp:val=&quot;00AC6D2C&quot;/&gt;&lt;wsp:rsid wsp:val=&quot;00AC6E1E&quot;/&gt;&lt;wsp:rsid wsp:val=&quot;00AC6E30&quot;/&gt;&lt;wsp:rsid wsp:val=&quot;00AC6E8E&quot;/&gt;&lt;wsp:rsid wsp:val=&quot;00AC7095&quot;/&gt;&lt;wsp:rsid wsp:val=&quot;00AC736B&quot;/&gt;&lt;wsp:rsid wsp:val=&quot;00AC7509&quot;/&gt;&lt;wsp:rsid wsp:val=&quot;00AC76D4&quot;/&gt;&lt;wsp:rsid wsp:val=&quot;00AC783A&quot;/&gt;&lt;wsp:rsid wsp:val=&quot;00AC7BFC&quot;/&gt;&lt;wsp:rsid wsp:val=&quot;00AC7C45&quot;/&gt;&lt;wsp:rsid wsp:val=&quot;00AC7D19&quot;/&gt;&lt;wsp:rsid wsp:val=&quot;00AC7EDA&quot;/&gt;&lt;wsp:rsid wsp:val=&quot;00AD011D&quot;/&gt;&lt;wsp:rsid wsp:val=&quot;00AD024A&quot;/&gt;&lt;wsp:rsid wsp:val=&quot;00AD0B68&quot;/&gt;&lt;wsp:rsid wsp:val=&quot;00AD0FFC&quot;/&gt;&lt;wsp:rsid wsp:val=&quot;00AD108F&quot;/&gt;&lt;wsp:rsid wsp:val=&quot;00AD123F&quot;/&gt;&lt;wsp:rsid wsp:val=&quot;00AD12EC&quot;/&gt;&lt;wsp:rsid wsp:val=&quot;00AD1424&quot;/&gt;&lt;wsp:rsid wsp:val=&quot;00AD1491&quot;/&gt;&lt;wsp:rsid wsp:val=&quot;00AD18A3&quot;/&gt;&lt;wsp:rsid wsp:val=&quot;00AD1936&quot;/&gt;&lt;wsp:rsid wsp:val=&quot;00AD193A&quot;/&gt;&lt;wsp:rsid wsp:val=&quot;00AD1A59&quot;/&gt;&lt;wsp:rsid wsp:val=&quot;00AD1CF2&quot;/&gt;&lt;wsp:rsid wsp:val=&quot;00AD1E58&quot;/&gt;&lt;wsp:rsid wsp:val=&quot;00AD1EDE&quot;/&gt;&lt;wsp:rsid wsp:val=&quot;00AD1FD0&quot;/&gt;&lt;wsp:rsid wsp:val=&quot;00AD2132&quot;/&gt;&lt;wsp:rsid wsp:val=&quot;00AD219E&quot;/&gt;&lt;wsp:rsid wsp:val=&quot;00AD21B2&quot;/&gt;&lt;wsp:rsid wsp:val=&quot;00AD2261&quot;/&gt;&lt;wsp:rsid wsp:val=&quot;00AD2310&quot;/&gt;&lt;wsp:rsid wsp:val=&quot;00AD23E2&quot;/&gt;&lt;wsp:rsid wsp:val=&quot;00AD244F&quot;/&gt;&lt;wsp:rsid wsp:val=&quot;00AD2460&quot;/&gt;&lt;wsp:rsid wsp:val=&quot;00AD27BA&quot;/&gt;&lt;wsp:rsid wsp:val=&quot;00AD2836&quot;/&gt;&lt;wsp:rsid wsp:val=&quot;00AD2B0A&quot;/&gt;&lt;wsp:rsid wsp:val=&quot;00AD2F67&quot;/&gt;&lt;wsp:rsid wsp:val=&quot;00AD2FEB&quot;/&gt;&lt;wsp:rsid wsp:val=&quot;00AD35C5&quot;/&gt;&lt;wsp:rsid wsp:val=&quot;00AD3B1D&quot;/&gt;&lt;wsp:rsid wsp:val=&quot;00AD3CAA&quot;/&gt;&lt;wsp:rsid wsp:val=&quot;00AD40D2&quot;/&gt;&lt;wsp:rsid wsp:val=&quot;00AD431D&quot;/&gt;&lt;wsp:rsid wsp:val=&quot;00AD43F7&quot;/&gt;&lt;wsp:rsid wsp:val=&quot;00AD4426&quot;/&gt;&lt;wsp:rsid wsp:val=&quot;00AD45CC&quot;/&gt;&lt;wsp:rsid wsp:val=&quot;00AD46BF&quot;/&gt;&lt;wsp:rsid wsp:val=&quot;00AD4CC3&quot;/&gt;&lt;wsp:rsid wsp:val=&quot;00AD4CFD&quot;/&gt;&lt;wsp:rsid wsp:val=&quot;00AD4EB0&quot;/&gt;&lt;wsp:rsid wsp:val=&quot;00AD5154&quot;/&gt;&lt;wsp:rsid wsp:val=&quot;00AD5415&quot;/&gt;&lt;wsp:rsid wsp:val=&quot;00AD5627&quot;/&gt;&lt;wsp:rsid wsp:val=&quot;00AD57A6&quot;/&gt;&lt;wsp:rsid wsp:val=&quot;00AD5838&quot;/&gt;&lt;wsp:rsid wsp:val=&quot;00AD58E5&quot;/&gt;&lt;wsp:rsid wsp:val=&quot;00AD5B1D&quot;/&gt;&lt;wsp:rsid wsp:val=&quot;00AD6136&quot;/&gt;&lt;wsp:rsid wsp:val=&quot;00AD629A&quot;/&gt;&lt;wsp:rsid wsp:val=&quot;00AD64AE&quot;/&gt;&lt;wsp:rsid wsp:val=&quot;00AD670B&quot;/&gt;&lt;wsp:rsid wsp:val=&quot;00AD6847&quot;/&gt;&lt;wsp:rsid wsp:val=&quot;00AD6953&quot;/&gt;&lt;wsp:rsid wsp:val=&quot;00AD6A82&quot;/&gt;&lt;wsp:rsid wsp:val=&quot;00AD717A&quot;/&gt;&lt;wsp:rsid wsp:val=&quot;00AD7240&quot;/&gt;&lt;wsp:rsid wsp:val=&quot;00AD76E0&quot;/&gt;&lt;wsp:rsid wsp:val=&quot;00AD7BBF&quot;/&gt;&lt;wsp:rsid wsp:val=&quot;00AD7D6E&quot;/&gt;&lt;wsp:rsid wsp:val=&quot;00AE02BF&quot;/&gt;&lt;wsp:rsid wsp:val=&quot;00AE03E7&quot;/&gt;&lt;wsp:rsid wsp:val=&quot;00AE0491&quot;/&gt;&lt;wsp:rsid wsp:val=&quot;00AE04C1&quot;/&gt;&lt;wsp:rsid wsp:val=&quot;00AE0535&quot;/&gt;&lt;wsp:rsid wsp:val=&quot;00AE08EB&quot;/&gt;&lt;wsp:rsid wsp:val=&quot;00AE0931&quot;/&gt;&lt;wsp:rsid wsp:val=&quot;00AE0ADC&quot;/&gt;&lt;wsp:rsid wsp:val=&quot;00AE11EE&quot;/&gt;&lt;wsp:rsid wsp:val=&quot;00AE11F0&quot;/&gt;&lt;wsp:rsid wsp:val=&quot;00AE145D&quot;/&gt;&lt;wsp:rsid wsp:val=&quot;00AE158A&quot;/&gt;&lt;wsp:rsid wsp:val=&quot;00AE1635&quot;/&gt;&lt;wsp:rsid wsp:val=&quot;00AE168D&quot;/&gt;&lt;wsp:rsid wsp:val=&quot;00AE1D0F&quot;/&gt;&lt;wsp:rsid wsp:val=&quot;00AE2597&quot;/&gt;&lt;wsp:rsid wsp:val=&quot;00AE2630&quot;/&gt;&lt;wsp:rsid wsp:val=&quot;00AE26E8&quot;/&gt;&lt;wsp:rsid wsp:val=&quot;00AE2995&quot;/&gt;&lt;wsp:rsid wsp:val=&quot;00AE3160&quot;/&gt;&lt;wsp:rsid wsp:val=&quot;00AE31C0&quot;/&gt;&lt;wsp:rsid wsp:val=&quot;00AE33C1&quot;/&gt;&lt;wsp:rsid wsp:val=&quot;00AE36B6&quot;/&gt;&lt;wsp:rsid wsp:val=&quot;00AE370A&quot;/&gt;&lt;wsp:rsid wsp:val=&quot;00AE374A&quot;/&gt;&lt;wsp:rsid wsp:val=&quot;00AE3C02&quot;/&gt;&lt;wsp:rsid wsp:val=&quot;00AE3CB0&quot;/&gt;&lt;wsp:rsid wsp:val=&quot;00AE41F8&quot;/&gt;&lt;wsp:rsid wsp:val=&quot;00AE426F&quot;/&gt;&lt;wsp:rsid wsp:val=&quot;00AE4325&quot;/&gt;&lt;wsp:rsid wsp:val=&quot;00AE4332&quot;/&gt;&lt;wsp:rsid wsp:val=&quot;00AE4705&quot;/&gt;&lt;wsp:rsid wsp:val=&quot;00AE4875&quot;/&gt;&lt;wsp:rsid wsp:val=&quot;00AE488C&quot;/&gt;&lt;wsp:rsid wsp:val=&quot;00AE4893&quot;/&gt;&lt;wsp:rsid wsp:val=&quot;00AE4CDC&quot;/&gt;&lt;wsp:rsid wsp:val=&quot;00AE5038&quot;/&gt;&lt;wsp:rsid wsp:val=&quot;00AE5166&quot;/&gt;&lt;wsp:rsid wsp:val=&quot;00AE5244&quot;/&gt;&lt;wsp:rsid wsp:val=&quot;00AE52EE&quot;/&gt;&lt;wsp:rsid wsp:val=&quot;00AE5458&quot;/&gt;&lt;wsp:rsid wsp:val=&quot;00AE5A6E&quot;/&gt;&lt;wsp:rsid wsp:val=&quot;00AE5D5E&quot;/&gt;&lt;wsp:rsid wsp:val=&quot;00AE5E7B&quot;/&gt;&lt;wsp:rsid wsp:val=&quot;00AE5F58&quot;/&gt;&lt;wsp:rsid wsp:val=&quot;00AE622C&quot;/&gt;&lt;wsp:rsid wsp:val=&quot;00AE632E&quot;/&gt;&lt;wsp:rsid wsp:val=&quot;00AE64CE&quot;/&gt;&lt;wsp:rsid wsp:val=&quot;00AE6544&quot;/&gt;&lt;wsp:rsid wsp:val=&quot;00AE675F&quot;/&gt;&lt;wsp:rsid wsp:val=&quot;00AE6AC7&quot;/&gt;&lt;wsp:rsid wsp:val=&quot;00AE75B2&quot;/&gt;&lt;wsp:rsid wsp:val=&quot;00AE75B6&quot;/&gt;&lt;wsp:rsid wsp:val=&quot;00AE7813&quot;/&gt;&lt;wsp:rsid wsp:val=&quot;00AE788C&quot;/&gt;&lt;wsp:rsid wsp:val=&quot;00AE7A7D&quot;/&gt;&lt;wsp:rsid wsp:val=&quot;00AE7CB5&quot;/&gt;&lt;wsp:rsid wsp:val=&quot;00AE7DFA&quot;/&gt;&lt;wsp:rsid wsp:val=&quot;00AF005C&quot;/&gt;&lt;wsp:rsid wsp:val=&quot;00AF012A&quot;/&gt;&lt;wsp:rsid wsp:val=&quot;00AF0230&quot;/&gt;&lt;wsp:rsid wsp:val=&quot;00AF0383&quot;/&gt;&lt;wsp:rsid wsp:val=&quot;00AF03A2&quot;/&gt;&lt;wsp:rsid wsp:val=&quot;00AF07B8&quot;/&gt;&lt;wsp:rsid wsp:val=&quot;00AF0BFD&quot;/&gt;&lt;wsp:rsid wsp:val=&quot;00AF101B&quot;/&gt;&lt;wsp:rsid wsp:val=&quot;00AF11CE&quot;/&gt;&lt;wsp:rsid wsp:val=&quot;00AF11FF&quot;/&gt;&lt;wsp:rsid wsp:val=&quot;00AF1213&quot;/&gt;&lt;wsp:rsid wsp:val=&quot;00AF124B&quot;/&gt;&lt;wsp:rsid wsp:val=&quot;00AF1355&quot;/&gt;&lt;wsp:rsid wsp:val=&quot;00AF139A&quot;/&gt;&lt;wsp:rsid wsp:val=&quot;00AF13BB&quot;/&gt;&lt;wsp:rsid wsp:val=&quot;00AF1895&quot;/&gt;&lt;wsp:rsid wsp:val=&quot;00AF18F2&quot;/&gt;&lt;wsp:rsid wsp:val=&quot;00AF192B&quot;/&gt;&lt;wsp:rsid wsp:val=&quot;00AF19FA&quot;/&gt;&lt;wsp:rsid wsp:val=&quot;00AF1B3F&quot;/&gt;&lt;wsp:rsid wsp:val=&quot;00AF1BD1&quot;/&gt;&lt;wsp:rsid wsp:val=&quot;00AF1C86&quot;/&gt;&lt;wsp:rsid wsp:val=&quot;00AF1D6D&quot;/&gt;&lt;wsp:rsid wsp:val=&quot;00AF1DC5&quot;/&gt;&lt;wsp:rsid wsp:val=&quot;00AF1DE0&quot;/&gt;&lt;wsp:rsid wsp:val=&quot;00AF2033&quot;/&gt;&lt;wsp:rsid wsp:val=&quot;00AF2082&quot;/&gt;&lt;wsp:rsid wsp:val=&quot;00AF221F&quot;/&gt;&lt;wsp:rsid wsp:val=&quot;00AF23DC&quot;/&gt;&lt;wsp:rsid wsp:val=&quot;00AF28EE&quot;/&gt;&lt;wsp:rsid wsp:val=&quot;00AF2D2F&quot;/&gt;&lt;wsp:rsid wsp:val=&quot;00AF2E27&quot;/&gt;&lt;wsp:rsid wsp:val=&quot;00AF370D&quot;/&gt;&lt;wsp:rsid wsp:val=&quot;00AF3851&quot;/&gt;&lt;wsp:rsid wsp:val=&quot;00AF38AD&quot;/&gt;&lt;wsp:rsid wsp:val=&quot;00AF38B1&quot;/&gt;&lt;wsp:rsid wsp:val=&quot;00AF3BA4&quot;/&gt;&lt;wsp:rsid wsp:val=&quot;00AF3BB5&quot;/&gt;&lt;wsp:rsid wsp:val=&quot;00AF3CDB&quot;/&gt;&lt;wsp:rsid wsp:val=&quot;00AF3EB0&quot;/&gt;&lt;wsp:rsid wsp:val=&quot;00AF3EDB&quot;/&gt;&lt;wsp:rsid wsp:val=&quot;00AF40B0&quot;/&gt;&lt;wsp:rsid wsp:val=&quot;00AF4318&quot;/&gt;&lt;wsp:rsid wsp:val=&quot;00AF436D&quot;/&gt;&lt;wsp:rsid wsp:val=&quot;00AF4417&quot;/&gt;&lt;wsp:rsid wsp:val=&quot;00AF4461&quot;/&gt;&lt;wsp:rsid wsp:val=&quot;00AF44A8&quot;/&gt;&lt;wsp:rsid wsp:val=&quot;00AF44CE&quot;/&gt;&lt;wsp:rsid wsp:val=&quot;00AF48A8&quot;/&gt;&lt;wsp:rsid wsp:val=&quot;00AF4A61&quot;/&gt;&lt;wsp:rsid wsp:val=&quot;00AF4CA3&quot;/&gt;&lt;wsp:rsid wsp:val=&quot;00AF4CCC&quot;/&gt;&lt;wsp:rsid wsp:val=&quot;00AF4E5C&quot;/&gt;&lt;wsp:rsid wsp:val=&quot;00AF4E8F&quot;/&gt;&lt;wsp:rsid wsp:val=&quot;00AF51F3&quot;/&gt;&lt;wsp:rsid wsp:val=&quot;00AF57EF&quot;/&gt;&lt;wsp:rsid wsp:val=&quot;00AF59F7&quot;/&gt;&lt;wsp:rsid wsp:val=&quot;00AF5C76&quot;/&gt;&lt;wsp:rsid wsp:val=&quot;00AF5E86&quot;/&gt;&lt;wsp:rsid wsp:val=&quot;00AF6115&quot;/&gt;&lt;wsp:rsid wsp:val=&quot;00AF616A&quot;/&gt;&lt;wsp:rsid wsp:val=&quot;00AF624A&quot;/&gt;&lt;wsp:rsid wsp:val=&quot;00AF67E7&quot;/&gt;&lt;wsp:rsid wsp:val=&quot;00AF67F7&quot;/&gt;&lt;wsp:rsid wsp:val=&quot;00AF6921&quot;/&gt;&lt;wsp:rsid wsp:val=&quot;00AF699E&quot;/&gt;&lt;wsp:rsid wsp:val=&quot;00AF6B86&quot;/&gt;&lt;wsp:rsid wsp:val=&quot;00AF6CF5&quot;/&gt;&lt;wsp:rsid wsp:val=&quot;00AF6EA1&quot;/&gt;&lt;wsp:rsid wsp:val=&quot;00AF6EC2&quot;/&gt;&lt;wsp:rsid wsp:val=&quot;00AF732F&quot;/&gt;&lt;wsp:rsid wsp:val=&quot;00AF7475&quot;/&gt;&lt;wsp:rsid wsp:val=&quot;00AF74FD&quot;/&gt;&lt;wsp:rsid wsp:val=&quot;00AF7564&quot;/&gt;&lt;wsp:rsid wsp:val=&quot;00AF770F&quot;/&gt;&lt;wsp:rsid wsp:val=&quot;00AF7A83&quot;/&gt;&lt;wsp:rsid wsp:val=&quot;00AF7B04&quot;/&gt;&lt;wsp:rsid wsp:val=&quot;00AF7CA2&quot;/&gt;&lt;wsp:rsid wsp:val=&quot;00AF7E29&quot;/&gt;&lt;wsp:rsid wsp:val=&quot;00AF7E33&quot;/&gt;&lt;wsp:rsid wsp:val=&quot;00AF7EEA&quot;/&gt;&lt;wsp:rsid wsp:val=&quot;00AF7F1B&quot;/&gt;&lt;wsp:rsid wsp:val=&quot;00B00024&quot;/&gt;&lt;wsp:rsid wsp:val=&quot;00B00114&quot;/&gt;&lt;wsp:rsid wsp:val=&quot;00B00160&quot;/&gt;&lt;wsp:rsid wsp:val=&quot;00B00575&quot;/&gt;&lt;wsp:rsid wsp:val=&quot;00B00C63&quot;/&gt;&lt;wsp:rsid wsp:val=&quot;00B00D14&quot;/&gt;&lt;wsp:rsid wsp:val=&quot;00B00FFE&quot;/&gt;&lt;wsp:rsid wsp:val=&quot;00B01506&quot;/&gt;&lt;wsp:rsid wsp:val=&quot;00B01C6E&quot;/&gt;&lt;wsp:rsid wsp:val=&quot;00B01F68&quot;/&gt;&lt;wsp:rsid wsp:val=&quot;00B0214D&quot;/&gt;&lt;wsp:rsid wsp:val=&quot;00B02360&quot;/&gt;&lt;wsp:rsid wsp:val=&quot;00B023B0&quot;/&gt;&lt;wsp:rsid wsp:val=&quot;00B02576&quot;/&gt;&lt;wsp:rsid wsp:val=&quot;00B02679&quot;/&gt;&lt;wsp:rsid wsp:val=&quot;00B02AC8&quot;/&gt;&lt;wsp:rsid wsp:val=&quot;00B02B68&quot;/&gt;&lt;wsp:rsid wsp:val=&quot;00B02BD7&quot;/&gt;&lt;wsp:rsid wsp:val=&quot;00B02CD5&quot;/&gt;&lt;wsp:rsid wsp:val=&quot;00B033E5&quot;/&gt;&lt;wsp:rsid wsp:val=&quot;00B03826&quot;/&gt;&lt;wsp:rsid wsp:val=&quot;00B038A2&quot;/&gt;&lt;wsp:rsid wsp:val=&quot;00B03A00&quot;/&gt;&lt;wsp:rsid wsp:val=&quot;00B03BC7&quot;/&gt;&lt;wsp:rsid wsp:val=&quot;00B03C4E&quot;/&gt;&lt;wsp:rsid wsp:val=&quot;00B04168&quot;/&gt;&lt;wsp:rsid wsp:val=&quot;00B041A9&quot;/&gt;&lt;wsp:rsid wsp:val=&quot;00B044BF&quot;/&gt;&lt;wsp:rsid wsp:val=&quot;00B04980&quot;/&gt;&lt;wsp:rsid wsp:val=&quot;00B04C85&quot;/&gt;&lt;wsp:rsid wsp:val=&quot;00B05309&quot;/&gt;&lt;wsp:rsid wsp:val=&quot;00B053AD&quot;/&gt;&lt;wsp:rsid wsp:val=&quot;00B05499&quot;/&gt;&lt;wsp:rsid wsp:val=&quot;00B05561&quot;/&gt;&lt;wsp:rsid wsp:val=&quot;00B055B5&quot;/&gt;&lt;wsp:rsid wsp:val=&quot;00B05B69&quot;/&gt;&lt;wsp:rsid wsp:val=&quot;00B05BFB&quot;/&gt;&lt;wsp:rsid wsp:val=&quot;00B05C61&quot;/&gt;&lt;wsp:rsid wsp:val=&quot;00B05F9A&quot;/&gt;&lt;wsp:rsid wsp:val=&quot;00B060D7&quot;/&gt;&lt;wsp:rsid wsp:val=&quot;00B06143&quot;/&gt;&lt;wsp:rsid wsp:val=&quot;00B06417&quot;/&gt;&lt;wsp:rsid wsp:val=&quot;00B06931&quot;/&gt;&lt;wsp:rsid wsp:val=&quot;00B0698C&quot;/&gt;&lt;wsp:rsid wsp:val=&quot;00B072B3&quot;/&gt;&lt;wsp:rsid wsp:val=&quot;00B072FF&quot;/&gt;&lt;wsp:rsid wsp:val=&quot;00B07455&quot;/&gt;&lt;wsp:rsid wsp:val=&quot;00B074CC&quot;/&gt;&lt;wsp:rsid wsp:val=&quot;00B076D0&quot;/&gt;&lt;wsp:rsid wsp:val=&quot;00B079E1&quot;/&gt;&lt;wsp:rsid wsp:val=&quot;00B07A26&quot;/&gt;&lt;wsp:rsid wsp:val=&quot;00B07B82&quot;/&gt;&lt;wsp:rsid wsp:val=&quot;00B07E07&quot;/&gt;&lt;wsp:rsid wsp:val=&quot;00B07FB6&quot;/&gt;&lt;wsp:rsid wsp:val=&quot;00B1006B&quot;/&gt;&lt;wsp:rsid wsp:val=&quot;00B1021C&quot;/&gt;&lt;wsp:rsid wsp:val=&quot;00B1029D&quot;/&gt;&lt;wsp:rsid wsp:val=&quot;00B10481&quot;/&gt;&lt;wsp:rsid wsp:val=&quot;00B104C2&quot;/&gt;&lt;wsp:rsid wsp:val=&quot;00B1061D&quot;/&gt;&lt;wsp:rsid wsp:val=&quot;00B109EE&quot;/&gt;&lt;wsp:rsid wsp:val=&quot;00B10CD2&quot;/&gt;&lt;wsp:rsid wsp:val=&quot;00B10DEA&quot;/&gt;&lt;wsp:rsid wsp:val=&quot;00B10EEE&quot;/&gt;&lt;wsp:rsid wsp:val=&quot;00B11757&quot;/&gt;&lt;wsp:rsid wsp:val=&quot;00B119A9&quot;/&gt;&lt;wsp:rsid wsp:val=&quot;00B11AB6&quot;/&gt;&lt;wsp:rsid wsp:val=&quot;00B11BE2&quot;/&gt;&lt;wsp:rsid wsp:val=&quot;00B11D18&quot;/&gt;&lt;wsp:rsid wsp:val=&quot;00B11EC2&quot;/&gt;&lt;wsp:rsid wsp:val=&quot;00B11FB4&quot;/&gt;&lt;wsp:rsid wsp:val=&quot;00B1238A&quot;/&gt;&lt;wsp:rsid wsp:val=&quot;00B124C9&quot;/&gt;&lt;wsp:rsid wsp:val=&quot;00B1297D&quot;/&gt;&lt;wsp:rsid wsp:val=&quot;00B12F61&quot;/&gt;&lt;wsp:rsid wsp:val=&quot;00B132CB&quot;/&gt;&lt;wsp:rsid wsp:val=&quot;00B13377&quot;/&gt;&lt;wsp:rsid wsp:val=&quot;00B13675&quot;/&gt;&lt;wsp:rsid wsp:val=&quot;00B13836&quot;/&gt;&lt;wsp:rsid wsp:val=&quot;00B13ABA&quot;/&gt;&lt;wsp:rsid wsp:val=&quot;00B13AE5&quot;/&gt;&lt;wsp:rsid wsp:val=&quot;00B13E91&quot;/&gt;&lt;wsp:rsid wsp:val=&quot;00B1406C&quot;/&gt;&lt;wsp:rsid wsp:val=&quot;00B140B3&quot;/&gt;&lt;wsp:rsid wsp:val=&quot;00B14263&quot;/&gt;&lt;wsp:rsid wsp:val=&quot;00B144E9&quot;/&gt;&lt;wsp:rsid wsp:val=&quot;00B14588&quot;/&gt;&lt;wsp:rsid wsp:val=&quot;00B14685&quot;/&gt;&lt;wsp:rsid wsp:val=&quot;00B14868&quot;/&gt;&lt;wsp:rsid wsp:val=&quot;00B14AD2&quot;/&gt;&lt;wsp:rsid wsp:val=&quot;00B14CA8&quot;/&gt;&lt;wsp:rsid wsp:val=&quot;00B14D5D&quot;/&gt;&lt;wsp:rsid wsp:val=&quot;00B14D60&quot;/&gt;&lt;wsp:rsid wsp:val=&quot;00B14D87&quot;/&gt;&lt;wsp:rsid wsp:val=&quot;00B14E61&quot;/&gt;&lt;wsp:rsid wsp:val=&quot;00B14FB8&quot;/&gt;&lt;wsp:rsid wsp:val=&quot;00B1511D&quot;/&gt;&lt;wsp:rsid wsp:val=&quot;00B152C2&quot;/&gt;&lt;wsp:rsid wsp:val=&quot;00B152D5&quot;/&gt;&lt;wsp:rsid wsp:val=&quot;00B15322&quot;/&gt;&lt;wsp:rsid wsp:val=&quot;00B15801&quot;/&gt;&lt;wsp:rsid wsp:val=&quot;00B15B47&quot;/&gt;&lt;wsp:rsid wsp:val=&quot;00B15B93&quot;/&gt;&lt;wsp:rsid wsp:val=&quot;00B16698&quot;/&gt;&lt;wsp:rsid wsp:val=&quot;00B167F5&quot;/&gt;&lt;wsp:rsid wsp:val=&quot;00B1685C&quot;/&gt;&lt;wsp:rsid wsp:val=&quot;00B169F9&quot;/&gt;&lt;wsp:rsid wsp:val=&quot;00B16A3D&quot;/&gt;&lt;wsp:rsid wsp:val=&quot;00B16D5A&quot;/&gt;&lt;wsp:rsid wsp:val=&quot;00B17179&quot;/&gt;&lt;wsp:rsid wsp:val=&quot;00B17188&quot;/&gt;&lt;wsp:rsid wsp:val=&quot;00B175D0&quot;/&gt;&lt;wsp:rsid wsp:val=&quot;00B177CE&quot;/&gt;&lt;wsp:rsid wsp:val=&quot;00B178D7&quot;/&gt;&lt;wsp:rsid wsp:val=&quot;00B179CE&quot;/&gt;&lt;wsp:rsid wsp:val=&quot;00B17A65&quot;/&gt;&lt;wsp:rsid wsp:val=&quot;00B17D1D&quot;/&gt;&lt;wsp:rsid wsp:val=&quot;00B17E60&quot;/&gt;&lt;wsp:rsid wsp:val=&quot;00B2042E&quot;/&gt;&lt;wsp:rsid wsp:val=&quot;00B206CD&quot;/&gt;&lt;wsp:rsid wsp:val=&quot;00B209A5&quot;/&gt;&lt;wsp:rsid wsp:val=&quot;00B20BC9&quot;/&gt;&lt;wsp:rsid wsp:val=&quot;00B20EEF&quot;/&gt;&lt;wsp:rsid wsp:val=&quot;00B211AA&quot;/&gt;&lt;wsp:rsid wsp:val=&quot;00B215AB&quot;/&gt;&lt;wsp:rsid wsp:val=&quot;00B218DF&quot;/&gt;&lt;wsp:rsid wsp:val=&quot;00B21C29&quot;/&gt;&lt;wsp:rsid wsp:val=&quot;00B21CA2&quot;/&gt;&lt;wsp:rsid wsp:val=&quot;00B21DE5&quot;/&gt;&lt;wsp:rsid wsp:val=&quot;00B21EAB&quot;/&gt;&lt;wsp:rsid wsp:val=&quot;00B21EC2&quot;/&gt;&lt;wsp:rsid wsp:val=&quot;00B22345&quot;/&gt;&lt;wsp:rsid wsp:val=&quot;00B22472&quot;/&gt;&lt;wsp:rsid wsp:val=&quot;00B2263A&quot;/&gt;&lt;wsp:rsid wsp:val=&quot;00B22778&quot;/&gt;&lt;wsp:rsid wsp:val=&quot;00B22EE7&quot;/&gt;&lt;wsp:rsid wsp:val=&quot;00B23067&quot;/&gt;&lt;wsp:rsid wsp:val=&quot;00B238F2&quot;/&gt;&lt;wsp:rsid wsp:val=&quot;00B23965&quot;/&gt;&lt;wsp:rsid wsp:val=&quot;00B23A53&quot;/&gt;&lt;wsp:rsid wsp:val=&quot;00B23ABF&quot;/&gt;&lt;wsp:rsid wsp:val=&quot;00B23C0F&quot;/&gt;&lt;wsp:rsid wsp:val=&quot;00B23FB6&quot;/&gt;&lt;wsp:rsid wsp:val=&quot;00B24475&quot;/&gt;&lt;wsp:rsid wsp:val=&quot;00B24D79&quot;/&gt;&lt;wsp:rsid wsp:val=&quot;00B24DF3&quot;/&gt;&lt;wsp:rsid wsp:val=&quot;00B24F49&quot;/&gt;&lt;wsp:rsid wsp:val=&quot;00B251F6&quot;/&gt;&lt;wsp:rsid wsp:val=&quot;00B25402&quot;/&gt;&lt;wsp:rsid wsp:val=&quot;00B256BC&quot;/&gt;&lt;wsp:rsid wsp:val=&quot;00B260E9&quot;/&gt;&lt;wsp:rsid wsp:val=&quot;00B26489&quot;/&gt;&lt;wsp:rsid wsp:val=&quot;00B265AB&quot;/&gt;&lt;wsp:rsid wsp:val=&quot;00B2667F&quot;/&gt;&lt;wsp:rsid wsp:val=&quot;00B26715&quot;/&gt;&lt;wsp:rsid wsp:val=&quot;00B26905&quot;/&gt;&lt;wsp:rsid wsp:val=&quot;00B27283&quot;/&gt;&lt;wsp:rsid wsp:val=&quot;00B272DA&quot;/&gt;&lt;wsp:rsid wsp:val=&quot;00B273DB&quot;/&gt;&lt;wsp:rsid wsp:val=&quot;00B27538&quot;/&gt;&lt;wsp:rsid wsp:val=&quot;00B27987&quot;/&gt;&lt;wsp:rsid wsp:val=&quot;00B27ADA&quot;/&gt;&lt;wsp:rsid wsp:val=&quot;00B27BD8&quot;/&gt;&lt;wsp:rsid wsp:val=&quot;00B30675&quot;/&gt;&lt;wsp:rsid wsp:val=&quot;00B30818&quot;/&gt;&lt;wsp:rsid wsp:val=&quot;00B30AEE&quot;/&gt;&lt;wsp:rsid wsp:val=&quot;00B30C7C&quot;/&gt;&lt;wsp:rsid wsp:val=&quot;00B31CEE&quot;/&gt;&lt;wsp:rsid wsp:val=&quot;00B31F76&quot;/&gt;&lt;wsp:rsid wsp:val=&quot;00B32354&quot;/&gt;&lt;wsp:rsid wsp:val=&quot;00B32B49&quot;/&gt;&lt;wsp:rsid wsp:val=&quot;00B32CA3&quot;/&gt;&lt;wsp:rsid wsp:val=&quot;00B33088&quot;/&gt;&lt;wsp:rsid wsp:val=&quot;00B33356&quot;/&gt;&lt;wsp:rsid wsp:val=&quot;00B337EF&quot;/&gt;&lt;wsp:rsid wsp:val=&quot;00B3381A&quot;/&gt;&lt;wsp:rsid wsp:val=&quot;00B33874&quot;/&gt;&lt;wsp:rsid wsp:val=&quot;00B339C5&quot;/&gt;&lt;wsp:rsid wsp:val=&quot;00B33A18&quot;/&gt;&lt;wsp:rsid wsp:val=&quot;00B33A93&quot;/&gt;&lt;wsp:rsid wsp:val=&quot;00B33BAC&quot;/&gt;&lt;wsp:rsid wsp:val=&quot;00B33C19&quot;/&gt;&lt;wsp:rsid wsp:val=&quot;00B3412C&quot;/&gt;&lt;wsp:rsid wsp:val=&quot;00B34164&quot;/&gt;&lt;wsp:rsid wsp:val=&quot;00B34762&quot;/&gt;&lt;wsp:rsid wsp:val=&quot;00B34A62&quot;/&gt;&lt;wsp:rsid wsp:val=&quot;00B34AC1&quot;/&gt;&lt;wsp:rsid wsp:val=&quot;00B34AD5&quot;/&gt;&lt;wsp:rsid wsp:val=&quot;00B34C3D&quot;/&gt;&lt;wsp:rsid wsp:val=&quot;00B34DB1&quot;/&gt;&lt;wsp:rsid wsp:val=&quot;00B34DD8&quot;/&gt;&lt;wsp:rsid wsp:val=&quot;00B34E97&quot;/&gt;&lt;wsp:rsid wsp:val=&quot;00B356EE&quot;/&gt;&lt;wsp:rsid wsp:val=&quot;00B3585D&quot;/&gt;&lt;wsp:rsid wsp:val=&quot;00B35916&quot;/&gt;&lt;wsp:rsid wsp:val=&quot;00B359CC&quot;/&gt;&lt;wsp:rsid wsp:val=&quot;00B35C89&quot;/&gt;&lt;wsp:rsid wsp:val=&quot;00B35D7D&quot;/&gt;&lt;wsp:rsid wsp:val=&quot;00B35E24&quot;/&gt;&lt;wsp:rsid wsp:val=&quot;00B36084&quot;/&gt;&lt;wsp:rsid wsp:val=&quot;00B36268&quot;/&gt;&lt;wsp:rsid wsp:val=&quot;00B3675F&quot;/&gt;&lt;wsp:rsid wsp:val=&quot;00B368E3&quot;/&gt;&lt;wsp:rsid wsp:val=&quot;00B36983&quot;/&gt;&lt;wsp:rsid wsp:val=&quot;00B36A05&quot;/&gt;&lt;wsp:rsid wsp:val=&quot;00B36D5A&quot;/&gt;&lt;wsp:rsid wsp:val=&quot;00B374DB&quot;/&gt;&lt;wsp:rsid wsp:val=&quot;00B376E4&quot;/&gt;&lt;wsp:rsid wsp:val=&quot;00B378B4&quot;/&gt;&lt;wsp:rsid wsp:val=&quot;00B37B88&quot;/&gt;&lt;wsp:rsid wsp:val=&quot;00B37E68&quot;/&gt;&lt;wsp:rsid wsp:val=&quot;00B37F70&quot;/&gt;&lt;wsp:rsid wsp:val=&quot;00B4010C&quot;/&gt;&lt;wsp:rsid wsp:val=&quot;00B404B2&quot;/&gt;&lt;wsp:rsid wsp:val=&quot;00B4084C&quot;/&gt;&lt;wsp:rsid wsp:val=&quot;00B4086E&quot;/&gt;&lt;wsp:rsid wsp:val=&quot;00B40874&quot;/&gt;&lt;wsp:rsid wsp:val=&quot;00B4107B&quot;/&gt;&lt;wsp:rsid wsp:val=&quot;00B411BB&quot;/&gt;&lt;wsp:rsid wsp:val=&quot;00B4174E&quot;/&gt;&lt;wsp:rsid wsp:val=&quot;00B41B0F&quot;/&gt;&lt;wsp:rsid wsp:val=&quot;00B41C15&quot;/&gt;&lt;wsp:rsid wsp:val=&quot;00B41FA1&quot;/&gt;&lt;wsp:rsid wsp:val=&quot;00B421DC&quot;/&gt;&lt;wsp:rsid wsp:val=&quot;00B4229E&quot;/&gt;&lt;wsp:rsid wsp:val=&quot;00B42310&quot;/&gt;&lt;wsp:rsid wsp:val=&quot;00B42821&quot;/&gt;&lt;wsp:rsid wsp:val=&quot;00B42F82&quot;/&gt;&lt;wsp:rsid wsp:val=&quot;00B43513&quot;/&gt;&lt;wsp:rsid wsp:val=&quot;00B43627&quot;/&gt;&lt;wsp:rsid wsp:val=&quot;00B43A9F&quot;/&gt;&lt;wsp:rsid wsp:val=&quot;00B43AB0&quot;/&gt;&lt;wsp:rsid wsp:val=&quot;00B43D0D&quot;/&gt;&lt;wsp:rsid wsp:val=&quot;00B442C8&quot;/&gt;&lt;wsp:rsid wsp:val=&quot;00B44350&quot;/&gt;&lt;wsp:rsid wsp:val=&quot;00B4449F&quot;/&gt;&lt;wsp:rsid wsp:val=&quot;00B445B6&quot;/&gt;&lt;wsp:rsid wsp:val=&quot;00B44B7B&quot;/&gt;&lt;wsp:rsid wsp:val=&quot;00B44B9B&quot;/&gt;&lt;wsp:rsid wsp:val=&quot;00B44D30&quot;/&gt;&lt;wsp:rsid wsp:val=&quot;00B4501F&quot;/&gt;&lt;wsp:rsid wsp:val=&quot;00B45254&quot;/&gt;&lt;wsp:rsid wsp:val=&quot;00B452BC&quot;/&gt;&lt;wsp:rsid wsp:val=&quot;00B4540D&quot;/&gt;&lt;wsp:rsid wsp:val=&quot;00B458FD&quot;/&gt;&lt;wsp:rsid wsp:val=&quot;00B45924&quot;/&gt;&lt;wsp:rsid wsp:val=&quot;00B45DF3&quot;/&gt;&lt;wsp:rsid wsp:val=&quot;00B45F96&quot;/&gt;&lt;wsp:rsid wsp:val=&quot;00B46508&quot;/&gt;&lt;wsp:rsid wsp:val=&quot;00B468E9&quot;/&gt;&lt;wsp:rsid wsp:val=&quot;00B46B82&quot;/&gt;&lt;wsp:rsid wsp:val=&quot;00B46D18&quot;/&gt;&lt;wsp:rsid wsp:val=&quot;00B46FC4&quot;/&gt;&lt;wsp:rsid wsp:val=&quot;00B4700C&quot;/&gt;&lt;wsp:rsid wsp:val=&quot;00B476DB&quot;/&gt;&lt;wsp:rsid wsp:val=&quot;00B47703&quot;/&gt;&lt;wsp:rsid wsp:val=&quot;00B479B3&quot;/&gt;&lt;wsp:rsid wsp:val=&quot;00B47A35&quot;/&gt;&lt;wsp:rsid wsp:val=&quot;00B47C92&quot;/&gt;&lt;wsp:rsid wsp:val=&quot;00B47C99&quot;/&gt;&lt;wsp:rsid wsp:val=&quot;00B47F1E&quot;/&gt;&lt;wsp:rsid wsp:val=&quot;00B502D6&quot;/&gt;&lt;wsp:rsid wsp:val=&quot;00B504E0&quot;/&gt;&lt;wsp:rsid wsp:val=&quot;00B5080C&quot;/&gt;&lt;wsp:rsid wsp:val=&quot;00B50887&quot;/&gt;&lt;wsp:rsid wsp:val=&quot;00B50903&quot;/&gt;&lt;wsp:rsid wsp:val=&quot;00B50910&quot;/&gt;&lt;wsp:rsid wsp:val=&quot;00B50D25&quot;/&gt;&lt;wsp:rsid wsp:val=&quot;00B50EDC&quot;/&gt;&lt;wsp:rsid wsp:val=&quot;00B511BB&quot;/&gt;&lt;wsp:rsid wsp:val=&quot;00B511DC&quot;/&gt;&lt;wsp:rsid wsp:val=&quot;00B51272&quot;/&gt;&lt;wsp:rsid wsp:val=&quot;00B51448&quot;/&gt;&lt;wsp:rsid wsp:val=&quot;00B514F6&quot;/&gt;&lt;wsp:rsid wsp:val=&quot;00B5159B&quot;/&gt;&lt;wsp:rsid wsp:val=&quot;00B51A68&quot;/&gt;&lt;wsp:rsid wsp:val=&quot;00B51BB6&quot;/&gt;&lt;wsp:rsid wsp:val=&quot;00B51C5B&quot;/&gt;&lt;wsp:rsid wsp:val=&quot;00B5219F&quot;/&gt;&lt;wsp:rsid wsp:val=&quot;00B5246D&quot;/&gt;&lt;wsp:rsid wsp:val=&quot;00B525DA&quot;/&gt;&lt;wsp:rsid wsp:val=&quot;00B52F04&quot;/&gt;&lt;wsp:rsid wsp:val=&quot;00B53214&quot;/&gt;&lt;wsp:rsid wsp:val=&quot;00B533B3&quot;/&gt;&lt;wsp:rsid wsp:val=&quot;00B53582&quot;/&gt;&lt;wsp:rsid wsp:val=&quot;00B535D5&quot;/&gt;&lt;wsp:rsid wsp:val=&quot;00B5384A&quot;/&gt;&lt;wsp:rsid wsp:val=&quot;00B538A1&quot;/&gt;&lt;wsp:rsid wsp:val=&quot;00B53B1B&quot;/&gt;&lt;wsp:rsid wsp:val=&quot;00B53DAB&quot;/&gt;&lt;wsp:rsid wsp:val=&quot;00B53EDA&quot;/&gt;&lt;wsp:rsid wsp:val=&quot;00B540AD&quot;/&gt;&lt;wsp:rsid wsp:val=&quot;00B54727&quot;/&gt;&lt;wsp:rsid wsp:val=&quot;00B54984&quot;/&gt;&lt;wsp:rsid wsp:val=&quot;00B54A9A&quot;/&gt;&lt;wsp:rsid wsp:val=&quot;00B55219&quot;/&gt;&lt;wsp:rsid wsp:val=&quot;00B5525B&quot;/&gt;&lt;wsp:rsid wsp:val=&quot;00B55268&quot;/&gt;&lt;wsp:rsid wsp:val=&quot;00B5529A&quot;/&gt;&lt;wsp:rsid wsp:val=&quot;00B5529B&quot;/&gt;&lt;wsp:rsid wsp:val=&quot;00B559DE&quot;/&gt;&lt;wsp:rsid wsp:val=&quot;00B55C58&quot;/&gt;&lt;wsp:rsid wsp:val=&quot;00B55CD5&quot;/&gt;&lt;wsp:rsid wsp:val=&quot;00B55D16&quot;/&gt;&lt;wsp:rsid wsp:val=&quot;00B55ECA&quot;/&gt;&lt;wsp:rsid wsp:val=&quot;00B56019&quot;/&gt;&lt;wsp:rsid wsp:val=&quot;00B5637E&quot;/&gt;&lt;wsp:rsid wsp:val=&quot;00B5643F&quot;/&gt;&lt;wsp:rsid wsp:val=&quot;00B5661F&quot;/&gt;&lt;wsp:rsid wsp:val=&quot;00B566F6&quot;/&gt;&lt;wsp:rsid wsp:val=&quot;00B56A57&quot;/&gt;&lt;wsp:rsid wsp:val=&quot;00B56E72&quot;/&gt;&lt;wsp:rsid wsp:val=&quot;00B5703C&quot;/&gt;&lt;wsp:rsid wsp:val=&quot;00B5706B&quot;/&gt;&lt;wsp:rsid wsp:val=&quot;00B57122&quot;/&gt;&lt;wsp:rsid wsp:val=&quot;00B5765B&quot;/&gt;&lt;wsp:rsid wsp:val=&quot;00B5770F&quot;/&gt;&lt;wsp:rsid wsp:val=&quot;00B57818&quot;/&gt;&lt;wsp:rsid wsp:val=&quot;00B57881&quot;/&gt;&lt;wsp:rsid wsp:val=&quot;00B57AB5&quot;/&gt;&lt;wsp:rsid wsp:val=&quot;00B57AF7&quot;/&gt;&lt;wsp:rsid wsp:val=&quot;00B57F27&quot;/&gt;&lt;wsp:rsid wsp:val=&quot;00B57F91&quot;/&gt;&lt;wsp:rsid wsp:val=&quot;00B60225&quot;/&gt;&lt;wsp:rsid wsp:val=&quot;00B60483&quot;/&gt;&lt;wsp:rsid wsp:val=&quot;00B60597&quot;/&gt;&lt;wsp:rsid wsp:val=&quot;00B607C7&quot;/&gt;&lt;wsp:rsid wsp:val=&quot;00B608B5&quot;/&gt;&lt;wsp:rsid wsp:val=&quot;00B60B2A&quot;/&gt;&lt;wsp:rsid wsp:val=&quot;00B60B87&quot;/&gt;&lt;wsp:rsid wsp:val=&quot;00B60BAC&quot;/&gt;&lt;wsp:rsid wsp:val=&quot;00B60C76&quot;/&gt;&lt;wsp:rsid wsp:val=&quot;00B611EC&quot;/&gt;&lt;wsp:rsid wsp:val=&quot;00B61558&quot;/&gt;&lt;wsp:rsid wsp:val=&quot;00B6172E&quot;/&gt;&lt;wsp:rsid wsp:val=&quot;00B61846&quot;/&gt;&lt;wsp:rsid wsp:val=&quot;00B6185C&quot;/&gt;&lt;wsp:rsid wsp:val=&quot;00B61ADC&quot;/&gt;&lt;wsp:rsid wsp:val=&quot;00B61F80&quot;/&gt;&lt;wsp:rsid wsp:val=&quot;00B6208E&quot;/&gt;&lt;wsp:rsid wsp:val=&quot;00B622AC&quot;/&gt;&lt;wsp:rsid wsp:val=&quot;00B6252D&quot;/&gt;&lt;wsp:rsid wsp:val=&quot;00B62706&quot;/&gt;&lt;wsp:rsid wsp:val=&quot;00B6274F&quot;/&gt;&lt;wsp:rsid wsp:val=&quot;00B62A91&quot;/&gt;&lt;wsp:rsid wsp:val=&quot;00B62C7B&quot;/&gt;&lt;wsp:rsid wsp:val=&quot;00B62EA8&quot;/&gt;&lt;wsp:rsid wsp:val=&quot;00B635C9&quot;/&gt;&lt;wsp:rsid wsp:val=&quot;00B6363E&quot;/&gt;&lt;wsp:rsid wsp:val=&quot;00B63855&quot;/&gt;&lt;wsp:rsid wsp:val=&quot;00B638E7&quot;/&gt;&lt;wsp:rsid wsp:val=&quot;00B639F7&quot;/&gt;&lt;wsp:rsid wsp:val=&quot;00B63A57&quot;/&gt;&lt;wsp:rsid wsp:val=&quot;00B64341&quot;/&gt;&lt;wsp:rsid wsp:val=&quot;00B643B7&quot;/&gt;&lt;wsp:rsid wsp:val=&quot;00B64BF1&quot;/&gt;&lt;wsp:rsid wsp:val=&quot;00B64C65&quot;/&gt;&lt;wsp:rsid wsp:val=&quot;00B64E71&quot;/&gt;&lt;wsp:rsid wsp:val=&quot;00B65508&quot;/&gt;&lt;wsp:rsid wsp:val=&quot;00B6605A&quot;/&gt;&lt;wsp:rsid wsp:val=&quot;00B666CE&quot;/&gt;&lt;wsp:rsid wsp:val=&quot;00B6683E&quot;/&gt;&lt;wsp:rsid wsp:val=&quot;00B66D33&quot;/&gt;&lt;wsp:rsid wsp:val=&quot;00B67015&quot;/&gt;&lt;wsp:rsid wsp:val=&quot;00B6765A&quot;/&gt;&lt;wsp:rsid wsp:val=&quot;00B676A3&quot;/&gt;&lt;wsp:rsid wsp:val=&quot;00B67D3C&quot;/&gt;&lt;wsp:rsid wsp:val=&quot;00B67D83&quot;/&gt;&lt;wsp:rsid wsp:val=&quot;00B70646&quot;/&gt;&lt;wsp:rsid wsp:val=&quot;00B70653&quot;/&gt;&lt;wsp:rsid wsp:val=&quot;00B706AE&quot;/&gt;&lt;wsp:rsid wsp:val=&quot;00B709D5&quot;/&gt;&lt;wsp:rsid wsp:val=&quot;00B709F4&quot;/&gt;&lt;wsp:rsid wsp:val=&quot;00B70C21&quot;/&gt;&lt;wsp:rsid wsp:val=&quot;00B70CBD&quot;/&gt;&lt;wsp:rsid wsp:val=&quot;00B70E42&quot;/&gt;&lt;wsp:rsid wsp:val=&quot;00B70EEE&quot;/&gt;&lt;wsp:rsid wsp:val=&quot;00B710F9&quot;/&gt;&lt;wsp:rsid wsp:val=&quot;00B71A21&quot;/&gt;&lt;wsp:rsid wsp:val=&quot;00B71A4F&quot;/&gt;&lt;wsp:rsid wsp:val=&quot;00B71BAF&quot;/&gt;&lt;wsp:rsid wsp:val=&quot;00B71C6D&quot;/&gt;&lt;wsp:rsid wsp:val=&quot;00B71D4D&quot;/&gt;&lt;wsp:rsid wsp:val=&quot;00B72089&quot;/&gt;&lt;wsp:rsid wsp:val=&quot;00B7263E&quot;/&gt;&lt;wsp:rsid wsp:val=&quot;00B726DF&quot;/&gt;&lt;wsp:rsid wsp:val=&quot;00B727CE&quot;/&gt;&lt;wsp:rsid wsp:val=&quot;00B72ADB&quot;/&gt;&lt;wsp:rsid wsp:val=&quot;00B72D10&quot;/&gt;&lt;wsp:rsid wsp:val=&quot;00B72EA1&quot;/&gt;&lt;wsp:rsid wsp:val=&quot;00B73311&quot;/&gt;&lt;wsp:rsid wsp:val=&quot;00B736E3&quot;/&gt;&lt;wsp:rsid wsp:val=&quot;00B738FD&quot;/&gt;&lt;wsp:rsid wsp:val=&quot;00B739B3&quot;/&gt;&lt;wsp:rsid wsp:val=&quot;00B73DF2&quot;/&gt;&lt;wsp:rsid wsp:val=&quot;00B73E77&quot;/&gt;&lt;wsp:rsid wsp:val=&quot;00B73FDF&quot;/&gt;&lt;wsp:rsid wsp:val=&quot;00B74142&quot;/&gt;&lt;wsp:rsid wsp:val=&quot;00B74508&quot;/&gt;&lt;wsp:rsid wsp:val=&quot;00B74626&quot;/&gt;&lt;wsp:rsid wsp:val=&quot;00B74745&quot;/&gt;&lt;wsp:rsid wsp:val=&quot;00B74EDD&quot;/&gt;&lt;wsp:rsid wsp:val=&quot;00B74F9A&quot;/&gt;&lt;wsp:rsid wsp:val=&quot;00B751EC&quot;/&gt;&lt;wsp:rsid wsp:val=&quot;00B755AF&quot;/&gt;&lt;wsp:rsid wsp:val=&quot;00B75A66&quot;/&gt;&lt;wsp:rsid wsp:val=&quot;00B760CC&quot;/&gt;&lt;wsp:rsid wsp:val=&quot;00B760D6&quot;/&gt;&lt;wsp:rsid wsp:val=&quot;00B76110&quot;/&gt;&lt;wsp:rsid wsp:val=&quot;00B761FC&quot;/&gt;&lt;wsp:rsid wsp:val=&quot;00B762DC&quot;/&gt;&lt;wsp:rsid wsp:val=&quot;00B76555&quot;/&gt;&lt;wsp:rsid wsp:val=&quot;00B7657A&quot;/&gt;&lt;wsp:rsid wsp:val=&quot;00B76902&quot;/&gt;&lt;wsp:rsid wsp:val=&quot;00B76C72&quot;/&gt;&lt;wsp:rsid wsp:val=&quot;00B76FD1&quot;/&gt;&lt;wsp:rsid wsp:val=&quot;00B77024&quot;/&gt;&lt;wsp:rsid wsp:val=&quot;00B770DA&quot;/&gt;&lt;wsp:rsid wsp:val=&quot;00B772B0&quot;/&gt;&lt;wsp:rsid wsp:val=&quot;00B77493&quot;/&gt;&lt;wsp:rsid wsp:val=&quot;00B77735&quot;/&gt;&lt;wsp:rsid wsp:val=&quot;00B77985&quot;/&gt;&lt;wsp:rsid wsp:val=&quot;00B77A30&quot;/&gt;&lt;wsp:rsid wsp:val=&quot;00B77B97&quot;/&gt;&lt;wsp:rsid wsp:val=&quot;00B77C52&quot;/&gt;&lt;wsp:rsid wsp:val=&quot;00B77D84&quot;/&gt;&lt;wsp:rsid wsp:val=&quot;00B77E8D&quot;/&gt;&lt;wsp:rsid wsp:val=&quot;00B77F88&quot;/&gt;&lt;wsp:rsid wsp:val=&quot;00B804F0&quot;/&gt;&lt;wsp:rsid wsp:val=&quot;00B80723&quot;/&gt;&lt;wsp:rsid wsp:val=&quot;00B80C20&quot;/&gt;&lt;wsp:rsid wsp:val=&quot;00B80FB4&quot;/&gt;&lt;wsp:rsid wsp:val=&quot;00B816B9&quot;/&gt;&lt;wsp:rsid wsp:val=&quot;00B81E91&quot;/&gt;&lt;wsp:rsid wsp:val=&quot;00B82276&quot;/&gt;&lt;wsp:rsid wsp:val=&quot;00B82519&quot;/&gt;&lt;wsp:rsid wsp:val=&quot;00B826FD&quot;/&gt;&lt;wsp:rsid wsp:val=&quot;00B82884&quot;/&gt;&lt;wsp:rsid wsp:val=&quot;00B82B06&quot;/&gt;&lt;wsp:rsid wsp:val=&quot;00B82D24&quot;/&gt;&lt;wsp:rsid wsp:val=&quot;00B8388C&quot;/&gt;&lt;wsp:rsid wsp:val=&quot;00B838DE&quot;/&gt;&lt;wsp:rsid wsp:val=&quot;00B83B3C&quot;/&gt;&lt;wsp:rsid wsp:val=&quot;00B83CAA&quot;/&gt;&lt;wsp:rsid wsp:val=&quot;00B83DE6&quot;/&gt;&lt;wsp:rsid wsp:val=&quot;00B83E94&quot;/&gt;&lt;wsp:rsid wsp:val=&quot;00B8426B&quot;/&gt;&lt;wsp:rsid wsp:val=&quot;00B842C3&quot;/&gt;&lt;wsp:rsid wsp:val=&quot;00B842C7&quot;/&gt;&lt;wsp:rsid wsp:val=&quot;00B8456A&quot;/&gt;&lt;wsp:rsid wsp:val=&quot;00B845C1&quot;/&gt;&lt;wsp:rsid wsp:val=&quot;00B84790&quot;/&gt;&lt;wsp:rsid wsp:val=&quot;00B84A09&quot;/&gt;&lt;wsp:rsid wsp:val=&quot;00B84CA3&quot;/&gt;&lt;wsp:rsid wsp:val=&quot;00B84F31&quot;/&gt;&lt;wsp:rsid wsp:val=&quot;00B84FC9&quot;/&gt;&lt;wsp:rsid wsp:val=&quot;00B850C9&quot;/&gt;&lt;wsp:rsid wsp:val=&quot;00B85343&quot;/&gt;&lt;wsp:rsid wsp:val=&quot;00B853AC&quot;/&gt;&lt;wsp:rsid wsp:val=&quot;00B853BE&quot;/&gt;&lt;wsp:rsid wsp:val=&quot;00B85A37&quot;/&gt;&lt;wsp:rsid wsp:val=&quot;00B85B59&quot;/&gt;&lt;wsp:rsid wsp:val=&quot;00B85DCB&quot;/&gt;&lt;wsp:rsid wsp:val=&quot;00B8618F&quot;/&gt;&lt;wsp:rsid wsp:val=&quot;00B8642B&quot;/&gt;&lt;wsp:rsid wsp:val=&quot;00B8656D&quot;/&gt;&lt;wsp:rsid wsp:val=&quot;00B866AA&quot;/&gt;&lt;wsp:rsid wsp:val=&quot;00B86ED7&quot;/&gt;&lt;wsp:rsid wsp:val=&quot;00B87010&quot;/&gt;&lt;wsp:rsid wsp:val=&quot;00B87348&quot;/&gt;&lt;wsp:rsid wsp:val=&quot;00B87352&quot;/&gt;&lt;wsp:rsid wsp:val=&quot;00B87517&quot;/&gt;&lt;wsp:rsid wsp:val=&quot;00B87DF8&quot;/&gt;&lt;wsp:rsid wsp:val=&quot;00B9015A&quot;/&gt;&lt;wsp:rsid wsp:val=&quot;00B9054E&quot;/&gt;&lt;wsp:rsid wsp:val=&quot;00B905E7&quot;/&gt;&lt;wsp:rsid wsp:val=&quot;00B90DA9&quot;/&gt;&lt;wsp:rsid wsp:val=&quot;00B90F88&quot;/&gt;&lt;wsp:rsid wsp:val=&quot;00B90FA5&quot;/&gt;&lt;wsp:rsid wsp:val=&quot;00B91102&quot;/&gt;&lt;wsp:rsid wsp:val=&quot;00B91424&quot;/&gt;&lt;wsp:rsid wsp:val=&quot;00B91510&quot;/&gt;&lt;wsp:rsid wsp:val=&quot;00B91776&quot;/&gt;&lt;wsp:rsid wsp:val=&quot;00B91A54&quot;/&gt;&lt;wsp:rsid wsp:val=&quot;00B9218F&quot;/&gt;&lt;wsp:rsid wsp:val=&quot;00B9225A&quot;/&gt;&lt;wsp:rsid wsp:val=&quot;00B92473&quot;/&gt;&lt;wsp:rsid wsp:val=&quot;00B92C6C&quot;/&gt;&lt;wsp:rsid wsp:val=&quot;00B93156&quot;/&gt;&lt;wsp:rsid wsp:val=&quot;00B931C8&quot;/&gt;&lt;wsp:rsid wsp:val=&quot;00B93382&quot;/&gt;&lt;wsp:rsid wsp:val=&quot;00B938F7&quot;/&gt;&lt;wsp:rsid wsp:val=&quot;00B93FB2&quot;/&gt;&lt;wsp:rsid wsp:val=&quot;00B94099&quot;/&gt;&lt;wsp:rsid wsp:val=&quot;00B94133&quot;/&gt;&lt;wsp:rsid wsp:val=&quot;00B94A18&quot;/&gt;&lt;wsp:rsid wsp:val=&quot;00B94B58&quot;/&gt;&lt;wsp:rsid wsp:val=&quot;00B95336&quot;/&gt;&lt;wsp:rsid wsp:val=&quot;00B95609&quot;/&gt;&lt;wsp:rsid wsp:val=&quot;00B95C2F&quot;/&gt;&lt;wsp:rsid wsp:val=&quot;00B95E1A&quot;/&gt;&lt;wsp:rsid wsp:val=&quot;00B95F49&quot;/&gt;&lt;wsp:rsid wsp:val=&quot;00B96007&quot;/&gt;&lt;wsp:rsid wsp:val=&quot;00B9621D&quot;/&gt;&lt;wsp:rsid wsp:val=&quot;00B963FE&quot;/&gt;&lt;wsp:rsid wsp:val=&quot;00B96567&quot;/&gt;&lt;wsp:rsid wsp:val=&quot;00B96812&quot;/&gt;&lt;wsp:rsid wsp:val=&quot;00B96C1E&quot;/&gt;&lt;wsp:rsid wsp:val=&quot;00B9701E&quot;/&gt;&lt;wsp:rsid wsp:val=&quot;00B97030&quot;/&gt;&lt;wsp:rsid wsp:val=&quot;00B97369&quot;/&gt;&lt;wsp:rsid wsp:val=&quot;00B9780B&quot;/&gt;&lt;wsp:rsid wsp:val=&quot;00B97875&quot;/&gt;&lt;wsp:rsid wsp:val=&quot;00B978BE&quot;/&gt;&lt;wsp:rsid wsp:val=&quot;00B97C2E&quot;/&gt;&lt;wsp:rsid wsp:val=&quot;00B97C88&quot;/&gt;&lt;wsp:rsid wsp:val=&quot;00BA00A6&quot;/&gt;&lt;wsp:rsid wsp:val=&quot;00BA00E5&quot;/&gt;&lt;wsp:rsid wsp:val=&quot;00BA0406&quot;/&gt;&lt;wsp:rsid wsp:val=&quot;00BA06DA&quot;/&gt;&lt;wsp:rsid wsp:val=&quot;00BA080D&quot;/&gt;&lt;wsp:rsid wsp:val=&quot;00BA0A82&quot;/&gt;&lt;wsp:rsid wsp:val=&quot;00BA0B25&quot;/&gt;&lt;wsp:rsid wsp:val=&quot;00BA0F2C&quot;/&gt;&lt;wsp:rsid wsp:val=&quot;00BA11BA&quot;/&gt;&lt;wsp:rsid wsp:val=&quot;00BA12FD&quot;/&gt;&lt;wsp:rsid wsp:val=&quot;00BA15CD&quot;/&gt;&lt;wsp:rsid wsp:val=&quot;00BA17BD&quot;/&gt;&lt;wsp:rsid wsp:val=&quot;00BA1910&quot;/&gt;&lt;wsp:rsid wsp:val=&quot;00BA1AB3&quot;/&gt;&lt;wsp:rsid wsp:val=&quot;00BA1C75&quot;/&gt;&lt;wsp:rsid wsp:val=&quot;00BA1C9C&quot;/&gt;&lt;wsp:rsid wsp:val=&quot;00BA1C9F&quot;/&gt;&lt;wsp:rsid wsp:val=&quot;00BA1E3B&quot;/&gt;&lt;wsp:rsid wsp:val=&quot;00BA1EDD&quot;/&gt;&lt;wsp:rsid wsp:val=&quot;00BA278D&quot;/&gt;&lt;wsp:rsid wsp:val=&quot;00BA2813&quot;/&gt;&lt;wsp:rsid wsp:val=&quot;00BA2889&quot;/&gt;&lt;wsp:rsid wsp:val=&quot;00BA2B1D&quot;/&gt;&lt;wsp:rsid wsp:val=&quot;00BA2DB0&quot;/&gt;&lt;wsp:rsid wsp:val=&quot;00BA2E3C&quot;/&gt;&lt;wsp:rsid wsp:val=&quot;00BA2E58&quot;/&gt;&lt;wsp:rsid wsp:val=&quot;00BA31D8&quot;/&gt;&lt;wsp:rsid wsp:val=&quot;00BA322C&quot;/&gt;&lt;wsp:rsid wsp:val=&quot;00BA34E7&quot;/&gt;&lt;wsp:rsid wsp:val=&quot;00BA36EB&quot;/&gt;&lt;wsp:rsid wsp:val=&quot;00BA3C43&quot;/&gt;&lt;wsp:rsid wsp:val=&quot;00BA3C98&quot;/&gt;&lt;wsp:rsid wsp:val=&quot;00BA4179&quot;/&gt;&lt;wsp:rsid wsp:val=&quot;00BA41AE&quot;/&gt;&lt;wsp:rsid wsp:val=&quot;00BA4531&quot;/&gt;&lt;wsp:rsid wsp:val=&quot;00BA4732&quot;/&gt;&lt;wsp:rsid wsp:val=&quot;00BA486E&quot;/&gt;&lt;wsp:rsid wsp:val=&quot;00BA4889&quot;/&gt;&lt;wsp:rsid wsp:val=&quot;00BA49FC&quot;/&gt;&lt;wsp:rsid wsp:val=&quot;00BA4DD8&quot;/&gt;&lt;wsp:rsid wsp:val=&quot;00BA4FEA&quot;/&gt;&lt;wsp:rsid wsp:val=&quot;00BA51F6&quot;/&gt;&lt;wsp:rsid wsp:val=&quot;00BA5299&quot;/&gt;&lt;wsp:rsid wsp:val=&quot;00BA53ED&quot;/&gt;&lt;wsp:rsid wsp:val=&quot;00BA5615&quot;/&gt;&lt;wsp:rsid wsp:val=&quot;00BA5664&quot;/&gt;&lt;wsp:rsid wsp:val=&quot;00BA5689&quot;/&gt;&lt;wsp:rsid wsp:val=&quot;00BA5B42&quot;/&gt;&lt;wsp:rsid wsp:val=&quot;00BA5F02&quot;/&gt;&lt;wsp:rsid wsp:val=&quot;00BA6307&quot;/&gt;&lt;wsp:rsid wsp:val=&quot;00BA68C6&quot;/&gt;&lt;wsp:rsid wsp:val=&quot;00BA6ACB&quot;/&gt;&lt;wsp:rsid wsp:val=&quot;00BA6BE5&quot;/&gt;&lt;wsp:rsid wsp:val=&quot;00BA6D0F&quot;/&gt;&lt;wsp:rsid wsp:val=&quot;00BA6FB6&quot;/&gt;&lt;wsp:rsid wsp:val=&quot;00BA70C0&quot;/&gt;&lt;wsp:rsid wsp:val=&quot;00BA77D7&quot;/&gt;&lt;wsp:rsid wsp:val=&quot;00BA7D6E&quot;/&gt;&lt;wsp:rsid wsp:val=&quot;00BA7E10&quot;/&gt;&lt;wsp:rsid wsp:val=&quot;00BB000B&quot;/&gt;&lt;wsp:rsid wsp:val=&quot;00BB0238&quot;/&gt;&lt;wsp:rsid wsp:val=&quot;00BB0F4C&quot;/&gt;&lt;wsp:rsid wsp:val=&quot;00BB0FCD&quot;/&gt;&lt;wsp:rsid wsp:val=&quot;00BB0FD8&quot;/&gt;&lt;wsp:rsid wsp:val=&quot;00BB14DB&quot;/&gt;&lt;wsp:rsid wsp:val=&quot;00BB1932&quot;/&gt;&lt;wsp:rsid wsp:val=&quot;00BB19B6&quot;/&gt;&lt;wsp:rsid wsp:val=&quot;00BB1B41&quot;/&gt;&lt;wsp:rsid wsp:val=&quot;00BB1B9E&quot;/&gt;&lt;wsp:rsid wsp:val=&quot;00BB2038&quot;/&gt;&lt;wsp:rsid wsp:val=&quot;00BB207D&quot;/&gt;&lt;wsp:rsid wsp:val=&quot;00BB2268&quot;/&gt;&lt;wsp:rsid wsp:val=&quot;00BB2984&quot;/&gt;&lt;wsp:rsid wsp:val=&quot;00BB2D38&quot;/&gt;&lt;wsp:rsid wsp:val=&quot;00BB2EC5&quot;/&gt;&lt;wsp:rsid wsp:val=&quot;00BB302C&quot;/&gt;&lt;wsp:rsid wsp:val=&quot;00BB33D0&quot;/&gt;&lt;wsp:rsid wsp:val=&quot;00BB365A&quot;/&gt;&lt;wsp:rsid wsp:val=&quot;00BB36C3&quot;/&gt;&lt;wsp:rsid wsp:val=&quot;00BB3718&quot;/&gt;&lt;wsp:rsid wsp:val=&quot;00BB3818&quot;/&gt;&lt;wsp:rsid wsp:val=&quot;00BB39C9&quot;/&gt;&lt;wsp:rsid wsp:val=&quot;00BB3D85&quot;/&gt;&lt;wsp:rsid wsp:val=&quot;00BB3F22&quot;/&gt;&lt;wsp:rsid wsp:val=&quot;00BB4081&quot;/&gt;&lt;wsp:rsid wsp:val=&quot;00BB432A&quot;/&gt;&lt;wsp:rsid wsp:val=&quot;00BB4429&quot;/&gt;&lt;wsp:rsid wsp:val=&quot;00BB442E&quot;/&gt;&lt;wsp:rsid wsp:val=&quot;00BB44D5&quot;/&gt;&lt;wsp:rsid wsp:val=&quot;00BB488B&quot;/&gt;&lt;wsp:rsid wsp:val=&quot;00BB5050&quot;/&gt;&lt;wsp:rsid wsp:val=&quot;00BB52DF&quot;/&gt;&lt;wsp:rsid wsp:val=&quot;00BB53FE&quot;/&gt;&lt;wsp:rsid wsp:val=&quot;00BB54FB&quot;/&gt;&lt;wsp:rsid wsp:val=&quot;00BB5A3E&quot;/&gt;&lt;wsp:rsid wsp:val=&quot;00BB6260&quot;/&gt;&lt;wsp:rsid wsp:val=&quot;00BB639F&quot;/&gt;&lt;wsp:rsid wsp:val=&quot;00BB63BA&quot;/&gt;&lt;wsp:rsid wsp:val=&quot;00BB6B79&quot;/&gt;&lt;wsp:rsid wsp:val=&quot;00BB6C01&quot;/&gt;&lt;wsp:rsid wsp:val=&quot;00BB7046&quot;/&gt;&lt;wsp:rsid wsp:val=&quot;00BB76E0&quot;/&gt;&lt;wsp:rsid wsp:val=&quot;00BB7879&quot;/&gt;&lt;wsp:rsid wsp:val=&quot;00BB78CE&quot;/&gt;&lt;wsp:rsid wsp:val=&quot;00BB7A05&quot;/&gt;&lt;wsp:rsid wsp:val=&quot;00BB7A91&quot;/&gt;&lt;wsp:rsid wsp:val=&quot;00BB7E49&quot;/&gt;&lt;wsp:rsid wsp:val=&quot;00BB7E6C&quot;/&gt;&lt;wsp:rsid wsp:val=&quot;00BB7F34&quot;/&gt;&lt;wsp:rsid wsp:val=&quot;00BC0280&quot;/&gt;&lt;wsp:rsid wsp:val=&quot;00BC02A9&quot;/&gt;&lt;wsp:rsid wsp:val=&quot;00BC0311&quot;/&gt;&lt;wsp:rsid wsp:val=&quot;00BC0590&quot;/&gt;&lt;wsp:rsid wsp:val=&quot;00BC05CE&quot;/&gt;&lt;wsp:rsid wsp:val=&quot;00BC07E8&quot;/&gt;&lt;wsp:rsid wsp:val=&quot;00BC0939&quot;/&gt;&lt;wsp:rsid wsp:val=&quot;00BC0ADC&quot;/&gt;&lt;wsp:rsid wsp:val=&quot;00BC0B78&quot;/&gt;&lt;wsp:rsid wsp:val=&quot;00BC0BDC&quot;/&gt;&lt;wsp:rsid wsp:val=&quot;00BC0C20&quot;/&gt;&lt;wsp:rsid wsp:val=&quot;00BC0EFD&quot;/&gt;&lt;wsp:rsid wsp:val=&quot;00BC113E&quot;/&gt;&lt;wsp:rsid wsp:val=&quot;00BC11EB&quot;/&gt;&lt;wsp:rsid wsp:val=&quot;00BC12FA&quot;/&gt;&lt;wsp:rsid wsp:val=&quot;00BC1548&quot;/&gt;&lt;wsp:rsid wsp:val=&quot;00BC15CE&quot;/&gt;&lt;wsp:rsid wsp:val=&quot;00BC198B&quot;/&gt;&lt;wsp:rsid wsp:val=&quot;00BC1C1F&quot;/&gt;&lt;wsp:rsid wsp:val=&quot;00BC2265&quot;/&gt;&lt;wsp:rsid wsp:val=&quot;00BC23D7&quot;/&gt;&lt;wsp:rsid wsp:val=&quot;00BC2CC3&quot;/&gt;&lt;wsp:rsid wsp:val=&quot;00BC2FAB&quot;/&gt;&lt;wsp:rsid wsp:val=&quot;00BC302D&quot;/&gt;&lt;wsp:rsid wsp:val=&quot;00BC3160&quot;/&gt;&lt;wsp:rsid wsp:val=&quot;00BC3549&quot;/&gt;&lt;wsp:rsid wsp:val=&quot;00BC36FE&quot;/&gt;&lt;wsp:rsid wsp:val=&quot;00BC375D&quot;/&gt;&lt;wsp:rsid wsp:val=&quot;00BC3814&quot;/&gt;&lt;wsp:rsid wsp:val=&quot;00BC3CC6&quot;/&gt;&lt;wsp:rsid wsp:val=&quot;00BC41C0&quot;/&gt;&lt;wsp:rsid wsp:val=&quot;00BC4375&quot;/&gt;&lt;wsp:rsid wsp:val=&quot;00BC4BFC&quot;/&gt;&lt;wsp:rsid wsp:val=&quot;00BC4C83&quot;/&gt;&lt;wsp:rsid wsp:val=&quot;00BC4D77&quot;/&gt;&lt;wsp:rsid wsp:val=&quot;00BC4F2B&quot;/&gt;&lt;wsp:rsid wsp:val=&quot;00BC5917&quot;/&gt;&lt;wsp:rsid wsp:val=&quot;00BC5CE5&quot;/&gt;&lt;wsp:rsid wsp:val=&quot;00BC5F17&quot;/&gt;&lt;wsp:rsid wsp:val=&quot;00BC6112&quot;/&gt;&lt;wsp:rsid wsp:val=&quot;00BC6252&quot;/&gt;&lt;wsp:rsid wsp:val=&quot;00BC6556&quot;/&gt;&lt;wsp:rsid wsp:val=&quot;00BC6589&quot;/&gt;&lt;wsp:rsid wsp:val=&quot;00BC66E8&quot;/&gt;&lt;wsp:rsid wsp:val=&quot;00BC671C&quot;/&gt;&lt;wsp:rsid wsp:val=&quot;00BC6754&quot;/&gt;&lt;wsp:rsid wsp:val=&quot;00BC68E3&quot;/&gt;&lt;wsp:rsid wsp:val=&quot;00BC6931&quot;/&gt;&lt;wsp:rsid wsp:val=&quot;00BC6A75&quot;/&gt;&lt;wsp:rsid wsp:val=&quot;00BC6CC8&quot;/&gt;&lt;wsp:rsid wsp:val=&quot;00BC6E29&quot;/&gt;&lt;wsp:rsid wsp:val=&quot;00BC70F5&quot;/&gt;&lt;wsp:rsid wsp:val=&quot;00BC71CB&quot;/&gt;&lt;wsp:rsid wsp:val=&quot;00BC7260&quot;/&gt;&lt;wsp:rsid wsp:val=&quot;00BC73E9&quot;/&gt;&lt;wsp:rsid wsp:val=&quot;00BC7A6F&quot;/&gt;&lt;wsp:rsid wsp:val=&quot;00BC7F32&quot;/&gt;&lt;wsp:rsid wsp:val=&quot;00BD001C&quot;/&gt;&lt;wsp:rsid wsp:val=&quot;00BD01C0&quot;/&gt;&lt;wsp:rsid wsp:val=&quot;00BD034C&quot;/&gt;&lt;wsp:rsid wsp:val=&quot;00BD03B0&quot;/&gt;&lt;wsp:rsid wsp:val=&quot;00BD0471&quot;/&gt;&lt;wsp:rsid wsp:val=&quot;00BD04F3&quot;/&gt;&lt;wsp:rsid wsp:val=&quot;00BD0597&quot;/&gt;&lt;wsp:rsid wsp:val=&quot;00BD05C5&quot;/&gt;&lt;wsp:rsid wsp:val=&quot;00BD06AD&quot;/&gt;&lt;wsp:rsid wsp:val=&quot;00BD0707&quot;/&gt;&lt;wsp:rsid wsp:val=&quot;00BD0844&quot;/&gt;&lt;wsp:rsid wsp:val=&quot;00BD0A9E&quot;/&gt;&lt;wsp:rsid wsp:val=&quot;00BD1491&quot;/&gt;&lt;wsp:rsid wsp:val=&quot;00BD156C&quot;/&gt;&lt;wsp:rsid wsp:val=&quot;00BD1812&quot;/&gt;&lt;wsp:rsid wsp:val=&quot;00BD1AC7&quot;/&gt;&lt;wsp:rsid wsp:val=&quot;00BD1AEF&quot;/&gt;&lt;wsp:rsid wsp:val=&quot;00BD1C81&quot;/&gt;&lt;wsp:rsid wsp:val=&quot;00BD1F5B&quot;/&gt;&lt;wsp:rsid wsp:val=&quot;00BD2337&quot;/&gt;&lt;wsp:rsid wsp:val=&quot;00BD2445&quot;/&gt;&lt;wsp:rsid wsp:val=&quot;00BD27F9&quot;/&gt;&lt;wsp:rsid wsp:val=&quot;00BD288E&quot;/&gt;&lt;wsp:rsid wsp:val=&quot;00BD294B&quot;/&gt;&lt;wsp:rsid wsp:val=&quot;00BD298B&quot;/&gt;&lt;wsp:rsid wsp:val=&quot;00BD2F51&quot;/&gt;&lt;wsp:rsid wsp:val=&quot;00BD305F&quot;/&gt;&lt;wsp:rsid wsp:val=&quot;00BD32B4&quot;/&gt;&lt;wsp:rsid wsp:val=&quot;00BD33C4&quot;/&gt;&lt;wsp:rsid wsp:val=&quot;00BD341F&quot;/&gt;&lt;wsp:rsid wsp:val=&quot;00BD3617&quot;/&gt;&lt;wsp:rsid wsp:val=&quot;00BD3AEB&quot;/&gt;&lt;wsp:rsid wsp:val=&quot;00BD3F2F&quot;/&gt;&lt;wsp:rsid wsp:val=&quot;00BD4351&quot;/&gt;&lt;wsp:rsid wsp:val=&quot;00BD441C&quot;/&gt;&lt;wsp:rsid wsp:val=&quot;00BD4446&quot;/&gt;&lt;wsp:rsid wsp:val=&quot;00BD4488&quot;/&gt;&lt;wsp:rsid wsp:val=&quot;00BD4756&quot;/&gt;&lt;wsp:rsid wsp:val=&quot;00BD4B30&quot;/&gt;&lt;wsp:rsid wsp:val=&quot;00BD4DE5&quot;/&gt;&lt;wsp:rsid wsp:val=&quot;00BD5154&quot;/&gt;&lt;wsp:rsid wsp:val=&quot;00BD51A2&quot;/&gt;&lt;wsp:rsid wsp:val=&quot;00BD57F6&quot;/&gt;&lt;wsp:rsid wsp:val=&quot;00BD5802&quot;/&gt;&lt;wsp:rsid wsp:val=&quot;00BD5969&quot;/&gt;&lt;wsp:rsid wsp:val=&quot;00BD5C80&quot;/&gt;&lt;wsp:rsid wsp:val=&quot;00BD5D7D&quot;/&gt;&lt;wsp:rsid wsp:val=&quot;00BD5EB2&quot;/&gt;&lt;wsp:rsid wsp:val=&quot;00BD5FA4&quot;/&gt;&lt;wsp:rsid wsp:val=&quot;00BD6087&quot;/&gt;&lt;wsp:rsid wsp:val=&quot;00BD60EA&quot;/&gt;&lt;wsp:rsid wsp:val=&quot;00BD610B&quot;/&gt;&lt;wsp:rsid wsp:val=&quot;00BD62DC&quot;/&gt;&lt;wsp:rsid wsp:val=&quot;00BD6426&quot;/&gt;&lt;wsp:rsid wsp:val=&quot;00BD66F7&quot;/&gt;&lt;wsp:rsid wsp:val=&quot;00BD6753&quot;/&gt;&lt;wsp:rsid wsp:val=&quot;00BD6985&quot;/&gt;&lt;wsp:rsid wsp:val=&quot;00BD6D90&quot;/&gt;&lt;wsp:rsid wsp:val=&quot;00BD6EA0&quot;/&gt;&lt;wsp:rsid wsp:val=&quot;00BD6ED2&quot;/&gt;&lt;wsp:rsid wsp:val=&quot;00BD6FB6&quot;/&gt;&lt;wsp:rsid wsp:val=&quot;00BD7153&quot;/&gt;&lt;wsp:rsid wsp:val=&quot;00BD7483&quot;/&gt;&lt;wsp:rsid wsp:val=&quot;00BD7A8B&quot;/&gt;&lt;wsp:rsid wsp:val=&quot;00BD7C8F&quot;/&gt;&lt;wsp:rsid wsp:val=&quot;00BD7FB3&quot;/&gt;&lt;wsp:rsid wsp:val=&quot;00BD7FDB&quot;/&gt;&lt;wsp:rsid wsp:val=&quot;00BE0130&quot;/&gt;&lt;wsp:rsid wsp:val=&quot;00BE0156&quot;/&gt;&lt;wsp:rsid wsp:val=&quot;00BE083C&quot;/&gt;&lt;wsp:rsid wsp:val=&quot;00BE0858&quot;/&gt;&lt;wsp:rsid wsp:val=&quot;00BE0B07&quot;/&gt;&lt;wsp:rsid wsp:val=&quot;00BE0D01&quot;/&gt;&lt;wsp:rsid wsp:val=&quot;00BE0DD2&quot;/&gt;&lt;wsp:rsid wsp:val=&quot;00BE11D6&quot;/&gt;&lt;wsp:rsid wsp:val=&quot;00BE138E&quot;/&gt;&lt;wsp:rsid wsp:val=&quot;00BE13F4&quot;/&gt;&lt;wsp:rsid wsp:val=&quot;00BE1457&quot;/&gt;&lt;wsp:rsid wsp:val=&quot;00BE1512&quot;/&gt;&lt;wsp:rsid wsp:val=&quot;00BE152E&quot;/&gt;&lt;wsp:rsid wsp:val=&quot;00BE18B3&quot;/&gt;&lt;wsp:rsid wsp:val=&quot;00BE1A4F&quot;/&gt;&lt;wsp:rsid wsp:val=&quot;00BE1A84&quot;/&gt;&lt;wsp:rsid wsp:val=&quot;00BE20AC&quot;/&gt;&lt;wsp:rsid wsp:val=&quot;00BE23D0&quot;/&gt;&lt;wsp:rsid wsp:val=&quot;00BE2B70&quot;/&gt;&lt;wsp:rsid wsp:val=&quot;00BE2C04&quot;/&gt;&lt;wsp:rsid wsp:val=&quot;00BE321E&quot;/&gt;&lt;wsp:rsid wsp:val=&quot;00BE3799&quot;/&gt;&lt;wsp:rsid wsp:val=&quot;00BE385A&quot;/&gt;&lt;wsp:rsid wsp:val=&quot;00BE3A59&quot;/&gt;&lt;wsp:rsid wsp:val=&quot;00BE3D23&quot;/&gt;&lt;wsp:rsid wsp:val=&quot;00BE3D38&quot;/&gt;&lt;wsp:rsid wsp:val=&quot;00BE3F69&quot;/&gt;&lt;wsp:rsid wsp:val=&quot;00BE417E&quot;/&gt;&lt;wsp:rsid wsp:val=&quot;00BE42F4&quot;/&gt;&lt;wsp:rsid wsp:val=&quot;00BE46B7&quot;/&gt;&lt;wsp:rsid wsp:val=&quot;00BE47F0&quot;/&gt;&lt;wsp:rsid wsp:val=&quot;00BE4890&quot;/&gt;&lt;wsp:rsid wsp:val=&quot;00BE4E7A&quot;/&gt;&lt;wsp:rsid wsp:val=&quot;00BE507E&quot;/&gt;&lt;wsp:rsid wsp:val=&quot;00BE50A3&quot;/&gt;&lt;wsp:rsid wsp:val=&quot;00BE50CB&quot;/&gt;&lt;wsp:rsid wsp:val=&quot;00BE50ED&quot;/&gt;&lt;wsp:rsid wsp:val=&quot;00BE52AC&quot;/&gt;&lt;wsp:rsid wsp:val=&quot;00BE5667&quot;/&gt;&lt;wsp:rsid wsp:val=&quot;00BE5701&quot;/&gt;&lt;wsp:rsid wsp:val=&quot;00BE57DE&quot;/&gt;&lt;wsp:rsid wsp:val=&quot;00BE5868&quot;/&gt;&lt;wsp:rsid wsp:val=&quot;00BE5B23&quot;/&gt;&lt;wsp:rsid wsp:val=&quot;00BE6AE5&quot;/&gt;&lt;wsp:rsid wsp:val=&quot;00BE6B1D&quot;/&gt;&lt;wsp:rsid wsp:val=&quot;00BE6BE7&quot;/&gt;&lt;wsp:rsid wsp:val=&quot;00BE6CC3&quot;/&gt;&lt;wsp:rsid wsp:val=&quot;00BE6DA3&quot;/&gt;&lt;wsp:rsid wsp:val=&quot;00BE70FA&quot;/&gt;&lt;wsp:rsid wsp:val=&quot;00BE7586&quot;/&gt;&lt;wsp:rsid wsp:val=&quot;00BE78EF&quot;/&gt;&lt;wsp:rsid wsp:val=&quot;00BE7F0D&quot;/&gt;&lt;wsp:rsid wsp:val=&quot;00BE7F2D&quot;/&gt;&lt;wsp:rsid wsp:val=&quot;00BE7F79&quot;/&gt;&lt;wsp:rsid wsp:val=&quot;00BF0052&quot;/&gt;&lt;wsp:rsid wsp:val=&quot;00BF0120&quot;/&gt;&lt;wsp:rsid wsp:val=&quot;00BF0195&quot;/&gt;&lt;wsp:rsid wsp:val=&quot;00BF069D&quot;/&gt;&lt;wsp:rsid wsp:val=&quot;00BF06E4&quot;/&gt;&lt;wsp:rsid wsp:val=&quot;00BF082B&quot;/&gt;&lt;wsp:rsid wsp:val=&quot;00BF0940&quot;/&gt;&lt;wsp:rsid wsp:val=&quot;00BF0CD8&quot;/&gt;&lt;wsp:rsid wsp:val=&quot;00BF0F5E&quot;/&gt;&lt;wsp:rsid wsp:val=&quot;00BF125C&quot;/&gt;&lt;wsp:rsid wsp:val=&quot;00BF1788&quot;/&gt;&lt;wsp:rsid wsp:val=&quot;00BF18AA&quot;/&gt;&lt;wsp:rsid wsp:val=&quot;00BF1BBD&quot;/&gt;&lt;wsp:rsid wsp:val=&quot;00BF218F&quot;/&gt;&lt;wsp:rsid wsp:val=&quot;00BF237C&quot;/&gt;&lt;wsp:rsid wsp:val=&quot;00BF24A6&quot;/&gt;&lt;wsp:rsid wsp:val=&quot;00BF265E&quot;/&gt;&lt;wsp:rsid wsp:val=&quot;00BF2746&quot;/&gt;&lt;wsp:rsid wsp:val=&quot;00BF286E&quot;/&gt;&lt;wsp:rsid wsp:val=&quot;00BF289A&quot;/&gt;&lt;wsp:rsid wsp:val=&quot;00BF28E2&quot;/&gt;&lt;wsp:rsid wsp:val=&quot;00BF2A36&quot;/&gt;&lt;wsp:rsid wsp:val=&quot;00BF2CFB&quot;/&gt;&lt;wsp:rsid wsp:val=&quot;00BF30E7&quot;/&gt;&lt;wsp:rsid wsp:val=&quot;00BF33D0&quot;/&gt;&lt;wsp:rsid wsp:val=&quot;00BF345D&quot;/&gt;&lt;wsp:rsid wsp:val=&quot;00BF3670&quot;/&gt;&lt;wsp:rsid wsp:val=&quot;00BF36C7&quot;/&gt;&lt;wsp:rsid wsp:val=&quot;00BF36E0&quot;/&gt;&lt;wsp:rsid wsp:val=&quot;00BF38A8&quot;/&gt;&lt;wsp:rsid wsp:val=&quot;00BF38E8&quot;/&gt;&lt;wsp:rsid wsp:val=&quot;00BF39DA&quot;/&gt;&lt;wsp:rsid wsp:val=&quot;00BF3F31&quot;/&gt;&lt;wsp:rsid wsp:val=&quot;00BF4125&quot;/&gt;&lt;wsp:rsid wsp:val=&quot;00BF41EA&quot;/&gt;&lt;wsp:rsid wsp:val=&quot;00BF4675&quot;/&gt;&lt;wsp:rsid wsp:val=&quot;00BF4678&quot;/&gt;&lt;wsp:rsid wsp:val=&quot;00BF4856&quot;/&gt;&lt;wsp:rsid wsp:val=&quot;00BF48D0&quot;/&gt;&lt;wsp:rsid wsp:val=&quot;00BF48EF&quot;/&gt;&lt;wsp:rsid wsp:val=&quot;00BF49FC&quot;/&gt;&lt;wsp:rsid wsp:val=&quot;00BF5980&quot;/&gt;&lt;wsp:rsid wsp:val=&quot;00BF5B3B&quot;/&gt;&lt;wsp:rsid wsp:val=&quot;00BF5CBF&quot;/&gt;&lt;wsp:rsid wsp:val=&quot;00BF5D2B&quot;/&gt;&lt;wsp:rsid wsp:val=&quot;00BF5DD6&quot;/&gt;&lt;wsp:rsid wsp:val=&quot;00BF5ED4&quot;/&gt;&lt;wsp:rsid wsp:val=&quot;00BF5F58&quot;/&gt;&lt;wsp:rsid wsp:val=&quot;00BF635F&quot;/&gt;&lt;wsp:rsid wsp:val=&quot;00BF6787&quot;/&gt;&lt;wsp:rsid wsp:val=&quot;00BF6BD0&quot;/&gt;&lt;wsp:rsid wsp:val=&quot;00BF6BE4&quot;/&gt;&lt;wsp:rsid wsp:val=&quot;00BF6BF1&quot;/&gt;&lt;wsp:rsid wsp:val=&quot;00BF6CB6&quot;/&gt;&lt;wsp:rsid wsp:val=&quot;00BF6CBC&quot;/&gt;&lt;wsp:rsid wsp:val=&quot;00BF6E19&quot;/&gt;&lt;wsp:rsid wsp:val=&quot;00BF6E2F&quot;/&gt;&lt;wsp:rsid wsp:val=&quot;00BF6FA9&quot;/&gt;&lt;wsp:rsid wsp:val=&quot;00BF702C&quot;/&gt;&lt;wsp:rsid wsp:val=&quot;00BF70AE&quot;/&gt;&lt;wsp:rsid wsp:val=&quot;00BF712B&quot;/&gt;&lt;wsp:rsid wsp:val=&quot;00BF722F&quot;/&gt;&lt;wsp:rsid wsp:val=&quot;00BF76DF&quot;/&gt;&lt;wsp:rsid wsp:val=&quot;00BF77C6&quot;/&gt;&lt;wsp:rsid wsp:val=&quot;00BF785C&quot;/&gt;&lt;wsp:rsid wsp:val=&quot;00BF7984&quot;/&gt;&lt;wsp:rsid wsp:val=&quot;00BF7C23&quot;/&gt;&lt;wsp:rsid wsp:val=&quot;00BF7FCA&quot;/&gt;&lt;wsp:rsid wsp:val=&quot;00C0004E&quot;/&gt;&lt;wsp:rsid wsp:val=&quot;00C00119&quot;/&gt;&lt;wsp:rsid wsp:val=&quot;00C0077A&quot;/&gt;&lt;wsp:rsid wsp:val=&quot;00C00C00&quot;/&gt;&lt;wsp:rsid wsp:val=&quot;00C00E92&quot;/&gt;&lt;wsp:rsid wsp:val=&quot;00C00EDC&quot;/&gt;&lt;wsp:rsid wsp:val=&quot;00C01262&quot;/&gt;&lt;wsp:rsid wsp:val=&quot;00C01462&quot;/&gt;&lt;wsp:rsid wsp:val=&quot;00C0148A&quot;/&gt;&lt;wsp:rsid wsp:val=&quot;00C016CF&quot;/&gt;&lt;wsp:rsid wsp:val=&quot;00C01A8B&quot;/&gt;&lt;wsp:rsid wsp:val=&quot;00C01CE6&quot;/&gt;&lt;wsp:rsid wsp:val=&quot;00C01CF9&quot;/&gt;&lt;wsp:rsid wsp:val=&quot;00C01D96&quot;/&gt;&lt;wsp:rsid wsp:val=&quot;00C021FE&quot;/&gt;&lt;wsp:rsid wsp:val=&quot;00C02851&quot;/&gt;&lt;wsp:rsid wsp:val=&quot;00C028DA&quot;/&gt;&lt;wsp:rsid wsp:val=&quot;00C02C54&quot;/&gt;&lt;wsp:rsid wsp:val=&quot;00C02D23&quot;/&gt;&lt;wsp:rsid wsp:val=&quot;00C02E74&quot;/&gt;&lt;wsp:rsid wsp:val=&quot;00C0301F&quot;/&gt;&lt;wsp:rsid wsp:val=&quot;00C03173&quot;/&gt;&lt;wsp:rsid wsp:val=&quot;00C03808&quot;/&gt;&lt;wsp:rsid wsp:val=&quot;00C0380F&quot;/&gt;&lt;wsp:rsid wsp:val=&quot;00C038FF&quot;/&gt;&lt;wsp:rsid wsp:val=&quot;00C03967&quot;/&gt;&lt;wsp:rsid wsp:val=&quot;00C03AB9&quot;/&gt;&lt;wsp:rsid wsp:val=&quot;00C03B04&quot;/&gt;&lt;wsp:rsid wsp:val=&quot;00C03BDC&quot;/&gt;&lt;wsp:rsid wsp:val=&quot;00C03F4A&quot;/&gt;&lt;wsp:rsid wsp:val=&quot;00C0409E&quot;/&gt;&lt;wsp:rsid wsp:val=&quot;00C041E7&quot;/&gt;&lt;wsp:rsid wsp:val=&quot;00C0428E&quot;/&gt;&lt;wsp:rsid wsp:val=&quot;00C04762&quot;/&gt;&lt;wsp:rsid wsp:val=&quot;00C047DF&quot;/&gt;&lt;wsp:rsid wsp:val=&quot;00C04829&quot;/&gt;&lt;wsp:rsid wsp:val=&quot;00C04848&quot;/&gt;&lt;wsp:rsid wsp:val=&quot;00C04EC4&quot;/&gt;&lt;wsp:rsid wsp:val=&quot;00C04ED4&quot;/&gt;&lt;wsp:rsid wsp:val=&quot;00C0518E&quot;/&gt;&lt;wsp:rsid wsp:val=&quot;00C053D5&quot;/&gt;&lt;wsp:rsid wsp:val=&quot;00C05420&quot;/&gt;&lt;wsp:rsid wsp:val=&quot;00C05455&quot;/&gt;&lt;wsp:rsid wsp:val=&quot;00C05617&quot;/&gt;&lt;wsp:rsid wsp:val=&quot;00C057E6&quot;/&gt;&lt;wsp:rsid wsp:val=&quot;00C0597A&quot;/&gt;&lt;wsp:rsid wsp:val=&quot;00C05DB3&quot;/&gt;&lt;wsp:rsid wsp:val=&quot;00C0605F&quot;/&gt;&lt;wsp:rsid wsp:val=&quot;00C06129&quot;/&gt;&lt;wsp:rsid wsp:val=&quot;00C06251&quot;/&gt;&lt;wsp:rsid wsp:val=&quot;00C064A2&quot;/&gt;&lt;wsp:rsid wsp:val=&quot;00C065AC&quot;/&gt;&lt;wsp:rsid wsp:val=&quot;00C0672E&quot;/&gt;&lt;wsp:rsid wsp:val=&quot;00C06888&quot;/&gt;&lt;wsp:rsid wsp:val=&quot;00C068F7&quot;/&gt;&lt;wsp:rsid wsp:val=&quot;00C06A96&quot;/&gt;&lt;wsp:rsid wsp:val=&quot;00C06B56&quot;/&gt;&lt;wsp:rsid wsp:val=&quot;00C0766E&quot;/&gt;&lt;wsp:rsid wsp:val=&quot;00C07AA1&quot;/&gt;&lt;wsp:rsid wsp:val=&quot;00C07C40&quot;/&gt;&lt;wsp:rsid wsp:val=&quot;00C07E2D&quot;/&gt;&lt;wsp:rsid wsp:val=&quot;00C07E75&quot;/&gt;&lt;wsp:rsid wsp:val=&quot;00C07EB7&quot;/&gt;&lt;wsp:rsid wsp:val=&quot;00C101F4&quot;/&gt;&lt;wsp:rsid wsp:val=&quot;00C10234&quot;/&gt;&lt;wsp:rsid wsp:val=&quot;00C107A3&quot;/&gt;&lt;wsp:rsid wsp:val=&quot;00C10885&quot;/&gt;&lt;wsp:rsid wsp:val=&quot;00C10A3B&quot;/&gt;&lt;wsp:rsid wsp:val=&quot;00C10EF1&quot;/&gt;&lt;wsp:rsid wsp:val=&quot;00C11156&quot;/&gt;&lt;wsp:rsid wsp:val=&quot;00C11226&quot;/&gt;&lt;wsp:rsid wsp:val=&quot;00C1123F&quot;/&gt;&lt;wsp:rsid wsp:val=&quot;00C119A9&quot;/&gt;&lt;wsp:rsid wsp:val=&quot;00C11AF5&quot;/&gt;&lt;wsp:rsid wsp:val=&quot;00C11C15&quot;/&gt;&lt;wsp:rsid wsp:val=&quot;00C11E8A&quot;/&gt;&lt;wsp:rsid wsp:val=&quot;00C11F3B&quot;/&gt;&lt;wsp:rsid wsp:val=&quot;00C120EA&quot;/&gt;&lt;wsp:rsid wsp:val=&quot;00C121FE&quot;/&gt;&lt;wsp:rsid wsp:val=&quot;00C12776&quot;/&gt;&lt;wsp:rsid wsp:val=&quot;00C12BDA&quot;/&gt;&lt;wsp:rsid wsp:val=&quot;00C12E72&quot;/&gt;&lt;wsp:rsid wsp:val=&quot;00C12E7F&quot;/&gt;&lt;wsp:rsid wsp:val=&quot;00C133A0&quot;/&gt;&lt;wsp:rsid wsp:val=&quot;00C13871&quot;/&gt;&lt;wsp:rsid wsp:val=&quot;00C1393B&quot;/&gt;&lt;wsp:rsid wsp:val=&quot;00C13A33&quot;/&gt;&lt;wsp:rsid wsp:val=&quot;00C13AF2&quot;/&gt;&lt;wsp:rsid wsp:val=&quot;00C13C83&quot;/&gt;&lt;wsp:rsid wsp:val=&quot;00C13F4C&quot;/&gt;&lt;wsp:rsid wsp:val=&quot;00C14011&quot;/&gt;&lt;wsp:rsid wsp:val=&quot;00C1410F&quot;/&gt;&lt;wsp:rsid wsp:val=&quot;00C14393&quot;/&gt;&lt;wsp:rsid wsp:val=&quot;00C1458E&quot;/&gt;&lt;wsp:rsid wsp:val=&quot;00C149C6&quot;/&gt;&lt;wsp:rsid wsp:val=&quot;00C14B7F&quot;/&gt;&lt;wsp:rsid wsp:val=&quot;00C14B85&quot;/&gt;&lt;wsp:rsid wsp:val=&quot;00C15153&quot;/&gt;&lt;wsp:rsid wsp:val=&quot;00C155E8&quot;/&gt;&lt;wsp:rsid wsp:val=&quot;00C158C3&quot;/&gt;&lt;wsp:rsid wsp:val=&quot;00C15967&quot;/&gt;&lt;wsp:rsid wsp:val=&quot;00C15AF6&quot;/&gt;&lt;wsp:rsid wsp:val=&quot;00C15B91&quot;/&gt;&lt;wsp:rsid wsp:val=&quot;00C15BB4&quot;/&gt;&lt;wsp:rsid wsp:val=&quot;00C15E23&quot;/&gt;&lt;wsp:rsid wsp:val=&quot;00C15E66&quot;/&gt;&lt;wsp:rsid wsp:val=&quot;00C161E9&quot;/&gt;&lt;wsp:rsid wsp:val=&quot;00C1667C&quot;/&gt;&lt;wsp:rsid wsp:val=&quot;00C16B58&quot;/&gt;&lt;wsp:rsid wsp:val=&quot;00C16D0F&quot;/&gt;&lt;wsp:rsid wsp:val=&quot;00C1705D&quot;/&gt;&lt;wsp:rsid wsp:val=&quot;00C17073&quot;/&gt;&lt;wsp:rsid wsp:val=&quot;00C17137&quot;/&gt;&lt;wsp:rsid wsp:val=&quot;00C17833&quot;/&gt;&lt;wsp:rsid wsp:val=&quot;00C179E7&quot;/&gt;&lt;wsp:rsid wsp:val=&quot;00C17C2B&quot;/&gt;&lt;wsp:rsid wsp:val=&quot;00C17DE0&quot;/&gt;&lt;wsp:rsid wsp:val=&quot;00C20606&quot;/&gt;&lt;wsp:rsid wsp:val=&quot;00C20867&quot;/&gt;&lt;wsp:rsid wsp:val=&quot;00C208A3&quot;/&gt;&lt;wsp:rsid wsp:val=&quot;00C20923&quot;/&gt;&lt;wsp:rsid wsp:val=&quot;00C209EF&quot;/&gt;&lt;wsp:rsid wsp:val=&quot;00C20F59&quot;/&gt;&lt;wsp:rsid wsp:val=&quot;00C21014&quot;/&gt;&lt;wsp:rsid wsp:val=&quot;00C21505&quot;/&gt;&lt;wsp:rsid wsp:val=&quot;00C216F6&quot;/&gt;&lt;wsp:rsid wsp:val=&quot;00C217F2&quot;/&gt;&lt;wsp:rsid wsp:val=&quot;00C2189F&quot;/&gt;&lt;wsp:rsid wsp:val=&quot;00C21B3D&quot;/&gt;&lt;wsp:rsid wsp:val=&quot;00C223A2&quot;/&gt;&lt;wsp:rsid wsp:val=&quot;00C223BA&quot;/&gt;&lt;wsp:rsid wsp:val=&quot;00C226D4&quot;/&gt;&lt;wsp:rsid wsp:val=&quot;00C22C13&quot;/&gt;&lt;wsp:rsid wsp:val=&quot;00C22D37&quot;/&gt;&lt;wsp:rsid wsp:val=&quot;00C22D9F&quot;/&gt;&lt;wsp:rsid wsp:val=&quot;00C22EEB&quot;/&gt;&lt;wsp:rsid wsp:val=&quot;00C23111&quot;/&gt;&lt;wsp:rsid wsp:val=&quot;00C2345C&quot;/&gt;&lt;wsp:rsid wsp:val=&quot;00C234B1&quot;/&gt;&lt;wsp:rsid wsp:val=&quot;00C234B4&quot;/&gt;&lt;wsp:rsid wsp:val=&quot;00C237BA&quot;/&gt;&lt;wsp:rsid wsp:val=&quot;00C2406F&quot;/&gt;&lt;wsp:rsid wsp:val=&quot;00C2416E&quot;/&gt;&lt;wsp:rsid wsp:val=&quot;00C24285&quot;/&gt;&lt;wsp:rsid wsp:val=&quot;00C24823&quot;/&gt;&lt;wsp:rsid wsp:val=&quot;00C24DD2&quot;/&gt;&lt;wsp:rsid wsp:val=&quot;00C24E11&quot;/&gt;&lt;wsp:rsid wsp:val=&quot;00C25081&quot;/&gt;&lt;wsp:rsid wsp:val=&quot;00C25216&quot;/&gt;&lt;wsp:rsid wsp:val=&quot;00C252D8&quot;/&gt;&lt;wsp:rsid wsp:val=&quot;00C2548A&quot;/&gt;&lt;wsp:rsid wsp:val=&quot;00C25625&quot;/&gt;&lt;wsp:rsid wsp:val=&quot;00C25777&quot;/&gt;&lt;wsp:rsid wsp:val=&quot;00C25A25&quot;/&gt;&lt;wsp:rsid wsp:val=&quot;00C25D3D&quot;/&gt;&lt;wsp:rsid wsp:val=&quot;00C25E2A&quot;/&gt;&lt;wsp:rsid wsp:val=&quot;00C26346&quot;/&gt;&lt;wsp:rsid wsp:val=&quot;00C2635B&quot;/&gt;&lt;wsp:rsid wsp:val=&quot;00C26378&quot;/&gt;&lt;wsp:rsid wsp:val=&quot;00C2637F&quot;/&gt;&lt;wsp:rsid wsp:val=&quot;00C263E2&quot;/&gt;&lt;wsp:rsid wsp:val=&quot;00C26AA1&quot;/&gt;&lt;wsp:rsid wsp:val=&quot;00C26B24&quot;/&gt;&lt;wsp:rsid wsp:val=&quot;00C26C67&quot;/&gt;&lt;wsp:rsid wsp:val=&quot;00C27326&quot;/&gt;&lt;wsp:rsid wsp:val=&quot;00C27779&quot;/&gt;&lt;wsp:rsid wsp:val=&quot;00C2782B&quot;/&gt;&lt;wsp:rsid wsp:val=&quot;00C279C8&quot;/&gt;&lt;wsp:rsid wsp:val=&quot;00C279D4&quot;/&gt;&lt;wsp:rsid wsp:val=&quot;00C27A3F&quot;/&gt;&lt;wsp:rsid wsp:val=&quot;00C27A48&quot;/&gt;&lt;wsp:rsid wsp:val=&quot;00C27ABE&quot;/&gt;&lt;wsp:rsid wsp:val=&quot;00C27CBD&quot;/&gt;&lt;wsp:rsid wsp:val=&quot;00C300BB&quot;/&gt;&lt;wsp:rsid wsp:val=&quot;00C30210&quot;/&gt;&lt;wsp:rsid wsp:val=&quot;00C30330&quot;/&gt;&lt;wsp:rsid wsp:val=&quot;00C3036F&quot;/&gt;&lt;wsp:rsid wsp:val=&quot;00C303A2&quot;/&gt;&lt;wsp:rsid wsp:val=&quot;00C30457&quot;/&gt;&lt;wsp:rsid wsp:val=&quot;00C309FC&quot;/&gt;&lt;wsp:rsid wsp:val=&quot;00C30A25&quot;/&gt;&lt;wsp:rsid wsp:val=&quot;00C30B28&quot;/&gt;&lt;wsp:rsid wsp:val=&quot;00C30BEE&quot;/&gt;&lt;wsp:rsid wsp:val=&quot;00C30C4B&quot;/&gt;&lt;wsp:rsid wsp:val=&quot;00C30DA1&quot;/&gt;&lt;wsp:rsid wsp:val=&quot;00C30DB9&quot;/&gt;&lt;wsp:rsid wsp:val=&quot;00C30E76&quot;/&gt;&lt;wsp:rsid wsp:val=&quot;00C311DF&quot;/&gt;&lt;wsp:rsid wsp:val=&quot;00C311FC&quot;/&gt;&lt;wsp:rsid wsp:val=&quot;00C3127F&quot;/&gt;&lt;wsp:rsid wsp:val=&quot;00C312F3&quot;/&gt;&lt;wsp:rsid wsp:val=&quot;00C313D3&quot;/&gt;&lt;wsp:rsid wsp:val=&quot;00C316FC&quot;/&gt;&lt;wsp:rsid wsp:val=&quot;00C318C7&quot;/&gt;&lt;wsp:rsid wsp:val=&quot;00C31A3E&quot;/&gt;&lt;wsp:rsid wsp:val=&quot;00C31BD6&quot;/&gt;&lt;wsp:rsid wsp:val=&quot;00C31FFB&quot;/&gt;&lt;wsp:rsid wsp:val=&quot;00C32113&quot;/&gt;&lt;wsp:rsid wsp:val=&quot;00C3213A&quot;/&gt;&lt;wsp:rsid wsp:val=&quot;00C32188&quot;/&gt;&lt;wsp:rsid wsp:val=&quot;00C32700&quot;/&gt;&lt;wsp:rsid wsp:val=&quot;00C3292B&quot;/&gt;&lt;wsp:rsid wsp:val=&quot;00C32B00&quot;/&gt;&lt;wsp:rsid wsp:val=&quot;00C32C2C&quot;/&gt;&lt;wsp:rsid wsp:val=&quot;00C32C4C&quot;/&gt;&lt;wsp:rsid wsp:val=&quot;00C32DD2&quot;/&gt;&lt;wsp:rsid wsp:val=&quot;00C3302A&quot;/&gt;&lt;wsp:rsid wsp:val=&quot;00C331EB&quot;/&gt;&lt;wsp:rsid wsp:val=&quot;00C33328&quot;/&gt;&lt;wsp:rsid wsp:val=&quot;00C3369E&quot;/&gt;&lt;wsp:rsid wsp:val=&quot;00C33BD9&quot;/&gt;&lt;wsp:rsid wsp:val=&quot;00C340B8&quot;/&gt;&lt;wsp:rsid wsp:val=&quot;00C34283&quot;/&gt;&lt;wsp:rsid wsp:val=&quot;00C3446B&quot;/&gt;&lt;wsp:rsid wsp:val=&quot;00C344BF&quot;/&gt;&lt;wsp:rsid wsp:val=&quot;00C349A1&quot;/&gt;&lt;wsp:rsid wsp:val=&quot;00C34B01&quot;/&gt;&lt;wsp:rsid wsp:val=&quot;00C34CBE&quot;/&gt;&lt;wsp:rsid wsp:val=&quot;00C34F03&quot;/&gt;&lt;wsp:rsid wsp:val=&quot;00C3556C&quot;/&gt;&lt;wsp:rsid wsp:val=&quot;00C356B5&quot;/&gt;&lt;wsp:rsid wsp:val=&quot;00C35878&quot;/&gt;&lt;wsp:rsid wsp:val=&quot;00C3594C&quot;/&gt;&lt;wsp:rsid wsp:val=&quot;00C35A32&quot;/&gt;&lt;wsp:rsid wsp:val=&quot;00C35C03&quot;/&gt;&lt;wsp:rsid wsp:val=&quot;00C35D0E&quot;/&gt;&lt;wsp:rsid wsp:val=&quot;00C35ECB&quot;/&gt;&lt;wsp:rsid wsp:val=&quot;00C35FB6&quot;/&gt;&lt;wsp:rsid wsp:val=&quot;00C360F2&quot;/&gt;&lt;wsp:rsid wsp:val=&quot;00C3641F&quot;/&gt;&lt;wsp:rsid wsp:val=&quot;00C3645E&quot;/&gt;&lt;wsp:rsid wsp:val=&quot;00C36477&quot;/&gt;&lt;wsp:rsid wsp:val=&quot;00C36645&quot;/&gt;&lt;wsp:rsid wsp:val=&quot;00C36709&quot;/&gt;&lt;wsp:rsid wsp:val=&quot;00C36895&quot;/&gt;&lt;wsp:rsid wsp:val=&quot;00C369AA&quot;/&gt;&lt;wsp:rsid wsp:val=&quot;00C36CBE&quot;/&gt;&lt;wsp:rsid wsp:val=&quot;00C36E21&quot;/&gt;&lt;wsp:rsid wsp:val=&quot;00C36F27&quot;/&gt;&lt;wsp:rsid wsp:val=&quot;00C370E4&quot;/&gt;&lt;wsp:rsid wsp:val=&quot;00C3723E&quot;/&gt;&lt;wsp:rsid wsp:val=&quot;00C37BF3&quot;/&gt;&lt;wsp:rsid wsp:val=&quot;00C37C4A&quot;/&gt;&lt;wsp:rsid wsp:val=&quot;00C37D88&quot;/&gt;&lt;wsp:rsid wsp:val=&quot;00C37ECA&quot;/&gt;&lt;wsp:rsid wsp:val=&quot;00C402E0&quot;/&gt;&lt;wsp:rsid wsp:val=&quot;00C405DC&quot;/&gt;&lt;wsp:rsid wsp:val=&quot;00C40F2E&quot;/&gt;&lt;wsp:rsid wsp:val=&quot;00C4111C&quot;/&gt;&lt;wsp:rsid wsp:val=&quot;00C415AF&quot;/&gt;&lt;wsp:rsid wsp:val=&quot;00C41A24&quot;/&gt;&lt;wsp:rsid wsp:val=&quot;00C41AAF&quot;/&gt;&lt;wsp:rsid wsp:val=&quot;00C41ADF&quot;/&gt;&lt;wsp:rsid wsp:val=&quot;00C41D43&quot;/&gt;&lt;wsp:rsid wsp:val=&quot;00C41E01&quot;/&gt;&lt;wsp:rsid wsp:val=&quot;00C41EE9&quot;/&gt;&lt;wsp:rsid wsp:val=&quot;00C41FFD&quot;/&gt;&lt;wsp:rsid wsp:val=&quot;00C42109&quot;/&gt;&lt;wsp:rsid wsp:val=&quot;00C4210E&quot;/&gt;&lt;wsp:rsid wsp:val=&quot;00C424C3&quot;/&gt;&lt;wsp:rsid wsp:val=&quot;00C42A95&quot;/&gt;&lt;wsp:rsid wsp:val=&quot;00C42BBA&quot;/&gt;&lt;wsp:rsid wsp:val=&quot;00C42DA2&quot;/&gt;&lt;wsp:rsid wsp:val=&quot;00C42DE2&quot;/&gt;&lt;wsp:rsid wsp:val=&quot;00C42E22&quot;/&gt;&lt;wsp:rsid wsp:val=&quot;00C42E7A&quot;/&gt;&lt;wsp:rsid wsp:val=&quot;00C42FC5&quot;/&gt;&lt;wsp:rsid wsp:val=&quot;00C43131&quot;/&gt;&lt;wsp:rsid wsp:val=&quot;00C4372F&quot;/&gt;&lt;wsp:rsid wsp:val=&quot;00C4374F&quot;/&gt;&lt;wsp:rsid wsp:val=&quot;00C43757&quot;/&gt;&lt;wsp:rsid wsp:val=&quot;00C438D9&quot;/&gt;&lt;wsp:rsid wsp:val=&quot;00C4393C&quot;/&gt;&lt;wsp:rsid wsp:val=&quot;00C439E8&quot;/&gt;&lt;wsp:rsid wsp:val=&quot;00C43D0D&quot;/&gt;&lt;wsp:rsid wsp:val=&quot;00C43D2B&quot;/&gt;&lt;wsp:rsid wsp:val=&quot;00C43DEC&quot;/&gt;&lt;wsp:rsid wsp:val=&quot;00C43F13&quot;/&gt;&lt;wsp:rsid wsp:val=&quot;00C43F70&quot;/&gt;&lt;wsp:rsid wsp:val=&quot;00C43FB8&quot;/&gt;&lt;wsp:rsid wsp:val=&quot;00C440AD&quot;/&gt;&lt;wsp:rsid wsp:val=&quot;00C4426F&quot;/&gt;&lt;wsp:rsid wsp:val=&quot;00C442BC&quot;/&gt;&lt;wsp:rsid wsp:val=&quot;00C44785&quot;/&gt;&lt;wsp:rsid wsp:val=&quot;00C447E4&quot;/&gt;&lt;wsp:rsid wsp:val=&quot;00C44927&quot;/&gt;&lt;wsp:rsid wsp:val=&quot;00C449AC&quot;/&gt;&lt;wsp:rsid wsp:val=&quot;00C44E87&quot;/&gt;&lt;wsp:rsid wsp:val=&quot;00C45088&quot;/&gt;&lt;wsp:rsid wsp:val=&quot;00C45207&quot;/&gt;&lt;wsp:rsid wsp:val=&quot;00C45D16&quot;/&gt;&lt;wsp:rsid wsp:val=&quot;00C45D84&quot;/&gt;&lt;wsp:rsid wsp:val=&quot;00C4638B&quot;/&gt;&lt;wsp:rsid wsp:val=&quot;00C463D3&quot;/&gt;&lt;wsp:rsid wsp:val=&quot;00C46477&quot;/&gt;&lt;wsp:rsid wsp:val=&quot;00C465CB&quot;/&gt;&lt;wsp:rsid wsp:val=&quot;00C466B3&quot;/&gt;&lt;wsp:rsid wsp:val=&quot;00C468CD&quot;/&gt;&lt;wsp:rsid wsp:val=&quot;00C468D8&quot;/&gt;&lt;wsp:rsid wsp:val=&quot;00C4690C&quot;/&gt;&lt;wsp:rsid wsp:val=&quot;00C46A28&quot;/&gt;&lt;wsp:rsid wsp:val=&quot;00C46F27&quot;/&gt;&lt;wsp:rsid wsp:val=&quot;00C47268&quot;/&gt;&lt;wsp:rsid wsp:val=&quot;00C473D7&quot;/&gt;&lt;wsp:rsid wsp:val=&quot;00C475D5&quot;/&gt;&lt;wsp:rsid wsp:val=&quot;00C47750&quot;/&gt;&lt;wsp:rsid wsp:val=&quot;00C4779B&quot;/&gt;&lt;wsp:rsid wsp:val=&quot;00C47D92&quot;/&gt;&lt;wsp:rsid wsp:val=&quot;00C47ECA&quot;/&gt;&lt;wsp:rsid wsp:val=&quot;00C500B4&quot;/&gt;&lt;wsp:rsid wsp:val=&quot;00C503C0&quot;/&gt;&lt;wsp:rsid wsp:val=&quot;00C50706&quot;/&gt;&lt;wsp:rsid wsp:val=&quot;00C50959&quot;/&gt;&lt;wsp:rsid wsp:val=&quot;00C50AEA&quot;/&gt;&lt;wsp:rsid wsp:val=&quot;00C50C42&quot;/&gt;&lt;wsp:rsid wsp:val=&quot;00C51375&quot;/&gt;&lt;wsp:rsid wsp:val=&quot;00C51412&quot;/&gt;&lt;wsp:rsid wsp:val=&quot;00C514E6&quot;/&gt;&lt;wsp:rsid wsp:val=&quot;00C51702&quot;/&gt;&lt;wsp:rsid wsp:val=&quot;00C51C89&quot;/&gt;&lt;wsp:rsid wsp:val=&quot;00C520DA&quot;/&gt;&lt;wsp:rsid wsp:val=&quot;00C52239&quot;/&gt;&lt;wsp:rsid wsp:val=&quot;00C5249B&quot;/&gt;&lt;wsp:rsid wsp:val=&quot;00C52533&quot;/&gt;&lt;wsp:rsid wsp:val=&quot;00C52658&quot;/&gt;&lt;wsp:rsid wsp:val=&quot;00C52F25&quot;/&gt;&lt;wsp:rsid wsp:val=&quot;00C5327B&quot;/&gt;&lt;wsp:rsid wsp:val=&quot;00C5361A&quot;/&gt;&lt;wsp:rsid wsp:val=&quot;00C539B7&quot;/&gt;&lt;wsp:rsid wsp:val=&quot;00C53B05&quot;/&gt;&lt;wsp:rsid wsp:val=&quot;00C53C77&quot;/&gt;&lt;wsp:rsid wsp:val=&quot;00C53D73&quot;/&gt;&lt;wsp:rsid wsp:val=&quot;00C53DE3&quot;/&gt;&lt;wsp:rsid wsp:val=&quot;00C5408A&quot;/&gt;&lt;wsp:rsid wsp:val=&quot;00C540E6&quot;/&gt;&lt;wsp:rsid wsp:val=&quot;00C54520&quot;/&gt;&lt;wsp:rsid wsp:val=&quot;00C54BF5&quot;/&gt;&lt;wsp:rsid wsp:val=&quot;00C54D29&quot;/&gt;&lt;wsp:rsid wsp:val=&quot;00C54EBF&quot;/&gt;&lt;wsp:rsid wsp:val=&quot;00C54F07&quot;/&gt;&lt;wsp:rsid wsp:val=&quot;00C54F9E&quot;/&gt;&lt;wsp:rsid wsp:val=&quot;00C55357&quot;/&gt;&lt;wsp:rsid wsp:val=&quot;00C553F7&quot;/&gt;&lt;wsp:rsid wsp:val=&quot;00C556C3&quot;/&gt;&lt;wsp:rsid wsp:val=&quot;00C5576E&quot;/&gt;&lt;wsp:rsid wsp:val=&quot;00C55885&quot;/&gt;&lt;wsp:rsid wsp:val=&quot;00C55CB3&quot;/&gt;&lt;wsp:rsid wsp:val=&quot;00C563C9&quot;/&gt;&lt;wsp:rsid wsp:val=&quot;00C566CB&quot;/&gt;&lt;wsp:rsid wsp:val=&quot;00C5687A&quot;/&gt;&lt;wsp:rsid wsp:val=&quot;00C56C49&quot;/&gt;&lt;wsp:rsid wsp:val=&quot;00C57242&quot;/&gt;&lt;wsp:rsid wsp:val=&quot;00C576C5&quot;/&gt;&lt;wsp:rsid wsp:val=&quot;00C5787E&quot;/&gt;&lt;wsp:rsid wsp:val=&quot;00C57AA2&quot;/&gt;&lt;wsp:rsid wsp:val=&quot;00C57B3A&quot;/&gt;&lt;wsp:rsid wsp:val=&quot;00C57EAE&quot;/&gt;&lt;wsp:rsid wsp:val=&quot;00C57EE8&quot;/&gt;&lt;wsp:rsid wsp:val=&quot;00C6025D&quot;/&gt;&lt;wsp:rsid wsp:val=&quot;00C60403&quot;/&gt;&lt;wsp:rsid wsp:val=&quot;00C604BB&quot;/&gt;&lt;wsp:rsid wsp:val=&quot;00C60649&quot;/&gt;&lt;wsp:rsid wsp:val=&quot;00C608E2&quot;/&gt;&lt;wsp:rsid wsp:val=&quot;00C60CC1&quot;/&gt;&lt;wsp:rsid wsp:val=&quot;00C6125A&quot;/&gt;&lt;wsp:rsid wsp:val=&quot;00C6146E&quot;/&gt;&lt;wsp:rsid wsp:val=&quot;00C614A9&quot;/&gt;&lt;wsp:rsid wsp:val=&quot;00C61858&quot;/&gt;&lt;wsp:rsid wsp:val=&quot;00C61A27&quot;/&gt;&lt;wsp:rsid wsp:val=&quot;00C61B3D&quot;/&gt;&lt;wsp:rsid wsp:val=&quot;00C61E2C&quot;/&gt;&lt;wsp:rsid wsp:val=&quot;00C61ED5&quot;/&gt;&lt;wsp:rsid wsp:val=&quot;00C61F91&quot;/&gt;&lt;wsp:rsid wsp:val=&quot;00C62194&quot;/&gt;&lt;wsp:rsid wsp:val=&quot;00C62413&quot;/&gt;&lt;wsp:rsid wsp:val=&quot;00C62476&quot;/&gt;&lt;wsp:rsid wsp:val=&quot;00C62614&quot;/&gt;&lt;wsp:rsid wsp:val=&quot;00C627E8&quot;/&gt;&lt;wsp:rsid wsp:val=&quot;00C62818&quot;/&gt;&lt;wsp:rsid wsp:val=&quot;00C629EB&quot;/&gt;&lt;wsp:rsid wsp:val=&quot;00C62ABD&quot;/&gt;&lt;wsp:rsid wsp:val=&quot;00C62B5C&quot;/&gt;&lt;wsp:rsid wsp:val=&quot;00C62C28&quot;/&gt;&lt;wsp:rsid wsp:val=&quot;00C62CD1&quot;/&gt;&lt;wsp:rsid wsp:val=&quot;00C62E4A&quot;/&gt;&lt;wsp:rsid wsp:val=&quot;00C62F01&quot;/&gt;&lt;wsp:rsid wsp:val=&quot;00C6310C&quot;/&gt;&lt;wsp:rsid wsp:val=&quot;00C6344E&quot;/&gt;&lt;wsp:rsid wsp:val=&quot;00C6351F&quot;/&gt;&lt;wsp:rsid wsp:val=&quot;00C63685&quot;/&gt;&lt;wsp:rsid wsp:val=&quot;00C63A40&quot;/&gt;&lt;wsp:rsid wsp:val=&quot;00C63C77&quot;/&gt;&lt;wsp:rsid wsp:val=&quot;00C63D1F&quot;/&gt;&lt;wsp:rsid wsp:val=&quot;00C63D24&quot;/&gt;&lt;wsp:rsid wsp:val=&quot;00C63F64&quot;/&gt;&lt;wsp:rsid wsp:val=&quot;00C640B8&quot;/&gt;&lt;wsp:rsid wsp:val=&quot;00C6422D&quot;/&gt;&lt;wsp:rsid wsp:val=&quot;00C642F8&quot;/&gt;&lt;wsp:rsid wsp:val=&quot;00C64A3F&quot;/&gt;&lt;wsp:rsid wsp:val=&quot;00C64B24&quot;/&gt;&lt;wsp:rsid wsp:val=&quot;00C64BFF&quot;/&gt;&lt;wsp:rsid wsp:val=&quot;00C64E91&quot;/&gt;&lt;wsp:rsid wsp:val=&quot;00C65365&quot;/&gt;&lt;wsp:rsid wsp:val=&quot;00C65AA3&quot;/&gt;&lt;wsp:rsid wsp:val=&quot;00C65AC3&quot;/&gt;&lt;wsp:rsid wsp:val=&quot;00C65D0B&quot;/&gt;&lt;wsp:rsid wsp:val=&quot;00C65F13&quot;/&gt;&lt;wsp:rsid wsp:val=&quot;00C66090&quot;/&gt;&lt;wsp:rsid wsp:val=&quot;00C66E10&quot;/&gt;&lt;wsp:rsid wsp:val=&quot;00C6775D&quot;/&gt;&lt;wsp:rsid wsp:val=&quot;00C67907&quot;/&gt;&lt;wsp:rsid wsp:val=&quot;00C679AD&quot;/&gt;&lt;wsp:rsid wsp:val=&quot;00C70171&quot;/&gt;&lt;wsp:rsid wsp:val=&quot;00C704A0&quot;/&gt;&lt;wsp:rsid wsp:val=&quot;00C70623&quot;/&gt;&lt;wsp:rsid wsp:val=&quot;00C7084C&quot;/&gt;&lt;wsp:rsid wsp:val=&quot;00C70D94&quot;/&gt;&lt;wsp:rsid wsp:val=&quot;00C70FB0&quot;/&gt;&lt;wsp:rsid wsp:val=&quot;00C71208&quot;/&gt;&lt;wsp:rsid wsp:val=&quot;00C7129A&quot;/&gt;&lt;wsp:rsid wsp:val=&quot;00C7138F&quot;/&gt;&lt;wsp:rsid wsp:val=&quot;00C71817&quot;/&gt;&lt;wsp:rsid wsp:val=&quot;00C71BD9&quot;/&gt;&lt;wsp:rsid wsp:val=&quot;00C71C1A&quot;/&gt;&lt;wsp:rsid wsp:val=&quot;00C71D6F&quot;/&gt;&lt;wsp:rsid wsp:val=&quot;00C722AA&quot;/&gt;&lt;wsp:rsid wsp:val=&quot;00C724E7&quot;/&gt;&lt;wsp:rsid wsp:val=&quot;00C724F9&quot;/&gt;&lt;wsp:rsid wsp:val=&quot;00C725CE&quot;/&gt;&lt;wsp:rsid wsp:val=&quot;00C727AA&quot;/&gt;&lt;wsp:rsid wsp:val=&quot;00C72976&quot;/&gt;&lt;wsp:rsid wsp:val=&quot;00C72C3F&quot;/&gt;&lt;wsp:rsid wsp:val=&quot;00C72EE5&quot;/&gt;&lt;wsp:rsid wsp:val=&quot;00C73007&quot;/&gt;&lt;wsp:rsid wsp:val=&quot;00C7308C&quot;/&gt;&lt;wsp:rsid wsp:val=&quot;00C730CB&quot;/&gt;&lt;wsp:rsid wsp:val=&quot;00C733C8&quot;/&gt;&lt;wsp:rsid wsp:val=&quot;00C7357D&quot;/&gt;&lt;wsp:rsid wsp:val=&quot;00C737A6&quot;/&gt;&lt;wsp:rsid wsp:val=&quot;00C73B46&quot;/&gt;&lt;wsp:rsid wsp:val=&quot;00C73C98&quot;/&gt;&lt;wsp:rsid wsp:val=&quot;00C73F0B&quot;/&gt;&lt;wsp:rsid wsp:val=&quot;00C74136&quot;/&gt;&lt;wsp:rsid wsp:val=&quot;00C74444&quot;/&gt;&lt;wsp:rsid wsp:val=&quot;00C744E9&quot;/&gt;&lt;wsp:rsid wsp:val=&quot;00C746DD&quot;/&gt;&lt;wsp:rsid wsp:val=&quot;00C74AB3&quot;/&gt;&lt;wsp:rsid wsp:val=&quot;00C74DDB&quot;/&gt;&lt;wsp:rsid wsp:val=&quot;00C7510D&quot;/&gt;&lt;wsp:rsid wsp:val=&quot;00C75549&quot;/&gt;&lt;wsp:rsid wsp:val=&quot;00C75879&quot;/&gt;&lt;wsp:rsid wsp:val=&quot;00C759D7&quot;/&gt;&lt;wsp:rsid wsp:val=&quot;00C75DF6&quot;/&gt;&lt;wsp:rsid wsp:val=&quot;00C75EFF&quot;/&gt;&lt;wsp:rsid wsp:val=&quot;00C75F7C&quot;/&gt;&lt;wsp:rsid wsp:val=&quot;00C75FD8&quot;/&gt;&lt;wsp:rsid wsp:val=&quot;00C76363&quot;/&gt;&lt;wsp:rsid wsp:val=&quot;00C76412&quot;/&gt;&lt;wsp:rsid wsp:val=&quot;00C7649B&quot;/&gt;&lt;wsp:rsid wsp:val=&quot;00C764E0&quot;/&gt;&lt;wsp:rsid wsp:val=&quot;00C76605&quot;/&gt;&lt;wsp:rsid wsp:val=&quot;00C76769&quot;/&gt;&lt;wsp:rsid wsp:val=&quot;00C767D6&quot;/&gt;&lt;wsp:rsid wsp:val=&quot;00C768B4&quot;/&gt;&lt;wsp:rsid wsp:val=&quot;00C76A2B&quot;/&gt;&lt;wsp:rsid wsp:val=&quot;00C76D67&quot;/&gt;&lt;wsp:rsid wsp:val=&quot;00C77547&quot;/&gt;&lt;wsp:rsid wsp:val=&quot;00C77A78&quot;/&gt;&lt;wsp:rsid wsp:val=&quot;00C77AA2&quot;/&gt;&lt;wsp:rsid wsp:val=&quot;00C77B02&quot;/&gt;&lt;wsp:rsid wsp:val=&quot;00C77C2F&quot;/&gt;&lt;wsp:rsid wsp:val=&quot;00C77E25&quot;/&gt;&lt;wsp:rsid wsp:val=&quot;00C77E3C&quot;/&gt;&lt;wsp:rsid wsp:val=&quot;00C77F5E&quot;/&gt;&lt;wsp:rsid wsp:val=&quot;00C8001E&quot;/&gt;&lt;wsp:rsid wsp:val=&quot;00C800D6&quot;/&gt;&lt;wsp:rsid wsp:val=&quot;00C801BD&quot;/&gt;&lt;wsp:rsid wsp:val=&quot;00C8023C&quot;/&gt;&lt;wsp:rsid wsp:val=&quot;00C808A5&quot;/&gt;&lt;wsp:rsid wsp:val=&quot;00C81116&quot;/&gt;&lt;wsp:rsid wsp:val=&quot;00C812CA&quot;/&gt;&lt;wsp:rsid wsp:val=&quot;00C814D1&quot;/&gt;&lt;wsp:rsid wsp:val=&quot;00C8160C&quot;/&gt;&lt;wsp:rsid wsp:val=&quot;00C81929&quot;/&gt;&lt;wsp:rsid wsp:val=&quot;00C8204C&quot;/&gt;&lt;wsp:rsid wsp:val=&quot;00C8252D&quot;/&gt;&lt;wsp:rsid wsp:val=&quot;00C827AE&quot;/&gt;&lt;wsp:rsid wsp:val=&quot;00C827BE&quot;/&gt;&lt;wsp:rsid wsp:val=&quot;00C82A27&quot;/&gt;&lt;wsp:rsid wsp:val=&quot;00C82A52&quot;/&gt;&lt;wsp:rsid wsp:val=&quot;00C82BC3&quot;/&gt;&lt;wsp:rsid wsp:val=&quot;00C82C83&quot;/&gt;&lt;wsp:rsid wsp:val=&quot;00C82CB0&quot;/&gt;&lt;wsp:rsid wsp:val=&quot;00C82EF1&quot;/&gt;&lt;wsp:rsid wsp:val=&quot;00C82F4D&quot;/&gt;&lt;wsp:rsid wsp:val=&quot;00C82F75&quot;/&gt;&lt;wsp:rsid wsp:val=&quot;00C830B8&quot;/&gt;&lt;wsp:rsid wsp:val=&quot;00C834B6&quot;/&gt;&lt;wsp:rsid wsp:val=&quot;00C834FE&quot;/&gt;&lt;wsp:rsid wsp:val=&quot;00C83935&quot;/&gt;&lt;wsp:rsid wsp:val=&quot;00C8413E&quot;/&gt;&lt;wsp:rsid wsp:val=&quot;00C84374&quot;/&gt;&lt;wsp:rsid wsp:val=&quot;00C847D2&quot;/&gt;&lt;wsp:rsid wsp:val=&quot;00C849A6&quot;/&gt;&lt;wsp:rsid wsp:val=&quot;00C84A24&quot;/&gt;&lt;wsp:rsid wsp:val=&quot;00C84A2F&quot;/&gt;&lt;wsp:rsid wsp:val=&quot;00C84ADE&quot;/&gt;&lt;wsp:rsid wsp:val=&quot;00C85541&quot;/&gt;&lt;wsp:rsid wsp:val=&quot;00C857C0&quot;/&gt;&lt;wsp:rsid wsp:val=&quot;00C85883&quot;/&gt;&lt;wsp:rsid wsp:val=&quot;00C85C3E&quot;/&gt;&lt;wsp:rsid wsp:val=&quot;00C85D75&quot;/&gt;&lt;wsp:rsid wsp:val=&quot;00C85FE0&quot;/&gt;&lt;wsp:rsid wsp:val=&quot;00C861E5&quot;/&gt;&lt;wsp:rsid wsp:val=&quot;00C86251&quot;/&gt;&lt;wsp:rsid wsp:val=&quot;00C86A0A&quot;/&gt;&lt;wsp:rsid wsp:val=&quot;00C86E18&quot;/&gt;&lt;wsp:rsid wsp:val=&quot;00C86EF7&quot;/&gt;&lt;wsp:rsid wsp:val=&quot;00C86F36&quot;/&gt;&lt;wsp:rsid wsp:val=&quot;00C871EB&quot;/&gt;&lt;wsp:rsid wsp:val=&quot;00C87422&quot;/&gt;&lt;wsp:rsid wsp:val=&quot;00C87436&quot;/&gt;&lt;wsp:rsid wsp:val=&quot;00C87585&quot;/&gt;&lt;wsp:rsid wsp:val=&quot;00C876B1&quot;/&gt;&lt;wsp:rsid wsp:val=&quot;00C8788D&quot;/&gt;&lt;wsp:rsid wsp:val=&quot;00C87ADB&quot;/&gt;&lt;wsp:rsid wsp:val=&quot;00C87AF1&quot;/&gt;&lt;wsp:rsid wsp:val=&quot;00C9025E&quot;/&gt;&lt;wsp:rsid wsp:val=&quot;00C9090F&quot;/&gt;&lt;wsp:rsid wsp:val=&quot;00C9092D&quot;/&gt;&lt;wsp:rsid wsp:val=&quot;00C90A44&quot;/&gt;&lt;wsp:rsid wsp:val=&quot;00C90A5E&quot;/&gt;&lt;wsp:rsid wsp:val=&quot;00C912B4&quot;/&gt;&lt;wsp:rsid wsp:val=&quot;00C915E9&quot;/&gt;&lt;wsp:rsid wsp:val=&quot;00C916D2&quot;/&gt;&lt;wsp:rsid wsp:val=&quot;00C919E0&quot;/&gt;&lt;wsp:rsid wsp:val=&quot;00C91F07&quot;/&gt;&lt;wsp:rsid wsp:val=&quot;00C92067&quot;/&gt;&lt;wsp:rsid wsp:val=&quot;00C922B1&quot;/&gt;&lt;wsp:rsid wsp:val=&quot;00C92A1F&quot;/&gt;&lt;wsp:rsid wsp:val=&quot;00C92D2F&quot;/&gt;&lt;wsp:rsid wsp:val=&quot;00C92E03&quot;/&gt;&lt;wsp:rsid wsp:val=&quot;00C92FF1&quot;/&gt;&lt;wsp:rsid wsp:val=&quot;00C9339A&quot;/&gt;&lt;wsp:rsid wsp:val=&quot;00C93645&quot;/&gt;&lt;wsp:rsid wsp:val=&quot;00C93B50&quot;/&gt;&lt;wsp:rsid wsp:val=&quot;00C93CE9&quot;/&gt;&lt;wsp:rsid wsp:val=&quot;00C93F90&quot;/&gt;&lt;wsp:rsid wsp:val=&quot;00C940BE&quot;/&gt;&lt;wsp:rsid wsp:val=&quot;00C94148&quot;/&gt;&lt;wsp:rsid wsp:val=&quot;00C94232&quot;/&gt;&lt;wsp:rsid wsp:val=&quot;00C94317&quot;/&gt;&lt;wsp:rsid wsp:val=&quot;00C94319&quot;/&gt;&lt;wsp:rsid wsp:val=&quot;00C9433D&quot;/&gt;&lt;wsp:rsid wsp:val=&quot;00C943F7&quot;/&gt;&lt;wsp:rsid wsp:val=&quot;00C94481&quot;/&gt;&lt;wsp:rsid wsp:val=&quot;00C944ED&quot;/&gt;&lt;wsp:rsid wsp:val=&quot;00C94BFC&quot;/&gt;&lt;wsp:rsid wsp:val=&quot;00C94C6B&quot;/&gt;&lt;wsp:rsid wsp:val=&quot;00C94EEC&quot;/&gt;&lt;wsp:rsid wsp:val=&quot;00C9535A&quot;/&gt;&lt;wsp:rsid wsp:val=&quot;00C9598D&quot;/&gt;&lt;wsp:rsid wsp:val=&quot;00C959C0&quot;/&gt;&lt;wsp:rsid wsp:val=&quot;00C95A66&quot;/&gt;&lt;wsp:rsid wsp:val=&quot;00C95DD0&quot;/&gt;&lt;wsp:rsid wsp:val=&quot;00C95F8F&quot;/&gt;&lt;wsp:rsid wsp:val=&quot;00C96044&quot;/&gt;&lt;wsp:rsid wsp:val=&quot;00C96336&quot;/&gt;&lt;wsp:rsid wsp:val=&quot;00C9665C&quot;/&gt;&lt;wsp:rsid wsp:val=&quot;00C96E03&quot;/&gt;&lt;wsp:rsid wsp:val=&quot;00C97224&quot;/&gt;&lt;wsp:rsid wsp:val=&quot;00C9738C&quot;/&gt;&lt;wsp:rsid wsp:val=&quot;00C97523&quot;/&gt;&lt;wsp:rsid wsp:val=&quot;00C975D8&quot;/&gt;&lt;wsp:rsid wsp:val=&quot;00C976D2&quot;/&gt;&lt;wsp:rsid wsp:val=&quot;00C978EA&quot;/&gt;&lt;wsp:rsid wsp:val=&quot;00C97DAE&quot;/&gt;&lt;wsp:rsid wsp:val=&quot;00C97E89&quot;/&gt;&lt;wsp:rsid wsp:val=&quot;00CA008A&quot;/&gt;&lt;wsp:rsid wsp:val=&quot;00CA00BC&quot;/&gt;&lt;wsp:rsid wsp:val=&quot;00CA0112&quot;/&gt;&lt;wsp:rsid wsp:val=&quot;00CA054C&quot;/&gt;&lt;wsp:rsid wsp:val=&quot;00CA05E7&quot;/&gt;&lt;wsp:rsid wsp:val=&quot;00CA06B5&quot;/&gt;&lt;wsp:rsid wsp:val=&quot;00CA0747&quot;/&gt;&lt;wsp:rsid wsp:val=&quot;00CA0B0F&quot;/&gt;&lt;wsp:rsid wsp:val=&quot;00CA0B39&quot;/&gt;&lt;wsp:rsid wsp:val=&quot;00CA0BC8&quot;/&gt;&lt;wsp:rsid wsp:val=&quot;00CA0D5D&quot;/&gt;&lt;wsp:rsid wsp:val=&quot;00CA0DA2&quot;/&gt;&lt;wsp:rsid wsp:val=&quot;00CA0EFF&quot;/&gt;&lt;wsp:rsid wsp:val=&quot;00CA1006&quot;/&gt;&lt;wsp:rsid wsp:val=&quot;00CA10CC&quot;/&gt;&lt;wsp:rsid wsp:val=&quot;00CA131A&quot;/&gt;&lt;wsp:rsid wsp:val=&quot;00CA146D&quot;/&gt;&lt;wsp:rsid wsp:val=&quot;00CA16C8&quot;/&gt;&lt;wsp:rsid wsp:val=&quot;00CA16FD&quot;/&gt;&lt;wsp:rsid wsp:val=&quot;00CA1895&quot;/&gt;&lt;wsp:rsid wsp:val=&quot;00CA1A56&quot;/&gt;&lt;wsp:rsid wsp:val=&quot;00CA1B88&quot;/&gt;&lt;wsp:rsid wsp:val=&quot;00CA2053&quot;/&gt;&lt;wsp:rsid wsp:val=&quot;00CA20D9&quot;/&gt;&lt;wsp:rsid wsp:val=&quot;00CA20DF&quot;/&gt;&lt;wsp:rsid wsp:val=&quot;00CA2114&quot;/&gt;&lt;wsp:rsid wsp:val=&quot;00CA244B&quot;/&gt;&lt;wsp:rsid wsp:val=&quot;00CA2647&quot;/&gt;&lt;wsp:rsid wsp:val=&quot;00CA28C5&quot;/&gt;&lt;wsp:rsid wsp:val=&quot;00CA2E3A&quot;/&gt;&lt;wsp:rsid wsp:val=&quot;00CA2F6B&quot;/&gt;&lt;wsp:rsid wsp:val=&quot;00CA3234&quot;/&gt;&lt;wsp:rsid wsp:val=&quot;00CA3358&quot;/&gt;&lt;wsp:rsid wsp:val=&quot;00CA3453&quot;/&gt;&lt;wsp:rsid wsp:val=&quot;00CA370F&quot;/&gt;&lt;wsp:rsid wsp:val=&quot;00CA3E38&quot;/&gt;&lt;wsp:rsid wsp:val=&quot;00CA3FAF&quot;/&gt;&lt;wsp:rsid wsp:val=&quot;00CA40CB&quot;/&gt;&lt;wsp:rsid wsp:val=&quot;00CA410B&quot;/&gt;&lt;wsp:rsid wsp:val=&quot;00CA42A6&quot;/&gt;&lt;wsp:rsid wsp:val=&quot;00CA42F2&quot;/&gt;&lt;wsp:rsid wsp:val=&quot;00CA4311&quot;/&gt;&lt;wsp:rsid wsp:val=&quot;00CA4582&quot;/&gt;&lt;wsp:rsid wsp:val=&quot;00CA46AC&quot;/&gt;&lt;wsp:rsid wsp:val=&quot;00CA4C18&quot;/&gt;&lt;wsp:rsid wsp:val=&quot;00CA5141&quot;/&gt;&lt;wsp:rsid wsp:val=&quot;00CA5263&quot;/&gt;&lt;wsp:rsid wsp:val=&quot;00CA53E4&quot;/&gt;&lt;wsp:rsid wsp:val=&quot;00CA5450&quot;/&gt;&lt;wsp:rsid wsp:val=&quot;00CA56D9&quot;/&gt;&lt;wsp:rsid wsp:val=&quot;00CA5779&quot;/&gt;&lt;wsp:rsid wsp:val=&quot;00CA5A0D&quot;/&gt;&lt;wsp:rsid wsp:val=&quot;00CA5BB3&quot;/&gt;&lt;wsp:rsid wsp:val=&quot;00CA5C4F&quot;/&gt;&lt;wsp:rsid wsp:val=&quot;00CA5F0E&quot;/&gt;&lt;wsp:rsid wsp:val=&quot;00CA6155&quot;/&gt;&lt;wsp:rsid wsp:val=&quot;00CA616B&quot;/&gt;&lt;wsp:rsid wsp:val=&quot;00CA630E&quot;/&gt;&lt;wsp:rsid wsp:val=&quot;00CA6516&quot;/&gt;&lt;wsp:rsid wsp:val=&quot;00CA667F&quot;/&gt;&lt;wsp:rsid wsp:val=&quot;00CA69AD&quot;/&gt;&lt;wsp:rsid wsp:val=&quot;00CA69CE&quot;/&gt;&lt;wsp:rsid wsp:val=&quot;00CA6C03&quot;/&gt;&lt;wsp:rsid wsp:val=&quot;00CA6D05&quot;/&gt;&lt;wsp:rsid wsp:val=&quot;00CA6E64&quot;/&gt;&lt;wsp:rsid wsp:val=&quot;00CA6F0B&quot;/&gt;&lt;wsp:rsid wsp:val=&quot;00CA7000&quot;/&gt;&lt;wsp:rsid wsp:val=&quot;00CA7256&quot;/&gt;&lt;wsp:rsid wsp:val=&quot;00CA732D&quot;/&gt;&lt;wsp:rsid wsp:val=&quot;00CA74B4&quot;/&gt;&lt;wsp:rsid wsp:val=&quot;00CA7566&quot;/&gt;&lt;wsp:rsid wsp:val=&quot;00CA7738&quot;/&gt;&lt;wsp:rsid wsp:val=&quot;00CA774C&quot;/&gt;&lt;wsp:rsid wsp:val=&quot;00CA7A5D&quot;/&gt;&lt;wsp:rsid wsp:val=&quot;00CA7DCE&quot;/&gt;&lt;wsp:rsid wsp:val=&quot;00CB00CB&quot;/&gt;&lt;wsp:rsid wsp:val=&quot;00CB033F&quot;/&gt;&lt;wsp:rsid wsp:val=&quot;00CB036D&quot;/&gt;&lt;wsp:rsid wsp:val=&quot;00CB095C&quot;/&gt;&lt;wsp:rsid wsp:val=&quot;00CB097F&quot;/&gt;&lt;wsp:rsid wsp:val=&quot;00CB09FD&quot;/&gt;&lt;wsp:rsid wsp:val=&quot;00CB0C5A&quot;/&gt;&lt;wsp:rsid wsp:val=&quot;00CB0E81&quot;/&gt;&lt;wsp:rsid wsp:val=&quot;00CB112F&quot;/&gt;&lt;wsp:rsid wsp:val=&quot;00CB1285&quot;/&gt;&lt;wsp:rsid wsp:val=&quot;00CB1472&quot;/&gt;&lt;wsp:rsid wsp:val=&quot;00CB14A5&quot;/&gt;&lt;wsp:rsid wsp:val=&quot;00CB1587&quot;/&gt;&lt;wsp:rsid wsp:val=&quot;00CB195E&quot;/&gt;&lt;wsp:rsid wsp:val=&quot;00CB1B33&quot;/&gt;&lt;wsp:rsid wsp:val=&quot;00CB1C6B&quot;/&gt;&lt;wsp:rsid wsp:val=&quot;00CB1DD6&quot;/&gt;&lt;wsp:rsid wsp:val=&quot;00CB22C5&quot;/&gt;&lt;wsp:rsid wsp:val=&quot;00CB249B&quot;/&gt;&lt;wsp:rsid wsp:val=&quot;00CB2537&quot;/&gt;&lt;wsp:rsid wsp:val=&quot;00CB2B87&quot;/&gt;&lt;wsp:rsid wsp:val=&quot;00CB2C49&quot;/&gt;&lt;wsp:rsid wsp:val=&quot;00CB2C58&quot;/&gt;&lt;wsp:rsid wsp:val=&quot;00CB2DFC&quot;/&gt;&lt;wsp:rsid wsp:val=&quot;00CB2ECE&quot;/&gt;&lt;wsp:rsid wsp:val=&quot;00CB2FB2&quot;/&gt;&lt;wsp:rsid wsp:val=&quot;00CB34B9&quot;/&gt;&lt;wsp:rsid wsp:val=&quot;00CB36BB&quot;/&gt;&lt;wsp:rsid wsp:val=&quot;00CB3927&quot;/&gt;&lt;wsp:rsid wsp:val=&quot;00CB3CEB&quot;/&gt;&lt;wsp:rsid wsp:val=&quot;00CB4171&quot;/&gt;&lt;wsp:rsid wsp:val=&quot;00CB479C&quot;/&gt;&lt;wsp:rsid wsp:val=&quot;00CB4AB3&quot;/&gt;&lt;wsp:rsid wsp:val=&quot;00CB4B60&quot;/&gt;&lt;wsp:rsid wsp:val=&quot;00CB5104&quot;/&gt;&lt;wsp:rsid wsp:val=&quot;00CB5791&quot;/&gt;&lt;wsp:rsid wsp:val=&quot;00CB5879&quot;/&gt;&lt;wsp:rsid wsp:val=&quot;00CB5B36&quot;/&gt;&lt;wsp:rsid wsp:val=&quot;00CB6136&quot;/&gt;&lt;wsp:rsid wsp:val=&quot;00CB6351&quot;/&gt;&lt;wsp:rsid wsp:val=&quot;00CB689B&quot;/&gt;&lt;wsp:rsid wsp:val=&quot;00CB6A08&quot;/&gt;&lt;wsp:rsid wsp:val=&quot;00CB6A2A&quot;/&gt;&lt;wsp:rsid wsp:val=&quot;00CB6DD2&quot;/&gt;&lt;wsp:rsid wsp:val=&quot;00CB72F1&quot;/&gt;&lt;wsp:rsid wsp:val=&quot;00CB74A3&quot;/&gt;&lt;wsp:rsid wsp:val=&quot;00CB7579&quot;/&gt;&lt;wsp:rsid wsp:val=&quot;00CB784A&quot;/&gt;&lt;wsp:rsid wsp:val=&quot;00CC01D4&quot;/&gt;&lt;wsp:rsid wsp:val=&quot;00CC054A&quot;/&gt;&lt;wsp:rsid wsp:val=&quot;00CC054D&quot;/&gt;&lt;wsp:rsid wsp:val=&quot;00CC0670&quot;/&gt;&lt;wsp:rsid wsp:val=&quot;00CC0ABE&quot;/&gt;&lt;wsp:rsid wsp:val=&quot;00CC1160&quot;/&gt;&lt;wsp:rsid wsp:val=&quot;00CC11DC&quot;/&gt;&lt;wsp:rsid wsp:val=&quot;00CC123F&quot;/&gt;&lt;wsp:rsid wsp:val=&quot;00CC12B0&quot;/&gt;&lt;wsp:rsid wsp:val=&quot;00CC1363&quot;/&gt;&lt;wsp:rsid wsp:val=&quot;00CC14DB&quot;/&gt;&lt;wsp:rsid wsp:val=&quot;00CC1924&quot;/&gt;&lt;wsp:rsid wsp:val=&quot;00CC19A4&quot;/&gt;&lt;wsp:rsid wsp:val=&quot;00CC1CFE&quot;/&gt;&lt;wsp:rsid wsp:val=&quot;00CC1E21&quot;/&gt;&lt;wsp:rsid wsp:val=&quot;00CC1E30&quot;/&gt;&lt;wsp:rsid wsp:val=&quot;00CC1F90&quot;/&gt;&lt;wsp:rsid wsp:val=&quot;00CC20D8&quot;/&gt;&lt;wsp:rsid wsp:val=&quot;00CC21FA&quot;/&gt;&lt;wsp:rsid wsp:val=&quot;00CC2460&quot;/&gt;&lt;wsp:rsid wsp:val=&quot;00CC26D0&quot;/&gt;&lt;wsp:rsid wsp:val=&quot;00CC2EE0&quot;/&gt;&lt;wsp:rsid wsp:val=&quot;00CC35C2&quot;/&gt;&lt;wsp:rsid wsp:val=&quot;00CC3A73&quot;/&gt;&lt;wsp:rsid wsp:val=&quot;00CC3D7A&quot;/&gt;&lt;wsp:rsid wsp:val=&quot;00CC4147&quot;/&gt;&lt;wsp:rsid wsp:val=&quot;00CC4551&quot;/&gt;&lt;wsp:rsid wsp:val=&quot;00CC457E&quot;/&gt;&lt;wsp:rsid wsp:val=&quot;00CC47D8&quot;/&gt;&lt;wsp:rsid wsp:val=&quot;00CC486D&quot;/&gt;&lt;wsp:rsid wsp:val=&quot;00CC49BE&quot;/&gt;&lt;wsp:rsid wsp:val=&quot;00CC4E4C&quot;/&gt;&lt;wsp:rsid wsp:val=&quot;00CC4F52&quot;/&gt;&lt;wsp:rsid wsp:val=&quot;00CC5182&quot;/&gt;&lt;wsp:rsid wsp:val=&quot;00CC559D&quot;/&gt;&lt;wsp:rsid wsp:val=&quot;00CC55D9&quot;/&gt;&lt;wsp:rsid wsp:val=&quot;00CC5AB3&quot;/&gt;&lt;wsp:rsid wsp:val=&quot;00CC604E&quot;/&gt;&lt;wsp:rsid wsp:val=&quot;00CC6070&quot;/&gt;&lt;wsp:rsid wsp:val=&quot;00CC60BA&quot;/&gt;&lt;wsp:rsid wsp:val=&quot;00CC613E&quot;/&gt;&lt;wsp:rsid wsp:val=&quot;00CC6481&quot;/&gt;&lt;wsp:rsid wsp:val=&quot;00CC6968&quot;/&gt;&lt;wsp:rsid wsp:val=&quot;00CC697C&quot;/&gt;&lt;wsp:rsid wsp:val=&quot;00CC6B4F&quot;/&gt;&lt;wsp:rsid wsp:val=&quot;00CC6EB3&quot;/&gt;&lt;wsp:rsid wsp:val=&quot;00CC6F53&quot;/&gt;&lt;wsp:rsid wsp:val=&quot;00CC704F&quot;/&gt;&lt;wsp:rsid wsp:val=&quot;00CC725D&quot;/&gt;&lt;wsp:rsid wsp:val=&quot;00CC7527&quot;/&gt;&lt;wsp:rsid wsp:val=&quot;00CC7548&quot;/&gt;&lt;wsp:rsid wsp:val=&quot;00CC755E&quot;/&gt;&lt;wsp:rsid wsp:val=&quot;00CC778B&quot;/&gt;&lt;wsp:rsid wsp:val=&quot;00CC7C65&quot;/&gt;&lt;wsp:rsid wsp:val=&quot;00CC7D0E&quot;/&gt;&lt;wsp:rsid wsp:val=&quot;00CD0513&quot;/&gt;&lt;wsp:rsid wsp:val=&quot;00CD078B&quot;/&gt;&lt;wsp:rsid wsp:val=&quot;00CD09CA&quot;/&gt;&lt;wsp:rsid wsp:val=&quot;00CD0AA4&quot;/&gt;&lt;wsp:rsid wsp:val=&quot;00CD0B41&quot;/&gt;&lt;wsp:rsid wsp:val=&quot;00CD0ECF&quot;/&gt;&lt;wsp:rsid wsp:val=&quot;00CD12E7&quot;/&gt;&lt;wsp:rsid wsp:val=&quot;00CD1390&quot;/&gt;&lt;wsp:rsid wsp:val=&quot;00CD1555&quot;/&gt;&lt;wsp:rsid wsp:val=&quot;00CD17BB&quot;/&gt;&lt;wsp:rsid wsp:val=&quot;00CD17FB&quot;/&gt;&lt;wsp:rsid wsp:val=&quot;00CD185C&quot;/&gt;&lt;wsp:rsid wsp:val=&quot;00CD1BFF&quot;/&gt;&lt;wsp:rsid wsp:val=&quot;00CD1DBC&quot;/&gt;&lt;wsp:rsid wsp:val=&quot;00CD1E29&quot;/&gt;&lt;wsp:rsid wsp:val=&quot;00CD20D1&quot;/&gt;&lt;wsp:rsid wsp:val=&quot;00CD217B&quot;/&gt;&lt;wsp:rsid wsp:val=&quot;00CD226D&quot;/&gt;&lt;wsp:rsid wsp:val=&quot;00CD24FD&quot;/&gt;&lt;wsp:rsid wsp:val=&quot;00CD2552&quot;/&gt;&lt;wsp:rsid wsp:val=&quot;00CD25FB&quot;/&gt;&lt;wsp:rsid wsp:val=&quot;00CD28B7&quot;/&gt;&lt;wsp:rsid wsp:val=&quot;00CD2AFE&quot;/&gt;&lt;wsp:rsid wsp:val=&quot;00CD2D17&quot;/&gt;&lt;wsp:rsid wsp:val=&quot;00CD2DB0&quot;/&gt;&lt;wsp:rsid wsp:val=&quot;00CD2E97&quot;/&gt;&lt;wsp:rsid wsp:val=&quot;00CD32DD&quot;/&gt;&lt;wsp:rsid wsp:val=&quot;00CD341B&quot;/&gt;&lt;wsp:rsid wsp:val=&quot;00CD344E&quot;/&gt;&lt;wsp:rsid wsp:val=&quot;00CD34FC&quot;/&gt;&lt;wsp:rsid wsp:val=&quot;00CD3949&quot;/&gt;&lt;wsp:rsid wsp:val=&quot;00CD394B&quot;/&gt;&lt;wsp:rsid wsp:val=&quot;00CD3F16&quot;/&gt;&lt;wsp:rsid wsp:val=&quot;00CD4326&quot;/&gt;&lt;wsp:rsid wsp:val=&quot;00CD440F&quot;/&gt;&lt;wsp:rsid wsp:val=&quot;00CD44A6&quot;/&gt;&lt;wsp:rsid wsp:val=&quot;00CD44FC&quot;/&gt;&lt;wsp:rsid wsp:val=&quot;00CD4503&quot;/&gt;&lt;wsp:rsid wsp:val=&quot;00CD4AC0&quot;/&gt;&lt;wsp:rsid wsp:val=&quot;00CD4C2D&quot;/&gt;&lt;wsp:rsid wsp:val=&quot;00CD544C&quot;/&gt;&lt;wsp:rsid wsp:val=&quot;00CD5489&quot;/&gt;&lt;wsp:rsid wsp:val=&quot;00CD54B9&quot;/&gt;&lt;wsp:rsid wsp:val=&quot;00CD54F5&quot;/&gt;&lt;wsp:rsid wsp:val=&quot;00CD55A5&quot;/&gt;&lt;wsp:rsid wsp:val=&quot;00CD55E5&quot;/&gt;&lt;wsp:rsid wsp:val=&quot;00CD564A&quot;/&gt;&lt;wsp:rsid wsp:val=&quot;00CD5749&quot;/&gt;&lt;wsp:rsid wsp:val=&quot;00CD5752&quot;/&gt;&lt;wsp:rsid wsp:val=&quot;00CD5810&quot;/&gt;&lt;wsp:rsid wsp:val=&quot;00CD5A3D&quot;/&gt;&lt;wsp:rsid wsp:val=&quot;00CD5B1A&quot;/&gt;&lt;wsp:rsid wsp:val=&quot;00CD5C39&quot;/&gt;&lt;wsp:rsid wsp:val=&quot;00CD5D0E&quot;/&gt;&lt;wsp:rsid wsp:val=&quot;00CD5E25&quot;/&gt;&lt;wsp:rsid wsp:val=&quot;00CD6200&quot;/&gt;&lt;wsp:rsid wsp:val=&quot;00CD6462&quot;/&gt;&lt;wsp:rsid wsp:val=&quot;00CD6527&quot;/&gt;&lt;wsp:rsid wsp:val=&quot;00CD68AD&quot;/&gt;&lt;wsp:rsid wsp:val=&quot;00CD6CA2&quot;/&gt;&lt;wsp:rsid wsp:val=&quot;00CD6E30&quot;/&gt;&lt;wsp:rsid wsp:val=&quot;00CD6FD8&quot;/&gt;&lt;wsp:rsid wsp:val=&quot;00CD700D&quot;/&gt;&lt;wsp:rsid wsp:val=&quot;00CD78D9&quot;/&gt;&lt;wsp:rsid wsp:val=&quot;00CD79C5&quot;/&gt;&lt;wsp:rsid wsp:val=&quot;00CD7B4B&quot;/&gt;&lt;wsp:rsid wsp:val=&quot;00CE00B4&quot;/&gt;&lt;wsp:rsid wsp:val=&quot;00CE01F6&quot;/&gt;&lt;wsp:rsid wsp:val=&quot;00CE0483&quot;/&gt;&lt;wsp:rsid wsp:val=&quot;00CE06BA&quot;/&gt;&lt;wsp:rsid wsp:val=&quot;00CE0AEC&quot;/&gt;&lt;wsp:rsid wsp:val=&quot;00CE0D70&quot;/&gt;&lt;wsp:rsid wsp:val=&quot;00CE115E&quot;/&gt;&lt;wsp:rsid wsp:val=&quot;00CE1203&quot;/&gt;&lt;wsp:rsid wsp:val=&quot;00CE1761&quot;/&gt;&lt;wsp:rsid wsp:val=&quot;00CE1D1F&quot;/&gt;&lt;wsp:rsid wsp:val=&quot;00CE1FE3&quot;/&gt;&lt;wsp:rsid wsp:val=&quot;00CE1FFC&quot;/&gt;&lt;wsp:rsid wsp:val=&quot;00CE24EF&quot;/&gt;&lt;wsp:rsid wsp:val=&quot;00CE26BB&quot;/&gt;&lt;wsp:rsid wsp:val=&quot;00CE271F&quot;/&gt;&lt;wsp:rsid wsp:val=&quot;00CE2B2A&quot;/&gt;&lt;wsp:rsid wsp:val=&quot;00CE2C55&quot;/&gt;&lt;wsp:rsid wsp:val=&quot;00CE2D49&quot;/&gt;&lt;wsp:rsid wsp:val=&quot;00CE306B&quot;/&gt;&lt;wsp:rsid wsp:val=&quot;00CE32E8&quot;/&gt;&lt;wsp:rsid wsp:val=&quot;00CE32FC&quot;/&gt;&lt;wsp:rsid wsp:val=&quot;00CE348A&quot;/&gt;&lt;wsp:rsid wsp:val=&quot;00CE35FA&quot;/&gt;&lt;wsp:rsid wsp:val=&quot;00CE369C&quot;/&gt;&lt;wsp:rsid wsp:val=&quot;00CE3775&quot;/&gt;&lt;wsp:rsid wsp:val=&quot;00CE3A86&quot;/&gt;&lt;wsp:rsid wsp:val=&quot;00CE3BA6&quot;/&gt;&lt;wsp:rsid wsp:val=&quot;00CE3F9A&quot;/&gt;&lt;wsp:rsid wsp:val=&quot;00CE4281&quot;/&gt;&lt;wsp:rsid wsp:val=&quot;00CE4307&quot;/&gt;&lt;wsp:rsid wsp:val=&quot;00CE4687&quot;/&gt;&lt;wsp:rsid wsp:val=&quot;00CE4695&quot;/&gt;&lt;wsp:rsid wsp:val=&quot;00CE46E2&quot;/&gt;&lt;wsp:rsid wsp:val=&quot;00CE474B&quot;/&gt;&lt;wsp:rsid wsp:val=&quot;00CE483C&quot;/&gt;&lt;wsp:rsid wsp:val=&quot;00CE49D8&quot;/&gt;&lt;wsp:rsid wsp:val=&quot;00CE4A21&quot;/&gt;&lt;wsp:rsid wsp:val=&quot;00CE4A63&quot;/&gt;&lt;wsp:rsid wsp:val=&quot;00CE4ADC&quot;/&gt;&lt;wsp:rsid wsp:val=&quot;00CE4B21&quot;/&gt;&lt;wsp:rsid wsp:val=&quot;00CE4EEC&quot;/&gt;&lt;wsp:rsid wsp:val=&quot;00CE4F55&quot;/&gt;&lt;wsp:rsid wsp:val=&quot;00CE4F8C&quot;/&gt;&lt;wsp:rsid wsp:val=&quot;00CE508E&quot;/&gt;&lt;wsp:rsid wsp:val=&quot;00CE5185&quot;/&gt;&lt;wsp:rsid wsp:val=&quot;00CE5287&quot;/&gt;&lt;wsp:rsid wsp:val=&quot;00CE53CD&quot;/&gt;&lt;wsp:rsid wsp:val=&quot;00CE5575&quot;/&gt;&lt;wsp:rsid wsp:val=&quot;00CE587A&quot;/&gt;&lt;wsp:rsid wsp:val=&quot;00CE5A22&quot;/&gt;&lt;wsp:rsid wsp:val=&quot;00CE5AD1&quot;/&gt;&lt;wsp:rsid wsp:val=&quot;00CE5B1C&quot;/&gt;&lt;wsp:rsid wsp:val=&quot;00CE5B95&quot;/&gt;&lt;wsp:rsid wsp:val=&quot;00CE6025&quot;/&gt;&lt;wsp:rsid wsp:val=&quot;00CE6282&quot;/&gt;&lt;wsp:rsid wsp:val=&quot;00CE637F&quot;/&gt;&lt;wsp:rsid wsp:val=&quot;00CE63ED&quot;/&gt;&lt;wsp:rsid wsp:val=&quot;00CE6449&quot;/&gt;&lt;wsp:rsid wsp:val=&quot;00CE6927&quot;/&gt;&lt;wsp:rsid wsp:val=&quot;00CE6AAA&quot;/&gt;&lt;wsp:rsid wsp:val=&quot;00CE6C34&quot;/&gt;&lt;wsp:rsid wsp:val=&quot;00CE6E63&quot;/&gt;&lt;wsp:rsid wsp:val=&quot;00CE7245&quot;/&gt;&lt;wsp:rsid wsp:val=&quot;00CE72A8&quot;/&gt;&lt;wsp:rsid wsp:val=&quot;00CE748C&quot;/&gt;&lt;wsp:rsid wsp:val=&quot;00CE76CE&quot;/&gt;&lt;wsp:rsid wsp:val=&quot;00CE7B02&quot;/&gt;&lt;wsp:rsid wsp:val=&quot;00CE7B39&quot;/&gt;&lt;wsp:rsid wsp:val=&quot;00CF01C3&quot;/&gt;&lt;wsp:rsid wsp:val=&quot;00CF0760&quot;/&gt;&lt;wsp:rsid wsp:val=&quot;00CF0905&quot;/&gt;&lt;wsp:rsid wsp:val=&quot;00CF0BF0&quot;/&gt;&lt;wsp:rsid wsp:val=&quot;00CF0D1C&quot;/&gt;&lt;wsp:rsid wsp:val=&quot;00CF0FDB&quot;/&gt;&lt;wsp:rsid wsp:val=&quot;00CF1018&quot;/&gt;&lt;wsp:rsid wsp:val=&quot;00CF1393&quot;/&gt;&lt;wsp:rsid wsp:val=&quot;00CF18C2&quot;/&gt;&lt;wsp:rsid wsp:val=&quot;00CF1CC8&quot;/&gt;&lt;wsp:rsid wsp:val=&quot;00CF1D9B&quot;/&gt;&lt;wsp:rsid wsp:val=&quot;00CF1EB8&quot;/&gt;&lt;wsp:rsid wsp:val=&quot;00CF1F20&quot;/&gt;&lt;wsp:rsid wsp:val=&quot;00CF2288&quot;/&gt;&lt;wsp:rsid wsp:val=&quot;00CF2578&quot;/&gt;&lt;wsp:rsid wsp:val=&quot;00CF281F&quot;/&gt;&lt;wsp:rsid wsp:val=&quot;00CF2D1D&quot;/&gt;&lt;wsp:rsid wsp:val=&quot;00CF2D47&quot;/&gt;&lt;wsp:rsid wsp:val=&quot;00CF336A&quot;/&gt;&lt;wsp:rsid wsp:val=&quot;00CF37F7&quot;/&gt;&lt;wsp:rsid wsp:val=&quot;00CF3C42&quot;/&gt;&lt;wsp:rsid wsp:val=&quot;00CF3D81&quot;/&gt;&lt;wsp:rsid wsp:val=&quot;00CF40BB&quot;/&gt;&lt;wsp:rsid wsp:val=&quot;00CF48CD&quot;/&gt;&lt;wsp:rsid wsp:val=&quot;00CF4FA3&quot;/&gt;&lt;wsp:rsid wsp:val=&quot;00CF52A1&quot;/&gt;&lt;wsp:rsid wsp:val=&quot;00CF57A9&quot;/&gt;&lt;wsp:rsid wsp:val=&quot;00CF5858&quot;/&gt;&lt;wsp:rsid wsp:val=&quot;00CF5C4F&quot;/&gt;&lt;wsp:rsid wsp:val=&quot;00CF5C86&quot;/&gt;&lt;wsp:rsid wsp:val=&quot;00CF624F&quot;/&gt;&lt;wsp:rsid wsp:val=&quot;00CF6430&quot;/&gt;&lt;wsp:rsid wsp:val=&quot;00CF6571&quot;/&gt;&lt;wsp:rsid wsp:val=&quot;00CF6B88&quot;/&gt;&lt;wsp:rsid wsp:val=&quot;00CF6F12&quot;/&gt;&lt;wsp:rsid wsp:val=&quot;00CF7086&quot;/&gt;&lt;wsp:rsid wsp:val=&quot;00CF7184&quot;/&gt;&lt;wsp:rsid wsp:val=&quot;00CF7422&quot;/&gt;&lt;wsp:rsid wsp:val=&quot;00CF7A28&quot;/&gt;&lt;wsp:rsid wsp:val=&quot;00CF7B39&quot;/&gt;&lt;wsp:rsid wsp:val=&quot;00CF7CDC&quot;/&gt;&lt;wsp:rsid wsp:val=&quot;00CF7EE4&quot;/&gt;&lt;wsp:rsid wsp:val=&quot;00CF7F4F&quot;/&gt;&lt;wsp:rsid wsp:val=&quot;00D00795&quot;/&gt;&lt;wsp:rsid wsp:val=&quot;00D00858&quot;/&gt;&lt;wsp:rsid wsp:val=&quot;00D0089E&quot;/&gt;&lt;wsp:rsid wsp:val=&quot;00D009B1&quot;/&gt;&lt;wsp:rsid wsp:val=&quot;00D00B4B&quot;/&gt;&lt;wsp:rsid wsp:val=&quot;00D0116E&quot;/&gt;&lt;wsp:rsid wsp:val=&quot;00D011B9&quot;/&gt;&lt;wsp:rsid wsp:val=&quot;00D012E7&quot;/&gt;&lt;wsp:rsid wsp:val=&quot;00D01581&quot;/&gt;&lt;wsp:rsid wsp:val=&quot;00D01776&quot;/&gt;&lt;wsp:rsid wsp:val=&quot;00D01F5E&quot;/&gt;&lt;wsp:rsid wsp:val=&quot;00D02236&quot;/&gt;&lt;wsp:rsid wsp:val=&quot;00D02530&quot;/&gt;&lt;wsp:rsid wsp:val=&quot;00D02656&quot;/&gt;&lt;wsp:rsid wsp:val=&quot;00D028EB&quot;/&gt;&lt;wsp:rsid wsp:val=&quot;00D0293B&quot;/&gt;&lt;wsp:rsid wsp:val=&quot;00D02AC2&quot;/&gt;&lt;wsp:rsid wsp:val=&quot;00D02D38&quot;/&gt;&lt;wsp:rsid wsp:val=&quot;00D02E6E&quot;/&gt;&lt;wsp:rsid wsp:val=&quot;00D02ED1&quot;/&gt;&lt;wsp:rsid wsp:val=&quot;00D0397F&quot;/&gt;&lt;wsp:rsid wsp:val=&quot;00D039DD&quot;/&gt;&lt;wsp:rsid wsp:val=&quot;00D03C31&quot;/&gt;&lt;wsp:rsid wsp:val=&quot;00D03DB7&quot;/&gt;&lt;wsp:rsid wsp:val=&quot;00D03EB2&quot;/&gt;&lt;wsp:rsid wsp:val=&quot;00D03EB7&quot;/&gt;&lt;wsp:rsid wsp:val=&quot;00D0467B&quot;/&gt;&lt;wsp:rsid wsp:val=&quot;00D0474D&quot;/&gt;&lt;wsp:rsid wsp:val=&quot;00D049FC&quot;/&gt;&lt;wsp:rsid wsp:val=&quot;00D04D67&quot;/&gt;&lt;wsp:rsid wsp:val=&quot;00D05318&quot;/&gt;&lt;wsp:rsid wsp:val=&quot;00D0533D&quot;/&gt;&lt;wsp:rsid wsp:val=&quot;00D05637&quot;/&gt;&lt;wsp:rsid wsp:val=&quot;00D05AA3&quot;/&gt;&lt;wsp:rsid wsp:val=&quot;00D05C6F&quot;/&gt;&lt;wsp:rsid wsp:val=&quot;00D05D0B&quot;/&gt;&lt;wsp:rsid wsp:val=&quot;00D0631D&quot;/&gt;&lt;wsp:rsid wsp:val=&quot;00D063CB&quot;/&gt;&lt;wsp:rsid wsp:val=&quot;00D065FC&quot;/&gt;&lt;wsp:rsid wsp:val=&quot;00D06628&quot;/&gt;&lt;wsp:rsid wsp:val=&quot;00D06666&quot;/&gt;&lt;wsp:rsid wsp:val=&quot;00D067D1&quot;/&gt;&lt;wsp:rsid wsp:val=&quot;00D06823&quot;/&gt;&lt;wsp:rsid wsp:val=&quot;00D069C8&quot;/&gt;&lt;wsp:rsid wsp:val=&quot;00D074B7&quot;/&gt;&lt;wsp:rsid wsp:val=&quot;00D074BC&quot;/&gt;&lt;wsp:rsid wsp:val=&quot;00D074E6&quot;/&gt;&lt;wsp:rsid wsp:val=&quot;00D07AA4&quot;/&gt;&lt;wsp:rsid wsp:val=&quot;00D07BE8&quot;/&gt;&lt;wsp:rsid wsp:val=&quot;00D10097&quot;/&gt;&lt;wsp:rsid wsp:val=&quot;00D10D69&quot;/&gt;&lt;wsp:rsid wsp:val=&quot;00D1105E&quot;/&gt;&lt;wsp:rsid wsp:val=&quot;00D1133B&quot;/&gt;&lt;wsp:rsid wsp:val=&quot;00D11459&quot;/&gt;&lt;wsp:rsid wsp:val=&quot;00D11599&quot;/&gt;&lt;wsp:rsid wsp:val=&quot;00D115D0&quot;/&gt;&lt;wsp:rsid wsp:val=&quot;00D1162A&quot;/&gt;&lt;wsp:rsid wsp:val=&quot;00D11680&quot;/&gt;&lt;wsp:rsid wsp:val=&quot;00D117B2&quot;/&gt;&lt;wsp:rsid wsp:val=&quot;00D11BF6&quot;/&gt;&lt;wsp:rsid wsp:val=&quot;00D11EAA&quot;/&gt;&lt;wsp:rsid wsp:val=&quot;00D11F2D&quot;/&gt;&lt;wsp:rsid wsp:val=&quot;00D1215A&quot;/&gt;&lt;wsp:rsid wsp:val=&quot;00D1228D&quot;/&gt;&lt;wsp:rsid wsp:val=&quot;00D1234B&quot;/&gt;&lt;wsp:rsid wsp:val=&quot;00D123D7&quot;/&gt;&lt;wsp:rsid wsp:val=&quot;00D12983&quot;/&gt;&lt;wsp:rsid wsp:val=&quot;00D12E50&quot;/&gt;&lt;wsp:rsid wsp:val=&quot;00D12EF2&quot;/&gt;&lt;wsp:rsid wsp:val=&quot;00D13089&quot;/&gt;&lt;wsp:rsid wsp:val=&quot;00D131AB&quot;/&gt;&lt;wsp:rsid wsp:val=&quot;00D1375E&quot;/&gt;&lt;wsp:rsid wsp:val=&quot;00D137B0&quot;/&gt;&lt;wsp:rsid wsp:val=&quot;00D13B6D&quot;/&gt;&lt;wsp:rsid wsp:val=&quot;00D14376&quot;/&gt;&lt;wsp:rsid wsp:val=&quot;00D14AA9&quot;/&gt;&lt;wsp:rsid wsp:val=&quot;00D14B01&quot;/&gt;&lt;wsp:rsid wsp:val=&quot;00D15028&quot;/&gt;&lt;wsp:rsid wsp:val=&quot;00D15269&quot;/&gt;&lt;wsp:rsid wsp:val=&quot;00D1541D&quot;/&gt;&lt;wsp:rsid wsp:val=&quot;00D15526&quot;/&gt;&lt;wsp:rsid wsp:val=&quot;00D156DD&quot;/&gt;&lt;wsp:rsid wsp:val=&quot;00D156F6&quot;/&gt;&lt;wsp:rsid wsp:val=&quot;00D1579D&quot;/&gt;&lt;wsp:rsid wsp:val=&quot;00D157C2&quot;/&gt;&lt;wsp:rsid wsp:val=&quot;00D158A1&quot;/&gt;&lt;wsp:rsid wsp:val=&quot;00D15AB5&quot;/&gt;&lt;wsp:rsid wsp:val=&quot;00D15B06&quot;/&gt;&lt;wsp:rsid wsp:val=&quot;00D160AF&quot;/&gt;&lt;wsp:rsid wsp:val=&quot;00D162B2&quot;/&gt;&lt;wsp:rsid wsp:val=&quot;00D16447&quot;/&gt;&lt;wsp:rsid wsp:val=&quot;00D1645C&quot;/&gt;&lt;wsp:rsid wsp:val=&quot;00D16554&quot;/&gt;&lt;wsp:rsid wsp:val=&quot;00D165DF&quot;/&gt;&lt;wsp:rsid wsp:val=&quot;00D165FA&quot;/&gt;&lt;wsp:rsid wsp:val=&quot;00D16750&quot;/&gt;&lt;wsp:rsid wsp:val=&quot;00D16D2D&quot;/&gt;&lt;wsp:rsid wsp:val=&quot;00D170F5&quot;/&gt;&lt;wsp:rsid wsp:val=&quot;00D17215&quot;/&gt;&lt;wsp:rsid wsp:val=&quot;00D17293&quot;/&gt;&lt;wsp:rsid wsp:val=&quot;00D17642&quot;/&gt;&lt;wsp:rsid wsp:val=&quot;00D177D8&quot;/&gt;&lt;wsp:rsid wsp:val=&quot;00D17D8D&quot;/&gt;&lt;wsp:rsid wsp:val=&quot;00D17E03&quot;/&gt;&lt;wsp:rsid wsp:val=&quot;00D17F16&quot;/&gt;&lt;wsp:rsid wsp:val=&quot;00D20413&quot;/&gt;&lt;wsp:rsid wsp:val=&quot;00D20584&quot;/&gt;&lt;wsp:rsid wsp:val=&quot;00D205CB&quot;/&gt;&lt;wsp:rsid wsp:val=&quot;00D20634&quot;/&gt;&lt;wsp:rsid wsp:val=&quot;00D206C6&quot;/&gt;&lt;wsp:rsid wsp:val=&quot;00D20768&quot;/&gt;&lt;wsp:rsid wsp:val=&quot;00D21200&quot;/&gt;&lt;wsp:rsid wsp:val=&quot;00D21345&quot;/&gt;&lt;wsp:rsid wsp:val=&quot;00D217F6&quot;/&gt;&lt;wsp:rsid wsp:val=&quot;00D2188D&quot;/&gt;&lt;wsp:rsid wsp:val=&quot;00D21B87&quot;/&gt;&lt;wsp:rsid wsp:val=&quot;00D21CB3&quot;/&gt;&lt;wsp:rsid wsp:val=&quot;00D21E2A&quot;/&gt;&lt;wsp:rsid wsp:val=&quot;00D21E50&quot;/&gt;&lt;wsp:rsid wsp:val=&quot;00D21FF4&quot;/&gt;&lt;wsp:rsid wsp:val=&quot;00D22008&quot;/&gt;&lt;wsp:rsid wsp:val=&quot;00D220AF&quot;/&gt;&lt;wsp:rsid wsp:val=&quot;00D22456&quot;/&gt;&lt;wsp:rsid wsp:val=&quot;00D22500&quot;/&gt;&lt;wsp:rsid wsp:val=&quot;00D227D8&quot;/&gt;&lt;wsp:rsid wsp:val=&quot;00D228B7&quot;/&gt;&lt;wsp:rsid wsp:val=&quot;00D22A92&quot;/&gt;&lt;wsp:rsid wsp:val=&quot;00D22ACC&quot;/&gt;&lt;wsp:rsid wsp:val=&quot;00D22BFB&quot;/&gt;&lt;wsp:rsid wsp:val=&quot;00D23285&quot;/&gt;&lt;wsp:rsid wsp:val=&quot;00D23329&quot;/&gt;&lt;wsp:rsid wsp:val=&quot;00D23776&quot;/&gt;&lt;wsp:rsid wsp:val=&quot;00D23973&quot;/&gt;&lt;wsp:rsid wsp:val=&quot;00D23B59&quot;/&gt;&lt;wsp:rsid wsp:val=&quot;00D23DED&quot;/&gt;&lt;wsp:rsid wsp:val=&quot;00D24130&quot;/&gt;&lt;wsp:rsid wsp:val=&quot;00D24183&quot;/&gt;&lt;wsp:rsid wsp:val=&quot;00D243D7&quot;/&gt;&lt;wsp:rsid wsp:val=&quot;00D245D3&quot;/&gt;&lt;wsp:rsid wsp:val=&quot;00D247B6&quot;/&gt;&lt;wsp:rsid wsp:val=&quot;00D24A96&quot;/&gt;&lt;wsp:rsid wsp:val=&quot;00D24AA1&quot;/&gt;&lt;wsp:rsid wsp:val=&quot;00D24D45&quot;/&gt;&lt;wsp:rsid wsp:val=&quot;00D24FE2&quot;/&gt;&lt;wsp:rsid wsp:val=&quot;00D25255&quot;/&gt;&lt;wsp:rsid wsp:val=&quot;00D252AE&quot;/&gt;&lt;wsp:rsid wsp:val=&quot;00D25396&quot;/&gt;&lt;wsp:rsid wsp:val=&quot;00D25478&quot;/&gt;&lt;wsp:rsid wsp:val=&quot;00D25B6B&quot;/&gt;&lt;wsp:rsid wsp:val=&quot;00D25C8C&quot;/&gt;&lt;wsp:rsid wsp:val=&quot;00D25D27&quot;/&gt;&lt;wsp:rsid wsp:val=&quot;00D25F11&quot;/&gt;&lt;wsp:rsid wsp:val=&quot;00D26132&quot;/&gt;&lt;wsp:rsid wsp:val=&quot;00D262B2&quot;/&gt;&lt;wsp:rsid wsp:val=&quot;00D26699&quot;/&gt;&lt;wsp:rsid wsp:val=&quot;00D26A91&quot;/&gt;&lt;wsp:rsid wsp:val=&quot;00D26C13&quot;/&gt;&lt;wsp:rsid wsp:val=&quot;00D26DE5&quot;/&gt;&lt;wsp:rsid wsp:val=&quot;00D26F00&quot;/&gt;&lt;wsp:rsid wsp:val=&quot;00D271DE&quot;/&gt;&lt;wsp:rsid wsp:val=&quot;00D273E0&quot;/&gt;&lt;wsp:rsid wsp:val=&quot;00D2750E&quot;/&gt;&lt;wsp:rsid wsp:val=&quot;00D2758A&quot;/&gt;&lt;wsp:rsid wsp:val=&quot;00D27AE6&quot;/&gt;&lt;wsp:rsid wsp:val=&quot;00D27C25&quot;/&gt;&lt;wsp:rsid wsp:val=&quot;00D27CFD&quot;/&gt;&lt;wsp:rsid wsp:val=&quot;00D27E60&quot;/&gt;&lt;wsp:rsid wsp:val=&quot;00D27FDA&quot;/&gt;&lt;wsp:rsid wsp:val=&quot;00D30469&quot;/&gt;&lt;wsp:rsid wsp:val=&quot;00D30726&quot;/&gt;&lt;wsp:rsid wsp:val=&quot;00D30729&quot;/&gt;&lt;wsp:rsid wsp:val=&quot;00D309A9&quot;/&gt;&lt;wsp:rsid wsp:val=&quot;00D30BEE&quot;/&gt;&lt;wsp:rsid wsp:val=&quot;00D30C65&quot;/&gt;&lt;wsp:rsid wsp:val=&quot;00D30C83&quot;/&gt;&lt;wsp:rsid wsp:val=&quot;00D30D85&quot;/&gt;&lt;wsp:rsid wsp:val=&quot;00D31009&quot;/&gt;&lt;wsp:rsid wsp:val=&quot;00D31A9C&quot;/&gt;&lt;wsp:rsid wsp:val=&quot;00D31BDE&quot;/&gt;&lt;wsp:rsid wsp:val=&quot;00D31DBC&quot;/&gt;&lt;wsp:rsid wsp:val=&quot;00D32041&quot;/&gt;&lt;wsp:rsid wsp:val=&quot;00D322EF&quot;/&gt;&lt;wsp:rsid wsp:val=&quot;00D3325D&quot;/&gt;&lt;wsp:rsid wsp:val=&quot;00D33336&quot;/&gt;&lt;wsp:rsid wsp:val=&quot;00D334EE&quot;/&gt;&lt;wsp:rsid wsp:val=&quot;00D33899&quot;/&gt;&lt;wsp:rsid wsp:val=&quot;00D33C05&quot;/&gt;&lt;wsp:rsid wsp:val=&quot;00D344C7&quot;/&gt;&lt;wsp:rsid wsp:val=&quot;00D34532&quot;/&gt;&lt;wsp:rsid wsp:val=&quot;00D34616&quot;/&gt;&lt;wsp:rsid wsp:val=&quot;00D34EAA&quot;/&gt;&lt;wsp:rsid wsp:val=&quot;00D34EE7&quot;/&gt;&lt;wsp:rsid wsp:val=&quot;00D34FF7&quot;/&gt;&lt;wsp:rsid wsp:val=&quot;00D35693&quot;/&gt;&lt;wsp:rsid wsp:val=&quot;00D35736&quot;/&gt;&lt;wsp:rsid wsp:val=&quot;00D35846&quot;/&gt;&lt;wsp:rsid wsp:val=&quot;00D35B23&quot;/&gt;&lt;wsp:rsid wsp:val=&quot;00D35C58&quot;/&gt;&lt;wsp:rsid wsp:val=&quot;00D35EA8&quot;/&gt;&lt;wsp:rsid wsp:val=&quot;00D35F1C&quot;/&gt;&lt;wsp:rsid wsp:val=&quot;00D35F30&quot;/&gt;&lt;wsp:rsid wsp:val=&quot;00D362EF&quot;/&gt;&lt;wsp:rsid wsp:val=&quot;00D365EB&quot;/&gt;&lt;wsp:rsid wsp:val=&quot;00D371A4&quot;/&gt;&lt;wsp:rsid wsp:val=&quot;00D373B4&quot;/&gt;&lt;wsp:rsid wsp:val=&quot;00D40011&quot;/&gt;&lt;wsp:rsid wsp:val=&quot;00D4014D&quot;/&gt;&lt;wsp:rsid wsp:val=&quot;00D4020E&quot;/&gt;&lt;wsp:rsid wsp:val=&quot;00D40369&quot;/&gt;&lt;wsp:rsid wsp:val=&quot;00D40413&quot;/&gt;&lt;wsp:rsid wsp:val=&quot;00D40689&quot;/&gt;&lt;wsp:rsid wsp:val=&quot;00D406A4&quot;/&gt;&lt;wsp:rsid wsp:val=&quot;00D40982&quot;/&gt;&lt;wsp:rsid wsp:val=&quot;00D40F2F&quot;/&gt;&lt;wsp:rsid wsp:val=&quot;00D4100B&quot;/&gt;&lt;wsp:rsid wsp:val=&quot;00D4113E&quot;/&gt;&lt;wsp:rsid wsp:val=&quot;00D4143F&quot;/&gt;&lt;wsp:rsid wsp:val=&quot;00D416DE&quot;/&gt;&lt;wsp:rsid wsp:val=&quot;00D41809&quot;/&gt;&lt;wsp:rsid wsp:val=&quot;00D41EFF&quot;/&gt;&lt;wsp:rsid wsp:val=&quot;00D41FB0&quot;/&gt;&lt;wsp:rsid wsp:val=&quot;00D41FFB&quot;/&gt;&lt;wsp:rsid wsp:val=&quot;00D420D7&quot;/&gt;&lt;wsp:rsid wsp:val=&quot;00D42209&quot;/&gt;&lt;wsp:rsid wsp:val=&quot;00D42211&quot;/&gt;&lt;wsp:rsid wsp:val=&quot;00D4237D&quot;/&gt;&lt;wsp:rsid wsp:val=&quot;00D4242C&quot;/&gt;&lt;wsp:rsid wsp:val=&quot;00D42465&quot;/&gt;&lt;wsp:rsid wsp:val=&quot;00D426F6&quot;/&gt;&lt;wsp:rsid wsp:val=&quot;00D42812&quot;/&gt;&lt;wsp:rsid wsp:val=&quot;00D42B07&quot;/&gt;&lt;wsp:rsid wsp:val=&quot;00D42B50&quot;/&gt;&lt;wsp:rsid wsp:val=&quot;00D42FA2&quot;/&gt;&lt;wsp:rsid wsp:val=&quot;00D431A0&quot;/&gt;&lt;wsp:rsid wsp:val=&quot;00D431C6&quot;/&gt;&lt;wsp:rsid wsp:val=&quot;00D434FC&quot;/&gt;&lt;wsp:rsid wsp:val=&quot;00D435C1&quot;/&gt;&lt;wsp:rsid wsp:val=&quot;00D43AA7&quot;/&gt;&lt;wsp:rsid wsp:val=&quot;00D43ADF&quot;/&gt;&lt;wsp:rsid wsp:val=&quot;00D43F92&quot;/&gt;&lt;wsp:rsid wsp:val=&quot;00D44317&quot;/&gt;&lt;wsp:rsid wsp:val=&quot;00D44986&quot;/&gt;&lt;wsp:rsid wsp:val=&quot;00D44C46&quot;/&gt;&lt;wsp:rsid wsp:val=&quot;00D45056&quot;/&gt;&lt;wsp:rsid wsp:val=&quot;00D45131&quot;/&gt;&lt;wsp:rsid wsp:val=&quot;00D455C4&quot;/&gt;&lt;wsp:rsid wsp:val=&quot;00D458D2&quot;/&gt;&lt;wsp:rsid wsp:val=&quot;00D45B46&quot;/&gt;&lt;wsp:rsid wsp:val=&quot;00D45CA0&quot;/&gt;&lt;wsp:rsid wsp:val=&quot;00D45DA1&quot;/&gt;&lt;wsp:rsid wsp:val=&quot;00D4615E&quot;/&gt;&lt;wsp:rsid wsp:val=&quot;00D4650C&quot;/&gt;&lt;wsp:rsid wsp:val=&quot;00D4689E&quot;/&gt;&lt;wsp:rsid wsp:val=&quot;00D46B26&quot;/&gt;&lt;wsp:rsid wsp:val=&quot;00D46BFD&quot;/&gt;&lt;wsp:rsid wsp:val=&quot;00D46E01&quot;/&gt;&lt;wsp:rsid wsp:val=&quot;00D46E39&quot;/&gt;&lt;wsp:rsid wsp:val=&quot;00D46ECA&quot;/&gt;&lt;wsp:rsid wsp:val=&quot;00D47363&quot;/&gt;&lt;wsp:rsid wsp:val=&quot;00D475D9&quot;/&gt;&lt;wsp:rsid wsp:val=&quot;00D47874&quot;/&gt;&lt;wsp:rsid wsp:val=&quot;00D47981&quot;/&gt;&lt;wsp:rsid wsp:val=&quot;00D479A2&quot;/&gt;&lt;wsp:rsid wsp:val=&quot;00D47BE6&quot;/&gt;&lt;wsp:rsid wsp:val=&quot;00D47C3E&quot;/&gt;&lt;wsp:rsid wsp:val=&quot;00D47D29&quot;/&gt;&lt;wsp:rsid wsp:val=&quot;00D47FBF&quot;/&gt;&lt;wsp:rsid wsp:val=&quot;00D50008&quot;/&gt;&lt;wsp:rsid wsp:val=&quot;00D50086&quot;/&gt;&lt;wsp:rsid wsp:val=&quot;00D5037C&quot;/&gt;&lt;wsp:rsid wsp:val=&quot;00D503D3&quot;/&gt;&lt;wsp:rsid wsp:val=&quot;00D50449&quot;/&gt;&lt;wsp:rsid wsp:val=&quot;00D50A8E&quot;/&gt;&lt;wsp:rsid wsp:val=&quot;00D50C63&quot;/&gt;&lt;wsp:rsid wsp:val=&quot;00D50F45&quot;/&gt;&lt;wsp:rsid wsp:val=&quot;00D5117C&quot;/&gt;&lt;wsp:rsid wsp:val=&quot;00D51305&quot;/&gt;&lt;wsp:rsid wsp:val=&quot;00D5131B&quot;/&gt;&lt;wsp:rsid wsp:val=&quot;00D51412&quot;/&gt;&lt;wsp:rsid wsp:val=&quot;00D514FB&quot;/&gt;&lt;wsp:rsid wsp:val=&quot;00D516C4&quot;/&gt;&lt;wsp:rsid wsp:val=&quot;00D51791&quot;/&gt;&lt;wsp:rsid wsp:val=&quot;00D517B1&quot;/&gt;&lt;wsp:rsid wsp:val=&quot;00D517DC&quot;/&gt;&lt;wsp:rsid wsp:val=&quot;00D51CF8&quot;/&gt;&lt;wsp:rsid wsp:val=&quot;00D52057&quot;/&gt;&lt;wsp:rsid wsp:val=&quot;00D520CC&quot;/&gt;&lt;wsp:rsid wsp:val=&quot;00D52A56&quot;/&gt;&lt;wsp:rsid wsp:val=&quot;00D52DC0&quot;/&gt;&lt;wsp:rsid wsp:val=&quot;00D535DE&quot;/&gt;&lt;wsp:rsid wsp:val=&quot;00D537F9&quot;/&gt;&lt;wsp:rsid wsp:val=&quot;00D53993&quot;/&gt;&lt;wsp:rsid wsp:val=&quot;00D53A69&quot;/&gt;&lt;wsp:rsid wsp:val=&quot;00D53BA3&quot;/&gt;&lt;wsp:rsid wsp:val=&quot;00D53C9B&quot;/&gt;&lt;wsp:rsid wsp:val=&quot;00D53D45&quot;/&gt;&lt;wsp:rsid wsp:val=&quot;00D540B3&quot;/&gt;&lt;wsp:rsid wsp:val=&quot;00D540B6&quot;/&gt;&lt;wsp:rsid wsp:val=&quot;00D54674&quot;/&gt;&lt;wsp:rsid wsp:val=&quot;00D54831&quot;/&gt;&lt;wsp:rsid wsp:val=&quot;00D552BA&quot;/&gt;&lt;wsp:rsid wsp:val=&quot;00D558BB&quot;/&gt;&lt;wsp:rsid wsp:val=&quot;00D55976&quot;/&gt;&lt;wsp:rsid wsp:val=&quot;00D55A0A&quot;/&gt;&lt;wsp:rsid wsp:val=&quot;00D55A25&quot;/&gt;&lt;wsp:rsid wsp:val=&quot;00D55B3F&quot;/&gt;&lt;wsp:rsid wsp:val=&quot;00D55C79&quot;/&gt;&lt;wsp:rsid wsp:val=&quot;00D55C9F&quot;/&gt;&lt;wsp:rsid wsp:val=&quot;00D56499&quot;/&gt;&lt;wsp:rsid wsp:val=&quot;00D56A5A&quot;/&gt;&lt;wsp:rsid wsp:val=&quot;00D56B76&quot;/&gt;&lt;wsp:rsid wsp:val=&quot;00D56BEE&quot;/&gt;&lt;wsp:rsid wsp:val=&quot;00D5705E&quot;/&gt;&lt;wsp:rsid wsp:val=&quot;00D572FB&quot;/&gt;&lt;wsp:rsid wsp:val=&quot;00D57645&quot;/&gt;&lt;wsp:rsid wsp:val=&quot;00D57875&quot;/&gt;&lt;wsp:rsid wsp:val=&quot;00D57A7E&quot;/&gt;&lt;wsp:rsid wsp:val=&quot;00D57F78&quot;/&gt;&lt;wsp:rsid wsp:val=&quot;00D60039&quot;/&gt;&lt;wsp:rsid wsp:val=&quot;00D60406&quot;/&gt;&lt;wsp:rsid wsp:val=&quot;00D60418&quot;/&gt;&lt;wsp:rsid wsp:val=&quot;00D6043C&quot;/&gt;&lt;wsp:rsid wsp:val=&quot;00D6052B&quot;/&gt;&lt;wsp:rsid wsp:val=&quot;00D60759&quot;/&gt;&lt;wsp:rsid wsp:val=&quot;00D60B6D&quot;/&gt;&lt;wsp:rsid wsp:val=&quot;00D60C7F&quot;/&gt;&lt;wsp:rsid wsp:val=&quot;00D60D00&quot;/&gt;&lt;wsp:rsid wsp:val=&quot;00D60F78&quot;/&gt;&lt;wsp:rsid wsp:val=&quot;00D6136D&quot;/&gt;&lt;wsp:rsid wsp:val=&quot;00D61977&quot;/&gt;&lt;wsp:rsid wsp:val=&quot;00D621BB&quot;/&gt;&lt;wsp:rsid wsp:val=&quot;00D6256D&quot;/&gt;&lt;wsp:rsid wsp:val=&quot;00D625A7&quot;/&gt;&lt;wsp:rsid wsp:val=&quot;00D62963&quot;/&gt;&lt;wsp:rsid wsp:val=&quot;00D62973&quot;/&gt;&lt;wsp:rsid wsp:val=&quot;00D62C10&quot;/&gt;&lt;wsp:rsid wsp:val=&quot;00D62C36&quot;/&gt;&lt;wsp:rsid wsp:val=&quot;00D62FA0&quot;/&gt;&lt;wsp:rsid wsp:val=&quot;00D63004&quot;/&gt;&lt;wsp:rsid wsp:val=&quot;00D631A7&quot;/&gt;&lt;wsp:rsid wsp:val=&quot;00D63270&quot;/&gt;&lt;wsp:rsid wsp:val=&quot;00D6337D&quot;/&gt;&lt;wsp:rsid wsp:val=&quot;00D634C5&quot;/&gt;&lt;wsp:rsid wsp:val=&quot;00D6373C&quot;/&gt;&lt;wsp:rsid wsp:val=&quot;00D6374D&quot;/&gt;&lt;wsp:rsid wsp:val=&quot;00D63923&quot;/&gt;&lt;wsp:rsid wsp:val=&quot;00D64515&quot;/&gt;&lt;wsp:rsid wsp:val=&quot;00D64589&quot;/&gt;&lt;wsp:rsid wsp:val=&quot;00D64974&quot;/&gt;&lt;wsp:rsid wsp:val=&quot;00D64CB8&quot;/&gt;&lt;wsp:rsid wsp:val=&quot;00D64E64&quot;/&gt;&lt;wsp:rsid wsp:val=&quot;00D65278&quot;/&gt;&lt;wsp:rsid wsp:val=&quot;00D6541B&quot;/&gt;&lt;wsp:rsid wsp:val=&quot;00D655CA&quot;/&gt;&lt;wsp:rsid wsp:val=&quot;00D65890&quot;/&gt;&lt;wsp:rsid wsp:val=&quot;00D65A0F&quot;/&gt;&lt;wsp:rsid wsp:val=&quot;00D65A21&quot;/&gt;&lt;wsp:rsid wsp:val=&quot;00D65CFB&quot;/&gt;&lt;wsp:rsid wsp:val=&quot;00D65D03&quot;/&gt;&lt;wsp:rsid wsp:val=&quot;00D65E43&quot;/&gt;&lt;wsp:rsid wsp:val=&quot;00D65EBA&quot;/&gt;&lt;wsp:rsid wsp:val=&quot;00D662C2&quot;/&gt;&lt;wsp:rsid wsp:val=&quot;00D66480&quot;/&gt;&lt;wsp:rsid wsp:val=&quot;00D6652C&quot;/&gt;&lt;wsp:rsid wsp:val=&quot;00D668D9&quot;/&gt;&lt;wsp:rsid wsp:val=&quot;00D66AF9&quot;/&gt;&lt;wsp:rsid wsp:val=&quot;00D66BB2&quot;/&gt;&lt;wsp:rsid wsp:val=&quot;00D67073&quot;/&gt;&lt;wsp:rsid wsp:val=&quot;00D67268&quot;/&gt;&lt;wsp:rsid wsp:val=&quot;00D672E9&quot;/&gt;&lt;wsp:rsid wsp:val=&quot;00D673C3&quot;/&gt;&lt;wsp:rsid wsp:val=&quot;00D6789D&quot;/&gt;&lt;wsp:rsid wsp:val=&quot;00D67B4D&quot;/&gt;&lt;wsp:rsid wsp:val=&quot;00D70151&quot;/&gt;&lt;wsp:rsid wsp:val=&quot;00D7023F&quot;/&gt;&lt;wsp:rsid wsp:val=&quot;00D7070A&quot;/&gt;&lt;wsp:rsid wsp:val=&quot;00D70946&quot;/&gt;&lt;wsp:rsid wsp:val=&quot;00D7094A&quot;/&gt;&lt;wsp:rsid wsp:val=&quot;00D70BA5&quot;/&gt;&lt;wsp:rsid wsp:val=&quot;00D70BED&quot;/&gt;&lt;wsp:rsid wsp:val=&quot;00D70D5B&quot;/&gt;&lt;wsp:rsid wsp:val=&quot;00D70E0B&quot;/&gt;&lt;wsp:rsid wsp:val=&quot;00D70E16&quot;/&gt;&lt;wsp:rsid wsp:val=&quot;00D71023&quot;/&gt;&lt;wsp:rsid wsp:val=&quot;00D71115&quot;/&gt;&lt;wsp:rsid wsp:val=&quot;00D712EE&quot;/&gt;&lt;wsp:rsid wsp:val=&quot;00D7136E&quot;/&gt;&lt;wsp:rsid wsp:val=&quot;00D71A11&quot;/&gt;&lt;wsp:rsid wsp:val=&quot;00D71C7E&quot;/&gt;&lt;wsp:rsid wsp:val=&quot;00D71E5B&quot;/&gt;&lt;wsp:rsid wsp:val=&quot;00D72194&quot;/&gt;&lt;wsp:rsid wsp:val=&quot;00D72286&quot;/&gt;&lt;wsp:rsid wsp:val=&quot;00D72965&quot;/&gt;&lt;wsp:rsid wsp:val=&quot;00D72B44&quot;/&gt;&lt;wsp:rsid wsp:val=&quot;00D72B60&quot;/&gt;&lt;wsp:rsid wsp:val=&quot;00D72BA3&quot;/&gt;&lt;wsp:rsid wsp:val=&quot;00D72C69&quot;/&gt;&lt;wsp:rsid wsp:val=&quot;00D7317C&quot;/&gt;&lt;wsp:rsid wsp:val=&quot;00D73372&quot;/&gt;&lt;wsp:rsid wsp:val=&quot;00D733CB&quot;/&gt;&lt;wsp:rsid wsp:val=&quot;00D73671&quot;/&gt;&lt;wsp:rsid wsp:val=&quot;00D7392C&quot;/&gt;&lt;wsp:rsid wsp:val=&quot;00D73F3A&quot;/&gt;&lt;wsp:rsid wsp:val=&quot;00D7485D&quot;/&gt;&lt;wsp:rsid wsp:val=&quot;00D74A4F&quot;/&gt;&lt;wsp:rsid wsp:val=&quot;00D74CD6&quot;/&gt;&lt;wsp:rsid wsp:val=&quot;00D74FFC&quot;/&gt;&lt;wsp:rsid wsp:val=&quot;00D75077&quot;/&gt;&lt;wsp:rsid wsp:val=&quot;00D7549D&quot;/&gt;&lt;wsp:rsid wsp:val=&quot;00D757BD&quot;/&gt;&lt;wsp:rsid wsp:val=&quot;00D75AD3&quot;/&gt;&lt;wsp:rsid wsp:val=&quot;00D75C08&quot;/&gt;&lt;wsp:rsid wsp:val=&quot;00D75E36&quot;/&gt;&lt;wsp:rsid wsp:val=&quot;00D76115&quot;/&gt;&lt;wsp:rsid wsp:val=&quot;00D76808&quot;/&gt;&lt;wsp:rsid wsp:val=&quot;00D768DC&quot;/&gt;&lt;wsp:rsid wsp:val=&quot;00D768E5&quot;/&gt;&lt;wsp:rsid wsp:val=&quot;00D77213&quot;/&gt;&lt;wsp:rsid wsp:val=&quot;00D777DC&quot;/&gt;&lt;wsp:rsid wsp:val=&quot;00D77BEB&quot;/&gt;&lt;wsp:rsid wsp:val=&quot;00D77D39&quot;/&gt;&lt;wsp:rsid wsp:val=&quot;00D77D87&quot;/&gt;&lt;wsp:rsid wsp:val=&quot;00D80060&quot;/&gt;&lt;wsp:rsid wsp:val=&quot;00D8048F&quot;/&gt;&lt;wsp:rsid wsp:val=&quot;00D8074B&quot;/&gt;&lt;wsp:rsid wsp:val=&quot;00D80864&quot;/&gt;&lt;wsp:rsid wsp:val=&quot;00D80C62&quot;/&gt;&lt;wsp:rsid wsp:val=&quot;00D80F0F&quot;/&gt;&lt;wsp:rsid wsp:val=&quot;00D813E7&quot;/&gt;&lt;wsp:rsid wsp:val=&quot;00D81402&quot;/&gt;&lt;wsp:rsid wsp:val=&quot;00D81729&quot;/&gt;&lt;wsp:rsid wsp:val=&quot;00D818D2&quot;/&gt;&lt;wsp:rsid wsp:val=&quot;00D81D90&quot;/&gt;&lt;wsp:rsid wsp:val=&quot;00D8238B&quot;/&gt;&lt;wsp:rsid wsp:val=&quot;00D823CC&quot;/&gt;&lt;wsp:rsid wsp:val=&quot;00D82B2F&quot;/&gt;&lt;wsp:rsid wsp:val=&quot;00D82BA7&quot;/&gt;&lt;wsp:rsid wsp:val=&quot;00D82BF4&quot;/&gt;&lt;wsp:rsid wsp:val=&quot;00D83036&quot;/&gt;&lt;wsp:rsid wsp:val=&quot;00D83255&quot;/&gt;&lt;wsp:rsid wsp:val=&quot;00D8370A&quot;/&gt;&lt;wsp:rsid wsp:val=&quot;00D83BEA&quot;/&gt;&lt;wsp:rsid wsp:val=&quot;00D83C46&quot;/&gt;&lt;wsp:rsid wsp:val=&quot;00D83CCC&quot;/&gt;&lt;wsp:rsid wsp:val=&quot;00D8409D&quot;/&gt;&lt;wsp:rsid wsp:val=&quot;00D84151&quot;/&gt;&lt;wsp:rsid wsp:val=&quot;00D84864&quot;/&gt;&lt;wsp:rsid wsp:val=&quot;00D84A34&quot;/&gt;&lt;wsp:rsid wsp:val=&quot;00D84AAC&quot;/&gt;&lt;wsp:rsid wsp:val=&quot;00D84FD5&quot;/&gt;&lt;wsp:rsid wsp:val=&quot;00D8533C&quot;/&gt;&lt;wsp:rsid wsp:val=&quot;00D8538F&quot;/&gt;&lt;wsp:rsid wsp:val=&quot;00D854CB&quot;/&gt;&lt;wsp:rsid wsp:val=&quot;00D85647&quot;/&gt;&lt;wsp:rsid wsp:val=&quot;00D857D4&quot;/&gt;&lt;wsp:rsid wsp:val=&quot;00D85AB8&quot;/&gt;&lt;wsp:rsid wsp:val=&quot;00D85F43&quot;/&gt;&lt;wsp:rsid wsp:val=&quot;00D86035&quot;/&gt;&lt;wsp:rsid wsp:val=&quot;00D8618A&quot;/&gt;&lt;wsp:rsid wsp:val=&quot;00D86419&quot;/&gt;&lt;wsp:rsid wsp:val=&quot;00D865D3&quot;/&gt;&lt;wsp:rsid wsp:val=&quot;00D866B4&quot;/&gt;&lt;wsp:rsid wsp:val=&quot;00D8734B&quot;/&gt;&lt;wsp:rsid wsp:val=&quot;00D877D8&quot;/&gt;&lt;wsp:rsid wsp:val=&quot;00D87962&quot;/&gt;&lt;wsp:rsid wsp:val=&quot;00D87A49&quot;/&gt;&lt;wsp:rsid wsp:val=&quot;00D87A7C&quot;/&gt;&lt;wsp:rsid wsp:val=&quot;00D87C67&quot;/&gt;&lt;wsp:rsid wsp:val=&quot;00D87EDA&quot;/&gt;&lt;wsp:rsid wsp:val=&quot;00D9034A&quot;/&gt;&lt;wsp:rsid wsp:val=&quot;00D90561&quot;/&gt;&lt;wsp:rsid wsp:val=&quot;00D906EC&quot;/&gt;&lt;wsp:rsid wsp:val=&quot;00D907BF&quot;/&gt;&lt;wsp:rsid wsp:val=&quot;00D91055&quot;/&gt;&lt;wsp:rsid wsp:val=&quot;00D913B1&quot;/&gt;&lt;wsp:rsid wsp:val=&quot;00D918D0&quot;/&gt;&lt;wsp:rsid wsp:val=&quot;00D91B67&quot;/&gt;&lt;wsp:rsid wsp:val=&quot;00D91D9E&quot;/&gt;&lt;wsp:rsid wsp:val=&quot;00D91F93&quot;/&gt;&lt;wsp:rsid wsp:val=&quot;00D91FD1&quot;/&gt;&lt;wsp:rsid wsp:val=&quot;00D922E7&quot;/&gt;&lt;wsp:rsid wsp:val=&quot;00D929E0&quot;/&gt;&lt;wsp:rsid wsp:val=&quot;00D92B37&quot;/&gt;&lt;wsp:rsid wsp:val=&quot;00D92BFA&quot;/&gt;&lt;wsp:rsid wsp:val=&quot;00D92D23&quot;/&gt;&lt;wsp:rsid wsp:val=&quot;00D92ED0&quot;/&gt;&lt;wsp:rsid wsp:val=&quot;00D92F48&quot;/&gt;&lt;wsp:rsid wsp:val=&quot;00D93039&quot;/&gt;&lt;wsp:rsid wsp:val=&quot;00D930AF&quot;/&gt;&lt;wsp:rsid wsp:val=&quot;00D933AD&quot;/&gt;&lt;wsp:rsid wsp:val=&quot;00D934D7&quot;/&gt;&lt;wsp:rsid wsp:val=&quot;00D938D0&quot;/&gt;&lt;wsp:rsid wsp:val=&quot;00D93926&quot;/&gt;&lt;wsp:rsid wsp:val=&quot;00D93BCB&quot;/&gt;&lt;wsp:rsid wsp:val=&quot;00D93C71&quot;/&gt;&lt;wsp:rsid wsp:val=&quot;00D93CF5&quot;/&gt;&lt;wsp:rsid wsp:val=&quot;00D93E31&quot;/&gt;&lt;wsp:rsid wsp:val=&quot;00D9418F&quot;/&gt;&lt;wsp:rsid wsp:val=&quot;00D9421A&quot;/&gt;&lt;wsp:rsid wsp:val=&quot;00D942F9&quot;/&gt;&lt;wsp:rsid wsp:val=&quot;00D9468C&quot;/&gt;&lt;wsp:rsid wsp:val=&quot;00D946DD&quot;/&gt;&lt;wsp:rsid wsp:val=&quot;00D94706&quot;/&gt;&lt;wsp:rsid wsp:val=&quot;00D94CFA&quot;/&gt;&lt;wsp:rsid wsp:val=&quot;00D94DF0&quot;/&gt;&lt;wsp:rsid wsp:val=&quot;00D9519A&quot;/&gt;&lt;wsp:rsid wsp:val=&quot;00D95228&quot;/&gt;&lt;wsp:rsid wsp:val=&quot;00D9531B&quot;/&gt;&lt;wsp:rsid wsp:val=&quot;00D95442&quot;/&gt;&lt;wsp:rsid wsp:val=&quot;00D95489&quot;/&gt;&lt;wsp:rsid wsp:val=&quot;00D954B1&quot;/&gt;&lt;wsp:rsid wsp:val=&quot;00D956AF&quot;/&gt;&lt;wsp:rsid wsp:val=&quot;00D95E1A&quot;/&gt;&lt;wsp:rsid wsp:val=&quot;00D95E2D&quot;/&gt;&lt;wsp:rsid wsp:val=&quot;00D962E1&quot;/&gt;&lt;wsp:rsid wsp:val=&quot;00D964D7&quot;/&gt;&lt;wsp:rsid wsp:val=&quot;00D9651F&quot;/&gt;&lt;wsp:rsid wsp:val=&quot;00D96737&quot;/&gt;&lt;wsp:rsid wsp:val=&quot;00D97038&quot;/&gt;&lt;wsp:rsid wsp:val=&quot;00D97042&quot;/&gt;&lt;wsp:rsid wsp:val=&quot;00D971B2&quot;/&gt;&lt;wsp:rsid wsp:val=&quot;00D97234&quot;/&gt;&lt;wsp:rsid wsp:val=&quot;00D9756D&quot;/&gt;&lt;wsp:rsid wsp:val=&quot;00D977B1&quot;/&gt;&lt;wsp:rsid wsp:val=&quot;00D97959&quot;/&gt;&lt;wsp:rsid wsp:val=&quot;00D979FD&quot;/&gt;&lt;wsp:rsid wsp:val=&quot;00D97ACD&quot;/&gt;&lt;wsp:rsid wsp:val=&quot;00D97B81&quot;/&gt;&lt;wsp:rsid wsp:val=&quot;00D97C5F&quot;/&gt;&lt;wsp:rsid wsp:val=&quot;00D97E9B&quot;/&gt;&lt;wsp:rsid wsp:val=&quot;00DA0052&quot;/&gt;&lt;wsp:rsid wsp:val=&quot;00DA007C&quot;/&gt;&lt;wsp:rsid wsp:val=&quot;00DA0606&quot;/&gt;&lt;wsp:rsid wsp:val=&quot;00DA08D8&quot;/&gt;&lt;wsp:rsid wsp:val=&quot;00DA110E&quot;/&gt;&lt;wsp:rsid wsp:val=&quot;00DA115A&quot;/&gt;&lt;wsp:rsid wsp:val=&quot;00DA17DF&quot;/&gt;&lt;wsp:rsid wsp:val=&quot;00DA180D&quot;/&gt;&lt;wsp:rsid wsp:val=&quot;00DA19AF&quot;/&gt;&lt;wsp:rsid wsp:val=&quot;00DA19D7&quot;/&gt;&lt;wsp:rsid wsp:val=&quot;00DA1A9D&quot;/&gt;&lt;wsp:rsid wsp:val=&quot;00DA1B15&quot;/&gt;&lt;wsp:rsid wsp:val=&quot;00DA1BCE&quot;/&gt;&lt;wsp:rsid wsp:val=&quot;00DA2127&quot;/&gt;&lt;wsp:rsid wsp:val=&quot;00DA21FD&quot;/&gt;&lt;wsp:rsid wsp:val=&quot;00DA2222&quot;/&gt;&lt;wsp:rsid wsp:val=&quot;00DA246F&quot;/&gt;&lt;wsp:rsid wsp:val=&quot;00DA259D&quot;/&gt;&lt;wsp:rsid wsp:val=&quot;00DA268E&quot;/&gt;&lt;wsp:rsid wsp:val=&quot;00DA29E9&quot;/&gt;&lt;wsp:rsid wsp:val=&quot;00DA2BB9&quot;/&gt;&lt;wsp:rsid wsp:val=&quot;00DA2E3D&quot;/&gt;&lt;wsp:rsid wsp:val=&quot;00DA3332&quot;/&gt;&lt;wsp:rsid wsp:val=&quot;00DA39D3&quot;/&gt;&lt;wsp:rsid wsp:val=&quot;00DA3C13&quot;/&gt;&lt;wsp:rsid wsp:val=&quot;00DA4231&quot;/&gt;&lt;wsp:rsid wsp:val=&quot;00DA451D&quot;/&gt;&lt;wsp:rsid wsp:val=&quot;00DA4B55&quot;/&gt;&lt;wsp:rsid wsp:val=&quot;00DA4C88&quot;/&gt;&lt;wsp:rsid wsp:val=&quot;00DA5266&quot;/&gt;&lt;wsp:rsid wsp:val=&quot;00DA5277&quot;/&gt;&lt;wsp:rsid wsp:val=&quot;00DA54A6&quot;/&gt;&lt;wsp:rsid wsp:val=&quot;00DA5942&quot;/&gt;&lt;wsp:rsid wsp:val=&quot;00DA5ACB&quot;/&gt;&lt;wsp:rsid wsp:val=&quot;00DA5AFD&quot;/&gt;&lt;wsp:rsid wsp:val=&quot;00DA5D08&quot;/&gt;&lt;wsp:rsid wsp:val=&quot;00DA64CD&quot;/&gt;&lt;wsp:rsid wsp:val=&quot;00DA64DC&quot;/&gt;&lt;wsp:rsid wsp:val=&quot;00DA6974&quot;/&gt;&lt;wsp:rsid wsp:val=&quot;00DA6B1B&quot;/&gt;&lt;wsp:rsid wsp:val=&quot;00DA6ED8&quot;/&gt;&lt;wsp:rsid wsp:val=&quot;00DA728F&quot;/&gt;&lt;wsp:rsid wsp:val=&quot;00DA72C4&quot;/&gt;&lt;wsp:rsid wsp:val=&quot;00DA73AC&quot;/&gt;&lt;wsp:rsid wsp:val=&quot;00DA76E9&quot;/&gt;&lt;wsp:rsid wsp:val=&quot;00DA771E&quot;/&gt;&lt;wsp:rsid wsp:val=&quot;00DA797C&quot;/&gt;&lt;wsp:rsid wsp:val=&quot;00DA79C4&quot;/&gt;&lt;wsp:rsid wsp:val=&quot;00DA7D2F&quot;/&gt;&lt;wsp:rsid wsp:val=&quot;00DA7FB0&quot;/&gt;&lt;wsp:rsid wsp:val=&quot;00DB0167&quot;/&gt;&lt;wsp:rsid wsp:val=&quot;00DB01A4&quot;/&gt;&lt;wsp:rsid wsp:val=&quot;00DB0261&quot;/&gt;&lt;wsp:rsid wsp:val=&quot;00DB0448&quot;/&gt;&lt;wsp:rsid wsp:val=&quot;00DB04A4&quot;/&gt;&lt;wsp:rsid wsp:val=&quot;00DB071B&quot;/&gt;&lt;wsp:rsid wsp:val=&quot;00DB08D4&quot;/&gt;&lt;wsp:rsid wsp:val=&quot;00DB0CB5&quot;/&gt;&lt;wsp:rsid wsp:val=&quot;00DB0D32&quot;/&gt;&lt;wsp:rsid wsp:val=&quot;00DB0E0D&quot;/&gt;&lt;wsp:rsid wsp:val=&quot;00DB1116&quot;/&gt;&lt;wsp:rsid wsp:val=&quot;00DB13CB&quot;/&gt;&lt;wsp:rsid wsp:val=&quot;00DB16E4&quot;/&gt;&lt;wsp:rsid wsp:val=&quot;00DB1752&quot;/&gt;&lt;wsp:rsid wsp:val=&quot;00DB1978&quot;/&gt;&lt;wsp:rsid wsp:val=&quot;00DB19E5&quot;/&gt;&lt;wsp:rsid wsp:val=&quot;00DB1D98&quot;/&gt;&lt;wsp:rsid wsp:val=&quot;00DB23FF&quot;/&gt;&lt;wsp:rsid wsp:val=&quot;00DB25BF&quot;/&gt;&lt;wsp:rsid wsp:val=&quot;00DB2673&quot;/&gt;&lt;wsp:rsid wsp:val=&quot;00DB2A00&quot;/&gt;&lt;wsp:rsid wsp:val=&quot;00DB3368&quot;/&gt;&lt;wsp:rsid wsp:val=&quot;00DB344C&quot;/&gt;&lt;wsp:rsid wsp:val=&quot;00DB39F4&quot;/&gt;&lt;wsp:rsid wsp:val=&quot;00DB3A65&quot;/&gt;&lt;wsp:rsid wsp:val=&quot;00DB3CF2&quot;/&gt;&lt;wsp:rsid wsp:val=&quot;00DB3E73&quot;/&gt;&lt;wsp:rsid wsp:val=&quot;00DB3ED0&quot;/&gt;&lt;wsp:rsid wsp:val=&quot;00DB406E&quot;/&gt;&lt;wsp:rsid wsp:val=&quot;00DB4083&quot;/&gt;&lt;wsp:rsid wsp:val=&quot;00DB430A&quot;/&gt;&lt;wsp:rsid wsp:val=&quot;00DB452D&quot;/&gt;&lt;wsp:rsid wsp:val=&quot;00DB4721&quot;/&gt;&lt;wsp:rsid wsp:val=&quot;00DB4852&quot;/&gt;&lt;wsp:rsid wsp:val=&quot;00DB495E&quot;/&gt;&lt;wsp:rsid wsp:val=&quot;00DB4A2F&quot;/&gt;&lt;wsp:rsid wsp:val=&quot;00DB527A&quot;/&gt;&lt;wsp:rsid wsp:val=&quot;00DB52A6&quot;/&gt;&lt;wsp:rsid wsp:val=&quot;00DB54C6&quot;/&gt;&lt;wsp:rsid wsp:val=&quot;00DB55B1&quot;/&gt;&lt;wsp:rsid wsp:val=&quot;00DB5757&quot;/&gt;&lt;wsp:rsid wsp:val=&quot;00DB5B50&quot;/&gt;&lt;wsp:rsid wsp:val=&quot;00DB5EA0&quot;/&gt;&lt;wsp:rsid wsp:val=&quot;00DB5F81&quot;/&gt;&lt;wsp:rsid wsp:val=&quot;00DB6025&quot;/&gt;&lt;wsp:rsid wsp:val=&quot;00DB611D&quot;/&gt;&lt;wsp:rsid wsp:val=&quot;00DB643C&quot;/&gt;&lt;wsp:rsid wsp:val=&quot;00DB6601&quot;/&gt;&lt;wsp:rsid wsp:val=&quot;00DB6A1A&quot;/&gt;&lt;wsp:rsid wsp:val=&quot;00DB6A29&quot;/&gt;&lt;wsp:rsid wsp:val=&quot;00DB6A41&quot;/&gt;&lt;wsp:rsid wsp:val=&quot;00DB6A6F&quot;/&gt;&lt;wsp:rsid wsp:val=&quot;00DB6A71&quot;/&gt;&lt;wsp:rsid wsp:val=&quot;00DB6D84&quot;/&gt;&lt;wsp:rsid wsp:val=&quot;00DB6EAF&quot;/&gt;&lt;wsp:rsid wsp:val=&quot;00DB6F52&quot;/&gt;&lt;wsp:rsid wsp:val=&quot;00DB7049&quot;/&gt;&lt;wsp:rsid wsp:val=&quot;00DB79B0&quot;/&gt;&lt;wsp:rsid wsp:val=&quot;00DB7D04&quot;/&gt;&lt;wsp:rsid wsp:val=&quot;00DB7EDC&quot;/&gt;&lt;wsp:rsid wsp:val=&quot;00DC0135&quot;/&gt;&lt;wsp:rsid wsp:val=&quot;00DC03BC&quot;/&gt;&lt;wsp:rsid wsp:val=&quot;00DC041B&quot;/&gt;&lt;wsp:rsid wsp:val=&quot;00DC0822&quot;/&gt;&lt;wsp:rsid wsp:val=&quot;00DC0AE4&quot;/&gt;&lt;wsp:rsid wsp:val=&quot;00DC117D&quot;/&gt;&lt;wsp:rsid wsp:val=&quot;00DC162A&quot;/&gt;&lt;wsp:rsid wsp:val=&quot;00DC1A0C&quot;/&gt;&lt;wsp:rsid wsp:val=&quot;00DC1A1F&quot;/&gt;&lt;wsp:rsid wsp:val=&quot;00DC1CBE&quot;/&gt;&lt;wsp:rsid wsp:val=&quot;00DC2853&quot;/&gt;&lt;wsp:rsid wsp:val=&quot;00DC288D&quot;/&gt;&lt;wsp:rsid wsp:val=&quot;00DC298F&quot;/&gt;&lt;wsp:rsid wsp:val=&quot;00DC2AD0&quot;/&gt;&lt;wsp:rsid wsp:val=&quot;00DC2DBC&quot;/&gt;&lt;wsp:rsid wsp:val=&quot;00DC3291&quot;/&gt;&lt;wsp:rsid wsp:val=&quot;00DC36B0&quot;/&gt;&lt;wsp:rsid wsp:val=&quot;00DC3834&quot;/&gt;&lt;wsp:rsid wsp:val=&quot;00DC405B&quot;/&gt;&lt;wsp:rsid wsp:val=&quot;00DC426C&quot;/&gt;&lt;wsp:rsid wsp:val=&quot;00DC4D16&quot;/&gt;&lt;wsp:rsid wsp:val=&quot;00DC52B6&quot;/&gt;&lt;wsp:rsid wsp:val=&quot;00DC5300&quot;/&gt;&lt;wsp:rsid wsp:val=&quot;00DC54C4&quot;/&gt;&lt;wsp:rsid wsp:val=&quot;00DC5AAF&quot;/&gt;&lt;wsp:rsid wsp:val=&quot;00DC5C9D&quot;/&gt;&lt;wsp:rsid wsp:val=&quot;00DC5D01&quot;/&gt;&lt;wsp:rsid wsp:val=&quot;00DC5EF9&quot;/&gt;&lt;wsp:rsid wsp:val=&quot;00DC5F3C&quot;/&gt;&lt;wsp:rsid wsp:val=&quot;00DC5FA8&quot;/&gt;&lt;wsp:rsid wsp:val=&quot;00DC6138&quot;/&gt;&lt;wsp:rsid wsp:val=&quot;00DC621E&quot;/&gt;&lt;wsp:rsid wsp:val=&quot;00DC62EF&quot;/&gt;&lt;wsp:rsid wsp:val=&quot;00DC644D&quot;/&gt;&lt;wsp:rsid wsp:val=&quot;00DC660D&quot;/&gt;&lt;wsp:rsid wsp:val=&quot;00DC6758&quot;/&gt;&lt;wsp:rsid wsp:val=&quot;00DC6AB9&quot;/&gt;&lt;wsp:rsid wsp:val=&quot;00DC6B4A&quot;/&gt;&lt;wsp:rsid wsp:val=&quot;00DC6B93&quot;/&gt;&lt;wsp:rsid wsp:val=&quot;00DC6F23&quot;/&gt;&lt;wsp:rsid wsp:val=&quot;00DC724C&quot;/&gt;&lt;wsp:rsid wsp:val=&quot;00DC72A5&quot;/&gt;&lt;wsp:rsid wsp:val=&quot;00DC7313&quot;/&gt;&lt;wsp:rsid wsp:val=&quot;00DC7461&quot;/&gt;&lt;wsp:rsid wsp:val=&quot;00DC7735&quot;/&gt;&lt;wsp:rsid wsp:val=&quot;00DC7753&quot;/&gt;&lt;wsp:rsid wsp:val=&quot;00DC7790&quot;/&gt;&lt;wsp:rsid wsp:val=&quot;00DC7960&quot;/&gt;&lt;wsp:rsid wsp:val=&quot;00DC7A48&quot;/&gt;&lt;wsp:rsid wsp:val=&quot;00DC7A73&quot;/&gt;&lt;wsp:rsid wsp:val=&quot;00DC7A90&quot;/&gt;&lt;wsp:rsid wsp:val=&quot;00DC7CB4&quot;/&gt;&lt;wsp:rsid wsp:val=&quot;00DC7CDF&quot;/&gt;&lt;wsp:rsid wsp:val=&quot;00DC7D28&quot;/&gt;&lt;wsp:rsid wsp:val=&quot;00DC7FCB&quot;/&gt;&lt;wsp:rsid wsp:val=&quot;00DD00E5&quot;/&gt;&lt;wsp:rsid wsp:val=&quot;00DD03C5&quot;/&gt;&lt;wsp:rsid wsp:val=&quot;00DD04ED&quot;/&gt;&lt;wsp:rsid wsp:val=&quot;00DD0A7E&quot;/&gt;&lt;wsp:rsid wsp:val=&quot;00DD0C3E&quot;/&gt;&lt;wsp:rsid wsp:val=&quot;00DD0ED6&quot;/&gt;&lt;wsp:rsid wsp:val=&quot;00DD11E3&quot;/&gt;&lt;wsp:rsid wsp:val=&quot;00DD1392&quot;/&gt;&lt;wsp:rsid wsp:val=&quot;00DD1458&quot;/&gt;&lt;wsp:rsid wsp:val=&quot;00DD17E8&quot;/&gt;&lt;wsp:rsid wsp:val=&quot;00DD1A29&quot;/&gt;&lt;wsp:rsid wsp:val=&quot;00DD1DAF&quot;/&gt;&lt;wsp:rsid wsp:val=&quot;00DD1F9F&quot;/&gt;&lt;wsp:rsid wsp:val=&quot;00DD2026&quot;/&gt;&lt;wsp:rsid wsp:val=&quot;00DD217A&quot;/&gt;&lt;wsp:rsid wsp:val=&quot;00DD2225&quot;/&gt;&lt;wsp:rsid wsp:val=&quot;00DD239A&quot;/&gt;&lt;wsp:rsid wsp:val=&quot;00DD247B&quot;/&gt;&lt;wsp:rsid wsp:val=&quot;00DD2985&quot;/&gt;&lt;wsp:rsid wsp:val=&quot;00DD2988&quot;/&gt;&lt;wsp:rsid wsp:val=&quot;00DD2C90&quot;/&gt;&lt;wsp:rsid wsp:val=&quot;00DD2CF1&quot;/&gt;&lt;wsp:rsid wsp:val=&quot;00DD2D2F&quot;/&gt;&lt;wsp:rsid wsp:val=&quot;00DD2DDC&quot;/&gt;&lt;wsp:rsid wsp:val=&quot;00DD2E2E&quot;/&gt;&lt;wsp:rsid wsp:val=&quot;00DD2EC1&quot;/&gt;&lt;wsp:rsid wsp:val=&quot;00DD2F9C&quot;/&gt;&lt;wsp:rsid wsp:val=&quot;00DD3192&quot;/&gt;&lt;wsp:rsid wsp:val=&quot;00DD31FD&quot;/&gt;&lt;wsp:rsid wsp:val=&quot;00DD339A&quot;/&gt;&lt;wsp:rsid wsp:val=&quot;00DD3629&quot;/&gt;&lt;wsp:rsid wsp:val=&quot;00DD3CAA&quot;/&gt;&lt;wsp:rsid wsp:val=&quot;00DD4141&quot;/&gt;&lt;wsp:rsid wsp:val=&quot;00DD4229&quot;/&gt;&lt;wsp:rsid wsp:val=&quot;00DD4238&quot;/&gt;&lt;wsp:rsid wsp:val=&quot;00DD435E&quot;/&gt;&lt;wsp:rsid wsp:val=&quot;00DD488B&quot;/&gt;&lt;wsp:rsid wsp:val=&quot;00DD4A98&quot;/&gt;&lt;wsp:rsid wsp:val=&quot;00DD4C8B&quot;/&gt;&lt;wsp:rsid wsp:val=&quot;00DD4E15&quot;/&gt;&lt;wsp:rsid wsp:val=&quot;00DD5044&quot;/&gt;&lt;wsp:rsid wsp:val=&quot;00DD5125&quot;/&gt;&lt;wsp:rsid wsp:val=&quot;00DD518E&quot;/&gt;&lt;wsp:rsid wsp:val=&quot;00DD5220&quot;/&gt;&lt;wsp:rsid wsp:val=&quot;00DD54BC&quot;/&gt;&lt;wsp:rsid wsp:val=&quot;00DD562C&quot;/&gt;&lt;wsp:rsid wsp:val=&quot;00DD5738&quot;/&gt;&lt;wsp:rsid wsp:val=&quot;00DD5829&quot;/&gt;&lt;wsp:rsid wsp:val=&quot;00DD595A&quot;/&gt;&lt;wsp:rsid wsp:val=&quot;00DD6095&quot;/&gt;&lt;wsp:rsid wsp:val=&quot;00DD6120&quot;/&gt;&lt;wsp:rsid wsp:val=&quot;00DD6277&quot;/&gt;&lt;wsp:rsid wsp:val=&quot;00DD65BC&quot;/&gt;&lt;wsp:rsid wsp:val=&quot;00DD66BE&quot;/&gt;&lt;wsp:rsid wsp:val=&quot;00DD69AC&quot;/&gt;&lt;wsp:rsid wsp:val=&quot;00DD6A56&quot;/&gt;&lt;wsp:rsid wsp:val=&quot;00DD6DE7&quot;/&gt;&lt;wsp:rsid wsp:val=&quot;00DD6F52&quot;/&gt;&lt;wsp:rsid wsp:val=&quot;00DD6FF1&quot;/&gt;&lt;wsp:rsid wsp:val=&quot;00DD71E6&quot;/&gt;&lt;wsp:rsid wsp:val=&quot;00DD73B5&quot;/&gt;&lt;wsp:rsid wsp:val=&quot;00DD7481&quot;/&gt;&lt;wsp:rsid wsp:val=&quot;00DD77FE&quot;/&gt;&lt;wsp:rsid wsp:val=&quot;00DD7809&quot;/&gt;&lt;wsp:rsid wsp:val=&quot;00DD7AD1&quot;/&gt;&lt;wsp:rsid wsp:val=&quot;00DD7AD3&quot;/&gt;&lt;wsp:rsid wsp:val=&quot;00DD7CE5&quot;/&gt;&lt;wsp:rsid wsp:val=&quot;00DD7D68&quot;/&gt;&lt;wsp:rsid wsp:val=&quot;00DE004E&quot;/&gt;&lt;wsp:rsid wsp:val=&quot;00DE0065&quot;/&gt;&lt;wsp:rsid wsp:val=&quot;00DE030A&quot;/&gt;&lt;wsp:rsid wsp:val=&quot;00DE0586&quot;/&gt;&lt;wsp:rsid wsp:val=&quot;00DE0CE1&quot;/&gt;&lt;wsp:rsid wsp:val=&quot;00DE1115&quot;/&gt;&lt;wsp:rsid wsp:val=&quot;00DE11AD&quot;/&gt;&lt;wsp:rsid wsp:val=&quot;00DE151D&quot;/&gt;&lt;wsp:rsid wsp:val=&quot;00DE15D6&quot;/&gt;&lt;wsp:rsid wsp:val=&quot;00DE1700&quot;/&gt;&lt;wsp:rsid wsp:val=&quot;00DE19BC&quot;/&gt;&lt;wsp:rsid wsp:val=&quot;00DE1E12&quot;/&gt;&lt;wsp:rsid wsp:val=&quot;00DE1E71&quot;/&gt;&lt;wsp:rsid wsp:val=&quot;00DE1FC2&quot;/&gt;&lt;wsp:rsid wsp:val=&quot;00DE26E7&quot;/&gt;&lt;wsp:rsid wsp:val=&quot;00DE270C&quot;/&gt;&lt;wsp:rsid wsp:val=&quot;00DE3298&quot;/&gt;&lt;wsp:rsid wsp:val=&quot;00DE3313&quot;/&gt;&lt;wsp:rsid wsp:val=&quot;00DE3383&quot;/&gt;&lt;wsp:rsid wsp:val=&quot;00DE3439&quot;/&gt;&lt;wsp:rsid wsp:val=&quot;00DE378F&quot;/&gt;&lt;wsp:rsid wsp:val=&quot;00DE3CAC&quot;/&gt;&lt;wsp:rsid wsp:val=&quot;00DE4086&quot;/&gt;&lt;wsp:rsid wsp:val=&quot;00DE40F7&quot;/&gt;&lt;wsp:rsid wsp:val=&quot;00DE428A&quot;/&gt;&lt;wsp:rsid wsp:val=&quot;00DE4420&quot;/&gt;&lt;wsp:rsid wsp:val=&quot;00DE4567&quot;/&gt;&lt;wsp:rsid wsp:val=&quot;00DE4A04&quot;/&gt;&lt;wsp:rsid wsp:val=&quot;00DE4A8A&quot;/&gt;&lt;wsp:rsid wsp:val=&quot;00DE4D32&quot;/&gt;&lt;wsp:rsid wsp:val=&quot;00DE4E22&quot;/&gt;&lt;wsp:rsid wsp:val=&quot;00DE4F5C&quot;/&gt;&lt;wsp:rsid wsp:val=&quot;00DE515B&quot;/&gt;&lt;wsp:rsid wsp:val=&quot;00DE518D&quot;/&gt;&lt;wsp:rsid wsp:val=&quot;00DE59FB&quot;/&gt;&lt;wsp:rsid wsp:val=&quot;00DE5CE0&quot;/&gt;&lt;wsp:rsid wsp:val=&quot;00DE601F&quot;/&gt;&lt;wsp:rsid wsp:val=&quot;00DE6085&quot;/&gt;&lt;wsp:rsid wsp:val=&quot;00DE61F8&quot;/&gt;&lt;wsp:rsid wsp:val=&quot;00DE6241&quot;/&gt;&lt;wsp:rsid wsp:val=&quot;00DE628C&quot;/&gt;&lt;wsp:rsid wsp:val=&quot;00DE62E8&quot;/&gt;&lt;wsp:rsid wsp:val=&quot;00DE664E&quot;/&gt;&lt;wsp:rsid wsp:val=&quot;00DE6909&quot;/&gt;&lt;wsp:rsid wsp:val=&quot;00DE6E59&quot;/&gt;&lt;wsp:rsid wsp:val=&quot;00DE6F6D&quot;/&gt;&lt;wsp:rsid wsp:val=&quot;00DE6F7C&quot;/&gt;&lt;wsp:rsid wsp:val=&quot;00DE7131&quot;/&gt;&lt;wsp:rsid wsp:val=&quot;00DE715A&quot;/&gt;&lt;wsp:rsid wsp:val=&quot;00DE71E2&quot;/&gt;&lt;wsp:rsid wsp:val=&quot;00DE72C7&quot;/&gt;&lt;wsp:rsid wsp:val=&quot;00DE7362&quot;/&gt;&lt;wsp:rsid wsp:val=&quot;00DE7437&quot;/&gt;&lt;wsp:rsid wsp:val=&quot;00DE75B8&quot;/&gt;&lt;wsp:rsid wsp:val=&quot;00DE7726&quot;/&gt;&lt;wsp:rsid wsp:val=&quot;00DE7A00&quot;/&gt;&lt;wsp:rsid wsp:val=&quot;00DE7AC8&quot;/&gt;&lt;wsp:rsid wsp:val=&quot;00DE7B2E&quot;/&gt;&lt;wsp:rsid wsp:val=&quot;00DE7C5D&quot;/&gt;&lt;wsp:rsid wsp:val=&quot;00DE7D2F&quot;/&gt;&lt;wsp:rsid wsp:val=&quot;00DE7D6A&quot;/&gt;&lt;wsp:rsid wsp:val=&quot;00DF01B9&quot;/&gt;&lt;wsp:rsid wsp:val=&quot;00DF01D8&quot;/&gt;&lt;wsp:rsid wsp:val=&quot;00DF05F7&quot;/&gt;&lt;wsp:rsid wsp:val=&quot;00DF0993&quot;/&gt;&lt;wsp:rsid wsp:val=&quot;00DF0AA4&quot;/&gt;&lt;wsp:rsid wsp:val=&quot;00DF0BD4&quot;/&gt;&lt;wsp:rsid wsp:val=&quot;00DF0C3E&quot;/&gt;&lt;wsp:rsid wsp:val=&quot;00DF0F2E&quot;/&gt;&lt;wsp:rsid wsp:val=&quot;00DF17FC&quot;/&gt;&lt;wsp:rsid wsp:val=&quot;00DF192F&quot;/&gt;&lt;wsp:rsid wsp:val=&quot;00DF2095&quot;/&gt;&lt;wsp:rsid wsp:val=&quot;00DF2A05&quot;/&gt;&lt;wsp:rsid wsp:val=&quot;00DF3450&quot;/&gt;&lt;wsp:rsid wsp:val=&quot;00DF3510&quot;/&gt;&lt;wsp:rsid wsp:val=&quot;00DF3717&quot;/&gt;&lt;wsp:rsid wsp:val=&quot;00DF3757&quot;/&gt;&lt;wsp:rsid wsp:val=&quot;00DF39A8&quot;/&gt;&lt;wsp:rsid wsp:val=&quot;00DF3AC4&quot;/&gt;&lt;wsp:rsid wsp:val=&quot;00DF3CD4&quot;/&gt;&lt;wsp:rsid wsp:val=&quot;00DF3F29&quot;/&gt;&lt;wsp:rsid wsp:val=&quot;00DF4590&quot;/&gt;&lt;wsp:rsid wsp:val=&quot;00DF49BB&quot;/&gt;&lt;wsp:rsid wsp:val=&quot;00DF4A14&quot;/&gt;&lt;wsp:rsid wsp:val=&quot;00DF4C75&quot;/&gt;&lt;wsp:rsid wsp:val=&quot;00DF4F49&quot;/&gt;&lt;wsp:rsid wsp:val=&quot;00DF53D0&quot;/&gt;&lt;wsp:rsid wsp:val=&quot;00DF53F9&quot;/&gt;&lt;wsp:rsid wsp:val=&quot;00DF54A3&quot;/&gt;&lt;wsp:rsid wsp:val=&quot;00DF5911&quot;/&gt;&lt;wsp:rsid wsp:val=&quot;00DF59FB&quot;/&gt;&lt;wsp:rsid wsp:val=&quot;00DF6CC3&quot;/&gt;&lt;wsp:rsid wsp:val=&quot;00DF6DB7&quot;/&gt;&lt;wsp:rsid wsp:val=&quot;00DF7152&quot;/&gt;&lt;wsp:rsid wsp:val=&quot;00DF7352&quot;/&gt;&lt;wsp:rsid wsp:val=&quot;00DF763F&quot;/&gt;&lt;wsp:rsid wsp:val=&quot;00DF77A5&quot;/&gt;&lt;wsp:rsid wsp:val=&quot;00DF78A6&quot;/&gt;&lt;wsp:rsid wsp:val=&quot;00DF799A&quot;/&gt;&lt;wsp:rsid wsp:val=&quot;00DF7A94&quot;/&gt;&lt;wsp:rsid wsp:val=&quot;00DF7AE4&quot;/&gt;&lt;wsp:rsid wsp:val=&quot;00DF7C94&quot;/&gt;&lt;wsp:rsid wsp:val=&quot;00DF7E4E&quot;/&gt;&lt;wsp:rsid wsp:val=&quot;00E00278&quot;/&gt;&lt;wsp:rsid wsp:val=&quot;00E00483&quot;/&gt;&lt;wsp:rsid wsp:val=&quot;00E0073D&quot;/&gt;&lt;wsp:rsid wsp:val=&quot;00E0080C&quot;/&gt;&lt;wsp:rsid wsp:val=&quot;00E008E7&quot;/&gt;&lt;wsp:rsid wsp:val=&quot;00E00F4C&quot;/&gt;&lt;wsp:rsid wsp:val=&quot;00E014E9&quot;/&gt;&lt;wsp:rsid wsp:val=&quot;00E01B9F&quot;/&gt;&lt;wsp:rsid wsp:val=&quot;00E01CA2&quot;/&gt;&lt;wsp:rsid wsp:val=&quot;00E01EAD&quot;/&gt;&lt;wsp:rsid wsp:val=&quot;00E02122&quot;/&gt;&lt;wsp:rsid wsp:val=&quot;00E026AF&quot;/&gt;&lt;wsp:rsid wsp:val=&quot;00E02CCB&quot;/&gt;&lt;wsp:rsid wsp:val=&quot;00E02D61&quot;/&gt;&lt;wsp:rsid wsp:val=&quot;00E032A7&quot;/&gt;&lt;wsp:rsid wsp:val=&quot;00E03385&quot;/&gt;&lt;wsp:rsid wsp:val=&quot;00E0382C&quot;/&gt;&lt;wsp:rsid wsp:val=&quot;00E03A8E&quot;/&gt;&lt;wsp:rsid wsp:val=&quot;00E03BFE&quot;/&gt;&lt;wsp:rsid wsp:val=&quot;00E0401D&quot;/&gt;&lt;wsp:rsid wsp:val=&quot;00E04150&quot;/&gt;&lt;wsp:rsid wsp:val=&quot;00E0475E&quot;/&gt;&lt;wsp:rsid wsp:val=&quot;00E0481B&quot;/&gt;&lt;wsp:rsid wsp:val=&quot;00E0491E&quot;/&gt;&lt;wsp:rsid wsp:val=&quot;00E049BB&quot;/&gt;&lt;wsp:rsid wsp:val=&quot;00E04A83&quot;/&gt;&lt;wsp:rsid wsp:val=&quot;00E051D5&quot;/&gt;&lt;wsp:rsid wsp:val=&quot;00E05314&quot;/&gt;&lt;wsp:rsid wsp:val=&quot;00E0557B&quot;/&gt;&lt;wsp:rsid wsp:val=&quot;00E0586B&quot;/&gt;&lt;wsp:rsid wsp:val=&quot;00E05A37&quot;/&gt;&lt;wsp:rsid wsp:val=&quot;00E05CEF&quot;/&gt;&lt;wsp:rsid wsp:val=&quot;00E05EBB&quot;/&gt;&lt;wsp:rsid wsp:val=&quot;00E05F5B&quot;/&gt;&lt;wsp:rsid wsp:val=&quot;00E06023&quot;/&gt;&lt;wsp:rsid wsp:val=&quot;00E066E4&quot;/&gt;&lt;wsp:rsid wsp:val=&quot;00E068B7&quot;/&gt;&lt;wsp:rsid wsp:val=&quot;00E06E68&quot;/&gt;&lt;wsp:rsid wsp:val=&quot;00E06FFA&quot;/&gt;&lt;wsp:rsid wsp:val=&quot;00E0729F&quot;/&gt;&lt;wsp:rsid wsp:val=&quot;00E07308&quot;/&gt;&lt;wsp:rsid wsp:val=&quot;00E07410&quot;/&gt;&lt;wsp:rsid wsp:val=&quot;00E0750C&quot;/&gt;&lt;wsp:rsid wsp:val=&quot;00E0774E&quot;/&gt;&lt;wsp:rsid wsp:val=&quot;00E077DA&quot;/&gt;&lt;wsp:rsid wsp:val=&quot;00E07831&quot;/&gt;&lt;wsp:rsid wsp:val=&quot;00E0787B&quot;/&gt;&lt;wsp:rsid wsp:val=&quot;00E079E5&quot;/&gt;&lt;wsp:rsid wsp:val=&quot;00E104F4&quot;/&gt;&lt;wsp:rsid wsp:val=&quot;00E105F8&quot;/&gt;&lt;wsp:rsid wsp:val=&quot;00E10685&quot;/&gt;&lt;wsp:rsid wsp:val=&quot;00E106A7&quot;/&gt;&lt;wsp:rsid wsp:val=&quot;00E10746&quot;/&gt;&lt;wsp:rsid wsp:val=&quot;00E10AC3&quot;/&gt;&lt;wsp:rsid wsp:val=&quot;00E10CF2&quot;/&gt;&lt;wsp:rsid wsp:val=&quot;00E10F16&quot;/&gt;&lt;wsp:rsid wsp:val=&quot;00E11296&quot;/&gt;&lt;wsp:rsid wsp:val=&quot;00E114FD&quot;/&gt;&lt;wsp:rsid wsp:val=&quot;00E11518&quot;/&gt;&lt;wsp:rsid wsp:val=&quot;00E118CA&quot;/&gt;&lt;wsp:rsid wsp:val=&quot;00E11B2D&quot;/&gt;&lt;wsp:rsid wsp:val=&quot;00E11C1D&quot;/&gt;&lt;wsp:rsid wsp:val=&quot;00E11C45&quot;/&gt;&lt;wsp:rsid wsp:val=&quot;00E12356&quot;/&gt;&lt;wsp:rsid wsp:val=&quot;00E1243F&quot;/&gt;&lt;wsp:rsid wsp:val=&quot;00E125AF&quot;/&gt;&lt;wsp:rsid wsp:val=&quot;00E126C1&quot;/&gt;&lt;wsp:rsid wsp:val=&quot;00E12907&quot;/&gt;&lt;wsp:rsid wsp:val=&quot;00E1295F&quot;/&gt;&lt;wsp:rsid wsp:val=&quot;00E12962&quot;/&gt;&lt;wsp:rsid wsp:val=&quot;00E12ADB&quot;/&gt;&lt;wsp:rsid wsp:val=&quot;00E12E2A&quot;/&gt;&lt;wsp:rsid wsp:val=&quot;00E13196&quot;/&gt;&lt;wsp:rsid wsp:val=&quot;00E1368F&quot;/&gt;&lt;wsp:rsid wsp:val=&quot;00E136F8&quot;/&gt;&lt;wsp:rsid wsp:val=&quot;00E13840&quot;/&gt;&lt;wsp:rsid wsp:val=&quot;00E13F62&quot;/&gt;&lt;wsp:rsid wsp:val=&quot;00E14126&quot;/&gt;&lt;wsp:rsid wsp:val=&quot;00E14535&quot;/&gt;&lt;wsp:rsid wsp:val=&quot;00E145B3&quot;/&gt;&lt;wsp:rsid wsp:val=&quot;00E148DE&quot;/&gt;&lt;wsp:rsid wsp:val=&quot;00E1493F&quot;/&gt;&lt;wsp:rsid wsp:val=&quot;00E14A27&quot;/&gt;&lt;wsp:rsid wsp:val=&quot;00E14C8B&quot;/&gt;&lt;wsp:rsid wsp:val=&quot;00E14D20&quot;/&gt;&lt;wsp:rsid wsp:val=&quot;00E14EE0&quot;/&gt;&lt;wsp:rsid wsp:val=&quot;00E14F7B&quot;/&gt;&lt;wsp:rsid wsp:val=&quot;00E14FB9&quot;/&gt;&lt;wsp:rsid wsp:val=&quot;00E150C3&quot;/&gt;&lt;wsp:rsid wsp:val=&quot;00E15312&quot;/&gt;&lt;wsp:rsid wsp:val=&quot;00E157B8&quot;/&gt;&lt;wsp:rsid wsp:val=&quot;00E1583E&quot;/&gt;&lt;wsp:rsid wsp:val=&quot;00E1589A&quot;/&gt;&lt;wsp:rsid wsp:val=&quot;00E15C09&quot;/&gt;&lt;wsp:rsid wsp:val=&quot;00E15C1E&quot;/&gt;&lt;wsp:rsid wsp:val=&quot;00E15D35&quot;/&gt;&lt;wsp:rsid wsp:val=&quot;00E15D6D&quot;/&gt;&lt;wsp:rsid wsp:val=&quot;00E1605C&quot;/&gt;&lt;wsp:rsid wsp:val=&quot;00E16278&quot;/&gt;&lt;wsp:rsid wsp:val=&quot;00E163C7&quot;/&gt;&lt;wsp:rsid wsp:val=&quot;00E16510&quot;/&gt;&lt;wsp:rsid wsp:val=&quot;00E1658F&quot;/&gt;&lt;wsp:rsid wsp:val=&quot;00E16591&quot;/&gt;&lt;wsp:rsid wsp:val=&quot;00E16EBF&quot;/&gt;&lt;wsp:rsid wsp:val=&quot;00E1718B&quot;/&gt;&lt;wsp:rsid wsp:val=&quot;00E1729A&quot;/&gt;&lt;wsp:rsid wsp:val=&quot;00E17725&quot;/&gt;&lt;wsp:rsid wsp:val=&quot;00E1799F&quot;/&gt;&lt;wsp:rsid wsp:val=&quot;00E17BA5&quot;/&gt;&lt;wsp:rsid wsp:val=&quot;00E17D87&quot;/&gt;&lt;wsp:rsid wsp:val=&quot;00E17E32&quot;/&gt;&lt;wsp:rsid wsp:val=&quot;00E17FE6&quot;/&gt;&lt;wsp:rsid wsp:val=&quot;00E20200&quot;/&gt;&lt;wsp:rsid wsp:val=&quot;00E20AC2&quot;/&gt;&lt;wsp:rsid wsp:val=&quot;00E20F4B&quot;/&gt;&lt;wsp:rsid wsp:val=&quot;00E210C2&quot;/&gt;&lt;wsp:rsid wsp:val=&quot;00E21203&quot;/&gt;&lt;wsp:rsid wsp:val=&quot;00E212DD&quot;/&gt;&lt;wsp:rsid wsp:val=&quot;00E2138D&quot;/&gt;&lt;wsp:rsid wsp:val=&quot;00E21520&quot;/&gt;&lt;wsp:rsid wsp:val=&quot;00E217F5&quot;/&gt;&lt;wsp:rsid wsp:val=&quot;00E21B22&quot;/&gt;&lt;wsp:rsid wsp:val=&quot;00E21BCA&quot;/&gt;&lt;wsp:rsid wsp:val=&quot;00E21F02&quot;/&gt;&lt;wsp:rsid wsp:val=&quot;00E221AB&quot;/&gt;&lt;wsp:rsid wsp:val=&quot;00E221CA&quot;/&gt;&lt;wsp:rsid wsp:val=&quot;00E22525&quot;/&gt;&lt;wsp:rsid wsp:val=&quot;00E22660&quot;/&gt;&lt;wsp:rsid wsp:val=&quot;00E2292A&quot;/&gt;&lt;wsp:rsid wsp:val=&quot;00E22B0C&quot;/&gt;&lt;wsp:rsid wsp:val=&quot;00E22CBF&quot;/&gt;&lt;wsp:rsid wsp:val=&quot;00E22E78&quot;/&gt;&lt;wsp:rsid wsp:val=&quot;00E2326E&quot;/&gt;&lt;wsp:rsid wsp:val=&quot;00E233ED&quot;/&gt;&lt;wsp:rsid wsp:val=&quot;00E23434&quot;/&gt;&lt;wsp:rsid wsp:val=&quot;00E23B5A&quot;/&gt;&lt;wsp:rsid wsp:val=&quot;00E23B6E&quot;/&gt;&lt;wsp:rsid wsp:val=&quot;00E23D79&quot;/&gt;&lt;wsp:rsid wsp:val=&quot;00E23FF7&quot;/&gt;&lt;wsp:rsid wsp:val=&quot;00E24BC9&quot;/&gt;&lt;wsp:rsid wsp:val=&quot;00E24C2F&quot;/&gt;&lt;wsp:rsid wsp:val=&quot;00E25135&quot;/&gt;&lt;wsp:rsid wsp:val=&quot;00E256CC&quot;/&gt;&lt;wsp:rsid wsp:val=&quot;00E25910&quot;/&gt;&lt;wsp:rsid wsp:val=&quot;00E25A62&quot;/&gt;&lt;wsp:rsid wsp:val=&quot;00E25B30&quot;/&gt;&lt;wsp:rsid wsp:val=&quot;00E25B83&quot;/&gt;&lt;wsp:rsid wsp:val=&quot;00E26039&quot;/&gt;&lt;wsp:rsid wsp:val=&quot;00E260D5&quot;/&gt;&lt;wsp:rsid wsp:val=&quot;00E26A30&quot;/&gt;&lt;wsp:rsid wsp:val=&quot;00E26AA1&quot;/&gt;&lt;wsp:rsid wsp:val=&quot;00E26AC0&quot;/&gt;&lt;wsp:rsid wsp:val=&quot;00E26B32&quot;/&gt;&lt;wsp:rsid wsp:val=&quot;00E2719C&quot;/&gt;&lt;wsp:rsid wsp:val=&quot;00E27328&quot;/&gt;&lt;wsp:rsid wsp:val=&quot;00E274F0&quot;/&gt;&lt;wsp:rsid wsp:val=&quot;00E274F6&quot;/&gt;&lt;wsp:rsid wsp:val=&quot;00E2767A&quot;/&gt;&lt;wsp:rsid wsp:val=&quot;00E27AC0&quot;/&gt;&lt;wsp:rsid wsp:val=&quot;00E27D9B&quot;/&gt;&lt;wsp:rsid wsp:val=&quot;00E27DA6&quot;/&gt;&lt;wsp:rsid wsp:val=&quot;00E30110&quot;/&gt;&lt;wsp:rsid wsp:val=&quot;00E30343&quot;/&gt;&lt;wsp:rsid wsp:val=&quot;00E304F2&quot;/&gt;&lt;wsp:rsid wsp:val=&quot;00E306DD&quot;/&gt;&lt;wsp:rsid wsp:val=&quot;00E3073F&quot;/&gt;&lt;wsp:rsid wsp:val=&quot;00E30BE8&quot;/&gt;&lt;wsp:rsid wsp:val=&quot;00E30C32&quot;/&gt;&lt;wsp:rsid wsp:val=&quot;00E30F04&quot;/&gt;&lt;wsp:rsid wsp:val=&quot;00E30F85&quot;/&gt;&lt;wsp:rsid wsp:val=&quot;00E31050&quot;/&gt;&lt;wsp:rsid wsp:val=&quot;00E31169&quot;/&gt;&lt;wsp:rsid wsp:val=&quot;00E312BC&quot;/&gt;&lt;wsp:rsid wsp:val=&quot;00E31396&quot;/&gt;&lt;wsp:rsid wsp:val=&quot;00E315B5&quot;/&gt;&lt;wsp:rsid wsp:val=&quot;00E31701&quot;/&gt;&lt;wsp:rsid wsp:val=&quot;00E31969&quot;/&gt;&lt;wsp:rsid wsp:val=&quot;00E31F2B&quot;/&gt;&lt;wsp:rsid wsp:val=&quot;00E32547&quot;/&gt;&lt;wsp:rsid wsp:val=&quot;00E326F6&quot;/&gt;&lt;wsp:rsid wsp:val=&quot;00E328E0&quot;/&gt;&lt;wsp:rsid wsp:val=&quot;00E3298C&quot;/&gt;&lt;wsp:rsid wsp:val=&quot;00E32A10&quot;/&gt;&lt;wsp:rsid wsp:val=&quot;00E32A60&quot;/&gt;&lt;wsp:rsid wsp:val=&quot;00E32B1C&quot;/&gt;&lt;wsp:rsid wsp:val=&quot;00E32C51&quot;/&gt;&lt;wsp:rsid wsp:val=&quot;00E335E0&quot;/&gt;&lt;wsp:rsid wsp:val=&quot;00E33B85&quot;/&gt;&lt;wsp:rsid wsp:val=&quot;00E33C2C&quot;/&gt;&lt;wsp:rsid wsp:val=&quot;00E34420&quot;/&gt;&lt;wsp:rsid wsp:val=&quot;00E344D2&quot;/&gt;&lt;wsp:rsid wsp:val=&quot;00E3465B&quot;/&gt;&lt;wsp:rsid wsp:val=&quot;00E34CC8&quot;/&gt;&lt;wsp:rsid wsp:val=&quot;00E34E35&quot;/&gt;&lt;wsp:rsid wsp:val=&quot;00E34E5B&quot;/&gt;&lt;wsp:rsid wsp:val=&quot;00E3507E&quot;/&gt;&lt;wsp:rsid wsp:val=&quot;00E350CB&quot;/&gt;&lt;wsp:rsid wsp:val=&quot;00E3514B&quot;/&gt;&lt;wsp:rsid wsp:val=&quot;00E3565B&quot;/&gt;&lt;wsp:rsid wsp:val=&quot;00E35B81&quot;/&gt;&lt;wsp:rsid wsp:val=&quot;00E35C28&quot;/&gt;&lt;wsp:rsid wsp:val=&quot;00E35CC0&quot;/&gt;&lt;wsp:rsid wsp:val=&quot;00E35E44&quot;/&gt;&lt;wsp:rsid wsp:val=&quot;00E35F08&quot;/&gt;&lt;wsp:rsid wsp:val=&quot;00E36044&quot;/&gt;&lt;wsp:rsid wsp:val=&quot;00E3617A&quot;/&gt;&lt;wsp:rsid wsp:val=&quot;00E361E2&quot;/&gt;&lt;wsp:rsid wsp:val=&quot;00E3638A&quot;/&gt;&lt;wsp:rsid wsp:val=&quot;00E364BD&quot;/&gt;&lt;wsp:rsid wsp:val=&quot;00E3664C&quot;/&gt;&lt;wsp:rsid wsp:val=&quot;00E369B2&quot;/&gt;&lt;wsp:rsid wsp:val=&quot;00E36C0C&quot;/&gt;&lt;wsp:rsid wsp:val=&quot;00E36C83&quot;/&gt;&lt;wsp:rsid wsp:val=&quot;00E3728C&quot;/&gt;&lt;wsp:rsid wsp:val=&quot;00E372FD&quot;/&gt;&lt;wsp:rsid wsp:val=&quot;00E373C0&quot;/&gt;&lt;wsp:rsid wsp:val=&quot;00E37752&quot;/&gt;&lt;wsp:rsid wsp:val=&quot;00E377AC&quot;/&gt;&lt;wsp:rsid wsp:val=&quot;00E3791C&quot;/&gt;&lt;wsp:rsid wsp:val=&quot;00E4022D&quot;/&gt;&lt;wsp:rsid wsp:val=&quot;00E40845&quot;/&gt;&lt;wsp:rsid wsp:val=&quot;00E408A9&quot;/&gt;&lt;wsp:rsid wsp:val=&quot;00E40A51&quot;/&gt;&lt;wsp:rsid wsp:val=&quot;00E40B73&quot;/&gt;&lt;wsp:rsid wsp:val=&quot;00E40C4D&quot;/&gt;&lt;wsp:rsid wsp:val=&quot;00E40CF7&quot;/&gt;&lt;wsp:rsid wsp:val=&quot;00E40FFA&quot;/&gt;&lt;wsp:rsid wsp:val=&quot;00E410C5&quot;/&gt;&lt;wsp:rsid wsp:val=&quot;00E41130&quot;/&gt;&lt;wsp:rsid wsp:val=&quot;00E411E6&quot;/&gt;&lt;wsp:rsid wsp:val=&quot;00E411F7&quot;/&gt;&lt;wsp:rsid wsp:val=&quot;00E41451&quot;/&gt;&lt;wsp:rsid wsp:val=&quot;00E41466&quot;/&gt;&lt;wsp:rsid wsp:val=&quot;00E41596&quot;/&gt;&lt;wsp:rsid wsp:val=&quot;00E4166F&quot;/&gt;&lt;wsp:rsid wsp:val=&quot;00E4178C&quot;/&gt;&lt;wsp:rsid wsp:val=&quot;00E41FA8&quot;/&gt;&lt;wsp:rsid wsp:val=&quot;00E4200E&quot;/&gt;&lt;wsp:rsid wsp:val=&quot;00E420D8&quot;/&gt;&lt;wsp:rsid wsp:val=&quot;00E42417&quot;/&gt;&lt;wsp:rsid wsp:val=&quot;00E4278C&quot;/&gt;&lt;wsp:rsid wsp:val=&quot;00E429D3&quot;/&gt;&lt;wsp:rsid wsp:val=&quot;00E42A21&quot;/&gt;&lt;wsp:rsid wsp:val=&quot;00E42D51&quot;/&gt;&lt;wsp:rsid wsp:val=&quot;00E42F53&quot;/&gt;&lt;wsp:rsid wsp:val=&quot;00E431FC&quot;/&gt;&lt;wsp:rsid wsp:val=&quot;00E432AD&quot;/&gt;&lt;wsp:rsid wsp:val=&quot;00E43312&quot;/&gt;&lt;wsp:rsid wsp:val=&quot;00E4347C&quot;/&gt;&lt;wsp:rsid wsp:val=&quot;00E4388D&quot;/&gt;&lt;wsp:rsid wsp:val=&quot;00E43A94&quot;/&gt;&lt;wsp:rsid wsp:val=&quot;00E43B66&quot;/&gt;&lt;wsp:rsid wsp:val=&quot;00E43C83&quot;/&gt;&lt;wsp:rsid wsp:val=&quot;00E4404F&quot;/&gt;&lt;wsp:rsid wsp:val=&quot;00E44060&quot;/&gt;&lt;wsp:rsid wsp:val=&quot;00E44616&quot;/&gt;&lt;wsp:rsid wsp:val=&quot;00E44D70&quot;/&gt;&lt;wsp:rsid wsp:val=&quot;00E452C8&quot;/&gt;&lt;wsp:rsid wsp:val=&quot;00E45349&quot;/&gt;&lt;wsp:rsid wsp:val=&quot;00E453FB&quot;/&gt;&lt;wsp:rsid wsp:val=&quot;00E4556A&quot;/&gt;&lt;wsp:rsid wsp:val=&quot;00E459AD&quot;/&gt;&lt;wsp:rsid wsp:val=&quot;00E45A6D&quot;/&gt;&lt;wsp:rsid wsp:val=&quot;00E45AA4&quot;/&gt;&lt;wsp:rsid wsp:val=&quot;00E45D17&quot;/&gt;&lt;wsp:rsid wsp:val=&quot;00E45DF8&quot;/&gt;&lt;wsp:rsid wsp:val=&quot;00E45E49&quot;/&gt;&lt;wsp:rsid wsp:val=&quot;00E46073&quot;/&gt;&lt;wsp:rsid wsp:val=&quot;00E4637B&quot;/&gt;&lt;wsp:rsid wsp:val=&quot;00E464CA&quot;/&gt;&lt;wsp:rsid wsp:val=&quot;00E4661B&quot;/&gt;&lt;wsp:rsid wsp:val=&quot;00E46718&quot;/&gt;&lt;wsp:rsid wsp:val=&quot;00E46A8F&quot;/&gt;&lt;wsp:rsid wsp:val=&quot;00E46A9C&quot;/&gt;&lt;wsp:rsid wsp:val=&quot;00E4709C&quot;/&gt;&lt;wsp:rsid wsp:val=&quot;00E473B7&quot;/&gt;&lt;wsp:rsid wsp:val=&quot;00E47547&quot;/&gt;&lt;wsp:rsid wsp:val=&quot;00E47627&quot;/&gt;&lt;wsp:rsid wsp:val=&quot;00E47805&quot;/&gt;&lt;wsp:rsid wsp:val=&quot;00E47BDE&quot;/&gt;&lt;wsp:rsid wsp:val=&quot;00E501B0&quot;/&gt;&lt;wsp:rsid wsp:val=&quot;00E502C6&quot;/&gt;&lt;wsp:rsid wsp:val=&quot;00E503D6&quot;/&gt;&lt;wsp:rsid wsp:val=&quot;00E5040A&quot;/&gt;&lt;wsp:rsid wsp:val=&quot;00E50688&quot;/&gt;&lt;wsp:rsid wsp:val=&quot;00E507E2&quot;/&gt;&lt;wsp:rsid wsp:val=&quot;00E508D1&quot;/&gt;&lt;wsp:rsid wsp:val=&quot;00E50B1D&quot;/&gt;&lt;wsp:rsid wsp:val=&quot;00E5110E&quot;/&gt;&lt;wsp:rsid wsp:val=&quot;00E512BC&quot;/&gt;&lt;wsp:rsid wsp:val=&quot;00E517D3&quot;/&gt;&lt;wsp:rsid wsp:val=&quot;00E519E7&quot;/&gt;&lt;wsp:rsid wsp:val=&quot;00E5204E&quot;/&gt;&lt;wsp:rsid wsp:val=&quot;00E521EF&quot;/&gt;&lt;wsp:rsid wsp:val=&quot;00E522F0&quot;/&gt;&lt;wsp:rsid wsp:val=&quot;00E52ACE&quot;/&gt;&lt;wsp:rsid wsp:val=&quot;00E52D0E&quot;/&gt;&lt;wsp:rsid wsp:val=&quot;00E52F3B&quot;/&gt;&lt;wsp:rsid wsp:val=&quot;00E5346B&quot;/&gt;&lt;wsp:rsid wsp:val=&quot;00E53BFB&quot;/&gt;&lt;wsp:rsid wsp:val=&quot;00E53F5F&quot;/&gt;&lt;wsp:rsid wsp:val=&quot;00E5469C&quot;/&gt;&lt;wsp:rsid wsp:val=&quot;00E54984&quot;/&gt;&lt;wsp:rsid wsp:val=&quot;00E54B54&quot;/&gt;&lt;wsp:rsid wsp:val=&quot;00E54F31&quot;/&gt;&lt;wsp:rsid wsp:val=&quot;00E551BB&quot;/&gt;&lt;wsp:rsid wsp:val=&quot;00E55363&quot;/&gt;&lt;wsp:rsid wsp:val=&quot;00E5548D&quot;/&gt;&lt;wsp:rsid wsp:val=&quot;00E557C5&quot;/&gt;&lt;wsp:rsid wsp:val=&quot;00E5596F&quot;/&gt;&lt;wsp:rsid wsp:val=&quot;00E55978&quot;/&gt;&lt;wsp:rsid wsp:val=&quot;00E55A7E&quot;/&gt;&lt;wsp:rsid wsp:val=&quot;00E55AEC&quot;/&gt;&lt;wsp:rsid wsp:val=&quot;00E55BC8&quot;/&gt;&lt;wsp:rsid wsp:val=&quot;00E562D0&quot;/&gt;&lt;wsp:rsid wsp:val=&quot;00E563BB&quot;/&gt;&lt;wsp:rsid wsp:val=&quot;00E569A3&quot;/&gt;&lt;wsp:rsid wsp:val=&quot;00E569C4&quot;/&gt;&lt;wsp:rsid wsp:val=&quot;00E569F0&quot;/&gt;&lt;wsp:rsid wsp:val=&quot;00E56DB4&quot;/&gt;&lt;wsp:rsid wsp:val=&quot;00E56E3C&quot;/&gt;&lt;wsp:rsid wsp:val=&quot;00E56ECE&quot;/&gt;&lt;wsp:rsid wsp:val=&quot;00E573AF&quot;/&gt;&lt;wsp:rsid wsp:val=&quot;00E5782D&quot;/&gt;&lt;wsp:rsid wsp:val=&quot;00E57ED9&quot;/&gt;&lt;wsp:rsid wsp:val=&quot;00E6043C&quot;/&gt;&lt;wsp:rsid wsp:val=&quot;00E6050B&quot;/&gt;&lt;wsp:rsid wsp:val=&quot;00E608FF&quot;/&gt;&lt;wsp:rsid wsp:val=&quot;00E6096C&quot;/&gt;&lt;wsp:rsid wsp:val=&quot;00E609BF&quot;/&gt;&lt;wsp:rsid wsp:val=&quot;00E60C76&quot;/&gt;&lt;wsp:rsid wsp:val=&quot;00E60E7F&quot;/&gt;&lt;wsp:rsid wsp:val=&quot;00E6137B&quot;/&gt;&lt;wsp:rsid wsp:val=&quot;00E6148B&quot;/&gt;&lt;wsp:rsid wsp:val=&quot;00E618DB&quot;/&gt;&lt;wsp:rsid wsp:val=&quot;00E61FF3&quot;/&gt;&lt;wsp:rsid wsp:val=&quot;00E62093&quot;/&gt;&lt;wsp:rsid wsp:val=&quot;00E6211C&quot;/&gt;&lt;wsp:rsid wsp:val=&quot;00E6252D&quot;/&gt;&lt;wsp:rsid wsp:val=&quot;00E629A6&quot;/&gt;&lt;wsp:rsid wsp:val=&quot;00E62A0D&quot;/&gt;&lt;wsp:rsid wsp:val=&quot;00E62A8B&quot;/&gt;&lt;wsp:rsid wsp:val=&quot;00E62AB9&quot;/&gt;&lt;wsp:rsid wsp:val=&quot;00E62CE0&quot;/&gt;&lt;wsp:rsid wsp:val=&quot;00E62EAB&quot;/&gt;&lt;wsp:rsid wsp:val=&quot;00E62FCC&quot;/&gt;&lt;wsp:rsid wsp:val=&quot;00E6355F&quot;/&gt;&lt;wsp:rsid wsp:val=&quot;00E635A1&quot;/&gt;&lt;wsp:rsid wsp:val=&quot;00E635C2&quot;/&gt;&lt;wsp:rsid wsp:val=&quot;00E63B25&quot;/&gt;&lt;wsp:rsid wsp:val=&quot;00E63E7D&quot;/&gt;&lt;wsp:rsid wsp:val=&quot;00E63EF7&quot;/&gt;&lt;wsp:rsid wsp:val=&quot;00E64159&quot;/&gt;&lt;wsp:rsid wsp:val=&quot;00E64218&quot;/&gt;&lt;wsp:rsid wsp:val=&quot;00E6531B&quot;/&gt;&lt;wsp:rsid wsp:val=&quot;00E6534C&quot;/&gt;&lt;wsp:rsid wsp:val=&quot;00E65702&quot;/&gt;&lt;wsp:rsid wsp:val=&quot;00E66503&quot;/&gt;&lt;wsp:rsid wsp:val=&quot;00E667A8&quot;/&gt;&lt;wsp:rsid wsp:val=&quot;00E66960&quot;/&gt;&lt;wsp:rsid wsp:val=&quot;00E66985&quot;/&gt;&lt;wsp:rsid wsp:val=&quot;00E66AD9&quot;/&gt;&lt;wsp:rsid wsp:val=&quot;00E66BA7&quot;/&gt;&lt;wsp:rsid wsp:val=&quot;00E66CBB&quot;/&gt;&lt;wsp:rsid wsp:val=&quot;00E66F74&quot;/&gt;&lt;wsp:rsid wsp:val=&quot;00E67717&quot;/&gt;&lt;wsp:rsid wsp:val=&quot;00E700C6&quot;/&gt;&lt;wsp:rsid wsp:val=&quot;00E703AF&quot;/&gt;&lt;wsp:rsid wsp:val=&quot;00E706AD&quot;/&gt;&lt;wsp:rsid wsp:val=&quot;00E70C9E&quot;/&gt;&lt;wsp:rsid wsp:val=&quot;00E71167&quot;/&gt;&lt;wsp:rsid wsp:val=&quot;00E71425&quot;/&gt;&lt;wsp:rsid wsp:val=&quot;00E7157F&quot;/&gt;&lt;wsp:rsid wsp:val=&quot;00E715F7&quot;/&gt;&lt;wsp:rsid wsp:val=&quot;00E7169B&quot;/&gt;&lt;wsp:rsid wsp:val=&quot;00E718EF&quot;/&gt;&lt;wsp:rsid wsp:val=&quot;00E71903&quot;/&gt;&lt;wsp:rsid wsp:val=&quot;00E71BCE&quot;/&gt;&lt;wsp:rsid wsp:val=&quot;00E71DC5&quot;/&gt;&lt;wsp:rsid wsp:val=&quot;00E71E02&quot;/&gt;&lt;wsp:rsid wsp:val=&quot;00E7206E&quot;/&gt;&lt;wsp:rsid wsp:val=&quot;00E72570&quot;/&gt;&lt;wsp:rsid wsp:val=&quot;00E727C2&quot;/&gt;&lt;wsp:rsid wsp:val=&quot;00E72B82&quot;/&gt;&lt;wsp:rsid wsp:val=&quot;00E72C36&quot;/&gt;&lt;wsp:rsid wsp:val=&quot;00E72DDF&quot;/&gt;&lt;wsp:rsid wsp:val=&quot;00E72EAA&quot;/&gt;&lt;wsp:rsid wsp:val=&quot;00E730F3&quot;/&gt;&lt;wsp:rsid wsp:val=&quot;00E730F7&quot;/&gt;&lt;wsp:rsid wsp:val=&quot;00E7337F&quot;/&gt;&lt;wsp:rsid wsp:val=&quot;00E7340C&quot;/&gt;&lt;wsp:rsid wsp:val=&quot;00E7359B&quot;/&gt;&lt;wsp:rsid wsp:val=&quot;00E73993&quot;/&gt;&lt;wsp:rsid wsp:val=&quot;00E73C8F&quot;/&gt;&lt;wsp:rsid wsp:val=&quot;00E73EBF&quot;/&gt;&lt;wsp:rsid wsp:val=&quot;00E740A8&quot;/&gt;&lt;wsp:rsid wsp:val=&quot;00E741E1&quot;/&gt;&lt;wsp:rsid wsp:val=&quot;00E7434C&quot;/&gt;&lt;wsp:rsid wsp:val=&quot;00E75158&quot;/&gt;&lt;wsp:rsid wsp:val=&quot;00E7555B&quot;/&gt;&lt;wsp:rsid wsp:val=&quot;00E755C6&quot;/&gt;&lt;wsp:rsid wsp:val=&quot;00E7568B&quot;/&gt;&lt;wsp:rsid wsp:val=&quot;00E75744&quot;/&gt;&lt;wsp:rsid wsp:val=&quot;00E75804&quot;/&gt;&lt;wsp:rsid wsp:val=&quot;00E75845&quot;/&gt;&lt;wsp:rsid wsp:val=&quot;00E75A04&quot;/&gt;&lt;wsp:rsid wsp:val=&quot;00E75B1C&quot;/&gt;&lt;wsp:rsid wsp:val=&quot;00E75B8E&quot;/&gt;&lt;wsp:rsid wsp:val=&quot;00E75C34&quot;/&gt;&lt;wsp:rsid wsp:val=&quot;00E75DF5&quot;/&gt;&lt;wsp:rsid wsp:val=&quot;00E75EB7&quot;/&gt;&lt;wsp:rsid wsp:val=&quot;00E76081&quot;/&gt;&lt;wsp:rsid wsp:val=&quot;00E761D6&quot;/&gt;&lt;wsp:rsid wsp:val=&quot;00E7637E&quot;/&gt;&lt;wsp:rsid wsp:val=&quot;00E76380&quot;/&gt;&lt;wsp:rsid wsp:val=&quot;00E7638C&quot;/&gt;&lt;wsp:rsid wsp:val=&quot;00E767C0&quot;/&gt;&lt;wsp:rsid wsp:val=&quot;00E76900&quot;/&gt;&lt;wsp:rsid wsp:val=&quot;00E76BFB&quot;/&gt;&lt;wsp:rsid wsp:val=&quot;00E76D00&quot;/&gt;&lt;wsp:rsid wsp:val=&quot;00E76D43&quot;/&gt;&lt;wsp:rsid wsp:val=&quot;00E76F2E&quot;/&gt;&lt;wsp:rsid wsp:val=&quot;00E772DF&quot;/&gt;&lt;wsp:rsid wsp:val=&quot;00E7761C&quot;/&gt;&lt;wsp:rsid wsp:val=&quot;00E776BC&quot;/&gt;&lt;wsp:rsid wsp:val=&quot;00E776CD&quot;/&gt;&lt;wsp:rsid wsp:val=&quot;00E77769&quot;/&gt;&lt;wsp:rsid wsp:val=&quot;00E77840&quot;/&gt;&lt;wsp:rsid wsp:val=&quot;00E77C50&quot;/&gt;&lt;wsp:rsid wsp:val=&quot;00E77DD3&quot;/&gt;&lt;wsp:rsid wsp:val=&quot;00E77F8C&quot;/&gt;&lt;wsp:rsid wsp:val=&quot;00E80106&quot;/&gt;&lt;wsp:rsid wsp:val=&quot;00E807BE&quot;/&gt;&lt;wsp:rsid wsp:val=&quot;00E8094B&quot;/&gt;&lt;wsp:rsid wsp:val=&quot;00E80C85&quot;/&gt;&lt;wsp:rsid wsp:val=&quot;00E80DE4&quot;/&gt;&lt;wsp:rsid wsp:val=&quot;00E80E21&quot;/&gt;&lt;wsp:rsid wsp:val=&quot;00E8110A&quot;/&gt;&lt;wsp:rsid wsp:val=&quot;00E812C9&quot;/&gt;&lt;wsp:rsid wsp:val=&quot;00E81366&quot;/&gt;&lt;wsp:rsid wsp:val=&quot;00E816DA&quot;/&gt;&lt;wsp:rsid wsp:val=&quot;00E8171C&quot;/&gt;&lt;wsp:rsid wsp:val=&quot;00E81A5F&quot;/&gt;&lt;wsp:rsid wsp:val=&quot;00E81C2D&quot;/&gt;&lt;wsp:rsid wsp:val=&quot;00E81DE8&quot;/&gt;&lt;wsp:rsid wsp:val=&quot;00E81FA6&quot;/&gt;&lt;wsp:rsid wsp:val=&quot;00E82201&quot;/&gt;&lt;wsp:rsid wsp:val=&quot;00E823C7&quot;/&gt;&lt;wsp:rsid wsp:val=&quot;00E825D6&quot;/&gt;&lt;wsp:rsid wsp:val=&quot;00E82DB7&quot;/&gt;&lt;wsp:rsid wsp:val=&quot;00E8320A&quot;/&gt;&lt;wsp:rsid wsp:val=&quot;00E83737&quot;/&gt;&lt;wsp:rsid wsp:val=&quot;00E8393B&quot;/&gt;&lt;wsp:rsid wsp:val=&quot;00E83D41&quot;/&gt;&lt;wsp:rsid wsp:val=&quot;00E83E82&quot;/&gt;&lt;wsp:rsid wsp:val=&quot;00E84277&quot;/&gt;&lt;wsp:rsid wsp:val=&quot;00E843DF&quot;/&gt;&lt;wsp:rsid wsp:val=&quot;00E8466D&quot;/&gt;&lt;wsp:rsid wsp:val=&quot;00E8486A&quot;/&gt;&lt;wsp:rsid wsp:val=&quot;00E84D9B&quot;/&gt;&lt;wsp:rsid wsp:val=&quot;00E84DA8&quot;/&gt;&lt;wsp:rsid wsp:val=&quot;00E84DDF&quot;/&gt;&lt;wsp:rsid wsp:val=&quot;00E84FE0&quot;/&gt;&lt;wsp:rsid wsp:val=&quot;00E8523A&quot;/&gt;&lt;wsp:rsid wsp:val=&quot;00E852BB&quot;/&gt;&lt;wsp:rsid wsp:val=&quot;00E852FB&quot;/&gt;&lt;wsp:rsid wsp:val=&quot;00E8549C&quot;/&gt;&lt;wsp:rsid wsp:val=&quot;00E8556B&quot;/&gt;&lt;wsp:rsid wsp:val=&quot;00E85A31&quot;/&gt;&lt;wsp:rsid wsp:val=&quot;00E85D09&quot;/&gt;&lt;wsp:rsid wsp:val=&quot;00E86119&quot;/&gt;&lt;wsp:rsid wsp:val=&quot;00E86225&quot;/&gt;&lt;wsp:rsid wsp:val=&quot;00E8638F&quot;/&gt;&lt;wsp:rsid wsp:val=&quot;00E866FA&quot;/&gt;&lt;wsp:rsid wsp:val=&quot;00E87011&quot;/&gt;&lt;wsp:rsid wsp:val=&quot;00E87039&quot;/&gt;&lt;wsp:rsid wsp:val=&quot;00E8705B&quot;/&gt;&lt;wsp:rsid wsp:val=&quot;00E87304&quot;/&gt;&lt;wsp:rsid wsp:val=&quot;00E875B5&quot;/&gt;&lt;wsp:rsid wsp:val=&quot;00E8784F&quot;/&gt;&lt;wsp:rsid wsp:val=&quot;00E8789B&quot;/&gt;&lt;wsp:rsid wsp:val=&quot;00E87920&quot;/&gt;&lt;wsp:rsid wsp:val=&quot;00E87CE8&quot;/&gt;&lt;wsp:rsid wsp:val=&quot;00E87FCA&quot;/&gt;&lt;wsp:rsid wsp:val=&quot;00E902FF&quot;/&gt;&lt;wsp:rsid wsp:val=&quot;00E908B7&quot;/&gt;&lt;wsp:rsid wsp:val=&quot;00E90926&quot;/&gt;&lt;wsp:rsid wsp:val=&quot;00E90CCB&quot;/&gt;&lt;wsp:rsid wsp:val=&quot;00E9104B&quot;/&gt;&lt;wsp:rsid wsp:val=&quot;00E91387&quot;/&gt;&lt;wsp:rsid wsp:val=&quot;00E91444&quot;/&gt;&lt;wsp:rsid wsp:val=&quot;00E91456&quot;/&gt;&lt;wsp:rsid wsp:val=&quot;00E914F2&quot;/&gt;&lt;wsp:rsid wsp:val=&quot;00E918CC&quot;/&gt;&lt;wsp:rsid wsp:val=&quot;00E92067&quot;/&gt;&lt;wsp:rsid wsp:val=&quot;00E92104&quot;/&gt;&lt;wsp:rsid wsp:val=&quot;00E9219F&quot;/&gt;&lt;wsp:rsid wsp:val=&quot;00E9234F&quot;/&gt;&lt;wsp:rsid wsp:val=&quot;00E9240B&quot;/&gt;&lt;wsp:rsid wsp:val=&quot;00E92415&quot;/&gt;&lt;wsp:rsid wsp:val=&quot;00E924E4&quot;/&gt;&lt;wsp:rsid wsp:val=&quot;00E925C3&quot;/&gt;&lt;wsp:rsid wsp:val=&quot;00E92720&quot;/&gt;&lt;wsp:rsid wsp:val=&quot;00E927FC&quot;/&gt;&lt;wsp:rsid wsp:val=&quot;00E92C81&quot;/&gt;&lt;wsp:rsid wsp:val=&quot;00E92DFC&quot;/&gt;&lt;wsp:rsid wsp:val=&quot;00E92F42&quot;/&gt;&lt;wsp:rsid wsp:val=&quot;00E9301F&quot;/&gt;&lt;wsp:rsid wsp:val=&quot;00E93136&quot;/&gt;&lt;wsp:rsid wsp:val=&quot;00E931D4&quot;/&gt;&lt;wsp:rsid wsp:val=&quot;00E932F9&quot;/&gt;&lt;wsp:rsid wsp:val=&quot;00E9358D&quot;/&gt;&lt;wsp:rsid wsp:val=&quot;00E93726&quot;/&gt;&lt;wsp:rsid wsp:val=&quot;00E93852&quot;/&gt;&lt;wsp:rsid wsp:val=&quot;00E93BB4&quot;/&gt;&lt;wsp:rsid wsp:val=&quot;00E93C1F&quot;/&gt;&lt;wsp:rsid wsp:val=&quot;00E93FDC&quot;/&gt;&lt;wsp:rsid wsp:val=&quot;00E9429E&quot;/&gt;&lt;wsp:rsid wsp:val=&quot;00E942FF&quot;/&gt;&lt;wsp:rsid wsp:val=&quot;00E94930&quot;/&gt;&lt;wsp:rsid wsp:val=&quot;00E94CE5&quot;/&gt;&lt;wsp:rsid wsp:val=&quot;00E94D9A&quot;/&gt;&lt;wsp:rsid wsp:val=&quot;00E94DCC&quot;/&gt;&lt;wsp:rsid wsp:val=&quot;00E94FF8&quot;/&gt;&lt;wsp:rsid wsp:val=&quot;00E9530E&quot;/&gt;&lt;wsp:rsid wsp:val=&quot;00E953E5&quot;/&gt;&lt;wsp:rsid wsp:val=&quot;00E95480&quot;/&gt;&lt;wsp:rsid wsp:val=&quot;00E95508&quot;/&gt;&lt;wsp:rsid wsp:val=&quot;00E95554&quot;/&gt;&lt;wsp:rsid wsp:val=&quot;00E956E1&quot;/&gt;&lt;wsp:rsid wsp:val=&quot;00E95D78&quot;/&gt;&lt;wsp:rsid wsp:val=&quot;00E95F00&quot;/&gt;&lt;wsp:rsid wsp:val=&quot;00E95FA4&quot;/&gt;&lt;wsp:rsid wsp:val=&quot;00E96231&quot;/&gt;&lt;wsp:rsid wsp:val=&quot;00E96511&quot;/&gt;&lt;wsp:rsid wsp:val=&quot;00E965AD&quot;/&gt;&lt;wsp:rsid wsp:val=&quot;00E965CF&quot;/&gt;&lt;wsp:rsid wsp:val=&quot;00E96884&quot;/&gt;&lt;wsp:rsid wsp:val=&quot;00E96B85&quot;/&gt;&lt;wsp:rsid wsp:val=&quot;00E96FB5&quot;/&gt;&lt;wsp:rsid wsp:val=&quot;00E97023&quot;/&gt;&lt;wsp:rsid wsp:val=&quot;00E97251&quot;/&gt;&lt;wsp:rsid wsp:val=&quot;00E97777&quot;/&gt;&lt;wsp:rsid wsp:val=&quot;00E978E8&quot;/&gt;&lt;wsp:rsid wsp:val=&quot;00E979EC&quot;/&gt;&lt;wsp:rsid wsp:val=&quot;00E97B57&quot;/&gt;&lt;wsp:rsid wsp:val=&quot;00E97BB7&quot;/&gt;&lt;wsp:rsid wsp:val=&quot;00EA00F6&quot;/&gt;&lt;wsp:rsid wsp:val=&quot;00EA021E&quot;/&gt;&lt;wsp:rsid wsp:val=&quot;00EA02F7&quot;/&gt;&lt;wsp:rsid wsp:val=&quot;00EA0352&quot;/&gt;&lt;wsp:rsid wsp:val=&quot;00EA038F&quot;/&gt;&lt;wsp:rsid wsp:val=&quot;00EA0636&quot;/&gt;&lt;wsp:rsid wsp:val=&quot;00EA06DF&quot;/&gt;&lt;wsp:rsid wsp:val=&quot;00EA07D4&quot;/&gt;&lt;wsp:rsid wsp:val=&quot;00EA0988&quot;/&gt;&lt;wsp:rsid wsp:val=&quot;00EA09F4&quot;/&gt;&lt;wsp:rsid wsp:val=&quot;00EA0A9F&quot;/&gt;&lt;wsp:rsid wsp:val=&quot;00EA0CF2&quot;/&gt;&lt;wsp:rsid wsp:val=&quot;00EA0E63&quot;/&gt;&lt;wsp:rsid wsp:val=&quot;00EA0EEA&quot;/&gt;&lt;wsp:rsid wsp:val=&quot;00EA13BD&quot;/&gt;&lt;wsp:rsid wsp:val=&quot;00EA1461&quot;/&gt;&lt;wsp:rsid wsp:val=&quot;00EA19D2&quot;/&gt;&lt;wsp:rsid wsp:val=&quot;00EA1B4E&quot;/&gt;&lt;wsp:rsid wsp:val=&quot;00EA2193&quot;/&gt;&lt;wsp:rsid wsp:val=&quot;00EA21C6&quot;/&gt;&lt;wsp:rsid wsp:val=&quot;00EA24EB&quot;/&gt;&lt;wsp:rsid wsp:val=&quot;00EA253B&quot;/&gt;&lt;wsp:rsid wsp:val=&quot;00EA2A2E&quot;/&gt;&lt;wsp:rsid wsp:val=&quot;00EA2C90&quot;/&gt;&lt;wsp:rsid wsp:val=&quot;00EA2D18&quot;/&gt;&lt;wsp:rsid wsp:val=&quot;00EA2F82&quot;/&gt;&lt;wsp:rsid wsp:val=&quot;00EA30B7&quot;/&gt;&lt;wsp:rsid wsp:val=&quot;00EA3595&quot;/&gt;&lt;wsp:rsid wsp:val=&quot;00EA36F3&quot;/&gt;&lt;wsp:rsid wsp:val=&quot;00EA4082&quot;/&gt;&lt;wsp:rsid wsp:val=&quot;00EA4291&quot;/&gt;&lt;wsp:rsid wsp:val=&quot;00EA430A&quot;/&gt;&lt;wsp:rsid wsp:val=&quot;00EA43DA&quot;/&gt;&lt;wsp:rsid wsp:val=&quot;00EA484C&quot;/&gt;&lt;wsp:rsid wsp:val=&quot;00EA4857&quot;/&gt;&lt;wsp:rsid wsp:val=&quot;00EA4ADF&quot;/&gt;&lt;wsp:rsid wsp:val=&quot;00EA4B39&quot;/&gt;&lt;wsp:rsid wsp:val=&quot;00EA4C3C&quot;/&gt;&lt;wsp:rsid wsp:val=&quot;00EA4C87&quot;/&gt;&lt;wsp:rsid wsp:val=&quot;00EA4D55&quot;/&gt;&lt;wsp:rsid wsp:val=&quot;00EA4D5E&quot;/&gt;&lt;wsp:rsid wsp:val=&quot;00EA4E23&quot;/&gt;&lt;wsp:rsid wsp:val=&quot;00EA503B&quot;/&gt;&lt;wsp:rsid wsp:val=&quot;00EA5141&quot;/&gt;&lt;wsp:rsid wsp:val=&quot;00EA5292&quot;/&gt;&lt;wsp:rsid wsp:val=&quot;00EA5340&quot;/&gt;&lt;wsp:rsid wsp:val=&quot;00EA5AD4&quot;/&gt;&lt;wsp:rsid wsp:val=&quot;00EA5C38&quot;/&gt;&lt;wsp:rsid wsp:val=&quot;00EA5E56&quot;/&gt;&lt;wsp:rsid wsp:val=&quot;00EA5F1B&quot;/&gt;&lt;wsp:rsid wsp:val=&quot;00EA6351&quot;/&gt;&lt;wsp:rsid wsp:val=&quot;00EA639E&quot;/&gt;&lt;wsp:rsid wsp:val=&quot;00EA63BC&quot;/&gt;&lt;wsp:rsid wsp:val=&quot;00EA675A&quot;/&gt;&lt;wsp:rsid wsp:val=&quot;00EA67A3&quot;/&gt;&lt;wsp:rsid wsp:val=&quot;00EA6C1F&quot;/&gt;&lt;wsp:rsid wsp:val=&quot;00EA6E68&quot;/&gt;&lt;wsp:rsid wsp:val=&quot;00EA72A6&quot;/&gt;&lt;wsp:rsid wsp:val=&quot;00EA735C&quot;/&gt;&lt;wsp:rsid wsp:val=&quot;00EA7361&quot;/&gt;&lt;wsp:rsid wsp:val=&quot;00EA7417&quot;/&gt;&lt;wsp:rsid wsp:val=&quot;00EA74A2&quot;/&gt;&lt;wsp:rsid wsp:val=&quot;00EA752B&quot;/&gt;&lt;wsp:rsid wsp:val=&quot;00EA763C&quot;/&gt;&lt;wsp:rsid wsp:val=&quot;00EA776D&quot;/&gt;&lt;wsp:rsid wsp:val=&quot;00EA77A8&quot;/&gt;&lt;wsp:rsid wsp:val=&quot;00EA77F0&quot;/&gt;&lt;wsp:rsid wsp:val=&quot;00EA7A6A&quot;/&gt;&lt;wsp:rsid wsp:val=&quot;00EA7C41&quot;/&gt;&lt;wsp:rsid wsp:val=&quot;00EA7DC3&quot;/&gt;&lt;wsp:rsid wsp:val=&quot;00EA7E1D&quot;/&gt;&lt;wsp:rsid wsp:val=&quot;00EB0203&quot;/&gt;&lt;wsp:rsid wsp:val=&quot;00EB049D&quot;/&gt;&lt;wsp:rsid wsp:val=&quot;00EB0636&quot;/&gt;&lt;wsp:rsid wsp:val=&quot;00EB0D1C&quot;/&gt;&lt;wsp:rsid wsp:val=&quot;00EB1064&quot;/&gt;&lt;wsp:rsid wsp:val=&quot;00EB19D0&quot;/&gt;&lt;wsp:rsid wsp:val=&quot;00EB1DC0&quot;/&gt;&lt;wsp:rsid wsp:val=&quot;00EB2448&quot;/&gt;&lt;wsp:rsid wsp:val=&quot;00EB24D0&quot;/&gt;&lt;wsp:rsid wsp:val=&quot;00EB281A&quot;/&gt;&lt;wsp:rsid wsp:val=&quot;00EB29B5&quot;/&gt;&lt;wsp:rsid wsp:val=&quot;00EB2B0D&quot;/&gt;&lt;wsp:rsid wsp:val=&quot;00EB2B7E&quot;/&gt;&lt;wsp:rsid wsp:val=&quot;00EB3141&quot;/&gt;&lt;wsp:rsid wsp:val=&quot;00EB3209&quot;/&gt;&lt;wsp:rsid wsp:val=&quot;00EB3248&quot;/&gt;&lt;wsp:rsid wsp:val=&quot;00EB329B&quot;/&gt;&lt;wsp:rsid wsp:val=&quot;00EB333C&quot;/&gt;&lt;wsp:rsid wsp:val=&quot;00EB340A&quot;/&gt;&lt;wsp:rsid wsp:val=&quot;00EB3555&quot;/&gt;&lt;wsp:rsid wsp:val=&quot;00EB35A8&quot;/&gt;&lt;wsp:rsid wsp:val=&quot;00EB36B7&quot;/&gt;&lt;wsp:rsid wsp:val=&quot;00EB38E5&quot;/&gt;&lt;wsp:rsid wsp:val=&quot;00EB3A60&quot;/&gt;&lt;wsp:rsid wsp:val=&quot;00EB429D&quot;/&gt;&lt;wsp:rsid wsp:val=&quot;00EB4313&quot;/&gt;&lt;wsp:rsid wsp:val=&quot;00EB4387&quot;/&gt;&lt;wsp:rsid wsp:val=&quot;00EB4D55&quot;/&gt;&lt;wsp:rsid wsp:val=&quot;00EB4DF3&quot;/&gt;&lt;wsp:rsid wsp:val=&quot;00EB4EF5&quot;/&gt;&lt;wsp:rsid wsp:val=&quot;00EB518C&quot;/&gt;&lt;wsp:rsid wsp:val=&quot;00EB5951&quot;/&gt;&lt;wsp:rsid wsp:val=&quot;00EB5A27&quot;/&gt;&lt;wsp:rsid wsp:val=&quot;00EB5AC5&quot;/&gt;&lt;wsp:rsid wsp:val=&quot;00EB5BEF&quot;/&gt;&lt;wsp:rsid wsp:val=&quot;00EB5C56&quot;/&gt;&lt;wsp:rsid wsp:val=&quot;00EB5D99&quot;/&gt;&lt;wsp:rsid wsp:val=&quot;00EB5F85&quot;/&gt;&lt;wsp:rsid wsp:val=&quot;00EB5FA7&quot;/&gt;&lt;wsp:rsid wsp:val=&quot;00EB6070&quot;/&gt;&lt;wsp:rsid wsp:val=&quot;00EB634F&quot;/&gt;&lt;wsp:rsid wsp:val=&quot;00EB6519&quot;/&gt;&lt;wsp:rsid wsp:val=&quot;00EB65F0&quot;/&gt;&lt;wsp:rsid wsp:val=&quot;00EB6661&quot;/&gt;&lt;wsp:rsid wsp:val=&quot;00EB6DA1&quot;/&gt;&lt;wsp:rsid wsp:val=&quot;00EB7098&quot;/&gt;&lt;wsp:rsid wsp:val=&quot;00EB7158&quot;/&gt;&lt;wsp:rsid wsp:val=&quot;00EB7304&quot;/&gt;&lt;wsp:rsid wsp:val=&quot;00EB75EA&quot;/&gt;&lt;wsp:rsid wsp:val=&quot;00EB763C&quot;/&gt;&lt;wsp:rsid wsp:val=&quot;00EB7BC8&quot;/&gt;&lt;wsp:rsid wsp:val=&quot;00EB7C3E&quot;/&gt;&lt;wsp:rsid wsp:val=&quot;00EB7DCD&quot;/&gt;&lt;wsp:rsid wsp:val=&quot;00EC01FE&quot;/&gt;&lt;wsp:rsid wsp:val=&quot;00EC04A4&quot;/&gt;&lt;wsp:rsid wsp:val=&quot;00EC0689&quot;/&gt;&lt;wsp:rsid wsp:val=&quot;00EC07B4&quot;/&gt;&lt;wsp:rsid wsp:val=&quot;00EC07C8&quot;/&gt;&lt;wsp:rsid wsp:val=&quot;00EC0936&quot;/&gt;&lt;wsp:rsid wsp:val=&quot;00EC0AD3&quot;/&gt;&lt;wsp:rsid wsp:val=&quot;00EC0B4C&quot;/&gt;&lt;wsp:rsid wsp:val=&quot;00EC0FFB&quot;/&gt;&lt;wsp:rsid wsp:val=&quot;00EC1320&quot;/&gt;&lt;wsp:rsid wsp:val=&quot;00EC1609&quot;/&gt;&lt;wsp:rsid wsp:val=&quot;00EC17A5&quot;/&gt;&lt;wsp:rsid wsp:val=&quot;00EC17D3&quot;/&gt;&lt;wsp:rsid wsp:val=&quot;00EC1BEB&quot;/&gt;&lt;wsp:rsid wsp:val=&quot;00EC1F59&quot;/&gt;&lt;wsp:rsid wsp:val=&quot;00EC24CF&quot;/&gt;&lt;wsp:rsid wsp:val=&quot;00EC25E4&quot;/&gt;&lt;wsp:rsid wsp:val=&quot;00EC2669&quot;/&gt;&lt;wsp:rsid wsp:val=&quot;00EC274F&quot;/&gt;&lt;wsp:rsid wsp:val=&quot;00EC2B6D&quot;/&gt;&lt;wsp:rsid wsp:val=&quot;00EC31DC&quot;/&gt;&lt;wsp:rsid wsp:val=&quot;00EC36B4&quot;/&gt;&lt;wsp:rsid wsp:val=&quot;00EC3737&quot;/&gt;&lt;wsp:rsid wsp:val=&quot;00EC3932&quot;/&gt;&lt;wsp:rsid wsp:val=&quot;00EC3B00&quot;/&gt;&lt;wsp:rsid wsp:val=&quot;00EC4105&quot;/&gt;&lt;wsp:rsid wsp:val=&quot;00EC41A5&quot;/&gt;&lt;wsp:rsid wsp:val=&quot;00EC421E&quot;/&gt;&lt;wsp:rsid wsp:val=&quot;00EC4272&quot;/&gt;&lt;wsp:rsid wsp:val=&quot;00EC451D&quot;/&gt;&lt;wsp:rsid wsp:val=&quot;00EC454A&quot;/&gt;&lt;wsp:rsid wsp:val=&quot;00EC4BA8&quot;/&gt;&lt;wsp:rsid wsp:val=&quot;00EC529B&quot;/&gt;&lt;wsp:rsid wsp:val=&quot;00EC543D&quot;/&gt;&lt;wsp:rsid wsp:val=&quot;00EC586C&quot;/&gt;&lt;wsp:rsid wsp:val=&quot;00EC5A92&quot;/&gt;&lt;wsp:rsid wsp:val=&quot;00EC5BAC&quot;/&gt;&lt;wsp:rsid wsp:val=&quot;00EC5E14&quot;/&gt;&lt;wsp:rsid wsp:val=&quot;00EC649C&quot;/&gt;&lt;wsp:rsid wsp:val=&quot;00EC67CF&quot;/&gt;&lt;wsp:rsid wsp:val=&quot;00EC6A2D&quot;/&gt;&lt;wsp:rsid wsp:val=&quot;00EC6A85&quot;/&gt;&lt;wsp:rsid wsp:val=&quot;00EC6C97&quot;/&gt;&lt;wsp:rsid wsp:val=&quot;00EC6CA9&quot;/&gt;&lt;wsp:rsid wsp:val=&quot;00EC6E79&quot;/&gt;&lt;wsp:rsid wsp:val=&quot;00EC70D4&quot;/&gt;&lt;wsp:rsid wsp:val=&quot;00EC72CC&quot;/&gt;&lt;wsp:rsid wsp:val=&quot;00EC72F0&quot;/&gt;&lt;wsp:rsid wsp:val=&quot;00EC7371&quot;/&gt;&lt;wsp:rsid wsp:val=&quot;00EC73A4&quot;/&gt;&lt;wsp:rsid wsp:val=&quot;00EC7BA5&quot;/&gt;&lt;wsp:rsid wsp:val=&quot;00EC7C43&quot;/&gt;&lt;wsp:rsid wsp:val=&quot;00EC7C9F&quot;/&gt;&lt;wsp:rsid wsp:val=&quot;00EC7E53&quot;/&gt;&lt;wsp:rsid wsp:val=&quot;00EC7EEC&quot;/&gt;&lt;wsp:rsid wsp:val=&quot;00ED023D&quot;/&gt;&lt;wsp:rsid wsp:val=&quot;00ED0240&quot;/&gt;&lt;wsp:rsid wsp:val=&quot;00ED025E&quot;/&gt;&lt;wsp:rsid wsp:val=&quot;00ED0266&quot;/&gt;&lt;wsp:rsid wsp:val=&quot;00ED02F5&quot;/&gt;&lt;wsp:rsid wsp:val=&quot;00ED033B&quot;/&gt;&lt;wsp:rsid wsp:val=&quot;00ED0482&quot;/&gt;&lt;wsp:rsid wsp:val=&quot;00ED0677&quot;/&gt;&lt;wsp:rsid wsp:val=&quot;00ED0789&quot;/&gt;&lt;wsp:rsid wsp:val=&quot;00ED08E6&quot;/&gt;&lt;wsp:rsid wsp:val=&quot;00ED0A05&quot;/&gt;&lt;wsp:rsid wsp:val=&quot;00ED0A72&quot;/&gt;&lt;wsp:rsid wsp:val=&quot;00ED0D61&quot;/&gt;&lt;wsp:rsid wsp:val=&quot;00ED10E0&quot;/&gt;&lt;wsp:rsid wsp:val=&quot;00ED114B&quot;/&gt;&lt;wsp:rsid wsp:val=&quot;00ED148D&quot;/&gt;&lt;wsp:rsid wsp:val=&quot;00ED161A&quot;/&gt;&lt;wsp:rsid wsp:val=&quot;00ED1624&quot;/&gt;&lt;wsp:rsid wsp:val=&quot;00ED1AF4&quot;/&gt;&lt;wsp:rsid wsp:val=&quot;00ED1C27&quot;/&gt;&lt;wsp:rsid wsp:val=&quot;00ED1D19&quot;/&gt;&lt;wsp:rsid wsp:val=&quot;00ED1FF3&quot;/&gt;&lt;wsp:rsid wsp:val=&quot;00ED2060&quot;/&gt;&lt;wsp:rsid wsp:val=&quot;00ED215B&quot;/&gt;&lt;wsp:rsid wsp:val=&quot;00ED219E&quot;/&gt;&lt;wsp:rsid wsp:val=&quot;00ED21B2&quot;/&gt;&lt;wsp:rsid wsp:val=&quot;00ED22C1&quot;/&gt;&lt;wsp:rsid wsp:val=&quot;00ED239F&quot;/&gt;&lt;wsp:rsid wsp:val=&quot;00ED24FE&quot;/&gt;&lt;wsp:rsid wsp:val=&quot;00ED261E&quot;/&gt;&lt;wsp:rsid wsp:val=&quot;00ED2674&quot;/&gt;&lt;wsp:rsid wsp:val=&quot;00ED2708&quot;/&gt;&lt;wsp:rsid wsp:val=&quot;00ED2759&quot;/&gt;&lt;wsp:rsid wsp:val=&quot;00ED2841&quot;/&gt;&lt;wsp:rsid wsp:val=&quot;00ED29B7&quot;/&gt;&lt;wsp:rsid wsp:val=&quot;00ED314D&quot;/&gt;&lt;wsp:rsid wsp:val=&quot;00ED36A8&quot;/&gt;&lt;wsp:rsid wsp:val=&quot;00ED3A43&quot;/&gt;&lt;wsp:rsid wsp:val=&quot;00ED3C31&quot;/&gt;&lt;wsp:rsid wsp:val=&quot;00ED3C80&quot;/&gt;&lt;wsp:rsid wsp:val=&quot;00ED3DD3&quot;/&gt;&lt;wsp:rsid wsp:val=&quot;00ED434A&quot;/&gt;&lt;wsp:rsid wsp:val=&quot;00ED44CE&quot;/&gt;&lt;wsp:rsid wsp:val=&quot;00ED45CF&quot;/&gt;&lt;wsp:rsid wsp:val=&quot;00ED4A39&quot;/&gt;&lt;wsp:rsid wsp:val=&quot;00ED4E0C&quot;/&gt;&lt;wsp:rsid wsp:val=&quot;00ED53D4&quot;/&gt;&lt;wsp:rsid wsp:val=&quot;00ED55DC&quot;/&gt;&lt;wsp:rsid wsp:val=&quot;00ED56C2&quot;/&gt;&lt;wsp:rsid wsp:val=&quot;00ED5BC1&quot;/&gt;&lt;wsp:rsid wsp:val=&quot;00ED5C52&quot;/&gt;&lt;wsp:rsid wsp:val=&quot;00ED5DA9&quot;/&gt;&lt;wsp:rsid wsp:val=&quot;00ED5E39&quot;/&gt;&lt;wsp:rsid wsp:val=&quot;00ED604A&quot;/&gt;&lt;wsp:rsid wsp:val=&quot;00ED6235&quot;/&gt;&lt;wsp:rsid wsp:val=&quot;00ED62D1&quot;/&gt;&lt;wsp:rsid wsp:val=&quot;00ED65B7&quot;/&gt;&lt;wsp:rsid wsp:val=&quot;00ED65D5&quot;/&gt;&lt;wsp:rsid wsp:val=&quot;00ED66E4&quot;/&gt;&lt;wsp:rsid wsp:val=&quot;00ED6A82&quot;/&gt;&lt;wsp:rsid wsp:val=&quot;00ED6A8A&quot;/&gt;&lt;wsp:rsid wsp:val=&quot;00ED6B51&quot;/&gt;&lt;wsp:rsid wsp:val=&quot;00ED6D4B&quot;/&gt;&lt;wsp:rsid wsp:val=&quot;00ED7849&quot;/&gt;&lt;wsp:rsid wsp:val=&quot;00ED787E&quot;/&gt;&lt;wsp:rsid wsp:val=&quot;00ED791F&quot;/&gt;&lt;wsp:rsid wsp:val=&quot;00ED79FB&quot;/&gt;&lt;wsp:rsid wsp:val=&quot;00ED7A92&quot;/&gt;&lt;wsp:rsid wsp:val=&quot;00EE0097&quot;/&gt;&lt;wsp:rsid wsp:val=&quot;00EE01C8&quot;/&gt;&lt;wsp:rsid wsp:val=&quot;00EE0269&quot;/&gt;&lt;wsp:rsid wsp:val=&quot;00EE03AF&quot;/&gt;&lt;wsp:rsid wsp:val=&quot;00EE03E4&quot;/&gt;&lt;wsp:rsid wsp:val=&quot;00EE0411&quot;/&gt;&lt;wsp:rsid wsp:val=&quot;00EE0449&quot;/&gt;&lt;wsp:rsid wsp:val=&quot;00EE045D&quot;/&gt;&lt;wsp:rsid wsp:val=&quot;00EE048B&quot;/&gt;&lt;wsp:rsid wsp:val=&quot;00EE0497&quot;/&gt;&lt;wsp:rsid wsp:val=&quot;00EE0DD3&quot;/&gt;&lt;wsp:rsid wsp:val=&quot;00EE0E9E&quot;/&gt;&lt;wsp:rsid wsp:val=&quot;00EE1101&quot;/&gt;&lt;wsp:rsid wsp:val=&quot;00EE1156&quot;/&gt;&lt;wsp:rsid wsp:val=&quot;00EE1369&quot;/&gt;&lt;wsp:rsid wsp:val=&quot;00EE198E&quot;/&gt;&lt;wsp:rsid wsp:val=&quot;00EE1A74&quot;/&gt;&lt;wsp:rsid wsp:val=&quot;00EE234A&quot;/&gt;&lt;wsp:rsid wsp:val=&quot;00EE247C&quot;/&gt;&lt;wsp:rsid wsp:val=&quot;00EE249C&quot;/&gt;&lt;wsp:rsid wsp:val=&quot;00EE2688&quot;/&gt;&lt;wsp:rsid wsp:val=&quot;00EE273B&quot;/&gt;&lt;wsp:rsid wsp:val=&quot;00EE2875&quot;/&gt;&lt;wsp:rsid wsp:val=&quot;00EE32ED&quot;/&gt;&lt;wsp:rsid wsp:val=&quot;00EE3357&quot;/&gt;&lt;wsp:rsid wsp:val=&quot;00EE3405&quot;/&gt;&lt;wsp:rsid wsp:val=&quot;00EE3417&quot;/&gt;&lt;wsp:rsid wsp:val=&quot;00EE3633&quot;/&gt;&lt;wsp:rsid wsp:val=&quot;00EE3780&quot;/&gt;&lt;wsp:rsid wsp:val=&quot;00EE37BC&quot;/&gt;&lt;wsp:rsid wsp:val=&quot;00EE3848&quot;/&gt;&lt;wsp:rsid wsp:val=&quot;00EE39F6&quot;/&gt;&lt;wsp:rsid wsp:val=&quot;00EE3AFD&quot;/&gt;&lt;wsp:rsid wsp:val=&quot;00EE3B43&quot;/&gt;&lt;wsp:rsid wsp:val=&quot;00EE3CEA&quot;/&gt;&lt;wsp:rsid wsp:val=&quot;00EE40EC&quot;/&gt;&lt;wsp:rsid wsp:val=&quot;00EE42A3&quot;/&gt;&lt;wsp:rsid wsp:val=&quot;00EE42EF&quot;/&gt;&lt;wsp:rsid wsp:val=&quot;00EE4B34&quot;/&gt;&lt;wsp:rsid wsp:val=&quot;00EE4B6D&quot;/&gt;&lt;wsp:rsid wsp:val=&quot;00EE4F1A&quot;/&gt;&lt;wsp:rsid wsp:val=&quot;00EE5404&quot;/&gt;&lt;wsp:rsid wsp:val=&quot;00EE54B8&quot;/&gt;&lt;wsp:rsid wsp:val=&quot;00EE5541&quot;/&gt;&lt;wsp:rsid wsp:val=&quot;00EE56B7&quot;/&gt;&lt;wsp:rsid wsp:val=&quot;00EE593B&quot;/&gt;&lt;wsp:rsid wsp:val=&quot;00EE5976&quot;/&gt;&lt;wsp:rsid wsp:val=&quot;00EE5AD7&quot;/&gt;&lt;wsp:rsid wsp:val=&quot;00EE5D53&quot;/&gt;&lt;wsp:rsid wsp:val=&quot;00EE60A7&quot;/&gt;&lt;wsp:rsid wsp:val=&quot;00EE6172&quot;/&gt;&lt;wsp:rsid wsp:val=&quot;00EE690B&quot;/&gt;&lt;wsp:rsid wsp:val=&quot;00EE6B7E&quot;/&gt;&lt;wsp:rsid wsp:val=&quot;00EE6C0F&quot;/&gt;&lt;wsp:rsid wsp:val=&quot;00EE6C4B&quot;/&gt;&lt;wsp:rsid wsp:val=&quot;00EE7073&quot;/&gt;&lt;wsp:rsid wsp:val=&quot;00EE7202&quot;/&gt;&lt;wsp:rsid wsp:val=&quot;00EE758C&quot;/&gt;&lt;wsp:rsid wsp:val=&quot;00EE759B&quot;/&gt;&lt;wsp:rsid wsp:val=&quot;00EE77EE&quot;/&gt;&lt;wsp:rsid wsp:val=&quot;00EE7A5A&quot;/&gt;&lt;wsp:rsid wsp:val=&quot;00EE7B0A&quot;/&gt;&lt;wsp:rsid wsp:val=&quot;00EE7B58&quot;/&gt;&lt;wsp:rsid wsp:val=&quot;00EF010B&quot;/&gt;&lt;wsp:rsid wsp:val=&quot;00EF0182&quot;/&gt;&lt;wsp:rsid wsp:val=&quot;00EF02D8&quot;/&gt;&lt;wsp:rsid wsp:val=&quot;00EF03D8&quot;/&gt;&lt;wsp:rsid wsp:val=&quot;00EF0450&quot;/&gt;&lt;wsp:rsid wsp:val=&quot;00EF05D0&quot;/&gt;&lt;wsp:rsid wsp:val=&quot;00EF0697&quot;/&gt;&lt;wsp:rsid wsp:val=&quot;00EF07D2&quot;/&gt;&lt;wsp:rsid wsp:val=&quot;00EF09B2&quot;/&gt;&lt;wsp:rsid wsp:val=&quot;00EF0B88&quot;/&gt;&lt;wsp:rsid wsp:val=&quot;00EF0BBA&quot;/&gt;&lt;wsp:rsid wsp:val=&quot;00EF0C2D&quot;/&gt;&lt;wsp:rsid wsp:val=&quot;00EF0FAC&quot;/&gt;&lt;wsp:rsid wsp:val=&quot;00EF11E2&quot;/&gt;&lt;wsp:rsid wsp:val=&quot;00EF13AC&quot;/&gt;&lt;wsp:rsid wsp:val=&quot;00EF1453&quot;/&gt;&lt;wsp:rsid wsp:val=&quot;00EF158C&quot;/&gt;&lt;wsp:rsid wsp:val=&quot;00EF1D53&quot;/&gt;&lt;wsp:rsid wsp:val=&quot;00EF211B&quot;/&gt;&lt;wsp:rsid wsp:val=&quot;00EF218C&quot;/&gt;&lt;wsp:rsid wsp:val=&quot;00EF222E&quot;/&gt;&lt;wsp:rsid wsp:val=&quot;00EF2395&quot;/&gt;&lt;wsp:rsid wsp:val=&quot;00EF2B2D&quot;/&gt;&lt;wsp:rsid wsp:val=&quot;00EF2C4A&quot;/&gt;&lt;wsp:rsid wsp:val=&quot;00EF33B7&quot;/&gt;&lt;wsp:rsid wsp:val=&quot;00EF342F&quot;/&gt;&lt;wsp:rsid wsp:val=&quot;00EF35F0&quot;/&gt;&lt;wsp:rsid wsp:val=&quot;00EF3661&quot;/&gt;&lt;wsp:rsid wsp:val=&quot;00EF3D0D&quot;/&gt;&lt;wsp:rsid wsp:val=&quot;00EF3E95&quot;/&gt;&lt;wsp:rsid wsp:val=&quot;00EF4032&quot;/&gt;&lt;wsp:rsid wsp:val=&quot;00EF4070&quot;/&gt;&lt;wsp:rsid wsp:val=&quot;00EF4754&quot;/&gt;&lt;wsp:rsid wsp:val=&quot;00EF4BEB&quot;/&gt;&lt;wsp:rsid wsp:val=&quot;00EF4CD1&quot;/&gt;&lt;wsp:rsid wsp:val=&quot;00EF50FE&quot;/&gt;&lt;wsp:rsid wsp:val=&quot;00EF5166&quot;/&gt;&lt;wsp:rsid wsp:val=&quot;00EF51AF&quot;/&gt;&lt;wsp:rsid wsp:val=&quot;00EF56C0&quot;/&gt;&lt;wsp:rsid wsp:val=&quot;00EF5701&quot;/&gt;&lt;wsp:rsid wsp:val=&quot;00EF582C&quot;/&gt;&lt;wsp:rsid wsp:val=&quot;00EF5850&quot;/&gt;&lt;wsp:rsid wsp:val=&quot;00EF5B1C&quot;/&gt;&lt;wsp:rsid wsp:val=&quot;00EF6051&quot;/&gt;&lt;wsp:rsid wsp:val=&quot;00EF60EF&quot;/&gt;&lt;wsp:rsid wsp:val=&quot;00EF61D7&quot;/&gt;&lt;wsp:rsid wsp:val=&quot;00EF64E2&quot;/&gt;&lt;wsp:rsid wsp:val=&quot;00EF662C&quot;/&gt;&lt;wsp:rsid wsp:val=&quot;00EF67A4&quot;/&gt;&lt;wsp:rsid wsp:val=&quot;00EF68A9&quot;/&gt;&lt;wsp:rsid wsp:val=&quot;00EF6D0C&quot;/&gt;&lt;wsp:rsid wsp:val=&quot;00EF6EAA&quot;/&gt;&lt;wsp:rsid wsp:val=&quot;00EF6F38&quot;/&gt;&lt;wsp:rsid wsp:val=&quot;00EF722A&quot;/&gt;&lt;wsp:rsid wsp:val=&quot;00EF758C&quot;/&gt;&lt;wsp:rsid wsp:val=&quot;00EF7876&quot;/&gt;&lt;wsp:rsid wsp:val=&quot;00EF7D0E&quot;/&gt;&lt;wsp:rsid wsp:val=&quot;00EF7D7D&quot;/&gt;&lt;wsp:rsid wsp:val=&quot;00EF7FB3&quot;/&gt;&lt;wsp:rsid wsp:val=&quot;00EF7FDF&quot;/&gt;&lt;wsp:rsid wsp:val=&quot;00F0011E&quot;/&gt;&lt;wsp:rsid wsp:val=&quot;00F004D1&quot;/&gt;&lt;wsp:rsid wsp:val=&quot;00F00576&quot;/&gt;&lt;wsp:rsid wsp:val=&quot;00F0073C&quot;/&gt;&lt;wsp:rsid wsp:val=&quot;00F008CD&quot;/&gt;&lt;wsp:rsid wsp:val=&quot;00F00923&quot;/&gt;&lt;wsp:rsid wsp:val=&quot;00F009CD&quot;/&gt;&lt;wsp:rsid wsp:val=&quot;00F00ACC&quot;/&gt;&lt;wsp:rsid wsp:val=&quot;00F00BA2&quot;/&gt;&lt;wsp:rsid wsp:val=&quot;00F00D80&quot;/&gt;&lt;wsp:rsid wsp:val=&quot;00F00DC4&quot;/&gt;&lt;wsp:rsid wsp:val=&quot;00F0130B&quot;/&gt;&lt;wsp:rsid wsp:val=&quot;00F019B9&quot;/&gt;&lt;wsp:rsid wsp:val=&quot;00F01B0B&quot;/&gt;&lt;wsp:rsid wsp:val=&quot;00F01D51&quot;/&gt;&lt;wsp:rsid wsp:val=&quot;00F01DF6&quot;/&gt;&lt;wsp:rsid wsp:val=&quot;00F01F20&quot;/&gt;&lt;wsp:rsid wsp:val=&quot;00F01FD3&quot;/&gt;&lt;wsp:rsid wsp:val=&quot;00F022DE&quot;/&gt;&lt;wsp:rsid wsp:val=&quot;00F02314&quot;/&gt;&lt;wsp:rsid wsp:val=&quot;00F02661&quot;/&gt;&lt;wsp:rsid wsp:val=&quot;00F0295C&quot;/&gt;&lt;wsp:rsid wsp:val=&quot;00F02A6B&quot;/&gt;&lt;wsp:rsid wsp:val=&quot;00F02CAC&quot;/&gt;&lt;wsp:rsid wsp:val=&quot;00F02ECA&quot;/&gt;&lt;wsp:rsid wsp:val=&quot;00F03178&quot;/&gt;&lt;wsp:rsid wsp:val=&quot;00F035EA&quot;/&gt;&lt;wsp:rsid wsp:val=&quot;00F0392B&quot;/&gt;&lt;wsp:rsid wsp:val=&quot;00F039B8&quot;/&gt;&lt;wsp:rsid wsp:val=&quot;00F03B39&quot;/&gt;&lt;wsp:rsid wsp:val=&quot;00F03C20&quot;/&gt;&lt;wsp:rsid wsp:val=&quot;00F03C98&quot;/&gt;&lt;wsp:rsid wsp:val=&quot;00F03DED&quot;/&gt;&lt;wsp:rsid wsp:val=&quot;00F04083&quot;/&gt;&lt;wsp:rsid wsp:val=&quot;00F04227&quot;/&gt;&lt;wsp:rsid wsp:val=&quot;00F042F8&quot;/&gt;&lt;wsp:rsid wsp:val=&quot;00F044CE&quot;/&gt;&lt;wsp:rsid wsp:val=&quot;00F044E7&quot;/&gt;&lt;wsp:rsid wsp:val=&quot;00F04626&quot;/&gt;&lt;wsp:rsid wsp:val=&quot;00F04960&quot;/&gt;&lt;wsp:rsid wsp:val=&quot;00F04C5C&quot;/&gt;&lt;wsp:rsid wsp:val=&quot;00F04D7D&quot;/&gt;&lt;wsp:rsid wsp:val=&quot;00F051DE&quot;/&gt;&lt;wsp:rsid wsp:val=&quot;00F051FA&quot;/&gt;&lt;wsp:rsid wsp:val=&quot;00F05503&quot;/&gt;&lt;wsp:rsid wsp:val=&quot;00F0570F&quot;/&gt;&lt;wsp:rsid wsp:val=&quot;00F05D23&quot;/&gt;&lt;wsp:rsid wsp:val=&quot;00F05E30&quot;/&gt;&lt;wsp:rsid wsp:val=&quot;00F067CA&quot;/&gt;&lt;wsp:rsid wsp:val=&quot;00F06990&quot;/&gt;&lt;wsp:rsid wsp:val=&quot;00F06ADC&quot;/&gt;&lt;wsp:rsid wsp:val=&quot;00F06D37&quot;/&gt;&lt;wsp:rsid wsp:val=&quot;00F06DCA&quot;/&gt;&lt;wsp:rsid wsp:val=&quot;00F071AA&quot;/&gt;&lt;wsp:rsid wsp:val=&quot;00F07C5D&quot;/&gt;&lt;wsp:rsid wsp:val=&quot;00F07E13&quot;/&gt;&lt;wsp:rsid wsp:val=&quot;00F07EF6&quot;/&gt;&lt;wsp:rsid wsp:val=&quot;00F07F71&quot;/&gt;&lt;wsp:rsid wsp:val=&quot;00F10155&quot;/&gt;&lt;wsp:rsid wsp:val=&quot;00F103EB&quot;/&gt;&lt;wsp:rsid wsp:val=&quot;00F10B0D&quot;/&gt;&lt;wsp:rsid wsp:val=&quot;00F10D56&quot;/&gt;&lt;wsp:rsid wsp:val=&quot;00F10E10&quot;/&gt;&lt;wsp:rsid wsp:val=&quot;00F1116E&quot;/&gt;&lt;wsp:rsid wsp:val=&quot;00F1118A&quot;/&gt;&lt;wsp:rsid wsp:val=&quot;00F11467&quot;/&gt;&lt;wsp:rsid wsp:val=&quot;00F119A7&quot;/&gt;&lt;wsp:rsid wsp:val=&quot;00F11A7A&quot;/&gt;&lt;wsp:rsid wsp:val=&quot;00F11DE8&quot;/&gt;&lt;wsp:rsid wsp:val=&quot;00F11EF7&quot;/&gt;&lt;wsp:rsid wsp:val=&quot;00F11EF9&quot;/&gt;&lt;wsp:rsid wsp:val=&quot;00F11F33&quot;/&gt;&lt;wsp:rsid wsp:val=&quot;00F12075&quot;/&gt;&lt;wsp:rsid wsp:val=&quot;00F12294&quot;/&gt;&lt;wsp:rsid wsp:val=&quot;00F123CD&quot;/&gt;&lt;wsp:rsid wsp:val=&quot;00F123CF&quot;/&gt;&lt;wsp:rsid wsp:val=&quot;00F12581&quot;/&gt;&lt;wsp:rsid wsp:val=&quot;00F1258A&quot;/&gt;&lt;wsp:rsid wsp:val=&quot;00F12611&quot;/&gt;&lt;wsp:rsid wsp:val=&quot;00F12717&quot;/&gt;&lt;wsp:rsid wsp:val=&quot;00F12860&quot;/&gt;&lt;wsp:rsid wsp:val=&quot;00F128FE&quot;/&gt;&lt;wsp:rsid wsp:val=&quot;00F12968&quot;/&gt;&lt;wsp:rsid wsp:val=&quot;00F12DE1&quot;/&gt;&lt;wsp:rsid wsp:val=&quot;00F13130&quot;/&gt;&lt;wsp:rsid wsp:val=&quot;00F138F9&quot;/&gt;&lt;wsp:rsid wsp:val=&quot;00F139F3&quot;/&gt;&lt;wsp:rsid wsp:val=&quot;00F13C9D&quot;/&gt;&lt;wsp:rsid wsp:val=&quot;00F13DC1&quot;/&gt;&lt;wsp:rsid wsp:val=&quot;00F13EDA&quot;/&gt;&lt;wsp:rsid wsp:val=&quot;00F13F11&quot;/&gt;&lt;wsp:rsid wsp:val=&quot;00F14D88&quot;/&gt;&lt;wsp:rsid wsp:val=&quot;00F1513E&quot;/&gt;&lt;wsp:rsid wsp:val=&quot;00F1518B&quot;/&gt;&lt;wsp:rsid wsp:val=&quot;00F15715&quot;/&gt;&lt;wsp:rsid wsp:val=&quot;00F15BBA&quot;/&gt;&lt;wsp:rsid wsp:val=&quot;00F165EA&quot;/&gt;&lt;wsp:rsid wsp:val=&quot;00F1673E&quot;/&gt;&lt;wsp:rsid wsp:val=&quot;00F16C27&quot;/&gt;&lt;wsp:rsid wsp:val=&quot;00F16D82&quot;/&gt;&lt;wsp:rsid wsp:val=&quot;00F16E4E&quot;/&gt;&lt;wsp:rsid wsp:val=&quot;00F170D3&quot;/&gt;&lt;wsp:rsid wsp:val=&quot;00F171BC&quot;/&gt;&lt;wsp:rsid wsp:val=&quot;00F17314&quot;/&gt;&lt;wsp:rsid wsp:val=&quot;00F17778&quot;/&gt;&lt;wsp:rsid wsp:val=&quot;00F177AA&quot;/&gt;&lt;wsp:rsid wsp:val=&quot;00F17A52&quot;/&gt;&lt;wsp:rsid wsp:val=&quot;00F17C5C&quot;/&gt;&lt;wsp:rsid wsp:val=&quot;00F17D6F&quot;/&gt;&lt;wsp:rsid wsp:val=&quot;00F17FAD&quot;/&gt;&lt;wsp:rsid wsp:val=&quot;00F20243&quot;/&gt;&lt;wsp:rsid wsp:val=&quot;00F202C3&quot;/&gt;&lt;wsp:rsid wsp:val=&quot;00F2032C&quot;/&gt;&lt;wsp:rsid wsp:val=&quot;00F204D7&quot;/&gt;&lt;wsp:rsid wsp:val=&quot;00F20504&quot;/&gt;&lt;wsp:rsid wsp:val=&quot;00F20647&quot;/&gt;&lt;wsp:rsid wsp:val=&quot;00F20ABB&quot;/&gt;&lt;wsp:rsid wsp:val=&quot;00F20C00&quot;/&gt;&lt;wsp:rsid wsp:val=&quot;00F20C20&quot;/&gt;&lt;wsp:rsid wsp:val=&quot;00F21451&quot;/&gt;&lt;wsp:rsid wsp:val=&quot;00F2155D&quot;/&gt;&lt;wsp:rsid wsp:val=&quot;00F217E9&quot;/&gt;&lt;wsp:rsid wsp:val=&quot;00F218E2&quot;/&gt;&lt;wsp:rsid wsp:val=&quot;00F21A99&quot;/&gt;&lt;wsp:rsid wsp:val=&quot;00F21C8A&quot;/&gt;&lt;wsp:rsid wsp:val=&quot;00F21DF5&quot;/&gt;&lt;wsp:rsid wsp:val=&quot;00F224D4&quot;/&gt;&lt;wsp:rsid wsp:val=&quot;00F22559&quot;/&gt;&lt;wsp:rsid wsp:val=&quot;00F225A1&quot;/&gt;&lt;wsp:rsid wsp:val=&quot;00F2262E&quot;/&gt;&lt;wsp:rsid wsp:val=&quot;00F2281E&quot;/&gt;&lt;wsp:rsid wsp:val=&quot;00F228B1&quot;/&gt;&lt;wsp:rsid wsp:val=&quot;00F228E8&quot;/&gt;&lt;wsp:rsid wsp:val=&quot;00F22C1E&quot;/&gt;&lt;wsp:rsid wsp:val=&quot;00F22C60&quot;/&gt;&lt;wsp:rsid wsp:val=&quot;00F22DEB&quot;/&gt;&lt;wsp:rsid wsp:val=&quot;00F23278&quot;/&gt;&lt;wsp:rsid wsp:val=&quot;00F233D6&quot;/&gt;&lt;wsp:rsid wsp:val=&quot;00F2357E&quot;/&gt;&lt;wsp:rsid wsp:val=&quot;00F23C95&quot;/&gt;&lt;wsp:rsid wsp:val=&quot;00F24177&quot;/&gt;&lt;wsp:rsid wsp:val=&quot;00F24474&quot;/&gt;&lt;wsp:rsid wsp:val=&quot;00F2456C&quot;/&gt;&lt;wsp:rsid wsp:val=&quot;00F2481A&quot;/&gt;&lt;wsp:rsid wsp:val=&quot;00F24E5C&quot;/&gt;&lt;wsp:rsid wsp:val=&quot;00F24F3B&quot;/&gt;&lt;wsp:rsid wsp:val=&quot;00F25097&quot;/&gt;&lt;wsp:rsid wsp:val=&quot;00F251AD&quot;/&gt;&lt;wsp:rsid wsp:val=&quot;00F251E2&quot;/&gt;&lt;wsp:rsid wsp:val=&quot;00F254DA&quot;/&gt;&lt;wsp:rsid wsp:val=&quot;00F2566D&quot;/&gt;&lt;wsp:rsid wsp:val=&quot;00F25968&quot;/&gt;&lt;wsp:rsid wsp:val=&quot;00F25BD3&quot;/&gt;&lt;wsp:rsid wsp:val=&quot;00F25D10&quot;/&gt;&lt;wsp:rsid wsp:val=&quot;00F26237&quot;/&gt;&lt;wsp:rsid wsp:val=&quot;00F26989&quot;/&gt;&lt;wsp:rsid wsp:val=&quot;00F26B03&quot;/&gt;&lt;wsp:rsid wsp:val=&quot;00F26CE1&quot;/&gt;&lt;wsp:rsid wsp:val=&quot;00F26DEB&quot;/&gt;&lt;wsp:rsid wsp:val=&quot;00F27168&quot;/&gt;&lt;wsp:rsid wsp:val=&quot;00F27500&quot;/&gt;&lt;wsp:rsid wsp:val=&quot;00F2753E&quot;/&gt;&lt;wsp:rsid wsp:val=&quot;00F27691&quot;/&gt;&lt;wsp:rsid wsp:val=&quot;00F276A4&quot;/&gt;&lt;wsp:rsid wsp:val=&quot;00F27729&quot;/&gt;&lt;wsp:rsid wsp:val=&quot;00F27754&quot;/&gt;&lt;wsp:rsid wsp:val=&quot;00F27B3B&quot;/&gt;&lt;wsp:rsid wsp:val=&quot;00F27D73&quot;/&gt;&lt;wsp:rsid wsp:val=&quot;00F27EC1&quot;/&gt;&lt;wsp:rsid wsp:val=&quot;00F27F23&quot;/&gt;&lt;wsp:rsid wsp:val=&quot;00F30691&quot;/&gt;&lt;wsp:rsid wsp:val=&quot;00F30795&quot;/&gt;&lt;wsp:rsid wsp:val=&quot;00F30CBC&quot;/&gt;&lt;wsp:rsid wsp:val=&quot;00F3109D&quot;/&gt;&lt;wsp:rsid wsp:val=&quot;00F316AE&quot;/&gt;&lt;wsp:rsid wsp:val=&quot;00F3185A&quot;/&gt;&lt;wsp:rsid wsp:val=&quot;00F31926&quot;/&gt;&lt;wsp:rsid wsp:val=&quot;00F31B6F&quot;/&gt;&lt;wsp:rsid wsp:val=&quot;00F31C97&quot;/&gt;&lt;wsp:rsid wsp:val=&quot;00F31DC1&quot;/&gt;&lt;wsp:rsid wsp:val=&quot;00F323E7&quot;/&gt;&lt;wsp:rsid wsp:val=&quot;00F32852&quot;/&gt;&lt;wsp:rsid wsp:val=&quot;00F32AB6&quot;/&gt;&lt;wsp:rsid wsp:val=&quot;00F32B04&quot;/&gt;&lt;wsp:rsid wsp:val=&quot;00F330D6&quot;/&gt;&lt;wsp:rsid wsp:val=&quot;00F33117&quot;/&gt;&lt;wsp:rsid wsp:val=&quot;00F33199&quot;/&gt;&lt;wsp:rsid wsp:val=&quot;00F33402&quot;/&gt;&lt;wsp:rsid wsp:val=&quot;00F3376D&quot;/&gt;&lt;wsp:rsid wsp:val=&quot;00F337E8&quot;/&gt;&lt;wsp:rsid wsp:val=&quot;00F337F7&quot;/&gt;&lt;wsp:rsid wsp:val=&quot;00F339C8&quot;/&gt;&lt;wsp:rsid wsp:val=&quot;00F33BED&quot;/&gt;&lt;wsp:rsid wsp:val=&quot;00F33D5A&quot;/&gt;&lt;wsp:rsid wsp:val=&quot;00F33DFA&quot;/&gt;&lt;wsp:rsid wsp:val=&quot;00F33F5F&quot;/&gt;&lt;wsp:rsid wsp:val=&quot;00F341A9&quot;/&gt;&lt;wsp:rsid wsp:val=&quot;00F34249&quot;/&gt;&lt;wsp:rsid wsp:val=&quot;00F34513&quot;/&gt;&lt;wsp:rsid wsp:val=&quot;00F349F2&quot;/&gt;&lt;wsp:rsid wsp:val=&quot;00F357B1&quot;/&gt;&lt;wsp:rsid wsp:val=&quot;00F358D1&quot;/&gt;&lt;wsp:rsid wsp:val=&quot;00F359DC&quot;/&gt;&lt;wsp:rsid wsp:val=&quot;00F35E00&quot;/&gt;&lt;wsp:rsid wsp:val=&quot;00F362ED&quot;/&gt;&lt;wsp:rsid wsp:val=&quot;00F364B3&quot;/&gt;&lt;wsp:rsid wsp:val=&quot;00F36562&quot;/&gt;&lt;wsp:rsid wsp:val=&quot;00F3666E&quot;/&gt;&lt;wsp:rsid wsp:val=&quot;00F36760&quot;/&gt;&lt;wsp:rsid wsp:val=&quot;00F36794&quot;/&gt;&lt;wsp:rsid wsp:val=&quot;00F367CD&quot;/&gt;&lt;wsp:rsid wsp:val=&quot;00F36808&quot;/&gt;&lt;wsp:rsid wsp:val=&quot;00F36896&quot;/&gt;&lt;wsp:rsid wsp:val=&quot;00F369A6&quot;/&gt;&lt;wsp:rsid wsp:val=&quot;00F369E7&quot;/&gt;&lt;wsp:rsid wsp:val=&quot;00F36AC2&quot;/&gt;&lt;wsp:rsid wsp:val=&quot;00F36C1C&quot;/&gt;&lt;wsp:rsid wsp:val=&quot;00F36C7B&quot;/&gt;&lt;wsp:rsid wsp:val=&quot;00F36D99&quot;/&gt;&lt;wsp:rsid wsp:val=&quot;00F36FEE&quot;/&gt;&lt;wsp:rsid wsp:val=&quot;00F371BA&quot;/&gt;&lt;wsp:rsid wsp:val=&quot;00F3725A&quot;/&gt;&lt;wsp:rsid wsp:val=&quot;00F3751A&quot;/&gt;&lt;wsp:rsid wsp:val=&quot;00F37545&quot;/&gt;&lt;wsp:rsid wsp:val=&quot;00F377C4&quot;/&gt;&lt;wsp:rsid wsp:val=&quot;00F37A87&quot;/&gt;&lt;wsp:rsid wsp:val=&quot;00F37AAC&quot;/&gt;&lt;wsp:rsid wsp:val=&quot;00F37BB7&quot;/&gt;&lt;wsp:rsid wsp:val=&quot;00F37D06&quot;/&gt;&lt;wsp:rsid wsp:val=&quot;00F37D63&quot;/&gt;&lt;wsp:rsid wsp:val=&quot;00F37D7F&quot;/&gt;&lt;wsp:rsid wsp:val=&quot;00F37FAB&quot;/&gt;&lt;wsp:rsid wsp:val=&quot;00F40017&quot;/&gt;&lt;wsp:rsid wsp:val=&quot;00F4054A&quot;/&gt;&lt;wsp:rsid wsp:val=&quot;00F40764&quot;/&gt;&lt;wsp:rsid wsp:val=&quot;00F407DB&quot;/&gt;&lt;wsp:rsid wsp:val=&quot;00F40AF6&quot;/&gt;&lt;wsp:rsid wsp:val=&quot;00F40D11&quot;/&gt;&lt;wsp:rsid wsp:val=&quot;00F40E31&quot;/&gt;&lt;wsp:rsid wsp:val=&quot;00F40E9F&quot;/&gt;&lt;wsp:rsid wsp:val=&quot;00F410A1&quot;/&gt;&lt;wsp:rsid wsp:val=&quot;00F410E0&quot;/&gt;&lt;wsp:rsid wsp:val=&quot;00F41229&quot;/&gt;&lt;wsp:rsid wsp:val=&quot;00F412A2&quot;/&gt;&lt;wsp:rsid wsp:val=&quot;00F41594&quot;/&gt;&lt;wsp:rsid wsp:val=&quot;00F41BDB&quot;/&gt;&lt;wsp:rsid wsp:val=&quot;00F41CCC&quot;/&gt;&lt;wsp:rsid wsp:val=&quot;00F41D9E&quot;/&gt;&lt;wsp:rsid wsp:val=&quot;00F41E03&quot;/&gt;&lt;wsp:rsid wsp:val=&quot;00F41F72&quot;/&gt;&lt;wsp:rsid wsp:val=&quot;00F42105&quot;/&gt;&lt;wsp:rsid wsp:val=&quot;00F4210E&quot;/&gt;&lt;wsp:rsid wsp:val=&quot;00F4221A&quot;/&gt;&lt;wsp:rsid wsp:val=&quot;00F4221C&quot;/&gt;&lt;wsp:rsid wsp:val=&quot;00F42392&quot;/&gt;&lt;wsp:rsid wsp:val=&quot;00F424E1&quot;/&gt;&lt;wsp:rsid wsp:val=&quot;00F42591&quot;/&gt;&lt;wsp:rsid wsp:val=&quot;00F42BCD&quot;/&gt;&lt;wsp:rsid wsp:val=&quot;00F42FFF&quot;/&gt;&lt;wsp:rsid wsp:val=&quot;00F43138&quot;/&gt;&lt;wsp:rsid wsp:val=&quot;00F43181&quot;/&gt;&lt;wsp:rsid wsp:val=&quot;00F434B9&quot;/&gt;&lt;wsp:rsid wsp:val=&quot;00F435EB&quot;/&gt;&lt;wsp:rsid wsp:val=&quot;00F437BB&quot;/&gt;&lt;wsp:rsid wsp:val=&quot;00F43823&quot;/&gt;&lt;wsp:rsid wsp:val=&quot;00F43AD0&quot;/&gt;&lt;wsp:rsid wsp:val=&quot;00F43CF9&quot;/&gt;&lt;wsp:rsid wsp:val=&quot;00F43D8E&quot;/&gt;&lt;wsp:rsid wsp:val=&quot;00F43E39&quot;/&gt;&lt;wsp:rsid wsp:val=&quot;00F43FCA&quot;/&gt;&lt;wsp:rsid wsp:val=&quot;00F4403D&quot;/&gt;&lt;wsp:rsid wsp:val=&quot;00F440C1&quot;/&gt;&lt;wsp:rsid wsp:val=&quot;00F4413A&quot;/&gt;&lt;wsp:rsid wsp:val=&quot;00F4418B&quot;/&gt;&lt;wsp:rsid wsp:val=&quot;00F448F2&quot;/&gt;&lt;wsp:rsid wsp:val=&quot;00F44DE3&quot;/&gt;&lt;wsp:rsid wsp:val=&quot;00F45313&quot;/&gt;&lt;wsp:rsid wsp:val=&quot;00F45400&quot;/&gt;&lt;wsp:rsid wsp:val=&quot;00F45967&quot;/&gt;&lt;wsp:rsid wsp:val=&quot;00F45DA5&quot;/&gt;&lt;wsp:rsid wsp:val=&quot;00F462C6&quot;/&gt;&lt;wsp:rsid wsp:val=&quot;00F465BB&quot;/&gt;&lt;wsp:rsid wsp:val=&quot;00F46F65&quot;/&gt;&lt;wsp:rsid wsp:val=&quot;00F4709A&quot;/&gt;&lt;wsp:rsid wsp:val=&quot;00F47256&quot;/&gt;&lt;wsp:rsid wsp:val=&quot;00F474FE&quot;/&gt;&lt;wsp:rsid wsp:val=&quot;00F475CF&quot;/&gt;&lt;wsp:rsid wsp:val=&quot;00F47731&quot;/&gt;&lt;wsp:rsid wsp:val=&quot;00F479B6&quot;/&gt;&lt;wsp:rsid wsp:val=&quot;00F50115&quot;/&gt;&lt;wsp:rsid wsp:val=&quot;00F5022B&quot;/&gt;&lt;wsp:rsid wsp:val=&quot;00F50523&quot;/&gt;&lt;wsp:rsid wsp:val=&quot;00F5065C&quot;/&gt;&lt;wsp:rsid wsp:val=&quot;00F508B1&quot;/&gt;&lt;wsp:rsid wsp:val=&quot;00F5115C&quot;/&gt;&lt;wsp:rsid wsp:val=&quot;00F512A6&quot;/&gt;&lt;wsp:rsid wsp:val=&quot;00F5139C&quot;/&gt;&lt;wsp:rsid wsp:val=&quot;00F514B3&quot;/&gt;&lt;wsp:rsid wsp:val=&quot;00F5152C&quot;/&gt;&lt;wsp:rsid wsp:val=&quot;00F517E3&quot;/&gt;&lt;wsp:rsid wsp:val=&quot;00F519EB&quot;/&gt;&lt;wsp:rsid wsp:val=&quot;00F51A8D&quot;/&gt;&lt;wsp:rsid wsp:val=&quot;00F51BC5&quot;/&gt;&lt;wsp:rsid wsp:val=&quot;00F51E17&quot;/&gt;&lt;wsp:rsid wsp:val=&quot;00F51F3D&quot;/&gt;&lt;wsp:rsid wsp:val=&quot;00F5220C&quot;/&gt;&lt;wsp:rsid wsp:val=&quot;00F52240&quot;/&gt;&lt;wsp:rsid wsp:val=&quot;00F5233C&quot;/&gt;&lt;wsp:rsid wsp:val=&quot;00F524ED&quot;/&gt;&lt;wsp:rsid wsp:val=&quot;00F52819&quot;/&gt;&lt;wsp:rsid wsp:val=&quot;00F529DE&quot;/&gt;&lt;wsp:rsid wsp:val=&quot;00F52B43&quot;/&gt;&lt;wsp:rsid wsp:val=&quot;00F52E2F&quot;/&gt;&lt;wsp:rsid wsp:val=&quot;00F53045&quot;/&gt;&lt;wsp:rsid wsp:val=&quot;00F531D7&quot;/&gt;&lt;wsp:rsid wsp:val=&quot;00F537BD&quot;/&gt;&lt;wsp:rsid wsp:val=&quot;00F53972&quot;/&gt;&lt;wsp:rsid wsp:val=&quot;00F539BA&quot;/&gt;&lt;wsp:rsid wsp:val=&quot;00F53ADA&quot;/&gt;&lt;wsp:rsid wsp:val=&quot;00F53FED&quot;/&gt;&lt;wsp:rsid wsp:val=&quot;00F54A1C&quot;/&gt;&lt;wsp:rsid wsp:val=&quot;00F54A46&quot;/&gt;&lt;wsp:rsid wsp:val=&quot;00F54B11&quot;/&gt;&lt;wsp:rsid wsp:val=&quot;00F54BB0&quot;/&gt;&lt;wsp:rsid wsp:val=&quot;00F54BE5&quot;/&gt;&lt;wsp:rsid wsp:val=&quot;00F55078&quot;/&gt;&lt;wsp:rsid wsp:val=&quot;00F55295&quot;/&gt;&lt;wsp:rsid wsp:val=&quot;00F55603&quot;/&gt;&lt;wsp:rsid wsp:val=&quot;00F556D3&quot;/&gt;&lt;wsp:rsid wsp:val=&quot;00F55805&quot;/&gt;&lt;wsp:rsid wsp:val=&quot;00F558BA&quot;/&gt;&lt;wsp:rsid wsp:val=&quot;00F55A73&quot;/&gt;&lt;wsp:rsid wsp:val=&quot;00F56094&quot;/&gt;&lt;wsp:rsid wsp:val=&quot;00F561D8&quot;/&gt;&lt;wsp:rsid wsp:val=&quot;00F5646D&quot;/&gt;&lt;wsp:rsid wsp:val=&quot;00F56475&quot;/&gt;&lt;wsp:rsid wsp:val=&quot;00F5652A&quot;/&gt;&lt;wsp:rsid wsp:val=&quot;00F567FB&quot;/&gt;&lt;wsp:rsid wsp:val=&quot;00F5689C&quot;/&gt;&lt;wsp:rsid wsp:val=&quot;00F568BC&quot;/&gt;&lt;wsp:rsid wsp:val=&quot;00F56999&quot;/&gt;&lt;wsp:rsid wsp:val=&quot;00F56F95&quot;/&gt;&lt;wsp:rsid wsp:val=&quot;00F570FA&quot;/&gt;&lt;wsp:rsid wsp:val=&quot;00F5721C&quot;/&gt;&lt;wsp:rsid wsp:val=&quot;00F575B0&quot;/&gt;&lt;wsp:rsid wsp:val=&quot;00F575BA&quot;/&gt;&lt;wsp:rsid wsp:val=&quot;00F57A03&quot;/&gt;&lt;wsp:rsid wsp:val=&quot;00F57C0E&quot;/&gt;&lt;wsp:rsid wsp:val=&quot;00F6024D&quot;/&gt;&lt;wsp:rsid wsp:val=&quot;00F60293&quot;/&gt;&lt;wsp:rsid wsp:val=&quot;00F60499&quot;/&gt;&lt;wsp:rsid wsp:val=&quot;00F6053E&quot;/&gt;&lt;wsp:rsid wsp:val=&quot;00F605D3&quot;/&gt;&lt;wsp:rsid wsp:val=&quot;00F609BC&quot;/&gt;&lt;wsp:rsid wsp:val=&quot;00F609BE&quot;/&gt;&lt;wsp:rsid wsp:val=&quot;00F609D2&quot;/&gt;&lt;wsp:rsid wsp:val=&quot;00F60C6F&quot;/&gt;&lt;wsp:rsid wsp:val=&quot;00F61397&quot;/&gt;&lt;wsp:rsid wsp:val=&quot;00F614A4&quot;/&gt;&lt;wsp:rsid wsp:val=&quot;00F614EE&quot;/&gt;&lt;wsp:rsid wsp:val=&quot;00F61542&quot;/&gt;&lt;wsp:rsid wsp:val=&quot;00F61591&quot;/&gt;&lt;wsp:rsid wsp:val=&quot;00F6176E&quot;/&gt;&lt;wsp:rsid wsp:val=&quot;00F61B75&quot;/&gt;&lt;wsp:rsid wsp:val=&quot;00F61D13&quot;/&gt;&lt;wsp:rsid wsp:val=&quot;00F61D1C&quot;/&gt;&lt;wsp:rsid wsp:val=&quot;00F620CB&quot;/&gt;&lt;wsp:rsid wsp:val=&quot;00F6222F&quot;/&gt;&lt;wsp:rsid wsp:val=&quot;00F622B1&quot;/&gt;&lt;wsp:rsid wsp:val=&quot;00F623AF&quot;/&gt;&lt;wsp:rsid wsp:val=&quot;00F62524&quot;/&gt;&lt;wsp:rsid wsp:val=&quot;00F625AD&quot;/&gt;&lt;wsp:rsid wsp:val=&quot;00F625B3&quot;/&gt;&lt;wsp:rsid wsp:val=&quot;00F627E7&quot;/&gt;&lt;wsp:rsid wsp:val=&quot;00F62C01&quot;/&gt;&lt;wsp:rsid wsp:val=&quot;00F62FA4&quot;/&gt;&lt;wsp:rsid wsp:val=&quot;00F6366B&quot;/&gt;&lt;wsp:rsid wsp:val=&quot;00F6396F&quot;/&gt;&lt;wsp:rsid wsp:val=&quot;00F63B56&quot;/&gt;&lt;wsp:rsid wsp:val=&quot;00F63B67&quot;/&gt;&lt;wsp:rsid wsp:val=&quot;00F63D3F&quot;/&gt;&lt;wsp:rsid wsp:val=&quot;00F641DF&quot;/&gt;&lt;wsp:rsid wsp:val=&quot;00F64416&quot;/&gt;&lt;wsp:rsid wsp:val=&quot;00F645A7&quot;/&gt;&lt;wsp:rsid wsp:val=&quot;00F64797&quot;/&gt;&lt;wsp:rsid wsp:val=&quot;00F649A2&quot;/&gt;&lt;wsp:rsid wsp:val=&quot;00F64A64&quot;/&gt;&lt;wsp:rsid wsp:val=&quot;00F64B06&quot;/&gt;&lt;wsp:rsid wsp:val=&quot;00F64BBD&quot;/&gt;&lt;wsp:rsid wsp:val=&quot;00F64C41&quot;/&gt;&lt;wsp:rsid wsp:val=&quot;00F64FE7&quot;/&gt;&lt;wsp:rsid wsp:val=&quot;00F65121&quot;/&gt;&lt;wsp:rsid wsp:val=&quot;00F6518C&quot;/&gt;&lt;wsp:rsid wsp:val=&quot;00F652A1&quot;/&gt;&lt;wsp:rsid wsp:val=&quot;00F653F9&quot;/&gt;&lt;wsp:rsid wsp:val=&quot;00F6564E&quot;/&gt;&lt;wsp:rsid wsp:val=&quot;00F6575D&quot;/&gt;&lt;wsp:rsid wsp:val=&quot;00F65A3D&quot;/&gt;&lt;wsp:rsid wsp:val=&quot;00F663D4&quot;/&gt;&lt;wsp:rsid wsp:val=&quot;00F666ED&quot;/&gt;&lt;wsp:rsid wsp:val=&quot;00F667EF&quot;/&gt;&lt;wsp:rsid wsp:val=&quot;00F66A94&quot;/&gt;&lt;wsp:rsid wsp:val=&quot;00F66F39&quot;/&gt;&lt;wsp:rsid wsp:val=&quot;00F670C2&quot;/&gt;&lt;wsp:rsid wsp:val=&quot;00F6711B&quot;/&gt;&lt;wsp:rsid wsp:val=&quot;00F67161&quot;/&gt;&lt;wsp:rsid wsp:val=&quot;00F676E2&quot;/&gt;&lt;wsp:rsid wsp:val=&quot;00F67B1C&quot;/&gt;&lt;wsp:rsid wsp:val=&quot;00F67D82&quot;/&gt;&lt;wsp:rsid wsp:val=&quot;00F704AF&quot;/&gt;&lt;wsp:rsid wsp:val=&quot;00F70630&quot;/&gt;&lt;wsp:rsid wsp:val=&quot;00F7086C&quot;/&gt;&lt;wsp:rsid wsp:val=&quot;00F70AA9&quot;/&gt;&lt;wsp:rsid wsp:val=&quot;00F712A8&quot;/&gt;&lt;wsp:rsid wsp:val=&quot;00F7160D&quot;/&gt;&lt;wsp:rsid wsp:val=&quot;00F71771&quot;/&gt;&lt;wsp:rsid wsp:val=&quot;00F71E20&quot;/&gt;&lt;wsp:rsid wsp:val=&quot;00F722D9&quot;/&gt;&lt;wsp:rsid wsp:val=&quot;00F7247B&quot;/&gt;&lt;wsp:rsid wsp:val=&quot;00F7277E&quot;/&gt;&lt;wsp:rsid wsp:val=&quot;00F729B8&quot;/&gt;&lt;wsp:rsid wsp:val=&quot;00F73157&quot;/&gt;&lt;wsp:rsid wsp:val=&quot;00F7329E&quot;/&gt;&lt;wsp:rsid wsp:val=&quot;00F73356&quot;/&gt;&lt;wsp:rsid wsp:val=&quot;00F736FD&quot;/&gt;&lt;wsp:rsid wsp:val=&quot;00F73921&quot;/&gt;&lt;wsp:rsid wsp:val=&quot;00F743D3&quot;/&gt;&lt;wsp:rsid wsp:val=&quot;00F748BA&quot;/&gt;&lt;wsp:rsid wsp:val=&quot;00F74FA0&quot;/&gt;&lt;wsp:rsid wsp:val=&quot;00F7583C&quot;/&gt;&lt;wsp:rsid wsp:val=&quot;00F7584D&quot;/&gt;&lt;wsp:rsid wsp:val=&quot;00F759CC&quot;/&gt;&lt;wsp:rsid wsp:val=&quot;00F75AB9&quot;/&gt;&lt;wsp:rsid wsp:val=&quot;00F75CF4&quot;/&gt;&lt;wsp:rsid wsp:val=&quot;00F75D04&quot;/&gt;&lt;wsp:rsid wsp:val=&quot;00F75E59&quot;/&gt;&lt;wsp:rsid wsp:val=&quot;00F75E76&quot;/&gt;&lt;wsp:rsid wsp:val=&quot;00F75F8E&quot;/&gt;&lt;wsp:rsid wsp:val=&quot;00F7627A&quot;/&gt;&lt;wsp:rsid wsp:val=&quot;00F76402&quot;/&gt;&lt;wsp:rsid wsp:val=&quot;00F7679C&quot;/&gt;&lt;wsp:rsid wsp:val=&quot;00F7699F&quot;/&gt;&lt;wsp:rsid wsp:val=&quot;00F76A36&quot;/&gt;&lt;wsp:rsid wsp:val=&quot;00F76C2B&quot;/&gt;&lt;wsp:rsid wsp:val=&quot;00F76CC3&quot;/&gt;&lt;wsp:rsid wsp:val=&quot;00F76E43&quot;/&gt;&lt;wsp:rsid wsp:val=&quot;00F77507&quot;/&gt;&lt;wsp:rsid wsp:val=&quot;00F775E6&quot;/&gt;&lt;wsp:rsid wsp:val=&quot;00F7776D&quot;/&gt;&lt;wsp:rsid wsp:val=&quot;00F77788&quot;/&gt;&lt;wsp:rsid wsp:val=&quot;00F777A3&quot;/&gt;&lt;wsp:rsid wsp:val=&quot;00F778D7&quot;/&gt;&lt;wsp:rsid wsp:val=&quot;00F77ADA&quot;/&gt;&lt;wsp:rsid wsp:val=&quot;00F77C81&quot;/&gt;&lt;wsp:rsid wsp:val=&quot;00F77CC4&quot;/&gt;&lt;wsp:rsid wsp:val=&quot;00F77E5F&quot;/&gt;&lt;wsp:rsid wsp:val=&quot;00F77FD9&quot;/&gt;&lt;wsp:rsid wsp:val=&quot;00F80277&quot;/&gt;&lt;wsp:rsid wsp:val=&quot;00F80955&quot;/&gt;&lt;wsp:rsid wsp:val=&quot;00F80A45&quot;/&gt;&lt;wsp:rsid wsp:val=&quot;00F80B07&quot;/&gt;&lt;wsp:rsid wsp:val=&quot;00F80F1A&quot;/&gt;&lt;wsp:rsid wsp:val=&quot;00F812C6&quot;/&gt;&lt;wsp:rsid wsp:val=&quot;00F81516&quot;/&gt;&lt;wsp:rsid wsp:val=&quot;00F81AC4&quot;/&gt;&lt;wsp:rsid wsp:val=&quot;00F81C07&quot;/&gt;&lt;wsp:rsid wsp:val=&quot;00F81D94&quot;/&gt;&lt;wsp:rsid wsp:val=&quot;00F81FC1&quot;/&gt;&lt;wsp:rsid wsp:val=&quot;00F822B0&quot;/&gt;&lt;wsp:rsid wsp:val=&quot;00F82480&quot;/&gt;&lt;wsp:rsid wsp:val=&quot;00F828B2&quot;/&gt;&lt;wsp:rsid wsp:val=&quot;00F82A13&quot;/&gt;&lt;wsp:rsid wsp:val=&quot;00F82B88&quot;/&gt;&lt;wsp:rsid wsp:val=&quot;00F8306C&quot;/&gt;&lt;wsp:rsid wsp:val=&quot;00F83385&quot;/&gt;&lt;wsp:rsid wsp:val=&quot;00F833E1&quot;/&gt;&lt;wsp:rsid wsp:val=&quot;00F84405&quot;/&gt;&lt;wsp:rsid wsp:val=&quot;00F84584&quot;/&gt;&lt;wsp:rsid wsp:val=&quot;00F84A11&quot;/&gt;&lt;wsp:rsid wsp:val=&quot;00F84A55&quot;/&gt;&lt;wsp:rsid wsp:val=&quot;00F84D12&quot;/&gt;&lt;wsp:rsid wsp:val=&quot;00F84DDA&quot;/&gt;&lt;wsp:rsid wsp:val=&quot;00F84F06&quot;/&gt;&lt;wsp:rsid wsp:val=&quot;00F850A8&quot;/&gt;&lt;wsp:rsid wsp:val=&quot;00F852FB&quot;/&gt;&lt;wsp:rsid wsp:val=&quot;00F853FE&quot;/&gt;&lt;wsp:rsid wsp:val=&quot;00F856AB&quot;/&gt;&lt;wsp:rsid wsp:val=&quot;00F85AF2&quot;/&gt;&lt;wsp:rsid wsp:val=&quot;00F85C01&quot;/&gt;&lt;wsp:rsid wsp:val=&quot;00F85E35&quot;/&gt;&lt;wsp:rsid wsp:val=&quot;00F85E4A&quot;/&gt;&lt;wsp:rsid wsp:val=&quot;00F85F47&quot;/&gt;&lt;wsp:rsid wsp:val=&quot;00F862E5&quot;/&gt;&lt;wsp:rsid wsp:val=&quot;00F86423&quot;/&gt;&lt;wsp:rsid wsp:val=&quot;00F864B0&quot;/&gt;&lt;wsp:rsid wsp:val=&quot;00F8688B&quot;/&gt;&lt;wsp:rsid wsp:val=&quot;00F868CE&quot;/&gt;&lt;wsp:rsid wsp:val=&quot;00F86AFD&quot;/&gt;&lt;wsp:rsid wsp:val=&quot;00F86C49&quot;/&gt;&lt;wsp:rsid wsp:val=&quot;00F86CDC&quot;/&gt;&lt;wsp:rsid wsp:val=&quot;00F86D0D&quot;/&gt;&lt;wsp:rsid wsp:val=&quot;00F87251&quot;/&gt;&lt;wsp:rsid wsp:val=&quot;00F872F5&quot;/&gt;&lt;wsp:rsid wsp:val=&quot;00F87320&quot;/&gt;&lt;wsp:rsid wsp:val=&quot;00F87451&quot;/&gt;&lt;wsp:rsid wsp:val=&quot;00F8750C&quot;/&gt;&lt;wsp:rsid wsp:val=&quot;00F87525&quot;/&gt;&lt;wsp:rsid wsp:val=&quot;00F8755D&quot;/&gt;&lt;wsp:rsid wsp:val=&quot;00F8792B&quot;/&gt;&lt;wsp:rsid wsp:val=&quot;00F87C4F&quot;/&gt;&lt;wsp:rsid wsp:val=&quot;00F87CA0&quot;/&gt;&lt;wsp:rsid wsp:val=&quot;00F87E2A&quot;/&gt;&lt;wsp:rsid wsp:val=&quot;00F9034A&quot;/&gt;&lt;wsp:rsid wsp:val=&quot;00F90475&quot;/&gt;&lt;wsp:rsid wsp:val=&quot;00F908AF&quot;/&gt;&lt;wsp:rsid wsp:val=&quot;00F90B4B&quot;/&gt;&lt;wsp:rsid wsp:val=&quot;00F90E63&quot;/&gt;&lt;wsp:rsid wsp:val=&quot;00F90EA5&quot;/&gt;&lt;wsp:rsid wsp:val=&quot;00F91024&quot;/&gt;&lt;wsp:rsid wsp:val=&quot;00F91189&quot;/&gt;&lt;wsp:rsid wsp:val=&quot;00F91597&quot;/&gt;&lt;wsp:rsid wsp:val=&quot;00F9164E&quot;/&gt;&lt;wsp:rsid wsp:val=&quot;00F91B1E&quot;/&gt;&lt;wsp:rsid wsp:val=&quot;00F91C4D&quot;/&gt;&lt;wsp:rsid wsp:val=&quot;00F91EE4&quot;/&gt;&lt;wsp:rsid wsp:val=&quot;00F92029&quot;/&gt;&lt;wsp:rsid wsp:val=&quot;00F92231&quot;/&gt;&lt;wsp:rsid wsp:val=&quot;00F92283&quot;/&gt;&lt;wsp:rsid wsp:val=&quot;00F92295&quot;/&gt;&lt;wsp:rsid wsp:val=&quot;00F9274E&quot;/&gt;&lt;wsp:rsid wsp:val=&quot;00F92A7F&quot;/&gt;&lt;wsp:rsid wsp:val=&quot;00F92B26&quot;/&gt;&lt;wsp:rsid wsp:val=&quot;00F92DAD&quot;/&gt;&lt;wsp:rsid wsp:val=&quot;00F93C0E&quot;/&gt;&lt;wsp:rsid wsp:val=&quot;00F93D03&quot;/&gt;&lt;wsp:rsid wsp:val=&quot;00F941C2&quot;/&gt;&lt;wsp:rsid wsp:val=&quot;00F94800&quot;/&gt;&lt;wsp:rsid wsp:val=&quot;00F94994&quot;/&gt;&lt;wsp:rsid wsp:val=&quot;00F94ABF&quot;/&gt;&lt;wsp:rsid wsp:val=&quot;00F94BAD&quot;/&gt;&lt;wsp:rsid wsp:val=&quot;00F95809&quot;/&gt;&lt;wsp:rsid wsp:val=&quot;00F962B5&quot;/&gt;&lt;wsp:rsid wsp:val=&quot;00F9638D&quot;/&gt;&lt;wsp:rsid wsp:val=&quot;00F96608&quot;/&gt;&lt;wsp:rsid wsp:val=&quot;00F9662E&quot;/&gt;&lt;wsp:rsid wsp:val=&quot;00F96982&quot;/&gt;&lt;wsp:rsid wsp:val=&quot;00F96E5F&quot;/&gt;&lt;wsp:rsid wsp:val=&quot;00F96F06&quot;/&gt;&lt;wsp:rsid wsp:val=&quot;00F97970&quot;/&gt;&lt;wsp:rsid wsp:val=&quot;00F97D6C&quot;/&gt;&lt;wsp:rsid wsp:val=&quot;00F97DAF&quot;/&gt;&lt;wsp:rsid wsp:val=&quot;00FA0133&quot;/&gt;&lt;wsp:rsid wsp:val=&quot;00FA0153&quot;/&gt;&lt;wsp:rsid wsp:val=&quot;00FA0414&quot;/&gt;&lt;wsp:rsid wsp:val=&quot;00FA0470&quot;/&gt;&lt;wsp:rsid wsp:val=&quot;00FA057E&quot;/&gt;&lt;wsp:rsid wsp:val=&quot;00FA06C3&quot;/&gt;&lt;wsp:rsid wsp:val=&quot;00FA0901&quot;/&gt;&lt;wsp:rsid wsp:val=&quot;00FA09ED&quot;/&gt;&lt;wsp:rsid wsp:val=&quot;00FA0A4D&quot;/&gt;&lt;wsp:rsid wsp:val=&quot;00FA0D42&quot;/&gt;&lt;wsp:rsid wsp:val=&quot;00FA115A&quot;/&gt;&lt;wsp:rsid wsp:val=&quot;00FA1225&quot;/&gt;&lt;wsp:rsid wsp:val=&quot;00FA165B&quot;/&gt;&lt;wsp:rsid wsp:val=&quot;00FA16E8&quot;/&gt;&lt;wsp:rsid wsp:val=&quot;00FA1BAC&quot;/&gt;&lt;wsp:rsid wsp:val=&quot;00FA1C03&quot;/&gt;&lt;wsp:rsid wsp:val=&quot;00FA1FC3&quot;/&gt;&lt;wsp:rsid wsp:val=&quot;00FA2246&quot;/&gt;&lt;wsp:rsid wsp:val=&quot;00FA22F9&quot;/&gt;&lt;wsp:rsid wsp:val=&quot;00FA2302&quot;/&gt;&lt;wsp:rsid wsp:val=&quot;00FA2865&quot;/&gt;&lt;wsp:rsid wsp:val=&quot;00FA2969&quot;/&gt;&lt;wsp:rsid wsp:val=&quot;00FA298B&quot;/&gt;&lt;wsp:rsid wsp:val=&quot;00FA29D0&quot;/&gt;&lt;wsp:rsid wsp:val=&quot;00FA33B0&quot;/&gt;&lt;wsp:rsid wsp:val=&quot;00FA3A64&quot;/&gt;&lt;wsp:rsid wsp:val=&quot;00FA43D8&quot;/&gt;&lt;wsp:rsid wsp:val=&quot;00FA4771&quot;/&gt;&lt;wsp:rsid wsp:val=&quot;00FA47D4&quot;/&gt;&lt;wsp:rsid wsp:val=&quot;00FA5368&quot;/&gt;&lt;wsp:rsid wsp:val=&quot;00FA53DD&quot;/&gt;&lt;wsp:rsid wsp:val=&quot;00FA5639&quot;/&gt;&lt;wsp:rsid wsp:val=&quot;00FA5694&quot;/&gt;&lt;wsp:rsid wsp:val=&quot;00FA5913&quot;/&gt;&lt;wsp:rsid wsp:val=&quot;00FA5DB2&quot;/&gt;&lt;wsp:rsid wsp:val=&quot;00FA5FED&quot;/&gt;&lt;wsp:rsid wsp:val=&quot;00FA6676&quot;/&gt;&lt;wsp:rsid wsp:val=&quot;00FA676D&quot;/&gt;&lt;wsp:rsid wsp:val=&quot;00FA67F7&quot;/&gt;&lt;wsp:rsid wsp:val=&quot;00FA682A&quot;/&gt;&lt;wsp:rsid wsp:val=&quot;00FA693A&quot;/&gt;&lt;wsp:rsid wsp:val=&quot;00FA6E3C&quot;/&gt;&lt;wsp:rsid wsp:val=&quot;00FA6E45&quot;/&gt;&lt;wsp:rsid wsp:val=&quot;00FA7450&quot;/&gt;&lt;wsp:rsid wsp:val=&quot;00FA754A&quot;/&gt;&lt;wsp:rsid wsp:val=&quot;00FA7F85&quot;/&gt;&lt;wsp:rsid wsp:val=&quot;00FB0177&quot;/&gt;&lt;wsp:rsid wsp:val=&quot;00FB025B&quot;/&gt;&lt;wsp:rsid wsp:val=&quot;00FB05FC&quot;/&gt;&lt;wsp:rsid wsp:val=&quot;00FB0757&quot;/&gt;&lt;wsp:rsid wsp:val=&quot;00FB0822&quot;/&gt;&lt;wsp:rsid wsp:val=&quot;00FB0A4F&quot;/&gt;&lt;wsp:rsid wsp:val=&quot;00FB0B6B&quot;/&gt;&lt;wsp:rsid wsp:val=&quot;00FB0CEA&quot;/&gt;&lt;wsp:rsid wsp:val=&quot;00FB109C&quot;/&gt;&lt;wsp:rsid wsp:val=&quot;00FB1192&quot;/&gt;&lt;wsp:rsid wsp:val=&quot;00FB11C9&quot;/&gt;&lt;wsp:rsid wsp:val=&quot;00FB1B83&quot;/&gt;&lt;wsp:rsid wsp:val=&quot;00FB1C66&quot;/&gt;&lt;wsp:rsid wsp:val=&quot;00FB261A&quot;/&gt;&lt;wsp:rsid wsp:val=&quot;00FB2704&quot;/&gt;&lt;wsp:rsid wsp:val=&quot;00FB27DD&quot;/&gt;&lt;wsp:rsid wsp:val=&quot;00FB28F1&quot;/&gt;&lt;wsp:rsid wsp:val=&quot;00FB2A14&quot;/&gt;&lt;wsp:rsid wsp:val=&quot;00FB2BA7&quot;/&gt;&lt;wsp:rsid wsp:val=&quot;00FB2C9E&quot;/&gt;&lt;wsp:rsid wsp:val=&quot;00FB2EB9&quot;/&gt;&lt;wsp:rsid wsp:val=&quot;00FB2F08&quot;/&gt;&lt;wsp:rsid wsp:val=&quot;00FB2FE6&quot;/&gt;&lt;wsp:rsid wsp:val=&quot;00FB313B&quot;/&gt;&lt;wsp:rsid wsp:val=&quot;00FB316D&quot;/&gt;&lt;wsp:rsid wsp:val=&quot;00FB3246&quot;/&gt;&lt;wsp:rsid wsp:val=&quot;00FB37EE&quot;/&gt;&lt;wsp:rsid wsp:val=&quot;00FB3F1D&quot;/&gt;&lt;wsp:rsid wsp:val=&quot;00FB41EF&quot;/&gt;&lt;wsp:rsid wsp:val=&quot;00FB420F&quot;/&gt;&lt;wsp:rsid wsp:val=&quot;00FB434B&quot;/&gt;&lt;wsp:rsid wsp:val=&quot;00FB47AA&quot;/&gt;&lt;wsp:rsid wsp:val=&quot;00FB48D3&quot;/&gt;&lt;wsp:rsid wsp:val=&quot;00FB4C94&quot;/&gt;&lt;wsp:rsid wsp:val=&quot;00FB4CE8&quot;/&gt;&lt;wsp:rsid wsp:val=&quot;00FB4D39&quot;/&gt;&lt;wsp:rsid wsp:val=&quot;00FB50D1&quot;/&gt;&lt;wsp:rsid wsp:val=&quot;00FB51E6&quot;/&gt;&lt;wsp:rsid wsp:val=&quot;00FB526F&quot;/&gt;&lt;wsp:rsid wsp:val=&quot;00FB5275&quot;/&gt;&lt;wsp:rsid wsp:val=&quot;00FB5325&quot;/&gt;&lt;wsp:rsid wsp:val=&quot;00FB556A&quot;/&gt;&lt;wsp:rsid wsp:val=&quot;00FB55A2&quot;/&gt;&lt;wsp:rsid wsp:val=&quot;00FB5A63&quot;/&gt;&lt;wsp:rsid wsp:val=&quot;00FB5C7E&quot;/&gt;&lt;wsp:rsid wsp:val=&quot;00FB5F4B&quot;/&gt;&lt;wsp:rsid wsp:val=&quot;00FB60A9&quot;/&gt;&lt;wsp:rsid wsp:val=&quot;00FB6285&quot;/&gt;&lt;wsp:rsid wsp:val=&quot;00FB63B9&quot;/&gt;&lt;wsp:rsid wsp:val=&quot;00FB66D7&quot;/&gt;&lt;wsp:rsid wsp:val=&quot;00FB6700&quot;/&gt;&lt;wsp:rsid wsp:val=&quot;00FB6733&quot;/&gt;&lt;wsp:rsid wsp:val=&quot;00FB67F3&quot;/&gt;&lt;wsp:rsid wsp:val=&quot;00FB6968&quot;/&gt;&lt;wsp:rsid wsp:val=&quot;00FB6ACB&quot;/&gt;&lt;wsp:rsid wsp:val=&quot;00FB7529&quot;/&gt;&lt;wsp:rsid wsp:val=&quot;00FB75C7&quot;/&gt;&lt;wsp:rsid wsp:val=&quot;00FB7DE3&quot;/&gt;&lt;wsp:rsid wsp:val=&quot;00FB7F94&quot;/&gt;&lt;wsp:rsid wsp:val=&quot;00FC0261&quot;/&gt;&lt;wsp:rsid wsp:val=&quot;00FC036A&quot;/&gt;&lt;wsp:rsid wsp:val=&quot;00FC04B4&quot;/&gt;&lt;wsp:rsid wsp:val=&quot;00FC076E&quot;/&gt;&lt;wsp:rsid wsp:val=&quot;00FC0982&quot;/&gt;&lt;wsp:rsid wsp:val=&quot;00FC0AE6&quot;/&gt;&lt;wsp:rsid wsp:val=&quot;00FC0C92&quot;/&gt;&lt;wsp:rsid wsp:val=&quot;00FC0CFF&quot;/&gt;&lt;wsp:rsid wsp:val=&quot;00FC0D10&quot;/&gt;&lt;wsp:rsid wsp:val=&quot;00FC1086&quot;/&gt;&lt;wsp:rsid wsp:val=&quot;00FC1182&quot;/&gt;&lt;wsp:rsid wsp:val=&quot;00FC1452&quot;/&gt;&lt;wsp:rsid wsp:val=&quot;00FC1595&quot;/&gt;&lt;wsp:rsid wsp:val=&quot;00FC16EF&quot;/&gt;&lt;wsp:rsid wsp:val=&quot;00FC19AC&quot;/&gt;&lt;wsp:rsid wsp:val=&quot;00FC1DCA&quot;/&gt;&lt;wsp:rsid wsp:val=&quot;00FC2533&quot;/&gt;&lt;wsp:rsid wsp:val=&quot;00FC2582&quot;/&gt;&lt;wsp:rsid wsp:val=&quot;00FC2808&quot;/&gt;&lt;wsp:rsid wsp:val=&quot;00FC28F8&quot;/&gt;&lt;wsp:rsid wsp:val=&quot;00FC296F&quot;/&gt;&lt;wsp:rsid wsp:val=&quot;00FC2A6A&quot;/&gt;&lt;wsp:rsid wsp:val=&quot;00FC2AB4&quot;/&gt;&lt;wsp:rsid wsp:val=&quot;00FC2C6F&quot;/&gt;&lt;wsp:rsid wsp:val=&quot;00FC2E69&quot;/&gt;&lt;wsp:rsid wsp:val=&quot;00FC2F67&quot;/&gt;&lt;wsp:rsid wsp:val=&quot;00FC3186&quot;/&gt;&lt;wsp:rsid wsp:val=&quot;00FC3499&quot;/&gt;&lt;wsp:rsid wsp:val=&quot;00FC383C&quot;/&gt;&lt;wsp:rsid wsp:val=&quot;00FC383E&quot;/&gt;&lt;wsp:rsid wsp:val=&quot;00FC3A32&quot;/&gt;&lt;wsp:rsid wsp:val=&quot;00FC3A81&quot;/&gt;&lt;wsp:rsid wsp:val=&quot;00FC3B84&quot;/&gt;&lt;wsp:rsid wsp:val=&quot;00FC3E57&quot;/&gt;&lt;wsp:rsid wsp:val=&quot;00FC40EF&quot;/&gt;&lt;wsp:rsid wsp:val=&quot;00FC4705&quot;/&gt;&lt;wsp:rsid wsp:val=&quot;00FC4D65&quot;/&gt;&lt;wsp:rsid wsp:val=&quot;00FC4DDB&quot;/&gt;&lt;wsp:rsid wsp:val=&quot;00FC4EEA&quot;/&gt;&lt;wsp:rsid wsp:val=&quot;00FC4EF0&quot;/&gt;&lt;wsp:rsid wsp:val=&quot;00FC5454&quot;/&gt;&lt;wsp:rsid wsp:val=&quot;00FC5871&quot;/&gt;&lt;wsp:rsid wsp:val=&quot;00FC5B60&quot;/&gt;&lt;wsp:rsid wsp:val=&quot;00FC5CEF&quot;/&gt;&lt;wsp:rsid wsp:val=&quot;00FC626C&quot;/&gt;&lt;wsp:rsid wsp:val=&quot;00FC62C5&quot;/&gt;&lt;wsp:rsid wsp:val=&quot;00FC630E&quot;/&gt;&lt;wsp:rsid wsp:val=&quot;00FC63BB&quot;/&gt;&lt;wsp:rsid wsp:val=&quot;00FC63C5&quot;/&gt;&lt;wsp:rsid wsp:val=&quot;00FC6932&quot;/&gt;&lt;wsp:rsid wsp:val=&quot;00FC696B&quot;/&gt;&lt;wsp:rsid wsp:val=&quot;00FC6B39&quot;/&gt;&lt;wsp:rsid wsp:val=&quot;00FC7428&quot;/&gt;&lt;wsp:rsid wsp:val=&quot;00FC7574&quot;/&gt;&lt;wsp:rsid wsp:val=&quot;00FC76E5&quot;/&gt;&lt;wsp:rsid wsp:val=&quot;00FC76FC&quot;/&gt;&lt;wsp:rsid wsp:val=&quot;00FC77C8&quot;/&gt;&lt;wsp:rsid wsp:val=&quot;00FC7A77&quot;/&gt;&lt;wsp:rsid wsp:val=&quot;00FC7EF2&quot;/&gt;&lt;wsp:rsid wsp:val=&quot;00FC7F20&quot;/&gt;&lt;wsp:rsid wsp:val=&quot;00FC7F72&quot;/&gt;&lt;wsp:rsid wsp:val=&quot;00FD0292&quot;/&gt;&lt;wsp:rsid wsp:val=&quot;00FD0506&quot;/&gt;&lt;wsp:rsid wsp:val=&quot;00FD089B&quot;/&gt;&lt;wsp:rsid wsp:val=&quot;00FD08E6&quot;/&gt;&lt;wsp:rsid wsp:val=&quot;00FD0A0F&quot;/&gt;&lt;wsp:rsid wsp:val=&quot;00FD0ADB&quot;/&gt;&lt;wsp:rsid wsp:val=&quot;00FD0C7F&quot;/&gt;&lt;wsp:rsid wsp:val=&quot;00FD10CA&quot;/&gt;&lt;wsp:rsid wsp:val=&quot;00FD13DE&quot;/&gt;&lt;wsp:rsid wsp:val=&quot;00FD15E7&quot;/&gt;&lt;wsp:rsid wsp:val=&quot;00FD268A&quot;/&gt;&lt;wsp:rsid wsp:val=&quot;00FD29D3&quot;/&gt;&lt;wsp:rsid wsp:val=&quot;00FD2AD8&quot;/&gt;&lt;wsp:rsid wsp:val=&quot;00FD2B4C&quot;/&gt;&lt;wsp:rsid wsp:val=&quot;00FD2C0E&quot;/&gt;&lt;wsp:rsid wsp:val=&quot;00FD2C67&quot;/&gt;&lt;wsp:rsid wsp:val=&quot;00FD2E3F&quot;/&gt;&lt;wsp:rsid wsp:val=&quot;00FD2EA2&quot;/&gt;&lt;wsp:rsid wsp:val=&quot;00FD30B9&quot;/&gt;&lt;wsp:rsid wsp:val=&quot;00FD32AD&quot;/&gt;&lt;wsp:rsid wsp:val=&quot;00FD33F0&quot;/&gt;&lt;wsp:rsid wsp:val=&quot;00FD36DC&quot;/&gt;&lt;wsp:rsid wsp:val=&quot;00FD3AEA&quot;/&gt;&lt;wsp:rsid wsp:val=&quot;00FD3D09&quot;/&gt;&lt;wsp:rsid wsp:val=&quot;00FD434F&quot;/&gt;&lt;wsp:rsid wsp:val=&quot;00FD4743&quot;/&gt;&lt;wsp:rsid wsp:val=&quot;00FD4C11&quot;/&gt;&lt;wsp:rsid wsp:val=&quot;00FD5126&quot;/&gt;&lt;wsp:rsid wsp:val=&quot;00FD5681&quot;/&gt;&lt;wsp:rsid wsp:val=&quot;00FD5992&quot;/&gt;&lt;wsp:rsid wsp:val=&quot;00FD59BA&quot;/&gt;&lt;wsp:rsid wsp:val=&quot;00FD5AE3&quot;/&gt;&lt;wsp:rsid wsp:val=&quot;00FD6110&quot;/&gt;&lt;wsp:rsid wsp:val=&quot;00FD6184&quot;/&gt;&lt;wsp:rsid wsp:val=&quot;00FD6417&quot;/&gt;&lt;wsp:rsid wsp:val=&quot;00FD69AE&quot;/&gt;&lt;wsp:rsid wsp:val=&quot;00FD6F22&quot;/&gt;&lt;wsp:rsid wsp:val=&quot;00FD73D6&quot;/&gt;&lt;wsp:rsid wsp:val=&quot;00FD7519&quot;/&gt;&lt;wsp:rsid wsp:val=&quot;00FD787C&quot;/&gt;&lt;wsp:rsid wsp:val=&quot;00FD7A3A&quot;/&gt;&lt;wsp:rsid wsp:val=&quot;00FD7CEC&quot;/&gt;&lt;wsp:rsid wsp:val=&quot;00FD7D7C&quot;/&gt;&lt;wsp:rsid wsp:val=&quot;00FE0010&quot;/&gt;&lt;wsp:rsid wsp:val=&quot;00FE00D3&quot;/&gt;&lt;wsp:rsid wsp:val=&quot;00FE0229&quot;/&gt;&lt;wsp:rsid wsp:val=&quot;00FE0A4B&quot;/&gt;&lt;wsp:rsid wsp:val=&quot;00FE0B19&quot;/&gt;&lt;wsp:rsid wsp:val=&quot;00FE0BFA&quot;/&gt;&lt;wsp:rsid wsp:val=&quot;00FE0CF1&quot;/&gt;&lt;wsp:rsid wsp:val=&quot;00FE0D99&quot;/&gt;&lt;wsp:rsid wsp:val=&quot;00FE0E29&quot;/&gt;&lt;wsp:rsid wsp:val=&quot;00FE1303&quot;/&gt;&lt;wsp:rsid wsp:val=&quot;00FE1310&quot;/&gt;&lt;wsp:rsid wsp:val=&quot;00FE16B5&quot;/&gt;&lt;wsp:rsid wsp:val=&quot;00FE1762&quot;/&gt;&lt;wsp:rsid wsp:val=&quot;00FE23EF&quot;/&gt;&lt;wsp:rsid wsp:val=&quot;00FE24C3&quot;/&gt;&lt;wsp:rsid wsp:val=&quot;00FE2585&quot;/&gt;&lt;wsp:rsid wsp:val=&quot;00FE2821&quot;/&gt;&lt;wsp:rsid wsp:val=&quot;00FE2CD5&quot;/&gt;&lt;wsp:rsid wsp:val=&quot;00FE3376&quot;/&gt;&lt;wsp:rsid wsp:val=&quot;00FE344C&quot;/&gt;&lt;wsp:rsid wsp:val=&quot;00FE3635&quot;/&gt;&lt;wsp:rsid wsp:val=&quot;00FE3706&quot;/&gt;&lt;wsp:rsid wsp:val=&quot;00FE3739&quot;/&gt;&lt;wsp:rsid wsp:val=&quot;00FE37EC&quot;/&gt;&lt;wsp:rsid wsp:val=&quot;00FE38E2&quot;/&gt;&lt;wsp:rsid wsp:val=&quot;00FE390F&quot;/&gt;&lt;wsp:rsid wsp:val=&quot;00FE3967&quot;/&gt;&lt;wsp:rsid wsp:val=&quot;00FE3DD4&quot;/&gt;&lt;wsp:rsid wsp:val=&quot;00FE3F8F&quot;/&gt;&lt;wsp:rsid wsp:val=&quot;00FE44EC&quot;/&gt;&lt;wsp:rsid wsp:val=&quot;00FE45EB&quot;/&gt;&lt;wsp:rsid wsp:val=&quot;00FE46A0&quot;/&gt;&lt;wsp:rsid wsp:val=&quot;00FE48A4&quot;/&gt;&lt;wsp:rsid wsp:val=&quot;00FE4B42&quot;/&gt;&lt;wsp:rsid wsp:val=&quot;00FE4E0B&quot;/&gt;&lt;wsp:rsid wsp:val=&quot;00FE5091&quot;/&gt;&lt;wsp:rsid wsp:val=&quot;00FE52B4&quot;/&gt;&lt;wsp:rsid wsp:val=&quot;00FE5491&quot;/&gt;&lt;wsp:rsid wsp:val=&quot;00FE54A1&quot;/&gt;&lt;wsp:rsid wsp:val=&quot;00FE5788&quot;/&gt;&lt;wsp:rsid wsp:val=&quot;00FE59B8&quot;/&gt;&lt;wsp:rsid wsp:val=&quot;00FE5DBF&quot;/&gt;&lt;wsp:rsid wsp:val=&quot;00FE5E90&quot;/&gt;&lt;wsp:rsid wsp:val=&quot;00FE611F&quot;/&gt;&lt;wsp:rsid wsp:val=&quot;00FE67C2&quot;/&gt;&lt;wsp:rsid wsp:val=&quot;00FE6A5D&quot;/&gt;&lt;wsp:rsid wsp:val=&quot;00FE6AC5&quot;/&gt;&lt;wsp:rsid wsp:val=&quot;00FE6B54&quot;/&gt;&lt;wsp:rsid wsp:val=&quot;00FE6B84&quot;/&gt;&lt;wsp:rsid wsp:val=&quot;00FE6EA2&quot;/&gt;&lt;wsp:rsid wsp:val=&quot;00FE6EAA&quot;/&gt;&lt;wsp:rsid wsp:val=&quot;00FE7013&quot;/&gt;&lt;wsp:rsid wsp:val=&quot;00FE722C&quot;/&gt;&lt;wsp:rsid wsp:val=&quot;00FE723F&quot;/&gt;&lt;wsp:rsid wsp:val=&quot;00FE753E&quot;/&gt;&lt;wsp:rsid wsp:val=&quot;00FE7653&quot;/&gt;&lt;wsp:rsid wsp:val=&quot;00FE77C9&quot;/&gt;&lt;wsp:rsid wsp:val=&quot;00FE78E6&quot;/&gt;&lt;wsp:rsid wsp:val=&quot;00FE7B55&quot;/&gt;&lt;wsp:rsid wsp:val=&quot;00FE7CBD&quot;/&gt;&lt;wsp:rsid wsp:val=&quot;00FF01B9&quot;/&gt;&lt;wsp:rsid wsp:val=&quot;00FF0296&quot;/&gt;&lt;wsp:rsid wsp:val=&quot;00FF03FF&quot;/&gt;&lt;wsp:rsid wsp:val=&quot;00FF0437&quot;/&gt;&lt;wsp:rsid wsp:val=&quot;00FF078A&quot;/&gt;&lt;wsp:rsid wsp:val=&quot;00FF07F0&quot;/&gt;&lt;wsp:rsid wsp:val=&quot;00FF0851&quot;/&gt;&lt;wsp:rsid wsp:val=&quot;00FF0981&quot;/&gt;&lt;wsp:rsid wsp:val=&quot;00FF0C22&quot;/&gt;&lt;wsp:rsid wsp:val=&quot;00FF0DCD&quot;/&gt;&lt;wsp:rsid wsp:val=&quot;00FF0FD1&quot;/&gt;&lt;wsp:rsid wsp:val=&quot;00FF133A&quot;/&gt;&lt;wsp:rsid wsp:val=&quot;00FF1815&quot;/&gt;&lt;wsp:rsid wsp:val=&quot;00FF18FC&quot;/&gt;&lt;wsp:rsid wsp:val=&quot;00FF1916&quot;/&gt;&lt;wsp:rsid wsp:val=&quot;00FF19BC&quot;/&gt;&lt;wsp:rsid wsp:val=&quot;00FF1D79&quot;/&gt;&lt;wsp:rsid wsp:val=&quot;00FF1DC7&quot;/&gt;&lt;wsp:rsid wsp:val=&quot;00FF20B5&quot;/&gt;&lt;wsp:rsid wsp:val=&quot;00FF2193&quot;/&gt;&lt;wsp:rsid wsp:val=&quot;00FF286F&quot;/&gt;&lt;wsp:rsid wsp:val=&quot;00FF30E5&quot;/&gt;&lt;wsp:rsid wsp:val=&quot;00FF3176&quot;/&gt;&lt;wsp:rsid wsp:val=&quot;00FF3A24&quot;/&gt;&lt;wsp:rsid wsp:val=&quot;00FF3AEA&quot;/&gt;&lt;wsp:rsid wsp:val=&quot;00FF3D50&quot;/&gt;&lt;wsp:rsid wsp:val=&quot;00FF3F32&quot;/&gt;&lt;wsp:rsid wsp:val=&quot;00FF3F6A&quot;/&gt;&lt;wsp:rsid wsp:val=&quot;00FF477C&quot;/&gt;&lt;wsp:rsid wsp:val=&quot;00FF48C5&quot;/&gt;&lt;wsp:rsid wsp:val=&quot;00FF4A2B&quot;/&gt;&lt;wsp:rsid wsp:val=&quot;00FF4BBE&quot;/&gt;&lt;wsp:rsid wsp:val=&quot;00FF4C11&quot;/&gt;&lt;wsp:rsid wsp:val=&quot;00FF4F30&quot;/&gt;&lt;wsp:rsid wsp:val=&quot;00FF506B&quot;/&gt;&lt;wsp:rsid wsp:val=&quot;00FF5362&quot;/&gt;&lt;wsp:rsid wsp:val=&quot;00FF537C&quot;/&gt;&lt;wsp:rsid wsp:val=&quot;00FF569C&quot;/&gt;&lt;wsp:rsid wsp:val=&quot;00FF6054&quot;/&gt;&lt;wsp:rsid wsp:val=&quot;00FF619E&quot;/&gt;&lt;wsp:rsid wsp:val=&quot;00FF6389&quot;/&gt;&lt;wsp:rsid wsp:val=&quot;00FF690E&quot;/&gt;&lt;wsp:rsid wsp:val=&quot;00FF6A05&quot;/&gt;&lt;wsp:rsid wsp:val=&quot;00FF6A5A&quot;/&gt;&lt;wsp:rsid wsp:val=&quot;00FF6A64&quot;/&gt;&lt;wsp:rsid wsp:val=&quot;00FF6AF3&quot;/&gt;&lt;wsp:rsid wsp:val=&quot;00FF6B0A&quot;/&gt;&lt;wsp:rsid wsp:val=&quot;00FF6E19&quot;/&gt;&lt;wsp:rsid wsp:val=&quot;00FF6E74&quot;/&gt;&lt;wsp:rsid wsp:val=&quot;00FF6EE5&quot;/&gt;&lt;wsp:rsid wsp:val=&quot;00FF7373&quot;/&gt;&lt;wsp:rsid wsp:val=&quot;00FF73A3&quot;/&gt;&lt;wsp:rsid wsp:val=&quot;00FF73FE&quot;/&gt;&lt;wsp:rsid wsp:val=&quot;00FF754A&quot;/&gt;&lt;wsp:rsid wsp:val=&quot;00FF770D&quot;/&gt;&lt;wsp:rsid wsp:val=&quot;00FF7814&quot;/&gt;&lt;wsp:rsid wsp:val=&quot;00FF793E&quot;/&gt;&lt;wsp:rsid wsp:val=&quot;00FF7B65&quot;/&gt;&lt;wsp:rsid wsp:val=&quot;00FF7D23&quot;/&gt;&lt;/wsp:rsids&gt;&lt;/w:docPr&gt;&lt;w:body&gt;&lt;wx:sect&gt;&lt;w:p wsp:rsidR=&quot;00B32B49&quot; wsp:rsidRDefault=&quot;00B32B49&quot; wsp:rsidP=&quot;00B32B49&quot;&gt;&lt;m:oMathPara&gt;&lt;m:oMath&gt;&lt;m:sSub&gt;&lt;m:sSubPr&gt;&lt;m:ctrlPr&gt;&lt;w:rPr&gt;&lt;w:rFonts w:ascii=&quot;Cambria Math&quot;/&gt;&lt;wx:font wx:val=&quot;Cambria Math&quot;/&gt;&lt;w:i/&gt;&lt;w:sz w:val=&quot;24&quot;/&gt;&lt;/w:rPr&gt;&lt;/m:ctrlPr&gt;&lt;/m:sSubPr&gt;&lt;m:e&gt;&lt;m:r&gt;&lt;w:rPr&gt;&lt;w:rFonts w:ascii=&quot;Cambria Math&quot;/&gt;&lt;wx:font wx:val=&quot;Cambria Math&quot;/&gt;&lt;w:i/&gt;&lt;w:sz w:val=&quot;24&quot;/&gt;&lt;/w:rPr&gt;&lt;m:t&gt;Y&lt;/m:t&gt;&lt;/m:r&gt;&lt;/m:e&gt;&lt;m:sub&gt;&lt;m:r&gt;&lt;w:rPr&gt;&lt;w:rFonts w:ascii=&quot;Cambria Math&quot;/&gt;&lt;w:i/&gt;&lt;w:sz w:val=&quot;24&quot;/&gt;&lt;/w:rPr&gt;&lt;m:t&gt;Ⅰ&lt;/m:t&gt;&lt;/m:r&gt;&lt;m:ctrlPr&gt;&lt;w:rPr&gt;&lt;w:rFonts w:ascii=&quot;Cambria Math&quot; w:h-ansi=&quot;Cambria Math&quot;/&gt;&lt;wx:font wx:val=&quot;Cambria Math&quot;/&gt;&lt;w:i/&gt;&lt;w:sz w:val=&quot;24&quot;/&gt;&lt;/w:rPr&gt;&lt;/m:ctrlPr&gt;&lt;/m:sub&gt;&lt;/m:sSub&gt;&lt;/m:oMath&gt;&lt;/m:oMathPara&gt;&lt;/w:p&gt;&lt;w:sectPr wsp:rsisssssssssssssssssssssssssssssssssssssssdR =&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53" o:title="" chromakey="white"/>
          </v:shape>
        </w:pict>
      </w:r>
      <w:r>
        <w:rPr>
          <w:sz w:val="24"/>
        </w:rPr>
        <w:instrText xml:space="preserve"> </w:instrText>
      </w:r>
      <w:r>
        <w:rPr>
          <w:sz w:val="24"/>
        </w:rPr>
        <w:fldChar w:fldCharType="separate"/>
      </w:r>
      <w:r w:rsidR="00BE62B6">
        <w:rPr>
          <w:position w:val="-6"/>
        </w:rPr>
        <w:pict w14:anchorId="4BBD91CC">
          <v:shape id="_x0000_i1078" type="#_x0000_t75" style="width:7.5pt;height:14.4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isplayBackgroundShape/&gt;&lt;w:doNotEmbedSystemFonts/&gt;&lt;w:bordersDontSurroundHeader/&gt;&lt;w:bordersDontSurroundFooter/&gt;&lt;w:hideSpellingErrors/&gt;&lt;w:hideGrammaticalErrors/&gt;&lt;w:activeWritingStyle w:lang=&quot;EN-US&quot; w:vendorID=&quot;64&quot; w:dllVersion=&quot;131078&quot; w:nlCheck=&quot;on&quot; w:optionSet=&quot;0&quot;/&gt;&lt;w:activeWritingStyle w:lang=&quot;ZH-CN&quot; w:vendorID=&quot;64&quot; w:dllVersion=&quot;131077&quot; w:nlCheck=&quot;on&quot; w:optionSet=&quot;1&quot;/&gt;&lt;w:activeWritingStyle w:lang=&quot;EN-IE&quot; w:vendorID=&quot;64&quot; w:dllVersion=&quot;131078&quot; w:nlCheck=&quot;on&quot; w:optionSet=&quot;1&quot;/&gt;&lt;w:activeWritingStyle w:lang=&quot;EN-GB&quot; w:vendorID=&quot;64&quot; w:dllVersion=&quot;131078&quot; w:nlCheck=&quot;on&quot; w:optionSet=&quot;0&quot;/&gt;&lt;w:activeWritingStyle w:lang=&quot;EN-NZ&quot; w:vendorID=&quot;64&quot; w:dllVersion=&quot;131078&quot; w:nlCheck=&quot;on&quot; w:optionSet=&quot;1&quot;/&gt;&lt;w:activeWritingStyle w:lang=&quot;ZH-CN&quot; w:vendorID=&quot;64&quot; w:dllVersion=&quot;0&quot; w:nlCheck=&quot;on&quot; w:optionSet=&quot;1&quot;/&gt;&lt;w:activeWritingStyle w:lang=&quot;EN-US&quot; w:vendorID=&quot;64&quot; w:dllVersion=&quot;4096&quot; w:nlCheck=&quot;on&quot; w:optionSet=&quot;0&quot;/&gt;&lt;w:activeWritingStyle w:lang=&quot;EN-GB&quot; w:vendorID=&quot;64&quot; w:dllVersion=&quot;4096&quot; w:nlCheck=&quot;on&quot; w:optionSet=&quot;0&quot;/&gt;&lt;w:stylePaneFormatFilter w:val=&quot;3F01&quot;/&gt;&lt;w:defaultTabStop w:val=&quot;420&quot;/&gt;&lt;w:drawingGridHorizontalSpacing w:val=&quot;105&quot;/&gt;&lt;w:drawingGridVerticalSpacing w:val=&quot;319&quot;/&gt;&lt;w:displayHorizontalDrawingGridEvery w:val=&quot;0&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useWord2002TableStyleRules/&gt;&lt;w:useFELayout/&gt;&lt;/w:compat&gt;&lt;wsp:rsids&gt;&lt;wsp:rsidRoot wsp:val=&quot;00346C8E&quot;/&gt;&lt;wsp:rsid wsp:val=&quot;000002D3&quot;/&gt;&lt;wsp:rsid wsp:val=&quot;0000034F&quot;/&gt;&lt;wsp:rsid wsp:val=&quot;0000043E&quot;/&gt;&lt;wsp:rsid wsp:val=&quot;00000ED3&quot;/&gt;&lt;wsp:rsid wsp:val=&quot;0000121B&quot;/&gt;&lt;wsp:rsid wsp:val=&quot;0000126E&quot;/&gt;&lt;wsp:rsid wsp:val=&quot;000012C9&quot;/&gt;&lt;wsp:rsid wsp:val=&quot;000013EF&quot;/&gt;&lt;wsp:rsid wsp:val=&quot;0000162E&quot;/&gt;&lt;wsp:rsid wsp:val=&quot;0000197F&quot;/&gt;&lt;wsp:rsid wsp:val=&quot;00001992&quot;/&gt;&lt;wsp:rsid wsp:val=&quot;00001FE2&quot;/&gt;&lt;wsp:rsid wsp:val=&quot;0000216D&quot;/&gt;&lt;wsp:rsid wsp:val=&quot;00002955&quot;/&gt;&lt;wsp:rsid wsp:val=&quot;00002A35&quot;/&gt;&lt;wsp:rsid wsp:val=&quot;00002B79&quot;/&gt;&lt;wsp:rsid wsp:val=&quot;00002CEB&quot;/&gt;&lt;wsp:rsid wsp:val=&quot;0000346F&quot;/&gt;&lt;wsp:rsid wsp:val=&quot;000035C1&quot;/&gt;&lt;wsp:rsid wsp:val=&quot;00003AA5&quot;/&gt;&lt;wsp:rsid wsp:val=&quot;00003AEA&quot;/&gt;&lt;wsp:rsid wsp:val=&quot;00003C4E&quot;/&gt;&lt;wsp:rsid wsp:val=&quot;00004044&quot;/&gt;&lt;wsp:rsid wsp:val=&quot;00004236&quot;/&gt;&lt;wsp:rsid wsp:val=&quot;000043FB&quot;/&gt;&lt;wsp:rsid wsp:val=&quot;000047A7&quot;/&gt;&lt;wsp:rsid wsp:val=&quot;00004838&quot;/&gt;&lt;wsp:rsid wsp:val=&quot;00004851&quot;/&gt;&lt;wsp:rsid wsp:val=&quot;000049BE&quot;/&gt;&lt;wsp:rsid wsp:val=&quot;00004B2A&quot;/&gt;&lt;wsp:rsid wsp:val=&quot;00004CB0&quot;/&gt;&lt;wsp:rsid wsp:val=&quot;00004DEA&quot;/&gt;&lt;wsp:rsid wsp:val=&quot;00005335&quot;/&gt;&lt;wsp:rsid wsp:val=&quot;00005464&quot;/&gt;&lt;wsp:rsid wsp:val=&quot;00005537&quot;/&gt;&lt;wsp:rsid wsp:val=&quot;00005915&quot;/&gt;&lt;wsp:rsid wsp:val=&quot;00005C91&quot;/&gt;&lt;wsp:rsid wsp:val=&quot;00006390&quot;/&gt;&lt;wsp:rsid wsp:val=&quot;000065DD&quot;/&gt;&lt;wsp:rsid wsp:val=&quot;00006608&quot;/&gt;&lt;wsp:rsid wsp:val=&quot;000066EB&quot;/&gt;&lt;wsp:rsid wsp:val=&quot;00006A44&quot;/&gt;&lt;wsp:rsid wsp:val=&quot;00006CE7&quot;/&gt;&lt;wsp:rsid wsp:val=&quot;00006D85&quot;/&gt;&lt;wsp:rsid wsp:val=&quot;00006DB1&quot;/&gt;&lt;wsp:rsid wsp:val=&quot;00006DCB&quot;/&gt;&lt;wsp:rsid wsp:val=&quot;00006E24&quot;/&gt;&lt;wsp:rsid wsp:val=&quot;00007202&quot;/&gt;&lt;wsp:rsid wsp:val=&quot;0000723F&quot;/&gt;&lt;wsp:rsid wsp:val=&quot;000072C1&quot;/&gt;&lt;wsp:rsid wsp:val=&quot;00007542&quot;/&gt;&lt;wsp:rsid wsp:val=&quot;000079B3&quot;/&gt;&lt;wsp:rsid wsp:val=&quot;00007A3D&quot;/&gt;&lt;wsp:rsid wsp:val=&quot;00010049&quot;/&gt;&lt;wsp:rsid wsp:val=&quot;000102E2&quot;/&gt;&lt;wsp:rsid wsp:val=&quot;00010322&quot;/&gt;&lt;wsp:rsid wsp:val=&quot;00010463&quot;/&gt;&lt;wsp:rsid wsp:val=&quot;00010750&quot;/&gt;&lt;wsp:rsid wsp:val=&quot;00010A3F&quot;/&gt;&lt;wsp:rsid wsp:val=&quot;00010B9E&quot;/&gt;&lt;wsp:rsid wsp:val=&quot;00010D4E&quot;/&gt;&lt;wsp:rsid wsp:val=&quot;0001108E&quot;/&gt;&lt;wsp:rsid wsp:val=&quot;000112EA&quot;/&gt;&lt;wsp:rsid wsp:val=&quot;00011316&quot;/&gt;&lt;wsp:rsid wsp:val=&quot;0001135B&quot;/&gt;&lt;wsp:rsid wsp:val=&quot;00011493&quot;/&gt;&lt;wsp:rsid wsp:val=&quot;0001158F&quot;/&gt;&lt;wsp:rsid wsp:val=&quot;00011825&quot;/&gt;&lt;wsp:rsid wsp:val=&quot;00011864&quot;/&gt;&lt;wsp:rsid wsp:val=&quot;00011DEF&quot;/&gt;&lt;wsp:rsid wsp:val=&quot;00011E81&quot;/&gt;&lt;wsp:rsid wsp:val=&quot;00011EBA&quot;/&gt;&lt;wsp:rsid wsp:val=&quot;00011EDE&quot;/&gt;&lt;wsp:rsid wsp:val=&quot;00012137&quot;/&gt;&lt;wsp:rsid wsp:val=&quot;000124EA&quot;/&gt;&lt;wsp:rsid wsp:val=&quot;00012570&quot;/&gt;&lt;wsp:rsid wsp:val=&quot;00012610&quot;/&gt;&lt;wsp:rsid wsp:val=&quot;00012A0C&quot;/&gt;&lt;wsp:rsid wsp:val=&quot;00012AFF&quot;/&gt;&lt;wsp:rsid wsp:val=&quot;00013696&quot;/&gt;&lt;wsp:rsid wsp:val=&quot;00013B8A&quot;/&gt;&lt;wsp:rsid wsp:val=&quot;00014137&quot;/&gt;&lt;wsp:rsid wsp:val=&quot;00014270&quot;/&gt;&lt;wsp:rsid wsp:val=&quot;00014329&quot;/&gt;&lt;wsp:rsid wsp:val=&quot;00014462&quot;/&gt;&lt;wsp:rsid wsp:val=&quot;00014A2D&quot;/&gt;&lt;wsp:rsid wsp:val=&quot;00014DB7&quot;/&gt;&lt;wsp:rsid wsp:val=&quot;00014DED&quot;/&gt;&lt;wsp:rsid wsp:val=&quot;0001503A&quot;/&gt;&lt;wsp:rsid wsp:val=&quot;000151E3&quot;/&gt;&lt;wsp:rsid wsp:val=&quot;00015C0A&quot;/&gt;&lt;wsp:rsid wsp:val=&quot;00015D30&quot;/&gt;&lt;wsp:rsid wsp:val=&quot;00015D70&quot;/&gt;&lt;wsp:rsid wsp:val=&quot;00015F56&quot;/&gt;&lt;wsp:rsid wsp:val=&quot;000166E9&quot;/&gt;&lt;wsp:rsid wsp:val=&quot;000167F5&quot;/&gt;&lt;wsp:rsid wsp:val=&quot;00016A6E&quot;/&gt;&lt;wsp:rsid wsp:val=&quot;000174F2&quot;/&gt;&lt;wsp:rsid wsp:val=&quot;0001784C&quot;/&gt;&lt;wsp:rsid wsp:val=&quot;000179B5&quot;/&gt;&lt;wsp:rsid wsp:val=&quot;00017C06&quot;/&gt;&lt;wsp:rsid wsp:val=&quot;00017C16&quot;/&gt;&lt;wsp:rsid wsp:val=&quot;00017DEA&quot;/&gt;&lt;wsp:rsid wsp:val=&quot;0002022E&quot;/&gt;&lt;wsp:rsid wsp:val=&quot;00020287&quot;/&gt;&lt;wsp:rsid wsp:val=&quot;00020307&quot;/&gt;&lt;wsp:rsid wsp:val=&quot;0002038E&quot;/&gt;&lt;wsp:rsid wsp:val=&quot;000203AD&quot;/&gt;&lt;wsp:rsid wsp:val=&quot;00020504&quot;/&gt;&lt;wsp:rsid wsp:val=&quot;00020696&quot;/&gt;&lt;wsp:rsid wsp:val=&quot;000207E1&quot;/&gt;&lt;wsp:rsid wsp:val=&quot;00020913&quot;/&gt;&lt;wsp:rsid wsp:val=&quot;00020A15&quot;/&gt;&lt;wsp:rsid wsp:val=&quot;00020CE5&quot;/&gt;&lt;wsp:rsid wsp:val=&quot;00020D83&quot;/&gt;&lt;wsp:rsid wsp:val=&quot;00020DF1&quot;/&gt;&lt;wsp:rsid wsp:val=&quot;00020EFF&quot;/&gt;&lt;wsp:rsid wsp:val=&quot;0002120D&quot;/&gt;&lt;wsp:rsid wsp:val=&quot;0002150A&quot;/&gt;&lt;wsp:rsid wsp:val=&quot;0002154A&quot;/&gt;&lt;wsp:rsid wsp:val=&quot;00021802&quot;/&gt;&lt;wsp:rsid wsp:val=&quot;00021974&quot;/&gt;&lt;wsp:rsid wsp:val=&quot;00021ACB&quot;/&gt;&lt;wsp:rsid wsp:val=&quot;00022015&quot;/&gt;&lt;wsp:rsid wsp:val=&quot;00022060&quot;/&gt;&lt;wsp:rsid wsp:val=&quot;0002213A&quot;/&gt;&lt;wsp:rsid wsp:val=&quot;0002231B&quot;/&gt;&lt;wsp:rsid wsp:val=&quot;00022680&quot;/&gt;&lt;wsp:rsid wsp:val=&quot;000226E8&quot;/&gt;&lt;wsp:rsid wsp:val=&quot;000227BE&quot;/&gt;&lt;wsp:rsid wsp:val=&quot;000228DC&quot;/&gt;&lt;wsp:rsid wsp:val=&quot;00023182&quot;/&gt;&lt;wsp:rsid wsp:val=&quot;000236D1&quot;/&gt;&lt;wsp:rsid wsp:val=&quot;000239A0&quot;/&gt;&lt;wsp:rsid wsp:val=&quot;000239DB&quot;/&gt;&lt;wsp:rsid wsp:val=&quot;00023D99&quot;/&gt;&lt;wsp:rsid wsp:val=&quot;000241DD&quot;/&gt;&lt;wsp:rsid wsp:val=&quot;00024387&quot;/&gt;&lt;wsp:rsid wsp:val=&quot;000244E0&quot;/&gt;&lt;wsp:rsid wsp:val=&quot;00024844&quot;/&gt;&lt;wsp:rsid wsp:val=&quot;00024A5E&quot;/&gt;&lt;wsp:rsid wsp:val=&quot;00024F76&quot;/&gt;&lt;wsp:rsid wsp:val=&quot;0002507E&quot;/&gt;&lt;wsp:rsid wsp:val=&quot;00025440&quot;/&gt;&lt;wsp:rsid wsp:val=&quot;00025502&quot;/&gt;&lt;wsp:rsid wsp:val=&quot;00025A7E&quot;/&gt;&lt;wsp:rsid wsp:val=&quot;00025B05&quot;/&gt;&lt;wsp:rsid wsp:val=&quot;00025F0F&quot;/&gt;&lt;wsp:rsid wsp:val=&quot;00026061&quot;/&gt;&lt;wsp:rsid wsp:val=&quot;00026236&quot;/&gt;&lt;wsp:rsid wsp:val=&quot;00026855&quot;/&gt;&lt;wsp:rsid wsp:val=&quot;000268E8&quot;/&gt;&lt;wsp:rsid wsp:val=&quot;00026A2B&quot;/&gt;&lt;wsp:rsid wsp:val=&quot;00026DF9&quot;/&gt;&lt;wsp:rsid wsp:val=&quot;00026F84&quot;/&gt;&lt;wsp:rsid wsp:val=&quot;000271E7&quot;/&gt;&lt;wsp:rsid wsp:val=&quot;00027352&quot;/&gt;&lt;wsp:rsid wsp:val=&quot;000273B6&quot;/&gt;&lt;wsp:rsid wsp:val=&quot;0002754E&quot;/&gt;&lt;wsp:rsid wsp:val=&quot;0002760A&quot;/&gt;&lt;wsp:rsid wsp:val=&quot;00027724&quot;/&gt;&lt;wsp:rsid wsp:val=&quot;0002786C&quot;/&gt;&lt;wsp:rsid wsp:val=&quot;00027E44&quot;/&gt;&lt;wsp:rsid wsp:val=&quot;00030009&quot;/&gt;&lt;wsp:rsid wsp:val=&quot;000301BF&quot;/&gt;&lt;wsp:rsid wsp:val=&quot;00030C9B&quot;/&gt;&lt;wsp:rsid wsp:val=&quot;00031654&quot;/&gt;&lt;wsp:rsid wsp:val=&quot;000319DD&quot;/&gt;&lt;wsp:rsid wsp:val=&quot;00031A47&quot;/&gt;&lt;wsp:rsid wsp:val=&quot;00031AE6&quot;/&gt;&lt;wsp:rsid wsp:val=&quot;00031C30&quot;/&gt;&lt;wsp:rsid wsp:val=&quot;00031C40&quot;/&gt;&lt;wsp:rsid wsp:val=&quot;00031D6E&quot;/&gt;&lt;wsp:rsid wsp:val=&quot;00031DC1&quot;/&gt;&lt;wsp:rsid wsp:val=&quot;0003203C&quot;/&gt;&lt;wsp:rsid wsp:val=&quot;00032064&quot;/&gt;&lt;wsp:rsid wsp:val=&quot;00032074&quot;/&gt;&lt;wsp:rsid wsp:val=&quot;000320FD&quot;/&gt;&lt;wsp:rsid wsp:val=&quot;00032187&quot;/&gt;&lt;wsp:rsid wsp:val=&quot;0003221F&quot;/&gt;&lt;wsp:rsid wsp:val=&quot;000322D8&quot;/&gt;&lt;wsp:rsid wsp:val=&quot;00032348&quot;/&gt;&lt;wsp:rsid wsp:val=&quot;0003234A&quot;/&gt;&lt;wsp:rsid wsp:val=&quot;000325F1&quot;/&gt;&lt;wsp:rsid wsp:val=&quot;00032999&quot;/&gt;&lt;wsp:rsid wsp:val=&quot;00032A62&quot;/&gt;&lt;wsp:rsid wsp:val=&quot;00032BEF&quot;/&gt;&lt;wsp:rsid wsp:val=&quot;00032C44&quot;/&gt;&lt;wsp:rsid wsp:val=&quot;00032CA7&quot;/&gt;&lt;wsp:rsid wsp:val=&quot;00032EE1&quot;/&gt;&lt;wsp:rsid wsp:val=&quot;00032F4B&quot;/&gt;&lt;wsp:rsid wsp:val=&quot;0003318E&quot;/&gt;&lt;wsp:rsid wsp:val=&quot;0003323E&quot;/&gt;&lt;wsp:rsid wsp:val=&quot;0003338F&quot;/&gt;&lt;wsp:rsid wsp:val=&quot;00033416&quot;/&gt;&lt;wsp:rsid wsp:val=&quot;0003363B&quot;/&gt;&lt;wsp:rsid wsp:val=&quot;00033855&quot;/&gt;&lt;wsp:rsid wsp:val=&quot;000339B7&quot;/&gt;&lt;wsp:rsid wsp:val=&quot;00033EF5&quot;/&gt;&lt;wsp:rsid wsp:val=&quot;00034041&quot;/&gt;&lt;wsp:rsid wsp:val=&quot;000341E7&quot;/&gt;&lt;wsp:rsid wsp:val=&quot;000342CA&quot;/&gt;&lt;wsp:rsid wsp:val=&quot;000347F4&quot;/&gt;&lt;wsp:rsid wsp:val=&quot;00034C7E&quot;/&gt;&lt;wsp:rsid wsp:val=&quot;00034CAF&quot;/&gt;&lt;wsp:rsid wsp:val=&quot;00034D8A&quot;/&gt;&lt;wsp:rsid wsp:val=&quot;00034DC6&quot;/&gt;&lt;wsp:rsid wsp:val=&quot;0003525D&quot;/&gt;&lt;wsp:rsid wsp:val=&quot;00035394&quot;/&gt;&lt;wsp:rsid wsp:val=&quot;000353F7&quot;/&gt;&lt;wsp:rsid wsp:val=&quot;000354B8&quot;/&gt;&lt;wsp:rsid wsp:val=&quot;000357AD&quot;/&gt;&lt;wsp:rsid wsp:val=&quot;0003587A&quot;/&gt;&lt;wsp:rsid wsp:val=&quot;00035CE2&quot;/&gt;&lt;wsp:rsid wsp:val=&quot;00035D8A&quot;/&gt;&lt;wsp:rsid wsp:val=&quot;00035DBC&quot;/&gt;&lt;wsp:rsid wsp:val=&quot;00035E19&quot;/&gt;&lt;wsp:rsid wsp:val=&quot;000360BC&quot;/&gt;&lt;wsp:rsid wsp:val=&quot;00036174&quot;/&gt;&lt;wsp:rsid wsp:val=&quot;000362E0&quot;/&gt;&lt;wsp:rsid wsp:val=&quot;0003682B&quot;/&gt;&lt;wsp:rsid wsp:val=&quot;00036A04&quot;/&gt;&lt;wsp:rsid wsp:val=&quot;00036A87&quot;/&gt;&lt;wsp:rsid wsp:val=&quot;00036AA1&quot;/&gt;&lt;wsp:rsid wsp:val=&quot;00036B1F&quot;/&gt;&lt;wsp:rsid wsp:val=&quot;00036C65&quot;/&gt;&lt;wsp:rsid wsp:val=&quot;00036E09&quot;/&gt;&lt;wsp:rsid wsp:val=&quot;000371BC&quot;/&gt;&lt;wsp:rsid wsp:val=&quot;00037424&quot;/&gt;&lt;wsp:rsid wsp:val=&quot;000375E0&quot;/&gt;&lt;wsp:rsid wsp:val=&quot;00037751&quot;/&gt;&lt;wsp:rsid wsp:val=&quot;00037764&quot;/&gt;&lt;wsp:rsid wsp:val=&quot;000379C7&quot;/&gt;&lt;wsp:rsid wsp:val=&quot;00037B49&quot;/&gt;&lt;wsp:rsid wsp:val=&quot;00037E4E&quot;/&gt;&lt;wsp:rsid wsp:val=&quot;00037EFC&quot;/&gt;&lt;wsp:rsid wsp:val=&quot;000403CA&quot;/&gt;&lt;wsp:rsid wsp:val=&quot;000403CD&quot;/&gt;&lt;wsp:rsid wsp:val=&quot;00040774&quot;/&gt;&lt;wsp:rsid wsp:val=&quot;00040844&quot;/&gt;&lt;wsp:rsid wsp:val=&quot;00040905&quot;/&gt;&lt;wsp:rsid wsp:val=&quot;00040C7D&quot;/&gt;&lt;wsp:rsid wsp:val=&quot;00040CCC&quot;/&gt;&lt;wsp:rsid wsp:val=&quot;00040D39&quot;/&gt;&lt;wsp:rsid wsp:val=&quot;00041075&quot;/&gt;&lt;wsp:rsid wsp:val=&quot;000410AB&quot;/&gt;&lt;wsp:rsid wsp:val=&quot;000410AD&quot;/&gt;&lt;wsp:rsid wsp:val=&quot;0004115E&quot;/&gt;&lt;wsp:rsid wsp:val=&quot;00041C63&quot;/&gt;&lt;wsp:rsid wsp:val=&quot;00041CD7&quot;/&gt;&lt;wsp:rsid wsp:val=&quot;00041E3B&quot;/&gt;&lt;wsp:rsid wsp:val=&quot;00041F72&quot;/&gt;&lt;wsp:rsid wsp:val=&quot;000422B6&quot;/&gt;&lt;wsp:rsid wsp:val=&quot;000423FC&quot;/&gt;&lt;wsp:rsid wsp:val=&quot;000423FE&quot;/&gt;&lt;wsp:rsid wsp:val=&quot;0004267D&quot;/&gt;&lt;wsp:rsid wsp:val=&quot;00042718&quot;/&gt;&lt;wsp:rsid wsp:val=&quot;00042736&quot;/&gt;&lt;wsp:rsid wsp:val=&quot;00042B70&quot;/&gt;&lt;wsp:rsid wsp:val=&quot;00042D63&quot;/&gt;&lt;wsp:rsid wsp:val=&quot;00042DB7&quot;/&gt;&lt;wsp:rsid wsp:val=&quot;00042E99&quot;/&gt;&lt;wsp:rsid wsp:val=&quot;00042E9A&quot;/&gt;&lt;wsp:rsid wsp:val=&quot;00043121&quot;/&gt;&lt;wsp:rsid wsp:val=&quot;00043380&quot;/&gt;&lt;wsp:rsid wsp:val=&quot;000433E1&quot;/&gt;&lt;wsp:rsid wsp:val=&quot;00043562&quot;/&gt;&lt;wsp:rsid wsp:val=&quot;00043DB2&quot;/&gt;&lt;wsp:rsid wsp:val=&quot;00044660&quot;/&gt;&lt;wsp:rsid wsp:val=&quot;00044A55&quot;/&gt;&lt;wsp:rsid wsp:val=&quot;00044DBB&quot;/&gt;&lt;wsp:rsid wsp:val=&quot;000452B6&quot;/&gt;&lt;wsp:rsid wsp:val=&quot;0004537E&quot;/&gt;&lt;wsp:rsid wsp:val=&quot;000454AC&quot;/&gt;&lt;wsp:rsid wsp:val=&quot;0004552D&quot;/&gt;&lt;wsp:rsid wsp:val=&quot;00045AE7&quot;/&gt;&lt;wsp:rsid wsp:val=&quot;00045BC7&quot;/&gt;&lt;wsp:rsid wsp:val=&quot;00045DE8&quot;/&gt;&lt;wsp:rsid wsp:val=&quot;0004618C&quot;/&gt;&lt;wsp:rsid wsp:val=&quot;0004643B&quot;/&gt;&lt;wsp:rsid wsp:val=&quot;00046727&quot;/&gt;&lt;wsp:rsid wsp:val=&quot;000467BD&quot;/&gt;&lt;wsp:rsid wsp:val=&quot;00046F42&quot;/&gt;&lt;wsp:rsid wsp:val=&quot;00046F46&quot;/&gt;&lt;wsp:rsid wsp:val=&quot;000470D7&quot;/&gt;&lt;wsp:rsid wsp:val=&quot;00047149&quot;/&gt;&lt;wsp:rsid wsp:val=&quot;00047197&quot;/&gt;&lt;wsp:rsid wsp:val=&quot;0004722A&quot;/&gt;&lt;wsp:rsid wsp:val=&quot;0004746D&quot;/&gt;&lt;wsp:rsid wsp:val=&quot;000476CE&quot;/&gt;&lt;wsp:rsid wsp:val=&quot;0004776E&quot;/&gt;&lt;wsp:rsid wsp:val=&quot;00047932&quot;/&gt;&lt;wsp:rsid wsp:val=&quot;000479C6&quot;/&gt;&lt;wsp:rsid wsp:val=&quot;00047B7B&quot;/&gt;&lt;wsp:rsid wsp:val=&quot;00047C54&quot;/&gt;&lt;wsp:rsid wsp:val=&quot;00047D30&quot;/&gt;&lt;wsp:rsid wsp:val=&quot;00047D38&quot;/&gt;&lt;wsp:rsid wsp:val=&quot;00047D9C&quot;/&gt;&lt;wsp:rsid wsp:val=&quot;00047DB2&quot;/&gt;&lt;wsp:rsid wsp:val=&quot;000501C1&quot;/&gt;&lt;wsp:rsid wsp:val=&quot;000504A1&quot;/&gt;&lt;wsp:rsid wsp:val=&quot;000504E0&quot;/&gt;&lt;wsp:rsid wsp:val=&quot;000507B8&quot;/&gt;&lt;wsp:rsid wsp:val=&quot;00050C39&quot;/&gt;&lt;wsp:rsid wsp:val=&quot;00050FE3&quot;/&gt;&lt;wsp:rsid wsp:val=&quot;000516CD&quot;/&gt;&lt;wsp:rsid wsp:val=&quot;0005183C&quot;/&gt;&lt;wsp:rsid wsp:val=&quot;00051B65&quot;/&gt;&lt;wsp:rsid wsp:val=&quot;00051DAB&quot;/&gt;&lt;wsp:rsid wsp:val=&quot;00052087&quot;/&gt;&lt;wsp:rsid wsp:val=&quot;000521FA&quot;/&gt;&lt;wsp:rsid wsp:val=&quot;00052235&quot;/&gt;&lt;wsp:rsid wsp:val=&quot;00052A32&quot;/&gt;&lt;wsp:rsid wsp:val=&quot;0005375C&quot;/&gt;&lt;wsp:rsid wsp:val=&quot;000539D5&quot;/&gt;&lt;wsp:rsid wsp:val=&quot;00053A4B&quot;/&gt;&lt;wsp:rsid wsp:val=&quot;00053B13&quot;/&gt;&lt;wsp:rsid wsp:val=&quot;00053B81&quot;/&gt;&lt;wsp:rsid wsp:val=&quot;00053E0F&quot;/&gt;&lt;wsp:rsid wsp:val=&quot;00054128&quot;/&gt;&lt;wsp:rsid wsp:val=&quot;000543FE&quot;/&gt;&lt;wsp:rsid wsp:val=&quot;0005452C&quot;/&gt;&lt;wsp:rsid wsp:val=&quot;000546E9&quot;/&gt;&lt;wsp:rsid wsp:val=&quot;00054ACE&quot;/&gt;&lt;wsp:rsid wsp:val=&quot;00054D53&quot;/&gt;&lt;wsp:rsid wsp:val=&quot;00054FFB&quot;/&gt;&lt;wsp:rsid wsp:val=&quot;0005511F&quot;/&gt;&lt;wsp:rsid wsp:val=&quot;00055150&quot;/&gt;&lt;wsp:rsid wsp:val=&quot;0005537D&quot;/&gt;&lt;wsp:rsid wsp:val=&quot;0005547A&quot;/&gt;&lt;wsp:rsid wsp:val=&quot;00055492&quot;/&gt;&lt;wsp:rsid wsp:val=&quot;0005553D&quot;/&gt;&lt;wsp:rsid wsp:val=&quot;0005566B&quot;/&gt;&lt;wsp:rsid wsp:val=&quot;00055700&quot;/&gt;&lt;wsp:rsid wsp:val=&quot;00055801&quot;/&gt;&lt;wsp:rsid wsp:val=&quot;00055C2F&quot;/&gt;&lt;wsp:rsid wsp:val=&quot;00055C91&quot;/&gt;&lt;wsp:rsid wsp:val=&quot;00055CD2&quot;/&gt;&lt;wsp:rsid wsp:val=&quot;00056270&quot;/&gt;&lt;wsp:rsid wsp:val=&quot;000562B6&quot;/&gt;&lt;wsp:rsid wsp:val=&quot;000563D0&quot;/&gt;&lt;wsp:rsid wsp:val=&quot;000564E1&quot;/&gt;&lt;wsp:rsid wsp:val=&quot;00056B26&quot;/&gt;&lt;wsp:rsid wsp:val=&quot;00056B31&quot;/&gt;&lt;wsp:rsid wsp:val=&quot;00056C6D&quot;/&gt;&lt;wsp:rsid wsp:val=&quot;00056D83&quot;/&gt;&lt;wsp:rsid wsp:val=&quot;00057523&quot;/&gt;&lt;wsp:rsid wsp:val=&quot;00057AC4&quot;/&gt;&lt;wsp:rsid wsp:val=&quot;00057DA4&quot;/&gt;&lt;wsp:rsid wsp:val=&quot;00057F19&quot;/&gt;&lt;wsp:rsid wsp:val=&quot;000602A2&quot;/&gt;&lt;wsp:rsid wsp:val=&quot;000603A7&quot;/&gt;&lt;wsp:rsid wsp:val=&quot;00060432&quot;/&gt;&lt;wsp:rsid wsp:val=&quot;000608F6&quot;/&gt;&lt;wsp:rsid wsp:val=&quot;00060B41&quot;/&gt;&lt;wsp:rsid wsp:val=&quot;00060C9E&quot;/&gt;&lt;wsp:rsid wsp:val=&quot;00060D76&quot;/&gt;&lt;wsp:rsid wsp:val=&quot;00061115&quot;/&gt;&lt;wsp:rsid wsp:val=&quot;00061158&quot;/&gt;&lt;wsp:rsid wsp:val=&quot;0006136D&quot;/&gt;&lt;wsp:rsid wsp:val=&quot;000616C0&quot;/&gt;&lt;wsp:rsid wsp:val=&quot;0006185C&quot;/&gt;&lt;wsp:rsid wsp:val=&quot;00061E47&quot;/&gt;&lt;wsp:rsid wsp:val=&quot;0006247B&quot;/&gt;&lt;wsp:rsid wsp:val=&quot;00062709&quot;/&gt;&lt;wsp:rsid wsp:val=&quot;00062F47&quot;/&gt;&lt;wsp:rsid wsp:val=&quot;00063071&quot;/&gt;&lt;wsp:rsid wsp:val=&quot;000632F6&quot;/&gt;&lt;wsp:rsid wsp:val=&quot;00063327&quot;/&gt;&lt;wsp:rsid wsp:val=&quot;00063633&quot;/&gt;&lt;wsp:rsid wsp:val=&quot;00063840&quot;/&gt;&lt;wsp:rsid wsp:val=&quot;00063950&quot;/&gt;&lt;wsp:rsid wsp:val=&quot;00063B21&quot;/&gt;&lt;wsp:rsid wsp:val=&quot;00063D68&quot;/&gt;&lt;wsp:rsid wsp:val=&quot;00064195&quot;/&gt;&lt;wsp:rsid wsp:val=&quot;000641BF&quot;/&gt;&lt;wsp:rsid wsp:val=&quot;000646E9&quot;/&gt;&lt;wsp:rsid wsp:val=&quot;00064803&quot;/&gt;&lt;wsp:rsid wsp:val=&quot;00064E76&quot;/&gt;&lt;wsp:rsid wsp:val=&quot;00064FDC&quot;/&gt;&lt;wsp:rsid wsp:val=&quot;00064FDE&quot;/&gt;&lt;wsp:rsid wsp:val=&quot;0006506F&quot;/&gt;&lt;wsp:rsid wsp:val=&quot;0006509A&quot;/&gt;&lt;wsp:rsid wsp:val=&quot;000654B2&quot;/&gt;&lt;wsp:rsid wsp:val=&quot;000656C1&quot;/&gt;&lt;wsp:rsid wsp:val=&quot;00065895&quot;/&gt;&lt;wsp:rsid wsp:val=&quot;0006591E&quot;/&gt;&lt;wsp:rsid wsp:val=&quot;00065B28&quot;/&gt;&lt;wsp:rsid wsp:val=&quot;00065C7D&quot;/&gt;&lt;wsp:rsid wsp:val=&quot;00065F13&quot;/&gt;&lt;wsp:rsid wsp:val=&quot;00065F3E&quot;/&gt;&lt;wsp:rsid wsp:val=&quot;000660AA&quot;/&gt;&lt;wsp:rsid wsp:val=&quot;00066500&quot;/&gt;&lt;wsp:rsid wsp:val=&quot;000666FB&quot;/&gt;&lt;wsp:rsid wsp:val=&quot;0006704D&quot;/&gt;&lt;wsp:rsid wsp:val=&quot;000673FB&quot;/&gt;&lt;wsp:rsid wsp:val=&quot;00067578&quot;/&gt;&lt;wsp:rsid wsp:val=&quot;00067809&quot;/&gt;&lt;wsp:rsid wsp:val=&quot;0006782D&quot;/&gt;&lt;wsp:rsid wsp:val=&quot;0006792A&quot;/&gt;&lt;wsp:rsid wsp:val=&quot;00070139&quot;/&gt;&lt;wsp:rsid wsp:val=&quot;00070411&quot;/&gt;&lt;wsp:rsid wsp:val=&quot;00070436&quot;/&gt;&lt;wsp:rsid wsp:val=&quot;00070522&quot;/&gt;&lt;wsp:rsid wsp:val=&quot;00070A17&quot;/&gt;&lt;wsp:rsid wsp:val=&quot;000710DA&quot;/&gt;&lt;wsp:rsid wsp:val=&quot;000711AA&quot;/&gt;&lt;wsp:rsid wsp:val=&quot;0007120C&quot;/&gt;&lt;wsp:rsid wsp:val=&quot;00071404&quot;/&gt;&lt;wsp:rsid wsp:val=&quot;0007143A&quot;/&gt;&lt;wsp:rsid wsp:val=&quot;00071CB4&quot;/&gt;&lt;wsp:rsid wsp:val=&quot;00071F93&quot;/&gt;&lt;wsp:rsid wsp:val=&quot;00072010&quot;/&gt;&lt;wsp:rsid wsp:val=&quot;0007229C&quot;/&gt;&lt;wsp:rsid wsp:val=&quot;0007247C&quot;/&gt;&lt;wsp:rsid wsp:val=&quot;00072526&quot;/&gt;&lt;wsp:rsid wsp:val=&quot;0007265B&quot;/&gt;&lt;wsp:rsid wsp:val=&quot;000729D4&quot;/&gt;&lt;wsp:rsid wsp:val=&quot;00072C6A&quot;/&gt;&lt;wsp:rsid wsp:val=&quot;00073289&quot;/&gt;&lt;wsp:rsid wsp:val=&quot;0007377B&quot;/&gt;&lt;wsp:rsid wsp:val=&quot;00073AD0&quot;/&gt;&lt;wsp:rsid wsp:val=&quot;00073BA7&quot;/&gt;&lt;wsp:rsid wsp:val=&quot;00073CCB&quot;/&gt;&lt;wsp:rsid wsp:val=&quot;0007410F&quot;/&gt;&lt;wsp:rsid wsp:val=&quot;00074361&quot;/&gt;&lt;wsp:rsid wsp:val=&quot;00074A70&quot;/&gt;&lt;wsp:rsid wsp:val=&quot;00074F12&quot;/&gt;&lt;wsp:rsid wsp:val=&quot;0007544C&quot;/&gt;&lt;wsp:rsid wsp:val=&quot;0007545B&quot;/&gt;&lt;wsp:rsid wsp:val=&quot;000755B6&quot;/&gt;&lt;wsp:rsid wsp:val=&quot;000758B3&quot;/&gt;&lt;wsp:rsid wsp:val=&quot;000759E6&quot;/&gt;&lt;wsp:rsid wsp:val=&quot;00075B97&quot;/&gt;&lt;wsp:rsid wsp:val=&quot;00075CB0&quot;/&gt;&lt;wsp:rsid wsp:val=&quot;00075CC9&quot;/&gt;&lt;wsp:rsid wsp:val=&quot;00075D5A&quot;/&gt;&lt;wsp:rsid wsp:val=&quot;00076474&quot;/&gt;&lt;wsp:rsid wsp:val=&quot;000764AC&quot;/&gt;&lt;wsp:rsid wsp:val=&quot;00076732&quot;/&gt;&lt;wsp:rsid wsp:val=&quot;00076779&quot;/&gt;&lt;wsp:rsid wsp:val=&quot;00076D57&quot;/&gt;&lt;wsp:rsid wsp:val=&quot;00077256&quot;/&gt;&lt;wsp:rsid wsp:val=&quot;00077276&quot;/&gt;&lt;wsp:rsid wsp:val=&quot;000775CF&quot;/&gt;&lt;wsp:rsid wsp:val=&quot;00077A33&quot;/&gt;&lt;wsp:rsid wsp:val=&quot;00077EA7&quot;/&gt;&lt;wsp:rsid wsp:val=&quot;00077F44&quot;/&gt;&lt;wsp:rsid wsp:val=&quot;000804BE&quot;/&gt;&lt;wsp:rsid wsp:val=&quot;000808D8&quot;/&gt;&lt;wsp:rsid wsp:val=&quot;00080A4B&quot;/&gt;&lt;wsp:rsid wsp:val=&quot;00080A5C&quot;/&gt;&lt;wsp:rsid wsp:val=&quot;00080AF8&quot;/&gt;&lt;wsp:rsid wsp:val=&quot;00080BB6&quot;/&gt;&lt;wsp:rsid wsp:val=&quot;00080D61&quot;/&gt;&lt;wsp:rsid wsp:val=&quot;0008106B&quot;/&gt;&lt;wsp:rsid wsp:val=&quot;0008118B&quot;/&gt;&lt;wsp:rsid wsp:val=&quot;00081317&quot;/&gt;&lt;wsp:rsid wsp:val=&quot;0008156E&quot;/&gt;&lt;wsp:rsid wsp:val=&quot;00081E4F&quot;/&gt;&lt;wsp:rsid wsp:val=&quot;00082712&quot;/&gt;&lt;wsp:rsid wsp:val=&quot;00082733&quot;/&gt;&lt;wsp:rsid wsp:val=&quot;000827D8&quot;/&gt;&lt;wsp:rsid wsp:val=&quot;00082AA1&quot;/&gt;&lt;wsp:rsid wsp:val=&quot;00082D87&quot;/&gt;&lt;wsp:rsid wsp:val=&quot;00082F8A&quot;/&gt;&lt;wsp:rsid wsp:val=&quot;00082F90&quot;/&gt;&lt;wsp:rsid wsp:val=&quot;000837CC&quot;/&gt;&lt;wsp:rsid wsp:val=&quot;00083894&quot;/&gt;&lt;wsp:rsid wsp:val=&quot;00083C6C&quot;/&gt;&lt;wsp:rsid wsp:val=&quot;00083F94&quot;/&gt;&lt;wsp:rsid wsp:val=&quot;00084082&quot;/&gt;&lt;wsp:rsid wsp:val=&quot;000841BC&quot;/&gt;&lt;wsp:rsid wsp:val=&quot;00084318&quot;/&gt;&lt;wsp:rsid wsp:val=&quot;000843EC&quot;/&gt;&lt;wsp:rsid wsp:val=&quot;0008446C&quot;/&gt;&lt;wsp:rsid wsp:val=&quot;00084895&quot;/&gt;&lt;wsp:rsid wsp:val=&quot;0008491F&quot;/&gt;&lt;wsp:rsid wsp:val=&quot;00084E81&quot;/&gt;&lt;wsp:rsid wsp:val=&quot;00084ED1&quot;/&gt;&lt;wsp:rsid wsp:val=&quot;00084F35&quot;/&gt;&lt;wsp:rsid wsp:val=&quot;00085283&quot;/&gt;&lt;wsp:rsid wsp:val=&quot;00085448&quot;/&gt;&lt;wsp:rsid wsp:val=&quot;00085484&quot;/&gt;&lt;wsp:rsid wsp:val=&quot;000856BC&quot;/&gt;&lt;wsp:rsid wsp:val=&quot;00085785&quot;/&gt;&lt;wsp:rsid wsp:val=&quot;00085B5B&quot;/&gt;&lt;wsp:rsid wsp:val=&quot;00085D79&quot;/&gt;&lt;wsp:rsid wsp:val=&quot;00085DB7&quot;/&gt;&lt;wsp:rsid wsp:val=&quot;00085E7B&quot;/&gt;&lt;wsp:rsid wsp:val=&quot;000860DE&quot;/&gt;&lt;wsp:rsid wsp:val=&quot;00086624&quot;/&gt;&lt;wsp:rsid wsp:val=&quot;00086750&quot;/&gt;&lt;wsp:rsid wsp:val=&quot;0008683B&quot;/&gt;&lt;wsp:rsid wsp:val=&quot;00086892&quot;/&gt;&lt;wsp:rsid wsp:val=&quot;00086A26&quot;/&gt;&lt;wsp:rsid wsp:val=&quot;00086A49&quot;/&gt;&lt;wsp:rsid wsp:val=&quot;00086C73&quot;/&gt;&lt;wsp:rsid wsp:val=&quot;00086FF0&quot;/&gt;&lt;wsp:rsid wsp:val=&quot;00087859&quot;/&gt;&lt;wsp:rsid wsp:val=&quot;000878A9&quot;/&gt;&lt;wsp:rsid wsp:val=&quot;00087966&quot;/&gt;&lt;wsp:rsid wsp:val=&quot;00087AE7&quot;/&gt;&lt;wsp:rsid wsp:val=&quot;00087BA3&quot;/&gt;&lt;wsp:rsid wsp:val=&quot;00087BFE&quot;/&gt;&lt;wsp:rsid wsp:val=&quot;00087C2A&quot;/&gt;&lt;wsp:rsid wsp:val=&quot;00087CE2&quot;/&gt;&lt;wsp:rsid wsp:val=&quot;00087D43&quot;/&gt;&lt;wsp:rsid wsp:val=&quot;00087DC0&quot;/&gt;&lt;wsp:rsid wsp:val=&quot;00087E27&quot;/&gt;&lt;wsp:rsid wsp:val=&quot;0009017A&quot;/&gt;&lt;wsp:rsid wsp:val=&quot;000902AC&quot;/&gt;&lt;wsp:rsid wsp:val=&quot;000902CE&quot;/&gt;&lt;wsp:rsid wsp:val=&quot;0009036E&quot;/&gt;&lt;wsp:rsid wsp:val=&quot;00090516&quot;/&gt;&lt;wsp:rsid wsp:val=&quot;00090A4C&quot;/&gt;&lt;wsp:rsid wsp:val=&quot;00090CEF&quot;/&gt;&lt;wsp:rsid wsp:val=&quot;00091348&quot;/&gt;&lt;wsp:rsid wsp:val=&quot;00091596&quot;/&gt;&lt;wsp:rsid wsp:val=&quot;000915CB&quot;/&gt;&lt;wsp:rsid wsp:val=&quot;000917C5&quot;/&gt;&lt;wsp:rsid wsp:val=&quot;00091D35&quot;/&gt;&lt;wsp:rsid wsp:val=&quot;00091D53&quot;/&gt;&lt;wsp:rsid wsp:val=&quot;00091EED&quot;/&gt;&lt;wsp:rsid wsp:val=&quot;0009215C&quot;/&gt;&lt;wsp:rsid wsp:val=&quot;00092435&quot;/&gt;&lt;wsp:rsid wsp:val=&quot;00092727&quot;/&gt;&lt;wsp:rsid wsp:val=&quot;00092AB3&quot;/&gt;&lt;wsp:rsid wsp:val=&quot;00092C34&quot;/&gt;&lt;wsp:rsid wsp:val=&quot;00092C5E&quot;/&gt;&lt;wsp:rsid wsp:val=&quot;00092E4D&quot;/&gt;&lt;wsp:rsid wsp:val=&quot;00092E55&quot;/&gt;&lt;wsp:rsid wsp:val=&quot;00092FC8&quot;/&gt;&lt;wsp:rsid wsp:val=&quot;000931AC&quot;/&gt;&lt;wsp:rsid wsp:val=&quot;0009334A&quot;/&gt;&lt;wsp:rsid wsp:val=&quot;000935DE&quot;/&gt;&lt;wsp:rsid wsp:val=&quot;00093BCF&quot;/&gt;&lt;wsp:rsid wsp:val=&quot;00093DAB&quot;/&gt;&lt;wsp:rsid wsp:val=&quot;0009426C&quot;/&gt;&lt;wsp:rsid wsp:val=&quot;000942F9&quot;/&gt;&lt;wsp:rsid wsp:val=&quot;0009453A&quot;/&gt;&lt;wsp:rsid wsp:val=&quot;00094673&quot;/&gt;&lt;wsp:rsid wsp:val=&quot;00094686&quot;/&gt;&lt;wsp:rsid wsp:val=&quot;00094825&quot;/&gt;&lt;wsp:rsid wsp:val=&quot;00094877&quot;/&gt;&lt;wsp:rsid wsp:val=&quot;000949CD&quot;/&gt;&lt;wsp:rsid wsp:val=&quot;00094A95&quot;/&gt;&lt;wsp:rsid wsp:val=&quot;00094B23&quot;/&gt;&lt;wsp:rsid wsp:val=&quot;00094B91&quot;/&gt;&lt;wsp:rsid wsp:val=&quot;00094C57&quot;/&gt;&lt;wsp:rsid wsp:val=&quot;00094CBA&quot;/&gt;&lt;wsp:rsid wsp:val=&quot;00094FA9&quot;/&gt;&lt;wsp:rsid wsp:val=&quot;00095216&quot;/&gt;&lt;wsp:rsid wsp:val=&quot;000954A7&quot;/&gt;&lt;wsp:rsid wsp:val=&quot;000954D1&quot;/&gt;&lt;wsp:rsid wsp:val=&quot;000956BE&quot;/&gt;&lt;wsp:rsid wsp:val=&quot;000957C3&quot;/&gt;&lt;wsp:rsid wsp:val=&quot;00095B0F&quot;/&gt;&lt;wsp:rsid wsp:val=&quot;00095B1E&quot;/&gt;&lt;wsp:rsid wsp:val=&quot;00095BD1&quot;/&gt;&lt;wsp:rsid wsp:val=&quot;00096517&quot;/&gt;&lt;wsp:rsid wsp:val=&quot;00096716&quot;/&gt;&lt;wsp:rsid wsp:val=&quot;00096905&quot;/&gt;&lt;wsp:rsid wsp:val=&quot;00096AD0&quot;/&gt;&lt;wsp:rsid wsp:val=&quot;00096D9C&quot;/&gt;&lt;wsp:rsid wsp:val=&quot;00096E6A&quot;/&gt;&lt;wsp:rsid wsp:val=&quot;0009706C&quot;/&gt;&lt;wsp:rsid wsp:val=&quot;00097295&quot;/&gt;&lt;wsp:rsid wsp:val=&quot;00097487&quot;/&gt;&lt;wsp:rsid wsp:val=&quot;00097B89&quot;/&gt;&lt;wsp:rsid wsp:val=&quot;00097BDB&quot;/&gt;&lt;wsp:rsid wsp:val=&quot;00097D9C&quot;/&gt;&lt;wsp:rsid wsp:val=&quot;000A054E&quot;/&gt;&lt;wsp:rsid wsp:val=&quot;000A05C0&quot;/&gt;&lt;wsp:rsid wsp:val=&quot;000A05E2&quot;/&gt;&lt;wsp:rsid wsp:val=&quot;000A0946&quot;/&gt;&lt;wsp:rsid wsp:val=&quot;000A0C10&quot;/&gt;&lt;wsp:rsid wsp:val=&quot;000A0DC8&quot;/&gt;&lt;wsp:rsid wsp:val=&quot;000A1424&quot;/&gt;&lt;wsp:rsid wsp:val=&quot;000A1690&quot;/&gt;&lt;wsp:rsid wsp:val=&quot;000A16A5&quot;/&gt;&lt;wsp:rsid wsp:val=&quot;000A1802&quot;/&gt;&lt;wsp:rsid wsp:val=&quot;000A19D7&quot;/&gt;&lt;wsp:rsid wsp:val=&quot;000A1DB9&quot;/&gt;&lt;wsp:rsid wsp:val=&quot;000A1DF0&quot;/&gt;&lt;wsp:rsid wsp:val=&quot;000A1E7D&quot;/&gt;&lt;wsp:rsid wsp:val=&quot;000A1F26&quot;/&gt;&lt;wsp:rsid wsp:val=&quot;000A2EA6&quot;/&gt;&lt;wsp:rsid wsp:val=&quot;000A3164&quot;/&gt;&lt;wsp:rsid wsp:val=&quot;000A3671&quot;/&gt;&lt;wsp:rsid wsp:val=&quot;000A3803&quot;/&gt;&lt;wsp:rsid wsp:val=&quot;000A39B6&quot;/&gt;&lt;wsp:rsid wsp:val=&quot;000A3CF3&quot;/&gt;&lt;wsp:rsid wsp:val=&quot;000A3D14&quot;/&gt;&lt;wsp:rsid wsp:val=&quot;000A3E0C&quot;/&gt;&lt;wsp:rsid wsp:val=&quot;000A3F67&quot;/&gt;&lt;wsp:rsid wsp:val=&quot;000A41E9&quot;/&gt;&lt;wsp:rsid wsp:val=&quot;000A4408&quot;/&gt;&lt;wsp:rsid wsp:val=&quot;000A4623&quot;/&gt;&lt;wsp:rsid wsp:val=&quot;000A49D3&quot;/&gt;&lt;wsp:rsid wsp:val=&quot;000A5313&quot;/&gt;&lt;wsp:rsid wsp:val=&quot;000A5592&quot;/&gt;&lt;wsp:rsid wsp:val=&quot;000A5679&quot;/&gt;&lt;wsp:rsid wsp:val=&quot;000A5728&quot;/&gt;&lt;wsp:rsid wsp:val=&quot;000A57C5&quot;/&gt;&lt;wsp:rsid wsp:val=&quot;000A57D3&quot;/&gt;&lt;wsp:rsid wsp:val=&quot;000A58AF&quot;/&gt;&lt;wsp:rsid wsp:val=&quot;000A58EE&quot;/&gt;&lt;wsp:rsid wsp:val=&quot;000A5AFD&quot;/&gt;&lt;wsp:rsid wsp:val=&quot;000A606C&quot;/&gt;&lt;wsp:rsid wsp:val=&quot;000A6BB3&quot;/&gt;&lt;wsp:rsid wsp:val=&quot;000A6C4A&quot;/&gt;&lt;wsp:rsid wsp:val=&quot;000A7036&quot;/&gt;&lt;wsp:rsid wsp:val=&quot;000A70A9&quot;/&gt;&lt;wsp:rsid wsp:val=&quot;000A70C4&quot;/&gt;&lt;wsp:rsid wsp:val=&quot;000A794E&quot;/&gt;&lt;wsp:rsid wsp:val=&quot;000A7A02&quot;/&gt;&lt;wsp:rsid wsp:val=&quot;000A7FCB&quot;/&gt;&lt;wsp:rsid wsp:val=&quot;000B005A&quot;/&gt;&lt;wsp:rsid wsp:val=&quot;000B0153&quot;/&gt;&lt;wsp:rsid wsp:val=&quot;000B018E&quot;/&gt;&lt;wsp:rsid wsp:val=&quot;000B01C1&quot;/&gt;&lt;wsp:rsid wsp:val=&quot;000B0371&quot;/&gt;&lt;wsp:rsid wsp:val=&quot;000B0589&quot;/&gt;&lt;wsp:rsid wsp:val=&quot;000B08D2&quot;/&gt;&lt;wsp:rsid wsp:val=&quot;000B0B34&quot;/&gt;&lt;wsp:rsid wsp:val=&quot;000B0E1A&quot;/&gt;&lt;wsp:rsid wsp:val=&quot;000B0E74&quot;/&gt;&lt;wsp:rsid wsp:val=&quot;000B0EAD&quot;/&gt;&lt;wsp:rsid wsp:val=&quot;000B0F2E&quot;/&gt;&lt;wsp:rsid wsp:val=&quot;000B1040&quot;/&gt;&lt;wsp:rsid wsp:val=&quot;000B19D1&quot;/&gt;&lt;wsp:rsid wsp:val=&quot;000B1AA9&quot;/&gt;&lt;wsp:rsid wsp:val=&quot;000B1BDC&quot;/&gt;&lt;wsp:rsid wsp:val=&quot;000B1ED3&quot;/&gt;&lt;wsp:rsid wsp:val=&quot;000B210D&quot;/&gt;&lt;wsp:rsid wsp:val=&quot;000B2242&quot;/&gt;&lt;wsp:rsid wsp:val=&quot;000B244F&quot;/&gt;&lt;wsp:rsid wsp:val=&quot;000B2694&quot;/&gt;&lt;wsp:rsid wsp:val=&quot;000B28D5&quot;/&gt;&lt;wsp:rsid wsp:val=&quot;000B28DB&quot;/&gt;&lt;wsp:rsid wsp:val=&quot;000B2ECC&quot;/&gt;&lt;wsp:rsid wsp:val=&quot;000B2EE6&quot;/&gt;&lt;wsp:rsid wsp:val=&quot;000B3093&quot;/&gt;&lt;wsp:rsid wsp:val=&quot;000B380B&quot;/&gt;&lt;wsp:rsid wsp:val=&quot;000B380E&quot;/&gt;&lt;wsp:rsid wsp:val=&quot;000B3898&quot;/&gt;&lt;wsp:rsid wsp:val=&quot;000B3CD5&quot;/&gt;&lt;wsp:rsid wsp:val=&quot;000B3F42&quot;/&gt;&lt;wsp:rsid wsp:val=&quot;000B402A&quot;/&gt;&lt;wsp:rsid wsp:val=&quot;000B4457&quot;/&gt;&lt;wsp:rsid wsp:val=&quot;000B44C2&quot;/&gt;&lt;wsp:rsid wsp:val=&quot;000B485B&quot;/&gt;&lt;wsp:rsid wsp:val=&quot;000B4CCD&quot;/&gt;&lt;wsp:rsid wsp:val=&quot;000B4EE2&quot;/&gt;&lt;wsp:rsid wsp:val=&quot;000B4FDA&quot;/&gt;&lt;wsp:rsid wsp:val=&quot;000B5122&quot;/&gt;&lt;wsp:rsid wsp:val=&quot;000B5125&quot;/&gt;&lt;wsp:rsid wsp:val=&quot;000B5391&quot;/&gt;&lt;wsp:rsid wsp:val=&quot;000B53B2&quot;/&gt;&lt;wsp:rsid wsp:val=&quot;000B54A8&quot;/&gt;&lt;wsp:rsid wsp:val=&quot;000B54F7&quot;/&gt;&lt;wsp:rsid wsp:val=&quot;000B55D1&quot;/&gt;&lt;wsp:rsid wsp:val=&quot;000B576D&quot;/&gt;&lt;wsp:rsid wsp:val=&quot;000B5A7A&quot;/&gt;&lt;wsp:rsid wsp:val=&quot;000B5B9A&quot;/&gt;&lt;wsp:rsid wsp:val=&quot;000B5D8E&quot;/&gt;&lt;wsp:rsid wsp:val=&quot;000B605E&quot;/&gt;&lt;wsp:rsid wsp:val=&quot;000B6379&quot;/&gt;&lt;wsp:rsid wsp:val=&quot;000B6567&quot;/&gt;&lt;wsp:rsid wsp:val=&quot;000B677C&quot;/&gt;&lt;wsp:rsid wsp:val=&quot;000B6858&quot;/&gt;&lt;wsp:rsid wsp:val=&quot;000B713E&quot;/&gt;&lt;wsp:rsid wsp:val=&quot;000B7182&quot;/&gt;&lt;wsp:rsid wsp:val=&quot;000B7314&quot;/&gt;&lt;wsp:rsid wsp:val=&quot;000B747D&quot;/&gt;&lt;wsp:rsid wsp:val=&quot;000B7AC6&quot;/&gt;&lt;wsp:rsid wsp:val=&quot;000B7B3A&quot;/&gt;&lt;wsp:rsid wsp:val=&quot;000B7D2E&quot;/&gt;&lt;wsp:rsid wsp:val=&quot;000B7D74&quot;/&gt;&lt;wsp:rsid wsp:val=&quot;000B7DAA&quot;/&gt;&lt;wsp:rsid wsp:val=&quot;000C0564&quot;/&gt;&lt;wsp:rsid wsp:val=&quot;000C0898&quot;/&gt;&lt;wsp:rsid wsp:val=&quot;000C0B8D&quot;/&gt;&lt;wsp:rsid wsp:val=&quot;000C0E69&quot;/&gt;&lt;wsp:rsid wsp:val=&quot;000C0F95&quot;/&gt;&lt;wsp:rsid wsp:val=&quot;000C1143&quot;/&gt;&lt;wsp:rsid wsp:val=&quot;000C11CB&quot;/&gt;&lt;wsp:rsid wsp:val=&quot;000C1E2E&quot;/&gt;&lt;wsp:rsid wsp:val=&quot;000C1E7B&quot;/&gt;&lt;wsp:rsid wsp:val=&quot;000C2480&quot;/&gt;&lt;wsp:rsid wsp:val=&quot;000C2749&quot;/&gt;&lt;wsp:rsid wsp:val=&quot;000C2965&quot;/&gt;&lt;wsp:rsid wsp:val=&quot;000C2A5E&quot;/&gt;&lt;wsp:rsid wsp:val=&quot;000C2A7A&quot;/&gt;&lt;wsp:rsid wsp:val=&quot;000C2BE8&quot;/&gt;&lt;wsp:rsid wsp:val=&quot;000C2C07&quot;/&gt;&lt;wsp:rsid wsp:val=&quot;000C2FA5&quot;/&gt;&lt;wsp:rsid wsp:val=&quot;000C2FFF&quot;/&gt;&lt;wsp:rsid wsp:val=&quot;000C3154&quot;/&gt;&lt;wsp:rsid wsp:val=&quot;000C36B3&quot;/&gt;&lt;wsp:rsid wsp:val=&quot;000C3976&quot;/&gt;&lt;wsp:rsid wsp:val=&quot;000C3A2F&quot;/&gt;&lt;wsp:rsid wsp:val=&quot;000C3C15&quot;/&gt;&lt;wsp:rsid wsp:val=&quot;000C3C42&quot;/&gt;&lt;wsp:rsid wsp:val=&quot;000C3D2A&quot;/&gt;&lt;wsp:rsid wsp:val=&quot;000C3F5B&quot;/&gt;&lt;wsp:rsid wsp:val=&quot;000C3F81&quot;/&gt;&lt;wsp:rsid wsp:val=&quot;000C448C&quot;/&gt;&lt;wsp:rsid wsp:val=&quot;000C47A1&quot;/&gt;&lt;wsp:rsid wsp:val=&quot;000C47FB&quot;/&gt;&lt;wsp:rsid wsp:val=&quot;000C4812&quot;/&gt;&lt;wsp:rsid wsp:val=&quot;000C483B&quot;/&gt;&lt;wsp:rsid wsp:val=&quot;000C4844&quot;/&gt;&lt;wsp:rsid wsp:val=&quot;000C4A55&quot;/&gt;&lt;wsp:rsid wsp:val=&quot;000C4C12&quot;/&gt;&lt;wsp:rsid wsp:val=&quot;000C4C53&quot;/&gt;&lt;wsp:rsid wsp:val=&quot;000C516B&quot;/&gt;&lt;wsp:rsid wsp:val=&quot;000C52B2&quot;/&gt;&lt;wsp:rsid wsp:val=&quot;000C5457&quot;/&gt;&lt;wsp:rsid wsp:val=&quot;000C5584&quot;/&gt;&lt;wsp:rsid wsp:val=&quot;000C55F0&quot;/&gt;&lt;wsp:rsid wsp:val=&quot;000C5631&quot;/&gt;&lt;wsp:rsid wsp:val=&quot;000C56A2&quot;/&gt;&lt;wsp:rsid wsp:val=&quot;000C5917&quot;/&gt;&lt;wsp:rsid wsp:val=&quot;000C5C01&quot;/&gt;&lt;wsp:rsid wsp:val=&quot;000C5EB8&quot;/&gt;&lt;wsp:rsid wsp:val=&quot;000C62CE&quot;/&gt;&lt;wsp:rsid wsp:val=&quot;000C6863&quot;/&gt;&lt;wsp:rsid wsp:val=&quot;000C6B78&quot;/&gt;&lt;wsp:rsid wsp:val=&quot;000C6BBD&quot;/&gt;&lt;wsp:rsid wsp:val=&quot;000C6DF8&quot;/&gt;&lt;wsp:rsid wsp:val=&quot;000C6F61&quot;/&gt;&lt;wsp:rsid wsp:val=&quot;000C7139&quot;/&gt;&lt;wsp:rsid wsp:val=&quot;000C7228&quot;/&gt;&lt;wsp:rsid wsp:val=&quot;000C7388&quot;/&gt;&lt;wsp:rsid wsp:val=&quot;000C7397&quot;/&gt;&lt;wsp:rsid wsp:val=&quot;000C742F&quot;/&gt;&lt;wsp:rsid wsp:val=&quot;000C74A1&quot;/&gt;&lt;wsp:rsid wsp:val=&quot;000C74AC&quot;/&gt;&lt;wsp:rsid wsp:val=&quot;000D0682&quot;/&gt;&lt;wsp:rsid wsp:val=&quot;000D0718&quot;/&gt;&lt;wsp:rsid wsp:val=&quot;000D0D45&quot;/&gt;&lt;wsp:rsid wsp:val=&quot;000D0E88&quot;/&gt;&lt;wsp:rsid wsp:val=&quot;000D0FEF&quot;/&gt;&lt;wsp:rsid wsp:val=&quot;000D122B&quot;/&gt;&lt;wsp:rsid wsp:val=&quot;000D12A6&quot;/&gt;&lt;wsp:rsid wsp:val=&quot;000D13B2&quot;/&gt;&lt;wsp:rsid wsp:val=&quot;000D146B&quot;/&gt;&lt;wsp:rsid wsp:val=&quot;000D1898&quot;/&gt;&lt;wsp:rsid wsp:val=&quot;000D19AE&quot;/&gt;&lt;wsp:rsid wsp:val=&quot;000D1BB0&quot;/&gt;&lt;wsp:rsid wsp:val=&quot;000D1D8E&quot;/&gt;&lt;wsp:rsid wsp:val=&quot;000D20CB&quot;/&gt;&lt;wsp:rsid wsp:val=&quot;000D2134&quot;/&gt;&lt;wsp:rsid wsp:val=&quot;000D238E&quot;/&gt;&lt;wsp:rsid wsp:val=&quot;000D2549&quot;/&gt;&lt;wsp:rsid wsp:val=&quot;000D25F6&quot;/&gt;&lt;wsp:rsid wsp:val=&quot;000D26DB&quot;/&gt;&lt;wsp:rsid wsp:val=&quot;000D28A5&quot;/&gt;&lt;wsp:rsid wsp:val=&quot;000D2980&quot;/&gt;&lt;wsp:rsid wsp:val=&quot;000D2B7B&quot;/&gt;&lt;wsp:rsid wsp:val=&quot;000D2C7E&quot;/&gt;&lt;wsp:rsid wsp:val=&quot;000D2D4A&quot;/&gt;&lt;wsp:rsid wsp:val=&quot;000D30E9&quot;/&gt;&lt;wsp:rsid wsp:val=&quot;000D3102&quot;/&gt;&lt;wsp:rsid wsp:val=&quot;000D3117&quot;/&gt;&lt;wsp:rsid wsp:val=&quot;000D3163&quot;/&gt;&lt;wsp:rsid wsp:val=&quot;000D31C2&quot;/&gt;&lt;wsp:rsid wsp:val=&quot;000D3293&quot;/&gt;&lt;wsp:rsid wsp:val=&quot;000D333D&quot;/&gt;&lt;wsp:rsid wsp:val=&quot;000D34DB&quot;/&gt;&lt;wsp:rsid wsp:val=&quot;000D422D&quot;/&gt;&lt;wsp:rsid wsp:val=&quot;000D426D&quot;/&gt;&lt;wsp:rsid wsp:val=&quot;000D4304&quot;/&gt;&lt;wsp:rsid wsp:val=&quot;000D4644&quot;/&gt;&lt;wsp:rsid wsp:val=&quot;000D491A&quot;/&gt;&lt;wsp:rsid wsp:val=&quot;000D4A1E&quot;/&gt;&lt;wsp:rsid wsp:val=&quot;000D4A65&quot;/&gt;&lt;wsp:rsid wsp:val=&quot;000D4AF9&quot;/&gt;&lt;wsp:rsid wsp:val=&quot;000D4B3C&quot;/&gt;&lt;wsp:rsid wsp:val=&quot;000D4B68&quot;/&gt;&lt;wsp:rsid wsp:val=&quot;000D4E25&quot;/&gt;&lt;wsp:rsid wsp:val=&quot;000D4FEF&quot;/&gt;&lt;wsp:rsid wsp:val=&quot;000D5372&quot;/&gt;&lt;wsp:rsid wsp:val=&quot;000D5468&quot;/&gt;&lt;wsp:rsid wsp:val=&quot;000D5960&quot;/&gt;&lt;wsp:rsid wsp:val=&quot;000D5C9A&quot;/&gt;&lt;wsp:rsid wsp:val=&quot;000D5DBA&quot;/&gt;&lt;wsp:rsid wsp:val=&quot;000D61C5&quot;/&gt;&lt;wsp:rsid wsp:val=&quot;000D694E&quot;/&gt;&lt;wsp:rsid wsp:val=&quot;000D69DF&quot;/&gt;&lt;wsp:rsid wsp:val=&quot;000D6F6A&quot;/&gt;&lt;wsp:rsid wsp:val=&quot;000D70B0&quot;/&gt;&lt;wsp:rsid wsp:val=&quot;000D76F1&quot;/&gt;&lt;wsp:rsid wsp:val=&quot;000D78C1&quot;/&gt;&lt;wsp:rsid wsp:val=&quot;000D7BE9&quot;/&gt;&lt;wsp:rsid wsp:val=&quot;000E0199&quot;/&gt;&lt;wsp:rsid wsp:val=&quot;000E035B&quot;/&gt;&lt;wsp:rsid wsp:val=&quot;000E064D&quot;/&gt;&lt;wsp:rsid wsp:val=&quot;000E099A&quot;/&gt;&lt;wsp:rsid wsp:val=&quot;000E0B63&quot;/&gt;&lt;wsp:rsid wsp:val=&quot;000E0CF9&quot;/&gt;&lt;wsp:rsid wsp:val=&quot;000E0F47&quot;/&gt;&lt;wsp:rsid wsp:val=&quot;000E128D&quot;/&gt;&lt;wsp:rsid wsp:val=&quot;000E12EF&quot;/&gt;&lt;wsp:rsid wsp:val=&quot;000E139F&quot;/&gt;&lt;wsp:rsid wsp:val=&quot;000E16A5&quot;/&gt;&lt;wsp:rsid wsp:val=&quot;000E1948&quot;/&gt;&lt;wsp:rsid wsp:val=&quot;000E19C5&quot;/&gt;&lt;wsp:rsid wsp:val=&quot;000E1CCD&quot;/&gt;&lt;wsp:rsid wsp:val=&quot;000E2445&quot;/&gt;&lt;wsp:rsid wsp:val=&quot;000E2554&quot;/&gt;&lt;wsp:rsid wsp:val=&quot;000E259F&quot;/&gt;&lt;wsp:rsid wsp:val=&quot;000E2627&quot;/&gt;&lt;wsp:rsid wsp:val=&quot;000E2CB2&quot;/&gt;&lt;wsp:rsid wsp:val=&quot;000E33ED&quot;/&gt;&lt;wsp:rsid wsp:val=&quot;000E36C1&quot;/&gt;&lt;wsp:rsid wsp:val=&quot;000E39F2&quot;/&gt;&lt;wsp:rsid wsp:val=&quot;000E3BE1&quot;/&gt;&lt;wsp:rsid wsp:val=&quot;000E408C&quot;/&gt;&lt;wsp:rsid wsp:val=&quot;000E44A1&quot;/&gt;&lt;wsp:rsid wsp:val=&quot;000E4589&quot;/&gt;&lt;wsp:rsid wsp:val=&quot;000E4600&quot;/&gt;&lt;wsp:rsid wsp:val=&quot;000E4AE0&quot;/&gt;&lt;wsp:rsid wsp:val=&quot;000E4C12&quot;/&gt;&lt;wsp:rsid wsp:val=&quot;000E514E&quot;/&gt;&lt;wsp:rsid wsp:val=&quot;000E533E&quot;/&gt;&lt;wsp:rsid wsp:val=&quot;000E5557&quot;/&gt;&lt;wsp:rsid wsp:val=&quot;000E5955&quot;/&gt;&lt;wsp:rsid wsp:val=&quot;000E5D5D&quot;/&gt;&lt;wsp:rsid wsp:val=&quot;000E5E76&quot;/&gt;&lt;wsp:rsid wsp:val=&quot;000E5EA2&quot;/&gt;&lt;wsp:rsid wsp:val=&quot;000E634B&quot;/&gt;&lt;wsp:rsid wsp:val=&quot;000E64FE&quot;/&gt;&lt;wsp:rsid wsp:val=&quot;000E653E&quot;/&gt;&lt;wsp:rsid wsp:val=&quot;000E6607&quot;/&gt;&lt;wsp:rsid wsp:val=&quot;000E66D4&quot;/&gt;&lt;wsp:rsid wsp:val=&quot;000E686D&quot;/&gt;&lt;wsp:rsid wsp:val=&quot;000E698A&quot;/&gt;&lt;wsp:rsid wsp:val=&quot;000E69FC&quot;/&gt;&lt;wsp:rsid wsp:val=&quot;000E74F8&quot;/&gt;&lt;wsp:rsid wsp:val=&quot;000E78C0&quot;/&gt;&lt;wsp:rsid wsp:val=&quot;000E79E1&quot;/&gt;&lt;wsp:rsid wsp:val=&quot;000E7A12&quot;/&gt;&lt;wsp:rsid wsp:val=&quot;000E7CAF&quot;/&gt;&lt;wsp:rsid wsp:val=&quot;000E7F2A&quot;/&gt;&lt;wsp:rsid wsp:val=&quot;000F0023&quot;/&gt;&lt;wsp:rsid wsp:val=&quot;000F0026&quot;/&gt;&lt;wsp:rsid wsp:val=&quot;000F02A6&quot;/&gt;&lt;wsp:rsid wsp:val=&quot;000F069C&quot;/&gt;&lt;wsp:rsid wsp:val=&quot;000F0A9A&quot;/&gt;&lt;wsp:rsid wsp:val=&quot;000F0E2B&quot;/&gt;&lt;wsp:rsid wsp:val=&quot;000F1210&quot;/&gt;&lt;wsp:rsid wsp:val=&quot;000F1339&quot;/&gt;&lt;wsp:rsid wsp:val=&quot;000F1474&quot;/&gt;&lt;wsp:rsid wsp:val=&quot;000F160C&quot;/&gt;&lt;wsp:rsid wsp:val=&quot;000F1747&quot;/&gt;&lt;wsp:rsid wsp:val=&quot;000F1C4E&quot;/&gt;&lt;wsp:rsid wsp:val=&quot;000F1C6C&quot;/&gt;&lt;wsp:rsid wsp:val=&quot;000F1E0E&quot;/&gt;&lt;wsp:rsid wsp:val=&quot;000F1EE9&quot;/&gt;&lt;wsp:rsid wsp:val=&quot;000F1F0B&quot;/&gt;&lt;wsp:rsid wsp:val=&quot;000F23CE&quot;/&gt;&lt;wsp:rsid wsp:val=&quot;000F24E0&quot;/&gt;&lt;wsp:rsid wsp:val=&quot;000F2757&quot;/&gt;&lt;wsp:rsid wsp:val=&quot;000F287A&quot;/&gt;&lt;wsp:rsid wsp:val=&quot;000F2CC5&quot;/&gt;&lt;wsp:rsid wsp:val=&quot;000F2DA6&quot;/&gt;&lt;wsp:rsid wsp:val=&quot;000F30BA&quot;/&gt;&lt;wsp:rsid wsp:val=&quot;000F329B&quot;/&gt;&lt;wsp:rsid wsp:val=&quot;000F32F7&quot;/&gt;&lt;wsp:rsid wsp:val=&quot;000F3666&quot;/&gt;&lt;wsp:rsid wsp:val=&quot;000F377B&quot;/&gt;&lt;wsp:rsid wsp:val=&quot;000F39D3&quot;/&gt;&lt;wsp:rsid wsp:val=&quot;000F3A63&quot;/&gt;&lt;wsp:rsid wsp:val=&quot;000F3A7E&quot;/&gt;&lt;wsp:rsid wsp:val=&quot;000F492A&quot;/&gt;&lt;wsp:rsid wsp:val=&quot;000F4C1E&quot;/&gt;&lt;wsp:rsid wsp:val=&quot;000F4D03&quot;/&gt;&lt;wsp:rsid wsp:val=&quot;000F4E2F&quot;/&gt;&lt;wsp:rsid wsp:val=&quot;000F4F33&quot;/&gt;&lt;wsp:rsid wsp:val=&quot;000F54B1&quot;/&gt;&lt;wsp:rsid wsp:val=&quot;000F54CC&quot;/&gt;&lt;wsp:rsid wsp:val=&quot;000F5542&quot;/&gt;&lt;wsp:rsid wsp:val=&quot;000F56FB&quot;/&gt;&lt;wsp:rsid wsp:val=&quot;000F5D85&quot;/&gt;&lt;wsp:rsid wsp:val=&quot;000F609A&quot;/&gt;&lt;wsp:rsid wsp:val=&quot;000F63A8&quot;/&gt;&lt;wsp:rsid wsp:val=&quot;000F63CC&quot;/&gt;&lt;wsp:rsid wsp:val=&quot;000F646F&quot;/&gt;&lt;wsp:rsid wsp:val=&quot;000F648F&quot;/&gt;&lt;wsp:rsid wsp:val=&quot;000F6859&quot;/&gt;&lt;wsp:rsid wsp:val=&quot;000F692E&quot;/&gt;&lt;wsp:rsid wsp:val=&quot;000F6CBD&quot;/&gt;&lt;wsp:rsid wsp:val=&quot;000F7003&quot;/&gt;&lt;wsp:rsid wsp:val=&quot;000F73A6&quot;/&gt;&lt;wsp:rsid wsp:val=&quot;000F7649&quot;/&gt;&lt;wsp:rsid wsp:val=&quot;000F7A0E&quot;/&gt;&lt;wsp:rsid wsp:val=&quot;000F7D0E&quot;/&gt;&lt;wsp:rsid wsp:val=&quot;000F7D38&quot;/&gt;&lt;wsp:rsid wsp:val=&quot;000F7D5F&quot;/&gt;&lt;wsp:rsid wsp:val=&quot;000F7DCB&quot;/&gt;&lt;wsp:rsid wsp:val=&quot;000F7E89&quot;/&gt;&lt;wsp:rsid wsp:val=&quot;00100325&quot;/&gt;&lt;wsp:rsid wsp:val=&quot;001004BC&quot;/&gt;&lt;wsp:rsid wsp:val=&quot;00100687&quot;/&gt;&lt;wsp:rsid wsp:val=&quot;001006B0&quot;/&gt;&lt;wsp:rsid wsp:val=&quot;001007BB&quot;/&gt;&lt;wsp:rsid wsp:val=&quot;00100923&quot;/&gt;&lt;wsp:rsid wsp:val=&quot;00100A13&quot;/&gt;&lt;wsp:rsid wsp:val=&quot;00100BD5&quot;/&gt;&lt;wsp:rsid wsp:val=&quot;00100EC6&quot;/&gt;&lt;wsp:rsid wsp:val=&quot;00100FF9&quot;/&gt;&lt;wsp:rsid wsp:val=&quot;00101067&quot;/&gt;&lt;wsp:rsid wsp:val=&quot;0010131F&quot;/&gt;&lt;wsp:rsid wsp:val=&quot;00101367&quot;/&gt;&lt;wsp:rsid wsp:val=&quot;001013DF&quot;/&gt;&lt;wsp:rsid wsp:val=&quot;00101409&quot;/&gt;&lt;wsp:rsid wsp:val=&quot;0010158D&quot;/&gt;&lt;wsp:rsid wsp:val=&quot;001016A7&quot;/&gt;&lt;wsp:rsid wsp:val=&quot;001017A9&quot;/&gt;&lt;wsp:rsid wsp:val=&quot;00101A3D&quot;/&gt;&lt;wsp:rsid wsp:val=&quot;00101B97&quot;/&gt;&lt;wsp:rsid wsp:val=&quot;00101E1E&quot;/&gt;&lt;wsp:rsid wsp:val=&quot;00102006&quot;/&gt;&lt;wsp:rsid wsp:val=&quot;00102009&quot;/&gt;&lt;wsp:rsid wsp:val=&quot;00102119&quot;/&gt;&lt;wsp:rsid wsp:val=&quot;00102702&quot;/&gt;&lt;wsp:rsid wsp:val=&quot;0010277D&quot;/&gt;&lt;wsp:rsid wsp:val=&quot;001027EC&quot;/&gt;&lt;wsp:rsid wsp:val=&quot;00102940&quot;/&gt;&lt;wsp:rsid wsp:val=&quot;00102974&quot;/&gt;&lt;wsp:rsid wsp:val=&quot;001029C5&quot;/&gt;&lt;wsp:rsid wsp:val=&quot;00102A5B&quot;/&gt;&lt;wsp:rsid wsp:val=&quot;00102DFA&quot;/&gt;&lt;wsp:rsid wsp:val=&quot;00102ED1&quot;/&gt;&lt;wsp:rsid wsp:val=&quot;00102F2C&quot;/&gt;&lt;wsp:rsid wsp:val=&quot;00102F43&quot;/&gt;&lt;wsp:rsid wsp:val=&quot;0010334A&quot;/&gt;&lt;wsp:rsid wsp:val=&quot;001036CD&quot;/&gt;&lt;wsp:rsid wsp:val=&quot;00103AAB&quot;/&gt;&lt;wsp:rsid wsp:val=&quot;00103B0E&quot;/&gt;&lt;wsp:rsid wsp:val=&quot;00103F80&quot;/&gt;&lt;wsp:rsid wsp:val=&quot;0010416F&quot;/&gt;&lt;wsp:rsid wsp:val=&quot;00104359&quot;/&gt;&lt;wsp:rsid wsp:val=&quot;00104528&quot;/&gt;&lt;wsp:rsid wsp:val=&quot;00104765&quot;/&gt;&lt;wsp:rsid wsp:val=&quot;00104A99&quot;/&gt;&lt;wsp:rsid wsp:val=&quot;00104F5A&quot;/&gt;&lt;wsp:rsid wsp:val=&quot;00104F75&quot;/&gt;&lt;wsp:rsid wsp:val=&quot;001053D2&quot;/&gt;&lt;wsp:rsid wsp:val=&quot;00105817&quot;/&gt;&lt;wsp:rsid wsp:val=&quot;0010590B&quot;/&gt;&lt;wsp:rsid wsp:val=&quot;00105A7D&quot;/&gt;&lt;wsp:rsid wsp:val=&quot;00105BAF&quot;/&gt;&lt;wsp:rsid wsp:val=&quot;00105EE5&quot;/&gt;&lt;wsp:rsid wsp:val=&quot;00105F9C&quot;/&gt;&lt;wsp:rsid wsp:val=&quot;00105FEB&quot;/&gt;&lt;wsp:rsid wsp:val=&quot;00106005&quot;/&gt;&lt;wsp:rsid wsp:val=&quot;00106176&quot;/&gt;&lt;wsp:rsid wsp:val=&quot;001062DC&quot;/&gt;&lt;wsp:rsid wsp:val=&quot;0010630D&quot;/&gt;&lt;wsp:rsid wsp:val=&quot;00106369&quot;/&gt;&lt;wsp:rsid wsp:val=&quot;00106593&quot;/&gt;&lt;wsp:rsid wsp:val=&quot;00106646&quot;/&gt;&lt;wsp:rsid wsp:val=&quot;001066AD&quot;/&gt;&lt;wsp:rsid wsp:val=&quot;00106992&quot;/&gt;&lt;wsp:rsid wsp:val=&quot;00106993&quot;/&gt;&lt;wsp:rsid wsp:val=&quot;00106A00&quot;/&gt;&lt;wsp:rsid wsp:val=&quot;00106AB8&quot;/&gt;&lt;wsp:rsid wsp:val=&quot;00106D36&quot;/&gt;&lt;wsp:rsid wsp:val=&quot;00106DFA&quot;/&gt;&lt;wsp:rsid wsp:val=&quot;00106F2B&quot;/&gt;&lt;wsp:rsid wsp:val=&quot;001073A8&quot;/&gt;&lt;wsp:rsid wsp:val=&quot;00107929&quot;/&gt;&lt;wsp:rsid wsp:val=&quot;001101C4&quot;/&gt;&lt;wsp:rsid wsp:val=&quot;001104E8&quot;/&gt;&lt;wsp:rsid wsp:val=&quot;00110577&quot;/&gt;&lt;wsp:rsid wsp:val=&quot;00110757&quot;/&gt;&lt;wsp:rsid wsp:val=&quot;00110E57&quot;/&gt;&lt;wsp:rsid wsp:val=&quot;00110F2C&quot;/&gt;&lt;wsp:rsid wsp:val=&quot;00110F92&quot;/&gt;&lt;wsp:rsid wsp:val=&quot;00110FE8&quot;/&gt;&lt;wsp:rsid wsp:val=&quot;00111424&quot;/&gt;&lt;wsp:rsid wsp:val=&quot;0011162B&quot;/&gt;&lt;wsp:rsid wsp:val=&quot;00111827&quot;/&gt;&lt;wsp:rsid wsp:val=&quot;001119D9&quot;/&gt;&lt;wsp:rsid wsp:val=&quot;00111F4B&quot;/&gt;&lt;wsp:rsid wsp:val=&quot;00111F84&quot;/&gt;&lt;wsp:rsid wsp:val=&quot;001121F0&quot;/&gt;&lt;wsp:rsid wsp:val=&quot;001122FE&quot;/&gt;&lt;wsp:rsid wsp:val=&quot;0011235A&quot;/&gt;&lt;wsp:rsid wsp:val=&quot;001125CD&quot;/&gt;&lt;wsp:rsid wsp:val=&quot;0011263F&quot;/&gt;&lt;wsp:rsid wsp:val=&quot;0011289E&quot;/&gt;&lt;wsp:rsid wsp:val=&quot;00112B3D&quot;/&gt;&lt;wsp:rsid wsp:val=&quot;00112CD1&quot;/&gt;&lt;wsp:rsid wsp:val=&quot;00112E05&quot;/&gt;&lt;wsp:rsid wsp:val=&quot;00112F32&quot;/&gt;&lt;wsp:rsid wsp:val=&quot;0011320E&quot;/&gt;&lt;wsp:rsid wsp:val=&quot;001132B8&quot;/&gt;&lt;wsp:rsid wsp:val=&quot;00113769&quot;/&gt;&lt;wsp:rsid wsp:val=&quot;00113784&quot;/&gt;&lt;wsp:rsid wsp:val=&quot;00113AB5&quot;/&gt;&lt;wsp:rsid wsp:val=&quot;00113B74&quot;/&gt;&lt;wsp:rsid wsp:val=&quot;001148CA&quot;/&gt;&lt;wsp:rsid wsp:val=&quot;00114C6D&quot;/&gt;&lt;wsp:rsid wsp:val=&quot;00114F69&quot;/&gt;&lt;wsp:rsid wsp:val=&quot;00115048&quot;/&gt;&lt;wsp:rsid wsp:val=&quot;001151E7&quot;/&gt;&lt;wsp:rsid wsp:val=&quot;00115222&quot;/&gt;&lt;wsp:rsid wsp:val=&quot;001152E8&quot;/&gt;&lt;wsp:rsid wsp:val=&quot;001153F7&quot;/&gt;&lt;wsp:rsid wsp:val=&quot;00115427&quot;/&gt;&lt;wsp:rsid wsp:val=&quot;0011546E&quot;/&gt;&lt;wsp:rsid wsp:val=&quot;0011593F&quot;/&gt;&lt;wsp:rsid wsp:val=&quot;00115A28&quot;/&gt;&lt;wsp:rsid wsp:val=&quot;00115D8B&quot;/&gt;&lt;wsp:rsid wsp:val=&quot;00115F98&quot;/&gt;&lt;wsp:rsid wsp:val=&quot;00116202&quot;/&gt;&lt;wsp:rsid wsp:val=&quot;00116BD8&quot;/&gt;&lt;wsp:rsid wsp:val=&quot;001172BA&quot;/&gt;&lt;wsp:rsid wsp:val=&quot;001176CE&quot;/&gt;&lt;wsp:rsid wsp:val=&quot;00117780&quot;/&gt;&lt;wsp:rsid wsp:val=&quot;001177C0&quot;/&gt;&lt;wsp:rsid wsp:val=&quot;0011783F&quot;/&gt;&lt;wsp:rsid wsp:val=&quot;001178F9&quot;/&gt;&lt;wsp:rsid wsp:val=&quot;00117905&quot;/&gt;&lt;wsp:rsid wsp:val=&quot;001179E2&quot;/&gt;&lt;wsp:rsid wsp:val=&quot;00117CF8&quot;/&gt;&lt;wsp:rsid wsp:val=&quot;00117E52&quot;/&gt;&lt;wsp:rsid wsp:val=&quot;00120084&quot;/&gt;&lt;wsp:rsid wsp:val=&quot;00120324&quot;/&gt;&lt;wsp:rsid wsp:val=&quot;001207D3&quot;/&gt;&lt;wsp:rsid wsp:val=&quot;0012084B&quot;/&gt;&lt;wsp:rsid wsp:val=&quot;00120FD5&quot;/&gt;&lt;wsp:rsid wsp:val=&quot;00120FEF&quot;/&gt;&lt;wsp:rsid wsp:val=&quot;00120FF0&quot;/&gt;&lt;wsp:rsid wsp:val=&quot;00121109&quot;/&gt;&lt;wsp:rsid wsp:val=&quot;001212BF&quot;/&gt;&lt;wsp:rsid wsp:val=&quot;00121335&quot;/&gt;&lt;wsp:rsid wsp:val=&quot;001214C0&quot;/&gt;&lt;wsp:rsid wsp:val=&quot;001217A7&quot;/&gt;&lt;wsp:rsid wsp:val=&quot;001217B5&quot;/&gt;&lt;wsp:rsid wsp:val=&quot;001217E4&quot;/&gt;&lt;wsp:rsid wsp:val=&quot;0012182F&quot;/&gt;&lt;wsp:rsid wsp:val=&quot;00121BBD&quot;/&gt;&lt;wsp:rsid wsp:val=&quot;00121CA1&quot;/&gt;&lt;wsp:rsid wsp:val=&quot;001220CC&quot;/&gt;&lt;wsp:rsid wsp:val=&quot;00122334&quot;/&gt;&lt;wsp:rsid wsp:val=&quot;0012270C&quot;/&gt;&lt;wsp:rsid wsp:val=&quot;001227BE&quot;/&gt;&lt;wsp:rsid wsp:val=&quot;001228B2&quot;/&gt;&lt;wsp:rsid wsp:val=&quot;0012291F&quot;/&gt;&lt;wsp:rsid wsp:val=&quot;00122952&quot;/&gt;&lt;wsp:rsid wsp:val=&quot;00122CE9&quot;/&gt;&lt;wsp:rsid wsp:val=&quot;00122D13&quot;/&gt;&lt;wsp:rsid wsp:val=&quot;00122DF0&quot;/&gt;&lt;wsp:rsid wsp:val=&quot;00122EDE&quot;/&gt;&lt;wsp:rsid wsp:val=&quot;00123189&quot;/&gt;&lt;wsp:rsid wsp:val=&quot;001233EE&quot;/&gt;&lt;wsp:rsid wsp:val=&quot;00123750&quot;/&gt;&lt;wsp:rsid wsp:val=&quot;001237DD&quot;/&gt;&lt;wsp:rsid wsp:val=&quot;00123D93&quot;/&gt;&lt;wsp:rsid wsp:val=&quot;00123EC7&quot;/&gt;&lt;wsp:rsid wsp:val=&quot;001244C4&quot;/&gt;&lt;wsp:rsid wsp:val=&quot;001244F2&quot;/&gt;&lt;wsp:rsid wsp:val=&quot;00124782&quot;/&gt;&lt;wsp:rsid wsp:val=&quot;00124BD8&quot;/&gt;&lt;wsp:rsid wsp:val=&quot;00124BFA&quot;/&gt;&lt;wsp:rsid wsp:val=&quot;00124C02&quot;/&gt;&lt;wsp:rsid wsp:val=&quot;00124D19&quot;/&gt;&lt;wsp:rsid wsp:val=&quot;00124F75&quot;/&gt;&lt;wsp:rsid wsp:val=&quot;001250B8&quot;/&gt;&lt;wsp:rsid wsp:val=&quot;0012518C&quot;/&gt;&lt;wsp:rsid wsp:val=&quot;001253EA&quot;/&gt;&lt;wsp:rsid wsp:val=&quot;00125A63&quot;/&gt;&lt;wsp:rsid wsp:val=&quot;00125C00&quot;/&gt;&lt;wsp:rsid wsp:val=&quot;00125C12&quot;/&gt;&lt;wsp:rsid wsp:val=&quot;00126167&quot;/&gt;&lt;wsp:rsid wsp:val=&quot;00126487&quot;/&gt;&lt;wsp:rsid wsp:val=&quot;00126AE0&quot;/&gt;&lt;wsp:rsid wsp:val=&quot;00126B91&quot;/&gt;&lt;wsp:rsid wsp:val=&quot;0012702A&quot;/&gt;&lt;wsp:rsid wsp:val=&quot;001271F4&quot;/&gt;&lt;wsp:rsid wsp:val=&quot;0012722F&quot;/&gt;&lt;wsp:rsid wsp:val=&quot;001272CC&quot;/&gt;&lt;wsp:rsid wsp:val=&quot;0012737B&quot;/&gt;&lt;wsp:rsid wsp:val=&quot;001273B2&quot;/&gt;&lt;wsp:rsid wsp:val=&quot;001273C3&quot;/&gt;&lt;wsp:rsid wsp:val=&quot;001275FD&quot;/&gt;&lt;wsp:rsid wsp:val=&quot;0012766D&quot;/&gt;&lt;wsp:rsid wsp:val=&quot;00127737&quot;/&gt;&lt;wsp:rsid wsp:val=&quot;00127A2A&quot;/&gt;&lt;wsp:rsid wsp:val=&quot;00127E31&quot;/&gt;&lt;wsp:rsid wsp:val=&quot;00127F6A&quot;/&gt;&lt;wsp:rsid wsp:val=&quot;00127F96&quot;/&gt;&lt;wsp:rsid wsp:val=&quot;00127FEB&quot;/&gt;&lt;wsp:rsid wsp:val=&quot;001301A8&quot;/&gt;&lt;wsp:rsid wsp:val=&quot;0013069B&quot;/&gt;&lt;wsp:rsid wsp:val=&quot;00130780&quot;/&gt;&lt;wsp:rsid wsp:val=&quot;0013102E&quot;/&gt;&lt;wsp:rsid wsp:val=&quot;0013106C&quot;/&gt;&lt;wsp:rsid wsp:val=&quot;00131214&quot;/&gt;&lt;wsp:rsid wsp:val=&quot;0013131A&quot;/&gt;&lt;wsp:rsid wsp:val=&quot;00131444&quot;/&gt;&lt;wsp:rsid wsp:val=&quot;001314FE&quot;/&gt;&lt;wsp:rsid wsp:val=&quot;0013156F&quot;/&gt;&lt;wsp:rsid wsp:val=&quot;00131662&quot;/&gt;&lt;wsp:rsid wsp:val=&quot;0013195E&quot;/&gt;&lt;wsp:rsid wsp:val=&quot;00131C65&quot;/&gt;&lt;wsp:rsid wsp:val=&quot;00131EFC&quot;/&gt;&lt;wsp:rsid wsp:val=&quot;00132287&quot;/&gt;&lt;wsp:rsid wsp:val=&quot;0013234F&quot;/&gt;&lt;wsp:rsid wsp:val=&quot;0013235B&quot;/&gt;&lt;wsp:rsid wsp:val=&quot;0013253B&quot;/&gt;&lt;wsp:rsid wsp:val=&quot;00132593&quot;/&gt;&lt;wsp:rsid wsp:val=&quot;0013324E&quot;/&gt;&lt;wsp:rsid wsp:val=&quot;00133421&quot;/&gt;&lt;wsp:rsid wsp:val=&quot;001336B0&quot;/&gt;&lt;wsp:rsid wsp:val=&quot;001337ED&quot;/&gt;&lt;wsp:rsid wsp:val=&quot;00133BFD&quot;/&gt;&lt;wsp:rsid wsp:val=&quot;00133E44&quot;/&gt;&lt;wsp:rsid wsp:val=&quot;00133ECB&quot;/&gt;&lt;wsp:rsid wsp:val=&quot;00133EFF&quot;/&gt;&lt;wsp:rsid wsp:val=&quot;00133F7A&quot;/&gt;&lt;wsp:rsid wsp:val=&quot;0013424E&quot;/&gt;&lt;wsp:rsid wsp:val=&quot;0013461E&quot;/&gt;&lt;wsp:rsid wsp:val=&quot;001347E8&quot;/&gt;&lt;wsp:rsid wsp:val=&quot;001349A5&quot;/&gt;&lt;wsp:rsid wsp:val=&quot;00134AFC&quot;/&gt;&lt;wsp:rsid wsp:val=&quot;00134DF8&quot;/&gt;&lt;wsp:rsid wsp:val=&quot;00134E19&quot;/&gt;&lt;wsp:rsid wsp:val=&quot;00134E38&quot;/&gt;&lt;wsp:rsid wsp:val=&quot;001353E8&quot;/&gt;&lt;wsp:rsid wsp:val=&quot;00135525&quot;/&gt;&lt;wsp:rsid wsp:val=&quot;00135531&quot;/&gt;&lt;wsp:rsid wsp:val=&quot;00135747&quot;/&gt;&lt;wsp:rsid wsp:val=&quot;00135933&quot;/&gt;&lt;wsp:rsid wsp:val=&quot;00135938&quot;/&gt;&lt;wsp:rsid wsp:val=&quot;00135A78&quot;/&gt;&lt;wsp:rsid wsp:val=&quot;00135B0C&quot;/&gt;&lt;wsp:rsid wsp:val=&quot;00135D2A&quot;/&gt;&lt;wsp:rsid wsp:val=&quot;00135F89&quot;/&gt;&lt;wsp:rsid wsp:val=&quot;00135FED&quot;/&gt;&lt;wsp:rsid wsp:val=&quot;0013622E&quot;/&gt;&lt;wsp:rsid wsp:val=&quot;0013646D&quot;/&gt;&lt;wsp:rsid wsp:val=&quot;00136534&quot;/&gt;&lt;wsp:rsid wsp:val=&quot;00136589&quot;/&gt;&lt;wsp:rsid wsp:val=&quot;00136970&quot;/&gt;&lt;wsp:rsid wsp:val=&quot;00136DB3&quot;/&gt;&lt;wsp:rsid wsp:val=&quot;00137082&quot;/&gt;&lt;wsp:rsid wsp:val=&quot;00137298&quot;/&gt;&lt;wsp:rsid wsp:val=&quot;001373AF&quot;/&gt;&lt;wsp:rsid wsp:val=&quot;0013764D&quot;/&gt;&lt;wsp:rsid wsp:val=&quot;00137805&quot;/&gt;&lt;wsp:rsid wsp:val=&quot;00137950&quot;/&gt;&lt;wsp:rsid wsp:val=&quot;001379C5&quot;/&gt;&lt;wsp:rsid wsp:val=&quot;00137B31&quot;/&gt;&lt;wsp:rsid wsp:val=&quot;0014019A&quot;/&gt;&lt;wsp:rsid wsp:val=&quot;001401DE&quot;/&gt;&lt;wsp:rsid wsp:val=&quot;00140288&quot;/&gt;&lt;wsp:rsid wsp:val=&quot;0014045A&quot;/&gt;&lt;wsp:rsid wsp:val=&quot;001404E4&quot;/&gt;&lt;wsp:rsid wsp:val=&quot;0014059F&quot;/&gt;&lt;wsp:rsid wsp:val=&quot;00140A4F&quot;/&gt;&lt;wsp:rsid wsp:val=&quot;00140AD7&quot;/&gt;&lt;wsp:rsid wsp:val=&quot;00140CC6&quot;/&gt;&lt;wsp:rsid wsp:val=&quot;00140FC0&quot;/&gt;&lt;wsp:rsid wsp:val=&quot;00141168&quot;/&gt;&lt;wsp:rsid wsp:val=&quot;00141293&quot;/&gt;&lt;wsp:rsid wsp:val=&quot;00141699&quot;/&gt;&lt;wsp:rsid wsp:val=&quot;00141A63&quot;/&gt;&lt;wsp:rsid wsp:val=&quot;00141B2F&quot;/&gt;&lt;wsp:rsid wsp:val=&quot;00141B89&quot;/&gt;&lt;wsp:rsid wsp:val=&quot;00141C58&quot;/&gt;&lt;wsp:rsid wsp:val=&quot;00141E6B&quot;/&gt;&lt;wsp:rsid wsp:val=&quot;001422B2&quot;/&gt;&lt;wsp:rsid wsp:val=&quot;0014298E&quot;/&gt;&lt;wsp:rsid wsp:val=&quot;0014299C&quot;/&gt;&lt;wsp:rsid wsp:val=&quot;0014310A&quot;/&gt;&lt;wsp:rsid wsp:val=&quot;00143578&quot;/&gt;&lt;wsp:rsid wsp:val=&quot;00143655&quot;/&gt;&lt;wsp:rsid wsp:val=&quot;001439A6&quot;/&gt;&lt;wsp:rsid wsp:val=&quot;00143A72&quot;/&gt;&lt;wsp:rsid wsp:val=&quot;00143D40&quot;/&gt;&lt;wsp:rsid wsp:val=&quot;00143F1A&quot;/&gt;&lt;wsp:rsid wsp:val=&quot;0014405C&quot;/&gt;&lt;wsp:rsid wsp:val=&quot;00144445&quot;/&gt;&lt;wsp:rsid wsp:val=&quot;0014483B&quot;/&gt;&lt;wsp:rsid wsp:val=&quot;0014494F&quot;/&gt;&lt;wsp:rsid wsp:val=&quot;00144D7D&quot;/&gt;&lt;wsp:rsid wsp:val=&quot;00144E28&quot;/&gt;&lt;wsp:rsid wsp:val=&quot;001451A1&quot;/&gt;&lt;wsp:rsid wsp:val=&quot;00145255&quot;/&gt;&lt;wsp:rsid wsp:val=&quot;00145726&quot;/&gt;&lt;wsp:rsid wsp:val=&quot;00145C09&quot;/&gt;&lt;wsp:rsid wsp:val=&quot;00145FCD&quot;/&gt;&lt;wsp:rsid wsp:val=&quot;00146177&quot;/&gt;&lt;wsp:rsid wsp:val=&quot;00146E1D&quot;/&gt;&lt;wsp:rsid wsp:val=&quot;00147007&quot;/&gt;&lt;wsp:rsid wsp:val=&quot;00147008&quot;/&gt;&lt;wsp:rsid wsp:val=&quot;0014748D&quot;/&gt;&lt;wsp:rsid wsp:val=&quot;00147668&quot;/&gt;&lt;wsp:rsid wsp:val=&quot;001478C2&quot;/&gt;&lt;wsp:rsid wsp:val=&quot;001479C7&quot;/&gt;&lt;wsp:rsid wsp:val=&quot;001479C8&quot;/&gt;&lt;wsp:rsid wsp:val=&quot;00147A74&quot;/&gt;&lt;wsp:rsid wsp:val=&quot;00147F3B&quot;/&gt;&lt;wsp:rsid wsp:val=&quot;00147F88&quot;/&gt;&lt;wsp:rsid wsp:val=&quot;00150454&quot;/&gt;&lt;wsp:rsid wsp:val=&quot;00150836&quot;/&gt;&lt;wsp:rsid wsp:val=&quot;00150AB7&quot;/&gt;&lt;wsp:rsid wsp:val=&quot;00150F89&quot;/&gt;&lt;wsp:rsid wsp:val=&quot;00151226&quot;/&gt;&lt;wsp:rsid wsp:val=&quot;001512A9&quot;/&gt;&lt;wsp:rsid wsp:val=&quot;001512D9&quot;/&gt;&lt;wsp:rsid wsp:val=&quot;0015143C&quot;/&gt;&lt;wsp:rsid wsp:val=&quot;00151809&quot;/&gt;&lt;wsp:rsid wsp:val=&quot;001518C8&quot;/&gt;&lt;wsp:rsid wsp:val=&quot;00151ABC&quot;/&gt;&lt;wsp:rsid wsp:val=&quot;00151C5B&quot;/&gt;&lt;wsp:rsid wsp:val=&quot;0015274C&quot;/&gt;&lt;wsp:rsid wsp:val=&quot;00152AD8&quot;/&gt;&lt;wsp:rsid wsp:val=&quot;00153121&quot;/&gt;&lt;wsp:rsid wsp:val=&quot;0015317A&quot;/&gt;&lt;wsp:rsid wsp:val=&quot;001533D4&quot;/&gt;&lt;wsp:rsid wsp:val=&quot;00153611&quot;/&gt;&lt;wsp:rsid wsp:val=&quot;00153992&quot;/&gt;&lt;wsp:rsid wsp:val=&quot;00153AB7&quot;/&gt;&lt;wsp:rsid wsp:val=&quot;00153B7A&quot;/&gt;&lt;wsp:rsid wsp:val=&quot;00153B95&quot;/&gt;&lt;wsp:rsid wsp:val=&quot;00153FB1&quot;/&gt;&lt;wsp:rsid wsp:val=&quot;001542D1&quot;/&gt;&lt;wsp:rsid wsp:val=&quot;00154474&quot;/&gt;&lt;wsp:rsid wsp:val=&quot;00154569&quot;/&gt;&lt;wsp:rsid wsp:val=&quot;00154616&quot;/&gt;&lt;wsp:rsid wsp:val=&quot;001546FD&quot;/&gt;&lt;wsp:rsid wsp:val=&quot;0015488F&quot;/&gt;&lt;wsp:rsid wsp:val=&quot;00154A48&quot;/&gt;&lt;wsp:rsid wsp:val=&quot;00154C16&quot;/&gt;&lt;wsp:rsid wsp:val=&quot;00154D95&quot;/&gt;&lt;wsp:rsid wsp:val=&quot;00154DAF&quot;/&gt;&lt;wsp:rsid wsp:val=&quot;00154E9D&quot;/&gt;&lt;wsp:rsid wsp:val=&quot;00154FFE&quot;/&gt;&lt;wsp:rsid wsp:val=&quot;00155962&quot;/&gt;&lt;wsp:rsid wsp:val=&quot;00155B5A&quot;/&gt;&lt;wsp:rsid wsp:val=&quot;00155C0C&quot;/&gt;&lt;wsp:rsid wsp:val=&quot;001565DF&quot;/&gt;&lt;wsp:rsid wsp:val=&quot;001568CD&quot;/&gt;&lt;wsp:rsid wsp:val=&quot;00156F5F&quot;/&gt;&lt;wsp:rsid wsp:val=&quot;0015700A&quot;/&gt;&lt;wsp:rsid wsp:val=&quot;0015780B&quot;/&gt;&lt;wsp:rsid wsp:val=&quot;00157875&quot;/&gt;&lt;wsp:rsid wsp:val=&quot;00157906&quot;/&gt;&lt;wsp:rsid wsp:val=&quot;001579C9&quot;/&gt;&lt;wsp:rsid wsp:val=&quot;0016004B&quot;/&gt;&lt;wsp:rsid wsp:val=&quot;0016012A&quot;/&gt;&lt;wsp:rsid wsp:val=&quot;001604F4&quot;/&gt;&lt;wsp:rsid wsp:val=&quot;0016056C&quot;/&gt;&lt;wsp:rsid wsp:val=&quot;00160662&quot;/&gt;&lt;wsp:rsid wsp:val=&quot;0016089B&quot;/&gt;&lt;wsp:rsid wsp:val=&quot;00160AD8&quot;/&gt;&lt;wsp:rsid wsp:val=&quot;00160B40&quot;/&gt;&lt;wsp:rsid wsp:val=&quot;00161192&quot;/&gt;&lt;wsp:rsid wsp:val=&quot;00161414&quot;/&gt;&lt;wsp:rsid wsp:val=&quot;0016144B&quot;/&gt;&lt;wsp:rsid wsp:val=&quot;0016164F&quot;/&gt;&lt;wsp:rsid wsp:val=&quot;001617F7&quot;/&gt;&lt;wsp:rsid wsp:val=&quot;00161B38&quot;/&gt;&lt;wsp:rsid wsp:val=&quot;00162217&quot;/&gt;&lt;wsp:rsid wsp:val=&quot;0016256C&quot;/&gt;&lt;wsp:rsid wsp:val=&quot;00162797&quot;/&gt;&lt;wsp:rsid wsp:val=&quot;00162969&quot;/&gt;&lt;wsp:rsid wsp:val=&quot;00162A7E&quot;/&gt;&lt;wsp:rsid wsp:val=&quot;00162A8A&quot;/&gt;&lt;wsp:rsid wsp:val=&quot;00162B50&quot;/&gt;&lt;wsp:rsid wsp:val=&quot;00162B74&quot;/&gt;&lt;wsp:rsid wsp:val=&quot;00162E2F&quot;/&gt;&lt;wsp:rsid wsp:val=&quot;0016301D&quot;/&gt;&lt;wsp:rsid wsp:val=&quot;0016308C&quot;/&gt;&lt;wsp:rsid wsp:val=&quot;0016320A&quot;/&gt;&lt;wsp:rsid wsp:val=&quot;00163258&quot;/&gt;&lt;wsp:rsid wsp:val=&quot;00163605&quot;/&gt;&lt;wsp:rsid wsp:val=&quot;00163697&quot;/&gt;&lt;wsp:rsid wsp:val=&quot;0016374C&quot;/&gt;&lt;wsp:rsid wsp:val=&quot;0016387E&quot;/&gt;&lt;wsp:rsid wsp:val=&quot;00163992&quot;/&gt;&lt;wsp:rsid wsp:val=&quot;00163B02&quot;/&gt;&lt;wsp:rsid wsp:val=&quot;00163E1B&quot;/&gt;&lt;wsp:rsid wsp:val=&quot;00163F5E&quot;/&gt;&lt;wsp:rsid wsp:val=&quot;001642CF&quot;/&gt;&lt;wsp:rsid wsp:val=&quot;00164500&quot;/&gt;&lt;wsp:rsid wsp:val=&quot;00164515&quot;/&gt;&lt;wsp:rsid wsp:val=&quot;0016474D&quot;/&gt;&lt;wsp:rsid wsp:val=&quot;00164A93&quot;/&gt;&lt;wsp:rsid wsp:val=&quot;00164AD4&quot;/&gt;&lt;wsp:rsid wsp:val=&quot;00164C94&quot;/&gt;&lt;wsp:rsid wsp:val=&quot;00164FCB&quot;/&gt;&lt;wsp:rsid wsp:val=&quot;0016502A&quot;/&gt;&lt;wsp:rsid wsp:val=&quot;00165163&quot;/&gt;&lt;wsp:rsid wsp:val=&quot;001653D6&quot;/&gt;&lt;wsp:rsid wsp:val=&quot;0016543E&quot;/&gt;&lt;wsp:rsid wsp:val=&quot;00165462&quot;/&gt;&lt;wsp:rsid wsp:val=&quot;001655A4&quot;/&gt;&lt;wsp:rsid wsp:val=&quot;001655E8&quot;/&gt;&lt;wsp:rsid wsp:val=&quot;001657F0&quot;/&gt;&lt;wsp:rsid wsp:val=&quot;001658D6&quot;/&gt;&lt;wsp:rsid wsp:val=&quot;00165B28&quot;/&gt;&lt;wsp:rsid wsp:val=&quot;00165B3E&quot;/&gt;&lt;wsp:rsid wsp:val=&quot;00165E35&quot;/&gt;&lt;wsp:rsid wsp:val=&quot;0016635F&quot;/&gt;&lt;wsp:rsid wsp:val=&quot;00166554&quot;/&gt;&lt;wsp:rsid wsp:val=&quot;0016668D&quot;/&gt;&lt;wsp:rsid wsp:val=&quot;001668F9&quot;/&gt;&lt;wsp:rsid wsp:val=&quot;001672AB&quot;/&gt;&lt;wsp:rsid wsp:val=&quot;00167431&quot;/&gt;&lt;wsp:rsid wsp:val=&quot;00167453&quot;/&gt;&lt;wsp:rsid wsp:val=&quot;001677A5&quot;/&gt;&lt;wsp:rsid wsp:val=&quot;00167A1C&quot;/&gt;&lt;wsp:rsid wsp:val=&quot;00167BD0&quot;/&gt;&lt;wsp:rsid wsp:val=&quot;00167D1C&quot;/&gt;&lt;wsp:rsid wsp:val=&quot;00167FD9&quot;/&gt;&lt;wsp:rsid wsp:val=&quot;00170010&quot;/&gt;&lt;wsp:rsid wsp:val=&quot;00170025&quot;/&gt;&lt;wsp:rsid wsp:val=&quot;00170785&quot;/&gt;&lt;wsp:rsid wsp:val=&quot;00171155&quot;/&gt;&lt;wsp:rsid wsp:val=&quot;00171382&quot;/&gt;&lt;wsp:rsid wsp:val=&quot;00171462&quot;/&gt;&lt;wsp:rsid wsp:val=&quot;00171612&quot;/&gt;&lt;wsp:rsid wsp:val=&quot;00171642&quot;/&gt;&lt;wsp:rsid wsp:val=&quot;00171FC8&quot;/&gt;&lt;wsp:rsid wsp:val=&quot;00172037&quot;/&gt;&lt;wsp:rsid wsp:val=&quot;00172199&quot;/&gt;&lt;wsp:rsid wsp:val=&quot;0017227F&quot;/&gt;&lt;wsp:rsid wsp:val=&quot;001727A9&quot;/&gt;&lt;wsp:rsid wsp:val=&quot;00172F27&quot;/&gt;&lt;wsp:rsid wsp:val=&quot;00173023&quot;/&gt;&lt;wsp:rsid wsp:val=&quot;0017376E&quot;/&gt;&lt;wsp:rsid wsp:val=&quot;00173B12&quot;/&gt;&lt;wsp:rsid wsp:val=&quot;00173C66&quot;/&gt;&lt;wsp:rsid wsp:val=&quot;00173F78&quot;/&gt;&lt;wsp:rsid wsp:val=&quot;00174460&quot;/&gt;&lt;wsp:rsid wsp:val=&quot;001747D6&quot;/&gt;&lt;wsp:rsid wsp:val=&quot;001749BE&quot;/&gt;&lt;wsp:rsid wsp:val=&quot;00174AED&quot;/&gt;&lt;wsp:rsid wsp:val=&quot;00174B72&quot;/&gt;&lt;wsp:rsid wsp:val=&quot;00174BAD&quot;/&gt;&lt;wsp:rsid wsp:val=&quot;00174C2C&quot;/&gt;&lt;wsp:rsid wsp:val=&quot;00174F3F&quot;/&gt;&lt;wsp:rsid wsp:val=&quot;00174FB8&quot;/&gt;&lt;wsp:rsid wsp:val=&quot;0017512B&quot;/&gt;&lt;wsp:rsid wsp:val=&quot;0017564C&quot;/&gt;&lt;wsp:rsid wsp:val=&quot;001757FB&quot;/&gt;&lt;wsp:rsid wsp:val=&quot;00175993&quot;/&gt;&lt;wsp:rsid wsp:val=&quot;00175A12&quot;/&gt;&lt;wsp:rsid wsp:val=&quot;00175A16&quot;/&gt;&lt;wsp:rsid wsp:val=&quot;00175B86&quot;/&gt;&lt;wsp:rsid wsp:val=&quot;00175FEB&quot;/&gt;&lt;wsp:rsid wsp:val=&quot;00176077&quot;/&gt;&lt;wsp:rsid wsp:val=&quot;001761BF&quot;/&gt;&lt;wsp:rsid wsp:val=&quot;001763CC&quot;/&gt;&lt;wsp:rsid wsp:val=&quot;0017664D&quot;/&gt;&lt;wsp:rsid wsp:val=&quot;0017678F&quot;/&gt;&lt;wsp:rsid wsp:val=&quot;001769AC&quot;/&gt;&lt;wsp:rsid wsp:val=&quot;001769B5&quot;/&gt;&lt;wsp:rsid wsp:val=&quot;00176B7D&quot;/&gt;&lt;wsp:rsid wsp:val=&quot;001770C4&quot;/&gt;&lt;wsp:rsid wsp:val=&quot;00177425&quot;/&gt;&lt;wsp:rsid wsp:val=&quot;001800A0&quot;/&gt;&lt;wsp:rsid wsp:val=&quot;00180300&quot;/&gt;&lt;wsp:rsid wsp:val=&quot;001806E7&quot;/&gt;&lt;wsp:rsid wsp:val=&quot;001808B9&quot;/&gt;&lt;wsp:rsid wsp:val=&quot;00180965&quot;/&gt;&lt;wsp:rsid wsp:val=&quot;00180CF8&quot;/&gt;&lt;wsp:rsid wsp:val=&quot;00181133&quot;/&gt;&lt;wsp:rsid wsp:val=&quot;00181481&quot;/&gt;&lt;wsp:rsid wsp:val=&quot;00181CBB&quot;/&gt;&lt;wsp:rsid wsp:val=&quot;00182075&quot;/&gt;&lt;wsp:rsid wsp:val=&quot;00182447&quot;/&gt;&lt;wsp:rsid wsp:val=&quot;0018253F&quot;/&gt;&lt;wsp:rsid wsp:val=&quot;001826E7&quot;/&gt;&lt;wsp:rsid wsp:val=&quot;00182936&quot;/&gt;&lt;wsp:rsid wsp:val=&quot;00182A2A&quot;/&gt;&lt;wsp:rsid wsp:val=&quot;00182AB2&quot;/&gt;&lt;wsp:rsid wsp:val=&quot;001832F8&quot;/&gt;&lt;wsp:rsid wsp:val=&quot;001838C8&quot;/&gt;&lt;wsp:rsid wsp:val=&quot;00183B17&quot;/&gt;&lt;wsp:rsid wsp:val=&quot;00183D51&quot;/&gt;&lt;wsp:rsid wsp:val=&quot;00183DCC&quot;/&gt;&lt;wsp:rsid wsp:val=&quot;00183F46&quot;/&gt;&lt;wsp:rsid wsp:val=&quot;00184072&quot;/&gt;&lt;wsp:rsid wsp:val=&quot;001840E8&quot;/&gt;&lt;wsp:rsid wsp:val=&quot;001846F6&quot;/&gt;&lt;wsp:rsid wsp:val=&quot;001849E8&quot;/&gt;&lt;wsp:rsid wsp:val=&quot;00184D6F&quot;/&gt;&lt;wsp:rsid wsp:val=&quot;00185598&quot;/&gt;&lt;wsp:rsid wsp:val=&quot;001858B4&quot;/&gt;&lt;wsp:rsid wsp:val=&quot;0018596D&quot;/&gt;&lt;wsp:rsid wsp:val=&quot;00185B7B&quot;/&gt;&lt;wsp:rsid wsp:val=&quot;00185C1E&quot;/&gt;&lt;wsp:rsid wsp:val=&quot;00185F5D&quot;/&gt;&lt;wsp:rsid wsp:val=&quot;0018604B&quot;/&gt;&lt;wsp:rsid wsp:val=&quot;001861A4&quot;/&gt;&lt;wsp:rsid wsp:val=&quot;00186217&quot;/&gt;&lt;wsp:rsid wsp:val=&quot;00186270&quot;/&gt;&lt;wsp:rsid wsp:val=&quot;001863FC&quot;/&gt;&lt;wsp:rsid wsp:val=&quot;0018663D&quot;/&gt;&lt;wsp:rsid wsp:val=&quot;0018689E&quot;/&gt;&lt;wsp:rsid wsp:val=&quot;001869E7&quot;/&gt;&lt;wsp:rsid wsp:val=&quot;00186D6F&quot;/&gt;&lt;wsp:rsid wsp:val=&quot;00186DD3&quot;/&gt;&lt;wsp:rsid wsp:val=&quot;00186F61&quot;/&gt;&lt;wsp:rsid wsp:val=&quot;001871E4&quot;/&gt;&lt;wsp:rsid wsp:val=&quot;00187272&quot;/&gt;&lt;wsp:rsid wsp:val=&quot;0018742E&quot;/&gt;&lt;wsp:rsid wsp:val=&quot;001878EA&quot;/&gt;&lt;wsp:rsid wsp:val=&quot;001879EF&quot;/&gt;&lt;wsp:rsid wsp:val=&quot;00190328&quot;/&gt;&lt;wsp:rsid wsp:val=&quot;001903E5&quot;/&gt;&lt;wsp:rsid wsp:val=&quot;001905AD&quot;/&gt;&lt;wsp:rsid wsp:val=&quot;001908D1&quot;/&gt;&lt;wsp:rsid wsp:val=&quot;0019096C&quot;/&gt;&lt;wsp:rsid wsp:val=&quot;00190A66&quot;/&gt;&lt;wsp:rsid wsp:val=&quot;00190AD0&quot;/&gt;&lt;wsp:rsid wsp:val=&quot;00190BE0&quot;/&gt;&lt;wsp:rsid wsp:val=&quot;00190C49&quot;/&gt;&lt;wsp:rsid wsp:val=&quot;00190CED&quot;/&gt;&lt;wsp:rsid wsp:val=&quot;00190E0F&quot;/&gt;&lt;wsp:rsid wsp:val=&quot;00190F9C&quot;/&gt;&lt;wsp:rsid wsp:val=&quot;001913D3&quot;/&gt;&lt;wsp:rsid wsp:val=&quot;001914B1&quot;/&gt;&lt;wsp:rsid wsp:val=&quot;001914FE&quot;/&gt;&lt;wsp:rsid wsp:val=&quot;00191D3E&quot;/&gt;&lt;wsp:rsid wsp:val=&quot;00191E09&quot;/&gt;&lt;wsp:rsid wsp:val=&quot;00191E5A&quot;/&gt;&lt;wsp:rsid wsp:val=&quot;00192261&quot;/&gt;&lt;wsp:rsid wsp:val=&quot;0019227C&quot;/&gt;&lt;wsp:rsid wsp:val=&quot;0019233C&quot;/&gt;&lt;wsp:rsid wsp:val=&quot;00192670&quot;/&gt;&lt;wsp:rsid wsp:val=&quot;00192706&quot;/&gt;&lt;wsp:rsid wsp:val=&quot;00192ADC&quot;/&gt;&lt;wsp:rsid wsp:val=&quot;00192BCD&quot;/&gt;&lt;wsp:rsid wsp:val=&quot;00192E10&quot;/&gt;&lt;wsp:rsid wsp:val=&quot;00192EEA&quot;/&gt;&lt;wsp:rsid wsp:val=&quot;00193084&quot;/&gt;&lt;wsp:rsid wsp:val=&quot;001932C4&quot;/&gt;&lt;wsp:rsid wsp:val=&quot;0019349A&quot;/&gt;&lt;wsp:rsid wsp:val=&quot;00193529&quot;/&gt;&lt;wsp:rsid wsp:val=&quot;001936D0&quot;/&gt;&lt;wsp:rsid wsp:val=&quot;00193A7B&quot;/&gt;&lt;wsp:rsid wsp:val=&quot;00193E91&quot;/&gt;&lt;wsp:rsid wsp:val=&quot;00193F74&quot;/&gt;&lt;wsp:rsid wsp:val=&quot;00194084&quot;/&gt;&lt;wsp:rsid wsp:val=&quot;001943EF&quot;/&gt;&lt;wsp:rsid wsp:val=&quot;00194512&quot;/&gt;&lt;wsp:rsid wsp:val=&quot;00194ACE&quot;/&gt;&lt;wsp:rsid wsp:val=&quot;00194AFC&quot;/&gt;&lt;wsp:rsid wsp:val=&quot;00194B44&quot;/&gt;&lt;wsp:rsid wsp:val=&quot;00194D83&quot;/&gt;&lt;wsp:rsid wsp:val=&quot;00194E52&quot;/&gt;&lt;wsp:rsid wsp:val=&quot;0019500C&quot;/&gt;&lt;wsp:rsid wsp:val=&quot;001958C9&quot;/&gt;&lt;wsp:rsid wsp:val=&quot;00195AC2&quot;/&gt;&lt;wsp:rsid wsp:val=&quot;00195B6D&quot;/&gt;&lt;wsp:rsid wsp:val=&quot;00195C98&quot;/&gt;&lt;wsp:rsid wsp:val=&quot;00195D33&quot;/&gt;&lt;wsp:rsid wsp:val=&quot;00195DBC&quot;/&gt;&lt;wsp:rsid wsp:val=&quot;001960B9&quot;/&gt;&lt;wsp:rsid wsp:val=&quot;001964F4&quot;/&gt;&lt;wsp:rsid wsp:val=&quot;001966D4&quot;/&gt;&lt;wsp:rsid wsp:val=&quot;001966EB&quot;/&gt;&lt;wsp:rsid wsp:val=&quot;001969BA&quot;/&gt;&lt;wsp:rsid wsp:val=&quot;00196C41&quot;/&gt;&lt;wsp:rsid wsp:val=&quot;00196DAD&quot;/&gt;&lt;wsp:rsid wsp:val=&quot;00196F3B&quot;/&gt;&lt;wsp:rsid wsp:val=&quot;00196FD4&quot;/&gt;&lt;wsp:rsid wsp:val=&quot;0019719B&quot;/&gt;&lt;wsp:rsid wsp:val=&quot;001978B8&quot;/&gt;&lt;wsp:rsid wsp:val=&quot;001A01F2&quot;/&gt;&lt;wsp:rsid wsp:val=&quot;001A08C6&quot;/&gt;&lt;wsp:rsid wsp:val=&quot;001A0A89&quot;/&gt;&lt;wsp:rsid wsp:val=&quot;001A0D93&quot;/&gt;&lt;wsp:rsid wsp:val=&quot;001A0DB5&quot;/&gt;&lt;wsp:rsid wsp:val=&quot;001A0DB8&quot;/&gt;&lt;wsp:rsid wsp:val=&quot;001A0EAF&quot;/&gt;&lt;wsp:rsid wsp:val=&quot;001A0FF3&quot;/&gt;&lt;wsp:rsid wsp:val=&quot;001A1027&quot;/&gt;&lt;wsp:rsid wsp:val=&quot;001A11EA&quot;/&gt;&lt;wsp:rsid wsp:val=&quot;001A1994&quot;/&gt;&lt;wsp:rsid wsp:val=&quot;001A1C78&quot;/&gt;&lt;wsp:rsid wsp:val=&quot;001A21A4&quot;/&gt;&lt;wsp:rsid wsp:val=&quot;001A250A&quot;/&gt;&lt;wsp:rsid wsp:val=&quot;001A260B&quot;/&gt;&lt;wsp:rsid wsp:val=&quot;001A274D&quot;/&gt;&lt;wsp:rsid wsp:val=&quot;001A292A&quot;/&gt;&lt;wsp:rsid wsp:val=&quot;001A2AF7&quot;/&gt;&lt;wsp:rsid wsp:val=&quot;001A3572&quot;/&gt;&lt;wsp:rsid wsp:val=&quot;001A394C&quot;/&gt;&lt;wsp:rsid wsp:val=&quot;001A3EC3&quot;/&gt;&lt;wsp:rsid wsp:val=&quot;001A4236&quot;/&gt;&lt;wsp:rsid wsp:val=&quot;001A4359&quot;/&gt;&lt;wsp:rsid wsp:val=&quot;001A455C&quot;/&gt;&lt;wsp:rsid wsp:val=&quot;001A45BC&quot;/&gt;&lt;wsp:rsid wsp:val=&quot;001A4769&quot;/&gt;&lt;wsp:rsid wsp:val=&quot;001A5187&quot;/&gt;&lt;wsp:rsid wsp:val=&quot;001A52F8&quot;/&gt;&lt;wsp:rsid wsp:val=&quot;001A543C&quot;/&gt;&lt;wsp:rsid wsp:val=&quot;001A54AF&quot;/&gt;&lt;wsp:rsid wsp:val=&quot;001A583A&quot;/&gt;&lt;wsp:rsid wsp:val=&quot;001A5885&quot;/&gt;&lt;wsp:rsid wsp:val=&quot;001A58A0&quot;/&gt;&lt;wsp:rsid wsp:val=&quot;001A5A38&quot;/&gt;&lt;wsp:rsid wsp:val=&quot;001A5A60&quot;/&gt;&lt;wsp:rsid wsp:val=&quot;001A5BAA&quot;/&gt;&lt;wsp:rsid wsp:val=&quot;001A5C7F&quot;/&gt;&lt;wsp:rsid wsp:val=&quot;001A5F55&quot;/&gt;&lt;wsp:rsid wsp:val=&quot;001A6173&quot;/&gt;&lt;wsp:rsid wsp:val=&quot;001A6A35&quot;/&gt;&lt;wsp:rsid wsp:val=&quot;001A6AD0&quot;/&gt;&lt;wsp:rsid wsp:val=&quot;001A701D&quot;/&gt;&lt;wsp:rsid wsp:val=&quot;001A711F&quot;/&gt;&lt;wsp:rsid wsp:val=&quot;001A755A&quot;/&gt;&lt;wsp:rsid wsp:val=&quot;001A7600&quot;/&gt;&lt;wsp:rsid wsp:val=&quot;001A77DC&quot;/&gt;&lt;wsp:rsid wsp:val=&quot;001A7947&quot;/&gt;&lt;wsp:rsid wsp:val=&quot;001A7A4D&quot;/&gt;&lt;wsp:rsid wsp:val=&quot;001A7CC0&quot;/&gt;&lt;wsp:rsid wsp:val=&quot;001B0674&quot;/&gt;&lt;wsp:rsid wsp:val=&quot;001B0775&quot;/&gt;&lt;wsp:rsid wsp:val=&quot;001B0859&quot;/&gt;&lt;wsp:rsid wsp:val=&quot;001B0B51&quot;/&gt;&lt;wsp:rsid wsp:val=&quot;001B0CC5&quot;/&gt;&lt;wsp:rsid wsp:val=&quot;001B0D3B&quot;/&gt;&lt;wsp:rsid wsp:val=&quot;001B0D9D&quot;/&gt;&lt;wsp:rsid wsp:val=&quot;001B0E65&quot;/&gt;&lt;wsp:rsid wsp:val=&quot;001B11CC&quot;/&gt;&lt;wsp:rsid wsp:val=&quot;001B1A36&quot;/&gt;&lt;wsp:rsid wsp:val=&quot;001B269A&quot;/&gt;&lt;wsp:rsid wsp:val=&quot;001B26A1&quot;/&gt;&lt;wsp:rsid wsp:val=&quot;001B2898&quot;/&gt;&lt;wsp:rsid wsp:val=&quot;001B2A7C&quot;/&gt;&lt;wsp:rsid wsp:val=&quot;001B2DF2&quot;/&gt;&lt;wsp:rsid wsp:val=&quot;001B2E8B&quot;/&gt;&lt;wsp:rsid wsp:val=&quot;001B3229&quot;/&gt;&lt;wsp:rsid wsp:val=&quot;001B3452&quot;/&gt;&lt;wsp:rsid wsp:val=&quot;001B3729&quot;/&gt;&lt;wsp:rsid wsp:val=&quot;001B3A46&quot;/&gt;&lt;wsp:rsid wsp:val=&quot;001B3D79&quot;/&gt;&lt;wsp:rsid wsp:val=&quot;001B3E47&quot;/&gt;&lt;wsp:rsid wsp:val=&quot;001B408E&quot;/&gt;&lt;wsp:rsid wsp:val=&quot;001B441E&quot;/&gt;&lt;wsp:rsid wsp:val=&quot;001B46E1&quot;/&gt;&lt;wsp:rsid wsp:val=&quot;001B48EE&quot;/&gt;&lt;wsp:rsid wsp:val=&quot;001B564C&quot;/&gt;&lt;wsp:rsid wsp:val=&quot;001B56F3&quot;/&gt;&lt;wsp:rsid wsp:val=&quot;001B56FE&quot;/&gt;&lt;wsp:rsid wsp:val=&quot;001B5993&quot;/&gt;&lt;wsp:rsid wsp:val=&quot;001B5DD0&quot;/&gt;&lt;wsp:rsid wsp:val=&quot;001B5FFD&quot;/&gt;&lt;wsp:rsid wsp:val=&quot;001B6014&quot;/&gt;&lt;wsp:rsid wsp:val=&quot;001B6061&quot;/&gt;&lt;wsp:rsid wsp:val=&quot;001B69F2&quot;/&gt;&lt;wsp:rsid wsp:val=&quot;001B6C39&quot;/&gt;&lt;wsp:rsid wsp:val=&quot;001B6E53&quot;/&gt;&lt;wsp:rsid wsp:val=&quot;001B714B&quot;/&gt;&lt;wsp:rsid wsp:val=&quot;001B73F0&quot;/&gt;&lt;wsp:rsid wsp:val=&quot;001B750A&quot;/&gt;&lt;wsp:rsid wsp:val=&quot;001B770C&quot;/&gt;&lt;wsp:rsid wsp:val=&quot;001B77B0&quot;/&gt;&lt;wsp:rsid wsp:val=&quot;001B77B9&quot;/&gt;&lt;wsp:rsid wsp:val=&quot;001B7DDF&quot;/&gt;&lt;wsp:rsid wsp:val=&quot;001B7FFD&quot;/&gt;&lt;wsp:rsid wsp:val=&quot;001C01F0&quot;/&gt;&lt;wsp:rsid wsp:val=&quot;001C078C&quot;/&gt;&lt;wsp:rsid wsp:val=&quot;001C0943&quot;/&gt;&lt;wsp:rsid wsp:val=&quot;001C0D79&quot;/&gt;&lt;wsp:rsid wsp:val=&quot;001C0D7D&quot;/&gt;&lt;wsp:rsid wsp:val=&quot;001C0EF8&quot;/&gt;&lt;wsp:rsid wsp:val=&quot;001C1067&quot;/&gt;&lt;wsp:rsid wsp:val=&quot;001C1133&quot;/&gt;&lt;wsp:rsid wsp:val=&quot;001C11B2&quot;/&gt;&lt;wsp:rsid wsp:val=&quot;001C128A&quot;/&gt;&lt;wsp:rsid wsp:val=&quot;001C14DF&quot;/&gt;&lt;wsp:rsid wsp:val=&quot;001C18F8&quot;/&gt;&lt;wsp:rsid wsp:val=&quot;001C1CEB&quot;/&gt;&lt;wsp:rsid wsp:val=&quot;001C1FF0&quot;/&gt;&lt;wsp:rsid wsp:val=&quot;001C21F1&quot;/&gt;&lt;wsp:rsid wsp:val=&quot;001C23F4&quot;/&gt;&lt;wsp:rsid wsp:val=&quot;001C2638&quot;/&gt;&lt;wsp:rsid wsp:val=&quot;001C2962&quot;/&gt;&lt;wsp:rsid wsp:val=&quot;001C29B9&quot;/&gt;&lt;wsp:rsid wsp:val=&quot;001C2A96&quot;/&gt;&lt;wsp:rsid wsp:val=&quot;001C2BBE&quot;/&gt;&lt;wsp:rsid wsp:val=&quot;001C2E0C&quot;/&gt;&lt;wsp:rsid wsp:val=&quot;001C317A&quot;/&gt;&lt;wsp:rsid wsp:val=&quot;001C3373&quot;/&gt;&lt;wsp:rsid wsp:val=&quot;001C339D&quot;/&gt;&lt;wsp:rsid wsp:val=&quot;001C36DD&quot;/&gt;&lt;wsp:rsid wsp:val=&quot;001C372A&quot;/&gt;&lt;wsp:rsid wsp:val=&quot;001C3739&quot;/&gt;&lt;wsp:rsid wsp:val=&quot;001C3BD2&quot;/&gt;&lt;wsp:rsid wsp:val=&quot;001C3CB2&quot;/&gt;&lt;wsp:rsid wsp:val=&quot;001C3EB2&quot;/&gt;&lt;wsp:rsid wsp:val=&quot;001C42D4&quot;/&gt;&lt;wsp:rsid wsp:val=&quot;001C4635&quot;/&gt;&lt;wsp:rsid wsp:val=&quot;001C46C8&quot;/&gt;&lt;wsp:rsid wsp:val=&quot;001C4722&quot;/&gt;&lt;wsp:rsid wsp:val=&quot;001C4767&quot;/&gt;&lt;wsp:rsid wsp:val=&quot;001C4A93&quot;/&gt;&lt;wsp:rsid wsp:val=&quot;001C4F63&quot;/&gt;&lt;wsp:rsid wsp:val=&quot;001C4FCC&quot;/&gt;&lt;wsp:rsid wsp:val=&quot;001C51D4&quot;/&gt;&lt;wsp:rsid wsp:val=&quot;001C52CE&quot;/&gt;&lt;wsp:rsid wsp:val=&quot;001C5430&quot;/&gt;&lt;wsp:rsid wsp:val=&quot;001C54C7&quot;/&gt;&lt;wsp:rsid wsp:val=&quot;001C58C9&quot;/&gt;&lt;wsp:rsid wsp:val=&quot;001C59DE&quot;/&gt;&lt;wsp:rsid wsp:val=&quot;001C5B12&quot;/&gt;&lt;wsp:rsid wsp:val=&quot;001C5DA7&quot;/&gt;&lt;wsp:rsid wsp:val=&quot;001C5FC4&quot;/&gt;&lt;wsp:rsid wsp:val=&quot;001C61B0&quot;/&gt;&lt;wsp:rsid wsp:val=&quot;001C63FF&quot;/&gt;&lt;wsp:rsid wsp:val=&quot;001C6A76&quot;/&gt;&lt;wsp:rsid wsp:val=&quot;001C6B36&quot;/&gt;&lt;wsp:rsid wsp:val=&quot;001C6C97&quot;/&gt;&lt;wsp:rsid wsp:val=&quot;001C6DD2&quot;/&gt;&lt;wsp:rsid wsp:val=&quot;001C7125&quot;/&gt;&lt;wsp:rsid wsp:val=&quot;001C7206&quot;/&gt;&lt;wsp:rsid wsp:val=&quot;001C723D&quot;/&gt;&lt;wsp:rsid wsp:val=&quot;001C7399&quot;/&gt;&lt;wsp:rsid wsp:val=&quot;001C73D4&quot;/&gt;&lt;wsp:rsid wsp:val=&quot;001C768E&quot;/&gt;&lt;wsp:rsid wsp:val=&quot;001C7778&quot;/&gt;&lt;wsp:rsid wsp:val=&quot;001C7D4E&quot;/&gt;&lt;wsp:rsid wsp:val=&quot;001C7D63&quot;/&gt;&lt;wsp:rsid wsp:val=&quot;001D0031&quot;/&gt;&lt;wsp:rsid wsp:val=&quot;001D01FC&quot;/&gt;&lt;wsp:rsid wsp:val=&quot;001D0405&quot;/&gt;&lt;wsp:rsid wsp:val=&quot;001D0421&quot;/&gt;&lt;wsp:rsid wsp:val=&quot;001D042A&quot;/&gt;&lt;wsp:rsid wsp:val=&quot;001D0BD5&quot;/&gt;&lt;wsp:rsid wsp:val=&quot;001D0F12&quot;/&gt;&lt;wsp:rsid wsp:val=&quot;001D0FB8&quot;/&gt;&lt;wsp:rsid wsp:val=&quot;001D16F6&quot;/&gt;&lt;wsp:rsid wsp:val=&quot;001D1750&quot;/&gt;&lt;wsp:rsid wsp:val=&quot;001D1916&quot;/&gt;&lt;wsp:rsid wsp:val=&quot;001D1A53&quot;/&gt;&lt;wsp:rsid wsp:val=&quot;001D1B09&quot;/&gt;&lt;wsp:rsid wsp:val=&quot;001D1B2F&quot;/&gt;&lt;wsp:rsid wsp:val=&quot;001D20C4&quot;/&gt;&lt;wsp:rsid wsp:val=&quot;001D22D2&quot;/&gt;&lt;wsp:rsid wsp:val=&quot;001D23C8&quot;/&gt;&lt;wsp:rsid wsp:val=&quot;001D272A&quot;/&gt;&lt;wsp:rsid wsp:val=&quot;001D28D5&quot;/&gt;&lt;wsp:rsid wsp:val=&quot;001D2BA7&quot;/&gt;&lt;wsp:rsid wsp:val=&quot;001D3068&quot;/&gt;&lt;wsp:rsid wsp:val=&quot;001D310B&quot;/&gt;&lt;wsp:rsid wsp:val=&quot;001D33A5&quot;/&gt;&lt;wsp:rsid wsp:val=&quot;001D383B&quot;/&gt;&lt;wsp:rsid wsp:val=&quot;001D3AFC&quot;/&gt;&lt;wsp:rsid wsp:val=&quot;001D3CFF&quot;/&gt;&lt;wsp:rsid wsp:val=&quot;001D3D59&quot;/&gt;&lt;wsp:rsid wsp:val=&quot;001D3E93&quot;/&gt;&lt;wsp:rsid wsp:val=&quot;001D3F45&quot;/&gt;&lt;wsp:rsid wsp:val=&quot;001D3F71&quot;/&gt;&lt;wsp:rsid wsp:val=&quot;001D3F88&quot;/&gt;&lt;wsp:rsid wsp:val=&quot;001D40C9&quot;/&gt;&lt;wsp:rsid wsp:val=&quot;001D423C&quot;/&gt;&lt;wsp:rsid wsp:val=&quot;001D45D1&quot;/&gt;&lt;wsp:rsid wsp:val=&quot;001D4994&quot;/&gt;&lt;wsp:rsid wsp:val=&quot;001D4D18&quot;/&gt;&lt;wsp:rsid wsp:val=&quot;001D4D32&quot;/&gt;&lt;wsp:rsid wsp:val=&quot;001D50C2&quot;/&gt;&lt;wsp:rsid wsp:val=&quot;001D51D0&quot;/&gt;&lt;wsp:rsid wsp:val=&quot;001D539E&quot;/&gt;&lt;wsp:rsid wsp:val=&quot;001D5A66&quot;/&gt;&lt;wsp:rsid wsp:val=&quot;001D5A93&quot;/&gt;&lt;wsp:rsid wsp:val=&quot;001D5BCB&quot;/&gt;&lt;wsp:rsid wsp:val=&quot;001D5CDA&quot;/&gt;&lt;wsp:rsid wsp:val=&quot;001D67AB&quot;/&gt;&lt;wsp:rsid wsp:val=&quot;001D685B&quot;/&gt;&lt;wsp:rsid wsp:val=&quot;001D6952&quot;/&gt;&lt;wsp:rsid wsp:val=&quot;001D69E8&quot;/&gt;&lt;wsp:rsid wsp:val=&quot;001D6BF0&quot;/&gt;&lt;wsp:rsid wsp:val=&quot;001D6EBE&quot;/&gt;&lt;wsp:rsid wsp:val=&quot;001D721A&quot;/&gt;&lt;wsp:rsid wsp:val=&quot;001D7635&quot;/&gt;&lt;wsp:rsid wsp:val=&quot;001D7944&quot;/&gt;&lt;wsp:rsid wsp:val=&quot;001D7E4C&quot;/&gt;&lt;wsp:rsid wsp:val=&quot;001D7E71&quot;/&gt;&lt;wsp:rsid wsp:val=&quot;001D7FCA&quot;/&gt;&lt;wsp:rsid wsp:val=&quot;001E028A&quot;/&gt;&lt;wsp:rsid wsp:val=&quot;001E0319&quot;/&gt;&lt;wsp:rsid wsp:val=&quot;001E03A1&quot;/&gt;&lt;wsp:rsid wsp:val=&quot;001E062C&quot;/&gt;&lt;wsp:rsid wsp:val=&quot;001E10F5&quot;/&gt;&lt;wsp:rsid wsp:val=&quot;001E110D&quot;/&gt;&lt;wsp:rsid wsp:val=&quot;001E11AB&quot;/&gt;&lt;wsp:rsid wsp:val=&quot;001E11B2&quot;/&gt;&lt;wsp:rsid wsp:val=&quot;001E133D&quot;/&gt;&lt;wsp:rsid wsp:val=&quot;001E1452&quot;/&gt;&lt;wsp:rsid wsp:val=&quot;001E14A7&quot;/&gt;&lt;wsp:rsid wsp:val=&quot;001E194C&quot;/&gt;&lt;wsp:rsid wsp:val=&quot;001E1DD5&quot;/&gt;&lt;wsp:rsid wsp:val=&quot;001E1F25&quot;/&gt;&lt;wsp:rsid wsp:val=&quot;001E203A&quot;/&gt;&lt;wsp:rsid wsp:val=&quot;001E2144&quot;/&gt;&lt;wsp:rsid wsp:val=&quot;001E2729&quot;/&gt;&lt;wsp:rsid wsp:val=&quot;001E27E9&quot;/&gt;&lt;wsp:rsid wsp:val=&quot;001E29D4&quot;/&gt;&lt;wsp:rsid wsp:val=&quot;001E2D93&quot;/&gt;&lt;wsp:rsid wsp:val=&quot;001E2FE2&quot;/&gt;&lt;wsp:rsid wsp:val=&quot;001E353D&quot;/&gt;&lt;wsp:rsid wsp:val=&quot;001E3675&quot;/&gt;&lt;wsp:rsid wsp:val=&quot;001E3982&quot;/&gt;&lt;wsp:rsid wsp:val=&quot;001E425D&quot;/&gt;&lt;wsp:rsid wsp:val=&quot;001E441E&quot;/&gt;&lt;wsp:rsid wsp:val=&quot;001E444D&quot;/&gt;&lt;wsp:rsid wsp:val=&quot;001E4457&quot;/&gt;&lt;wsp:rsid wsp:val=&quot;001E457B&quot;/&gt;&lt;wsp:rsid wsp:val=&quot;001E4595&quot;/&gt;&lt;wsp:rsid wsp:val=&quot;001E46A9&quot;/&gt;&lt;wsp:rsid wsp:val=&quot;001E4C4F&quot;/&gt;&lt;wsp:rsid wsp:val=&quot;001E4FBE&quot;/&gt;&lt;wsp:rsid wsp:val=&quot;001E5410&quot;/&gt;&lt;wsp:rsid wsp:val=&quot;001E56D2&quot;/&gt;&lt;wsp:rsid wsp:val=&quot;001E5955&quot;/&gt;&lt;wsp:rsid wsp:val=&quot;001E59B2&quot;/&gt;&lt;wsp:rsid wsp:val=&quot;001E59E3&quot;/&gt;&lt;wsp:rsid wsp:val=&quot;001E5A21&quot;/&gt;&lt;wsp:rsid wsp:val=&quot;001E5C44&quot;/&gt;&lt;wsp:rsid wsp:val=&quot;001E5C77&quot;/&gt;&lt;wsp:rsid wsp:val=&quot;001E5CD4&quot;/&gt;&lt;wsp:rsid wsp:val=&quot;001E669A&quot;/&gt;&lt;wsp:rsid wsp:val=&quot;001E6991&quot;/&gt;&lt;wsp:rsid wsp:val=&quot;001E6A09&quot;/&gt;&lt;wsp:rsid wsp:val=&quot;001E6A5C&quot;/&gt;&lt;wsp:rsid wsp:val=&quot;001E6D8C&quot;/&gt;&lt;wsp:rsid wsp:val=&quot;001E6ED7&quot;/&gt;&lt;wsp:rsid wsp:val=&quot;001E6F0A&quot;/&gt;&lt;wsp:rsid wsp:val=&quot;001E7548&quot;/&gt;&lt;wsp:rsid wsp:val=&quot;001E7727&quot;/&gt;&lt;wsp:rsid wsp:val=&quot;001E793B&quot;/&gt;&lt;wsp:rsid wsp:val=&quot;001E7B9C&quot;/&gt;&lt;wsp:rsid wsp:val=&quot;001E7BA6&quot;/&gt;&lt;wsp:rsid wsp:val=&quot;001E7FBA&quot;/&gt;&lt;wsp:rsid wsp:val=&quot;001F0043&quot;/&gt;&lt;wsp:rsid wsp:val=&quot;001F01E4&quot;/&gt;&lt;wsp:rsid wsp:val=&quot;001F022F&quot;/&gt;&lt;wsp:rsid wsp:val=&quot;001F028A&quot;/&gt;&lt;wsp:rsid wsp:val=&quot;001F0356&quot;/&gt;&lt;wsp:rsid wsp:val=&quot;001F04D8&quot;/&gt;&lt;wsp:rsid wsp:val=&quot;001F05AE&quot;/&gt;&lt;wsp:rsid wsp:val=&quot;001F0685&quot;/&gt;&lt;wsp:rsid wsp:val=&quot;001F078A&quot;/&gt;&lt;wsp:rsid wsp:val=&quot;001F08E8&quot;/&gt;&lt;wsp:rsid wsp:val=&quot;001F0FEF&quot;/&gt;&lt;wsp:rsid wsp:val=&quot;001F1143&quot;/&gt;&lt;wsp:rsid wsp:val=&quot;001F11A6&quot;/&gt;&lt;wsp:rsid wsp:val=&quot;001F11FE&quot;/&gt;&lt;wsp:rsid wsp:val=&quot;001F145B&quot;/&gt;&lt;wsp:rsid wsp:val=&quot;001F156E&quot;/&gt;&lt;wsp:rsid wsp:val=&quot;001F15D0&quot;/&gt;&lt;wsp:rsid wsp:val=&quot;001F1A43&quot;/&gt;&lt;wsp:rsid wsp:val=&quot;001F1B14&quot;/&gt;&lt;wsp:rsid wsp:val=&quot;001F2497&quot;/&gt;&lt;wsp:rsid wsp:val=&quot;001F2AB1&quot;/&gt;&lt;wsp:rsid wsp:val=&quot;001F2FDC&quot;/&gt;&lt;wsp:rsid wsp:val=&quot;001F3076&quot;/&gt;&lt;wsp:rsid wsp:val=&quot;001F356F&quot;/&gt;&lt;wsp:rsid wsp:val=&quot;001F36F9&quot;/&gt;&lt;wsp:rsid wsp:val=&quot;001F372F&quot;/&gt;&lt;wsp:rsid wsp:val=&quot;001F3EE8&quot;/&gt;&lt;wsp:rsid wsp:val=&quot;001F3F7F&quot;/&gt;&lt;wsp:rsid wsp:val=&quot;001F445F&quot;/&gt;&lt;wsp:rsid wsp:val=&quot;001F48F4&quot;/&gt;&lt;wsp:rsid wsp:val=&quot;001F49C3&quot;/&gt;&lt;wsp:rsid wsp:val=&quot;001F4CBD&quot;/&gt;&lt;wsp:rsid wsp:val=&quot;001F4F1F&quot;/&gt;&lt;wsp:rsid wsp:val=&quot;001F4F45&quot;/&gt;&lt;wsp:rsid wsp:val=&quot;001F51E4&quot;/&gt;&lt;wsp:rsid wsp:val=&quot;001F5562&quot;/&gt;&lt;wsp:rsid wsp:val=&quot;001F55CE&quot;/&gt;&lt;wsp:rsid wsp:val=&quot;001F5673&quot;/&gt;&lt;wsp:rsid wsp:val=&quot;001F573F&quot;/&gt;&lt;wsp:rsid wsp:val=&quot;001F580D&quot;/&gt;&lt;wsp:rsid wsp:val=&quot;001F59D3&quot;/&gt;&lt;wsp:rsid wsp:val=&quot;001F59FA&quot;/&gt;&lt;wsp:rsid wsp:val=&quot;001F5A9F&quot;/&gt;&lt;wsp:rsid wsp:val=&quot;001F5CF7&quot;/&gt;&lt;wsp:rsid wsp:val=&quot;001F6A84&quot;/&gt;&lt;wsp:rsid wsp:val=&quot;001F6C63&quot;/&gt;&lt;wsp:rsid wsp:val=&quot;001F6DDB&quot;/&gt;&lt;wsp:rsid wsp:val=&quot;001F6EDC&quot;/&gt;&lt;wsp:rsid wsp:val=&quot;001F6FC4&quot;/&gt;&lt;wsp:rsid wsp:val=&quot;001F702D&quot;/&gt;&lt;wsp:rsid wsp:val=&quot;001F728E&quot;/&gt;&lt;wsp:rsid wsp:val=&quot;001F754D&quot;/&gt;&lt;wsp:rsid wsp:val=&quot;001F7590&quot;/&gt;&lt;wsp:rsid wsp:val=&quot;001F7A2B&quot;/&gt;&lt;wsp:rsid wsp:val=&quot;001F7A59&quot;/&gt;&lt;wsp:rsid wsp:val=&quot;001F7C5A&quot;/&gt;&lt;wsp:rsid wsp:val=&quot;002000F4&quot;/&gt;&lt;wsp:rsid wsp:val=&quot;002003BA&quot;/&gt;&lt;wsp:rsid wsp:val=&quot;002003EE&quot;/&gt;&lt;wsp:rsid wsp:val=&quot;00200581&quot;/&gt;&lt;wsp:rsid wsp:val=&quot;002006B4&quot;/&gt;&lt;wsp:rsid wsp:val=&quot;00200759&quot;/&gt;&lt;wsp:rsid wsp:val=&quot;002008DE&quot;/&gt;&lt;wsp:rsid wsp:val=&quot;00200987&quot;/&gt;&lt;wsp:rsid wsp:val=&quot;00200B04&quot;/&gt;&lt;wsp:rsid wsp:val=&quot;00200D43&quot;/&gt;&lt;wsp:rsid wsp:val=&quot;00200EFB&quot;/&gt;&lt;wsp:rsid wsp:val=&quot;00201580&quot;/&gt;&lt;wsp:rsid wsp:val=&quot;00201742&quot;/&gt;&lt;wsp:rsid wsp:val=&quot;002021C2&quot;/&gt;&lt;wsp:rsid wsp:val=&quot;0020232F&quot;/&gt;&lt;wsp:rsid wsp:val=&quot;002025F9&quot;/&gt;&lt;wsp:rsid wsp:val=&quot;00202676&quot;/&gt;&lt;wsp:rsid wsp:val=&quot;00202874&quot;/&gt;&lt;wsp:rsid wsp:val=&quot;00202B3F&quot;/&gt;&lt;wsp:rsid wsp:val=&quot;00202BC8&quot;/&gt;&lt;wsp:rsid wsp:val=&quot;00202DC5&quot;/&gt;&lt;wsp:rsid wsp:val=&quot;00203284&quot;/&gt;&lt;wsp:rsid wsp:val=&quot;00203339&quot;/&gt;&lt;wsp:rsid wsp:val=&quot;002036D1&quot;/&gt;&lt;wsp:rsid wsp:val=&quot;00203730&quot;/&gt;&lt;wsp:rsid wsp:val=&quot;00203879&quot;/&gt;&lt;wsp:rsid wsp:val=&quot;0020398C&quot;/&gt;&lt;wsp:rsid wsp:val=&quot;002040D5&quot;/&gt;&lt;wsp:rsid wsp:val=&quot;00204105&quot;/&gt;&lt;wsp:rsid wsp:val=&quot;00204136&quot;/&gt;&lt;wsp:rsid wsp:val=&quot;00204704&quot;/&gt;&lt;wsp:rsid wsp:val=&quot;0020471A&quot;/&gt;&lt;wsp:rsid wsp:val=&quot;00204756&quot;/&gt;&lt;wsp:rsid wsp:val=&quot;0020477C&quot;/&gt;&lt;wsp:rsid wsp:val=&quot;0020478C&quot;/&gt;&lt;wsp:rsid wsp:val=&quot;00204B7F&quot;/&gt;&lt;wsp:rsid wsp:val=&quot;00204C63&quot;/&gt;&lt;wsp:rsid wsp:val=&quot;00204CB6&quot;/&gt;&lt;wsp:rsid wsp:val=&quot;00204EB3&quot;/&gt;&lt;wsp:rsid wsp:val=&quot;002050BE&quot;/&gt;&lt;wsp:rsid wsp:val=&quot;002050D4&quot;/&gt;&lt;wsp:rsid wsp:val=&quot;0020559D&quot;/&gt;&lt;wsp:rsid wsp:val=&quot;00205659&quot;/&gt;&lt;wsp:rsid wsp:val=&quot;002056D8&quot;/&gt;&lt;wsp:rsid wsp:val=&quot;00205948&quot;/&gt;&lt;wsp:rsid wsp:val=&quot;00205954&quot;/&gt;&lt;wsp:rsid wsp:val=&quot;002059BD&quot;/&gt;&lt;wsp:rsid wsp:val=&quot;00205D82&quot;/&gt;&lt;wsp:rsid wsp:val=&quot;00205E61&quot;/&gt;&lt;wsp:rsid wsp:val=&quot;00205F87&quot;/&gt;&lt;wsp:rsid wsp:val=&quot;0020650A&quot;/&gt;&lt;wsp:rsid wsp:val=&quot;00206758&quot;/&gt;&lt;wsp:rsid wsp:val=&quot;002067E2&quot;/&gt;&lt;wsp:rsid wsp:val=&quot;0020693B&quot;/&gt;&lt;wsp:rsid wsp:val=&quot;0020710F&quot;/&gt;&lt;wsp:rsid wsp:val=&quot;00207451&quot;/&gt;&lt;wsp:rsid wsp:val=&quot;00207497&quot;/&gt;&lt;wsp:rsid wsp:val=&quot;0020767D&quot;/&gt;&lt;wsp:rsid wsp:val=&quot;002079C7&quot;/&gt;&lt;wsp:rsid wsp:val=&quot;00207FD2&quot;/&gt;&lt;wsp:rsid wsp:val=&quot;002104FA&quot;/&gt;&lt;wsp:rsid wsp:val=&quot;00210889&quot;/&gt;&lt;wsp:rsid wsp:val=&quot;0021100A&quot;/&gt;&lt;wsp:rsid wsp:val=&quot;00211089&quot;/&gt;&lt;wsp:rsid wsp:val=&quot;00211232&quot;/&gt;&lt;wsp:rsid wsp:val=&quot;00211C68&quot;/&gt;&lt;wsp:rsid wsp:val=&quot;00211D76&quot;/&gt;&lt;wsp:rsid wsp:val=&quot;00211EE1&quot;/&gt;&lt;wsp:rsid wsp:val=&quot;00212234&quot;/&gt;&lt;wsp:rsid wsp:val=&quot;0021247D&quot;/&gt;&lt;wsp:rsid wsp:val=&quot;002128D2&quot;/&gt;&lt;wsp:rsid wsp:val=&quot;00212A23&quot;/&gt;&lt;wsp:rsid wsp:val=&quot;00212A49&quot;/&gt;&lt;wsp:rsid wsp:val=&quot;00212DC0&quot;/&gt;&lt;wsp:rsid wsp:val=&quot;00212F03&quot;/&gt;&lt;wsp:rsid wsp:val=&quot;0021302E&quot;/&gt;&lt;wsp:rsid wsp:val=&quot;00213203&quot;/&gt;&lt;wsp:rsid wsp:val=&quot;002133C7&quot;/&gt;&lt;wsp:rsid wsp:val=&quot;00213544&quot;/&gt;&lt;wsp:rsid wsp:val=&quot;002136B2&quot;/&gt;&lt;wsp:rsid wsp:val=&quot;00213CCB&quot;/&gt;&lt;wsp:rsid wsp:val=&quot;00214016&quot;/&gt;&lt;wsp:rsid wsp:val=&quot;002145B9&quot;/&gt;&lt;wsp:rsid wsp:val=&quot;0021485E&quot;/&gt;&lt;wsp:rsid wsp:val=&quot;0021488D&quot;/&gt;&lt;wsp:rsid wsp:val=&quot;00214A02&quot;/&gt;&lt;wsp:rsid wsp:val=&quot;00214AAF&quot;/&gt;&lt;wsp:rsid wsp:val=&quot;00214B2D&quot;/&gt;&lt;wsp:rsid wsp:val=&quot;00214BBD&quot;/&gt;&lt;wsp:rsid wsp:val=&quot;00214CCB&quot;/&gt;&lt;wsp:rsid wsp:val=&quot;00214E7B&quot;/&gt;&lt;wsp:rsid wsp:val=&quot;0021552D&quot;/&gt;&lt;wsp:rsid wsp:val=&quot;00215994&quot;/&gt;&lt;wsp:rsid wsp:val=&quot;00215BA6&quot;/&gt;&lt;wsp:rsid wsp:val=&quot;00215C19&quot;/&gt;&lt;wsp:rsid wsp:val=&quot;00215E13&quot;/&gt;&lt;wsp:rsid wsp:val=&quot;00215F7A&quot;/&gt;&lt;wsp:rsid wsp:val=&quot;0021627B&quot;/&gt;&lt;wsp:rsid wsp:val=&quot;002167A8&quot;/&gt;&lt;wsp:rsid wsp:val=&quot;002167D8&quot;/&gt;&lt;wsp:rsid wsp:val=&quot;002172D7&quot;/&gt;&lt;wsp:rsid wsp:val=&quot;00217334&quot;/&gt;&lt;wsp:rsid wsp:val=&quot;002178CA&quot;/&gt;&lt;wsp:rsid wsp:val=&quot;002179E3&quot;/&gt;&lt;wsp:rsid wsp:val=&quot;00217B8B&quot;/&gt;&lt;wsp:rsid wsp:val=&quot;00217BBD&quot;/&gt;&lt;wsp:rsid wsp:val=&quot;00217C2A&quot;/&gt;&lt;wsp:rsid wsp:val=&quot;00217CA4&quot;/&gt;&lt;wsp:rsid wsp:val=&quot;00217F33&quot;/&gt;&lt;wsp:rsid wsp:val=&quot;00217F46&quot;/&gt;&lt;wsp:rsid wsp:val=&quot;0022030E&quot;/&gt;&lt;wsp:rsid wsp:val=&quot;00220324&quot;/&gt;&lt;wsp:rsid wsp:val=&quot;002205F7&quot;/&gt;&lt;wsp:rsid wsp:val=&quot;00220B8E&quot;/&gt;&lt;wsp:rsid wsp:val=&quot;00220EAA&quot;/&gt;&lt;wsp:rsid wsp:val=&quot;00220F73&quot;/&gt;&lt;wsp:rsid wsp:val=&quot;00221050&quot;/&gt;&lt;wsp:rsid wsp:val=&quot;00221152&quot;/&gt;&lt;wsp:rsid wsp:val=&quot;00221298&quot;/&gt;&lt;wsp:rsid wsp:val=&quot;0022129A&quot;/&gt;&lt;wsp:rsid wsp:val=&quot;0022182E&quot;/&gt;&lt;wsp:rsid wsp:val=&quot;0022185B&quot;/&gt;&lt;wsp:rsid wsp:val=&quot;002218B9&quot;/&gt;&lt;wsp:rsid wsp:val=&quot;00221965&quot;/&gt;&lt;wsp:rsid wsp:val=&quot;002219E1&quot;/&gt;&lt;wsp:rsid wsp:val=&quot;00221D1B&quot;/&gt;&lt;wsp:rsid wsp:val=&quot;00221EB6&quot;/&gt;&lt;wsp:rsid wsp:val=&quot;00221EC3&quot;/&gt;&lt;wsp:rsid wsp:val=&quot;00221EF7&quot;/&gt;&lt;wsp:rsid wsp:val=&quot;00221F3E&quot;/&gt;&lt;wsp:rsid wsp:val=&quot;00221F75&quot;/&gt;&lt;wsp:rsid wsp:val=&quot;002223DB&quot;/&gt;&lt;wsp:rsid wsp:val=&quot;00222527&quot;/&gt;&lt;wsp:rsid wsp:val=&quot;00222545&quot;/&gt;&lt;wsp:rsid wsp:val=&quot;00222F31&quot;/&gt;&lt;wsp:rsid wsp:val=&quot;0022345A&quot;/&gt;&lt;wsp:rsid wsp:val=&quot;002234F7&quot;/&gt;&lt;wsp:rsid wsp:val=&quot;00223623&quot;/&gt;&lt;wsp:rsid wsp:val=&quot;00223D85&quot;/&gt;&lt;wsp:rsid wsp:val=&quot;00223F46&quot;/&gt;&lt;wsp:rsid wsp:val=&quot;00224121&quot;/&gt;&lt;wsp:rsid wsp:val=&quot;002242CE&quot;/&gt;&lt;wsp:rsid wsp:val=&quot;00224544&quot;/&gt;&lt;wsp:rsid wsp:val=&quot;00224864&quot;/&gt;&lt;wsp:rsid wsp:val=&quot;00224DCB&quot;/&gt;&lt;wsp:rsid wsp:val=&quot;00224EEB&quot;/&gt;&lt;wsp:rsid wsp:val=&quot;00224F07&quot;/&gt;&lt;wsp:rsid wsp:val=&quot;00225410&quot;/&gt;&lt;wsp:rsid wsp:val=&quot;002254B1&quot;/&gt;&lt;wsp:rsid wsp:val=&quot;00225601&quot;/&gt;&lt;wsp:rsid wsp:val=&quot;0022564E&quot;/&gt;&lt;wsp:rsid wsp:val=&quot;002256C8&quot;/&gt;&lt;wsp:rsid wsp:val=&quot;002257F1&quot;/&gt;&lt;wsp:rsid wsp:val=&quot;002259FB&quot;/&gt;&lt;wsp:rsid wsp:val=&quot;00225C1A&quot;/&gt;&lt;wsp:rsid wsp:val=&quot;00225FEE&quot;/&gt;&lt;wsp:rsid wsp:val=&quot;00226631&quot;/&gt;&lt;wsp:rsid wsp:val=&quot;002267BC&quot;/&gt;&lt;wsp:rsid wsp:val=&quot;00226D96&quot;/&gt;&lt;wsp:rsid wsp:val=&quot;00226D9D&quot;/&gt;&lt;wsp:rsid wsp:val=&quot;00227026&quot;/&gt;&lt;wsp:rsid wsp:val=&quot;00227168&quot;/&gt;&lt;wsp:rsid wsp:val=&quot;0022741D&quot;/&gt;&lt;wsp:rsid wsp:val=&quot;00227486&quot;/&gt;&lt;wsp:rsid wsp:val=&quot;00227F33&quot;/&gt;&lt;wsp:rsid wsp:val=&quot;0023027D&quot;/&gt;&lt;wsp:rsid wsp:val=&quot;002303EC&quot;/&gt;&lt;wsp:rsid wsp:val=&quot;00230BFA&quot;/&gt;&lt;wsp:rsid wsp:val=&quot;00230F26&quot;/&gt;&lt;wsp:rsid wsp:val=&quot;00231053&quot;/&gt;&lt;wsp:rsid wsp:val=&quot;002313CC&quot;/&gt;&lt;wsp:rsid wsp:val=&quot;002315BB&quot;/&gt;&lt;wsp:rsid wsp:val=&quot;00231A8A&quot;/&gt;&lt;wsp:rsid wsp:val=&quot;00231BCF&quot;/&gt;&lt;wsp:rsid wsp:val=&quot;0023258E&quot;/&gt;&lt;wsp:rsid wsp:val=&quot;002328D9&quot;/&gt;&lt;wsp:rsid wsp:val=&quot;00232A4C&quot;/&gt;&lt;wsp:rsid wsp:val=&quot;00232E6A&quot;/&gt;&lt;wsp:rsid wsp:val=&quot;00232FF5&quot;/&gt;&lt;wsp:rsid wsp:val=&quot;00233007&quot;/&gt;&lt;wsp:rsid wsp:val=&quot;002336B0&quot;/&gt;&lt;wsp:rsid wsp:val=&quot;00233FE7&quot;/&gt;&lt;wsp:rsid wsp:val=&quot;002340B5&quot;/&gt;&lt;wsp:rsid wsp:val=&quot;00234554&quot;/&gt;&lt;wsp:rsid wsp:val=&quot;00234555&quot;/&gt;&lt;wsp:rsid wsp:val=&quot;00234779&quot;/&gt;&lt;wsp:rsid wsp:val=&quot;00234A6A&quot;/&gt;&lt;wsp:rsid wsp:val=&quot;00234AC7&quot;/&gt;&lt;wsp:rsid wsp:val=&quot;00235403&quot;/&gt;&lt;wsp:rsid wsp:val=&quot;00235AC7&quot;/&gt;&lt;wsp:rsid wsp:val=&quot;00235AF0&quot;/&gt;&lt;wsp:rsid wsp:val=&quot;00235B06&quot;/&gt;&lt;wsp:rsid wsp:val=&quot;00236658&quot;/&gt;&lt;wsp:rsid wsp:val=&quot;002369D1&quot;/&gt;&lt;wsp:rsid wsp:val=&quot;00236C0C&quot;/&gt;&lt;wsp:rsid wsp:val=&quot;002370F8&quot;/&gt;&lt;wsp:rsid wsp:val=&quot;00237251&quot;/&gt;&lt;wsp:rsid wsp:val=&quot;002372AE&quot;/&gt;&lt;wsp:rsid wsp:val=&quot;0023773A&quot;/&gt;&lt;wsp:rsid wsp:val=&quot;00237798&quot;/&gt;&lt;wsp:rsid wsp:val=&quot;0023786C&quot;/&gt;&lt;wsp:rsid wsp:val=&quot;00237922&quot;/&gt;&lt;wsp:rsid wsp:val=&quot;00237BDD&quot;/&gt;&lt;wsp:rsid wsp:val=&quot;00237C1C&quot;/&gt;&lt;wsp:rsid wsp:val=&quot;00237EB4&quot;/&gt;&lt;wsp:rsid wsp:val=&quot;00237EF4&quot;/&gt;&lt;wsp:rsid wsp:val=&quot;002400F0&quot;/&gt;&lt;wsp:rsid wsp:val=&quot;002403AA&quot;/&gt;&lt;wsp:rsid wsp:val=&quot;00240510&quot;/&gt;&lt;wsp:rsid wsp:val=&quot;00240523&quot;/&gt;&lt;wsp:rsid wsp:val=&quot;002405A4&quot;/&gt;&lt;wsp:rsid wsp:val=&quot;0024078D&quot;/&gt;&lt;wsp:rsid wsp:val=&quot;00240883&quot;/&gt;&lt;wsp:rsid wsp:val=&quot;00240898&quot;/&gt;&lt;wsp:rsid wsp:val=&quot;002408D6&quot;/&gt;&lt;wsp:rsid wsp:val=&quot;00240BEE&quot;/&gt;&lt;wsp:rsid wsp:val=&quot;0024101B&quot;/&gt;&lt;wsp:rsid wsp:val=&quot;002412A2&quot;/&gt;&lt;wsp:rsid wsp:val=&quot;00241A5F&quot;/&gt;&lt;wsp:rsid wsp:val=&quot;00241CA2&quot;/&gt;&lt;wsp:rsid wsp:val=&quot;00241DF2&quot;/&gt;&lt;wsp:rsid wsp:val=&quot;0024212A&quot;/&gt;&lt;wsp:rsid wsp:val=&quot;0024216B&quot;/&gt;&lt;wsp:rsid wsp:val=&quot;00242BA6&quot;/&gt;&lt;wsp:rsid wsp:val=&quot;00242D1C&quot;/&gt;&lt;wsp:rsid wsp:val=&quot;00242D27&quot;/&gt;&lt;wsp:rsid wsp:val=&quot;00242D86&quot;/&gt;&lt;wsp:rsid wsp:val=&quot;00242F38&quot;/&gt;&lt;wsp:rsid wsp:val=&quot;00243123&quot;/&gt;&lt;wsp:rsid wsp:val=&quot;0024341D&quot;/&gt;&lt;wsp:rsid wsp:val=&quot;002439E0&quot;/&gt;&lt;wsp:rsid wsp:val=&quot;00243A41&quot;/&gt;&lt;wsp:rsid wsp:val=&quot;00243DD7&quot;/&gt;&lt;wsp:rsid wsp:val=&quot;002441AC&quot;/&gt;&lt;wsp:rsid wsp:val=&quot;00244226&quot;/&gt;&lt;wsp:rsid wsp:val=&quot;002442E1&quot;/&gt;&lt;wsp:rsid wsp:val=&quot;00244731&quot;/&gt;&lt;wsp:rsid wsp:val=&quot;00244771&quot;/&gt;&lt;wsp:rsid wsp:val=&quot;002447E5&quot;/&gt;&lt;wsp:rsid wsp:val=&quot;00244AEF&quot;/&gt;&lt;wsp:rsid wsp:val=&quot;00244EE1&quot;/&gt;&lt;wsp:rsid wsp:val=&quot;00245417&quot;/&gt;&lt;wsp:rsid wsp:val=&quot;0024555E&quot;/&gt;&lt;wsp:rsid wsp:val=&quot;0024588D&quot;/&gt;&lt;wsp:rsid wsp:val=&quot;00245C10&quot;/&gt;&lt;wsp:rsid wsp:val=&quot;0024612A&quot;/&gt;&lt;wsp:rsid wsp:val=&quot;0024620E&quot;/&gt;&lt;wsp:rsid wsp:val=&quot;0024624D&quot;/&gt;&lt;wsp:rsid wsp:val=&quot;00246628&quot;/&gt;&lt;wsp:rsid wsp:val=&quot;0024663B&quot;/&gt;&lt;wsp:rsid wsp:val=&quot;00246766&quot;/&gt;&lt;wsp:rsid wsp:val=&quot;002467D9&quot;/&gt;&lt;wsp:rsid wsp:val=&quot;002468B1&quot;/&gt;&lt;wsp:rsid wsp:val=&quot;00246C89&quot;/&gt;&lt;wsp:rsid wsp:val=&quot;00246CAA&quot;/&gt;&lt;wsp:rsid wsp:val=&quot;00246E4A&quot;/&gt;&lt;wsp:rsid wsp:val=&quot;00246E91&quot;/&gt;&lt;wsp:rsid wsp:val=&quot;00247378&quot;/&gt;&lt;wsp:rsid wsp:val=&quot;002473E8&quot;/&gt;&lt;wsp:rsid wsp:val=&quot;002474CE&quot;/&gt;&lt;wsp:rsid wsp:val=&quot;002475C2&quot;/&gt;&lt;wsp:rsid wsp:val=&quot;00247C3A&quot;/&gt;&lt;wsp:rsid wsp:val=&quot;00247E72&quot;/&gt;&lt;wsp:rsid wsp:val=&quot;00250859&quot;/&gt;&lt;wsp:rsid wsp:val=&quot;0025131F&quot;/&gt;&lt;wsp:rsid wsp:val=&quot;0025152C&quot;/&gt;&lt;wsp:rsid wsp:val=&quot;00251630&quot;/&gt;&lt;wsp:rsid wsp:val=&quot;00251B11&quot;/&gt;&lt;wsp:rsid wsp:val=&quot;00251D46&quot;/&gt;&lt;wsp:rsid wsp:val=&quot;00251E3B&quot;/&gt;&lt;wsp:rsid wsp:val=&quot;002524E9&quot;/&gt;&lt;wsp:rsid wsp:val=&quot;00252B0A&quot;/&gt;&lt;wsp:rsid wsp:val=&quot;00252F29&quot;/&gt;&lt;wsp:rsid wsp:val=&quot;002530B7&quot;/&gt;&lt;wsp:rsid wsp:val=&quot;00253304&quot;/&gt;&lt;wsp:rsid wsp:val=&quot;00253378&quot;/&gt;&lt;wsp:rsid wsp:val=&quot;002533DB&quot;/&gt;&lt;wsp:rsid wsp:val=&quot;00253736&quot;/&gt;&lt;wsp:rsid wsp:val=&quot;00253739&quot;/&gt;&lt;wsp:rsid wsp:val=&quot;00253788&quot;/&gt;&lt;wsp:rsid wsp:val=&quot;00253803&quot;/&gt;&lt;wsp:rsid wsp:val=&quot;002539AA&quot;/&gt;&lt;wsp:rsid wsp:val=&quot;00253B3D&quot;/&gt;&lt;wsp:rsid wsp:val=&quot;0025418B&quot;/&gt;&lt;wsp:rsid wsp:val=&quot;0025419E&quot;/&gt;&lt;wsp:rsid wsp:val=&quot;002543D3&quot;/&gt;&lt;wsp:rsid wsp:val=&quot;00254438&quot;/&gt;&lt;wsp:rsid wsp:val=&quot;002549DE&quot;/&gt;&lt;wsp:rsid wsp:val=&quot;002549DF&quot;/&gt;&lt;wsp:rsid wsp:val=&quot;00254C19&quot;/&gt;&lt;wsp:rsid wsp:val=&quot;00254DC8&quot;/&gt;&lt;wsp:rsid wsp:val=&quot;00255131&quot;/&gt;&lt;wsp:rsid wsp:val=&quot;002553F6&quot;/&gt;&lt;wsp:rsid wsp:val=&quot;00255480&quot;/&gt;&lt;wsp:rsid wsp:val=&quot;002556ED&quot;/&gt;&lt;wsp:rsid wsp:val=&quot;00255B73&quot;/&gt;&lt;wsp:rsid wsp:val=&quot;00255B96&quot;/&gt;&lt;wsp:rsid wsp:val=&quot;0025605F&quot;/&gt;&lt;wsp:rsid wsp:val=&quot;002563A4&quot;/&gt;&lt;wsp:rsid wsp:val=&quot;002567E2&quot;/&gt;&lt;wsp:rsid wsp:val=&quot;00256A3D&quot;/&gt;&lt;wsp:rsid wsp:val=&quot;00256B48&quot;/&gt;&lt;wsp:rsid wsp:val=&quot;00256DEC&quot;/&gt;&lt;wsp:rsid wsp:val=&quot;00256E75&quot;/&gt;&lt;wsp:rsid wsp:val=&quot;00256F39&quot;/&gt;&lt;wsp:rsid wsp:val=&quot;00257100&quot;/&gt;&lt;wsp:rsid wsp:val=&quot;0025714E&quot;/&gt;&lt;wsp:rsid wsp:val=&quot;002573AB&quot;/&gt;&lt;wsp:rsid wsp:val=&quot;0025759E&quot;/&gt;&lt;wsp:rsid wsp:val=&quot;002575A7&quot;/&gt;&lt;wsp:rsid wsp:val=&quot;002578BF&quot;/&gt;&lt;wsp:rsid wsp:val=&quot;00257D1A&quot;/&gt;&lt;wsp:rsid wsp:val=&quot;00257E78&quot;/&gt;&lt;wsp:rsid wsp:val=&quot;00257F1B&quot;/&gt;&lt;wsp:rsid wsp:val=&quot;002603C4&quot;/&gt;&lt;wsp:rsid wsp:val=&quot;002605AE&quot;/&gt;&lt;wsp:rsid wsp:val=&quot;00260607&quot;/&gt;&lt;wsp:rsid wsp:val=&quot;00260E83&quot;/&gt;&lt;wsp:rsid wsp:val=&quot;002610A4&quot;/&gt;&lt;wsp:rsid wsp:val=&quot;00261194&quot;/&gt;&lt;wsp:rsid wsp:val=&quot;002613CC&quot;/&gt;&lt;wsp:rsid wsp:val=&quot;00261423&quot;/&gt;&lt;wsp:rsid wsp:val=&quot;002616B8&quot;/&gt;&lt;wsp:rsid wsp:val=&quot;002617C2&quot;/&gt;&lt;wsp:rsid wsp:val=&quot;002618B8&quot;/&gt;&lt;wsp:rsid wsp:val=&quot;00261DA6&quot;/&gt;&lt;wsp:rsid wsp:val=&quot;00261ED8&quot;/&gt;&lt;wsp:rsid wsp:val=&quot;00261F90&quot;/&gt;&lt;wsp:rsid wsp:val=&quot;002620AC&quot;/&gt;&lt;wsp:rsid wsp:val=&quot;0026249F&quot;/&gt;&lt;wsp:rsid wsp:val=&quot;002629F0&quot;/&gt;&lt;wsp:rsid wsp:val=&quot;00262BE5&quot;/&gt;&lt;wsp:rsid wsp:val=&quot;00262E47&quot;/&gt;&lt;wsp:rsid wsp:val=&quot;002631DC&quot;/&gt;&lt;wsp:rsid wsp:val=&quot;00263216&quot;/&gt;&lt;wsp:rsid wsp:val=&quot;00263513&quot;/&gt;&lt;wsp:rsid wsp:val=&quot;0026380C&quot;/&gt;&lt;wsp:rsid wsp:val=&quot;00263BBB&quot;/&gt;&lt;wsp:rsid wsp:val=&quot;00263C15&quot;/&gt;&lt;wsp:rsid wsp:val=&quot;0026400A&quot;/&gt;&lt;wsp:rsid wsp:val=&quot;00264218&quot;/&gt;&lt;wsp:rsid wsp:val=&quot;00264270&quot;/&gt;&lt;wsp:rsid wsp:val=&quot;00264282&quot;/&gt;&lt;wsp:rsid wsp:val=&quot;0026451A&quot;/&gt;&lt;wsp:rsid wsp:val=&quot;00264561&quot;/&gt;&lt;wsp:rsid wsp:val=&quot;0026458C&quot;/&gt;&lt;wsp:rsid wsp:val=&quot;00264676&quot;/&gt;&lt;wsp:rsid wsp:val=&quot;002649FB&quot;/&gt;&lt;wsp:rsid wsp:val=&quot;00264AAF&quot;/&gt;&lt;wsp:rsid wsp:val=&quot;00264AB5&quot;/&gt;&lt;wsp:rsid wsp:val=&quot;00264F34&quot;/&gt;&lt;wsp:rsid wsp:val=&quot;00264F57&quot;/&gt;&lt;wsp:rsid wsp:val=&quot;00265085&quot;/&gt;&lt;wsp:rsid wsp:val=&quot;00265215&quot;/&gt;&lt;wsp:rsid wsp:val=&quot;00265730&quot;/&gt;&lt;wsp:rsid wsp:val=&quot;00265E7F&quot;/&gt;&lt;wsp:rsid wsp:val=&quot;00266175&quot;/&gt;&lt;wsp:rsid wsp:val=&quot;002661F4&quot;/&gt;&lt;wsp:rsid wsp:val=&quot;00266367&quot;/&gt;&lt;wsp:rsid wsp:val=&quot;0026644E&quot;/&gt;&lt;wsp:rsid wsp:val=&quot;00266567&quot;/&gt;&lt;wsp:rsid wsp:val=&quot;00266675&quot;/&gt;&lt;wsp:rsid wsp:val=&quot;002669A6&quot;/&gt;&lt;wsp:rsid wsp:val=&quot;00266BEC&quot;/&gt;&lt;wsp:rsid wsp:val=&quot;00266C43&quot;/&gt;&lt;wsp:rsid wsp:val=&quot;00266C5B&quot;/&gt;&lt;wsp:rsid wsp:val=&quot;00266D00&quot;/&gt;&lt;wsp:rsid wsp:val=&quot;00266EB2&quot;/&gt;&lt;wsp:rsid wsp:val=&quot;00266EB3&quot;/&gt;&lt;wsp:rsid wsp:val=&quot;00266F8D&quot;/&gt;&lt;wsp:rsid wsp:val=&quot;002672E4&quot;/&gt;&lt;wsp:rsid wsp:val=&quot;00267466&quot;/&gt;&lt;wsp:rsid wsp:val=&quot;002674E5&quot;/&gt;&lt;wsp:rsid wsp:val=&quot;0026759B&quot;/&gt;&lt;wsp:rsid wsp:val=&quot;0026798E&quot;/&gt;&lt;wsp:rsid wsp:val=&quot;00267CF5&quot;/&gt;&lt;wsp:rsid wsp:val=&quot;00267FD8&quot;/&gt;&lt;wsp:rsid wsp:val=&quot;002702D8&quot;/&gt;&lt;wsp:rsid wsp:val=&quot;00270591&quot;/&gt;&lt;wsp:rsid wsp:val=&quot;002705AA&quot;/&gt;&lt;wsp:rsid wsp:val=&quot;00270612&quot;/&gt;&lt;wsp:rsid wsp:val=&quot;00270B3C&quot;/&gt;&lt;wsp:rsid wsp:val=&quot;00270F03&quot;/&gt;&lt;wsp:rsid wsp:val=&quot;0027113B&quot;/&gt;&lt;wsp:rsid wsp:val=&quot;00271674&quot;/&gt;&lt;wsp:rsid wsp:val=&quot;00271695&quot;/&gt;&lt;wsp:rsid wsp:val=&quot;002716B6&quot;/&gt;&lt;wsp:rsid wsp:val=&quot;002718D0&quot;/&gt;&lt;wsp:rsid wsp:val=&quot;00271AA8&quot;/&gt;&lt;wsp:rsid wsp:val=&quot;00271C38&quot;/&gt;&lt;wsp:rsid wsp:val=&quot;00271CC8&quot;/&gt;&lt;wsp:rsid wsp:val=&quot;00271CC9&quot;/&gt;&lt;wsp:rsid wsp:val=&quot;00271DE3&quot;/&gt;&lt;wsp:rsid wsp:val=&quot;002722FB&quot;/&gt;&lt;wsp:rsid wsp:val=&quot;00272DAD&quot;/&gt;&lt;wsp:rsid wsp:val=&quot;00272ED0&quot;/&gt;&lt;wsp:rsid wsp:val=&quot;0027317D&quot;/&gt;&lt;wsp:rsid wsp:val=&quot;002731D6&quot;/&gt;&lt;wsp:rsid wsp:val=&quot;00273E2D&quot;/&gt;&lt;wsp:rsid wsp:val=&quot;00273F78&quot;/&gt;&lt;wsp:rsid wsp:val=&quot;00273FFB&quot;/&gt;&lt;wsp:rsid wsp:val=&quot;002740C7&quot;/&gt;&lt;wsp:rsid wsp:val=&quot;00274197&quot;/&gt;&lt;wsp:rsid wsp:val=&quot;0027448B&quot;/&gt;&lt;wsp:rsid wsp:val=&quot;00274B3E&quot;/&gt;&lt;wsp:rsid wsp:val=&quot;00274DCC&quot;/&gt;&lt;wsp:rsid wsp:val=&quot;00274ECC&quot;/&gt;&lt;wsp:rsid wsp:val=&quot;00274F2C&quot;/&gt;&lt;wsp:rsid wsp:val=&quot;00275449&quot;/&gt;&lt;wsp:rsid wsp:val=&quot;0027566D&quot;/&gt;&lt;wsp:rsid wsp:val=&quot;002757B7&quot;/&gt;&lt;wsp:rsid wsp:val=&quot;00275A40&quot;/&gt;&lt;wsp:rsid wsp:val=&quot;00275A9A&quot;/&gt;&lt;wsp:rsid wsp:val=&quot;00275AC3&quot;/&gt;&lt;wsp:rsid wsp:val=&quot;00275ED4&quot;/&gt;&lt;wsp:rsid wsp:val=&quot;00275FD2&quot;/&gt;&lt;wsp:rsid wsp:val=&quot;00276006&quot;/&gt;&lt;wsp:rsid wsp:val=&quot;0027613C&quot;/&gt;&lt;wsp:rsid wsp:val=&quot;0027621C&quot;/&gt;&lt;wsp:rsid wsp:val=&quot;00276220&quot;/&gt;&lt;wsp:rsid wsp:val=&quot;0027657E&quot;/&gt;&lt;wsp:rsid wsp:val=&quot;0027658E&quot;/&gt;&lt;wsp:rsid wsp:val=&quot;00276637&quot;/&gt;&lt;wsp:rsid wsp:val=&quot;00276772&quot;/&gt;&lt;wsp:rsid wsp:val=&quot;00276936&quot;/&gt;&lt;wsp:rsid wsp:val=&quot;002769DF&quot;/&gt;&lt;wsp:rsid wsp:val=&quot;00276A9D&quot;/&gt;&lt;wsp:rsid wsp:val=&quot;00276BFC&quot;/&gt;&lt;wsp:rsid wsp:val=&quot;00276EDB&quot;/&gt;&lt;wsp:rsid wsp:val=&quot;00276F46&quot;/&gt;&lt;wsp:rsid wsp:val=&quot;00277268&quot;/&gt;&lt;wsp:rsid wsp:val=&quot;0027730F&quot;/&gt;&lt;wsp:rsid wsp:val=&quot;00277351&quot;/&gt;&lt;wsp:rsid wsp:val=&quot;00277396&quot;/&gt;&lt;wsp:rsid wsp:val=&quot;002775F3&quot;/&gt;&lt;wsp:rsid wsp:val=&quot;00277991&quot;/&gt;&lt;wsp:rsid wsp:val=&quot;002779BE&quot;/&gt;&lt;wsp:rsid wsp:val=&quot;00277D02&quot;/&gt;&lt;wsp:rsid wsp:val=&quot;00277E7E&quot;/&gt;&lt;wsp:rsid wsp:val=&quot;00280345&quot;/&gt;&lt;wsp:rsid wsp:val=&quot;002804B7&quot;/&gt;&lt;wsp:rsid wsp:val=&quot;002804F7&quot;/&gt;&lt;wsp:rsid wsp:val=&quot;0028065B&quot;/&gt;&lt;wsp:rsid wsp:val=&quot;002806BE&quot;/&gt;&lt;wsp:rsid wsp:val=&quot;002807E3&quot;/&gt;&lt;wsp:rsid wsp:val=&quot;002808B3&quot;/&gt;&lt;wsp:rsid wsp:val=&quot;00280AF3&quot;/&gt;&lt;wsp:rsid wsp:val=&quot;00280E46&quot;/&gt;&lt;wsp:rsid wsp:val=&quot;0028104D&quot;/&gt;&lt;wsp:rsid wsp:val=&quot;00281077&quot;/&gt;&lt;wsp:rsid wsp:val=&quot;00281187&quot;/&gt;&lt;wsp:rsid wsp:val=&quot;00281640&quot;/&gt;&lt;wsp:rsid wsp:val=&quot;0028182C&quot;/&gt;&lt;wsp:rsid wsp:val=&quot;00281A4F&quot;/&gt;&lt;wsp:rsid wsp:val=&quot;00281A9F&quot;/&gt;&lt;wsp:rsid wsp:val=&quot;00281EF6&quot;/&gt;&lt;wsp:rsid wsp:val=&quot;0028214A&quot;/&gt;&lt;wsp:rsid wsp:val=&quot;002821C4&quot;/&gt;&lt;wsp:rsid wsp:val=&quot;0028221B&quot;/&gt;&lt;wsp:rsid wsp:val=&quot;002825DF&quot;/&gt;&lt;wsp:rsid wsp:val=&quot;002826D0&quot;/&gt;&lt;wsp:rsid wsp:val=&quot;002826D3&quot;/&gt;&lt;wsp:rsid wsp:val=&quot;00282A1A&quot;/&gt;&lt;wsp:rsid wsp:val=&quot;00282B3A&quot;/&gt;&lt;wsp:rsid wsp:val=&quot;00282DD1&quot;/&gt;&lt;wsp:rsid wsp:val=&quot;00282F54&quot;/&gt;&lt;wsp:rsid wsp:val=&quot;00283016&quot;/&gt;&lt;wsp:rsid wsp:val=&quot;002830E7&quot;/&gt;&lt;wsp:rsid wsp:val=&quot;0028316D&quot;/&gt;&lt;wsp:rsid wsp:val=&quot;00283357&quot;/&gt;&lt;wsp:rsid wsp:val=&quot;00283366&quot;/&gt;&lt;wsp:rsid wsp:val=&quot;00283670&quot;/&gt;&lt;wsp:rsid wsp:val=&quot;002836A6&quot;/&gt;&lt;wsp:rsid wsp:val=&quot;00283996&quot;/&gt;&lt;wsp:rsid wsp:val=&quot;00283A71&quot;/&gt;&lt;wsp:rsid wsp:val=&quot;00283CB8&quot;/&gt;&lt;wsp:rsid wsp:val=&quot;00283D03&quot;/&gt;&lt;wsp:rsid wsp:val=&quot;00283DB9&quot;/&gt;&lt;wsp:rsid wsp:val=&quot;00283EF6&quot;/&gt;&lt;wsp:rsid wsp:val=&quot;002840AB&quot;/&gt;&lt;wsp:rsid wsp:val=&quot;002841A2&quot;/&gt;&lt;wsp:rsid wsp:val=&quot;00284336&quot;/&gt;&lt;wsp:rsid wsp:val=&quot;002844B0&quot;/&gt;&lt;wsp:rsid wsp:val=&quot;0028459B&quot;/&gt;&lt;wsp:rsid wsp:val=&quot;00284673&quot;/&gt;&lt;wsp:rsid wsp:val=&quot;00284839&quot;/&gt;&lt;wsp:rsid wsp:val=&quot;00284CEC&quot;/&gt;&lt;wsp:rsid wsp:val=&quot;002850A5&quot;/&gt;&lt;wsp:rsid wsp:val=&quot;00285310&quot;/&gt;&lt;wsp:rsid wsp:val=&quot;002853A4&quot;/&gt;&lt;wsp:rsid wsp:val=&quot;002853C0&quot;/&gt;&lt;wsp:rsid wsp:val=&quot;00285405&quot;/&gt;&lt;wsp:rsid wsp:val=&quot;0028552C&quot;/&gt;&lt;wsp:rsid wsp:val=&quot;00285D1E&quot;/&gt;&lt;wsp:rsid wsp:val=&quot;002862C1&quot;/&gt;&lt;wsp:rsid wsp:val=&quot;0028638D&quot;/&gt;&lt;wsp:rsid wsp:val=&quot;002863E5&quot;/&gt;&lt;wsp:rsid wsp:val=&quot;00286501&quot;/&gt;&lt;wsp:rsid wsp:val=&quot;002865FC&quot;/&gt;&lt;wsp:rsid wsp:val=&quot;002866CF&quot;/&gt;&lt;wsp:rsid wsp:val=&quot;002868F0&quot;/&gt;&lt;wsp:rsid wsp:val=&quot;00286A02&quot;/&gt;&lt;wsp:rsid wsp:val=&quot;00286ABF&quot;/&gt;&lt;wsp:rsid wsp:val=&quot;0028718B&quot;/&gt;&lt;wsp:rsid wsp:val=&quot;00287469&quot;/&gt;&lt;wsp:rsid wsp:val=&quot;0028760B&quot;/&gt;&lt;wsp:rsid wsp:val=&quot;00287648&quot;/&gt;&lt;wsp:rsid wsp:val=&quot;002878AB&quot;/&gt;&lt;wsp:rsid wsp:val=&quot;002878D1&quot;/&gt;&lt;wsp:rsid wsp:val=&quot;002879B6&quot;/&gt;&lt;wsp:rsid wsp:val=&quot;00287B2D&quot;/&gt;&lt;wsp:rsid wsp:val=&quot;002901B8&quot;/&gt;&lt;wsp:rsid wsp:val=&quot;002907D3&quot;/&gt;&lt;wsp:rsid wsp:val=&quot;00290BD9&quot;/&gt;&lt;wsp:rsid wsp:val=&quot;00290ECF&quot;/&gt;&lt;wsp:rsid wsp:val=&quot;00291175&quot;/&gt;&lt;wsp:rsid wsp:val=&quot;00291283&quot;/&gt;&lt;wsp:rsid wsp:val=&quot;00291385&quot;/&gt;&lt;wsp:rsid wsp:val=&quot;00291614&quot;/&gt;&lt;wsp:rsid wsp:val=&quot;00291695&quot;/&gt;&lt;wsp:rsid wsp:val=&quot;00291A27&quot;/&gt;&lt;wsp:rsid wsp:val=&quot;00291C5B&quot;/&gt;&lt;wsp:rsid wsp:val=&quot;00291F94&quot;/&gt;&lt;wsp:rsid wsp:val=&quot;002924E1&quot;/&gt;&lt;wsp:rsid wsp:val=&quot;002927B4&quot;/&gt;&lt;wsp:rsid wsp:val=&quot;002928F1&quot;/&gt;&lt;wsp:rsid wsp:val=&quot;00293192&quot;/&gt;&lt;wsp:rsid wsp:val=&quot;002931AF&quot;/&gt;&lt;wsp:rsid wsp:val=&quot;00293261&quot;/&gt;&lt;wsp:rsid wsp:val=&quot;002933E4&quot;/&gt;&lt;wsp:rsid wsp:val=&quot;002933FC&quot;/&gt;&lt;wsp:rsid wsp:val=&quot;00293640&quot;/&gt;&lt;wsp:rsid wsp:val=&quot;0029375B&quot;/&gt;&lt;wsp:rsid wsp:val=&quot;002938F7&quot;/&gt;&lt;wsp:rsid wsp:val=&quot;00293B8C&quot;/&gt;&lt;wsp:rsid wsp:val=&quot;00293BD9&quot;/&gt;&lt;wsp:rsid wsp:val=&quot;00294030&quot;/&gt;&lt;wsp:rsid wsp:val=&quot;0029425A&quot;/&gt;&lt;wsp:rsid wsp:val=&quot;002945B3&quot;/&gt;&lt;wsp:rsid wsp:val=&quot;002945BA&quot;/&gt;&lt;wsp:rsid wsp:val=&quot;00294629&quot;/&gt;&lt;wsp:rsid wsp:val=&quot;0029488C&quot;/&gt;&lt;wsp:rsid wsp:val=&quot;002948C7&quot;/&gt;&lt;wsp:rsid wsp:val=&quot;002948DA&quot;/&gt;&lt;wsp:rsid wsp:val=&quot;00294995&quot;/&gt;&lt;wsp:rsid wsp:val=&quot;002949EE&quot;/&gt;&lt;wsp:rsid wsp:val=&quot;00294A93&quot;/&gt;&lt;wsp:rsid wsp:val=&quot;00294AAA&quot;/&gt;&lt;wsp:rsid wsp:val=&quot;00294FA8&quot;/&gt;&lt;wsp:rsid wsp:val=&quot;0029521B&quot;/&gt;&lt;wsp:rsid wsp:val=&quot;0029525E&quot;/&gt;&lt;wsp:rsid wsp:val=&quot;002952A2&quot;/&gt;&lt;wsp:rsid wsp:val=&quot;0029544E&quot;/&gt;&lt;wsp:rsid wsp:val=&quot;002954CB&quot;/&gt;&lt;wsp:rsid wsp:val=&quot;002956F8&quot;/&gt;&lt;wsp:rsid wsp:val=&quot;002957F0&quot;/&gt;&lt;wsp:rsid wsp:val=&quot;00295D78&quot;/&gt;&lt;wsp:rsid wsp:val=&quot;00296631&quot;/&gt;&lt;wsp:rsid wsp:val=&quot;00296758&quot;/&gt;&lt;wsp:rsid wsp:val=&quot;00296936&quot;/&gt;&lt;wsp:rsid wsp:val=&quot;00296AB1&quot;/&gt;&lt;wsp:rsid wsp:val=&quot;00296E4C&quot;/&gt;&lt;wsp:rsid wsp:val=&quot;0029700F&quot;/&gt;&lt;wsp:rsid wsp:val=&quot;00297219&quot;/&gt;&lt;wsp:rsid wsp:val=&quot;002975ED&quot;/&gt;&lt;wsp:rsid wsp:val=&quot;002976DC&quot;/&gt;&lt;wsp:rsid wsp:val=&quot;00297723&quot;/&gt;&lt;wsp:rsid wsp:val=&quot;00297743&quot;/&gt;&lt;wsp:rsid wsp:val=&quot;002977D2&quot;/&gt;&lt;wsp:rsid wsp:val=&quot;00297A13&quot;/&gt;&lt;wsp:rsid wsp:val=&quot;00297EAF&quot;/&gt;&lt;wsp:rsid wsp:val=&quot;002A0161&quot;/&gt;&lt;wsp:rsid wsp:val=&quot;002A0572&quot;/&gt;&lt;wsp:rsid wsp:val=&quot;002A0840&quot;/&gt;&lt;wsp:rsid wsp:val=&quot;002A08AC&quot;/&gt;&lt;wsp:rsid wsp:val=&quot;002A09B7&quot;/&gt;&lt;wsp:rsid wsp:val=&quot;002A0CF5&quot;/&gt;&lt;wsp:rsid wsp:val=&quot;002A0E05&quot;/&gt;&lt;wsp:rsid wsp:val=&quot;002A11C9&quot;/&gt;&lt;wsp:rsid wsp:val=&quot;002A1473&quot;/&gt;&lt;wsp:rsid wsp:val=&quot;002A1497&quot;/&gt;&lt;wsp:rsid wsp:val=&quot;002A188D&quot;/&gt;&lt;wsp:rsid wsp:val=&quot;002A18A2&quot;/&gt;&lt;wsp:rsid wsp:val=&quot;002A1BC2&quot;/&gt;&lt;wsp:rsid wsp:val=&quot;002A2326&quot;/&gt;&lt;wsp:rsid wsp:val=&quot;002A2498&quot;/&gt;&lt;wsp:rsid wsp:val=&quot;002A27B0&quot;/&gt;&lt;wsp:rsid wsp:val=&quot;002A29A2&quot;/&gt;&lt;wsp:rsid wsp:val=&quot;002A2EBE&quot;/&gt;&lt;wsp:rsid wsp:val=&quot;002A34A0&quot;/&gt;&lt;wsp:rsid wsp:val=&quot;002A35EB&quot;/&gt;&lt;wsp:rsid wsp:val=&quot;002A3BFD&quot;/&gt;&lt;wsp:rsid wsp:val=&quot;002A3E61&quot;/&gt;&lt;wsp:rsid wsp:val=&quot;002A404D&quot;/&gt;&lt;wsp:rsid wsp:val=&quot;002A426F&quot;/&gt;&lt;wsp:rsid wsp:val=&quot;002A46E6&quot;/&gt;&lt;wsp:rsid wsp:val=&quot;002A4A09&quot;/&gt;&lt;wsp:rsid wsp:val=&quot;002A4F5B&quot;/&gt;&lt;wsp:rsid wsp:val=&quot;002A546B&quot;/&gt;&lt;wsp:rsid wsp:val=&quot;002A56B1&quot;/&gt;&lt;wsp:rsid wsp:val=&quot;002A590F&quot;/&gt;&lt;wsp:rsid wsp:val=&quot;002A596F&quot;/&gt;&lt;wsp:rsid wsp:val=&quot;002A5A18&quot;/&gt;&lt;wsp:rsid wsp:val=&quot;002A5C1F&quot;/&gt;&lt;wsp:rsid wsp:val=&quot;002A5C49&quot;/&gt;&lt;wsp:rsid wsp:val=&quot;002A5C4F&quot;/&gt;&lt;wsp:rsid wsp:val=&quot;002A602E&quot;/&gt;&lt;wsp:rsid wsp:val=&quot;002A60C9&quot;/&gt;&lt;wsp:rsid wsp:val=&quot;002A62EA&quot;/&gt;&lt;wsp:rsid wsp:val=&quot;002A6666&quot;/&gt;&lt;wsp:rsid wsp:val=&quot;002A69E4&quot;/&gt;&lt;wsp:rsid wsp:val=&quot;002A6A0E&quot;/&gt;&lt;wsp:rsid wsp:val=&quot;002A6C6D&quot;/&gt;&lt;wsp:rsid wsp:val=&quot;002A7079&quot;/&gt;&lt;wsp:rsid wsp:val=&quot;002A7371&quot;/&gt;&lt;wsp:rsid wsp:val=&quot;002A79D0&quot;/&gt;&lt;wsp:rsid wsp:val=&quot;002A7A6F&quot;/&gt;&lt;wsp:rsid wsp:val=&quot;002A7AF6&quot;/&gt;&lt;wsp:rsid wsp:val=&quot;002B0585&quot;/&gt;&lt;wsp:rsid wsp:val=&quot;002B05AF&quot;/&gt;&lt;wsp:rsid wsp:val=&quot;002B05B6&quot;/&gt;&lt;wsp:rsid wsp:val=&quot;002B0725&quot;/&gt;&lt;wsp:rsid wsp:val=&quot;002B0ABE&quot;/&gt;&lt;wsp:rsid wsp:val=&quot;002B0C98&quot;/&gt;&lt;wsp:rsid wsp:val=&quot;002B11AF&quot;/&gt;&lt;wsp:rsid wsp:val=&quot;002B1450&quot;/&gt;&lt;wsp:rsid wsp:val=&quot;002B15E0&quot;/&gt;&lt;wsp:rsid wsp:val=&quot;002B1629&quot;/&gt;&lt;wsp:rsid wsp:val=&quot;002B17A8&quot;/&gt;&lt;wsp:rsid wsp:val=&quot;002B1FC9&quot;/&gt;&lt;wsp:rsid wsp:val=&quot;002B209E&quot;/&gt;&lt;wsp:rsid wsp:val=&quot;002B2281&quot;/&gt;&lt;wsp:rsid wsp:val=&quot;002B277D&quot;/&gt;&lt;wsp:rsid wsp:val=&quot;002B28FA&quot;/&gt;&lt;wsp:rsid wsp:val=&quot;002B290F&quot;/&gt;&lt;wsp:rsid wsp:val=&quot;002B329B&quot;/&gt;&lt;wsp:rsid wsp:val=&quot;002B335D&quot;/&gt;&lt;wsp:rsid wsp:val=&quot;002B359A&quot;/&gt;&lt;wsp:rsid wsp:val=&quot;002B3625&quot;/&gt;&lt;wsp:rsid wsp:val=&quot;002B369C&quot;/&gt;&lt;wsp:rsid wsp:val=&quot;002B36CE&quot;/&gt;&lt;wsp:rsid wsp:val=&quot;002B3894&quot;/&gt;&lt;wsp:rsid wsp:val=&quot;002B3B0D&quot;/&gt;&lt;wsp:rsid wsp:val=&quot;002B3CEA&quot;/&gt;&lt;wsp:rsid wsp:val=&quot;002B3DC2&quot;/&gt;&lt;wsp:rsid wsp:val=&quot;002B3F47&quot;/&gt;&lt;wsp:rsid wsp:val=&quot;002B407B&quot;/&gt;&lt;wsp:rsid wsp:val=&quot;002B411E&quot;/&gt;&lt;wsp:rsid wsp:val=&quot;002B42FA&quot;/&gt;&lt;wsp:rsid wsp:val=&quot;002B444A&quot;/&gt;&lt;wsp:rsid wsp:val=&quot;002B465D&quot;/&gt;&lt;wsp:rsid wsp:val=&quot;002B47B8&quot;/&gt;&lt;wsp:rsid wsp:val=&quot;002B4B38&quot;/&gt;&lt;wsp:rsid wsp:val=&quot;002B4C85&quot;/&gt;&lt;wsp:rsid wsp:val=&quot;002B4EE9&quot;/&gt;&lt;wsp:rsid wsp:val=&quot;002B507A&quot;/&gt;&lt;wsp:rsid wsp:val=&quot;002B521F&quot;/&gt;&lt;wsp:rsid wsp:val=&quot;002B5372&quot;/&gt;&lt;wsp:rsid wsp:val=&quot;002B577A&quot;/&gt;&lt;wsp:rsid wsp:val=&quot;002B5B3A&quot;/&gt;&lt;wsp:rsid wsp:val=&quot;002B5FA5&quot;/&gt;&lt;wsp:rsid wsp:val=&quot;002B5FF0&quot;/&gt;&lt;wsp:rsid wsp:val=&quot;002B601F&quot;/&gt;&lt;wsp:rsid wsp:val=&quot;002B6165&quot;/&gt;&lt;wsp:rsid wsp:val=&quot;002B638A&quot;/&gt;&lt;wsp:rsid wsp:val=&quot;002B6665&quot;/&gt;&lt;wsp:rsid wsp:val=&quot;002B6A4B&quot;/&gt;&lt;wsp:rsid wsp:val=&quot;002B6A74&quot;/&gt;&lt;wsp:rsid wsp:val=&quot;002B6BD5&quot;/&gt;&lt;wsp:rsid wsp:val=&quot;002B6C70&quot;/&gt;&lt;wsp:rsid wsp:val=&quot;002B6DC7&quot;/&gt;&lt;wsp:rsid wsp:val=&quot;002B6F00&quot;/&gt;&lt;wsp:rsid wsp:val=&quot;002B6FAC&quot;/&gt;&lt;wsp:rsid wsp:val=&quot;002B7083&quot;/&gt;&lt;wsp:rsid wsp:val=&quot;002B7267&quot;/&gt;&lt;wsp:rsid wsp:val=&quot;002B72D3&quot;/&gt;&lt;wsp:rsid wsp:val=&quot;002B777B&quot;/&gt;&lt;wsp:rsid wsp:val=&quot;002B7BA5&quot;/&gt;&lt;wsp:rsid wsp:val=&quot;002B7CD5&quot;/&gt;&lt;wsp:rsid wsp:val=&quot;002B7E0F&quot;/&gt;&lt;wsp:rsid wsp:val=&quot;002B7E85&quot;/&gt;&lt;wsp:rsid wsp:val=&quot;002C03EA&quot;/&gt;&lt;wsp:rsid wsp:val=&quot;002C04AC&quot;/&gt;&lt;wsp:rsid wsp:val=&quot;002C0BF3&quot;/&gt;&lt;wsp:rsid wsp:val=&quot;002C0D14&quot;/&gt;&lt;wsp:rsid wsp:val=&quot;002C0E6B&quot;/&gt;&lt;wsp:rsid wsp:val=&quot;002C0E93&quot;/&gt;&lt;wsp:rsid wsp:val=&quot;002C0F9C&quot;/&gt;&lt;wsp:rsid wsp:val=&quot;002C10EC&quot;/&gt;&lt;wsp:rsid wsp:val=&quot;002C10F1&quot;/&gt;&lt;wsp:rsid wsp:val=&quot;002C13E7&quot;/&gt;&lt;wsp:rsid wsp:val=&quot;002C14B9&quot;/&gt;&lt;wsp:rsid wsp:val=&quot;002C1629&quot;/&gt;&lt;wsp:rsid wsp:val=&quot;002C1883&quot;/&gt;&lt;wsp:rsid wsp:val=&quot;002C1A7D&quot;/&gt;&lt;wsp:rsid wsp:val=&quot;002C1AB3&quot;/&gt;&lt;wsp:rsid wsp:val=&quot;002C1AB9&quot;/&gt;&lt;wsp:rsid wsp:val=&quot;002C1B80&quot;/&gt;&lt;wsp:rsid wsp:val=&quot;002C1D2A&quot;/&gt;&lt;wsp:rsid wsp:val=&quot;002C1D6D&quot;/&gt;&lt;wsp:rsid wsp:val=&quot;002C1E6A&quot;/&gt;&lt;wsp:rsid wsp:val=&quot;002C1F6C&quot;/&gt;&lt;wsp:rsid wsp:val=&quot;002C2395&quot;/&gt;&lt;wsp:rsid wsp:val=&quot;002C24EE&quot;/&gt;&lt;wsp:rsid wsp:val=&quot;002C257F&quot;/&gt;&lt;wsp:rsid wsp:val=&quot;002C25B7&quot;/&gt;&lt;wsp:rsid wsp:val=&quot;002C29ED&quot;/&gt;&lt;wsp:rsid wsp:val=&quot;002C2A53&quot;/&gt;&lt;wsp:rsid wsp:val=&quot;002C2D0B&quot;/&gt;&lt;wsp:rsid wsp:val=&quot;002C2FF1&quot;/&gt;&lt;wsp:rsid wsp:val=&quot;002C30E5&quot;/&gt;&lt;wsp:rsid wsp:val=&quot;002C3222&quot;/&gt;&lt;wsp:rsid wsp:val=&quot;002C3582&quot;/&gt;&lt;wsp:rsid wsp:val=&quot;002C385F&quot;/&gt;&lt;wsp:rsid wsp:val=&quot;002C3A6D&quot;/&gt;&lt;wsp:rsid wsp:val=&quot;002C3B58&quot;/&gt;&lt;wsp:rsid wsp:val=&quot;002C3C09&quot;/&gt;&lt;wsp:rsid wsp:val=&quot;002C3FBF&quot;/&gt;&lt;wsp:rsid wsp:val=&quot;002C41E0&quot;/&gt;&lt;wsp:rsid wsp:val=&quot;002C4249&quot;/&gt;&lt;wsp:rsid wsp:val=&quot;002C4252&quot;/&gt;&lt;wsp:rsid wsp:val=&quot;002C437B&quot;/&gt;&lt;wsp:rsid wsp:val=&quot;002C467E&quot;/&gt;&lt;wsp:rsid wsp:val=&quot;002C481E&quot;/&gt;&lt;wsp:rsid wsp:val=&quot;002C4DB4&quot;/&gt;&lt;wsp:rsid wsp:val=&quot;002C4DD1&quot;/&gt;&lt;wsp:rsid wsp:val=&quot;002C4F08&quot;/&gt;&lt;wsp:rsid wsp:val=&quot;002C5174&quot;/&gt;&lt;wsp:rsid wsp:val=&quot;002C5200&quot;/&gt;&lt;wsp:rsid wsp:val=&quot;002C5574&quot;/&gt;&lt;wsp:rsid wsp:val=&quot;002C5705&quot;/&gt;&lt;wsp:rsid wsp:val=&quot;002C5E7D&quot;/&gt;&lt;wsp:rsid wsp:val=&quot;002C61EB&quot;/&gt;&lt;wsp:rsid wsp:val=&quot;002C62C7&quot;/&gt;&lt;wsp:rsid wsp:val=&quot;002C63BF&quot;/&gt;&lt;wsp:rsid wsp:val=&quot;002C64E2&quot;/&gt;&lt;wsp:rsid wsp:val=&quot;002C6A1B&quot;/&gt;&lt;wsp:rsid wsp:val=&quot;002C7076&quot;/&gt;&lt;wsp:rsid wsp:val=&quot;002C76E9&quot;/&gt;&lt;wsp:rsid wsp:val=&quot;002C76F9&quot;/&gt;&lt;wsp:rsid wsp:val=&quot;002C773F&quot;/&gt;&lt;wsp:rsid wsp:val=&quot;002C7A12&quot;/&gt;&lt;wsp:rsid wsp:val=&quot;002C7A63&quot;/&gt;&lt;wsp:rsid wsp:val=&quot;002D020D&quot;/&gt;&lt;wsp:rsid wsp:val=&quot;002D0214&quot;/&gt;&lt;wsp:rsid wsp:val=&quot;002D0269&quot;/&gt;&lt;wsp:rsid wsp:val=&quot;002D063F&quot;/&gt;&lt;wsp:rsid wsp:val=&quot;002D0A0A&quot;/&gt;&lt;wsp:rsid wsp:val=&quot;002D0A8E&quot;/&gt;&lt;wsp:rsid wsp:val=&quot;002D0AAA&quot;/&gt;&lt;wsp:rsid wsp:val=&quot;002D0AC0&quot;/&gt;&lt;wsp:rsid wsp:val=&quot;002D0CBB&quot;/&gt;&lt;wsp:rsid wsp:val=&quot;002D0CF4&quot;/&gt;&lt;wsp:rsid wsp:val=&quot;002D1230&quot;/&gt;&lt;wsp:rsid wsp:val=&quot;002D1257&quot;/&gt;&lt;wsp:rsid wsp:val=&quot;002D1291&quot;/&gt;&lt;wsp:rsid wsp:val=&quot;002D12DA&quot;/&gt;&lt;wsp:rsid wsp:val=&quot;002D16D1&quot;/&gt;&lt;wsp:rsid wsp:val=&quot;002D196B&quot;/&gt;&lt;wsp:rsid wsp:val=&quot;002D1C05&quot;/&gt;&lt;wsp:rsid wsp:val=&quot;002D20EF&quot;/&gt;&lt;wsp:rsid wsp:val=&quot;002D2315&quot;/&gt;&lt;wsp:rsid wsp:val=&quot;002D2571&quot;/&gt;&lt;wsp:rsid wsp:val=&quot;002D2DD0&quot;/&gt;&lt;wsp:rsid wsp:val=&quot;002D2F2D&quot;/&gt;&lt;wsp:rsid wsp:val=&quot;002D39CE&quot;/&gt;&lt;wsp:rsid wsp:val=&quot;002D40B9&quot;/&gt;&lt;wsp:rsid wsp:val=&quot;002D4165&quot;/&gt;&lt;wsp:rsid wsp:val=&quot;002D423A&quot;/&gt;&lt;wsp:rsid wsp:val=&quot;002D4468&quot;/&gt;&lt;wsp:rsid wsp:val=&quot;002D452C&quot;/&gt;&lt;wsp:rsid wsp:val=&quot;002D4535&quot;/&gt;&lt;wsp:rsid wsp:val=&quot;002D46D6&quot;/&gt;&lt;wsp:rsid wsp:val=&quot;002D47F8&quot;/&gt;&lt;wsp:rsid wsp:val=&quot;002D5784&quot;/&gt;&lt;wsp:rsid wsp:val=&quot;002D593A&quot;/&gt;&lt;wsp:rsid wsp:val=&quot;002D5C05&quot;/&gt;&lt;wsp:rsid wsp:val=&quot;002D5C52&quot;/&gt;&lt;wsp:rsid wsp:val=&quot;002D5C69&quot;/&gt;&lt;wsp:rsid wsp:val=&quot;002D61D2&quot;/&gt;&lt;wsp:rsid wsp:val=&quot;002D62C1&quot;/&gt;&lt;wsp:rsid wsp:val=&quot;002D63BE&quot;/&gt;&lt;wsp:rsid wsp:val=&quot;002D651C&quot;/&gt;&lt;wsp:rsid wsp:val=&quot;002D67AB&quot;/&gt;&lt;wsp:rsid wsp:val=&quot;002D6827&quot;/&gt;&lt;wsp:rsid wsp:val=&quot;002D6CB2&quot;/&gt;&lt;wsp:rsid wsp:val=&quot;002D6CEB&quot;/&gt;&lt;wsp:rsid wsp:val=&quot;002D78AA&quot;/&gt;&lt;wsp:rsid wsp:val=&quot;002D78B0&quot;/&gt;&lt;wsp:rsid wsp:val=&quot;002D7A6A&quot;/&gt;&lt;wsp:rsid wsp:val=&quot;002E007A&quot;/&gt;&lt;wsp:rsid wsp:val=&quot;002E01ED&quot;/&gt;&lt;wsp:rsid wsp:val=&quot;002E0306&quot;/&gt;&lt;wsp:rsid wsp:val=&quot;002E06BD&quot;/&gt;&lt;wsp:rsid wsp:val=&quot;002E0950&quot;/&gt;&lt;wsp:rsid wsp:val=&quot;002E0C74&quot;/&gt;&lt;wsp:rsid wsp:val=&quot;002E0E6A&quot;/&gt;&lt;wsp:rsid wsp:val=&quot;002E10BA&quot;/&gt;&lt;wsp:rsid wsp:val=&quot;002E10C7&quot;/&gt;&lt;wsp:rsid wsp:val=&quot;002E1231&quot;/&gt;&lt;wsp:rsid wsp:val=&quot;002E1234&quot;/&gt;&lt;wsp:rsid wsp:val=&quot;002E127C&quot;/&gt;&lt;wsp:rsid wsp:val=&quot;002E12BC&quot;/&gt;&lt;wsp:rsid wsp:val=&quot;002E1CCF&quot;/&gt;&lt;wsp:rsid wsp:val=&quot;002E2132&quot;/&gt;&lt;wsp:rsid wsp:val=&quot;002E26B2&quot;/&gt;&lt;wsp:rsid wsp:val=&quot;002E2753&quot;/&gt;&lt;wsp:rsid wsp:val=&quot;002E2B6D&quot;/&gt;&lt;wsp:rsid wsp:val=&quot;002E2F9E&quot;/&gt;&lt;wsp:rsid wsp:val=&quot;002E3157&quot;/&gt;&lt;wsp:rsid wsp:val=&quot;002E32C3&quot;/&gt;&lt;wsp:rsid wsp:val=&quot;002E32CD&quot;/&gt;&lt;wsp:rsid wsp:val=&quot;002E32E0&quot;/&gt;&lt;wsp:rsid wsp:val=&quot;002E3483&quot;/&gt;&lt;wsp:rsid wsp:val=&quot;002E3738&quot;/&gt;&lt;wsp:rsid wsp:val=&quot;002E3984&quot;/&gt;&lt;wsp:rsid wsp:val=&quot;002E3E6D&quot;/&gt;&lt;wsp:rsid wsp:val=&quot;002E3FFA&quot;/&gt;&lt;wsp:rsid wsp:val=&quot;002E4447&quot;/&gt;&lt;wsp:rsid wsp:val=&quot;002E4567&quot;/&gt;&lt;wsp:rsid wsp:val=&quot;002E487E&quot;/&gt;&lt;wsp:rsid wsp:val=&quot;002E4D58&quot;/&gt;&lt;wsp:rsid wsp:val=&quot;002E4DA2&quot;/&gt;&lt;wsp:rsid wsp:val=&quot;002E530C&quot;/&gt;&lt;wsp:rsid wsp:val=&quot;002E54DF&quot;/&gt;&lt;wsp:rsid wsp:val=&quot;002E55A0&quot;/&gt;&lt;wsp:rsid wsp:val=&quot;002E55A1&quot;/&gt;&lt;wsp:rsid wsp:val=&quot;002E592E&quot;/&gt;&lt;wsp:rsid wsp:val=&quot;002E5C5C&quot;/&gt;&lt;wsp:rsid wsp:val=&quot;002E5D62&quot;/&gt;&lt;wsp:rsid wsp:val=&quot;002E5ECA&quot;/&gt;&lt;wsp:rsid wsp:val=&quot;002E5F9B&quot;/&gt;&lt;wsp:rsid wsp:val=&quot;002E64F8&quot;/&gt;&lt;wsp:rsid wsp:val=&quot;002E6615&quot;/&gt;&lt;wsp:rsid wsp:val=&quot;002E668D&quot;/&gt;&lt;wsp:rsid wsp:val=&quot;002E67DF&quot;/&gt;&lt;wsp:rsid wsp:val=&quot;002E6AFA&quot;/&gt;&lt;wsp:rsid wsp:val=&quot;002E6EAE&quot;/&gt;&lt;wsp:rsid wsp:val=&quot;002E70F6&quot;/&gt;&lt;wsp:rsid wsp:val=&quot;002E7133&quot;/&gt;&lt;wsp:rsid wsp:val=&quot;002E7297&quot;/&gt;&lt;wsp:rsid wsp:val=&quot;002E738B&quot;/&gt;&lt;wsp:rsid wsp:val=&quot;002E7447&quot;/&gt;&lt;wsp:rsid wsp:val=&quot;002E7457&quot;/&gt;&lt;wsp:rsid wsp:val=&quot;002E746E&quot;/&gt;&lt;wsp:rsid wsp:val=&quot;002E75C0&quot;/&gt;&lt;wsp:rsid wsp:val=&quot;002E7A3D&quot;/&gt;&lt;wsp:rsid wsp:val=&quot;002E7B24&quot;/&gt;&lt;wsp:rsid wsp:val=&quot;002E7D8E&quot;/&gt;&lt;wsp:rsid wsp:val=&quot;002E7E13&quot;/&gt;&lt;wsp:rsid wsp:val=&quot;002E7F45&quot;/&gt;&lt;wsp:rsid wsp:val=&quot;002F0278&quot;/&gt;&lt;wsp:rsid wsp:val=&quot;002F07D1&quot;/&gt;&lt;wsp:rsid wsp:val=&quot;002F092C&quot;/&gt;&lt;wsp:rsid wsp:val=&quot;002F0B13&quot;/&gt;&lt;wsp:rsid wsp:val=&quot;002F1276&quot;/&gt;&lt;wsp:rsid wsp:val=&quot;002F138F&quot;/&gt;&lt;wsp:rsid wsp:val=&quot;002F1E73&quot;/&gt;&lt;wsp:rsid wsp:val=&quot;002F1F26&quot;/&gt;&lt;wsp:rsid wsp:val=&quot;002F21C8&quot;/&gt;&lt;wsp:rsid wsp:val=&quot;002F267B&quot;/&gt;&lt;wsp:rsid wsp:val=&quot;002F2EA6&quot;/&gt;&lt;wsp:rsid wsp:val=&quot;002F2EE1&quot;/&gt;&lt;wsp:rsid wsp:val=&quot;002F3390&quot;/&gt;&lt;wsp:rsid wsp:val=&quot;002F3807&quot;/&gt;&lt;wsp:rsid wsp:val=&quot;002F38F1&quot;/&gt;&lt;wsp:rsid wsp:val=&quot;002F3FA1&quot;/&gt;&lt;wsp:rsid wsp:val=&quot;002F40D5&quot;/&gt;&lt;wsp:rsid wsp:val=&quot;002F419F&quot;/&gt;&lt;wsp:rsid wsp:val=&quot;002F431D&quot;/&gt;&lt;wsp:rsid wsp:val=&quot;002F433A&quot;/&gt;&lt;wsp:rsid wsp:val=&quot;002F433D&quot;/&gt;&lt;wsp:rsid wsp:val=&quot;002F4510&quot;/&gt;&lt;wsp:rsid wsp:val=&quot;002F458B&quot;/&gt;&lt;wsp:rsid wsp:val=&quot;002F45DD&quot;/&gt;&lt;wsp:rsid wsp:val=&quot;002F4649&quot;/&gt;&lt;wsp:rsid wsp:val=&quot;002F4733&quot;/&gt;&lt;wsp:rsid wsp:val=&quot;002F47B3&quot;/&gt;&lt;wsp:rsid wsp:val=&quot;002F5369&quot;/&gt;&lt;wsp:rsid wsp:val=&quot;002F5AF9&quot;/&gt;&lt;wsp:rsid wsp:val=&quot;002F5BBF&quot;/&gt;&lt;wsp:rsid wsp:val=&quot;002F5C74&quot;/&gt;&lt;wsp:rsid wsp:val=&quot;002F5E44&quot;/&gt;&lt;wsp:rsid wsp:val=&quot;002F5E7E&quot;/&gt;&lt;wsp:rsid wsp:val=&quot;002F5E87&quot;/&gt;&lt;wsp:rsid wsp:val=&quot;002F619C&quot;/&gt;&lt;wsp:rsid wsp:val=&quot;002F6B52&quot;/&gt;&lt;wsp:rsid wsp:val=&quot;002F6BC5&quot;/&gt;&lt;wsp:rsid wsp:val=&quot;002F6C1A&quot;/&gt;&lt;wsp:rsid wsp:val=&quot;002F6E56&quot;/&gt;&lt;wsp:rsid wsp:val=&quot;002F7663&quot;/&gt;&lt;wsp:rsid wsp:val=&quot;002F7859&quot;/&gt;&lt;wsp:rsid wsp:val=&quot;002F7866&quot;/&gt;&lt;wsp:rsid wsp:val=&quot;002F7B1B&quot;/&gt;&lt;wsp:rsid wsp:val=&quot;0030034B&quot;/&gt;&lt;wsp:rsid wsp:val=&quot;00300710&quot;/&gt;&lt;wsp:rsid wsp:val=&quot;003008D4&quot;/&gt;&lt;wsp:rsid wsp:val=&quot;00300B57&quot;/&gt;&lt;wsp:rsid wsp:val=&quot;00301101&quot;/&gt;&lt;wsp:rsid wsp:val=&quot;00301246&quot;/&gt;&lt;wsp:rsid wsp:val=&quot;00301357&quot;/&gt;&lt;wsp:rsid wsp:val=&quot;0030154F&quot;/&gt;&lt;wsp:rsid wsp:val=&quot;00301649&quot;/&gt;&lt;wsp:rsid wsp:val=&quot;00301782&quot;/&gt;&lt;wsp:rsid wsp:val=&quot;00301A19&quot;/&gt;&lt;wsp:rsid wsp:val=&quot;00301CCC&quot;/&gt;&lt;wsp:rsid wsp:val=&quot;0030203F&quot;/&gt;&lt;wsp:rsid wsp:val=&quot;0030284F&quot;/&gt;&lt;wsp:rsid wsp:val=&quot;00302A9E&quot;/&gt;&lt;wsp:rsid wsp:val=&quot;00302AC4&quot;/&gt;&lt;wsp:rsid wsp:val=&quot;00302B19&quot;/&gt;&lt;wsp:rsid wsp:val=&quot;00302BEE&quot;/&gt;&lt;wsp:rsid wsp:val=&quot;00302F77&quot;/&gt;&lt;wsp:rsid wsp:val=&quot;00303209&quot;/&gt;&lt;wsp:rsid wsp:val=&quot;00303724&quot;/&gt;&lt;wsp:rsid wsp:val=&quot;00303996&quot;/&gt;&lt;wsp:rsid wsp:val=&quot;00303A5D&quot;/&gt;&lt;wsp:rsid wsp:val=&quot;00303A7F&quot;/&gt;&lt;wsp:rsid wsp:val=&quot;00303AC9&quot;/&gt;&lt;wsp:rsid wsp:val=&quot;00303B8A&quot;/&gt;&lt;wsp:rsid wsp:val=&quot;00303BBF&quot;/&gt;&lt;wsp:rsid wsp:val=&quot;00303D33&quot;/&gt;&lt;wsp:rsid wsp:val=&quot;00303EA1&quot;/&gt;&lt;wsp:rsid wsp:val=&quot;003041CC&quot;/&gt;&lt;wsp:rsid wsp:val=&quot;003043A8&quot;/&gt;&lt;wsp:rsid wsp:val=&quot;0030452A&quot;/&gt;&lt;wsp:rsid wsp:val=&quot;00304635&quot;/&gt;&lt;wsp:rsid wsp:val=&quot;00304A1C&quot;/&gt;&lt;wsp:rsid wsp:val=&quot;00304BC5&quot;/&gt;&lt;wsp:rsid wsp:val=&quot;00304BFB&quot;/&gt;&lt;wsp:rsid wsp:val=&quot;0030562D&quot;/&gt;&lt;wsp:rsid wsp:val=&quot;003057C5&quot;/&gt;&lt;wsp:rsid wsp:val=&quot;00305B75&quot;/&gt;&lt;wsp:rsid wsp:val=&quot;00305C4C&quot;/&gt;&lt;wsp:rsid wsp:val=&quot;00305D2E&quot;/&gt;&lt;wsp:rsid wsp:val=&quot;00305EC1&quot;/&gt;&lt;wsp:rsid wsp:val=&quot;00305F6D&quot;/&gt;&lt;wsp:rsid wsp:val=&quot;00306006&quot;/&gt;&lt;wsp:rsid wsp:val=&quot;00306BA3&quot;/&gt;&lt;wsp:rsid wsp:val=&quot;00306F03&quot;/&gt;&lt;wsp:rsid wsp:val=&quot;00307474&quot;/&gt;&lt;wsp:rsid wsp:val=&quot;00307F86&quot;/&gt;&lt;wsp:rsid wsp:val=&quot;00310606&quot;/&gt;&lt;wsp:rsid wsp:val=&quot;003106AF&quot;/&gt;&lt;wsp:rsid wsp:val=&quot;00310792&quot;/&gt;&lt;wsp:rsid wsp:val=&quot;0031086C&quot;/&gt;&lt;wsp:rsid wsp:val=&quot;00310CC8&quot;/&gt;&lt;wsp:rsid wsp:val=&quot;00310CE3&quot;/&gt;&lt;wsp:rsid wsp:val=&quot;00310D7C&quot;/&gt;&lt;wsp:rsid wsp:val=&quot;00310DFB&quot;/&gt;&lt;wsp:rsid wsp:val=&quot;003111A5&quot;/&gt;&lt;wsp:rsid wsp:val=&quot;003112D7&quot;/&gt;&lt;wsp:rsid wsp:val=&quot;0031135C&quot;/&gt;&lt;wsp:rsid wsp:val=&quot;00311960&quot;/&gt;&lt;wsp:rsid wsp:val=&quot;00311AF4&quot;/&gt;&lt;wsp:rsid wsp:val=&quot;00311D00&quot;/&gt;&lt;wsp:rsid wsp:val=&quot;003120D5&quot;/&gt;&lt;wsp:rsid wsp:val=&quot;003122D5&quot;/&gt;&lt;wsp:rsid wsp:val=&quot;003122E6&quot;/&gt;&lt;wsp:rsid wsp:val=&quot;003123F1&quot;/&gt;&lt;wsp:rsid wsp:val=&quot;003126AE&quot;/&gt;&lt;wsp:rsid wsp:val=&quot;00312761&quot;/&gt;&lt;wsp:rsid wsp:val=&quot;0031276C&quot;/&gt;&lt;wsp:rsid wsp:val=&quot;00312799&quot;/&gt;&lt;wsp:rsid wsp:val=&quot;003127A7&quot;/&gt;&lt;wsp:rsid wsp:val=&quot;00312B2A&quot;/&gt;&lt;wsp:rsid wsp:val=&quot;00312E49&quot;/&gt;&lt;wsp:rsid wsp:val=&quot;00312FB6&quot;/&gt;&lt;wsp:rsid wsp:val=&quot;00313238&quot;/&gt;&lt;wsp:rsid wsp:val=&quot;003137B5&quot;/&gt;&lt;wsp:rsid wsp:val=&quot;003137E0&quot;/&gt;&lt;wsp:rsid wsp:val=&quot;00313835&quot;/&gt;&lt;wsp:rsid wsp:val=&quot;00313884&quot;/&gt;&lt;wsp:rsid wsp:val=&quot;003142AF&quot;/&gt;&lt;wsp:rsid wsp:val=&quot;003143B8&quot;/&gt;&lt;wsp:rsid wsp:val=&quot;003144C5&quot;/&gt;&lt;wsp:rsid wsp:val=&quot;00314640&quot;/&gt;&lt;wsp:rsid wsp:val=&quot;00314B26&quot;/&gt;&lt;wsp:rsid wsp:val=&quot;00314EA7&quot;/&gt;&lt;wsp:rsid wsp:val=&quot;0031507B&quot;/&gt;&lt;wsp:rsid wsp:val=&quot;00315339&quot;/&gt;&lt;wsp:rsid wsp:val=&quot;00315460&quot;/&gt;&lt;wsp:rsid wsp:val=&quot;00315595&quot;/&gt;&lt;wsp:rsid wsp:val=&quot;00315B19&quot;/&gt;&lt;wsp:rsid wsp:val=&quot;00315CFB&quot;/&gt;&lt;wsp:rsid wsp:val=&quot;00315DD0&quot;/&gt;&lt;wsp:rsid wsp:val=&quot;00316101&quot;/&gt;&lt;wsp:rsid wsp:val=&quot;00316104&quot;/&gt;&lt;wsp:rsid wsp:val=&quot;003162F3&quot;/&gt;&lt;wsp:rsid wsp:val=&quot;0031655A&quot;/&gt;&lt;wsp:rsid wsp:val=&quot;0031661F&quot;/&gt;&lt;wsp:rsid wsp:val=&quot;003169BC&quot;/&gt;&lt;wsp:rsid wsp:val=&quot;00316A5C&quot;/&gt;&lt;wsp:rsid wsp:val=&quot;00316B16&quot;/&gt;&lt;wsp:rsid wsp:val=&quot;00316BB2&quot;/&gt;&lt;wsp:rsid wsp:val=&quot;00316BD6&quot;/&gt;&lt;wsp:rsid wsp:val=&quot;0031701D&quot;/&gt;&lt;wsp:rsid wsp:val=&quot;00317020&quot;/&gt;&lt;wsp:rsid wsp:val=&quot;0031704F&quot;/&gt;&lt;wsp:rsid wsp:val=&quot;0031717E&quot;/&gt;&lt;wsp:rsid wsp:val=&quot;00317309&quot;/&gt;&lt;wsp:rsid wsp:val=&quot;00317814&quot;/&gt;&lt;wsp:rsid wsp:val=&quot;003179F0&quot;/&gt;&lt;wsp:rsid wsp:val=&quot;00320066&quot;/&gt;&lt;wsp:rsid wsp:val=&quot;00320504&quot;/&gt;&lt;wsp:rsid wsp:val=&quot;00320609&quot;/&gt;&lt;wsp:rsid wsp:val=&quot;003206D6&quot;/&gt;&lt;wsp:rsid wsp:val=&quot;0032081D&quot;/&gt;&lt;wsp:rsid wsp:val=&quot;003209F6&quot;/&gt;&lt;wsp:rsid wsp:val=&quot;00320AB9&quot;/&gt;&lt;wsp:rsid wsp:val=&quot;00320E2D&quot;/&gt;&lt;wsp:rsid wsp:val=&quot;00320F93&quot;/&gt;&lt;wsp:rsid wsp:val=&quot;0032110A&quot;/&gt;&lt;wsp:rsid wsp:val=&quot;00321232&quot;/&gt;&lt;wsp:rsid wsp:val=&quot;00321458&quot;/&gt;&lt;wsp:rsid wsp:val=&quot;003217DF&quot;/&gt;&lt;wsp:rsid wsp:val=&quot;00321A52&quot;/&gt;&lt;wsp:rsid wsp:val=&quot;00321DA1&quot;/&gt;&lt;wsp:rsid wsp:val=&quot;00321DEE&quot;/&gt;&lt;wsp:rsid wsp:val=&quot;00321E0B&quot;/&gt;&lt;wsp:rsid wsp:val=&quot;00321EF9&quot;/&gt;&lt;wsp:rsid wsp:val=&quot;00322137&quot;/&gt;&lt;wsp:rsid wsp:val=&quot;003228DB&quot;/&gt;&lt;wsp:rsid wsp:val=&quot;00322AFD&quot;/&gt;&lt;wsp:rsid wsp:val=&quot;00322BD1&quot;/&gt;&lt;wsp:rsid wsp:val=&quot;00322C01&quot;/&gt;&lt;wsp:rsid wsp:val=&quot;00323229&quot;/&gt;&lt;wsp:rsid wsp:val=&quot;00323330&quot;/&gt;&lt;wsp:rsid wsp:val=&quot;003234DD&quot;/&gt;&lt;wsp:rsid wsp:val=&quot;0032350E&quot;/&gt;&lt;wsp:rsid wsp:val=&quot;003235E2&quot;/&gt;&lt;wsp:rsid wsp:val=&quot;00323753&quot;/&gt;&lt;wsp:rsid wsp:val=&quot;0032395F&quot;/&gt;&lt;wsp:rsid wsp:val=&quot;00323B4D&quot;/&gt;&lt;wsp:rsid wsp:val=&quot;00323BDC&quot;/&gt;&lt;wsp:rsid wsp:val=&quot;00323C5C&quot;/&gt;&lt;wsp:rsid wsp:val=&quot;00324415&quot;/&gt;&lt;wsp:rsid wsp:val=&quot;00324495&quot;/&gt;&lt;wsp:rsid wsp:val=&quot;00324793&quot;/&gt;&lt;wsp:rsid wsp:val=&quot;00324903&quot;/&gt;&lt;wsp:rsid wsp:val=&quot;003249AB&quot;/&gt;&lt;wsp:rsid wsp:val=&quot;003252F6&quot;/&gt;&lt;wsp:rsid wsp:val=&quot;0032533F&quot;/&gt;&lt;wsp:rsid wsp:val=&quot;003256C4&quot;/&gt;&lt;wsp:rsid wsp:val=&quot;00325766&quot;/&gt;&lt;wsp:rsid wsp:val=&quot;00325FF7&quot;/&gt;&lt;wsp:rsid wsp:val=&quot;00326326&quot;/&gt;&lt;wsp:rsid wsp:val=&quot;003263A9&quot;/&gt;&lt;wsp:rsid wsp:val=&quot;003267E2&quot;/&gt;&lt;wsp:rsid wsp:val=&quot;003268BD&quot;/&gt;&lt;wsp:rsid wsp:val=&quot;00326C38&quot;/&gt;&lt;wsp:rsid wsp:val=&quot;00326D08&quot;/&gt;&lt;wsp:rsid wsp:val=&quot;00326E21&quot;/&gt;&lt;wsp:rsid wsp:val=&quot;00327B14&quot;/&gt;&lt;wsp:rsid wsp:val=&quot;00327CA7&quot;/&gt;&lt;wsp:rsid wsp:val=&quot;003302F0&quot;/&gt;&lt;wsp:rsid wsp:val=&quot;00330344&quot;/&gt;&lt;wsp:rsid wsp:val=&quot;0033049A&quot;/&gt;&lt;wsp:rsid wsp:val=&quot;003305E9&quot;/&gt;&lt;wsp:rsid wsp:val=&quot;00330C9B&quot;/&gt;&lt;wsp:rsid wsp:val=&quot;00330CC9&quot;/&gt;&lt;wsp:rsid wsp:val=&quot;003312A8&quot;/&gt;&lt;wsp:rsid wsp:val=&quot;0033157F&quot;/&gt;&lt;wsp:rsid wsp:val=&quot;00331789&quot;/&gt;&lt;wsp:rsid wsp:val=&quot;00331F3C&quot;/&gt;&lt;wsp:rsid wsp:val=&quot;00332203&quot;/&gt;&lt;wsp:rsid wsp:val=&quot;003322A4&quot;/&gt;&lt;wsp:rsid wsp:val=&quot;00332655&quot;/&gt;&lt;wsp:rsid wsp:val=&quot;00332E2C&quot;/&gt;&lt;wsp:rsid wsp:val=&quot;00332F25&quot;/&gt;&lt;wsp:rsid wsp:val=&quot;00333063&quot;/&gt;&lt;wsp:rsid wsp:val=&quot;0033333B&quot;/&gt;&lt;wsp:rsid wsp:val=&quot;0033338C&quot;/&gt;&lt;wsp:rsid wsp:val=&quot;00333662&quot;/&gt;&lt;wsp:rsid wsp:val=&quot;003339DA&quot;/&gt;&lt;wsp:rsid wsp:val=&quot;003339EA&quot;/&gt;&lt;wsp:rsid wsp:val=&quot;00333AE4&quot;/&gt;&lt;wsp:rsid wsp:val=&quot;00333D53&quot;/&gt;&lt;wsp:rsid wsp:val=&quot;00334143&quot;/&gt;&lt;wsp:rsid wsp:val=&quot;003342DB&quot;/&gt;&lt;wsp:rsid wsp:val=&quot;00334422&quot;/&gt;&lt;wsp:rsid wsp:val=&quot;00334B35&quot;/&gt;&lt;wsp:rsid wsp:val=&quot;00334DE8&quot;/&gt;&lt;wsp:rsid wsp:val=&quot;00334F67&quot;/&gt;&lt;wsp:rsid wsp:val=&quot;003350C5&quot;/&gt;&lt;wsp:rsid wsp:val=&quot;003352AA&quot;/&gt;&lt;wsp:rsid wsp:val=&quot;0033542F&quot;/&gt;&lt;wsp:rsid wsp:val=&quot;00335659&quot;/&gt;&lt;wsp:rsid wsp:val=&quot;003356DB&quot;/&gt;&lt;wsp:rsid wsp:val=&quot;003356E5&quot;/&gt;&lt;wsp:rsid wsp:val=&quot;0033583D&quot;/&gt;&lt;wsp:rsid wsp:val=&quot;003358AF&quot;/&gt;&lt;wsp:rsid wsp:val=&quot;00335B07&quot;/&gt;&lt;wsp:rsid wsp:val=&quot;00335B53&quot;/&gt;&lt;wsp:rsid wsp:val=&quot;0033612F&quot;/&gt;&lt;wsp:rsid wsp:val=&quot;003362A2&quot;/&gt;&lt;wsp:rsid wsp:val=&quot;00336510&quot;/&gt;&lt;wsp:rsid wsp:val=&quot;00336564&quot;/&gt;&lt;wsp:rsid wsp:val=&quot;003365B5&quot;/&gt;&lt;wsp:rsid wsp:val=&quot;0033676D&quot;/&gt;&lt;wsp:rsid wsp:val=&quot;00336F22&quot;/&gt;&lt;wsp:rsid wsp:val=&quot;00337325&quot;/&gt;&lt;wsp:rsid wsp:val=&quot;00337799&quot;/&gt;&lt;wsp:rsid wsp:val=&quot;00337B6B&quot;/&gt;&lt;wsp:rsid wsp:val=&quot;0034021A&quot;/&gt;&lt;wsp:rsid wsp:val=&quot;0034022F&quot;/&gt;&lt;wsp:rsid wsp:val=&quot;003402A4&quot;/&gt;&lt;wsp:rsid wsp:val=&quot;00340488&quot;/&gt;&lt;wsp:rsid wsp:val=&quot;003404A0&quot;/&gt;&lt;wsp:rsid wsp:val=&quot;00340719&quot;/&gt;&lt;wsp:rsid wsp:val=&quot;00340F6C&quot;/&gt;&lt;wsp:rsid wsp:val=&quot;00341016&quot;/&gt;&lt;wsp:rsid wsp:val=&quot;003411FF&quot;/&gt;&lt;wsp:rsid wsp:val=&quot;003412F0&quot;/&gt;&lt;wsp:rsid wsp:val=&quot;00341357&quot;/&gt;&lt;wsp:rsid wsp:val=&quot;0034170D&quot;/&gt;&lt;wsp:rsid wsp:val=&quot;00341A4C&quot;/&gt;&lt;wsp:rsid wsp:val=&quot;00341AF9&quot;/&gt;&lt;wsp:rsid wsp:val=&quot;00341B1F&quot;/&gt;&lt;wsp:rsid wsp:val=&quot;00341B2F&quot;/&gt;&lt;wsp:rsid wsp:val=&quot;00341E9E&quot;/&gt;&lt;wsp:rsid wsp:val=&quot;00341F68&quot;/&gt;&lt;wsp:rsid wsp:val=&quot;003424F9&quot;/&gt;&lt;wsp:rsid wsp:val=&quot;003425BC&quot;/&gt;&lt;wsp:rsid wsp:val=&quot;003428A3&quot;/&gt;&lt;wsp:rsid wsp:val=&quot;003429A9&quot;/&gt;&lt;wsp:rsid wsp:val=&quot;00342A04&quot;/&gt;&lt;wsp:rsid wsp:val=&quot;00342A87&quot;/&gt;&lt;wsp:rsid wsp:val=&quot;00342B47&quot;/&gt;&lt;wsp:rsid wsp:val=&quot;00342C7E&quot;/&gt;&lt;wsp:rsid wsp:val=&quot;00342D80&quot;/&gt;&lt;wsp:rsid wsp:val=&quot;00342E45&quot;/&gt;&lt;wsp:rsid wsp:val=&quot;00342F4A&quot;/&gt;&lt;wsp:rsid wsp:val=&quot;003432EA&quot;/&gt;&lt;wsp:rsid wsp:val=&quot;003436BD&quot;/&gt;&lt;wsp:rsid wsp:val=&quot;003438A7&quot;/&gt;&lt;wsp:rsid wsp:val=&quot;00343CCF&quot;/&gt;&lt;wsp:rsid wsp:val=&quot;00343D0E&quot;/&gt;&lt;wsp:rsid wsp:val=&quot;003443E3&quot;/&gt;&lt;wsp:rsid wsp:val=&quot;003447FA&quot;/&gt;&lt;wsp:rsid wsp:val=&quot;00344A72&quot;/&gt;&lt;wsp:rsid wsp:val=&quot;00344C4F&quot;/&gt;&lt;wsp:rsid wsp:val=&quot;00344E68&quot;/&gt;&lt;wsp:rsid wsp:val=&quot;00344E77&quot;/&gt;&lt;wsp:rsid wsp:val=&quot;00344F92&quot;/&gt;&lt;wsp:rsid wsp:val=&quot;0034597E&quot;/&gt;&lt;wsp:rsid wsp:val=&quot;00345D4A&quot;/&gt;&lt;wsp:rsid wsp:val=&quot;00346208&quot;/&gt;&lt;wsp:rsid wsp:val=&quot;003466AB&quot;/&gt;&lt;wsp:rsid wsp:val=&quot;0034673D&quot;/&gt;&lt;wsp:rsid wsp:val=&quot;00346A0C&quot;/&gt;&lt;wsp:rsid wsp:val=&quot;00346AB7&quot;/&gt;&lt;wsp:rsid wsp:val=&quot;00346C8E&quot;/&gt;&lt;wsp:rsid wsp:val=&quot;00347257&quot;/&gt;&lt;wsp:rsid wsp:val=&quot;0034749B&quot;/&gt;&lt;wsp:rsid wsp:val=&quot;003478C8&quot;/&gt;&lt;wsp:rsid wsp:val=&quot;00347981&quot;/&gt;&lt;wsp:rsid wsp:val=&quot;00347DBF&quot;/&gt;&lt;wsp:rsid wsp:val=&quot;00347F30&quot;/&gt;&lt;wsp:rsid wsp:val=&quot;00347F71&quot;/&gt;&lt;wsp:rsid wsp:val=&quot;003500C1&quot;/&gt;&lt;wsp:rsid wsp:val=&quot;0035059A&quot;/&gt;&lt;wsp:rsid wsp:val=&quot;00350792&quot;/&gt;&lt;wsp:rsid wsp:val=&quot;00350B79&quot;/&gt;&lt;wsp:rsid wsp:val=&quot;00350BC7&quot;/&gt;&lt;wsp:rsid wsp:val=&quot;00351034&quot;/&gt;&lt;wsp:rsid wsp:val=&quot;0035122C&quot;/&gt;&lt;wsp:rsid wsp:val=&quot;00351372&quot;/&gt;&lt;wsp:rsid wsp:val=&quot;0035172A&quot;/&gt;&lt;wsp:rsid wsp:val=&quot;00351944&quot;/&gt;&lt;wsp:rsid wsp:val=&quot;00351AA8&quot;/&gt;&lt;wsp:rsid wsp:val=&quot;00351D32&quot;/&gt;&lt;wsp:rsid wsp:val=&quot;00351E92&quot;/&gt;&lt;wsp:rsid wsp:val=&quot;00351EA5&quot;/&gt;&lt;wsp:rsid wsp:val=&quot;00351EC8&quot;/&gt;&lt;wsp:rsid wsp:val=&quot;003522D1&quot;/&gt;&lt;wsp:rsid wsp:val=&quot;00352615&quot;/&gt;&lt;wsp:rsid wsp:val=&quot;00352746&quot;/&gt;&lt;wsp:rsid wsp:val=&quot;00352A36&quot;/&gt;&lt;wsp:rsid wsp:val=&quot;00352CAD&quot;/&gt;&lt;wsp:rsid wsp:val=&quot;0035313A&quot;/&gt;&lt;wsp:rsid wsp:val=&quot;003541CD&quot;/&gt;&lt;wsp:rsid wsp:val=&quot;00354389&quot;/&gt;&lt;wsp:rsid wsp:val=&quot;00354580&quot;/&gt;&lt;wsp:rsid wsp:val=&quot;00354883&quot;/&gt;&lt;wsp:rsid wsp:val=&quot;00354AAD&quot;/&gt;&lt;wsp:rsid wsp:val=&quot;00355151&quot;/&gt;&lt;wsp:rsid wsp:val=&quot;003551BE&quot;/&gt;&lt;wsp:rsid wsp:val=&quot;0035521F&quot;/&gt;&lt;wsp:rsid wsp:val=&quot;00355602&quot;/&gt;&lt;wsp:rsid wsp:val=&quot;0035564B&quot;/&gt;&lt;wsp:rsid wsp:val=&quot;00355B66&quot;/&gt;&lt;wsp:rsid wsp:val=&quot;00355C44&quot;/&gt;&lt;wsp:rsid wsp:val=&quot;00355D8C&quot;/&gt;&lt;wsp:rsid wsp:val=&quot;00356234&quot;/&gt;&lt;wsp:rsid wsp:val=&quot;003564F7&quot;/&gt;&lt;wsp:rsid wsp:val=&quot;003565AD&quot;/&gt;&lt;wsp:rsid wsp:val=&quot;0035660E&quot;/&gt;&lt;wsp:rsid wsp:val=&quot;00356642&quot;/&gt;&lt;wsp:rsid wsp:val=&quot;003568F3&quot;/&gt;&lt;wsp:rsid wsp:val=&quot;00356B61&quot;/&gt;&lt;wsp:rsid wsp:val=&quot;00356BB4&quot;/&gt;&lt;wsp:rsid wsp:val=&quot;00356BBF&quot;/&gt;&lt;wsp:rsid wsp:val=&quot;00356C22&quot;/&gt;&lt;wsp:rsid wsp:val=&quot;00356C78&quot;/&gt;&lt;wsp:rsid wsp:val=&quot;00356E6A&quot;/&gt;&lt;wsp:rsid wsp:val=&quot;0035702B&quot;/&gt;&lt;wsp:rsid wsp:val=&quot;00357201&quot;/&gt;&lt;wsp:rsid wsp:val=&quot;0035747E&quot;/&gt;&lt;wsp:rsid wsp:val=&quot;00357992&quot;/&gt;&lt;wsp:rsid wsp:val=&quot;00357A88&quot;/&gt;&lt;wsp:rsid wsp:val=&quot;00357B0B&quot;/&gt;&lt;wsp:rsid wsp:val=&quot;00357EDC&quot;/&gt;&lt;wsp:rsid wsp:val=&quot;00357F36&quot;/&gt;&lt;wsp:rsid wsp:val=&quot;0036059E&quot;/&gt;&lt;wsp:rsid wsp:val=&quot;003606EC&quot;/&gt;&lt;wsp:rsid wsp:val=&quot;0036080D&quot;/&gt;&lt;wsp:rsid wsp:val=&quot;00360AE5&quot;/&gt;&lt;wsp:rsid wsp:val=&quot;00360BF1&quot;/&gt;&lt;wsp:rsid wsp:val=&quot;00360BF3&quot;/&gt;&lt;wsp:rsid wsp:val=&quot;00360C5C&quot;/&gt;&lt;wsp:rsid wsp:val=&quot;00360DA0&quot;/&gt;&lt;wsp:rsid wsp:val=&quot;00360EAE&quot;/&gt;&lt;wsp:rsid wsp:val=&quot;00361049&quot;/&gt;&lt;wsp:rsid wsp:val=&quot;0036194A&quot;/&gt;&lt;wsp:rsid wsp:val=&quot;00361DB5&quot;/&gt;&lt;wsp:rsid wsp:val=&quot;00361FB2&quot;/&gt;&lt;wsp:rsid wsp:val=&quot;00361FFC&quot;/&gt;&lt;wsp:rsid wsp:val=&quot;00362028&quot;/&gt;&lt;wsp:rsid wsp:val=&quot;003621C7&quot;/&gt;&lt;wsp:rsid wsp:val=&quot;003624B2&quot;/&gt;&lt;wsp:rsid wsp:val=&quot;0036297C&quot;/&gt;&lt;wsp:rsid wsp:val=&quot;00362F09&quot;/&gt;&lt;wsp:rsid wsp:val=&quot;00362F4D&quot;/&gt;&lt;wsp:rsid wsp:val=&quot;00362FB1&quot;/&gt;&lt;wsp:rsid wsp:val=&quot;00363017&quot;/&gt;&lt;wsp:rsid wsp:val=&quot;00363088&quot;/&gt;&lt;wsp:rsid wsp:val=&quot;00363835&quot;/&gt;&lt;wsp:rsid wsp:val=&quot;00363BB1&quot;/&gt;&lt;wsp:rsid wsp:val=&quot;00363BDD&quot;/&gt;&lt;wsp:rsid wsp:val=&quot;00363C40&quot;/&gt;&lt;wsp:rsid wsp:val=&quot;00363D04&quot;/&gt;&lt;wsp:rsid wsp:val=&quot;003640F8&quot;/&gt;&lt;wsp:rsid wsp:val=&quot;0036464B&quot;/&gt;&lt;wsp:rsid wsp:val=&quot;0036467C&quot;/&gt;&lt;wsp:rsid wsp:val=&quot;00364BF2&quot;/&gt;&lt;wsp:rsid wsp:val=&quot;00364E3A&quot;/&gt;&lt;wsp:rsid wsp:val=&quot;00365531&quot;/&gt;&lt;wsp:rsid wsp:val=&quot;0036573A&quot;/&gt;&lt;wsp:rsid wsp:val=&quot;00365A34&quot;/&gt;&lt;wsp:rsid wsp:val=&quot;00365B42&quot;/&gt;&lt;wsp:rsid wsp:val=&quot;00365B4C&quot;/&gt;&lt;wsp:rsid wsp:val=&quot;00365C9D&quot;/&gt;&lt;wsp:rsid wsp:val=&quot;00365CEC&quot;/&gt;&lt;wsp:rsid wsp:val=&quot;00365D67&quot;/&gt;&lt;wsp:rsid wsp:val=&quot;00365EDD&quot;/&gt;&lt;wsp:rsid wsp:val=&quot;00366513&quot;/&gt;&lt;wsp:rsid wsp:val=&quot;0036653E&quot;/&gt;&lt;wsp:rsid wsp:val=&quot;003666C7&quot;/&gt;&lt;wsp:rsid wsp:val=&quot;00366731&quot;/&gt;&lt;wsp:rsid wsp:val=&quot;0036685C&quot;/&gt;&lt;wsp:rsid wsp:val=&quot;0036688F&quot;/&gt;&lt;wsp:rsid wsp:val=&quot;00366939&quot;/&gt;&lt;wsp:rsid wsp:val=&quot;003669EE&quot;/&gt;&lt;wsp:rsid wsp:val=&quot;00366B42&quot;/&gt;&lt;wsp:rsid wsp:val=&quot;00366F60&quot;/&gt;&lt;wsp:rsid wsp:val=&quot;0036722D&quot;/&gt;&lt;wsp:rsid wsp:val=&quot;003672B3&quot;/&gt;&lt;wsp:rsid wsp:val=&quot;003674B9&quot;/&gt;&lt;wsp:rsid wsp:val=&quot;00367594&quot;/&gt;&lt;wsp:rsid wsp:val=&quot;003675C0&quot;/&gt;&lt;wsp:rsid wsp:val=&quot;003676FC&quot;/&gt;&lt;wsp:rsid wsp:val=&quot;0036777A&quot;/&gt;&lt;wsp:rsid wsp:val=&quot;00367FB7&quot;/&gt;&lt;wsp:rsid wsp:val=&quot;00370368&quot;/&gt;&lt;wsp:rsid wsp:val=&quot;00370689&quot;/&gt;&lt;wsp:rsid wsp:val=&quot;003708BC&quot;/&gt;&lt;wsp:rsid wsp:val=&quot;003708F6&quot;/&gt;&lt;wsp:rsid wsp:val=&quot;00370E23&quot;/&gt;&lt;wsp:rsid wsp:val=&quot;00371009&quot;/&gt;&lt;wsp:rsid wsp:val=&quot;00371394&quot;/&gt;&lt;wsp:rsid wsp:val=&quot;00371A5E&quot;/&gt;&lt;wsp:rsid wsp:val=&quot;00371BA6&quot;/&gt;&lt;wsp:rsid wsp:val=&quot;003721E7&quot;/&gt;&lt;wsp:rsid wsp:val=&quot;00372214&quot;/&gt;&lt;wsp:rsid wsp:val=&quot;00372399&quot;/&gt;&lt;wsp:rsid wsp:val=&quot;0037241A&quot;/&gt;&lt;wsp:rsid wsp:val=&quot;00372956&quot;/&gt;&lt;wsp:rsid wsp:val=&quot;00372A1F&quot;/&gt;&lt;wsp:rsid wsp:val=&quot;00372D35&quot;/&gt;&lt;wsp:rsid wsp:val=&quot;00373233&quot;/&gt;&lt;wsp:rsid wsp:val=&quot;0037337E&quot;/&gt;&lt;wsp:rsid wsp:val=&quot;003735BB&quot;/&gt;&lt;wsp:rsid wsp:val=&quot;00373918&quot;/&gt;&lt;wsp:rsid wsp:val=&quot;00373EF8&quot;/&gt;&lt;wsp:rsid wsp:val=&quot;0037407D&quot;/&gt;&lt;wsp:rsid wsp:val=&quot;0037498B&quot;/&gt;&lt;wsp:rsid wsp:val=&quot;00374A4D&quot;/&gt;&lt;wsp:rsid wsp:val=&quot;00374CA0&quot;/&gt;&lt;wsp:rsid wsp:val=&quot;00374FDF&quot;/&gt;&lt;wsp:rsid wsp:val=&quot;00375121&quot;/&gt;&lt;wsp:rsid wsp:val=&quot;0037520C&quot;/&gt;&lt;wsp:rsid wsp:val=&quot;003755D6&quot;/&gt;&lt;wsp:rsid wsp:val=&quot;003756E6&quot;/&gt;&lt;wsp:rsid wsp:val=&quot;00375869&quot;/&gt;&lt;wsp:rsid wsp:val=&quot;00375AFA&quot;/&gt;&lt;wsp:rsid wsp:val=&quot;00375B4A&quot;/&gt;&lt;wsp:rsid wsp:val=&quot;00375C4B&quot;/&gt;&lt;wsp:rsid wsp:val=&quot;00375E41&quot;/&gt;&lt;wsp:rsid wsp:val=&quot;00376124&quot;/&gt;&lt;wsp:rsid wsp:val=&quot;00376345&quot;/&gt;&lt;wsp:rsid wsp:val=&quot;00376501&quot;/&gt;&lt;wsp:rsid wsp:val=&quot;0037658D&quot;/&gt;&lt;wsp:rsid wsp:val=&quot;00376AD5&quot;/&gt;&lt;wsp:rsid wsp:val=&quot;00376BB0&quot;/&gt;&lt;wsp:rsid wsp:val=&quot;00376BE9&quot;/&gt;&lt;wsp:rsid wsp:val=&quot;00376E0D&quot;/&gt;&lt;wsp:rsid wsp:val=&quot;0037713C&quot;/&gt;&lt;wsp:rsid wsp:val=&quot;0037739B&quot;/&gt;&lt;wsp:rsid wsp:val=&quot;003779FE&quot;/&gt;&lt;wsp:rsid wsp:val=&quot;00377A07&quot;/&gt;&lt;wsp:rsid wsp:val=&quot;00377D1A&quot;/&gt;&lt;wsp:rsid wsp:val=&quot;003806D5&quot;/&gt;&lt;wsp:rsid wsp:val=&quot;00380735&quot;/&gt;&lt;wsp:rsid wsp:val=&quot;00380946&quot;/&gt;&lt;wsp:rsid wsp:val=&quot;00380ABC&quot;/&gt;&lt;wsp:rsid wsp:val=&quot;00380DDF&quot;/&gt;&lt;wsp:rsid wsp:val=&quot;00380DE3&quot;/&gt;&lt;wsp:rsid wsp:val=&quot;003811D0&quot;/&gt;&lt;wsp:rsid wsp:val=&quot;00381336&quot;/&gt;&lt;wsp:rsid wsp:val=&quot;003813F9&quot;/&gt;&lt;wsp:rsid wsp:val=&quot;00381495&quot;/&gt;&lt;wsp:rsid wsp:val=&quot;0038150F&quot;/&gt;&lt;wsp:rsid wsp:val=&quot;00381514&quot;/&gt;&lt;wsp:rsid wsp:val=&quot;00381532&quot;/&gt;&lt;wsp:rsid wsp:val=&quot;00381611&quot;/&gt;&lt;wsp:rsid wsp:val=&quot;0038184C&quot;/&gt;&lt;wsp:rsid wsp:val=&quot;00381894&quot;/&gt;&lt;wsp:rsid wsp:val=&quot;00381AB8&quot;/&gt;&lt;wsp:rsid wsp:val=&quot;00381AEE&quot;/&gt;&lt;wsp:rsid wsp:val=&quot;00381C13&quot;/&gt;&lt;wsp:rsid wsp:val=&quot;00382500&quot;/&gt;&lt;wsp:rsid wsp:val=&quot;00382602&quot;/&gt;&lt;wsp:rsid wsp:val=&quot;003826D6&quot;/&gt;&lt;wsp:rsid wsp:val=&quot;00382759&quot;/&gt;&lt;wsp:rsid wsp:val=&quot;00382870&quot;/&gt;&lt;wsp:rsid wsp:val=&quot;0038296F&quot;/&gt;&lt;wsp:rsid wsp:val=&quot;00382A74&quot;/&gt;&lt;wsp:rsid wsp:val=&quot;00382F11&quot;/&gt;&lt;wsp:rsid wsp:val=&quot;00382F9E&quot;/&gt;&lt;wsp:rsid wsp:val=&quot;00383169&quot;/&gt;&lt;wsp:rsid wsp:val=&quot;00383320&quot;/&gt;&lt;wsp:rsid wsp:val=&quot;0038373C&quot;/&gt;&lt;wsp:rsid wsp:val=&quot;003839A9&quot;/&gt;&lt;wsp:rsid wsp:val=&quot;00383E9D&quot;/&gt;&lt;wsp:rsid wsp:val=&quot;00383FB4&quot;/&gt;&lt;wsp:rsid wsp:val=&quot;0038406C&quot;/&gt;&lt;wsp:rsid wsp:val=&quot;00384306&quot;/&gt;&lt;wsp:rsid wsp:val=&quot;0038431B&quot;/&gt;&lt;wsp:rsid wsp:val=&quot;0038447D&quot;/&gt;&lt;wsp:rsid wsp:val=&quot;0038450E&quot;/&gt;&lt;wsp:rsid wsp:val=&quot;00384594&quot;/&gt;&lt;wsp:rsid wsp:val=&quot;00384768&quot;/&gt;&lt;wsp:rsid wsp:val=&quot;0038489A&quot;/&gt;&lt;wsp:rsid wsp:val=&quot;003848AA&quot;/&gt;&lt;wsp:rsid wsp:val=&quot;00385100&quot;/&gt;&lt;wsp:rsid wsp:val=&quot;003854BF&quot;/&gt;&lt;wsp:rsid wsp:val=&quot;00385561&quot;/&gt;&lt;wsp:rsid wsp:val=&quot;00385B91&quot;/&gt;&lt;wsp:rsid wsp:val=&quot;00385C5E&quot;/&gt;&lt;wsp:rsid wsp:val=&quot;00385D1B&quot;/&gt;&lt;wsp:rsid wsp:val=&quot;00386319&quot;/&gt;&lt;wsp:rsid wsp:val=&quot;00386550&quot;/&gt;&lt;wsp:rsid wsp:val=&quot;0038664E&quot;/&gt;&lt;wsp:rsid wsp:val=&quot;0038682B&quot;/&gt;&lt;wsp:rsid wsp:val=&quot;00386AC7&quot;/&gt;&lt;wsp:rsid wsp:val=&quot;00386C06&quot;/&gt;&lt;wsp:rsid wsp:val=&quot;00386CFE&quot;/&gt;&lt;wsp:rsid wsp:val=&quot;00387102&quot;/&gt;&lt;wsp:rsid wsp:val=&quot;00387226&quot;/&gt;&lt;wsp:rsid wsp:val=&quot;0038726A&quot;/&gt;&lt;wsp:rsid wsp:val=&quot;00387388&quot;/&gt;&lt;wsp:rsid wsp:val=&quot;003875E0&quot;/&gt;&lt;wsp:rsid wsp:val=&quot;00387756&quot;/&gt;&lt;wsp:rsid wsp:val=&quot;0038789C&quot;/&gt;&lt;wsp:rsid wsp:val=&quot;003878B3&quot;/&gt;&lt;wsp:rsid wsp:val=&quot;003879C8&quot;/&gt;&lt;wsp:rsid wsp:val=&quot;00387AAA&quot;/&gt;&lt;wsp:rsid wsp:val=&quot;00387C0C&quot;/&gt;&lt;wsp:rsid wsp:val=&quot;00390135&quot;/&gt;&lt;wsp:rsid wsp:val=&quot;003906E6&quot;/&gt;&lt;wsp:rsid wsp:val=&quot;00390751&quot;/&gt;&lt;wsp:rsid wsp:val=&quot;003907FA&quot;/&gt;&lt;wsp:rsid wsp:val=&quot;00390847&quot;/&gt;&lt;wsp:rsid wsp:val=&quot;0039120A&quot;/&gt;&lt;wsp:rsid wsp:val=&quot;00391B0D&quot;/&gt;&lt;wsp:rsid wsp:val=&quot;00391D9C&quot;/&gt;&lt;wsp:rsid wsp:val=&quot;00391F75&quot;/&gt;&lt;wsp:rsid wsp:val=&quot;00391FA2&quot;/&gt;&lt;wsp:rsid wsp:val=&quot;003920F7&quot;/&gt;&lt;wsp:rsid wsp:val=&quot;0039231F&quot;/&gt;&lt;wsp:rsid wsp:val=&quot;003926B7&quot;/&gt;&lt;wsp:rsid wsp:val=&quot;00392BEA&quot;/&gt;&lt;wsp:rsid wsp:val=&quot;00392C4D&quot;/&gt;&lt;wsp:rsid wsp:val=&quot;00393271&quot;/&gt;&lt;wsp:rsid wsp:val=&quot;003933B1&quot;/&gt;&lt;wsp:rsid wsp:val=&quot;003936B8&quot;/&gt;&lt;wsp:rsid wsp:val=&quot;00393798&quot;/&gt;&lt;wsp:rsid wsp:val=&quot;003937B6&quot;/&gt;&lt;wsp:rsid wsp:val=&quot;00393869&quot;/&gt;&lt;wsp:rsid wsp:val=&quot;00393B51&quot;/&gt;&lt;wsp:rsid wsp:val=&quot;00393C72&quot;/&gt;&lt;wsp:rsid wsp:val=&quot;00393CAB&quot;/&gt;&lt;wsp:rsid wsp:val=&quot;0039433D&quot;/&gt;&lt;wsp:rsid wsp:val=&quot;0039479D&quot;/&gt;&lt;wsp:rsid wsp:val=&quot;00394A67&quot;/&gt;&lt;wsp:rsid wsp:val=&quot;00394B7D&quot;/&gt;&lt;wsp:rsid wsp:val=&quot;00394E94&quot;/&gt;&lt;wsp:rsid wsp:val=&quot;00395312&quot;/&gt;&lt;wsp:rsid wsp:val=&quot;003954F4&quot;/&gt;&lt;wsp:rsid wsp:val=&quot;003960E7&quot;/&gt;&lt;wsp:rsid wsp:val=&quot;0039673D&quot;/&gt;&lt;wsp:rsid wsp:val=&quot;003968A0&quot;/&gt;&lt;wsp:rsid wsp:val=&quot;003968E7&quot;/&gt;&lt;wsp:rsid wsp:val=&quot;00396A9D&quot;/&gt;&lt;wsp:rsid wsp:val=&quot;00396B54&quot;/&gt;&lt;wsp:rsid wsp:val=&quot;00396D9B&quot;/&gt;&lt;wsp:rsid wsp:val=&quot;00396EB7&quot;/&gt;&lt;wsp:rsid wsp:val=&quot;00397473&quot;/&gt;&lt;wsp:rsid wsp:val=&quot;00397F5F&quot;/&gt;&lt;wsp:rsid wsp:val=&quot;003A058C&quot;/&gt;&lt;wsp:rsid wsp:val=&quot;003A085D&quot;/&gt;&lt;wsp:rsid wsp:val=&quot;003A08F2&quot;/&gt;&lt;wsp:rsid wsp:val=&quot;003A097A&quot;/&gt;&lt;wsp:rsid wsp:val=&quot;003A0B18&quot;/&gt;&lt;wsp:rsid wsp:val=&quot;003A0B44&quot;/&gt;&lt;wsp:rsid wsp:val=&quot;003A0CA7&quot;/&gt;&lt;wsp:rsid wsp:val=&quot;003A0E34&quot;/&gt;&lt;wsp:rsid wsp:val=&quot;003A0FAC&quot;/&gt;&lt;wsp:rsid wsp:val=&quot;003A11FD&quot;/&gt;&lt;wsp:rsid wsp:val=&quot;003A1BF1&quot;/&gt;&lt;wsp:rsid wsp:val=&quot;003A1E17&quot;/&gt;&lt;wsp:rsid wsp:val=&quot;003A20C9&quot;/&gt;&lt;wsp:rsid wsp:val=&quot;003A2192&quot;/&gt;&lt;wsp:rsid wsp:val=&quot;003A23A1&quot;/&gt;&lt;wsp:rsid wsp:val=&quot;003A2504&quot;/&gt;&lt;wsp:rsid wsp:val=&quot;003A27DF&quot;/&gt;&lt;wsp:rsid wsp:val=&quot;003A2B06&quot;/&gt;&lt;wsp:rsid wsp:val=&quot;003A2D67&quot;/&gt;&lt;wsp:rsid wsp:val=&quot;003A2E10&quot;/&gt;&lt;wsp:rsid wsp:val=&quot;003A30F3&quot;/&gt;&lt;wsp:rsid wsp:val=&quot;003A30FC&quot;/&gt;&lt;wsp:rsid wsp:val=&quot;003A311A&quot;/&gt;&lt;wsp:rsid wsp:val=&quot;003A320E&quot;/&gt;&lt;wsp:rsid wsp:val=&quot;003A3511&quot;/&gt;&lt;wsp:rsid wsp:val=&quot;003A360F&quot;/&gt;&lt;wsp:rsid wsp:val=&quot;003A36AB&quot;/&gt;&lt;wsp:rsid wsp:val=&quot;003A3AFC&quot;/&gt;&lt;wsp:rsid wsp:val=&quot;003A412D&quot;/&gt;&lt;wsp:rsid wsp:val=&quot;003A4CD2&quot;/&gt;&lt;wsp:rsid wsp:val=&quot;003A4E13&quot;/&gt;&lt;wsp:rsid wsp:val=&quot;003A4E4D&quot;/&gt;&lt;wsp:rsid wsp:val=&quot;003A52B3&quot;/&gt;&lt;wsp:rsid wsp:val=&quot;003A53F7&quot;/&gt;&lt;wsp:rsid wsp:val=&quot;003A54F8&quot;/&gt;&lt;wsp:rsid wsp:val=&quot;003A56AA&quot;/&gt;&lt;wsp:rsid wsp:val=&quot;003A56B1&quot;/&gt;&lt;wsp:rsid wsp:val=&quot;003A5810&quot;/&gt;&lt;wsp:rsid wsp:val=&quot;003A5D1A&quot;/&gt;&lt;wsp:rsid wsp:val=&quot;003A5DEF&quot;/&gt;&lt;wsp:rsid wsp:val=&quot;003A5EC0&quot;/&gt;&lt;wsp:rsid wsp:val=&quot;003A5FC0&quot;/&gt;&lt;wsp:rsid wsp:val=&quot;003A6204&quot;/&gt;&lt;wsp:rsid wsp:val=&quot;003A64C8&quot;/&gt;&lt;wsp:rsid wsp:val=&quot;003A67B3&quot;/&gt;&lt;wsp:rsid wsp:val=&quot;003A6969&quot;/&gt;&lt;wsp:rsid wsp:val=&quot;003A6CC0&quot;/&gt;&lt;wsp:rsid wsp:val=&quot;003A6FD1&quot;/&gt;&lt;wsp:rsid wsp:val=&quot;003A7423&quot;/&gt;&lt;wsp:rsid wsp:val=&quot;003A7639&quot;/&gt;&lt;wsp:rsid wsp:val=&quot;003A7E85&quot;/&gt;&lt;wsp:rsid wsp:val=&quot;003A7F6E&quot;/&gt;&lt;wsp:rsid wsp:val=&quot;003B006F&quot;/&gt;&lt;wsp:rsid wsp:val=&quot;003B0313&quot;/&gt;&lt;wsp:rsid wsp:val=&quot;003B039A&quot;/&gt;&lt;wsp:rsid wsp:val=&quot;003B04C9&quot;/&gt;&lt;wsp:rsid wsp:val=&quot;003B06AA&quot;/&gt;&lt;wsp:rsid wsp:val=&quot;003B08DD&quot;/&gt;&lt;wsp:rsid wsp:val=&quot;003B0C5F&quot;/&gt;&lt;wsp:rsid wsp:val=&quot;003B0E1D&quot;/&gt;&lt;wsp:rsid wsp:val=&quot;003B1412&quot;/&gt;&lt;wsp:rsid wsp:val=&quot;003B1474&quot;/&gt;&lt;wsp:rsid wsp:val=&quot;003B1750&quot;/&gt;&lt;wsp:rsid wsp:val=&quot;003B1BFF&quot;/&gt;&lt;wsp:rsid wsp:val=&quot;003B1C59&quot;/&gt;&lt;wsp:rsid wsp:val=&quot;003B1EDF&quot;/&gt;&lt;wsp:rsid wsp:val=&quot;003B1F76&quot;/&gt;&lt;wsp:rsid wsp:val=&quot;003B204C&quot;/&gt;&lt;wsp:rsid wsp:val=&quot;003B20F3&quot;/&gt;&lt;wsp:rsid wsp:val=&quot;003B23AD&quot;/&gt;&lt;wsp:rsid wsp:val=&quot;003B254B&quot;/&gt;&lt;wsp:rsid wsp:val=&quot;003B2A09&quot;/&gt;&lt;wsp:rsid wsp:val=&quot;003B2D76&quot;/&gt;&lt;wsp:rsid wsp:val=&quot;003B3200&quot;/&gt;&lt;wsp:rsid wsp:val=&quot;003B33EE&quot;/&gt;&lt;wsp:rsid wsp:val=&quot;003B3B38&quot;/&gt;&lt;wsp:rsid wsp:val=&quot;003B3D55&quot;/&gt;&lt;wsp:rsid wsp:val=&quot;003B407E&quot;/&gt;&lt;wsp:rsid wsp:val=&quot;003B40F1&quot;/&gt;&lt;wsp:rsid wsp:val=&quot;003B4151&quot;/&gt;&lt;wsp:rsid wsp:val=&quot;003B4164&quot;/&gt;&lt;wsp:rsid wsp:val=&quot;003B429B&quot;/&gt;&lt;wsp:rsid wsp:val=&quot;003B42D2&quot;/&gt;&lt;wsp:rsid wsp:val=&quot;003B43C8&quot;/&gt;&lt;wsp:rsid wsp:val=&quot;003B45AF&quot;/&gt;&lt;wsp:rsid wsp:val=&quot;003B4C12&quot;/&gt;&lt;wsp:rsid wsp:val=&quot;003B521A&quot;/&gt;&lt;wsp:rsid wsp:val=&quot;003B5500&quot;/&gt;&lt;wsp:rsid wsp:val=&quot;003B57B1&quot;/&gt;&lt;wsp:rsid wsp:val=&quot;003B5A36&quot;/&gt;&lt;wsp:rsid wsp:val=&quot;003B5F4F&quot;/&gt;&lt;wsp:rsid wsp:val=&quot;003B6441&quot;/&gt;&lt;wsp:rsid wsp:val=&quot;003B6665&quot;/&gt;&lt;wsp:rsid wsp:val=&quot;003B6948&quot;/&gt;&lt;wsp:rsid wsp:val=&quot;003B699A&quot;/&gt;&lt;wsp:rsid wsp:val=&quot;003B69AD&quot;/&gt;&lt;wsp:rsid wsp:val=&quot;003B6BC7&quot;/&gt;&lt;wsp:rsid wsp:val=&quot;003B6FEB&quot;/&gt;&lt;wsp:rsid wsp:val=&quot;003B7124&quot;/&gt;&lt;wsp:rsid wsp:val=&quot;003B7334&quot;/&gt;&lt;wsp:rsid wsp:val=&quot;003B753C&quot;/&gt;&lt;wsp:rsid wsp:val=&quot;003B7746&quot;/&gt;&lt;wsp:rsid wsp:val=&quot;003B7A4A&quot;/&gt;&lt;wsp:rsid wsp:val=&quot;003B7BB8&quot;/&gt;&lt;wsp:rsid wsp:val=&quot;003C0357&quot;/&gt;&lt;wsp:rsid wsp:val=&quot;003C049F&quot;/&gt;&lt;wsp:rsid wsp:val=&quot;003C04AE&quot;/&gt;&lt;wsp:rsid wsp:val=&quot;003C04C8&quot;/&gt;&lt;wsp:rsid wsp:val=&quot;003C04D0&quot;/&gt;&lt;wsp:rsid wsp:val=&quot;003C0A42&quot;/&gt;&lt;wsp:rsid wsp:val=&quot;003C0C3A&quot;/&gt;&lt;wsp:rsid wsp:val=&quot;003C0C8A&quot;/&gt;&lt;wsp:rsid wsp:val=&quot;003C0D17&quot;/&gt;&lt;wsp:rsid wsp:val=&quot;003C0E5E&quot;/&gt;&lt;wsp:rsid wsp:val=&quot;003C107B&quot;/&gt;&lt;wsp:rsid wsp:val=&quot;003C14BD&quot;/&gt;&lt;wsp:rsid wsp:val=&quot;003C15CF&quot;/&gt;&lt;wsp:rsid wsp:val=&quot;003C19E2&quot;/&gt;&lt;wsp:rsid wsp:val=&quot;003C1C72&quot;/&gt;&lt;wsp:rsid wsp:val=&quot;003C1CE5&quot;/&gt;&lt;wsp:rsid wsp:val=&quot;003C1E23&quot;/&gt;&lt;wsp:rsid wsp:val=&quot;003C22C8&quot;/&gt;&lt;wsp:rsid wsp:val=&quot;003C2325&quot;/&gt;&lt;wsp:rsid wsp:val=&quot;003C28A0&quot;/&gt;&lt;wsp:rsid wsp:val=&quot;003C28D0&quot;/&gt;&lt;wsp:rsid wsp:val=&quot;003C2DD5&quot;/&gt;&lt;wsp:rsid wsp:val=&quot;003C2E64&quot;/&gt;&lt;wsp:rsid wsp:val=&quot;003C31EF&quot;/&gt;&lt;wsp:rsid wsp:val=&quot;003C35CE&quot;/&gt;&lt;wsp:rsid wsp:val=&quot;003C3636&quot;/&gt;&lt;wsp:rsid wsp:val=&quot;003C36E2&quot;/&gt;&lt;wsp:rsid wsp:val=&quot;003C393D&quot;/&gt;&lt;wsp:rsid wsp:val=&quot;003C39A2&quot;/&gt;&lt;wsp:rsid wsp:val=&quot;003C39B5&quot;/&gt;&lt;wsp:rsid wsp:val=&quot;003C3AFB&quot;/&gt;&lt;wsp:rsid wsp:val=&quot;003C3D25&quot;/&gt;&lt;wsp:rsid wsp:val=&quot;003C3E56&quot;/&gt;&lt;wsp:rsid wsp:val=&quot;003C3F34&quot;/&gt;&lt;wsp:rsid wsp:val=&quot;003C40A8&quot;/&gt;&lt;wsp:rsid wsp:val=&quot;003C41B1&quot;/&gt;&lt;wsp:rsid wsp:val=&quot;003C44BD&quot;/&gt;&lt;wsp:rsid wsp:val=&quot;003C44FC&quot;/&gt;&lt;wsp:rsid wsp:val=&quot;003C476A&quot;/&gt;&lt;wsp:rsid wsp:val=&quot;003C4890&quot;/&gt;&lt;wsp:rsid wsp:val=&quot;003C4A73&quot;/&gt;&lt;wsp:rsid wsp:val=&quot;003C5420&quot;/&gt;&lt;wsp:rsid wsp:val=&quot;003C5AB5&quot;/&gt;&lt;wsp:rsid wsp:val=&quot;003C5E19&quot;/&gt;&lt;wsp:rsid wsp:val=&quot;003C60A6&quot;/&gt;&lt;wsp:rsid wsp:val=&quot;003C61BC&quot;/&gt;&lt;wsp:rsid wsp:val=&quot;003C6525&quot;/&gt;&lt;wsp:rsid wsp:val=&quot;003C6563&quot;/&gt;&lt;wsp:rsid wsp:val=&quot;003C66A4&quot;/&gt;&lt;wsp:rsid wsp:val=&quot;003C6720&quot;/&gt;&lt;wsp:rsid wsp:val=&quot;003C678E&quot;/&gt;&lt;wsp:rsid wsp:val=&quot;003C6AD8&quot;/&gt;&lt;wsp:rsid wsp:val=&quot;003C6ADD&quot;/&gt;&lt;wsp:rsid wsp:val=&quot;003C6F80&quot;/&gt;&lt;wsp:rsid wsp:val=&quot;003C70F5&quot;/&gt;&lt;wsp:rsid wsp:val=&quot;003C7499&quot;/&gt;&lt;wsp:rsid wsp:val=&quot;003C75AC&quot;/&gt;&lt;wsp:rsid wsp:val=&quot;003C75CC&quot;/&gt;&lt;wsp:rsid wsp:val=&quot;003C788C&quot;/&gt;&lt;wsp:rsid wsp:val=&quot;003C798B&quot;/&gt;&lt;wsp:rsid wsp:val=&quot;003C79F8&quot;/&gt;&lt;wsp:rsid wsp:val=&quot;003C7C3F&quot;/&gt;&lt;wsp:rsid wsp:val=&quot;003C7C7D&quot;/&gt;&lt;wsp:rsid wsp:val=&quot;003D0520&quot;/&gt;&lt;wsp:rsid wsp:val=&quot;003D054E&quot;/&gt;&lt;wsp:rsid wsp:val=&quot;003D058A&quot;/&gt;&lt;wsp:rsid wsp:val=&quot;003D067C&quot;/&gt;&lt;wsp:rsid wsp:val=&quot;003D072B&quot;/&gt;&lt;wsp:rsid wsp:val=&quot;003D080C&quot;/&gt;&lt;wsp:rsid wsp:val=&quot;003D09DE&quot;/&gt;&lt;wsp:rsid wsp:val=&quot;003D09F2&quot;/&gt;&lt;wsp:rsid wsp:val=&quot;003D0BF3&quot;/&gt;&lt;wsp:rsid wsp:val=&quot;003D0E3E&quot;/&gt;&lt;wsp:rsid wsp:val=&quot;003D0EC1&quot;/&gt;&lt;wsp:rsid wsp:val=&quot;003D0F23&quot;/&gt;&lt;wsp:rsid wsp:val=&quot;003D1177&quot;/&gt;&lt;wsp:rsid wsp:val=&quot;003D118C&quot;/&gt;&lt;wsp:rsid wsp:val=&quot;003D120B&quot;/&gt;&lt;wsp:rsid wsp:val=&quot;003D12D2&quot;/&gt;&lt;wsp:rsid wsp:val=&quot;003D13ED&quot;/&gt;&lt;wsp:rsid wsp:val=&quot;003D1A42&quot;/&gt;&lt;wsp:rsid wsp:val=&quot;003D1AC2&quot;/&gt;&lt;wsp:rsid wsp:val=&quot;003D1E1F&quot;/&gt;&lt;wsp:rsid wsp:val=&quot;003D256A&quot;/&gt;&lt;wsp:rsid wsp:val=&quot;003D26D4&quot;/&gt;&lt;wsp:rsid wsp:val=&quot;003D26D9&quot;/&gt;&lt;wsp:rsid wsp:val=&quot;003D2BC6&quot;/&gt;&lt;wsp:rsid wsp:val=&quot;003D2CB1&quot;/&gt;&lt;wsp:rsid wsp:val=&quot;003D2EE5&quot;/&gt;&lt;wsp:rsid wsp:val=&quot;003D3070&quot;/&gt;&lt;wsp:rsid wsp:val=&quot;003D3236&quot;/&gt;&lt;wsp:rsid wsp:val=&quot;003D3323&quot;/&gt;&lt;wsp:rsid wsp:val=&quot;003D3D12&quot;/&gt;&lt;wsp:rsid wsp:val=&quot;003D3E15&quot;/&gt;&lt;wsp:rsid wsp:val=&quot;003D3F0F&quot;/&gt;&lt;wsp:rsid wsp:val=&quot;003D3F90&quot;/&gt;&lt;wsp:rsid wsp:val=&quot;003D4004&quot;/&gt;&lt;wsp:rsid wsp:val=&quot;003D40B7&quot;/&gt;&lt;wsp:rsid wsp:val=&quot;003D421E&quot;/&gt;&lt;wsp:rsid wsp:val=&quot;003D4779&quot;/&gt;&lt;wsp:rsid wsp:val=&quot;003D491D&quot;/&gt;&lt;wsp:rsid wsp:val=&quot;003D4966&quot;/&gt;&lt;wsp:rsid wsp:val=&quot;003D49C4&quot;/&gt;&lt;wsp:rsid wsp:val=&quot;003D4BC6&quot;/&gt;&lt;wsp:rsid wsp:val=&quot;003D50EF&quot;/&gt;&lt;wsp:rsid wsp:val=&quot;003D5779&quot;/&gt;&lt;wsp:rsid wsp:val=&quot;003D57C5&quot;/&gt;&lt;wsp:rsid wsp:val=&quot;003D5B8F&quot;/&gt;&lt;wsp:rsid wsp:val=&quot;003D5C0D&quot;/&gt;&lt;wsp:rsid wsp:val=&quot;003D5D02&quot;/&gt;&lt;wsp:rsid wsp:val=&quot;003D606C&quot;/&gt;&lt;wsp:rsid wsp:val=&quot;003D61CE&quot;/&gt;&lt;wsp:rsid wsp:val=&quot;003D6302&quot;/&gt;&lt;wsp:rsid wsp:val=&quot;003D637C&quot;/&gt;&lt;wsp:rsid wsp:val=&quot;003D6402&quot;/&gt;&lt;wsp:rsid wsp:val=&quot;003D6689&quot;/&gt;&lt;wsp:rsid wsp:val=&quot;003D6711&quot;/&gt;&lt;wsp:rsid wsp:val=&quot;003D6893&quot;/&gt;&lt;wsp:rsid wsp:val=&quot;003D6984&quot;/&gt;&lt;wsp:rsid wsp:val=&quot;003D6E94&quot;/&gt;&lt;wsp:rsid wsp:val=&quot;003D6E9A&quot;/&gt;&lt;wsp:rsid wsp:val=&quot;003D6F33&quot;/&gt;&lt;wsp:rsid wsp:val=&quot;003D7109&quot;/&gt;&lt;wsp:rsid wsp:val=&quot;003D7281&quot;/&gt;&lt;wsp:rsid wsp:val=&quot;003D7344&quot;/&gt;&lt;wsp:rsid wsp:val=&quot;003D74F3&quot;/&gt;&lt;wsp:rsid wsp:val=&quot;003D755F&quot;/&gt;&lt;wsp:rsid wsp:val=&quot;003D79EF&quot;/&gt;&lt;wsp:rsid wsp:val=&quot;003D7B74&quot;/&gt;&lt;wsp:rsid wsp:val=&quot;003D7F93&quot;/&gt;&lt;wsp:rsid wsp:val=&quot;003E056A&quot;/&gt;&lt;wsp:rsid wsp:val=&quot;003E0609&quot;/&gt;&lt;wsp:rsid wsp:val=&quot;003E07D8&quot;/&gt;&lt;wsp:rsid wsp:val=&quot;003E08EA&quot;/&gt;&lt;wsp:rsid wsp:val=&quot;003E0C38&quot;/&gt;&lt;wsp:rsid wsp:val=&quot;003E0CBC&quot;/&gt;&lt;wsp:rsid wsp:val=&quot;003E0FCA&quot;/&gt;&lt;wsp:rsid wsp:val=&quot;003E120D&quot;/&gt;&lt;wsp:rsid wsp:val=&quot;003E12C2&quot;/&gt;&lt;wsp:rsid wsp:val=&quot;003E1C7D&quot;/&gt;&lt;wsp:rsid wsp:val=&quot;003E1D34&quot;/&gt;&lt;wsp:rsid wsp:val=&quot;003E1F47&quot;/&gt;&lt;wsp:rsid wsp:val=&quot;003E20F9&quot;/&gt;&lt;wsp:rsid wsp:val=&quot;003E21B9&quot;/&gt;&lt;wsp:rsid wsp:val=&quot;003E2846&quot;/&gt;&lt;wsp:rsid wsp:val=&quot;003E29B0&quot;/&gt;&lt;wsp:rsid wsp:val=&quot;003E3175&quot;/&gt;&lt;wsp:rsid wsp:val=&quot;003E3230&quot;/&gt;&lt;wsp:rsid wsp:val=&quot;003E3396&quot;/&gt;&lt;wsp:rsid wsp:val=&quot;003E36BA&quot;/&gt;&lt;wsp:rsid wsp:val=&quot;003E3B63&quot;/&gt;&lt;wsp:rsid wsp:val=&quot;003E494B&quot;/&gt;&lt;wsp:rsid wsp:val=&quot;003E4989&quot;/&gt;&lt;wsp:rsid wsp:val=&quot;003E4ABD&quot;/&gt;&lt;wsp:rsid wsp:val=&quot;003E4C08&quot;/&gt;&lt;wsp:rsid wsp:val=&quot;003E4C0F&quot;/&gt;&lt;wsp:rsid wsp:val=&quot;003E4E05&quot;/&gt;&lt;wsp:rsid wsp:val=&quot;003E4EA6&quot;/&gt;&lt;wsp:rsid wsp:val=&quot;003E507A&quot;/&gt;&lt;wsp:rsid wsp:val=&quot;003E529D&quot;/&gt;&lt;wsp:rsid wsp:val=&quot;003E584D&quot;/&gt;&lt;wsp:rsid wsp:val=&quot;003E685D&quot;/&gt;&lt;wsp:rsid wsp:val=&quot;003E6A2F&quot;/&gt;&lt;wsp:rsid wsp:val=&quot;003E6B03&quot;/&gt;&lt;wsp:rsid wsp:val=&quot;003E6BAA&quot;/&gt;&lt;wsp:rsid wsp:val=&quot;003E73A7&quot;/&gt;&lt;wsp:rsid wsp:val=&quot;003E756D&quot;/&gt;&lt;wsp:rsid wsp:val=&quot;003E75CA&quot;/&gt;&lt;wsp:rsid wsp:val=&quot;003E7B2E&quot;/&gt;&lt;wsp:rsid wsp:val=&quot;003E7D67&quot;/&gt;&lt;wsp:rsid wsp:val=&quot;003E7F1C&quot;/&gt;&lt;wsp:rsid wsp:val=&quot;003F05AC&quot;/&gt;&lt;wsp:rsid wsp:val=&quot;003F097C&quot;/&gt;&lt;wsp:rsid wsp:val=&quot;003F0D90&quot;/&gt;&lt;wsp:rsid wsp:val=&quot;003F0E4C&quot;/&gt;&lt;wsp:rsid wsp:val=&quot;003F0E7E&quot;/&gt;&lt;wsp:rsid wsp:val=&quot;003F10E0&quot;/&gt;&lt;wsp:rsid wsp:val=&quot;003F11A7&quot;/&gt;&lt;wsp:rsid wsp:val=&quot;003F122F&quot;/&gt;&lt;wsp:rsid wsp:val=&quot;003F1322&quot;/&gt;&lt;wsp:rsid wsp:val=&quot;003F13A1&quot;/&gt;&lt;wsp:rsid wsp:val=&quot;003F1840&quot;/&gt;&lt;wsp:rsid wsp:val=&quot;003F1976&quot;/&gt;&lt;wsp:rsid wsp:val=&quot;003F1F84&quot;/&gt;&lt;wsp:rsid wsp:val=&quot;003F1FC0&quot;/&gt;&lt;wsp:rsid wsp:val=&quot;003F23BF&quot;/&gt;&lt;wsp:rsid wsp:val=&quot;003F277F&quot;/&gt;&lt;wsp:rsid wsp:val=&quot;003F2D17&quot;/&gt;&lt;wsp:rsid wsp:val=&quot;003F2D9D&quot;/&gt;&lt;wsp:rsid wsp:val=&quot;003F3025&quot;/&gt;&lt;wsp:rsid wsp:val=&quot;003F325F&quot;/&gt;&lt;wsp:rsid wsp:val=&quot;003F3298&quot;/&gt;&lt;wsp:rsid wsp:val=&quot;003F3330&quot;/&gt;&lt;wsp:rsid wsp:val=&quot;003F34A3&quot;/&gt;&lt;wsp:rsid wsp:val=&quot;003F35F9&quot;/&gt;&lt;wsp:rsid wsp:val=&quot;003F3A05&quot;/&gt;&lt;wsp:rsid wsp:val=&quot;003F3A84&quot;/&gt;&lt;wsp:rsid wsp:val=&quot;003F3B33&quot;/&gt;&lt;wsp:rsid wsp:val=&quot;003F3BA0&quot;/&gt;&lt;wsp:rsid wsp:val=&quot;003F3CE0&quot;/&gt;&lt;wsp:rsid wsp:val=&quot;003F3D39&quot;/&gt;&lt;wsp:rsid wsp:val=&quot;003F3E84&quot;/&gt;&lt;wsp:rsid wsp:val=&quot;003F405D&quot;/&gt;&lt;wsp:rsid wsp:val=&quot;003F41D3&quot;/&gt;&lt;wsp:rsid wsp:val=&quot;003F42E4&quot;/&gt;&lt;wsp:rsid wsp:val=&quot;003F4568&quot;/&gt;&lt;wsp:rsid wsp:val=&quot;003F469A&quot;/&gt;&lt;wsp:rsid wsp:val=&quot;003F4A59&quot;/&gt;&lt;wsp:rsid wsp:val=&quot;003F5041&quot;/&gt;&lt;wsp:rsid wsp:val=&quot;003F5414&quot;/&gt;&lt;wsp:rsid wsp:val=&quot;003F5504&quot;/&gt;&lt;wsp:rsid wsp:val=&quot;003F5624&quot;/&gt;&lt;wsp:rsid wsp:val=&quot;003F5750&quot;/&gt;&lt;wsp:rsid wsp:val=&quot;003F5B1A&quot;/&gt;&lt;wsp:rsid wsp:val=&quot;003F5E06&quot;/&gt;&lt;wsp:rsid wsp:val=&quot;003F5FF0&quot;/&gt;&lt;wsp:rsid wsp:val=&quot;003F5FF7&quot;/&gt;&lt;wsp:rsid wsp:val=&quot;003F6000&quot;/&gt;&lt;wsp:rsid wsp:val=&quot;003F621B&quot;/&gt;&lt;wsp:rsid wsp:val=&quot;003F64F8&quot;/&gt;&lt;wsp:rsid wsp:val=&quot;003F6574&quot;/&gt;&lt;wsp:rsid wsp:val=&quot;003F6CFD&quot;/&gt;&lt;wsp:rsid wsp:val=&quot;003F6E8D&quot;/&gt;&lt;wsp:rsid wsp:val=&quot;003F6FD1&quot;/&gt;&lt;wsp:rsid wsp:val=&quot;003F7082&quot;/&gt;&lt;wsp:rsid wsp:val=&quot;003F7296&quot;/&gt;&lt;wsp:rsid wsp:val=&quot;003F74A2&quot;/&gt;&lt;wsp:rsid wsp:val=&quot;003F7820&quot;/&gt;&lt;wsp:rsid wsp:val=&quot;003F7930&quot;/&gt;&lt;wsp:rsid wsp:val=&quot;003F79FD&quot;/&gt;&lt;wsp:rsid wsp:val=&quot;003F7AD4&quot;/&gt;&lt;wsp:rsid wsp:val=&quot;003F7D31&quot;/&gt;&lt;wsp:rsid wsp:val=&quot;003F7EDB&quot;/&gt;&lt;wsp:rsid wsp:val=&quot;003F7F68&quot;/&gt;&lt;wsp:rsid wsp:val=&quot;004000C0&quot;/&gt;&lt;wsp:rsid wsp:val=&quot;00400226&quot;/&gt;&lt;wsp:rsid wsp:val=&quot;0040038C&quot;/&gt;&lt;wsp:rsid wsp:val=&quot;00400590&quot;/&gt;&lt;wsp:rsid wsp:val=&quot;004005F7&quot;/&gt;&lt;wsp:rsid wsp:val=&quot;004008B4&quot;/&gt;&lt;wsp:rsid wsp:val=&quot;004008D2&quot;/&gt;&lt;wsp:rsid wsp:val=&quot;00400A30&quot;/&gt;&lt;wsp:rsid wsp:val=&quot;00400A57&quot;/&gt;&lt;wsp:rsid wsp:val=&quot;00400BCB&quot;/&gt;&lt;wsp:rsid wsp:val=&quot;00400E4D&quot;/&gt;&lt;wsp:rsid wsp:val=&quot;00400FE2&quot;/&gt;&lt;wsp:rsid wsp:val=&quot;00401096&quot;/&gt;&lt;wsp:rsid wsp:val=&quot;00401461&quot;/&gt;&lt;wsp:rsid wsp:val=&quot;00401514&quot;/&gt;&lt;wsp:rsid wsp:val=&quot;00401948&quot;/&gt;&lt;wsp:rsid wsp:val=&quot;00401AD2&quot;/&gt;&lt;wsp:rsid wsp:val=&quot;00401D9F&quot;/&gt;&lt;wsp:rsid wsp:val=&quot;00401DE5&quot;/&gt;&lt;wsp:rsid wsp:val=&quot;00401FDE&quot;/&gt;&lt;wsp:rsid wsp:val=&quot;00402041&quot;/&gt;&lt;wsp:rsid wsp:val=&quot;004021CA&quot;/&gt;&lt;wsp:rsid wsp:val=&quot;004022C1&quot;/&gt;&lt;wsp:rsid wsp:val=&quot;00402745&quot;/&gt;&lt;wsp:rsid wsp:val=&quot;00402864&quot;/&gt;&lt;wsp:rsid wsp:val=&quot;00402D6B&quot;/&gt;&lt;wsp:rsid wsp:val=&quot;00402DA1&quot;/&gt;&lt;wsp:rsid wsp:val=&quot;00402F7C&quot;/&gt;&lt;wsp:rsid wsp:val=&quot;0040329C&quot;/&gt;&lt;wsp:rsid wsp:val=&quot;004034B1&quot;/&gt;&lt;wsp:rsid wsp:val=&quot;004034C1&quot;/&gt;&lt;wsp:rsid wsp:val=&quot;00403711&quot;/&gt;&lt;wsp:rsid wsp:val=&quot;00403803&quot;/&gt;&lt;wsp:rsid wsp:val=&quot;004039CB&quot;/&gt;&lt;wsp:rsid wsp:val=&quot;004039F3&quot;/&gt;&lt;wsp:rsid wsp:val=&quot;00403A94&quot;/&gt;&lt;wsp:rsid wsp:val=&quot;00403AD0&quot;/&gt;&lt;wsp:rsid wsp:val=&quot;00403C15&quot;/&gt;&lt;wsp:rsid wsp:val=&quot;00403ED8&quot;/&gt;&lt;wsp:rsid wsp:val=&quot;0040404A&quot;/&gt;&lt;wsp:rsid wsp:val=&quot;004040C8&quot;/&gt;&lt;wsp:rsid wsp:val=&quot;00404125&quot;/&gt;&lt;wsp:rsid wsp:val=&quot;0040412B&quot;/&gt;&lt;wsp:rsid wsp:val=&quot;00404339&quot;/&gt;&lt;wsp:rsid wsp:val=&quot;0040440C&quot;/&gt;&lt;wsp:rsid wsp:val=&quot;00404562&quot;/&gt;&lt;wsp:rsid wsp:val=&quot;0040470B&quot;/&gt;&lt;wsp:rsid wsp:val=&quot;004047AC&quot;/&gt;&lt;wsp:rsid wsp:val=&quot;004047F5&quot;/&gt;&lt;wsp:rsid wsp:val=&quot;004048AC&quot;/&gt;&lt;wsp:rsid wsp:val=&quot;004048D8&quot;/&gt;&lt;wsp:rsid wsp:val=&quot;00404AF4&quot;/&gt;&lt;wsp:rsid wsp:val=&quot;00405428&quot;/&gt;&lt;wsp:rsid wsp:val=&quot;00405499&quot;/&gt;&lt;wsp:rsid wsp:val=&quot;004054C1&quot;/&gt;&lt;wsp:rsid wsp:val=&quot;00405650&quot;/&gt;&lt;wsp:rsid wsp:val=&quot;004059E3&quot;/&gt;&lt;wsp:rsid wsp:val=&quot;004059EB&quot;/&gt;&lt;wsp:rsid wsp:val=&quot;00405B39&quot;/&gt;&lt;wsp:rsid wsp:val=&quot;00405BAE&quot;/&gt;&lt;wsp:rsid wsp:val=&quot;0040608E&quot;/&gt;&lt;wsp:rsid wsp:val=&quot;00406179&quot;/&gt;&lt;wsp:rsid wsp:val=&quot;0040618E&quot;/&gt;&lt;wsp:rsid wsp:val=&quot;0040630B&quot;/&gt;&lt;wsp:rsid wsp:val=&quot;004064CE&quot;/&gt;&lt;wsp:rsid wsp:val=&quot;00406663&quot;/&gt;&lt;wsp:rsid wsp:val=&quot;00406717&quot;/&gt;&lt;wsp:rsid wsp:val=&quot;00406848&quot;/&gt;&lt;wsp:rsid wsp:val=&quot;00406979&quot;/&gt;&lt;wsp:rsid wsp:val=&quot;00406E28&quot;/&gt;&lt;wsp:rsid wsp:val=&quot;00406FDD&quot;/&gt;&lt;wsp:rsid wsp:val=&quot;00407070&quot;/&gt;&lt;wsp:rsid wsp:val=&quot;004072E0&quot;/&gt;&lt;wsp:rsid wsp:val=&quot;004075D2&quot;/&gt;&lt;wsp:rsid wsp:val=&quot;0040786E&quot;/&gt;&lt;wsp:rsid wsp:val=&quot;0040791B&quot;/&gt;&lt;wsp:rsid wsp:val=&quot;00410186&quot;/&gt;&lt;wsp:rsid wsp:val=&quot;004106FC&quot;/&gt;&lt;wsp:rsid wsp:val=&quot;00410700&quot;/&gt;&lt;wsp:rsid wsp:val=&quot;00410947&quot;/&gt;&lt;wsp:rsid wsp:val=&quot;00410B1B&quot;/&gt;&lt;wsp:rsid wsp:val=&quot;00410F76&quot;/&gt;&lt;wsp:rsid wsp:val=&quot;00411866&quot;/&gt;&lt;wsp:rsid wsp:val=&quot;00411A10&quot;/&gt;&lt;wsp:rsid wsp:val=&quot;00412754&quot;/&gt;&lt;wsp:rsid wsp:val=&quot;00412A22&quot;/&gt;&lt;wsp:rsid wsp:val=&quot;00412B98&quot;/&gt;&lt;wsp:rsid wsp:val=&quot;00412BD5&quot;/&gt;&lt;wsp:rsid wsp:val=&quot;00412E74&quot;/&gt;&lt;wsp:rsid wsp:val=&quot;00412EBB&quot;/&gt;&lt;wsp:rsid wsp:val=&quot;004134A6&quot;/&gt;&lt;wsp:rsid wsp:val=&quot;0041396E&quot;/&gt;&lt;wsp:rsid wsp:val=&quot;00413977&quot;/&gt;&lt;wsp:rsid wsp:val=&quot;00413C41&quot;/&gt;&lt;wsp:rsid wsp:val=&quot;00413CCD&quot;/&gt;&lt;wsp:rsid wsp:val=&quot;00414218&quot;/&gt;&lt;wsp:rsid wsp:val=&quot;0041435D&quot;/&gt;&lt;wsp:rsid wsp:val=&quot;004143B5&quot;/&gt;&lt;wsp:rsid wsp:val=&quot;00414983&quot;/&gt;&lt;wsp:rsid wsp:val=&quot;00414ACE&quot;/&gt;&lt;wsp:rsid wsp:val=&quot;00414B60&quot;/&gt;&lt;wsp:rsid wsp:val=&quot;00414CD4&quot;/&gt;&lt;wsp:rsid wsp:val=&quot;00414D7D&quot;/&gt;&lt;wsp:rsid wsp:val=&quot;00415147&quot;/&gt;&lt;wsp:rsid wsp:val=&quot;00415218&quot;/&gt;&lt;wsp:rsid wsp:val=&quot;0041540D&quot;/&gt;&lt;wsp:rsid wsp:val=&quot;0041588E&quot;/&gt;&lt;wsp:rsid wsp:val=&quot;00415C4E&quot;/&gt;&lt;wsp:rsid wsp:val=&quot;00415C6A&quot;/&gt;&lt;wsp:rsid wsp:val=&quot;00415D5F&quot;/&gt;&lt;wsp:rsid wsp:val=&quot;004160CF&quot;/&gt;&lt;wsp:rsid wsp:val=&quot;004167D5&quot;/&gt;&lt;wsp:rsid wsp:val=&quot;004169BB&quot;/&gt;&lt;wsp:rsid wsp:val=&quot;004169FC&quot;/&gt;&lt;wsp:rsid wsp:val=&quot;00417152&quot;/&gt;&lt;wsp:rsid wsp:val=&quot;00417260&quot;/&gt;&lt;wsp:rsid wsp:val=&quot;00417372&quot;/&gt;&lt;wsp:rsid wsp:val=&quot;004176B1&quot;/&gt;&lt;wsp:rsid wsp:val=&quot;0041785F&quot;/&gt;&lt;wsp:rsid wsp:val=&quot;00417C0C&quot;/&gt;&lt;wsp:rsid wsp:val=&quot;00417CF8&quot;/&gt;&lt;wsp:rsid wsp:val=&quot;00417D1B&quot;/&gt;&lt;wsp:rsid wsp:val=&quot;00417FE4&quot;/&gt;&lt;wsp:rsid wsp:val=&quot;00420086&quot;/&gt;&lt;wsp:rsid wsp:val=&quot;004200C3&quot;/&gt;&lt;wsp:rsid wsp:val=&quot;004200C5&quot;/&gt;&lt;wsp:rsid wsp:val=&quot;004200F2&quot;/&gt;&lt;wsp:rsid wsp:val=&quot;00420148&quot;/&gt;&lt;wsp:rsid wsp:val=&quot;004201EF&quot;/&gt;&lt;wsp:rsid wsp:val=&quot;0042039F&quot;/&gt;&lt;wsp:rsid wsp:val=&quot;00420642&quot;/&gt;&lt;wsp:rsid wsp:val=&quot;00420978&quot;/&gt;&lt;wsp:rsid wsp:val=&quot;00420F5E&quot;/&gt;&lt;wsp:rsid wsp:val=&quot;004217B5&quot;/&gt;&lt;wsp:rsid wsp:val=&quot;004219D3&quot;/&gt;&lt;wsp:rsid wsp:val=&quot;00421BDF&quot;/&gt;&lt;wsp:rsid wsp:val=&quot;00421CD4&quot;/&gt;&lt;wsp:rsid wsp:val=&quot;00421F9F&quot;/&gt;&lt;wsp:rsid wsp:val=&quot;0042261C&quot;/&gt;&lt;wsp:rsid wsp:val=&quot;00422698&quot;/&gt;&lt;wsp:rsid wsp:val=&quot;004226F7&quot;/&gt;&lt;wsp:rsid wsp:val=&quot;00422800&quot;/&gt;&lt;wsp:rsid wsp:val=&quot;00422CDC&quot;/&gt;&lt;wsp:rsid wsp:val=&quot;00422CF1&quot;/&gt;&lt;wsp:rsid wsp:val=&quot;00422D38&quot;/&gt;&lt;wsp:rsid wsp:val=&quot;00422E26&quot;/&gt;&lt;wsp:rsid wsp:val=&quot;00422F78&quot;/&gt;&lt;wsp:rsid wsp:val=&quot;00423453&quot;/&gt;&lt;wsp:rsid wsp:val=&quot;00423603&quot;/&gt;&lt;wsp:rsid wsp:val=&quot;00423748&quot;/&gt;&lt;wsp:rsid wsp:val=&quot;00423B50&quot;/&gt;&lt;wsp:rsid wsp:val=&quot;00423D98&quot;/&gt;&lt;wsp:rsid wsp:val=&quot;00424291&quot;/&gt;&lt;wsp:rsid wsp:val=&quot;0042447B&quot;/&gt;&lt;wsp:rsid wsp:val=&quot;00424653&quot;/&gt;&lt;wsp:rsid wsp:val=&quot;0042486B&quot;/&gt;&lt;wsp:rsid wsp:val=&quot;00424948&quot;/&gt;&lt;wsp:rsid wsp:val=&quot;00424D6E&quot;/&gt;&lt;wsp:rsid wsp:val=&quot;00424FBE&quot;/&gt;&lt;wsp:rsid wsp:val=&quot;00424FF5&quot;/&gt;&lt;wsp:rsid wsp:val=&quot;00425086&quot;/&gt;&lt;wsp:rsid wsp:val=&quot;004256F7&quot;/&gt;&lt;wsp:rsid wsp:val=&quot;00425ABC&quot;/&gt;&lt;wsp:rsid wsp:val=&quot;00425DCD&quot;/&gt;&lt;wsp:rsid wsp:val=&quot;00425E1D&quot;/&gt;&lt;wsp:rsid wsp:val=&quot;0042635D&quot;/&gt;&lt;wsp:rsid wsp:val=&quot;00426565&quot;/&gt;&lt;wsp:rsid wsp:val=&quot;00426AC3&quot;/&gt;&lt;wsp:rsid wsp:val=&quot;00426C3F&quot;/&gt;&lt;wsp:rsid wsp:val=&quot;00426D25&quot;/&gt;&lt;wsp:rsid wsp:val=&quot;00426E19&quot;/&gt;&lt;wsp:rsid wsp:val=&quot;00426F23&quot;/&gt;&lt;wsp:rsid wsp:val=&quot;00426F7F&quot;/&gt;&lt;wsp:rsid wsp:val=&quot;0042720E&quot;/&gt;&lt;wsp:rsid wsp:val=&quot;00427ACE&quot;/&gt;&lt;wsp:rsid wsp:val=&quot;00427B12&quot;/&gt;&lt;wsp:rsid wsp:val=&quot;00427B4E&quot;/&gt;&lt;wsp:rsid wsp:val=&quot;00427E6A&quot;/&gt;&lt;wsp:rsid wsp:val=&quot;0043007C&quot;/&gt;&lt;wsp:rsid wsp:val=&quot;004305C4&quot;/&gt;&lt;wsp:rsid wsp:val=&quot;004308EB&quot;/&gt;&lt;wsp:rsid wsp:val=&quot;00430AC3&quot;/&gt;&lt;wsp:rsid wsp:val=&quot;00430AF3&quot;/&gt;&lt;wsp:rsid wsp:val=&quot;00430C03&quot;/&gt;&lt;wsp:rsid wsp:val=&quot;00430D06&quot;/&gt;&lt;wsp:rsid wsp:val=&quot;00430D29&quot;/&gt;&lt;wsp:rsid wsp:val=&quot;00430D2F&quot;/&gt;&lt;wsp:rsid wsp:val=&quot;00431147&quot;/&gt;&lt;wsp:rsid wsp:val=&quot;004312B5&quot;/&gt;&lt;wsp:rsid wsp:val=&quot;004312D7&quot;/&gt;&lt;wsp:rsid wsp:val=&quot;0043155C&quot;/&gt;&lt;wsp:rsid wsp:val=&quot;00431647&quot;/&gt;&lt;wsp:rsid wsp:val=&quot;00431704&quot;/&gt;&lt;wsp:rsid wsp:val=&quot;004318AE&quot;/&gt;&lt;wsp:rsid wsp:val=&quot;00432013&quot;/&gt;&lt;wsp:rsid wsp:val=&quot;004321D1&quot;/&gt;&lt;wsp:rsid wsp:val=&quot;004324A5&quot;/&gt;&lt;wsp:rsid wsp:val=&quot;004327B2&quot;/&gt;&lt;wsp:rsid wsp:val=&quot;00433082&quot;/&gt;&lt;wsp:rsid wsp:val=&quot;0043339D&quot;/&gt;&lt;wsp:rsid wsp:val=&quot;004336CC&quot;/&gt;&lt;wsp:rsid wsp:val=&quot;004336F1&quot;/&gt;&lt;wsp:rsid wsp:val=&quot;00433973&quot;/&gt;&lt;wsp:rsid wsp:val=&quot;00433B2F&quot;/&gt;&lt;wsp:rsid wsp:val=&quot;00433EDE&quot;/&gt;&lt;wsp:rsid wsp:val=&quot;00433F2E&quot;/&gt;&lt;wsp:rsid wsp:val=&quot;00433F84&quot;/&gt;&lt;wsp:rsid wsp:val=&quot;004346C7&quot;/&gt;&lt;wsp:rsid wsp:val=&quot;00434CD4&quot;/&gt;&lt;wsp:rsid wsp:val=&quot;00434D7F&quot;/&gt;&lt;wsp:rsid wsp:val=&quot;0043574C&quot;/&gt;&lt;wsp:rsid wsp:val=&quot;0043579B&quot;/&gt;&lt;wsp:rsid wsp:val=&quot;00435861&quot;/&gt;&lt;wsp:rsid wsp:val=&quot;00435C6C&quot;/&gt;&lt;wsp:rsid wsp:val=&quot;00435D0E&quot;/&gt;&lt;wsp:rsid wsp:val=&quot;00436170&quot;/&gt;&lt;wsp:rsid wsp:val=&quot;00436194&quot;/&gt;&lt;wsp:rsid wsp:val=&quot;00436297&quot;/&gt;&lt;wsp:rsid wsp:val=&quot;00436386&quot;/&gt;&lt;wsp:rsid wsp:val=&quot;00436692&quot;/&gt;&lt;wsp:rsid wsp:val=&quot;004366A9&quot;/&gt;&lt;wsp:rsid wsp:val=&quot;004366AE&quot;/&gt;&lt;wsp:rsid wsp:val=&quot;00436CAD&quot;/&gt;&lt;wsp:rsid wsp:val=&quot;004370E2&quot;/&gt;&lt;wsp:rsid wsp:val=&quot;004375FA&quot;/&gt;&lt;wsp:rsid wsp:val=&quot;00437891&quot;/&gt;&lt;wsp:rsid wsp:val=&quot;00437C05&quot;/&gt;&lt;wsp:rsid wsp:val=&quot;0044005E&quot;/&gt;&lt;wsp:rsid wsp:val=&quot;00440457&quot;/&gt;&lt;wsp:rsid wsp:val=&quot;0044049F&quot;/&gt;&lt;wsp:rsid wsp:val=&quot;0044072D&quot;/&gt;&lt;wsp:rsid wsp:val=&quot;0044084E&quot;/&gt;&lt;wsp:rsid wsp:val=&quot;00440866&quot;/&gt;&lt;wsp:rsid wsp:val=&quot;00440DC3&quot;/&gt;&lt;wsp:rsid wsp:val=&quot;004410B7&quot;/&gt;&lt;wsp:rsid wsp:val=&quot;00441310&quot;/&gt;&lt;wsp:rsid wsp:val=&quot;00441562&quot;/&gt;&lt;wsp:rsid wsp:val=&quot;00441599&quot;/&gt;&lt;wsp:rsid wsp:val=&quot;0044169E&quot;/&gt;&lt;wsp:rsid wsp:val=&quot;00441F5B&quot;/&gt;&lt;wsp:rsid wsp:val=&quot;004421E4&quot;/&gt;&lt;wsp:rsid wsp:val=&quot;00442205&quot;/&gt;&lt;wsp:rsid wsp:val=&quot;0044255B&quot;/&gt;&lt;wsp:rsid wsp:val=&quot;00442BA0&quot;/&gt;&lt;wsp:rsid wsp:val=&quot;00442E40&quot;/&gt;&lt;wsp:rsid wsp:val=&quot;00442EA1&quot;/&gt;&lt;wsp:rsid wsp:val=&quot;00442EF6&quot;/&gt;&lt;wsp:rsid wsp:val=&quot;00442F25&quot;/&gt;&lt;wsp:rsid wsp:val=&quot;0044313B&quot;/&gt;&lt;wsp:rsid wsp:val=&quot;0044316F&quot;/&gt;&lt;wsp:rsid wsp:val=&quot;004432B5&quot;/&gt;&lt;wsp:rsid wsp:val=&quot;0044337A&quot;/&gt;&lt;wsp:rsid wsp:val=&quot;004433CA&quot;/&gt;&lt;wsp:rsid wsp:val=&quot;004434FC&quot;/&gt;&lt;wsp:rsid wsp:val=&quot;00443505&quot;/&gt;&lt;wsp:rsid wsp:val=&quot;0044355B&quot;/&gt;&lt;wsp:rsid wsp:val=&quot;00443CA1&quot;/&gt;&lt;wsp:rsid wsp:val=&quot;00443ED1&quot;/&gt;&lt;wsp:rsid wsp:val=&quot;00444506&quot;/&gt;&lt;wsp:rsid wsp:val=&quot;0044473F&quot;/&gt;&lt;wsp:rsid wsp:val=&quot;00444789&quot;/&gt;&lt;wsp:rsid wsp:val=&quot;00444ADB&quot;/&gt;&lt;wsp:rsid wsp:val=&quot;00444C71&quot;/&gt;&lt;wsp:rsid wsp:val=&quot;00444D4E&quot;/&gt;&lt;wsp:rsid wsp:val=&quot;00444DF9&quot;/&gt;&lt;wsp:rsid wsp:val=&quot;00444E23&quot;/&gt;&lt;wsp:rsid wsp:val=&quot;00444FD3&quot;/&gt;&lt;wsp:rsid wsp:val=&quot;00445122&quot;/&gt;&lt;wsp:rsid wsp:val=&quot;00445664&quot;/&gt;&lt;wsp:rsid wsp:val=&quot;00445689&quot;/&gt;&lt;wsp:rsid wsp:val=&quot;004457A1&quot;/&gt;&lt;wsp:rsid wsp:val=&quot;00445BC2&quot;/&gt;&lt;wsp:rsid wsp:val=&quot;00445D75&quot;/&gt;&lt;wsp:rsid wsp:val=&quot;00445E09&quot;/&gt;&lt;wsp:rsid wsp:val=&quot;00446034&quot;/&gt;&lt;wsp:rsid wsp:val=&quot;004461D2&quot;/&gt;&lt;wsp:rsid wsp:val=&quot;00446649&quot;/&gt;&lt;wsp:rsid wsp:val=&quot;004467E3&quot;/&gt;&lt;wsp:rsid wsp:val=&quot;00446D85&quot;/&gt;&lt;wsp:rsid wsp:val=&quot;00446FFE&quot;/&gt;&lt;wsp:rsid wsp:val=&quot;004470E8&quot;/&gt;&lt;wsp:rsid wsp:val=&quot;0044759A&quot;/&gt;&lt;wsp:rsid wsp:val=&quot;0044791F&quot;/&gt;&lt;wsp:rsid wsp:val=&quot;00447E31&quot;/&gt;&lt;wsp:rsid wsp:val=&quot;00450198&quot;/&gt;&lt;wsp:rsid wsp:val=&quot;00450751&quot;/&gt;&lt;wsp:rsid wsp:val=&quot;0045095E&quot;/&gt;&lt;wsp:rsid wsp:val=&quot;00450A90&quot;/&gt;&lt;wsp:rsid wsp:val=&quot;00450B0A&quot;/&gt;&lt;wsp:rsid wsp:val=&quot;00450C1C&quot;/&gt;&lt;wsp:rsid wsp:val=&quot;00450FBF&quot;/&gt;&lt;wsp:rsid wsp:val=&quot;00451785&quot;/&gt;&lt;wsp:rsid wsp:val=&quot;00451825&quot;/&gt;&lt;wsp:rsid wsp:val=&quot;00451915&quot;/&gt;&lt;wsp:rsid wsp:val=&quot;004519FC&quot;/&gt;&lt;wsp:rsid wsp:val=&quot;00451D60&quot;/&gt;&lt;wsp:rsid wsp:val=&quot;004520D3&quot;/&gt;&lt;wsp:rsid wsp:val=&quot;004523D9&quot;/&gt;&lt;wsp:rsid wsp:val=&quot;0045260C&quot;/&gt;&lt;wsp:rsid wsp:val=&quot;00452843&quot;/&gt;&lt;wsp:rsid wsp:val=&quot;004528AF&quot;/&gt;&lt;wsp:rsid wsp:val=&quot;004528D7&quot;/&gt;&lt;wsp:rsid wsp:val=&quot;00452991&quot;/&gt;&lt;wsp:rsid wsp:val=&quot;00452B57&quot;/&gt;&lt;wsp:rsid wsp:val=&quot;00452CDF&quot;/&gt;&lt;wsp:rsid wsp:val=&quot;00452D0F&quot;/&gt;&lt;wsp:rsid wsp:val=&quot;00453003&quot;/&gt;&lt;wsp:rsid wsp:val=&quot;0045314B&quot;/&gt;&lt;wsp:rsid wsp:val=&quot;0045328A&quot;/&gt;&lt;wsp:rsid wsp:val=&quot;004535DC&quot;/&gt;&lt;wsp:rsid wsp:val=&quot;004536D0&quot;/&gt;&lt;wsp:rsid wsp:val=&quot;00453768&quot;/&gt;&lt;wsp:rsid wsp:val=&quot;00453885&quot;/&gt;&lt;wsp:rsid wsp:val=&quot;00453976&quot;/&gt;&lt;wsp:rsid wsp:val=&quot;00453B65&quot;/&gt;&lt;wsp:rsid wsp:val=&quot;00453C90&quot;/&gt;&lt;wsp:rsid wsp:val=&quot;0045413C&quot;/&gt;&lt;wsp:rsid wsp:val=&quot;0045444B&quot;/&gt;&lt;wsp:rsid wsp:val=&quot;004545BB&quot;/&gt;&lt;wsp:rsid wsp:val=&quot;004547E0&quot;/&gt;&lt;wsp:rsid wsp:val=&quot;00454A77&quot;/&gt;&lt;wsp:rsid wsp:val=&quot;00454AD9&quot;/&gt;&lt;wsp:rsid wsp:val=&quot;00454B08&quot;/&gt;&lt;wsp:rsid wsp:val=&quot;00454E0F&quot;/&gt;&lt;wsp:rsid wsp:val=&quot;004550E1&quot;/&gt;&lt;wsp:rsid wsp:val=&quot;004555AB&quot;/&gt;&lt;wsp:rsid wsp:val=&quot;004558DA&quot;/&gt;&lt;wsp:rsid wsp:val=&quot;004559F2&quot;/&gt;&lt;wsp:rsid wsp:val=&quot;00455A3D&quot;/&gt;&lt;wsp:rsid wsp:val=&quot;00455CA5&quot;/&gt;&lt;wsp:rsid wsp:val=&quot;00456196&quot;/&gt;&lt;wsp:rsid wsp:val=&quot;004568C5&quot;/&gt;&lt;wsp:rsid wsp:val=&quot;00456945&quot;/&gt;&lt;wsp:rsid wsp:val=&quot;00456A10&quot;/&gt;&lt;wsp:rsid wsp:val=&quot;00456CC5&quot;/&gt;&lt;wsp:rsid wsp:val=&quot;00456E45&quot;/&gt;&lt;wsp:rsid wsp:val=&quot;00456ECA&quot;/&gt;&lt;wsp:rsid wsp:val=&quot;004570DC&quot;/&gt;&lt;wsp:rsid wsp:val=&quot;00457310&quot;/&gt;&lt;wsp:rsid wsp:val=&quot;0045793F&quot;/&gt;&lt;wsp:rsid wsp:val=&quot;00457993&quot;/&gt;&lt;wsp:rsid wsp:val=&quot;00457A18&quot;/&gt;&lt;wsp:rsid wsp:val=&quot;00457A37&quot;/&gt;&lt;wsp:rsid wsp:val=&quot;0046061A&quot;/&gt;&lt;wsp:rsid wsp:val=&quot;00460731&quot;/&gt;&lt;wsp:rsid wsp:val=&quot;00460C77&quot;/&gt;&lt;wsp:rsid wsp:val=&quot;00460D15&quot;/&gt;&lt;wsp:rsid wsp:val=&quot;00460E2B&quot;/&gt;&lt;wsp:rsid wsp:val=&quot;00460E52&quot;/&gt;&lt;wsp:rsid wsp:val=&quot;00461012&quot;/&gt;&lt;wsp:rsid wsp:val=&quot;004610A6&quot;/&gt;&lt;wsp:rsid wsp:val=&quot;00461368&quot;/&gt;&lt;wsp:rsid wsp:val=&quot;004615C2&quot;/&gt;&lt;wsp:rsid wsp:val=&quot;0046173A&quot;/&gt;&lt;wsp:rsid wsp:val=&quot;00461847&quot;/&gt;&lt;wsp:rsid wsp:val=&quot;00461985&quot;/&gt;&lt;wsp:rsid wsp:val=&quot;00461FE0&quot;/&gt;&lt;wsp:rsid wsp:val=&quot;00462081&quot;/&gt;&lt;wsp:rsid wsp:val=&quot;004621E0&quot;/&gt;&lt;wsp:rsid wsp:val=&quot;00462811&quot;/&gt;&lt;wsp:rsid wsp:val=&quot;00462F9D&quot;/&gt;&lt;wsp:rsid wsp:val=&quot;0046315B&quot;/&gt;&lt;wsp:rsid wsp:val=&quot;004631CA&quot;/&gt;&lt;wsp:rsid wsp:val=&quot;004633D9&quot;/&gt;&lt;wsp:rsid wsp:val=&quot;004638BB&quot;/&gt;&lt;wsp:rsid wsp:val=&quot;00463B2B&quot;/&gt;&lt;wsp:rsid wsp:val=&quot;00463B74&quot;/&gt;&lt;wsp:rsid wsp:val=&quot;00463EE7&quot;/&gt;&lt;wsp:rsid wsp:val=&quot;00464582&quot;/&gt;&lt;wsp:rsid wsp:val=&quot;0046459E&quot;/&gt;&lt;wsp:rsid wsp:val=&quot;004647C9&quot;/&gt;&lt;wsp:rsid wsp:val=&quot;004648AF&quot;/&gt;&lt;wsp:rsid wsp:val=&quot;00464A87&quot;/&gt;&lt;wsp:rsid wsp:val=&quot;00464B30&quot;/&gt;&lt;wsp:rsid wsp:val=&quot;0046502B&quot;/&gt;&lt;wsp:rsid wsp:val=&quot;004652AE&quot;/&gt;&lt;wsp:rsid wsp:val=&quot;00465533&quot;/&gt;&lt;wsp:rsid wsp:val=&quot;00465963&quot;/&gt;&lt;wsp:rsid wsp:val=&quot;00466620&quot;/&gt;&lt;wsp:rsid wsp:val=&quot;0046684E&quot;/&gt;&lt;wsp:rsid wsp:val=&quot;004668F3&quot;/&gt;&lt;wsp:rsid wsp:val=&quot;004669F1&quot;/&gt;&lt;wsp:rsid wsp:val=&quot;00466B18&quot;/&gt;&lt;wsp:rsid wsp:val=&quot;00466C67&quot;/&gt;&lt;wsp:rsid wsp:val=&quot;00466D40&quot;/&gt;&lt;wsp:rsid wsp:val=&quot;0046731D&quot;/&gt;&lt;wsp:rsid wsp:val=&quot;004673EA&quot;/&gt;&lt;wsp:rsid wsp:val=&quot;00467516&quot;/&gt;&lt;wsp:rsid wsp:val=&quot;004675BA&quot;/&gt;&lt;wsp:rsid wsp:val=&quot;004676FF&quot;/&gt;&lt;wsp:rsid wsp:val=&quot;0046773F&quot;/&gt;&lt;wsp:rsid wsp:val=&quot;00467F94&quot;/&gt;&lt;wsp:rsid wsp:val=&quot;004701DB&quot;/&gt;&lt;wsp:rsid wsp:val=&quot;00470221&quot;/&gt;&lt;wsp:rsid wsp:val=&quot;004705C9&quot;/&gt;&lt;wsp:rsid wsp:val=&quot;00470954&quot;/&gt;&lt;wsp:rsid wsp:val=&quot;00470BF5&quot;/&gt;&lt;wsp:rsid wsp:val=&quot;0047105F&quot;/&gt;&lt;wsp:rsid wsp:val=&quot;004713F2&quot;/&gt;&lt;wsp:rsid wsp:val=&quot;0047151A&quot;/&gt;&lt;wsp:rsid wsp:val=&quot;0047155F&quot;/&gt;&lt;wsp:rsid wsp:val=&quot;0047171F&quot;/&gt;&lt;wsp:rsid wsp:val=&quot;004717ED&quot;/&gt;&lt;wsp:rsid wsp:val=&quot;00471891&quot;/&gt;&lt;wsp:rsid wsp:val=&quot;0047191D&quot;/&gt;&lt;wsp:rsid wsp:val=&quot;00471B38&quot;/&gt;&lt;wsp:rsid wsp:val=&quot;00471CA0&quot;/&gt;&lt;wsp:rsid wsp:val=&quot;00471E37&quot;/&gt;&lt;wsp:rsid wsp:val=&quot;004726AC&quot;/&gt;&lt;wsp:rsid wsp:val=&quot;0047274E&quot;/&gt;&lt;wsp:rsid wsp:val=&quot;00472822&quot;/&gt;&lt;wsp:rsid wsp:val=&quot;00472979&quot;/&gt;&lt;wsp:rsid wsp:val=&quot;00472998&quot;/&gt;&lt;wsp:rsid wsp:val=&quot;00472A4C&quot;/&gt;&lt;wsp:rsid wsp:val=&quot;0047333A&quot;/&gt;&lt;wsp:rsid wsp:val=&quot;00473731&quot;/&gt;&lt;wsp:rsid wsp:val=&quot;00473C00&quot;/&gt;&lt;wsp:rsid wsp:val=&quot;00473CFB&quot;/&gt;&lt;wsp:rsid wsp:val=&quot;00473D14&quot;/&gt;&lt;wsp:rsid wsp:val=&quot;00473DAA&quot;/&gt;&lt;wsp:rsid wsp:val=&quot;00473E1A&quot;/&gt;&lt;wsp:rsid wsp:val=&quot;00473E7F&quot;/&gt;&lt;wsp:rsid wsp:val=&quot;004740E1&quot;/&gt;&lt;wsp:rsid wsp:val=&quot;0047420B&quot;/&gt;&lt;wsp:rsid wsp:val=&quot;004745E0&quot;/&gt;&lt;wsp:rsid wsp:val=&quot;004746D2&quot;/&gt;&lt;wsp:rsid wsp:val=&quot;004747ED&quot;/&gt;&lt;wsp:rsid wsp:val=&quot;004749EB&quot;/&gt;&lt;wsp:rsid wsp:val=&quot;00474A44&quot;/&gt;&lt;wsp:rsid wsp:val=&quot;00474E17&quot;/&gt;&lt;wsp:rsid wsp:val=&quot;00475740&quot;/&gt;&lt;wsp:rsid wsp:val=&quot;004758DA&quot;/&gt;&lt;wsp:rsid wsp:val=&quot;00475A2D&quot;/&gt;&lt;wsp:rsid wsp:val=&quot;00475D21&quot;/&gt;&lt;wsp:rsid wsp:val=&quot;00475D74&quot;/&gt;&lt;wsp:rsid wsp:val=&quot;00476119&quot;/&gt;&lt;wsp:rsid wsp:val=&quot;0047626B&quot;/&gt;&lt;wsp:rsid wsp:val=&quot;00476ABC&quot;/&gt;&lt;wsp:rsid wsp:val=&quot;00476B86&quot;/&gt;&lt;wsp:rsid wsp:val=&quot;00476CC8&quot;/&gt;&lt;wsp:rsid wsp:val=&quot;00476D18&quot;/&gt;&lt;wsp:rsid wsp:val=&quot;00476FBA&quot;/&gt;&lt;wsp:rsid wsp:val=&quot;00477483&quot;/&gt;&lt;wsp:rsid wsp:val=&quot;004775E1&quot;/&gt;&lt;wsp:rsid wsp:val=&quot;00477863&quot;/&gt;&lt;wsp:rsid wsp:val=&quot;00477B35&quot;/&gt;&lt;wsp:rsid wsp:val=&quot;00477BC2&quot;/&gt;&lt;wsp:rsid wsp:val=&quot;00477BF8&quot;/&gt;&lt;wsp:rsid wsp:val=&quot;00477DA4&quot;/&gt;&lt;wsp:rsid wsp:val=&quot;004801AD&quot;/&gt;&lt;wsp:rsid wsp:val=&quot;0048049F&quot;/&gt;&lt;wsp:rsid wsp:val=&quot;004806E1&quot;/&gt;&lt;wsp:rsid wsp:val=&quot;00480A07&quot;/&gt;&lt;wsp:rsid wsp:val=&quot;00480B13&quot;/&gt;&lt;wsp:rsid wsp:val=&quot;00480CEC&quot;/&gt;&lt;wsp:rsid wsp:val=&quot;004814EE&quot;/&gt;&lt;wsp:rsid wsp:val=&quot;00481CF0&quot;/&gt;&lt;wsp:rsid wsp:val=&quot;004824D4&quot;/&gt;&lt;wsp:rsid wsp:val=&quot;00482665&quot;/&gt;&lt;wsp:rsid wsp:val=&quot;00482FE5&quot;/&gt;&lt;wsp:rsid wsp:val=&quot;004831D9&quot;/&gt;&lt;wsp:rsid wsp:val=&quot;004831FE&quot;/&gt;&lt;wsp:rsid wsp:val=&quot;0048325F&quot;/&gt;&lt;wsp:rsid wsp:val=&quot;0048327F&quot;/&gt;&lt;wsp:rsid wsp:val=&quot;004832D0&quot;/&gt;&lt;wsp:rsid wsp:val=&quot;004834A7&quot;/&gt;&lt;wsp:rsid wsp:val=&quot;004835B8&quot;/&gt;&lt;wsp:rsid wsp:val=&quot;004836E0&quot;/&gt;&lt;wsp:rsid wsp:val=&quot;0048388A&quot;/&gt;&lt;wsp:rsid wsp:val=&quot;00483CF3&quot;/&gt;&lt;wsp:rsid wsp:val=&quot;0048407D&quot;/&gt;&lt;wsp:rsid wsp:val=&quot;004840FA&quot;/&gt;&lt;wsp:rsid wsp:val=&quot;00484103&quot;/&gt;&lt;wsp:rsid wsp:val=&quot;00484485&quot;/&gt;&lt;wsp:rsid wsp:val=&quot;0048448C&quot;/&gt;&lt;wsp:rsid wsp:val=&quot;00484515&quot;/&gt;&lt;wsp:rsid wsp:val=&quot;004849AF&quot;/&gt;&lt;wsp:rsid wsp:val=&quot;00484AF6&quot;/&gt;&lt;wsp:rsid wsp:val=&quot;00484C94&quot;/&gt;&lt;wsp:rsid wsp:val=&quot;00484CA3&quot;/&gt;&lt;wsp:rsid wsp:val=&quot;00484E1F&quot;/&gt;&lt;wsp:rsid wsp:val=&quot;00484E24&quot;/&gt;&lt;wsp:rsid wsp:val=&quot;00485678&quot;/&gt;&lt;wsp:rsid wsp:val=&quot;00485992&quot;/&gt;&lt;wsp:rsid wsp:val=&quot;00485B52&quot;/&gt;&lt;wsp:rsid wsp:val=&quot;00485D78&quot;/&gt;&lt;wsp:rsid wsp:val=&quot;00486239&quot;/&gt;&lt;wsp:rsid wsp:val=&quot;004863C0&quot;/&gt;&lt;wsp:rsid wsp:val=&quot;00486517&quot;/&gt;&lt;wsp:rsid wsp:val=&quot;00486687&quot;/&gt;&lt;wsp:rsid wsp:val=&quot;004866A3&quot;/&gt;&lt;wsp:rsid wsp:val=&quot;0048672A&quot;/&gt;&lt;wsp:rsid wsp:val=&quot;004867C2&quot;/&gt;&lt;wsp:rsid wsp:val=&quot;00486CB2&quot;/&gt;&lt;wsp:rsid wsp:val=&quot;00486F0B&quot;/&gt;&lt;wsp:rsid wsp:val=&quot;0048707D&quot;/&gt;&lt;wsp:rsid wsp:val=&quot;004871C3&quot;/&gt;&lt;wsp:rsid wsp:val=&quot;004875F5&quot;/&gt;&lt;wsp:rsid wsp:val=&quot;00487720&quot;/&gt;&lt;wsp:rsid wsp:val=&quot;004877C9&quot;/&gt;&lt;wsp:rsid wsp:val=&quot;00490008&quot;/&gt;&lt;wsp:rsid wsp:val=&quot;00490155&quot;/&gt;&lt;wsp:rsid wsp:val=&quot;00490562&quot;/&gt;&lt;wsp:rsid wsp:val=&quot;0049081C&quot;/&gt;&lt;wsp:rsid wsp:val=&quot;00490BF4&quot;/&gt;&lt;wsp:rsid wsp:val=&quot;0049102F&quot;/&gt;&lt;wsp:rsid wsp:val=&quot;00491139&quot;/&gt;&lt;wsp:rsid wsp:val=&quot;0049117C&quot;/&gt;&lt;wsp:rsid wsp:val=&quot;0049146C&quot;/&gt;&lt;wsp:rsid wsp:val=&quot;004918A8&quot;/&gt;&lt;wsp:rsid wsp:val=&quot;004919B4&quot;/&gt;&lt;wsp:rsid wsp:val=&quot;00491B26&quot;/&gt;&lt;wsp:rsid wsp:val=&quot;00491D20&quot;/&gt;&lt;wsp:rsid wsp:val=&quot;00492355&quot;/&gt;&lt;wsp:rsid wsp:val=&quot;0049239B&quot;/&gt;&lt;wsp:rsid wsp:val=&quot;004923B1&quot;/&gt;&lt;wsp:rsid wsp:val=&quot;004923F5&quot;/&gt;&lt;wsp:rsid wsp:val=&quot;00492518&quot;/&gt;&lt;wsp:rsid wsp:val=&quot;004925C5&quot;/&gt;&lt;wsp:rsid wsp:val=&quot;004927C6&quot;/&gt;&lt;wsp:rsid wsp:val=&quot;00492906&quot;/&gt;&lt;wsp:rsid wsp:val=&quot;00492C33&quot;/&gt;&lt;wsp:rsid wsp:val=&quot;00492D11&quot;/&gt;&lt;wsp:rsid wsp:val=&quot;004931D9&quot;/&gt;&lt;wsp:rsid wsp:val=&quot;00493286&quot;/&gt;&lt;wsp:rsid wsp:val=&quot;00493573&quot;/&gt;&lt;wsp:rsid wsp:val=&quot;004935B8&quot;/&gt;&lt;wsp:rsid wsp:val=&quot;00493601&quot;/&gt;&lt;wsp:rsid wsp:val=&quot;00493D08&quot;/&gt;&lt;wsp:rsid wsp:val=&quot;00493DFF&quot;/&gt;&lt;wsp:rsid wsp:val=&quot;00493EB2&quot;/&gt;&lt;wsp:rsid wsp:val=&quot;00493FCC&quot;/&gt;&lt;wsp:rsid wsp:val=&quot;0049401D&quot;/&gt;&lt;wsp:rsid wsp:val=&quot;0049431D&quot;/&gt;&lt;wsp:rsid wsp:val=&quot;0049448B&quot;/&gt;&lt;wsp:rsid wsp:val=&quot;004949FF&quot;/&gt;&lt;wsp:rsid wsp:val=&quot;00494B2E&quot;/&gt;&lt;wsp:rsid wsp:val=&quot;00494D62&quot;/&gt;&lt;wsp:rsid wsp:val=&quot;004952AB&quot;/&gt;&lt;wsp:rsid wsp:val=&quot;0049537F&quot;/&gt;&lt;wsp:rsid wsp:val=&quot;0049563C&quot;/&gt;&lt;wsp:rsid wsp:val=&quot;00495763&quot;/&gt;&lt;wsp:rsid wsp:val=&quot;004959B5&quot;/&gt;&lt;wsp:rsid wsp:val=&quot;00495A02&quot;/&gt;&lt;wsp:rsid wsp:val=&quot;00495ACB&quot;/&gt;&lt;wsp:rsid wsp:val=&quot;00495EB0&quot;/&gt;&lt;wsp:rsid wsp:val=&quot;00495EDE&quot;/&gt;&lt;wsp:rsid wsp:val=&quot;00495F20&quot;/&gt;&lt;wsp:rsid wsp:val=&quot;00495F3C&quot;/&gt;&lt;wsp:rsid wsp:val=&quot;0049618A&quot;/&gt;&lt;wsp:rsid wsp:val=&quot;004966C7&quot;/&gt;&lt;wsp:rsid wsp:val=&quot;00496771&quot;/&gt;&lt;wsp:rsid wsp:val=&quot;00496824&quot;/&gt;&lt;wsp:rsid wsp:val=&quot;0049685D&quot;/&gt;&lt;wsp:rsid wsp:val=&quot;004968A5&quot;/&gt;&lt;wsp:rsid wsp:val=&quot;00496B43&quot;/&gt;&lt;wsp:rsid wsp:val=&quot;00496C7F&quot;/&gt;&lt;wsp:rsid wsp:val=&quot;00496D76&quot;/&gt;&lt;wsp:rsid wsp:val=&quot;00496E0A&quot;/&gt;&lt;wsp:rsid wsp:val=&quot;00496F4D&quot;/&gt;&lt;wsp:rsid wsp:val=&quot;0049786B&quot;/&gt;&lt;wsp:rsid wsp:val=&quot;004978A2&quot;/&gt;&lt;wsp:rsid wsp:val=&quot;00497F46&quot;/&gt;&lt;wsp:rsid wsp:val=&quot;004A020D&quot;/&gt;&lt;wsp:rsid wsp:val=&quot;004A0305&quot;/&gt;&lt;wsp:rsid wsp:val=&quot;004A046B&quot;/&gt;&lt;wsp:rsid wsp:val=&quot;004A04FA&quot;/&gt;&lt;wsp:rsid wsp:val=&quot;004A0EDC&quot;/&gt;&lt;wsp:rsid wsp:val=&quot;004A1490&quot;/&gt;&lt;wsp:rsid wsp:val=&quot;004A1A54&quot;/&gt;&lt;wsp:rsid wsp:val=&quot;004A1DE0&quot;/&gt;&lt;wsp:rsid wsp:val=&quot;004A2213&quot;/&gt;&lt;wsp:rsid wsp:val=&quot;004A25B9&quot;/&gt;&lt;wsp:rsid wsp:val=&quot;004A2690&quot;/&gt;&lt;wsp:rsid wsp:val=&quot;004A29D7&quot;/&gt;&lt;wsp:rsid wsp:val=&quot;004A2C06&quot;/&gt;&lt;wsp:rsid wsp:val=&quot;004A2E8B&quot;/&gt;&lt;wsp:rsid wsp:val=&quot;004A2EBD&quot;/&gt;&lt;wsp:rsid wsp:val=&quot;004A33BF&quot;/&gt;&lt;wsp:rsid wsp:val=&quot;004A357A&quot;/&gt;&lt;wsp:rsid wsp:val=&quot;004A3BC5&quot;/&gt;&lt;wsp:rsid wsp:val=&quot;004A3BF2&quot;/&gt;&lt;wsp:rsid wsp:val=&quot;004A3C50&quot;/&gt;&lt;wsp:rsid wsp:val=&quot;004A3C80&quot;/&gt;&lt;wsp:rsid wsp:val=&quot;004A3CA4&quot;/&gt;&lt;wsp:rsid wsp:val=&quot;004A3D5C&quot;/&gt;&lt;wsp:rsid wsp:val=&quot;004A400E&quot;/&gt;&lt;wsp:rsid wsp:val=&quot;004A4932&quot;/&gt;&lt;wsp:rsid wsp:val=&quot;004A49D0&quot;/&gt;&lt;wsp:rsid wsp:val=&quot;004A4FD1&quot;/&gt;&lt;wsp:rsid wsp:val=&quot;004A512B&quot;/&gt;&lt;wsp:rsid wsp:val=&quot;004A524B&quot;/&gt;&lt;wsp:rsid wsp:val=&quot;004A5345&quot;/&gt;&lt;wsp:rsid wsp:val=&quot;004A538F&quot;/&gt;&lt;wsp:rsid wsp:val=&quot;004A5697&quot;/&gt;&lt;wsp:rsid wsp:val=&quot;004A59CF&quot;/&gt;&lt;wsp:rsid wsp:val=&quot;004A5AA4&quot;/&gt;&lt;wsp:rsid wsp:val=&quot;004A5F5D&quot;/&gt;&lt;wsp:rsid wsp:val=&quot;004A60D5&quot;/&gt;&lt;wsp:rsid wsp:val=&quot;004A6189&quot;/&gt;&lt;wsp:rsid wsp:val=&quot;004A6302&quot;/&gt;&lt;wsp:rsid wsp:val=&quot;004A69BB&quot;/&gt;&lt;wsp:rsid wsp:val=&quot;004A6CE0&quot;/&gt;&lt;wsp:rsid wsp:val=&quot;004A737A&quot;/&gt;&lt;wsp:rsid wsp:val=&quot;004A76E3&quot;/&gt;&lt;wsp:rsid wsp:val=&quot;004A786F&quot;/&gt;&lt;wsp:rsid wsp:val=&quot;004A78D7&quot;/&gt;&lt;wsp:rsid wsp:val=&quot;004A794A&quot;/&gt;&lt;wsp:rsid wsp:val=&quot;004A7BBB&quot;/&gt;&lt;wsp:rsid wsp:val=&quot;004A7CE1&quot;/&gt;&lt;wsp:rsid wsp:val=&quot;004A7E5D&quot;/&gt;&lt;wsp:rsid wsp:val=&quot;004A7F05&quot;/&gt;&lt;wsp:rsid wsp:val=&quot;004B0044&quot;/&gt;&lt;wsp:rsid wsp:val=&quot;004B0196&quot;/&gt;&lt;wsp:rsid wsp:val=&quot;004B038A&quot;/&gt;&lt;wsp:rsid wsp:val=&quot;004B042A&quot;/&gt;&lt;wsp:rsid wsp:val=&quot;004B0499&quot;/&gt;&lt;wsp:rsid wsp:val=&quot;004B068F&quot;/&gt;&lt;wsp:rsid wsp:val=&quot;004B0714&quot;/&gt;&lt;wsp:rsid wsp:val=&quot;004B074E&quot;/&gt;&lt;wsp:rsid wsp:val=&quot;004B0A67&quot;/&gt;&lt;wsp:rsid wsp:val=&quot;004B0F98&quot;/&gt;&lt;wsp:rsid wsp:val=&quot;004B0FFB&quot;/&gt;&lt;wsp:rsid wsp:val=&quot;004B1055&quot;/&gt;&lt;wsp:rsid wsp:val=&quot;004B1417&quot;/&gt;&lt;wsp:rsid wsp:val=&quot;004B145C&quot;/&gt;&lt;wsp:rsid wsp:val=&quot;004B1488&quot;/&gt;&lt;wsp:rsid wsp:val=&quot;004B14E5&quot;/&gt;&lt;wsp:rsid wsp:val=&quot;004B16D6&quot;/&gt;&lt;wsp:rsid wsp:val=&quot;004B1C35&quot;/&gt;&lt;wsp:rsid wsp:val=&quot;004B1C4D&quot;/&gt;&lt;wsp:rsid wsp:val=&quot;004B1CFD&quot;/&gt;&lt;wsp:rsid wsp:val=&quot;004B1E57&quot;/&gt;&lt;wsp:rsid wsp:val=&quot;004B216B&quot;/&gt;&lt;wsp:rsid wsp:val=&quot;004B236A&quot;/&gt;&lt;wsp:rsid wsp:val=&quot;004B24BD&quot;/&gt;&lt;wsp:rsid wsp:val=&quot;004B28DC&quot;/&gt;&lt;wsp:rsid wsp:val=&quot;004B2B6C&quot;/&gt;&lt;wsp:rsid wsp:val=&quot;004B2EDC&quot;/&gt;&lt;wsp:rsid wsp:val=&quot;004B2F4A&quot;/&gt;&lt;wsp:rsid wsp:val=&quot;004B30D5&quot;/&gt;&lt;wsp:rsid wsp:val=&quot;004B3155&quot;/&gt;&lt;wsp:rsid wsp:val=&quot;004B3234&quot;/&gt;&lt;wsp:rsid wsp:val=&quot;004B3242&quot;/&gt;&lt;wsp:rsid wsp:val=&quot;004B34DB&quot;/&gt;&lt;wsp:rsid wsp:val=&quot;004B375A&quot;/&gt;&lt;wsp:rsid wsp:val=&quot;004B3BDF&quot;/&gt;&lt;wsp:rsid wsp:val=&quot;004B3C94&quot;/&gt;&lt;wsp:rsid wsp:val=&quot;004B3CC4&quot;/&gt;&lt;wsp:rsid wsp:val=&quot;004B409B&quot;/&gt;&lt;wsp:rsid wsp:val=&quot;004B4233&quot;/&gt;&lt;wsp:rsid wsp:val=&quot;004B46B7&quot;/&gt;&lt;wsp:rsid wsp:val=&quot;004B4741&quot;/&gt;&lt;wsp:rsid wsp:val=&quot;004B4890&quot;/&gt;&lt;wsp:rsid wsp:val=&quot;004B4968&quot;/&gt;&lt;wsp:rsid wsp:val=&quot;004B4D2C&quot;/&gt;&lt;wsp:rsid wsp:val=&quot;004B4DD7&quot;/&gt;&lt;wsp:rsid wsp:val=&quot;004B4E44&quot;/&gt;&lt;wsp:rsid wsp:val=&quot;004B4EA7&quot;/&gt;&lt;wsp:rsid wsp:val=&quot;004B4FF0&quot;/&gt;&lt;wsp:rsid wsp:val=&quot;004B5216&quot;/&gt;&lt;wsp:rsid wsp:val=&quot;004B52A5&quot;/&gt;&lt;wsp:rsid wsp:val=&quot;004B55B3&quot;/&gt;&lt;wsp:rsid wsp:val=&quot;004B5949&quot;/&gt;&lt;wsp:rsid wsp:val=&quot;004B5A47&quot;/&gt;&lt;wsp:rsid wsp:val=&quot;004B5BB5&quot;/&gt;&lt;wsp:rsid wsp:val=&quot;004B5CBB&quot;/&gt;&lt;wsp:rsid wsp:val=&quot;004B5F0C&quot;/&gt;&lt;wsp:rsid wsp:val=&quot;004B5FA6&quot;/&gt;&lt;wsp:rsid wsp:val=&quot;004B6132&quot;/&gt;&lt;wsp:rsid wsp:val=&quot;004B6348&quot;/&gt;&lt;wsp:rsid wsp:val=&quot;004B6357&quot;/&gt;&lt;wsp:rsid wsp:val=&quot;004B6555&quot;/&gt;&lt;wsp:rsid wsp:val=&quot;004B676B&quot;/&gt;&lt;wsp:rsid wsp:val=&quot;004B6893&quot;/&gt;&lt;wsp:rsid wsp:val=&quot;004B69B5&quot;/&gt;&lt;wsp:rsid wsp:val=&quot;004B6B33&quot;/&gt;&lt;wsp:rsid wsp:val=&quot;004B6BF4&quot;/&gt;&lt;wsp:rsid wsp:val=&quot;004B6C17&quot;/&gt;&lt;wsp:rsid wsp:val=&quot;004B6CB8&quot;/&gt;&lt;wsp:rsid wsp:val=&quot;004B6E38&quot;/&gt;&lt;wsp:rsid wsp:val=&quot;004B726B&quot;/&gt;&lt;wsp:rsid wsp:val=&quot;004B73C9&quot;/&gt;&lt;wsp:rsid wsp:val=&quot;004B7435&quot;/&gt;&lt;wsp:rsid wsp:val=&quot;004B75B1&quot;/&gt;&lt;wsp:rsid wsp:val=&quot;004B76D7&quot;/&gt;&lt;wsp:rsid wsp:val=&quot;004B79A1&quot;/&gt;&lt;wsp:rsid wsp:val=&quot;004B79B4&quot;/&gt;&lt;wsp:rsid wsp:val=&quot;004B7D80&quot;/&gt;&lt;wsp:rsid wsp:val=&quot;004B7EA3&quot;/&gt;&lt;wsp:rsid wsp:val=&quot;004B7F31&quot;/&gt;&lt;wsp:rsid wsp:val=&quot;004C011E&quot;/&gt;&lt;wsp:rsid wsp:val=&quot;004C0195&quot;/&gt;&lt;wsp:rsid wsp:val=&quot;004C01B7&quot;/&gt;&lt;wsp:rsid wsp:val=&quot;004C0232&quot;/&gt;&lt;wsp:rsid wsp:val=&quot;004C0486&quot;/&gt;&lt;wsp:rsid wsp:val=&quot;004C06C8&quot;/&gt;&lt;wsp:rsid wsp:val=&quot;004C06DE&quot;/&gt;&lt;wsp:rsid wsp:val=&quot;004C077B&quot;/&gt;&lt;wsp:rsid wsp:val=&quot;004C08B0&quot;/&gt;&lt;wsp:rsid wsp:val=&quot;004C0AD7&quot;/&gt;&lt;wsp:rsid wsp:val=&quot;004C0CE1&quot;/&gt;&lt;wsp:rsid wsp:val=&quot;004C0D03&quot;/&gt;&lt;wsp:rsid wsp:val=&quot;004C0D56&quot;/&gt;&lt;wsp:rsid wsp:val=&quot;004C0F6F&quot;/&gt;&lt;wsp:rsid wsp:val=&quot;004C0F97&quot;/&gt;&lt;wsp:rsid wsp:val=&quot;004C0FFE&quot;/&gt;&lt;wsp:rsid wsp:val=&quot;004C1035&quot;/&gt;&lt;wsp:rsid wsp:val=&quot;004C1641&quot;/&gt;&lt;wsp:rsid wsp:val=&quot;004C183E&quot;/&gt;&lt;wsp:rsid wsp:val=&quot;004C1B44&quot;/&gt;&lt;wsp:rsid wsp:val=&quot;004C1EE4&quot;/&gt;&lt;wsp:rsid wsp:val=&quot;004C1F76&quot;/&gt;&lt;wsp:rsid wsp:val=&quot;004C2213&quot;/&gt;&lt;wsp:rsid wsp:val=&quot;004C2352&quot;/&gt;&lt;wsp:rsid wsp:val=&quot;004C2542&quot;/&gt;&lt;wsp:rsid wsp:val=&quot;004C2A05&quot;/&gt;&lt;wsp:rsid wsp:val=&quot;004C2A5E&quot;/&gt;&lt;wsp:rsid wsp:val=&quot;004C2D44&quot;/&gt;&lt;wsp:rsid wsp:val=&quot;004C3725&quot;/&gt;&lt;wsp:rsid wsp:val=&quot;004C3C06&quot;/&gt;&lt;wsp:rsid wsp:val=&quot;004C3DF5&quot;/&gt;&lt;wsp:rsid wsp:val=&quot;004C4189&quot;/&gt;&lt;wsp:rsid wsp:val=&quot;004C4706&quot;/&gt;&lt;wsp:rsid wsp:val=&quot;004C4F86&quot;/&gt;&lt;wsp:rsid wsp:val=&quot;004C4FD3&quot;/&gt;&lt;wsp:rsid wsp:val=&quot;004C50BC&quot;/&gt;&lt;wsp:rsid wsp:val=&quot;004C5152&quot;/&gt;&lt;wsp:rsid wsp:val=&quot;004C53A5&quot;/&gt;&lt;wsp:rsid wsp:val=&quot;004C5409&quot;/&gt;&lt;wsp:rsid wsp:val=&quot;004C5588&quot;/&gt;&lt;wsp:rsid wsp:val=&quot;004C599F&quot;/&gt;&lt;wsp:rsid wsp:val=&quot;004C59B1&quot;/&gt;&lt;wsp:rsid wsp:val=&quot;004C5AE6&quot;/&gt;&lt;wsp:rsid wsp:val=&quot;004C5F44&quot;/&gt;&lt;wsp:rsid wsp:val=&quot;004C64FD&quot;/&gt;&lt;wsp:rsid wsp:val=&quot;004C65E4&quot;/&gt;&lt;wsp:rsid wsp:val=&quot;004C6620&quot;/&gt;&lt;wsp:rsid wsp:val=&quot;004C6BE2&quot;/&gt;&lt;wsp:rsid wsp:val=&quot;004C6EFA&quot;/&gt;&lt;wsp:rsid wsp:val=&quot;004C6FDC&quot;/&gt;&lt;wsp:rsid wsp:val=&quot;004C70BE&quot;/&gt;&lt;wsp:rsid wsp:val=&quot;004C72D4&quot;/&gt;&lt;wsp:rsid wsp:val=&quot;004C7454&quot;/&gt;&lt;wsp:rsid wsp:val=&quot;004C7648&quot;/&gt;&lt;wsp:rsid wsp:val=&quot;004C7833&quot;/&gt;&lt;wsp:rsid wsp:val=&quot;004C7921&quot;/&gt;&lt;wsp:rsid wsp:val=&quot;004C7994&quot;/&gt;&lt;wsp:rsid wsp:val=&quot;004C79E7&quot;/&gt;&lt;wsp:rsid wsp:val=&quot;004C7ACC&quot;/&gt;&lt;wsp:rsid wsp:val=&quot;004C7C34&quot;/&gt;&lt;wsp:rsid wsp:val=&quot;004C7C42&quot;/&gt;&lt;wsp:rsid wsp:val=&quot;004C7EA2&quot;/&gt;&lt;wsp:rsid wsp:val=&quot;004C7FCD&quot;/&gt;&lt;wsp:rsid wsp:val=&quot;004D02B0&quot;/&gt;&lt;wsp:rsid wsp:val=&quot;004D0435&quot;/&gt;&lt;wsp:rsid wsp:val=&quot;004D0565&quot;/&gt;&lt;wsp:rsid wsp:val=&quot;004D09ED&quot;/&gt;&lt;wsp:rsid wsp:val=&quot;004D0C00&quot;/&gt;&lt;wsp:rsid wsp:val=&quot;004D0CCD&quot;/&gt;&lt;wsp:rsid wsp:val=&quot;004D105B&quot;/&gt;&lt;wsp:rsid wsp:val=&quot;004D1134&quot;/&gt;&lt;wsp:rsid wsp:val=&quot;004D1241&quot;/&gt;&lt;wsp:rsid wsp:val=&quot;004D1355&quot;/&gt;&lt;wsp:rsid wsp:val=&quot;004D155C&quot;/&gt;&lt;wsp:rsid wsp:val=&quot;004D176F&quot;/&gt;&lt;wsp:rsid wsp:val=&quot;004D1B5B&quot;/&gt;&lt;wsp:rsid wsp:val=&quot;004D1F02&quot;/&gt;&lt;wsp:rsid wsp:val=&quot;004D23B6&quot;/&gt;&lt;wsp:rsid wsp:val=&quot;004D287D&quot;/&gt;&lt;wsp:rsid wsp:val=&quot;004D2A30&quot;/&gt;&lt;wsp:rsid wsp:val=&quot;004D2C72&quot;/&gt;&lt;wsp:rsid wsp:val=&quot;004D301C&quot;/&gt;&lt;wsp:rsid wsp:val=&quot;004D3039&quot;/&gt;&lt;wsp:rsid wsp:val=&quot;004D315F&quot;/&gt;&lt;wsp:rsid wsp:val=&quot;004D319A&quot;/&gt;&lt;wsp:rsid wsp:val=&quot;004D331C&quot;/&gt;&lt;wsp:rsid wsp:val=&quot;004D3677&quot;/&gt;&lt;wsp:rsid wsp:val=&quot;004D36C4&quot;/&gt;&lt;wsp:rsid wsp:val=&quot;004D3800&quot;/&gt;&lt;wsp:rsid wsp:val=&quot;004D383C&quot;/&gt;&lt;wsp:rsid wsp:val=&quot;004D3D55&quot;/&gt;&lt;wsp:rsid wsp:val=&quot;004D3FFA&quot;/&gt;&lt;wsp:rsid wsp:val=&quot;004D4077&quot;/&gt;&lt;wsp:rsid wsp:val=&quot;004D43B6&quot;/&gt;&lt;wsp:rsid wsp:val=&quot;004D4529&quot;/&gt;&lt;wsp:rsid wsp:val=&quot;004D4553&quot;/&gt;&lt;wsp:rsid wsp:val=&quot;004D45F9&quot;/&gt;&lt;wsp:rsid wsp:val=&quot;004D48AC&quot;/&gt;&lt;wsp:rsid wsp:val=&quot;004D4B84&quot;/&gt;&lt;wsp:rsid wsp:val=&quot;004D4E62&quot;/&gt;&lt;wsp:rsid wsp:val=&quot;004D4FAC&quot;/&gt;&lt;wsp:rsid wsp:val=&quot;004D5273&quot;/&gt;&lt;wsp:rsid wsp:val=&quot;004D52EC&quot;/&gt;&lt;wsp:rsid wsp:val=&quot;004D53A0&quot;/&gt;&lt;wsp:rsid wsp:val=&quot;004D5467&quot;/&gt;&lt;wsp:rsid wsp:val=&quot;004D5C53&quot;/&gt;&lt;wsp:rsid wsp:val=&quot;004D5D68&quot;/&gt;&lt;wsp:rsid wsp:val=&quot;004D5E4C&quot;/&gt;&lt;wsp:rsid wsp:val=&quot;004D6126&quot;/&gt;&lt;wsp:rsid wsp:val=&quot;004D628F&quot;/&gt;&lt;wsp:rsid wsp:val=&quot;004D645B&quot;/&gt;&lt;wsp:rsid wsp:val=&quot;004D6584&quot;/&gt;&lt;wsp:rsid wsp:val=&quot;004D687A&quot;/&gt;&lt;wsp:rsid wsp:val=&quot;004D6AA6&quot;/&gt;&lt;wsp:rsid wsp:val=&quot;004D6B1C&quot;/&gt;&lt;wsp:rsid wsp:val=&quot;004D6C2A&quot;/&gt;&lt;wsp:rsid wsp:val=&quot;004D7269&quot;/&gt;&lt;wsp:rsid wsp:val=&quot;004D74C7&quot;/&gt;&lt;wsp:rsid wsp:val=&quot;004D757B&quot;/&gt;&lt;wsp:rsid wsp:val=&quot;004D7A47&quot;/&gt;&lt;wsp:rsid wsp:val=&quot;004D7C20&quot;/&gt;&lt;wsp:rsid wsp:val=&quot;004D7C79&quot;/&gt;&lt;wsp:rsid wsp:val=&quot;004E0212&quot;/&gt;&lt;wsp:rsid wsp:val=&quot;004E030B&quot;/&gt;&lt;wsp:rsid wsp:val=&quot;004E03BB&quot;/&gt;&lt;wsp:rsid wsp:val=&quot;004E0476&quot;/&gt;&lt;wsp:rsid wsp:val=&quot;004E0584&quot;/&gt;&lt;wsp:rsid wsp:val=&quot;004E080C&quot;/&gt;&lt;wsp:rsid wsp:val=&quot;004E09EF&quot;/&gt;&lt;wsp:rsid wsp:val=&quot;004E10FF&quot;/&gt;&lt;wsp:rsid wsp:val=&quot;004E1166&quot;/&gt;&lt;wsp:rsid wsp:val=&quot;004E1285&quot;/&gt;&lt;wsp:rsid wsp:val=&quot;004E12B8&quot;/&gt;&lt;wsp:rsid wsp:val=&quot;004E12DC&quot;/&gt;&lt;wsp:rsid wsp:val=&quot;004E13CE&quot;/&gt;&lt;wsp:rsid wsp:val=&quot;004E1749&quot;/&gt;&lt;wsp:rsid wsp:val=&quot;004E19DB&quot;/&gt;&lt;wsp:rsid wsp:val=&quot;004E1C94&quot;/&gt;&lt;wsp:rsid wsp:val=&quot;004E1CA7&quot;/&gt;&lt;wsp:rsid wsp:val=&quot;004E1D13&quot;/&gt;&lt;wsp:rsid wsp:val=&quot;004E1DB7&quot;/&gt;&lt;wsp:rsid wsp:val=&quot;004E2542&quot;/&gt;&lt;wsp:rsid wsp:val=&quot;004E2D70&quot;/&gt;&lt;wsp:rsid wsp:val=&quot;004E2FB7&quot;/&gt;&lt;wsp:rsid wsp:val=&quot;004E3311&quot;/&gt;&lt;wsp:rsid wsp:val=&quot;004E3334&quot;/&gt;&lt;wsp:rsid wsp:val=&quot;004E3664&quot;/&gt;&lt;wsp:rsid wsp:val=&quot;004E36DB&quot;/&gt;&lt;wsp:rsid wsp:val=&quot;004E3782&quot;/&gt;&lt;wsp:rsid wsp:val=&quot;004E3957&quot;/&gt;&lt;wsp:rsid wsp:val=&quot;004E39F9&quot;/&gt;&lt;wsp:rsid wsp:val=&quot;004E3ADF&quot;/&gt;&lt;wsp:rsid wsp:val=&quot;004E3B97&quot;/&gt;&lt;wsp:rsid wsp:val=&quot;004E3D73&quot;/&gt;&lt;wsp:rsid wsp:val=&quot;004E3D8D&quot;/&gt;&lt;wsp:rsid wsp:val=&quot;004E3E69&quot;/&gt;&lt;wsp:rsid wsp:val=&quot;004E419C&quot;/&gt;&lt;wsp:rsid wsp:val=&quot;004E4266&quot;/&gt;&lt;wsp:rsid wsp:val=&quot;004E42DD&quot;/&gt;&lt;wsp:rsid wsp:val=&quot;004E44CF&quot;/&gt;&lt;wsp:rsid wsp:val=&quot;004E462D&quot;/&gt;&lt;wsp:rsid wsp:val=&quot;004E4763&quot;/&gt;&lt;wsp:rsid wsp:val=&quot;004E48C0&quot;/&gt;&lt;wsp:rsid wsp:val=&quot;004E4D81&quot;/&gt;&lt;wsp:rsid wsp:val=&quot;004E50B1&quot;/&gt;&lt;wsp:rsid wsp:val=&quot;004E55B7&quot;/&gt;&lt;wsp:rsid wsp:val=&quot;004E57B4&quot;/&gt;&lt;wsp:rsid wsp:val=&quot;004E5A7E&quot;/&gt;&lt;wsp:rsid wsp:val=&quot;004E5BE7&quot;/&gt;&lt;wsp:rsid wsp:val=&quot;004E5D49&quot;/&gt;&lt;wsp:rsid wsp:val=&quot;004E6042&quot;/&gt;&lt;wsp:rsid wsp:val=&quot;004E61FE&quot;/&gt;&lt;wsp:rsid wsp:val=&quot;004E6A10&quot;/&gt;&lt;wsp:rsid wsp:val=&quot;004E6B01&quot;/&gt;&lt;wsp:rsid wsp:val=&quot;004E6BDD&quot;/&gt;&lt;wsp:rsid wsp:val=&quot;004E6C6D&quot;/&gt;&lt;wsp:rsid wsp:val=&quot;004E6D5B&quot;/&gt;&lt;wsp:rsid wsp:val=&quot;004E6E51&quot;/&gt;&lt;wsp:rsid wsp:val=&quot;004E6ECE&quot;/&gt;&lt;wsp:rsid wsp:val=&quot;004E71B6&quot;/&gt;&lt;wsp:rsid wsp:val=&quot;004E7438&quot;/&gt;&lt;wsp:rsid wsp:val=&quot;004E7551&quot;/&gt;&lt;wsp:rsid wsp:val=&quot;004E766B&quot;/&gt;&lt;wsp:rsid wsp:val=&quot;004E76D9&quot;/&gt;&lt;wsp:rsid wsp:val=&quot;004E7832&quot;/&gt;&lt;wsp:rsid wsp:val=&quot;004E78E0&quot;/&gt;&lt;wsp:rsid wsp:val=&quot;004E7A08&quot;/&gt;&lt;wsp:rsid wsp:val=&quot;004E7BC2&quot;/&gt;&lt;wsp:rsid wsp:val=&quot;004E7F11&quot;/&gt;&lt;wsp:rsid wsp:val=&quot;004F039A&quot;/&gt;&lt;wsp:rsid wsp:val=&quot;004F0426&quot;/&gt;&lt;wsp:rsid wsp:val=&quot;004F0494&quot;/&gt;&lt;wsp:rsid wsp:val=&quot;004F06E5&quot;/&gt;&lt;wsp:rsid wsp:val=&quot;004F09B3&quot;/&gt;&lt;wsp:rsid wsp:val=&quot;004F0BBC&quot;/&gt;&lt;wsp:rsid wsp:val=&quot;004F0FF6&quot;/&gt;&lt;wsp:rsid wsp:val=&quot;004F101F&quot;/&gt;&lt;wsp:rsid wsp:val=&quot;004F1038&quot;/&gt;&lt;wsp:rsid wsp:val=&quot;004F10CF&quot;/&gt;&lt;wsp:rsid wsp:val=&quot;004F114A&quot;/&gt;&lt;wsp:rsid wsp:val=&quot;004F1178&quot;/&gt;&lt;wsp:rsid wsp:val=&quot;004F1212&quot;/&gt;&lt;wsp:rsid wsp:val=&quot;004F1514&quot;/&gt;&lt;wsp:rsid wsp:val=&quot;004F1604&quot;/&gt;&lt;wsp:rsid wsp:val=&quot;004F1644&quot;/&gt;&lt;wsp:rsid wsp:val=&quot;004F1CC5&quot;/&gt;&lt;wsp:rsid wsp:val=&quot;004F1E4D&quot;/&gt;&lt;wsp:rsid wsp:val=&quot;004F22F0&quot;/&gt;&lt;wsp:rsid wsp:val=&quot;004F27C7&quot;/&gt;&lt;wsp:rsid wsp:val=&quot;004F288E&quot;/&gt;&lt;wsp:rsid wsp:val=&quot;004F2983&quot;/&gt;&lt;wsp:rsid wsp:val=&quot;004F2B07&quot;/&gt;&lt;wsp:rsid wsp:val=&quot;004F2FF6&quot;/&gt;&lt;wsp:rsid wsp:val=&quot;004F33FD&quot;/&gt;&lt;wsp:rsid wsp:val=&quot;004F346B&quot;/&gt;&lt;wsp:rsid wsp:val=&quot;004F3863&quot;/&gt;&lt;wsp:rsid wsp:val=&quot;004F3932&quot;/&gt;&lt;wsp:rsid wsp:val=&quot;004F393F&quot;/&gt;&lt;wsp:rsid wsp:val=&quot;004F3B0A&quot;/&gt;&lt;wsp:rsid wsp:val=&quot;004F3B41&quot;/&gt;&lt;wsp:rsid wsp:val=&quot;004F3E2B&quot;/&gt;&lt;wsp:rsid wsp:val=&quot;004F40F2&quot;/&gt;&lt;wsp:rsid wsp:val=&quot;004F4372&quot;/&gt;&lt;wsp:rsid wsp:val=&quot;004F441C&quot;/&gt;&lt;wsp:rsid wsp:val=&quot;004F47B7&quot;/&gt;&lt;wsp:rsid wsp:val=&quot;004F4A34&quot;/&gt;&lt;wsp:rsid wsp:val=&quot;004F4BF5&quot;/&gt;&lt;wsp:rsid wsp:val=&quot;004F4FAD&quot;/&gt;&lt;wsp:rsid wsp:val=&quot;004F50D9&quot;/&gt;&lt;wsp:rsid wsp:val=&quot;004F527C&quot;/&gt;&lt;wsp:rsid wsp:val=&quot;004F5476&quot;/&gt;&lt;wsp:rsid wsp:val=&quot;004F5626&quot;/&gt;&lt;wsp:rsid wsp:val=&quot;004F5678&quot;/&gt;&lt;wsp:rsid wsp:val=&quot;004F56A9&quot;/&gt;&lt;wsp:rsid wsp:val=&quot;004F58B7&quot;/&gt;&lt;wsp:rsid wsp:val=&quot;004F59EF&quot;/&gt;&lt;wsp:rsid wsp:val=&quot;004F5A15&quot;/&gt;&lt;wsp:rsid wsp:val=&quot;004F5B2B&quot;/&gt;&lt;wsp:rsid wsp:val=&quot;004F60A5&quot;/&gt;&lt;wsp:rsid wsp:val=&quot;004F6385&quot;/&gt;&lt;wsp:rsid wsp:val=&quot;004F63A7&quot;/&gt;&lt;wsp:rsid wsp:val=&quot;004F673A&quot;/&gt;&lt;wsp:rsid wsp:val=&quot;004F68A1&quot;/&gt;&lt;wsp:rsid wsp:val=&quot;004F695B&quot;/&gt;&lt;wsp:rsid wsp:val=&quot;004F6A02&quot;/&gt;&lt;wsp:rsid wsp:val=&quot;004F6EE0&quot;/&gt;&lt;wsp:rsid wsp:val=&quot;004F703E&quot;/&gt;&lt;wsp:rsid wsp:val=&quot;004F7C11&quot;/&gt;&lt;wsp:rsid wsp:val=&quot;004F7DE7&quot;/&gt;&lt;wsp:rsid wsp:val=&quot;0050006C&quot;/&gt;&lt;wsp:rsid wsp:val=&quot;0050024D&quot;/&gt;&lt;wsp:rsid wsp:val=&quot;0050063A&quot;/&gt;&lt;wsp:rsid wsp:val=&quot;005007B0&quot;/&gt;&lt;wsp:rsid wsp:val=&quot;005007C7&quot;/&gt;&lt;wsp:rsid wsp:val=&quot;005007FD&quot;/&gt;&lt;wsp:rsid wsp:val=&quot;00500979&quot;/&gt;&lt;wsp:rsid wsp:val=&quot;00500ACB&quot;/&gt;&lt;wsp:rsid wsp:val=&quot;00500CA1&quot;/&gt;&lt;wsp:rsid wsp:val=&quot;00500EE7&quot;/&gt;&lt;wsp:rsid wsp:val=&quot;00500F0F&quot;/&gt;&lt;wsp:rsid wsp:val=&quot;00500FD9&quot;/&gt;&lt;wsp:rsid wsp:val=&quot;00501286&quot;/&gt;&lt;wsp:rsid wsp:val=&quot;005014F6&quot;/&gt;&lt;wsp:rsid wsp:val=&quot;005015BB&quot;/&gt;&lt;wsp:rsid wsp:val=&quot;0050182C&quot;/&gt;&lt;wsp:rsid wsp:val=&quot;00501A57&quot;/&gt;&lt;wsp:rsid wsp:val=&quot;00501BBC&quot;/&gt;&lt;wsp:rsid wsp:val=&quot;00501EB1&quot;/&gt;&lt;wsp:rsid wsp:val=&quot;005026C5&quot;/&gt;&lt;wsp:rsid wsp:val=&quot;00502813&quot;/&gt;&lt;wsp:rsid wsp:val=&quot;00502849&quot;/&gt;&lt;wsp:rsid wsp:val=&quot;00502973&quot;/&gt;&lt;wsp:rsid wsp:val=&quot;005029C0&quot;/&gt;&lt;wsp:rsid wsp:val=&quot;00502BFF&quot;/&gt;&lt;wsp:rsid wsp:val=&quot;00502D25&quot;/&gt;&lt;wsp:rsid wsp:val=&quot;00502D7D&quot;/&gt;&lt;wsp:rsid wsp:val=&quot;005037BD&quot;/&gt;&lt;wsp:rsid wsp:val=&quot;005037C0&quot;/&gt;&lt;wsp:rsid wsp:val=&quot;00503BC1&quot;/&gt;&lt;wsp:rsid wsp:val=&quot;005045F5&quot;/&gt;&lt;wsp:rsid wsp:val=&quot;0050505D&quot;/&gt;&lt;wsp:rsid wsp:val=&quot;0050511C&quot;/&gt;&lt;wsp:rsid wsp:val=&quot;0050578C&quot;/&gt;&lt;wsp:rsid wsp:val=&quot;005057A6&quot;/&gt;&lt;wsp:rsid wsp:val=&quot;0050581F&quot;/&gt;&lt;wsp:rsid wsp:val=&quot;00505B24&quot;/&gt;&lt;wsp:rsid wsp:val=&quot;00506603&quot;/&gt;&lt;wsp:rsid wsp:val=&quot;00506741&quot;/&gt;&lt;wsp:rsid wsp:val=&quot;00506DBB&quot;/&gt;&lt;wsp:rsid wsp:val=&quot;00506F9E&quot;/&gt;&lt;wsp:rsid wsp:val=&quot;005070FD&quot;/&gt;&lt;wsp:rsid wsp:val=&quot;0050734B&quot;/&gt;&lt;wsp:rsid wsp:val=&quot;005076EB&quot;/&gt;&lt;wsp:rsid wsp:val=&quot;00507777&quot;/&gt;&lt;wsp:rsid wsp:val=&quot;005078BF&quot;/&gt;&lt;wsp:rsid wsp:val=&quot;0050791B&quot;/&gt;&lt;wsp:rsid wsp:val=&quot;00507A9D&quot;/&gt;&lt;wsp:rsid wsp:val=&quot;00507CB4&quot;/&gt;&lt;wsp:rsid wsp:val=&quot;00507ED5&quot;/&gt;&lt;wsp:rsid wsp:val=&quot;00510226&quot;/&gt;&lt;wsp:rsid wsp:val=&quot;00510244&quot;/&gt;&lt;wsp:rsid wsp:val=&quot;00510407&quot;/&gt;&lt;wsp:rsid wsp:val=&quot;0051061B&quot;/&gt;&lt;wsp:rsid wsp:val=&quot;00510FD4&quot;/&gt;&lt;wsp:rsid wsp:val=&quot;005112A0&quot;/&gt;&lt;wsp:rsid wsp:val=&quot;0051176A&quot;/&gt;&lt;wsp:rsid wsp:val=&quot;00511A45&quot;/&gt;&lt;wsp:rsid wsp:val=&quot;00511AE8&quot;/&gt;&lt;wsp:rsid wsp:val=&quot;00511BB2&quot;/&gt;&lt;wsp:rsid wsp:val=&quot;00511C6E&quot;/&gt;&lt;wsp:rsid wsp:val=&quot;00511F7E&quot;/&gt;&lt;wsp:rsid wsp:val=&quot;00512794&quot;/&gt;&lt;wsp:rsid wsp:val=&quot;00513125&quot;/&gt;&lt;wsp:rsid wsp:val=&quot;005139E7&quot;/&gt;&lt;wsp:rsid wsp:val=&quot;00513D6C&quot;/&gt;&lt;wsp:rsid wsp:val=&quot;00513E89&quot;/&gt;&lt;wsp:rsid wsp:val=&quot;00514171&quot;/&gt;&lt;wsp:rsid wsp:val=&quot;005143CC&quot;/&gt;&lt;wsp:rsid wsp:val=&quot;0051452F&quot;/&gt;&lt;wsp:rsid wsp:val=&quot;00514558&quot;/&gt;&lt;wsp:rsid wsp:val=&quot;00514602&quot;/&gt;&lt;wsp:rsid wsp:val=&quot;0051464E&quot;/&gt;&lt;wsp:rsid wsp:val=&quot;0051479B&quot;/&gt;&lt;wsp:rsid wsp:val=&quot;00514D06&quot;/&gt;&lt;wsp:rsid wsp:val=&quot;00514F82&quot;/&gt;&lt;wsp:rsid wsp:val=&quot;00515162&quot;/&gt;&lt;wsp:rsid wsp:val=&quot;0051529F&quot;/&gt;&lt;wsp:rsid wsp:val=&quot;00515584&quot;/&gt;&lt;wsp:rsid wsp:val=&quot;005155A3&quot;/&gt;&lt;wsp:rsid wsp:val=&quot;005155B1&quot;/&gt;&lt;wsp:rsid wsp:val=&quot;005159B0&quot;/&gt;&lt;wsp:rsid wsp:val=&quot;00515C38&quot;/&gt;&lt;wsp:rsid wsp:val=&quot;00515E37&quot;/&gt;&lt;wsp:rsid wsp:val=&quot;005165B1&quot;/&gt;&lt;wsp:rsid wsp:val=&quot;0051661A&quot;/&gt;&lt;wsp:rsid wsp:val=&quot;00516C4D&quot;/&gt;&lt;wsp:rsid wsp:val=&quot;00516DEA&quot;/&gt;&lt;wsp:rsid wsp:val=&quot;00517536&quot;/&gt;&lt;wsp:rsid wsp:val=&quot;0051758C&quot;/&gt;&lt;wsp:rsid wsp:val=&quot;00517D3F&quot;/&gt;&lt;wsp:rsid wsp:val=&quot;00517F4E&quot;/&gt;&lt;wsp:rsid wsp:val=&quot;00520539&quot;/&gt;&lt;wsp:rsid wsp:val=&quot;005205C9&quot;/&gt;&lt;wsp:rsid wsp:val=&quot;00520BB1&quot;/&gt;&lt;wsp:rsid wsp:val=&quot;00520D2F&quot;/&gt;&lt;wsp:rsid wsp:val=&quot;00520D5D&quot;/&gt;&lt;wsp:rsid wsp:val=&quot;00520EBB&quot;/&gt;&lt;wsp:rsid wsp:val=&quot;00520EDB&quot;/&gt;&lt;wsp:rsid wsp:val=&quot;00520FB7&quot;/&gt;&lt;wsp:rsid wsp:val=&quot;00521286&quot;/&gt;&lt;wsp:rsid wsp:val=&quot;005216F4&quot;/&gt;&lt;wsp:rsid wsp:val=&quot;00521B49&quot;/&gt;&lt;wsp:rsid wsp:val=&quot;00521CF8&quot;/&gt;&lt;wsp:rsid wsp:val=&quot;0052204D&quot;/&gt;&lt;wsp:rsid wsp:val=&quot;00522214&quot;/&gt;&lt;wsp:rsid wsp:val=&quot;005222D4&quot;/&gt;&lt;wsp:rsid wsp:val=&quot;00522573&quot;/&gt;&lt;wsp:rsid wsp:val=&quot;00522803&quot;/&gt;&lt;wsp:rsid wsp:val=&quot;0052282B&quot;/&gt;&lt;wsp:rsid wsp:val=&quot;0052282C&quot;/&gt;&lt;wsp:rsid wsp:val=&quot;005228B5&quot;/&gt;&lt;wsp:rsid wsp:val=&quot;005228F3&quot;/&gt;&lt;wsp:rsid wsp:val=&quot;00522911&quot;/&gt;&lt;wsp:rsid wsp:val=&quot;005229F8&quot;/&gt;&lt;wsp:rsid wsp:val=&quot;00522B5B&quot;/&gt;&lt;wsp:rsid wsp:val=&quot;00522BC1&quot;/&gt;&lt;wsp:rsid wsp:val=&quot;0052301B&quot;/&gt;&lt;wsp:rsid wsp:val=&quot;00523059&quot;/&gt;&lt;wsp:rsid wsp:val=&quot;005230D6&quot;/&gt;&lt;wsp:rsid wsp:val=&quot;005233A4&quot;/&gt;&lt;wsp:rsid wsp:val=&quot;0052375A&quot;/&gt;&lt;wsp:rsid wsp:val=&quot;00523776&quot;/&gt;&lt;wsp:rsid wsp:val=&quot;00523794&quot;/&gt;&lt;wsp:rsid wsp:val=&quot;00523976&quot;/&gt;&lt;wsp:rsid wsp:val=&quot;00523A44&quot;/&gt;&lt;wsp:rsid wsp:val=&quot;00523D85&quot;/&gt;&lt;wsp:rsid wsp:val=&quot;00523F95&quot;/&gt;&lt;wsp:rsid wsp:val=&quot;0052412B&quot;/&gt;&lt;wsp:rsid wsp:val=&quot;00524295&quot;/&gt;&lt;wsp:rsid wsp:val=&quot;005242AB&quot;/&gt;&lt;wsp:rsid wsp:val=&quot;005245BD&quot;/&gt;&lt;wsp:rsid wsp:val=&quot;00524AC0&quot;/&gt;&lt;wsp:rsid wsp:val=&quot;00525224&quot;/&gt;&lt;wsp:rsid wsp:val=&quot;005253AA&quot;/&gt;&lt;wsp:rsid wsp:val=&quot;00525647&quot;/&gt;&lt;wsp:rsid wsp:val=&quot;00525868&quot;/&gt;&lt;wsp:rsid wsp:val=&quot;00525E48&quot;/&gt;&lt;wsp:rsid wsp:val=&quot;00525EDC&quot;/&gt;&lt;wsp:rsid wsp:val=&quot;005262CD&quot;/&gt;&lt;wsp:rsid wsp:val=&quot;00526671&quot;/&gt;&lt;wsp:rsid wsp:val=&quot;00526740&quot;/&gt;&lt;wsp:rsid wsp:val=&quot;00526B6E&quot;/&gt;&lt;wsp:rsid wsp:val=&quot;00526CA9&quot;/&gt;&lt;wsp:rsid wsp:val=&quot;00526EC6&quot;/&gt;&lt;wsp:rsid wsp:val=&quot;00526F67&quot;/&gt;&lt;wsp:rsid wsp:val=&quot;005275A8&quot;/&gt;&lt;wsp:rsid wsp:val=&quot;00527776&quot;/&gt;&lt;wsp:rsid wsp:val=&quot;00530466&quot;/&gt;&lt;wsp:rsid wsp:val=&quot;0053046C&quot;/&gt;&lt;wsp:rsid wsp:val=&quot;00530796&quot;/&gt;&lt;wsp:rsid wsp:val=&quot;00530887&quot;/&gt;&lt;wsp:rsid wsp:val=&quot;005309FF&quot;/&gt;&lt;wsp:rsid wsp:val=&quot;00530C6B&quot;/&gt;&lt;wsp:rsid wsp:val=&quot;00530D0F&quot;/&gt;&lt;wsp:rsid wsp:val=&quot;00530E22&quot;/&gt;&lt;wsp:rsid wsp:val=&quot;00531336&quot;/&gt;&lt;wsp:rsid wsp:val=&quot;005317CD&quot;/&gt;&lt;wsp:rsid wsp:val=&quot;00531916&quot;/&gt;&lt;wsp:rsid wsp:val=&quot;0053246A&quot;/&gt;&lt;wsp:rsid wsp:val=&quot;005326B1&quot;/&gt;&lt;wsp:rsid wsp:val=&quot;00532852&quot;/&gt;&lt;wsp:rsid wsp:val=&quot;005328A4&quot;/&gt;&lt;wsp:rsid wsp:val=&quot;005329F5&quot;/&gt;&lt;wsp:rsid wsp:val=&quot;00532A47&quot;/&gt;&lt;wsp:rsid wsp:val=&quot;00532B38&quot;/&gt;&lt;wsp:rsid wsp:val=&quot;00532DEA&quot;/&gt;&lt;wsp:rsid wsp:val=&quot;00533098&quot;/&gt;&lt;wsp:rsid wsp:val=&quot;005330F3&quot;/&gt;&lt;wsp:rsid wsp:val=&quot;00533111&quot;/&gt;&lt;wsp:rsid wsp:val=&quot;0053329B&quot;/&gt;&lt;wsp:rsid wsp:val=&quot;005333B0&quot;/&gt;&lt;wsp:rsid wsp:val=&quot;005334FC&quot;/&gt;&lt;wsp:rsid wsp:val=&quot;005336E8&quot;/&gt;&lt;wsp:rsid wsp:val=&quot;00533777&quot;/&gt;&lt;wsp:rsid wsp:val=&quot;005338A3&quot;/&gt;&lt;wsp:rsid wsp:val=&quot;0053392E&quot;/&gt;&lt;wsp:rsid wsp:val=&quot;005339D7&quot;/&gt;&lt;wsp:rsid wsp:val=&quot;005339E9&quot;/&gt;&lt;wsp:rsid wsp:val=&quot;00533B40&quot;/&gt;&lt;wsp:rsid wsp:val=&quot;00533B52&quot;/&gt;&lt;wsp:rsid wsp:val=&quot;00533BC4&quot;/&gt;&lt;wsp:rsid wsp:val=&quot;00533BD5&quot;/&gt;&lt;wsp:rsid wsp:val=&quot;00533DA6&quot;/&gt;&lt;wsp:rsid wsp:val=&quot;00534181&quot;/&gt;&lt;wsp:rsid wsp:val=&quot;0053421F&quot;/&gt;&lt;wsp:rsid wsp:val=&quot;0053495E&quot;/&gt;&lt;wsp:rsid wsp:val=&quot;005349F2&quot;/&gt;&lt;wsp:rsid wsp:val=&quot;00534F24&quot;/&gt;&lt;wsp:rsid wsp:val=&quot;00535475&quot;/&gt;&lt;wsp:rsid wsp:val=&quot;005354F8&quot;/&gt;&lt;wsp:rsid wsp:val=&quot;005359BF&quot;/&gt;&lt;wsp:rsid wsp:val=&quot;00535AFB&quot;/&gt;&lt;wsp:rsid wsp:val=&quot;00535E88&quot;/&gt;&lt;wsp:rsid wsp:val=&quot;00536117&quot;/&gt;&lt;wsp:rsid wsp:val=&quot;005362BD&quot;/&gt;&lt;wsp:rsid wsp:val=&quot;005364CD&quot;/&gt;&lt;wsp:rsid wsp:val=&quot;00536AAC&quot;/&gt;&lt;wsp:rsid wsp:val=&quot;00536C27&quot;/&gt;&lt;wsp:rsid wsp:val=&quot;00536DA8&quot;/&gt;&lt;wsp:rsid wsp:val=&quot;0053787D&quot;/&gt;&lt;wsp:rsid wsp:val=&quot;005378EC&quot;/&gt;&lt;wsp:rsid wsp:val=&quot;00537B6C&quot;/&gt;&lt;wsp:rsid wsp:val=&quot;00540032&quot;/&gt;&lt;wsp:rsid wsp:val=&quot;005400FA&quot;/&gt;&lt;wsp:rsid wsp:val=&quot;005402AD&quot;/&gt;&lt;wsp:rsid wsp:val=&quot;005403E2&quot;/&gt;&lt;wsp:rsid wsp:val=&quot;005405B8&quot;/&gt;&lt;wsp:rsid wsp:val=&quot;00540665&quot;/&gt;&lt;wsp:rsid wsp:val=&quot;005408B6&quot;/&gt;&lt;wsp:rsid wsp:val=&quot;00540BC6&quot;/&gt;&lt;wsp:rsid wsp:val=&quot;00540BD6&quot;/&gt;&lt;wsp:rsid wsp:val=&quot;00540C4D&quot;/&gt;&lt;wsp:rsid wsp:val=&quot;00540E33&quot;/&gt;&lt;wsp:rsid wsp:val=&quot;005417EF&quot;/&gt;&lt;wsp:rsid wsp:val=&quot;00541CCF&quot;/&gt;&lt;wsp:rsid wsp:val=&quot;00541D79&quot;/&gt;&lt;wsp:rsid wsp:val=&quot;00541EF8&quot;/&gt;&lt;wsp:rsid wsp:val=&quot;00542149&quot;/&gt;&lt;wsp:rsid wsp:val=&quot;005423E0&quot;/&gt;&lt;wsp:rsid wsp:val=&quot;00542631&quot;/&gt;&lt;wsp:rsid wsp:val=&quot;00542667&quot;/&gt;&lt;wsp:rsid wsp:val=&quot;00542B43&quot;/&gt;&lt;wsp:rsid wsp:val=&quot;00542CBD&quot;/&gt;&lt;wsp:rsid wsp:val=&quot;00542D23&quot;/&gt;&lt;wsp:rsid wsp:val=&quot;00542DEE&quot;/&gt;&lt;wsp:rsid wsp:val=&quot;005430B3&quot;/&gt;&lt;wsp:rsid wsp:val=&quot;00543228&quot;/&gt;&lt;wsp:rsid wsp:val=&quot;005432C5&quot;/&gt;&lt;wsp:rsid wsp:val=&quot;0054336A&quot;/&gt;&lt;wsp:rsid wsp:val=&quot;00543427&quot;/&gt;&lt;wsp:rsid wsp:val=&quot;0054381A&quot;/&gt;&lt;wsp:rsid wsp:val=&quot;00543929&quot;/&gt;&lt;wsp:rsid wsp:val=&quot;005439EF&quot;/&gt;&lt;wsp:rsid wsp:val=&quot;00543CBC&quot;/&gt;&lt;wsp:rsid wsp:val=&quot;00543CC7&quot;/&gt;&lt;wsp:rsid wsp:val=&quot;00544156&quot;/&gt;&lt;wsp:rsid wsp:val=&quot;005442C1&quot;/&gt;&lt;wsp:rsid wsp:val=&quot;00544495&quot;/&gt;&lt;wsp:rsid wsp:val=&quot;005444F6&quot;/&gt;&lt;wsp:rsid wsp:val=&quot;0054457F&quot;/&gt;&lt;wsp:rsid wsp:val=&quot;005448E6&quot;/&gt;&lt;wsp:rsid wsp:val=&quot;00544A02&quot;/&gt;&lt;wsp:rsid wsp:val=&quot;00544B6C&quot;/&gt;&lt;wsp:rsid wsp:val=&quot;00544BB5&quot;/&gt;&lt;wsp:rsid wsp:val=&quot;00544C55&quot;/&gt;&lt;wsp:rsid wsp:val=&quot;005450A3&quot;/&gt;&lt;wsp:rsid wsp:val=&quot;005450CC&quot;/&gt;&lt;wsp:rsid wsp:val=&quot;0054518F&quot;/&gt;&lt;wsp:rsid wsp:val=&quot;00545497&quot;/&gt;&lt;wsp:rsid wsp:val=&quot;005457EC&quot;/&gt;&lt;wsp:rsid wsp:val=&quot;00545889&quot;/&gt;&lt;wsp:rsid wsp:val=&quot;00545A40&quot;/&gt;&lt;wsp:rsid wsp:val=&quot;00545E13&quot;/&gt;&lt;wsp:rsid wsp:val=&quot;00545F4E&quot;/&gt;&lt;wsp:rsid wsp:val=&quot;00546715&quot;/&gt;&lt;wsp:rsid wsp:val=&quot;00546875&quot;/&gt;&lt;wsp:rsid wsp:val=&quot;00546B65&quot;/&gt;&lt;wsp:rsid wsp:val=&quot;00547105&quot;/&gt;&lt;wsp:rsid wsp:val=&quot;00547A0D&quot;/&gt;&lt;wsp:rsid wsp:val=&quot;00547C00&quot;/&gt;&lt;wsp:rsid wsp:val=&quot;00547C3C&quot;/&gt;&lt;wsp:rsid wsp:val=&quot;00547DF0&quot;/&gt;&lt;wsp:rsid wsp:val=&quot;00547E83&quot;/&gt;&lt;wsp:rsid wsp:val=&quot;00550243&quot;/&gt;&lt;wsp:rsid wsp:val=&quot;005503DF&quot;/&gt;&lt;wsp:rsid wsp:val=&quot;0055076E&quot;/&gt;&lt;wsp:rsid wsp:val=&quot;0055095A&quot;/&gt;&lt;wsp:rsid wsp:val=&quot;00550BFF&quot;/&gt;&lt;wsp:rsid wsp:val=&quot;00550E20&quot;/&gt;&lt;wsp:rsid wsp:val=&quot;00551211&quot;/&gt;&lt;wsp:rsid wsp:val=&quot;00551232&quot;/&gt;&lt;wsp:rsid wsp:val=&quot;005512F7&quot;/&gt;&lt;wsp:rsid wsp:val=&quot;0055173C&quot;/&gt;&lt;wsp:rsid wsp:val=&quot;0055192B&quot;/&gt;&lt;wsp:rsid wsp:val=&quot;005519A0&quot;/&gt;&lt;wsp:rsid wsp:val=&quot;005520D6&quot;/&gt;&lt;wsp:rsid wsp:val=&quot;0055235D&quot;/&gt;&lt;wsp:rsid wsp:val=&quot;0055274E&quot;/&gt;&lt;wsp:rsid wsp:val=&quot;00552BC8&quot;/&gt;&lt;wsp:rsid wsp:val=&quot;005532CF&quot;/&gt;&lt;wsp:rsid wsp:val=&quot;005535F8&quot;/&gt;&lt;wsp:rsid wsp:val=&quot;00553783&quot;/&gt;&lt;wsp:rsid wsp:val=&quot;00553911&quot;/&gt;&lt;wsp:rsid wsp:val=&quot;00553C17&quot;/&gt;&lt;wsp:rsid wsp:val=&quot;0055424C&quot;/&gt;&lt;wsp:rsid wsp:val=&quot;0055477F&quot;/&gt;&lt;wsp:rsid wsp:val=&quot;00554A46&quot;/&gt;&lt;wsp:rsid wsp:val=&quot;00554B86&quot;/&gt;&lt;wsp:rsid wsp:val=&quot;00554F76&quot;/&gt;&lt;wsp:rsid wsp:val=&quot;005553BC&quot;/&gt;&lt;wsp:rsid wsp:val=&quot;005554DE&quot;/&gt;&lt;wsp:rsid wsp:val=&quot;00555645&quot;/&gt;&lt;wsp:rsid wsp:val=&quot;005556F8&quot;/&gt;&lt;wsp:rsid wsp:val=&quot;005557B2&quot;/&gt;&lt;wsp:rsid wsp:val=&quot;005559F9&quot;/&gt;&lt;wsp:rsid wsp:val=&quot;00555B73&quot;/&gt;&lt;wsp:rsid wsp:val=&quot;00555C89&quot;/&gt;&lt;wsp:rsid wsp:val=&quot;00555F7D&quot;/&gt;&lt;wsp:rsid wsp:val=&quot;00555FEB&quot;/&gt;&lt;wsp:rsid wsp:val=&quot;005560CC&quot;/&gt;&lt;wsp:rsid wsp:val=&quot;0055623C&quot;/&gt;&lt;wsp:rsid wsp:val=&quot;0055695A&quot;/&gt;&lt;wsp:rsid wsp:val=&quot;00556E7F&quot;/&gt;&lt;wsp:rsid wsp:val=&quot;005571C4&quot;/&gt;&lt;wsp:rsid wsp:val=&quot;00557283&quot;/&gt;&lt;wsp:rsid wsp:val=&quot;005573B7&quot;/&gt;&lt;wsp:rsid wsp:val=&quot;00557414&quot;/&gt;&lt;wsp:rsid wsp:val=&quot;0055799E&quot;/&gt;&lt;wsp:rsid wsp:val=&quot;00557B6F&quot;/&gt;&lt;wsp:rsid wsp:val=&quot;00560294&quot;/&gt;&lt;wsp:rsid wsp:val=&quot;00560361&quot;/&gt;&lt;wsp:rsid wsp:val=&quot;005604D7&quot;/&gt;&lt;wsp:rsid wsp:val=&quot;005608FA&quot;/&gt;&lt;wsp:rsid wsp:val=&quot;00560CA1&quot;/&gt;&lt;wsp:rsid wsp:val=&quot;00560F5C&quot;/&gt;&lt;wsp:rsid wsp:val=&quot;00560F69&quot;/&gt;&lt;wsp:rsid wsp:val=&quot;0056100B&quot;/&gt;&lt;wsp:rsid wsp:val=&quot;00561558&quot;/&gt;&lt;wsp:rsid wsp:val=&quot;00561BB1&quot;/&gt;&lt;wsp:rsid wsp:val=&quot;00561C8D&quot;/&gt;&lt;wsp:rsid wsp:val=&quot;00561DC9&quot;/&gt;&lt;wsp:rsid wsp:val=&quot;00561E85&quot;/&gt;&lt;wsp:rsid wsp:val=&quot;00561EEF&quot;/&gt;&lt;wsp:rsid wsp:val=&quot;00562191&quot;/&gt;&lt;wsp:rsid wsp:val=&quot;0056235C&quot;/&gt;&lt;wsp:rsid wsp:val=&quot;0056245A&quot;/&gt;&lt;wsp:rsid wsp:val=&quot;00562557&quot;/&gt;&lt;wsp:rsid wsp:val=&quot;005627DE&quot;/&gt;&lt;wsp:rsid wsp:val=&quot;00562A6A&quot;/&gt;&lt;wsp:rsid wsp:val=&quot;00562E61&quot;/&gt;&lt;wsp:rsid wsp:val=&quot;00562EFD&quot;/&gt;&lt;wsp:rsid wsp:val=&quot;00563002&quot;/&gt;&lt;wsp:rsid wsp:val=&quot;005631B9&quot;/&gt;&lt;wsp:rsid wsp:val=&quot;00563392&quot;/&gt;&lt;wsp:rsid wsp:val=&quot;00563908&quot;/&gt;&lt;wsp:rsid wsp:val=&quot;005639E9&quot;/&gt;&lt;wsp:rsid wsp:val=&quot;00563AA6&quot;/&gt;&lt;wsp:rsid wsp:val=&quot;00563BC0&quot;/&gt;&lt;wsp:rsid wsp:val=&quot;00563BE4&quot;/&gt;&lt;wsp:rsid wsp:val=&quot;00563D10&quot;/&gt;&lt;wsp:rsid wsp:val=&quot;00563E80&quot;/&gt;&lt;wsp:rsid wsp:val=&quot;00563F73&quot;/&gt;&lt;wsp:rsid wsp:val=&quot;00563FEC&quot;/&gt;&lt;wsp:rsid wsp:val=&quot;00564294&quot;/&gt;&lt;wsp:rsid wsp:val=&quot;005645CA&quot;/&gt;&lt;wsp:rsid wsp:val=&quot;005645DB&quot;/&gt;&lt;wsp:rsid wsp:val=&quot;005648DF&quot;/&gt;&lt;wsp:rsid wsp:val=&quot;0056498B&quot;/&gt;&lt;wsp:rsid wsp:val=&quot;00564B5B&quot;/&gt;&lt;wsp:rsid wsp:val=&quot;005653FD&quot;/&gt;&lt;wsp:rsid wsp:val=&quot;005655E7&quot;/&gt;&lt;wsp:rsid wsp:val=&quot;00565A5C&quot;/&gt;&lt;wsp:rsid wsp:val=&quot;00565B01&quot;/&gt;&lt;wsp:rsid wsp:val=&quot;00565BD1&quot;/&gt;&lt;wsp:rsid wsp:val=&quot;00565D37&quot;/&gt;&lt;wsp:rsid wsp:val=&quot;00565DCB&quot;/&gt;&lt;wsp:rsid wsp:val=&quot;00565DE0&quot;/&gt;&lt;wsp:rsid wsp:val=&quot;00565EE0&quot;/&gt;&lt;wsp:rsid wsp:val=&quot;00566091&quot;/&gt;&lt;wsp:rsid wsp:val=&quot;005660D7&quot;/&gt;&lt;wsp:rsid wsp:val=&quot;00566284&quot;/&gt;&lt;wsp:rsid wsp:val=&quot;005662B3&quot;/&gt;&lt;wsp:rsid wsp:val=&quot;005663D0&quot;/&gt;&lt;wsp:rsid wsp:val=&quot;005664DB&quot;/&gt;&lt;wsp:rsid wsp:val=&quot;00566738&quot;/&gt;&lt;wsp:rsid wsp:val=&quot;00566FC2&quot;/&gt;&lt;wsp:rsid wsp:val=&quot;00567174&quot;/&gt;&lt;wsp:rsid wsp:val=&quot;005672BF&quot;/&gt;&lt;wsp:rsid wsp:val=&quot;005672C6&quot;/&gt;&lt;wsp:rsid wsp:val=&quot;00567445&quot;/&gt;&lt;wsp:rsid wsp:val=&quot;005675A9&quot;/&gt;&lt;wsp:rsid wsp:val=&quot;005677B4&quot;/&gt;&lt;wsp:rsid wsp:val=&quot;005678AA&quot;/&gt;&lt;wsp:rsid wsp:val=&quot;005679E9&quot;/&gt;&lt;wsp:rsid wsp:val=&quot;00567D4E&quot;/&gt;&lt;wsp:rsid wsp:val=&quot;00567EE5&quot;/&gt;&lt;wsp:rsid wsp:val=&quot;00567F63&quot;/&gt;&lt;wsp:rsid wsp:val=&quot;0057020E&quot;/&gt;&lt;wsp:rsid wsp:val=&quot;0057051B&quot;/&gt;&lt;wsp:rsid wsp:val=&quot;00570A72&quot;/&gt;&lt;wsp:rsid wsp:val=&quot;005712BC&quot;/&gt;&lt;wsp:rsid wsp:val=&quot;00571342&quot;/&gt;&lt;wsp:rsid wsp:val=&quot;005715A1&quot;/&gt;&lt;wsp:rsid wsp:val=&quot;005717E2&quot;/&gt;&lt;wsp:rsid wsp:val=&quot;0057198D&quot;/&gt;&lt;wsp:rsid wsp:val=&quot;00571C4C&quot;/&gt;&lt;wsp:rsid wsp:val=&quot;00571E4F&quot;/&gt;&lt;wsp:rsid wsp:val=&quot;00571FD3&quot;/&gt;&lt;wsp:rsid wsp:val=&quot;00571FFA&quot;/&gt;&lt;wsp:rsid wsp:val=&quot;005720DC&quot;/&gt;&lt;wsp:rsid wsp:val=&quot;00572151&quot;/&gt;&lt;wsp:rsid wsp:val=&quot;00572241&quot;/&gt;&lt;wsp:rsid wsp:val=&quot;00572368&quot;/&gt;&lt;wsp:rsid wsp:val=&quot;0057256C&quot;/&gt;&lt;wsp:rsid wsp:val=&quot;005725CD&quot;/&gt;&lt;wsp:rsid wsp:val=&quot;00572E28&quot;/&gt;&lt;wsp:rsid wsp:val=&quot;00573284&quot;/&gt;&lt;wsp:rsid wsp:val=&quot;00573616&quot;/&gt;&lt;wsp:rsid wsp:val=&quot;00573697&quot;/&gt;&lt;wsp:rsid wsp:val=&quot;00573A9D&quot;/&gt;&lt;wsp:rsid wsp:val=&quot;00573C87&quot;/&gt;&lt;wsp:rsid wsp:val=&quot;00573E91&quot;/&gt;&lt;wsp:rsid wsp:val=&quot;00574525&quot;/&gt;&lt;wsp:rsid wsp:val=&quot;005748B0&quot;/&gt;&lt;wsp:rsid wsp:val=&quot;00574D11&quot;/&gt;&lt;wsp:rsid wsp:val=&quot;0057500C&quot;/&gt;&lt;wsp:rsid wsp:val=&quot;0057546D&quot;/&gt;&lt;wsp:rsid wsp:val=&quot;005754E2&quot;/&gt;&lt;wsp:rsid wsp:val=&quot;005756A7&quot;/&gt;&lt;wsp:rsid wsp:val=&quot;005756BA&quot;/&gt;&lt;wsp:rsid wsp:val=&quot;00575740&quot;/&gt;&lt;wsp:rsid wsp:val=&quot;00575C00&quot;/&gt;&lt;wsp:rsid wsp:val=&quot;005761C7&quot;/&gt;&lt;wsp:rsid wsp:val=&quot;00576341&quot;/&gt;&lt;wsp:rsid wsp:val=&quot;005764AA&quot;/&gt;&lt;wsp:rsid wsp:val=&quot;0057668B&quot;/&gt;&lt;wsp:rsid wsp:val=&quot;00576900&quot;/&gt;&lt;wsp:rsid wsp:val=&quot;00576A18&quot;/&gt;&lt;wsp:rsid wsp:val=&quot;00576CF9&quot;/&gt;&lt;wsp:rsid wsp:val=&quot;0057709C&quot;/&gt;&lt;wsp:rsid wsp:val=&quot;00577107&quot;/&gt;&lt;wsp:rsid wsp:val=&quot;0057736B&quot;/&gt;&lt;wsp:rsid wsp:val=&quot;005773B8&quot;/&gt;&lt;wsp:rsid wsp:val=&quot;00577634&quot;/&gt;&lt;wsp:rsid wsp:val=&quot;0057781B&quot;/&gt;&lt;wsp:rsid wsp:val=&quot;00577B58&quot;/&gt;&lt;wsp:rsid wsp:val=&quot;00577D2F&quot;/&gt;&lt;wsp:rsid wsp:val=&quot;00577E47&quot;/&gt;&lt;wsp:rsid wsp:val=&quot;00577F94&quot;/&gt;&lt;wsp:rsid wsp:val=&quot;005802B7&quot;/&gt;&lt;wsp:rsid wsp:val=&quot;005803F2&quot;/&gt;&lt;wsp:rsid wsp:val=&quot;00580543&quot;/&gt;&lt;wsp:rsid wsp:val=&quot;00580598&quot;/&gt;&lt;wsp:rsid wsp:val=&quot;0058067E&quot;/&gt;&lt;wsp:rsid wsp:val=&quot;00580833&quot;/&gt;&lt;wsp:rsid wsp:val=&quot;0058084D&quot;/&gt;&lt;wsp:rsid wsp:val=&quot;005808D6&quot;/&gt;&lt;wsp:rsid wsp:val=&quot;00580B1F&quot;/&gt;&lt;wsp:rsid wsp:val=&quot;00580D62&quot;/&gt;&lt;wsp:rsid wsp:val=&quot;00581089&quot;/&gt;&lt;wsp:rsid wsp:val=&quot;00581151&quot;/&gt;&lt;wsp:rsid wsp:val=&quot;00581250&quot;/&gt;&lt;wsp:rsid wsp:val=&quot;0058127B&quot;/&gt;&lt;wsp:rsid wsp:val=&quot;00581625&quot;/&gt;&lt;wsp:rsid wsp:val=&quot;00581672&quot;/&gt;&lt;wsp:rsid wsp:val=&quot;00581901&quot;/&gt;&lt;wsp:rsid wsp:val=&quot;00581941&quot;/&gt;&lt;wsp:rsid wsp:val=&quot;00581A30&quot;/&gt;&lt;wsp:rsid wsp:val=&quot;00581C23&quot;/&gt;&lt;wsp:rsid wsp:val=&quot;00581DB1&quot;/&gt;&lt;wsp:rsid wsp:val=&quot;00581FC4&quot;/&gt;&lt;wsp:rsid wsp:val=&quot;005824A0&quot;/&gt;&lt;wsp:rsid wsp:val=&quot;005824CA&quot;/&gt;&lt;wsp:rsid wsp:val=&quot;005826A7&quot;/&gt;&lt;wsp:rsid wsp:val=&quot;00582C27&quot;/&gt;&lt;wsp:rsid wsp:val=&quot;00582D02&quot;/&gt;&lt;wsp:rsid wsp:val=&quot;00582F6F&quot;/&gt;&lt;wsp:rsid wsp:val=&quot;0058300F&quot;/&gt;&lt;wsp:rsid wsp:val=&quot;00583011&quot;/&gt;&lt;wsp:rsid wsp:val=&quot;0058306C&quot;/&gt;&lt;wsp:rsid wsp:val=&quot;00583149&quot;/&gt;&lt;wsp:rsid wsp:val=&quot;005832CA&quot;/&gt;&lt;wsp:rsid wsp:val=&quot;00583824&quot;/&gt;&lt;wsp:rsid wsp:val=&quot;00583A12&quot;/&gt;&lt;wsp:rsid wsp:val=&quot;00583ADA&quot;/&gt;&lt;wsp:rsid wsp:val=&quot;00584003&quot;/&gt;&lt;wsp:rsid wsp:val=&quot;00584774&quot;/&gt;&lt;wsp:rsid wsp:val=&quot;00584794&quot;/&gt;&lt;wsp:rsid wsp:val=&quot;00584A4D&quot;/&gt;&lt;wsp:rsid wsp:val=&quot;00584DEE&quot;/&gt;&lt;wsp:rsid wsp:val=&quot;00585045&quot;/&gt;&lt;wsp:rsid wsp:val=&quot;005851C9&quot;/&gt;&lt;wsp:rsid wsp:val=&quot;00585486&quot;/&gt;&lt;wsp:rsid wsp:val=&quot;005857E6&quot;/&gt;&lt;wsp:rsid wsp:val=&quot;00585BE9&quot;/&gt;&lt;wsp:rsid wsp:val=&quot;005860C3&quot;/&gt;&lt;wsp:rsid wsp:val=&quot;005861DD&quot;/&gt;&lt;wsp:rsid wsp:val=&quot;00586252&quot;/&gt;&lt;wsp:rsid wsp:val=&quot;0058663F&quot;/&gt;&lt;wsp:rsid wsp:val=&quot;005867DC&quot;/&gt;&lt;wsp:rsid wsp:val=&quot;00586C51&quot;/&gt;&lt;wsp:rsid wsp:val=&quot;00586F98&quot;/&gt;&lt;wsp:rsid wsp:val=&quot;005871BE&quot;/&gt;&lt;wsp:rsid wsp:val=&quot;005872FD&quot;/&gt;&lt;wsp:rsid wsp:val=&quot;005873FC&quot;/&gt;&lt;wsp:rsid wsp:val=&quot;00587679&quot;/&gt;&lt;wsp:rsid wsp:val=&quot;00587A8E&quot;/&gt;&lt;wsp:rsid wsp:val=&quot;00587D38&quot;/&gt;&lt;wsp:rsid wsp:val=&quot;00587E47&quot;/&gt;&lt;wsp:rsid wsp:val=&quot;00587E48&quot;/&gt;&lt;wsp:rsid wsp:val=&quot;00587EB3&quot;/&gt;&lt;wsp:rsid wsp:val=&quot;00587F96&quot;/&gt;&lt;wsp:rsid wsp:val=&quot;00590250&quot;/&gt;&lt;wsp:rsid wsp:val=&quot;005906D8&quot;/&gt;&lt;wsp:rsid wsp:val=&quot;00590856&quot;/&gt;&lt;wsp:rsid wsp:val=&quot;00590943&quot;/&gt;&lt;wsp:rsid wsp:val=&quot;00590B07&quot;/&gt;&lt;wsp:rsid wsp:val=&quot;00590BDE&quot;/&gt;&lt;wsp:rsid wsp:val=&quot;00590E7C&quot;/&gt;&lt;wsp:rsid wsp:val=&quot;005912E6&quot;/&gt;&lt;wsp:rsid wsp:val=&quot;005916AE&quot;/&gt;&lt;wsp:rsid wsp:val=&quot;005916FC&quot;/&gt;&lt;wsp:rsid wsp:val=&quot;0059186D&quot;/&gt;&lt;wsp:rsid wsp:val=&quot;0059192C&quot;/&gt;&lt;wsp:rsid wsp:val=&quot;00591A3E&quot;/&gt;&lt;wsp:rsid wsp:val=&quot;00591A89&quot;/&gt;&lt;wsp:rsid wsp:val=&quot;00591DC6&quot;/&gt;&lt;wsp:rsid wsp:val=&quot;00592168&quot;/&gt;&lt;wsp:rsid wsp:val=&quot;005921EE&quot;/&gt;&lt;wsp:rsid wsp:val=&quot;0059222E&quot;/&gt;&lt;wsp:rsid wsp:val=&quot;005926A7&quot;/&gt;&lt;wsp:rsid wsp:val=&quot;00592701&quot;/&gt;&lt;wsp:rsid wsp:val=&quot;00592833&quot;/&gt;&lt;wsp:rsid wsp:val=&quot;00592943&quot;/&gt;&lt;wsp:rsid wsp:val=&quot;00592B2B&quot;/&gt;&lt;wsp:rsid wsp:val=&quot;00592E99&quot;/&gt;&lt;wsp:rsid wsp:val=&quot;0059317D&quot;/&gt;&lt;wsp:rsid wsp:val=&quot;005931DF&quot;/&gt;&lt;wsp:rsid wsp:val=&quot;00593400&quot;/&gt;&lt;wsp:rsid wsp:val=&quot;0059341A&quot;/&gt;&lt;wsp:rsid wsp:val=&quot;0059379D&quot;/&gt;&lt;wsp:rsid wsp:val=&quot;005939FB&quot;/&gt;&lt;wsp:rsid wsp:val=&quot;00593ACB&quot;/&gt;&lt;wsp:rsid wsp:val=&quot;005941CF&quot;/&gt;&lt;wsp:rsid wsp:val=&quot;005941DE&quot;/&gt;&lt;wsp:rsid wsp:val=&quot;005942A2&quot;/&gt;&lt;wsp:rsid wsp:val=&quot;00594CEB&quot;/&gt;&lt;wsp:rsid wsp:val=&quot;00594D68&quot;/&gt;&lt;wsp:rsid wsp:val=&quot;00595071&quot;/&gt;&lt;wsp:rsid wsp:val=&quot;0059519C&quot;/&gt;&lt;wsp:rsid wsp:val=&quot;005952A9&quot;/&gt;&lt;wsp:rsid wsp:val=&quot;00595567&quot;/&gt;&lt;wsp:rsid wsp:val=&quot;00595AF0&quot;/&gt;&lt;wsp:rsid wsp:val=&quot;00595D88&quot;/&gt;&lt;wsp:rsid wsp:val=&quot;00595EEA&quot;/&gt;&lt;wsp:rsid wsp:val=&quot;0059602C&quot;/&gt;&lt;wsp:rsid wsp:val=&quot;00596378&quot;/&gt;&lt;wsp:rsid wsp:val=&quot;0059656D&quot;/&gt;&lt;wsp:rsid wsp:val=&quot;00596E7B&quot;/&gt;&lt;wsp:rsid wsp:val=&quot;00597435&quot;/&gt;&lt;wsp:rsid wsp:val=&quot;00597663&quot;/&gt;&lt;wsp:rsid wsp:val=&quot;00597A48&quot;/&gt;&lt;wsp:rsid wsp:val=&quot;00597B4E&quot;/&gt;&lt;wsp:rsid wsp:val=&quot;00597D24&quot;/&gt;&lt;wsp:rsid wsp:val=&quot;00597D86&quot;/&gt;&lt;wsp:rsid wsp:val=&quot;00597FA6&quot;/&gt;&lt;wsp:rsid wsp:val=&quot;00597FEA&quot;/&gt;&lt;wsp:rsid wsp:val=&quot;005A0578&quot;/&gt;&lt;wsp:rsid wsp:val=&quot;005A07D3&quot;/&gt;&lt;wsp:rsid wsp:val=&quot;005A081D&quot;/&gt;&lt;wsp:rsid wsp:val=&quot;005A0E98&quot;/&gt;&lt;wsp:rsid wsp:val=&quot;005A1238&quot;/&gt;&lt;wsp:rsid wsp:val=&quot;005A16CC&quot;/&gt;&lt;wsp:rsid wsp:val=&quot;005A1BBB&quot;/&gt;&lt;wsp:rsid wsp:val=&quot;005A2089&quot;/&gt;&lt;wsp:rsid wsp:val=&quot;005A211E&quot;/&gt;&lt;wsp:rsid wsp:val=&quot;005A2C9F&quot;/&gt;&lt;wsp:rsid wsp:val=&quot;005A2D4F&quot;/&gt;&lt;wsp:rsid wsp:val=&quot;005A2DC7&quot;/&gt;&lt;wsp:rsid wsp:val=&quot;005A30F1&quot;/&gt;&lt;wsp:rsid wsp:val=&quot;005A3563&quot;/&gt;&lt;wsp:rsid wsp:val=&quot;005A374F&quot;/&gt;&lt;wsp:rsid wsp:val=&quot;005A3782&quot;/&gt;&lt;wsp:rsid wsp:val=&quot;005A3935&quot;/&gt;&lt;wsp:rsid wsp:val=&quot;005A3C7F&quot;/&gt;&lt;wsp:rsid wsp:val=&quot;005A3DC8&quot;/&gt;&lt;wsp:rsid wsp:val=&quot;005A3E07&quot;/&gt;&lt;wsp:rsid wsp:val=&quot;005A406E&quot;/&gt;&lt;wsp:rsid wsp:val=&quot;005A439B&quot;/&gt;&lt;wsp:rsid wsp:val=&quot;005A44FD&quot;/&gt;&lt;wsp:rsid wsp:val=&quot;005A4859&quot;/&gt;&lt;wsp:rsid wsp:val=&quot;005A4985&quot;/&gt;&lt;wsp:rsid wsp:val=&quot;005A4C5B&quot;/&gt;&lt;wsp:rsid wsp:val=&quot;005A4DB9&quot;/&gt;&lt;wsp:rsid wsp:val=&quot;005A4EEC&quot;/&gt;&lt;wsp:rsid wsp:val=&quot;005A4F76&quot;/&gt;&lt;wsp:rsid wsp:val=&quot;005A505A&quot;/&gt;&lt;wsp:rsid wsp:val=&quot;005A5253&quot;/&gt;&lt;wsp:rsid wsp:val=&quot;005A53D9&quot;/&gt;&lt;wsp:rsid wsp:val=&quot;005A5907&quot;/&gt;&lt;wsp:rsid wsp:val=&quot;005A5AD5&quot;/&gt;&lt;wsp:rsid wsp:val=&quot;005A5CA3&quot;/&gt;&lt;wsp:rsid wsp:val=&quot;005A6195&quot;/&gt;&lt;wsp:rsid wsp:val=&quot;005A6477&quot;/&gt;&lt;wsp:rsid wsp:val=&quot;005A6ECF&quot;/&gt;&lt;wsp:rsid wsp:val=&quot;005A76CB&quot;/&gt;&lt;wsp:rsid wsp:val=&quot;005A7BD9&quot;/&gt;&lt;wsp:rsid wsp:val=&quot;005A7D4D&quot;/&gt;&lt;wsp:rsid wsp:val=&quot;005A7D85&quot;/&gt;&lt;wsp:rsid wsp:val=&quot;005A7DB3&quot;/&gt;&lt;wsp:rsid wsp:val=&quot;005A7E8A&quot;/&gt;&lt;wsp:rsid wsp:val=&quot;005B03B3&quot;/&gt;&lt;wsp:rsid wsp:val=&quot;005B05A9&quot;/&gt;&lt;wsp:rsid wsp:val=&quot;005B08F8&quot;/&gt;&lt;wsp:rsid wsp:val=&quot;005B0A94&quot;/&gt;&lt;wsp:rsid wsp:val=&quot;005B0BA7&quot;/&gt;&lt;wsp:rsid wsp:val=&quot;005B0CA1&quot;/&gt;&lt;wsp:rsid wsp:val=&quot;005B0DE3&quot;/&gt;&lt;wsp:rsid wsp:val=&quot;005B0F54&quot;/&gt;&lt;wsp:rsid wsp:val=&quot;005B0FC9&quot;/&gt;&lt;wsp:rsid wsp:val=&quot;005B0FEA&quot;/&gt;&lt;wsp:rsid wsp:val=&quot;005B10D7&quot;/&gt;&lt;wsp:rsid wsp:val=&quot;005B1151&quot;/&gt;&lt;wsp:rsid wsp:val=&quot;005B12EA&quot;/&gt;&lt;wsp:rsid wsp:val=&quot;005B1463&quot;/&gt;&lt;wsp:rsid wsp:val=&quot;005B14B9&quot;/&gt;&lt;wsp:rsid wsp:val=&quot;005B168B&quot;/&gt;&lt;wsp:rsid wsp:val=&quot;005B16CD&quot;/&gt;&lt;wsp:rsid wsp:val=&quot;005B1A9D&quot;/&gt;&lt;wsp:rsid wsp:val=&quot;005B1BEF&quot;/&gt;&lt;wsp:rsid wsp:val=&quot;005B1BF8&quot;/&gt;&lt;wsp:rsid wsp:val=&quot;005B1D3B&quot;/&gt;&lt;wsp:rsid wsp:val=&quot;005B1E2D&quot;/&gt;&lt;wsp:rsid wsp:val=&quot;005B3164&quot;/&gt;&lt;wsp:rsid wsp:val=&quot;005B3196&quot;/&gt;&lt;wsp:rsid wsp:val=&quot;005B33D2&quot;/&gt;&lt;wsp:rsid wsp:val=&quot;005B344A&quot;/&gt;&lt;wsp:rsid wsp:val=&quot;005B38DE&quot;/&gt;&lt;wsp:rsid wsp:val=&quot;005B3B41&quot;/&gt;&lt;wsp:rsid wsp:val=&quot;005B3CA7&quot;/&gt;&lt;wsp:rsid wsp:val=&quot;005B3CF4&quot;/&gt;&lt;wsp:rsid wsp:val=&quot;005B4006&quot;/&gt;&lt;wsp:rsid wsp:val=&quot;005B403A&quot;/&gt;&lt;wsp:rsid wsp:val=&quot;005B4187&quot;/&gt;&lt;wsp:rsid wsp:val=&quot;005B435B&quot;/&gt;&lt;wsp:rsid wsp:val=&quot;005B4981&quot;/&gt;&lt;wsp:rsid wsp:val=&quot;005B49F4&quot;/&gt;&lt;wsp:rsid wsp:val=&quot;005B4A56&quot;/&gt;&lt;wsp:rsid wsp:val=&quot;005B4AB8&quot;/&gt;&lt;wsp:rsid wsp:val=&quot;005B4DDF&quot;/&gt;&lt;wsp:rsid wsp:val=&quot;005B4F38&quot;/&gt;&lt;wsp:rsid wsp:val=&quot;005B50FE&quot;/&gt;&lt;wsp:rsid wsp:val=&quot;005B51A0&quot;/&gt;&lt;wsp:rsid wsp:val=&quot;005B58DE&quot;/&gt;&lt;wsp:rsid wsp:val=&quot;005B5B12&quot;/&gt;&lt;wsp:rsid wsp:val=&quot;005B5DB3&quot;/&gt;&lt;wsp:rsid wsp:val=&quot;005B5F83&quot;/&gt;&lt;wsp:rsid wsp:val=&quot;005B6277&quot;/&gt;&lt;wsp:rsid wsp:val=&quot;005B63A0&quot;/&gt;&lt;wsp:rsid wsp:val=&quot;005B6454&quot;/&gt;&lt;wsp:rsid wsp:val=&quot;005B65F0&quot;/&gt;&lt;wsp:rsid wsp:val=&quot;005B6774&quot;/&gt;&lt;wsp:rsid wsp:val=&quot;005B67F1&quot;/&gt;&lt;wsp:rsid wsp:val=&quot;005B68B6&quot;/&gt;&lt;wsp:rsid wsp:val=&quot;005B6C01&quot;/&gt;&lt;wsp:rsid wsp:val=&quot;005B6CE8&quot;/&gt;&lt;wsp:rsid wsp:val=&quot;005B6CF1&quot;/&gt;&lt;wsp:rsid wsp:val=&quot;005B6DA6&quot;/&gt;&lt;wsp:rsid wsp:val=&quot;005B6F4A&quot;/&gt;&lt;wsp:rsid wsp:val=&quot;005B6F6A&quot;/&gt;&lt;wsp:rsid wsp:val=&quot;005B705A&quot;/&gt;&lt;wsp:rsid wsp:val=&quot;005B706D&quot;/&gt;&lt;wsp:rsid wsp:val=&quot;005B77B9&quot;/&gt;&lt;wsp:rsid wsp:val=&quot;005B792F&quot;/&gt;&lt;wsp:rsid wsp:val=&quot;005B7C1C&quot;/&gt;&lt;wsp:rsid wsp:val=&quot;005B7F06&quot;/&gt;&lt;wsp:rsid wsp:val=&quot;005B7F3A&quot;/&gt;&lt;wsp:rsid wsp:val=&quot;005B7F5D&quot;/&gt;&lt;wsp:rsid wsp:val=&quot;005B7FE6&quot;/&gt;&lt;wsp:rsid wsp:val=&quot;005C02B6&quot;/&gt;&lt;wsp:rsid wsp:val=&quot;005C040B&quot;/&gt;&lt;wsp:rsid wsp:val=&quot;005C059C&quot;/&gt;&lt;wsp:rsid wsp:val=&quot;005C0BDC&quot;/&gt;&lt;wsp:rsid wsp:val=&quot;005C12E4&quot;/&gt;&lt;wsp:rsid wsp:val=&quot;005C1394&quot;/&gt;&lt;wsp:rsid wsp:val=&quot;005C17F5&quot;/&gt;&lt;wsp:rsid wsp:val=&quot;005C1F16&quot;/&gt;&lt;wsp:rsid wsp:val=&quot;005C1F34&quot;/&gt;&lt;wsp:rsid wsp:val=&quot;005C2502&quot;/&gt;&lt;wsp:rsid wsp:val=&quot;005C27A7&quot;/&gt;&lt;wsp:rsid wsp:val=&quot;005C29AD&quot;/&gt;&lt;wsp:rsid wsp:val=&quot;005C29FC&quot;/&gt;&lt;wsp:rsid wsp:val=&quot;005C2E2E&quot;/&gt;&lt;wsp:rsid wsp:val=&quot;005C2E82&quot;/&gt;&lt;wsp:rsid wsp:val=&quot;005C3466&quot;/&gt;&lt;wsp:rsid wsp:val=&quot;005C36DE&quot;/&gt;&lt;wsp:rsid wsp:val=&quot;005C3B16&quot;/&gt;&lt;wsp:rsid wsp:val=&quot;005C3BD3&quot;/&gt;&lt;wsp:rsid wsp:val=&quot;005C3C5E&quot;/&gt;&lt;wsp:rsid wsp:val=&quot;005C41F6&quot;/&gt;&lt;wsp:rsid wsp:val=&quot;005C44D5&quot;/&gt;&lt;wsp:rsid wsp:val=&quot;005C470C&quot;/&gt;&lt;wsp:rsid wsp:val=&quot;005C49E8&quot;/&gt;&lt;wsp:rsid wsp:val=&quot;005C4F2D&quot;/&gt;&lt;wsp:rsid wsp:val=&quot;005C518D&quot;/&gt;&lt;wsp:rsid wsp:val=&quot;005C51B3&quot;/&gt;&lt;wsp:rsid wsp:val=&quot;005C53A5&quot;/&gt;&lt;wsp:rsid wsp:val=&quot;005C55E2&quot;/&gt;&lt;wsp:rsid wsp:val=&quot;005C5DC7&quot;/&gt;&lt;wsp:rsid wsp:val=&quot;005C5E5E&quot;/&gt;&lt;wsp:rsid wsp:val=&quot;005C5FBD&quot;/&gt;&lt;wsp:rsid wsp:val=&quot;005C649C&quot;/&gt;&lt;wsp:rsid wsp:val=&quot;005C655F&quot;/&gt;&lt;wsp:rsid wsp:val=&quot;005C6643&quot;/&gt;&lt;wsp:rsid wsp:val=&quot;005C6C94&quot;/&gt;&lt;wsp:rsid wsp:val=&quot;005C6EA9&quot;/&gt;&lt;wsp:rsid wsp:val=&quot;005C79FF&quot;/&gt;&lt;wsp:rsid wsp:val=&quot;005C7A95&quot;/&gt;&lt;wsp:rsid wsp:val=&quot;005C7B4A&quot;/&gt;&lt;wsp:rsid wsp:val=&quot;005C7D56&quot;/&gt;&lt;wsp:rsid wsp:val=&quot;005D005F&quot;/&gt;&lt;wsp:rsid wsp:val=&quot;005D00BD&quot;/&gt;&lt;wsp:rsid wsp:val=&quot;005D04D0&quot;/&gt;&lt;wsp:rsid wsp:val=&quot;005D0962&quot;/&gt;&lt;wsp:rsid wsp:val=&quot;005D0E1B&quot;/&gt;&lt;wsp:rsid wsp:val=&quot;005D0E21&quot;/&gt;&lt;wsp:rsid wsp:val=&quot;005D1023&quot;/&gt;&lt;wsp:rsid wsp:val=&quot;005D111F&quot;/&gt;&lt;wsp:rsid wsp:val=&quot;005D1261&quot;/&gt;&lt;wsp:rsid wsp:val=&quot;005D15CD&quot;/&gt;&lt;wsp:rsid wsp:val=&quot;005D160C&quot;/&gt;&lt;wsp:rsid wsp:val=&quot;005D1625&quot;/&gt;&lt;wsp:rsid wsp:val=&quot;005D1658&quot;/&gt;&lt;wsp:rsid wsp:val=&quot;005D1A7A&quot;/&gt;&lt;wsp:rsid wsp:val=&quot;005D1B65&quot;/&gt;&lt;wsp:rsid wsp:val=&quot;005D1F55&quot;/&gt;&lt;wsp:rsid wsp:val=&quot;005D1F61&quot;/&gt;&lt;wsp:rsid wsp:val=&quot;005D210A&quot;/&gt;&lt;wsp:rsid wsp:val=&quot;005D24C0&quot;/&gt;&lt;wsp:rsid wsp:val=&quot;005D24D6&quot;/&gt;&lt;wsp:rsid wsp:val=&quot;005D277A&quot;/&gt;&lt;wsp:rsid wsp:val=&quot;005D28DA&quot;/&gt;&lt;wsp:rsid wsp:val=&quot;005D314F&quot;/&gt;&lt;wsp:rsid wsp:val=&quot;005D33E9&quot;/&gt;&lt;wsp:rsid wsp:val=&quot;005D35CD&quot;/&gt;&lt;wsp:rsid wsp:val=&quot;005D36EA&quot;/&gt;&lt;wsp:rsid wsp:val=&quot;005D3A48&quot;/&gt;&lt;wsp:rsid wsp:val=&quot;005D3A74&quot;/&gt;&lt;wsp:rsid wsp:val=&quot;005D3C40&quot;/&gt;&lt;wsp:rsid wsp:val=&quot;005D403B&quot;/&gt;&lt;wsp:rsid wsp:val=&quot;005D4546&quot;/&gt;&lt;wsp:rsid wsp:val=&quot;005D4801&quot;/&gt;&lt;wsp:rsid wsp:val=&quot;005D4A9B&quot;/&gt;&lt;wsp:rsid wsp:val=&quot;005D5193&quot;/&gt;&lt;wsp:rsid wsp:val=&quot;005D53BA&quot;/&gt;&lt;wsp:rsid wsp:val=&quot;005D54B9&quot;/&gt;&lt;wsp:rsid wsp:val=&quot;005D590E&quot;/&gt;&lt;wsp:rsid wsp:val=&quot;005D59A6&quot;/&gt;&lt;wsp:rsid wsp:val=&quot;005D5B45&quot;/&gt;&lt;wsp:rsid wsp:val=&quot;005D5CF7&quot;/&gt;&lt;wsp:rsid wsp:val=&quot;005D5E50&quot;/&gt;&lt;wsp:rsid wsp:val=&quot;005D5EAD&quot;/&gt;&lt;wsp:rsid wsp:val=&quot;005D608A&quot;/&gt;&lt;wsp:rsid wsp:val=&quot;005D60DD&quot;/&gt;&lt;wsp:rsid wsp:val=&quot;005D61FD&quot;/&gt;&lt;wsp:rsid wsp:val=&quot;005D65BB&quot;/&gt;&lt;wsp:rsid wsp:val=&quot;005D663F&quot;/&gt;&lt;wsp:rsid wsp:val=&quot;005D6812&quot;/&gt;&lt;wsp:rsid wsp:val=&quot;005D6890&quot;/&gt;&lt;wsp:rsid wsp:val=&quot;005D6B55&quot;/&gt;&lt;wsp:rsid wsp:val=&quot;005D6B77&quot;/&gt;&lt;wsp:rsid wsp:val=&quot;005D6BBE&quot;/&gt;&lt;wsp:rsid wsp:val=&quot;005D6BFC&quot;/&gt;&lt;wsp:rsid wsp:val=&quot;005D6D33&quot;/&gt;&lt;wsp:rsid wsp:val=&quot;005D7438&quot;/&gt;&lt;wsp:rsid wsp:val=&quot;005D7B29&quot;/&gt;&lt;wsp:rsid wsp:val=&quot;005D7C9A&quot;/&gt;&lt;wsp:rsid wsp:val=&quot;005D7D3E&quot;/&gt;&lt;wsp:rsid wsp:val=&quot;005D7E09&quot;/&gt;&lt;wsp:rsid wsp:val=&quot;005E01E7&quot;/&gt;&lt;wsp:rsid wsp:val=&quot;005E027A&quot;/&gt;&lt;wsp:rsid wsp:val=&quot;005E0811&quot;/&gt;&lt;wsp:rsid wsp:val=&quot;005E084E&quot;/&gt;&lt;wsp:rsid wsp:val=&quot;005E0AF1&quot;/&gt;&lt;wsp:rsid wsp:val=&quot;005E0C22&quot;/&gt;&lt;wsp:rsid wsp:val=&quot;005E0CC4&quot;/&gt;&lt;wsp:rsid wsp:val=&quot;005E0D28&quot;/&gt;&lt;wsp:rsid wsp:val=&quot;005E0F2F&quot;/&gt;&lt;wsp:rsid wsp:val=&quot;005E0F94&quot;/&gt;&lt;wsp:rsid wsp:val=&quot;005E102E&quot;/&gt;&lt;wsp:rsid wsp:val=&quot;005E117C&quot;/&gt;&lt;wsp:rsid wsp:val=&quot;005E1317&quot;/&gt;&lt;wsp:rsid wsp:val=&quot;005E1375&quot;/&gt;&lt;wsp:rsid wsp:val=&quot;005E141F&quot;/&gt;&lt;wsp:rsid wsp:val=&quot;005E18C1&quot;/&gt;&lt;wsp:rsid wsp:val=&quot;005E1E30&quot;/&gt;&lt;wsp:rsid wsp:val=&quot;005E2266&quot;/&gt;&lt;wsp:rsid wsp:val=&quot;005E27C9&quot;/&gt;&lt;wsp:rsid wsp:val=&quot;005E28D2&quot;/&gt;&lt;wsp:rsid wsp:val=&quot;005E2B58&quot;/&gt;&lt;wsp:rsid wsp:val=&quot;005E2DCC&quot;/&gt;&lt;wsp:rsid wsp:val=&quot;005E3033&quot;/&gt;&lt;wsp:rsid wsp:val=&quot;005E35BC&quot;/&gt;&lt;wsp:rsid wsp:val=&quot;005E36B2&quot;/&gt;&lt;wsp:rsid wsp:val=&quot;005E3734&quot;/&gt;&lt;wsp:rsid wsp:val=&quot;005E381D&quot;/&gt;&lt;wsp:rsid wsp:val=&quot;005E3947&quot;/&gt;&lt;wsp:rsid wsp:val=&quot;005E3D98&quot;/&gt;&lt;wsp:rsid wsp:val=&quot;005E3F6E&quot;/&gt;&lt;wsp:rsid wsp:val=&quot;005E3F87&quot;/&gt;&lt;wsp:rsid wsp:val=&quot;005E40D4&quot;/&gt;&lt;wsp:rsid wsp:val=&quot;005E46C5&quot;/&gt;&lt;wsp:rsid wsp:val=&quot;005E4B72&quot;/&gt;&lt;wsp:rsid wsp:val=&quot;005E4BD7&quot;/&gt;&lt;wsp:rsid wsp:val=&quot;005E4F75&quot;/&gt;&lt;wsp:rsid wsp:val=&quot;005E5377&quot;/&gt;&lt;wsp:rsid wsp:val=&quot;005E5458&quot;/&gt;&lt;wsp:rsid wsp:val=&quot;005E5471&quot;/&gt;&lt;wsp:rsid wsp:val=&quot;005E560A&quot;/&gt;&lt;wsp:rsid wsp:val=&quot;005E56D9&quot;/&gt;&lt;wsp:rsid wsp:val=&quot;005E59AF&quot;/&gt;&lt;wsp:rsid wsp:val=&quot;005E5DBA&quot;/&gt;&lt;wsp:rsid wsp:val=&quot;005E5E91&quot;/&gt;&lt;wsp:rsid wsp:val=&quot;005E643D&quot;/&gt;&lt;wsp:rsid wsp:val=&quot;005E64A0&quot;/&gt;&lt;wsp:rsid wsp:val=&quot;005E6533&quot;/&gt;&lt;wsp:rsid wsp:val=&quot;005E6686&quot;/&gt;&lt;wsp:rsid wsp:val=&quot;005E7165&quot;/&gt;&lt;wsp:rsid wsp:val=&quot;005E73B8&quot;/&gt;&lt;wsp:rsid wsp:val=&quot;005E78EB&quot;/&gt;&lt;wsp:rsid wsp:val=&quot;005E7AB6&quot;/&gt;&lt;wsp:rsid wsp:val=&quot;005E7AF3&quot;/&gt;&lt;wsp:rsid wsp:val=&quot;005E7ED2&quot;/&gt;&lt;wsp:rsid wsp:val=&quot;005E7F14&quot;/&gt;&lt;wsp:rsid wsp:val=&quot;005E7FF4&quot;/&gt;&lt;wsp:rsid wsp:val=&quot;005F020C&quot;/&gt;&lt;wsp:rsid wsp:val=&quot;005F048F&quot;/&gt;&lt;wsp:rsid wsp:val=&quot;005F04E9&quot;/&gt;&lt;wsp:rsid wsp:val=&quot;005F08EB&quot;/&gt;&lt;wsp:rsid wsp:val=&quot;005F08FB&quot;/&gt;&lt;wsp:rsid wsp:val=&quot;005F0B10&quot;/&gt;&lt;wsp:rsid wsp:val=&quot;005F0BC6&quot;/&gt;&lt;wsp:rsid wsp:val=&quot;005F0C30&quot;/&gt;&lt;wsp:rsid wsp:val=&quot;005F0D1D&quot;/&gt;&lt;wsp:rsid wsp:val=&quot;005F1006&quot;/&gt;&lt;wsp:rsid wsp:val=&quot;005F130C&quot;/&gt;&lt;wsp:rsid wsp:val=&quot;005F1401&quot;/&gt;&lt;wsp:rsid wsp:val=&quot;005F1525&quot;/&gt;&lt;wsp:rsid wsp:val=&quot;005F15BF&quot;/&gt;&lt;wsp:rsid wsp:val=&quot;005F17E3&quot;/&gt;&lt;wsp:rsid wsp:val=&quot;005F196F&quot;/&gt;&lt;wsp:rsid wsp:val=&quot;005F19A2&quot;/&gt;&lt;wsp:rsid wsp:val=&quot;005F1BFE&quot;/&gt;&lt;wsp:rsid wsp:val=&quot;005F1C5B&quot;/&gt;&lt;wsp:rsid wsp:val=&quot;005F1C91&quot;/&gt;&lt;wsp:rsid wsp:val=&quot;005F1EBF&quot;/&gt;&lt;wsp:rsid wsp:val=&quot;005F1FB5&quot;/&gt;&lt;wsp:rsid wsp:val=&quot;005F2EB4&quot;/&gt;&lt;wsp:rsid wsp:val=&quot;005F2F86&quot;/&gt;&lt;wsp:rsid wsp:val=&quot;005F30BA&quot;/&gt;&lt;wsp:rsid wsp:val=&quot;005F31EA&quot;/&gt;&lt;wsp:rsid wsp:val=&quot;005F3805&quot;/&gt;&lt;wsp:rsid wsp:val=&quot;005F3A79&quot;/&gt;&lt;wsp:rsid wsp:val=&quot;005F3C38&quot;/&gt;&lt;wsp:rsid wsp:val=&quot;005F3D9A&quot;/&gt;&lt;wsp:rsid wsp:val=&quot;005F3FBC&quot;/&gt;&lt;wsp:rsid wsp:val=&quot;005F40AD&quot;/&gt;&lt;wsp:rsid wsp:val=&quot;005F43DF&quot;/&gt;&lt;wsp:rsid wsp:val=&quot;005F44CD&quot;/&gt;&lt;wsp:rsid wsp:val=&quot;005F4540&quot;/&gt;&lt;wsp:rsid wsp:val=&quot;005F454E&quot;/&gt;&lt;wsp:rsid wsp:val=&quot;005F4A3C&quot;/&gt;&lt;wsp:rsid wsp:val=&quot;005F4ACA&quot;/&gt;&lt;wsp:rsid wsp:val=&quot;005F4EA0&quot;/&gt;&lt;wsp:rsid wsp:val=&quot;005F5169&quot;/&gt;&lt;wsp:rsid wsp:val=&quot;005F526E&quot;/&gt;&lt;wsp:rsid wsp:val=&quot;005F5378&quot;/&gt;&lt;wsp:rsid wsp:val=&quot;005F539E&quot;/&gt;&lt;wsp:rsid wsp:val=&quot;005F53CB&quot;/&gt;&lt;wsp:rsid wsp:val=&quot;005F5492&quot;/&gt;&lt;wsp:rsid wsp:val=&quot;005F5598&quot;/&gt;&lt;wsp:rsid wsp:val=&quot;005F559B&quot;/&gt;&lt;wsp:rsid wsp:val=&quot;005F5706&quot;/&gt;&lt;wsp:rsid wsp:val=&quot;005F5844&quot;/&gt;&lt;wsp:rsid wsp:val=&quot;005F598B&quot;/&gt;&lt;wsp:rsid wsp:val=&quot;005F5D32&quot;/&gt;&lt;wsp:rsid wsp:val=&quot;005F5DB4&quot;/&gt;&lt;wsp:rsid wsp:val=&quot;005F61EA&quot;/&gt;&lt;wsp:rsid wsp:val=&quot;005F650D&quot;/&gt;&lt;wsp:rsid wsp:val=&quot;005F66A9&quot;/&gt;&lt;wsp:rsid wsp:val=&quot;005F682F&quot;/&gt;&lt;wsp:rsid wsp:val=&quot;005F68C9&quot;/&gt;&lt;wsp:rsid wsp:val=&quot;005F68E4&quot;/&gt;&lt;wsp:rsid wsp:val=&quot;005F6DBB&quot;/&gt;&lt;wsp:rsid wsp:val=&quot;005F7580&quot;/&gt;&lt;wsp:rsid wsp:val=&quot;005F7687&quot;/&gt;&lt;wsp:rsid wsp:val=&quot;005F7701&quot;/&gt;&lt;wsp:rsid wsp:val=&quot;005F782B&quot;/&gt;&lt;wsp:rsid wsp:val=&quot;005F78DF&quot;/&gt;&lt;wsp:rsid wsp:val=&quot;005F79C3&quot;/&gt;&lt;wsp:rsid wsp:val=&quot;005F7EE6&quot;/&gt;&lt;wsp:rsid wsp:val=&quot;005F7F07&quot;/&gt;&lt;wsp:rsid wsp:val=&quot;005F7FE7&quot;/&gt;&lt;wsp:rsid wsp:val=&quot;00600383&quot;/&gt;&lt;wsp:rsid wsp:val=&quot;00600AAB&quot;/&gt;&lt;wsp:rsid wsp:val=&quot;0060140E&quot;/&gt;&lt;wsp:rsid wsp:val=&quot;00601503&quot;/&gt;&lt;wsp:rsid wsp:val=&quot;00601701&quot;/&gt;&lt;wsp:rsid wsp:val=&quot;00601808&quot;/&gt;&lt;wsp:rsid wsp:val=&quot;00601827&quot;/&gt;&lt;wsp:rsid wsp:val=&quot;006018E0&quot;/&gt;&lt;wsp:rsid wsp:val=&quot;00601D82&quot;/&gt;&lt;wsp:rsid wsp:val=&quot;006022EA&quot;/&gt;&lt;wsp:rsid wsp:val=&quot;00602553&quot;/&gt;&lt;wsp:rsid wsp:val=&quot;00602A67&quot;/&gt;&lt;wsp:rsid wsp:val=&quot;006030CD&quot;/&gt;&lt;wsp:rsid wsp:val=&quot;00603244&quot;/&gt;&lt;wsp:rsid wsp:val=&quot;0060374D&quot;/&gt;&lt;wsp:rsid wsp:val=&quot;006037A6&quot;/&gt;&lt;wsp:rsid wsp:val=&quot;00603914&quot;/&gt;&lt;wsp:rsid wsp:val=&quot;00603B56&quot;/&gt;&lt;wsp:rsid wsp:val=&quot;006041E3&quot;/&gt;&lt;wsp:rsid wsp:val=&quot;0060434D&quot;/&gt;&lt;wsp:rsid wsp:val=&quot;00604407&quot;/&gt;&lt;wsp:rsid wsp:val=&quot;00604815&quot;/&gt;&lt;wsp:rsid wsp:val=&quot;006050F7&quot;/&gt;&lt;wsp:rsid wsp:val=&quot;00605374&quot;/&gt;&lt;wsp:rsid wsp:val=&quot;006053B1&quot;/&gt;&lt;wsp:rsid wsp:val=&quot;0060559A&quot;/&gt;&lt;wsp:rsid wsp:val=&quot;00605615&quot;/&gt;&lt;wsp:rsid wsp:val=&quot;0060577E&quot;/&gt;&lt;wsp:rsid wsp:val=&quot;00605802&quot;/&gt;&lt;wsp:rsid wsp:val=&quot;00605AA9&quot;/&gt;&lt;wsp:rsid wsp:val=&quot;00605F86&quot;/&gt;&lt;wsp:rsid wsp:val=&quot;0060620B&quot;/&gt;&lt;wsp:rsid wsp:val=&quot;006066DA&quot;/&gt;&lt;wsp:rsid wsp:val=&quot;0060682A&quot;/&gt;&lt;wsp:rsid wsp:val=&quot;00606E6A&quot;/&gt;&lt;wsp:rsid wsp:val=&quot;00607370&quot;/&gt;&lt;wsp:rsid wsp:val=&quot;006075AD&quot;/&gt;&lt;wsp:rsid wsp:val=&quot;00607720&quot;/&gt;&lt;wsp:rsid wsp:val=&quot;00607BAF&quot;/&gt;&lt;wsp:rsid wsp:val=&quot;00607D48&quot;/&gt;&lt;wsp:rsid wsp:val=&quot;00607E3D&quot;/&gt;&lt;wsp:rsid wsp:val=&quot;00607E4B&quot;/&gt;&lt;wsp:rsid wsp:val=&quot;00607E84&quot;/&gt;&lt;wsp:rsid wsp:val=&quot;00607E8E&quot;/&gt;&lt;wsp:rsid wsp:val=&quot;00610192&quot;/&gt;&lt;wsp:rsid wsp:val=&quot;006101D8&quot;/&gt;&lt;wsp:rsid wsp:val=&quot;006103B6&quot;/&gt;&lt;wsp:rsid wsp:val=&quot;00610521&quot;/&gt;&lt;wsp:rsid wsp:val=&quot;00610A20&quot;/&gt;&lt;wsp:rsid wsp:val=&quot;00610BAB&quot;/&gt;&lt;wsp:rsid wsp:val=&quot;00610BFF&quot;/&gt;&lt;wsp:rsid wsp:val=&quot;00610D8F&quot;/&gt;&lt;wsp:rsid wsp:val=&quot;00610FE8&quot;/&gt;&lt;wsp:rsid wsp:val=&quot;0061119A&quot;/&gt;&lt;wsp:rsid wsp:val=&quot;00611251&quot;/&gt;&lt;wsp:rsid wsp:val=&quot;006112E8&quot;/&gt;&lt;wsp:rsid wsp:val=&quot;00611662&quot;/&gt;&lt;wsp:rsid wsp:val=&quot;006116B5&quot;/&gt;&lt;wsp:rsid wsp:val=&quot;00611756&quot;/&gt;&lt;wsp:rsid wsp:val=&quot;00611910&quot;/&gt;&lt;wsp:rsid wsp:val=&quot;00611919&quot;/&gt;&lt;wsp:rsid wsp:val=&quot;00611C36&quot;/&gt;&lt;wsp:rsid wsp:val=&quot;00612330&quot;/&gt;&lt;wsp:rsid wsp:val=&quot;00612377&quot;/&gt;&lt;wsp:rsid wsp:val=&quot;006128F1&quot;/&gt;&lt;wsp:rsid wsp:val=&quot;00612CA9&quot;/&gt;&lt;wsp:rsid wsp:val=&quot;00612DBA&quot;/&gt;&lt;wsp:rsid wsp:val=&quot;006136AA&quot;/&gt;&lt;wsp:rsid wsp:val=&quot;0061372B&quot;/&gt;&lt;wsp:rsid wsp:val=&quot;006137F7&quot;/&gt;&lt;wsp:rsid wsp:val=&quot;00613AA9&quot;/&gt;&lt;wsp:rsid wsp:val=&quot;00613B64&quot;/&gt;&lt;wsp:rsid wsp:val=&quot;00613E35&quot;/&gt;&lt;wsp:rsid wsp:val=&quot;00613EAB&quot;/&gt;&lt;wsp:rsid wsp:val=&quot;00613EF9&quot;/&gt;&lt;wsp:rsid wsp:val=&quot;00614229&quot;/&gt;&lt;wsp:rsid wsp:val=&quot;00614548&quot;/&gt;&lt;wsp:rsid wsp:val=&quot;00614746&quot;/&gt;&lt;wsp:rsid wsp:val=&quot;00614877&quot;/&gt;&lt;wsp:rsid wsp:val=&quot;00614B92&quot;/&gt;&lt;wsp:rsid wsp:val=&quot;00614D3E&quot;/&gt;&lt;wsp:rsid wsp:val=&quot;006153BC&quot;/&gt;&lt;wsp:rsid wsp:val=&quot;006153C1&quot;/&gt;&lt;wsp:rsid wsp:val=&quot;0061574B&quot;/&gt;&lt;wsp:rsid wsp:val=&quot;00615904&quot;/&gt;&lt;wsp:rsid wsp:val=&quot;00615AF1&quot;/&gt;&lt;wsp:rsid wsp:val=&quot;00615B43&quot;/&gt;&lt;wsp:rsid wsp:val=&quot;00615EF4&quot;/&gt;&lt;wsp:rsid wsp:val=&quot;006161E1&quot;/&gt;&lt;wsp:rsid wsp:val=&quot;0061624D&quot;/&gt;&lt;wsp:rsid wsp:val=&quot;006164CC&quot;/&gt;&lt;wsp:rsid wsp:val=&quot;006164F4&quot;/&gt;&lt;wsp:rsid wsp:val=&quot;00616612&quot;/&gt;&lt;wsp:rsid wsp:val=&quot;00616643&quot;/&gt;&lt;wsp:rsid wsp:val=&quot;0061683E&quot;/&gt;&lt;wsp:rsid wsp:val=&quot;0061690C&quot;/&gt;&lt;wsp:rsid wsp:val=&quot;0061701D&quot;/&gt;&lt;wsp:rsid wsp:val=&quot;00617142&quot;/&gt;&lt;wsp:rsid wsp:val=&quot;0061791D&quot;/&gt;&lt;wsp:rsid wsp:val=&quot;006179EE&quot;/&gt;&lt;wsp:rsid wsp:val=&quot;00617B6B&quot;/&gt;&lt;wsp:rsid wsp:val=&quot;00617D4D&quot;/&gt;&lt;wsp:rsid wsp:val=&quot;00617E20&quot;/&gt;&lt;wsp:rsid wsp:val=&quot;00617ECC&quot;/&gt;&lt;wsp:rsid wsp:val=&quot;00620040&quot;/&gt;&lt;wsp:rsid wsp:val=&quot;00620515&quot;/&gt;&lt;wsp:rsid wsp:val=&quot;00620850&quot;/&gt;&lt;wsp:rsid wsp:val=&quot;00620991&quot;/&gt;&lt;wsp:rsid wsp:val=&quot;00620B9B&quot;/&gt;&lt;wsp:rsid wsp:val=&quot;00620BD2&quot;/&gt;&lt;wsp:rsid wsp:val=&quot;00620E02&quot;/&gt;&lt;wsp:rsid wsp:val=&quot;00620E5C&quot;/&gt;&lt;wsp:rsid wsp:val=&quot;00620F59&quot;/&gt;&lt;wsp:rsid wsp:val=&quot;00621353&quot;/&gt;&lt;wsp:rsid wsp:val=&quot;006214FB&quot;/&gt;&lt;wsp:rsid wsp:val=&quot;006214FD&quot;/&gt;&lt;wsp:rsid wsp:val=&quot;0062196B&quot;/&gt;&lt;wsp:rsid wsp:val=&quot;00621A3B&quot;/&gt;&lt;wsp:rsid wsp:val=&quot;00621ACA&quot;/&gt;&lt;wsp:rsid wsp:val=&quot;00621F21&quot;/&gt;&lt;wsp:rsid wsp:val=&quot;00621F9A&quot;/&gt;&lt;wsp:rsid wsp:val=&quot;0062209D&quot;/&gt;&lt;wsp:rsid wsp:val=&quot;006223B5&quot;/&gt;&lt;wsp:rsid wsp:val=&quot;006224E5&quot;/&gt;&lt;wsp:rsid wsp:val=&quot;00622567&quot;/&gt;&lt;wsp:rsid wsp:val=&quot;006225B1&quot;/&gt;&lt;wsp:rsid wsp:val=&quot;00622920&quot;/&gt;&lt;wsp:rsid wsp:val=&quot;00622C26&quot;/&gt;&lt;wsp:rsid wsp:val=&quot;006230B9&quot;/&gt;&lt;wsp:rsid wsp:val=&quot;00623706&quot;/&gt;&lt;wsp:rsid wsp:val=&quot;00623DFB&quot;/&gt;&lt;wsp:rsid wsp:val=&quot;00624290&quot;/&gt;&lt;wsp:rsid wsp:val=&quot;00624373&quot;/&gt;&lt;wsp:rsid wsp:val=&quot;00624861&quot;/&gt;&lt;wsp:rsid wsp:val=&quot;00624A54&quot;/&gt;&lt;wsp:rsid wsp:val=&quot;00624C08&quot;/&gt;&lt;wsp:rsid wsp:val=&quot;00624D5D&quot;/&gt;&lt;wsp:rsid wsp:val=&quot;0062524C&quot;/&gt;&lt;wsp:rsid wsp:val=&quot;00625858&quot;/&gt;&lt;wsp:rsid wsp:val=&quot;00625B2D&quot;/&gt;&lt;wsp:rsid wsp:val=&quot;00625C1C&quot;/&gt;&lt;wsp:rsid wsp:val=&quot;00625C60&quot;/&gt;&lt;wsp:rsid wsp:val=&quot;00625D58&quot;/&gt;&lt;wsp:rsid wsp:val=&quot;00625E1A&quot;/&gt;&lt;wsp:rsid wsp:val=&quot;00625EF3&quot;/&gt;&lt;wsp:rsid wsp:val=&quot;00625FD6&quot;/&gt;&lt;wsp:rsid wsp:val=&quot;0062605F&quot;/&gt;&lt;wsp:rsid wsp:val=&quot;00626072&quot;/&gt;&lt;wsp:rsid wsp:val=&quot;006260DC&quot;/&gt;&lt;wsp:rsid wsp:val=&quot;00626397&quot;/&gt;&lt;wsp:rsid wsp:val=&quot;006266A3&quot;/&gt;&lt;wsp:rsid wsp:val=&quot;006267BD&quot;/&gt;&lt;wsp:rsid wsp:val=&quot;0062698A&quot;/&gt;&lt;wsp:rsid wsp:val=&quot;00626A33&quot;/&gt;&lt;wsp:rsid wsp:val=&quot;00626AA6&quot;/&gt;&lt;wsp:rsid wsp:val=&quot;00626B4F&quot;/&gt;&lt;wsp:rsid wsp:val=&quot;00626FDB&quot;/&gt;&lt;wsp:rsid wsp:val=&quot;006270C3&quot;/&gt;&lt;wsp:rsid wsp:val=&quot;0062732E&quot;/&gt;&lt;wsp:rsid wsp:val=&quot;00627381&quot;/&gt;&lt;wsp:rsid wsp:val=&quot;006273EF&quot;/&gt;&lt;wsp:rsid wsp:val=&quot;00627758&quot;/&gt;&lt;wsp:rsid wsp:val=&quot;006278D8&quot;/&gt;&lt;wsp:rsid wsp:val=&quot;00627A8D&quot;/&gt;&lt;wsp:rsid wsp:val=&quot;00627B92&quot;/&gt;&lt;wsp:rsid wsp:val=&quot;00627BA4&quot;/&gt;&lt;wsp:rsid wsp:val=&quot;00627C1D&quot;/&gt;&lt;wsp:rsid wsp:val=&quot;00630147&quot;/&gt;&lt;wsp:rsid wsp:val=&quot;00630683&quot;/&gt;&lt;wsp:rsid wsp:val=&quot;0063083D&quot;/&gt;&lt;wsp:rsid wsp:val=&quot;00630C10&quot;/&gt;&lt;wsp:rsid wsp:val=&quot;00631039&quot;/&gt;&lt;wsp:rsid wsp:val=&quot;00631099&quot;/&gt;&lt;wsp:rsid wsp:val=&quot;00631282&quot;/&gt;&lt;wsp:rsid wsp:val=&quot;00631946&quot;/&gt;&lt;wsp:rsid wsp:val=&quot;00631BCC&quot;/&gt;&lt;wsp:rsid wsp:val=&quot;00631C8B&quot;/&gt;&lt;wsp:rsid wsp:val=&quot;00631CB0&quot;/&gt;&lt;wsp:rsid wsp:val=&quot;00631D0A&quot;/&gt;&lt;wsp:rsid wsp:val=&quot;00631D79&quot;/&gt;&lt;wsp:rsid wsp:val=&quot;00632259&quot;/&gt;&lt;wsp:rsid wsp:val=&quot;006322E3&quot;/&gt;&lt;wsp:rsid wsp:val=&quot;0063237B&quot;/&gt;&lt;wsp:rsid wsp:val=&quot;00632982&quot;/&gt;&lt;wsp:rsid wsp:val=&quot;006329B7&quot;/&gt;&lt;wsp:rsid wsp:val=&quot;00632C0D&quot;/&gt;&lt;wsp:rsid wsp:val=&quot;00632C7F&quot;/&gt;&lt;wsp:rsid wsp:val=&quot;00633069&quot;/&gt;&lt;wsp:rsid wsp:val=&quot;006330DE&quot;/&gt;&lt;wsp:rsid wsp:val=&quot;00633117&quot;/&gt;&lt;wsp:rsid wsp:val=&quot;006331B3&quot;/&gt;&lt;wsp:rsid wsp:val=&quot;0063326A&quot;/&gt;&lt;wsp:rsid wsp:val=&quot;00633759&quot;/&gt;&lt;wsp:rsid wsp:val=&quot;00633BBE&quot;/&gt;&lt;wsp:rsid wsp:val=&quot;00633C2E&quot;/&gt;&lt;wsp:rsid wsp:val=&quot;00633C85&quot;/&gt;&lt;wsp:rsid wsp:val=&quot;00633C86&quot;/&gt;&lt;wsp:rsid wsp:val=&quot;00634398&quot;/&gt;&lt;wsp:rsid wsp:val=&quot;00634856&quot;/&gt;&lt;wsp:rsid wsp:val=&quot;006349DF&quot;/&gt;&lt;wsp:rsid wsp:val=&quot;00634AD1&quot;/&gt;&lt;wsp:rsid wsp:val=&quot;00634D31&quot;/&gt;&lt;wsp:rsid wsp:val=&quot;00634F8A&quot;/&gt;&lt;wsp:rsid wsp:val=&quot;00635441&quot;/&gt;&lt;wsp:rsid wsp:val=&quot;0063553C&quot;/&gt;&lt;wsp:rsid wsp:val=&quot;00635775&quot;/&gt;&lt;wsp:rsid wsp:val=&quot;00635783&quot;/&gt;&lt;wsp:rsid wsp:val=&quot;006358CE&quot;/&gt;&lt;wsp:rsid wsp:val=&quot;00635B5E&quot;/&gt;&lt;wsp:rsid wsp:val=&quot;00635B79&quot;/&gt;&lt;wsp:rsid wsp:val=&quot;00635FA6&quot;/&gt;&lt;wsp:rsid wsp:val=&quot;006362D0&quot;/&gt;&lt;wsp:rsid wsp:val=&quot;00636835&quot;/&gt;&lt;wsp:rsid wsp:val=&quot;006368A0&quot;/&gt;&lt;wsp:rsid wsp:val=&quot;00636A22&quot;/&gt;&lt;wsp:rsid wsp:val=&quot;00636B03&quot;/&gt;&lt;wsp:rsid wsp:val=&quot;00636D4A&quot;/&gt;&lt;wsp:rsid wsp:val=&quot;006372A0&quot;/&gt;&lt;wsp:rsid wsp:val=&quot;006372D2&quot;/&gt;&lt;wsp:rsid wsp:val=&quot;006373AA&quot;/&gt;&lt;wsp:rsid wsp:val=&quot;006374D8&quot;/&gt;&lt;wsp:rsid wsp:val=&quot;0063750B&quot;/&gt;&lt;wsp:rsid wsp:val=&quot;006375A7&quot;/&gt;&lt;wsp:rsid wsp:val=&quot;006376A6&quot;/&gt;&lt;wsp:rsid wsp:val=&quot;00637CE8&quot;/&gt;&lt;wsp:rsid wsp:val=&quot;00637D07&quot;/&gt;&lt;wsp:rsid wsp:val=&quot;00637E27&quot;/&gt;&lt;wsp:rsid wsp:val=&quot;00637F58&quot;/&gt;&lt;wsp:rsid wsp:val=&quot;0064008D&quot;/&gt;&lt;wsp:rsid wsp:val=&quot;00640391&quot;/&gt;&lt;wsp:rsid wsp:val=&quot;006405F9&quot;/&gt;&lt;wsp:rsid wsp:val=&quot;00640652&quot;/&gt;&lt;wsp:rsid wsp:val=&quot;00640800&quot;/&gt;&lt;wsp:rsid wsp:val=&quot;00640B40&quot;/&gt;&lt;wsp:rsid wsp:val=&quot;00640BD5&quot;/&gt;&lt;wsp:rsid wsp:val=&quot;00640E69&quot;/&gt;&lt;wsp:rsid wsp:val=&quot;0064107B&quot;/&gt;&lt;wsp:rsid wsp:val=&quot;006411BD&quot;/&gt;&lt;wsp:rsid wsp:val=&quot;006411C9&quot;/&gt;&lt;wsp:rsid wsp:val=&quot;006413BB&quot;/&gt;&lt;wsp:rsid wsp:val=&quot;0064167F&quot;/&gt;&lt;wsp:rsid wsp:val=&quot;00641805&quot;/&gt;&lt;wsp:rsid wsp:val=&quot;00641B11&quot;/&gt;&lt;wsp:rsid wsp:val=&quot;00641C2B&quot;/&gt;&lt;wsp:rsid wsp:val=&quot;00641EB7&quot;/&gt;&lt;wsp:rsid wsp:val=&quot;006422A3&quot;/&gt;&lt;wsp:rsid wsp:val=&quot;00642490&quot;/&gt;&lt;wsp:rsid wsp:val=&quot;00642549&quot;/&gt;&lt;wsp:rsid wsp:val=&quot;0064276F&quot;/&gt;&lt;wsp:rsid wsp:val=&quot;00642831&quot;/&gt;&lt;wsp:rsid wsp:val=&quot;00642870&quot;/&gt;&lt;wsp:rsid wsp:val=&quot;006428F4&quot;/&gt;&lt;wsp:rsid wsp:val=&quot;00642A01&quot;/&gt;&lt;wsp:rsid wsp:val=&quot;00643066&quot;/&gt;&lt;wsp:rsid wsp:val=&quot;006431D8&quot;/&gt;&lt;wsp:rsid wsp:val=&quot;006433E2&quot;/&gt;&lt;wsp:rsid wsp:val=&quot;00643533&quot;/&gt;&lt;wsp:rsid wsp:val=&quot;00643624&quot;/&gt;&lt;wsp:rsid wsp:val=&quot;00643A49&quot;/&gt;&lt;wsp:rsid wsp:val=&quot;00643B40&quot;/&gt;&lt;wsp:rsid wsp:val=&quot;00643D16&quot;/&gt;&lt;wsp:rsid wsp:val=&quot;00643DE7&quot;/&gt;&lt;wsp:rsid wsp:val=&quot;00643F7A&quot;/&gt;&lt;wsp:rsid wsp:val=&quot;00644224&quot;/&gt;&lt;wsp:rsid wsp:val=&quot;0064431D&quot;/&gt;&lt;wsp:rsid wsp:val=&quot;0064455F&quot;/&gt;&lt;wsp:rsid wsp:val=&quot;0064489C&quot;/&gt;&lt;wsp:rsid wsp:val=&quot;00644FCB&quot;/&gt;&lt;wsp:rsid wsp:val=&quot;0064516B&quot;/&gt;&lt;wsp:rsid wsp:val=&quot;0064535B&quot;/&gt;&lt;wsp:rsid wsp:val=&quot;00645625&quot;/&gt;&lt;wsp:rsid wsp:val=&quot;0064576A&quot;/&gt;&lt;wsp:rsid wsp:val=&quot;00645859&quot;/&gt;&lt;wsp:rsid wsp:val=&quot;00645E1D&quot;/&gt;&lt;wsp:rsid wsp:val=&quot;00645F07&quot;/&gt;&lt;wsp:rsid wsp:val=&quot;00646011&quot;/&gt;&lt;wsp:rsid wsp:val=&quot;00646736&quot;/&gt;&lt;wsp:rsid wsp:val=&quot;00646852&quot;/&gt;&lt;wsp:rsid wsp:val=&quot;00646ACD&quot;/&gt;&lt;wsp:rsid wsp:val=&quot;00646D29&quot;/&gt;&lt;wsp:rsid wsp:val=&quot;006470AC&quot;/&gt;&lt;wsp:rsid wsp:val=&quot;0064729B&quot;/&gt;&lt;wsp:rsid wsp:val=&quot;0064750B&quot;/&gt;&lt;wsp:rsid wsp:val=&quot;0064759D&quot;/&gt;&lt;wsp:rsid wsp:val=&quot;006479AF&quot;/&gt;&lt;wsp:rsid wsp:val=&quot;00647E82&quot;/&gt;&lt;wsp:rsid wsp:val=&quot;006500AF&quot;/&gt;&lt;wsp:rsid wsp:val=&quot;00650332&quot;/&gt;&lt;wsp:rsid wsp:val=&quot;00650AAB&quot;/&gt;&lt;wsp:rsid wsp:val=&quot;00650E0F&quot;/&gt;&lt;wsp:rsid wsp:val=&quot;0065188D&quot;/&gt;&lt;wsp:rsid wsp:val=&quot;00651A8A&quot;/&gt;&lt;wsp:rsid wsp:val=&quot;00651BE5&quot;/&gt;&lt;wsp:rsid wsp:val=&quot;0065224B&quot;/&gt;&lt;wsp:rsid wsp:val=&quot;006523E5&quot;/&gt;&lt;wsp:rsid wsp:val=&quot;00652459&quot;/&gt;&lt;wsp:rsid wsp:val=&quot;006526EE&quot;/&gt;&lt;wsp:rsid wsp:val=&quot;006527B1&quot;/&gt;&lt;wsp:rsid wsp:val=&quot;00652CAB&quot;/&gt;&lt;wsp:rsid wsp:val=&quot;00652FCE&quot;/&gt;&lt;wsp:rsid wsp:val=&quot;00653863&quot;/&gt;&lt;wsp:rsid wsp:val=&quot;00653937&quot;/&gt;&lt;wsp:rsid wsp:val=&quot;00653B38&quot;/&gt;&lt;wsp:rsid wsp:val=&quot;00653B6C&quot;/&gt;&lt;wsp:rsid wsp:val=&quot;00653C27&quot;/&gt;&lt;wsp:rsid wsp:val=&quot;006541B1&quot;/&gt;&lt;wsp:rsid wsp:val=&quot;006546D9&quot;/&gt;&lt;wsp:rsid wsp:val=&quot;00654899&quot;/&gt;&lt;wsp:rsid wsp:val=&quot;006548DB&quot;/&gt;&lt;wsp:rsid wsp:val=&quot;006549DA&quot;/&gt;&lt;wsp:rsid wsp:val=&quot;00654AF7&quot;/&gt;&lt;wsp:rsid wsp:val=&quot;006550E7&quot;/&gt;&lt;wsp:rsid wsp:val=&quot;00655218&quot;/&gt;&lt;wsp:rsid wsp:val=&quot;00655CCA&quot;/&gt;&lt;wsp:rsid wsp:val=&quot;00656113&quot;/&gt;&lt;wsp:rsid wsp:val=&quot;0065611A&quot;/&gt;&lt;wsp:rsid wsp:val=&quot;006563AE&quot;/&gt;&lt;wsp:rsid wsp:val=&quot;0065646D&quot;/&gt;&lt;wsp:rsid wsp:val=&quot;006564EE&quot;/&gt;&lt;wsp:rsid wsp:val=&quot;00656864&quot;/&gt;&lt;wsp:rsid wsp:val=&quot;00656990&quot;/&gt;&lt;wsp:rsid wsp:val=&quot;006569F5&quot;/&gt;&lt;wsp:rsid wsp:val=&quot;00656A1F&quot;/&gt;&lt;wsp:rsid wsp:val=&quot;00656B2A&quot;/&gt;&lt;wsp:rsid wsp:val=&quot;00656B5D&quot;/&gt;&lt;wsp:rsid wsp:val=&quot;00656BFA&quot;/&gt;&lt;wsp:rsid wsp:val=&quot;00656F64&quot;/&gt;&lt;wsp:rsid wsp:val=&quot;00657206&quot;/&gt;&lt;wsp:rsid wsp:val=&quot;006572B2&quot;/&gt;&lt;wsp:rsid wsp:val=&quot;00657466&quot;/&gt;&lt;wsp:rsid wsp:val=&quot;00657564&quot;/&gt;&lt;wsp:rsid wsp:val=&quot;0065796E&quot;/&gt;&lt;wsp:rsid wsp:val=&quot;006579F1&quot;/&gt;&lt;wsp:rsid wsp:val=&quot;00657C81&quot;/&gt;&lt;wsp:rsid wsp:val=&quot;00657D9D&quot;/&gt;&lt;wsp:rsid wsp:val=&quot;00657E0A&quot;/&gt;&lt;wsp:rsid wsp:val=&quot;006604A8&quot;/&gt;&lt;wsp:rsid wsp:val=&quot;006604B5&quot;/&gt;&lt;wsp:rsid wsp:val=&quot;00660530&quot;/&gt;&lt;wsp:rsid wsp:val=&quot;006606AA&quot;/&gt;&lt;wsp:rsid wsp:val=&quot;0066074A&quot;/&gt;&lt;wsp:rsid wsp:val=&quot;006609E3&quot;/&gt;&lt;wsp:rsid wsp:val=&quot;00660A4E&quot;/&gt;&lt;wsp:rsid wsp:val=&quot;00660B72&quot;/&gt;&lt;wsp:rsid wsp:val=&quot;00660C3E&quot;/&gt;&lt;wsp:rsid wsp:val=&quot;00660E83&quot;/&gt;&lt;wsp:rsid wsp:val=&quot;006610FF&quot;/&gt;&lt;wsp:rsid wsp:val=&quot;0066128B&quot;/&gt;&lt;wsp:rsid wsp:val=&quot;0066174F&quot;/&gt;&lt;wsp:rsid wsp:val=&quot;00661D26&quot;/&gt;&lt;wsp:rsid wsp:val=&quot;00661F03&quot;/&gt;&lt;wsp:rsid wsp:val=&quot;006622BD&quot;/&gt;&lt;wsp:rsid wsp:val=&quot;0066248F&quot;/&gt;&lt;wsp:rsid wsp:val=&quot;00662851&quot;/&gt;&lt;wsp:rsid wsp:val=&quot;00662FEB&quot;/&gt;&lt;wsp:rsid wsp:val=&quot;0066352A&quot;/&gt;&lt;wsp:rsid wsp:val=&quot;006635BD&quot;/&gt;&lt;wsp:rsid wsp:val=&quot;006635ED&quot;/&gt;&lt;wsp:rsid wsp:val=&quot;0066388D&quot;/&gt;&lt;wsp:rsid wsp:val=&quot;00663AEF&quot;/&gt;&lt;wsp:rsid wsp:val=&quot;00663BFA&quot;/&gt;&lt;wsp:rsid wsp:val=&quot;00663E7D&quot;/&gt;&lt;wsp:rsid wsp:val=&quot;00663F03&quot;/&gt;&lt;wsp:rsid wsp:val=&quot;00663FB7&quot;/&gt;&lt;wsp:rsid wsp:val=&quot;0066406B&quot;/&gt;&lt;wsp:rsid wsp:val=&quot;006644E5&quot;/&gt;&lt;wsp:rsid wsp:val=&quot;0066498D&quot;/&gt;&lt;wsp:rsid wsp:val=&quot;00664C28&quot;/&gt;&lt;wsp:rsid wsp:val=&quot;00664E3E&quot;/&gt;&lt;wsp:rsid wsp:val=&quot;006650E9&quot;/&gt;&lt;wsp:rsid wsp:val=&quot;0066510D&quot;/&gt;&lt;wsp:rsid wsp:val=&quot;006655DB&quot;/&gt;&lt;wsp:rsid wsp:val=&quot;006657E5&quot;/&gt;&lt;wsp:rsid wsp:val=&quot;00665A1C&quot;/&gt;&lt;wsp:rsid wsp:val=&quot;00666257&quot;/&gt;&lt;wsp:rsid wsp:val=&quot;0066630E&quot;/&gt;&lt;wsp:rsid wsp:val=&quot;00666625&quot;/&gt;&lt;wsp:rsid wsp:val=&quot;00666664&quot;/&gt;&lt;wsp:rsid wsp:val=&quot;006666F8&quot;/&gt;&lt;wsp:rsid wsp:val=&quot;006667C7&quot;/&gt;&lt;wsp:rsid wsp:val=&quot;0066687A&quot;/&gt;&lt;wsp:rsid wsp:val=&quot;006668DD&quot;/&gt;&lt;wsp:rsid wsp:val=&quot;00666AE2&quot;/&gt;&lt;wsp:rsid wsp:val=&quot;00666BCD&quot;/&gt;&lt;wsp:rsid wsp:val=&quot;00667380&quot;/&gt;&lt;wsp:rsid wsp:val=&quot;00667B34&quot;/&gt;&lt;wsp:rsid wsp:val=&quot;00667BC9&quot;/&gt;&lt;wsp:rsid wsp:val=&quot;00667E11&quot;/&gt;&lt;wsp:rsid wsp:val=&quot;00667FFE&quot;/&gt;&lt;wsp:rsid wsp:val=&quot;0067016E&quot;/&gt;&lt;wsp:rsid wsp:val=&quot;00670345&quot;/&gt;&lt;wsp:rsid wsp:val=&quot;006704F1&quot;/&gt;&lt;wsp:rsid wsp:val=&quot;006706D9&quot;/&gt;&lt;wsp:rsid wsp:val=&quot;0067071E&quot;/&gt;&lt;wsp:rsid wsp:val=&quot;00670731&quot;/&gt;&lt;wsp:rsid wsp:val=&quot;006709BF&quot;/&gt;&lt;wsp:rsid wsp:val=&quot;00670B26&quot;/&gt;&lt;wsp:rsid wsp:val=&quot;006710E5&quot;/&gt;&lt;wsp:rsid wsp:val=&quot;00671181&quot;/&gt;&lt;wsp:rsid wsp:val=&quot;006713EC&quot;/&gt;&lt;wsp:rsid wsp:val=&quot;00671450&quot;/&gt;&lt;wsp:rsid wsp:val=&quot;0067161F&quot;/&gt;&lt;wsp:rsid wsp:val=&quot;006719F2&quot;/&gt;&lt;wsp:rsid wsp:val=&quot;00671ABB&quot;/&gt;&lt;wsp:rsid wsp:val=&quot;00671ACD&quot;/&gt;&lt;wsp:rsid wsp:val=&quot;00671CC8&quot;/&gt;&lt;wsp:rsid wsp:val=&quot;00671D3B&quot;/&gt;&lt;wsp:rsid wsp:val=&quot;00671E96&quot;/&gt;&lt;wsp:rsid wsp:val=&quot;00671EFC&quot;/&gt;&lt;wsp:rsid wsp:val=&quot;00671FA4&quot;/&gt;&lt;wsp:rsid wsp:val=&quot;00671FDE&quot;/&gt;&lt;wsp:rsid wsp:val=&quot;00672084&quot;/&gt;&lt;wsp:rsid wsp:val=&quot;00672524&quot;/&gt;&lt;wsp:rsid wsp:val=&quot;0067263C&quot;/&gt;&lt;wsp:rsid wsp:val=&quot;00672A74&quot;/&gt;&lt;wsp:rsid wsp:val=&quot;00672C00&quot;/&gt;&lt;wsp:rsid wsp:val=&quot;00672C28&quot;/&gt;&lt;wsp:rsid wsp:val=&quot;00672DF9&quot;/&gt;&lt;wsp:rsid wsp:val=&quot;00673046&quot;/&gt;&lt;wsp:rsid wsp:val=&quot;00673107&quot;/&gt;&lt;wsp:rsid wsp:val=&quot;0067339D&quot;/&gt;&lt;wsp:rsid wsp:val=&quot;006733ED&quot;/&gt;&lt;wsp:rsid wsp:val=&quot;00673458&quot;/&gt;&lt;wsp:rsid wsp:val=&quot;00673FF4&quot;/&gt;&lt;wsp:rsid wsp:val=&quot;006740FC&quot;/&gt;&lt;wsp:rsid wsp:val=&quot;006741AF&quot;/&gt;&lt;wsp:rsid wsp:val=&quot;0067423E&quot;/&gt;&lt;wsp:rsid wsp:val=&quot;0067434D&quot;/&gt;&lt;wsp:rsid wsp:val=&quot;0067465F&quot;/&gt;&lt;wsp:rsid wsp:val=&quot;00674850&quot;/&gt;&lt;wsp:rsid wsp:val=&quot;00674BA6&quot;/&gt;&lt;wsp:rsid wsp:val=&quot;00674C60&quot;/&gt;&lt;wsp:rsid wsp:val=&quot;00674D18&quot;/&gt;&lt;wsp:rsid wsp:val=&quot;00674F0E&quot;/&gt;&lt;wsp:rsid wsp:val=&quot;00674F65&quot;/&gt;&lt;wsp:rsid wsp:val=&quot;00675049&quot;/&gt;&lt;wsp:rsid wsp:val=&quot;00675423&quot;/&gt;&lt;wsp:rsid wsp:val=&quot;006754B4&quot;/&gt;&lt;wsp:rsid wsp:val=&quot;006755EE&quot;/&gt;&lt;wsp:rsid wsp:val=&quot;006756D0&quot;/&gt;&lt;wsp:rsid wsp:val=&quot;006759C2&quot;/&gt;&lt;wsp:rsid wsp:val=&quot;006759D2&quot;/&gt;&lt;wsp:rsid wsp:val=&quot;00675EA7&quot;/&gt;&lt;wsp:rsid wsp:val=&quot;006763A8&quot;/&gt;&lt;wsp:rsid wsp:val=&quot;00676414&quot;/&gt;&lt;wsp:rsid wsp:val=&quot;00676453&quot;/&gt;&lt;wsp:rsid wsp:val=&quot;006765B2&quot;/&gt;&lt;wsp:rsid wsp:val=&quot;006769B6&quot;/&gt;&lt;wsp:rsid wsp:val=&quot;00676A9F&quot;/&gt;&lt;wsp:rsid wsp:val=&quot;00676B5C&quot;/&gt;&lt;wsp:rsid wsp:val=&quot;00676C25&quot;/&gt;&lt;wsp:rsid wsp:val=&quot;00676CEA&quot;/&gt;&lt;wsp:rsid wsp:val=&quot;00677159&quot;/&gt;&lt;wsp:rsid wsp:val=&quot;00677553&quot;/&gt;&lt;wsp:rsid wsp:val=&quot;00677570&quot;/&gt;&lt;wsp:rsid wsp:val=&quot;00677605&quot;/&gt;&lt;wsp:rsid wsp:val=&quot;006778CE&quot;/&gt;&lt;wsp:rsid wsp:val=&quot;00677AA0&quot;/&gt;&lt;wsp:rsid wsp:val=&quot;00677ED0&quot;/&gt;&lt;wsp:rsid wsp:val=&quot;00677F40&quot;/&gt;&lt;wsp:rsid wsp:val=&quot;006800DF&quot;/&gt;&lt;wsp:rsid wsp:val=&quot;006801F9&quot;/&gt;&lt;wsp:rsid wsp:val=&quot;00680208&quot;/&gt;&lt;wsp:rsid wsp:val=&quot;006807CD&quot;/&gt;&lt;wsp:rsid wsp:val=&quot;0068092D&quot;/&gt;&lt;wsp:rsid wsp:val=&quot;00680A06&quot;/&gt;&lt;wsp:rsid wsp:val=&quot;00680A5F&quot;/&gt;&lt;wsp:rsid wsp:val=&quot;00680A62&quot;/&gt;&lt;wsp:rsid wsp:val=&quot;00681587&quot;/&gt;&lt;wsp:rsid wsp:val=&quot;00681811&quot;/&gt;&lt;wsp:rsid wsp:val=&quot;00681B76&quot;/&gt;&lt;wsp:rsid wsp:val=&quot;00681B93&quot;/&gt;&lt;wsp:rsid wsp:val=&quot;00681C98&quot;/&gt;&lt;wsp:rsid wsp:val=&quot;00681E4C&quot;/&gt;&lt;wsp:rsid wsp:val=&quot;00682494&quot;/&gt;&lt;wsp:rsid wsp:val=&quot;00682670&quot;/&gt;&lt;wsp:rsid wsp:val=&quot;00682798&quot;/&gt;&lt;wsp:rsid wsp:val=&quot;00682995&quot;/&gt;&lt;wsp:rsid wsp:val=&quot;00682B87&quot;/&gt;&lt;wsp:rsid wsp:val=&quot;00682C34&quot;/&gt;&lt;wsp:rsid wsp:val=&quot;00682F6D&quot;/&gt;&lt;wsp:rsid wsp:val=&quot;00682F70&quot;/&gt;&lt;wsp:rsid wsp:val=&quot;00683501&quot;/&gt;&lt;wsp:rsid wsp:val=&quot;00683A70&quot;/&gt;&lt;wsp:rsid wsp:val=&quot;00683BA3&quot;/&gt;&lt;wsp:rsid wsp:val=&quot;00683CD5&quot;/&gt;&lt;wsp:rsid wsp:val=&quot;00683EB9&quot;/&gt;&lt;wsp:rsid wsp:val=&quot;006842B2&quot;/&gt;&lt;wsp:rsid wsp:val=&quot;006843DC&quot;/&gt;&lt;wsp:rsid wsp:val=&quot;00684564&quot;/&gt;&lt;wsp:rsid wsp:val=&quot;0068458D&quot;/&gt;&lt;wsp:rsid wsp:val=&quot;00684B5E&quot;/&gt;&lt;wsp:rsid wsp:val=&quot;00684B91&quot;/&gt;&lt;wsp:rsid wsp:val=&quot;00684D4F&quot;/&gt;&lt;wsp:rsid wsp:val=&quot;00684FC6&quot;/&gt;&lt;wsp:rsid wsp:val=&quot;00685536&quot;/&gt;&lt;wsp:rsid wsp:val=&quot;006859C5&quot;/&gt;&lt;wsp:rsid wsp:val=&quot;00685A30&quot;/&gt;&lt;wsp:rsid wsp:val=&quot;00685AC7&quot;/&gt;&lt;wsp:rsid wsp:val=&quot;00685CE2&quot;/&gt;&lt;wsp:rsid wsp:val=&quot;00685D5C&quot;/&gt;&lt;wsp:rsid wsp:val=&quot;006864E9&quot;/&gt;&lt;wsp:rsid wsp:val=&quot;006866AC&quot;/&gt;&lt;wsp:rsid wsp:val=&quot;006868A5&quot;/&gt;&lt;wsp:rsid wsp:val=&quot;00686A7A&quot;/&gt;&lt;wsp:rsid wsp:val=&quot;00686FDA&quot;/&gt;&lt;wsp:rsid wsp:val=&quot;00686FE1&quot;/&gt;&lt;wsp:rsid wsp:val=&quot;0068726F&quot;/&gt;&lt;wsp:rsid wsp:val=&quot;00687A86&quot;/&gt;&lt;wsp:rsid wsp:val=&quot;00687C55&quot;/&gt;&lt;wsp:rsid wsp:val=&quot;00687F48&quot;/&gt;&lt;wsp:rsid wsp:val=&quot;006900B1&quot;/&gt;&lt;wsp:rsid wsp:val=&quot;00690187&quot;/&gt;&lt;wsp:rsid wsp:val=&quot;00690FF4&quot;/&gt;&lt;wsp:rsid wsp:val=&quot;00691003&quot;/&gt;&lt;wsp:rsid wsp:val=&quot;00691235&quot;/&gt;&lt;wsp:rsid wsp:val=&quot;00691255&quot;/&gt;&lt;wsp:rsid wsp:val=&quot;00691433&quot;/&gt;&lt;wsp:rsid wsp:val=&quot;00691457&quot;/&gt;&lt;wsp:rsid wsp:val=&quot;006917BE&quot;/&gt;&lt;wsp:rsid wsp:val=&quot;006917D2&quot;/&gt;&lt;wsp:rsid wsp:val=&quot;006917F9&quot;/&gt;&lt;wsp:rsid wsp:val=&quot;00691BAC&quot;/&gt;&lt;wsp:rsid wsp:val=&quot;00691BBA&quot;/&gt;&lt;wsp:rsid wsp:val=&quot;006923FB&quot;/&gt;&lt;wsp:rsid wsp:val=&quot;00692586&quot;/&gt;&lt;wsp:rsid wsp:val=&quot;006927D5&quot;/&gt;&lt;wsp:rsid wsp:val=&quot;00692911&quot;/&gt;&lt;wsp:rsid wsp:val=&quot;00692980&quot;/&gt;&lt;wsp:rsid wsp:val=&quot;00692A26&quot;/&gt;&lt;wsp:rsid wsp:val=&quot;00692B07&quot;/&gt;&lt;wsp:rsid wsp:val=&quot;00692D1B&quot;/&gt;&lt;wsp:rsid wsp:val=&quot;00692D4E&quot;/&gt;&lt;wsp:rsid wsp:val=&quot;00692DA5&quot;/&gt;&lt;wsp:rsid wsp:val=&quot;00692F1E&quot;/&gt;&lt;wsp:rsid wsp:val=&quot;006930E2&quot;/&gt;&lt;wsp:rsid wsp:val=&quot;0069319A&quot;/&gt;&lt;wsp:rsid wsp:val=&quot;006934DD&quot;/&gt;&lt;wsp:rsid wsp:val=&quot;00693655&quot;/&gt;&lt;wsp:rsid wsp:val=&quot;006938FA&quot;/&gt;&lt;wsp:rsid wsp:val=&quot;006939BE&quot;/&gt;&lt;wsp:rsid wsp:val=&quot;00693C0C&quot;/&gt;&lt;wsp:rsid wsp:val=&quot;00693E7E&quot;/&gt;&lt;wsp:rsid wsp:val=&quot;00693F2D&quot;/&gt;&lt;wsp:rsid wsp:val=&quot;006941AE&quot;/&gt;&lt;wsp:rsid wsp:val=&quot;006948D9&quot;/&gt;&lt;wsp:rsid wsp:val=&quot;00694B4A&quot;/&gt;&lt;wsp:rsid wsp:val=&quot;0069501F&quot;/&gt;&lt;wsp:rsid wsp:val=&quot;00695194&quot;/&gt;&lt;wsp:rsid wsp:val=&quot;00695276&quot;/&gt;&lt;wsp:rsid wsp:val=&quot;00695339&quot;/&gt;&lt;wsp:rsid wsp:val=&quot;00695402&quot;/&gt;&lt;wsp:rsid wsp:val=&quot;006957D8&quot;/&gt;&lt;wsp:rsid wsp:val=&quot;0069597E&quot;/&gt;&lt;wsp:rsid wsp:val=&quot;006959CD&quot;/&gt;&lt;wsp:rsid wsp:val=&quot;00695FD0&quot;/&gt;&lt;wsp:rsid wsp:val=&quot;006963E3&quot;/&gt;&lt;wsp:rsid wsp:val=&quot;00696508&quot;/&gt;&lt;wsp:rsid wsp:val=&quot;00696EC1&quot;/&gt;&lt;wsp:rsid wsp:val=&quot;00697143&quot;/&gt;&lt;wsp:rsid wsp:val=&quot;0069718F&quot;/&gt;&lt;wsp:rsid wsp:val=&quot;00697671&quot;/&gt;&lt;wsp:rsid wsp:val=&quot;006979EE&quot;/&gt;&lt;wsp:rsid wsp:val=&quot;00697ACD&quot;/&gt;&lt;wsp:rsid wsp:val=&quot;00697E20&quot;/&gt;&lt;wsp:rsid wsp:val=&quot;00697F12&quot;/&gt;&lt;wsp:rsid wsp:val=&quot;006A0043&quot;/&gt;&lt;wsp:rsid wsp:val=&quot;006A01E2&quot;/&gt;&lt;wsp:rsid wsp:val=&quot;006A01F0&quot;/&gt;&lt;wsp:rsid wsp:val=&quot;006A0347&quot;/&gt;&lt;wsp:rsid wsp:val=&quot;006A03CD&quot;/&gt;&lt;wsp:rsid wsp:val=&quot;006A0DA0&quot;/&gt;&lt;wsp:rsid wsp:val=&quot;006A0E16&quot;/&gt;&lt;wsp:rsid wsp:val=&quot;006A100A&quot;/&gt;&lt;wsp:rsid wsp:val=&quot;006A12D3&quot;/&gt;&lt;wsp:rsid wsp:val=&quot;006A14EF&quot;/&gt;&lt;wsp:rsid wsp:val=&quot;006A1592&quot;/&gt;&lt;wsp:rsid wsp:val=&quot;006A189F&quot;/&gt;&lt;wsp:rsid wsp:val=&quot;006A1BEB&quot;/&gt;&lt;wsp:rsid wsp:val=&quot;006A1EF3&quot;/&gt;&lt;wsp:rsid wsp:val=&quot;006A29DE&quot;/&gt;&lt;wsp:rsid wsp:val=&quot;006A2E7F&quot;/&gt;&lt;wsp:rsid wsp:val=&quot;006A3145&quot;/&gt;&lt;wsp:rsid wsp:val=&quot;006A3157&quot;/&gt;&lt;wsp:rsid wsp:val=&quot;006A3585&quot;/&gt;&lt;wsp:rsid wsp:val=&quot;006A3655&quot;/&gt;&lt;wsp:rsid wsp:val=&quot;006A37AB&quot;/&gt;&lt;wsp:rsid wsp:val=&quot;006A37B4&quot;/&gt;&lt;wsp:rsid wsp:val=&quot;006A38AF&quot;/&gt;&lt;wsp:rsid wsp:val=&quot;006A424F&quot;/&gt;&lt;wsp:rsid wsp:val=&quot;006A45F2&quot;/&gt;&lt;wsp:rsid wsp:val=&quot;006A4718&quot;/&gt;&lt;wsp:rsid wsp:val=&quot;006A4B59&quot;/&gt;&lt;wsp:rsid wsp:val=&quot;006A4C5F&quot;/&gt;&lt;wsp:rsid wsp:val=&quot;006A4C7D&quot;/&gt;&lt;wsp:rsid wsp:val=&quot;006A4E8F&quot;/&gt;&lt;wsp:rsid wsp:val=&quot;006A4F71&quot;/&gt;&lt;wsp:rsid wsp:val=&quot;006A53E5&quot;/&gt;&lt;wsp:rsid wsp:val=&quot;006A577A&quot;/&gt;&lt;wsp:rsid wsp:val=&quot;006A59ED&quot;/&gt;&lt;wsp:rsid wsp:val=&quot;006A5CF5&quot;/&gt;&lt;wsp:rsid wsp:val=&quot;006A5D0C&quot;/&gt;&lt;wsp:rsid wsp:val=&quot;006A5F0B&quot;/&gt;&lt;wsp:rsid wsp:val=&quot;006A5F32&quot;/&gt;&lt;wsp:rsid wsp:val=&quot;006A5FE9&quot;/&gt;&lt;wsp:rsid wsp:val=&quot;006A6043&quot;/&gt;&lt;wsp:rsid wsp:val=&quot;006A6460&quot;/&gt;&lt;wsp:rsid wsp:val=&quot;006A6714&quot;/&gt;&lt;wsp:rsid wsp:val=&quot;006A6BCC&quot;/&gt;&lt;wsp:rsid wsp:val=&quot;006A6F1A&quot;/&gt;&lt;wsp:rsid wsp:val=&quot;006A71EB&quot;/&gt;&lt;wsp:rsid wsp:val=&quot;006A7265&quot;/&gt;&lt;wsp:rsid wsp:val=&quot;006A7519&quot;/&gt;&lt;wsp:rsid wsp:val=&quot;006A7568&quot;/&gt;&lt;wsp:rsid wsp:val=&quot;006A7577&quot;/&gt;&lt;wsp:rsid wsp:val=&quot;006A759A&quot;/&gt;&lt;wsp:rsid wsp:val=&quot;006A75BF&quot;/&gt;&lt;wsp:rsid wsp:val=&quot;006A765C&quot;/&gt;&lt;wsp:rsid wsp:val=&quot;006A7773&quot;/&gt;&lt;wsp:rsid wsp:val=&quot;006A7819&quot;/&gt;&lt;wsp:rsid wsp:val=&quot;006A7BD6&quot;/&gt;&lt;wsp:rsid wsp:val=&quot;006A7C41&quot;/&gt;&lt;wsp:rsid wsp:val=&quot;006A7D54&quot;/&gt;&lt;wsp:rsid wsp:val=&quot;006A7F63&quot;/&gt;&lt;wsp:rsid wsp:val=&quot;006B011E&quot;/&gt;&lt;wsp:rsid wsp:val=&quot;006B0366&quot;/&gt;&lt;wsp:rsid wsp:val=&quot;006B0387&quot;/&gt;&lt;wsp:rsid wsp:val=&quot;006B04FC&quot;/&gt;&lt;wsp:rsid wsp:val=&quot;006B0757&quot;/&gt;&lt;wsp:rsid wsp:val=&quot;006B0C52&quot;/&gt;&lt;wsp:rsid wsp:val=&quot;006B1237&quot;/&gt;&lt;wsp:rsid wsp:val=&quot;006B130C&quot;/&gt;&lt;wsp:rsid wsp:val=&quot;006B14CA&quot;/&gt;&lt;wsp:rsid wsp:val=&quot;006B1508&quot;/&gt;&lt;wsp:rsid wsp:val=&quot;006B18D2&quot;/&gt;&lt;wsp:rsid wsp:val=&quot;006B1D9E&quot;/&gt;&lt;wsp:rsid wsp:val=&quot;006B1E3C&quot;/&gt;&lt;wsp:rsid wsp:val=&quot;006B1FA4&quot;/&gt;&lt;wsp:rsid wsp:val=&quot;006B2213&quot;/&gt;&lt;wsp:rsid wsp:val=&quot;006B2266&quot;/&gt;&lt;wsp:rsid wsp:val=&quot;006B234C&quot;/&gt;&lt;wsp:rsid wsp:val=&quot;006B2ACA&quot;/&gt;&lt;wsp:rsid wsp:val=&quot;006B2B1F&quot;/&gt;&lt;wsp:rsid wsp:val=&quot;006B2E13&quot;/&gt;&lt;wsp:rsid wsp:val=&quot;006B2E35&quot;/&gt;&lt;wsp:rsid wsp:val=&quot;006B306B&quot;/&gt;&lt;wsp:rsid wsp:val=&quot;006B308A&quot;/&gt;&lt;wsp:rsid wsp:val=&quot;006B337A&quot;/&gt;&lt;wsp:rsid wsp:val=&quot;006B33DC&quot;/&gt;&lt;wsp:rsid wsp:val=&quot;006B3584&quot;/&gt;&lt;wsp:rsid wsp:val=&quot;006B376C&quot;/&gt;&lt;wsp:rsid wsp:val=&quot;006B37DD&quot;/&gt;&lt;wsp:rsid wsp:val=&quot;006B3981&quot;/&gt;&lt;wsp:rsid wsp:val=&quot;006B39F8&quot;/&gt;&lt;wsp:rsid wsp:val=&quot;006B3AA8&quot;/&gt;&lt;wsp:rsid wsp:val=&quot;006B3BC7&quot;/&gt;&lt;wsp:rsid wsp:val=&quot;006B3C8C&quot;/&gt;&lt;wsp:rsid wsp:val=&quot;006B3E24&quot;/&gt;&lt;wsp:rsid wsp:val=&quot;006B3FB1&quot;/&gt;&lt;wsp:rsid wsp:val=&quot;006B421D&quot;/&gt;&lt;wsp:rsid wsp:val=&quot;006B4833&quot;/&gt;&lt;wsp:rsid wsp:val=&quot;006B48B1&quot;/&gt;&lt;wsp:rsid wsp:val=&quot;006B49F0&quot;/&gt;&lt;wsp:rsid wsp:val=&quot;006B4A42&quot;/&gt;&lt;wsp:rsid wsp:val=&quot;006B4B13&quot;/&gt;&lt;wsp:rsid wsp:val=&quot;006B4C6A&quot;/&gt;&lt;wsp:rsid wsp:val=&quot;006B4C96&quot;/&gt;&lt;wsp:rsid wsp:val=&quot;006B4FC1&quot;/&gt;&lt;wsp:rsid wsp:val=&quot;006B54C2&quot;/&gt;&lt;wsp:rsid wsp:val=&quot;006B57AD&quot;/&gt;&lt;wsp:rsid wsp:val=&quot;006B5A69&quot;/&gt;&lt;wsp:rsid wsp:val=&quot;006B5BD9&quot;/&gt;&lt;wsp:rsid wsp:val=&quot;006B5DCF&quot;/&gt;&lt;wsp:rsid wsp:val=&quot;006B5FBE&quot;/&gt;&lt;wsp:rsid wsp:val=&quot;006B605B&quot;/&gt;&lt;wsp:rsid wsp:val=&quot;006B60A2&quot;/&gt;&lt;wsp:rsid wsp:val=&quot;006B60A8&quot;/&gt;&lt;wsp:rsid wsp:val=&quot;006B6329&quot;/&gt;&lt;wsp:rsid wsp:val=&quot;006B6476&quot;/&gt;&lt;wsp:rsid wsp:val=&quot;006B664F&quot;/&gt;&lt;wsp:rsid wsp:val=&quot;006B6B0E&quot;/&gt;&lt;wsp:rsid wsp:val=&quot;006B7474&quot;/&gt;&lt;wsp:rsid wsp:val=&quot;006B78FE&quot;/&gt;&lt;wsp:rsid wsp:val=&quot;006B7A37&quot;/&gt;&lt;wsp:rsid wsp:val=&quot;006B7A39&quot;/&gt;&lt;wsp:rsid wsp:val=&quot;006B7DFE&quot;/&gt;&lt;wsp:rsid wsp:val=&quot;006B7F5A&quot;/&gt;&lt;wsp:rsid wsp:val=&quot;006C0121&quot;/&gt;&lt;wsp:rsid wsp:val=&quot;006C043C&quot;/&gt;&lt;wsp:rsid wsp:val=&quot;006C04DF&quot;/&gt;&lt;wsp:rsid wsp:val=&quot;006C0E6E&quot;/&gt;&lt;wsp:rsid wsp:val=&quot;006C154A&quot;/&gt;&lt;wsp:rsid wsp:val=&quot;006C16D2&quot;/&gt;&lt;wsp:rsid wsp:val=&quot;006C1845&quot;/&gt;&lt;wsp:rsid wsp:val=&quot;006C1984&quot;/&gt;&lt;wsp:rsid wsp:val=&quot;006C1B1F&quot;/&gt;&lt;wsp:rsid wsp:val=&quot;006C2291&quot;/&gt;&lt;wsp:rsid wsp:val=&quot;006C22B7&quot;/&gt;&lt;wsp:rsid wsp:val=&quot;006C2395&quot;/&gt;&lt;wsp:rsid wsp:val=&quot;006C25FE&quot;/&gt;&lt;wsp:rsid wsp:val=&quot;006C2761&quot;/&gt;&lt;wsp:rsid wsp:val=&quot;006C2A69&quot;/&gt;&lt;wsp:rsid wsp:val=&quot;006C2B09&quot;/&gt;&lt;wsp:rsid wsp:val=&quot;006C2F13&quot;/&gt;&lt;wsp:rsid wsp:val=&quot;006C2F38&quot;/&gt;&lt;wsp:rsid wsp:val=&quot;006C3026&quot;/&gt;&lt;wsp:rsid wsp:val=&quot;006C32C8&quot;/&gt;&lt;wsp:rsid wsp:val=&quot;006C346D&quot;/&gt;&lt;wsp:rsid wsp:val=&quot;006C34EA&quot;/&gt;&lt;wsp:rsid wsp:val=&quot;006C3961&quot;/&gt;&lt;wsp:rsid wsp:val=&quot;006C3A56&quot;/&gt;&lt;wsp:rsid wsp:val=&quot;006C3C6F&quot;/&gt;&lt;wsp:rsid wsp:val=&quot;006C3DBF&quot;/&gt;&lt;wsp:rsid wsp:val=&quot;006C403E&quot;/&gt;&lt;wsp:rsid wsp:val=&quot;006C40B2&quot;/&gt;&lt;wsp:rsid wsp:val=&quot;006C4A72&quot;/&gt;&lt;wsp:rsid wsp:val=&quot;006C4E44&quot;/&gt;&lt;wsp:rsid wsp:val=&quot;006C5052&quot;/&gt;&lt;wsp:rsid wsp:val=&quot;006C50C8&quot;/&gt;&lt;wsp:rsid wsp:val=&quot;006C5435&quot;/&gt;&lt;wsp:rsid wsp:val=&quot;006C5903&quot;/&gt;&lt;wsp:rsid wsp:val=&quot;006C5C7B&quot;/&gt;&lt;wsp:rsid wsp:val=&quot;006C5E93&quot;/&gt;&lt;wsp:rsid wsp:val=&quot;006C5EA0&quot;/&gt;&lt;wsp:rsid wsp:val=&quot;006C5EC2&quot;/&gt;&lt;wsp:rsid wsp:val=&quot;006C60A3&quot;/&gt;&lt;wsp:rsid wsp:val=&quot;006C63DB&quot;/&gt;&lt;wsp:rsid wsp:val=&quot;006C6AF0&quot;/&gt;&lt;wsp:rsid wsp:val=&quot;006C6E64&quot;/&gt;&lt;wsp:rsid wsp:val=&quot;006C6F0F&quot;/&gt;&lt;wsp:rsid wsp:val=&quot;006C6F73&quot;/&gt;&lt;wsp:rsid wsp:val=&quot;006C7BE4&quot;/&gt;&lt;wsp:rsid wsp:val=&quot;006C7F20&quot;/&gt;&lt;wsp:rsid wsp:val=&quot;006D02E2&quot;/&gt;&lt;wsp:rsid wsp:val=&quot;006D0711&quot;/&gt;&lt;wsp:rsid wsp:val=&quot;006D0A6B&quot;/&gt;&lt;wsp:rsid wsp:val=&quot;006D0B82&quot;/&gt;&lt;wsp:rsid wsp:val=&quot;006D0DFB&quot;/&gt;&lt;wsp:rsid wsp:val=&quot;006D11C3&quot;/&gt;&lt;wsp:rsid wsp:val=&quot;006D1547&quot;/&gt;&lt;wsp:rsid wsp:val=&quot;006D1700&quot;/&gt;&lt;wsp:rsid wsp:val=&quot;006D18C0&quot;/&gt;&lt;wsp:rsid wsp:val=&quot;006D1E22&quot;/&gt;&lt;wsp:rsid wsp:val=&quot;006D1E44&quot;/&gt;&lt;wsp:rsid wsp:val=&quot;006D22AF&quot;/&gt;&lt;wsp:rsid wsp:val=&quot;006D25E6&quot;/&gt;&lt;wsp:rsid wsp:val=&quot;006D272D&quot;/&gt;&lt;wsp:rsid wsp:val=&quot;006D2E75&quot;/&gt;&lt;wsp:rsid wsp:val=&quot;006D2EA7&quot;/&gt;&lt;wsp:rsid wsp:val=&quot;006D30DF&quot;/&gt;&lt;wsp:rsid wsp:val=&quot;006D362F&quot;/&gt;&lt;wsp:rsid wsp:val=&quot;006D36A7&quot;/&gt;&lt;wsp:rsid wsp:val=&quot;006D36D7&quot;/&gt;&lt;wsp:rsid wsp:val=&quot;006D3D3E&quot;/&gt;&lt;wsp:rsid wsp:val=&quot;006D3EEB&quot;/&gt;&lt;wsp:rsid wsp:val=&quot;006D486B&quot;/&gt;&lt;wsp:rsid wsp:val=&quot;006D4AE8&quot;/&gt;&lt;wsp:rsid wsp:val=&quot;006D4C39&quot;/&gt;&lt;wsp:rsid wsp:val=&quot;006D4DEC&quot;/&gt;&lt;wsp:rsid wsp:val=&quot;006D50E0&quot;/&gt;&lt;wsp:rsid wsp:val=&quot;006D5838&quot;/&gt;&lt;wsp:rsid wsp:val=&quot;006D5B06&quot;/&gt;&lt;wsp:rsid wsp:val=&quot;006D5F4B&quot;/&gt;&lt;wsp:rsid wsp:val=&quot;006D636C&quot;/&gt;&lt;wsp:rsid wsp:val=&quot;006D6536&quot;/&gt;&lt;wsp:rsid wsp:val=&quot;006D65A5&quot;/&gt;&lt;wsp:rsid wsp:val=&quot;006D699A&quot;/&gt;&lt;wsp:rsid wsp:val=&quot;006D69A5&quot;/&gt;&lt;wsp:rsid wsp:val=&quot;006D6B8B&quot;/&gt;&lt;wsp:rsid wsp:val=&quot;006D6BD2&quot;/&gt;&lt;wsp:rsid wsp:val=&quot;006D6E25&quot;/&gt;&lt;wsp:rsid wsp:val=&quot;006D7085&quot;/&gt;&lt;wsp:rsid wsp:val=&quot;006D75AD&quot;/&gt;&lt;wsp:rsid wsp:val=&quot;006D7798&quot;/&gt;&lt;wsp:rsid wsp:val=&quot;006D7A67&quot;/&gt;&lt;wsp:rsid wsp:val=&quot;006D7CD8&quot;/&gt;&lt;wsp:rsid wsp:val=&quot;006E02A8&quot;/&gt;&lt;wsp:rsid wsp:val=&quot;006E0435&quot;/&gt;&lt;wsp:rsid wsp:val=&quot;006E04D7&quot;/&gt;&lt;wsp:rsid wsp:val=&quot;006E0564&quot;/&gt;&lt;wsp:rsid wsp:val=&quot;006E09F4&quot;/&gt;&lt;wsp:rsid wsp:val=&quot;006E09FC&quot;/&gt;&lt;wsp:rsid wsp:val=&quot;006E0B00&quot;/&gt;&lt;wsp:rsid wsp:val=&quot;006E0B95&quot;/&gt;&lt;wsp:rsid wsp:val=&quot;006E0ED2&quot;/&gt;&lt;wsp:rsid wsp:val=&quot;006E0F8E&quot;/&gt;&lt;wsp:rsid wsp:val=&quot;006E0FEA&quot;/&gt;&lt;wsp:rsid wsp:val=&quot;006E136A&quot;/&gt;&lt;wsp:rsid wsp:val=&quot;006E1587&quot;/&gt;&lt;wsp:rsid wsp:val=&quot;006E1AB9&quot;/&gt;&lt;wsp:rsid wsp:val=&quot;006E1CAB&quot;/&gt;&lt;wsp:rsid wsp:val=&quot;006E2057&quot;/&gt;&lt;wsp:rsid wsp:val=&quot;006E226A&quot;/&gt;&lt;wsp:rsid wsp:val=&quot;006E2366&quot;/&gt;&lt;wsp:rsid wsp:val=&quot;006E23FE&quot;/&gt;&lt;wsp:rsid wsp:val=&quot;006E2807&quot;/&gt;&lt;wsp:rsid wsp:val=&quot;006E2855&quot;/&gt;&lt;wsp:rsid wsp:val=&quot;006E2C7E&quot;/&gt;&lt;wsp:rsid wsp:val=&quot;006E2D43&quot;/&gt;&lt;wsp:rsid wsp:val=&quot;006E2E84&quot;/&gt;&lt;wsp:rsid wsp:val=&quot;006E3068&quot;/&gt;&lt;wsp:rsid wsp:val=&quot;006E3497&quot;/&gt;&lt;wsp:rsid wsp:val=&quot;006E3644&quot;/&gt;&lt;wsp:rsid wsp:val=&quot;006E366F&quot;/&gt;&lt;wsp:rsid wsp:val=&quot;006E3C97&quot;/&gt;&lt;wsp:rsid wsp:val=&quot;006E41BD&quot;/&gt;&lt;wsp:rsid wsp:val=&quot;006E450A&quot;/&gt;&lt;wsp:rsid wsp:val=&quot;006E453E&quot;/&gt;&lt;wsp:rsid wsp:val=&quot;006E4665&quot;/&gt;&lt;wsp:rsid wsp:val=&quot;006E4854&quot;/&gt;&lt;wsp:rsid wsp:val=&quot;006E4CC5&quot;/&gt;&lt;wsp:rsid wsp:val=&quot;006E4F3B&quot;/&gt;&lt;wsp:rsid wsp:val=&quot;006E4FC4&quot;/&gt;&lt;wsp:rsid wsp:val=&quot;006E51F4&quot;/&gt;&lt;wsp:rsid wsp:val=&quot;006E58BD&quot;/&gt;&lt;wsp:rsid wsp:val=&quot;006E5BCB&quot;/&gt;&lt;wsp:rsid wsp:val=&quot;006E6054&quot;/&gt;&lt;wsp:rsid wsp:val=&quot;006E629A&quot;/&gt;&lt;wsp:rsid wsp:val=&quot;006E62DD&quot;/&gt;&lt;wsp:rsid wsp:val=&quot;006E67A7&quot;/&gt;&lt;wsp:rsid wsp:val=&quot;006E67D5&quot;/&gt;&lt;wsp:rsid wsp:val=&quot;006E687B&quot;/&gt;&lt;wsp:rsid wsp:val=&quot;006E69E7&quot;/&gt;&lt;wsp:rsid wsp:val=&quot;006E6B02&quot;/&gt;&lt;wsp:rsid wsp:val=&quot;006E6C02&quot;/&gt;&lt;wsp:rsid wsp:val=&quot;006E6C45&quot;/&gt;&lt;wsp:rsid wsp:val=&quot;006E6EF7&quot;/&gt;&lt;wsp:rsid wsp:val=&quot;006E7110&quot;/&gt;&lt;wsp:rsid wsp:val=&quot;006E7279&quot;/&gt;&lt;wsp:rsid wsp:val=&quot;006E77C2&quot;/&gt;&lt;wsp:rsid wsp:val=&quot;006E7AD4&quot;/&gt;&lt;wsp:rsid wsp:val=&quot;006E7B59&quot;/&gt;&lt;wsp:rsid wsp:val=&quot;006E7D11&quot;/&gt;&lt;wsp:rsid wsp:val=&quot;006F023C&quot;/&gt;&lt;wsp:rsid wsp:val=&quot;006F07BA&quot;/&gt;&lt;wsp:rsid wsp:val=&quot;006F09C2&quot;/&gt;&lt;wsp:rsid wsp:val=&quot;006F09CF&quot;/&gt;&lt;wsp:rsid wsp:val=&quot;006F0BC5&quot;/&gt;&lt;wsp:rsid wsp:val=&quot;006F10EE&quot;/&gt;&lt;wsp:rsid wsp:val=&quot;006F11F8&quot;/&gt;&lt;wsp:rsid wsp:val=&quot;006F132A&quot;/&gt;&lt;wsp:rsid wsp:val=&quot;006F1411&quot;/&gt;&lt;wsp:rsid wsp:val=&quot;006F1833&quot;/&gt;&lt;wsp:rsid wsp:val=&quot;006F18D6&quot;/&gt;&lt;wsp:rsid wsp:val=&quot;006F191D&quot;/&gt;&lt;wsp:rsid wsp:val=&quot;006F1CAF&quot;/&gt;&lt;wsp:rsid wsp:val=&quot;006F1D4C&quot;/&gt;&lt;wsp:rsid wsp:val=&quot;006F1D4D&quot;/&gt;&lt;wsp:rsid wsp:val=&quot;006F1E3E&quot;/&gt;&lt;wsp:rsid wsp:val=&quot;006F214C&quot;/&gt;&lt;wsp:rsid wsp:val=&quot;006F216D&quot;/&gt;&lt;wsp:rsid wsp:val=&quot;006F230C&quot;/&gt;&lt;wsp:rsid wsp:val=&quot;006F253C&quot;/&gt;&lt;wsp:rsid wsp:val=&quot;006F2581&quot;/&gt;&lt;wsp:rsid wsp:val=&quot;006F2639&quot;/&gt;&lt;wsp:rsid wsp:val=&quot;006F266D&quot;/&gt;&lt;wsp:rsid wsp:val=&quot;006F2D19&quot;/&gt;&lt;wsp:rsid wsp:val=&quot;006F3318&quot;/&gt;&lt;wsp:rsid wsp:val=&quot;006F362C&quot;/&gt;&lt;wsp:rsid wsp:val=&quot;006F3AEC&quot;/&gt;&lt;wsp:rsid wsp:val=&quot;006F3EAA&quot;/&gt;&lt;wsp:rsid wsp:val=&quot;006F3F33&quot;/&gt;&lt;wsp:rsid wsp:val=&quot;006F3F90&quot;/&gt;&lt;wsp:rsid wsp:val=&quot;006F4617&quot;/&gt;&lt;wsp:rsid wsp:val=&quot;006F4767&quot;/&gt;&lt;wsp:rsid wsp:val=&quot;006F490D&quot;/&gt;&lt;wsp:rsid wsp:val=&quot;006F4A37&quot;/&gt;&lt;wsp:rsid wsp:val=&quot;006F4A73&quot;/&gt;&lt;wsp:rsid wsp:val=&quot;006F4F39&quot;/&gt;&lt;wsp:rsid wsp:val=&quot;006F57E2&quot;/&gt;&lt;wsp:rsid wsp:val=&quot;006F58B2&quot;/&gt;&lt;wsp:rsid wsp:val=&quot;006F5BE0&quot;/&gt;&lt;wsp:rsid wsp:val=&quot;006F5D9D&quot;/&gt;&lt;wsp:rsid wsp:val=&quot;006F5E7D&quot;/&gt;&lt;wsp:rsid wsp:val=&quot;006F60FA&quot;/&gt;&lt;wsp:rsid wsp:val=&quot;006F61D7&quot;/&gt;&lt;wsp:rsid wsp:val=&quot;006F6B04&quot;/&gt;&lt;wsp:rsid wsp:val=&quot;006F6B23&quot;/&gt;&lt;wsp:rsid wsp:val=&quot;006F6B9D&quot;/&gt;&lt;wsp:rsid wsp:val=&quot;006F73E1&quot;/&gt;&lt;wsp:rsid wsp:val=&quot;006F7578&quot;/&gt;&lt;wsp:rsid wsp:val=&quot;006F78B7&quot;/&gt;&lt;wsp:rsid wsp:val=&quot;006F7AE6&quot;/&gt;&lt;wsp:rsid wsp:val=&quot;0070016D&quot;/&gt;&lt;wsp:rsid wsp:val=&quot;00700328&quot;/&gt;&lt;wsp:rsid wsp:val=&quot;0070080C&quot;/&gt;&lt;wsp:rsid wsp:val=&quot;00700D88&quot;/&gt;&lt;wsp:rsid wsp:val=&quot;007013BF&quot;/&gt;&lt;wsp:rsid wsp:val=&quot;007014BF&quot;/&gt;&lt;wsp:rsid wsp:val=&quot;00701537&quot;/&gt;&lt;wsp:rsid wsp:val=&quot;00701914&quot;/&gt;&lt;wsp:rsid wsp:val=&quot;00701B77&quot;/&gt;&lt;wsp:rsid wsp:val=&quot;00701BA5&quot;/&gt;&lt;wsp:rsid wsp:val=&quot;00701CEA&quot;/&gt;&lt;wsp:rsid wsp:val=&quot;00701FA8&quot;/&gt;&lt;wsp:rsid wsp:val=&quot;00702063&quot;/&gt;&lt;wsp:rsid wsp:val=&quot;00702329&quot;/&gt;&lt;wsp:rsid wsp:val=&quot;007023FE&quot;/&gt;&lt;wsp:rsid wsp:val=&quot;00702505&quot;/&gt;&lt;wsp:rsid wsp:val=&quot;0070256C&quot;/&gt;&lt;wsp:rsid wsp:val=&quot;007027A4&quot;/&gt;&lt;wsp:rsid wsp:val=&quot;00702A21&quot;/&gt;&lt;wsp:rsid wsp:val=&quot;00702A94&quot;/&gt;&lt;wsp:rsid wsp:val=&quot;00702D29&quot;/&gt;&lt;wsp:rsid wsp:val=&quot;0070339F&quot;/&gt;&lt;wsp:rsid wsp:val=&quot;00703568&quot;/&gt;&lt;wsp:rsid wsp:val=&quot;00703908&quot;/&gt;&lt;wsp:rsid wsp:val=&quot;00703B1F&quot;/&gt;&lt;wsp:rsid wsp:val=&quot;00703C4A&quot;/&gt;&lt;wsp:rsid wsp:val=&quot;00703CD9&quot;/&gt;&lt;wsp:rsid wsp:val=&quot;00703D95&quot;/&gt;&lt;wsp:rsid wsp:val=&quot;00703F79&quot;/&gt;&lt;wsp:rsid wsp:val=&quot;00704145&quot;/&gt;&lt;wsp:rsid wsp:val=&quot;00704606&quot;/&gt;&lt;wsp:rsid wsp:val=&quot;007047B8&quot;/&gt;&lt;wsp:rsid wsp:val=&quot;007048EC&quot;/&gt;&lt;wsp:rsid wsp:val=&quot;00704C4F&quot;/&gt;&lt;wsp:rsid wsp:val=&quot;00705452&quot;/&gt;&lt;wsp:rsid wsp:val=&quot;00705A4C&quot;/&gt;&lt;wsp:rsid wsp:val=&quot;00706534&quot;/&gt;&lt;wsp:rsid wsp:val=&quot;00706674&quot;/&gt;&lt;wsp:rsid wsp:val=&quot;00706785&quot;/&gt;&lt;wsp:rsid wsp:val=&quot;00706C06&quot;/&gt;&lt;wsp:rsid wsp:val=&quot;00707169&quot;/&gt;&lt;wsp:rsid wsp:val=&quot;007071AA&quot;/&gt;&lt;wsp:rsid wsp:val=&quot;00707278&quot;/&gt;&lt;wsp:rsid wsp:val=&quot;007074A8&quot;/&gt;&lt;wsp:rsid wsp:val=&quot;00707508&quot;/&gt;&lt;wsp:rsid wsp:val=&quot;0070753A&quot;/&gt;&lt;wsp:rsid wsp:val=&quot;007076A7&quot;/&gt;&lt;wsp:rsid wsp:val=&quot;00707A98&quot;/&gt;&lt;wsp:rsid wsp:val=&quot;00707C86&quot;/&gt;&lt;wsp:rsid wsp:val=&quot;0071026B&quot;/&gt;&lt;wsp:rsid wsp:val=&quot;007105B1&quot;/&gt;&lt;wsp:rsid wsp:val=&quot;007106E5&quot;/&gt;&lt;wsp:rsid wsp:val=&quot;00710B31&quot;/&gt;&lt;wsp:rsid wsp:val=&quot;00710BED&quot;/&gt;&lt;wsp:rsid wsp:val=&quot;00710D91&quot;/&gt;&lt;wsp:rsid wsp:val=&quot;00710E01&quot;/&gt;&lt;wsp:rsid wsp:val=&quot;007110C2&quot;/&gt;&lt;wsp:rsid wsp:val=&quot;0071112F&quot;/&gt;&lt;wsp:rsid wsp:val=&quot;00711472&quot;/&gt;&lt;wsp:rsid wsp:val=&quot;00711767&quot;/&gt;&lt;wsp:rsid wsp:val=&quot;00711A45&quot;/&gt;&lt;wsp:rsid wsp:val=&quot;00711AC5&quot;/&gt;&lt;wsp:rsid wsp:val=&quot;00711D33&quot;/&gt;&lt;wsp:rsid wsp:val=&quot;00712009&quot;/&gt;&lt;wsp:rsid wsp:val=&quot;007126C2&quot;/&gt;&lt;wsp:rsid wsp:val=&quot;00712948&quot;/&gt;&lt;wsp:rsid wsp:val=&quot;007129BA&quot;/&gt;&lt;wsp:rsid wsp:val=&quot;007129CE&quot;/&gt;&lt;wsp:rsid wsp:val=&quot;00712C05&quot;/&gt;&lt;wsp:rsid wsp:val=&quot;00712DDC&quot;/&gt;&lt;wsp:rsid wsp:val=&quot;00712E4C&quot;/&gt;&lt;wsp:rsid wsp:val=&quot;007131A1&quot;/&gt;&lt;wsp:rsid wsp:val=&quot;00713500&quot;/&gt;&lt;wsp:rsid wsp:val=&quot;00713520&quot;/&gt;&lt;wsp:rsid wsp:val=&quot;0071371F&quot;/&gt;&lt;wsp:rsid wsp:val=&quot;00713858&quot;/&gt;&lt;wsp:rsid wsp:val=&quot;00713A16&quot;/&gt;&lt;wsp:rsid wsp:val=&quot;00713A96&quot;/&gt;&lt;wsp:rsid wsp:val=&quot;00713AAA&quot;/&gt;&lt;wsp:rsid wsp:val=&quot;00713E6D&quot;/&gt;&lt;wsp:rsid wsp:val=&quot;00713F8F&quot;/&gt;&lt;wsp:rsid wsp:val=&quot;007141F7&quot;/&gt;&lt;wsp:rsid wsp:val=&quot;007146C0&quot;/&gt;&lt;wsp:rsid wsp:val=&quot;00714753&quot;/&gt;&lt;wsp:rsid wsp:val=&quot;00714754&quot;/&gt;&lt;wsp:rsid wsp:val=&quot;00714761&quot;/&gt;&lt;wsp:rsid wsp:val=&quot;007147DD&quot;/&gt;&lt;wsp:rsid wsp:val=&quot;00714940&quot;/&gt;&lt;wsp:rsid wsp:val=&quot;00714AE5&quot;/&gt;&lt;wsp:rsid wsp:val=&quot;00714D13&quot;/&gt;&lt;wsp:rsid wsp:val=&quot;00714D26&quot;/&gt;&lt;wsp:rsid wsp:val=&quot;00714D74&quot;/&gt;&lt;wsp:rsid wsp:val=&quot;00714FD0&quot;/&gt;&lt;wsp:rsid wsp:val=&quot;007150BE&quot;/&gt;&lt;wsp:rsid wsp:val=&quot;00715165&quot;/&gt;&lt;wsp:rsid wsp:val=&quot;00715253&quot;/&gt;&lt;wsp:rsid wsp:val=&quot;00715382&quot;/&gt;&lt;wsp:rsid wsp:val=&quot;007157A5&quot;/&gt;&lt;wsp:rsid wsp:val=&quot;007159EB&quot;/&gt;&lt;wsp:rsid wsp:val=&quot;00715B76&quot;/&gt;&lt;wsp:rsid wsp:val=&quot;007160D4&quot;/&gt;&lt;wsp:rsid wsp:val=&quot;0071621C&quot;/&gt;&lt;wsp:rsid wsp:val=&quot;00716758&quot;/&gt;&lt;wsp:rsid wsp:val=&quot;00716A79&quot;/&gt;&lt;wsp:rsid wsp:val=&quot;00716EC5&quot;/&gt;&lt;wsp:rsid wsp:val=&quot;00717113&quot;/&gt;&lt;wsp:rsid wsp:val=&quot;00717202&quot;/&gt;&lt;wsp:rsid wsp:val=&quot;00717275&quot;/&gt;&lt;wsp:rsid wsp:val=&quot;007174AE&quot;/&gt;&lt;wsp:rsid wsp:val=&quot;0071769C&quot;/&gt;&lt;wsp:rsid wsp:val=&quot;0071771B&quot;/&gt;&lt;wsp:rsid wsp:val=&quot;00717794&quot;/&gt;&lt;wsp:rsid wsp:val=&quot;00717A1B&quot;/&gt;&lt;wsp:rsid wsp:val=&quot;00717AB9&quot;/&gt;&lt;wsp:rsid wsp:val=&quot;00717E89&quot;/&gt;&lt;wsp:rsid wsp:val=&quot;0072012D&quot;/&gt;&lt;wsp:rsid wsp:val=&quot;00720335&quot;/&gt;&lt;wsp:rsid wsp:val=&quot;007203A3&quot;/&gt;&lt;wsp:rsid wsp:val=&quot;007204D0&quot;/&gt;&lt;wsp:rsid wsp:val=&quot;00720696&quot;/&gt;&lt;wsp:rsid wsp:val=&quot;007207DC&quot;/&gt;&lt;wsp:rsid wsp:val=&quot;007209AE&quot;/&gt;&lt;wsp:rsid wsp:val=&quot;007209B0&quot;/&gt;&lt;wsp:rsid wsp:val=&quot;00720A6B&quot;/&gt;&lt;wsp:rsid wsp:val=&quot;00720CAF&quot;/&gt;&lt;wsp:rsid wsp:val=&quot;00720E64&quot;/&gt;&lt;wsp:rsid wsp:val=&quot;00720F26&quot;/&gt;&lt;wsp:rsid wsp:val=&quot;007211B5&quot;/&gt;&lt;wsp:rsid wsp:val=&quot;00721DDF&quot;/&gt;&lt;wsp:rsid wsp:val=&quot;00721EF8&quot;/&gt;&lt;wsp:rsid wsp:val=&quot;007220B6&quot;/&gt;&lt;wsp:rsid wsp:val=&quot;00722355&quot;/&gt;&lt;wsp:rsid wsp:val=&quot;00722557&quot;/&gt;&lt;wsp:rsid wsp:val=&quot;0072262C&quot;/&gt;&lt;wsp:rsid wsp:val=&quot;007228A4&quot;/&gt;&lt;wsp:rsid wsp:val=&quot;00722D25&quot;/&gt;&lt;wsp:rsid wsp:val=&quot;00722E53&quot;/&gt;&lt;wsp:rsid wsp:val=&quot;00723231&quot;/&gt;&lt;wsp:rsid wsp:val=&quot;0072352E&quot;/&gt;&lt;wsp:rsid wsp:val=&quot;007235C6&quot;/&gt;&lt;wsp:rsid wsp:val=&quot;00723A51&quot;/&gt;&lt;wsp:rsid wsp:val=&quot;00723C17&quot;/&gt;&lt;wsp:rsid wsp:val=&quot;00723D14&quot;/&gt;&lt;wsp:rsid wsp:val=&quot;007242DF&quot;/&gt;&lt;wsp:rsid wsp:val=&quot;007242F4&quot;/&gt;&lt;wsp:rsid wsp:val=&quot;0072442F&quot;/&gt;&lt;wsp:rsid wsp:val=&quot;0072456E&quot;/&gt;&lt;wsp:rsid wsp:val=&quot;0072473D&quot;/&gt;&lt;wsp:rsid wsp:val=&quot;00724870&quot;/&gt;&lt;wsp:rsid wsp:val=&quot;00724B55&quot;/&gt;&lt;wsp:rsid wsp:val=&quot;00724E8F&quot;/&gt;&lt;wsp:rsid wsp:val=&quot;00724ED8&quot;/&gt;&lt;wsp:rsid wsp:val=&quot;00724F09&quot;/&gt;&lt;wsp:rsid wsp:val=&quot;00724F91&quot;/&gt;&lt;wsp:rsid wsp:val=&quot;00725084&quot;/&gt;&lt;wsp:rsid wsp:val=&quot;007250FC&quot;/&gt;&lt;wsp:rsid wsp:val=&quot;00725362&quot;/&gt;&lt;wsp:rsid wsp:val=&quot;0072557B&quot;/&gt;&lt;wsp:rsid wsp:val=&quot;00725DAC&quot;/&gt;&lt;wsp:rsid wsp:val=&quot;00725E84&quot;/&gt;&lt;wsp:rsid wsp:val=&quot;0072605D&quot;/&gt;&lt;wsp:rsid wsp:val=&quot;0072607F&quot;/&gt;&lt;wsp:rsid wsp:val=&quot;0072655E&quot;/&gt;&lt;wsp:rsid wsp:val=&quot;0072659A&quot;/&gt;&lt;wsp:rsid wsp:val=&quot;007265AC&quot;/&gt;&lt;wsp:rsid wsp:val=&quot;007266E7&quot;/&gt;&lt;wsp:rsid wsp:val=&quot;007267F5&quot;/&gt;&lt;wsp:rsid wsp:val=&quot;00726890&quot;/&gt;&lt;wsp:rsid wsp:val=&quot;00726B0C&quot;/&gt;&lt;wsp:rsid wsp:val=&quot;00726B3B&quot;/&gt;&lt;wsp:rsid wsp:val=&quot;00726CFC&quot;/&gt;&lt;wsp:rsid wsp:val=&quot;00726DB4&quot;/&gt;&lt;wsp:rsid wsp:val=&quot;00726EB5&quot;/&gt;&lt;wsp:rsid wsp:val=&quot;00727089&quot;/&gt;&lt;wsp:rsid wsp:val=&quot;00727830&quot;/&gt;&lt;wsp:rsid wsp:val=&quot;00727B51&quot;/&gt;&lt;wsp:rsid wsp:val=&quot;00727E7A&quot;/&gt;&lt;wsp:rsid wsp:val=&quot;0073001A&quot;/&gt;&lt;wsp:rsid wsp:val=&quot;0073003C&quot;/&gt;&lt;wsp:rsid wsp:val=&quot;00730068&quot;/&gt;&lt;wsp:rsid wsp:val=&quot;0073043F&quot;/&gt;&lt;wsp:rsid wsp:val=&quot;007307A7&quot;/&gt;&lt;wsp:rsid wsp:val=&quot;00730813&quot;/&gt;&lt;wsp:rsid wsp:val=&quot;00730B9B&quot;/&gt;&lt;wsp:rsid wsp:val=&quot;00730D39&quot;/&gt;&lt;wsp:rsid wsp:val=&quot;00730D43&quot;/&gt;&lt;wsp:rsid wsp:val=&quot;00730EAC&quot;/&gt;&lt;wsp:rsid wsp:val=&quot;00730F06&quot;/&gt;&lt;wsp:rsid wsp:val=&quot;00731403&quot;/&gt;&lt;wsp:rsid wsp:val=&quot;0073141B&quot;/&gt;&lt;wsp:rsid wsp:val=&quot;00731B9A&quot;/&gt;&lt;wsp:rsid wsp:val=&quot;00732354&quot;/&gt;&lt;wsp:rsid wsp:val=&quot;007327D1&quot;/&gt;&lt;wsp:rsid wsp:val=&quot;00732B25&quot;/&gt;&lt;wsp:rsid wsp:val=&quot;00732C3C&quot;/&gt;&lt;wsp:rsid wsp:val=&quot;00732DD4&quot;/&gt;&lt;wsp:rsid wsp:val=&quot;00733028&quot;/&gt;&lt;wsp:rsid wsp:val=&quot;00733191&quot;/&gt;&lt;wsp:rsid wsp:val=&quot;0073338E&quot;/&gt;&lt;wsp:rsid wsp:val=&quot;007333D5&quot;/&gt;&lt;wsp:rsid wsp:val=&quot;00733593&quot;/&gt;&lt;wsp:rsid wsp:val=&quot;007335FA&quot;/&gt;&lt;wsp:rsid wsp:val=&quot;007336C4&quot;/&gt;&lt;wsp:rsid wsp:val=&quot;007336C6&quot;/&gt;&lt;wsp:rsid wsp:val=&quot;0073375A&quot;/&gt;&lt;wsp:rsid wsp:val=&quot;0073381D&quot;/&gt;&lt;wsp:rsid wsp:val=&quot;00733937&quot;/&gt;&lt;wsp:rsid wsp:val=&quot;00733D3E&quot;/&gt;&lt;wsp:rsid wsp:val=&quot;00733E88&quot;/&gt;&lt;wsp:rsid wsp:val=&quot;00733FEC&quot;/&gt;&lt;wsp:rsid wsp:val=&quot;00734098&quot;/&gt;&lt;wsp:rsid wsp:val=&quot;007349B3&quot;/&gt;&lt;wsp:rsid wsp:val=&quot;00734AAD&quot;/&gt;&lt;wsp:rsid wsp:val=&quot;00734B75&quot;/&gt;&lt;wsp:rsid wsp:val=&quot;00734E52&quot;/&gt;&lt;wsp:rsid wsp:val=&quot;007351AA&quot;/&gt;&lt;wsp:rsid wsp:val=&quot;007353E0&quot;/&gt;&lt;wsp:rsid wsp:val=&quot;00735563&quot;/&gt;&lt;wsp:rsid wsp:val=&quot;0073572B&quot;/&gt;&lt;wsp:rsid wsp:val=&quot;00735979&quot;/&gt;&lt;wsp:rsid wsp:val=&quot;00735AC6&quot;/&gt;&lt;wsp:rsid wsp:val=&quot;00735CAA&quot;/&gt;&lt;wsp:rsid wsp:val=&quot;00736042&quot;/&gt;&lt;wsp:rsid wsp:val=&quot;00736282&quot;/&gt;&lt;wsp:rsid wsp:val=&quot;00736482&quot;/&gt;&lt;wsp:rsid wsp:val=&quot;00736484&quot;/&gt;&lt;wsp:rsid wsp:val=&quot;007364CC&quot;/&gt;&lt;wsp:rsid wsp:val=&quot;0073694C&quot;/&gt;&lt;wsp:rsid wsp:val=&quot;00736958&quot;/&gt;&lt;wsp:rsid wsp:val=&quot;00736B8D&quot;/&gt;&lt;wsp:rsid wsp:val=&quot;00736D4A&quot;/&gt;&lt;wsp:rsid wsp:val=&quot;00736EF7&quot;/&gt;&lt;wsp:rsid wsp:val=&quot;00736F2F&quot;/&gt;&lt;wsp:rsid wsp:val=&quot;0073721B&quot;/&gt;&lt;wsp:rsid wsp:val=&quot;007373AB&quot;/&gt;&lt;wsp:rsid wsp:val=&quot;007374BB&quot;/&gt;&lt;wsp:rsid wsp:val=&quot;0073772A&quot;/&gt;&lt;wsp:rsid wsp:val=&quot;00737919&quot;/&gt;&lt;wsp:rsid wsp:val=&quot;00737B70&quot;/&gt;&lt;wsp:rsid wsp:val=&quot;00737BB3&quot;/&gt;&lt;wsp:rsid wsp:val=&quot;007401F6&quot;/&gt;&lt;wsp:rsid wsp:val=&quot;0074057C&quot;/&gt;&lt;wsp:rsid wsp:val=&quot;00740602&quot;/&gt;&lt;wsp:rsid wsp:val=&quot;007408E4&quot;/&gt;&lt;wsp:rsid wsp:val=&quot;00740AF5&quot;/&gt;&lt;wsp:rsid wsp:val=&quot;00740E7E&quot;/&gt;&lt;wsp:rsid wsp:val=&quot;00740F37&quot;/&gt;&lt;wsp:rsid wsp:val=&quot;007412BF&quot;/&gt;&lt;wsp:rsid wsp:val=&quot;0074142D&quot;/&gt;&lt;wsp:rsid wsp:val=&quot;007418D2&quot;/&gt;&lt;wsp:rsid wsp:val=&quot;00741E36&quot;/&gt;&lt;wsp:rsid wsp:val=&quot;00741FCA&quot;/&gt;&lt;wsp:rsid wsp:val=&quot;0074209D&quot;/&gt;&lt;wsp:rsid wsp:val=&quot;007421BD&quot;/&gt;&lt;wsp:rsid wsp:val=&quot;007423FD&quot;/&gt;&lt;wsp:rsid wsp:val=&quot;007427B6&quot;/&gt;&lt;wsp:rsid wsp:val=&quot;0074288A&quot;/&gt;&lt;wsp:rsid wsp:val=&quot;00742933&quot;/&gt;&lt;wsp:rsid wsp:val=&quot;00742BAA&quot;/&gt;&lt;wsp:rsid wsp:val=&quot;007433F8&quot;/&gt;&lt;wsp:rsid wsp:val=&quot;00743546&quot;/&gt;&lt;wsp:rsid wsp:val=&quot;0074357F&quot;/&gt;&lt;wsp:rsid wsp:val=&quot;00743A3A&quot;/&gt;&lt;wsp:rsid wsp:val=&quot;00743AE8&quot;/&gt;&lt;wsp:rsid wsp:val=&quot;00744276&quot;/&gt;&lt;wsp:rsid wsp:val=&quot;007444A3&quot;/&gt;&lt;wsp:rsid wsp:val=&quot;00744596&quot;/&gt;&lt;wsp:rsid wsp:val=&quot;007445C3&quot;/&gt;&lt;wsp:rsid wsp:val=&quot;0074498C&quot;/&gt;&lt;wsp:rsid wsp:val=&quot;00744A8A&quot;/&gt;&lt;wsp:rsid wsp:val=&quot;00744B10&quot;/&gt;&lt;wsp:rsid wsp:val=&quot;00744BF8&quot;/&gt;&lt;wsp:rsid wsp:val=&quot;00744D3B&quot;/&gt;&lt;wsp:rsid wsp:val=&quot;00745D04&quot;/&gt;&lt;wsp:rsid wsp:val=&quot;00746103&quot;/&gt;&lt;wsp:rsid wsp:val=&quot;007464FA&quot;/&gt;&lt;wsp:rsid wsp:val=&quot;0074671B&quot;/&gt;&lt;wsp:rsid wsp:val=&quot;00746822&quot;/&gt;&lt;wsp:rsid wsp:val=&quot;00746EAE&quot;/&gt;&lt;wsp:rsid wsp:val=&quot;00747821&quot;/&gt;&lt;wsp:rsid wsp:val=&quot;0074799D&quot;/&gt;&lt;wsp:rsid wsp:val=&quot;00747B6C&quot;/&gt;&lt;wsp:rsid wsp:val=&quot;00747CA9&quot;/&gt;&lt;wsp:rsid wsp:val=&quot;00747D34&quot;/&gt;&lt;wsp:rsid wsp:val=&quot;00747F17&quot;/&gt;&lt;wsp:rsid wsp:val=&quot;00747F58&quot;/&gt;&lt;wsp:rsid wsp:val=&quot;00750001&quot;/&gt;&lt;wsp:rsid wsp:val=&quot;00750271&quot;/&gt;&lt;wsp:rsid wsp:val=&quot;00750B83&quot;/&gt;&lt;wsp:rsid wsp:val=&quot;00750DF6&quot;/&gt;&lt;wsp:rsid wsp:val=&quot;00750EF6&quot;/&gt;&lt;wsp:rsid wsp:val=&quot;0075106C&quot;/&gt;&lt;wsp:rsid wsp:val=&quot;007516E4&quot;/&gt;&lt;wsp:rsid wsp:val=&quot;00751BEB&quot;/&gt;&lt;wsp:rsid wsp:val=&quot;00751EBD&quot;/&gt;&lt;wsp:rsid wsp:val=&quot;00751F4F&quot;/&gt;&lt;wsp:rsid wsp:val=&quot;00751F57&quot;/&gt;&lt;wsp:rsid wsp:val=&quot;00752054&quot;/&gt;&lt;wsp:rsid wsp:val=&quot;0075256B&quot;/&gt;&lt;wsp:rsid wsp:val=&quot;00752699&quot;/&gt;&lt;wsp:rsid wsp:val=&quot;007526FF&quot;/&gt;&lt;wsp:rsid wsp:val=&quot;00752C2F&quot;/&gt;&lt;wsp:rsid wsp:val=&quot;00752D94&quot;/&gt;&lt;wsp:rsid wsp:val=&quot;00753075&quot;/&gt;&lt;wsp:rsid wsp:val=&quot;007530EE&quot;/&gt;&lt;wsp:rsid wsp:val=&quot;0075325C&quot;/&gt;&lt;wsp:rsid wsp:val=&quot;007532EB&quot;/&gt;&lt;wsp:rsid wsp:val=&quot;00753525&quot;/&gt;&lt;wsp:rsid wsp:val=&quot;00753A8E&quot;/&gt;&lt;wsp:rsid wsp:val=&quot;00753C4C&quot;/&gt;&lt;wsp:rsid wsp:val=&quot;00753D0D&quot;/&gt;&lt;wsp:rsid wsp:val=&quot;00753E7F&quot;/&gt;&lt;wsp:rsid wsp:val=&quot;00754257&quot;/&gt;&lt;wsp:rsid wsp:val=&quot;00754A8E&quot;/&gt;&lt;wsp:rsid wsp:val=&quot;00754AD8&quot;/&gt;&lt;wsp:rsid wsp:val=&quot;00754D6C&quot;/&gt;&lt;wsp:rsid wsp:val=&quot;00755081&quot;/&gt;&lt;wsp:rsid wsp:val=&quot;007553C4&quot;/&gt;&lt;wsp:rsid wsp:val=&quot;00755B30&quot;/&gt;&lt;wsp:rsid wsp:val=&quot;00755CF5&quot;/&gt;&lt;wsp:rsid wsp:val=&quot;00755EA2&quot;/&gt;&lt;wsp:rsid wsp:val=&quot;00756449&quot;/&gt;&lt;wsp:rsid wsp:val=&quot;0075645B&quot;/&gt;&lt;wsp:rsid wsp:val=&quot;0075665C&quot;/&gt;&lt;wsp:rsid wsp:val=&quot;007566D0&quot;/&gt;&lt;wsp:rsid wsp:val=&quot;0075690C&quot;/&gt;&lt;wsp:rsid wsp:val=&quot;00756CE5&quot;/&gt;&lt;wsp:rsid wsp:val=&quot;00757A92&quot;/&gt;&lt;wsp:rsid wsp:val=&quot;00757B17&quot;/&gt;&lt;wsp:rsid wsp:val=&quot;0076011D&quot;/&gt;&lt;wsp:rsid wsp:val=&quot;00760224&quot;/&gt;&lt;wsp:rsid wsp:val=&quot;007608C7&quot;/&gt;&lt;wsp:rsid wsp:val=&quot;0076099C&quot;/&gt;&lt;wsp:rsid wsp:val=&quot;00760EBC&quot;/&gt;&lt;wsp:rsid wsp:val=&quot;007610B2&quot;/&gt;&lt;wsp:rsid wsp:val=&quot;007610BE&quot;/&gt;&lt;wsp:rsid wsp:val=&quot;0076117D&quot;/&gt;&lt;wsp:rsid wsp:val=&quot;00761357&quot;/&gt;&lt;wsp:rsid wsp:val=&quot;00761FC0&quot;/&gt;&lt;wsp:rsid wsp:val=&quot;00762185&quot;/&gt;&lt;wsp:rsid wsp:val=&quot;007622D0&quot;/&gt;&lt;wsp:rsid wsp:val=&quot;00762463&quot;/&gt;&lt;wsp:rsid wsp:val=&quot;007627CB&quot;/&gt;&lt;wsp:rsid wsp:val=&quot;007628DD&quot;/&gt;&lt;wsp:rsid wsp:val=&quot;00762970&quot;/&gt;&lt;wsp:rsid wsp:val=&quot;00762A21&quot;/&gt;&lt;wsp:rsid wsp:val=&quot;00763200&quot;/&gt;&lt;wsp:rsid wsp:val=&quot;00763749&quot;/&gt;&lt;wsp:rsid wsp:val=&quot;007637EF&quot;/&gt;&lt;wsp:rsid wsp:val=&quot;007639C5&quot;/&gt;&lt;wsp:rsid wsp:val=&quot;00763AD9&quot;/&gt;&lt;wsp:rsid wsp:val=&quot;00763E57&quot;/&gt;&lt;wsp:rsid wsp:val=&quot;00763F4C&quot;/&gt;&lt;wsp:rsid wsp:val=&quot;0076424D&quot;/&gt;&lt;wsp:rsid wsp:val=&quot;007642AC&quot;/&gt;&lt;wsp:rsid wsp:val=&quot;0076435F&quot;/&gt;&lt;wsp:rsid wsp:val=&quot;0076468B&quot;/&gt;&lt;wsp:rsid wsp:val=&quot;00764706&quot;/&gt;&lt;wsp:rsid wsp:val=&quot;0076471C&quot;/&gt;&lt;wsp:rsid wsp:val=&quot;00764787&quot;/&gt;&lt;wsp:rsid wsp:val=&quot;007649BD&quot;/&gt;&lt;wsp:rsid wsp:val=&quot;00764A59&quot;/&gt;&lt;wsp:rsid wsp:val=&quot;00764EC0&quot;/&gt;&lt;wsp:rsid wsp:val=&quot;00764FB0&quot;/&gt;&lt;wsp:rsid wsp:val=&quot;00765228&quot;/&gt;&lt;wsp:rsid wsp:val=&quot;00765312&quot;/&gt;&lt;wsp:rsid wsp:val=&quot;007654EE&quot;/&gt;&lt;wsp:rsid wsp:val=&quot;00765537&quot;/&gt;&lt;wsp:rsid wsp:val=&quot;007655F8&quot;/&gt;&lt;wsp:rsid wsp:val=&quot;0076564D&quot;/&gt;&lt;wsp:rsid wsp:val=&quot;00765674&quot;/&gt;&lt;wsp:rsid wsp:val=&quot;00765BAA&quot;/&gt;&lt;wsp:rsid wsp:val=&quot;00765C0D&quot;/&gt;&lt;wsp:rsid wsp:val=&quot;00765F04&quot;/&gt;&lt;wsp:rsid wsp:val=&quot;00766316&quot;/&gt;&lt;wsp:rsid wsp:val=&quot;007664BA&quot;/&gt;&lt;wsp:rsid wsp:val=&quot;007668F1&quot;/&gt;&lt;wsp:rsid wsp:val=&quot;007668F8&quot;/&gt;&lt;wsp:rsid wsp:val=&quot;00766BA4&quot;/&gt;&lt;wsp:rsid wsp:val=&quot;00766D68&quot;/&gt;&lt;wsp:rsid wsp:val=&quot;007674B0&quot;/&gt;&lt;wsp:rsid wsp:val=&quot;00767602&quot;/&gt;&lt;wsp:rsid wsp:val=&quot;00767CF3&quot;/&gt;&lt;wsp:rsid wsp:val=&quot;00767DBC&quot;/&gt;&lt;wsp:rsid wsp:val=&quot;0077060E&quot;/&gt;&lt;wsp:rsid wsp:val=&quot;0077063C&quot;/&gt;&lt;wsp:rsid wsp:val=&quot;00770679&quot;/&gt;&lt;wsp:rsid wsp:val=&quot;00770803&quot;/&gt;&lt;wsp:rsid wsp:val=&quot;00770864&quot;/&gt;&lt;wsp:rsid wsp:val=&quot;00770E19&quot;/&gt;&lt;wsp:rsid wsp:val=&quot;00770E9D&quot;/&gt;&lt;wsp:rsid wsp:val=&quot;00770FCD&quot;/&gt;&lt;wsp:rsid wsp:val=&quot;0077126B&quot;/&gt;&lt;wsp:rsid wsp:val=&quot;00771311&quot;/&gt;&lt;wsp:rsid wsp:val=&quot;0077139F&quot;/&gt;&lt;wsp:rsid wsp:val=&quot;00771613&quot;/&gt;&lt;wsp:rsid wsp:val=&quot;007716AC&quot;/&gt;&lt;wsp:rsid wsp:val=&quot;007717C6&quot;/&gt;&lt;wsp:rsid wsp:val=&quot;00771BC9&quot;/&gt;&lt;wsp:rsid wsp:val=&quot;00772048&quot;/&gt;&lt;wsp:rsid wsp:val=&quot;00772216&quot;/&gt;&lt;wsp:rsid wsp:val=&quot;00772422&quot;/&gt;&lt;wsp:rsid wsp:val=&quot;007727E4&quot;/&gt;&lt;wsp:rsid wsp:val=&quot;0077295B&quot;/&gt;&lt;wsp:rsid wsp:val=&quot;00772BDF&quot;/&gt;&lt;wsp:rsid wsp:val=&quot;00772C9F&quot;/&gt;&lt;wsp:rsid wsp:val=&quot;00772D54&quot;/&gt;&lt;wsp:rsid wsp:val=&quot;007732D0&quot;/&gt;&lt;wsp:rsid wsp:val=&quot;00773497&quot;/&gt;&lt;wsp:rsid wsp:val=&quot;00773700&quot;/&gt;&lt;wsp:rsid wsp:val=&quot;0077421F&quot;/&gt;&lt;wsp:rsid wsp:val=&quot;00774241&quot;/&gt;&lt;wsp:rsid wsp:val=&quot;007745B3&quot;/&gt;&lt;wsp:rsid wsp:val=&quot;00774980&quot;/&gt;&lt;wsp:rsid wsp:val=&quot;007749CB&quot;/&gt;&lt;wsp:rsid wsp:val=&quot;00774D56&quot;/&gt;&lt;wsp:rsid wsp:val=&quot;00774E0D&quot;/&gt;&lt;wsp:rsid wsp:val=&quot;00774E84&quot;/&gt;&lt;wsp:rsid wsp:val=&quot;00774E8A&quot;/&gt;&lt;wsp:rsid wsp:val=&quot;00774F7F&quot;/&gt;&lt;wsp:rsid wsp:val=&quot;0077501A&quot;/&gt;&lt;wsp:rsid wsp:val=&quot;00775249&quot;/&gt;&lt;wsp:rsid wsp:val=&quot;007756D6&quot;/&gt;&lt;wsp:rsid wsp:val=&quot;00775957&quot;/&gt;&lt;wsp:rsid wsp:val=&quot;00775B5D&quot;/&gt;&lt;wsp:rsid wsp:val=&quot;00775D30&quot;/&gt;&lt;wsp:rsid wsp:val=&quot;00775EB5&quot;/&gt;&lt;wsp:rsid wsp:val=&quot;007767D9&quot;/&gt;&lt;wsp:rsid wsp:val=&quot;007767EB&quot;/&gt;&lt;wsp:rsid wsp:val=&quot;007768F5&quot;/&gt;&lt;wsp:rsid wsp:val=&quot;00776B68&quot;/&gt;&lt;wsp:rsid wsp:val=&quot;00776CBC&quot;/&gt;&lt;wsp:rsid wsp:val=&quot;00776D61&quot;/&gt;&lt;wsp:rsid wsp:val=&quot;00776DFE&quot;/&gt;&lt;wsp:rsid wsp:val=&quot;0077730E&quot;/&gt;&lt;wsp:rsid wsp:val=&quot;00777607&quot;/&gt;&lt;wsp:rsid wsp:val=&quot;0077765B&quot;/&gt;&lt;wsp:rsid wsp:val=&quot;007777D0&quot;/&gt;&lt;wsp:rsid wsp:val=&quot;00777825&quot;/&gt;&lt;wsp:rsid wsp:val=&quot;00777871&quot;/&gt;&lt;wsp:rsid wsp:val=&quot;00777AC1&quot;/&gt;&lt;wsp:rsid wsp:val=&quot;00777B43&quot;/&gt;&lt;wsp:rsid wsp:val=&quot;00777BC1&quot;/&gt;&lt;wsp:rsid wsp:val=&quot;00777F33&quot;/&gt;&lt;wsp:rsid wsp:val=&quot;00777F93&quot;/&gt;&lt;wsp:rsid wsp:val=&quot;00780274&quot;/&gt;&lt;wsp:rsid wsp:val=&quot;007802BC&quot;/&gt;&lt;wsp:rsid wsp:val=&quot;007802F9&quot;/&gt;&lt;wsp:rsid wsp:val=&quot;007803E8&quot;/&gt;&lt;wsp:rsid wsp:val=&quot;007806C9&quot;/&gt;&lt;wsp:rsid wsp:val=&quot;00780905&quot;/&gt;&lt;wsp:rsid wsp:val=&quot;00780D1E&quot;/&gt;&lt;wsp:rsid wsp:val=&quot;00780E39&quot;/&gt;&lt;wsp:rsid wsp:val=&quot;00781011&quot;/&gt;&lt;wsp:rsid wsp:val=&quot;00781C5F&quot;/&gt;&lt;wsp:rsid wsp:val=&quot;00781FC0&quot;/&gt;&lt;wsp:rsid wsp:val=&quot;00782802&quot;/&gt;&lt;wsp:rsid wsp:val=&quot;00782DD4&quot;/&gt;&lt;wsp:rsid wsp:val=&quot;00783098&quot;/&gt;&lt;wsp:rsid wsp:val=&quot;007831D8&quot;/&gt;&lt;wsp:rsid wsp:val=&quot;007832A3&quot;/&gt;&lt;wsp:rsid wsp:val=&quot;007834D7&quot;/&gt;&lt;wsp:rsid wsp:val=&quot;007834F5&quot;/&gt;&lt;wsp:rsid wsp:val=&quot;007837AA&quot;/&gt;&lt;wsp:rsid wsp:val=&quot;0078395B&quot;/&gt;&lt;wsp:rsid wsp:val=&quot;00783C28&quot;/&gt;&lt;wsp:rsid wsp:val=&quot;00783D4F&quot;/&gt;&lt;wsp:rsid wsp:val=&quot;00783EFA&quot;/&gt;&lt;wsp:rsid wsp:val=&quot;007841DC&quot;/&gt;&lt;wsp:rsid wsp:val=&quot;00784260&quot;/&gt;&lt;wsp:rsid wsp:val=&quot;00784303&quot;/&gt;&lt;wsp:rsid wsp:val=&quot;00784435&quot;/&gt;&lt;wsp:rsid wsp:val=&quot;00784618&quot;/&gt;&lt;wsp:rsid wsp:val=&quot;00784C19&quot;/&gt;&lt;wsp:rsid wsp:val=&quot;00784E5D&quot;/&gt;&lt;wsp:rsid wsp:val=&quot;00785029&quot;/&gt;&lt;wsp:rsid wsp:val=&quot;0078571B&quot;/&gt;&lt;wsp:rsid wsp:val=&quot;0078576E&quot;/&gt;&lt;wsp:rsid wsp:val=&quot;00785B70&quot;/&gt;&lt;wsp:rsid wsp:val=&quot;00785C5B&quot;/&gt;&lt;wsp:rsid wsp:val=&quot;00785E96&quot;/&gt;&lt;wsp:rsid wsp:val=&quot;00785EF9&quot;/&gt;&lt;wsp:rsid wsp:val=&quot;00785F92&quot;/&gt;&lt;wsp:rsid wsp:val=&quot;007861C6&quot;/&gt;&lt;wsp:rsid wsp:val=&quot;007862D5&quot;/&gt;&lt;wsp:rsid wsp:val=&quot;00786456&quot;/&gt;&lt;wsp:rsid wsp:val=&quot;0078660E&quot;/&gt;&lt;wsp:rsid wsp:val=&quot;007866F6&quot;/&gt;&lt;wsp:rsid wsp:val=&quot;00786C09&quot;/&gt;&lt;wsp:rsid wsp:val=&quot;00787012&quot;/&gt;&lt;wsp:rsid wsp:val=&quot;007871C7&quot;/&gt;&lt;wsp:rsid wsp:val=&quot;007872BB&quot;/&gt;&lt;wsp:rsid wsp:val=&quot;0078732B&quot;/&gt;&lt;wsp:rsid wsp:val=&quot;007873C4&quot;/&gt;&lt;wsp:rsid wsp:val=&quot;00787567&quot;/&gt;&lt;wsp:rsid wsp:val=&quot;0078767D&quot;/&gt;&lt;wsp:rsid wsp:val=&quot;0078769D&quot;/&gt;&lt;wsp:rsid wsp:val=&quot;00787964&quot;/&gt;&lt;wsp:rsid wsp:val=&quot;00787A71&quot;/&gt;&lt;wsp:rsid wsp:val=&quot;00787B92&quot;/&gt;&lt;wsp:rsid wsp:val=&quot;007903E5&quot;/&gt;&lt;wsp:rsid wsp:val=&quot;00790C01&quot;/&gt;&lt;wsp:rsid wsp:val=&quot;00790CF4&quot;/&gt;&lt;wsp:rsid wsp:val=&quot;00790DD8&quot;/&gt;&lt;wsp:rsid wsp:val=&quot;00790F33&quot;/&gt;&lt;wsp:rsid wsp:val=&quot;00791341&quot;/&gt;&lt;wsp:rsid wsp:val=&quot;00791343&quot;/&gt;&lt;wsp:rsid wsp:val=&quot;00791427&quot;/&gt;&lt;wsp:rsid wsp:val=&quot;007915D8&quot;/&gt;&lt;wsp:rsid wsp:val=&quot;00791A5F&quot;/&gt;&lt;wsp:rsid wsp:val=&quot;00791BF5&quot;/&gt;&lt;wsp:rsid wsp:val=&quot;00791C2D&quot;/&gt;&lt;wsp:rsid wsp:val=&quot;00791E32&quot;/&gt;&lt;wsp:rsid wsp:val=&quot;007920CC&quot;/&gt;&lt;wsp:rsid wsp:val=&quot;0079213E&quot;/&gt;&lt;wsp:rsid wsp:val=&quot;007924D6&quot;/&gt;&lt;wsp:rsid wsp:val=&quot;00792569&quot;/&gt;&lt;wsp:rsid wsp:val=&quot;00792602&quot;/&gt;&lt;wsp:rsid wsp:val=&quot;007928F0&quot;/&gt;&lt;wsp:rsid wsp:val=&quot;00792BD9&quot;/&gt;&lt;wsp:rsid wsp:val=&quot;00792C74&quot;/&gt;&lt;wsp:rsid wsp:val=&quot;00793180&quot;/&gt;&lt;wsp:rsid wsp:val=&quot;00793201&quot;/&gt;&lt;wsp:rsid wsp:val=&quot;0079342E&quot;/&gt;&lt;wsp:rsid wsp:val=&quot;00793680&quot;/&gt;&lt;wsp:rsid wsp:val=&quot;0079388E&quot;/&gt;&lt;wsp:rsid wsp:val=&quot;007938D9&quot;/&gt;&lt;wsp:rsid wsp:val=&quot;007939FF&quot;/&gt;&lt;wsp:rsid wsp:val=&quot;00793CA6&quot;/&gt;&lt;wsp:rsid wsp:val=&quot;00793CD5&quot;/&gt;&lt;wsp:rsid wsp:val=&quot;007942AE&quot;/&gt;&lt;wsp:rsid wsp:val=&quot;0079455A&quot;/&gt;&lt;wsp:rsid wsp:val=&quot;007947D6&quot;/&gt;&lt;wsp:rsid wsp:val=&quot;007947D8&quot;/&gt;&lt;wsp:rsid wsp:val=&quot;00794875&quot;/&gt;&lt;wsp:rsid wsp:val=&quot;007949E7&quot;/&gt;&lt;wsp:rsid wsp:val=&quot;00794D46&quot;/&gt;&lt;wsp:rsid wsp:val=&quot;00794D53&quot;/&gt;&lt;wsp:rsid wsp:val=&quot;00795430&quot;/&gt;&lt;wsp:rsid wsp:val=&quot;00795904&quot;/&gt;&lt;wsp:rsid wsp:val=&quot;00795BC6&quot;/&gt;&lt;wsp:rsid wsp:val=&quot;00795F10&quot;/&gt;&lt;wsp:rsid wsp:val=&quot;00796203&quot;/&gt;&lt;wsp:rsid wsp:val=&quot;0079638A&quot;/&gt;&lt;wsp:rsid wsp:val=&quot;007963CF&quot;/&gt;&lt;wsp:rsid wsp:val=&quot;00796443&quot;/&gt;&lt;wsp:rsid wsp:val=&quot;00796AB2&quot;/&gt;&lt;wsp:rsid wsp:val=&quot;00796D62&quot;/&gt;&lt;wsp:rsid wsp:val=&quot;007975EC&quot;/&gt;&lt;wsp:rsid wsp:val=&quot;007976AC&quot;/&gt;&lt;wsp:rsid wsp:val=&quot;00797751&quot;/&gt;&lt;wsp:rsid wsp:val=&quot;00797955&quot;/&gt;&lt;wsp:rsid wsp:val=&quot;007979D3&quot;/&gt;&lt;wsp:rsid wsp:val=&quot;00797B10&quot;/&gt;&lt;wsp:rsid wsp:val=&quot;00797BBB&quot;/&gt;&lt;wsp:rsid wsp:val=&quot;00797D0B&quot;/&gt;&lt;wsp:rsid wsp:val=&quot;007A039E&quot;/&gt;&lt;wsp:rsid wsp:val=&quot;007A0687&quot;/&gt;&lt;wsp:rsid wsp:val=&quot;007A074B&quot;/&gt;&lt;wsp:rsid wsp:val=&quot;007A0A4B&quot;/&gt;&lt;wsp:rsid wsp:val=&quot;007A0C5C&quot;/&gt;&lt;wsp:rsid wsp:val=&quot;007A0D5C&quot;/&gt;&lt;wsp:rsid wsp:val=&quot;007A0DBC&quot;/&gt;&lt;wsp:rsid wsp:val=&quot;007A1821&quot;/&gt;&lt;wsp:rsid wsp:val=&quot;007A182E&quot;/&gt;&lt;wsp:rsid wsp:val=&quot;007A193C&quot;/&gt;&lt;wsp:rsid wsp:val=&quot;007A1A75&quot;/&gt;&lt;wsp:rsid wsp:val=&quot;007A1BFD&quot;/&gt;&lt;wsp:rsid wsp:val=&quot;007A1DA9&quot;/&gt;&lt;wsp:rsid wsp:val=&quot;007A2162&quot;/&gt;&lt;wsp:rsid wsp:val=&quot;007A21B1&quot;/&gt;&lt;wsp:rsid wsp:val=&quot;007A21C9&quot;/&gt;&lt;wsp:rsid wsp:val=&quot;007A21CF&quot;/&gt;&lt;wsp:rsid wsp:val=&quot;007A23A6&quot;/&gt;&lt;wsp:rsid wsp:val=&quot;007A23ED&quot;/&gt;&lt;wsp:rsid wsp:val=&quot;007A2857&quot;/&gt;&lt;wsp:rsid wsp:val=&quot;007A2C9C&quot;/&gt;&lt;wsp:rsid wsp:val=&quot;007A31CA&quot;/&gt;&lt;wsp:rsid wsp:val=&quot;007A3217&quot;/&gt;&lt;wsp:rsid wsp:val=&quot;007A3593&quot;/&gt;&lt;wsp:rsid wsp:val=&quot;007A3612&quot;/&gt;&lt;wsp:rsid wsp:val=&quot;007A3821&quot;/&gt;&lt;wsp:rsid wsp:val=&quot;007A3A63&quot;/&gt;&lt;wsp:rsid wsp:val=&quot;007A3F64&quot;/&gt;&lt;wsp:rsid wsp:val=&quot;007A430A&quot;/&gt;&lt;wsp:rsid wsp:val=&quot;007A456A&quot;/&gt;&lt;wsp:rsid wsp:val=&quot;007A4660&quot;/&gt;&lt;wsp:rsid wsp:val=&quot;007A4B0F&quot;/&gt;&lt;wsp:rsid wsp:val=&quot;007A4DB6&quot;/&gt;&lt;wsp:rsid wsp:val=&quot;007A5114&quot;/&gt;&lt;wsp:rsid wsp:val=&quot;007A52E3&quot;/&gt;&lt;wsp:rsid wsp:val=&quot;007A56C0&quot;/&gt;&lt;wsp:rsid wsp:val=&quot;007A57B6&quot;/&gt;&lt;wsp:rsid wsp:val=&quot;007A5D42&quot;/&gt;&lt;wsp:rsid wsp:val=&quot;007A5D73&quot;/&gt;&lt;wsp:rsid wsp:val=&quot;007A5E30&quot;/&gt;&lt;wsp:rsid wsp:val=&quot;007A5F56&quot;/&gt;&lt;wsp:rsid wsp:val=&quot;007A605E&quot;/&gt;&lt;wsp:rsid wsp:val=&quot;007A6131&quot;/&gt;&lt;wsp:rsid wsp:val=&quot;007A6272&quot;/&gt;&lt;wsp:rsid wsp:val=&quot;007A64AA&quot;/&gt;&lt;wsp:rsid wsp:val=&quot;007A653B&quot;/&gt;&lt;wsp:rsid wsp:val=&quot;007A6B95&quot;/&gt;&lt;wsp:rsid wsp:val=&quot;007A6EBB&quot;/&gt;&lt;wsp:rsid wsp:val=&quot;007A712A&quot;/&gt;&lt;wsp:rsid wsp:val=&quot;007A7181&quot;/&gt;&lt;wsp:rsid wsp:val=&quot;007B003F&quot;/&gt;&lt;wsp:rsid wsp:val=&quot;007B00F5&quot;/&gt;&lt;wsp:rsid wsp:val=&quot;007B035C&quot;/&gt;&lt;wsp:rsid wsp:val=&quot;007B04CE&quot;/&gt;&lt;wsp:rsid wsp:val=&quot;007B04D1&quot;/&gt;&lt;wsp:rsid wsp:val=&quot;007B056F&quot;/&gt;&lt;wsp:rsid wsp:val=&quot;007B0886&quot;/&gt;&lt;wsp:rsid wsp:val=&quot;007B0CC8&quot;/&gt;&lt;wsp:rsid wsp:val=&quot;007B0D61&quot;/&gt;&lt;wsp:rsid wsp:val=&quot;007B0D78&quot;/&gt;&lt;wsp:rsid wsp:val=&quot;007B0D95&quot;/&gt;&lt;wsp:rsid wsp:val=&quot;007B0E41&quot;/&gt;&lt;wsp:rsid wsp:val=&quot;007B0ED5&quot;/&gt;&lt;wsp:rsid wsp:val=&quot;007B117B&quot;/&gt;&lt;wsp:rsid wsp:val=&quot;007B1350&quot;/&gt;&lt;wsp:rsid wsp:val=&quot;007B13FD&quot;/&gt;&lt;wsp:rsid wsp:val=&quot;007B1539&quot;/&gt;&lt;wsp:rsid wsp:val=&quot;007B1DE5&quot;/&gt;&lt;wsp:rsid wsp:val=&quot;007B2125&quot;/&gt;&lt;wsp:rsid wsp:val=&quot;007B2278&quot;/&gt;&lt;wsp:rsid wsp:val=&quot;007B2413&quot;/&gt;&lt;wsp:rsid wsp:val=&quot;007B244F&quot;/&gt;&lt;wsp:rsid wsp:val=&quot;007B2961&quot;/&gt;&lt;wsp:rsid wsp:val=&quot;007B29DF&quot;/&gt;&lt;wsp:rsid wsp:val=&quot;007B2A58&quot;/&gt;&lt;wsp:rsid wsp:val=&quot;007B2C0F&quot;/&gt;&lt;wsp:rsid wsp:val=&quot;007B2F6D&quot;/&gt;&lt;wsp:rsid wsp:val=&quot;007B3104&quot;/&gt;&lt;wsp:rsid wsp:val=&quot;007B321E&quot;/&gt;&lt;wsp:rsid wsp:val=&quot;007B3459&quot;/&gt;&lt;wsp:rsid wsp:val=&quot;007B349A&quot;/&gt;&lt;wsp:rsid wsp:val=&quot;007B3522&quot;/&gt;&lt;wsp:rsid wsp:val=&quot;007B35B0&quot;/&gt;&lt;wsp:rsid wsp:val=&quot;007B3A1F&quot;/&gt;&lt;wsp:rsid wsp:val=&quot;007B3D8F&quot;/&gt;&lt;wsp:rsid wsp:val=&quot;007B3E58&quot;/&gt;&lt;wsp:rsid wsp:val=&quot;007B44F6&quot;/&gt;&lt;wsp:rsid wsp:val=&quot;007B4654&quot;/&gt;&lt;wsp:rsid wsp:val=&quot;007B4C5A&quot;/&gt;&lt;wsp:rsid wsp:val=&quot;007B4DAF&quot;/&gt;&lt;wsp:rsid wsp:val=&quot;007B4DDA&quot;/&gt;&lt;wsp:rsid wsp:val=&quot;007B4ED1&quot;/&gt;&lt;wsp:rsid wsp:val=&quot;007B5230&quot;/&gt;&lt;wsp:rsid wsp:val=&quot;007B562A&quot;/&gt;&lt;wsp:rsid wsp:val=&quot;007B583F&quot;/&gt;&lt;wsp:rsid wsp:val=&quot;007B5A03&quot;/&gt;&lt;wsp:rsid wsp:val=&quot;007B5D12&quot;/&gt;&lt;wsp:rsid wsp:val=&quot;007B5EEC&quot;/&gt;&lt;wsp:rsid wsp:val=&quot;007B5F49&quot;/&gt;&lt;wsp:rsid wsp:val=&quot;007B60D7&quot;/&gt;&lt;wsp:rsid wsp:val=&quot;007B6284&quot;/&gt;&lt;wsp:rsid wsp:val=&quot;007B63BF&quot;/&gt;&lt;wsp:rsid wsp:val=&quot;007B64F5&quot;/&gt;&lt;wsp:rsid wsp:val=&quot;007B6637&quot;/&gt;&lt;wsp:rsid wsp:val=&quot;007B66B5&quot;/&gt;&lt;wsp:rsid wsp:val=&quot;007B68F4&quot;/&gt;&lt;wsp:rsid wsp:val=&quot;007B6A8E&quot;/&gt;&lt;wsp:rsid wsp:val=&quot;007B6B7E&quot;/&gt;&lt;wsp:rsid wsp:val=&quot;007B6D73&quot;/&gt;&lt;wsp:rsid wsp:val=&quot;007B6E1D&quot;/&gt;&lt;wsp:rsid wsp:val=&quot;007B7069&quot;/&gt;&lt;wsp:rsid wsp:val=&quot;007B731D&quot;/&gt;&lt;wsp:rsid wsp:val=&quot;007B7614&quot;/&gt;&lt;wsp:rsid wsp:val=&quot;007B7694&quot;/&gt;&lt;wsp:rsid wsp:val=&quot;007B78C7&quot;/&gt;&lt;wsp:rsid wsp:val=&quot;007B7A0B&quot;/&gt;&lt;wsp:rsid wsp:val=&quot;007B7EE0&quot;/&gt;&lt;wsp:rsid wsp:val=&quot;007B7FF3&quot;/&gt;&lt;wsp:rsid wsp:val=&quot;007C02C7&quot;/&gt;&lt;wsp:rsid wsp:val=&quot;007C071B&quot;/&gt;&lt;wsp:rsid wsp:val=&quot;007C0BB8&quot;/&gt;&lt;wsp:rsid wsp:val=&quot;007C0BC8&quot;/&gt;&lt;wsp:rsid wsp:val=&quot;007C0C5D&quot;/&gt;&lt;wsp:rsid wsp:val=&quot;007C0EE7&quot;/&gt;&lt;wsp:rsid wsp:val=&quot;007C1131&quot;/&gt;&lt;wsp:rsid wsp:val=&quot;007C1337&quot;/&gt;&lt;wsp:rsid wsp:val=&quot;007C1505&quot;/&gt;&lt;wsp:rsid wsp:val=&quot;007C153F&quot;/&gt;&lt;wsp:rsid wsp:val=&quot;007C1C58&quot;/&gt;&lt;wsp:rsid wsp:val=&quot;007C1CF3&quot;/&gt;&lt;wsp:rsid wsp:val=&quot;007C209F&quot;/&gt;&lt;wsp:rsid wsp:val=&quot;007C23BA&quot;/&gt;&lt;wsp:rsid wsp:val=&quot;007C29E3&quot;/&gt;&lt;wsp:rsid wsp:val=&quot;007C2E28&quot;/&gt;&lt;wsp:rsid wsp:val=&quot;007C30F2&quot;/&gt;&lt;wsp:rsid wsp:val=&quot;007C330D&quot;/&gt;&lt;wsp:rsid wsp:val=&quot;007C33C0&quot;/&gt;&lt;wsp:rsid wsp:val=&quot;007C352B&quot;/&gt;&lt;wsp:rsid wsp:val=&quot;007C35BE&quot;/&gt;&lt;wsp:rsid wsp:val=&quot;007C390D&quot;/&gt;&lt;wsp:rsid wsp:val=&quot;007C3BDF&quot;/&gt;&lt;wsp:rsid wsp:val=&quot;007C3D6A&quot;/&gt;&lt;wsp:rsid wsp:val=&quot;007C415F&quot;/&gt;&lt;wsp:rsid wsp:val=&quot;007C45D9&quot;/&gt;&lt;wsp:rsid wsp:val=&quot;007C460A&quot;/&gt;&lt;wsp:rsid wsp:val=&quot;007C476C&quot;/&gt;&lt;wsp:rsid wsp:val=&quot;007C48D4&quot;/&gt;&lt;wsp:rsid wsp:val=&quot;007C4D1D&quot;/&gt;&lt;wsp:rsid wsp:val=&quot;007C4E59&quot;/&gt;&lt;wsp:rsid wsp:val=&quot;007C50B5&quot;/&gt;&lt;wsp:rsid wsp:val=&quot;007C5163&quot;/&gt;&lt;wsp:rsid wsp:val=&quot;007C524C&quot;/&gt;&lt;wsp:rsid wsp:val=&quot;007C5260&quot;/&gt;&lt;wsp:rsid wsp:val=&quot;007C52B2&quot;/&gt;&lt;wsp:rsid wsp:val=&quot;007C562B&quot;/&gt;&lt;wsp:rsid wsp:val=&quot;007C571B&quot;/&gt;&lt;wsp:rsid wsp:val=&quot;007C5886&quot;/&gt;&lt;wsp:rsid wsp:val=&quot;007C5960&quot;/&gt;&lt;wsp:rsid wsp:val=&quot;007C5BAC&quot;/&gt;&lt;wsp:rsid wsp:val=&quot;007C5E70&quot;/&gt;&lt;wsp:rsid wsp:val=&quot;007C5F69&quot;/&gt;&lt;wsp:rsid wsp:val=&quot;007C6225&quot;/&gt;&lt;wsp:rsid wsp:val=&quot;007C6410&quot;/&gt;&lt;wsp:rsid wsp:val=&quot;007C65F3&quot;/&gt;&lt;wsp:rsid wsp:val=&quot;007C6690&quot;/&gt;&lt;wsp:rsid wsp:val=&quot;007C678C&quot;/&gt;&lt;wsp:rsid wsp:val=&quot;007C71A4&quot;/&gt;&lt;wsp:rsid wsp:val=&quot;007C73B9&quot;/&gt;&lt;wsp:rsid wsp:val=&quot;007C7560&quot;/&gt;&lt;wsp:rsid wsp:val=&quot;007C75A7&quot;/&gt;&lt;wsp:rsid wsp:val=&quot;007C7B05&quot;/&gt;&lt;wsp:rsid wsp:val=&quot;007C7C49&quot;/&gt;&lt;wsp:rsid wsp:val=&quot;007C7E26&quot;/&gt;&lt;wsp:rsid wsp:val=&quot;007C7E44&quot;/&gt;&lt;wsp:rsid wsp:val=&quot;007D01BB&quot;/&gt;&lt;wsp:rsid wsp:val=&quot;007D021D&quot;/&gt;&lt;wsp:rsid wsp:val=&quot;007D055E&quot;/&gt;&lt;wsp:rsid wsp:val=&quot;007D057D&quot;/&gt;&lt;wsp:rsid wsp:val=&quot;007D0593&quot;/&gt;&lt;wsp:rsid wsp:val=&quot;007D0902&quot;/&gt;&lt;wsp:rsid wsp:val=&quot;007D09AF&quot;/&gt;&lt;wsp:rsid wsp:val=&quot;007D0A9C&quot;/&gt;&lt;wsp:rsid wsp:val=&quot;007D0AF9&quot;/&gt;&lt;wsp:rsid wsp:val=&quot;007D0CF7&quot;/&gt;&lt;wsp:rsid wsp:val=&quot;007D0FED&quot;/&gt;&lt;wsp:rsid wsp:val=&quot;007D1351&quot;/&gt;&lt;wsp:rsid wsp:val=&quot;007D1380&quot;/&gt;&lt;wsp:rsid wsp:val=&quot;007D1871&quot;/&gt;&lt;wsp:rsid wsp:val=&quot;007D1DE2&quot;/&gt;&lt;wsp:rsid wsp:val=&quot;007D1DE5&quot;/&gt;&lt;wsp:rsid wsp:val=&quot;007D241D&quot;/&gt;&lt;wsp:rsid wsp:val=&quot;007D2900&quot;/&gt;&lt;wsp:rsid wsp:val=&quot;007D29EC&quot;/&gt;&lt;wsp:rsid wsp:val=&quot;007D2A31&quot;/&gt;&lt;wsp:rsid wsp:val=&quot;007D2D37&quot;/&gt;&lt;wsp:rsid wsp:val=&quot;007D2E38&quot;/&gt;&lt;wsp:rsid wsp:val=&quot;007D34DD&quot;/&gt;&lt;wsp:rsid wsp:val=&quot;007D36E5&quot;/&gt;&lt;wsp:rsid wsp:val=&quot;007D372A&quot;/&gt;&lt;wsp:rsid wsp:val=&quot;007D38C1&quot;/&gt;&lt;wsp:rsid wsp:val=&quot;007D3F47&quot;/&gt;&lt;wsp:rsid wsp:val=&quot;007D4129&quot;/&gt;&lt;wsp:rsid wsp:val=&quot;007D46C5&quot;/&gt;&lt;wsp:rsid wsp:val=&quot;007D47CE&quot;/&gt;&lt;wsp:rsid wsp:val=&quot;007D499C&quot;/&gt;&lt;wsp:rsid wsp:val=&quot;007D4B42&quot;/&gt;&lt;wsp:rsid wsp:val=&quot;007D5420&quot;/&gt;&lt;wsp:rsid wsp:val=&quot;007D54C8&quot;/&gt;&lt;wsp:rsid wsp:val=&quot;007D593D&quot;/&gt;&lt;wsp:rsid wsp:val=&quot;007D59A0&quot;/&gt;&lt;wsp:rsid wsp:val=&quot;007D5BEF&quot;/&gt;&lt;wsp:rsid wsp:val=&quot;007D5C31&quot;/&gt;&lt;wsp:rsid wsp:val=&quot;007D5E18&quot;/&gt;&lt;wsp:rsid wsp:val=&quot;007D60AC&quot;/&gt;&lt;wsp:rsid wsp:val=&quot;007D6253&quot;/&gt;&lt;wsp:rsid wsp:val=&quot;007D626A&quot;/&gt;&lt;wsp:rsid wsp:val=&quot;007D650C&quot;/&gt;&lt;wsp:rsid wsp:val=&quot;007D6706&quot;/&gt;&lt;wsp:rsid wsp:val=&quot;007D6CFA&quot;/&gt;&lt;wsp:rsid wsp:val=&quot;007D6D4E&quot;/&gt;&lt;wsp:rsid wsp:val=&quot;007D7193&quot;/&gt;&lt;wsp:rsid wsp:val=&quot;007D7210&quot;/&gt;&lt;wsp:rsid wsp:val=&quot;007D72D6&quot;/&gt;&lt;wsp:rsid wsp:val=&quot;007D74AB&quot;/&gt;&lt;wsp:rsid wsp:val=&quot;007D74F8&quot;/&gt;&lt;wsp:rsid wsp:val=&quot;007D7591&quot;/&gt;&lt;wsp:rsid wsp:val=&quot;007D7763&quot;/&gt;&lt;wsp:rsid wsp:val=&quot;007D7D2E&quot;/&gt;&lt;wsp:rsid wsp:val=&quot;007D7F2A&quot;/&gt;&lt;wsp:rsid wsp:val=&quot;007E0677&quot;/&gt;&lt;wsp:rsid wsp:val=&quot;007E0C5F&quot;/&gt;&lt;wsp:rsid wsp:val=&quot;007E1188&quot;/&gt;&lt;wsp:rsid wsp:val=&quot;007E1229&quot;/&gt;&lt;wsp:rsid wsp:val=&quot;007E12F7&quot;/&gt;&lt;wsp:rsid wsp:val=&quot;007E1703&quot;/&gt;&lt;wsp:rsid wsp:val=&quot;007E171B&quot;/&gt;&lt;wsp:rsid wsp:val=&quot;007E1A2E&quot;/&gt;&lt;wsp:rsid wsp:val=&quot;007E1E4E&quot;/&gt;&lt;wsp:rsid wsp:val=&quot;007E2052&quot;/&gt;&lt;wsp:rsid wsp:val=&quot;007E21C7&quot;/&gt;&lt;wsp:rsid wsp:val=&quot;007E251D&quot;/&gt;&lt;wsp:rsid wsp:val=&quot;007E26D2&quot;/&gt;&lt;wsp:rsid wsp:val=&quot;007E2A14&quot;/&gt;&lt;wsp:rsid wsp:val=&quot;007E2AEA&quot;/&gt;&lt;wsp:rsid wsp:val=&quot;007E2E5D&quot;/&gt;&lt;wsp:rsid wsp:val=&quot;007E2E61&quot;/&gt;&lt;wsp:rsid wsp:val=&quot;007E2F6A&quot;/&gt;&lt;wsp:rsid wsp:val=&quot;007E30AA&quot;/&gt;&lt;wsp:rsid wsp:val=&quot;007E32B4&quot;/&gt;&lt;wsp:rsid wsp:val=&quot;007E36D6&quot;/&gt;&lt;wsp:rsid wsp:val=&quot;007E3BE9&quot;/&gt;&lt;wsp:rsid wsp:val=&quot;007E3D0F&quot;/&gt;&lt;wsp:rsid wsp:val=&quot;007E421B&quot;/&gt;&lt;wsp:rsid wsp:val=&quot;007E42F2&quot;/&gt;&lt;wsp:rsid wsp:val=&quot;007E482D&quot;/&gt;&lt;wsp:rsid wsp:val=&quot;007E4C62&quot;/&gt;&lt;wsp:rsid wsp:val=&quot;007E500A&quot;/&gt;&lt;wsp:rsid wsp:val=&quot;007E520B&quot;/&gt;&lt;wsp:rsid wsp:val=&quot;007E5221&quot;/&gt;&lt;wsp:rsid wsp:val=&quot;007E52EE&quot;/&gt;&lt;wsp:rsid wsp:val=&quot;007E578C&quot;/&gt;&lt;wsp:rsid wsp:val=&quot;007E58E6&quot;/&gt;&lt;wsp:rsid wsp:val=&quot;007E5BDE&quot;/&gt;&lt;wsp:rsid wsp:val=&quot;007E622B&quot;/&gt;&lt;wsp:rsid wsp:val=&quot;007E6418&quot;/&gt;&lt;wsp:rsid wsp:val=&quot;007E6455&quot;/&gt;&lt;wsp:rsid wsp:val=&quot;007E658C&quot;/&gt;&lt;wsp:rsid wsp:val=&quot;007E6D32&quot;/&gt;&lt;wsp:rsid wsp:val=&quot;007E6F5D&quot;/&gt;&lt;wsp:rsid wsp:val=&quot;007E74A8&quot;/&gt;&lt;wsp:rsid wsp:val=&quot;007E7740&quot;/&gt;&lt;wsp:rsid wsp:val=&quot;007E7795&quot;/&gt;&lt;wsp:rsid wsp:val=&quot;007E7890&quot;/&gt;&lt;wsp:rsid wsp:val=&quot;007E78E5&quot;/&gt;&lt;wsp:rsid wsp:val=&quot;007E7B6E&quot;/&gt;&lt;wsp:rsid wsp:val=&quot;007E7C74&quot;/&gt;&lt;wsp:rsid wsp:val=&quot;007E7F50&quot;/&gt;&lt;wsp:rsid wsp:val=&quot;007F019D&quot;/&gt;&lt;wsp:rsid wsp:val=&quot;007F01F1&quot;/&gt;&lt;wsp:rsid wsp:val=&quot;007F0C33&quot;/&gt;&lt;wsp:rsid wsp:val=&quot;007F0F66&quot;/&gt;&lt;wsp:rsid wsp:val=&quot;007F0F7E&quot;/&gt;&lt;wsp:rsid wsp:val=&quot;007F1004&quot;/&gt;&lt;wsp:rsid wsp:val=&quot;007F126A&quot;/&gt;&lt;wsp:rsid wsp:val=&quot;007F1645&quot;/&gt;&lt;wsp:rsid wsp:val=&quot;007F16FC&quot;/&gt;&lt;wsp:rsid wsp:val=&quot;007F176D&quot;/&gt;&lt;wsp:rsid wsp:val=&quot;007F184E&quot;/&gt;&lt;wsp:rsid wsp:val=&quot;007F1A27&quot;/&gt;&lt;wsp:rsid wsp:val=&quot;007F1BD9&quot;/&gt;&lt;wsp:rsid wsp:val=&quot;007F1BDD&quot;/&gt;&lt;wsp:rsid wsp:val=&quot;007F20BB&quot;/&gt;&lt;wsp:rsid wsp:val=&quot;007F2154&quot;/&gt;&lt;wsp:rsid wsp:val=&quot;007F25EA&quot;/&gt;&lt;wsp:rsid wsp:val=&quot;007F27B7&quot;/&gt;&lt;wsp:rsid wsp:val=&quot;007F2D6B&quot;/&gt;&lt;wsp:rsid wsp:val=&quot;007F2DB6&quot;/&gt;&lt;wsp:rsid wsp:val=&quot;007F3026&quot;/&gt;&lt;wsp:rsid wsp:val=&quot;007F37E4&quot;/&gt;&lt;wsp:rsid wsp:val=&quot;007F38D5&quot;/&gt;&lt;wsp:rsid wsp:val=&quot;007F3980&quot;/&gt;&lt;wsp:rsid wsp:val=&quot;007F3B6D&quot;/&gt;&lt;wsp:rsid wsp:val=&quot;007F3C66&quot;/&gt;&lt;wsp:rsid wsp:val=&quot;007F3CEF&quot;/&gt;&lt;wsp:rsid wsp:val=&quot;007F3F44&quot;/&gt;&lt;wsp:rsid wsp:val=&quot;007F3FDD&quot;/&gt;&lt;wsp:rsid wsp:val=&quot;007F402D&quot;/&gt;&lt;wsp:rsid wsp:val=&quot;007F4030&quot;/&gt;&lt;wsp:rsid wsp:val=&quot;007F451B&quot;/&gt;&lt;wsp:rsid wsp:val=&quot;007F48E5&quot;/&gt;&lt;wsp:rsid wsp:val=&quot;007F4960&quot;/&gt;&lt;wsp:rsid wsp:val=&quot;007F49F1&quot;/&gt;&lt;wsp:rsid wsp:val=&quot;007F4A3B&quot;/&gt;&lt;wsp:rsid wsp:val=&quot;007F4B84&quot;/&gt;&lt;wsp:rsid wsp:val=&quot;007F4BEE&quot;/&gt;&lt;wsp:rsid wsp:val=&quot;007F4D20&quot;/&gt;&lt;wsp:rsid wsp:val=&quot;007F5010&quot;/&gt;&lt;wsp:rsid wsp:val=&quot;007F5288&quot;/&gt;&lt;wsp:rsid wsp:val=&quot;007F52E9&quot;/&gt;&lt;wsp:rsid wsp:val=&quot;007F5433&quot;/&gt;&lt;wsp:rsid wsp:val=&quot;007F5480&quot;/&gt;&lt;wsp:rsid wsp:val=&quot;007F54A9&quot;/&gt;&lt;wsp:rsid wsp:val=&quot;007F5843&quot;/&gt;&lt;wsp:rsid wsp:val=&quot;007F5A54&quot;/&gt;&lt;wsp:rsid wsp:val=&quot;007F5A95&quot;/&gt;&lt;wsp:rsid wsp:val=&quot;007F5CF3&quot;/&gt;&lt;wsp:rsid wsp:val=&quot;007F6297&quot;/&gt;&lt;wsp:rsid wsp:val=&quot;007F62C3&quot;/&gt;&lt;wsp:rsid wsp:val=&quot;007F6347&quot;/&gt;&lt;wsp:rsid wsp:val=&quot;007F64A9&quot;/&gt;&lt;wsp:rsid wsp:val=&quot;007F654C&quot;/&gt;&lt;wsp:rsid wsp:val=&quot;007F66C9&quot;/&gt;&lt;wsp:rsid wsp:val=&quot;007F67EF&quot;/&gt;&lt;wsp:rsid wsp:val=&quot;007F69CF&quot;/&gt;&lt;wsp:rsid wsp:val=&quot;007F6D2C&quot;/&gt;&lt;wsp:rsid wsp:val=&quot;007F6DB8&quot;/&gt;&lt;wsp:rsid wsp:val=&quot;007F6F71&quot;/&gt;&lt;wsp:rsid wsp:val=&quot;007F7211&quot;/&gt;&lt;wsp:rsid wsp:val=&quot;007F72F9&quot;/&gt;&lt;wsp:rsid wsp:val=&quot;007F74DB&quot;/&gt;&lt;wsp:rsid wsp:val=&quot;007F7B1B&quot;/&gt;&lt;wsp:rsid wsp:val=&quot;007F7E22&quot;/&gt;&lt;wsp:rsid wsp:val=&quot;0080004D&quot;/&gt;&lt;wsp:rsid wsp:val=&quot;0080021E&quot;/&gt;&lt;wsp:rsid wsp:val=&quot;00800346&quot;/&gt;&lt;wsp:rsid wsp:val=&quot;0080090D&quot;/&gt;&lt;wsp:rsid wsp:val=&quot;008009D5&quot;/&gt;&lt;wsp:rsid wsp:val=&quot;00800B88&quot;/&gt;&lt;wsp:rsid wsp:val=&quot;008010BB&quot;/&gt;&lt;wsp:rsid wsp:val=&quot;0080174A&quot;/&gt;&lt;wsp:rsid wsp:val=&quot;008017CE&quot;/&gt;&lt;wsp:rsid wsp:val=&quot;00801C82&quot;/&gt;&lt;wsp:rsid wsp:val=&quot;00801F9D&quot;/&gt;&lt;wsp:rsid wsp:val=&quot;008022B5&quot;/&gt;&lt;wsp:rsid wsp:val=&quot;00802A3B&quot;/&gt;&lt;wsp:rsid wsp:val=&quot;00802B1C&quot;/&gt;&lt;wsp:rsid wsp:val=&quot;00802C25&quot;/&gt;&lt;wsp:rsid wsp:val=&quot;008031D4&quot;/&gt;&lt;wsp:rsid wsp:val=&quot;00803391&quot;/&gt;&lt;wsp:rsid wsp:val=&quot;00803DC2&quot;/&gt;&lt;wsp:rsid wsp:val=&quot;00804040&quot;/&gt;&lt;wsp:rsid wsp:val=&quot;008045B2&quot;/&gt;&lt;wsp:rsid wsp:val=&quot;0080489B&quot;/&gt;&lt;wsp:rsid wsp:val=&quot;00804C7A&quot;/&gt;&lt;wsp:rsid wsp:val=&quot;00804CD9&quot;/&gt;&lt;wsp:rsid wsp:val=&quot;00804D35&quot;/&gt;&lt;wsp:rsid wsp:val=&quot;008050D4&quot;/&gt;&lt;wsp:rsid wsp:val=&quot;00805644&quot;/&gt;&lt;wsp:rsid wsp:val=&quot;0080568E&quot;/&gt;&lt;wsp:rsid wsp:val=&quot;008059DB&quot;/&gt;&lt;wsp:rsid wsp:val=&quot;00805FCF&quot;/&gt;&lt;wsp:rsid wsp:val=&quot;00806039&quot;/&gt;&lt;wsp:rsid wsp:val=&quot;00806051&quot;/&gt;&lt;wsp:rsid wsp:val=&quot;00806063&quot;/&gt;&lt;wsp:rsid wsp:val=&quot;00806159&quot;/&gt;&lt;wsp:rsid wsp:val=&quot;0080621C&quot;/&gt;&lt;wsp:rsid wsp:val=&quot;008063ED&quot;/&gt;&lt;wsp:rsid wsp:val=&quot;008065B4&quot;/&gt;&lt;wsp:rsid wsp:val=&quot;008067B0&quot;/&gt;&lt;wsp:rsid wsp:val=&quot;008068B6&quot;/&gt;&lt;wsp:rsid wsp:val=&quot;00807257&quot;/&gt;&lt;wsp:rsid wsp:val=&quot;0080755B&quot;/&gt;&lt;wsp:rsid wsp:val=&quot;00807785&quot;/&gt;&lt;wsp:rsid wsp:val=&quot;008079D2&quot;/&gt;&lt;wsp:rsid wsp:val=&quot;00807A61&quot;/&gt;&lt;wsp:rsid wsp:val=&quot;00807BC4&quot;/&gt;&lt;wsp:rsid wsp:val=&quot;00810076&quot;/&gt;&lt;wsp:rsid wsp:val=&quot;008100C5&quot;/&gt;&lt;wsp:rsid wsp:val=&quot;00810278&quot;/&gt;&lt;wsp:rsid wsp:val=&quot;008102B7&quot;/&gt;&lt;wsp:rsid wsp:val=&quot;00810720&quot;/&gt;&lt;wsp:rsid wsp:val=&quot;008108AC&quot;/&gt;&lt;wsp:rsid wsp:val=&quot;00810EF5&quot;/&gt;&lt;wsp:rsid wsp:val=&quot;0081141D&quot;/&gt;&lt;wsp:rsid wsp:val=&quot;00811807&quot;/&gt;&lt;wsp:rsid wsp:val=&quot;00811A17&quot;/&gt;&lt;wsp:rsid wsp:val=&quot;00811A8D&quot;/&gt;&lt;wsp:rsid wsp:val=&quot;00811B9D&quot;/&gt;&lt;wsp:rsid wsp:val=&quot;00811BC0&quot;/&gt;&lt;wsp:rsid wsp:val=&quot;00811D7A&quot;/&gt;&lt;wsp:rsid wsp:val=&quot;00812810&quot;/&gt;&lt;wsp:rsid wsp:val=&quot;00812C29&quot;/&gt;&lt;wsp:rsid wsp:val=&quot;00812CCC&quot;/&gt;&lt;wsp:rsid wsp:val=&quot;00812D27&quot;/&gt;&lt;wsp:rsid wsp:val=&quot;00812DCD&quot;/&gt;&lt;wsp:rsid wsp:val=&quot;00812E60&quot;/&gt;&lt;wsp:rsid wsp:val=&quot;00813A5D&quot;/&gt;&lt;wsp:rsid wsp:val=&quot;00813CD3&quot;/&gt;&lt;wsp:rsid wsp:val=&quot;00813F94&quot;/&gt;&lt;wsp:rsid wsp:val=&quot;00814385&quot;/&gt;&lt;wsp:rsid wsp:val=&quot;008144C4&quot;/&gt;&lt;wsp:rsid wsp:val=&quot;0081475F&quot;/&gt;&lt;wsp:rsid wsp:val=&quot;008149A4&quot;/&gt;&lt;wsp:rsid wsp:val=&quot;00814BDA&quot;/&gt;&lt;wsp:rsid wsp:val=&quot;008150DA&quot;/&gt;&lt;wsp:rsid wsp:val=&quot;00815447&quot;/&gt;&lt;wsp:rsid wsp:val=&quot;0081545F&quot;/&gt;&lt;wsp:rsid wsp:val=&quot;008157A0&quot;/&gt;&lt;wsp:rsid wsp:val=&quot;00815F71&quot;/&gt;&lt;wsp:rsid wsp:val=&quot;00815FFB&quot;/&gt;&lt;wsp:rsid wsp:val=&quot;00816043&quot;/&gt;&lt;wsp:rsid wsp:val=&quot;0081658A&quot;/&gt;&lt;wsp:rsid wsp:val=&quot;008165F4&quot;/&gt;&lt;wsp:rsid wsp:val=&quot;0081695C&quot;/&gt;&lt;wsp:rsid wsp:val=&quot;00816994&quot;/&gt;&lt;wsp:rsid wsp:val=&quot;00817006&quot;/&gt;&lt;wsp:rsid wsp:val=&quot;0081715E&quot;/&gt;&lt;wsp:rsid wsp:val=&quot;0081730F&quot;/&gt;&lt;wsp:rsid wsp:val=&quot;00817584&quot;/&gt;&lt;wsp:rsid wsp:val=&quot;008175D1&quot;/&gt;&lt;wsp:rsid wsp:val=&quot;00817628&quot;/&gt;&lt;wsp:rsid wsp:val=&quot;00817C95&quot;/&gt;&lt;wsp:rsid wsp:val=&quot;00817ED4&quot;/&gt;&lt;wsp:rsid wsp:val=&quot;00820143&quot;/&gt;&lt;wsp:rsid wsp:val=&quot;008206F7&quot;/&gt;&lt;wsp:rsid wsp:val=&quot;008208DA&quot;/&gt;&lt;wsp:rsid wsp:val=&quot;00820EC1&quot;/&gt;&lt;wsp:rsid wsp:val=&quot;00821192&quot;/&gt;&lt;wsp:rsid wsp:val=&quot;008213EF&quot;/&gt;&lt;wsp:rsid wsp:val=&quot;00821699&quot;/&gt;&lt;wsp:rsid wsp:val=&quot;00821712&quot;/&gt;&lt;wsp:rsid wsp:val=&quot;0082201F&quot;/&gt;&lt;wsp:rsid wsp:val=&quot;008223C1&quot;/&gt;&lt;wsp:rsid wsp:val=&quot;008223F4&quot;/&gt;&lt;wsp:rsid wsp:val=&quot;00822411&quot;/&gt;&lt;wsp:rsid wsp:val=&quot;008225C9&quot;/&gt;&lt;wsp:rsid wsp:val=&quot;0082281E&quot;/&gt;&lt;wsp:rsid wsp:val=&quot;00822A0C&quot;/&gt;&lt;wsp:rsid wsp:val=&quot;008230DF&quot;/&gt;&lt;wsp:rsid wsp:val=&quot;0082338E&quot;/&gt;&lt;wsp:rsid wsp:val=&quot;008234D3&quot;/&gt;&lt;wsp:rsid wsp:val=&quot;008235F4&quot;/&gt;&lt;wsp:rsid wsp:val=&quot;008238CC&quot;/&gt;&lt;wsp:rsid wsp:val=&quot;00823B42&quot;/&gt;&lt;wsp:rsid wsp:val=&quot;00823C2A&quot;/&gt;&lt;wsp:rsid wsp:val=&quot;00823E9F&quot;/&gt;&lt;wsp:rsid wsp:val=&quot;008243B2&quot;/&gt;&lt;wsp:rsid wsp:val=&quot;00824584&quot;/&gt;&lt;wsp:rsid wsp:val=&quot;008245F4&quot;/&gt;&lt;wsp:rsid wsp:val=&quot;00824D0A&quot;/&gt;&lt;wsp:rsid wsp:val=&quot;00824D26&quot;/&gt;&lt;wsp:rsid wsp:val=&quot;00825218&quot;/&gt;&lt;wsp:rsid wsp:val=&quot;00825279&quot;/&gt;&lt;wsp:rsid wsp:val=&quot;008252CE&quot;/&gt;&lt;wsp:rsid wsp:val=&quot;00825451&quot;/&gt;&lt;wsp:rsid wsp:val=&quot;00825516&quot;/&gt;&lt;wsp:rsid wsp:val=&quot;008256C5&quot;/&gt;&lt;wsp:rsid wsp:val=&quot;00825721&quot;/&gt;&lt;wsp:rsid wsp:val=&quot;00825CDA&quot;/&gt;&lt;wsp:rsid wsp:val=&quot;00826385&quot;/&gt;&lt;wsp:rsid wsp:val=&quot;0082639D&quot;/&gt;&lt;wsp:rsid wsp:val=&quot;00826962&quot;/&gt;&lt;wsp:rsid wsp:val=&quot;0082698B&quot;/&gt;&lt;wsp:rsid wsp:val=&quot;0082702C&quot;/&gt;&lt;wsp:rsid wsp:val=&quot;008270E4&quot;/&gt;&lt;wsp:rsid wsp:val=&quot;0082717D&quot;/&gt;&lt;wsp:rsid wsp:val=&quot;008274C9&quot;/&gt;&lt;wsp:rsid wsp:val=&quot;008276F3&quot;/&gt;&lt;wsp:rsid wsp:val=&quot;00827894&quot;/&gt;&lt;wsp:rsid wsp:val=&quot;00827A96&quot;/&gt;&lt;wsp:rsid wsp:val=&quot;00827D2A&quot;/&gt;&lt;wsp:rsid wsp:val=&quot;00827D91&quot;/&gt;&lt;wsp:rsid wsp:val=&quot;00827E4C&quot;/&gt;&lt;wsp:rsid wsp:val=&quot;00827E72&quot;/&gt;&lt;wsp:rsid wsp:val=&quot;00827F39&quot;/&gt;&lt;wsp:rsid wsp:val=&quot;008300AB&quot;/&gt;&lt;wsp:rsid wsp:val=&quot;008304A3&quot;/&gt;&lt;wsp:rsid wsp:val=&quot;0083083D&quot;/&gt;&lt;wsp:rsid wsp:val=&quot;008308BA&quot;/&gt;&lt;wsp:rsid wsp:val=&quot;0083096B&quot;/&gt;&lt;wsp:rsid wsp:val=&quot;008309F6&quot;/&gt;&lt;wsp:rsid wsp:val=&quot;00830E17&quot;/&gt;&lt;wsp:rsid wsp:val=&quot;00830E44&quot;/&gt;&lt;wsp:rsid wsp:val=&quot;00831287&quot;/&gt;&lt;wsp:rsid wsp:val=&quot;008316F1&quot;/&gt;&lt;wsp:rsid wsp:val=&quot;0083187B&quot;/&gt;&lt;wsp:rsid wsp:val=&quot;00831C5A&quot;/&gt;&lt;wsp:rsid wsp:val=&quot;00831DB2&quot;/&gt;&lt;wsp:rsid wsp:val=&quot;00831F3D&quot;/&gt;&lt;wsp:rsid wsp:val=&quot;008322F4&quot;/&gt;&lt;wsp:rsid wsp:val=&quot;008323BC&quot;/&gt;&lt;wsp:rsid wsp:val=&quot;0083291F&quot;/&gt;&lt;wsp:rsid wsp:val=&quot;0083292A&quot;/&gt;&lt;wsp:rsid wsp:val=&quot;008329EE&quot;/&gt;&lt;wsp:rsid wsp:val=&quot;00832D3B&quot;/&gt;&lt;wsp:rsid wsp:val=&quot;00832E6A&quot;/&gt;&lt;wsp:rsid wsp:val=&quot;00833021&quot;/&gt;&lt;wsp:rsid wsp:val=&quot;008332BB&quot;/&gt;&lt;wsp:rsid wsp:val=&quot;008335DC&quot;/&gt;&lt;wsp:rsid wsp:val=&quot;008336DC&quot;/&gt;&lt;wsp:rsid wsp:val=&quot;00833960&quot;/&gt;&lt;wsp:rsid wsp:val=&quot;00833AE4&quot;/&gt;&lt;wsp:rsid wsp:val=&quot;00833B12&quot;/&gt;&lt;wsp:rsid wsp:val=&quot;00833BEB&quot;/&gt;&lt;wsp:rsid wsp:val=&quot;00833C20&quot;/&gt;&lt;wsp:rsid wsp:val=&quot;00833C3C&quot;/&gt;&lt;wsp:rsid wsp:val=&quot;00833FFE&quot;/&gt;&lt;wsp:rsid wsp:val=&quot;00834787&quot;/&gt;&lt;wsp:rsid wsp:val=&quot;008347C4&quot;/&gt;&lt;wsp:rsid wsp:val=&quot;00834A64&quot;/&gt;&lt;wsp:rsid wsp:val=&quot;00834BF1&quot;/&gt;&lt;wsp:rsid wsp:val=&quot;00834E67&quot;/&gt;&lt;wsp:rsid wsp:val=&quot;008352DC&quot;/&gt;&lt;wsp:rsid wsp:val=&quot;00835ACD&quot;/&gt;&lt;wsp:rsid wsp:val=&quot;00835C5C&quot;/&gt;&lt;wsp:rsid wsp:val=&quot;008361EE&quot;/&gt;&lt;wsp:rsid wsp:val=&quot;0083642E&quot;/&gt;&lt;wsp:rsid wsp:val=&quot;00836482&quot;/&gt;&lt;wsp:rsid wsp:val=&quot;00836483&quot;/&gt;&lt;wsp:rsid wsp:val=&quot;00836510&quot;/&gt;&lt;wsp:rsid wsp:val=&quot;00836AD8&quot;/&gt;&lt;wsp:rsid wsp:val=&quot;00836B42&quot;/&gt;&lt;wsp:rsid wsp:val=&quot;00836EF8&quot;/&gt;&lt;wsp:rsid wsp:val=&quot;00836F22&quot;/&gt;&lt;wsp:rsid wsp:val=&quot;0083758C&quot;/&gt;&lt;wsp:rsid wsp:val=&quot;0083758E&quot;/&gt;&lt;wsp:rsid wsp:val=&quot;008376E1&quot;/&gt;&lt;wsp:rsid wsp:val=&quot;00837741&quot;/&gt;&lt;wsp:rsid wsp:val=&quot;00837DAE&quot;/&gt;&lt;wsp:rsid wsp:val=&quot;00837F99&quot;/&gt;&lt;wsp:rsid wsp:val=&quot;0084004F&quot;/&gt;&lt;wsp:rsid wsp:val=&quot;008400EE&quot;/&gt;&lt;wsp:rsid wsp:val=&quot;0084038C&quot;/&gt;&lt;wsp:rsid wsp:val=&quot;00840483&quot;/&gt;&lt;wsp:rsid wsp:val=&quot;008404A7&quot;/&gt;&lt;wsp:rsid wsp:val=&quot;00840A38&quot;/&gt;&lt;wsp:rsid wsp:val=&quot;00840BC8&quot;/&gt;&lt;wsp:rsid wsp:val=&quot;00841371&quot;/&gt;&lt;wsp:rsid wsp:val=&quot;00841525&quot;/&gt;&lt;wsp:rsid wsp:val=&quot;00841CB2&quot;/&gt;&lt;wsp:rsid wsp:val=&quot;00841F99&quot;/&gt;&lt;wsp:rsid wsp:val=&quot;00842410&quot;/&gt;&lt;wsp:rsid wsp:val=&quot;008428E6&quot;/&gt;&lt;wsp:rsid wsp:val=&quot;00842FDC&quot;/&gt;&lt;wsp:rsid wsp:val=&quot;00843AA4&quot;/&gt;&lt;wsp:rsid wsp:val=&quot;00843CDC&quot;/&gt;&lt;wsp:rsid wsp:val=&quot;00843DDE&quot;/&gt;&lt;wsp:rsid wsp:val=&quot;00844095&quot;/&gt;&lt;wsp:rsid wsp:val=&quot;00844423&quot;/&gt;&lt;wsp:rsid wsp:val=&quot;008447CE&quot;/&gt;&lt;wsp:rsid wsp:val=&quot;00844C8C&quot;/&gt;&lt;wsp:rsid wsp:val=&quot;00844F96&quot;/&gt;&lt;wsp:rsid wsp:val=&quot;00845015&quot;/&gt;&lt;wsp:rsid wsp:val=&quot;008453F0&quot;/&gt;&lt;wsp:rsid wsp:val=&quot;008454C0&quot;/&gt;&lt;wsp:rsid wsp:val=&quot;00845928&quot;/&gt;&lt;wsp:rsid wsp:val=&quot;00845DBF&quot;/&gt;&lt;wsp:rsid wsp:val=&quot;008460BD&quot;/&gt;&lt;wsp:rsid wsp:val=&quot;00846136&quot;/&gt;&lt;wsp:rsid wsp:val=&quot;00846215&quot;/&gt;&lt;wsp:rsid wsp:val=&quot;008463FD&quot;/&gt;&lt;wsp:rsid wsp:val=&quot;00846618&quot;/&gt;&lt;wsp:rsid wsp:val=&quot;0084670B&quot;/&gt;&lt;wsp:rsid wsp:val=&quot;00846871&quot;/&gt;&lt;wsp:rsid wsp:val=&quot;00846ABB&quot;/&gt;&lt;wsp:rsid wsp:val=&quot;00846B69&quot;/&gt;&lt;wsp:rsid wsp:val=&quot;00846C25&quot;/&gt;&lt;wsp:rsid wsp:val=&quot;00846CB3&quot;/&gt;&lt;wsp:rsid wsp:val=&quot;00846D0D&quot;/&gt;&lt;wsp:rsid wsp:val=&quot;00846DC8&quot;/&gt;&lt;wsp:rsid wsp:val=&quot;0084736F&quot;/&gt;&lt;wsp:rsid wsp:val=&quot;008474B8&quot;/&gt;&lt;wsp:rsid wsp:val=&quot;00847D68&quot;/&gt;&lt;wsp:rsid wsp:val=&quot;008505B6&quot;/&gt;&lt;wsp:rsid wsp:val=&quot;00850689&quot;/&gt;&lt;wsp:rsid wsp:val=&quot;0085093F&quot;/&gt;&lt;wsp:rsid wsp:val=&quot;008509E9&quot;/&gt;&lt;wsp:rsid wsp:val=&quot;00850A05&quot;/&gt;&lt;wsp:rsid wsp:val=&quot;00850A3A&quot;/&gt;&lt;wsp:rsid wsp:val=&quot;00850B13&quot;/&gt;&lt;wsp:rsid wsp:val=&quot;0085106B&quot;/&gt;&lt;wsp:rsid wsp:val=&quot;00851163&quot;/&gt;&lt;wsp:rsid wsp:val=&quot;008511ED&quot;/&gt;&lt;wsp:rsid wsp:val=&quot;008512E8&quot;/&gt;&lt;wsp:rsid wsp:val=&quot;008513CF&quot;/&gt;&lt;wsp:rsid wsp:val=&quot;008513D6&quot;/&gt;&lt;wsp:rsid wsp:val=&quot;008513EE&quot;/&gt;&lt;wsp:rsid wsp:val=&quot;00851542&quot;/&gt;&lt;wsp:rsid wsp:val=&quot;0085159B&quot;/&gt;&lt;wsp:rsid wsp:val=&quot;00851739&quot;/&gt;&lt;wsp:rsid wsp:val=&quot;0085177A&quot;/&gt;&lt;wsp:rsid wsp:val=&quot;00851CED&quot;/&gt;&lt;wsp:rsid wsp:val=&quot;00851D03&quot;/&gt;&lt;wsp:rsid wsp:val=&quot;00851EC4&quot;/&gt;&lt;wsp:rsid wsp:val=&quot;008522F9&quot;/&gt;&lt;wsp:rsid wsp:val=&quot;00852757&quot;/&gt;&lt;wsp:rsid wsp:val=&quot;00852900&quot;/&gt;&lt;wsp:rsid wsp:val=&quot;00852C2E&quot;/&gt;&lt;wsp:rsid wsp:val=&quot;00852E66&quot;/&gt;&lt;wsp:rsid wsp:val=&quot;00852E78&quot;/&gt;&lt;wsp:rsid wsp:val=&quot;00852FCE&quot;/&gt;&lt;wsp:rsid wsp:val=&quot;00853302&quot;/&gt;&lt;wsp:rsid wsp:val=&quot;00853629&quot;/&gt;&lt;wsp:rsid wsp:val=&quot;00853693&quot;/&gt;&lt;wsp:rsid wsp:val=&quot;008537FB&quot;/&gt;&lt;wsp:rsid wsp:val=&quot;00853857&quot;/&gt;&lt;wsp:rsid wsp:val=&quot;00853859&quot;/&gt;&lt;wsp:rsid wsp:val=&quot;00853E4C&quot;/&gt;&lt;wsp:rsid wsp:val=&quot;00853F78&quot;/&gt;&lt;wsp:rsid wsp:val=&quot;00854136&quot;/&gt;&lt;wsp:rsid wsp:val=&quot;00854394&quot;/&gt;&lt;wsp:rsid wsp:val=&quot;00854589&quot;/&gt;&lt;wsp:rsid wsp:val=&quot;00854891&quot;/&gt;&lt;wsp:rsid wsp:val=&quot;00854A62&quot;/&gt;&lt;wsp:rsid wsp:val=&quot;00854CDD&quot;/&gt;&lt;wsp:rsid wsp:val=&quot;00855295&quot;/&gt;&lt;wsp:rsid wsp:val=&quot;00856206&quot;/&gt;&lt;wsp:rsid wsp:val=&quot;008566D0&quot;/&gt;&lt;wsp:rsid wsp:val=&quot;00856CAC&quot;/&gt;&lt;wsp:rsid wsp:val=&quot;00856CFC&quot;/&gt;&lt;wsp:rsid wsp:val=&quot;00856D9D&quot;/&gt;&lt;wsp:rsid wsp:val=&quot;00857323&quot;/&gt;&lt;wsp:rsid wsp:val=&quot;00857359&quot;/&gt;&lt;wsp:rsid wsp:val=&quot;00857406&quot;/&gt;&lt;wsp:rsid wsp:val=&quot;008575CA&quot;/&gt;&lt;wsp:rsid wsp:val=&quot;0085769C&quot;/&gt;&lt;wsp:rsid wsp:val=&quot;008576E1&quot;/&gt;&lt;wsp:rsid wsp:val=&quot;00857A5C&quot;/&gt;&lt;wsp:rsid wsp:val=&quot;00860105&quot;/&gt;&lt;wsp:rsid wsp:val=&quot;0086057F&quot;/&gt;&lt;wsp:rsid wsp:val=&quot;00860A7A&quot;/&gt;&lt;wsp:rsid wsp:val=&quot;00860DE0&quot;/&gt;&lt;wsp:rsid wsp:val=&quot;00860F81&quot;/&gt;&lt;wsp:rsid wsp:val=&quot;008610FC&quot;/&gt;&lt;wsp:rsid wsp:val=&quot;008611CB&quot;/&gt;&lt;wsp:rsid wsp:val=&quot;00861594&quot;/&gt;&lt;wsp:rsid wsp:val=&quot;0086168E&quot;/&gt;&lt;wsp:rsid wsp:val=&quot;008617E1&quot;/&gt;&lt;wsp:rsid wsp:val=&quot;00861885&quot;/&gt;&lt;wsp:rsid wsp:val=&quot;008618A0&quot;/&gt;&lt;wsp:rsid wsp:val=&quot;0086198F&quot;/&gt;&lt;wsp:rsid wsp:val=&quot;0086211A&quot;/&gt;&lt;wsp:rsid wsp:val=&quot;0086221E&quot;/&gt;&lt;wsp:rsid wsp:val=&quot;008622AE&quot;/&gt;&lt;wsp:rsid wsp:val=&quot;0086281F&quot;/&gt;&lt;wsp:rsid wsp:val=&quot;00862893&quot;/&gt;&lt;wsp:rsid wsp:val=&quot;0086294F&quot;/&gt;&lt;wsp:rsid wsp:val=&quot;00862A72&quot;/&gt;&lt;wsp:rsid wsp:val=&quot;00862B0E&quot;/&gt;&lt;wsp:rsid wsp:val=&quot;00862DD1&quot;/&gt;&lt;wsp:rsid wsp:val=&quot;00862F1E&quot;/&gt;&lt;wsp:rsid wsp:val=&quot;00862FFF&quot;/&gt;&lt;wsp:rsid wsp:val=&quot;008635DA&quot;/&gt;&lt;wsp:rsid wsp:val=&quot;00863BCD&quot;/&gt;&lt;wsp:rsid wsp:val=&quot;00863EB2&quot;/&gt;&lt;wsp:rsid wsp:val=&quot;008645D7&quot;/&gt;&lt;wsp:rsid wsp:val=&quot;00864A36&quot;/&gt;&lt;wsp:rsid wsp:val=&quot;00864B25&quot;/&gt;&lt;wsp:rsid wsp:val=&quot;00864D2A&quot;/&gt;&lt;wsp:rsid wsp:val=&quot;00864E94&quot;/&gt;&lt;wsp:rsid wsp:val=&quot;00864F69&quot;/&gt;&lt;wsp:rsid wsp:val=&quot;00865062&quot;/&gt;&lt;wsp:rsid wsp:val=&quot;0086516A&quot;/&gt;&lt;wsp:rsid wsp:val=&quot;00865EC4&quot;/&gt;&lt;wsp:rsid wsp:val=&quot;00865F98&quot;/&gt;&lt;wsp:rsid wsp:val=&quot;00866141&quot;/&gt;&lt;wsp:rsid wsp:val=&quot;00866153&quot;/&gt;&lt;wsp:rsid wsp:val=&quot;008667B0&quot;/&gt;&lt;wsp:rsid wsp:val=&quot;008668C0&quot;/&gt;&lt;wsp:rsid wsp:val=&quot;0086695C&quot;/&gt;&lt;wsp:rsid wsp:val=&quot;00866D64&quot;/&gt;&lt;wsp:rsid wsp:val=&quot;00867718&quot;/&gt;&lt;wsp:rsid wsp:val=&quot;00867BAB&quot;/&gt;&lt;wsp:rsid wsp:val=&quot;00867BD0&quot;/&gt;&lt;wsp:rsid wsp:val=&quot;00867E17&quot;/&gt;&lt;wsp:rsid wsp:val=&quot;00870079&quot;/&gt;&lt;wsp:rsid wsp:val=&quot;00870362&quot;/&gt;&lt;wsp:rsid wsp:val=&quot;008705FA&quot;/&gt;&lt;wsp:rsid wsp:val=&quot;008707CB&quot;/&gt;&lt;wsp:rsid wsp:val=&quot;00870B36&quot;/&gt;&lt;wsp:rsid wsp:val=&quot;00870C05&quot;/&gt;&lt;wsp:rsid wsp:val=&quot;00870C93&quot;/&gt;&lt;wsp:rsid wsp:val=&quot;00871287&quot;/&gt;&lt;wsp:rsid wsp:val=&quot;00871567&quot;/&gt;&lt;wsp:rsid wsp:val=&quot;008715B5&quot;/&gt;&lt;wsp:rsid wsp:val=&quot;008715EB&quot;/&gt;&lt;wsp:rsid wsp:val=&quot;00871672&quot;/&gt;&lt;wsp:rsid wsp:val=&quot;00871828&quot;/&gt;&lt;wsp:rsid wsp:val=&quot;008718FA&quot;/&gt;&lt;wsp:rsid wsp:val=&quot;00871962&quot;/&gt;&lt;wsp:rsid wsp:val=&quot;00871D6C&quot;/&gt;&lt;wsp:rsid wsp:val=&quot;00872082&quot;/&gt;&lt;wsp:rsid wsp:val=&quot;00872131&quot;/&gt;&lt;wsp:rsid wsp:val=&quot;0087236D&quot;/&gt;&lt;wsp:rsid wsp:val=&quot;008725F7&quot;/&gt;&lt;wsp:rsid wsp:val=&quot;00872C7C&quot;/&gt;&lt;wsp:rsid wsp:val=&quot;008730BB&quot;/&gt;&lt;wsp:rsid wsp:val=&quot;008731CE&quot;/&gt;&lt;wsp:rsid wsp:val=&quot;0087327F&quot;/&gt;&lt;wsp:rsid wsp:val=&quot;008732F7&quot;/&gt;&lt;wsp:rsid wsp:val=&quot;0087339E&quot;/&gt;&lt;wsp:rsid wsp:val=&quot;00873529&quot;/&gt;&lt;wsp:rsid wsp:val=&quot;00873619&quot;/&gt;&lt;wsp:rsid wsp:val=&quot;00873736&quot;/&gt;&lt;wsp:rsid wsp:val=&quot;00873E0A&quot;/&gt;&lt;wsp:rsid wsp:val=&quot;00874204&quot;/&gt;&lt;wsp:rsid wsp:val=&quot;00874297&quot;/&gt;&lt;wsp:rsid wsp:val=&quot;00874846&quot;/&gt;&lt;wsp:rsid wsp:val=&quot;00874A28&quot;/&gt;&lt;wsp:rsid wsp:val=&quot;00874A3E&quot;/&gt;&lt;wsp:rsid wsp:val=&quot;00874A59&quot;/&gt;&lt;wsp:rsid wsp:val=&quot;00874E39&quot;/&gt;&lt;wsp:rsid wsp:val=&quot;00874FE5&quot;/&gt;&lt;wsp:rsid wsp:val=&quot;00875326&quot;/&gt;&lt;wsp:rsid wsp:val=&quot;00875399&quot;/&gt;&lt;wsp:rsid wsp:val=&quot;008754A0&quot;/&gt;&lt;wsp:rsid wsp:val=&quot;008754DB&quot;/&gt;&lt;wsp:rsid wsp:val=&quot;0087572E&quot;/&gt;&lt;wsp:rsid wsp:val=&quot;00875754&quot;/&gt;&lt;wsp:rsid wsp:val=&quot;00875C6F&quot;/&gt;&lt;wsp:rsid wsp:val=&quot;00875DBF&quot;/&gt;&lt;wsp:rsid wsp:val=&quot;00875ED5&quot;/&gt;&lt;wsp:rsid wsp:val=&quot;0087622C&quot;/&gt;&lt;wsp:rsid wsp:val=&quot;0087630C&quot;/&gt;&lt;wsp:rsid wsp:val=&quot;008763D7&quot;/&gt;&lt;wsp:rsid wsp:val=&quot;00876419&quot;/&gt;&lt;wsp:rsid wsp:val=&quot;00876483&quot;/&gt;&lt;wsp:rsid wsp:val=&quot;008767AA&quot;/&gt;&lt;wsp:rsid wsp:val=&quot;00876870&quot;/&gt;&lt;wsp:rsid wsp:val=&quot;008769AD&quot;/&gt;&lt;wsp:rsid wsp:val=&quot;00876B95&quot;/&gt;&lt;wsp:rsid wsp:val=&quot;00876C0C&quot;/&gt;&lt;wsp:rsid wsp:val=&quot;00876E97&quot;/&gt;&lt;wsp:rsid wsp:val=&quot;0087701A&quot;/&gt;&lt;wsp:rsid wsp:val=&quot;00877068&quot;/&gt;&lt;wsp:rsid wsp:val=&quot;00877130&quot;/&gt;&lt;wsp:rsid wsp:val=&quot;008772FB&quot;/&gt;&lt;wsp:rsid wsp:val=&quot;00877343&quot;/&gt;&lt;wsp:rsid wsp:val=&quot;0087741A&quot;/&gt;&lt;wsp:rsid wsp:val=&quot;0087746D&quot;/&gt;&lt;wsp:rsid wsp:val=&quot;0087763D&quot;/&gt;&lt;wsp:rsid wsp:val=&quot;0087767B&quot;/&gt;&lt;wsp:rsid wsp:val=&quot;00877780&quot;/&gt;&lt;wsp:rsid wsp:val=&quot;0087778E&quot;/&gt;&lt;wsp:rsid wsp:val=&quot;008779AC&quot;/&gt;&lt;wsp:rsid wsp:val=&quot;00877DFC&quot;/&gt;&lt;wsp:rsid wsp:val=&quot;00877E04&quot;/&gt;&lt;wsp:rsid wsp:val=&quot;00877ED6&quot;/&gt;&lt;wsp:rsid wsp:val=&quot;00880223&quot;/&gt;&lt;wsp:rsid wsp:val=&quot;00880619&quot;/&gt;&lt;wsp:rsid wsp:val=&quot;008806D6&quot;/&gt;&lt;wsp:rsid wsp:val=&quot;00880AE0&quot;/&gt;&lt;wsp:rsid wsp:val=&quot;00880D1C&quot;/&gt;&lt;wsp:rsid wsp:val=&quot;00880DE2&quot;/&gt;&lt;wsp:rsid wsp:val=&quot;00881311&quot;/&gt;&lt;wsp:rsid wsp:val=&quot;00881511&quot;/&gt;&lt;wsp:rsid wsp:val=&quot;0088177E&quot;/&gt;&lt;wsp:rsid wsp:val=&quot;00881892&quot;/&gt;&lt;wsp:rsid wsp:val=&quot;008818ED&quot;/&gt;&lt;wsp:rsid wsp:val=&quot;008819EE&quot;/&gt;&lt;wsp:rsid wsp:val=&quot;00881A80&quot;/&gt;&lt;wsp:rsid wsp:val=&quot;00881AC0&quot;/&gt;&lt;wsp:rsid wsp:val=&quot;00881DDB&quot;/&gt;&lt;wsp:rsid wsp:val=&quot;0088214C&quot;/&gt;&lt;wsp:rsid wsp:val=&quot;008821B3&quot;/&gt;&lt;wsp:rsid wsp:val=&quot;0088273E&quot;/&gt;&lt;wsp:rsid wsp:val=&quot;00882794&quot;/&gt;&lt;wsp:rsid wsp:val=&quot;00882AE3&quot;/&gt;&lt;wsp:rsid wsp:val=&quot;00882AFC&quot;/&gt;&lt;wsp:rsid wsp:val=&quot;00882D81&quot;/&gt;&lt;wsp:rsid wsp:val=&quot;00882F7C&quot;/&gt;&lt;wsp:rsid wsp:val=&quot;00883021&quot;/&gt;&lt;wsp:rsid wsp:val=&quot;00883529&quot;/&gt;&lt;wsp:rsid wsp:val=&quot;00883ADE&quot;/&gt;&lt;wsp:rsid wsp:val=&quot;00883BFB&quot;/&gt;&lt;wsp:rsid wsp:val=&quot;008841B7&quot;/&gt;&lt;wsp:rsid wsp:val=&quot;00884226&quot;/&gt;&lt;wsp:rsid wsp:val=&quot;00884342&quot;/&gt;&lt;wsp:rsid wsp:val=&quot;008844E3&quot;/&gt;&lt;wsp:rsid wsp:val=&quot;0088458E&quot;/&gt;&lt;wsp:rsid wsp:val=&quot;00884C0B&quot;/&gt;&lt;wsp:rsid wsp:val=&quot;00884C21&quot;/&gt;&lt;wsp:rsid wsp:val=&quot;00884E27&quot;/&gt;&lt;wsp:rsid wsp:val=&quot;00884FFF&quot;/&gt;&lt;wsp:rsid wsp:val=&quot;00885085&quot;/&gt;&lt;wsp:rsid wsp:val=&quot;0088521A&quot;/&gt;&lt;wsp:rsid wsp:val=&quot;00885501&quot;/&gt;&lt;wsp:rsid wsp:val=&quot;00885AA3&quot;/&gt;&lt;wsp:rsid wsp:val=&quot;00885B2F&quot;/&gt;&lt;wsp:rsid wsp:val=&quot;00885DEC&quot;/&gt;&lt;wsp:rsid wsp:val=&quot;00885F7E&quot;/&gt;&lt;wsp:rsid wsp:val=&quot;0088607D&quot;/&gt;&lt;wsp:rsid wsp:val=&quot;008863FF&quot;/&gt;&lt;wsp:rsid wsp:val=&quot;0088659B&quot;/&gt;&lt;wsp:rsid wsp:val=&quot;008866DC&quot;/&gt;&lt;wsp:rsid wsp:val=&quot;0088686F&quot;/&gt;&lt;wsp:rsid wsp:val=&quot;00886DCB&quot;/&gt;&lt;wsp:rsid wsp:val=&quot;00886FDC&quot;/&gt;&lt;wsp:rsid wsp:val=&quot;008871AE&quot;/&gt;&lt;wsp:rsid wsp:val=&quot;00887453&quot;/&gt;&lt;wsp:rsid wsp:val=&quot;00887458&quot;/&gt;&lt;wsp:rsid wsp:val=&quot;00887491&quot;/&gt;&lt;wsp:rsid wsp:val=&quot;0088757D&quot;/&gt;&lt;wsp:rsid wsp:val=&quot;00887979&quot;/&gt;&lt;wsp:rsid wsp:val=&quot;00887EF5&quot;/&gt;&lt;wsp:rsid wsp:val=&quot;0089020C&quot;/&gt;&lt;wsp:rsid wsp:val=&quot;00890ADB&quot;/&gt;&lt;wsp:rsid wsp:val=&quot;00891156&quot;/&gt;&lt;wsp:rsid wsp:val=&quot;00891161&quot;/&gt;&lt;wsp:rsid wsp:val=&quot;00891268&quot;/&gt;&lt;wsp:rsid wsp:val=&quot;008912D2&quot;/&gt;&lt;wsp:rsid wsp:val=&quot;00891347&quot;/&gt;&lt;wsp:rsid wsp:val=&quot;008913D6&quot;/&gt;&lt;wsp:rsid wsp:val=&quot;00891B83&quot;/&gt;&lt;wsp:rsid wsp:val=&quot;00891CA4&quot;/&gt;&lt;wsp:rsid wsp:val=&quot;00891CAE&quot;/&gt;&lt;wsp:rsid wsp:val=&quot;00891CFE&quot;/&gt;&lt;wsp:rsid wsp:val=&quot;00891D0C&quot;/&gt;&lt;wsp:rsid wsp:val=&quot;00891E57&quot;/&gt;&lt;wsp:rsid wsp:val=&quot;008922E8&quot;/&gt;&lt;wsp:rsid wsp:val=&quot;008923A7&quot;/&gt;&lt;wsp:rsid wsp:val=&quot;008927D8&quot;/&gt;&lt;wsp:rsid wsp:val=&quot;0089296B&quot;/&gt;&lt;wsp:rsid wsp:val=&quot;00892F2C&quot;/&gt;&lt;wsp:rsid wsp:val=&quot;00892FCB&quot;/&gt;&lt;wsp:rsid wsp:val=&quot;008932E5&quot;/&gt;&lt;wsp:rsid wsp:val=&quot;0089339B&quot;/&gt;&lt;wsp:rsid wsp:val=&quot;00893788&quot;/&gt;&lt;wsp:rsid wsp:val=&quot;00893987&quot;/&gt;&lt;wsp:rsid wsp:val=&quot;00893E66&quot;/&gt;&lt;wsp:rsid wsp:val=&quot;0089419A&quot;/&gt;&lt;wsp:rsid wsp:val=&quot;008941E4&quot;/&gt;&lt;wsp:rsid wsp:val=&quot;0089434B&quot;/&gt;&lt;wsp:rsid wsp:val=&quot;008943E6&quot;/&gt;&lt;wsp:rsid wsp:val=&quot;00894551&quot;/&gt;&lt;wsp:rsid wsp:val=&quot;00894650&quot;/&gt;&lt;wsp:rsid wsp:val=&quot;00894C2B&quot;/&gt;&lt;wsp:rsid wsp:val=&quot;00894CAE&quot;/&gt;&lt;wsp:rsid wsp:val=&quot;00894CF6&quot;/&gt;&lt;wsp:rsid wsp:val=&quot;00894D54&quot;/&gt;&lt;wsp:rsid wsp:val=&quot;00894F65&quot;/&gt;&lt;wsp:rsid wsp:val=&quot;00894F98&quot;/&gt;&lt;wsp:rsid wsp:val=&quot;008954A4&quot;/&gt;&lt;wsp:rsid wsp:val=&quot;00895BB0&quot;/&gt;&lt;wsp:rsid wsp:val=&quot;00895C38&quot;/&gt;&lt;wsp:rsid wsp:val=&quot;00895D45&quot;/&gt;&lt;wsp:rsid wsp:val=&quot;00895F47&quot;/&gt;&lt;wsp:rsid wsp:val=&quot;00895F7E&quot;/&gt;&lt;wsp:rsid wsp:val=&quot;0089605F&quot;/&gt;&lt;wsp:rsid wsp:val=&quot;008960D7&quot;/&gt;&lt;wsp:rsid wsp:val=&quot;00896521&quot;/&gt;&lt;wsp:rsid wsp:val=&quot;00896688&quot;/&gt;&lt;wsp:rsid wsp:val=&quot;0089681F&quot;/&gt;&lt;wsp:rsid wsp:val=&quot;00896A19&quot;/&gt;&lt;wsp:rsid wsp:val=&quot;00896B3B&quot;/&gt;&lt;wsp:rsid wsp:val=&quot;00896CE5&quot;/&gt;&lt;wsp:rsid wsp:val=&quot;00896E8A&quot;/&gt;&lt;wsp:rsid wsp:val=&quot;00896F31&quot;/&gt;&lt;wsp:rsid wsp:val=&quot;00896FC0&quot;/&gt;&lt;wsp:rsid wsp:val=&quot;0089720D&quot;/&gt;&lt;wsp:rsid wsp:val=&quot;00897217&quot;/&gt;&lt;wsp:rsid wsp:val=&quot;0089792E&quot;/&gt;&lt;wsp:rsid wsp:val=&quot;00897947&quot;/&gt;&lt;wsp:rsid wsp:val=&quot;008979B1&quot;/&gt;&lt;wsp:rsid wsp:val=&quot;00897BBC&quot;/&gt;&lt;wsp:rsid wsp:val=&quot;00897D87&quot;/&gt;&lt;wsp:rsid wsp:val=&quot;00897E04&quot;/&gt;&lt;wsp:rsid wsp:val=&quot;008A04A5&quot;/&gt;&lt;wsp:rsid wsp:val=&quot;008A0801&quot;/&gt;&lt;wsp:rsid wsp:val=&quot;008A0BB1&quot;/&gt;&lt;wsp:rsid wsp:val=&quot;008A0D2E&quot;/&gt;&lt;wsp:rsid wsp:val=&quot;008A0E94&quot;/&gt;&lt;wsp:rsid wsp:val=&quot;008A1018&quot;/&gt;&lt;wsp:rsid wsp:val=&quot;008A10CE&quot;/&gt;&lt;wsp:rsid wsp:val=&quot;008A113A&quot;/&gt;&lt;wsp:rsid wsp:val=&quot;008A1254&quot;/&gt;&lt;wsp:rsid wsp:val=&quot;008A14BC&quot;/&gt;&lt;wsp:rsid wsp:val=&quot;008A199F&quot;/&gt;&lt;wsp:rsid wsp:val=&quot;008A1E9E&quot;/&gt;&lt;wsp:rsid wsp:val=&quot;008A2193&quot;/&gt;&lt;wsp:rsid wsp:val=&quot;008A2B4A&quot;/&gt;&lt;wsp:rsid wsp:val=&quot;008A2F40&quot;/&gt;&lt;wsp:rsid wsp:val=&quot;008A3030&quot;/&gt;&lt;wsp:rsid wsp:val=&quot;008A356E&quot;/&gt;&lt;wsp:rsid wsp:val=&quot;008A37D9&quot;/&gt;&lt;wsp:rsid wsp:val=&quot;008A38FC&quot;/&gt;&lt;wsp:rsid wsp:val=&quot;008A39BB&quot;/&gt;&lt;wsp:rsid wsp:val=&quot;008A3B5B&quot;/&gt;&lt;wsp:rsid wsp:val=&quot;008A3BD9&quot;/&gt;&lt;wsp:rsid wsp:val=&quot;008A3D34&quot;/&gt;&lt;wsp:rsid wsp:val=&quot;008A3E48&quot;/&gt;&lt;wsp:rsid wsp:val=&quot;008A49B8&quot;/&gt;&lt;wsp:rsid wsp:val=&quot;008A4BAB&quot;/&gt;&lt;wsp:rsid wsp:val=&quot;008A4DF3&quot;/&gt;&lt;wsp:rsid wsp:val=&quot;008A5185&quot;/&gt;&lt;wsp:rsid wsp:val=&quot;008A5402&quot;/&gt;&lt;wsp:rsid wsp:val=&quot;008A55D9&quot;/&gt;&lt;wsp:rsid wsp:val=&quot;008A5794&quot;/&gt;&lt;wsp:rsid wsp:val=&quot;008A595E&quot;/&gt;&lt;wsp:rsid wsp:val=&quot;008A59AD&quot;/&gt;&lt;wsp:rsid wsp:val=&quot;008A59CA&quot;/&gt;&lt;wsp:rsid wsp:val=&quot;008A5F6A&quot;/&gt;&lt;wsp:rsid wsp:val=&quot;008A600F&quot;/&gt;&lt;wsp:rsid wsp:val=&quot;008A6012&quot;/&gt;&lt;wsp:rsid wsp:val=&quot;008A689C&quot;/&gt;&lt;wsp:rsid wsp:val=&quot;008A6985&quot;/&gt;&lt;wsp:rsid wsp:val=&quot;008A6F75&quot;/&gt;&lt;wsp:rsid wsp:val=&quot;008A7082&quot;/&gt;&lt;wsp:rsid wsp:val=&quot;008A70DA&quot;/&gt;&lt;wsp:rsid wsp:val=&quot;008A72C2&quot;/&gt;&lt;wsp:rsid wsp:val=&quot;008A7332&quot;/&gt;&lt;wsp:rsid wsp:val=&quot;008A77D0&quot;/&gt;&lt;wsp:rsid wsp:val=&quot;008A78C4&quot;/&gt;&lt;wsp:rsid wsp:val=&quot;008A79D7&quot;/&gt;&lt;wsp:rsid wsp:val=&quot;008A7AAF&quot;/&gt;&lt;wsp:rsid wsp:val=&quot;008A7AC3&quot;/&gt;&lt;wsp:rsid wsp:val=&quot;008A7C34&quot;/&gt;&lt;wsp:rsid wsp:val=&quot;008B08EA&quot;/&gt;&lt;wsp:rsid wsp:val=&quot;008B0AD5&quot;/&gt;&lt;wsp:rsid wsp:val=&quot;008B0DA1&quot;/&gt;&lt;wsp:rsid wsp:val=&quot;008B1614&quot;/&gt;&lt;wsp:rsid wsp:val=&quot;008B18D5&quot;/&gt;&lt;wsp:rsid wsp:val=&quot;008B1AAE&quot;/&gt;&lt;wsp:rsid wsp:val=&quot;008B1F7E&quot;/&gt;&lt;wsp:rsid wsp:val=&quot;008B1FAB&quot;/&gt;&lt;wsp:rsid wsp:val=&quot;008B2322&quot;/&gt;&lt;wsp:rsid wsp:val=&quot;008B2362&quot;/&gt;&lt;wsp:rsid wsp:val=&quot;008B264A&quot;/&gt;&lt;wsp:rsid wsp:val=&quot;008B294A&quot;/&gt;&lt;wsp:rsid wsp:val=&quot;008B2BB0&quot;/&gt;&lt;wsp:rsid wsp:val=&quot;008B2C03&quot;/&gt;&lt;wsp:rsid wsp:val=&quot;008B2FB8&quot;/&gt;&lt;wsp:rsid wsp:val=&quot;008B3087&quot;/&gt;&lt;wsp:rsid wsp:val=&quot;008B347E&quot;/&gt;&lt;wsp:rsid wsp:val=&quot;008B382E&quot;/&gt;&lt;wsp:rsid wsp:val=&quot;008B387B&quot;/&gt;&lt;wsp:rsid wsp:val=&quot;008B3A5D&quot;/&gt;&lt;wsp:rsid wsp:val=&quot;008B3ABF&quot;/&gt;&lt;wsp:rsid wsp:val=&quot;008B46DF&quot;/&gt;&lt;wsp:rsid wsp:val=&quot;008B4751&quot;/&gt;&lt;wsp:rsid wsp:val=&quot;008B4E16&quot;/&gt;&lt;wsp:rsid wsp:val=&quot;008B5283&quot;/&gt;&lt;wsp:rsid wsp:val=&quot;008B54F7&quot;/&gt;&lt;wsp:rsid wsp:val=&quot;008B56A4&quot;/&gt;&lt;wsp:rsid wsp:val=&quot;008B56B3&quot;/&gt;&lt;wsp:rsid wsp:val=&quot;008B56D9&quot;/&gt;&lt;wsp:rsid wsp:val=&quot;008B59B3&quot;/&gt;&lt;wsp:rsid wsp:val=&quot;008B5D87&quot;/&gt;&lt;wsp:rsid wsp:val=&quot;008B6A2E&quot;/&gt;&lt;wsp:rsid wsp:val=&quot;008B71D5&quot;/&gt;&lt;wsp:rsid wsp:val=&quot;008B7493&quot;/&gt;&lt;wsp:rsid wsp:val=&quot;008B7562&quot;/&gt;&lt;wsp:rsid wsp:val=&quot;008C022E&quot;/&gt;&lt;wsp:rsid wsp:val=&quot;008C02E5&quot;/&gt;&lt;wsp:rsid wsp:val=&quot;008C045F&quot;/&gt;&lt;wsp:rsid wsp:val=&quot;008C055B&quot;/&gt;&lt;wsp:rsid wsp:val=&quot;008C0716&quot;/&gt;&lt;wsp:rsid wsp:val=&quot;008C0B4A&quot;/&gt;&lt;wsp:rsid wsp:val=&quot;008C0B9A&quot;/&gt;&lt;wsp:rsid wsp:val=&quot;008C0EF6&quot;/&gt;&lt;wsp:rsid wsp:val=&quot;008C0F42&quot;/&gt;&lt;wsp:rsid wsp:val=&quot;008C0F9D&quot;/&gt;&lt;wsp:rsid wsp:val=&quot;008C1184&quot;/&gt;&lt;wsp:rsid wsp:val=&quot;008C13DA&quot;/&gt;&lt;wsp:rsid wsp:val=&quot;008C1694&quot;/&gt;&lt;wsp:rsid wsp:val=&quot;008C1796&quot;/&gt;&lt;wsp:rsid wsp:val=&quot;008C1A94&quot;/&gt;&lt;wsp:rsid wsp:val=&quot;008C1BB1&quot;/&gt;&lt;wsp:rsid wsp:val=&quot;008C1E1B&quot;/&gt;&lt;wsp:rsid wsp:val=&quot;008C2117&quot;/&gt;&lt;wsp:rsid wsp:val=&quot;008C21FF&quot;/&gt;&lt;wsp:rsid wsp:val=&quot;008C23D8&quot;/&gt;&lt;wsp:rsid wsp:val=&quot;008C2D91&quot;/&gt;&lt;wsp:rsid wsp:val=&quot;008C2DE5&quot;/&gt;&lt;wsp:rsid wsp:val=&quot;008C345F&quot;/&gt;&lt;wsp:rsid wsp:val=&quot;008C388B&quot;/&gt;&lt;wsp:rsid wsp:val=&quot;008C38BF&quot;/&gt;&lt;wsp:rsid wsp:val=&quot;008C3B69&quot;/&gt;&lt;wsp:rsid wsp:val=&quot;008C3BE2&quot;/&gt;&lt;wsp:rsid wsp:val=&quot;008C3D39&quot;/&gt;&lt;wsp:rsid wsp:val=&quot;008C3E48&quot;/&gt;&lt;wsp:rsid wsp:val=&quot;008C4160&quot;/&gt;&lt;wsp:rsid wsp:val=&quot;008C41BF&quot;/&gt;&lt;wsp:rsid wsp:val=&quot;008C46DF&quot;/&gt;&lt;wsp:rsid wsp:val=&quot;008C4778&quot;/&gt;&lt;wsp:rsid wsp:val=&quot;008C48EE&quot;/&gt;&lt;wsp:rsid wsp:val=&quot;008C4961&quot;/&gt;&lt;wsp:rsid wsp:val=&quot;008C49D8&quot;/&gt;&lt;wsp:rsid wsp:val=&quot;008C4A78&quot;/&gt;&lt;wsp:rsid wsp:val=&quot;008C4D25&quot;/&gt;&lt;wsp:rsid wsp:val=&quot;008C5856&quot;/&gt;&lt;wsp:rsid wsp:val=&quot;008C5899&quot;/&gt;&lt;wsp:rsid wsp:val=&quot;008C58B3&quot;/&gt;&lt;wsp:rsid wsp:val=&quot;008C5C0C&quot;/&gt;&lt;wsp:rsid wsp:val=&quot;008C5F90&quot;/&gt;&lt;wsp:rsid wsp:val=&quot;008C6006&quot;/&gt;&lt;wsp:rsid wsp:val=&quot;008C60CF&quot;/&gt;&lt;wsp:rsid wsp:val=&quot;008C62EA&quot;/&gt;&lt;wsp:rsid wsp:val=&quot;008C6371&quot;/&gt;&lt;wsp:rsid wsp:val=&quot;008C6470&quot;/&gt;&lt;wsp:rsid wsp:val=&quot;008C64D2&quot;/&gt;&lt;wsp:rsid wsp:val=&quot;008C66DC&quot;/&gt;&lt;wsp:rsid wsp:val=&quot;008C6948&quot;/&gt;&lt;wsp:rsid wsp:val=&quot;008C6B7B&quot;/&gt;&lt;wsp:rsid wsp:val=&quot;008C6C8D&quot;/&gt;&lt;wsp:rsid wsp:val=&quot;008C6CA9&quot;/&gt;&lt;wsp:rsid wsp:val=&quot;008C6F77&quot;/&gt;&lt;wsp:rsid wsp:val=&quot;008C7435&quot;/&gt;&lt;wsp:rsid wsp:val=&quot;008C7721&quot;/&gt;&lt;wsp:rsid wsp:val=&quot;008C77D8&quot;/&gt;&lt;wsp:rsid wsp:val=&quot;008C78A8&quot;/&gt;&lt;wsp:rsid wsp:val=&quot;008C78D6&quot;/&gt;&lt;wsp:rsid wsp:val=&quot;008C79A3&quot;/&gt;&lt;wsp:rsid wsp:val=&quot;008C7AF3&quot;/&gt;&lt;wsp:rsid wsp:val=&quot;008C7C1A&quot;/&gt;&lt;wsp:rsid wsp:val=&quot;008C7CE4&quot;/&gt;&lt;wsp:rsid wsp:val=&quot;008C7DDC&quot;/&gt;&lt;wsp:rsid wsp:val=&quot;008D00A4&quot;/&gt;&lt;wsp:rsid wsp:val=&quot;008D01B0&quot;/&gt;&lt;wsp:rsid wsp:val=&quot;008D05BA&quot;/&gt;&lt;wsp:rsid wsp:val=&quot;008D06CE&quot;/&gt;&lt;wsp:rsid wsp:val=&quot;008D0DB8&quot;/&gt;&lt;wsp:rsid wsp:val=&quot;008D0DCF&quot;/&gt;&lt;wsp:rsid wsp:val=&quot;008D0EE4&quot;/&gt;&lt;wsp:rsid wsp:val=&quot;008D12E2&quot;/&gt;&lt;wsp:rsid wsp:val=&quot;008D189A&quot;/&gt;&lt;wsp:rsid wsp:val=&quot;008D195D&quot;/&gt;&lt;wsp:rsid wsp:val=&quot;008D1A40&quot;/&gt;&lt;wsp:rsid wsp:val=&quot;008D1D2E&quot;/&gt;&lt;wsp:rsid wsp:val=&quot;008D1F76&quot;/&gt;&lt;wsp:rsid wsp:val=&quot;008D20B2&quot;/&gt;&lt;wsp:rsid wsp:val=&quot;008D2711&quot;/&gt;&lt;wsp:rsid wsp:val=&quot;008D2B8D&quot;/&gt;&lt;wsp:rsid wsp:val=&quot;008D32EA&quot;/&gt;&lt;wsp:rsid wsp:val=&quot;008D3A74&quot;/&gt;&lt;wsp:rsid wsp:val=&quot;008D3D8E&quot;/&gt;&lt;wsp:rsid wsp:val=&quot;008D3E77&quot;/&gt;&lt;wsp:rsid wsp:val=&quot;008D4346&quot;/&gt;&lt;wsp:rsid wsp:val=&quot;008D439A&quot;/&gt;&lt;wsp:rsid wsp:val=&quot;008D4495&quot;/&gt;&lt;wsp:rsid wsp:val=&quot;008D499C&quot;/&gt;&lt;wsp:rsid wsp:val=&quot;008D4E2B&quot;/&gt;&lt;wsp:rsid wsp:val=&quot;008D5E65&quot;/&gt;&lt;wsp:rsid wsp:val=&quot;008D60A4&quot;/&gt;&lt;wsp:rsid wsp:val=&quot;008D61BE&quot;/&gt;&lt;wsp:rsid wsp:val=&quot;008D62EA&quot;/&gt;&lt;wsp:rsid wsp:val=&quot;008D6311&quot;/&gt;&lt;wsp:rsid wsp:val=&quot;008D63B3&quot;/&gt;&lt;wsp:rsid wsp:val=&quot;008D646E&quot;/&gt;&lt;wsp:rsid wsp:val=&quot;008D6578&quot;/&gt;&lt;wsp:rsid wsp:val=&quot;008D666C&quot;/&gt;&lt;wsp:rsid wsp:val=&quot;008D678D&quot;/&gt;&lt;wsp:rsid wsp:val=&quot;008D6BB3&quot;/&gt;&lt;wsp:rsid wsp:val=&quot;008D6D1E&quot;/&gt;&lt;wsp:rsid wsp:val=&quot;008D6EDE&quot;/&gt;&lt;wsp:rsid wsp:val=&quot;008D7010&quot;/&gt;&lt;wsp:rsid wsp:val=&quot;008D709E&quot;/&gt;&lt;wsp:rsid wsp:val=&quot;008D70E9&quot;/&gt;&lt;wsp:rsid wsp:val=&quot;008D71B2&quot;/&gt;&lt;wsp:rsid wsp:val=&quot;008D723D&quot;/&gt;&lt;wsp:rsid wsp:val=&quot;008D77EE&quot;/&gt;&lt;wsp:rsid wsp:val=&quot;008D784E&quot;/&gt;&lt;wsp:rsid wsp:val=&quot;008D793F&quot;/&gt;&lt;wsp:rsid wsp:val=&quot;008D7B4F&quot;/&gt;&lt;wsp:rsid wsp:val=&quot;008D7C75&quot;/&gt;&lt;wsp:rsid wsp:val=&quot;008E0022&quot;/&gt;&lt;wsp:rsid wsp:val=&quot;008E028D&quot;/&gt;&lt;wsp:rsid wsp:val=&quot;008E0F04&quot;/&gt;&lt;wsp:rsid wsp:val=&quot;008E0F88&quot;/&gt;&lt;wsp:rsid wsp:val=&quot;008E1077&quot;/&gt;&lt;wsp:rsid wsp:val=&quot;008E1388&quot;/&gt;&lt;wsp:rsid wsp:val=&quot;008E16FA&quot;/&gt;&lt;wsp:rsid wsp:val=&quot;008E1888&quot;/&gt;&lt;wsp:rsid wsp:val=&quot;008E18B3&quot;/&gt;&lt;wsp:rsid wsp:val=&quot;008E1CDD&quot;/&gt;&lt;wsp:rsid wsp:val=&quot;008E1F70&quot;/&gt;&lt;wsp:rsid wsp:val=&quot;008E20CA&quot;/&gt;&lt;wsp:rsid wsp:val=&quot;008E2200&quot;/&gt;&lt;wsp:rsid wsp:val=&quot;008E22DB&quot;/&gt;&lt;wsp:rsid wsp:val=&quot;008E242E&quot;/&gt;&lt;wsp:rsid wsp:val=&quot;008E25B5&quot;/&gt;&lt;wsp:rsid wsp:val=&quot;008E2606&quot;/&gt;&lt;wsp:rsid wsp:val=&quot;008E2837&quot;/&gt;&lt;wsp:rsid wsp:val=&quot;008E2A1E&quot;/&gt;&lt;wsp:rsid wsp:val=&quot;008E2D0B&quot;/&gt;&lt;wsp:rsid wsp:val=&quot;008E31B1&quot;/&gt;&lt;wsp:rsid wsp:val=&quot;008E3426&quot;/&gt;&lt;wsp:rsid wsp:val=&quot;008E34C9&quot;/&gt;&lt;wsp:rsid wsp:val=&quot;008E3658&quot;/&gt;&lt;wsp:rsid wsp:val=&quot;008E368A&quot;/&gt;&lt;wsp:rsid wsp:val=&quot;008E39BD&quot;/&gt;&lt;wsp:rsid wsp:val=&quot;008E3B04&quot;/&gt;&lt;wsp:rsid wsp:val=&quot;008E3D21&quot;/&gt;&lt;wsp:rsid wsp:val=&quot;008E3D8F&quot;/&gt;&lt;wsp:rsid wsp:val=&quot;008E3DB9&quot;/&gt;&lt;wsp:rsid wsp:val=&quot;008E4040&quot;/&gt;&lt;wsp:rsid wsp:val=&quot;008E5109&quot;/&gt;&lt;wsp:rsid wsp:val=&quot;008E5479&quot;/&gt;&lt;wsp:rsid wsp:val=&quot;008E55C3&quot;/&gt;&lt;wsp:rsid wsp:val=&quot;008E55E7&quot;/&gt;&lt;wsp:rsid wsp:val=&quot;008E592E&quot;/&gt;&lt;wsp:rsid wsp:val=&quot;008E5AF2&quot;/&gt;&lt;wsp:rsid wsp:val=&quot;008E6075&quot;/&gt;&lt;wsp:rsid wsp:val=&quot;008E620B&quot;/&gt;&lt;wsp:rsid wsp:val=&quot;008E6265&quot;/&gt;&lt;wsp:rsid wsp:val=&quot;008E6401&quot;/&gt;&lt;wsp:rsid wsp:val=&quot;008E64D0&quot;/&gt;&lt;wsp:rsid wsp:val=&quot;008E670E&quot;/&gt;&lt;wsp:rsid wsp:val=&quot;008E6877&quot;/&gt;&lt;wsp:rsid wsp:val=&quot;008E6C12&quot;/&gt;&lt;wsp:rsid wsp:val=&quot;008E6DF4&quot;/&gt;&lt;wsp:rsid wsp:val=&quot;008E6F33&quot;/&gt;&lt;wsp:rsid wsp:val=&quot;008E7196&quot;/&gt;&lt;wsp:rsid wsp:val=&quot;008E7482&quot;/&gt;&lt;wsp:rsid wsp:val=&quot;008E76E8&quot;/&gt;&lt;wsp:rsid wsp:val=&quot;008E7B1E&quot;/&gt;&lt;wsp:rsid wsp:val=&quot;008E7C19&quot;/&gt;&lt;wsp:rsid wsp:val=&quot;008E7C59&quot;/&gt;&lt;wsp:rsid wsp:val=&quot;008E7CA2&quot;/&gt;&lt;wsp:rsid wsp:val=&quot;008E7EC1&quot;/&gt;&lt;wsp:rsid wsp:val=&quot;008F00A3&quot;/&gt;&lt;wsp:rsid wsp:val=&quot;008F013A&quot;/&gt;&lt;wsp:rsid wsp:val=&quot;008F013F&quot;/&gt;&lt;wsp:rsid wsp:val=&quot;008F0372&quot;/&gt;&lt;wsp:rsid wsp:val=&quot;008F0478&quot;/&gt;&lt;wsp:rsid wsp:val=&quot;008F061F&quot;/&gt;&lt;wsp:rsid wsp:val=&quot;008F0885&quot;/&gt;&lt;wsp:rsid wsp:val=&quot;008F09AA&quot;/&gt;&lt;wsp:rsid wsp:val=&quot;008F0BFB&quot;/&gt;&lt;wsp:rsid wsp:val=&quot;008F0C01&quot;/&gt;&lt;wsp:rsid wsp:val=&quot;008F0ED3&quot;/&gt;&lt;wsp:rsid wsp:val=&quot;008F0F68&quot;/&gt;&lt;wsp:rsid wsp:val=&quot;008F12A3&quot;/&gt;&lt;wsp:rsid wsp:val=&quot;008F1394&quot;/&gt;&lt;wsp:rsid wsp:val=&quot;008F1472&quot;/&gt;&lt;wsp:rsid wsp:val=&quot;008F14DD&quot;/&gt;&lt;wsp:rsid wsp:val=&quot;008F1947&quot;/&gt;&lt;wsp:rsid wsp:val=&quot;008F19E9&quot;/&gt;&lt;wsp:rsid wsp:val=&quot;008F259A&quot;/&gt;&lt;wsp:rsid wsp:val=&quot;008F28B3&quot;/&gt;&lt;wsp:rsid wsp:val=&quot;008F28E5&quot;/&gt;&lt;wsp:rsid wsp:val=&quot;008F2A38&quot;/&gt;&lt;wsp:rsid wsp:val=&quot;008F2A3A&quot;/&gt;&lt;wsp:rsid wsp:val=&quot;008F2BA0&quot;/&gt;&lt;wsp:rsid wsp:val=&quot;008F300E&quot;/&gt;&lt;wsp:rsid wsp:val=&quot;008F3190&quot;/&gt;&lt;wsp:rsid wsp:val=&quot;008F3403&quot;/&gt;&lt;wsp:rsid wsp:val=&quot;008F3C5E&quot;/&gt;&lt;wsp:rsid wsp:val=&quot;008F41B4&quot;/&gt;&lt;wsp:rsid wsp:val=&quot;008F428B&quot;/&gt;&lt;wsp:rsid wsp:val=&quot;008F43C3&quot;/&gt;&lt;wsp:rsid wsp:val=&quot;008F4720&quot;/&gt;&lt;wsp:rsid wsp:val=&quot;008F483E&quot;/&gt;&lt;wsp:rsid wsp:val=&quot;008F4AFC&quot;/&gt;&lt;wsp:rsid wsp:val=&quot;008F4E3F&quot;/&gt;&lt;wsp:rsid wsp:val=&quot;008F4E64&quot;/&gt;&lt;wsp:rsid wsp:val=&quot;008F4EB5&quot;/&gt;&lt;wsp:rsid wsp:val=&quot;008F539E&quot;/&gt;&lt;wsp:rsid wsp:val=&quot;008F5442&quot;/&gt;&lt;wsp:rsid wsp:val=&quot;008F5498&quot;/&gt;&lt;wsp:rsid wsp:val=&quot;008F54AF&quot;/&gt;&lt;wsp:rsid wsp:val=&quot;008F5932&quot;/&gt;&lt;wsp:rsid wsp:val=&quot;008F5A58&quot;/&gt;&lt;wsp:rsid wsp:val=&quot;008F5E81&quot;/&gt;&lt;wsp:rsid wsp:val=&quot;008F5ED0&quot;/&gt;&lt;wsp:rsid wsp:val=&quot;008F5FC3&quot;/&gt;&lt;wsp:rsid wsp:val=&quot;008F614D&quot;/&gt;&lt;wsp:rsid wsp:val=&quot;008F633F&quot;/&gt;&lt;wsp:rsid wsp:val=&quot;008F6365&quot;/&gt;&lt;wsp:rsid wsp:val=&quot;008F65D2&quot;/&gt;&lt;wsp:rsid wsp:val=&quot;008F65F4&quot;/&gt;&lt;wsp:rsid wsp:val=&quot;008F6ADC&quot;/&gt;&lt;wsp:rsid wsp:val=&quot;008F6B20&quot;/&gt;&lt;wsp:rsid wsp:val=&quot;008F6DB5&quot;/&gt;&lt;wsp:rsid wsp:val=&quot;008F73DD&quot;/&gt;&lt;wsp:rsid wsp:val=&quot;008F76DE&quot;/&gt;&lt;wsp:rsid wsp:val=&quot;008F7F05&quot;/&gt;&lt;wsp:rsid wsp:val=&quot;008F7F5E&quot;/&gt;&lt;wsp:rsid wsp:val=&quot;0090009A&quot;/&gt;&lt;wsp:rsid wsp:val=&quot;0090045E&quot;/&gt;&lt;wsp:rsid wsp:val=&quot;009005BA&quot;/&gt;&lt;wsp:rsid wsp:val=&quot;0090072C&quot;/&gt;&lt;wsp:rsid wsp:val=&quot;009007B2&quot;/&gt;&lt;wsp:rsid wsp:val=&quot;00900B89&quot;/&gt;&lt;wsp:rsid wsp:val=&quot;00900CCD&quot;/&gt;&lt;wsp:rsid wsp:val=&quot;00900D85&quot;/&gt;&lt;wsp:rsid wsp:val=&quot;00900F3D&quot;/&gt;&lt;wsp:rsid wsp:val=&quot;00901066&quot;/&gt;&lt;wsp:rsid wsp:val=&quot;009014F5&quot;/&gt;&lt;wsp:rsid wsp:val=&quot;00901736&quot;/&gt;&lt;wsp:rsid wsp:val=&quot;009019C5&quot;/&gt;&lt;wsp:rsid wsp:val=&quot;00901E90&quot;/&gt;&lt;wsp:rsid wsp:val=&quot;009021A9&quot;/&gt;&lt;wsp:rsid wsp:val=&quot;009024E6&quot;/&gt;&lt;wsp:rsid wsp:val=&quot;00902C29&quot;/&gt;&lt;wsp:rsid wsp:val=&quot;00902E76&quot;/&gt;&lt;wsp:rsid wsp:val=&quot;00902F28&quot;/&gt;&lt;wsp:rsid wsp:val=&quot;00902F45&quot;/&gt;&lt;wsp:rsid wsp:val=&quot;00903204&quot;/&gt;&lt;wsp:rsid wsp:val=&quot;00903333&quot;/&gt;&lt;wsp:rsid wsp:val=&quot;00903398&quot;/&gt;&lt;wsp:rsid wsp:val=&quot;0090373E&quot;/&gt;&lt;wsp:rsid wsp:val=&quot;00903855&quot;/&gt;&lt;wsp:rsid wsp:val=&quot;00903BE1&quot;/&gt;&lt;wsp:rsid wsp:val=&quot;00903E35&quot;/&gt;&lt;wsp:rsid wsp:val=&quot;00904069&quot;/&gt;&lt;wsp:rsid wsp:val=&quot;009040C6&quot;/&gt;&lt;wsp:rsid wsp:val=&quot;009040D1&quot;/&gt;&lt;wsp:rsid wsp:val=&quot;00904127&quot;/&gt;&lt;wsp:rsid wsp:val=&quot;00904139&quot;/&gt;&lt;wsp:rsid wsp:val=&quot;00904627&quot;/&gt;&lt;wsp:rsid wsp:val=&quot;0090477F&quot;/&gt;&lt;wsp:rsid wsp:val=&quot;00904790&quot;/&gt;&lt;wsp:rsid wsp:val=&quot;00904931&quot;/&gt;&lt;wsp:rsid wsp:val=&quot;009049D2&quot;/&gt;&lt;wsp:rsid wsp:val=&quot;00904A2E&quot;/&gt;&lt;wsp:rsid wsp:val=&quot;00904C07&quot;/&gt;&lt;wsp:rsid wsp:val=&quot;00904F55&quot;/&gt;&lt;wsp:rsid wsp:val=&quot;00905262&quot;/&gt;&lt;wsp:rsid wsp:val=&quot;00905308&quot;/&gt;&lt;wsp:rsid wsp:val=&quot;00905336&quot;/&gt;&lt;wsp:rsid wsp:val=&quot;009053AE&quot;/&gt;&lt;wsp:rsid wsp:val=&quot;009054C9&quot;/&gt;&lt;wsp:rsid wsp:val=&quot;00905652&quot;/&gt;&lt;wsp:rsid wsp:val=&quot;00905744&quot;/&gt;&lt;wsp:rsid wsp:val=&quot;00905884&quot;/&gt;&lt;wsp:rsid wsp:val=&quot;00905FBD&quot;/&gt;&lt;wsp:rsid wsp:val=&quot;009062E2&quot;/&gt;&lt;wsp:rsid wsp:val=&quot;00906488&quot;/&gt;&lt;wsp:rsid wsp:val=&quot;00906788&quot;/&gt;&lt;wsp:rsid wsp:val=&quot;00906810&quot;/&gt;&lt;wsp:rsid wsp:val=&quot;00906826&quot;/&gt;&lt;wsp:rsid wsp:val=&quot;009068FF&quot;/&gt;&lt;wsp:rsid wsp:val=&quot;00906B2E&quot;/&gt;&lt;wsp:rsid wsp:val=&quot;00906CF9&quot;/&gt;&lt;wsp:rsid wsp:val=&quot;00906DF8&quot;/&gt;&lt;wsp:rsid wsp:val=&quot;00906E9D&quot;/&gt;&lt;wsp:rsid wsp:val=&quot;00906F2C&quot;/&gt;&lt;wsp:rsid wsp:val=&quot;00907116&quot;/&gt;&lt;wsp:rsid wsp:val=&quot;009072BB&quot;/&gt;&lt;wsp:rsid wsp:val=&quot;0090738C&quot;/&gt;&lt;wsp:rsid wsp:val=&quot;00910338&quot;/&gt;&lt;wsp:rsid wsp:val=&quot;009103D9&quot;/&gt;&lt;wsp:rsid wsp:val=&quot;00910681&quot;/&gt;&lt;wsp:rsid wsp:val=&quot;00910BB5&quot;/&gt;&lt;wsp:rsid wsp:val=&quot;00910CF5&quot;/&gt;&lt;wsp:rsid wsp:val=&quot;00910D4E&quot;/&gt;&lt;wsp:rsid wsp:val=&quot;0091113C&quot;/&gt;&lt;wsp:rsid wsp:val=&quot;0091120B&quot;/&gt;&lt;wsp:rsid wsp:val=&quot;00911218&quot;/&gt;&lt;wsp:rsid wsp:val=&quot;0091137C&quot;/&gt;&lt;wsp:rsid wsp:val=&quot;009114E5&quot;/&gt;&lt;wsp:rsid wsp:val=&quot;009114F3&quot;/&gt;&lt;wsp:rsid wsp:val=&quot;009117EB&quot;/&gt;&lt;wsp:rsid wsp:val=&quot;00911C4C&quot;/&gt;&lt;wsp:rsid wsp:val=&quot;00911D40&quot;/&gt;&lt;wsp:rsid wsp:val=&quot;00912A53&quot;/&gt;&lt;wsp:rsid wsp:val=&quot;00912A76&quot;/&gt;&lt;wsp:rsid wsp:val=&quot;00912E47&quot;/&gt;&lt;wsp:rsid wsp:val=&quot;0091322F&quot;/&gt;&lt;wsp:rsid wsp:val=&quot;0091352A&quot;/&gt;&lt;wsp:rsid wsp:val=&quot;00913628&quot;/&gt;&lt;wsp:rsid wsp:val=&quot;0091367E&quot;/&gt;&lt;wsp:rsid wsp:val=&quot;0091368D&quot;/&gt;&lt;wsp:rsid wsp:val=&quot;00913AA7&quot;/&gt;&lt;wsp:rsid wsp:val=&quot;00913C29&quot;/&gt;&lt;wsp:rsid wsp:val=&quot;00913CA0&quot;/&gt;&lt;wsp:rsid wsp:val=&quot;009141D7&quot;/&gt;&lt;wsp:rsid wsp:val=&quot;009142F5&quot;/&gt;&lt;wsp:rsid wsp:val=&quot;00914376&quot;/&gt;&lt;wsp:rsid wsp:val=&quot;0091464F&quot;/&gt;&lt;wsp:rsid wsp:val=&quot;00914654&quot;/&gt;&lt;wsp:rsid wsp:val=&quot;009147D2&quot;/&gt;&lt;wsp:rsid wsp:val=&quot;0091483B&quot;/&gt;&lt;wsp:rsid wsp:val=&quot;00914E2E&quot;/&gt;&lt;wsp:rsid wsp:val=&quot;00914FA8&quot;/&gt;&lt;wsp:rsid wsp:val=&quot;00915001&quot;/&gt;&lt;wsp:rsid wsp:val=&quot;00915912&quot;/&gt;&lt;wsp:rsid wsp:val=&quot;00915BFB&quot;/&gt;&lt;wsp:rsid wsp:val=&quot;009163D3&quot;/&gt;&lt;wsp:rsid wsp:val=&quot;009166B8&quot;/&gt;&lt;wsp:rsid wsp:val=&quot;00916830&quot;/&gt;&lt;wsp:rsid wsp:val=&quot;00916885&quot;/&gt;&lt;wsp:rsid wsp:val=&quot;00916D00&quot;/&gt;&lt;wsp:rsid wsp:val=&quot;0091715E&quot;/&gt;&lt;wsp:rsid wsp:val=&quot;009171FA&quot;/&gt;&lt;wsp:rsid wsp:val=&quot;00917223&quot;/&gt;&lt;wsp:rsid wsp:val=&quot;00917268&quot;/&gt;&lt;wsp:rsid wsp:val=&quot;0091727D&quot;/&gt;&lt;wsp:rsid wsp:val=&quot;00917A7A&quot;/&gt;&lt;wsp:rsid wsp:val=&quot;00917B8C&quot;/&gt;&lt;wsp:rsid wsp:val=&quot;00917BA8&quot;/&gt;&lt;wsp:rsid wsp:val=&quot;00917C5E&quot;/&gt;&lt;wsp:rsid wsp:val=&quot;0092020F&quot;/&gt;&lt;wsp:rsid wsp:val=&quot;009203F5&quot;/&gt;&lt;wsp:rsid wsp:val=&quot;0092061F&quot;/&gt;&lt;wsp:rsid wsp:val=&quot;00920696&quot;/&gt;&lt;wsp:rsid wsp:val=&quot;00920A7D&quot;/&gt;&lt;wsp:rsid wsp:val=&quot;00920C0F&quot;/&gt;&lt;wsp:rsid wsp:val=&quot;00920DCC&quot;/&gt;&lt;wsp:rsid wsp:val=&quot;00921110&quot;/&gt;&lt;wsp:rsid wsp:val=&quot;0092131C&quot;/&gt;&lt;wsp:rsid wsp:val=&quot;00921CA6&quot;/&gt;&lt;wsp:rsid wsp:val=&quot;00921CDB&quot;/&gt;&lt;wsp:rsid wsp:val=&quot;009220EA&quot;/&gt;&lt;wsp:rsid wsp:val=&quot;009221EE&quot;/&gt;&lt;wsp:rsid wsp:val=&quot;009221F0&quot;/&gt;&lt;wsp:rsid wsp:val=&quot;009223B5&quot;/&gt;&lt;wsp:rsid wsp:val=&quot;009223EE&quot;/&gt;&lt;wsp:rsid wsp:val=&quot;00922407&quot;/&gt;&lt;wsp:rsid wsp:val=&quot;0092264C&quot;/&gt;&lt;wsp:rsid wsp:val=&quot;00922699&quot;/&gt;&lt;wsp:rsid wsp:val=&quot;00922839&quot;/&gt;&lt;wsp:rsid wsp:val=&quot;00922BAA&quot;/&gt;&lt;wsp:rsid wsp:val=&quot;00922D2C&quot;/&gt;&lt;wsp:rsid wsp:val=&quot;00922FF2&quot;/&gt;&lt;wsp:rsid wsp:val=&quot;009231B5&quot;/&gt;&lt;wsp:rsid wsp:val=&quot;0092328B&quot;/&gt;&lt;wsp:rsid wsp:val=&quot;00923BB9&quot;/&gt;&lt;wsp:rsid wsp:val=&quot;00923DD8&quot;/&gt;&lt;wsp:rsid wsp:val=&quot;00924545&quot;/&gt;&lt;wsp:rsid wsp:val=&quot;00924AB2&quot;/&gt;&lt;wsp:rsid wsp:val=&quot;00924AEA&quot;/&gt;&lt;wsp:rsid wsp:val=&quot;00924C6D&quot;/&gt;&lt;wsp:rsid wsp:val=&quot;0092509A&quot;/&gt;&lt;wsp:rsid wsp:val=&quot;00925108&quot;/&gt;&lt;wsp:rsid wsp:val=&quot;00925248&quot;/&gt;&lt;wsp:rsid wsp:val=&quot;00925573&quot;/&gt;&lt;wsp:rsid wsp:val=&quot;009255C6&quot;/&gt;&lt;wsp:rsid wsp:val=&quot;00925609&quot;/&gt;&lt;wsp:rsid wsp:val=&quot;009257AF&quot;/&gt;&lt;wsp:rsid wsp:val=&quot;00925842&quot;/&gt;&lt;wsp:rsid wsp:val=&quot;00925AEB&quot;/&gt;&lt;wsp:rsid wsp:val=&quot;00925C5D&quot;/&gt;&lt;wsp:rsid wsp:val=&quot;00925DAC&quot;/&gt;&lt;wsp:rsid wsp:val=&quot;00926187&quot;/&gt;&lt;wsp:rsid wsp:val=&quot;00926511&quot;/&gt;&lt;wsp:rsid wsp:val=&quot;009267BB&quot;/&gt;&lt;wsp:rsid wsp:val=&quot;00926858&quot;/&gt;&lt;wsp:rsid wsp:val=&quot;00926917&quot;/&gt;&lt;wsp:rsid wsp:val=&quot;00926BA2&quot;/&gt;&lt;wsp:rsid wsp:val=&quot;00926F18&quot;/&gt;&lt;wsp:rsid wsp:val=&quot;0092706D&quot;/&gt;&lt;wsp:rsid wsp:val=&quot;0092736E&quot;/&gt;&lt;wsp:rsid wsp:val=&quot;00927B3A&quot;/&gt;&lt;wsp:rsid wsp:val=&quot;00927DF4&quot;/&gt;&lt;wsp:rsid wsp:val=&quot;00927FC8&quot;/&gt;&lt;wsp:rsid wsp:val=&quot;00930236&quot;/&gt;&lt;wsp:rsid wsp:val=&quot;00930562&quot;/&gt;&lt;wsp:rsid wsp:val=&quot;0093068C&quot;/&gt;&lt;wsp:rsid wsp:val=&quot;0093097F&quot;/&gt;&lt;wsp:rsid wsp:val=&quot;00930C97&quot;/&gt;&lt;wsp:rsid wsp:val=&quot;00930DEE&quot;/&gt;&lt;wsp:rsid wsp:val=&quot;00930F2B&quot;/&gt;&lt;wsp:rsid wsp:val=&quot;0093125B&quot;/&gt;&lt;wsp:rsid wsp:val=&quot;0093158C&quot;/&gt;&lt;wsp:rsid wsp:val=&quot;00931664&quot;/&gt;&lt;wsp:rsid wsp:val=&quot;00931900&quot;/&gt;&lt;wsp:rsid wsp:val=&quot;0093191E&quot;/&gt;&lt;wsp:rsid wsp:val=&quot;00931E80&quot;/&gt;&lt;wsp:rsid wsp:val=&quot;009323AB&quot;/&gt;&lt;wsp:rsid wsp:val=&quot;00932521&quot;/&gt;&lt;wsp:rsid wsp:val=&quot;00932923&quot;/&gt;&lt;wsp:rsid wsp:val=&quot;0093294E&quot;/&gt;&lt;wsp:rsid wsp:val=&quot;00932971&quot;/&gt;&lt;wsp:rsid wsp:val=&quot;0093299B&quot;/&gt;&lt;wsp:rsid wsp:val=&quot;00932AD2&quot;/&gt;&lt;wsp:rsid wsp:val=&quot;00932AE3&quot;/&gt;&lt;wsp:rsid wsp:val=&quot;009334F5&quot;/&gt;&lt;wsp:rsid wsp:val=&quot;00933863&quot;/&gt;&lt;wsp:rsid wsp:val=&quot;009338CA&quot;/&gt;&lt;wsp:rsid wsp:val=&quot;00933ACC&quot;/&gt;&lt;wsp:rsid wsp:val=&quot;00933D77&quot;/&gt;&lt;wsp:rsid wsp:val=&quot;00933F93&quot;/&gt;&lt;wsp:rsid wsp:val=&quot;00933FD7&quot;/&gt;&lt;wsp:rsid wsp:val=&quot;00934335&quot;/&gt;&lt;wsp:rsid wsp:val=&quot;009344B9&quot;/&gt;&lt;wsp:rsid wsp:val=&quot;009346C4&quot;/&gt;&lt;wsp:rsid wsp:val=&quot;0093477A&quot;/&gt;&lt;wsp:rsid wsp:val=&quot;00934B9D&quot;/&gt;&lt;wsp:rsid wsp:val=&quot;00934C6A&quot;/&gt;&lt;wsp:rsid wsp:val=&quot;00934FF2&quot;/&gt;&lt;wsp:rsid wsp:val=&quot;0093518E&quot;/&gt;&lt;wsp:rsid wsp:val=&quot;0093527D&quot;/&gt;&lt;wsp:rsid wsp:val=&quot;0093540C&quot;/&gt;&lt;wsp:rsid wsp:val=&quot;00935836&quot;/&gt;&lt;wsp:rsid wsp:val=&quot;00935BDD&quot;/&gt;&lt;wsp:rsid wsp:val=&quot;00935E04&quot;/&gt;&lt;wsp:rsid wsp:val=&quot;00935F62&quot;/&gt;&lt;wsp:rsid wsp:val=&quot;009360A9&quot;/&gt;&lt;wsp:rsid wsp:val=&quot;0093626C&quot;/&gt;&lt;wsp:rsid wsp:val=&quot;00936322&quot;/&gt;&lt;wsp:rsid wsp:val=&quot;00936573&quot;/&gt;&lt;wsp:rsid wsp:val=&quot;009366A6&quot;/&gt;&lt;wsp:rsid wsp:val=&quot;009371F7&quot;/&gt;&lt;wsp:rsid wsp:val=&quot;00937578&quot;/&gt;&lt;wsp:rsid wsp:val=&quot;00937952&quot;/&gt;&lt;wsp:rsid wsp:val=&quot;00937A00&quot;/&gt;&lt;wsp:rsid wsp:val=&quot;00940177&quot;/&gt;&lt;wsp:rsid wsp:val=&quot;009402E1&quot;/&gt;&lt;wsp:rsid wsp:val=&quot;00940336&quot;/&gt;&lt;wsp:rsid wsp:val=&quot;00940667&quot;/&gt;&lt;wsp:rsid wsp:val=&quot;009406DE&quot;/&gt;&lt;wsp:rsid wsp:val=&quot;009408A3&quot;/&gt;&lt;wsp:rsid wsp:val=&quot;0094095D&quot;/&gt;&lt;wsp:rsid wsp:val=&quot;00940ED1&quot;/&gt;&lt;wsp:rsid wsp:val=&quot;009410A0&quot;/&gt;&lt;wsp:rsid wsp:val=&quot;009418B9&quot;/&gt;&lt;wsp:rsid wsp:val=&quot;00941A83&quot;/&gt;&lt;wsp:rsid wsp:val=&quot;00941E03&quot;/&gt;&lt;wsp:rsid wsp:val=&quot;009421D9&quot;/&gt;&lt;wsp:rsid wsp:val=&quot;00942287&quot;/&gt;&lt;wsp:rsid wsp:val=&quot;0094249C&quot;/&gt;&lt;wsp:rsid wsp:val=&quot;00942695&quot;/&gt;&lt;wsp:rsid wsp:val=&quot;0094276A&quot;/&gt;&lt;wsp:rsid wsp:val=&quot;00942A03&quot;/&gt;&lt;wsp:rsid wsp:val=&quot;00942E34&quot;/&gt;&lt;wsp:rsid wsp:val=&quot;009430B0&quot;/&gt;&lt;wsp:rsid wsp:val=&quot;00943307&quot;/&gt;&lt;wsp:rsid wsp:val=&quot;0094357B&quot;/&gt;&lt;wsp:rsid wsp:val=&quot;00943A07&quot;/&gt;&lt;wsp:rsid wsp:val=&quot;00943E8A&quot;/&gt;&lt;wsp:rsid wsp:val=&quot;009445DA&quot;/&gt;&lt;wsp:rsid wsp:val=&quot;00944AA3&quot;/&gt;&lt;wsp:rsid wsp:val=&quot;00944AC3&quot;/&gt;&lt;wsp:rsid wsp:val=&quot;00944DDD&quot;/&gt;&lt;wsp:rsid wsp:val=&quot;00944E64&quot;/&gt;&lt;wsp:rsid wsp:val=&quot;00944FFE&quot;/&gt;&lt;wsp:rsid wsp:val=&quot;009452B0&quot;/&gt;&lt;wsp:rsid wsp:val=&quot;009454F0&quot;/&gt;&lt;wsp:rsid wsp:val=&quot;009456CF&quot;/&gt;&lt;wsp:rsid wsp:val=&quot;009458CA&quot;/&gt;&lt;wsp:rsid wsp:val=&quot;00945A12&quot;/&gt;&lt;wsp:rsid wsp:val=&quot;00945E21&quot;/&gt;&lt;wsp:rsid wsp:val=&quot;00945F0F&quot;/&gt;&lt;wsp:rsid wsp:val=&quot;009461E1&quot;/&gt;&lt;wsp:rsid wsp:val=&quot;0094638B&quot;/&gt;&lt;wsp:rsid wsp:val=&quot;00946393&quot;/&gt;&lt;wsp:rsid wsp:val=&quot;009463B5&quot;/&gt;&lt;wsp:rsid wsp:val=&quot;00946609&quot;/&gt;&lt;wsp:rsid wsp:val=&quot;009467DB&quot;/&gt;&lt;wsp:rsid wsp:val=&quot;00946AAB&quot;/&gt;&lt;wsp:rsid wsp:val=&quot;00946B6E&quot;/&gt;&lt;wsp:rsid wsp:val=&quot;00946D05&quot;/&gt;&lt;wsp:rsid wsp:val=&quot;00946F3E&quot;/&gt;&lt;wsp:rsid wsp:val=&quot;0094750F&quot;/&gt;&lt;wsp:rsid wsp:val=&quot;009477EA&quot;/&gt;&lt;wsp:rsid wsp:val=&quot;00947844&quot;/&gt;&lt;wsp:rsid wsp:val=&quot;009479DB&quot;/&gt;&lt;wsp:rsid wsp:val=&quot;009479DF&quot;/&gt;&lt;wsp:rsid wsp:val=&quot;00947AF9&quot;/&gt;&lt;wsp:rsid wsp:val=&quot;00947B06&quot;/&gt;&lt;wsp:rsid wsp:val=&quot;00947B11&quot;/&gt;&lt;wsp:rsid wsp:val=&quot;00947DAA&quot;/&gt;&lt;wsp:rsid wsp:val=&quot;00947EF6&quot;/&gt;&lt;wsp:rsid wsp:val=&quot;00950241&quot;/&gt;&lt;wsp:rsid wsp:val=&quot;009508F2&quot;/&gt;&lt;wsp:rsid wsp:val=&quot;00950910&quot;/&gt;&lt;wsp:rsid wsp:val=&quot;00950E05&quot;/&gt;&lt;wsp:rsid wsp:val=&quot;00951173&quot;/&gt;&lt;wsp:rsid wsp:val=&quot;00951A1C&quot;/&gt;&lt;wsp:rsid wsp:val=&quot;00951A92&quot;/&gt;&lt;wsp:rsid wsp:val=&quot;00951D74&quot;/&gt;&lt;wsp:rsid wsp:val=&quot;0095219F&quot;/&gt;&lt;wsp:rsid wsp:val=&quot;0095236D&quot;/&gt;&lt;wsp:rsid wsp:val=&quot;00952763&quot;/&gt;&lt;wsp:rsid wsp:val=&quot;009527D8&quot;/&gt;&lt;wsp:rsid wsp:val=&quot;00952A57&quot;/&gt;&lt;wsp:rsid wsp:val=&quot;00952DC2&quot;/&gt;&lt;wsp:rsid wsp:val=&quot;00952DCF&quot;/&gt;&lt;wsp:rsid wsp:val=&quot;00952F88&quot;/&gt;&lt;wsp:rsid wsp:val=&quot;0095317B&quot;/&gt;&lt;wsp:rsid wsp:val=&quot;00953365&quot;/&gt;&lt;wsp:rsid wsp:val=&quot;00953FDD&quot;/&gt;&lt;wsp:rsid wsp:val=&quot;00954086&quot;/&gt;&lt;wsp:rsid wsp:val=&quot;009540D1&quot;/&gt;&lt;wsp:rsid wsp:val=&quot;00954870&quot;/&gt;&lt;wsp:rsid wsp:val=&quot;009548A9&quot;/&gt;&lt;wsp:rsid wsp:val=&quot;009548E5&quot;/&gt;&lt;wsp:rsid wsp:val=&quot;0095491B&quot;/&gt;&lt;wsp:rsid wsp:val=&quot;00954C41&quot;/&gt;&lt;wsp:rsid wsp:val=&quot;00954DAE&quot;/&gt;&lt;wsp:rsid wsp:val=&quot;00954E79&quot;/&gt;&lt;wsp:rsid wsp:val=&quot;009553ED&quot;/&gt;&lt;wsp:rsid wsp:val=&quot;009555FE&quot;/&gt;&lt;wsp:rsid wsp:val=&quot;00955AC0&quot;/&gt;&lt;wsp:rsid wsp:val=&quot;00955BAA&quot;/&gt;&lt;wsp:rsid wsp:val=&quot;00955D4C&quot;/&gt;&lt;wsp:rsid wsp:val=&quot;00955E16&quot;/&gt;&lt;wsp:rsid wsp:val=&quot;00955F95&quot;/&gt;&lt;wsp:rsid wsp:val=&quot;00956033&quot;/&gt;&lt;wsp:rsid wsp:val=&quot;00956259&quot;/&gt;&lt;wsp:rsid wsp:val=&quot;009562AD&quot;/&gt;&lt;wsp:rsid wsp:val=&quot;0095672B&quot;/&gt;&lt;wsp:rsid wsp:val=&quot;009567B4&quot;/&gt;&lt;wsp:rsid wsp:val=&quot;00956909&quot;/&gt;&lt;wsp:rsid wsp:val=&quot;00956AC1&quot;/&gt;&lt;wsp:rsid wsp:val=&quot;00956B65&quot;/&gt;&lt;wsp:rsid wsp:val=&quot;00956BC8&quot;/&gt;&lt;wsp:rsid wsp:val=&quot;00956CFD&quot;/&gt;&lt;wsp:rsid wsp:val=&quot;00956DD9&quot;/&gt;&lt;wsp:rsid wsp:val=&quot;00956E9D&quot;/&gt;&lt;wsp:rsid wsp:val=&quot;00956F24&quot;/&gt;&lt;wsp:rsid wsp:val=&quot;00956F51&quot;/&gt;&lt;wsp:rsid wsp:val=&quot;00957139&quot;/&gt;&lt;wsp:rsid wsp:val=&quot;00957873&quot;/&gt;&lt;wsp:rsid wsp:val=&quot;0095789E&quot;/&gt;&lt;wsp:rsid wsp:val=&quot;009579F1&quot;/&gt;&lt;wsp:rsid wsp:val=&quot;009600BB&quot;/&gt;&lt;wsp:rsid wsp:val=&quot;009600CF&quot;/&gt;&lt;wsp:rsid wsp:val=&quot;00960280&quot;/&gt;&lt;wsp:rsid wsp:val=&quot;00961104&quot;/&gt;&lt;wsp:rsid wsp:val=&quot;00961118&quot;/&gt;&lt;wsp:rsid wsp:val=&quot;00961856&quot;/&gt;&lt;wsp:rsid wsp:val=&quot;00961969&quot;/&gt;&lt;wsp:rsid wsp:val=&quot;00961987&quot;/&gt;&lt;wsp:rsid wsp:val=&quot;00961B96&quot;/&gt;&lt;wsp:rsid wsp:val=&quot;00961B98&quot;/&gt;&lt;wsp:rsid wsp:val=&quot;009622CF&quot;/&gt;&lt;wsp:rsid wsp:val=&quot;00962310&quot;/&gt;&lt;wsp:rsid wsp:val=&quot;00962452&quot;/&gt;&lt;wsp:rsid wsp:val=&quot;00962546&quot;/&gt;&lt;wsp:rsid wsp:val=&quot;009626BD&quot;/&gt;&lt;wsp:rsid wsp:val=&quot;00962803&quot;/&gt;&lt;wsp:rsid wsp:val=&quot;00962B0F&quot;/&gt;&lt;wsp:rsid wsp:val=&quot;009631B4&quot;/&gt;&lt;wsp:rsid wsp:val=&quot;009633F9&quot;/&gt;&lt;wsp:rsid wsp:val=&quot;0096355D&quot;/&gt;&lt;wsp:rsid wsp:val=&quot;00963652&quot;/&gt;&lt;wsp:rsid wsp:val=&quot;009637AC&quot;/&gt;&lt;wsp:rsid wsp:val=&quot;00963EE1&quot;/&gt;&lt;wsp:rsid wsp:val=&quot;00963F08&quot;/&gt;&lt;wsp:rsid wsp:val=&quot;00964007&quot;/&gt;&lt;wsp:rsid wsp:val=&quot;00964292&quot;/&gt;&lt;wsp:rsid wsp:val=&quot;009643B5&quot;/&gt;&lt;wsp:rsid wsp:val=&quot;0096442A&quot;/&gt;&lt;wsp:rsid wsp:val=&quot;00964512&quot;/&gt;&lt;wsp:rsid wsp:val=&quot;009648A0&quot;/&gt;&lt;wsp:rsid wsp:val=&quot;00964A30&quot;/&gt;&lt;wsp:rsid wsp:val=&quot;00964D85&quot;/&gt;&lt;wsp:rsid wsp:val=&quot;0096569C&quot;/&gt;&lt;wsp:rsid wsp:val=&quot;00965AEE&quot;/&gt;&lt;wsp:rsid wsp:val=&quot;00965D4B&quot;/&gt;&lt;wsp:rsid wsp:val=&quot;009661E9&quot;/&gt;&lt;wsp:rsid wsp:val=&quot;009661FD&quot;/&gt;&lt;wsp:rsid wsp:val=&quot;00966921&quot;/&gt;&lt;wsp:rsid wsp:val=&quot;00966966&quot;/&gt;&lt;wsp:rsid wsp:val=&quot;00966D4D&quot;/&gt;&lt;wsp:rsid wsp:val=&quot;00966DB7&quot;/&gt;&lt;wsp:rsid wsp:val=&quot;0096728A&quot;/&gt;&lt;wsp:rsid wsp:val=&quot;009674A4&quot;/&gt;&lt;wsp:rsid wsp:val=&quot;009676BB&quot;/&gt;&lt;wsp:rsid wsp:val=&quot;00967843&quot;/&gt;&lt;wsp:rsid wsp:val=&quot;00967ACA&quot;/&gt;&lt;wsp:rsid wsp:val=&quot;00970132&quot;/&gt;&lt;wsp:rsid wsp:val=&quot;009705E5&quot;/&gt;&lt;wsp:rsid wsp:val=&quot;009706BB&quot;/&gt;&lt;wsp:rsid wsp:val=&quot;0097093D&quot;/&gt;&lt;wsp:rsid wsp:val=&quot;00970EE6&quot;/&gt;&lt;wsp:rsid wsp:val=&quot;00970F02&quot;/&gt;&lt;wsp:rsid wsp:val=&quot;00970F4F&quot;/&gt;&lt;wsp:rsid wsp:val=&quot;0097112B&quot;/&gt;&lt;wsp:rsid wsp:val=&quot;00971353&quot;/&gt;&lt;wsp:rsid wsp:val=&quot;009714FB&quot;/&gt;&lt;wsp:rsid wsp:val=&quot;009719B1&quot;/&gt;&lt;wsp:rsid wsp:val=&quot;00971DA4&quot;/&gt;&lt;wsp:rsid wsp:val=&quot;009726A8&quot;/&gt;&lt;wsp:rsid wsp:val=&quot;00972726&quot;/&gt;&lt;wsp:rsid wsp:val=&quot;0097274B&quot;/&gt;&lt;wsp:rsid wsp:val=&quot;00972948&quot;/&gt;&lt;wsp:rsid wsp:val=&quot;00972AD6&quot;/&gt;&lt;wsp:rsid wsp:val=&quot;00972B55&quot;/&gt;&lt;wsp:rsid wsp:val=&quot;00972B5F&quot;/&gt;&lt;wsp:rsid wsp:val=&quot;00973282&quot;/&gt;&lt;wsp:rsid wsp:val=&quot;00973516&quot;/&gt;&lt;wsp:rsid wsp:val=&quot;009738B1&quot;/&gt;&lt;wsp:rsid wsp:val=&quot;00973BF8&quot;/&gt;&lt;wsp:rsid wsp:val=&quot;00973D58&quot;/&gt;&lt;wsp:rsid wsp:val=&quot;00974533&quot;/&gt;&lt;wsp:rsid wsp:val=&quot;00974C23&quot;/&gt;&lt;wsp:rsid wsp:val=&quot;00974FDB&quot;/&gt;&lt;wsp:rsid wsp:val=&quot;00974FF1&quot;/&gt;&lt;wsp:rsid wsp:val=&quot;0097503D&quot;/&gt;&lt;wsp:rsid wsp:val=&quot;0097516C&quot;/&gt;&lt;wsp:rsid wsp:val=&quot;009752C7&quot;/&gt;&lt;wsp:rsid wsp:val=&quot;009753F4&quot;/&gt;&lt;wsp:rsid wsp:val=&quot;0097560D&quot;/&gt;&lt;wsp:rsid wsp:val=&quot;00975636&quot;/&gt;&lt;wsp:rsid wsp:val=&quot;00975A38&quot;/&gt;&lt;wsp:rsid wsp:val=&quot;00975A99&quot;/&gt;&lt;wsp:rsid wsp:val=&quot;00975DB0&quot;/&gt;&lt;wsp:rsid wsp:val=&quot;00975F8E&quot;/&gt;&lt;wsp:rsid wsp:val=&quot;00976135&quot;/&gt;&lt;wsp:rsid wsp:val=&quot;0097625E&quot;/&gt;&lt;wsp:rsid wsp:val=&quot;00976395&quot;/&gt;&lt;wsp:rsid wsp:val=&quot;0097652D&quot;/&gt;&lt;wsp:rsid wsp:val=&quot;00976993&quot;/&gt;&lt;wsp:rsid wsp:val=&quot;00976A4B&quot;/&gt;&lt;wsp:rsid wsp:val=&quot;00976DFB&quot;/&gt;&lt;wsp:rsid wsp:val=&quot;00976FE6&quot;/&gt;&lt;wsp:rsid wsp:val=&quot;0097703D&quot;/&gt;&lt;wsp:rsid wsp:val=&quot;009770A9&quot;/&gt;&lt;wsp:rsid wsp:val=&quot;00977246&quot;/&gt;&lt;wsp:rsid wsp:val=&quot;009773EC&quot;/&gt;&lt;wsp:rsid wsp:val=&quot;00977B07&quot;/&gt;&lt;wsp:rsid wsp:val=&quot;00977B74&quot;/&gt;&lt;wsp:rsid wsp:val=&quot;00977E7B&quot;/&gt;&lt;wsp:rsid wsp:val=&quot;0098000E&quot;/&gt;&lt;wsp:rsid wsp:val=&quot;00980050&quot;/&gt;&lt;wsp:rsid wsp:val=&quot;00980104&quot;/&gt;&lt;wsp:rsid wsp:val=&quot;00980379&quot;/&gt;&lt;wsp:rsid wsp:val=&quot;00980500&quot;/&gt;&lt;wsp:rsid wsp:val=&quot;00980534&quot;/&gt;&lt;wsp:rsid wsp:val=&quot;0098092E&quot;/&gt;&lt;wsp:rsid wsp:val=&quot;00981064&quot;/&gt;&lt;wsp:rsid wsp:val=&quot;0098123B&quot;/&gt;&lt;wsp:rsid wsp:val=&quot;009815E4&quot;/&gt;&lt;wsp:rsid wsp:val=&quot;00981704&quot;/&gt;&lt;wsp:rsid wsp:val=&quot;00981823&quot;/&gt;&lt;wsp:rsid wsp:val=&quot;00981ADE&quot;/&gt;&lt;wsp:rsid wsp:val=&quot;00981C79&quot;/&gt;&lt;wsp:rsid wsp:val=&quot;00981F1D&quot;/&gt;&lt;wsp:rsid wsp:val=&quot;00981F56&quot;/&gt;&lt;wsp:rsid wsp:val=&quot;009821C7&quot;/&gt;&lt;wsp:rsid wsp:val=&quot;009829EA&quot;/&gt;&lt;wsp:rsid wsp:val=&quot;00982E3A&quot;/&gt;&lt;wsp:rsid wsp:val=&quot;009830EC&quot;/&gt;&lt;wsp:rsid wsp:val=&quot;0098368D&quot;/&gt;&lt;wsp:rsid wsp:val=&quot;00983946&quot;/&gt;&lt;wsp:rsid wsp:val=&quot;00983A5C&quot;/&gt;&lt;wsp:rsid wsp:val=&quot;00983A9D&quot;/&gt;&lt;wsp:rsid wsp:val=&quot;00983C40&quot;/&gt;&lt;wsp:rsid wsp:val=&quot;00983C76&quot;/&gt;&lt;wsp:rsid wsp:val=&quot;00983D46&quot;/&gt;&lt;wsp:rsid wsp:val=&quot;00983D7A&quot;/&gt;&lt;wsp:rsid wsp:val=&quot;00984173&quot;/&gt;&lt;wsp:rsid wsp:val=&quot;00984467&quot;/&gt;&lt;wsp:rsid wsp:val=&quot;009846ED&quot;/&gt;&lt;wsp:rsid wsp:val=&quot;009846F4&quot;/&gt;&lt;wsp:rsid wsp:val=&quot;0098471D&quot;/&gt;&lt;wsp:rsid wsp:val=&quot;0098488D&quot;/&gt;&lt;wsp:rsid wsp:val=&quot;009848C5&quot;/&gt;&lt;wsp:rsid wsp:val=&quot;00984D72&quot;/&gt;&lt;wsp:rsid wsp:val=&quot;00984DD5&quot;/&gt;&lt;wsp:rsid wsp:val=&quot;00984F09&quot;/&gt;&lt;wsp:rsid wsp:val=&quot;00984F50&quot;/&gt;&lt;wsp:rsid wsp:val=&quot;00984F56&quot;/&gt;&lt;wsp:rsid wsp:val=&quot;00984F77&quot;/&gt;&lt;wsp:rsid wsp:val=&quot;009853B2&quot;/&gt;&lt;wsp:rsid wsp:val=&quot;0098562A&quot;/&gt;&lt;wsp:rsid wsp:val=&quot;00985850&quot;/&gt;&lt;wsp:rsid wsp:val=&quot;00985A40&quot;/&gt;&lt;wsp:rsid wsp:val=&quot;00985D17&quot;/&gt;&lt;wsp:rsid wsp:val=&quot;00985DC8&quot;/&gt;&lt;wsp:rsid wsp:val=&quot;00985E44&quot;/&gt;&lt;wsp:rsid wsp:val=&quot;00985F17&quot;/&gt;&lt;wsp:rsid wsp:val=&quot;00986005&quot;/&gt;&lt;wsp:rsid wsp:val=&quot;0098618D&quot;/&gt;&lt;wsp:rsid wsp:val=&quot;0098624F&quot;/&gt;&lt;wsp:rsid wsp:val=&quot;00986778&quot;/&gt;&lt;wsp:rsid wsp:val=&quot;00986BDF&quot;/&gt;&lt;wsp:rsid wsp:val=&quot;00986F17&quot;/&gt;&lt;wsp:rsid wsp:val=&quot;00986FCC&quot;/&gt;&lt;wsp:rsid wsp:val=&quot;00987192&quot;/&gt;&lt;wsp:rsid wsp:val=&quot;009871B6&quot;/&gt;&lt;wsp:rsid wsp:val=&quot;0098721A&quot;/&gt;&lt;wsp:rsid wsp:val=&quot;00987237&quot;/&gt;&lt;wsp:rsid wsp:val=&quot;009872B9&quot;/&gt;&lt;wsp:rsid wsp:val=&quot;00987922&quot;/&gt;&lt;wsp:rsid wsp:val=&quot;00987939&quot;/&gt;&lt;wsp:rsid wsp:val=&quot;00987D2A&quot;/&gt;&lt;wsp:rsid wsp:val=&quot;00987F34&quot;/&gt;&lt;wsp:rsid wsp:val=&quot;009900DA&quot;/&gt;&lt;wsp:rsid wsp:val=&quot;009903B9&quot;/&gt;&lt;wsp:rsid wsp:val=&quot;009905AF&quot;/&gt;&lt;wsp:rsid wsp:val=&quot;0099060C&quot;/&gt;&lt;wsp:rsid wsp:val=&quot;00990616&quot;/&gt;&lt;wsp:rsid wsp:val=&quot;00990737&quot;/&gt;&lt;wsp:rsid wsp:val=&quot;009910EA&quot;/&gt;&lt;wsp:rsid wsp:val=&quot;00991727&quot;/&gt;&lt;wsp:rsid wsp:val=&quot;00991751&quot;/&gt;&lt;wsp:rsid wsp:val=&quot;009918CC&quot;/&gt;&lt;wsp:rsid wsp:val=&quot;00991A8C&quot;/&gt;&lt;wsp:rsid wsp:val=&quot;00991BB6&quot;/&gt;&lt;wsp:rsid wsp:val=&quot;00991C16&quot;/&gt;&lt;wsp:rsid wsp:val=&quot;00991C72&quot;/&gt;&lt;wsp:rsid wsp:val=&quot;00991E6F&quot;/&gt;&lt;wsp:rsid wsp:val=&quot;00991EDD&quot;/&gt;&lt;wsp:rsid wsp:val=&quot;00991F38&quot;/&gt;&lt;wsp:rsid wsp:val=&quot;009921EF&quot;/&gt;&lt;wsp:rsid wsp:val=&quot;00992266&quot;/&gt;&lt;wsp:rsid wsp:val=&quot;00992351&quot;/&gt;&lt;wsp:rsid wsp:val=&quot;00992546&quot;/&gt;&lt;wsp:rsid wsp:val=&quot;009925FA&quot;/&gt;&lt;wsp:rsid wsp:val=&quot;00992695&quot;/&gt;&lt;wsp:rsid wsp:val=&quot;009927FE&quot;/&gt;&lt;wsp:rsid wsp:val=&quot;009928AF&quot;/&gt;&lt;wsp:rsid wsp:val=&quot;0099298E&quot;/&gt;&lt;wsp:rsid wsp:val=&quot;00992A64&quot;/&gt;&lt;wsp:rsid wsp:val=&quot;00992DDE&quot;/&gt;&lt;wsp:rsid wsp:val=&quot;00992FC2&quot;/&gt;&lt;wsp:rsid wsp:val=&quot;00993009&quot;/&gt;&lt;wsp:rsid wsp:val=&quot;009936F9&quot;/&gt;&lt;wsp:rsid wsp:val=&quot;0099372C&quot;/&gt;&lt;wsp:rsid wsp:val=&quot;0099395C&quot;/&gt;&lt;wsp:rsid wsp:val=&quot;00993B04&quot;/&gt;&lt;wsp:rsid wsp:val=&quot;00993F19&quot;/&gt;&lt;wsp:rsid wsp:val=&quot;009942D4&quot;/&gt;&lt;wsp:rsid wsp:val=&quot;00994488&quot;/&gt;&lt;wsp:rsid wsp:val=&quot;0099452E&quot;/&gt;&lt;wsp:rsid wsp:val=&quot;00994CF5&quot;/&gt;&lt;wsp:rsid wsp:val=&quot;0099515E&quot;/&gt;&lt;wsp:rsid wsp:val=&quot;009952E7&quot;/&gt;&lt;wsp:rsid wsp:val=&quot;0099535C&quot;/&gt;&lt;wsp:rsid wsp:val=&quot;009953AB&quot;/&gt;&lt;wsp:rsid wsp:val=&quot;0099550B&quot;/&gt;&lt;wsp:rsid wsp:val=&quot;00995969&quot;/&gt;&lt;wsp:rsid wsp:val=&quot;00995A56&quot;/&gt;&lt;wsp:rsid wsp:val=&quot;00995D1D&quot;/&gt;&lt;wsp:rsid wsp:val=&quot;00995EFE&quot;/&gt;&lt;wsp:rsid wsp:val=&quot;00996399&quot;/&gt;&lt;wsp:rsid wsp:val=&quot;009965C8&quot;/&gt;&lt;wsp:rsid wsp:val=&quot;0099683E&quot;/&gt;&lt;wsp:rsid wsp:val=&quot;009968EE&quot;/&gt;&lt;wsp:rsid wsp:val=&quot;00996934&quot;/&gt;&lt;wsp:rsid wsp:val=&quot;009969F6&quot;/&gt;&lt;wsp:rsid wsp:val=&quot;00996AE7&quot;/&gt;&lt;wsp:rsid wsp:val=&quot;00996C67&quot;/&gt;&lt;wsp:rsid wsp:val=&quot;00997816&quot;/&gt;&lt;wsp:rsid wsp:val=&quot;009978F3&quot;/&gt;&lt;wsp:rsid wsp:val=&quot;00997DAA&quot;/&gt;&lt;wsp:rsid wsp:val=&quot;00997DCB&quot;/&gt;&lt;wsp:rsid wsp:val=&quot;00997F73&quot;/&gt;&lt;wsp:rsid wsp:val=&quot;009A0276&quot;/&gt;&lt;wsp:rsid wsp:val=&quot;009A038B&quot;/&gt;&lt;wsp:rsid wsp:val=&quot;009A03FD&quot;/&gt;&lt;wsp:rsid wsp:val=&quot;009A0524&quot;/&gt;&lt;wsp:rsid wsp:val=&quot;009A0758&quot;/&gt;&lt;wsp:rsid wsp:val=&quot;009A0A77&quot;/&gt;&lt;wsp:rsid wsp:val=&quot;009A0B1F&quot;/&gt;&lt;wsp:rsid wsp:val=&quot;009A10E3&quot;/&gt;&lt;wsp:rsid wsp:val=&quot;009A128F&quot;/&gt;&lt;wsp:rsid wsp:val=&quot;009A1317&quot;/&gt;&lt;wsp:rsid wsp:val=&quot;009A1877&quot;/&gt;&lt;wsp:rsid wsp:val=&quot;009A1C26&quot;/&gt;&lt;wsp:rsid wsp:val=&quot;009A1D52&quot;/&gt;&lt;wsp:rsid wsp:val=&quot;009A1F41&quot;/&gt;&lt;wsp:rsid wsp:val=&quot;009A22B9&quot;/&gt;&lt;wsp:rsid wsp:val=&quot;009A2795&quot;/&gt;&lt;wsp:rsid wsp:val=&quot;009A27EE&quot;/&gt;&lt;wsp:rsid wsp:val=&quot;009A2DEE&quot;/&gt;&lt;wsp:rsid wsp:val=&quot;009A2E30&quot;/&gt;&lt;wsp:rsid wsp:val=&quot;009A2F9A&quot;/&gt;&lt;wsp:rsid wsp:val=&quot;009A3098&quot;/&gt;&lt;wsp:rsid wsp:val=&quot;009A3240&quot;/&gt;&lt;wsp:rsid wsp:val=&quot;009A33E1&quot;/&gt;&lt;wsp:rsid wsp:val=&quot;009A34C1&quot;/&gt;&lt;wsp:rsid wsp:val=&quot;009A3ABD&quot;/&gt;&lt;wsp:rsid wsp:val=&quot;009A3D41&quot;/&gt;&lt;wsp:rsid wsp:val=&quot;009A3E27&quot;/&gt;&lt;wsp:rsid wsp:val=&quot;009A3F27&quot;/&gt;&lt;wsp:rsid wsp:val=&quot;009A3F3A&quot;/&gt;&lt;wsp:rsid wsp:val=&quot;009A430B&quot;/&gt;&lt;wsp:rsid wsp:val=&quot;009A4380&quot;/&gt;&lt;wsp:rsid wsp:val=&quot;009A43D0&quot;/&gt;&lt;wsp:rsid wsp:val=&quot;009A447F&quot;/&gt;&lt;wsp:rsid wsp:val=&quot;009A46B3&quot;/&gt;&lt;wsp:rsid wsp:val=&quot;009A4889&quot;/&gt;&lt;wsp:rsid wsp:val=&quot;009A4983&quot;/&gt;&lt;wsp:rsid wsp:val=&quot;009A4A02&quot;/&gt;&lt;wsp:rsid wsp:val=&quot;009A4FD9&quot;/&gt;&lt;wsp:rsid wsp:val=&quot;009A51F1&quot;/&gt;&lt;wsp:rsid wsp:val=&quot;009A55B5&quot;/&gt;&lt;wsp:rsid wsp:val=&quot;009A57BB&quot;/&gt;&lt;wsp:rsid wsp:val=&quot;009A5833&quot;/&gt;&lt;wsp:rsid wsp:val=&quot;009A596E&quot;/&gt;&lt;wsp:rsid wsp:val=&quot;009A5A71&quot;/&gt;&lt;wsp:rsid wsp:val=&quot;009A5A96&quot;/&gt;&lt;wsp:rsid wsp:val=&quot;009A60A6&quot;/&gt;&lt;wsp:rsid wsp:val=&quot;009A621E&quot;/&gt;&lt;wsp:rsid wsp:val=&quot;009A6739&quot;/&gt;&lt;wsp:rsid wsp:val=&quot;009A6754&quot;/&gt;&lt;wsp:rsid wsp:val=&quot;009A68DB&quot;/&gt;&lt;wsp:rsid wsp:val=&quot;009A6B76&quot;/&gt;&lt;wsp:rsid wsp:val=&quot;009A6DE2&quot;/&gt;&lt;wsp:rsid wsp:val=&quot;009A6E72&quot;/&gt;&lt;wsp:rsid wsp:val=&quot;009A6E9E&quot;/&gt;&lt;wsp:rsid wsp:val=&quot;009A6FEC&quot;/&gt;&lt;wsp:rsid wsp:val=&quot;009A7002&quot;/&gt;&lt;wsp:rsid wsp:val=&quot;009A7441&quot;/&gt;&lt;wsp:rsid wsp:val=&quot;009A7518&quot;/&gt;&lt;wsp:rsid wsp:val=&quot;009A7527&quot;/&gt;&lt;wsp:rsid wsp:val=&quot;009A761C&quot;/&gt;&lt;wsp:rsid wsp:val=&quot;009A76AC&quot;/&gt;&lt;wsp:rsid wsp:val=&quot;009A79C8&quot;/&gt;&lt;wsp:rsid wsp:val=&quot;009A7C5F&quot;/&gt;&lt;wsp:rsid wsp:val=&quot;009A7E5B&quot;/&gt;&lt;wsp:rsid wsp:val=&quot;009A7F09&quot;/&gt;&lt;wsp:rsid wsp:val=&quot;009B00E8&quot;/&gt;&lt;wsp:rsid wsp:val=&quot;009B0375&quot;/&gt;&lt;wsp:rsid wsp:val=&quot;009B06B3&quot;/&gt;&lt;wsp:rsid wsp:val=&quot;009B0869&quot;/&gt;&lt;wsp:rsid wsp:val=&quot;009B0B4E&quot;/&gt;&lt;wsp:rsid wsp:val=&quot;009B0DA0&quot;/&gt;&lt;wsp:rsid wsp:val=&quot;009B0F4C&quot;/&gt;&lt;wsp:rsid wsp:val=&quot;009B0F55&quot;/&gt;&lt;wsp:rsid wsp:val=&quot;009B108C&quot;/&gt;&lt;wsp:rsid wsp:val=&quot;009B112B&quot;/&gt;&lt;wsp:rsid wsp:val=&quot;009B1140&quot;/&gt;&lt;wsp:rsid wsp:val=&quot;009B1175&quot;/&gt;&lt;wsp:rsid wsp:val=&quot;009B1358&quot;/&gt;&lt;wsp:rsid wsp:val=&quot;009B151C&quot;/&gt;&lt;wsp:rsid wsp:val=&quot;009B154C&quot;/&gt;&lt;wsp:rsid wsp:val=&quot;009B21CB&quot;/&gt;&lt;wsp:rsid wsp:val=&quot;009B2698&quot;/&gt;&lt;wsp:rsid wsp:val=&quot;009B26CB&quot;/&gt;&lt;wsp:rsid wsp:val=&quot;009B278C&quot;/&gt;&lt;wsp:rsid wsp:val=&quot;009B2AFF&quot;/&gt;&lt;wsp:rsid wsp:val=&quot;009B2BB2&quot;/&gt;&lt;wsp:rsid wsp:val=&quot;009B2BFF&quot;/&gt;&lt;wsp:rsid wsp:val=&quot;009B2D0B&quot;/&gt;&lt;wsp:rsid wsp:val=&quot;009B2FD1&quot;/&gt;&lt;wsp:rsid wsp:val=&quot;009B3549&quot;/&gt;&lt;wsp:rsid wsp:val=&quot;009B3C79&quot;/&gt;&lt;wsp:rsid wsp:val=&quot;009B3CBB&quot;/&gt;&lt;wsp:rsid wsp:val=&quot;009B3F67&quot;/&gt;&lt;wsp:rsid wsp:val=&quot;009B41AF&quot;/&gt;&lt;wsp:rsid wsp:val=&quot;009B4519&quot;/&gt;&lt;wsp:rsid wsp:val=&quot;009B4590&quot;/&gt;&lt;wsp:rsid wsp:val=&quot;009B4605&quot;/&gt;&lt;wsp:rsid wsp:val=&quot;009B4807&quot;/&gt;&lt;wsp:rsid wsp:val=&quot;009B4DF6&quot;/&gt;&lt;wsp:rsid wsp:val=&quot;009B507F&quot;/&gt;&lt;wsp:rsid wsp:val=&quot;009B5429&quot;/&gt;&lt;wsp:rsid wsp:val=&quot;009B5942&quot;/&gt;&lt;wsp:rsid wsp:val=&quot;009B5C5C&quot;/&gt;&lt;wsp:rsid wsp:val=&quot;009B5F38&quot;/&gt;&lt;wsp:rsid wsp:val=&quot;009B6304&quot;/&gt;&lt;wsp:rsid wsp:val=&quot;009B6533&quot;/&gt;&lt;wsp:rsid wsp:val=&quot;009B665A&quot;/&gt;&lt;wsp:rsid wsp:val=&quot;009B6757&quot;/&gt;&lt;wsp:rsid wsp:val=&quot;009B6771&quot;/&gt;&lt;wsp:rsid wsp:val=&quot;009B69C0&quot;/&gt;&lt;wsp:rsid wsp:val=&quot;009B6CF5&quot;/&gt;&lt;wsp:rsid wsp:val=&quot;009B6DB9&quot;/&gt;&lt;wsp:rsid wsp:val=&quot;009B714F&quot;/&gt;&lt;wsp:rsid wsp:val=&quot;009B7319&quot;/&gt;&lt;wsp:rsid wsp:val=&quot;009B7818&quot;/&gt;&lt;wsp:rsid wsp:val=&quot;009B78F3&quot;/&gt;&lt;wsp:rsid wsp:val=&quot;009B794F&quot;/&gt;&lt;wsp:rsid wsp:val=&quot;009B7A81&quot;/&gt;&lt;wsp:rsid wsp:val=&quot;009B7C85&quot;/&gt;&lt;wsp:rsid wsp:val=&quot;009B7F7B&quot;/&gt;&lt;wsp:rsid wsp:val=&quot;009B7FD7&quot;/&gt;&lt;wsp:rsid wsp:val=&quot;009C005A&quot;/&gt;&lt;wsp:rsid wsp:val=&quot;009C0077&quot;/&gt;&lt;wsp:rsid wsp:val=&quot;009C0079&quot;/&gt;&lt;wsp:rsid wsp:val=&quot;009C042B&quot;/&gt;&lt;wsp:rsid wsp:val=&quot;009C079A&quot;/&gt;&lt;wsp:rsid wsp:val=&quot;009C0814&quot;/&gt;&lt;wsp:rsid wsp:val=&quot;009C0903&quot;/&gt;&lt;wsp:rsid wsp:val=&quot;009C09B4&quot;/&gt;&lt;wsp:rsid wsp:val=&quot;009C1042&quot;/&gt;&lt;wsp:rsid wsp:val=&quot;009C1174&quot;/&gt;&lt;wsp:rsid wsp:val=&quot;009C1331&quot;/&gt;&lt;wsp:rsid wsp:val=&quot;009C1521&quot;/&gt;&lt;wsp:rsid wsp:val=&quot;009C1583&quot;/&gt;&lt;wsp:rsid wsp:val=&quot;009C15C7&quot;/&gt;&lt;wsp:rsid wsp:val=&quot;009C16D8&quot;/&gt;&lt;wsp:rsid wsp:val=&quot;009C1739&quot;/&gt;&lt;wsp:rsid wsp:val=&quot;009C1743&quot;/&gt;&lt;wsp:rsid wsp:val=&quot;009C190E&quot;/&gt;&lt;wsp:rsid wsp:val=&quot;009C202D&quot;/&gt;&lt;wsp:rsid wsp:val=&quot;009C20CA&quot;/&gt;&lt;wsp:rsid wsp:val=&quot;009C2450&quot;/&gt;&lt;wsp:rsid wsp:val=&quot;009C25B2&quot;/&gt;&lt;wsp:rsid wsp:val=&quot;009C2659&quot;/&gt;&lt;wsp:rsid wsp:val=&quot;009C27AC&quot;/&gt;&lt;wsp:rsid wsp:val=&quot;009C2C66&quot;/&gt;&lt;wsp:rsid wsp:val=&quot;009C3203&quot;/&gt;&lt;wsp:rsid wsp:val=&quot;009C35FA&quot;/&gt;&lt;wsp:rsid wsp:val=&quot;009C36AA&quot;/&gt;&lt;wsp:rsid wsp:val=&quot;009C3919&quot;/&gt;&lt;wsp:rsid wsp:val=&quot;009C39F5&quot;/&gt;&lt;wsp:rsid wsp:val=&quot;009C39FB&quot;/&gt;&lt;wsp:rsid wsp:val=&quot;009C3ABD&quot;/&gt;&lt;wsp:rsid wsp:val=&quot;009C3C5D&quot;/&gt;&lt;wsp:rsid wsp:val=&quot;009C3C74&quot;/&gt;&lt;wsp:rsid wsp:val=&quot;009C3D51&quot;/&gt;&lt;wsp:rsid wsp:val=&quot;009C3D6E&quot;/&gt;&lt;wsp:rsid wsp:val=&quot;009C3DC4&quot;/&gt;&lt;wsp:rsid wsp:val=&quot;009C3EAE&quot;/&gt;&lt;wsp:rsid wsp:val=&quot;009C4226&quot;/&gt;&lt;wsp:rsid wsp:val=&quot;009C42F0&quot;/&gt;&lt;wsp:rsid wsp:val=&quot;009C442C&quot;/&gt;&lt;wsp:rsid wsp:val=&quot;009C47CC&quot;/&gt;&lt;wsp:rsid wsp:val=&quot;009C4BF5&quot;/&gt;&lt;wsp:rsid wsp:val=&quot;009C4DC0&quot;/&gt;&lt;wsp:rsid wsp:val=&quot;009C4F46&quot;/&gt;&lt;wsp:rsid wsp:val=&quot;009C533F&quot;/&gt;&lt;wsp:rsid wsp:val=&quot;009C540E&quot;/&gt;&lt;wsp:rsid wsp:val=&quot;009C54B1&quot;/&gt;&lt;wsp:rsid wsp:val=&quot;009C5C9B&quot;/&gt;&lt;wsp:rsid wsp:val=&quot;009C5D57&quot;/&gt;&lt;wsp:rsid wsp:val=&quot;009C60A1&quot;/&gt;&lt;wsp:rsid wsp:val=&quot;009C61C9&quot;/&gt;&lt;wsp:rsid wsp:val=&quot;009C624C&quot;/&gt;&lt;wsp:rsid wsp:val=&quot;009C640D&quot;/&gt;&lt;wsp:rsid wsp:val=&quot;009C6CF8&quot;/&gt;&lt;wsp:rsid wsp:val=&quot;009C6EA5&quot;/&gt;&lt;wsp:rsid wsp:val=&quot;009C746C&quot;/&gt;&lt;wsp:rsid wsp:val=&quot;009C7B0D&quot;/&gt;&lt;wsp:rsid wsp:val=&quot;009D0696&quot;/&gt;&lt;wsp:rsid wsp:val=&quot;009D06B1&quot;/&gt;&lt;wsp:rsid wsp:val=&quot;009D0BAD&quot;/&gt;&lt;wsp:rsid wsp:val=&quot;009D0C06&quot;/&gt;&lt;wsp:rsid wsp:val=&quot;009D1108&quot;/&gt;&lt;wsp:rsid wsp:val=&quot;009D1445&quot;/&gt;&lt;wsp:rsid wsp:val=&quot;009D1450&quot;/&gt;&lt;wsp:rsid wsp:val=&quot;009D1793&quot;/&gt;&lt;wsp:rsid wsp:val=&quot;009D17F6&quot;/&gt;&lt;wsp:rsid wsp:val=&quot;009D180E&quot;/&gt;&lt;wsp:rsid wsp:val=&quot;009D1C58&quot;/&gt;&lt;wsp:rsid wsp:val=&quot;009D1CE3&quot;/&gt;&lt;wsp:rsid wsp:val=&quot;009D23C4&quot;/&gt;&lt;wsp:rsid wsp:val=&quot;009D23D8&quot;/&gt;&lt;wsp:rsid wsp:val=&quot;009D25E0&quot;/&gt;&lt;wsp:rsid wsp:val=&quot;009D2CAE&quot;/&gt;&lt;wsp:rsid wsp:val=&quot;009D2E1D&quot;/&gt;&lt;wsp:rsid wsp:val=&quot;009D2E9C&quot;/&gt;&lt;wsp:rsid wsp:val=&quot;009D3062&quot;/&gt;&lt;wsp:rsid wsp:val=&quot;009D32A8&quot;/&gt;&lt;wsp:rsid wsp:val=&quot;009D3645&quot;/&gt;&lt;wsp:rsid wsp:val=&quot;009D37EB&quot;/&gt;&lt;wsp:rsid wsp:val=&quot;009D40C3&quot;/&gt;&lt;wsp:rsid wsp:val=&quot;009D4468&quot;/&gt;&lt;wsp:rsid wsp:val=&quot;009D4512&quot;/&gt;&lt;wsp:rsid wsp:val=&quot;009D4BA4&quot;/&gt;&lt;wsp:rsid wsp:val=&quot;009D4CAC&quot;/&gt;&lt;wsp:rsid wsp:val=&quot;009D5286&quot;/&gt;&lt;wsp:rsid wsp:val=&quot;009D5481&quot;/&gt;&lt;wsp:rsid wsp:val=&quot;009D5563&quot;/&gt;&lt;wsp:rsid wsp:val=&quot;009D5571&quot;/&gt;&lt;wsp:rsid wsp:val=&quot;009D58BF&quot;/&gt;&lt;wsp:rsid wsp:val=&quot;009D5931&quot;/&gt;&lt;wsp:rsid wsp:val=&quot;009D5BA3&quot;/&gt;&lt;wsp:rsid wsp:val=&quot;009D5C44&quot;/&gt;&lt;wsp:rsid wsp:val=&quot;009D64AA&quot;/&gt;&lt;wsp:rsid wsp:val=&quot;009D6615&quot;/&gt;&lt;wsp:rsid wsp:val=&quot;009D66F1&quot;/&gt;&lt;wsp:rsid wsp:val=&quot;009D677A&quot;/&gt;&lt;wsp:rsid wsp:val=&quot;009D6954&quot;/&gt;&lt;wsp:rsid wsp:val=&quot;009D6CD9&quot;/&gt;&lt;wsp:rsid wsp:val=&quot;009D6E04&quot;/&gt;&lt;wsp:rsid wsp:val=&quot;009D6E1C&quot;/&gt;&lt;wsp:rsid wsp:val=&quot;009D7193&quot;/&gt;&lt;wsp:rsid wsp:val=&quot;009D749F&quot;/&gt;&lt;wsp:rsid wsp:val=&quot;009D7788&quot;/&gt;&lt;wsp:rsid wsp:val=&quot;009D7A61&quot;/&gt;&lt;wsp:rsid wsp:val=&quot;009E0202&quot;/&gt;&lt;wsp:rsid wsp:val=&quot;009E0419&quot;/&gt;&lt;wsp:rsid wsp:val=&quot;009E0652&quot;/&gt;&lt;wsp:rsid wsp:val=&quot;009E0C20&quot;/&gt;&lt;wsp:rsid wsp:val=&quot;009E0D5C&quot;/&gt;&lt;wsp:rsid wsp:val=&quot;009E129C&quot;/&gt;&lt;wsp:rsid wsp:val=&quot;009E172E&quot;/&gt;&lt;wsp:rsid wsp:val=&quot;009E177A&quot;/&gt;&lt;wsp:rsid wsp:val=&quot;009E1808&quot;/&gt;&lt;wsp:rsid wsp:val=&quot;009E1904&quot;/&gt;&lt;wsp:rsid wsp:val=&quot;009E19F0&quot;/&gt;&lt;wsp:rsid wsp:val=&quot;009E1DBD&quot;/&gt;&lt;wsp:rsid wsp:val=&quot;009E1DF8&quot;/&gt;&lt;wsp:rsid wsp:val=&quot;009E1F5A&quot;/&gt;&lt;wsp:rsid wsp:val=&quot;009E20B3&quot;/&gt;&lt;wsp:rsid wsp:val=&quot;009E21CB&quot;/&gt;&lt;wsp:rsid wsp:val=&quot;009E24D2&quot;/&gt;&lt;wsp:rsid wsp:val=&quot;009E260B&quot;/&gt;&lt;wsp:rsid wsp:val=&quot;009E2AD0&quot;/&gt;&lt;wsp:rsid wsp:val=&quot;009E2C75&quot;/&gt;&lt;wsp:rsid wsp:val=&quot;009E303C&quot;/&gt;&lt;wsp:rsid wsp:val=&quot;009E305F&quot;/&gt;&lt;wsp:rsid wsp:val=&quot;009E31A9&quot;/&gt;&lt;wsp:rsid wsp:val=&quot;009E3793&quot;/&gt;&lt;wsp:rsid wsp:val=&quot;009E3C93&quot;/&gt;&lt;wsp:rsid wsp:val=&quot;009E3F52&quot;/&gt;&lt;wsp:rsid wsp:val=&quot;009E42D1&quot;/&gt;&lt;wsp:rsid wsp:val=&quot;009E4428&quot;/&gt;&lt;wsp:rsid wsp:val=&quot;009E4584&quot;/&gt;&lt;wsp:rsid wsp:val=&quot;009E4611&quot;/&gt;&lt;wsp:rsid wsp:val=&quot;009E4658&quot;/&gt;&lt;wsp:rsid wsp:val=&quot;009E4822&quot;/&gt;&lt;wsp:rsid wsp:val=&quot;009E4943&quot;/&gt;&lt;wsp:rsid wsp:val=&quot;009E4A6A&quot;/&gt;&lt;wsp:rsid wsp:val=&quot;009E4A7C&quot;/&gt;&lt;wsp:rsid wsp:val=&quot;009E4A82&quot;/&gt;&lt;wsp:rsid wsp:val=&quot;009E4F3D&quot;/&gt;&lt;wsp:rsid wsp:val=&quot;009E5098&quot;/&gt;&lt;wsp:rsid wsp:val=&quot;009E5140&quot;/&gt;&lt;wsp:rsid wsp:val=&quot;009E536B&quot;/&gt;&lt;wsp:rsid wsp:val=&quot;009E544A&quot;/&gt;&lt;wsp:rsid wsp:val=&quot;009E5825&quot;/&gt;&lt;wsp:rsid wsp:val=&quot;009E5A35&quot;/&gt;&lt;wsp:rsid wsp:val=&quot;009E5B8D&quot;/&gt;&lt;wsp:rsid wsp:val=&quot;009E5BBD&quot;/&gt;&lt;wsp:rsid wsp:val=&quot;009E5D17&quot;/&gt;&lt;wsp:rsid wsp:val=&quot;009E5F88&quot;/&gt;&lt;wsp:rsid wsp:val=&quot;009E6108&quot;/&gt;&lt;wsp:rsid wsp:val=&quot;009E6205&quot;/&gt;&lt;wsp:rsid wsp:val=&quot;009E6466&quot;/&gt;&lt;wsp:rsid wsp:val=&quot;009E646C&quot;/&gt;&lt;wsp:rsid wsp:val=&quot;009E65AB&quot;/&gt;&lt;wsp:rsid wsp:val=&quot;009E6675&quot;/&gt;&lt;wsp:rsid wsp:val=&quot;009E67A9&quot;/&gt;&lt;wsp:rsid wsp:val=&quot;009E6E36&quot;/&gt;&lt;wsp:rsid wsp:val=&quot;009E6F2C&quot;/&gt;&lt;wsp:rsid wsp:val=&quot;009E6FA3&quot;/&gt;&lt;wsp:rsid wsp:val=&quot;009E76DC&quot;/&gt;&lt;wsp:rsid wsp:val=&quot;009E76DF&quot;/&gt;&lt;wsp:rsid wsp:val=&quot;009E784E&quot;/&gt;&lt;wsp:rsid wsp:val=&quot;009E7880&quot;/&gt;&lt;wsp:rsid wsp:val=&quot;009E7CD8&quot;/&gt;&lt;wsp:rsid wsp:val=&quot;009E7D62&quot;/&gt;&lt;wsp:rsid wsp:val=&quot;009E7E6B&quot;/&gt;&lt;wsp:rsid wsp:val=&quot;009F00F5&quot;/&gt;&lt;wsp:rsid wsp:val=&quot;009F02D6&quot;/&gt;&lt;wsp:rsid wsp:val=&quot;009F0307&quot;/&gt;&lt;wsp:rsid wsp:val=&quot;009F035E&quot;/&gt;&lt;wsp:rsid wsp:val=&quot;009F047F&quot;/&gt;&lt;wsp:rsid wsp:val=&quot;009F06F0&quot;/&gt;&lt;wsp:rsid wsp:val=&quot;009F0A96&quot;/&gt;&lt;wsp:rsid wsp:val=&quot;009F0B66&quot;/&gt;&lt;wsp:rsid wsp:val=&quot;009F1022&quot;/&gt;&lt;wsp:rsid wsp:val=&quot;009F1222&quot;/&gt;&lt;wsp:rsid wsp:val=&quot;009F1315&quot;/&gt;&lt;wsp:rsid wsp:val=&quot;009F1B35&quot;/&gt;&lt;wsp:rsid wsp:val=&quot;009F1EA9&quot;/&gt;&lt;wsp:rsid wsp:val=&quot;009F1EE8&quot;/&gt;&lt;wsp:rsid wsp:val=&quot;009F1EF0&quot;/&gt;&lt;wsp:rsid wsp:val=&quot;009F20BA&quot;/&gt;&lt;wsp:rsid wsp:val=&quot;009F2630&quot;/&gt;&lt;wsp:rsid wsp:val=&quot;009F2B31&quot;/&gt;&lt;wsp:rsid wsp:val=&quot;009F2B62&quot;/&gt;&lt;wsp:rsid wsp:val=&quot;009F2CCB&quot;/&gt;&lt;wsp:rsid wsp:val=&quot;009F337F&quot;/&gt;&lt;wsp:rsid wsp:val=&quot;009F381E&quot;/&gt;&lt;wsp:rsid wsp:val=&quot;009F3836&quot;/&gt;&lt;wsp:rsid wsp:val=&quot;009F3988&quot;/&gt;&lt;wsp:rsid wsp:val=&quot;009F3B53&quot;/&gt;&lt;wsp:rsid wsp:val=&quot;009F3BC9&quot;/&gt;&lt;wsp:rsid wsp:val=&quot;009F3F56&quot;/&gt;&lt;wsp:rsid wsp:val=&quot;009F43ED&quot;/&gt;&lt;wsp:rsid wsp:val=&quot;009F44B4&quot;/&gt;&lt;wsp:rsid wsp:val=&quot;009F4867&quot;/&gt;&lt;wsp:rsid wsp:val=&quot;009F4D21&quot;/&gt;&lt;wsp:rsid wsp:val=&quot;009F4F1C&quot;/&gt;&lt;wsp:rsid wsp:val=&quot;009F500D&quot;/&gt;&lt;wsp:rsid wsp:val=&quot;009F5480&quot;/&gt;&lt;wsp:rsid wsp:val=&quot;009F5A08&quot;/&gt;&lt;wsp:rsid wsp:val=&quot;009F5E26&quot;/&gt;&lt;wsp:rsid wsp:val=&quot;009F5EDF&quot;/&gt;&lt;wsp:rsid wsp:val=&quot;009F6195&quot;/&gt;&lt;wsp:rsid wsp:val=&quot;009F62FD&quot;/&gt;&lt;wsp:rsid wsp:val=&quot;009F63EF&quot;/&gt;&lt;wsp:rsid wsp:val=&quot;009F6570&quot;/&gt;&lt;wsp:rsid wsp:val=&quot;009F6731&quot;/&gt;&lt;wsp:rsid wsp:val=&quot;009F72C2&quot;/&gt;&lt;wsp:rsid wsp:val=&quot;009F7316&quot;/&gt;&lt;wsp:rsid wsp:val=&quot;009F7806&quot;/&gt;&lt;wsp:rsid wsp:val=&quot;009F7C44&quot;/&gt;&lt;wsp:rsid wsp:val=&quot;009F7CD9&quot;/&gt;&lt;wsp:rsid wsp:val=&quot;009F7DD8&quot;/&gt;&lt;wsp:rsid wsp:val=&quot;00A0003B&quot;/&gt;&lt;wsp:rsid wsp:val=&quot;00A00241&quot;/&gt;&lt;wsp:rsid wsp:val=&quot;00A0080D&quot;/&gt;&lt;wsp:rsid wsp:val=&quot;00A00842&quot;/&gt;&lt;wsp:rsid wsp:val=&quot;00A009C8&quot;/&gt;&lt;wsp:rsid wsp:val=&quot;00A00AC4&quot;/&gt;&lt;wsp:rsid wsp:val=&quot;00A00B03&quot;/&gt;&lt;wsp:rsid wsp:val=&quot;00A00B4C&quot;/&gt;&lt;wsp:rsid wsp:val=&quot;00A00CF0&quot;/&gt;&lt;wsp:rsid wsp:val=&quot;00A00E76&quot;/&gt;&lt;wsp:rsid wsp:val=&quot;00A01090&quot;/&gt;&lt;wsp:rsid wsp:val=&quot;00A010BE&quot;/&gt;&lt;wsp:rsid wsp:val=&quot;00A01179&quot;/&gt;&lt;wsp:rsid wsp:val=&quot;00A01442&quot;/&gt;&lt;wsp:rsid wsp:val=&quot;00A01468&quot;/&gt;&lt;wsp:rsid wsp:val=&quot;00A0173E&quot;/&gt;&lt;wsp:rsid wsp:val=&quot;00A018A5&quot;/&gt;&lt;wsp:rsid wsp:val=&quot;00A01A3D&quot;/&gt;&lt;wsp:rsid wsp:val=&quot;00A01A59&quot;/&gt;&lt;wsp:rsid wsp:val=&quot;00A01B20&quot;/&gt;&lt;wsp:rsid wsp:val=&quot;00A01BA4&quot;/&gt;&lt;wsp:rsid wsp:val=&quot;00A01BFF&quot;/&gt;&lt;wsp:rsid wsp:val=&quot;00A02620&quot;/&gt;&lt;wsp:rsid wsp:val=&quot;00A02723&quot;/&gt;&lt;wsp:rsid wsp:val=&quot;00A02945&quot;/&gt;&lt;wsp:rsid wsp:val=&quot;00A02B73&quot;/&gt;&lt;wsp:rsid wsp:val=&quot;00A02E50&quot;/&gt;&lt;wsp:rsid wsp:val=&quot;00A02ECF&quot;/&gt;&lt;wsp:rsid wsp:val=&quot;00A0306E&quot;/&gt;&lt;wsp:rsid wsp:val=&quot;00A033C9&quot;/&gt;&lt;wsp:rsid wsp:val=&quot;00A036D2&quot;/&gt;&lt;wsp:rsid wsp:val=&quot;00A03754&quot;/&gt;&lt;wsp:rsid wsp:val=&quot;00A03A1E&quot;/&gt;&lt;wsp:rsid wsp:val=&quot;00A03A4A&quot;/&gt;&lt;wsp:rsid wsp:val=&quot;00A03D7A&quot;/&gt;&lt;wsp:rsid wsp:val=&quot;00A03FCB&quot;/&gt;&lt;wsp:rsid wsp:val=&quot;00A04323&quot;/&gt;&lt;wsp:rsid wsp:val=&quot;00A04383&quot;/&gt;&lt;wsp:rsid wsp:val=&quot;00A044DB&quot;/&gt;&lt;wsp:rsid wsp:val=&quot;00A04712&quot;/&gt;&lt;wsp:rsid wsp:val=&quot;00A04B7B&quot;/&gt;&lt;wsp:rsid wsp:val=&quot;00A04CF5&quot;/&gt;&lt;wsp:rsid wsp:val=&quot;00A04F42&quot;/&gt;&lt;wsp:rsid wsp:val=&quot;00A053DC&quot;/&gt;&lt;wsp:rsid wsp:val=&quot;00A055A9&quot;/&gt;&lt;wsp:rsid wsp:val=&quot;00A056A4&quot;/&gt;&lt;wsp:rsid wsp:val=&quot;00A05A1E&quot;/&gt;&lt;wsp:rsid wsp:val=&quot;00A05D61&quot;/&gt;&lt;wsp:rsid wsp:val=&quot;00A05E5F&quot;/&gt;&lt;wsp:rsid wsp:val=&quot;00A05FBE&quot;/&gt;&lt;wsp:rsid wsp:val=&quot;00A0600A&quot;/&gt;&lt;wsp:rsid wsp:val=&quot;00A06063&quot;/&gt;&lt;wsp:rsid wsp:val=&quot;00A06193&quot;/&gt;&lt;wsp:rsid wsp:val=&quot;00A062F8&quot;/&gt;&lt;wsp:rsid wsp:val=&quot;00A0633F&quot;/&gt;&lt;wsp:rsid wsp:val=&quot;00A063F0&quot;/&gt;&lt;wsp:rsid wsp:val=&quot;00A0670D&quot;/&gt;&lt;wsp:rsid wsp:val=&quot;00A06800&quot;/&gt;&lt;wsp:rsid wsp:val=&quot;00A06811&quot;/&gt;&lt;wsp:rsid wsp:val=&quot;00A068E6&quot;/&gt;&lt;wsp:rsid wsp:val=&quot;00A06989&quot;/&gt;&lt;wsp:rsid wsp:val=&quot;00A06C80&quot;/&gt;&lt;wsp:rsid wsp:val=&quot;00A0709B&quot;/&gt;&lt;wsp:rsid wsp:val=&quot;00A07154&quot;/&gt;&lt;wsp:rsid wsp:val=&quot;00A0761F&quot;/&gt;&lt;wsp:rsid wsp:val=&quot;00A07652&quot;/&gt;&lt;wsp:rsid wsp:val=&quot;00A0767E&quot;/&gt;&lt;wsp:rsid wsp:val=&quot;00A077C6&quot;/&gt;&lt;wsp:rsid wsp:val=&quot;00A07A1D&quot;/&gt;&lt;wsp:rsid wsp:val=&quot;00A07CC0&quot;/&gt;&lt;wsp:rsid wsp:val=&quot;00A07E12&quot;/&gt;&lt;wsp:rsid wsp:val=&quot;00A10228&quot;/&gt;&lt;wsp:rsid wsp:val=&quot;00A104B1&quot;/&gt;&lt;wsp:rsid wsp:val=&quot;00A105B3&quot;/&gt;&lt;wsp:rsid wsp:val=&quot;00A10669&quot;/&gt;&lt;wsp:rsid wsp:val=&quot;00A109F6&quot;/&gt;&lt;wsp:rsid wsp:val=&quot;00A10BED&quot;/&gt;&lt;wsp:rsid wsp:val=&quot;00A10CCE&quot;/&gt;&lt;wsp:rsid wsp:val=&quot;00A10ECF&quot;/&gt;&lt;wsp:rsid wsp:val=&quot;00A10F09&quot;/&gt;&lt;wsp:rsid wsp:val=&quot;00A10FEF&quot;/&gt;&lt;wsp:rsid wsp:val=&quot;00A11263&quot;/&gt;&lt;wsp:rsid wsp:val=&quot;00A11A46&quot;/&gt;&lt;wsp:rsid wsp:val=&quot;00A11AA6&quot;/&gt;&lt;wsp:rsid wsp:val=&quot;00A11BAF&quot;/&gt;&lt;wsp:rsid wsp:val=&quot;00A11D0E&quot;/&gt;&lt;wsp:rsid wsp:val=&quot;00A12046&quot;/&gt;&lt;wsp:rsid wsp:val=&quot;00A120F8&quot;/&gt;&lt;wsp:rsid wsp:val=&quot;00A12452&quot;/&gt;&lt;wsp:rsid wsp:val=&quot;00A1245F&quot;/&gt;&lt;wsp:rsid wsp:val=&quot;00A1254B&quot;/&gt;&lt;wsp:rsid wsp:val=&quot;00A12576&quot;/&gt;&lt;wsp:rsid wsp:val=&quot;00A1271A&quot;/&gt;&lt;wsp:rsid wsp:val=&quot;00A12791&quot;/&gt;&lt;wsp:rsid wsp:val=&quot;00A128C5&quot;/&gt;&lt;wsp:rsid wsp:val=&quot;00A12978&quot;/&gt;&lt;wsp:rsid wsp:val=&quot;00A129BE&quot;/&gt;&lt;wsp:rsid wsp:val=&quot;00A129BF&quot;/&gt;&lt;wsp:rsid wsp:val=&quot;00A12E43&quot;/&gt;&lt;wsp:rsid wsp:val=&quot;00A13017&quot;/&gt;&lt;wsp:rsid wsp:val=&quot;00A13064&quot;/&gt;&lt;wsp:rsid wsp:val=&quot;00A138AB&quot;/&gt;&lt;wsp:rsid wsp:val=&quot;00A13989&quot;/&gt;&lt;wsp:rsid wsp:val=&quot;00A13C95&quot;/&gt;&lt;wsp:rsid wsp:val=&quot;00A13D63&quot;/&gt;&lt;wsp:rsid wsp:val=&quot;00A14498&quot;/&gt;&lt;wsp:rsid wsp:val=&quot;00A148D6&quot;/&gt;&lt;wsp:rsid wsp:val=&quot;00A14903&quot;/&gt;&lt;wsp:rsid wsp:val=&quot;00A149E1&quot;/&gt;&lt;wsp:rsid wsp:val=&quot;00A14D6F&quot;/&gt;&lt;wsp:rsid wsp:val=&quot;00A14E11&quot;/&gt;&lt;wsp:rsid wsp:val=&quot;00A14E9F&quot;/&gt;&lt;wsp:rsid wsp:val=&quot;00A14EBB&quot;/&gt;&lt;wsp:rsid wsp:val=&quot;00A15014&quot;/&gt;&lt;wsp:rsid wsp:val=&quot;00A15022&quot;/&gt;&lt;wsp:rsid wsp:val=&quot;00A15331&quot;/&gt;&lt;wsp:rsid wsp:val=&quot;00A156DD&quot;/&gt;&lt;wsp:rsid wsp:val=&quot;00A1592D&quot;/&gt;&lt;wsp:rsid wsp:val=&quot;00A15937&quot;/&gt;&lt;wsp:rsid wsp:val=&quot;00A15951&quot;/&gt;&lt;wsp:rsid wsp:val=&quot;00A15A46&quot;/&gt;&lt;wsp:rsid wsp:val=&quot;00A15BA1&quot;/&gt;&lt;wsp:rsid wsp:val=&quot;00A15C23&quot;/&gt;&lt;wsp:rsid wsp:val=&quot;00A15F8E&quot;/&gt;&lt;wsp:rsid wsp:val=&quot;00A1611A&quot;/&gt;&lt;wsp:rsid wsp:val=&quot;00A16140&quot;/&gt;&lt;wsp:rsid wsp:val=&quot;00A16190&quot;/&gt;&lt;wsp:rsid wsp:val=&quot;00A163C6&quot;/&gt;&lt;wsp:rsid wsp:val=&quot;00A163D7&quot;/&gt;&lt;wsp:rsid wsp:val=&quot;00A16ACA&quot;/&gt;&lt;wsp:rsid wsp:val=&quot;00A16CF9&quot;/&gt;&lt;wsp:rsid wsp:val=&quot;00A17294&quot;/&gt;&lt;wsp:rsid wsp:val=&quot;00A174F3&quot;/&gt;&lt;wsp:rsid wsp:val=&quot;00A1784F&quot;/&gt;&lt;wsp:rsid wsp:val=&quot;00A17A49&quot;/&gt;&lt;wsp:rsid wsp:val=&quot;00A201A9&quot;/&gt;&lt;wsp:rsid wsp:val=&quot;00A2033E&quot;/&gt;&lt;wsp:rsid wsp:val=&quot;00A2068B&quot;/&gt;&lt;wsp:rsid wsp:val=&quot;00A20747&quot;/&gt;&lt;wsp:rsid wsp:val=&quot;00A207B4&quot;/&gt;&lt;wsp:rsid wsp:val=&quot;00A20E9C&quot;/&gt;&lt;wsp:rsid wsp:val=&quot;00A210DC&quot;/&gt;&lt;wsp:rsid wsp:val=&quot;00A21592&quot;/&gt;&lt;wsp:rsid wsp:val=&quot;00A215DA&quot;/&gt;&lt;wsp:rsid wsp:val=&quot;00A21638&quot;/&gt;&lt;wsp:rsid wsp:val=&quot;00A21764&quot;/&gt;&lt;wsp:rsid wsp:val=&quot;00A2179C&quot;/&gt;&lt;wsp:rsid wsp:val=&quot;00A21913&quot;/&gt;&lt;wsp:rsid wsp:val=&quot;00A2194B&quot;/&gt;&lt;wsp:rsid wsp:val=&quot;00A21AAD&quot;/&gt;&lt;wsp:rsid wsp:val=&quot;00A22059&quot;/&gt;&lt;wsp:rsid wsp:val=&quot;00A22708&quot;/&gt;&lt;wsp:rsid wsp:val=&quot;00A22A49&quot;/&gt;&lt;wsp:rsid wsp:val=&quot;00A22CC2&quot;/&gt;&lt;wsp:rsid wsp:val=&quot;00A234D0&quot;/&gt;&lt;wsp:rsid wsp:val=&quot;00A23601&quot;/&gt;&lt;wsp:rsid wsp:val=&quot;00A23949&quot;/&gt;&lt;wsp:rsid wsp:val=&quot;00A23A65&quot;/&gt;&lt;wsp:rsid wsp:val=&quot;00A23A7A&quot;/&gt;&lt;wsp:rsid wsp:val=&quot;00A23B06&quot;/&gt;&lt;wsp:rsid wsp:val=&quot;00A23E48&quot;/&gt;&lt;wsp:rsid wsp:val=&quot;00A23F5F&quot;/&gt;&lt;wsp:rsid wsp:val=&quot;00A243D6&quot;/&gt;&lt;wsp:rsid wsp:val=&quot;00A24604&quot;/&gt;&lt;wsp:rsid wsp:val=&quot;00A24DDB&quot;/&gt;&lt;wsp:rsid wsp:val=&quot;00A25405&quot;/&gt;&lt;wsp:rsid wsp:val=&quot;00A25416&quot;/&gt;&lt;wsp:rsid wsp:val=&quot;00A25B5A&quot;/&gt;&lt;wsp:rsid wsp:val=&quot;00A25DC8&quot;/&gt;&lt;wsp:rsid wsp:val=&quot;00A260B1&quot;/&gt;&lt;wsp:rsid wsp:val=&quot;00A261EF&quot;/&gt;&lt;wsp:rsid wsp:val=&quot;00A265DF&quot;/&gt;&lt;wsp:rsid wsp:val=&quot;00A26B94&quot;/&gt;&lt;wsp:rsid wsp:val=&quot;00A26BE3&quot;/&gt;&lt;wsp:rsid wsp:val=&quot;00A26C00&quot;/&gt;&lt;wsp:rsid wsp:val=&quot;00A271A7&quot;/&gt;&lt;wsp:rsid wsp:val=&quot;00A273E3&quot;/&gt;&lt;wsp:rsid wsp:val=&quot;00A27401&quot;/&gt;&lt;wsp:rsid wsp:val=&quot;00A275C2&quot;/&gt;&lt;wsp:rsid wsp:val=&quot;00A27BE5&quot;/&gt;&lt;wsp:rsid wsp:val=&quot;00A27C12&quot;/&gt;&lt;wsp:rsid wsp:val=&quot;00A30028&quot;/&gt;&lt;wsp:rsid wsp:val=&quot;00A30100&quot;/&gt;&lt;wsp:rsid wsp:val=&quot;00A30166&quot;/&gt;&lt;wsp:rsid wsp:val=&quot;00A301B4&quot;/&gt;&lt;wsp:rsid wsp:val=&quot;00A304DA&quot;/&gt;&lt;wsp:rsid wsp:val=&quot;00A3083C&quot;/&gt;&lt;wsp:rsid wsp:val=&quot;00A30A01&quot;/&gt;&lt;wsp:rsid wsp:val=&quot;00A30CCD&quot;/&gt;&lt;wsp:rsid wsp:val=&quot;00A30E5B&quot;/&gt;&lt;wsp:rsid wsp:val=&quot;00A3122D&quot;/&gt;&lt;wsp:rsid wsp:val=&quot;00A3154D&quot;/&gt;&lt;wsp:rsid wsp:val=&quot;00A31624&quot;/&gt;&lt;wsp:rsid wsp:val=&quot;00A31B56&quot;/&gt;&lt;wsp:rsid wsp:val=&quot;00A31CCE&quot;/&gt;&lt;wsp:rsid wsp:val=&quot;00A31F8C&quot;/&gt;&lt;wsp:rsid wsp:val=&quot;00A32205&quot;/&gt;&lt;wsp:rsid wsp:val=&quot;00A32299&quot;/&gt;&lt;wsp:rsid wsp:val=&quot;00A322E7&quot;/&gt;&lt;wsp:rsid wsp:val=&quot;00A32682&quot;/&gt;&lt;wsp:rsid wsp:val=&quot;00A328D3&quot;/&gt;&lt;wsp:rsid wsp:val=&quot;00A32BB1&quot;/&gt;&lt;wsp:rsid wsp:val=&quot;00A32E48&quot;/&gt;&lt;wsp:rsid wsp:val=&quot;00A331A9&quot;/&gt;&lt;wsp:rsid wsp:val=&quot;00A331E3&quot;/&gt;&lt;wsp:rsid wsp:val=&quot;00A3341A&quot;/&gt;&lt;wsp:rsid wsp:val=&quot;00A334A1&quot;/&gt;&lt;wsp:rsid wsp:val=&quot;00A33775&quot;/&gt;&lt;wsp:rsid wsp:val=&quot;00A339B8&quot;/&gt;&lt;wsp:rsid wsp:val=&quot;00A33A24&quot;/&gt;&lt;wsp:rsid wsp:val=&quot;00A342A5&quot;/&gt;&lt;wsp:rsid wsp:val=&quot;00A34C51&quot;/&gt;&lt;wsp:rsid wsp:val=&quot;00A352D3&quot;/&gt;&lt;wsp:rsid wsp:val=&quot;00A354C1&quot;/&gt;&lt;wsp:rsid wsp:val=&quot;00A35564&quot;/&gt;&lt;wsp:rsid wsp:val=&quot;00A3619A&quot;/&gt;&lt;wsp:rsid wsp:val=&quot;00A3669E&quot;/&gt;&lt;wsp:rsid wsp:val=&quot;00A367A9&quot;/&gt;&lt;wsp:rsid wsp:val=&quot;00A36A49&quot;/&gt;&lt;wsp:rsid wsp:val=&quot;00A36B93&quot;/&gt;&lt;wsp:rsid wsp:val=&quot;00A36F70&quot;/&gt;&lt;wsp:rsid wsp:val=&quot;00A37314&quot;/&gt;&lt;wsp:rsid wsp:val=&quot;00A374C4&quot;/&gt;&lt;wsp:rsid wsp:val=&quot;00A3762B&quot;/&gt;&lt;wsp:rsid wsp:val=&quot;00A376E1&quot;/&gt;&lt;wsp:rsid wsp:val=&quot;00A377F4&quot;/&gt;&lt;wsp:rsid wsp:val=&quot;00A37853&quot;/&gt;&lt;wsp:rsid wsp:val=&quot;00A37BB1&quot;/&gt;&lt;wsp:rsid wsp:val=&quot;00A4001D&quot;/&gt;&lt;wsp:rsid wsp:val=&quot;00A402AB&quot;/&gt;&lt;wsp:rsid wsp:val=&quot;00A40639&quot;/&gt;&lt;wsp:rsid wsp:val=&quot;00A4075F&quot;/&gt;&lt;wsp:rsid wsp:val=&quot;00A408AC&quot;/&gt;&lt;wsp:rsid wsp:val=&quot;00A40B1C&quot;/&gt;&lt;wsp:rsid wsp:val=&quot;00A40C3B&quot;/&gt;&lt;wsp:rsid wsp:val=&quot;00A40C80&quot;/&gt;&lt;wsp:rsid wsp:val=&quot;00A40CF5&quot;/&gt;&lt;wsp:rsid wsp:val=&quot;00A40E43&quot;/&gt;&lt;wsp:rsid wsp:val=&quot;00A4115D&quot;/&gt;&lt;wsp:rsid wsp:val=&quot;00A41422&quot;/&gt;&lt;wsp:rsid wsp:val=&quot;00A415E5&quot;/&gt;&lt;wsp:rsid wsp:val=&quot;00A416DB&quot;/&gt;&lt;wsp:rsid wsp:val=&quot;00A418D4&quot;/&gt;&lt;wsp:rsid wsp:val=&quot;00A419D4&quot;/&gt;&lt;wsp:rsid wsp:val=&quot;00A419EC&quot;/&gt;&lt;wsp:rsid wsp:val=&quot;00A41A0E&quot;/&gt;&lt;wsp:rsid wsp:val=&quot;00A42236&quot;/&gt;&lt;wsp:rsid wsp:val=&quot;00A42240&quot;/&gt;&lt;wsp:rsid wsp:val=&quot;00A42241&quot;/&gt;&lt;wsp:rsid wsp:val=&quot;00A42690&quot;/&gt;&lt;wsp:rsid wsp:val=&quot;00A4270A&quot;/&gt;&lt;wsp:rsid wsp:val=&quot;00A427F6&quot;/&gt;&lt;wsp:rsid wsp:val=&quot;00A42884&quot;/&gt;&lt;wsp:rsid wsp:val=&quot;00A42B9F&quot;/&gt;&lt;wsp:rsid wsp:val=&quot;00A42E8C&quot;/&gt;&lt;wsp:rsid wsp:val=&quot;00A43043&quot;/&gt;&lt;wsp:rsid wsp:val=&quot;00A437A2&quot;/&gt;&lt;wsp:rsid wsp:val=&quot;00A438F4&quot;/&gt;&lt;wsp:rsid wsp:val=&quot;00A43A09&quot;/&gt;&lt;wsp:rsid wsp:val=&quot;00A44596&quot;/&gt;&lt;wsp:rsid wsp:val=&quot;00A446D0&quot;/&gt;&lt;wsp:rsid wsp:val=&quot;00A448BC&quot;/&gt;&lt;wsp:rsid wsp:val=&quot;00A44B76&quot;/&gt;&lt;wsp:rsid wsp:val=&quot;00A44BC7&quot;/&gt;&lt;wsp:rsid wsp:val=&quot;00A44C1F&quot;/&gt;&lt;wsp:rsid wsp:val=&quot;00A44C62&quot;/&gt;&lt;wsp:rsid wsp:val=&quot;00A451AF&quot;/&gt;&lt;wsp:rsid wsp:val=&quot;00A45408&quot;/&gt;&lt;wsp:rsid wsp:val=&quot;00A45476&quot;/&gt;&lt;wsp:rsid wsp:val=&quot;00A4557E&quot;/&gt;&lt;wsp:rsid wsp:val=&quot;00A456F6&quot;/&gt;&lt;wsp:rsid wsp:val=&quot;00A457FD&quot;/&gt;&lt;wsp:rsid wsp:val=&quot;00A45B0B&quot;/&gt;&lt;wsp:rsid wsp:val=&quot;00A45B30&quot;/&gt;&lt;wsp:rsid wsp:val=&quot;00A45D84&quot;/&gt;&lt;wsp:rsid wsp:val=&quot;00A45F85&quot;/&gt;&lt;wsp:rsid wsp:val=&quot;00A46079&quot;/&gt;&lt;wsp:rsid wsp:val=&quot;00A461B0&quot;/&gt;&lt;wsp:rsid wsp:val=&quot;00A461D2&quot;/&gt;&lt;wsp:rsid wsp:val=&quot;00A4635F&quot;/&gt;&lt;wsp:rsid wsp:val=&quot;00A4648F&quot;/&gt;&lt;wsp:rsid wsp:val=&quot;00A464D2&quot;/&gt;&lt;wsp:rsid wsp:val=&quot;00A465A3&quot;/&gt;&lt;wsp:rsid wsp:val=&quot;00A46C01&quot;/&gt;&lt;wsp:rsid wsp:val=&quot;00A46C74&quot;/&gt;&lt;wsp:rsid wsp:val=&quot;00A46ECD&quot;/&gt;&lt;wsp:rsid wsp:val=&quot;00A471EB&quot;/&gt;&lt;wsp:rsid wsp:val=&quot;00A4729C&quot;/&gt;&lt;wsp:rsid wsp:val=&quot;00A473D2&quot;/&gt;&lt;wsp:rsid wsp:val=&quot;00A47698&quot;/&gt;&lt;wsp:rsid wsp:val=&quot;00A47807&quot;/&gt;&lt;wsp:rsid wsp:val=&quot;00A47F19&quot;/&gt;&lt;wsp:rsid wsp:val=&quot;00A50125&quot;/&gt;&lt;wsp:rsid wsp:val=&quot;00A5016C&quot;/&gt;&lt;wsp:rsid wsp:val=&quot;00A5074D&quot;/&gt;&lt;wsp:rsid wsp:val=&quot;00A5099F&quot;/&gt;&lt;wsp:rsid wsp:val=&quot;00A50CC7&quot;/&gt;&lt;wsp:rsid wsp:val=&quot;00A50D3D&quot;/&gt;&lt;wsp:rsid wsp:val=&quot;00A510A3&quot;/&gt;&lt;wsp:rsid wsp:val=&quot;00A510DE&quot;/&gt;&lt;wsp:rsid wsp:val=&quot;00A510E7&quot;/&gt;&lt;wsp:rsid wsp:val=&quot;00A51127&quot;/&gt;&lt;wsp:rsid wsp:val=&quot;00A512D5&quot;/&gt;&lt;wsp:rsid wsp:val=&quot;00A513D7&quot;/&gt;&lt;wsp:rsid wsp:val=&quot;00A51535&quot;/&gt;&lt;wsp:rsid wsp:val=&quot;00A51857&quot;/&gt;&lt;wsp:rsid wsp:val=&quot;00A518FB&quot;/&gt;&lt;wsp:rsid wsp:val=&quot;00A519B0&quot;/&gt;&lt;wsp:rsid wsp:val=&quot;00A51CCE&quot;/&gt;&lt;wsp:rsid wsp:val=&quot;00A51D76&quot;/&gt;&lt;wsp:rsid wsp:val=&quot;00A51DDD&quot;/&gt;&lt;wsp:rsid wsp:val=&quot;00A521E4&quot;/&gt;&lt;wsp:rsid wsp:val=&quot;00A52235&quot;/&gt;&lt;wsp:rsid wsp:val=&quot;00A52573&quot;/&gt;&lt;wsp:rsid wsp:val=&quot;00A52595&quot;/&gt;&lt;wsp:rsid wsp:val=&quot;00A5263C&quot;/&gt;&lt;wsp:rsid wsp:val=&quot;00A526E5&quot;/&gt;&lt;wsp:rsid wsp:val=&quot;00A52AB1&quot;/&gt;&lt;wsp:rsid wsp:val=&quot;00A52EED&quot;/&gt;&lt;wsp:rsid wsp:val=&quot;00A53169&quot;/&gt;&lt;wsp:rsid wsp:val=&quot;00A531D0&quot;/&gt;&lt;wsp:rsid wsp:val=&quot;00A534B8&quot;/&gt;&lt;wsp:rsid wsp:val=&quot;00A53545&quot;/&gt;&lt;wsp:rsid wsp:val=&quot;00A535B3&quot;/&gt;&lt;wsp:rsid wsp:val=&quot;00A536B8&quot;/&gt;&lt;wsp:rsid wsp:val=&quot;00A5373D&quot;/&gt;&lt;wsp:rsid wsp:val=&quot;00A538E4&quot;/&gt;&lt;wsp:rsid wsp:val=&quot;00A53901&quot;/&gt;&lt;wsp:rsid wsp:val=&quot;00A53D6E&quot;/&gt;&lt;wsp:rsid wsp:val=&quot;00A53DD5&quot;/&gt;&lt;wsp:rsid wsp:val=&quot;00A5409E&quot;/&gt;&lt;wsp:rsid wsp:val=&quot;00A5418F&quot;/&gt;&lt;wsp:rsid wsp:val=&quot;00A542DE&quot;/&gt;&lt;wsp:rsid wsp:val=&quot;00A543D3&quot;/&gt;&lt;wsp:rsid wsp:val=&quot;00A546B7&quot;/&gt;&lt;wsp:rsid wsp:val=&quot;00A547BD&quot;/&gt;&lt;wsp:rsid wsp:val=&quot;00A548C0&quot;/&gt;&lt;wsp:rsid wsp:val=&quot;00A54A9C&quot;/&gt;&lt;wsp:rsid wsp:val=&quot;00A54BB5&quot;/&gt;&lt;wsp:rsid wsp:val=&quot;00A54E7C&quot;/&gt;&lt;wsp:rsid wsp:val=&quot;00A54FB1&quot;/&gt;&lt;wsp:rsid wsp:val=&quot;00A5507C&quot;/&gt;&lt;wsp:rsid wsp:val=&quot;00A551CA&quot;/&gt;&lt;wsp:rsid wsp:val=&quot;00A559A9&quot;/&gt;&lt;wsp:rsid wsp:val=&quot;00A55B7B&quot;/&gt;&lt;wsp:rsid wsp:val=&quot;00A55E8B&quot;/&gt;&lt;wsp:rsid wsp:val=&quot;00A56479&quot;/&gt;&lt;wsp:rsid wsp:val=&quot;00A566B7&quot;/&gt;&lt;wsp:rsid wsp:val=&quot;00A56C3D&quot;/&gt;&lt;wsp:rsid wsp:val=&quot;00A56F82&quot;/&gt;&lt;wsp:rsid wsp:val=&quot;00A56FE9&quot;/&gt;&lt;wsp:rsid wsp:val=&quot;00A5735A&quot;/&gt;&lt;wsp:rsid wsp:val=&quot;00A573F1&quot;/&gt;&lt;wsp:rsid wsp:val=&quot;00A57A48&quot;/&gt;&lt;wsp:rsid wsp:val=&quot;00A57C35&quot;/&gt;&lt;wsp:rsid wsp:val=&quot;00A57D7D&quot;/&gt;&lt;wsp:rsid wsp:val=&quot;00A600DF&quot;/&gt;&lt;wsp:rsid wsp:val=&quot;00A60128&quot;/&gt;&lt;wsp:rsid wsp:val=&quot;00A605D1&quot;/&gt;&lt;wsp:rsid wsp:val=&quot;00A60B6A&quot;/&gt;&lt;wsp:rsid wsp:val=&quot;00A60B89&quot;/&gt;&lt;wsp:rsid wsp:val=&quot;00A60CA6&quot;/&gt;&lt;wsp:rsid wsp:val=&quot;00A60DF5&quot;/&gt;&lt;wsp:rsid wsp:val=&quot;00A60FC6&quot;/&gt;&lt;wsp:rsid wsp:val=&quot;00A61385&quot;/&gt;&lt;wsp:rsid wsp:val=&quot;00A615CE&quot;/&gt;&lt;wsp:rsid wsp:val=&quot;00A61A67&quot;/&gt;&lt;wsp:rsid wsp:val=&quot;00A621D1&quot;/&gt;&lt;wsp:rsid wsp:val=&quot;00A62407&quot;/&gt;&lt;wsp:rsid wsp:val=&quot;00A624EC&quot;/&gt;&lt;wsp:rsid wsp:val=&quot;00A62626&quot;/&gt;&lt;wsp:rsid wsp:val=&quot;00A626FD&quot;/&gt;&lt;wsp:rsid wsp:val=&quot;00A62735&quot;/&gt;&lt;wsp:rsid wsp:val=&quot;00A628AE&quot;/&gt;&lt;wsp:rsid wsp:val=&quot;00A62B3A&quot;/&gt;&lt;wsp:rsid wsp:val=&quot;00A62CD3&quot;/&gt;&lt;wsp:rsid wsp:val=&quot;00A62D77&quot;/&gt;&lt;wsp:rsid wsp:val=&quot;00A6317D&quot;/&gt;&lt;wsp:rsid wsp:val=&quot;00A6358A&quot;/&gt;&lt;wsp:rsid wsp:val=&quot;00A638AC&quot;/&gt;&lt;wsp:rsid wsp:val=&quot;00A63A17&quot;/&gt;&lt;wsp:rsid wsp:val=&quot;00A63B9C&quot;/&gt;&lt;wsp:rsid wsp:val=&quot;00A641C2&quot;/&gt;&lt;wsp:rsid wsp:val=&quot;00A643A3&quot;/&gt;&lt;wsp:rsid wsp:val=&quot;00A6444A&quot;/&gt;&lt;wsp:rsid wsp:val=&quot;00A6448A&quot;/&gt;&lt;wsp:rsid wsp:val=&quot;00A647E7&quot;/&gt;&lt;wsp:rsid wsp:val=&quot;00A64A44&quot;/&gt;&lt;wsp:rsid wsp:val=&quot;00A64AE3&quot;/&gt;&lt;wsp:rsid wsp:val=&quot;00A64CBD&quot;/&gt;&lt;wsp:rsid wsp:val=&quot;00A64D1F&quot;/&gt;&lt;wsp:rsid wsp:val=&quot;00A650DE&quot;/&gt;&lt;wsp:rsid wsp:val=&quot;00A651D8&quot;/&gt;&lt;wsp:rsid wsp:val=&quot;00A6522F&quot;/&gt;&lt;wsp:rsid wsp:val=&quot;00A65307&quot;/&gt;&lt;wsp:rsid wsp:val=&quot;00A65374&quot;/&gt;&lt;wsp:rsid wsp:val=&quot;00A65633&quot;/&gt;&lt;wsp:rsid wsp:val=&quot;00A65697&quot;/&gt;&lt;wsp:rsid wsp:val=&quot;00A6587A&quot;/&gt;&lt;wsp:rsid wsp:val=&quot;00A658FB&quot;/&gt;&lt;wsp:rsid wsp:val=&quot;00A6592E&quot;/&gt;&lt;wsp:rsid wsp:val=&quot;00A659EB&quot;/&gt;&lt;wsp:rsid wsp:val=&quot;00A65AD7&quot;/&gt;&lt;wsp:rsid wsp:val=&quot;00A65AF8&quot;/&gt;&lt;wsp:rsid wsp:val=&quot;00A65C01&quot;/&gt;&lt;wsp:rsid wsp:val=&quot;00A65CE4&quot;/&gt;&lt;wsp:rsid wsp:val=&quot;00A6610B&quot;/&gt;&lt;wsp:rsid wsp:val=&quot;00A66686&quot;/&gt;&lt;wsp:rsid wsp:val=&quot;00A668B7&quot;/&gt;&lt;wsp:rsid wsp:val=&quot;00A66959&quot;/&gt;&lt;wsp:rsid wsp:val=&quot;00A669B2&quot;/&gt;&lt;wsp:rsid wsp:val=&quot;00A66B4D&quot;/&gt;&lt;wsp:rsid wsp:val=&quot;00A66FC2&quot;/&gt;&lt;wsp:rsid wsp:val=&quot;00A66FD5&quot;/&gt;&lt;wsp:rsid wsp:val=&quot;00A67002&quot;/&gt;&lt;wsp:rsid wsp:val=&quot;00A67255&quot;/&gt;&lt;wsp:rsid wsp:val=&quot;00A67546&quot;/&gt;&lt;wsp:rsid wsp:val=&quot;00A67906&quot;/&gt;&lt;wsp:rsid wsp:val=&quot;00A67A50&quot;/&gt;&lt;wsp:rsid wsp:val=&quot;00A67B7B&quot;/&gt;&lt;wsp:rsid wsp:val=&quot;00A67C94&quot;/&gt;&lt;wsp:rsid wsp:val=&quot;00A67CDD&quot;/&gt;&lt;wsp:rsid wsp:val=&quot;00A67CE1&quot;/&gt;&lt;wsp:rsid wsp:val=&quot;00A70022&quot;/&gt;&lt;wsp:rsid wsp:val=&quot;00A70067&quot;/&gt;&lt;wsp:rsid wsp:val=&quot;00A7012D&quot;/&gt;&lt;wsp:rsid wsp:val=&quot;00A70298&quot;/&gt;&lt;wsp:rsid wsp:val=&quot;00A70430&quot;/&gt;&lt;wsp:rsid wsp:val=&quot;00A704DF&quot;/&gt;&lt;wsp:rsid wsp:val=&quot;00A70594&quot;/&gt;&lt;wsp:rsid wsp:val=&quot;00A7072E&quot;/&gt;&lt;wsp:rsid wsp:val=&quot;00A70744&quot;/&gt;&lt;wsp:rsid wsp:val=&quot;00A707C5&quot;/&gt;&lt;wsp:rsid wsp:val=&quot;00A709A4&quot;/&gt;&lt;wsp:rsid wsp:val=&quot;00A70BC5&quot;/&gt;&lt;wsp:rsid wsp:val=&quot;00A70CDA&quot;/&gt;&lt;wsp:rsid wsp:val=&quot;00A70F09&quot;/&gt;&lt;wsp:rsid wsp:val=&quot;00A71334&quot;/&gt;&lt;wsp:rsid wsp:val=&quot;00A714EB&quot;/&gt;&lt;wsp:rsid wsp:val=&quot;00A71565&quot;/&gt;&lt;wsp:rsid wsp:val=&quot;00A71BCF&quot;/&gt;&lt;wsp:rsid wsp:val=&quot;00A71D7B&quot;/&gt;&lt;wsp:rsid wsp:val=&quot;00A71D94&quot;/&gt;&lt;wsp:rsid wsp:val=&quot;00A71E9E&quot;/&gt;&lt;wsp:rsid wsp:val=&quot;00A71F71&quot;/&gt;&lt;wsp:rsid wsp:val=&quot;00A720B4&quot;/&gt;&lt;wsp:rsid wsp:val=&quot;00A72186&quot;/&gt;&lt;wsp:rsid wsp:val=&quot;00A723A5&quot;/&gt;&lt;wsp:rsid wsp:val=&quot;00A72560&quot;/&gt;&lt;wsp:rsid wsp:val=&quot;00A7288E&quot;/&gt;&lt;wsp:rsid wsp:val=&quot;00A728CB&quot;/&gt;&lt;wsp:rsid wsp:val=&quot;00A7296D&quot;/&gt;&lt;wsp:rsid wsp:val=&quot;00A72CA8&quot;/&gt;&lt;wsp:rsid wsp:val=&quot;00A732B0&quot;/&gt;&lt;wsp:rsid wsp:val=&quot;00A73692&quot;/&gt;&lt;wsp:rsid wsp:val=&quot;00A7418B&quot;/&gt;&lt;wsp:rsid wsp:val=&quot;00A742C4&quot;/&gt;&lt;wsp:rsid wsp:val=&quot;00A745F9&quot;/&gt;&lt;wsp:rsid wsp:val=&quot;00A74A54&quot;/&gt;&lt;wsp:rsid wsp:val=&quot;00A74C0D&quot;/&gt;&lt;wsp:rsid wsp:val=&quot;00A74DF9&quot;/&gt;&lt;wsp:rsid wsp:val=&quot;00A75200&quot;/&gt;&lt;wsp:rsid wsp:val=&quot;00A758FC&quot;/&gt;&lt;wsp:rsid wsp:val=&quot;00A7594A&quot;/&gt;&lt;wsp:rsid wsp:val=&quot;00A7598D&quot;/&gt;&lt;wsp:rsid wsp:val=&quot;00A75C6F&quot;/&gt;&lt;wsp:rsid wsp:val=&quot;00A75E4F&quot;/&gt;&lt;wsp:rsid wsp:val=&quot;00A75E70&quot;/&gt;&lt;wsp:rsid wsp:val=&quot;00A75FEC&quot;/&gt;&lt;wsp:rsid wsp:val=&quot;00A760FA&quot;/&gt;&lt;wsp:rsid wsp:val=&quot;00A76325&quot;/&gt;&lt;wsp:rsid wsp:val=&quot;00A764A4&quot;/&gt;&lt;wsp:rsid wsp:val=&quot;00A76660&quot;/&gt;&lt;wsp:rsid wsp:val=&quot;00A766A1&quot;/&gt;&lt;wsp:rsid wsp:val=&quot;00A76DAA&quot;/&gt;&lt;wsp:rsid wsp:val=&quot;00A76ED0&quot;/&gt;&lt;wsp:rsid wsp:val=&quot;00A77376&quot;/&gt;&lt;wsp:rsid wsp:val=&quot;00A77441&quot;/&gt;&lt;wsp:rsid wsp:val=&quot;00A77547&quot;/&gt;&lt;wsp:rsid wsp:val=&quot;00A7755F&quot;/&gt;&lt;wsp:rsid wsp:val=&quot;00A7776E&quot;/&gt;&lt;wsp:rsid wsp:val=&quot;00A77852&quot;/&gt;&lt;wsp:rsid wsp:val=&quot;00A77AC1&quot;/&gt;&lt;wsp:rsid wsp:val=&quot;00A77BCF&quot;/&gt;&lt;wsp:rsid wsp:val=&quot;00A80197&quot;/&gt;&lt;wsp:rsid wsp:val=&quot;00A8019D&quot;/&gt;&lt;wsp:rsid wsp:val=&quot;00A8111E&quot;/&gt;&lt;wsp:rsid wsp:val=&quot;00A81901&quot;/&gt;&lt;wsp:rsid wsp:val=&quot;00A81D58&quot;/&gt;&lt;wsp:rsid wsp:val=&quot;00A81FD4&quot;/&gt;&lt;wsp:rsid wsp:val=&quot;00A82733&quot;/&gt;&lt;wsp:rsid wsp:val=&quot;00A828EB&quot;/&gt;&lt;wsp:rsid wsp:val=&quot;00A82CB9&quot;/&gt;&lt;wsp:rsid wsp:val=&quot;00A82D5F&quot;/&gt;&lt;wsp:rsid wsp:val=&quot;00A831B5&quot;/&gt;&lt;wsp:rsid wsp:val=&quot;00A832B2&quot;/&gt;&lt;wsp:rsid wsp:val=&quot;00A833A0&quot;/&gt;&lt;wsp:rsid wsp:val=&quot;00A8352D&quot;/&gt;&lt;wsp:rsid wsp:val=&quot;00A83B6B&quot;/&gt;&lt;wsp:rsid wsp:val=&quot;00A83C16&quot;/&gt;&lt;wsp:rsid wsp:val=&quot;00A83D45&quot;/&gt;&lt;wsp:rsid wsp:val=&quot;00A84152&quot;/&gt;&lt;wsp:rsid wsp:val=&quot;00A8442C&quot;/&gt;&lt;wsp:rsid wsp:val=&quot;00A84666&quot;/&gt;&lt;wsp:rsid wsp:val=&quot;00A84830&quot;/&gt;&lt;wsp:rsid wsp:val=&quot;00A84922&quot;/&gt;&lt;wsp:rsid wsp:val=&quot;00A84A31&quot;/&gt;&lt;wsp:rsid wsp:val=&quot;00A84A94&quot;/&gt;&lt;wsp:rsid wsp:val=&quot;00A84B24&quot;/&gt;&lt;wsp:rsid wsp:val=&quot;00A84B86&quot;/&gt;&lt;wsp:rsid wsp:val=&quot;00A85386&quot;/&gt;&lt;wsp:rsid wsp:val=&quot;00A857B2&quot;/&gt;&lt;wsp:rsid wsp:val=&quot;00A858A4&quot;/&gt;&lt;wsp:rsid wsp:val=&quot;00A85B1E&quot;/&gt;&lt;wsp:rsid wsp:val=&quot;00A85CF4&quot;/&gt;&lt;wsp:rsid wsp:val=&quot;00A85ED8&quot;/&gt;&lt;wsp:rsid wsp:val=&quot;00A8623C&quot;/&gt;&lt;wsp:rsid wsp:val=&quot;00A86290&quot;/&gt;&lt;wsp:rsid wsp:val=&quot;00A863F5&quot;/&gt;&lt;wsp:rsid wsp:val=&quot;00A86497&quot;/&gt;&lt;wsp:rsid wsp:val=&quot;00A86555&quot;/&gt;&lt;wsp:rsid wsp:val=&quot;00A869E7&quot;/&gt;&lt;wsp:rsid wsp:val=&quot;00A86A86&quot;/&gt;&lt;wsp:rsid wsp:val=&quot;00A86CB6&quot;/&gt;&lt;wsp:rsid wsp:val=&quot;00A8707A&quot;/&gt;&lt;wsp:rsid wsp:val=&quot;00A87180&quot;/&gt;&lt;wsp:rsid wsp:val=&quot;00A871C5&quot;/&gt;&lt;wsp:rsid wsp:val=&quot;00A871CE&quot;/&gt;&lt;wsp:rsid wsp:val=&quot;00A878CF&quot;/&gt;&lt;wsp:rsid wsp:val=&quot;00A87A56&quot;/&gt;&lt;wsp:rsid wsp:val=&quot;00A87D1F&quot;/&gt;&lt;wsp:rsid wsp:val=&quot;00A87D85&quot;/&gt;&lt;wsp:rsid wsp:val=&quot;00A87EE6&quot;/&gt;&lt;wsp:rsid wsp:val=&quot;00A9048B&quot;/&gt;&lt;wsp:rsid wsp:val=&quot;00A9048C&quot;/&gt;&lt;wsp:rsid wsp:val=&quot;00A904B9&quot;/&gt;&lt;wsp:rsid wsp:val=&quot;00A9051D&quot;/&gt;&lt;wsp:rsid wsp:val=&quot;00A90DBA&quot;/&gt;&lt;wsp:rsid wsp:val=&quot;00A90ECB&quot;/&gt;&lt;wsp:rsid wsp:val=&quot;00A91041&quot;/&gt;&lt;wsp:rsid wsp:val=&quot;00A91235&quot;/&gt;&lt;wsp:rsid wsp:val=&quot;00A918ED&quot;/&gt;&lt;wsp:rsid wsp:val=&quot;00A91AE5&quot;/&gt;&lt;wsp:rsid wsp:val=&quot;00A91B69&quot;/&gt;&lt;wsp:rsid wsp:val=&quot;00A9209B&quot;/&gt;&lt;wsp:rsid wsp:val=&quot;00A92125&quot;/&gt;&lt;wsp:rsid wsp:val=&quot;00A922CA&quot;/&gt;&lt;wsp:rsid wsp:val=&quot;00A925D3&quot;/&gt;&lt;wsp:rsid wsp:val=&quot;00A928B2&quot;/&gt;&lt;wsp:rsid wsp:val=&quot;00A92E72&quot;/&gt;&lt;wsp:rsid wsp:val=&quot;00A931FC&quot;/&gt;&lt;wsp:rsid wsp:val=&quot;00A93403&quot;/&gt;&lt;wsp:rsid wsp:val=&quot;00A93574&quot;/&gt;&lt;wsp:rsid wsp:val=&quot;00A9398C&quot;/&gt;&lt;wsp:rsid wsp:val=&quot;00A939F2&quot;/&gt;&lt;wsp:rsid wsp:val=&quot;00A93A38&quot;/&gt;&lt;wsp:rsid wsp:val=&quot;00A93BC2&quot;/&gt;&lt;wsp:rsid wsp:val=&quot;00A93CF5&quot;/&gt;&lt;wsp:rsid wsp:val=&quot;00A9430D&quot;/&gt;&lt;wsp:rsid wsp:val=&quot;00A9441C&quot;/&gt;&lt;wsp:rsid wsp:val=&quot;00A94816&quot;/&gt;&lt;wsp:rsid wsp:val=&quot;00A94BA5&quot;/&gt;&lt;wsp:rsid wsp:val=&quot;00A950E0&quot;/&gt;&lt;wsp:rsid wsp:val=&quot;00A95A57&quot;/&gt;&lt;wsp:rsid wsp:val=&quot;00A95AA9&quot;/&gt;&lt;wsp:rsid wsp:val=&quot;00A95D05&quot;/&gt;&lt;wsp:rsid wsp:val=&quot;00A96332&quot;/&gt;&lt;wsp:rsid wsp:val=&quot;00A963A2&quot;/&gt;&lt;wsp:rsid wsp:val=&quot;00A965FA&quot;/&gt;&lt;wsp:rsid wsp:val=&quot;00A966BA&quot;/&gt;&lt;wsp:rsid wsp:val=&quot;00A968AE&quot;/&gt;&lt;wsp:rsid wsp:val=&quot;00A969C1&quot;/&gt;&lt;wsp:rsid wsp:val=&quot;00A96A99&quot;/&gt;&lt;wsp:rsid wsp:val=&quot;00A96C6C&quot;/&gt;&lt;wsp:rsid wsp:val=&quot;00A96D11&quot;/&gt;&lt;wsp:rsid wsp:val=&quot;00A96EF7&quot;/&gt;&lt;wsp:rsid wsp:val=&quot;00A97136&quot;/&gt;&lt;wsp:rsid wsp:val=&quot;00A97279&quot;/&gt;&lt;wsp:rsid wsp:val=&quot;00A9738E&quot;/&gt;&lt;wsp:rsid wsp:val=&quot;00A9748D&quot;/&gt;&lt;wsp:rsid wsp:val=&quot;00A974B0&quot;/&gt;&lt;wsp:rsid wsp:val=&quot;00A9762E&quot;/&gt;&lt;wsp:rsid wsp:val=&quot;00A97CD6&quot;/&gt;&lt;wsp:rsid wsp:val=&quot;00A97D50&quot;/&gt;&lt;wsp:rsid wsp:val=&quot;00A97DA2&quot;/&gt;&lt;wsp:rsid wsp:val=&quot;00AA0349&quot;/&gt;&lt;wsp:rsid wsp:val=&quot;00AA0582&quot;/&gt;&lt;wsp:rsid wsp:val=&quot;00AA05C7&quot;/&gt;&lt;wsp:rsid wsp:val=&quot;00AA0937&quot;/&gt;&lt;wsp:rsid wsp:val=&quot;00AA0A96&quot;/&gt;&lt;wsp:rsid wsp:val=&quot;00AA0F6A&quot;/&gt;&lt;wsp:rsid wsp:val=&quot;00AA116B&quot;/&gt;&lt;wsp:rsid wsp:val=&quot;00AA1246&quot;/&gt;&lt;wsp:rsid wsp:val=&quot;00AA13FE&quot;/&gt;&lt;wsp:rsid wsp:val=&quot;00AA158E&quot;/&gt;&lt;wsp:rsid wsp:val=&quot;00AA17D7&quot;/&gt;&lt;wsp:rsid wsp:val=&quot;00AA1B46&quot;/&gt;&lt;wsp:rsid wsp:val=&quot;00AA1E33&quot;/&gt;&lt;wsp:rsid wsp:val=&quot;00AA2203&quot;/&gt;&lt;wsp:rsid wsp:val=&quot;00AA24D7&quot;/&gt;&lt;wsp:rsid wsp:val=&quot;00AA253D&quot;/&gt;&lt;wsp:rsid wsp:val=&quot;00AA274F&quot;/&gt;&lt;wsp:rsid wsp:val=&quot;00AA2A7A&quot;/&gt;&lt;wsp:rsid wsp:val=&quot;00AA2C54&quot;/&gt;&lt;wsp:rsid wsp:val=&quot;00AA2C7C&quot;/&gt;&lt;wsp:rsid wsp:val=&quot;00AA2FDC&quot;/&gt;&lt;wsp:rsid wsp:val=&quot;00AA301C&quot;/&gt;&lt;wsp:rsid wsp:val=&quot;00AA3123&quot;/&gt;&lt;wsp:rsid wsp:val=&quot;00AA3277&quot;/&gt;&lt;wsp:rsid wsp:val=&quot;00AA36ED&quot;/&gt;&lt;wsp:rsid wsp:val=&quot;00AA3CAE&quot;/&gt;&lt;wsp:rsid wsp:val=&quot;00AA3EC7&quot;/&gt;&lt;wsp:rsid wsp:val=&quot;00AA3EEB&quot;/&gt;&lt;wsp:rsid wsp:val=&quot;00AA3F73&quot;/&gt;&lt;wsp:rsid wsp:val=&quot;00AA4117&quot;/&gt;&lt;wsp:rsid wsp:val=&quot;00AA4185&quot;/&gt;&lt;wsp:rsid wsp:val=&quot;00AA41A9&quot;/&gt;&lt;wsp:rsid wsp:val=&quot;00AA44C0&quot;/&gt;&lt;wsp:rsid wsp:val=&quot;00AA4538&quot;/&gt;&lt;wsp:rsid wsp:val=&quot;00AA456B&quot;/&gt;&lt;wsp:rsid wsp:val=&quot;00AA4DD9&quot;/&gt;&lt;wsp:rsid wsp:val=&quot;00AA4EB0&quot;/&gt;&lt;wsp:rsid wsp:val=&quot;00AA5071&quot;/&gt;&lt;wsp:rsid wsp:val=&quot;00AA585C&quot;/&gt;&lt;wsp:rsid wsp:val=&quot;00AA5915&quot;/&gt;&lt;wsp:rsid wsp:val=&quot;00AA596B&quot;/&gt;&lt;wsp:rsid wsp:val=&quot;00AA5CED&quot;/&gt;&lt;wsp:rsid wsp:val=&quot;00AA5E71&quot;/&gt;&lt;wsp:rsid wsp:val=&quot;00AA6110&quot;/&gt;&lt;wsp:rsid wsp:val=&quot;00AA6161&quot;/&gt;&lt;wsp:rsid wsp:val=&quot;00AA62C5&quot;/&gt;&lt;wsp:rsid wsp:val=&quot;00AA651B&quot;/&gt;&lt;wsp:rsid wsp:val=&quot;00AA6683&quot;/&gt;&lt;wsp:rsid wsp:val=&quot;00AA6746&quot;/&gt;&lt;wsp:rsid wsp:val=&quot;00AA6A0D&quot;/&gt;&lt;wsp:rsid wsp:val=&quot;00AA6A9B&quot;/&gt;&lt;wsp:rsid wsp:val=&quot;00AA6BB7&quot;/&gt;&lt;wsp:rsid wsp:val=&quot;00AA6CC6&quot;/&gt;&lt;wsp:rsid wsp:val=&quot;00AA709B&quot;/&gt;&lt;wsp:rsid wsp:val=&quot;00AA7103&quot;/&gt;&lt;wsp:rsid wsp:val=&quot;00AA7533&quot;/&gt;&lt;wsp:rsid wsp:val=&quot;00AA75D0&quot;/&gt;&lt;wsp:rsid wsp:val=&quot;00AA77F9&quot;/&gt;&lt;wsp:rsid wsp:val=&quot;00AA7836&quot;/&gt;&lt;wsp:rsid wsp:val=&quot;00AA7839&quot;/&gt;&lt;wsp:rsid wsp:val=&quot;00AA7A36&quot;/&gt;&lt;wsp:rsid wsp:val=&quot;00AA7C9F&quot;/&gt;&lt;wsp:rsid wsp:val=&quot;00AA7D6C&quot;/&gt;&lt;wsp:rsid wsp:val=&quot;00AB03CA&quot;/&gt;&lt;wsp:rsid wsp:val=&quot;00AB0425&quot;/&gt;&lt;wsp:rsid wsp:val=&quot;00AB0465&quot;/&gt;&lt;wsp:rsid wsp:val=&quot;00AB0F61&quot;/&gt;&lt;wsp:rsid wsp:val=&quot;00AB102D&quot;/&gt;&lt;wsp:rsid wsp:val=&quot;00AB13F5&quot;/&gt;&lt;wsp:rsid wsp:val=&quot;00AB1646&quot;/&gt;&lt;wsp:rsid wsp:val=&quot;00AB184F&quot;/&gt;&lt;wsp:rsid wsp:val=&quot;00AB1B46&quot;/&gt;&lt;wsp:rsid wsp:val=&quot;00AB1BB2&quot;/&gt;&lt;wsp:rsid wsp:val=&quot;00AB1FBD&quot;/&gt;&lt;wsp:rsid wsp:val=&quot;00AB22B1&quot;/&gt;&lt;wsp:rsid wsp:val=&quot;00AB2848&quot;/&gt;&lt;wsp:rsid wsp:val=&quot;00AB2860&quot;/&gt;&lt;wsp:rsid wsp:val=&quot;00AB28ED&quot;/&gt;&lt;wsp:rsid wsp:val=&quot;00AB28FE&quot;/&gt;&lt;wsp:rsid wsp:val=&quot;00AB2A01&quot;/&gt;&lt;wsp:rsid wsp:val=&quot;00AB2B06&quot;/&gt;&lt;wsp:rsid wsp:val=&quot;00AB2C69&quot;/&gt;&lt;wsp:rsid wsp:val=&quot;00AB2D4A&quot;/&gt;&lt;wsp:rsid wsp:val=&quot;00AB31D5&quot;/&gt;&lt;wsp:rsid wsp:val=&quot;00AB3216&quot;/&gt;&lt;wsp:rsid wsp:val=&quot;00AB3488&quot;/&gt;&lt;wsp:rsid wsp:val=&quot;00AB3810&quot;/&gt;&lt;wsp:rsid wsp:val=&quot;00AB3C85&quot;/&gt;&lt;wsp:rsid wsp:val=&quot;00AB3DEB&quot;/&gt;&lt;wsp:rsid wsp:val=&quot;00AB3F5E&quot;/&gt;&lt;wsp:rsid wsp:val=&quot;00AB3FEE&quot;/&gt;&lt;wsp:rsid wsp:val=&quot;00AB43DC&quot;/&gt;&lt;wsp:rsid wsp:val=&quot;00AB44CE&quot;/&gt;&lt;wsp:rsid wsp:val=&quot;00AB4765&quot;/&gt;&lt;wsp:rsid wsp:val=&quot;00AB499A&quot;/&gt;&lt;wsp:rsid wsp:val=&quot;00AB4D7F&quot;/&gt;&lt;wsp:rsid wsp:val=&quot;00AB545F&quot;/&gt;&lt;wsp:rsid wsp:val=&quot;00AB56DC&quot;/&gt;&lt;wsp:rsid wsp:val=&quot;00AB5A88&quot;/&gt;&lt;wsp:rsid wsp:val=&quot;00AB5C03&quot;/&gt;&lt;wsp:rsid wsp:val=&quot;00AB5CCF&quot;/&gt;&lt;wsp:rsid wsp:val=&quot;00AB60A5&quot;/&gt;&lt;wsp:rsid wsp:val=&quot;00AB679D&quot;/&gt;&lt;wsp:rsid wsp:val=&quot;00AB6884&quot;/&gt;&lt;wsp:rsid wsp:val=&quot;00AB6977&quot;/&gt;&lt;wsp:rsid wsp:val=&quot;00AB6A28&quot;/&gt;&lt;wsp:rsid wsp:val=&quot;00AB6D7E&quot;/&gt;&lt;wsp:rsid wsp:val=&quot;00AB6E6C&quot;/&gt;&lt;wsp:rsid wsp:val=&quot;00AB771C&quot;/&gt;&lt;wsp:rsid wsp:val=&quot;00AB78E9&quot;/&gt;&lt;wsp:rsid wsp:val=&quot;00AB7DDD&quot;/&gt;&lt;wsp:rsid wsp:val=&quot;00AC03A9&quot;/&gt;&lt;wsp:rsid wsp:val=&quot;00AC0549&quot;/&gt;&lt;wsp:rsid wsp:val=&quot;00AC07BB&quot;/&gt;&lt;wsp:rsid wsp:val=&quot;00AC0C19&quot;/&gt;&lt;wsp:rsid wsp:val=&quot;00AC0DED&quot;/&gt;&lt;wsp:rsid wsp:val=&quot;00AC1234&quot;/&gt;&lt;wsp:rsid wsp:val=&quot;00AC1486&quot;/&gt;&lt;wsp:rsid wsp:val=&quot;00AC149E&quot;/&gt;&lt;wsp:rsid wsp:val=&quot;00AC151E&quot;/&gt;&lt;wsp:rsid wsp:val=&quot;00AC1528&quot;/&gt;&lt;wsp:rsid wsp:val=&quot;00AC15C5&quot;/&gt;&lt;wsp:rsid wsp:val=&quot;00AC16EE&quot;/&gt;&lt;wsp:rsid wsp:val=&quot;00AC1B90&quot;/&gt;&lt;wsp:rsid wsp:val=&quot;00AC1BD5&quot;/&gt;&lt;wsp:rsid wsp:val=&quot;00AC1D26&quot;/&gt;&lt;wsp:rsid wsp:val=&quot;00AC1F58&quot;/&gt;&lt;wsp:rsid wsp:val=&quot;00AC1F85&quot;/&gt;&lt;wsp:rsid wsp:val=&quot;00AC20C7&quot;/&gt;&lt;wsp:rsid wsp:val=&quot;00AC2340&quot;/&gt;&lt;wsp:rsid wsp:val=&quot;00AC23C4&quot;/&gt;&lt;wsp:rsid wsp:val=&quot;00AC25A1&quot;/&gt;&lt;wsp:rsid wsp:val=&quot;00AC2790&quot;/&gt;&lt;wsp:rsid wsp:val=&quot;00AC2944&quot;/&gt;&lt;wsp:rsid wsp:val=&quot;00AC29F6&quot;/&gt;&lt;wsp:rsid wsp:val=&quot;00AC2E5A&quot;/&gt;&lt;wsp:rsid wsp:val=&quot;00AC3048&quot;/&gt;&lt;wsp:rsid wsp:val=&quot;00AC308F&quot;/&gt;&lt;wsp:rsid wsp:val=&quot;00AC31E2&quot;/&gt;&lt;wsp:rsid wsp:val=&quot;00AC35C3&quot;/&gt;&lt;wsp:rsid wsp:val=&quot;00AC37D2&quot;/&gt;&lt;wsp:rsid wsp:val=&quot;00AC3829&quot;/&gt;&lt;wsp:rsid wsp:val=&quot;00AC3890&quot;/&gt;&lt;wsp:rsid wsp:val=&quot;00AC3A05&quot;/&gt;&lt;wsp:rsid wsp:val=&quot;00AC44D5&quot;/&gt;&lt;wsp:rsid wsp:val=&quot;00AC4573&quot;/&gt;&lt;wsp:rsid wsp:val=&quot;00AC45CF&quot;/&gt;&lt;wsp:rsid wsp:val=&quot;00AC471A&quot;/&gt;&lt;wsp:rsid wsp:val=&quot;00AC493B&quot;/&gt;&lt;wsp:rsid wsp:val=&quot;00AC4B76&quot;/&gt;&lt;wsp:rsid wsp:val=&quot;00AC4D0F&quot;/&gt;&lt;wsp:rsid wsp:val=&quot;00AC509D&quot;/&gt;&lt;wsp:rsid wsp:val=&quot;00AC5199&quot;/&gt;&lt;wsp:rsid wsp:val=&quot;00AC52AE&quot;/&gt;&lt;wsp:rsid wsp:val=&quot;00AC537E&quot;/&gt;&lt;wsp:rsid wsp:val=&quot;00AC53F2&quot;/&gt;&lt;wsp:rsid wsp:val=&quot;00AC54AA&quot;/&gt;&lt;wsp:rsid wsp:val=&quot;00AC5632&quot;/&gt;&lt;wsp:rsid wsp:val=&quot;00AC5657&quot;/&gt;&lt;wsp:rsid wsp:val=&quot;00AC570B&quot;/&gt;&lt;wsp:rsid wsp:val=&quot;00AC57D7&quot;/&gt;&lt;wsp:rsid wsp:val=&quot;00AC57E3&quot;/&gt;&lt;wsp:rsid wsp:val=&quot;00AC5AE6&quot;/&gt;&lt;wsp:rsid wsp:val=&quot;00AC5D52&quot;/&gt;&lt;wsp:rsid wsp:val=&quot;00AC5E14&quot;/&gt;&lt;wsp:rsid wsp:val=&quot;00AC6071&quot;/&gt;&lt;wsp:rsid wsp:val=&quot;00AC65EE&quot;/&gt;&lt;wsp:rsid wsp:val=&quot;00AC66F8&quot;/&gt;&lt;wsp:rsid wsp:val=&quot;00AC6763&quot;/&gt;&lt;wsp:rsid wsp:val=&quot;00AC68BA&quot;/&gt;&lt;wsp:rsid wsp:val=&quot;00AC6A11&quot;/&gt;&lt;wsp:rsid wsp:val=&quot;00AC6D2C&quot;/&gt;&lt;wsp:rsid wsp:val=&quot;00AC6E1E&quot;/&gt;&lt;wsp:rsid wsp:val=&quot;00AC6E30&quot;/&gt;&lt;wsp:rsid wsp:val=&quot;00AC6E8E&quot;/&gt;&lt;wsp:rsid wsp:val=&quot;00AC7095&quot;/&gt;&lt;wsp:rsid wsp:val=&quot;00AC736B&quot;/&gt;&lt;wsp:rsid wsp:val=&quot;00AC7509&quot;/&gt;&lt;wsp:rsid wsp:val=&quot;00AC76D4&quot;/&gt;&lt;wsp:rsid wsp:val=&quot;00AC783A&quot;/&gt;&lt;wsp:rsid wsp:val=&quot;00AC7BFC&quot;/&gt;&lt;wsp:rsid wsp:val=&quot;00AC7C45&quot;/&gt;&lt;wsp:rsid wsp:val=&quot;00AC7D19&quot;/&gt;&lt;wsp:rsid wsp:val=&quot;00AC7EDA&quot;/&gt;&lt;wsp:rsid wsp:val=&quot;00AD011D&quot;/&gt;&lt;wsp:rsid wsp:val=&quot;00AD024A&quot;/&gt;&lt;wsp:rsid wsp:val=&quot;00AD0B68&quot;/&gt;&lt;wsp:rsid wsp:val=&quot;00AD0FFC&quot;/&gt;&lt;wsp:rsid wsp:val=&quot;00AD108F&quot;/&gt;&lt;wsp:rsid wsp:val=&quot;00AD123F&quot;/&gt;&lt;wsp:rsid wsp:val=&quot;00AD12EC&quot;/&gt;&lt;wsp:rsid wsp:val=&quot;00AD1424&quot;/&gt;&lt;wsp:rsid wsp:val=&quot;00AD1491&quot;/&gt;&lt;wsp:rsid wsp:val=&quot;00AD18A3&quot;/&gt;&lt;wsp:rsid wsp:val=&quot;00AD1936&quot;/&gt;&lt;wsp:rsid wsp:val=&quot;00AD193A&quot;/&gt;&lt;wsp:rsid wsp:val=&quot;00AD1A59&quot;/&gt;&lt;wsp:rsid wsp:val=&quot;00AD1CF2&quot;/&gt;&lt;wsp:rsid wsp:val=&quot;00AD1E58&quot;/&gt;&lt;wsp:rsid wsp:val=&quot;00AD1EDE&quot;/&gt;&lt;wsp:rsid wsp:val=&quot;00AD1FD0&quot;/&gt;&lt;wsp:rsid wsp:val=&quot;00AD2132&quot;/&gt;&lt;wsp:rsid wsp:val=&quot;00AD219E&quot;/&gt;&lt;wsp:rsid wsp:val=&quot;00AD21B2&quot;/&gt;&lt;wsp:rsid wsp:val=&quot;00AD2261&quot;/&gt;&lt;wsp:rsid wsp:val=&quot;00AD2310&quot;/&gt;&lt;wsp:rsid wsp:val=&quot;00AD23E2&quot;/&gt;&lt;wsp:rsid wsp:val=&quot;00AD244F&quot;/&gt;&lt;wsp:rsid wsp:val=&quot;00AD2460&quot;/&gt;&lt;wsp:rsid wsp:val=&quot;00AD27BA&quot;/&gt;&lt;wsp:rsid wsp:val=&quot;00AD2836&quot;/&gt;&lt;wsp:rsid wsp:val=&quot;00AD2B0A&quot;/&gt;&lt;wsp:rsid wsp:val=&quot;00AD2F67&quot;/&gt;&lt;wsp:rsid wsp:val=&quot;00AD2FEB&quot;/&gt;&lt;wsp:rsid wsp:val=&quot;00AD35C5&quot;/&gt;&lt;wsp:rsid wsp:val=&quot;00AD3B1D&quot;/&gt;&lt;wsp:rsid wsp:val=&quot;00AD3CAA&quot;/&gt;&lt;wsp:rsid wsp:val=&quot;00AD40D2&quot;/&gt;&lt;wsp:rsid wsp:val=&quot;00AD431D&quot;/&gt;&lt;wsp:rsid wsp:val=&quot;00AD43F7&quot;/&gt;&lt;wsp:rsid wsp:val=&quot;00AD4426&quot;/&gt;&lt;wsp:rsid wsp:val=&quot;00AD45CC&quot;/&gt;&lt;wsp:rsid wsp:val=&quot;00AD46BF&quot;/&gt;&lt;wsp:rsid wsp:val=&quot;00AD4CC3&quot;/&gt;&lt;wsp:rsid wsp:val=&quot;00AD4CFD&quot;/&gt;&lt;wsp:rsid wsp:val=&quot;00AD4EB0&quot;/&gt;&lt;wsp:rsid wsp:val=&quot;00AD5154&quot;/&gt;&lt;wsp:rsid wsp:val=&quot;00AD5415&quot;/&gt;&lt;wsp:rsid wsp:val=&quot;00AD5627&quot;/&gt;&lt;wsp:rsid wsp:val=&quot;00AD57A6&quot;/&gt;&lt;wsp:rsid wsp:val=&quot;00AD5838&quot;/&gt;&lt;wsp:rsid wsp:val=&quot;00AD58E5&quot;/&gt;&lt;wsp:rsid wsp:val=&quot;00AD5B1D&quot;/&gt;&lt;wsp:rsid wsp:val=&quot;00AD6136&quot;/&gt;&lt;wsp:rsid wsp:val=&quot;00AD629A&quot;/&gt;&lt;wsp:rsid wsp:val=&quot;00AD64AE&quot;/&gt;&lt;wsp:rsid wsp:val=&quot;00AD670B&quot;/&gt;&lt;wsp:rsid wsp:val=&quot;00AD6847&quot;/&gt;&lt;wsp:rsid wsp:val=&quot;00AD6953&quot;/&gt;&lt;wsp:rsid wsp:val=&quot;00AD6A82&quot;/&gt;&lt;wsp:rsid wsp:val=&quot;00AD717A&quot;/&gt;&lt;wsp:rsid wsp:val=&quot;00AD7240&quot;/&gt;&lt;wsp:rsid wsp:val=&quot;00AD76E0&quot;/&gt;&lt;wsp:rsid wsp:val=&quot;00AD7BBF&quot;/&gt;&lt;wsp:rsid wsp:val=&quot;00AD7D6E&quot;/&gt;&lt;wsp:rsid wsp:val=&quot;00AE02BF&quot;/&gt;&lt;wsp:rsid wsp:val=&quot;00AE03E7&quot;/&gt;&lt;wsp:rsid wsp:val=&quot;00AE0491&quot;/&gt;&lt;wsp:rsid wsp:val=&quot;00AE04C1&quot;/&gt;&lt;wsp:rsid wsp:val=&quot;00AE0535&quot;/&gt;&lt;wsp:rsid wsp:val=&quot;00AE08EB&quot;/&gt;&lt;wsp:rsid wsp:val=&quot;00AE0931&quot;/&gt;&lt;wsp:rsid wsp:val=&quot;00AE0ADC&quot;/&gt;&lt;wsp:rsid wsp:val=&quot;00AE11EE&quot;/&gt;&lt;wsp:rsid wsp:val=&quot;00AE11F0&quot;/&gt;&lt;wsp:rsid wsp:val=&quot;00AE145D&quot;/&gt;&lt;wsp:rsid wsp:val=&quot;00AE158A&quot;/&gt;&lt;wsp:rsid wsp:val=&quot;00AE1635&quot;/&gt;&lt;wsp:rsid wsp:val=&quot;00AE168D&quot;/&gt;&lt;wsp:rsid wsp:val=&quot;00AE1D0F&quot;/&gt;&lt;wsp:rsid wsp:val=&quot;00AE2597&quot;/&gt;&lt;wsp:rsid wsp:val=&quot;00AE2630&quot;/&gt;&lt;wsp:rsid wsp:val=&quot;00AE26E8&quot;/&gt;&lt;wsp:rsid wsp:val=&quot;00AE2995&quot;/&gt;&lt;wsp:rsid wsp:val=&quot;00AE3160&quot;/&gt;&lt;wsp:rsid wsp:val=&quot;00AE31C0&quot;/&gt;&lt;wsp:rsid wsp:val=&quot;00AE33C1&quot;/&gt;&lt;wsp:rsid wsp:val=&quot;00AE36B6&quot;/&gt;&lt;wsp:rsid wsp:val=&quot;00AE370A&quot;/&gt;&lt;wsp:rsid wsp:val=&quot;00AE374A&quot;/&gt;&lt;wsp:rsid wsp:val=&quot;00AE3C02&quot;/&gt;&lt;wsp:rsid wsp:val=&quot;00AE3CB0&quot;/&gt;&lt;wsp:rsid wsp:val=&quot;00AE41F8&quot;/&gt;&lt;wsp:rsid wsp:val=&quot;00AE426F&quot;/&gt;&lt;wsp:rsid wsp:val=&quot;00AE4325&quot;/&gt;&lt;wsp:rsid wsp:val=&quot;00AE4332&quot;/&gt;&lt;wsp:rsid wsp:val=&quot;00AE4705&quot;/&gt;&lt;wsp:rsid wsp:val=&quot;00AE4875&quot;/&gt;&lt;wsp:rsid wsp:val=&quot;00AE488C&quot;/&gt;&lt;wsp:rsid wsp:val=&quot;00AE4893&quot;/&gt;&lt;wsp:rsid wsp:val=&quot;00AE4CDC&quot;/&gt;&lt;wsp:rsid wsp:val=&quot;00AE5038&quot;/&gt;&lt;wsp:rsid wsp:val=&quot;00AE5166&quot;/&gt;&lt;wsp:rsid wsp:val=&quot;00AE5244&quot;/&gt;&lt;wsp:rsid wsp:val=&quot;00AE52EE&quot;/&gt;&lt;wsp:rsid wsp:val=&quot;00AE5458&quot;/&gt;&lt;wsp:rsid wsp:val=&quot;00AE5A6E&quot;/&gt;&lt;wsp:rsid wsp:val=&quot;00AE5D5E&quot;/&gt;&lt;wsp:rsid wsp:val=&quot;00AE5E7B&quot;/&gt;&lt;wsp:rsid wsp:val=&quot;00AE5F58&quot;/&gt;&lt;wsp:rsid wsp:val=&quot;00AE622C&quot;/&gt;&lt;wsp:rsid wsp:val=&quot;00AE632E&quot;/&gt;&lt;wsp:rsid wsp:val=&quot;00AE64CE&quot;/&gt;&lt;wsp:rsid wsp:val=&quot;00AE6544&quot;/&gt;&lt;wsp:rsid wsp:val=&quot;00AE675F&quot;/&gt;&lt;wsp:rsid wsp:val=&quot;00AE6AC7&quot;/&gt;&lt;wsp:rsid wsp:val=&quot;00AE75B2&quot;/&gt;&lt;wsp:rsid wsp:val=&quot;00AE75B6&quot;/&gt;&lt;wsp:rsid wsp:val=&quot;00AE7813&quot;/&gt;&lt;wsp:rsid wsp:val=&quot;00AE788C&quot;/&gt;&lt;wsp:rsid wsp:val=&quot;00AE7A7D&quot;/&gt;&lt;wsp:rsid wsp:val=&quot;00AE7CB5&quot;/&gt;&lt;wsp:rsid wsp:val=&quot;00AE7DFA&quot;/&gt;&lt;wsp:rsid wsp:val=&quot;00AF005C&quot;/&gt;&lt;wsp:rsid wsp:val=&quot;00AF012A&quot;/&gt;&lt;wsp:rsid wsp:val=&quot;00AF0230&quot;/&gt;&lt;wsp:rsid wsp:val=&quot;00AF0383&quot;/&gt;&lt;wsp:rsid wsp:val=&quot;00AF03A2&quot;/&gt;&lt;wsp:rsid wsp:val=&quot;00AF07B8&quot;/&gt;&lt;wsp:rsid wsp:val=&quot;00AF0BFD&quot;/&gt;&lt;wsp:rsid wsp:val=&quot;00AF101B&quot;/&gt;&lt;wsp:rsid wsp:val=&quot;00AF11CE&quot;/&gt;&lt;wsp:rsid wsp:val=&quot;00AF11FF&quot;/&gt;&lt;wsp:rsid wsp:val=&quot;00AF1213&quot;/&gt;&lt;wsp:rsid wsp:val=&quot;00AF124B&quot;/&gt;&lt;wsp:rsid wsp:val=&quot;00AF1355&quot;/&gt;&lt;wsp:rsid wsp:val=&quot;00AF139A&quot;/&gt;&lt;wsp:rsid wsp:val=&quot;00AF13BB&quot;/&gt;&lt;wsp:rsid wsp:val=&quot;00AF1895&quot;/&gt;&lt;wsp:rsid wsp:val=&quot;00AF18F2&quot;/&gt;&lt;wsp:rsid wsp:val=&quot;00AF192B&quot;/&gt;&lt;wsp:rsid wsp:val=&quot;00AF19FA&quot;/&gt;&lt;wsp:rsid wsp:val=&quot;00AF1B3F&quot;/&gt;&lt;wsp:rsid wsp:val=&quot;00AF1BD1&quot;/&gt;&lt;wsp:rsid wsp:val=&quot;00AF1C86&quot;/&gt;&lt;wsp:rsid wsp:val=&quot;00AF1D6D&quot;/&gt;&lt;wsp:rsid wsp:val=&quot;00AF1DC5&quot;/&gt;&lt;wsp:rsid wsp:val=&quot;00AF1DE0&quot;/&gt;&lt;wsp:rsid wsp:val=&quot;00AF2033&quot;/&gt;&lt;wsp:rsid wsp:val=&quot;00AF2082&quot;/&gt;&lt;wsp:rsid wsp:val=&quot;00AF221F&quot;/&gt;&lt;wsp:rsid wsp:val=&quot;00AF23DC&quot;/&gt;&lt;wsp:rsid wsp:val=&quot;00AF28EE&quot;/&gt;&lt;wsp:rsid wsp:val=&quot;00AF2D2F&quot;/&gt;&lt;wsp:rsid wsp:val=&quot;00AF2E27&quot;/&gt;&lt;wsp:rsid wsp:val=&quot;00AF370D&quot;/&gt;&lt;wsp:rsid wsp:val=&quot;00AF3851&quot;/&gt;&lt;wsp:rsid wsp:val=&quot;00AF38AD&quot;/&gt;&lt;wsp:rsid wsp:val=&quot;00AF38B1&quot;/&gt;&lt;wsp:rsid wsp:val=&quot;00AF3BA4&quot;/&gt;&lt;wsp:rsid wsp:val=&quot;00AF3BB5&quot;/&gt;&lt;wsp:rsid wsp:val=&quot;00AF3CDB&quot;/&gt;&lt;wsp:rsid wsp:val=&quot;00AF3EB0&quot;/&gt;&lt;wsp:rsid wsp:val=&quot;00AF3EDB&quot;/&gt;&lt;wsp:rsid wsp:val=&quot;00AF40B0&quot;/&gt;&lt;wsp:rsid wsp:val=&quot;00AF4318&quot;/&gt;&lt;wsp:rsid wsp:val=&quot;00AF436D&quot;/&gt;&lt;wsp:rsid wsp:val=&quot;00AF4417&quot;/&gt;&lt;wsp:rsid wsp:val=&quot;00AF4461&quot;/&gt;&lt;wsp:rsid wsp:val=&quot;00AF44A8&quot;/&gt;&lt;wsp:rsid wsp:val=&quot;00AF44CE&quot;/&gt;&lt;wsp:rsid wsp:val=&quot;00AF48A8&quot;/&gt;&lt;wsp:rsid wsp:val=&quot;00AF4A61&quot;/&gt;&lt;wsp:rsid wsp:val=&quot;00AF4CA3&quot;/&gt;&lt;wsp:rsid wsp:val=&quot;00AF4CCC&quot;/&gt;&lt;wsp:rsid wsp:val=&quot;00AF4E5C&quot;/&gt;&lt;wsp:rsid wsp:val=&quot;00AF4E8F&quot;/&gt;&lt;wsp:rsid wsp:val=&quot;00AF51F3&quot;/&gt;&lt;wsp:rsid wsp:val=&quot;00AF57EF&quot;/&gt;&lt;wsp:rsid wsp:val=&quot;00AF59F7&quot;/&gt;&lt;wsp:rsid wsp:val=&quot;00AF5C76&quot;/&gt;&lt;wsp:rsid wsp:val=&quot;00AF5E86&quot;/&gt;&lt;wsp:rsid wsp:val=&quot;00AF6115&quot;/&gt;&lt;wsp:rsid wsp:val=&quot;00AF616A&quot;/&gt;&lt;wsp:rsid wsp:val=&quot;00AF624A&quot;/&gt;&lt;wsp:rsid wsp:val=&quot;00AF67E7&quot;/&gt;&lt;wsp:rsid wsp:val=&quot;00AF67F7&quot;/&gt;&lt;wsp:rsid wsp:val=&quot;00AF6921&quot;/&gt;&lt;wsp:rsid wsp:val=&quot;00AF699E&quot;/&gt;&lt;wsp:rsid wsp:val=&quot;00AF6B86&quot;/&gt;&lt;wsp:rsid wsp:val=&quot;00AF6CF5&quot;/&gt;&lt;wsp:rsid wsp:val=&quot;00AF6EA1&quot;/&gt;&lt;wsp:rsid wsp:val=&quot;00AF6EC2&quot;/&gt;&lt;wsp:rsid wsp:val=&quot;00AF732F&quot;/&gt;&lt;wsp:rsid wsp:val=&quot;00AF7475&quot;/&gt;&lt;wsp:rsid wsp:val=&quot;00AF74FD&quot;/&gt;&lt;wsp:rsid wsp:val=&quot;00AF7564&quot;/&gt;&lt;wsp:rsid wsp:val=&quot;00AF770F&quot;/&gt;&lt;wsp:rsid wsp:val=&quot;00AF7A83&quot;/&gt;&lt;wsp:rsid wsp:val=&quot;00AF7B04&quot;/&gt;&lt;wsp:rsid wsp:val=&quot;00AF7CA2&quot;/&gt;&lt;wsp:rsid wsp:val=&quot;00AF7E29&quot;/&gt;&lt;wsp:rsid wsp:val=&quot;00AF7E33&quot;/&gt;&lt;wsp:rsid wsp:val=&quot;00AF7EEA&quot;/&gt;&lt;wsp:rsid wsp:val=&quot;00AF7F1B&quot;/&gt;&lt;wsp:rsid wsp:val=&quot;00B00024&quot;/&gt;&lt;wsp:rsid wsp:val=&quot;00B00114&quot;/&gt;&lt;wsp:rsid wsp:val=&quot;00B00160&quot;/&gt;&lt;wsp:rsid wsp:val=&quot;00B00575&quot;/&gt;&lt;wsp:rsid wsp:val=&quot;00B00C63&quot;/&gt;&lt;wsp:rsid wsp:val=&quot;00B00D14&quot;/&gt;&lt;wsp:rsid wsp:val=&quot;00B00FFE&quot;/&gt;&lt;wsp:rsid wsp:val=&quot;00B01506&quot;/&gt;&lt;wsp:rsid wsp:val=&quot;00B01C6E&quot;/&gt;&lt;wsp:rsid wsp:val=&quot;00B01F68&quot;/&gt;&lt;wsp:rsid wsp:val=&quot;00B0214D&quot;/&gt;&lt;wsp:rsid wsp:val=&quot;00B02360&quot;/&gt;&lt;wsp:rsid wsp:val=&quot;00B023B0&quot;/&gt;&lt;wsp:rsid wsp:val=&quot;00B02576&quot;/&gt;&lt;wsp:rsid wsp:val=&quot;00B02679&quot;/&gt;&lt;wsp:rsid wsp:val=&quot;00B02AC8&quot;/&gt;&lt;wsp:rsid wsp:val=&quot;00B02B68&quot;/&gt;&lt;wsp:rsid wsp:val=&quot;00B02BD7&quot;/&gt;&lt;wsp:rsid wsp:val=&quot;00B02CD5&quot;/&gt;&lt;wsp:rsid wsp:val=&quot;00B033E5&quot;/&gt;&lt;wsp:rsid wsp:val=&quot;00B03826&quot;/&gt;&lt;wsp:rsid wsp:val=&quot;00B038A2&quot;/&gt;&lt;wsp:rsid wsp:val=&quot;00B03A00&quot;/&gt;&lt;wsp:rsid wsp:val=&quot;00B03BC7&quot;/&gt;&lt;wsp:rsid wsp:val=&quot;00B03C4E&quot;/&gt;&lt;wsp:rsid wsp:val=&quot;00B04168&quot;/&gt;&lt;wsp:rsid wsp:val=&quot;00B041A9&quot;/&gt;&lt;wsp:rsid wsp:val=&quot;00B044BF&quot;/&gt;&lt;wsp:rsid wsp:val=&quot;00B04980&quot;/&gt;&lt;wsp:rsid wsp:val=&quot;00B04C85&quot;/&gt;&lt;wsp:rsid wsp:val=&quot;00B05309&quot;/&gt;&lt;wsp:rsid wsp:val=&quot;00B053AD&quot;/&gt;&lt;wsp:rsid wsp:val=&quot;00B05499&quot;/&gt;&lt;wsp:rsid wsp:val=&quot;00B05561&quot;/&gt;&lt;wsp:rsid wsp:val=&quot;00B055B5&quot;/&gt;&lt;wsp:rsid wsp:val=&quot;00B05B69&quot;/&gt;&lt;wsp:rsid wsp:val=&quot;00B05BFB&quot;/&gt;&lt;wsp:rsid wsp:val=&quot;00B05C61&quot;/&gt;&lt;wsp:rsid wsp:val=&quot;00B05F9A&quot;/&gt;&lt;wsp:rsid wsp:val=&quot;00B060D7&quot;/&gt;&lt;wsp:rsid wsp:val=&quot;00B06143&quot;/&gt;&lt;wsp:rsid wsp:val=&quot;00B06417&quot;/&gt;&lt;wsp:rsid wsp:val=&quot;00B06931&quot;/&gt;&lt;wsp:rsid wsp:val=&quot;00B0698C&quot;/&gt;&lt;wsp:rsid wsp:val=&quot;00B072B3&quot;/&gt;&lt;wsp:rsid wsp:val=&quot;00B072FF&quot;/&gt;&lt;wsp:rsid wsp:val=&quot;00B07455&quot;/&gt;&lt;wsp:rsid wsp:val=&quot;00B074CC&quot;/&gt;&lt;wsp:rsid wsp:val=&quot;00B076D0&quot;/&gt;&lt;wsp:rsid wsp:val=&quot;00B079E1&quot;/&gt;&lt;wsp:rsid wsp:val=&quot;00B07A26&quot;/&gt;&lt;wsp:rsid wsp:val=&quot;00B07B82&quot;/&gt;&lt;wsp:rsid wsp:val=&quot;00B07E07&quot;/&gt;&lt;wsp:rsid wsp:val=&quot;00B07FB6&quot;/&gt;&lt;wsp:rsid wsp:val=&quot;00B1006B&quot;/&gt;&lt;wsp:rsid wsp:val=&quot;00B1021C&quot;/&gt;&lt;wsp:rsid wsp:val=&quot;00B1029D&quot;/&gt;&lt;wsp:rsid wsp:val=&quot;00B10481&quot;/&gt;&lt;wsp:rsid wsp:val=&quot;00B104C2&quot;/&gt;&lt;wsp:rsid wsp:val=&quot;00B1061D&quot;/&gt;&lt;wsp:rsid wsp:val=&quot;00B109EE&quot;/&gt;&lt;wsp:rsid wsp:val=&quot;00B10CD2&quot;/&gt;&lt;wsp:rsid wsp:val=&quot;00B10DEA&quot;/&gt;&lt;wsp:rsid wsp:val=&quot;00B10EEE&quot;/&gt;&lt;wsp:rsid wsp:val=&quot;00B11757&quot;/&gt;&lt;wsp:rsid wsp:val=&quot;00B119A9&quot;/&gt;&lt;wsp:rsid wsp:val=&quot;00B11AB6&quot;/&gt;&lt;wsp:rsid wsp:val=&quot;00B11BE2&quot;/&gt;&lt;wsp:rsid wsp:val=&quot;00B11D18&quot;/&gt;&lt;wsp:rsid wsp:val=&quot;00B11EC2&quot;/&gt;&lt;wsp:rsid wsp:val=&quot;00B11FB4&quot;/&gt;&lt;wsp:rsid wsp:val=&quot;00B1238A&quot;/&gt;&lt;wsp:rsid wsp:val=&quot;00B124C9&quot;/&gt;&lt;wsp:rsid wsp:val=&quot;00B1297D&quot;/&gt;&lt;wsp:rsid wsp:val=&quot;00B12F61&quot;/&gt;&lt;wsp:rsid wsp:val=&quot;00B132CB&quot;/&gt;&lt;wsp:rsid wsp:val=&quot;00B13377&quot;/&gt;&lt;wsp:rsid wsp:val=&quot;00B13675&quot;/&gt;&lt;wsp:rsid wsp:val=&quot;00B13836&quot;/&gt;&lt;wsp:rsid wsp:val=&quot;00B13ABA&quot;/&gt;&lt;wsp:rsid wsp:val=&quot;00B13AE5&quot;/&gt;&lt;wsp:rsid wsp:val=&quot;00B13E91&quot;/&gt;&lt;wsp:rsid wsp:val=&quot;00B1406C&quot;/&gt;&lt;wsp:rsid wsp:val=&quot;00B140B3&quot;/&gt;&lt;wsp:rsid wsp:val=&quot;00B14263&quot;/&gt;&lt;wsp:rsid wsp:val=&quot;00B144E9&quot;/&gt;&lt;wsp:rsid wsp:val=&quot;00B14588&quot;/&gt;&lt;wsp:rsid wsp:val=&quot;00B14685&quot;/&gt;&lt;wsp:rsid wsp:val=&quot;00B14868&quot;/&gt;&lt;wsp:rsid wsp:val=&quot;00B14AD2&quot;/&gt;&lt;wsp:rsid wsp:val=&quot;00B14CA8&quot;/&gt;&lt;wsp:rsid wsp:val=&quot;00B14D5D&quot;/&gt;&lt;wsp:rsid wsp:val=&quot;00B14D60&quot;/&gt;&lt;wsp:rsid wsp:val=&quot;00B14D87&quot;/&gt;&lt;wsp:rsid wsp:val=&quot;00B14E61&quot;/&gt;&lt;wsp:rsid wsp:val=&quot;00B14FB8&quot;/&gt;&lt;wsp:rsid wsp:val=&quot;00B1511D&quot;/&gt;&lt;wsp:rsid wsp:val=&quot;00B152C2&quot;/&gt;&lt;wsp:rsid wsp:val=&quot;00B152D5&quot;/&gt;&lt;wsp:rsid wsp:val=&quot;00B15322&quot;/&gt;&lt;wsp:rsid wsp:val=&quot;00B15801&quot;/&gt;&lt;wsp:rsid wsp:val=&quot;00B15B47&quot;/&gt;&lt;wsp:rsid wsp:val=&quot;00B15B93&quot;/&gt;&lt;wsp:rsid wsp:val=&quot;00B16698&quot;/&gt;&lt;wsp:rsid wsp:val=&quot;00B167F5&quot;/&gt;&lt;wsp:rsid wsp:val=&quot;00B1685C&quot;/&gt;&lt;wsp:rsid wsp:val=&quot;00B169F9&quot;/&gt;&lt;wsp:rsid wsp:val=&quot;00B16A3D&quot;/&gt;&lt;wsp:rsid wsp:val=&quot;00B16D5A&quot;/&gt;&lt;wsp:rsid wsp:val=&quot;00B17179&quot;/&gt;&lt;wsp:rsid wsp:val=&quot;00B17188&quot;/&gt;&lt;wsp:rsid wsp:val=&quot;00B175D0&quot;/&gt;&lt;wsp:rsid wsp:val=&quot;00B177CE&quot;/&gt;&lt;wsp:rsid wsp:val=&quot;00B178D7&quot;/&gt;&lt;wsp:rsid wsp:val=&quot;00B179CE&quot;/&gt;&lt;wsp:rsid wsp:val=&quot;00B17A65&quot;/&gt;&lt;wsp:rsid wsp:val=&quot;00B17D1D&quot;/&gt;&lt;wsp:rsid wsp:val=&quot;00B17E60&quot;/&gt;&lt;wsp:rsid wsp:val=&quot;00B2042E&quot;/&gt;&lt;wsp:rsid wsp:val=&quot;00B206CD&quot;/&gt;&lt;wsp:rsid wsp:val=&quot;00B209A5&quot;/&gt;&lt;wsp:rsid wsp:val=&quot;00B20BC9&quot;/&gt;&lt;wsp:rsid wsp:val=&quot;00B20EEF&quot;/&gt;&lt;wsp:rsid wsp:val=&quot;00B211AA&quot;/&gt;&lt;wsp:rsid wsp:val=&quot;00B215AB&quot;/&gt;&lt;wsp:rsid wsp:val=&quot;00B218DF&quot;/&gt;&lt;wsp:rsid wsp:val=&quot;00B21C29&quot;/&gt;&lt;wsp:rsid wsp:val=&quot;00B21CA2&quot;/&gt;&lt;wsp:rsid wsp:val=&quot;00B21DE5&quot;/&gt;&lt;wsp:rsid wsp:val=&quot;00B21EAB&quot;/&gt;&lt;wsp:rsid wsp:val=&quot;00B21EC2&quot;/&gt;&lt;wsp:rsid wsp:val=&quot;00B22345&quot;/&gt;&lt;wsp:rsid wsp:val=&quot;00B22472&quot;/&gt;&lt;wsp:rsid wsp:val=&quot;00B2263A&quot;/&gt;&lt;wsp:rsid wsp:val=&quot;00B22778&quot;/&gt;&lt;wsp:rsid wsp:val=&quot;00B22EE7&quot;/&gt;&lt;wsp:rsid wsp:val=&quot;00B23067&quot;/&gt;&lt;wsp:rsid wsp:val=&quot;00B238F2&quot;/&gt;&lt;wsp:rsid wsp:val=&quot;00B23965&quot;/&gt;&lt;wsp:rsid wsp:val=&quot;00B23A53&quot;/&gt;&lt;wsp:rsid wsp:val=&quot;00B23ABF&quot;/&gt;&lt;wsp:rsid wsp:val=&quot;00B23C0F&quot;/&gt;&lt;wsp:rsid wsp:val=&quot;00B23FB6&quot;/&gt;&lt;wsp:rsid wsp:val=&quot;00B24475&quot;/&gt;&lt;wsp:rsid wsp:val=&quot;00B24D79&quot;/&gt;&lt;wsp:rsid wsp:val=&quot;00B24DF3&quot;/&gt;&lt;wsp:rsid wsp:val=&quot;00B24F49&quot;/&gt;&lt;wsp:rsid wsp:val=&quot;00B251F6&quot;/&gt;&lt;wsp:rsid wsp:val=&quot;00B25402&quot;/&gt;&lt;wsp:rsid wsp:val=&quot;00B256BC&quot;/&gt;&lt;wsp:rsid wsp:val=&quot;00B260E9&quot;/&gt;&lt;wsp:rsid wsp:val=&quot;00B26489&quot;/&gt;&lt;wsp:rsid wsp:val=&quot;00B265AB&quot;/&gt;&lt;wsp:rsid wsp:val=&quot;00B2667F&quot;/&gt;&lt;wsp:rsid wsp:val=&quot;00B26715&quot;/&gt;&lt;wsp:rsid wsp:val=&quot;00B26905&quot;/&gt;&lt;wsp:rsid wsp:val=&quot;00B27283&quot;/&gt;&lt;wsp:rsid wsp:val=&quot;00B272DA&quot;/&gt;&lt;wsp:rsid wsp:val=&quot;00B273DB&quot;/&gt;&lt;wsp:rsid wsp:val=&quot;00B27538&quot;/&gt;&lt;wsp:rsid wsp:val=&quot;00B27987&quot;/&gt;&lt;wsp:rsid wsp:val=&quot;00B27ADA&quot;/&gt;&lt;wsp:rsid wsp:val=&quot;00B27BD8&quot;/&gt;&lt;wsp:rsid wsp:val=&quot;00B30675&quot;/&gt;&lt;wsp:rsid wsp:val=&quot;00B30818&quot;/&gt;&lt;wsp:rsid wsp:val=&quot;00B30AEE&quot;/&gt;&lt;wsp:rsid wsp:val=&quot;00B30C7C&quot;/&gt;&lt;wsp:rsid wsp:val=&quot;00B31CEE&quot;/&gt;&lt;wsp:rsid wsp:val=&quot;00B31F76&quot;/&gt;&lt;wsp:rsid wsp:val=&quot;00B32354&quot;/&gt;&lt;wsp:rsid wsp:val=&quot;00B32B49&quot;/&gt;&lt;wsp:rsid wsp:val=&quot;00B32CA3&quot;/&gt;&lt;wsp:rsid wsp:val=&quot;00B33088&quot;/&gt;&lt;wsp:rsid wsp:val=&quot;00B33356&quot;/&gt;&lt;wsp:rsid wsp:val=&quot;00B337EF&quot;/&gt;&lt;wsp:rsid wsp:val=&quot;00B3381A&quot;/&gt;&lt;wsp:rsid wsp:val=&quot;00B33874&quot;/&gt;&lt;wsp:rsid wsp:val=&quot;00B339C5&quot;/&gt;&lt;wsp:rsid wsp:val=&quot;00B33A18&quot;/&gt;&lt;wsp:rsid wsp:val=&quot;00B33A93&quot;/&gt;&lt;wsp:rsid wsp:val=&quot;00B33BAC&quot;/&gt;&lt;wsp:rsid wsp:val=&quot;00B33C19&quot;/&gt;&lt;wsp:rsid wsp:val=&quot;00B3412C&quot;/&gt;&lt;wsp:rsid wsp:val=&quot;00B34164&quot;/&gt;&lt;wsp:rsid wsp:val=&quot;00B34762&quot;/&gt;&lt;wsp:rsid wsp:val=&quot;00B34A62&quot;/&gt;&lt;wsp:rsid wsp:val=&quot;00B34AC1&quot;/&gt;&lt;wsp:rsid wsp:val=&quot;00B34AD5&quot;/&gt;&lt;wsp:rsid wsp:val=&quot;00B34C3D&quot;/&gt;&lt;wsp:rsid wsp:val=&quot;00B34DB1&quot;/&gt;&lt;wsp:rsid wsp:val=&quot;00B34DD8&quot;/&gt;&lt;wsp:rsid wsp:val=&quot;00B34E97&quot;/&gt;&lt;wsp:rsid wsp:val=&quot;00B356EE&quot;/&gt;&lt;wsp:rsid wsp:val=&quot;00B3585D&quot;/&gt;&lt;wsp:rsid wsp:val=&quot;00B35916&quot;/&gt;&lt;wsp:rsid wsp:val=&quot;00B359CC&quot;/&gt;&lt;wsp:rsid wsp:val=&quot;00B35C89&quot;/&gt;&lt;wsp:rsid wsp:val=&quot;00B35D7D&quot;/&gt;&lt;wsp:rsid wsp:val=&quot;00B35E24&quot;/&gt;&lt;wsp:rsid wsp:val=&quot;00B36084&quot;/&gt;&lt;wsp:rsid wsp:val=&quot;00B36268&quot;/&gt;&lt;wsp:rsid wsp:val=&quot;00B3675F&quot;/&gt;&lt;wsp:rsid wsp:val=&quot;00B368E3&quot;/&gt;&lt;wsp:rsid wsp:val=&quot;00B36983&quot;/&gt;&lt;wsp:rsid wsp:val=&quot;00B36A05&quot;/&gt;&lt;wsp:rsid wsp:val=&quot;00B36D5A&quot;/&gt;&lt;wsp:rsid wsp:val=&quot;00B374DB&quot;/&gt;&lt;wsp:rsid wsp:val=&quot;00B376E4&quot;/&gt;&lt;wsp:rsid wsp:val=&quot;00B378B4&quot;/&gt;&lt;wsp:rsid wsp:val=&quot;00B37B88&quot;/&gt;&lt;wsp:rsid wsp:val=&quot;00B37E68&quot;/&gt;&lt;wsp:rsid wsp:val=&quot;00B37F70&quot;/&gt;&lt;wsp:rsid wsp:val=&quot;00B4010C&quot;/&gt;&lt;wsp:rsid wsp:val=&quot;00B404B2&quot;/&gt;&lt;wsp:rsid wsp:val=&quot;00B4084C&quot;/&gt;&lt;wsp:rsid wsp:val=&quot;00B4086E&quot;/&gt;&lt;wsp:rsid wsp:val=&quot;00B40874&quot;/&gt;&lt;wsp:rsid wsp:val=&quot;00B4107B&quot;/&gt;&lt;wsp:rsid wsp:val=&quot;00B411BB&quot;/&gt;&lt;wsp:rsid wsp:val=&quot;00B4174E&quot;/&gt;&lt;wsp:rsid wsp:val=&quot;00B41B0F&quot;/&gt;&lt;wsp:rsid wsp:val=&quot;00B41C15&quot;/&gt;&lt;wsp:rsid wsp:val=&quot;00B41FA1&quot;/&gt;&lt;wsp:rsid wsp:val=&quot;00B421DC&quot;/&gt;&lt;wsp:rsid wsp:val=&quot;00B4229E&quot;/&gt;&lt;wsp:rsid wsp:val=&quot;00B42310&quot;/&gt;&lt;wsp:rsid wsp:val=&quot;00B42821&quot;/&gt;&lt;wsp:rsid wsp:val=&quot;00B42F82&quot;/&gt;&lt;wsp:rsid wsp:val=&quot;00B43513&quot;/&gt;&lt;wsp:rsid wsp:val=&quot;00B43627&quot;/&gt;&lt;wsp:rsid wsp:val=&quot;00B43A9F&quot;/&gt;&lt;wsp:rsid wsp:val=&quot;00B43AB0&quot;/&gt;&lt;wsp:rsid wsp:val=&quot;00B43D0D&quot;/&gt;&lt;wsp:rsid wsp:val=&quot;00B442C8&quot;/&gt;&lt;wsp:rsid wsp:val=&quot;00B44350&quot;/&gt;&lt;wsp:rsid wsp:val=&quot;00B4449F&quot;/&gt;&lt;wsp:rsid wsp:val=&quot;00B445B6&quot;/&gt;&lt;wsp:rsid wsp:val=&quot;00B44B7B&quot;/&gt;&lt;wsp:rsid wsp:val=&quot;00B44B9B&quot;/&gt;&lt;wsp:rsid wsp:val=&quot;00B44D30&quot;/&gt;&lt;wsp:rsid wsp:val=&quot;00B4501F&quot;/&gt;&lt;wsp:rsid wsp:val=&quot;00B45254&quot;/&gt;&lt;wsp:rsid wsp:val=&quot;00B452BC&quot;/&gt;&lt;wsp:rsid wsp:val=&quot;00B4540D&quot;/&gt;&lt;wsp:rsid wsp:val=&quot;00B458FD&quot;/&gt;&lt;wsp:rsid wsp:val=&quot;00B45924&quot;/&gt;&lt;wsp:rsid wsp:val=&quot;00B45DF3&quot;/&gt;&lt;wsp:rsid wsp:val=&quot;00B45F96&quot;/&gt;&lt;wsp:rsid wsp:val=&quot;00B46508&quot;/&gt;&lt;wsp:rsid wsp:val=&quot;00B468E9&quot;/&gt;&lt;wsp:rsid wsp:val=&quot;00B46B82&quot;/&gt;&lt;wsp:rsid wsp:val=&quot;00B46D18&quot;/&gt;&lt;wsp:rsid wsp:val=&quot;00B46FC4&quot;/&gt;&lt;wsp:rsid wsp:val=&quot;00B4700C&quot;/&gt;&lt;wsp:rsid wsp:val=&quot;00B476DB&quot;/&gt;&lt;wsp:rsid wsp:val=&quot;00B47703&quot;/&gt;&lt;wsp:rsid wsp:val=&quot;00B479B3&quot;/&gt;&lt;wsp:rsid wsp:val=&quot;00B47A35&quot;/&gt;&lt;wsp:rsid wsp:val=&quot;00B47C92&quot;/&gt;&lt;wsp:rsid wsp:val=&quot;00B47C99&quot;/&gt;&lt;wsp:rsid wsp:val=&quot;00B47F1E&quot;/&gt;&lt;wsp:rsid wsp:val=&quot;00B502D6&quot;/&gt;&lt;wsp:rsid wsp:val=&quot;00B504E0&quot;/&gt;&lt;wsp:rsid wsp:val=&quot;00B5080C&quot;/&gt;&lt;wsp:rsid wsp:val=&quot;00B50887&quot;/&gt;&lt;wsp:rsid wsp:val=&quot;00B50903&quot;/&gt;&lt;wsp:rsid wsp:val=&quot;00B50910&quot;/&gt;&lt;wsp:rsid wsp:val=&quot;00B50D25&quot;/&gt;&lt;wsp:rsid wsp:val=&quot;00B50EDC&quot;/&gt;&lt;wsp:rsid wsp:val=&quot;00B511BB&quot;/&gt;&lt;wsp:rsid wsp:val=&quot;00B511DC&quot;/&gt;&lt;wsp:rsid wsp:val=&quot;00B51272&quot;/&gt;&lt;wsp:rsid wsp:val=&quot;00B51448&quot;/&gt;&lt;wsp:rsid wsp:val=&quot;00B514F6&quot;/&gt;&lt;wsp:rsid wsp:val=&quot;00B5159B&quot;/&gt;&lt;wsp:rsid wsp:val=&quot;00B51A68&quot;/&gt;&lt;wsp:rsid wsp:val=&quot;00B51BB6&quot;/&gt;&lt;wsp:rsid wsp:val=&quot;00B51C5B&quot;/&gt;&lt;wsp:rsid wsp:val=&quot;00B5219F&quot;/&gt;&lt;wsp:rsid wsp:val=&quot;00B5246D&quot;/&gt;&lt;wsp:rsid wsp:val=&quot;00B525DA&quot;/&gt;&lt;wsp:rsid wsp:val=&quot;00B52F04&quot;/&gt;&lt;wsp:rsid wsp:val=&quot;00B53214&quot;/&gt;&lt;wsp:rsid wsp:val=&quot;00B533B3&quot;/&gt;&lt;wsp:rsid wsp:val=&quot;00B53582&quot;/&gt;&lt;wsp:rsid wsp:val=&quot;00B535D5&quot;/&gt;&lt;wsp:rsid wsp:val=&quot;00B5384A&quot;/&gt;&lt;wsp:rsid wsp:val=&quot;00B538A1&quot;/&gt;&lt;wsp:rsid wsp:val=&quot;00B53B1B&quot;/&gt;&lt;wsp:rsid wsp:val=&quot;00B53DAB&quot;/&gt;&lt;wsp:rsid wsp:val=&quot;00B53EDA&quot;/&gt;&lt;wsp:rsid wsp:val=&quot;00B540AD&quot;/&gt;&lt;wsp:rsid wsp:val=&quot;00B54727&quot;/&gt;&lt;wsp:rsid wsp:val=&quot;00B54984&quot;/&gt;&lt;wsp:rsid wsp:val=&quot;00B54A9A&quot;/&gt;&lt;wsp:rsid wsp:val=&quot;00B55219&quot;/&gt;&lt;wsp:rsid wsp:val=&quot;00B5525B&quot;/&gt;&lt;wsp:rsid wsp:val=&quot;00B55268&quot;/&gt;&lt;wsp:rsid wsp:val=&quot;00B5529A&quot;/&gt;&lt;wsp:rsid wsp:val=&quot;00B5529B&quot;/&gt;&lt;wsp:rsid wsp:val=&quot;00B559DE&quot;/&gt;&lt;wsp:rsid wsp:val=&quot;00B55C58&quot;/&gt;&lt;wsp:rsid wsp:val=&quot;00B55CD5&quot;/&gt;&lt;wsp:rsid wsp:val=&quot;00B55D16&quot;/&gt;&lt;wsp:rsid wsp:val=&quot;00B55ECA&quot;/&gt;&lt;wsp:rsid wsp:val=&quot;00B56019&quot;/&gt;&lt;wsp:rsid wsp:val=&quot;00B5637E&quot;/&gt;&lt;wsp:rsid wsp:val=&quot;00B5643F&quot;/&gt;&lt;wsp:rsid wsp:val=&quot;00B5661F&quot;/&gt;&lt;wsp:rsid wsp:val=&quot;00B566F6&quot;/&gt;&lt;wsp:rsid wsp:val=&quot;00B56A57&quot;/&gt;&lt;wsp:rsid wsp:val=&quot;00B56E72&quot;/&gt;&lt;wsp:rsid wsp:val=&quot;00B5703C&quot;/&gt;&lt;wsp:rsid wsp:val=&quot;00B5706B&quot;/&gt;&lt;wsp:rsid wsp:val=&quot;00B57122&quot;/&gt;&lt;wsp:rsid wsp:val=&quot;00B5765B&quot;/&gt;&lt;wsp:rsid wsp:val=&quot;00B5770F&quot;/&gt;&lt;wsp:rsid wsp:val=&quot;00B57818&quot;/&gt;&lt;wsp:rsid wsp:val=&quot;00B57881&quot;/&gt;&lt;wsp:rsid wsp:val=&quot;00B57AB5&quot;/&gt;&lt;wsp:rsid wsp:val=&quot;00B57AF7&quot;/&gt;&lt;wsp:rsid wsp:val=&quot;00B57F27&quot;/&gt;&lt;wsp:rsid wsp:val=&quot;00B57F91&quot;/&gt;&lt;wsp:rsid wsp:val=&quot;00B60225&quot;/&gt;&lt;wsp:rsid wsp:val=&quot;00B60483&quot;/&gt;&lt;wsp:rsid wsp:val=&quot;00B60597&quot;/&gt;&lt;wsp:rsid wsp:val=&quot;00B607C7&quot;/&gt;&lt;wsp:rsid wsp:val=&quot;00B608B5&quot;/&gt;&lt;wsp:rsid wsp:val=&quot;00B60B2A&quot;/&gt;&lt;wsp:rsid wsp:val=&quot;00B60B87&quot;/&gt;&lt;wsp:rsid wsp:val=&quot;00B60BAC&quot;/&gt;&lt;wsp:rsid wsp:val=&quot;00B60C76&quot;/&gt;&lt;wsp:rsid wsp:val=&quot;00B611EC&quot;/&gt;&lt;wsp:rsid wsp:val=&quot;00B61558&quot;/&gt;&lt;wsp:rsid wsp:val=&quot;00B6172E&quot;/&gt;&lt;wsp:rsid wsp:val=&quot;00B61846&quot;/&gt;&lt;wsp:rsid wsp:val=&quot;00B6185C&quot;/&gt;&lt;wsp:rsid wsp:val=&quot;00B61ADC&quot;/&gt;&lt;wsp:rsid wsp:val=&quot;00B61F80&quot;/&gt;&lt;wsp:rsid wsp:val=&quot;00B6208E&quot;/&gt;&lt;wsp:rsid wsp:val=&quot;00B622AC&quot;/&gt;&lt;wsp:rsid wsp:val=&quot;00B6252D&quot;/&gt;&lt;wsp:rsid wsp:val=&quot;00B62706&quot;/&gt;&lt;wsp:rsid wsp:val=&quot;00B6274F&quot;/&gt;&lt;wsp:rsid wsp:val=&quot;00B62A91&quot;/&gt;&lt;wsp:rsid wsp:val=&quot;00B62C7B&quot;/&gt;&lt;wsp:rsid wsp:val=&quot;00B62EA8&quot;/&gt;&lt;wsp:rsid wsp:val=&quot;00B635C9&quot;/&gt;&lt;wsp:rsid wsp:val=&quot;00B6363E&quot;/&gt;&lt;wsp:rsid wsp:val=&quot;00B63855&quot;/&gt;&lt;wsp:rsid wsp:val=&quot;00B638E7&quot;/&gt;&lt;wsp:rsid wsp:val=&quot;00B639F7&quot;/&gt;&lt;wsp:rsid wsp:val=&quot;00B63A57&quot;/&gt;&lt;wsp:rsid wsp:val=&quot;00B64341&quot;/&gt;&lt;wsp:rsid wsp:val=&quot;00B643B7&quot;/&gt;&lt;wsp:rsid wsp:val=&quot;00B64BF1&quot;/&gt;&lt;wsp:rsid wsp:val=&quot;00B64C65&quot;/&gt;&lt;wsp:rsid wsp:val=&quot;00B64E71&quot;/&gt;&lt;wsp:rsid wsp:val=&quot;00B65508&quot;/&gt;&lt;wsp:rsid wsp:val=&quot;00B6605A&quot;/&gt;&lt;wsp:rsid wsp:val=&quot;00B666CE&quot;/&gt;&lt;wsp:rsid wsp:val=&quot;00B6683E&quot;/&gt;&lt;wsp:rsid wsp:val=&quot;00B66D33&quot;/&gt;&lt;wsp:rsid wsp:val=&quot;00B67015&quot;/&gt;&lt;wsp:rsid wsp:val=&quot;00B6765A&quot;/&gt;&lt;wsp:rsid wsp:val=&quot;00B676A3&quot;/&gt;&lt;wsp:rsid wsp:val=&quot;00B67D3C&quot;/&gt;&lt;wsp:rsid wsp:val=&quot;00B67D83&quot;/&gt;&lt;wsp:rsid wsp:val=&quot;00B70646&quot;/&gt;&lt;wsp:rsid wsp:val=&quot;00B70653&quot;/&gt;&lt;wsp:rsid wsp:val=&quot;00B706AE&quot;/&gt;&lt;wsp:rsid wsp:val=&quot;00B709D5&quot;/&gt;&lt;wsp:rsid wsp:val=&quot;00B709F4&quot;/&gt;&lt;wsp:rsid wsp:val=&quot;00B70C21&quot;/&gt;&lt;wsp:rsid wsp:val=&quot;00B70CBD&quot;/&gt;&lt;wsp:rsid wsp:val=&quot;00B70E42&quot;/&gt;&lt;wsp:rsid wsp:val=&quot;00B70EEE&quot;/&gt;&lt;wsp:rsid wsp:val=&quot;00B710F9&quot;/&gt;&lt;wsp:rsid wsp:val=&quot;00B71A21&quot;/&gt;&lt;wsp:rsid wsp:val=&quot;00B71A4F&quot;/&gt;&lt;wsp:rsid wsp:val=&quot;00B71BAF&quot;/&gt;&lt;wsp:rsid wsp:val=&quot;00B71C6D&quot;/&gt;&lt;wsp:rsid wsp:val=&quot;00B71D4D&quot;/&gt;&lt;wsp:rsid wsp:val=&quot;00B72089&quot;/&gt;&lt;wsp:rsid wsp:val=&quot;00B7263E&quot;/&gt;&lt;wsp:rsid wsp:val=&quot;00B726DF&quot;/&gt;&lt;wsp:rsid wsp:val=&quot;00B727CE&quot;/&gt;&lt;wsp:rsid wsp:val=&quot;00B72ADB&quot;/&gt;&lt;wsp:rsid wsp:val=&quot;00B72D10&quot;/&gt;&lt;wsp:rsid wsp:val=&quot;00B72EA1&quot;/&gt;&lt;wsp:rsid wsp:val=&quot;00B73311&quot;/&gt;&lt;wsp:rsid wsp:val=&quot;00B736E3&quot;/&gt;&lt;wsp:rsid wsp:val=&quot;00B738FD&quot;/&gt;&lt;wsp:rsid wsp:val=&quot;00B739B3&quot;/&gt;&lt;wsp:rsid wsp:val=&quot;00B73DF2&quot;/&gt;&lt;wsp:rsid wsp:val=&quot;00B73E77&quot;/&gt;&lt;wsp:rsid wsp:val=&quot;00B73FDF&quot;/&gt;&lt;wsp:rsid wsp:val=&quot;00B74142&quot;/&gt;&lt;wsp:rsid wsp:val=&quot;00B74508&quot;/&gt;&lt;wsp:rsid wsp:val=&quot;00B74626&quot;/&gt;&lt;wsp:rsid wsp:val=&quot;00B74745&quot;/&gt;&lt;wsp:rsid wsp:val=&quot;00B74EDD&quot;/&gt;&lt;wsp:rsid wsp:val=&quot;00B74F9A&quot;/&gt;&lt;wsp:rsid wsp:val=&quot;00B751EC&quot;/&gt;&lt;wsp:rsid wsp:val=&quot;00B755AF&quot;/&gt;&lt;wsp:rsid wsp:val=&quot;00B75A66&quot;/&gt;&lt;wsp:rsid wsp:val=&quot;00B760CC&quot;/&gt;&lt;wsp:rsid wsp:val=&quot;00B760D6&quot;/&gt;&lt;wsp:rsid wsp:val=&quot;00B76110&quot;/&gt;&lt;wsp:rsid wsp:val=&quot;00B761FC&quot;/&gt;&lt;wsp:rsid wsp:val=&quot;00B762DC&quot;/&gt;&lt;wsp:rsid wsp:val=&quot;00B76555&quot;/&gt;&lt;wsp:rsid wsp:val=&quot;00B7657A&quot;/&gt;&lt;wsp:rsid wsp:val=&quot;00B76902&quot;/&gt;&lt;wsp:rsid wsp:val=&quot;00B76C72&quot;/&gt;&lt;wsp:rsid wsp:val=&quot;00B76FD1&quot;/&gt;&lt;wsp:rsid wsp:val=&quot;00B77024&quot;/&gt;&lt;wsp:rsid wsp:val=&quot;00B770DA&quot;/&gt;&lt;wsp:rsid wsp:val=&quot;00B772B0&quot;/&gt;&lt;wsp:rsid wsp:val=&quot;00B77493&quot;/&gt;&lt;wsp:rsid wsp:val=&quot;00B77735&quot;/&gt;&lt;wsp:rsid wsp:val=&quot;00B77985&quot;/&gt;&lt;wsp:rsid wsp:val=&quot;00B77A30&quot;/&gt;&lt;wsp:rsid wsp:val=&quot;00B77B97&quot;/&gt;&lt;wsp:rsid wsp:val=&quot;00B77C52&quot;/&gt;&lt;wsp:rsid wsp:val=&quot;00B77D84&quot;/&gt;&lt;wsp:rsid wsp:val=&quot;00B77E8D&quot;/&gt;&lt;wsp:rsid wsp:val=&quot;00B77F88&quot;/&gt;&lt;wsp:rsid wsp:val=&quot;00B804F0&quot;/&gt;&lt;wsp:rsid wsp:val=&quot;00B80723&quot;/&gt;&lt;wsp:rsid wsp:val=&quot;00B80C20&quot;/&gt;&lt;wsp:rsid wsp:val=&quot;00B80FB4&quot;/&gt;&lt;wsp:rsid wsp:val=&quot;00B816B9&quot;/&gt;&lt;wsp:rsid wsp:val=&quot;00B81E91&quot;/&gt;&lt;wsp:rsid wsp:val=&quot;00B82276&quot;/&gt;&lt;wsp:rsid wsp:val=&quot;00B82519&quot;/&gt;&lt;wsp:rsid wsp:val=&quot;00B826FD&quot;/&gt;&lt;wsp:rsid wsp:val=&quot;00B82884&quot;/&gt;&lt;wsp:rsid wsp:val=&quot;00B82B06&quot;/&gt;&lt;wsp:rsid wsp:val=&quot;00B82D24&quot;/&gt;&lt;wsp:rsid wsp:val=&quot;00B8388C&quot;/&gt;&lt;wsp:rsid wsp:val=&quot;00B838DE&quot;/&gt;&lt;wsp:rsid wsp:val=&quot;00B83B3C&quot;/&gt;&lt;wsp:rsid wsp:val=&quot;00B83CAA&quot;/&gt;&lt;wsp:rsid wsp:val=&quot;00B83DE6&quot;/&gt;&lt;wsp:rsid wsp:val=&quot;00B83E94&quot;/&gt;&lt;wsp:rsid wsp:val=&quot;00B8426B&quot;/&gt;&lt;wsp:rsid wsp:val=&quot;00B842C3&quot;/&gt;&lt;wsp:rsid wsp:val=&quot;00B842C7&quot;/&gt;&lt;wsp:rsid wsp:val=&quot;00B8456A&quot;/&gt;&lt;wsp:rsid wsp:val=&quot;00B845C1&quot;/&gt;&lt;wsp:rsid wsp:val=&quot;00B84790&quot;/&gt;&lt;wsp:rsid wsp:val=&quot;00B84A09&quot;/&gt;&lt;wsp:rsid wsp:val=&quot;00B84CA3&quot;/&gt;&lt;wsp:rsid wsp:val=&quot;00B84F31&quot;/&gt;&lt;wsp:rsid wsp:val=&quot;00B84FC9&quot;/&gt;&lt;wsp:rsid wsp:val=&quot;00B850C9&quot;/&gt;&lt;wsp:rsid wsp:val=&quot;00B85343&quot;/&gt;&lt;wsp:rsid wsp:val=&quot;00B853AC&quot;/&gt;&lt;wsp:rsid wsp:val=&quot;00B853BE&quot;/&gt;&lt;wsp:rsid wsp:val=&quot;00B85A37&quot;/&gt;&lt;wsp:rsid wsp:val=&quot;00B85B59&quot;/&gt;&lt;wsp:rsid wsp:val=&quot;00B85DCB&quot;/&gt;&lt;wsp:rsid wsp:val=&quot;00B8618F&quot;/&gt;&lt;wsp:rsid wsp:val=&quot;00B8642B&quot;/&gt;&lt;wsp:rsid wsp:val=&quot;00B8656D&quot;/&gt;&lt;wsp:rsid wsp:val=&quot;00B866AA&quot;/&gt;&lt;wsp:rsid wsp:val=&quot;00B86ED7&quot;/&gt;&lt;wsp:rsid wsp:val=&quot;00B87010&quot;/&gt;&lt;wsp:rsid wsp:val=&quot;00B87348&quot;/&gt;&lt;wsp:rsid wsp:val=&quot;00B87352&quot;/&gt;&lt;wsp:rsid wsp:val=&quot;00B87517&quot;/&gt;&lt;wsp:rsid wsp:val=&quot;00B87DF8&quot;/&gt;&lt;wsp:rsid wsp:val=&quot;00B9015A&quot;/&gt;&lt;wsp:rsid wsp:val=&quot;00B9054E&quot;/&gt;&lt;wsp:rsid wsp:val=&quot;00B905E7&quot;/&gt;&lt;wsp:rsid wsp:val=&quot;00B90DA9&quot;/&gt;&lt;wsp:rsid wsp:val=&quot;00B90F88&quot;/&gt;&lt;wsp:rsid wsp:val=&quot;00B90FA5&quot;/&gt;&lt;wsp:rsid wsp:val=&quot;00B91102&quot;/&gt;&lt;wsp:rsid wsp:val=&quot;00B91424&quot;/&gt;&lt;wsp:rsid wsp:val=&quot;00B91510&quot;/&gt;&lt;wsp:rsid wsp:val=&quot;00B91776&quot;/&gt;&lt;wsp:rsid wsp:val=&quot;00B91A54&quot;/&gt;&lt;wsp:rsid wsp:val=&quot;00B9218F&quot;/&gt;&lt;wsp:rsid wsp:val=&quot;00B9225A&quot;/&gt;&lt;wsp:rsid wsp:val=&quot;00B92473&quot;/&gt;&lt;wsp:rsid wsp:val=&quot;00B92C6C&quot;/&gt;&lt;wsp:rsid wsp:val=&quot;00B93156&quot;/&gt;&lt;wsp:rsid wsp:val=&quot;00B931C8&quot;/&gt;&lt;wsp:rsid wsp:val=&quot;00B93382&quot;/&gt;&lt;wsp:rsid wsp:val=&quot;00B938F7&quot;/&gt;&lt;wsp:rsid wsp:val=&quot;00B93FB2&quot;/&gt;&lt;wsp:rsid wsp:val=&quot;00B94099&quot;/&gt;&lt;wsp:rsid wsp:val=&quot;00B94133&quot;/&gt;&lt;wsp:rsid wsp:val=&quot;00B94A18&quot;/&gt;&lt;wsp:rsid wsp:val=&quot;00B94B58&quot;/&gt;&lt;wsp:rsid wsp:val=&quot;00B95336&quot;/&gt;&lt;wsp:rsid wsp:val=&quot;00B95609&quot;/&gt;&lt;wsp:rsid wsp:val=&quot;00B95C2F&quot;/&gt;&lt;wsp:rsid wsp:val=&quot;00B95E1A&quot;/&gt;&lt;wsp:rsid wsp:val=&quot;00B95F49&quot;/&gt;&lt;wsp:rsid wsp:val=&quot;00B96007&quot;/&gt;&lt;wsp:rsid wsp:val=&quot;00B9621D&quot;/&gt;&lt;wsp:rsid wsp:val=&quot;00B963FE&quot;/&gt;&lt;wsp:rsid wsp:val=&quot;00B96567&quot;/&gt;&lt;wsp:rsid wsp:val=&quot;00B96812&quot;/&gt;&lt;wsp:rsid wsp:val=&quot;00B96C1E&quot;/&gt;&lt;wsp:rsid wsp:val=&quot;00B9701E&quot;/&gt;&lt;wsp:rsid wsp:val=&quot;00B97030&quot;/&gt;&lt;wsp:rsid wsp:val=&quot;00B97369&quot;/&gt;&lt;wsp:rsid wsp:val=&quot;00B9780B&quot;/&gt;&lt;wsp:rsid wsp:val=&quot;00B97875&quot;/&gt;&lt;wsp:rsid wsp:val=&quot;00B978BE&quot;/&gt;&lt;wsp:rsid wsp:val=&quot;00B97C2E&quot;/&gt;&lt;wsp:rsid wsp:val=&quot;00B97C88&quot;/&gt;&lt;wsp:rsid wsp:val=&quot;00BA00A6&quot;/&gt;&lt;wsp:rsid wsp:val=&quot;00BA00E5&quot;/&gt;&lt;wsp:rsid wsp:val=&quot;00BA0406&quot;/&gt;&lt;wsp:rsid wsp:val=&quot;00BA06DA&quot;/&gt;&lt;wsp:rsid wsp:val=&quot;00BA080D&quot;/&gt;&lt;wsp:rsid wsp:val=&quot;00BA0A82&quot;/&gt;&lt;wsp:rsid wsp:val=&quot;00BA0B25&quot;/&gt;&lt;wsp:rsid wsp:val=&quot;00BA0F2C&quot;/&gt;&lt;wsp:rsid wsp:val=&quot;00BA11BA&quot;/&gt;&lt;wsp:rsid wsp:val=&quot;00BA12FD&quot;/&gt;&lt;wsp:rsid wsp:val=&quot;00BA15CD&quot;/&gt;&lt;wsp:rsid wsp:val=&quot;00BA17BD&quot;/&gt;&lt;wsp:rsid wsp:val=&quot;00BA1910&quot;/&gt;&lt;wsp:rsid wsp:val=&quot;00BA1AB3&quot;/&gt;&lt;wsp:rsid wsp:val=&quot;00BA1C75&quot;/&gt;&lt;wsp:rsid wsp:val=&quot;00BA1C9C&quot;/&gt;&lt;wsp:rsid wsp:val=&quot;00BA1C9F&quot;/&gt;&lt;wsp:rsid wsp:val=&quot;00BA1E3B&quot;/&gt;&lt;wsp:rsid wsp:val=&quot;00BA1EDD&quot;/&gt;&lt;wsp:rsid wsp:val=&quot;00BA278D&quot;/&gt;&lt;wsp:rsid wsp:val=&quot;00BA2813&quot;/&gt;&lt;wsp:rsid wsp:val=&quot;00BA2889&quot;/&gt;&lt;wsp:rsid wsp:val=&quot;00BA2B1D&quot;/&gt;&lt;wsp:rsid wsp:val=&quot;00BA2DB0&quot;/&gt;&lt;wsp:rsid wsp:val=&quot;00BA2E3C&quot;/&gt;&lt;wsp:rsid wsp:val=&quot;00BA2E58&quot;/&gt;&lt;wsp:rsid wsp:val=&quot;00BA31D8&quot;/&gt;&lt;wsp:rsid wsp:val=&quot;00BA322C&quot;/&gt;&lt;wsp:rsid wsp:val=&quot;00BA34E7&quot;/&gt;&lt;wsp:rsid wsp:val=&quot;00BA36EB&quot;/&gt;&lt;wsp:rsid wsp:val=&quot;00BA3C43&quot;/&gt;&lt;wsp:rsid wsp:val=&quot;00BA3C98&quot;/&gt;&lt;wsp:rsid wsp:val=&quot;00BA4179&quot;/&gt;&lt;wsp:rsid wsp:val=&quot;00BA41AE&quot;/&gt;&lt;wsp:rsid wsp:val=&quot;00BA4531&quot;/&gt;&lt;wsp:rsid wsp:val=&quot;00BA4732&quot;/&gt;&lt;wsp:rsid wsp:val=&quot;00BA486E&quot;/&gt;&lt;wsp:rsid wsp:val=&quot;00BA4889&quot;/&gt;&lt;wsp:rsid wsp:val=&quot;00BA49FC&quot;/&gt;&lt;wsp:rsid wsp:val=&quot;00BA4DD8&quot;/&gt;&lt;wsp:rsid wsp:val=&quot;00BA4FEA&quot;/&gt;&lt;wsp:rsid wsp:val=&quot;00BA51F6&quot;/&gt;&lt;wsp:rsid wsp:val=&quot;00BA5299&quot;/&gt;&lt;wsp:rsid wsp:val=&quot;00BA53ED&quot;/&gt;&lt;wsp:rsid wsp:val=&quot;00BA5615&quot;/&gt;&lt;wsp:rsid wsp:val=&quot;00BA5664&quot;/&gt;&lt;wsp:rsid wsp:val=&quot;00BA5689&quot;/&gt;&lt;wsp:rsid wsp:val=&quot;00BA5B42&quot;/&gt;&lt;wsp:rsid wsp:val=&quot;00BA5F02&quot;/&gt;&lt;wsp:rsid wsp:val=&quot;00BA6307&quot;/&gt;&lt;wsp:rsid wsp:val=&quot;00BA68C6&quot;/&gt;&lt;wsp:rsid wsp:val=&quot;00BA6ACB&quot;/&gt;&lt;wsp:rsid wsp:val=&quot;00BA6BE5&quot;/&gt;&lt;wsp:rsid wsp:val=&quot;00BA6D0F&quot;/&gt;&lt;wsp:rsid wsp:val=&quot;00BA6FB6&quot;/&gt;&lt;wsp:rsid wsp:val=&quot;00BA70C0&quot;/&gt;&lt;wsp:rsid wsp:val=&quot;00BA77D7&quot;/&gt;&lt;wsp:rsid wsp:val=&quot;00BA7D6E&quot;/&gt;&lt;wsp:rsid wsp:val=&quot;00BA7E10&quot;/&gt;&lt;wsp:rsid wsp:val=&quot;00BB000B&quot;/&gt;&lt;wsp:rsid wsp:val=&quot;00BB0238&quot;/&gt;&lt;wsp:rsid wsp:val=&quot;00BB0F4C&quot;/&gt;&lt;wsp:rsid wsp:val=&quot;00BB0FCD&quot;/&gt;&lt;wsp:rsid wsp:val=&quot;00BB0FD8&quot;/&gt;&lt;wsp:rsid wsp:val=&quot;00BB14DB&quot;/&gt;&lt;wsp:rsid wsp:val=&quot;00BB1932&quot;/&gt;&lt;wsp:rsid wsp:val=&quot;00BB19B6&quot;/&gt;&lt;wsp:rsid wsp:val=&quot;00BB1B41&quot;/&gt;&lt;wsp:rsid wsp:val=&quot;00BB1B9E&quot;/&gt;&lt;wsp:rsid wsp:val=&quot;00BB2038&quot;/&gt;&lt;wsp:rsid wsp:val=&quot;00BB207D&quot;/&gt;&lt;wsp:rsid wsp:val=&quot;00BB2268&quot;/&gt;&lt;wsp:rsid wsp:val=&quot;00BB2984&quot;/&gt;&lt;wsp:rsid wsp:val=&quot;00BB2D38&quot;/&gt;&lt;wsp:rsid wsp:val=&quot;00BB2EC5&quot;/&gt;&lt;wsp:rsid wsp:val=&quot;00BB302C&quot;/&gt;&lt;wsp:rsid wsp:val=&quot;00BB33D0&quot;/&gt;&lt;wsp:rsid wsp:val=&quot;00BB365A&quot;/&gt;&lt;wsp:rsid wsp:val=&quot;00BB36C3&quot;/&gt;&lt;wsp:rsid wsp:val=&quot;00BB3718&quot;/&gt;&lt;wsp:rsid wsp:val=&quot;00BB3818&quot;/&gt;&lt;wsp:rsid wsp:val=&quot;00BB39C9&quot;/&gt;&lt;wsp:rsid wsp:val=&quot;00BB3D85&quot;/&gt;&lt;wsp:rsid wsp:val=&quot;00BB3F22&quot;/&gt;&lt;wsp:rsid wsp:val=&quot;00BB4081&quot;/&gt;&lt;wsp:rsid wsp:val=&quot;00BB432A&quot;/&gt;&lt;wsp:rsid wsp:val=&quot;00BB4429&quot;/&gt;&lt;wsp:rsid wsp:val=&quot;00BB442E&quot;/&gt;&lt;wsp:rsid wsp:val=&quot;00BB44D5&quot;/&gt;&lt;wsp:rsid wsp:val=&quot;00BB488B&quot;/&gt;&lt;wsp:rsid wsp:val=&quot;00BB5050&quot;/&gt;&lt;wsp:rsid wsp:val=&quot;00BB52DF&quot;/&gt;&lt;wsp:rsid wsp:val=&quot;00BB53FE&quot;/&gt;&lt;wsp:rsid wsp:val=&quot;00BB54FB&quot;/&gt;&lt;wsp:rsid wsp:val=&quot;00BB5A3E&quot;/&gt;&lt;wsp:rsid wsp:val=&quot;00BB6260&quot;/&gt;&lt;wsp:rsid wsp:val=&quot;00BB639F&quot;/&gt;&lt;wsp:rsid wsp:val=&quot;00BB63BA&quot;/&gt;&lt;wsp:rsid wsp:val=&quot;00BB6B79&quot;/&gt;&lt;wsp:rsid wsp:val=&quot;00BB6C01&quot;/&gt;&lt;wsp:rsid wsp:val=&quot;00BB7046&quot;/&gt;&lt;wsp:rsid wsp:val=&quot;00BB76E0&quot;/&gt;&lt;wsp:rsid wsp:val=&quot;00BB7879&quot;/&gt;&lt;wsp:rsid wsp:val=&quot;00BB78CE&quot;/&gt;&lt;wsp:rsid wsp:val=&quot;00BB7A05&quot;/&gt;&lt;wsp:rsid wsp:val=&quot;00BB7A91&quot;/&gt;&lt;wsp:rsid wsp:val=&quot;00BB7E49&quot;/&gt;&lt;wsp:rsid wsp:val=&quot;00BB7E6C&quot;/&gt;&lt;wsp:rsid wsp:val=&quot;00BB7F34&quot;/&gt;&lt;wsp:rsid wsp:val=&quot;00BC0280&quot;/&gt;&lt;wsp:rsid wsp:val=&quot;00BC02A9&quot;/&gt;&lt;wsp:rsid wsp:val=&quot;00BC0311&quot;/&gt;&lt;wsp:rsid wsp:val=&quot;00BC0590&quot;/&gt;&lt;wsp:rsid wsp:val=&quot;00BC05CE&quot;/&gt;&lt;wsp:rsid wsp:val=&quot;00BC07E8&quot;/&gt;&lt;wsp:rsid wsp:val=&quot;00BC0939&quot;/&gt;&lt;wsp:rsid wsp:val=&quot;00BC0ADC&quot;/&gt;&lt;wsp:rsid wsp:val=&quot;00BC0B78&quot;/&gt;&lt;wsp:rsid wsp:val=&quot;00BC0BDC&quot;/&gt;&lt;wsp:rsid wsp:val=&quot;00BC0C20&quot;/&gt;&lt;wsp:rsid wsp:val=&quot;00BC0EFD&quot;/&gt;&lt;wsp:rsid wsp:val=&quot;00BC113E&quot;/&gt;&lt;wsp:rsid wsp:val=&quot;00BC11EB&quot;/&gt;&lt;wsp:rsid wsp:val=&quot;00BC12FA&quot;/&gt;&lt;wsp:rsid wsp:val=&quot;00BC1548&quot;/&gt;&lt;wsp:rsid wsp:val=&quot;00BC15CE&quot;/&gt;&lt;wsp:rsid wsp:val=&quot;00BC198B&quot;/&gt;&lt;wsp:rsid wsp:val=&quot;00BC1C1F&quot;/&gt;&lt;wsp:rsid wsp:val=&quot;00BC2265&quot;/&gt;&lt;wsp:rsid wsp:val=&quot;00BC23D7&quot;/&gt;&lt;wsp:rsid wsp:val=&quot;00BC2CC3&quot;/&gt;&lt;wsp:rsid wsp:val=&quot;00BC2FAB&quot;/&gt;&lt;wsp:rsid wsp:val=&quot;00BC302D&quot;/&gt;&lt;wsp:rsid wsp:val=&quot;00BC3160&quot;/&gt;&lt;wsp:rsid wsp:val=&quot;00BC3549&quot;/&gt;&lt;wsp:rsid wsp:val=&quot;00BC36FE&quot;/&gt;&lt;wsp:rsid wsp:val=&quot;00BC375D&quot;/&gt;&lt;wsp:rsid wsp:val=&quot;00BC3814&quot;/&gt;&lt;wsp:rsid wsp:val=&quot;00BC3CC6&quot;/&gt;&lt;wsp:rsid wsp:val=&quot;00BC41C0&quot;/&gt;&lt;wsp:rsid wsp:val=&quot;00BC4375&quot;/&gt;&lt;wsp:rsid wsp:val=&quot;00BC4BFC&quot;/&gt;&lt;wsp:rsid wsp:val=&quot;00BC4C83&quot;/&gt;&lt;wsp:rsid wsp:val=&quot;00BC4D77&quot;/&gt;&lt;wsp:rsid wsp:val=&quot;00BC4F2B&quot;/&gt;&lt;wsp:rsid wsp:val=&quot;00BC5917&quot;/&gt;&lt;wsp:rsid wsp:val=&quot;00BC5CE5&quot;/&gt;&lt;wsp:rsid wsp:val=&quot;00BC5F17&quot;/&gt;&lt;wsp:rsid wsp:val=&quot;00BC6112&quot;/&gt;&lt;wsp:rsid wsp:val=&quot;00BC6252&quot;/&gt;&lt;wsp:rsid wsp:val=&quot;00BC6556&quot;/&gt;&lt;wsp:rsid wsp:val=&quot;00BC6589&quot;/&gt;&lt;wsp:rsid wsp:val=&quot;00BC66E8&quot;/&gt;&lt;wsp:rsid wsp:val=&quot;00BC671C&quot;/&gt;&lt;wsp:rsid wsp:val=&quot;00BC6754&quot;/&gt;&lt;wsp:rsid wsp:val=&quot;00BC68E3&quot;/&gt;&lt;wsp:rsid wsp:val=&quot;00BC6931&quot;/&gt;&lt;wsp:rsid wsp:val=&quot;00BC6A75&quot;/&gt;&lt;wsp:rsid wsp:val=&quot;00BC6CC8&quot;/&gt;&lt;wsp:rsid wsp:val=&quot;00BC6E29&quot;/&gt;&lt;wsp:rsid wsp:val=&quot;00BC70F5&quot;/&gt;&lt;wsp:rsid wsp:val=&quot;00BC71CB&quot;/&gt;&lt;wsp:rsid wsp:val=&quot;00BC7260&quot;/&gt;&lt;wsp:rsid wsp:val=&quot;00BC73E9&quot;/&gt;&lt;wsp:rsid wsp:val=&quot;00BC7A6F&quot;/&gt;&lt;wsp:rsid wsp:val=&quot;00BC7F32&quot;/&gt;&lt;wsp:rsid wsp:val=&quot;00BD001C&quot;/&gt;&lt;wsp:rsid wsp:val=&quot;00BD01C0&quot;/&gt;&lt;wsp:rsid wsp:val=&quot;00BD034C&quot;/&gt;&lt;wsp:rsid wsp:val=&quot;00BD03B0&quot;/&gt;&lt;wsp:rsid wsp:val=&quot;00BD0471&quot;/&gt;&lt;wsp:rsid wsp:val=&quot;00BD04F3&quot;/&gt;&lt;wsp:rsid wsp:val=&quot;00BD0597&quot;/&gt;&lt;wsp:rsid wsp:val=&quot;00BD05C5&quot;/&gt;&lt;wsp:rsid wsp:val=&quot;00BD06AD&quot;/&gt;&lt;wsp:rsid wsp:val=&quot;00BD0707&quot;/&gt;&lt;wsp:rsid wsp:val=&quot;00BD0844&quot;/&gt;&lt;wsp:rsid wsp:val=&quot;00BD0A9E&quot;/&gt;&lt;wsp:rsid wsp:val=&quot;00BD1491&quot;/&gt;&lt;wsp:rsid wsp:val=&quot;00BD156C&quot;/&gt;&lt;wsp:rsid wsp:val=&quot;00BD1812&quot;/&gt;&lt;wsp:rsid wsp:val=&quot;00BD1AC7&quot;/&gt;&lt;wsp:rsid wsp:val=&quot;00BD1AEF&quot;/&gt;&lt;wsp:rsid wsp:val=&quot;00BD1C81&quot;/&gt;&lt;wsp:rsid wsp:val=&quot;00BD1F5B&quot;/&gt;&lt;wsp:rsid wsp:val=&quot;00BD2337&quot;/&gt;&lt;wsp:rsid wsp:val=&quot;00BD2445&quot;/&gt;&lt;wsp:rsid wsp:val=&quot;00BD27F9&quot;/&gt;&lt;wsp:rsid wsp:val=&quot;00BD288E&quot;/&gt;&lt;wsp:rsid wsp:val=&quot;00BD294B&quot;/&gt;&lt;wsp:rsid wsp:val=&quot;00BD298B&quot;/&gt;&lt;wsp:rsid wsp:val=&quot;00BD2F51&quot;/&gt;&lt;wsp:rsid wsp:val=&quot;00BD305F&quot;/&gt;&lt;wsp:rsid wsp:val=&quot;00BD32B4&quot;/&gt;&lt;wsp:rsid wsp:val=&quot;00BD33C4&quot;/&gt;&lt;wsp:rsid wsp:val=&quot;00BD341F&quot;/&gt;&lt;wsp:rsid wsp:val=&quot;00BD3617&quot;/&gt;&lt;wsp:rsid wsp:val=&quot;00BD3AEB&quot;/&gt;&lt;wsp:rsid wsp:val=&quot;00BD3F2F&quot;/&gt;&lt;wsp:rsid wsp:val=&quot;00BD4351&quot;/&gt;&lt;wsp:rsid wsp:val=&quot;00BD441C&quot;/&gt;&lt;wsp:rsid wsp:val=&quot;00BD4446&quot;/&gt;&lt;wsp:rsid wsp:val=&quot;00BD4488&quot;/&gt;&lt;wsp:rsid wsp:val=&quot;00BD4756&quot;/&gt;&lt;wsp:rsid wsp:val=&quot;00BD4B30&quot;/&gt;&lt;wsp:rsid wsp:val=&quot;00BD4DE5&quot;/&gt;&lt;wsp:rsid wsp:val=&quot;00BD5154&quot;/&gt;&lt;wsp:rsid wsp:val=&quot;00BD51A2&quot;/&gt;&lt;wsp:rsid wsp:val=&quot;00BD57F6&quot;/&gt;&lt;wsp:rsid wsp:val=&quot;00BD5802&quot;/&gt;&lt;wsp:rsid wsp:val=&quot;00BD5969&quot;/&gt;&lt;wsp:rsid wsp:val=&quot;00BD5C80&quot;/&gt;&lt;wsp:rsid wsp:val=&quot;00BD5D7D&quot;/&gt;&lt;wsp:rsid wsp:val=&quot;00BD5EB2&quot;/&gt;&lt;wsp:rsid wsp:val=&quot;00BD5FA4&quot;/&gt;&lt;wsp:rsid wsp:val=&quot;00BD6087&quot;/&gt;&lt;wsp:rsid wsp:val=&quot;00BD60EA&quot;/&gt;&lt;wsp:rsid wsp:val=&quot;00BD610B&quot;/&gt;&lt;wsp:rsid wsp:val=&quot;00BD62DC&quot;/&gt;&lt;wsp:rsid wsp:val=&quot;00BD6426&quot;/&gt;&lt;wsp:rsid wsp:val=&quot;00BD66F7&quot;/&gt;&lt;wsp:rsid wsp:val=&quot;00BD6753&quot;/&gt;&lt;wsp:rsid wsp:val=&quot;00BD6985&quot;/&gt;&lt;wsp:rsid wsp:val=&quot;00BD6D90&quot;/&gt;&lt;wsp:rsid wsp:val=&quot;00BD6EA0&quot;/&gt;&lt;wsp:rsid wsp:val=&quot;00BD6ED2&quot;/&gt;&lt;wsp:rsid wsp:val=&quot;00BD6FB6&quot;/&gt;&lt;wsp:rsid wsp:val=&quot;00BD7153&quot;/&gt;&lt;wsp:rsid wsp:val=&quot;00BD7483&quot;/&gt;&lt;wsp:rsid wsp:val=&quot;00BD7A8B&quot;/&gt;&lt;wsp:rsid wsp:val=&quot;00BD7C8F&quot;/&gt;&lt;wsp:rsid wsp:val=&quot;00BD7FB3&quot;/&gt;&lt;wsp:rsid wsp:val=&quot;00BD7FDB&quot;/&gt;&lt;wsp:rsid wsp:val=&quot;00BE0130&quot;/&gt;&lt;wsp:rsid wsp:val=&quot;00BE0156&quot;/&gt;&lt;wsp:rsid wsp:val=&quot;00BE083C&quot;/&gt;&lt;wsp:rsid wsp:val=&quot;00BE0858&quot;/&gt;&lt;wsp:rsid wsp:val=&quot;00BE0B07&quot;/&gt;&lt;wsp:rsid wsp:val=&quot;00BE0D01&quot;/&gt;&lt;wsp:rsid wsp:val=&quot;00BE0DD2&quot;/&gt;&lt;wsp:rsid wsp:val=&quot;00BE11D6&quot;/&gt;&lt;wsp:rsid wsp:val=&quot;00BE138E&quot;/&gt;&lt;wsp:rsid wsp:val=&quot;00BE13F4&quot;/&gt;&lt;wsp:rsid wsp:val=&quot;00BE1457&quot;/&gt;&lt;wsp:rsid wsp:val=&quot;00BE1512&quot;/&gt;&lt;wsp:rsid wsp:val=&quot;00BE152E&quot;/&gt;&lt;wsp:rsid wsp:val=&quot;00BE18B3&quot;/&gt;&lt;wsp:rsid wsp:val=&quot;00BE1A4F&quot;/&gt;&lt;wsp:rsid wsp:val=&quot;00BE1A84&quot;/&gt;&lt;wsp:rsid wsp:val=&quot;00BE20AC&quot;/&gt;&lt;wsp:rsid wsp:val=&quot;00BE23D0&quot;/&gt;&lt;wsp:rsid wsp:val=&quot;00BE2B70&quot;/&gt;&lt;wsp:rsid wsp:val=&quot;00BE2C04&quot;/&gt;&lt;wsp:rsid wsp:val=&quot;00BE321E&quot;/&gt;&lt;wsp:rsid wsp:val=&quot;00BE3799&quot;/&gt;&lt;wsp:rsid wsp:val=&quot;00BE385A&quot;/&gt;&lt;wsp:rsid wsp:val=&quot;00BE3A59&quot;/&gt;&lt;wsp:rsid wsp:val=&quot;00BE3D23&quot;/&gt;&lt;wsp:rsid wsp:val=&quot;00BE3D38&quot;/&gt;&lt;wsp:rsid wsp:val=&quot;00BE3F69&quot;/&gt;&lt;wsp:rsid wsp:val=&quot;00BE417E&quot;/&gt;&lt;wsp:rsid wsp:val=&quot;00BE42F4&quot;/&gt;&lt;wsp:rsid wsp:val=&quot;00BE46B7&quot;/&gt;&lt;wsp:rsid wsp:val=&quot;00BE47F0&quot;/&gt;&lt;wsp:rsid wsp:val=&quot;00BE4890&quot;/&gt;&lt;wsp:rsid wsp:val=&quot;00BE4E7A&quot;/&gt;&lt;wsp:rsid wsp:val=&quot;00BE507E&quot;/&gt;&lt;wsp:rsid wsp:val=&quot;00BE50A3&quot;/&gt;&lt;wsp:rsid wsp:val=&quot;00BE50CB&quot;/&gt;&lt;wsp:rsid wsp:val=&quot;00BE50ED&quot;/&gt;&lt;wsp:rsid wsp:val=&quot;00BE52AC&quot;/&gt;&lt;wsp:rsid wsp:val=&quot;00BE5667&quot;/&gt;&lt;wsp:rsid wsp:val=&quot;00BE5701&quot;/&gt;&lt;wsp:rsid wsp:val=&quot;00BE57DE&quot;/&gt;&lt;wsp:rsid wsp:val=&quot;00BE5868&quot;/&gt;&lt;wsp:rsid wsp:val=&quot;00BE5B23&quot;/&gt;&lt;wsp:rsid wsp:val=&quot;00BE6AE5&quot;/&gt;&lt;wsp:rsid wsp:val=&quot;00BE6B1D&quot;/&gt;&lt;wsp:rsid wsp:val=&quot;00BE6BE7&quot;/&gt;&lt;wsp:rsid wsp:val=&quot;00BE6CC3&quot;/&gt;&lt;wsp:rsid wsp:val=&quot;00BE6DA3&quot;/&gt;&lt;wsp:rsid wsp:val=&quot;00BE70FA&quot;/&gt;&lt;wsp:rsid wsp:val=&quot;00BE7586&quot;/&gt;&lt;wsp:rsid wsp:val=&quot;00BE78EF&quot;/&gt;&lt;wsp:rsid wsp:val=&quot;00BE7F0D&quot;/&gt;&lt;wsp:rsid wsp:val=&quot;00BE7F2D&quot;/&gt;&lt;wsp:rsid wsp:val=&quot;00BE7F79&quot;/&gt;&lt;wsp:rsid wsp:val=&quot;00BF0052&quot;/&gt;&lt;wsp:rsid wsp:val=&quot;00BF0120&quot;/&gt;&lt;wsp:rsid wsp:val=&quot;00BF0195&quot;/&gt;&lt;wsp:rsid wsp:val=&quot;00BF069D&quot;/&gt;&lt;wsp:rsid wsp:val=&quot;00BF06E4&quot;/&gt;&lt;wsp:rsid wsp:val=&quot;00BF082B&quot;/&gt;&lt;wsp:rsid wsp:val=&quot;00BF0940&quot;/&gt;&lt;wsp:rsid wsp:val=&quot;00BF0CD8&quot;/&gt;&lt;wsp:rsid wsp:val=&quot;00BF0F5E&quot;/&gt;&lt;wsp:rsid wsp:val=&quot;00BF125C&quot;/&gt;&lt;wsp:rsid wsp:val=&quot;00BF1788&quot;/&gt;&lt;wsp:rsid wsp:val=&quot;00BF18AA&quot;/&gt;&lt;wsp:rsid wsp:val=&quot;00BF1BBD&quot;/&gt;&lt;wsp:rsid wsp:val=&quot;00BF218F&quot;/&gt;&lt;wsp:rsid wsp:val=&quot;00BF237C&quot;/&gt;&lt;wsp:rsid wsp:val=&quot;00BF24A6&quot;/&gt;&lt;wsp:rsid wsp:val=&quot;00BF265E&quot;/&gt;&lt;wsp:rsid wsp:val=&quot;00BF2746&quot;/&gt;&lt;wsp:rsid wsp:val=&quot;00BF286E&quot;/&gt;&lt;wsp:rsid wsp:val=&quot;00BF289A&quot;/&gt;&lt;wsp:rsid wsp:val=&quot;00BF28E2&quot;/&gt;&lt;wsp:rsid wsp:val=&quot;00BF2A36&quot;/&gt;&lt;wsp:rsid wsp:val=&quot;00BF2CFB&quot;/&gt;&lt;wsp:rsid wsp:val=&quot;00BF30E7&quot;/&gt;&lt;wsp:rsid wsp:val=&quot;00BF33D0&quot;/&gt;&lt;wsp:rsid wsp:val=&quot;00BF345D&quot;/&gt;&lt;wsp:rsid wsp:val=&quot;00BF3670&quot;/&gt;&lt;wsp:rsid wsp:val=&quot;00BF36C7&quot;/&gt;&lt;wsp:rsid wsp:val=&quot;00BF36E0&quot;/&gt;&lt;wsp:rsid wsp:val=&quot;00BF38A8&quot;/&gt;&lt;wsp:rsid wsp:val=&quot;00BF38E8&quot;/&gt;&lt;wsp:rsid wsp:val=&quot;00BF39DA&quot;/&gt;&lt;wsp:rsid wsp:val=&quot;00BF3F31&quot;/&gt;&lt;wsp:rsid wsp:val=&quot;00BF4125&quot;/&gt;&lt;wsp:rsid wsp:val=&quot;00BF41EA&quot;/&gt;&lt;wsp:rsid wsp:val=&quot;00BF4675&quot;/&gt;&lt;wsp:rsid wsp:val=&quot;00BF4678&quot;/&gt;&lt;wsp:rsid wsp:val=&quot;00BF4856&quot;/&gt;&lt;wsp:rsid wsp:val=&quot;00BF48D0&quot;/&gt;&lt;wsp:rsid wsp:val=&quot;00BF48EF&quot;/&gt;&lt;wsp:rsid wsp:val=&quot;00BF49FC&quot;/&gt;&lt;wsp:rsid wsp:val=&quot;00BF5980&quot;/&gt;&lt;wsp:rsid wsp:val=&quot;00BF5B3B&quot;/&gt;&lt;wsp:rsid wsp:val=&quot;00BF5CBF&quot;/&gt;&lt;wsp:rsid wsp:val=&quot;00BF5D2B&quot;/&gt;&lt;wsp:rsid wsp:val=&quot;00BF5DD6&quot;/&gt;&lt;wsp:rsid wsp:val=&quot;00BF5ED4&quot;/&gt;&lt;wsp:rsid wsp:val=&quot;00BF5F58&quot;/&gt;&lt;wsp:rsid wsp:val=&quot;00BF635F&quot;/&gt;&lt;wsp:rsid wsp:val=&quot;00BF6787&quot;/&gt;&lt;wsp:rsid wsp:val=&quot;00BF6BD0&quot;/&gt;&lt;wsp:rsid wsp:val=&quot;00BF6BE4&quot;/&gt;&lt;wsp:rsid wsp:val=&quot;00BF6BF1&quot;/&gt;&lt;wsp:rsid wsp:val=&quot;00BF6CB6&quot;/&gt;&lt;wsp:rsid wsp:val=&quot;00BF6CBC&quot;/&gt;&lt;wsp:rsid wsp:val=&quot;00BF6E19&quot;/&gt;&lt;wsp:rsid wsp:val=&quot;00BF6E2F&quot;/&gt;&lt;wsp:rsid wsp:val=&quot;00BF6FA9&quot;/&gt;&lt;wsp:rsid wsp:val=&quot;00BF702C&quot;/&gt;&lt;wsp:rsid wsp:val=&quot;00BF70AE&quot;/&gt;&lt;wsp:rsid wsp:val=&quot;00BF712B&quot;/&gt;&lt;wsp:rsid wsp:val=&quot;00BF722F&quot;/&gt;&lt;wsp:rsid wsp:val=&quot;00BF76DF&quot;/&gt;&lt;wsp:rsid wsp:val=&quot;00BF77C6&quot;/&gt;&lt;wsp:rsid wsp:val=&quot;00BF785C&quot;/&gt;&lt;wsp:rsid wsp:val=&quot;00BF7984&quot;/&gt;&lt;wsp:rsid wsp:val=&quot;00BF7C23&quot;/&gt;&lt;wsp:rsid wsp:val=&quot;00BF7FCA&quot;/&gt;&lt;wsp:rsid wsp:val=&quot;00C0004E&quot;/&gt;&lt;wsp:rsid wsp:val=&quot;00C00119&quot;/&gt;&lt;wsp:rsid wsp:val=&quot;00C0077A&quot;/&gt;&lt;wsp:rsid wsp:val=&quot;00C00C00&quot;/&gt;&lt;wsp:rsid wsp:val=&quot;00C00E92&quot;/&gt;&lt;wsp:rsid wsp:val=&quot;00C00EDC&quot;/&gt;&lt;wsp:rsid wsp:val=&quot;00C01262&quot;/&gt;&lt;wsp:rsid wsp:val=&quot;00C01462&quot;/&gt;&lt;wsp:rsid wsp:val=&quot;00C0148A&quot;/&gt;&lt;wsp:rsid wsp:val=&quot;00C016CF&quot;/&gt;&lt;wsp:rsid wsp:val=&quot;00C01A8B&quot;/&gt;&lt;wsp:rsid wsp:val=&quot;00C01CE6&quot;/&gt;&lt;wsp:rsid wsp:val=&quot;00C01CF9&quot;/&gt;&lt;wsp:rsid wsp:val=&quot;00C01D96&quot;/&gt;&lt;wsp:rsid wsp:val=&quot;00C021FE&quot;/&gt;&lt;wsp:rsid wsp:val=&quot;00C02851&quot;/&gt;&lt;wsp:rsid wsp:val=&quot;00C028DA&quot;/&gt;&lt;wsp:rsid wsp:val=&quot;00C02C54&quot;/&gt;&lt;wsp:rsid wsp:val=&quot;00C02D23&quot;/&gt;&lt;wsp:rsid wsp:val=&quot;00C02E74&quot;/&gt;&lt;wsp:rsid wsp:val=&quot;00C0301F&quot;/&gt;&lt;wsp:rsid wsp:val=&quot;00C03173&quot;/&gt;&lt;wsp:rsid wsp:val=&quot;00C03808&quot;/&gt;&lt;wsp:rsid wsp:val=&quot;00C0380F&quot;/&gt;&lt;wsp:rsid wsp:val=&quot;00C038FF&quot;/&gt;&lt;wsp:rsid wsp:val=&quot;00C03967&quot;/&gt;&lt;wsp:rsid wsp:val=&quot;00C03AB9&quot;/&gt;&lt;wsp:rsid wsp:val=&quot;00C03B04&quot;/&gt;&lt;wsp:rsid wsp:val=&quot;00C03BDC&quot;/&gt;&lt;wsp:rsid wsp:val=&quot;00C03F4A&quot;/&gt;&lt;wsp:rsid wsp:val=&quot;00C0409E&quot;/&gt;&lt;wsp:rsid wsp:val=&quot;00C041E7&quot;/&gt;&lt;wsp:rsid wsp:val=&quot;00C0428E&quot;/&gt;&lt;wsp:rsid wsp:val=&quot;00C04762&quot;/&gt;&lt;wsp:rsid wsp:val=&quot;00C047DF&quot;/&gt;&lt;wsp:rsid wsp:val=&quot;00C04829&quot;/&gt;&lt;wsp:rsid wsp:val=&quot;00C04848&quot;/&gt;&lt;wsp:rsid wsp:val=&quot;00C04EC4&quot;/&gt;&lt;wsp:rsid wsp:val=&quot;00C04ED4&quot;/&gt;&lt;wsp:rsid wsp:val=&quot;00C0518E&quot;/&gt;&lt;wsp:rsid wsp:val=&quot;00C053D5&quot;/&gt;&lt;wsp:rsid wsp:val=&quot;00C05420&quot;/&gt;&lt;wsp:rsid wsp:val=&quot;00C05455&quot;/&gt;&lt;wsp:rsid wsp:val=&quot;00C05617&quot;/&gt;&lt;wsp:rsid wsp:val=&quot;00C057E6&quot;/&gt;&lt;wsp:rsid wsp:val=&quot;00C0597A&quot;/&gt;&lt;wsp:rsid wsp:val=&quot;00C05DB3&quot;/&gt;&lt;wsp:rsid wsp:val=&quot;00C0605F&quot;/&gt;&lt;wsp:rsid wsp:val=&quot;00C06129&quot;/&gt;&lt;wsp:rsid wsp:val=&quot;00C06251&quot;/&gt;&lt;wsp:rsid wsp:val=&quot;00C064A2&quot;/&gt;&lt;wsp:rsid wsp:val=&quot;00C065AC&quot;/&gt;&lt;wsp:rsid wsp:val=&quot;00C0672E&quot;/&gt;&lt;wsp:rsid wsp:val=&quot;00C06888&quot;/&gt;&lt;wsp:rsid wsp:val=&quot;00C068F7&quot;/&gt;&lt;wsp:rsid wsp:val=&quot;00C06A96&quot;/&gt;&lt;wsp:rsid wsp:val=&quot;00C06B56&quot;/&gt;&lt;wsp:rsid wsp:val=&quot;00C0766E&quot;/&gt;&lt;wsp:rsid wsp:val=&quot;00C07AA1&quot;/&gt;&lt;wsp:rsid wsp:val=&quot;00C07C40&quot;/&gt;&lt;wsp:rsid wsp:val=&quot;00C07E2D&quot;/&gt;&lt;wsp:rsid wsp:val=&quot;00C07E75&quot;/&gt;&lt;wsp:rsid wsp:val=&quot;00C07EB7&quot;/&gt;&lt;wsp:rsid wsp:val=&quot;00C101F4&quot;/&gt;&lt;wsp:rsid wsp:val=&quot;00C10234&quot;/&gt;&lt;wsp:rsid wsp:val=&quot;00C107A3&quot;/&gt;&lt;wsp:rsid wsp:val=&quot;00C10885&quot;/&gt;&lt;wsp:rsid wsp:val=&quot;00C10A3B&quot;/&gt;&lt;wsp:rsid wsp:val=&quot;00C10EF1&quot;/&gt;&lt;wsp:rsid wsp:val=&quot;00C11156&quot;/&gt;&lt;wsp:rsid wsp:val=&quot;00C11226&quot;/&gt;&lt;wsp:rsid wsp:val=&quot;00C1123F&quot;/&gt;&lt;wsp:rsid wsp:val=&quot;00C119A9&quot;/&gt;&lt;wsp:rsid wsp:val=&quot;00C11AF5&quot;/&gt;&lt;wsp:rsid wsp:val=&quot;00C11C15&quot;/&gt;&lt;wsp:rsid wsp:val=&quot;00C11E8A&quot;/&gt;&lt;wsp:rsid wsp:val=&quot;00C11F3B&quot;/&gt;&lt;wsp:rsid wsp:val=&quot;00C120EA&quot;/&gt;&lt;wsp:rsid wsp:val=&quot;00C121FE&quot;/&gt;&lt;wsp:rsid wsp:val=&quot;00C12776&quot;/&gt;&lt;wsp:rsid wsp:val=&quot;00C12BDA&quot;/&gt;&lt;wsp:rsid wsp:val=&quot;00C12E72&quot;/&gt;&lt;wsp:rsid wsp:val=&quot;00C12E7F&quot;/&gt;&lt;wsp:rsid wsp:val=&quot;00C133A0&quot;/&gt;&lt;wsp:rsid wsp:val=&quot;00C13871&quot;/&gt;&lt;wsp:rsid wsp:val=&quot;00C1393B&quot;/&gt;&lt;wsp:rsid wsp:val=&quot;00C13A33&quot;/&gt;&lt;wsp:rsid wsp:val=&quot;00C13AF2&quot;/&gt;&lt;wsp:rsid wsp:val=&quot;00C13C83&quot;/&gt;&lt;wsp:rsid wsp:val=&quot;00C13F4C&quot;/&gt;&lt;wsp:rsid wsp:val=&quot;00C14011&quot;/&gt;&lt;wsp:rsid wsp:val=&quot;00C1410F&quot;/&gt;&lt;wsp:rsid wsp:val=&quot;00C14393&quot;/&gt;&lt;wsp:rsid wsp:val=&quot;00C1458E&quot;/&gt;&lt;wsp:rsid wsp:val=&quot;00C149C6&quot;/&gt;&lt;wsp:rsid wsp:val=&quot;00C14B7F&quot;/&gt;&lt;wsp:rsid wsp:val=&quot;00C14B85&quot;/&gt;&lt;wsp:rsid wsp:val=&quot;00C15153&quot;/&gt;&lt;wsp:rsid wsp:val=&quot;00C155E8&quot;/&gt;&lt;wsp:rsid wsp:val=&quot;00C158C3&quot;/&gt;&lt;wsp:rsid wsp:val=&quot;00C15967&quot;/&gt;&lt;wsp:rsid wsp:val=&quot;00C15AF6&quot;/&gt;&lt;wsp:rsid wsp:val=&quot;00C15B91&quot;/&gt;&lt;wsp:rsid wsp:val=&quot;00C15BB4&quot;/&gt;&lt;wsp:rsid wsp:val=&quot;00C15E23&quot;/&gt;&lt;wsp:rsid wsp:val=&quot;00C15E66&quot;/&gt;&lt;wsp:rsid wsp:val=&quot;00C161E9&quot;/&gt;&lt;wsp:rsid wsp:val=&quot;00C1667C&quot;/&gt;&lt;wsp:rsid wsp:val=&quot;00C16B58&quot;/&gt;&lt;wsp:rsid wsp:val=&quot;00C16D0F&quot;/&gt;&lt;wsp:rsid wsp:val=&quot;00C1705D&quot;/&gt;&lt;wsp:rsid wsp:val=&quot;00C17073&quot;/&gt;&lt;wsp:rsid wsp:val=&quot;00C17137&quot;/&gt;&lt;wsp:rsid wsp:val=&quot;00C17833&quot;/&gt;&lt;wsp:rsid wsp:val=&quot;00C179E7&quot;/&gt;&lt;wsp:rsid wsp:val=&quot;00C17C2B&quot;/&gt;&lt;wsp:rsid wsp:val=&quot;00C17DE0&quot;/&gt;&lt;wsp:rsid wsp:val=&quot;00C20606&quot;/&gt;&lt;wsp:rsid wsp:val=&quot;00C20867&quot;/&gt;&lt;wsp:rsid wsp:val=&quot;00C208A3&quot;/&gt;&lt;wsp:rsid wsp:val=&quot;00C20923&quot;/&gt;&lt;wsp:rsid wsp:val=&quot;00C209EF&quot;/&gt;&lt;wsp:rsid wsp:val=&quot;00C20F59&quot;/&gt;&lt;wsp:rsid wsp:val=&quot;00C21014&quot;/&gt;&lt;wsp:rsid wsp:val=&quot;00C21505&quot;/&gt;&lt;wsp:rsid wsp:val=&quot;00C216F6&quot;/&gt;&lt;wsp:rsid wsp:val=&quot;00C217F2&quot;/&gt;&lt;wsp:rsid wsp:val=&quot;00C2189F&quot;/&gt;&lt;wsp:rsid wsp:val=&quot;00C21B3D&quot;/&gt;&lt;wsp:rsid wsp:val=&quot;00C223A2&quot;/&gt;&lt;wsp:rsid wsp:val=&quot;00C223BA&quot;/&gt;&lt;wsp:rsid wsp:val=&quot;00C226D4&quot;/&gt;&lt;wsp:rsid wsp:val=&quot;00C22C13&quot;/&gt;&lt;wsp:rsid wsp:val=&quot;00C22D37&quot;/&gt;&lt;wsp:rsid wsp:val=&quot;00C22D9F&quot;/&gt;&lt;wsp:rsid wsp:val=&quot;00C22EEB&quot;/&gt;&lt;wsp:rsid wsp:val=&quot;00C23111&quot;/&gt;&lt;wsp:rsid wsp:val=&quot;00C2345C&quot;/&gt;&lt;wsp:rsid wsp:val=&quot;00C234B1&quot;/&gt;&lt;wsp:rsid wsp:val=&quot;00C234B4&quot;/&gt;&lt;wsp:rsid wsp:val=&quot;00C237BA&quot;/&gt;&lt;wsp:rsid wsp:val=&quot;00C2406F&quot;/&gt;&lt;wsp:rsid wsp:val=&quot;00C2416E&quot;/&gt;&lt;wsp:rsid wsp:val=&quot;00C24285&quot;/&gt;&lt;wsp:rsid wsp:val=&quot;00C24823&quot;/&gt;&lt;wsp:rsid wsp:val=&quot;00C24DD2&quot;/&gt;&lt;wsp:rsid wsp:val=&quot;00C24E11&quot;/&gt;&lt;wsp:rsid wsp:val=&quot;00C25081&quot;/&gt;&lt;wsp:rsid wsp:val=&quot;00C25216&quot;/&gt;&lt;wsp:rsid wsp:val=&quot;00C252D8&quot;/&gt;&lt;wsp:rsid wsp:val=&quot;00C2548A&quot;/&gt;&lt;wsp:rsid wsp:val=&quot;00C25625&quot;/&gt;&lt;wsp:rsid wsp:val=&quot;00C25777&quot;/&gt;&lt;wsp:rsid wsp:val=&quot;00C25A25&quot;/&gt;&lt;wsp:rsid wsp:val=&quot;00C25D3D&quot;/&gt;&lt;wsp:rsid wsp:val=&quot;00C25E2A&quot;/&gt;&lt;wsp:rsid wsp:val=&quot;00C26346&quot;/&gt;&lt;wsp:rsid wsp:val=&quot;00C2635B&quot;/&gt;&lt;wsp:rsid wsp:val=&quot;00C26378&quot;/&gt;&lt;wsp:rsid wsp:val=&quot;00C2637F&quot;/&gt;&lt;wsp:rsid wsp:val=&quot;00C263E2&quot;/&gt;&lt;wsp:rsid wsp:val=&quot;00C26AA1&quot;/&gt;&lt;wsp:rsid wsp:val=&quot;00C26B24&quot;/&gt;&lt;wsp:rsid wsp:val=&quot;00C26C67&quot;/&gt;&lt;wsp:rsid wsp:val=&quot;00C27326&quot;/&gt;&lt;wsp:rsid wsp:val=&quot;00C27779&quot;/&gt;&lt;wsp:rsid wsp:val=&quot;00C2782B&quot;/&gt;&lt;wsp:rsid wsp:val=&quot;00C279C8&quot;/&gt;&lt;wsp:rsid wsp:val=&quot;00C279D4&quot;/&gt;&lt;wsp:rsid wsp:val=&quot;00C27A3F&quot;/&gt;&lt;wsp:rsid wsp:val=&quot;00C27A48&quot;/&gt;&lt;wsp:rsid wsp:val=&quot;00C27ABE&quot;/&gt;&lt;wsp:rsid wsp:val=&quot;00C27CBD&quot;/&gt;&lt;wsp:rsid wsp:val=&quot;00C300BB&quot;/&gt;&lt;wsp:rsid wsp:val=&quot;00C30210&quot;/&gt;&lt;wsp:rsid wsp:val=&quot;00C30330&quot;/&gt;&lt;wsp:rsid wsp:val=&quot;00C3036F&quot;/&gt;&lt;wsp:rsid wsp:val=&quot;00C303A2&quot;/&gt;&lt;wsp:rsid wsp:val=&quot;00C30457&quot;/&gt;&lt;wsp:rsid wsp:val=&quot;00C309FC&quot;/&gt;&lt;wsp:rsid wsp:val=&quot;00C30A25&quot;/&gt;&lt;wsp:rsid wsp:val=&quot;00C30B28&quot;/&gt;&lt;wsp:rsid wsp:val=&quot;00C30BEE&quot;/&gt;&lt;wsp:rsid wsp:val=&quot;00C30C4B&quot;/&gt;&lt;wsp:rsid wsp:val=&quot;00C30DA1&quot;/&gt;&lt;wsp:rsid wsp:val=&quot;00C30DB9&quot;/&gt;&lt;wsp:rsid wsp:val=&quot;00C30E76&quot;/&gt;&lt;wsp:rsid wsp:val=&quot;00C311DF&quot;/&gt;&lt;wsp:rsid wsp:val=&quot;00C311FC&quot;/&gt;&lt;wsp:rsid wsp:val=&quot;00C3127F&quot;/&gt;&lt;wsp:rsid wsp:val=&quot;00C312F3&quot;/&gt;&lt;wsp:rsid wsp:val=&quot;00C313D3&quot;/&gt;&lt;wsp:rsid wsp:val=&quot;00C316FC&quot;/&gt;&lt;wsp:rsid wsp:val=&quot;00C318C7&quot;/&gt;&lt;wsp:rsid wsp:val=&quot;00C31A3E&quot;/&gt;&lt;wsp:rsid wsp:val=&quot;00C31BD6&quot;/&gt;&lt;wsp:rsid wsp:val=&quot;00C31FFB&quot;/&gt;&lt;wsp:rsid wsp:val=&quot;00C32113&quot;/&gt;&lt;wsp:rsid wsp:val=&quot;00C3213A&quot;/&gt;&lt;wsp:rsid wsp:val=&quot;00C32188&quot;/&gt;&lt;wsp:rsid wsp:val=&quot;00C32700&quot;/&gt;&lt;wsp:rsid wsp:val=&quot;00C3292B&quot;/&gt;&lt;wsp:rsid wsp:val=&quot;00C32B00&quot;/&gt;&lt;wsp:rsid wsp:val=&quot;00C32C2C&quot;/&gt;&lt;wsp:rsid wsp:val=&quot;00C32C4C&quot;/&gt;&lt;wsp:rsid wsp:val=&quot;00C32DD2&quot;/&gt;&lt;wsp:rsid wsp:val=&quot;00C3302A&quot;/&gt;&lt;wsp:rsid wsp:val=&quot;00C331EB&quot;/&gt;&lt;wsp:rsid wsp:val=&quot;00C33328&quot;/&gt;&lt;wsp:rsid wsp:val=&quot;00C3369E&quot;/&gt;&lt;wsp:rsid wsp:val=&quot;00C33BD9&quot;/&gt;&lt;wsp:rsid wsp:val=&quot;00C340B8&quot;/&gt;&lt;wsp:rsid wsp:val=&quot;00C34283&quot;/&gt;&lt;wsp:rsid wsp:val=&quot;00C3446B&quot;/&gt;&lt;wsp:rsid wsp:val=&quot;00C344BF&quot;/&gt;&lt;wsp:rsid wsp:val=&quot;00C349A1&quot;/&gt;&lt;wsp:rsid wsp:val=&quot;00C34B01&quot;/&gt;&lt;wsp:rsid wsp:val=&quot;00C34CBE&quot;/&gt;&lt;wsp:rsid wsp:val=&quot;00C34F03&quot;/&gt;&lt;wsp:rsid wsp:val=&quot;00C3556C&quot;/&gt;&lt;wsp:rsid wsp:val=&quot;00C356B5&quot;/&gt;&lt;wsp:rsid wsp:val=&quot;00C35878&quot;/&gt;&lt;wsp:rsid wsp:val=&quot;00C3594C&quot;/&gt;&lt;wsp:rsid wsp:val=&quot;00C35A32&quot;/&gt;&lt;wsp:rsid wsp:val=&quot;00C35C03&quot;/&gt;&lt;wsp:rsid wsp:val=&quot;00C35D0E&quot;/&gt;&lt;wsp:rsid wsp:val=&quot;00C35ECB&quot;/&gt;&lt;wsp:rsid wsp:val=&quot;00C35FB6&quot;/&gt;&lt;wsp:rsid wsp:val=&quot;00C360F2&quot;/&gt;&lt;wsp:rsid wsp:val=&quot;00C3641F&quot;/&gt;&lt;wsp:rsid wsp:val=&quot;00C3645E&quot;/&gt;&lt;wsp:rsid wsp:val=&quot;00C36477&quot;/&gt;&lt;wsp:rsid wsp:val=&quot;00C36645&quot;/&gt;&lt;wsp:rsid wsp:val=&quot;00C36709&quot;/&gt;&lt;wsp:rsid wsp:val=&quot;00C36895&quot;/&gt;&lt;wsp:rsid wsp:val=&quot;00C369AA&quot;/&gt;&lt;wsp:rsid wsp:val=&quot;00C36CBE&quot;/&gt;&lt;wsp:rsid wsp:val=&quot;00C36E21&quot;/&gt;&lt;wsp:rsid wsp:val=&quot;00C36F27&quot;/&gt;&lt;wsp:rsid wsp:val=&quot;00C370E4&quot;/&gt;&lt;wsp:rsid wsp:val=&quot;00C3723E&quot;/&gt;&lt;wsp:rsid wsp:val=&quot;00C37BF3&quot;/&gt;&lt;wsp:rsid wsp:val=&quot;00C37C4A&quot;/&gt;&lt;wsp:rsid wsp:val=&quot;00C37D88&quot;/&gt;&lt;wsp:rsid wsp:val=&quot;00C37ECA&quot;/&gt;&lt;wsp:rsid wsp:val=&quot;00C402E0&quot;/&gt;&lt;wsp:rsid wsp:val=&quot;00C405DC&quot;/&gt;&lt;wsp:rsid wsp:val=&quot;00C40F2E&quot;/&gt;&lt;wsp:rsid wsp:val=&quot;00C4111C&quot;/&gt;&lt;wsp:rsid wsp:val=&quot;00C415AF&quot;/&gt;&lt;wsp:rsid wsp:val=&quot;00C41A24&quot;/&gt;&lt;wsp:rsid wsp:val=&quot;00C41AAF&quot;/&gt;&lt;wsp:rsid wsp:val=&quot;00C41ADF&quot;/&gt;&lt;wsp:rsid wsp:val=&quot;00C41D43&quot;/&gt;&lt;wsp:rsid wsp:val=&quot;00C41E01&quot;/&gt;&lt;wsp:rsid wsp:val=&quot;00C41EE9&quot;/&gt;&lt;wsp:rsid wsp:val=&quot;00C41FFD&quot;/&gt;&lt;wsp:rsid wsp:val=&quot;00C42109&quot;/&gt;&lt;wsp:rsid wsp:val=&quot;00C4210E&quot;/&gt;&lt;wsp:rsid wsp:val=&quot;00C424C3&quot;/&gt;&lt;wsp:rsid wsp:val=&quot;00C42A95&quot;/&gt;&lt;wsp:rsid wsp:val=&quot;00C42BBA&quot;/&gt;&lt;wsp:rsid wsp:val=&quot;00C42DA2&quot;/&gt;&lt;wsp:rsid wsp:val=&quot;00C42DE2&quot;/&gt;&lt;wsp:rsid wsp:val=&quot;00C42E22&quot;/&gt;&lt;wsp:rsid wsp:val=&quot;00C42E7A&quot;/&gt;&lt;wsp:rsid wsp:val=&quot;00C42FC5&quot;/&gt;&lt;wsp:rsid wsp:val=&quot;00C43131&quot;/&gt;&lt;wsp:rsid wsp:val=&quot;00C4372F&quot;/&gt;&lt;wsp:rsid wsp:val=&quot;00C4374F&quot;/&gt;&lt;wsp:rsid wsp:val=&quot;00C43757&quot;/&gt;&lt;wsp:rsid wsp:val=&quot;00C438D9&quot;/&gt;&lt;wsp:rsid wsp:val=&quot;00C4393C&quot;/&gt;&lt;wsp:rsid wsp:val=&quot;00C439E8&quot;/&gt;&lt;wsp:rsid wsp:val=&quot;00C43D0D&quot;/&gt;&lt;wsp:rsid wsp:val=&quot;00C43D2B&quot;/&gt;&lt;wsp:rsid wsp:val=&quot;00C43DEC&quot;/&gt;&lt;wsp:rsid wsp:val=&quot;00C43F13&quot;/&gt;&lt;wsp:rsid wsp:val=&quot;00C43F70&quot;/&gt;&lt;wsp:rsid wsp:val=&quot;00C43FB8&quot;/&gt;&lt;wsp:rsid wsp:val=&quot;00C440AD&quot;/&gt;&lt;wsp:rsid wsp:val=&quot;00C4426F&quot;/&gt;&lt;wsp:rsid wsp:val=&quot;00C442BC&quot;/&gt;&lt;wsp:rsid wsp:val=&quot;00C44785&quot;/&gt;&lt;wsp:rsid wsp:val=&quot;00C447E4&quot;/&gt;&lt;wsp:rsid wsp:val=&quot;00C44927&quot;/&gt;&lt;wsp:rsid wsp:val=&quot;00C449AC&quot;/&gt;&lt;wsp:rsid wsp:val=&quot;00C44E87&quot;/&gt;&lt;wsp:rsid wsp:val=&quot;00C45088&quot;/&gt;&lt;wsp:rsid wsp:val=&quot;00C45207&quot;/&gt;&lt;wsp:rsid wsp:val=&quot;00C45D16&quot;/&gt;&lt;wsp:rsid wsp:val=&quot;00C45D84&quot;/&gt;&lt;wsp:rsid wsp:val=&quot;00C4638B&quot;/&gt;&lt;wsp:rsid wsp:val=&quot;00C463D3&quot;/&gt;&lt;wsp:rsid wsp:val=&quot;00C46477&quot;/&gt;&lt;wsp:rsid wsp:val=&quot;00C465CB&quot;/&gt;&lt;wsp:rsid wsp:val=&quot;00C466B3&quot;/&gt;&lt;wsp:rsid wsp:val=&quot;00C468CD&quot;/&gt;&lt;wsp:rsid wsp:val=&quot;00C468D8&quot;/&gt;&lt;wsp:rsid wsp:val=&quot;00C4690C&quot;/&gt;&lt;wsp:rsid wsp:val=&quot;00C46A28&quot;/&gt;&lt;wsp:rsid wsp:val=&quot;00C46F27&quot;/&gt;&lt;wsp:rsid wsp:val=&quot;00C47268&quot;/&gt;&lt;wsp:rsid wsp:val=&quot;00C473D7&quot;/&gt;&lt;wsp:rsid wsp:val=&quot;00C475D5&quot;/&gt;&lt;wsp:rsid wsp:val=&quot;00C47750&quot;/&gt;&lt;wsp:rsid wsp:val=&quot;00C4779B&quot;/&gt;&lt;wsp:rsid wsp:val=&quot;00C47D92&quot;/&gt;&lt;wsp:rsid wsp:val=&quot;00C47ECA&quot;/&gt;&lt;wsp:rsid wsp:val=&quot;00C500B4&quot;/&gt;&lt;wsp:rsid wsp:val=&quot;00C503C0&quot;/&gt;&lt;wsp:rsid wsp:val=&quot;00C50706&quot;/&gt;&lt;wsp:rsid wsp:val=&quot;00C50959&quot;/&gt;&lt;wsp:rsid wsp:val=&quot;00C50AEA&quot;/&gt;&lt;wsp:rsid wsp:val=&quot;00C50C42&quot;/&gt;&lt;wsp:rsid wsp:val=&quot;00C51375&quot;/&gt;&lt;wsp:rsid wsp:val=&quot;00C51412&quot;/&gt;&lt;wsp:rsid wsp:val=&quot;00C514E6&quot;/&gt;&lt;wsp:rsid wsp:val=&quot;00C51702&quot;/&gt;&lt;wsp:rsid wsp:val=&quot;00C51C89&quot;/&gt;&lt;wsp:rsid wsp:val=&quot;00C520DA&quot;/&gt;&lt;wsp:rsid wsp:val=&quot;00C52239&quot;/&gt;&lt;wsp:rsid wsp:val=&quot;00C5249B&quot;/&gt;&lt;wsp:rsid wsp:val=&quot;00C52533&quot;/&gt;&lt;wsp:rsid wsp:val=&quot;00C52658&quot;/&gt;&lt;wsp:rsid wsp:val=&quot;00C52F25&quot;/&gt;&lt;wsp:rsid wsp:val=&quot;00C5327B&quot;/&gt;&lt;wsp:rsid wsp:val=&quot;00C5361A&quot;/&gt;&lt;wsp:rsid wsp:val=&quot;00C539B7&quot;/&gt;&lt;wsp:rsid wsp:val=&quot;00C53B05&quot;/&gt;&lt;wsp:rsid wsp:val=&quot;00C53C77&quot;/&gt;&lt;wsp:rsid wsp:val=&quot;00C53D73&quot;/&gt;&lt;wsp:rsid wsp:val=&quot;00C53DE3&quot;/&gt;&lt;wsp:rsid wsp:val=&quot;00C5408A&quot;/&gt;&lt;wsp:rsid wsp:val=&quot;00C540E6&quot;/&gt;&lt;wsp:rsid wsp:val=&quot;00C54520&quot;/&gt;&lt;wsp:rsid wsp:val=&quot;00C54BF5&quot;/&gt;&lt;wsp:rsid wsp:val=&quot;00C54D29&quot;/&gt;&lt;wsp:rsid wsp:val=&quot;00C54EBF&quot;/&gt;&lt;wsp:rsid wsp:val=&quot;00C54F07&quot;/&gt;&lt;wsp:rsid wsp:val=&quot;00C54F9E&quot;/&gt;&lt;wsp:rsid wsp:val=&quot;00C55357&quot;/&gt;&lt;wsp:rsid wsp:val=&quot;00C553F7&quot;/&gt;&lt;wsp:rsid wsp:val=&quot;00C556C3&quot;/&gt;&lt;wsp:rsid wsp:val=&quot;00C5576E&quot;/&gt;&lt;wsp:rsid wsp:val=&quot;00C55885&quot;/&gt;&lt;wsp:rsid wsp:val=&quot;00C55CB3&quot;/&gt;&lt;wsp:rsid wsp:val=&quot;00C563C9&quot;/&gt;&lt;wsp:rsid wsp:val=&quot;00C566CB&quot;/&gt;&lt;wsp:rsid wsp:val=&quot;00C5687A&quot;/&gt;&lt;wsp:rsid wsp:val=&quot;00C56C49&quot;/&gt;&lt;wsp:rsid wsp:val=&quot;00C57242&quot;/&gt;&lt;wsp:rsid wsp:val=&quot;00C576C5&quot;/&gt;&lt;wsp:rsid wsp:val=&quot;00C5787E&quot;/&gt;&lt;wsp:rsid wsp:val=&quot;00C57AA2&quot;/&gt;&lt;wsp:rsid wsp:val=&quot;00C57B3A&quot;/&gt;&lt;wsp:rsid wsp:val=&quot;00C57EAE&quot;/&gt;&lt;wsp:rsid wsp:val=&quot;00C57EE8&quot;/&gt;&lt;wsp:rsid wsp:val=&quot;00C6025D&quot;/&gt;&lt;wsp:rsid wsp:val=&quot;00C60403&quot;/&gt;&lt;wsp:rsid wsp:val=&quot;00C604BB&quot;/&gt;&lt;wsp:rsid wsp:val=&quot;00C60649&quot;/&gt;&lt;wsp:rsid wsp:val=&quot;00C608E2&quot;/&gt;&lt;wsp:rsid wsp:val=&quot;00C60CC1&quot;/&gt;&lt;wsp:rsid wsp:val=&quot;00C6125A&quot;/&gt;&lt;wsp:rsid wsp:val=&quot;00C6146E&quot;/&gt;&lt;wsp:rsid wsp:val=&quot;00C614A9&quot;/&gt;&lt;wsp:rsid wsp:val=&quot;00C61858&quot;/&gt;&lt;wsp:rsid wsp:val=&quot;00C61A27&quot;/&gt;&lt;wsp:rsid wsp:val=&quot;00C61B3D&quot;/&gt;&lt;wsp:rsid wsp:val=&quot;00C61E2C&quot;/&gt;&lt;wsp:rsid wsp:val=&quot;00C61ED5&quot;/&gt;&lt;wsp:rsid wsp:val=&quot;00C61F91&quot;/&gt;&lt;wsp:rsid wsp:val=&quot;00C62194&quot;/&gt;&lt;wsp:rsid wsp:val=&quot;00C62413&quot;/&gt;&lt;wsp:rsid wsp:val=&quot;00C62476&quot;/&gt;&lt;wsp:rsid wsp:val=&quot;00C62614&quot;/&gt;&lt;wsp:rsid wsp:val=&quot;00C627E8&quot;/&gt;&lt;wsp:rsid wsp:val=&quot;00C62818&quot;/&gt;&lt;wsp:rsid wsp:val=&quot;00C629EB&quot;/&gt;&lt;wsp:rsid wsp:val=&quot;00C62ABD&quot;/&gt;&lt;wsp:rsid wsp:val=&quot;00C62B5C&quot;/&gt;&lt;wsp:rsid wsp:val=&quot;00C62C28&quot;/&gt;&lt;wsp:rsid wsp:val=&quot;00C62CD1&quot;/&gt;&lt;wsp:rsid wsp:val=&quot;00C62E4A&quot;/&gt;&lt;wsp:rsid wsp:val=&quot;00C62F01&quot;/&gt;&lt;wsp:rsid wsp:val=&quot;00C6310C&quot;/&gt;&lt;wsp:rsid wsp:val=&quot;00C6344E&quot;/&gt;&lt;wsp:rsid wsp:val=&quot;00C6351F&quot;/&gt;&lt;wsp:rsid wsp:val=&quot;00C63685&quot;/&gt;&lt;wsp:rsid wsp:val=&quot;00C63A40&quot;/&gt;&lt;wsp:rsid wsp:val=&quot;00C63C77&quot;/&gt;&lt;wsp:rsid wsp:val=&quot;00C63D1F&quot;/&gt;&lt;wsp:rsid wsp:val=&quot;00C63D24&quot;/&gt;&lt;wsp:rsid wsp:val=&quot;00C63F64&quot;/&gt;&lt;wsp:rsid wsp:val=&quot;00C640B8&quot;/&gt;&lt;wsp:rsid wsp:val=&quot;00C6422D&quot;/&gt;&lt;wsp:rsid wsp:val=&quot;00C642F8&quot;/&gt;&lt;wsp:rsid wsp:val=&quot;00C64A3F&quot;/&gt;&lt;wsp:rsid wsp:val=&quot;00C64B24&quot;/&gt;&lt;wsp:rsid wsp:val=&quot;00C64BFF&quot;/&gt;&lt;wsp:rsid wsp:val=&quot;00C64E91&quot;/&gt;&lt;wsp:rsid wsp:val=&quot;00C65365&quot;/&gt;&lt;wsp:rsid wsp:val=&quot;00C65AA3&quot;/&gt;&lt;wsp:rsid wsp:val=&quot;00C65AC3&quot;/&gt;&lt;wsp:rsid wsp:val=&quot;00C65D0B&quot;/&gt;&lt;wsp:rsid wsp:val=&quot;00C65F13&quot;/&gt;&lt;wsp:rsid wsp:val=&quot;00C66090&quot;/&gt;&lt;wsp:rsid wsp:val=&quot;00C66E10&quot;/&gt;&lt;wsp:rsid wsp:val=&quot;00C6775D&quot;/&gt;&lt;wsp:rsid wsp:val=&quot;00C67907&quot;/&gt;&lt;wsp:rsid wsp:val=&quot;00C679AD&quot;/&gt;&lt;wsp:rsid wsp:val=&quot;00C70171&quot;/&gt;&lt;wsp:rsid wsp:val=&quot;00C704A0&quot;/&gt;&lt;wsp:rsid wsp:val=&quot;00C70623&quot;/&gt;&lt;wsp:rsid wsp:val=&quot;00C7084C&quot;/&gt;&lt;wsp:rsid wsp:val=&quot;00C70D94&quot;/&gt;&lt;wsp:rsid wsp:val=&quot;00C70FB0&quot;/&gt;&lt;wsp:rsid wsp:val=&quot;00C71208&quot;/&gt;&lt;wsp:rsid wsp:val=&quot;00C7129A&quot;/&gt;&lt;wsp:rsid wsp:val=&quot;00C7138F&quot;/&gt;&lt;wsp:rsid wsp:val=&quot;00C71817&quot;/&gt;&lt;wsp:rsid wsp:val=&quot;00C71BD9&quot;/&gt;&lt;wsp:rsid wsp:val=&quot;00C71C1A&quot;/&gt;&lt;wsp:rsid wsp:val=&quot;00C71D6F&quot;/&gt;&lt;wsp:rsid wsp:val=&quot;00C722AA&quot;/&gt;&lt;wsp:rsid wsp:val=&quot;00C724E7&quot;/&gt;&lt;wsp:rsid wsp:val=&quot;00C724F9&quot;/&gt;&lt;wsp:rsid wsp:val=&quot;00C725CE&quot;/&gt;&lt;wsp:rsid wsp:val=&quot;00C727AA&quot;/&gt;&lt;wsp:rsid wsp:val=&quot;00C72976&quot;/&gt;&lt;wsp:rsid wsp:val=&quot;00C72C3F&quot;/&gt;&lt;wsp:rsid wsp:val=&quot;00C72EE5&quot;/&gt;&lt;wsp:rsid wsp:val=&quot;00C73007&quot;/&gt;&lt;wsp:rsid wsp:val=&quot;00C7308C&quot;/&gt;&lt;wsp:rsid wsp:val=&quot;00C730CB&quot;/&gt;&lt;wsp:rsid wsp:val=&quot;00C733C8&quot;/&gt;&lt;wsp:rsid wsp:val=&quot;00C7357D&quot;/&gt;&lt;wsp:rsid wsp:val=&quot;00C737A6&quot;/&gt;&lt;wsp:rsid wsp:val=&quot;00C73B46&quot;/&gt;&lt;wsp:rsid wsp:val=&quot;00C73C98&quot;/&gt;&lt;wsp:rsid wsp:val=&quot;00C73F0B&quot;/&gt;&lt;wsp:rsid wsp:val=&quot;00C74136&quot;/&gt;&lt;wsp:rsid wsp:val=&quot;00C74444&quot;/&gt;&lt;wsp:rsid wsp:val=&quot;00C744E9&quot;/&gt;&lt;wsp:rsid wsp:val=&quot;00C746DD&quot;/&gt;&lt;wsp:rsid wsp:val=&quot;00C74AB3&quot;/&gt;&lt;wsp:rsid wsp:val=&quot;00C74DDB&quot;/&gt;&lt;wsp:rsid wsp:val=&quot;00C7510D&quot;/&gt;&lt;wsp:rsid wsp:val=&quot;00C75549&quot;/&gt;&lt;wsp:rsid wsp:val=&quot;00C75879&quot;/&gt;&lt;wsp:rsid wsp:val=&quot;00C759D7&quot;/&gt;&lt;wsp:rsid wsp:val=&quot;00C75DF6&quot;/&gt;&lt;wsp:rsid wsp:val=&quot;00C75EFF&quot;/&gt;&lt;wsp:rsid wsp:val=&quot;00C75F7C&quot;/&gt;&lt;wsp:rsid wsp:val=&quot;00C75FD8&quot;/&gt;&lt;wsp:rsid wsp:val=&quot;00C76363&quot;/&gt;&lt;wsp:rsid wsp:val=&quot;00C76412&quot;/&gt;&lt;wsp:rsid wsp:val=&quot;00C7649B&quot;/&gt;&lt;wsp:rsid wsp:val=&quot;00C764E0&quot;/&gt;&lt;wsp:rsid wsp:val=&quot;00C76605&quot;/&gt;&lt;wsp:rsid wsp:val=&quot;00C76769&quot;/&gt;&lt;wsp:rsid wsp:val=&quot;00C767D6&quot;/&gt;&lt;wsp:rsid wsp:val=&quot;00C768B4&quot;/&gt;&lt;wsp:rsid wsp:val=&quot;00C76A2B&quot;/&gt;&lt;wsp:rsid wsp:val=&quot;00C76D67&quot;/&gt;&lt;wsp:rsid wsp:val=&quot;00C77547&quot;/&gt;&lt;wsp:rsid wsp:val=&quot;00C77A78&quot;/&gt;&lt;wsp:rsid wsp:val=&quot;00C77AA2&quot;/&gt;&lt;wsp:rsid wsp:val=&quot;00C77B02&quot;/&gt;&lt;wsp:rsid wsp:val=&quot;00C77C2F&quot;/&gt;&lt;wsp:rsid wsp:val=&quot;00C77E25&quot;/&gt;&lt;wsp:rsid wsp:val=&quot;00C77E3C&quot;/&gt;&lt;wsp:rsid wsp:val=&quot;00C77F5E&quot;/&gt;&lt;wsp:rsid wsp:val=&quot;00C8001E&quot;/&gt;&lt;wsp:rsid wsp:val=&quot;00C800D6&quot;/&gt;&lt;wsp:rsid wsp:val=&quot;00C801BD&quot;/&gt;&lt;wsp:rsid wsp:val=&quot;00C8023C&quot;/&gt;&lt;wsp:rsid wsp:val=&quot;00C808A5&quot;/&gt;&lt;wsp:rsid wsp:val=&quot;00C81116&quot;/&gt;&lt;wsp:rsid wsp:val=&quot;00C812CA&quot;/&gt;&lt;wsp:rsid wsp:val=&quot;00C814D1&quot;/&gt;&lt;wsp:rsid wsp:val=&quot;00C8160C&quot;/&gt;&lt;wsp:rsid wsp:val=&quot;00C81929&quot;/&gt;&lt;wsp:rsid wsp:val=&quot;00C8204C&quot;/&gt;&lt;wsp:rsid wsp:val=&quot;00C8252D&quot;/&gt;&lt;wsp:rsid wsp:val=&quot;00C827AE&quot;/&gt;&lt;wsp:rsid wsp:val=&quot;00C827BE&quot;/&gt;&lt;wsp:rsid wsp:val=&quot;00C82A27&quot;/&gt;&lt;wsp:rsid wsp:val=&quot;00C82A52&quot;/&gt;&lt;wsp:rsid wsp:val=&quot;00C82BC3&quot;/&gt;&lt;wsp:rsid wsp:val=&quot;00C82C83&quot;/&gt;&lt;wsp:rsid wsp:val=&quot;00C82CB0&quot;/&gt;&lt;wsp:rsid wsp:val=&quot;00C82EF1&quot;/&gt;&lt;wsp:rsid wsp:val=&quot;00C82F4D&quot;/&gt;&lt;wsp:rsid wsp:val=&quot;00C82F75&quot;/&gt;&lt;wsp:rsid wsp:val=&quot;00C830B8&quot;/&gt;&lt;wsp:rsid wsp:val=&quot;00C834B6&quot;/&gt;&lt;wsp:rsid wsp:val=&quot;00C834FE&quot;/&gt;&lt;wsp:rsid wsp:val=&quot;00C83935&quot;/&gt;&lt;wsp:rsid wsp:val=&quot;00C8413E&quot;/&gt;&lt;wsp:rsid wsp:val=&quot;00C84374&quot;/&gt;&lt;wsp:rsid wsp:val=&quot;00C847D2&quot;/&gt;&lt;wsp:rsid wsp:val=&quot;00C849A6&quot;/&gt;&lt;wsp:rsid wsp:val=&quot;00C84A24&quot;/&gt;&lt;wsp:rsid wsp:val=&quot;00C84A2F&quot;/&gt;&lt;wsp:rsid wsp:val=&quot;00C84ADE&quot;/&gt;&lt;wsp:rsid wsp:val=&quot;00C85541&quot;/&gt;&lt;wsp:rsid wsp:val=&quot;00C857C0&quot;/&gt;&lt;wsp:rsid wsp:val=&quot;00C85883&quot;/&gt;&lt;wsp:rsid wsp:val=&quot;00C85C3E&quot;/&gt;&lt;wsp:rsid wsp:val=&quot;00C85D75&quot;/&gt;&lt;wsp:rsid wsp:val=&quot;00C85FE0&quot;/&gt;&lt;wsp:rsid wsp:val=&quot;00C861E5&quot;/&gt;&lt;wsp:rsid wsp:val=&quot;00C86251&quot;/&gt;&lt;wsp:rsid wsp:val=&quot;00C86A0A&quot;/&gt;&lt;wsp:rsid wsp:val=&quot;00C86E18&quot;/&gt;&lt;wsp:rsid wsp:val=&quot;00C86EF7&quot;/&gt;&lt;wsp:rsid wsp:val=&quot;00C86F36&quot;/&gt;&lt;wsp:rsid wsp:val=&quot;00C871EB&quot;/&gt;&lt;wsp:rsid wsp:val=&quot;00C87422&quot;/&gt;&lt;wsp:rsid wsp:val=&quot;00C87436&quot;/&gt;&lt;wsp:rsid wsp:val=&quot;00C87585&quot;/&gt;&lt;wsp:rsid wsp:val=&quot;00C876B1&quot;/&gt;&lt;wsp:rsid wsp:val=&quot;00C8788D&quot;/&gt;&lt;wsp:rsid wsp:val=&quot;00C87ADB&quot;/&gt;&lt;wsp:rsid wsp:val=&quot;00C87AF1&quot;/&gt;&lt;wsp:rsid wsp:val=&quot;00C9025E&quot;/&gt;&lt;wsp:rsid wsp:val=&quot;00C9090F&quot;/&gt;&lt;wsp:rsid wsp:val=&quot;00C9092D&quot;/&gt;&lt;wsp:rsid wsp:val=&quot;00C90A44&quot;/&gt;&lt;wsp:rsid wsp:val=&quot;00C90A5E&quot;/&gt;&lt;wsp:rsid wsp:val=&quot;00C912B4&quot;/&gt;&lt;wsp:rsid wsp:val=&quot;00C915E9&quot;/&gt;&lt;wsp:rsid wsp:val=&quot;00C916D2&quot;/&gt;&lt;wsp:rsid wsp:val=&quot;00C919E0&quot;/&gt;&lt;wsp:rsid wsp:val=&quot;00C91F07&quot;/&gt;&lt;wsp:rsid wsp:val=&quot;00C92067&quot;/&gt;&lt;wsp:rsid wsp:val=&quot;00C922B1&quot;/&gt;&lt;wsp:rsid wsp:val=&quot;00C92A1F&quot;/&gt;&lt;wsp:rsid wsp:val=&quot;00C92D2F&quot;/&gt;&lt;wsp:rsid wsp:val=&quot;00C92E03&quot;/&gt;&lt;wsp:rsid wsp:val=&quot;00C92FF1&quot;/&gt;&lt;wsp:rsid wsp:val=&quot;00C9339A&quot;/&gt;&lt;wsp:rsid wsp:val=&quot;00C93645&quot;/&gt;&lt;wsp:rsid wsp:val=&quot;00C93B50&quot;/&gt;&lt;wsp:rsid wsp:val=&quot;00C93CE9&quot;/&gt;&lt;wsp:rsid wsp:val=&quot;00C93F90&quot;/&gt;&lt;wsp:rsid wsp:val=&quot;00C940BE&quot;/&gt;&lt;wsp:rsid wsp:val=&quot;00C94148&quot;/&gt;&lt;wsp:rsid wsp:val=&quot;00C94232&quot;/&gt;&lt;wsp:rsid wsp:val=&quot;00C94317&quot;/&gt;&lt;wsp:rsid wsp:val=&quot;00C94319&quot;/&gt;&lt;wsp:rsid wsp:val=&quot;00C9433D&quot;/&gt;&lt;wsp:rsid wsp:val=&quot;00C943F7&quot;/&gt;&lt;wsp:rsid wsp:val=&quot;00C94481&quot;/&gt;&lt;wsp:rsid wsp:val=&quot;00C944ED&quot;/&gt;&lt;wsp:rsid wsp:val=&quot;00C94BFC&quot;/&gt;&lt;wsp:rsid wsp:val=&quot;00C94C6B&quot;/&gt;&lt;wsp:rsid wsp:val=&quot;00C94EEC&quot;/&gt;&lt;wsp:rsid wsp:val=&quot;00C9535A&quot;/&gt;&lt;wsp:rsid wsp:val=&quot;00C9598D&quot;/&gt;&lt;wsp:rsid wsp:val=&quot;00C959C0&quot;/&gt;&lt;wsp:rsid wsp:val=&quot;00C95A66&quot;/&gt;&lt;wsp:rsid wsp:val=&quot;00C95DD0&quot;/&gt;&lt;wsp:rsid wsp:val=&quot;00C95F8F&quot;/&gt;&lt;wsp:rsid wsp:val=&quot;00C96044&quot;/&gt;&lt;wsp:rsid wsp:val=&quot;00C96336&quot;/&gt;&lt;wsp:rsid wsp:val=&quot;00C9665C&quot;/&gt;&lt;wsp:rsid wsp:val=&quot;00C96E03&quot;/&gt;&lt;wsp:rsid wsp:val=&quot;00C97224&quot;/&gt;&lt;wsp:rsid wsp:val=&quot;00C9738C&quot;/&gt;&lt;wsp:rsid wsp:val=&quot;00C97523&quot;/&gt;&lt;wsp:rsid wsp:val=&quot;00C975D8&quot;/&gt;&lt;wsp:rsid wsp:val=&quot;00C976D2&quot;/&gt;&lt;wsp:rsid wsp:val=&quot;00C978EA&quot;/&gt;&lt;wsp:rsid wsp:val=&quot;00C97DAE&quot;/&gt;&lt;wsp:rsid wsp:val=&quot;00C97E89&quot;/&gt;&lt;wsp:rsid wsp:val=&quot;00CA008A&quot;/&gt;&lt;wsp:rsid wsp:val=&quot;00CA00BC&quot;/&gt;&lt;wsp:rsid wsp:val=&quot;00CA0112&quot;/&gt;&lt;wsp:rsid wsp:val=&quot;00CA054C&quot;/&gt;&lt;wsp:rsid wsp:val=&quot;00CA05E7&quot;/&gt;&lt;wsp:rsid wsp:val=&quot;00CA06B5&quot;/&gt;&lt;wsp:rsid wsp:val=&quot;00CA0747&quot;/&gt;&lt;wsp:rsid wsp:val=&quot;00CA0B0F&quot;/&gt;&lt;wsp:rsid wsp:val=&quot;00CA0B39&quot;/&gt;&lt;wsp:rsid wsp:val=&quot;00CA0BC8&quot;/&gt;&lt;wsp:rsid wsp:val=&quot;00CA0D5D&quot;/&gt;&lt;wsp:rsid wsp:val=&quot;00CA0DA2&quot;/&gt;&lt;wsp:rsid wsp:val=&quot;00CA0EFF&quot;/&gt;&lt;wsp:rsid wsp:val=&quot;00CA1006&quot;/&gt;&lt;wsp:rsid wsp:val=&quot;00CA10CC&quot;/&gt;&lt;wsp:rsid wsp:val=&quot;00CA131A&quot;/&gt;&lt;wsp:rsid wsp:val=&quot;00CA146D&quot;/&gt;&lt;wsp:rsid wsp:val=&quot;00CA16C8&quot;/&gt;&lt;wsp:rsid wsp:val=&quot;00CA16FD&quot;/&gt;&lt;wsp:rsid wsp:val=&quot;00CA1895&quot;/&gt;&lt;wsp:rsid wsp:val=&quot;00CA1A56&quot;/&gt;&lt;wsp:rsid wsp:val=&quot;00CA1B88&quot;/&gt;&lt;wsp:rsid wsp:val=&quot;00CA2053&quot;/&gt;&lt;wsp:rsid wsp:val=&quot;00CA20D9&quot;/&gt;&lt;wsp:rsid wsp:val=&quot;00CA20DF&quot;/&gt;&lt;wsp:rsid wsp:val=&quot;00CA2114&quot;/&gt;&lt;wsp:rsid wsp:val=&quot;00CA244B&quot;/&gt;&lt;wsp:rsid wsp:val=&quot;00CA2647&quot;/&gt;&lt;wsp:rsid wsp:val=&quot;00CA28C5&quot;/&gt;&lt;wsp:rsid wsp:val=&quot;00CA2E3A&quot;/&gt;&lt;wsp:rsid wsp:val=&quot;00CA2F6B&quot;/&gt;&lt;wsp:rsid wsp:val=&quot;00CA3234&quot;/&gt;&lt;wsp:rsid wsp:val=&quot;00CA3358&quot;/&gt;&lt;wsp:rsid wsp:val=&quot;00CA3453&quot;/&gt;&lt;wsp:rsid wsp:val=&quot;00CA370F&quot;/&gt;&lt;wsp:rsid wsp:val=&quot;00CA3E38&quot;/&gt;&lt;wsp:rsid wsp:val=&quot;00CA3FAF&quot;/&gt;&lt;wsp:rsid wsp:val=&quot;00CA40CB&quot;/&gt;&lt;wsp:rsid wsp:val=&quot;00CA410B&quot;/&gt;&lt;wsp:rsid wsp:val=&quot;00CA42A6&quot;/&gt;&lt;wsp:rsid wsp:val=&quot;00CA42F2&quot;/&gt;&lt;wsp:rsid wsp:val=&quot;00CA4311&quot;/&gt;&lt;wsp:rsid wsp:val=&quot;00CA4582&quot;/&gt;&lt;wsp:rsid wsp:val=&quot;00CA46AC&quot;/&gt;&lt;wsp:rsid wsp:val=&quot;00CA4C18&quot;/&gt;&lt;wsp:rsid wsp:val=&quot;00CA5141&quot;/&gt;&lt;wsp:rsid wsp:val=&quot;00CA5263&quot;/&gt;&lt;wsp:rsid wsp:val=&quot;00CA53E4&quot;/&gt;&lt;wsp:rsid wsp:val=&quot;00CA5450&quot;/&gt;&lt;wsp:rsid wsp:val=&quot;00CA56D9&quot;/&gt;&lt;wsp:rsid wsp:val=&quot;00CA5779&quot;/&gt;&lt;wsp:rsid wsp:val=&quot;00CA5A0D&quot;/&gt;&lt;wsp:rsid wsp:val=&quot;00CA5BB3&quot;/&gt;&lt;wsp:rsid wsp:val=&quot;00CA5C4F&quot;/&gt;&lt;wsp:rsid wsp:val=&quot;00CA5F0E&quot;/&gt;&lt;wsp:rsid wsp:val=&quot;00CA6155&quot;/&gt;&lt;wsp:rsid wsp:val=&quot;00CA616B&quot;/&gt;&lt;wsp:rsid wsp:val=&quot;00CA630E&quot;/&gt;&lt;wsp:rsid wsp:val=&quot;00CA6516&quot;/&gt;&lt;wsp:rsid wsp:val=&quot;00CA667F&quot;/&gt;&lt;wsp:rsid wsp:val=&quot;00CA69AD&quot;/&gt;&lt;wsp:rsid wsp:val=&quot;00CA69CE&quot;/&gt;&lt;wsp:rsid wsp:val=&quot;00CA6C03&quot;/&gt;&lt;wsp:rsid wsp:val=&quot;00CA6D05&quot;/&gt;&lt;wsp:rsid wsp:val=&quot;00CA6E64&quot;/&gt;&lt;wsp:rsid wsp:val=&quot;00CA6F0B&quot;/&gt;&lt;wsp:rsid wsp:val=&quot;00CA7000&quot;/&gt;&lt;wsp:rsid wsp:val=&quot;00CA7256&quot;/&gt;&lt;wsp:rsid wsp:val=&quot;00CA732D&quot;/&gt;&lt;wsp:rsid wsp:val=&quot;00CA74B4&quot;/&gt;&lt;wsp:rsid wsp:val=&quot;00CA7566&quot;/&gt;&lt;wsp:rsid wsp:val=&quot;00CA7738&quot;/&gt;&lt;wsp:rsid wsp:val=&quot;00CA774C&quot;/&gt;&lt;wsp:rsid wsp:val=&quot;00CA7A5D&quot;/&gt;&lt;wsp:rsid wsp:val=&quot;00CA7DCE&quot;/&gt;&lt;wsp:rsid wsp:val=&quot;00CB00CB&quot;/&gt;&lt;wsp:rsid wsp:val=&quot;00CB033F&quot;/&gt;&lt;wsp:rsid wsp:val=&quot;00CB036D&quot;/&gt;&lt;wsp:rsid wsp:val=&quot;00CB095C&quot;/&gt;&lt;wsp:rsid wsp:val=&quot;00CB097F&quot;/&gt;&lt;wsp:rsid wsp:val=&quot;00CB09FD&quot;/&gt;&lt;wsp:rsid wsp:val=&quot;00CB0C5A&quot;/&gt;&lt;wsp:rsid wsp:val=&quot;00CB0E81&quot;/&gt;&lt;wsp:rsid wsp:val=&quot;00CB112F&quot;/&gt;&lt;wsp:rsid wsp:val=&quot;00CB1285&quot;/&gt;&lt;wsp:rsid wsp:val=&quot;00CB1472&quot;/&gt;&lt;wsp:rsid wsp:val=&quot;00CB14A5&quot;/&gt;&lt;wsp:rsid wsp:val=&quot;00CB1587&quot;/&gt;&lt;wsp:rsid wsp:val=&quot;00CB195E&quot;/&gt;&lt;wsp:rsid wsp:val=&quot;00CB1B33&quot;/&gt;&lt;wsp:rsid wsp:val=&quot;00CB1C6B&quot;/&gt;&lt;wsp:rsid wsp:val=&quot;00CB1DD6&quot;/&gt;&lt;wsp:rsid wsp:val=&quot;00CB22C5&quot;/&gt;&lt;wsp:rsid wsp:val=&quot;00CB249B&quot;/&gt;&lt;wsp:rsid wsp:val=&quot;00CB2537&quot;/&gt;&lt;wsp:rsid wsp:val=&quot;00CB2B87&quot;/&gt;&lt;wsp:rsid wsp:val=&quot;00CB2C49&quot;/&gt;&lt;wsp:rsid wsp:val=&quot;00CB2C58&quot;/&gt;&lt;wsp:rsid wsp:val=&quot;00CB2DFC&quot;/&gt;&lt;wsp:rsid wsp:val=&quot;00CB2ECE&quot;/&gt;&lt;wsp:rsid wsp:val=&quot;00CB2FB2&quot;/&gt;&lt;wsp:rsid wsp:val=&quot;00CB34B9&quot;/&gt;&lt;wsp:rsid wsp:val=&quot;00CB36BB&quot;/&gt;&lt;wsp:rsid wsp:val=&quot;00CB3927&quot;/&gt;&lt;wsp:rsid wsp:val=&quot;00CB3CEB&quot;/&gt;&lt;wsp:rsid wsp:val=&quot;00CB4171&quot;/&gt;&lt;wsp:rsid wsp:val=&quot;00CB479C&quot;/&gt;&lt;wsp:rsid wsp:val=&quot;00CB4AB3&quot;/&gt;&lt;wsp:rsid wsp:val=&quot;00CB4B60&quot;/&gt;&lt;wsp:rsid wsp:val=&quot;00CB5104&quot;/&gt;&lt;wsp:rsid wsp:val=&quot;00CB5791&quot;/&gt;&lt;wsp:rsid wsp:val=&quot;00CB5879&quot;/&gt;&lt;wsp:rsid wsp:val=&quot;00CB5B36&quot;/&gt;&lt;wsp:rsid wsp:val=&quot;00CB6136&quot;/&gt;&lt;wsp:rsid wsp:val=&quot;00CB6351&quot;/&gt;&lt;wsp:rsid wsp:val=&quot;00CB689B&quot;/&gt;&lt;wsp:rsid wsp:val=&quot;00CB6A08&quot;/&gt;&lt;wsp:rsid wsp:val=&quot;00CB6A2A&quot;/&gt;&lt;wsp:rsid wsp:val=&quot;00CB6DD2&quot;/&gt;&lt;wsp:rsid wsp:val=&quot;00CB72F1&quot;/&gt;&lt;wsp:rsid wsp:val=&quot;00CB74A3&quot;/&gt;&lt;wsp:rsid wsp:val=&quot;00CB7579&quot;/&gt;&lt;wsp:rsid wsp:val=&quot;00CB784A&quot;/&gt;&lt;wsp:rsid wsp:val=&quot;00CC01D4&quot;/&gt;&lt;wsp:rsid wsp:val=&quot;00CC054A&quot;/&gt;&lt;wsp:rsid wsp:val=&quot;00CC054D&quot;/&gt;&lt;wsp:rsid wsp:val=&quot;00CC0670&quot;/&gt;&lt;wsp:rsid wsp:val=&quot;00CC0ABE&quot;/&gt;&lt;wsp:rsid wsp:val=&quot;00CC1160&quot;/&gt;&lt;wsp:rsid wsp:val=&quot;00CC11DC&quot;/&gt;&lt;wsp:rsid wsp:val=&quot;00CC123F&quot;/&gt;&lt;wsp:rsid wsp:val=&quot;00CC12B0&quot;/&gt;&lt;wsp:rsid wsp:val=&quot;00CC1363&quot;/&gt;&lt;wsp:rsid wsp:val=&quot;00CC14DB&quot;/&gt;&lt;wsp:rsid wsp:val=&quot;00CC1924&quot;/&gt;&lt;wsp:rsid wsp:val=&quot;00CC19A4&quot;/&gt;&lt;wsp:rsid wsp:val=&quot;00CC1CFE&quot;/&gt;&lt;wsp:rsid wsp:val=&quot;00CC1E21&quot;/&gt;&lt;wsp:rsid wsp:val=&quot;00CC1E30&quot;/&gt;&lt;wsp:rsid wsp:val=&quot;00CC1F90&quot;/&gt;&lt;wsp:rsid wsp:val=&quot;00CC20D8&quot;/&gt;&lt;wsp:rsid wsp:val=&quot;00CC21FA&quot;/&gt;&lt;wsp:rsid wsp:val=&quot;00CC2460&quot;/&gt;&lt;wsp:rsid wsp:val=&quot;00CC26D0&quot;/&gt;&lt;wsp:rsid wsp:val=&quot;00CC2EE0&quot;/&gt;&lt;wsp:rsid wsp:val=&quot;00CC35C2&quot;/&gt;&lt;wsp:rsid wsp:val=&quot;00CC3A73&quot;/&gt;&lt;wsp:rsid wsp:val=&quot;00CC3D7A&quot;/&gt;&lt;wsp:rsid wsp:val=&quot;00CC4147&quot;/&gt;&lt;wsp:rsid wsp:val=&quot;00CC4551&quot;/&gt;&lt;wsp:rsid wsp:val=&quot;00CC457E&quot;/&gt;&lt;wsp:rsid wsp:val=&quot;00CC47D8&quot;/&gt;&lt;wsp:rsid wsp:val=&quot;00CC486D&quot;/&gt;&lt;wsp:rsid wsp:val=&quot;00CC49BE&quot;/&gt;&lt;wsp:rsid wsp:val=&quot;00CC4E4C&quot;/&gt;&lt;wsp:rsid wsp:val=&quot;00CC4F52&quot;/&gt;&lt;wsp:rsid wsp:val=&quot;00CC5182&quot;/&gt;&lt;wsp:rsid wsp:val=&quot;00CC559D&quot;/&gt;&lt;wsp:rsid wsp:val=&quot;00CC55D9&quot;/&gt;&lt;wsp:rsid wsp:val=&quot;00CC5AB3&quot;/&gt;&lt;wsp:rsid wsp:val=&quot;00CC604E&quot;/&gt;&lt;wsp:rsid wsp:val=&quot;00CC6070&quot;/&gt;&lt;wsp:rsid wsp:val=&quot;00CC60BA&quot;/&gt;&lt;wsp:rsid wsp:val=&quot;00CC613E&quot;/&gt;&lt;wsp:rsid wsp:val=&quot;00CC6481&quot;/&gt;&lt;wsp:rsid wsp:val=&quot;00CC6968&quot;/&gt;&lt;wsp:rsid wsp:val=&quot;00CC697C&quot;/&gt;&lt;wsp:rsid wsp:val=&quot;00CC6B4F&quot;/&gt;&lt;wsp:rsid wsp:val=&quot;00CC6EB3&quot;/&gt;&lt;wsp:rsid wsp:val=&quot;00CC6F53&quot;/&gt;&lt;wsp:rsid wsp:val=&quot;00CC704F&quot;/&gt;&lt;wsp:rsid wsp:val=&quot;00CC725D&quot;/&gt;&lt;wsp:rsid wsp:val=&quot;00CC7527&quot;/&gt;&lt;wsp:rsid wsp:val=&quot;00CC7548&quot;/&gt;&lt;wsp:rsid wsp:val=&quot;00CC755E&quot;/&gt;&lt;wsp:rsid wsp:val=&quot;00CC778B&quot;/&gt;&lt;wsp:rsid wsp:val=&quot;00CC7C65&quot;/&gt;&lt;wsp:rsid wsp:val=&quot;00CC7D0E&quot;/&gt;&lt;wsp:rsid wsp:val=&quot;00CD0513&quot;/&gt;&lt;wsp:rsid wsp:val=&quot;00CD078B&quot;/&gt;&lt;wsp:rsid wsp:val=&quot;00CD09CA&quot;/&gt;&lt;wsp:rsid wsp:val=&quot;00CD0AA4&quot;/&gt;&lt;wsp:rsid wsp:val=&quot;00CD0B41&quot;/&gt;&lt;wsp:rsid wsp:val=&quot;00CD0ECF&quot;/&gt;&lt;wsp:rsid wsp:val=&quot;00CD12E7&quot;/&gt;&lt;wsp:rsid wsp:val=&quot;00CD1390&quot;/&gt;&lt;wsp:rsid wsp:val=&quot;00CD1555&quot;/&gt;&lt;wsp:rsid wsp:val=&quot;00CD17BB&quot;/&gt;&lt;wsp:rsid wsp:val=&quot;00CD17FB&quot;/&gt;&lt;wsp:rsid wsp:val=&quot;00CD185C&quot;/&gt;&lt;wsp:rsid wsp:val=&quot;00CD1BFF&quot;/&gt;&lt;wsp:rsid wsp:val=&quot;00CD1DBC&quot;/&gt;&lt;wsp:rsid wsp:val=&quot;00CD1E29&quot;/&gt;&lt;wsp:rsid wsp:val=&quot;00CD20D1&quot;/&gt;&lt;wsp:rsid wsp:val=&quot;00CD217B&quot;/&gt;&lt;wsp:rsid wsp:val=&quot;00CD226D&quot;/&gt;&lt;wsp:rsid wsp:val=&quot;00CD24FD&quot;/&gt;&lt;wsp:rsid wsp:val=&quot;00CD2552&quot;/&gt;&lt;wsp:rsid wsp:val=&quot;00CD25FB&quot;/&gt;&lt;wsp:rsid wsp:val=&quot;00CD28B7&quot;/&gt;&lt;wsp:rsid wsp:val=&quot;00CD2AFE&quot;/&gt;&lt;wsp:rsid wsp:val=&quot;00CD2D17&quot;/&gt;&lt;wsp:rsid wsp:val=&quot;00CD2DB0&quot;/&gt;&lt;wsp:rsid wsp:val=&quot;00CD2E97&quot;/&gt;&lt;wsp:rsid wsp:val=&quot;00CD32DD&quot;/&gt;&lt;wsp:rsid wsp:val=&quot;00CD341B&quot;/&gt;&lt;wsp:rsid wsp:val=&quot;00CD344E&quot;/&gt;&lt;wsp:rsid wsp:val=&quot;00CD34FC&quot;/&gt;&lt;wsp:rsid wsp:val=&quot;00CD3949&quot;/&gt;&lt;wsp:rsid wsp:val=&quot;00CD394B&quot;/&gt;&lt;wsp:rsid wsp:val=&quot;00CD3F16&quot;/&gt;&lt;wsp:rsid wsp:val=&quot;00CD4326&quot;/&gt;&lt;wsp:rsid wsp:val=&quot;00CD440F&quot;/&gt;&lt;wsp:rsid wsp:val=&quot;00CD44A6&quot;/&gt;&lt;wsp:rsid wsp:val=&quot;00CD44FC&quot;/&gt;&lt;wsp:rsid wsp:val=&quot;00CD4503&quot;/&gt;&lt;wsp:rsid wsp:val=&quot;00CD4AC0&quot;/&gt;&lt;wsp:rsid wsp:val=&quot;00CD4C2D&quot;/&gt;&lt;wsp:rsid wsp:val=&quot;00CD544C&quot;/&gt;&lt;wsp:rsid wsp:val=&quot;00CD5489&quot;/&gt;&lt;wsp:rsid wsp:val=&quot;00CD54B9&quot;/&gt;&lt;wsp:rsid wsp:val=&quot;00CD54F5&quot;/&gt;&lt;wsp:rsid wsp:val=&quot;00CD55A5&quot;/&gt;&lt;wsp:rsid wsp:val=&quot;00CD55E5&quot;/&gt;&lt;wsp:rsid wsp:val=&quot;00CD564A&quot;/&gt;&lt;wsp:rsid wsp:val=&quot;00CD5749&quot;/&gt;&lt;wsp:rsid wsp:val=&quot;00CD5752&quot;/&gt;&lt;wsp:rsid wsp:val=&quot;00CD5810&quot;/&gt;&lt;wsp:rsid wsp:val=&quot;00CD5A3D&quot;/&gt;&lt;wsp:rsid wsp:val=&quot;00CD5B1A&quot;/&gt;&lt;wsp:rsid wsp:val=&quot;00CD5C39&quot;/&gt;&lt;wsp:rsid wsp:val=&quot;00CD5D0E&quot;/&gt;&lt;wsp:rsid wsp:val=&quot;00CD5E25&quot;/&gt;&lt;wsp:rsid wsp:val=&quot;00CD6200&quot;/&gt;&lt;wsp:rsid wsp:val=&quot;00CD6462&quot;/&gt;&lt;wsp:rsid wsp:val=&quot;00CD6527&quot;/&gt;&lt;wsp:rsid wsp:val=&quot;00CD68AD&quot;/&gt;&lt;wsp:rsid wsp:val=&quot;00CD6CA2&quot;/&gt;&lt;wsp:rsid wsp:val=&quot;00CD6E30&quot;/&gt;&lt;wsp:rsid wsp:val=&quot;00CD6FD8&quot;/&gt;&lt;wsp:rsid wsp:val=&quot;00CD700D&quot;/&gt;&lt;wsp:rsid wsp:val=&quot;00CD78D9&quot;/&gt;&lt;wsp:rsid wsp:val=&quot;00CD79C5&quot;/&gt;&lt;wsp:rsid wsp:val=&quot;00CD7B4B&quot;/&gt;&lt;wsp:rsid wsp:val=&quot;00CE00B4&quot;/&gt;&lt;wsp:rsid wsp:val=&quot;00CE01F6&quot;/&gt;&lt;wsp:rsid wsp:val=&quot;00CE0483&quot;/&gt;&lt;wsp:rsid wsp:val=&quot;00CE06BA&quot;/&gt;&lt;wsp:rsid wsp:val=&quot;00CE0AEC&quot;/&gt;&lt;wsp:rsid wsp:val=&quot;00CE0D70&quot;/&gt;&lt;wsp:rsid wsp:val=&quot;00CE115E&quot;/&gt;&lt;wsp:rsid wsp:val=&quot;00CE1203&quot;/&gt;&lt;wsp:rsid wsp:val=&quot;00CE1761&quot;/&gt;&lt;wsp:rsid wsp:val=&quot;00CE1D1F&quot;/&gt;&lt;wsp:rsid wsp:val=&quot;00CE1FE3&quot;/&gt;&lt;wsp:rsid wsp:val=&quot;00CE1FFC&quot;/&gt;&lt;wsp:rsid wsp:val=&quot;00CE24EF&quot;/&gt;&lt;wsp:rsid wsp:val=&quot;00CE26BB&quot;/&gt;&lt;wsp:rsid wsp:val=&quot;00CE271F&quot;/&gt;&lt;wsp:rsid wsp:val=&quot;00CE2B2A&quot;/&gt;&lt;wsp:rsid wsp:val=&quot;00CE2C55&quot;/&gt;&lt;wsp:rsid wsp:val=&quot;00CE2D49&quot;/&gt;&lt;wsp:rsid wsp:val=&quot;00CE306B&quot;/&gt;&lt;wsp:rsid wsp:val=&quot;00CE32E8&quot;/&gt;&lt;wsp:rsid wsp:val=&quot;00CE32FC&quot;/&gt;&lt;wsp:rsid wsp:val=&quot;00CE348A&quot;/&gt;&lt;wsp:rsid wsp:val=&quot;00CE35FA&quot;/&gt;&lt;wsp:rsid wsp:val=&quot;00CE369C&quot;/&gt;&lt;wsp:rsid wsp:val=&quot;00CE3775&quot;/&gt;&lt;wsp:rsid wsp:val=&quot;00CE3A86&quot;/&gt;&lt;wsp:rsid wsp:val=&quot;00CE3BA6&quot;/&gt;&lt;wsp:rsid wsp:val=&quot;00CE3F9A&quot;/&gt;&lt;wsp:rsid wsp:val=&quot;00CE4281&quot;/&gt;&lt;wsp:rsid wsp:val=&quot;00CE4307&quot;/&gt;&lt;wsp:rsid wsp:val=&quot;00CE4687&quot;/&gt;&lt;wsp:rsid wsp:val=&quot;00CE4695&quot;/&gt;&lt;wsp:rsid wsp:val=&quot;00CE46E2&quot;/&gt;&lt;wsp:rsid wsp:val=&quot;00CE474B&quot;/&gt;&lt;wsp:rsid wsp:val=&quot;00CE483C&quot;/&gt;&lt;wsp:rsid wsp:val=&quot;00CE49D8&quot;/&gt;&lt;wsp:rsid wsp:val=&quot;00CE4A21&quot;/&gt;&lt;wsp:rsid wsp:val=&quot;00CE4A63&quot;/&gt;&lt;wsp:rsid wsp:val=&quot;00CE4ADC&quot;/&gt;&lt;wsp:rsid wsp:val=&quot;00CE4B21&quot;/&gt;&lt;wsp:rsid wsp:val=&quot;00CE4EEC&quot;/&gt;&lt;wsp:rsid wsp:val=&quot;00CE4F55&quot;/&gt;&lt;wsp:rsid wsp:val=&quot;00CE4F8C&quot;/&gt;&lt;wsp:rsid wsp:val=&quot;00CE508E&quot;/&gt;&lt;wsp:rsid wsp:val=&quot;00CE5185&quot;/&gt;&lt;wsp:rsid wsp:val=&quot;00CE5287&quot;/&gt;&lt;wsp:rsid wsp:val=&quot;00CE53CD&quot;/&gt;&lt;wsp:rsid wsp:val=&quot;00CE5575&quot;/&gt;&lt;wsp:rsid wsp:val=&quot;00CE587A&quot;/&gt;&lt;wsp:rsid wsp:val=&quot;00CE5A22&quot;/&gt;&lt;wsp:rsid wsp:val=&quot;00CE5AD1&quot;/&gt;&lt;wsp:rsid wsp:val=&quot;00CE5B1C&quot;/&gt;&lt;wsp:rsid wsp:val=&quot;00CE5B95&quot;/&gt;&lt;wsp:rsid wsp:val=&quot;00CE6025&quot;/&gt;&lt;wsp:rsid wsp:val=&quot;00CE6282&quot;/&gt;&lt;wsp:rsid wsp:val=&quot;00CE637F&quot;/&gt;&lt;wsp:rsid wsp:val=&quot;00CE63ED&quot;/&gt;&lt;wsp:rsid wsp:val=&quot;00CE6449&quot;/&gt;&lt;wsp:rsid wsp:val=&quot;00CE6927&quot;/&gt;&lt;wsp:rsid wsp:val=&quot;00CE6AAA&quot;/&gt;&lt;wsp:rsid wsp:val=&quot;00CE6C34&quot;/&gt;&lt;wsp:rsid wsp:val=&quot;00CE6E63&quot;/&gt;&lt;wsp:rsid wsp:val=&quot;00CE7245&quot;/&gt;&lt;wsp:rsid wsp:val=&quot;00CE72A8&quot;/&gt;&lt;wsp:rsid wsp:val=&quot;00CE748C&quot;/&gt;&lt;wsp:rsid wsp:val=&quot;00CE76CE&quot;/&gt;&lt;wsp:rsid wsp:val=&quot;00CE7B02&quot;/&gt;&lt;wsp:rsid wsp:val=&quot;00CE7B39&quot;/&gt;&lt;wsp:rsid wsp:val=&quot;00CF01C3&quot;/&gt;&lt;wsp:rsid wsp:val=&quot;00CF0760&quot;/&gt;&lt;wsp:rsid wsp:val=&quot;00CF0905&quot;/&gt;&lt;wsp:rsid wsp:val=&quot;00CF0BF0&quot;/&gt;&lt;wsp:rsid wsp:val=&quot;00CF0D1C&quot;/&gt;&lt;wsp:rsid wsp:val=&quot;00CF0FDB&quot;/&gt;&lt;wsp:rsid wsp:val=&quot;00CF1018&quot;/&gt;&lt;wsp:rsid wsp:val=&quot;00CF1393&quot;/&gt;&lt;wsp:rsid wsp:val=&quot;00CF18C2&quot;/&gt;&lt;wsp:rsid wsp:val=&quot;00CF1CC8&quot;/&gt;&lt;wsp:rsid wsp:val=&quot;00CF1D9B&quot;/&gt;&lt;wsp:rsid wsp:val=&quot;00CF1EB8&quot;/&gt;&lt;wsp:rsid wsp:val=&quot;00CF1F20&quot;/&gt;&lt;wsp:rsid wsp:val=&quot;00CF2288&quot;/&gt;&lt;wsp:rsid wsp:val=&quot;00CF2578&quot;/&gt;&lt;wsp:rsid wsp:val=&quot;00CF281F&quot;/&gt;&lt;wsp:rsid wsp:val=&quot;00CF2D1D&quot;/&gt;&lt;wsp:rsid wsp:val=&quot;00CF2D47&quot;/&gt;&lt;wsp:rsid wsp:val=&quot;00CF336A&quot;/&gt;&lt;wsp:rsid wsp:val=&quot;00CF37F7&quot;/&gt;&lt;wsp:rsid wsp:val=&quot;00CF3C42&quot;/&gt;&lt;wsp:rsid wsp:val=&quot;00CF3D81&quot;/&gt;&lt;wsp:rsid wsp:val=&quot;00CF40BB&quot;/&gt;&lt;wsp:rsid wsp:val=&quot;00CF48CD&quot;/&gt;&lt;wsp:rsid wsp:val=&quot;00CF4FA3&quot;/&gt;&lt;wsp:rsid wsp:val=&quot;00CF52A1&quot;/&gt;&lt;wsp:rsid wsp:val=&quot;00CF57A9&quot;/&gt;&lt;wsp:rsid wsp:val=&quot;00CF5858&quot;/&gt;&lt;wsp:rsid wsp:val=&quot;00CF5C4F&quot;/&gt;&lt;wsp:rsid wsp:val=&quot;00CF5C86&quot;/&gt;&lt;wsp:rsid wsp:val=&quot;00CF624F&quot;/&gt;&lt;wsp:rsid wsp:val=&quot;00CF6430&quot;/&gt;&lt;wsp:rsid wsp:val=&quot;00CF6571&quot;/&gt;&lt;wsp:rsid wsp:val=&quot;00CF6B88&quot;/&gt;&lt;wsp:rsid wsp:val=&quot;00CF6F12&quot;/&gt;&lt;wsp:rsid wsp:val=&quot;00CF7086&quot;/&gt;&lt;wsp:rsid wsp:val=&quot;00CF7184&quot;/&gt;&lt;wsp:rsid wsp:val=&quot;00CF7422&quot;/&gt;&lt;wsp:rsid wsp:val=&quot;00CF7A28&quot;/&gt;&lt;wsp:rsid wsp:val=&quot;00CF7B39&quot;/&gt;&lt;wsp:rsid wsp:val=&quot;00CF7CDC&quot;/&gt;&lt;wsp:rsid wsp:val=&quot;00CF7EE4&quot;/&gt;&lt;wsp:rsid wsp:val=&quot;00CF7F4F&quot;/&gt;&lt;wsp:rsid wsp:val=&quot;00D00795&quot;/&gt;&lt;wsp:rsid wsp:val=&quot;00D00858&quot;/&gt;&lt;wsp:rsid wsp:val=&quot;00D0089E&quot;/&gt;&lt;wsp:rsid wsp:val=&quot;00D009B1&quot;/&gt;&lt;wsp:rsid wsp:val=&quot;00D00B4B&quot;/&gt;&lt;wsp:rsid wsp:val=&quot;00D0116E&quot;/&gt;&lt;wsp:rsid wsp:val=&quot;00D011B9&quot;/&gt;&lt;wsp:rsid wsp:val=&quot;00D012E7&quot;/&gt;&lt;wsp:rsid wsp:val=&quot;00D01581&quot;/&gt;&lt;wsp:rsid wsp:val=&quot;00D01776&quot;/&gt;&lt;wsp:rsid wsp:val=&quot;00D01F5E&quot;/&gt;&lt;wsp:rsid wsp:val=&quot;00D02236&quot;/&gt;&lt;wsp:rsid wsp:val=&quot;00D02530&quot;/&gt;&lt;wsp:rsid wsp:val=&quot;00D02656&quot;/&gt;&lt;wsp:rsid wsp:val=&quot;00D028EB&quot;/&gt;&lt;wsp:rsid wsp:val=&quot;00D0293B&quot;/&gt;&lt;wsp:rsid wsp:val=&quot;00D02AC2&quot;/&gt;&lt;wsp:rsid wsp:val=&quot;00D02D38&quot;/&gt;&lt;wsp:rsid wsp:val=&quot;00D02E6E&quot;/&gt;&lt;wsp:rsid wsp:val=&quot;00D02ED1&quot;/&gt;&lt;wsp:rsid wsp:val=&quot;00D0397F&quot;/&gt;&lt;wsp:rsid wsp:val=&quot;00D039DD&quot;/&gt;&lt;wsp:rsid wsp:val=&quot;00D03C31&quot;/&gt;&lt;wsp:rsid wsp:val=&quot;00D03DB7&quot;/&gt;&lt;wsp:rsid wsp:val=&quot;00D03EB2&quot;/&gt;&lt;wsp:rsid wsp:val=&quot;00D03EB7&quot;/&gt;&lt;wsp:rsid wsp:val=&quot;00D0467B&quot;/&gt;&lt;wsp:rsid wsp:val=&quot;00D0474D&quot;/&gt;&lt;wsp:rsid wsp:val=&quot;00D049FC&quot;/&gt;&lt;wsp:rsid wsp:val=&quot;00D04D67&quot;/&gt;&lt;wsp:rsid wsp:val=&quot;00D05318&quot;/&gt;&lt;wsp:rsid wsp:val=&quot;00D0533D&quot;/&gt;&lt;wsp:rsid wsp:val=&quot;00D05637&quot;/&gt;&lt;wsp:rsid wsp:val=&quot;00D05AA3&quot;/&gt;&lt;wsp:rsid wsp:val=&quot;00D05C6F&quot;/&gt;&lt;wsp:rsid wsp:val=&quot;00D05D0B&quot;/&gt;&lt;wsp:rsid wsp:val=&quot;00D0631D&quot;/&gt;&lt;wsp:rsid wsp:val=&quot;00D063CB&quot;/&gt;&lt;wsp:rsid wsp:val=&quot;00D065FC&quot;/&gt;&lt;wsp:rsid wsp:val=&quot;00D06628&quot;/&gt;&lt;wsp:rsid wsp:val=&quot;00D06666&quot;/&gt;&lt;wsp:rsid wsp:val=&quot;00D067D1&quot;/&gt;&lt;wsp:rsid wsp:val=&quot;00D06823&quot;/&gt;&lt;wsp:rsid wsp:val=&quot;00D069C8&quot;/&gt;&lt;wsp:rsid wsp:val=&quot;00D074B7&quot;/&gt;&lt;wsp:rsid wsp:val=&quot;00D074BC&quot;/&gt;&lt;wsp:rsid wsp:val=&quot;00D074E6&quot;/&gt;&lt;wsp:rsid wsp:val=&quot;00D07AA4&quot;/&gt;&lt;wsp:rsid wsp:val=&quot;00D07BE8&quot;/&gt;&lt;wsp:rsid wsp:val=&quot;00D10097&quot;/&gt;&lt;wsp:rsid wsp:val=&quot;00D10D69&quot;/&gt;&lt;wsp:rsid wsp:val=&quot;00D1105E&quot;/&gt;&lt;wsp:rsid wsp:val=&quot;00D1133B&quot;/&gt;&lt;wsp:rsid wsp:val=&quot;00D11459&quot;/&gt;&lt;wsp:rsid wsp:val=&quot;00D11599&quot;/&gt;&lt;wsp:rsid wsp:val=&quot;00D115D0&quot;/&gt;&lt;wsp:rsid wsp:val=&quot;00D1162A&quot;/&gt;&lt;wsp:rsid wsp:val=&quot;00D11680&quot;/&gt;&lt;wsp:rsid wsp:val=&quot;00D117B2&quot;/&gt;&lt;wsp:rsid wsp:val=&quot;00D11BF6&quot;/&gt;&lt;wsp:rsid wsp:val=&quot;00D11EAA&quot;/&gt;&lt;wsp:rsid wsp:val=&quot;00D11F2D&quot;/&gt;&lt;wsp:rsid wsp:val=&quot;00D1215A&quot;/&gt;&lt;wsp:rsid wsp:val=&quot;00D1228D&quot;/&gt;&lt;wsp:rsid wsp:val=&quot;00D1234B&quot;/&gt;&lt;wsp:rsid wsp:val=&quot;00D123D7&quot;/&gt;&lt;wsp:rsid wsp:val=&quot;00D12983&quot;/&gt;&lt;wsp:rsid wsp:val=&quot;00D12E50&quot;/&gt;&lt;wsp:rsid wsp:val=&quot;00D12EF2&quot;/&gt;&lt;wsp:rsid wsp:val=&quot;00D13089&quot;/&gt;&lt;wsp:rsid wsp:val=&quot;00D131AB&quot;/&gt;&lt;wsp:rsid wsp:val=&quot;00D1375E&quot;/&gt;&lt;wsp:rsid wsp:val=&quot;00D137B0&quot;/&gt;&lt;wsp:rsid wsp:val=&quot;00D13B6D&quot;/&gt;&lt;wsp:rsid wsp:val=&quot;00D14376&quot;/&gt;&lt;wsp:rsid wsp:val=&quot;00D14AA9&quot;/&gt;&lt;wsp:rsid wsp:val=&quot;00D14B01&quot;/&gt;&lt;wsp:rsid wsp:val=&quot;00D15028&quot;/&gt;&lt;wsp:rsid wsp:val=&quot;00D15269&quot;/&gt;&lt;wsp:rsid wsp:val=&quot;00D1541D&quot;/&gt;&lt;wsp:rsid wsp:val=&quot;00D15526&quot;/&gt;&lt;wsp:rsid wsp:val=&quot;00D156DD&quot;/&gt;&lt;wsp:rsid wsp:val=&quot;00D156F6&quot;/&gt;&lt;wsp:rsid wsp:val=&quot;00D1579D&quot;/&gt;&lt;wsp:rsid wsp:val=&quot;00D157C2&quot;/&gt;&lt;wsp:rsid wsp:val=&quot;00D158A1&quot;/&gt;&lt;wsp:rsid wsp:val=&quot;00D15AB5&quot;/&gt;&lt;wsp:rsid wsp:val=&quot;00D15B06&quot;/&gt;&lt;wsp:rsid wsp:val=&quot;00D160AF&quot;/&gt;&lt;wsp:rsid wsp:val=&quot;00D162B2&quot;/&gt;&lt;wsp:rsid wsp:val=&quot;00D16447&quot;/&gt;&lt;wsp:rsid wsp:val=&quot;00D1645C&quot;/&gt;&lt;wsp:rsid wsp:val=&quot;00D16554&quot;/&gt;&lt;wsp:rsid wsp:val=&quot;00D165DF&quot;/&gt;&lt;wsp:rsid wsp:val=&quot;00D165FA&quot;/&gt;&lt;wsp:rsid wsp:val=&quot;00D16750&quot;/&gt;&lt;wsp:rsid wsp:val=&quot;00D16D2D&quot;/&gt;&lt;wsp:rsid wsp:val=&quot;00D170F5&quot;/&gt;&lt;wsp:rsid wsp:val=&quot;00D17215&quot;/&gt;&lt;wsp:rsid wsp:val=&quot;00D17293&quot;/&gt;&lt;wsp:rsid wsp:val=&quot;00D17642&quot;/&gt;&lt;wsp:rsid wsp:val=&quot;00D177D8&quot;/&gt;&lt;wsp:rsid wsp:val=&quot;00D17D8D&quot;/&gt;&lt;wsp:rsid wsp:val=&quot;00D17E03&quot;/&gt;&lt;wsp:rsid wsp:val=&quot;00D17F16&quot;/&gt;&lt;wsp:rsid wsp:val=&quot;00D20413&quot;/&gt;&lt;wsp:rsid wsp:val=&quot;00D20584&quot;/&gt;&lt;wsp:rsid wsp:val=&quot;00D205CB&quot;/&gt;&lt;wsp:rsid wsp:val=&quot;00D20634&quot;/&gt;&lt;wsp:rsid wsp:val=&quot;00D206C6&quot;/&gt;&lt;wsp:rsid wsp:val=&quot;00D20768&quot;/&gt;&lt;wsp:rsid wsp:val=&quot;00D21200&quot;/&gt;&lt;wsp:rsid wsp:val=&quot;00D21345&quot;/&gt;&lt;wsp:rsid wsp:val=&quot;00D217F6&quot;/&gt;&lt;wsp:rsid wsp:val=&quot;00D2188D&quot;/&gt;&lt;wsp:rsid wsp:val=&quot;00D21B87&quot;/&gt;&lt;wsp:rsid wsp:val=&quot;00D21CB3&quot;/&gt;&lt;wsp:rsid wsp:val=&quot;00D21E2A&quot;/&gt;&lt;wsp:rsid wsp:val=&quot;00D21E50&quot;/&gt;&lt;wsp:rsid wsp:val=&quot;00D21FF4&quot;/&gt;&lt;wsp:rsid wsp:val=&quot;00D22008&quot;/&gt;&lt;wsp:rsid wsp:val=&quot;00D220AF&quot;/&gt;&lt;wsp:rsid wsp:val=&quot;00D22456&quot;/&gt;&lt;wsp:rsid wsp:val=&quot;00D22500&quot;/&gt;&lt;wsp:rsid wsp:val=&quot;00D227D8&quot;/&gt;&lt;wsp:rsid wsp:val=&quot;00D228B7&quot;/&gt;&lt;wsp:rsid wsp:val=&quot;00D22A92&quot;/&gt;&lt;wsp:rsid wsp:val=&quot;00D22ACC&quot;/&gt;&lt;wsp:rsid wsp:val=&quot;00D22BFB&quot;/&gt;&lt;wsp:rsid wsp:val=&quot;00D23285&quot;/&gt;&lt;wsp:rsid wsp:val=&quot;00D23329&quot;/&gt;&lt;wsp:rsid wsp:val=&quot;00D23776&quot;/&gt;&lt;wsp:rsid wsp:val=&quot;00D23973&quot;/&gt;&lt;wsp:rsid wsp:val=&quot;00D23B59&quot;/&gt;&lt;wsp:rsid wsp:val=&quot;00D23DED&quot;/&gt;&lt;wsp:rsid wsp:val=&quot;00D24130&quot;/&gt;&lt;wsp:rsid wsp:val=&quot;00D24183&quot;/&gt;&lt;wsp:rsid wsp:val=&quot;00D243D7&quot;/&gt;&lt;wsp:rsid wsp:val=&quot;00D245D3&quot;/&gt;&lt;wsp:rsid wsp:val=&quot;00D247B6&quot;/&gt;&lt;wsp:rsid wsp:val=&quot;00D24A96&quot;/&gt;&lt;wsp:rsid wsp:val=&quot;00D24AA1&quot;/&gt;&lt;wsp:rsid wsp:val=&quot;00D24D45&quot;/&gt;&lt;wsp:rsid wsp:val=&quot;00D24FE2&quot;/&gt;&lt;wsp:rsid wsp:val=&quot;00D25255&quot;/&gt;&lt;wsp:rsid wsp:val=&quot;00D252AE&quot;/&gt;&lt;wsp:rsid wsp:val=&quot;00D25396&quot;/&gt;&lt;wsp:rsid wsp:val=&quot;00D25478&quot;/&gt;&lt;wsp:rsid wsp:val=&quot;00D25B6B&quot;/&gt;&lt;wsp:rsid wsp:val=&quot;00D25C8C&quot;/&gt;&lt;wsp:rsid wsp:val=&quot;00D25D27&quot;/&gt;&lt;wsp:rsid wsp:val=&quot;00D25F11&quot;/&gt;&lt;wsp:rsid wsp:val=&quot;00D26132&quot;/&gt;&lt;wsp:rsid wsp:val=&quot;00D262B2&quot;/&gt;&lt;wsp:rsid wsp:val=&quot;00D26699&quot;/&gt;&lt;wsp:rsid wsp:val=&quot;00D26A91&quot;/&gt;&lt;wsp:rsid wsp:val=&quot;00D26C13&quot;/&gt;&lt;wsp:rsid wsp:val=&quot;00D26DE5&quot;/&gt;&lt;wsp:rsid wsp:val=&quot;00D26F00&quot;/&gt;&lt;wsp:rsid wsp:val=&quot;00D271DE&quot;/&gt;&lt;wsp:rsid wsp:val=&quot;00D273E0&quot;/&gt;&lt;wsp:rsid wsp:val=&quot;00D2750E&quot;/&gt;&lt;wsp:rsid wsp:val=&quot;00D2758A&quot;/&gt;&lt;wsp:rsid wsp:val=&quot;00D27AE6&quot;/&gt;&lt;wsp:rsid wsp:val=&quot;00D27C25&quot;/&gt;&lt;wsp:rsid wsp:val=&quot;00D27CFD&quot;/&gt;&lt;wsp:rsid wsp:val=&quot;00D27E60&quot;/&gt;&lt;wsp:rsid wsp:val=&quot;00D27FDA&quot;/&gt;&lt;wsp:rsid wsp:val=&quot;00D30469&quot;/&gt;&lt;wsp:rsid wsp:val=&quot;00D30726&quot;/&gt;&lt;wsp:rsid wsp:val=&quot;00D30729&quot;/&gt;&lt;wsp:rsid wsp:val=&quot;00D309A9&quot;/&gt;&lt;wsp:rsid wsp:val=&quot;00D30BEE&quot;/&gt;&lt;wsp:rsid wsp:val=&quot;00D30C65&quot;/&gt;&lt;wsp:rsid wsp:val=&quot;00D30C83&quot;/&gt;&lt;wsp:rsid wsp:val=&quot;00D30D85&quot;/&gt;&lt;wsp:rsid wsp:val=&quot;00D31009&quot;/&gt;&lt;wsp:rsid wsp:val=&quot;00D31A9C&quot;/&gt;&lt;wsp:rsid wsp:val=&quot;00D31BDE&quot;/&gt;&lt;wsp:rsid wsp:val=&quot;00D31DBC&quot;/&gt;&lt;wsp:rsid wsp:val=&quot;00D32041&quot;/&gt;&lt;wsp:rsid wsp:val=&quot;00D322EF&quot;/&gt;&lt;wsp:rsid wsp:val=&quot;00D3325D&quot;/&gt;&lt;wsp:rsid wsp:val=&quot;00D33336&quot;/&gt;&lt;wsp:rsid wsp:val=&quot;00D334EE&quot;/&gt;&lt;wsp:rsid wsp:val=&quot;00D33899&quot;/&gt;&lt;wsp:rsid wsp:val=&quot;00D33C05&quot;/&gt;&lt;wsp:rsid wsp:val=&quot;00D344C7&quot;/&gt;&lt;wsp:rsid wsp:val=&quot;00D34532&quot;/&gt;&lt;wsp:rsid wsp:val=&quot;00D34616&quot;/&gt;&lt;wsp:rsid wsp:val=&quot;00D34EAA&quot;/&gt;&lt;wsp:rsid wsp:val=&quot;00D34EE7&quot;/&gt;&lt;wsp:rsid wsp:val=&quot;00D34FF7&quot;/&gt;&lt;wsp:rsid wsp:val=&quot;00D35693&quot;/&gt;&lt;wsp:rsid wsp:val=&quot;00D35736&quot;/&gt;&lt;wsp:rsid wsp:val=&quot;00D35846&quot;/&gt;&lt;wsp:rsid wsp:val=&quot;00D35B23&quot;/&gt;&lt;wsp:rsid wsp:val=&quot;00D35C58&quot;/&gt;&lt;wsp:rsid wsp:val=&quot;00D35EA8&quot;/&gt;&lt;wsp:rsid wsp:val=&quot;00D35F1C&quot;/&gt;&lt;wsp:rsid wsp:val=&quot;00D35F30&quot;/&gt;&lt;wsp:rsid wsp:val=&quot;00D362EF&quot;/&gt;&lt;wsp:rsid wsp:val=&quot;00D365EB&quot;/&gt;&lt;wsp:rsid wsp:val=&quot;00D371A4&quot;/&gt;&lt;wsp:rsid wsp:val=&quot;00D373B4&quot;/&gt;&lt;wsp:rsid wsp:val=&quot;00D40011&quot;/&gt;&lt;wsp:rsid wsp:val=&quot;00D4014D&quot;/&gt;&lt;wsp:rsid wsp:val=&quot;00D4020E&quot;/&gt;&lt;wsp:rsid wsp:val=&quot;00D40369&quot;/&gt;&lt;wsp:rsid wsp:val=&quot;00D40413&quot;/&gt;&lt;wsp:rsid wsp:val=&quot;00D40689&quot;/&gt;&lt;wsp:rsid wsp:val=&quot;00D406A4&quot;/&gt;&lt;wsp:rsid wsp:val=&quot;00D40982&quot;/&gt;&lt;wsp:rsid wsp:val=&quot;00D40F2F&quot;/&gt;&lt;wsp:rsid wsp:val=&quot;00D4100B&quot;/&gt;&lt;wsp:rsid wsp:val=&quot;00D4113E&quot;/&gt;&lt;wsp:rsid wsp:val=&quot;00D4143F&quot;/&gt;&lt;wsp:rsid wsp:val=&quot;00D416DE&quot;/&gt;&lt;wsp:rsid wsp:val=&quot;00D41809&quot;/&gt;&lt;wsp:rsid wsp:val=&quot;00D41EFF&quot;/&gt;&lt;wsp:rsid wsp:val=&quot;00D41FB0&quot;/&gt;&lt;wsp:rsid wsp:val=&quot;00D41FFB&quot;/&gt;&lt;wsp:rsid wsp:val=&quot;00D420D7&quot;/&gt;&lt;wsp:rsid wsp:val=&quot;00D42209&quot;/&gt;&lt;wsp:rsid wsp:val=&quot;00D42211&quot;/&gt;&lt;wsp:rsid wsp:val=&quot;00D4237D&quot;/&gt;&lt;wsp:rsid wsp:val=&quot;00D4242C&quot;/&gt;&lt;wsp:rsid wsp:val=&quot;00D42465&quot;/&gt;&lt;wsp:rsid wsp:val=&quot;00D426F6&quot;/&gt;&lt;wsp:rsid wsp:val=&quot;00D42812&quot;/&gt;&lt;wsp:rsid wsp:val=&quot;00D42B07&quot;/&gt;&lt;wsp:rsid wsp:val=&quot;00D42B50&quot;/&gt;&lt;wsp:rsid wsp:val=&quot;00D42FA2&quot;/&gt;&lt;wsp:rsid wsp:val=&quot;00D431A0&quot;/&gt;&lt;wsp:rsid wsp:val=&quot;00D431C6&quot;/&gt;&lt;wsp:rsid wsp:val=&quot;00D434FC&quot;/&gt;&lt;wsp:rsid wsp:val=&quot;00D435C1&quot;/&gt;&lt;wsp:rsid wsp:val=&quot;00D43AA7&quot;/&gt;&lt;wsp:rsid wsp:val=&quot;00D43ADF&quot;/&gt;&lt;wsp:rsid wsp:val=&quot;00D43F92&quot;/&gt;&lt;wsp:rsid wsp:val=&quot;00D44317&quot;/&gt;&lt;wsp:rsid wsp:val=&quot;00D44986&quot;/&gt;&lt;wsp:rsid wsp:val=&quot;00D44C46&quot;/&gt;&lt;wsp:rsid wsp:val=&quot;00D45056&quot;/&gt;&lt;wsp:rsid wsp:val=&quot;00D45131&quot;/&gt;&lt;wsp:rsid wsp:val=&quot;00D455C4&quot;/&gt;&lt;wsp:rsid wsp:val=&quot;00D458D2&quot;/&gt;&lt;wsp:rsid wsp:val=&quot;00D45B46&quot;/&gt;&lt;wsp:rsid wsp:val=&quot;00D45CA0&quot;/&gt;&lt;wsp:rsid wsp:val=&quot;00D45DA1&quot;/&gt;&lt;wsp:rsid wsp:val=&quot;00D4615E&quot;/&gt;&lt;wsp:rsid wsp:val=&quot;00D4650C&quot;/&gt;&lt;wsp:rsid wsp:val=&quot;00D4689E&quot;/&gt;&lt;wsp:rsid wsp:val=&quot;00D46B26&quot;/&gt;&lt;wsp:rsid wsp:val=&quot;00D46BFD&quot;/&gt;&lt;wsp:rsid wsp:val=&quot;00D46E01&quot;/&gt;&lt;wsp:rsid wsp:val=&quot;00D46E39&quot;/&gt;&lt;wsp:rsid wsp:val=&quot;00D46ECA&quot;/&gt;&lt;wsp:rsid wsp:val=&quot;00D47363&quot;/&gt;&lt;wsp:rsid wsp:val=&quot;00D475D9&quot;/&gt;&lt;wsp:rsid wsp:val=&quot;00D47874&quot;/&gt;&lt;wsp:rsid wsp:val=&quot;00D47981&quot;/&gt;&lt;wsp:rsid wsp:val=&quot;00D479A2&quot;/&gt;&lt;wsp:rsid wsp:val=&quot;00D47BE6&quot;/&gt;&lt;wsp:rsid wsp:val=&quot;00D47C3E&quot;/&gt;&lt;wsp:rsid wsp:val=&quot;00D47D29&quot;/&gt;&lt;wsp:rsid wsp:val=&quot;00D47FBF&quot;/&gt;&lt;wsp:rsid wsp:val=&quot;00D50008&quot;/&gt;&lt;wsp:rsid wsp:val=&quot;00D50086&quot;/&gt;&lt;wsp:rsid wsp:val=&quot;00D5037C&quot;/&gt;&lt;wsp:rsid wsp:val=&quot;00D503D3&quot;/&gt;&lt;wsp:rsid wsp:val=&quot;00D50449&quot;/&gt;&lt;wsp:rsid wsp:val=&quot;00D50A8E&quot;/&gt;&lt;wsp:rsid wsp:val=&quot;00D50C63&quot;/&gt;&lt;wsp:rsid wsp:val=&quot;00D50F45&quot;/&gt;&lt;wsp:rsid wsp:val=&quot;00D5117C&quot;/&gt;&lt;wsp:rsid wsp:val=&quot;00D51305&quot;/&gt;&lt;wsp:rsid wsp:val=&quot;00D5131B&quot;/&gt;&lt;wsp:rsid wsp:val=&quot;00D51412&quot;/&gt;&lt;wsp:rsid wsp:val=&quot;00D514FB&quot;/&gt;&lt;wsp:rsid wsp:val=&quot;00D516C4&quot;/&gt;&lt;wsp:rsid wsp:val=&quot;00D51791&quot;/&gt;&lt;wsp:rsid wsp:val=&quot;00D517B1&quot;/&gt;&lt;wsp:rsid wsp:val=&quot;00D517DC&quot;/&gt;&lt;wsp:rsid wsp:val=&quot;00D51CF8&quot;/&gt;&lt;wsp:rsid wsp:val=&quot;00D52057&quot;/&gt;&lt;wsp:rsid wsp:val=&quot;00D520CC&quot;/&gt;&lt;wsp:rsid wsp:val=&quot;00D52A56&quot;/&gt;&lt;wsp:rsid wsp:val=&quot;00D52DC0&quot;/&gt;&lt;wsp:rsid wsp:val=&quot;00D535DE&quot;/&gt;&lt;wsp:rsid wsp:val=&quot;00D537F9&quot;/&gt;&lt;wsp:rsid wsp:val=&quot;00D53993&quot;/&gt;&lt;wsp:rsid wsp:val=&quot;00D53A69&quot;/&gt;&lt;wsp:rsid wsp:val=&quot;00D53BA3&quot;/&gt;&lt;wsp:rsid wsp:val=&quot;00D53C9B&quot;/&gt;&lt;wsp:rsid wsp:val=&quot;00D53D45&quot;/&gt;&lt;wsp:rsid wsp:val=&quot;00D540B3&quot;/&gt;&lt;wsp:rsid wsp:val=&quot;00D540B6&quot;/&gt;&lt;wsp:rsid wsp:val=&quot;00D54674&quot;/&gt;&lt;wsp:rsid wsp:val=&quot;00D54831&quot;/&gt;&lt;wsp:rsid wsp:val=&quot;00D552BA&quot;/&gt;&lt;wsp:rsid wsp:val=&quot;00D558BB&quot;/&gt;&lt;wsp:rsid wsp:val=&quot;00D55976&quot;/&gt;&lt;wsp:rsid wsp:val=&quot;00D55A0A&quot;/&gt;&lt;wsp:rsid wsp:val=&quot;00D55A25&quot;/&gt;&lt;wsp:rsid wsp:val=&quot;00D55B3F&quot;/&gt;&lt;wsp:rsid wsp:val=&quot;00D55C79&quot;/&gt;&lt;wsp:rsid wsp:val=&quot;00D55C9F&quot;/&gt;&lt;wsp:rsid wsp:val=&quot;00D56499&quot;/&gt;&lt;wsp:rsid wsp:val=&quot;00D56A5A&quot;/&gt;&lt;wsp:rsid wsp:val=&quot;00D56B76&quot;/&gt;&lt;wsp:rsid wsp:val=&quot;00D56BEE&quot;/&gt;&lt;wsp:rsid wsp:val=&quot;00D5705E&quot;/&gt;&lt;wsp:rsid wsp:val=&quot;00D572FB&quot;/&gt;&lt;wsp:rsid wsp:val=&quot;00D57645&quot;/&gt;&lt;wsp:rsid wsp:val=&quot;00D57875&quot;/&gt;&lt;wsp:rsid wsp:val=&quot;00D57A7E&quot;/&gt;&lt;wsp:rsid wsp:val=&quot;00D57F78&quot;/&gt;&lt;wsp:rsid wsp:val=&quot;00D60039&quot;/&gt;&lt;wsp:rsid wsp:val=&quot;00D60406&quot;/&gt;&lt;wsp:rsid wsp:val=&quot;00D60418&quot;/&gt;&lt;wsp:rsid wsp:val=&quot;00D6043C&quot;/&gt;&lt;wsp:rsid wsp:val=&quot;00D6052B&quot;/&gt;&lt;wsp:rsid wsp:val=&quot;00D60759&quot;/&gt;&lt;wsp:rsid wsp:val=&quot;00D60B6D&quot;/&gt;&lt;wsp:rsid wsp:val=&quot;00D60C7F&quot;/&gt;&lt;wsp:rsid wsp:val=&quot;00D60D00&quot;/&gt;&lt;wsp:rsid wsp:val=&quot;00D60F78&quot;/&gt;&lt;wsp:rsid wsp:val=&quot;00D6136D&quot;/&gt;&lt;wsp:rsid wsp:val=&quot;00D61977&quot;/&gt;&lt;wsp:rsid wsp:val=&quot;00D621BB&quot;/&gt;&lt;wsp:rsid wsp:val=&quot;00D6256D&quot;/&gt;&lt;wsp:rsid wsp:val=&quot;00D625A7&quot;/&gt;&lt;wsp:rsid wsp:val=&quot;00D62963&quot;/&gt;&lt;wsp:rsid wsp:val=&quot;00D62973&quot;/&gt;&lt;wsp:rsid wsp:val=&quot;00D62C10&quot;/&gt;&lt;wsp:rsid wsp:val=&quot;00D62C36&quot;/&gt;&lt;wsp:rsid wsp:val=&quot;00D62FA0&quot;/&gt;&lt;wsp:rsid wsp:val=&quot;00D63004&quot;/&gt;&lt;wsp:rsid wsp:val=&quot;00D631A7&quot;/&gt;&lt;wsp:rsid wsp:val=&quot;00D63270&quot;/&gt;&lt;wsp:rsid wsp:val=&quot;00D6337D&quot;/&gt;&lt;wsp:rsid wsp:val=&quot;00D634C5&quot;/&gt;&lt;wsp:rsid wsp:val=&quot;00D6373C&quot;/&gt;&lt;wsp:rsid wsp:val=&quot;00D6374D&quot;/&gt;&lt;wsp:rsid wsp:val=&quot;00D63923&quot;/&gt;&lt;wsp:rsid wsp:val=&quot;00D64515&quot;/&gt;&lt;wsp:rsid wsp:val=&quot;00D64589&quot;/&gt;&lt;wsp:rsid wsp:val=&quot;00D64974&quot;/&gt;&lt;wsp:rsid wsp:val=&quot;00D64CB8&quot;/&gt;&lt;wsp:rsid wsp:val=&quot;00D64E64&quot;/&gt;&lt;wsp:rsid wsp:val=&quot;00D65278&quot;/&gt;&lt;wsp:rsid wsp:val=&quot;00D6541B&quot;/&gt;&lt;wsp:rsid wsp:val=&quot;00D655CA&quot;/&gt;&lt;wsp:rsid wsp:val=&quot;00D65890&quot;/&gt;&lt;wsp:rsid wsp:val=&quot;00D65A0F&quot;/&gt;&lt;wsp:rsid wsp:val=&quot;00D65A21&quot;/&gt;&lt;wsp:rsid wsp:val=&quot;00D65CFB&quot;/&gt;&lt;wsp:rsid wsp:val=&quot;00D65D03&quot;/&gt;&lt;wsp:rsid wsp:val=&quot;00D65E43&quot;/&gt;&lt;wsp:rsid wsp:val=&quot;00D65EBA&quot;/&gt;&lt;wsp:rsid wsp:val=&quot;00D662C2&quot;/&gt;&lt;wsp:rsid wsp:val=&quot;00D66480&quot;/&gt;&lt;wsp:rsid wsp:val=&quot;00D6652C&quot;/&gt;&lt;wsp:rsid wsp:val=&quot;00D668D9&quot;/&gt;&lt;wsp:rsid wsp:val=&quot;00D66AF9&quot;/&gt;&lt;wsp:rsid wsp:val=&quot;00D66BB2&quot;/&gt;&lt;wsp:rsid wsp:val=&quot;00D67073&quot;/&gt;&lt;wsp:rsid wsp:val=&quot;00D67268&quot;/&gt;&lt;wsp:rsid wsp:val=&quot;00D672E9&quot;/&gt;&lt;wsp:rsid wsp:val=&quot;00D673C3&quot;/&gt;&lt;wsp:rsid wsp:val=&quot;00D6789D&quot;/&gt;&lt;wsp:rsid wsp:val=&quot;00D67B4D&quot;/&gt;&lt;wsp:rsid wsp:val=&quot;00D70151&quot;/&gt;&lt;wsp:rsid wsp:val=&quot;00D7023F&quot;/&gt;&lt;wsp:rsid wsp:val=&quot;00D7070A&quot;/&gt;&lt;wsp:rsid wsp:val=&quot;00D70946&quot;/&gt;&lt;wsp:rsid wsp:val=&quot;00D7094A&quot;/&gt;&lt;wsp:rsid wsp:val=&quot;00D70BA5&quot;/&gt;&lt;wsp:rsid wsp:val=&quot;00D70BED&quot;/&gt;&lt;wsp:rsid wsp:val=&quot;00D70D5B&quot;/&gt;&lt;wsp:rsid wsp:val=&quot;00D70E0B&quot;/&gt;&lt;wsp:rsid wsp:val=&quot;00D70E16&quot;/&gt;&lt;wsp:rsid wsp:val=&quot;00D71023&quot;/&gt;&lt;wsp:rsid wsp:val=&quot;00D71115&quot;/&gt;&lt;wsp:rsid wsp:val=&quot;00D712EE&quot;/&gt;&lt;wsp:rsid wsp:val=&quot;00D7136E&quot;/&gt;&lt;wsp:rsid wsp:val=&quot;00D71A11&quot;/&gt;&lt;wsp:rsid wsp:val=&quot;00D71C7E&quot;/&gt;&lt;wsp:rsid wsp:val=&quot;00D71E5B&quot;/&gt;&lt;wsp:rsid wsp:val=&quot;00D72194&quot;/&gt;&lt;wsp:rsid wsp:val=&quot;00D72286&quot;/&gt;&lt;wsp:rsid wsp:val=&quot;00D72965&quot;/&gt;&lt;wsp:rsid wsp:val=&quot;00D72B44&quot;/&gt;&lt;wsp:rsid wsp:val=&quot;00D72B60&quot;/&gt;&lt;wsp:rsid wsp:val=&quot;00D72BA3&quot;/&gt;&lt;wsp:rsid wsp:val=&quot;00D72C69&quot;/&gt;&lt;wsp:rsid wsp:val=&quot;00D7317C&quot;/&gt;&lt;wsp:rsid wsp:val=&quot;00D73372&quot;/&gt;&lt;wsp:rsid wsp:val=&quot;00D733CB&quot;/&gt;&lt;wsp:rsid wsp:val=&quot;00D73671&quot;/&gt;&lt;wsp:rsid wsp:val=&quot;00D7392C&quot;/&gt;&lt;wsp:rsid wsp:val=&quot;00D73F3A&quot;/&gt;&lt;wsp:rsid wsp:val=&quot;00D7485D&quot;/&gt;&lt;wsp:rsid wsp:val=&quot;00D74A4F&quot;/&gt;&lt;wsp:rsid wsp:val=&quot;00D74CD6&quot;/&gt;&lt;wsp:rsid wsp:val=&quot;00D74FFC&quot;/&gt;&lt;wsp:rsid wsp:val=&quot;00D75077&quot;/&gt;&lt;wsp:rsid wsp:val=&quot;00D7549D&quot;/&gt;&lt;wsp:rsid wsp:val=&quot;00D757BD&quot;/&gt;&lt;wsp:rsid wsp:val=&quot;00D75AD3&quot;/&gt;&lt;wsp:rsid wsp:val=&quot;00D75C08&quot;/&gt;&lt;wsp:rsid wsp:val=&quot;00D75E36&quot;/&gt;&lt;wsp:rsid wsp:val=&quot;00D76115&quot;/&gt;&lt;wsp:rsid wsp:val=&quot;00D76808&quot;/&gt;&lt;wsp:rsid wsp:val=&quot;00D768DC&quot;/&gt;&lt;wsp:rsid wsp:val=&quot;00D768E5&quot;/&gt;&lt;wsp:rsid wsp:val=&quot;00D77213&quot;/&gt;&lt;wsp:rsid wsp:val=&quot;00D777DC&quot;/&gt;&lt;wsp:rsid wsp:val=&quot;00D77BEB&quot;/&gt;&lt;wsp:rsid wsp:val=&quot;00D77D39&quot;/&gt;&lt;wsp:rsid wsp:val=&quot;00D77D87&quot;/&gt;&lt;wsp:rsid wsp:val=&quot;00D80060&quot;/&gt;&lt;wsp:rsid wsp:val=&quot;00D8048F&quot;/&gt;&lt;wsp:rsid wsp:val=&quot;00D8074B&quot;/&gt;&lt;wsp:rsid wsp:val=&quot;00D80864&quot;/&gt;&lt;wsp:rsid wsp:val=&quot;00D80C62&quot;/&gt;&lt;wsp:rsid wsp:val=&quot;00D80F0F&quot;/&gt;&lt;wsp:rsid wsp:val=&quot;00D813E7&quot;/&gt;&lt;wsp:rsid wsp:val=&quot;00D81402&quot;/&gt;&lt;wsp:rsid wsp:val=&quot;00D81729&quot;/&gt;&lt;wsp:rsid wsp:val=&quot;00D818D2&quot;/&gt;&lt;wsp:rsid wsp:val=&quot;00D81D90&quot;/&gt;&lt;wsp:rsid wsp:val=&quot;00D8238B&quot;/&gt;&lt;wsp:rsid wsp:val=&quot;00D823CC&quot;/&gt;&lt;wsp:rsid wsp:val=&quot;00D82B2F&quot;/&gt;&lt;wsp:rsid wsp:val=&quot;00D82BA7&quot;/&gt;&lt;wsp:rsid wsp:val=&quot;00D82BF4&quot;/&gt;&lt;wsp:rsid wsp:val=&quot;00D83036&quot;/&gt;&lt;wsp:rsid wsp:val=&quot;00D83255&quot;/&gt;&lt;wsp:rsid wsp:val=&quot;00D8370A&quot;/&gt;&lt;wsp:rsid wsp:val=&quot;00D83BEA&quot;/&gt;&lt;wsp:rsid wsp:val=&quot;00D83C46&quot;/&gt;&lt;wsp:rsid wsp:val=&quot;00D83CCC&quot;/&gt;&lt;wsp:rsid wsp:val=&quot;00D8409D&quot;/&gt;&lt;wsp:rsid wsp:val=&quot;00D84151&quot;/&gt;&lt;wsp:rsid wsp:val=&quot;00D84864&quot;/&gt;&lt;wsp:rsid wsp:val=&quot;00D84A34&quot;/&gt;&lt;wsp:rsid wsp:val=&quot;00D84AAC&quot;/&gt;&lt;wsp:rsid wsp:val=&quot;00D84FD5&quot;/&gt;&lt;wsp:rsid wsp:val=&quot;00D8533C&quot;/&gt;&lt;wsp:rsid wsp:val=&quot;00D8538F&quot;/&gt;&lt;wsp:rsid wsp:val=&quot;00D854CB&quot;/&gt;&lt;wsp:rsid wsp:val=&quot;00D85647&quot;/&gt;&lt;wsp:rsid wsp:val=&quot;00D857D4&quot;/&gt;&lt;wsp:rsid wsp:val=&quot;00D85AB8&quot;/&gt;&lt;wsp:rsid wsp:val=&quot;00D85F43&quot;/&gt;&lt;wsp:rsid wsp:val=&quot;00D86035&quot;/&gt;&lt;wsp:rsid wsp:val=&quot;00D8618A&quot;/&gt;&lt;wsp:rsid wsp:val=&quot;00D86419&quot;/&gt;&lt;wsp:rsid wsp:val=&quot;00D865D3&quot;/&gt;&lt;wsp:rsid wsp:val=&quot;00D866B4&quot;/&gt;&lt;wsp:rsid wsp:val=&quot;00D8734B&quot;/&gt;&lt;wsp:rsid wsp:val=&quot;00D877D8&quot;/&gt;&lt;wsp:rsid wsp:val=&quot;00D87962&quot;/&gt;&lt;wsp:rsid wsp:val=&quot;00D87A49&quot;/&gt;&lt;wsp:rsid wsp:val=&quot;00D87A7C&quot;/&gt;&lt;wsp:rsid wsp:val=&quot;00D87C67&quot;/&gt;&lt;wsp:rsid wsp:val=&quot;00D87EDA&quot;/&gt;&lt;wsp:rsid wsp:val=&quot;00D9034A&quot;/&gt;&lt;wsp:rsid wsp:val=&quot;00D90561&quot;/&gt;&lt;wsp:rsid wsp:val=&quot;00D906EC&quot;/&gt;&lt;wsp:rsid wsp:val=&quot;00D907BF&quot;/&gt;&lt;wsp:rsid wsp:val=&quot;00D91055&quot;/&gt;&lt;wsp:rsid wsp:val=&quot;00D913B1&quot;/&gt;&lt;wsp:rsid wsp:val=&quot;00D918D0&quot;/&gt;&lt;wsp:rsid wsp:val=&quot;00D91B67&quot;/&gt;&lt;wsp:rsid wsp:val=&quot;00D91D9E&quot;/&gt;&lt;wsp:rsid wsp:val=&quot;00D91F93&quot;/&gt;&lt;wsp:rsid wsp:val=&quot;00D91FD1&quot;/&gt;&lt;wsp:rsid wsp:val=&quot;00D922E7&quot;/&gt;&lt;wsp:rsid wsp:val=&quot;00D929E0&quot;/&gt;&lt;wsp:rsid wsp:val=&quot;00D92B37&quot;/&gt;&lt;wsp:rsid wsp:val=&quot;00D92BFA&quot;/&gt;&lt;wsp:rsid wsp:val=&quot;00D92D23&quot;/&gt;&lt;wsp:rsid wsp:val=&quot;00D92ED0&quot;/&gt;&lt;wsp:rsid wsp:val=&quot;00D92F48&quot;/&gt;&lt;wsp:rsid wsp:val=&quot;00D93039&quot;/&gt;&lt;wsp:rsid wsp:val=&quot;00D930AF&quot;/&gt;&lt;wsp:rsid wsp:val=&quot;00D933AD&quot;/&gt;&lt;wsp:rsid wsp:val=&quot;00D934D7&quot;/&gt;&lt;wsp:rsid wsp:val=&quot;00D938D0&quot;/&gt;&lt;wsp:rsid wsp:val=&quot;00D93926&quot;/&gt;&lt;wsp:rsid wsp:val=&quot;00D93BCB&quot;/&gt;&lt;wsp:rsid wsp:val=&quot;00D93C71&quot;/&gt;&lt;wsp:rsid wsp:val=&quot;00D93CF5&quot;/&gt;&lt;wsp:rsid wsp:val=&quot;00D93E31&quot;/&gt;&lt;wsp:rsid wsp:val=&quot;00D9418F&quot;/&gt;&lt;wsp:rsid wsp:val=&quot;00D9421A&quot;/&gt;&lt;wsp:rsid wsp:val=&quot;00D942F9&quot;/&gt;&lt;wsp:rsid wsp:val=&quot;00D9468C&quot;/&gt;&lt;wsp:rsid wsp:val=&quot;00D946DD&quot;/&gt;&lt;wsp:rsid wsp:val=&quot;00D94706&quot;/&gt;&lt;wsp:rsid wsp:val=&quot;00D94CFA&quot;/&gt;&lt;wsp:rsid wsp:val=&quot;00D94DF0&quot;/&gt;&lt;wsp:rsid wsp:val=&quot;00D9519A&quot;/&gt;&lt;wsp:rsid wsp:val=&quot;00D95228&quot;/&gt;&lt;wsp:rsid wsp:val=&quot;00D9531B&quot;/&gt;&lt;wsp:rsid wsp:val=&quot;00D95442&quot;/&gt;&lt;wsp:rsid wsp:val=&quot;00D95489&quot;/&gt;&lt;wsp:rsid wsp:val=&quot;00D954B1&quot;/&gt;&lt;wsp:rsid wsp:val=&quot;00D956AF&quot;/&gt;&lt;wsp:rsid wsp:val=&quot;00D95E1A&quot;/&gt;&lt;wsp:rsid wsp:val=&quot;00D95E2D&quot;/&gt;&lt;wsp:rsid wsp:val=&quot;00D962E1&quot;/&gt;&lt;wsp:rsid wsp:val=&quot;00D964D7&quot;/&gt;&lt;wsp:rsid wsp:val=&quot;00D9651F&quot;/&gt;&lt;wsp:rsid wsp:val=&quot;00D96737&quot;/&gt;&lt;wsp:rsid wsp:val=&quot;00D97038&quot;/&gt;&lt;wsp:rsid wsp:val=&quot;00D97042&quot;/&gt;&lt;wsp:rsid wsp:val=&quot;00D971B2&quot;/&gt;&lt;wsp:rsid wsp:val=&quot;00D97234&quot;/&gt;&lt;wsp:rsid wsp:val=&quot;00D9756D&quot;/&gt;&lt;wsp:rsid wsp:val=&quot;00D977B1&quot;/&gt;&lt;wsp:rsid wsp:val=&quot;00D97959&quot;/&gt;&lt;wsp:rsid wsp:val=&quot;00D979FD&quot;/&gt;&lt;wsp:rsid wsp:val=&quot;00D97ACD&quot;/&gt;&lt;wsp:rsid wsp:val=&quot;00D97B81&quot;/&gt;&lt;wsp:rsid wsp:val=&quot;00D97C5F&quot;/&gt;&lt;wsp:rsid wsp:val=&quot;00D97E9B&quot;/&gt;&lt;wsp:rsid wsp:val=&quot;00DA0052&quot;/&gt;&lt;wsp:rsid wsp:val=&quot;00DA007C&quot;/&gt;&lt;wsp:rsid wsp:val=&quot;00DA0606&quot;/&gt;&lt;wsp:rsid wsp:val=&quot;00DA08D8&quot;/&gt;&lt;wsp:rsid wsp:val=&quot;00DA110E&quot;/&gt;&lt;wsp:rsid wsp:val=&quot;00DA115A&quot;/&gt;&lt;wsp:rsid wsp:val=&quot;00DA17DF&quot;/&gt;&lt;wsp:rsid wsp:val=&quot;00DA180D&quot;/&gt;&lt;wsp:rsid wsp:val=&quot;00DA19AF&quot;/&gt;&lt;wsp:rsid wsp:val=&quot;00DA19D7&quot;/&gt;&lt;wsp:rsid wsp:val=&quot;00DA1A9D&quot;/&gt;&lt;wsp:rsid wsp:val=&quot;00DA1B15&quot;/&gt;&lt;wsp:rsid wsp:val=&quot;00DA1BCE&quot;/&gt;&lt;wsp:rsid wsp:val=&quot;00DA2127&quot;/&gt;&lt;wsp:rsid wsp:val=&quot;00DA21FD&quot;/&gt;&lt;wsp:rsid wsp:val=&quot;00DA2222&quot;/&gt;&lt;wsp:rsid wsp:val=&quot;00DA246F&quot;/&gt;&lt;wsp:rsid wsp:val=&quot;00DA259D&quot;/&gt;&lt;wsp:rsid wsp:val=&quot;00DA268E&quot;/&gt;&lt;wsp:rsid wsp:val=&quot;00DA29E9&quot;/&gt;&lt;wsp:rsid wsp:val=&quot;00DA2BB9&quot;/&gt;&lt;wsp:rsid wsp:val=&quot;00DA2E3D&quot;/&gt;&lt;wsp:rsid wsp:val=&quot;00DA3332&quot;/&gt;&lt;wsp:rsid wsp:val=&quot;00DA39D3&quot;/&gt;&lt;wsp:rsid wsp:val=&quot;00DA3C13&quot;/&gt;&lt;wsp:rsid wsp:val=&quot;00DA4231&quot;/&gt;&lt;wsp:rsid wsp:val=&quot;00DA451D&quot;/&gt;&lt;wsp:rsid wsp:val=&quot;00DA4B55&quot;/&gt;&lt;wsp:rsid wsp:val=&quot;00DA4C88&quot;/&gt;&lt;wsp:rsid wsp:val=&quot;00DA5266&quot;/&gt;&lt;wsp:rsid wsp:val=&quot;00DA5277&quot;/&gt;&lt;wsp:rsid wsp:val=&quot;00DA54A6&quot;/&gt;&lt;wsp:rsid wsp:val=&quot;00DA5942&quot;/&gt;&lt;wsp:rsid wsp:val=&quot;00DA5ACB&quot;/&gt;&lt;wsp:rsid wsp:val=&quot;00DA5AFD&quot;/&gt;&lt;wsp:rsid wsp:val=&quot;00DA5D08&quot;/&gt;&lt;wsp:rsid wsp:val=&quot;00DA64CD&quot;/&gt;&lt;wsp:rsid wsp:val=&quot;00DA64DC&quot;/&gt;&lt;wsp:rsid wsp:val=&quot;00DA6974&quot;/&gt;&lt;wsp:rsid wsp:val=&quot;00DA6B1B&quot;/&gt;&lt;wsp:rsid wsp:val=&quot;00DA6ED8&quot;/&gt;&lt;wsp:rsid wsp:val=&quot;00DA728F&quot;/&gt;&lt;wsp:rsid wsp:val=&quot;00DA72C4&quot;/&gt;&lt;wsp:rsid wsp:val=&quot;00DA73AC&quot;/&gt;&lt;wsp:rsid wsp:val=&quot;00DA76E9&quot;/&gt;&lt;wsp:rsid wsp:val=&quot;00DA771E&quot;/&gt;&lt;wsp:rsid wsp:val=&quot;00DA797C&quot;/&gt;&lt;wsp:rsid wsp:val=&quot;00DA79C4&quot;/&gt;&lt;wsp:rsid wsp:val=&quot;00DA7D2F&quot;/&gt;&lt;wsp:rsid wsp:val=&quot;00DA7FB0&quot;/&gt;&lt;wsp:rsid wsp:val=&quot;00DB0167&quot;/&gt;&lt;wsp:rsid wsp:val=&quot;00DB01A4&quot;/&gt;&lt;wsp:rsid wsp:val=&quot;00DB0261&quot;/&gt;&lt;wsp:rsid wsp:val=&quot;00DB0448&quot;/&gt;&lt;wsp:rsid wsp:val=&quot;00DB04A4&quot;/&gt;&lt;wsp:rsid wsp:val=&quot;00DB071B&quot;/&gt;&lt;wsp:rsid wsp:val=&quot;00DB08D4&quot;/&gt;&lt;wsp:rsid wsp:val=&quot;00DB0CB5&quot;/&gt;&lt;wsp:rsid wsp:val=&quot;00DB0D32&quot;/&gt;&lt;wsp:rsid wsp:val=&quot;00DB0E0D&quot;/&gt;&lt;wsp:rsid wsp:val=&quot;00DB1116&quot;/&gt;&lt;wsp:rsid wsp:val=&quot;00DB13CB&quot;/&gt;&lt;wsp:rsid wsp:val=&quot;00DB16E4&quot;/&gt;&lt;wsp:rsid wsp:val=&quot;00DB1752&quot;/&gt;&lt;wsp:rsid wsp:val=&quot;00DB1978&quot;/&gt;&lt;wsp:rsid wsp:val=&quot;00DB19E5&quot;/&gt;&lt;wsp:rsid wsp:val=&quot;00DB1D98&quot;/&gt;&lt;wsp:rsid wsp:val=&quot;00DB23FF&quot;/&gt;&lt;wsp:rsid wsp:val=&quot;00DB25BF&quot;/&gt;&lt;wsp:rsid wsp:val=&quot;00DB2673&quot;/&gt;&lt;wsp:rsid wsp:val=&quot;00DB2A00&quot;/&gt;&lt;wsp:rsid wsp:val=&quot;00DB3368&quot;/&gt;&lt;wsp:rsid wsp:val=&quot;00DB344C&quot;/&gt;&lt;wsp:rsid wsp:val=&quot;00DB39F4&quot;/&gt;&lt;wsp:rsid wsp:val=&quot;00DB3A65&quot;/&gt;&lt;wsp:rsid wsp:val=&quot;00DB3CF2&quot;/&gt;&lt;wsp:rsid wsp:val=&quot;00DB3E73&quot;/&gt;&lt;wsp:rsid wsp:val=&quot;00DB3ED0&quot;/&gt;&lt;wsp:rsid wsp:val=&quot;00DB406E&quot;/&gt;&lt;wsp:rsid wsp:val=&quot;00DB4083&quot;/&gt;&lt;wsp:rsid wsp:val=&quot;00DB430A&quot;/&gt;&lt;wsp:rsid wsp:val=&quot;00DB452D&quot;/&gt;&lt;wsp:rsid wsp:val=&quot;00DB4721&quot;/&gt;&lt;wsp:rsid wsp:val=&quot;00DB4852&quot;/&gt;&lt;wsp:rsid wsp:val=&quot;00DB495E&quot;/&gt;&lt;wsp:rsid wsp:val=&quot;00DB4A2F&quot;/&gt;&lt;wsp:rsid wsp:val=&quot;00DB527A&quot;/&gt;&lt;wsp:rsid wsp:val=&quot;00DB52A6&quot;/&gt;&lt;wsp:rsid wsp:val=&quot;00DB54C6&quot;/&gt;&lt;wsp:rsid wsp:val=&quot;00DB55B1&quot;/&gt;&lt;wsp:rsid wsp:val=&quot;00DB5757&quot;/&gt;&lt;wsp:rsid wsp:val=&quot;00DB5B50&quot;/&gt;&lt;wsp:rsid wsp:val=&quot;00DB5EA0&quot;/&gt;&lt;wsp:rsid wsp:val=&quot;00DB5F81&quot;/&gt;&lt;wsp:rsid wsp:val=&quot;00DB6025&quot;/&gt;&lt;wsp:rsid wsp:val=&quot;00DB611D&quot;/&gt;&lt;wsp:rsid wsp:val=&quot;00DB643C&quot;/&gt;&lt;wsp:rsid wsp:val=&quot;00DB6601&quot;/&gt;&lt;wsp:rsid wsp:val=&quot;00DB6A1A&quot;/&gt;&lt;wsp:rsid wsp:val=&quot;00DB6A29&quot;/&gt;&lt;wsp:rsid wsp:val=&quot;00DB6A41&quot;/&gt;&lt;wsp:rsid wsp:val=&quot;00DB6A6F&quot;/&gt;&lt;wsp:rsid wsp:val=&quot;00DB6A71&quot;/&gt;&lt;wsp:rsid wsp:val=&quot;00DB6D84&quot;/&gt;&lt;wsp:rsid wsp:val=&quot;00DB6EAF&quot;/&gt;&lt;wsp:rsid wsp:val=&quot;00DB6F52&quot;/&gt;&lt;wsp:rsid wsp:val=&quot;00DB7049&quot;/&gt;&lt;wsp:rsid wsp:val=&quot;00DB79B0&quot;/&gt;&lt;wsp:rsid wsp:val=&quot;00DB7D04&quot;/&gt;&lt;wsp:rsid wsp:val=&quot;00DB7EDC&quot;/&gt;&lt;wsp:rsid wsp:val=&quot;00DC0135&quot;/&gt;&lt;wsp:rsid wsp:val=&quot;00DC03BC&quot;/&gt;&lt;wsp:rsid wsp:val=&quot;00DC041B&quot;/&gt;&lt;wsp:rsid wsp:val=&quot;00DC0822&quot;/&gt;&lt;wsp:rsid wsp:val=&quot;00DC0AE4&quot;/&gt;&lt;wsp:rsid wsp:val=&quot;00DC117D&quot;/&gt;&lt;wsp:rsid wsp:val=&quot;00DC162A&quot;/&gt;&lt;wsp:rsid wsp:val=&quot;00DC1A0C&quot;/&gt;&lt;wsp:rsid wsp:val=&quot;00DC1A1F&quot;/&gt;&lt;wsp:rsid wsp:val=&quot;00DC1CBE&quot;/&gt;&lt;wsp:rsid wsp:val=&quot;00DC2853&quot;/&gt;&lt;wsp:rsid wsp:val=&quot;00DC288D&quot;/&gt;&lt;wsp:rsid wsp:val=&quot;00DC298F&quot;/&gt;&lt;wsp:rsid wsp:val=&quot;00DC2AD0&quot;/&gt;&lt;wsp:rsid wsp:val=&quot;00DC2DBC&quot;/&gt;&lt;wsp:rsid wsp:val=&quot;00DC3291&quot;/&gt;&lt;wsp:rsid wsp:val=&quot;00DC36B0&quot;/&gt;&lt;wsp:rsid wsp:val=&quot;00DC3834&quot;/&gt;&lt;wsp:rsid wsp:val=&quot;00DC405B&quot;/&gt;&lt;wsp:rsid wsp:val=&quot;00DC426C&quot;/&gt;&lt;wsp:rsid wsp:val=&quot;00DC4D16&quot;/&gt;&lt;wsp:rsid wsp:val=&quot;00DC52B6&quot;/&gt;&lt;wsp:rsid wsp:val=&quot;00DC5300&quot;/&gt;&lt;wsp:rsid wsp:val=&quot;00DC54C4&quot;/&gt;&lt;wsp:rsid wsp:val=&quot;00DC5AAF&quot;/&gt;&lt;wsp:rsid wsp:val=&quot;00DC5C9D&quot;/&gt;&lt;wsp:rsid wsp:val=&quot;00DC5D01&quot;/&gt;&lt;wsp:rsid wsp:val=&quot;00DC5EF9&quot;/&gt;&lt;wsp:rsid wsp:val=&quot;00DC5F3C&quot;/&gt;&lt;wsp:rsid wsp:val=&quot;00DC5FA8&quot;/&gt;&lt;wsp:rsid wsp:val=&quot;00DC6138&quot;/&gt;&lt;wsp:rsid wsp:val=&quot;00DC621E&quot;/&gt;&lt;wsp:rsid wsp:val=&quot;00DC62EF&quot;/&gt;&lt;wsp:rsid wsp:val=&quot;00DC644D&quot;/&gt;&lt;wsp:rsid wsp:val=&quot;00DC660D&quot;/&gt;&lt;wsp:rsid wsp:val=&quot;00DC6758&quot;/&gt;&lt;wsp:rsid wsp:val=&quot;00DC6AB9&quot;/&gt;&lt;wsp:rsid wsp:val=&quot;00DC6B4A&quot;/&gt;&lt;wsp:rsid wsp:val=&quot;00DC6B93&quot;/&gt;&lt;wsp:rsid wsp:val=&quot;00DC6F23&quot;/&gt;&lt;wsp:rsid wsp:val=&quot;00DC724C&quot;/&gt;&lt;wsp:rsid wsp:val=&quot;00DC72A5&quot;/&gt;&lt;wsp:rsid wsp:val=&quot;00DC7313&quot;/&gt;&lt;wsp:rsid wsp:val=&quot;00DC7461&quot;/&gt;&lt;wsp:rsid wsp:val=&quot;00DC7735&quot;/&gt;&lt;wsp:rsid wsp:val=&quot;00DC7753&quot;/&gt;&lt;wsp:rsid wsp:val=&quot;00DC7790&quot;/&gt;&lt;wsp:rsid wsp:val=&quot;00DC7960&quot;/&gt;&lt;wsp:rsid wsp:val=&quot;00DC7A48&quot;/&gt;&lt;wsp:rsid wsp:val=&quot;00DC7A73&quot;/&gt;&lt;wsp:rsid wsp:val=&quot;00DC7A90&quot;/&gt;&lt;wsp:rsid wsp:val=&quot;00DC7CB4&quot;/&gt;&lt;wsp:rsid wsp:val=&quot;00DC7CDF&quot;/&gt;&lt;wsp:rsid wsp:val=&quot;00DC7D28&quot;/&gt;&lt;wsp:rsid wsp:val=&quot;00DC7FCB&quot;/&gt;&lt;wsp:rsid wsp:val=&quot;00DD00E5&quot;/&gt;&lt;wsp:rsid wsp:val=&quot;00DD03C5&quot;/&gt;&lt;wsp:rsid wsp:val=&quot;00DD04ED&quot;/&gt;&lt;wsp:rsid wsp:val=&quot;00DD0A7E&quot;/&gt;&lt;wsp:rsid wsp:val=&quot;00DD0C3E&quot;/&gt;&lt;wsp:rsid wsp:val=&quot;00DD0ED6&quot;/&gt;&lt;wsp:rsid wsp:val=&quot;00DD11E3&quot;/&gt;&lt;wsp:rsid wsp:val=&quot;00DD1392&quot;/&gt;&lt;wsp:rsid wsp:val=&quot;00DD1458&quot;/&gt;&lt;wsp:rsid wsp:val=&quot;00DD17E8&quot;/&gt;&lt;wsp:rsid wsp:val=&quot;00DD1A29&quot;/&gt;&lt;wsp:rsid wsp:val=&quot;00DD1DAF&quot;/&gt;&lt;wsp:rsid wsp:val=&quot;00DD1F9F&quot;/&gt;&lt;wsp:rsid wsp:val=&quot;00DD2026&quot;/&gt;&lt;wsp:rsid wsp:val=&quot;00DD217A&quot;/&gt;&lt;wsp:rsid wsp:val=&quot;00DD2225&quot;/&gt;&lt;wsp:rsid wsp:val=&quot;00DD239A&quot;/&gt;&lt;wsp:rsid wsp:val=&quot;00DD247B&quot;/&gt;&lt;wsp:rsid wsp:val=&quot;00DD2985&quot;/&gt;&lt;wsp:rsid wsp:val=&quot;00DD2988&quot;/&gt;&lt;wsp:rsid wsp:val=&quot;00DD2C90&quot;/&gt;&lt;wsp:rsid wsp:val=&quot;00DD2CF1&quot;/&gt;&lt;wsp:rsid wsp:val=&quot;00DD2D2F&quot;/&gt;&lt;wsp:rsid wsp:val=&quot;00DD2DDC&quot;/&gt;&lt;wsp:rsid wsp:val=&quot;00DD2E2E&quot;/&gt;&lt;wsp:rsid wsp:val=&quot;00DD2EC1&quot;/&gt;&lt;wsp:rsid wsp:val=&quot;00DD2F9C&quot;/&gt;&lt;wsp:rsid wsp:val=&quot;00DD3192&quot;/&gt;&lt;wsp:rsid wsp:val=&quot;00DD31FD&quot;/&gt;&lt;wsp:rsid wsp:val=&quot;00DD339A&quot;/&gt;&lt;wsp:rsid wsp:val=&quot;00DD3629&quot;/&gt;&lt;wsp:rsid wsp:val=&quot;00DD3CAA&quot;/&gt;&lt;wsp:rsid wsp:val=&quot;00DD4141&quot;/&gt;&lt;wsp:rsid wsp:val=&quot;00DD4229&quot;/&gt;&lt;wsp:rsid wsp:val=&quot;00DD4238&quot;/&gt;&lt;wsp:rsid wsp:val=&quot;00DD435E&quot;/&gt;&lt;wsp:rsid wsp:val=&quot;00DD488B&quot;/&gt;&lt;wsp:rsid wsp:val=&quot;00DD4A98&quot;/&gt;&lt;wsp:rsid wsp:val=&quot;00DD4C8B&quot;/&gt;&lt;wsp:rsid wsp:val=&quot;00DD4E15&quot;/&gt;&lt;wsp:rsid wsp:val=&quot;00DD5044&quot;/&gt;&lt;wsp:rsid wsp:val=&quot;00DD5125&quot;/&gt;&lt;wsp:rsid wsp:val=&quot;00DD518E&quot;/&gt;&lt;wsp:rsid wsp:val=&quot;00DD5220&quot;/&gt;&lt;wsp:rsid wsp:val=&quot;00DD54BC&quot;/&gt;&lt;wsp:rsid wsp:val=&quot;00DD562C&quot;/&gt;&lt;wsp:rsid wsp:val=&quot;00DD5738&quot;/&gt;&lt;wsp:rsid wsp:val=&quot;00DD5829&quot;/&gt;&lt;wsp:rsid wsp:val=&quot;00DD595A&quot;/&gt;&lt;wsp:rsid wsp:val=&quot;00DD6095&quot;/&gt;&lt;wsp:rsid wsp:val=&quot;00DD6120&quot;/&gt;&lt;wsp:rsid wsp:val=&quot;00DD6277&quot;/&gt;&lt;wsp:rsid wsp:val=&quot;00DD65BC&quot;/&gt;&lt;wsp:rsid wsp:val=&quot;00DD66BE&quot;/&gt;&lt;wsp:rsid wsp:val=&quot;00DD69AC&quot;/&gt;&lt;wsp:rsid wsp:val=&quot;00DD6A56&quot;/&gt;&lt;wsp:rsid wsp:val=&quot;00DD6DE7&quot;/&gt;&lt;wsp:rsid wsp:val=&quot;00DD6F52&quot;/&gt;&lt;wsp:rsid wsp:val=&quot;00DD6FF1&quot;/&gt;&lt;wsp:rsid wsp:val=&quot;00DD71E6&quot;/&gt;&lt;wsp:rsid wsp:val=&quot;00DD73B5&quot;/&gt;&lt;wsp:rsid wsp:val=&quot;00DD7481&quot;/&gt;&lt;wsp:rsid wsp:val=&quot;00DD77FE&quot;/&gt;&lt;wsp:rsid wsp:val=&quot;00DD7809&quot;/&gt;&lt;wsp:rsid wsp:val=&quot;00DD7AD1&quot;/&gt;&lt;wsp:rsid wsp:val=&quot;00DD7AD3&quot;/&gt;&lt;wsp:rsid wsp:val=&quot;00DD7CE5&quot;/&gt;&lt;wsp:rsid wsp:val=&quot;00DD7D68&quot;/&gt;&lt;wsp:rsid wsp:val=&quot;00DE004E&quot;/&gt;&lt;wsp:rsid wsp:val=&quot;00DE0065&quot;/&gt;&lt;wsp:rsid wsp:val=&quot;00DE030A&quot;/&gt;&lt;wsp:rsid wsp:val=&quot;00DE0586&quot;/&gt;&lt;wsp:rsid wsp:val=&quot;00DE0CE1&quot;/&gt;&lt;wsp:rsid wsp:val=&quot;00DE1115&quot;/&gt;&lt;wsp:rsid wsp:val=&quot;00DE11AD&quot;/&gt;&lt;wsp:rsid wsp:val=&quot;00DE151D&quot;/&gt;&lt;wsp:rsid wsp:val=&quot;00DE15D6&quot;/&gt;&lt;wsp:rsid wsp:val=&quot;00DE1700&quot;/&gt;&lt;wsp:rsid wsp:val=&quot;00DE19BC&quot;/&gt;&lt;wsp:rsid wsp:val=&quot;00DE1E12&quot;/&gt;&lt;wsp:rsid wsp:val=&quot;00DE1E71&quot;/&gt;&lt;wsp:rsid wsp:val=&quot;00DE1FC2&quot;/&gt;&lt;wsp:rsid wsp:val=&quot;00DE26E7&quot;/&gt;&lt;wsp:rsid wsp:val=&quot;00DE270C&quot;/&gt;&lt;wsp:rsid wsp:val=&quot;00DE3298&quot;/&gt;&lt;wsp:rsid wsp:val=&quot;00DE3313&quot;/&gt;&lt;wsp:rsid wsp:val=&quot;00DE3383&quot;/&gt;&lt;wsp:rsid wsp:val=&quot;00DE3439&quot;/&gt;&lt;wsp:rsid wsp:val=&quot;00DE378F&quot;/&gt;&lt;wsp:rsid wsp:val=&quot;00DE3CAC&quot;/&gt;&lt;wsp:rsid wsp:val=&quot;00DE4086&quot;/&gt;&lt;wsp:rsid wsp:val=&quot;00DE40F7&quot;/&gt;&lt;wsp:rsid wsp:val=&quot;00DE428A&quot;/&gt;&lt;wsp:rsid wsp:val=&quot;00DE4420&quot;/&gt;&lt;wsp:rsid wsp:val=&quot;00DE4567&quot;/&gt;&lt;wsp:rsid wsp:val=&quot;00DE4A04&quot;/&gt;&lt;wsp:rsid wsp:val=&quot;00DE4A8A&quot;/&gt;&lt;wsp:rsid wsp:val=&quot;00DE4D32&quot;/&gt;&lt;wsp:rsid wsp:val=&quot;00DE4E22&quot;/&gt;&lt;wsp:rsid wsp:val=&quot;00DE4F5C&quot;/&gt;&lt;wsp:rsid wsp:val=&quot;00DE515B&quot;/&gt;&lt;wsp:rsid wsp:val=&quot;00DE518D&quot;/&gt;&lt;wsp:rsid wsp:val=&quot;00DE59FB&quot;/&gt;&lt;wsp:rsid wsp:val=&quot;00DE5CE0&quot;/&gt;&lt;wsp:rsid wsp:val=&quot;00DE601F&quot;/&gt;&lt;wsp:rsid wsp:val=&quot;00DE6085&quot;/&gt;&lt;wsp:rsid wsp:val=&quot;00DE61F8&quot;/&gt;&lt;wsp:rsid wsp:val=&quot;00DE6241&quot;/&gt;&lt;wsp:rsid wsp:val=&quot;00DE628C&quot;/&gt;&lt;wsp:rsid wsp:val=&quot;00DE62E8&quot;/&gt;&lt;wsp:rsid wsp:val=&quot;00DE664E&quot;/&gt;&lt;wsp:rsid wsp:val=&quot;00DE6909&quot;/&gt;&lt;wsp:rsid wsp:val=&quot;00DE6E59&quot;/&gt;&lt;wsp:rsid wsp:val=&quot;00DE6F6D&quot;/&gt;&lt;wsp:rsid wsp:val=&quot;00DE6F7C&quot;/&gt;&lt;wsp:rsid wsp:val=&quot;00DE7131&quot;/&gt;&lt;wsp:rsid wsp:val=&quot;00DE715A&quot;/&gt;&lt;wsp:rsid wsp:val=&quot;00DE71E2&quot;/&gt;&lt;wsp:rsid wsp:val=&quot;00DE72C7&quot;/&gt;&lt;wsp:rsid wsp:val=&quot;00DE7362&quot;/&gt;&lt;wsp:rsid wsp:val=&quot;00DE7437&quot;/&gt;&lt;wsp:rsid wsp:val=&quot;00DE75B8&quot;/&gt;&lt;wsp:rsid wsp:val=&quot;00DE7726&quot;/&gt;&lt;wsp:rsid wsp:val=&quot;00DE7A00&quot;/&gt;&lt;wsp:rsid wsp:val=&quot;00DE7AC8&quot;/&gt;&lt;wsp:rsid wsp:val=&quot;00DE7B2E&quot;/&gt;&lt;wsp:rsid wsp:val=&quot;00DE7C5D&quot;/&gt;&lt;wsp:rsid wsp:val=&quot;00DE7D2F&quot;/&gt;&lt;wsp:rsid wsp:val=&quot;00DE7D6A&quot;/&gt;&lt;wsp:rsid wsp:val=&quot;00DF01B9&quot;/&gt;&lt;wsp:rsid wsp:val=&quot;00DF01D8&quot;/&gt;&lt;wsp:rsid wsp:val=&quot;00DF05F7&quot;/&gt;&lt;wsp:rsid wsp:val=&quot;00DF0993&quot;/&gt;&lt;wsp:rsid wsp:val=&quot;00DF0AA4&quot;/&gt;&lt;wsp:rsid wsp:val=&quot;00DF0BD4&quot;/&gt;&lt;wsp:rsid wsp:val=&quot;00DF0C3E&quot;/&gt;&lt;wsp:rsid wsp:val=&quot;00DF0F2E&quot;/&gt;&lt;wsp:rsid wsp:val=&quot;00DF17FC&quot;/&gt;&lt;wsp:rsid wsp:val=&quot;00DF192F&quot;/&gt;&lt;wsp:rsid wsp:val=&quot;00DF2095&quot;/&gt;&lt;wsp:rsid wsp:val=&quot;00DF2A05&quot;/&gt;&lt;wsp:rsid wsp:val=&quot;00DF3450&quot;/&gt;&lt;wsp:rsid wsp:val=&quot;00DF3510&quot;/&gt;&lt;wsp:rsid wsp:val=&quot;00DF3717&quot;/&gt;&lt;wsp:rsid wsp:val=&quot;00DF3757&quot;/&gt;&lt;wsp:rsid wsp:val=&quot;00DF39A8&quot;/&gt;&lt;wsp:rsid wsp:val=&quot;00DF3AC4&quot;/&gt;&lt;wsp:rsid wsp:val=&quot;00DF3CD4&quot;/&gt;&lt;wsp:rsid wsp:val=&quot;00DF3F29&quot;/&gt;&lt;wsp:rsid wsp:val=&quot;00DF4590&quot;/&gt;&lt;wsp:rsid wsp:val=&quot;00DF49BB&quot;/&gt;&lt;wsp:rsid wsp:val=&quot;00DF4A14&quot;/&gt;&lt;wsp:rsid wsp:val=&quot;00DF4C75&quot;/&gt;&lt;wsp:rsid wsp:val=&quot;00DF4F49&quot;/&gt;&lt;wsp:rsid wsp:val=&quot;00DF53D0&quot;/&gt;&lt;wsp:rsid wsp:val=&quot;00DF53F9&quot;/&gt;&lt;wsp:rsid wsp:val=&quot;00DF54A3&quot;/&gt;&lt;wsp:rsid wsp:val=&quot;00DF5911&quot;/&gt;&lt;wsp:rsid wsp:val=&quot;00DF59FB&quot;/&gt;&lt;wsp:rsid wsp:val=&quot;00DF6CC3&quot;/&gt;&lt;wsp:rsid wsp:val=&quot;00DF6DB7&quot;/&gt;&lt;wsp:rsid wsp:val=&quot;00DF7152&quot;/&gt;&lt;wsp:rsid wsp:val=&quot;00DF7352&quot;/&gt;&lt;wsp:rsid wsp:val=&quot;00DF763F&quot;/&gt;&lt;wsp:rsid wsp:val=&quot;00DF77A5&quot;/&gt;&lt;wsp:rsid wsp:val=&quot;00DF78A6&quot;/&gt;&lt;wsp:rsid wsp:val=&quot;00DF799A&quot;/&gt;&lt;wsp:rsid wsp:val=&quot;00DF7A94&quot;/&gt;&lt;wsp:rsid wsp:val=&quot;00DF7AE4&quot;/&gt;&lt;wsp:rsid wsp:val=&quot;00DF7C94&quot;/&gt;&lt;wsp:rsid wsp:val=&quot;00DF7E4E&quot;/&gt;&lt;wsp:rsid wsp:val=&quot;00E00278&quot;/&gt;&lt;wsp:rsid wsp:val=&quot;00E00483&quot;/&gt;&lt;wsp:rsid wsp:val=&quot;00E0073D&quot;/&gt;&lt;wsp:rsid wsp:val=&quot;00E0080C&quot;/&gt;&lt;wsp:rsid wsp:val=&quot;00E008E7&quot;/&gt;&lt;wsp:rsid wsp:val=&quot;00E00F4C&quot;/&gt;&lt;wsp:rsid wsp:val=&quot;00E014E9&quot;/&gt;&lt;wsp:rsid wsp:val=&quot;00E01B9F&quot;/&gt;&lt;wsp:rsid wsp:val=&quot;00E01CA2&quot;/&gt;&lt;wsp:rsid wsp:val=&quot;00E01EAD&quot;/&gt;&lt;wsp:rsid wsp:val=&quot;00E02122&quot;/&gt;&lt;wsp:rsid wsp:val=&quot;00E026AF&quot;/&gt;&lt;wsp:rsid wsp:val=&quot;00E02CCB&quot;/&gt;&lt;wsp:rsid wsp:val=&quot;00E02D61&quot;/&gt;&lt;wsp:rsid wsp:val=&quot;00E032A7&quot;/&gt;&lt;wsp:rsid wsp:val=&quot;00E03385&quot;/&gt;&lt;wsp:rsid wsp:val=&quot;00E0382C&quot;/&gt;&lt;wsp:rsid wsp:val=&quot;00E03A8E&quot;/&gt;&lt;wsp:rsid wsp:val=&quot;00E03BFE&quot;/&gt;&lt;wsp:rsid wsp:val=&quot;00E0401D&quot;/&gt;&lt;wsp:rsid wsp:val=&quot;00E04150&quot;/&gt;&lt;wsp:rsid wsp:val=&quot;00E0475E&quot;/&gt;&lt;wsp:rsid wsp:val=&quot;00E0481B&quot;/&gt;&lt;wsp:rsid wsp:val=&quot;00E0491E&quot;/&gt;&lt;wsp:rsid wsp:val=&quot;00E049BB&quot;/&gt;&lt;wsp:rsid wsp:val=&quot;00E04A83&quot;/&gt;&lt;wsp:rsid wsp:val=&quot;00E051D5&quot;/&gt;&lt;wsp:rsid wsp:val=&quot;00E05314&quot;/&gt;&lt;wsp:rsid wsp:val=&quot;00E0557B&quot;/&gt;&lt;wsp:rsid wsp:val=&quot;00E0586B&quot;/&gt;&lt;wsp:rsid wsp:val=&quot;00E05A37&quot;/&gt;&lt;wsp:rsid wsp:val=&quot;00E05CEF&quot;/&gt;&lt;wsp:rsid wsp:val=&quot;00E05EBB&quot;/&gt;&lt;wsp:rsid wsp:val=&quot;00E05F5B&quot;/&gt;&lt;wsp:rsid wsp:val=&quot;00E06023&quot;/&gt;&lt;wsp:rsid wsp:val=&quot;00E066E4&quot;/&gt;&lt;wsp:rsid wsp:val=&quot;00E068B7&quot;/&gt;&lt;wsp:rsid wsp:val=&quot;00E06E68&quot;/&gt;&lt;wsp:rsid wsp:val=&quot;00E06FFA&quot;/&gt;&lt;wsp:rsid wsp:val=&quot;00E0729F&quot;/&gt;&lt;wsp:rsid wsp:val=&quot;00E07308&quot;/&gt;&lt;wsp:rsid wsp:val=&quot;00E07410&quot;/&gt;&lt;wsp:rsid wsp:val=&quot;00E0750C&quot;/&gt;&lt;wsp:rsid wsp:val=&quot;00E0774E&quot;/&gt;&lt;wsp:rsid wsp:val=&quot;00E077DA&quot;/&gt;&lt;wsp:rsid wsp:val=&quot;00E07831&quot;/&gt;&lt;wsp:rsid wsp:val=&quot;00E0787B&quot;/&gt;&lt;wsp:rsid wsp:val=&quot;00E079E5&quot;/&gt;&lt;wsp:rsid wsp:val=&quot;00E104F4&quot;/&gt;&lt;wsp:rsid wsp:val=&quot;00E105F8&quot;/&gt;&lt;wsp:rsid wsp:val=&quot;00E10685&quot;/&gt;&lt;wsp:rsid wsp:val=&quot;00E106A7&quot;/&gt;&lt;wsp:rsid wsp:val=&quot;00E10746&quot;/&gt;&lt;wsp:rsid wsp:val=&quot;00E10AC3&quot;/&gt;&lt;wsp:rsid wsp:val=&quot;00E10CF2&quot;/&gt;&lt;wsp:rsid wsp:val=&quot;00E10F16&quot;/&gt;&lt;wsp:rsid wsp:val=&quot;00E11296&quot;/&gt;&lt;wsp:rsid wsp:val=&quot;00E114FD&quot;/&gt;&lt;wsp:rsid wsp:val=&quot;00E11518&quot;/&gt;&lt;wsp:rsid wsp:val=&quot;00E118CA&quot;/&gt;&lt;wsp:rsid wsp:val=&quot;00E11B2D&quot;/&gt;&lt;wsp:rsid wsp:val=&quot;00E11C1D&quot;/&gt;&lt;wsp:rsid wsp:val=&quot;00E11C45&quot;/&gt;&lt;wsp:rsid wsp:val=&quot;00E12356&quot;/&gt;&lt;wsp:rsid wsp:val=&quot;00E1243F&quot;/&gt;&lt;wsp:rsid wsp:val=&quot;00E125AF&quot;/&gt;&lt;wsp:rsid wsp:val=&quot;00E126C1&quot;/&gt;&lt;wsp:rsid wsp:val=&quot;00E12907&quot;/&gt;&lt;wsp:rsid wsp:val=&quot;00E1295F&quot;/&gt;&lt;wsp:rsid wsp:val=&quot;00E12962&quot;/&gt;&lt;wsp:rsid wsp:val=&quot;00E12ADB&quot;/&gt;&lt;wsp:rsid wsp:val=&quot;00E12E2A&quot;/&gt;&lt;wsp:rsid wsp:val=&quot;00E13196&quot;/&gt;&lt;wsp:rsid wsp:val=&quot;00E1368F&quot;/&gt;&lt;wsp:rsid wsp:val=&quot;00E136F8&quot;/&gt;&lt;wsp:rsid wsp:val=&quot;00E13840&quot;/&gt;&lt;wsp:rsid wsp:val=&quot;00E13F62&quot;/&gt;&lt;wsp:rsid wsp:val=&quot;00E14126&quot;/&gt;&lt;wsp:rsid wsp:val=&quot;00E14535&quot;/&gt;&lt;wsp:rsid wsp:val=&quot;00E145B3&quot;/&gt;&lt;wsp:rsid wsp:val=&quot;00E148DE&quot;/&gt;&lt;wsp:rsid wsp:val=&quot;00E1493F&quot;/&gt;&lt;wsp:rsid wsp:val=&quot;00E14A27&quot;/&gt;&lt;wsp:rsid wsp:val=&quot;00E14C8B&quot;/&gt;&lt;wsp:rsid wsp:val=&quot;00E14D20&quot;/&gt;&lt;wsp:rsid wsp:val=&quot;00E14EE0&quot;/&gt;&lt;wsp:rsid wsp:val=&quot;00E14F7B&quot;/&gt;&lt;wsp:rsid wsp:val=&quot;00E14FB9&quot;/&gt;&lt;wsp:rsid wsp:val=&quot;00E150C3&quot;/&gt;&lt;wsp:rsid wsp:val=&quot;00E15312&quot;/&gt;&lt;wsp:rsid wsp:val=&quot;00E157B8&quot;/&gt;&lt;wsp:rsid wsp:val=&quot;00E1583E&quot;/&gt;&lt;wsp:rsid wsp:val=&quot;00E1589A&quot;/&gt;&lt;wsp:rsid wsp:val=&quot;00E15C09&quot;/&gt;&lt;wsp:rsid wsp:val=&quot;00E15C1E&quot;/&gt;&lt;wsp:rsid wsp:val=&quot;00E15D35&quot;/&gt;&lt;wsp:rsid wsp:val=&quot;00E15D6D&quot;/&gt;&lt;wsp:rsid wsp:val=&quot;00E1605C&quot;/&gt;&lt;wsp:rsid wsp:val=&quot;00E16278&quot;/&gt;&lt;wsp:rsid wsp:val=&quot;00E163C7&quot;/&gt;&lt;wsp:rsid wsp:val=&quot;00E16510&quot;/&gt;&lt;wsp:rsid wsp:val=&quot;00E1658F&quot;/&gt;&lt;wsp:rsid wsp:val=&quot;00E16591&quot;/&gt;&lt;wsp:rsid wsp:val=&quot;00E16EBF&quot;/&gt;&lt;wsp:rsid wsp:val=&quot;00E1718B&quot;/&gt;&lt;wsp:rsid wsp:val=&quot;00E1729A&quot;/&gt;&lt;wsp:rsid wsp:val=&quot;00E17725&quot;/&gt;&lt;wsp:rsid wsp:val=&quot;00E1799F&quot;/&gt;&lt;wsp:rsid wsp:val=&quot;00E17BA5&quot;/&gt;&lt;wsp:rsid wsp:val=&quot;00E17D87&quot;/&gt;&lt;wsp:rsid wsp:val=&quot;00E17E32&quot;/&gt;&lt;wsp:rsid wsp:val=&quot;00E17FE6&quot;/&gt;&lt;wsp:rsid wsp:val=&quot;00E20200&quot;/&gt;&lt;wsp:rsid wsp:val=&quot;00E20AC2&quot;/&gt;&lt;wsp:rsid wsp:val=&quot;00E20F4B&quot;/&gt;&lt;wsp:rsid wsp:val=&quot;00E210C2&quot;/&gt;&lt;wsp:rsid wsp:val=&quot;00E21203&quot;/&gt;&lt;wsp:rsid wsp:val=&quot;00E212DD&quot;/&gt;&lt;wsp:rsid wsp:val=&quot;00E2138D&quot;/&gt;&lt;wsp:rsid wsp:val=&quot;00E21520&quot;/&gt;&lt;wsp:rsid wsp:val=&quot;00E217F5&quot;/&gt;&lt;wsp:rsid wsp:val=&quot;00E21B22&quot;/&gt;&lt;wsp:rsid wsp:val=&quot;00E21BCA&quot;/&gt;&lt;wsp:rsid wsp:val=&quot;00E21F02&quot;/&gt;&lt;wsp:rsid wsp:val=&quot;00E221AB&quot;/&gt;&lt;wsp:rsid wsp:val=&quot;00E221CA&quot;/&gt;&lt;wsp:rsid wsp:val=&quot;00E22525&quot;/&gt;&lt;wsp:rsid wsp:val=&quot;00E22660&quot;/&gt;&lt;wsp:rsid wsp:val=&quot;00E2292A&quot;/&gt;&lt;wsp:rsid wsp:val=&quot;00E22B0C&quot;/&gt;&lt;wsp:rsid wsp:val=&quot;00E22CBF&quot;/&gt;&lt;wsp:rsid wsp:val=&quot;00E22E78&quot;/&gt;&lt;wsp:rsid wsp:val=&quot;00E2326E&quot;/&gt;&lt;wsp:rsid wsp:val=&quot;00E233ED&quot;/&gt;&lt;wsp:rsid wsp:val=&quot;00E23434&quot;/&gt;&lt;wsp:rsid wsp:val=&quot;00E23B5A&quot;/&gt;&lt;wsp:rsid wsp:val=&quot;00E23B6E&quot;/&gt;&lt;wsp:rsid wsp:val=&quot;00E23D79&quot;/&gt;&lt;wsp:rsid wsp:val=&quot;00E23FF7&quot;/&gt;&lt;wsp:rsid wsp:val=&quot;00E24BC9&quot;/&gt;&lt;wsp:rsid wsp:val=&quot;00E24C2F&quot;/&gt;&lt;wsp:rsid wsp:val=&quot;00E25135&quot;/&gt;&lt;wsp:rsid wsp:val=&quot;00E256CC&quot;/&gt;&lt;wsp:rsid wsp:val=&quot;00E25910&quot;/&gt;&lt;wsp:rsid wsp:val=&quot;00E25A62&quot;/&gt;&lt;wsp:rsid wsp:val=&quot;00E25B30&quot;/&gt;&lt;wsp:rsid wsp:val=&quot;00E25B83&quot;/&gt;&lt;wsp:rsid wsp:val=&quot;00E26039&quot;/&gt;&lt;wsp:rsid wsp:val=&quot;00E260D5&quot;/&gt;&lt;wsp:rsid wsp:val=&quot;00E26A30&quot;/&gt;&lt;wsp:rsid wsp:val=&quot;00E26AA1&quot;/&gt;&lt;wsp:rsid wsp:val=&quot;00E26AC0&quot;/&gt;&lt;wsp:rsid wsp:val=&quot;00E26B32&quot;/&gt;&lt;wsp:rsid wsp:val=&quot;00E2719C&quot;/&gt;&lt;wsp:rsid wsp:val=&quot;00E27328&quot;/&gt;&lt;wsp:rsid wsp:val=&quot;00E274F0&quot;/&gt;&lt;wsp:rsid wsp:val=&quot;00E274F6&quot;/&gt;&lt;wsp:rsid wsp:val=&quot;00E2767A&quot;/&gt;&lt;wsp:rsid wsp:val=&quot;00E27AC0&quot;/&gt;&lt;wsp:rsid wsp:val=&quot;00E27D9B&quot;/&gt;&lt;wsp:rsid wsp:val=&quot;00E27DA6&quot;/&gt;&lt;wsp:rsid wsp:val=&quot;00E30110&quot;/&gt;&lt;wsp:rsid wsp:val=&quot;00E30343&quot;/&gt;&lt;wsp:rsid wsp:val=&quot;00E304F2&quot;/&gt;&lt;wsp:rsid wsp:val=&quot;00E306DD&quot;/&gt;&lt;wsp:rsid wsp:val=&quot;00E3073F&quot;/&gt;&lt;wsp:rsid wsp:val=&quot;00E30BE8&quot;/&gt;&lt;wsp:rsid wsp:val=&quot;00E30C32&quot;/&gt;&lt;wsp:rsid wsp:val=&quot;00E30F04&quot;/&gt;&lt;wsp:rsid wsp:val=&quot;00E30F85&quot;/&gt;&lt;wsp:rsid wsp:val=&quot;00E31050&quot;/&gt;&lt;wsp:rsid wsp:val=&quot;00E31169&quot;/&gt;&lt;wsp:rsid wsp:val=&quot;00E312BC&quot;/&gt;&lt;wsp:rsid wsp:val=&quot;00E31396&quot;/&gt;&lt;wsp:rsid wsp:val=&quot;00E315B5&quot;/&gt;&lt;wsp:rsid wsp:val=&quot;00E31701&quot;/&gt;&lt;wsp:rsid wsp:val=&quot;00E31969&quot;/&gt;&lt;wsp:rsid wsp:val=&quot;00E31F2B&quot;/&gt;&lt;wsp:rsid wsp:val=&quot;00E32547&quot;/&gt;&lt;wsp:rsid wsp:val=&quot;00E326F6&quot;/&gt;&lt;wsp:rsid wsp:val=&quot;00E328E0&quot;/&gt;&lt;wsp:rsid wsp:val=&quot;00E3298C&quot;/&gt;&lt;wsp:rsid wsp:val=&quot;00E32A10&quot;/&gt;&lt;wsp:rsid wsp:val=&quot;00E32A60&quot;/&gt;&lt;wsp:rsid wsp:val=&quot;00E32B1C&quot;/&gt;&lt;wsp:rsid wsp:val=&quot;00E32C51&quot;/&gt;&lt;wsp:rsid wsp:val=&quot;00E335E0&quot;/&gt;&lt;wsp:rsid wsp:val=&quot;00E33B85&quot;/&gt;&lt;wsp:rsid wsp:val=&quot;00E33C2C&quot;/&gt;&lt;wsp:rsid wsp:val=&quot;00E34420&quot;/&gt;&lt;wsp:rsid wsp:val=&quot;00E344D2&quot;/&gt;&lt;wsp:rsid wsp:val=&quot;00E3465B&quot;/&gt;&lt;wsp:rsid wsp:val=&quot;00E34CC8&quot;/&gt;&lt;wsp:rsid wsp:val=&quot;00E34E35&quot;/&gt;&lt;wsp:rsid wsp:val=&quot;00E34E5B&quot;/&gt;&lt;wsp:rsid wsp:val=&quot;00E3507E&quot;/&gt;&lt;wsp:rsid wsp:val=&quot;00E350CB&quot;/&gt;&lt;wsp:rsid wsp:val=&quot;00E3514B&quot;/&gt;&lt;wsp:rsid wsp:val=&quot;00E3565B&quot;/&gt;&lt;wsp:rsid wsp:val=&quot;00E35B81&quot;/&gt;&lt;wsp:rsid wsp:val=&quot;00E35C28&quot;/&gt;&lt;wsp:rsid wsp:val=&quot;00E35CC0&quot;/&gt;&lt;wsp:rsid wsp:val=&quot;00E35E44&quot;/&gt;&lt;wsp:rsid wsp:val=&quot;00E35F08&quot;/&gt;&lt;wsp:rsid wsp:val=&quot;00E36044&quot;/&gt;&lt;wsp:rsid wsp:val=&quot;00E3617A&quot;/&gt;&lt;wsp:rsid wsp:val=&quot;00E361E2&quot;/&gt;&lt;wsp:rsid wsp:val=&quot;00E3638A&quot;/&gt;&lt;wsp:rsid wsp:val=&quot;00E364BD&quot;/&gt;&lt;wsp:rsid wsp:val=&quot;00E3664C&quot;/&gt;&lt;wsp:rsid wsp:val=&quot;00E369B2&quot;/&gt;&lt;wsp:rsid wsp:val=&quot;00E36C0C&quot;/&gt;&lt;wsp:rsid wsp:val=&quot;00E36C83&quot;/&gt;&lt;wsp:rsid wsp:val=&quot;00E3728C&quot;/&gt;&lt;wsp:rsid wsp:val=&quot;00E372FD&quot;/&gt;&lt;wsp:rsid wsp:val=&quot;00E373C0&quot;/&gt;&lt;wsp:rsid wsp:val=&quot;00E37752&quot;/&gt;&lt;wsp:rsid wsp:val=&quot;00E377AC&quot;/&gt;&lt;wsp:rsid wsp:val=&quot;00E3791C&quot;/&gt;&lt;wsp:rsid wsp:val=&quot;00E4022D&quot;/&gt;&lt;wsp:rsid wsp:val=&quot;00E40845&quot;/&gt;&lt;wsp:rsid wsp:val=&quot;00E408A9&quot;/&gt;&lt;wsp:rsid wsp:val=&quot;00E40A51&quot;/&gt;&lt;wsp:rsid wsp:val=&quot;00E40B73&quot;/&gt;&lt;wsp:rsid wsp:val=&quot;00E40C4D&quot;/&gt;&lt;wsp:rsid wsp:val=&quot;00E40CF7&quot;/&gt;&lt;wsp:rsid wsp:val=&quot;00E40FFA&quot;/&gt;&lt;wsp:rsid wsp:val=&quot;00E410C5&quot;/&gt;&lt;wsp:rsid wsp:val=&quot;00E41130&quot;/&gt;&lt;wsp:rsid wsp:val=&quot;00E411E6&quot;/&gt;&lt;wsp:rsid wsp:val=&quot;00E411F7&quot;/&gt;&lt;wsp:rsid wsp:val=&quot;00E41451&quot;/&gt;&lt;wsp:rsid wsp:val=&quot;00E41466&quot;/&gt;&lt;wsp:rsid wsp:val=&quot;00E41596&quot;/&gt;&lt;wsp:rsid wsp:val=&quot;00E4166F&quot;/&gt;&lt;wsp:rsid wsp:val=&quot;00E4178C&quot;/&gt;&lt;wsp:rsid wsp:val=&quot;00E41FA8&quot;/&gt;&lt;wsp:rsid wsp:val=&quot;00E4200E&quot;/&gt;&lt;wsp:rsid wsp:val=&quot;00E420D8&quot;/&gt;&lt;wsp:rsid wsp:val=&quot;00E42417&quot;/&gt;&lt;wsp:rsid wsp:val=&quot;00E4278C&quot;/&gt;&lt;wsp:rsid wsp:val=&quot;00E429D3&quot;/&gt;&lt;wsp:rsid wsp:val=&quot;00E42A21&quot;/&gt;&lt;wsp:rsid wsp:val=&quot;00E42D51&quot;/&gt;&lt;wsp:rsid wsp:val=&quot;00E42F53&quot;/&gt;&lt;wsp:rsid wsp:val=&quot;00E431FC&quot;/&gt;&lt;wsp:rsid wsp:val=&quot;00E432AD&quot;/&gt;&lt;wsp:rsid wsp:val=&quot;00E43312&quot;/&gt;&lt;wsp:rsid wsp:val=&quot;00E4347C&quot;/&gt;&lt;wsp:rsid wsp:val=&quot;00E4388D&quot;/&gt;&lt;wsp:rsid wsp:val=&quot;00E43A94&quot;/&gt;&lt;wsp:rsid wsp:val=&quot;00E43B66&quot;/&gt;&lt;wsp:rsid wsp:val=&quot;00E43C83&quot;/&gt;&lt;wsp:rsid wsp:val=&quot;00E4404F&quot;/&gt;&lt;wsp:rsid wsp:val=&quot;00E44060&quot;/&gt;&lt;wsp:rsid wsp:val=&quot;00E44616&quot;/&gt;&lt;wsp:rsid wsp:val=&quot;00E44D70&quot;/&gt;&lt;wsp:rsid wsp:val=&quot;00E452C8&quot;/&gt;&lt;wsp:rsid wsp:val=&quot;00E45349&quot;/&gt;&lt;wsp:rsid wsp:val=&quot;00E453FB&quot;/&gt;&lt;wsp:rsid wsp:val=&quot;00E4556A&quot;/&gt;&lt;wsp:rsid wsp:val=&quot;00E459AD&quot;/&gt;&lt;wsp:rsid wsp:val=&quot;00E45A6D&quot;/&gt;&lt;wsp:rsid wsp:val=&quot;00E45AA4&quot;/&gt;&lt;wsp:rsid wsp:val=&quot;00E45D17&quot;/&gt;&lt;wsp:rsid wsp:val=&quot;00E45DF8&quot;/&gt;&lt;wsp:rsid wsp:val=&quot;00E45E49&quot;/&gt;&lt;wsp:rsid wsp:val=&quot;00E46073&quot;/&gt;&lt;wsp:rsid wsp:val=&quot;00E4637B&quot;/&gt;&lt;wsp:rsid wsp:val=&quot;00E464CA&quot;/&gt;&lt;wsp:rsid wsp:val=&quot;00E4661B&quot;/&gt;&lt;wsp:rsid wsp:val=&quot;00E46718&quot;/&gt;&lt;wsp:rsid wsp:val=&quot;00E46A8F&quot;/&gt;&lt;wsp:rsid wsp:val=&quot;00E46A9C&quot;/&gt;&lt;wsp:rsid wsp:val=&quot;00E4709C&quot;/&gt;&lt;wsp:rsid wsp:val=&quot;00E473B7&quot;/&gt;&lt;wsp:rsid wsp:val=&quot;00E47547&quot;/&gt;&lt;wsp:rsid wsp:val=&quot;00E47627&quot;/&gt;&lt;wsp:rsid wsp:val=&quot;00E47805&quot;/&gt;&lt;wsp:rsid wsp:val=&quot;00E47BDE&quot;/&gt;&lt;wsp:rsid wsp:val=&quot;00E501B0&quot;/&gt;&lt;wsp:rsid wsp:val=&quot;00E502C6&quot;/&gt;&lt;wsp:rsid wsp:val=&quot;00E503D6&quot;/&gt;&lt;wsp:rsid wsp:val=&quot;00E5040A&quot;/&gt;&lt;wsp:rsid wsp:val=&quot;00E50688&quot;/&gt;&lt;wsp:rsid wsp:val=&quot;00E507E2&quot;/&gt;&lt;wsp:rsid wsp:val=&quot;00E508D1&quot;/&gt;&lt;wsp:rsid wsp:val=&quot;00E50B1D&quot;/&gt;&lt;wsp:rsid wsp:val=&quot;00E5110E&quot;/&gt;&lt;wsp:rsid wsp:val=&quot;00E512BC&quot;/&gt;&lt;wsp:rsid wsp:val=&quot;00E517D3&quot;/&gt;&lt;wsp:rsid wsp:val=&quot;00E519E7&quot;/&gt;&lt;wsp:rsid wsp:val=&quot;00E5204E&quot;/&gt;&lt;wsp:rsid wsp:val=&quot;00E521EF&quot;/&gt;&lt;wsp:rsid wsp:val=&quot;00E522F0&quot;/&gt;&lt;wsp:rsid wsp:val=&quot;00E52ACE&quot;/&gt;&lt;wsp:rsid wsp:val=&quot;00E52D0E&quot;/&gt;&lt;wsp:rsid wsp:val=&quot;00E52F3B&quot;/&gt;&lt;wsp:rsid wsp:val=&quot;00E5346B&quot;/&gt;&lt;wsp:rsid wsp:val=&quot;00E53BFB&quot;/&gt;&lt;wsp:rsid wsp:val=&quot;00E53F5F&quot;/&gt;&lt;wsp:rsid wsp:val=&quot;00E5469C&quot;/&gt;&lt;wsp:rsid wsp:val=&quot;00E54984&quot;/&gt;&lt;wsp:rsid wsp:val=&quot;00E54B54&quot;/&gt;&lt;wsp:rsid wsp:val=&quot;00E54F31&quot;/&gt;&lt;wsp:rsid wsp:val=&quot;00E551BB&quot;/&gt;&lt;wsp:rsid wsp:val=&quot;00E55363&quot;/&gt;&lt;wsp:rsid wsp:val=&quot;00E5548D&quot;/&gt;&lt;wsp:rsid wsp:val=&quot;00E557C5&quot;/&gt;&lt;wsp:rsid wsp:val=&quot;00E5596F&quot;/&gt;&lt;wsp:rsid wsp:val=&quot;00E55978&quot;/&gt;&lt;wsp:rsid wsp:val=&quot;00E55A7E&quot;/&gt;&lt;wsp:rsid wsp:val=&quot;00E55AEC&quot;/&gt;&lt;wsp:rsid wsp:val=&quot;00E55BC8&quot;/&gt;&lt;wsp:rsid wsp:val=&quot;00E562D0&quot;/&gt;&lt;wsp:rsid wsp:val=&quot;00E563BB&quot;/&gt;&lt;wsp:rsid wsp:val=&quot;00E569A3&quot;/&gt;&lt;wsp:rsid wsp:val=&quot;00E569C4&quot;/&gt;&lt;wsp:rsid wsp:val=&quot;00E569F0&quot;/&gt;&lt;wsp:rsid wsp:val=&quot;00E56DB4&quot;/&gt;&lt;wsp:rsid wsp:val=&quot;00E56E3C&quot;/&gt;&lt;wsp:rsid wsp:val=&quot;00E56ECE&quot;/&gt;&lt;wsp:rsid wsp:val=&quot;00E573AF&quot;/&gt;&lt;wsp:rsid wsp:val=&quot;00E5782D&quot;/&gt;&lt;wsp:rsid wsp:val=&quot;00E57ED9&quot;/&gt;&lt;wsp:rsid wsp:val=&quot;00E6043C&quot;/&gt;&lt;wsp:rsid wsp:val=&quot;00E6050B&quot;/&gt;&lt;wsp:rsid wsp:val=&quot;00E608FF&quot;/&gt;&lt;wsp:rsid wsp:val=&quot;00E6096C&quot;/&gt;&lt;wsp:rsid wsp:val=&quot;00E609BF&quot;/&gt;&lt;wsp:rsid wsp:val=&quot;00E60C76&quot;/&gt;&lt;wsp:rsid wsp:val=&quot;00E60E7F&quot;/&gt;&lt;wsp:rsid wsp:val=&quot;00E6137B&quot;/&gt;&lt;wsp:rsid wsp:val=&quot;00E6148B&quot;/&gt;&lt;wsp:rsid wsp:val=&quot;00E618DB&quot;/&gt;&lt;wsp:rsid wsp:val=&quot;00E61FF3&quot;/&gt;&lt;wsp:rsid wsp:val=&quot;00E62093&quot;/&gt;&lt;wsp:rsid wsp:val=&quot;00E6211C&quot;/&gt;&lt;wsp:rsid wsp:val=&quot;00E6252D&quot;/&gt;&lt;wsp:rsid wsp:val=&quot;00E629A6&quot;/&gt;&lt;wsp:rsid wsp:val=&quot;00E62A0D&quot;/&gt;&lt;wsp:rsid wsp:val=&quot;00E62A8B&quot;/&gt;&lt;wsp:rsid wsp:val=&quot;00E62AB9&quot;/&gt;&lt;wsp:rsid wsp:val=&quot;00E62CE0&quot;/&gt;&lt;wsp:rsid wsp:val=&quot;00E62EAB&quot;/&gt;&lt;wsp:rsid wsp:val=&quot;00E62FCC&quot;/&gt;&lt;wsp:rsid wsp:val=&quot;00E6355F&quot;/&gt;&lt;wsp:rsid wsp:val=&quot;00E635A1&quot;/&gt;&lt;wsp:rsid wsp:val=&quot;00E635C2&quot;/&gt;&lt;wsp:rsid wsp:val=&quot;00E63B25&quot;/&gt;&lt;wsp:rsid wsp:val=&quot;00E63E7D&quot;/&gt;&lt;wsp:rsid wsp:val=&quot;00E63EF7&quot;/&gt;&lt;wsp:rsid wsp:val=&quot;00E64159&quot;/&gt;&lt;wsp:rsid wsp:val=&quot;00E64218&quot;/&gt;&lt;wsp:rsid wsp:val=&quot;00E6531B&quot;/&gt;&lt;wsp:rsid wsp:val=&quot;00E6534C&quot;/&gt;&lt;wsp:rsid wsp:val=&quot;00E65702&quot;/&gt;&lt;wsp:rsid wsp:val=&quot;00E66503&quot;/&gt;&lt;wsp:rsid wsp:val=&quot;00E667A8&quot;/&gt;&lt;wsp:rsid wsp:val=&quot;00E66960&quot;/&gt;&lt;wsp:rsid wsp:val=&quot;00E66985&quot;/&gt;&lt;wsp:rsid wsp:val=&quot;00E66AD9&quot;/&gt;&lt;wsp:rsid wsp:val=&quot;00E66BA7&quot;/&gt;&lt;wsp:rsid wsp:val=&quot;00E66CBB&quot;/&gt;&lt;wsp:rsid wsp:val=&quot;00E66F74&quot;/&gt;&lt;wsp:rsid wsp:val=&quot;00E67717&quot;/&gt;&lt;wsp:rsid wsp:val=&quot;00E700C6&quot;/&gt;&lt;wsp:rsid wsp:val=&quot;00E703AF&quot;/&gt;&lt;wsp:rsid wsp:val=&quot;00E706AD&quot;/&gt;&lt;wsp:rsid wsp:val=&quot;00E70C9E&quot;/&gt;&lt;wsp:rsid wsp:val=&quot;00E71167&quot;/&gt;&lt;wsp:rsid wsp:val=&quot;00E71425&quot;/&gt;&lt;wsp:rsid wsp:val=&quot;00E7157F&quot;/&gt;&lt;wsp:rsid wsp:val=&quot;00E715F7&quot;/&gt;&lt;wsp:rsid wsp:val=&quot;00E7169B&quot;/&gt;&lt;wsp:rsid wsp:val=&quot;00E718EF&quot;/&gt;&lt;wsp:rsid wsp:val=&quot;00E71903&quot;/&gt;&lt;wsp:rsid wsp:val=&quot;00E71BCE&quot;/&gt;&lt;wsp:rsid wsp:val=&quot;00E71DC5&quot;/&gt;&lt;wsp:rsid wsp:val=&quot;00E71E02&quot;/&gt;&lt;wsp:rsid wsp:val=&quot;00E7206E&quot;/&gt;&lt;wsp:rsid wsp:val=&quot;00E72570&quot;/&gt;&lt;wsp:rsid wsp:val=&quot;00E727C2&quot;/&gt;&lt;wsp:rsid wsp:val=&quot;00E72B82&quot;/&gt;&lt;wsp:rsid wsp:val=&quot;00E72C36&quot;/&gt;&lt;wsp:rsid wsp:val=&quot;00E72DDF&quot;/&gt;&lt;wsp:rsid wsp:val=&quot;00E72EAA&quot;/&gt;&lt;wsp:rsid wsp:val=&quot;00E730F3&quot;/&gt;&lt;wsp:rsid wsp:val=&quot;00E730F7&quot;/&gt;&lt;wsp:rsid wsp:val=&quot;00E7337F&quot;/&gt;&lt;wsp:rsid wsp:val=&quot;00E7340C&quot;/&gt;&lt;wsp:rsid wsp:val=&quot;00E7359B&quot;/&gt;&lt;wsp:rsid wsp:val=&quot;00E73993&quot;/&gt;&lt;wsp:rsid wsp:val=&quot;00E73C8F&quot;/&gt;&lt;wsp:rsid wsp:val=&quot;00E73EBF&quot;/&gt;&lt;wsp:rsid wsp:val=&quot;00E740A8&quot;/&gt;&lt;wsp:rsid wsp:val=&quot;00E741E1&quot;/&gt;&lt;wsp:rsid wsp:val=&quot;00E7434C&quot;/&gt;&lt;wsp:rsid wsp:val=&quot;00E75158&quot;/&gt;&lt;wsp:rsid wsp:val=&quot;00E7555B&quot;/&gt;&lt;wsp:rsid wsp:val=&quot;00E755C6&quot;/&gt;&lt;wsp:rsid wsp:val=&quot;00E7568B&quot;/&gt;&lt;wsp:rsid wsp:val=&quot;00E75744&quot;/&gt;&lt;wsp:rsid wsp:val=&quot;00E75804&quot;/&gt;&lt;wsp:rsid wsp:val=&quot;00E75845&quot;/&gt;&lt;wsp:rsid wsp:val=&quot;00E75A04&quot;/&gt;&lt;wsp:rsid wsp:val=&quot;00E75B1C&quot;/&gt;&lt;wsp:rsid wsp:val=&quot;00E75B8E&quot;/&gt;&lt;wsp:rsid wsp:val=&quot;00E75C34&quot;/&gt;&lt;wsp:rsid wsp:val=&quot;00E75DF5&quot;/&gt;&lt;wsp:rsid wsp:val=&quot;00E75EB7&quot;/&gt;&lt;wsp:rsid wsp:val=&quot;00E76081&quot;/&gt;&lt;wsp:rsid wsp:val=&quot;00E761D6&quot;/&gt;&lt;wsp:rsid wsp:val=&quot;00E7637E&quot;/&gt;&lt;wsp:rsid wsp:val=&quot;00E76380&quot;/&gt;&lt;wsp:rsid wsp:val=&quot;00E7638C&quot;/&gt;&lt;wsp:rsid wsp:val=&quot;00E767C0&quot;/&gt;&lt;wsp:rsid wsp:val=&quot;00E76900&quot;/&gt;&lt;wsp:rsid wsp:val=&quot;00E76BFB&quot;/&gt;&lt;wsp:rsid wsp:val=&quot;00E76D00&quot;/&gt;&lt;wsp:rsid wsp:val=&quot;00E76D43&quot;/&gt;&lt;wsp:rsid wsp:val=&quot;00E76F2E&quot;/&gt;&lt;wsp:rsid wsp:val=&quot;00E772DF&quot;/&gt;&lt;wsp:rsid wsp:val=&quot;00E7761C&quot;/&gt;&lt;wsp:rsid wsp:val=&quot;00E776BC&quot;/&gt;&lt;wsp:rsid wsp:val=&quot;00E776CD&quot;/&gt;&lt;wsp:rsid wsp:val=&quot;00E77769&quot;/&gt;&lt;wsp:rsid wsp:val=&quot;00E77840&quot;/&gt;&lt;wsp:rsid wsp:val=&quot;00E77C50&quot;/&gt;&lt;wsp:rsid wsp:val=&quot;00E77DD3&quot;/&gt;&lt;wsp:rsid wsp:val=&quot;00E77F8C&quot;/&gt;&lt;wsp:rsid wsp:val=&quot;00E80106&quot;/&gt;&lt;wsp:rsid wsp:val=&quot;00E807BE&quot;/&gt;&lt;wsp:rsid wsp:val=&quot;00E8094B&quot;/&gt;&lt;wsp:rsid wsp:val=&quot;00E80C85&quot;/&gt;&lt;wsp:rsid wsp:val=&quot;00E80DE4&quot;/&gt;&lt;wsp:rsid wsp:val=&quot;00E80E21&quot;/&gt;&lt;wsp:rsid wsp:val=&quot;00E8110A&quot;/&gt;&lt;wsp:rsid wsp:val=&quot;00E812C9&quot;/&gt;&lt;wsp:rsid wsp:val=&quot;00E81366&quot;/&gt;&lt;wsp:rsid wsp:val=&quot;00E816DA&quot;/&gt;&lt;wsp:rsid wsp:val=&quot;00E8171C&quot;/&gt;&lt;wsp:rsid wsp:val=&quot;00E81A5F&quot;/&gt;&lt;wsp:rsid wsp:val=&quot;00E81C2D&quot;/&gt;&lt;wsp:rsid wsp:val=&quot;00E81DE8&quot;/&gt;&lt;wsp:rsid wsp:val=&quot;00E81FA6&quot;/&gt;&lt;wsp:rsid wsp:val=&quot;00E82201&quot;/&gt;&lt;wsp:rsid wsp:val=&quot;00E823C7&quot;/&gt;&lt;wsp:rsid wsp:val=&quot;00E825D6&quot;/&gt;&lt;wsp:rsid wsp:val=&quot;00E82DB7&quot;/&gt;&lt;wsp:rsid wsp:val=&quot;00E8320A&quot;/&gt;&lt;wsp:rsid wsp:val=&quot;00E83737&quot;/&gt;&lt;wsp:rsid wsp:val=&quot;00E8393B&quot;/&gt;&lt;wsp:rsid wsp:val=&quot;00E83D41&quot;/&gt;&lt;wsp:rsid wsp:val=&quot;00E83E82&quot;/&gt;&lt;wsp:rsid wsp:val=&quot;00E84277&quot;/&gt;&lt;wsp:rsid wsp:val=&quot;00E843DF&quot;/&gt;&lt;wsp:rsid wsp:val=&quot;00E8466D&quot;/&gt;&lt;wsp:rsid wsp:val=&quot;00E8486A&quot;/&gt;&lt;wsp:rsid wsp:val=&quot;00E84D9B&quot;/&gt;&lt;wsp:rsid wsp:val=&quot;00E84DA8&quot;/&gt;&lt;wsp:rsid wsp:val=&quot;00E84DDF&quot;/&gt;&lt;wsp:rsid wsp:val=&quot;00E84FE0&quot;/&gt;&lt;wsp:rsid wsp:val=&quot;00E8523A&quot;/&gt;&lt;wsp:rsid wsp:val=&quot;00E852BB&quot;/&gt;&lt;wsp:rsid wsp:val=&quot;00E852FB&quot;/&gt;&lt;wsp:rsid wsp:val=&quot;00E8549C&quot;/&gt;&lt;wsp:rsid wsp:val=&quot;00E8556B&quot;/&gt;&lt;wsp:rsid wsp:val=&quot;00E85A31&quot;/&gt;&lt;wsp:rsid wsp:val=&quot;00E85D09&quot;/&gt;&lt;wsp:rsid wsp:val=&quot;00E86119&quot;/&gt;&lt;wsp:rsid wsp:val=&quot;00E86225&quot;/&gt;&lt;wsp:rsid wsp:val=&quot;00E8638F&quot;/&gt;&lt;wsp:rsid wsp:val=&quot;00E866FA&quot;/&gt;&lt;wsp:rsid wsp:val=&quot;00E87011&quot;/&gt;&lt;wsp:rsid wsp:val=&quot;00E87039&quot;/&gt;&lt;wsp:rsid wsp:val=&quot;00E8705B&quot;/&gt;&lt;wsp:rsid wsp:val=&quot;00E87304&quot;/&gt;&lt;wsp:rsid wsp:val=&quot;00E875B5&quot;/&gt;&lt;wsp:rsid wsp:val=&quot;00E8784F&quot;/&gt;&lt;wsp:rsid wsp:val=&quot;00E8789B&quot;/&gt;&lt;wsp:rsid wsp:val=&quot;00E87920&quot;/&gt;&lt;wsp:rsid wsp:val=&quot;00E87CE8&quot;/&gt;&lt;wsp:rsid wsp:val=&quot;00E87FCA&quot;/&gt;&lt;wsp:rsid wsp:val=&quot;00E902FF&quot;/&gt;&lt;wsp:rsid wsp:val=&quot;00E908B7&quot;/&gt;&lt;wsp:rsid wsp:val=&quot;00E90926&quot;/&gt;&lt;wsp:rsid wsp:val=&quot;00E90CCB&quot;/&gt;&lt;wsp:rsid wsp:val=&quot;00E9104B&quot;/&gt;&lt;wsp:rsid wsp:val=&quot;00E91387&quot;/&gt;&lt;wsp:rsid wsp:val=&quot;00E91444&quot;/&gt;&lt;wsp:rsid wsp:val=&quot;00E91456&quot;/&gt;&lt;wsp:rsid wsp:val=&quot;00E914F2&quot;/&gt;&lt;wsp:rsid wsp:val=&quot;00E918CC&quot;/&gt;&lt;wsp:rsid wsp:val=&quot;00E92067&quot;/&gt;&lt;wsp:rsid wsp:val=&quot;00E92104&quot;/&gt;&lt;wsp:rsid wsp:val=&quot;00E9219F&quot;/&gt;&lt;wsp:rsid wsp:val=&quot;00E9234F&quot;/&gt;&lt;wsp:rsid wsp:val=&quot;00E9240B&quot;/&gt;&lt;wsp:rsid wsp:val=&quot;00E92415&quot;/&gt;&lt;wsp:rsid wsp:val=&quot;00E924E4&quot;/&gt;&lt;wsp:rsid wsp:val=&quot;00E925C3&quot;/&gt;&lt;wsp:rsid wsp:val=&quot;00E92720&quot;/&gt;&lt;wsp:rsid wsp:val=&quot;00E927FC&quot;/&gt;&lt;wsp:rsid wsp:val=&quot;00E92C81&quot;/&gt;&lt;wsp:rsid wsp:val=&quot;00E92DFC&quot;/&gt;&lt;wsp:rsid wsp:val=&quot;00E92F42&quot;/&gt;&lt;wsp:rsid wsp:val=&quot;00E9301F&quot;/&gt;&lt;wsp:rsid wsp:val=&quot;00E93136&quot;/&gt;&lt;wsp:rsid wsp:val=&quot;00E931D4&quot;/&gt;&lt;wsp:rsid wsp:val=&quot;00E932F9&quot;/&gt;&lt;wsp:rsid wsp:val=&quot;00E9358D&quot;/&gt;&lt;wsp:rsid wsp:val=&quot;00E93726&quot;/&gt;&lt;wsp:rsid wsp:val=&quot;00E93852&quot;/&gt;&lt;wsp:rsid wsp:val=&quot;00E93BB4&quot;/&gt;&lt;wsp:rsid wsp:val=&quot;00E93C1F&quot;/&gt;&lt;wsp:rsid wsp:val=&quot;00E93FDC&quot;/&gt;&lt;wsp:rsid wsp:val=&quot;00E9429E&quot;/&gt;&lt;wsp:rsid wsp:val=&quot;00E942FF&quot;/&gt;&lt;wsp:rsid wsp:val=&quot;00E94930&quot;/&gt;&lt;wsp:rsid wsp:val=&quot;00E94CE5&quot;/&gt;&lt;wsp:rsid wsp:val=&quot;00E94D9A&quot;/&gt;&lt;wsp:rsid wsp:val=&quot;00E94DCC&quot;/&gt;&lt;wsp:rsid wsp:val=&quot;00E94FF8&quot;/&gt;&lt;wsp:rsid wsp:val=&quot;00E9530E&quot;/&gt;&lt;wsp:rsid wsp:val=&quot;00E953E5&quot;/&gt;&lt;wsp:rsid wsp:val=&quot;00E95480&quot;/&gt;&lt;wsp:rsid wsp:val=&quot;00E95508&quot;/&gt;&lt;wsp:rsid wsp:val=&quot;00E95554&quot;/&gt;&lt;wsp:rsid wsp:val=&quot;00E956E1&quot;/&gt;&lt;wsp:rsid wsp:val=&quot;00E95D78&quot;/&gt;&lt;wsp:rsid wsp:val=&quot;00E95F00&quot;/&gt;&lt;wsp:rsid wsp:val=&quot;00E95FA4&quot;/&gt;&lt;wsp:rsid wsp:val=&quot;00E96231&quot;/&gt;&lt;wsp:rsid wsp:val=&quot;00E96511&quot;/&gt;&lt;wsp:rsid wsp:val=&quot;00E965AD&quot;/&gt;&lt;wsp:rsid wsp:val=&quot;00E965CF&quot;/&gt;&lt;wsp:rsid wsp:val=&quot;00E96884&quot;/&gt;&lt;wsp:rsid wsp:val=&quot;00E96B85&quot;/&gt;&lt;wsp:rsid wsp:val=&quot;00E96FB5&quot;/&gt;&lt;wsp:rsid wsp:val=&quot;00E97023&quot;/&gt;&lt;wsp:rsid wsp:val=&quot;00E97251&quot;/&gt;&lt;wsp:rsid wsp:val=&quot;00E97777&quot;/&gt;&lt;wsp:rsid wsp:val=&quot;00E978E8&quot;/&gt;&lt;wsp:rsid wsp:val=&quot;00E979EC&quot;/&gt;&lt;wsp:rsid wsp:val=&quot;00E97B57&quot;/&gt;&lt;wsp:rsid wsp:val=&quot;00E97BB7&quot;/&gt;&lt;wsp:rsid wsp:val=&quot;00EA00F6&quot;/&gt;&lt;wsp:rsid wsp:val=&quot;00EA021E&quot;/&gt;&lt;wsp:rsid wsp:val=&quot;00EA02F7&quot;/&gt;&lt;wsp:rsid wsp:val=&quot;00EA0352&quot;/&gt;&lt;wsp:rsid wsp:val=&quot;00EA038F&quot;/&gt;&lt;wsp:rsid wsp:val=&quot;00EA0636&quot;/&gt;&lt;wsp:rsid wsp:val=&quot;00EA06DF&quot;/&gt;&lt;wsp:rsid wsp:val=&quot;00EA07D4&quot;/&gt;&lt;wsp:rsid wsp:val=&quot;00EA0988&quot;/&gt;&lt;wsp:rsid wsp:val=&quot;00EA09F4&quot;/&gt;&lt;wsp:rsid wsp:val=&quot;00EA0A9F&quot;/&gt;&lt;wsp:rsid wsp:val=&quot;00EA0CF2&quot;/&gt;&lt;wsp:rsid wsp:val=&quot;00EA0E63&quot;/&gt;&lt;wsp:rsid wsp:val=&quot;00EA0EEA&quot;/&gt;&lt;wsp:rsid wsp:val=&quot;00EA13BD&quot;/&gt;&lt;wsp:rsid wsp:val=&quot;00EA1461&quot;/&gt;&lt;wsp:rsid wsp:val=&quot;00EA19D2&quot;/&gt;&lt;wsp:rsid wsp:val=&quot;00EA1B4E&quot;/&gt;&lt;wsp:rsid wsp:val=&quot;00EA2193&quot;/&gt;&lt;wsp:rsid wsp:val=&quot;00EA21C6&quot;/&gt;&lt;wsp:rsid wsp:val=&quot;00EA24EB&quot;/&gt;&lt;wsp:rsid wsp:val=&quot;00EA253B&quot;/&gt;&lt;wsp:rsid wsp:val=&quot;00EA2A2E&quot;/&gt;&lt;wsp:rsid wsp:val=&quot;00EA2C90&quot;/&gt;&lt;wsp:rsid wsp:val=&quot;00EA2D18&quot;/&gt;&lt;wsp:rsid wsp:val=&quot;00EA2F82&quot;/&gt;&lt;wsp:rsid wsp:val=&quot;00EA30B7&quot;/&gt;&lt;wsp:rsid wsp:val=&quot;00EA3595&quot;/&gt;&lt;wsp:rsid wsp:val=&quot;00EA36F3&quot;/&gt;&lt;wsp:rsid wsp:val=&quot;00EA4082&quot;/&gt;&lt;wsp:rsid wsp:val=&quot;00EA4291&quot;/&gt;&lt;wsp:rsid wsp:val=&quot;00EA430A&quot;/&gt;&lt;wsp:rsid wsp:val=&quot;00EA43DA&quot;/&gt;&lt;wsp:rsid wsp:val=&quot;00EA484C&quot;/&gt;&lt;wsp:rsid wsp:val=&quot;00EA4857&quot;/&gt;&lt;wsp:rsid wsp:val=&quot;00EA4ADF&quot;/&gt;&lt;wsp:rsid wsp:val=&quot;00EA4B39&quot;/&gt;&lt;wsp:rsid wsp:val=&quot;00EA4C3C&quot;/&gt;&lt;wsp:rsid wsp:val=&quot;00EA4C87&quot;/&gt;&lt;wsp:rsid wsp:val=&quot;00EA4D55&quot;/&gt;&lt;wsp:rsid wsp:val=&quot;00EA4D5E&quot;/&gt;&lt;wsp:rsid wsp:val=&quot;00EA4E23&quot;/&gt;&lt;wsp:rsid wsp:val=&quot;00EA503B&quot;/&gt;&lt;wsp:rsid wsp:val=&quot;00EA5141&quot;/&gt;&lt;wsp:rsid wsp:val=&quot;00EA5292&quot;/&gt;&lt;wsp:rsid wsp:val=&quot;00EA5340&quot;/&gt;&lt;wsp:rsid wsp:val=&quot;00EA5AD4&quot;/&gt;&lt;wsp:rsid wsp:val=&quot;00EA5C38&quot;/&gt;&lt;wsp:rsid wsp:val=&quot;00EA5E56&quot;/&gt;&lt;wsp:rsid wsp:val=&quot;00EA5F1B&quot;/&gt;&lt;wsp:rsid wsp:val=&quot;00EA6351&quot;/&gt;&lt;wsp:rsid wsp:val=&quot;00EA639E&quot;/&gt;&lt;wsp:rsid wsp:val=&quot;00EA63BC&quot;/&gt;&lt;wsp:rsid wsp:val=&quot;00EA675A&quot;/&gt;&lt;wsp:rsid wsp:val=&quot;00EA67A3&quot;/&gt;&lt;wsp:rsid wsp:val=&quot;00EA6C1F&quot;/&gt;&lt;wsp:rsid wsp:val=&quot;00EA6E68&quot;/&gt;&lt;wsp:rsid wsp:val=&quot;00EA72A6&quot;/&gt;&lt;wsp:rsid wsp:val=&quot;00EA735C&quot;/&gt;&lt;wsp:rsid wsp:val=&quot;00EA7361&quot;/&gt;&lt;wsp:rsid wsp:val=&quot;00EA7417&quot;/&gt;&lt;wsp:rsid wsp:val=&quot;00EA74A2&quot;/&gt;&lt;wsp:rsid wsp:val=&quot;00EA752B&quot;/&gt;&lt;wsp:rsid wsp:val=&quot;00EA763C&quot;/&gt;&lt;wsp:rsid wsp:val=&quot;00EA776D&quot;/&gt;&lt;wsp:rsid wsp:val=&quot;00EA77A8&quot;/&gt;&lt;wsp:rsid wsp:val=&quot;00EA77F0&quot;/&gt;&lt;wsp:rsid wsp:val=&quot;00EA7A6A&quot;/&gt;&lt;wsp:rsid wsp:val=&quot;00EA7C41&quot;/&gt;&lt;wsp:rsid wsp:val=&quot;00EA7DC3&quot;/&gt;&lt;wsp:rsid wsp:val=&quot;00EA7E1D&quot;/&gt;&lt;wsp:rsid wsp:val=&quot;00EB0203&quot;/&gt;&lt;wsp:rsid wsp:val=&quot;00EB049D&quot;/&gt;&lt;wsp:rsid wsp:val=&quot;00EB0636&quot;/&gt;&lt;wsp:rsid wsp:val=&quot;00EB0D1C&quot;/&gt;&lt;wsp:rsid wsp:val=&quot;00EB1064&quot;/&gt;&lt;wsp:rsid wsp:val=&quot;00EB19D0&quot;/&gt;&lt;wsp:rsid wsp:val=&quot;00EB1DC0&quot;/&gt;&lt;wsp:rsid wsp:val=&quot;00EB2448&quot;/&gt;&lt;wsp:rsid wsp:val=&quot;00EB24D0&quot;/&gt;&lt;wsp:rsid wsp:val=&quot;00EB281A&quot;/&gt;&lt;wsp:rsid wsp:val=&quot;00EB29B5&quot;/&gt;&lt;wsp:rsid wsp:val=&quot;00EB2B0D&quot;/&gt;&lt;wsp:rsid wsp:val=&quot;00EB2B7E&quot;/&gt;&lt;wsp:rsid wsp:val=&quot;00EB3141&quot;/&gt;&lt;wsp:rsid wsp:val=&quot;00EB3209&quot;/&gt;&lt;wsp:rsid wsp:val=&quot;00EB3248&quot;/&gt;&lt;wsp:rsid wsp:val=&quot;00EB329B&quot;/&gt;&lt;wsp:rsid wsp:val=&quot;00EB333C&quot;/&gt;&lt;wsp:rsid wsp:val=&quot;00EB340A&quot;/&gt;&lt;wsp:rsid wsp:val=&quot;00EB3555&quot;/&gt;&lt;wsp:rsid wsp:val=&quot;00EB35A8&quot;/&gt;&lt;wsp:rsid wsp:val=&quot;00EB36B7&quot;/&gt;&lt;wsp:rsid wsp:val=&quot;00EB38E5&quot;/&gt;&lt;wsp:rsid wsp:val=&quot;00EB3A60&quot;/&gt;&lt;wsp:rsid wsp:val=&quot;00EB429D&quot;/&gt;&lt;wsp:rsid wsp:val=&quot;00EB4313&quot;/&gt;&lt;wsp:rsid wsp:val=&quot;00EB4387&quot;/&gt;&lt;wsp:rsid wsp:val=&quot;00EB4D55&quot;/&gt;&lt;wsp:rsid wsp:val=&quot;00EB4DF3&quot;/&gt;&lt;wsp:rsid wsp:val=&quot;00EB4EF5&quot;/&gt;&lt;wsp:rsid wsp:val=&quot;00EB518C&quot;/&gt;&lt;wsp:rsid wsp:val=&quot;00EB5951&quot;/&gt;&lt;wsp:rsid wsp:val=&quot;00EB5A27&quot;/&gt;&lt;wsp:rsid wsp:val=&quot;00EB5AC5&quot;/&gt;&lt;wsp:rsid wsp:val=&quot;00EB5BEF&quot;/&gt;&lt;wsp:rsid wsp:val=&quot;00EB5C56&quot;/&gt;&lt;wsp:rsid wsp:val=&quot;00EB5D99&quot;/&gt;&lt;wsp:rsid wsp:val=&quot;00EB5F85&quot;/&gt;&lt;wsp:rsid wsp:val=&quot;00EB5FA7&quot;/&gt;&lt;wsp:rsid wsp:val=&quot;00EB6070&quot;/&gt;&lt;wsp:rsid wsp:val=&quot;00EB634F&quot;/&gt;&lt;wsp:rsid wsp:val=&quot;00EB6519&quot;/&gt;&lt;wsp:rsid wsp:val=&quot;00EB65F0&quot;/&gt;&lt;wsp:rsid wsp:val=&quot;00EB6661&quot;/&gt;&lt;wsp:rsid wsp:val=&quot;00EB6DA1&quot;/&gt;&lt;wsp:rsid wsp:val=&quot;00EB7098&quot;/&gt;&lt;wsp:rsid wsp:val=&quot;00EB7158&quot;/&gt;&lt;wsp:rsid wsp:val=&quot;00EB7304&quot;/&gt;&lt;wsp:rsid wsp:val=&quot;00EB75EA&quot;/&gt;&lt;wsp:rsid wsp:val=&quot;00EB763C&quot;/&gt;&lt;wsp:rsid wsp:val=&quot;00EB7BC8&quot;/&gt;&lt;wsp:rsid wsp:val=&quot;00EB7C3E&quot;/&gt;&lt;wsp:rsid wsp:val=&quot;00EB7DCD&quot;/&gt;&lt;wsp:rsid wsp:val=&quot;00EC01FE&quot;/&gt;&lt;wsp:rsid wsp:val=&quot;00EC04A4&quot;/&gt;&lt;wsp:rsid wsp:val=&quot;00EC0689&quot;/&gt;&lt;wsp:rsid wsp:val=&quot;00EC07B4&quot;/&gt;&lt;wsp:rsid wsp:val=&quot;00EC07C8&quot;/&gt;&lt;wsp:rsid wsp:val=&quot;00EC0936&quot;/&gt;&lt;wsp:rsid wsp:val=&quot;00EC0AD3&quot;/&gt;&lt;wsp:rsid wsp:val=&quot;00EC0B4C&quot;/&gt;&lt;wsp:rsid wsp:val=&quot;00EC0FFB&quot;/&gt;&lt;wsp:rsid wsp:val=&quot;00EC1320&quot;/&gt;&lt;wsp:rsid wsp:val=&quot;00EC1609&quot;/&gt;&lt;wsp:rsid wsp:val=&quot;00EC17A5&quot;/&gt;&lt;wsp:rsid wsp:val=&quot;00EC17D3&quot;/&gt;&lt;wsp:rsid wsp:val=&quot;00EC1BEB&quot;/&gt;&lt;wsp:rsid wsp:val=&quot;00EC1F59&quot;/&gt;&lt;wsp:rsid wsp:val=&quot;00EC24CF&quot;/&gt;&lt;wsp:rsid wsp:val=&quot;00EC25E4&quot;/&gt;&lt;wsp:rsid wsp:val=&quot;00EC2669&quot;/&gt;&lt;wsp:rsid wsp:val=&quot;00EC274F&quot;/&gt;&lt;wsp:rsid wsp:val=&quot;00EC2B6D&quot;/&gt;&lt;wsp:rsid wsp:val=&quot;00EC31DC&quot;/&gt;&lt;wsp:rsid wsp:val=&quot;00EC36B4&quot;/&gt;&lt;wsp:rsid wsp:val=&quot;00EC3737&quot;/&gt;&lt;wsp:rsid wsp:val=&quot;00EC3932&quot;/&gt;&lt;wsp:rsid wsp:val=&quot;00EC3B00&quot;/&gt;&lt;wsp:rsid wsp:val=&quot;00EC4105&quot;/&gt;&lt;wsp:rsid wsp:val=&quot;00EC41A5&quot;/&gt;&lt;wsp:rsid wsp:val=&quot;00EC421E&quot;/&gt;&lt;wsp:rsid wsp:val=&quot;00EC4272&quot;/&gt;&lt;wsp:rsid wsp:val=&quot;00EC451D&quot;/&gt;&lt;wsp:rsid wsp:val=&quot;00EC454A&quot;/&gt;&lt;wsp:rsid wsp:val=&quot;00EC4BA8&quot;/&gt;&lt;wsp:rsid wsp:val=&quot;00EC529B&quot;/&gt;&lt;wsp:rsid wsp:val=&quot;00EC543D&quot;/&gt;&lt;wsp:rsid wsp:val=&quot;00EC586C&quot;/&gt;&lt;wsp:rsid wsp:val=&quot;00EC5A92&quot;/&gt;&lt;wsp:rsid wsp:val=&quot;00EC5BAC&quot;/&gt;&lt;wsp:rsid wsp:val=&quot;00EC5E14&quot;/&gt;&lt;wsp:rsid wsp:val=&quot;00EC649C&quot;/&gt;&lt;wsp:rsid wsp:val=&quot;00EC67CF&quot;/&gt;&lt;wsp:rsid wsp:val=&quot;00EC6A2D&quot;/&gt;&lt;wsp:rsid wsp:val=&quot;00EC6A85&quot;/&gt;&lt;wsp:rsid wsp:val=&quot;00EC6C97&quot;/&gt;&lt;wsp:rsid wsp:val=&quot;00EC6CA9&quot;/&gt;&lt;wsp:rsid wsp:val=&quot;00EC6E79&quot;/&gt;&lt;wsp:rsid wsp:val=&quot;00EC70D4&quot;/&gt;&lt;wsp:rsid wsp:val=&quot;00EC72CC&quot;/&gt;&lt;wsp:rsid wsp:val=&quot;00EC72F0&quot;/&gt;&lt;wsp:rsid wsp:val=&quot;00EC7371&quot;/&gt;&lt;wsp:rsid wsp:val=&quot;00EC73A4&quot;/&gt;&lt;wsp:rsid wsp:val=&quot;00EC7BA5&quot;/&gt;&lt;wsp:rsid wsp:val=&quot;00EC7C43&quot;/&gt;&lt;wsp:rsid wsp:val=&quot;00EC7C9F&quot;/&gt;&lt;wsp:rsid wsp:val=&quot;00EC7E53&quot;/&gt;&lt;wsp:rsid wsp:val=&quot;00EC7EEC&quot;/&gt;&lt;wsp:rsid wsp:val=&quot;00ED023D&quot;/&gt;&lt;wsp:rsid wsp:val=&quot;00ED0240&quot;/&gt;&lt;wsp:rsid wsp:val=&quot;00ED025E&quot;/&gt;&lt;wsp:rsid wsp:val=&quot;00ED0266&quot;/&gt;&lt;wsp:rsid wsp:val=&quot;00ED02F5&quot;/&gt;&lt;wsp:rsid wsp:val=&quot;00ED033B&quot;/&gt;&lt;wsp:rsid wsp:val=&quot;00ED0482&quot;/&gt;&lt;wsp:rsid wsp:val=&quot;00ED0677&quot;/&gt;&lt;wsp:rsid wsp:val=&quot;00ED0789&quot;/&gt;&lt;wsp:rsid wsp:val=&quot;00ED08E6&quot;/&gt;&lt;wsp:rsid wsp:val=&quot;00ED0A05&quot;/&gt;&lt;wsp:rsid wsp:val=&quot;00ED0A72&quot;/&gt;&lt;wsp:rsid wsp:val=&quot;00ED0D61&quot;/&gt;&lt;wsp:rsid wsp:val=&quot;00ED10E0&quot;/&gt;&lt;wsp:rsid wsp:val=&quot;00ED114B&quot;/&gt;&lt;wsp:rsid wsp:val=&quot;00ED148D&quot;/&gt;&lt;wsp:rsid wsp:val=&quot;00ED161A&quot;/&gt;&lt;wsp:rsid wsp:val=&quot;00ED1624&quot;/&gt;&lt;wsp:rsid wsp:val=&quot;00ED1AF4&quot;/&gt;&lt;wsp:rsid wsp:val=&quot;00ED1C27&quot;/&gt;&lt;wsp:rsid wsp:val=&quot;00ED1D19&quot;/&gt;&lt;wsp:rsid wsp:val=&quot;00ED1FF3&quot;/&gt;&lt;wsp:rsid wsp:val=&quot;00ED2060&quot;/&gt;&lt;wsp:rsid wsp:val=&quot;00ED215B&quot;/&gt;&lt;wsp:rsid wsp:val=&quot;00ED219E&quot;/&gt;&lt;wsp:rsid wsp:val=&quot;00ED21B2&quot;/&gt;&lt;wsp:rsid wsp:val=&quot;00ED22C1&quot;/&gt;&lt;wsp:rsid wsp:val=&quot;00ED239F&quot;/&gt;&lt;wsp:rsid wsp:val=&quot;00ED24FE&quot;/&gt;&lt;wsp:rsid wsp:val=&quot;00ED261E&quot;/&gt;&lt;wsp:rsid wsp:val=&quot;00ED2674&quot;/&gt;&lt;wsp:rsid wsp:val=&quot;00ED2708&quot;/&gt;&lt;wsp:rsid wsp:val=&quot;00ED2759&quot;/&gt;&lt;wsp:rsid wsp:val=&quot;00ED2841&quot;/&gt;&lt;wsp:rsid wsp:val=&quot;00ED29B7&quot;/&gt;&lt;wsp:rsid wsp:val=&quot;00ED314D&quot;/&gt;&lt;wsp:rsid wsp:val=&quot;00ED36A8&quot;/&gt;&lt;wsp:rsid wsp:val=&quot;00ED3A43&quot;/&gt;&lt;wsp:rsid wsp:val=&quot;00ED3C31&quot;/&gt;&lt;wsp:rsid wsp:val=&quot;00ED3C80&quot;/&gt;&lt;wsp:rsid wsp:val=&quot;00ED3DD3&quot;/&gt;&lt;wsp:rsid wsp:val=&quot;00ED434A&quot;/&gt;&lt;wsp:rsid wsp:val=&quot;00ED44CE&quot;/&gt;&lt;wsp:rsid wsp:val=&quot;00ED45CF&quot;/&gt;&lt;wsp:rsid wsp:val=&quot;00ED4A39&quot;/&gt;&lt;wsp:rsid wsp:val=&quot;00ED4E0C&quot;/&gt;&lt;wsp:rsid wsp:val=&quot;00ED53D4&quot;/&gt;&lt;wsp:rsid wsp:val=&quot;00ED55DC&quot;/&gt;&lt;wsp:rsid wsp:val=&quot;00ED56C2&quot;/&gt;&lt;wsp:rsid wsp:val=&quot;00ED5BC1&quot;/&gt;&lt;wsp:rsid wsp:val=&quot;00ED5C52&quot;/&gt;&lt;wsp:rsid wsp:val=&quot;00ED5DA9&quot;/&gt;&lt;wsp:rsid wsp:val=&quot;00ED5E39&quot;/&gt;&lt;wsp:rsid wsp:val=&quot;00ED604A&quot;/&gt;&lt;wsp:rsid wsp:val=&quot;00ED6235&quot;/&gt;&lt;wsp:rsid wsp:val=&quot;00ED62D1&quot;/&gt;&lt;wsp:rsid wsp:val=&quot;00ED65B7&quot;/&gt;&lt;wsp:rsid wsp:val=&quot;00ED65D5&quot;/&gt;&lt;wsp:rsid wsp:val=&quot;00ED66E4&quot;/&gt;&lt;wsp:rsid wsp:val=&quot;00ED6A82&quot;/&gt;&lt;wsp:rsid wsp:val=&quot;00ED6A8A&quot;/&gt;&lt;wsp:rsid wsp:val=&quot;00ED6B51&quot;/&gt;&lt;wsp:rsid wsp:val=&quot;00ED6D4B&quot;/&gt;&lt;wsp:rsid wsp:val=&quot;00ED7849&quot;/&gt;&lt;wsp:rsid wsp:val=&quot;00ED787E&quot;/&gt;&lt;wsp:rsid wsp:val=&quot;00ED791F&quot;/&gt;&lt;wsp:rsid wsp:val=&quot;00ED79FB&quot;/&gt;&lt;wsp:rsid wsp:val=&quot;00ED7A92&quot;/&gt;&lt;wsp:rsid wsp:val=&quot;00EE0097&quot;/&gt;&lt;wsp:rsid wsp:val=&quot;00EE01C8&quot;/&gt;&lt;wsp:rsid wsp:val=&quot;00EE0269&quot;/&gt;&lt;wsp:rsid wsp:val=&quot;00EE03AF&quot;/&gt;&lt;wsp:rsid wsp:val=&quot;00EE03E4&quot;/&gt;&lt;wsp:rsid wsp:val=&quot;00EE0411&quot;/&gt;&lt;wsp:rsid wsp:val=&quot;00EE0449&quot;/&gt;&lt;wsp:rsid wsp:val=&quot;00EE045D&quot;/&gt;&lt;wsp:rsid wsp:val=&quot;00EE048B&quot;/&gt;&lt;wsp:rsid wsp:val=&quot;00EE0497&quot;/&gt;&lt;wsp:rsid wsp:val=&quot;00EE0DD3&quot;/&gt;&lt;wsp:rsid wsp:val=&quot;00EE0E9E&quot;/&gt;&lt;wsp:rsid wsp:val=&quot;00EE1101&quot;/&gt;&lt;wsp:rsid wsp:val=&quot;00EE1156&quot;/&gt;&lt;wsp:rsid wsp:val=&quot;00EE1369&quot;/&gt;&lt;wsp:rsid wsp:val=&quot;00EE198E&quot;/&gt;&lt;wsp:rsid wsp:val=&quot;00EE1A74&quot;/&gt;&lt;wsp:rsid wsp:val=&quot;00EE234A&quot;/&gt;&lt;wsp:rsid wsp:val=&quot;00EE247C&quot;/&gt;&lt;wsp:rsid wsp:val=&quot;00EE249C&quot;/&gt;&lt;wsp:rsid wsp:val=&quot;00EE2688&quot;/&gt;&lt;wsp:rsid wsp:val=&quot;00EE273B&quot;/&gt;&lt;wsp:rsid wsp:val=&quot;00EE2875&quot;/&gt;&lt;wsp:rsid wsp:val=&quot;00EE32ED&quot;/&gt;&lt;wsp:rsid wsp:val=&quot;00EE3357&quot;/&gt;&lt;wsp:rsid wsp:val=&quot;00EE3405&quot;/&gt;&lt;wsp:rsid wsp:val=&quot;00EE3417&quot;/&gt;&lt;wsp:rsid wsp:val=&quot;00EE3633&quot;/&gt;&lt;wsp:rsid wsp:val=&quot;00EE3780&quot;/&gt;&lt;wsp:rsid wsp:val=&quot;00EE37BC&quot;/&gt;&lt;wsp:rsid wsp:val=&quot;00EE3848&quot;/&gt;&lt;wsp:rsid wsp:val=&quot;00EE39F6&quot;/&gt;&lt;wsp:rsid wsp:val=&quot;00EE3AFD&quot;/&gt;&lt;wsp:rsid wsp:val=&quot;00EE3B43&quot;/&gt;&lt;wsp:rsid wsp:val=&quot;00EE3CEA&quot;/&gt;&lt;wsp:rsid wsp:val=&quot;00EE40EC&quot;/&gt;&lt;wsp:rsid wsp:val=&quot;00EE42A3&quot;/&gt;&lt;wsp:rsid wsp:val=&quot;00EE42EF&quot;/&gt;&lt;wsp:rsid wsp:val=&quot;00EE4B34&quot;/&gt;&lt;wsp:rsid wsp:val=&quot;00EE4B6D&quot;/&gt;&lt;wsp:rsid wsp:val=&quot;00EE4F1A&quot;/&gt;&lt;wsp:rsid wsp:val=&quot;00EE5404&quot;/&gt;&lt;wsp:rsid wsp:val=&quot;00EE54B8&quot;/&gt;&lt;wsp:rsid wsp:val=&quot;00EE5541&quot;/&gt;&lt;wsp:rsid wsp:val=&quot;00EE56B7&quot;/&gt;&lt;wsp:rsid wsp:val=&quot;00EE593B&quot;/&gt;&lt;wsp:rsid wsp:val=&quot;00EE5976&quot;/&gt;&lt;wsp:rsid wsp:val=&quot;00EE5AD7&quot;/&gt;&lt;wsp:rsid wsp:val=&quot;00EE5D53&quot;/&gt;&lt;wsp:rsid wsp:val=&quot;00EE60A7&quot;/&gt;&lt;wsp:rsid wsp:val=&quot;00EE6172&quot;/&gt;&lt;wsp:rsid wsp:val=&quot;00EE690B&quot;/&gt;&lt;wsp:rsid wsp:val=&quot;00EE6B7E&quot;/&gt;&lt;wsp:rsid wsp:val=&quot;00EE6C0F&quot;/&gt;&lt;wsp:rsid wsp:val=&quot;00EE6C4B&quot;/&gt;&lt;wsp:rsid wsp:val=&quot;00EE7073&quot;/&gt;&lt;wsp:rsid wsp:val=&quot;00EE7202&quot;/&gt;&lt;wsp:rsid wsp:val=&quot;00EE758C&quot;/&gt;&lt;wsp:rsid wsp:val=&quot;00EE759B&quot;/&gt;&lt;wsp:rsid wsp:val=&quot;00EE77EE&quot;/&gt;&lt;wsp:rsid wsp:val=&quot;00EE7A5A&quot;/&gt;&lt;wsp:rsid wsp:val=&quot;00EE7B0A&quot;/&gt;&lt;wsp:rsid wsp:val=&quot;00EE7B58&quot;/&gt;&lt;wsp:rsid wsp:val=&quot;00EF010B&quot;/&gt;&lt;wsp:rsid wsp:val=&quot;00EF0182&quot;/&gt;&lt;wsp:rsid wsp:val=&quot;00EF02D8&quot;/&gt;&lt;wsp:rsid wsp:val=&quot;00EF03D8&quot;/&gt;&lt;wsp:rsid wsp:val=&quot;00EF0450&quot;/&gt;&lt;wsp:rsid wsp:val=&quot;00EF05D0&quot;/&gt;&lt;wsp:rsid wsp:val=&quot;00EF0697&quot;/&gt;&lt;wsp:rsid wsp:val=&quot;00EF07D2&quot;/&gt;&lt;wsp:rsid wsp:val=&quot;00EF09B2&quot;/&gt;&lt;wsp:rsid wsp:val=&quot;00EF0B88&quot;/&gt;&lt;wsp:rsid wsp:val=&quot;00EF0BBA&quot;/&gt;&lt;wsp:rsid wsp:val=&quot;00EF0C2D&quot;/&gt;&lt;wsp:rsid wsp:val=&quot;00EF0FAC&quot;/&gt;&lt;wsp:rsid wsp:val=&quot;00EF11E2&quot;/&gt;&lt;wsp:rsid wsp:val=&quot;00EF13AC&quot;/&gt;&lt;wsp:rsid wsp:val=&quot;00EF1453&quot;/&gt;&lt;wsp:rsid wsp:val=&quot;00EF158C&quot;/&gt;&lt;wsp:rsid wsp:val=&quot;00EF1D53&quot;/&gt;&lt;wsp:rsid wsp:val=&quot;00EF211B&quot;/&gt;&lt;wsp:rsid wsp:val=&quot;00EF218C&quot;/&gt;&lt;wsp:rsid wsp:val=&quot;00EF222E&quot;/&gt;&lt;wsp:rsid wsp:val=&quot;00EF2395&quot;/&gt;&lt;wsp:rsid wsp:val=&quot;00EF2B2D&quot;/&gt;&lt;wsp:rsid wsp:val=&quot;00EF2C4A&quot;/&gt;&lt;wsp:rsid wsp:val=&quot;00EF33B7&quot;/&gt;&lt;wsp:rsid wsp:val=&quot;00EF342F&quot;/&gt;&lt;wsp:rsid wsp:val=&quot;00EF35F0&quot;/&gt;&lt;wsp:rsid wsp:val=&quot;00EF3661&quot;/&gt;&lt;wsp:rsid wsp:val=&quot;00EF3D0D&quot;/&gt;&lt;wsp:rsid wsp:val=&quot;00EF3E95&quot;/&gt;&lt;wsp:rsid wsp:val=&quot;00EF4032&quot;/&gt;&lt;wsp:rsid wsp:val=&quot;00EF4070&quot;/&gt;&lt;wsp:rsid wsp:val=&quot;00EF4754&quot;/&gt;&lt;wsp:rsid wsp:val=&quot;00EF4BEB&quot;/&gt;&lt;wsp:rsid wsp:val=&quot;00EF4CD1&quot;/&gt;&lt;wsp:rsid wsp:val=&quot;00EF50FE&quot;/&gt;&lt;wsp:rsid wsp:val=&quot;00EF5166&quot;/&gt;&lt;wsp:rsid wsp:val=&quot;00EF51AF&quot;/&gt;&lt;wsp:rsid wsp:val=&quot;00EF56C0&quot;/&gt;&lt;wsp:rsid wsp:val=&quot;00EF5701&quot;/&gt;&lt;wsp:rsid wsp:val=&quot;00EF582C&quot;/&gt;&lt;wsp:rsid wsp:val=&quot;00EF5850&quot;/&gt;&lt;wsp:rsid wsp:val=&quot;00EF5B1C&quot;/&gt;&lt;wsp:rsid wsp:val=&quot;00EF6051&quot;/&gt;&lt;wsp:rsid wsp:val=&quot;00EF60EF&quot;/&gt;&lt;wsp:rsid wsp:val=&quot;00EF61D7&quot;/&gt;&lt;wsp:rsid wsp:val=&quot;00EF64E2&quot;/&gt;&lt;wsp:rsid wsp:val=&quot;00EF662C&quot;/&gt;&lt;wsp:rsid wsp:val=&quot;00EF67A4&quot;/&gt;&lt;wsp:rsid wsp:val=&quot;00EF68A9&quot;/&gt;&lt;wsp:rsid wsp:val=&quot;00EF6D0C&quot;/&gt;&lt;wsp:rsid wsp:val=&quot;00EF6EAA&quot;/&gt;&lt;wsp:rsid wsp:val=&quot;00EF6F38&quot;/&gt;&lt;wsp:rsid wsp:val=&quot;00EF722A&quot;/&gt;&lt;wsp:rsid wsp:val=&quot;00EF758C&quot;/&gt;&lt;wsp:rsid wsp:val=&quot;00EF7876&quot;/&gt;&lt;wsp:rsid wsp:val=&quot;00EF7D0E&quot;/&gt;&lt;wsp:rsid wsp:val=&quot;00EF7D7D&quot;/&gt;&lt;wsp:rsid wsp:val=&quot;00EF7FB3&quot;/&gt;&lt;wsp:rsid wsp:val=&quot;00EF7FDF&quot;/&gt;&lt;wsp:rsid wsp:val=&quot;00F0011E&quot;/&gt;&lt;wsp:rsid wsp:val=&quot;00F004D1&quot;/&gt;&lt;wsp:rsid wsp:val=&quot;00F00576&quot;/&gt;&lt;wsp:rsid wsp:val=&quot;00F0073C&quot;/&gt;&lt;wsp:rsid wsp:val=&quot;00F008CD&quot;/&gt;&lt;wsp:rsid wsp:val=&quot;00F00923&quot;/&gt;&lt;wsp:rsid wsp:val=&quot;00F009CD&quot;/&gt;&lt;wsp:rsid wsp:val=&quot;00F00ACC&quot;/&gt;&lt;wsp:rsid wsp:val=&quot;00F00BA2&quot;/&gt;&lt;wsp:rsid wsp:val=&quot;00F00D80&quot;/&gt;&lt;wsp:rsid wsp:val=&quot;00F00DC4&quot;/&gt;&lt;wsp:rsid wsp:val=&quot;00F0130B&quot;/&gt;&lt;wsp:rsid wsp:val=&quot;00F019B9&quot;/&gt;&lt;wsp:rsid wsp:val=&quot;00F01B0B&quot;/&gt;&lt;wsp:rsid wsp:val=&quot;00F01D51&quot;/&gt;&lt;wsp:rsid wsp:val=&quot;00F01DF6&quot;/&gt;&lt;wsp:rsid wsp:val=&quot;00F01F20&quot;/&gt;&lt;wsp:rsid wsp:val=&quot;00F01FD3&quot;/&gt;&lt;wsp:rsid wsp:val=&quot;00F022DE&quot;/&gt;&lt;wsp:rsid wsp:val=&quot;00F02314&quot;/&gt;&lt;wsp:rsid wsp:val=&quot;00F02661&quot;/&gt;&lt;wsp:rsid wsp:val=&quot;00F0295C&quot;/&gt;&lt;wsp:rsid wsp:val=&quot;00F02A6B&quot;/&gt;&lt;wsp:rsid wsp:val=&quot;00F02CAC&quot;/&gt;&lt;wsp:rsid wsp:val=&quot;00F02ECA&quot;/&gt;&lt;wsp:rsid wsp:val=&quot;00F03178&quot;/&gt;&lt;wsp:rsid wsp:val=&quot;00F035EA&quot;/&gt;&lt;wsp:rsid wsp:val=&quot;00F0392B&quot;/&gt;&lt;wsp:rsid wsp:val=&quot;00F039B8&quot;/&gt;&lt;wsp:rsid wsp:val=&quot;00F03B39&quot;/&gt;&lt;wsp:rsid wsp:val=&quot;00F03C20&quot;/&gt;&lt;wsp:rsid wsp:val=&quot;00F03C98&quot;/&gt;&lt;wsp:rsid wsp:val=&quot;00F03DED&quot;/&gt;&lt;wsp:rsid wsp:val=&quot;00F04083&quot;/&gt;&lt;wsp:rsid wsp:val=&quot;00F04227&quot;/&gt;&lt;wsp:rsid wsp:val=&quot;00F042F8&quot;/&gt;&lt;wsp:rsid wsp:val=&quot;00F044CE&quot;/&gt;&lt;wsp:rsid wsp:val=&quot;00F044E7&quot;/&gt;&lt;wsp:rsid wsp:val=&quot;00F04626&quot;/&gt;&lt;wsp:rsid wsp:val=&quot;00F04960&quot;/&gt;&lt;wsp:rsid wsp:val=&quot;00F04C5C&quot;/&gt;&lt;wsp:rsid wsp:val=&quot;00F04D7D&quot;/&gt;&lt;wsp:rsid wsp:val=&quot;00F051DE&quot;/&gt;&lt;wsp:rsid wsp:val=&quot;00F051FA&quot;/&gt;&lt;wsp:rsid wsp:val=&quot;00F05503&quot;/&gt;&lt;wsp:rsid wsp:val=&quot;00F0570F&quot;/&gt;&lt;wsp:rsid wsp:val=&quot;00F05D23&quot;/&gt;&lt;wsp:rsid wsp:val=&quot;00F05E30&quot;/&gt;&lt;wsp:rsid wsp:val=&quot;00F067CA&quot;/&gt;&lt;wsp:rsid wsp:val=&quot;00F06990&quot;/&gt;&lt;wsp:rsid wsp:val=&quot;00F06ADC&quot;/&gt;&lt;wsp:rsid wsp:val=&quot;00F06D37&quot;/&gt;&lt;wsp:rsid wsp:val=&quot;00F06DCA&quot;/&gt;&lt;wsp:rsid wsp:val=&quot;00F071AA&quot;/&gt;&lt;wsp:rsid wsp:val=&quot;00F07C5D&quot;/&gt;&lt;wsp:rsid wsp:val=&quot;00F07E13&quot;/&gt;&lt;wsp:rsid wsp:val=&quot;00F07EF6&quot;/&gt;&lt;wsp:rsid wsp:val=&quot;00F07F71&quot;/&gt;&lt;wsp:rsid wsp:val=&quot;00F10155&quot;/&gt;&lt;wsp:rsid wsp:val=&quot;00F103EB&quot;/&gt;&lt;wsp:rsid wsp:val=&quot;00F10B0D&quot;/&gt;&lt;wsp:rsid wsp:val=&quot;00F10D56&quot;/&gt;&lt;wsp:rsid wsp:val=&quot;00F10E10&quot;/&gt;&lt;wsp:rsid wsp:val=&quot;00F1116E&quot;/&gt;&lt;wsp:rsid wsp:val=&quot;00F1118A&quot;/&gt;&lt;wsp:rsid wsp:val=&quot;00F11467&quot;/&gt;&lt;wsp:rsid wsp:val=&quot;00F119A7&quot;/&gt;&lt;wsp:rsid wsp:val=&quot;00F11A7A&quot;/&gt;&lt;wsp:rsid wsp:val=&quot;00F11DE8&quot;/&gt;&lt;wsp:rsid wsp:val=&quot;00F11EF7&quot;/&gt;&lt;wsp:rsid wsp:val=&quot;00F11EF9&quot;/&gt;&lt;wsp:rsid wsp:val=&quot;00F11F33&quot;/&gt;&lt;wsp:rsid wsp:val=&quot;00F12075&quot;/&gt;&lt;wsp:rsid wsp:val=&quot;00F12294&quot;/&gt;&lt;wsp:rsid wsp:val=&quot;00F123CD&quot;/&gt;&lt;wsp:rsid wsp:val=&quot;00F123CF&quot;/&gt;&lt;wsp:rsid wsp:val=&quot;00F12581&quot;/&gt;&lt;wsp:rsid wsp:val=&quot;00F1258A&quot;/&gt;&lt;wsp:rsid wsp:val=&quot;00F12611&quot;/&gt;&lt;wsp:rsid wsp:val=&quot;00F12717&quot;/&gt;&lt;wsp:rsid wsp:val=&quot;00F12860&quot;/&gt;&lt;wsp:rsid wsp:val=&quot;00F128FE&quot;/&gt;&lt;wsp:rsid wsp:val=&quot;00F12968&quot;/&gt;&lt;wsp:rsid wsp:val=&quot;00F12DE1&quot;/&gt;&lt;wsp:rsid wsp:val=&quot;00F13130&quot;/&gt;&lt;wsp:rsid wsp:val=&quot;00F138F9&quot;/&gt;&lt;wsp:rsid wsp:val=&quot;00F139F3&quot;/&gt;&lt;wsp:rsid wsp:val=&quot;00F13C9D&quot;/&gt;&lt;wsp:rsid wsp:val=&quot;00F13DC1&quot;/&gt;&lt;wsp:rsid wsp:val=&quot;00F13EDA&quot;/&gt;&lt;wsp:rsid wsp:val=&quot;00F13F11&quot;/&gt;&lt;wsp:rsid wsp:val=&quot;00F14D88&quot;/&gt;&lt;wsp:rsid wsp:val=&quot;00F1513E&quot;/&gt;&lt;wsp:rsid wsp:val=&quot;00F1518B&quot;/&gt;&lt;wsp:rsid wsp:val=&quot;00F15715&quot;/&gt;&lt;wsp:rsid wsp:val=&quot;00F15BBA&quot;/&gt;&lt;wsp:rsid wsp:val=&quot;00F165EA&quot;/&gt;&lt;wsp:rsid wsp:val=&quot;00F1673E&quot;/&gt;&lt;wsp:rsid wsp:val=&quot;00F16C27&quot;/&gt;&lt;wsp:rsid wsp:val=&quot;00F16D82&quot;/&gt;&lt;wsp:rsid wsp:val=&quot;00F16E4E&quot;/&gt;&lt;wsp:rsid wsp:val=&quot;00F170D3&quot;/&gt;&lt;wsp:rsid wsp:val=&quot;00F171BC&quot;/&gt;&lt;wsp:rsid wsp:val=&quot;00F17314&quot;/&gt;&lt;wsp:rsid wsp:val=&quot;00F17778&quot;/&gt;&lt;wsp:rsid wsp:val=&quot;00F177AA&quot;/&gt;&lt;wsp:rsid wsp:val=&quot;00F17A52&quot;/&gt;&lt;wsp:rsid wsp:val=&quot;00F17C5C&quot;/&gt;&lt;wsp:rsid wsp:val=&quot;00F17D6F&quot;/&gt;&lt;wsp:rsid wsp:val=&quot;00F17FAD&quot;/&gt;&lt;wsp:rsid wsp:val=&quot;00F20243&quot;/&gt;&lt;wsp:rsid wsp:val=&quot;00F202C3&quot;/&gt;&lt;wsp:rsid wsp:val=&quot;00F2032C&quot;/&gt;&lt;wsp:rsid wsp:val=&quot;00F204D7&quot;/&gt;&lt;wsp:rsid wsp:val=&quot;00F20504&quot;/&gt;&lt;wsp:rsid wsp:val=&quot;00F20647&quot;/&gt;&lt;wsp:rsid wsp:val=&quot;00F20ABB&quot;/&gt;&lt;wsp:rsid wsp:val=&quot;00F20C00&quot;/&gt;&lt;wsp:rsid wsp:val=&quot;00F20C20&quot;/&gt;&lt;wsp:rsid wsp:val=&quot;00F21451&quot;/&gt;&lt;wsp:rsid wsp:val=&quot;00F2155D&quot;/&gt;&lt;wsp:rsid wsp:val=&quot;00F217E9&quot;/&gt;&lt;wsp:rsid wsp:val=&quot;00F218E2&quot;/&gt;&lt;wsp:rsid wsp:val=&quot;00F21A99&quot;/&gt;&lt;wsp:rsid wsp:val=&quot;00F21C8A&quot;/&gt;&lt;wsp:rsid wsp:val=&quot;00F21DF5&quot;/&gt;&lt;wsp:rsid wsp:val=&quot;00F224D4&quot;/&gt;&lt;wsp:rsid wsp:val=&quot;00F22559&quot;/&gt;&lt;wsp:rsid wsp:val=&quot;00F225A1&quot;/&gt;&lt;wsp:rsid wsp:val=&quot;00F2262E&quot;/&gt;&lt;wsp:rsid wsp:val=&quot;00F2281E&quot;/&gt;&lt;wsp:rsid wsp:val=&quot;00F228B1&quot;/&gt;&lt;wsp:rsid wsp:val=&quot;00F228E8&quot;/&gt;&lt;wsp:rsid wsp:val=&quot;00F22C1E&quot;/&gt;&lt;wsp:rsid wsp:val=&quot;00F22C60&quot;/&gt;&lt;wsp:rsid wsp:val=&quot;00F22DEB&quot;/&gt;&lt;wsp:rsid wsp:val=&quot;00F23278&quot;/&gt;&lt;wsp:rsid wsp:val=&quot;00F233D6&quot;/&gt;&lt;wsp:rsid wsp:val=&quot;00F2357E&quot;/&gt;&lt;wsp:rsid wsp:val=&quot;00F23C95&quot;/&gt;&lt;wsp:rsid wsp:val=&quot;00F24177&quot;/&gt;&lt;wsp:rsid wsp:val=&quot;00F24474&quot;/&gt;&lt;wsp:rsid wsp:val=&quot;00F2456C&quot;/&gt;&lt;wsp:rsid wsp:val=&quot;00F2481A&quot;/&gt;&lt;wsp:rsid wsp:val=&quot;00F24E5C&quot;/&gt;&lt;wsp:rsid wsp:val=&quot;00F24F3B&quot;/&gt;&lt;wsp:rsid wsp:val=&quot;00F25097&quot;/&gt;&lt;wsp:rsid wsp:val=&quot;00F251AD&quot;/&gt;&lt;wsp:rsid wsp:val=&quot;00F251E2&quot;/&gt;&lt;wsp:rsid wsp:val=&quot;00F254DA&quot;/&gt;&lt;wsp:rsid wsp:val=&quot;00F2566D&quot;/&gt;&lt;wsp:rsid wsp:val=&quot;00F25968&quot;/&gt;&lt;wsp:rsid wsp:val=&quot;00F25BD3&quot;/&gt;&lt;wsp:rsid wsp:val=&quot;00F25D10&quot;/&gt;&lt;wsp:rsid wsp:val=&quot;00F26237&quot;/&gt;&lt;wsp:rsid wsp:val=&quot;00F26989&quot;/&gt;&lt;wsp:rsid wsp:val=&quot;00F26B03&quot;/&gt;&lt;wsp:rsid wsp:val=&quot;00F26CE1&quot;/&gt;&lt;wsp:rsid wsp:val=&quot;00F26DEB&quot;/&gt;&lt;wsp:rsid wsp:val=&quot;00F27168&quot;/&gt;&lt;wsp:rsid wsp:val=&quot;00F27500&quot;/&gt;&lt;wsp:rsid wsp:val=&quot;00F2753E&quot;/&gt;&lt;wsp:rsid wsp:val=&quot;00F27691&quot;/&gt;&lt;wsp:rsid wsp:val=&quot;00F276A4&quot;/&gt;&lt;wsp:rsid wsp:val=&quot;00F27729&quot;/&gt;&lt;wsp:rsid wsp:val=&quot;00F27754&quot;/&gt;&lt;wsp:rsid wsp:val=&quot;00F27B3B&quot;/&gt;&lt;wsp:rsid wsp:val=&quot;00F27D73&quot;/&gt;&lt;wsp:rsid wsp:val=&quot;00F27EC1&quot;/&gt;&lt;wsp:rsid wsp:val=&quot;00F27F23&quot;/&gt;&lt;wsp:rsid wsp:val=&quot;00F30691&quot;/&gt;&lt;wsp:rsid wsp:val=&quot;00F30795&quot;/&gt;&lt;wsp:rsid wsp:val=&quot;00F30CBC&quot;/&gt;&lt;wsp:rsid wsp:val=&quot;00F3109D&quot;/&gt;&lt;wsp:rsid wsp:val=&quot;00F316AE&quot;/&gt;&lt;wsp:rsid wsp:val=&quot;00F3185A&quot;/&gt;&lt;wsp:rsid wsp:val=&quot;00F31926&quot;/&gt;&lt;wsp:rsid wsp:val=&quot;00F31B6F&quot;/&gt;&lt;wsp:rsid wsp:val=&quot;00F31C97&quot;/&gt;&lt;wsp:rsid wsp:val=&quot;00F31DC1&quot;/&gt;&lt;wsp:rsid wsp:val=&quot;00F323E7&quot;/&gt;&lt;wsp:rsid wsp:val=&quot;00F32852&quot;/&gt;&lt;wsp:rsid wsp:val=&quot;00F32AB6&quot;/&gt;&lt;wsp:rsid wsp:val=&quot;00F32B04&quot;/&gt;&lt;wsp:rsid wsp:val=&quot;00F330D6&quot;/&gt;&lt;wsp:rsid wsp:val=&quot;00F33117&quot;/&gt;&lt;wsp:rsid wsp:val=&quot;00F33199&quot;/&gt;&lt;wsp:rsid wsp:val=&quot;00F33402&quot;/&gt;&lt;wsp:rsid wsp:val=&quot;00F3376D&quot;/&gt;&lt;wsp:rsid wsp:val=&quot;00F337E8&quot;/&gt;&lt;wsp:rsid wsp:val=&quot;00F337F7&quot;/&gt;&lt;wsp:rsid wsp:val=&quot;00F339C8&quot;/&gt;&lt;wsp:rsid wsp:val=&quot;00F33BED&quot;/&gt;&lt;wsp:rsid wsp:val=&quot;00F33D5A&quot;/&gt;&lt;wsp:rsid wsp:val=&quot;00F33DFA&quot;/&gt;&lt;wsp:rsid wsp:val=&quot;00F33F5F&quot;/&gt;&lt;wsp:rsid wsp:val=&quot;00F341A9&quot;/&gt;&lt;wsp:rsid wsp:val=&quot;00F34249&quot;/&gt;&lt;wsp:rsid wsp:val=&quot;00F34513&quot;/&gt;&lt;wsp:rsid wsp:val=&quot;00F349F2&quot;/&gt;&lt;wsp:rsid wsp:val=&quot;00F357B1&quot;/&gt;&lt;wsp:rsid wsp:val=&quot;00F358D1&quot;/&gt;&lt;wsp:rsid wsp:val=&quot;00F359DC&quot;/&gt;&lt;wsp:rsid wsp:val=&quot;00F35E00&quot;/&gt;&lt;wsp:rsid wsp:val=&quot;00F362ED&quot;/&gt;&lt;wsp:rsid wsp:val=&quot;00F364B3&quot;/&gt;&lt;wsp:rsid wsp:val=&quot;00F36562&quot;/&gt;&lt;wsp:rsid wsp:val=&quot;00F3666E&quot;/&gt;&lt;wsp:rsid wsp:val=&quot;00F36760&quot;/&gt;&lt;wsp:rsid wsp:val=&quot;00F36794&quot;/&gt;&lt;wsp:rsid wsp:val=&quot;00F367CD&quot;/&gt;&lt;wsp:rsid wsp:val=&quot;00F36808&quot;/&gt;&lt;wsp:rsid wsp:val=&quot;00F36896&quot;/&gt;&lt;wsp:rsid wsp:val=&quot;00F369A6&quot;/&gt;&lt;wsp:rsid wsp:val=&quot;00F369E7&quot;/&gt;&lt;wsp:rsid wsp:val=&quot;00F36AC2&quot;/&gt;&lt;wsp:rsid wsp:val=&quot;00F36C1C&quot;/&gt;&lt;wsp:rsid wsp:val=&quot;00F36C7B&quot;/&gt;&lt;wsp:rsid wsp:val=&quot;00F36D99&quot;/&gt;&lt;wsp:rsid wsp:val=&quot;00F36FEE&quot;/&gt;&lt;wsp:rsid wsp:val=&quot;00F371BA&quot;/&gt;&lt;wsp:rsid wsp:val=&quot;00F3725A&quot;/&gt;&lt;wsp:rsid wsp:val=&quot;00F3751A&quot;/&gt;&lt;wsp:rsid wsp:val=&quot;00F37545&quot;/&gt;&lt;wsp:rsid wsp:val=&quot;00F377C4&quot;/&gt;&lt;wsp:rsid wsp:val=&quot;00F37A87&quot;/&gt;&lt;wsp:rsid wsp:val=&quot;00F37AAC&quot;/&gt;&lt;wsp:rsid wsp:val=&quot;00F37BB7&quot;/&gt;&lt;wsp:rsid wsp:val=&quot;00F37D06&quot;/&gt;&lt;wsp:rsid wsp:val=&quot;00F37D63&quot;/&gt;&lt;wsp:rsid wsp:val=&quot;00F37D7F&quot;/&gt;&lt;wsp:rsid wsp:val=&quot;00F37FAB&quot;/&gt;&lt;wsp:rsid wsp:val=&quot;00F40017&quot;/&gt;&lt;wsp:rsid wsp:val=&quot;00F4054A&quot;/&gt;&lt;wsp:rsid wsp:val=&quot;00F40764&quot;/&gt;&lt;wsp:rsid wsp:val=&quot;00F407DB&quot;/&gt;&lt;wsp:rsid wsp:val=&quot;00F40AF6&quot;/&gt;&lt;wsp:rsid wsp:val=&quot;00F40D11&quot;/&gt;&lt;wsp:rsid wsp:val=&quot;00F40E31&quot;/&gt;&lt;wsp:rsid wsp:val=&quot;00F40E9F&quot;/&gt;&lt;wsp:rsid wsp:val=&quot;00F410A1&quot;/&gt;&lt;wsp:rsid wsp:val=&quot;00F410E0&quot;/&gt;&lt;wsp:rsid wsp:val=&quot;00F41229&quot;/&gt;&lt;wsp:rsid wsp:val=&quot;00F412A2&quot;/&gt;&lt;wsp:rsid wsp:val=&quot;00F41594&quot;/&gt;&lt;wsp:rsid wsp:val=&quot;00F41BDB&quot;/&gt;&lt;wsp:rsid wsp:val=&quot;00F41CCC&quot;/&gt;&lt;wsp:rsid wsp:val=&quot;00F41D9E&quot;/&gt;&lt;wsp:rsid wsp:val=&quot;00F41E03&quot;/&gt;&lt;wsp:rsid wsp:val=&quot;00F41F72&quot;/&gt;&lt;wsp:rsid wsp:val=&quot;00F42105&quot;/&gt;&lt;wsp:rsid wsp:val=&quot;00F4210E&quot;/&gt;&lt;wsp:rsid wsp:val=&quot;00F4221A&quot;/&gt;&lt;wsp:rsid wsp:val=&quot;00F4221C&quot;/&gt;&lt;wsp:rsid wsp:val=&quot;00F42392&quot;/&gt;&lt;wsp:rsid wsp:val=&quot;00F424E1&quot;/&gt;&lt;wsp:rsid wsp:val=&quot;00F42591&quot;/&gt;&lt;wsp:rsid wsp:val=&quot;00F42BCD&quot;/&gt;&lt;wsp:rsid wsp:val=&quot;00F42FFF&quot;/&gt;&lt;wsp:rsid wsp:val=&quot;00F43138&quot;/&gt;&lt;wsp:rsid wsp:val=&quot;00F43181&quot;/&gt;&lt;wsp:rsid wsp:val=&quot;00F434B9&quot;/&gt;&lt;wsp:rsid wsp:val=&quot;00F435EB&quot;/&gt;&lt;wsp:rsid wsp:val=&quot;00F437BB&quot;/&gt;&lt;wsp:rsid wsp:val=&quot;00F43823&quot;/&gt;&lt;wsp:rsid wsp:val=&quot;00F43AD0&quot;/&gt;&lt;wsp:rsid wsp:val=&quot;00F43CF9&quot;/&gt;&lt;wsp:rsid wsp:val=&quot;00F43D8E&quot;/&gt;&lt;wsp:rsid wsp:val=&quot;00F43E39&quot;/&gt;&lt;wsp:rsid wsp:val=&quot;00F43FCA&quot;/&gt;&lt;wsp:rsid wsp:val=&quot;00F4403D&quot;/&gt;&lt;wsp:rsid wsp:val=&quot;00F440C1&quot;/&gt;&lt;wsp:rsid wsp:val=&quot;00F4413A&quot;/&gt;&lt;wsp:rsid wsp:val=&quot;00F4418B&quot;/&gt;&lt;wsp:rsid wsp:val=&quot;00F448F2&quot;/&gt;&lt;wsp:rsid wsp:val=&quot;00F44DE3&quot;/&gt;&lt;wsp:rsid wsp:val=&quot;00F45313&quot;/&gt;&lt;wsp:rsid wsp:val=&quot;00F45400&quot;/&gt;&lt;wsp:rsid wsp:val=&quot;00F45967&quot;/&gt;&lt;wsp:rsid wsp:val=&quot;00F45DA5&quot;/&gt;&lt;wsp:rsid wsp:val=&quot;00F462C6&quot;/&gt;&lt;wsp:rsid wsp:val=&quot;00F465BB&quot;/&gt;&lt;wsp:rsid wsp:val=&quot;00F46F65&quot;/&gt;&lt;wsp:rsid wsp:val=&quot;00F4709A&quot;/&gt;&lt;wsp:rsid wsp:val=&quot;00F47256&quot;/&gt;&lt;wsp:rsid wsp:val=&quot;00F474FE&quot;/&gt;&lt;wsp:rsid wsp:val=&quot;00F475CF&quot;/&gt;&lt;wsp:rsid wsp:val=&quot;00F47731&quot;/&gt;&lt;wsp:rsid wsp:val=&quot;00F479B6&quot;/&gt;&lt;wsp:rsid wsp:val=&quot;00F50115&quot;/&gt;&lt;wsp:rsid wsp:val=&quot;00F5022B&quot;/&gt;&lt;wsp:rsid wsp:val=&quot;00F50523&quot;/&gt;&lt;wsp:rsid wsp:val=&quot;00F5065C&quot;/&gt;&lt;wsp:rsid wsp:val=&quot;00F508B1&quot;/&gt;&lt;wsp:rsid wsp:val=&quot;00F5115C&quot;/&gt;&lt;wsp:rsid wsp:val=&quot;00F512A6&quot;/&gt;&lt;wsp:rsid wsp:val=&quot;00F5139C&quot;/&gt;&lt;wsp:rsid wsp:val=&quot;00F514B3&quot;/&gt;&lt;wsp:rsid wsp:val=&quot;00F5152C&quot;/&gt;&lt;wsp:rsid wsp:val=&quot;00F517E3&quot;/&gt;&lt;wsp:rsid wsp:val=&quot;00F519EB&quot;/&gt;&lt;wsp:rsid wsp:val=&quot;00F51A8D&quot;/&gt;&lt;wsp:rsid wsp:val=&quot;00F51BC5&quot;/&gt;&lt;wsp:rsid wsp:val=&quot;00F51E17&quot;/&gt;&lt;wsp:rsid wsp:val=&quot;00F51F3D&quot;/&gt;&lt;wsp:rsid wsp:val=&quot;00F5220C&quot;/&gt;&lt;wsp:rsid wsp:val=&quot;00F52240&quot;/&gt;&lt;wsp:rsid wsp:val=&quot;00F5233C&quot;/&gt;&lt;wsp:rsid wsp:val=&quot;00F524ED&quot;/&gt;&lt;wsp:rsid wsp:val=&quot;00F52819&quot;/&gt;&lt;wsp:rsid wsp:val=&quot;00F529DE&quot;/&gt;&lt;wsp:rsid wsp:val=&quot;00F52B43&quot;/&gt;&lt;wsp:rsid wsp:val=&quot;00F52E2F&quot;/&gt;&lt;wsp:rsid wsp:val=&quot;00F53045&quot;/&gt;&lt;wsp:rsid wsp:val=&quot;00F531D7&quot;/&gt;&lt;wsp:rsid wsp:val=&quot;00F537BD&quot;/&gt;&lt;wsp:rsid wsp:val=&quot;00F53972&quot;/&gt;&lt;wsp:rsid wsp:val=&quot;00F539BA&quot;/&gt;&lt;wsp:rsid wsp:val=&quot;00F53ADA&quot;/&gt;&lt;wsp:rsid wsp:val=&quot;00F53FED&quot;/&gt;&lt;wsp:rsid wsp:val=&quot;00F54A1C&quot;/&gt;&lt;wsp:rsid wsp:val=&quot;00F54A46&quot;/&gt;&lt;wsp:rsid wsp:val=&quot;00F54B11&quot;/&gt;&lt;wsp:rsid wsp:val=&quot;00F54BB0&quot;/&gt;&lt;wsp:rsid wsp:val=&quot;00F54BE5&quot;/&gt;&lt;wsp:rsid wsp:val=&quot;00F55078&quot;/&gt;&lt;wsp:rsid wsp:val=&quot;00F55295&quot;/&gt;&lt;wsp:rsid wsp:val=&quot;00F55603&quot;/&gt;&lt;wsp:rsid wsp:val=&quot;00F556D3&quot;/&gt;&lt;wsp:rsid wsp:val=&quot;00F55805&quot;/&gt;&lt;wsp:rsid wsp:val=&quot;00F558BA&quot;/&gt;&lt;wsp:rsid wsp:val=&quot;00F55A73&quot;/&gt;&lt;wsp:rsid wsp:val=&quot;00F56094&quot;/&gt;&lt;wsp:rsid wsp:val=&quot;00F561D8&quot;/&gt;&lt;wsp:rsid wsp:val=&quot;00F5646D&quot;/&gt;&lt;wsp:rsid wsp:val=&quot;00F56475&quot;/&gt;&lt;wsp:rsid wsp:val=&quot;00F5652A&quot;/&gt;&lt;wsp:rsid wsp:val=&quot;00F567FB&quot;/&gt;&lt;wsp:rsid wsp:val=&quot;00F5689C&quot;/&gt;&lt;wsp:rsid wsp:val=&quot;00F568BC&quot;/&gt;&lt;wsp:rsid wsp:val=&quot;00F56999&quot;/&gt;&lt;wsp:rsid wsp:val=&quot;00F56F95&quot;/&gt;&lt;wsp:rsid wsp:val=&quot;00F570FA&quot;/&gt;&lt;wsp:rsid wsp:val=&quot;00F5721C&quot;/&gt;&lt;wsp:rsid wsp:val=&quot;00F575B0&quot;/&gt;&lt;wsp:rsid wsp:val=&quot;00F575BA&quot;/&gt;&lt;wsp:rsid wsp:val=&quot;00F57A03&quot;/&gt;&lt;wsp:rsid wsp:val=&quot;00F57C0E&quot;/&gt;&lt;wsp:rsid wsp:val=&quot;00F6024D&quot;/&gt;&lt;wsp:rsid wsp:val=&quot;00F60293&quot;/&gt;&lt;wsp:rsid wsp:val=&quot;00F60499&quot;/&gt;&lt;wsp:rsid wsp:val=&quot;00F6053E&quot;/&gt;&lt;wsp:rsid wsp:val=&quot;00F605D3&quot;/&gt;&lt;wsp:rsid wsp:val=&quot;00F609BC&quot;/&gt;&lt;wsp:rsid wsp:val=&quot;00F609BE&quot;/&gt;&lt;wsp:rsid wsp:val=&quot;00F609D2&quot;/&gt;&lt;wsp:rsid wsp:val=&quot;00F60C6F&quot;/&gt;&lt;wsp:rsid wsp:val=&quot;00F61397&quot;/&gt;&lt;wsp:rsid wsp:val=&quot;00F614A4&quot;/&gt;&lt;wsp:rsid wsp:val=&quot;00F614EE&quot;/&gt;&lt;wsp:rsid wsp:val=&quot;00F61542&quot;/&gt;&lt;wsp:rsid wsp:val=&quot;00F61591&quot;/&gt;&lt;wsp:rsid wsp:val=&quot;00F6176E&quot;/&gt;&lt;wsp:rsid wsp:val=&quot;00F61B75&quot;/&gt;&lt;wsp:rsid wsp:val=&quot;00F61D13&quot;/&gt;&lt;wsp:rsid wsp:val=&quot;00F61D1C&quot;/&gt;&lt;wsp:rsid wsp:val=&quot;00F620CB&quot;/&gt;&lt;wsp:rsid wsp:val=&quot;00F6222F&quot;/&gt;&lt;wsp:rsid wsp:val=&quot;00F622B1&quot;/&gt;&lt;wsp:rsid wsp:val=&quot;00F623AF&quot;/&gt;&lt;wsp:rsid wsp:val=&quot;00F62524&quot;/&gt;&lt;wsp:rsid wsp:val=&quot;00F625AD&quot;/&gt;&lt;wsp:rsid wsp:val=&quot;00F625B3&quot;/&gt;&lt;wsp:rsid wsp:val=&quot;00F627E7&quot;/&gt;&lt;wsp:rsid wsp:val=&quot;00F62C01&quot;/&gt;&lt;wsp:rsid wsp:val=&quot;00F62FA4&quot;/&gt;&lt;wsp:rsid wsp:val=&quot;00F6366B&quot;/&gt;&lt;wsp:rsid wsp:val=&quot;00F6396F&quot;/&gt;&lt;wsp:rsid wsp:val=&quot;00F63B56&quot;/&gt;&lt;wsp:rsid wsp:val=&quot;00F63B67&quot;/&gt;&lt;wsp:rsid wsp:val=&quot;00F63D3F&quot;/&gt;&lt;wsp:rsid wsp:val=&quot;00F641DF&quot;/&gt;&lt;wsp:rsid wsp:val=&quot;00F64416&quot;/&gt;&lt;wsp:rsid wsp:val=&quot;00F645A7&quot;/&gt;&lt;wsp:rsid wsp:val=&quot;00F64797&quot;/&gt;&lt;wsp:rsid wsp:val=&quot;00F649A2&quot;/&gt;&lt;wsp:rsid wsp:val=&quot;00F64A64&quot;/&gt;&lt;wsp:rsid wsp:val=&quot;00F64B06&quot;/&gt;&lt;wsp:rsid wsp:val=&quot;00F64BBD&quot;/&gt;&lt;wsp:rsid wsp:val=&quot;00F64C41&quot;/&gt;&lt;wsp:rsid wsp:val=&quot;00F64FE7&quot;/&gt;&lt;wsp:rsid wsp:val=&quot;00F65121&quot;/&gt;&lt;wsp:rsid wsp:val=&quot;00F6518C&quot;/&gt;&lt;wsp:rsid wsp:val=&quot;00F652A1&quot;/&gt;&lt;wsp:rsid wsp:val=&quot;00F653F9&quot;/&gt;&lt;wsp:rsid wsp:val=&quot;00F6564E&quot;/&gt;&lt;wsp:rsid wsp:val=&quot;00F6575D&quot;/&gt;&lt;wsp:rsid wsp:val=&quot;00F65A3D&quot;/&gt;&lt;wsp:rsid wsp:val=&quot;00F663D4&quot;/&gt;&lt;wsp:rsid wsp:val=&quot;00F666ED&quot;/&gt;&lt;wsp:rsid wsp:val=&quot;00F667EF&quot;/&gt;&lt;wsp:rsid wsp:val=&quot;00F66A94&quot;/&gt;&lt;wsp:rsid wsp:val=&quot;00F66F39&quot;/&gt;&lt;wsp:rsid wsp:val=&quot;00F670C2&quot;/&gt;&lt;wsp:rsid wsp:val=&quot;00F6711B&quot;/&gt;&lt;wsp:rsid wsp:val=&quot;00F67161&quot;/&gt;&lt;wsp:rsid wsp:val=&quot;00F676E2&quot;/&gt;&lt;wsp:rsid wsp:val=&quot;00F67B1C&quot;/&gt;&lt;wsp:rsid wsp:val=&quot;00F67D82&quot;/&gt;&lt;wsp:rsid wsp:val=&quot;00F704AF&quot;/&gt;&lt;wsp:rsid wsp:val=&quot;00F70630&quot;/&gt;&lt;wsp:rsid wsp:val=&quot;00F7086C&quot;/&gt;&lt;wsp:rsid wsp:val=&quot;00F70AA9&quot;/&gt;&lt;wsp:rsid wsp:val=&quot;00F712A8&quot;/&gt;&lt;wsp:rsid wsp:val=&quot;00F7160D&quot;/&gt;&lt;wsp:rsid wsp:val=&quot;00F71771&quot;/&gt;&lt;wsp:rsid wsp:val=&quot;00F71E20&quot;/&gt;&lt;wsp:rsid wsp:val=&quot;00F722D9&quot;/&gt;&lt;wsp:rsid wsp:val=&quot;00F7247B&quot;/&gt;&lt;wsp:rsid wsp:val=&quot;00F7277E&quot;/&gt;&lt;wsp:rsid wsp:val=&quot;00F729B8&quot;/&gt;&lt;wsp:rsid wsp:val=&quot;00F73157&quot;/&gt;&lt;wsp:rsid wsp:val=&quot;00F7329E&quot;/&gt;&lt;wsp:rsid wsp:val=&quot;00F73356&quot;/&gt;&lt;wsp:rsid wsp:val=&quot;00F736FD&quot;/&gt;&lt;wsp:rsid wsp:val=&quot;00F73921&quot;/&gt;&lt;wsp:rsid wsp:val=&quot;00F743D3&quot;/&gt;&lt;wsp:rsid wsp:val=&quot;00F748BA&quot;/&gt;&lt;wsp:rsid wsp:val=&quot;00F74FA0&quot;/&gt;&lt;wsp:rsid wsp:val=&quot;00F7583C&quot;/&gt;&lt;wsp:rsid wsp:val=&quot;00F7584D&quot;/&gt;&lt;wsp:rsid wsp:val=&quot;00F759CC&quot;/&gt;&lt;wsp:rsid wsp:val=&quot;00F75AB9&quot;/&gt;&lt;wsp:rsid wsp:val=&quot;00F75CF4&quot;/&gt;&lt;wsp:rsid wsp:val=&quot;00F75D04&quot;/&gt;&lt;wsp:rsid wsp:val=&quot;00F75E59&quot;/&gt;&lt;wsp:rsid wsp:val=&quot;00F75E76&quot;/&gt;&lt;wsp:rsid wsp:val=&quot;00F75F8E&quot;/&gt;&lt;wsp:rsid wsp:val=&quot;00F7627A&quot;/&gt;&lt;wsp:rsid wsp:val=&quot;00F76402&quot;/&gt;&lt;wsp:rsid wsp:val=&quot;00F7679C&quot;/&gt;&lt;wsp:rsid wsp:val=&quot;00F7699F&quot;/&gt;&lt;wsp:rsid wsp:val=&quot;00F76A36&quot;/&gt;&lt;wsp:rsid wsp:val=&quot;00F76C2B&quot;/&gt;&lt;wsp:rsid wsp:val=&quot;00F76CC3&quot;/&gt;&lt;wsp:rsid wsp:val=&quot;00F76E43&quot;/&gt;&lt;wsp:rsid wsp:val=&quot;00F77507&quot;/&gt;&lt;wsp:rsid wsp:val=&quot;00F775E6&quot;/&gt;&lt;wsp:rsid wsp:val=&quot;00F7776D&quot;/&gt;&lt;wsp:rsid wsp:val=&quot;00F77788&quot;/&gt;&lt;wsp:rsid wsp:val=&quot;00F777A3&quot;/&gt;&lt;wsp:rsid wsp:val=&quot;00F778D7&quot;/&gt;&lt;wsp:rsid wsp:val=&quot;00F77ADA&quot;/&gt;&lt;wsp:rsid wsp:val=&quot;00F77C81&quot;/&gt;&lt;wsp:rsid wsp:val=&quot;00F77CC4&quot;/&gt;&lt;wsp:rsid wsp:val=&quot;00F77E5F&quot;/&gt;&lt;wsp:rsid wsp:val=&quot;00F77FD9&quot;/&gt;&lt;wsp:rsid wsp:val=&quot;00F80277&quot;/&gt;&lt;wsp:rsid wsp:val=&quot;00F80955&quot;/&gt;&lt;wsp:rsid wsp:val=&quot;00F80A45&quot;/&gt;&lt;wsp:rsid wsp:val=&quot;00F80B07&quot;/&gt;&lt;wsp:rsid wsp:val=&quot;00F80F1A&quot;/&gt;&lt;wsp:rsid wsp:val=&quot;00F812C6&quot;/&gt;&lt;wsp:rsid wsp:val=&quot;00F81516&quot;/&gt;&lt;wsp:rsid wsp:val=&quot;00F81AC4&quot;/&gt;&lt;wsp:rsid wsp:val=&quot;00F81C07&quot;/&gt;&lt;wsp:rsid wsp:val=&quot;00F81D94&quot;/&gt;&lt;wsp:rsid wsp:val=&quot;00F81FC1&quot;/&gt;&lt;wsp:rsid wsp:val=&quot;00F822B0&quot;/&gt;&lt;wsp:rsid wsp:val=&quot;00F82480&quot;/&gt;&lt;wsp:rsid wsp:val=&quot;00F828B2&quot;/&gt;&lt;wsp:rsid wsp:val=&quot;00F82A13&quot;/&gt;&lt;wsp:rsid wsp:val=&quot;00F82B88&quot;/&gt;&lt;wsp:rsid wsp:val=&quot;00F8306C&quot;/&gt;&lt;wsp:rsid wsp:val=&quot;00F83385&quot;/&gt;&lt;wsp:rsid wsp:val=&quot;00F833E1&quot;/&gt;&lt;wsp:rsid wsp:val=&quot;00F84405&quot;/&gt;&lt;wsp:rsid wsp:val=&quot;00F84584&quot;/&gt;&lt;wsp:rsid wsp:val=&quot;00F84A11&quot;/&gt;&lt;wsp:rsid wsp:val=&quot;00F84A55&quot;/&gt;&lt;wsp:rsid wsp:val=&quot;00F84D12&quot;/&gt;&lt;wsp:rsid wsp:val=&quot;00F84DDA&quot;/&gt;&lt;wsp:rsid wsp:val=&quot;00F84F06&quot;/&gt;&lt;wsp:rsid wsp:val=&quot;00F850A8&quot;/&gt;&lt;wsp:rsid wsp:val=&quot;00F852FB&quot;/&gt;&lt;wsp:rsid wsp:val=&quot;00F853FE&quot;/&gt;&lt;wsp:rsid wsp:val=&quot;00F856AB&quot;/&gt;&lt;wsp:rsid wsp:val=&quot;00F85AF2&quot;/&gt;&lt;wsp:rsid wsp:val=&quot;00F85C01&quot;/&gt;&lt;wsp:rsid wsp:val=&quot;00F85E35&quot;/&gt;&lt;wsp:rsid wsp:val=&quot;00F85E4A&quot;/&gt;&lt;wsp:rsid wsp:val=&quot;00F85F47&quot;/&gt;&lt;wsp:rsid wsp:val=&quot;00F862E5&quot;/&gt;&lt;wsp:rsid wsp:val=&quot;00F86423&quot;/&gt;&lt;wsp:rsid wsp:val=&quot;00F864B0&quot;/&gt;&lt;wsp:rsid wsp:val=&quot;00F8688B&quot;/&gt;&lt;wsp:rsid wsp:val=&quot;00F868CE&quot;/&gt;&lt;wsp:rsid wsp:val=&quot;00F86AFD&quot;/&gt;&lt;wsp:rsid wsp:val=&quot;00F86C49&quot;/&gt;&lt;wsp:rsid wsp:val=&quot;00F86CDC&quot;/&gt;&lt;wsp:rsid wsp:val=&quot;00F86D0D&quot;/&gt;&lt;wsp:rsid wsp:val=&quot;00F87251&quot;/&gt;&lt;wsp:rsid wsp:val=&quot;00F872F5&quot;/&gt;&lt;wsp:rsid wsp:val=&quot;00F87320&quot;/&gt;&lt;wsp:rsid wsp:val=&quot;00F87451&quot;/&gt;&lt;wsp:rsid wsp:val=&quot;00F8750C&quot;/&gt;&lt;wsp:rsid wsp:val=&quot;00F87525&quot;/&gt;&lt;wsp:rsid wsp:val=&quot;00F8755D&quot;/&gt;&lt;wsp:rsid wsp:val=&quot;00F8792B&quot;/&gt;&lt;wsp:rsid wsp:val=&quot;00F87C4F&quot;/&gt;&lt;wsp:rsid wsp:val=&quot;00F87CA0&quot;/&gt;&lt;wsp:rsid wsp:val=&quot;00F87E2A&quot;/&gt;&lt;wsp:rsid wsp:val=&quot;00F9034A&quot;/&gt;&lt;wsp:rsid wsp:val=&quot;00F90475&quot;/&gt;&lt;wsp:rsid wsp:val=&quot;00F908AF&quot;/&gt;&lt;wsp:rsid wsp:val=&quot;00F90B4B&quot;/&gt;&lt;wsp:rsid wsp:val=&quot;00F90E63&quot;/&gt;&lt;wsp:rsid wsp:val=&quot;00F90EA5&quot;/&gt;&lt;wsp:rsid wsp:val=&quot;00F91024&quot;/&gt;&lt;wsp:rsid wsp:val=&quot;00F91189&quot;/&gt;&lt;wsp:rsid wsp:val=&quot;00F91597&quot;/&gt;&lt;wsp:rsid wsp:val=&quot;00F9164E&quot;/&gt;&lt;wsp:rsid wsp:val=&quot;00F91B1E&quot;/&gt;&lt;wsp:rsid wsp:val=&quot;00F91C4D&quot;/&gt;&lt;wsp:rsid wsp:val=&quot;00F91EE4&quot;/&gt;&lt;wsp:rsid wsp:val=&quot;00F92029&quot;/&gt;&lt;wsp:rsid wsp:val=&quot;00F92231&quot;/&gt;&lt;wsp:rsid wsp:val=&quot;00F92283&quot;/&gt;&lt;wsp:rsid wsp:val=&quot;00F92295&quot;/&gt;&lt;wsp:rsid wsp:val=&quot;00F9274E&quot;/&gt;&lt;wsp:rsid wsp:val=&quot;00F92A7F&quot;/&gt;&lt;wsp:rsid wsp:val=&quot;00F92B26&quot;/&gt;&lt;wsp:rsid wsp:val=&quot;00F92DAD&quot;/&gt;&lt;wsp:rsid wsp:val=&quot;00F93C0E&quot;/&gt;&lt;wsp:rsid wsp:val=&quot;00F93D03&quot;/&gt;&lt;wsp:rsid wsp:val=&quot;00F941C2&quot;/&gt;&lt;wsp:rsid wsp:val=&quot;00F94800&quot;/&gt;&lt;wsp:rsid wsp:val=&quot;00F94994&quot;/&gt;&lt;wsp:rsid wsp:val=&quot;00F94ABF&quot;/&gt;&lt;wsp:rsid wsp:val=&quot;00F94BAD&quot;/&gt;&lt;wsp:rsid wsp:val=&quot;00F95809&quot;/&gt;&lt;wsp:rsid wsp:val=&quot;00F962B5&quot;/&gt;&lt;wsp:rsid wsp:val=&quot;00F9638D&quot;/&gt;&lt;wsp:rsid wsp:val=&quot;00F96608&quot;/&gt;&lt;wsp:rsid wsp:val=&quot;00F9662E&quot;/&gt;&lt;wsp:rsid wsp:val=&quot;00F96982&quot;/&gt;&lt;wsp:rsid wsp:val=&quot;00F96E5F&quot;/&gt;&lt;wsp:rsid wsp:val=&quot;00F96F06&quot;/&gt;&lt;wsp:rsid wsp:val=&quot;00F97970&quot;/&gt;&lt;wsp:rsid wsp:val=&quot;00F97D6C&quot;/&gt;&lt;wsp:rsid wsp:val=&quot;00F97DAF&quot;/&gt;&lt;wsp:rsid wsp:val=&quot;00FA0133&quot;/&gt;&lt;wsp:rsid wsp:val=&quot;00FA0153&quot;/&gt;&lt;wsp:rsid wsp:val=&quot;00FA0414&quot;/&gt;&lt;wsp:rsid wsp:val=&quot;00FA0470&quot;/&gt;&lt;wsp:rsid wsp:val=&quot;00FA057E&quot;/&gt;&lt;wsp:rsid wsp:val=&quot;00FA06C3&quot;/&gt;&lt;wsp:rsid wsp:val=&quot;00FA0901&quot;/&gt;&lt;wsp:rsid wsp:val=&quot;00FA09ED&quot;/&gt;&lt;wsp:rsid wsp:val=&quot;00FA0A4D&quot;/&gt;&lt;wsp:rsid wsp:val=&quot;00FA0D42&quot;/&gt;&lt;wsp:rsid wsp:val=&quot;00FA115A&quot;/&gt;&lt;wsp:rsid wsp:val=&quot;00FA1225&quot;/&gt;&lt;wsp:rsid wsp:val=&quot;00FA165B&quot;/&gt;&lt;wsp:rsid wsp:val=&quot;00FA16E8&quot;/&gt;&lt;wsp:rsid wsp:val=&quot;00FA1BAC&quot;/&gt;&lt;wsp:rsid wsp:val=&quot;00FA1C03&quot;/&gt;&lt;wsp:rsid wsp:val=&quot;00FA1FC3&quot;/&gt;&lt;wsp:rsid wsp:val=&quot;00FA2246&quot;/&gt;&lt;wsp:rsid wsp:val=&quot;00FA22F9&quot;/&gt;&lt;wsp:rsid wsp:val=&quot;00FA2302&quot;/&gt;&lt;wsp:rsid wsp:val=&quot;00FA2865&quot;/&gt;&lt;wsp:rsid wsp:val=&quot;00FA2969&quot;/&gt;&lt;wsp:rsid wsp:val=&quot;00FA298B&quot;/&gt;&lt;wsp:rsid wsp:val=&quot;00FA29D0&quot;/&gt;&lt;wsp:rsid wsp:val=&quot;00FA33B0&quot;/&gt;&lt;wsp:rsid wsp:val=&quot;00FA3A64&quot;/&gt;&lt;wsp:rsid wsp:val=&quot;00FA43D8&quot;/&gt;&lt;wsp:rsid wsp:val=&quot;00FA4771&quot;/&gt;&lt;wsp:rsid wsp:val=&quot;00FA47D4&quot;/&gt;&lt;wsp:rsid wsp:val=&quot;00FA5368&quot;/&gt;&lt;wsp:rsid wsp:val=&quot;00FA53DD&quot;/&gt;&lt;wsp:rsid wsp:val=&quot;00FA5639&quot;/&gt;&lt;wsp:rsid wsp:val=&quot;00FA5694&quot;/&gt;&lt;wsp:rsid wsp:val=&quot;00FA5913&quot;/&gt;&lt;wsp:rsid wsp:val=&quot;00FA5DB2&quot;/&gt;&lt;wsp:rsid wsp:val=&quot;00FA5FED&quot;/&gt;&lt;wsp:rsid wsp:val=&quot;00FA6676&quot;/&gt;&lt;wsp:rsid wsp:val=&quot;00FA676D&quot;/&gt;&lt;wsp:rsid wsp:val=&quot;00FA67F7&quot;/&gt;&lt;wsp:rsid wsp:val=&quot;00FA682A&quot;/&gt;&lt;wsp:rsid wsp:val=&quot;00FA693A&quot;/&gt;&lt;wsp:rsid wsp:val=&quot;00FA6E3C&quot;/&gt;&lt;wsp:rsid wsp:val=&quot;00FA6E45&quot;/&gt;&lt;wsp:rsid wsp:val=&quot;00FA7450&quot;/&gt;&lt;wsp:rsid wsp:val=&quot;00FA754A&quot;/&gt;&lt;wsp:rsid wsp:val=&quot;00FA7F85&quot;/&gt;&lt;wsp:rsid wsp:val=&quot;00FB0177&quot;/&gt;&lt;wsp:rsid wsp:val=&quot;00FB025B&quot;/&gt;&lt;wsp:rsid wsp:val=&quot;00FB05FC&quot;/&gt;&lt;wsp:rsid wsp:val=&quot;00FB0757&quot;/&gt;&lt;wsp:rsid wsp:val=&quot;00FB0822&quot;/&gt;&lt;wsp:rsid wsp:val=&quot;00FB0A4F&quot;/&gt;&lt;wsp:rsid wsp:val=&quot;00FB0B6B&quot;/&gt;&lt;wsp:rsid wsp:val=&quot;00FB0CEA&quot;/&gt;&lt;wsp:rsid wsp:val=&quot;00FB109C&quot;/&gt;&lt;wsp:rsid wsp:val=&quot;00FB1192&quot;/&gt;&lt;wsp:rsid wsp:val=&quot;00FB11C9&quot;/&gt;&lt;wsp:rsid wsp:val=&quot;00FB1B83&quot;/&gt;&lt;wsp:rsid wsp:val=&quot;00FB1C66&quot;/&gt;&lt;wsp:rsid wsp:val=&quot;00FB261A&quot;/&gt;&lt;wsp:rsid wsp:val=&quot;00FB2704&quot;/&gt;&lt;wsp:rsid wsp:val=&quot;00FB27DD&quot;/&gt;&lt;wsp:rsid wsp:val=&quot;00FB28F1&quot;/&gt;&lt;wsp:rsid wsp:val=&quot;00FB2A14&quot;/&gt;&lt;wsp:rsid wsp:val=&quot;00FB2BA7&quot;/&gt;&lt;wsp:rsid wsp:val=&quot;00FB2C9E&quot;/&gt;&lt;wsp:rsid wsp:val=&quot;00FB2EB9&quot;/&gt;&lt;wsp:rsid wsp:val=&quot;00FB2F08&quot;/&gt;&lt;wsp:rsid wsp:val=&quot;00FB2FE6&quot;/&gt;&lt;wsp:rsid wsp:val=&quot;00FB313B&quot;/&gt;&lt;wsp:rsid wsp:val=&quot;00FB316D&quot;/&gt;&lt;wsp:rsid wsp:val=&quot;00FB3246&quot;/&gt;&lt;wsp:rsid wsp:val=&quot;00FB37EE&quot;/&gt;&lt;wsp:rsid wsp:val=&quot;00FB3F1D&quot;/&gt;&lt;wsp:rsid wsp:val=&quot;00FB41EF&quot;/&gt;&lt;wsp:rsid wsp:val=&quot;00FB420F&quot;/&gt;&lt;wsp:rsid wsp:val=&quot;00FB434B&quot;/&gt;&lt;wsp:rsid wsp:val=&quot;00FB47AA&quot;/&gt;&lt;wsp:rsid wsp:val=&quot;00FB48D3&quot;/&gt;&lt;wsp:rsid wsp:val=&quot;00FB4C94&quot;/&gt;&lt;wsp:rsid wsp:val=&quot;00FB4CE8&quot;/&gt;&lt;wsp:rsid wsp:val=&quot;00FB4D39&quot;/&gt;&lt;wsp:rsid wsp:val=&quot;00FB50D1&quot;/&gt;&lt;wsp:rsid wsp:val=&quot;00FB51E6&quot;/&gt;&lt;wsp:rsid wsp:val=&quot;00FB526F&quot;/&gt;&lt;wsp:rsid wsp:val=&quot;00FB5275&quot;/&gt;&lt;wsp:rsid wsp:val=&quot;00FB5325&quot;/&gt;&lt;wsp:rsid wsp:val=&quot;00FB556A&quot;/&gt;&lt;wsp:rsid wsp:val=&quot;00FB55A2&quot;/&gt;&lt;wsp:rsid wsp:val=&quot;00FB5A63&quot;/&gt;&lt;wsp:rsid wsp:val=&quot;00FB5C7E&quot;/&gt;&lt;wsp:rsid wsp:val=&quot;00FB5F4B&quot;/&gt;&lt;wsp:rsid wsp:val=&quot;00FB60A9&quot;/&gt;&lt;wsp:rsid wsp:val=&quot;00FB6285&quot;/&gt;&lt;wsp:rsid wsp:val=&quot;00FB63B9&quot;/&gt;&lt;wsp:rsid wsp:val=&quot;00FB66D7&quot;/&gt;&lt;wsp:rsid wsp:val=&quot;00FB6700&quot;/&gt;&lt;wsp:rsid wsp:val=&quot;00FB6733&quot;/&gt;&lt;wsp:rsid wsp:val=&quot;00FB67F3&quot;/&gt;&lt;wsp:rsid wsp:val=&quot;00FB6968&quot;/&gt;&lt;wsp:rsid wsp:val=&quot;00FB6ACB&quot;/&gt;&lt;wsp:rsid wsp:val=&quot;00FB7529&quot;/&gt;&lt;wsp:rsid wsp:val=&quot;00FB75C7&quot;/&gt;&lt;wsp:rsid wsp:val=&quot;00FB7DE3&quot;/&gt;&lt;wsp:rsid wsp:val=&quot;00FB7F94&quot;/&gt;&lt;wsp:rsid wsp:val=&quot;00FC0261&quot;/&gt;&lt;wsp:rsid wsp:val=&quot;00FC036A&quot;/&gt;&lt;wsp:rsid wsp:val=&quot;00FC04B4&quot;/&gt;&lt;wsp:rsid wsp:val=&quot;00FC076E&quot;/&gt;&lt;wsp:rsid wsp:val=&quot;00FC0982&quot;/&gt;&lt;wsp:rsid wsp:val=&quot;00FC0AE6&quot;/&gt;&lt;wsp:rsid wsp:val=&quot;00FC0C92&quot;/&gt;&lt;wsp:rsid wsp:val=&quot;00FC0CFF&quot;/&gt;&lt;wsp:rsid wsp:val=&quot;00FC0D10&quot;/&gt;&lt;wsp:rsid wsp:val=&quot;00FC1086&quot;/&gt;&lt;wsp:rsid wsp:val=&quot;00FC1182&quot;/&gt;&lt;wsp:rsid wsp:val=&quot;00FC1452&quot;/&gt;&lt;wsp:rsid wsp:val=&quot;00FC1595&quot;/&gt;&lt;wsp:rsid wsp:val=&quot;00FC16EF&quot;/&gt;&lt;wsp:rsid wsp:val=&quot;00FC19AC&quot;/&gt;&lt;wsp:rsid wsp:val=&quot;00FC1DCA&quot;/&gt;&lt;wsp:rsid wsp:val=&quot;00FC2533&quot;/&gt;&lt;wsp:rsid wsp:val=&quot;00FC2582&quot;/&gt;&lt;wsp:rsid wsp:val=&quot;00FC2808&quot;/&gt;&lt;wsp:rsid wsp:val=&quot;00FC28F8&quot;/&gt;&lt;wsp:rsid wsp:val=&quot;00FC296F&quot;/&gt;&lt;wsp:rsid wsp:val=&quot;00FC2A6A&quot;/&gt;&lt;wsp:rsid wsp:val=&quot;00FC2AB4&quot;/&gt;&lt;wsp:rsid wsp:val=&quot;00FC2C6F&quot;/&gt;&lt;wsp:rsid wsp:val=&quot;00FC2E69&quot;/&gt;&lt;wsp:rsid wsp:val=&quot;00FC2F67&quot;/&gt;&lt;wsp:rsid wsp:val=&quot;00FC3186&quot;/&gt;&lt;wsp:rsid wsp:val=&quot;00FC3499&quot;/&gt;&lt;wsp:rsid wsp:val=&quot;00FC383C&quot;/&gt;&lt;wsp:rsid wsp:val=&quot;00FC383E&quot;/&gt;&lt;wsp:rsid wsp:val=&quot;00FC3A32&quot;/&gt;&lt;wsp:rsid wsp:val=&quot;00FC3A81&quot;/&gt;&lt;wsp:rsid wsp:val=&quot;00FC3B84&quot;/&gt;&lt;wsp:rsid wsp:val=&quot;00FC3E57&quot;/&gt;&lt;wsp:rsid wsp:val=&quot;00FC40EF&quot;/&gt;&lt;wsp:rsid wsp:val=&quot;00FC4705&quot;/&gt;&lt;wsp:rsid wsp:val=&quot;00FC4D65&quot;/&gt;&lt;wsp:rsid wsp:val=&quot;00FC4DDB&quot;/&gt;&lt;wsp:rsid wsp:val=&quot;00FC4EEA&quot;/&gt;&lt;wsp:rsid wsp:val=&quot;00FC4EF0&quot;/&gt;&lt;wsp:rsid wsp:val=&quot;00FC5454&quot;/&gt;&lt;wsp:rsid wsp:val=&quot;00FC5871&quot;/&gt;&lt;wsp:rsid wsp:val=&quot;00FC5B60&quot;/&gt;&lt;wsp:rsid wsp:val=&quot;00FC5CEF&quot;/&gt;&lt;wsp:rsid wsp:val=&quot;00FC626C&quot;/&gt;&lt;wsp:rsid wsp:val=&quot;00FC62C5&quot;/&gt;&lt;wsp:rsid wsp:val=&quot;00FC630E&quot;/&gt;&lt;wsp:rsid wsp:val=&quot;00FC63BB&quot;/&gt;&lt;wsp:rsid wsp:val=&quot;00FC63C5&quot;/&gt;&lt;wsp:rsid wsp:val=&quot;00FC6932&quot;/&gt;&lt;wsp:rsid wsp:val=&quot;00FC696B&quot;/&gt;&lt;wsp:rsid wsp:val=&quot;00FC6B39&quot;/&gt;&lt;wsp:rsid wsp:val=&quot;00FC7428&quot;/&gt;&lt;wsp:rsid wsp:val=&quot;00FC7574&quot;/&gt;&lt;wsp:rsid wsp:val=&quot;00FC76E5&quot;/&gt;&lt;wsp:rsid wsp:val=&quot;00FC76FC&quot;/&gt;&lt;wsp:rsid wsp:val=&quot;00FC77C8&quot;/&gt;&lt;wsp:rsid wsp:val=&quot;00FC7A77&quot;/&gt;&lt;wsp:rsid wsp:val=&quot;00FC7EF2&quot;/&gt;&lt;wsp:rsid wsp:val=&quot;00FC7F20&quot;/&gt;&lt;wsp:rsid wsp:val=&quot;00FC7F72&quot;/&gt;&lt;wsp:rsid wsp:val=&quot;00FD0292&quot;/&gt;&lt;wsp:rsid wsp:val=&quot;00FD0506&quot;/&gt;&lt;wsp:rsid wsp:val=&quot;00FD089B&quot;/&gt;&lt;wsp:rsid wsp:val=&quot;00FD08E6&quot;/&gt;&lt;wsp:rsid wsp:val=&quot;00FD0A0F&quot;/&gt;&lt;wsp:rsid wsp:val=&quot;00FD0ADB&quot;/&gt;&lt;wsp:rsid wsp:val=&quot;00FD0C7F&quot;/&gt;&lt;wsp:rsid wsp:val=&quot;00FD10CA&quot;/&gt;&lt;wsp:rsid wsp:val=&quot;00FD13DE&quot;/&gt;&lt;wsp:rsid wsp:val=&quot;00FD15E7&quot;/&gt;&lt;wsp:rsid wsp:val=&quot;00FD268A&quot;/&gt;&lt;wsp:rsid wsp:val=&quot;00FD29D3&quot;/&gt;&lt;wsp:rsid wsp:val=&quot;00FD2AD8&quot;/&gt;&lt;wsp:rsid wsp:val=&quot;00FD2B4C&quot;/&gt;&lt;wsp:rsid wsp:val=&quot;00FD2C0E&quot;/&gt;&lt;wsp:rsid wsp:val=&quot;00FD2C67&quot;/&gt;&lt;wsp:rsid wsp:val=&quot;00FD2E3F&quot;/&gt;&lt;wsp:rsid wsp:val=&quot;00FD2EA2&quot;/&gt;&lt;wsp:rsid wsp:val=&quot;00FD30B9&quot;/&gt;&lt;wsp:rsid wsp:val=&quot;00FD32AD&quot;/&gt;&lt;wsp:rsid wsp:val=&quot;00FD33F0&quot;/&gt;&lt;wsp:rsid wsp:val=&quot;00FD36DC&quot;/&gt;&lt;wsp:rsid wsp:val=&quot;00FD3AEA&quot;/&gt;&lt;wsp:rsid wsp:val=&quot;00FD3D09&quot;/&gt;&lt;wsp:rsid wsp:val=&quot;00FD434F&quot;/&gt;&lt;wsp:rsid wsp:val=&quot;00FD4743&quot;/&gt;&lt;wsp:rsid wsp:val=&quot;00FD4C11&quot;/&gt;&lt;wsp:rsid wsp:val=&quot;00FD5126&quot;/&gt;&lt;wsp:rsid wsp:val=&quot;00FD5681&quot;/&gt;&lt;wsp:rsid wsp:val=&quot;00FD5992&quot;/&gt;&lt;wsp:rsid wsp:val=&quot;00FD59BA&quot;/&gt;&lt;wsp:rsid wsp:val=&quot;00FD5AE3&quot;/&gt;&lt;wsp:rsid wsp:val=&quot;00FD6110&quot;/&gt;&lt;wsp:rsid wsp:val=&quot;00FD6184&quot;/&gt;&lt;wsp:rsid wsp:val=&quot;00FD6417&quot;/&gt;&lt;wsp:rsid wsp:val=&quot;00FD69AE&quot;/&gt;&lt;wsp:rsid wsp:val=&quot;00FD6F22&quot;/&gt;&lt;wsp:rsid wsp:val=&quot;00FD73D6&quot;/&gt;&lt;wsp:rsid wsp:val=&quot;00FD7519&quot;/&gt;&lt;wsp:rsid wsp:val=&quot;00FD787C&quot;/&gt;&lt;wsp:rsid wsp:val=&quot;00FD7A3A&quot;/&gt;&lt;wsp:rsid wsp:val=&quot;00FD7CEC&quot;/&gt;&lt;wsp:rsid wsp:val=&quot;00FD7D7C&quot;/&gt;&lt;wsp:rsid wsp:val=&quot;00FE0010&quot;/&gt;&lt;wsp:rsid wsp:val=&quot;00FE00D3&quot;/&gt;&lt;wsp:rsid wsp:val=&quot;00FE0229&quot;/&gt;&lt;wsp:rsid wsp:val=&quot;00FE0A4B&quot;/&gt;&lt;wsp:rsid wsp:val=&quot;00FE0B19&quot;/&gt;&lt;wsp:rsid wsp:val=&quot;00FE0BFA&quot;/&gt;&lt;wsp:rsid wsp:val=&quot;00FE0CF1&quot;/&gt;&lt;wsp:rsid wsp:val=&quot;00FE0D99&quot;/&gt;&lt;wsp:rsid wsp:val=&quot;00FE0E29&quot;/&gt;&lt;wsp:rsid wsp:val=&quot;00FE1303&quot;/&gt;&lt;wsp:rsid wsp:val=&quot;00FE1310&quot;/&gt;&lt;wsp:rsid wsp:val=&quot;00FE16B5&quot;/&gt;&lt;wsp:rsid wsp:val=&quot;00FE1762&quot;/&gt;&lt;wsp:rsid wsp:val=&quot;00FE23EF&quot;/&gt;&lt;wsp:rsid wsp:val=&quot;00FE24C3&quot;/&gt;&lt;wsp:rsid wsp:val=&quot;00FE2585&quot;/&gt;&lt;wsp:rsid wsp:val=&quot;00FE2821&quot;/&gt;&lt;wsp:rsid wsp:val=&quot;00FE2CD5&quot;/&gt;&lt;wsp:rsid wsp:val=&quot;00FE3376&quot;/&gt;&lt;wsp:rsid wsp:val=&quot;00FE344C&quot;/&gt;&lt;wsp:rsid wsp:val=&quot;00FE3635&quot;/&gt;&lt;wsp:rsid wsp:val=&quot;00FE3706&quot;/&gt;&lt;wsp:rsid wsp:val=&quot;00FE3739&quot;/&gt;&lt;wsp:rsid wsp:val=&quot;00FE37EC&quot;/&gt;&lt;wsp:rsid wsp:val=&quot;00FE38E2&quot;/&gt;&lt;wsp:rsid wsp:val=&quot;00FE390F&quot;/&gt;&lt;wsp:rsid wsp:val=&quot;00FE3967&quot;/&gt;&lt;wsp:rsid wsp:val=&quot;00FE3DD4&quot;/&gt;&lt;wsp:rsid wsp:val=&quot;00FE3F8F&quot;/&gt;&lt;wsp:rsid wsp:val=&quot;00FE44EC&quot;/&gt;&lt;wsp:rsid wsp:val=&quot;00FE45EB&quot;/&gt;&lt;wsp:rsid wsp:val=&quot;00FE46A0&quot;/&gt;&lt;wsp:rsid wsp:val=&quot;00FE48A4&quot;/&gt;&lt;wsp:rsid wsp:val=&quot;00FE4B42&quot;/&gt;&lt;wsp:rsid wsp:val=&quot;00FE4E0B&quot;/&gt;&lt;wsp:rsid wsp:val=&quot;00FE5091&quot;/&gt;&lt;wsp:rsid wsp:val=&quot;00FE52B4&quot;/&gt;&lt;wsp:rsid wsp:val=&quot;00FE5491&quot;/&gt;&lt;wsp:rsid wsp:val=&quot;00FE54A1&quot;/&gt;&lt;wsp:rsid wsp:val=&quot;00FE5788&quot;/&gt;&lt;wsp:rsid wsp:val=&quot;00FE59B8&quot;/&gt;&lt;wsp:rsid wsp:val=&quot;00FE5DBF&quot;/&gt;&lt;wsp:rsid wsp:val=&quot;00FE5E90&quot;/&gt;&lt;wsp:rsid wsp:val=&quot;00FE611F&quot;/&gt;&lt;wsp:rsid wsp:val=&quot;00FE67C2&quot;/&gt;&lt;wsp:rsid wsp:val=&quot;00FE6A5D&quot;/&gt;&lt;wsp:rsid wsp:val=&quot;00FE6AC5&quot;/&gt;&lt;wsp:rsid wsp:val=&quot;00FE6B54&quot;/&gt;&lt;wsp:rsid wsp:val=&quot;00FE6B84&quot;/&gt;&lt;wsp:rsid wsp:val=&quot;00FE6EA2&quot;/&gt;&lt;wsp:rsid wsp:val=&quot;00FE6EAA&quot;/&gt;&lt;wsp:rsid wsp:val=&quot;00FE7013&quot;/&gt;&lt;wsp:rsid wsp:val=&quot;00FE722C&quot;/&gt;&lt;wsp:rsid wsp:val=&quot;00FE723F&quot;/&gt;&lt;wsp:rsid wsp:val=&quot;00FE753E&quot;/&gt;&lt;wsp:rsid wsp:val=&quot;00FE7653&quot;/&gt;&lt;wsp:rsid wsp:val=&quot;00FE77C9&quot;/&gt;&lt;wsp:rsid wsp:val=&quot;00FE78E6&quot;/&gt;&lt;wsp:rsid wsp:val=&quot;00FE7B55&quot;/&gt;&lt;wsp:rsid wsp:val=&quot;00FE7CBD&quot;/&gt;&lt;wsp:rsid wsp:val=&quot;00FF01B9&quot;/&gt;&lt;wsp:rsid wsp:val=&quot;00FF0296&quot;/&gt;&lt;wsp:rsid wsp:val=&quot;00FF03FF&quot;/&gt;&lt;wsp:rsid wsp:val=&quot;00FF0437&quot;/&gt;&lt;wsp:rsid wsp:val=&quot;00FF078A&quot;/&gt;&lt;wsp:rsid wsp:val=&quot;00FF07F0&quot;/&gt;&lt;wsp:rsid wsp:val=&quot;00FF0851&quot;/&gt;&lt;wsp:rsid wsp:val=&quot;00FF0981&quot;/&gt;&lt;wsp:rsid wsp:val=&quot;00FF0C22&quot;/&gt;&lt;wsp:rsid wsp:val=&quot;00FF0DCD&quot;/&gt;&lt;wsp:rsid wsp:val=&quot;00FF0FD1&quot;/&gt;&lt;wsp:rsid wsp:val=&quot;00FF133A&quot;/&gt;&lt;wsp:rsid wsp:val=&quot;00FF1815&quot;/&gt;&lt;wsp:rsid wsp:val=&quot;00FF18FC&quot;/&gt;&lt;wsp:rsid wsp:val=&quot;00FF1916&quot;/&gt;&lt;wsp:rsid wsp:val=&quot;00FF19BC&quot;/&gt;&lt;wsp:rsid wsp:val=&quot;00FF1D79&quot;/&gt;&lt;wsp:rsid wsp:val=&quot;00FF1DC7&quot;/&gt;&lt;wsp:rsid wsp:val=&quot;00FF20B5&quot;/&gt;&lt;wsp:rsid wsp:val=&quot;00FF2193&quot;/&gt;&lt;wsp:rsid wsp:val=&quot;00FF286F&quot;/&gt;&lt;wsp:rsid wsp:val=&quot;00FF30E5&quot;/&gt;&lt;wsp:rsid wsp:val=&quot;00FF3176&quot;/&gt;&lt;wsp:rsid wsp:val=&quot;00FF3A24&quot;/&gt;&lt;wsp:rsid wsp:val=&quot;00FF3AEA&quot;/&gt;&lt;wsp:rsid wsp:val=&quot;00FF3D50&quot;/&gt;&lt;wsp:rsid wsp:val=&quot;00FF3F32&quot;/&gt;&lt;wsp:rsid wsp:val=&quot;00FF3F6A&quot;/&gt;&lt;wsp:rsid wsp:val=&quot;00FF477C&quot;/&gt;&lt;wsp:rsid wsp:val=&quot;00FF48C5&quot;/&gt;&lt;wsp:rsid wsp:val=&quot;00FF4A2B&quot;/&gt;&lt;wsp:rsid wsp:val=&quot;00FF4BBE&quot;/&gt;&lt;wsp:rsid wsp:val=&quot;00FF4C11&quot;/&gt;&lt;wsp:rsid wsp:val=&quot;00FF4F30&quot;/&gt;&lt;wsp:rsid wsp:val=&quot;00FF506B&quot;/&gt;&lt;wsp:rsid wsp:val=&quot;00FF5362&quot;/&gt;&lt;wsp:rsid wsp:val=&quot;00FF537C&quot;/&gt;&lt;wsp:rsid wsp:val=&quot;00FF569C&quot;/&gt;&lt;wsp:rsid wsp:val=&quot;00FF6054&quot;/&gt;&lt;wsp:rsid wsp:val=&quot;00FF619E&quot;/&gt;&lt;wsp:rsid wsp:val=&quot;00FF6389&quot;/&gt;&lt;wsp:rsid wsp:val=&quot;00FF690E&quot;/&gt;&lt;wsp:rsid wsp:val=&quot;00FF6A05&quot;/&gt;&lt;wsp:rsid wsp:val=&quot;00FF6A5A&quot;/&gt;&lt;wsp:rsid wsp:val=&quot;00FF6A64&quot;/&gt;&lt;wsp:rsid wsp:val=&quot;00FF6AF3&quot;/&gt;&lt;wsp:rsid wsp:val=&quot;00FF6B0A&quot;/&gt;&lt;wsp:rsid wsp:val=&quot;00FF6E19&quot;/&gt;&lt;wsp:rsid wsp:val=&quot;00FF6E74&quot;/&gt;&lt;wsp:rsid wsp:val=&quot;00FF6EE5&quot;/&gt;&lt;wsp:rsid wsp:val=&quot;00FF7373&quot;/&gt;&lt;wsp:rsid wsp:val=&quot;00FF73A3&quot;/&gt;&lt;wsp:rsid wsp:val=&quot;00FF73FE&quot;/&gt;&lt;wsp:rsid wsp:val=&quot;00FF754A&quot;/&gt;&lt;wsp:rsid wsp:val=&quot;00FF770D&quot;/&gt;&lt;wsp:rsid wsp:val=&quot;00FF7814&quot;/&gt;&lt;wsp:rsid wsp:val=&quot;00FF793E&quot;/&gt;&lt;wsp:rsid wsp:val=&quot;00FF7B65&quot;/&gt;&lt;wsp:rsid wsp:val=&quot;00FF7D23&quot;/&gt;&lt;/wsp:rsids&gt;&lt;/w:docPr&gt;&lt;w:body&gt;&lt;wx:sect&gt;&lt;w:p wsp:rsidR=&quot;00B32B49&quot; wsp:rsidRDefault=&quot;00B32B49&quot; wsp:rsidP=&quot;00B32B49&quot;&gt;&lt;m:oMathPara&gt;&lt;m:oMath&gt;&lt;m:sSub&gt;&lt;m:sSubPr&gt;&lt;m:ctrlPr&gt;&lt;w:rPr&gt;&lt;w:rFonts w:ascii=&quot;Cambria Math&quot;/&gt;&lt;wx:font wx:val=&quot;Cambria Math&quot;/&gt;&lt;w:i/&gt;&lt;w:sz w:val=&quot;24&quot;/&gt;&lt;/w:rPr&gt;&lt;/m:ctrlPr&gt;&lt;/m:sSubPr&gt;&lt;m:e&gt;&lt;m:r&gt;&lt;w:rPr&gt;&lt;w:rFonts w:ascii=&quot;Cambria Math&quot;/&gt;&lt;wx:font wx:val=&quot;Cambria Math&quot;/&gt;&lt;w:i/&gt;&lt;w:sz w:val=&quot;24&quot;/&gt;&lt;/w:rPr&gt;&lt;m:t&gt;Y&lt;/m:t&gt;&lt;/m:r&gt;&lt;/m:e&gt;&lt;m:sub&gt;&lt;m:r&gt;&lt;w:rPr&gt;&lt;w:rFonts w:ascii=&quot;Cambria Math&quot;/&gt;&lt;w:i/&gt;&lt;w:sz w:val=&quot;24&quot;/&gt;&lt;/w:rPr&gt;&lt;m:t&gt;Ⅰ&lt;/m:t&gt;&lt;/m:r&gt;&lt;m:ctrlPr&gt;&lt;w:rPr&gt;&lt;w:rFonts w:ascii=&quot;Cambria Math&quot; w:h-ansi=&quot;Cambria Math&quot;/&gt;&lt;wx:font wx:val=&quot;Cambria Math&quot;/&gt;&lt;w:i/&gt;&lt;w:sz w:val=&quot;24&quot;/&gt;&lt;/w:rPr&gt;&lt;/m:ctrlPr&gt;&lt;/m:sub&gt;&lt;/m:sSub&gt;&lt;/m:oMath&gt;&lt;/m:oMathPara&gt;&lt;/w:p&gt;&lt;w:sectPr wsp:rsisssssssssssssssssssssssssssssssssssssssdR =&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53" o:title="" chromakey="white"/>
          </v:shape>
        </w:pict>
      </w:r>
      <w:r>
        <w:rPr>
          <w:sz w:val="24"/>
        </w:rPr>
        <w:fldChar w:fldCharType="end"/>
      </w:r>
      <w:r>
        <w:rPr>
          <w:sz w:val="24"/>
        </w:rPr>
        <w:t>，</w:t>
      </w:r>
      <m:oMath>
        <m:sSub>
          <m:sSubPr>
            <m:ctrlPr>
              <w:rPr>
                <w:rFonts w:ascii="Cambria Math" w:hAnsi="Cambria Math"/>
                <w:i/>
                <w:sz w:val="24"/>
              </w:rPr>
            </m:ctrlPr>
          </m:sSubPr>
          <m:e>
            <m:r>
              <w:rPr>
                <w:rFonts w:ascii="Cambria Math"/>
                <w:sz w:val="24"/>
              </w:rPr>
              <m:t>Y</m:t>
            </m:r>
          </m:e>
          <m:sub>
            <m:r>
              <w:rPr>
                <w:rFonts w:ascii="Cambria Math"/>
                <w:sz w:val="24"/>
              </w:rPr>
              <m:t>g2</m:t>
            </m:r>
          </m:sub>
        </m:sSub>
      </m:oMath>
      <w:r>
        <w:rPr>
          <w:sz w:val="24"/>
        </w:rPr>
        <w:t>等同于</w:t>
      </w:r>
      <w:r>
        <w:rPr>
          <w:sz w:val="24"/>
        </w:rPr>
        <w:fldChar w:fldCharType="begin"/>
      </w:r>
      <w:r>
        <w:rPr>
          <w:sz w:val="24"/>
        </w:rPr>
        <w:instrText xml:space="preserve"> QUOTE </w:instrText>
      </w:r>
      <w:r w:rsidR="00BE62B6">
        <w:rPr>
          <w:position w:val="-6"/>
        </w:rPr>
        <w:pict w14:anchorId="7081780A">
          <v:shape id="_x0000_i1081" type="#_x0000_t75" style="width:7.5pt;height:14.4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isplayBackgroundShape/&gt;&lt;w:doNotEmbedSystemFonts/&gt;&lt;w:bordersDontSurroundHeader/&gt;&lt;w:bordersDontSurroundFooter/&gt;&lt;w:hideSpellingErrors/&gt;&lt;w:hideGrammaticalErrors/&gt;&lt;w:activeWritingStyle w:lang=&quot;EN-US&quot; w:vendorID=&quot;64&quot; w:dllVersion=&quot;131078&quot; w:nlCheck=&quot;on&quot; w:optionSet=&quot;0&quot;/&gt;&lt;w:activeWritingStyle w:lang=&quot;ZH-CN&quot; w:vendorID=&quot;64&quot; w:dllVersion=&quot;131077&quot; w:nlCheck=&quot;on&quot; w:optionSet=&quot;1&quot;/&gt;&lt;w:activeWritingStyle w:lang=&quot;EN-IE&quot; w:vendorID=&quot;64&quot; w:dllVersion=&quot;131078&quot; w:nlCheck=&quot;on&quot; w:optionSet=&quot;1&quot;/&gt;&lt;w:activeWritingStyle w:lang=&quot;EN-GB&quot; w:vendorID=&quot;64&quot; w:dllVersion=&quot;131078&quot; w:nlCheck=&quot;on&quot; w:optionSet=&quot;0&quot;/&gt;&lt;w:activeWritingStyle w:lang=&quot;EN-NZ&quot; w:vendorID=&quot;64&quot; w:dllVersion=&quot;131078&quot; w:nlCheck=&quot;on&quot; w:optionSet=&quot;1&quot;/&gt;&lt;w:activeWritingStyle w:lang=&quot;ZH-CN&quot; w:vendorID=&quot;64&quot; w:dllVersion=&quot;0&quot; w:nlCheck=&quot;on&quot; w:optionSet=&quot;1&quot;/&gt;&lt;w:activeWritingStyle w:lang=&quot;EN-US&quot; w:vendorID=&quot;64&quot; w:dllVersion=&quot;4096&quot; w:nlCheck=&quot;on&quot; w:optionSet=&quot;0&quot;/&gt;&lt;w:activeWritingStyle w:lang=&quot;EN-GB&quot; w:vendorID=&quot;64&quot; w:dllVersion=&quot;4096&quot; w:nlCheck=&quot;on&quot; w:optionSet=&quot;0&quot;/&gt;&lt;w:stylePaneFormatFilter w:val=&quot;3F01&quot;/&gt;&lt;w:defaultTabStop w:val=&quot;420&quot;/&gt;&lt;w:drawingGridHorizontalSpacing w:val=&quot;105&quot;/&gt;&lt;w:drawingGridVerticalSpacing w:val=&quot;319&quot;/&gt;&lt;w:displayHorizontalDrawingGridEvery w:val=&quot;0&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useWord2002TableStyleRules/&gt;&lt;w:useFELayout/&gt;&lt;/w:compat&gt;&lt;wsp:rsids&gt;&lt;wsp:rsidRoot wsp:val=&quot;00346C8E&quot;/&gt;&lt;wsp:rsid wsp:val=&quot;000002D3&quot;/&gt;&lt;wsp:rsid wsp:val=&quot;0000034F&quot;/&gt;&lt;wsp:rsid wsp:val=&quot;0000043E&quot;/&gt;&lt;wsp:rsid wsp:val=&quot;00000ED3&quot;/&gt;&lt;wsp:rsid wsp:val=&quot;0000121B&quot;/&gt;&lt;wsp:rsid wsp:val=&quot;0000126E&quot;/&gt;&lt;wsp:rsid wsp:val=&quot;000012C9&quot;/&gt;&lt;wsp:rsid wsp:val=&quot;000013EF&quot;/&gt;&lt;wsp:rsid wsp:val=&quot;0000162E&quot;/&gt;&lt;wsp:rsid wsp:val=&quot;0000197F&quot;/&gt;&lt;wsp:rsid wsp:val=&quot;00001992&quot;/&gt;&lt;wsp:rsid wsp:val=&quot;00001FE2&quot;/&gt;&lt;wsp:rsid wsp:val=&quot;0000216D&quot;/&gt;&lt;wsp:rsid wsp:val=&quot;00002955&quot;/&gt;&lt;wsp:rsid wsp:val=&quot;00002A35&quot;/&gt;&lt;wsp:rsid wsp:val=&quot;00002B79&quot;/&gt;&lt;wsp:rsid wsp:val=&quot;00002CEB&quot;/&gt;&lt;wsp:rsid wsp:val=&quot;0000346F&quot;/&gt;&lt;wsp:rsid wsp:val=&quot;000035C1&quot;/&gt;&lt;wsp:rsid wsp:val=&quot;00003AA5&quot;/&gt;&lt;wsp:rsid wsp:val=&quot;00003AEA&quot;/&gt;&lt;wsp:rsid wsp:val=&quot;00003C4E&quot;/&gt;&lt;wsp:rsid wsp:val=&quot;00004044&quot;/&gt;&lt;wsp:rsid wsp:val=&quot;00004236&quot;/&gt;&lt;wsp:rsid wsp:val=&quot;000043FB&quot;/&gt;&lt;wsp:rsid wsp:val=&quot;000047A7&quot;/&gt;&lt;wsp:rsid wsp:val=&quot;00004838&quot;/&gt;&lt;wsp:rsid wsp:val=&quot;00004851&quot;/&gt;&lt;wsp:rsid wsp:val=&quot;000049BE&quot;/&gt;&lt;wsp:rsid wsp:val=&quot;00004B2A&quot;/&gt;&lt;wsp:rsid wsp:val=&quot;00004CB0&quot;/&gt;&lt;wsp:rsid wsp:val=&quot;00004DEA&quot;/&gt;&lt;wsp:rsid wsp:val=&quot;00005335&quot;/&gt;&lt;wsp:rsid wsp:val=&quot;00005464&quot;/&gt;&lt;wsp:rsid wsp:val=&quot;00005537&quot;/&gt;&lt;wsp:rsid wsp:val=&quot;00005915&quot;/&gt;&lt;wsp:rsid wsp:val=&quot;00005C91&quot;/&gt;&lt;wsp:rsid wsp:val=&quot;00006390&quot;/&gt;&lt;wsp:rsid wsp:val=&quot;000065DD&quot;/&gt;&lt;wsp:rsid wsp:val=&quot;00006608&quot;/&gt;&lt;wsp:rsid wsp:val=&quot;000066EB&quot;/&gt;&lt;wsp:rsid wsp:val=&quot;00006A44&quot;/&gt;&lt;wsp:rsid wsp:val=&quot;00006CE7&quot;/&gt;&lt;wsp:rsid wsp:val=&quot;00006D85&quot;/&gt;&lt;wsp:rsid wsp:val=&quot;00006DB1&quot;/&gt;&lt;wsp:rsid wsp:val=&quot;00006DCB&quot;/&gt;&lt;wsp:rsid wsp:val=&quot;00006E24&quot;/&gt;&lt;wsp:rsid wsp:val=&quot;00007202&quot;/&gt;&lt;wsp:rsid wsp:val=&quot;0000723F&quot;/&gt;&lt;wsp:rsid wsp:val=&quot;000072C1&quot;/&gt;&lt;wsp:rsid wsp:val=&quot;00007542&quot;/&gt;&lt;wsp:rsid wsp:val=&quot;000079B3&quot;/&gt;&lt;wsp:rsid wsp:val=&quot;00007A3D&quot;/&gt;&lt;wsp:rsid wsp:val=&quot;00010049&quot;/&gt;&lt;wsp:rsid wsp:val=&quot;000102E2&quot;/&gt;&lt;wsp:rsid wsp:val=&quot;00010322&quot;/&gt;&lt;wsp:rsid wsp:val=&quot;00010463&quot;/&gt;&lt;wsp:rsid wsp:val=&quot;00010750&quot;/&gt;&lt;wsp:rsid wsp:val=&quot;00010A3F&quot;/&gt;&lt;wsp:rsid wsp:val=&quot;00010B9E&quot;/&gt;&lt;wsp:rsid wsp:val=&quot;00010D4E&quot;/&gt;&lt;wsp:rsid wsp:val=&quot;0001108E&quot;/&gt;&lt;wsp:rsid wsp:val=&quot;000112EA&quot;/&gt;&lt;wsp:rsid wsp:val=&quot;00011316&quot;/&gt;&lt;wsp:rsid wsp:val=&quot;0001135B&quot;/&gt;&lt;wsp:rsid wsp:val=&quot;00011493&quot;/&gt;&lt;wsp:rsid wsp:val=&quot;0001158F&quot;/&gt;&lt;wsp:rsid wsp:val=&quot;00011825&quot;/&gt;&lt;wsp:rsid wsp:val=&quot;00011864&quot;/&gt;&lt;wsp:rsid wsp:val=&quot;00011DEF&quot;/&gt;&lt;wsp:rsid wsp:val=&quot;00011E81&quot;/&gt;&lt;wsp:rsid wsp:val=&quot;00011EBA&quot;/&gt;&lt;wsp:rsid wsp:val=&quot;00011EDE&quot;/&gt;&lt;wsp:rsid wsp:val=&quot;00012137&quot;/&gt;&lt;wsp:rsid wsp:val=&quot;000124EA&quot;/&gt;&lt;wsp:rsid wsp:val=&quot;00012570&quot;/&gt;&lt;wsp:rsid wsp:val=&quot;00012610&quot;/&gt;&lt;wsp:rsid wsp:val=&quot;00012A0C&quot;/&gt;&lt;wsp:rsid wsp:val=&quot;00012AFF&quot;/&gt;&lt;wsp:rsid wsp:val=&quot;00013696&quot;/&gt;&lt;wsp:rsid wsp:val=&quot;00013B8A&quot;/&gt;&lt;wsp:rsid wsp:val=&quot;00014137&quot;/&gt;&lt;wsp:rsid wsp:val=&quot;00014270&quot;/&gt;&lt;wsp:rsid wsp:val=&quot;00014329&quot;/&gt;&lt;wsp:rsid wsp:val=&quot;00014462&quot;/&gt;&lt;wsp:rsid wsp:val=&quot;00014A2D&quot;/&gt;&lt;wsp:rsid wsp:val=&quot;00014DB7&quot;/&gt;&lt;wsp:rsid wsp:val=&quot;00014DED&quot;/&gt;&lt;wsp:rsid wsp:val=&quot;0001503A&quot;/&gt;&lt;wsp:rsid wsp:val=&quot;000151E3&quot;/&gt;&lt;wsp:rsid wsp:val=&quot;00015C0A&quot;/&gt;&lt;wsp:rsid wsp:val=&quot;00015D30&quot;/&gt;&lt;wsp:rsid wsp:val=&quot;00015D70&quot;/&gt;&lt;wsp:rsid wsp:val=&quot;00015F56&quot;/&gt;&lt;wsp:rsid wsp:val=&quot;000166E9&quot;/&gt;&lt;wsp:rsid wsp:val=&quot;000167F5&quot;/&gt;&lt;wsp:rsid wsp:val=&quot;00016A6E&quot;/&gt;&lt;wsp:rsid wsp:val=&quot;000174F2&quot;/&gt;&lt;wsp:rsid wsp:val=&quot;0001784C&quot;/&gt;&lt;wsp:rsid wsp:val=&quot;000179B5&quot;/&gt;&lt;wsp:rsid wsp:val=&quot;00017C06&quot;/&gt;&lt;wsp:rsid wsp:val=&quot;00017C16&quot;/&gt;&lt;wsp:rsid wsp:val=&quot;00017DEA&quot;/&gt;&lt;wsp:rsid wsp:val=&quot;0002022E&quot;/&gt;&lt;wsp:rsid wsp:val=&quot;00020287&quot;/&gt;&lt;wsp:rsid wsp:val=&quot;00020307&quot;/&gt;&lt;wsp:rsid wsp:val=&quot;0002038E&quot;/&gt;&lt;wsp:rsid wsp:val=&quot;000203AD&quot;/&gt;&lt;wsp:rsid wsp:val=&quot;00020504&quot;/&gt;&lt;wsp:rsid wsp:val=&quot;00020696&quot;/&gt;&lt;wsp:rsid wsp:val=&quot;000207E1&quot;/&gt;&lt;wsp:rsid wsp:val=&quot;00020913&quot;/&gt;&lt;wsp:rsid wsp:val=&quot;00020A15&quot;/&gt;&lt;wsp:rsid wsp:val=&quot;00020CE5&quot;/&gt;&lt;wsp:rsid wsp:val=&quot;00020D83&quot;/&gt;&lt;wsp:rsid wsp:val=&quot;00020DF1&quot;/&gt;&lt;wsp:rsid wsp:val=&quot;00020EFF&quot;/&gt;&lt;wsp:rsid wsp:val=&quot;0002120D&quot;/&gt;&lt;wsp:rsid wsp:val=&quot;0002150A&quot;/&gt;&lt;wsp:rsid wsp:val=&quot;0002154A&quot;/&gt;&lt;wsp:rsid wsp:val=&quot;00021802&quot;/&gt;&lt;wsp:rsid wsp:val=&quot;00021974&quot;/&gt;&lt;wsp:rsid wsp:val=&quot;00021ACB&quot;/&gt;&lt;wsp:rsid wsp:val=&quot;00022015&quot;/&gt;&lt;wsp:rsid wsp:val=&quot;00022060&quot;/&gt;&lt;wsp:rsid wsp:val=&quot;0002213A&quot;/&gt;&lt;wsp:rsid wsp:val=&quot;0002231B&quot;/&gt;&lt;wsp:rsid wsp:val=&quot;00022680&quot;/&gt;&lt;wsp:rsid wsp:val=&quot;000226E8&quot;/&gt;&lt;wsp:rsid wsp:val=&quot;000227BE&quot;/&gt;&lt;wsp:rsid wsp:val=&quot;000228DC&quot;/&gt;&lt;wsp:rsid wsp:val=&quot;00023182&quot;/&gt;&lt;wsp:rsid wsp:val=&quot;000236D1&quot;/&gt;&lt;wsp:rsid wsp:val=&quot;000239A0&quot;/&gt;&lt;wsp:rsid wsp:val=&quot;000239DB&quot;/&gt;&lt;wsp:rsid wsp:val=&quot;00023D99&quot;/&gt;&lt;wsp:rsid wsp:val=&quot;000241DD&quot;/&gt;&lt;wsp:rsid wsp:val=&quot;00024387&quot;/&gt;&lt;wsp:rsid wsp:val=&quot;000244E0&quot;/&gt;&lt;wsp:rsid wsp:val=&quot;00024844&quot;/&gt;&lt;wsp:rsid wsp:val=&quot;00024A5E&quot;/&gt;&lt;wsp:rsid wsp:val=&quot;00024F76&quot;/&gt;&lt;wsp:rsid wsp:val=&quot;0002507E&quot;/&gt;&lt;wsp:rsid wsp:val=&quot;00025440&quot;/&gt;&lt;wsp:rsid wsp:val=&quot;00025502&quot;/&gt;&lt;wsp:rsid wsp:val=&quot;00025A7E&quot;/&gt;&lt;wsp:rsid wsp:val=&quot;00025B05&quot;/&gt;&lt;wsp:rsid wsp:val=&quot;00025F0F&quot;/&gt;&lt;wsp:rsid wsp:val=&quot;00026061&quot;/&gt;&lt;wsp:rsid wsp:val=&quot;00026236&quot;/&gt;&lt;wsp:rsid wsp:val=&quot;00026855&quot;/&gt;&lt;wsp:rsid wsp:val=&quot;000268E8&quot;/&gt;&lt;wsp:rsid wsp:val=&quot;00026A2B&quot;/&gt;&lt;wsp:rsid wsp:val=&quot;00026DF9&quot;/&gt;&lt;wsp:rsid wsp:val=&quot;00026F84&quot;/&gt;&lt;wsp:rsid wsp:val=&quot;000271E7&quot;/&gt;&lt;wsp:rsid wsp:val=&quot;00027352&quot;/&gt;&lt;wsp:rsid wsp:val=&quot;000273B6&quot;/&gt;&lt;wsp:rsid wsp:val=&quot;0002754E&quot;/&gt;&lt;wsp:rsid wsp:val=&quot;0002760A&quot;/&gt;&lt;wsp:rsid wsp:val=&quot;00027724&quot;/&gt;&lt;wsp:rsid wsp:val=&quot;0002786C&quot;/&gt;&lt;wsp:rsid wsp:val=&quot;00027E44&quot;/&gt;&lt;wsp:rsid wsp:val=&quot;00030009&quot;/&gt;&lt;wsp:rsid wsp:val=&quot;000301BF&quot;/&gt;&lt;wsp:rsid wsp:val=&quot;00030C9B&quot;/&gt;&lt;wsp:rsid wsp:val=&quot;00031654&quot;/&gt;&lt;wsp:rsid wsp:val=&quot;000319DD&quot;/&gt;&lt;wsp:rsid wsp:val=&quot;00031A47&quot;/&gt;&lt;wsp:rsid wsp:val=&quot;00031AE6&quot;/&gt;&lt;wsp:rsid wsp:val=&quot;00031C30&quot;/&gt;&lt;wsp:rsid wsp:val=&quot;00031C40&quot;/&gt;&lt;wsp:rsid wsp:val=&quot;00031D6E&quot;/&gt;&lt;wsp:rsid wsp:val=&quot;00031DC1&quot;/&gt;&lt;wsp:rsid wsp:val=&quot;0003203C&quot;/&gt;&lt;wsp:rsid wsp:val=&quot;00032064&quot;/&gt;&lt;wsp:rsid wsp:val=&quot;00032074&quot;/&gt;&lt;wsp:rsid wsp:val=&quot;000320FD&quot;/&gt;&lt;wsp:rsid wsp:val=&quot;00032187&quot;/&gt;&lt;wsp:rsid wsp:val=&quot;0003221F&quot;/&gt;&lt;wsp:rsid wsp:val=&quot;000322D8&quot;/&gt;&lt;wsp:rsid wsp:val=&quot;00032348&quot;/&gt;&lt;wsp:rsid wsp:val=&quot;0003234A&quot;/&gt;&lt;wsp:rsid wsp:val=&quot;000325F1&quot;/&gt;&lt;wsp:rsid wsp:val=&quot;00032999&quot;/&gt;&lt;wsp:rsid wsp:val=&quot;00032A62&quot;/&gt;&lt;wsp:rsid wsp:val=&quot;00032BEF&quot;/&gt;&lt;wsp:rsid wsp:val=&quot;00032C44&quot;/&gt;&lt;wsp:rsid wsp:val=&quot;00032CA7&quot;/&gt;&lt;wsp:rsid wsp:val=&quot;00032EE1&quot;/&gt;&lt;wsp:rsid wsp:val=&quot;00032F4B&quot;/&gt;&lt;wsp:rsid wsp:val=&quot;0003318E&quot;/&gt;&lt;wsp:rsid wsp:val=&quot;0003323E&quot;/&gt;&lt;wsp:rsid wsp:val=&quot;0003338F&quot;/&gt;&lt;wsp:rsid wsp:val=&quot;00033416&quot;/&gt;&lt;wsp:rsid wsp:val=&quot;0003363B&quot;/&gt;&lt;wsp:rsid wsp:val=&quot;00033855&quot;/&gt;&lt;wsp:rsid wsp:val=&quot;000339B7&quot;/&gt;&lt;wsp:rsid wsp:val=&quot;00033EF5&quot;/&gt;&lt;wsp:rsid wsp:val=&quot;00034041&quot;/&gt;&lt;wsp:rsid wsp:val=&quot;000341E7&quot;/&gt;&lt;wsp:rsid wsp:val=&quot;000342CA&quot;/&gt;&lt;wsp:rsid wsp:val=&quot;000347F4&quot;/&gt;&lt;wsp:rsid wsp:val=&quot;00034C7E&quot;/&gt;&lt;wsp:rsid wsp:val=&quot;00034CAF&quot;/&gt;&lt;wsp:rsid wsp:val=&quot;00034D8A&quot;/&gt;&lt;wsp:rsid wsp:val=&quot;00034DC6&quot;/&gt;&lt;wsp:rsid wsp:val=&quot;0003525D&quot;/&gt;&lt;wsp:rsid wsp:val=&quot;00035394&quot;/&gt;&lt;wsp:rsid wsp:val=&quot;000353F7&quot;/&gt;&lt;wsp:rsid wsp:val=&quot;000354B8&quot;/&gt;&lt;wsp:rsid wsp:val=&quot;000357AD&quot;/&gt;&lt;wsp:rsid wsp:val=&quot;0003587A&quot;/&gt;&lt;wsp:rsid wsp:val=&quot;00035CE2&quot;/&gt;&lt;wsp:rsid wsp:val=&quot;00035D8A&quot;/&gt;&lt;wsp:rsid wsp:val=&quot;00035DBC&quot;/&gt;&lt;wsp:rsid wsp:val=&quot;00035E19&quot;/&gt;&lt;wsp:rsid wsp:val=&quot;000360BC&quot;/&gt;&lt;wsp:rsid wsp:val=&quot;00036174&quot;/&gt;&lt;wsp:rsid wsp:val=&quot;000362E0&quot;/&gt;&lt;wsp:rsid wsp:val=&quot;0003682B&quot;/&gt;&lt;wsp:rsid wsp:val=&quot;00036A04&quot;/&gt;&lt;wsp:rsid wsp:val=&quot;00036A87&quot;/&gt;&lt;wsp:rsid wsp:val=&quot;00036AA1&quot;/&gt;&lt;wsp:rsid wsp:val=&quot;00036B1F&quot;/&gt;&lt;wsp:rsid wsp:val=&quot;00036C65&quot;/&gt;&lt;wsp:rsid wsp:val=&quot;00036E09&quot;/&gt;&lt;wsp:rsid wsp:val=&quot;000371BC&quot;/&gt;&lt;wsp:rsid wsp:val=&quot;00037424&quot;/&gt;&lt;wsp:rsid wsp:val=&quot;000375E0&quot;/&gt;&lt;wsp:rsid wsp:val=&quot;00037751&quot;/&gt;&lt;wsp:rsid wsp:val=&quot;00037764&quot;/&gt;&lt;wsp:rsid wsp:val=&quot;000379C7&quot;/&gt;&lt;wsp:rsid wsp:val=&quot;00037B49&quot;/&gt;&lt;wsp:rsid wsp:val=&quot;00037E4E&quot;/&gt;&lt;wsp:rsid wsp:val=&quot;00037EFC&quot;/&gt;&lt;wsp:rsid wsp:val=&quot;000403CA&quot;/&gt;&lt;wsp:rsid wsp:val=&quot;000403CD&quot;/&gt;&lt;wsp:rsid wsp:val=&quot;00040774&quot;/&gt;&lt;wsp:rsid wsp:val=&quot;00040844&quot;/&gt;&lt;wsp:rsid wsp:val=&quot;00040905&quot;/&gt;&lt;wsp:rsid wsp:val=&quot;00040C7D&quot;/&gt;&lt;wsp:rsid wsp:val=&quot;00040CCC&quot;/&gt;&lt;wsp:rsid wsp:val=&quot;00040D39&quot;/&gt;&lt;wsp:rsid wsp:val=&quot;00041075&quot;/&gt;&lt;wsp:rsid wsp:val=&quot;000410AB&quot;/&gt;&lt;wsp:rsid wsp:val=&quot;000410AD&quot;/&gt;&lt;wsp:rsid wsp:val=&quot;0004115E&quot;/&gt;&lt;wsp:rsid wsp:val=&quot;00041C63&quot;/&gt;&lt;wsp:rsid wsp:val=&quot;00041CD7&quot;/&gt;&lt;wsp:rsid wsp:val=&quot;00041E3B&quot;/&gt;&lt;wsp:rsid wsp:val=&quot;00041F72&quot;/&gt;&lt;wsp:rsid wsp:val=&quot;000422B6&quot;/&gt;&lt;wsp:rsid wsp:val=&quot;000423FC&quot;/&gt;&lt;wsp:rsid wsp:val=&quot;000423FE&quot;/&gt;&lt;wsp:rsid wsp:val=&quot;0004267D&quot;/&gt;&lt;wsp:rsid wsp:val=&quot;00042718&quot;/&gt;&lt;wsp:rsid wsp:val=&quot;00042736&quot;/&gt;&lt;wsp:rsid wsp:val=&quot;00042B70&quot;/&gt;&lt;wsp:rsid wsp:val=&quot;00042D63&quot;/&gt;&lt;wsp:rsid wsp:val=&quot;00042DB7&quot;/&gt;&lt;wsp:rsid wsp:val=&quot;00042E99&quot;/&gt;&lt;wsp:rsid wsp:val=&quot;00042E9A&quot;/&gt;&lt;wsp:rsid wsp:val=&quot;00043121&quot;/&gt;&lt;wsp:rsid wsp:val=&quot;00043380&quot;/&gt;&lt;wsp:rsid wsp:val=&quot;000433E1&quot;/&gt;&lt;wsp:rsid wsp:val=&quot;00043562&quot;/&gt;&lt;wsp:rsid wsp:val=&quot;00043DB2&quot;/&gt;&lt;wsp:rsid wsp:val=&quot;00044660&quot;/&gt;&lt;wsp:rsid wsp:val=&quot;00044A55&quot;/&gt;&lt;wsp:rsid wsp:val=&quot;00044DBB&quot;/&gt;&lt;wsp:rsid wsp:val=&quot;000452B6&quot;/&gt;&lt;wsp:rsid wsp:val=&quot;0004537E&quot;/&gt;&lt;wsp:rsid wsp:val=&quot;000454AC&quot;/&gt;&lt;wsp:rsid wsp:val=&quot;0004552D&quot;/&gt;&lt;wsp:rsid wsp:val=&quot;00045AE7&quot;/&gt;&lt;wsp:rsid wsp:val=&quot;00045BC7&quot;/&gt;&lt;wsp:rsid wsp:val=&quot;00045DE8&quot;/&gt;&lt;wsp:rsid wsp:val=&quot;0004618C&quot;/&gt;&lt;wsp:rsid wsp:val=&quot;0004643B&quot;/&gt;&lt;wsp:rsid wsp:val=&quot;00046727&quot;/&gt;&lt;wsp:rsid wsp:val=&quot;000467BD&quot;/&gt;&lt;wsp:rsid wsp:val=&quot;00046F42&quot;/&gt;&lt;wsp:rsid wsp:val=&quot;00046F46&quot;/&gt;&lt;wsp:rsid wsp:val=&quot;000470D7&quot;/&gt;&lt;wsp:rsid wsp:val=&quot;00047149&quot;/&gt;&lt;wsp:rsid wsp:val=&quot;00047197&quot;/&gt;&lt;wsp:rsid wsp:val=&quot;0004722A&quot;/&gt;&lt;wsp:rsid wsp:val=&quot;0004746D&quot;/&gt;&lt;wsp:rsid wsp:val=&quot;000476CE&quot;/&gt;&lt;wsp:rsid wsp:val=&quot;0004776E&quot;/&gt;&lt;wsp:rsid wsp:val=&quot;00047932&quot;/&gt;&lt;wsp:rsid wsp:val=&quot;000479C6&quot;/&gt;&lt;wsp:rsid wsp:val=&quot;00047B7B&quot;/&gt;&lt;wsp:rsid wsp:val=&quot;00047C54&quot;/&gt;&lt;wsp:rsid wsp:val=&quot;00047D30&quot;/&gt;&lt;wsp:rsid wsp:val=&quot;00047D38&quot;/&gt;&lt;wsp:rsid wsp:val=&quot;00047D9C&quot;/&gt;&lt;wsp:rsid wsp:val=&quot;00047DB2&quot;/&gt;&lt;wsp:rsid wsp:val=&quot;000501C1&quot;/&gt;&lt;wsp:rsid wsp:val=&quot;000504A1&quot;/&gt;&lt;wsp:rsid wsp:val=&quot;000504E0&quot;/&gt;&lt;wsp:rsid wsp:val=&quot;000507B8&quot;/&gt;&lt;wsp:rsid wsp:val=&quot;00050C39&quot;/&gt;&lt;wsp:rsid wsp:val=&quot;00050FE3&quot;/&gt;&lt;wsp:rsid wsp:val=&quot;000516CD&quot;/&gt;&lt;wsp:rsid wsp:val=&quot;0005183C&quot;/&gt;&lt;wsp:rsid wsp:val=&quot;00051B65&quot;/&gt;&lt;wsp:rsid wsp:val=&quot;00051DAB&quot;/&gt;&lt;wsp:rsid wsp:val=&quot;00052087&quot;/&gt;&lt;wsp:rsid wsp:val=&quot;000521FA&quot;/&gt;&lt;wsp:rsid wsp:val=&quot;00052235&quot;/&gt;&lt;wsp:rsid wsp:val=&quot;00052A32&quot;/&gt;&lt;wsp:rsid wsp:val=&quot;0005375C&quot;/&gt;&lt;wsp:rsid wsp:val=&quot;000539D5&quot;/&gt;&lt;wsp:rsid wsp:val=&quot;00053A4B&quot;/&gt;&lt;wsp:rsid wsp:val=&quot;00053B13&quot;/&gt;&lt;wsp:rsid wsp:val=&quot;00053B81&quot;/&gt;&lt;wsp:rsid wsp:val=&quot;00053E0F&quot;/&gt;&lt;wsp:rsid wsp:val=&quot;00054128&quot;/&gt;&lt;wsp:rsid wsp:val=&quot;000543FE&quot;/&gt;&lt;wsp:rsid wsp:val=&quot;0005452C&quot;/&gt;&lt;wsp:rsid wsp:val=&quot;000546E9&quot;/&gt;&lt;wsp:rsid wsp:val=&quot;00054ACE&quot;/&gt;&lt;wsp:rsid wsp:val=&quot;00054D53&quot;/&gt;&lt;wsp:rsid wsp:val=&quot;00054FFB&quot;/&gt;&lt;wsp:rsid wsp:val=&quot;0005511F&quot;/&gt;&lt;wsp:rsid wsp:val=&quot;00055150&quot;/&gt;&lt;wsp:rsid wsp:val=&quot;0005537D&quot;/&gt;&lt;wsp:rsid wsp:val=&quot;0005547A&quot;/&gt;&lt;wsp:rsid wsp:val=&quot;00055492&quot;/&gt;&lt;wsp:rsid wsp:val=&quot;0005553D&quot;/&gt;&lt;wsp:rsid wsp:val=&quot;0005566B&quot;/&gt;&lt;wsp:rsid wsp:val=&quot;00055700&quot;/&gt;&lt;wsp:rsid wsp:val=&quot;00055801&quot;/&gt;&lt;wsp:rsid wsp:val=&quot;00055C2F&quot;/&gt;&lt;wsp:rsid wsp:val=&quot;00055C91&quot;/&gt;&lt;wsp:rsid wsp:val=&quot;00055CD2&quot;/&gt;&lt;wsp:rsid wsp:val=&quot;00056270&quot;/&gt;&lt;wsp:rsid wsp:val=&quot;000562B6&quot;/&gt;&lt;wsp:rsid wsp:val=&quot;000563D0&quot;/&gt;&lt;wsp:rsid wsp:val=&quot;000564E1&quot;/&gt;&lt;wsp:rsid wsp:val=&quot;00056B26&quot;/&gt;&lt;wsp:rsid wsp:val=&quot;00056B31&quot;/&gt;&lt;wsp:rsid wsp:val=&quot;00056C6D&quot;/&gt;&lt;wsp:rsid wsp:val=&quot;00056D83&quot;/&gt;&lt;wsp:rsid wsp:val=&quot;00057523&quot;/&gt;&lt;wsp:rsid wsp:val=&quot;00057AC4&quot;/&gt;&lt;wsp:rsid wsp:val=&quot;00057DA4&quot;/&gt;&lt;wsp:rsid wsp:val=&quot;00057F19&quot;/&gt;&lt;wsp:rsid wsp:val=&quot;000602A2&quot;/&gt;&lt;wsp:rsid wsp:val=&quot;000603A7&quot;/&gt;&lt;wsp:rsid wsp:val=&quot;00060432&quot;/&gt;&lt;wsp:rsid wsp:val=&quot;000608F6&quot;/&gt;&lt;wsp:rsid wsp:val=&quot;00060B41&quot;/&gt;&lt;wsp:rsid wsp:val=&quot;00060C9E&quot;/&gt;&lt;wsp:rsid wsp:val=&quot;00060D76&quot;/&gt;&lt;wsp:rsid wsp:val=&quot;00061115&quot;/&gt;&lt;wsp:rsid wsp:val=&quot;00061158&quot;/&gt;&lt;wsp:rsid wsp:val=&quot;0006136D&quot;/&gt;&lt;wsp:rsid wsp:val=&quot;000616C0&quot;/&gt;&lt;wsp:rsid wsp:val=&quot;0006185C&quot;/&gt;&lt;wsp:rsid wsp:val=&quot;00061E47&quot;/&gt;&lt;wsp:rsid wsp:val=&quot;0006247B&quot;/&gt;&lt;wsp:rsid wsp:val=&quot;00062709&quot;/&gt;&lt;wsp:rsid wsp:val=&quot;00062F47&quot;/&gt;&lt;wsp:rsid wsp:val=&quot;00063071&quot;/&gt;&lt;wsp:rsid wsp:val=&quot;000632F6&quot;/&gt;&lt;wsp:rsid wsp:val=&quot;00063327&quot;/&gt;&lt;wsp:rsid wsp:val=&quot;00063633&quot;/&gt;&lt;wsp:rsid wsp:val=&quot;00063840&quot;/&gt;&lt;wsp:rsid wsp:val=&quot;00063950&quot;/&gt;&lt;wsp:rsid wsp:val=&quot;00063B21&quot;/&gt;&lt;wsp:rsid wsp:val=&quot;00063D68&quot;/&gt;&lt;wsp:rsid wsp:val=&quot;00064195&quot;/&gt;&lt;wsp:rsid wsp:val=&quot;000641BF&quot;/&gt;&lt;wsp:rsid wsp:val=&quot;000646E9&quot;/&gt;&lt;wsp:rsid wsp:val=&quot;00064803&quot;/&gt;&lt;wsp:rsid wsp:val=&quot;00064E76&quot;/&gt;&lt;wsp:rsid wsp:val=&quot;00064FDC&quot;/&gt;&lt;wsp:rsid wsp:val=&quot;00064FDE&quot;/&gt;&lt;wsp:rsid wsp:val=&quot;0006506F&quot;/&gt;&lt;wsp:rsid wsp:val=&quot;0006509A&quot;/&gt;&lt;wsp:rsid wsp:val=&quot;000654B2&quot;/&gt;&lt;wsp:rsid wsp:val=&quot;000656C1&quot;/&gt;&lt;wsp:rsid wsp:val=&quot;00065895&quot;/&gt;&lt;wsp:rsid wsp:val=&quot;0006591E&quot;/&gt;&lt;wsp:rsid wsp:val=&quot;00065B28&quot;/&gt;&lt;wsp:rsid wsp:val=&quot;00065C7D&quot;/&gt;&lt;wsp:rsid wsp:val=&quot;00065F13&quot;/&gt;&lt;wsp:rsid wsp:val=&quot;00065F3E&quot;/&gt;&lt;wsp:rsid wsp:val=&quot;000660AA&quot;/&gt;&lt;wsp:rsid wsp:val=&quot;00066500&quot;/&gt;&lt;wsp:rsid wsp:val=&quot;000666FB&quot;/&gt;&lt;wsp:rsid wsp:val=&quot;0006704D&quot;/&gt;&lt;wsp:rsid wsp:val=&quot;000673FB&quot;/&gt;&lt;wsp:rsid wsp:val=&quot;00067578&quot;/&gt;&lt;wsp:rsid wsp:val=&quot;00067809&quot;/&gt;&lt;wsp:rsid wsp:val=&quot;0006782D&quot;/&gt;&lt;wsp:rsid wsp:val=&quot;0006792A&quot;/&gt;&lt;wsp:rsid wsp:val=&quot;00070139&quot;/&gt;&lt;wsp:rsid wsp:val=&quot;00070411&quot;/&gt;&lt;wsp:rsid wsp:val=&quot;00070436&quot;/&gt;&lt;wsp:rsid wsp:val=&quot;00070522&quot;/&gt;&lt;wsp:rsid wsp:val=&quot;00070A17&quot;/&gt;&lt;wsp:rsid wsp:val=&quot;000710DA&quot;/&gt;&lt;wsp:rsid wsp:val=&quot;000711AA&quot;/&gt;&lt;wsp:rsid wsp:val=&quot;0007120C&quot;/&gt;&lt;wsp:rsid wsp:val=&quot;00071404&quot;/&gt;&lt;wsp:rsid wsp:val=&quot;0007143A&quot;/&gt;&lt;wsp:rsid wsp:val=&quot;00071CB4&quot;/&gt;&lt;wsp:rsid wsp:val=&quot;00071F93&quot;/&gt;&lt;wsp:rsid wsp:val=&quot;00072010&quot;/&gt;&lt;wsp:rsid wsp:val=&quot;0007229C&quot;/&gt;&lt;wsp:rsid wsp:val=&quot;0007247C&quot;/&gt;&lt;wsp:rsid wsp:val=&quot;00072526&quot;/&gt;&lt;wsp:rsid wsp:val=&quot;0007265B&quot;/&gt;&lt;wsp:rsid wsp:val=&quot;000729D4&quot;/&gt;&lt;wsp:rsid wsp:val=&quot;00072C6A&quot;/&gt;&lt;wsp:rsid wsp:val=&quot;00073289&quot;/&gt;&lt;wsp:rsid wsp:val=&quot;0007377B&quot;/&gt;&lt;wsp:rsid wsp:val=&quot;00073AD0&quot;/&gt;&lt;wsp:rsid wsp:val=&quot;00073BA7&quot;/&gt;&lt;wsp:rsid wsp:val=&quot;00073CCB&quot;/&gt;&lt;wsp:rsid wsp:val=&quot;0007410F&quot;/&gt;&lt;wsp:rsid wsp:val=&quot;00074361&quot;/&gt;&lt;wsp:rsid wsp:val=&quot;00074A70&quot;/&gt;&lt;wsp:rsid wsp:val=&quot;00074F12&quot;/&gt;&lt;wsp:rsid wsp:val=&quot;0007544C&quot;/&gt;&lt;wsp:rsid wsp:val=&quot;0007545B&quot;/&gt;&lt;wsp:rsid wsp:val=&quot;000755B6&quot;/&gt;&lt;wsp:rsid wsp:val=&quot;000758B3&quot;/&gt;&lt;wsp:rsid wsp:val=&quot;000759E6&quot;/&gt;&lt;wsp:rsid wsp:val=&quot;00075B97&quot;/&gt;&lt;wsp:rsid wsp:val=&quot;00075CB0&quot;/&gt;&lt;wsp:rsid wsp:val=&quot;00075CC9&quot;/&gt;&lt;wsp:rsid wsp:val=&quot;00075D5A&quot;/&gt;&lt;wsp:rsid wsp:val=&quot;00076474&quot;/&gt;&lt;wsp:rsid wsp:val=&quot;000764AC&quot;/&gt;&lt;wsp:rsid wsp:val=&quot;00076732&quot;/&gt;&lt;wsp:rsid wsp:val=&quot;00076779&quot;/&gt;&lt;wsp:rsid wsp:val=&quot;00076D57&quot;/&gt;&lt;wsp:rsid wsp:val=&quot;00077256&quot;/&gt;&lt;wsp:rsid wsp:val=&quot;00077276&quot;/&gt;&lt;wsp:rsid wsp:val=&quot;000775CF&quot;/&gt;&lt;wsp:rsid wsp:val=&quot;00077A33&quot;/&gt;&lt;wsp:rsid wsp:val=&quot;00077EA7&quot;/&gt;&lt;wsp:rsid wsp:val=&quot;00077F44&quot;/&gt;&lt;wsp:rsid wsp:val=&quot;000804BE&quot;/&gt;&lt;wsp:rsid wsp:val=&quot;000808D8&quot;/&gt;&lt;wsp:rsid wsp:val=&quot;00080A4B&quot;/&gt;&lt;wsp:rsid wsp:val=&quot;00080A5C&quot;/&gt;&lt;wsp:rsid wsp:val=&quot;00080AF8&quot;/&gt;&lt;wsp:rsid wsp:val=&quot;00080BB6&quot;/&gt;&lt;wsp:rsid wsp:val=&quot;00080D61&quot;/&gt;&lt;wsp:rsid wsp:val=&quot;0008106B&quot;/&gt;&lt;wsp:rsid wsp:val=&quot;0008118B&quot;/&gt;&lt;wsp:rsid wsp:val=&quot;00081317&quot;/&gt;&lt;wsp:rsid wsp:val=&quot;0008156E&quot;/&gt;&lt;wsp:rsid wsp:val=&quot;00081E4F&quot;/&gt;&lt;wsp:rsid wsp:val=&quot;00082712&quot;/&gt;&lt;wsp:rsid wsp:val=&quot;00082733&quot;/&gt;&lt;wsp:rsid wsp:val=&quot;000827D8&quot;/&gt;&lt;wsp:rsid wsp:val=&quot;00082AA1&quot;/&gt;&lt;wsp:rsid wsp:val=&quot;00082D87&quot;/&gt;&lt;wsp:rsid wsp:val=&quot;00082F8A&quot;/&gt;&lt;wsp:rsid wsp:val=&quot;00082F90&quot;/&gt;&lt;wsp:rsid wsp:val=&quot;000837CC&quot;/&gt;&lt;wsp:rsid wsp:val=&quot;00083894&quot;/&gt;&lt;wsp:rsid wsp:val=&quot;00083C6C&quot;/&gt;&lt;wsp:rsid wsp:val=&quot;00083F94&quot;/&gt;&lt;wsp:rsid wsp:val=&quot;00084082&quot;/&gt;&lt;wsp:rsid wsp:val=&quot;000841BC&quot;/&gt;&lt;wsp:rsid wsp:val=&quot;00084318&quot;/&gt;&lt;wsp:rsid wsp:val=&quot;000843EC&quot;/&gt;&lt;wsp:rsid wsp:val=&quot;0008446C&quot;/&gt;&lt;wsp:rsid wsp:val=&quot;00084895&quot;/&gt;&lt;wsp:rsid wsp:val=&quot;0008491F&quot;/&gt;&lt;wsp:rsid wsp:val=&quot;00084E81&quot;/&gt;&lt;wsp:rsid wsp:val=&quot;00084ED1&quot;/&gt;&lt;wsp:rsid wsp:val=&quot;00084F35&quot;/&gt;&lt;wsp:rsid wsp:val=&quot;00085283&quot;/&gt;&lt;wsp:rsid wsp:val=&quot;00085448&quot;/&gt;&lt;wsp:rsid wsp:val=&quot;00085484&quot;/&gt;&lt;wsp:rsid wsp:val=&quot;000856BC&quot;/&gt;&lt;wsp:rsid wsp:val=&quot;00085785&quot;/&gt;&lt;wsp:rsid wsp:val=&quot;00085B5B&quot;/&gt;&lt;wsp:rsid wsp:val=&quot;00085D79&quot;/&gt;&lt;wsp:rsid wsp:val=&quot;00085DB7&quot;/&gt;&lt;wsp:rsid wsp:val=&quot;00085E7B&quot;/&gt;&lt;wsp:rsid wsp:val=&quot;000860DE&quot;/&gt;&lt;wsp:rsid wsp:val=&quot;00086624&quot;/&gt;&lt;wsp:rsid wsp:val=&quot;00086750&quot;/&gt;&lt;wsp:rsid wsp:val=&quot;0008683B&quot;/&gt;&lt;wsp:rsid wsp:val=&quot;00086892&quot;/&gt;&lt;wsp:rsid wsp:val=&quot;00086A26&quot;/&gt;&lt;wsp:rsid wsp:val=&quot;00086A49&quot;/&gt;&lt;wsp:rsid wsp:val=&quot;00086C73&quot;/&gt;&lt;wsp:rsid wsp:val=&quot;00086FF0&quot;/&gt;&lt;wsp:rsid wsp:val=&quot;00087859&quot;/&gt;&lt;wsp:rsid wsp:val=&quot;000878A9&quot;/&gt;&lt;wsp:rsid wsp:val=&quot;00087966&quot;/&gt;&lt;wsp:rsid wsp:val=&quot;00087AE7&quot;/&gt;&lt;wsp:rsid wsp:val=&quot;00087BA3&quot;/&gt;&lt;wsp:rsid wsp:val=&quot;00087BFE&quot;/&gt;&lt;wsp:rsid wsp:val=&quot;00087C2A&quot;/&gt;&lt;wsp:rsid wsp:val=&quot;00087CE2&quot;/&gt;&lt;wsp:rsid wsp:val=&quot;00087D43&quot;/&gt;&lt;wsp:rsid wsp:val=&quot;00087DC0&quot;/&gt;&lt;wsp:rsid wsp:val=&quot;00087E27&quot;/&gt;&lt;wsp:rsid wsp:val=&quot;0009017A&quot;/&gt;&lt;wsp:rsid wsp:val=&quot;000902AC&quot;/&gt;&lt;wsp:rsid wsp:val=&quot;000902CE&quot;/&gt;&lt;wsp:rsid wsp:val=&quot;0009036E&quot;/&gt;&lt;wsp:rsid wsp:val=&quot;00090516&quot;/&gt;&lt;wsp:rsid wsp:val=&quot;00090A4C&quot;/&gt;&lt;wsp:rsid wsp:val=&quot;00090CEF&quot;/&gt;&lt;wsp:rsid wsp:val=&quot;00091348&quot;/&gt;&lt;wsp:rsid wsp:val=&quot;00091596&quot;/&gt;&lt;wsp:rsid wsp:val=&quot;000915CB&quot;/&gt;&lt;wsp:rsid wsp:val=&quot;000917C5&quot;/&gt;&lt;wsp:rsid wsp:val=&quot;00091D35&quot;/&gt;&lt;wsp:rsid wsp:val=&quot;00091D53&quot;/&gt;&lt;wsp:rsid wsp:val=&quot;00091EED&quot;/&gt;&lt;wsp:rsid wsp:val=&quot;0009215C&quot;/&gt;&lt;wsp:rsid wsp:val=&quot;00092435&quot;/&gt;&lt;wsp:rsid wsp:val=&quot;00092727&quot;/&gt;&lt;wsp:rsid wsp:val=&quot;00092AB3&quot;/&gt;&lt;wsp:rsid wsp:val=&quot;00092C34&quot;/&gt;&lt;wsp:rsid wsp:val=&quot;00092C5E&quot;/&gt;&lt;wsp:rsid wsp:val=&quot;00092E4D&quot;/&gt;&lt;wsp:rsid wsp:val=&quot;00092E55&quot;/&gt;&lt;wsp:rsid wsp:val=&quot;00092FC8&quot;/&gt;&lt;wsp:rsid wsp:val=&quot;000931AC&quot;/&gt;&lt;wsp:rsid wsp:val=&quot;0009334A&quot;/&gt;&lt;wsp:rsid wsp:val=&quot;000935DE&quot;/&gt;&lt;wsp:rsid wsp:val=&quot;00093BCF&quot;/&gt;&lt;wsp:rsid wsp:val=&quot;00093DAB&quot;/&gt;&lt;wsp:rsid wsp:val=&quot;0009426C&quot;/&gt;&lt;wsp:rsid wsp:val=&quot;000942F9&quot;/&gt;&lt;wsp:rsid wsp:val=&quot;0009453A&quot;/&gt;&lt;wsp:rsid wsp:val=&quot;00094673&quot;/&gt;&lt;wsp:rsid wsp:val=&quot;00094686&quot;/&gt;&lt;wsp:rsid wsp:val=&quot;00094825&quot;/&gt;&lt;wsp:rsid wsp:val=&quot;00094877&quot;/&gt;&lt;wsp:rsid wsp:val=&quot;000949CD&quot;/&gt;&lt;wsp:rsid wsp:val=&quot;00094A95&quot;/&gt;&lt;wsp:rsid wsp:val=&quot;00094B23&quot;/&gt;&lt;wsp:rsid wsp:val=&quot;00094B91&quot;/&gt;&lt;wsp:rsid wsp:val=&quot;00094C57&quot;/&gt;&lt;wsp:rsid wsp:val=&quot;00094CBA&quot;/&gt;&lt;wsp:rsid wsp:val=&quot;00094FA9&quot;/&gt;&lt;wsp:rsid wsp:val=&quot;00095216&quot;/&gt;&lt;wsp:rsid wsp:val=&quot;000954A7&quot;/&gt;&lt;wsp:rsid wsp:val=&quot;000954D1&quot;/&gt;&lt;wsp:rsid wsp:val=&quot;000956BE&quot;/&gt;&lt;wsp:rsid wsp:val=&quot;000957C3&quot;/&gt;&lt;wsp:rsid wsp:val=&quot;00095B0F&quot;/&gt;&lt;wsp:rsid wsp:val=&quot;00095B1E&quot;/&gt;&lt;wsp:rsid wsp:val=&quot;00095BD1&quot;/&gt;&lt;wsp:rsid wsp:val=&quot;00096517&quot;/&gt;&lt;wsp:rsid wsp:val=&quot;00096716&quot;/&gt;&lt;wsp:rsid wsp:val=&quot;00096905&quot;/&gt;&lt;wsp:rsid wsp:val=&quot;00096AD0&quot;/&gt;&lt;wsp:rsid wsp:val=&quot;00096D9C&quot;/&gt;&lt;wsp:rsid wsp:val=&quot;00096E6A&quot;/&gt;&lt;wsp:rsid wsp:val=&quot;0009706C&quot;/&gt;&lt;wsp:rsid wsp:val=&quot;00097295&quot;/&gt;&lt;wsp:rsid wsp:val=&quot;00097487&quot;/&gt;&lt;wsp:rsid wsp:val=&quot;00097B89&quot;/&gt;&lt;wsp:rsid wsp:val=&quot;00097BDB&quot;/&gt;&lt;wsp:rsid wsp:val=&quot;00097D9C&quot;/&gt;&lt;wsp:rsid wsp:val=&quot;000A054E&quot;/&gt;&lt;wsp:rsid wsp:val=&quot;000A05C0&quot;/&gt;&lt;wsp:rsid wsp:val=&quot;000A05E2&quot;/&gt;&lt;wsp:rsid wsp:val=&quot;000A0946&quot;/&gt;&lt;wsp:rsid wsp:val=&quot;000A0C10&quot;/&gt;&lt;wsp:rsid wsp:val=&quot;000A0DC8&quot;/&gt;&lt;wsp:rsid wsp:val=&quot;000A1424&quot;/&gt;&lt;wsp:rsid wsp:val=&quot;000A1690&quot;/&gt;&lt;wsp:rsid wsp:val=&quot;000A16A5&quot;/&gt;&lt;wsp:rsid wsp:val=&quot;000A1802&quot;/&gt;&lt;wsp:rsid wsp:val=&quot;000A19D7&quot;/&gt;&lt;wsp:rsid wsp:val=&quot;000A1DB9&quot;/&gt;&lt;wsp:rsid wsp:val=&quot;000A1DF0&quot;/&gt;&lt;wsp:rsid wsp:val=&quot;000A1E7D&quot;/&gt;&lt;wsp:rsid wsp:val=&quot;000A1F26&quot;/&gt;&lt;wsp:rsid wsp:val=&quot;000A2EA6&quot;/&gt;&lt;wsp:rsid wsp:val=&quot;000A3164&quot;/&gt;&lt;wsp:rsid wsp:val=&quot;000A3671&quot;/&gt;&lt;wsp:rsid wsp:val=&quot;000A3803&quot;/&gt;&lt;wsp:rsid wsp:val=&quot;000A39B6&quot;/&gt;&lt;wsp:rsid wsp:val=&quot;000A3CF3&quot;/&gt;&lt;wsp:rsid wsp:val=&quot;000A3D14&quot;/&gt;&lt;wsp:rsid wsp:val=&quot;000A3E0C&quot;/&gt;&lt;wsp:rsid wsp:val=&quot;000A3F67&quot;/&gt;&lt;wsp:rsid wsp:val=&quot;000A41E9&quot;/&gt;&lt;wsp:rsid wsp:val=&quot;000A4408&quot;/&gt;&lt;wsp:rsid wsp:val=&quot;000A4623&quot;/&gt;&lt;wsp:rsid wsp:val=&quot;000A49D3&quot;/&gt;&lt;wsp:rsid wsp:val=&quot;000A5313&quot;/&gt;&lt;wsp:rsid wsp:val=&quot;000A5592&quot;/&gt;&lt;wsp:rsid wsp:val=&quot;000A5679&quot;/&gt;&lt;wsp:rsid wsp:val=&quot;000A5728&quot;/&gt;&lt;wsp:rsid wsp:val=&quot;000A57C5&quot;/&gt;&lt;wsp:rsid wsp:val=&quot;000A57D3&quot;/&gt;&lt;wsp:rsid wsp:val=&quot;000A58AF&quot;/&gt;&lt;wsp:rsid wsp:val=&quot;000A58EE&quot;/&gt;&lt;wsp:rsid wsp:val=&quot;000A5AFD&quot;/&gt;&lt;wsp:rsid wsp:val=&quot;000A606C&quot;/&gt;&lt;wsp:rsid wsp:val=&quot;000A6BB3&quot;/&gt;&lt;wsp:rsid wsp:val=&quot;000A6C4A&quot;/&gt;&lt;wsp:rsid wsp:val=&quot;000A7036&quot;/&gt;&lt;wsp:rsid wsp:val=&quot;000A70A9&quot;/&gt;&lt;wsp:rsid wsp:val=&quot;000A70C4&quot;/&gt;&lt;wsp:rsid wsp:val=&quot;000A794E&quot;/&gt;&lt;wsp:rsid wsp:val=&quot;000A7A02&quot;/&gt;&lt;wsp:rsid wsp:val=&quot;000A7FCB&quot;/&gt;&lt;wsp:rsid wsp:val=&quot;000B005A&quot;/&gt;&lt;wsp:rsid wsp:val=&quot;000B0153&quot;/&gt;&lt;wsp:rsid wsp:val=&quot;000B018E&quot;/&gt;&lt;wsp:rsid wsp:val=&quot;000B01C1&quot;/&gt;&lt;wsp:rsid wsp:val=&quot;000B0371&quot;/&gt;&lt;wsp:rsid wsp:val=&quot;000B0589&quot;/&gt;&lt;wsp:rsid wsp:val=&quot;000B08D2&quot;/&gt;&lt;wsp:rsid wsp:val=&quot;000B0B34&quot;/&gt;&lt;wsp:rsid wsp:val=&quot;000B0E1A&quot;/&gt;&lt;wsp:rsid wsp:val=&quot;000B0E74&quot;/&gt;&lt;wsp:rsid wsp:val=&quot;000B0EAD&quot;/&gt;&lt;wsp:rsid wsp:val=&quot;000B0F2E&quot;/&gt;&lt;wsp:rsid wsp:val=&quot;000B1040&quot;/&gt;&lt;wsp:rsid wsp:val=&quot;000B19D1&quot;/&gt;&lt;wsp:rsid wsp:val=&quot;000B1AA9&quot;/&gt;&lt;wsp:rsid wsp:val=&quot;000B1BDC&quot;/&gt;&lt;wsp:rsid wsp:val=&quot;000B1ED3&quot;/&gt;&lt;wsp:rsid wsp:val=&quot;000B210D&quot;/&gt;&lt;wsp:rsid wsp:val=&quot;000B2242&quot;/&gt;&lt;wsp:rsid wsp:val=&quot;000B244F&quot;/&gt;&lt;wsp:rsid wsp:val=&quot;000B2694&quot;/&gt;&lt;wsp:rsid wsp:val=&quot;000B28D5&quot;/&gt;&lt;wsp:rsid wsp:val=&quot;000B28DB&quot;/&gt;&lt;wsp:rsid wsp:val=&quot;000B2ECC&quot;/&gt;&lt;wsp:rsid wsp:val=&quot;000B2EE6&quot;/&gt;&lt;wsp:rsid wsp:val=&quot;000B3093&quot;/&gt;&lt;wsp:rsid wsp:val=&quot;000B380B&quot;/&gt;&lt;wsp:rsid wsp:val=&quot;000B380E&quot;/&gt;&lt;wsp:rsid wsp:val=&quot;000B3898&quot;/&gt;&lt;wsp:rsid wsp:val=&quot;000B3CD5&quot;/&gt;&lt;wsp:rsid wsp:val=&quot;000B3F42&quot;/&gt;&lt;wsp:rsid wsp:val=&quot;000B402A&quot;/&gt;&lt;wsp:rsid wsp:val=&quot;000B4457&quot;/&gt;&lt;wsp:rsid wsp:val=&quot;000B44C2&quot;/&gt;&lt;wsp:rsid wsp:val=&quot;000B485B&quot;/&gt;&lt;wsp:rsid wsp:val=&quot;000B4CCD&quot;/&gt;&lt;wsp:rsid wsp:val=&quot;000B4EE2&quot;/&gt;&lt;wsp:rsid wsp:val=&quot;000B4FDA&quot;/&gt;&lt;wsp:rsid wsp:val=&quot;000B5122&quot;/&gt;&lt;wsp:rsid wsp:val=&quot;000B5125&quot;/&gt;&lt;wsp:rsid wsp:val=&quot;000B5391&quot;/&gt;&lt;wsp:rsid wsp:val=&quot;000B53B2&quot;/&gt;&lt;wsp:rsid wsp:val=&quot;000B54A8&quot;/&gt;&lt;wsp:rsid wsp:val=&quot;000B54F7&quot;/&gt;&lt;wsp:rsid wsp:val=&quot;000B55D1&quot;/&gt;&lt;wsp:rsid wsp:val=&quot;000B576D&quot;/&gt;&lt;wsp:rsid wsp:val=&quot;000B5A7A&quot;/&gt;&lt;wsp:rsid wsp:val=&quot;000B5B9A&quot;/&gt;&lt;wsp:rsid wsp:val=&quot;000B5D8E&quot;/&gt;&lt;wsp:rsid wsp:val=&quot;000B605E&quot;/&gt;&lt;wsp:rsid wsp:val=&quot;000B6379&quot;/&gt;&lt;wsp:rsid wsp:val=&quot;000B6567&quot;/&gt;&lt;wsp:rsid wsp:val=&quot;000B677C&quot;/&gt;&lt;wsp:rsid wsp:val=&quot;000B6858&quot;/&gt;&lt;wsp:rsid wsp:val=&quot;000B713E&quot;/&gt;&lt;wsp:rsid wsp:val=&quot;000B7182&quot;/&gt;&lt;wsp:rsid wsp:val=&quot;000B7314&quot;/&gt;&lt;wsp:rsid wsp:val=&quot;000B747D&quot;/&gt;&lt;wsp:rsid wsp:val=&quot;000B7AC6&quot;/&gt;&lt;wsp:rsid wsp:val=&quot;000B7B3A&quot;/&gt;&lt;wsp:rsid wsp:val=&quot;000B7D2E&quot;/&gt;&lt;wsp:rsid wsp:val=&quot;000B7D74&quot;/&gt;&lt;wsp:rsid wsp:val=&quot;000B7DAA&quot;/&gt;&lt;wsp:rsid wsp:val=&quot;000C0564&quot;/&gt;&lt;wsp:rsid wsp:val=&quot;000C0898&quot;/&gt;&lt;wsp:rsid wsp:val=&quot;000C0B8D&quot;/&gt;&lt;wsp:rsid wsp:val=&quot;000C0E69&quot;/&gt;&lt;wsp:rsid wsp:val=&quot;000C0F95&quot;/&gt;&lt;wsp:rsid wsp:val=&quot;000C1143&quot;/&gt;&lt;wsp:rsid wsp:val=&quot;000C11CB&quot;/&gt;&lt;wsp:rsid wsp:val=&quot;000C1E2E&quot;/&gt;&lt;wsp:rsid wsp:val=&quot;000C1E7B&quot;/&gt;&lt;wsp:rsid wsp:val=&quot;000C2480&quot;/&gt;&lt;wsp:rsid wsp:val=&quot;000C2749&quot;/&gt;&lt;wsp:rsid wsp:val=&quot;000C2965&quot;/&gt;&lt;wsp:rsid wsp:val=&quot;000C2A5E&quot;/&gt;&lt;wsp:rsid wsp:val=&quot;000C2A7A&quot;/&gt;&lt;wsp:rsid wsp:val=&quot;000C2BE8&quot;/&gt;&lt;wsp:rsid wsp:val=&quot;000C2C07&quot;/&gt;&lt;wsp:rsid wsp:val=&quot;000C2FA5&quot;/&gt;&lt;wsp:rsid wsp:val=&quot;000C2FFF&quot;/&gt;&lt;wsp:rsid wsp:val=&quot;000C3154&quot;/&gt;&lt;wsp:rsid wsp:val=&quot;000C36B3&quot;/&gt;&lt;wsp:rsid wsp:val=&quot;000C3976&quot;/&gt;&lt;wsp:rsid wsp:val=&quot;000C3A2F&quot;/&gt;&lt;wsp:rsid wsp:val=&quot;000C3C15&quot;/&gt;&lt;wsp:rsid wsp:val=&quot;000C3C42&quot;/&gt;&lt;wsp:rsid wsp:val=&quot;000C3D2A&quot;/&gt;&lt;wsp:rsid wsp:val=&quot;000C3F5B&quot;/&gt;&lt;wsp:rsid wsp:val=&quot;000C3F81&quot;/&gt;&lt;wsp:rsid wsp:val=&quot;000C448C&quot;/&gt;&lt;wsp:rsid wsp:val=&quot;000C47A1&quot;/&gt;&lt;wsp:rsid wsp:val=&quot;000C47FB&quot;/&gt;&lt;wsp:rsid wsp:val=&quot;000C4812&quot;/&gt;&lt;wsp:rsid wsp:val=&quot;000C483B&quot;/&gt;&lt;wsp:rsid wsp:val=&quot;000C4844&quot;/&gt;&lt;wsp:rsid wsp:val=&quot;000C4A55&quot;/&gt;&lt;wsp:rsid wsp:val=&quot;000C4C12&quot;/&gt;&lt;wsp:rsid wsp:val=&quot;000C4C53&quot;/&gt;&lt;wsp:rsid wsp:val=&quot;000C516B&quot;/&gt;&lt;wsp:rsid wsp:val=&quot;000C52B2&quot;/&gt;&lt;wsp:rsid wsp:val=&quot;000C5457&quot;/&gt;&lt;wsp:rsid wsp:val=&quot;000C5584&quot;/&gt;&lt;wsp:rsid wsp:val=&quot;000C55F0&quot;/&gt;&lt;wsp:rsid wsp:val=&quot;000C5631&quot;/&gt;&lt;wsp:rsid wsp:val=&quot;000C56A2&quot;/&gt;&lt;wsp:rsid wsp:val=&quot;000C5917&quot;/&gt;&lt;wsp:rsid wsp:val=&quot;000C5C01&quot;/&gt;&lt;wsp:rsid wsp:val=&quot;000C5EB8&quot;/&gt;&lt;wsp:rsid wsp:val=&quot;000C62CE&quot;/&gt;&lt;wsp:rsid wsp:val=&quot;000C6863&quot;/&gt;&lt;wsp:rsid wsp:val=&quot;000C6B78&quot;/&gt;&lt;wsp:rsid wsp:val=&quot;000C6BBD&quot;/&gt;&lt;wsp:rsid wsp:val=&quot;000C6DF8&quot;/&gt;&lt;wsp:rsid wsp:val=&quot;000C6F61&quot;/&gt;&lt;wsp:rsid wsp:val=&quot;000C7139&quot;/&gt;&lt;wsp:rsid wsp:val=&quot;000C7228&quot;/&gt;&lt;wsp:rsid wsp:val=&quot;000C7388&quot;/&gt;&lt;wsp:rsid wsp:val=&quot;000C7397&quot;/&gt;&lt;wsp:rsid wsp:val=&quot;000C742F&quot;/&gt;&lt;wsp:rsid wsp:val=&quot;000C74A1&quot;/&gt;&lt;wsp:rsid wsp:val=&quot;000C74AC&quot;/&gt;&lt;wsp:rsid wsp:val=&quot;000D0682&quot;/&gt;&lt;wsp:rsid wsp:val=&quot;000D0718&quot;/&gt;&lt;wsp:rsid wsp:val=&quot;000D0D45&quot;/&gt;&lt;wsp:rsid wsp:val=&quot;000D0E88&quot;/&gt;&lt;wsp:rsid wsp:val=&quot;000D0FEF&quot;/&gt;&lt;wsp:rsid wsp:val=&quot;000D122B&quot;/&gt;&lt;wsp:rsid wsp:val=&quot;000D12A6&quot;/&gt;&lt;wsp:rsid wsp:val=&quot;000D13B2&quot;/&gt;&lt;wsp:rsid wsp:val=&quot;000D146B&quot;/&gt;&lt;wsp:rsid wsp:val=&quot;000D1898&quot;/&gt;&lt;wsp:rsid wsp:val=&quot;000D19AE&quot;/&gt;&lt;wsp:rsid wsp:val=&quot;000D1BB0&quot;/&gt;&lt;wsp:rsid wsp:val=&quot;000D1D8E&quot;/&gt;&lt;wsp:rsid wsp:val=&quot;000D20CB&quot;/&gt;&lt;wsp:rsid wsp:val=&quot;000D2134&quot;/&gt;&lt;wsp:rsid wsp:val=&quot;000D238E&quot;/&gt;&lt;wsp:rsid wsp:val=&quot;000D2549&quot;/&gt;&lt;wsp:rsid wsp:val=&quot;000D25F6&quot;/&gt;&lt;wsp:rsid wsp:val=&quot;000D26DB&quot;/&gt;&lt;wsp:rsid wsp:val=&quot;000D28A5&quot;/&gt;&lt;wsp:rsid wsp:val=&quot;000D2980&quot;/&gt;&lt;wsp:rsid wsp:val=&quot;000D2B7B&quot;/&gt;&lt;wsp:rsid wsp:val=&quot;000D2C7E&quot;/&gt;&lt;wsp:rsid wsp:val=&quot;000D2D4A&quot;/&gt;&lt;wsp:rsid wsp:val=&quot;000D30E9&quot;/&gt;&lt;wsp:rsid wsp:val=&quot;000D3102&quot;/&gt;&lt;wsp:rsid wsp:val=&quot;000D3117&quot;/&gt;&lt;wsp:rsid wsp:val=&quot;000D3163&quot;/&gt;&lt;wsp:rsid wsp:val=&quot;000D31C2&quot;/&gt;&lt;wsp:rsid wsp:val=&quot;000D3293&quot;/&gt;&lt;wsp:rsid wsp:val=&quot;000D333D&quot;/&gt;&lt;wsp:rsid wsp:val=&quot;000D34DB&quot;/&gt;&lt;wsp:rsid wsp:val=&quot;000D422D&quot;/&gt;&lt;wsp:rsid wsp:val=&quot;000D426D&quot;/&gt;&lt;wsp:rsid wsp:val=&quot;000D4304&quot;/&gt;&lt;wsp:rsid wsp:val=&quot;000D4644&quot;/&gt;&lt;wsp:rsid wsp:val=&quot;000D491A&quot;/&gt;&lt;wsp:rsid wsp:val=&quot;000D4A1E&quot;/&gt;&lt;wsp:rsid wsp:val=&quot;000D4A65&quot;/&gt;&lt;wsp:rsid wsp:val=&quot;000D4AF9&quot;/&gt;&lt;wsp:rsid wsp:val=&quot;000D4B3C&quot;/&gt;&lt;wsp:rsid wsp:val=&quot;000D4B68&quot;/&gt;&lt;wsp:rsid wsp:val=&quot;000D4E25&quot;/&gt;&lt;wsp:rsid wsp:val=&quot;000D4FEF&quot;/&gt;&lt;wsp:rsid wsp:val=&quot;000D5372&quot;/&gt;&lt;wsp:rsid wsp:val=&quot;000D5468&quot;/&gt;&lt;wsp:rsid wsp:val=&quot;000D5960&quot;/&gt;&lt;wsp:rsid wsp:val=&quot;000D5C9A&quot;/&gt;&lt;wsp:rsid wsp:val=&quot;000D5DBA&quot;/&gt;&lt;wsp:rsid wsp:val=&quot;000D61C5&quot;/&gt;&lt;wsp:rsid wsp:val=&quot;000D694E&quot;/&gt;&lt;wsp:rsid wsp:val=&quot;000D69DF&quot;/&gt;&lt;wsp:rsid wsp:val=&quot;000D6F6A&quot;/&gt;&lt;wsp:rsid wsp:val=&quot;000D70B0&quot;/&gt;&lt;wsp:rsid wsp:val=&quot;000D76F1&quot;/&gt;&lt;wsp:rsid wsp:val=&quot;000D78C1&quot;/&gt;&lt;wsp:rsid wsp:val=&quot;000D7BE9&quot;/&gt;&lt;wsp:rsid wsp:val=&quot;000E0199&quot;/&gt;&lt;wsp:rsid wsp:val=&quot;000E035B&quot;/&gt;&lt;wsp:rsid wsp:val=&quot;000E064D&quot;/&gt;&lt;wsp:rsid wsp:val=&quot;000E099A&quot;/&gt;&lt;wsp:rsid wsp:val=&quot;000E0B63&quot;/&gt;&lt;wsp:rsid wsp:val=&quot;000E0CF9&quot;/&gt;&lt;wsp:rsid wsp:val=&quot;000E0F47&quot;/&gt;&lt;wsp:rsid wsp:val=&quot;000E128D&quot;/&gt;&lt;wsp:rsid wsp:val=&quot;000E12EF&quot;/&gt;&lt;wsp:rsid wsp:val=&quot;000E139F&quot;/&gt;&lt;wsp:rsid wsp:val=&quot;000E16A5&quot;/&gt;&lt;wsp:rsid wsp:val=&quot;000E1948&quot;/&gt;&lt;wsp:rsid wsp:val=&quot;000E19C5&quot;/&gt;&lt;wsp:rsid wsp:val=&quot;000E1CCD&quot;/&gt;&lt;wsp:rsid wsp:val=&quot;000E2445&quot;/&gt;&lt;wsp:rsid wsp:val=&quot;000E2554&quot;/&gt;&lt;wsp:rsid wsp:val=&quot;000E259F&quot;/&gt;&lt;wsp:rsid wsp:val=&quot;000E2627&quot;/&gt;&lt;wsp:rsid wsp:val=&quot;000E2CB2&quot;/&gt;&lt;wsp:rsid wsp:val=&quot;000E33ED&quot;/&gt;&lt;wsp:rsid wsp:val=&quot;000E36C1&quot;/&gt;&lt;wsp:rsid wsp:val=&quot;000E39F2&quot;/&gt;&lt;wsp:rsid wsp:val=&quot;000E3BE1&quot;/&gt;&lt;wsp:rsid wsp:val=&quot;000E408C&quot;/&gt;&lt;wsp:rsid wsp:val=&quot;000E44A1&quot;/&gt;&lt;wsp:rsid wsp:val=&quot;000E4589&quot;/&gt;&lt;wsp:rsid wsp:val=&quot;000E4600&quot;/&gt;&lt;wsp:rsid wsp:val=&quot;000E4AE0&quot;/&gt;&lt;wsp:rsid wsp:val=&quot;000E4C12&quot;/&gt;&lt;wsp:rsid wsp:val=&quot;000E514E&quot;/&gt;&lt;wsp:rsid wsp:val=&quot;000E533E&quot;/&gt;&lt;wsp:rsid wsp:val=&quot;000E5557&quot;/&gt;&lt;wsp:rsid wsp:val=&quot;000E5955&quot;/&gt;&lt;wsp:rsid wsp:val=&quot;000E5D5D&quot;/&gt;&lt;wsp:rsid wsp:val=&quot;000E5E76&quot;/&gt;&lt;wsp:rsid wsp:val=&quot;000E5EA2&quot;/&gt;&lt;wsp:rsid wsp:val=&quot;000E634B&quot;/&gt;&lt;wsp:rsid wsp:val=&quot;000E64FE&quot;/&gt;&lt;wsp:rsid wsp:val=&quot;000E653E&quot;/&gt;&lt;wsp:rsid wsp:val=&quot;000E6607&quot;/&gt;&lt;wsp:rsid wsp:val=&quot;000E66D4&quot;/&gt;&lt;wsp:rsid wsp:val=&quot;000E686D&quot;/&gt;&lt;wsp:rsid wsp:val=&quot;000E698A&quot;/&gt;&lt;wsp:rsid wsp:val=&quot;000E69FC&quot;/&gt;&lt;wsp:rsid wsp:val=&quot;000E74F8&quot;/&gt;&lt;wsp:rsid wsp:val=&quot;000E78C0&quot;/&gt;&lt;wsp:rsid wsp:val=&quot;000E79E1&quot;/&gt;&lt;wsp:rsid wsp:val=&quot;000E7A12&quot;/&gt;&lt;wsp:rsid wsp:val=&quot;000E7CAF&quot;/&gt;&lt;wsp:rsid wsp:val=&quot;000E7F2A&quot;/&gt;&lt;wsp:rsid wsp:val=&quot;000F0023&quot;/&gt;&lt;wsp:rsid wsp:val=&quot;000F0026&quot;/&gt;&lt;wsp:rsid wsp:val=&quot;000F02A6&quot;/&gt;&lt;wsp:rsid wsp:val=&quot;000F069C&quot;/&gt;&lt;wsp:rsid wsp:val=&quot;000F0A9A&quot;/&gt;&lt;wsp:rsid wsp:val=&quot;000F0E2B&quot;/&gt;&lt;wsp:rsid wsp:val=&quot;000F1210&quot;/&gt;&lt;wsp:rsid wsp:val=&quot;000F1339&quot;/&gt;&lt;wsp:rsid wsp:val=&quot;000F1474&quot;/&gt;&lt;wsp:rsid wsp:val=&quot;000F160C&quot;/&gt;&lt;wsp:rsid wsp:val=&quot;000F1747&quot;/&gt;&lt;wsp:rsid wsp:val=&quot;000F1C4E&quot;/&gt;&lt;wsp:rsid wsp:val=&quot;000F1C6C&quot;/&gt;&lt;wsp:rsid wsp:val=&quot;000F1E0E&quot;/&gt;&lt;wsp:rsid wsp:val=&quot;000F1EE9&quot;/&gt;&lt;wsp:rsid wsp:val=&quot;000F1F0B&quot;/&gt;&lt;wsp:rsid wsp:val=&quot;000F23CE&quot;/&gt;&lt;wsp:rsid wsp:val=&quot;000F24E0&quot;/&gt;&lt;wsp:rsid wsp:val=&quot;000F2757&quot;/&gt;&lt;wsp:rsid wsp:val=&quot;000F287A&quot;/&gt;&lt;wsp:rsid wsp:val=&quot;000F2CC5&quot;/&gt;&lt;wsp:rsid wsp:val=&quot;000F2DA6&quot;/&gt;&lt;wsp:rsid wsp:val=&quot;000F30BA&quot;/&gt;&lt;wsp:rsid wsp:val=&quot;000F329B&quot;/&gt;&lt;wsp:rsid wsp:val=&quot;000F32F7&quot;/&gt;&lt;wsp:rsid wsp:val=&quot;000F3666&quot;/&gt;&lt;wsp:rsid wsp:val=&quot;000F377B&quot;/&gt;&lt;wsp:rsid wsp:val=&quot;000F39D3&quot;/&gt;&lt;wsp:rsid wsp:val=&quot;000F3A63&quot;/&gt;&lt;wsp:rsid wsp:val=&quot;000F3A7E&quot;/&gt;&lt;wsp:rsid wsp:val=&quot;000F492A&quot;/&gt;&lt;wsp:rsid wsp:val=&quot;000F4C1E&quot;/&gt;&lt;wsp:rsid wsp:val=&quot;000F4D03&quot;/&gt;&lt;wsp:rsid wsp:val=&quot;000F4E2F&quot;/&gt;&lt;wsp:rsid wsp:val=&quot;000F4F33&quot;/&gt;&lt;wsp:rsid wsp:val=&quot;000F54B1&quot;/&gt;&lt;wsp:rsid wsp:val=&quot;000F54CC&quot;/&gt;&lt;wsp:rsid wsp:val=&quot;000F5542&quot;/&gt;&lt;wsp:rsid wsp:val=&quot;000F56FB&quot;/&gt;&lt;wsp:rsid wsp:val=&quot;000F5D85&quot;/&gt;&lt;wsp:rsid wsp:val=&quot;000F609A&quot;/&gt;&lt;wsp:rsid wsp:val=&quot;000F63A8&quot;/&gt;&lt;wsp:rsid wsp:val=&quot;000F63CC&quot;/&gt;&lt;wsp:rsid wsp:val=&quot;000F646F&quot;/&gt;&lt;wsp:rsid wsp:val=&quot;000F648F&quot;/&gt;&lt;wsp:rsid wsp:val=&quot;000F6859&quot;/&gt;&lt;wsp:rsid wsp:val=&quot;000F692E&quot;/&gt;&lt;wsp:rsid wsp:val=&quot;000F6CBD&quot;/&gt;&lt;wsp:rsid wsp:val=&quot;000F7003&quot;/&gt;&lt;wsp:rsid wsp:val=&quot;000F73A6&quot;/&gt;&lt;wsp:rsid wsp:val=&quot;000F7649&quot;/&gt;&lt;wsp:rsid wsp:val=&quot;000F7A0E&quot;/&gt;&lt;wsp:rsid wsp:val=&quot;000F7D0E&quot;/&gt;&lt;wsp:rsid wsp:val=&quot;000F7D38&quot;/&gt;&lt;wsp:rsid wsp:val=&quot;000F7D5F&quot;/&gt;&lt;wsp:rsid wsp:val=&quot;000F7DCB&quot;/&gt;&lt;wsp:rsid wsp:val=&quot;000F7E89&quot;/&gt;&lt;wsp:rsid wsp:val=&quot;00100325&quot;/&gt;&lt;wsp:rsid wsp:val=&quot;001004BC&quot;/&gt;&lt;wsp:rsid wsp:val=&quot;00100687&quot;/&gt;&lt;wsp:rsid wsp:val=&quot;001006B0&quot;/&gt;&lt;wsp:rsid wsp:val=&quot;001007BB&quot;/&gt;&lt;wsp:rsid wsp:val=&quot;00100923&quot;/&gt;&lt;wsp:rsid wsp:val=&quot;00100A13&quot;/&gt;&lt;wsp:rsid wsp:val=&quot;00100BD5&quot;/&gt;&lt;wsp:rsid wsp:val=&quot;00100EC6&quot;/&gt;&lt;wsp:rsid wsp:val=&quot;00100FF9&quot;/&gt;&lt;wsp:rsid wsp:val=&quot;00101067&quot;/&gt;&lt;wsp:rsid wsp:val=&quot;0010131F&quot;/&gt;&lt;wsp:rsid wsp:val=&quot;00101367&quot;/&gt;&lt;wsp:rsid wsp:val=&quot;001013DF&quot;/&gt;&lt;wsp:rsid wsp:val=&quot;00101409&quot;/&gt;&lt;wsp:rsid wsp:val=&quot;0010158D&quot;/&gt;&lt;wsp:rsid wsp:val=&quot;001016A7&quot;/&gt;&lt;wsp:rsid wsp:val=&quot;001017A9&quot;/&gt;&lt;wsp:rsid wsp:val=&quot;00101A3D&quot;/&gt;&lt;wsp:rsid wsp:val=&quot;00101B97&quot;/&gt;&lt;wsp:rsid wsp:val=&quot;00101E1E&quot;/&gt;&lt;wsp:rsid wsp:val=&quot;00102006&quot;/&gt;&lt;wsp:rsid wsp:val=&quot;00102009&quot;/&gt;&lt;wsp:rsid wsp:val=&quot;00102119&quot;/&gt;&lt;wsp:rsid wsp:val=&quot;00102702&quot;/&gt;&lt;wsp:rsid wsp:val=&quot;0010277D&quot;/&gt;&lt;wsp:rsid wsp:val=&quot;001027EC&quot;/&gt;&lt;wsp:rsid wsp:val=&quot;00102940&quot;/&gt;&lt;wsp:rsid wsp:val=&quot;00102974&quot;/&gt;&lt;wsp:rsid wsp:val=&quot;001029C5&quot;/&gt;&lt;wsp:rsid wsp:val=&quot;00102A5B&quot;/&gt;&lt;wsp:rsid wsp:val=&quot;00102DFA&quot;/&gt;&lt;wsp:rsid wsp:val=&quot;00102ED1&quot;/&gt;&lt;wsp:rsid wsp:val=&quot;00102F2C&quot;/&gt;&lt;wsp:rsid wsp:val=&quot;00102F43&quot;/&gt;&lt;wsp:rsid wsp:val=&quot;0010334A&quot;/&gt;&lt;wsp:rsid wsp:val=&quot;001036CD&quot;/&gt;&lt;wsp:rsid wsp:val=&quot;00103AAB&quot;/&gt;&lt;wsp:rsid wsp:val=&quot;00103B0E&quot;/&gt;&lt;wsp:rsid wsp:val=&quot;00103F80&quot;/&gt;&lt;wsp:rsid wsp:val=&quot;0010416F&quot;/&gt;&lt;wsp:rsid wsp:val=&quot;00104359&quot;/&gt;&lt;wsp:rsid wsp:val=&quot;00104528&quot;/&gt;&lt;wsp:rsid wsp:val=&quot;00104765&quot;/&gt;&lt;wsp:rsid wsp:val=&quot;00104A99&quot;/&gt;&lt;wsp:rsid wsp:val=&quot;00104F5A&quot;/&gt;&lt;wsp:rsid wsp:val=&quot;00104F75&quot;/&gt;&lt;wsp:rsid wsp:val=&quot;001053D2&quot;/&gt;&lt;wsp:rsid wsp:val=&quot;00105817&quot;/&gt;&lt;wsp:rsid wsp:val=&quot;0010590B&quot;/&gt;&lt;wsp:rsid wsp:val=&quot;00105A7D&quot;/&gt;&lt;wsp:rsid wsp:val=&quot;00105BAF&quot;/&gt;&lt;wsp:rsid wsp:val=&quot;00105EE5&quot;/&gt;&lt;wsp:rsid wsp:val=&quot;00105F9C&quot;/&gt;&lt;wsp:rsid wsp:val=&quot;00105FEB&quot;/&gt;&lt;wsp:rsid wsp:val=&quot;00106005&quot;/&gt;&lt;wsp:rsid wsp:val=&quot;00106176&quot;/&gt;&lt;wsp:rsid wsp:val=&quot;001062DC&quot;/&gt;&lt;wsp:rsid wsp:val=&quot;0010630D&quot;/&gt;&lt;wsp:rsid wsp:val=&quot;00106369&quot;/&gt;&lt;wsp:rsid wsp:val=&quot;00106593&quot;/&gt;&lt;wsp:rsid wsp:val=&quot;00106646&quot;/&gt;&lt;wsp:rsid wsp:val=&quot;001066AD&quot;/&gt;&lt;wsp:rsid wsp:val=&quot;00106992&quot;/&gt;&lt;wsp:rsid wsp:val=&quot;00106993&quot;/&gt;&lt;wsp:rsid wsp:val=&quot;00106A00&quot;/&gt;&lt;wsp:rsid wsp:val=&quot;00106AB8&quot;/&gt;&lt;wsp:rsid wsp:val=&quot;00106D36&quot;/&gt;&lt;wsp:rsid wsp:val=&quot;00106DFA&quot;/&gt;&lt;wsp:rsid wsp:val=&quot;00106F2B&quot;/&gt;&lt;wsp:rsid wsp:val=&quot;001073A8&quot;/&gt;&lt;wsp:rsid wsp:val=&quot;00107929&quot;/&gt;&lt;wsp:rsid wsp:val=&quot;001101C4&quot;/&gt;&lt;wsp:rsid wsp:val=&quot;001104E8&quot;/&gt;&lt;wsp:rsid wsp:val=&quot;00110577&quot;/&gt;&lt;wsp:rsid wsp:val=&quot;00110757&quot;/&gt;&lt;wsp:rsid wsp:val=&quot;00110E57&quot;/&gt;&lt;wsp:rsid wsp:val=&quot;00110F2C&quot;/&gt;&lt;wsp:rsid wsp:val=&quot;00110F92&quot;/&gt;&lt;wsp:rsid wsp:val=&quot;00110FE8&quot;/&gt;&lt;wsp:rsid wsp:val=&quot;00111424&quot;/&gt;&lt;wsp:rsid wsp:val=&quot;0011162B&quot;/&gt;&lt;wsp:rsid wsp:val=&quot;00111827&quot;/&gt;&lt;wsp:rsid wsp:val=&quot;001119D9&quot;/&gt;&lt;wsp:rsid wsp:val=&quot;00111F4B&quot;/&gt;&lt;wsp:rsid wsp:val=&quot;00111F84&quot;/&gt;&lt;wsp:rsid wsp:val=&quot;001121F0&quot;/&gt;&lt;wsp:rsid wsp:val=&quot;001122FE&quot;/&gt;&lt;wsp:rsid wsp:val=&quot;0011235A&quot;/&gt;&lt;wsp:rsid wsp:val=&quot;001125CD&quot;/&gt;&lt;wsp:rsid wsp:val=&quot;0011263F&quot;/&gt;&lt;wsp:rsid wsp:val=&quot;0011289E&quot;/&gt;&lt;wsp:rsid wsp:val=&quot;00112B3D&quot;/&gt;&lt;wsp:rsid wsp:val=&quot;00112CD1&quot;/&gt;&lt;wsp:rsid wsp:val=&quot;00112E05&quot;/&gt;&lt;wsp:rsid wsp:val=&quot;00112F32&quot;/&gt;&lt;wsp:rsid wsp:val=&quot;0011320E&quot;/&gt;&lt;wsp:rsid wsp:val=&quot;001132B8&quot;/&gt;&lt;wsp:rsid wsp:val=&quot;00113769&quot;/&gt;&lt;wsp:rsid wsp:val=&quot;00113784&quot;/&gt;&lt;wsp:rsid wsp:val=&quot;00113AB5&quot;/&gt;&lt;wsp:rsid wsp:val=&quot;00113B74&quot;/&gt;&lt;wsp:rsid wsp:val=&quot;001148CA&quot;/&gt;&lt;wsp:rsid wsp:val=&quot;00114C6D&quot;/&gt;&lt;wsp:rsid wsp:val=&quot;00114F69&quot;/&gt;&lt;wsp:rsid wsp:val=&quot;00115048&quot;/&gt;&lt;wsp:rsid wsp:val=&quot;001151E7&quot;/&gt;&lt;wsp:rsid wsp:val=&quot;00115222&quot;/&gt;&lt;wsp:rsid wsp:val=&quot;001152E8&quot;/&gt;&lt;wsp:rsid wsp:val=&quot;001153F7&quot;/&gt;&lt;wsp:rsid wsp:val=&quot;00115427&quot;/&gt;&lt;wsp:rsid wsp:val=&quot;0011546E&quot;/&gt;&lt;wsp:rsid wsp:val=&quot;0011593F&quot;/&gt;&lt;wsp:rsid wsp:val=&quot;00115A28&quot;/&gt;&lt;wsp:rsid wsp:val=&quot;00115D8B&quot;/&gt;&lt;wsp:rsid wsp:val=&quot;00115F98&quot;/&gt;&lt;wsp:rsid wsp:val=&quot;00116202&quot;/&gt;&lt;wsp:rsid wsp:val=&quot;00116BD8&quot;/&gt;&lt;wsp:rsid wsp:val=&quot;001172BA&quot;/&gt;&lt;wsp:rsid wsp:val=&quot;001176CE&quot;/&gt;&lt;wsp:rsid wsp:val=&quot;00117780&quot;/&gt;&lt;wsp:rsid wsp:val=&quot;001177C0&quot;/&gt;&lt;wsp:rsid wsp:val=&quot;0011783F&quot;/&gt;&lt;wsp:rsid wsp:val=&quot;001178F9&quot;/&gt;&lt;wsp:rsid wsp:val=&quot;00117905&quot;/&gt;&lt;wsp:rsid wsp:val=&quot;001179E2&quot;/&gt;&lt;wsp:rsid wsp:val=&quot;00117CF8&quot;/&gt;&lt;wsp:rsid wsp:val=&quot;00117E52&quot;/&gt;&lt;wsp:rsid wsp:val=&quot;00120084&quot;/&gt;&lt;wsp:rsid wsp:val=&quot;00120324&quot;/&gt;&lt;wsp:rsid wsp:val=&quot;001207D3&quot;/&gt;&lt;wsp:rsid wsp:val=&quot;0012084B&quot;/&gt;&lt;wsp:rsid wsp:val=&quot;00120FD5&quot;/&gt;&lt;wsp:rsid wsp:val=&quot;00120FEF&quot;/&gt;&lt;wsp:rsid wsp:val=&quot;00120FF0&quot;/&gt;&lt;wsp:rsid wsp:val=&quot;00121109&quot;/&gt;&lt;wsp:rsid wsp:val=&quot;001212BF&quot;/&gt;&lt;wsp:rsid wsp:val=&quot;00121335&quot;/&gt;&lt;wsp:rsid wsp:val=&quot;001214C0&quot;/&gt;&lt;wsp:rsid wsp:val=&quot;001217A7&quot;/&gt;&lt;wsp:rsid wsp:val=&quot;001217B5&quot;/&gt;&lt;wsp:rsid wsp:val=&quot;001217E4&quot;/&gt;&lt;wsp:rsid wsp:val=&quot;0012182F&quot;/&gt;&lt;wsp:rsid wsp:val=&quot;00121BBD&quot;/&gt;&lt;wsp:rsid wsp:val=&quot;00121CA1&quot;/&gt;&lt;wsp:rsid wsp:val=&quot;001220CC&quot;/&gt;&lt;wsp:rsid wsp:val=&quot;00122334&quot;/&gt;&lt;wsp:rsid wsp:val=&quot;0012270C&quot;/&gt;&lt;wsp:rsid wsp:val=&quot;001227BE&quot;/&gt;&lt;wsp:rsid wsp:val=&quot;001228B2&quot;/&gt;&lt;wsp:rsid wsp:val=&quot;0012291F&quot;/&gt;&lt;wsp:rsid wsp:val=&quot;00122952&quot;/&gt;&lt;wsp:rsid wsp:val=&quot;00122CE9&quot;/&gt;&lt;wsp:rsid wsp:val=&quot;00122D13&quot;/&gt;&lt;wsp:rsid wsp:val=&quot;00122DF0&quot;/&gt;&lt;wsp:rsid wsp:val=&quot;00122EDE&quot;/&gt;&lt;wsp:rsid wsp:val=&quot;00123189&quot;/&gt;&lt;wsp:rsid wsp:val=&quot;001233EE&quot;/&gt;&lt;wsp:rsid wsp:val=&quot;00123750&quot;/&gt;&lt;wsp:rsid wsp:val=&quot;001237DD&quot;/&gt;&lt;wsp:rsid wsp:val=&quot;00123D93&quot;/&gt;&lt;wsp:rsid wsp:val=&quot;00123EC7&quot;/&gt;&lt;wsp:rsid wsp:val=&quot;001244C4&quot;/&gt;&lt;wsp:rsid wsp:val=&quot;001244F2&quot;/&gt;&lt;wsp:rsid wsp:val=&quot;00124782&quot;/&gt;&lt;wsp:rsid wsp:val=&quot;00124BD8&quot;/&gt;&lt;wsp:rsid wsp:val=&quot;00124BFA&quot;/&gt;&lt;wsp:rsid wsp:val=&quot;00124C02&quot;/&gt;&lt;wsp:rsid wsp:val=&quot;00124D19&quot;/&gt;&lt;wsp:rsid wsp:val=&quot;00124F75&quot;/&gt;&lt;wsp:rsid wsp:val=&quot;001250B8&quot;/&gt;&lt;wsp:rsid wsp:val=&quot;0012518C&quot;/&gt;&lt;wsp:rsid wsp:val=&quot;001253EA&quot;/&gt;&lt;wsp:rsid wsp:val=&quot;00125A63&quot;/&gt;&lt;wsp:rsid wsp:val=&quot;00125C00&quot;/&gt;&lt;wsp:rsid wsp:val=&quot;00125C12&quot;/&gt;&lt;wsp:rsid wsp:val=&quot;00126167&quot;/&gt;&lt;wsp:rsid wsp:val=&quot;00126487&quot;/&gt;&lt;wsp:rsid wsp:val=&quot;00126AE0&quot;/&gt;&lt;wsp:rsid wsp:val=&quot;00126B91&quot;/&gt;&lt;wsp:rsid wsp:val=&quot;0012702A&quot;/&gt;&lt;wsp:rsid wsp:val=&quot;001271F4&quot;/&gt;&lt;wsp:rsid wsp:val=&quot;0012722F&quot;/&gt;&lt;wsp:rsid wsp:val=&quot;001272CC&quot;/&gt;&lt;wsp:rsid wsp:val=&quot;0012737B&quot;/&gt;&lt;wsp:rsid wsp:val=&quot;001273B2&quot;/&gt;&lt;wsp:rsid wsp:val=&quot;001273C3&quot;/&gt;&lt;wsp:rsid wsp:val=&quot;001275FD&quot;/&gt;&lt;wsp:rsid wsp:val=&quot;0012766D&quot;/&gt;&lt;wsp:rsid wsp:val=&quot;00127737&quot;/&gt;&lt;wsp:rsid wsp:val=&quot;00127A2A&quot;/&gt;&lt;wsp:rsid wsp:val=&quot;00127E31&quot;/&gt;&lt;wsp:rsid wsp:val=&quot;00127F6A&quot;/&gt;&lt;wsp:rsid wsp:val=&quot;00127F96&quot;/&gt;&lt;wsp:rsid wsp:val=&quot;00127FEB&quot;/&gt;&lt;wsp:rsid wsp:val=&quot;001301A8&quot;/&gt;&lt;wsp:rsid wsp:val=&quot;0013069B&quot;/&gt;&lt;wsp:rsid wsp:val=&quot;00130780&quot;/&gt;&lt;wsp:rsid wsp:val=&quot;0013102E&quot;/&gt;&lt;wsp:rsid wsp:val=&quot;0013106C&quot;/&gt;&lt;wsp:rsid wsp:val=&quot;00131214&quot;/&gt;&lt;wsp:rsid wsp:val=&quot;0013131A&quot;/&gt;&lt;wsp:rsid wsp:val=&quot;00131444&quot;/&gt;&lt;wsp:rsid wsp:val=&quot;001314FE&quot;/&gt;&lt;wsp:rsid wsp:val=&quot;0013156F&quot;/&gt;&lt;wsp:rsid wsp:val=&quot;00131662&quot;/&gt;&lt;wsp:rsid wsp:val=&quot;0013195E&quot;/&gt;&lt;wsp:rsid wsp:val=&quot;00131C65&quot;/&gt;&lt;wsp:rsid wsp:val=&quot;00131EFC&quot;/&gt;&lt;wsp:rsid wsp:val=&quot;00132287&quot;/&gt;&lt;wsp:rsid wsp:val=&quot;0013234F&quot;/&gt;&lt;wsp:rsid wsp:val=&quot;0013235B&quot;/&gt;&lt;wsp:rsid wsp:val=&quot;0013253B&quot;/&gt;&lt;wsp:rsid wsp:val=&quot;00132593&quot;/&gt;&lt;wsp:rsid wsp:val=&quot;0013324E&quot;/&gt;&lt;wsp:rsid wsp:val=&quot;00133421&quot;/&gt;&lt;wsp:rsid wsp:val=&quot;001336B0&quot;/&gt;&lt;wsp:rsid wsp:val=&quot;001337ED&quot;/&gt;&lt;wsp:rsid wsp:val=&quot;00133BFD&quot;/&gt;&lt;wsp:rsid wsp:val=&quot;00133E44&quot;/&gt;&lt;wsp:rsid wsp:val=&quot;00133ECB&quot;/&gt;&lt;wsp:rsid wsp:val=&quot;00133EFF&quot;/&gt;&lt;wsp:rsid wsp:val=&quot;00133F7A&quot;/&gt;&lt;wsp:rsid wsp:val=&quot;0013424E&quot;/&gt;&lt;wsp:rsid wsp:val=&quot;0013461E&quot;/&gt;&lt;wsp:rsid wsp:val=&quot;001347E8&quot;/&gt;&lt;wsp:rsid wsp:val=&quot;001349A5&quot;/&gt;&lt;wsp:rsid wsp:val=&quot;00134AFC&quot;/&gt;&lt;wsp:rsid wsp:val=&quot;00134DF8&quot;/&gt;&lt;wsp:rsid wsp:val=&quot;00134E19&quot;/&gt;&lt;wsp:rsid wsp:val=&quot;00134E38&quot;/&gt;&lt;wsp:rsid wsp:val=&quot;001353E8&quot;/&gt;&lt;wsp:rsid wsp:val=&quot;00135525&quot;/&gt;&lt;wsp:rsid wsp:val=&quot;00135531&quot;/&gt;&lt;wsp:rsid wsp:val=&quot;00135747&quot;/&gt;&lt;wsp:rsid wsp:val=&quot;00135933&quot;/&gt;&lt;wsp:rsid wsp:val=&quot;00135938&quot;/&gt;&lt;wsp:rsid wsp:val=&quot;00135A78&quot;/&gt;&lt;wsp:rsid wsp:val=&quot;00135B0C&quot;/&gt;&lt;wsp:rsid wsp:val=&quot;00135D2A&quot;/&gt;&lt;wsp:rsid wsp:val=&quot;00135F89&quot;/&gt;&lt;wsp:rsid wsp:val=&quot;00135FED&quot;/&gt;&lt;wsp:rsid wsp:val=&quot;0013622E&quot;/&gt;&lt;wsp:rsid wsp:val=&quot;0013646D&quot;/&gt;&lt;wsp:rsid wsp:val=&quot;00136534&quot;/&gt;&lt;wsp:rsid wsp:val=&quot;00136589&quot;/&gt;&lt;wsp:rsid wsp:val=&quot;00136970&quot;/&gt;&lt;wsp:rsid wsp:val=&quot;00136DB3&quot;/&gt;&lt;wsp:rsid wsp:val=&quot;00137082&quot;/&gt;&lt;wsp:rsid wsp:val=&quot;00137298&quot;/&gt;&lt;wsp:rsid wsp:val=&quot;001373AF&quot;/&gt;&lt;wsp:rsid wsp:val=&quot;0013764D&quot;/&gt;&lt;wsp:rsid wsp:val=&quot;00137805&quot;/&gt;&lt;wsp:rsid wsp:val=&quot;00137950&quot;/&gt;&lt;wsp:rsid wsp:val=&quot;001379C5&quot;/&gt;&lt;wsp:rsid wsp:val=&quot;00137B31&quot;/&gt;&lt;wsp:rsid wsp:val=&quot;0014019A&quot;/&gt;&lt;wsp:rsid wsp:val=&quot;001401DE&quot;/&gt;&lt;wsp:rsid wsp:val=&quot;00140288&quot;/&gt;&lt;wsp:rsid wsp:val=&quot;0014045A&quot;/&gt;&lt;wsp:rsid wsp:val=&quot;001404E4&quot;/&gt;&lt;wsp:rsid wsp:val=&quot;0014059F&quot;/&gt;&lt;wsp:rsid wsp:val=&quot;00140A4F&quot;/&gt;&lt;wsp:rsid wsp:val=&quot;00140AD7&quot;/&gt;&lt;wsp:rsid wsp:val=&quot;00140CC6&quot;/&gt;&lt;wsp:rsid wsp:val=&quot;00140FC0&quot;/&gt;&lt;wsp:rsid wsp:val=&quot;00141168&quot;/&gt;&lt;wsp:rsid wsp:val=&quot;00141293&quot;/&gt;&lt;wsp:rsid wsp:val=&quot;00141699&quot;/&gt;&lt;wsp:rsid wsp:val=&quot;00141A63&quot;/&gt;&lt;wsp:rsid wsp:val=&quot;00141B2F&quot;/&gt;&lt;wsp:rsid wsp:val=&quot;00141B89&quot;/&gt;&lt;wsp:rsid wsp:val=&quot;00141C58&quot;/&gt;&lt;wsp:rsid wsp:val=&quot;00141E6B&quot;/&gt;&lt;wsp:rsid wsp:val=&quot;001422B2&quot;/&gt;&lt;wsp:rsid wsp:val=&quot;0014298E&quot;/&gt;&lt;wsp:rsid wsp:val=&quot;0014299C&quot;/&gt;&lt;wsp:rsid wsp:val=&quot;0014310A&quot;/&gt;&lt;wsp:rsid wsp:val=&quot;00143578&quot;/&gt;&lt;wsp:rsid wsp:val=&quot;00143655&quot;/&gt;&lt;wsp:rsid wsp:val=&quot;001439A6&quot;/&gt;&lt;wsp:rsid wsp:val=&quot;00143A72&quot;/&gt;&lt;wsp:rsid wsp:val=&quot;00143D40&quot;/&gt;&lt;wsp:rsid wsp:val=&quot;00143F1A&quot;/&gt;&lt;wsp:rsid wsp:val=&quot;0014405C&quot;/&gt;&lt;wsp:rsid wsp:val=&quot;00144445&quot;/&gt;&lt;wsp:rsid wsp:val=&quot;0014483B&quot;/&gt;&lt;wsp:rsid wsp:val=&quot;0014494F&quot;/&gt;&lt;wsp:rsid wsp:val=&quot;00144D7D&quot;/&gt;&lt;wsp:rsid wsp:val=&quot;00144E28&quot;/&gt;&lt;wsp:rsid wsp:val=&quot;001451A1&quot;/&gt;&lt;wsp:rsid wsp:val=&quot;00145255&quot;/&gt;&lt;wsp:rsid wsp:val=&quot;00145726&quot;/&gt;&lt;wsp:rsid wsp:val=&quot;00145C09&quot;/&gt;&lt;wsp:rsid wsp:val=&quot;00145FCD&quot;/&gt;&lt;wsp:rsid wsp:val=&quot;00146177&quot;/&gt;&lt;wsp:rsid wsp:val=&quot;00146E1D&quot;/&gt;&lt;wsp:rsid wsp:val=&quot;00147007&quot;/&gt;&lt;wsp:rsid wsp:val=&quot;00147008&quot;/&gt;&lt;wsp:rsid wsp:val=&quot;0014748D&quot;/&gt;&lt;wsp:rsid wsp:val=&quot;00147668&quot;/&gt;&lt;wsp:rsid wsp:val=&quot;001478C2&quot;/&gt;&lt;wsp:rsid wsp:val=&quot;001479C7&quot;/&gt;&lt;wsp:rsid wsp:val=&quot;001479C8&quot;/&gt;&lt;wsp:rsid wsp:val=&quot;00147A74&quot;/&gt;&lt;wsp:rsid wsp:val=&quot;00147F3B&quot;/&gt;&lt;wsp:rsid wsp:val=&quot;00147F88&quot;/&gt;&lt;wsp:rsid wsp:val=&quot;00150454&quot;/&gt;&lt;wsp:rsid wsp:val=&quot;00150836&quot;/&gt;&lt;wsp:rsid wsp:val=&quot;00150AB7&quot;/&gt;&lt;wsp:rsid wsp:val=&quot;00150F89&quot;/&gt;&lt;wsp:rsid wsp:val=&quot;00151226&quot;/&gt;&lt;wsp:rsid wsp:val=&quot;001512A9&quot;/&gt;&lt;wsp:rsid wsp:val=&quot;001512D9&quot;/&gt;&lt;wsp:rsid wsp:val=&quot;0015143C&quot;/&gt;&lt;wsp:rsid wsp:val=&quot;00151809&quot;/&gt;&lt;wsp:rsid wsp:val=&quot;001518C8&quot;/&gt;&lt;wsp:rsid wsp:val=&quot;00151ABC&quot;/&gt;&lt;wsp:rsid wsp:val=&quot;00151C5B&quot;/&gt;&lt;wsp:rsid wsp:val=&quot;0015274C&quot;/&gt;&lt;wsp:rsid wsp:val=&quot;00152AD8&quot;/&gt;&lt;wsp:rsid wsp:val=&quot;00153121&quot;/&gt;&lt;wsp:rsid wsp:val=&quot;0015317A&quot;/&gt;&lt;wsp:rsid wsp:val=&quot;001533D4&quot;/&gt;&lt;wsp:rsid wsp:val=&quot;00153611&quot;/&gt;&lt;wsp:rsid wsp:val=&quot;00153992&quot;/&gt;&lt;wsp:rsid wsp:val=&quot;00153AB7&quot;/&gt;&lt;wsp:rsid wsp:val=&quot;00153B7A&quot;/&gt;&lt;wsp:rsid wsp:val=&quot;00153B95&quot;/&gt;&lt;wsp:rsid wsp:val=&quot;00153FB1&quot;/&gt;&lt;wsp:rsid wsp:val=&quot;001542D1&quot;/&gt;&lt;wsp:rsid wsp:val=&quot;00154474&quot;/&gt;&lt;wsp:rsid wsp:val=&quot;00154569&quot;/&gt;&lt;wsp:rsid wsp:val=&quot;00154616&quot;/&gt;&lt;wsp:rsid wsp:val=&quot;001546FD&quot;/&gt;&lt;wsp:rsid wsp:val=&quot;0015488F&quot;/&gt;&lt;wsp:rsid wsp:val=&quot;00154A48&quot;/&gt;&lt;wsp:rsid wsp:val=&quot;00154C16&quot;/&gt;&lt;wsp:rsid wsp:val=&quot;00154D95&quot;/&gt;&lt;wsp:rsid wsp:val=&quot;00154DAF&quot;/&gt;&lt;wsp:rsid wsp:val=&quot;00154E9D&quot;/&gt;&lt;wsp:rsid wsp:val=&quot;00154FFE&quot;/&gt;&lt;wsp:rsid wsp:val=&quot;00155962&quot;/&gt;&lt;wsp:rsid wsp:val=&quot;00155B5A&quot;/&gt;&lt;wsp:rsid wsp:val=&quot;00155C0C&quot;/&gt;&lt;wsp:rsid wsp:val=&quot;001565DF&quot;/&gt;&lt;wsp:rsid wsp:val=&quot;001568CD&quot;/&gt;&lt;wsp:rsid wsp:val=&quot;00156F5F&quot;/&gt;&lt;wsp:rsid wsp:val=&quot;0015700A&quot;/&gt;&lt;wsp:rsid wsp:val=&quot;0015780B&quot;/&gt;&lt;wsp:rsid wsp:val=&quot;00157875&quot;/&gt;&lt;wsp:rsid wsp:val=&quot;00157906&quot;/&gt;&lt;wsp:rsid wsp:val=&quot;001579C9&quot;/&gt;&lt;wsp:rsid wsp:val=&quot;0016004B&quot;/&gt;&lt;wsp:rsid wsp:val=&quot;0016012A&quot;/&gt;&lt;wsp:rsid wsp:val=&quot;001604F4&quot;/&gt;&lt;wsp:rsid wsp:val=&quot;0016056C&quot;/&gt;&lt;wsp:rsid wsp:val=&quot;00160662&quot;/&gt;&lt;wsp:rsid wsp:val=&quot;0016089B&quot;/&gt;&lt;wsp:rsid wsp:val=&quot;00160AD8&quot;/&gt;&lt;wsp:rsid wsp:val=&quot;00160B40&quot;/&gt;&lt;wsp:rsid wsp:val=&quot;00161192&quot;/&gt;&lt;wsp:rsid wsp:val=&quot;00161414&quot;/&gt;&lt;wsp:rsid wsp:val=&quot;0016144B&quot;/&gt;&lt;wsp:rsid wsp:val=&quot;0016164F&quot;/&gt;&lt;wsp:rsid wsp:val=&quot;001617F7&quot;/&gt;&lt;wsp:rsid wsp:val=&quot;00161B38&quot;/&gt;&lt;wsp:rsid wsp:val=&quot;00162217&quot;/&gt;&lt;wsp:rsid wsp:val=&quot;0016256C&quot;/&gt;&lt;wsp:rsid wsp:val=&quot;00162797&quot;/&gt;&lt;wsp:rsid wsp:val=&quot;00162969&quot;/&gt;&lt;wsp:rsid wsp:val=&quot;00162A7E&quot;/&gt;&lt;wsp:rsid wsp:val=&quot;00162A8A&quot;/&gt;&lt;wsp:rsid wsp:val=&quot;00162B50&quot;/&gt;&lt;wsp:rsid wsp:val=&quot;00162B74&quot;/&gt;&lt;wsp:rsid wsp:val=&quot;00162E2F&quot;/&gt;&lt;wsp:rsid wsp:val=&quot;0016301D&quot;/&gt;&lt;wsp:rsid wsp:val=&quot;0016308C&quot;/&gt;&lt;wsp:rsid wsp:val=&quot;0016320A&quot;/&gt;&lt;wsp:rsid wsp:val=&quot;00163258&quot;/&gt;&lt;wsp:rsid wsp:val=&quot;00163605&quot;/&gt;&lt;wsp:rsid wsp:val=&quot;00163697&quot;/&gt;&lt;wsp:rsid wsp:val=&quot;0016374C&quot;/&gt;&lt;wsp:rsid wsp:val=&quot;0016387E&quot;/&gt;&lt;wsp:rsid wsp:val=&quot;00163992&quot;/&gt;&lt;wsp:rsid wsp:val=&quot;00163B02&quot;/&gt;&lt;wsp:rsid wsp:val=&quot;00163E1B&quot;/&gt;&lt;wsp:rsid wsp:val=&quot;00163F5E&quot;/&gt;&lt;wsp:rsid wsp:val=&quot;001642CF&quot;/&gt;&lt;wsp:rsid wsp:val=&quot;00164500&quot;/&gt;&lt;wsp:rsid wsp:val=&quot;00164515&quot;/&gt;&lt;wsp:rsid wsp:val=&quot;0016474D&quot;/&gt;&lt;wsp:rsid wsp:val=&quot;00164A93&quot;/&gt;&lt;wsp:rsid wsp:val=&quot;00164AD4&quot;/&gt;&lt;wsp:rsid wsp:val=&quot;00164C94&quot;/&gt;&lt;wsp:rsid wsp:val=&quot;00164FCB&quot;/&gt;&lt;wsp:rsid wsp:val=&quot;0016502A&quot;/&gt;&lt;wsp:rsid wsp:val=&quot;00165163&quot;/&gt;&lt;wsp:rsid wsp:val=&quot;001653D6&quot;/&gt;&lt;wsp:rsid wsp:val=&quot;0016543E&quot;/&gt;&lt;wsp:rsid wsp:val=&quot;00165462&quot;/&gt;&lt;wsp:rsid wsp:val=&quot;001655A4&quot;/&gt;&lt;wsp:rsid wsp:val=&quot;001655E8&quot;/&gt;&lt;wsp:rsid wsp:val=&quot;001657F0&quot;/&gt;&lt;wsp:rsid wsp:val=&quot;001658D6&quot;/&gt;&lt;wsp:rsid wsp:val=&quot;00165B28&quot;/&gt;&lt;wsp:rsid wsp:val=&quot;00165B3E&quot;/&gt;&lt;wsp:rsid wsp:val=&quot;00165E35&quot;/&gt;&lt;wsp:rsid wsp:val=&quot;0016635F&quot;/&gt;&lt;wsp:rsid wsp:val=&quot;00166554&quot;/&gt;&lt;wsp:rsid wsp:val=&quot;0016668D&quot;/&gt;&lt;wsp:rsid wsp:val=&quot;001668F9&quot;/&gt;&lt;wsp:rsid wsp:val=&quot;001672AB&quot;/&gt;&lt;wsp:rsid wsp:val=&quot;00167431&quot;/&gt;&lt;wsp:rsid wsp:val=&quot;00167453&quot;/&gt;&lt;wsp:rsid wsp:val=&quot;001677A5&quot;/&gt;&lt;wsp:rsid wsp:val=&quot;00167A1C&quot;/&gt;&lt;wsp:rsid wsp:val=&quot;00167BD0&quot;/&gt;&lt;wsp:rsid wsp:val=&quot;00167D1C&quot;/&gt;&lt;wsp:rsid wsp:val=&quot;00167FD9&quot;/&gt;&lt;wsp:rsid wsp:val=&quot;00170010&quot;/&gt;&lt;wsp:rsid wsp:val=&quot;00170025&quot;/&gt;&lt;wsp:rsid wsp:val=&quot;00170785&quot;/&gt;&lt;wsp:rsid wsp:val=&quot;00171155&quot;/&gt;&lt;wsp:rsid wsp:val=&quot;00171382&quot;/&gt;&lt;wsp:rsid wsp:val=&quot;00171462&quot;/&gt;&lt;wsp:rsid wsp:val=&quot;00171612&quot;/&gt;&lt;wsp:rsid wsp:val=&quot;00171642&quot;/&gt;&lt;wsp:rsid wsp:val=&quot;00171FC8&quot;/&gt;&lt;wsp:rsid wsp:val=&quot;00172037&quot;/&gt;&lt;wsp:rsid wsp:val=&quot;00172199&quot;/&gt;&lt;wsp:rsid wsp:val=&quot;0017227F&quot;/&gt;&lt;wsp:rsid wsp:val=&quot;001727A9&quot;/&gt;&lt;wsp:rsid wsp:val=&quot;00172F27&quot;/&gt;&lt;wsp:rsid wsp:val=&quot;00173023&quot;/&gt;&lt;wsp:rsid wsp:val=&quot;0017376E&quot;/&gt;&lt;wsp:rsid wsp:val=&quot;00173B12&quot;/&gt;&lt;wsp:rsid wsp:val=&quot;00173C66&quot;/&gt;&lt;wsp:rsid wsp:val=&quot;00173F78&quot;/&gt;&lt;wsp:rsid wsp:val=&quot;00174460&quot;/&gt;&lt;wsp:rsid wsp:val=&quot;001747D6&quot;/&gt;&lt;wsp:rsid wsp:val=&quot;001749BE&quot;/&gt;&lt;wsp:rsid wsp:val=&quot;00174AED&quot;/&gt;&lt;wsp:rsid wsp:val=&quot;00174B72&quot;/&gt;&lt;wsp:rsid wsp:val=&quot;00174BAD&quot;/&gt;&lt;wsp:rsid wsp:val=&quot;00174C2C&quot;/&gt;&lt;wsp:rsid wsp:val=&quot;00174F3F&quot;/&gt;&lt;wsp:rsid wsp:val=&quot;00174FB8&quot;/&gt;&lt;wsp:rsid wsp:val=&quot;0017512B&quot;/&gt;&lt;wsp:rsid wsp:val=&quot;0017564C&quot;/&gt;&lt;wsp:rsid wsp:val=&quot;001757FB&quot;/&gt;&lt;wsp:rsid wsp:val=&quot;00175993&quot;/&gt;&lt;wsp:rsid wsp:val=&quot;00175A12&quot;/&gt;&lt;wsp:rsid wsp:val=&quot;00175A16&quot;/&gt;&lt;wsp:rsid wsp:val=&quot;00175B86&quot;/&gt;&lt;wsp:rsid wsp:val=&quot;00175FEB&quot;/&gt;&lt;wsp:rsid wsp:val=&quot;00176077&quot;/&gt;&lt;wsp:rsid wsp:val=&quot;001761BF&quot;/&gt;&lt;wsp:rsid wsp:val=&quot;001763CC&quot;/&gt;&lt;wsp:rsid wsp:val=&quot;0017664D&quot;/&gt;&lt;wsp:rsid wsp:val=&quot;0017678F&quot;/&gt;&lt;wsp:rsid wsp:val=&quot;001769AC&quot;/&gt;&lt;wsp:rsid wsp:val=&quot;001769B5&quot;/&gt;&lt;wsp:rsid wsp:val=&quot;00176B7D&quot;/&gt;&lt;wsp:rsid wsp:val=&quot;001770C4&quot;/&gt;&lt;wsp:rsid wsp:val=&quot;00177425&quot;/&gt;&lt;wsp:rsid wsp:val=&quot;001800A0&quot;/&gt;&lt;wsp:rsid wsp:val=&quot;00180300&quot;/&gt;&lt;wsp:rsid wsp:val=&quot;001806E7&quot;/&gt;&lt;wsp:rsid wsp:val=&quot;001808B9&quot;/&gt;&lt;wsp:rsid wsp:val=&quot;00180965&quot;/&gt;&lt;wsp:rsid wsp:val=&quot;00180CF8&quot;/&gt;&lt;wsp:rsid wsp:val=&quot;00181133&quot;/&gt;&lt;wsp:rsid wsp:val=&quot;00181481&quot;/&gt;&lt;wsp:rsid wsp:val=&quot;00181CBB&quot;/&gt;&lt;wsp:rsid wsp:val=&quot;00182075&quot;/&gt;&lt;wsp:rsid wsp:val=&quot;00182447&quot;/&gt;&lt;wsp:rsid wsp:val=&quot;0018253F&quot;/&gt;&lt;wsp:rsid wsp:val=&quot;001826E7&quot;/&gt;&lt;wsp:rsid wsp:val=&quot;00182936&quot;/&gt;&lt;wsp:rsid wsp:val=&quot;00182A2A&quot;/&gt;&lt;wsp:rsid wsp:val=&quot;00182AB2&quot;/&gt;&lt;wsp:rsid wsp:val=&quot;001832F8&quot;/&gt;&lt;wsp:rsid wsp:val=&quot;001838C8&quot;/&gt;&lt;wsp:rsid wsp:val=&quot;00183B17&quot;/&gt;&lt;wsp:rsid wsp:val=&quot;00183D51&quot;/&gt;&lt;wsp:rsid wsp:val=&quot;00183DCC&quot;/&gt;&lt;wsp:rsid wsp:val=&quot;00183F46&quot;/&gt;&lt;wsp:rsid wsp:val=&quot;00184072&quot;/&gt;&lt;wsp:rsid wsp:val=&quot;001840E8&quot;/&gt;&lt;wsp:rsid wsp:val=&quot;001846F6&quot;/&gt;&lt;wsp:rsid wsp:val=&quot;001849E8&quot;/&gt;&lt;wsp:rsid wsp:val=&quot;00184D6F&quot;/&gt;&lt;wsp:rsid wsp:val=&quot;00185598&quot;/&gt;&lt;wsp:rsid wsp:val=&quot;001858B4&quot;/&gt;&lt;wsp:rsid wsp:val=&quot;0018596D&quot;/&gt;&lt;wsp:rsid wsp:val=&quot;00185B7B&quot;/&gt;&lt;wsp:rsid wsp:val=&quot;00185C1E&quot;/&gt;&lt;wsp:rsid wsp:val=&quot;00185F5D&quot;/&gt;&lt;wsp:rsid wsp:val=&quot;0018604B&quot;/&gt;&lt;wsp:rsid wsp:val=&quot;001861A4&quot;/&gt;&lt;wsp:rsid wsp:val=&quot;00186217&quot;/&gt;&lt;wsp:rsid wsp:val=&quot;00186270&quot;/&gt;&lt;wsp:rsid wsp:val=&quot;001863FC&quot;/&gt;&lt;wsp:rsid wsp:val=&quot;0018663D&quot;/&gt;&lt;wsp:rsid wsp:val=&quot;0018689E&quot;/&gt;&lt;wsp:rsid wsp:val=&quot;001869E7&quot;/&gt;&lt;wsp:rsid wsp:val=&quot;00186D6F&quot;/&gt;&lt;wsp:rsid wsp:val=&quot;00186DD3&quot;/&gt;&lt;wsp:rsid wsp:val=&quot;00186F61&quot;/&gt;&lt;wsp:rsid wsp:val=&quot;001871E4&quot;/&gt;&lt;wsp:rsid wsp:val=&quot;00187272&quot;/&gt;&lt;wsp:rsid wsp:val=&quot;0018742E&quot;/&gt;&lt;wsp:rsid wsp:val=&quot;001878EA&quot;/&gt;&lt;wsp:rsid wsp:val=&quot;001879EF&quot;/&gt;&lt;wsp:rsid wsp:val=&quot;00190328&quot;/&gt;&lt;wsp:rsid wsp:val=&quot;001903E5&quot;/&gt;&lt;wsp:rsid wsp:val=&quot;001905AD&quot;/&gt;&lt;wsp:rsid wsp:val=&quot;001908D1&quot;/&gt;&lt;wsp:rsid wsp:val=&quot;0019096C&quot;/&gt;&lt;wsp:rsid wsp:val=&quot;00190A66&quot;/&gt;&lt;wsp:rsid wsp:val=&quot;00190AD0&quot;/&gt;&lt;wsp:rsid wsp:val=&quot;00190BE0&quot;/&gt;&lt;wsp:rsid wsp:val=&quot;00190C49&quot;/&gt;&lt;wsp:rsid wsp:val=&quot;00190CED&quot;/&gt;&lt;wsp:rsid wsp:val=&quot;00190E0F&quot;/&gt;&lt;wsp:rsid wsp:val=&quot;00190F9C&quot;/&gt;&lt;wsp:rsid wsp:val=&quot;001913D3&quot;/&gt;&lt;wsp:rsid wsp:val=&quot;001914B1&quot;/&gt;&lt;wsp:rsid wsp:val=&quot;001914FE&quot;/&gt;&lt;wsp:rsid wsp:val=&quot;00191D3E&quot;/&gt;&lt;wsp:rsid wsp:val=&quot;00191E09&quot;/&gt;&lt;wsp:rsid wsp:val=&quot;00191E5A&quot;/&gt;&lt;wsp:rsid wsp:val=&quot;00192261&quot;/&gt;&lt;wsp:rsid wsp:val=&quot;0019227C&quot;/&gt;&lt;wsp:rsid wsp:val=&quot;0019233C&quot;/&gt;&lt;wsp:rsid wsp:val=&quot;00192670&quot;/&gt;&lt;wsp:rsid wsp:val=&quot;00192706&quot;/&gt;&lt;wsp:rsid wsp:val=&quot;00192ADC&quot;/&gt;&lt;wsp:rsid wsp:val=&quot;00192BCD&quot;/&gt;&lt;wsp:rsid wsp:val=&quot;00192E10&quot;/&gt;&lt;wsp:rsid wsp:val=&quot;00192EEA&quot;/&gt;&lt;wsp:rsid wsp:val=&quot;00193084&quot;/&gt;&lt;wsp:rsid wsp:val=&quot;001932C4&quot;/&gt;&lt;wsp:rsid wsp:val=&quot;0019349A&quot;/&gt;&lt;wsp:rsid wsp:val=&quot;00193529&quot;/&gt;&lt;wsp:rsid wsp:val=&quot;001936D0&quot;/&gt;&lt;wsp:rsid wsp:val=&quot;00193A7B&quot;/&gt;&lt;wsp:rsid wsp:val=&quot;00193E91&quot;/&gt;&lt;wsp:rsid wsp:val=&quot;00193F74&quot;/&gt;&lt;wsp:rsid wsp:val=&quot;00194084&quot;/&gt;&lt;wsp:rsid wsp:val=&quot;001943EF&quot;/&gt;&lt;wsp:rsid wsp:val=&quot;00194512&quot;/&gt;&lt;wsp:rsid wsp:val=&quot;00194ACE&quot;/&gt;&lt;wsp:rsid wsp:val=&quot;00194AFC&quot;/&gt;&lt;wsp:rsid wsp:val=&quot;00194B44&quot;/&gt;&lt;wsp:rsid wsp:val=&quot;00194D83&quot;/&gt;&lt;wsp:rsid wsp:val=&quot;00194E52&quot;/&gt;&lt;wsp:rsid wsp:val=&quot;0019500C&quot;/&gt;&lt;wsp:rsid wsp:val=&quot;001958C9&quot;/&gt;&lt;wsp:rsid wsp:val=&quot;00195AC2&quot;/&gt;&lt;wsp:rsid wsp:val=&quot;00195B6D&quot;/&gt;&lt;wsp:rsid wsp:val=&quot;00195C98&quot;/&gt;&lt;wsp:rsid wsp:val=&quot;00195D33&quot;/&gt;&lt;wsp:rsid wsp:val=&quot;00195DBC&quot;/&gt;&lt;wsp:rsid wsp:val=&quot;001960B9&quot;/&gt;&lt;wsp:rsid wsp:val=&quot;001964F4&quot;/&gt;&lt;wsp:rsid wsp:val=&quot;001966D4&quot;/&gt;&lt;wsp:rsid wsp:val=&quot;001966EB&quot;/&gt;&lt;wsp:rsid wsp:val=&quot;001969BA&quot;/&gt;&lt;wsp:rsid wsp:val=&quot;00196C41&quot;/&gt;&lt;wsp:rsid wsp:val=&quot;00196DAD&quot;/&gt;&lt;wsp:rsid wsp:val=&quot;00196F3B&quot;/&gt;&lt;wsp:rsid wsp:val=&quot;00196FD4&quot;/&gt;&lt;wsp:rsid wsp:val=&quot;0019719B&quot;/&gt;&lt;wsp:rsid wsp:val=&quot;001978B8&quot;/&gt;&lt;wsp:rsid wsp:val=&quot;001A01F2&quot;/&gt;&lt;wsp:rsid wsp:val=&quot;001A08C6&quot;/&gt;&lt;wsp:rsid wsp:val=&quot;001A0A89&quot;/&gt;&lt;wsp:rsid wsp:val=&quot;001A0D93&quot;/&gt;&lt;wsp:rsid wsp:val=&quot;001A0DB5&quot;/&gt;&lt;wsp:rsid wsp:val=&quot;001A0DB8&quot;/&gt;&lt;wsp:rsid wsp:val=&quot;001A0EAF&quot;/&gt;&lt;wsp:rsid wsp:val=&quot;001A0FF3&quot;/&gt;&lt;wsp:rsid wsp:val=&quot;001A1027&quot;/&gt;&lt;wsp:rsid wsp:val=&quot;001A11EA&quot;/&gt;&lt;wsp:rsid wsp:val=&quot;001A1994&quot;/&gt;&lt;wsp:rsid wsp:val=&quot;001A1C78&quot;/&gt;&lt;wsp:rsid wsp:val=&quot;001A21A4&quot;/&gt;&lt;wsp:rsid wsp:val=&quot;001A250A&quot;/&gt;&lt;wsp:rsid wsp:val=&quot;001A260B&quot;/&gt;&lt;wsp:rsid wsp:val=&quot;001A274D&quot;/&gt;&lt;wsp:rsid wsp:val=&quot;001A292A&quot;/&gt;&lt;wsp:rsid wsp:val=&quot;001A2AF7&quot;/&gt;&lt;wsp:rsid wsp:val=&quot;001A3572&quot;/&gt;&lt;wsp:rsid wsp:val=&quot;001A394C&quot;/&gt;&lt;wsp:rsid wsp:val=&quot;001A3EC3&quot;/&gt;&lt;wsp:rsid wsp:val=&quot;001A4236&quot;/&gt;&lt;wsp:rsid wsp:val=&quot;001A4359&quot;/&gt;&lt;wsp:rsid wsp:val=&quot;001A455C&quot;/&gt;&lt;wsp:rsid wsp:val=&quot;001A45BC&quot;/&gt;&lt;wsp:rsid wsp:val=&quot;001A4769&quot;/&gt;&lt;wsp:rsid wsp:val=&quot;001A5187&quot;/&gt;&lt;wsp:rsid wsp:val=&quot;001A52F8&quot;/&gt;&lt;wsp:rsid wsp:val=&quot;001A543C&quot;/&gt;&lt;wsp:rsid wsp:val=&quot;001A54AF&quot;/&gt;&lt;wsp:rsid wsp:val=&quot;001A583A&quot;/&gt;&lt;wsp:rsid wsp:val=&quot;001A5885&quot;/&gt;&lt;wsp:rsid wsp:val=&quot;001A58A0&quot;/&gt;&lt;wsp:rsid wsp:val=&quot;001A5A38&quot;/&gt;&lt;wsp:rsid wsp:val=&quot;001A5A60&quot;/&gt;&lt;wsp:rsid wsp:val=&quot;001A5BAA&quot;/&gt;&lt;wsp:rsid wsp:val=&quot;001A5C7F&quot;/&gt;&lt;wsp:rsid wsp:val=&quot;001A5F55&quot;/&gt;&lt;wsp:rsid wsp:val=&quot;001A6173&quot;/&gt;&lt;wsp:rsid wsp:val=&quot;001A6A35&quot;/&gt;&lt;wsp:rsid wsp:val=&quot;001A6AD0&quot;/&gt;&lt;wsp:rsid wsp:val=&quot;001A701D&quot;/&gt;&lt;wsp:rsid wsp:val=&quot;001A711F&quot;/&gt;&lt;wsp:rsid wsp:val=&quot;001A755A&quot;/&gt;&lt;wsp:rsid wsp:val=&quot;001A7600&quot;/&gt;&lt;wsp:rsid wsp:val=&quot;001A77DC&quot;/&gt;&lt;wsp:rsid wsp:val=&quot;001A7947&quot;/&gt;&lt;wsp:rsid wsp:val=&quot;001A7A4D&quot;/&gt;&lt;wsp:rsid wsp:val=&quot;001A7CC0&quot;/&gt;&lt;wsp:rsid wsp:val=&quot;001B0674&quot;/&gt;&lt;wsp:rsid wsp:val=&quot;001B0775&quot;/&gt;&lt;wsp:rsid wsp:val=&quot;001B0859&quot;/&gt;&lt;wsp:rsid wsp:val=&quot;001B0B51&quot;/&gt;&lt;wsp:rsid wsp:val=&quot;001B0CC5&quot;/&gt;&lt;wsp:rsid wsp:val=&quot;001B0D3B&quot;/&gt;&lt;wsp:rsid wsp:val=&quot;001B0D9D&quot;/&gt;&lt;wsp:rsid wsp:val=&quot;001B0E65&quot;/&gt;&lt;wsp:rsid wsp:val=&quot;001B11CC&quot;/&gt;&lt;wsp:rsid wsp:val=&quot;001B1A36&quot;/&gt;&lt;wsp:rsid wsp:val=&quot;001B269A&quot;/&gt;&lt;wsp:rsid wsp:val=&quot;001B26A1&quot;/&gt;&lt;wsp:rsid wsp:val=&quot;001B2898&quot;/&gt;&lt;wsp:rsid wsp:val=&quot;001B2A7C&quot;/&gt;&lt;wsp:rsid wsp:val=&quot;001B2DF2&quot;/&gt;&lt;wsp:rsid wsp:val=&quot;001B2E8B&quot;/&gt;&lt;wsp:rsid wsp:val=&quot;001B3229&quot;/&gt;&lt;wsp:rsid wsp:val=&quot;001B3452&quot;/&gt;&lt;wsp:rsid wsp:val=&quot;001B3729&quot;/&gt;&lt;wsp:rsid wsp:val=&quot;001B3A46&quot;/&gt;&lt;wsp:rsid wsp:val=&quot;001B3D79&quot;/&gt;&lt;wsp:rsid wsp:val=&quot;001B3E47&quot;/&gt;&lt;wsp:rsid wsp:val=&quot;001B408E&quot;/&gt;&lt;wsp:rsid wsp:val=&quot;001B441E&quot;/&gt;&lt;wsp:rsid wsp:val=&quot;001B46E1&quot;/&gt;&lt;wsp:rsid wsp:val=&quot;001B48EE&quot;/&gt;&lt;wsp:rsid wsp:val=&quot;001B564C&quot;/&gt;&lt;wsp:rsid wsp:val=&quot;001B56F3&quot;/&gt;&lt;wsp:rsid wsp:val=&quot;001B56FE&quot;/&gt;&lt;wsp:rsid wsp:val=&quot;001B5993&quot;/&gt;&lt;wsp:rsid wsp:val=&quot;001B5DD0&quot;/&gt;&lt;wsp:rsid wsp:val=&quot;001B5FFD&quot;/&gt;&lt;wsp:rsid wsp:val=&quot;001B6014&quot;/&gt;&lt;wsp:rsid wsp:val=&quot;001B6061&quot;/&gt;&lt;wsp:rsid wsp:val=&quot;001B69F2&quot;/&gt;&lt;wsp:rsid wsp:val=&quot;001B6C39&quot;/&gt;&lt;wsp:rsid wsp:val=&quot;001B6E53&quot;/&gt;&lt;wsp:rsid wsp:val=&quot;001B714B&quot;/&gt;&lt;wsp:rsid wsp:val=&quot;001B73F0&quot;/&gt;&lt;wsp:rsid wsp:val=&quot;001B750A&quot;/&gt;&lt;wsp:rsid wsp:val=&quot;001B770C&quot;/&gt;&lt;wsp:rsid wsp:val=&quot;001B77B0&quot;/&gt;&lt;wsp:rsid wsp:val=&quot;001B77B9&quot;/&gt;&lt;wsp:rsid wsp:val=&quot;001B7DDF&quot;/&gt;&lt;wsp:rsid wsp:val=&quot;001B7FFD&quot;/&gt;&lt;wsp:rsid wsp:val=&quot;001C01F0&quot;/&gt;&lt;wsp:rsid wsp:val=&quot;001C078C&quot;/&gt;&lt;wsp:rsid wsp:val=&quot;001C0943&quot;/&gt;&lt;wsp:rsid wsp:val=&quot;001C0D79&quot;/&gt;&lt;wsp:rsid wsp:val=&quot;001C0D7D&quot;/&gt;&lt;wsp:rsid wsp:val=&quot;001C0EF8&quot;/&gt;&lt;wsp:rsid wsp:val=&quot;001C1067&quot;/&gt;&lt;wsp:rsid wsp:val=&quot;001C1133&quot;/&gt;&lt;wsp:rsid wsp:val=&quot;001C11B2&quot;/&gt;&lt;wsp:rsid wsp:val=&quot;001C128A&quot;/&gt;&lt;wsp:rsid wsp:val=&quot;001C14DF&quot;/&gt;&lt;wsp:rsid wsp:val=&quot;001C18F8&quot;/&gt;&lt;wsp:rsid wsp:val=&quot;001C1CEB&quot;/&gt;&lt;wsp:rsid wsp:val=&quot;001C1FF0&quot;/&gt;&lt;wsp:rsid wsp:val=&quot;001C21F1&quot;/&gt;&lt;wsp:rsid wsp:val=&quot;001C23F4&quot;/&gt;&lt;wsp:rsid wsp:val=&quot;001C2638&quot;/&gt;&lt;wsp:rsid wsp:val=&quot;001C2962&quot;/&gt;&lt;wsp:rsid wsp:val=&quot;001C29B9&quot;/&gt;&lt;wsp:rsid wsp:val=&quot;001C2A96&quot;/&gt;&lt;wsp:rsid wsp:val=&quot;001C2BBE&quot;/&gt;&lt;wsp:rsid wsp:val=&quot;001C2E0C&quot;/&gt;&lt;wsp:rsid wsp:val=&quot;001C317A&quot;/&gt;&lt;wsp:rsid wsp:val=&quot;001C3373&quot;/&gt;&lt;wsp:rsid wsp:val=&quot;001C339D&quot;/&gt;&lt;wsp:rsid wsp:val=&quot;001C36DD&quot;/&gt;&lt;wsp:rsid wsp:val=&quot;001C372A&quot;/&gt;&lt;wsp:rsid wsp:val=&quot;001C3739&quot;/&gt;&lt;wsp:rsid wsp:val=&quot;001C3BD2&quot;/&gt;&lt;wsp:rsid wsp:val=&quot;001C3CB2&quot;/&gt;&lt;wsp:rsid wsp:val=&quot;001C3EB2&quot;/&gt;&lt;wsp:rsid wsp:val=&quot;001C42D4&quot;/&gt;&lt;wsp:rsid wsp:val=&quot;001C4635&quot;/&gt;&lt;wsp:rsid wsp:val=&quot;001C46C8&quot;/&gt;&lt;wsp:rsid wsp:val=&quot;001C4722&quot;/&gt;&lt;wsp:rsid wsp:val=&quot;001C4767&quot;/&gt;&lt;wsp:rsid wsp:val=&quot;001C4A93&quot;/&gt;&lt;wsp:rsid wsp:val=&quot;001C4F63&quot;/&gt;&lt;wsp:rsid wsp:val=&quot;001C4FCC&quot;/&gt;&lt;wsp:rsid wsp:val=&quot;001C51D4&quot;/&gt;&lt;wsp:rsid wsp:val=&quot;001C52CE&quot;/&gt;&lt;wsp:rsid wsp:val=&quot;001C5430&quot;/&gt;&lt;wsp:rsid wsp:val=&quot;001C54C7&quot;/&gt;&lt;wsp:rsid wsp:val=&quot;001C58C9&quot;/&gt;&lt;wsp:rsid wsp:val=&quot;001C59DE&quot;/&gt;&lt;wsp:rsid wsp:val=&quot;001C5B12&quot;/&gt;&lt;wsp:rsid wsp:val=&quot;001C5DA7&quot;/&gt;&lt;wsp:rsid wsp:val=&quot;001C5FC4&quot;/&gt;&lt;wsp:rsid wsp:val=&quot;001C61B0&quot;/&gt;&lt;wsp:rsid wsp:val=&quot;001C63FF&quot;/&gt;&lt;wsp:rsid wsp:val=&quot;001C6A76&quot;/&gt;&lt;wsp:rsid wsp:val=&quot;001C6B36&quot;/&gt;&lt;wsp:rsid wsp:val=&quot;001C6C97&quot;/&gt;&lt;wsp:rsid wsp:val=&quot;001C6DD2&quot;/&gt;&lt;wsp:rsid wsp:val=&quot;001C7125&quot;/&gt;&lt;wsp:rsid wsp:val=&quot;001C7206&quot;/&gt;&lt;wsp:rsid wsp:val=&quot;001C723D&quot;/&gt;&lt;wsp:rsid wsp:val=&quot;001C7399&quot;/&gt;&lt;wsp:rsid wsp:val=&quot;001C73D4&quot;/&gt;&lt;wsp:rsid wsp:val=&quot;001C768E&quot;/&gt;&lt;wsp:rsid wsp:val=&quot;001C7778&quot;/&gt;&lt;wsp:rsid wsp:val=&quot;001C7D4E&quot;/&gt;&lt;wsp:rsid wsp:val=&quot;001C7D63&quot;/&gt;&lt;wsp:rsid wsp:val=&quot;001D0031&quot;/&gt;&lt;wsp:rsid wsp:val=&quot;001D01FC&quot;/&gt;&lt;wsp:rsid wsp:val=&quot;001D0405&quot;/&gt;&lt;wsp:rsid wsp:val=&quot;001D0421&quot;/&gt;&lt;wsp:rsid wsp:val=&quot;001D042A&quot;/&gt;&lt;wsp:rsid wsp:val=&quot;001D0BD5&quot;/&gt;&lt;wsp:rsid wsp:val=&quot;001D0F12&quot;/&gt;&lt;wsp:rsid wsp:val=&quot;001D0FB8&quot;/&gt;&lt;wsp:rsid wsp:val=&quot;001D16F6&quot;/&gt;&lt;wsp:rsid wsp:val=&quot;001D1750&quot;/&gt;&lt;wsp:rsid wsp:val=&quot;001D1916&quot;/&gt;&lt;wsp:rsid wsp:val=&quot;001D1A53&quot;/&gt;&lt;wsp:rsid wsp:val=&quot;001D1B09&quot;/&gt;&lt;wsp:rsid wsp:val=&quot;001D1B2F&quot;/&gt;&lt;wsp:rsid wsp:val=&quot;001D20C4&quot;/&gt;&lt;wsp:rsid wsp:val=&quot;001D22D2&quot;/&gt;&lt;wsp:rsid wsp:val=&quot;001D23C8&quot;/&gt;&lt;wsp:rsid wsp:val=&quot;001D272A&quot;/&gt;&lt;wsp:rsid wsp:val=&quot;001D28D5&quot;/&gt;&lt;wsp:rsid wsp:val=&quot;001D2BA7&quot;/&gt;&lt;wsp:rsid wsp:val=&quot;001D3068&quot;/&gt;&lt;wsp:rsid wsp:val=&quot;001D310B&quot;/&gt;&lt;wsp:rsid wsp:val=&quot;001D33A5&quot;/&gt;&lt;wsp:rsid wsp:val=&quot;001D383B&quot;/&gt;&lt;wsp:rsid wsp:val=&quot;001D3AFC&quot;/&gt;&lt;wsp:rsid wsp:val=&quot;001D3CFF&quot;/&gt;&lt;wsp:rsid wsp:val=&quot;001D3D59&quot;/&gt;&lt;wsp:rsid wsp:val=&quot;001D3E93&quot;/&gt;&lt;wsp:rsid wsp:val=&quot;001D3F45&quot;/&gt;&lt;wsp:rsid wsp:val=&quot;001D3F71&quot;/&gt;&lt;wsp:rsid wsp:val=&quot;001D3F88&quot;/&gt;&lt;wsp:rsid wsp:val=&quot;001D40C9&quot;/&gt;&lt;wsp:rsid wsp:val=&quot;001D423C&quot;/&gt;&lt;wsp:rsid wsp:val=&quot;001D45D1&quot;/&gt;&lt;wsp:rsid wsp:val=&quot;001D4994&quot;/&gt;&lt;wsp:rsid wsp:val=&quot;001D4D18&quot;/&gt;&lt;wsp:rsid wsp:val=&quot;001D4D32&quot;/&gt;&lt;wsp:rsid wsp:val=&quot;001D50C2&quot;/&gt;&lt;wsp:rsid wsp:val=&quot;001D51D0&quot;/&gt;&lt;wsp:rsid wsp:val=&quot;001D539E&quot;/&gt;&lt;wsp:rsid wsp:val=&quot;001D5A66&quot;/&gt;&lt;wsp:rsid wsp:val=&quot;001D5A93&quot;/&gt;&lt;wsp:rsid wsp:val=&quot;001D5BCB&quot;/&gt;&lt;wsp:rsid wsp:val=&quot;001D5CDA&quot;/&gt;&lt;wsp:rsid wsp:val=&quot;001D67AB&quot;/&gt;&lt;wsp:rsid wsp:val=&quot;001D685B&quot;/&gt;&lt;wsp:rsid wsp:val=&quot;001D6952&quot;/&gt;&lt;wsp:rsid wsp:val=&quot;001D69E8&quot;/&gt;&lt;wsp:rsid wsp:val=&quot;001D6BF0&quot;/&gt;&lt;wsp:rsid wsp:val=&quot;001D6EBE&quot;/&gt;&lt;wsp:rsid wsp:val=&quot;001D721A&quot;/&gt;&lt;wsp:rsid wsp:val=&quot;001D7635&quot;/&gt;&lt;wsp:rsid wsp:val=&quot;001D7944&quot;/&gt;&lt;wsp:rsid wsp:val=&quot;001D7E4C&quot;/&gt;&lt;wsp:rsid wsp:val=&quot;001D7E71&quot;/&gt;&lt;wsp:rsid wsp:val=&quot;001D7FCA&quot;/&gt;&lt;wsp:rsid wsp:val=&quot;001E028A&quot;/&gt;&lt;wsp:rsid wsp:val=&quot;001E0319&quot;/&gt;&lt;wsp:rsid wsp:val=&quot;001E03A1&quot;/&gt;&lt;wsp:rsid wsp:val=&quot;001E062C&quot;/&gt;&lt;wsp:rsid wsp:val=&quot;001E10F5&quot;/&gt;&lt;wsp:rsid wsp:val=&quot;001E110D&quot;/&gt;&lt;wsp:rsid wsp:val=&quot;001E11AB&quot;/&gt;&lt;wsp:rsid wsp:val=&quot;001E11B2&quot;/&gt;&lt;wsp:rsid wsp:val=&quot;001E133D&quot;/&gt;&lt;wsp:rsid wsp:val=&quot;001E1452&quot;/&gt;&lt;wsp:rsid wsp:val=&quot;001E14A7&quot;/&gt;&lt;wsp:rsid wsp:val=&quot;001E194C&quot;/&gt;&lt;wsp:rsid wsp:val=&quot;001E1DD5&quot;/&gt;&lt;wsp:rsid wsp:val=&quot;001E1F25&quot;/&gt;&lt;wsp:rsid wsp:val=&quot;001E203A&quot;/&gt;&lt;wsp:rsid wsp:val=&quot;001E2144&quot;/&gt;&lt;wsp:rsid wsp:val=&quot;001E2729&quot;/&gt;&lt;wsp:rsid wsp:val=&quot;001E27E9&quot;/&gt;&lt;wsp:rsid wsp:val=&quot;001E29D4&quot;/&gt;&lt;wsp:rsid wsp:val=&quot;001E2D93&quot;/&gt;&lt;wsp:rsid wsp:val=&quot;001E2FE2&quot;/&gt;&lt;wsp:rsid wsp:val=&quot;001E353D&quot;/&gt;&lt;wsp:rsid wsp:val=&quot;001E3675&quot;/&gt;&lt;wsp:rsid wsp:val=&quot;001E3982&quot;/&gt;&lt;wsp:rsid wsp:val=&quot;001E425D&quot;/&gt;&lt;wsp:rsid wsp:val=&quot;001E441E&quot;/&gt;&lt;wsp:rsid wsp:val=&quot;001E444D&quot;/&gt;&lt;wsp:rsid wsp:val=&quot;001E4457&quot;/&gt;&lt;wsp:rsid wsp:val=&quot;001E457B&quot;/&gt;&lt;wsp:rsid wsp:val=&quot;001E4595&quot;/&gt;&lt;wsp:rsid wsp:val=&quot;001E46A9&quot;/&gt;&lt;wsp:rsid wsp:val=&quot;001E4C4F&quot;/&gt;&lt;wsp:rsid wsp:val=&quot;001E4FBE&quot;/&gt;&lt;wsp:rsid wsp:val=&quot;001E5410&quot;/&gt;&lt;wsp:rsid wsp:val=&quot;001E56D2&quot;/&gt;&lt;wsp:rsid wsp:val=&quot;001E5955&quot;/&gt;&lt;wsp:rsid wsp:val=&quot;001E59B2&quot;/&gt;&lt;wsp:rsid wsp:val=&quot;001E59E3&quot;/&gt;&lt;wsp:rsid wsp:val=&quot;001E5A21&quot;/&gt;&lt;wsp:rsid wsp:val=&quot;001E5C44&quot;/&gt;&lt;wsp:rsid wsp:val=&quot;001E5C77&quot;/&gt;&lt;wsp:rsid wsp:val=&quot;001E5CD4&quot;/&gt;&lt;wsp:rsid wsp:val=&quot;001E669A&quot;/&gt;&lt;wsp:rsid wsp:val=&quot;001E6991&quot;/&gt;&lt;wsp:rsid wsp:val=&quot;001E6A09&quot;/&gt;&lt;wsp:rsid wsp:val=&quot;001E6A5C&quot;/&gt;&lt;wsp:rsid wsp:val=&quot;001E6D8C&quot;/&gt;&lt;wsp:rsid wsp:val=&quot;001E6ED7&quot;/&gt;&lt;wsp:rsid wsp:val=&quot;001E6F0A&quot;/&gt;&lt;wsp:rsid wsp:val=&quot;001E7548&quot;/&gt;&lt;wsp:rsid wsp:val=&quot;001E7727&quot;/&gt;&lt;wsp:rsid wsp:val=&quot;001E793B&quot;/&gt;&lt;wsp:rsid wsp:val=&quot;001E7B9C&quot;/&gt;&lt;wsp:rsid wsp:val=&quot;001E7BA6&quot;/&gt;&lt;wsp:rsid wsp:val=&quot;001E7FBA&quot;/&gt;&lt;wsp:rsid wsp:val=&quot;001F0043&quot;/&gt;&lt;wsp:rsid wsp:val=&quot;001F01E4&quot;/&gt;&lt;wsp:rsid wsp:val=&quot;001F022F&quot;/&gt;&lt;wsp:rsid wsp:val=&quot;001F028A&quot;/&gt;&lt;wsp:rsid wsp:val=&quot;001F0356&quot;/&gt;&lt;wsp:rsid wsp:val=&quot;001F04D8&quot;/&gt;&lt;wsp:rsid wsp:val=&quot;001F05AE&quot;/&gt;&lt;wsp:rsid wsp:val=&quot;001F0685&quot;/&gt;&lt;wsp:rsid wsp:val=&quot;001F078A&quot;/&gt;&lt;wsp:rsid wsp:val=&quot;001F08E8&quot;/&gt;&lt;wsp:rsid wsp:val=&quot;001F0FEF&quot;/&gt;&lt;wsp:rsid wsp:val=&quot;001F1143&quot;/&gt;&lt;wsp:rsid wsp:val=&quot;001F11A6&quot;/&gt;&lt;wsp:rsid wsp:val=&quot;001F11FE&quot;/&gt;&lt;wsp:rsid wsp:val=&quot;001F145B&quot;/&gt;&lt;wsp:rsid wsp:val=&quot;001F156E&quot;/&gt;&lt;wsp:rsid wsp:val=&quot;001F15D0&quot;/&gt;&lt;wsp:rsid wsp:val=&quot;001F1A43&quot;/&gt;&lt;wsp:rsid wsp:val=&quot;001F1B14&quot;/&gt;&lt;wsp:rsid wsp:val=&quot;001F2497&quot;/&gt;&lt;wsp:rsid wsp:val=&quot;001F2AB1&quot;/&gt;&lt;wsp:rsid wsp:val=&quot;001F2FDC&quot;/&gt;&lt;wsp:rsid wsp:val=&quot;001F3076&quot;/&gt;&lt;wsp:rsid wsp:val=&quot;001F356F&quot;/&gt;&lt;wsp:rsid wsp:val=&quot;001F36F9&quot;/&gt;&lt;wsp:rsid wsp:val=&quot;001F372F&quot;/&gt;&lt;wsp:rsid wsp:val=&quot;001F3EE8&quot;/&gt;&lt;wsp:rsid wsp:val=&quot;001F3F7F&quot;/&gt;&lt;wsp:rsid wsp:val=&quot;001F445F&quot;/&gt;&lt;wsp:rsid wsp:val=&quot;001F48F4&quot;/&gt;&lt;wsp:rsid wsp:val=&quot;001F49C3&quot;/&gt;&lt;wsp:rsid wsp:val=&quot;001F4CBD&quot;/&gt;&lt;wsp:rsid wsp:val=&quot;001F4F1F&quot;/&gt;&lt;wsp:rsid wsp:val=&quot;001F4F45&quot;/&gt;&lt;wsp:rsid wsp:val=&quot;001F51E4&quot;/&gt;&lt;wsp:rsid wsp:val=&quot;001F5562&quot;/&gt;&lt;wsp:rsid wsp:val=&quot;001F55CE&quot;/&gt;&lt;wsp:rsid wsp:val=&quot;001F5673&quot;/&gt;&lt;wsp:rsid wsp:val=&quot;001F573F&quot;/&gt;&lt;wsp:rsid wsp:val=&quot;001F580D&quot;/&gt;&lt;wsp:rsid wsp:val=&quot;001F59D3&quot;/&gt;&lt;wsp:rsid wsp:val=&quot;001F59FA&quot;/&gt;&lt;wsp:rsid wsp:val=&quot;001F5A9F&quot;/&gt;&lt;wsp:rsid wsp:val=&quot;001F5CF7&quot;/&gt;&lt;wsp:rsid wsp:val=&quot;001F6A84&quot;/&gt;&lt;wsp:rsid wsp:val=&quot;001F6C63&quot;/&gt;&lt;wsp:rsid wsp:val=&quot;001F6DDB&quot;/&gt;&lt;wsp:rsid wsp:val=&quot;001F6EDC&quot;/&gt;&lt;wsp:rsid wsp:val=&quot;001F6FC4&quot;/&gt;&lt;wsp:rsid wsp:val=&quot;001F702D&quot;/&gt;&lt;wsp:rsid wsp:val=&quot;001F728E&quot;/&gt;&lt;wsp:rsid wsp:val=&quot;001F754D&quot;/&gt;&lt;wsp:rsid wsp:val=&quot;001F7590&quot;/&gt;&lt;wsp:rsid wsp:val=&quot;001F7A2B&quot;/&gt;&lt;wsp:rsid wsp:val=&quot;001F7A59&quot;/&gt;&lt;wsp:rsid wsp:val=&quot;001F7C5A&quot;/&gt;&lt;wsp:rsid wsp:val=&quot;002000F4&quot;/&gt;&lt;wsp:rsid wsp:val=&quot;002003BA&quot;/&gt;&lt;wsp:rsid wsp:val=&quot;002003EE&quot;/&gt;&lt;wsp:rsid wsp:val=&quot;00200581&quot;/&gt;&lt;wsp:rsid wsp:val=&quot;002006B4&quot;/&gt;&lt;wsp:rsid wsp:val=&quot;00200759&quot;/&gt;&lt;wsp:rsid wsp:val=&quot;002008DE&quot;/&gt;&lt;wsp:rsid wsp:val=&quot;00200987&quot;/&gt;&lt;wsp:rsid wsp:val=&quot;00200B04&quot;/&gt;&lt;wsp:rsid wsp:val=&quot;00200D43&quot;/&gt;&lt;wsp:rsid wsp:val=&quot;00200EFB&quot;/&gt;&lt;wsp:rsid wsp:val=&quot;00201580&quot;/&gt;&lt;wsp:rsid wsp:val=&quot;00201742&quot;/&gt;&lt;wsp:rsid wsp:val=&quot;002021C2&quot;/&gt;&lt;wsp:rsid wsp:val=&quot;0020232F&quot;/&gt;&lt;wsp:rsid wsp:val=&quot;002025F9&quot;/&gt;&lt;wsp:rsid wsp:val=&quot;00202676&quot;/&gt;&lt;wsp:rsid wsp:val=&quot;00202874&quot;/&gt;&lt;wsp:rsid wsp:val=&quot;00202B3F&quot;/&gt;&lt;wsp:rsid wsp:val=&quot;00202BC8&quot;/&gt;&lt;wsp:rsid wsp:val=&quot;00202DC5&quot;/&gt;&lt;wsp:rsid wsp:val=&quot;00203284&quot;/&gt;&lt;wsp:rsid wsp:val=&quot;00203339&quot;/&gt;&lt;wsp:rsid wsp:val=&quot;002036D1&quot;/&gt;&lt;wsp:rsid wsp:val=&quot;00203730&quot;/&gt;&lt;wsp:rsid wsp:val=&quot;00203879&quot;/&gt;&lt;wsp:rsid wsp:val=&quot;0020398C&quot;/&gt;&lt;wsp:rsid wsp:val=&quot;002040D5&quot;/&gt;&lt;wsp:rsid wsp:val=&quot;00204105&quot;/&gt;&lt;wsp:rsid wsp:val=&quot;00204136&quot;/&gt;&lt;wsp:rsid wsp:val=&quot;00204704&quot;/&gt;&lt;wsp:rsid wsp:val=&quot;0020471A&quot;/&gt;&lt;wsp:rsid wsp:val=&quot;00204756&quot;/&gt;&lt;wsp:rsid wsp:val=&quot;0020477C&quot;/&gt;&lt;wsp:rsid wsp:val=&quot;0020478C&quot;/&gt;&lt;wsp:rsid wsp:val=&quot;00204B7F&quot;/&gt;&lt;wsp:rsid wsp:val=&quot;00204C63&quot;/&gt;&lt;wsp:rsid wsp:val=&quot;00204CB6&quot;/&gt;&lt;wsp:rsid wsp:val=&quot;00204EB3&quot;/&gt;&lt;wsp:rsid wsp:val=&quot;002050BE&quot;/&gt;&lt;wsp:rsid wsp:val=&quot;002050D4&quot;/&gt;&lt;wsp:rsid wsp:val=&quot;0020559D&quot;/&gt;&lt;wsp:rsid wsp:val=&quot;00205659&quot;/&gt;&lt;wsp:rsid wsp:val=&quot;002056D8&quot;/&gt;&lt;wsp:rsid wsp:val=&quot;00205948&quot;/&gt;&lt;wsp:rsid wsp:val=&quot;00205954&quot;/&gt;&lt;wsp:rsid wsp:val=&quot;002059BD&quot;/&gt;&lt;wsp:rsid wsp:val=&quot;00205D82&quot;/&gt;&lt;wsp:rsid wsp:val=&quot;00205E61&quot;/&gt;&lt;wsp:rsid wsp:val=&quot;00205F87&quot;/&gt;&lt;wsp:rsid wsp:val=&quot;0020650A&quot;/&gt;&lt;wsp:rsid wsp:val=&quot;00206758&quot;/&gt;&lt;wsp:rsid wsp:val=&quot;002067E2&quot;/&gt;&lt;wsp:rsid wsp:val=&quot;0020693B&quot;/&gt;&lt;wsp:rsid wsp:val=&quot;0020710F&quot;/&gt;&lt;wsp:rsid wsp:val=&quot;00207451&quot;/&gt;&lt;wsp:rsid wsp:val=&quot;00207497&quot;/&gt;&lt;wsp:rsid wsp:val=&quot;0020767D&quot;/&gt;&lt;wsp:rsid wsp:val=&quot;002079C7&quot;/&gt;&lt;wsp:rsid wsp:val=&quot;00207FD2&quot;/&gt;&lt;wsp:rsid wsp:val=&quot;002104FA&quot;/&gt;&lt;wsp:rsid wsp:val=&quot;00210889&quot;/&gt;&lt;wsp:rsid wsp:val=&quot;0021100A&quot;/&gt;&lt;wsp:rsid wsp:val=&quot;00211089&quot;/&gt;&lt;wsp:rsid wsp:val=&quot;00211232&quot;/&gt;&lt;wsp:rsid wsp:val=&quot;00211C68&quot;/&gt;&lt;wsp:rsid wsp:val=&quot;00211D76&quot;/&gt;&lt;wsp:rsid wsp:val=&quot;00211EE1&quot;/&gt;&lt;wsp:rsid wsp:val=&quot;00212234&quot;/&gt;&lt;wsp:rsid wsp:val=&quot;0021247D&quot;/&gt;&lt;wsp:rsid wsp:val=&quot;002128D2&quot;/&gt;&lt;wsp:rsid wsp:val=&quot;00212A23&quot;/&gt;&lt;wsp:rsid wsp:val=&quot;00212A49&quot;/&gt;&lt;wsp:rsid wsp:val=&quot;00212DC0&quot;/&gt;&lt;wsp:rsid wsp:val=&quot;00212F03&quot;/&gt;&lt;wsp:rsid wsp:val=&quot;0021302E&quot;/&gt;&lt;wsp:rsid wsp:val=&quot;00213203&quot;/&gt;&lt;wsp:rsid wsp:val=&quot;002133C7&quot;/&gt;&lt;wsp:rsid wsp:val=&quot;00213544&quot;/&gt;&lt;wsp:rsid wsp:val=&quot;002136B2&quot;/&gt;&lt;wsp:rsid wsp:val=&quot;00213CCB&quot;/&gt;&lt;wsp:rsid wsp:val=&quot;00214016&quot;/&gt;&lt;wsp:rsid wsp:val=&quot;002145B9&quot;/&gt;&lt;wsp:rsid wsp:val=&quot;0021485E&quot;/&gt;&lt;wsp:rsid wsp:val=&quot;0021488D&quot;/&gt;&lt;wsp:rsid wsp:val=&quot;00214A02&quot;/&gt;&lt;wsp:rsid wsp:val=&quot;00214AAF&quot;/&gt;&lt;wsp:rsid wsp:val=&quot;00214B2D&quot;/&gt;&lt;wsp:rsid wsp:val=&quot;00214BBD&quot;/&gt;&lt;wsp:rsid wsp:val=&quot;00214CCB&quot;/&gt;&lt;wsp:rsid wsp:val=&quot;00214E7B&quot;/&gt;&lt;wsp:rsid wsp:val=&quot;0021552D&quot;/&gt;&lt;wsp:rsid wsp:val=&quot;00215994&quot;/&gt;&lt;wsp:rsid wsp:val=&quot;00215BA6&quot;/&gt;&lt;wsp:rsid wsp:val=&quot;00215C19&quot;/&gt;&lt;wsp:rsid wsp:val=&quot;00215E13&quot;/&gt;&lt;wsp:rsid wsp:val=&quot;00215F7A&quot;/&gt;&lt;wsp:rsid wsp:val=&quot;0021627B&quot;/&gt;&lt;wsp:rsid wsp:val=&quot;002167A8&quot;/&gt;&lt;wsp:rsid wsp:val=&quot;002167D8&quot;/&gt;&lt;wsp:rsid wsp:val=&quot;002172D7&quot;/&gt;&lt;wsp:rsid wsp:val=&quot;00217334&quot;/&gt;&lt;wsp:rsid wsp:val=&quot;002178CA&quot;/&gt;&lt;wsp:rsid wsp:val=&quot;002179E3&quot;/&gt;&lt;wsp:rsid wsp:val=&quot;00217B8B&quot;/&gt;&lt;wsp:rsid wsp:val=&quot;00217BBD&quot;/&gt;&lt;wsp:rsid wsp:val=&quot;00217C2A&quot;/&gt;&lt;wsp:rsid wsp:val=&quot;00217CA4&quot;/&gt;&lt;wsp:rsid wsp:val=&quot;00217F33&quot;/&gt;&lt;wsp:rsid wsp:val=&quot;00217F46&quot;/&gt;&lt;wsp:rsid wsp:val=&quot;0022030E&quot;/&gt;&lt;wsp:rsid wsp:val=&quot;00220324&quot;/&gt;&lt;wsp:rsid wsp:val=&quot;002205F7&quot;/&gt;&lt;wsp:rsid wsp:val=&quot;00220B8E&quot;/&gt;&lt;wsp:rsid wsp:val=&quot;00220EAA&quot;/&gt;&lt;wsp:rsid wsp:val=&quot;00220F73&quot;/&gt;&lt;wsp:rsid wsp:val=&quot;00221050&quot;/&gt;&lt;wsp:rsid wsp:val=&quot;00221152&quot;/&gt;&lt;wsp:rsid wsp:val=&quot;00221298&quot;/&gt;&lt;wsp:rsid wsp:val=&quot;0022129A&quot;/&gt;&lt;wsp:rsid wsp:val=&quot;0022182E&quot;/&gt;&lt;wsp:rsid wsp:val=&quot;0022185B&quot;/&gt;&lt;wsp:rsid wsp:val=&quot;002218B9&quot;/&gt;&lt;wsp:rsid wsp:val=&quot;00221965&quot;/&gt;&lt;wsp:rsid wsp:val=&quot;002219E1&quot;/&gt;&lt;wsp:rsid wsp:val=&quot;00221D1B&quot;/&gt;&lt;wsp:rsid wsp:val=&quot;00221EB6&quot;/&gt;&lt;wsp:rsid wsp:val=&quot;00221EC3&quot;/&gt;&lt;wsp:rsid wsp:val=&quot;00221EF7&quot;/&gt;&lt;wsp:rsid wsp:val=&quot;00221F3E&quot;/&gt;&lt;wsp:rsid wsp:val=&quot;00221F75&quot;/&gt;&lt;wsp:rsid wsp:val=&quot;002223DB&quot;/&gt;&lt;wsp:rsid wsp:val=&quot;00222527&quot;/&gt;&lt;wsp:rsid wsp:val=&quot;00222545&quot;/&gt;&lt;wsp:rsid wsp:val=&quot;00222F31&quot;/&gt;&lt;wsp:rsid wsp:val=&quot;0022345A&quot;/&gt;&lt;wsp:rsid wsp:val=&quot;002234F7&quot;/&gt;&lt;wsp:rsid wsp:val=&quot;00223623&quot;/&gt;&lt;wsp:rsid wsp:val=&quot;00223D85&quot;/&gt;&lt;wsp:rsid wsp:val=&quot;00223F46&quot;/&gt;&lt;wsp:rsid wsp:val=&quot;00224121&quot;/&gt;&lt;wsp:rsid wsp:val=&quot;002242CE&quot;/&gt;&lt;wsp:rsid wsp:val=&quot;00224544&quot;/&gt;&lt;wsp:rsid wsp:val=&quot;00224864&quot;/&gt;&lt;wsp:rsid wsp:val=&quot;00224DCB&quot;/&gt;&lt;wsp:rsid wsp:val=&quot;00224EEB&quot;/&gt;&lt;wsp:rsid wsp:val=&quot;00224F07&quot;/&gt;&lt;wsp:rsid wsp:val=&quot;00225410&quot;/&gt;&lt;wsp:rsid wsp:val=&quot;002254B1&quot;/&gt;&lt;wsp:rsid wsp:val=&quot;00225601&quot;/&gt;&lt;wsp:rsid wsp:val=&quot;0022564E&quot;/&gt;&lt;wsp:rsid wsp:val=&quot;002256C8&quot;/&gt;&lt;wsp:rsid wsp:val=&quot;002257F1&quot;/&gt;&lt;wsp:rsid wsp:val=&quot;002259FB&quot;/&gt;&lt;wsp:rsid wsp:val=&quot;00225C1A&quot;/&gt;&lt;wsp:rsid wsp:val=&quot;00225FEE&quot;/&gt;&lt;wsp:rsid wsp:val=&quot;00226631&quot;/&gt;&lt;wsp:rsid wsp:val=&quot;002267BC&quot;/&gt;&lt;wsp:rsid wsp:val=&quot;00226D96&quot;/&gt;&lt;wsp:rsid wsp:val=&quot;00226D9D&quot;/&gt;&lt;wsp:rsid wsp:val=&quot;00227026&quot;/&gt;&lt;wsp:rsid wsp:val=&quot;00227168&quot;/&gt;&lt;wsp:rsid wsp:val=&quot;0022741D&quot;/&gt;&lt;wsp:rsid wsp:val=&quot;00227486&quot;/&gt;&lt;wsp:rsid wsp:val=&quot;00227F33&quot;/&gt;&lt;wsp:rsid wsp:val=&quot;0023027D&quot;/&gt;&lt;wsp:rsid wsp:val=&quot;002303EC&quot;/&gt;&lt;wsp:rsid wsp:val=&quot;00230BFA&quot;/&gt;&lt;wsp:rsid wsp:val=&quot;00230F26&quot;/&gt;&lt;wsp:rsid wsp:val=&quot;00231053&quot;/&gt;&lt;wsp:rsid wsp:val=&quot;002313CC&quot;/&gt;&lt;wsp:rsid wsp:val=&quot;002315BB&quot;/&gt;&lt;wsp:rsid wsp:val=&quot;00231A8A&quot;/&gt;&lt;wsp:rsid wsp:val=&quot;00231BCF&quot;/&gt;&lt;wsp:rsid wsp:val=&quot;0023258E&quot;/&gt;&lt;wsp:rsid wsp:val=&quot;002328D9&quot;/&gt;&lt;wsp:rsid wsp:val=&quot;00232A4C&quot;/&gt;&lt;wsp:rsid wsp:val=&quot;00232E6A&quot;/&gt;&lt;wsp:rsid wsp:val=&quot;00232FF5&quot;/&gt;&lt;wsp:rsid wsp:val=&quot;00233007&quot;/&gt;&lt;wsp:rsid wsp:val=&quot;002336B0&quot;/&gt;&lt;wsp:rsid wsp:val=&quot;00233FE7&quot;/&gt;&lt;wsp:rsid wsp:val=&quot;002340B5&quot;/&gt;&lt;wsp:rsid wsp:val=&quot;00234554&quot;/&gt;&lt;wsp:rsid wsp:val=&quot;00234555&quot;/&gt;&lt;wsp:rsid wsp:val=&quot;00234779&quot;/&gt;&lt;wsp:rsid wsp:val=&quot;00234A6A&quot;/&gt;&lt;wsp:rsid wsp:val=&quot;00234AC7&quot;/&gt;&lt;wsp:rsid wsp:val=&quot;00235403&quot;/&gt;&lt;wsp:rsid wsp:val=&quot;00235AC7&quot;/&gt;&lt;wsp:rsid wsp:val=&quot;00235AF0&quot;/&gt;&lt;wsp:rsid wsp:val=&quot;00235B06&quot;/&gt;&lt;wsp:rsid wsp:val=&quot;00236658&quot;/&gt;&lt;wsp:rsid wsp:val=&quot;002369D1&quot;/&gt;&lt;wsp:rsid wsp:val=&quot;00236C0C&quot;/&gt;&lt;wsp:rsid wsp:val=&quot;002370F8&quot;/&gt;&lt;wsp:rsid wsp:val=&quot;00237251&quot;/&gt;&lt;wsp:rsid wsp:val=&quot;002372AE&quot;/&gt;&lt;wsp:rsid wsp:val=&quot;0023773A&quot;/&gt;&lt;wsp:rsid wsp:val=&quot;00237798&quot;/&gt;&lt;wsp:rsid wsp:val=&quot;0023786C&quot;/&gt;&lt;wsp:rsid wsp:val=&quot;00237922&quot;/&gt;&lt;wsp:rsid wsp:val=&quot;00237BDD&quot;/&gt;&lt;wsp:rsid wsp:val=&quot;00237C1C&quot;/&gt;&lt;wsp:rsid wsp:val=&quot;00237EB4&quot;/&gt;&lt;wsp:rsid wsp:val=&quot;00237EF4&quot;/&gt;&lt;wsp:rsid wsp:val=&quot;002400F0&quot;/&gt;&lt;wsp:rsid wsp:val=&quot;002403AA&quot;/&gt;&lt;wsp:rsid wsp:val=&quot;00240510&quot;/&gt;&lt;wsp:rsid wsp:val=&quot;00240523&quot;/&gt;&lt;wsp:rsid wsp:val=&quot;002405A4&quot;/&gt;&lt;wsp:rsid wsp:val=&quot;0024078D&quot;/&gt;&lt;wsp:rsid wsp:val=&quot;00240883&quot;/&gt;&lt;wsp:rsid wsp:val=&quot;00240898&quot;/&gt;&lt;wsp:rsid wsp:val=&quot;002408D6&quot;/&gt;&lt;wsp:rsid wsp:val=&quot;00240BEE&quot;/&gt;&lt;wsp:rsid wsp:val=&quot;0024101B&quot;/&gt;&lt;wsp:rsid wsp:val=&quot;002412A2&quot;/&gt;&lt;wsp:rsid wsp:val=&quot;00241A5F&quot;/&gt;&lt;wsp:rsid wsp:val=&quot;00241CA2&quot;/&gt;&lt;wsp:rsid wsp:val=&quot;00241DF2&quot;/&gt;&lt;wsp:rsid wsp:val=&quot;0024212A&quot;/&gt;&lt;wsp:rsid wsp:val=&quot;0024216B&quot;/&gt;&lt;wsp:rsid wsp:val=&quot;00242BA6&quot;/&gt;&lt;wsp:rsid wsp:val=&quot;00242D1C&quot;/&gt;&lt;wsp:rsid wsp:val=&quot;00242D27&quot;/&gt;&lt;wsp:rsid wsp:val=&quot;00242D86&quot;/&gt;&lt;wsp:rsid wsp:val=&quot;00242F38&quot;/&gt;&lt;wsp:rsid wsp:val=&quot;00243123&quot;/&gt;&lt;wsp:rsid wsp:val=&quot;0024341D&quot;/&gt;&lt;wsp:rsid wsp:val=&quot;002439E0&quot;/&gt;&lt;wsp:rsid wsp:val=&quot;00243A41&quot;/&gt;&lt;wsp:rsid wsp:val=&quot;00243DD7&quot;/&gt;&lt;wsp:rsid wsp:val=&quot;002441AC&quot;/&gt;&lt;wsp:rsid wsp:val=&quot;00244226&quot;/&gt;&lt;wsp:rsid wsp:val=&quot;002442E1&quot;/&gt;&lt;wsp:rsid wsp:val=&quot;00244731&quot;/&gt;&lt;wsp:rsid wsp:val=&quot;00244771&quot;/&gt;&lt;wsp:rsid wsp:val=&quot;002447E5&quot;/&gt;&lt;wsp:rsid wsp:val=&quot;00244AEF&quot;/&gt;&lt;wsp:rsid wsp:val=&quot;00244EE1&quot;/&gt;&lt;wsp:rsid wsp:val=&quot;00245417&quot;/&gt;&lt;wsp:rsid wsp:val=&quot;0024555E&quot;/&gt;&lt;wsp:rsid wsp:val=&quot;0024588D&quot;/&gt;&lt;wsp:rsid wsp:val=&quot;00245C10&quot;/&gt;&lt;wsp:rsid wsp:val=&quot;0024612A&quot;/&gt;&lt;wsp:rsid wsp:val=&quot;0024620E&quot;/&gt;&lt;wsp:rsid wsp:val=&quot;0024624D&quot;/&gt;&lt;wsp:rsid wsp:val=&quot;00246628&quot;/&gt;&lt;wsp:rsid wsp:val=&quot;0024663B&quot;/&gt;&lt;wsp:rsid wsp:val=&quot;00246766&quot;/&gt;&lt;wsp:rsid wsp:val=&quot;002467D9&quot;/&gt;&lt;wsp:rsid wsp:val=&quot;002468B1&quot;/&gt;&lt;wsp:rsid wsp:val=&quot;00246C89&quot;/&gt;&lt;wsp:rsid wsp:val=&quot;00246CAA&quot;/&gt;&lt;wsp:rsid wsp:val=&quot;00246E4A&quot;/&gt;&lt;wsp:rsid wsp:val=&quot;00246E91&quot;/&gt;&lt;wsp:rsid wsp:val=&quot;00247378&quot;/&gt;&lt;wsp:rsid wsp:val=&quot;002473E8&quot;/&gt;&lt;wsp:rsid wsp:val=&quot;002474CE&quot;/&gt;&lt;wsp:rsid wsp:val=&quot;002475C2&quot;/&gt;&lt;wsp:rsid wsp:val=&quot;00247C3A&quot;/&gt;&lt;wsp:rsid wsp:val=&quot;00247E72&quot;/&gt;&lt;wsp:rsid wsp:val=&quot;00250859&quot;/&gt;&lt;wsp:rsid wsp:val=&quot;0025131F&quot;/&gt;&lt;wsp:rsid wsp:val=&quot;0025152C&quot;/&gt;&lt;wsp:rsid wsp:val=&quot;00251630&quot;/&gt;&lt;wsp:rsid wsp:val=&quot;00251B11&quot;/&gt;&lt;wsp:rsid wsp:val=&quot;00251D46&quot;/&gt;&lt;wsp:rsid wsp:val=&quot;00251E3B&quot;/&gt;&lt;wsp:rsid wsp:val=&quot;002524E9&quot;/&gt;&lt;wsp:rsid wsp:val=&quot;00252B0A&quot;/&gt;&lt;wsp:rsid wsp:val=&quot;00252F29&quot;/&gt;&lt;wsp:rsid wsp:val=&quot;002530B7&quot;/&gt;&lt;wsp:rsid wsp:val=&quot;00253304&quot;/&gt;&lt;wsp:rsid wsp:val=&quot;00253378&quot;/&gt;&lt;wsp:rsid wsp:val=&quot;002533DB&quot;/&gt;&lt;wsp:rsid wsp:val=&quot;00253736&quot;/&gt;&lt;wsp:rsid wsp:val=&quot;00253739&quot;/&gt;&lt;wsp:rsid wsp:val=&quot;00253788&quot;/&gt;&lt;wsp:rsid wsp:val=&quot;00253803&quot;/&gt;&lt;wsp:rsid wsp:val=&quot;002539AA&quot;/&gt;&lt;wsp:rsid wsp:val=&quot;00253B3D&quot;/&gt;&lt;wsp:rsid wsp:val=&quot;0025418B&quot;/&gt;&lt;wsp:rsid wsp:val=&quot;0025419E&quot;/&gt;&lt;wsp:rsid wsp:val=&quot;002543D3&quot;/&gt;&lt;wsp:rsid wsp:val=&quot;00254438&quot;/&gt;&lt;wsp:rsid wsp:val=&quot;002549DE&quot;/&gt;&lt;wsp:rsid wsp:val=&quot;002549DF&quot;/&gt;&lt;wsp:rsid wsp:val=&quot;00254C19&quot;/&gt;&lt;wsp:rsid wsp:val=&quot;00254DC8&quot;/&gt;&lt;wsp:rsid wsp:val=&quot;00255131&quot;/&gt;&lt;wsp:rsid wsp:val=&quot;002553F6&quot;/&gt;&lt;wsp:rsid wsp:val=&quot;00255480&quot;/&gt;&lt;wsp:rsid wsp:val=&quot;002556ED&quot;/&gt;&lt;wsp:rsid wsp:val=&quot;00255B73&quot;/&gt;&lt;wsp:rsid wsp:val=&quot;00255B96&quot;/&gt;&lt;wsp:rsid wsp:val=&quot;0025605F&quot;/&gt;&lt;wsp:rsid wsp:val=&quot;002563A4&quot;/&gt;&lt;wsp:rsid wsp:val=&quot;002567E2&quot;/&gt;&lt;wsp:rsid wsp:val=&quot;00256A3D&quot;/&gt;&lt;wsp:rsid wsp:val=&quot;00256B48&quot;/&gt;&lt;wsp:rsid wsp:val=&quot;00256DEC&quot;/&gt;&lt;wsp:rsid wsp:val=&quot;00256E75&quot;/&gt;&lt;wsp:rsid wsp:val=&quot;00256F39&quot;/&gt;&lt;wsp:rsid wsp:val=&quot;00257100&quot;/&gt;&lt;wsp:rsid wsp:val=&quot;0025714E&quot;/&gt;&lt;wsp:rsid wsp:val=&quot;002573AB&quot;/&gt;&lt;wsp:rsid wsp:val=&quot;0025759E&quot;/&gt;&lt;wsp:rsid wsp:val=&quot;002575A7&quot;/&gt;&lt;wsp:rsid wsp:val=&quot;002578BF&quot;/&gt;&lt;wsp:rsid wsp:val=&quot;00257D1A&quot;/&gt;&lt;wsp:rsid wsp:val=&quot;00257E78&quot;/&gt;&lt;wsp:rsid wsp:val=&quot;00257F1B&quot;/&gt;&lt;wsp:rsid wsp:val=&quot;002603C4&quot;/&gt;&lt;wsp:rsid wsp:val=&quot;002605AE&quot;/&gt;&lt;wsp:rsid wsp:val=&quot;00260607&quot;/&gt;&lt;wsp:rsid wsp:val=&quot;00260E83&quot;/&gt;&lt;wsp:rsid wsp:val=&quot;002610A4&quot;/&gt;&lt;wsp:rsid wsp:val=&quot;00261194&quot;/&gt;&lt;wsp:rsid wsp:val=&quot;002613CC&quot;/&gt;&lt;wsp:rsid wsp:val=&quot;00261423&quot;/&gt;&lt;wsp:rsid wsp:val=&quot;002616B8&quot;/&gt;&lt;wsp:rsid wsp:val=&quot;002617C2&quot;/&gt;&lt;wsp:rsid wsp:val=&quot;002618B8&quot;/&gt;&lt;wsp:rsid wsp:val=&quot;00261DA6&quot;/&gt;&lt;wsp:rsid wsp:val=&quot;00261ED8&quot;/&gt;&lt;wsp:rsid wsp:val=&quot;00261F90&quot;/&gt;&lt;wsp:rsid wsp:val=&quot;002620AC&quot;/&gt;&lt;wsp:rsid wsp:val=&quot;0026249F&quot;/&gt;&lt;wsp:rsid wsp:val=&quot;002629F0&quot;/&gt;&lt;wsp:rsid wsp:val=&quot;00262BE5&quot;/&gt;&lt;wsp:rsid wsp:val=&quot;00262E47&quot;/&gt;&lt;wsp:rsid wsp:val=&quot;002631DC&quot;/&gt;&lt;wsp:rsid wsp:val=&quot;00263216&quot;/&gt;&lt;wsp:rsid wsp:val=&quot;00263513&quot;/&gt;&lt;wsp:rsid wsp:val=&quot;0026380C&quot;/&gt;&lt;wsp:rsid wsp:val=&quot;00263BBB&quot;/&gt;&lt;wsp:rsid wsp:val=&quot;00263C15&quot;/&gt;&lt;wsp:rsid wsp:val=&quot;0026400A&quot;/&gt;&lt;wsp:rsid wsp:val=&quot;00264218&quot;/&gt;&lt;wsp:rsid wsp:val=&quot;00264270&quot;/&gt;&lt;wsp:rsid wsp:val=&quot;00264282&quot;/&gt;&lt;wsp:rsid wsp:val=&quot;0026451A&quot;/&gt;&lt;wsp:rsid wsp:val=&quot;00264561&quot;/&gt;&lt;wsp:rsid wsp:val=&quot;0026458C&quot;/&gt;&lt;wsp:rsid wsp:val=&quot;00264676&quot;/&gt;&lt;wsp:rsid wsp:val=&quot;002649FB&quot;/&gt;&lt;wsp:rsid wsp:val=&quot;00264AAF&quot;/&gt;&lt;wsp:rsid wsp:val=&quot;00264AB5&quot;/&gt;&lt;wsp:rsid wsp:val=&quot;00264F34&quot;/&gt;&lt;wsp:rsid wsp:val=&quot;00264F57&quot;/&gt;&lt;wsp:rsid wsp:val=&quot;00265085&quot;/&gt;&lt;wsp:rsid wsp:val=&quot;00265215&quot;/&gt;&lt;wsp:rsid wsp:val=&quot;00265730&quot;/&gt;&lt;wsp:rsid wsp:val=&quot;00265E7F&quot;/&gt;&lt;wsp:rsid wsp:val=&quot;00266175&quot;/&gt;&lt;wsp:rsid wsp:val=&quot;002661F4&quot;/&gt;&lt;wsp:rsid wsp:val=&quot;00266367&quot;/&gt;&lt;wsp:rsid wsp:val=&quot;0026644E&quot;/&gt;&lt;wsp:rsid wsp:val=&quot;00266567&quot;/&gt;&lt;wsp:rsid wsp:val=&quot;00266675&quot;/&gt;&lt;wsp:rsid wsp:val=&quot;002669A6&quot;/&gt;&lt;wsp:rsid wsp:val=&quot;00266BEC&quot;/&gt;&lt;wsp:rsid wsp:val=&quot;00266C43&quot;/&gt;&lt;wsp:rsid wsp:val=&quot;00266C5B&quot;/&gt;&lt;wsp:rsid wsp:val=&quot;00266D00&quot;/&gt;&lt;wsp:rsid wsp:val=&quot;00266EB2&quot;/&gt;&lt;wsp:rsid wsp:val=&quot;00266EB3&quot;/&gt;&lt;wsp:rsid wsp:val=&quot;00266F8D&quot;/&gt;&lt;wsp:rsid wsp:val=&quot;002672E4&quot;/&gt;&lt;wsp:rsid wsp:val=&quot;00267466&quot;/&gt;&lt;wsp:rsid wsp:val=&quot;002674E5&quot;/&gt;&lt;wsp:rsid wsp:val=&quot;0026759B&quot;/&gt;&lt;wsp:rsid wsp:val=&quot;0026798E&quot;/&gt;&lt;wsp:rsid wsp:val=&quot;00267CF5&quot;/&gt;&lt;wsp:rsid wsp:val=&quot;00267FD8&quot;/&gt;&lt;wsp:rsid wsp:val=&quot;002702D8&quot;/&gt;&lt;wsp:rsid wsp:val=&quot;00270591&quot;/&gt;&lt;wsp:rsid wsp:val=&quot;002705AA&quot;/&gt;&lt;wsp:rsid wsp:val=&quot;00270612&quot;/&gt;&lt;wsp:rsid wsp:val=&quot;00270B3C&quot;/&gt;&lt;wsp:rsid wsp:val=&quot;00270F03&quot;/&gt;&lt;wsp:rsid wsp:val=&quot;0027113B&quot;/&gt;&lt;wsp:rsid wsp:val=&quot;00271674&quot;/&gt;&lt;wsp:rsid wsp:val=&quot;00271695&quot;/&gt;&lt;wsp:rsid wsp:val=&quot;002716B6&quot;/&gt;&lt;wsp:rsid wsp:val=&quot;002718D0&quot;/&gt;&lt;wsp:rsid wsp:val=&quot;00271AA8&quot;/&gt;&lt;wsp:rsid wsp:val=&quot;00271C38&quot;/&gt;&lt;wsp:rsid wsp:val=&quot;00271CC8&quot;/&gt;&lt;wsp:rsid wsp:val=&quot;00271CC9&quot;/&gt;&lt;wsp:rsid wsp:val=&quot;00271DE3&quot;/&gt;&lt;wsp:rsid wsp:val=&quot;002722FB&quot;/&gt;&lt;wsp:rsid wsp:val=&quot;00272DAD&quot;/&gt;&lt;wsp:rsid wsp:val=&quot;00272ED0&quot;/&gt;&lt;wsp:rsid wsp:val=&quot;0027317D&quot;/&gt;&lt;wsp:rsid wsp:val=&quot;002731D6&quot;/&gt;&lt;wsp:rsid wsp:val=&quot;00273E2D&quot;/&gt;&lt;wsp:rsid wsp:val=&quot;00273F78&quot;/&gt;&lt;wsp:rsid wsp:val=&quot;00273FFB&quot;/&gt;&lt;wsp:rsid wsp:val=&quot;002740C7&quot;/&gt;&lt;wsp:rsid wsp:val=&quot;00274197&quot;/&gt;&lt;wsp:rsid wsp:val=&quot;0027448B&quot;/&gt;&lt;wsp:rsid wsp:val=&quot;00274B3E&quot;/&gt;&lt;wsp:rsid wsp:val=&quot;00274DCC&quot;/&gt;&lt;wsp:rsid wsp:val=&quot;00274ECC&quot;/&gt;&lt;wsp:rsid wsp:val=&quot;00274F2C&quot;/&gt;&lt;wsp:rsid wsp:val=&quot;00275449&quot;/&gt;&lt;wsp:rsid wsp:val=&quot;0027566D&quot;/&gt;&lt;wsp:rsid wsp:val=&quot;002757B7&quot;/&gt;&lt;wsp:rsid wsp:val=&quot;00275A40&quot;/&gt;&lt;wsp:rsid wsp:val=&quot;00275A9A&quot;/&gt;&lt;wsp:rsid wsp:val=&quot;00275AC3&quot;/&gt;&lt;wsp:rsid wsp:val=&quot;00275ED4&quot;/&gt;&lt;wsp:rsid wsp:val=&quot;00275FD2&quot;/&gt;&lt;wsp:rsid wsp:val=&quot;00276006&quot;/&gt;&lt;wsp:rsid wsp:val=&quot;0027613C&quot;/&gt;&lt;wsp:rsid wsp:val=&quot;0027621C&quot;/&gt;&lt;wsp:rsid wsp:val=&quot;00276220&quot;/&gt;&lt;wsp:rsid wsp:val=&quot;0027657E&quot;/&gt;&lt;wsp:rsid wsp:val=&quot;0027658E&quot;/&gt;&lt;wsp:rsid wsp:val=&quot;00276637&quot;/&gt;&lt;wsp:rsid wsp:val=&quot;00276772&quot;/&gt;&lt;wsp:rsid wsp:val=&quot;00276936&quot;/&gt;&lt;wsp:rsid wsp:val=&quot;002769DF&quot;/&gt;&lt;wsp:rsid wsp:val=&quot;00276A9D&quot;/&gt;&lt;wsp:rsid wsp:val=&quot;00276BFC&quot;/&gt;&lt;wsp:rsid wsp:val=&quot;00276EDB&quot;/&gt;&lt;wsp:rsid wsp:val=&quot;00276F46&quot;/&gt;&lt;wsp:rsid wsp:val=&quot;00277268&quot;/&gt;&lt;wsp:rsid wsp:val=&quot;0027730F&quot;/&gt;&lt;wsp:rsid wsp:val=&quot;00277351&quot;/&gt;&lt;wsp:rsid wsp:val=&quot;00277396&quot;/&gt;&lt;wsp:rsid wsp:val=&quot;002775F3&quot;/&gt;&lt;wsp:rsid wsp:val=&quot;00277991&quot;/&gt;&lt;wsp:rsid wsp:val=&quot;002779BE&quot;/&gt;&lt;wsp:rsid wsp:val=&quot;00277D02&quot;/&gt;&lt;wsp:rsid wsp:val=&quot;00277E7E&quot;/&gt;&lt;wsp:rsid wsp:val=&quot;00280345&quot;/&gt;&lt;wsp:rsid wsp:val=&quot;002804B7&quot;/&gt;&lt;wsp:rsid wsp:val=&quot;002804F7&quot;/&gt;&lt;wsp:rsid wsp:val=&quot;0028065B&quot;/&gt;&lt;wsp:rsid wsp:val=&quot;002806BE&quot;/&gt;&lt;wsp:rsid wsp:val=&quot;002807E3&quot;/&gt;&lt;wsp:rsid wsp:val=&quot;002808B3&quot;/&gt;&lt;wsp:rsid wsp:val=&quot;00280AF3&quot;/&gt;&lt;wsp:rsid wsp:val=&quot;00280E46&quot;/&gt;&lt;wsp:rsid wsp:val=&quot;0028104D&quot;/&gt;&lt;wsp:rsid wsp:val=&quot;00281077&quot;/&gt;&lt;wsp:rsid wsp:val=&quot;00281187&quot;/&gt;&lt;wsp:rsid wsp:val=&quot;00281640&quot;/&gt;&lt;wsp:rsid wsp:val=&quot;0028182C&quot;/&gt;&lt;wsp:rsid wsp:val=&quot;00281A4F&quot;/&gt;&lt;wsp:rsid wsp:val=&quot;00281A9F&quot;/&gt;&lt;wsp:rsid wsp:val=&quot;00281EF6&quot;/&gt;&lt;wsp:rsid wsp:val=&quot;0028214A&quot;/&gt;&lt;wsp:rsid wsp:val=&quot;002821C4&quot;/&gt;&lt;wsp:rsid wsp:val=&quot;0028221B&quot;/&gt;&lt;wsp:rsid wsp:val=&quot;002825DF&quot;/&gt;&lt;wsp:rsid wsp:val=&quot;002826D0&quot;/&gt;&lt;wsp:rsid wsp:val=&quot;002826D3&quot;/&gt;&lt;wsp:rsid wsp:val=&quot;00282A1A&quot;/&gt;&lt;wsp:rsid wsp:val=&quot;00282B3A&quot;/&gt;&lt;wsp:rsid wsp:val=&quot;00282DD1&quot;/&gt;&lt;wsp:rsid wsp:val=&quot;00282F54&quot;/&gt;&lt;wsp:rsid wsp:val=&quot;00283016&quot;/&gt;&lt;wsp:rsid wsp:val=&quot;002830E7&quot;/&gt;&lt;wsp:rsid wsp:val=&quot;0028316D&quot;/&gt;&lt;wsp:rsid wsp:val=&quot;00283357&quot;/&gt;&lt;wsp:rsid wsp:val=&quot;00283366&quot;/&gt;&lt;wsp:rsid wsp:val=&quot;00283670&quot;/&gt;&lt;wsp:rsid wsp:val=&quot;002836A6&quot;/&gt;&lt;wsp:rsid wsp:val=&quot;00283996&quot;/&gt;&lt;wsp:rsid wsp:val=&quot;00283A71&quot;/&gt;&lt;wsp:rsid wsp:val=&quot;00283CB8&quot;/&gt;&lt;wsp:rsid wsp:val=&quot;00283D03&quot;/&gt;&lt;wsp:rsid wsp:val=&quot;00283DB9&quot;/&gt;&lt;wsp:rsid wsp:val=&quot;00283EF6&quot;/&gt;&lt;wsp:rsid wsp:val=&quot;002840AB&quot;/&gt;&lt;wsp:rsid wsp:val=&quot;002841A2&quot;/&gt;&lt;wsp:rsid wsp:val=&quot;00284336&quot;/&gt;&lt;wsp:rsid wsp:val=&quot;002844B0&quot;/&gt;&lt;wsp:rsid wsp:val=&quot;0028459B&quot;/&gt;&lt;wsp:rsid wsp:val=&quot;00284673&quot;/&gt;&lt;wsp:rsid wsp:val=&quot;00284839&quot;/&gt;&lt;wsp:rsid wsp:val=&quot;00284CEC&quot;/&gt;&lt;wsp:rsid wsp:val=&quot;002850A5&quot;/&gt;&lt;wsp:rsid wsp:val=&quot;00285310&quot;/&gt;&lt;wsp:rsid wsp:val=&quot;002853A4&quot;/&gt;&lt;wsp:rsid wsp:val=&quot;002853C0&quot;/&gt;&lt;wsp:rsid wsp:val=&quot;00285405&quot;/&gt;&lt;wsp:rsid wsp:val=&quot;0028552C&quot;/&gt;&lt;wsp:rsid wsp:val=&quot;00285D1E&quot;/&gt;&lt;wsp:rsid wsp:val=&quot;002862C1&quot;/&gt;&lt;wsp:rsid wsp:val=&quot;0028638D&quot;/&gt;&lt;wsp:rsid wsp:val=&quot;002863E5&quot;/&gt;&lt;wsp:rsid wsp:val=&quot;00286501&quot;/&gt;&lt;wsp:rsid wsp:val=&quot;002865FC&quot;/&gt;&lt;wsp:rsid wsp:val=&quot;002866CF&quot;/&gt;&lt;wsp:rsid wsp:val=&quot;002868F0&quot;/&gt;&lt;wsp:rsid wsp:val=&quot;00286A02&quot;/&gt;&lt;wsp:rsid wsp:val=&quot;00286ABF&quot;/&gt;&lt;wsp:rsid wsp:val=&quot;0028718B&quot;/&gt;&lt;wsp:rsid wsp:val=&quot;00287469&quot;/&gt;&lt;wsp:rsid wsp:val=&quot;0028760B&quot;/&gt;&lt;wsp:rsid wsp:val=&quot;00287648&quot;/&gt;&lt;wsp:rsid wsp:val=&quot;002878AB&quot;/&gt;&lt;wsp:rsid wsp:val=&quot;002878D1&quot;/&gt;&lt;wsp:rsid wsp:val=&quot;002879B6&quot;/&gt;&lt;wsp:rsid wsp:val=&quot;00287B2D&quot;/&gt;&lt;wsp:rsid wsp:val=&quot;002901B8&quot;/&gt;&lt;wsp:rsid wsp:val=&quot;002907D3&quot;/&gt;&lt;wsp:rsid wsp:val=&quot;00290BD9&quot;/&gt;&lt;wsp:rsid wsp:val=&quot;00290ECF&quot;/&gt;&lt;wsp:rsid wsp:val=&quot;00291175&quot;/&gt;&lt;wsp:rsid wsp:val=&quot;00291283&quot;/&gt;&lt;wsp:rsid wsp:val=&quot;00291385&quot;/&gt;&lt;wsp:rsid wsp:val=&quot;00291614&quot;/&gt;&lt;wsp:rsid wsp:val=&quot;00291695&quot;/&gt;&lt;wsp:rsid wsp:val=&quot;00291A27&quot;/&gt;&lt;wsp:rsid wsp:val=&quot;00291C5B&quot;/&gt;&lt;wsp:rsid wsp:val=&quot;00291F94&quot;/&gt;&lt;wsp:rsid wsp:val=&quot;002924E1&quot;/&gt;&lt;wsp:rsid wsp:val=&quot;002927B4&quot;/&gt;&lt;wsp:rsid wsp:val=&quot;002928F1&quot;/&gt;&lt;wsp:rsid wsp:val=&quot;00293192&quot;/&gt;&lt;wsp:rsid wsp:val=&quot;002931AF&quot;/&gt;&lt;wsp:rsid wsp:val=&quot;00293261&quot;/&gt;&lt;wsp:rsid wsp:val=&quot;002933E4&quot;/&gt;&lt;wsp:rsid wsp:val=&quot;002933FC&quot;/&gt;&lt;wsp:rsid wsp:val=&quot;00293640&quot;/&gt;&lt;wsp:rsid wsp:val=&quot;0029375B&quot;/&gt;&lt;wsp:rsid wsp:val=&quot;002938F7&quot;/&gt;&lt;wsp:rsid wsp:val=&quot;00293B8C&quot;/&gt;&lt;wsp:rsid wsp:val=&quot;00293BD9&quot;/&gt;&lt;wsp:rsid wsp:val=&quot;00294030&quot;/&gt;&lt;wsp:rsid wsp:val=&quot;0029425A&quot;/&gt;&lt;wsp:rsid wsp:val=&quot;002945B3&quot;/&gt;&lt;wsp:rsid wsp:val=&quot;002945BA&quot;/&gt;&lt;wsp:rsid wsp:val=&quot;00294629&quot;/&gt;&lt;wsp:rsid wsp:val=&quot;0029488C&quot;/&gt;&lt;wsp:rsid wsp:val=&quot;002948C7&quot;/&gt;&lt;wsp:rsid wsp:val=&quot;002948DA&quot;/&gt;&lt;wsp:rsid wsp:val=&quot;00294995&quot;/&gt;&lt;wsp:rsid wsp:val=&quot;002949EE&quot;/&gt;&lt;wsp:rsid wsp:val=&quot;00294A93&quot;/&gt;&lt;wsp:rsid wsp:val=&quot;00294AAA&quot;/&gt;&lt;wsp:rsid wsp:val=&quot;00294FA8&quot;/&gt;&lt;wsp:rsid wsp:val=&quot;0029521B&quot;/&gt;&lt;wsp:rsid wsp:val=&quot;0029525E&quot;/&gt;&lt;wsp:rsid wsp:val=&quot;002952A2&quot;/&gt;&lt;wsp:rsid wsp:val=&quot;0029544E&quot;/&gt;&lt;wsp:rsid wsp:val=&quot;002954CB&quot;/&gt;&lt;wsp:rsid wsp:val=&quot;002956F8&quot;/&gt;&lt;wsp:rsid wsp:val=&quot;002957F0&quot;/&gt;&lt;wsp:rsid wsp:val=&quot;00295D78&quot;/&gt;&lt;wsp:rsid wsp:val=&quot;00296631&quot;/&gt;&lt;wsp:rsid wsp:val=&quot;00296758&quot;/&gt;&lt;wsp:rsid wsp:val=&quot;00296936&quot;/&gt;&lt;wsp:rsid wsp:val=&quot;00296AB1&quot;/&gt;&lt;wsp:rsid wsp:val=&quot;00296E4C&quot;/&gt;&lt;wsp:rsid wsp:val=&quot;0029700F&quot;/&gt;&lt;wsp:rsid wsp:val=&quot;00297219&quot;/&gt;&lt;wsp:rsid wsp:val=&quot;002975ED&quot;/&gt;&lt;wsp:rsid wsp:val=&quot;002976DC&quot;/&gt;&lt;wsp:rsid wsp:val=&quot;00297723&quot;/&gt;&lt;wsp:rsid wsp:val=&quot;00297743&quot;/&gt;&lt;wsp:rsid wsp:val=&quot;002977D2&quot;/&gt;&lt;wsp:rsid wsp:val=&quot;00297A13&quot;/&gt;&lt;wsp:rsid wsp:val=&quot;00297EAF&quot;/&gt;&lt;wsp:rsid wsp:val=&quot;002A0161&quot;/&gt;&lt;wsp:rsid wsp:val=&quot;002A0572&quot;/&gt;&lt;wsp:rsid wsp:val=&quot;002A0840&quot;/&gt;&lt;wsp:rsid wsp:val=&quot;002A08AC&quot;/&gt;&lt;wsp:rsid wsp:val=&quot;002A09B7&quot;/&gt;&lt;wsp:rsid wsp:val=&quot;002A0CF5&quot;/&gt;&lt;wsp:rsid wsp:val=&quot;002A0E05&quot;/&gt;&lt;wsp:rsid wsp:val=&quot;002A11C9&quot;/&gt;&lt;wsp:rsid wsp:val=&quot;002A1473&quot;/&gt;&lt;wsp:rsid wsp:val=&quot;002A1497&quot;/&gt;&lt;wsp:rsid wsp:val=&quot;002A188D&quot;/&gt;&lt;wsp:rsid wsp:val=&quot;002A18A2&quot;/&gt;&lt;wsp:rsid wsp:val=&quot;002A1BC2&quot;/&gt;&lt;wsp:rsid wsp:val=&quot;002A2326&quot;/&gt;&lt;wsp:rsid wsp:val=&quot;002A2498&quot;/&gt;&lt;wsp:rsid wsp:val=&quot;002A27B0&quot;/&gt;&lt;wsp:rsid wsp:val=&quot;002A29A2&quot;/&gt;&lt;wsp:rsid wsp:val=&quot;002A2EBE&quot;/&gt;&lt;wsp:rsid wsp:val=&quot;002A34A0&quot;/&gt;&lt;wsp:rsid wsp:val=&quot;002A35EB&quot;/&gt;&lt;wsp:rsid wsp:val=&quot;002A3BFD&quot;/&gt;&lt;wsp:rsid wsp:val=&quot;002A3E61&quot;/&gt;&lt;wsp:rsid wsp:val=&quot;002A404D&quot;/&gt;&lt;wsp:rsid wsp:val=&quot;002A426F&quot;/&gt;&lt;wsp:rsid wsp:val=&quot;002A46E6&quot;/&gt;&lt;wsp:rsid wsp:val=&quot;002A4A09&quot;/&gt;&lt;wsp:rsid wsp:val=&quot;002A4F5B&quot;/&gt;&lt;wsp:rsid wsp:val=&quot;002A546B&quot;/&gt;&lt;wsp:rsid wsp:val=&quot;002A56B1&quot;/&gt;&lt;wsp:rsid wsp:val=&quot;002A590F&quot;/&gt;&lt;wsp:rsid wsp:val=&quot;002A596F&quot;/&gt;&lt;wsp:rsid wsp:val=&quot;002A5A18&quot;/&gt;&lt;wsp:rsid wsp:val=&quot;002A5C1F&quot;/&gt;&lt;wsp:rsid wsp:val=&quot;002A5C49&quot;/&gt;&lt;wsp:rsid wsp:val=&quot;002A5C4F&quot;/&gt;&lt;wsp:rsid wsp:val=&quot;002A602E&quot;/&gt;&lt;wsp:rsid wsp:val=&quot;002A60C9&quot;/&gt;&lt;wsp:rsid wsp:val=&quot;002A62EA&quot;/&gt;&lt;wsp:rsid wsp:val=&quot;002A6666&quot;/&gt;&lt;wsp:rsid wsp:val=&quot;002A69E4&quot;/&gt;&lt;wsp:rsid wsp:val=&quot;002A6A0E&quot;/&gt;&lt;wsp:rsid wsp:val=&quot;002A6C6D&quot;/&gt;&lt;wsp:rsid wsp:val=&quot;002A7079&quot;/&gt;&lt;wsp:rsid wsp:val=&quot;002A7371&quot;/&gt;&lt;wsp:rsid wsp:val=&quot;002A79D0&quot;/&gt;&lt;wsp:rsid wsp:val=&quot;002A7A6F&quot;/&gt;&lt;wsp:rsid wsp:val=&quot;002A7AF6&quot;/&gt;&lt;wsp:rsid wsp:val=&quot;002B0585&quot;/&gt;&lt;wsp:rsid wsp:val=&quot;002B05AF&quot;/&gt;&lt;wsp:rsid wsp:val=&quot;002B05B6&quot;/&gt;&lt;wsp:rsid wsp:val=&quot;002B0725&quot;/&gt;&lt;wsp:rsid wsp:val=&quot;002B0ABE&quot;/&gt;&lt;wsp:rsid wsp:val=&quot;002B0C98&quot;/&gt;&lt;wsp:rsid wsp:val=&quot;002B11AF&quot;/&gt;&lt;wsp:rsid wsp:val=&quot;002B1450&quot;/&gt;&lt;wsp:rsid wsp:val=&quot;002B15E0&quot;/&gt;&lt;wsp:rsid wsp:val=&quot;002B1629&quot;/&gt;&lt;wsp:rsid wsp:val=&quot;002B17A8&quot;/&gt;&lt;wsp:rsid wsp:val=&quot;002B1FC9&quot;/&gt;&lt;wsp:rsid wsp:val=&quot;002B209E&quot;/&gt;&lt;wsp:rsid wsp:val=&quot;002B2281&quot;/&gt;&lt;wsp:rsid wsp:val=&quot;002B277D&quot;/&gt;&lt;wsp:rsid wsp:val=&quot;002B28FA&quot;/&gt;&lt;wsp:rsid wsp:val=&quot;002B290F&quot;/&gt;&lt;wsp:rsid wsp:val=&quot;002B329B&quot;/&gt;&lt;wsp:rsid wsp:val=&quot;002B335D&quot;/&gt;&lt;wsp:rsid wsp:val=&quot;002B359A&quot;/&gt;&lt;wsp:rsid wsp:val=&quot;002B3625&quot;/&gt;&lt;wsp:rsid wsp:val=&quot;002B369C&quot;/&gt;&lt;wsp:rsid wsp:val=&quot;002B36CE&quot;/&gt;&lt;wsp:rsid wsp:val=&quot;002B3894&quot;/&gt;&lt;wsp:rsid wsp:val=&quot;002B3B0D&quot;/&gt;&lt;wsp:rsid wsp:val=&quot;002B3CEA&quot;/&gt;&lt;wsp:rsid wsp:val=&quot;002B3DC2&quot;/&gt;&lt;wsp:rsid wsp:val=&quot;002B3F47&quot;/&gt;&lt;wsp:rsid wsp:val=&quot;002B407B&quot;/&gt;&lt;wsp:rsid wsp:val=&quot;002B411E&quot;/&gt;&lt;wsp:rsid wsp:val=&quot;002B42FA&quot;/&gt;&lt;wsp:rsid wsp:val=&quot;002B444A&quot;/&gt;&lt;wsp:rsid wsp:val=&quot;002B465D&quot;/&gt;&lt;wsp:rsid wsp:val=&quot;002B47B8&quot;/&gt;&lt;wsp:rsid wsp:val=&quot;002B4B38&quot;/&gt;&lt;wsp:rsid wsp:val=&quot;002B4C85&quot;/&gt;&lt;wsp:rsid wsp:val=&quot;002B4EE9&quot;/&gt;&lt;wsp:rsid wsp:val=&quot;002B507A&quot;/&gt;&lt;wsp:rsid wsp:val=&quot;002B521F&quot;/&gt;&lt;wsp:rsid wsp:val=&quot;002B5372&quot;/&gt;&lt;wsp:rsid wsp:val=&quot;002B577A&quot;/&gt;&lt;wsp:rsid wsp:val=&quot;002B5B3A&quot;/&gt;&lt;wsp:rsid wsp:val=&quot;002B5FA5&quot;/&gt;&lt;wsp:rsid wsp:val=&quot;002B5FF0&quot;/&gt;&lt;wsp:rsid wsp:val=&quot;002B601F&quot;/&gt;&lt;wsp:rsid wsp:val=&quot;002B6165&quot;/&gt;&lt;wsp:rsid wsp:val=&quot;002B638A&quot;/&gt;&lt;wsp:rsid wsp:val=&quot;002B6665&quot;/&gt;&lt;wsp:rsid wsp:val=&quot;002B6A4B&quot;/&gt;&lt;wsp:rsid wsp:val=&quot;002B6A74&quot;/&gt;&lt;wsp:rsid wsp:val=&quot;002B6BD5&quot;/&gt;&lt;wsp:rsid wsp:val=&quot;002B6C70&quot;/&gt;&lt;wsp:rsid wsp:val=&quot;002B6DC7&quot;/&gt;&lt;wsp:rsid wsp:val=&quot;002B6F00&quot;/&gt;&lt;wsp:rsid wsp:val=&quot;002B6FAC&quot;/&gt;&lt;wsp:rsid wsp:val=&quot;002B7083&quot;/&gt;&lt;wsp:rsid wsp:val=&quot;002B7267&quot;/&gt;&lt;wsp:rsid wsp:val=&quot;002B72D3&quot;/&gt;&lt;wsp:rsid wsp:val=&quot;002B777B&quot;/&gt;&lt;wsp:rsid wsp:val=&quot;002B7BA5&quot;/&gt;&lt;wsp:rsid wsp:val=&quot;002B7CD5&quot;/&gt;&lt;wsp:rsid wsp:val=&quot;002B7E0F&quot;/&gt;&lt;wsp:rsid wsp:val=&quot;002B7E85&quot;/&gt;&lt;wsp:rsid wsp:val=&quot;002C03EA&quot;/&gt;&lt;wsp:rsid wsp:val=&quot;002C04AC&quot;/&gt;&lt;wsp:rsid wsp:val=&quot;002C0BF3&quot;/&gt;&lt;wsp:rsid wsp:val=&quot;002C0D14&quot;/&gt;&lt;wsp:rsid wsp:val=&quot;002C0E6B&quot;/&gt;&lt;wsp:rsid wsp:val=&quot;002C0E93&quot;/&gt;&lt;wsp:rsid wsp:val=&quot;002C0F9C&quot;/&gt;&lt;wsp:rsid wsp:val=&quot;002C10EC&quot;/&gt;&lt;wsp:rsid wsp:val=&quot;002C10F1&quot;/&gt;&lt;wsp:rsid wsp:val=&quot;002C13E7&quot;/&gt;&lt;wsp:rsid wsp:val=&quot;002C14B9&quot;/&gt;&lt;wsp:rsid wsp:val=&quot;002C1629&quot;/&gt;&lt;wsp:rsid wsp:val=&quot;002C1883&quot;/&gt;&lt;wsp:rsid wsp:val=&quot;002C1A7D&quot;/&gt;&lt;wsp:rsid wsp:val=&quot;002C1AB3&quot;/&gt;&lt;wsp:rsid wsp:val=&quot;002C1AB9&quot;/&gt;&lt;wsp:rsid wsp:val=&quot;002C1B80&quot;/&gt;&lt;wsp:rsid wsp:val=&quot;002C1D2A&quot;/&gt;&lt;wsp:rsid wsp:val=&quot;002C1D6D&quot;/&gt;&lt;wsp:rsid wsp:val=&quot;002C1E6A&quot;/&gt;&lt;wsp:rsid wsp:val=&quot;002C1F6C&quot;/&gt;&lt;wsp:rsid wsp:val=&quot;002C2395&quot;/&gt;&lt;wsp:rsid wsp:val=&quot;002C24EE&quot;/&gt;&lt;wsp:rsid wsp:val=&quot;002C257F&quot;/&gt;&lt;wsp:rsid wsp:val=&quot;002C25B7&quot;/&gt;&lt;wsp:rsid wsp:val=&quot;002C29ED&quot;/&gt;&lt;wsp:rsid wsp:val=&quot;002C2A53&quot;/&gt;&lt;wsp:rsid wsp:val=&quot;002C2D0B&quot;/&gt;&lt;wsp:rsid wsp:val=&quot;002C2FF1&quot;/&gt;&lt;wsp:rsid wsp:val=&quot;002C30E5&quot;/&gt;&lt;wsp:rsid wsp:val=&quot;002C3222&quot;/&gt;&lt;wsp:rsid wsp:val=&quot;002C3582&quot;/&gt;&lt;wsp:rsid wsp:val=&quot;002C385F&quot;/&gt;&lt;wsp:rsid wsp:val=&quot;002C3A6D&quot;/&gt;&lt;wsp:rsid wsp:val=&quot;002C3B58&quot;/&gt;&lt;wsp:rsid wsp:val=&quot;002C3C09&quot;/&gt;&lt;wsp:rsid wsp:val=&quot;002C3FBF&quot;/&gt;&lt;wsp:rsid wsp:val=&quot;002C41E0&quot;/&gt;&lt;wsp:rsid wsp:val=&quot;002C4249&quot;/&gt;&lt;wsp:rsid wsp:val=&quot;002C4252&quot;/&gt;&lt;wsp:rsid wsp:val=&quot;002C437B&quot;/&gt;&lt;wsp:rsid wsp:val=&quot;002C467E&quot;/&gt;&lt;wsp:rsid wsp:val=&quot;002C481E&quot;/&gt;&lt;wsp:rsid wsp:val=&quot;002C4DB4&quot;/&gt;&lt;wsp:rsid wsp:val=&quot;002C4DD1&quot;/&gt;&lt;wsp:rsid wsp:val=&quot;002C4F08&quot;/&gt;&lt;wsp:rsid wsp:val=&quot;002C5174&quot;/&gt;&lt;wsp:rsid wsp:val=&quot;002C5200&quot;/&gt;&lt;wsp:rsid wsp:val=&quot;002C5574&quot;/&gt;&lt;wsp:rsid wsp:val=&quot;002C5705&quot;/&gt;&lt;wsp:rsid wsp:val=&quot;002C5E7D&quot;/&gt;&lt;wsp:rsid wsp:val=&quot;002C61EB&quot;/&gt;&lt;wsp:rsid wsp:val=&quot;002C62C7&quot;/&gt;&lt;wsp:rsid wsp:val=&quot;002C63BF&quot;/&gt;&lt;wsp:rsid wsp:val=&quot;002C64E2&quot;/&gt;&lt;wsp:rsid wsp:val=&quot;002C6A1B&quot;/&gt;&lt;wsp:rsid wsp:val=&quot;002C7076&quot;/&gt;&lt;wsp:rsid wsp:val=&quot;002C76E9&quot;/&gt;&lt;wsp:rsid wsp:val=&quot;002C76F9&quot;/&gt;&lt;wsp:rsid wsp:val=&quot;002C773F&quot;/&gt;&lt;wsp:rsid wsp:val=&quot;002C7A12&quot;/&gt;&lt;wsp:rsid wsp:val=&quot;002C7A63&quot;/&gt;&lt;wsp:rsid wsp:val=&quot;002D020D&quot;/&gt;&lt;wsp:rsid wsp:val=&quot;002D0214&quot;/&gt;&lt;wsp:rsid wsp:val=&quot;002D0269&quot;/&gt;&lt;wsp:rsid wsp:val=&quot;002D063F&quot;/&gt;&lt;wsp:rsid wsp:val=&quot;002D0A0A&quot;/&gt;&lt;wsp:rsid wsp:val=&quot;002D0A8E&quot;/&gt;&lt;wsp:rsid wsp:val=&quot;002D0AAA&quot;/&gt;&lt;wsp:rsid wsp:val=&quot;002D0AC0&quot;/&gt;&lt;wsp:rsid wsp:val=&quot;002D0CBB&quot;/&gt;&lt;wsp:rsid wsp:val=&quot;002D0CF4&quot;/&gt;&lt;wsp:rsid wsp:val=&quot;002D1230&quot;/&gt;&lt;wsp:rsid wsp:val=&quot;002D1257&quot;/&gt;&lt;wsp:rsid wsp:val=&quot;002D1291&quot;/&gt;&lt;wsp:rsid wsp:val=&quot;002D12DA&quot;/&gt;&lt;wsp:rsid wsp:val=&quot;002D16D1&quot;/&gt;&lt;wsp:rsid wsp:val=&quot;002D196B&quot;/&gt;&lt;wsp:rsid wsp:val=&quot;002D1C05&quot;/&gt;&lt;wsp:rsid wsp:val=&quot;002D20EF&quot;/&gt;&lt;wsp:rsid wsp:val=&quot;002D2315&quot;/&gt;&lt;wsp:rsid wsp:val=&quot;002D2571&quot;/&gt;&lt;wsp:rsid wsp:val=&quot;002D2DD0&quot;/&gt;&lt;wsp:rsid wsp:val=&quot;002D2F2D&quot;/&gt;&lt;wsp:rsid wsp:val=&quot;002D39CE&quot;/&gt;&lt;wsp:rsid wsp:val=&quot;002D40B9&quot;/&gt;&lt;wsp:rsid wsp:val=&quot;002D4165&quot;/&gt;&lt;wsp:rsid wsp:val=&quot;002D423A&quot;/&gt;&lt;wsp:rsid wsp:val=&quot;002D4468&quot;/&gt;&lt;wsp:rsid wsp:val=&quot;002D452C&quot;/&gt;&lt;wsp:rsid wsp:val=&quot;002D4535&quot;/&gt;&lt;wsp:rsid wsp:val=&quot;002D46D6&quot;/&gt;&lt;wsp:rsid wsp:val=&quot;002D47F8&quot;/&gt;&lt;wsp:rsid wsp:val=&quot;002D5784&quot;/&gt;&lt;wsp:rsid wsp:val=&quot;002D593A&quot;/&gt;&lt;wsp:rsid wsp:val=&quot;002D5C05&quot;/&gt;&lt;wsp:rsid wsp:val=&quot;002D5C52&quot;/&gt;&lt;wsp:rsid wsp:val=&quot;002D5C69&quot;/&gt;&lt;wsp:rsid wsp:val=&quot;002D61D2&quot;/&gt;&lt;wsp:rsid wsp:val=&quot;002D62C1&quot;/&gt;&lt;wsp:rsid wsp:val=&quot;002D63BE&quot;/&gt;&lt;wsp:rsid wsp:val=&quot;002D651C&quot;/&gt;&lt;wsp:rsid wsp:val=&quot;002D67AB&quot;/&gt;&lt;wsp:rsid wsp:val=&quot;002D6827&quot;/&gt;&lt;wsp:rsid wsp:val=&quot;002D6CB2&quot;/&gt;&lt;wsp:rsid wsp:val=&quot;002D6CEB&quot;/&gt;&lt;wsp:rsid wsp:val=&quot;002D78AA&quot;/&gt;&lt;wsp:rsid wsp:val=&quot;002D78B0&quot;/&gt;&lt;wsp:rsid wsp:val=&quot;002D7A6A&quot;/&gt;&lt;wsp:rsid wsp:val=&quot;002E007A&quot;/&gt;&lt;wsp:rsid wsp:val=&quot;002E01ED&quot;/&gt;&lt;wsp:rsid wsp:val=&quot;002E0306&quot;/&gt;&lt;wsp:rsid wsp:val=&quot;002E06BD&quot;/&gt;&lt;wsp:rsid wsp:val=&quot;002E0950&quot;/&gt;&lt;wsp:rsid wsp:val=&quot;002E0C74&quot;/&gt;&lt;wsp:rsid wsp:val=&quot;002E0E6A&quot;/&gt;&lt;wsp:rsid wsp:val=&quot;002E10BA&quot;/&gt;&lt;wsp:rsid wsp:val=&quot;002E10C7&quot;/&gt;&lt;wsp:rsid wsp:val=&quot;002E1231&quot;/&gt;&lt;wsp:rsid wsp:val=&quot;002E1234&quot;/&gt;&lt;wsp:rsid wsp:val=&quot;002E127C&quot;/&gt;&lt;wsp:rsid wsp:val=&quot;002E12BC&quot;/&gt;&lt;wsp:rsid wsp:val=&quot;002E1CCF&quot;/&gt;&lt;wsp:rsid wsp:val=&quot;002E2132&quot;/&gt;&lt;wsp:rsid wsp:val=&quot;002E26B2&quot;/&gt;&lt;wsp:rsid wsp:val=&quot;002E2753&quot;/&gt;&lt;wsp:rsid wsp:val=&quot;002E2B6D&quot;/&gt;&lt;wsp:rsid wsp:val=&quot;002E2F9E&quot;/&gt;&lt;wsp:rsid wsp:val=&quot;002E3157&quot;/&gt;&lt;wsp:rsid wsp:val=&quot;002E32C3&quot;/&gt;&lt;wsp:rsid wsp:val=&quot;002E32CD&quot;/&gt;&lt;wsp:rsid wsp:val=&quot;002E32E0&quot;/&gt;&lt;wsp:rsid wsp:val=&quot;002E3483&quot;/&gt;&lt;wsp:rsid wsp:val=&quot;002E3738&quot;/&gt;&lt;wsp:rsid wsp:val=&quot;002E3984&quot;/&gt;&lt;wsp:rsid wsp:val=&quot;002E3E6D&quot;/&gt;&lt;wsp:rsid wsp:val=&quot;002E3FFA&quot;/&gt;&lt;wsp:rsid wsp:val=&quot;002E4447&quot;/&gt;&lt;wsp:rsid wsp:val=&quot;002E4567&quot;/&gt;&lt;wsp:rsid wsp:val=&quot;002E487E&quot;/&gt;&lt;wsp:rsid wsp:val=&quot;002E4D58&quot;/&gt;&lt;wsp:rsid wsp:val=&quot;002E4DA2&quot;/&gt;&lt;wsp:rsid wsp:val=&quot;002E530C&quot;/&gt;&lt;wsp:rsid wsp:val=&quot;002E54DF&quot;/&gt;&lt;wsp:rsid wsp:val=&quot;002E55A0&quot;/&gt;&lt;wsp:rsid wsp:val=&quot;002E55A1&quot;/&gt;&lt;wsp:rsid wsp:val=&quot;002E592E&quot;/&gt;&lt;wsp:rsid wsp:val=&quot;002E5C5C&quot;/&gt;&lt;wsp:rsid wsp:val=&quot;002E5D62&quot;/&gt;&lt;wsp:rsid wsp:val=&quot;002E5ECA&quot;/&gt;&lt;wsp:rsid wsp:val=&quot;002E5F9B&quot;/&gt;&lt;wsp:rsid wsp:val=&quot;002E64F8&quot;/&gt;&lt;wsp:rsid wsp:val=&quot;002E6615&quot;/&gt;&lt;wsp:rsid wsp:val=&quot;002E668D&quot;/&gt;&lt;wsp:rsid wsp:val=&quot;002E67DF&quot;/&gt;&lt;wsp:rsid wsp:val=&quot;002E6AFA&quot;/&gt;&lt;wsp:rsid wsp:val=&quot;002E6EAE&quot;/&gt;&lt;wsp:rsid wsp:val=&quot;002E70F6&quot;/&gt;&lt;wsp:rsid wsp:val=&quot;002E7133&quot;/&gt;&lt;wsp:rsid wsp:val=&quot;002E7297&quot;/&gt;&lt;wsp:rsid wsp:val=&quot;002E738B&quot;/&gt;&lt;wsp:rsid wsp:val=&quot;002E7447&quot;/&gt;&lt;wsp:rsid wsp:val=&quot;002E7457&quot;/&gt;&lt;wsp:rsid wsp:val=&quot;002E746E&quot;/&gt;&lt;wsp:rsid wsp:val=&quot;002E75C0&quot;/&gt;&lt;wsp:rsid wsp:val=&quot;002E7A3D&quot;/&gt;&lt;wsp:rsid wsp:val=&quot;002E7B24&quot;/&gt;&lt;wsp:rsid wsp:val=&quot;002E7D8E&quot;/&gt;&lt;wsp:rsid wsp:val=&quot;002E7E13&quot;/&gt;&lt;wsp:rsid wsp:val=&quot;002E7F45&quot;/&gt;&lt;wsp:rsid wsp:val=&quot;002F0278&quot;/&gt;&lt;wsp:rsid wsp:val=&quot;002F07D1&quot;/&gt;&lt;wsp:rsid wsp:val=&quot;002F092C&quot;/&gt;&lt;wsp:rsid wsp:val=&quot;002F0B13&quot;/&gt;&lt;wsp:rsid wsp:val=&quot;002F1276&quot;/&gt;&lt;wsp:rsid wsp:val=&quot;002F138F&quot;/&gt;&lt;wsp:rsid wsp:val=&quot;002F1E73&quot;/&gt;&lt;wsp:rsid wsp:val=&quot;002F1F26&quot;/&gt;&lt;wsp:rsid wsp:val=&quot;002F21C8&quot;/&gt;&lt;wsp:rsid wsp:val=&quot;002F267B&quot;/&gt;&lt;wsp:rsid wsp:val=&quot;002F2EA6&quot;/&gt;&lt;wsp:rsid wsp:val=&quot;002F2EE1&quot;/&gt;&lt;wsp:rsid wsp:val=&quot;002F3390&quot;/&gt;&lt;wsp:rsid wsp:val=&quot;002F3807&quot;/&gt;&lt;wsp:rsid wsp:val=&quot;002F38F1&quot;/&gt;&lt;wsp:rsid wsp:val=&quot;002F3FA1&quot;/&gt;&lt;wsp:rsid wsp:val=&quot;002F40D5&quot;/&gt;&lt;wsp:rsid wsp:val=&quot;002F419F&quot;/&gt;&lt;wsp:rsid wsp:val=&quot;002F431D&quot;/&gt;&lt;wsp:rsid wsp:val=&quot;002F433A&quot;/&gt;&lt;wsp:rsid wsp:val=&quot;002F433D&quot;/&gt;&lt;wsp:rsid wsp:val=&quot;002F4510&quot;/&gt;&lt;wsp:rsid wsp:val=&quot;002F458B&quot;/&gt;&lt;wsp:rsid wsp:val=&quot;002F45DD&quot;/&gt;&lt;wsp:rsid wsp:val=&quot;002F4649&quot;/&gt;&lt;wsp:rsid wsp:val=&quot;002F4733&quot;/&gt;&lt;wsp:rsid wsp:val=&quot;002F47B3&quot;/&gt;&lt;wsp:rsid wsp:val=&quot;002F5369&quot;/&gt;&lt;wsp:rsid wsp:val=&quot;002F5AF9&quot;/&gt;&lt;wsp:rsid wsp:val=&quot;002F5BBF&quot;/&gt;&lt;wsp:rsid wsp:val=&quot;002F5C74&quot;/&gt;&lt;wsp:rsid wsp:val=&quot;002F5E44&quot;/&gt;&lt;wsp:rsid wsp:val=&quot;002F5E7E&quot;/&gt;&lt;wsp:rsid wsp:val=&quot;002F5E87&quot;/&gt;&lt;wsp:rsid wsp:val=&quot;002F619C&quot;/&gt;&lt;wsp:rsid wsp:val=&quot;002F6B52&quot;/&gt;&lt;wsp:rsid wsp:val=&quot;002F6BC5&quot;/&gt;&lt;wsp:rsid wsp:val=&quot;002F6C1A&quot;/&gt;&lt;wsp:rsid wsp:val=&quot;002F6E56&quot;/&gt;&lt;wsp:rsid wsp:val=&quot;002F7663&quot;/&gt;&lt;wsp:rsid wsp:val=&quot;002F7859&quot;/&gt;&lt;wsp:rsid wsp:val=&quot;002F7866&quot;/&gt;&lt;wsp:rsid wsp:val=&quot;002F7B1B&quot;/&gt;&lt;wsp:rsid wsp:val=&quot;0030034B&quot;/&gt;&lt;wsp:rsid wsp:val=&quot;00300710&quot;/&gt;&lt;wsp:rsid wsp:val=&quot;003008D4&quot;/&gt;&lt;wsp:rsid wsp:val=&quot;00300B57&quot;/&gt;&lt;wsp:rsid wsp:val=&quot;00301101&quot;/&gt;&lt;wsp:rsid wsp:val=&quot;00301246&quot;/&gt;&lt;wsp:rsid wsp:val=&quot;00301357&quot;/&gt;&lt;wsp:rsid wsp:val=&quot;0030154F&quot;/&gt;&lt;wsp:rsid wsp:val=&quot;00301649&quot;/&gt;&lt;wsp:rsid wsp:val=&quot;00301782&quot;/&gt;&lt;wsp:rsid wsp:val=&quot;00301A19&quot;/&gt;&lt;wsp:rsid wsp:val=&quot;00301CCC&quot;/&gt;&lt;wsp:rsid wsp:val=&quot;0030203F&quot;/&gt;&lt;wsp:rsid wsp:val=&quot;0030284F&quot;/&gt;&lt;wsp:rsid wsp:val=&quot;00302A9E&quot;/&gt;&lt;wsp:rsid wsp:val=&quot;00302AC4&quot;/&gt;&lt;wsp:rsid wsp:val=&quot;00302B19&quot;/&gt;&lt;wsp:rsid wsp:val=&quot;00302BEE&quot;/&gt;&lt;wsp:rsid wsp:val=&quot;00302F77&quot;/&gt;&lt;wsp:rsid wsp:val=&quot;00303209&quot;/&gt;&lt;wsp:rsid wsp:val=&quot;00303724&quot;/&gt;&lt;wsp:rsid wsp:val=&quot;00303996&quot;/&gt;&lt;wsp:rsid wsp:val=&quot;00303A5D&quot;/&gt;&lt;wsp:rsid wsp:val=&quot;00303A7F&quot;/&gt;&lt;wsp:rsid wsp:val=&quot;00303AC9&quot;/&gt;&lt;wsp:rsid wsp:val=&quot;00303B8A&quot;/&gt;&lt;wsp:rsid wsp:val=&quot;00303BBF&quot;/&gt;&lt;wsp:rsid wsp:val=&quot;00303D33&quot;/&gt;&lt;wsp:rsid wsp:val=&quot;00303EA1&quot;/&gt;&lt;wsp:rsid wsp:val=&quot;003041CC&quot;/&gt;&lt;wsp:rsid wsp:val=&quot;003043A8&quot;/&gt;&lt;wsp:rsid wsp:val=&quot;0030452A&quot;/&gt;&lt;wsp:rsid wsp:val=&quot;00304635&quot;/&gt;&lt;wsp:rsid wsp:val=&quot;00304A1C&quot;/&gt;&lt;wsp:rsid wsp:val=&quot;00304BC5&quot;/&gt;&lt;wsp:rsid wsp:val=&quot;00304BFB&quot;/&gt;&lt;wsp:rsid wsp:val=&quot;0030562D&quot;/&gt;&lt;wsp:rsid wsp:val=&quot;003057C5&quot;/&gt;&lt;wsp:rsid wsp:val=&quot;00305B75&quot;/&gt;&lt;wsp:rsid wsp:val=&quot;00305C4C&quot;/&gt;&lt;wsp:rsid wsp:val=&quot;00305D2E&quot;/&gt;&lt;wsp:rsid wsp:val=&quot;00305EC1&quot;/&gt;&lt;wsp:rsid wsp:val=&quot;00305F6D&quot;/&gt;&lt;wsp:rsid wsp:val=&quot;00306006&quot;/&gt;&lt;wsp:rsid wsp:val=&quot;00306BA3&quot;/&gt;&lt;wsp:rsid wsp:val=&quot;00306F03&quot;/&gt;&lt;wsp:rsid wsp:val=&quot;00307474&quot;/&gt;&lt;wsp:rsid wsp:val=&quot;00307F86&quot;/&gt;&lt;wsp:rsid wsp:val=&quot;00310606&quot;/&gt;&lt;wsp:rsid wsp:val=&quot;003106AF&quot;/&gt;&lt;wsp:rsid wsp:val=&quot;00310792&quot;/&gt;&lt;wsp:rsid wsp:val=&quot;0031086C&quot;/&gt;&lt;wsp:rsid wsp:val=&quot;00310CC8&quot;/&gt;&lt;wsp:rsid wsp:val=&quot;00310CE3&quot;/&gt;&lt;wsp:rsid wsp:val=&quot;00310D7C&quot;/&gt;&lt;wsp:rsid wsp:val=&quot;00310DFB&quot;/&gt;&lt;wsp:rsid wsp:val=&quot;003111A5&quot;/&gt;&lt;wsp:rsid wsp:val=&quot;003112D7&quot;/&gt;&lt;wsp:rsid wsp:val=&quot;0031135C&quot;/&gt;&lt;wsp:rsid wsp:val=&quot;00311960&quot;/&gt;&lt;wsp:rsid wsp:val=&quot;00311AF4&quot;/&gt;&lt;wsp:rsid wsp:val=&quot;00311D00&quot;/&gt;&lt;wsp:rsid wsp:val=&quot;003120D5&quot;/&gt;&lt;wsp:rsid wsp:val=&quot;003122D5&quot;/&gt;&lt;wsp:rsid wsp:val=&quot;003122E6&quot;/&gt;&lt;wsp:rsid wsp:val=&quot;003123F1&quot;/&gt;&lt;wsp:rsid wsp:val=&quot;003126AE&quot;/&gt;&lt;wsp:rsid wsp:val=&quot;00312761&quot;/&gt;&lt;wsp:rsid wsp:val=&quot;0031276C&quot;/&gt;&lt;wsp:rsid wsp:val=&quot;00312799&quot;/&gt;&lt;wsp:rsid wsp:val=&quot;003127A7&quot;/&gt;&lt;wsp:rsid wsp:val=&quot;00312B2A&quot;/&gt;&lt;wsp:rsid wsp:val=&quot;00312E49&quot;/&gt;&lt;wsp:rsid wsp:val=&quot;00312FB6&quot;/&gt;&lt;wsp:rsid wsp:val=&quot;00313238&quot;/&gt;&lt;wsp:rsid wsp:val=&quot;003137B5&quot;/&gt;&lt;wsp:rsid wsp:val=&quot;003137E0&quot;/&gt;&lt;wsp:rsid wsp:val=&quot;00313835&quot;/&gt;&lt;wsp:rsid wsp:val=&quot;00313884&quot;/&gt;&lt;wsp:rsid wsp:val=&quot;003142AF&quot;/&gt;&lt;wsp:rsid wsp:val=&quot;003143B8&quot;/&gt;&lt;wsp:rsid wsp:val=&quot;003144C5&quot;/&gt;&lt;wsp:rsid wsp:val=&quot;00314640&quot;/&gt;&lt;wsp:rsid wsp:val=&quot;00314B26&quot;/&gt;&lt;wsp:rsid wsp:val=&quot;00314EA7&quot;/&gt;&lt;wsp:rsid wsp:val=&quot;0031507B&quot;/&gt;&lt;wsp:rsid wsp:val=&quot;00315339&quot;/&gt;&lt;wsp:rsid wsp:val=&quot;00315460&quot;/&gt;&lt;wsp:rsid wsp:val=&quot;00315595&quot;/&gt;&lt;wsp:rsid wsp:val=&quot;00315B19&quot;/&gt;&lt;wsp:rsid wsp:val=&quot;00315CFB&quot;/&gt;&lt;wsp:rsid wsp:val=&quot;00315DD0&quot;/&gt;&lt;wsp:rsid wsp:val=&quot;00316101&quot;/&gt;&lt;wsp:rsid wsp:val=&quot;00316104&quot;/&gt;&lt;wsp:rsid wsp:val=&quot;003162F3&quot;/&gt;&lt;wsp:rsid wsp:val=&quot;0031655A&quot;/&gt;&lt;wsp:rsid wsp:val=&quot;0031661F&quot;/&gt;&lt;wsp:rsid wsp:val=&quot;003169BC&quot;/&gt;&lt;wsp:rsid wsp:val=&quot;00316A5C&quot;/&gt;&lt;wsp:rsid wsp:val=&quot;00316B16&quot;/&gt;&lt;wsp:rsid wsp:val=&quot;00316BB2&quot;/&gt;&lt;wsp:rsid wsp:val=&quot;00316BD6&quot;/&gt;&lt;wsp:rsid wsp:val=&quot;0031701D&quot;/&gt;&lt;wsp:rsid wsp:val=&quot;00317020&quot;/&gt;&lt;wsp:rsid wsp:val=&quot;0031704F&quot;/&gt;&lt;wsp:rsid wsp:val=&quot;0031717E&quot;/&gt;&lt;wsp:rsid wsp:val=&quot;00317309&quot;/&gt;&lt;wsp:rsid wsp:val=&quot;00317814&quot;/&gt;&lt;wsp:rsid wsp:val=&quot;003179F0&quot;/&gt;&lt;wsp:rsid wsp:val=&quot;00320066&quot;/&gt;&lt;wsp:rsid wsp:val=&quot;00320504&quot;/&gt;&lt;wsp:rsid wsp:val=&quot;00320609&quot;/&gt;&lt;wsp:rsid wsp:val=&quot;003206D6&quot;/&gt;&lt;wsp:rsid wsp:val=&quot;0032081D&quot;/&gt;&lt;wsp:rsid wsp:val=&quot;003209F6&quot;/&gt;&lt;wsp:rsid wsp:val=&quot;00320AB9&quot;/&gt;&lt;wsp:rsid wsp:val=&quot;00320E2D&quot;/&gt;&lt;wsp:rsid wsp:val=&quot;00320F93&quot;/&gt;&lt;wsp:rsid wsp:val=&quot;0032110A&quot;/&gt;&lt;wsp:rsid wsp:val=&quot;00321232&quot;/&gt;&lt;wsp:rsid wsp:val=&quot;00321458&quot;/&gt;&lt;wsp:rsid wsp:val=&quot;003217DF&quot;/&gt;&lt;wsp:rsid wsp:val=&quot;00321A52&quot;/&gt;&lt;wsp:rsid wsp:val=&quot;00321DA1&quot;/&gt;&lt;wsp:rsid wsp:val=&quot;00321DEE&quot;/&gt;&lt;wsp:rsid wsp:val=&quot;00321E0B&quot;/&gt;&lt;wsp:rsid wsp:val=&quot;00321EF9&quot;/&gt;&lt;wsp:rsid wsp:val=&quot;00322137&quot;/&gt;&lt;wsp:rsid wsp:val=&quot;003228DB&quot;/&gt;&lt;wsp:rsid wsp:val=&quot;00322AFD&quot;/&gt;&lt;wsp:rsid wsp:val=&quot;00322BD1&quot;/&gt;&lt;wsp:rsid wsp:val=&quot;00322C01&quot;/&gt;&lt;wsp:rsid wsp:val=&quot;00323229&quot;/&gt;&lt;wsp:rsid wsp:val=&quot;00323330&quot;/&gt;&lt;wsp:rsid wsp:val=&quot;003234DD&quot;/&gt;&lt;wsp:rsid wsp:val=&quot;0032350E&quot;/&gt;&lt;wsp:rsid wsp:val=&quot;003235E2&quot;/&gt;&lt;wsp:rsid wsp:val=&quot;00323753&quot;/&gt;&lt;wsp:rsid wsp:val=&quot;0032395F&quot;/&gt;&lt;wsp:rsid wsp:val=&quot;00323B4D&quot;/&gt;&lt;wsp:rsid wsp:val=&quot;00323BDC&quot;/&gt;&lt;wsp:rsid wsp:val=&quot;00323C5C&quot;/&gt;&lt;wsp:rsid wsp:val=&quot;00324415&quot;/&gt;&lt;wsp:rsid wsp:val=&quot;00324495&quot;/&gt;&lt;wsp:rsid wsp:val=&quot;00324793&quot;/&gt;&lt;wsp:rsid wsp:val=&quot;00324903&quot;/&gt;&lt;wsp:rsid wsp:val=&quot;003249AB&quot;/&gt;&lt;wsp:rsid wsp:val=&quot;003252F6&quot;/&gt;&lt;wsp:rsid wsp:val=&quot;0032533F&quot;/&gt;&lt;wsp:rsid wsp:val=&quot;003256C4&quot;/&gt;&lt;wsp:rsid wsp:val=&quot;00325766&quot;/&gt;&lt;wsp:rsid wsp:val=&quot;00325FF7&quot;/&gt;&lt;wsp:rsid wsp:val=&quot;00326326&quot;/&gt;&lt;wsp:rsid wsp:val=&quot;003263A9&quot;/&gt;&lt;wsp:rsid wsp:val=&quot;003267E2&quot;/&gt;&lt;wsp:rsid wsp:val=&quot;003268BD&quot;/&gt;&lt;wsp:rsid wsp:val=&quot;00326C38&quot;/&gt;&lt;wsp:rsid wsp:val=&quot;00326D08&quot;/&gt;&lt;wsp:rsid wsp:val=&quot;00326E21&quot;/&gt;&lt;wsp:rsid wsp:val=&quot;00327B14&quot;/&gt;&lt;wsp:rsid wsp:val=&quot;00327CA7&quot;/&gt;&lt;wsp:rsid wsp:val=&quot;003302F0&quot;/&gt;&lt;wsp:rsid wsp:val=&quot;00330344&quot;/&gt;&lt;wsp:rsid wsp:val=&quot;0033049A&quot;/&gt;&lt;wsp:rsid wsp:val=&quot;003305E9&quot;/&gt;&lt;wsp:rsid wsp:val=&quot;00330C9B&quot;/&gt;&lt;wsp:rsid wsp:val=&quot;00330CC9&quot;/&gt;&lt;wsp:rsid wsp:val=&quot;003312A8&quot;/&gt;&lt;wsp:rsid wsp:val=&quot;0033157F&quot;/&gt;&lt;wsp:rsid wsp:val=&quot;00331789&quot;/&gt;&lt;wsp:rsid wsp:val=&quot;00331F3C&quot;/&gt;&lt;wsp:rsid wsp:val=&quot;00332203&quot;/&gt;&lt;wsp:rsid wsp:val=&quot;003322A4&quot;/&gt;&lt;wsp:rsid wsp:val=&quot;00332655&quot;/&gt;&lt;wsp:rsid wsp:val=&quot;00332E2C&quot;/&gt;&lt;wsp:rsid wsp:val=&quot;00332F25&quot;/&gt;&lt;wsp:rsid wsp:val=&quot;00333063&quot;/&gt;&lt;wsp:rsid wsp:val=&quot;0033333B&quot;/&gt;&lt;wsp:rsid wsp:val=&quot;0033338C&quot;/&gt;&lt;wsp:rsid wsp:val=&quot;00333662&quot;/&gt;&lt;wsp:rsid wsp:val=&quot;003339DA&quot;/&gt;&lt;wsp:rsid wsp:val=&quot;003339EA&quot;/&gt;&lt;wsp:rsid wsp:val=&quot;00333AE4&quot;/&gt;&lt;wsp:rsid wsp:val=&quot;00333D53&quot;/&gt;&lt;wsp:rsid wsp:val=&quot;00334143&quot;/&gt;&lt;wsp:rsid wsp:val=&quot;003342DB&quot;/&gt;&lt;wsp:rsid wsp:val=&quot;00334422&quot;/&gt;&lt;wsp:rsid wsp:val=&quot;00334B35&quot;/&gt;&lt;wsp:rsid wsp:val=&quot;00334DE8&quot;/&gt;&lt;wsp:rsid wsp:val=&quot;00334F67&quot;/&gt;&lt;wsp:rsid wsp:val=&quot;003350C5&quot;/&gt;&lt;wsp:rsid wsp:val=&quot;003352AA&quot;/&gt;&lt;wsp:rsid wsp:val=&quot;0033542F&quot;/&gt;&lt;wsp:rsid wsp:val=&quot;00335659&quot;/&gt;&lt;wsp:rsid wsp:val=&quot;003356DB&quot;/&gt;&lt;wsp:rsid wsp:val=&quot;003356E5&quot;/&gt;&lt;wsp:rsid wsp:val=&quot;0033583D&quot;/&gt;&lt;wsp:rsid wsp:val=&quot;003358AF&quot;/&gt;&lt;wsp:rsid wsp:val=&quot;00335B07&quot;/&gt;&lt;wsp:rsid wsp:val=&quot;00335B53&quot;/&gt;&lt;wsp:rsid wsp:val=&quot;0033612F&quot;/&gt;&lt;wsp:rsid wsp:val=&quot;003362A2&quot;/&gt;&lt;wsp:rsid wsp:val=&quot;00336510&quot;/&gt;&lt;wsp:rsid wsp:val=&quot;00336564&quot;/&gt;&lt;wsp:rsid wsp:val=&quot;003365B5&quot;/&gt;&lt;wsp:rsid wsp:val=&quot;0033676D&quot;/&gt;&lt;wsp:rsid wsp:val=&quot;00336F22&quot;/&gt;&lt;wsp:rsid wsp:val=&quot;00337325&quot;/&gt;&lt;wsp:rsid wsp:val=&quot;00337799&quot;/&gt;&lt;wsp:rsid wsp:val=&quot;00337B6B&quot;/&gt;&lt;wsp:rsid wsp:val=&quot;0034021A&quot;/&gt;&lt;wsp:rsid wsp:val=&quot;0034022F&quot;/&gt;&lt;wsp:rsid wsp:val=&quot;003402A4&quot;/&gt;&lt;wsp:rsid wsp:val=&quot;00340488&quot;/&gt;&lt;wsp:rsid wsp:val=&quot;003404A0&quot;/&gt;&lt;wsp:rsid wsp:val=&quot;00340719&quot;/&gt;&lt;wsp:rsid wsp:val=&quot;00340F6C&quot;/&gt;&lt;wsp:rsid wsp:val=&quot;00341016&quot;/&gt;&lt;wsp:rsid wsp:val=&quot;003411FF&quot;/&gt;&lt;wsp:rsid wsp:val=&quot;003412F0&quot;/&gt;&lt;wsp:rsid wsp:val=&quot;00341357&quot;/&gt;&lt;wsp:rsid wsp:val=&quot;0034170D&quot;/&gt;&lt;wsp:rsid wsp:val=&quot;00341A4C&quot;/&gt;&lt;wsp:rsid wsp:val=&quot;00341AF9&quot;/&gt;&lt;wsp:rsid wsp:val=&quot;00341B1F&quot;/&gt;&lt;wsp:rsid wsp:val=&quot;00341B2F&quot;/&gt;&lt;wsp:rsid wsp:val=&quot;00341E9E&quot;/&gt;&lt;wsp:rsid wsp:val=&quot;00341F68&quot;/&gt;&lt;wsp:rsid wsp:val=&quot;003424F9&quot;/&gt;&lt;wsp:rsid wsp:val=&quot;003425BC&quot;/&gt;&lt;wsp:rsid wsp:val=&quot;003428A3&quot;/&gt;&lt;wsp:rsid wsp:val=&quot;003429A9&quot;/&gt;&lt;wsp:rsid wsp:val=&quot;00342A04&quot;/&gt;&lt;wsp:rsid wsp:val=&quot;00342A87&quot;/&gt;&lt;wsp:rsid wsp:val=&quot;00342B47&quot;/&gt;&lt;wsp:rsid wsp:val=&quot;00342C7E&quot;/&gt;&lt;wsp:rsid wsp:val=&quot;00342D80&quot;/&gt;&lt;wsp:rsid wsp:val=&quot;00342E45&quot;/&gt;&lt;wsp:rsid wsp:val=&quot;00342F4A&quot;/&gt;&lt;wsp:rsid wsp:val=&quot;003432EA&quot;/&gt;&lt;wsp:rsid wsp:val=&quot;003436BD&quot;/&gt;&lt;wsp:rsid wsp:val=&quot;003438A7&quot;/&gt;&lt;wsp:rsid wsp:val=&quot;00343CCF&quot;/&gt;&lt;wsp:rsid wsp:val=&quot;00343D0E&quot;/&gt;&lt;wsp:rsid wsp:val=&quot;003443E3&quot;/&gt;&lt;wsp:rsid wsp:val=&quot;003447FA&quot;/&gt;&lt;wsp:rsid wsp:val=&quot;00344A72&quot;/&gt;&lt;wsp:rsid wsp:val=&quot;00344C4F&quot;/&gt;&lt;wsp:rsid wsp:val=&quot;00344E68&quot;/&gt;&lt;wsp:rsid wsp:val=&quot;00344E77&quot;/&gt;&lt;wsp:rsid wsp:val=&quot;00344F92&quot;/&gt;&lt;wsp:rsid wsp:val=&quot;0034597E&quot;/&gt;&lt;wsp:rsid wsp:val=&quot;00345D4A&quot;/&gt;&lt;wsp:rsid wsp:val=&quot;00346208&quot;/&gt;&lt;wsp:rsid wsp:val=&quot;003466AB&quot;/&gt;&lt;wsp:rsid wsp:val=&quot;0034673D&quot;/&gt;&lt;wsp:rsid wsp:val=&quot;00346A0C&quot;/&gt;&lt;wsp:rsid wsp:val=&quot;00346AB7&quot;/&gt;&lt;wsp:rsid wsp:val=&quot;00346C8E&quot;/&gt;&lt;wsp:rsid wsp:val=&quot;00347257&quot;/&gt;&lt;wsp:rsid wsp:val=&quot;0034749B&quot;/&gt;&lt;wsp:rsid wsp:val=&quot;003478C8&quot;/&gt;&lt;wsp:rsid wsp:val=&quot;00347981&quot;/&gt;&lt;wsp:rsid wsp:val=&quot;00347DBF&quot;/&gt;&lt;wsp:rsid wsp:val=&quot;00347F30&quot;/&gt;&lt;wsp:rsid wsp:val=&quot;00347F71&quot;/&gt;&lt;wsp:rsid wsp:val=&quot;003500C1&quot;/&gt;&lt;wsp:rsid wsp:val=&quot;0035059A&quot;/&gt;&lt;wsp:rsid wsp:val=&quot;00350792&quot;/&gt;&lt;wsp:rsid wsp:val=&quot;00350B79&quot;/&gt;&lt;wsp:rsid wsp:val=&quot;00350BC7&quot;/&gt;&lt;wsp:rsid wsp:val=&quot;00351034&quot;/&gt;&lt;wsp:rsid wsp:val=&quot;0035122C&quot;/&gt;&lt;wsp:rsid wsp:val=&quot;00351372&quot;/&gt;&lt;wsp:rsid wsp:val=&quot;0035172A&quot;/&gt;&lt;wsp:rsid wsp:val=&quot;00351944&quot;/&gt;&lt;wsp:rsid wsp:val=&quot;00351AA8&quot;/&gt;&lt;wsp:rsid wsp:val=&quot;00351D32&quot;/&gt;&lt;wsp:rsid wsp:val=&quot;00351E92&quot;/&gt;&lt;wsp:rsid wsp:val=&quot;00351EA5&quot;/&gt;&lt;wsp:rsid wsp:val=&quot;00351EC8&quot;/&gt;&lt;wsp:rsid wsp:val=&quot;003522D1&quot;/&gt;&lt;wsp:rsid wsp:val=&quot;00352615&quot;/&gt;&lt;wsp:rsid wsp:val=&quot;00352746&quot;/&gt;&lt;wsp:rsid wsp:val=&quot;00352A36&quot;/&gt;&lt;wsp:rsid wsp:val=&quot;00352CAD&quot;/&gt;&lt;wsp:rsid wsp:val=&quot;0035313A&quot;/&gt;&lt;wsp:rsid wsp:val=&quot;003541CD&quot;/&gt;&lt;wsp:rsid wsp:val=&quot;00354389&quot;/&gt;&lt;wsp:rsid wsp:val=&quot;00354580&quot;/&gt;&lt;wsp:rsid wsp:val=&quot;00354883&quot;/&gt;&lt;wsp:rsid wsp:val=&quot;00354AAD&quot;/&gt;&lt;wsp:rsid wsp:val=&quot;00355151&quot;/&gt;&lt;wsp:rsid wsp:val=&quot;003551BE&quot;/&gt;&lt;wsp:rsid wsp:val=&quot;0035521F&quot;/&gt;&lt;wsp:rsid wsp:val=&quot;00355602&quot;/&gt;&lt;wsp:rsid wsp:val=&quot;0035564B&quot;/&gt;&lt;wsp:rsid wsp:val=&quot;00355B66&quot;/&gt;&lt;wsp:rsid wsp:val=&quot;00355C44&quot;/&gt;&lt;wsp:rsid wsp:val=&quot;00355D8C&quot;/&gt;&lt;wsp:rsid wsp:val=&quot;00356234&quot;/&gt;&lt;wsp:rsid wsp:val=&quot;003564F7&quot;/&gt;&lt;wsp:rsid wsp:val=&quot;003565AD&quot;/&gt;&lt;wsp:rsid wsp:val=&quot;0035660E&quot;/&gt;&lt;wsp:rsid wsp:val=&quot;00356642&quot;/&gt;&lt;wsp:rsid wsp:val=&quot;003568F3&quot;/&gt;&lt;wsp:rsid wsp:val=&quot;00356B61&quot;/&gt;&lt;wsp:rsid wsp:val=&quot;00356BB4&quot;/&gt;&lt;wsp:rsid wsp:val=&quot;00356BBF&quot;/&gt;&lt;wsp:rsid wsp:val=&quot;00356C22&quot;/&gt;&lt;wsp:rsid wsp:val=&quot;00356C78&quot;/&gt;&lt;wsp:rsid wsp:val=&quot;00356E6A&quot;/&gt;&lt;wsp:rsid wsp:val=&quot;0035702B&quot;/&gt;&lt;wsp:rsid wsp:val=&quot;00357201&quot;/&gt;&lt;wsp:rsid wsp:val=&quot;0035747E&quot;/&gt;&lt;wsp:rsid wsp:val=&quot;00357992&quot;/&gt;&lt;wsp:rsid wsp:val=&quot;00357A88&quot;/&gt;&lt;wsp:rsid wsp:val=&quot;00357B0B&quot;/&gt;&lt;wsp:rsid wsp:val=&quot;00357EDC&quot;/&gt;&lt;wsp:rsid wsp:val=&quot;00357F36&quot;/&gt;&lt;wsp:rsid wsp:val=&quot;0036059E&quot;/&gt;&lt;wsp:rsid wsp:val=&quot;003606EC&quot;/&gt;&lt;wsp:rsid wsp:val=&quot;0036080D&quot;/&gt;&lt;wsp:rsid wsp:val=&quot;00360AE5&quot;/&gt;&lt;wsp:rsid wsp:val=&quot;00360BF1&quot;/&gt;&lt;wsp:rsid wsp:val=&quot;00360BF3&quot;/&gt;&lt;wsp:rsid wsp:val=&quot;00360C5C&quot;/&gt;&lt;wsp:rsid wsp:val=&quot;00360DA0&quot;/&gt;&lt;wsp:rsid wsp:val=&quot;00360EAE&quot;/&gt;&lt;wsp:rsid wsp:val=&quot;00361049&quot;/&gt;&lt;wsp:rsid wsp:val=&quot;0036194A&quot;/&gt;&lt;wsp:rsid wsp:val=&quot;00361DB5&quot;/&gt;&lt;wsp:rsid wsp:val=&quot;00361FB2&quot;/&gt;&lt;wsp:rsid wsp:val=&quot;00361FFC&quot;/&gt;&lt;wsp:rsid wsp:val=&quot;00362028&quot;/&gt;&lt;wsp:rsid wsp:val=&quot;003621C7&quot;/&gt;&lt;wsp:rsid wsp:val=&quot;003624B2&quot;/&gt;&lt;wsp:rsid wsp:val=&quot;0036297C&quot;/&gt;&lt;wsp:rsid wsp:val=&quot;00362F09&quot;/&gt;&lt;wsp:rsid wsp:val=&quot;00362F4D&quot;/&gt;&lt;wsp:rsid wsp:val=&quot;00362FB1&quot;/&gt;&lt;wsp:rsid wsp:val=&quot;00363017&quot;/&gt;&lt;wsp:rsid wsp:val=&quot;00363088&quot;/&gt;&lt;wsp:rsid wsp:val=&quot;00363835&quot;/&gt;&lt;wsp:rsid wsp:val=&quot;00363BB1&quot;/&gt;&lt;wsp:rsid wsp:val=&quot;00363BDD&quot;/&gt;&lt;wsp:rsid wsp:val=&quot;00363C40&quot;/&gt;&lt;wsp:rsid wsp:val=&quot;00363D04&quot;/&gt;&lt;wsp:rsid wsp:val=&quot;003640F8&quot;/&gt;&lt;wsp:rsid wsp:val=&quot;0036464B&quot;/&gt;&lt;wsp:rsid wsp:val=&quot;0036467C&quot;/&gt;&lt;wsp:rsid wsp:val=&quot;00364BF2&quot;/&gt;&lt;wsp:rsid wsp:val=&quot;00364E3A&quot;/&gt;&lt;wsp:rsid wsp:val=&quot;00365531&quot;/&gt;&lt;wsp:rsid wsp:val=&quot;0036573A&quot;/&gt;&lt;wsp:rsid wsp:val=&quot;00365A34&quot;/&gt;&lt;wsp:rsid wsp:val=&quot;00365B42&quot;/&gt;&lt;wsp:rsid wsp:val=&quot;00365B4C&quot;/&gt;&lt;wsp:rsid wsp:val=&quot;00365C9D&quot;/&gt;&lt;wsp:rsid wsp:val=&quot;00365CEC&quot;/&gt;&lt;wsp:rsid wsp:val=&quot;00365D67&quot;/&gt;&lt;wsp:rsid wsp:val=&quot;00365EDD&quot;/&gt;&lt;wsp:rsid wsp:val=&quot;00366513&quot;/&gt;&lt;wsp:rsid wsp:val=&quot;0036653E&quot;/&gt;&lt;wsp:rsid wsp:val=&quot;003666C7&quot;/&gt;&lt;wsp:rsid wsp:val=&quot;00366731&quot;/&gt;&lt;wsp:rsid wsp:val=&quot;0036685C&quot;/&gt;&lt;wsp:rsid wsp:val=&quot;0036688F&quot;/&gt;&lt;wsp:rsid wsp:val=&quot;00366939&quot;/&gt;&lt;wsp:rsid wsp:val=&quot;003669EE&quot;/&gt;&lt;wsp:rsid wsp:val=&quot;00366B42&quot;/&gt;&lt;wsp:rsid wsp:val=&quot;00366F60&quot;/&gt;&lt;wsp:rsid wsp:val=&quot;0036722D&quot;/&gt;&lt;wsp:rsid wsp:val=&quot;003672B3&quot;/&gt;&lt;wsp:rsid wsp:val=&quot;003674B9&quot;/&gt;&lt;wsp:rsid wsp:val=&quot;00367594&quot;/&gt;&lt;wsp:rsid wsp:val=&quot;003675C0&quot;/&gt;&lt;wsp:rsid wsp:val=&quot;003676FC&quot;/&gt;&lt;wsp:rsid wsp:val=&quot;0036777A&quot;/&gt;&lt;wsp:rsid wsp:val=&quot;00367FB7&quot;/&gt;&lt;wsp:rsid wsp:val=&quot;00370368&quot;/&gt;&lt;wsp:rsid wsp:val=&quot;00370689&quot;/&gt;&lt;wsp:rsid wsp:val=&quot;003708BC&quot;/&gt;&lt;wsp:rsid wsp:val=&quot;003708F6&quot;/&gt;&lt;wsp:rsid wsp:val=&quot;00370E23&quot;/&gt;&lt;wsp:rsid wsp:val=&quot;00371009&quot;/&gt;&lt;wsp:rsid wsp:val=&quot;00371394&quot;/&gt;&lt;wsp:rsid wsp:val=&quot;00371A5E&quot;/&gt;&lt;wsp:rsid wsp:val=&quot;00371BA6&quot;/&gt;&lt;wsp:rsid wsp:val=&quot;003721E7&quot;/&gt;&lt;wsp:rsid wsp:val=&quot;00372214&quot;/&gt;&lt;wsp:rsid wsp:val=&quot;00372399&quot;/&gt;&lt;wsp:rsid wsp:val=&quot;0037241A&quot;/&gt;&lt;wsp:rsid wsp:val=&quot;00372956&quot;/&gt;&lt;wsp:rsid wsp:val=&quot;00372A1F&quot;/&gt;&lt;wsp:rsid wsp:val=&quot;00372D35&quot;/&gt;&lt;wsp:rsid wsp:val=&quot;00373233&quot;/&gt;&lt;wsp:rsid wsp:val=&quot;0037337E&quot;/&gt;&lt;wsp:rsid wsp:val=&quot;003735BB&quot;/&gt;&lt;wsp:rsid wsp:val=&quot;00373918&quot;/&gt;&lt;wsp:rsid wsp:val=&quot;00373EF8&quot;/&gt;&lt;wsp:rsid wsp:val=&quot;0037407D&quot;/&gt;&lt;wsp:rsid wsp:val=&quot;0037498B&quot;/&gt;&lt;wsp:rsid wsp:val=&quot;00374A4D&quot;/&gt;&lt;wsp:rsid wsp:val=&quot;00374CA0&quot;/&gt;&lt;wsp:rsid wsp:val=&quot;00374FDF&quot;/&gt;&lt;wsp:rsid wsp:val=&quot;00375121&quot;/&gt;&lt;wsp:rsid wsp:val=&quot;0037520C&quot;/&gt;&lt;wsp:rsid wsp:val=&quot;003755D6&quot;/&gt;&lt;wsp:rsid wsp:val=&quot;003756E6&quot;/&gt;&lt;wsp:rsid wsp:val=&quot;00375869&quot;/&gt;&lt;wsp:rsid wsp:val=&quot;00375AFA&quot;/&gt;&lt;wsp:rsid wsp:val=&quot;00375B4A&quot;/&gt;&lt;wsp:rsid wsp:val=&quot;00375C4B&quot;/&gt;&lt;wsp:rsid wsp:val=&quot;00375E41&quot;/&gt;&lt;wsp:rsid wsp:val=&quot;00376124&quot;/&gt;&lt;wsp:rsid wsp:val=&quot;00376345&quot;/&gt;&lt;wsp:rsid wsp:val=&quot;00376501&quot;/&gt;&lt;wsp:rsid wsp:val=&quot;0037658D&quot;/&gt;&lt;wsp:rsid wsp:val=&quot;00376AD5&quot;/&gt;&lt;wsp:rsid wsp:val=&quot;00376BB0&quot;/&gt;&lt;wsp:rsid wsp:val=&quot;00376BE9&quot;/&gt;&lt;wsp:rsid wsp:val=&quot;00376E0D&quot;/&gt;&lt;wsp:rsid wsp:val=&quot;0037713C&quot;/&gt;&lt;wsp:rsid wsp:val=&quot;0037739B&quot;/&gt;&lt;wsp:rsid wsp:val=&quot;003779FE&quot;/&gt;&lt;wsp:rsid wsp:val=&quot;00377A07&quot;/&gt;&lt;wsp:rsid wsp:val=&quot;00377D1A&quot;/&gt;&lt;wsp:rsid wsp:val=&quot;003806D5&quot;/&gt;&lt;wsp:rsid wsp:val=&quot;00380735&quot;/&gt;&lt;wsp:rsid wsp:val=&quot;00380946&quot;/&gt;&lt;wsp:rsid wsp:val=&quot;00380ABC&quot;/&gt;&lt;wsp:rsid wsp:val=&quot;00380DDF&quot;/&gt;&lt;wsp:rsid wsp:val=&quot;00380DE3&quot;/&gt;&lt;wsp:rsid wsp:val=&quot;003811D0&quot;/&gt;&lt;wsp:rsid wsp:val=&quot;00381336&quot;/&gt;&lt;wsp:rsid wsp:val=&quot;003813F9&quot;/&gt;&lt;wsp:rsid wsp:val=&quot;00381495&quot;/&gt;&lt;wsp:rsid wsp:val=&quot;0038150F&quot;/&gt;&lt;wsp:rsid wsp:val=&quot;00381514&quot;/&gt;&lt;wsp:rsid wsp:val=&quot;00381532&quot;/&gt;&lt;wsp:rsid wsp:val=&quot;00381611&quot;/&gt;&lt;wsp:rsid wsp:val=&quot;0038184C&quot;/&gt;&lt;wsp:rsid wsp:val=&quot;00381894&quot;/&gt;&lt;wsp:rsid wsp:val=&quot;00381AB8&quot;/&gt;&lt;wsp:rsid wsp:val=&quot;00381AEE&quot;/&gt;&lt;wsp:rsid wsp:val=&quot;00381C13&quot;/&gt;&lt;wsp:rsid wsp:val=&quot;00382500&quot;/&gt;&lt;wsp:rsid wsp:val=&quot;00382602&quot;/&gt;&lt;wsp:rsid wsp:val=&quot;003826D6&quot;/&gt;&lt;wsp:rsid wsp:val=&quot;00382759&quot;/&gt;&lt;wsp:rsid wsp:val=&quot;00382870&quot;/&gt;&lt;wsp:rsid wsp:val=&quot;0038296F&quot;/&gt;&lt;wsp:rsid wsp:val=&quot;00382A74&quot;/&gt;&lt;wsp:rsid wsp:val=&quot;00382F11&quot;/&gt;&lt;wsp:rsid wsp:val=&quot;00382F9E&quot;/&gt;&lt;wsp:rsid wsp:val=&quot;00383169&quot;/&gt;&lt;wsp:rsid wsp:val=&quot;00383320&quot;/&gt;&lt;wsp:rsid wsp:val=&quot;0038373C&quot;/&gt;&lt;wsp:rsid wsp:val=&quot;003839A9&quot;/&gt;&lt;wsp:rsid wsp:val=&quot;00383E9D&quot;/&gt;&lt;wsp:rsid wsp:val=&quot;00383FB4&quot;/&gt;&lt;wsp:rsid wsp:val=&quot;0038406C&quot;/&gt;&lt;wsp:rsid wsp:val=&quot;00384306&quot;/&gt;&lt;wsp:rsid wsp:val=&quot;0038431B&quot;/&gt;&lt;wsp:rsid wsp:val=&quot;0038447D&quot;/&gt;&lt;wsp:rsid wsp:val=&quot;0038450E&quot;/&gt;&lt;wsp:rsid wsp:val=&quot;00384594&quot;/&gt;&lt;wsp:rsid wsp:val=&quot;00384768&quot;/&gt;&lt;wsp:rsid wsp:val=&quot;0038489A&quot;/&gt;&lt;wsp:rsid wsp:val=&quot;003848AA&quot;/&gt;&lt;wsp:rsid wsp:val=&quot;00385100&quot;/&gt;&lt;wsp:rsid wsp:val=&quot;003854BF&quot;/&gt;&lt;wsp:rsid wsp:val=&quot;00385561&quot;/&gt;&lt;wsp:rsid wsp:val=&quot;00385B91&quot;/&gt;&lt;wsp:rsid wsp:val=&quot;00385C5E&quot;/&gt;&lt;wsp:rsid wsp:val=&quot;00385D1B&quot;/&gt;&lt;wsp:rsid wsp:val=&quot;00386319&quot;/&gt;&lt;wsp:rsid wsp:val=&quot;00386550&quot;/&gt;&lt;wsp:rsid wsp:val=&quot;0038664E&quot;/&gt;&lt;wsp:rsid wsp:val=&quot;0038682B&quot;/&gt;&lt;wsp:rsid wsp:val=&quot;00386AC7&quot;/&gt;&lt;wsp:rsid wsp:val=&quot;00386C06&quot;/&gt;&lt;wsp:rsid wsp:val=&quot;00386CFE&quot;/&gt;&lt;wsp:rsid wsp:val=&quot;00387102&quot;/&gt;&lt;wsp:rsid wsp:val=&quot;00387226&quot;/&gt;&lt;wsp:rsid wsp:val=&quot;0038726A&quot;/&gt;&lt;wsp:rsid wsp:val=&quot;00387388&quot;/&gt;&lt;wsp:rsid wsp:val=&quot;003875E0&quot;/&gt;&lt;wsp:rsid wsp:val=&quot;00387756&quot;/&gt;&lt;wsp:rsid wsp:val=&quot;0038789C&quot;/&gt;&lt;wsp:rsid wsp:val=&quot;003878B3&quot;/&gt;&lt;wsp:rsid wsp:val=&quot;003879C8&quot;/&gt;&lt;wsp:rsid wsp:val=&quot;00387AAA&quot;/&gt;&lt;wsp:rsid wsp:val=&quot;00387C0C&quot;/&gt;&lt;wsp:rsid wsp:val=&quot;00390135&quot;/&gt;&lt;wsp:rsid wsp:val=&quot;003906E6&quot;/&gt;&lt;wsp:rsid wsp:val=&quot;00390751&quot;/&gt;&lt;wsp:rsid wsp:val=&quot;003907FA&quot;/&gt;&lt;wsp:rsid wsp:val=&quot;00390847&quot;/&gt;&lt;wsp:rsid wsp:val=&quot;0039120A&quot;/&gt;&lt;wsp:rsid wsp:val=&quot;00391B0D&quot;/&gt;&lt;wsp:rsid wsp:val=&quot;00391D9C&quot;/&gt;&lt;wsp:rsid wsp:val=&quot;00391F75&quot;/&gt;&lt;wsp:rsid wsp:val=&quot;00391FA2&quot;/&gt;&lt;wsp:rsid wsp:val=&quot;003920F7&quot;/&gt;&lt;wsp:rsid wsp:val=&quot;0039231F&quot;/&gt;&lt;wsp:rsid wsp:val=&quot;003926B7&quot;/&gt;&lt;wsp:rsid wsp:val=&quot;00392BEA&quot;/&gt;&lt;wsp:rsid wsp:val=&quot;00392C4D&quot;/&gt;&lt;wsp:rsid wsp:val=&quot;00393271&quot;/&gt;&lt;wsp:rsid wsp:val=&quot;003933B1&quot;/&gt;&lt;wsp:rsid wsp:val=&quot;003936B8&quot;/&gt;&lt;wsp:rsid wsp:val=&quot;00393798&quot;/&gt;&lt;wsp:rsid wsp:val=&quot;003937B6&quot;/&gt;&lt;wsp:rsid wsp:val=&quot;00393869&quot;/&gt;&lt;wsp:rsid wsp:val=&quot;00393B51&quot;/&gt;&lt;wsp:rsid wsp:val=&quot;00393C72&quot;/&gt;&lt;wsp:rsid wsp:val=&quot;00393CAB&quot;/&gt;&lt;wsp:rsid wsp:val=&quot;0039433D&quot;/&gt;&lt;wsp:rsid wsp:val=&quot;0039479D&quot;/&gt;&lt;wsp:rsid wsp:val=&quot;00394A67&quot;/&gt;&lt;wsp:rsid wsp:val=&quot;00394B7D&quot;/&gt;&lt;wsp:rsid wsp:val=&quot;00394E94&quot;/&gt;&lt;wsp:rsid wsp:val=&quot;00395312&quot;/&gt;&lt;wsp:rsid wsp:val=&quot;003954F4&quot;/&gt;&lt;wsp:rsid wsp:val=&quot;003960E7&quot;/&gt;&lt;wsp:rsid wsp:val=&quot;0039673D&quot;/&gt;&lt;wsp:rsid wsp:val=&quot;003968A0&quot;/&gt;&lt;wsp:rsid wsp:val=&quot;003968E7&quot;/&gt;&lt;wsp:rsid wsp:val=&quot;00396A9D&quot;/&gt;&lt;wsp:rsid wsp:val=&quot;00396B54&quot;/&gt;&lt;wsp:rsid wsp:val=&quot;00396D9B&quot;/&gt;&lt;wsp:rsid wsp:val=&quot;00396EB7&quot;/&gt;&lt;wsp:rsid wsp:val=&quot;00397473&quot;/&gt;&lt;wsp:rsid wsp:val=&quot;00397F5F&quot;/&gt;&lt;wsp:rsid wsp:val=&quot;003A058C&quot;/&gt;&lt;wsp:rsid wsp:val=&quot;003A085D&quot;/&gt;&lt;wsp:rsid wsp:val=&quot;003A08F2&quot;/&gt;&lt;wsp:rsid wsp:val=&quot;003A097A&quot;/&gt;&lt;wsp:rsid wsp:val=&quot;003A0B18&quot;/&gt;&lt;wsp:rsid wsp:val=&quot;003A0B44&quot;/&gt;&lt;wsp:rsid wsp:val=&quot;003A0CA7&quot;/&gt;&lt;wsp:rsid wsp:val=&quot;003A0E34&quot;/&gt;&lt;wsp:rsid wsp:val=&quot;003A0FAC&quot;/&gt;&lt;wsp:rsid wsp:val=&quot;003A11FD&quot;/&gt;&lt;wsp:rsid wsp:val=&quot;003A1BF1&quot;/&gt;&lt;wsp:rsid wsp:val=&quot;003A1E17&quot;/&gt;&lt;wsp:rsid wsp:val=&quot;003A20C9&quot;/&gt;&lt;wsp:rsid wsp:val=&quot;003A2192&quot;/&gt;&lt;wsp:rsid wsp:val=&quot;003A23A1&quot;/&gt;&lt;wsp:rsid wsp:val=&quot;003A2504&quot;/&gt;&lt;wsp:rsid wsp:val=&quot;003A27DF&quot;/&gt;&lt;wsp:rsid wsp:val=&quot;003A2B06&quot;/&gt;&lt;wsp:rsid wsp:val=&quot;003A2D67&quot;/&gt;&lt;wsp:rsid wsp:val=&quot;003A2E10&quot;/&gt;&lt;wsp:rsid wsp:val=&quot;003A30F3&quot;/&gt;&lt;wsp:rsid wsp:val=&quot;003A30FC&quot;/&gt;&lt;wsp:rsid wsp:val=&quot;003A311A&quot;/&gt;&lt;wsp:rsid wsp:val=&quot;003A320E&quot;/&gt;&lt;wsp:rsid wsp:val=&quot;003A3511&quot;/&gt;&lt;wsp:rsid wsp:val=&quot;003A360F&quot;/&gt;&lt;wsp:rsid wsp:val=&quot;003A36AB&quot;/&gt;&lt;wsp:rsid wsp:val=&quot;003A3AFC&quot;/&gt;&lt;wsp:rsid wsp:val=&quot;003A412D&quot;/&gt;&lt;wsp:rsid wsp:val=&quot;003A4CD2&quot;/&gt;&lt;wsp:rsid wsp:val=&quot;003A4E13&quot;/&gt;&lt;wsp:rsid wsp:val=&quot;003A4E4D&quot;/&gt;&lt;wsp:rsid wsp:val=&quot;003A52B3&quot;/&gt;&lt;wsp:rsid wsp:val=&quot;003A53F7&quot;/&gt;&lt;wsp:rsid wsp:val=&quot;003A54F8&quot;/&gt;&lt;wsp:rsid wsp:val=&quot;003A56AA&quot;/&gt;&lt;wsp:rsid wsp:val=&quot;003A56B1&quot;/&gt;&lt;wsp:rsid wsp:val=&quot;003A5810&quot;/&gt;&lt;wsp:rsid wsp:val=&quot;003A5D1A&quot;/&gt;&lt;wsp:rsid wsp:val=&quot;003A5DEF&quot;/&gt;&lt;wsp:rsid wsp:val=&quot;003A5EC0&quot;/&gt;&lt;wsp:rsid wsp:val=&quot;003A5FC0&quot;/&gt;&lt;wsp:rsid wsp:val=&quot;003A6204&quot;/&gt;&lt;wsp:rsid wsp:val=&quot;003A64C8&quot;/&gt;&lt;wsp:rsid wsp:val=&quot;003A67B3&quot;/&gt;&lt;wsp:rsid wsp:val=&quot;003A6969&quot;/&gt;&lt;wsp:rsid wsp:val=&quot;003A6CC0&quot;/&gt;&lt;wsp:rsid wsp:val=&quot;003A6FD1&quot;/&gt;&lt;wsp:rsid wsp:val=&quot;003A7423&quot;/&gt;&lt;wsp:rsid wsp:val=&quot;003A7639&quot;/&gt;&lt;wsp:rsid wsp:val=&quot;003A7E85&quot;/&gt;&lt;wsp:rsid wsp:val=&quot;003A7F6E&quot;/&gt;&lt;wsp:rsid wsp:val=&quot;003B006F&quot;/&gt;&lt;wsp:rsid wsp:val=&quot;003B0313&quot;/&gt;&lt;wsp:rsid wsp:val=&quot;003B039A&quot;/&gt;&lt;wsp:rsid wsp:val=&quot;003B04C9&quot;/&gt;&lt;wsp:rsid wsp:val=&quot;003B06AA&quot;/&gt;&lt;wsp:rsid wsp:val=&quot;003B08DD&quot;/&gt;&lt;wsp:rsid wsp:val=&quot;003B0C5F&quot;/&gt;&lt;wsp:rsid wsp:val=&quot;003B0E1D&quot;/&gt;&lt;wsp:rsid wsp:val=&quot;003B1412&quot;/&gt;&lt;wsp:rsid wsp:val=&quot;003B1474&quot;/&gt;&lt;wsp:rsid wsp:val=&quot;003B1750&quot;/&gt;&lt;wsp:rsid wsp:val=&quot;003B1BFF&quot;/&gt;&lt;wsp:rsid wsp:val=&quot;003B1C59&quot;/&gt;&lt;wsp:rsid wsp:val=&quot;003B1EDF&quot;/&gt;&lt;wsp:rsid wsp:val=&quot;003B1F76&quot;/&gt;&lt;wsp:rsid wsp:val=&quot;003B204C&quot;/&gt;&lt;wsp:rsid wsp:val=&quot;003B20F3&quot;/&gt;&lt;wsp:rsid wsp:val=&quot;003B23AD&quot;/&gt;&lt;wsp:rsid wsp:val=&quot;003B254B&quot;/&gt;&lt;wsp:rsid wsp:val=&quot;003B2A09&quot;/&gt;&lt;wsp:rsid wsp:val=&quot;003B2D76&quot;/&gt;&lt;wsp:rsid wsp:val=&quot;003B3200&quot;/&gt;&lt;wsp:rsid wsp:val=&quot;003B33EE&quot;/&gt;&lt;wsp:rsid wsp:val=&quot;003B3B38&quot;/&gt;&lt;wsp:rsid wsp:val=&quot;003B3D55&quot;/&gt;&lt;wsp:rsid wsp:val=&quot;003B407E&quot;/&gt;&lt;wsp:rsid wsp:val=&quot;003B40F1&quot;/&gt;&lt;wsp:rsid wsp:val=&quot;003B4151&quot;/&gt;&lt;wsp:rsid wsp:val=&quot;003B4164&quot;/&gt;&lt;wsp:rsid wsp:val=&quot;003B429B&quot;/&gt;&lt;wsp:rsid wsp:val=&quot;003B42D2&quot;/&gt;&lt;wsp:rsid wsp:val=&quot;003B43C8&quot;/&gt;&lt;wsp:rsid wsp:val=&quot;003B45AF&quot;/&gt;&lt;wsp:rsid wsp:val=&quot;003B4C12&quot;/&gt;&lt;wsp:rsid wsp:val=&quot;003B521A&quot;/&gt;&lt;wsp:rsid wsp:val=&quot;003B5500&quot;/&gt;&lt;wsp:rsid wsp:val=&quot;003B57B1&quot;/&gt;&lt;wsp:rsid wsp:val=&quot;003B5A36&quot;/&gt;&lt;wsp:rsid wsp:val=&quot;003B5F4F&quot;/&gt;&lt;wsp:rsid wsp:val=&quot;003B6441&quot;/&gt;&lt;wsp:rsid wsp:val=&quot;003B6665&quot;/&gt;&lt;wsp:rsid wsp:val=&quot;003B6948&quot;/&gt;&lt;wsp:rsid wsp:val=&quot;003B699A&quot;/&gt;&lt;wsp:rsid wsp:val=&quot;003B69AD&quot;/&gt;&lt;wsp:rsid wsp:val=&quot;003B6BC7&quot;/&gt;&lt;wsp:rsid wsp:val=&quot;003B6FEB&quot;/&gt;&lt;wsp:rsid wsp:val=&quot;003B7124&quot;/&gt;&lt;wsp:rsid wsp:val=&quot;003B7334&quot;/&gt;&lt;wsp:rsid wsp:val=&quot;003B753C&quot;/&gt;&lt;wsp:rsid wsp:val=&quot;003B7746&quot;/&gt;&lt;wsp:rsid wsp:val=&quot;003B7A4A&quot;/&gt;&lt;wsp:rsid wsp:val=&quot;003B7BB8&quot;/&gt;&lt;wsp:rsid wsp:val=&quot;003C0357&quot;/&gt;&lt;wsp:rsid wsp:val=&quot;003C049F&quot;/&gt;&lt;wsp:rsid wsp:val=&quot;003C04AE&quot;/&gt;&lt;wsp:rsid wsp:val=&quot;003C04C8&quot;/&gt;&lt;wsp:rsid wsp:val=&quot;003C04D0&quot;/&gt;&lt;wsp:rsid wsp:val=&quot;003C0A42&quot;/&gt;&lt;wsp:rsid wsp:val=&quot;003C0C3A&quot;/&gt;&lt;wsp:rsid wsp:val=&quot;003C0C8A&quot;/&gt;&lt;wsp:rsid wsp:val=&quot;003C0D17&quot;/&gt;&lt;wsp:rsid wsp:val=&quot;003C0E5E&quot;/&gt;&lt;wsp:rsid wsp:val=&quot;003C107B&quot;/&gt;&lt;wsp:rsid wsp:val=&quot;003C14BD&quot;/&gt;&lt;wsp:rsid wsp:val=&quot;003C15CF&quot;/&gt;&lt;wsp:rsid wsp:val=&quot;003C19E2&quot;/&gt;&lt;wsp:rsid wsp:val=&quot;003C1C72&quot;/&gt;&lt;wsp:rsid wsp:val=&quot;003C1CE5&quot;/&gt;&lt;wsp:rsid wsp:val=&quot;003C1E23&quot;/&gt;&lt;wsp:rsid wsp:val=&quot;003C22C8&quot;/&gt;&lt;wsp:rsid wsp:val=&quot;003C2325&quot;/&gt;&lt;wsp:rsid wsp:val=&quot;003C28A0&quot;/&gt;&lt;wsp:rsid wsp:val=&quot;003C28D0&quot;/&gt;&lt;wsp:rsid wsp:val=&quot;003C2DD5&quot;/&gt;&lt;wsp:rsid wsp:val=&quot;003C2E64&quot;/&gt;&lt;wsp:rsid wsp:val=&quot;003C31EF&quot;/&gt;&lt;wsp:rsid wsp:val=&quot;003C35CE&quot;/&gt;&lt;wsp:rsid wsp:val=&quot;003C3636&quot;/&gt;&lt;wsp:rsid wsp:val=&quot;003C36E2&quot;/&gt;&lt;wsp:rsid wsp:val=&quot;003C393D&quot;/&gt;&lt;wsp:rsid wsp:val=&quot;003C39A2&quot;/&gt;&lt;wsp:rsid wsp:val=&quot;003C39B5&quot;/&gt;&lt;wsp:rsid wsp:val=&quot;003C3AFB&quot;/&gt;&lt;wsp:rsid wsp:val=&quot;003C3D25&quot;/&gt;&lt;wsp:rsid wsp:val=&quot;003C3E56&quot;/&gt;&lt;wsp:rsid wsp:val=&quot;003C3F34&quot;/&gt;&lt;wsp:rsid wsp:val=&quot;003C40A8&quot;/&gt;&lt;wsp:rsid wsp:val=&quot;003C41B1&quot;/&gt;&lt;wsp:rsid wsp:val=&quot;003C44BD&quot;/&gt;&lt;wsp:rsid wsp:val=&quot;003C44FC&quot;/&gt;&lt;wsp:rsid wsp:val=&quot;003C476A&quot;/&gt;&lt;wsp:rsid wsp:val=&quot;003C4890&quot;/&gt;&lt;wsp:rsid wsp:val=&quot;003C4A73&quot;/&gt;&lt;wsp:rsid wsp:val=&quot;003C5420&quot;/&gt;&lt;wsp:rsid wsp:val=&quot;003C5AB5&quot;/&gt;&lt;wsp:rsid wsp:val=&quot;003C5E19&quot;/&gt;&lt;wsp:rsid wsp:val=&quot;003C60A6&quot;/&gt;&lt;wsp:rsid wsp:val=&quot;003C61BC&quot;/&gt;&lt;wsp:rsid wsp:val=&quot;003C6525&quot;/&gt;&lt;wsp:rsid wsp:val=&quot;003C6563&quot;/&gt;&lt;wsp:rsid wsp:val=&quot;003C66A4&quot;/&gt;&lt;wsp:rsid wsp:val=&quot;003C6720&quot;/&gt;&lt;wsp:rsid wsp:val=&quot;003C678E&quot;/&gt;&lt;wsp:rsid wsp:val=&quot;003C6AD8&quot;/&gt;&lt;wsp:rsid wsp:val=&quot;003C6ADD&quot;/&gt;&lt;wsp:rsid wsp:val=&quot;003C6F80&quot;/&gt;&lt;wsp:rsid wsp:val=&quot;003C70F5&quot;/&gt;&lt;wsp:rsid wsp:val=&quot;003C7499&quot;/&gt;&lt;wsp:rsid wsp:val=&quot;003C75AC&quot;/&gt;&lt;wsp:rsid wsp:val=&quot;003C75CC&quot;/&gt;&lt;wsp:rsid wsp:val=&quot;003C788C&quot;/&gt;&lt;wsp:rsid wsp:val=&quot;003C798B&quot;/&gt;&lt;wsp:rsid wsp:val=&quot;003C79F8&quot;/&gt;&lt;wsp:rsid wsp:val=&quot;003C7C3F&quot;/&gt;&lt;wsp:rsid wsp:val=&quot;003C7C7D&quot;/&gt;&lt;wsp:rsid wsp:val=&quot;003D0520&quot;/&gt;&lt;wsp:rsid wsp:val=&quot;003D054E&quot;/&gt;&lt;wsp:rsid wsp:val=&quot;003D058A&quot;/&gt;&lt;wsp:rsid wsp:val=&quot;003D067C&quot;/&gt;&lt;wsp:rsid wsp:val=&quot;003D072B&quot;/&gt;&lt;wsp:rsid wsp:val=&quot;003D080C&quot;/&gt;&lt;wsp:rsid wsp:val=&quot;003D09DE&quot;/&gt;&lt;wsp:rsid wsp:val=&quot;003D09F2&quot;/&gt;&lt;wsp:rsid wsp:val=&quot;003D0BF3&quot;/&gt;&lt;wsp:rsid wsp:val=&quot;003D0E3E&quot;/&gt;&lt;wsp:rsid wsp:val=&quot;003D0EC1&quot;/&gt;&lt;wsp:rsid wsp:val=&quot;003D0F23&quot;/&gt;&lt;wsp:rsid wsp:val=&quot;003D1177&quot;/&gt;&lt;wsp:rsid wsp:val=&quot;003D118C&quot;/&gt;&lt;wsp:rsid wsp:val=&quot;003D120B&quot;/&gt;&lt;wsp:rsid wsp:val=&quot;003D12D2&quot;/&gt;&lt;wsp:rsid wsp:val=&quot;003D13ED&quot;/&gt;&lt;wsp:rsid wsp:val=&quot;003D1A42&quot;/&gt;&lt;wsp:rsid wsp:val=&quot;003D1AC2&quot;/&gt;&lt;wsp:rsid wsp:val=&quot;003D1E1F&quot;/&gt;&lt;wsp:rsid wsp:val=&quot;003D256A&quot;/&gt;&lt;wsp:rsid wsp:val=&quot;003D26D4&quot;/&gt;&lt;wsp:rsid wsp:val=&quot;003D26D9&quot;/&gt;&lt;wsp:rsid wsp:val=&quot;003D2BC6&quot;/&gt;&lt;wsp:rsid wsp:val=&quot;003D2CB1&quot;/&gt;&lt;wsp:rsid wsp:val=&quot;003D2EE5&quot;/&gt;&lt;wsp:rsid wsp:val=&quot;003D3070&quot;/&gt;&lt;wsp:rsid wsp:val=&quot;003D3236&quot;/&gt;&lt;wsp:rsid wsp:val=&quot;003D3323&quot;/&gt;&lt;wsp:rsid wsp:val=&quot;003D3D12&quot;/&gt;&lt;wsp:rsid wsp:val=&quot;003D3E15&quot;/&gt;&lt;wsp:rsid wsp:val=&quot;003D3F0F&quot;/&gt;&lt;wsp:rsid wsp:val=&quot;003D3F90&quot;/&gt;&lt;wsp:rsid wsp:val=&quot;003D4004&quot;/&gt;&lt;wsp:rsid wsp:val=&quot;003D40B7&quot;/&gt;&lt;wsp:rsid wsp:val=&quot;003D421E&quot;/&gt;&lt;wsp:rsid wsp:val=&quot;003D4779&quot;/&gt;&lt;wsp:rsid wsp:val=&quot;003D491D&quot;/&gt;&lt;wsp:rsid wsp:val=&quot;003D4966&quot;/&gt;&lt;wsp:rsid wsp:val=&quot;003D49C4&quot;/&gt;&lt;wsp:rsid wsp:val=&quot;003D4BC6&quot;/&gt;&lt;wsp:rsid wsp:val=&quot;003D50EF&quot;/&gt;&lt;wsp:rsid wsp:val=&quot;003D5779&quot;/&gt;&lt;wsp:rsid wsp:val=&quot;003D57C5&quot;/&gt;&lt;wsp:rsid wsp:val=&quot;003D5B8F&quot;/&gt;&lt;wsp:rsid wsp:val=&quot;003D5C0D&quot;/&gt;&lt;wsp:rsid wsp:val=&quot;003D5D02&quot;/&gt;&lt;wsp:rsid wsp:val=&quot;003D606C&quot;/&gt;&lt;wsp:rsid wsp:val=&quot;003D61CE&quot;/&gt;&lt;wsp:rsid wsp:val=&quot;003D6302&quot;/&gt;&lt;wsp:rsid wsp:val=&quot;003D637C&quot;/&gt;&lt;wsp:rsid wsp:val=&quot;003D6402&quot;/&gt;&lt;wsp:rsid wsp:val=&quot;003D6689&quot;/&gt;&lt;wsp:rsid wsp:val=&quot;003D6711&quot;/&gt;&lt;wsp:rsid wsp:val=&quot;003D6893&quot;/&gt;&lt;wsp:rsid wsp:val=&quot;003D6984&quot;/&gt;&lt;wsp:rsid wsp:val=&quot;003D6E94&quot;/&gt;&lt;wsp:rsid wsp:val=&quot;003D6E9A&quot;/&gt;&lt;wsp:rsid wsp:val=&quot;003D6F33&quot;/&gt;&lt;wsp:rsid wsp:val=&quot;003D7109&quot;/&gt;&lt;wsp:rsid wsp:val=&quot;003D7281&quot;/&gt;&lt;wsp:rsid wsp:val=&quot;003D7344&quot;/&gt;&lt;wsp:rsid wsp:val=&quot;003D74F3&quot;/&gt;&lt;wsp:rsid wsp:val=&quot;003D755F&quot;/&gt;&lt;wsp:rsid wsp:val=&quot;003D79EF&quot;/&gt;&lt;wsp:rsid wsp:val=&quot;003D7B74&quot;/&gt;&lt;wsp:rsid wsp:val=&quot;003D7F93&quot;/&gt;&lt;wsp:rsid wsp:val=&quot;003E056A&quot;/&gt;&lt;wsp:rsid wsp:val=&quot;003E0609&quot;/&gt;&lt;wsp:rsid wsp:val=&quot;003E07D8&quot;/&gt;&lt;wsp:rsid wsp:val=&quot;003E08EA&quot;/&gt;&lt;wsp:rsid wsp:val=&quot;003E0C38&quot;/&gt;&lt;wsp:rsid wsp:val=&quot;003E0CBC&quot;/&gt;&lt;wsp:rsid wsp:val=&quot;003E0FCA&quot;/&gt;&lt;wsp:rsid wsp:val=&quot;003E120D&quot;/&gt;&lt;wsp:rsid wsp:val=&quot;003E12C2&quot;/&gt;&lt;wsp:rsid wsp:val=&quot;003E1C7D&quot;/&gt;&lt;wsp:rsid wsp:val=&quot;003E1D34&quot;/&gt;&lt;wsp:rsid wsp:val=&quot;003E1F47&quot;/&gt;&lt;wsp:rsid wsp:val=&quot;003E20F9&quot;/&gt;&lt;wsp:rsid wsp:val=&quot;003E21B9&quot;/&gt;&lt;wsp:rsid wsp:val=&quot;003E2846&quot;/&gt;&lt;wsp:rsid wsp:val=&quot;003E29B0&quot;/&gt;&lt;wsp:rsid wsp:val=&quot;003E3175&quot;/&gt;&lt;wsp:rsid wsp:val=&quot;003E3230&quot;/&gt;&lt;wsp:rsid wsp:val=&quot;003E3396&quot;/&gt;&lt;wsp:rsid wsp:val=&quot;003E36BA&quot;/&gt;&lt;wsp:rsid wsp:val=&quot;003E3B63&quot;/&gt;&lt;wsp:rsid wsp:val=&quot;003E494B&quot;/&gt;&lt;wsp:rsid wsp:val=&quot;003E4989&quot;/&gt;&lt;wsp:rsid wsp:val=&quot;003E4ABD&quot;/&gt;&lt;wsp:rsid wsp:val=&quot;003E4C08&quot;/&gt;&lt;wsp:rsid wsp:val=&quot;003E4C0F&quot;/&gt;&lt;wsp:rsid wsp:val=&quot;003E4E05&quot;/&gt;&lt;wsp:rsid wsp:val=&quot;003E4EA6&quot;/&gt;&lt;wsp:rsid wsp:val=&quot;003E507A&quot;/&gt;&lt;wsp:rsid wsp:val=&quot;003E529D&quot;/&gt;&lt;wsp:rsid wsp:val=&quot;003E584D&quot;/&gt;&lt;wsp:rsid wsp:val=&quot;003E685D&quot;/&gt;&lt;wsp:rsid wsp:val=&quot;003E6A2F&quot;/&gt;&lt;wsp:rsid wsp:val=&quot;003E6B03&quot;/&gt;&lt;wsp:rsid wsp:val=&quot;003E6BAA&quot;/&gt;&lt;wsp:rsid wsp:val=&quot;003E73A7&quot;/&gt;&lt;wsp:rsid wsp:val=&quot;003E756D&quot;/&gt;&lt;wsp:rsid wsp:val=&quot;003E75CA&quot;/&gt;&lt;wsp:rsid wsp:val=&quot;003E7B2E&quot;/&gt;&lt;wsp:rsid wsp:val=&quot;003E7D67&quot;/&gt;&lt;wsp:rsid wsp:val=&quot;003E7F1C&quot;/&gt;&lt;wsp:rsid wsp:val=&quot;003F05AC&quot;/&gt;&lt;wsp:rsid wsp:val=&quot;003F097C&quot;/&gt;&lt;wsp:rsid wsp:val=&quot;003F0D90&quot;/&gt;&lt;wsp:rsid wsp:val=&quot;003F0E4C&quot;/&gt;&lt;wsp:rsid wsp:val=&quot;003F0E7E&quot;/&gt;&lt;wsp:rsid wsp:val=&quot;003F10E0&quot;/&gt;&lt;wsp:rsid wsp:val=&quot;003F11A7&quot;/&gt;&lt;wsp:rsid wsp:val=&quot;003F122F&quot;/&gt;&lt;wsp:rsid wsp:val=&quot;003F1322&quot;/&gt;&lt;wsp:rsid wsp:val=&quot;003F13A1&quot;/&gt;&lt;wsp:rsid wsp:val=&quot;003F1840&quot;/&gt;&lt;wsp:rsid wsp:val=&quot;003F1976&quot;/&gt;&lt;wsp:rsid wsp:val=&quot;003F1F84&quot;/&gt;&lt;wsp:rsid wsp:val=&quot;003F1FC0&quot;/&gt;&lt;wsp:rsid wsp:val=&quot;003F23BF&quot;/&gt;&lt;wsp:rsid wsp:val=&quot;003F277F&quot;/&gt;&lt;wsp:rsid wsp:val=&quot;003F2D17&quot;/&gt;&lt;wsp:rsid wsp:val=&quot;003F2D9D&quot;/&gt;&lt;wsp:rsid wsp:val=&quot;003F3025&quot;/&gt;&lt;wsp:rsid wsp:val=&quot;003F325F&quot;/&gt;&lt;wsp:rsid wsp:val=&quot;003F3298&quot;/&gt;&lt;wsp:rsid wsp:val=&quot;003F3330&quot;/&gt;&lt;wsp:rsid wsp:val=&quot;003F34A3&quot;/&gt;&lt;wsp:rsid wsp:val=&quot;003F35F9&quot;/&gt;&lt;wsp:rsid wsp:val=&quot;003F3A05&quot;/&gt;&lt;wsp:rsid wsp:val=&quot;003F3A84&quot;/&gt;&lt;wsp:rsid wsp:val=&quot;003F3B33&quot;/&gt;&lt;wsp:rsid wsp:val=&quot;003F3BA0&quot;/&gt;&lt;wsp:rsid wsp:val=&quot;003F3CE0&quot;/&gt;&lt;wsp:rsid wsp:val=&quot;003F3D39&quot;/&gt;&lt;wsp:rsid wsp:val=&quot;003F3E84&quot;/&gt;&lt;wsp:rsid wsp:val=&quot;003F405D&quot;/&gt;&lt;wsp:rsid wsp:val=&quot;003F41D3&quot;/&gt;&lt;wsp:rsid wsp:val=&quot;003F42E4&quot;/&gt;&lt;wsp:rsid wsp:val=&quot;003F4568&quot;/&gt;&lt;wsp:rsid wsp:val=&quot;003F469A&quot;/&gt;&lt;wsp:rsid wsp:val=&quot;003F4A59&quot;/&gt;&lt;wsp:rsid wsp:val=&quot;003F5041&quot;/&gt;&lt;wsp:rsid wsp:val=&quot;003F5414&quot;/&gt;&lt;wsp:rsid wsp:val=&quot;003F5504&quot;/&gt;&lt;wsp:rsid wsp:val=&quot;003F5624&quot;/&gt;&lt;wsp:rsid wsp:val=&quot;003F5750&quot;/&gt;&lt;wsp:rsid wsp:val=&quot;003F5B1A&quot;/&gt;&lt;wsp:rsid wsp:val=&quot;003F5E06&quot;/&gt;&lt;wsp:rsid wsp:val=&quot;003F5FF0&quot;/&gt;&lt;wsp:rsid wsp:val=&quot;003F5FF7&quot;/&gt;&lt;wsp:rsid wsp:val=&quot;003F6000&quot;/&gt;&lt;wsp:rsid wsp:val=&quot;003F621B&quot;/&gt;&lt;wsp:rsid wsp:val=&quot;003F64F8&quot;/&gt;&lt;wsp:rsid wsp:val=&quot;003F6574&quot;/&gt;&lt;wsp:rsid wsp:val=&quot;003F6CFD&quot;/&gt;&lt;wsp:rsid wsp:val=&quot;003F6E8D&quot;/&gt;&lt;wsp:rsid wsp:val=&quot;003F6FD1&quot;/&gt;&lt;wsp:rsid wsp:val=&quot;003F7082&quot;/&gt;&lt;wsp:rsid wsp:val=&quot;003F7296&quot;/&gt;&lt;wsp:rsid wsp:val=&quot;003F74A2&quot;/&gt;&lt;wsp:rsid wsp:val=&quot;003F7820&quot;/&gt;&lt;wsp:rsid wsp:val=&quot;003F7930&quot;/&gt;&lt;wsp:rsid wsp:val=&quot;003F79FD&quot;/&gt;&lt;wsp:rsid wsp:val=&quot;003F7AD4&quot;/&gt;&lt;wsp:rsid wsp:val=&quot;003F7D31&quot;/&gt;&lt;wsp:rsid wsp:val=&quot;003F7EDB&quot;/&gt;&lt;wsp:rsid wsp:val=&quot;003F7F68&quot;/&gt;&lt;wsp:rsid wsp:val=&quot;004000C0&quot;/&gt;&lt;wsp:rsid wsp:val=&quot;00400226&quot;/&gt;&lt;wsp:rsid wsp:val=&quot;0040038C&quot;/&gt;&lt;wsp:rsid wsp:val=&quot;00400590&quot;/&gt;&lt;wsp:rsid wsp:val=&quot;004005F7&quot;/&gt;&lt;wsp:rsid wsp:val=&quot;004008B4&quot;/&gt;&lt;wsp:rsid wsp:val=&quot;004008D2&quot;/&gt;&lt;wsp:rsid wsp:val=&quot;00400A30&quot;/&gt;&lt;wsp:rsid wsp:val=&quot;00400A57&quot;/&gt;&lt;wsp:rsid wsp:val=&quot;00400BCB&quot;/&gt;&lt;wsp:rsid wsp:val=&quot;00400E4D&quot;/&gt;&lt;wsp:rsid wsp:val=&quot;00400FE2&quot;/&gt;&lt;wsp:rsid wsp:val=&quot;00401096&quot;/&gt;&lt;wsp:rsid wsp:val=&quot;00401461&quot;/&gt;&lt;wsp:rsid wsp:val=&quot;00401514&quot;/&gt;&lt;wsp:rsid wsp:val=&quot;00401948&quot;/&gt;&lt;wsp:rsid wsp:val=&quot;00401AD2&quot;/&gt;&lt;wsp:rsid wsp:val=&quot;00401D9F&quot;/&gt;&lt;wsp:rsid wsp:val=&quot;00401DE5&quot;/&gt;&lt;wsp:rsid wsp:val=&quot;00401FDE&quot;/&gt;&lt;wsp:rsid wsp:val=&quot;00402041&quot;/&gt;&lt;wsp:rsid wsp:val=&quot;004021CA&quot;/&gt;&lt;wsp:rsid wsp:val=&quot;004022C1&quot;/&gt;&lt;wsp:rsid wsp:val=&quot;00402745&quot;/&gt;&lt;wsp:rsid wsp:val=&quot;00402864&quot;/&gt;&lt;wsp:rsid wsp:val=&quot;00402D6B&quot;/&gt;&lt;wsp:rsid wsp:val=&quot;00402DA1&quot;/&gt;&lt;wsp:rsid wsp:val=&quot;00402F7C&quot;/&gt;&lt;wsp:rsid wsp:val=&quot;0040329C&quot;/&gt;&lt;wsp:rsid wsp:val=&quot;004034B1&quot;/&gt;&lt;wsp:rsid wsp:val=&quot;004034C1&quot;/&gt;&lt;wsp:rsid wsp:val=&quot;00403711&quot;/&gt;&lt;wsp:rsid wsp:val=&quot;00403803&quot;/&gt;&lt;wsp:rsid wsp:val=&quot;004039CB&quot;/&gt;&lt;wsp:rsid wsp:val=&quot;004039F3&quot;/&gt;&lt;wsp:rsid wsp:val=&quot;00403A94&quot;/&gt;&lt;wsp:rsid wsp:val=&quot;00403AD0&quot;/&gt;&lt;wsp:rsid wsp:val=&quot;00403C15&quot;/&gt;&lt;wsp:rsid wsp:val=&quot;00403ED8&quot;/&gt;&lt;wsp:rsid wsp:val=&quot;0040404A&quot;/&gt;&lt;wsp:rsid wsp:val=&quot;004040C8&quot;/&gt;&lt;wsp:rsid wsp:val=&quot;00404125&quot;/&gt;&lt;wsp:rsid wsp:val=&quot;0040412B&quot;/&gt;&lt;wsp:rsid wsp:val=&quot;00404339&quot;/&gt;&lt;wsp:rsid wsp:val=&quot;0040440C&quot;/&gt;&lt;wsp:rsid wsp:val=&quot;00404562&quot;/&gt;&lt;wsp:rsid wsp:val=&quot;0040470B&quot;/&gt;&lt;wsp:rsid wsp:val=&quot;004047AC&quot;/&gt;&lt;wsp:rsid wsp:val=&quot;004047F5&quot;/&gt;&lt;wsp:rsid wsp:val=&quot;004048AC&quot;/&gt;&lt;wsp:rsid wsp:val=&quot;004048D8&quot;/&gt;&lt;wsp:rsid wsp:val=&quot;00404AF4&quot;/&gt;&lt;wsp:rsid wsp:val=&quot;00405428&quot;/&gt;&lt;wsp:rsid wsp:val=&quot;00405499&quot;/&gt;&lt;wsp:rsid wsp:val=&quot;004054C1&quot;/&gt;&lt;wsp:rsid wsp:val=&quot;00405650&quot;/&gt;&lt;wsp:rsid wsp:val=&quot;004059E3&quot;/&gt;&lt;wsp:rsid wsp:val=&quot;004059EB&quot;/&gt;&lt;wsp:rsid wsp:val=&quot;00405B39&quot;/&gt;&lt;wsp:rsid wsp:val=&quot;00405BAE&quot;/&gt;&lt;wsp:rsid wsp:val=&quot;0040608E&quot;/&gt;&lt;wsp:rsid wsp:val=&quot;00406179&quot;/&gt;&lt;wsp:rsid wsp:val=&quot;0040618E&quot;/&gt;&lt;wsp:rsid wsp:val=&quot;0040630B&quot;/&gt;&lt;wsp:rsid wsp:val=&quot;004064CE&quot;/&gt;&lt;wsp:rsid wsp:val=&quot;00406663&quot;/&gt;&lt;wsp:rsid wsp:val=&quot;00406717&quot;/&gt;&lt;wsp:rsid wsp:val=&quot;00406848&quot;/&gt;&lt;wsp:rsid wsp:val=&quot;00406979&quot;/&gt;&lt;wsp:rsid wsp:val=&quot;00406E28&quot;/&gt;&lt;wsp:rsid wsp:val=&quot;00406FDD&quot;/&gt;&lt;wsp:rsid wsp:val=&quot;00407070&quot;/&gt;&lt;wsp:rsid wsp:val=&quot;004072E0&quot;/&gt;&lt;wsp:rsid wsp:val=&quot;004075D2&quot;/&gt;&lt;wsp:rsid wsp:val=&quot;0040786E&quot;/&gt;&lt;wsp:rsid wsp:val=&quot;0040791B&quot;/&gt;&lt;wsp:rsid wsp:val=&quot;00410186&quot;/&gt;&lt;wsp:rsid wsp:val=&quot;004106FC&quot;/&gt;&lt;wsp:rsid wsp:val=&quot;00410700&quot;/&gt;&lt;wsp:rsid wsp:val=&quot;00410947&quot;/&gt;&lt;wsp:rsid wsp:val=&quot;00410B1B&quot;/&gt;&lt;wsp:rsid wsp:val=&quot;00410F76&quot;/&gt;&lt;wsp:rsid wsp:val=&quot;00411866&quot;/&gt;&lt;wsp:rsid wsp:val=&quot;00411A10&quot;/&gt;&lt;wsp:rsid wsp:val=&quot;00412754&quot;/&gt;&lt;wsp:rsid wsp:val=&quot;00412A22&quot;/&gt;&lt;wsp:rsid wsp:val=&quot;00412B98&quot;/&gt;&lt;wsp:rsid wsp:val=&quot;00412BD5&quot;/&gt;&lt;wsp:rsid wsp:val=&quot;00412E74&quot;/&gt;&lt;wsp:rsid wsp:val=&quot;00412EBB&quot;/&gt;&lt;wsp:rsid wsp:val=&quot;004134A6&quot;/&gt;&lt;wsp:rsid wsp:val=&quot;0041396E&quot;/&gt;&lt;wsp:rsid wsp:val=&quot;00413977&quot;/&gt;&lt;wsp:rsid wsp:val=&quot;00413C41&quot;/&gt;&lt;wsp:rsid wsp:val=&quot;00413CCD&quot;/&gt;&lt;wsp:rsid wsp:val=&quot;00414218&quot;/&gt;&lt;wsp:rsid wsp:val=&quot;0041435D&quot;/&gt;&lt;wsp:rsid wsp:val=&quot;004143B5&quot;/&gt;&lt;wsp:rsid wsp:val=&quot;00414983&quot;/&gt;&lt;wsp:rsid wsp:val=&quot;00414ACE&quot;/&gt;&lt;wsp:rsid wsp:val=&quot;00414B60&quot;/&gt;&lt;wsp:rsid wsp:val=&quot;00414CD4&quot;/&gt;&lt;wsp:rsid wsp:val=&quot;00414D7D&quot;/&gt;&lt;wsp:rsid wsp:val=&quot;00415147&quot;/&gt;&lt;wsp:rsid wsp:val=&quot;00415218&quot;/&gt;&lt;wsp:rsid wsp:val=&quot;0041540D&quot;/&gt;&lt;wsp:rsid wsp:val=&quot;0041588E&quot;/&gt;&lt;wsp:rsid wsp:val=&quot;00415C4E&quot;/&gt;&lt;wsp:rsid wsp:val=&quot;00415C6A&quot;/&gt;&lt;wsp:rsid wsp:val=&quot;00415D5F&quot;/&gt;&lt;wsp:rsid wsp:val=&quot;004160CF&quot;/&gt;&lt;wsp:rsid wsp:val=&quot;004167D5&quot;/&gt;&lt;wsp:rsid wsp:val=&quot;004169BB&quot;/&gt;&lt;wsp:rsid wsp:val=&quot;004169FC&quot;/&gt;&lt;wsp:rsid wsp:val=&quot;00417152&quot;/&gt;&lt;wsp:rsid wsp:val=&quot;00417260&quot;/&gt;&lt;wsp:rsid wsp:val=&quot;00417372&quot;/&gt;&lt;wsp:rsid wsp:val=&quot;004176B1&quot;/&gt;&lt;wsp:rsid wsp:val=&quot;0041785F&quot;/&gt;&lt;wsp:rsid wsp:val=&quot;00417C0C&quot;/&gt;&lt;wsp:rsid wsp:val=&quot;00417CF8&quot;/&gt;&lt;wsp:rsid wsp:val=&quot;00417D1B&quot;/&gt;&lt;wsp:rsid wsp:val=&quot;00417FE4&quot;/&gt;&lt;wsp:rsid wsp:val=&quot;00420086&quot;/&gt;&lt;wsp:rsid wsp:val=&quot;004200C3&quot;/&gt;&lt;wsp:rsid wsp:val=&quot;004200C5&quot;/&gt;&lt;wsp:rsid wsp:val=&quot;004200F2&quot;/&gt;&lt;wsp:rsid wsp:val=&quot;00420148&quot;/&gt;&lt;wsp:rsid wsp:val=&quot;004201EF&quot;/&gt;&lt;wsp:rsid wsp:val=&quot;0042039F&quot;/&gt;&lt;wsp:rsid wsp:val=&quot;00420642&quot;/&gt;&lt;wsp:rsid wsp:val=&quot;00420978&quot;/&gt;&lt;wsp:rsid wsp:val=&quot;00420F5E&quot;/&gt;&lt;wsp:rsid wsp:val=&quot;004217B5&quot;/&gt;&lt;wsp:rsid wsp:val=&quot;004219D3&quot;/&gt;&lt;wsp:rsid wsp:val=&quot;00421BDF&quot;/&gt;&lt;wsp:rsid wsp:val=&quot;00421CD4&quot;/&gt;&lt;wsp:rsid wsp:val=&quot;00421F9F&quot;/&gt;&lt;wsp:rsid wsp:val=&quot;0042261C&quot;/&gt;&lt;wsp:rsid wsp:val=&quot;00422698&quot;/&gt;&lt;wsp:rsid wsp:val=&quot;004226F7&quot;/&gt;&lt;wsp:rsid wsp:val=&quot;00422800&quot;/&gt;&lt;wsp:rsid wsp:val=&quot;00422CDC&quot;/&gt;&lt;wsp:rsid wsp:val=&quot;00422CF1&quot;/&gt;&lt;wsp:rsid wsp:val=&quot;00422D38&quot;/&gt;&lt;wsp:rsid wsp:val=&quot;00422E26&quot;/&gt;&lt;wsp:rsid wsp:val=&quot;00422F78&quot;/&gt;&lt;wsp:rsid wsp:val=&quot;00423453&quot;/&gt;&lt;wsp:rsid wsp:val=&quot;00423603&quot;/&gt;&lt;wsp:rsid wsp:val=&quot;00423748&quot;/&gt;&lt;wsp:rsid wsp:val=&quot;00423B50&quot;/&gt;&lt;wsp:rsid wsp:val=&quot;00423D98&quot;/&gt;&lt;wsp:rsid wsp:val=&quot;00424291&quot;/&gt;&lt;wsp:rsid wsp:val=&quot;0042447B&quot;/&gt;&lt;wsp:rsid wsp:val=&quot;00424653&quot;/&gt;&lt;wsp:rsid wsp:val=&quot;0042486B&quot;/&gt;&lt;wsp:rsid wsp:val=&quot;00424948&quot;/&gt;&lt;wsp:rsid wsp:val=&quot;00424D6E&quot;/&gt;&lt;wsp:rsid wsp:val=&quot;00424FBE&quot;/&gt;&lt;wsp:rsid wsp:val=&quot;00424FF5&quot;/&gt;&lt;wsp:rsid wsp:val=&quot;00425086&quot;/&gt;&lt;wsp:rsid wsp:val=&quot;004256F7&quot;/&gt;&lt;wsp:rsid wsp:val=&quot;00425ABC&quot;/&gt;&lt;wsp:rsid wsp:val=&quot;00425DCD&quot;/&gt;&lt;wsp:rsid wsp:val=&quot;00425E1D&quot;/&gt;&lt;wsp:rsid wsp:val=&quot;0042635D&quot;/&gt;&lt;wsp:rsid wsp:val=&quot;00426565&quot;/&gt;&lt;wsp:rsid wsp:val=&quot;00426AC3&quot;/&gt;&lt;wsp:rsid wsp:val=&quot;00426C3F&quot;/&gt;&lt;wsp:rsid wsp:val=&quot;00426D25&quot;/&gt;&lt;wsp:rsid wsp:val=&quot;00426E19&quot;/&gt;&lt;wsp:rsid wsp:val=&quot;00426F23&quot;/&gt;&lt;wsp:rsid wsp:val=&quot;00426F7F&quot;/&gt;&lt;wsp:rsid wsp:val=&quot;0042720E&quot;/&gt;&lt;wsp:rsid wsp:val=&quot;00427ACE&quot;/&gt;&lt;wsp:rsid wsp:val=&quot;00427B12&quot;/&gt;&lt;wsp:rsid wsp:val=&quot;00427B4E&quot;/&gt;&lt;wsp:rsid wsp:val=&quot;00427E6A&quot;/&gt;&lt;wsp:rsid wsp:val=&quot;0043007C&quot;/&gt;&lt;wsp:rsid wsp:val=&quot;004305C4&quot;/&gt;&lt;wsp:rsid wsp:val=&quot;004308EB&quot;/&gt;&lt;wsp:rsid wsp:val=&quot;00430AC3&quot;/&gt;&lt;wsp:rsid wsp:val=&quot;00430AF3&quot;/&gt;&lt;wsp:rsid wsp:val=&quot;00430C03&quot;/&gt;&lt;wsp:rsid wsp:val=&quot;00430D06&quot;/&gt;&lt;wsp:rsid wsp:val=&quot;00430D29&quot;/&gt;&lt;wsp:rsid wsp:val=&quot;00430D2F&quot;/&gt;&lt;wsp:rsid wsp:val=&quot;00431147&quot;/&gt;&lt;wsp:rsid wsp:val=&quot;004312B5&quot;/&gt;&lt;wsp:rsid wsp:val=&quot;004312D7&quot;/&gt;&lt;wsp:rsid wsp:val=&quot;0043155C&quot;/&gt;&lt;wsp:rsid wsp:val=&quot;00431647&quot;/&gt;&lt;wsp:rsid wsp:val=&quot;00431704&quot;/&gt;&lt;wsp:rsid wsp:val=&quot;004318AE&quot;/&gt;&lt;wsp:rsid wsp:val=&quot;00432013&quot;/&gt;&lt;wsp:rsid wsp:val=&quot;004321D1&quot;/&gt;&lt;wsp:rsid wsp:val=&quot;004324A5&quot;/&gt;&lt;wsp:rsid wsp:val=&quot;004327B2&quot;/&gt;&lt;wsp:rsid wsp:val=&quot;00433082&quot;/&gt;&lt;wsp:rsid wsp:val=&quot;0043339D&quot;/&gt;&lt;wsp:rsid wsp:val=&quot;004336CC&quot;/&gt;&lt;wsp:rsid wsp:val=&quot;004336F1&quot;/&gt;&lt;wsp:rsid wsp:val=&quot;00433973&quot;/&gt;&lt;wsp:rsid wsp:val=&quot;00433B2F&quot;/&gt;&lt;wsp:rsid wsp:val=&quot;00433EDE&quot;/&gt;&lt;wsp:rsid wsp:val=&quot;00433F2E&quot;/&gt;&lt;wsp:rsid wsp:val=&quot;00433F84&quot;/&gt;&lt;wsp:rsid wsp:val=&quot;004346C7&quot;/&gt;&lt;wsp:rsid wsp:val=&quot;00434CD4&quot;/&gt;&lt;wsp:rsid wsp:val=&quot;00434D7F&quot;/&gt;&lt;wsp:rsid wsp:val=&quot;0043574C&quot;/&gt;&lt;wsp:rsid wsp:val=&quot;0043579B&quot;/&gt;&lt;wsp:rsid wsp:val=&quot;00435861&quot;/&gt;&lt;wsp:rsid wsp:val=&quot;00435C6C&quot;/&gt;&lt;wsp:rsid wsp:val=&quot;00435D0E&quot;/&gt;&lt;wsp:rsid wsp:val=&quot;00436170&quot;/&gt;&lt;wsp:rsid wsp:val=&quot;00436194&quot;/&gt;&lt;wsp:rsid wsp:val=&quot;00436297&quot;/&gt;&lt;wsp:rsid wsp:val=&quot;00436386&quot;/&gt;&lt;wsp:rsid wsp:val=&quot;00436692&quot;/&gt;&lt;wsp:rsid wsp:val=&quot;004366A9&quot;/&gt;&lt;wsp:rsid wsp:val=&quot;004366AE&quot;/&gt;&lt;wsp:rsid wsp:val=&quot;00436CAD&quot;/&gt;&lt;wsp:rsid wsp:val=&quot;004370E2&quot;/&gt;&lt;wsp:rsid wsp:val=&quot;004375FA&quot;/&gt;&lt;wsp:rsid wsp:val=&quot;00437891&quot;/&gt;&lt;wsp:rsid wsp:val=&quot;00437C05&quot;/&gt;&lt;wsp:rsid wsp:val=&quot;0044005E&quot;/&gt;&lt;wsp:rsid wsp:val=&quot;00440457&quot;/&gt;&lt;wsp:rsid wsp:val=&quot;0044049F&quot;/&gt;&lt;wsp:rsid wsp:val=&quot;0044072D&quot;/&gt;&lt;wsp:rsid wsp:val=&quot;0044084E&quot;/&gt;&lt;wsp:rsid wsp:val=&quot;00440866&quot;/&gt;&lt;wsp:rsid wsp:val=&quot;00440DC3&quot;/&gt;&lt;wsp:rsid wsp:val=&quot;004410B7&quot;/&gt;&lt;wsp:rsid wsp:val=&quot;00441310&quot;/&gt;&lt;wsp:rsid wsp:val=&quot;00441562&quot;/&gt;&lt;wsp:rsid wsp:val=&quot;00441599&quot;/&gt;&lt;wsp:rsid wsp:val=&quot;0044169E&quot;/&gt;&lt;wsp:rsid wsp:val=&quot;00441F5B&quot;/&gt;&lt;wsp:rsid wsp:val=&quot;004421E4&quot;/&gt;&lt;wsp:rsid wsp:val=&quot;00442205&quot;/&gt;&lt;wsp:rsid wsp:val=&quot;0044255B&quot;/&gt;&lt;wsp:rsid wsp:val=&quot;00442BA0&quot;/&gt;&lt;wsp:rsid wsp:val=&quot;00442E40&quot;/&gt;&lt;wsp:rsid wsp:val=&quot;00442EA1&quot;/&gt;&lt;wsp:rsid wsp:val=&quot;00442EF6&quot;/&gt;&lt;wsp:rsid wsp:val=&quot;00442F25&quot;/&gt;&lt;wsp:rsid wsp:val=&quot;0044313B&quot;/&gt;&lt;wsp:rsid wsp:val=&quot;0044316F&quot;/&gt;&lt;wsp:rsid wsp:val=&quot;004432B5&quot;/&gt;&lt;wsp:rsid wsp:val=&quot;0044337A&quot;/&gt;&lt;wsp:rsid wsp:val=&quot;004433CA&quot;/&gt;&lt;wsp:rsid wsp:val=&quot;004434FC&quot;/&gt;&lt;wsp:rsid wsp:val=&quot;00443505&quot;/&gt;&lt;wsp:rsid wsp:val=&quot;0044355B&quot;/&gt;&lt;wsp:rsid wsp:val=&quot;00443CA1&quot;/&gt;&lt;wsp:rsid wsp:val=&quot;00443ED1&quot;/&gt;&lt;wsp:rsid wsp:val=&quot;00444506&quot;/&gt;&lt;wsp:rsid wsp:val=&quot;0044473F&quot;/&gt;&lt;wsp:rsid wsp:val=&quot;00444789&quot;/&gt;&lt;wsp:rsid wsp:val=&quot;00444ADB&quot;/&gt;&lt;wsp:rsid wsp:val=&quot;00444C71&quot;/&gt;&lt;wsp:rsid wsp:val=&quot;00444D4E&quot;/&gt;&lt;wsp:rsid wsp:val=&quot;00444DF9&quot;/&gt;&lt;wsp:rsid wsp:val=&quot;00444E23&quot;/&gt;&lt;wsp:rsid wsp:val=&quot;00444FD3&quot;/&gt;&lt;wsp:rsid wsp:val=&quot;00445122&quot;/&gt;&lt;wsp:rsid wsp:val=&quot;00445664&quot;/&gt;&lt;wsp:rsid wsp:val=&quot;00445689&quot;/&gt;&lt;wsp:rsid wsp:val=&quot;004457A1&quot;/&gt;&lt;wsp:rsid wsp:val=&quot;00445BC2&quot;/&gt;&lt;wsp:rsid wsp:val=&quot;00445D75&quot;/&gt;&lt;wsp:rsid wsp:val=&quot;00445E09&quot;/&gt;&lt;wsp:rsid wsp:val=&quot;00446034&quot;/&gt;&lt;wsp:rsid wsp:val=&quot;004461D2&quot;/&gt;&lt;wsp:rsid wsp:val=&quot;00446649&quot;/&gt;&lt;wsp:rsid wsp:val=&quot;004467E3&quot;/&gt;&lt;wsp:rsid wsp:val=&quot;00446D85&quot;/&gt;&lt;wsp:rsid wsp:val=&quot;00446FFE&quot;/&gt;&lt;wsp:rsid wsp:val=&quot;004470E8&quot;/&gt;&lt;wsp:rsid wsp:val=&quot;0044759A&quot;/&gt;&lt;wsp:rsid wsp:val=&quot;0044791F&quot;/&gt;&lt;wsp:rsid wsp:val=&quot;00447E31&quot;/&gt;&lt;wsp:rsid wsp:val=&quot;00450198&quot;/&gt;&lt;wsp:rsid wsp:val=&quot;00450751&quot;/&gt;&lt;wsp:rsid wsp:val=&quot;0045095E&quot;/&gt;&lt;wsp:rsid wsp:val=&quot;00450A90&quot;/&gt;&lt;wsp:rsid wsp:val=&quot;00450B0A&quot;/&gt;&lt;wsp:rsid wsp:val=&quot;00450C1C&quot;/&gt;&lt;wsp:rsid wsp:val=&quot;00450FBF&quot;/&gt;&lt;wsp:rsid wsp:val=&quot;00451785&quot;/&gt;&lt;wsp:rsid wsp:val=&quot;00451825&quot;/&gt;&lt;wsp:rsid wsp:val=&quot;00451915&quot;/&gt;&lt;wsp:rsid wsp:val=&quot;004519FC&quot;/&gt;&lt;wsp:rsid wsp:val=&quot;00451D60&quot;/&gt;&lt;wsp:rsid wsp:val=&quot;004520D3&quot;/&gt;&lt;wsp:rsid wsp:val=&quot;004523D9&quot;/&gt;&lt;wsp:rsid wsp:val=&quot;0045260C&quot;/&gt;&lt;wsp:rsid wsp:val=&quot;00452843&quot;/&gt;&lt;wsp:rsid wsp:val=&quot;004528AF&quot;/&gt;&lt;wsp:rsid wsp:val=&quot;004528D7&quot;/&gt;&lt;wsp:rsid wsp:val=&quot;00452991&quot;/&gt;&lt;wsp:rsid wsp:val=&quot;00452B57&quot;/&gt;&lt;wsp:rsid wsp:val=&quot;00452CDF&quot;/&gt;&lt;wsp:rsid wsp:val=&quot;00452D0F&quot;/&gt;&lt;wsp:rsid wsp:val=&quot;00453003&quot;/&gt;&lt;wsp:rsid wsp:val=&quot;0045314B&quot;/&gt;&lt;wsp:rsid wsp:val=&quot;0045328A&quot;/&gt;&lt;wsp:rsid wsp:val=&quot;004535DC&quot;/&gt;&lt;wsp:rsid wsp:val=&quot;004536D0&quot;/&gt;&lt;wsp:rsid wsp:val=&quot;00453768&quot;/&gt;&lt;wsp:rsid wsp:val=&quot;00453885&quot;/&gt;&lt;wsp:rsid wsp:val=&quot;00453976&quot;/&gt;&lt;wsp:rsid wsp:val=&quot;00453B65&quot;/&gt;&lt;wsp:rsid wsp:val=&quot;00453C90&quot;/&gt;&lt;wsp:rsid wsp:val=&quot;0045413C&quot;/&gt;&lt;wsp:rsid wsp:val=&quot;0045444B&quot;/&gt;&lt;wsp:rsid wsp:val=&quot;004545BB&quot;/&gt;&lt;wsp:rsid wsp:val=&quot;004547E0&quot;/&gt;&lt;wsp:rsid wsp:val=&quot;00454A77&quot;/&gt;&lt;wsp:rsid wsp:val=&quot;00454AD9&quot;/&gt;&lt;wsp:rsid wsp:val=&quot;00454B08&quot;/&gt;&lt;wsp:rsid wsp:val=&quot;00454E0F&quot;/&gt;&lt;wsp:rsid wsp:val=&quot;004550E1&quot;/&gt;&lt;wsp:rsid wsp:val=&quot;004555AB&quot;/&gt;&lt;wsp:rsid wsp:val=&quot;004558DA&quot;/&gt;&lt;wsp:rsid wsp:val=&quot;004559F2&quot;/&gt;&lt;wsp:rsid wsp:val=&quot;00455A3D&quot;/&gt;&lt;wsp:rsid wsp:val=&quot;00455CA5&quot;/&gt;&lt;wsp:rsid wsp:val=&quot;00456196&quot;/&gt;&lt;wsp:rsid wsp:val=&quot;004568C5&quot;/&gt;&lt;wsp:rsid wsp:val=&quot;00456945&quot;/&gt;&lt;wsp:rsid wsp:val=&quot;00456A10&quot;/&gt;&lt;wsp:rsid wsp:val=&quot;00456CC5&quot;/&gt;&lt;wsp:rsid wsp:val=&quot;00456E45&quot;/&gt;&lt;wsp:rsid wsp:val=&quot;00456ECA&quot;/&gt;&lt;wsp:rsid wsp:val=&quot;004570DC&quot;/&gt;&lt;wsp:rsid wsp:val=&quot;00457310&quot;/&gt;&lt;wsp:rsid wsp:val=&quot;0045793F&quot;/&gt;&lt;wsp:rsid wsp:val=&quot;00457993&quot;/&gt;&lt;wsp:rsid wsp:val=&quot;00457A18&quot;/&gt;&lt;wsp:rsid wsp:val=&quot;00457A37&quot;/&gt;&lt;wsp:rsid wsp:val=&quot;0046061A&quot;/&gt;&lt;wsp:rsid wsp:val=&quot;00460731&quot;/&gt;&lt;wsp:rsid wsp:val=&quot;00460C77&quot;/&gt;&lt;wsp:rsid wsp:val=&quot;00460D15&quot;/&gt;&lt;wsp:rsid wsp:val=&quot;00460E2B&quot;/&gt;&lt;wsp:rsid wsp:val=&quot;00460E52&quot;/&gt;&lt;wsp:rsid wsp:val=&quot;00461012&quot;/&gt;&lt;wsp:rsid wsp:val=&quot;004610A6&quot;/&gt;&lt;wsp:rsid wsp:val=&quot;00461368&quot;/&gt;&lt;wsp:rsid wsp:val=&quot;004615C2&quot;/&gt;&lt;wsp:rsid wsp:val=&quot;0046173A&quot;/&gt;&lt;wsp:rsid wsp:val=&quot;00461847&quot;/&gt;&lt;wsp:rsid wsp:val=&quot;00461985&quot;/&gt;&lt;wsp:rsid wsp:val=&quot;00461FE0&quot;/&gt;&lt;wsp:rsid wsp:val=&quot;00462081&quot;/&gt;&lt;wsp:rsid wsp:val=&quot;004621E0&quot;/&gt;&lt;wsp:rsid wsp:val=&quot;00462811&quot;/&gt;&lt;wsp:rsid wsp:val=&quot;00462F9D&quot;/&gt;&lt;wsp:rsid wsp:val=&quot;0046315B&quot;/&gt;&lt;wsp:rsid wsp:val=&quot;004631CA&quot;/&gt;&lt;wsp:rsid wsp:val=&quot;004633D9&quot;/&gt;&lt;wsp:rsid wsp:val=&quot;004638BB&quot;/&gt;&lt;wsp:rsid wsp:val=&quot;00463B2B&quot;/&gt;&lt;wsp:rsid wsp:val=&quot;00463B74&quot;/&gt;&lt;wsp:rsid wsp:val=&quot;00463EE7&quot;/&gt;&lt;wsp:rsid wsp:val=&quot;00464582&quot;/&gt;&lt;wsp:rsid wsp:val=&quot;0046459E&quot;/&gt;&lt;wsp:rsid wsp:val=&quot;004647C9&quot;/&gt;&lt;wsp:rsid wsp:val=&quot;004648AF&quot;/&gt;&lt;wsp:rsid wsp:val=&quot;00464A87&quot;/&gt;&lt;wsp:rsid wsp:val=&quot;00464B30&quot;/&gt;&lt;wsp:rsid wsp:val=&quot;0046502B&quot;/&gt;&lt;wsp:rsid wsp:val=&quot;004652AE&quot;/&gt;&lt;wsp:rsid wsp:val=&quot;00465533&quot;/&gt;&lt;wsp:rsid wsp:val=&quot;00465963&quot;/&gt;&lt;wsp:rsid wsp:val=&quot;00466620&quot;/&gt;&lt;wsp:rsid wsp:val=&quot;0046684E&quot;/&gt;&lt;wsp:rsid wsp:val=&quot;004668F3&quot;/&gt;&lt;wsp:rsid wsp:val=&quot;004669F1&quot;/&gt;&lt;wsp:rsid wsp:val=&quot;00466B18&quot;/&gt;&lt;wsp:rsid wsp:val=&quot;00466C67&quot;/&gt;&lt;wsp:rsid wsp:val=&quot;00466D40&quot;/&gt;&lt;wsp:rsid wsp:val=&quot;0046731D&quot;/&gt;&lt;wsp:rsid wsp:val=&quot;004673EA&quot;/&gt;&lt;wsp:rsid wsp:val=&quot;00467516&quot;/&gt;&lt;wsp:rsid wsp:val=&quot;004675BA&quot;/&gt;&lt;wsp:rsid wsp:val=&quot;004676FF&quot;/&gt;&lt;wsp:rsid wsp:val=&quot;0046773F&quot;/&gt;&lt;wsp:rsid wsp:val=&quot;00467F94&quot;/&gt;&lt;wsp:rsid wsp:val=&quot;004701DB&quot;/&gt;&lt;wsp:rsid wsp:val=&quot;00470221&quot;/&gt;&lt;wsp:rsid wsp:val=&quot;004705C9&quot;/&gt;&lt;wsp:rsid wsp:val=&quot;00470954&quot;/&gt;&lt;wsp:rsid wsp:val=&quot;00470BF5&quot;/&gt;&lt;wsp:rsid wsp:val=&quot;0047105F&quot;/&gt;&lt;wsp:rsid wsp:val=&quot;004713F2&quot;/&gt;&lt;wsp:rsid wsp:val=&quot;0047151A&quot;/&gt;&lt;wsp:rsid wsp:val=&quot;0047155F&quot;/&gt;&lt;wsp:rsid wsp:val=&quot;0047171F&quot;/&gt;&lt;wsp:rsid wsp:val=&quot;004717ED&quot;/&gt;&lt;wsp:rsid wsp:val=&quot;00471891&quot;/&gt;&lt;wsp:rsid wsp:val=&quot;0047191D&quot;/&gt;&lt;wsp:rsid wsp:val=&quot;00471B38&quot;/&gt;&lt;wsp:rsid wsp:val=&quot;00471CA0&quot;/&gt;&lt;wsp:rsid wsp:val=&quot;00471E37&quot;/&gt;&lt;wsp:rsid wsp:val=&quot;004726AC&quot;/&gt;&lt;wsp:rsid wsp:val=&quot;0047274E&quot;/&gt;&lt;wsp:rsid wsp:val=&quot;00472822&quot;/&gt;&lt;wsp:rsid wsp:val=&quot;00472979&quot;/&gt;&lt;wsp:rsid wsp:val=&quot;00472998&quot;/&gt;&lt;wsp:rsid wsp:val=&quot;00472A4C&quot;/&gt;&lt;wsp:rsid wsp:val=&quot;0047333A&quot;/&gt;&lt;wsp:rsid wsp:val=&quot;00473731&quot;/&gt;&lt;wsp:rsid wsp:val=&quot;00473C00&quot;/&gt;&lt;wsp:rsid wsp:val=&quot;00473CFB&quot;/&gt;&lt;wsp:rsid wsp:val=&quot;00473D14&quot;/&gt;&lt;wsp:rsid wsp:val=&quot;00473DAA&quot;/&gt;&lt;wsp:rsid wsp:val=&quot;00473E1A&quot;/&gt;&lt;wsp:rsid wsp:val=&quot;00473E7F&quot;/&gt;&lt;wsp:rsid wsp:val=&quot;004740E1&quot;/&gt;&lt;wsp:rsid wsp:val=&quot;0047420B&quot;/&gt;&lt;wsp:rsid wsp:val=&quot;004745E0&quot;/&gt;&lt;wsp:rsid wsp:val=&quot;004746D2&quot;/&gt;&lt;wsp:rsid wsp:val=&quot;004747ED&quot;/&gt;&lt;wsp:rsid wsp:val=&quot;004749EB&quot;/&gt;&lt;wsp:rsid wsp:val=&quot;00474A44&quot;/&gt;&lt;wsp:rsid wsp:val=&quot;00474E17&quot;/&gt;&lt;wsp:rsid wsp:val=&quot;00475740&quot;/&gt;&lt;wsp:rsid wsp:val=&quot;004758DA&quot;/&gt;&lt;wsp:rsid wsp:val=&quot;00475A2D&quot;/&gt;&lt;wsp:rsid wsp:val=&quot;00475D21&quot;/&gt;&lt;wsp:rsid wsp:val=&quot;00475D74&quot;/&gt;&lt;wsp:rsid wsp:val=&quot;00476119&quot;/&gt;&lt;wsp:rsid wsp:val=&quot;0047626B&quot;/&gt;&lt;wsp:rsid wsp:val=&quot;00476ABC&quot;/&gt;&lt;wsp:rsid wsp:val=&quot;00476B86&quot;/&gt;&lt;wsp:rsid wsp:val=&quot;00476CC8&quot;/&gt;&lt;wsp:rsid wsp:val=&quot;00476D18&quot;/&gt;&lt;wsp:rsid wsp:val=&quot;00476FBA&quot;/&gt;&lt;wsp:rsid wsp:val=&quot;00477483&quot;/&gt;&lt;wsp:rsid wsp:val=&quot;004775E1&quot;/&gt;&lt;wsp:rsid wsp:val=&quot;00477863&quot;/&gt;&lt;wsp:rsid wsp:val=&quot;00477B35&quot;/&gt;&lt;wsp:rsid wsp:val=&quot;00477BC2&quot;/&gt;&lt;wsp:rsid wsp:val=&quot;00477BF8&quot;/&gt;&lt;wsp:rsid wsp:val=&quot;00477DA4&quot;/&gt;&lt;wsp:rsid wsp:val=&quot;004801AD&quot;/&gt;&lt;wsp:rsid wsp:val=&quot;0048049F&quot;/&gt;&lt;wsp:rsid wsp:val=&quot;004806E1&quot;/&gt;&lt;wsp:rsid wsp:val=&quot;00480A07&quot;/&gt;&lt;wsp:rsid wsp:val=&quot;00480B13&quot;/&gt;&lt;wsp:rsid wsp:val=&quot;00480CEC&quot;/&gt;&lt;wsp:rsid wsp:val=&quot;004814EE&quot;/&gt;&lt;wsp:rsid wsp:val=&quot;00481CF0&quot;/&gt;&lt;wsp:rsid wsp:val=&quot;004824D4&quot;/&gt;&lt;wsp:rsid wsp:val=&quot;00482665&quot;/&gt;&lt;wsp:rsid wsp:val=&quot;00482FE5&quot;/&gt;&lt;wsp:rsid wsp:val=&quot;004831D9&quot;/&gt;&lt;wsp:rsid wsp:val=&quot;004831FE&quot;/&gt;&lt;wsp:rsid wsp:val=&quot;0048325F&quot;/&gt;&lt;wsp:rsid wsp:val=&quot;0048327F&quot;/&gt;&lt;wsp:rsid wsp:val=&quot;004832D0&quot;/&gt;&lt;wsp:rsid wsp:val=&quot;004834A7&quot;/&gt;&lt;wsp:rsid wsp:val=&quot;004835B8&quot;/&gt;&lt;wsp:rsid wsp:val=&quot;004836E0&quot;/&gt;&lt;wsp:rsid wsp:val=&quot;0048388A&quot;/&gt;&lt;wsp:rsid wsp:val=&quot;00483CF3&quot;/&gt;&lt;wsp:rsid wsp:val=&quot;0048407D&quot;/&gt;&lt;wsp:rsid wsp:val=&quot;004840FA&quot;/&gt;&lt;wsp:rsid wsp:val=&quot;00484103&quot;/&gt;&lt;wsp:rsid wsp:val=&quot;00484485&quot;/&gt;&lt;wsp:rsid wsp:val=&quot;0048448C&quot;/&gt;&lt;wsp:rsid wsp:val=&quot;00484515&quot;/&gt;&lt;wsp:rsid wsp:val=&quot;004849AF&quot;/&gt;&lt;wsp:rsid wsp:val=&quot;00484AF6&quot;/&gt;&lt;wsp:rsid wsp:val=&quot;00484C94&quot;/&gt;&lt;wsp:rsid wsp:val=&quot;00484CA3&quot;/&gt;&lt;wsp:rsid wsp:val=&quot;00484E1F&quot;/&gt;&lt;wsp:rsid wsp:val=&quot;00484E24&quot;/&gt;&lt;wsp:rsid wsp:val=&quot;00485678&quot;/&gt;&lt;wsp:rsid wsp:val=&quot;00485992&quot;/&gt;&lt;wsp:rsid wsp:val=&quot;00485B52&quot;/&gt;&lt;wsp:rsid wsp:val=&quot;00485D78&quot;/&gt;&lt;wsp:rsid wsp:val=&quot;00486239&quot;/&gt;&lt;wsp:rsid wsp:val=&quot;004863C0&quot;/&gt;&lt;wsp:rsid wsp:val=&quot;00486517&quot;/&gt;&lt;wsp:rsid wsp:val=&quot;00486687&quot;/&gt;&lt;wsp:rsid wsp:val=&quot;004866A3&quot;/&gt;&lt;wsp:rsid wsp:val=&quot;0048672A&quot;/&gt;&lt;wsp:rsid wsp:val=&quot;004867C2&quot;/&gt;&lt;wsp:rsid wsp:val=&quot;00486CB2&quot;/&gt;&lt;wsp:rsid wsp:val=&quot;00486F0B&quot;/&gt;&lt;wsp:rsid wsp:val=&quot;0048707D&quot;/&gt;&lt;wsp:rsid wsp:val=&quot;004871C3&quot;/&gt;&lt;wsp:rsid wsp:val=&quot;004875F5&quot;/&gt;&lt;wsp:rsid wsp:val=&quot;00487720&quot;/&gt;&lt;wsp:rsid wsp:val=&quot;004877C9&quot;/&gt;&lt;wsp:rsid wsp:val=&quot;00490008&quot;/&gt;&lt;wsp:rsid wsp:val=&quot;00490155&quot;/&gt;&lt;wsp:rsid wsp:val=&quot;00490562&quot;/&gt;&lt;wsp:rsid wsp:val=&quot;0049081C&quot;/&gt;&lt;wsp:rsid wsp:val=&quot;00490BF4&quot;/&gt;&lt;wsp:rsid wsp:val=&quot;0049102F&quot;/&gt;&lt;wsp:rsid wsp:val=&quot;00491139&quot;/&gt;&lt;wsp:rsid wsp:val=&quot;0049117C&quot;/&gt;&lt;wsp:rsid wsp:val=&quot;0049146C&quot;/&gt;&lt;wsp:rsid wsp:val=&quot;004918A8&quot;/&gt;&lt;wsp:rsid wsp:val=&quot;004919B4&quot;/&gt;&lt;wsp:rsid wsp:val=&quot;00491B26&quot;/&gt;&lt;wsp:rsid wsp:val=&quot;00491D20&quot;/&gt;&lt;wsp:rsid wsp:val=&quot;00492355&quot;/&gt;&lt;wsp:rsid wsp:val=&quot;0049239B&quot;/&gt;&lt;wsp:rsid wsp:val=&quot;004923B1&quot;/&gt;&lt;wsp:rsid wsp:val=&quot;004923F5&quot;/&gt;&lt;wsp:rsid wsp:val=&quot;00492518&quot;/&gt;&lt;wsp:rsid wsp:val=&quot;004925C5&quot;/&gt;&lt;wsp:rsid wsp:val=&quot;004927C6&quot;/&gt;&lt;wsp:rsid wsp:val=&quot;00492906&quot;/&gt;&lt;wsp:rsid wsp:val=&quot;00492C33&quot;/&gt;&lt;wsp:rsid wsp:val=&quot;00492D11&quot;/&gt;&lt;wsp:rsid wsp:val=&quot;004931D9&quot;/&gt;&lt;wsp:rsid wsp:val=&quot;00493286&quot;/&gt;&lt;wsp:rsid wsp:val=&quot;00493573&quot;/&gt;&lt;wsp:rsid wsp:val=&quot;004935B8&quot;/&gt;&lt;wsp:rsid wsp:val=&quot;00493601&quot;/&gt;&lt;wsp:rsid wsp:val=&quot;00493D08&quot;/&gt;&lt;wsp:rsid wsp:val=&quot;00493DFF&quot;/&gt;&lt;wsp:rsid wsp:val=&quot;00493EB2&quot;/&gt;&lt;wsp:rsid wsp:val=&quot;00493FCC&quot;/&gt;&lt;wsp:rsid wsp:val=&quot;0049401D&quot;/&gt;&lt;wsp:rsid wsp:val=&quot;0049431D&quot;/&gt;&lt;wsp:rsid wsp:val=&quot;0049448B&quot;/&gt;&lt;wsp:rsid wsp:val=&quot;004949FF&quot;/&gt;&lt;wsp:rsid wsp:val=&quot;00494B2E&quot;/&gt;&lt;wsp:rsid wsp:val=&quot;00494D62&quot;/&gt;&lt;wsp:rsid wsp:val=&quot;004952AB&quot;/&gt;&lt;wsp:rsid wsp:val=&quot;0049537F&quot;/&gt;&lt;wsp:rsid wsp:val=&quot;0049563C&quot;/&gt;&lt;wsp:rsid wsp:val=&quot;00495763&quot;/&gt;&lt;wsp:rsid wsp:val=&quot;004959B5&quot;/&gt;&lt;wsp:rsid wsp:val=&quot;00495A02&quot;/&gt;&lt;wsp:rsid wsp:val=&quot;00495ACB&quot;/&gt;&lt;wsp:rsid wsp:val=&quot;00495EB0&quot;/&gt;&lt;wsp:rsid wsp:val=&quot;00495EDE&quot;/&gt;&lt;wsp:rsid wsp:val=&quot;00495F20&quot;/&gt;&lt;wsp:rsid wsp:val=&quot;00495F3C&quot;/&gt;&lt;wsp:rsid wsp:val=&quot;0049618A&quot;/&gt;&lt;wsp:rsid wsp:val=&quot;004966C7&quot;/&gt;&lt;wsp:rsid wsp:val=&quot;00496771&quot;/&gt;&lt;wsp:rsid wsp:val=&quot;00496824&quot;/&gt;&lt;wsp:rsid wsp:val=&quot;0049685D&quot;/&gt;&lt;wsp:rsid wsp:val=&quot;004968A5&quot;/&gt;&lt;wsp:rsid wsp:val=&quot;00496B43&quot;/&gt;&lt;wsp:rsid wsp:val=&quot;00496C7F&quot;/&gt;&lt;wsp:rsid wsp:val=&quot;00496D76&quot;/&gt;&lt;wsp:rsid wsp:val=&quot;00496E0A&quot;/&gt;&lt;wsp:rsid wsp:val=&quot;00496F4D&quot;/&gt;&lt;wsp:rsid wsp:val=&quot;0049786B&quot;/&gt;&lt;wsp:rsid wsp:val=&quot;004978A2&quot;/&gt;&lt;wsp:rsid wsp:val=&quot;00497F46&quot;/&gt;&lt;wsp:rsid wsp:val=&quot;004A020D&quot;/&gt;&lt;wsp:rsid wsp:val=&quot;004A0305&quot;/&gt;&lt;wsp:rsid wsp:val=&quot;004A046B&quot;/&gt;&lt;wsp:rsid wsp:val=&quot;004A04FA&quot;/&gt;&lt;wsp:rsid wsp:val=&quot;004A0EDC&quot;/&gt;&lt;wsp:rsid wsp:val=&quot;004A1490&quot;/&gt;&lt;wsp:rsid wsp:val=&quot;004A1A54&quot;/&gt;&lt;wsp:rsid wsp:val=&quot;004A1DE0&quot;/&gt;&lt;wsp:rsid wsp:val=&quot;004A2213&quot;/&gt;&lt;wsp:rsid wsp:val=&quot;004A25B9&quot;/&gt;&lt;wsp:rsid wsp:val=&quot;004A2690&quot;/&gt;&lt;wsp:rsid wsp:val=&quot;004A29D7&quot;/&gt;&lt;wsp:rsid wsp:val=&quot;004A2C06&quot;/&gt;&lt;wsp:rsid wsp:val=&quot;004A2E8B&quot;/&gt;&lt;wsp:rsid wsp:val=&quot;004A2EBD&quot;/&gt;&lt;wsp:rsid wsp:val=&quot;004A33BF&quot;/&gt;&lt;wsp:rsid wsp:val=&quot;004A357A&quot;/&gt;&lt;wsp:rsid wsp:val=&quot;004A3BC5&quot;/&gt;&lt;wsp:rsid wsp:val=&quot;004A3BF2&quot;/&gt;&lt;wsp:rsid wsp:val=&quot;004A3C50&quot;/&gt;&lt;wsp:rsid wsp:val=&quot;004A3C80&quot;/&gt;&lt;wsp:rsid wsp:val=&quot;004A3CA4&quot;/&gt;&lt;wsp:rsid wsp:val=&quot;004A3D5C&quot;/&gt;&lt;wsp:rsid wsp:val=&quot;004A400E&quot;/&gt;&lt;wsp:rsid wsp:val=&quot;004A4932&quot;/&gt;&lt;wsp:rsid wsp:val=&quot;004A49D0&quot;/&gt;&lt;wsp:rsid wsp:val=&quot;004A4FD1&quot;/&gt;&lt;wsp:rsid wsp:val=&quot;004A512B&quot;/&gt;&lt;wsp:rsid wsp:val=&quot;004A524B&quot;/&gt;&lt;wsp:rsid wsp:val=&quot;004A5345&quot;/&gt;&lt;wsp:rsid wsp:val=&quot;004A538F&quot;/&gt;&lt;wsp:rsid wsp:val=&quot;004A5697&quot;/&gt;&lt;wsp:rsid wsp:val=&quot;004A59CF&quot;/&gt;&lt;wsp:rsid wsp:val=&quot;004A5AA4&quot;/&gt;&lt;wsp:rsid wsp:val=&quot;004A5F5D&quot;/&gt;&lt;wsp:rsid wsp:val=&quot;004A60D5&quot;/&gt;&lt;wsp:rsid wsp:val=&quot;004A6189&quot;/&gt;&lt;wsp:rsid wsp:val=&quot;004A6302&quot;/&gt;&lt;wsp:rsid wsp:val=&quot;004A69BB&quot;/&gt;&lt;wsp:rsid wsp:val=&quot;004A6CE0&quot;/&gt;&lt;wsp:rsid wsp:val=&quot;004A737A&quot;/&gt;&lt;wsp:rsid wsp:val=&quot;004A76E3&quot;/&gt;&lt;wsp:rsid wsp:val=&quot;004A786F&quot;/&gt;&lt;wsp:rsid wsp:val=&quot;004A78D7&quot;/&gt;&lt;wsp:rsid wsp:val=&quot;004A794A&quot;/&gt;&lt;wsp:rsid wsp:val=&quot;004A7BBB&quot;/&gt;&lt;wsp:rsid wsp:val=&quot;004A7CE1&quot;/&gt;&lt;wsp:rsid wsp:val=&quot;004A7E5D&quot;/&gt;&lt;wsp:rsid wsp:val=&quot;004A7F05&quot;/&gt;&lt;wsp:rsid wsp:val=&quot;004B0044&quot;/&gt;&lt;wsp:rsid wsp:val=&quot;004B0196&quot;/&gt;&lt;wsp:rsid wsp:val=&quot;004B038A&quot;/&gt;&lt;wsp:rsid wsp:val=&quot;004B042A&quot;/&gt;&lt;wsp:rsid wsp:val=&quot;004B0499&quot;/&gt;&lt;wsp:rsid wsp:val=&quot;004B068F&quot;/&gt;&lt;wsp:rsid wsp:val=&quot;004B0714&quot;/&gt;&lt;wsp:rsid wsp:val=&quot;004B074E&quot;/&gt;&lt;wsp:rsid wsp:val=&quot;004B0A67&quot;/&gt;&lt;wsp:rsid wsp:val=&quot;004B0F98&quot;/&gt;&lt;wsp:rsid wsp:val=&quot;004B0FFB&quot;/&gt;&lt;wsp:rsid wsp:val=&quot;004B1055&quot;/&gt;&lt;wsp:rsid wsp:val=&quot;004B1417&quot;/&gt;&lt;wsp:rsid wsp:val=&quot;004B145C&quot;/&gt;&lt;wsp:rsid wsp:val=&quot;004B1488&quot;/&gt;&lt;wsp:rsid wsp:val=&quot;004B14E5&quot;/&gt;&lt;wsp:rsid wsp:val=&quot;004B16D6&quot;/&gt;&lt;wsp:rsid wsp:val=&quot;004B1C35&quot;/&gt;&lt;wsp:rsid wsp:val=&quot;004B1C4D&quot;/&gt;&lt;wsp:rsid wsp:val=&quot;004B1CFD&quot;/&gt;&lt;wsp:rsid wsp:val=&quot;004B1E57&quot;/&gt;&lt;wsp:rsid wsp:val=&quot;004B216B&quot;/&gt;&lt;wsp:rsid wsp:val=&quot;004B236A&quot;/&gt;&lt;wsp:rsid wsp:val=&quot;004B24BD&quot;/&gt;&lt;wsp:rsid wsp:val=&quot;004B28DC&quot;/&gt;&lt;wsp:rsid wsp:val=&quot;004B2B6C&quot;/&gt;&lt;wsp:rsid wsp:val=&quot;004B2EDC&quot;/&gt;&lt;wsp:rsid wsp:val=&quot;004B2F4A&quot;/&gt;&lt;wsp:rsid wsp:val=&quot;004B30D5&quot;/&gt;&lt;wsp:rsid wsp:val=&quot;004B3155&quot;/&gt;&lt;wsp:rsid wsp:val=&quot;004B3234&quot;/&gt;&lt;wsp:rsid wsp:val=&quot;004B3242&quot;/&gt;&lt;wsp:rsid wsp:val=&quot;004B34DB&quot;/&gt;&lt;wsp:rsid wsp:val=&quot;004B375A&quot;/&gt;&lt;wsp:rsid wsp:val=&quot;004B3BDF&quot;/&gt;&lt;wsp:rsid wsp:val=&quot;004B3C94&quot;/&gt;&lt;wsp:rsid wsp:val=&quot;004B3CC4&quot;/&gt;&lt;wsp:rsid wsp:val=&quot;004B409B&quot;/&gt;&lt;wsp:rsid wsp:val=&quot;004B4233&quot;/&gt;&lt;wsp:rsid wsp:val=&quot;004B46B7&quot;/&gt;&lt;wsp:rsid wsp:val=&quot;004B4741&quot;/&gt;&lt;wsp:rsid wsp:val=&quot;004B4890&quot;/&gt;&lt;wsp:rsid wsp:val=&quot;004B4968&quot;/&gt;&lt;wsp:rsid wsp:val=&quot;004B4D2C&quot;/&gt;&lt;wsp:rsid wsp:val=&quot;004B4DD7&quot;/&gt;&lt;wsp:rsid wsp:val=&quot;004B4E44&quot;/&gt;&lt;wsp:rsid wsp:val=&quot;004B4EA7&quot;/&gt;&lt;wsp:rsid wsp:val=&quot;004B4FF0&quot;/&gt;&lt;wsp:rsid wsp:val=&quot;004B5216&quot;/&gt;&lt;wsp:rsid wsp:val=&quot;004B52A5&quot;/&gt;&lt;wsp:rsid wsp:val=&quot;004B55B3&quot;/&gt;&lt;wsp:rsid wsp:val=&quot;004B5949&quot;/&gt;&lt;wsp:rsid wsp:val=&quot;004B5A47&quot;/&gt;&lt;wsp:rsid wsp:val=&quot;004B5BB5&quot;/&gt;&lt;wsp:rsid wsp:val=&quot;004B5CBB&quot;/&gt;&lt;wsp:rsid wsp:val=&quot;004B5F0C&quot;/&gt;&lt;wsp:rsid wsp:val=&quot;004B5FA6&quot;/&gt;&lt;wsp:rsid wsp:val=&quot;004B6132&quot;/&gt;&lt;wsp:rsid wsp:val=&quot;004B6348&quot;/&gt;&lt;wsp:rsid wsp:val=&quot;004B6357&quot;/&gt;&lt;wsp:rsid wsp:val=&quot;004B6555&quot;/&gt;&lt;wsp:rsid wsp:val=&quot;004B676B&quot;/&gt;&lt;wsp:rsid wsp:val=&quot;004B6893&quot;/&gt;&lt;wsp:rsid wsp:val=&quot;004B69B5&quot;/&gt;&lt;wsp:rsid wsp:val=&quot;004B6B33&quot;/&gt;&lt;wsp:rsid wsp:val=&quot;004B6BF4&quot;/&gt;&lt;wsp:rsid wsp:val=&quot;004B6C17&quot;/&gt;&lt;wsp:rsid wsp:val=&quot;004B6CB8&quot;/&gt;&lt;wsp:rsid wsp:val=&quot;004B6E38&quot;/&gt;&lt;wsp:rsid wsp:val=&quot;004B726B&quot;/&gt;&lt;wsp:rsid wsp:val=&quot;004B73C9&quot;/&gt;&lt;wsp:rsid wsp:val=&quot;004B7435&quot;/&gt;&lt;wsp:rsid wsp:val=&quot;004B75B1&quot;/&gt;&lt;wsp:rsid wsp:val=&quot;004B76D7&quot;/&gt;&lt;wsp:rsid wsp:val=&quot;004B79A1&quot;/&gt;&lt;wsp:rsid wsp:val=&quot;004B79B4&quot;/&gt;&lt;wsp:rsid wsp:val=&quot;004B7D80&quot;/&gt;&lt;wsp:rsid wsp:val=&quot;004B7EA3&quot;/&gt;&lt;wsp:rsid wsp:val=&quot;004B7F31&quot;/&gt;&lt;wsp:rsid wsp:val=&quot;004C011E&quot;/&gt;&lt;wsp:rsid wsp:val=&quot;004C0195&quot;/&gt;&lt;wsp:rsid wsp:val=&quot;004C01B7&quot;/&gt;&lt;wsp:rsid wsp:val=&quot;004C0232&quot;/&gt;&lt;wsp:rsid wsp:val=&quot;004C0486&quot;/&gt;&lt;wsp:rsid wsp:val=&quot;004C06C8&quot;/&gt;&lt;wsp:rsid wsp:val=&quot;004C06DE&quot;/&gt;&lt;wsp:rsid wsp:val=&quot;004C077B&quot;/&gt;&lt;wsp:rsid wsp:val=&quot;004C08B0&quot;/&gt;&lt;wsp:rsid wsp:val=&quot;004C0AD7&quot;/&gt;&lt;wsp:rsid wsp:val=&quot;004C0CE1&quot;/&gt;&lt;wsp:rsid wsp:val=&quot;004C0D03&quot;/&gt;&lt;wsp:rsid wsp:val=&quot;004C0D56&quot;/&gt;&lt;wsp:rsid wsp:val=&quot;004C0F6F&quot;/&gt;&lt;wsp:rsid wsp:val=&quot;004C0F97&quot;/&gt;&lt;wsp:rsid wsp:val=&quot;004C0FFE&quot;/&gt;&lt;wsp:rsid wsp:val=&quot;004C1035&quot;/&gt;&lt;wsp:rsid wsp:val=&quot;004C1641&quot;/&gt;&lt;wsp:rsid wsp:val=&quot;004C183E&quot;/&gt;&lt;wsp:rsid wsp:val=&quot;004C1B44&quot;/&gt;&lt;wsp:rsid wsp:val=&quot;004C1EE4&quot;/&gt;&lt;wsp:rsid wsp:val=&quot;004C1F76&quot;/&gt;&lt;wsp:rsid wsp:val=&quot;004C2213&quot;/&gt;&lt;wsp:rsid wsp:val=&quot;004C2352&quot;/&gt;&lt;wsp:rsid wsp:val=&quot;004C2542&quot;/&gt;&lt;wsp:rsid wsp:val=&quot;004C2A05&quot;/&gt;&lt;wsp:rsid wsp:val=&quot;004C2A5E&quot;/&gt;&lt;wsp:rsid wsp:val=&quot;004C2D44&quot;/&gt;&lt;wsp:rsid wsp:val=&quot;004C3725&quot;/&gt;&lt;wsp:rsid wsp:val=&quot;004C3C06&quot;/&gt;&lt;wsp:rsid wsp:val=&quot;004C3DF5&quot;/&gt;&lt;wsp:rsid wsp:val=&quot;004C4189&quot;/&gt;&lt;wsp:rsid wsp:val=&quot;004C4706&quot;/&gt;&lt;wsp:rsid wsp:val=&quot;004C4F86&quot;/&gt;&lt;wsp:rsid wsp:val=&quot;004C4FD3&quot;/&gt;&lt;wsp:rsid wsp:val=&quot;004C50BC&quot;/&gt;&lt;wsp:rsid wsp:val=&quot;004C5152&quot;/&gt;&lt;wsp:rsid wsp:val=&quot;004C53A5&quot;/&gt;&lt;wsp:rsid wsp:val=&quot;004C5409&quot;/&gt;&lt;wsp:rsid wsp:val=&quot;004C5588&quot;/&gt;&lt;wsp:rsid wsp:val=&quot;004C599F&quot;/&gt;&lt;wsp:rsid wsp:val=&quot;004C59B1&quot;/&gt;&lt;wsp:rsid wsp:val=&quot;004C5AE6&quot;/&gt;&lt;wsp:rsid wsp:val=&quot;004C5F44&quot;/&gt;&lt;wsp:rsid wsp:val=&quot;004C64FD&quot;/&gt;&lt;wsp:rsid wsp:val=&quot;004C65E4&quot;/&gt;&lt;wsp:rsid wsp:val=&quot;004C6620&quot;/&gt;&lt;wsp:rsid wsp:val=&quot;004C6BE2&quot;/&gt;&lt;wsp:rsid wsp:val=&quot;004C6EFA&quot;/&gt;&lt;wsp:rsid wsp:val=&quot;004C6FDC&quot;/&gt;&lt;wsp:rsid wsp:val=&quot;004C70BE&quot;/&gt;&lt;wsp:rsid wsp:val=&quot;004C72D4&quot;/&gt;&lt;wsp:rsid wsp:val=&quot;004C7454&quot;/&gt;&lt;wsp:rsid wsp:val=&quot;004C7648&quot;/&gt;&lt;wsp:rsid wsp:val=&quot;004C7833&quot;/&gt;&lt;wsp:rsid wsp:val=&quot;004C7921&quot;/&gt;&lt;wsp:rsid wsp:val=&quot;004C7994&quot;/&gt;&lt;wsp:rsid wsp:val=&quot;004C79E7&quot;/&gt;&lt;wsp:rsid wsp:val=&quot;004C7ACC&quot;/&gt;&lt;wsp:rsid wsp:val=&quot;004C7C34&quot;/&gt;&lt;wsp:rsid wsp:val=&quot;004C7C42&quot;/&gt;&lt;wsp:rsid wsp:val=&quot;004C7EA2&quot;/&gt;&lt;wsp:rsid wsp:val=&quot;004C7FCD&quot;/&gt;&lt;wsp:rsid wsp:val=&quot;004D02B0&quot;/&gt;&lt;wsp:rsid wsp:val=&quot;004D0435&quot;/&gt;&lt;wsp:rsid wsp:val=&quot;004D0565&quot;/&gt;&lt;wsp:rsid wsp:val=&quot;004D09ED&quot;/&gt;&lt;wsp:rsid wsp:val=&quot;004D0C00&quot;/&gt;&lt;wsp:rsid wsp:val=&quot;004D0CCD&quot;/&gt;&lt;wsp:rsid wsp:val=&quot;004D105B&quot;/&gt;&lt;wsp:rsid wsp:val=&quot;004D1134&quot;/&gt;&lt;wsp:rsid wsp:val=&quot;004D1241&quot;/&gt;&lt;wsp:rsid wsp:val=&quot;004D1355&quot;/&gt;&lt;wsp:rsid wsp:val=&quot;004D155C&quot;/&gt;&lt;wsp:rsid wsp:val=&quot;004D176F&quot;/&gt;&lt;wsp:rsid wsp:val=&quot;004D1B5B&quot;/&gt;&lt;wsp:rsid wsp:val=&quot;004D1F02&quot;/&gt;&lt;wsp:rsid wsp:val=&quot;004D23B6&quot;/&gt;&lt;wsp:rsid wsp:val=&quot;004D287D&quot;/&gt;&lt;wsp:rsid wsp:val=&quot;004D2A30&quot;/&gt;&lt;wsp:rsid wsp:val=&quot;004D2C72&quot;/&gt;&lt;wsp:rsid wsp:val=&quot;004D301C&quot;/&gt;&lt;wsp:rsid wsp:val=&quot;004D3039&quot;/&gt;&lt;wsp:rsid wsp:val=&quot;004D315F&quot;/&gt;&lt;wsp:rsid wsp:val=&quot;004D319A&quot;/&gt;&lt;wsp:rsid wsp:val=&quot;004D331C&quot;/&gt;&lt;wsp:rsid wsp:val=&quot;004D3677&quot;/&gt;&lt;wsp:rsid wsp:val=&quot;004D36C4&quot;/&gt;&lt;wsp:rsid wsp:val=&quot;004D3800&quot;/&gt;&lt;wsp:rsid wsp:val=&quot;004D383C&quot;/&gt;&lt;wsp:rsid wsp:val=&quot;004D3D55&quot;/&gt;&lt;wsp:rsid wsp:val=&quot;004D3FFA&quot;/&gt;&lt;wsp:rsid wsp:val=&quot;004D4077&quot;/&gt;&lt;wsp:rsid wsp:val=&quot;004D43B6&quot;/&gt;&lt;wsp:rsid wsp:val=&quot;004D4529&quot;/&gt;&lt;wsp:rsid wsp:val=&quot;004D4553&quot;/&gt;&lt;wsp:rsid wsp:val=&quot;004D45F9&quot;/&gt;&lt;wsp:rsid wsp:val=&quot;004D48AC&quot;/&gt;&lt;wsp:rsid wsp:val=&quot;004D4B84&quot;/&gt;&lt;wsp:rsid wsp:val=&quot;004D4E62&quot;/&gt;&lt;wsp:rsid wsp:val=&quot;004D4FAC&quot;/&gt;&lt;wsp:rsid wsp:val=&quot;004D5273&quot;/&gt;&lt;wsp:rsid wsp:val=&quot;004D52EC&quot;/&gt;&lt;wsp:rsid wsp:val=&quot;004D53A0&quot;/&gt;&lt;wsp:rsid wsp:val=&quot;004D5467&quot;/&gt;&lt;wsp:rsid wsp:val=&quot;004D5C53&quot;/&gt;&lt;wsp:rsid wsp:val=&quot;004D5D68&quot;/&gt;&lt;wsp:rsid wsp:val=&quot;004D5E4C&quot;/&gt;&lt;wsp:rsid wsp:val=&quot;004D6126&quot;/&gt;&lt;wsp:rsid wsp:val=&quot;004D628F&quot;/&gt;&lt;wsp:rsid wsp:val=&quot;004D645B&quot;/&gt;&lt;wsp:rsid wsp:val=&quot;004D6584&quot;/&gt;&lt;wsp:rsid wsp:val=&quot;004D687A&quot;/&gt;&lt;wsp:rsid wsp:val=&quot;004D6AA6&quot;/&gt;&lt;wsp:rsid wsp:val=&quot;004D6B1C&quot;/&gt;&lt;wsp:rsid wsp:val=&quot;004D6C2A&quot;/&gt;&lt;wsp:rsid wsp:val=&quot;004D7269&quot;/&gt;&lt;wsp:rsid wsp:val=&quot;004D74C7&quot;/&gt;&lt;wsp:rsid wsp:val=&quot;004D757B&quot;/&gt;&lt;wsp:rsid wsp:val=&quot;004D7A47&quot;/&gt;&lt;wsp:rsid wsp:val=&quot;004D7C20&quot;/&gt;&lt;wsp:rsid wsp:val=&quot;004D7C79&quot;/&gt;&lt;wsp:rsid wsp:val=&quot;004E0212&quot;/&gt;&lt;wsp:rsid wsp:val=&quot;004E030B&quot;/&gt;&lt;wsp:rsid wsp:val=&quot;004E03BB&quot;/&gt;&lt;wsp:rsid wsp:val=&quot;004E0476&quot;/&gt;&lt;wsp:rsid wsp:val=&quot;004E0584&quot;/&gt;&lt;wsp:rsid wsp:val=&quot;004E080C&quot;/&gt;&lt;wsp:rsid wsp:val=&quot;004E09EF&quot;/&gt;&lt;wsp:rsid wsp:val=&quot;004E10FF&quot;/&gt;&lt;wsp:rsid wsp:val=&quot;004E1166&quot;/&gt;&lt;wsp:rsid wsp:val=&quot;004E1285&quot;/&gt;&lt;wsp:rsid wsp:val=&quot;004E12B8&quot;/&gt;&lt;wsp:rsid wsp:val=&quot;004E12DC&quot;/&gt;&lt;wsp:rsid wsp:val=&quot;004E13CE&quot;/&gt;&lt;wsp:rsid wsp:val=&quot;004E1749&quot;/&gt;&lt;wsp:rsid wsp:val=&quot;004E19DB&quot;/&gt;&lt;wsp:rsid wsp:val=&quot;004E1C94&quot;/&gt;&lt;wsp:rsid wsp:val=&quot;004E1CA7&quot;/&gt;&lt;wsp:rsid wsp:val=&quot;004E1D13&quot;/&gt;&lt;wsp:rsid wsp:val=&quot;004E1DB7&quot;/&gt;&lt;wsp:rsid wsp:val=&quot;004E2542&quot;/&gt;&lt;wsp:rsid wsp:val=&quot;004E2D70&quot;/&gt;&lt;wsp:rsid wsp:val=&quot;004E2FB7&quot;/&gt;&lt;wsp:rsid wsp:val=&quot;004E3311&quot;/&gt;&lt;wsp:rsid wsp:val=&quot;004E3334&quot;/&gt;&lt;wsp:rsid wsp:val=&quot;004E3664&quot;/&gt;&lt;wsp:rsid wsp:val=&quot;004E36DB&quot;/&gt;&lt;wsp:rsid wsp:val=&quot;004E3782&quot;/&gt;&lt;wsp:rsid wsp:val=&quot;004E3957&quot;/&gt;&lt;wsp:rsid wsp:val=&quot;004E39F9&quot;/&gt;&lt;wsp:rsid wsp:val=&quot;004E3ADF&quot;/&gt;&lt;wsp:rsid wsp:val=&quot;004E3B97&quot;/&gt;&lt;wsp:rsid wsp:val=&quot;004E3D73&quot;/&gt;&lt;wsp:rsid wsp:val=&quot;004E3D8D&quot;/&gt;&lt;wsp:rsid wsp:val=&quot;004E3E69&quot;/&gt;&lt;wsp:rsid wsp:val=&quot;004E419C&quot;/&gt;&lt;wsp:rsid wsp:val=&quot;004E4266&quot;/&gt;&lt;wsp:rsid wsp:val=&quot;004E42DD&quot;/&gt;&lt;wsp:rsid wsp:val=&quot;004E44CF&quot;/&gt;&lt;wsp:rsid wsp:val=&quot;004E462D&quot;/&gt;&lt;wsp:rsid wsp:val=&quot;004E4763&quot;/&gt;&lt;wsp:rsid wsp:val=&quot;004E48C0&quot;/&gt;&lt;wsp:rsid wsp:val=&quot;004E4D81&quot;/&gt;&lt;wsp:rsid wsp:val=&quot;004E50B1&quot;/&gt;&lt;wsp:rsid wsp:val=&quot;004E55B7&quot;/&gt;&lt;wsp:rsid wsp:val=&quot;004E57B4&quot;/&gt;&lt;wsp:rsid wsp:val=&quot;004E5A7E&quot;/&gt;&lt;wsp:rsid wsp:val=&quot;004E5BE7&quot;/&gt;&lt;wsp:rsid wsp:val=&quot;004E5D49&quot;/&gt;&lt;wsp:rsid wsp:val=&quot;004E6042&quot;/&gt;&lt;wsp:rsid wsp:val=&quot;004E61FE&quot;/&gt;&lt;wsp:rsid wsp:val=&quot;004E6A10&quot;/&gt;&lt;wsp:rsid wsp:val=&quot;004E6B01&quot;/&gt;&lt;wsp:rsid wsp:val=&quot;004E6BDD&quot;/&gt;&lt;wsp:rsid wsp:val=&quot;004E6C6D&quot;/&gt;&lt;wsp:rsid wsp:val=&quot;004E6D5B&quot;/&gt;&lt;wsp:rsid wsp:val=&quot;004E6E51&quot;/&gt;&lt;wsp:rsid wsp:val=&quot;004E6ECE&quot;/&gt;&lt;wsp:rsid wsp:val=&quot;004E71B6&quot;/&gt;&lt;wsp:rsid wsp:val=&quot;004E7438&quot;/&gt;&lt;wsp:rsid wsp:val=&quot;004E7551&quot;/&gt;&lt;wsp:rsid wsp:val=&quot;004E766B&quot;/&gt;&lt;wsp:rsid wsp:val=&quot;004E76D9&quot;/&gt;&lt;wsp:rsid wsp:val=&quot;004E7832&quot;/&gt;&lt;wsp:rsid wsp:val=&quot;004E78E0&quot;/&gt;&lt;wsp:rsid wsp:val=&quot;004E7A08&quot;/&gt;&lt;wsp:rsid wsp:val=&quot;004E7BC2&quot;/&gt;&lt;wsp:rsid wsp:val=&quot;004E7F11&quot;/&gt;&lt;wsp:rsid wsp:val=&quot;004F039A&quot;/&gt;&lt;wsp:rsid wsp:val=&quot;004F0426&quot;/&gt;&lt;wsp:rsid wsp:val=&quot;004F0494&quot;/&gt;&lt;wsp:rsid wsp:val=&quot;004F06E5&quot;/&gt;&lt;wsp:rsid wsp:val=&quot;004F09B3&quot;/&gt;&lt;wsp:rsid wsp:val=&quot;004F0BBC&quot;/&gt;&lt;wsp:rsid wsp:val=&quot;004F0FF6&quot;/&gt;&lt;wsp:rsid wsp:val=&quot;004F101F&quot;/&gt;&lt;wsp:rsid wsp:val=&quot;004F1038&quot;/&gt;&lt;wsp:rsid wsp:val=&quot;004F10CF&quot;/&gt;&lt;wsp:rsid wsp:val=&quot;004F114A&quot;/&gt;&lt;wsp:rsid wsp:val=&quot;004F1178&quot;/&gt;&lt;wsp:rsid wsp:val=&quot;004F1212&quot;/&gt;&lt;wsp:rsid wsp:val=&quot;004F1514&quot;/&gt;&lt;wsp:rsid wsp:val=&quot;004F1604&quot;/&gt;&lt;wsp:rsid wsp:val=&quot;004F1644&quot;/&gt;&lt;wsp:rsid wsp:val=&quot;004F1CC5&quot;/&gt;&lt;wsp:rsid wsp:val=&quot;004F1E4D&quot;/&gt;&lt;wsp:rsid wsp:val=&quot;004F22F0&quot;/&gt;&lt;wsp:rsid wsp:val=&quot;004F27C7&quot;/&gt;&lt;wsp:rsid wsp:val=&quot;004F288E&quot;/&gt;&lt;wsp:rsid wsp:val=&quot;004F2983&quot;/&gt;&lt;wsp:rsid wsp:val=&quot;004F2B07&quot;/&gt;&lt;wsp:rsid wsp:val=&quot;004F2FF6&quot;/&gt;&lt;wsp:rsid wsp:val=&quot;004F33FD&quot;/&gt;&lt;wsp:rsid wsp:val=&quot;004F346B&quot;/&gt;&lt;wsp:rsid wsp:val=&quot;004F3863&quot;/&gt;&lt;wsp:rsid wsp:val=&quot;004F3932&quot;/&gt;&lt;wsp:rsid wsp:val=&quot;004F393F&quot;/&gt;&lt;wsp:rsid wsp:val=&quot;004F3B0A&quot;/&gt;&lt;wsp:rsid wsp:val=&quot;004F3B41&quot;/&gt;&lt;wsp:rsid wsp:val=&quot;004F3E2B&quot;/&gt;&lt;wsp:rsid wsp:val=&quot;004F40F2&quot;/&gt;&lt;wsp:rsid wsp:val=&quot;004F4372&quot;/&gt;&lt;wsp:rsid wsp:val=&quot;004F441C&quot;/&gt;&lt;wsp:rsid wsp:val=&quot;004F47B7&quot;/&gt;&lt;wsp:rsid wsp:val=&quot;004F4A34&quot;/&gt;&lt;wsp:rsid wsp:val=&quot;004F4BF5&quot;/&gt;&lt;wsp:rsid wsp:val=&quot;004F4FAD&quot;/&gt;&lt;wsp:rsid wsp:val=&quot;004F50D9&quot;/&gt;&lt;wsp:rsid wsp:val=&quot;004F527C&quot;/&gt;&lt;wsp:rsid wsp:val=&quot;004F5476&quot;/&gt;&lt;wsp:rsid wsp:val=&quot;004F5626&quot;/&gt;&lt;wsp:rsid wsp:val=&quot;004F5678&quot;/&gt;&lt;wsp:rsid wsp:val=&quot;004F56A9&quot;/&gt;&lt;wsp:rsid wsp:val=&quot;004F58B7&quot;/&gt;&lt;wsp:rsid wsp:val=&quot;004F59EF&quot;/&gt;&lt;wsp:rsid wsp:val=&quot;004F5A15&quot;/&gt;&lt;wsp:rsid wsp:val=&quot;004F5B2B&quot;/&gt;&lt;wsp:rsid wsp:val=&quot;004F60A5&quot;/&gt;&lt;wsp:rsid wsp:val=&quot;004F6385&quot;/&gt;&lt;wsp:rsid wsp:val=&quot;004F63A7&quot;/&gt;&lt;wsp:rsid wsp:val=&quot;004F673A&quot;/&gt;&lt;wsp:rsid wsp:val=&quot;004F68A1&quot;/&gt;&lt;wsp:rsid wsp:val=&quot;004F695B&quot;/&gt;&lt;wsp:rsid wsp:val=&quot;004F6A02&quot;/&gt;&lt;wsp:rsid wsp:val=&quot;004F6EE0&quot;/&gt;&lt;wsp:rsid wsp:val=&quot;004F703E&quot;/&gt;&lt;wsp:rsid wsp:val=&quot;004F7C11&quot;/&gt;&lt;wsp:rsid wsp:val=&quot;004F7DE7&quot;/&gt;&lt;wsp:rsid wsp:val=&quot;0050006C&quot;/&gt;&lt;wsp:rsid wsp:val=&quot;0050024D&quot;/&gt;&lt;wsp:rsid wsp:val=&quot;0050063A&quot;/&gt;&lt;wsp:rsid wsp:val=&quot;005007B0&quot;/&gt;&lt;wsp:rsid wsp:val=&quot;005007C7&quot;/&gt;&lt;wsp:rsid wsp:val=&quot;005007FD&quot;/&gt;&lt;wsp:rsid wsp:val=&quot;00500979&quot;/&gt;&lt;wsp:rsid wsp:val=&quot;00500ACB&quot;/&gt;&lt;wsp:rsid wsp:val=&quot;00500CA1&quot;/&gt;&lt;wsp:rsid wsp:val=&quot;00500EE7&quot;/&gt;&lt;wsp:rsid wsp:val=&quot;00500F0F&quot;/&gt;&lt;wsp:rsid wsp:val=&quot;00500FD9&quot;/&gt;&lt;wsp:rsid wsp:val=&quot;00501286&quot;/&gt;&lt;wsp:rsid wsp:val=&quot;005014F6&quot;/&gt;&lt;wsp:rsid wsp:val=&quot;005015BB&quot;/&gt;&lt;wsp:rsid wsp:val=&quot;0050182C&quot;/&gt;&lt;wsp:rsid wsp:val=&quot;00501A57&quot;/&gt;&lt;wsp:rsid wsp:val=&quot;00501BBC&quot;/&gt;&lt;wsp:rsid wsp:val=&quot;00501EB1&quot;/&gt;&lt;wsp:rsid wsp:val=&quot;005026C5&quot;/&gt;&lt;wsp:rsid wsp:val=&quot;00502813&quot;/&gt;&lt;wsp:rsid wsp:val=&quot;00502849&quot;/&gt;&lt;wsp:rsid wsp:val=&quot;00502973&quot;/&gt;&lt;wsp:rsid wsp:val=&quot;005029C0&quot;/&gt;&lt;wsp:rsid wsp:val=&quot;00502BFF&quot;/&gt;&lt;wsp:rsid wsp:val=&quot;00502D25&quot;/&gt;&lt;wsp:rsid wsp:val=&quot;00502D7D&quot;/&gt;&lt;wsp:rsid wsp:val=&quot;005037BD&quot;/&gt;&lt;wsp:rsid wsp:val=&quot;005037C0&quot;/&gt;&lt;wsp:rsid wsp:val=&quot;00503BC1&quot;/&gt;&lt;wsp:rsid wsp:val=&quot;005045F5&quot;/&gt;&lt;wsp:rsid wsp:val=&quot;0050505D&quot;/&gt;&lt;wsp:rsid wsp:val=&quot;0050511C&quot;/&gt;&lt;wsp:rsid wsp:val=&quot;0050578C&quot;/&gt;&lt;wsp:rsid wsp:val=&quot;005057A6&quot;/&gt;&lt;wsp:rsid wsp:val=&quot;0050581F&quot;/&gt;&lt;wsp:rsid wsp:val=&quot;00505B24&quot;/&gt;&lt;wsp:rsid wsp:val=&quot;00506603&quot;/&gt;&lt;wsp:rsid wsp:val=&quot;00506741&quot;/&gt;&lt;wsp:rsid wsp:val=&quot;00506DBB&quot;/&gt;&lt;wsp:rsid wsp:val=&quot;00506F9E&quot;/&gt;&lt;wsp:rsid wsp:val=&quot;005070FD&quot;/&gt;&lt;wsp:rsid wsp:val=&quot;0050734B&quot;/&gt;&lt;wsp:rsid wsp:val=&quot;005076EB&quot;/&gt;&lt;wsp:rsid wsp:val=&quot;00507777&quot;/&gt;&lt;wsp:rsid wsp:val=&quot;005078BF&quot;/&gt;&lt;wsp:rsid wsp:val=&quot;0050791B&quot;/&gt;&lt;wsp:rsid wsp:val=&quot;00507A9D&quot;/&gt;&lt;wsp:rsid wsp:val=&quot;00507CB4&quot;/&gt;&lt;wsp:rsid wsp:val=&quot;00507ED5&quot;/&gt;&lt;wsp:rsid wsp:val=&quot;00510226&quot;/&gt;&lt;wsp:rsid wsp:val=&quot;00510244&quot;/&gt;&lt;wsp:rsid wsp:val=&quot;00510407&quot;/&gt;&lt;wsp:rsid wsp:val=&quot;0051061B&quot;/&gt;&lt;wsp:rsid wsp:val=&quot;00510FD4&quot;/&gt;&lt;wsp:rsid wsp:val=&quot;005112A0&quot;/&gt;&lt;wsp:rsid wsp:val=&quot;0051176A&quot;/&gt;&lt;wsp:rsid wsp:val=&quot;00511A45&quot;/&gt;&lt;wsp:rsid wsp:val=&quot;00511AE8&quot;/&gt;&lt;wsp:rsid wsp:val=&quot;00511BB2&quot;/&gt;&lt;wsp:rsid wsp:val=&quot;00511C6E&quot;/&gt;&lt;wsp:rsid wsp:val=&quot;00511F7E&quot;/&gt;&lt;wsp:rsid wsp:val=&quot;00512794&quot;/&gt;&lt;wsp:rsid wsp:val=&quot;00513125&quot;/&gt;&lt;wsp:rsid wsp:val=&quot;005139E7&quot;/&gt;&lt;wsp:rsid wsp:val=&quot;00513D6C&quot;/&gt;&lt;wsp:rsid wsp:val=&quot;00513E89&quot;/&gt;&lt;wsp:rsid wsp:val=&quot;00514171&quot;/&gt;&lt;wsp:rsid wsp:val=&quot;005143CC&quot;/&gt;&lt;wsp:rsid wsp:val=&quot;0051452F&quot;/&gt;&lt;wsp:rsid wsp:val=&quot;00514558&quot;/&gt;&lt;wsp:rsid wsp:val=&quot;00514602&quot;/&gt;&lt;wsp:rsid wsp:val=&quot;0051464E&quot;/&gt;&lt;wsp:rsid wsp:val=&quot;0051479B&quot;/&gt;&lt;wsp:rsid wsp:val=&quot;00514D06&quot;/&gt;&lt;wsp:rsid wsp:val=&quot;00514F82&quot;/&gt;&lt;wsp:rsid wsp:val=&quot;00515162&quot;/&gt;&lt;wsp:rsid wsp:val=&quot;0051529F&quot;/&gt;&lt;wsp:rsid wsp:val=&quot;00515584&quot;/&gt;&lt;wsp:rsid wsp:val=&quot;005155A3&quot;/&gt;&lt;wsp:rsid wsp:val=&quot;005155B1&quot;/&gt;&lt;wsp:rsid wsp:val=&quot;005159B0&quot;/&gt;&lt;wsp:rsid wsp:val=&quot;00515C38&quot;/&gt;&lt;wsp:rsid wsp:val=&quot;00515E37&quot;/&gt;&lt;wsp:rsid wsp:val=&quot;005165B1&quot;/&gt;&lt;wsp:rsid wsp:val=&quot;0051661A&quot;/&gt;&lt;wsp:rsid wsp:val=&quot;00516C4D&quot;/&gt;&lt;wsp:rsid wsp:val=&quot;00516DEA&quot;/&gt;&lt;wsp:rsid wsp:val=&quot;00517536&quot;/&gt;&lt;wsp:rsid wsp:val=&quot;0051758C&quot;/&gt;&lt;wsp:rsid wsp:val=&quot;00517D3F&quot;/&gt;&lt;wsp:rsid wsp:val=&quot;00517F4E&quot;/&gt;&lt;wsp:rsid wsp:val=&quot;00520539&quot;/&gt;&lt;wsp:rsid wsp:val=&quot;005205C9&quot;/&gt;&lt;wsp:rsid wsp:val=&quot;00520BB1&quot;/&gt;&lt;wsp:rsid wsp:val=&quot;00520D2F&quot;/&gt;&lt;wsp:rsid wsp:val=&quot;00520D5D&quot;/&gt;&lt;wsp:rsid wsp:val=&quot;00520EBB&quot;/&gt;&lt;wsp:rsid wsp:val=&quot;00520EDB&quot;/&gt;&lt;wsp:rsid wsp:val=&quot;00520FB7&quot;/&gt;&lt;wsp:rsid wsp:val=&quot;00521286&quot;/&gt;&lt;wsp:rsid wsp:val=&quot;005216F4&quot;/&gt;&lt;wsp:rsid wsp:val=&quot;00521B49&quot;/&gt;&lt;wsp:rsid wsp:val=&quot;00521CF8&quot;/&gt;&lt;wsp:rsid wsp:val=&quot;0052204D&quot;/&gt;&lt;wsp:rsid wsp:val=&quot;00522214&quot;/&gt;&lt;wsp:rsid wsp:val=&quot;005222D4&quot;/&gt;&lt;wsp:rsid wsp:val=&quot;00522573&quot;/&gt;&lt;wsp:rsid wsp:val=&quot;00522803&quot;/&gt;&lt;wsp:rsid wsp:val=&quot;0052282B&quot;/&gt;&lt;wsp:rsid wsp:val=&quot;0052282C&quot;/&gt;&lt;wsp:rsid wsp:val=&quot;005228B5&quot;/&gt;&lt;wsp:rsid wsp:val=&quot;005228F3&quot;/&gt;&lt;wsp:rsid wsp:val=&quot;00522911&quot;/&gt;&lt;wsp:rsid wsp:val=&quot;005229F8&quot;/&gt;&lt;wsp:rsid wsp:val=&quot;00522B5B&quot;/&gt;&lt;wsp:rsid wsp:val=&quot;00522BC1&quot;/&gt;&lt;wsp:rsid wsp:val=&quot;0052301B&quot;/&gt;&lt;wsp:rsid wsp:val=&quot;00523059&quot;/&gt;&lt;wsp:rsid wsp:val=&quot;005230D6&quot;/&gt;&lt;wsp:rsid wsp:val=&quot;005233A4&quot;/&gt;&lt;wsp:rsid wsp:val=&quot;0052375A&quot;/&gt;&lt;wsp:rsid wsp:val=&quot;00523776&quot;/&gt;&lt;wsp:rsid wsp:val=&quot;00523794&quot;/&gt;&lt;wsp:rsid wsp:val=&quot;00523976&quot;/&gt;&lt;wsp:rsid wsp:val=&quot;00523A44&quot;/&gt;&lt;wsp:rsid wsp:val=&quot;00523D85&quot;/&gt;&lt;wsp:rsid wsp:val=&quot;00523F95&quot;/&gt;&lt;wsp:rsid wsp:val=&quot;0052412B&quot;/&gt;&lt;wsp:rsid wsp:val=&quot;00524295&quot;/&gt;&lt;wsp:rsid wsp:val=&quot;005242AB&quot;/&gt;&lt;wsp:rsid wsp:val=&quot;005245BD&quot;/&gt;&lt;wsp:rsid wsp:val=&quot;00524AC0&quot;/&gt;&lt;wsp:rsid wsp:val=&quot;00525224&quot;/&gt;&lt;wsp:rsid wsp:val=&quot;005253AA&quot;/&gt;&lt;wsp:rsid wsp:val=&quot;00525647&quot;/&gt;&lt;wsp:rsid wsp:val=&quot;00525868&quot;/&gt;&lt;wsp:rsid wsp:val=&quot;00525E48&quot;/&gt;&lt;wsp:rsid wsp:val=&quot;00525EDC&quot;/&gt;&lt;wsp:rsid wsp:val=&quot;005262CD&quot;/&gt;&lt;wsp:rsid wsp:val=&quot;00526671&quot;/&gt;&lt;wsp:rsid wsp:val=&quot;00526740&quot;/&gt;&lt;wsp:rsid wsp:val=&quot;00526B6E&quot;/&gt;&lt;wsp:rsid wsp:val=&quot;00526CA9&quot;/&gt;&lt;wsp:rsid wsp:val=&quot;00526EC6&quot;/&gt;&lt;wsp:rsid wsp:val=&quot;00526F67&quot;/&gt;&lt;wsp:rsid wsp:val=&quot;005275A8&quot;/&gt;&lt;wsp:rsid wsp:val=&quot;00527776&quot;/&gt;&lt;wsp:rsid wsp:val=&quot;00530466&quot;/&gt;&lt;wsp:rsid wsp:val=&quot;0053046C&quot;/&gt;&lt;wsp:rsid wsp:val=&quot;00530796&quot;/&gt;&lt;wsp:rsid wsp:val=&quot;00530887&quot;/&gt;&lt;wsp:rsid wsp:val=&quot;005309FF&quot;/&gt;&lt;wsp:rsid wsp:val=&quot;00530C6B&quot;/&gt;&lt;wsp:rsid wsp:val=&quot;00530D0F&quot;/&gt;&lt;wsp:rsid wsp:val=&quot;00530E22&quot;/&gt;&lt;wsp:rsid wsp:val=&quot;00531336&quot;/&gt;&lt;wsp:rsid wsp:val=&quot;005317CD&quot;/&gt;&lt;wsp:rsid wsp:val=&quot;00531916&quot;/&gt;&lt;wsp:rsid wsp:val=&quot;0053246A&quot;/&gt;&lt;wsp:rsid wsp:val=&quot;005326B1&quot;/&gt;&lt;wsp:rsid wsp:val=&quot;00532852&quot;/&gt;&lt;wsp:rsid wsp:val=&quot;005328A4&quot;/&gt;&lt;wsp:rsid wsp:val=&quot;005329F5&quot;/&gt;&lt;wsp:rsid wsp:val=&quot;00532A47&quot;/&gt;&lt;wsp:rsid wsp:val=&quot;00532B38&quot;/&gt;&lt;wsp:rsid wsp:val=&quot;00532DEA&quot;/&gt;&lt;wsp:rsid wsp:val=&quot;00533098&quot;/&gt;&lt;wsp:rsid wsp:val=&quot;005330F3&quot;/&gt;&lt;wsp:rsid wsp:val=&quot;00533111&quot;/&gt;&lt;wsp:rsid wsp:val=&quot;0053329B&quot;/&gt;&lt;wsp:rsid wsp:val=&quot;005333B0&quot;/&gt;&lt;wsp:rsid wsp:val=&quot;005334FC&quot;/&gt;&lt;wsp:rsid wsp:val=&quot;005336E8&quot;/&gt;&lt;wsp:rsid wsp:val=&quot;00533777&quot;/&gt;&lt;wsp:rsid wsp:val=&quot;005338A3&quot;/&gt;&lt;wsp:rsid wsp:val=&quot;0053392E&quot;/&gt;&lt;wsp:rsid wsp:val=&quot;005339D7&quot;/&gt;&lt;wsp:rsid wsp:val=&quot;005339E9&quot;/&gt;&lt;wsp:rsid wsp:val=&quot;00533B40&quot;/&gt;&lt;wsp:rsid wsp:val=&quot;00533B52&quot;/&gt;&lt;wsp:rsid wsp:val=&quot;00533BC4&quot;/&gt;&lt;wsp:rsid wsp:val=&quot;00533BD5&quot;/&gt;&lt;wsp:rsid wsp:val=&quot;00533DA6&quot;/&gt;&lt;wsp:rsid wsp:val=&quot;00534181&quot;/&gt;&lt;wsp:rsid wsp:val=&quot;0053421F&quot;/&gt;&lt;wsp:rsid wsp:val=&quot;0053495E&quot;/&gt;&lt;wsp:rsid wsp:val=&quot;005349F2&quot;/&gt;&lt;wsp:rsid wsp:val=&quot;00534F24&quot;/&gt;&lt;wsp:rsid wsp:val=&quot;00535475&quot;/&gt;&lt;wsp:rsid wsp:val=&quot;005354F8&quot;/&gt;&lt;wsp:rsid wsp:val=&quot;005359BF&quot;/&gt;&lt;wsp:rsid wsp:val=&quot;00535AFB&quot;/&gt;&lt;wsp:rsid wsp:val=&quot;00535E88&quot;/&gt;&lt;wsp:rsid wsp:val=&quot;00536117&quot;/&gt;&lt;wsp:rsid wsp:val=&quot;005362BD&quot;/&gt;&lt;wsp:rsid wsp:val=&quot;005364CD&quot;/&gt;&lt;wsp:rsid wsp:val=&quot;00536AAC&quot;/&gt;&lt;wsp:rsid wsp:val=&quot;00536C27&quot;/&gt;&lt;wsp:rsid wsp:val=&quot;00536DA8&quot;/&gt;&lt;wsp:rsid wsp:val=&quot;0053787D&quot;/&gt;&lt;wsp:rsid wsp:val=&quot;005378EC&quot;/&gt;&lt;wsp:rsid wsp:val=&quot;00537B6C&quot;/&gt;&lt;wsp:rsid wsp:val=&quot;00540032&quot;/&gt;&lt;wsp:rsid wsp:val=&quot;005400FA&quot;/&gt;&lt;wsp:rsid wsp:val=&quot;005402AD&quot;/&gt;&lt;wsp:rsid wsp:val=&quot;005403E2&quot;/&gt;&lt;wsp:rsid wsp:val=&quot;005405B8&quot;/&gt;&lt;wsp:rsid wsp:val=&quot;00540665&quot;/&gt;&lt;wsp:rsid wsp:val=&quot;005408B6&quot;/&gt;&lt;wsp:rsid wsp:val=&quot;00540BC6&quot;/&gt;&lt;wsp:rsid wsp:val=&quot;00540BD6&quot;/&gt;&lt;wsp:rsid wsp:val=&quot;00540C4D&quot;/&gt;&lt;wsp:rsid wsp:val=&quot;00540E33&quot;/&gt;&lt;wsp:rsid wsp:val=&quot;005417EF&quot;/&gt;&lt;wsp:rsid wsp:val=&quot;00541CCF&quot;/&gt;&lt;wsp:rsid wsp:val=&quot;00541D79&quot;/&gt;&lt;wsp:rsid wsp:val=&quot;00541EF8&quot;/&gt;&lt;wsp:rsid wsp:val=&quot;00542149&quot;/&gt;&lt;wsp:rsid wsp:val=&quot;005423E0&quot;/&gt;&lt;wsp:rsid wsp:val=&quot;00542631&quot;/&gt;&lt;wsp:rsid wsp:val=&quot;00542667&quot;/&gt;&lt;wsp:rsid wsp:val=&quot;00542B43&quot;/&gt;&lt;wsp:rsid wsp:val=&quot;00542CBD&quot;/&gt;&lt;wsp:rsid wsp:val=&quot;00542D23&quot;/&gt;&lt;wsp:rsid wsp:val=&quot;00542DEE&quot;/&gt;&lt;wsp:rsid wsp:val=&quot;005430B3&quot;/&gt;&lt;wsp:rsid wsp:val=&quot;00543228&quot;/&gt;&lt;wsp:rsid wsp:val=&quot;005432C5&quot;/&gt;&lt;wsp:rsid wsp:val=&quot;0054336A&quot;/&gt;&lt;wsp:rsid wsp:val=&quot;00543427&quot;/&gt;&lt;wsp:rsid wsp:val=&quot;0054381A&quot;/&gt;&lt;wsp:rsid wsp:val=&quot;00543929&quot;/&gt;&lt;wsp:rsid wsp:val=&quot;005439EF&quot;/&gt;&lt;wsp:rsid wsp:val=&quot;00543CBC&quot;/&gt;&lt;wsp:rsid wsp:val=&quot;00543CC7&quot;/&gt;&lt;wsp:rsid wsp:val=&quot;00544156&quot;/&gt;&lt;wsp:rsid wsp:val=&quot;005442C1&quot;/&gt;&lt;wsp:rsid wsp:val=&quot;00544495&quot;/&gt;&lt;wsp:rsid wsp:val=&quot;005444F6&quot;/&gt;&lt;wsp:rsid wsp:val=&quot;0054457F&quot;/&gt;&lt;wsp:rsid wsp:val=&quot;005448E6&quot;/&gt;&lt;wsp:rsid wsp:val=&quot;00544A02&quot;/&gt;&lt;wsp:rsid wsp:val=&quot;00544B6C&quot;/&gt;&lt;wsp:rsid wsp:val=&quot;00544BB5&quot;/&gt;&lt;wsp:rsid wsp:val=&quot;00544C55&quot;/&gt;&lt;wsp:rsid wsp:val=&quot;005450A3&quot;/&gt;&lt;wsp:rsid wsp:val=&quot;005450CC&quot;/&gt;&lt;wsp:rsid wsp:val=&quot;0054518F&quot;/&gt;&lt;wsp:rsid wsp:val=&quot;00545497&quot;/&gt;&lt;wsp:rsid wsp:val=&quot;005457EC&quot;/&gt;&lt;wsp:rsid wsp:val=&quot;00545889&quot;/&gt;&lt;wsp:rsid wsp:val=&quot;00545A40&quot;/&gt;&lt;wsp:rsid wsp:val=&quot;00545E13&quot;/&gt;&lt;wsp:rsid wsp:val=&quot;00545F4E&quot;/&gt;&lt;wsp:rsid wsp:val=&quot;00546715&quot;/&gt;&lt;wsp:rsid wsp:val=&quot;00546875&quot;/&gt;&lt;wsp:rsid wsp:val=&quot;00546B65&quot;/&gt;&lt;wsp:rsid wsp:val=&quot;00547105&quot;/&gt;&lt;wsp:rsid wsp:val=&quot;00547A0D&quot;/&gt;&lt;wsp:rsid wsp:val=&quot;00547C00&quot;/&gt;&lt;wsp:rsid wsp:val=&quot;00547C3C&quot;/&gt;&lt;wsp:rsid wsp:val=&quot;00547DF0&quot;/&gt;&lt;wsp:rsid wsp:val=&quot;00547E83&quot;/&gt;&lt;wsp:rsid wsp:val=&quot;00550243&quot;/&gt;&lt;wsp:rsid wsp:val=&quot;005503DF&quot;/&gt;&lt;wsp:rsid wsp:val=&quot;0055076E&quot;/&gt;&lt;wsp:rsid wsp:val=&quot;0055095A&quot;/&gt;&lt;wsp:rsid wsp:val=&quot;00550BFF&quot;/&gt;&lt;wsp:rsid wsp:val=&quot;00550E20&quot;/&gt;&lt;wsp:rsid wsp:val=&quot;00551211&quot;/&gt;&lt;wsp:rsid wsp:val=&quot;00551232&quot;/&gt;&lt;wsp:rsid wsp:val=&quot;005512F7&quot;/&gt;&lt;wsp:rsid wsp:val=&quot;0055173C&quot;/&gt;&lt;wsp:rsid wsp:val=&quot;0055192B&quot;/&gt;&lt;wsp:rsid wsp:val=&quot;005519A0&quot;/&gt;&lt;wsp:rsid wsp:val=&quot;005520D6&quot;/&gt;&lt;wsp:rsid wsp:val=&quot;0055235D&quot;/&gt;&lt;wsp:rsid wsp:val=&quot;0055274E&quot;/&gt;&lt;wsp:rsid wsp:val=&quot;00552BC8&quot;/&gt;&lt;wsp:rsid wsp:val=&quot;005532CF&quot;/&gt;&lt;wsp:rsid wsp:val=&quot;005535F8&quot;/&gt;&lt;wsp:rsid wsp:val=&quot;00553783&quot;/&gt;&lt;wsp:rsid wsp:val=&quot;00553911&quot;/&gt;&lt;wsp:rsid wsp:val=&quot;00553C17&quot;/&gt;&lt;wsp:rsid wsp:val=&quot;0055424C&quot;/&gt;&lt;wsp:rsid wsp:val=&quot;0055477F&quot;/&gt;&lt;wsp:rsid wsp:val=&quot;00554A46&quot;/&gt;&lt;wsp:rsid wsp:val=&quot;00554B86&quot;/&gt;&lt;wsp:rsid wsp:val=&quot;00554F76&quot;/&gt;&lt;wsp:rsid wsp:val=&quot;005553BC&quot;/&gt;&lt;wsp:rsid wsp:val=&quot;005554DE&quot;/&gt;&lt;wsp:rsid wsp:val=&quot;00555645&quot;/&gt;&lt;wsp:rsid wsp:val=&quot;005556F8&quot;/&gt;&lt;wsp:rsid wsp:val=&quot;005557B2&quot;/&gt;&lt;wsp:rsid wsp:val=&quot;005559F9&quot;/&gt;&lt;wsp:rsid wsp:val=&quot;00555B73&quot;/&gt;&lt;wsp:rsid wsp:val=&quot;00555C89&quot;/&gt;&lt;wsp:rsid wsp:val=&quot;00555F7D&quot;/&gt;&lt;wsp:rsid wsp:val=&quot;00555FEB&quot;/&gt;&lt;wsp:rsid wsp:val=&quot;005560CC&quot;/&gt;&lt;wsp:rsid wsp:val=&quot;0055623C&quot;/&gt;&lt;wsp:rsid wsp:val=&quot;0055695A&quot;/&gt;&lt;wsp:rsid wsp:val=&quot;00556E7F&quot;/&gt;&lt;wsp:rsid wsp:val=&quot;005571C4&quot;/&gt;&lt;wsp:rsid wsp:val=&quot;00557283&quot;/&gt;&lt;wsp:rsid wsp:val=&quot;005573B7&quot;/&gt;&lt;wsp:rsid wsp:val=&quot;00557414&quot;/&gt;&lt;wsp:rsid wsp:val=&quot;0055799E&quot;/&gt;&lt;wsp:rsid wsp:val=&quot;00557B6F&quot;/&gt;&lt;wsp:rsid wsp:val=&quot;00560294&quot;/&gt;&lt;wsp:rsid wsp:val=&quot;00560361&quot;/&gt;&lt;wsp:rsid wsp:val=&quot;005604D7&quot;/&gt;&lt;wsp:rsid wsp:val=&quot;005608FA&quot;/&gt;&lt;wsp:rsid wsp:val=&quot;00560CA1&quot;/&gt;&lt;wsp:rsid wsp:val=&quot;00560F5C&quot;/&gt;&lt;wsp:rsid wsp:val=&quot;00560F69&quot;/&gt;&lt;wsp:rsid wsp:val=&quot;0056100B&quot;/&gt;&lt;wsp:rsid wsp:val=&quot;00561558&quot;/&gt;&lt;wsp:rsid wsp:val=&quot;00561BB1&quot;/&gt;&lt;wsp:rsid wsp:val=&quot;00561C8D&quot;/&gt;&lt;wsp:rsid wsp:val=&quot;00561DC9&quot;/&gt;&lt;wsp:rsid wsp:val=&quot;00561E85&quot;/&gt;&lt;wsp:rsid wsp:val=&quot;00561EEF&quot;/&gt;&lt;wsp:rsid wsp:val=&quot;00562191&quot;/&gt;&lt;wsp:rsid wsp:val=&quot;0056235C&quot;/&gt;&lt;wsp:rsid wsp:val=&quot;0056245A&quot;/&gt;&lt;wsp:rsid wsp:val=&quot;00562557&quot;/&gt;&lt;wsp:rsid wsp:val=&quot;005627DE&quot;/&gt;&lt;wsp:rsid wsp:val=&quot;00562A6A&quot;/&gt;&lt;wsp:rsid wsp:val=&quot;00562E61&quot;/&gt;&lt;wsp:rsid wsp:val=&quot;00562EFD&quot;/&gt;&lt;wsp:rsid wsp:val=&quot;00563002&quot;/&gt;&lt;wsp:rsid wsp:val=&quot;005631B9&quot;/&gt;&lt;wsp:rsid wsp:val=&quot;00563392&quot;/&gt;&lt;wsp:rsid wsp:val=&quot;00563908&quot;/&gt;&lt;wsp:rsid wsp:val=&quot;005639E9&quot;/&gt;&lt;wsp:rsid wsp:val=&quot;00563AA6&quot;/&gt;&lt;wsp:rsid wsp:val=&quot;00563BC0&quot;/&gt;&lt;wsp:rsid wsp:val=&quot;00563BE4&quot;/&gt;&lt;wsp:rsid wsp:val=&quot;00563D10&quot;/&gt;&lt;wsp:rsid wsp:val=&quot;00563E80&quot;/&gt;&lt;wsp:rsid wsp:val=&quot;00563F73&quot;/&gt;&lt;wsp:rsid wsp:val=&quot;00563FEC&quot;/&gt;&lt;wsp:rsid wsp:val=&quot;00564294&quot;/&gt;&lt;wsp:rsid wsp:val=&quot;005645CA&quot;/&gt;&lt;wsp:rsid wsp:val=&quot;005645DB&quot;/&gt;&lt;wsp:rsid wsp:val=&quot;005648DF&quot;/&gt;&lt;wsp:rsid wsp:val=&quot;0056498B&quot;/&gt;&lt;wsp:rsid wsp:val=&quot;00564B5B&quot;/&gt;&lt;wsp:rsid wsp:val=&quot;005653FD&quot;/&gt;&lt;wsp:rsid wsp:val=&quot;005655E7&quot;/&gt;&lt;wsp:rsid wsp:val=&quot;00565A5C&quot;/&gt;&lt;wsp:rsid wsp:val=&quot;00565B01&quot;/&gt;&lt;wsp:rsid wsp:val=&quot;00565BD1&quot;/&gt;&lt;wsp:rsid wsp:val=&quot;00565D37&quot;/&gt;&lt;wsp:rsid wsp:val=&quot;00565DCB&quot;/&gt;&lt;wsp:rsid wsp:val=&quot;00565DE0&quot;/&gt;&lt;wsp:rsid wsp:val=&quot;00565EE0&quot;/&gt;&lt;wsp:rsid wsp:val=&quot;00566091&quot;/&gt;&lt;wsp:rsid wsp:val=&quot;005660D7&quot;/&gt;&lt;wsp:rsid wsp:val=&quot;00566284&quot;/&gt;&lt;wsp:rsid wsp:val=&quot;005662B3&quot;/&gt;&lt;wsp:rsid wsp:val=&quot;005663D0&quot;/&gt;&lt;wsp:rsid wsp:val=&quot;005664DB&quot;/&gt;&lt;wsp:rsid wsp:val=&quot;00566738&quot;/&gt;&lt;wsp:rsid wsp:val=&quot;00566FC2&quot;/&gt;&lt;wsp:rsid wsp:val=&quot;00567174&quot;/&gt;&lt;wsp:rsid wsp:val=&quot;005672BF&quot;/&gt;&lt;wsp:rsid wsp:val=&quot;005672C6&quot;/&gt;&lt;wsp:rsid wsp:val=&quot;00567445&quot;/&gt;&lt;wsp:rsid wsp:val=&quot;005675A9&quot;/&gt;&lt;wsp:rsid wsp:val=&quot;005677B4&quot;/&gt;&lt;wsp:rsid wsp:val=&quot;005678AA&quot;/&gt;&lt;wsp:rsid wsp:val=&quot;005679E9&quot;/&gt;&lt;wsp:rsid wsp:val=&quot;00567D4E&quot;/&gt;&lt;wsp:rsid wsp:val=&quot;00567EE5&quot;/&gt;&lt;wsp:rsid wsp:val=&quot;00567F63&quot;/&gt;&lt;wsp:rsid wsp:val=&quot;0057020E&quot;/&gt;&lt;wsp:rsid wsp:val=&quot;0057051B&quot;/&gt;&lt;wsp:rsid wsp:val=&quot;00570A72&quot;/&gt;&lt;wsp:rsid wsp:val=&quot;005712BC&quot;/&gt;&lt;wsp:rsid wsp:val=&quot;00571342&quot;/&gt;&lt;wsp:rsid wsp:val=&quot;005715A1&quot;/&gt;&lt;wsp:rsid wsp:val=&quot;005717E2&quot;/&gt;&lt;wsp:rsid wsp:val=&quot;0057198D&quot;/&gt;&lt;wsp:rsid wsp:val=&quot;00571C4C&quot;/&gt;&lt;wsp:rsid wsp:val=&quot;00571E4F&quot;/&gt;&lt;wsp:rsid wsp:val=&quot;00571FD3&quot;/&gt;&lt;wsp:rsid wsp:val=&quot;00571FFA&quot;/&gt;&lt;wsp:rsid wsp:val=&quot;005720DC&quot;/&gt;&lt;wsp:rsid wsp:val=&quot;00572151&quot;/&gt;&lt;wsp:rsid wsp:val=&quot;00572241&quot;/&gt;&lt;wsp:rsid wsp:val=&quot;00572368&quot;/&gt;&lt;wsp:rsid wsp:val=&quot;0057256C&quot;/&gt;&lt;wsp:rsid wsp:val=&quot;005725CD&quot;/&gt;&lt;wsp:rsid wsp:val=&quot;00572E28&quot;/&gt;&lt;wsp:rsid wsp:val=&quot;00573284&quot;/&gt;&lt;wsp:rsid wsp:val=&quot;00573616&quot;/&gt;&lt;wsp:rsid wsp:val=&quot;00573697&quot;/&gt;&lt;wsp:rsid wsp:val=&quot;00573A9D&quot;/&gt;&lt;wsp:rsid wsp:val=&quot;00573C87&quot;/&gt;&lt;wsp:rsid wsp:val=&quot;00573E91&quot;/&gt;&lt;wsp:rsid wsp:val=&quot;00574525&quot;/&gt;&lt;wsp:rsid wsp:val=&quot;005748B0&quot;/&gt;&lt;wsp:rsid wsp:val=&quot;00574D11&quot;/&gt;&lt;wsp:rsid wsp:val=&quot;0057500C&quot;/&gt;&lt;wsp:rsid wsp:val=&quot;0057546D&quot;/&gt;&lt;wsp:rsid wsp:val=&quot;005754E2&quot;/&gt;&lt;wsp:rsid wsp:val=&quot;005756A7&quot;/&gt;&lt;wsp:rsid wsp:val=&quot;005756BA&quot;/&gt;&lt;wsp:rsid wsp:val=&quot;00575740&quot;/&gt;&lt;wsp:rsid wsp:val=&quot;00575C00&quot;/&gt;&lt;wsp:rsid wsp:val=&quot;005761C7&quot;/&gt;&lt;wsp:rsid wsp:val=&quot;00576341&quot;/&gt;&lt;wsp:rsid wsp:val=&quot;005764AA&quot;/&gt;&lt;wsp:rsid wsp:val=&quot;0057668B&quot;/&gt;&lt;wsp:rsid wsp:val=&quot;00576900&quot;/&gt;&lt;wsp:rsid wsp:val=&quot;00576A18&quot;/&gt;&lt;wsp:rsid wsp:val=&quot;00576CF9&quot;/&gt;&lt;wsp:rsid wsp:val=&quot;0057709C&quot;/&gt;&lt;wsp:rsid wsp:val=&quot;00577107&quot;/&gt;&lt;wsp:rsid wsp:val=&quot;0057736B&quot;/&gt;&lt;wsp:rsid wsp:val=&quot;005773B8&quot;/&gt;&lt;wsp:rsid wsp:val=&quot;00577634&quot;/&gt;&lt;wsp:rsid wsp:val=&quot;0057781B&quot;/&gt;&lt;wsp:rsid wsp:val=&quot;00577B58&quot;/&gt;&lt;wsp:rsid wsp:val=&quot;00577D2F&quot;/&gt;&lt;wsp:rsid wsp:val=&quot;00577E47&quot;/&gt;&lt;wsp:rsid wsp:val=&quot;00577F94&quot;/&gt;&lt;wsp:rsid wsp:val=&quot;005802B7&quot;/&gt;&lt;wsp:rsid wsp:val=&quot;005803F2&quot;/&gt;&lt;wsp:rsid wsp:val=&quot;00580543&quot;/&gt;&lt;wsp:rsid wsp:val=&quot;00580598&quot;/&gt;&lt;wsp:rsid wsp:val=&quot;0058067E&quot;/&gt;&lt;wsp:rsid wsp:val=&quot;00580833&quot;/&gt;&lt;wsp:rsid wsp:val=&quot;0058084D&quot;/&gt;&lt;wsp:rsid wsp:val=&quot;005808D6&quot;/&gt;&lt;wsp:rsid wsp:val=&quot;00580B1F&quot;/&gt;&lt;wsp:rsid wsp:val=&quot;00580D62&quot;/&gt;&lt;wsp:rsid wsp:val=&quot;00581089&quot;/&gt;&lt;wsp:rsid wsp:val=&quot;00581151&quot;/&gt;&lt;wsp:rsid wsp:val=&quot;00581250&quot;/&gt;&lt;wsp:rsid wsp:val=&quot;0058127B&quot;/&gt;&lt;wsp:rsid wsp:val=&quot;00581625&quot;/&gt;&lt;wsp:rsid wsp:val=&quot;00581672&quot;/&gt;&lt;wsp:rsid wsp:val=&quot;00581901&quot;/&gt;&lt;wsp:rsid wsp:val=&quot;00581941&quot;/&gt;&lt;wsp:rsid wsp:val=&quot;00581A30&quot;/&gt;&lt;wsp:rsid wsp:val=&quot;00581C23&quot;/&gt;&lt;wsp:rsid wsp:val=&quot;00581DB1&quot;/&gt;&lt;wsp:rsid wsp:val=&quot;00581FC4&quot;/&gt;&lt;wsp:rsid wsp:val=&quot;005824A0&quot;/&gt;&lt;wsp:rsid wsp:val=&quot;005824CA&quot;/&gt;&lt;wsp:rsid wsp:val=&quot;005826A7&quot;/&gt;&lt;wsp:rsid wsp:val=&quot;00582C27&quot;/&gt;&lt;wsp:rsid wsp:val=&quot;00582D02&quot;/&gt;&lt;wsp:rsid wsp:val=&quot;00582F6F&quot;/&gt;&lt;wsp:rsid wsp:val=&quot;0058300F&quot;/&gt;&lt;wsp:rsid wsp:val=&quot;00583011&quot;/&gt;&lt;wsp:rsid wsp:val=&quot;0058306C&quot;/&gt;&lt;wsp:rsid wsp:val=&quot;00583149&quot;/&gt;&lt;wsp:rsid wsp:val=&quot;005832CA&quot;/&gt;&lt;wsp:rsid wsp:val=&quot;00583824&quot;/&gt;&lt;wsp:rsid wsp:val=&quot;00583A12&quot;/&gt;&lt;wsp:rsid wsp:val=&quot;00583ADA&quot;/&gt;&lt;wsp:rsid wsp:val=&quot;00584003&quot;/&gt;&lt;wsp:rsid wsp:val=&quot;00584774&quot;/&gt;&lt;wsp:rsid wsp:val=&quot;00584794&quot;/&gt;&lt;wsp:rsid wsp:val=&quot;00584A4D&quot;/&gt;&lt;wsp:rsid wsp:val=&quot;00584DEE&quot;/&gt;&lt;wsp:rsid wsp:val=&quot;00585045&quot;/&gt;&lt;wsp:rsid wsp:val=&quot;005851C9&quot;/&gt;&lt;wsp:rsid wsp:val=&quot;00585486&quot;/&gt;&lt;wsp:rsid wsp:val=&quot;005857E6&quot;/&gt;&lt;wsp:rsid wsp:val=&quot;00585BE9&quot;/&gt;&lt;wsp:rsid wsp:val=&quot;005860C3&quot;/&gt;&lt;wsp:rsid wsp:val=&quot;005861DD&quot;/&gt;&lt;wsp:rsid wsp:val=&quot;00586252&quot;/&gt;&lt;wsp:rsid wsp:val=&quot;0058663F&quot;/&gt;&lt;wsp:rsid wsp:val=&quot;005867DC&quot;/&gt;&lt;wsp:rsid wsp:val=&quot;00586C51&quot;/&gt;&lt;wsp:rsid wsp:val=&quot;00586F98&quot;/&gt;&lt;wsp:rsid wsp:val=&quot;005871BE&quot;/&gt;&lt;wsp:rsid wsp:val=&quot;005872FD&quot;/&gt;&lt;wsp:rsid wsp:val=&quot;005873FC&quot;/&gt;&lt;wsp:rsid wsp:val=&quot;00587679&quot;/&gt;&lt;wsp:rsid wsp:val=&quot;00587A8E&quot;/&gt;&lt;wsp:rsid wsp:val=&quot;00587D38&quot;/&gt;&lt;wsp:rsid wsp:val=&quot;00587E47&quot;/&gt;&lt;wsp:rsid wsp:val=&quot;00587E48&quot;/&gt;&lt;wsp:rsid wsp:val=&quot;00587EB3&quot;/&gt;&lt;wsp:rsid wsp:val=&quot;00587F96&quot;/&gt;&lt;wsp:rsid wsp:val=&quot;00590250&quot;/&gt;&lt;wsp:rsid wsp:val=&quot;005906D8&quot;/&gt;&lt;wsp:rsid wsp:val=&quot;00590856&quot;/&gt;&lt;wsp:rsid wsp:val=&quot;00590943&quot;/&gt;&lt;wsp:rsid wsp:val=&quot;00590B07&quot;/&gt;&lt;wsp:rsid wsp:val=&quot;00590BDE&quot;/&gt;&lt;wsp:rsid wsp:val=&quot;00590E7C&quot;/&gt;&lt;wsp:rsid wsp:val=&quot;005912E6&quot;/&gt;&lt;wsp:rsid wsp:val=&quot;005916AE&quot;/&gt;&lt;wsp:rsid wsp:val=&quot;005916FC&quot;/&gt;&lt;wsp:rsid wsp:val=&quot;0059186D&quot;/&gt;&lt;wsp:rsid wsp:val=&quot;0059192C&quot;/&gt;&lt;wsp:rsid wsp:val=&quot;00591A3E&quot;/&gt;&lt;wsp:rsid wsp:val=&quot;00591A89&quot;/&gt;&lt;wsp:rsid wsp:val=&quot;00591DC6&quot;/&gt;&lt;wsp:rsid wsp:val=&quot;00592168&quot;/&gt;&lt;wsp:rsid wsp:val=&quot;005921EE&quot;/&gt;&lt;wsp:rsid wsp:val=&quot;0059222E&quot;/&gt;&lt;wsp:rsid wsp:val=&quot;005926A7&quot;/&gt;&lt;wsp:rsid wsp:val=&quot;00592701&quot;/&gt;&lt;wsp:rsid wsp:val=&quot;00592833&quot;/&gt;&lt;wsp:rsid wsp:val=&quot;00592943&quot;/&gt;&lt;wsp:rsid wsp:val=&quot;00592B2B&quot;/&gt;&lt;wsp:rsid wsp:val=&quot;00592E99&quot;/&gt;&lt;wsp:rsid wsp:val=&quot;0059317D&quot;/&gt;&lt;wsp:rsid wsp:val=&quot;005931DF&quot;/&gt;&lt;wsp:rsid wsp:val=&quot;00593400&quot;/&gt;&lt;wsp:rsid wsp:val=&quot;0059341A&quot;/&gt;&lt;wsp:rsid wsp:val=&quot;0059379D&quot;/&gt;&lt;wsp:rsid wsp:val=&quot;005939FB&quot;/&gt;&lt;wsp:rsid wsp:val=&quot;00593ACB&quot;/&gt;&lt;wsp:rsid wsp:val=&quot;005941CF&quot;/&gt;&lt;wsp:rsid wsp:val=&quot;005941DE&quot;/&gt;&lt;wsp:rsid wsp:val=&quot;005942A2&quot;/&gt;&lt;wsp:rsid wsp:val=&quot;00594CEB&quot;/&gt;&lt;wsp:rsid wsp:val=&quot;00594D68&quot;/&gt;&lt;wsp:rsid wsp:val=&quot;00595071&quot;/&gt;&lt;wsp:rsid wsp:val=&quot;0059519C&quot;/&gt;&lt;wsp:rsid wsp:val=&quot;005952A9&quot;/&gt;&lt;wsp:rsid wsp:val=&quot;00595567&quot;/&gt;&lt;wsp:rsid wsp:val=&quot;00595AF0&quot;/&gt;&lt;wsp:rsid wsp:val=&quot;00595D88&quot;/&gt;&lt;wsp:rsid wsp:val=&quot;00595EEA&quot;/&gt;&lt;wsp:rsid wsp:val=&quot;0059602C&quot;/&gt;&lt;wsp:rsid wsp:val=&quot;00596378&quot;/&gt;&lt;wsp:rsid wsp:val=&quot;0059656D&quot;/&gt;&lt;wsp:rsid wsp:val=&quot;00596E7B&quot;/&gt;&lt;wsp:rsid wsp:val=&quot;00597435&quot;/&gt;&lt;wsp:rsid wsp:val=&quot;00597663&quot;/&gt;&lt;wsp:rsid wsp:val=&quot;00597A48&quot;/&gt;&lt;wsp:rsid wsp:val=&quot;00597B4E&quot;/&gt;&lt;wsp:rsid wsp:val=&quot;00597D24&quot;/&gt;&lt;wsp:rsid wsp:val=&quot;00597D86&quot;/&gt;&lt;wsp:rsid wsp:val=&quot;00597FA6&quot;/&gt;&lt;wsp:rsid wsp:val=&quot;00597FEA&quot;/&gt;&lt;wsp:rsid wsp:val=&quot;005A0578&quot;/&gt;&lt;wsp:rsid wsp:val=&quot;005A07D3&quot;/&gt;&lt;wsp:rsid wsp:val=&quot;005A081D&quot;/&gt;&lt;wsp:rsid wsp:val=&quot;005A0E98&quot;/&gt;&lt;wsp:rsid wsp:val=&quot;005A1238&quot;/&gt;&lt;wsp:rsid wsp:val=&quot;005A16CC&quot;/&gt;&lt;wsp:rsid wsp:val=&quot;005A1BBB&quot;/&gt;&lt;wsp:rsid wsp:val=&quot;005A2089&quot;/&gt;&lt;wsp:rsid wsp:val=&quot;005A211E&quot;/&gt;&lt;wsp:rsid wsp:val=&quot;005A2C9F&quot;/&gt;&lt;wsp:rsid wsp:val=&quot;005A2D4F&quot;/&gt;&lt;wsp:rsid wsp:val=&quot;005A2DC7&quot;/&gt;&lt;wsp:rsid wsp:val=&quot;005A30F1&quot;/&gt;&lt;wsp:rsid wsp:val=&quot;005A3563&quot;/&gt;&lt;wsp:rsid wsp:val=&quot;005A374F&quot;/&gt;&lt;wsp:rsid wsp:val=&quot;005A3782&quot;/&gt;&lt;wsp:rsid wsp:val=&quot;005A3935&quot;/&gt;&lt;wsp:rsid wsp:val=&quot;005A3C7F&quot;/&gt;&lt;wsp:rsid wsp:val=&quot;005A3DC8&quot;/&gt;&lt;wsp:rsid wsp:val=&quot;005A3E07&quot;/&gt;&lt;wsp:rsid wsp:val=&quot;005A406E&quot;/&gt;&lt;wsp:rsid wsp:val=&quot;005A439B&quot;/&gt;&lt;wsp:rsid wsp:val=&quot;005A44FD&quot;/&gt;&lt;wsp:rsid wsp:val=&quot;005A4859&quot;/&gt;&lt;wsp:rsid wsp:val=&quot;005A4985&quot;/&gt;&lt;wsp:rsid wsp:val=&quot;005A4C5B&quot;/&gt;&lt;wsp:rsid wsp:val=&quot;005A4DB9&quot;/&gt;&lt;wsp:rsid wsp:val=&quot;005A4EEC&quot;/&gt;&lt;wsp:rsid wsp:val=&quot;005A4F76&quot;/&gt;&lt;wsp:rsid wsp:val=&quot;005A505A&quot;/&gt;&lt;wsp:rsid wsp:val=&quot;005A5253&quot;/&gt;&lt;wsp:rsid wsp:val=&quot;005A53D9&quot;/&gt;&lt;wsp:rsid wsp:val=&quot;005A5907&quot;/&gt;&lt;wsp:rsid wsp:val=&quot;005A5AD5&quot;/&gt;&lt;wsp:rsid wsp:val=&quot;005A5CA3&quot;/&gt;&lt;wsp:rsid wsp:val=&quot;005A6195&quot;/&gt;&lt;wsp:rsid wsp:val=&quot;005A6477&quot;/&gt;&lt;wsp:rsid wsp:val=&quot;005A6ECF&quot;/&gt;&lt;wsp:rsid wsp:val=&quot;005A76CB&quot;/&gt;&lt;wsp:rsid wsp:val=&quot;005A7BD9&quot;/&gt;&lt;wsp:rsid wsp:val=&quot;005A7D4D&quot;/&gt;&lt;wsp:rsid wsp:val=&quot;005A7D85&quot;/&gt;&lt;wsp:rsid wsp:val=&quot;005A7DB3&quot;/&gt;&lt;wsp:rsid wsp:val=&quot;005A7E8A&quot;/&gt;&lt;wsp:rsid wsp:val=&quot;005B03B3&quot;/&gt;&lt;wsp:rsid wsp:val=&quot;005B05A9&quot;/&gt;&lt;wsp:rsid wsp:val=&quot;005B08F8&quot;/&gt;&lt;wsp:rsid wsp:val=&quot;005B0A94&quot;/&gt;&lt;wsp:rsid wsp:val=&quot;005B0BA7&quot;/&gt;&lt;wsp:rsid wsp:val=&quot;005B0CA1&quot;/&gt;&lt;wsp:rsid wsp:val=&quot;005B0DE3&quot;/&gt;&lt;wsp:rsid wsp:val=&quot;005B0F54&quot;/&gt;&lt;wsp:rsid wsp:val=&quot;005B0FC9&quot;/&gt;&lt;wsp:rsid wsp:val=&quot;005B0FEA&quot;/&gt;&lt;wsp:rsid wsp:val=&quot;005B10D7&quot;/&gt;&lt;wsp:rsid wsp:val=&quot;005B1151&quot;/&gt;&lt;wsp:rsid wsp:val=&quot;005B12EA&quot;/&gt;&lt;wsp:rsid wsp:val=&quot;005B1463&quot;/&gt;&lt;wsp:rsid wsp:val=&quot;005B14B9&quot;/&gt;&lt;wsp:rsid wsp:val=&quot;005B168B&quot;/&gt;&lt;wsp:rsid wsp:val=&quot;005B16CD&quot;/&gt;&lt;wsp:rsid wsp:val=&quot;005B1A9D&quot;/&gt;&lt;wsp:rsid wsp:val=&quot;005B1BEF&quot;/&gt;&lt;wsp:rsid wsp:val=&quot;005B1BF8&quot;/&gt;&lt;wsp:rsid wsp:val=&quot;005B1D3B&quot;/&gt;&lt;wsp:rsid wsp:val=&quot;005B1E2D&quot;/&gt;&lt;wsp:rsid wsp:val=&quot;005B3164&quot;/&gt;&lt;wsp:rsid wsp:val=&quot;005B3196&quot;/&gt;&lt;wsp:rsid wsp:val=&quot;005B33D2&quot;/&gt;&lt;wsp:rsid wsp:val=&quot;005B344A&quot;/&gt;&lt;wsp:rsid wsp:val=&quot;005B38DE&quot;/&gt;&lt;wsp:rsid wsp:val=&quot;005B3B41&quot;/&gt;&lt;wsp:rsid wsp:val=&quot;005B3CA7&quot;/&gt;&lt;wsp:rsid wsp:val=&quot;005B3CF4&quot;/&gt;&lt;wsp:rsid wsp:val=&quot;005B4006&quot;/&gt;&lt;wsp:rsid wsp:val=&quot;005B403A&quot;/&gt;&lt;wsp:rsid wsp:val=&quot;005B4187&quot;/&gt;&lt;wsp:rsid wsp:val=&quot;005B435B&quot;/&gt;&lt;wsp:rsid wsp:val=&quot;005B4981&quot;/&gt;&lt;wsp:rsid wsp:val=&quot;005B49F4&quot;/&gt;&lt;wsp:rsid wsp:val=&quot;005B4A56&quot;/&gt;&lt;wsp:rsid wsp:val=&quot;005B4AB8&quot;/&gt;&lt;wsp:rsid wsp:val=&quot;005B4DDF&quot;/&gt;&lt;wsp:rsid wsp:val=&quot;005B4F38&quot;/&gt;&lt;wsp:rsid wsp:val=&quot;005B50FE&quot;/&gt;&lt;wsp:rsid wsp:val=&quot;005B51A0&quot;/&gt;&lt;wsp:rsid wsp:val=&quot;005B58DE&quot;/&gt;&lt;wsp:rsid wsp:val=&quot;005B5B12&quot;/&gt;&lt;wsp:rsid wsp:val=&quot;005B5DB3&quot;/&gt;&lt;wsp:rsid wsp:val=&quot;005B5F83&quot;/&gt;&lt;wsp:rsid wsp:val=&quot;005B6277&quot;/&gt;&lt;wsp:rsid wsp:val=&quot;005B63A0&quot;/&gt;&lt;wsp:rsid wsp:val=&quot;005B6454&quot;/&gt;&lt;wsp:rsid wsp:val=&quot;005B65F0&quot;/&gt;&lt;wsp:rsid wsp:val=&quot;005B6774&quot;/&gt;&lt;wsp:rsid wsp:val=&quot;005B67F1&quot;/&gt;&lt;wsp:rsid wsp:val=&quot;005B68B6&quot;/&gt;&lt;wsp:rsid wsp:val=&quot;005B6C01&quot;/&gt;&lt;wsp:rsid wsp:val=&quot;005B6CE8&quot;/&gt;&lt;wsp:rsid wsp:val=&quot;005B6CF1&quot;/&gt;&lt;wsp:rsid wsp:val=&quot;005B6DA6&quot;/&gt;&lt;wsp:rsid wsp:val=&quot;005B6F4A&quot;/&gt;&lt;wsp:rsid wsp:val=&quot;005B6F6A&quot;/&gt;&lt;wsp:rsid wsp:val=&quot;005B705A&quot;/&gt;&lt;wsp:rsid wsp:val=&quot;005B706D&quot;/&gt;&lt;wsp:rsid wsp:val=&quot;005B77B9&quot;/&gt;&lt;wsp:rsid wsp:val=&quot;005B792F&quot;/&gt;&lt;wsp:rsid wsp:val=&quot;005B7C1C&quot;/&gt;&lt;wsp:rsid wsp:val=&quot;005B7F06&quot;/&gt;&lt;wsp:rsid wsp:val=&quot;005B7F3A&quot;/&gt;&lt;wsp:rsid wsp:val=&quot;005B7F5D&quot;/&gt;&lt;wsp:rsid wsp:val=&quot;005B7FE6&quot;/&gt;&lt;wsp:rsid wsp:val=&quot;005C02B6&quot;/&gt;&lt;wsp:rsid wsp:val=&quot;005C040B&quot;/&gt;&lt;wsp:rsid wsp:val=&quot;005C059C&quot;/&gt;&lt;wsp:rsid wsp:val=&quot;005C0BDC&quot;/&gt;&lt;wsp:rsid wsp:val=&quot;005C12E4&quot;/&gt;&lt;wsp:rsid wsp:val=&quot;005C1394&quot;/&gt;&lt;wsp:rsid wsp:val=&quot;005C17F5&quot;/&gt;&lt;wsp:rsid wsp:val=&quot;005C1F16&quot;/&gt;&lt;wsp:rsid wsp:val=&quot;005C1F34&quot;/&gt;&lt;wsp:rsid wsp:val=&quot;005C2502&quot;/&gt;&lt;wsp:rsid wsp:val=&quot;005C27A7&quot;/&gt;&lt;wsp:rsid wsp:val=&quot;005C29AD&quot;/&gt;&lt;wsp:rsid wsp:val=&quot;005C29FC&quot;/&gt;&lt;wsp:rsid wsp:val=&quot;005C2E2E&quot;/&gt;&lt;wsp:rsid wsp:val=&quot;005C2E82&quot;/&gt;&lt;wsp:rsid wsp:val=&quot;005C3466&quot;/&gt;&lt;wsp:rsid wsp:val=&quot;005C36DE&quot;/&gt;&lt;wsp:rsid wsp:val=&quot;005C3B16&quot;/&gt;&lt;wsp:rsid wsp:val=&quot;005C3BD3&quot;/&gt;&lt;wsp:rsid wsp:val=&quot;005C3C5E&quot;/&gt;&lt;wsp:rsid wsp:val=&quot;005C41F6&quot;/&gt;&lt;wsp:rsid wsp:val=&quot;005C44D5&quot;/&gt;&lt;wsp:rsid wsp:val=&quot;005C470C&quot;/&gt;&lt;wsp:rsid wsp:val=&quot;005C49E8&quot;/&gt;&lt;wsp:rsid wsp:val=&quot;005C4F2D&quot;/&gt;&lt;wsp:rsid wsp:val=&quot;005C518D&quot;/&gt;&lt;wsp:rsid wsp:val=&quot;005C51B3&quot;/&gt;&lt;wsp:rsid wsp:val=&quot;005C53A5&quot;/&gt;&lt;wsp:rsid wsp:val=&quot;005C55E2&quot;/&gt;&lt;wsp:rsid wsp:val=&quot;005C5DC7&quot;/&gt;&lt;wsp:rsid wsp:val=&quot;005C5E5E&quot;/&gt;&lt;wsp:rsid wsp:val=&quot;005C5FBD&quot;/&gt;&lt;wsp:rsid wsp:val=&quot;005C649C&quot;/&gt;&lt;wsp:rsid wsp:val=&quot;005C655F&quot;/&gt;&lt;wsp:rsid wsp:val=&quot;005C6643&quot;/&gt;&lt;wsp:rsid wsp:val=&quot;005C6C94&quot;/&gt;&lt;wsp:rsid wsp:val=&quot;005C6EA9&quot;/&gt;&lt;wsp:rsid wsp:val=&quot;005C79FF&quot;/&gt;&lt;wsp:rsid wsp:val=&quot;005C7A95&quot;/&gt;&lt;wsp:rsid wsp:val=&quot;005C7B4A&quot;/&gt;&lt;wsp:rsid wsp:val=&quot;005C7D56&quot;/&gt;&lt;wsp:rsid wsp:val=&quot;005D005F&quot;/&gt;&lt;wsp:rsid wsp:val=&quot;005D00BD&quot;/&gt;&lt;wsp:rsid wsp:val=&quot;005D04D0&quot;/&gt;&lt;wsp:rsid wsp:val=&quot;005D0962&quot;/&gt;&lt;wsp:rsid wsp:val=&quot;005D0E1B&quot;/&gt;&lt;wsp:rsid wsp:val=&quot;005D0E21&quot;/&gt;&lt;wsp:rsid wsp:val=&quot;005D1023&quot;/&gt;&lt;wsp:rsid wsp:val=&quot;005D111F&quot;/&gt;&lt;wsp:rsid wsp:val=&quot;005D1261&quot;/&gt;&lt;wsp:rsid wsp:val=&quot;005D15CD&quot;/&gt;&lt;wsp:rsid wsp:val=&quot;005D160C&quot;/&gt;&lt;wsp:rsid wsp:val=&quot;005D1625&quot;/&gt;&lt;wsp:rsid wsp:val=&quot;005D1658&quot;/&gt;&lt;wsp:rsid wsp:val=&quot;005D1A7A&quot;/&gt;&lt;wsp:rsid wsp:val=&quot;005D1B65&quot;/&gt;&lt;wsp:rsid wsp:val=&quot;005D1F55&quot;/&gt;&lt;wsp:rsid wsp:val=&quot;005D1F61&quot;/&gt;&lt;wsp:rsid wsp:val=&quot;005D210A&quot;/&gt;&lt;wsp:rsid wsp:val=&quot;005D24C0&quot;/&gt;&lt;wsp:rsid wsp:val=&quot;005D24D6&quot;/&gt;&lt;wsp:rsid wsp:val=&quot;005D277A&quot;/&gt;&lt;wsp:rsid wsp:val=&quot;005D28DA&quot;/&gt;&lt;wsp:rsid wsp:val=&quot;005D314F&quot;/&gt;&lt;wsp:rsid wsp:val=&quot;005D33E9&quot;/&gt;&lt;wsp:rsid wsp:val=&quot;005D35CD&quot;/&gt;&lt;wsp:rsid wsp:val=&quot;005D36EA&quot;/&gt;&lt;wsp:rsid wsp:val=&quot;005D3A48&quot;/&gt;&lt;wsp:rsid wsp:val=&quot;005D3A74&quot;/&gt;&lt;wsp:rsid wsp:val=&quot;005D3C40&quot;/&gt;&lt;wsp:rsid wsp:val=&quot;005D403B&quot;/&gt;&lt;wsp:rsid wsp:val=&quot;005D4546&quot;/&gt;&lt;wsp:rsid wsp:val=&quot;005D4801&quot;/&gt;&lt;wsp:rsid wsp:val=&quot;005D4A9B&quot;/&gt;&lt;wsp:rsid wsp:val=&quot;005D5193&quot;/&gt;&lt;wsp:rsid wsp:val=&quot;005D53BA&quot;/&gt;&lt;wsp:rsid wsp:val=&quot;005D54B9&quot;/&gt;&lt;wsp:rsid wsp:val=&quot;005D590E&quot;/&gt;&lt;wsp:rsid wsp:val=&quot;005D59A6&quot;/&gt;&lt;wsp:rsid wsp:val=&quot;005D5B45&quot;/&gt;&lt;wsp:rsid wsp:val=&quot;005D5CF7&quot;/&gt;&lt;wsp:rsid wsp:val=&quot;005D5E50&quot;/&gt;&lt;wsp:rsid wsp:val=&quot;005D5EAD&quot;/&gt;&lt;wsp:rsid wsp:val=&quot;005D608A&quot;/&gt;&lt;wsp:rsid wsp:val=&quot;005D60DD&quot;/&gt;&lt;wsp:rsid wsp:val=&quot;005D61FD&quot;/&gt;&lt;wsp:rsid wsp:val=&quot;005D65BB&quot;/&gt;&lt;wsp:rsid wsp:val=&quot;005D663F&quot;/&gt;&lt;wsp:rsid wsp:val=&quot;005D6812&quot;/&gt;&lt;wsp:rsid wsp:val=&quot;005D6890&quot;/&gt;&lt;wsp:rsid wsp:val=&quot;005D6B55&quot;/&gt;&lt;wsp:rsid wsp:val=&quot;005D6B77&quot;/&gt;&lt;wsp:rsid wsp:val=&quot;005D6BBE&quot;/&gt;&lt;wsp:rsid wsp:val=&quot;005D6BFC&quot;/&gt;&lt;wsp:rsid wsp:val=&quot;005D6D33&quot;/&gt;&lt;wsp:rsid wsp:val=&quot;005D7438&quot;/&gt;&lt;wsp:rsid wsp:val=&quot;005D7B29&quot;/&gt;&lt;wsp:rsid wsp:val=&quot;005D7C9A&quot;/&gt;&lt;wsp:rsid wsp:val=&quot;005D7D3E&quot;/&gt;&lt;wsp:rsid wsp:val=&quot;005D7E09&quot;/&gt;&lt;wsp:rsid wsp:val=&quot;005E01E7&quot;/&gt;&lt;wsp:rsid wsp:val=&quot;005E027A&quot;/&gt;&lt;wsp:rsid wsp:val=&quot;005E0811&quot;/&gt;&lt;wsp:rsid wsp:val=&quot;005E084E&quot;/&gt;&lt;wsp:rsid wsp:val=&quot;005E0AF1&quot;/&gt;&lt;wsp:rsid wsp:val=&quot;005E0C22&quot;/&gt;&lt;wsp:rsid wsp:val=&quot;005E0CC4&quot;/&gt;&lt;wsp:rsid wsp:val=&quot;005E0D28&quot;/&gt;&lt;wsp:rsid wsp:val=&quot;005E0F2F&quot;/&gt;&lt;wsp:rsid wsp:val=&quot;005E0F94&quot;/&gt;&lt;wsp:rsid wsp:val=&quot;005E102E&quot;/&gt;&lt;wsp:rsid wsp:val=&quot;005E117C&quot;/&gt;&lt;wsp:rsid wsp:val=&quot;005E1317&quot;/&gt;&lt;wsp:rsid wsp:val=&quot;005E1375&quot;/&gt;&lt;wsp:rsid wsp:val=&quot;005E141F&quot;/&gt;&lt;wsp:rsid wsp:val=&quot;005E18C1&quot;/&gt;&lt;wsp:rsid wsp:val=&quot;005E1E30&quot;/&gt;&lt;wsp:rsid wsp:val=&quot;005E2266&quot;/&gt;&lt;wsp:rsid wsp:val=&quot;005E27C9&quot;/&gt;&lt;wsp:rsid wsp:val=&quot;005E28D2&quot;/&gt;&lt;wsp:rsid wsp:val=&quot;005E2B58&quot;/&gt;&lt;wsp:rsid wsp:val=&quot;005E2DCC&quot;/&gt;&lt;wsp:rsid wsp:val=&quot;005E3033&quot;/&gt;&lt;wsp:rsid wsp:val=&quot;005E35BC&quot;/&gt;&lt;wsp:rsid wsp:val=&quot;005E36B2&quot;/&gt;&lt;wsp:rsid wsp:val=&quot;005E3734&quot;/&gt;&lt;wsp:rsid wsp:val=&quot;005E381D&quot;/&gt;&lt;wsp:rsid wsp:val=&quot;005E3947&quot;/&gt;&lt;wsp:rsid wsp:val=&quot;005E3D98&quot;/&gt;&lt;wsp:rsid wsp:val=&quot;005E3F6E&quot;/&gt;&lt;wsp:rsid wsp:val=&quot;005E3F87&quot;/&gt;&lt;wsp:rsid wsp:val=&quot;005E40D4&quot;/&gt;&lt;wsp:rsid wsp:val=&quot;005E46C5&quot;/&gt;&lt;wsp:rsid wsp:val=&quot;005E4B72&quot;/&gt;&lt;wsp:rsid wsp:val=&quot;005E4BD7&quot;/&gt;&lt;wsp:rsid wsp:val=&quot;005E4F75&quot;/&gt;&lt;wsp:rsid wsp:val=&quot;005E5377&quot;/&gt;&lt;wsp:rsid wsp:val=&quot;005E5458&quot;/&gt;&lt;wsp:rsid wsp:val=&quot;005E5471&quot;/&gt;&lt;wsp:rsid wsp:val=&quot;005E560A&quot;/&gt;&lt;wsp:rsid wsp:val=&quot;005E56D9&quot;/&gt;&lt;wsp:rsid wsp:val=&quot;005E59AF&quot;/&gt;&lt;wsp:rsid wsp:val=&quot;005E5DBA&quot;/&gt;&lt;wsp:rsid wsp:val=&quot;005E5E91&quot;/&gt;&lt;wsp:rsid wsp:val=&quot;005E643D&quot;/&gt;&lt;wsp:rsid wsp:val=&quot;005E64A0&quot;/&gt;&lt;wsp:rsid wsp:val=&quot;005E6533&quot;/&gt;&lt;wsp:rsid wsp:val=&quot;005E6686&quot;/&gt;&lt;wsp:rsid wsp:val=&quot;005E7165&quot;/&gt;&lt;wsp:rsid wsp:val=&quot;005E73B8&quot;/&gt;&lt;wsp:rsid wsp:val=&quot;005E78EB&quot;/&gt;&lt;wsp:rsid wsp:val=&quot;005E7AB6&quot;/&gt;&lt;wsp:rsid wsp:val=&quot;005E7AF3&quot;/&gt;&lt;wsp:rsid wsp:val=&quot;005E7ED2&quot;/&gt;&lt;wsp:rsid wsp:val=&quot;005E7F14&quot;/&gt;&lt;wsp:rsid wsp:val=&quot;005E7FF4&quot;/&gt;&lt;wsp:rsid wsp:val=&quot;005F020C&quot;/&gt;&lt;wsp:rsid wsp:val=&quot;005F048F&quot;/&gt;&lt;wsp:rsid wsp:val=&quot;005F04E9&quot;/&gt;&lt;wsp:rsid wsp:val=&quot;005F08EB&quot;/&gt;&lt;wsp:rsid wsp:val=&quot;005F08FB&quot;/&gt;&lt;wsp:rsid wsp:val=&quot;005F0B10&quot;/&gt;&lt;wsp:rsid wsp:val=&quot;005F0BC6&quot;/&gt;&lt;wsp:rsid wsp:val=&quot;005F0C30&quot;/&gt;&lt;wsp:rsid wsp:val=&quot;005F0D1D&quot;/&gt;&lt;wsp:rsid wsp:val=&quot;005F1006&quot;/&gt;&lt;wsp:rsid wsp:val=&quot;005F130C&quot;/&gt;&lt;wsp:rsid wsp:val=&quot;005F1401&quot;/&gt;&lt;wsp:rsid wsp:val=&quot;005F1525&quot;/&gt;&lt;wsp:rsid wsp:val=&quot;005F15BF&quot;/&gt;&lt;wsp:rsid wsp:val=&quot;005F17E3&quot;/&gt;&lt;wsp:rsid wsp:val=&quot;005F196F&quot;/&gt;&lt;wsp:rsid wsp:val=&quot;005F19A2&quot;/&gt;&lt;wsp:rsid wsp:val=&quot;005F1BFE&quot;/&gt;&lt;wsp:rsid wsp:val=&quot;005F1C5B&quot;/&gt;&lt;wsp:rsid wsp:val=&quot;005F1C91&quot;/&gt;&lt;wsp:rsid wsp:val=&quot;005F1EBF&quot;/&gt;&lt;wsp:rsid wsp:val=&quot;005F1FB5&quot;/&gt;&lt;wsp:rsid wsp:val=&quot;005F2EB4&quot;/&gt;&lt;wsp:rsid wsp:val=&quot;005F2F86&quot;/&gt;&lt;wsp:rsid wsp:val=&quot;005F30BA&quot;/&gt;&lt;wsp:rsid wsp:val=&quot;005F31EA&quot;/&gt;&lt;wsp:rsid wsp:val=&quot;005F3805&quot;/&gt;&lt;wsp:rsid wsp:val=&quot;005F3A79&quot;/&gt;&lt;wsp:rsid wsp:val=&quot;005F3C38&quot;/&gt;&lt;wsp:rsid wsp:val=&quot;005F3D9A&quot;/&gt;&lt;wsp:rsid wsp:val=&quot;005F3FBC&quot;/&gt;&lt;wsp:rsid wsp:val=&quot;005F40AD&quot;/&gt;&lt;wsp:rsid wsp:val=&quot;005F43DF&quot;/&gt;&lt;wsp:rsid wsp:val=&quot;005F44CD&quot;/&gt;&lt;wsp:rsid wsp:val=&quot;005F4540&quot;/&gt;&lt;wsp:rsid wsp:val=&quot;005F454E&quot;/&gt;&lt;wsp:rsid wsp:val=&quot;005F4A3C&quot;/&gt;&lt;wsp:rsid wsp:val=&quot;005F4ACA&quot;/&gt;&lt;wsp:rsid wsp:val=&quot;005F4EA0&quot;/&gt;&lt;wsp:rsid wsp:val=&quot;005F5169&quot;/&gt;&lt;wsp:rsid wsp:val=&quot;005F526E&quot;/&gt;&lt;wsp:rsid wsp:val=&quot;005F5378&quot;/&gt;&lt;wsp:rsid wsp:val=&quot;005F539E&quot;/&gt;&lt;wsp:rsid wsp:val=&quot;005F53CB&quot;/&gt;&lt;wsp:rsid wsp:val=&quot;005F5492&quot;/&gt;&lt;wsp:rsid wsp:val=&quot;005F5598&quot;/&gt;&lt;wsp:rsid wsp:val=&quot;005F559B&quot;/&gt;&lt;wsp:rsid wsp:val=&quot;005F5706&quot;/&gt;&lt;wsp:rsid wsp:val=&quot;005F5844&quot;/&gt;&lt;wsp:rsid wsp:val=&quot;005F598B&quot;/&gt;&lt;wsp:rsid wsp:val=&quot;005F5D32&quot;/&gt;&lt;wsp:rsid wsp:val=&quot;005F5DB4&quot;/&gt;&lt;wsp:rsid wsp:val=&quot;005F61EA&quot;/&gt;&lt;wsp:rsid wsp:val=&quot;005F650D&quot;/&gt;&lt;wsp:rsid wsp:val=&quot;005F66A9&quot;/&gt;&lt;wsp:rsid wsp:val=&quot;005F682F&quot;/&gt;&lt;wsp:rsid wsp:val=&quot;005F68C9&quot;/&gt;&lt;wsp:rsid wsp:val=&quot;005F68E4&quot;/&gt;&lt;wsp:rsid wsp:val=&quot;005F6DBB&quot;/&gt;&lt;wsp:rsid wsp:val=&quot;005F7580&quot;/&gt;&lt;wsp:rsid wsp:val=&quot;005F7687&quot;/&gt;&lt;wsp:rsid wsp:val=&quot;005F7701&quot;/&gt;&lt;wsp:rsid wsp:val=&quot;005F782B&quot;/&gt;&lt;wsp:rsid wsp:val=&quot;005F78DF&quot;/&gt;&lt;wsp:rsid wsp:val=&quot;005F79C3&quot;/&gt;&lt;wsp:rsid wsp:val=&quot;005F7EE6&quot;/&gt;&lt;wsp:rsid wsp:val=&quot;005F7F07&quot;/&gt;&lt;wsp:rsid wsp:val=&quot;005F7FE7&quot;/&gt;&lt;wsp:rsid wsp:val=&quot;00600383&quot;/&gt;&lt;wsp:rsid wsp:val=&quot;00600AAB&quot;/&gt;&lt;wsp:rsid wsp:val=&quot;0060140E&quot;/&gt;&lt;wsp:rsid wsp:val=&quot;00601503&quot;/&gt;&lt;wsp:rsid wsp:val=&quot;00601701&quot;/&gt;&lt;wsp:rsid wsp:val=&quot;00601808&quot;/&gt;&lt;wsp:rsid wsp:val=&quot;00601827&quot;/&gt;&lt;wsp:rsid wsp:val=&quot;006018E0&quot;/&gt;&lt;wsp:rsid wsp:val=&quot;00601D82&quot;/&gt;&lt;wsp:rsid wsp:val=&quot;006022EA&quot;/&gt;&lt;wsp:rsid wsp:val=&quot;00602553&quot;/&gt;&lt;wsp:rsid wsp:val=&quot;00602A67&quot;/&gt;&lt;wsp:rsid wsp:val=&quot;006030CD&quot;/&gt;&lt;wsp:rsid wsp:val=&quot;00603244&quot;/&gt;&lt;wsp:rsid wsp:val=&quot;0060374D&quot;/&gt;&lt;wsp:rsid wsp:val=&quot;006037A6&quot;/&gt;&lt;wsp:rsid wsp:val=&quot;00603914&quot;/&gt;&lt;wsp:rsid wsp:val=&quot;00603B56&quot;/&gt;&lt;wsp:rsid wsp:val=&quot;006041E3&quot;/&gt;&lt;wsp:rsid wsp:val=&quot;0060434D&quot;/&gt;&lt;wsp:rsid wsp:val=&quot;00604407&quot;/&gt;&lt;wsp:rsid wsp:val=&quot;00604815&quot;/&gt;&lt;wsp:rsid wsp:val=&quot;006050F7&quot;/&gt;&lt;wsp:rsid wsp:val=&quot;00605374&quot;/&gt;&lt;wsp:rsid wsp:val=&quot;006053B1&quot;/&gt;&lt;wsp:rsid wsp:val=&quot;0060559A&quot;/&gt;&lt;wsp:rsid wsp:val=&quot;00605615&quot;/&gt;&lt;wsp:rsid wsp:val=&quot;0060577E&quot;/&gt;&lt;wsp:rsid wsp:val=&quot;00605802&quot;/&gt;&lt;wsp:rsid wsp:val=&quot;00605AA9&quot;/&gt;&lt;wsp:rsid wsp:val=&quot;00605F86&quot;/&gt;&lt;wsp:rsid wsp:val=&quot;0060620B&quot;/&gt;&lt;wsp:rsid wsp:val=&quot;006066DA&quot;/&gt;&lt;wsp:rsid wsp:val=&quot;0060682A&quot;/&gt;&lt;wsp:rsid wsp:val=&quot;00606E6A&quot;/&gt;&lt;wsp:rsid wsp:val=&quot;00607370&quot;/&gt;&lt;wsp:rsid wsp:val=&quot;006075AD&quot;/&gt;&lt;wsp:rsid wsp:val=&quot;00607720&quot;/&gt;&lt;wsp:rsid wsp:val=&quot;00607BAF&quot;/&gt;&lt;wsp:rsid wsp:val=&quot;00607D48&quot;/&gt;&lt;wsp:rsid wsp:val=&quot;00607E3D&quot;/&gt;&lt;wsp:rsid wsp:val=&quot;00607E4B&quot;/&gt;&lt;wsp:rsid wsp:val=&quot;00607E84&quot;/&gt;&lt;wsp:rsid wsp:val=&quot;00607E8E&quot;/&gt;&lt;wsp:rsid wsp:val=&quot;00610192&quot;/&gt;&lt;wsp:rsid wsp:val=&quot;006101D8&quot;/&gt;&lt;wsp:rsid wsp:val=&quot;006103B6&quot;/&gt;&lt;wsp:rsid wsp:val=&quot;00610521&quot;/&gt;&lt;wsp:rsid wsp:val=&quot;00610A20&quot;/&gt;&lt;wsp:rsid wsp:val=&quot;00610BAB&quot;/&gt;&lt;wsp:rsid wsp:val=&quot;00610BFF&quot;/&gt;&lt;wsp:rsid wsp:val=&quot;00610D8F&quot;/&gt;&lt;wsp:rsid wsp:val=&quot;00610FE8&quot;/&gt;&lt;wsp:rsid wsp:val=&quot;0061119A&quot;/&gt;&lt;wsp:rsid wsp:val=&quot;00611251&quot;/&gt;&lt;wsp:rsid wsp:val=&quot;006112E8&quot;/&gt;&lt;wsp:rsid wsp:val=&quot;00611662&quot;/&gt;&lt;wsp:rsid wsp:val=&quot;006116B5&quot;/&gt;&lt;wsp:rsid wsp:val=&quot;00611756&quot;/&gt;&lt;wsp:rsid wsp:val=&quot;00611910&quot;/&gt;&lt;wsp:rsid wsp:val=&quot;00611919&quot;/&gt;&lt;wsp:rsid wsp:val=&quot;00611C36&quot;/&gt;&lt;wsp:rsid wsp:val=&quot;00612330&quot;/&gt;&lt;wsp:rsid wsp:val=&quot;00612377&quot;/&gt;&lt;wsp:rsid wsp:val=&quot;006128F1&quot;/&gt;&lt;wsp:rsid wsp:val=&quot;00612CA9&quot;/&gt;&lt;wsp:rsid wsp:val=&quot;00612DBA&quot;/&gt;&lt;wsp:rsid wsp:val=&quot;006136AA&quot;/&gt;&lt;wsp:rsid wsp:val=&quot;0061372B&quot;/&gt;&lt;wsp:rsid wsp:val=&quot;006137F7&quot;/&gt;&lt;wsp:rsid wsp:val=&quot;00613AA9&quot;/&gt;&lt;wsp:rsid wsp:val=&quot;00613B64&quot;/&gt;&lt;wsp:rsid wsp:val=&quot;00613E35&quot;/&gt;&lt;wsp:rsid wsp:val=&quot;00613EAB&quot;/&gt;&lt;wsp:rsid wsp:val=&quot;00613EF9&quot;/&gt;&lt;wsp:rsid wsp:val=&quot;00614229&quot;/&gt;&lt;wsp:rsid wsp:val=&quot;00614548&quot;/&gt;&lt;wsp:rsid wsp:val=&quot;00614746&quot;/&gt;&lt;wsp:rsid wsp:val=&quot;00614877&quot;/&gt;&lt;wsp:rsid wsp:val=&quot;00614B92&quot;/&gt;&lt;wsp:rsid wsp:val=&quot;00614D3E&quot;/&gt;&lt;wsp:rsid wsp:val=&quot;006153BC&quot;/&gt;&lt;wsp:rsid wsp:val=&quot;006153C1&quot;/&gt;&lt;wsp:rsid wsp:val=&quot;0061574B&quot;/&gt;&lt;wsp:rsid wsp:val=&quot;00615904&quot;/&gt;&lt;wsp:rsid wsp:val=&quot;00615AF1&quot;/&gt;&lt;wsp:rsid wsp:val=&quot;00615B43&quot;/&gt;&lt;wsp:rsid wsp:val=&quot;00615EF4&quot;/&gt;&lt;wsp:rsid wsp:val=&quot;006161E1&quot;/&gt;&lt;wsp:rsid wsp:val=&quot;0061624D&quot;/&gt;&lt;wsp:rsid wsp:val=&quot;006164CC&quot;/&gt;&lt;wsp:rsid wsp:val=&quot;006164F4&quot;/&gt;&lt;wsp:rsid wsp:val=&quot;00616612&quot;/&gt;&lt;wsp:rsid wsp:val=&quot;00616643&quot;/&gt;&lt;wsp:rsid wsp:val=&quot;0061683E&quot;/&gt;&lt;wsp:rsid wsp:val=&quot;0061690C&quot;/&gt;&lt;wsp:rsid wsp:val=&quot;0061701D&quot;/&gt;&lt;wsp:rsid wsp:val=&quot;00617142&quot;/&gt;&lt;wsp:rsid wsp:val=&quot;0061791D&quot;/&gt;&lt;wsp:rsid wsp:val=&quot;006179EE&quot;/&gt;&lt;wsp:rsid wsp:val=&quot;00617B6B&quot;/&gt;&lt;wsp:rsid wsp:val=&quot;00617D4D&quot;/&gt;&lt;wsp:rsid wsp:val=&quot;00617E20&quot;/&gt;&lt;wsp:rsid wsp:val=&quot;00617ECC&quot;/&gt;&lt;wsp:rsid wsp:val=&quot;00620040&quot;/&gt;&lt;wsp:rsid wsp:val=&quot;00620515&quot;/&gt;&lt;wsp:rsid wsp:val=&quot;00620850&quot;/&gt;&lt;wsp:rsid wsp:val=&quot;00620991&quot;/&gt;&lt;wsp:rsid wsp:val=&quot;00620B9B&quot;/&gt;&lt;wsp:rsid wsp:val=&quot;00620BD2&quot;/&gt;&lt;wsp:rsid wsp:val=&quot;00620E02&quot;/&gt;&lt;wsp:rsid wsp:val=&quot;00620E5C&quot;/&gt;&lt;wsp:rsid wsp:val=&quot;00620F59&quot;/&gt;&lt;wsp:rsid wsp:val=&quot;00621353&quot;/&gt;&lt;wsp:rsid wsp:val=&quot;006214FB&quot;/&gt;&lt;wsp:rsid wsp:val=&quot;006214FD&quot;/&gt;&lt;wsp:rsid wsp:val=&quot;0062196B&quot;/&gt;&lt;wsp:rsid wsp:val=&quot;00621A3B&quot;/&gt;&lt;wsp:rsid wsp:val=&quot;00621ACA&quot;/&gt;&lt;wsp:rsid wsp:val=&quot;00621F21&quot;/&gt;&lt;wsp:rsid wsp:val=&quot;00621F9A&quot;/&gt;&lt;wsp:rsid wsp:val=&quot;0062209D&quot;/&gt;&lt;wsp:rsid wsp:val=&quot;006223B5&quot;/&gt;&lt;wsp:rsid wsp:val=&quot;006224E5&quot;/&gt;&lt;wsp:rsid wsp:val=&quot;00622567&quot;/&gt;&lt;wsp:rsid wsp:val=&quot;006225B1&quot;/&gt;&lt;wsp:rsid wsp:val=&quot;00622920&quot;/&gt;&lt;wsp:rsid wsp:val=&quot;00622C26&quot;/&gt;&lt;wsp:rsid wsp:val=&quot;006230B9&quot;/&gt;&lt;wsp:rsid wsp:val=&quot;00623706&quot;/&gt;&lt;wsp:rsid wsp:val=&quot;00623DFB&quot;/&gt;&lt;wsp:rsid wsp:val=&quot;00624290&quot;/&gt;&lt;wsp:rsid wsp:val=&quot;00624373&quot;/&gt;&lt;wsp:rsid wsp:val=&quot;00624861&quot;/&gt;&lt;wsp:rsid wsp:val=&quot;00624A54&quot;/&gt;&lt;wsp:rsid wsp:val=&quot;00624C08&quot;/&gt;&lt;wsp:rsid wsp:val=&quot;00624D5D&quot;/&gt;&lt;wsp:rsid wsp:val=&quot;0062524C&quot;/&gt;&lt;wsp:rsid wsp:val=&quot;00625858&quot;/&gt;&lt;wsp:rsid wsp:val=&quot;00625B2D&quot;/&gt;&lt;wsp:rsid wsp:val=&quot;00625C1C&quot;/&gt;&lt;wsp:rsid wsp:val=&quot;00625C60&quot;/&gt;&lt;wsp:rsid wsp:val=&quot;00625D58&quot;/&gt;&lt;wsp:rsid wsp:val=&quot;00625E1A&quot;/&gt;&lt;wsp:rsid wsp:val=&quot;00625EF3&quot;/&gt;&lt;wsp:rsid wsp:val=&quot;00625FD6&quot;/&gt;&lt;wsp:rsid wsp:val=&quot;0062605F&quot;/&gt;&lt;wsp:rsid wsp:val=&quot;00626072&quot;/&gt;&lt;wsp:rsid wsp:val=&quot;006260DC&quot;/&gt;&lt;wsp:rsid wsp:val=&quot;00626397&quot;/&gt;&lt;wsp:rsid wsp:val=&quot;006266A3&quot;/&gt;&lt;wsp:rsid wsp:val=&quot;006267BD&quot;/&gt;&lt;wsp:rsid wsp:val=&quot;0062698A&quot;/&gt;&lt;wsp:rsid wsp:val=&quot;00626A33&quot;/&gt;&lt;wsp:rsid wsp:val=&quot;00626AA6&quot;/&gt;&lt;wsp:rsid wsp:val=&quot;00626B4F&quot;/&gt;&lt;wsp:rsid wsp:val=&quot;00626FDB&quot;/&gt;&lt;wsp:rsid wsp:val=&quot;006270C3&quot;/&gt;&lt;wsp:rsid wsp:val=&quot;0062732E&quot;/&gt;&lt;wsp:rsid wsp:val=&quot;00627381&quot;/&gt;&lt;wsp:rsid wsp:val=&quot;006273EF&quot;/&gt;&lt;wsp:rsid wsp:val=&quot;00627758&quot;/&gt;&lt;wsp:rsid wsp:val=&quot;006278D8&quot;/&gt;&lt;wsp:rsid wsp:val=&quot;00627A8D&quot;/&gt;&lt;wsp:rsid wsp:val=&quot;00627B92&quot;/&gt;&lt;wsp:rsid wsp:val=&quot;00627BA4&quot;/&gt;&lt;wsp:rsid wsp:val=&quot;00627C1D&quot;/&gt;&lt;wsp:rsid wsp:val=&quot;00630147&quot;/&gt;&lt;wsp:rsid wsp:val=&quot;00630683&quot;/&gt;&lt;wsp:rsid wsp:val=&quot;0063083D&quot;/&gt;&lt;wsp:rsid wsp:val=&quot;00630C10&quot;/&gt;&lt;wsp:rsid wsp:val=&quot;00631039&quot;/&gt;&lt;wsp:rsid wsp:val=&quot;00631099&quot;/&gt;&lt;wsp:rsid wsp:val=&quot;00631282&quot;/&gt;&lt;wsp:rsid wsp:val=&quot;00631946&quot;/&gt;&lt;wsp:rsid wsp:val=&quot;00631BCC&quot;/&gt;&lt;wsp:rsid wsp:val=&quot;00631C8B&quot;/&gt;&lt;wsp:rsid wsp:val=&quot;00631CB0&quot;/&gt;&lt;wsp:rsid wsp:val=&quot;00631D0A&quot;/&gt;&lt;wsp:rsid wsp:val=&quot;00631D79&quot;/&gt;&lt;wsp:rsid wsp:val=&quot;00632259&quot;/&gt;&lt;wsp:rsid wsp:val=&quot;006322E3&quot;/&gt;&lt;wsp:rsid wsp:val=&quot;0063237B&quot;/&gt;&lt;wsp:rsid wsp:val=&quot;00632982&quot;/&gt;&lt;wsp:rsid wsp:val=&quot;006329B7&quot;/&gt;&lt;wsp:rsid wsp:val=&quot;00632C0D&quot;/&gt;&lt;wsp:rsid wsp:val=&quot;00632C7F&quot;/&gt;&lt;wsp:rsid wsp:val=&quot;00633069&quot;/&gt;&lt;wsp:rsid wsp:val=&quot;006330DE&quot;/&gt;&lt;wsp:rsid wsp:val=&quot;00633117&quot;/&gt;&lt;wsp:rsid wsp:val=&quot;006331B3&quot;/&gt;&lt;wsp:rsid wsp:val=&quot;0063326A&quot;/&gt;&lt;wsp:rsid wsp:val=&quot;00633759&quot;/&gt;&lt;wsp:rsid wsp:val=&quot;00633BBE&quot;/&gt;&lt;wsp:rsid wsp:val=&quot;00633C2E&quot;/&gt;&lt;wsp:rsid wsp:val=&quot;00633C85&quot;/&gt;&lt;wsp:rsid wsp:val=&quot;00633C86&quot;/&gt;&lt;wsp:rsid wsp:val=&quot;00634398&quot;/&gt;&lt;wsp:rsid wsp:val=&quot;00634856&quot;/&gt;&lt;wsp:rsid wsp:val=&quot;006349DF&quot;/&gt;&lt;wsp:rsid wsp:val=&quot;00634AD1&quot;/&gt;&lt;wsp:rsid wsp:val=&quot;00634D31&quot;/&gt;&lt;wsp:rsid wsp:val=&quot;00634F8A&quot;/&gt;&lt;wsp:rsid wsp:val=&quot;00635441&quot;/&gt;&lt;wsp:rsid wsp:val=&quot;0063553C&quot;/&gt;&lt;wsp:rsid wsp:val=&quot;00635775&quot;/&gt;&lt;wsp:rsid wsp:val=&quot;00635783&quot;/&gt;&lt;wsp:rsid wsp:val=&quot;006358CE&quot;/&gt;&lt;wsp:rsid wsp:val=&quot;00635B5E&quot;/&gt;&lt;wsp:rsid wsp:val=&quot;00635B79&quot;/&gt;&lt;wsp:rsid wsp:val=&quot;00635FA6&quot;/&gt;&lt;wsp:rsid wsp:val=&quot;006362D0&quot;/&gt;&lt;wsp:rsid wsp:val=&quot;00636835&quot;/&gt;&lt;wsp:rsid wsp:val=&quot;006368A0&quot;/&gt;&lt;wsp:rsid wsp:val=&quot;00636A22&quot;/&gt;&lt;wsp:rsid wsp:val=&quot;00636B03&quot;/&gt;&lt;wsp:rsid wsp:val=&quot;00636D4A&quot;/&gt;&lt;wsp:rsid wsp:val=&quot;006372A0&quot;/&gt;&lt;wsp:rsid wsp:val=&quot;006372D2&quot;/&gt;&lt;wsp:rsid wsp:val=&quot;006373AA&quot;/&gt;&lt;wsp:rsid wsp:val=&quot;006374D8&quot;/&gt;&lt;wsp:rsid wsp:val=&quot;0063750B&quot;/&gt;&lt;wsp:rsid wsp:val=&quot;006375A7&quot;/&gt;&lt;wsp:rsid wsp:val=&quot;006376A6&quot;/&gt;&lt;wsp:rsid wsp:val=&quot;00637CE8&quot;/&gt;&lt;wsp:rsid wsp:val=&quot;00637D07&quot;/&gt;&lt;wsp:rsid wsp:val=&quot;00637E27&quot;/&gt;&lt;wsp:rsid wsp:val=&quot;00637F58&quot;/&gt;&lt;wsp:rsid wsp:val=&quot;0064008D&quot;/&gt;&lt;wsp:rsid wsp:val=&quot;00640391&quot;/&gt;&lt;wsp:rsid wsp:val=&quot;006405F9&quot;/&gt;&lt;wsp:rsid wsp:val=&quot;00640652&quot;/&gt;&lt;wsp:rsid wsp:val=&quot;00640800&quot;/&gt;&lt;wsp:rsid wsp:val=&quot;00640B40&quot;/&gt;&lt;wsp:rsid wsp:val=&quot;00640BD5&quot;/&gt;&lt;wsp:rsid wsp:val=&quot;00640E69&quot;/&gt;&lt;wsp:rsid wsp:val=&quot;0064107B&quot;/&gt;&lt;wsp:rsid wsp:val=&quot;006411BD&quot;/&gt;&lt;wsp:rsid wsp:val=&quot;006411C9&quot;/&gt;&lt;wsp:rsid wsp:val=&quot;006413BB&quot;/&gt;&lt;wsp:rsid wsp:val=&quot;0064167F&quot;/&gt;&lt;wsp:rsid wsp:val=&quot;00641805&quot;/&gt;&lt;wsp:rsid wsp:val=&quot;00641B11&quot;/&gt;&lt;wsp:rsid wsp:val=&quot;00641C2B&quot;/&gt;&lt;wsp:rsid wsp:val=&quot;00641EB7&quot;/&gt;&lt;wsp:rsid wsp:val=&quot;006422A3&quot;/&gt;&lt;wsp:rsid wsp:val=&quot;00642490&quot;/&gt;&lt;wsp:rsid wsp:val=&quot;00642549&quot;/&gt;&lt;wsp:rsid wsp:val=&quot;0064276F&quot;/&gt;&lt;wsp:rsid wsp:val=&quot;00642831&quot;/&gt;&lt;wsp:rsid wsp:val=&quot;00642870&quot;/&gt;&lt;wsp:rsid wsp:val=&quot;006428F4&quot;/&gt;&lt;wsp:rsid wsp:val=&quot;00642A01&quot;/&gt;&lt;wsp:rsid wsp:val=&quot;00643066&quot;/&gt;&lt;wsp:rsid wsp:val=&quot;006431D8&quot;/&gt;&lt;wsp:rsid wsp:val=&quot;006433E2&quot;/&gt;&lt;wsp:rsid wsp:val=&quot;00643533&quot;/&gt;&lt;wsp:rsid wsp:val=&quot;00643624&quot;/&gt;&lt;wsp:rsid wsp:val=&quot;00643A49&quot;/&gt;&lt;wsp:rsid wsp:val=&quot;00643B40&quot;/&gt;&lt;wsp:rsid wsp:val=&quot;00643D16&quot;/&gt;&lt;wsp:rsid wsp:val=&quot;00643DE7&quot;/&gt;&lt;wsp:rsid wsp:val=&quot;00643F7A&quot;/&gt;&lt;wsp:rsid wsp:val=&quot;00644224&quot;/&gt;&lt;wsp:rsid wsp:val=&quot;0064431D&quot;/&gt;&lt;wsp:rsid wsp:val=&quot;0064455F&quot;/&gt;&lt;wsp:rsid wsp:val=&quot;0064489C&quot;/&gt;&lt;wsp:rsid wsp:val=&quot;00644FCB&quot;/&gt;&lt;wsp:rsid wsp:val=&quot;0064516B&quot;/&gt;&lt;wsp:rsid wsp:val=&quot;0064535B&quot;/&gt;&lt;wsp:rsid wsp:val=&quot;00645625&quot;/&gt;&lt;wsp:rsid wsp:val=&quot;0064576A&quot;/&gt;&lt;wsp:rsid wsp:val=&quot;00645859&quot;/&gt;&lt;wsp:rsid wsp:val=&quot;00645E1D&quot;/&gt;&lt;wsp:rsid wsp:val=&quot;00645F07&quot;/&gt;&lt;wsp:rsid wsp:val=&quot;00646011&quot;/&gt;&lt;wsp:rsid wsp:val=&quot;00646736&quot;/&gt;&lt;wsp:rsid wsp:val=&quot;00646852&quot;/&gt;&lt;wsp:rsid wsp:val=&quot;00646ACD&quot;/&gt;&lt;wsp:rsid wsp:val=&quot;00646D29&quot;/&gt;&lt;wsp:rsid wsp:val=&quot;006470AC&quot;/&gt;&lt;wsp:rsid wsp:val=&quot;0064729B&quot;/&gt;&lt;wsp:rsid wsp:val=&quot;0064750B&quot;/&gt;&lt;wsp:rsid wsp:val=&quot;0064759D&quot;/&gt;&lt;wsp:rsid wsp:val=&quot;006479AF&quot;/&gt;&lt;wsp:rsid wsp:val=&quot;00647E82&quot;/&gt;&lt;wsp:rsid wsp:val=&quot;006500AF&quot;/&gt;&lt;wsp:rsid wsp:val=&quot;00650332&quot;/&gt;&lt;wsp:rsid wsp:val=&quot;00650AAB&quot;/&gt;&lt;wsp:rsid wsp:val=&quot;00650E0F&quot;/&gt;&lt;wsp:rsid wsp:val=&quot;0065188D&quot;/&gt;&lt;wsp:rsid wsp:val=&quot;00651A8A&quot;/&gt;&lt;wsp:rsid wsp:val=&quot;00651BE5&quot;/&gt;&lt;wsp:rsid wsp:val=&quot;0065224B&quot;/&gt;&lt;wsp:rsid wsp:val=&quot;006523E5&quot;/&gt;&lt;wsp:rsid wsp:val=&quot;00652459&quot;/&gt;&lt;wsp:rsid wsp:val=&quot;006526EE&quot;/&gt;&lt;wsp:rsid wsp:val=&quot;006527B1&quot;/&gt;&lt;wsp:rsid wsp:val=&quot;00652CAB&quot;/&gt;&lt;wsp:rsid wsp:val=&quot;00652FCE&quot;/&gt;&lt;wsp:rsid wsp:val=&quot;00653863&quot;/&gt;&lt;wsp:rsid wsp:val=&quot;00653937&quot;/&gt;&lt;wsp:rsid wsp:val=&quot;00653B38&quot;/&gt;&lt;wsp:rsid wsp:val=&quot;00653B6C&quot;/&gt;&lt;wsp:rsid wsp:val=&quot;00653C27&quot;/&gt;&lt;wsp:rsid wsp:val=&quot;006541B1&quot;/&gt;&lt;wsp:rsid wsp:val=&quot;006546D9&quot;/&gt;&lt;wsp:rsid wsp:val=&quot;00654899&quot;/&gt;&lt;wsp:rsid wsp:val=&quot;006548DB&quot;/&gt;&lt;wsp:rsid wsp:val=&quot;006549DA&quot;/&gt;&lt;wsp:rsid wsp:val=&quot;00654AF7&quot;/&gt;&lt;wsp:rsid wsp:val=&quot;006550E7&quot;/&gt;&lt;wsp:rsid wsp:val=&quot;00655218&quot;/&gt;&lt;wsp:rsid wsp:val=&quot;00655CCA&quot;/&gt;&lt;wsp:rsid wsp:val=&quot;00656113&quot;/&gt;&lt;wsp:rsid wsp:val=&quot;0065611A&quot;/&gt;&lt;wsp:rsid wsp:val=&quot;006563AE&quot;/&gt;&lt;wsp:rsid wsp:val=&quot;0065646D&quot;/&gt;&lt;wsp:rsid wsp:val=&quot;006564EE&quot;/&gt;&lt;wsp:rsid wsp:val=&quot;00656864&quot;/&gt;&lt;wsp:rsid wsp:val=&quot;00656990&quot;/&gt;&lt;wsp:rsid wsp:val=&quot;006569F5&quot;/&gt;&lt;wsp:rsid wsp:val=&quot;00656A1F&quot;/&gt;&lt;wsp:rsid wsp:val=&quot;00656B2A&quot;/&gt;&lt;wsp:rsid wsp:val=&quot;00656B5D&quot;/&gt;&lt;wsp:rsid wsp:val=&quot;00656BFA&quot;/&gt;&lt;wsp:rsid wsp:val=&quot;00656F64&quot;/&gt;&lt;wsp:rsid wsp:val=&quot;00657206&quot;/&gt;&lt;wsp:rsid wsp:val=&quot;006572B2&quot;/&gt;&lt;wsp:rsid wsp:val=&quot;00657466&quot;/&gt;&lt;wsp:rsid wsp:val=&quot;00657564&quot;/&gt;&lt;wsp:rsid wsp:val=&quot;0065796E&quot;/&gt;&lt;wsp:rsid wsp:val=&quot;006579F1&quot;/&gt;&lt;wsp:rsid wsp:val=&quot;00657C81&quot;/&gt;&lt;wsp:rsid wsp:val=&quot;00657D9D&quot;/&gt;&lt;wsp:rsid wsp:val=&quot;00657E0A&quot;/&gt;&lt;wsp:rsid wsp:val=&quot;006604A8&quot;/&gt;&lt;wsp:rsid wsp:val=&quot;006604B5&quot;/&gt;&lt;wsp:rsid wsp:val=&quot;00660530&quot;/&gt;&lt;wsp:rsid wsp:val=&quot;006606AA&quot;/&gt;&lt;wsp:rsid wsp:val=&quot;0066074A&quot;/&gt;&lt;wsp:rsid wsp:val=&quot;006609E3&quot;/&gt;&lt;wsp:rsid wsp:val=&quot;00660A4E&quot;/&gt;&lt;wsp:rsid wsp:val=&quot;00660B72&quot;/&gt;&lt;wsp:rsid wsp:val=&quot;00660C3E&quot;/&gt;&lt;wsp:rsid wsp:val=&quot;00660E83&quot;/&gt;&lt;wsp:rsid wsp:val=&quot;006610FF&quot;/&gt;&lt;wsp:rsid wsp:val=&quot;0066128B&quot;/&gt;&lt;wsp:rsid wsp:val=&quot;0066174F&quot;/&gt;&lt;wsp:rsid wsp:val=&quot;00661D26&quot;/&gt;&lt;wsp:rsid wsp:val=&quot;00661F03&quot;/&gt;&lt;wsp:rsid wsp:val=&quot;006622BD&quot;/&gt;&lt;wsp:rsid wsp:val=&quot;0066248F&quot;/&gt;&lt;wsp:rsid wsp:val=&quot;00662851&quot;/&gt;&lt;wsp:rsid wsp:val=&quot;00662FEB&quot;/&gt;&lt;wsp:rsid wsp:val=&quot;0066352A&quot;/&gt;&lt;wsp:rsid wsp:val=&quot;006635BD&quot;/&gt;&lt;wsp:rsid wsp:val=&quot;006635ED&quot;/&gt;&lt;wsp:rsid wsp:val=&quot;0066388D&quot;/&gt;&lt;wsp:rsid wsp:val=&quot;00663AEF&quot;/&gt;&lt;wsp:rsid wsp:val=&quot;00663BFA&quot;/&gt;&lt;wsp:rsid wsp:val=&quot;00663E7D&quot;/&gt;&lt;wsp:rsid wsp:val=&quot;00663F03&quot;/&gt;&lt;wsp:rsid wsp:val=&quot;00663FB7&quot;/&gt;&lt;wsp:rsid wsp:val=&quot;0066406B&quot;/&gt;&lt;wsp:rsid wsp:val=&quot;006644E5&quot;/&gt;&lt;wsp:rsid wsp:val=&quot;0066498D&quot;/&gt;&lt;wsp:rsid wsp:val=&quot;00664C28&quot;/&gt;&lt;wsp:rsid wsp:val=&quot;00664E3E&quot;/&gt;&lt;wsp:rsid wsp:val=&quot;006650E9&quot;/&gt;&lt;wsp:rsid wsp:val=&quot;0066510D&quot;/&gt;&lt;wsp:rsid wsp:val=&quot;006655DB&quot;/&gt;&lt;wsp:rsid wsp:val=&quot;006657E5&quot;/&gt;&lt;wsp:rsid wsp:val=&quot;00665A1C&quot;/&gt;&lt;wsp:rsid wsp:val=&quot;00666257&quot;/&gt;&lt;wsp:rsid wsp:val=&quot;0066630E&quot;/&gt;&lt;wsp:rsid wsp:val=&quot;00666625&quot;/&gt;&lt;wsp:rsid wsp:val=&quot;00666664&quot;/&gt;&lt;wsp:rsid wsp:val=&quot;006666F8&quot;/&gt;&lt;wsp:rsid wsp:val=&quot;006667C7&quot;/&gt;&lt;wsp:rsid wsp:val=&quot;0066687A&quot;/&gt;&lt;wsp:rsid wsp:val=&quot;006668DD&quot;/&gt;&lt;wsp:rsid wsp:val=&quot;00666AE2&quot;/&gt;&lt;wsp:rsid wsp:val=&quot;00666BCD&quot;/&gt;&lt;wsp:rsid wsp:val=&quot;00667380&quot;/&gt;&lt;wsp:rsid wsp:val=&quot;00667B34&quot;/&gt;&lt;wsp:rsid wsp:val=&quot;00667BC9&quot;/&gt;&lt;wsp:rsid wsp:val=&quot;00667E11&quot;/&gt;&lt;wsp:rsid wsp:val=&quot;00667FFE&quot;/&gt;&lt;wsp:rsid wsp:val=&quot;0067016E&quot;/&gt;&lt;wsp:rsid wsp:val=&quot;00670345&quot;/&gt;&lt;wsp:rsid wsp:val=&quot;006704F1&quot;/&gt;&lt;wsp:rsid wsp:val=&quot;006706D9&quot;/&gt;&lt;wsp:rsid wsp:val=&quot;0067071E&quot;/&gt;&lt;wsp:rsid wsp:val=&quot;00670731&quot;/&gt;&lt;wsp:rsid wsp:val=&quot;006709BF&quot;/&gt;&lt;wsp:rsid wsp:val=&quot;00670B26&quot;/&gt;&lt;wsp:rsid wsp:val=&quot;006710E5&quot;/&gt;&lt;wsp:rsid wsp:val=&quot;00671181&quot;/&gt;&lt;wsp:rsid wsp:val=&quot;006713EC&quot;/&gt;&lt;wsp:rsid wsp:val=&quot;00671450&quot;/&gt;&lt;wsp:rsid wsp:val=&quot;0067161F&quot;/&gt;&lt;wsp:rsid wsp:val=&quot;006719F2&quot;/&gt;&lt;wsp:rsid wsp:val=&quot;00671ABB&quot;/&gt;&lt;wsp:rsid wsp:val=&quot;00671ACD&quot;/&gt;&lt;wsp:rsid wsp:val=&quot;00671CC8&quot;/&gt;&lt;wsp:rsid wsp:val=&quot;00671D3B&quot;/&gt;&lt;wsp:rsid wsp:val=&quot;00671E96&quot;/&gt;&lt;wsp:rsid wsp:val=&quot;00671EFC&quot;/&gt;&lt;wsp:rsid wsp:val=&quot;00671FA4&quot;/&gt;&lt;wsp:rsid wsp:val=&quot;00671FDE&quot;/&gt;&lt;wsp:rsid wsp:val=&quot;00672084&quot;/&gt;&lt;wsp:rsid wsp:val=&quot;00672524&quot;/&gt;&lt;wsp:rsid wsp:val=&quot;0067263C&quot;/&gt;&lt;wsp:rsid wsp:val=&quot;00672A74&quot;/&gt;&lt;wsp:rsid wsp:val=&quot;00672C00&quot;/&gt;&lt;wsp:rsid wsp:val=&quot;00672C28&quot;/&gt;&lt;wsp:rsid wsp:val=&quot;00672DF9&quot;/&gt;&lt;wsp:rsid wsp:val=&quot;00673046&quot;/&gt;&lt;wsp:rsid wsp:val=&quot;00673107&quot;/&gt;&lt;wsp:rsid wsp:val=&quot;0067339D&quot;/&gt;&lt;wsp:rsid wsp:val=&quot;006733ED&quot;/&gt;&lt;wsp:rsid wsp:val=&quot;00673458&quot;/&gt;&lt;wsp:rsid wsp:val=&quot;00673FF4&quot;/&gt;&lt;wsp:rsid wsp:val=&quot;006740FC&quot;/&gt;&lt;wsp:rsid wsp:val=&quot;006741AF&quot;/&gt;&lt;wsp:rsid wsp:val=&quot;0067423E&quot;/&gt;&lt;wsp:rsid wsp:val=&quot;0067434D&quot;/&gt;&lt;wsp:rsid wsp:val=&quot;0067465F&quot;/&gt;&lt;wsp:rsid wsp:val=&quot;00674850&quot;/&gt;&lt;wsp:rsid wsp:val=&quot;00674BA6&quot;/&gt;&lt;wsp:rsid wsp:val=&quot;00674C60&quot;/&gt;&lt;wsp:rsid wsp:val=&quot;00674D18&quot;/&gt;&lt;wsp:rsid wsp:val=&quot;00674F0E&quot;/&gt;&lt;wsp:rsid wsp:val=&quot;00674F65&quot;/&gt;&lt;wsp:rsid wsp:val=&quot;00675049&quot;/&gt;&lt;wsp:rsid wsp:val=&quot;00675423&quot;/&gt;&lt;wsp:rsid wsp:val=&quot;006754B4&quot;/&gt;&lt;wsp:rsid wsp:val=&quot;006755EE&quot;/&gt;&lt;wsp:rsid wsp:val=&quot;006756D0&quot;/&gt;&lt;wsp:rsid wsp:val=&quot;006759C2&quot;/&gt;&lt;wsp:rsid wsp:val=&quot;006759D2&quot;/&gt;&lt;wsp:rsid wsp:val=&quot;00675EA7&quot;/&gt;&lt;wsp:rsid wsp:val=&quot;006763A8&quot;/&gt;&lt;wsp:rsid wsp:val=&quot;00676414&quot;/&gt;&lt;wsp:rsid wsp:val=&quot;00676453&quot;/&gt;&lt;wsp:rsid wsp:val=&quot;006765B2&quot;/&gt;&lt;wsp:rsid wsp:val=&quot;006769B6&quot;/&gt;&lt;wsp:rsid wsp:val=&quot;00676A9F&quot;/&gt;&lt;wsp:rsid wsp:val=&quot;00676B5C&quot;/&gt;&lt;wsp:rsid wsp:val=&quot;00676C25&quot;/&gt;&lt;wsp:rsid wsp:val=&quot;00676CEA&quot;/&gt;&lt;wsp:rsid wsp:val=&quot;00677159&quot;/&gt;&lt;wsp:rsid wsp:val=&quot;00677553&quot;/&gt;&lt;wsp:rsid wsp:val=&quot;00677570&quot;/&gt;&lt;wsp:rsid wsp:val=&quot;00677605&quot;/&gt;&lt;wsp:rsid wsp:val=&quot;006778CE&quot;/&gt;&lt;wsp:rsid wsp:val=&quot;00677AA0&quot;/&gt;&lt;wsp:rsid wsp:val=&quot;00677ED0&quot;/&gt;&lt;wsp:rsid wsp:val=&quot;00677F40&quot;/&gt;&lt;wsp:rsid wsp:val=&quot;006800DF&quot;/&gt;&lt;wsp:rsid wsp:val=&quot;006801F9&quot;/&gt;&lt;wsp:rsid wsp:val=&quot;00680208&quot;/&gt;&lt;wsp:rsid wsp:val=&quot;006807CD&quot;/&gt;&lt;wsp:rsid wsp:val=&quot;0068092D&quot;/&gt;&lt;wsp:rsid wsp:val=&quot;00680A06&quot;/&gt;&lt;wsp:rsid wsp:val=&quot;00680A5F&quot;/&gt;&lt;wsp:rsid wsp:val=&quot;00680A62&quot;/&gt;&lt;wsp:rsid wsp:val=&quot;00681587&quot;/&gt;&lt;wsp:rsid wsp:val=&quot;00681811&quot;/&gt;&lt;wsp:rsid wsp:val=&quot;00681B76&quot;/&gt;&lt;wsp:rsid wsp:val=&quot;00681B93&quot;/&gt;&lt;wsp:rsid wsp:val=&quot;00681C98&quot;/&gt;&lt;wsp:rsid wsp:val=&quot;00681E4C&quot;/&gt;&lt;wsp:rsid wsp:val=&quot;00682494&quot;/&gt;&lt;wsp:rsid wsp:val=&quot;00682670&quot;/&gt;&lt;wsp:rsid wsp:val=&quot;00682798&quot;/&gt;&lt;wsp:rsid wsp:val=&quot;00682995&quot;/&gt;&lt;wsp:rsid wsp:val=&quot;00682B87&quot;/&gt;&lt;wsp:rsid wsp:val=&quot;00682C34&quot;/&gt;&lt;wsp:rsid wsp:val=&quot;00682F6D&quot;/&gt;&lt;wsp:rsid wsp:val=&quot;00682F70&quot;/&gt;&lt;wsp:rsid wsp:val=&quot;00683501&quot;/&gt;&lt;wsp:rsid wsp:val=&quot;00683A70&quot;/&gt;&lt;wsp:rsid wsp:val=&quot;00683BA3&quot;/&gt;&lt;wsp:rsid wsp:val=&quot;00683CD5&quot;/&gt;&lt;wsp:rsid wsp:val=&quot;00683EB9&quot;/&gt;&lt;wsp:rsid wsp:val=&quot;006842B2&quot;/&gt;&lt;wsp:rsid wsp:val=&quot;006843DC&quot;/&gt;&lt;wsp:rsid wsp:val=&quot;00684564&quot;/&gt;&lt;wsp:rsid wsp:val=&quot;0068458D&quot;/&gt;&lt;wsp:rsid wsp:val=&quot;00684B5E&quot;/&gt;&lt;wsp:rsid wsp:val=&quot;00684B91&quot;/&gt;&lt;wsp:rsid wsp:val=&quot;00684D4F&quot;/&gt;&lt;wsp:rsid wsp:val=&quot;00684FC6&quot;/&gt;&lt;wsp:rsid wsp:val=&quot;00685536&quot;/&gt;&lt;wsp:rsid wsp:val=&quot;006859C5&quot;/&gt;&lt;wsp:rsid wsp:val=&quot;00685A30&quot;/&gt;&lt;wsp:rsid wsp:val=&quot;00685AC7&quot;/&gt;&lt;wsp:rsid wsp:val=&quot;00685CE2&quot;/&gt;&lt;wsp:rsid wsp:val=&quot;00685D5C&quot;/&gt;&lt;wsp:rsid wsp:val=&quot;006864E9&quot;/&gt;&lt;wsp:rsid wsp:val=&quot;006866AC&quot;/&gt;&lt;wsp:rsid wsp:val=&quot;006868A5&quot;/&gt;&lt;wsp:rsid wsp:val=&quot;00686A7A&quot;/&gt;&lt;wsp:rsid wsp:val=&quot;00686FDA&quot;/&gt;&lt;wsp:rsid wsp:val=&quot;00686FE1&quot;/&gt;&lt;wsp:rsid wsp:val=&quot;0068726F&quot;/&gt;&lt;wsp:rsid wsp:val=&quot;00687A86&quot;/&gt;&lt;wsp:rsid wsp:val=&quot;00687C55&quot;/&gt;&lt;wsp:rsid wsp:val=&quot;00687F48&quot;/&gt;&lt;wsp:rsid wsp:val=&quot;006900B1&quot;/&gt;&lt;wsp:rsid wsp:val=&quot;00690187&quot;/&gt;&lt;wsp:rsid wsp:val=&quot;00690FF4&quot;/&gt;&lt;wsp:rsid wsp:val=&quot;00691003&quot;/&gt;&lt;wsp:rsid wsp:val=&quot;00691235&quot;/&gt;&lt;wsp:rsid wsp:val=&quot;00691255&quot;/&gt;&lt;wsp:rsid wsp:val=&quot;00691433&quot;/&gt;&lt;wsp:rsid wsp:val=&quot;00691457&quot;/&gt;&lt;wsp:rsid wsp:val=&quot;006917BE&quot;/&gt;&lt;wsp:rsid wsp:val=&quot;006917D2&quot;/&gt;&lt;wsp:rsid wsp:val=&quot;006917F9&quot;/&gt;&lt;wsp:rsid wsp:val=&quot;00691BAC&quot;/&gt;&lt;wsp:rsid wsp:val=&quot;00691BBA&quot;/&gt;&lt;wsp:rsid wsp:val=&quot;006923FB&quot;/&gt;&lt;wsp:rsid wsp:val=&quot;00692586&quot;/&gt;&lt;wsp:rsid wsp:val=&quot;006927D5&quot;/&gt;&lt;wsp:rsid wsp:val=&quot;00692911&quot;/&gt;&lt;wsp:rsid wsp:val=&quot;00692980&quot;/&gt;&lt;wsp:rsid wsp:val=&quot;00692A26&quot;/&gt;&lt;wsp:rsid wsp:val=&quot;00692B07&quot;/&gt;&lt;wsp:rsid wsp:val=&quot;00692D1B&quot;/&gt;&lt;wsp:rsid wsp:val=&quot;00692D4E&quot;/&gt;&lt;wsp:rsid wsp:val=&quot;00692DA5&quot;/&gt;&lt;wsp:rsid wsp:val=&quot;00692F1E&quot;/&gt;&lt;wsp:rsid wsp:val=&quot;006930E2&quot;/&gt;&lt;wsp:rsid wsp:val=&quot;0069319A&quot;/&gt;&lt;wsp:rsid wsp:val=&quot;006934DD&quot;/&gt;&lt;wsp:rsid wsp:val=&quot;00693655&quot;/&gt;&lt;wsp:rsid wsp:val=&quot;006938FA&quot;/&gt;&lt;wsp:rsid wsp:val=&quot;006939BE&quot;/&gt;&lt;wsp:rsid wsp:val=&quot;00693C0C&quot;/&gt;&lt;wsp:rsid wsp:val=&quot;00693E7E&quot;/&gt;&lt;wsp:rsid wsp:val=&quot;00693F2D&quot;/&gt;&lt;wsp:rsid wsp:val=&quot;006941AE&quot;/&gt;&lt;wsp:rsid wsp:val=&quot;006948D9&quot;/&gt;&lt;wsp:rsid wsp:val=&quot;00694B4A&quot;/&gt;&lt;wsp:rsid wsp:val=&quot;0069501F&quot;/&gt;&lt;wsp:rsid wsp:val=&quot;00695194&quot;/&gt;&lt;wsp:rsid wsp:val=&quot;00695276&quot;/&gt;&lt;wsp:rsid wsp:val=&quot;00695339&quot;/&gt;&lt;wsp:rsid wsp:val=&quot;00695402&quot;/&gt;&lt;wsp:rsid wsp:val=&quot;006957D8&quot;/&gt;&lt;wsp:rsid wsp:val=&quot;0069597E&quot;/&gt;&lt;wsp:rsid wsp:val=&quot;006959CD&quot;/&gt;&lt;wsp:rsid wsp:val=&quot;00695FD0&quot;/&gt;&lt;wsp:rsid wsp:val=&quot;006963E3&quot;/&gt;&lt;wsp:rsid wsp:val=&quot;00696508&quot;/&gt;&lt;wsp:rsid wsp:val=&quot;00696EC1&quot;/&gt;&lt;wsp:rsid wsp:val=&quot;00697143&quot;/&gt;&lt;wsp:rsid wsp:val=&quot;0069718F&quot;/&gt;&lt;wsp:rsid wsp:val=&quot;00697671&quot;/&gt;&lt;wsp:rsid wsp:val=&quot;006979EE&quot;/&gt;&lt;wsp:rsid wsp:val=&quot;00697ACD&quot;/&gt;&lt;wsp:rsid wsp:val=&quot;00697E20&quot;/&gt;&lt;wsp:rsid wsp:val=&quot;00697F12&quot;/&gt;&lt;wsp:rsid wsp:val=&quot;006A0043&quot;/&gt;&lt;wsp:rsid wsp:val=&quot;006A01E2&quot;/&gt;&lt;wsp:rsid wsp:val=&quot;006A01F0&quot;/&gt;&lt;wsp:rsid wsp:val=&quot;006A0347&quot;/&gt;&lt;wsp:rsid wsp:val=&quot;006A03CD&quot;/&gt;&lt;wsp:rsid wsp:val=&quot;006A0DA0&quot;/&gt;&lt;wsp:rsid wsp:val=&quot;006A0E16&quot;/&gt;&lt;wsp:rsid wsp:val=&quot;006A100A&quot;/&gt;&lt;wsp:rsid wsp:val=&quot;006A12D3&quot;/&gt;&lt;wsp:rsid wsp:val=&quot;006A14EF&quot;/&gt;&lt;wsp:rsid wsp:val=&quot;006A1592&quot;/&gt;&lt;wsp:rsid wsp:val=&quot;006A189F&quot;/&gt;&lt;wsp:rsid wsp:val=&quot;006A1BEB&quot;/&gt;&lt;wsp:rsid wsp:val=&quot;006A1EF3&quot;/&gt;&lt;wsp:rsid wsp:val=&quot;006A29DE&quot;/&gt;&lt;wsp:rsid wsp:val=&quot;006A2E7F&quot;/&gt;&lt;wsp:rsid wsp:val=&quot;006A3145&quot;/&gt;&lt;wsp:rsid wsp:val=&quot;006A3157&quot;/&gt;&lt;wsp:rsid wsp:val=&quot;006A3585&quot;/&gt;&lt;wsp:rsid wsp:val=&quot;006A3655&quot;/&gt;&lt;wsp:rsid wsp:val=&quot;006A37AB&quot;/&gt;&lt;wsp:rsid wsp:val=&quot;006A37B4&quot;/&gt;&lt;wsp:rsid wsp:val=&quot;006A38AF&quot;/&gt;&lt;wsp:rsid wsp:val=&quot;006A424F&quot;/&gt;&lt;wsp:rsid wsp:val=&quot;006A45F2&quot;/&gt;&lt;wsp:rsid wsp:val=&quot;006A4718&quot;/&gt;&lt;wsp:rsid wsp:val=&quot;006A4B59&quot;/&gt;&lt;wsp:rsid wsp:val=&quot;006A4C5F&quot;/&gt;&lt;wsp:rsid wsp:val=&quot;006A4C7D&quot;/&gt;&lt;wsp:rsid wsp:val=&quot;006A4E8F&quot;/&gt;&lt;wsp:rsid wsp:val=&quot;006A4F71&quot;/&gt;&lt;wsp:rsid wsp:val=&quot;006A53E5&quot;/&gt;&lt;wsp:rsid wsp:val=&quot;006A577A&quot;/&gt;&lt;wsp:rsid wsp:val=&quot;006A59ED&quot;/&gt;&lt;wsp:rsid wsp:val=&quot;006A5CF5&quot;/&gt;&lt;wsp:rsid wsp:val=&quot;006A5D0C&quot;/&gt;&lt;wsp:rsid wsp:val=&quot;006A5F0B&quot;/&gt;&lt;wsp:rsid wsp:val=&quot;006A5F32&quot;/&gt;&lt;wsp:rsid wsp:val=&quot;006A5FE9&quot;/&gt;&lt;wsp:rsid wsp:val=&quot;006A6043&quot;/&gt;&lt;wsp:rsid wsp:val=&quot;006A6460&quot;/&gt;&lt;wsp:rsid wsp:val=&quot;006A6714&quot;/&gt;&lt;wsp:rsid wsp:val=&quot;006A6BCC&quot;/&gt;&lt;wsp:rsid wsp:val=&quot;006A6F1A&quot;/&gt;&lt;wsp:rsid wsp:val=&quot;006A71EB&quot;/&gt;&lt;wsp:rsid wsp:val=&quot;006A7265&quot;/&gt;&lt;wsp:rsid wsp:val=&quot;006A7519&quot;/&gt;&lt;wsp:rsid wsp:val=&quot;006A7568&quot;/&gt;&lt;wsp:rsid wsp:val=&quot;006A7577&quot;/&gt;&lt;wsp:rsid wsp:val=&quot;006A759A&quot;/&gt;&lt;wsp:rsid wsp:val=&quot;006A75BF&quot;/&gt;&lt;wsp:rsid wsp:val=&quot;006A765C&quot;/&gt;&lt;wsp:rsid wsp:val=&quot;006A7773&quot;/&gt;&lt;wsp:rsid wsp:val=&quot;006A7819&quot;/&gt;&lt;wsp:rsid wsp:val=&quot;006A7BD6&quot;/&gt;&lt;wsp:rsid wsp:val=&quot;006A7C41&quot;/&gt;&lt;wsp:rsid wsp:val=&quot;006A7D54&quot;/&gt;&lt;wsp:rsid wsp:val=&quot;006A7F63&quot;/&gt;&lt;wsp:rsid wsp:val=&quot;006B011E&quot;/&gt;&lt;wsp:rsid wsp:val=&quot;006B0366&quot;/&gt;&lt;wsp:rsid wsp:val=&quot;006B0387&quot;/&gt;&lt;wsp:rsid wsp:val=&quot;006B04FC&quot;/&gt;&lt;wsp:rsid wsp:val=&quot;006B0757&quot;/&gt;&lt;wsp:rsid wsp:val=&quot;006B0C52&quot;/&gt;&lt;wsp:rsid wsp:val=&quot;006B1237&quot;/&gt;&lt;wsp:rsid wsp:val=&quot;006B130C&quot;/&gt;&lt;wsp:rsid wsp:val=&quot;006B14CA&quot;/&gt;&lt;wsp:rsid wsp:val=&quot;006B1508&quot;/&gt;&lt;wsp:rsid wsp:val=&quot;006B18D2&quot;/&gt;&lt;wsp:rsid wsp:val=&quot;006B1D9E&quot;/&gt;&lt;wsp:rsid wsp:val=&quot;006B1E3C&quot;/&gt;&lt;wsp:rsid wsp:val=&quot;006B1FA4&quot;/&gt;&lt;wsp:rsid wsp:val=&quot;006B2213&quot;/&gt;&lt;wsp:rsid wsp:val=&quot;006B2266&quot;/&gt;&lt;wsp:rsid wsp:val=&quot;006B234C&quot;/&gt;&lt;wsp:rsid wsp:val=&quot;006B2ACA&quot;/&gt;&lt;wsp:rsid wsp:val=&quot;006B2B1F&quot;/&gt;&lt;wsp:rsid wsp:val=&quot;006B2E13&quot;/&gt;&lt;wsp:rsid wsp:val=&quot;006B2E35&quot;/&gt;&lt;wsp:rsid wsp:val=&quot;006B306B&quot;/&gt;&lt;wsp:rsid wsp:val=&quot;006B308A&quot;/&gt;&lt;wsp:rsid wsp:val=&quot;006B337A&quot;/&gt;&lt;wsp:rsid wsp:val=&quot;006B33DC&quot;/&gt;&lt;wsp:rsid wsp:val=&quot;006B3584&quot;/&gt;&lt;wsp:rsid wsp:val=&quot;006B376C&quot;/&gt;&lt;wsp:rsid wsp:val=&quot;006B37DD&quot;/&gt;&lt;wsp:rsid wsp:val=&quot;006B3981&quot;/&gt;&lt;wsp:rsid wsp:val=&quot;006B39F8&quot;/&gt;&lt;wsp:rsid wsp:val=&quot;006B3AA8&quot;/&gt;&lt;wsp:rsid wsp:val=&quot;006B3BC7&quot;/&gt;&lt;wsp:rsid wsp:val=&quot;006B3C8C&quot;/&gt;&lt;wsp:rsid wsp:val=&quot;006B3E24&quot;/&gt;&lt;wsp:rsid wsp:val=&quot;006B3FB1&quot;/&gt;&lt;wsp:rsid wsp:val=&quot;006B421D&quot;/&gt;&lt;wsp:rsid wsp:val=&quot;006B4833&quot;/&gt;&lt;wsp:rsid wsp:val=&quot;006B48B1&quot;/&gt;&lt;wsp:rsid wsp:val=&quot;006B49F0&quot;/&gt;&lt;wsp:rsid wsp:val=&quot;006B4A42&quot;/&gt;&lt;wsp:rsid wsp:val=&quot;006B4B13&quot;/&gt;&lt;wsp:rsid wsp:val=&quot;006B4C6A&quot;/&gt;&lt;wsp:rsid wsp:val=&quot;006B4C96&quot;/&gt;&lt;wsp:rsid wsp:val=&quot;006B4FC1&quot;/&gt;&lt;wsp:rsid wsp:val=&quot;006B54C2&quot;/&gt;&lt;wsp:rsid wsp:val=&quot;006B57AD&quot;/&gt;&lt;wsp:rsid wsp:val=&quot;006B5A69&quot;/&gt;&lt;wsp:rsid wsp:val=&quot;006B5BD9&quot;/&gt;&lt;wsp:rsid wsp:val=&quot;006B5DCF&quot;/&gt;&lt;wsp:rsid wsp:val=&quot;006B5FBE&quot;/&gt;&lt;wsp:rsid wsp:val=&quot;006B605B&quot;/&gt;&lt;wsp:rsid wsp:val=&quot;006B60A2&quot;/&gt;&lt;wsp:rsid wsp:val=&quot;006B60A8&quot;/&gt;&lt;wsp:rsid wsp:val=&quot;006B6329&quot;/&gt;&lt;wsp:rsid wsp:val=&quot;006B6476&quot;/&gt;&lt;wsp:rsid wsp:val=&quot;006B664F&quot;/&gt;&lt;wsp:rsid wsp:val=&quot;006B6B0E&quot;/&gt;&lt;wsp:rsid wsp:val=&quot;006B7474&quot;/&gt;&lt;wsp:rsid wsp:val=&quot;006B78FE&quot;/&gt;&lt;wsp:rsid wsp:val=&quot;006B7A37&quot;/&gt;&lt;wsp:rsid wsp:val=&quot;006B7A39&quot;/&gt;&lt;wsp:rsid wsp:val=&quot;006B7DFE&quot;/&gt;&lt;wsp:rsid wsp:val=&quot;006B7F5A&quot;/&gt;&lt;wsp:rsid wsp:val=&quot;006C0121&quot;/&gt;&lt;wsp:rsid wsp:val=&quot;006C043C&quot;/&gt;&lt;wsp:rsid wsp:val=&quot;006C04DF&quot;/&gt;&lt;wsp:rsid wsp:val=&quot;006C0E6E&quot;/&gt;&lt;wsp:rsid wsp:val=&quot;006C154A&quot;/&gt;&lt;wsp:rsid wsp:val=&quot;006C16D2&quot;/&gt;&lt;wsp:rsid wsp:val=&quot;006C1845&quot;/&gt;&lt;wsp:rsid wsp:val=&quot;006C1984&quot;/&gt;&lt;wsp:rsid wsp:val=&quot;006C1B1F&quot;/&gt;&lt;wsp:rsid wsp:val=&quot;006C2291&quot;/&gt;&lt;wsp:rsid wsp:val=&quot;006C22B7&quot;/&gt;&lt;wsp:rsid wsp:val=&quot;006C2395&quot;/&gt;&lt;wsp:rsid wsp:val=&quot;006C25FE&quot;/&gt;&lt;wsp:rsid wsp:val=&quot;006C2761&quot;/&gt;&lt;wsp:rsid wsp:val=&quot;006C2A69&quot;/&gt;&lt;wsp:rsid wsp:val=&quot;006C2B09&quot;/&gt;&lt;wsp:rsid wsp:val=&quot;006C2F13&quot;/&gt;&lt;wsp:rsid wsp:val=&quot;006C2F38&quot;/&gt;&lt;wsp:rsid wsp:val=&quot;006C3026&quot;/&gt;&lt;wsp:rsid wsp:val=&quot;006C32C8&quot;/&gt;&lt;wsp:rsid wsp:val=&quot;006C346D&quot;/&gt;&lt;wsp:rsid wsp:val=&quot;006C34EA&quot;/&gt;&lt;wsp:rsid wsp:val=&quot;006C3961&quot;/&gt;&lt;wsp:rsid wsp:val=&quot;006C3A56&quot;/&gt;&lt;wsp:rsid wsp:val=&quot;006C3C6F&quot;/&gt;&lt;wsp:rsid wsp:val=&quot;006C3DBF&quot;/&gt;&lt;wsp:rsid wsp:val=&quot;006C403E&quot;/&gt;&lt;wsp:rsid wsp:val=&quot;006C40B2&quot;/&gt;&lt;wsp:rsid wsp:val=&quot;006C4A72&quot;/&gt;&lt;wsp:rsid wsp:val=&quot;006C4E44&quot;/&gt;&lt;wsp:rsid wsp:val=&quot;006C5052&quot;/&gt;&lt;wsp:rsid wsp:val=&quot;006C50C8&quot;/&gt;&lt;wsp:rsid wsp:val=&quot;006C5435&quot;/&gt;&lt;wsp:rsid wsp:val=&quot;006C5903&quot;/&gt;&lt;wsp:rsid wsp:val=&quot;006C5C7B&quot;/&gt;&lt;wsp:rsid wsp:val=&quot;006C5E93&quot;/&gt;&lt;wsp:rsid wsp:val=&quot;006C5EA0&quot;/&gt;&lt;wsp:rsid wsp:val=&quot;006C5EC2&quot;/&gt;&lt;wsp:rsid wsp:val=&quot;006C60A3&quot;/&gt;&lt;wsp:rsid wsp:val=&quot;006C63DB&quot;/&gt;&lt;wsp:rsid wsp:val=&quot;006C6AF0&quot;/&gt;&lt;wsp:rsid wsp:val=&quot;006C6E64&quot;/&gt;&lt;wsp:rsid wsp:val=&quot;006C6F0F&quot;/&gt;&lt;wsp:rsid wsp:val=&quot;006C6F73&quot;/&gt;&lt;wsp:rsid wsp:val=&quot;006C7BE4&quot;/&gt;&lt;wsp:rsid wsp:val=&quot;006C7F20&quot;/&gt;&lt;wsp:rsid wsp:val=&quot;006D02E2&quot;/&gt;&lt;wsp:rsid wsp:val=&quot;006D0711&quot;/&gt;&lt;wsp:rsid wsp:val=&quot;006D0A6B&quot;/&gt;&lt;wsp:rsid wsp:val=&quot;006D0B82&quot;/&gt;&lt;wsp:rsid wsp:val=&quot;006D0DFB&quot;/&gt;&lt;wsp:rsid wsp:val=&quot;006D11C3&quot;/&gt;&lt;wsp:rsid wsp:val=&quot;006D1547&quot;/&gt;&lt;wsp:rsid wsp:val=&quot;006D1700&quot;/&gt;&lt;wsp:rsid wsp:val=&quot;006D18C0&quot;/&gt;&lt;wsp:rsid wsp:val=&quot;006D1E22&quot;/&gt;&lt;wsp:rsid wsp:val=&quot;006D1E44&quot;/&gt;&lt;wsp:rsid wsp:val=&quot;006D22AF&quot;/&gt;&lt;wsp:rsid wsp:val=&quot;006D25E6&quot;/&gt;&lt;wsp:rsid wsp:val=&quot;006D272D&quot;/&gt;&lt;wsp:rsid wsp:val=&quot;006D2E75&quot;/&gt;&lt;wsp:rsid wsp:val=&quot;006D2EA7&quot;/&gt;&lt;wsp:rsid wsp:val=&quot;006D30DF&quot;/&gt;&lt;wsp:rsid wsp:val=&quot;006D362F&quot;/&gt;&lt;wsp:rsid wsp:val=&quot;006D36A7&quot;/&gt;&lt;wsp:rsid wsp:val=&quot;006D36D7&quot;/&gt;&lt;wsp:rsid wsp:val=&quot;006D3D3E&quot;/&gt;&lt;wsp:rsid wsp:val=&quot;006D3EEB&quot;/&gt;&lt;wsp:rsid wsp:val=&quot;006D486B&quot;/&gt;&lt;wsp:rsid wsp:val=&quot;006D4AE8&quot;/&gt;&lt;wsp:rsid wsp:val=&quot;006D4C39&quot;/&gt;&lt;wsp:rsid wsp:val=&quot;006D4DEC&quot;/&gt;&lt;wsp:rsid wsp:val=&quot;006D50E0&quot;/&gt;&lt;wsp:rsid wsp:val=&quot;006D5838&quot;/&gt;&lt;wsp:rsid wsp:val=&quot;006D5B06&quot;/&gt;&lt;wsp:rsid wsp:val=&quot;006D5F4B&quot;/&gt;&lt;wsp:rsid wsp:val=&quot;006D636C&quot;/&gt;&lt;wsp:rsid wsp:val=&quot;006D6536&quot;/&gt;&lt;wsp:rsid wsp:val=&quot;006D65A5&quot;/&gt;&lt;wsp:rsid wsp:val=&quot;006D699A&quot;/&gt;&lt;wsp:rsid wsp:val=&quot;006D69A5&quot;/&gt;&lt;wsp:rsid wsp:val=&quot;006D6B8B&quot;/&gt;&lt;wsp:rsid wsp:val=&quot;006D6BD2&quot;/&gt;&lt;wsp:rsid wsp:val=&quot;006D6E25&quot;/&gt;&lt;wsp:rsid wsp:val=&quot;006D7085&quot;/&gt;&lt;wsp:rsid wsp:val=&quot;006D75AD&quot;/&gt;&lt;wsp:rsid wsp:val=&quot;006D7798&quot;/&gt;&lt;wsp:rsid wsp:val=&quot;006D7A67&quot;/&gt;&lt;wsp:rsid wsp:val=&quot;006D7CD8&quot;/&gt;&lt;wsp:rsid wsp:val=&quot;006E02A8&quot;/&gt;&lt;wsp:rsid wsp:val=&quot;006E0435&quot;/&gt;&lt;wsp:rsid wsp:val=&quot;006E04D7&quot;/&gt;&lt;wsp:rsid wsp:val=&quot;006E0564&quot;/&gt;&lt;wsp:rsid wsp:val=&quot;006E09F4&quot;/&gt;&lt;wsp:rsid wsp:val=&quot;006E09FC&quot;/&gt;&lt;wsp:rsid wsp:val=&quot;006E0B00&quot;/&gt;&lt;wsp:rsid wsp:val=&quot;006E0B95&quot;/&gt;&lt;wsp:rsid wsp:val=&quot;006E0ED2&quot;/&gt;&lt;wsp:rsid wsp:val=&quot;006E0F8E&quot;/&gt;&lt;wsp:rsid wsp:val=&quot;006E0FEA&quot;/&gt;&lt;wsp:rsid wsp:val=&quot;006E136A&quot;/&gt;&lt;wsp:rsid wsp:val=&quot;006E1587&quot;/&gt;&lt;wsp:rsid wsp:val=&quot;006E1AB9&quot;/&gt;&lt;wsp:rsid wsp:val=&quot;006E1CAB&quot;/&gt;&lt;wsp:rsid wsp:val=&quot;006E2057&quot;/&gt;&lt;wsp:rsid wsp:val=&quot;006E226A&quot;/&gt;&lt;wsp:rsid wsp:val=&quot;006E2366&quot;/&gt;&lt;wsp:rsid wsp:val=&quot;006E23FE&quot;/&gt;&lt;wsp:rsid wsp:val=&quot;006E2807&quot;/&gt;&lt;wsp:rsid wsp:val=&quot;006E2855&quot;/&gt;&lt;wsp:rsid wsp:val=&quot;006E2C7E&quot;/&gt;&lt;wsp:rsid wsp:val=&quot;006E2D43&quot;/&gt;&lt;wsp:rsid wsp:val=&quot;006E2E84&quot;/&gt;&lt;wsp:rsid wsp:val=&quot;006E3068&quot;/&gt;&lt;wsp:rsid wsp:val=&quot;006E3497&quot;/&gt;&lt;wsp:rsid wsp:val=&quot;006E3644&quot;/&gt;&lt;wsp:rsid wsp:val=&quot;006E366F&quot;/&gt;&lt;wsp:rsid wsp:val=&quot;006E3C97&quot;/&gt;&lt;wsp:rsid wsp:val=&quot;006E41BD&quot;/&gt;&lt;wsp:rsid wsp:val=&quot;006E450A&quot;/&gt;&lt;wsp:rsid wsp:val=&quot;006E453E&quot;/&gt;&lt;wsp:rsid wsp:val=&quot;006E4665&quot;/&gt;&lt;wsp:rsid wsp:val=&quot;006E4854&quot;/&gt;&lt;wsp:rsid wsp:val=&quot;006E4CC5&quot;/&gt;&lt;wsp:rsid wsp:val=&quot;006E4F3B&quot;/&gt;&lt;wsp:rsid wsp:val=&quot;006E4FC4&quot;/&gt;&lt;wsp:rsid wsp:val=&quot;006E51F4&quot;/&gt;&lt;wsp:rsid wsp:val=&quot;006E58BD&quot;/&gt;&lt;wsp:rsid wsp:val=&quot;006E5BCB&quot;/&gt;&lt;wsp:rsid wsp:val=&quot;006E6054&quot;/&gt;&lt;wsp:rsid wsp:val=&quot;006E629A&quot;/&gt;&lt;wsp:rsid wsp:val=&quot;006E62DD&quot;/&gt;&lt;wsp:rsid wsp:val=&quot;006E67A7&quot;/&gt;&lt;wsp:rsid wsp:val=&quot;006E67D5&quot;/&gt;&lt;wsp:rsid wsp:val=&quot;006E687B&quot;/&gt;&lt;wsp:rsid wsp:val=&quot;006E69E7&quot;/&gt;&lt;wsp:rsid wsp:val=&quot;006E6B02&quot;/&gt;&lt;wsp:rsid wsp:val=&quot;006E6C02&quot;/&gt;&lt;wsp:rsid wsp:val=&quot;006E6C45&quot;/&gt;&lt;wsp:rsid wsp:val=&quot;006E6EF7&quot;/&gt;&lt;wsp:rsid wsp:val=&quot;006E7110&quot;/&gt;&lt;wsp:rsid wsp:val=&quot;006E7279&quot;/&gt;&lt;wsp:rsid wsp:val=&quot;006E77C2&quot;/&gt;&lt;wsp:rsid wsp:val=&quot;006E7AD4&quot;/&gt;&lt;wsp:rsid wsp:val=&quot;006E7B59&quot;/&gt;&lt;wsp:rsid wsp:val=&quot;006E7D11&quot;/&gt;&lt;wsp:rsid wsp:val=&quot;006F023C&quot;/&gt;&lt;wsp:rsid wsp:val=&quot;006F07BA&quot;/&gt;&lt;wsp:rsid wsp:val=&quot;006F09C2&quot;/&gt;&lt;wsp:rsid wsp:val=&quot;006F09CF&quot;/&gt;&lt;wsp:rsid wsp:val=&quot;006F0BC5&quot;/&gt;&lt;wsp:rsid wsp:val=&quot;006F10EE&quot;/&gt;&lt;wsp:rsid wsp:val=&quot;006F11F8&quot;/&gt;&lt;wsp:rsid wsp:val=&quot;006F132A&quot;/&gt;&lt;wsp:rsid wsp:val=&quot;006F1411&quot;/&gt;&lt;wsp:rsid wsp:val=&quot;006F1833&quot;/&gt;&lt;wsp:rsid wsp:val=&quot;006F18D6&quot;/&gt;&lt;wsp:rsid wsp:val=&quot;006F191D&quot;/&gt;&lt;wsp:rsid wsp:val=&quot;006F1CAF&quot;/&gt;&lt;wsp:rsid wsp:val=&quot;006F1D4C&quot;/&gt;&lt;wsp:rsid wsp:val=&quot;006F1D4D&quot;/&gt;&lt;wsp:rsid wsp:val=&quot;006F1E3E&quot;/&gt;&lt;wsp:rsid wsp:val=&quot;006F214C&quot;/&gt;&lt;wsp:rsid wsp:val=&quot;006F216D&quot;/&gt;&lt;wsp:rsid wsp:val=&quot;006F230C&quot;/&gt;&lt;wsp:rsid wsp:val=&quot;006F253C&quot;/&gt;&lt;wsp:rsid wsp:val=&quot;006F2581&quot;/&gt;&lt;wsp:rsid wsp:val=&quot;006F2639&quot;/&gt;&lt;wsp:rsid wsp:val=&quot;006F266D&quot;/&gt;&lt;wsp:rsid wsp:val=&quot;006F2D19&quot;/&gt;&lt;wsp:rsid wsp:val=&quot;006F3318&quot;/&gt;&lt;wsp:rsid wsp:val=&quot;006F362C&quot;/&gt;&lt;wsp:rsid wsp:val=&quot;006F3AEC&quot;/&gt;&lt;wsp:rsid wsp:val=&quot;006F3EAA&quot;/&gt;&lt;wsp:rsid wsp:val=&quot;006F3F33&quot;/&gt;&lt;wsp:rsid wsp:val=&quot;006F3F90&quot;/&gt;&lt;wsp:rsid wsp:val=&quot;006F4617&quot;/&gt;&lt;wsp:rsid wsp:val=&quot;006F4767&quot;/&gt;&lt;wsp:rsid wsp:val=&quot;006F490D&quot;/&gt;&lt;wsp:rsid wsp:val=&quot;006F4A37&quot;/&gt;&lt;wsp:rsid wsp:val=&quot;006F4A73&quot;/&gt;&lt;wsp:rsid wsp:val=&quot;006F4F39&quot;/&gt;&lt;wsp:rsid wsp:val=&quot;006F57E2&quot;/&gt;&lt;wsp:rsid wsp:val=&quot;006F58B2&quot;/&gt;&lt;wsp:rsid wsp:val=&quot;006F5BE0&quot;/&gt;&lt;wsp:rsid wsp:val=&quot;006F5D9D&quot;/&gt;&lt;wsp:rsid wsp:val=&quot;006F5E7D&quot;/&gt;&lt;wsp:rsid wsp:val=&quot;006F60FA&quot;/&gt;&lt;wsp:rsid wsp:val=&quot;006F61D7&quot;/&gt;&lt;wsp:rsid wsp:val=&quot;006F6B04&quot;/&gt;&lt;wsp:rsid wsp:val=&quot;006F6B23&quot;/&gt;&lt;wsp:rsid wsp:val=&quot;006F6B9D&quot;/&gt;&lt;wsp:rsid wsp:val=&quot;006F73E1&quot;/&gt;&lt;wsp:rsid wsp:val=&quot;006F7578&quot;/&gt;&lt;wsp:rsid wsp:val=&quot;006F78B7&quot;/&gt;&lt;wsp:rsid wsp:val=&quot;006F7AE6&quot;/&gt;&lt;wsp:rsid wsp:val=&quot;0070016D&quot;/&gt;&lt;wsp:rsid wsp:val=&quot;00700328&quot;/&gt;&lt;wsp:rsid wsp:val=&quot;0070080C&quot;/&gt;&lt;wsp:rsid wsp:val=&quot;00700D88&quot;/&gt;&lt;wsp:rsid wsp:val=&quot;007013BF&quot;/&gt;&lt;wsp:rsid wsp:val=&quot;007014BF&quot;/&gt;&lt;wsp:rsid wsp:val=&quot;00701537&quot;/&gt;&lt;wsp:rsid wsp:val=&quot;00701914&quot;/&gt;&lt;wsp:rsid wsp:val=&quot;00701B77&quot;/&gt;&lt;wsp:rsid wsp:val=&quot;00701BA5&quot;/&gt;&lt;wsp:rsid wsp:val=&quot;00701CEA&quot;/&gt;&lt;wsp:rsid wsp:val=&quot;00701FA8&quot;/&gt;&lt;wsp:rsid wsp:val=&quot;00702063&quot;/&gt;&lt;wsp:rsid wsp:val=&quot;00702329&quot;/&gt;&lt;wsp:rsid wsp:val=&quot;007023FE&quot;/&gt;&lt;wsp:rsid wsp:val=&quot;00702505&quot;/&gt;&lt;wsp:rsid wsp:val=&quot;0070256C&quot;/&gt;&lt;wsp:rsid wsp:val=&quot;007027A4&quot;/&gt;&lt;wsp:rsid wsp:val=&quot;00702A21&quot;/&gt;&lt;wsp:rsid wsp:val=&quot;00702A94&quot;/&gt;&lt;wsp:rsid wsp:val=&quot;00702D29&quot;/&gt;&lt;wsp:rsid wsp:val=&quot;0070339F&quot;/&gt;&lt;wsp:rsid wsp:val=&quot;00703568&quot;/&gt;&lt;wsp:rsid wsp:val=&quot;00703908&quot;/&gt;&lt;wsp:rsid wsp:val=&quot;00703B1F&quot;/&gt;&lt;wsp:rsid wsp:val=&quot;00703C4A&quot;/&gt;&lt;wsp:rsid wsp:val=&quot;00703CD9&quot;/&gt;&lt;wsp:rsid wsp:val=&quot;00703D95&quot;/&gt;&lt;wsp:rsid wsp:val=&quot;00703F79&quot;/&gt;&lt;wsp:rsid wsp:val=&quot;00704145&quot;/&gt;&lt;wsp:rsid wsp:val=&quot;00704606&quot;/&gt;&lt;wsp:rsid wsp:val=&quot;007047B8&quot;/&gt;&lt;wsp:rsid wsp:val=&quot;007048EC&quot;/&gt;&lt;wsp:rsid wsp:val=&quot;00704C4F&quot;/&gt;&lt;wsp:rsid wsp:val=&quot;00705452&quot;/&gt;&lt;wsp:rsid wsp:val=&quot;00705A4C&quot;/&gt;&lt;wsp:rsid wsp:val=&quot;00706534&quot;/&gt;&lt;wsp:rsid wsp:val=&quot;00706674&quot;/&gt;&lt;wsp:rsid wsp:val=&quot;00706785&quot;/&gt;&lt;wsp:rsid wsp:val=&quot;00706C06&quot;/&gt;&lt;wsp:rsid wsp:val=&quot;00707169&quot;/&gt;&lt;wsp:rsid wsp:val=&quot;007071AA&quot;/&gt;&lt;wsp:rsid wsp:val=&quot;00707278&quot;/&gt;&lt;wsp:rsid wsp:val=&quot;007074A8&quot;/&gt;&lt;wsp:rsid wsp:val=&quot;00707508&quot;/&gt;&lt;wsp:rsid wsp:val=&quot;0070753A&quot;/&gt;&lt;wsp:rsid wsp:val=&quot;007076A7&quot;/&gt;&lt;wsp:rsid wsp:val=&quot;00707A98&quot;/&gt;&lt;wsp:rsid wsp:val=&quot;00707C86&quot;/&gt;&lt;wsp:rsid wsp:val=&quot;0071026B&quot;/&gt;&lt;wsp:rsid wsp:val=&quot;007105B1&quot;/&gt;&lt;wsp:rsid wsp:val=&quot;007106E5&quot;/&gt;&lt;wsp:rsid wsp:val=&quot;00710B31&quot;/&gt;&lt;wsp:rsid wsp:val=&quot;00710BED&quot;/&gt;&lt;wsp:rsid wsp:val=&quot;00710D91&quot;/&gt;&lt;wsp:rsid wsp:val=&quot;00710E01&quot;/&gt;&lt;wsp:rsid wsp:val=&quot;007110C2&quot;/&gt;&lt;wsp:rsid wsp:val=&quot;0071112F&quot;/&gt;&lt;wsp:rsid wsp:val=&quot;00711472&quot;/&gt;&lt;wsp:rsid wsp:val=&quot;00711767&quot;/&gt;&lt;wsp:rsid wsp:val=&quot;00711A45&quot;/&gt;&lt;wsp:rsid wsp:val=&quot;00711AC5&quot;/&gt;&lt;wsp:rsid wsp:val=&quot;00711D33&quot;/&gt;&lt;wsp:rsid wsp:val=&quot;00712009&quot;/&gt;&lt;wsp:rsid wsp:val=&quot;007126C2&quot;/&gt;&lt;wsp:rsid wsp:val=&quot;00712948&quot;/&gt;&lt;wsp:rsid wsp:val=&quot;007129BA&quot;/&gt;&lt;wsp:rsid wsp:val=&quot;007129CE&quot;/&gt;&lt;wsp:rsid wsp:val=&quot;00712C05&quot;/&gt;&lt;wsp:rsid wsp:val=&quot;00712DDC&quot;/&gt;&lt;wsp:rsid wsp:val=&quot;00712E4C&quot;/&gt;&lt;wsp:rsid wsp:val=&quot;007131A1&quot;/&gt;&lt;wsp:rsid wsp:val=&quot;00713500&quot;/&gt;&lt;wsp:rsid wsp:val=&quot;00713520&quot;/&gt;&lt;wsp:rsid wsp:val=&quot;0071371F&quot;/&gt;&lt;wsp:rsid wsp:val=&quot;00713858&quot;/&gt;&lt;wsp:rsid wsp:val=&quot;00713A16&quot;/&gt;&lt;wsp:rsid wsp:val=&quot;00713A96&quot;/&gt;&lt;wsp:rsid wsp:val=&quot;00713AAA&quot;/&gt;&lt;wsp:rsid wsp:val=&quot;00713E6D&quot;/&gt;&lt;wsp:rsid wsp:val=&quot;00713F8F&quot;/&gt;&lt;wsp:rsid wsp:val=&quot;007141F7&quot;/&gt;&lt;wsp:rsid wsp:val=&quot;007146C0&quot;/&gt;&lt;wsp:rsid wsp:val=&quot;00714753&quot;/&gt;&lt;wsp:rsid wsp:val=&quot;00714754&quot;/&gt;&lt;wsp:rsid wsp:val=&quot;00714761&quot;/&gt;&lt;wsp:rsid wsp:val=&quot;007147DD&quot;/&gt;&lt;wsp:rsid wsp:val=&quot;00714940&quot;/&gt;&lt;wsp:rsid wsp:val=&quot;00714AE5&quot;/&gt;&lt;wsp:rsid wsp:val=&quot;00714D13&quot;/&gt;&lt;wsp:rsid wsp:val=&quot;00714D26&quot;/&gt;&lt;wsp:rsid wsp:val=&quot;00714D74&quot;/&gt;&lt;wsp:rsid wsp:val=&quot;00714FD0&quot;/&gt;&lt;wsp:rsid wsp:val=&quot;007150BE&quot;/&gt;&lt;wsp:rsid wsp:val=&quot;00715165&quot;/&gt;&lt;wsp:rsid wsp:val=&quot;00715253&quot;/&gt;&lt;wsp:rsid wsp:val=&quot;00715382&quot;/&gt;&lt;wsp:rsid wsp:val=&quot;007157A5&quot;/&gt;&lt;wsp:rsid wsp:val=&quot;007159EB&quot;/&gt;&lt;wsp:rsid wsp:val=&quot;00715B76&quot;/&gt;&lt;wsp:rsid wsp:val=&quot;007160D4&quot;/&gt;&lt;wsp:rsid wsp:val=&quot;0071621C&quot;/&gt;&lt;wsp:rsid wsp:val=&quot;00716758&quot;/&gt;&lt;wsp:rsid wsp:val=&quot;00716A79&quot;/&gt;&lt;wsp:rsid wsp:val=&quot;00716EC5&quot;/&gt;&lt;wsp:rsid wsp:val=&quot;00717113&quot;/&gt;&lt;wsp:rsid wsp:val=&quot;00717202&quot;/&gt;&lt;wsp:rsid wsp:val=&quot;00717275&quot;/&gt;&lt;wsp:rsid wsp:val=&quot;007174AE&quot;/&gt;&lt;wsp:rsid wsp:val=&quot;0071769C&quot;/&gt;&lt;wsp:rsid wsp:val=&quot;0071771B&quot;/&gt;&lt;wsp:rsid wsp:val=&quot;00717794&quot;/&gt;&lt;wsp:rsid wsp:val=&quot;00717A1B&quot;/&gt;&lt;wsp:rsid wsp:val=&quot;00717AB9&quot;/&gt;&lt;wsp:rsid wsp:val=&quot;00717E89&quot;/&gt;&lt;wsp:rsid wsp:val=&quot;0072012D&quot;/&gt;&lt;wsp:rsid wsp:val=&quot;00720335&quot;/&gt;&lt;wsp:rsid wsp:val=&quot;007203A3&quot;/&gt;&lt;wsp:rsid wsp:val=&quot;007204D0&quot;/&gt;&lt;wsp:rsid wsp:val=&quot;00720696&quot;/&gt;&lt;wsp:rsid wsp:val=&quot;007207DC&quot;/&gt;&lt;wsp:rsid wsp:val=&quot;007209AE&quot;/&gt;&lt;wsp:rsid wsp:val=&quot;007209B0&quot;/&gt;&lt;wsp:rsid wsp:val=&quot;00720A6B&quot;/&gt;&lt;wsp:rsid wsp:val=&quot;00720CAF&quot;/&gt;&lt;wsp:rsid wsp:val=&quot;00720E64&quot;/&gt;&lt;wsp:rsid wsp:val=&quot;00720F26&quot;/&gt;&lt;wsp:rsid wsp:val=&quot;007211B5&quot;/&gt;&lt;wsp:rsid wsp:val=&quot;00721DDF&quot;/&gt;&lt;wsp:rsid wsp:val=&quot;00721EF8&quot;/&gt;&lt;wsp:rsid wsp:val=&quot;007220B6&quot;/&gt;&lt;wsp:rsid wsp:val=&quot;00722355&quot;/&gt;&lt;wsp:rsid wsp:val=&quot;00722557&quot;/&gt;&lt;wsp:rsid wsp:val=&quot;0072262C&quot;/&gt;&lt;wsp:rsid wsp:val=&quot;007228A4&quot;/&gt;&lt;wsp:rsid wsp:val=&quot;00722D25&quot;/&gt;&lt;wsp:rsid wsp:val=&quot;00722E53&quot;/&gt;&lt;wsp:rsid wsp:val=&quot;00723231&quot;/&gt;&lt;wsp:rsid wsp:val=&quot;0072352E&quot;/&gt;&lt;wsp:rsid wsp:val=&quot;007235C6&quot;/&gt;&lt;wsp:rsid wsp:val=&quot;00723A51&quot;/&gt;&lt;wsp:rsid wsp:val=&quot;00723C17&quot;/&gt;&lt;wsp:rsid wsp:val=&quot;00723D14&quot;/&gt;&lt;wsp:rsid wsp:val=&quot;007242DF&quot;/&gt;&lt;wsp:rsid wsp:val=&quot;007242F4&quot;/&gt;&lt;wsp:rsid wsp:val=&quot;0072442F&quot;/&gt;&lt;wsp:rsid wsp:val=&quot;0072456E&quot;/&gt;&lt;wsp:rsid wsp:val=&quot;0072473D&quot;/&gt;&lt;wsp:rsid wsp:val=&quot;00724870&quot;/&gt;&lt;wsp:rsid wsp:val=&quot;00724B55&quot;/&gt;&lt;wsp:rsid wsp:val=&quot;00724E8F&quot;/&gt;&lt;wsp:rsid wsp:val=&quot;00724ED8&quot;/&gt;&lt;wsp:rsid wsp:val=&quot;00724F09&quot;/&gt;&lt;wsp:rsid wsp:val=&quot;00724F91&quot;/&gt;&lt;wsp:rsid wsp:val=&quot;00725084&quot;/&gt;&lt;wsp:rsid wsp:val=&quot;007250FC&quot;/&gt;&lt;wsp:rsid wsp:val=&quot;00725362&quot;/&gt;&lt;wsp:rsid wsp:val=&quot;0072557B&quot;/&gt;&lt;wsp:rsid wsp:val=&quot;00725DAC&quot;/&gt;&lt;wsp:rsid wsp:val=&quot;00725E84&quot;/&gt;&lt;wsp:rsid wsp:val=&quot;0072605D&quot;/&gt;&lt;wsp:rsid wsp:val=&quot;0072607F&quot;/&gt;&lt;wsp:rsid wsp:val=&quot;0072655E&quot;/&gt;&lt;wsp:rsid wsp:val=&quot;0072659A&quot;/&gt;&lt;wsp:rsid wsp:val=&quot;007265AC&quot;/&gt;&lt;wsp:rsid wsp:val=&quot;007266E7&quot;/&gt;&lt;wsp:rsid wsp:val=&quot;007267F5&quot;/&gt;&lt;wsp:rsid wsp:val=&quot;00726890&quot;/&gt;&lt;wsp:rsid wsp:val=&quot;00726B0C&quot;/&gt;&lt;wsp:rsid wsp:val=&quot;00726B3B&quot;/&gt;&lt;wsp:rsid wsp:val=&quot;00726CFC&quot;/&gt;&lt;wsp:rsid wsp:val=&quot;00726DB4&quot;/&gt;&lt;wsp:rsid wsp:val=&quot;00726EB5&quot;/&gt;&lt;wsp:rsid wsp:val=&quot;00727089&quot;/&gt;&lt;wsp:rsid wsp:val=&quot;00727830&quot;/&gt;&lt;wsp:rsid wsp:val=&quot;00727B51&quot;/&gt;&lt;wsp:rsid wsp:val=&quot;00727E7A&quot;/&gt;&lt;wsp:rsid wsp:val=&quot;0073001A&quot;/&gt;&lt;wsp:rsid wsp:val=&quot;0073003C&quot;/&gt;&lt;wsp:rsid wsp:val=&quot;00730068&quot;/&gt;&lt;wsp:rsid wsp:val=&quot;0073043F&quot;/&gt;&lt;wsp:rsid wsp:val=&quot;007307A7&quot;/&gt;&lt;wsp:rsid wsp:val=&quot;00730813&quot;/&gt;&lt;wsp:rsid wsp:val=&quot;00730B9B&quot;/&gt;&lt;wsp:rsid wsp:val=&quot;00730D39&quot;/&gt;&lt;wsp:rsid wsp:val=&quot;00730D43&quot;/&gt;&lt;wsp:rsid wsp:val=&quot;00730EAC&quot;/&gt;&lt;wsp:rsid wsp:val=&quot;00730F06&quot;/&gt;&lt;wsp:rsid wsp:val=&quot;00731403&quot;/&gt;&lt;wsp:rsid wsp:val=&quot;0073141B&quot;/&gt;&lt;wsp:rsid wsp:val=&quot;00731B9A&quot;/&gt;&lt;wsp:rsid wsp:val=&quot;00732354&quot;/&gt;&lt;wsp:rsid wsp:val=&quot;007327D1&quot;/&gt;&lt;wsp:rsid wsp:val=&quot;00732B25&quot;/&gt;&lt;wsp:rsid wsp:val=&quot;00732C3C&quot;/&gt;&lt;wsp:rsid wsp:val=&quot;00732DD4&quot;/&gt;&lt;wsp:rsid wsp:val=&quot;00733028&quot;/&gt;&lt;wsp:rsid wsp:val=&quot;00733191&quot;/&gt;&lt;wsp:rsid wsp:val=&quot;0073338E&quot;/&gt;&lt;wsp:rsid wsp:val=&quot;007333D5&quot;/&gt;&lt;wsp:rsid wsp:val=&quot;00733593&quot;/&gt;&lt;wsp:rsid wsp:val=&quot;007335FA&quot;/&gt;&lt;wsp:rsid wsp:val=&quot;007336C4&quot;/&gt;&lt;wsp:rsid wsp:val=&quot;007336C6&quot;/&gt;&lt;wsp:rsid wsp:val=&quot;0073375A&quot;/&gt;&lt;wsp:rsid wsp:val=&quot;0073381D&quot;/&gt;&lt;wsp:rsid wsp:val=&quot;00733937&quot;/&gt;&lt;wsp:rsid wsp:val=&quot;00733D3E&quot;/&gt;&lt;wsp:rsid wsp:val=&quot;00733E88&quot;/&gt;&lt;wsp:rsid wsp:val=&quot;00733FEC&quot;/&gt;&lt;wsp:rsid wsp:val=&quot;00734098&quot;/&gt;&lt;wsp:rsid wsp:val=&quot;007349B3&quot;/&gt;&lt;wsp:rsid wsp:val=&quot;00734AAD&quot;/&gt;&lt;wsp:rsid wsp:val=&quot;00734B75&quot;/&gt;&lt;wsp:rsid wsp:val=&quot;00734E52&quot;/&gt;&lt;wsp:rsid wsp:val=&quot;007351AA&quot;/&gt;&lt;wsp:rsid wsp:val=&quot;007353E0&quot;/&gt;&lt;wsp:rsid wsp:val=&quot;00735563&quot;/&gt;&lt;wsp:rsid wsp:val=&quot;0073572B&quot;/&gt;&lt;wsp:rsid wsp:val=&quot;00735979&quot;/&gt;&lt;wsp:rsid wsp:val=&quot;00735AC6&quot;/&gt;&lt;wsp:rsid wsp:val=&quot;00735CAA&quot;/&gt;&lt;wsp:rsid wsp:val=&quot;00736042&quot;/&gt;&lt;wsp:rsid wsp:val=&quot;00736282&quot;/&gt;&lt;wsp:rsid wsp:val=&quot;00736482&quot;/&gt;&lt;wsp:rsid wsp:val=&quot;00736484&quot;/&gt;&lt;wsp:rsid wsp:val=&quot;007364CC&quot;/&gt;&lt;wsp:rsid wsp:val=&quot;0073694C&quot;/&gt;&lt;wsp:rsid wsp:val=&quot;00736958&quot;/&gt;&lt;wsp:rsid wsp:val=&quot;00736B8D&quot;/&gt;&lt;wsp:rsid wsp:val=&quot;00736D4A&quot;/&gt;&lt;wsp:rsid wsp:val=&quot;00736EF7&quot;/&gt;&lt;wsp:rsid wsp:val=&quot;00736F2F&quot;/&gt;&lt;wsp:rsid wsp:val=&quot;0073721B&quot;/&gt;&lt;wsp:rsid wsp:val=&quot;007373AB&quot;/&gt;&lt;wsp:rsid wsp:val=&quot;007374BB&quot;/&gt;&lt;wsp:rsid wsp:val=&quot;0073772A&quot;/&gt;&lt;wsp:rsid wsp:val=&quot;00737919&quot;/&gt;&lt;wsp:rsid wsp:val=&quot;00737B70&quot;/&gt;&lt;wsp:rsid wsp:val=&quot;00737BB3&quot;/&gt;&lt;wsp:rsid wsp:val=&quot;007401F6&quot;/&gt;&lt;wsp:rsid wsp:val=&quot;0074057C&quot;/&gt;&lt;wsp:rsid wsp:val=&quot;00740602&quot;/&gt;&lt;wsp:rsid wsp:val=&quot;007408E4&quot;/&gt;&lt;wsp:rsid wsp:val=&quot;00740AF5&quot;/&gt;&lt;wsp:rsid wsp:val=&quot;00740E7E&quot;/&gt;&lt;wsp:rsid wsp:val=&quot;00740F37&quot;/&gt;&lt;wsp:rsid wsp:val=&quot;007412BF&quot;/&gt;&lt;wsp:rsid wsp:val=&quot;0074142D&quot;/&gt;&lt;wsp:rsid wsp:val=&quot;007418D2&quot;/&gt;&lt;wsp:rsid wsp:val=&quot;00741E36&quot;/&gt;&lt;wsp:rsid wsp:val=&quot;00741FCA&quot;/&gt;&lt;wsp:rsid wsp:val=&quot;0074209D&quot;/&gt;&lt;wsp:rsid wsp:val=&quot;007421BD&quot;/&gt;&lt;wsp:rsid wsp:val=&quot;007423FD&quot;/&gt;&lt;wsp:rsid wsp:val=&quot;007427B6&quot;/&gt;&lt;wsp:rsid wsp:val=&quot;0074288A&quot;/&gt;&lt;wsp:rsid wsp:val=&quot;00742933&quot;/&gt;&lt;wsp:rsid wsp:val=&quot;00742BAA&quot;/&gt;&lt;wsp:rsid wsp:val=&quot;007433F8&quot;/&gt;&lt;wsp:rsid wsp:val=&quot;00743546&quot;/&gt;&lt;wsp:rsid wsp:val=&quot;0074357F&quot;/&gt;&lt;wsp:rsid wsp:val=&quot;00743A3A&quot;/&gt;&lt;wsp:rsid wsp:val=&quot;00743AE8&quot;/&gt;&lt;wsp:rsid wsp:val=&quot;00744276&quot;/&gt;&lt;wsp:rsid wsp:val=&quot;007444A3&quot;/&gt;&lt;wsp:rsid wsp:val=&quot;00744596&quot;/&gt;&lt;wsp:rsid wsp:val=&quot;007445C3&quot;/&gt;&lt;wsp:rsid wsp:val=&quot;0074498C&quot;/&gt;&lt;wsp:rsid wsp:val=&quot;00744A8A&quot;/&gt;&lt;wsp:rsid wsp:val=&quot;00744B10&quot;/&gt;&lt;wsp:rsid wsp:val=&quot;00744BF8&quot;/&gt;&lt;wsp:rsid wsp:val=&quot;00744D3B&quot;/&gt;&lt;wsp:rsid wsp:val=&quot;00745D04&quot;/&gt;&lt;wsp:rsid wsp:val=&quot;00746103&quot;/&gt;&lt;wsp:rsid wsp:val=&quot;007464FA&quot;/&gt;&lt;wsp:rsid wsp:val=&quot;0074671B&quot;/&gt;&lt;wsp:rsid wsp:val=&quot;00746822&quot;/&gt;&lt;wsp:rsid wsp:val=&quot;00746EAE&quot;/&gt;&lt;wsp:rsid wsp:val=&quot;00747821&quot;/&gt;&lt;wsp:rsid wsp:val=&quot;0074799D&quot;/&gt;&lt;wsp:rsid wsp:val=&quot;00747B6C&quot;/&gt;&lt;wsp:rsid wsp:val=&quot;00747CA9&quot;/&gt;&lt;wsp:rsid wsp:val=&quot;00747D34&quot;/&gt;&lt;wsp:rsid wsp:val=&quot;00747F17&quot;/&gt;&lt;wsp:rsid wsp:val=&quot;00747F58&quot;/&gt;&lt;wsp:rsid wsp:val=&quot;00750001&quot;/&gt;&lt;wsp:rsid wsp:val=&quot;00750271&quot;/&gt;&lt;wsp:rsid wsp:val=&quot;00750B83&quot;/&gt;&lt;wsp:rsid wsp:val=&quot;00750DF6&quot;/&gt;&lt;wsp:rsid wsp:val=&quot;00750EF6&quot;/&gt;&lt;wsp:rsid wsp:val=&quot;0075106C&quot;/&gt;&lt;wsp:rsid wsp:val=&quot;007516E4&quot;/&gt;&lt;wsp:rsid wsp:val=&quot;00751BEB&quot;/&gt;&lt;wsp:rsid wsp:val=&quot;00751EBD&quot;/&gt;&lt;wsp:rsid wsp:val=&quot;00751F4F&quot;/&gt;&lt;wsp:rsid wsp:val=&quot;00751F57&quot;/&gt;&lt;wsp:rsid wsp:val=&quot;00752054&quot;/&gt;&lt;wsp:rsid wsp:val=&quot;0075256B&quot;/&gt;&lt;wsp:rsid wsp:val=&quot;00752699&quot;/&gt;&lt;wsp:rsid wsp:val=&quot;007526FF&quot;/&gt;&lt;wsp:rsid wsp:val=&quot;00752C2F&quot;/&gt;&lt;wsp:rsid wsp:val=&quot;00752D94&quot;/&gt;&lt;wsp:rsid wsp:val=&quot;00753075&quot;/&gt;&lt;wsp:rsid wsp:val=&quot;007530EE&quot;/&gt;&lt;wsp:rsid wsp:val=&quot;0075325C&quot;/&gt;&lt;wsp:rsid wsp:val=&quot;007532EB&quot;/&gt;&lt;wsp:rsid wsp:val=&quot;00753525&quot;/&gt;&lt;wsp:rsid wsp:val=&quot;00753A8E&quot;/&gt;&lt;wsp:rsid wsp:val=&quot;00753C4C&quot;/&gt;&lt;wsp:rsid wsp:val=&quot;00753D0D&quot;/&gt;&lt;wsp:rsid wsp:val=&quot;00753E7F&quot;/&gt;&lt;wsp:rsid wsp:val=&quot;00754257&quot;/&gt;&lt;wsp:rsid wsp:val=&quot;00754A8E&quot;/&gt;&lt;wsp:rsid wsp:val=&quot;00754AD8&quot;/&gt;&lt;wsp:rsid wsp:val=&quot;00754D6C&quot;/&gt;&lt;wsp:rsid wsp:val=&quot;00755081&quot;/&gt;&lt;wsp:rsid wsp:val=&quot;007553C4&quot;/&gt;&lt;wsp:rsid wsp:val=&quot;00755B30&quot;/&gt;&lt;wsp:rsid wsp:val=&quot;00755CF5&quot;/&gt;&lt;wsp:rsid wsp:val=&quot;00755EA2&quot;/&gt;&lt;wsp:rsid wsp:val=&quot;00756449&quot;/&gt;&lt;wsp:rsid wsp:val=&quot;0075645B&quot;/&gt;&lt;wsp:rsid wsp:val=&quot;0075665C&quot;/&gt;&lt;wsp:rsid wsp:val=&quot;007566D0&quot;/&gt;&lt;wsp:rsid wsp:val=&quot;0075690C&quot;/&gt;&lt;wsp:rsid wsp:val=&quot;00756CE5&quot;/&gt;&lt;wsp:rsid wsp:val=&quot;00757A92&quot;/&gt;&lt;wsp:rsid wsp:val=&quot;00757B17&quot;/&gt;&lt;wsp:rsid wsp:val=&quot;0076011D&quot;/&gt;&lt;wsp:rsid wsp:val=&quot;00760224&quot;/&gt;&lt;wsp:rsid wsp:val=&quot;007608C7&quot;/&gt;&lt;wsp:rsid wsp:val=&quot;0076099C&quot;/&gt;&lt;wsp:rsid wsp:val=&quot;00760EBC&quot;/&gt;&lt;wsp:rsid wsp:val=&quot;007610B2&quot;/&gt;&lt;wsp:rsid wsp:val=&quot;007610BE&quot;/&gt;&lt;wsp:rsid wsp:val=&quot;0076117D&quot;/&gt;&lt;wsp:rsid wsp:val=&quot;00761357&quot;/&gt;&lt;wsp:rsid wsp:val=&quot;00761FC0&quot;/&gt;&lt;wsp:rsid wsp:val=&quot;00762185&quot;/&gt;&lt;wsp:rsid wsp:val=&quot;007622D0&quot;/&gt;&lt;wsp:rsid wsp:val=&quot;00762463&quot;/&gt;&lt;wsp:rsid wsp:val=&quot;007627CB&quot;/&gt;&lt;wsp:rsid wsp:val=&quot;007628DD&quot;/&gt;&lt;wsp:rsid wsp:val=&quot;00762970&quot;/&gt;&lt;wsp:rsid wsp:val=&quot;00762A21&quot;/&gt;&lt;wsp:rsid wsp:val=&quot;00763200&quot;/&gt;&lt;wsp:rsid wsp:val=&quot;00763749&quot;/&gt;&lt;wsp:rsid wsp:val=&quot;007637EF&quot;/&gt;&lt;wsp:rsid wsp:val=&quot;007639C5&quot;/&gt;&lt;wsp:rsid wsp:val=&quot;00763AD9&quot;/&gt;&lt;wsp:rsid wsp:val=&quot;00763E57&quot;/&gt;&lt;wsp:rsid wsp:val=&quot;00763F4C&quot;/&gt;&lt;wsp:rsid wsp:val=&quot;0076424D&quot;/&gt;&lt;wsp:rsid wsp:val=&quot;007642AC&quot;/&gt;&lt;wsp:rsid wsp:val=&quot;0076435F&quot;/&gt;&lt;wsp:rsid wsp:val=&quot;0076468B&quot;/&gt;&lt;wsp:rsid wsp:val=&quot;00764706&quot;/&gt;&lt;wsp:rsid wsp:val=&quot;0076471C&quot;/&gt;&lt;wsp:rsid wsp:val=&quot;00764787&quot;/&gt;&lt;wsp:rsid wsp:val=&quot;007649BD&quot;/&gt;&lt;wsp:rsid wsp:val=&quot;00764A59&quot;/&gt;&lt;wsp:rsid wsp:val=&quot;00764EC0&quot;/&gt;&lt;wsp:rsid wsp:val=&quot;00764FB0&quot;/&gt;&lt;wsp:rsid wsp:val=&quot;00765228&quot;/&gt;&lt;wsp:rsid wsp:val=&quot;00765312&quot;/&gt;&lt;wsp:rsid wsp:val=&quot;007654EE&quot;/&gt;&lt;wsp:rsid wsp:val=&quot;00765537&quot;/&gt;&lt;wsp:rsid wsp:val=&quot;007655F8&quot;/&gt;&lt;wsp:rsid wsp:val=&quot;0076564D&quot;/&gt;&lt;wsp:rsid wsp:val=&quot;00765674&quot;/&gt;&lt;wsp:rsid wsp:val=&quot;00765BAA&quot;/&gt;&lt;wsp:rsid wsp:val=&quot;00765C0D&quot;/&gt;&lt;wsp:rsid wsp:val=&quot;00765F04&quot;/&gt;&lt;wsp:rsid wsp:val=&quot;00766316&quot;/&gt;&lt;wsp:rsid wsp:val=&quot;007664BA&quot;/&gt;&lt;wsp:rsid wsp:val=&quot;007668F1&quot;/&gt;&lt;wsp:rsid wsp:val=&quot;007668F8&quot;/&gt;&lt;wsp:rsid wsp:val=&quot;00766BA4&quot;/&gt;&lt;wsp:rsid wsp:val=&quot;00766D68&quot;/&gt;&lt;wsp:rsid wsp:val=&quot;007674B0&quot;/&gt;&lt;wsp:rsid wsp:val=&quot;00767602&quot;/&gt;&lt;wsp:rsid wsp:val=&quot;00767CF3&quot;/&gt;&lt;wsp:rsid wsp:val=&quot;00767DBC&quot;/&gt;&lt;wsp:rsid wsp:val=&quot;0077060E&quot;/&gt;&lt;wsp:rsid wsp:val=&quot;0077063C&quot;/&gt;&lt;wsp:rsid wsp:val=&quot;00770679&quot;/&gt;&lt;wsp:rsid wsp:val=&quot;00770803&quot;/&gt;&lt;wsp:rsid wsp:val=&quot;00770864&quot;/&gt;&lt;wsp:rsid wsp:val=&quot;00770E19&quot;/&gt;&lt;wsp:rsid wsp:val=&quot;00770E9D&quot;/&gt;&lt;wsp:rsid wsp:val=&quot;00770FCD&quot;/&gt;&lt;wsp:rsid wsp:val=&quot;0077126B&quot;/&gt;&lt;wsp:rsid wsp:val=&quot;00771311&quot;/&gt;&lt;wsp:rsid wsp:val=&quot;0077139F&quot;/&gt;&lt;wsp:rsid wsp:val=&quot;00771613&quot;/&gt;&lt;wsp:rsid wsp:val=&quot;007716AC&quot;/&gt;&lt;wsp:rsid wsp:val=&quot;007717C6&quot;/&gt;&lt;wsp:rsid wsp:val=&quot;00771BC9&quot;/&gt;&lt;wsp:rsid wsp:val=&quot;00772048&quot;/&gt;&lt;wsp:rsid wsp:val=&quot;00772216&quot;/&gt;&lt;wsp:rsid wsp:val=&quot;00772422&quot;/&gt;&lt;wsp:rsid wsp:val=&quot;007727E4&quot;/&gt;&lt;wsp:rsid wsp:val=&quot;0077295B&quot;/&gt;&lt;wsp:rsid wsp:val=&quot;00772BDF&quot;/&gt;&lt;wsp:rsid wsp:val=&quot;00772C9F&quot;/&gt;&lt;wsp:rsid wsp:val=&quot;00772D54&quot;/&gt;&lt;wsp:rsid wsp:val=&quot;007732D0&quot;/&gt;&lt;wsp:rsid wsp:val=&quot;00773497&quot;/&gt;&lt;wsp:rsid wsp:val=&quot;00773700&quot;/&gt;&lt;wsp:rsid wsp:val=&quot;0077421F&quot;/&gt;&lt;wsp:rsid wsp:val=&quot;00774241&quot;/&gt;&lt;wsp:rsid wsp:val=&quot;007745B3&quot;/&gt;&lt;wsp:rsid wsp:val=&quot;00774980&quot;/&gt;&lt;wsp:rsid wsp:val=&quot;007749CB&quot;/&gt;&lt;wsp:rsid wsp:val=&quot;00774D56&quot;/&gt;&lt;wsp:rsid wsp:val=&quot;00774E0D&quot;/&gt;&lt;wsp:rsid wsp:val=&quot;00774E84&quot;/&gt;&lt;wsp:rsid wsp:val=&quot;00774E8A&quot;/&gt;&lt;wsp:rsid wsp:val=&quot;00774F7F&quot;/&gt;&lt;wsp:rsid wsp:val=&quot;0077501A&quot;/&gt;&lt;wsp:rsid wsp:val=&quot;00775249&quot;/&gt;&lt;wsp:rsid wsp:val=&quot;007756D6&quot;/&gt;&lt;wsp:rsid wsp:val=&quot;00775957&quot;/&gt;&lt;wsp:rsid wsp:val=&quot;00775B5D&quot;/&gt;&lt;wsp:rsid wsp:val=&quot;00775D30&quot;/&gt;&lt;wsp:rsid wsp:val=&quot;00775EB5&quot;/&gt;&lt;wsp:rsid wsp:val=&quot;007767D9&quot;/&gt;&lt;wsp:rsid wsp:val=&quot;007767EB&quot;/&gt;&lt;wsp:rsid wsp:val=&quot;007768F5&quot;/&gt;&lt;wsp:rsid wsp:val=&quot;00776B68&quot;/&gt;&lt;wsp:rsid wsp:val=&quot;00776CBC&quot;/&gt;&lt;wsp:rsid wsp:val=&quot;00776D61&quot;/&gt;&lt;wsp:rsid wsp:val=&quot;00776DFE&quot;/&gt;&lt;wsp:rsid wsp:val=&quot;0077730E&quot;/&gt;&lt;wsp:rsid wsp:val=&quot;00777607&quot;/&gt;&lt;wsp:rsid wsp:val=&quot;0077765B&quot;/&gt;&lt;wsp:rsid wsp:val=&quot;007777D0&quot;/&gt;&lt;wsp:rsid wsp:val=&quot;00777825&quot;/&gt;&lt;wsp:rsid wsp:val=&quot;00777871&quot;/&gt;&lt;wsp:rsid wsp:val=&quot;00777AC1&quot;/&gt;&lt;wsp:rsid wsp:val=&quot;00777B43&quot;/&gt;&lt;wsp:rsid wsp:val=&quot;00777BC1&quot;/&gt;&lt;wsp:rsid wsp:val=&quot;00777F33&quot;/&gt;&lt;wsp:rsid wsp:val=&quot;00777F93&quot;/&gt;&lt;wsp:rsid wsp:val=&quot;00780274&quot;/&gt;&lt;wsp:rsid wsp:val=&quot;007802BC&quot;/&gt;&lt;wsp:rsid wsp:val=&quot;007802F9&quot;/&gt;&lt;wsp:rsid wsp:val=&quot;007803E8&quot;/&gt;&lt;wsp:rsid wsp:val=&quot;007806C9&quot;/&gt;&lt;wsp:rsid wsp:val=&quot;00780905&quot;/&gt;&lt;wsp:rsid wsp:val=&quot;00780D1E&quot;/&gt;&lt;wsp:rsid wsp:val=&quot;00780E39&quot;/&gt;&lt;wsp:rsid wsp:val=&quot;00781011&quot;/&gt;&lt;wsp:rsid wsp:val=&quot;00781C5F&quot;/&gt;&lt;wsp:rsid wsp:val=&quot;00781FC0&quot;/&gt;&lt;wsp:rsid wsp:val=&quot;00782802&quot;/&gt;&lt;wsp:rsid wsp:val=&quot;00782DD4&quot;/&gt;&lt;wsp:rsid wsp:val=&quot;00783098&quot;/&gt;&lt;wsp:rsid wsp:val=&quot;007831D8&quot;/&gt;&lt;wsp:rsid wsp:val=&quot;007832A3&quot;/&gt;&lt;wsp:rsid wsp:val=&quot;007834D7&quot;/&gt;&lt;wsp:rsid wsp:val=&quot;007834F5&quot;/&gt;&lt;wsp:rsid wsp:val=&quot;007837AA&quot;/&gt;&lt;wsp:rsid wsp:val=&quot;0078395B&quot;/&gt;&lt;wsp:rsid wsp:val=&quot;00783C28&quot;/&gt;&lt;wsp:rsid wsp:val=&quot;00783D4F&quot;/&gt;&lt;wsp:rsid wsp:val=&quot;00783EFA&quot;/&gt;&lt;wsp:rsid wsp:val=&quot;007841DC&quot;/&gt;&lt;wsp:rsid wsp:val=&quot;00784260&quot;/&gt;&lt;wsp:rsid wsp:val=&quot;00784303&quot;/&gt;&lt;wsp:rsid wsp:val=&quot;00784435&quot;/&gt;&lt;wsp:rsid wsp:val=&quot;00784618&quot;/&gt;&lt;wsp:rsid wsp:val=&quot;00784C19&quot;/&gt;&lt;wsp:rsid wsp:val=&quot;00784E5D&quot;/&gt;&lt;wsp:rsid wsp:val=&quot;00785029&quot;/&gt;&lt;wsp:rsid wsp:val=&quot;0078571B&quot;/&gt;&lt;wsp:rsid wsp:val=&quot;0078576E&quot;/&gt;&lt;wsp:rsid wsp:val=&quot;00785B70&quot;/&gt;&lt;wsp:rsid wsp:val=&quot;00785C5B&quot;/&gt;&lt;wsp:rsid wsp:val=&quot;00785E96&quot;/&gt;&lt;wsp:rsid wsp:val=&quot;00785EF9&quot;/&gt;&lt;wsp:rsid wsp:val=&quot;00785F92&quot;/&gt;&lt;wsp:rsid wsp:val=&quot;007861C6&quot;/&gt;&lt;wsp:rsid wsp:val=&quot;007862D5&quot;/&gt;&lt;wsp:rsid wsp:val=&quot;00786456&quot;/&gt;&lt;wsp:rsid wsp:val=&quot;0078660E&quot;/&gt;&lt;wsp:rsid wsp:val=&quot;007866F6&quot;/&gt;&lt;wsp:rsid wsp:val=&quot;00786C09&quot;/&gt;&lt;wsp:rsid wsp:val=&quot;00787012&quot;/&gt;&lt;wsp:rsid wsp:val=&quot;007871C7&quot;/&gt;&lt;wsp:rsid wsp:val=&quot;007872BB&quot;/&gt;&lt;wsp:rsid wsp:val=&quot;0078732B&quot;/&gt;&lt;wsp:rsid wsp:val=&quot;007873C4&quot;/&gt;&lt;wsp:rsid wsp:val=&quot;00787567&quot;/&gt;&lt;wsp:rsid wsp:val=&quot;0078767D&quot;/&gt;&lt;wsp:rsid wsp:val=&quot;0078769D&quot;/&gt;&lt;wsp:rsid wsp:val=&quot;00787964&quot;/&gt;&lt;wsp:rsid wsp:val=&quot;00787A71&quot;/&gt;&lt;wsp:rsid wsp:val=&quot;00787B92&quot;/&gt;&lt;wsp:rsid wsp:val=&quot;007903E5&quot;/&gt;&lt;wsp:rsid wsp:val=&quot;00790C01&quot;/&gt;&lt;wsp:rsid wsp:val=&quot;00790CF4&quot;/&gt;&lt;wsp:rsid wsp:val=&quot;00790DD8&quot;/&gt;&lt;wsp:rsid wsp:val=&quot;00790F33&quot;/&gt;&lt;wsp:rsid wsp:val=&quot;00791341&quot;/&gt;&lt;wsp:rsid wsp:val=&quot;00791343&quot;/&gt;&lt;wsp:rsid wsp:val=&quot;00791427&quot;/&gt;&lt;wsp:rsid wsp:val=&quot;007915D8&quot;/&gt;&lt;wsp:rsid wsp:val=&quot;00791A5F&quot;/&gt;&lt;wsp:rsid wsp:val=&quot;00791BF5&quot;/&gt;&lt;wsp:rsid wsp:val=&quot;00791C2D&quot;/&gt;&lt;wsp:rsid wsp:val=&quot;00791E32&quot;/&gt;&lt;wsp:rsid wsp:val=&quot;007920CC&quot;/&gt;&lt;wsp:rsid wsp:val=&quot;0079213E&quot;/&gt;&lt;wsp:rsid wsp:val=&quot;007924D6&quot;/&gt;&lt;wsp:rsid wsp:val=&quot;00792569&quot;/&gt;&lt;wsp:rsid wsp:val=&quot;00792602&quot;/&gt;&lt;wsp:rsid wsp:val=&quot;007928F0&quot;/&gt;&lt;wsp:rsid wsp:val=&quot;00792BD9&quot;/&gt;&lt;wsp:rsid wsp:val=&quot;00792C74&quot;/&gt;&lt;wsp:rsid wsp:val=&quot;00793180&quot;/&gt;&lt;wsp:rsid wsp:val=&quot;00793201&quot;/&gt;&lt;wsp:rsid wsp:val=&quot;0079342E&quot;/&gt;&lt;wsp:rsid wsp:val=&quot;00793680&quot;/&gt;&lt;wsp:rsid wsp:val=&quot;0079388E&quot;/&gt;&lt;wsp:rsid wsp:val=&quot;007938D9&quot;/&gt;&lt;wsp:rsid wsp:val=&quot;007939FF&quot;/&gt;&lt;wsp:rsid wsp:val=&quot;00793CA6&quot;/&gt;&lt;wsp:rsid wsp:val=&quot;00793CD5&quot;/&gt;&lt;wsp:rsid wsp:val=&quot;007942AE&quot;/&gt;&lt;wsp:rsid wsp:val=&quot;0079455A&quot;/&gt;&lt;wsp:rsid wsp:val=&quot;007947D6&quot;/&gt;&lt;wsp:rsid wsp:val=&quot;007947D8&quot;/&gt;&lt;wsp:rsid wsp:val=&quot;00794875&quot;/&gt;&lt;wsp:rsid wsp:val=&quot;007949E7&quot;/&gt;&lt;wsp:rsid wsp:val=&quot;00794D46&quot;/&gt;&lt;wsp:rsid wsp:val=&quot;00794D53&quot;/&gt;&lt;wsp:rsid wsp:val=&quot;00795430&quot;/&gt;&lt;wsp:rsid wsp:val=&quot;00795904&quot;/&gt;&lt;wsp:rsid wsp:val=&quot;00795BC6&quot;/&gt;&lt;wsp:rsid wsp:val=&quot;00795F10&quot;/&gt;&lt;wsp:rsid wsp:val=&quot;00796203&quot;/&gt;&lt;wsp:rsid wsp:val=&quot;0079638A&quot;/&gt;&lt;wsp:rsid wsp:val=&quot;007963CF&quot;/&gt;&lt;wsp:rsid wsp:val=&quot;00796443&quot;/&gt;&lt;wsp:rsid wsp:val=&quot;00796AB2&quot;/&gt;&lt;wsp:rsid wsp:val=&quot;00796D62&quot;/&gt;&lt;wsp:rsid wsp:val=&quot;007975EC&quot;/&gt;&lt;wsp:rsid wsp:val=&quot;007976AC&quot;/&gt;&lt;wsp:rsid wsp:val=&quot;00797751&quot;/&gt;&lt;wsp:rsid wsp:val=&quot;00797955&quot;/&gt;&lt;wsp:rsid wsp:val=&quot;007979D3&quot;/&gt;&lt;wsp:rsid wsp:val=&quot;00797B10&quot;/&gt;&lt;wsp:rsid wsp:val=&quot;00797BBB&quot;/&gt;&lt;wsp:rsid wsp:val=&quot;00797D0B&quot;/&gt;&lt;wsp:rsid wsp:val=&quot;007A039E&quot;/&gt;&lt;wsp:rsid wsp:val=&quot;007A0687&quot;/&gt;&lt;wsp:rsid wsp:val=&quot;007A074B&quot;/&gt;&lt;wsp:rsid wsp:val=&quot;007A0A4B&quot;/&gt;&lt;wsp:rsid wsp:val=&quot;007A0C5C&quot;/&gt;&lt;wsp:rsid wsp:val=&quot;007A0D5C&quot;/&gt;&lt;wsp:rsid wsp:val=&quot;007A0DBC&quot;/&gt;&lt;wsp:rsid wsp:val=&quot;007A1821&quot;/&gt;&lt;wsp:rsid wsp:val=&quot;007A182E&quot;/&gt;&lt;wsp:rsid wsp:val=&quot;007A193C&quot;/&gt;&lt;wsp:rsid wsp:val=&quot;007A1A75&quot;/&gt;&lt;wsp:rsid wsp:val=&quot;007A1BFD&quot;/&gt;&lt;wsp:rsid wsp:val=&quot;007A1DA9&quot;/&gt;&lt;wsp:rsid wsp:val=&quot;007A2162&quot;/&gt;&lt;wsp:rsid wsp:val=&quot;007A21B1&quot;/&gt;&lt;wsp:rsid wsp:val=&quot;007A21C9&quot;/&gt;&lt;wsp:rsid wsp:val=&quot;007A21CF&quot;/&gt;&lt;wsp:rsid wsp:val=&quot;007A23A6&quot;/&gt;&lt;wsp:rsid wsp:val=&quot;007A23ED&quot;/&gt;&lt;wsp:rsid wsp:val=&quot;007A2857&quot;/&gt;&lt;wsp:rsid wsp:val=&quot;007A2C9C&quot;/&gt;&lt;wsp:rsid wsp:val=&quot;007A31CA&quot;/&gt;&lt;wsp:rsid wsp:val=&quot;007A3217&quot;/&gt;&lt;wsp:rsid wsp:val=&quot;007A3593&quot;/&gt;&lt;wsp:rsid wsp:val=&quot;007A3612&quot;/&gt;&lt;wsp:rsid wsp:val=&quot;007A3821&quot;/&gt;&lt;wsp:rsid wsp:val=&quot;007A3A63&quot;/&gt;&lt;wsp:rsid wsp:val=&quot;007A3F64&quot;/&gt;&lt;wsp:rsid wsp:val=&quot;007A430A&quot;/&gt;&lt;wsp:rsid wsp:val=&quot;007A456A&quot;/&gt;&lt;wsp:rsid wsp:val=&quot;007A4660&quot;/&gt;&lt;wsp:rsid wsp:val=&quot;007A4B0F&quot;/&gt;&lt;wsp:rsid wsp:val=&quot;007A4DB6&quot;/&gt;&lt;wsp:rsid wsp:val=&quot;007A5114&quot;/&gt;&lt;wsp:rsid wsp:val=&quot;007A52E3&quot;/&gt;&lt;wsp:rsid wsp:val=&quot;007A56C0&quot;/&gt;&lt;wsp:rsid wsp:val=&quot;007A57B6&quot;/&gt;&lt;wsp:rsid wsp:val=&quot;007A5D42&quot;/&gt;&lt;wsp:rsid wsp:val=&quot;007A5D73&quot;/&gt;&lt;wsp:rsid wsp:val=&quot;007A5E30&quot;/&gt;&lt;wsp:rsid wsp:val=&quot;007A5F56&quot;/&gt;&lt;wsp:rsid wsp:val=&quot;007A605E&quot;/&gt;&lt;wsp:rsid wsp:val=&quot;007A6131&quot;/&gt;&lt;wsp:rsid wsp:val=&quot;007A6272&quot;/&gt;&lt;wsp:rsid wsp:val=&quot;007A64AA&quot;/&gt;&lt;wsp:rsid wsp:val=&quot;007A653B&quot;/&gt;&lt;wsp:rsid wsp:val=&quot;007A6B95&quot;/&gt;&lt;wsp:rsid wsp:val=&quot;007A6EBB&quot;/&gt;&lt;wsp:rsid wsp:val=&quot;007A712A&quot;/&gt;&lt;wsp:rsid wsp:val=&quot;007A7181&quot;/&gt;&lt;wsp:rsid wsp:val=&quot;007B003F&quot;/&gt;&lt;wsp:rsid wsp:val=&quot;007B00F5&quot;/&gt;&lt;wsp:rsid wsp:val=&quot;007B035C&quot;/&gt;&lt;wsp:rsid wsp:val=&quot;007B04CE&quot;/&gt;&lt;wsp:rsid wsp:val=&quot;007B04D1&quot;/&gt;&lt;wsp:rsid wsp:val=&quot;007B056F&quot;/&gt;&lt;wsp:rsid wsp:val=&quot;007B0886&quot;/&gt;&lt;wsp:rsid wsp:val=&quot;007B0CC8&quot;/&gt;&lt;wsp:rsid wsp:val=&quot;007B0D61&quot;/&gt;&lt;wsp:rsid wsp:val=&quot;007B0D78&quot;/&gt;&lt;wsp:rsid wsp:val=&quot;007B0D95&quot;/&gt;&lt;wsp:rsid wsp:val=&quot;007B0E41&quot;/&gt;&lt;wsp:rsid wsp:val=&quot;007B0ED5&quot;/&gt;&lt;wsp:rsid wsp:val=&quot;007B117B&quot;/&gt;&lt;wsp:rsid wsp:val=&quot;007B1350&quot;/&gt;&lt;wsp:rsid wsp:val=&quot;007B13FD&quot;/&gt;&lt;wsp:rsid wsp:val=&quot;007B1539&quot;/&gt;&lt;wsp:rsid wsp:val=&quot;007B1DE5&quot;/&gt;&lt;wsp:rsid wsp:val=&quot;007B2125&quot;/&gt;&lt;wsp:rsid wsp:val=&quot;007B2278&quot;/&gt;&lt;wsp:rsid wsp:val=&quot;007B2413&quot;/&gt;&lt;wsp:rsid wsp:val=&quot;007B244F&quot;/&gt;&lt;wsp:rsid wsp:val=&quot;007B2961&quot;/&gt;&lt;wsp:rsid wsp:val=&quot;007B29DF&quot;/&gt;&lt;wsp:rsid wsp:val=&quot;007B2A58&quot;/&gt;&lt;wsp:rsid wsp:val=&quot;007B2C0F&quot;/&gt;&lt;wsp:rsid wsp:val=&quot;007B2F6D&quot;/&gt;&lt;wsp:rsid wsp:val=&quot;007B3104&quot;/&gt;&lt;wsp:rsid wsp:val=&quot;007B321E&quot;/&gt;&lt;wsp:rsid wsp:val=&quot;007B3459&quot;/&gt;&lt;wsp:rsid wsp:val=&quot;007B349A&quot;/&gt;&lt;wsp:rsid wsp:val=&quot;007B3522&quot;/&gt;&lt;wsp:rsid wsp:val=&quot;007B35B0&quot;/&gt;&lt;wsp:rsid wsp:val=&quot;007B3A1F&quot;/&gt;&lt;wsp:rsid wsp:val=&quot;007B3D8F&quot;/&gt;&lt;wsp:rsid wsp:val=&quot;007B3E58&quot;/&gt;&lt;wsp:rsid wsp:val=&quot;007B44F6&quot;/&gt;&lt;wsp:rsid wsp:val=&quot;007B4654&quot;/&gt;&lt;wsp:rsid wsp:val=&quot;007B4C5A&quot;/&gt;&lt;wsp:rsid wsp:val=&quot;007B4DAF&quot;/&gt;&lt;wsp:rsid wsp:val=&quot;007B4DDA&quot;/&gt;&lt;wsp:rsid wsp:val=&quot;007B4ED1&quot;/&gt;&lt;wsp:rsid wsp:val=&quot;007B5230&quot;/&gt;&lt;wsp:rsid wsp:val=&quot;007B562A&quot;/&gt;&lt;wsp:rsid wsp:val=&quot;007B583F&quot;/&gt;&lt;wsp:rsid wsp:val=&quot;007B5A03&quot;/&gt;&lt;wsp:rsid wsp:val=&quot;007B5D12&quot;/&gt;&lt;wsp:rsid wsp:val=&quot;007B5EEC&quot;/&gt;&lt;wsp:rsid wsp:val=&quot;007B5F49&quot;/&gt;&lt;wsp:rsid wsp:val=&quot;007B60D7&quot;/&gt;&lt;wsp:rsid wsp:val=&quot;007B6284&quot;/&gt;&lt;wsp:rsid wsp:val=&quot;007B63BF&quot;/&gt;&lt;wsp:rsid wsp:val=&quot;007B64F5&quot;/&gt;&lt;wsp:rsid wsp:val=&quot;007B6637&quot;/&gt;&lt;wsp:rsid wsp:val=&quot;007B66B5&quot;/&gt;&lt;wsp:rsid wsp:val=&quot;007B68F4&quot;/&gt;&lt;wsp:rsid wsp:val=&quot;007B6A8E&quot;/&gt;&lt;wsp:rsid wsp:val=&quot;007B6B7E&quot;/&gt;&lt;wsp:rsid wsp:val=&quot;007B6D73&quot;/&gt;&lt;wsp:rsid wsp:val=&quot;007B6E1D&quot;/&gt;&lt;wsp:rsid wsp:val=&quot;007B7069&quot;/&gt;&lt;wsp:rsid wsp:val=&quot;007B731D&quot;/&gt;&lt;wsp:rsid wsp:val=&quot;007B7614&quot;/&gt;&lt;wsp:rsid wsp:val=&quot;007B7694&quot;/&gt;&lt;wsp:rsid wsp:val=&quot;007B78C7&quot;/&gt;&lt;wsp:rsid wsp:val=&quot;007B7A0B&quot;/&gt;&lt;wsp:rsid wsp:val=&quot;007B7EE0&quot;/&gt;&lt;wsp:rsid wsp:val=&quot;007B7FF3&quot;/&gt;&lt;wsp:rsid wsp:val=&quot;007C02C7&quot;/&gt;&lt;wsp:rsid wsp:val=&quot;007C071B&quot;/&gt;&lt;wsp:rsid wsp:val=&quot;007C0BB8&quot;/&gt;&lt;wsp:rsid wsp:val=&quot;007C0BC8&quot;/&gt;&lt;wsp:rsid wsp:val=&quot;007C0C5D&quot;/&gt;&lt;wsp:rsid wsp:val=&quot;007C0EE7&quot;/&gt;&lt;wsp:rsid wsp:val=&quot;007C1131&quot;/&gt;&lt;wsp:rsid wsp:val=&quot;007C1337&quot;/&gt;&lt;wsp:rsid wsp:val=&quot;007C1505&quot;/&gt;&lt;wsp:rsid wsp:val=&quot;007C153F&quot;/&gt;&lt;wsp:rsid wsp:val=&quot;007C1C58&quot;/&gt;&lt;wsp:rsid wsp:val=&quot;007C1CF3&quot;/&gt;&lt;wsp:rsid wsp:val=&quot;007C209F&quot;/&gt;&lt;wsp:rsid wsp:val=&quot;007C23BA&quot;/&gt;&lt;wsp:rsid wsp:val=&quot;007C29E3&quot;/&gt;&lt;wsp:rsid wsp:val=&quot;007C2E28&quot;/&gt;&lt;wsp:rsid wsp:val=&quot;007C30F2&quot;/&gt;&lt;wsp:rsid wsp:val=&quot;007C330D&quot;/&gt;&lt;wsp:rsid wsp:val=&quot;007C33C0&quot;/&gt;&lt;wsp:rsid wsp:val=&quot;007C352B&quot;/&gt;&lt;wsp:rsid wsp:val=&quot;007C35BE&quot;/&gt;&lt;wsp:rsid wsp:val=&quot;007C390D&quot;/&gt;&lt;wsp:rsid wsp:val=&quot;007C3BDF&quot;/&gt;&lt;wsp:rsid wsp:val=&quot;007C3D6A&quot;/&gt;&lt;wsp:rsid wsp:val=&quot;007C415F&quot;/&gt;&lt;wsp:rsid wsp:val=&quot;007C45D9&quot;/&gt;&lt;wsp:rsid wsp:val=&quot;007C460A&quot;/&gt;&lt;wsp:rsid wsp:val=&quot;007C476C&quot;/&gt;&lt;wsp:rsid wsp:val=&quot;007C48D4&quot;/&gt;&lt;wsp:rsid wsp:val=&quot;007C4D1D&quot;/&gt;&lt;wsp:rsid wsp:val=&quot;007C4E59&quot;/&gt;&lt;wsp:rsid wsp:val=&quot;007C50B5&quot;/&gt;&lt;wsp:rsid wsp:val=&quot;007C5163&quot;/&gt;&lt;wsp:rsid wsp:val=&quot;007C524C&quot;/&gt;&lt;wsp:rsid wsp:val=&quot;007C5260&quot;/&gt;&lt;wsp:rsid wsp:val=&quot;007C52B2&quot;/&gt;&lt;wsp:rsid wsp:val=&quot;007C562B&quot;/&gt;&lt;wsp:rsid wsp:val=&quot;007C571B&quot;/&gt;&lt;wsp:rsid wsp:val=&quot;007C5886&quot;/&gt;&lt;wsp:rsid wsp:val=&quot;007C5960&quot;/&gt;&lt;wsp:rsid wsp:val=&quot;007C5BAC&quot;/&gt;&lt;wsp:rsid wsp:val=&quot;007C5E70&quot;/&gt;&lt;wsp:rsid wsp:val=&quot;007C5F69&quot;/&gt;&lt;wsp:rsid wsp:val=&quot;007C6225&quot;/&gt;&lt;wsp:rsid wsp:val=&quot;007C6410&quot;/&gt;&lt;wsp:rsid wsp:val=&quot;007C65F3&quot;/&gt;&lt;wsp:rsid wsp:val=&quot;007C6690&quot;/&gt;&lt;wsp:rsid wsp:val=&quot;007C678C&quot;/&gt;&lt;wsp:rsid wsp:val=&quot;007C71A4&quot;/&gt;&lt;wsp:rsid wsp:val=&quot;007C73B9&quot;/&gt;&lt;wsp:rsid wsp:val=&quot;007C7560&quot;/&gt;&lt;wsp:rsid wsp:val=&quot;007C75A7&quot;/&gt;&lt;wsp:rsid wsp:val=&quot;007C7B05&quot;/&gt;&lt;wsp:rsid wsp:val=&quot;007C7C49&quot;/&gt;&lt;wsp:rsid wsp:val=&quot;007C7E26&quot;/&gt;&lt;wsp:rsid wsp:val=&quot;007C7E44&quot;/&gt;&lt;wsp:rsid wsp:val=&quot;007D01BB&quot;/&gt;&lt;wsp:rsid wsp:val=&quot;007D021D&quot;/&gt;&lt;wsp:rsid wsp:val=&quot;007D055E&quot;/&gt;&lt;wsp:rsid wsp:val=&quot;007D057D&quot;/&gt;&lt;wsp:rsid wsp:val=&quot;007D0593&quot;/&gt;&lt;wsp:rsid wsp:val=&quot;007D0902&quot;/&gt;&lt;wsp:rsid wsp:val=&quot;007D09AF&quot;/&gt;&lt;wsp:rsid wsp:val=&quot;007D0A9C&quot;/&gt;&lt;wsp:rsid wsp:val=&quot;007D0AF9&quot;/&gt;&lt;wsp:rsid wsp:val=&quot;007D0CF7&quot;/&gt;&lt;wsp:rsid wsp:val=&quot;007D0FED&quot;/&gt;&lt;wsp:rsid wsp:val=&quot;007D1351&quot;/&gt;&lt;wsp:rsid wsp:val=&quot;007D1380&quot;/&gt;&lt;wsp:rsid wsp:val=&quot;007D1871&quot;/&gt;&lt;wsp:rsid wsp:val=&quot;007D1DE2&quot;/&gt;&lt;wsp:rsid wsp:val=&quot;007D1DE5&quot;/&gt;&lt;wsp:rsid wsp:val=&quot;007D241D&quot;/&gt;&lt;wsp:rsid wsp:val=&quot;007D2900&quot;/&gt;&lt;wsp:rsid wsp:val=&quot;007D29EC&quot;/&gt;&lt;wsp:rsid wsp:val=&quot;007D2A31&quot;/&gt;&lt;wsp:rsid wsp:val=&quot;007D2D37&quot;/&gt;&lt;wsp:rsid wsp:val=&quot;007D2E38&quot;/&gt;&lt;wsp:rsid wsp:val=&quot;007D34DD&quot;/&gt;&lt;wsp:rsid wsp:val=&quot;007D36E5&quot;/&gt;&lt;wsp:rsid wsp:val=&quot;007D372A&quot;/&gt;&lt;wsp:rsid wsp:val=&quot;007D38C1&quot;/&gt;&lt;wsp:rsid wsp:val=&quot;007D3F47&quot;/&gt;&lt;wsp:rsid wsp:val=&quot;007D4129&quot;/&gt;&lt;wsp:rsid wsp:val=&quot;007D46C5&quot;/&gt;&lt;wsp:rsid wsp:val=&quot;007D47CE&quot;/&gt;&lt;wsp:rsid wsp:val=&quot;007D499C&quot;/&gt;&lt;wsp:rsid wsp:val=&quot;007D4B42&quot;/&gt;&lt;wsp:rsid wsp:val=&quot;007D5420&quot;/&gt;&lt;wsp:rsid wsp:val=&quot;007D54C8&quot;/&gt;&lt;wsp:rsid wsp:val=&quot;007D593D&quot;/&gt;&lt;wsp:rsid wsp:val=&quot;007D59A0&quot;/&gt;&lt;wsp:rsid wsp:val=&quot;007D5BEF&quot;/&gt;&lt;wsp:rsid wsp:val=&quot;007D5C31&quot;/&gt;&lt;wsp:rsid wsp:val=&quot;007D5E18&quot;/&gt;&lt;wsp:rsid wsp:val=&quot;007D60AC&quot;/&gt;&lt;wsp:rsid wsp:val=&quot;007D6253&quot;/&gt;&lt;wsp:rsid wsp:val=&quot;007D626A&quot;/&gt;&lt;wsp:rsid wsp:val=&quot;007D650C&quot;/&gt;&lt;wsp:rsid wsp:val=&quot;007D6706&quot;/&gt;&lt;wsp:rsid wsp:val=&quot;007D6CFA&quot;/&gt;&lt;wsp:rsid wsp:val=&quot;007D6D4E&quot;/&gt;&lt;wsp:rsid wsp:val=&quot;007D7193&quot;/&gt;&lt;wsp:rsid wsp:val=&quot;007D7210&quot;/&gt;&lt;wsp:rsid wsp:val=&quot;007D72D6&quot;/&gt;&lt;wsp:rsid wsp:val=&quot;007D74AB&quot;/&gt;&lt;wsp:rsid wsp:val=&quot;007D74F8&quot;/&gt;&lt;wsp:rsid wsp:val=&quot;007D7591&quot;/&gt;&lt;wsp:rsid wsp:val=&quot;007D7763&quot;/&gt;&lt;wsp:rsid wsp:val=&quot;007D7D2E&quot;/&gt;&lt;wsp:rsid wsp:val=&quot;007D7F2A&quot;/&gt;&lt;wsp:rsid wsp:val=&quot;007E0677&quot;/&gt;&lt;wsp:rsid wsp:val=&quot;007E0C5F&quot;/&gt;&lt;wsp:rsid wsp:val=&quot;007E1188&quot;/&gt;&lt;wsp:rsid wsp:val=&quot;007E1229&quot;/&gt;&lt;wsp:rsid wsp:val=&quot;007E12F7&quot;/&gt;&lt;wsp:rsid wsp:val=&quot;007E1703&quot;/&gt;&lt;wsp:rsid wsp:val=&quot;007E171B&quot;/&gt;&lt;wsp:rsid wsp:val=&quot;007E1A2E&quot;/&gt;&lt;wsp:rsid wsp:val=&quot;007E1E4E&quot;/&gt;&lt;wsp:rsid wsp:val=&quot;007E2052&quot;/&gt;&lt;wsp:rsid wsp:val=&quot;007E21C7&quot;/&gt;&lt;wsp:rsid wsp:val=&quot;007E251D&quot;/&gt;&lt;wsp:rsid wsp:val=&quot;007E26D2&quot;/&gt;&lt;wsp:rsid wsp:val=&quot;007E2A14&quot;/&gt;&lt;wsp:rsid wsp:val=&quot;007E2AEA&quot;/&gt;&lt;wsp:rsid wsp:val=&quot;007E2E5D&quot;/&gt;&lt;wsp:rsid wsp:val=&quot;007E2E61&quot;/&gt;&lt;wsp:rsid wsp:val=&quot;007E2F6A&quot;/&gt;&lt;wsp:rsid wsp:val=&quot;007E30AA&quot;/&gt;&lt;wsp:rsid wsp:val=&quot;007E32B4&quot;/&gt;&lt;wsp:rsid wsp:val=&quot;007E36D6&quot;/&gt;&lt;wsp:rsid wsp:val=&quot;007E3BE9&quot;/&gt;&lt;wsp:rsid wsp:val=&quot;007E3D0F&quot;/&gt;&lt;wsp:rsid wsp:val=&quot;007E421B&quot;/&gt;&lt;wsp:rsid wsp:val=&quot;007E42F2&quot;/&gt;&lt;wsp:rsid wsp:val=&quot;007E482D&quot;/&gt;&lt;wsp:rsid wsp:val=&quot;007E4C62&quot;/&gt;&lt;wsp:rsid wsp:val=&quot;007E500A&quot;/&gt;&lt;wsp:rsid wsp:val=&quot;007E520B&quot;/&gt;&lt;wsp:rsid wsp:val=&quot;007E5221&quot;/&gt;&lt;wsp:rsid wsp:val=&quot;007E52EE&quot;/&gt;&lt;wsp:rsid wsp:val=&quot;007E578C&quot;/&gt;&lt;wsp:rsid wsp:val=&quot;007E58E6&quot;/&gt;&lt;wsp:rsid wsp:val=&quot;007E5BDE&quot;/&gt;&lt;wsp:rsid wsp:val=&quot;007E622B&quot;/&gt;&lt;wsp:rsid wsp:val=&quot;007E6418&quot;/&gt;&lt;wsp:rsid wsp:val=&quot;007E6455&quot;/&gt;&lt;wsp:rsid wsp:val=&quot;007E658C&quot;/&gt;&lt;wsp:rsid wsp:val=&quot;007E6D32&quot;/&gt;&lt;wsp:rsid wsp:val=&quot;007E6F5D&quot;/&gt;&lt;wsp:rsid wsp:val=&quot;007E74A8&quot;/&gt;&lt;wsp:rsid wsp:val=&quot;007E7740&quot;/&gt;&lt;wsp:rsid wsp:val=&quot;007E7795&quot;/&gt;&lt;wsp:rsid wsp:val=&quot;007E7890&quot;/&gt;&lt;wsp:rsid wsp:val=&quot;007E78E5&quot;/&gt;&lt;wsp:rsid wsp:val=&quot;007E7B6E&quot;/&gt;&lt;wsp:rsid wsp:val=&quot;007E7C74&quot;/&gt;&lt;wsp:rsid wsp:val=&quot;007E7F50&quot;/&gt;&lt;wsp:rsid wsp:val=&quot;007F019D&quot;/&gt;&lt;wsp:rsid wsp:val=&quot;007F01F1&quot;/&gt;&lt;wsp:rsid wsp:val=&quot;007F0C33&quot;/&gt;&lt;wsp:rsid wsp:val=&quot;007F0F66&quot;/&gt;&lt;wsp:rsid wsp:val=&quot;007F0F7E&quot;/&gt;&lt;wsp:rsid wsp:val=&quot;007F1004&quot;/&gt;&lt;wsp:rsid wsp:val=&quot;007F126A&quot;/&gt;&lt;wsp:rsid wsp:val=&quot;007F1645&quot;/&gt;&lt;wsp:rsid wsp:val=&quot;007F16FC&quot;/&gt;&lt;wsp:rsid wsp:val=&quot;007F176D&quot;/&gt;&lt;wsp:rsid wsp:val=&quot;007F184E&quot;/&gt;&lt;wsp:rsid wsp:val=&quot;007F1A27&quot;/&gt;&lt;wsp:rsid wsp:val=&quot;007F1BD9&quot;/&gt;&lt;wsp:rsid wsp:val=&quot;007F1BDD&quot;/&gt;&lt;wsp:rsid wsp:val=&quot;007F20BB&quot;/&gt;&lt;wsp:rsid wsp:val=&quot;007F2154&quot;/&gt;&lt;wsp:rsid wsp:val=&quot;007F25EA&quot;/&gt;&lt;wsp:rsid wsp:val=&quot;007F27B7&quot;/&gt;&lt;wsp:rsid wsp:val=&quot;007F2D6B&quot;/&gt;&lt;wsp:rsid wsp:val=&quot;007F2DB6&quot;/&gt;&lt;wsp:rsid wsp:val=&quot;007F3026&quot;/&gt;&lt;wsp:rsid wsp:val=&quot;007F37E4&quot;/&gt;&lt;wsp:rsid wsp:val=&quot;007F38D5&quot;/&gt;&lt;wsp:rsid wsp:val=&quot;007F3980&quot;/&gt;&lt;wsp:rsid wsp:val=&quot;007F3B6D&quot;/&gt;&lt;wsp:rsid wsp:val=&quot;007F3C66&quot;/&gt;&lt;wsp:rsid wsp:val=&quot;007F3CEF&quot;/&gt;&lt;wsp:rsid wsp:val=&quot;007F3F44&quot;/&gt;&lt;wsp:rsid wsp:val=&quot;007F3FDD&quot;/&gt;&lt;wsp:rsid wsp:val=&quot;007F402D&quot;/&gt;&lt;wsp:rsid wsp:val=&quot;007F4030&quot;/&gt;&lt;wsp:rsid wsp:val=&quot;007F451B&quot;/&gt;&lt;wsp:rsid wsp:val=&quot;007F48E5&quot;/&gt;&lt;wsp:rsid wsp:val=&quot;007F4960&quot;/&gt;&lt;wsp:rsid wsp:val=&quot;007F49F1&quot;/&gt;&lt;wsp:rsid wsp:val=&quot;007F4A3B&quot;/&gt;&lt;wsp:rsid wsp:val=&quot;007F4B84&quot;/&gt;&lt;wsp:rsid wsp:val=&quot;007F4BEE&quot;/&gt;&lt;wsp:rsid wsp:val=&quot;007F4D20&quot;/&gt;&lt;wsp:rsid wsp:val=&quot;007F5010&quot;/&gt;&lt;wsp:rsid wsp:val=&quot;007F5288&quot;/&gt;&lt;wsp:rsid wsp:val=&quot;007F52E9&quot;/&gt;&lt;wsp:rsid wsp:val=&quot;007F5433&quot;/&gt;&lt;wsp:rsid wsp:val=&quot;007F5480&quot;/&gt;&lt;wsp:rsid wsp:val=&quot;007F54A9&quot;/&gt;&lt;wsp:rsid wsp:val=&quot;007F5843&quot;/&gt;&lt;wsp:rsid wsp:val=&quot;007F5A54&quot;/&gt;&lt;wsp:rsid wsp:val=&quot;007F5A95&quot;/&gt;&lt;wsp:rsid wsp:val=&quot;007F5CF3&quot;/&gt;&lt;wsp:rsid wsp:val=&quot;007F6297&quot;/&gt;&lt;wsp:rsid wsp:val=&quot;007F62C3&quot;/&gt;&lt;wsp:rsid wsp:val=&quot;007F6347&quot;/&gt;&lt;wsp:rsid wsp:val=&quot;007F64A9&quot;/&gt;&lt;wsp:rsid wsp:val=&quot;007F654C&quot;/&gt;&lt;wsp:rsid wsp:val=&quot;007F66C9&quot;/&gt;&lt;wsp:rsid wsp:val=&quot;007F67EF&quot;/&gt;&lt;wsp:rsid wsp:val=&quot;007F69CF&quot;/&gt;&lt;wsp:rsid wsp:val=&quot;007F6D2C&quot;/&gt;&lt;wsp:rsid wsp:val=&quot;007F6DB8&quot;/&gt;&lt;wsp:rsid wsp:val=&quot;007F6F71&quot;/&gt;&lt;wsp:rsid wsp:val=&quot;007F7211&quot;/&gt;&lt;wsp:rsid wsp:val=&quot;007F72F9&quot;/&gt;&lt;wsp:rsid wsp:val=&quot;007F74DB&quot;/&gt;&lt;wsp:rsid wsp:val=&quot;007F7B1B&quot;/&gt;&lt;wsp:rsid wsp:val=&quot;007F7E22&quot;/&gt;&lt;wsp:rsid wsp:val=&quot;0080004D&quot;/&gt;&lt;wsp:rsid wsp:val=&quot;0080021E&quot;/&gt;&lt;wsp:rsid wsp:val=&quot;00800346&quot;/&gt;&lt;wsp:rsid wsp:val=&quot;0080090D&quot;/&gt;&lt;wsp:rsid wsp:val=&quot;008009D5&quot;/&gt;&lt;wsp:rsid wsp:val=&quot;00800B88&quot;/&gt;&lt;wsp:rsid wsp:val=&quot;008010BB&quot;/&gt;&lt;wsp:rsid wsp:val=&quot;0080174A&quot;/&gt;&lt;wsp:rsid wsp:val=&quot;008017CE&quot;/&gt;&lt;wsp:rsid wsp:val=&quot;00801C82&quot;/&gt;&lt;wsp:rsid wsp:val=&quot;00801F9D&quot;/&gt;&lt;wsp:rsid wsp:val=&quot;008022B5&quot;/&gt;&lt;wsp:rsid wsp:val=&quot;00802A3B&quot;/&gt;&lt;wsp:rsid wsp:val=&quot;00802B1C&quot;/&gt;&lt;wsp:rsid wsp:val=&quot;00802C25&quot;/&gt;&lt;wsp:rsid wsp:val=&quot;008031D4&quot;/&gt;&lt;wsp:rsid wsp:val=&quot;00803391&quot;/&gt;&lt;wsp:rsid wsp:val=&quot;00803DC2&quot;/&gt;&lt;wsp:rsid wsp:val=&quot;00804040&quot;/&gt;&lt;wsp:rsid wsp:val=&quot;008045B2&quot;/&gt;&lt;wsp:rsid wsp:val=&quot;0080489B&quot;/&gt;&lt;wsp:rsid wsp:val=&quot;00804C7A&quot;/&gt;&lt;wsp:rsid wsp:val=&quot;00804CD9&quot;/&gt;&lt;wsp:rsid wsp:val=&quot;00804D35&quot;/&gt;&lt;wsp:rsid wsp:val=&quot;008050D4&quot;/&gt;&lt;wsp:rsid wsp:val=&quot;00805644&quot;/&gt;&lt;wsp:rsid wsp:val=&quot;0080568E&quot;/&gt;&lt;wsp:rsid wsp:val=&quot;008059DB&quot;/&gt;&lt;wsp:rsid wsp:val=&quot;00805FCF&quot;/&gt;&lt;wsp:rsid wsp:val=&quot;00806039&quot;/&gt;&lt;wsp:rsid wsp:val=&quot;00806051&quot;/&gt;&lt;wsp:rsid wsp:val=&quot;00806063&quot;/&gt;&lt;wsp:rsid wsp:val=&quot;00806159&quot;/&gt;&lt;wsp:rsid wsp:val=&quot;0080621C&quot;/&gt;&lt;wsp:rsid wsp:val=&quot;008063ED&quot;/&gt;&lt;wsp:rsid wsp:val=&quot;008065B4&quot;/&gt;&lt;wsp:rsid wsp:val=&quot;008067B0&quot;/&gt;&lt;wsp:rsid wsp:val=&quot;008068B6&quot;/&gt;&lt;wsp:rsid wsp:val=&quot;00807257&quot;/&gt;&lt;wsp:rsid wsp:val=&quot;0080755B&quot;/&gt;&lt;wsp:rsid wsp:val=&quot;00807785&quot;/&gt;&lt;wsp:rsid wsp:val=&quot;008079D2&quot;/&gt;&lt;wsp:rsid wsp:val=&quot;00807A61&quot;/&gt;&lt;wsp:rsid wsp:val=&quot;00807BC4&quot;/&gt;&lt;wsp:rsid wsp:val=&quot;00810076&quot;/&gt;&lt;wsp:rsid wsp:val=&quot;008100C5&quot;/&gt;&lt;wsp:rsid wsp:val=&quot;00810278&quot;/&gt;&lt;wsp:rsid wsp:val=&quot;008102B7&quot;/&gt;&lt;wsp:rsid wsp:val=&quot;00810720&quot;/&gt;&lt;wsp:rsid wsp:val=&quot;008108AC&quot;/&gt;&lt;wsp:rsid wsp:val=&quot;00810EF5&quot;/&gt;&lt;wsp:rsid wsp:val=&quot;0081141D&quot;/&gt;&lt;wsp:rsid wsp:val=&quot;00811807&quot;/&gt;&lt;wsp:rsid wsp:val=&quot;00811A17&quot;/&gt;&lt;wsp:rsid wsp:val=&quot;00811A8D&quot;/&gt;&lt;wsp:rsid wsp:val=&quot;00811B9D&quot;/&gt;&lt;wsp:rsid wsp:val=&quot;00811BC0&quot;/&gt;&lt;wsp:rsid wsp:val=&quot;00811D7A&quot;/&gt;&lt;wsp:rsid wsp:val=&quot;00812810&quot;/&gt;&lt;wsp:rsid wsp:val=&quot;00812C29&quot;/&gt;&lt;wsp:rsid wsp:val=&quot;00812CCC&quot;/&gt;&lt;wsp:rsid wsp:val=&quot;00812D27&quot;/&gt;&lt;wsp:rsid wsp:val=&quot;00812DCD&quot;/&gt;&lt;wsp:rsid wsp:val=&quot;00812E60&quot;/&gt;&lt;wsp:rsid wsp:val=&quot;00813A5D&quot;/&gt;&lt;wsp:rsid wsp:val=&quot;00813CD3&quot;/&gt;&lt;wsp:rsid wsp:val=&quot;00813F94&quot;/&gt;&lt;wsp:rsid wsp:val=&quot;00814385&quot;/&gt;&lt;wsp:rsid wsp:val=&quot;008144C4&quot;/&gt;&lt;wsp:rsid wsp:val=&quot;0081475F&quot;/&gt;&lt;wsp:rsid wsp:val=&quot;008149A4&quot;/&gt;&lt;wsp:rsid wsp:val=&quot;00814BDA&quot;/&gt;&lt;wsp:rsid wsp:val=&quot;008150DA&quot;/&gt;&lt;wsp:rsid wsp:val=&quot;00815447&quot;/&gt;&lt;wsp:rsid wsp:val=&quot;0081545F&quot;/&gt;&lt;wsp:rsid wsp:val=&quot;008157A0&quot;/&gt;&lt;wsp:rsid wsp:val=&quot;00815F71&quot;/&gt;&lt;wsp:rsid wsp:val=&quot;00815FFB&quot;/&gt;&lt;wsp:rsid wsp:val=&quot;00816043&quot;/&gt;&lt;wsp:rsid wsp:val=&quot;0081658A&quot;/&gt;&lt;wsp:rsid wsp:val=&quot;008165F4&quot;/&gt;&lt;wsp:rsid wsp:val=&quot;0081695C&quot;/&gt;&lt;wsp:rsid wsp:val=&quot;00816994&quot;/&gt;&lt;wsp:rsid wsp:val=&quot;00817006&quot;/&gt;&lt;wsp:rsid wsp:val=&quot;0081715E&quot;/&gt;&lt;wsp:rsid wsp:val=&quot;0081730F&quot;/&gt;&lt;wsp:rsid wsp:val=&quot;00817584&quot;/&gt;&lt;wsp:rsid wsp:val=&quot;008175D1&quot;/&gt;&lt;wsp:rsid wsp:val=&quot;00817628&quot;/&gt;&lt;wsp:rsid wsp:val=&quot;00817C95&quot;/&gt;&lt;wsp:rsid wsp:val=&quot;00817ED4&quot;/&gt;&lt;wsp:rsid wsp:val=&quot;00820143&quot;/&gt;&lt;wsp:rsid wsp:val=&quot;008206F7&quot;/&gt;&lt;wsp:rsid wsp:val=&quot;008208DA&quot;/&gt;&lt;wsp:rsid wsp:val=&quot;00820EC1&quot;/&gt;&lt;wsp:rsid wsp:val=&quot;00821192&quot;/&gt;&lt;wsp:rsid wsp:val=&quot;008213EF&quot;/&gt;&lt;wsp:rsid wsp:val=&quot;00821699&quot;/&gt;&lt;wsp:rsid wsp:val=&quot;00821712&quot;/&gt;&lt;wsp:rsid wsp:val=&quot;0082201F&quot;/&gt;&lt;wsp:rsid wsp:val=&quot;008223C1&quot;/&gt;&lt;wsp:rsid wsp:val=&quot;008223F4&quot;/&gt;&lt;wsp:rsid wsp:val=&quot;00822411&quot;/&gt;&lt;wsp:rsid wsp:val=&quot;008225C9&quot;/&gt;&lt;wsp:rsid wsp:val=&quot;0082281E&quot;/&gt;&lt;wsp:rsid wsp:val=&quot;00822A0C&quot;/&gt;&lt;wsp:rsid wsp:val=&quot;008230DF&quot;/&gt;&lt;wsp:rsid wsp:val=&quot;0082338E&quot;/&gt;&lt;wsp:rsid wsp:val=&quot;008234D3&quot;/&gt;&lt;wsp:rsid wsp:val=&quot;008235F4&quot;/&gt;&lt;wsp:rsid wsp:val=&quot;008238CC&quot;/&gt;&lt;wsp:rsid wsp:val=&quot;00823B42&quot;/&gt;&lt;wsp:rsid wsp:val=&quot;00823C2A&quot;/&gt;&lt;wsp:rsid wsp:val=&quot;00823E9F&quot;/&gt;&lt;wsp:rsid wsp:val=&quot;008243B2&quot;/&gt;&lt;wsp:rsid wsp:val=&quot;00824584&quot;/&gt;&lt;wsp:rsid wsp:val=&quot;008245F4&quot;/&gt;&lt;wsp:rsid wsp:val=&quot;00824D0A&quot;/&gt;&lt;wsp:rsid wsp:val=&quot;00824D26&quot;/&gt;&lt;wsp:rsid wsp:val=&quot;00825218&quot;/&gt;&lt;wsp:rsid wsp:val=&quot;00825279&quot;/&gt;&lt;wsp:rsid wsp:val=&quot;008252CE&quot;/&gt;&lt;wsp:rsid wsp:val=&quot;00825451&quot;/&gt;&lt;wsp:rsid wsp:val=&quot;00825516&quot;/&gt;&lt;wsp:rsid wsp:val=&quot;008256C5&quot;/&gt;&lt;wsp:rsid wsp:val=&quot;00825721&quot;/&gt;&lt;wsp:rsid wsp:val=&quot;00825CDA&quot;/&gt;&lt;wsp:rsid wsp:val=&quot;00826385&quot;/&gt;&lt;wsp:rsid wsp:val=&quot;0082639D&quot;/&gt;&lt;wsp:rsid wsp:val=&quot;00826962&quot;/&gt;&lt;wsp:rsid wsp:val=&quot;0082698B&quot;/&gt;&lt;wsp:rsid wsp:val=&quot;0082702C&quot;/&gt;&lt;wsp:rsid wsp:val=&quot;008270E4&quot;/&gt;&lt;wsp:rsid wsp:val=&quot;0082717D&quot;/&gt;&lt;wsp:rsid wsp:val=&quot;008274C9&quot;/&gt;&lt;wsp:rsid wsp:val=&quot;008276F3&quot;/&gt;&lt;wsp:rsid wsp:val=&quot;00827894&quot;/&gt;&lt;wsp:rsid wsp:val=&quot;00827A96&quot;/&gt;&lt;wsp:rsid wsp:val=&quot;00827D2A&quot;/&gt;&lt;wsp:rsid wsp:val=&quot;00827D91&quot;/&gt;&lt;wsp:rsid wsp:val=&quot;00827E4C&quot;/&gt;&lt;wsp:rsid wsp:val=&quot;00827E72&quot;/&gt;&lt;wsp:rsid wsp:val=&quot;00827F39&quot;/&gt;&lt;wsp:rsid wsp:val=&quot;008300AB&quot;/&gt;&lt;wsp:rsid wsp:val=&quot;008304A3&quot;/&gt;&lt;wsp:rsid wsp:val=&quot;0083083D&quot;/&gt;&lt;wsp:rsid wsp:val=&quot;008308BA&quot;/&gt;&lt;wsp:rsid wsp:val=&quot;0083096B&quot;/&gt;&lt;wsp:rsid wsp:val=&quot;008309F6&quot;/&gt;&lt;wsp:rsid wsp:val=&quot;00830E17&quot;/&gt;&lt;wsp:rsid wsp:val=&quot;00830E44&quot;/&gt;&lt;wsp:rsid wsp:val=&quot;00831287&quot;/&gt;&lt;wsp:rsid wsp:val=&quot;008316F1&quot;/&gt;&lt;wsp:rsid wsp:val=&quot;0083187B&quot;/&gt;&lt;wsp:rsid wsp:val=&quot;00831C5A&quot;/&gt;&lt;wsp:rsid wsp:val=&quot;00831DB2&quot;/&gt;&lt;wsp:rsid wsp:val=&quot;00831F3D&quot;/&gt;&lt;wsp:rsid wsp:val=&quot;008322F4&quot;/&gt;&lt;wsp:rsid wsp:val=&quot;008323BC&quot;/&gt;&lt;wsp:rsid wsp:val=&quot;0083291F&quot;/&gt;&lt;wsp:rsid wsp:val=&quot;0083292A&quot;/&gt;&lt;wsp:rsid wsp:val=&quot;008329EE&quot;/&gt;&lt;wsp:rsid wsp:val=&quot;00832D3B&quot;/&gt;&lt;wsp:rsid wsp:val=&quot;00832E6A&quot;/&gt;&lt;wsp:rsid wsp:val=&quot;00833021&quot;/&gt;&lt;wsp:rsid wsp:val=&quot;008332BB&quot;/&gt;&lt;wsp:rsid wsp:val=&quot;008335DC&quot;/&gt;&lt;wsp:rsid wsp:val=&quot;008336DC&quot;/&gt;&lt;wsp:rsid wsp:val=&quot;00833960&quot;/&gt;&lt;wsp:rsid wsp:val=&quot;00833AE4&quot;/&gt;&lt;wsp:rsid wsp:val=&quot;00833B12&quot;/&gt;&lt;wsp:rsid wsp:val=&quot;00833BEB&quot;/&gt;&lt;wsp:rsid wsp:val=&quot;00833C20&quot;/&gt;&lt;wsp:rsid wsp:val=&quot;00833C3C&quot;/&gt;&lt;wsp:rsid wsp:val=&quot;00833FFE&quot;/&gt;&lt;wsp:rsid wsp:val=&quot;00834787&quot;/&gt;&lt;wsp:rsid wsp:val=&quot;008347C4&quot;/&gt;&lt;wsp:rsid wsp:val=&quot;00834A64&quot;/&gt;&lt;wsp:rsid wsp:val=&quot;00834BF1&quot;/&gt;&lt;wsp:rsid wsp:val=&quot;00834E67&quot;/&gt;&lt;wsp:rsid wsp:val=&quot;008352DC&quot;/&gt;&lt;wsp:rsid wsp:val=&quot;00835ACD&quot;/&gt;&lt;wsp:rsid wsp:val=&quot;00835C5C&quot;/&gt;&lt;wsp:rsid wsp:val=&quot;008361EE&quot;/&gt;&lt;wsp:rsid wsp:val=&quot;0083642E&quot;/&gt;&lt;wsp:rsid wsp:val=&quot;00836482&quot;/&gt;&lt;wsp:rsid wsp:val=&quot;00836483&quot;/&gt;&lt;wsp:rsid wsp:val=&quot;00836510&quot;/&gt;&lt;wsp:rsid wsp:val=&quot;00836AD8&quot;/&gt;&lt;wsp:rsid wsp:val=&quot;00836B42&quot;/&gt;&lt;wsp:rsid wsp:val=&quot;00836EF8&quot;/&gt;&lt;wsp:rsid wsp:val=&quot;00836F22&quot;/&gt;&lt;wsp:rsid wsp:val=&quot;0083758C&quot;/&gt;&lt;wsp:rsid wsp:val=&quot;0083758E&quot;/&gt;&lt;wsp:rsid wsp:val=&quot;008376E1&quot;/&gt;&lt;wsp:rsid wsp:val=&quot;00837741&quot;/&gt;&lt;wsp:rsid wsp:val=&quot;00837DAE&quot;/&gt;&lt;wsp:rsid wsp:val=&quot;00837F99&quot;/&gt;&lt;wsp:rsid wsp:val=&quot;0084004F&quot;/&gt;&lt;wsp:rsid wsp:val=&quot;008400EE&quot;/&gt;&lt;wsp:rsid wsp:val=&quot;0084038C&quot;/&gt;&lt;wsp:rsid wsp:val=&quot;00840483&quot;/&gt;&lt;wsp:rsid wsp:val=&quot;008404A7&quot;/&gt;&lt;wsp:rsid wsp:val=&quot;00840A38&quot;/&gt;&lt;wsp:rsid wsp:val=&quot;00840BC8&quot;/&gt;&lt;wsp:rsid wsp:val=&quot;00841371&quot;/&gt;&lt;wsp:rsid wsp:val=&quot;00841525&quot;/&gt;&lt;wsp:rsid wsp:val=&quot;00841CB2&quot;/&gt;&lt;wsp:rsid wsp:val=&quot;00841F99&quot;/&gt;&lt;wsp:rsid wsp:val=&quot;00842410&quot;/&gt;&lt;wsp:rsid wsp:val=&quot;008428E6&quot;/&gt;&lt;wsp:rsid wsp:val=&quot;00842FDC&quot;/&gt;&lt;wsp:rsid wsp:val=&quot;00843AA4&quot;/&gt;&lt;wsp:rsid wsp:val=&quot;00843CDC&quot;/&gt;&lt;wsp:rsid wsp:val=&quot;00843DDE&quot;/&gt;&lt;wsp:rsid wsp:val=&quot;00844095&quot;/&gt;&lt;wsp:rsid wsp:val=&quot;00844423&quot;/&gt;&lt;wsp:rsid wsp:val=&quot;008447CE&quot;/&gt;&lt;wsp:rsid wsp:val=&quot;00844C8C&quot;/&gt;&lt;wsp:rsid wsp:val=&quot;00844F96&quot;/&gt;&lt;wsp:rsid wsp:val=&quot;00845015&quot;/&gt;&lt;wsp:rsid wsp:val=&quot;008453F0&quot;/&gt;&lt;wsp:rsid wsp:val=&quot;008454C0&quot;/&gt;&lt;wsp:rsid wsp:val=&quot;00845928&quot;/&gt;&lt;wsp:rsid wsp:val=&quot;00845DBF&quot;/&gt;&lt;wsp:rsid wsp:val=&quot;008460BD&quot;/&gt;&lt;wsp:rsid wsp:val=&quot;00846136&quot;/&gt;&lt;wsp:rsid wsp:val=&quot;00846215&quot;/&gt;&lt;wsp:rsid wsp:val=&quot;008463FD&quot;/&gt;&lt;wsp:rsid wsp:val=&quot;00846618&quot;/&gt;&lt;wsp:rsid wsp:val=&quot;0084670B&quot;/&gt;&lt;wsp:rsid wsp:val=&quot;00846871&quot;/&gt;&lt;wsp:rsid wsp:val=&quot;00846ABB&quot;/&gt;&lt;wsp:rsid wsp:val=&quot;00846B69&quot;/&gt;&lt;wsp:rsid wsp:val=&quot;00846C25&quot;/&gt;&lt;wsp:rsid wsp:val=&quot;00846CB3&quot;/&gt;&lt;wsp:rsid wsp:val=&quot;00846D0D&quot;/&gt;&lt;wsp:rsid wsp:val=&quot;00846DC8&quot;/&gt;&lt;wsp:rsid wsp:val=&quot;0084736F&quot;/&gt;&lt;wsp:rsid wsp:val=&quot;008474B8&quot;/&gt;&lt;wsp:rsid wsp:val=&quot;00847D68&quot;/&gt;&lt;wsp:rsid wsp:val=&quot;008505B6&quot;/&gt;&lt;wsp:rsid wsp:val=&quot;00850689&quot;/&gt;&lt;wsp:rsid wsp:val=&quot;0085093F&quot;/&gt;&lt;wsp:rsid wsp:val=&quot;008509E9&quot;/&gt;&lt;wsp:rsid wsp:val=&quot;00850A05&quot;/&gt;&lt;wsp:rsid wsp:val=&quot;00850A3A&quot;/&gt;&lt;wsp:rsid wsp:val=&quot;00850B13&quot;/&gt;&lt;wsp:rsid wsp:val=&quot;0085106B&quot;/&gt;&lt;wsp:rsid wsp:val=&quot;00851163&quot;/&gt;&lt;wsp:rsid wsp:val=&quot;008511ED&quot;/&gt;&lt;wsp:rsid wsp:val=&quot;008512E8&quot;/&gt;&lt;wsp:rsid wsp:val=&quot;008513CF&quot;/&gt;&lt;wsp:rsid wsp:val=&quot;008513D6&quot;/&gt;&lt;wsp:rsid wsp:val=&quot;008513EE&quot;/&gt;&lt;wsp:rsid wsp:val=&quot;00851542&quot;/&gt;&lt;wsp:rsid wsp:val=&quot;0085159B&quot;/&gt;&lt;wsp:rsid wsp:val=&quot;00851739&quot;/&gt;&lt;wsp:rsid wsp:val=&quot;0085177A&quot;/&gt;&lt;wsp:rsid wsp:val=&quot;00851CED&quot;/&gt;&lt;wsp:rsid wsp:val=&quot;00851D03&quot;/&gt;&lt;wsp:rsid wsp:val=&quot;00851EC4&quot;/&gt;&lt;wsp:rsid wsp:val=&quot;008522F9&quot;/&gt;&lt;wsp:rsid wsp:val=&quot;00852757&quot;/&gt;&lt;wsp:rsid wsp:val=&quot;00852900&quot;/&gt;&lt;wsp:rsid wsp:val=&quot;00852C2E&quot;/&gt;&lt;wsp:rsid wsp:val=&quot;00852E66&quot;/&gt;&lt;wsp:rsid wsp:val=&quot;00852E78&quot;/&gt;&lt;wsp:rsid wsp:val=&quot;00852FCE&quot;/&gt;&lt;wsp:rsid wsp:val=&quot;00853302&quot;/&gt;&lt;wsp:rsid wsp:val=&quot;00853629&quot;/&gt;&lt;wsp:rsid wsp:val=&quot;00853693&quot;/&gt;&lt;wsp:rsid wsp:val=&quot;008537FB&quot;/&gt;&lt;wsp:rsid wsp:val=&quot;00853857&quot;/&gt;&lt;wsp:rsid wsp:val=&quot;00853859&quot;/&gt;&lt;wsp:rsid wsp:val=&quot;00853E4C&quot;/&gt;&lt;wsp:rsid wsp:val=&quot;00853F78&quot;/&gt;&lt;wsp:rsid wsp:val=&quot;00854136&quot;/&gt;&lt;wsp:rsid wsp:val=&quot;00854394&quot;/&gt;&lt;wsp:rsid wsp:val=&quot;00854589&quot;/&gt;&lt;wsp:rsid wsp:val=&quot;00854891&quot;/&gt;&lt;wsp:rsid wsp:val=&quot;00854A62&quot;/&gt;&lt;wsp:rsid wsp:val=&quot;00854CDD&quot;/&gt;&lt;wsp:rsid wsp:val=&quot;00855295&quot;/&gt;&lt;wsp:rsid wsp:val=&quot;00856206&quot;/&gt;&lt;wsp:rsid wsp:val=&quot;008566D0&quot;/&gt;&lt;wsp:rsid wsp:val=&quot;00856CAC&quot;/&gt;&lt;wsp:rsid wsp:val=&quot;00856CFC&quot;/&gt;&lt;wsp:rsid wsp:val=&quot;00856D9D&quot;/&gt;&lt;wsp:rsid wsp:val=&quot;00857323&quot;/&gt;&lt;wsp:rsid wsp:val=&quot;00857359&quot;/&gt;&lt;wsp:rsid wsp:val=&quot;00857406&quot;/&gt;&lt;wsp:rsid wsp:val=&quot;008575CA&quot;/&gt;&lt;wsp:rsid wsp:val=&quot;0085769C&quot;/&gt;&lt;wsp:rsid wsp:val=&quot;008576E1&quot;/&gt;&lt;wsp:rsid wsp:val=&quot;00857A5C&quot;/&gt;&lt;wsp:rsid wsp:val=&quot;00860105&quot;/&gt;&lt;wsp:rsid wsp:val=&quot;0086057F&quot;/&gt;&lt;wsp:rsid wsp:val=&quot;00860A7A&quot;/&gt;&lt;wsp:rsid wsp:val=&quot;00860DE0&quot;/&gt;&lt;wsp:rsid wsp:val=&quot;00860F81&quot;/&gt;&lt;wsp:rsid wsp:val=&quot;008610FC&quot;/&gt;&lt;wsp:rsid wsp:val=&quot;008611CB&quot;/&gt;&lt;wsp:rsid wsp:val=&quot;00861594&quot;/&gt;&lt;wsp:rsid wsp:val=&quot;0086168E&quot;/&gt;&lt;wsp:rsid wsp:val=&quot;008617E1&quot;/&gt;&lt;wsp:rsid wsp:val=&quot;00861885&quot;/&gt;&lt;wsp:rsid wsp:val=&quot;008618A0&quot;/&gt;&lt;wsp:rsid wsp:val=&quot;0086198F&quot;/&gt;&lt;wsp:rsid wsp:val=&quot;0086211A&quot;/&gt;&lt;wsp:rsid wsp:val=&quot;0086221E&quot;/&gt;&lt;wsp:rsid wsp:val=&quot;008622AE&quot;/&gt;&lt;wsp:rsid wsp:val=&quot;0086281F&quot;/&gt;&lt;wsp:rsid wsp:val=&quot;00862893&quot;/&gt;&lt;wsp:rsid wsp:val=&quot;0086294F&quot;/&gt;&lt;wsp:rsid wsp:val=&quot;00862A72&quot;/&gt;&lt;wsp:rsid wsp:val=&quot;00862B0E&quot;/&gt;&lt;wsp:rsid wsp:val=&quot;00862DD1&quot;/&gt;&lt;wsp:rsid wsp:val=&quot;00862F1E&quot;/&gt;&lt;wsp:rsid wsp:val=&quot;00862FFF&quot;/&gt;&lt;wsp:rsid wsp:val=&quot;008635DA&quot;/&gt;&lt;wsp:rsid wsp:val=&quot;00863BCD&quot;/&gt;&lt;wsp:rsid wsp:val=&quot;00863EB2&quot;/&gt;&lt;wsp:rsid wsp:val=&quot;008645D7&quot;/&gt;&lt;wsp:rsid wsp:val=&quot;00864A36&quot;/&gt;&lt;wsp:rsid wsp:val=&quot;00864B25&quot;/&gt;&lt;wsp:rsid wsp:val=&quot;00864D2A&quot;/&gt;&lt;wsp:rsid wsp:val=&quot;00864E94&quot;/&gt;&lt;wsp:rsid wsp:val=&quot;00864F69&quot;/&gt;&lt;wsp:rsid wsp:val=&quot;00865062&quot;/&gt;&lt;wsp:rsid wsp:val=&quot;0086516A&quot;/&gt;&lt;wsp:rsid wsp:val=&quot;00865EC4&quot;/&gt;&lt;wsp:rsid wsp:val=&quot;00865F98&quot;/&gt;&lt;wsp:rsid wsp:val=&quot;00866141&quot;/&gt;&lt;wsp:rsid wsp:val=&quot;00866153&quot;/&gt;&lt;wsp:rsid wsp:val=&quot;008667B0&quot;/&gt;&lt;wsp:rsid wsp:val=&quot;008668C0&quot;/&gt;&lt;wsp:rsid wsp:val=&quot;0086695C&quot;/&gt;&lt;wsp:rsid wsp:val=&quot;00866D64&quot;/&gt;&lt;wsp:rsid wsp:val=&quot;00867718&quot;/&gt;&lt;wsp:rsid wsp:val=&quot;00867BAB&quot;/&gt;&lt;wsp:rsid wsp:val=&quot;00867BD0&quot;/&gt;&lt;wsp:rsid wsp:val=&quot;00867E17&quot;/&gt;&lt;wsp:rsid wsp:val=&quot;00870079&quot;/&gt;&lt;wsp:rsid wsp:val=&quot;00870362&quot;/&gt;&lt;wsp:rsid wsp:val=&quot;008705FA&quot;/&gt;&lt;wsp:rsid wsp:val=&quot;008707CB&quot;/&gt;&lt;wsp:rsid wsp:val=&quot;00870B36&quot;/&gt;&lt;wsp:rsid wsp:val=&quot;00870C05&quot;/&gt;&lt;wsp:rsid wsp:val=&quot;00870C93&quot;/&gt;&lt;wsp:rsid wsp:val=&quot;00871287&quot;/&gt;&lt;wsp:rsid wsp:val=&quot;00871567&quot;/&gt;&lt;wsp:rsid wsp:val=&quot;008715B5&quot;/&gt;&lt;wsp:rsid wsp:val=&quot;008715EB&quot;/&gt;&lt;wsp:rsid wsp:val=&quot;00871672&quot;/&gt;&lt;wsp:rsid wsp:val=&quot;00871828&quot;/&gt;&lt;wsp:rsid wsp:val=&quot;008718FA&quot;/&gt;&lt;wsp:rsid wsp:val=&quot;00871962&quot;/&gt;&lt;wsp:rsid wsp:val=&quot;00871D6C&quot;/&gt;&lt;wsp:rsid wsp:val=&quot;00872082&quot;/&gt;&lt;wsp:rsid wsp:val=&quot;00872131&quot;/&gt;&lt;wsp:rsid wsp:val=&quot;0087236D&quot;/&gt;&lt;wsp:rsid wsp:val=&quot;008725F7&quot;/&gt;&lt;wsp:rsid wsp:val=&quot;00872C7C&quot;/&gt;&lt;wsp:rsid wsp:val=&quot;008730BB&quot;/&gt;&lt;wsp:rsid wsp:val=&quot;008731CE&quot;/&gt;&lt;wsp:rsid wsp:val=&quot;0087327F&quot;/&gt;&lt;wsp:rsid wsp:val=&quot;008732F7&quot;/&gt;&lt;wsp:rsid wsp:val=&quot;0087339E&quot;/&gt;&lt;wsp:rsid wsp:val=&quot;00873529&quot;/&gt;&lt;wsp:rsid wsp:val=&quot;00873619&quot;/&gt;&lt;wsp:rsid wsp:val=&quot;00873736&quot;/&gt;&lt;wsp:rsid wsp:val=&quot;00873E0A&quot;/&gt;&lt;wsp:rsid wsp:val=&quot;00874204&quot;/&gt;&lt;wsp:rsid wsp:val=&quot;00874297&quot;/&gt;&lt;wsp:rsid wsp:val=&quot;00874846&quot;/&gt;&lt;wsp:rsid wsp:val=&quot;00874A28&quot;/&gt;&lt;wsp:rsid wsp:val=&quot;00874A3E&quot;/&gt;&lt;wsp:rsid wsp:val=&quot;00874A59&quot;/&gt;&lt;wsp:rsid wsp:val=&quot;00874E39&quot;/&gt;&lt;wsp:rsid wsp:val=&quot;00874FE5&quot;/&gt;&lt;wsp:rsid wsp:val=&quot;00875326&quot;/&gt;&lt;wsp:rsid wsp:val=&quot;00875399&quot;/&gt;&lt;wsp:rsid wsp:val=&quot;008754A0&quot;/&gt;&lt;wsp:rsid wsp:val=&quot;008754DB&quot;/&gt;&lt;wsp:rsid wsp:val=&quot;0087572E&quot;/&gt;&lt;wsp:rsid wsp:val=&quot;00875754&quot;/&gt;&lt;wsp:rsid wsp:val=&quot;00875C6F&quot;/&gt;&lt;wsp:rsid wsp:val=&quot;00875DBF&quot;/&gt;&lt;wsp:rsid wsp:val=&quot;00875ED5&quot;/&gt;&lt;wsp:rsid wsp:val=&quot;0087622C&quot;/&gt;&lt;wsp:rsid wsp:val=&quot;0087630C&quot;/&gt;&lt;wsp:rsid wsp:val=&quot;008763D7&quot;/&gt;&lt;wsp:rsid wsp:val=&quot;00876419&quot;/&gt;&lt;wsp:rsid wsp:val=&quot;00876483&quot;/&gt;&lt;wsp:rsid wsp:val=&quot;008767AA&quot;/&gt;&lt;wsp:rsid wsp:val=&quot;00876870&quot;/&gt;&lt;wsp:rsid wsp:val=&quot;008769AD&quot;/&gt;&lt;wsp:rsid wsp:val=&quot;00876B95&quot;/&gt;&lt;wsp:rsid wsp:val=&quot;00876C0C&quot;/&gt;&lt;wsp:rsid wsp:val=&quot;00876E97&quot;/&gt;&lt;wsp:rsid wsp:val=&quot;0087701A&quot;/&gt;&lt;wsp:rsid wsp:val=&quot;00877068&quot;/&gt;&lt;wsp:rsid wsp:val=&quot;00877130&quot;/&gt;&lt;wsp:rsid wsp:val=&quot;008772FB&quot;/&gt;&lt;wsp:rsid wsp:val=&quot;00877343&quot;/&gt;&lt;wsp:rsid wsp:val=&quot;0087741A&quot;/&gt;&lt;wsp:rsid wsp:val=&quot;0087746D&quot;/&gt;&lt;wsp:rsid wsp:val=&quot;0087763D&quot;/&gt;&lt;wsp:rsid wsp:val=&quot;0087767B&quot;/&gt;&lt;wsp:rsid wsp:val=&quot;00877780&quot;/&gt;&lt;wsp:rsid wsp:val=&quot;0087778E&quot;/&gt;&lt;wsp:rsid wsp:val=&quot;008779AC&quot;/&gt;&lt;wsp:rsid wsp:val=&quot;00877DFC&quot;/&gt;&lt;wsp:rsid wsp:val=&quot;00877E04&quot;/&gt;&lt;wsp:rsid wsp:val=&quot;00877ED6&quot;/&gt;&lt;wsp:rsid wsp:val=&quot;00880223&quot;/&gt;&lt;wsp:rsid wsp:val=&quot;00880619&quot;/&gt;&lt;wsp:rsid wsp:val=&quot;008806D6&quot;/&gt;&lt;wsp:rsid wsp:val=&quot;00880AE0&quot;/&gt;&lt;wsp:rsid wsp:val=&quot;00880D1C&quot;/&gt;&lt;wsp:rsid wsp:val=&quot;00880DE2&quot;/&gt;&lt;wsp:rsid wsp:val=&quot;00881311&quot;/&gt;&lt;wsp:rsid wsp:val=&quot;00881511&quot;/&gt;&lt;wsp:rsid wsp:val=&quot;0088177E&quot;/&gt;&lt;wsp:rsid wsp:val=&quot;00881892&quot;/&gt;&lt;wsp:rsid wsp:val=&quot;008818ED&quot;/&gt;&lt;wsp:rsid wsp:val=&quot;008819EE&quot;/&gt;&lt;wsp:rsid wsp:val=&quot;00881A80&quot;/&gt;&lt;wsp:rsid wsp:val=&quot;00881AC0&quot;/&gt;&lt;wsp:rsid wsp:val=&quot;00881DDB&quot;/&gt;&lt;wsp:rsid wsp:val=&quot;0088214C&quot;/&gt;&lt;wsp:rsid wsp:val=&quot;008821B3&quot;/&gt;&lt;wsp:rsid wsp:val=&quot;0088273E&quot;/&gt;&lt;wsp:rsid wsp:val=&quot;00882794&quot;/&gt;&lt;wsp:rsid wsp:val=&quot;00882AE3&quot;/&gt;&lt;wsp:rsid wsp:val=&quot;00882AFC&quot;/&gt;&lt;wsp:rsid wsp:val=&quot;00882D81&quot;/&gt;&lt;wsp:rsid wsp:val=&quot;00882F7C&quot;/&gt;&lt;wsp:rsid wsp:val=&quot;00883021&quot;/&gt;&lt;wsp:rsid wsp:val=&quot;00883529&quot;/&gt;&lt;wsp:rsid wsp:val=&quot;00883ADE&quot;/&gt;&lt;wsp:rsid wsp:val=&quot;00883BFB&quot;/&gt;&lt;wsp:rsid wsp:val=&quot;008841B7&quot;/&gt;&lt;wsp:rsid wsp:val=&quot;00884226&quot;/&gt;&lt;wsp:rsid wsp:val=&quot;00884342&quot;/&gt;&lt;wsp:rsid wsp:val=&quot;008844E3&quot;/&gt;&lt;wsp:rsid wsp:val=&quot;0088458E&quot;/&gt;&lt;wsp:rsid wsp:val=&quot;00884C0B&quot;/&gt;&lt;wsp:rsid wsp:val=&quot;00884C21&quot;/&gt;&lt;wsp:rsid wsp:val=&quot;00884E27&quot;/&gt;&lt;wsp:rsid wsp:val=&quot;00884FFF&quot;/&gt;&lt;wsp:rsid wsp:val=&quot;00885085&quot;/&gt;&lt;wsp:rsid wsp:val=&quot;0088521A&quot;/&gt;&lt;wsp:rsid wsp:val=&quot;00885501&quot;/&gt;&lt;wsp:rsid wsp:val=&quot;00885AA3&quot;/&gt;&lt;wsp:rsid wsp:val=&quot;00885B2F&quot;/&gt;&lt;wsp:rsid wsp:val=&quot;00885DEC&quot;/&gt;&lt;wsp:rsid wsp:val=&quot;00885F7E&quot;/&gt;&lt;wsp:rsid wsp:val=&quot;0088607D&quot;/&gt;&lt;wsp:rsid wsp:val=&quot;008863FF&quot;/&gt;&lt;wsp:rsid wsp:val=&quot;0088659B&quot;/&gt;&lt;wsp:rsid wsp:val=&quot;008866DC&quot;/&gt;&lt;wsp:rsid wsp:val=&quot;0088686F&quot;/&gt;&lt;wsp:rsid wsp:val=&quot;00886DCB&quot;/&gt;&lt;wsp:rsid wsp:val=&quot;00886FDC&quot;/&gt;&lt;wsp:rsid wsp:val=&quot;008871AE&quot;/&gt;&lt;wsp:rsid wsp:val=&quot;00887453&quot;/&gt;&lt;wsp:rsid wsp:val=&quot;00887458&quot;/&gt;&lt;wsp:rsid wsp:val=&quot;00887491&quot;/&gt;&lt;wsp:rsid wsp:val=&quot;0088757D&quot;/&gt;&lt;wsp:rsid wsp:val=&quot;00887979&quot;/&gt;&lt;wsp:rsid wsp:val=&quot;00887EF5&quot;/&gt;&lt;wsp:rsid wsp:val=&quot;0089020C&quot;/&gt;&lt;wsp:rsid wsp:val=&quot;00890ADB&quot;/&gt;&lt;wsp:rsid wsp:val=&quot;00891156&quot;/&gt;&lt;wsp:rsid wsp:val=&quot;00891161&quot;/&gt;&lt;wsp:rsid wsp:val=&quot;00891268&quot;/&gt;&lt;wsp:rsid wsp:val=&quot;008912D2&quot;/&gt;&lt;wsp:rsid wsp:val=&quot;00891347&quot;/&gt;&lt;wsp:rsid wsp:val=&quot;008913D6&quot;/&gt;&lt;wsp:rsid wsp:val=&quot;00891B83&quot;/&gt;&lt;wsp:rsid wsp:val=&quot;00891CA4&quot;/&gt;&lt;wsp:rsid wsp:val=&quot;00891CAE&quot;/&gt;&lt;wsp:rsid wsp:val=&quot;00891CFE&quot;/&gt;&lt;wsp:rsid wsp:val=&quot;00891D0C&quot;/&gt;&lt;wsp:rsid wsp:val=&quot;00891E57&quot;/&gt;&lt;wsp:rsid wsp:val=&quot;008922E8&quot;/&gt;&lt;wsp:rsid wsp:val=&quot;008923A7&quot;/&gt;&lt;wsp:rsid wsp:val=&quot;008927D8&quot;/&gt;&lt;wsp:rsid wsp:val=&quot;0089296B&quot;/&gt;&lt;wsp:rsid wsp:val=&quot;00892F2C&quot;/&gt;&lt;wsp:rsid wsp:val=&quot;00892FCB&quot;/&gt;&lt;wsp:rsid wsp:val=&quot;008932E5&quot;/&gt;&lt;wsp:rsid wsp:val=&quot;0089339B&quot;/&gt;&lt;wsp:rsid wsp:val=&quot;00893788&quot;/&gt;&lt;wsp:rsid wsp:val=&quot;00893987&quot;/&gt;&lt;wsp:rsid wsp:val=&quot;00893E66&quot;/&gt;&lt;wsp:rsid wsp:val=&quot;0089419A&quot;/&gt;&lt;wsp:rsid wsp:val=&quot;008941E4&quot;/&gt;&lt;wsp:rsid wsp:val=&quot;0089434B&quot;/&gt;&lt;wsp:rsid wsp:val=&quot;008943E6&quot;/&gt;&lt;wsp:rsid wsp:val=&quot;00894551&quot;/&gt;&lt;wsp:rsid wsp:val=&quot;00894650&quot;/&gt;&lt;wsp:rsid wsp:val=&quot;00894C2B&quot;/&gt;&lt;wsp:rsid wsp:val=&quot;00894CAE&quot;/&gt;&lt;wsp:rsid wsp:val=&quot;00894CF6&quot;/&gt;&lt;wsp:rsid wsp:val=&quot;00894D54&quot;/&gt;&lt;wsp:rsid wsp:val=&quot;00894F65&quot;/&gt;&lt;wsp:rsid wsp:val=&quot;00894F98&quot;/&gt;&lt;wsp:rsid wsp:val=&quot;008954A4&quot;/&gt;&lt;wsp:rsid wsp:val=&quot;00895BB0&quot;/&gt;&lt;wsp:rsid wsp:val=&quot;00895C38&quot;/&gt;&lt;wsp:rsid wsp:val=&quot;00895D45&quot;/&gt;&lt;wsp:rsid wsp:val=&quot;00895F47&quot;/&gt;&lt;wsp:rsid wsp:val=&quot;00895F7E&quot;/&gt;&lt;wsp:rsid wsp:val=&quot;0089605F&quot;/&gt;&lt;wsp:rsid wsp:val=&quot;008960D7&quot;/&gt;&lt;wsp:rsid wsp:val=&quot;00896521&quot;/&gt;&lt;wsp:rsid wsp:val=&quot;00896688&quot;/&gt;&lt;wsp:rsid wsp:val=&quot;0089681F&quot;/&gt;&lt;wsp:rsid wsp:val=&quot;00896A19&quot;/&gt;&lt;wsp:rsid wsp:val=&quot;00896B3B&quot;/&gt;&lt;wsp:rsid wsp:val=&quot;00896CE5&quot;/&gt;&lt;wsp:rsid wsp:val=&quot;00896E8A&quot;/&gt;&lt;wsp:rsid wsp:val=&quot;00896F31&quot;/&gt;&lt;wsp:rsid wsp:val=&quot;00896FC0&quot;/&gt;&lt;wsp:rsid wsp:val=&quot;0089720D&quot;/&gt;&lt;wsp:rsid wsp:val=&quot;00897217&quot;/&gt;&lt;wsp:rsid wsp:val=&quot;0089792E&quot;/&gt;&lt;wsp:rsid wsp:val=&quot;00897947&quot;/&gt;&lt;wsp:rsid wsp:val=&quot;008979B1&quot;/&gt;&lt;wsp:rsid wsp:val=&quot;00897BBC&quot;/&gt;&lt;wsp:rsid wsp:val=&quot;00897D87&quot;/&gt;&lt;wsp:rsid wsp:val=&quot;00897E04&quot;/&gt;&lt;wsp:rsid wsp:val=&quot;008A04A5&quot;/&gt;&lt;wsp:rsid wsp:val=&quot;008A0801&quot;/&gt;&lt;wsp:rsid wsp:val=&quot;008A0BB1&quot;/&gt;&lt;wsp:rsid wsp:val=&quot;008A0D2E&quot;/&gt;&lt;wsp:rsid wsp:val=&quot;008A0E94&quot;/&gt;&lt;wsp:rsid wsp:val=&quot;008A1018&quot;/&gt;&lt;wsp:rsid wsp:val=&quot;008A10CE&quot;/&gt;&lt;wsp:rsid wsp:val=&quot;008A113A&quot;/&gt;&lt;wsp:rsid wsp:val=&quot;008A1254&quot;/&gt;&lt;wsp:rsid wsp:val=&quot;008A14BC&quot;/&gt;&lt;wsp:rsid wsp:val=&quot;008A199F&quot;/&gt;&lt;wsp:rsid wsp:val=&quot;008A1E9E&quot;/&gt;&lt;wsp:rsid wsp:val=&quot;008A2193&quot;/&gt;&lt;wsp:rsid wsp:val=&quot;008A2B4A&quot;/&gt;&lt;wsp:rsid wsp:val=&quot;008A2F40&quot;/&gt;&lt;wsp:rsid wsp:val=&quot;008A3030&quot;/&gt;&lt;wsp:rsid wsp:val=&quot;008A356E&quot;/&gt;&lt;wsp:rsid wsp:val=&quot;008A37D9&quot;/&gt;&lt;wsp:rsid wsp:val=&quot;008A38FC&quot;/&gt;&lt;wsp:rsid wsp:val=&quot;008A39BB&quot;/&gt;&lt;wsp:rsid wsp:val=&quot;008A3B5B&quot;/&gt;&lt;wsp:rsid wsp:val=&quot;008A3BD9&quot;/&gt;&lt;wsp:rsid wsp:val=&quot;008A3D34&quot;/&gt;&lt;wsp:rsid wsp:val=&quot;008A3E48&quot;/&gt;&lt;wsp:rsid wsp:val=&quot;008A49B8&quot;/&gt;&lt;wsp:rsid wsp:val=&quot;008A4BAB&quot;/&gt;&lt;wsp:rsid wsp:val=&quot;008A4DF3&quot;/&gt;&lt;wsp:rsid wsp:val=&quot;008A5185&quot;/&gt;&lt;wsp:rsid wsp:val=&quot;008A5402&quot;/&gt;&lt;wsp:rsid wsp:val=&quot;008A55D9&quot;/&gt;&lt;wsp:rsid wsp:val=&quot;008A5794&quot;/&gt;&lt;wsp:rsid wsp:val=&quot;008A595E&quot;/&gt;&lt;wsp:rsid wsp:val=&quot;008A59AD&quot;/&gt;&lt;wsp:rsid wsp:val=&quot;008A59CA&quot;/&gt;&lt;wsp:rsid wsp:val=&quot;008A5F6A&quot;/&gt;&lt;wsp:rsid wsp:val=&quot;008A600F&quot;/&gt;&lt;wsp:rsid wsp:val=&quot;008A6012&quot;/&gt;&lt;wsp:rsid wsp:val=&quot;008A689C&quot;/&gt;&lt;wsp:rsid wsp:val=&quot;008A6985&quot;/&gt;&lt;wsp:rsid wsp:val=&quot;008A6F75&quot;/&gt;&lt;wsp:rsid wsp:val=&quot;008A7082&quot;/&gt;&lt;wsp:rsid wsp:val=&quot;008A70DA&quot;/&gt;&lt;wsp:rsid wsp:val=&quot;008A72C2&quot;/&gt;&lt;wsp:rsid wsp:val=&quot;008A7332&quot;/&gt;&lt;wsp:rsid wsp:val=&quot;008A77D0&quot;/&gt;&lt;wsp:rsid wsp:val=&quot;008A78C4&quot;/&gt;&lt;wsp:rsid wsp:val=&quot;008A79D7&quot;/&gt;&lt;wsp:rsid wsp:val=&quot;008A7AAF&quot;/&gt;&lt;wsp:rsid wsp:val=&quot;008A7AC3&quot;/&gt;&lt;wsp:rsid wsp:val=&quot;008A7C34&quot;/&gt;&lt;wsp:rsid wsp:val=&quot;008B08EA&quot;/&gt;&lt;wsp:rsid wsp:val=&quot;008B0AD5&quot;/&gt;&lt;wsp:rsid wsp:val=&quot;008B0DA1&quot;/&gt;&lt;wsp:rsid wsp:val=&quot;008B1614&quot;/&gt;&lt;wsp:rsid wsp:val=&quot;008B18D5&quot;/&gt;&lt;wsp:rsid wsp:val=&quot;008B1AAE&quot;/&gt;&lt;wsp:rsid wsp:val=&quot;008B1F7E&quot;/&gt;&lt;wsp:rsid wsp:val=&quot;008B1FAB&quot;/&gt;&lt;wsp:rsid wsp:val=&quot;008B2322&quot;/&gt;&lt;wsp:rsid wsp:val=&quot;008B2362&quot;/&gt;&lt;wsp:rsid wsp:val=&quot;008B264A&quot;/&gt;&lt;wsp:rsid wsp:val=&quot;008B294A&quot;/&gt;&lt;wsp:rsid wsp:val=&quot;008B2BB0&quot;/&gt;&lt;wsp:rsid wsp:val=&quot;008B2C03&quot;/&gt;&lt;wsp:rsid wsp:val=&quot;008B2FB8&quot;/&gt;&lt;wsp:rsid wsp:val=&quot;008B3087&quot;/&gt;&lt;wsp:rsid wsp:val=&quot;008B347E&quot;/&gt;&lt;wsp:rsid wsp:val=&quot;008B382E&quot;/&gt;&lt;wsp:rsid wsp:val=&quot;008B387B&quot;/&gt;&lt;wsp:rsid wsp:val=&quot;008B3A5D&quot;/&gt;&lt;wsp:rsid wsp:val=&quot;008B3ABF&quot;/&gt;&lt;wsp:rsid wsp:val=&quot;008B46DF&quot;/&gt;&lt;wsp:rsid wsp:val=&quot;008B4751&quot;/&gt;&lt;wsp:rsid wsp:val=&quot;008B4E16&quot;/&gt;&lt;wsp:rsid wsp:val=&quot;008B5283&quot;/&gt;&lt;wsp:rsid wsp:val=&quot;008B54F7&quot;/&gt;&lt;wsp:rsid wsp:val=&quot;008B56A4&quot;/&gt;&lt;wsp:rsid wsp:val=&quot;008B56B3&quot;/&gt;&lt;wsp:rsid wsp:val=&quot;008B56D9&quot;/&gt;&lt;wsp:rsid wsp:val=&quot;008B59B3&quot;/&gt;&lt;wsp:rsid wsp:val=&quot;008B5D87&quot;/&gt;&lt;wsp:rsid wsp:val=&quot;008B6A2E&quot;/&gt;&lt;wsp:rsid wsp:val=&quot;008B71D5&quot;/&gt;&lt;wsp:rsid wsp:val=&quot;008B7493&quot;/&gt;&lt;wsp:rsid wsp:val=&quot;008B7562&quot;/&gt;&lt;wsp:rsid wsp:val=&quot;008C022E&quot;/&gt;&lt;wsp:rsid wsp:val=&quot;008C02E5&quot;/&gt;&lt;wsp:rsid wsp:val=&quot;008C045F&quot;/&gt;&lt;wsp:rsid wsp:val=&quot;008C055B&quot;/&gt;&lt;wsp:rsid wsp:val=&quot;008C0716&quot;/&gt;&lt;wsp:rsid wsp:val=&quot;008C0B4A&quot;/&gt;&lt;wsp:rsid wsp:val=&quot;008C0B9A&quot;/&gt;&lt;wsp:rsid wsp:val=&quot;008C0EF6&quot;/&gt;&lt;wsp:rsid wsp:val=&quot;008C0F42&quot;/&gt;&lt;wsp:rsid wsp:val=&quot;008C0F9D&quot;/&gt;&lt;wsp:rsid wsp:val=&quot;008C1184&quot;/&gt;&lt;wsp:rsid wsp:val=&quot;008C13DA&quot;/&gt;&lt;wsp:rsid wsp:val=&quot;008C1694&quot;/&gt;&lt;wsp:rsid wsp:val=&quot;008C1796&quot;/&gt;&lt;wsp:rsid wsp:val=&quot;008C1A94&quot;/&gt;&lt;wsp:rsid wsp:val=&quot;008C1BB1&quot;/&gt;&lt;wsp:rsid wsp:val=&quot;008C1E1B&quot;/&gt;&lt;wsp:rsid wsp:val=&quot;008C2117&quot;/&gt;&lt;wsp:rsid wsp:val=&quot;008C21FF&quot;/&gt;&lt;wsp:rsid wsp:val=&quot;008C23D8&quot;/&gt;&lt;wsp:rsid wsp:val=&quot;008C2D91&quot;/&gt;&lt;wsp:rsid wsp:val=&quot;008C2DE5&quot;/&gt;&lt;wsp:rsid wsp:val=&quot;008C345F&quot;/&gt;&lt;wsp:rsid wsp:val=&quot;008C388B&quot;/&gt;&lt;wsp:rsid wsp:val=&quot;008C38BF&quot;/&gt;&lt;wsp:rsid wsp:val=&quot;008C3B69&quot;/&gt;&lt;wsp:rsid wsp:val=&quot;008C3BE2&quot;/&gt;&lt;wsp:rsid wsp:val=&quot;008C3D39&quot;/&gt;&lt;wsp:rsid wsp:val=&quot;008C3E48&quot;/&gt;&lt;wsp:rsid wsp:val=&quot;008C4160&quot;/&gt;&lt;wsp:rsid wsp:val=&quot;008C41BF&quot;/&gt;&lt;wsp:rsid wsp:val=&quot;008C46DF&quot;/&gt;&lt;wsp:rsid wsp:val=&quot;008C4778&quot;/&gt;&lt;wsp:rsid wsp:val=&quot;008C48EE&quot;/&gt;&lt;wsp:rsid wsp:val=&quot;008C4961&quot;/&gt;&lt;wsp:rsid wsp:val=&quot;008C49D8&quot;/&gt;&lt;wsp:rsid wsp:val=&quot;008C4A78&quot;/&gt;&lt;wsp:rsid wsp:val=&quot;008C4D25&quot;/&gt;&lt;wsp:rsid wsp:val=&quot;008C5856&quot;/&gt;&lt;wsp:rsid wsp:val=&quot;008C5899&quot;/&gt;&lt;wsp:rsid wsp:val=&quot;008C58B3&quot;/&gt;&lt;wsp:rsid wsp:val=&quot;008C5C0C&quot;/&gt;&lt;wsp:rsid wsp:val=&quot;008C5F90&quot;/&gt;&lt;wsp:rsid wsp:val=&quot;008C6006&quot;/&gt;&lt;wsp:rsid wsp:val=&quot;008C60CF&quot;/&gt;&lt;wsp:rsid wsp:val=&quot;008C62EA&quot;/&gt;&lt;wsp:rsid wsp:val=&quot;008C6371&quot;/&gt;&lt;wsp:rsid wsp:val=&quot;008C6470&quot;/&gt;&lt;wsp:rsid wsp:val=&quot;008C64D2&quot;/&gt;&lt;wsp:rsid wsp:val=&quot;008C66DC&quot;/&gt;&lt;wsp:rsid wsp:val=&quot;008C6948&quot;/&gt;&lt;wsp:rsid wsp:val=&quot;008C6B7B&quot;/&gt;&lt;wsp:rsid wsp:val=&quot;008C6C8D&quot;/&gt;&lt;wsp:rsid wsp:val=&quot;008C6CA9&quot;/&gt;&lt;wsp:rsid wsp:val=&quot;008C6F77&quot;/&gt;&lt;wsp:rsid wsp:val=&quot;008C7435&quot;/&gt;&lt;wsp:rsid wsp:val=&quot;008C7721&quot;/&gt;&lt;wsp:rsid wsp:val=&quot;008C77D8&quot;/&gt;&lt;wsp:rsid wsp:val=&quot;008C78A8&quot;/&gt;&lt;wsp:rsid wsp:val=&quot;008C78D6&quot;/&gt;&lt;wsp:rsid wsp:val=&quot;008C79A3&quot;/&gt;&lt;wsp:rsid wsp:val=&quot;008C7AF3&quot;/&gt;&lt;wsp:rsid wsp:val=&quot;008C7C1A&quot;/&gt;&lt;wsp:rsid wsp:val=&quot;008C7CE4&quot;/&gt;&lt;wsp:rsid wsp:val=&quot;008C7DDC&quot;/&gt;&lt;wsp:rsid wsp:val=&quot;008D00A4&quot;/&gt;&lt;wsp:rsid wsp:val=&quot;008D01B0&quot;/&gt;&lt;wsp:rsid wsp:val=&quot;008D05BA&quot;/&gt;&lt;wsp:rsid wsp:val=&quot;008D06CE&quot;/&gt;&lt;wsp:rsid wsp:val=&quot;008D0DB8&quot;/&gt;&lt;wsp:rsid wsp:val=&quot;008D0DCF&quot;/&gt;&lt;wsp:rsid wsp:val=&quot;008D0EE4&quot;/&gt;&lt;wsp:rsid wsp:val=&quot;008D12E2&quot;/&gt;&lt;wsp:rsid wsp:val=&quot;008D189A&quot;/&gt;&lt;wsp:rsid wsp:val=&quot;008D195D&quot;/&gt;&lt;wsp:rsid wsp:val=&quot;008D1A40&quot;/&gt;&lt;wsp:rsid wsp:val=&quot;008D1D2E&quot;/&gt;&lt;wsp:rsid wsp:val=&quot;008D1F76&quot;/&gt;&lt;wsp:rsid wsp:val=&quot;008D20B2&quot;/&gt;&lt;wsp:rsid wsp:val=&quot;008D2711&quot;/&gt;&lt;wsp:rsid wsp:val=&quot;008D2B8D&quot;/&gt;&lt;wsp:rsid wsp:val=&quot;008D32EA&quot;/&gt;&lt;wsp:rsid wsp:val=&quot;008D3A74&quot;/&gt;&lt;wsp:rsid wsp:val=&quot;008D3D8E&quot;/&gt;&lt;wsp:rsid wsp:val=&quot;008D3E77&quot;/&gt;&lt;wsp:rsid wsp:val=&quot;008D4346&quot;/&gt;&lt;wsp:rsid wsp:val=&quot;008D439A&quot;/&gt;&lt;wsp:rsid wsp:val=&quot;008D4495&quot;/&gt;&lt;wsp:rsid wsp:val=&quot;008D499C&quot;/&gt;&lt;wsp:rsid wsp:val=&quot;008D4E2B&quot;/&gt;&lt;wsp:rsid wsp:val=&quot;008D5E65&quot;/&gt;&lt;wsp:rsid wsp:val=&quot;008D60A4&quot;/&gt;&lt;wsp:rsid wsp:val=&quot;008D61BE&quot;/&gt;&lt;wsp:rsid wsp:val=&quot;008D62EA&quot;/&gt;&lt;wsp:rsid wsp:val=&quot;008D6311&quot;/&gt;&lt;wsp:rsid wsp:val=&quot;008D63B3&quot;/&gt;&lt;wsp:rsid wsp:val=&quot;008D646E&quot;/&gt;&lt;wsp:rsid wsp:val=&quot;008D6578&quot;/&gt;&lt;wsp:rsid wsp:val=&quot;008D666C&quot;/&gt;&lt;wsp:rsid wsp:val=&quot;008D678D&quot;/&gt;&lt;wsp:rsid wsp:val=&quot;008D6BB3&quot;/&gt;&lt;wsp:rsid wsp:val=&quot;008D6D1E&quot;/&gt;&lt;wsp:rsid wsp:val=&quot;008D6EDE&quot;/&gt;&lt;wsp:rsid wsp:val=&quot;008D7010&quot;/&gt;&lt;wsp:rsid wsp:val=&quot;008D709E&quot;/&gt;&lt;wsp:rsid wsp:val=&quot;008D70E9&quot;/&gt;&lt;wsp:rsid wsp:val=&quot;008D71B2&quot;/&gt;&lt;wsp:rsid wsp:val=&quot;008D723D&quot;/&gt;&lt;wsp:rsid wsp:val=&quot;008D77EE&quot;/&gt;&lt;wsp:rsid wsp:val=&quot;008D784E&quot;/&gt;&lt;wsp:rsid wsp:val=&quot;008D793F&quot;/&gt;&lt;wsp:rsid wsp:val=&quot;008D7B4F&quot;/&gt;&lt;wsp:rsid wsp:val=&quot;008D7C75&quot;/&gt;&lt;wsp:rsid wsp:val=&quot;008E0022&quot;/&gt;&lt;wsp:rsid wsp:val=&quot;008E028D&quot;/&gt;&lt;wsp:rsid wsp:val=&quot;008E0F04&quot;/&gt;&lt;wsp:rsid wsp:val=&quot;008E0F88&quot;/&gt;&lt;wsp:rsid wsp:val=&quot;008E1077&quot;/&gt;&lt;wsp:rsid wsp:val=&quot;008E1388&quot;/&gt;&lt;wsp:rsid wsp:val=&quot;008E16FA&quot;/&gt;&lt;wsp:rsid wsp:val=&quot;008E1888&quot;/&gt;&lt;wsp:rsid wsp:val=&quot;008E18B3&quot;/&gt;&lt;wsp:rsid wsp:val=&quot;008E1CDD&quot;/&gt;&lt;wsp:rsid wsp:val=&quot;008E1F70&quot;/&gt;&lt;wsp:rsid wsp:val=&quot;008E20CA&quot;/&gt;&lt;wsp:rsid wsp:val=&quot;008E2200&quot;/&gt;&lt;wsp:rsid wsp:val=&quot;008E22DB&quot;/&gt;&lt;wsp:rsid wsp:val=&quot;008E242E&quot;/&gt;&lt;wsp:rsid wsp:val=&quot;008E25B5&quot;/&gt;&lt;wsp:rsid wsp:val=&quot;008E2606&quot;/&gt;&lt;wsp:rsid wsp:val=&quot;008E2837&quot;/&gt;&lt;wsp:rsid wsp:val=&quot;008E2A1E&quot;/&gt;&lt;wsp:rsid wsp:val=&quot;008E2D0B&quot;/&gt;&lt;wsp:rsid wsp:val=&quot;008E31B1&quot;/&gt;&lt;wsp:rsid wsp:val=&quot;008E3426&quot;/&gt;&lt;wsp:rsid wsp:val=&quot;008E34C9&quot;/&gt;&lt;wsp:rsid wsp:val=&quot;008E3658&quot;/&gt;&lt;wsp:rsid wsp:val=&quot;008E368A&quot;/&gt;&lt;wsp:rsid wsp:val=&quot;008E39BD&quot;/&gt;&lt;wsp:rsid wsp:val=&quot;008E3B04&quot;/&gt;&lt;wsp:rsid wsp:val=&quot;008E3D21&quot;/&gt;&lt;wsp:rsid wsp:val=&quot;008E3D8F&quot;/&gt;&lt;wsp:rsid wsp:val=&quot;008E3DB9&quot;/&gt;&lt;wsp:rsid wsp:val=&quot;008E4040&quot;/&gt;&lt;wsp:rsid wsp:val=&quot;008E5109&quot;/&gt;&lt;wsp:rsid wsp:val=&quot;008E5479&quot;/&gt;&lt;wsp:rsid wsp:val=&quot;008E55C3&quot;/&gt;&lt;wsp:rsid wsp:val=&quot;008E55E7&quot;/&gt;&lt;wsp:rsid wsp:val=&quot;008E592E&quot;/&gt;&lt;wsp:rsid wsp:val=&quot;008E5AF2&quot;/&gt;&lt;wsp:rsid wsp:val=&quot;008E6075&quot;/&gt;&lt;wsp:rsid wsp:val=&quot;008E620B&quot;/&gt;&lt;wsp:rsid wsp:val=&quot;008E6265&quot;/&gt;&lt;wsp:rsid wsp:val=&quot;008E6401&quot;/&gt;&lt;wsp:rsid wsp:val=&quot;008E64D0&quot;/&gt;&lt;wsp:rsid wsp:val=&quot;008E670E&quot;/&gt;&lt;wsp:rsid wsp:val=&quot;008E6877&quot;/&gt;&lt;wsp:rsid wsp:val=&quot;008E6C12&quot;/&gt;&lt;wsp:rsid wsp:val=&quot;008E6DF4&quot;/&gt;&lt;wsp:rsid wsp:val=&quot;008E6F33&quot;/&gt;&lt;wsp:rsid wsp:val=&quot;008E7196&quot;/&gt;&lt;wsp:rsid wsp:val=&quot;008E7482&quot;/&gt;&lt;wsp:rsid wsp:val=&quot;008E76E8&quot;/&gt;&lt;wsp:rsid wsp:val=&quot;008E7B1E&quot;/&gt;&lt;wsp:rsid wsp:val=&quot;008E7C19&quot;/&gt;&lt;wsp:rsid wsp:val=&quot;008E7C59&quot;/&gt;&lt;wsp:rsid wsp:val=&quot;008E7CA2&quot;/&gt;&lt;wsp:rsid wsp:val=&quot;008E7EC1&quot;/&gt;&lt;wsp:rsid wsp:val=&quot;008F00A3&quot;/&gt;&lt;wsp:rsid wsp:val=&quot;008F013A&quot;/&gt;&lt;wsp:rsid wsp:val=&quot;008F013F&quot;/&gt;&lt;wsp:rsid wsp:val=&quot;008F0372&quot;/&gt;&lt;wsp:rsid wsp:val=&quot;008F0478&quot;/&gt;&lt;wsp:rsid wsp:val=&quot;008F061F&quot;/&gt;&lt;wsp:rsid wsp:val=&quot;008F0885&quot;/&gt;&lt;wsp:rsid wsp:val=&quot;008F09AA&quot;/&gt;&lt;wsp:rsid wsp:val=&quot;008F0BFB&quot;/&gt;&lt;wsp:rsid wsp:val=&quot;008F0C01&quot;/&gt;&lt;wsp:rsid wsp:val=&quot;008F0ED3&quot;/&gt;&lt;wsp:rsid wsp:val=&quot;008F0F68&quot;/&gt;&lt;wsp:rsid wsp:val=&quot;008F12A3&quot;/&gt;&lt;wsp:rsid wsp:val=&quot;008F1394&quot;/&gt;&lt;wsp:rsid wsp:val=&quot;008F1472&quot;/&gt;&lt;wsp:rsid wsp:val=&quot;008F14DD&quot;/&gt;&lt;wsp:rsid wsp:val=&quot;008F1947&quot;/&gt;&lt;wsp:rsid wsp:val=&quot;008F19E9&quot;/&gt;&lt;wsp:rsid wsp:val=&quot;008F259A&quot;/&gt;&lt;wsp:rsid wsp:val=&quot;008F28B3&quot;/&gt;&lt;wsp:rsid wsp:val=&quot;008F28E5&quot;/&gt;&lt;wsp:rsid wsp:val=&quot;008F2A38&quot;/&gt;&lt;wsp:rsid wsp:val=&quot;008F2A3A&quot;/&gt;&lt;wsp:rsid wsp:val=&quot;008F2BA0&quot;/&gt;&lt;wsp:rsid wsp:val=&quot;008F300E&quot;/&gt;&lt;wsp:rsid wsp:val=&quot;008F3190&quot;/&gt;&lt;wsp:rsid wsp:val=&quot;008F3403&quot;/&gt;&lt;wsp:rsid wsp:val=&quot;008F3C5E&quot;/&gt;&lt;wsp:rsid wsp:val=&quot;008F41B4&quot;/&gt;&lt;wsp:rsid wsp:val=&quot;008F428B&quot;/&gt;&lt;wsp:rsid wsp:val=&quot;008F43C3&quot;/&gt;&lt;wsp:rsid wsp:val=&quot;008F4720&quot;/&gt;&lt;wsp:rsid wsp:val=&quot;008F483E&quot;/&gt;&lt;wsp:rsid wsp:val=&quot;008F4AFC&quot;/&gt;&lt;wsp:rsid wsp:val=&quot;008F4E3F&quot;/&gt;&lt;wsp:rsid wsp:val=&quot;008F4E64&quot;/&gt;&lt;wsp:rsid wsp:val=&quot;008F4EB5&quot;/&gt;&lt;wsp:rsid wsp:val=&quot;008F539E&quot;/&gt;&lt;wsp:rsid wsp:val=&quot;008F5442&quot;/&gt;&lt;wsp:rsid wsp:val=&quot;008F5498&quot;/&gt;&lt;wsp:rsid wsp:val=&quot;008F54AF&quot;/&gt;&lt;wsp:rsid wsp:val=&quot;008F5932&quot;/&gt;&lt;wsp:rsid wsp:val=&quot;008F5A58&quot;/&gt;&lt;wsp:rsid wsp:val=&quot;008F5E81&quot;/&gt;&lt;wsp:rsid wsp:val=&quot;008F5ED0&quot;/&gt;&lt;wsp:rsid wsp:val=&quot;008F5FC3&quot;/&gt;&lt;wsp:rsid wsp:val=&quot;008F614D&quot;/&gt;&lt;wsp:rsid wsp:val=&quot;008F633F&quot;/&gt;&lt;wsp:rsid wsp:val=&quot;008F6365&quot;/&gt;&lt;wsp:rsid wsp:val=&quot;008F65D2&quot;/&gt;&lt;wsp:rsid wsp:val=&quot;008F65F4&quot;/&gt;&lt;wsp:rsid wsp:val=&quot;008F6ADC&quot;/&gt;&lt;wsp:rsid wsp:val=&quot;008F6B20&quot;/&gt;&lt;wsp:rsid wsp:val=&quot;008F6DB5&quot;/&gt;&lt;wsp:rsid wsp:val=&quot;008F73DD&quot;/&gt;&lt;wsp:rsid wsp:val=&quot;008F76DE&quot;/&gt;&lt;wsp:rsid wsp:val=&quot;008F7F05&quot;/&gt;&lt;wsp:rsid wsp:val=&quot;008F7F5E&quot;/&gt;&lt;wsp:rsid wsp:val=&quot;0090009A&quot;/&gt;&lt;wsp:rsid wsp:val=&quot;0090045E&quot;/&gt;&lt;wsp:rsid wsp:val=&quot;009005BA&quot;/&gt;&lt;wsp:rsid wsp:val=&quot;0090072C&quot;/&gt;&lt;wsp:rsid wsp:val=&quot;009007B2&quot;/&gt;&lt;wsp:rsid wsp:val=&quot;00900B89&quot;/&gt;&lt;wsp:rsid wsp:val=&quot;00900CCD&quot;/&gt;&lt;wsp:rsid wsp:val=&quot;00900D85&quot;/&gt;&lt;wsp:rsid wsp:val=&quot;00900F3D&quot;/&gt;&lt;wsp:rsid wsp:val=&quot;00901066&quot;/&gt;&lt;wsp:rsid wsp:val=&quot;009014F5&quot;/&gt;&lt;wsp:rsid wsp:val=&quot;00901736&quot;/&gt;&lt;wsp:rsid wsp:val=&quot;009019C5&quot;/&gt;&lt;wsp:rsid wsp:val=&quot;00901E90&quot;/&gt;&lt;wsp:rsid wsp:val=&quot;009021A9&quot;/&gt;&lt;wsp:rsid wsp:val=&quot;009024E6&quot;/&gt;&lt;wsp:rsid wsp:val=&quot;00902C29&quot;/&gt;&lt;wsp:rsid wsp:val=&quot;00902E76&quot;/&gt;&lt;wsp:rsid wsp:val=&quot;00902F28&quot;/&gt;&lt;wsp:rsid wsp:val=&quot;00902F45&quot;/&gt;&lt;wsp:rsid wsp:val=&quot;00903204&quot;/&gt;&lt;wsp:rsid wsp:val=&quot;00903333&quot;/&gt;&lt;wsp:rsid wsp:val=&quot;00903398&quot;/&gt;&lt;wsp:rsid wsp:val=&quot;0090373E&quot;/&gt;&lt;wsp:rsid wsp:val=&quot;00903855&quot;/&gt;&lt;wsp:rsid wsp:val=&quot;00903BE1&quot;/&gt;&lt;wsp:rsid wsp:val=&quot;00903E35&quot;/&gt;&lt;wsp:rsid wsp:val=&quot;00904069&quot;/&gt;&lt;wsp:rsid wsp:val=&quot;009040C6&quot;/&gt;&lt;wsp:rsid wsp:val=&quot;009040D1&quot;/&gt;&lt;wsp:rsid wsp:val=&quot;00904127&quot;/&gt;&lt;wsp:rsid wsp:val=&quot;00904139&quot;/&gt;&lt;wsp:rsid wsp:val=&quot;00904627&quot;/&gt;&lt;wsp:rsid wsp:val=&quot;0090477F&quot;/&gt;&lt;wsp:rsid wsp:val=&quot;00904790&quot;/&gt;&lt;wsp:rsid wsp:val=&quot;00904931&quot;/&gt;&lt;wsp:rsid wsp:val=&quot;009049D2&quot;/&gt;&lt;wsp:rsid wsp:val=&quot;00904A2E&quot;/&gt;&lt;wsp:rsid wsp:val=&quot;00904C07&quot;/&gt;&lt;wsp:rsid wsp:val=&quot;00904F55&quot;/&gt;&lt;wsp:rsid wsp:val=&quot;00905262&quot;/&gt;&lt;wsp:rsid wsp:val=&quot;00905308&quot;/&gt;&lt;wsp:rsid wsp:val=&quot;00905336&quot;/&gt;&lt;wsp:rsid wsp:val=&quot;009053AE&quot;/&gt;&lt;wsp:rsid wsp:val=&quot;009054C9&quot;/&gt;&lt;wsp:rsid wsp:val=&quot;00905652&quot;/&gt;&lt;wsp:rsid wsp:val=&quot;00905744&quot;/&gt;&lt;wsp:rsid wsp:val=&quot;00905884&quot;/&gt;&lt;wsp:rsid wsp:val=&quot;00905FBD&quot;/&gt;&lt;wsp:rsid wsp:val=&quot;009062E2&quot;/&gt;&lt;wsp:rsid wsp:val=&quot;00906488&quot;/&gt;&lt;wsp:rsid wsp:val=&quot;00906788&quot;/&gt;&lt;wsp:rsid wsp:val=&quot;00906810&quot;/&gt;&lt;wsp:rsid wsp:val=&quot;00906826&quot;/&gt;&lt;wsp:rsid wsp:val=&quot;009068FF&quot;/&gt;&lt;wsp:rsid wsp:val=&quot;00906B2E&quot;/&gt;&lt;wsp:rsid wsp:val=&quot;00906CF9&quot;/&gt;&lt;wsp:rsid wsp:val=&quot;00906DF8&quot;/&gt;&lt;wsp:rsid wsp:val=&quot;00906E9D&quot;/&gt;&lt;wsp:rsid wsp:val=&quot;00906F2C&quot;/&gt;&lt;wsp:rsid wsp:val=&quot;00907116&quot;/&gt;&lt;wsp:rsid wsp:val=&quot;009072BB&quot;/&gt;&lt;wsp:rsid wsp:val=&quot;0090738C&quot;/&gt;&lt;wsp:rsid wsp:val=&quot;00910338&quot;/&gt;&lt;wsp:rsid wsp:val=&quot;009103D9&quot;/&gt;&lt;wsp:rsid wsp:val=&quot;00910681&quot;/&gt;&lt;wsp:rsid wsp:val=&quot;00910BB5&quot;/&gt;&lt;wsp:rsid wsp:val=&quot;00910CF5&quot;/&gt;&lt;wsp:rsid wsp:val=&quot;00910D4E&quot;/&gt;&lt;wsp:rsid wsp:val=&quot;0091113C&quot;/&gt;&lt;wsp:rsid wsp:val=&quot;0091120B&quot;/&gt;&lt;wsp:rsid wsp:val=&quot;00911218&quot;/&gt;&lt;wsp:rsid wsp:val=&quot;0091137C&quot;/&gt;&lt;wsp:rsid wsp:val=&quot;009114E5&quot;/&gt;&lt;wsp:rsid wsp:val=&quot;009114F3&quot;/&gt;&lt;wsp:rsid wsp:val=&quot;009117EB&quot;/&gt;&lt;wsp:rsid wsp:val=&quot;00911C4C&quot;/&gt;&lt;wsp:rsid wsp:val=&quot;00911D40&quot;/&gt;&lt;wsp:rsid wsp:val=&quot;00912A53&quot;/&gt;&lt;wsp:rsid wsp:val=&quot;00912A76&quot;/&gt;&lt;wsp:rsid wsp:val=&quot;00912E47&quot;/&gt;&lt;wsp:rsid wsp:val=&quot;0091322F&quot;/&gt;&lt;wsp:rsid wsp:val=&quot;0091352A&quot;/&gt;&lt;wsp:rsid wsp:val=&quot;00913628&quot;/&gt;&lt;wsp:rsid wsp:val=&quot;0091367E&quot;/&gt;&lt;wsp:rsid wsp:val=&quot;0091368D&quot;/&gt;&lt;wsp:rsid wsp:val=&quot;00913AA7&quot;/&gt;&lt;wsp:rsid wsp:val=&quot;00913C29&quot;/&gt;&lt;wsp:rsid wsp:val=&quot;00913CA0&quot;/&gt;&lt;wsp:rsid wsp:val=&quot;009141D7&quot;/&gt;&lt;wsp:rsid wsp:val=&quot;009142F5&quot;/&gt;&lt;wsp:rsid wsp:val=&quot;00914376&quot;/&gt;&lt;wsp:rsid wsp:val=&quot;0091464F&quot;/&gt;&lt;wsp:rsid wsp:val=&quot;00914654&quot;/&gt;&lt;wsp:rsid wsp:val=&quot;009147D2&quot;/&gt;&lt;wsp:rsid wsp:val=&quot;0091483B&quot;/&gt;&lt;wsp:rsid wsp:val=&quot;00914E2E&quot;/&gt;&lt;wsp:rsid wsp:val=&quot;00914FA8&quot;/&gt;&lt;wsp:rsid wsp:val=&quot;00915001&quot;/&gt;&lt;wsp:rsid wsp:val=&quot;00915912&quot;/&gt;&lt;wsp:rsid wsp:val=&quot;00915BFB&quot;/&gt;&lt;wsp:rsid wsp:val=&quot;009163D3&quot;/&gt;&lt;wsp:rsid wsp:val=&quot;009166B8&quot;/&gt;&lt;wsp:rsid wsp:val=&quot;00916830&quot;/&gt;&lt;wsp:rsid wsp:val=&quot;00916885&quot;/&gt;&lt;wsp:rsid wsp:val=&quot;00916D00&quot;/&gt;&lt;wsp:rsid wsp:val=&quot;0091715E&quot;/&gt;&lt;wsp:rsid wsp:val=&quot;009171FA&quot;/&gt;&lt;wsp:rsid wsp:val=&quot;00917223&quot;/&gt;&lt;wsp:rsid wsp:val=&quot;00917268&quot;/&gt;&lt;wsp:rsid wsp:val=&quot;0091727D&quot;/&gt;&lt;wsp:rsid wsp:val=&quot;00917A7A&quot;/&gt;&lt;wsp:rsid wsp:val=&quot;00917B8C&quot;/&gt;&lt;wsp:rsid wsp:val=&quot;00917BA8&quot;/&gt;&lt;wsp:rsid wsp:val=&quot;00917C5E&quot;/&gt;&lt;wsp:rsid wsp:val=&quot;0092020F&quot;/&gt;&lt;wsp:rsid wsp:val=&quot;009203F5&quot;/&gt;&lt;wsp:rsid wsp:val=&quot;0092061F&quot;/&gt;&lt;wsp:rsid wsp:val=&quot;00920696&quot;/&gt;&lt;wsp:rsid wsp:val=&quot;00920A7D&quot;/&gt;&lt;wsp:rsid wsp:val=&quot;00920C0F&quot;/&gt;&lt;wsp:rsid wsp:val=&quot;00920DCC&quot;/&gt;&lt;wsp:rsid wsp:val=&quot;00921110&quot;/&gt;&lt;wsp:rsid wsp:val=&quot;0092131C&quot;/&gt;&lt;wsp:rsid wsp:val=&quot;00921CA6&quot;/&gt;&lt;wsp:rsid wsp:val=&quot;00921CDB&quot;/&gt;&lt;wsp:rsid wsp:val=&quot;009220EA&quot;/&gt;&lt;wsp:rsid wsp:val=&quot;009221EE&quot;/&gt;&lt;wsp:rsid wsp:val=&quot;009221F0&quot;/&gt;&lt;wsp:rsid wsp:val=&quot;009223B5&quot;/&gt;&lt;wsp:rsid wsp:val=&quot;009223EE&quot;/&gt;&lt;wsp:rsid wsp:val=&quot;00922407&quot;/&gt;&lt;wsp:rsid wsp:val=&quot;0092264C&quot;/&gt;&lt;wsp:rsid wsp:val=&quot;00922699&quot;/&gt;&lt;wsp:rsid wsp:val=&quot;00922839&quot;/&gt;&lt;wsp:rsid wsp:val=&quot;00922BAA&quot;/&gt;&lt;wsp:rsid wsp:val=&quot;00922D2C&quot;/&gt;&lt;wsp:rsid wsp:val=&quot;00922FF2&quot;/&gt;&lt;wsp:rsid wsp:val=&quot;009231B5&quot;/&gt;&lt;wsp:rsid wsp:val=&quot;0092328B&quot;/&gt;&lt;wsp:rsid wsp:val=&quot;00923BB9&quot;/&gt;&lt;wsp:rsid wsp:val=&quot;00923DD8&quot;/&gt;&lt;wsp:rsid wsp:val=&quot;00924545&quot;/&gt;&lt;wsp:rsid wsp:val=&quot;00924AB2&quot;/&gt;&lt;wsp:rsid wsp:val=&quot;00924AEA&quot;/&gt;&lt;wsp:rsid wsp:val=&quot;00924C6D&quot;/&gt;&lt;wsp:rsid wsp:val=&quot;0092509A&quot;/&gt;&lt;wsp:rsid wsp:val=&quot;00925108&quot;/&gt;&lt;wsp:rsid wsp:val=&quot;00925248&quot;/&gt;&lt;wsp:rsid wsp:val=&quot;00925573&quot;/&gt;&lt;wsp:rsid wsp:val=&quot;009255C6&quot;/&gt;&lt;wsp:rsid wsp:val=&quot;00925609&quot;/&gt;&lt;wsp:rsid wsp:val=&quot;009257AF&quot;/&gt;&lt;wsp:rsid wsp:val=&quot;00925842&quot;/&gt;&lt;wsp:rsid wsp:val=&quot;00925AEB&quot;/&gt;&lt;wsp:rsid wsp:val=&quot;00925C5D&quot;/&gt;&lt;wsp:rsid wsp:val=&quot;00925DAC&quot;/&gt;&lt;wsp:rsid wsp:val=&quot;00926187&quot;/&gt;&lt;wsp:rsid wsp:val=&quot;00926511&quot;/&gt;&lt;wsp:rsid wsp:val=&quot;009267BB&quot;/&gt;&lt;wsp:rsid wsp:val=&quot;00926858&quot;/&gt;&lt;wsp:rsid wsp:val=&quot;00926917&quot;/&gt;&lt;wsp:rsid wsp:val=&quot;00926BA2&quot;/&gt;&lt;wsp:rsid wsp:val=&quot;00926F18&quot;/&gt;&lt;wsp:rsid wsp:val=&quot;0092706D&quot;/&gt;&lt;wsp:rsid wsp:val=&quot;0092736E&quot;/&gt;&lt;wsp:rsid wsp:val=&quot;00927B3A&quot;/&gt;&lt;wsp:rsid wsp:val=&quot;00927DF4&quot;/&gt;&lt;wsp:rsid wsp:val=&quot;00927FC8&quot;/&gt;&lt;wsp:rsid wsp:val=&quot;00930236&quot;/&gt;&lt;wsp:rsid wsp:val=&quot;00930562&quot;/&gt;&lt;wsp:rsid wsp:val=&quot;0093068C&quot;/&gt;&lt;wsp:rsid wsp:val=&quot;0093097F&quot;/&gt;&lt;wsp:rsid wsp:val=&quot;00930C97&quot;/&gt;&lt;wsp:rsid wsp:val=&quot;00930DEE&quot;/&gt;&lt;wsp:rsid wsp:val=&quot;00930F2B&quot;/&gt;&lt;wsp:rsid wsp:val=&quot;0093125B&quot;/&gt;&lt;wsp:rsid wsp:val=&quot;0093158C&quot;/&gt;&lt;wsp:rsid wsp:val=&quot;00931664&quot;/&gt;&lt;wsp:rsid wsp:val=&quot;00931900&quot;/&gt;&lt;wsp:rsid wsp:val=&quot;0093191E&quot;/&gt;&lt;wsp:rsid wsp:val=&quot;00931E80&quot;/&gt;&lt;wsp:rsid wsp:val=&quot;009323AB&quot;/&gt;&lt;wsp:rsid wsp:val=&quot;00932521&quot;/&gt;&lt;wsp:rsid wsp:val=&quot;00932923&quot;/&gt;&lt;wsp:rsid wsp:val=&quot;0093294E&quot;/&gt;&lt;wsp:rsid wsp:val=&quot;00932971&quot;/&gt;&lt;wsp:rsid wsp:val=&quot;0093299B&quot;/&gt;&lt;wsp:rsid wsp:val=&quot;00932AD2&quot;/&gt;&lt;wsp:rsid wsp:val=&quot;00932AE3&quot;/&gt;&lt;wsp:rsid wsp:val=&quot;009334F5&quot;/&gt;&lt;wsp:rsid wsp:val=&quot;00933863&quot;/&gt;&lt;wsp:rsid wsp:val=&quot;009338CA&quot;/&gt;&lt;wsp:rsid wsp:val=&quot;00933ACC&quot;/&gt;&lt;wsp:rsid wsp:val=&quot;00933D77&quot;/&gt;&lt;wsp:rsid wsp:val=&quot;00933F93&quot;/&gt;&lt;wsp:rsid wsp:val=&quot;00933FD7&quot;/&gt;&lt;wsp:rsid wsp:val=&quot;00934335&quot;/&gt;&lt;wsp:rsid wsp:val=&quot;009344B9&quot;/&gt;&lt;wsp:rsid wsp:val=&quot;009346C4&quot;/&gt;&lt;wsp:rsid wsp:val=&quot;0093477A&quot;/&gt;&lt;wsp:rsid wsp:val=&quot;00934B9D&quot;/&gt;&lt;wsp:rsid wsp:val=&quot;00934C6A&quot;/&gt;&lt;wsp:rsid wsp:val=&quot;00934FF2&quot;/&gt;&lt;wsp:rsid wsp:val=&quot;0093518E&quot;/&gt;&lt;wsp:rsid wsp:val=&quot;0093527D&quot;/&gt;&lt;wsp:rsid wsp:val=&quot;0093540C&quot;/&gt;&lt;wsp:rsid wsp:val=&quot;00935836&quot;/&gt;&lt;wsp:rsid wsp:val=&quot;00935BDD&quot;/&gt;&lt;wsp:rsid wsp:val=&quot;00935E04&quot;/&gt;&lt;wsp:rsid wsp:val=&quot;00935F62&quot;/&gt;&lt;wsp:rsid wsp:val=&quot;009360A9&quot;/&gt;&lt;wsp:rsid wsp:val=&quot;0093626C&quot;/&gt;&lt;wsp:rsid wsp:val=&quot;00936322&quot;/&gt;&lt;wsp:rsid wsp:val=&quot;00936573&quot;/&gt;&lt;wsp:rsid wsp:val=&quot;009366A6&quot;/&gt;&lt;wsp:rsid wsp:val=&quot;009371F7&quot;/&gt;&lt;wsp:rsid wsp:val=&quot;00937578&quot;/&gt;&lt;wsp:rsid wsp:val=&quot;00937952&quot;/&gt;&lt;wsp:rsid wsp:val=&quot;00937A00&quot;/&gt;&lt;wsp:rsid wsp:val=&quot;00940177&quot;/&gt;&lt;wsp:rsid wsp:val=&quot;009402E1&quot;/&gt;&lt;wsp:rsid wsp:val=&quot;00940336&quot;/&gt;&lt;wsp:rsid wsp:val=&quot;00940667&quot;/&gt;&lt;wsp:rsid wsp:val=&quot;009406DE&quot;/&gt;&lt;wsp:rsid wsp:val=&quot;009408A3&quot;/&gt;&lt;wsp:rsid wsp:val=&quot;0094095D&quot;/&gt;&lt;wsp:rsid wsp:val=&quot;00940ED1&quot;/&gt;&lt;wsp:rsid wsp:val=&quot;009410A0&quot;/&gt;&lt;wsp:rsid wsp:val=&quot;009418B9&quot;/&gt;&lt;wsp:rsid wsp:val=&quot;00941A83&quot;/&gt;&lt;wsp:rsid wsp:val=&quot;00941E03&quot;/&gt;&lt;wsp:rsid wsp:val=&quot;009421D9&quot;/&gt;&lt;wsp:rsid wsp:val=&quot;00942287&quot;/&gt;&lt;wsp:rsid wsp:val=&quot;0094249C&quot;/&gt;&lt;wsp:rsid wsp:val=&quot;00942695&quot;/&gt;&lt;wsp:rsid wsp:val=&quot;0094276A&quot;/&gt;&lt;wsp:rsid wsp:val=&quot;00942A03&quot;/&gt;&lt;wsp:rsid wsp:val=&quot;00942E34&quot;/&gt;&lt;wsp:rsid wsp:val=&quot;009430B0&quot;/&gt;&lt;wsp:rsid wsp:val=&quot;00943307&quot;/&gt;&lt;wsp:rsid wsp:val=&quot;0094357B&quot;/&gt;&lt;wsp:rsid wsp:val=&quot;00943A07&quot;/&gt;&lt;wsp:rsid wsp:val=&quot;00943E8A&quot;/&gt;&lt;wsp:rsid wsp:val=&quot;009445DA&quot;/&gt;&lt;wsp:rsid wsp:val=&quot;00944AA3&quot;/&gt;&lt;wsp:rsid wsp:val=&quot;00944AC3&quot;/&gt;&lt;wsp:rsid wsp:val=&quot;00944DDD&quot;/&gt;&lt;wsp:rsid wsp:val=&quot;00944E64&quot;/&gt;&lt;wsp:rsid wsp:val=&quot;00944FFE&quot;/&gt;&lt;wsp:rsid wsp:val=&quot;009452B0&quot;/&gt;&lt;wsp:rsid wsp:val=&quot;009454F0&quot;/&gt;&lt;wsp:rsid wsp:val=&quot;009456CF&quot;/&gt;&lt;wsp:rsid wsp:val=&quot;009458CA&quot;/&gt;&lt;wsp:rsid wsp:val=&quot;00945A12&quot;/&gt;&lt;wsp:rsid wsp:val=&quot;00945E21&quot;/&gt;&lt;wsp:rsid wsp:val=&quot;00945F0F&quot;/&gt;&lt;wsp:rsid wsp:val=&quot;009461E1&quot;/&gt;&lt;wsp:rsid wsp:val=&quot;0094638B&quot;/&gt;&lt;wsp:rsid wsp:val=&quot;00946393&quot;/&gt;&lt;wsp:rsid wsp:val=&quot;009463B5&quot;/&gt;&lt;wsp:rsid wsp:val=&quot;00946609&quot;/&gt;&lt;wsp:rsid wsp:val=&quot;009467DB&quot;/&gt;&lt;wsp:rsid wsp:val=&quot;00946AAB&quot;/&gt;&lt;wsp:rsid wsp:val=&quot;00946B6E&quot;/&gt;&lt;wsp:rsid wsp:val=&quot;00946D05&quot;/&gt;&lt;wsp:rsid wsp:val=&quot;00946F3E&quot;/&gt;&lt;wsp:rsid wsp:val=&quot;0094750F&quot;/&gt;&lt;wsp:rsid wsp:val=&quot;009477EA&quot;/&gt;&lt;wsp:rsid wsp:val=&quot;00947844&quot;/&gt;&lt;wsp:rsid wsp:val=&quot;009479DB&quot;/&gt;&lt;wsp:rsid wsp:val=&quot;009479DF&quot;/&gt;&lt;wsp:rsid wsp:val=&quot;00947AF9&quot;/&gt;&lt;wsp:rsid wsp:val=&quot;00947B06&quot;/&gt;&lt;wsp:rsid wsp:val=&quot;00947B11&quot;/&gt;&lt;wsp:rsid wsp:val=&quot;00947DAA&quot;/&gt;&lt;wsp:rsid wsp:val=&quot;00947EF6&quot;/&gt;&lt;wsp:rsid wsp:val=&quot;00950241&quot;/&gt;&lt;wsp:rsid wsp:val=&quot;009508F2&quot;/&gt;&lt;wsp:rsid wsp:val=&quot;00950910&quot;/&gt;&lt;wsp:rsid wsp:val=&quot;00950E05&quot;/&gt;&lt;wsp:rsid wsp:val=&quot;00951173&quot;/&gt;&lt;wsp:rsid wsp:val=&quot;00951A1C&quot;/&gt;&lt;wsp:rsid wsp:val=&quot;00951A92&quot;/&gt;&lt;wsp:rsid wsp:val=&quot;00951D74&quot;/&gt;&lt;wsp:rsid wsp:val=&quot;0095219F&quot;/&gt;&lt;wsp:rsid wsp:val=&quot;0095236D&quot;/&gt;&lt;wsp:rsid wsp:val=&quot;00952763&quot;/&gt;&lt;wsp:rsid wsp:val=&quot;009527D8&quot;/&gt;&lt;wsp:rsid wsp:val=&quot;00952A57&quot;/&gt;&lt;wsp:rsid wsp:val=&quot;00952DC2&quot;/&gt;&lt;wsp:rsid wsp:val=&quot;00952DCF&quot;/&gt;&lt;wsp:rsid wsp:val=&quot;00952F88&quot;/&gt;&lt;wsp:rsid wsp:val=&quot;0095317B&quot;/&gt;&lt;wsp:rsid wsp:val=&quot;00953365&quot;/&gt;&lt;wsp:rsid wsp:val=&quot;00953FDD&quot;/&gt;&lt;wsp:rsid wsp:val=&quot;00954086&quot;/&gt;&lt;wsp:rsid wsp:val=&quot;009540D1&quot;/&gt;&lt;wsp:rsid wsp:val=&quot;00954870&quot;/&gt;&lt;wsp:rsid wsp:val=&quot;009548A9&quot;/&gt;&lt;wsp:rsid wsp:val=&quot;009548E5&quot;/&gt;&lt;wsp:rsid wsp:val=&quot;0095491B&quot;/&gt;&lt;wsp:rsid wsp:val=&quot;00954C41&quot;/&gt;&lt;wsp:rsid wsp:val=&quot;00954DAE&quot;/&gt;&lt;wsp:rsid wsp:val=&quot;00954E79&quot;/&gt;&lt;wsp:rsid wsp:val=&quot;009553ED&quot;/&gt;&lt;wsp:rsid wsp:val=&quot;009555FE&quot;/&gt;&lt;wsp:rsid wsp:val=&quot;00955AC0&quot;/&gt;&lt;wsp:rsid wsp:val=&quot;00955BAA&quot;/&gt;&lt;wsp:rsid wsp:val=&quot;00955D4C&quot;/&gt;&lt;wsp:rsid wsp:val=&quot;00955E16&quot;/&gt;&lt;wsp:rsid wsp:val=&quot;00955F95&quot;/&gt;&lt;wsp:rsid wsp:val=&quot;00956033&quot;/&gt;&lt;wsp:rsid wsp:val=&quot;00956259&quot;/&gt;&lt;wsp:rsid wsp:val=&quot;009562AD&quot;/&gt;&lt;wsp:rsid wsp:val=&quot;0095672B&quot;/&gt;&lt;wsp:rsid wsp:val=&quot;009567B4&quot;/&gt;&lt;wsp:rsid wsp:val=&quot;00956909&quot;/&gt;&lt;wsp:rsid wsp:val=&quot;00956AC1&quot;/&gt;&lt;wsp:rsid wsp:val=&quot;00956B65&quot;/&gt;&lt;wsp:rsid wsp:val=&quot;00956BC8&quot;/&gt;&lt;wsp:rsid wsp:val=&quot;00956CFD&quot;/&gt;&lt;wsp:rsid wsp:val=&quot;00956DD9&quot;/&gt;&lt;wsp:rsid wsp:val=&quot;00956E9D&quot;/&gt;&lt;wsp:rsid wsp:val=&quot;00956F24&quot;/&gt;&lt;wsp:rsid wsp:val=&quot;00956F51&quot;/&gt;&lt;wsp:rsid wsp:val=&quot;00957139&quot;/&gt;&lt;wsp:rsid wsp:val=&quot;00957873&quot;/&gt;&lt;wsp:rsid wsp:val=&quot;0095789E&quot;/&gt;&lt;wsp:rsid wsp:val=&quot;009579F1&quot;/&gt;&lt;wsp:rsid wsp:val=&quot;009600BB&quot;/&gt;&lt;wsp:rsid wsp:val=&quot;009600CF&quot;/&gt;&lt;wsp:rsid wsp:val=&quot;00960280&quot;/&gt;&lt;wsp:rsid wsp:val=&quot;00961104&quot;/&gt;&lt;wsp:rsid wsp:val=&quot;00961118&quot;/&gt;&lt;wsp:rsid wsp:val=&quot;00961856&quot;/&gt;&lt;wsp:rsid wsp:val=&quot;00961969&quot;/&gt;&lt;wsp:rsid wsp:val=&quot;00961987&quot;/&gt;&lt;wsp:rsid wsp:val=&quot;00961B96&quot;/&gt;&lt;wsp:rsid wsp:val=&quot;00961B98&quot;/&gt;&lt;wsp:rsid wsp:val=&quot;009622CF&quot;/&gt;&lt;wsp:rsid wsp:val=&quot;00962310&quot;/&gt;&lt;wsp:rsid wsp:val=&quot;00962452&quot;/&gt;&lt;wsp:rsid wsp:val=&quot;00962546&quot;/&gt;&lt;wsp:rsid wsp:val=&quot;009626BD&quot;/&gt;&lt;wsp:rsid wsp:val=&quot;00962803&quot;/&gt;&lt;wsp:rsid wsp:val=&quot;00962B0F&quot;/&gt;&lt;wsp:rsid wsp:val=&quot;009631B4&quot;/&gt;&lt;wsp:rsid wsp:val=&quot;009633F9&quot;/&gt;&lt;wsp:rsid wsp:val=&quot;0096355D&quot;/&gt;&lt;wsp:rsid wsp:val=&quot;00963652&quot;/&gt;&lt;wsp:rsid wsp:val=&quot;009637AC&quot;/&gt;&lt;wsp:rsid wsp:val=&quot;00963EE1&quot;/&gt;&lt;wsp:rsid wsp:val=&quot;00963F08&quot;/&gt;&lt;wsp:rsid wsp:val=&quot;00964007&quot;/&gt;&lt;wsp:rsid wsp:val=&quot;00964292&quot;/&gt;&lt;wsp:rsid wsp:val=&quot;009643B5&quot;/&gt;&lt;wsp:rsid wsp:val=&quot;0096442A&quot;/&gt;&lt;wsp:rsid wsp:val=&quot;00964512&quot;/&gt;&lt;wsp:rsid wsp:val=&quot;009648A0&quot;/&gt;&lt;wsp:rsid wsp:val=&quot;00964A30&quot;/&gt;&lt;wsp:rsid wsp:val=&quot;00964D85&quot;/&gt;&lt;wsp:rsid wsp:val=&quot;0096569C&quot;/&gt;&lt;wsp:rsid wsp:val=&quot;00965AEE&quot;/&gt;&lt;wsp:rsid wsp:val=&quot;00965D4B&quot;/&gt;&lt;wsp:rsid wsp:val=&quot;009661E9&quot;/&gt;&lt;wsp:rsid wsp:val=&quot;009661FD&quot;/&gt;&lt;wsp:rsid wsp:val=&quot;00966921&quot;/&gt;&lt;wsp:rsid wsp:val=&quot;00966966&quot;/&gt;&lt;wsp:rsid wsp:val=&quot;00966D4D&quot;/&gt;&lt;wsp:rsid wsp:val=&quot;00966DB7&quot;/&gt;&lt;wsp:rsid wsp:val=&quot;0096728A&quot;/&gt;&lt;wsp:rsid wsp:val=&quot;009674A4&quot;/&gt;&lt;wsp:rsid wsp:val=&quot;009676BB&quot;/&gt;&lt;wsp:rsid wsp:val=&quot;00967843&quot;/&gt;&lt;wsp:rsid wsp:val=&quot;00967ACA&quot;/&gt;&lt;wsp:rsid wsp:val=&quot;00970132&quot;/&gt;&lt;wsp:rsid wsp:val=&quot;009705E5&quot;/&gt;&lt;wsp:rsid wsp:val=&quot;009706BB&quot;/&gt;&lt;wsp:rsid wsp:val=&quot;0097093D&quot;/&gt;&lt;wsp:rsid wsp:val=&quot;00970EE6&quot;/&gt;&lt;wsp:rsid wsp:val=&quot;00970F02&quot;/&gt;&lt;wsp:rsid wsp:val=&quot;00970F4F&quot;/&gt;&lt;wsp:rsid wsp:val=&quot;0097112B&quot;/&gt;&lt;wsp:rsid wsp:val=&quot;00971353&quot;/&gt;&lt;wsp:rsid wsp:val=&quot;009714FB&quot;/&gt;&lt;wsp:rsid wsp:val=&quot;009719B1&quot;/&gt;&lt;wsp:rsid wsp:val=&quot;00971DA4&quot;/&gt;&lt;wsp:rsid wsp:val=&quot;009726A8&quot;/&gt;&lt;wsp:rsid wsp:val=&quot;00972726&quot;/&gt;&lt;wsp:rsid wsp:val=&quot;0097274B&quot;/&gt;&lt;wsp:rsid wsp:val=&quot;00972948&quot;/&gt;&lt;wsp:rsid wsp:val=&quot;00972AD6&quot;/&gt;&lt;wsp:rsid wsp:val=&quot;00972B55&quot;/&gt;&lt;wsp:rsid wsp:val=&quot;00972B5F&quot;/&gt;&lt;wsp:rsid wsp:val=&quot;00973282&quot;/&gt;&lt;wsp:rsid wsp:val=&quot;00973516&quot;/&gt;&lt;wsp:rsid wsp:val=&quot;009738B1&quot;/&gt;&lt;wsp:rsid wsp:val=&quot;00973BF8&quot;/&gt;&lt;wsp:rsid wsp:val=&quot;00973D58&quot;/&gt;&lt;wsp:rsid wsp:val=&quot;00974533&quot;/&gt;&lt;wsp:rsid wsp:val=&quot;00974C23&quot;/&gt;&lt;wsp:rsid wsp:val=&quot;00974FDB&quot;/&gt;&lt;wsp:rsid wsp:val=&quot;00974FF1&quot;/&gt;&lt;wsp:rsid wsp:val=&quot;0097503D&quot;/&gt;&lt;wsp:rsid wsp:val=&quot;0097516C&quot;/&gt;&lt;wsp:rsid wsp:val=&quot;009752C7&quot;/&gt;&lt;wsp:rsid wsp:val=&quot;009753F4&quot;/&gt;&lt;wsp:rsid wsp:val=&quot;0097560D&quot;/&gt;&lt;wsp:rsid wsp:val=&quot;00975636&quot;/&gt;&lt;wsp:rsid wsp:val=&quot;00975A38&quot;/&gt;&lt;wsp:rsid wsp:val=&quot;00975A99&quot;/&gt;&lt;wsp:rsid wsp:val=&quot;00975DB0&quot;/&gt;&lt;wsp:rsid wsp:val=&quot;00975F8E&quot;/&gt;&lt;wsp:rsid wsp:val=&quot;00976135&quot;/&gt;&lt;wsp:rsid wsp:val=&quot;0097625E&quot;/&gt;&lt;wsp:rsid wsp:val=&quot;00976395&quot;/&gt;&lt;wsp:rsid wsp:val=&quot;0097652D&quot;/&gt;&lt;wsp:rsid wsp:val=&quot;00976993&quot;/&gt;&lt;wsp:rsid wsp:val=&quot;00976A4B&quot;/&gt;&lt;wsp:rsid wsp:val=&quot;00976DFB&quot;/&gt;&lt;wsp:rsid wsp:val=&quot;00976FE6&quot;/&gt;&lt;wsp:rsid wsp:val=&quot;0097703D&quot;/&gt;&lt;wsp:rsid wsp:val=&quot;009770A9&quot;/&gt;&lt;wsp:rsid wsp:val=&quot;00977246&quot;/&gt;&lt;wsp:rsid wsp:val=&quot;009773EC&quot;/&gt;&lt;wsp:rsid wsp:val=&quot;00977B07&quot;/&gt;&lt;wsp:rsid wsp:val=&quot;00977B74&quot;/&gt;&lt;wsp:rsid wsp:val=&quot;00977E7B&quot;/&gt;&lt;wsp:rsid wsp:val=&quot;0098000E&quot;/&gt;&lt;wsp:rsid wsp:val=&quot;00980050&quot;/&gt;&lt;wsp:rsid wsp:val=&quot;00980104&quot;/&gt;&lt;wsp:rsid wsp:val=&quot;00980379&quot;/&gt;&lt;wsp:rsid wsp:val=&quot;00980500&quot;/&gt;&lt;wsp:rsid wsp:val=&quot;00980534&quot;/&gt;&lt;wsp:rsid wsp:val=&quot;0098092E&quot;/&gt;&lt;wsp:rsid wsp:val=&quot;00981064&quot;/&gt;&lt;wsp:rsid wsp:val=&quot;0098123B&quot;/&gt;&lt;wsp:rsid wsp:val=&quot;009815E4&quot;/&gt;&lt;wsp:rsid wsp:val=&quot;00981704&quot;/&gt;&lt;wsp:rsid wsp:val=&quot;00981823&quot;/&gt;&lt;wsp:rsid wsp:val=&quot;00981ADE&quot;/&gt;&lt;wsp:rsid wsp:val=&quot;00981C79&quot;/&gt;&lt;wsp:rsid wsp:val=&quot;00981F1D&quot;/&gt;&lt;wsp:rsid wsp:val=&quot;00981F56&quot;/&gt;&lt;wsp:rsid wsp:val=&quot;009821C7&quot;/&gt;&lt;wsp:rsid wsp:val=&quot;009829EA&quot;/&gt;&lt;wsp:rsid wsp:val=&quot;00982E3A&quot;/&gt;&lt;wsp:rsid wsp:val=&quot;009830EC&quot;/&gt;&lt;wsp:rsid wsp:val=&quot;0098368D&quot;/&gt;&lt;wsp:rsid wsp:val=&quot;00983946&quot;/&gt;&lt;wsp:rsid wsp:val=&quot;00983A5C&quot;/&gt;&lt;wsp:rsid wsp:val=&quot;00983A9D&quot;/&gt;&lt;wsp:rsid wsp:val=&quot;00983C40&quot;/&gt;&lt;wsp:rsid wsp:val=&quot;00983C76&quot;/&gt;&lt;wsp:rsid wsp:val=&quot;00983D46&quot;/&gt;&lt;wsp:rsid wsp:val=&quot;00983D7A&quot;/&gt;&lt;wsp:rsid wsp:val=&quot;00984173&quot;/&gt;&lt;wsp:rsid wsp:val=&quot;00984467&quot;/&gt;&lt;wsp:rsid wsp:val=&quot;009846ED&quot;/&gt;&lt;wsp:rsid wsp:val=&quot;009846F4&quot;/&gt;&lt;wsp:rsid wsp:val=&quot;0098471D&quot;/&gt;&lt;wsp:rsid wsp:val=&quot;0098488D&quot;/&gt;&lt;wsp:rsid wsp:val=&quot;009848C5&quot;/&gt;&lt;wsp:rsid wsp:val=&quot;00984D72&quot;/&gt;&lt;wsp:rsid wsp:val=&quot;00984DD5&quot;/&gt;&lt;wsp:rsid wsp:val=&quot;00984F09&quot;/&gt;&lt;wsp:rsid wsp:val=&quot;00984F50&quot;/&gt;&lt;wsp:rsid wsp:val=&quot;00984F56&quot;/&gt;&lt;wsp:rsid wsp:val=&quot;00984F77&quot;/&gt;&lt;wsp:rsid wsp:val=&quot;009853B2&quot;/&gt;&lt;wsp:rsid wsp:val=&quot;0098562A&quot;/&gt;&lt;wsp:rsid wsp:val=&quot;00985850&quot;/&gt;&lt;wsp:rsid wsp:val=&quot;00985A40&quot;/&gt;&lt;wsp:rsid wsp:val=&quot;00985D17&quot;/&gt;&lt;wsp:rsid wsp:val=&quot;00985DC8&quot;/&gt;&lt;wsp:rsid wsp:val=&quot;00985E44&quot;/&gt;&lt;wsp:rsid wsp:val=&quot;00985F17&quot;/&gt;&lt;wsp:rsid wsp:val=&quot;00986005&quot;/&gt;&lt;wsp:rsid wsp:val=&quot;0098618D&quot;/&gt;&lt;wsp:rsid wsp:val=&quot;0098624F&quot;/&gt;&lt;wsp:rsid wsp:val=&quot;00986778&quot;/&gt;&lt;wsp:rsid wsp:val=&quot;00986BDF&quot;/&gt;&lt;wsp:rsid wsp:val=&quot;00986F17&quot;/&gt;&lt;wsp:rsid wsp:val=&quot;00986FCC&quot;/&gt;&lt;wsp:rsid wsp:val=&quot;00987192&quot;/&gt;&lt;wsp:rsid wsp:val=&quot;009871B6&quot;/&gt;&lt;wsp:rsid wsp:val=&quot;0098721A&quot;/&gt;&lt;wsp:rsid wsp:val=&quot;00987237&quot;/&gt;&lt;wsp:rsid wsp:val=&quot;009872B9&quot;/&gt;&lt;wsp:rsid wsp:val=&quot;00987922&quot;/&gt;&lt;wsp:rsid wsp:val=&quot;00987939&quot;/&gt;&lt;wsp:rsid wsp:val=&quot;00987D2A&quot;/&gt;&lt;wsp:rsid wsp:val=&quot;00987F34&quot;/&gt;&lt;wsp:rsid wsp:val=&quot;009900DA&quot;/&gt;&lt;wsp:rsid wsp:val=&quot;009903B9&quot;/&gt;&lt;wsp:rsid wsp:val=&quot;009905AF&quot;/&gt;&lt;wsp:rsid wsp:val=&quot;0099060C&quot;/&gt;&lt;wsp:rsid wsp:val=&quot;00990616&quot;/&gt;&lt;wsp:rsid wsp:val=&quot;00990737&quot;/&gt;&lt;wsp:rsid wsp:val=&quot;009910EA&quot;/&gt;&lt;wsp:rsid wsp:val=&quot;00991727&quot;/&gt;&lt;wsp:rsid wsp:val=&quot;00991751&quot;/&gt;&lt;wsp:rsid wsp:val=&quot;009918CC&quot;/&gt;&lt;wsp:rsid wsp:val=&quot;00991A8C&quot;/&gt;&lt;wsp:rsid wsp:val=&quot;00991BB6&quot;/&gt;&lt;wsp:rsid wsp:val=&quot;00991C16&quot;/&gt;&lt;wsp:rsid wsp:val=&quot;00991C72&quot;/&gt;&lt;wsp:rsid wsp:val=&quot;00991E6F&quot;/&gt;&lt;wsp:rsid wsp:val=&quot;00991EDD&quot;/&gt;&lt;wsp:rsid wsp:val=&quot;00991F38&quot;/&gt;&lt;wsp:rsid wsp:val=&quot;009921EF&quot;/&gt;&lt;wsp:rsid wsp:val=&quot;00992266&quot;/&gt;&lt;wsp:rsid wsp:val=&quot;00992351&quot;/&gt;&lt;wsp:rsid wsp:val=&quot;00992546&quot;/&gt;&lt;wsp:rsid wsp:val=&quot;009925FA&quot;/&gt;&lt;wsp:rsid wsp:val=&quot;00992695&quot;/&gt;&lt;wsp:rsid wsp:val=&quot;009927FE&quot;/&gt;&lt;wsp:rsid wsp:val=&quot;009928AF&quot;/&gt;&lt;wsp:rsid wsp:val=&quot;0099298E&quot;/&gt;&lt;wsp:rsid wsp:val=&quot;00992A64&quot;/&gt;&lt;wsp:rsid wsp:val=&quot;00992DDE&quot;/&gt;&lt;wsp:rsid wsp:val=&quot;00992FC2&quot;/&gt;&lt;wsp:rsid wsp:val=&quot;00993009&quot;/&gt;&lt;wsp:rsid wsp:val=&quot;009936F9&quot;/&gt;&lt;wsp:rsid wsp:val=&quot;0099372C&quot;/&gt;&lt;wsp:rsid wsp:val=&quot;0099395C&quot;/&gt;&lt;wsp:rsid wsp:val=&quot;00993B04&quot;/&gt;&lt;wsp:rsid wsp:val=&quot;00993F19&quot;/&gt;&lt;wsp:rsid wsp:val=&quot;009942D4&quot;/&gt;&lt;wsp:rsid wsp:val=&quot;00994488&quot;/&gt;&lt;wsp:rsid wsp:val=&quot;0099452E&quot;/&gt;&lt;wsp:rsid wsp:val=&quot;00994CF5&quot;/&gt;&lt;wsp:rsid wsp:val=&quot;0099515E&quot;/&gt;&lt;wsp:rsid wsp:val=&quot;009952E7&quot;/&gt;&lt;wsp:rsid wsp:val=&quot;0099535C&quot;/&gt;&lt;wsp:rsid wsp:val=&quot;009953AB&quot;/&gt;&lt;wsp:rsid wsp:val=&quot;0099550B&quot;/&gt;&lt;wsp:rsid wsp:val=&quot;00995969&quot;/&gt;&lt;wsp:rsid wsp:val=&quot;00995A56&quot;/&gt;&lt;wsp:rsid wsp:val=&quot;00995D1D&quot;/&gt;&lt;wsp:rsid wsp:val=&quot;00995EFE&quot;/&gt;&lt;wsp:rsid wsp:val=&quot;00996399&quot;/&gt;&lt;wsp:rsid wsp:val=&quot;009965C8&quot;/&gt;&lt;wsp:rsid wsp:val=&quot;0099683E&quot;/&gt;&lt;wsp:rsid wsp:val=&quot;009968EE&quot;/&gt;&lt;wsp:rsid wsp:val=&quot;00996934&quot;/&gt;&lt;wsp:rsid wsp:val=&quot;009969F6&quot;/&gt;&lt;wsp:rsid wsp:val=&quot;00996AE7&quot;/&gt;&lt;wsp:rsid wsp:val=&quot;00996C67&quot;/&gt;&lt;wsp:rsid wsp:val=&quot;00997816&quot;/&gt;&lt;wsp:rsid wsp:val=&quot;009978F3&quot;/&gt;&lt;wsp:rsid wsp:val=&quot;00997DAA&quot;/&gt;&lt;wsp:rsid wsp:val=&quot;00997DCB&quot;/&gt;&lt;wsp:rsid wsp:val=&quot;00997F73&quot;/&gt;&lt;wsp:rsid wsp:val=&quot;009A0276&quot;/&gt;&lt;wsp:rsid wsp:val=&quot;009A038B&quot;/&gt;&lt;wsp:rsid wsp:val=&quot;009A03FD&quot;/&gt;&lt;wsp:rsid wsp:val=&quot;009A0524&quot;/&gt;&lt;wsp:rsid wsp:val=&quot;009A0758&quot;/&gt;&lt;wsp:rsid wsp:val=&quot;009A0A77&quot;/&gt;&lt;wsp:rsid wsp:val=&quot;009A0B1F&quot;/&gt;&lt;wsp:rsid wsp:val=&quot;009A10E3&quot;/&gt;&lt;wsp:rsid wsp:val=&quot;009A128F&quot;/&gt;&lt;wsp:rsid wsp:val=&quot;009A1317&quot;/&gt;&lt;wsp:rsid wsp:val=&quot;009A1877&quot;/&gt;&lt;wsp:rsid wsp:val=&quot;009A1C26&quot;/&gt;&lt;wsp:rsid wsp:val=&quot;009A1D52&quot;/&gt;&lt;wsp:rsid wsp:val=&quot;009A1F41&quot;/&gt;&lt;wsp:rsid wsp:val=&quot;009A22B9&quot;/&gt;&lt;wsp:rsid wsp:val=&quot;009A2795&quot;/&gt;&lt;wsp:rsid wsp:val=&quot;009A27EE&quot;/&gt;&lt;wsp:rsid wsp:val=&quot;009A2DEE&quot;/&gt;&lt;wsp:rsid wsp:val=&quot;009A2E30&quot;/&gt;&lt;wsp:rsid wsp:val=&quot;009A2F9A&quot;/&gt;&lt;wsp:rsid wsp:val=&quot;009A3098&quot;/&gt;&lt;wsp:rsid wsp:val=&quot;009A3240&quot;/&gt;&lt;wsp:rsid wsp:val=&quot;009A33E1&quot;/&gt;&lt;wsp:rsid wsp:val=&quot;009A34C1&quot;/&gt;&lt;wsp:rsid wsp:val=&quot;009A3ABD&quot;/&gt;&lt;wsp:rsid wsp:val=&quot;009A3D41&quot;/&gt;&lt;wsp:rsid wsp:val=&quot;009A3E27&quot;/&gt;&lt;wsp:rsid wsp:val=&quot;009A3F27&quot;/&gt;&lt;wsp:rsid wsp:val=&quot;009A3F3A&quot;/&gt;&lt;wsp:rsid wsp:val=&quot;009A430B&quot;/&gt;&lt;wsp:rsid wsp:val=&quot;009A4380&quot;/&gt;&lt;wsp:rsid wsp:val=&quot;009A43D0&quot;/&gt;&lt;wsp:rsid wsp:val=&quot;009A447F&quot;/&gt;&lt;wsp:rsid wsp:val=&quot;009A46B3&quot;/&gt;&lt;wsp:rsid wsp:val=&quot;009A4889&quot;/&gt;&lt;wsp:rsid wsp:val=&quot;009A4983&quot;/&gt;&lt;wsp:rsid wsp:val=&quot;009A4A02&quot;/&gt;&lt;wsp:rsid wsp:val=&quot;009A4FD9&quot;/&gt;&lt;wsp:rsid wsp:val=&quot;009A51F1&quot;/&gt;&lt;wsp:rsid wsp:val=&quot;009A55B5&quot;/&gt;&lt;wsp:rsid wsp:val=&quot;009A57BB&quot;/&gt;&lt;wsp:rsid wsp:val=&quot;009A5833&quot;/&gt;&lt;wsp:rsid wsp:val=&quot;009A596E&quot;/&gt;&lt;wsp:rsid wsp:val=&quot;009A5A71&quot;/&gt;&lt;wsp:rsid wsp:val=&quot;009A5A96&quot;/&gt;&lt;wsp:rsid wsp:val=&quot;009A60A6&quot;/&gt;&lt;wsp:rsid wsp:val=&quot;009A621E&quot;/&gt;&lt;wsp:rsid wsp:val=&quot;009A6739&quot;/&gt;&lt;wsp:rsid wsp:val=&quot;009A6754&quot;/&gt;&lt;wsp:rsid wsp:val=&quot;009A68DB&quot;/&gt;&lt;wsp:rsid wsp:val=&quot;009A6B76&quot;/&gt;&lt;wsp:rsid wsp:val=&quot;009A6DE2&quot;/&gt;&lt;wsp:rsid wsp:val=&quot;009A6E72&quot;/&gt;&lt;wsp:rsid wsp:val=&quot;009A6E9E&quot;/&gt;&lt;wsp:rsid wsp:val=&quot;009A6FEC&quot;/&gt;&lt;wsp:rsid wsp:val=&quot;009A7002&quot;/&gt;&lt;wsp:rsid wsp:val=&quot;009A7441&quot;/&gt;&lt;wsp:rsid wsp:val=&quot;009A7518&quot;/&gt;&lt;wsp:rsid wsp:val=&quot;009A7527&quot;/&gt;&lt;wsp:rsid wsp:val=&quot;009A761C&quot;/&gt;&lt;wsp:rsid wsp:val=&quot;009A76AC&quot;/&gt;&lt;wsp:rsid wsp:val=&quot;009A79C8&quot;/&gt;&lt;wsp:rsid wsp:val=&quot;009A7C5F&quot;/&gt;&lt;wsp:rsid wsp:val=&quot;009A7E5B&quot;/&gt;&lt;wsp:rsid wsp:val=&quot;009A7F09&quot;/&gt;&lt;wsp:rsid wsp:val=&quot;009B00E8&quot;/&gt;&lt;wsp:rsid wsp:val=&quot;009B0375&quot;/&gt;&lt;wsp:rsid wsp:val=&quot;009B06B3&quot;/&gt;&lt;wsp:rsid wsp:val=&quot;009B0869&quot;/&gt;&lt;wsp:rsid wsp:val=&quot;009B0B4E&quot;/&gt;&lt;wsp:rsid wsp:val=&quot;009B0DA0&quot;/&gt;&lt;wsp:rsid wsp:val=&quot;009B0F4C&quot;/&gt;&lt;wsp:rsid wsp:val=&quot;009B0F55&quot;/&gt;&lt;wsp:rsid wsp:val=&quot;009B108C&quot;/&gt;&lt;wsp:rsid wsp:val=&quot;009B112B&quot;/&gt;&lt;wsp:rsid wsp:val=&quot;009B1140&quot;/&gt;&lt;wsp:rsid wsp:val=&quot;009B1175&quot;/&gt;&lt;wsp:rsid wsp:val=&quot;009B1358&quot;/&gt;&lt;wsp:rsid wsp:val=&quot;009B151C&quot;/&gt;&lt;wsp:rsid wsp:val=&quot;009B154C&quot;/&gt;&lt;wsp:rsid wsp:val=&quot;009B21CB&quot;/&gt;&lt;wsp:rsid wsp:val=&quot;009B2698&quot;/&gt;&lt;wsp:rsid wsp:val=&quot;009B26CB&quot;/&gt;&lt;wsp:rsid wsp:val=&quot;009B278C&quot;/&gt;&lt;wsp:rsid wsp:val=&quot;009B2AFF&quot;/&gt;&lt;wsp:rsid wsp:val=&quot;009B2BB2&quot;/&gt;&lt;wsp:rsid wsp:val=&quot;009B2BFF&quot;/&gt;&lt;wsp:rsid wsp:val=&quot;009B2D0B&quot;/&gt;&lt;wsp:rsid wsp:val=&quot;009B2FD1&quot;/&gt;&lt;wsp:rsid wsp:val=&quot;009B3549&quot;/&gt;&lt;wsp:rsid wsp:val=&quot;009B3C79&quot;/&gt;&lt;wsp:rsid wsp:val=&quot;009B3CBB&quot;/&gt;&lt;wsp:rsid wsp:val=&quot;009B3F67&quot;/&gt;&lt;wsp:rsid wsp:val=&quot;009B41AF&quot;/&gt;&lt;wsp:rsid wsp:val=&quot;009B4519&quot;/&gt;&lt;wsp:rsid wsp:val=&quot;009B4590&quot;/&gt;&lt;wsp:rsid wsp:val=&quot;009B4605&quot;/&gt;&lt;wsp:rsid wsp:val=&quot;009B4807&quot;/&gt;&lt;wsp:rsid wsp:val=&quot;009B4DF6&quot;/&gt;&lt;wsp:rsid wsp:val=&quot;009B507F&quot;/&gt;&lt;wsp:rsid wsp:val=&quot;009B5429&quot;/&gt;&lt;wsp:rsid wsp:val=&quot;009B5942&quot;/&gt;&lt;wsp:rsid wsp:val=&quot;009B5C5C&quot;/&gt;&lt;wsp:rsid wsp:val=&quot;009B5F38&quot;/&gt;&lt;wsp:rsid wsp:val=&quot;009B6304&quot;/&gt;&lt;wsp:rsid wsp:val=&quot;009B6533&quot;/&gt;&lt;wsp:rsid wsp:val=&quot;009B665A&quot;/&gt;&lt;wsp:rsid wsp:val=&quot;009B6757&quot;/&gt;&lt;wsp:rsid wsp:val=&quot;009B6771&quot;/&gt;&lt;wsp:rsid wsp:val=&quot;009B69C0&quot;/&gt;&lt;wsp:rsid wsp:val=&quot;009B6CF5&quot;/&gt;&lt;wsp:rsid wsp:val=&quot;009B6DB9&quot;/&gt;&lt;wsp:rsid wsp:val=&quot;009B714F&quot;/&gt;&lt;wsp:rsid wsp:val=&quot;009B7319&quot;/&gt;&lt;wsp:rsid wsp:val=&quot;009B7818&quot;/&gt;&lt;wsp:rsid wsp:val=&quot;009B78F3&quot;/&gt;&lt;wsp:rsid wsp:val=&quot;009B794F&quot;/&gt;&lt;wsp:rsid wsp:val=&quot;009B7A81&quot;/&gt;&lt;wsp:rsid wsp:val=&quot;009B7C85&quot;/&gt;&lt;wsp:rsid wsp:val=&quot;009B7F7B&quot;/&gt;&lt;wsp:rsid wsp:val=&quot;009B7FD7&quot;/&gt;&lt;wsp:rsid wsp:val=&quot;009C005A&quot;/&gt;&lt;wsp:rsid wsp:val=&quot;009C0077&quot;/&gt;&lt;wsp:rsid wsp:val=&quot;009C0079&quot;/&gt;&lt;wsp:rsid wsp:val=&quot;009C042B&quot;/&gt;&lt;wsp:rsid wsp:val=&quot;009C079A&quot;/&gt;&lt;wsp:rsid wsp:val=&quot;009C0814&quot;/&gt;&lt;wsp:rsid wsp:val=&quot;009C0903&quot;/&gt;&lt;wsp:rsid wsp:val=&quot;009C09B4&quot;/&gt;&lt;wsp:rsid wsp:val=&quot;009C1042&quot;/&gt;&lt;wsp:rsid wsp:val=&quot;009C1174&quot;/&gt;&lt;wsp:rsid wsp:val=&quot;009C1331&quot;/&gt;&lt;wsp:rsid wsp:val=&quot;009C1521&quot;/&gt;&lt;wsp:rsid wsp:val=&quot;009C1583&quot;/&gt;&lt;wsp:rsid wsp:val=&quot;009C15C7&quot;/&gt;&lt;wsp:rsid wsp:val=&quot;009C16D8&quot;/&gt;&lt;wsp:rsid wsp:val=&quot;009C1739&quot;/&gt;&lt;wsp:rsid wsp:val=&quot;009C1743&quot;/&gt;&lt;wsp:rsid wsp:val=&quot;009C190E&quot;/&gt;&lt;wsp:rsid wsp:val=&quot;009C202D&quot;/&gt;&lt;wsp:rsid wsp:val=&quot;009C20CA&quot;/&gt;&lt;wsp:rsid wsp:val=&quot;009C2450&quot;/&gt;&lt;wsp:rsid wsp:val=&quot;009C25B2&quot;/&gt;&lt;wsp:rsid wsp:val=&quot;009C2659&quot;/&gt;&lt;wsp:rsid wsp:val=&quot;009C27AC&quot;/&gt;&lt;wsp:rsid wsp:val=&quot;009C2C66&quot;/&gt;&lt;wsp:rsid wsp:val=&quot;009C3203&quot;/&gt;&lt;wsp:rsid wsp:val=&quot;009C35FA&quot;/&gt;&lt;wsp:rsid wsp:val=&quot;009C36AA&quot;/&gt;&lt;wsp:rsid wsp:val=&quot;009C3919&quot;/&gt;&lt;wsp:rsid wsp:val=&quot;009C39F5&quot;/&gt;&lt;wsp:rsid wsp:val=&quot;009C39FB&quot;/&gt;&lt;wsp:rsid wsp:val=&quot;009C3ABD&quot;/&gt;&lt;wsp:rsid wsp:val=&quot;009C3C5D&quot;/&gt;&lt;wsp:rsid wsp:val=&quot;009C3C74&quot;/&gt;&lt;wsp:rsid wsp:val=&quot;009C3D51&quot;/&gt;&lt;wsp:rsid wsp:val=&quot;009C3D6E&quot;/&gt;&lt;wsp:rsid wsp:val=&quot;009C3DC4&quot;/&gt;&lt;wsp:rsid wsp:val=&quot;009C3EAE&quot;/&gt;&lt;wsp:rsid wsp:val=&quot;009C4226&quot;/&gt;&lt;wsp:rsid wsp:val=&quot;009C42F0&quot;/&gt;&lt;wsp:rsid wsp:val=&quot;009C442C&quot;/&gt;&lt;wsp:rsid wsp:val=&quot;009C47CC&quot;/&gt;&lt;wsp:rsid wsp:val=&quot;009C4BF5&quot;/&gt;&lt;wsp:rsid wsp:val=&quot;009C4DC0&quot;/&gt;&lt;wsp:rsid wsp:val=&quot;009C4F46&quot;/&gt;&lt;wsp:rsid wsp:val=&quot;009C533F&quot;/&gt;&lt;wsp:rsid wsp:val=&quot;009C540E&quot;/&gt;&lt;wsp:rsid wsp:val=&quot;009C54B1&quot;/&gt;&lt;wsp:rsid wsp:val=&quot;009C5C9B&quot;/&gt;&lt;wsp:rsid wsp:val=&quot;009C5D57&quot;/&gt;&lt;wsp:rsid wsp:val=&quot;009C60A1&quot;/&gt;&lt;wsp:rsid wsp:val=&quot;009C61C9&quot;/&gt;&lt;wsp:rsid wsp:val=&quot;009C624C&quot;/&gt;&lt;wsp:rsid wsp:val=&quot;009C640D&quot;/&gt;&lt;wsp:rsid wsp:val=&quot;009C6CF8&quot;/&gt;&lt;wsp:rsid wsp:val=&quot;009C6EA5&quot;/&gt;&lt;wsp:rsid wsp:val=&quot;009C746C&quot;/&gt;&lt;wsp:rsid wsp:val=&quot;009C7B0D&quot;/&gt;&lt;wsp:rsid wsp:val=&quot;009D0696&quot;/&gt;&lt;wsp:rsid wsp:val=&quot;009D06B1&quot;/&gt;&lt;wsp:rsid wsp:val=&quot;009D0BAD&quot;/&gt;&lt;wsp:rsid wsp:val=&quot;009D0C06&quot;/&gt;&lt;wsp:rsid wsp:val=&quot;009D1108&quot;/&gt;&lt;wsp:rsid wsp:val=&quot;009D1445&quot;/&gt;&lt;wsp:rsid wsp:val=&quot;009D1450&quot;/&gt;&lt;wsp:rsid wsp:val=&quot;009D1793&quot;/&gt;&lt;wsp:rsid wsp:val=&quot;009D17F6&quot;/&gt;&lt;wsp:rsid wsp:val=&quot;009D180E&quot;/&gt;&lt;wsp:rsid wsp:val=&quot;009D1C58&quot;/&gt;&lt;wsp:rsid wsp:val=&quot;009D1CE3&quot;/&gt;&lt;wsp:rsid wsp:val=&quot;009D23C4&quot;/&gt;&lt;wsp:rsid wsp:val=&quot;009D23D8&quot;/&gt;&lt;wsp:rsid wsp:val=&quot;009D25E0&quot;/&gt;&lt;wsp:rsid wsp:val=&quot;009D2CAE&quot;/&gt;&lt;wsp:rsid wsp:val=&quot;009D2E1D&quot;/&gt;&lt;wsp:rsid wsp:val=&quot;009D2E9C&quot;/&gt;&lt;wsp:rsid wsp:val=&quot;009D3062&quot;/&gt;&lt;wsp:rsid wsp:val=&quot;009D32A8&quot;/&gt;&lt;wsp:rsid wsp:val=&quot;009D3645&quot;/&gt;&lt;wsp:rsid wsp:val=&quot;009D37EB&quot;/&gt;&lt;wsp:rsid wsp:val=&quot;009D40C3&quot;/&gt;&lt;wsp:rsid wsp:val=&quot;009D4468&quot;/&gt;&lt;wsp:rsid wsp:val=&quot;009D4512&quot;/&gt;&lt;wsp:rsid wsp:val=&quot;009D4BA4&quot;/&gt;&lt;wsp:rsid wsp:val=&quot;009D4CAC&quot;/&gt;&lt;wsp:rsid wsp:val=&quot;009D5286&quot;/&gt;&lt;wsp:rsid wsp:val=&quot;009D5481&quot;/&gt;&lt;wsp:rsid wsp:val=&quot;009D5563&quot;/&gt;&lt;wsp:rsid wsp:val=&quot;009D5571&quot;/&gt;&lt;wsp:rsid wsp:val=&quot;009D58BF&quot;/&gt;&lt;wsp:rsid wsp:val=&quot;009D5931&quot;/&gt;&lt;wsp:rsid wsp:val=&quot;009D5BA3&quot;/&gt;&lt;wsp:rsid wsp:val=&quot;009D5C44&quot;/&gt;&lt;wsp:rsid wsp:val=&quot;009D64AA&quot;/&gt;&lt;wsp:rsid wsp:val=&quot;009D6615&quot;/&gt;&lt;wsp:rsid wsp:val=&quot;009D66F1&quot;/&gt;&lt;wsp:rsid wsp:val=&quot;009D677A&quot;/&gt;&lt;wsp:rsid wsp:val=&quot;009D6954&quot;/&gt;&lt;wsp:rsid wsp:val=&quot;009D6CD9&quot;/&gt;&lt;wsp:rsid wsp:val=&quot;009D6E04&quot;/&gt;&lt;wsp:rsid wsp:val=&quot;009D6E1C&quot;/&gt;&lt;wsp:rsid wsp:val=&quot;009D7193&quot;/&gt;&lt;wsp:rsid wsp:val=&quot;009D749F&quot;/&gt;&lt;wsp:rsid wsp:val=&quot;009D7788&quot;/&gt;&lt;wsp:rsid wsp:val=&quot;009D7A61&quot;/&gt;&lt;wsp:rsid wsp:val=&quot;009E0202&quot;/&gt;&lt;wsp:rsid wsp:val=&quot;009E0419&quot;/&gt;&lt;wsp:rsid wsp:val=&quot;009E0652&quot;/&gt;&lt;wsp:rsid wsp:val=&quot;009E0C20&quot;/&gt;&lt;wsp:rsid wsp:val=&quot;009E0D5C&quot;/&gt;&lt;wsp:rsid wsp:val=&quot;009E129C&quot;/&gt;&lt;wsp:rsid wsp:val=&quot;009E172E&quot;/&gt;&lt;wsp:rsid wsp:val=&quot;009E177A&quot;/&gt;&lt;wsp:rsid wsp:val=&quot;009E1808&quot;/&gt;&lt;wsp:rsid wsp:val=&quot;009E1904&quot;/&gt;&lt;wsp:rsid wsp:val=&quot;009E19F0&quot;/&gt;&lt;wsp:rsid wsp:val=&quot;009E1DBD&quot;/&gt;&lt;wsp:rsid wsp:val=&quot;009E1DF8&quot;/&gt;&lt;wsp:rsid wsp:val=&quot;009E1F5A&quot;/&gt;&lt;wsp:rsid wsp:val=&quot;009E20B3&quot;/&gt;&lt;wsp:rsid wsp:val=&quot;009E21CB&quot;/&gt;&lt;wsp:rsid wsp:val=&quot;009E24D2&quot;/&gt;&lt;wsp:rsid wsp:val=&quot;009E260B&quot;/&gt;&lt;wsp:rsid wsp:val=&quot;009E2AD0&quot;/&gt;&lt;wsp:rsid wsp:val=&quot;009E2C75&quot;/&gt;&lt;wsp:rsid wsp:val=&quot;009E303C&quot;/&gt;&lt;wsp:rsid wsp:val=&quot;009E305F&quot;/&gt;&lt;wsp:rsid wsp:val=&quot;009E31A9&quot;/&gt;&lt;wsp:rsid wsp:val=&quot;009E3793&quot;/&gt;&lt;wsp:rsid wsp:val=&quot;009E3C93&quot;/&gt;&lt;wsp:rsid wsp:val=&quot;009E3F52&quot;/&gt;&lt;wsp:rsid wsp:val=&quot;009E42D1&quot;/&gt;&lt;wsp:rsid wsp:val=&quot;009E4428&quot;/&gt;&lt;wsp:rsid wsp:val=&quot;009E4584&quot;/&gt;&lt;wsp:rsid wsp:val=&quot;009E4611&quot;/&gt;&lt;wsp:rsid wsp:val=&quot;009E4658&quot;/&gt;&lt;wsp:rsid wsp:val=&quot;009E4822&quot;/&gt;&lt;wsp:rsid wsp:val=&quot;009E4943&quot;/&gt;&lt;wsp:rsid wsp:val=&quot;009E4A6A&quot;/&gt;&lt;wsp:rsid wsp:val=&quot;009E4A7C&quot;/&gt;&lt;wsp:rsid wsp:val=&quot;009E4A82&quot;/&gt;&lt;wsp:rsid wsp:val=&quot;009E4F3D&quot;/&gt;&lt;wsp:rsid wsp:val=&quot;009E5098&quot;/&gt;&lt;wsp:rsid wsp:val=&quot;009E5140&quot;/&gt;&lt;wsp:rsid wsp:val=&quot;009E536B&quot;/&gt;&lt;wsp:rsid wsp:val=&quot;009E544A&quot;/&gt;&lt;wsp:rsid wsp:val=&quot;009E5825&quot;/&gt;&lt;wsp:rsid wsp:val=&quot;009E5A35&quot;/&gt;&lt;wsp:rsid wsp:val=&quot;009E5B8D&quot;/&gt;&lt;wsp:rsid wsp:val=&quot;009E5BBD&quot;/&gt;&lt;wsp:rsid wsp:val=&quot;009E5D17&quot;/&gt;&lt;wsp:rsid wsp:val=&quot;009E5F88&quot;/&gt;&lt;wsp:rsid wsp:val=&quot;009E6108&quot;/&gt;&lt;wsp:rsid wsp:val=&quot;009E6205&quot;/&gt;&lt;wsp:rsid wsp:val=&quot;009E6466&quot;/&gt;&lt;wsp:rsid wsp:val=&quot;009E646C&quot;/&gt;&lt;wsp:rsid wsp:val=&quot;009E65AB&quot;/&gt;&lt;wsp:rsid wsp:val=&quot;009E6675&quot;/&gt;&lt;wsp:rsid wsp:val=&quot;009E67A9&quot;/&gt;&lt;wsp:rsid wsp:val=&quot;009E6E36&quot;/&gt;&lt;wsp:rsid wsp:val=&quot;009E6F2C&quot;/&gt;&lt;wsp:rsid wsp:val=&quot;009E6FA3&quot;/&gt;&lt;wsp:rsid wsp:val=&quot;009E76DC&quot;/&gt;&lt;wsp:rsid wsp:val=&quot;009E76DF&quot;/&gt;&lt;wsp:rsid wsp:val=&quot;009E784E&quot;/&gt;&lt;wsp:rsid wsp:val=&quot;009E7880&quot;/&gt;&lt;wsp:rsid wsp:val=&quot;009E7CD8&quot;/&gt;&lt;wsp:rsid wsp:val=&quot;009E7D62&quot;/&gt;&lt;wsp:rsid wsp:val=&quot;009E7E6B&quot;/&gt;&lt;wsp:rsid wsp:val=&quot;009F00F5&quot;/&gt;&lt;wsp:rsid wsp:val=&quot;009F02D6&quot;/&gt;&lt;wsp:rsid wsp:val=&quot;009F0307&quot;/&gt;&lt;wsp:rsid wsp:val=&quot;009F035E&quot;/&gt;&lt;wsp:rsid wsp:val=&quot;009F047F&quot;/&gt;&lt;wsp:rsid wsp:val=&quot;009F06F0&quot;/&gt;&lt;wsp:rsid wsp:val=&quot;009F0A96&quot;/&gt;&lt;wsp:rsid wsp:val=&quot;009F0B66&quot;/&gt;&lt;wsp:rsid wsp:val=&quot;009F1022&quot;/&gt;&lt;wsp:rsid wsp:val=&quot;009F1222&quot;/&gt;&lt;wsp:rsid wsp:val=&quot;009F1315&quot;/&gt;&lt;wsp:rsid wsp:val=&quot;009F1B35&quot;/&gt;&lt;wsp:rsid wsp:val=&quot;009F1EA9&quot;/&gt;&lt;wsp:rsid wsp:val=&quot;009F1EE8&quot;/&gt;&lt;wsp:rsid wsp:val=&quot;009F1EF0&quot;/&gt;&lt;wsp:rsid wsp:val=&quot;009F20BA&quot;/&gt;&lt;wsp:rsid wsp:val=&quot;009F2630&quot;/&gt;&lt;wsp:rsid wsp:val=&quot;009F2B31&quot;/&gt;&lt;wsp:rsid wsp:val=&quot;009F2B62&quot;/&gt;&lt;wsp:rsid wsp:val=&quot;009F2CCB&quot;/&gt;&lt;wsp:rsid wsp:val=&quot;009F337F&quot;/&gt;&lt;wsp:rsid wsp:val=&quot;009F381E&quot;/&gt;&lt;wsp:rsid wsp:val=&quot;009F3836&quot;/&gt;&lt;wsp:rsid wsp:val=&quot;009F3988&quot;/&gt;&lt;wsp:rsid wsp:val=&quot;009F3B53&quot;/&gt;&lt;wsp:rsid wsp:val=&quot;009F3BC9&quot;/&gt;&lt;wsp:rsid wsp:val=&quot;009F3F56&quot;/&gt;&lt;wsp:rsid wsp:val=&quot;009F43ED&quot;/&gt;&lt;wsp:rsid wsp:val=&quot;009F44B4&quot;/&gt;&lt;wsp:rsid wsp:val=&quot;009F4867&quot;/&gt;&lt;wsp:rsid wsp:val=&quot;009F4D21&quot;/&gt;&lt;wsp:rsid wsp:val=&quot;009F4F1C&quot;/&gt;&lt;wsp:rsid wsp:val=&quot;009F500D&quot;/&gt;&lt;wsp:rsid wsp:val=&quot;009F5480&quot;/&gt;&lt;wsp:rsid wsp:val=&quot;009F5A08&quot;/&gt;&lt;wsp:rsid wsp:val=&quot;009F5E26&quot;/&gt;&lt;wsp:rsid wsp:val=&quot;009F5EDF&quot;/&gt;&lt;wsp:rsid wsp:val=&quot;009F6195&quot;/&gt;&lt;wsp:rsid wsp:val=&quot;009F62FD&quot;/&gt;&lt;wsp:rsid wsp:val=&quot;009F63EF&quot;/&gt;&lt;wsp:rsid wsp:val=&quot;009F6570&quot;/&gt;&lt;wsp:rsid wsp:val=&quot;009F6731&quot;/&gt;&lt;wsp:rsid wsp:val=&quot;009F72C2&quot;/&gt;&lt;wsp:rsid wsp:val=&quot;009F7316&quot;/&gt;&lt;wsp:rsid wsp:val=&quot;009F7806&quot;/&gt;&lt;wsp:rsid wsp:val=&quot;009F7C44&quot;/&gt;&lt;wsp:rsid wsp:val=&quot;009F7CD9&quot;/&gt;&lt;wsp:rsid wsp:val=&quot;009F7DD8&quot;/&gt;&lt;wsp:rsid wsp:val=&quot;00A0003B&quot;/&gt;&lt;wsp:rsid wsp:val=&quot;00A00241&quot;/&gt;&lt;wsp:rsid wsp:val=&quot;00A0080D&quot;/&gt;&lt;wsp:rsid wsp:val=&quot;00A00842&quot;/&gt;&lt;wsp:rsid wsp:val=&quot;00A009C8&quot;/&gt;&lt;wsp:rsid wsp:val=&quot;00A00AC4&quot;/&gt;&lt;wsp:rsid wsp:val=&quot;00A00B03&quot;/&gt;&lt;wsp:rsid wsp:val=&quot;00A00B4C&quot;/&gt;&lt;wsp:rsid wsp:val=&quot;00A00CF0&quot;/&gt;&lt;wsp:rsid wsp:val=&quot;00A00E76&quot;/&gt;&lt;wsp:rsid wsp:val=&quot;00A01090&quot;/&gt;&lt;wsp:rsid wsp:val=&quot;00A010BE&quot;/&gt;&lt;wsp:rsid wsp:val=&quot;00A01179&quot;/&gt;&lt;wsp:rsid wsp:val=&quot;00A01442&quot;/&gt;&lt;wsp:rsid wsp:val=&quot;00A01468&quot;/&gt;&lt;wsp:rsid wsp:val=&quot;00A0173E&quot;/&gt;&lt;wsp:rsid wsp:val=&quot;00A018A5&quot;/&gt;&lt;wsp:rsid wsp:val=&quot;00A01A3D&quot;/&gt;&lt;wsp:rsid wsp:val=&quot;00A01A59&quot;/&gt;&lt;wsp:rsid wsp:val=&quot;00A01B20&quot;/&gt;&lt;wsp:rsid wsp:val=&quot;00A01BA4&quot;/&gt;&lt;wsp:rsid wsp:val=&quot;00A01BFF&quot;/&gt;&lt;wsp:rsid wsp:val=&quot;00A02620&quot;/&gt;&lt;wsp:rsid wsp:val=&quot;00A02723&quot;/&gt;&lt;wsp:rsid wsp:val=&quot;00A02945&quot;/&gt;&lt;wsp:rsid wsp:val=&quot;00A02B73&quot;/&gt;&lt;wsp:rsid wsp:val=&quot;00A02E50&quot;/&gt;&lt;wsp:rsid wsp:val=&quot;00A02ECF&quot;/&gt;&lt;wsp:rsid wsp:val=&quot;00A0306E&quot;/&gt;&lt;wsp:rsid wsp:val=&quot;00A033C9&quot;/&gt;&lt;wsp:rsid wsp:val=&quot;00A036D2&quot;/&gt;&lt;wsp:rsid wsp:val=&quot;00A03754&quot;/&gt;&lt;wsp:rsid wsp:val=&quot;00A03A1E&quot;/&gt;&lt;wsp:rsid wsp:val=&quot;00A03A4A&quot;/&gt;&lt;wsp:rsid wsp:val=&quot;00A03D7A&quot;/&gt;&lt;wsp:rsid wsp:val=&quot;00A03FCB&quot;/&gt;&lt;wsp:rsid wsp:val=&quot;00A04323&quot;/&gt;&lt;wsp:rsid wsp:val=&quot;00A04383&quot;/&gt;&lt;wsp:rsid wsp:val=&quot;00A044DB&quot;/&gt;&lt;wsp:rsid wsp:val=&quot;00A04712&quot;/&gt;&lt;wsp:rsid wsp:val=&quot;00A04B7B&quot;/&gt;&lt;wsp:rsid wsp:val=&quot;00A04CF5&quot;/&gt;&lt;wsp:rsid wsp:val=&quot;00A04F42&quot;/&gt;&lt;wsp:rsid wsp:val=&quot;00A053DC&quot;/&gt;&lt;wsp:rsid wsp:val=&quot;00A055A9&quot;/&gt;&lt;wsp:rsid wsp:val=&quot;00A056A4&quot;/&gt;&lt;wsp:rsid wsp:val=&quot;00A05A1E&quot;/&gt;&lt;wsp:rsid wsp:val=&quot;00A05D61&quot;/&gt;&lt;wsp:rsid wsp:val=&quot;00A05E5F&quot;/&gt;&lt;wsp:rsid wsp:val=&quot;00A05FBE&quot;/&gt;&lt;wsp:rsid wsp:val=&quot;00A0600A&quot;/&gt;&lt;wsp:rsid wsp:val=&quot;00A06063&quot;/&gt;&lt;wsp:rsid wsp:val=&quot;00A06193&quot;/&gt;&lt;wsp:rsid wsp:val=&quot;00A062F8&quot;/&gt;&lt;wsp:rsid wsp:val=&quot;00A0633F&quot;/&gt;&lt;wsp:rsid wsp:val=&quot;00A063F0&quot;/&gt;&lt;wsp:rsid wsp:val=&quot;00A0670D&quot;/&gt;&lt;wsp:rsid wsp:val=&quot;00A06800&quot;/&gt;&lt;wsp:rsid wsp:val=&quot;00A06811&quot;/&gt;&lt;wsp:rsid wsp:val=&quot;00A068E6&quot;/&gt;&lt;wsp:rsid wsp:val=&quot;00A06989&quot;/&gt;&lt;wsp:rsid wsp:val=&quot;00A06C80&quot;/&gt;&lt;wsp:rsid wsp:val=&quot;00A0709B&quot;/&gt;&lt;wsp:rsid wsp:val=&quot;00A07154&quot;/&gt;&lt;wsp:rsid wsp:val=&quot;00A0761F&quot;/&gt;&lt;wsp:rsid wsp:val=&quot;00A07652&quot;/&gt;&lt;wsp:rsid wsp:val=&quot;00A0767E&quot;/&gt;&lt;wsp:rsid wsp:val=&quot;00A077C6&quot;/&gt;&lt;wsp:rsid wsp:val=&quot;00A07A1D&quot;/&gt;&lt;wsp:rsid wsp:val=&quot;00A07CC0&quot;/&gt;&lt;wsp:rsid wsp:val=&quot;00A07E12&quot;/&gt;&lt;wsp:rsid wsp:val=&quot;00A10228&quot;/&gt;&lt;wsp:rsid wsp:val=&quot;00A104B1&quot;/&gt;&lt;wsp:rsid wsp:val=&quot;00A105B3&quot;/&gt;&lt;wsp:rsid wsp:val=&quot;00A10669&quot;/&gt;&lt;wsp:rsid wsp:val=&quot;00A109F6&quot;/&gt;&lt;wsp:rsid wsp:val=&quot;00A10BED&quot;/&gt;&lt;wsp:rsid wsp:val=&quot;00A10CCE&quot;/&gt;&lt;wsp:rsid wsp:val=&quot;00A10ECF&quot;/&gt;&lt;wsp:rsid wsp:val=&quot;00A10F09&quot;/&gt;&lt;wsp:rsid wsp:val=&quot;00A10FEF&quot;/&gt;&lt;wsp:rsid wsp:val=&quot;00A11263&quot;/&gt;&lt;wsp:rsid wsp:val=&quot;00A11A46&quot;/&gt;&lt;wsp:rsid wsp:val=&quot;00A11AA6&quot;/&gt;&lt;wsp:rsid wsp:val=&quot;00A11BAF&quot;/&gt;&lt;wsp:rsid wsp:val=&quot;00A11D0E&quot;/&gt;&lt;wsp:rsid wsp:val=&quot;00A12046&quot;/&gt;&lt;wsp:rsid wsp:val=&quot;00A120F8&quot;/&gt;&lt;wsp:rsid wsp:val=&quot;00A12452&quot;/&gt;&lt;wsp:rsid wsp:val=&quot;00A1245F&quot;/&gt;&lt;wsp:rsid wsp:val=&quot;00A1254B&quot;/&gt;&lt;wsp:rsid wsp:val=&quot;00A12576&quot;/&gt;&lt;wsp:rsid wsp:val=&quot;00A1271A&quot;/&gt;&lt;wsp:rsid wsp:val=&quot;00A12791&quot;/&gt;&lt;wsp:rsid wsp:val=&quot;00A128C5&quot;/&gt;&lt;wsp:rsid wsp:val=&quot;00A12978&quot;/&gt;&lt;wsp:rsid wsp:val=&quot;00A129BE&quot;/&gt;&lt;wsp:rsid wsp:val=&quot;00A129BF&quot;/&gt;&lt;wsp:rsid wsp:val=&quot;00A12E43&quot;/&gt;&lt;wsp:rsid wsp:val=&quot;00A13017&quot;/&gt;&lt;wsp:rsid wsp:val=&quot;00A13064&quot;/&gt;&lt;wsp:rsid wsp:val=&quot;00A138AB&quot;/&gt;&lt;wsp:rsid wsp:val=&quot;00A13989&quot;/&gt;&lt;wsp:rsid wsp:val=&quot;00A13C95&quot;/&gt;&lt;wsp:rsid wsp:val=&quot;00A13D63&quot;/&gt;&lt;wsp:rsid wsp:val=&quot;00A14498&quot;/&gt;&lt;wsp:rsid wsp:val=&quot;00A148D6&quot;/&gt;&lt;wsp:rsid wsp:val=&quot;00A14903&quot;/&gt;&lt;wsp:rsid wsp:val=&quot;00A149E1&quot;/&gt;&lt;wsp:rsid wsp:val=&quot;00A14D6F&quot;/&gt;&lt;wsp:rsid wsp:val=&quot;00A14E11&quot;/&gt;&lt;wsp:rsid wsp:val=&quot;00A14E9F&quot;/&gt;&lt;wsp:rsid wsp:val=&quot;00A14EBB&quot;/&gt;&lt;wsp:rsid wsp:val=&quot;00A15014&quot;/&gt;&lt;wsp:rsid wsp:val=&quot;00A15022&quot;/&gt;&lt;wsp:rsid wsp:val=&quot;00A15331&quot;/&gt;&lt;wsp:rsid wsp:val=&quot;00A156DD&quot;/&gt;&lt;wsp:rsid wsp:val=&quot;00A1592D&quot;/&gt;&lt;wsp:rsid wsp:val=&quot;00A15937&quot;/&gt;&lt;wsp:rsid wsp:val=&quot;00A15951&quot;/&gt;&lt;wsp:rsid wsp:val=&quot;00A15A46&quot;/&gt;&lt;wsp:rsid wsp:val=&quot;00A15BA1&quot;/&gt;&lt;wsp:rsid wsp:val=&quot;00A15C23&quot;/&gt;&lt;wsp:rsid wsp:val=&quot;00A15F8E&quot;/&gt;&lt;wsp:rsid wsp:val=&quot;00A1611A&quot;/&gt;&lt;wsp:rsid wsp:val=&quot;00A16140&quot;/&gt;&lt;wsp:rsid wsp:val=&quot;00A16190&quot;/&gt;&lt;wsp:rsid wsp:val=&quot;00A163C6&quot;/&gt;&lt;wsp:rsid wsp:val=&quot;00A163D7&quot;/&gt;&lt;wsp:rsid wsp:val=&quot;00A16ACA&quot;/&gt;&lt;wsp:rsid wsp:val=&quot;00A16CF9&quot;/&gt;&lt;wsp:rsid wsp:val=&quot;00A17294&quot;/&gt;&lt;wsp:rsid wsp:val=&quot;00A174F3&quot;/&gt;&lt;wsp:rsid wsp:val=&quot;00A1784F&quot;/&gt;&lt;wsp:rsid wsp:val=&quot;00A17A49&quot;/&gt;&lt;wsp:rsid wsp:val=&quot;00A201A9&quot;/&gt;&lt;wsp:rsid wsp:val=&quot;00A2033E&quot;/&gt;&lt;wsp:rsid wsp:val=&quot;00A2068B&quot;/&gt;&lt;wsp:rsid wsp:val=&quot;00A20747&quot;/&gt;&lt;wsp:rsid wsp:val=&quot;00A207B4&quot;/&gt;&lt;wsp:rsid wsp:val=&quot;00A20E9C&quot;/&gt;&lt;wsp:rsid wsp:val=&quot;00A210DC&quot;/&gt;&lt;wsp:rsid wsp:val=&quot;00A21592&quot;/&gt;&lt;wsp:rsid wsp:val=&quot;00A215DA&quot;/&gt;&lt;wsp:rsid wsp:val=&quot;00A21638&quot;/&gt;&lt;wsp:rsid wsp:val=&quot;00A21764&quot;/&gt;&lt;wsp:rsid wsp:val=&quot;00A2179C&quot;/&gt;&lt;wsp:rsid wsp:val=&quot;00A21913&quot;/&gt;&lt;wsp:rsid wsp:val=&quot;00A2194B&quot;/&gt;&lt;wsp:rsid wsp:val=&quot;00A21AAD&quot;/&gt;&lt;wsp:rsid wsp:val=&quot;00A22059&quot;/&gt;&lt;wsp:rsid wsp:val=&quot;00A22708&quot;/&gt;&lt;wsp:rsid wsp:val=&quot;00A22A49&quot;/&gt;&lt;wsp:rsid wsp:val=&quot;00A22CC2&quot;/&gt;&lt;wsp:rsid wsp:val=&quot;00A234D0&quot;/&gt;&lt;wsp:rsid wsp:val=&quot;00A23601&quot;/&gt;&lt;wsp:rsid wsp:val=&quot;00A23949&quot;/&gt;&lt;wsp:rsid wsp:val=&quot;00A23A65&quot;/&gt;&lt;wsp:rsid wsp:val=&quot;00A23A7A&quot;/&gt;&lt;wsp:rsid wsp:val=&quot;00A23B06&quot;/&gt;&lt;wsp:rsid wsp:val=&quot;00A23E48&quot;/&gt;&lt;wsp:rsid wsp:val=&quot;00A23F5F&quot;/&gt;&lt;wsp:rsid wsp:val=&quot;00A243D6&quot;/&gt;&lt;wsp:rsid wsp:val=&quot;00A24604&quot;/&gt;&lt;wsp:rsid wsp:val=&quot;00A24DDB&quot;/&gt;&lt;wsp:rsid wsp:val=&quot;00A25405&quot;/&gt;&lt;wsp:rsid wsp:val=&quot;00A25416&quot;/&gt;&lt;wsp:rsid wsp:val=&quot;00A25B5A&quot;/&gt;&lt;wsp:rsid wsp:val=&quot;00A25DC8&quot;/&gt;&lt;wsp:rsid wsp:val=&quot;00A260B1&quot;/&gt;&lt;wsp:rsid wsp:val=&quot;00A261EF&quot;/&gt;&lt;wsp:rsid wsp:val=&quot;00A265DF&quot;/&gt;&lt;wsp:rsid wsp:val=&quot;00A26B94&quot;/&gt;&lt;wsp:rsid wsp:val=&quot;00A26BE3&quot;/&gt;&lt;wsp:rsid wsp:val=&quot;00A26C00&quot;/&gt;&lt;wsp:rsid wsp:val=&quot;00A271A7&quot;/&gt;&lt;wsp:rsid wsp:val=&quot;00A273E3&quot;/&gt;&lt;wsp:rsid wsp:val=&quot;00A27401&quot;/&gt;&lt;wsp:rsid wsp:val=&quot;00A275C2&quot;/&gt;&lt;wsp:rsid wsp:val=&quot;00A27BE5&quot;/&gt;&lt;wsp:rsid wsp:val=&quot;00A27C12&quot;/&gt;&lt;wsp:rsid wsp:val=&quot;00A30028&quot;/&gt;&lt;wsp:rsid wsp:val=&quot;00A30100&quot;/&gt;&lt;wsp:rsid wsp:val=&quot;00A30166&quot;/&gt;&lt;wsp:rsid wsp:val=&quot;00A301B4&quot;/&gt;&lt;wsp:rsid wsp:val=&quot;00A304DA&quot;/&gt;&lt;wsp:rsid wsp:val=&quot;00A3083C&quot;/&gt;&lt;wsp:rsid wsp:val=&quot;00A30A01&quot;/&gt;&lt;wsp:rsid wsp:val=&quot;00A30CCD&quot;/&gt;&lt;wsp:rsid wsp:val=&quot;00A30E5B&quot;/&gt;&lt;wsp:rsid wsp:val=&quot;00A3122D&quot;/&gt;&lt;wsp:rsid wsp:val=&quot;00A3154D&quot;/&gt;&lt;wsp:rsid wsp:val=&quot;00A31624&quot;/&gt;&lt;wsp:rsid wsp:val=&quot;00A31B56&quot;/&gt;&lt;wsp:rsid wsp:val=&quot;00A31CCE&quot;/&gt;&lt;wsp:rsid wsp:val=&quot;00A31F8C&quot;/&gt;&lt;wsp:rsid wsp:val=&quot;00A32205&quot;/&gt;&lt;wsp:rsid wsp:val=&quot;00A32299&quot;/&gt;&lt;wsp:rsid wsp:val=&quot;00A322E7&quot;/&gt;&lt;wsp:rsid wsp:val=&quot;00A32682&quot;/&gt;&lt;wsp:rsid wsp:val=&quot;00A328D3&quot;/&gt;&lt;wsp:rsid wsp:val=&quot;00A32BB1&quot;/&gt;&lt;wsp:rsid wsp:val=&quot;00A32E48&quot;/&gt;&lt;wsp:rsid wsp:val=&quot;00A331A9&quot;/&gt;&lt;wsp:rsid wsp:val=&quot;00A331E3&quot;/&gt;&lt;wsp:rsid wsp:val=&quot;00A3341A&quot;/&gt;&lt;wsp:rsid wsp:val=&quot;00A334A1&quot;/&gt;&lt;wsp:rsid wsp:val=&quot;00A33775&quot;/&gt;&lt;wsp:rsid wsp:val=&quot;00A339B8&quot;/&gt;&lt;wsp:rsid wsp:val=&quot;00A33A24&quot;/&gt;&lt;wsp:rsid wsp:val=&quot;00A342A5&quot;/&gt;&lt;wsp:rsid wsp:val=&quot;00A34C51&quot;/&gt;&lt;wsp:rsid wsp:val=&quot;00A352D3&quot;/&gt;&lt;wsp:rsid wsp:val=&quot;00A354C1&quot;/&gt;&lt;wsp:rsid wsp:val=&quot;00A35564&quot;/&gt;&lt;wsp:rsid wsp:val=&quot;00A3619A&quot;/&gt;&lt;wsp:rsid wsp:val=&quot;00A3669E&quot;/&gt;&lt;wsp:rsid wsp:val=&quot;00A367A9&quot;/&gt;&lt;wsp:rsid wsp:val=&quot;00A36A49&quot;/&gt;&lt;wsp:rsid wsp:val=&quot;00A36B93&quot;/&gt;&lt;wsp:rsid wsp:val=&quot;00A36F70&quot;/&gt;&lt;wsp:rsid wsp:val=&quot;00A37314&quot;/&gt;&lt;wsp:rsid wsp:val=&quot;00A374C4&quot;/&gt;&lt;wsp:rsid wsp:val=&quot;00A3762B&quot;/&gt;&lt;wsp:rsid wsp:val=&quot;00A376E1&quot;/&gt;&lt;wsp:rsid wsp:val=&quot;00A377F4&quot;/&gt;&lt;wsp:rsid wsp:val=&quot;00A37853&quot;/&gt;&lt;wsp:rsid wsp:val=&quot;00A37BB1&quot;/&gt;&lt;wsp:rsid wsp:val=&quot;00A4001D&quot;/&gt;&lt;wsp:rsid wsp:val=&quot;00A402AB&quot;/&gt;&lt;wsp:rsid wsp:val=&quot;00A40639&quot;/&gt;&lt;wsp:rsid wsp:val=&quot;00A4075F&quot;/&gt;&lt;wsp:rsid wsp:val=&quot;00A408AC&quot;/&gt;&lt;wsp:rsid wsp:val=&quot;00A40B1C&quot;/&gt;&lt;wsp:rsid wsp:val=&quot;00A40C3B&quot;/&gt;&lt;wsp:rsid wsp:val=&quot;00A40C80&quot;/&gt;&lt;wsp:rsid wsp:val=&quot;00A40CF5&quot;/&gt;&lt;wsp:rsid wsp:val=&quot;00A40E43&quot;/&gt;&lt;wsp:rsid wsp:val=&quot;00A4115D&quot;/&gt;&lt;wsp:rsid wsp:val=&quot;00A41422&quot;/&gt;&lt;wsp:rsid wsp:val=&quot;00A415E5&quot;/&gt;&lt;wsp:rsid wsp:val=&quot;00A416DB&quot;/&gt;&lt;wsp:rsid wsp:val=&quot;00A418D4&quot;/&gt;&lt;wsp:rsid wsp:val=&quot;00A419D4&quot;/&gt;&lt;wsp:rsid wsp:val=&quot;00A419EC&quot;/&gt;&lt;wsp:rsid wsp:val=&quot;00A41A0E&quot;/&gt;&lt;wsp:rsid wsp:val=&quot;00A42236&quot;/&gt;&lt;wsp:rsid wsp:val=&quot;00A42240&quot;/&gt;&lt;wsp:rsid wsp:val=&quot;00A42241&quot;/&gt;&lt;wsp:rsid wsp:val=&quot;00A42690&quot;/&gt;&lt;wsp:rsid wsp:val=&quot;00A4270A&quot;/&gt;&lt;wsp:rsid wsp:val=&quot;00A427F6&quot;/&gt;&lt;wsp:rsid wsp:val=&quot;00A42884&quot;/&gt;&lt;wsp:rsid wsp:val=&quot;00A42B9F&quot;/&gt;&lt;wsp:rsid wsp:val=&quot;00A42E8C&quot;/&gt;&lt;wsp:rsid wsp:val=&quot;00A43043&quot;/&gt;&lt;wsp:rsid wsp:val=&quot;00A437A2&quot;/&gt;&lt;wsp:rsid wsp:val=&quot;00A438F4&quot;/&gt;&lt;wsp:rsid wsp:val=&quot;00A43A09&quot;/&gt;&lt;wsp:rsid wsp:val=&quot;00A44596&quot;/&gt;&lt;wsp:rsid wsp:val=&quot;00A446D0&quot;/&gt;&lt;wsp:rsid wsp:val=&quot;00A448BC&quot;/&gt;&lt;wsp:rsid wsp:val=&quot;00A44B76&quot;/&gt;&lt;wsp:rsid wsp:val=&quot;00A44BC7&quot;/&gt;&lt;wsp:rsid wsp:val=&quot;00A44C1F&quot;/&gt;&lt;wsp:rsid wsp:val=&quot;00A44C62&quot;/&gt;&lt;wsp:rsid wsp:val=&quot;00A451AF&quot;/&gt;&lt;wsp:rsid wsp:val=&quot;00A45408&quot;/&gt;&lt;wsp:rsid wsp:val=&quot;00A45476&quot;/&gt;&lt;wsp:rsid wsp:val=&quot;00A4557E&quot;/&gt;&lt;wsp:rsid wsp:val=&quot;00A456F6&quot;/&gt;&lt;wsp:rsid wsp:val=&quot;00A457FD&quot;/&gt;&lt;wsp:rsid wsp:val=&quot;00A45B0B&quot;/&gt;&lt;wsp:rsid wsp:val=&quot;00A45B30&quot;/&gt;&lt;wsp:rsid wsp:val=&quot;00A45D84&quot;/&gt;&lt;wsp:rsid wsp:val=&quot;00A45F85&quot;/&gt;&lt;wsp:rsid wsp:val=&quot;00A46079&quot;/&gt;&lt;wsp:rsid wsp:val=&quot;00A461B0&quot;/&gt;&lt;wsp:rsid wsp:val=&quot;00A461D2&quot;/&gt;&lt;wsp:rsid wsp:val=&quot;00A4635F&quot;/&gt;&lt;wsp:rsid wsp:val=&quot;00A4648F&quot;/&gt;&lt;wsp:rsid wsp:val=&quot;00A464D2&quot;/&gt;&lt;wsp:rsid wsp:val=&quot;00A465A3&quot;/&gt;&lt;wsp:rsid wsp:val=&quot;00A46C01&quot;/&gt;&lt;wsp:rsid wsp:val=&quot;00A46C74&quot;/&gt;&lt;wsp:rsid wsp:val=&quot;00A46ECD&quot;/&gt;&lt;wsp:rsid wsp:val=&quot;00A471EB&quot;/&gt;&lt;wsp:rsid wsp:val=&quot;00A4729C&quot;/&gt;&lt;wsp:rsid wsp:val=&quot;00A473D2&quot;/&gt;&lt;wsp:rsid wsp:val=&quot;00A47698&quot;/&gt;&lt;wsp:rsid wsp:val=&quot;00A47807&quot;/&gt;&lt;wsp:rsid wsp:val=&quot;00A47F19&quot;/&gt;&lt;wsp:rsid wsp:val=&quot;00A50125&quot;/&gt;&lt;wsp:rsid wsp:val=&quot;00A5016C&quot;/&gt;&lt;wsp:rsid wsp:val=&quot;00A5074D&quot;/&gt;&lt;wsp:rsid wsp:val=&quot;00A5099F&quot;/&gt;&lt;wsp:rsid wsp:val=&quot;00A50CC7&quot;/&gt;&lt;wsp:rsid wsp:val=&quot;00A50D3D&quot;/&gt;&lt;wsp:rsid wsp:val=&quot;00A510A3&quot;/&gt;&lt;wsp:rsid wsp:val=&quot;00A510DE&quot;/&gt;&lt;wsp:rsid wsp:val=&quot;00A510E7&quot;/&gt;&lt;wsp:rsid wsp:val=&quot;00A51127&quot;/&gt;&lt;wsp:rsid wsp:val=&quot;00A512D5&quot;/&gt;&lt;wsp:rsid wsp:val=&quot;00A513D7&quot;/&gt;&lt;wsp:rsid wsp:val=&quot;00A51535&quot;/&gt;&lt;wsp:rsid wsp:val=&quot;00A51857&quot;/&gt;&lt;wsp:rsid wsp:val=&quot;00A518FB&quot;/&gt;&lt;wsp:rsid wsp:val=&quot;00A519B0&quot;/&gt;&lt;wsp:rsid wsp:val=&quot;00A51CCE&quot;/&gt;&lt;wsp:rsid wsp:val=&quot;00A51D76&quot;/&gt;&lt;wsp:rsid wsp:val=&quot;00A51DDD&quot;/&gt;&lt;wsp:rsid wsp:val=&quot;00A521E4&quot;/&gt;&lt;wsp:rsid wsp:val=&quot;00A52235&quot;/&gt;&lt;wsp:rsid wsp:val=&quot;00A52573&quot;/&gt;&lt;wsp:rsid wsp:val=&quot;00A52595&quot;/&gt;&lt;wsp:rsid wsp:val=&quot;00A5263C&quot;/&gt;&lt;wsp:rsid wsp:val=&quot;00A526E5&quot;/&gt;&lt;wsp:rsid wsp:val=&quot;00A52AB1&quot;/&gt;&lt;wsp:rsid wsp:val=&quot;00A52EED&quot;/&gt;&lt;wsp:rsid wsp:val=&quot;00A53169&quot;/&gt;&lt;wsp:rsid wsp:val=&quot;00A531D0&quot;/&gt;&lt;wsp:rsid wsp:val=&quot;00A534B8&quot;/&gt;&lt;wsp:rsid wsp:val=&quot;00A53545&quot;/&gt;&lt;wsp:rsid wsp:val=&quot;00A535B3&quot;/&gt;&lt;wsp:rsid wsp:val=&quot;00A536B8&quot;/&gt;&lt;wsp:rsid wsp:val=&quot;00A5373D&quot;/&gt;&lt;wsp:rsid wsp:val=&quot;00A538E4&quot;/&gt;&lt;wsp:rsid wsp:val=&quot;00A53901&quot;/&gt;&lt;wsp:rsid wsp:val=&quot;00A53D6E&quot;/&gt;&lt;wsp:rsid wsp:val=&quot;00A53DD5&quot;/&gt;&lt;wsp:rsid wsp:val=&quot;00A5409E&quot;/&gt;&lt;wsp:rsid wsp:val=&quot;00A5418F&quot;/&gt;&lt;wsp:rsid wsp:val=&quot;00A542DE&quot;/&gt;&lt;wsp:rsid wsp:val=&quot;00A543D3&quot;/&gt;&lt;wsp:rsid wsp:val=&quot;00A546B7&quot;/&gt;&lt;wsp:rsid wsp:val=&quot;00A547BD&quot;/&gt;&lt;wsp:rsid wsp:val=&quot;00A548C0&quot;/&gt;&lt;wsp:rsid wsp:val=&quot;00A54A9C&quot;/&gt;&lt;wsp:rsid wsp:val=&quot;00A54BB5&quot;/&gt;&lt;wsp:rsid wsp:val=&quot;00A54E7C&quot;/&gt;&lt;wsp:rsid wsp:val=&quot;00A54FB1&quot;/&gt;&lt;wsp:rsid wsp:val=&quot;00A5507C&quot;/&gt;&lt;wsp:rsid wsp:val=&quot;00A551CA&quot;/&gt;&lt;wsp:rsid wsp:val=&quot;00A559A9&quot;/&gt;&lt;wsp:rsid wsp:val=&quot;00A55B7B&quot;/&gt;&lt;wsp:rsid wsp:val=&quot;00A55E8B&quot;/&gt;&lt;wsp:rsid wsp:val=&quot;00A56479&quot;/&gt;&lt;wsp:rsid wsp:val=&quot;00A566B7&quot;/&gt;&lt;wsp:rsid wsp:val=&quot;00A56C3D&quot;/&gt;&lt;wsp:rsid wsp:val=&quot;00A56F82&quot;/&gt;&lt;wsp:rsid wsp:val=&quot;00A56FE9&quot;/&gt;&lt;wsp:rsid wsp:val=&quot;00A5735A&quot;/&gt;&lt;wsp:rsid wsp:val=&quot;00A573F1&quot;/&gt;&lt;wsp:rsid wsp:val=&quot;00A57A48&quot;/&gt;&lt;wsp:rsid wsp:val=&quot;00A57C35&quot;/&gt;&lt;wsp:rsid wsp:val=&quot;00A57D7D&quot;/&gt;&lt;wsp:rsid wsp:val=&quot;00A600DF&quot;/&gt;&lt;wsp:rsid wsp:val=&quot;00A60128&quot;/&gt;&lt;wsp:rsid wsp:val=&quot;00A605D1&quot;/&gt;&lt;wsp:rsid wsp:val=&quot;00A60B6A&quot;/&gt;&lt;wsp:rsid wsp:val=&quot;00A60B89&quot;/&gt;&lt;wsp:rsid wsp:val=&quot;00A60CA6&quot;/&gt;&lt;wsp:rsid wsp:val=&quot;00A60DF5&quot;/&gt;&lt;wsp:rsid wsp:val=&quot;00A60FC6&quot;/&gt;&lt;wsp:rsid wsp:val=&quot;00A61385&quot;/&gt;&lt;wsp:rsid wsp:val=&quot;00A615CE&quot;/&gt;&lt;wsp:rsid wsp:val=&quot;00A61A67&quot;/&gt;&lt;wsp:rsid wsp:val=&quot;00A621D1&quot;/&gt;&lt;wsp:rsid wsp:val=&quot;00A62407&quot;/&gt;&lt;wsp:rsid wsp:val=&quot;00A624EC&quot;/&gt;&lt;wsp:rsid wsp:val=&quot;00A62626&quot;/&gt;&lt;wsp:rsid wsp:val=&quot;00A626FD&quot;/&gt;&lt;wsp:rsid wsp:val=&quot;00A62735&quot;/&gt;&lt;wsp:rsid wsp:val=&quot;00A628AE&quot;/&gt;&lt;wsp:rsid wsp:val=&quot;00A62B3A&quot;/&gt;&lt;wsp:rsid wsp:val=&quot;00A62CD3&quot;/&gt;&lt;wsp:rsid wsp:val=&quot;00A62D77&quot;/&gt;&lt;wsp:rsid wsp:val=&quot;00A6317D&quot;/&gt;&lt;wsp:rsid wsp:val=&quot;00A6358A&quot;/&gt;&lt;wsp:rsid wsp:val=&quot;00A638AC&quot;/&gt;&lt;wsp:rsid wsp:val=&quot;00A63A17&quot;/&gt;&lt;wsp:rsid wsp:val=&quot;00A63B9C&quot;/&gt;&lt;wsp:rsid wsp:val=&quot;00A641C2&quot;/&gt;&lt;wsp:rsid wsp:val=&quot;00A643A3&quot;/&gt;&lt;wsp:rsid wsp:val=&quot;00A6444A&quot;/&gt;&lt;wsp:rsid wsp:val=&quot;00A6448A&quot;/&gt;&lt;wsp:rsid wsp:val=&quot;00A647E7&quot;/&gt;&lt;wsp:rsid wsp:val=&quot;00A64A44&quot;/&gt;&lt;wsp:rsid wsp:val=&quot;00A64AE3&quot;/&gt;&lt;wsp:rsid wsp:val=&quot;00A64CBD&quot;/&gt;&lt;wsp:rsid wsp:val=&quot;00A64D1F&quot;/&gt;&lt;wsp:rsid wsp:val=&quot;00A650DE&quot;/&gt;&lt;wsp:rsid wsp:val=&quot;00A651D8&quot;/&gt;&lt;wsp:rsid wsp:val=&quot;00A6522F&quot;/&gt;&lt;wsp:rsid wsp:val=&quot;00A65307&quot;/&gt;&lt;wsp:rsid wsp:val=&quot;00A65374&quot;/&gt;&lt;wsp:rsid wsp:val=&quot;00A65633&quot;/&gt;&lt;wsp:rsid wsp:val=&quot;00A65697&quot;/&gt;&lt;wsp:rsid wsp:val=&quot;00A6587A&quot;/&gt;&lt;wsp:rsid wsp:val=&quot;00A658FB&quot;/&gt;&lt;wsp:rsid wsp:val=&quot;00A6592E&quot;/&gt;&lt;wsp:rsid wsp:val=&quot;00A659EB&quot;/&gt;&lt;wsp:rsid wsp:val=&quot;00A65AD7&quot;/&gt;&lt;wsp:rsid wsp:val=&quot;00A65AF8&quot;/&gt;&lt;wsp:rsid wsp:val=&quot;00A65C01&quot;/&gt;&lt;wsp:rsid wsp:val=&quot;00A65CE4&quot;/&gt;&lt;wsp:rsid wsp:val=&quot;00A6610B&quot;/&gt;&lt;wsp:rsid wsp:val=&quot;00A66686&quot;/&gt;&lt;wsp:rsid wsp:val=&quot;00A668B7&quot;/&gt;&lt;wsp:rsid wsp:val=&quot;00A66959&quot;/&gt;&lt;wsp:rsid wsp:val=&quot;00A669B2&quot;/&gt;&lt;wsp:rsid wsp:val=&quot;00A66B4D&quot;/&gt;&lt;wsp:rsid wsp:val=&quot;00A66FC2&quot;/&gt;&lt;wsp:rsid wsp:val=&quot;00A66FD5&quot;/&gt;&lt;wsp:rsid wsp:val=&quot;00A67002&quot;/&gt;&lt;wsp:rsid wsp:val=&quot;00A67255&quot;/&gt;&lt;wsp:rsid wsp:val=&quot;00A67546&quot;/&gt;&lt;wsp:rsid wsp:val=&quot;00A67906&quot;/&gt;&lt;wsp:rsid wsp:val=&quot;00A67A50&quot;/&gt;&lt;wsp:rsid wsp:val=&quot;00A67B7B&quot;/&gt;&lt;wsp:rsid wsp:val=&quot;00A67C94&quot;/&gt;&lt;wsp:rsid wsp:val=&quot;00A67CDD&quot;/&gt;&lt;wsp:rsid wsp:val=&quot;00A67CE1&quot;/&gt;&lt;wsp:rsid wsp:val=&quot;00A70022&quot;/&gt;&lt;wsp:rsid wsp:val=&quot;00A70067&quot;/&gt;&lt;wsp:rsid wsp:val=&quot;00A7012D&quot;/&gt;&lt;wsp:rsid wsp:val=&quot;00A70298&quot;/&gt;&lt;wsp:rsid wsp:val=&quot;00A70430&quot;/&gt;&lt;wsp:rsid wsp:val=&quot;00A704DF&quot;/&gt;&lt;wsp:rsid wsp:val=&quot;00A70594&quot;/&gt;&lt;wsp:rsid wsp:val=&quot;00A7072E&quot;/&gt;&lt;wsp:rsid wsp:val=&quot;00A70744&quot;/&gt;&lt;wsp:rsid wsp:val=&quot;00A707C5&quot;/&gt;&lt;wsp:rsid wsp:val=&quot;00A709A4&quot;/&gt;&lt;wsp:rsid wsp:val=&quot;00A70BC5&quot;/&gt;&lt;wsp:rsid wsp:val=&quot;00A70CDA&quot;/&gt;&lt;wsp:rsid wsp:val=&quot;00A70F09&quot;/&gt;&lt;wsp:rsid wsp:val=&quot;00A71334&quot;/&gt;&lt;wsp:rsid wsp:val=&quot;00A714EB&quot;/&gt;&lt;wsp:rsid wsp:val=&quot;00A71565&quot;/&gt;&lt;wsp:rsid wsp:val=&quot;00A71BCF&quot;/&gt;&lt;wsp:rsid wsp:val=&quot;00A71D7B&quot;/&gt;&lt;wsp:rsid wsp:val=&quot;00A71D94&quot;/&gt;&lt;wsp:rsid wsp:val=&quot;00A71E9E&quot;/&gt;&lt;wsp:rsid wsp:val=&quot;00A71F71&quot;/&gt;&lt;wsp:rsid wsp:val=&quot;00A720B4&quot;/&gt;&lt;wsp:rsid wsp:val=&quot;00A72186&quot;/&gt;&lt;wsp:rsid wsp:val=&quot;00A723A5&quot;/&gt;&lt;wsp:rsid wsp:val=&quot;00A72560&quot;/&gt;&lt;wsp:rsid wsp:val=&quot;00A7288E&quot;/&gt;&lt;wsp:rsid wsp:val=&quot;00A728CB&quot;/&gt;&lt;wsp:rsid wsp:val=&quot;00A7296D&quot;/&gt;&lt;wsp:rsid wsp:val=&quot;00A72CA8&quot;/&gt;&lt;wsp:rsid wsp:val=&quot;00A732B0&quot;/&gt;&lt;wsp:rsid wsp:val=&quot;00A73692&quot;/&gt;&lt;wsp:rsid wsp:val=&quot;00A7418B&quot;/&gt;&lt;wsp:rsid wsp:val=&quot;00A742C4&quot;/&gt;&lt;wsp:rsid wsp:val=&quot;00A745F9&quot;/&gt;&lt;wsp:rsid wsp:val=&quot;00A74A54&quot;/&gt;&lt;wsp:rsid wsp:val=&quot;00A74C0D&quot;/&gt;&lt;wsp:rsid wsp:val=&quot;00A74DF9&quot;/&gt;&lt;wsp:rsid wsp:val=&quot;00A75200&quot;/&gt;&lt;wsp:rsid wsp:val=&quot;00A758FC&quot;/&gt;&lt;wsp:rsid wsp:val=&quot;00A7594A&quot;/&gt;&lt;wsp:rsid wsp:val=&quot;00A7598D&quot;/&gt;&lt;wsp:rsid wsp:val=&quot;00A75C6F&quot;/&gt;&lt;wsp:rsid wsp:val=&quot;00A75E4F&quot;/&gt;&lt;wsp:rsid wsp:val=&quot;00A75E70&quot;/&gt;&lt;wsp:rsid wsp:val=&quot;00A75FEC&quot;/&gt;&lt;wsp:rsid wsp:val=&quot;00A760FA&quot;/&gt;&lt;wsp:rsid wsp:val=&quot;00A76325&quot;/&gt;&lt;wsp:rsid wsp:val=&quot;00A764A4&quot;/&gt;&lt;wsp:rsid wsp:val=&quot;00A76660&quot;/&gt;&lt;wsp:rsid wsp:val=&quot;00A766A1&quot;/&gt;&lt;wsp:rsid wsp:val=&quot;00A76DAA&quot;/&gt;&lt;wsp:rsid wsp:val=&quot;00A76ED0&quot;/&gt;&lt;wsp:rsid wsp:val=&quot;00A77376&quot;/&gt;&lt;wsp:rsid wsp:val=&quot;00A77441&quot;/&gt;&lt;wsp:rsid wsp:val=&quot;00A77547&quot;/&gt;&lt;wsp:rsid wsp:val=&quot;00A7755F&quot;/&gt;&lt;wsp:rsid wsp:val=&quot;00A7776E&quot;/&gt;&lt;wsp:rsid wsp:val=&quot;00A77852&quot;/&gt;&lt;wsp:rsid wsp:val=&quot;00A77AC1&quot;/&gt;&lt;wsp:rsid wsp:val=&quot;00A77BCF&quot;/&gt;&lt;wsp:rsid wsp:val=&quot;00A80197&quot;/&gt;&lt;wsp:rsid wsp:val=&quot;00A8019D&quot;/&gt;&lt;wsp:rsid wsp:val=&quot;00A8111E&quot;/&gt;&lt;wsp:rsid wsp:val=&quot;00A81901&quot;/&gt;&lt;wsp:rsid wsp:val=&quot;00A81D58&quot;/&gt;&lt;wsp:rsid wsp:val=&quot;00A81FD4&quot;/&gt;&lt;wsp:rsid wsp:val=&quot;00A82733&quot;/&gt;&lt;wsp:rsid wsp:val=&quot;00A828EB&quot;/&gt;&lt;wsp:rsid wsp:val=&quot;00A82CB9&quot;/&gt;&lt;wsp:rsid wsp:val=&quot;00A82D5F&quot;/&gt;&lt;wsp:rsid wsp:val=&quot;00A831B5&quot;/&gt;&lt;wsp:rsid wsp:val=&quot;00A832B2&quot;/&gt;&lt;wsp:rsid wsp:val=&quot;00A833A0&quot;/&gt;&lt;wsp:rsid wsp:val=&quot;00A8352D&quot;/&gt;&lt;wsp:rsid wsp:val=&quot;00A83B6B&quot;/&gt;&lt;wsp:rsid wsp:val=&quot;00A83C16&quot;/&gt;&lt;wsp:rsid wsp:val=&quot;00A83D45&quot;/&gt;&lt;wsp:rsid wsp:val=&quot;00A84152&quot;/&gt;&lt;wsp:rsid wsp:val=&quot;00A8442C&quot;/&gt;&lt;wsp:rsid wsp:val=&quot;00A84666&quot;/&gt;&lt;wsp:rsid wsp:val=&quot;00A84830&quot;/&gt;&lt;wsp:rsid wsp:val=&quot;00A84922&quot;/&gt;&lt;wsp:rsid wsp:val=&quot;00A84A31&quot;/&gt;&lt;wsp:rsid wsp:val=&quot;00A84A94&quot;/&gt;&lt;wsp:rsid wsp:val=&quot;00A84B24&quot;/&gt;&lt;wsp:rsid wsp:val=&quot;00A84B86&quot;/&gt;&lt;wsp:rsid wsp:val=&quot;00A85386&quot;/&gt;&lt;wsp:rsid wsp:val=&quot;00A857B2&quot;/&gt;&lt;wsp:rsid wsp:val=&quot;00A858A4&quot;/&gt;&lt;wsp:rsid wsp:val=&quot;00A85B1E&quot;/&gt;&lt;wsp:rsid wsp:val=&quot;00A85CF4&quot;/&gt;&lt;wsp:rsid wsp:val=&quot;00A85ED8&quot;/&gt;&lt;wsp:rsid wsp:val=&quot;00A8623C&quot;/&gt;&lt;wsp:rsid wsp:val=&quot;00A86290&quot;/&gt;&lt;wsp:rsid wsp:val=&quot;00A863F5&quot;/&gt;&lt;wsp:rsid wsp:val=&quot;00A86497&quot;/&gt;&lt;wsp:rsid wsp:val=&quot;00A86555&quot;/&gt;&lt;wsp:rsid wsp:val=&quot;00A869E7&quot;/&gt;&lt;wsp:rsid wsp:val=&quot;00A86A86&quot;/&gt;&lt;wsp:rsid wsp:val=&quot;00A86CB6&quot;/&gt;&lt;wsp:rsid wsp:val=&quot;00A8707A&quot;/&gt;&lt;wsp:rsid wsp:val=&quot;00A87180&quot;/&gt;&lt;wsp:rsid wsp:val=&quot;00A871C5&quot;/&gt;&lt;wsp:rsid wsp:val=&quot;00A871CE&quot;/&gt;&lt;wsp:rsid wsp:val=&quot;00A878CF&quot;/&gt;&lt;wsp:rsid wsp:val=&quot;00A87A56&quot;/&gt;&lt;wsp:rsid wsp:val=&quot;00A87D1F&quot;/&gt;&lt;wsp:rsid wsp:val=&quot;00A87D85&quot;/&gt;&lt;wsp:rsid wsp:val=&quot;00A87EE6&quot;/&gt;&lt;wsp:rsid wsp:val=&quot;00A9048B&quot;/&gt;&lt;wsp:rsid wsp:val=&quot;00A9048C&quot;/&gt;&lt;wsp:rsid wsp:val=&quot;00A904B9&quot;/&gt;&lt;wsp:rsid wsp:val=&quot;00A9051D&quot;/&gt;&lt;wsp:rsid wsp:val=&quot;00A90DBA&quot;/&gt;&lt;wsp:rsid wsp:val=&quot;00A90ECB&quot;/&gt;&lt;wsp:rsid wsp:val=&quot;00A91041&quot;/&gt;&lt;wsp:rsid wsp:val=&quot;00A91235&quot;/&gt;&lt;wsp:rsid wsp:val=&quot;00A918ED&quot;/&gt;&lt;wsp:rsid wsp:val=&quot;00A91AE5&quot;/&gt;&lt;wsp:rsid wsp:val=&quot;00A91B69&quot;/&gt;&lt;wsp:rsid wsp:val=&quot;00A9209B&quot;/&gt;&lt;wsp:rsid wsp:val=&quot;00A92125&quot;/&gt;&lt;wsp:rsid wsp:val=&quot;00A922CA&quot;/&gt;&lt;wsp:rsid wsp:val=&quot;00A925D3&quot;/&gt;&lt;wsp:rsid wsp:val=&quot;00A928B2&quot;/&gt;&lt;wsp:rsid wsp:val=&quot;00A92E72&quot;/&gt;&lt;wsp:rsid wsp:val=&quot;00A931FC&quot;/&gt;&lt;wsp:rsid wsp:val=&quot;00A93403&quot;/&gt;&lt;wsp:rsid wsp:val=&quot;00A93574&quot;/&gt;&lt;wsp:rsid wsp:val=&quot;00A9398C&quot;/&gt;&lt;wsp:rsid wsp:val=&quot;00A939F2&quot;/&gt;&lt;wsp:rsid wsp:val=&quot;00A93A38&quot;/&gt;&lt;wsp:rsid wsp:val=&quot;00A93BC2&quot;/&gt;&lt;wsp:rsid wsp:val=&quot;00A93CF5&quot;/&gt;&lt;wsp:rsid wsp:val=&quot;00A9430D&quot;/&gt;&lt;wsp:rsid wsp:val=&quot;00A9441C&quot;/&gt;&lt;wsp:rsid wsp:val=&quot;00A94816&quot;/&gt;&lt;wsp:rsid wsp:val=&quot;00A94BA5&quot;/&gt;&lt;wsp:rsid wsp:val=&quot;00A950E0&quot;/&gt;&lt;wsp:rsid wsp:val=&quot;00A95A57&quot;/&gt;&lt;wsp:rsid wsp:val=&quot;00A95AA9&quot;/&gt;&lt;wsp:rsid wsp:val=&quot;00A95D05&quot;/&gt;&lt;wsp:rsid wsp:val=&quot;00A96332&quot;/&gt;&lt;wsp:rsid wsp:val=&quot;00A963A2&quot;/&gt;&lt;wsp:rsid wsp:val=&quot;00A965FA&quot;/&gt;&lt;wsp:rsid wsp:val=&quot;00A966BA&quot;/&gt;&lt;wsp:rsid wsp:val=&quot;00A968AE&quot;/&gt;&lt;wsp:rsid wsp:val=&quot;00A969C1&quot;/&gt;&lt;wsp:rsid wsp:val=&quot;00A96A99&quot;/&gt;&lt;wsp:rsid wsp:val=&quot;00A96C6C&quot;/&gt;&lt;wsp:rsid wsp:val=&quot;00A96D11&quot;/&gt;&lt;wsp:rsid wsp:val=&quot;00A96EF7&quot;/&gt;&lt;wsp:rsid wsp:val=&quot;00A97136&quot;/&gt;&lt;wsp:rsid wsp:val=&quot;00A97279&quot;/&gt;&lt;wsp:rsid wsp:val=&quot;00A9738E&quot;/&gt;&lt;wsp:rsid wsp:val=&quot;00A9748D&quot;/&gt;&lt;wsp:rsid wsp:val=&quot;00A974B0&quot;/&gt;&lt;wsp:rsid wsp:val=&quot;00A9762E&quot;/&gt;&lt;wsp:rsid wsp:val=&quot;00A97CD6&quot;/&gt;&lt;wsp:rsid wsp:val=&quot;00A97D50&quot;/&gt;&lt;wsp:rsid wsp:val=&quot;00A97DA2&quot;/&gt;&lt;wsp:rsid wsp:val=&quot;00AA0349&quot;/&gt;&lt;wsp:rsid wsp:val=&quot;00AA0582&quot;/&gt;&lt;wsp:rsid wsp:val=&quot;00AA05C7&quot;/&gt;&lt;wsp:rsid wsp:val=&quot;00AA0937&quot;/&gt;&lt;wsp:rsid wsp:val=&quot;00AA0A96&quot;/&gt;&lt;wsp:rsid wsp:val=&quot;00AA0F6A&quot;/&gt;&lt;wsp:rsid wsp:val=&quot;00AA116B&quot;/&gt;&lt;wsp:rsid wsp:val=&quot;00AA1246&quot;/&gt;&lt;wsp:rsid wsp:val=&quot;00AA13FE&quot;/&gt;&lt;wsp:rsid wsp:val=&quot;00AA158E&quot;/&gt;&lt;wsp:rsid wsp:val=&quot;00AA17D7&quot;/&gt;&lt;wsp:rsid wsp:val=&quot;00AA1B46&quot;/&gt;&lt;wsp:rsid wsp:val=&quot;00AA1E33&quot;/&gt;&lt;wsp:rsid wsp:val=&quot;00AA2203&quot;/&gt;&lt;wsp:rsid wsp:val=&quot;00AA24D7&quot;/&gt;&lt;wsp:rsid wsp:val=&quot;00AA253D&quot;/&gt;&lt;wsp:rsid wsp:val=&quot;00AA274F&quot;/&gt;&lt;wsp:rsid wsp:val=&quot;00AA2A7A&quot;/&gt;&lt;wsp:rsid wsp:val=&quot;00AA2C54&quot;/&gt;&lt;wsp:rsid wsp:val=&quot;00AA2C7C&quot;/&gt;&lt;wsp:rsid wsp:val=&quot;00AA2FDC&quot;/&gt;&lt;wsp:rsid wsp:val=&quot;00AA301C&quot;/&gt;&lt;wsp:rsid wsp:val=&quot;00AA3123&quot;/&gt;&lt;wsp:rsid wsp:val=&quot;00AA3277&quot;/&gt;&lt;wsp:rsid wsp:val=&quot;00AA36ED&quot;/&gt;&lt;wsp:rsid wsp:val=&quot;00AA3CAE&quot;/&gt;&lt;wsp:rsid wsp:val=&quot;00AA3EC7&quot;/&gt;&lt;wsp:rsid wsp:val=&quot;00AA3EEB&quot;/&gt;&lt;wsp:rsid wsp:val=&quot;00AA3F73&quot;/&gt;&lt;wsp:rsid wsp:val=&quot;00AA4117&quot;/&gt;&lt;wsp:rsid wsp:val=&quot;00AA4185&quot;/&gt;&lt;wsp:rsid wsp:val=&quot;00AA41A9&quot;/&gt;&lt;wsp:rsid wsp:val=&quot;00AA44C0&quot;/&gt;&lt;wsp:rsid wsp:val=&quot;00AA4538&quot;/&gt;&lt;wsp:rsid wsp:val=&quot;00AA456B&quot;/&gt;&lt;wsp:rsid wsp:val=&quot;00AA4DD9&quot;/&gt;&lt;wsp:rsid wsp:val=&quot;00AA4EB0&quot;/&gt;&lt;wsp:rsid wsp:val=&quot;00AA5071&quot;/&gt;&lt;wsp:rsid wsp:val=&quot;00AA585C&quot;/&gt;&lt;wsp:rsid wsp:val=&quot;00AA5915&quot;/&gt;&lt;wsp:rsid wsp:val=&quot;00AA596B&quot;/&gt;&lt;wsp:rsid wsp:val=&quot;00AA5CED&quot;/&gt;&lt;wsp:rsid wsp:val=&quot;00AA5E71&quot;/&gt;&lt;wsp:rsid wsp:val=&quot;00AA6110&quot;/&gt;&lt;wsp:rsid wsp:val=&quot;00AA6161&quot;/&gt;&lt;wsp:rsid wsp:val=&quot;00AA62C5&quot;/&gt;&lt;wsp:rsid wsp:val=&quot;00AA651B&quot;/&gt;&lt;wsp:rsid wsp:val=&quot;00AA6683&quot;/&gt;&lt;wsp:rsid wsp:val=&quot;00AA6746&quot;/&gt;&lt;wsp:rsid wsp:val=&quot;00AA6A0D&quot;/&gt;&lt;wsp:rsid wsp:val=&quot;00AA6A9B&quot;/&gt;&lt;wsp:rsid wsp:val=&quot;00AA6BB7&quot;/&gt;&lt;wsp:rsid wsp:val=&quot;00AA6CC6&quot;/&gt;&lt;wsp:rsid wsp:val=&quot;00AA709B&quot;/&gt;&lt;wsp:rsid wsp:val=&quot;00AA7103&quot;/&gt;&lt;wsp:rsid wsp:val=&quot;00AA7533&quot;/&gt;&lt;wsp:rsid wsp:val=&quot;00AA75D0&quot;/&gt;&lt;wsp:rsid wsp:val=&quot;00AA77F9&quot;/&gt;&lt;wsp:rsid wsp:val=&quot;00AA7836&quot;/&gt;&lt;wsp:rsid wsp:val=&quot;00AA7839&quot;/&gt;&lt;wsp:rsid wsp:val=&quot;00AA7A36&quot;/&gt;&lt;wsp:rsid wsp:val=&quot;00AA7C9F&quot;/&gt;&lt;wsp:rsid wsp:val=&quot;00AA7D6C&quot;/&gt;&lt;wsp:rsid wsp:val=&quot;00AB03CA&quot;/&gt;&lt;wsp:rsid wsp:val=&quot;00AB0425&quot;/&gt;&lt;wsp:rsid wsp:val=&quot;00AB0465&quot;/&gt;&lt;wsp:rsid wsp:val=&quot;00AB0F61&quot;/&gt;&lt;wsp:rsid wsp:val=&quot;00AB102D&quot;/&gt;&lt;wsp:rsid wsp:val=&quot;00AB13F5&quot;/&gt;&lt;wsp:rsid wsp:val=&quot;00AB1646&quot;/&gt;&lt;wsp:rsid wsp:val=&quot;00AB184F&quot;/&gt;&lt;wsp:rsid wsp:val=&quot;00AB1B46&quot;/&gt;&lt;wsp:rsid wsp:val=&quot;00AB1BB2&quot;/&gt;&lt;wsp:rsid wsp:val=&quot;00AB1FBD&quot;/&gt;&lt;wsp:rsid wsp:val=&quot;00AB22B1&quot;/&gt;&lt;wsp:rsid wsp:val=&quot;00AB2848&quot;/&gt;&lt;wsp:rsid wsp:val=&quot;00AB2860&quot;/&gt;&lt;wsp:rsid wsp:val=&quot;00AB28ED&quot;/&gt;&lt;wsp:rsid wsp:val=&quot;00AB28FE&quot;/&gt;&lt;wsp:rsid wsp:val=&quot;00AB2A01&quot;/&gt;&lt;wsp:rsid wsp:val=&quot;00AB2B06&quot;/&gt;&lt;wsp:rsid wsp:val=&quot;00AB2C69&quot;/&gt;&lt;wsp:rsid wsp:val=&quot;00AB2D4A&quot;/&gt;&lt;wsp:rsid wsp:val=&quot;00AB31D5&quot;/&gt;&lt;wsp:rsid wsp:val=&quot;00AB3216&quot;/&gt;&lt;wsp:rsid wsp:val=&quot;00AB3488&quot;/&gt;&lt;wsp:rsid wsp:val=&quot;00AB3810&quot;/&gt;&lt;wsp:rsid wsp:val=&quot;00AB3C85&quot;/&gt;&lt;wsp:rsid wsp:val=&quot;00AB3DEB&quot;/&gt;&lt;wsp:rsid wsp:val=&quot;00AB3F5E&quot;/&gt;&lt;wsp:rsid wsp:val=&quot;00AB3FEE&quot;/&gt;&lt;wsp:rsid wsp:val=&quot;00AB43DC&quot;/&gt;&lt;wsp:rsid wsp:val=&quot;00AB44CE&quot;/&gt;&lt;wsp:rsid wsp:val=&quot;00AB4765&quot;/&gt;&lt;wsp:rsid wsp:val=&quot;00AB499A&quot;/&gt;&lt;wsp:rsid wsp:val=&quot;00AB4D7F&quot;/&gt;&lt;wsp:rsid wsp:val=&quot;00AB545F&quot;/&gt;&lt;wsp:rsid wsp:val=&quot;00AB56DC&quot;/&gt;&lt;wsp:rsid wsp:val=&quot;00AB5A88&quot;/&gt;&lt;wsp:rsid wsp:val=&quot;00AB5C03&quot;/&gt;&lt;wsp:rsid wsp:val=&quot;00AB5CCF&quot;/&gt;&lt;wsp:rsid wsp:val=&quot;00AB60A5&quot;/&gt;&lt;wsp:rsid wsp:val=&quot;00AB679D&quot;/&gt;&lt;wsp:rsid wsp:val=&quot;00AB6884&quot;/&gt;&lt;wsp:rsid wsp:val=&quot;00AB6977&quot;/&gt;&lt;wsp:rsid wsp:val=&quot;00AB6A28&quot;/&gt;&lt;wsp:rsid wsp:val=&quot;00AB6D7E&quot;/&gt;&lt;wsp:rsid wsp:val=&quot;00AB6E6C&quot;/&gt;&lt;wsp:rsid wsp:val=&quot;00AB771C&quot;/&gt;&lt;wsp:rsid wsp:val=&quot;00AB78E9&quot;/&gt;&lt;wsp:rsid wsp:val=&quot;00AB7DDD&quot;/&gt;&lt;wsp:rsid wsp:val=&quot;00AC03A9&quot;/&gt;&lt;wsp:rsid wsp:val=&quot;00AC0549&quot;/&gt;&lt;wsp:rsid wsp:val=&quot;00AC07BB&quot;/&gt;&lt;wsp:rsid wsp:val=&quot;00AC0C19&quot;/&gt;&lt;wsp:rsid wsp:val=&quot;00AC0DED&quot;/&gt;&lt;wsp:rsid wsp:val=&quot;00AC1234&quot;/&gt;&lt;wsp:rsid wsp:val=&quot;00AC1486&quot;/&gt;&lt;wsp:rsid wsp:val=&quot;00AC149E&quot;/&gt;&lt;wsp:rsid wsp:val=&quot;00AC151E&quot;/&gt;&lt;wsp:rsid wsp:val=&quot;00AC1528&quot;/&gt;&lt;wsp:rsid wsp:val=&quot;00AC15C5&quot;/&gt;&lt;wsp:rsid wsp:val=&quot;00AC16EE&quot;/&gt;&lt;wsp:rsid wsp:val=&quot;00AC1B90&quot;/&gt;&lt;wsp:rsid wsp:val=&quot;00AC1BD5&quot;/&gt;&lt;wsp:rsid wsp:val=&quot;00AC1D26&quot;/&gt;&lt;wsp:rsid wsp:val=&quot;00AC1F58&quot;/&gt;&lt;wsp:rsid wsp:val=&quot;00AC1F85&quot;/&gt;&lt;wsp:rsid wsp:val=&quot;00AC20C7&quot;/&gt;&lt;wsp:rsid wsp:val=&quot;00AC2340&quot;/&gt;&lt;wsp:rsid wsp:val=&quot;00AC23C4&quot;/&gt;&lt;wsp:rsid wsp:val=&quot;00AC25A1&quot;/&gt;&lt;wsp:rsid wsp:val=&quot;00AC2790&quot;/&gt;&lt;wsp:rsid wsp:val=&quot;00AC2944&quot;/&gt;&lt;wsp:rsid wsp:val=&quot;00AC29F6&quot;/&gt;&lt;wsp:rsid wsp:val=&quot;00AC2E5A&quot;/&gt;&lt;wsp:rsid wsp:val=&quot;00AC3048&quot;/&gt;&lt;wsp:rsid wsp:val=&quot;00AC308F&quot;/&gt;&lt;wsp:rsid wsp:val=&quot;00AC31E2&quot;/&gt;&lt;wsp:rsid wsp:val=&quot;00AC35C3&quot;/&gt;&lt;wsp:rsid wsp:val=&quot;00AC37D2&quot;/&gt;&lt;wsp:rsid wsp:val=&quot;00AC3829&quot;/&gt;&lt;wsp:rsid wsp:val=&quot;00AC3890&quot;/&gt;&lt;wsp:rsid wsp:val=&quot;00AC3A05&quot;/&gt;&lt;wsp:rsid wsp:val=&quot;00AC44D5&quot;/&gt;&lt;wsp:rsid wsp:val=&quot;00AC4573&quot;/&gt;&lt;wsp:rsid wsp:val=&quot;00AC45CF&quot;/&gt;&lt;wsp:rsid wsp:val=&quot;00AC471A&quot;/&gt;&lt;wsp:rsid wsp:val=&quot;00AC493B&quot;/&gt;&lt;wsp:rsid wsp:val=&quot;00AC4B76&quot;/&gt;&lt;wsp:rsid wsp:val=&quot;00AC4D0F&quot;/&gt;&lt;wsp:rsid wsp:val=&quot;00AC509D&quot;/&gt;&lt;wsp:rsid wsp:val=&quot;00AC5199&quot;/&gt;&lt;wsp:rsid wsp:val=&quot;00AC52AE&quot;/&gt;&lt;wsp:rsid wsp:val=&quot;00AC537E&quot;/&gt;&lt;wsp:rsid wsp:val=&quot;00AC53F2&quot;/&gt;&lt;wsp:rsid wsp:val=&quot;00AC54AA&quot;/&gt;&lt;wsp:rsid wsp:val=&quot;00AC5632&quot;/&gt;&lt;wsp:rsid wsp:val=&quot;00AC5657&quot;/&gt;&lt;wsp:rsid wsp:val=&quot;00AC570B&quot;/&gt;&lt;wsp:rsid wsp:val=&quot;00AC57D7&quot;/&gt;&lt;wsp:rsid wsp:val=&quot;00AC57E3&quot;/&gt;&lt;wsp:rsid wsp:val=&quot;00AC5AE6&quot;/&gt;&lt;wsp:rsid wsp:val=&quot;00AC5D52&quot;/&gt;&lt;wsp:rsid wsp:val=&quot;00AC5E14&quot;/&gt;&lt;wsp:rsid wsp:val=&quot;00AC6071&quot;/&gt;&lt;wsp:rsid wsp:val=&quot;00AC65EE&quot;/&gt;&lt;wsp:rsid wsp:val=&quot;00AC66F8&quot;/&gt;&lt;wsp:rsid wsp:val=&quot;00AC6763&quot;/&gt;&lt;wsp:rsid wsp:val=&quot;00AC68BA&quot;/&gt;&lt;wsp:rsid wsp:val=&quot;00AC6A11&quot;/&gt;&lt;wsp:rsid wsp:val=&quot;00AC6D2C&quot;/&gt;&lt;wsp:rsid wsp:val=&quot;00AC6E1E&quot;/&gt;&lt;wsp:rsid wsp:val=&quot;00AC6E30&quot;/&gt;&lt;wsp:rsid wsp:val=&quot;00AC6E8E&quot;/&gt;&lt;wsp:rsid wsp:val=&quot;00AC7095&quot;/&gt;&lt;wsp:rsid wsp:val=&quot;00AC736B&quot;/&gt;&lt;wsp:rsid wsp:val=&quot;00AC7509&quot;/&gt;&lt;wsp:rsid wsp:val=&quot;00AC76D4&quot;/&gt;&lt;wsp:rsid wsp:val=&quot;00AC783A&quot;/&gt;&lt;wsp:rsid wsp:val=&quot;00AC7BFC&quot;/&gt;&lt;wsp:rsid wsp:val=&quot;00AC7C45&quot;/&gt;&lt;wsp:rsid wsp:val=&quot;00AC7D19&quot;/&gt;&lt;wsp:rsid wsp:val=&quot;00AC7EDA&quot;/&gt;&lt;wsp:rsid wsp:val=&quot;00AD011D&quot;/&gt;&lt;wsp:rsid wsp:val=&quot;00AD024A&quot;/&gt;&lt;wsp:rsid wsp:val=&quot;00AD0B68&quot;/&gt;&lt;wsp:rsid wsp:val=&quot;00AD0FFC&quot;/&gt;&lt;wsp:rsid wsp:val=&quot;00AD108F&quot;/&gt;&lt;wsp:rsid wsp:val=&quot;00AD123F&quot;/&gt;&lt;wsp:rsid wsp:val=&quot;00AD12EC&quot;/&gt;&lt;wsp:rsid wsp:val=&quot;00AD1424&quot;/&gt;&lt;wsp:rsid wsp:val=&quot;00AD1491&quot;/&gt;&lt;wsp:rsid wsp:val=&quot;00AD18A3&quot;/&gt;&lt;wsp:rsid wsp:val=&quot;00AD1936&quot;/&gt;&lt;wsp:rsid wsp:val=&quot;00AD193A&quot;/&gt;&lt;wsp:rsid wsp:val=&quot;00AD1A59&quot;/&gt;&lt;wsp:rsid wsp:val=&quot;00AD1CF2&quot;/&gt;&lt;wsp:rsid wsp:val=&quot;00AD1E58&quot;/&gt;&lt;wsp:rsid wsp:val=&quot;00AD1EDE&quot;/&gt;&lt;wsp:rsid wsp:val=&quot;00AD1FD0&quot;/&gt;&lt;wsp:rsid wsp:val=&quot;00AD2132&quot;/&gt;&lt;wsp:rsid wsp:val=&quot;00AD219E&quot;/&gt;&lt;wsp:rsid wsp:val=&quot;00AD21B2&quot;/&gt;&lt;wsp:rsid wsp:val=&quot;00AD2261&quot;/&gt;&lt;wsp:rsid wsp:val=&quot;00AD2310&quot;/&gt;&lt;wsp:rsid wsp:val=&quot;00AD23E2&quot;/&gt;&lt;wsp:rsid wsp:val=&quot;00AD244F&quot;/&gt;&lt;wsp:rsid wsp:val=&quot;00AD2460&quot;/&gt;&lt;wsp:rsid wsp:val=&quot;00AD27BA&quot;/&gt;&lt;wsp:rsid wsp:val=&quot;00AD2836&quot;/&gt;&lt;wsp:rsid wsp:val=&quot;00AD2B0A&quot;/&gt;&lt;wsp:rsid wsp:val=&quot;00AD2F67&quot;/&gt;&lt;wsp:rsid wsp:val=&quot;00AD2FEB&quot;/&gt;&lt;wsp:rsid wsp:val=&quot;00AD35C5&quot;/&gt;&lt;wsp:rsid wsp:val=&quot;00AD3B1D&quot;/&gt;&lt;wsp:rsid wsp:val=&quot;00AD3CAA&quot;/&gt;&lt;wsp:rsid wsp:val=&quot;00AD40D2&quot;/&gt;&lt;wsp:rsid wsp:val=&quot;00AD431D&quot;/&gt;&lt;wsp:rsid wsp:val=&quot;00AD43F7&quot;/&gt;&lt;wsp:rsid wsp:val=&quot;00AD4426&quot;/&gt;&lt;wsp:rsid wsp:val=&quot;00AD45CC&quot;/&gt;&lt;wsp:rsid wsp:val=&quot;00AD46BF&quot;/&gt;&lt;wsp:rsid wsp:val=&quot;00AD4CC3&quot;/&gt;&lt;wsp:rsid wsp:val=&quot;00AD4CFD&quot;/&gt;&lt;wsp:rsid wsp:val=&quot;00AD4EB0&quot;/&gt;&lt;wsp:rsid wsp:val=&quot;00AD5154&quot;/&gt;&lt;wsp:rsid wsp:val=&quot;00AD5415&quot;/&gt;&lt;wsp:rsid wsp:val=&quot;00AD5627&quot;/&gt;&lt;wsp:rsid wsp:val=&quot;00AD57A6&quot;/&gt;&lt;wsp:rsid wsp:val=&quot;00AD5838&quot;/&gt;&lt;wsp:rsid wsp:val=&quot;00AD58E5&quot;/&gt;&lt;wsp:rsid wsp:val=&quot;00AD5B1D&quot;/&gt;&lt;wsp:rsid wsp:val=&quot;00AD6136&quot;/&gt;&lt;wsp:rsid wsp:val=&quot;00AD629A&quot;/&gt;&lt;wsp:rsid wsp:val=&quot;00AD64AE&quot;/&gt;&lt;wsp:rsid wsp:val=&quot;00AD670B&quot;/&gt;&lt;wsp:rsid wsp:val=&quot;00AD6847&quot;/&gt;&lt;wsp:rsid wsp:val=&quot;00AD6953&quot;/&gt;&lt;wsp:rsid wsp:val=&quot;00AD6A82&quot;/&gt;&lt;wsp:rsid wsp:val=&quot;00AD717A&quot;/&gt;&lt;wsp:rsid wsp:val=&quot;00AD7240&quot;/&gt;&lt;wsp:rsid wsp:val=&quot;00AD76E0&quot;/&gt;&lt;wsp:rsid wsp:val=&quot;00AD7BBF&quot;/&gt;&lt;wsp:rsid wsp:val=&quot;00AD7D6E&quot;/&gt;&lt;wsp:rsid wsp:val=&quot;00AE02BF&quot;/&gt;&lt;wsp:rsid wsp:val=&quot;00AE03E7&quot;/&gt;&lt;wsp:rsid wsp:val=&quot;00AE0491&quot;/&gt;&lt;wsp:rsid wsp:val=&quot;00AE04C1&quot;/&gt;&lt;wsp:rsid wsp:val=&quot;00AE0535&quot;/&gt;&lt;wsp:rsid wsp:val=&quot;00AE08EB&quot;/&gt;&lt;wsp:rsid wsp:val=&quot;00AE0931&quot;/&gt;&lt;wsp:rsid wsp:val=&quot;00AE0ADC&quot;/&gt;&lt;wsp:rsid wsp:val=&quot;00AE11EE&quot;/&gt;&lt;wsp:rsid wsp:val=&quot;00AE11F0&quot;/&gt;&lt;wsp:rsid wsp:val=&quot;00AE145D&quot;/&gt;&lt;wsp:rsid wsp:val=&quot;00AE158A&quot;/&gt;&lt;wsp:rsid wsp:val=&quot;00AE1635&quot;/&gt;&lt;wsp:rsid wsp:val=&quot;00AE168D&quot;/&gt;&lt;wsp:rsid wsp:val=&quot;00AE1D0F&quot;/&gt;&lt;wsp:rsid wsp:val=&quot;00AE2597&quot;/&gt;&lt;wsp:rsid wsp:val=&quot;00AE2630&quot;/&gt;&lt;wsp:rsid wsp:val=&quot;00AE26E8&quot;/&gt;&lt;wsp:rsid wsp:val=&quot;00AE2995&quot;/&gt;&lt;wsp:rsid wsp:val=&quot;00AE3160&quot;/&gt;&lt;wsp:rsid wsp:val=&quot;00AE31C0&quot;/&gt;&lt;wsp:rsid wsp:val=&quot;00AE33C1&quot;/&gt;&lt;wsp:rsid wsp:val=&quot;00AE36B6&quot;/&gt;&lt;wsp:rsid wsp:val=&quot;00AE370A&quot;/&gt;&lt;wsp:rsid wsp:val=&quot;00AE374A&quot;/&gt;&lt;wsp:rsid wsp:val=&quot;00AE3C02&quot;/&gt;&lt;wsp:rsid wsp:val=&quot;00AE3CB0&quot;/&gt;&lt;wsp:rsid wsp:val=&quot;00AE41F8&quot;/&gt;&lt;wsp:rsid wsp:val=&quot;00AE426F&quot;/&gt;&lt;wsp:rsid wsp:val=&quot;00AE4325&quot;/&gt;&lt;wsp:rsid wsp:val=&quot;00AE4332&quot;/&gt;&lt;wsp:rsid wsp:val=&quot;00AE4705&quot;/&gt;&lt;wsp:rsid wsp:val=&quot;00AE4875&quot;/&gt;&lt;wsp:rsid wsp:val=&quot;00AE488C&quot;/&gt;&lt;wsp:rsid wsp:val=&quot;00AE4893&quot;/&gt;&lt;wsp:rsid wsp:val=&quot;00AE4CDC&quot;/&gt;&lt;wsp:rsid wsp:val=&quot;00AE5038&quot;/&gt;&lt;wsp:rsid wsp:val=&quot;00AE5166&quot;/&gt;&lt;wsp:rsid wsp:val=&quot;00AE5244&quot;/&gt;&lt;wsp:rsid wsp:val=&quot;00AE52EE&quot;/&gt;&lt;wsp:rsid wsp:val=&quot;00AE5458&quot;/&gt;&lt;wsp:rsid wsp:val=&quot;00AE5A6E&quot;/&gt;&lt;wsp:rsid wsp:val=&quot;00AE5D5E&quot;/&gt;&lt;wsp:rsid wsp:val=&quot;00AE5E7B&quot;/&gt;&lt;wsp:rsid wsp:val=&quot;00AE5F58&quot;/&gt;&lt;wsp:rsid wsp:val=&quot;00AE622C&quot;/&gt;&lt;wsp:rsid wsp:val=&quot;00AE632E&quot;/&gt;&lt;wsp:rsid wsp:val=&quot;00AE64CE&quot;/&gt;&lt;wsp:rsid wsp:val=&quot;00AE6544&quot;/&gt;&lt;wsp:rsid wsp:val=&quot;00AE675F&quot;/&gt;&lt;wsp:rsid wsp:val=&quot;00AE6AC7&quot;/&gt;&lt;wsp:rsid wsp:val=&quot;00AE75B2&quot;/&gt;&lt;wsp:rsid wsp:val=&quot;00AE75B6&quot;/&gt;&lt;wsp:rsid wsp:val=&quot;00AE7813&quot;/&gt;&lt;wsp:rsid wsp:val=&quot;00AE788C&quot;/&gt;&lt;wsp:rsid wsp:val=&quot;00AE7A7D&quot;/&gt;&lt;wsp:rsid wsp:val=&quot;00AE7CB5&quot;/&gt;&lt;wsp:rsid wsp:val=&quot;00AE7DFA&quot;/&gt;&lt;wsp:rsid wsp:val=&quot;00AF005C&quot;/&gt;&lt;wsp:rsid wsp:val=&quot;00AF012A&quot;/&gt;&lt;wsp:rsid wsp:val=&quot;00AF0230&quot;/&gt;&lt;wsp:rsid wsp:val=&quot;00AF0383&quot;/&gt;&lt;wsp:rsid wsp:val=&quot;00AF03A2&quot;/&gt;&lt;wsp:rsid wsp:val=&quot;00AF07B8&quot;/&gt;&lt;wsp:rsid wsp:val=&quot;00AF0BFD&quot;/&gt;&lt;wsp:rsid wsp:val=&quot;00AF101B&quot;/&gt;&lt;wsp:rsid wsp:val=&quot;00AF11CE&quot;/&gt;&lt;wsp:rsid wsp:val=&quot;00AF11FF&quot;/&gt;&lt;wsp:rsid wsp:val=&quot;00AF1213&quot;/&gt;&lt;wsp:rsid wsp:val=&quot;00AF124B&quot;/&gt;&lt;wsp:rsid wsp:val=&quot;00AF1355&quot;/&gt;&lt;wsp:rsid wsp:val=&quot;00AF139A&quot;/&gt;&lt;wsp:rsid wsp:val=&quot;00AF13BB&quot;/&gt;&lt;wsp:rsid wsp:val=&quot;00AF1895&quot;/&gt;&lt;wsp:rsid wsp:val=&quot;00AF18F2&quot;/&gt;&lt;wsp:rsid wsp:val=&quot;00AF192B&quot;/&gt;&lt;wsp:rsid wsp:val=&quot;00AF19FA&quot;/&gt;&lt;wsp:rsid wsp:val=&quot;00AF1B3F&quot;/&gt;&lt;wsp:rsid wsp:val=&quot;00AF1BD1&quot;/&gt;&lt;wsp:rsid wsp:val=&quot;00AF1C86&quot;/&gt;&lt;wsp:rsid wsp:val=&quot;00AF1D6D&quot;/&gt;&lt;wsp:rsid wsp:val=&quot;00AF1DC5&quot;/&gt;&lt;wsp:rsid wsp:val=&quot;00AF1DE0&quot;/&gt;&lt;wsp:rsid wsp:val=&quot;00AF2033&quot;/&gt;&lt;wsp:rsid wsp:val=&quot;00AF2082&quot;/&gt;&lt;wsp:rsid wsp:val=&quot;00AF221F&quot;/&gt;&lt;wsp:rsid wsp:val=&quot;00AF23DC&quot;/&gt;&lt;wsp:rsid wsp:val=&quot;00AF28EE&quot;/&gt;&lt;wsp:rsid wsp:val=&quot;00AF2D2F&quot;/&gt;&lt;wsp:rsid wsp:val=&quot;00AF2E27&quot;/&gt;&lt;wsp:rsid wsp:val=&quot;00AF370D&quot;/&gt;&lt;wsp:rsid wsp:val=&quot;00AF3851&quot;/&gt;&lt;wsp:rsid wsp:val=&quot;00AF38AD&quot;/&gt;&lt;wsp:rsid wsp:val=&quot;00AF38B1&quot;/&gt;&lt;wsp:rsid wsp:val=&quot;00AF3BA4&quot;/&gt;&lt;wsp:rsid wsp:val=&quot;00AF3BB5&quot;/&gt;&lt;wsp:rsid wsp:val=&quot;00AF3CDB&quot;/&gt;&lt;wsp:rsid wsp:val=&quot;00AF3EB0&quot;/&gt;&lt;wsp:rsid wsp:val=&quot;00AF3EDB&quot;/&gt;&lt;wsp:rsid wsp:val=&quot;00AF40B0&quot;/&gt;&lt;wsp:rsid wsp:val=&quot;00AF4318&quot;/&gt;&lt;wsp:rsid wsp:val=&quot;00AF436D&quot;/&gt;&lt;wsp:rsid wsp:val=&quot;00AF4417&quot;/&gt;&lt;wsp:rsid wsp:val=&quot;00AF4461&quot;/&gt;&lt;wsp:rsid wsp:val=&quot;00AF44A8&quot;/&gt;&lt;wsp:rsid wsp:val=&quot;00AF44CE&quot;/&gt;&lt;wsp:rsid wsp:val=&quot;00AF48A8&quot;/&gt;&lt;wsp:rsid wsp:val=&quot;00AF4A61&quot;/&gt;&lt;wsp:rsid wsp:val=&quot;00AF4CA3&quot;/&gt;&lt;wsp:rsid wsp:val=&quot;00AF4CCC&quot;/&gt;&lt;wsp:rsid wsp:val=&quot;00AF4E5C&quot;/&gt;&lt;wsp:rsid wsp:val=&quot;00AF4E8F&quot;/&gt;&lt;wsp:rsid wsp:val=&quot;00AF51F3&quot;/&gt;&lt;wsp:rsid wsp:val=&quot;00AF57EF&quot;/&gt;&lt;wsp:rsid wsp:val=&quot;00AF59F7&quot;/&gt;&lt;wsp:rsid wsp:val=&quot;00AF5C76&quot;/&gt;&lt;wsp:rsid wsp:val=&quot;00AF5E86&quot;/&gt;&lt;wsp:rsid wsp:val=&quot;00AF6115&quot;/&gt;&lt;wsp:rsid wsp:val=&quot;00AF616A&quot;/&gt;&lt;wsp:rsid wsp:val=&quot;00AF624A&quot;/&gt;&lt;wsp:rsid wsp:val=&quot;00AF67E7&quot;/&gt;&lt;wsp:rsid wsp:val=&quot;00AF67F7&quot;/&gt;&lt;wsp:rsid wsp:val=&quot;00AF6921&quot;/&gt;&lt;wsp:rsid wsp:val=&quot;00AF699E&quot;/&gt;&lt;wsp:rsid wsp:val=&quot;00AF6B86&quot;/&gt;&lt;wsp:rsid wsp:val=&quot;00AF6CF5&quot;/&gt;&lt;wsp:rsid wsp:val=&quot;00AF6EA1&quot;/&gt;&lt;wsp:rsid wsp:val=&quot;00AF6EC2&quot;/&gt;&lt;wsp:rsid wsp:val=&quot;00AF732F&quot;/&gt;&lt;wsp:rsid wsp:val=&quot;00AF7475&quot;/&gt;&lt;wsp:rsid wsp:val=&quot;00AF74FD&quot;/&gt;&lt;wsp:rsid wsp:val=&quot;00AF7564&quot;/&gt;&lt;wsp:rsid wsp:val=&quot;00AF770F&quot;/&gt;&lt;wsp:rsid wsp:val=&quot;00AF7A83&quot;/&gt;&lt;wsp:rsid wsp:val=&quot;00AF7B04&quot;/&gt;&lt;wsp:rsid wsp:val=&quot;00AF7CA2&quot;/&gt;&lt;wsp:rsid wsp:val=&quot;00AF7E29&quot;/&gt;&lt;wsp:rsid wsp:val=&quot;00AF7E33&quot;/&gt;&lt;wsp:rsid wsp:val=&quot;00AF7EEA&quot;/&gt;&lt;wsp:rsid wsp:val=&quot;00AF7F1B&quot;/&gt;&lt;wsp:rsid wsp:val=&quot;00B00024&quot;/&gt;&lt;wsp:rsid wsp:val=&quot;00B00114&quot;/&gt;&lt;wsp:rsid wsp:val=&quot;00B00160&quot;/&gt;&lt;wsp:rsid wsp:val=&quot;00B00575&quot;/&gt;&lt;wsp:rsid wsp:val=&quot;00B00C63&quot;/&gt;&lt;wsp:rsid wsp:val=&quot;00B00D14&quot;/&gt;&lt;wsp:rsid wsp:val=&quot;00B00FFE&quot;/&gt;&lt;wsp:rsid wsp:val=&quot;00B01506&quot;/&gt;&lt;wsp:rsid wsp:val=&quot;00B01C6E&quot;/&gt;&lt;wsp:rsid wsp:val=&quot;00B01F68&quot;/&gt;&lt;wsp:rsid wsp:val=&quot;00B0214D&quot;/&gt;&lt;wsp:rsid wsp:val=&quot;00B02360&quot;/&gt;&lt;wsp:rsid wsp:val=&quot;00B023B0&quot;/&gt;&lt;wsp:rsid wsp:val=&quot;00B02576&quot;/&gt;&lt;wsp:rsid wsp:val=&quot;00B02679&quot;/&gt;&lt;wsp:rsid wsp:val=&quot;00B02AC8&quot;/&gt;&lt;wsp:rsid wsp:val=&quot;00B02B68&quot;/&gt;&lt;wsp:rsid wsp:val=&quot;00B02BD7&quot;/&gt;&lt;wsp:rsid wsp:val=&quot;00B02CD5&quot;/&gt;&lt;wsp:rsid wsp:val=&quot;00B033E5&quot;/&gt;&lt;wsp:rsid wsp:val=&quot;00B03826&quot;/&gt;&lt;wsp:rsid wsp:val=&quot;00B038A2&quot;/&gt;&lt;wsp:rsid wsp:val=&quot;00B03A00&quot;/&gt;&lt;wsp:rsid wsp:val=&quot;00B03BC7&quot;/&gt;&lt;wsp:rsid wsp:val=&quot;00B03C4E&quot;/&gt;&lt;wsp:rsid wsp:val=&quot;00B04168&quot;/&gt;&lt;wsp:rsid wsp:val=&quot;00B041A9&quot;/&gt;&lt;wsp:rsid wsp:val=&quot;00B044BF&quot;/&gt;&lt;wsp:rsid wsp:val=&quot;00B04980&quot;/&gt;&lt;wsp:rsid wsp:val=&quot;00B04C85&quot;/&gt;&lt;wsp:rsid wsp:val=&quot;00B05309&quot;/&gt;&lt;wsp:rsid wsp:val=&quot;00B053AD&quot;/&gt;&lt;wsp:rsid wsp:val=&quot;00B05499&quot;/&gt;&lt;wsp:rsid wsp:val=&quot;00B05561&quot;/&gt;&lt;wsp:rsid wsp:val=&quot;00B055B5&quot;/&gt;&lt;wsp:rsid wsp:val=&quot;00B05B69&quot;/&gt;&lt;wsp:rsid wsp:val=&quot;00B05BFB&quot;/&gt;&lt;wsp:rsid wsp:val=&quot;00B05C61&quot;/&gt;&lt;wsp:rsid wsp:val=&quot;00B05F9A&quot;/&gt;&lt;wsp:rsid wsp:val=&quot;00B060D7&quot;/&gt;&lt;wsp:rsid wsp:val=&quot;00B06143&quot;/&gt;&lt;wsp:rsid wsp:val=&quot;00B06417&quot;/&gt;&lt;wsp:rsid wsp:val=&quot;00B06931&quot;/&gt;&lt;wsp:rsid wsp:val=&quot;00B0698C&quot;/&gt;&lt;wsp:rsid wsp:val=&quot;00B072B3&quot;/&gt;&lt;wsp:rsid wsp:val=&quot;00B072FF&quot;/&gt;&lt;wsp:rsid wsp:val=&quot;00B07455&quot;/&gt;&lt;wsp:rsid wsp:val=&quot;00B074CC&quot;/&gt;&lt;wsp:rsid wsp:val=&quot;00B076D0&quot;/&gt;&lt;wsp:rsid wsp:val=&quot;00B079E1&quot;/&gt;&lt;wsp:rsid wsp:val=&quot;00B07A26&quot;/&gt;&lt;wsp:rsid wsp:val=&quot;00B07B82&quot;/&gt;&lt;wsp:rsid wsp:val=&quot;00B07E07&quot;/&gt;&lt;wsp:rsid wsp:val=&quot;00B07FB6&quot;/&gt;&lt;wsp:rsid wsp:val=&quot;00B1006B&quot;/&gt;&lt;wsp:rsid wsp:val=&quot;00B1021C&quot;/&gt;&lt;wsp:rsid wsp:val=&quot;00B1029D&quot;/&gt;&lt;wsp:rsid wsp:val=&quot;00B10481&quot;/&gt;&lt;wsp:rsid wsp:val=&quot;00B104C2&quot;/&gt;&lt;wsp:rsid wsp:val=&quot;00B1061D&quot;/&gt;&lt;wsp:rsid wsp:val=&quot;00B109EE&quot;/&gt;&lt;wsp:rsid wsp:val=&quot;00B10CD2&quot;/&gt;&lt;wsp:rsid wsp:val=&quot;00B10DEA&quot;/&gt;&lt;wsp:rsid wsp:val=&quot;00B10EEE&quot;/&gt;&lt;wsp:rsid wsp:val=&quot;00B11757&quot;/&gt;&lt;wsp:rsid wsp:val=&quot;00B119A9&quot;/&gt;&lt;wsp:rsid wsp:val=&quot;00B11AB6&quot;/&gt;&lt;wsp:rsid wsp:val=&quot;00B11BE2&quot;/&gt;&lt;wsp:rsid wsp:val=&quot;00B11D18&quot;/&gt;&lt;wsp:rsid wsp:val=&quot;00B11EC2&quot;/&gt;&lt;wsp:rsid wsp:val=&quot;00B11FB4&quot;/&gt;&lt;wsp:rsid wsp:val=&quot;00B1238A&quot;/&gt;&lt;wsp:rsid wsp:val=&quot;00B124C9&quot;/&gt;&lt;wsp:rsid wsp:val=&quot;00B1297D&quot;/&gt;&lt;wsp:rsid wsp:val=&quot;00B12F61&quot;/&gt;&lt;wsp:rsid wsp:val=&quot;00B132CB&quot;/&gt;&lt;wsp:rsid wsp:val=&quot;00B13377&quot;/&gt;&lt;wsp:rsid wsp:val=&quot;00B13675&quot;/&gt;&lt;wsp:rsid wsp:val=&quot;00B13836&quot;/&gt;&lt;wsp:rsid wsp:val=&quot;00B13ABA&quot;/&gt;&lt;wsp:rsid wsp:val=&quot;00B13AE5&quot;/&gt;&lt;wsp:rsid wsp:val=&quot;00B13E91&quot;/&gt;&lt;wsp:rsid wsp:val=&quot;00B1406C&quot;/&gt;&lt;wsp:rsid wsp:val=&quot;00B140B3&quot;/&gt;&lt;wsp:rsid wsp:val=&quot;00B14263&quot;/&gt;&lt;wsp:rsid wsp:val=&quot;00B144E9&quot;/&gt;&lt;wsp:rsid wsp:val=&quot;00B14588&quot;/&gt;&lt;wsp:rsid wsp:val=&quot;00B14685&quot;/&gt;&lt;wsp:rsid wsp:val=&quot;00B14868&quot;/&gt;&lt;wsp:rsid wsp:val=&quot;00B14AD2&quot;/&gt;&lt;wsp:rsid wsp:val=&quot;00B14CA8&quot;/&gt;&lt;wsp:rsid wsp:val=&quot;00B14D5D&quot;/&gt;&lt;wsp:rsid wsp:val=&quot;00B14D60&quot;/&gt;&lt;wsp:rsid wsp:val=&quot;00B14D87&quot;/&gt;&lt;wsp:rsid wsp:val=&quot;00B14E61&quot;/&gt;&lt;wsp:rsid wsp:val=&quot;00B14FB8&quot;/&gt;&lt;wsp:rsid wsp:val=&quot;00B1511D&quot;/&gt;&lt;wsp:rsid wsp:val=&quot;00B152C2&quot;/&gt;&lt;wsp:rsid wsp:val=&quot;00B152D5&quot;/&gt;&lt;wsp:rsid wsp:val=&quot;00B15322&quot;/&gt;&lt;wsp:rsid wsp:val=&quot;00B15801&quot;/&gt;&lt;wsp:rsid wsp:val=&quot;00B15B47&quot;/&gt;&lt;wsp:rsid wsp:val=&quot;00B15B93&quot;/&gt;&lt;wsp:rsid wsp:val=&quot;00B16698&quot;/&gt;&lt;wsp:rsid wsp:val=&quot;00B167F5&quot;/&gt;&lt;wsp:rsid wsp:val=&quot;00B1685C&quot;/&gt;&lt;wsp:rsid wsp:val=&quot;00B169F9&quot;/&gt;&lt;wsp:rsid wsp:val=&quot;00B16A3D&quot;/&gt;&lt;wsp:rsid wsp:val=&quot;00B16D5A&quot;/&gt;&lt;wsp:rsid wsp:val=&quot;00B17179&quot;/&gt;&lt;wsp:rsid wsp:val=&quot;00B17188&quot;/&gt;&lt;wsp:rsid wsp:val=&quot;00B175D0&quot;/&gt;&lt;wsp:rsid wsp:val=&quot;00B177CE&quot;/&gt;&lt;wsp:rsid wsp:val=&quot;00B178D7&quot;/&gt;&lt;wsp:rsid wsp:val=&quot;00B179CE&quot;/&gt;&lt;wsp:rsid wsp:val=&quot;00B17A65&quot;/&gt;&lt;wsp:rsid wsp:val=&quot;00B17D1D&quot;/&gt;&lt;wsp:rsid wsp:val=&quot;00B17E60&quot;/&gt;&lt;wsp:rsid wsp:val=&quot;00B2042E&quot;/&gt;&lt;wsp:rsid wsp:val=&quot;00B206CD&quot;/&gt;&lt;wsp:rsid wsp:val=&quot;00B209A5&quot;/&gt;&lt;wsp:rsid wsp:val=&quot;00B20BC9&quot;/&gt;&lt;wsp:rsid wsp:val=&quot;00B20EEF&quot;/&gt;&lt;wsp:rsid wsp:val=&quot;00B211AA&quot;/&gt;&lt;wsp:rsid wsp:val=&quot;00B215AB&quot;/&gt;&lt;wsp:rsid wsp:val=&quot;00B218DF&quot;/&gt;&lt;wsp:rsid wsp:val=&quot;00B21C29&quot;/&gt;&lt;wsp:rsid wsp:val=&quot;00B21CA2&quot;/&gt;&lt;wsp:rsid wsp:val=&quot;00B21DE5&quot;/&gt;&lt;wsp:rsid wsp:val=&quot;00B21EAB&quot;/&gt;&lt;wsp:rsid wsp:val=&quot;00B21EC2&quot;/&gt;&lt;wsp:rsid wsp:val=&quot;00B22345&quot;/&gt;&lt;wsp:rsid wsp:val=&quot;00B22472&quot;/&gt;&lt;wsp:rsid wsp:val=&quot;00B2263A&quot;/&gt;&lt;wsp:rsid wsp:val=&quot;00B22778&quot;/&gt;&lt;wsp:rsid wsp:val=&quot;00B22EE7&quot;/&gt;&lt;wsp:rsid wsp:val=&quot;00B23067&quot;/&gt;&lt;wsp:rsid wsp:val=&quot;00B238F2&quot;/&gt;&lt;wsp:rsid wsp:val=&quot;00B23965&quot;/&gt;&lt;wsp:rsid wsp:val=&quot;00B23A53&quot;/&gt;&lt;wsp:rsid wsp:val=&quot;00B23ABF&quot;/&gt;&lt;wsp:rsid wsp:val=&quot;00B23C0F&quot;/&gt;&lt;wsp:rsid wsp:val=&quot;00B23FB6&quot;/&gt;&lt;wsp:rsid wsp:val=&quot;00B24475&quot;/&gt;&lt;wsp:rsid wsp:val=&quot;00B24D79&quot;/&gt;&lt;wsp:rsid wsp:val=&quot;00B24DF3&quot;/&gt;&lt;wsp:rsid wsp:val=&quot;00B24F49&quot;/&gt;&lt;wsp:rsid wsp:val=&quot;00B251F6&quot;/&gt;&lt;wsp:rsid wsp:val=&quot;00B25402&quot;/&gt;&lt;wsp:rsid wsp:val=&quot;00B256BC&quot;/&gt;&lt;wsp:rsid wsp:val=&quot;00B260E9&quot;/&gt;&lt;wsp:rsid wsp:val=&quot;00B26489&quot;/&gt;&lt;wsp:rsid wsp:val=&quot;00B265AB&quot;/&gt;&lt;wsp:rsid wsp:val=&quot;00B2667F&quot;/&gt;&lt;wsp:rsid wsp:val=&quot;00B26715&quot;/&gt;&lt;wsp:rsid wsp:val=&quot;00B26905&quot;/&gt;&lt;wsp:rsid wsp:val=&quot;00B27283&quot;/&gt;&lt;wsp:rsid wsp:val=&quot;00B272DA&quot;/&gt;&lt;wsp:rsid wsp:val=&quot;00B273DB&quot;/&gt;&lt;wsp:rsid wsp:val=&quot;00B27538&quot;/&gt;&lt;wsp:rsid wsp:val=&quot;00B27987&quot;/&gt;&lt;wsp:rsid wsp:val=&quot;00B27ADA&quot;/&gt;&lt;wsp:rsid wsp:val=&quot;00B27BD8&quot;/&gt;&lt;wsp:rsid wsp:val=&quot;00B30675&quot;/&gt;&lt;wsp:rsid wsp:val=&quot;00B30818&quot;/&gt;&lt;wsp:rsid wsp:val=&quot;00B30AEE&quot;/&gt;&lt;wsp:rsid wsp:val=&quot;00B30C7C&quot;/&gt;&lt;wsp:rsid wsp:val=&quot;00B31CEE&quot;/&gt;&lt;wsp:rsid wsp:val=&quot;00B31F76&quot;/&gt;&lt;wsp:rsid wsp:val=&quot;00B32354&quot;/&gt;&lt;wsp:rsid wsp:val=&quot;00B32CA3&quot;/&gt;&lt;wsp:rsid wsp:val=&quot;00B33088&quot;/&gt;&lt;wsp:rsid wsp:val=&quot;00B33356&quot;/&gt;&lt;wsp:rsid wsp:val=&quot;00B337EF&quot;/&gt;&lt;wsp:rsid wsp:val=&quot;00B3381A&quot;/&gt;&lt;wsp:rsid wsp:val=&quot;00B33874&quot;/&gt;&lt;wsp:rsid wsp:val=&quot;00B339C5&quot;/&gt;&lt;wsp:rsid wsp:val=&quot;00B33A18&quot;/&gt;&lt;wsp:rsid wsp:val=&quot;00B33A93&quot;/&gt;&lt;wsp:rsid wsp:val=&quot;00B33BAC&quot;/&gt;&lt;wsp:rsid wsp:val=&quot;00B33C19&quot;/&gt;&lt;wsp:rsid wsp:val=&quot;00B3412C&quot;/&gt;&lt;wsp:rsid wsp:val=&quot;00B34164&quot;/&gt;&lt;wsp:rsid wsp:val=&quot;00B34762&quot;/&gt;&lt;wsp:rsid wsp:val=&quot;00B34A62&quot;/&gt;&lt;wsp:rsid wsp:val=&quot;00B34AC1&quot;/&gt;&lt;wsp:rsid wsp:val=&quot;00B34AD5&quot;/&gt;&lt;wsp:rsid wsp:val=&quot;00B34C3D&quot;/&gt;&lt;wsp:rsid wsp:val=&quot;00B34DB1&quot;/&gt;&lt;wsp:rsid wsp:val=&quot;00B34DD8&quot;/&gt;&lt;wsp:rsid wsp:val=&quot;00B34E97&quot;/&gt;&lt;wsp:rsid wsp:val=&quot;00B356EE&quot;/&gt;&lt;wsp:rsid wsp:val=&quot;00B3585D&quot;/&gt;&lt;wsp:rsid wsp:val=&quot;00B35916&quot;/&gt;&lt;wsp:rsid wsp:val=&quot;00B359CC&quot;/&gt;&lt;wsp:rsid wsp:val=&quot;00B35C89&quot;/&gt;&lt;wsp:rsid wsp:val=&quot;00B35D7D&quot;/&gt;&lt;wsp:rsid wsp:val=&quot;00B35E24&quot;/&gt;&lt;wsp:rsid wsp:val=&quot;00B36084&quot;/&gt;&lt;wsp:rsid wsp:val=&quot;00B36268&quot;/&gt;&lt;wsp:rsid wsp:val=&quot;00B3675F&quot;/&gt;&lt;wsp:rsid wsp:val=&quot;00B368E3&quot;/&gt;&lt;wsp:rsid wsp:val=&quot;00B36983&quot;/&gt;&lt;wsp:rsid wsp:val=&quot;00B36A05&quot;/&gt;&lt;wsp:rsid wsp:val=&quot;00B36D5A&quot;/&gt;&lt;wsp:rsid wsp:val=&quot;00B374DB&quot;/&gt;&lt;wsp:rsid wsp:val=&quot;00B376E4&quot;/&gt;&lt;wsp:rsid wsp:val=&quot;00B378B4&quot;/&gt;&lt;wsp:rsid wsp:val=&quot;00B37B88&quot;/&gt;&lt;wsp:rsid wsp:val=&quot;00B37E68&quot;/&gt;&lt;wsp:rsid wsp:val=&quot;00B37F70&quot;/&gt;&lt;wsp:rsid wsp:val=&quot;00B4010C&quot;/&gt;&lt;wsp:rsid wsp:val=&quot;00B404B2&quot;/&gt;&lt;wsp:rsid wsp:val=&quot;00B4084C&quot;/&gt;&lt;wsp:rsid wsp:val=&quot;00B4086E&quot;/&gt;&lt;wsp:rsid wsp:val=&quot;00B40874&quot;/&gt;&lt;wsp:rsid wsp:val=&quot;00B4107B&quot;/&gt;&lt;wsp:rsid wsp:val=&quot;00B411BB&quot;/&gt;&lt;wsp:rsid wsp:val=&quot;00B4174E&quot;/&gt;&lt;wsp:rsid wsp:val=&quot;00B41B0F&quot;/&gt;&lt;wsp:rsid wsp:val=&quot;00B41C15&quot;/&gt;&lt;wsp:rsid wsp:val=&quot;00B41FA1&quot;/&gt;&lt;wsp:rsid wsp:val=&quot;00B421DC&quot;/&gt;&lt;wsp:rsid wsp:val=&quot;00B4229E&quot;/&gt;&lt;wsp:rsid wsp:val=&quot;00B42310&quot;/&gt;&lt;wsp:rsid wsp:val=&quot;00B42821&quot;/&gt;&lt;wsp:rsid wsp:val=&quot;00B42F82&quot;/&gt;&lt;wsp:rsid wsp:val=&quot;00B43513&quot;/&gt;&lt;wsp:rsid wsp:val=&quot;00B43627&quot;/&gt;&lt;wsp:rsid wsp:val=&quot;00B43A9F&quot;/&gt;&lt;wsp:rsid wsp:val=&quot;00B43AB0&quot;/&gt;&lt;wsp:rsid wsp:val=&quot;00B43D0D&quot;/&gt;&lt;wsp:rsid wsp:val=&quot;00B442C8&quot;/&gt;&lt;wsp:rsid wsp:val=&quot;00B44350&quot;/&gt;&lt;wsp:rsid wsp:val=&quot;00B4449F&quot;/&gt;&lt;wsp:rsid wsp:val=&quot;00B445B6&quot;/&gt;&lt;wsp:rsid wsp:val=&quot;00B44B7B&quot;/&gt;&lt;wsp:rsid wsp:val=&quot;00B44B9B&quot;/&gt;&lt;wsp:rsid wsp:val=&quot;00B44D30&quot;/&gt;&lt;wsp:rsid wsp:val=&quot;00B4501F&quot;/&gt;&lt;wsp:rsid wsp:val=&quot;00B45254&quot;/&gt;&lt;wsp:rsid wsp:val=&quot;00B452BC&quot;/&gt;&lt;wsp:rsid wsp:val=&quot;00B4540D&quot;/&gt;&lt;wsp:rsid wsp:val=&quot;00B458FD&quot;/&gt;&lt;wsp:rsid wsp:val=&quot;00B45924&quot;/&gt;&lt;wsp:rsid wsp:val=&quot;00B45DF3&quot;/&gt;&lt;wsp:rsid wsp:val=&quot;00B45F96&quot;/&gt;&lt;wsp:rsid wsp:val=&quot;00B46508&quot;/&gt;&lt;wsp:rsid wsp:val=&quot;00B468E9&quot;/&gt;&lt;wsp:rsid wsp:val=&quot;00B46B82&quot;/&gt;&lt;wsp:rsid wsp:val=&quot;00B46D18&quot;/&gt;&lt;wsp:rsid wsp:val=&quot;00B46FC4&quot;/&gt;&lt;wsp:rsid wsp:val=&quot;00B4700C&quot;/&gt;&lt;wsp:rsid wsp:val=&quot;00B476DB&quot;/&gt;&lt;wsp:rsid wsp:val=&quot;00B47703&quot;/&gt;&lt;wsp:rsid wsp:val=&quot;00B479B3&quot;/&gt;&lt;wsp:rsid wsp:val=&quot;00B47A35&quot;/&gt;&lt;wsp:rsid wsp:val=&quot;00B47C92&quot;/&gt;&lt;wsp:rsid wsp:val=&quot;00B47C99&quot;/&gt;&lt;wsp:rsid wsp:val=&quot;00B47F1E&quot;/&gt;&lt;wsp:rsid wsp:val=&quot;00B502D6&quot;/&gt;&lt;wsp:rsid wsp:val=&quot;00B504E0&quot;/&gt;&lt;wsp:rsid wsp:val=&quot;00B5080C&quot;/&gt;&lt;wsp:rsid wsp:val=&quot;00B50887&quot;/&gt;&lt;wsp:rsid wsp:val=&quot;00B50903&quot;/&gt;&lt;wsp:rsid wsp:val=&quot;00B50910&quot;/&gt;&lt;wsp:rsid wsp:val=&quot;00B50D25&quot;/&gt;&lt;wsp:rsid wsp:val=&quot;00B50EDC&quot;/&gt;&lt;wsp:rsid wsp:val=&quot;00B511BB&quot;/&gt;&lt;wsp:rsid wsp:val=&quot;00B511DC&quot;/&gt;&lt;wsp:rsid wsp:val=&quot;00B51272&quot;/&gt;&lt;wsp:rsid wsp:val=&quot;00B51448&quot;/&gt;&lt;wsp:rsid wsp:val=&quot;00B514F6&quot;/&gt;&lt;wsp:rsid wsp:val=&quot;00B5159B&quot;/&gt;&lt;wsp:rsid wsp:val=&quot;00B51A68&quot;/&gt;&lt;wsp:rsid wsp:val=&quot;00B51BB6&quot;/&gt;&lt;wsp:rsid wsp:val=&quot;00B51C5B&quot;/&gt;&lt;wsp:rsid wsp:val=&quot;00B5219F&quot;/&gt;&lt;wsp:rsid wsp:val=&quot;00B5246D&quot;/&gt;&lt;wsp:rsid wsp:val=&quot;00B525DA&quot;/&gt;&lt;wsp:rsid wsp:val=&quot;00B52F04&quot;/&gt;&lt;wsp:rsid wsp:val=&quot;00B53214&quot;/&gt;&lt;wsp:rsid wsp:val=&quot;00B533B3&quot;/&gt;&lt;wsp:rsid wsp:val=&quot;00B53582&quot;/&gt;&lt;wsp:rsid wsp:val=&quot;00B535D5&quot;/&gt;&lt;wsp:rsid wsp:val=&quot;00B5384A&quot;/&gt;&lt;wsp:rsid wsp:val=&quot;00B538A1&quot;/&gt;&lt;wsp:rsid wsp:val=&quot;00B53B1B&quot;/&gt;&lt;wsp:rsid wsp:val=&quot;00B53DAB&quot;/&gt;&lt;wsp:rsid wsp:val=&quot;00B53EDA&quot;/&gt;&lt;wsp:rsid wsp:val=&quot;00B540AD&quot;/&gt;&lt;wsp:rsid wsp:val=&quot;00B54727&quot;/&gt;&lt;wsp:rsid wsp:val=&quot;00B54984&quot;/&gt;&lt;wsp:rsid wsp:val=&quot;00B54A9A&quot;/&gt;&lt;wsp:rsid wsp:val=&quot;00B55219&quot;/&gt;&lt;wsp:rsid wsp:val=&quot;00B5525B&quot;/&gt;&lt;wsp:rsid wsp:val=&quot;00B55268&quot;/&gt;&lt;wsp:rsid wsp:val=&quot;00B5529A&quot;/&gt;&lt;wsp:rsid wsp:val=&quot;00B5529B&quot;/&gt;&lt;wsp:rsid wsp:val=&quot;00B559DE&quot;/&gt;&lt;wsp:rsid wsp:val=&quot;00B55C58&quot;/&gt;&lt;wsp:rsid wsp:val=&quot;00B55CD5&quot;/&gt;&lt;wsp:rsid wsp:val=&quot;00B55D16&quot;/&gt;&lt;wsp:rsid wsp:val=&quot;00B55ECA&quot;/&gt;&lt;wsp:rsid wsp:val=&quot;00B56019&quot;/&gt;&lt;wsp:rsid wsp:val=&quot;00B5637E&quot;/&gt;&lt;wsp:rsid wsp:val=&quot;00B5643F&quot;/&gt;&lt;wsp:rsid wsp:val=&quot;00B5661F&quot;/&gt;&lt;wsp:rsid wsp:val=&quot;00B566F6&quot;/&gt;&lt;wsp:rsid wsp:val=&quot;00B56A57&quot;/&gt;&lt;wsp:rsid wsp:val=&quot;00B56E72&quot;/&gt;&lt;wsp:rsid wsp:val=&quot;00B5703C&quot;/&gt;&lt;wsp:rsid wsp:val=&quot;00B5706B&quot;/&gt;&lt;wsp:rsid wsp:val=&quot;00B57122&quot;/&gt;&lt;wsp:rsid wsp:val=&quot;00B5765B&quot;/&gt;&lt;wsp:rsid wsp:val=&quot;00B5770F&quot;/&gt;&lt;wsp:rsid wsp:val=&quot;00B57818&quot;/&gt;&lt;wsp:rsid wsp:val=&quot;00B57881&quot;/&gt;&lt;wsp:rsid wsp:val=&quot;00B57AB5&quot;/&gt;&lt;wsp:rsid wsp:val=&quot;00B57AF7&quot;/&gt;&lt;wsp:rsid wsp:val=&quot;00B57F27&quot;/&gt;&lt;wsp:rsid wsp:val=&quot;00B57F91&quot;/&gt;&lt;wsp:rsid wsp:val=&quot;00B60225&quot;/&gt;&lt;wsp:rsid wsp:val=&quot;00B60483&quot;/&gt;&lt;wsp:rsid wsp:val=&quot;00B60597&quot;/&gt;&lt;wsp:rsid wsp:val=&quot;00B607C7&quot;/&gt;&lt;wsp:rsid wsp:val=&quot;00B608B5&quot;/&gt;&lt;wsp:rsid wsp:val=&quot;00B60B2A&quot;/&gt;&lt;wsp:rsid wsp:val=&quot;00B60B87&quot;/&gt;&lt;wsp:rsid wsp:val=&quot;00B60BAC&quot;/&gt;&lt;wsp:rsid wsp:val=&quot;00B60C76&quot;/&gt;&lt;wsp:rsid wsp:val=&quot;00B611EC&quot;/&gt;&lt;wsp:rsid wsp:val=&quot;00B61558&quot;/&gt;&lt;wsp:rsid wsp:val=&quot;00B6172E&quot;/&gt;&lt;wsp:rsid wsp:val=&quot;00B61846&quot;/&gt;&lt;wsp:rsid wsp:val=&quot;00B6185C&quot;/&gt;&lt;wsp:rsid wsp:val=&quot;00B61ADC&quot;/&gt;&lt;wsp:rsid wsp:val=&quot;00B61F80&quot;/&gt;&lt;wsp:rsid wsp:val=&quot;00B6208E&quot;/&gt;&lt;wsp:rsid wsp:val=&quot;00B622AC&quot;/&gt;&lt;wsp:rsid wsp:val=&quot;00B6252D&quot;/&gt;&lt;wsp:rsid wsp:val=&quot;00B62706&quot;/&gt;&lt;wsp:rsid wsp:val=&quot;00B6274F&quot;/&gt;&lt;wsp:rsid wsp:val=&quot;00B62A91&quot;/&gt;&lt;wsp:rsid wsp:val=&quot;00B62C7B&quot;/&gt;&lt;wsp:rsid wsp:val=&quot;00B62EA8&quot;/&gt;&lt;wsp:rsid wsp:val=&quot;00B635C9&quot;/&gt;&lt;wsp:rsid wsp:val=&quot;00B6363E&quot;/&gt;&lt;wsp:rsid wsp:val=&quot;00B63855&quot;/&gt;&lt;wsp:rsid wsp:val=&quot;00B638E7&quot;/&gt;&lt;wsp:rsid wsp:val=&quot;00B639F7&quot;/&gt;&lt;wsp:rsid wsp:val=&quot;00B63A57&quot;/&gt;&lt;wsp:rsid wsp:val=&quot;00B64341&quot;/&gt;&lt;wsp:rsid wsp:val=&quot;00B643B7&quot;/&gt;&lt;wsp:rsid wsp:val=&quot;00B64BF1&quot;/&gt;&lt;wsp:rsid wsp:val=&quot;00B64C65&quot;/&gt;&lt;wsp:rsid wsp:val=&quot;00B64E71&quot;/&gt;&lt;wsp:rsid wsp:val=&quot;00B65508&quot;/&gt;&lt;wsp:rsid wsp:val=&quot;00B6605A&quot;/&gt;&lt;wsp:rsid wsp:val=&quot;00B666CE&quot;/&gt;&lt;wsp:rsid wsp:val=&quot;00B6683E&quot;/&gt;&lt;wsp:rsid wsp:val=&quot;00B66D33&quot;/&gt;&lt;wsp:rsid wsp:val=&quot;00B67015&quot;/&gt;&lt;wsp:rsid wsp:val=&quot;00B6765A&quot;/&gt;&lt;wsp:rsid wsp:val=&quot;00B676A3&quot;/&gt;&lt;wsp:rsid wsp:val=&quot;00B67D3C&quot;/&gt;&lt;wsp:rsid wsp:val=&quot;00B67D83&quot;/&gt;&lt;wsp:rsid wsp:val=&quot;00B70646&quot;/&gt;&lt;wsp:rsid wsp:val=&quot;00B70653&quot;/&gt;&lt;wsp:rsid wsp:val=&quot;00B706AE&quot;/&gt;&lt;wsp:rsid wsp:val=&quot;00B709D5&quot;/&gt;&lt;wsp:rsid wsp:val=&quot;00B709F4&quot;/&gt;&lt;wsp:rsid wsp:val=&quot;00B70C21&quot;/&gt;&lt;wsp:rsid wsp:val=&quot;00B70CBD&quot;/&gt;&lt;wsp:rsid wsp:val=&quot;00B70E42&quot;/&gt;&lt;wsp:rsid wsp:val=&quot;00B70EEE&quot;/&gt;&lt;wsp:rsid wsp:val=&quot;00B710F9&quot;/&gt;&lt;wsp:rsid wsp:val=&quot;00B71A21&quot;/&gt;&lt;wsp:rsid wsp:val=&quot;00B71A4F&quot;/&gt;&lt;wsp:rsid wsp:val=&quot;00B71BAF&quot;/&gt;&lt;wsp:rsid wsp:val=&quot;00B71C6D&quot;/&gt;&lt;wsp:rsid wsp:val=&quot;00B71D4D&quot;/&gt;&lt;wsp:rsid wsp:val=&quot;00B72089&quot;/&gt;&lt;wsp:rsid wsp:val=&quot;00B7263E&quot;/&gt;&lt;wsp:rsid wsp:val=&quot;00B726DF&quot;/&gt;&lt;wsp:rsid wsp:val=&quot;00B727CE&quot;/&gt;&lt;wsp:rsid wsp:val=&quot;00B72ADB&quot;/&gt;&lt;wsp:rsid wsp:val=&quot;00B72D10&quot;/&gt;&lt;wsp:rsid wsp:val=&quot;00B72EA1&quot;/&gt;&lt;wsp:rsid wsp:val=&quot;00B73311&quot;/&gt;&lt;wsp:rsid wsp:val=&quot;00B736E3&quot;/&gt;&lt;wsp:rsid wsp:val=&quot;00B738FD&quot;/&gt;&lt;wsp:rsid wsp:val=&quot;00B739B3&quot;/&gt;&lt;wsp:rsid wsp:val=&quot;00B73DF2&quot;/&gt;&lt;wsp:rsid wsp:val=&quot;00B73E77&quot;/&gt;&lt;wsp:rsid wsp:val=&quot;00B73FDF&quot;/&gt;&lt;wsp:rsid wsp:val=&quot;00B74142&quot;/&gt;&lt;wsp:rsid wsp:val=&quot;00B74508&quot;/&gt;&lt;wsp:rsid wsp:val=&quot;00B74626&quot;/&gt;&lt;wsp:rsid wsp:val=&quot;00B74745&quot;/&gt;&lt;wsp:rsid wsp:val=&quot;00B74EDD&quot;/&gt;&lt;wsp:rsid wsp:val=&quot;00B74F9A&quot;/&gt;&lt;wsp:rsid wsp:val=&quot;00B751EC&quot;/&gt;&lt;wsp:rsid wsp:val=&quot;00B755AF&quot;/&gt;&lt;wsp:rsid wsp:val=&quot;00B75A66&quot;/&gt;&lt;wsp:rsid wsp:val=&quot;00B760CC&quot;/&gt;&lt;wsp:rsid wsp:val=&quot;00B760D6&quot;/&gt;&lt;wsp:rsid wsp:val=&quot;00B76110&quot;/&gt;&lt;wsp:rsid wsp:val=&quot;00B761FC&quot;/&gt;&lt;wsp:rsid wsp:val=&quot;00B762DC&quot;/&gt;&lt;wsp:rsid wsp:val=&quot;00B76555&quot;/&gt;&lt;wsp:rsid wsp:val=&quot;00B7657A&quot;/&gt;&lt;wsp:rsid wsp:val=&quot;00B76902&quot;/&gt;&lt;wsp:rsid wsp:val=&quot;00B76C72&quot;/&gt;&lt;wsp:rsid wsp:val=&quot;00B76FD1&quot;/&gt;&lt;wsp:rsid wsp:val=&quot;00B77024&quot;/&gt;&lt;wsp:rsid wsp:val=&quot;00B770DA&quot;/&gt;&lt;wsp:rsid wsp:val=&quot;00B772B0&quot;/&gt;&lt;wsp:rsid wsp:val=&quot;00B77493&quot;/&gt;&lt;wsp:rsid wsp:val=&quot;00B77735&quot;/&gt;&lt;wsp:rsid wsp:val=&quot;00B77985&quot;/&gt;&lt;wsp:rsid wsp:val=&quot;00B77A30&quot;/&gt;&lt;wsp:rsid wsp:val=&quot;00B77B97&quot;/&gt;&lt;wsp:rsid wsp:val=&quot;00B77C52&quot;/&gt;&lt;wsp:rsid wsp:val=&quot;00B77D84&quot;/&gt;&lt;wsp:rsid wsp:val=&quot;00B77E8D&quot;/&gt;&lt;wsp:rsid wsp:val=&quot;00B77F88&quot;/&gt;&lt;wsp:rsid wsp:val=&quot;00B804F0&quot;/&gt;&lt;wsp:rsid wsp:val=&quot;00B80723&quot;/&gt;&lt;wsp:rsid wsp:val=&quot;00B80C20&quot;/&gt;&lt;wsp:rsid wsp:val=&quot;00B80FB4&quot;/&gt;&lt;wsp:rsid wsp:val=&quot;00B816B9&quot;/&gt;&lt;wsp:rsid wsp:val=&quot;00B81E91&quot;/&gt;&lt;wsp:rsid wsp:val=&quot;00B82276&quot;/&gt;&lt;wsp:rsid wsp:val=&quot;00B82519&quot;/&gt;&lt;wsp:rsid wsp:val=&quot;00B826FD&quot;/&gt;&lt;wsp:rsid wsp:val=&quot;00B82884&quot;/&gt;&lt;wsp:rsid wsp:val=&quot;00B82B06&quot;/&gt;&lt;wsp:rsid wsp:val=&quot;00B82D24&quot;/&gt;&lt;wsp:rsid wsp:val=&quot;00B8388C&quot;/&gt;&lt;wsp:rsid wsp:val=&quot;00B838DE&quot;/&gt;&lt;wsp:rsid wsp:val=&quot;00B83B3C&quot;/&gt;&lt;wsp:rsid wsp:val=&quot;00B83CAA&quot;/&gt;&lt;wsp:rsid wsp:val=&quot;00B83DE6&quot;/&gt;&lt;wsp:rsid wsp:val=&quot;00B83E94&quot;/&gt;&lt;wsp:rsid wsp:val=&quot;00B8426B&quot;/&gt;&lt;wsp:rsid wsp:val=&quot;00B842C3&quot;/&gt;&lt;wsp:rsid wsp:val=&quot;00B842C7&quot;/&gt;&lt;wsp:rsid wsp:val=&quot;00B8456A&quot;/&gt;&lt;wsp:rsid wsp:val=&quot;00B845C1&quot;/&gt;&lt;wsp:rsid wsp:val=&quot;00B84790&quot;/&gt;&lt;wsp:rsid wsp:val=&quot;00B84A09&quot;/&gt;&lt;wsp:rsid wsp:val=&quot;00B84CA3&quot;/&gt;&lt;wsp:rsid wsp:val=&quot;00B84F31&quot;/&gt;&lt;wsp:rsid wsp:val=&quot;00B84FC9&quot;/&gt;&lt;wsp:rsid wsp:val=&quot;00B850C9&quot;/&gt;&lt;wsp:rsid wsp:val=&quot;00B85343&quot;/&gt;&lt;wsp:rsid wsp:val=&quot;00B853AC&quot;/&gt;&lt;wsp:rsid wsp:val=&quot;00B853BE&quot;/&gt;&lt;wsp:rsid wsp:val=&quot;00B85A37&quot;/&gt;&lt;wsp:rsid wsp:val=&quot;00B85B59&quot;/&gt;&lt;wsp:rsid wsp:val=&quot;00B85DCB&quot;/&gt;&lt;wsp:rsid wsp:val=&quot;00B8618F&quot;/&gt;&lt;wsp:rsid wsp:val=&quot;00B8642B&quot;/&gt;&lt;wsp:rsid wsp:val=&quot;00B8656D&quot;/&gt;&lt;wsp:rsid wsp:val=&quot;00B866AA&quot;/&gt;&lt;wsp:rsid wsp:val=&quot;00B86ED7&quot;/&gt;&lt;wsp:rsid wsp:val=&quot;00B87010&quot;/&gt;&lt;wsp:rsid wsp:val=&quot;00B87348&quot;/&gt;&lt;wsp:rsid wsp:val=&quot;00B87352&quot;/&gt;&lt;wsp:rsid wsp:val=&quot;00B87517&quot;/&gt;&lt;wsp:rsid wsp:val=&quot;00B87DF8&quot;/&gt;&lt;wsp:rsid wsp:val=&quot;00B9015A&quot;/&gt;&lt;wsp:rsid wsp:val=&quot;00B9054E&quot;/&gt;&lt;wsp:rsid wsp:val=&quot;00B905E7&quot;/&gt;&lt;wsp:rsid wsp:val=&quot;00B90DA9&quot;/&gt;&lt;wsp:rsid wsp:val=&quot;00B90F88&quot;/&gt;&lt;wsp:rsid wsp:val=&quot;00B90FA5&quot;/&gt;&lt;wsp:rsid wsp:val=&quot;00B91102&quot;/&gt;&lt;wsp:rsid wsp:val=&quot;00B91424&quot;/&gt;&lt;wsp:rsid wsp:val=&quot;00B91510&quot;/&gt;&lt;wsp:rsid wsp:val=&quot;00B91776&quot;/&gt;&lt;wsp:rsid wsp:val=&quot;00B91A54&quot;/&gt;&lt;wsp:rsid wsp:val=&quot;00B9218F&quot;/&gt;&lt;wsp:rsid wsp:val=&quot;00B9225A&quot;/&gt;&lt;wsp:rsid wsp:val=&quot;00B92473&quot;/&gt;&lt;wsp:rsid wsp:val=&quot;00B92C6C&quot;/&gt;&lt;wsp:rsid wsp:val=&quot;00B93156&quot;/&gt;&lt;wsp:rsid wsp:val=&quot;00B931C8&quot;/&gt;&lt;wsp:rsid wsp:val=&quot;00B93382&quot;/&gt;&lt;wsp:rsid wsp:val=&quot;00B938F7&quot;/&gt;&lt;wsp:rsid wsp:val=&quot;00B93FB2&quot;/&gt;&lt;wsp:rsid wsp:val=&quot;00B94099&quot;/&gt;&lt;wsp:rsid wsp:val=&quot;00B94133&quot;/&gt;&lt;wsp:rsid wsp:val=&quot;00B94A18&quot;/&gt;&lt;wsp:rsid wsp:val=&quot;00B94B58&quot;/&gt;&lt;wsp:rsid wsp:val=&quot;00B95336&quot;/&gt;&lt;wsp:rsid wsp:val=&quot;00B95609&quot;/&gt;&lt;wsp:rsid wsp:val=&quot;00B95C2F&quot;/&gt;&lt;wsp:rsid wsp:val=&quot;00B95E1A&quot;/&gt;&lt;wsp:rsid wsp:val=&quot;00B95F49&quot;/&gt;&lt;wsp:rsid wsp:val=&quot;00B96007&quot;/&gt;&lt;wsp:rsid wsp:val=&quot;00B9621D&quot;/&gt;&lt;wsp:rsid wsp:val=&quot;00B963FE&quot;/&gt;&lt;wsp:rsid wsp:val=&quot;00B96567&quot;/&gt;&lt;wsp:rsid wsp:val=&quot;00B96812&quot;/&gt;&lt;wsp:rsid wsp:val=&quot;00B96C1E&quot;/&gt;&lt;wsp:rsid wsp:val=&quot;00B9701E&quot;/&gt;&lt;wsp:rsid wsp:val=&quot;00B97030&quot;/&gt;&lt;wsp:rsid wsp:val=&quot;00B97369&quot;/&gt;&lt;wsp:rsid wsp:val=&quot;00B9780B&quot;/&gt;&lt;wsp:rsid wsp:val=&quot;00B97875&quot;/&gt;&lt;wsp:rsid wsp:val=&quot;00B978BE&quot;/&gt;&lt;wsp:rsid wsp:val=&quot;00B97C2E&quot;/&gt;&lt;wsp:rsid wsp:val=&quot;00B97C88&quot;/&gt;&lt;wsp:rsid wsp:val=&quot;00BA00A6&quot;/&gt;&lt;wsp:rsid wsp:val=&quot;00BA00E5&quot;/&gt;&lt;wsp:rsid wsp:val=&quot;00BA0406&quot;/&gt;&lt;wsp:rsid wsp:val=&quot;00BA06DA&quot;/&gt;&lt;wsp:rsid wsp:val=&quot;00BA080D&quot;/&gt;&lt;wsp:rsid wsp:val=&quot;00BA0A82&quot;/&gt;&lt;wsp:rsid wsp:val=&quot;00BA0B25&quot;/&gt;&lt;wsp:rsid wsp:val=&quot;00BA0F2C&quot;/&gt;&lt;wsp:rsid wsp:val=&quot;00BA11BA&quot;/&gt;&lt;wsp:rsid wsp:val=&quot;00BA12FD&quot;/&gt;&lt;wsp:rsid wsp:val=&quot;00BA15CD&quot;/&gt;&lt;wsp:rsid wsp:val=&quot;00BA17BD&quot;/&gt;&lt;wsp:rsid wsp:val=&quot;00BA1910&quot;/&gt;&lt;wsp:rsid wsp:val=&quot;00BA1AB3&quot;/&gt;&lt;wsp:rsid wsp:val=&quot;00BA1C75&quot;/&gt;&lt;wsp:rsid wsp:val=&quot;00BA1C9C&quot;/&gt;&lt;wsp:rsid wsp:val=&quot;00BA1C9F&quot;/&gt;&lt;wsp:rsid wsp:val=&quot;00BA1E3B&quot;/&gt;&lt;wsp:rsid wsp:val=&quot;00BA1EDD&quot;/&gt;&lt;wsp:rsid wsp:val=&quot;00BA278D&quot;/&gt;&lt;wsp:rsid wsp:val=&quot;00BA2813&quot;/&gt;&lt;wsp:rsid wsp:val=&quot;00BA2889&quot;/&gt;&lt;wsp:rsid wsp:val=&quot;00BA2B1D&quot;/&gt;&lt;wsp:rsid wsp:val=&quot;00BA2DB0&quot;/&gt;&lt;wsp:rsid wsp:val=&quot;00BA2E3C&quot;/&gt;&lt;wsp:rsid wsp:val=&quot;00BA2E58&quot;/&gt;&lt;wsp:rsid wsp:val=&quot;00BA31D8&quot;/&gt;&lt;wsp:rsid wsp:val=&quot;00BA322C&quot;/&gt;&lt;wsp:rsid wsp:val=&quot;00BA34E7&quot;/&gt;&lt;wsp:rsid wsp:val=&quot;00BA36EB&quot;/&gt;&lt;wsp:rsid wsp:val=&quot;00BA3C43&quot;/&gt;&lt;wsp:rsid wsp:val=&quot;00BA3C98&quot;/&gt;&lt;wsp:rsid wsp:val=&quot;00BA4179&quot;/&gt;&lt;wsp:rsid wsp:val=&quot;00BA41AE&quot;/&gt;&lt;wsp:rsid wsp:val=&quot;00BA4531&quot;/&gt;&lt;wsp:rsid wsp:val=&quot;00BA4732&quot;/&gt;&lt;wsp:rsid wsp:val=&quot;00BA486E&quot;/&gt;&lt;wsp:rsid wsp:val=&quot;00BA4889&quot;/&gt;&lt;wsp:rsid wsp:val=&quot;00BA49FC&quot;/&gt;&lt;wsp:rsid wsp:val=&quot;00BA4DD8&quot;/&gt;&lt;wsp:rsid wsp:val=&quot;00BA4FEA&quot;/&gt;&lt;wsp:rsid wsp:val=&quot;00BA51F6&quot;/&gt;&lt;wsp:rsid wsp:val=&quot;00BA5299&quot;/&gt;&lt;wsp:rsid wsp:val=&quot;00BA53ED&quot;/&gt;&lt;wsp:rsid wsp:val=&quot;00BA5615&quot;/&gt;&lt;wsp:rsid wsp:val=&quot;00BA5664&quot;/&gt;&lt;wsp:rsid wsp:val=&quot;00BA5689&quot;/&gt;&lt;wsp:rsid wsp:val=&quot;00BA5B42&quot;/&gt;&lt;wsp:rsid wsp:val=&quot;00BA5F02&quot;/&gt;&lt;wsp:rsid wsp:val=&quot;00BA6307&quot;/&gt;&lt;wsp:rsid wsp:val=&quot;00BA68C6&quot;/&gt;&lt;wsp:rsid wsp:val=&quot;00BA6ACB&quot;/&gt;&lt;wsp:rsid wsp:val=&quot;00BA6BE5&quot;/&gt;&lt;wsp:rsid wsp:val=&quot;00BA6D0F&quot;/&gt;&lt;wsp:rsid wsp:val=&quot;00BA6FB6&quot;/&gt;&lt;wsp:rsid wsp:val=&quot;00BA70C0&quot;/&gt;&lt;wsp:rsid wsp:val=&quot;00BA77D7&quot;/&gt;&lt;wsp:rsid wsp:val=&quot;00BA7D6E&quot;/&gt;&lt;wsp:rsid wsp:val=&quot;00BA7E10&quot;/&gt;&lt;wsp:rsid wsp:val=&quot;00BB000B&quot;/&gt;&lt;wsp:rsid wsp:val=&quot;00BB0238&quot;/&gt;&lt;wsp:rsid wsp:val=&quot;00BB0F4C&quot;/&gt;&lt;wsp:rsid wsp:val=&quot;00BB0FCD&quot;/&gt;&lt;wsp:rsid wsp:val=&quot;00BB0FD8&quot;/&gt;&lt;wsp:rsid wsp:val=&quot;00BB14DB&quot;/&gt;&lt;wsp:rsid wsp:val=&quot;00BB1932&quot;/&gt;&lt;wsp:rsid wsp:val=&quot;00BB19B6&quot;/&gt;&lt;wsp:rsid wsp:val=&quot;00BB1B41&quot;/&gt;&lt;wsp:rsid wsp:val=&quot;00BB1B9E&quot;/&gt;&lt;wsp:rsid wsp:val=&quot;00BB2038&quot;/&gt;&lt;wsp:rsid wsp:val=&quot;00BB207D&quot;/&gt;&lt;wsp:rsid wsp:val=&quot;00BB2268&quot;/&gt;&lt;wsp:rsid wsp:val=&quot;00BB2984&quot;/&gt;&lt;wsp:rsid wsp:val=&quot;00BB2D38&quot;/&gt;&lt;wsp:rsid wsp:val=&quot;00BB2EC5&quot;/&gt;&lt;wsp:rsid wsp:val=&quot;00BB302C&quot;/&gt;&lt;wsp:rsid wsp:val=&quot;00BB33D0&quot;/&gt;&lt;wsp:rsid wsp:val=&quot;00BB365A&quot;/&gt;&lt;wsp:rsid wsp:val=&quot;00BB36C3&quot;/&gt;&lt;wsp:rsid wsp:val=&quot;00BB3718&quot;/&gt;&lt;wsp:rsid wsp:val=&quot;00BB3818&quot;/&gt;&lt;wsp:rsid wsp:val=&quot;00BB39C9&quot;/&gt;&lt;wsp:rsid wsp:val=&quot;00BB3D85&quot;/&gt;&lt;wsp:rsid wsp:val=&quot;00BB3F22&quot;/&gt;&lt;wsp:rsid wsp:val=&quot;00BB4081&quot;/&gt;&lt;wsp:rsid wsp:val=&quot;00BB432A&quot;/&gt;&lt;wsp:rsid wsp:val=&quot;00BB4429&quot;/&gt;&lt;wsp:rsid wsp:val=&quot;00BB442E&quot;/&gt;&lt;wsp:rsid wsp:val=&quot;00BB44D5&quot;/&gt;&lt;wsp:rsid wsp:val=&quot;00BB488B&quot;/&gt;&lt;wsp:rsid wsp:val=&quot;00BB5050&quot;/&gt;&lt;wsp:rsid wsp:val=&quot;00BB52DF&quot;/&gt;&lt;wsp:rsid wsp:val=&quot;00BB53FE&quot;/&gt;&lt;wsp:rsid wsp:val=&quot;00BB54FB&quot;/&gt;&lt;wsp:rsid wsp:val=&quot;00BB5A3E&quot;/&gt;&lt;wsp:rsid wsp:val=&quot;00BB6260&quot;/&gt;&lt;wsp:rsid wsp:val=&quot;00BB639F&quot;/&gt;&lt;wsp:rsid wsp:val=&quot;00BB63BA&quot;/&gt;&lt;wsp:rsid wsp:val=&quot;00BB6B79&quot;/&gt;&lt;wsp:rsid wsp:val=&quot;00BB6C01&quot;/&gt;&lt;wsp:rsid wsp:val=&quot;00BB7046&quot;/&gt;&lt;wsp:rsid wsp:val=&quot;00BB76E0&quot;/&gt;&lt;wsp:rsid wsp:val=&quot;00BB7879&quot;/&gt;&lt;wsp:rsid wsp:val=&quot;00BB78CE&quot;/&gt;&lt;wsp:rsid wsp:val=&quot;00BB7A05&quot;/&gt;&lt;wsp:rsid wsp:val=&quot;00BB7A91&quot;/&gt;&lt;wsp:rsid wsp:val=&quot;00BB7E49&quot;/&gt;&lt;wsp:rsid wsp:val=&quot;00BB7E6C&quot;/&gt;&lt;wsp:rsid wsp:val=&quot;00BB7F34&quot;/&gt;&lt;wsp:rsid wsp:val=&quot;00BC0280&quot;/&gt;&lt;wsp:rsid wsp:val=&quot;00BC02A9&quot;/&gt;&lt;wsp:rsid wsp:val=&quot;00BC0311&quot;/&gt;&lt;wsp:rsid wsp:val=&quot;00BC0590&quot;/&gt;&lt;wsp:rsid wsp:val=&quot;00BC05CE&quot;/&gt;&lt;wsp:rsid wsp:val=&quot;00BC07E8&quot;/&gt;&lt;wsp:rsid wsp:val=&quot;00BC0939&quot;/&gt;&lt;wsp:rsid wsp:val=&quot;00BC0ADC&quot;/&gt;&lt;wsp:rsid wsp:val=&quot;00BC0B78&quot;/&gt;&lt;wsp:rsid wsp:val=&quot;00BC0BDC&quot;/&gt;&lt;wsp:rsid wsp:val=&quot;00BC0C20&quot;/&gt;&lt;wsp:rsid wsp:val=&quot;00BC0EFD&quot;/&gt;&lt;wsp:rsid wsp:val=&quot;00BC113E&quot;/&gt;&lt;wsp:rsid wsp:val=&quot;00BC11EB&quot;/&gt;&lt;wsp:rsid wsp:val=&quot;00BC12FA&quot;/&gt;&lt;wsp:rsid wsp:val=&quot;00BC1548&quot;/&gt;&lt;wsp:rsid wsp:val=&quot;00BC15CE&quot;/&gt;&lt;wsp:rsid wsp:val=&quot;00BC198B&quot;/&gt;&lt;wsp:rsid wsp:val=&quot;00BC1C1F&quot;/&gt;&lt;wsp:rsid wsp:val=&quot;00BC2265&quot;/&gt;&lt;wsp:rsid wsp:val=&quot;00BC23D7&quot;/&gt;&lt;wsp:rsid wsp:val=&quot;00BC2CC3&quot;/&gt;&lt;wsp:rsid wsp:val=&quot;00BC2FAB&quot;/&gt;&lt;wsp:rsid wsp:val=&quot;00BC302D&quot;/&gt;&lt;wsp:rsid wsp:val=&quot;00BC3160&quot;/&gt;&lt;wsp:rsid wsp:val=&quot;00BC3549&quot;/&gt;&lt;wsp:rsid wsp:val=&quot;00BC36FE&quot;/&gt;&lt;wsp:rsid wsp:val=&quot;00BC375D&quot;/&gt;&lt;wsp:rsid wsp:val=&quot;00BC3814&quot;/&gt;&lt;wsp:rsid wsp:val=&quot;00BC3CC6&quot;/&gt;&lt;wsp:rsid wsp:val=&quot;00BC41C0&quot;/&gt;&lt;wsp:rsid wsp:val=&quot;00BC4375&quot;/&gt;&lt;wsp:rsid wsp:val=&quot;00BC4BFC&quot;/&gt;&lt;wsp:rsid wsp:val=&quot;00BC4C83&quot;/&gt;&lt;wsp:rsid wsp:val=&quot;00BC4D77&quot;/&gt;&lt;wsp:rsid wsp:val=&quot;00BC4F2B&quot;/&gt;&lt;wsp:rsid wsp:val=&quot;00BC5917&quot;/&gt;&lt;wsp:rsid wsp:val=&quot;00BC5CE5&quot;/&gt;&lt;wsp:rsid wsp:val=&quot;00BC5F17&quot;/&gt;&lt;wsp:rsid wsp:val=&quot;00BC6112&quot;/&gt;&lt;wsp:rsid wsp:val=&quot;00BC6252&quot;/&gt;&lt;wsp:rsid wsp:val=&quot;00BC6556&quot;/&gt;&lt;wsp:rsid wsp:val=&quot;00BC6589&quot;/&gt;&lt;wsp:rsid wsp:val=&quot;00BC66E8&quot;/&gt;&lt;wsp:rsid wsp:val=&quot;00BC671C&quot;/&gt;&lt;wsp:rsid wsp:val=&quot;00BC6754&quot;/&gt;&lt;wsp:rsid wsp:val=&quot;00BC68E3&quot;/&gt;&lt;wsp:rsid wsp:val=&quot;00BC6931&quot;/&gt;&lt;wsp:rsid wsp:val=&quot;00BC6A75&quot;/&gt;&lt;wsp:rsid wsp:val=&quot;00BC6CC8&quot;/&gt;&lt;wsp:rsid wsp:val=&quot;00BC6E29&quot;/&gt;&lt;wsp:rsid wsp:val=&quot;00BC70F5&quot;/&gt;&lt;wsp:rsid wsp:val=&quot;00BC71CB&quot;/&gt;&lt;wsp:rsid wsp:val=&quot;00BC7260&quot;/&gt;&lt;wsp:rsid wsp:val=&quot;00BC73E9&quot;/&gt;&lt;wsp:rsid wsp:val=&quot;00BC7A6F&quot;/&gt;&lt;wsp:rsid wsp:val=&quot;00BC7F32&quot;/&gt;&lt;wsp:rsid wsp:val=&quot;00BD001C&quot;/&gt;&lt;wsp:rsid wsp:val=&quot;00BD01C0&quot;/&gt;&lt;wsp:rsid wsp:val=&quot;00BD034C&quot;/&gt;&lt;wsp:rsid wsp:val=&quot;00BD03B0&quot;/&gt;&lt;wsp:rsid wsp:val=&quot;00BD0471&quot;/&gt;&lt;wsp:rsid wsp:val=&quot;00BD04F3&quot;/&gt;&lt;wsp:rsid wsp:val=&quot;00BD0597&quot;/&gt;&lt;wsp:rsid wsp:val=&quot;00BD05C5&quot;/&gt;&lt;wsp:rsid wsp:val=&quot;00BD06AD&quot;/&gt;&lt;wsp:rsid wsp:val=&quot;00BD0707&quot;/&gt;&lt;wsp:rsid wsp:val=&quot;00BD0844&quot;/&gt;&lt;wsp:rsid wsp:val=&quot;00BD0A9E&quot;/&gt;&lt;wsp:rsid wsp:val=&quot;00BD1491&quot;/&gt;&lt;wsp:rsid wsp:val=&quot;00BD156C&quot;/&gt;&lt;wsp:rsid wsp:val=&quot;00BD1812&quot;/&gt;&lt;wsp:rsid wsp:val=&quot;00BD1AC7&quot;/&gt;&lt;wsp:rsid wsp:val=&quot;00BD1AEF&quot;/&gt;&lt;wsp:rsid wsp:val=&quot;00BD1C81&quot;/&gt;&lt;wsp:rsid wsp:val=&quot;00BD1F5B&quot;/&gt;&lt;wsp:rsid wsp:val=&quot;00BD2337&quot;/&gt;&lt;wsp:rsid wsp:val=&quot;00BD2445&quot;/&gt;&lt;wsp:rsid wsp:val=&quot;00BD27F9&quot;/&gt;&lt;wsp:rsid wsp:val=&quot;00BD288E&quot;/&gt;&lt;wsp:rsid wsp:val=&quot;00BD294B&quot;/&gt;&lt;wsp:rsid wsp:val=&quot;00BD298B&quot;/&gt;&lt;wsp:rsid wsp:val=&quot;00BD2F51&quot;/&gt;&lt;wsp:rsid wsp:val=&quot;00BD305F&quot;/&gt;&lt;wsp:rsid wsp:val=&quot;00BD32B4&quot;/&gt;&lt;wsp:rsid wsp:val=&quot;00BD33C4&quot;/&gt;&lt;wsp:rsid wsp:val=&quot;00BD341F&quot;/&gt;&lt;wsp:rsid wsp:val=&quot;00BD3617&quot;/&gt;&lt;wsp:rsid wsp:val=&quot;00BD3AEB&quot;/&gt;&lt;wsp:rsid wsp:val=&quot;00BD3F2F&quot;/&gt;&lt;wsp:rsid wsp:val=&quot;00BD4351&quot;/&gt;&lt;wsp:rsid wsp:val=&quot;00BD441C&quot;/&gt;&lt;wsp:rsid wsp:val=&quot;00BD4446&quot;/&gt;&lt;wsp:rsid wsp:val=&quot;00BD4488&quot;/&gt;&lt;wsp:rsid wsp:val=&quot;00BD4756&quot;/&gt;&lt;wsp:rsid wsp:val=&quot;00BD4B30&quot;/&gt;&lt;wsp:rsid wsp:val=&quot;00BD4DE5&quot;/&gt;&lt;wsp:rsid wsp:val=&quot;00BD5154&quot;/&gt;&lt;wsp:rsid wsp:val=&quot;00BD51A2&quot;/&gt;&lt;wsp:rsid wsp:val=&quot;00BD57F6&quot;/&gt;&lt;wsp:rsid wsp:val=&quot;00BD5802&quot;/&gt;&lt;wsp:rsid wsp:val=&quot;00BD5969&quot;/&gt;&lt;wsp:rsid wsp:val=&quot;00BD5C80&quot;/&gt;&lt;wsp:rsid wsp:val=&quot;00BD5D7D&quot;/&gt;&lt;wsp:rsid wsp:val=&quot;00BD5EB2&quot;/&gt;&lt;wsp:rsid wsp:val=&quot;00BD5FA4&quot;/&gt;&lt;wsp:rsid wsp:val=&quot;00BD6087&quot;/&gt;&lt;wsp:rsid wsp:val=&quot;00BD60EA&quot;/&gt;&lt;wsp:rsid wsp:val=&quot;00BD610B&quot;/&gt;&lt;wsp:rsid wsp:val=&quot;00BD62DC&quot;/&gt;&lt;wsp:rsid wsp:val=&quot;00BD6426&quot;/&gt;&lt;wsp:rsid wsp:val=&quot;00BD66F7&quot;/&gt;&lt;wsp:rsid wsp:val=&quot;00BD6753&quot;/&gt;&lt;wsp:rsid wsp:val=&quot;00BD6985&quot;/&gt;&lt;wsp:rsid wsp:val=&quot;00BD6D90&quot;/&gt;&lt;wsp:rsid wsp:val=&quot;00BD6EA0&quot;/&gt;&lt;wsp:rsid wsp:val=&quot;00BD6ED2&quot;/&gt;&lt;wsp:rsid wsp:val=&quot;00BD6FB6&quot;/&gt;&lt;wsp:rsid wsp:val=&quot;00BD7153&quot;/&gt;&lt;wsp:rsid wsp:val=&quot;00BD7483&quot;/&gt;&lt;wsp:rsid wsp:val=&quot;00BD7A8B&quot;/&gt;&lt;wsp:rsid wsp:val=&quot;00BD7C8F&quot;/&gt;&lt;wsp:rsid wsp:val=&quot;00BD7FB3&quot;/&gt;&lt;wsp:rsid wsp:val=&quot;00BD7FDB&quot;/&gt;&lt;wsp:rsid wsp:val=&quot;00BE0130&quot;/&gt;&lt;wsp:rsid wsp:val=&quot;00BE0156&quot;/&gt;&lt;wsp:rsid wsp:val=&quot;00BE083C&quot;/&gt;&lt;wsp:rsid wsp:val=&quot;00BE0858&quot;/&gt;&lt;wsp:rsid wsp:val=&quot;00BE0B07&quot;/&gt;&lt;wsp:rsid wsp:val=&quot;00BE0D01&quot;/&gt;&lt;wsp:rsid wsp:val=&quot;00BE0DD2&quot;/&gt;&lt;wsp:rsid wsp:val=&quot;00BE11D6&quot;/&gt;&lt;wsp:rsid wsp:val=&quot;00BE138E&quot;/&gt;&lt;wsp:rsid wsp:val=&quot;00BE13F4&quot;/&gt;&lt;wsp:rsid wsp:val=&quot;00BE1457&quot;/&gt;&lt;wsp:rsid wsp:val=&quot;00BE1512&quot;/&gt;&lt;wsp:rsid wsp:val=&quot;00BE152E&quot;/&gt;&lt;wsp:rsid wsp:val=&quot;00BE18B3&quot;/&gt;&lt;wsp:rsid wsp:val=&quot;00BE1A4F&quot;/&gt;&lt;wsp:rsid wsp:val=&quot;00BE1A84&quot;/&gt;&lt;wsp:rsid wsp:val=&quot;00BE20AC&quot;/&gt;&lt;wsp:rsid wsp:val=&quot;00BE23D0&quot;/&gt;&lt;wsp:rsid wsp:val=&quot;00BE2B70&quot;/&gt;&lt;wsp:rsid wsp:val=&quot;00BE2C04&quot;/&gt;&lt;wsp:rsid wsp:val=&quot;00BE321E&quot;/&gt;&lt;wsp:rsid wsp:val=&quot;00BE3799&quot;/&gt;&lt;wsp:rsid wsp:val=&quot;00BE385A&quot;/&gt;&lt;wsp:rsid wsp:val=&quot;00BE3A59&quot;/&gt;&lt;wsp:rsid wsp:val=&quot;00BE3D23&quot;/&gt;&lt;wsp:rsid wsp:val=&quot;00BE3D38&quot;/&gt;&lt;wsp:rsid wsp:val=&quot;00BE3F69&quot;/&gt;&lt;wsp:rsid wsp:val=&quot;00BE417E&quot;/&gt;&lt;wsp:rsid wsp:val=&quot;00BE42F4&quot;/&gt;&lt;wsp:rsid wsp:val=&quot;00BE46B7&quot;/&gt;&lt;wsp:rsid wsp:val=&quot;00BE47F0&quot;/&gt;&lt;wsp:rsid wsp:val=&quot;00BE4890&quot;/&gt;&lt;wsp:rsid wsp:val=&quot;00BE4E7A&quot;/&gt;&lt;wsp:rsid wsp:val=&quot;00BE507E&quot;/&gt;&lt;wsp:rsid wsp:val=&quot;00BE50A3&quot;/&gt;&lt;wsp:rsid wsp:val=&quot;00BE50CB&quot;/&gt;&lt;wsp:rsid wsp:val=&quot;00BE50ED&quot;/&gt;&lt;wsp:rsid wsp:val=&quot;00BE52AC&quot;/&gt;&lt;wsp:rsid wsp:val=&quot;00BE5667&quot;/&gt;&lt;wsp:rsid wsp:val=&quot;00BE5701&quot;/&gt;&lt;wsp:rsid wsp:val=&quot;00BE57DE&quot;/&gt;&lt;wsp:rsid wsp:val=&quot;00BE5868&quot;/&gt;&lt;wsp:rsid wsp:val=&quot;00BE5B23&quot;/&gt;&lt;wsp:rsid wsp:val=&quot;00BE6AE5&quot;/&gt;&lt;wsp:rsid wsp:val=&quot;00BE6B1D&quot;/&gt;&lt;wsp:rsid wsp:val=&quot;00BE6BE7&quot;/&gt;&lt;wsp:rsid wsp:val=&quot;00BE6CC3&quot;/&gt;&lt;wsp:rsid wsp:val=&quot;00BE6DA3&quot;/&gt;&lt;wsp:rsid wsp:val=&quot;00BE70FA&quot;/&gt;&lt;wsp:rsid wsp:val=&quot;00BE7586&quot;/&gt;&lt;wsp:rsid wsp:val=&quot;00BE78EF&quot;/&gt;&lt;wsp:rsid wsp:val=&quot;00BE7F0D&quot;/&gt;&lt;wsp:rsid wsp:val=&quot;00BE7F2D&quot;/&gt;&lt;wsp:rsid wsp:val=&quot;00BE7F79&quot;/&gt;&lt;wsp:rsid wsp:val=&quot;00BF0052&quot;/&gt;&lt;wsp:rsid wsp:val=&quot;00BF0120&quot;/&gt;&lt;wsp:rsid wsp:val=&quot;00BF0195&quot;/&gt;&lt;wsp:rsid wsp:val=&quot;00BF069D&quot;/&gt;&lt;wsp:rsid wsp:val=&quot;00BF06E4&quot;/&gt;&lt;wsp:rsid wsp:val=&quot;00BF082B&quot;/&gt;&lt;wsp:rsid wsp:val=&quot;00BF0940&quot;/&gt;&lt;wsp:rsid wsp:val=&quot;00BF0CD8&quot;/&gt;&lt;wsp:rsid wsp:val=&quot;00BF0F5E&quot;/&gt;&lt;wsp:rsid wsp:val=&quot;00BF125C&quot;/&gt;&lt;wsp:rsid wsp:val=&quot;00BF1788&quot;/&gt;&lt;wsp:rsid wsp:val=&quot;00BF18AA&quot;/&gt;&lt;wsp:rsid wsp:val=&quot;00BF1BBD&quot;/&gt;&lt;wsp:rsid wsp:val=&quot;00BF218F&quot;/&gt;&lt;wsp:rsid wsp:val=&quot;00BF237C&quot;/&gt;&lt;wsp:rsid wsp:val=&quot;00BF24A6&quot;/&gt;&lt;wsp:rsid wsp:val=&quot;00BF265E&quot;/&gt;&lt;wsp:rsid wsp:val=&quot;00BF2746&quot;/&gt;&lt;wsp:rsid wsp:val=&quot;00BF286E&quot;/&gt;&lt;wsp:rsid wsp:val=&quot;00BF289A&quot;/&gt;&lt;wsp:rsid wsp:val=&quot;00BF28E2&quot;/&gt;&lt;wsp:rsid wsp:val=&quot;00BF2A36&quot;/&gt;&lt;wsp:rsid wsp:val=&quot;00BF2CFB&quot;/&gt;&lt;wsp:rsid wsp:val=&quot;00BF30E7&quot;/&gt;&lt;wsp:rsid wsp:val=&quot;00BF33D0&quot;/&gt;&lt;wsp:rsid wsp:val=&quot;00BF345D&quot;/&gt;&lt;wsp:rsid wsp:val=&quot;00BF3670&quot;/&gt;&lt;wsp:rsid wsp:val=&quot;00BF36C7&quot;/&gt;&lt;wsp:rsid wsp:val=&quot;00BF36E0&quot;/&gt;&lt;wsp:rsid wsp:val=&quot;00BF38A8&quot;/&gt;&lt;wsp:rsid wsp:val=&quot;00BF38E8&quot;/&gt;&lt;wsp:rsid wsp:val=&quot;00BF39DA&quot;/&gt;&lt;wsp:rsid wsp:val=&quot;00BF3F31&quot;/&gt;&lt;wsp:rsid wsp:val=&quot;00BF4125&quot;/&gt;&lt;wsp:rsid wsp:val=&quot;00BF41EA&quot;/&gt;&lt;wsp:rsid wsp:val=&quot;00BF4675&quot;/&gt;&lt;wsp:rsid wsp:val=&quot;00BF4678&quot;/&gt;&lt;wsp:rsid wsp:val=&quot;00BF4856&quot;/&gt;&lt;wsp:rsid wsp:val=&quot;00BF48D0&quot;/&gt;&lt;wsp:rsid wsp:val=&quot;00BF48EF&quot;/&gt;&lt;wsp:rsid wsp:val=&quot;00BF49FC&quot;/&gt;&lt;wsp:rsid wsp:val=&quot;00BF5980&quot;/&gt;&lt;wsp:rsid wsp:val=&quot;00BF5B3B&quot;/&gt;&lt;wsp:rsid wsp:val=&quot;00BF5CBF&quot;/&gt;&lt;wsp:rsid wsp:val=&quot;00BF5D2B&quot;/&gt;&lt;wsp:rsid wsp:val=&quot;00BF5DD6&quot;/&gt;&lt;wsp:rsid wsp:val=&quot;00BF5ED4&quot;/&gt;&lt;wsp:rsid wsp:val=&quot;00BF5F58&quot;/&gt;&lt;wsp:rsid wsp:val=&quot;00BF635F&quot;/&gt;&lt;wsp:rsid wsp:val=&quot;00BF6787&quot;/&gt;&lt;wsp:rsid wsp:val=&quot;00BF6BD0&quot;/&gt;&lt;wsp:rsid wsp:val=&quot;00BF6BE4&quot;/&gt;&lt;wsp:rsid wsp:val=&quot;00BF6BF1&quot;/&gt;&lt;wsp:rsid wsp:val=&quot;00BF6CB6&quot;/&gt;&lt;wsp:rsid wsp:val=&quot;00BF6CBC&quot;/&gt;&lt;wsp:rsid wsp:val=&quot;00BF6E19&quot;/&gt;&lt;wsp:rsid wsp:val=&quot;00BF6E2F&quot;/&gt;&lt;wsp:rsid wsp:val=&quot;00BF6FA9&quot;/&gt;&lt;wsp:rsid wsp:val=&quot;00BF702C&quot;/&gt;&lt;wsp:rsid wsp:val=&quot;00BF70AE&quot;/&gt;&lt;wsp:rsid wsp:val=&quot;00BF712B&quot;/&gt;&lt;wsp:rsid wsp:val=&quot;00BF722F&quot;/&gt;&lt;wsp:rsid wsp:val=&quot;00BF76DF&quot;/&gt;&lt;wsp:rsid wsp:val=&quot;00BF77C6&quot;/&gt;&lt;wsp:rsid wsp:val=&quot;00BF785C&quot;/&gt;&lt;wsp:rsid wsp:val=&quot;00BF7984&quot;/&gt;&lt;wsp:rsid wsp:val=&quot;00BF7C23&quot;/&gt;&lt;wsp:rsid wsp:val=&quot;00BF7FCA&quot;/&gt;&lt;wsp:rsid wsp:val=&quot;00C0004E&quot;/&gt;&lt;wsp:rsid wsp:val=&quot;00C00119&quot;/&gt;&lt;wsp:rsid wsp:val=&quot;00C0077A&quot;/&gt;&lt;wsp:rsid wsp:val=&quot;00C00C00&quot;/&gt;&lt;wsp:rsid wsp:val=&quot;00C00E92&quot;/&gt;&lt;wsp:rsid wsp:val=&quot;00C00EDC&quot;/&gt;&lt;wsp:rsid wsp:val=&quot;00C01262&quot;/&gt;&lt;wsp:rsid wsp:val=&quot;00C01462&quot;/&gt;&lt;wsp:rsid wsp:val=&quot;00C0148A&quot;/&gt;&lt;wsp:rsid wsp:val=&quot;00C016CF&quot;/&gt;&lt;wsp:rsid wsp:val=&quot;00C01A8B&quot;/&gt;&lt;wsp:rsid wsp:val=&quot;00C01CE6&quot;/&gt;&lt;wsp:rsid wsp:val=&quot;00C01CF9&quot;/&gt;&lt;wsp:rsid wsp:val=&quot;00C01D96&quot;/&gt;&lt;wsp:rsid wsp:val=&quot;00C021FE&quot;/&gt;&lt;wsp:rsid wsp:val=&quot;00C02851&quot;/&gt;&lt;wsp:rsid wsp:val=&quot;00C028DA&quot;/&gt;&lt;wsp:rsid wsp:val=&quot;00C02C54&quot;/&gt;&lt;wsp:rsid wsp:val=&quot;00C02D23&quot;/&gt;&lt;wsp:rsid wsp:val=&quot;00C02E74&quot;/&gt;&lt;wsp:rsid wsp:val=&quot;00C0301F&quot;/&gt;&lt;wsp:rsid wsp:val=&quot;00C03173&quot;/&gt;&lt;wsp:rsid wsp:val=&quot;00C03808&quot;/&gt;&lt;wsp:rsid wsp:val=&quot;00C0380F&quot;/&gt;&lt;wsp:rsid wsp:val=&quot;00C038FF&quot;/&gt;&lt;wsp:rsid wsp:val=&quot;00C03967&quot;/&gt;&lt;wsp:rsid wsp:val=&quot;00C03AB9&quot;/&gt;&lt;wsp:rsid wsp:val=&quot;00C03B04&quot;/&gt;&lt;wsp:rsid wsp:val=&quot;00C03BDC&quot;/&gt;&lt;wsp:rsid wsp:val=&quot;00C03F4A&quot;/&gt;&lt;wsp:rsid wsp:val=&quot;00C0409E&quot;/&gt;&lt;wsp:rsid wsp:val=&quot;00C041E7&quot;/&gt;&lt;wsp:rsid wsp:val=&quot;00C0428E&quot;/&gt;&lt;wsp:rsid wsp:val=&quot;00C04762&quot;/&gt;&lt;wsp:rsid wsp:val=&quot;00C047DF&quot;/&gt;&lt;wsp:rsid wsp:val=&quot;00C04829&quot;/&gt;&lt;wsp:rsid wsp:val=&quot;00C04848&quot;/&gt;&lt;wsp:rsid wsp:val=&quot;00C04EC4&quot;/&gt;&lt;wsp:rsid wsp:val=&quot;00C04ED4&quot;/&gt;&lt;wsp:rsid wsp:val=&quot;00C0518E&quot;/&gt;&lt;wsp:rsid wsp:val=&quot;00C053D5&quot;/&gt;&lt;wsp:rsid wsp:val=&quot;00C05420&quot;/&gt;&lt;wsp:rsid wsp:val=&quot;00C05455&quot;/&gt;&lt;wsp:rsid wsp:val=&quot;00C05617&quot;/&gt;&lt;wsp:rsid wsp:val=&quot;00C057E6&quot;/&gt;&lt;wsp:rsid wsp:val=&quot;00C0597A&quot;/&gt;&lt;wsp:rsid wsp:val=&quot;00C05DB3&quot;/&gt;&lt;wsp:rsid wsp:val=&quot;00C0605F&quot;/&gt;&lt;wsp:rsid wsp:val=&quot;00C06129&quot;/&gt;&lt;wsp:rsid wsp:val=&quot;00C06251&quot;/&gt;&lt;wsp:rsid wsp:val=&quot;00C064A2&quot;/&gt;&lt;wsp:rsid wsp:val=&quot;00C065AC&quot;/&gt;&lt;wsp:rsid wsp:val=&quot;00C0672E&quot;/&gt;&lt;wsp:rsid wsp:val=&quot;00C06888&quot;/&gt;&lt;wsp:rsid wsp:val=&quot;00C068F7&quot;/&gt;&lt;wsp:rsid wsp:val=&quot;00C06A96&quot;/&gt;&lt;wsp:rsid wsp:val=&quot;00C06B56&quot;/&gt;&lt;wsp:rsid wsp:val=&quot;00C0766E&quot;/&gt;&lt;wsp:rsid wsp:val=&quot;00C07AA1&quot;/&gt;&lt;wsp:rsid wsp:val=&quot;00C07C40&quot;/&gt;&lt;wsp:rsid wsp:val=&quot;00C07E2D&quot;/&gt;&lt;wsp:rsid wsp:val=&quot;00C07E75&quot;/&gt;&lt;wsp:rsid wsp:val=&quot;00C07EB7&quot;/&gt;&lt;wsp:rsid wsp:val=&quot;00C101F4&quot;/&gt;&lt;wsp:rsid wsp:val=&quot;00C10234&quot;/&gt;&lt;wsp:rsid wsp:val=&quot;00C107A3&quot;/&gt;&lt;wsp:rsid wsp:val=&quot;00C10885&quot;/&gt;&lt;wsp:rsid wsp:val=&quot;00C10A3B&quot;/&gt;&lt;wsp:rsid wsp:val=&quot;00C10EF1&quot;/&gt;&lt;wsp:rsid wsp:val=&quot;00C11156&quot;/&gt;&lt;wsp:rsid wsp:val=&quot;00C11226&quot;/&gt;&lt;wsp:rsid wsp:val=&quot;00C1123F&quot;/&gt;&lt;wsp:rsid wsp:val=&quot;00C119A9&quot;/&gt;&lt;wsp:rsid wsp:val=&quot;00C11AF5&quot;/&gt;&lt;wsp:rsid wsp:val=&quot;00C11C15&quot;/&gt;&lt;wsp:rsid wsp:val=&quot;00C11E8A&quot;/&gt;&lt;wsp:rsid wsp:val=&quot;00C11F3B&quot;/&gt;&lt;wsp:rsid wsp:val=&quot;00C120EA&quot;/&gt;&lt;wsp:rsid wsp:val=&quot;00C121FE&quot;/&gt;&lt;wsp:rsid wsp:val=&quot;00C12776&quot;/&gt;&lt;wsp:rsid wsp:val=&quot;00C12BDA&quot;/&gt;&lt;wsp:rsid wsp:val=&quot;00C12E72&quot;/&gt;&lt;wsp:rsid wsp:val=&quot;00C12E7F&quot;/&gt;&lt;wsp:rsid wsp:val=&quot;00C133A0&quot;/&gt;&lt;wsp:rsid wsp:val=&quot;00C13871&quot;/&gt;&lt;wsp:rsid wsp:val=&quot;00C1393B&quot;/&gt;&lt;wsp:rsid wsp:val=&quot;00C13A33&quot;/&gt;&lt;wsp:rsid wsp:val=&quot;00C13AF2&quot;/&gt;&lt;wsp:rsid wsp:val=&quot;00C13C83&quot;/&gt;&lt;wsp:rsid wsp:val=&quot;00C13F4C&quot;/&gt;&lt;wsp:rsid wsp:val=&quot;00C14011&quot;/&gt;&lt;wsp:rsid wsp:val=&quot;00C1410F&quot;/&gt;&lt;wsp:rsid wsp:val=&quot;00C14393&quot;/&gt;&lt;wsp:rsid wsp:val=&quot;00C1458E&quot;/&gt;&lt;wsp:rsid wsp:val=&quot;00C149C6&quot;/&gt;&lt;wsp:rsid wsp:val=&quot;00C14B7F&quot;/&gt;&lt;wsp:rsid wsp:val=&quot;00C14B85&quot;/&gt;&lt;wsp:rsid wsp:val=&quot;00C15153&quot;/&gt;&lt;wsp:rsid wsp:val=&quot;00C155E8&quot;/&gt;&lt;wsp:rsid wsp:val=&quot;00C158C3&quot;/&gt;&lt;wsp:rsid wsp:val=&quot;00C15967&quot;/&gt;&lt;wsp:rsid wsp:val=&quot;00C15AF6&quot;/&gt;&lt;wsp:rsid wsp:val=&quot;00C15B91&quot;/&gt;&lt;wsp:rsid wsp:val=&quot;00C15BB4&quot;/&gt;&lt;wsp:rsid wsp:val=&quot;00C15E23&quot;/&gt;&lt;wsp:rsid wsp:val=&quot;00C15E66&quot;/&gt;&lt;wsp:rsid wsp:val=&quot;00C161E9&quot;/&gt;&lt;wsp:rsid wsp:val=&quot;00C1667C&quot;/&gt;&lt;wsp:rsid wsp:val=&quot;00C16B58&quot;/&gt;&lt;wsp:rsid wsp:val=&quot;00C16D0F&quot;/&gt;&lt;wsp:rsid wsp:val=&quot;00C1705D&quot;/&gt;&lt;wsp:rsid wsp:val=&quot;00C17073&quot;/&gt;&lt;wsp:rsid wsp:val=&quot;00C17137&quot;/&gt;&lt;wsp:rsid wsp:val=&quot;00C17833&quot;/&gt;&lt;wsp:rsid wsp:val=&quot;00C179E7&quot;/&gt;&lt;wsp:rsid wsp:val=&quot;00C17C2B&quot;/&gt;&lt;wsp:rsid wsp:val=&quot;00C17DE0&quot;/&gt;&lt;wsp:rsid wsp:val=&quot;00C20606&quot;/&gt;&lt;wsp:rsid wsp:val=&quot;00C20867&quot;/&gt;&lt;wsp:rsid wsp:val=&quot;00C208A3&quot;/&gt;&lt;wsp:rsid wsp:val=&quot;00C20923&quot;/&gt;&lt;wsp:rsid wsp:val=&quot;00C209EF&quot;/&gt;&lt;wsp:rsid wsp:val=&quot;00C20F59&quot;/&gt;&lt;wsp:rsid wsp:val=&quot;00C21014&quot;/&gt;&lt;wsp:rsid wsp:val=&quot;00C21505&quot;/&gt;&lt;wsp:rsid wsp:val=&quot;00C216F6&quot;/&gt;&lt;wsp:rsid wsp:val=&quot;00C217F2&quot;/&gt;&lt;wsp:rsid wsp:val=&quot;00C2189F&quot;/&gt;&lt;wsp:rsid wsp:val=&quot;00C21B3D&quot;/&gt;&lt;wsp:rsid wsp:val=&quot;00C223A2&quot;/&gt;&lt;wsp:rsid wsp:val=&quot;00C223BA&quot;/&gt;&lt;wsp:rsid wsp:val=&quot;00C226D4&quot;/&gt;&lt;wsp:rsid wsp:val=&quot;00C22C13&quot;/&gt;&lt;wsp:rsid wsp:val=&quot;00C22D37&quot;/&gt;&lt;wsp:rsid wsp:val=&quot;00C22D9F&quot;/&gt;&lt;wsp:rsid wsp:val=&quot;00C22EEB&quot;/&gt;&lt;wsp:rsid wsp:val=&quot;00C23111&quot;/&gt;&lt;wsp:rsid wsp:val=&quot;00C2345C&quot;/&gt;&lt;wsp:rsid wsp:val=&quot;00C234B1&quot;/&gt;&lt;wsp:rsid wsp:val=&quot;00C234B4&quot;/&gt;&lt;wsp:rsid wsp:val=&quot;00C237BA&quot;/&gt;&lt;wsp:rsid wsp:val=&quot;00C2406F&quot;/&gt;&lt;wsp:rsid wsp:val=&quot;00C2416E&quot;/&gt;&lt;wsp:rsid wsp:val=&quot;00C24285&quot;/&gt;&lt;wsp:rsid wsp:val=&quot;00C24823&quot;/&gt;&lt;wsp:rsid wsp:val=&quot;00C24DD2&quot;/&gt;&lt;wsp:rsid wsp:val=&quot;00C24E11&quot;/&gt;&lt;wsp:rsid wsp:val=&quot;00C25081&quot;/&gt;&lt;wsp:rsid wsp:val=&quot;00C25216&quot;/&gt;&lt;wsp:rsid wsp:val=&quot;00C252D8&quot;/&gt;&lt;wsp:rsid wsp:val=&quot;00C2548A&quot;/&gt;&lt;wsp:rsid wsp:val=&quot;00C25625&quot;/&gt;&lt;wsp:rsid wsp:val=&quot;00C25777&quot;/&gt;&lt;wsp:rsid wsp:val=&quot;00C25A25&quot;/&gt;&lt;wsp:rsid wsp:val=&quot;00C25D3D&quot;/&gt;&lt;wsp:rsid wsp:val=&quot;00C25E2A&quot;/&gt;&lt;wsp:rsid wsp:val=&quot;00C26346&quot;/&gt;&lt;wsp:rsid wsp:val=&quot;00C2635B&quot;/&gt;&lt;wsp:rsid wsp:val=&quot;00C26378&quot;/&gt;&lt;wsp:rsid wsp:val=&quot;00C2637F&quot;/&gt;&lt;wsp:rsid wsp:val=&quot;00C263E2&quot;/&gt;&lt;wsp:rsid wsp:val=&quot;00C26AA1&quot;/&gt;&lt;wsp:rsid wsp:val=&quot;00C26B24&quot;/&gt;&lt;wsp:rsid wsp:val=&quot;00C26C67&quot;/&gt;&lt;wsp:rsid wsp:val=&quot;00C27326&quot;/&gt;&lt;wsp:rsid wsp:val=&quot;00C27779&quot;/&gt;&lt;wsp:rsid wsp:val=&quot;00C2782B&quot;/&gt;&lt;wsp:rsid wsp:val=&quot;00C279C8&quot;/&gt;&lt;wsp:rsid wsp:val=&quot;00C279D4&quot;/&gt;&lt;wsp:rsid wsp:val=&quot;00C27A3F&quot;/&gt;&lt;wsp:rsid wsp:val=&quot;00C27A48&quot;/&gt;&lt;wsp:rsid wsp:val=&quot;00C27ABE&quot;/&gt;&lt;wsp:rsid wsp:val=&quot;00C27CBD&quot;/&gt;&lt;wsp:rsid wsp:val=&quot;00C300BB&quot;/&gt;&lt;wsp:rsid wsp:val=&quot;00C30210&quot;/&gt;&lt;wsp:rsid wsp:val=&quot;00C30330&quot;/&gt;&lt;wsp:rsid wsp:val=&quot;00C3036F&quot;/&gt;&lt;wsp:rsid wsp:val=&quot;00C303A2&quot;/&gt;&lt;wsp:rsid wsp:val=&quot;00C30457&quot;/&gt;&lt;wsp:rsid wsp:val=&quot;00C309FC&quot;/&gt;&lt;wsp:rsid wsp:val=&quot;00C30A25&quot;/&gt;&lt;wsp:rsid wsp:val=&quot;00C30B28&quot;/&gt;&lt;wsp:rsid wsp:val=&quot;00C30BEE&quot;/&gt;&lt;wsp:rsid wsp:val=&quot;00C30C4B&quot;/&gt;&lt;wsp:rsid wsp:val=&quot;00C30DA1&quot;/&gt;&lt;wsp:rsid wsp:val=&quot;00C30DB9&quot;/&gt;&lt;wsp:rsid wsp:val=&quot;00C30E76&quot;/&gt;&lt;wsp:rsid wsp:val=&quot;00C311DF&quot;/&gt;&lt;wsp:rsid wsp:val=&quot;00C311FC&quot;/&gt;&lt;wsp:rsid wsp:val=&quot;00C3127F&quot;/&gt;&lt;wsp:rsid wsp:val=&quot;00C312F3&quot;/&gt;&lt;wsp:rsid wsp:val=&quot;00C313D3&quot;/&gt;&lt;wsp:rsid wsp:val=&quot;00C316FC&quot;/&gt;&lt;wsp:rsid wsp:val=&quot;00C318C7&quot;/&gt;&lt;wsp:rsid wsp:val=&quot;00C31A3E&quot;/&gt;&lt;wsp:rsid wsp:val=&quot;00C31BD6&quot;/&gt;&lt;wsp:rsid wsp:val=&quot;00C31FFB&quot;/&gt;&lt;wsp:rsid wsp:val=&quot;00C32113&quot;/&gt;&lt;wsp:rsid wsp:val=&quot;00C3213A&quot;/&gt;&lt;wsp:rsid wsp:val=&quot;00C32188&quot;/&gt;&lt;wsp:rsid wsp:val=&quot;00C32700&quot;/&gt;&lt;wsp:rsid wsp:val=&quot;00C3292B&quot;/&gt;&lt;wsp:rsid wsp:val=&quot;00C32B00&quot;/&gt;&lt;wsp:rsid wsp:val=&quot;00C32C2C&quot;/&gt;&lt;wsp:rsid wsp:val=&quot;00C32C4C&quot;/&gt;&lt;wsp:rsid wsp:val=&quot;00C32DD2&quot;/&gt;&lt;wsp:rsid wsp:val=&quot;00C3302A&quot;/&gt;&lt;wsp:rsid wsp:val=&quot;00C331EB&quot;/&gt;&lt;wsp:rsid wsp:val=&quot;00C33328&quot;/&gt;&lt;wsp:rsid wsp:val=&quot;00C3369E&quot;/&gt;&lt;wsp:rsid wsp:val=&quot;00C33BD9&quot;/&gt;&lt;wsp:rsid wsp:val=&quot;00C340B8&quot;/&gt;&lt;wsp:rsid wsp:val=&quot;00C34283&quot;/&gt;&lt;wsp:rsid wsp:val=&quot;00C3446B&quot;/&gt;&lt;wsp:rsid wsp:val=&quot;00C344BF&quot;/&gt;&lt;wsp:rsid wsp:val=&quot;00C349A1&quot;/&gt;&lt;wsp:rsid wsp:val=&quot;00C34B01&quot;/&gt;&lt;wsp:rsid wsp:val=&quot;00C34CBE&quot;/&gt;&lt;wsp:rsid wsp:val=&quot;00C34F03&quot;/&gt;&lt;wsp:rsid wsp:val=&quot;00C3556C&quot;/&gt;&lt;wsp:rsid wsp:val=&quot;00C356B5&quot;/&gt;&lt;wsp:rsid wsp:val=&quot;00C35878&quot;/&gt;&lt;wsp:rsid wsp:val=&quot;00C3594C&quot;/&gt;&lt;wsp:rsid wsp:val=&quot;00C35A32&quot;/&gt;&lt;wsp:rsid wsp:val=&quot;00C35C03&quot;/&gt;&lt;wsp:rsid wsp:val=&quot;00C35D0E&quot;/&gt;&lt;wsp:rsid wsp:val=&quot;00C35ECB&quot;/&gt;&lt;wsp:rsid wsp:val=&quot;00C35FB6&quot;/&gt;&lt;wsp:rsid wsp:val=&quot;00C360F2&quot;/&gt;&lt;wsp:rsid wsp:val=&quot;00C3641F&quot;/&gt;&lt;wsp:rsid wsp:val=&quot;00C3645E&quot;/&gt;&lt;wsp:rsid wsp:val=&quot;00C36477&quot;/&gt;&lt;wsp:rsid wsp:val=&quot;00C36645&quot;/&gt;&lt;wsp:rsid wsp:val=&quot;00C36709&quot;/&gt;&lt;wsp:rsid wsp:val=&quot;00C36895&quot;/&gt;&lt;wsp:rsid wsp:val=&quot;00C369AA&quot;/&gt;&lt;wsp:rsid wsp:val=&quot;00C36CBE&quot;/&gt;&lt;wsp:rsid wsp:val=&quot;00C36E21&quot;/&gt;&lt;wsp:rsid wsp:val=&quot;00C36F27&quot;/&gt;&lt;wsp:rsid wsp:val=&quot;00C370E4&quot;/&gt;&lt;wsp:rsid wsp:val=&quot;00C3723E&quot;/&gt;&lt;wsp:rsid wsp:val=&quot;00C37BF3&quot;/&gt;&lt;wsp:rsid wsp:val=&quot;00C37C4A&quot;/&gt;&lt;wsp:rsid wsp:val=&quot;00C37D88&quot;/&gt;&lt;wsp:rsid wsp:val=&quot;00C37ECA&quot;/&gt;&lt;wsp:rsid wsp:val=&quot;00C402E0&quot;/&gt;&lt;wsp:rsid wsp:val=&quot;00C405DC&quot;/&gt;&lt;wsp:rsid wsp:val=&quot;00C40F2E&quot;/&gt;&lt;wsp:rsid wsp:val=&quot;00C4111C&quot;/&gt;&lt;wsp:rsid wsp:val=&quot;00C415AF&quot;/&gt;&lt;wsp:rsid wsp:val=&quot;00C41A24&quot;/&gt;&lt;wsp:rsid wsp:val=&quot;00C41AAF&quot;/&gt;&lt;wsp:rsid wsp:val=&quot;00C41ADF&quot;/&gt;&lt;wsp:rsid wsp:val=&quot;00C41D43&quot;/&gt;&lt;wsp:rsid wsp:val=&quot;00C41E01&quot;/&gt;&lt;wsp:rsid wsp:val=&quot;00C41EE9&quot;/&gt;&lt;wsp:rsid wsp:val=&quot;00C41FFD&quot;/&gt;&lt;wsp:rsid wsp:val=&quot;00C42109&quot;/&gt;&lt;wsp:rsid wsp:val=&quot;00C4210E&quot;/&gt;&lt;wsp:rsid wsp:val=&quot;00C424C3&quot;/&gt;&lt;wsp:rsid wsp:val=&quot;00C42A95&quot;/&gt;&lt;wsp:rsid wsp:val=&quot;00C42BBA&quot;/&gt;&lt;wsp:rsid wsp:val=&quot;00C42DA2&quot;/&gt;&lt;wsp:rsid wsp:val=&quot;00C42DE2&quot;/&gt;&lt;wsp:rsid wsp:val=&quot;00C42E22&quot;/&gt;&lt;wsp:rsid wsp:val=&quot;00C42E7A&quot;/&gt;&lt;wsp:rsid wsp:val=&quot;00C42FC5&quot;/&gt;&lt;wsp:rsid wsp:val=&quot;00C43131&quot;/&gt;&lt;wsp:rsid wsp:val=&quot;00C4372F&quot;/&gt;&lt;wsp:rsid wsp:val=&quot;00C4374F&quot;/&gt;&lt;wsp:rsid wsp:val=&quot;00C43757&quot;/&gt;&lt;wsp:rsid wsp:val=&quot;00C438D9&quot;/&gt;&lt;wsp:rsid wsp:val=&quot;00C4393C&quot;/&gt;&lt;wsp:rsid wsp:val=&quot;00C439E8&quot;/&gt;&lt;wsp:rsid wsp:val=&quot;00C43D0D&quot;/&gt;&lt;wsp:rsid wsp:val=&quot;00C43D2B&quot;/&gt;&lt;wsp:rsid wsp:val=&quot;00C43DEC&quot;/&gt;&lt;wsp:rsid wsp:val=&quot;00C43F13&quot;/&gt;&lt;wsp:rsid wsp:val=&quot;00C43F70&quot;/&gt;&lt;wsp:rsid wsp:val=&quot;00C43FB8&quot;/&gt;&lt;wsp:rsid wsp:val=&quot;00C440AD&quot;/&gt;&lt;wsp:rsid wsp:val=&quot;00C4426F&quot;/&gt;&lt;wsp:rsid wsp:val=&quot;00C442BC&quot;/&gt;&lt;wsp:rsid wsp:val=&quot;00C44785&quot;/&gt;&lt;wsp:rsid wsp:val=&quot;00C447E4&quot;/&gt;&lt;wsp:rsid wsp:val=&quot;00C44927&quot;/&gt;&lt;wsp:rsid wsp:val=&quot;00C449AC&quot;/&gt;&lt;wsp:rsid wsp:val=&quot;00C44E87&quot;/&gt;&lt;wsp:rsid wsp:val=&quot;00C45088&quot;/&gt;&lt;wsp:rsid wsp:val=&quot;00C45207&quot;/&gt;&lt;wsp:rsid wsp:val=&quot;00C45D16&quot;/&gt;&lt;wsp:rsid wsp:val=&quot;00C45D84&quot;/&gt;&lt;wsp:rsid wsp:val=&quot;00C4638B&quot;/&gt;&lt;wsp:rsid wsp:val=&quot;00C463D3&quot;/&gt;&lt;wsp:rsid wsp:val=&quot;00C46477&quot;/&gt;&lt;wsp:rsid wsp:val=&quot;00C465CB&quot;/&gt;&lt;wsp:rsid wsp:val=&quot;00C466B3&quot;/&gt;&lt;wsp:rsid wsp:val=&quot;00C468CD&quot;/&gt;&lt;wsp:rsid wsp:val=&quot;00C468D8&quot;/&gt;&lt;wsp:rsid wsp:val=&quot;00C4690C&quot;/&gt;&lt;wsp:rsid wsp:val=&quot;00C46A28&quot;/&gt;&lt;wsp:rsid wsp:val=&quot;00C46F27&quot;/&gt;&lt;wsp:rsid wsp:val=&quot;00C47268&quot;/&gt;&lt;wsp:rsid wsp:val=&quot;00C473D7&quot;/&gt;&lt;wsp:rsid wsp:val=&quot;00C475D5&quot;/&gt;&lt;wsp:rsid wsp:val=&quot;00C47750&quot;/&gt;&lt;wsp:rsid wsp:val=&quot;00C4779B&quot;/&gt;&lt;wsp:rsid wsp:val=&quot;00C47D92&quot;/&gt;&lt;wsp:rsid wsp:val=&quot;00C47ECA&quot;/&gt;&lt;wsp:rsid wsp:val=&quot;00C500B4&quot;/&gt;&lt;wsp:rsid wsp:val=&quot;00C503C0&quot;/&gt;&lt;wsp:rsid wsp:val=&quot;00C50706&quot;/&gt;&lt;wsp:rsid wsp:val=&quot;00C50959&quot;/&gt;&lt;wsp:rsid wsp:val=&quot;00C50AEA&quot;/&gt;&lt;wsp:rsid wsp:val=&quot;00C50C42&quot;/&gt;&lt;wsp:rsid wsp:val=&quot;00C51375&quot;/&gt;&lt;wsp:rsid wsp:val=&quot;00C51412&quot;/&gt;&lt;wsp:rsid wsp:val=&quot;00C514E6&quot;/&gt;&lt;wsp:rsid wsp:val=&quot;00C51702&quot;/&gt;&lt;wsp:rsid wsp:val=&quot;00C51C89&quot;/&gt;&lt;wsp:rsid wsp:val=&quot;00C520DA&quot;/&gt;&lt;wsp:rsid wsp:val=&quot;00C52239&quot;/&gt;&lt;wsp:rsid wsp:val=&quot;00C5249B&quot;/&gt;&lt;wsp:rsid wsp:val=&quot;00C52533&quot;/&gt;&lt;wsp:rsid wsp:val=&quot;00C52658&quot;/&gt;&lt;wsp:rsid wsp:val=&quot;00C52F25&quot;/&gt;&lt;wsp:rsid wsp:val=&quot;00C5327B&quot;/&gt;&lt;wsp:rsid wsp:val=&quot;00C5361A&quot;/&gt;&lt;wsp:rsid wsp:val=&quot;00C539B7&quot;/&gt;&lt;wsp:rsid wsp:val=&quot;00C53B05&quot;/&gt;&lt;wsp:rsid wsp:val=&quot;00C53C77&quot;/&gt;&lt;wsp:rsid wsp:val=&quot;00C53D73&quot;/&gt;&lt;wsp:rsid wsp:val=&quot;00C53DE3&quot;/&gt;&lt;wsp:rsid wsp:val=&quot;00C5408A&quot;/&gt;&lt;wsp:rsid wsp:val=&quot;00C540E6&quot;/&gt;&lt;wsp:rsid wsp:val=&quot;00C54520&quot;/&gt;&lt;wsp:rsid wsp:val=&quot;00C54BF5&quot;/&gt;&lt;wsp:rsid wsp:val=&quot;00C54D29&quot;/&gt;&lt;wsp:rsid wsp:val=&quot;00C54EBF&quot;/&gt;&lt;wsp:rsid wsp:val=&quot;00C54F07&quot;/&gt;&lt;wsp:rsid wsp:val=&quot;00C54F9E&quot;/&gt;&lt;wsp:rsid wsp:val=&quot;00C55357&quot;/&gt;&lt;wsp:rsid wsp:val=&quot;00C553F7&quot;/&gt;&lt;wsp:rsid wsp:val=&quot;00C556C3&quot;/&gt;&lt;wsp:rsid wsp:val=&quot;00C5576E&quot;/&gt;&lt;wsp:rsid wsp:val=&quot;00C55885&quot;/&gt;&lt;wsp:rsid wsp:val=&quot;00C55CB3&quot;/&gt;&lt;wsp:rsid wsp:val=&quot;00C563C9&quot;/&gt;&lt;wsp:rsid wsp:val=&quot;00C566CB&quot;/&gt;&lt;wsp:rsid wsp:val=&quot;00C5687A&quot;/&gt;&lt;wsp:rsid wsp:val=&quot;00C56C49&quot;/&gt;&lt;wsp:rsid wsp:val=&quot;00C57242&quot;/&gt;&lt;wsp:rsid wsp:val=&quot;00C576C5&quot;/&gt;&lt;wsp:rsid wsp:val=&quot;00C5787E&quot;/&gt;&lt;wsp:rsid wsp:val=&quot;00C57AA2&quot;/&gt;&lt;wsp:rsid wsp:val=&quot;00C57B3A&quot;/&gt;&lt;wsp:rsid wsp:val=&quot;00C57EAE&quot;/&gt;&lt;wsp:rsid wsp:val=&quot;00C57EE8&quot;/&gt;&lt;wsp:rsid wsp:val=&quot;00C6025D&quot;/&gt;&lt;wsp:rsid wsp:val=&quot;00C60403&quot;/&gt;&lt;wsp:rsid wsp:val=&quot;00C604BB&quot;/&gt;&lt;wsp:rsid wsp:val=&quot;00C60649&quot;/&gt;&lt;wsp:rsid wsp:val=&quot;00C608E2&quot;/&gt;&lt;wsp:rsid wsp:val=&quot;00C60CC1&quot;/&gt;&lt;wsp:rsid wsp:val=&quot;00C6125A&quot;/&gt;&lt;wsp:rsid wsp:val=&quot;00C6146E&quot;/&gt;&lt;wsp:rsid wsp:val=&quot;00C614A9&quot;/&gt;&lt;wsp:rsid wsp:val=&quot;00C61858&quot;/&gt;&lt;wsp:rsid wsp:val=&quot;00C61A27&quot;/&gt;&lt;wsp:rsid wsp:val=&quot;00C61B3D&quot;/&gt;&lt;wsp:rsid wsp:val=&quot;00C61E2C&quot;/&gt;&lt;wsp:rsid wsp:val=&quot;00C61ED5&quot;/&gt;&lt;wsp:rsid wsp:val=&quot;00C61F91&quot;/&gt;&lt;wsp:rsid wsp:val=&quot;00C62194&quot;/&gt;&lt;wsp:rsid wsp:val=&quot;00C62413&quot;/&gt;&lt;wsp:rsid wsp:val=&quot;00C62476&quot;/&gt;&lt;wsp:rsid wsp:val=&quot;00C62614&quot;/&gt;&lt;wsp:rsid wsp:val=&quot;00C627E8&quot;/&gt;&lt;wsp:rsid wsp:val=&quot;00C62818&quot;/&gt;&lt;wsp:rsid wsp:val=&quot;00C629EB&quot;/&gt;&lt;wsp:rsid wsp:val=&quot;00C62ABD&quot;/&gt;&lt;wsp:rsid wsp:val=&quot;00C62B5C&quot;/&gt;&lt;wsp:rsid wsp:val=&quot;00C62C28&quot;/&gt;&lt;wsp:rsid wsp:val=&quot;00C62CD1&quot;/&gt;&lt;wsp:rsid wsp:val=&quot;00C62E4A&quot;/&gt;&lt;wsp:rsid wsp:val=&quot;00C62F01&quot;/&gt;&lt;wsp:rsid wsp:val=&quot;00C6310C&quot;/&gt;&lt;wsp:rsid wsp:val=&quot;00C6344E&quot;/&gt;&lt;wsp:rsid wsp:val=&quot;00C6351F&quot;/&gt;&lt;wsp:rsid wsp:val=&quot;00C63685&quot;/&gt;&lt;wsp:rsid wsp:val=&quot;00C63A40&quot;/&gt;&lt;wsp:rsid wsp:val=&quot;00C63C77&quot;/&gt;&lt;wsp:rsid wsp:val=&quot;00C63D1F&quot;/&gt;&lt;wsp:rsid wsp:val=&quot;00C63D24&quot;/&gt;&lt;wsp:rsid wsp:val=&quot;00C63F64&quot;/&gt;&lt;wsp:rsid wsp:val=&quot;00C640B8&quot;/&gt;&lt;wsp:rsid wsp:val=&quot;00C6422D&quot;/&gt;&lt;wsp:rsid wsp:val=&quot;00C642F8&quot;/&gt;&lt;wsp:rsid wsp:val=&quot;00C64A3F&quot;/&gt;&lt;wsp:rsid wsp:val=&quot;00C64B24&quot;/&gt;&lt;wsp:rsid wsp:val=&quot;00C64BFF&quot;/&gt;&lt;wsp:rsid wsp:val=&quot;00C64E91&quot;/&gt;&lt;wsp:rsid wsp:val=&quot;00C65365&quot;/&gt;&lt;wsp:rsid wsp:val=&quot;00C65AA3&quot;/&gt;&lt;wsp:rsid wsp:val=&quot;00C65AC3&quot;/&gt;&lt;wsp:rsid wsp:val=&quot;00C65D0B&quot;/&gt;&lt;wsp:rsid wsp:val=&quot;00C65F13&quot;/&gt;&lt;wsp:rsid wsp:val=&quot;00C66090&quot;/&gt;&lt;wsp:rsid wsp:val=&quot;00C66E10&quot;/&gt;&lt;wsp:rsid wsp:val=&quot;00C6775D&quot;/&gt;&lt;wsp:rsid wsp:val=&quot;00C67907&quot;/&gt;&lt;wsp:rsid wsp:val=&quot;00C679AD&quot;/&gt;&lt;wsp:rsid wsp:val=&quot;00C70171&quot;/&gt;&lt;wsp:rsid wsp:val=&quot;00C704A0&quot;/&gt;&lt;wsp:rsid wsp:val=&quot;00C70623&quot;/&gt;&lt;wsp:rsid wsp:val=&quot;00C7084C&quot;/&gt;&lt;wsp:rsid wsp:val=&quot;00C70D94&quot;/&gt;&lt;wsp:rsid wsp:val=&quot;00C70FB0&quot;/&gt;&lt;wsp:rsid wsp:val=&quot;00C71208&quot;/&gt;&lt;wsp:rsid wsp:val=&quot;00C7129A&quot;/&gt;&lt;wsp:rsid wsp:val=&quot;00C7138F&quot;/&gt;&lt;wsp:rsid wsp:val=&quot;00C71817&quot;/&gt;&lt;wsp:rsid wsp:val=&quot;00C71BD9&quot;/&gt;&lt;wsp:rsid wsp:val=&quot;00C71C1A&quot;/&gt;&lt;wsp:rsid wsp:val=&quot;00C71D6F&quot;/&gt;&lt;wsp:rsid wsp:val=&quot;00C722AA&quot;/&gt;&lt;wsp:rsid wsp:val=&quot;00C724E7&quot;/&gt;&lt;wsp:rsid wsp:val=&quot;00C724F9&quot;/&gt;&lt;wsp:rsid wsp:val=&quot;00C725CE&quot;/&gt;&lt;wsp:rsid wsp:val=&quot;00C727AA&quot;/&gt;&lt;wsp:rsid wsp:val=&quot;00C72976&quot;/&gt;&lt;wsp:rsid wsp:val=&quot;00C72C3F&quot;/&gt;&lt;wsp:rsid wsp:val=&quot;00C72EE5&quot;/&gt;&lt;wsp:rsid wsp:val=&quot;00C73007&quot;/&gt;&lt;wsp:rsid wsp:val=&quot;00C7308C&quot;/&gt;&lt;wsp:rsid wsp:val=&quot;00C730CB&quot;/&gt;&lt;wsp:rsid wsp:val=&quot;00C733C8&quot;/&gt;&lt;wsp:rsid wsp:val=&quot;00C7357D&quot;/&gt;&lt;wsp:rsid wsp:val=&quot;00C737A6&quot;/&gt;&lt;wsp:rsid wsp:val=&quot;00C73B46&quot;/&gt;&lt;wsp:rsid wsp:val=&quot;00C73C98&quot;/&gt;&lt;wsp:rsid wsp:val=&quot;00C73F0B&quot;/&gt;&lt;wsp:rsid wsp:val=&quot;00C74136&quot;/&gt;&lt;wsp:rsid wsp:val=&quot;00C74444&quot;/&gt;&lt;wsp:rsid wsp:val=&quot;00C744E9&quot;/&gt;&lt;wsp:rsid wsp:val=&quot;00C746DD&quot;/&gt;&lt;wsp:rsid wsp:val=&quot;00C74AB3&quot;/&gt;&lt;wsp:rsid wsp:val=&quot;00C74DDB&quot;/&gt;&lt;wsp:rsid wsp:val=&quot;00C7510D&quot;/&gt;&lt;wsp:rsid wsp:val=&quot;00C75549&quot;/&gt;&lt;wsp:rsid wsp:val=&quot;00C75879&quot;/&gt;&lt;wsp:rsid wsp:val=&quot;00C759D7&quot;/&gt;&lt;wsp:rsid wsp:val=&quot;00C75DF6&quot;/&gt;&lt;wsp:rsid wsp:val=&quot;00C75EFF&quot;/&gt;&lt;wsp:rsid wsp:val=&quot;00C75F7C&quot;/&gt;&lt;wsp:rsid wsp:val=&quot;00C75FD8&quot;/&gt;&lt;wsp:rsid wsp:val=&quot;00C76363&quot;/&gt;&lt;wsp:rsid wsp:val=&quot;00C76412&quot;/&gt;&lt;wsp:rsid wsp:val=&quot;00C7649B&quot;/&gt;&lt;wsp:rsid wsp:val=&quot;00C764E0&quot;/&gt;&lt;wsp:rsid wsp:val=&quot;00C76605&quot;/&gt;&lt;wsp:rsid wsp:val=&quot;00C76769&quot;/&gt;&lt;wsp:rsid wsp:val=&quot;00C767D6&quot;/&gt;&lt;wsp:rsid wsp:val=&quot;00C768B4&quot;/&gt;&lt;wsp:rsid wsp:val=&quot;00C76A2B&quot;/&gt;&lt;wsp:rsid wsp:val=&quot;00C76D67&quot;/&gt;&lt;wsp:rsid wsp:val=&quot;00C77547&quot;/&gt;&lt;wsp:rsid wsp:val=&quot;00C77A78&quot;/&gt;&lt;wsp:rsid wsp:val=&quot;00C77AA2&quot;/&gt;&lt;wsp:rsid wsp:val=&quot;00C77B02&quot;/&gt;&lt;wsp:rsid wsp:val=&quot;00C77C2F&quot;/&gt;&lt;wsp:rsid wsp:val=&quot;00C77E25&quot;/&gt;&lt;wsp:rsid wsp:val=&quot;00C77E3C&quot;/&gt;&lt;wsp:rsid wsp:val=&quot;00C77F5E&quot;/&gt;&lt;wsp:rsid wsp:val=&quot;00C8001E&quot;/&gt;&lt;wsp:rsid wsp:val=&quot;00C800D6&quot;/&gt;&lt;wsp:rsid wsp:val=&quot;00C801BD&quot;/&gt;&lt;wsp:rsid wsp:val=&quot;00C8023C&quot;/&gt;&lt;wsp:rsid wsp:val=&quot;00C808A5&quot;/&gt;&lt;wsp:rsid wsp:val=&quot;00C81116&quot;/&gt;&lt;wsp:rsid wsp:val=&quot;00C812CA&quot;/&gt;&lt;wsp:rsid wsp:val=&quot;00C814D1&quot;/&gt;&lt;wsp:rsid wsp:val=&quot;00C8160C&quot;/&gt;&lt;wsp:rsid wsp:val=&quot;00C81929&quot;/&gt;&lt;wsp:rsid wsp:val=&quot;00C8204C&quot;/&gt;&lt;wsp:rsid wsp:val=&quot;00C8252D&quot;/&gt;&lt;wsp:rsid wsp:val=&quot;00C827AE&quot;/&gt;&lt;wsp:rsid wsp:val=&quot;00C827BE&quot;/&gt;&lt;wsp:rsid wsp:val=&quot;00C82A27&quot;/&gt;&lt;wsp:rsid wsp:val=&quot;00C82A52&quot;/&gt;&lt;wsp:rsid wsp:val=&quot;00C82BC3&quot;/&gt;&lt;wsp:rsid wsp:val=&quot;00C82C83&quot;/&gt;&lt;wsp:rsid wsp:val=&quot;00C82CB0&quot;/&gt;&lt;wsp:rsid wsp:val=&quot;00C82EF1&quot;/&gt;&lt;wsp:rsid wsp:val=&quot;00C82F4D&quot;/&gt;&lt;wsp:rsid wsp:val=&quot;00C82F75&quot;/&gt;&lt;wsp:rsid wsp:val=&quot;00C830B8&quot;/&gt;&lt;wsp:rsid wsp:val=&quot;00C834B6&quot;/&gt;&lt;wsp:rsid wsp:val=&quot;00C834FE&quot;/&gt;&lt;wsp:rsid wsp:val=&quot;00C83935&quot;/&gt;&lt;wsp:rsid wsp:val=&quot;00C8413E&quot;/&gt;&lt;wsp:rsid wsp:val=&quot;00C84374&quot;/&gt;&lt;wsp:rsid wsp:val=&quot;00C847D2&quot;/&gt;&lt;wsp:rsid wsp:val=&quot;00C849A6&quot;/&gt;&lt;wsp:rsid wsp:val=&quot;00C84A24&quot;/&gt;&lt;wsp:rsid wsp:val=&quot;00C84A2F&quot;/&gt;&lt;wsp:rsid wsp:val=&quot;00C84ADE&quot;/&gt;&lt;wsp:rsid wsp:val=&quot;00C85541&quot;/&gt;&lt;wsp:rsid wsp:val=&quot;00C857C0&quot;/&gt;&lt;wsp:rsid wsp:val=&quot;00C85883&quot;/&gt;&lt;wsp:rsid wsp:val=&quot;00C85C3E&quot;/&gt;&lt;wsp:rsid wsp:val=&quot;00C85D75&quot;/&gt;&lt;wsp:rsid wsp:val=&quot;00C85FE0&quot;/&gt;&lt;wsp:rsid wsp:val=&quot;00C861E5&quot;/&gt;&lt;wsp:rsid wsp:val=&quot;00C86251&quot;/&gt;&lt;wsp:rsid wsp:val=&quot;00C86A0A&quot;/&gt;&lt;wsp:rsid wsp:val=&quot;00C86E18&quot;/&gt;&lt;wsp:rsid wsp:val=&quot;00C86EF7&quot;/&gt;&lt;wsp:rsid wsp:val=&quot;00C86F36&quot;/&gt;&lt;wsp:rsid wsp:val=&quot;00C871EB&quot;/&gt;&lt;wsp:rsid wsp:val=&quot;00C87422&quot;/&gt;&lt;wsp:rsid wsp:val=&quot;00C87436&quot;/&gt;&lt;wsp:rsid wsp:val=&quot;00C87585&quot;/&gt;&lt;wsp:rsid wsp:val=&quot;00C876B1&quot;/&gt;&lt;wsp:rsid wsp:val=&quot;00C8788D&quot;/&gt;&lt;wsp:rsid wsp:val=&quot;00C87ADB&quot;/&gt;&lt;wsp:rsid wsp:val=&quot;00C87AF1&quot;/&gt;&lt;wsp:rsid wsp:val=&quot;00C9025E&quot;/&gt;&lt;wsp:rsid wsp:val=&quot;00C9090F&quot;/&gt;&lt;wsp:rsid wsp:val=&quot;00C9092D&quot;/&gt;&lt;wsp:rsid wsp:val=&quot;00C90A44&quot;/&gt;&lt;wsp:rsid wsp:val=&quot;00C90A5E&quot;/&gt;&lt;wsp:rsid wsp:val=&quot;00C912B4&quot;/&gt;&lt;wsp:rsid wsp:val=&quot;00C915E9&quot;/&gt;&lt;wsp:rsid wsp:val=&quot;00C916D2&quot;/&gt;&lt;wsp:rsid wsp:val=&quot;00C919E0&quot;/&gt;&lt;wsp:rsid wsp:val=&quot;00C91F07&quot;/&gt;&lt;wsp:rsid wsp:val=&quot;00C92067&quot;/&gt;&lt;wsp:rsid wsp:val=&quot;00C922B1&quot;/&gt;&lt;wsp:rsid wsp:val=&quot;00C92A1F&quot;/&gt;&lt;wsp:rsid wsp:val=&quot;00C92D2F&quot;/&gt;&lt;wsp:rsid wsp:val=&quot;00C92E03&quot;/&gt;&lt;wsp:rsid wsp:val=&quot;00C92FF1&quot;/&gt;&lt;wsp:rsid wsp:val=&quot;00C9339A&quot;/&gt;&lt;wsp:rsid wsp:val=&quot;00C93645&quot;/&gt;&lt;wsp:rsid wsp:val=&quot;00C93B50&quot;/&gt;&lt;wsp:rsid wsp:val=&quot;00C93CE9&quot;/&gt;&lt;wsp:rsid wsp:val=&quot;00C93F90&quot;/&gt;&lt;wsp:rsid wsp:val=&quot;00C940BE&quot;/&gt;&lt;wsp:rsid wsp:val=&quot;00C94148&quot;/&gt;&lt;wsp:rsid wsp:val=&quot;00C94232&quot;/&gt;&lt;wsp:rsid wsp:val=&quot;00C94317&quot;/&gt;&lt;wsp:rsid wsp:val=&quot;00C94319&quot;/&gt;&lt;wsp:rsid wsp:val=&quot;00C9433D&quot;/&gt;&lt;wsp:rsid wsp:val=&quot;00C943F7&quot;/&gt;&lt;wsp:rsid wsp:val=&quot;00C94481&quot;/&gt;&lt;wsp:rsid wsp:val=&quot;00C944ED&quot;/&gt;&lt;wsp:rsid wsp:val=&quot;00C94BFC&quot;/&gt;&lt;wsp:rsid wsp:val=&quot;00C94C6B&quot;/&gt;&lt;wsp:rsid wsp:val=&quot;00C94EEC&quot;/&gt;&lt;wsp:rsid wsp:val=&quot;00C9535A&quot;/&gt;&lt;wsp:rsid wsp:val=&quot;00C9598D&quot;/&gt;&lt;wsp:rsid wsp:val=&quot;00C959C0&quot;/&gt;&lt;wsp:rsid wsp:val=&quot;00C95A66&quot;/&gt;&lt;wsp:rsid wsp:val=&quot;00C95DD0&quot;/&gt;&lt;wsp:rsid wsp:val=&quot;00C95F8F&quot;/&gt;&lt;wsp:rsid wsp:val=&quot;00C96044&quot;/&gt;&lt;wsp:rsid wsp:val=&quot;00C96336&quot;/&gt;&lt;wsp:rsid wsp:val=&quot;00C9665C&quot;/&gt;&lt;wsp:rsid wsp:val=&quot;00C96E03&quot;/&gt;&lt;wsp:rsid wsp:val=&quot;00C97224&quot;/&gt;&lt;wsp:rsid wsp:val=&quot;00C9738C&quot;/&gt;&lt;wsp:rsid wsp:val=&quot;00C97523&quot;/&gt;&lt;wsp:rsid wsp:val=&quot;00C975D8&quot;/&gt;&lt;wsp:rsid wsp:val=&quot;00C976D2&quot;/&gt;&lt;wsp:rsid wsp:val=&quot;00C978EA&quot;/&gt;&lt;wsp:rsid wsp:val=&quot;00C97DAE&quot;/&gt;&lt;wsp:rsid wsp:val=&quot;00C97E89&quot;/&gt;&lt;wsp:rsid wsp:val=&quot;00CA008A&quot;/&gt;&lt;wsp:rsid wsp:val=&quot;00CA00BC&quot;/&gt;&lt;wsp:rsid wsp:val=&quot;00CA0112&quot;/&gt;&lt;wsp:rsid wsp:val=&quot;00CA054C&quot;/&gt;&lt;wsp:rsid wsp:val=&quot;00CA05E7&quot;/&gt;&lt;wsp:rsid wsp:val=&quot;00CA06B5&quot;/&gt;&lt;wsp:rsid wsp:val=&quot;00CA0747&quot;/&gt;&lt;wsp:rsid wsp:val=&quot;00CA0B0F&quot;/&gt;&lt;wsp:rsid wsp:val=&quot;00CA0B39&quot;/&gt;&lt;wsp:rsid wsp:val=&quot;00CA0BC8&quot;/&gt;&lt;wsp:rsid wsp:val=&quot;00CA0D5D&quot;/&gt;&lt;wsp:rsid wsp:val=&quot;00CA0DA2&quot;/&gt;&lt;wsp:rsid wsp:val=&quot;00CA0EFF&quot;/&gt;&lt;wsp:rsid wsp:val=&quot;00CA1006&quot;/&gt;&lt;wsp:rsid wsp:val=&quot;00CA10CC&quot;/&gt;&lt;wsp:rsid wsp:val=&quot;00CA131A&quot;/&gt;&lt;wsp:rsid wsp:val=&quot;00CA146D&quot;/&gt;&lt;wsp:rsid wsp:val=&quot;00CA16C8&quot;/&gt;&lt;wsp:rsid wsp:val=&quot;00CA16FD&quot;/&gt;&lt;wsp:rsid wsp:val=&quot;00CA1895&quot;/&gt;&lt;wsp:rsid wsp:val=&quot;00CA1A56&quot;/&gt;&lt;wsp:rsid wsp:val=&quot;00CA1B88&quot;/&gt;&lt;wsp:rsid wsp:val=&quot;00CA2053&quot;/&gt;&lt;wsp:rsid wsp:val=&quot;00CA20D9&quot;/&gt;&lt;wsp:rsid wsp:val=&quot;00CA20DF&quot;/&gt;&lt;wsp:rsid wsp:val=&quot;00CA2114&quot;/&gt;&lt;wsp:rsid wsp:val=&quot;00CA244B&quot;/&gt;&lt;wsp:rsid wsp:val=&quot;00CA2647&quot;/&gt;&lt;wsp:rsid wsp:val=&quot;00CA28C5&quot;/&gt;&lt;wsp:rsid wsp:val=&quot;00CA2E3A&quot;/&gt;&lt;wsp:rsid wsp:val=&quot;00CA2F6B&quot;/&gt;&lt;wsp:rsid wsp:val=&quot;00CA3234&quot;/&gt;&lt;wsp:rsid wsp:val=&quot;00CA3358&quot;/&gt;&lt;wsp:rsid wsp:val=&quot;00CA3453&quot;/&gt;&lt;wsp:rsid wsp:val=&quot;00CA370F&quot;/&gt;&lt;wsp:rsid wsp:val=&quot;00CA3E38&quot;/&gt;&lt;wsp:rsid wsp:val=&quot;00CA3FAF&quot;/&gt;&lt;wsp:rsid wsp:val=&quot;00CA40CB&quot;/&gt;&lt;wsp:rsid wsp:val=&quot;00CA410B&quot;/&gt;&lt;wsp:rsid wsp:val=&quot;00CA42A6&quot;/&gt;&lt;wsp:rsid wsp:val=&quot;00CA42F2&quot;/&gt;&lt;wsp:rsid wsp:val=&quot;00CA4311&quot;/&gt;&lt;wsp:rsid wsp:val=&quot;00CA4582&quot;/&gt;&lt;wsp:rsid wsp:val=&quot;00CA46AC&quot;/&gt;&lt;wsp:rsid wsp:val=&quot;00CA4C18&quot;/&gt;&lt;wsp:rsid wsp:val=&quot;00CA5141&quot;/&gt;&lt;wsp:rsid wsp:val=&quot;00CA5263&quot;/&gt;&lt;wsp:rsid wsp:val=&quot;00CA53E4&quot;/&gt;&lt;wsp:rsid wsp:val=&quot;00CA5450&quot;/&gt;&lt;wsp:rsid wsp:val=&quot;00CA56D9&quot;/&gt;&lt;wsp:rsid wsp:val=&quot;00CA5779&quot;/&gt;&lt;wsp:rsid wsp:val=&quot;00CA5A0D&quot;/&gt;&lt;wsp:rsid wsp:val=&quot;00CA5BB3&quot;/&gt;&lt;wsp:rsid wsp:val=&quot;00CA5C4F&quot;/&gt;&lt;wsp:rsid wsp:val=&quot;00CA5F0E&quot;/&gt;&lt;wsp:rsid wsp:val=&quot;00CA6155&quot;/&gt;&lt;wsp:rsid wsp:val=&quot;00CA616B&quot;/&gt;&lt;wsp:rsid wsp:val=&quot;00CA630E&quot;/&gt;&lt;wsp:rsid wsp:val=&quot;00CA6516&quot;/&gt;&lt;wsp:rsid wsp:val=&quot;00CA667F&quot;/&gt;&lt;wsp:rsid wsp:val=&quot;00CA69AD&quot;/&gt;&lt;wsp:rsid wsp:val=&quot;00CA69CE&quot;/&gt;&lt;wsp:rsid wsp:val=&quot;00CA6C03&quot;/&gt;&lt;wsp:rsid wsp:val=&quot;00CA6D05&quot;/&gt;&lt;wsp:rsid wsp:val=&quot;00CA6E64&quot;/&gt;&lt;wsp:rsid wsp:val=&quot;00CA6F0B&quot;/&gt;&lt;wsp:rsid wsp:val=&quot;00CA7000&quot;/&gt;&lt;wsp:rsid wsp:val=&quot;00CA7256&quot;/&gt;&lt;wsp:rsid wsp:val=&quot;00CA732D&quot;/&gt;&lt;wsp:rsid wsp:val=&quot;00CA74B4&quot;/&gt;&lt;wsp:rsid wsp:val=&quot;00CA7566&quot;/&gt;&lt;wsp:rsid wsp:val=&quot;00CA7738&quot;/&gt;&lt;wsp:rsid wsp:val=&quot;00CA774C&quot;/&gt;&lt;wsp:rsid wsp:val=&quot;00CA7A5D&quot;/&gt;&lt;wsp:rsid wsp:val=&quot;00CA7DCE&quot;/&gt;&lt;wsp:rsid wsp:val=&quot;00CB00CB&quot;/&gt;&lt;wsp:rsid wsp:val=&quot;00CB033F&quot;/&gt;&lt;wsp:rsid wsp:val=&quot;00CB036D&quot;/&gt;&lt;wsp:rsid wsp:val=&quot;00CB095C&quot;/&gt;&lt;wsp:rsid wsp:val=&quot;00CB097F&quot;/&gt;&lt;wsp:rsid wsp:val=&quot;00CB09FD&quot;/&gt;&lt;wsp:rsid wsp:val=&quot;00CB0C5A&quot;/&gt;&lt;wsp:rsid wsp:val=&quot;00CB0E81&quot;/&gt;&lt;wsp:rsid wsp:val=&quot;00CB112F&quot;/&gt;&lt;wsp:rsid wsp:val=&quot;00CB1285&quot;/&gt;&lt;wsp:rsid wsp:val=&quot;00CB1472&quot;/&gt;&lt;wsp:rsid wsp:val=&quot;00CB14A5&quot;/&gt;&lt;wsp:rsid wsp:val=&quot;00CB1587&quot;/&gt;&lt;wsp:rsid wsp:val=&quot;00CB195E&quot;/&gt;&lt;wsp:rsid wsp:val=&quot;00CB1B33&quot;/&gt;&lt;wsp:rsid wsp:val=&quot;00CB1C6B&quot;/&gt;&lt;wsp:rsid wsp:val=&quot;00CB1DD6&quot;/&gt;&lt;wsp:rsid wsp:val=&quot;00CB22C5&quot;/&gt;&lt;wsp:rsid wsp:val=&quot;00CB249B&quot;/&gt;&lt;wsp:rsid wsp:val=&quot;00CB2537&quot;/&gt;&lt;wsp:rsid wsp:val=&quot;00CB2B87&quot;/&gt;&lt;wsp:rsid wsp:val=&quot;00CB2C49&quot;/&gt;&lt;wsp:rsid wsp:val=&quot;00CB2C58&quot;/&gt;&lt;wsp:rsid wsp:val=&quot;00CB2DFC&quot;/&gt;&lt;wsp:rsid wsp:val=&quot;00CB2ECE&quot;/&gt;&lt;wsp:rsid wsp:val=&quot;00CB2FB2&quot;/&gt;&lt;wsp:rsid wsp:val=&quot;00CB34B9&quot;/&gt;&lt;wsp:rsid wsp:val=&quot;00CB36BB&quot;/&gt;&lt;wsp:rsid wsp:val=&quot;00CB3927&quot;/&gt;&lt;wsp:rsid wsp:val=&quot;00CB3CEB&quot;/&gt;&lt;wsp:rsid wsp:val=&quot;00CB4171&quot;/&gt;&lt;wsp:rsid wsp:val=&quot;00CB479C&quot;/&gt;&lt;wsp:rsid wsp:val=&quot;00CB4AB3&quot;/&gt;&lt;wsp:rsid wsp:val=&quot;00CB4B60&quot;/&gt;&lt;wsp:rsid wsp:val=&quot;00CB5104&quot;/&gt;&lt;wsp:rsid wsp:val=&quot;00CB5791&quot;/&gt;&lt;wsp:rsid wsp:val=&quot;00CB5879&quot;/&gt;&lt;wsp:rsid wsp:val=&quot;00CB5B36&quot;/&gt;&lt;wsp:rsid wsp:val=&quot;00CB6136&quot;/&gt;&lt;wsp:rsid wsp:val=&quot;00CB6351&quot;/&gt;&lt;wsp:rsid wsp:val=&quot;00CB689B&quot;/&gt;&lt;wsp:rsid wsp:val=&quot;00CB6A08&quot;/&gt;&lt;wsp:rsid wsp:val=&quot;00CB6A2A&quot;/&gt;&lt;wsp:rsid wsp:val=&quot;00CB6DD2&quot;/&gt;&lt;wsp:rsid wsp:val=&quot;00CB72F1&quot;/&gt;&lt;wsp:rsid wsp:val=&quot;00CB74A3&quot;/&gt;&lt;wsp:rsid wsp:val=&quot;00CB7579&quot;/&gt;&lt;wsp:rsid wsp:val=&quot;00CB784A&quot;/&gt;&lt;wsp:rsid wsp:val=&quot;00CC01D4&quot;/&gt;&lt;wsp:rsid wsp:val=&quot;00CC054A&quot;/&gt;&lt;wsp:rsid wsp:val=&quot;00CC054D&quot;/&gt;&lt;wsp:rsid wsp:val=&quot;00CC0670&quot;/&gt;&lt;wsp:rsid wsp:val=&quot;00CC0ABE&quot;/&gt;&lt;wsp:rsid wsp:val=&quot;00CC1160&quot;/&gt;&lt;wsp:rsid wsp:val=&quot;00CC11DC&quot;/&gt;&lt;wsp:rsid wsp:val=&quot;00CC123F&quot;/&gt;&lt;wsp:rsid wsp:val=&quot;00CC12B0&quot;/&gt;&lt;wsp:rsid wsp:val=&quot;00CC1363&quot;/&gt;&lt;wsp:rsid wsp:val=&quot;00CC14DB&quot;/&gt;&lt;wsp:rsid wsp:val=&quot;00CC1924&quot;/&gt;&lt;wsp:rsid wsp:val=&quot;00CC19A4&quot;/&gt;&lt;wsp:rsid wsp:val=&quot;00CC1CFE&quot;/&gt;&lt;wsp:rsid wsp:val=&quot;00CC1E21&quot;/&gt;&lt;wsp:rsid wsp:val=&quot;00CC1E30&quot;/&gt;&lt;wsp:rsid wsp:val=&quot;00CC1F90&quot;/&gt;&lt;wsp:rsid wsp:val=&quot;00CC20D8&quot;/&gt;&lt;wsp:rsid wsp:val=&quot;00CC21FA&quot;/&gt;&lt;wsp:rsid wsp:val=&quot;00CC2460&quot;/&gt;&lt;wsp:rsid wsp:val=&quot;00CC26D0&quot;/&gt;&lt;wsp:rsid wsp:val=&quot;00CC2EE0&quot;/&gt;&lt;wsp:rsid wsp:val=&quot;00CC35C2&quot;/&gt;&lt;wsp:rsid wsp:val=&quot;00CC3A73&quot;/&gt;&lt;wsp:rsid wsp:val=&quot;00CC3D7A&quot;/&gt;&lt;wsp:rsid wsp:val=&quot;00CC4147&quot;/&gt;&lt;wsp:rsid wsp:val=&quot;00CC4551&quot;/&gt;&lt;wsp:rsid wsp:val=&quot;00CC457E&quot;/&gt;&lt;wsp:rsid wsp:val=&quot;00CC47D8&quot;/&gt;&lt;wsp:rsid wsp:val=&quot;00CC486D&quot;/&gt;&lt;wsp:rsid wsp:val=&quot;00CC49BE&quot;/&gt;&lt;wsp:rsid wsp:val=&quot;00CC4E4C&quot;/&gt;&lt;wsp:rsid wsp:val=&quot;00CC4F52&quot;/&gt;&lt;wsp:rsid wsp:val=&quot;00CC5182&quot;/&gt;&lt;wsp:rsid wsp:val=&quot;00CC559D&quot;/&gt;&lt;wsp:rsid wsp:val=&quot;00CC55D9&quot;/&gt;&lt;wsp:rsid wsp:val=&quot;00CC5AB3&quot;/&gt;&lt;wsp:rsid wsp:val=&quot;00CC604E&quot;/&gt;&lt;wsp:rsid wsp:val=&quot;00CC6070&quot;/&gt;&lt;wsp:rsid wsp:val=&quot;00CC60BA&quot;/&gt;&lt;wsp:rsid wsp:val=&quot;00CC613E&quot;/&gt;&lt;wsp:rsid wsp:val=&quot;00CC6481&quot;/&gt;&lt;wsp:rsid wsp:val=&quot;00CC6968&quot;/&gt;&lt;wsp:rsid wsp:val=&quot;00CC697C&quot;/&gt;&lt;wsp:rsid wsp:val=&quot;00CC6B4F&quot;/&gt;&lt;wsp:rsid wsp:val=&quot;00CC6EB3&quot;/&gt;&lt;wsp:rsid wsp:val=&quot;00CC6F53&quot;/&gt;&lt;wsp:rsid wsp:val=&quot;00CC704F&quot;/&gt;&lt;wsp:rsid wsp:val=&quot;00CC725D&quot;/&gt;&lt;wsp:rsid wsp:val=&quot;00CC7527&quot;/&gt;&lt;wsp:rsid wsp:val=&quot;00CC7548&quot;/&gt;&lt;wsp:rsid wsp:val=&quot;00CC755E&quot;/&gt;&lt;wsp:rsid wsp:val=&quot;00CC778B&quot;/&gt;&lt;wsp:rsid wsp:val=&quot;00CC7C65&quot;/&gt;&lt;wsp:rsid wsp:val=&quot;00CC7D0E&quot;/&gt;&lt;wsp:rsid wsp:val=&quot;00CD0513&quot;/&gt;&lt;wsp:rsid wsp:val=&quot;00CD078B&quot;/&gt;&lt;wsp:rsid wsp:val=&quot;00CD09CA&quot;/&gt;&lt;wsp:rsid wsp:val=&quot;00CD0AA4&quot;/&gt;&lt;wsp:rsid wsp:val=&quot;00CD0B41&quot;/&gt;&lt;wsp:rsid wsp:val=&quot;00CD0ECF&quot;/&gt;&lt;wsp:rsid wsp:val=&quot;00CD12E7&quot;/&gt;&lt;wsp:rsid wsp:val=&quot;00CD1390&quot;/&gt;&lt;wsp:rsid wsp:val=&quot;00CD1555&quot;/&gt;&lt;wsp:rsid wsp:val=&quot;00CD17BB&quot;/&gt;&lt;wsp:rsid wsp:val=&quot;00CD17FB&quot;/&gt;&lt;wsp:rsid wsp:val=&quot;00CD185C&quot;/&gt;&lt;wsp:rsid wsp:val=&quot;00CD1BFF&quot;/&gt;&lt;wsp:rsid wsp:val=&quot;00CD1DBC&quot;/&gt;&lt;wsp:rsid wsp:val=&quot;00CD1E29&quot;/&gt;&lt;wsp:rsid wsp:val=&quot;00CD20D1&quot;/&gt;&lt;wsp:rsid wsp:val=&quot;00CD217B&quot;/&gt;&lt;wsp:rsid wsp:val=&quot;00CD226D&quot;/&gt;&lt;wsp:rsid wsp:val=&quot;00CD24FD&quot;/&gt;&lt;wsp:rsid wsp:val=&quot;00CD2552&quot;/&gt;&lt;wsp:rsid wsp:val=&quot;00CD25FB&quot;/&gt;&lt;wsp:rsid wsp:val=&quot;00CD28B7&quot;/&gt;&lt;wsp:rsid wsp:val=&quot;00CD2AFE&quot;/&gt;&lt;wsp:rsid wsp:val=&quot;00CD2D17&quot;/&gt;&lt;wsp:rsid wsp:val=&quot;00CD2DB0&quot;/&gt;&lt;wsp:rsid wsp:val=&quot;00CD2E97&quot;/&gt;&lt;wsp:rsid wsp:val=&quot;00CD32DD&quot;/&gt;&lt;wsp:rsid wsp:val=&quot;00CD341B&quot;/&gt;&lt;wsp:rsid wsp:val=&quot;00CD344E&quot;/&gt;&lt;wsp:rsid wsp:val=&quot;00CD34FC&quot;/&gt;&lt;wsp:rsid wsp:val=&quot;00CD3949&quot;/&gt;&lt;wsp:rsid wsp:val=&quot;00CD394B&quot;/&gt;&lt;wsp:rsid wsp:val=&quot;00CD3F16&quot;/&gt;&lt;wsp:rsid wsp:val=&quot;00CD4326&quot;/&gt;&lt;wsp:rsid wsp:val=&quot;00CD440F&quot;/&gt;&lt;wsp:rsid wsp:val=&quot;00CD44A6&quot;/&gt;&lt;wsp:rsid wsp:val=&quot;00CD44FC&quot;/&gt;&lt;wsp:rsid wsp:val=&quot;00CD4503&quot;/&gt;&lt;wsp:rsid wsp:val=&quot;00CD4AC0&quot;/&gt;&lt;wsp:rsid wsp:val=&quot;00CD4C2D&quot;/&gt;&lt;wsp:rsid wsp:val=&quot;00CD544C&quot;/&gt;&lt;wsp:rsid wsp:val=&quot;00CD5489&quot;/&gt;&lt;wsp:rsid wsp:val=&quot;00CD54B9&quot;/&gt;&lt;wsp:rsid wsp:val=&quot;00CD54F5&quot;/&gt;&lt;wsp:rsid wsp:val=&quot;00CD55A5&quot;/&gt;&lt;wsp:rsid wsp:val=&quot;00CD55E5&quot;/&gt;&lt;wsp:rsid wsp:val=&quot;00CD564A&quot;/&gt;&lt;wsp:rsid wsp:val=&quot;00CD5749&quot;/&gt;&lt;wsp:rsid wsp:val=&quot;00CD5752&quot;/&gt;&lt;wsp:rsid wsp:val=&quot;00CD5810&quot;/&gt;&lt;wsp:rsid wsp:val=&quot;00CD5A3D&quot;/&gt;&lt;wsp:rsid wsp:val=&quot;00CD5B1A&quot;/&gt;&lt;wsp:rsid wsp:val=&quot;00CD5C39&quot;/&gt;&lt;wsp:rsid wsp:val=&quot;00CD5D0E&quot;/&gt;&lt;wsp:rsid wsp:val=&quot;00CD5E25&quot;/&gt;&lt;wsp:rsid wsp:val=&quot;00CD6200&quot;/&gt;&lt;wsp:rsid wsp:val=&quot;00CD6462&quot;/&gt;&lt;wsp:rsid wsp:val=&quot;00CD6527&quot;/&gt;&lt;wsp:rsid wsp:val=&quot;00CD68AD&quot;/&gt;&lt;wsp:rsid wsp:val=&quot;00CD6CA2&quot;/&gt;&lt;wsp:rsid wsp:val=&quot;00CD6E30&quot;/&gt;&lt;wsp:rsid wsp:val=&quot;00CD6FD8&quot;/&gt;&lt;wsp:rsid wsp:val=&quot;00CD700D&quot;/&gt;&lt;wsp:rsid wsp:val=&quot;00CD78D9&quot;/&gt;&lt;wsp:rsid wsp:val=&quot;00CD79C5&quot;/&gt;&lt;wsp:rsid wsp:val=&quot;00CD7B4B&quot;/&gt;&lt;wsp:rsid wsp:val=&quot;00CE00B4&quot;/&gt;&lt;wsp:rsid wsp:val=&quot;00CE01F6&quot;/&gt;&lt;wsp:rsid wsp:val=&quot;00CE0483&quot;/&gt;&lt;wsp:rsid wsp:val=&quot;00CE06BA&quot;/&gt;&lt;wsp:rsid wsp:val=&quot;00CE0AEC&quot;/&gt;&lt;wsp:rsid wsp:val=&quot;00CE0D70&quot;/&gt;&lt;wsp:rsid wsp:val=&quot;00CE115E&quot;/&gt;&lt;wsp:rsid wsp:val=&quot;00CE1203&quot;/&gt;&lt;wsp:rsid wsp:val=&quot;00CE1761&quot;/&gt;&lt;wsp:rsid wsp:val=&quot;00CE1D1F&quot;/&gt;&lt;wsp:rsid wsp:val=&quot;00CE1FE3&quot;/&gt;&lt;wsp:rsid wsp:val=&quot;00CE1FFC&quot;/&gt;&lt;wsp:rsid wsp:val=&quot;00CE24EF&quot;/&gt;&lt;wsp:rsid wsp:val=&quot;00CE26BB&quot;/&gt;&lt;wsp:rsid wsp:val=&quot;00CE271F&quot;/&gt;&lt;wsp:rsid wsp:val=&quot;00CE2B2A&quot;/&gt;&lt;wsp:rsid wsp:val=&quot;00CE2C55&quot;/&gt;&lt;wsp:rsid wsp:val=&quot;00CE2D49&quot;/&gt;&lt;wsp:rsid wsp:val=&quot;00CE306B&quot;/&gt;&lt;wsp:rsid wsp:val=&quot;00CE32E8&quot;/&gt;&lt;wsp:rsid wsp:val=&quot;00CE32FC&quot;/&gt;&lt;wsp:rsid wsp:val=&quot;00CE348A&quot;/&gt;&lt;wsp:rsid wsp:val=&quot;00CE35FA&quot;/&gt;&lt;wsp:rsid wsp:val=&quot;00CE369C&quot;/&gt;&lt;wsp:rsid wsp:val=&quot;00CE3775&quot;/&gt;&lt;wsp:rsid wsp:val=&quot;00CE3A86&quot;/&gt;&lt;wsp:rsid wsp:val=&quot;00CE3BA6&quot;/&gt;&lt;wsp:rsid wsp:val=&quot;00CE3F9A&quot;/&gt;&lt;wsp:rsid wsp:val=&quot;00CE4281&quot;/&gt;&lt;wsp:rsid wsp:val=&quot;00CE4307&quot;/&gt;&lt;wsp:rsid wsp:val=&quot;00CE4687&quot;/&gt;&lt;wsp:rsid wsp:val=&quot;00CE4695&quot;/&gt;&lt;wsp:rsid wsp:val=&quot;00CE46E2&quot;/&gt;&lt;wsp:rsid wsp:val=&quot;00CE474B&quot;/&gt;&lt;wsp:rsid wsp:val=&quot;00CE483C&quot;/&gt;&lt;wsp:rsid wsp:val=&quot;00CE49D8&quot;/&gt;&lt;wsp:rsid wsp:val=&quot;00CE4A21&quot;/&gt;&lt;wsp:rsid wsp:val=&quot;00CE4A63&quot;/&gt;&lt;wsp:rsid wsp:val=&quot;00CE4ADC&quot;/&gt;&lt;wsp:rsid wsp:val=&quot;00CE4B21&quot;/&gt;&lt;wsp:rsid wsp:val=&quot;00CE4EEC&quot;/&gt;&lt;wsp:rsid wsp:val=&quot;00CE4F55&quot;/&gt;&lt;wsp:rsid wsp:val=&quot;00CE4F8C&quot;/&gt;&lt;wsp:rsid wsp:val=&quot;00CE508E&quot;/&gt;&lt;wsp:rsid wsp:val=&quot;00CE5185&quot;/&gt;&lt;wsp:rsid wsp:val=&quot;00CE5287&quot;/&gt;&lt;wsp:rsid wsp:val=&quot;00CE53CD&quot;/&gt;&lt;wsp:rsid wsp:val=&quot;00CE5575&quot;/&gt;&lt;wsp:rsid wsp:val=&quot;00CE587A&quot;/&gt;&lt;wsp:rsid wsp:val=&quot;00CE5A22&quot;/&gt;&lt;wsp:rsid wsp:val=&quot;00CE5AD1&quot;/&gt;&lt;wsp:rsid wsp:val=&quot;00CE5B1C&quot;/&gt;&lt;wsp:rsid wsp:val=&quot;00CE5B95&quot;/&gt;&lt;wsp:rsid wsp:val=&quot;00CE6025&quot;/&gt;&lt;wsp:rsid wsp:val=&quot;00CE6282&quot;/&gt;&lt;wsp:rsid wsp:val=&quot;00CE637F&quot;/&gt;&lt;wsp:rsid wsp:val=&quot;00CE63ED&quot;/&gt;&lt;wsp:rsid wsp:val=&quot;00CE6449&quot;/&gt;&lt;wsp:rsid wsp:val=&quot;00CE6927&quot;/&gt;&lt;wsp:rsid wsp:val=&quot;00CE6AAA&quot;/&gt;&lt;wsp:rsid wsp:val=&quot;00CE6C34&quot;/&gt;&lt;wsp:rsid wsp:val=&quot;00CE6E63&quot;/&gt;&lt;wsp:rsid wsp:val=&quot;00CE7245&quot;/&gt;&lt;wsp:rsid wsp:val=&quot;00CE72A8&quot;/&gt;&lt;wsp:rsid wsp:val=&quot;00CE748C&quot;/&gt;&lt;wsp:rsid wsp:val=&quot;00CE76CE&quot;/&gt;&lt;wsp:rsid wsp:val=&quot;00CE7B02&quot;/&gt;&lt;wsp:rsid wsp:val=&quot;00CE7B39&quot;/&gt;&lt;wsp:rsid wsp:val=&quot;00CF01C3&quot;/&gt;&lt;wsp:rsid wsp:val=&quot;00CF0760&quot;/&gt;&lt;wsp:rsid wsp:val=&quot;00CF0905&quot;/&gt;&lt;wsp:rsid wsp:val=&quot;00CF0BF0&quot;/&gt;&lt;wsp:rsid wsp:val=&quot;00CF0D1C&quot;/&gt;&lt;wsp:rsid wsp:val=&quot;00CF0FDB&quot;/&gt;&lt;wsp:rsid wsp:val=&quot;00CF1018&quot;/&gt;&lt;wsp:rsid wsp:val=&quot;00CF1393&quot;/&gt;&lt;wsp:rsid wsp:val=&quot;00CF18C2&quot;/&gt;&lt;wsp:rsid wsp:val=&quot;00CF1CC8&quot;/&gt;&lt;wsp:rsid wsp:val=&quot;00CF1D9B&quot;/&gt;&lt;wsp:rsid wsp:val=&quot;00CF1EB8&quot;/&gt;&lt;wsp:rsid wsp:val=&quot;00CF1F20&quot;/&gt;&lt;wsp:rsid wsp:val=&quot;00CF2288&quot;/&gt;&lt;wsp:rsid wsp:val=&quot;00CF2578&quot;/&gt;&lt;wsp:rsid wsp:val=&quot;00CF281F&quot;/&gt;&lt;wsp:rsid wsp:val=&quot;00CF2D1D&quot;/&gt;&lt;wsp:rsid wsp:val=&quot;00CF2D47&quot;/&gt;&lt;wsp:rsid wsp:val=&quot;00CF336A&quot;/&gt;&lt;wsp:rsid wsp:val=&quot;00CF37F7&quot;/&gt;&lt;wsp:rsid wsp:val=&quot;00CF3C42&quot;/&gt;&lt;wsp:rsid wsp:val=&quot;00CF3D81&quot;/&gt;&lt;wsp:rsid wsp:val=&quot;00CF40BB&quot;/&gt;&lt;wsp:rsid wsp:val=&quot;00CF48CD&quot;/&gt;&lt;wsp:rsid wsp:val=&quot;00CF4FA3&quot;/&gt;&lt;wsp:rsid wsp:val=&quot;00CF52A1&quot;/&gt;&lt;wsp:rsid wsp:val=&quot;00CF57A9&quot;/&gt;&lt;wsp:rsid wsp:val=&quot;00CF5858&quot;/&gt;&lt;wsp:rsid wsp:val=&quot;00CF5C4F&quot;/&gt;&lt;wsp:rsid wsp:val=&quot;00CF5C86&quot;/&gt;&lt;wsp:rsid wsp:val=&quot;00CF624F&quot;/&gt;&lt;wsp:rsid wsp:val=&quot;00CF6430&quot;/&gt;&lt;wsp:rsid wsp:val=&quot;00CF6571&quot;/&gt;&lt;wsp:rsid wsp:val=&quot;00CF6B88&quot;/&gt;&lt;wsp:rsid wsp:val=&quot;00CF6F12&quot;/&gt;&lt;wsp:rsid wsp:val=&quot;00CF7086&quot;/&gt;&lt;wsp:rsid wsp:val=&quot;00CF7184&quot;/&gt;&lt;wsp:rsid wsp:val=&quot;00CF7422&quot;/&gt;&lt;wsp:rsid wsp:val=&quot;00CF7A28&quot;/&gt;&lt;wsp:rsid wsp:val=&quot;00CF7B39&quot;/&gt;&lt;wsp:rsid wsp:val=&quot;00CF7CDC&quot;/&gt;&lt;wsp:rsid wsp:val=&quot;00CF7EE4&quot;/&gt;&lt;wsp:rsid wsp:val=&quot;00CF7F4F&quot;/&gt;&lt;wsp:rsid wsp:val=&quot;00D00795&quot;/&gt;&lt;wsp:rsid wsp:val=&quot;00D00858&quot;/&gt;&lt;wsp:rsid wsp:val=&quot;00D0089E&quot;/&gt;&lt;wsp:rsid wsp:val=&quot;00D009B1&quot;/&gt;&lt;wsp:rsid wsp:val=&quot;00D00B4B&quot;/&gt;&lt;wsp:rsid wsp:val=&quot;00D0116E&quot;/&gt;&lt;wsp:rsid wsp:val=&quot;00D011B9&quot;/&gt;&lt;wsp:rsid wsp:val=&quot;00D012E7&quot;/&gt;&lt;wsp:rsid wsp:val=&quot;00D01581&quot;/&gt;&lt;wsp:rsid wsp:val=&quot;00D01776&quot;/&gt;&lt;wsp:rsid wsp:val=&quot;00D01F5E&quot;/&gt;&lt;wsp:rsid wsp:val=&quot;00D02236&quot;/&gt;&lt;wsp:rsid wsp:val=&quot;00D02530&quot;/&gt;&lt;wsp:rsid wsp:val=&quot;00D02656&quot;/&gt;&lt;wsp:rsid wsp:val=&quot;00D028EB&quot;/&gt;&lt;wsp:rsid wsp:val=&quot;00D0293B&quot;/&gt;&lt;wsp:rsid wsp:val=&quot;00D02AC2&quot;/&gt;&lt;wsp:rsid wsp:val=&quot;00D02D38&quot;/&gt;&lt;wsp:rsid wsp:val=&quot;00D02E6E&quot;/&gt;&lt;wsp:rsid wsp:val=&quot;00D02ED1&quot;/&gt;&lt;wsp:rsid wsp:val=&quot;00D0397F&quot;/&gt;&lt;wsp:rsid wsp:val=&quot;00D039DD&quot;/&gt;&lt;wsp:rsid wsp:val=&quot;00D03C31&quot;/&gt;&lt;wsp:rsid wsp:val=&quot;00D03DB7&quot;/&gt;&lt;wsp:rsid wsp:val=&quot;00D03EB2&quot;/&gt;&lt;wsp:rsid wsp:val=&quot;00D03EB7&quot;/&gt;&lt;wsp:rsid wsp:val=&quot;00D0467B&quot;/&gt;&lt;wsp:rsid wsp:val=&quot;00D0474D&quot;/&gt;&lt;wsp:rsid wsp:val=&quot;00D049FC&quot;/&gt;&lt;wsp:rsid wsp:val=&quot;00D04D67&quot;/&gt;&lt;wsp:rsid wsp:val=&quot;00D05318&quot;/&gt;&lt;wsp:rsid wsp:val=&quot;00D0533D&quot;/&gt;&lt;wsp:rsid wsp:val=&quot;00D05637&quot;/&gt;&lt;wsp:rsid wsp:val=&quot;00D05AA3&quot;/&gt;&lt;wsp:rsid wsp:val=&quot;00D05C6F&quot;/&gt;&lt;wsp:rsid wsp:val=&quot;00D05D0B&quot;/&gt;&lt;wsp:rsid wsp:val=&quot;00D0631D&quot;/&gt;&lt;wsp:rsid wsp:val=&quot;00D063CB&quot;/&gt;&lt;wsp:rsid wsp:val=&quot;00D065FC&quot;/&gt;&lt;wsp:rsid wsp:val=&quot;00D06628&quot;/&gt;&lt;wsp:rsid wsp:val=&quot;00D06666&quot;/&gt;&lt;wsp:rsid wsp:val=&quot;00D067D1&quot;/&gt;&lt;wsp:rsid wsp:val=&quot;00D06823&quot;/&gt;&lt;wsp:rsid wsp:val=&quot;00D069C8&quot;/&gt;&lt;wsp:rsid wsp:val=&quot;00D074B7&quot;/&gt;&lt;wsp:rsid wsp:val=&quot;00D074BC&quot;/&gt;&lt;wsp:rsid wsp:val=&quot;00D074E6&quot;/&gt;&lt;wsp:rsid wsp:val=&quot;00D07AA4&quot;/&gt;&lt;wsp:rsid wsp:val=&quot;00D07BE8&quot;/&gt;&lt;wsp:rsid wsp:val=&quot;00D10097&quot;/&gt;&lt;wsp:rsid wsp:val=&quot;00D10D69&quot;/&gt;&lt;wsp:rsid wsp:val=&quot;00D1105E&quot;/&gt;&lt;wsp:rsid wsp:val=&quot;00D1133B&quot;/&gt;&lt;wsp:rsid wsp:val=&quot;00D11459&quot;/&gt;&lt;wsp:rsid wsp:val=&quot;00D11599&quot;/&gt;&lt;wsp:rsid wsp:val=&quot;00D115D0&quot;/&gt;&lt;wsp:rsid wsp:val=&quot;00D1162A&quot;/&gt;&lt;wsp:rsid wsp:val=&quot;00D11680&quot;/&gt;&lt;wsp:rsid wsp:val=&quot;00D117B2&quot;/&gt;&lt;wsp:rsid wsp:val=&quot;00D11BF6&quot;/&gt;&lt;wsp:rsid wsp:val=&quot;00D11EAA&quot;/&gt;&lt;wsp:rsid wsp:val=&quot;00D11F2D&quot;/&gt;&lt;wsp:rsid wsp:val=&quot;00D1215A&quot;/&gt;&lt;wsp:rsid wsp:val=&quot;00D1228D&quot;/&gt;&lt;wsp:rsid wsp:val=&quot;00D1234B&quot;/&gt;&lt;wsp:rsid wsp:val=&quot;00D123D7&quot;/&gt;&lt;wsp:rsid wsp:val=&quot;00D12983&quot;/&gt;&lt;wsp:rsid wsp:val=&quot;00D12E50&quot;/&gt;&lt;wsp:rsid wsp:val=&quot;00D12EF2&quot;/&gt;&lt;wsp:rsid wsp:val=&quot;00D13089&quot;/&gt;&lt;wsp:rsid wsp:val=&quot;00D131AB&quot;/&gt;&lt;wsp:rsid wsp:val=&quot;00D1375E&quot;/&gt;&lt;wsp:rsid wsp:val=&quot;00D137B0&quot;/&gt;&lt;wsp:rsid wsp:val=&quot;00D13B6D&quot;/&gt;&lt;wsp:rsid wsp:val=&quot;00D14376&quot;/&gt;&lt;wsp:rsid wsp:val=&quot;00D14AA9&quot;/&gt;&lt;wsp:rsid wsp:val=&quot;00D14B01&quot;/&gt;&lt;wsp:rsid wsp:val=&quot;00D15028&quot;/&gt;&lt;wsp:rsid wsp:val=&quot;00D15269&quot;/&gt;&lt;wsp:rsid wsp:val=&quot;00D1541D&quot;/&gt;&lt;wsp:rsid wsp:val=&quot;00D15526&quot;/&gt;&lt;wsp:rsid wsp:val=&quot;00D156DD&quot;/&gt;&lt;wsp:rsid wsp:val=&quot;00D156F6&quot;/&gt;&lt;wsp:rsid wsp:val=&quot;00D1579D&quot;/&gt;&lt;wsp:rsid wsp:val=&quot;00D157C2&quot;/&gt;&lt;wsp:rsid wsp:val=&quot;00D158A1&quot;/&gt;&lt;wsp:rsid wsp:val=&quot;00D15AB5&quot;/&gt;&lt;wsp:rsid wsp:val=&quot;00D15B06&quot;/&gt;&lt;wsp:rsid wsp:val=&quot;00D160AF&quot;/&gt;&lt;wsp:rsid wsp:val=&quot;00D162B2&quot;/&gt;&lt;wsp:rsid wsp:val=&quot;00D16447&quot;/&gt;&lt;wsp:rsid wsp:val=&quot;00D1645C&quot;/&gt;&lt;wsp:rsid wsp:val=&quot;00D16554&quot;/&gt;&lt;wsp:rsid wsp:val=&quot;00D165DF&quot;/&gt;&lt;wsp:rsid wsp:val=&quot;00D165FA&quot;/&gt;&lt;wsp:rsid wsp:val=&quot;00D16750&quot;/&gt;&lt;wsp:rsid wsp:val=&quot;00D16D2D&quot;/&gt;&lt;wsp:rsid wsp:val=&quot;00D170F5&quot;/&gt;&lt;wsp:rsid wsp:val=&quot;00D17215&quot;/&gt;&lt;wsp:rsid wsp:val=&quot;00D17293&quot;/&gt;&lt;wsp:rsid wsp:val=&quot;00D17642&quot;/&gt;&lt;wsp:rsid wsp:val=&quot;00D177D8&quot;/&gt;&lt;wsp:rsid wsp:val=&quot;00D17D8D&quot;/&gt;&lt;wsp:rsid wsp:val=&quot;00D17E03&quot;/&gt;&lt;wsp:rsid wsp:val=&quot;00D17F16&quot;/&gt;&lt;wsp:rsid wsp:val=&quot;00D20413&quot;/&gt;&lt;wsp:rsid wsp:val=&quot;00D20584&quot;/&gt;&lt;wsp:rsid wsp:val=&quot;00D205CB&quot;/&gt;&lt;wsp:rsid wsp:val=&quot;00D20634&quot;/&gt;&lt;wsp:rsid wsp:val=&quot;00D206C6&quot;/&gt;&lt;wsp:rsid wsp:val=&quot;00D20768&quot;/&gt;&lt;wsp:rsid wsp:val=&quot;00D21200&quot;/&gt;&lt;wsp:rsid wsp:val=&quot;00D21345&quot;/&gt;&lt;wsp:rsid wsp:val=&quot;00D217F6&quot;/&gt;&lt;wsp:rsid wsp:val=&quot;00D2188D&quot;/&gt;&lt;wsp:rsid wsp:val=&quot;00D21B87&quot;/&gt;&lt;wsp:rsid wsp:val=&quot;00D21CB3&quot;/&gt;&lt;wsp:rsid wsp:val=&quot;00D21E2A&quot;/&gt;&lt;wsp:rsid wsp:val=&quot;00D21E50&quot;/&gt;&lt;wsp:rsid wsp:val=&quot;00D21FF4&quot;/&gt;&lt;wsp:rsid wsp:val=&quot;00D22008&quot;/&gt;&lt;wsp:rsid wsp:val=&quot;00D220AF&quot;/&gt;&lt;wsp:rsid wsp:val=&quot;00D22456&quot;/&gt;&lt;wsp:rsid wsp:val=&quot;00D22500&quot;/&gt;&lt;wsp:rsid wsp:val=&quot;00D227D8&quot;/&gt;&lt;wsp:rsid wsp:val=&quot;00D228B7&quot;/&gt;&lt;wsp:rsid wsp:val=&quot;00D22A92&quot;/&gt;&lt;wsp:rsid wsp:val=&quot;00D22ACC&quot;/&gt;&lt;wsp:rsid wsp:val=&quot;00D22BFB&quot;/&gt;&lt;wsp:rsid wsp:val=&quot;00D23285&quot;/&gt;&lt;wsp:rsid wsp:val=&quot;00D23329&quot;/&gt;&lt;wsp:rsid wsp:val=&quot;00D23776&quot;/&gt;&lt;wsp:rsid wsp:val=&quot;00D23973&quot;/&gt;&lt;wsp:rsid wsp:val=&quot;00D23B59&quot;/&gt;&lt;wsp:rsid wsp:val=&quot;00D23DED&quot;/&gt;&lt;wsp:rsid wsp:val=&quot;00D24130&quot;/&gt;&lt;wsp:rsid wsp:val=&quot;00D24183&quot;/&gt;&lt;wsp:rsid wsp:val=&quot;00D243D7&quot;/&gt;&lt;wsp:rsid wsp:val=&quot;00D245D3&quot;/&gt;&lt;wsp:rsid wsp:val=&quot;00D247B6&quot;/&gt;&lt;wsp:rsid wsp:val=&quot;00D24A96&quot;/&gt;&lt;wsp:rsid wsp:val=&quot;00D24AA1&quot;/&gt;&lt;wsp:rsid wsp:val=&quot;00D24D45&quot;/&gt;&lt;wsp:rsid wsp:val=&quot;00D24FE2&quot;/&gt;&lt;wsp:rsid wsp:val=&quot;00D25255&quot;/&gt;&lt;wsp:rsid wsp:val=&quot;00D252AE&quot;/&gt;&lt;wsp:rsid wsp:val=&quot;00D25396&quot;/&gt;&lt;wsp:rsid wsp:val=&quot;00D25478&quot;/&gt;&lt;wsp:rsid wsp:val=&quot;00D25B6B&quot;/&gt;&lt;wsp:rsid wsp:val=&quot;00D25C8C&quot;/&gt;&lt;wsp:rsid wsp:val=&quot;00D25D27&quot;/&gt;&lt;wsp:rsid wsp:val=&quot;00D25F11&quot;/&gt;&lt;wsp:rsid wsp:val=&quot;00D26132&quot;/&gt;&lt;wsp:rsid wsp:val=&quot;00D262B2&quot;/&gt;&lt;wsp:rsid wsp:val=&quot;00D26699&quot;/&gt;&lt;wsp:rsid wsp:val=&quot;00D26A91&quot;/&gt;&lt;wsp:rsid wsp:val=&quot;00D26C13&quot;/&gt;&lt;wsp:rsid wsp:val=&quot;00D26DE5&quot;/&gt;&lt;wsp:rsid wsp:val=&quot;00D26F00&quot;/&gt;&lt;wsp:rsid wsp:val=&quot;00D271DE&quot;/&gt;&lt;wsp:rsid wsp:val=&quot;00D273E0&quot;/&gt;&lt;wsp:rsid wsp:val=&quot;00D2750E&quot;/&gt;&lt;wsp:rsid wsp:val=&quot;00D2758A&quot;/&gt;&lt;wsp:rsid wsp:val=&quot;00D27AE6&quot;/&gt;&lt;wsp:rsid wsp:val=&quot;00D27C25&quot;/&gt;&lt;wsp:rsid wsp:val=&quot;00D27CFD&quot;/&gt;&lt;wsp:rsid wsp:val=&quot;00D27E60&quot;/&gt;&lt;wsp:rsid wsp:val=&quot;00D27FDA&quot;/&gt;&lt;wsp:rsid wsp:val=&quot;00D30469&quot;/&gt;&lt;wsp:rsid wsp:val=&quot;00D30726&quot;/&gt;&lt;wsp:rsid wsp:val=&quot;00D30729&quot;/&gt;&lt;wsp:rsid wsp:val=&quot;00D309A9&quot;/&gt;&lt;wsp:rsid wsp:val=&quot;00D30BEE&quot;/&gt;&lt;wsp:rsid wsp:val=&quot;00D30C65&quot;/&gt;&lt;wsp:rsid wsp:val=&quot;00D30C83&quot;/&gt;&lt;wsp:rsid wsp:val=&quot;00D30D85&quot;/&gt;&lt;wsp:rsid wsp:val=&quot;00D31009&quot;/&gt;&lt;wsp:rsid wsp:val=&quot;00D31A9C&quot;/&gt;&lt;wsp:rsid wsp:val=&quot;00D31BDE&quot;/&gt;&lt;wsp:rsid wsp:val=&quot;00D31DBC&quot;/&gt;&lt;wsp:rsid wsp:val=&quot;00D32041&quot;/&gt;&lt;wsp:rsid wsp:val=&quot;00D322EF&quot;/&gt;&lt;wsp:rsid wsp:val=&quot;00D3325D&quot;/&gt;&lt;wsp:rsid wsp:val=&quot;00D33336&quot;/&gt;&lt;wsp:rsid wsp:val=&quot;00D334EE&quot;/&gt;&lt;wsp:rsid wsp:val=&quot;00D33899&quot;/&gt;&lt;wsp:rsid wsp:val=&quot;00D33C05&quot;/&gt;&lt;wsp:rsid wsp:val=&quot;00D344C7&quot;/&gt;&lt;wsp:rsid wsp:val=&quot;00D34532&quot;/&gt;&lt;wsp:rsid wsp:val=&quot;00D34616&quot;/&gt;&lt;wsp:rsid wsp:val=&quot;00D34EAA&quot;/&gt;&lt;wsp:rsid wsp:val=&quot;00D34EE7&quot;/&gt;&lt;wsp:rsid wsp:val=&quot;00D34FF7&quot;/&gt;&lt;wsp:rsid wsp:val=&quot;00D35693&quot;/&gt;&lt;wsp:rsid wsp:val=&quot;00D35736&quot;/&gt;&lt;wsp:rsid wsp:val=&quot;00D35846&quot;/&gt;&lt;wsp:rsid wsp:val=&quot;00D35B23&quot;/&gt;&lt;wsp:rsid wsp:val=&quot;00D35C58&quot;/&gt;&lt;wsp:rsid wsp:val=&quot;00D35EA8&quot;/&gt;&lt;wsp:rsid wsp:val=&quot;00D35F1C&quot;/&gt;&lt;wsp:rsid wsp:val=&quot;00D35F30&quot;/&gt;&lt;wsp:rsid wsp:val=&quot;00D362EF&quot;/&gt;&lt;wsp:rsid wsp:val=&quot;00D365EB&quot;/&gt;&lt;wsp:rsid wsp:val=&quot;00D371A4&quot;/&gt;&lt;wsp:rsid wsp:val=&quot;00D373B4&quot;/&gt;&lt;wsp:rsid wsp:val=&quot;00D40011&quot;/&gt;&lt;wsp:rsid wsp:val=&quot;00D4014D&quot;/&gt;&lt;wsp:rsid wsp:val=&quot;00D4020E&quot;/&gt;&lt;wsp:rsid wsp:val=&quot;00D40369&quot;/&gt;&lt;wsp:rsid wsp:val=&quot;00D40413&quot;/&gt;&lt;wsp:rsid wsp:val=&quot;00D40689&quot;/&gt;&lt;wsp:rsid wsp:val=&quot;00D406A4&quot;/&gt;&lt;wsp:rsid wsp:val=&quot;00D40982&quot;/&gt;&lt;wsp:rsid wsp:val=&quot;00D40F2F&quot;/&gt;&lt;wsp:rsid wsp:val=&quot;00D4100B&quot;/&gt;&lt;wsp:rsid wsp:val=&quot;00D4113E&quot;/&gt;&lt;wsp:rsid wsp:val=&quot;00D4143F&quot;/&gt;&lt;wsp:rsid wsp:val=&quot;00D416DE&quot;/&gt;&lt;wsp:rsid wsp:val=&quot;00D41809&quot;/&gt;&lt;wsp:rsid wsp:val=&quot;00D41EFF&quot;/&gt;&lt;wsp:rsid wsp:val=&quot;00D41FB0&quot;/&gt;&lt;wsp:rsid wsp:val=&quot;00D41FFB&quot;/&gt;&lt;wsp:rsid wsp:val=&quot;00D420D7&quot;/&gt;&lt;wsp:rsid wsp:val=&quot;00D42209&quot;/&gt;&lt;wsp:rsid wsp:val=&quot;00D42211&quot;/&gt;&lt;wsp:rsid wsp:val=&quot;00D4237D&quot;/&gt;&lt;wsp:rsid wsp:val=&quot;00D4242C&quot;/&gt;&lt;wsp:rsid wsp:val=&quot;00D42465&quot;/&gt;&lt;wsp:rsid wsp:val=&quot;00D426F6&quot;/&gt;&lt;wsp:rsid wsp:val=&quot;00D42812&quot;/&gt;&lt;wsp:rsid wsp:val=&quot;00D42B07&quot;/&gt;&lt;wsp:rsid wsp:val=&quot;00D42B50&quot;/&gt;&lt;wsp:rsid wsp:val=&quot;00D42FA2&quot;/&gt;&lt;wsp:rsid wsp:val=&quot;00D431A0&quot;/&gt;&lt;wsp:rsid wsp:val=&quot;00D431C6&quot;/&gt;&lt;wsp:rsid wsp:val=&quot;00D434FC&quot;/&gt;&lt;wsp:rsid wsp:val=&quot;00D435C1&quot;/&gt;&lt;wsp:rsid wsp:val=&quot;00D43AA7&quot;/&gt;&lt;wsp:rsid wsp:val=&quot;00D43ADF&quot;/&gt;&lt;wsp:rsid wsp:val=&quot;00D43F92&quot;/&gt;&lt;wsp:rsid wsp:val=&quot;00D44317&quot;/&gt;&lt;wsp:rsid wsp:val=&quot;00D44986&quot;/&gt;&lt;wsp:rsid wsp:val=&quot;00D44C46&quot;/&gt;&lt;wsp:rsid wsp:val=&quot;00D45056&quot;/&gt;&lt;wsp:rsid wsp:val=&quot;00D45131&quot;/&gt;&lt;wsp:rsid wsp:val=&quot;00D455C4&quot;/&gt;&lt;wsp:rsid wsp:val=&quot;00D458D2&quot;/&gt;&lt;wsp:rsid wsp:val=&quot;00D45B46&quot;/&gt;&lt;wsp:rsid wsp:val=&quot;00D45CA0&quot;/&gt;&lt;wsp:rsid wsp:val=&quot;00D45DA1&quot;/&gt;&lt;wsp:rsid wsp:val=&quot;00D4615E&quot;/&gt;&lt;wsp:rsid wsp:val=&quot;00D4650C&quot;/&gt;&lt;wsp:rsid wsp:val=&quot;00D4689E&quot;/&gt;&lt;wsp:rsid wsp:val=&quot;00D46B26&quot;/&gt;&lt;wsp:rsid wsp:val=&quot;00D46BFD&quot;/&gt;&lt;wsp:rsid wsp:val=&quot;00D46E01&quot;/&gt;&lt;wsp:rsid wsp:val=&quot;00D46E39&quot;/&gt;&lt;wsp:rsid wsp:val=&quot;00D46ECA&quot;/&gt;&lt;wsp:rsid wsp:val=&quot;00D47363&quot;/&gt;&lt;wsp:rsid wsp:val=&quot;00D475D9&quot;/&gt;&lt;wsp:rsid wsp:val=&quot;00D47874&quot;/&gt;&lt;wsp:rsid wsp:val=&quot;00D47981&quot;/&gt;&lt;wsp:rsid wsp:val=&quot;00D479A2&quot;/&gt;&lt;wsp:rsid wsp:val=&quot;00D47BE6&quot;/&gt;&lt;wsp:rsid wsp:val=&quot;00D47C3E&quot;/&gt;&lt;wsp:rsid wsp:val=&quot;00D47D29&quot;/&gt;&lt;wsp:rsid wsp:val=&quot;00D47FBF&quot;/&gt;&lt;wsp:rsid wsp:val=&quot;00D50008&quot;/&gt;&lt;wsp:rsid wsp:val=&quot;00D50086&quot;/&gt;&lt;wsp:rsid wsp:val=&quot;00D5037C&quot;/&gt;&lt;wsp:rsid wsp:val=&quot;00D503D3&quot;/&gt;&lt;wsp:rsid wsp:val=&quot;00D50449&quot;/&gt;&lt;wsp:rsid wsp:val=&quot;00D50A8E&quot;/&gt;&lt;wsp:rsid wsp:val=&quot;00D50C63&quot;/&gt;&lt;wsp:rsid wsp:val=&quot;00D50F45&quot;/&gt;&lt;wsp:rsid wsp:val=&quot;00D5117C&quot;/&gt;&lt;wsp:rsid wsp:val=&quot;00D51305&quot;/&gt;&lt;wsp:rsid wsp:val=&quot;00D5131B&quot;/&gt;&lt;wsp:rsid wsp:val=&quot;00D51412&quot;/&gt;&lt;wsp:rsid wsp:val=&quot;00D514FB&quot;/&gt;&lt;wsp:rsid wsp:val=&quot;00D516C4&quot;/&gt;&lt;wsp:rsid wsp:val=&quot;00D51791&quot;/&gt;&lt;wsp:rsid wsp:val=&quot;00D517B1&quot;/&gt;&lt;wsp:rsid wsp:val=&quot;00D517DC&quot;/&gt;&lt;wsp:rsid wsp:val=&quot;00D51CF8&quot;/&gt;&lt;wsp:rsid wsp:val=&quot;00D52057&quot;/&gt;&lt;wsp:rsid wsp:val=&quot;00D520CC&quot;/&gt;&lt;wsp:rsid wsp:val=&quot;00D52A56&quot;/&gt;&lt;wsp:rsid wsp:val=&quot;00D52DC0&quot;/&gt;&lt;wsp:rsid wsp:val=&quot;00D535DE&quot;/&gt;&lt;wsp:rsid wsp:val=&quot;00D537F9&quot;/&gt;&lt;wsp:rsid wsp:val=&quot;00D53993&quot;/&gt;&lt;wsp:rsid wsp:val=&quot;00D53A69&quot;/&gt;&lt;wsp:rsid wsp:val=&quot;00D53BA3&quot;/&gt;&lt;wsp:rsid wsp:val=&quot;00D53C9B&quot;/&gt;&lt;wsp:rsid wsp:val=&quot;00D53D45&quot;/&gt;&lt;wsp:rsid wsp:val=&quot;00D540B3&quot;/&gt;&lt;wsp:rsid wsp:val=&quot;00D540B6&quot;/&gt;&lt;wsp:rsid wsp:val=&quot;00D54674&quot;/&gt;&lt;wsp:rsid wsp:val=&quot;00D54831&quot;/&gt;&lt;wsp:rsid wsp:val=&quot;00D552BA&quot;/&gt;&lt;wsp:rsid wsp:val=&quot;00D558BB&quot;/&gt;&lt;wsp:rsid wsp:val=&quot;00D55976&quot;/&gt;&lt;wsp:rsid wsp:val=&quot;00D55A0A&quot;/&gt;&lt;wsp:rsid wsp:val=&quot;00D55A25&quot;/&gt;&lt;wsp:rsid wsp:val=&quot;00D55B3F&quot;/&gt;&lt;wsp:rsid wsp:val=&quot;00D55C79&quot;/&gt;&lt;wsp:rsid wsp:val=&quot;00D55C9F&quot;/&gt;&lt;wsp:rsid wsp:val=&quot;00D56499&quot;/&gt;&lt;wsp:rsid wsp:val=&quot;00D56A5A&quot;/&gt;&lt;wsp:rsid wsp:val=&quot;00D56B76&quot;/&gt;&lt;wsp:rsid wsp:val=&quot;00D56BEE&quot;/&gt;&lt;wsp:rsid wsp:val=&quot;00D5705E&quot;/&gt;&lt;wsp:rsid wsp:val=&quot;00D572FB&quot;/&gt;&lt;wsp:rsid wsp:val=&quot;00D57645&quot;/&gt;&lt;wsp:rsid wsp:val=&quot;00D57875&quot;/&gt;&lt;wsp:rsid wsp:val=&quot;00D57A7E&quot;/&gt;&lt;wsp:rsid wsp:val=&quot;00D57F78&quot;/&gt;&lt;wsp:rsid wsp:val=&quot;00D60039&quot;/&gt;&lt;wsp:rsid wsp:val=&quot;00D60406&quot;/&gt;&lt;wsp:rsid wsp:val=&quot;00D60418&quot;/&gt;&lt;wsp:rsid wsp:val=&quot;00D6043C&quot;/&gt;&lt;wsp:rsid wsp:val=&quot;00D6052B&quot;/&gt;&lt;wsp:rsid wsp:val=&quot;00D60759&quot;/&gt;&lt;wsp:rsid wsp:val=&quot;00D60B6D&quot;/&gt;&lt;wsp:rsid wsp:val=&quot;00D60C7F&quot;/&gt;&lt;wsp:rsid wsp:val=&quot;00D60D00&quot;/&gt;&lt;wsp:rsid wsp:val=&quot;00D60F78&quot;/&gt;&lt;wsp:rsid wsp:val=&quot;00D6136D&quot;/&gt;&lt;wsp:rsid wsp:val=&quot;00D61977&quot;/&gt;&lt;wsp:rsid wsp:val=&quot;00D621BB&quot;/&gt;&lt;wsp:rsid wsp:val=&quot;00D6256D&quot;/&gt;&lt;wsp:rsid wsp:val=&quot;00D625A7&quot;/&gt;&lt;wsp:rsid wsp:val=&quot;00D62963&quot;/&gt;&lt;wsp:rsid wsp:val=&quot;00D62973&quot;/&gt;&lt;wsp:rsid wsp:val=&quot;00D62C10&quot;/&gt;&lt;wsp:rsid wsp:val=&quot;00D62C36&quot;/&gt;&lt;wsp:rsid wsp:val=&quot;00D62FA0&quot;/&gt;&lt;wsp:rsid wsp:val=&quot;00D63004&quot;/&gt;&lt;wsp:rsid wsp:val=&quot;00D631A7&quot;/&gt;&lt;wsp:rsid wsp:val=&quot;00D63270&quot;/&gt;&lt;wsp:rsid wsp:val=&quot;00D6337D&quot;/&gt;&lt;wsp:rsid wsp:val=&quot;00D634C5&quot;/&gt;&lt;wsp:rsid wsp:val=&quot;00D6373C&quot;/&gt;&lt;wsp:rsid wsp:val=&quot;00D6374D&quot;/&gt;&lt;wsp:rsid wsp:val=&quot;00D63923&quot;/&gt;&lt;wsp:rsid wsp:val=&quot;00D64515&quot;/&gt;&lt;wsp:rsid wsp:val=&quot;00D64589&quot;/&gt;&lt;wsp:rsid wsp:val=&quot;00D64974&quot;/&gt;&lt;wsp:rsid wsp:val=&quot;00D64CB8&quot;/&gt;&lt;wsp:rsid wsp:val=&quot;00D64E64&quot;/&gt;&lt;wsp:rsid wsp:val=&quot;00D65278&quot;/&gt;&lt;wsp:rsid wsp:val=&quot;00D6541B&quot;/&gt;&lt;wsp:rsid wsp:val=&quot;00D655CA&quot;/&gt;&lt;wsp:rsid wsp:val=&quot;00D65890&quot;/&gt;&lt;wsp:rsid wsp:val=&quot;00D65A0F&quot;/&gt;&lt;wsp:rsid wsp:val=&quot;00D65A21&quot;/&gt;&lt;wsp:rsid wsp:val=&quot;00D65CFB&quot;/&gt;&lt;wsp:rsid wsp:val=&quot;00D65D03&quot;/&gt;&lt;wsp:rsid wsp:val=&quot;00D65E43&quot;/&gt;&lt;wsp:rsid wsp:val=&quot;00D65EBA&quot;/&gt;&lt;wsp:rsid wsp:val=&quot;00D662C2&quot;/&gt;&lt;wsp:rsid wsp:val=&quot;00D66480&quot;/&gt;&lt;wsp:rsid wsp:val=&quot;00D6652C&quot;/&gt;&lt;wsp:rsid wsp:val=&quot;00D668D9&quot;/&gt;&lt;wsp:rsid wsp:val=&quot;00D66AF9&quot;/&gt;&lt;wsp:rsid wsp:val=&quot;00D66BB2&quot;/&gt;&lt;wsp:rsid wsp:val=&quot;00D67073&quot;/&gt;&lt;wsp:rsid wsp:val=&quot;00D67268&quot;/&gt;&lt;wsp:rsid wsp:val=&quot;00D672E9&quot;/&gt;&lt;wsp:rsid wsp:val=&quot;00D673C3&quot;/&gt;&lt;wsp:rsid wsp:val=&quot;00D6789D&quot;/&gt;&lt;wsp:rsid wsp:val=&quot;00D67B4D&quot;/&gt;&lt;wsp:rsid wsp:val=&quot;00D70151&quot;/&gt;&lt;wsp:rsid wsp:val=&quot;00D7023F&quot;/&gt;&lt;wsp:rsid wsp:val=&quot;00D7070A&quot;/&gt;&lt;wsp:rsid wsp:val=&quot;00D70946&quot;/&gt;&lt;wsp:rsid wsp:val=&quot;00D7094A&quot;/&gt;&lt;wsp:rsid wsp:val=&quot;00D70BA5&quot;/&gt;&lt;wsp:rsid wsp:val=&quot;00D70BED&quot;/&gt;&lt;wsp:rsid wsp:val=&quot;00D70D5B&quot;/&gt;&lt;wsp:rsid wsp:val=&quot;00D70E0B&quot;/&gt;&lt;wsp:rsid wsp:val=&quot;00D70E16&quot;/&gt;&lt;wsp:rsid wsp:val=&quot;00D71023&quot;/&gt;&lt;wsp:rsid wsp:val=&quot;00D71115&quot;/&gt;&lt;wsp:rsid wsp:val=&quot;00D712EE&quot;/&gt;&lt;wsp:rsid wsp:val=&quot;00D7136E&quot;/&gt;&lt;wsp:rsid wsp:val=&quot;00D71A11&quot;/&gt;&lt;wsp:rsid wsp:val=&quot;00D71C7E&quot;/&gt;&lt;wsp:rsid wsp:val=&quot;00D71E5B&quot;/&gt;&lt;wsp:rsid wsp:val=&quot;00D72194&quot;/&gt;&lt;wsp:rsid wsp:val=&quot;00D72286&quot;/&gt;&lt;wsp:rsid wsp:val=&quot;00D72965&quot;/&gt;&lt;wsp:rsid wsp:val=&quot;00D72B44&quot;/&gt;&lt;wsp:rsid wsp:val=&quot;00D72B60&quot;/&gt;&lt;wsp:rsid wsp:val=&quot;00D72BA3&quot;/&gt;&lt;wsp:rsid wsp:val=&quot;00D72C69&quot;/&gt;&lt;wsp:rsid wsp:val=&quot;00D7317C&quot;/&gt;&lt;wsp:rsid wsp:val=&quot;00D73372&quot;/&gt;&lt;wsp:rsid wsp:val=&quot;00D733CB&quot;/&gt;&lt;wsp:rsid wsp:val=&quot;00D73671&quot;/&gt;&lt;wsp:rsid wsp:val=&quot;00D7392C&quot;/&gt;&lt;wsp:rsid wsp:val=&quot;00D73F3A&quot;/&gt;&lt;wsp:rsid wsp:val=&quot;00D7485D&quot;/&gt;&lt;wsp:rsid wsp:val=&quot;00D74A4F&quot;/&gt;&lt;wsp:rsid wsp:val=&quot;00D74CD6&quot;/&gt;&lt;wsp:rsid wsp:val=&quot;00D74FFC&quot;/&gt;&lt;wsp:rsid wsp:val=&quot;00D75077&quot;/&gt;&lt;wsp:rsid wsp:val=&quot;00D7549D&quot;/&gt;&lt;wsp:rsid wsp:val=&quot;00D757BD&quot;/&gt;&lt;wsp:rsid wsp:val=&quot;00D75AD3&quot;/&gt;&lt;wsp:rsid wsp:val=&quot;00D75C08&quot;/&gt;&lt;wsp:rsid wsp:val=&quot;00D75E36&quot;/&gt;&lt;wsp:rsid wsp:val=&quot;00D76115&quot;/&gt;&lt;wsp:rsid wsp:val=&quot;00D76808&quot;/&gt;&lt;wsp:rsid wsp:val=&quot;00D768DC&quot;/&gt;&lt;wsp:rsid wsp:val=&quot;00D768E5&quot;/&gt;&lt;wsp:rsid wsp:val=&quot;00D77213&quot;/&gt;&lt;wsp:rsid wsp:val=&quot;00D777DC&quot;/&gt;&lt;wsp:rsid wsp:val=&quot;00D77BEB&quot;/&gt;&lt;wsp:rsid wsp:val=&quot;00D77D39&quot;/&gt;&lt;wsp:rsid wsp:val=&quot;00D77D87&quot;/&gt;&lt;wsp:rsid wsp:val=&quot;00D80060&quot;/&gt;&lt;wsp:rsid wsp:val=&quot;00D8048F&quot;/&gt;&lt;wsp:rsid wsp:val=&quot;00D8074B&quot;/&gt;&lt;wsp:rsid wsp:val=&quot;00D80864&quot;/&gt;&lt;wsp:rsid wsp:val=&quot;00D80C62&quot;/&gt;&lt;wsp:rsid wsp:val=&quot;00D80F0F&quot;/&gt;&lt;wsp:rsid wsp:val=&quot;00D813E7&quot;/&gt;&lt;wsp:rsid wsp:val=&quot;00D81402&quot;/&gt;&lt;wsp:rsid wsp:val=&quot;00D81729&quot;/&gt;&lt;wsp:rsid wsp:val=&quot;00D818D2&quot;/&gt;&lt;wsp:rsid wsp:val=&quot;00D81D90&quot;/&gt;&lt;wsp:rsid wsp:val=&quot;00D8238B&quot;/&gt;&lt;wsp:rsid wsp:val=&quot;00D823CC&quot;/&gt;&lt;wsp:rsid wsp:val=&quot;00D82B2F&quot;/&gt;&lt;wsp:rsid wsp:val=&quot;00D82BA7&quot;/&gt;&lt;wsp:rsid wsp:val=&quot;00D82BF4&quot;/&gt;&lt;wsp:rsid wsp:val=&quot;00D83036&quot;/&gt;&lt;wsp:rsid wsp:val=&quot;00D83255&quot;/&gt;&lt;wsp:rsid wsp:val=&quot;00D8370A&quot;/&gt;&lt;wsp:rsid wsp:val=&quot;00D83BEA&quot;/&gt;&lt;wsp:rsid wsp:val=&quot;00D83C46&quot;/&gt;&lt;wsp:rsid wsp:val=&quot;00D83CCC&quot;/&gt;&lt;wsp:rsid wsp:val=&quot;00D8409D&quot;/&gt;&lt;wsp:rsid wsp:val=&quot;00D84151&quot;/&gt;&lt;wsp:rsid wsp:val=&quot;00D84864&quot;/&gt;&lt;wsp:rsid wsp:val=&quot;00D84A34&quot;/&gt;&lt;wsp:rsid wsp:val=&quot;00D84AAC&quot;/&gt;&lt;wsp:rsid wsp:val=&quot;00D84FD5&quot;/&gt;&lt;wsp:rsid wsp:val=&quot;00D8533C&quot;/&gt;&lt;wsp:rsid wsp:val=&quot;00D8538F&quot;/&gt;&lt;wsp:rsid wsp:val=&quot;00D854CB&quot;/&gt;&lt;wsp:rsid wsp:val=&quot;00D85647&quot;/&gt;&lt;wsp:rsid wsp:val=&quot;00D857D4&quot;/&gt;&lt;wsp:rsid wsp:val=&quot;00D85AB8&quot;/&gt;&lt;wsp:rsid wsp:val=&quot;00D85F43&quot;/&gt;&lt;wsp:rsid wsp:val=&quot;00D86035&quot;/&gt;&lt;wsp:rsid wsp:val=&quot;00D8618A&quot;/&gt;&lt;wsp:rsid wsp:val=&quot;00D86419&quot;/&gt;&lt;wsp:rsid wsp:val=&quot;00D865D3&quot;/&gt;&lt;wsp:rsid wsp:val=&quot;00D866B4&quot;/&gt;&lt;wsp:rsid wsp:val=&quot;00D8734B&quot;/&gt;&lt;wsp:rsid wsp:val=&quot;00D877D8&quot;/&gt;&lt;wsp:rsid wsp:val=&quot;00D87962&quot;/&gt;&lt;wsp:rsid wsp:val=&quot;00D87A49&quot;/&gt;&lt;wsp:rsid wsp:val=&quot;00D87A7C&quot;/&gt;&lt;wsp:rsid wsp:val=&quot;00D87C67&quot;/&gt;&lt;wsp:rsid wsp:val=&quot;00D87EDA&quot;/&gt;&lt;wsp:rsid wsp:val=&quot;00D9034A&quot;/&gt;&lt;wsp:rsid wsp:val=&quot;00D90561&quot;/&gt;&lt;wsp:rsid wsp:val=&quot;00D906EC&quot;/&gt;&lt;wsp:rsid wsp:val=&quot;00D907BF&quot;/&gt;&lt;wsp:rsid wsp:val=&quot;00D91055&quot;/&gt;&lt;wsp:rsid wsp:val=&quot;00D913B1&quot;/&gt;&lt;wsp:rsid wsp:val=&quot;00D918D0&quot;/&gt;&lt;wsp:rsid wsp:val=&quot;00D91B67&quot;/&gt;&lt;wsp:rsid wsp:val=&quot;00D91D9E&quot;/&gt;&lt;wsp:rsid wsp:val=&quot;00D91F93&quot;/&gt;&lt;wsp:rsid wsp:val=&quot;00D91FD1&quot;/&gt;&lt;wsp:rsid wsp:val=&quot;00D922E7&quot;/&gt;&lt;wsp:rsid wsp:val=&quot;00D929E0&quot;/&gt;&lt;wsp:rsid wsp:val=&quot;00D92B37&quot;/&gt;&lt;wsp:rsid wsp:val=&quot;00D92BFA&quot;/&gt;&lt;wsp:rsid wsp:val=&quot;00D92D23&quot;/&gt;&lt;wsp:rsid wsp:val=&quot;00D92ED0&quot;/&gt;&lt;wsp:rsid wsp:val=&quot;00D92F48&quot;/&gt;&lt;wsp:rsid wsp:val=&quot;00D93039&quot;/&gt;&lt;wsp:rsid wsp:val=&quot;00D930AF&quot;/&gt;&lt;wsp:rsid wsp:val=&quot;00D933AD&quot;/&gt;&lt;wsp:rsid wsp:val=&quot;00D934D7&quot;/&gt;&lt;wsp:rsid wsp:val=&quot;00D938D0&quot;/&gt;&lt;wsp:rsid wsp:val=&quot;00D93926&quot;/&gt;&lt;wsp:rsid wsp:val=&quot;00D93BCB&quot;/&gt;&lt;wsp:rsid wsp:val=&quot;00D93C71&quot;/&gt;&lt;wsp:rsid wsp:val=&quot;00D93CF5&quot;/&gt;&lt;wsp:rsid wsp:val=&quot;00D93E31&quot;/&gt;&lt;wsp:rsid wsp:val=&quot;00D9418F&quot;/&gt;&lt;wsp:rsid wsp:val=&quot;00D9421A&quot;/&gt;&lt;wsp:rsid wsp:val=&quot;00D942F9&quot;/&gt;&lt;wsp:rsid wsp:val=&quot;00D9468C&quot;/&gt;&lt;wsp:rsid wsp:val=&quot;00D946DD&quot;/&gt;&lt;wsp:rsid wsp:val=&quot;00D94706&quot;/&gt;&lt;wsp:rsid wsp:val=&quot;00D94CFA&quot;/&gt;&lt;wsp:rsid wsp:val=&quot;00D94DF0&quot;/&gt;&lt;wsp:rsid wsp:val=&quot;00D9519A&quot;/&gt;&lt;wsp:rsid wsp:val=&quot;00D95228&quot;/&gt;&lt;wsp:rsid wsp:val=&quot;00D9531B&quot;/&gt;&lt;wsp:rsid wsp:val=&quot;00D95442&quot;/&gt;&lt;wsp:rsid wsp:val=&quot;00D95489&quot;/&gt;&lt;wsp:rsid wsp:val=&quot;00D954B1&quot;/&gt;&lt;wsp:rsid wsp:val=&quot;00D956AF&quot;/&gt;&lt;wsp:rsid wsp:val=&quot;00D95E1A&quot;/&gt;&lt;wsp:rsid wsp:val=&quot;00D95E2D&quot;/&gt;&lt;wsp:rsid wsp:val=&quot;00D962E1&quot;/&gt;&lt;wsp:rsid wsp:val=&quot;00D964D7&quot;/&gt;&lt;wsp:rsid wsp:val=&quot;00D9651F&quot;/&gt;&lt;wsp:rsid wsp:val=&quot;00D96737&quot;/&gt;&lt;wsp:rsid wsp:val=&quot;00D97038&quot;/&gt;&lt;wsp:rsid wsp:val=&quot;00D97042&quot;/&gt;&lt;wsp:rsid wsp:val=&quot;00D971B2&quot;/&gt;&lt;wsp:rsid wsp:val=&quot;00D97234&quot;/&gt;&lt;wsp:rsid wsp:val=&quot;00D9756D&quot;/&gt;&lt;wsp:rsid wsp:val=&quot;00D977B1&quot;/&gt;&lt;wsp:rsid wsp:val=&quot;00D97959&quot;/&gt;&lt;wsp:rsid wsp:val=&quot;00D979FD&quot;/&gt;&lt;wsp:rsid wsp:val=&quot;00D97ACD&quot;/&gt;&lt;wsp:rsid wsp:val=&quot;00D97B81&quot;/&gt;&lt;wsp:rsid wsp:val=&quot;00D97C5F&quot;/&gt;&lt;wsp:rsid wsp:val=&quot;00D97E9B&quot;/&gt;&lt;wsp:rsid wsp:val=&quot;00DA0052&quot;/&gt;&lt;wsp:rsid wsp:val=&quot;00DA007C&quot;/&gt;&lt;wsp:rsid wsp:val=&quot;00DA0606&quot;/&gt;&lt;wsp:rsid wsp:val=&quot;00DA08D8&quot;/&gt;&lt;wsp:rsid wsp:val=&quot;00DA110E&quot;/&gt;&lt;wsp:rsid wsp:val=&quot;00DA115A&quot;/&gt;&lt;wsp:rsid wsp:val=&quot;00DA17DF&quot;/&gt;&lt;wsp:rsid wsp:val=&quot;00DA180D&quot;/&gt;&lt;wsp:rsid wsp:val=&quot;00DA19AF&quot;/&gt;&lt;wsp:rsid wsp:val=&quot;00DA19D7&quot;/&gt;&lt;wsp:rsid wsp:val=&quot;00DA1A9D&quot;/&gt;&lt;wsp:rsid wsp:val=&quot;00DA1B15&quot;/&gt;&lt;wsp:rsid wsp:val=&quot;00DA1BCE&quot;/&gt;&lt;wsp:rsid wsp:val=&quot;00DA2127&quot;/&gt;&lt;wsp:rsid wsp:val=&quot;00DA21FD&quot;/&gt;&lt;wsp:rsid wsp:val=&quot;00DA2222&quot;/&gt;&lt;wsp:rsid wsp:val=&quot;00DA246F&quot;/&gt;&lt;wsp:rsid wsp:val=&quot;00DA259D&quot;/&gt;&lt;wsp:rsid wsp:val=&quot;00DA268E&quot;/&gt;&lt;wsp:rsid wsp:val=&quot;00DA29E9&quot;/&gt;&lt;wsp:rsid wsp:val=&quot;00DA2BB9&quot;/&gt;&lt;wsp:rsid wsp:val=&quot;00DA2E3D&quot;/&gt;&lt;wsp:rsid wsp:val=&quot;00DA3332&quot;/&gt;&lt;wsp:rsid wsp:val=&quot;00DA39D3&quot;/&gt;&lt;wsp:rsid wsp:val=&quot;00DA3C13&quot;/&gt;&lt;wsp:rsid wsp:val=&quot;00DA4231&quot;/&gt;&lt;wsp:rsid wsp:val=&quot;00DA451D&quot;/&gt;&lt;wsp:rsid wsp:val=&quot;00DA4B55&quot;/&gt;&lt;wsp:rsid wsp:val=&quot;00DA4C88&quot;/&gt;&lt;wsp:rsid wsp:val=&quot;00DA5266&quot;/&gt;&lt;wsp:rsid wsp:val=&quot;00DA5277&quot;/&gt;&lt;wsp:rsid wsp:val=&quot;00DA54A6&quot;/&gt;&lt;wsp:rsid wsp:val=&quot;00DA5942&quot;/&gt;&lt;wsp:rsid wsp:val=&quot;00DA5ACB&quot;/&gt;&lt;wsp:rsid wsp:val=&quot;00DA5AFD&quot;/&gt;&lt;wsp:rsid wsp:val=&quot;00DA5D08&quot;/&gt;&lt;wsp:rsid wsp:val=&quot;00DA64CD&quot;/&gt;&lt;wsp:rsid wsp:val=&quot;00DA64DC&quot;/&gt;&lt;wsp:rsid wsp:val=&quot;00DA6974&quot;/&gt;&lt;wsp:rsid wsp:val=&quot;00DA6B1B&quot;/&gt;&lt;wsp:rsid wsp:val=&quot;00DA6ED8&quot;/&gt;&lt;wsp:rsid wsp:val=&quot;00DA728F&quot;/&gt;&lt;wsp:rsid wsp:val=&quot;00DA72C4&quot;/&gt;&lt;wsp:rsid wsp:val=&quot;00DA73AC&quot;/&gt;&lt;wsp:rsid wsp:val=&quot;00DA76E9&quot;/&gt;&lt;wsp:rsid wsp:val=&quot;00DA771E&quot;/&gt;&lt;wsp:rsid wsp:val=&quot;00DA797C&quot;/&gt;&lt;wsp:rsid wsp:val=&quot;00DA79C4&quot;/&gt;&lt;wsp:rsid wsp:val=&quot;00DA7D2F&quot;/&gt;&lt;wsp:rsid wsp:val=&quot;00DA7FB0&quot;/&gt;&lt;wsp:rsid wsp:val=&quot;00DB0167&quot;/&gt;&lt;wsp:rsid wsp:val=&quot;00DB01A4&quot;/&gt;&lt;wsp:rsid wsp:val=&quot;00DB0261&quot;/&gt;&lt;wsp:rsid wsp:val=&quot;00DB0448&quot;/&gt;&lt;wsp:rsid wsp:val=&quot;00DB04A4&quot;/&gt;&lt;wsp:rsid wsp:val=&quot;00DB071B&quot;/&gt;&lt;wsp:rsid wsp:val=&quot;00DB08D4&quot;/&gt;&lt;wsp:rsid wsp:val=&quot;00DB0CB5&quot;/&gt;&lt;wsp:rsid wsp:val=&quot;00DB0D32&quot;/&gt;&lt;wsp:rsid wsp:val=&quot;00DB0E0D&quot;/&gt;&lt;wsp:rsid wsp:val=&quot;00DB1116&quot;/&gt;&lt;wsp:rsid wsp:val=&quot;00DB13CB&quot;/&gt;&lt;wsp:rsid wsp:val=&quot;00DB16E4&quot;/&gt;&lt;wsp:rsid wsp:val=&quot;00DB1752&quot;/&gt;&lt;wsp:rsid wsp:val=&quot;00DB1978&quot;/&gt;&lt;wsp:rsid wsp:val=&quot;00DB19E5&quot;/&gt;&lt;wsp:rsid wsp:val=&quot;00DB1D98&quot;/&gt;&lt;wsp:rsid wsp:val=&quot;00DB23FF&quot;/&gt;&lt;wsp:rsid wsp:val=&quot;00DB25BF&quot;/&gt;&lt;wsp:rsid wsp:val=&quot;00DB2673&quot;/&gt;&lt;wsp:rsid wsp:val=&quot;00DB2A00&quot;/&gt;&lt;wsp:rsid wsp:val=&quot;00DB3368&quot;/&gt;&lt;wsp:rsid wsp:val=&quot;00DB344C&quot;/&gt;&lt;wsp:rsid wsp:val=&quot;00DB39F4&quot;/&gt;&lt;wsp:rsid wsp:val=&quot;00DB3A65&quot;/&gt;&lt;wsp:rsid wsp:val=&quot;00DB3CF2&quot;/&gt;&lt;wsp:rsid wsp:val=&quot;00DB3E73&quot;/&gt;&lt;wsp:rsid wsp:val=&quot;00DB3ED0&quot;/&gt;&lt;wsp:rsid wsp:val=&quot;00DB406E&quot;/&gt;&lt;wsp:rsid wsp:val=&quot;00DB4083&quot;/&gt;&lt;wsp:rsid wsp:val=&quot;00DB430A&quot;/&gt;&lt;wsp:rsid wsp:val=&quot;00DB452D&quot;/&gt;&lt;wsp:rsid wsp:val=&quot;00DB4721&quot;/&gt;&lt;wsp:rsid wsp:val=&quot;00DB4852&quot;/&gt;&lt;wsp:rsid wsp:val=&quot;00DB495E&quot;/&gt;&lt;wsp:rsid wsp:val=&quot;00DB4A2F&quot;/&gt;&lt;wsp:rsid wsp:val=&quot;00DB527A&quot;/&gt;&lt;wsp:rsid wsp:val=&quot;00DB52A6&quot;/&gt;&lt;wsp:rsid wsp:val=&quot;00DB54C6&quot;/&gt;&lt;wsp:rsid wsp:val=&quot;00DB55B1&quot;/&gt;&lt;wsp:rsid wsp:val=&quot;00DB5757&quot;/&gt;&lt;wsp:rsid wsp:val=&quot;00DB5B50&quot;/&gt;&lt;wsp:rsid wsp:val=&quot;00DB5EA0&quot;/&gt;&lt;wsp:rsid wsp:val=&quot;00DB5F81&quot;/&gt;&lt;wsp:rsid wsp:val=&quot;00DB6025&quot;/&gt;&lt;wsp:rsid wsp:val=&quot;00DB611D&quot;/&gt;&lt;wsp:rsid wsp:val=&quot;00DB643C&quot;/&gt;&lt;wsp:rsid wsp:val=&quot;00DB6601&quot;/&gt;&lt;wsp:rsid wsp:val=&quot;00DB6A1A&quot;/&gt;&lt;wsp:rsid wsp:val=&quot;00DB6A29&quot;/&gt;&lt;wsp:rsid wsp:val=&quot;00DB6A41&quot;/&gt;&lt;wsp:rsid wsp:val=&quot;00DB6A6F&quot;/&gt;&lt;wsp:rsid wsp:val=&quot;00DB6A71&quot;/&gt;&lt;wsp:rsid wsp:val=&quot;00DB6D84&quot;/&gt;&lt;wsp:rsid wsp:val=&quot;00DB6EAF&quot;/&gt;&lt;wsp:rsid wsp:val=&quot;00DB6F52&quot;/&gt;&lt;wsp:rsid wsp:val=&quot;00DB7049&quot;/&gt;&lt;wsp:rsid wsp:val=&quot;00DB79B0&quot;/&gt;&lt;wsp:rsid wsp:val=&quot;00DB7D04&quot;/&gt;&lt;wsp:rsid wsp:val=&quot;00DB7EDC&quot;/&gt;&lt;wsp:rsid wsp:val=&quot;00DC0135&quot;/&gt;&lt;wsp:rsid wsp:val=&quot;00DC03BC&quot;/&gt;&lt;wsp:rsid wsp:val=&quot;00DC041B&quot;/&gt;&lt;wsp:rsid wsp:val=&quot;00DC0822&quot;/&gt;&lt;wsp:rsid wsp:val=&quot;00DC0AE4&quot;/&gt;&lt;wsp:rsid wsp:val=&quot;00DC117D&quot;/&gt;&lt;wsp:rsid wsp:val=&quot;00DC162A&quot;/&gt;&lt;wsp:rsid wsp:val=&quot;00DC1A0C&quot;/&gt;&lt;wsp:rsid wsp:val=&quot;00DC1A1F&quot;/&gt;&lt;wsp:rsid wsp:val=&quot;00DC1CBE&quot;/&gt;&lt;wsp:rsid wsp:val=&quot;00DC2853&quot;/&gt;&lt;wsp:rsid wsp:val=&quot;00DC288D&quot;/&gt;&lt;wsp:rsid wsp:val=&quot;00DC298F&quot;/&gt;&lt;wsp:rsid wsp:val=&quot;00DC2AD0&quot;/&gt;&lt;wsp:rsid wsp:val=&quot;00DC2DBC&quot;/&gt;&lt;wsp:rsid wsp:val=&quot;00DC3291&quot;/&gt;&lt;wsp:rsid wsp:val=&quot;00DC36B0&quot;/&gt;&lt;wsp:rsid wsp:val=&quot;00DC3834&quot;/&gt;&lt;wsp:rsid wsp:val=&quot;00DC405B&quot;/&gt;&lt;wsp:rsid wsp:val=&quot;00DC426C&quot;/&gt;&lt;wsp:rsid wsp:val=&quot;00DC4D16&quot;/&gt;&lt;wsp:rsid wsp:val=&quot;00DC52B6&quot;/&gt;&lt;wsp:rsid wsp:val=&quot;00DC5300&quot;/&gt;&lt;wsp:rsid wsp:val=&quot;00DC54C4&quot;/&gt;&lt;wsp:rsid wsp:val=&quot;00DC5AAF&quot;/&gt;&lt;wsp:rsid wsp:val=&quot;00DC5C9D&quot;/&gt;&lt;wsp:rsid wsp:val=&quot;00DC5D01&quot;/&gt;&lt;wsp:rsid wsp:val=&quot;00DC5EF9&quot;/&gt;&lt;wsp:rsid wsp:val=&quot;00DC5F3C&quot;/&gt;&lt;wsp:rsid wsp:val=&quot;00DC5FA8&quot;/&gt;&lt;wsp:rsid wsp:val=&quot;00DC6138&quot;/&gt;&lt;wsp:rsid wsp:val=&quot;00DC621E&quot;/&gt;&lt;wsp:rsid wsp:val=&quot;00DC62EF&quot;/&gt;&lt;wsp:rsid wsp:val=&quot;00DC644D&quot;/&gt;&lt;wsp:rsid wsp:val=&quot;00DC660D&quot;/&gt;&lt;wsp:rsid wsp:val=&quot;00DC6758&quot;/&gt;&lt;wsp:rsid wsp:val=&quot;00DC6AB9&quot;/&gt;&lt;wsp:rsid wsp:val=&quot;00DC6B4A&quot;/&gt;&lt;wsp:rsid wsp:val=&quot;00DC6B93&quot;/&gt;&lt;wsp:rsid wsp:val=&quot;00DC6F23&quot;/&gt;&lt;wsp:rsid wsp:val=&quot;00DC724C&quot;/&gt;&lt;wsp:rsid wsp:val=&quot;00DC72A5&quot;/&gt;&lt;wsp:rsid wsp:val=&quot;00DC7313&quot;/&gt;&lt;wsp:rsid wsp:val=&quot;00DC7461&quot;/&gt;&lt;wsp:rsid wsp:val=&quot;00DC7735&quot;/&gt;&lt;wsp:rsid wsp:val=&quot;00DC7753&quot;/&gt;&lt;wsp:rsid wsp:val=&quot;00DC7790&quot;/&gt;&lt;wsp:rsid wsp:val=&quot;00DC7960&quot;/&gt;&lt;wsp:rsid wsp:val=&quot;00DC7A48&quot;/&gt;&lt;wsp:rsid wsp:val=&quot;00DC7A73&quot;/&gt;&lt;wsp:rsid wsp:val=&quot;00DC7A90&quot;/&gt;&lt;wsp:rsid wsp:val=&quot;00DC7CB4&quot;/&gt;&lt;wsp:rsid wsp:val=&quot;00DC7CDF&quot;/&gt;&lt;wsp:rsid wsp:val=&quot;00DC7D28&quot;/&gt;&lt;wsp:rsid wsp:val=&quot;00DC7FCB&quot;/&gt;&lt;wsp:rsid wsp:val=&quot;00DD00E5&quot;/&gt;&lt;wsp:rsid wsp:val=&quot;00DD03C5&quot;/&gt;&lt;wsp:rsid wsp:val=&quot;00DD04ED&quot;/&gt;&lt;wsp:rsid wsp:val=&quot;00DD0A7E&quot;/&gt;&lt;wsp:rsid wsp:val=&quot;00DD0C3E&quot;/&gt;&lt;wsp:rsid wsp:val=&quot;00DD0ED6&quot;/&gt;&lt;wsp:rsid wsp:val=&quot;00DD11E3&quot;/&gt;&lt;wsp:rsid wsp:val=&quot;00DD1392&quot;/&gt;&lt;wsp:rsid wsp:val=&quot;00DD1458&quot;/&gt;&lt;wsp:rsid wsp:val=&quot;00DD17E8&quot;/&gt;&lt;wsp:rsid wsp:val=&quot;00DD1A29&quot;/&gt;&lt;wsp:rsid wsp:val=&quot;00DD1DAF&quot;/&gt;&lt;wsp:rsid wsp:val=&quot;00DD1F9F&quot;/&gt;&lt;wsp:rsid wsp:val=&quot;00DD2026&quot;/&gt;&lt;wsp:rsid wsp:val=&quot;00DD217A&quot;/&gt;&lt;wsp:rsid wsp:val=&quot;00DD2225&quot;/&gt;&lt;wsp:rsid wsp:val=&quot;00DD239A&quot;/&gt;&lt;wsp:rsid wsp:val=&quot;00DD247B&quot;/&gt;&lt;wsp:rsid wsp:val=&quot;00DD2985&quot;/&gt;&lt;wsp:rsid wsp:val=&quot;00DD2988&quot;/&gt;&lt;wsp:rsid wsp:val=&quot;00DD2C90&quot;/&gt;&lt;wsp:rsid wsp:val=&quot;00DD2CF1&quot;/&gt;&lt;wsp:rsid wsp:val=&quot;00DD2D2F&quot;/&gt;&lt;wsp:rsid wsp:val=&quot;00DD2DDC&quot;/&gt;&lt;wsp:rsid wsp:val=&quot;00DD2E2E&quot;/&gt;&lt;wsp:rsid wsp:val=&quot;00DD2EC1&quot;/&gt;&lt;wsp:rsid wsp:val=&quot;00DD2F9C&quot;/&gt;&lt;wsp:rsid wsp:val=&quot;00DD3192&quot;/&gt;&lt;wsp:rsid wsp:val=&quot;00DD31FD&quot;/&gt;&lt;wsp:rsid wsp:val=&quot;00DD339A&quot;/&gt;&lt;wsp:rsid wsp:val=&quot;00DD3629&quot;/&gt;&lt;wsp:rsid wsp:val=&quot;00DD3CAA&quot;/&gt;&lt;wsp:rsid wsp:val=&quot;00DD4141&quot;/&gt;&lt;wsp:rsid wsp:val=&quot;00DD4229&quot;/&gt;&lt;wsp:rsid wsp:val=&quot;00DD4238&quot;/&gt;&lt;wsp:rsid wsp:val=&quot;00DD435E&quot;/&gt;&lt;wsp:rsid wsp:val=&quot;00DD488B&quot;/&gt;&lt;wsp:rsid wsp:val=&quot;00DD4A98&quot;/&gt;&lt;wsp:rsid wsp:val=&quot;00DD4C8B&quot;/&gt;&lt;wsp:rsid wsp:val=&quot;00DD4E15&quot;/&gt;&lt;wsp:rsid wsp:val=&quot;00DD5044&quot;/&gt;&lt;wsp:rsid wsp:val=&quot;00DD5125&quot;/&gt;&lt;wsp:rsid wsp:val=&quot;00DD518E&quot;/&gt;&lt;wsp:rsid wsp:val=&quot;00DD5220&quot;/&gt;&lt;wsp:rsid wsp:val=&quot;00DD54BC&quot;/&gt;&lt;wsp:rsid wsp:val=&quot;00DD562C&quot;/&gt;&lt;wsp:rsid wsp:val=&quot;00DD5738&quot;/&gt;&lt;wsp:rsid wsp:val=&quot;00DD5829&quot;/&gt;&lt;wsp:rsid wsp:val=&quot;00DD595A&quot;/&gt;&lt;wsp:rsid wsp:val=&quot;00DD6095&quot;/&gt;&lt;wsp:rsid wsp:val=&quot;00DD6120&quot;/&gt;&lt;wsp:rsid wsp:val=&quot;00DD6277&quot;/&gt;&lt;wsp:rsid wsp:val=&quot;00DD65BC&quot;/&gt;&lt;wsp:rsid wsp:val=&quot;00DD66BE&quot;/&gt;&lt;wsp:rsid wsp:val=&quot;00DD69AC&quot;/&gt;&lt;wsp:rsid wsp:val=&quot;00DD6A56&quot;/&gt;&lt;wsp:rsid wsp:val=&quot;00DD6DE7&quot;/&gt;&lt;wsp:rsid wsp:val=&quot;00DD6F52&quot;/&gt;&lt;wsp:rsid wsp:val=&quot;00DD6FF1&quot;/&gt;&lt;wsp:rsid wsp:val=&quot;00DD71E6&quot;/&gt;&lt;wsp:rsid wsp:val=&quot;00DD73B5&quot;/&gt;&lt;wsp:rsid wsp:val=&quot;00DD7481&quot;/&gt;&lt;wsp:rsid wsp:val=&quot;00DD77FE&quot;/&gt;&lt;wsp:rsid wsp:val=&quot;00DD7809&quot;/&gt;&lt;wsp:rsid wsp:val=&quot;00DD7AD1&quot;/&gt;&lt;wsp:rsid wsp:val=&quot;00DD7AD3&quot;/&gt;&lt;wsp:rsid wsp:val=&quot;00DD7CE5&quot;/&gt;&lt;wsp:rsid wsp:val=&quot;00DD7D68&quot;/&gt;&lt;wsp:rsid wsp:val=&quot;00DE004E&quot;/&gt;&lt;wsp:rsid wsp:val=&quot;00DE0065&quot;/&gt;&lt;wsp:rsid wsp:val=&quot;00DE030A&quot;/&gt;&lt;wsp:rsid wsp:val=&quot;00DE0586&quot;/&gt;&lt;wsp:rsid wsp:val=&quot;00DE0CE1&quot;/&gt;&lt;wsp:rsid wsp:val=&quot;00DE1115&quot;/&gt;&lt;wsp:rsid wsp:val=&quot;00DE11AD&quot;/&gt;&lt;wsp:rsid wsp:val=&quot;00DE151D&quot;/&gt;&lt;wsp:rsid wsp:val=&quot;00DE15D6&quot;/&gt;&lt;wsp:rsid wsp:val=&quot;00DE1700&quot;/&gt;&lt;wsp:rsid wsp:val=&quot;00DE19BC&quot;/&gt;&lt;wsp:rsid wsp:val=&quot;00DE1E12&quot;/&gt;&lt;wsp:rsid wsp:val=&quot;00DE1E71&quot;/&gt;&lt;wsp:rsid wsp:val=&quot;00DE1FC2&quot;/&gt;&lt;wsp:rsid wsp:val=&quot;00DE26E7&quot;/&gt;&lt;wsp:rsid wsp:val=&quot;00DE270C&quot;/&gt;&lt;wsp:rsid wsp:val=&quot;00DE3298&quot;/&gt;&lt;wsp:rsid wsp:val=&quot;00DE3313&quot;/&gt;&lt;wsp:rsid wsp:val=&quot;00DE3383&quot;/&gt;&lt;wsp:rsid wsp:val=&quot;00DE3439&quot;/&gt;&lt;wsp:rsid wsp:val=&quot;00DE378F&quot;/&gt;&lt;wsp:rsid wsp:val=&quot;00DE3CAC&quot;/&gt;&lt;wsp:rsid wsp:val=&quot;00DE4086&quot;/&gt;&lt;wsp:rsid wsp:val=&quot;00DE40F7&quot;/&gt;&lt;wsp:rsid wsp:val=&quot;00DE428A&quot;/&gt;&lt;wsp:rsid wsp:val=&quot;00DE4420&quot;/&gt;&lt;wsp:rsid wsp:val=&quot;00DE4567&quot;/&gt;&lt;wsp:rsid wsp:val=&quot;00DE4A04&quot;/&gt;&lt;wsp:rsid wsp:val=&quot;00DE4A8A&quot;/&gt;&lt;wsp:rsid wsp:val=&quot;00DE4D32&quot;/&gt;&lt;wsp:rsid wsp:val=&quot;00DE4E22&quot;/&gt;&lt;wsp:rsid wsp:val=&quot;00DE4F5C&quot;/&gt;&lt;wsp:rsid wsp:val=&quot;00DE515B&quot;/&gt;&lt;wsp:rsid wsp:val=&quot;00DE518D&quot;/&gt;&lt;wsp:rsid wsp:val=&quot;00DE59FB&quot;/&gt;&lt;wsp:rsid wsp:val=&quot;00DE5CE0&quot;/&gt;&lt;wsp:rsid wsp:val=&quot;00DE601F&quot;/&gt;&lt;wsp:rsid wsp:val=&quot;00DE6085&quot;/&gt;&lt;wsp:rsid wsp:val=&quot;00DE61F8&quot;/&gt;&lt;wsp:rsid wsp:val=&quot;00DE6241&quot;/&gt;&lt;wsp:rsid wsp:val=&quot;00DE628C&quot;/&gt;&lt;wsp:rsid wsp:val=&quot;00DE62E8&quot;/&gt;&lt;wsp:rsid wsp:val=&quot;00DE664E&quot;/&gt;&lt;wsp:rsid wsp:val=&quot;00DE6909&quot;/&gt;&lt;wsp:rsid wsp:val=&quot;00DE6E59&quot;/&gt;&lt;wsp:rsid wsp:val=&quot;00DE6F6D&quot;/&gt;&lt;wsp:rsid wsp:val=&quot;00DE6F7C&quot;/&gt;&lt;wsp:rsid wsp:val=&quot;00DE7131&quot;/&gt;&lt;wsp:rsid wsp:val=&quot;00DE715A&quot;/&gt;&lt;wsp:rsid wsp:val=&quot;00DE71E2&quot;/&gt;&lt;wsp:rsid wsp:val=&quot;00DE72C7&quot;/&gt;&lt;wsp:rsid wsp:val=&quot;00DE7362&quot;/&gt;&lt;wsp:rsid wsp:val=&quot;00DE7437&quot;/&gt;&lt;wsp:rsid wsp:val=&quot;00DE75B8&quot;/&gt;&lt;wsp:rsid wsp:val=&quot;00DE7726&quot;/&gt;&lt;wsp:rsid wsp:val=&quot;00DE7A00&quot;/&gt;&lt;wsp:rsid wsp:val=&quot;00DE7AC8&quot;/&gt;&lt;wsp:rsid wsp:val=&quot;00DE7B2E&quot;/&gt;&lt;wsp:rsid wsp:val=&quot;00DE7C5D&quot;/&gt;&lt;wsp:rsid wsp:val=&quot;00DE7D2F&quot;/&gt;&lt;wsp:rsid wsp:val=&quot;00DE7D6A&quot;/&gt;&lt;wsp:rsid wsp:val=&quot;00DF01B9&quot;/&gt;&lt;wsp:rsid wsp:val=&quot;00DF01D8&quot;/&gt;&lt;wsp:rsid wsp:val=&quot;00DF05F7&quot;/&gt;&lt;wsp:rsid wsp:val=&quot;00DF0993&quot;/&gt;&lt;wsp:rsid wsp:val=&quot;00DF0AA4&quot;/&gt;&lt;wsp:rsid wsp:val=&quot;00DF0BD4&quot;/&gt;&lt;wsp:rsid wsp:val=&quot;00DF0C3E&quot;/&gt;&lt;wsp:rsid wsp:val=&quot;00DF0F2E&quot;/&gt;&lt;wsp:rsid wsp:val=&quot;00DF17FC&quot;/&gt;&lt;wsp:rsid wsp:val=&quot;00DF192F&quot;/&gt;&lt;wsp:rsid wsp:val=&quot;00DF2095&quot;/&gt;&lt;wsp:rsid wsp:val=&quot;00DF2A05&quot;/&gt;&lt;wsp:rsid wsp:val=&quot;00DF3450&quot;/&gt;&lt;wsp:rsid wsp:val=&quot;00DF3510&quot;/&gt;&lt;wsp:rsid wsp:val=&quot;00DF3717&quot;/&gt;&lt;wsp:rsid wsp:val=&quot;00DF3757&quot;/&gt;&lt;wsp:rsid wsp:val=&quot;00DF39A8&quot;/&gt;&lt;wsp:rsid wsp:val=&quot;00DF3AC4&quot;/&gt;&lt;wsp:rsid wsp:val=&quot;00DF3CD4&quot;/&gt;&lt;wsp:rsid wsp:val=&quot;00DF3F29&quot;/&gt;&lt;wsp:rsid wsp:val=&quot;00DF4590&quot;/&gt;&lt;wsp:rsid wsp:val=&quot;00DF49BB&quot;/&gt;&lt;wsp:rsid wsp:val=&quot;00DF4A14&quot;/&gt;&lt;wsp:rsid wsp:val=&quot;00DF4C75&quot;/&gt;&lt;wsp:rsid wsp:val=&quot;00DF4F49&quot;/&gt;&lt;wsp:rsid wsp:val=&quot;00DF53D0&quot;/&gt;&lt;wsp:rsid wsp:val=&quot;00DF53F9&quot;/&gt;&lt;wsp:rsid wsp:val=&quot;00DF54A3&quot;/&gt;&lt;wsp:rsid wsp:val=&quot;00DF5911&quot;/&gt;&lt;wsp:rsid wsp:val=&quot;00DF59FB&quot;/&gt;&lt;wsp:rsid wsp:val=&quot;00DF6CC3&quot;/&gt;&lt;wsp:rsid wsp:val=&quot;00DF6DB7&quot;/&gt;&lt;wsp:rsid wsp:val=&quot;00DF7152&quot;/&gt;&lt;wsp:rsid wsp:val=&quot;00DF7352&quot;/&gt;&lt;wsp:rsid wsp:val=&quot;00DF763F&quot;/&gt;&lt;wsp:rsid wsp:val=&quot;00DF77A5&quot;/&gt;&lt;wsp:rsid wsp:val=&quot;00DF78A6&quot;/&gt;&lt;wsp:rsid wsp:val=&quot;00DF799A&quot;/&gt;&lt;wsp:rsid wsp:val=&quot;00DF7A94&quot;/&gt;&lt;wsp:rsid wsp:val=&quot;00DF7AE4&quot;/&gt;&lt;wsp:rsid wsp:val=&quot;00DF7C94&quot;/&gt;&lt;wsp:rsid wsp:val=&quot;00DF7E4E&quot;/&gt;&lt;wsp:rsid wsp:val=&quot;00E00278&quot;/&gt;&lt;wsp:rsid wsp:val=&quot;00E00483&quot;/&gt;&lt;wsp:rsid wsp:val=&quot;00E0073D&quot;/&gt;&lt;wsp:rsid wsp:val=&quot;00E0080C&quot;/&gt;&lt;wsp:rsid wsp:val=&quot;00E008E7&quot;/&gt;&lt;wsp:rsid wsp:val=&quot;00E00F4C&quot;/&gt;&lt;wsp:rsid wsp:val=&quot;00E014E9&quot;/&gt;&lt;wsp:rsid wsp:val=&quot;00E01B9F&quot;/&gt;&lt;wsp:rsid wsp:val=&quot;00E01CA2&quot;/&gt;&lt;wsp:rsid wsp:val=&quot;00E01EAD&quot;/&gt;&lt;wsp:rsid wsp:val=&quot;00E02122&quot;/&gt;&lt;wsp:rsid wsp:val=&quot;00E026AF&quot;/&gt;&lt;wsp:rsid wsp:val=&quot;00E02CCB&quot;/&gt;&lt;wsp:rsid wsp:val=&quot;00E02D61&quot;/&gt;&lt;wsp:rsid wsp:val=&quot;00E032A7&quot;/&gt;&lt;wsp:rsid wsp:val=&quot;00E03385&quot;/&gt;&lt;wsp:rsid wsp:val=&quot;00E0382C&quot;/&gt;&lt;wsp:rsid wsp:val=&quot;00E03A8E&quot;/&gt;&lt;wsp:rsid wsp:val=&quot;00E03BFE&quot;/&gt;&lt;wsp:rsid wsp:val=&quot;00E0401D&quot;/&gt;&lt;wsp:rsid wsp:val=&quot;00E04150&quot;/&gt;&lt;wsp:rsid wsp:val=&quot;00E0475E&quot;/&gt;&lt;wsp:rsid wsp:val=&quot;00E0481B&quot;/&gt;&lt;wsp:rsid wsp:val=&quot;00E0491E&quot;/&gt;&lt;wsp:rsid wsp:val=&quot;00E049BB&quot;/&gt;&lt;wsp:rsid wsp:val=&quot;00E04A83&quot;/&gt;&lt;wsp:rsid wsp:val=&quot;00E051D5&quot;/&gt;&lt;wsp:rsid wsp:val=&quot;00E05314&quot;/&gt;&lt;wsp:rsid wsp:val=&quot;00E0557B&quot;/&gt;&lt;wsp:rsid wsp:val=&quot;00E0586B&quot;/&gt;&lt;wsp:rsid wsp:val=&quot;00E05A37&quot;/&gt;&lt;wsp:rsid wsp:val=&quot;00E05CEF&quot;/&gt;&lt;wsp:rsid wsp:val=&quot;00E05EBB&quot;/&gt;&lt;wsp:rsid wsp:val=&quot;00E05F5B&quot;/&gt;&lt;wsp:rsid wsp:val=&quot;00E06023&quot;/&gt;&lt;wsp:rsid wsp:val=&quot;00E066E4&quot;/&gt;&lt;wsp:rsid wsp:val=&quot;00E068B7&quot;/&gt;&lt;wsp:rsid wsp:val=&quot;00E06E68&quot;/&gt;&lt;wsp:rsid wsp:val=&quot;00E06FFA&quot;/&gt;&lt;wsp:rsid wsp:val=&quot;00E0729F&quot;/&gt;&lt;wsp:rsid wsp:val=&quot;00E07308&quot;/&gt;&lt;wsp:rsid wsp:val=&quot;00E07410&quot;/&gt;&lt;wsp:rsid wsp:val=&quot;00E0750C&quot;/&gt;&lt;wsp:rsid wsp:val=&quot;00E0774E&quot;/&gt;&lt;wsp:rsid wsp:val=&quot;00E077DA&quot;/&gt;&lt;wsp:rsid wsp:val=&quot;00E07831&quot;/&gt;&lt;wsp:rsid wsp:val=&quot;00E0787B&quot;/&gt;&lt;wsp:rsid wsp:val=&quot;00E079E5&quot;/&gt;&lt;wsp:rsid wsp:val=&quot;00E104F4&quot;/&gt;&lt;wsp:rsid wsp:val=&quot;00E105F8&quot;/&gt;&lt;wsp:rsid wsp:val=&quot;00E10685&quot;/&gt;&lt;wsp:rsid wsp:val=&quot;00E106A7&quot;/&gt;&lt;wsp:rsid wsp:val=&quot;00E10746&quot;/&gt;&lt;wsp:rsid wsp:val=&quot;00E10AC3&quot;/&gt;&lt;wsp:rsid wsp:val=&quot;00E10CF2&quot;/&gt;&lt;wsp:rsid wsp:val=&quot;00E10F16&quot;/&gt;&lt;wsp:rsid wsp:val=&quot;00E11296&quot;/&gt;&lt;wsp:rsid wsp:val=&quot;00E114FD&quot;/&gt;&lt;wsp:rsid wsp:val=&quot;00E11518&quot;/&gt;&lt;wsp:rsid wsp:val=&quot;00E118CA&quot;/&gt;&lt;wsp:rsid wsp:val=&quot;00E11B2D&quot;/&gt;&lt;wsp:rsid wsp:val=&quot;00E11C1D&quot;/&gt;&lt;wsp:rsid wsp:val=&quot;00E11C45&quot;/&gt;&lt;wsp:rsid wsp:val=&quot;00E12356&quot;/&gt;&lt;wsp:rsid wsp:val=&quot;00E1243F&quot;/&gt;&lt;wsp:rsid wsp:val=&quot;00E125AF&quot;/&gt;&lt;wsp:rsid wsp:val=&quot;00E126C1&quot;/&gt;&lt;wsp:rsid wsp:val=&quot;00E12907&quot;/&gt;&lt;wsp:rsid wsp:val=&quot;00E1295F&quot;/&gt;&lt;wsp:rsid wsp:val=&quot;00E12962&quot;/&gt;&lt;wsp:rsid wsp:val=&quot;00E12ADB&quot;/&gt;&lt;wsp:rsid wsp:val=&quot;00E12E2A&quot;/&gt;&lt;wsp:rsid wsp:val=&quot;00E13196&quot;/&gt;&lt;wsp:rsid wsp:val=&quot;00E1368F&quot;/&gt;&lt;wsp:rsid wsp:val=&quot;00E136F8&quot;/&gt;&lt;wsp:rsid wsp:val=&quot;00E13840&quot;/&gt;&lt;wsp:rsid wsp:val=&quot;00E13F62&quot;/&gt;&lt;wsp:rsid wsp:val=&quot;00E14126&quot;/&gt;&lt;wsp:rsid wsp:val=&quot;00E14535&quot;/&gt;&lt;wsp:rsid wsp:val=&quot;00E145B3&quot;/&gt;&lt;wsp:rsid wsp:val=&quot;00E148DE&quot;/&gt;&lt;wsp:rsid wsp:val=&quot;00E1493F&quot;/&gt;&lt;wsp:rsid wsp:val=&quot;00E14A27&quot;/&gt;&lt;wsp:rsid wsp:val=&quot;00E14C8B&quot;/&gt;&lt;wsp:rsid wsp:val=&quot;00E14D20&quot;/&gt;&lt;wsp:rsid wsp:val=&quot;00E14EE0&quot;/&gt;&lt;wsp:rsid wsp:val=&quot;00E14F7B&quot;/&gt;&lt;wsp:rsid wsp:val=&quot;00E14FB9&quot;/&gt;&lt;wsp:rsid wsp:val=&quot;00E150C3&quot;/&gt;&lt;wsp:rsid wsp:val=&quot;00E15312&quot;/&gt;&lt;wsp:rsid wsp:val=&quot;00E157B8&quot;/&gt;&lt;wsp:rsid wsp:val=&quot;00E1583E&quot;/&gt;&lt;wsp:rsid wsp:val=&quot;00E1589A&quot;/&gt;&lt;wsp:rsid wsp:val=&quot;00E15C09&quot;/&gt;&lt;wsp:rsid wsp:val=&quot;00E15C1E&quot;/&gt;&lt;wsp:rsid wsp:val=&quot;00E15D35&quot;/&gt;&lt;wsp:rsid wsp:val=&quot;00E15D6D&quot;/&gt;&lt;wsp:rsid wsp:val=&quot;00E1605C&quot;/&gt;&lt;wsp:rsid wsp:val=&quot;00E16278&quot;/&gt;&lt;wsp:rsid wsp:val=&quot;00E163C7&quot;/&gt;&lt;wsp:rsid wsp:val=&quot;00E16510&quot;/&gt;&lt;wsp:rsid wsp:val=&quot;00E1658F&quot;/&gt;&lt;wsp:rsid wsp:val=&quot;00E16591&quot;/&gt;&lt;wsp:rsid wsp:val=&quot;00E16EBF&quot;/&gt;&lt;wsp:rsid wsp:val=&quot;00E1718B&quot;/&gt;&lt;wsp:rsid wsp:val=&quot;00E1729A&quot;/&gt;&lt;wsp:rsid wsp:val=&quot;00E17725&quot;/&gt;&lt;wsp:rsid wsp:val=&quot;00E1799F&quot;/&gt;&lt;wsp:rsid wsp:val=&quot;00E17BA5&quot;/&gt;&lt;wsp:rsid wsp:val=&quot;00E17D87&quot;/&gt;&lt;wsp:rsid wsp:val=&quot;00E17E32&quot;/&gt;&lt;wsp:rsid wsp:val=&quot;00E17FE6&quot;/&gt;&lt;wsp:rsid wsp:val=&quot;00E20200&quot;/&gt;&lt;wsp:rsid wsp:val=&quot;00E20AC2&quot;/&gt;&lt;wsp:rsid wsp:val=&quot;00E20F4B&quot;/&gt;&lt;wsp:rsid wsp:val=&quot;00E210C2&quot;/&gt;&lt;wsp:rsid wsp:val=&quot;00E21203&quot;/&gt;&lt;wsp:rsid wsp:val=&quot;00E212DD&quot;/&gt;&lt;wsp:rsid wsp:val=&quot;00E2138D&quot;/&gt;&lt;wsp:rsid wsp:val=&quot;00E21520&quot;/&gt;&lt;wsp:rsid wsp:val=&quot;00E217F5&quot;/&gt;&lt;wsp:rsid wsp:val=&quot;00E21B22&quot;/&gt;&lt;wsp:rsid wsp:val=&quot;00E21BCA&quot;/&gt;&lt;wsp:rsid wsp:val=&quot;00E21F02&quot;/&gt;&lt;wsp:rsid wsp:val=&quot;00E221AB&quot;/&gt;&lt;wsp:rsid wsp:val=&quot;00E221CA&quot;/&gt;&lt;wsp:rsid wsp:val=&quot;00E22525&quot;/&gt;&lt;wsp:rsid wsp:val=&quot;00E22660&quot;/&gt;&lt;wsp:rsid wsp:val=&quot;00E2292A&quot;/&gt;&lt;wsp:rsid wsp:val=&quot;00E22B0C&quot;/&gt;&lt;wsp:rsid wsp:val=&quot;00E22CBF&quot;/&gt;&lt;wsp:rsid wsp:val=&quot;00E22E78&quot;/&gt;&lt;wsp:rsid wsp:val=&quot;00E2326E&quot;/&gt;&lt;wsp:rsid wsp:val=&quot;00E233ED&quot;/&gt;&lt;wsp:rsid wsp:val=&quot;00E23434&quot;/&gt;&lt;wsp:rsid wsp:val=&quot;00E23B5A&quot;/&gt;&lt;wsp:rsid wsp:val=&quot;00E23B6E&quot;/&gt;&lt;wsp:rsid wsp:val=&quot;00E23D79&quot;/&gt;&lt;wsp:rsid wsp:val=&quot;00E23FF7&quot;/&gt;&lt;wsp:rsid wsp:val=&quot;00E24BC9&quot;/&gt;&lt;wsp:rsid wsp:val=&quot;00E24C2F&quot;/&gt;&lt;wsp:rsid wsp:val=&quot;00E25135&quot;/&gt;&lt;wsp:rsid wsp:val=&quot;00E256CC&quot;/&gt;&lt;wsp:rsid wsp:val=&quot;00E25910&quot;/&gt;&lt;wsp:rsid wsp:val=&quot;00E25A62&quot;/&gt;&lt;wsp:rsid wsp:val=&quot;00E25B30&quot;/&gt;&lt;wsp:rsid wsp:val=&quot;00E25B83&quot;/&gt;&lt;wsp:rsid wsp:val=&quot;00E26039&quot;/&gt;&lt;wsp:rsid wsp:val=&quot;00E260D5&quot;/&gt;&lt;wsp:rsid wsp:val=&quot;00E26A30&quot;/&gt;&lt;wsp:rsid wsp:val=&quot;00E26AA1&quot;/&gt;&lt;wsp:rsid wsp:val=&quot;00E26AC0&quot;/&gt;&lt;wsp:rsid wsp:val=&quot;00E26B32&quot;/&gt;&lt;wsp:rsid wsp:val=&quot;00E2719C&quot;/&gt;&lt;wsp:rsid wsp:val=&quot;00E27328&quot;/&gt;&lt;wsp:rsid wsp:val=&quot;00E274F0&quot;/&gt;&lt;wsp:rsid wsp:val=&quot;00E274F6&quot;/&gt;&lt;wsp:rsid wsp:val=&quot;00E2767A&quot;/&gt;&lt;wsp:rsid wsp:val=&quot;00E27AC0&quot;/&gt;&lt;wsp:rsid wsp:val=&quot;00E27D9B&quot;/&gt;&lt;wsp:rsid wsp:val=&quot;00E27DA6&quot;/&gt;&lt;wsp:rsid wsp:val=&quot;00E30110&quot;/&gt;&lt;wsp:rsid wsp:val=&quot;00E30343&quot;/&gt;&lt;wsp:rsid wsp:val=&quot;00E304F2&quot;/&gt;&lt;wsp:rsid wsp:val=&quot;00E306DD&quot;/&gt;&lt;wsp:rsid wsp:val=&quot;00E3073F&quot;/&gt;&lt;wsp:rsid wsp:val=&quot;00E30BE8&quot;/&gt;&lt;wsp:rsid wsp:val=&quot;00E30C32&quot;/&gt;&lt;wsp:rsid wsp:val=&quot;00E30F04&quot;/&gt;&lt;wsp:rsid wsp:val=&quot;00E30F85&quot;/&gt;&lt;wsp:rsid wsp:val=&quot;00E31050&quot;/&gt;&lt;wsp:rsid wsp:val=&quot;00E31169&quot;/&gt;&lt;wsp:rsid wsp:val=&quot;00E312BC&quot;/&gt;&lt;wsp:rsid wsp:val=&quot;00E31396&quot;/&gt;&lt;wsp:rsid wsp:val=&quot;00E315B5&quot;/&gt;&lt;wsp:rsid wsp:val=&quot;00E31701&quot;/&gt;&lt;wsp:rsid wsp:val=&quot;00E31969&quot;/&gt;&lt;wsp:rsid wsp:val=&quot;00E31F2B&quot;/&gt;&lt;wsp:rsid wsp:val=&quot;00E32547&quot;/&gt;&lt;wsp:rsid wsp:val=&quot;00E326F6&quot;/&gt;&lt;wsp:rsid wsp:val=&quot;00E328E0&quot;/&gt;&lt;wsp:rsid wsp:val=&quot;00E3298C&quot;/&gt;&lt;wsp:rsid wsp:val=&quot;00E32A10&quot;/&gt;&lt;wsp:rsid wsp:val=&quot;00E32A60&quot;/&gt;&lt;wsp:rsid wsp:val=&quot;00E32B1C&quot;/&gt;&lt;wsp:rsid wsp:val=&quot;00E32C51&quot;/&gt;&lt;wsp:rsid wsp:val=&quot;00E335E0&quot;/&gt;&lt;wsp:rsid wsp:val=&quot;00E33B85&quot;/&gt;&lt;wsp:rsid wsp:val=&quot;00E33C2C&quot;/&gt;&lt;wsp:rsid wsp:val=&quot;00E34420&quot;/&gt;&lt;wsp:rsid wsp:val=&quot;00E344D2&quot;/&gt;&lt;wsp:rsid wsp:val=&quot;00E3465B&quot;/&gt;&lt;wsp:rsid wsp:val=&quot;00E34CC8&quot;/&gt;&lt;wsp:rsid wsp:val=&quot;00E34E35&quot;/&gt;&lt;wsp:rsid wsp:val=&quot;00E34E5B&quot;/&gt;&lt;wsp:rsid wsp:val=&quot;00E3507E&quot;/&gt;&lt;wsp:rsid wsp:val=&quot;00E350CB&quot;/&gt;&lt;wsp:rsid wsp:val=&quot;00E3514B&quot;/&gt;&lt;wsp:rsid wsp:val=&quot;00E3565B&quot;/&gt;&lt;wsp:rsid wsp:val=&quot;00E35B81&quot;/&gt;&lt;wsp:rsid wsp:val=&quot;00E35C28&quot;/&gt;&lt;wsp:rsid wsp:val=&quot;00E35CC0&quot;/&gt;&lt;wsp:rsid wsp:val=&quot;00E35E44&quot;/&gt;&lt;wsp:rsid wsp:val=&quot;00E35F08&quot;/&gt;&lt;wsp:rsid wsp:val=&quot;00E36044&quot;/&gt;&lt;wsp:rsid wsp:val=&quot;00E3617A&quot;/&gt;&lt;wsp:rsid wsp:val=&quot;00E361E2&quot;/&gt;&lt;wsp:rsid wsp:val=&quot;00E3638A&quot;/&gt;&lt;wsp:rsid wsp:val=&quot;00E364BD&quot;/&gt;&lt;wsp:rsid wsp:val=&quot;00E3664C&quot;/&gt;&lt;wsp:rsid wsp:val=&quot;00E369B2&quot;/&gt;&lt;wsp:rsid wsp:val=&quot;00E36C0C&quot;/&gt;&lt;wsp:rsid wsp:val=&quot;00E36C83&quot;/&gt;&lt;wsp:rsid wsp:val=&quot;00E3728C&quot;/&gt;&lt;wsp:rsid wsp:val=&quot;00E372FD&quot;/&gt;&lt;wsp:rsid wsp:val=&quot;00E373C0&quot;/&gt;&lt;wsp:rsid wsp:val=&quot;00E37752&quot;/&gt;&lt;wsp:rsid wsp:val=&quot;00E377AC&quot;/&gt;&lt;wsp:rsid wsp:val=&quot;00E3791C&quot;/&gt;&lt;wsp:rsid wsp:val=&quot;00E4022D&quot;/&gt;&lt;wsp:rsid wsp:val=&quot;00E40845&quot;/&gt;&lt;wsp:rsid wsp:val=&quot;00E408A9&quot;/&gt;&lt;wsp:rsid wsp:val=&quot;00E40A51&quot;/&gt;&lt;wsp:rsid wsp:val=&quot;00E40B73&quot;/&gt;&lt;wsp:rsid wsp:val=&quot;00E40C4D&quot;/&gt;&lt;wsp:rsid wsp:val=&quot;00E40CF7&quot;/&gt;&lt;wsp:rsid wsp:val=&quot;00E40FFA&quot;/&gt;&lt;wsp:rsid wsp:val=&quot;00E410C5&quot;/&gt;&lt;wsp:rsid wsp:val=&quot;00E41130&quot;/&gt;&lt;wsp:rsid wsp:val=&quot;00E411E6&quot;/&gt;&lt;wsp:rsid wsp:val=&quot;00E411F7&quot;/&gt;&lt;wsp:rsid wsp:val=&quot;00E41451&quot;/&gt;&lt;wsp:rsid wsp:val=&quot;00E41466&quot;/&gt;&lt;wsp:rsid wsp:val=&quot;00E41596&quot;/&gt;&lt;wsp:rsid wsp:val=&quot;00E4166F&quot;/&gt;&lt;wsp:rsid wsp:val=&quot;00E4178C&quot;/&gt;&lt;wsp:rsid wsp:val=&quot;00E41FA8&quot;/&gt;&lt;wsp:rsid wsp:val=&quot;00E4200E&quot;/&gt;&lt;wsp:rsid wsp:val=&quot;00E420D8&quot;/&gt;&lt;wsp:rsid wsp:val=&quot;00E42417&quot;/&gt;&lt;wsp:rsid wsp:val=&quot;00E4278C&quot;/&gt;&lt;wsp:rsid wsp:val=&quot;00E429D3&quot;/&gt;&lt;wsp:rsid wsp:val=&quot;00E42A21&quot;/&gt;&lt;wsp:rsid wsp:val=&quot;00E42D51&quot;/&gt;&lt;wsp:rsid wsp:val=&quot;00E42F53&quot;/&gt;&lt;wsp:rsid wsp:val=&quot;00E431FC&quot;/&gt;&lt;wsp:rsid wsp:val=&quot;00E432AD&quot;/&gt;&lt;wsp:rsid wsp:val=&quot;00E43312&quot;/&gt;&lt;wsp:rsid wsp:val=&quot;00E4347C&quot;/&gt;&lt;wsp:rsid wsp:val=&quot;00E4388D&quot;/&gt;&lt;wsp:rsid wsp:val=&quot;00E43A94&quot;/&gt;&lt;wsp:rsid wsp:val=&quot;00E43B66&quot;/&gt;&lt;wsp:rsid wsp:val=&quot;00E43C83&quot;/&gt;&lt;wsp:rsid wsp:val=&quot;00E4404F&quot;/&gt;&lt;wsp:rsid wsp:val=&quot;00E44060&quot;/&gt;&lt;wsp:rsid wsp:val=&quot;00E44616&quot;/&gt;&lt;wsp:rsid wsp:val=&quot;00E44D70&quot;/&gt;&lt;wsp:rsid wsp:val=&quot;00E452C8&quot;/&gt;&lt;wsp:rsid wsp:val=&quot;00E45349&quot;/&gt;&lt;wsp:rsid wsp:val=&quot;00E453FB&quot;/&gt;&lt;wsp:rsid wsp:val=&quot;00E4556A&quot;/&gt;&lt;wsp:rsid wsp:val=&quot;00E459AD&quot;/&gt;&lt;wsp:rsid wsp:val=&quot;00E45A6D&quot;/&gt;&lt;wsp:rsid wsp:val=&quot;00E45AA4&quot;/&gt;&lt;wsp:rsid wsp:val=&quot;00E45D17&quot;/&gt;&lt;wsp:rsid wsp:val=&quot;00E45DF8&quot;/&gt;&lt;wsp:rsid wsp:val=&quot;00E45E49&quot;/&gt;&lt;wsp:rsid wsp:val=&quot;00E46073&quot;/&gt;&lt;wsp:rsid wsp:val=&quot;00E4637B&quot;/&gt;&lt;wsp:rsid wsp:val=&quot;00E464CA&quot;/&gt;&lt;wsp:rsid wsp:val=&quot;00E4661B&quot;/&gt;&lt;wsp:rsid wsp:val=&quot;00E46718&quot;/&gt;&lt;wsp:rsid wsp:val=&quot;00E46A8F&quot;/&gt;&lt;wsp:rsid wsp:val=&quot;00E46A9C&quot;/&gt;&lt;wsp:rsid wsp:val=&quot;00E4709C&quot;/&gt;&lt;wsp:rsid wsp:val=&quot;00E473B7&quot;/&gt;&lt;wsp:rsid wsp:val=&quot;00E47547&quot;/&gt;&lt;wsp:rsid wsp:val=&quot;00E47627&quot;/&gt;&lt;wsp:rsid wsp:val=&quot;00E47805&quot;/&gt;&lt;wsp:rsid wsp:val=&quot;00E47BDE&quot;/&gt;&lt;wsp:rsid wsp:val=&quot;00E501B0&quot;/&gt;&lt;wsp:rsid wsp:val=&quot;00E502C6&quot;/&gt;&lt;wsp:rsid wsp:val=&quot;00E503D6&quot;/&gt;&lt;wsp:rsid wsp:val=&quot;00E5040A&quot;/&gt;&lt;wsp:rsid wsp:val=&quot;00E50688&quot;/&gt;&lt;wsp:rsid wsp:val=&quot;00E507E2&quot;/&gt;&lt;wsp:rsid wsp:val=&quot;00E508D1&quot;/&gt;&lt;wsp:rsid wsp:val=&quot;00E50B1D&quot;/&gt;&lt;wsp:rsid wsp:val=&quot;00E5110E&quot;/&gt;&lt;wsp:rsid wsp:val=&quot;00E512BC&quot;/&gt;&lt;wsp:rsid wsp:val=&quot;00E517D3&quot;/&gt;&lt;wsp:rsid wsp:val=&quot;00E519E7&quot;/&gt;&lt;wsp:rsid wsp:val=&quot;00E5204E&quot;/&gt;&lt;wsp:rsid wsp:val=&quot;00E521EF&quot;/&gt;&lt;wsp:rsid wsp:val=&quot;00E522F0&quot;/&gt;&lt;wsp:rsid wsp:val=&quot;00E52ACE&quot;/&gt;&lt;wsp:rsid wsp:val=&quot;00E52D0E&quot;/&gt;&lt;wsp:rsid wsp:val=&quot;00E52F3B&quot;/&gt;&lt;wsp:rsid wsp:val=&quot;00E5346B&quot;/&gt;&lt;wsp:rsid wsp:val=&quot;00E53BFB&quot;/&gt;&lt;wsp:rsid wsp:val=&quot;00E53F5F&quot;/&gt;&lt;wsp:rsid wsp:val=&quot;00E5469C&quot;/&gt;&lt;wsp:rsid wsp:val=&quot;00E54984&quot;/&gt;&lt;wsp:rsid wsp:val=&quot;00E54B54&quot;/&gt;&lt;wsp:rsid wsp:val=&quot;00E54F31&quot;/&gt;&lt;wsp:rsid wsp:val=&quot;00E551BB&quot;/&gt;&lt;wsp:rsid wsp:val=&quot;00E55363&quot;/&gt;&lt;wsp:rsid wsp:val=&quot;00E5548D&quot;/&gt;&lt;wsp:rsid wsp:val=&quot;00E557C5&quot;/&gt;&lt;wsp:rsid wsp:val=&quot;00E5596F&quot;/&gt;&lt;wsp:rsid wsp:val=&quot;00E55978&quot;/&gt;&lt;wsp:rsid wsp:val=&quot;00E55A7E&quot;/&gt;&lt;wsp:rsid wsp:val=&quot;00E55AEC&quot;/&gt;&lt;wsp:rsid wsp:val=&quot;00E55BC8&quot;/&gt;&lt;wsp:rsid wsp:val=&quot;00E562D0&quot;/&gt;&lt;wsp:rsid wsp:val=&quot;00E563BB&quot;/&gt;&lt;wsp:rsid wsp:val=&quot;00E569A3&quot;/&gt;&lt;wsp:rsid wsp:val=&quot;00E569C4&quot;/&gt;&lt;wsp:rsid wsp:val=&quot;00E569F0&quot;/&gt;&lt;wsp:rsid wsp:val=&quot;00E56DB4&quot;/&gt;&lt;wsp:rsid wsp:val=&quot;00E56E3C&quot;/&gt;&lt;wsp:rsid wsp:val=&quot;00E56ECE&quot;/&gt;&lt;wsp:rsid wsp:val=&quot;00E573AF&quot;/&gt;&lt;wsp:rsid wsp:val=&quot;00E5782D&quot;/&gt;&lt;wsp:rsid wsp:val=&quot;00E57ED9&quot;/&gt;&lt;wsp:rsid wsp:val=&quot;00E6043C&quot;/&gt;&lt;wsp:rsid wsp:val=&quot;00E6050B&quot;/&gt;&lt;wsp:rsid wsp:val=&quot;00E608FF&quot;/&gt;&lt;wsp:rsid wsp:val=&quot;00E6096C&quot;/&gt;&lt;wsp:rsid wsp:val=&quot;00E609BF&quot;/&gt;&lt;wsp:rsid wsp:val=&quot;00E60C76&quot;/&gt;&lt;wsp:rsid wsp:val=&quot;00E60E7F&quot;/&gt;&lt;wsp:rsid wsp:val=&quot;00E6137B&quot;/&gt;&lt;wsp:rsid wsp:val=&quot;00E6148B&quot;/&gt;&lt;wsp:rsid wsp:val=&quot;00E618DB&quot;/&gt;&lt;wsp:rsid wsp:val=&quot;00E61FF3&quot;/&gt;&lt;wsp:rsid wsp:val=&quot;00E62093&quot;/&gt;&lt;wsp:rsid wsp:val=&quot;00E6211C&quot;/&gt;&lt;wsp:rsid wsp:val=&quot;00E6252D&quot;/&gt;&lt;wsp:rsid wsp:val=&quot;00E629A6&quot;/&gt;&lt;wsp:rsid wsp:val=&quot;00E62A0D&quot;/&gt;&lt;wsp:rsid wsp:val=&quot;00E62A8B&quot;/&gt;&lt;wsp:rsid wsp:val=&quot;00E62AB9&quot;/&gt;&lt;wsp:rsid wsp:val=&quot;00E62CE0&quot;/&gt;&lt;wsp:rsid wsp:val=&quot;00E62EAB&quot;/&gt;&lt;wsp:rsid wsp:val=&quot;00E62FCC&quot;/&gt;&lt;wsp:rsid wsp:val=&quot;00E6355F&quot;/&gt;&lt;wsp:rsid wsp:val=&quot;00E635A1&quot;/&gt;&lt;wsp:rsid wsp:val=&quot;00E635C2&quot;/&gt;&lt;wsp:rsid wsp:val=&quot;00E63B25&quot;/&gt;&lt;wsp:rsid wsp:val=&quot;00E63E7D&quot;/&gt;&lt;wsp:rsid wsp:val=&quot;00E63EF7&quot;/&gt;&lt;wsp:rsid wsp:val=&quot;00E64159&quot;/&gt;&lt;wsp:rsid wsp:val=&quot;00E64218&quot;/&gt;&lt;wsp:rsid wsp:val=&quot;00E6531B&quot;/&gt;&lt;wsp:rsid wsp:val=&quot;00E6534C&quot;/&gt;&lt;wsp:rsid wsp:val=&quot;00E65702&quot;/&gt;&lt;wsp:rsid wsp:val=&quot;00E66503&quot;/&gt;&lt;wsp:rsid wsp:val=&quot;00E667A8&quot;/&gt;&lt;wsp:rsid wsp:val=&quot;00E66960&quot;/&gt;&lt;wsp:rsid wsp:val=&quot;00E66985&quot;/&gt;&lt;wsp:rsid wsp:val=&quot;00E66AD9&quot;/&gt;&lt;wsp:rsid wsp:val=&quot;00E66BA7&quot;/&gt;&lt;wsp:rsid wsp:val=&quot;00E66CBB&quot;/&gt;&lt;wsp:rsid wsp:val=&quot;00E66F74&quot;/&gt;&lt;wsp:rsid wsp:val=&quot;00E67717&quot;/&gt;&lt;wsp:rsid wsp:val=&quot;00E700C6&quot;/&gt;&lt;wsp:rsid wsp:val=&quot;00E703AF&quot;/&gt;&lt;wsp:rsid wsp:val=&quot;00E706AD&quot;/&gt;&lt;wsp:rsid wsp:val=&quot;00E70C9E&quot;/&gt;&lt;wsp:rsid wsp:val=&quot;00E71167&quot;/&gt;&lt;wsp:rsid wsp:val=&quot;00E71425&quot;/&gt;&lt;wsp:rsid wsp:val=&quot;00E7157F&quot;/&gt;&lt;wsp:rsid wsp:val=&quot;00E715F7&quot;/&gt;&lt;wsp:rsid wsp:val=&quot;00E7169B&quot;/&gt;&lt;wsp:rsid wsp:val=&quot;00E718EF&quot;/&gt;&lt;wsp:rsid wsp:val=&quot;00E71903&quot;/&gt;&lt;wsp:rsid wsp:val=&quot;00E71BCE&quot;/&gt;&lt;wsp:rsid wsp:val=&quot;00E71DC5&quot;/&gt;&lt;wsp:rsid wsp:val=&quot;00E71E02&quot;/&gt;&lt;wsp:rsid wsp:val=&quot;00E7206E&quot;/&gt;&lt;wsp:rsid wsp:val=&quot;00E72570&quot;/&gt;&lt;wsp:rsid wsp:val=&quot;00E727C2&quot;/&gt;&lt;wsp:rsid wsp:val=&quot;00E72B82&quot;/&gt;&lt;wsp:rsid wsp:val=&quot;00E72C36&quot;/&gt;&lt;wsp:rsid wsp:val=&quot;00E72DDF&quot;/&gt;&lt;wsp:rsid wsp:val=&quot;00E72EAA&quot;/&gt;&lt;wsp:rsid wsp:val=&quot;00E730F3&quot;/&gt;&lt;wsp:rsid wsp:val=&quot;00E730F7&quot;/&gt;&lt;wsp:rsid wsp:val=&quot;00E7337F&quot;/&gt;&lt;wsp:rsid wsp:val=&quot;00E7340C&quot;/&gt;&lt;wsp:rsid wsp:val=&quot;00E7359B&quot;/&gt;&lt;wsp:rsid wsp:val=&quot;00E73993&quot;/&gt;&lt;wsp:rsid wsp:val=&quot;00E73C8F&quot;/&gt;&lt;wsp:rsid wsp:val=&quot;00E73EBF&quot;/&gt;&lt;wsp:rsid wsp:val=&quot;00E740A8&quot;/&gt;&lt;wsp:rsid wsp:val=&quot;00E741E1&quot;/&gt;&lt;wsp:rsid wsp:val=&quot;00E7434C&quot;/&gt;&lt;wsp:rsid wsp:val=&quot;00E75158&quot;/&gt;&lt;wsp:rsid wsp:val=&quot;00E7555B&quot;/&gt;&lt;wsp:rsid wsp:val=&quot;00E755C6&quot;/&gt;&lt;wsp:rsid wsp:val=&quot;00E7568B&quot;/&gt;&lt;wsp:rsid wsp:val=&quot;00E75744&quot;/&gt;&lt;wsp:rsid wsp:val=&quot;00E75804&quot;/&gt;&lt;wsp:rsid wsp:val=&quot;00E75845&quot;/&gt;&lt;wsp:rsid wsp:val=&quot;00E75A04&quot;/&gt;&lt;wsp:rsid wsp:val=&quot;00E75B1C&quot;/&gt;&lt;wsp:rsid wsp:val=&quot;00E75B8E&quot;/&gt;&lt;wsp:rsid wsp:val=&quot;00E75C34&quot;/&gt;&lt;wsp:rsid wsp:val=&quot;00E75DF5&quot;/&gt;&lt;wsp:rsid wsp:val=&quot;00E75EB7&quot;/&gt;&lt;wsp:rsid wsp:val=&quot;00E76081&quot;/&gt;&lt;wsp:rsid wsp:val=&quot;00E761D6&quot;/&gt;&lt;wsp:rsid wsp:val=&quot;00E7637E&quot;/&gt;&lt;wsp:rsid wsp:val=&quot;00E76380&quot;/&gt;&lt;wsp:rsid wsp:val=&quot;00E7638C&quot;/&gt;&lt;wsp:rsid wsp:val=&quot;00E767C0&quot;/&gt;&lt;wsp:rsid wsp:val=&quot;00E76900&quot;/&gt;&lt;wsp:rsid wsp:val=&quot;00E76BFB&quot;/&gt;&lt;wsp:rsid wsp:val=&quot;00E76D00&quot;/&gt;&lt;wsp:rsid wsp:val=&quot;00E76D43&quot;/&gt;&lt;wsp:rsid wsp:val=&quot;00E76F2E&quot;/&gt;&lt;wsp:rsid wsp:val=&quot;00E772DF&quot;/&gt;&lt;wsp:rsid wsp:val=&quot;00E7761C&quot;/&gt;&lt;wsp:rsid wsp:val=&quot;00E776BC&quot;/&gt;&lt;wsp:rsid wsp:val=&quot;00E776CD&quot;/&gt;&lt;wsp:rsid wsp:val=&quot;00E77769&quot;/&gt;&lt;wsp:rsid wsp:val=&quot;00E77840&quot;/&gt;&lt;wsp:rsid wsp:val=&quot;00E77C50&quot;/&gt;&lt;wsp:rsid wsp:val=&quot;00E77DD3&quot;/&gt;&lt;wsp:rsid wsp:val=&quot;00E77F8C&quot;/&gt;&lt;wsp:rsid wsp:val=&quot;00E80106&quot;/&gt;&lt;wsp:rsid wsp:val=&quot;00E807BE&quot;/&gt;&lt;wsp:rsid wsp:val=&quot;00E8094B&quot;/&gt;&lt;wsp:rsid wsp:val=&quot;00E80C85&quot;/&gt;&lt;wsp:rsid wsp:val=&quot;00E80DE4&quot;/&gt;&lt;wsp:rsid wsp:val=&quot;00E80E21&quot;/&gt;&lt;wsp:rsid wsp:val=&quot;00E8110A&quot;/&gt;&lt;wsp:rsid wsp:val=&quot;00E812C9&quot;/&gt;&lt;wsp:rsid wsp:val=&quot;00E81366&quot;/&gt;&lt;wsp:rsid wsp:val=&quot;00E816DA&quot;/&gt;&lt;wsp:rsid wsp:val=&quot;00E8171C&quot;/&gt;&lt;wsp:rsid wsp:val=&quot;00E81A5F&quot;/&gt;&lt;wsp:rsid wsp:val=&quot;00E81C2D&quot;/&gt;&lt;wsp:rsid wsp:val=&quot;00E81DE8&quot;/&gt;&lt;wsp:rsid wsp:val=&quot;00E81FA6&quot;/&gt;&lt;wsp:rsid wsp:val=&quot;00E82201&quot;/&gt;&lt;wsp:rsid wsp:val=&quot;00E823C7&quot;/&gt;&lt;wsp:rsid wsp:val=&quot;00E825D6&quot;/&gt;&lt;wsp:rsid wsp:val=&quot;00E82DB7&quot;/&gt;&lt;wsp:rsid wsp:val=&quot;00E8320A&quot;/&gt;&lt;wsp:rsid wsp:val=&quot;00E83737&quot;/&gt;&lt;wsp:rsid wsp:val=&quot;00E8393B&quot;/&gt;&lt;wsp:rsid wsp:val=&quot;00E83D41&quot;/&gt;&lt;wsp:rsid wsp:val=&quot;00E83E82&quot;/&gt;&lt;wsp:rsid wsp:val=&quot;00E84277&quot;/&gt;&lt;wsp:rsid wsp:val=&quot;00E843DF&quot;/&gt;&lt;wsp:rsid wsp:val=&quot;00E8466D&quot;/&gt;&lt;wsp:rsid wsp:val=&quot;00E8486A&quot;/&gt;&lt;wsp:rsid wsp:val=&quot;00E84D9B&quot;/&gt;&lt;wsp:rsid wsp:val=&quot;00E84DA8&quot;/&gt;&lt;wsp:rsid wsp:val=&quot;00E84DDF&quot;/&gt;&lt;wsp:rsid wsp:val=&quot;00E84FE0&quot;/&gt;&lt;wsp:rsid wsp:val=&quot;00E8523A&quot;/&gt;&lt;wsp:rsid wsp:val=&quot;00E852BB&quot;/&gt;&lt;wsp:rsid wsp:val=&quot;00E852FB&quot;/&gt;&lt;wsp:rsid wsp:val=&quot;00E8549C&quot;/&gt;&lt;wsp:rsid wsp:val=&quot;00E8556B&quot;/&gt;&lt;wsp:rsid wsp:val=&quot;00E85A31&quot;/&gt;&lt;wsp:rsid wsp:val=&quot;00E85D09&quot;/&gt;&lt;wsp:rsid wsp:val=&quot;00E86119&quot;/&gt;&lt;wsp:rsid wsp:val=&quot;00E86225&quot;/&gt;&lt;wsp:rsid wsp:val=&quot;00E8638F&quot;/&gt;&lt;wsp:rsid wsp:val=&quot;00E866FA&quot;/&gt;&lt;wsp:rsid wsp:val=&quot;00E87011&quot;/&gt;&lt;wsp:rsid wsp:val=&quot;00E87039&quot;/&gt;&lt;wsp:rsid wsp:val=&quot;00E8705B&quot;/&gt;&lt;wsp:rsid wsp:val=&quot;00E87304&quot;/&gt;&lt;wsp:rsid wsp:val=&quot;00E875B5&quot;/&gt;&lt;wsp:rsid wsp:val=&quot;00E8784F&quot;/&gt;&lt;wsp:rsid wsp:val=&quot;00E8789B&quot;/&gt;&lt;wsp:rsid wsp:val=&quot;00E87920&quot;/&gt;&lt;wsp:rsid wsp:val=&quot;00E87CE8&quot;/&gt;&lt;wsp:rsid wsp:val=&quot;00E87FCA&quot;/&gt;&lt;wsp:rsid wsp:val=&quot;00E902FF&quot;/&gt;&lt;wsp:rsid wsp:val=&quot;00E908B7&quot;/&gt;&lt;wsp:rsid wsp:val=&quot;00E90926&quot;/&gt;&lt;wsp:rsid wsp:val=&quot;00E90CCB&quot;/&gt;&lt;wsp:rsid wsp:val=&quot;00E9104B&quot;/&gt;&lt;wsp:rsid wsp:val=&quot;00E91387&quot;/&gt;&lt;wsp:rsid wsp:val=&quot;00E91444&quot;/&gt;&lt;wsp:rsid wsp:val=&quot;00E91456&quot;/&gt;&lt;wsp:rsid wsp:val=&quot;00E914F2&quot;/&gt;&lt;wsp:rsid wsp:val=&quot;00E918CC&quot;/&gt;&lt;wsp:rsid wsp:val=&quot;00E92067&quot;/&gt;&lt;wsp:rsid wsp:val=&quot;00E92104&quot;/&gt;&lt;wsp:rsid wsp:val=&quot;00E9219F&quot;/&gt;&lt;wsp:rsid wsp:val=&quot;00E9234F&quot;/&gt;&lt;wsp:rsid wsp:val=&quot;00E9240B&quot;/&gt;&lt;wsp:rsid wsp:val=&quot;00E92415&quot;/&gt;&lt;wsp:rsid wsp:val=&quot;00E924E4&quot;/&gt;&lt;wsp:rsid wsp:val=&quot;00E925C3&quot;/&gt;&lt;wsp:rsid wsp:val=&quot;00E92720&quot;/&gt;&lt;wsp:rsid wsp:val=&quot;00E927FC&quot;/&gt;&lt;wsp:rsid wsp:val=&quot;00E92C81&quot;/&gt;&lt;wsp:rsid wsp:val=&quot;00E92DFC&quot;/&gt;&lt;wsp:rsid wsp:val=&quot;00E92F42&quot;/&gt;&lt;wsp:rsid wsp:val=&quot;00E9301F&quot;/&gt;&lt;wsp:rsid wsp:val=&quot;00E93136&quot;/&gt;&lt;wsp:rsid wsp:val=&quot;00E931D4&quot;/&gt;&lt;wsp:rsid wsp:val=&quot;00E932F9&quot;/&gt;&lt;wsp:rsid wsp:val=&quot;00E9358D&quot;/&gt;&lt;wsp:rsid wsp:val=&quot;00E93726&quot;/&gt;&lt;wsp:rsid wsp:val=&quot;00E93852&quot;/&gt;&lt;wsp:rsid wsp:val=&quot;00E93BB4&quot;/&gt;&lt;wsp:rsid wsp:val=&quot;00E93C1F&quot;/&gt;&lt;wsp:rsid wsp:val=&quot;00E93FDC&quot;/&gt;&lt;wsp:rsid wsp:val=&quot;00E9429E&quot;/&gt;&lt;wsp:rsid wsp:val=&quot;00E942FF&quot;/&gt;&lt;wsp:rsid wsp:val=&quot;00E94930&quot;/&gt;&lt;wsp:rsid wsp:val=&quot;00E94CE5&quot;/&gt;&lt;wsp:rsid wsp:val=&quot;00E94D9A&quot;/&gt;&lt;wsp:rsid wsp:val=&quot;00E94DCC&quot;/&gt;&lt;wsp:rsid wsp:val=&quot;00E94FF8&quot;/&gt;&lt;wsp:rsid wsp:val=&quot;00E9530E&quot;/&gt;&lt;wsp:rsid wsp:val=&quot;00E953E5&quot;/&gt;&lt;wsp:rsid wsp:val=&quot;00E95480&quot;/&gt;&lt;wsp:rsid wsp:val=&quot;00E95508&quot;/&gt;&lt;wsp:rsid wsp:val=&quot;00E95554&quot;/&gt;&lt;wsp:rsid wsp:val=&quot;00E956E1&quot;/&gt;&lt;wsp:rsid wsp:val=&quot;00E95D78&quot;/&gt;&lt;wsp:rsid wsp:val=&quot;00E95F00&quot;/&gt;&lt;wsp:rsid wsp:val=&quot;00E95FA4&quot;/&gt;&lt;wsp:rsid wsp:val=&quot;00E96231&quot;/&gt;&lt;wsp:rsid wsp:val=&quot;00E96511&quot;/&gt;&lt;wsp:rsid wsp:val=&quot;00E965AD&quot;/&gt;&lt;wsp:rsid wsp:val=&quot;00E965CF&quot;/&gt;&lt;wsp:rsid wsp:val=&quot;00E96884&quot;/&gt;&lt;wsp:rsid wsp:val=&quot;00E96B85&quot;/&gt;&lt;wsp:rsid wsp:val=&quot;00E96FB5&quot;/&gt;&lt;wsp:rsid wsp:val=&quot;00E97023&quot;/&gt;&lt;wsp:rsid wsp:val=&quot;00E97251&quot;/&gt;&lt;wsp:rsid wsp:val=&quot;00E97777&quot;/&gt;&lt;wsp:rsid wsp:val=&quot;00E978E8&quot;/&gt;&lt;wsp:rsid wsp:val=&quot;00E979EC&quot;/&gt;&lt;wsp:rsid wsp:val=&quot;00E97B57&quot;/&gt;&lt;wsp:rsid wsp:val=&quot;00E97BB7&quot;/&gt;&lt;wsp:rsid wsp:val=&quot;00EA00F6&quot;/&gt;&lt;wsp:rsid wsp:val=&quot;00EA021E&quot;/&gt;&lt;wsp:rsid wsp:val=&quot;00EA02F7&quot;/&gt;&lt;wsp:rsid wsp:val=&quot;00EA0352&quot;/&gt;&lt;wsp:rsid wsp:val=&quot;00EA038F&quot;/&gt;&lt;wsp:rsid wsp:val=&quot;00EA0636&quot;/&gt;&lt;wsp:rsid wsp:val=&quot;00EA06DF&quot;/&gt;&lt;wsp:rsid wsp:val=&quot;00EA07D4&quot;/&gt;&lt;wsp:rsid wsp:val=&quot;00EA0988&quot;/&gt;&lt;wsp:rsid wsp:val=&quot;00EA09F4&quot;/&gt;&lt;wsp:rsid wsp:val=&quot;00EA0A9F&quot;/&gt;&lt;wsp:rsid wsp:val=&quot;00EA0CF2&quot;/&gt;&lt;wsp:rsid wsp:val=&quot;00EA0E63&quot;/&gt;&lt;wsp:rsid wsp:val=&quot;00EA0EEA&quot;/&gt;&lt;wsp:rsid wsp:val=&quot;00EA13BD&quot;/&gt;&lt;wsp:rsid wsp:val=&quot;00EA1461&quot;/&gt;&lt;wsp:rsid wsp:val=&quot;00EA19D2&quot;/&gt;&lt;wsp:rsid wsp:val=&quot;00EA1B4E&quot;/&gt;&lt;wsp:rsid wsp:val=&quot;00EA2193&quot;/&gt;&lt;wsp:rsid wsp:val=&quot;00EA21C6&quot;/&gt;&lt;wsp:rsid wsp:val=&quot;00EA24EB&quot;/&gt;&lt;wsp:rsid wsp:val=&quot;00EA253B&quot;/&gt;&lt;wsp:rsid wsp:val=&quot;00EA2A2E&quot;/&gt;&lt;wsp:rsid wsp:val=&quot;00EA2C90&quot;/&gt;&lt;wsp:rsid wsp:val=&quot;00EA2D18&quot;/&gt;&lt;wsp:rsid wsp:val=&quot;00EA2F82&quot;/&gt;&lt;wsp:rsid wsp:val=&quot;00EA30B7&quot;/&gt;&lt;wsp:rsid wsp:val=&quot;00EA3595&quot;/&gt;&lt;wsp:rsid wsp:val=&quot;00EA36F3&quot;/&gt;&lt;wsp:rsid wsp:val=&quot;00EA4082&quot;/&gt;&lt;wsp:rsid wsp:val=&quot;00EA4291&quot;/&gt;&lt;wsp:rsid wsp:val=&quot;00EA430A&quot;/&gt;&lt;wsp:rsid wsp:val=&quot;00EA43DA&quot;/&gt;&lt;wsp:rsid wsp:val=&quot;00EA484C&quot;/&gt;&lt;wsp:rsid wsp:val=&quot;00EA4857&quot;/&gt;&lt;wsp:rsid wsp:val=&quot;00EA4ADF&quot;/&gt;&lt;wsp:rsid wsp:val=&quot;00EA4B39&quot;/&gt;&lt;wsp:rsid wsp:val=&quot;00EA4C3C&quot;/&gt;&lt;wsp:rsid wsp:val=&quot;00EA4C87&quot;/&gt;&lt;wsp:rsid wsp:val=&quot;00EA4D55&quot;/&gt;&lt;wsp:rsid wsp:val=&quot;00EA4D5E&quot;/&gt;&lt;wsp:rsid wsp:val=&quot;00EA4E23&quot;/&gt;&lt;wsp:rsid wsp:val=&quot;00EA503B&quot;/&gt;&lt;wsp:rsid wsp:val=&quot;00EA5141&quot;/&gt;&lt;wsp:rsid wsp:val=&quot;00EA5292&quot;/&gt;&lt;wsp:rsid wsp:val=&quot;00EA5340&quot;/&gt;&lt;wsp:rsid wsp:val=&quot;00EA5AD4&quot;/&gt;&lt;wsp:rsid wsp:val=&quot;00EA5C38&quot;/&gt;&lt;wsp:rsid wsp:val=&quot;00EA5E56&quot;/&gt;&lt;wsp:rsid wsp:val=&quot;00EA5F1B&quot;/&gt;&lt;wsp:rsid wsp:val=&quot;00EA6351&quot;/&gt;&lt;wsp:rsid wsp:val=&quot;00EA639E&quot;/&gt;&lt;wsp:rsid wsp:val=&quot;00EA63BC&quot;/&gt;&lt;wsp:rsid wsp:val=&quot;00EA675A&quot;/&gt;&lt;wsp:rsid wsp:val=&quot;00EA67A3&quot;/&gt;&lt;wsp:rsid wsp:val=&quot;00EA6C1F&quot;/&gt;&lt;wsp:rsid wsp:val=&quot;00EA6E68&quot;/&gt;&lt;wsp:rsid wsp:val=&quot;00EA72A6&quot;/&gt;&lt;wsp:rsid wsp:val=&quot;00EA735C&quot;/&gt;&lt;wsp:rsid wsp:val=&quot;00EA7361&quot;/&gt;&lt;wsp:rsid wsp:val=&quot;00EA7417&quot;/&gt;&lt;wsp:rsid wsp:val=&quot;00EA74A2&quot;/&gt;&lt;wsp:rsid wsp:val=&quot;00EA752B&quot;/&gt;&lt;wsp:rsid wsp:val=&quot;00EA763C&quot;/&gt;&lt;wsp:rsid wsp:val=&quot;00EA776D&quot;/&gt;&lt;wsp:rsid wsp:val=&quot;00EA77A8&quot;/&gt;&lt;wsp:rsid wsp:val=&quot;00EA77F0&quot;/&gt;&lt;wsp:rsid wsp:val=&quot;00EA7A6A&quot;/&gt;&lt;wsp:rsid wsp:val=&quot;00EA7C41&quot;/&gt;&lt;wsp:rsid wsp:val=&quot;00EA7DC3&quot;/&gt;&lt;wsp:rsid wsp:val=&quot;00EA7E1D&quot;/&gt;&lt;wsp:rsid wsp:val=&quot;00EB0203&quot;/&gt;&lt;wsp:rsid wsp:val=&quot;00EB049D&quot;/&gt;&lt;wsp:rsid wsp:val=&quot;00EB0636&quot;/&gt;&lt;wsp:rsid wsp:val=&quot;00EB0D1C&quot;/&gt;&lt;wsp:rsid wsp:val=&quot;00EB1064&quot;/&gt;&lt;wsp:rsid wsp:val=&quot;00EB19D0&quot;/&gt;&lt;wsp:rsid wsp:val=&quot;00EB1DC0&quot;/&gt;&lt;wsp:rsid wsp:val=&quot;00EB2448&quot;/&gt;&lt;wsp:rsid wsp:val=&quot;00EB24D0&quot;/&gt;&lt;wsp:rsid wsp:val=&quot;00EB281A&quot;/&gt;&lt;wsp:rsid wsp:val=&quot;00EB29B5&quot;/&gt;&lt;wsp:rsid wsp:val=&quot;00EB2B0D&quot;/&gt;&lt;wsp:rsid wsp:val=&quot;00EB2B7E&quot;/&gt;&lt;wsp:rsid wsp:val=&quot;00EB3141&quot;/&gt;&lt;wsp:rsid wsp:val=&quot;00EB3209&quot;/&gt;&lt;wsp:rsid wsp:val=&quot;00EB3248&quot;/&gt;&lt;wsp:rsid wsp:val=&quot;00EB329B&quot;/&gt;&lt;wsp:rsid wsp:val=&quot;00EB333C&quot;/&gt;&lt;wsp:rsid wsp:val=&quot;00EB340A&quot;/&gt;&lt;wsp:rsid wsp:val=&quot;00EB3555&quot;/&gt;&lt;wsp:rsid wsp:val=&quot;00EB35A8&quot;/&gt;&lt;wsp:rsid wsp:val=&quot;00EB36B7&quot;/&gt;&lt;wsp:rsid wsp:val=&quot;00EB38E5&quot;/&gt;&lt;wsp:rsid wsp:val=&quot;00EB3A60&quot;/&gt;&lt;wsp:rsid wsp:val=&quot;00EB429D&quot;/&gt;&lt;wsp:rsid wsp:val=&quot;00EB4313&quot;/&gt;&lt;wsp:rsid wsp:val=&quot;00EB4387&quot;/&gt;&lt;wsp:rsid wsp:val=&quot;00EB4D55&quot;/&gt;&lt;wsp:rsid wsp:val=&quot;00EB4DF3&quot;/&gt;&lt;wsp:rsid wsp:val=&quot;00EB4EF5&quot;/&gt;&lt;wsp:rsid wsp:val=&quot;00EB518C&quot;/&gt;&lt;wsp:rsid wsp:val=&quot;00EB5951&quot;/&gt;&lt;wsp:rsid wsp:val=&quot;00EB5A27&quot;/&gt;&lt;wsp:rsid wsp:val=&quot;00EB5AC5&quot;/&gt;&lt;wsp:rsid wsp:val=&quot;00EB5BEF&quot;/&gt;&lt;wsp:rsid wsp:val=&quot;00EB5C56&quot;/&gt;&lt;wsp:rsid wsp:val=&quot;00EB5D99&quot;/&gt;&lt;wsp:rsid wsp:val=&quot;00EB5F85&quot;/&gt;&lt;wsp:rsid wsp:val=&quot;00EB5FA7&quot;/&gt;&lt;wsp:rsid wsp:val=&quot;00EB6070&quot;/&gt;&lt;wsp:rsid wsp:val=&quot;00EB634F&quot;/&gt;&lt;wsp:rsid wsp:val=&quot;00EB6519&quot;/&gt;&lt;wsp:rsid wsp:val=&quot;00EB65F0&quot;/&gt;&lt;wsp:rsid wsp:val=&quot;00EB6661&quot;/&gt;&lt;wsp:rsid wsp:val=&quot;00EB6DA1&quot;/&gt;&lt;wsp:rsid wsp:val=&quot;00EB7098&quot;/&gt;&lt;wsp:rsid wsp:val=&quot;00EB7158&quot;/&gt;&lt;wsp:rsid wsp:val=&quot;00EB7304&quot;/&gt;&lt;wsp:rsid wsp:val=&quot;00EB75EA&quot;/&gt;&lt;wsp:rsid wsp:val=&quot;00EB763C&quot;/&gt;&lt;wsp:rsid wsp:val=&quot;00EB7BC8&quot;/&gt;&lt;wsp:rsid wsp:val=&quot;00EB7C3E&quot;/&gt;&lt;wsp:rsid wsp:val=&quot;00EB7DCD&quot;/&gt;&lt;wsp:rsid wsp:val=&quot;00EC01FE&quot;/&gt;&lt;wsp:rsid wsp:val=&quot;00EC04A4&quot;/&gt;&lt;wsp:rsid wsp:val=&quot;00EC0689&quot;/&gt;&lt;wsp:rsid wsp:val=&quot;00EC07B4&quot;/&gt;&lt;wsp:rsid wsp:val=&quot;00EC07C8&quot;/&gt;&lt;wsp:rsid wsp:val=&quot;00EC0936&quot;/&gt;&lt;wsp:rsid wsp:val=&quot;00EC0AD3&quot;/&gt;&lt;wsp:rsid wsp:val=&quot;00EC0B4C&quot;/&gt;&lt;wsp:rsid wsp:val=&quot;00EC0FFB&quot;/&gt;&lt;wsp:rsid wsp:val=&quot;00EC1320&quot;/&gt;&lt;wsp:rsid wsp:val=&quot;00EC1609&quot;/&gt;&lt;wsp:rsid wsp:val=&quot;00EC17A5&quot;/&gt;&lt;wsp:rsid wsp:val=&quot;00EC17D3&quot;/&gt;&lt;wsp:rsid wsp:val=&quot;00EC1BEB&quot;/&gt;&lt;wsp:rsid wsp:val=&quot;00EC1F59&quot;/&gt;&lt;wsp:rsid wsp:val=&quot;00EC24CF&quot;/&gt;&lt;wsp:rsid wsp:val=&quot;00EC25E4&quot;/&gt;&lt;wsp:rsid wsp:val=&quot;00EC2669&quot;/&gt;&lt;wsp:rsid wsp:val=&quot;00EC274F&quot;/&gt;&lt;wsp:rsid wsp:val=&quot;00EC2B6D&quot;/&gt;&lt;wsp:rsid wsp:val=&quot;00EC31DC&quot;/&gt;&lt;wsp:rsid wsp:val=&quot;00EC36B4&quot;/&gt;&lt;wsp:rsid wsp:val=&quot;00EC3737&quot;/&gt;&lt;wsp:rsid wsp:val=&quot;00EC3932&quot;/&gt;&lt;wsp:rsid wsp:val=&quot;00EC3B00&quot;/&gt;&lt;wsp:rsid wsp:val=&quot;00EC4105&quot;/&gt;&lt;wsp:rsid wsp:val=&quot;00EC41A5&quot;/&gt;&lt;wsp:rsid wsp:val=&quot;00EC421E&quot;/&gt;&lt;wsp:rsid wsp:val=&quot;00EC4272&quot;/&gt;&lt;wsp:rsid wsp:val=&quot;00EC451D&quot;/&gt;&lt;wsp:rsid wsp:val=&quot;00EC454A&quot;/&gt;&lt;wsp:rsid wsp:val=&quot;00EC4BA8&quot;/&gt;&lt;wsp:rsid wsp:val=&quot;00EC529B&quot;/&gt;&lt;wsp:rsid wsp:val=&quot;00EC543D&quot;/&gt;&lt;wsp:rsid wsp:val=&quot;00EC586C&quot;/&gt;&lt;wsp:rsid wsp:val=&quot;00EC5A92&quot;/&gt;&lt;wsp:rsid wsp:val=&quot;00EC5BAC&quot;/&gt;&lt;wsp:rsid wsp:val=&quot;00EC5E14&quot;/&gt;&lt;wsp:rsid wsp:val=&quot;00EC649C&quot;/&gt;&lt;wsp:rsid wsp:val=&quot;00EC67CF&quot;/&gt;&lt;wsp:rsid wsp:val=&quot;00EC6A2D&quot;/&gt;&lt;wsp:rsid wsp:val=&quot;00EC6A85&quot;/&gt;&lt;wsp:rsid wsp:val=&quot;00EC6C97&quot;/&gt;&lt;wsp:rsid wsp:val=&quot;00EC6CA9&quot;/&gt;&lt;wsp:rsid wsp:val=&quot;00EC6E79&quot;/&gt;&lt;wsp:rsid wsp:val=&quot;00EC70D4&quot;/&gt;&lt;wsp:rsid wsp:val=&quot;00EC72CC&quot;/&gt;&lt;wsp:rsid wsp:val=&quot;00EC72F0&quot;/&gt;&lt;wsp:rsid wsp:val=&quot;00EC7371&quot;/&gt;&lt;wsp:rsid wsp:val=&quot;00EC73A4&quot;/&gt;&lt;wsp:rsid wsp:val=&quot;00EC7BA5&quot;/&gt;&lt;wsp:rsid wsp:val=&quot;00EC7C43&quot;/&gt;&lt;wsp:rsid wsp:val=&quot;00EC7C9F&quot;/&gt;&lt;wsp:rsid wsp:val=&quot;00EC7E53&quot;/&gt;&lt;wsp:rsid wsp:val=&quot;00EC7EEC&quot;/&gt;&lt;wsp:rsid wsp:val=&quot;00ED023D&quot;/&gt;&lt;wsp:rsid wsp:val=&quot;00ED0240&quot;/&gt;&lt;wsp:rsid wsp:val=&quot;00ED025E&quot;/&gt;&lt;wsp:rsid wsp:val=&quot;00ED0266&quot;/&gt;&lt;wsp:rsid wsp:val=&quot;00ED02F5&quot;/&gt;&lt;wsp:rsid wsp:val=&quot;00ED033B&quot;/&gt;&lt;wsp:rsid wsp:val=&quot;00ED0482&quot;/&gt;&lt;wsp:rsid wsp:val=&quot;00ED0677&quot;/&gt;&lt;wsp:rsid wsp:val=&quot;00ED0789&quot;/&gt;&lt;wsp:rsid wsp:val=&quot;00ED08E6&quot;/&gt;&lt;wsp:rsid wsp:val=&quot;00ED0A05&quot;/&gt;&lt;wsp:rsid wsp:val=&quot;00ED0A72&quot;/&gt;&lt;wsp:rsid wsp:val=&quot;00ED0D61&quot;/&gt;&lt;wsp:rsid wsp:val=&quot;00ED10E0&quot;/&gt;&lt;wsp:rsid wsp:val=&quot;00ED114B&quot;/&gt;&lt;wsp:rsid wsp:val=&quot;00ED148D&quot;/&gt;&lt;wsp:rsid wsp:val=&quot;00ED161A&quot;/&gt;&lt;wsp:rsid wsp:val=&quot;00ED1624&quot;/&gt;&lt;wsp:rsid wsp:val=&quot;00ED1AF4&quot;/&gt;&lt;wsp:rsid wsp:val=&quot;00ED1C27&quot;/&gt;&lt;wsp:rsid wsp:val=&quot;00ED1D19&quot;/&gt;&lt;wsp:rsid wsp:val=&quot;00ED1FF3&quot;/&gt;&lt;wsp:rsid wsp:val=&quot;00ED2060&quot;/&gt;&lt;wsp:rsid wsp:val=&quot;00ED215B&quot;/&gt;&lt;wsp:rsid wsp:val=&quot;00ED219E&quot;/&gt;&lt;wsp:rsid wsp:val=&quot;00ED21B2&quot;/&gt;&lt;wsp:rsid wsp:val=&quot;00ED22C1&quot;/&gt;&lt;wsp:rsid wsp:val=&quot;00ED239F&quot;/&gt;&lt;wsp:rsid wsp:val=&quot;00ED24FE&quot;/&gt;&lt;wsp:rsid wsp:val=&quot;00ED261E&quot;/&gt;&lt;wsp:rsid wsp:val=&quot;00ED2674&quot;/&gt;&lt;wsp:rsid wsp:val=&quot;00ED2708&quot;/&gt;&lt;wsp:rsid wsp:val=&quot;00ED2759&quot;/&gt;&lt;wsp:rsid wsp:val=&quot;00ED2841&quot;/&gt;&lt;wsp:rsid wsp:val=&quot;00ED29B7&quot;/&gt;&lt;wsp:rsid wsp:val=&quot;00ED314D&quot;/&gt;&lt;wsp:rsid wsp:val=&quot;00ED36A8&quot;/&gt;&lt;wsp:rsid wsp:val=&quot;00ED3A43&quot;/&gt;&lt;wsp:rsid wsp:val=&quot;00ED3C31&quot;/&gt;&lt;wsp:rsid wsp:val=&quot;00ED3C80&quot;/&gt;&lt;wsp:rsid wsp:val=&quot;00ED3DD3&quot;/&gt;&lt;wsp:rsid wsp:val=&quot;00ED434A&quot;/&gt;&lt;wsp:rsid wsp:val=&quot;00ED44CE&quot;/&gt;&lt;wsp:rsid wsp:val=&quot;00ED45CF&quot;/&gt;&lt;wsp:rsid wsp:val=&quot;00ED4A39&quot;/&gt;&lt;wsp:rsid wsp:val=&quot;00ED4E0C&quot;/&gt;&lt;wsp:rsid wsp:val=&quot;00ED53D4&quot;/&gt;&lt;wsp:rsid wsp:val=&quot;00ED55DC&quot;/&gt;&lt;wsp:rsid wsp:val=&quot;00ED56C2&quot;/&gt;&lt;wsp:rsid wsp:val=&quot;00ED5BC1&quot;/&gt;&lt;wsp:rsid wsp:val=&quot;00ED5C52&quot;/&gt;&lt;wsp:rsid wsp:val=&quot;00ED5DA9&quot;/&gt;&lt;wsp:rsid wsp:val=&quot;00ED5E39&quot;/&gt;&lt;wsp:rsid wsp:val=&quot;00ED604A&quot;/&gt;&lt;wsp:rsid wsp:val=&quot;00ED6235&quot;/&gt;&lt;wsp:rsid wsp:val=&quot;00ED62D1&quot;/&gt;&lt;wsp:rsid wsp:val=&quot;00ED65B7&quot;/&gt;&lt;wsp:rsid wsp:val=&quot;00ED65D5&quot;/&gt;&lt;wsp:rsid wsp:val=&quot;00ED66E4&quot;/&gt;&lt;wsp:rsid wsp:val=&quot;00ED6A82&quot;/&gt;&lt;wsp:rsid wsp:val=&quot;00ED6A8A&quot;/&gt;&lt;wsp:rsid wsp:val=&quot;00ED6B51&quot;/&gt;&lt;wsp:rsid wsp:val=&quot;00ED6D4B&quot;/&gt;&lt;wsp:rsid wsp:val=&quot;00ED7849&quot;/&gt;&lt;wsp:rsid wsp:val=&quot;00ED787E&quot;/&gt;&lt;wsp:rsid wsp:val=&quot;00ED791F&quot;/&gt;&lt;wsp:rsid wsp:val=&quot;00ED79FB&quot;/&gt;&lt;wsp:rsid wsp:val=&quot;00ED7A92&quot;/&gt;&lt;wsp:rsid wsp:val=&quot;00EE0097&quot;/&gt;&lt;wsp:rsid wsp:val=&quot;00EE01C8&quot;/&gt;&lt;wsp:rsid wsp:val=&quot;00EE0269&quot;/&gt;&lt;wsp:rsid wsp:val=&quot;00EE03AF&quot;/&gt;&lt;wsp:rsid wsp:val=&quot;00EE03E4&quot;/&gt;&lt;wsp:rsid wsp:val=&quot;00EE0411&quot;/&gt;&lt;wsp:rsid wsp:val=&quot;00EE0449&quot;/&gt;&lt;wsp:rsid wsp:val=&quot;00EE045D&quot;/&gt;&lt;wsp:rsid wsp:val=&quot;00EE048B&quot;/&gt;&lt;wsp:rsid wsp:val=&quot;00EE0497&quot;/&gt;&lt;wsp:rsid wsp:val=&quot;00EE0DD3&quot;/&gt;&lt;wsp:rsid wsp:val=&quot;00EE0E9E&quot;/&gt;&lt;wsp:rsid wsp:val=&quot;00EE1101&quot;/&gt;&lt;wsp:rsid wsp:val=&quot;00EE1156&quot;/&gt;&lt;wsp:rsid wsp:val=&quot;00EE1369&quot;/&gt;&lt;wsp:rsid wsp:val=&quot;00EE198E&quot;/&gt;&lt;wsp:rsid wsp:val=&quot;00EE1A74&quot;/&gt;&lt;wsp:rsid wsp:val=&quot;00EE234A&quot;/&gt;&lt;wsp:rsid wsp:val=&quot;00EE247C&quot;/&gt;&lt;wsp:rsid wsp:val=&quot;00EE249C&quot;/&gt;&lt;wsp:rsid wsp:val=&quot;00EE2688&quot;/&gt;&lt;wsp:rsid wsp:val=&quot;00EE273B&quot;/&gt;&lt;wsp:rsid wsp:val=&quot;00EE2875&quot;/&gt;&lt;wsp:rsid wsp:val=&quot;00EE32ED&quot;/&gt;&lt;wsp:rsid wsp:val=&quot;00EE3357&quot;/&gt;&lt;wsp:rsid wsp:val=&quot;00EE3405&quot;/&gt;&lt;wsp:rsid wsp:val=&quot;00EE3417&quot;/&gt;&lt;wsp:rsid wsp:val=&quot;00EE3633&quot;/&gt;&lt;wsp:rsid wsp:val=&quot;00EE3780&quot;/&gt;&lt;wsp:rsid wsp:val=&quot;00EE37BC&quot;/&gt;&lt;wsp:rsid wsp:val=&quot;00EE3848&quot;/&gt;&lt;wsp:rsid wsp:val=&quot;00EE39F6&quot;/&gt;&lt;wsp:rsid wsp:val=&quot;00EE3AFD&quot;/&gt;&lt;wsp:rsid wsp:val=&quot;00EE3B43&quot;/&gt;&lt;wsp:rsid wsp:val=&quot;00EE3CEA&quot;/&gt;&lt;wsp:rsid wsp:val=&quot;00EE40EC&quot;/&gt;&lt;wsp:rsid wsp:val=&quot;00EE42A3&quot;/&gt;&lt;wsp:rsid wsp:val=&quot;00EE42EF&quot;/&gt;&lt;wsp:rsid wsp:val=&quot;00EE4B34&quot;/&gt;&lt;wsp:rsid wsp:val=&quot;00EE4B6D&quot;/&gt;&lt;wsp:rsid wsp:val=&quot;00EE4F1A&quot;/&gt;&lt;wsp:rsid wsp:val=&quot;00EE5404&quot;/&gt;&lt;wsp:rsid wsp:val=&quot;00EE54B8&quot;/&gt;&lt;wsp:rsid wsp:val=&quot;00EE5541&quot;/&gt;&lt;wsp:rsid wsp:val=&quot;00EE56B7&quot;/&gt;&lt;wsp:rsid wsp:val=&quot;00EE593B&quot;/&gt;&lt;wsp:rsid wsp:val=&quot;00EE5976&quot;/&gt;&lt;wsp:rsid wsp:val=&quot;00EE5AD7&quot;/&gt;&lt;wsp:rsid wsp:val=&quot;00EE5D53&quot;/&gt;&lt;wsp:rsid wsp:val=&quot;00EE60A7&quot;/&gt;&lt;wsp:rsid wsp:val=&quot;00EE6172&quot;/&gt;&lt;wsp:rsid wsp:val=&quot;00EE690B&quot;/&gt;&lt;wsp:rsid wsp:val=&quot;00EE6B7E&quot;/&gt;&lt;wsp:rsid wsp:val=&quot;00EE6C0F&quot;/&gt;&lt;wsp:rsid wsp:val=&quot;00EE6C4B&quot;/&gt;&lt;wsp:rsid wsp:val=&quot;00EE7073&quot;/&gt;&lt;wsp:rsid wsp:val=&quot;00EE7202&quot;/&gt;&lt;wsp:rsid wsp:val=&quot;00EE758C&quot;/&gt;&lt;wsp:rsid wsp:val=&quot;00EE759B&quot;/&gt;&lt;wsp:rsid wsp:val=&quot;00EE77EE&quot;/&gt;&lt;wsp:rsid wsp:val=&quot;00EE7A5A&quot;/&gt;&lt;wsp:rsid wsp:val=&quot;00EE7B0A&quot;/&gt;&lt;wsp:rsid wsp:val=&quot;00EE7B58&quot;/&gt;&lt;wsp:rsid wsp:val=&quot;00EF010B&quot;/&gt;&lt;wsp:rsid wsp:val=&quot;00EF0182&quot;/&gt;&lt;wsp:rsid wsp:val=&quot;00EF02D8&quot;/&gt;&lt;wsp:rsid wsp:val=&quot;00EF03D8&quot;/&gt;&lt;wsp:rsid wsp:val=&quot;00EF0450&quot;/&gt;&lt;wsp:rsid wsp:val=&quot;00EF05D0&quot;/&gt;&lt;wsp:rsid wsp:val=&quot;00EF0697&quot;/&gt;&lt;wsp:rsid wsp:val=&quot;00EF07D2&quot;/&gt;&lt;wsp:rsid wsp:val=&quot;00EF09B2&quot;/&gt;&lt;wsp:rsid wsp:val=&quot;00EF0B88&quot;/&gt;&lt;wsp:rsid wsp:val=&quot;00EF0BBA&quot;/&gt;&lt;wsp:rsid wsp:val=&quot;00EF0C2D&quot;/&gt;&lt;wsp:rsid wsp:val=&quot;00EF0FAC&quot;/&gt;&lt;wsp:rsid wsp:val=&quot;00EF11E2&quot;/&gt;&lt;wsp:rsid wsp:val=&quot;00EF13AC&quot;/&gt;&lt;wsp:rsid wsp:val=&quot;00EF1453&quot;/&gt;&lt;wsp:rsid wsp:val=&quot;00EF158C&quot;/&gt;&lt;wsp:rsid wsp:val=&quot;00EF1D53&quot;/&gt;&lt;wsp:rsid wsp:val=&quot;00EF211B&quot;/&gt;&lt;wsp:rsid wsp:val=&quot;00EF218C&quot;/&gt;&lt;wsp:rsid wsp:val=&quot;00EF222E&quot;/&gt;&lt;wsp:rsid wsp:val=&quot;00EF2395&quot;/&gt;&lt;wsp:rsid wsp:val=&quot;00EF2B2D&quot;/&gt;&lt;wsp:rsid wsp:val=&quot;00EF2C4A&quot;/&gt;&lt;wsp:rsid wsp:val=&quot;00EF33B7&quot;/&gt;&lt;wsp:rsid wsp:val=&quot;00EF342F&quot;/&gt;&lt;wsp:rsid wsp:val=&quot;00EF35F0&quot;/&gt;&lt;wsp:rsid wsp:val=&quot;00EF3661&quot;/&gt;&lt;wsp:rsid wsp:val=&quot;00EF3D0D&quot;/&gt;&lt;wsp:rsid wsp:val=&quot;00EF3E95&quot;/&gt;&lt;wsp:rsid wsp:val=&quot;00EF4032&quot;/&gt;&lt;wsp:rsid wsp:val=&quot;00EF4070&quot;/&gt;&lt;wsp:rsid wsp:val=&quot;00EF4754&quot;/&gt;&lt;wsp:rsid wsp:val=&quot;00EF4BEB&quot;/&gt;&lt;wsp:rsid wsp:val=&quot;00EF4CD1&quot;/&gt;&lt;wsp:rsid wsp:val=&quot;00EF50FE&quot;/&gt;&lt;wsp:rsid wsp:val=&quot;00EF5166&quot;/&gt;&lt;wsp:rsid wsp:val=&quot;00EF51AF&quot;/&gt;&lt;wsp:rsid wsp:val=&quot;00EF56C0&quot;/&gt;&lt;wsp:rsid wsp:val=&quot;00EF5701&quot;/&gt;&lt;wsp:rsid wsp:val=&quot;00EF582C&quot;/&gt;&lt;wsp:rsid wsp:val=&quot;00EF5850&quot;/&gt;&lt;wsp:rsid wsp:val=&quot;00EF5B1C&quot;/&gt;&lt;wsp:rsid wsp:val=&quot;00EF6051&quot;/&gt;&lt;wsp:rsid wsp:val=&quot;00EF60EF&quot;/&gt;&lt;wsp:rsid wsp:val=&quot;00EF61D7&quot;/&gt;&lt;wsp:rsid wsp:val=&quot;00EF64E2&quot;/&gt;&lt;wsp:rsid wsp:val=&quot;00EF662C&quot;/&gt;&lt;wsp:rsid wsp:val=&quot;00EF67A4&quot;/&gt;&lt;wsp:rsid wsp:val=&quot;00EF68A9&quot;/&gt;&lt;wsp:rsid wsp:val=&quot;00EF6D0C&quot;/&gt;&lt;wsp:rsid wsp:val=&quot;00EF6EAA&quot;/&gt;&lt;wsp:rsid wsp:val=&quot;00EF6F38&quot;/&gt;&lt;wsp:rsid wsp:val=&quot;00EF722A&quot;/&gt;&lt;wsp:rsid wsp:val=&quot;00EF758C&quot;/&gt;&lt;wsp:rsid wsp:val=&quot;00EF7876&quot;/&gt;&lt;wsp:rsid wsp:val=&quot;00EF7D0E&quot;/&gt;&lt;wsp:rsid wsp:val=&quot;00EF7D7D&quot;/&gt;&lt;wsp:rsid wsp:val=&quot;00EF7FB3&quot;/&gt;&lt;wsp:rsid wsp:val=&quot;00EF7FDF&quot;/&gt;&lt;wsp:rsid wsp:val=&quot;00F0011E&quot;/&gt;&lt;wsp:rsid wsp:val=&quot;00F004D1&quot;/&gt;&lt;wsp:rsid wsp:val=&quot;00F00576&quot;/&gt;&lt;wsp:rsid wsp:val=&quot;00F0073C&quot;/&gt;&lt;wsp:rsid wsp:val=&quot;00F008CD&quot;/&gt;&lt;wsp:rsid wsp:val=&quot;00F00923&quot;/&gt;&lt;wsp:rsid wsp:val=&quot;00F009CD&quot;/&gt;&lt;wsp:rsid wsp:val=&quot;00F00ACC&quot;/&gt;&lt;wsp:rsid wsp:val=&quot;00F00BA2&quot;/&gt;&lt;wsp:rsid wsp:val=&quot;00F00D80&quot;/&gt;&lt;wsp:rsid wsp:val=&quot;00F00DC4&quot;/&gt;&lt;wsp:rsid wsp:val=&quot;00F0130B&quot;/&gt;&lt;wsp:rsid wsp:val=&quot;00F019B9&quot;/&gt;&lt;wsp:rsid wsp:val=&quot;00F01B0B&quot;/&gt;&lt;wsp:rsid wsp:val=&quot;00F01D51&quot;/&gt;&lt;wsp:rsid wsp:val=&quot;00F01DF6&quot;/&gt;&lt;wsp:rsid wsp:val=&quot;00F01F20&quot;/&gt;&lt;wsp:rsid wsp:val=&quot;00F01FD3&quot;/&gt;&lt;wsp:rsid wsp:val=&quot;00F022DE&quot;/&gt;&lt;wsp:rsid wsp:val=&quot;00F02314&quot;/&gt;&lt;wsp:rsid wsp:val=&quot;00F02661&quot;/&gt;&lt;wsp:rsid wsp:val=&quot;00F0295C&quot;/&gt;&lt;wsp:rsid wsp:val=&quot;00F02A6B&quot;/&gt;&lt;wsp:rsid wsp:val=&quot;00F02CAC&quot;/&gt;&lt;wsp:rsid wsp:val=&quot;00F02ECA&quot;/&gt;&lt;wsp:rsid wsp:val=&quot;00F03178&quot;/&gt;&lt;wsp:rsid wsp:val=&quot;00F035EA&quot;/&gt;&lt;wsp:rsid wsp:val=&quot;00F0392B&quot;/&gt;&lt;wsp:rsid wsp:val=&quot;00F039B8&quot;/&gt;&lt;wsp:rsid wsp:val=&quot;00F03B39&quot;/&gt;&lt;wsp:rsid wsp:val=&quot;00F03C20&quot;/&gt;&lt;wsp:rsid wsp:val=&quot;00F03C98&quot;/&gt;&lt;wsp:rsid wsp:val=&quot;00F03DED&quot;/&gt;&lt;wsp:rsid wsp:val=&quot;00F04083&quot;/&gt;&lt;wsp:rsid wsp:val=&quot;00F04227&quot;/&gt;&lt;wsp:rsid wsp:val=&quot;00F042F8&quot;/&gt;&lt;wsp:rsid wsp:val=&quot;00F044CE&quot;/&gt;&lt;wsp:rsid wsp:val=&quot;00F044E7&quot;/&gt;&lt;wsp:rsid wsp:val=&quot;00F04626&quot;/&gt;&lt;wsp:rsid wsp:val=&quot;00F04960&quot;/&gt;&lt;wsp:rsid wsp:val=&quot;00F04C5C&quot;/&gt;&lt;wsp:rsid wsp:val=&quot;00F04D7D&quot;/&gt;&lt;wsp:rsid wsp:val=&quot;00F051DE&quot;/&gt;&lt;wsp:rsid wsp:val=&quot;00F051FA&quot;/&gt;&lt;wsp:rsid wsp:val=&quot;00F05503&quot;/&gt;&lt;wsp:rsid wsp:val=&quot;00F0570F&quot;/&gt;&lt;wsp:rsid wsp:val=&quot;00F05D23&quot;/&gt;&lt;wsp:rsid wsp:val=&quot;00F05E30&quot;/&gt;&lt;wsp:rsid wsp:val=&quot;00F067CA&quot;/&gt;&lt;wsp:rsid wsp:val=&quot;00F06990&quot;/&gt;&lt;wsp:rsid wsp:val=&quot;00F06ADC&quot;/&gt;&lt;wsp:rsid wsp:val=&quot;00F06D37&quot;/&gt;&lt;wsp:rsid wsp:val=&quot;00F06DCA&quot;/&gt;&lt;wsp:rsid wsp:val=&quot;00F071AA&quot;/&gt;&lt;wsp:rsid wsp:val=&quot;00F07C5D&quot;/&gt;&lt;wsp:rsid wsp:val=&quot;00F07E13&quot;/&gt;&lt;wsp:rsid wsp:val=&quot;00F07EF6&quot;/&gt;&lt;wsp:rsid wsp:val=&quot;00F07F71&quot;/&gt;&lt;wsp:rsid wsp:val=&quot;00F10155&quot;/&gt;&lt;wsp:rsid wsp:val=&quot;00F103EB&quot;/&gt;&lt;wsp:rsid wsp:val=&quot;00F10B0D&quot;/&gt;&lt;wsp:rsid wsp:val=&quot;00F10D56&quot;/&gt;&lt;wsp:rsid wsp:val=&quot;00F10E10&quot;/&gt;&lt;wsp:rsid wsp:val=&quot;00F1116E&quot;/&gt;&lt;wsp:rsid wsp:val=&quot;00F1118A&quot;/&gt;&lt;wsp:rsid wsp:val=&quot;00F11467&quot;/&gt;&lt;wsp:rsid wsp:val=&quot;00F119A7&quot;/&gt;&lt;wsp:rsid wsp:val=&quot;00F11A7A&quot;/&gt;&lt;wsp:rsid wsp:val=&quot;00F11DE8&quot;/&gt;&lt;wsp:rsid wsp:val=&quot;00F11EF7&quot;/&gt;&lt;wsp:rsid wsp:val=&quot;00F11EF9&quot;/&gt;&lt;wsp:rsid wsp:val=&quot;00F11F33&quot;/&gt;&lt;wsp:rsid wsp:val=&quot;00F12075&quot;/&gt;&lt;wsp:rsid wsp:val=&quot;00F12294&quot;/&gt;&lt;wsp:rsid wsp:val=&quot;00F123CD&quot;/&gt;&lt;wsp:rsid wsp:val=&quot;00F123CF&quot;/&gt;&lt;wsp:rsid wsp:val=&quot;00F12581&quot;/&gt;&lt;wsp:rsid wsp:val=&quot;00F1258A&quot;/&gt;&lt;wsp:rsid wsp:val=&quot;00F12611&quot;/&gt;&lt;wsp:rsid wsp:val=&quot;00F12717&quot;/&gt;&lt;wsp:rsid wsp:val=&quot;00F12860&quot;/&gt;&lt;wsp:rsid wsp:val=&quot;00F128FE&quot;/&gt;&lt;wsp:rsid wsp:val=&quot;00F12968&quot;/&gt;&lt;wsp:rsid wsp:val=&quot;00F12DE1&quot;/&gt;&lt;wsp:rsid wsp:val=&quot;00F13130&quot;/&gt;&lt;wsp:rsid wsp:val=&quot;00F138F9&quot;/&gt;&lt;wsp:rsid wsp:val=&quot;00F139F3&quot;/&gt;&lt;wsp:rsid wsp:val=&quot;00F13C9D&quot;/&gt;&lt;wsp:rsid wsp:val=&quot;00F13DC1&quot;/&gt;&lt;wsp:rsid wsp:val=&quot;00F13EDA&quot;/&gt;&lt;wsp:rsid wsp:val=&quot;00F13F11&quot;/&gt;&lt;wsp:rsid wsp:val=&quot;00F14D88&quot;/&gt;&lt;wsp:rsid wsp:val=&quot;00F1513E&quot;/&gt;&lt;wsp:rsid wsp:val=&quot;00F1518B&quot;/&gt;&lt;wsp:rsid wsp:val=&quot;00F15715&quot;/&gt;&lt;wsp:rsid wsp:val=&quot;00F15BBA&quot;/&gt;&lt;wsp:rsid wsp:val=&quot;00F165EA&quot;/&gt;&lt;wsp:rsid wsp:val=&quot;00F1673E&quot;/&gt;&lt;wsp:rsid wsp:val=&quot;00F16C27&quot;/&gt;&lt;wsp:rsid wsp:val=&quot;00F16D82&quot;/&gt;&lt;wsp:rsid wsp:val=&quot;00F16E4E&quot;/&gt;&lt;wsp:rsid wsp:val=&quot;00F170D3&quot;/&gt;&lt;wsp:rsid wsp:val=&quot;00F171BC&quot;/&gt;&lt;wsp:rsid wsp:val=&quot;00F17314&quot;/&gt;&lt;wsp:rsid wsp:val=&quot;00F17778&quot;/&gt;&lt;wsp:rsid wsp:val=&quot;00F177AA&quot;/&gt;&lt;wsp:rsid wsp:val=&quot;00F17A52&quot;/&gt;&lt;wsp:rsid wsp:val=&quot;00F17C5C&quot;/&gt;&lt;wsp:rsid wsp:val=&quot;00F17D6F&quot;/&gt;&lt;wsp:rsid wsp:val=&quot;00F17FAD&quot;/&gt;&lt;wsp:rsid wsp:val=&quot;00F20243&quot;/&gt;&lt;wsp:rsid wsp:val=&quot;00F202C3&quot;/&gt;&lt;wsp:rsid wsp:val=&quot;00F2032C&quot;/&gt;&lt;wsp:rsid wsp:val=&quot;00F204D7&quot;/&gt;&lt;wsp:rsid wsp:val=&quot;00F20504&quot;/&gt;&lt;wsp:rsid wsp:val=&quot;00F20647&quot;/&gt;&lt;wsp:rsid wsp:val=&quot;00F20ABB&quot;/&gt;&lt;wsp:rsid wsp:val=&quot;00F20C00&quot;/&gt;&lt;wsp:rsid wsp:val=&quot;00F20C20&quot;/&gt;&lt;wsp:rsid wsp:val=&quot;00F21451&quot;/&gt;&lt;wsp:rsid wsp:val=&quot;00F2155D&quot;/&gt;&lt;wsp:rsid wsp:val=&quot;00F217E9&quot;/&gt;&lt;wsp:rsid wsp:val=&quot;00F218E2&quot;/&gt;&lt;wsp:rsid wsp:val=&quot;00F21A99&quot;/&gt;&lt;wsp:rsid wsp:val=&quot;00F21C8A&quot;/&gt;&lt;wsp:rsid wsp:val=&quot;00F21DF5&quot;/&gt;&lt;wsp:rsid wsp:val=&quot;00F224D4&quot;/&gt;&lt;wsp:rsid wsp:val=&quot;00F22559&quot;/&gt;&lt;wsp:rsid wsp:val=&quot;00F225A1&quot;/&gt;&lt;wsp:rsid wsp:val=&quot;00F2262E&quot;/&gt;&lt;wsp:rsid wsp:val=&quot;00F2281E&quot;/&gt;&lt;wsp:rsid wsp:val=&quot;00F228B1&quot;/&gt;&lt;wsp:rsid wsp:val=&quot;00F228E8&quot;/&gt;&lt;wsp:rsid wsp:val=&quot;00F22C1E&quot;/&gt;&lt;wsp:rsid wsp:val=&quot;00F22C60&quot;/&gt;&lt;wsp:rsid wsp:val=&quot;00F22DEB&quot;/&gt;&lt;wsp:rsid wsp:val=&quot;00F23278&quot;/&gt;&lt;wsp:rsid wsp:val=&quot;00F233D6&quot;/&gt;&lt;wsp:rsid wsp:val=&quot;00F2357E&quot;/&gt;&lt;wsp:rsid wsp:val=&quot;00F23C95&quot;/&gt;&lt;wsp:rsid wsp:val=&quot;00F24177&quot;/&gt;&lt;wsp:rsid wsp:val=&quot;00F24474&quot;/&gt;&lt;wsp:rsid wsp:val=&quot;00F2456C&quot;/&gt;&lt;wsp:rsid wsp:val=&quot;00F2481A&quot;/&gt;&lt;wsp:rsid wsp:val=&quot;00F24E5C&quot;/&gt;&lt;wsp:rsid wsp:val=&quot;00F24F3B&quot;/&gt;&lt;wsp:rsid wsp:val=&quot;00F25097&quot;/&gt;&lt;wsp:rsid wsp:val=&quot;00F251AD&quot;/&gt;&lt;wsp:rsid wsp:val=&quot;00F251E2&quot;/&gt;&lt;wsp:rsid wsp:val=&quot;00F254DA&quot;/&gt;&lt;wsp:rsid wsp:val=&quot;00F2566D&quot;/&gt;&lt;wsp:rsid wsp:val=&quot;00F25968&quot;/&gt;&lt;wsp:rsid wsp:val=&quot;00F25BD3&quot;/&gt;&lt;wsp:rsid wsp:val=&quot;00F25D10&quot;/&gt;&lt;wsp:rsid wsp:val=&quot;00F26237&quot;/&gt;&lt;wsp:rsid wsp:val=&quot;00F26989&quot;/&gt;&lt;wsp:rsid wsp:val=&quot;00F26B03&quot;/&gt;&lt;wsp:rsid wsp:val=&quot;00F26CE1&quot;/&gt;&lt;wsp:rsid wsp:val=&quot;00F26DEB&quot;/&gt;&lt;wsp:rsid wsp:val=&quot;00F27168&quot;/&gt;&lt;wsp:rsid wsp:val=&quot;00F27500&quot;/&gt;&lt;wsp:rsid wsp:val=&quot;00F2753E&quot;/&gt;&lt;wsp:rsid wsp:val=&quot;00F27691&quot;/&gt;&lt;wsp:rsid wsp:val=&quot;00F276A4&quot;/&gt;&lt;wsp:rsid wsp:val=&quot;00F27729&quot;/&gt;&lt;wsp:rsid wsp:val=&quot;00F27754&quot;/&gt;&lt;wsp:rsid wsp:val=&quot;00F27B3B&quot;/&gt;&lt;wsp:rsid wsp:val=&quot;00F27D73&quot;/&gt;&lt;wsp:rsid wsp:val=&quot;00F27EC1&quot;/&gt;&lt;wsp:rsid wsp:val=&quot;00F27F23&quot;/&gt;&lt;wsp:rsid wsp:val=&quot;00F30691&quot;/&gt;&lt;wsp:rsid wsp:val=&quot;00F30795&quot;/&gt;&lt;wsp:rsid wsp:val=&quot;00F30CBC&quot;/&gt;&lt;wsp:rsid wsp:val=&quot;00F3109D&quot;/&gt;&lt;wsp:rsid wsp:val=&quot;00F316AE&quot;/&gt;&lt;wsp:rsid wsp:val=&quot;00F3185A&quot;/&gt;&lt;wsp:rsid wsp:val=&quot;00F31926&quot;/&gt;&lt;wsp:rsid wsp:val=&quot;00F31B6F&quot;/&gt;&lt;wsp:rsid wsp:val=&quot;00F31C97&quot;/&gt;&lt;wsp:rsid wsp:val=&quot;00F31DC1&quot;/&gt;&lt;wsp:rsid wsp:val=&quot;00F323E7&quot;/&gt;&lt;wsp:rsid wsp:val=&quot;00F32852&quot;/&gt;&lt;wsp:rsid wsp:val=&quot;00F32AB6&quot;/&gt;&lt;wsp:rsid wsp:val=&quot;00F32B04&quot;/&gt;&lt;wsp:rsid wsp:val=&quot;00F330D6&quot;/&gt;&lt;wsp:rsid wsp:val=&quot;00F33117&quot;/&gt;&lt;wsp:rsid wsp:val=&quot;00F33199&quot;/&gt;&lt;wsp:rsid wsp:val=&quot;00F33402&quot;/&gt;&lt;wsp:rsid wsp:val=&quot;00F3376D&quot;/&gt;&lt;wsp:rsid wsp:val=&quot;00F337E8&quot;/&gt;&lt;wsp:rsid wsp:val=&quot;00F337F7&quot;/&gt;&lt;wsp:rsid wsp:val=&quot;00F339C8&quot;/&gt;&lt;wsp:rsid wsp:val=&quot;00F33BED&quot;/&gt;&lt;wsp:rsid wsp:val=&quot;00F33D5A&quot;/&gt;&lt;wsp:rsid wsp:val=&quot;00F33DFA&quot;/&gt;&lt;wsp:rsid wsp:val=&quot;00F33F5F&quot;/&gt;&lt;wsp:rsid wsp:val=&quot;00F341A9&quot;/&gt;&lt;wsp:rsid wsp:val=&quot;00F34249&quot;/&gt;&lt;wsp:rsid wsp:val=&quot;00F34513&quot;/&gt;&lt;wsp:rsid wsp:val=&quot;00F349F2&quot;/&gt;&lt;wsp:rsid wsp:val=&quot;00F357B1&quot;/&gt;&lt;wsp:rsid wsp:val=&quot;00F358D1&quot;/&gt;&lt;wsp:rsid wsp:val=&quot;00F359DC&quot;/&gt;&lt;wsp:rsid wsp:val=&quot;00F35E00&quot;/&gt;&lt;wsp:rsid wsp:val=&quot;00F362ED&quot;/&gt;&lt;wsp:rsid wsp:val=&quot;00F364B3&quot;/&gt;&lt;wsp:rsid wsp:val=&quot;00F36562&quot;/&gt;&lt;wsp:rsid wsp:val=&quot;00F3666E&quot;/&gt;&lt;wsp:rsid wsp:val=&quot;00F36760&quot;/&gt;&lt;wsp:rsid wsp:val=&quot;00F36794&quot;/&gt;&lt;wsp:rsid wsp:val=&quot;00F367CD&quot;/&gt;&lt;wsp:rsid wsp:val=&quot;00F36808&quot;/&gt;&lt;wsp:rsid wsp:val=&quot;00F36896&quot;/&gt;&lt;wsp:rsid wsp:val=&quot;00F369A6&quot;/&gt;&lt;wsp:rsid wsp:val=&quot;00F369E7&quot;/&gt;&lt;wsp:rsid wsp:val=&quot;00F36AC2&quot;/&gt;&lt;wsp:rsid wsp:val=&quot;00F36C1C&quot;/&gt;&lt;wsp:rsid wsp:val=&quot;00F36C7B&quot;/&gt;&lt;wsp:rsid wsp:val=&quot;00F36D99&quot;/&gt;&lt;wsp:rsid wsp:val=&quot;00F36FEE&quot;/&gt;&lt;wsp:rsid wsp:val=&quot;00F371BA&quot;/&gt;&lt;wsp:rsid wsp:val=&quot;00F3725A&quot;/&gt;&lt;wsp:rsid wsp:val=&quot;00F3751A&quot;/&gt;&lt;wsp:rsid wsp:val=&quot;00F37545&quot;/&gt;&lt;wsp:rsid wsp:val=&quot;00F377C4&quot;/&gt;&lt;wsp:rsid wsp:val=&quot;00F37A87&quot;/&gt;&lt;wsp:rsid wsp:val=&quot;00F37AAC&quot;/&gt;&lt;wsp:rsid wsp:val=&quot;00F37BB7&quot;/&gt;&lt;wsp:rsid wsp:val=&quot;00F37D06&quot;/&gt;&lt;wsp:rsid wsp:val=&quot;00F37D63&quot;/&gt;&lt;wsp:rsid wsp:val=&quot;00F37D7F&quot;/&gt;&lt;wsp:rsid wsp:val=&quot;00F37FAB&quot;/&gt;&lt;wsp:rsid wsp:val=&quot;00F40017&quot;/&gt;&lt;wsp:rsid wsp:val=&quot;00F4054A&quot;/&gt;&lt;wsp:rsid wsp:val=&quot;00F40764&quot;/&gt;&lt;wsp:rsid wsp:val=&quot;00F407DB&quot;/&gt;&lt;wsp:rsid wsp:val=&quot;00F40AF6&quot;/&gt;&lt;wsp:rsid wsp:val=&quot;00F40D11&quot;/&gt;&lt;wsp:rsid wsp:val=&quot;00F40E31&quot;/&gt;&lt;wsp:rsid wsp:val=&quot;00F40E9F&quot;/&gt;&lt;wsp:rsid wsp:val=&quot;00F410A1&quot;/&gt;&lt;wsp:rsid wsp:val=&quot;00F410E0&quot;/&gt;&lt;wsp:rsid wsp:val=&quot;00F41229&quot;/&gt;&lt;wsp:rsid wsp:val=&quot;00F412A2&quot;/&gt;&lt;wsp:rsid wsp:val=&quot;00F41594&quot;/&gt;&lt;wsp:rsid wsp:val=&quot;00F41BDB&quot;/&gt;&lt;wsp:rsid wsp:val=&quot;00F41CCC&quot;/&gt;&lt;wsp:rsid wsp:val=&quot;00F41D9E&quot;/&gt;&lt;wsp:rsid wsp:val=&quot;00F41E03&quot;/&gt;&lt;wsp:rsid wsp:val=&quot;00F41F72&quot;/&gt;&lt;wsp:rsid wsp:val=&quot;00F42105&quot;/&gt;&lt;wsp:rsid wsp:val=&quot;00F4210E&quot;/&gt;&lt;wsp:rsid wsp:val=&quot;00F4221A&quot;/&gt;&lt;wsp:rsid wsp:val=&quot;00F4221C&quot;/&gt;&lt;wsp:rsid wsp:val=&quot;00F42392&quot;/&gt;&lt;wsp:rsid wsp:val=&quot;00F424E1&quot;/&gt;&lt;wsp:rsid wsp:val=&quot;00F42591&quot;/&gt;&lt;wsp:rsid wsp:val=&quot;00F42BCD&quot;/&gt;&lt;wsp:rsid wsp:val=&quot;00F42FFF&quot;/&gt;&lt;wsp:rsid wsp:val=&quot;00F43138&quot;/&gt;&lt;wsp:rsid wsp:val=&quot;00F43181&quot;/&gt;&lt;wsp:rsid wsp:val=&quot;00F434B9&quot;/&gt;&lt;wsp:rsid wsp:val=&quot;00F435EB&quot;/&gt;&lt;wsp:rsid wsp:val=&quot;00F437BB&quot;/&gt;&lt;wsp:rsid wsp:val=&quot;00F43823&quot;/&gt;&lt;wsp:rsid wsp:val=&quot;00F43AD0&quot;/&gt;&lt;wsp:rsid wsp:val=&quot;00F43CF9&quot;/&gt;&lt;wsp:rsid wsp:val=&quot;00F43D8E&quot;/&gt;&lt;wsp:rsid wsp:val=&quot;00F43E39&quot;/&gt;&lt;wsp:rsid wsp:val=&quot;00F43FCA&quot;/&gt;&lt;wsp:rsid wsp:val=&quot;00F4403D&quot;/&gt;&lt;wsp:rsid wsp:val=&quot;00F440C1&quot;/&gt;&lt;wsp:rsid wsp:val=&quot;00F4413A&quot;/&gt;&lt;wsp:rsid wsp:val=&quot;00F4418B&quot;/&gt;&lt;wsp:rsid wsp:val=&quot;00F448F2&quot;/&gt;&lt;wsp:rsid wsp:val=&quot;00F44DE3&quot;/&gt;&lt;wsp:rsid wsp:val=&quot;00F45313&quot;/&gt;&lt;wsp:rsid wsp:val=&quot;00F45400&quot;/&gt;&lt;wsp:rsid wsp:val=&quot;00F45967&quot;/&gt;&lt;wsp:rsid wsp:val=&quot;00F45DA5&quot;/&gt;&lt;wsp:rsid wsp:val=&quot;00F462C6&quot;/&gt;&lt;wsp:rsid wsp:val=&quot;00F465BB&quot;/&gt;&lt;wsp:rsid wsp:val=&quot;00F46F65&quot;/&gt;&lt;wsp:rsid wsp:val=&quot;00F4709A&quot;/&gt;&lt;wsp:rsid wsp:val=&quot;00F47256&quot;/&gt;&lt;wsp:rsid wsp:val=&quot;00F474FE&quot;/&gt;&lt;wsp:rsid wsp:val=&quot;00F475CF&quot;/&gt;&lt;wsp:rsid wsp:val=&quot;00F47731&quot;/&gt;&lt;wsp:rsid wsp:val=&quot;00F479B6&quot;/&gt;&lt;wsp:rsid wsp:val=&quot;00F50115&quot;/&gt;&lt;wsp:rsid wsp:val=&quot;00F5022B&quot;/&gt;&lt;wsp:rsid wsp:val=&quot;00F50523&quot;/&gt;&lt;wsp:rsid wsp:val=&quot;00F5065C&quot;/&gt;&lt;wsp:rsid wsp:val=&quot;00F508B1&quot;/&gt;&lt;wsp:rsid wsp:val=&quot;00F5115C&quot;/&gt;&lt;wsp:rsid wsp:val=&quot;00F512A6&quot;/&gt;&lt;wsp:rsid wsp:val=&quot;00F5139C&quot;/&gt;&lt;wsp:rsid wsp:val=&quot;00F514B3&quot;/&gt;&lt;wsp:rsid wsp:val=&quot;00F5152C&quot;/&gt;&lt;wsp:rsid wsp:val=&quot;00F517E3&quot;/&gt;&lt;wsp:rsid wsp:val=&quot;00F519EB&quot;/&gt;&lt;wsp:rsid wsp:val=&quot;00F51A8D&quot;/&gt;&lt;wsp:rsid wsp:val=&quot;00F51BC5&quot;/&gt;&lt;wsp:rsid wsp:val=&quot;00F51E17&quot;/&gt;&lt;wsp:rsid wsp:val=&quot;00F51F3D&quot;/&gt;&lt;wsp:rsid wsp:val=&quot;00F5220C&quot;/&gt;&lt;wsp:rsid wsp:val=&quot;00F52240&quot;/&gt;&lt;wsp:rsid wsp:val=&quot;00F5233C&quot;/&gt;&lt;wsp:rsid wsp:val=&quot;00F524ED&quot;/&gt;&lt;wsp:rsid wsp:val=&quot;00F52819&quot;/&gt;&lt;wsp:rsid wsp:val=&quot;00F529DE&quot;/&gt;&lt;wsp:rsid wsp:val=&quot;00F52B43&quot;/&gt;&lt;wsp:rsid wsp:val=&quot;00F52E2F&quot;/&gt;&lt;wsp:rsid wsp:val=&quot;00F53045&quot;/&gt;&lt;wsp:rsid wsp:val=&quot;00F531D7&quot;/&gt;&lt;wsp:rsid wsp:val=&quot;00F537BD&quot;/&gt;&lt;wsp:rsid wsp:val=&quot;00F53972&quot;/&gt;&lt;wsp:rsid wsp:val=&quot;00F539BA&quot;/&gt;&lt;wsp:rsid wsp:val=&quot;00F53ADA&quot;/&gt;&lt;wsp:rsid wsp:val=&quot;00F53FED&quot;/&gt;&lt;wsp:rsid wsp:val=&quot;00F54A1C&quot;/&gt;&lt;wsp:rsid wsp:val=&quot;00F54A46&quot;/&gt;&lt;wsp:rsid wsp:val=&quot;00F54B11&quot;/&gt;&lt;wsp:rsid wsp:val=&quot;00F54BB0&quot;/&gt;&lt;wsp:rsid wsp:val=&quot;00F54BE5&quot;/&gt;&lt;wsp:rsid wsp:val=&quot;00F55078&quot;/&gt;&lt;wsp:rsid wsp:val=&quot;00F55295&quot;/&gt;&lt;wsp:rsid wsp:val=&quot;00F55603&quot;/&gt;&lt;wsp:rsid wsp:val=&quot;00F556D3&quot;/&gt;&lt;wsp:rsid wsp:val=&quot;00F55805&quot;/&gt;&lt;wsp:rsid wsp:val=&quot;00F558BA&quot;/&gt;&lt;wsp:rsid wsp:val=&quot;00F55A73&quot;/&gt;&lt;wsp:rsid wsp:val=&quot;00F56094&quot;/&gt;&lt;wsp:rsid wsp:val=&quot;00F561D8&quot;/&gt;&lt;wsp:rsid wsp:val=&quot;00F5646D&quot;/&gt;&lt;wsp:rsid wsp:val=&quot;00F56475&quot;/&gt;&lt;wsp:rsid wsp:val=&quot;00F5652A&quot;/&gt;&lt;wsp:rsid wsp:val=&quot;00F567FB&quot;/&gt;&lt;wsp:rsid wsp:val=&quot;00F5689C&quot;/&gt;&lt;wsp:rsid wsp:val=&quot;00F568BC&quot;/&gt;&lt;wsp:rsid wsp:val=&quot;00F56999&quot;/&gt;&lt;wsp:rsid wsp:val=&quot;00F56F95&quot;/&gt;&lt;wsp:rsid wsp:val=&quot;00F570FA&quot;/&gt;&lt;wsp:rsid wsp:val=&quot;00F5721C&quot;/&gt;&lt;wsp:rsid wsp:val=&quot;00F575B0&quot;/&gt;&lt;wsp:rsid wsp:val=&quot;00F575BA&quot;/&gt;&lt;wsp:rsid wsp:val=&quot;00F57A03&quot;/&gt;&lt;wsp:rsid wsp:val=&quot;00F57C0E&quot;/&gt;&lt;wsp:rsid wsp:val=&quot;00F6024D&quot;/&gt;&lt;wsp:rsid wsp:val=&quot;00F60293&quot;/&gt;&lt;wsp:rsid wsp:val=&quot;00F60499&quot;/&gt;&lt;wsp:rsid wsp:val=&quot;00F6053E&quot;/&gt;&lt;wsp:rsid wsp:val=&quot;00F605D3&quot;/&gt;&lt;wsp:rsid wsp:val=&quot;00F609BC&quot;/&gt;&lt;wsp:rsid wsp:val=&quot;00F609BE&quot;/&gt;&lt;wsp:rsid wsp:val=&quot;00F609D2&quot;/&gt;&lt;wsp:rsid wsp:val=&quot;00F60C6F&quot;/&gt;&lt;wsp:rsid wsp:val=&quot;00F61397&quot;/&gt;&lt;wsp:rsid wsp:val=&quot;00F614A4&quot;/&gt;&lt;wsp:rsid wsp:val=&quot;00F614EE&quot;/&gt;&lt;wsp:rsid wsp:val=&quot;00F61542&quot;/&gt;&lt;wsp:rsid wsp:val=&quot;00F61591&quot;/&gt;&lt;wsp:rsid wsp:val=&quot;00F6176E&quot;/&gt;&lt;wsp:rsid wsp:val=&quot;00F61B75&quot;/&gt;&lt;wsp:rsid wsp:val=&quot;00F61D13&quot;/&gt;&lt;wsp:rsid wsp:val=&quot;00F61D1C&quot;/&gt;&lt;wsp:rsid wsp:val=&quot;00F620CB&quot;/&gt;&lt;wsp:rsid wsp:val=&quot;00F6222F&quot;/&gt;&lt;wsp:rsid wsp:val=&quot;00F622B1&quot;/&gt;&lt;wsp:rsid wsp:val=&quot;00F623AF&quot;/&gt;&lt;wsp:rsid wsp:val=&quot;00F62524&quot;/&gt;&lt;wsp:rsid wsp:val=&quot;00F625AD&quot;/&gt;&lt;wsp:rsid wsp:val=&quot;00F625B3&quot;/&gt;&lt;wsp:rsid wsp:val=&quot;00F627E7&quot;/&gt;&lt;wsp:rsid wsp:val=&quot;00F62C01&quot;/&gt;&lt;wsp:rsid wsp:val=&quot;00F62FA4&quot;/&gt;&lt;wsp:rsid wsp:val=&quot;00F6366B&quot;/&gt;&lt;wsp:rsid wsp:val=&quot;00F6396F&quot;/&gt;&lt;wsp:rsid wsp:val=&quot;00F63B56&quot;/&gt;&lt;wsp:rsid wsp:val=&quot;00F63B67&quot;/&gt;&lt;wsp:rsid wsp:val=&quot;00F63D3F&quot;/&gt;&lt;wsp:rsid wsp:val=&quot;00F641DF&quot;/&gt;&lt;wsp:rsid wsp:val=&quot;00F64416&quot;/&gt;&lt;wsp:rsid wsp:val=&quot;00F645A7&quot;/&gt;&lt;wsp:rsid wsp:val=&quot;00F64797&quot;/&gt;&lt;wsp:rsid wsp:val=&quot;00F649A2&quot;/&gt;&lt;wsp:rsid wsp:val=&quot;00F64A64&quot;/&gt;&lt;wsp:rsid wsp:val=&quot;00F64B06&quot;/&gt;&lt;wsp:rsid wsp:val=&quot;00F64BBD&quot;/&gt;&lt;wsp:rsid wsp:val=&quot;00F64C41&quot;/&gt;&lt;wsp:rsid wsp:val=&quot;00F64FE7&quot;/&gt;&lt;wsp:rsid wsp:val=&quot;00F65121&quot;/&gt;&lt;wsp:rsid wsp:val=&quot;00F6518C&quot;/&gt;&lt;wsp:rsid wsp:val=&quot;00F652A1&quot;/&gt;&lt;wsp:rsid wsp:val=&quot;00F653F9&quot;/&gt;&lt;wsp:rsid wsp:val=&quot;00F6564E&quot;/&gt;&lt;wsp:rsid wsp:val=&quot;00F6575D&quot;/&gt;&lt;wsp:rsid wsp:val=&quot;00F65A3D&quot;/&gt;&lt;wsp:rsid wsp:val=&quot;00F663D4&quot;/&gt;&lt;wsp:rsid wsp:val=&quot;00F666ED&quot;/&gt;&lt;wsp:rsid wsp:val=&quot;00F667EF&quot;/&gt;&lt;wsp:rsid wsp:val=&quot;00F66A94&quot;/&gt;&lt;wsp:rsid wsp:val=&quot;00F66F39&quot;/&gt;&lt;wsp:rsid wsp:val=&quot;00F670C2&quot;/&gt;&lt;wsp:rsid wsp:val=&quot;00F6711B&quot;/&gt;&lt;wsp:rsid wsp:val=&quot;00F67161&quot;/&gt;&lt;wsp:rsid wsp:val=&quot;00F676E2&quot;/&gt;&lt;wsp:rsid wsp:val=&quot;00F67B1C&quot;/&gt;&lt;wsp:rsid wsp:val=&quot;00F67D82&quot;/&gt;&lt;wsp:rsid wsp:val=&quot;00F704AF&quot;/&gt;&lt;wsp:rsid wsp:val=&quot;00F70630&quot;/&gt;&lt;wsp:rsid wsp:val=&quot;00F7086C&quot;/&gt;&lt;wsp:rsid wsp:val=&quot;00F70AA9&quot;/&gt;&lt;wsp:rsid wsp:val=&quot;00F712A8&quot;/&gt;&lt;wsp:rsid wsp:val=&quot;00F7160D&quot;/&gt;&lt;wsp:rsid wsp:val=&quot;00F71771&quot;/&gt;&lt;wsp:rsid wsp:val=&quot;00F71E20&quot;/&gt;&lt;wsp:rsid wsp:val=&quot;00F722D9&quot;/&gt;&lt;wsp:rsid wsp:val=&quot;00F7247B&quot;/&gt;&lt;wsp:rsid wsp:val=&quot;00F7277E&quot;/&gt;&lt;wsp:rsid wsp:val=&quot;00F729B8&quot;/&gt;&lt;wsp:rsid wsp:val=&quot;00F73157&quot;/&gt;&lt;wsp:rsid wsp:val=&quot;00F7329E&quot;/&gt;&lt;wsp:rsid wsp:val=&quot;00F73356&quot;/&gt;&lt;wsp:rsid wsp:val=&quot;00F736FD&quot;/&gt;&lt;wsp:rsid wsp:val=&quot;00F73921&quot;/&gt;&lt;wsp:rsid wsp:val=&quot;00F743D3&quot;/&gt;&lt;wsp:rsid wsp:val=&quot;00F748BA&quot;/&gt;&lt;wsp:rsid wsp:val=&quot;00F74FA0&quot;/&gt;&lt;wsp:rsid wsp:val=&quot;00F7583C&quot;/&gt;&lt;wsp:rsid wsp:val=&quot;00F7584D&quot;/&gt;&lt;wsp:rsid wsp:val=&quot;00F759CC&quot;/&gt;&lt;wsp:rsid wsp:val=&quot;00F75AB9&quot;/&gt;&lt;wsp:rsid wsp:val=&quot;00F75CF4&quot;/&gt;&lt;wsp:rsid wsp:val=&quot;00F75D04&quot;/&gt;&lt;wsp:rsid wsp:val=&quot;00F75E59&quot;/&gt;&lt;wsp:rsid wsp:val=&quot;00F75E76&quot;/&gt;&lt;wsp:rsid wsp:val=&quot;00F75F8E&quot;/&gt;&lt;wsp:rsid wsp:val=&quot;00F7627A&quot;/&gt;&lt;wsp:rsid wsp:val=&quot;00F76402&quot;/&gt;&lt;wsp:rsid wsp:val=&quot;00F7679C&quot;/&gt;&lt;wsp:rsid wsp:val=&quot;00F7699F&quot;/&gt;&lt;wsp:rsid wsp:val=&quot;00F76A36&quot;/&gt;&lt;wsp:rsid wsp:val=&quot;00F76C2B&quot;/&gt;&lt;wsp:rsid wsp:val=&quot;00F76CC3&quot;/&gt;&lt;wsp:rsid wsp:val=&quot;00F76E43&quot;/&gt;&lt;wsp:rsid wsp:val=&quot;00F77507&quot;/&gt;&lt;wsp:rsid wsp:val=&quot;00F775E6&quot;/&gt;&lt;wsp:rsid wsp:val=&quot;00F7776D&quot;/&gt;&lt;wsp:rsid wsp:val=&quot;00F77788&quot;/&gt;&lt;wsp:rsid wsp:val=&quot;00F777A3&quot;/&gt;&lt;wsp:rsid wsp:val=&quot;00F778D7&quot;/&gt;&lt;wsp:rsid wsp:val=&quot;00F77ADA&quot;/&gt;&lt;wsp:rsid wsp:val=&quot;00F77C81&quot;/&gt;&lt;wsp:rsid wsp:val=&quot;00F77CC4&quot;/&gt;&lt;wsp:rsid wsp:val=&quot;00F77E5F&quot;/&gt;&lt;wsp:rsid wsp:val=&quot;00F77FD9&quot;/&gt;&lt;wsp:rsid wsp:val=&quot;00F80277&quot;/&gt;&lt;wsp:rsid wsp:val=&quot;00F80955&quot;/&gt;&lt;wsp:rsid wsp:val=&quot;00F80A45&quot;/&gt;&lt;wsp:rsid wsp:val=&quot;00F80B07&quot;/&gt;&lt;wsp:rsid wsp:val=&quot;00F80F1A&quot;/&gt;&lt;wsp:rsid wsp:val=&quot;00F812C6&quot;/&gt;&lt;wsp:rsid wsp:val=&quot;00F81516&quot;/&gt;&lt;wsp:rsid wsp:val=&quot;00F81AC4&quot;/&gt;&lt;wsp:rsid wsp:val=&quot;00F81C07&quot;/&gt;&lt;wsp:rsid wsp:val=&quot;00F81D94&quot;/&gt;&lt;wsp:rsid wsp:val=&quot;00F81FC1&quot;/&gt;&lt;wsp:rsid wsp:val=&quot;00F822B0&quot;/&gt;&lt;wsp:rsid wsp:val=&quot;00F82480&quot;/&gt;&lt;wsp:rsid wsp:val=&quot;00F828B2&quot;/&gt;&lt;wsp:rsid wsp:val=&quot;00F82A13&quot;/&gt;&lt;wsp:rsid wsp:val=&quot;00F82B88&quot;/&gt;&lt;wsp:rsid wsp:val=&quot;00F8306C&quot;/&gt;&lt;wsp:rsid wsp:val=&quot;00F83385&quot;/&gt;&lt;wsp:rsid wsp:val=&quot;00F833E1&quot;/&gt;&lt;wsp:rsid wsp:val=&quot;00F84405&quot;/&gt;&lt;wsp:rsid wsp:val=&quot;00F84584&quot;/&gt;&lt;wsp:rsid wsp:val=&quot;00F84A11&quot;/&gt;&lt;wsp:rsid wsp:val=&quot;00F84A55&quot;/&gt;&lt;wsp:rsid wsp:val=&quot;00F84D12&quot;/&gt;&lt;wsp:rsid wsp:val=&quot;00F84DDA&quot;/&gt;&lt;wsp:rsid wsp:val=&quot;00F84F06&quot;/&gt;&lt;wsp:rsid wsp:val=&quot;00F850A8&quot;/&gt;&lt;wsp:rsid wsp:val=&quot;00F852FB&quot;/&gt;&lt;wsp:rsid wsp:val=&quot;00F853FE&quot;/&gt;&lt;wsp:rsid wsp:val=&quot;00F856AB&quot;/&gt;&lt;wsp:rsid wsp:val=&quot;00F85AF2&quot;/&gt;&lt;wsp:rsid wsp:val=&quot;00F85C01&quot;/&gt;&lt;wsp:rsid wsp:val=&quot;00F85E35&quot;/&gt;&lt;wsp:rsid wsp:val=&quot;00F85E4A&quot;/&gt;&lt;wsp:rsid wsp:val=&quot;00F85F47&quot;/&gt;&lt;wsp:rsid wsp:val=&quot;00F862E5&quot;/&gt;&lt;wsp:rsid wsp:val=&quot;00F86423&quot;/&gt;&lt;wsp:rsid wsp:val=&quot;00F864B0&quot;/&gt;&lt;wsp:rsid wsp:val=&quot;00F8688B&quot;/&gt;&lt;wsp:rsid wsp:val=&quot;00F868CE&quot;/&gt;&lt;wsp:rsid wsp:val=&quot;00F86AFD&quot;/&gt;&lt;wsp:rsid wsp:val=&quot;00F86C49&quot;/&gt;&lt;wsp:rsid wsp:val=&quot;00F86CDC&quot;/&gt;&lt;wsp:rsid wsp:val=&quot;00F86D0D&quot;/&gt;&lt;wsp:rsid wsp:val=&quot;00F87251&quot;/&gt;&lt;wsp:rsid wsp:val=&quot;00F872F5&quot;/&gt;&lt;wsp:rsid wsp:val=&quot;00F87320&quot;/&gt;&lt;wsp:rsid wsp:val=&quot;00F87451&quot;/&gt;&lt;wsp:rsid wsp:val=&quot;00F8750C&quot;/&gt;&lt;wsp:rsid wsp:val=&quot;00F87525&quot;/&gt;&lt;wsp:rsid wsp:val=&quot;00F8755D&quot;/&gt;&lt;wsp:rsid wsp:val=&quot;00F8792B&quot;/&gt;&lt;wsp:rsid wsp:val=&quot;00F87C4F&quot;/&gt;&lt;wsp:rsid wsp:val=&quot;00F87CA0&quot;/&gt;&lt;wsp:rsid wsp:val=&quot;00F87E2A&quot;/&gt;&lt;wsp:rsid wsp:val=&quot;00F9034A&quot;/&gt;&lt;wsp:rsid wsp:val=&quot;00F90475&quot;/&gt;&lt;wsp:rsid wsp:val=&quot;00F908AF&quot;/&gt;&lt;wsp:rsid wsp:val=&quot;00F90B4B&quot;/&gt;&lt;wsp:rsid wsp:val=&quot;00F90E63&quot;/&gt;&lt;wsp:rsid wsp:val=&quot;00F90EA5&quot;/&gt;&lt;wsp:rsid wsp:val=&quot;00F91024&quot;/&gt;&lt;wsp:rsid wsp:val=&quot;00F91189&quot;/&gt;&lt;wsp:rsid wsp:val=&quot;00F91597&quot;/&gt;&lt;wsp:rsid wsp:val=&quot;00F9164E&quot;/&gt;&lt;wsp:rsid wsp:val=&quot;00F91B1E&quot;/&gt;&lt;wsp:rsid wsp:val=&quot;00F91C4D&quot;/&gt;&lt;wsp:rsid wsp:val=&quot;00F91EE4&quot;/&gt;&lt;wsp:rsid wsp:val=&quot;00F92029&quot;/&gt;&lt;wsp:rsid wsp:val=&quot;00F92231&quot;/&gt;&lt;wsp:rsid wsp:val=&quot;00F92283&quot;/&gt;&lt;wsp:rsid wsp:val=&quot;00F92295&quot;/&gt;&lt;wsp:rsid wsp:val=&quot;00F9274E&quot;/&gt;&lt;wsp:rsid wsp:val=&quot;00F92A7F&quot;/&gt;&lt;wsp:rsid wsp:val=&quot;00F92B26&quot;/&gt;&lt;wsp:rsid wsp:val=&quot;00F92DAD&quot;/&gt;&lt;wsp:rsid wsp:val=&quot;00F93C0E&quot;/&gt;&lt;wsp:rsid wsp:val=&quot;00F93D03&quot;/&gt;&lt;wsp:rsid wsp:val=&quot;00F941C2&quot;/&gt;&lt;wsp:rsid wsp:val=&quot;00F94800&quot;/&gt;&lt;wsp:rsid wsp:val=&quot;00F94994&quot;/&gt;&lt;wsp:rsid wsp:val=&quot;00F94ABF&quot;/&gt;&lt;wsp:rsid wsp:val=&quot;00F94BAD&quot;/&gt;&lt;wsp:rsid wsp:val=&quot;00F95809&quot;/&gt;&lt;wsp:rsid wsp:val=&quot;00F962B5&quot;/&gt;&lt;wsp:rsid wsp:val=&quot;00F9638D&quot;/&gt;&lt;wsp:rsid wsp:val=&quot;00F96608&quot;/&gt;&lt;wsp:rsid wsp:val=&quot;00F9662E&quot;/&gt;&lt;wsp:rsid wsp:val=&quot;00F96982&quot;/&gt;&lt;wsp:rsid wsp:val=&quot;00F96E5F&quot;/&gt;&lt;wsp:rsid wsp:val=&quot;00F96F06&quot;/&gt;&lt;wsp:rsid wsp:val=&quot;00F97970&quot;/&gt;&lt;wsp:rsid wsp:val=&quot;00F97D6C&quot;/&gt;&lt;wsp:rsid wsp:val=&quot;00F97DAF&quot;/&gt;&lt;wsp:rsid wsp:val=&quot;00FA0133&quot;/&gt;&lt;wsp:rsid wsp:val=&quot;00FA0153&quot;/&gt;&lt;wsp:rsid wsp:val=&quot;00FA0414&quot;/&gt;&lt;wsp:rsid wsp:val=&quot;00FA0470&quot;/&gt;&lt;wsp:rsid wsp:val=&quot;00FA057E&quot;/&gt;&lt;wsp:rsid wsp:val=&quot;00FA05FB&quot;/&gt;&lt;wsp:rsid wsp:val=&quot;00FA06C3&quot;/&gt;&lt;wsp:rsid wsp:val=&quot;00FA0901&quot;/&gt;&lt;wsp:rsid wsp:val=&quot;00FA09ED&quot;/&gt;&lt;wsp:rsid wsp:val=&quot;00FA0A4D&quot;/&gt;&lt;wsp:rsid wsp:val=&quot;00FA0D42&quot;/&gt;&lt;wsp:rsid wsp:val=&quot;00FA115A&quot;/&gt;&lt;wsp:rsid wsp:val=&quot;00FA1225&quot;/&gt;&lt;wsp:rsid wsp:val=&quot;00FA165B&quot;/&gt;&lt;wsp:rsid wsp:val=&quot;00FA16E8&quot;/&gt;&lt;wsp:rsid wsp:val=&quot;00FA1BAC&quot;/&gt;&lt;wsp:rsid wsp:val=&quot;00FA1C03&quot;/&gt;&lt;wsp:rsid wsp:val=&quot;00FA1FC3&quot;/&gt;&lt;wsp:rsid wsp:val=&quot;00FA2246&quot;/&gt;&lt;wsp:rsid wsp:val=&quot;00FA22F9&quot;/&gt;&lt;wsp:rsid wsp:val=&quot;00FA2302&quot;/&gt;&lt;wsp:rsid wsp:val=&quot;00FA2865&quot;/&gt;&lt;wsp:rsid wsp:val=&quot;00FA2969&quot;/&gt;&lt;wsp:rsid wsp:val=&quot;00FA298B&quot;/&gt;&lt;wsp:rsid wsp:val=&quot;00FA29D0&quot;/&gt;&lt;wsp:rsid wsp:val=&quot;00FA33B0&quot;/&gt;&lt;wsp:rsid wsp:val=&quot;00FA3A64&quot;/&gt;&lt;wsp:rsid wsp:val=&quot;00FA43D8&quot;/&gt;&lt;wsp:rsid wsp:val=&quot;00FA4771&quot;/&gt;&lt;wsp:rsid wsp:val=&quot;00FA47D4&quot;/&gt;&lt;wsp:rsid wsp:val=&quot;00FA5368&quot;/&gt;&lt;wsp:rsid wsp:val=&quot;00FA53DD&quot;/&gt;&lt;wsp:rsid wsp:val=&quot;00FA5639&quot;/&gt;&lt;wsp:rsid wsp:val=&quot;00FA5694&quot;/&gt;&lt;wsp:rsid wsp:val=&quot;00FA5913&quot;/&gt;&lt;wsp:rsid wsp:val=&quot;00FA5DB2&quot;/&gt;&lt;wsp:rsid wsp:val=&quot;00FA5FED&quot;/&gt;&lt;wsp:rsid wsp:val=&quot;00FA6676&quot;/&gt;&lt;wsp:rsid wsp:val=&quot;00FA676D&quot;/&gt;&lt;wsp:rsid wsp:val=&quot;00FA67F7&quot;/&gt;&lt;wsp:rsid wsp:val=&quot;00FA682A&quot;/&gt;&lt;wsp:rsid wsp:val=&quot;00FA693A&quot;/&gt;&lt;wsp:rsid wsp:val=&quot;00FA6E3C&quot;/&gt;&lt;wsp:rsid wsp:val=&quot;00FA6E45&quot;/&gt;&lt;wsp:rsid wsp:val=&quot;00FA7450&quot;/&gt;&lt;wsp:rsid wsp:val=&quot;00FA754A&quot;/&gt;&lt;wsp:rsid wsp:val=&quot;00FA7F85&quot;/&gt;&lt;wsp:rsid wsp:val=&quot;00FB0177&quot;/&gt;&lt;wsp:rsid wsp:val=&quot;00FB025B&quot;/&gt;&lt;wsp:rsid wsp:val=&quot;00FB05FC&quot;/&gt;&lt;wsp:rsid wsp:val=&quot;00FB0757&quot;/&gt;&lt;wsp:rsid wsp:val=&quot;00FB0822&quot;/&gt;&lt;wsp:rsid wsp:val=&quot;00FB0A4F&quot;/&gt;&lt;wsp:rsid wsp:val=&quot;00FB0B6B&quot;/&gt;&lt;wsp:rsid wsp:val=&quot;00FB0CEA&quot;/&gt;&lt;wsp:rsid wsp:val=&quot;00FB109C&quot;/&gt;&lt;wsp:rsid wsp:val=&quot;00FB1192&quot;/&gt;&lt;wsp:rsid wsp:val=&quot;00FB11C9&quot;/&gt;&lt;wsp:rsid wsp:val=&quot;00FB1B83&quot;/&gt;&lt;wsp:rsid wsp:val=&quot;00FB1C66&quot;/&gt;&lt;wsp:rsid wsp:val=&quot;00FB261A&quot;/&gt;&lt;wsp:rsid wsp:val=&quot;00FB2704&quot;/&gt;&lt;wsp:rsid wsp:val=&quot;00FB27DD&quot;/&gt;&lt;wsp:rsid wsp:val=&quot;00FB28F1&quot;/&gt;&lt;wsp:rsid wsp:val=&quot;00FB2A14&quot;/&gt;&lt;wsp:rsid wsp:val=&quot;00FB2BA7&quot;/&gt;&lt;wsp:rsid wsp:val=&quot;00FB2C9E&quot;/&gt;&lt;wsp:rsid wsp:val=&quot;00FB2EB9&quot;/&gt;&lt;wsp:rsid wsp:val=&quot;00FB2F08&quot;/&gt;&lt;wsp:rsid wsp:val=&quot;00FB2FE6&quot;/&gt;&lt;wsp:rsid wsp:val=&quot;00FB313B&quot;/&gt;&lt;wsp:rsid wsp:val=&quot;00FB316D&quot;/&gt;&lt;wsp:rsid wsp:val=&quot;00FB3246&quot;/&gt;&lt;wsp:rsid wsp:val=&quot;00FB37EE&quot;/&gt;&lt;wsp:rsid wsp:val=&quot;00FB3F1D&quot;/&gt;&lt;wsp:rsid wsp:val=&quot;00FB41EF&quot;/&gt;&lt;wsp:rsid wsp:val=&quot;00FB420F&quot;/&gt;&lt;wsp:rsid wsp:val=&quot;00FB434B&quot;/&gt;&lt;wsp:rsid wsp:val=&quot;00FB47AA&quot;/&gt;&lt;wsp:rsid wsp:val=&quot;00FB48D3&quot;/&gt;&lt;wsp:rsid wsp:val=&quot;00FB4C94&quot;/&gt;&lt;wsp:rsid wsp:val=&quot;00FB4CE8&quot;/&gt;&lt;wsp:rsid wsp:val=&quot;00FB4D39&quot;/&gt;&lt;wsp:rsid wsp:val=&quot;00FB50D1&quot;/&gt;&lt;wsp:rsid wsp:val=&quot;00FB51E6&quot;/&gt;&lt;wsp:rsid wsp:val=&quot;00FB526F&quot;/&gt;&lt;wsp:rsid wsp:val=&quot;00FB5275&quot;/&gt;&lt;wsp:rsid wsp:val=&quot;00FB5325&quot;/&gt;&lt;wsp:rsid wsp:val=&quot;00FB556A&quot;/&gt;&lt;wsp:rsid wsp:val=&quot;00FB55A2&quot;/&gt;&lt;wsp:rsid wsp:val=&quot;00FB5A63&quot;/&gt;&lt;wsp:rsid wsp:val=&quot;00FB5C7E&quot;/&gt;&lt;wsp:rsid wsp:val=&quot;00FB5F4B&quot;/&gt;&lt;wsp:rsid wsp:val=&quot;00FB60A9&quot;/&gt;&lt;wsp:rsid wsp:val=&quot;00FB6285&quot;/&gt;&lt;wsp:rsid wsp:val=&quot;00FB63B9&quot;/&gt;&lt;wsp:rsid wsp:val=&quot;00FB66D7&quot;/&gt;&lt;wsp:rsid wsp:val=&quot;00FB6700&quot;/&gt;&lt;wsp:rsid wsp:val=&quot;00FB6733&quot;/&gt;&lt;wsp:rsid wsp:val=&quot;00FB67F3&quot;/&gt;&lt;wsp:rsid wsp:val=&quot;00FB6968&quot;/&gt;&lt;wsp:rsid wsp:val=&quot;00FB6ACB&quot;/&gt;&lt;wsp:rsid wsp:val=&quot;00FB7529&quot;/&gt;&lt;wsp:rsid wsp:val=&quot;00FB75C7&quot;/&gt;&lt;wsp:rsid wsp:val=&quot;00FB7DE3&quot;/&gt;&lt;wsp:rsid wsp:val=&quot;00FB7F94&quot;/&gt;&lt;wsp:rsid wsp:val=&quot;00FC0261&quot;/&gt;&lt;wsp:rsid wsp:val=&quot;00FC036A&quot;/&gt;&lt;wsp:rsid wsp:val=&quot;00FC04B4&quot;/&gt;&lt;wsp:rsid wsp:val=&quot;00FC076E&quot;/&gt;&lt;wsp:rsid wsp:val=&quot;00FC0982&quot;/&gt;&lt;wsp:rsid wsp:val=&quot;00FC0AE6&quot;/&gt;&lt;wsp:rsid wsp:val=&quot;00FC0C92&quot;/&gt;&lt;wsp:rsid wsp:val=&quot;00FC0CFF&quot;/&gt;&lt;wsp:rsid wsp:val=&quot;00FC0D10&quot;/&gt;&lt;wsp:rsid wsp:val=&quot;00FC1086&quot;/&gt;&lt;wsp:rsid wsp:val=&quot;00FC1182&quot;/&gt;&lt;wsp:rsid wsp:val=&quot;00FC1452&quot;/&gt;&lt;wsp:rsid wsp:val=&quot;00FC1595&quot;/&gt;&lt;wsp:rsid wsp:val=&quot;00FC16EF&quot;/&gt;&lt;wsp:rsid wsp:val=&quot;00FC19AC&quot;/&gt;&lt;wsp:rsid wsp:val=&quot;00FC1DCA&quot;/&gt;&lt;wsp:rsid wsp:val=&quot;00FC2533&quot;/&gt;&lt;wsp:rsid wsp:val=&quot;00FC2582&quot;/&gt;&lt;wsp:rsid wsp:val=&quot;00FC2808&quot;/&gt;&lt;wsp:rsid wsp:val=&quot;00FC28F8&quot;/&gt;&lt;wsp:rsid wsp:val=&quot;00FC296F&quot;/&gt;&lt;wsp:rsid wsp:val=&quot;00FC2A6A&quot;/&gt;&lt;wsp:rsid wsp:val=&quot;00FC2AB4&quot;/&gt;&lt;wsp:rsid wsp:val=&quot;00FC2C6F&quot;/&gt;&lt;wsp:rsid wsp:val=&quot;00FC2E69&quot;/&gt;&lt;wsp:rsid wsp:val=&quot;00FC2F67&quot;/&gt;&lt;wsp:rsid wsp:val=&quot;00FC3186&quot;/&gt;&lt;wsp:rsid wsp:val=&quot;00FC3499&quot;/&gt;&lt;wsp:rsid wsp:val=&quot;00FC383C&quot;/&gt;&lt;wsp:rsid wsp:val=&quot;00FC383E&quot;/&gt;&lt;wsp:rsid wsp:val=&quot;00FC3A32&quot;/&gt;&lt;wsp:rsid wsp:val=&quot;00FC3A81&quot;/&gt;&lt;wsp:rsid wsp:val=&quot;00FC3B84&quot;/&gt;&lt;wsp:rsid wsp:val=&quot;00FC3E57&quot;/&gt;&lt;wsp:rsid wsp:val=&quot;00FC40EF&quot;/&gt;&lt;wsp:rsid wsp:val=&quot;00FC4705&quot;/&gt;&lt;wsp:rsid wsp:val=&quot;00FC4D65&quot;/&gt;&lt;wsp:rsid wsp:val=&quot;00FC4DDB&quot;/&gt;&lt;wsp:rsid wsp:val=&quot;00FC4EEA&quot;/&gt;&lt;wsp:rsid wsp:val=&quot;00FC4EF0&quot;/&gt;&lt;wsp:rsid wsp:val=&quot;00FC5454&quot;/&gt;&lt;wsp:rsid wsp:val=&quot;00FC5871&quot;/&gt;&lt;wsp:rsid wsp:val=&quot;00FC5B60&quot;/&gt;&lt;wsp:rsid wsp:val=&quot;00FC5CEF&quot;/&gt;&lt;wsp:rsid wsp:val=&quot;00FC626C&quot;/&gt;&lt;wsp:rsid wsp:val=&quot;00FC62C5&quot;/&gt;&lt;wsp:rsid wsp:val=&quot;00FC630E&quot;/&gt;&lt;wsp:rsid wsp:val=&quot;00FC63BB&quot;/&gt;&lt;wsp:rsid wsp:val=&quot;00FC63C5&quot;/&gt;&lt;wsp:rsid wsp:val=&quot;00FC6932&quot;/&gt;&lt;wsp:rsid wsp:val=&quot;00FC696B&quot;/&gt;&lt;wsp:rsid wsp:val=&quot;00FC6B39&quot;/&gt;&lt;wsp:rsid wsp:val=&quot;00FC7428&quot;/&gt;&lt;wsp:rsid wsp:val=&quot;00FC7574&quot;/&gt;&lt;wsp:rsid wsp:val=&quot;00FC76E5&quot;/&gt;&lt;wsp:rsid wsp:val=&quot;00FC76FC&quot;/&gt;&lt;wsp:rsid wsp:val=&quot;00FC77C8&quot;/&gt;&lt;wsp:rsid wsp:val=&quot;00FC7A77&quot;/&gt;&lt;wsp:rsid wsp:val=&quot;00FC7EF2&quot;/&gt;&lt;wsp:rsid wsp:val=&quot;00FC7F20&quot;/&gt;&lt;wsp:rsid wsp:val=&quot;00FC7F72&quot;/&gt;&lt;wsp:rsid wsp:val=&quot;00FD0292&quot;/&gt;&lt;wsp:rsid wsp:val=&quot;00FD0506&quot;/&gt;&lt;wsp:rsid wsp:val=&quot;00FD089B&quot;/&gt;&lt;wsp:rsid wsp:val=&quot;00FD08E6&quot;/&gt;&lt;wsp:rsid wsp:val=&quot;00FD0A0F&quot;/&gt;&lt;wsp:rsid wsp:val=&quot;00FD0ADB&quot;/&gt;&lt;wsp:rsid wsp:val=&quot;00FD0C7F&quot;/&gt;&lt;wsp:rsid wsp:val=&quot;00FD10CA&quot;/&gt;&lt;wsp:rsid wsp:val=&quot;00FD13DE&quot;/&gt;&lt;wsp:rsid wsp:val=&quot;00FD15E7&quot;/&gt;&lt;wsp:rsid wsp:val=&quot;00FD268A&quot;/&gt;&lt;wsp:rsid wsp:val=&quot;00FD29D3&quot;/&gt;&lt;wsp:rsid wsp:val=&quot;00FD2AD8&quot;/&gt;&lt;wsp:rsid wsp:val=&quot;00FD2B4C&quot;/&gt;&lt;wsp:rsid wsp:val=&quot;00FD2C0E&quot;/&gt;&lt;wsp:rsid wsp:val=&quot;00FD2C67&quot;/&gt;&lt;wsp:rsid wsp:val=&quot;00FD2E3F&quot;/&gt;&lt;wsp:rsid wsp:val=&quot;00FD2EA2&quot;/&gt;&lt;wsp:rsid wsp:val=&quot;00FD30B9&quot;/&gt;&lt;wsp:rsid wsp:val=&quot;00FD32AD&quot;/&gt;&lt;wsp:rsid wsp:val=&quot;00FD33F0&quot;/&gt;&lt;wsp:rsid wsp:val=&quot;00FD36DC&quot;/&gt;&lt;wsp:rsid wsp:val=&quot;00FD3AEA&quot;/&gt;&lt;wsp:rsid wsp:val=&quot;00FD3D09&quot;/&gt;&lt;wsp:rsid wsp:val=&quot;00FD434F&quot;/&gt;&lt;wsp:rsid wsp:val=&quot;00FD4743&quot;/&gt;&lt;wsp:rsid wsp:val=&quot;00FD4C11&quot;/&gt;&lt;wsp:rsid wsp:val=&quot;00FD5126&quot;/&gt;&lt;wsp:rsid wsp:val=&quot;00FD5681&quot;/&gt;&lt;wsp:rsid wsp:val=&quot;00FD5992&quot;/&gt;&lt;wsp:rsid wsp:val=&quot;00FD59BA&quot;/&gt;&lt;wsp:rsid wsp:val=&quot;00FD5AE3&quot;/&gt;&lt;wsp:rsid wsp:val=&quot;00FD6110&quot;/&gt;&lt;wsp:rsid wsp:val=&quot;00FD6184&quot;/&gt;&lt;wsp:rsid wsp:val=&quot;00FD6417&quot;/&gt;&lt;wsp:rsid wsp:val=&quot;00FD69AE&quot;/&gt;&lt;wsp:rsid wsp:val=&quot;00FD6F22&quot;/&gt;&lt;wsp:rsid wsp:val=&quot;00FD73D6&quot;/&gt;&lt;wsp:rsid wsp:val=&quot;00FD7519&quot;/&gt;&lt;wsp:rsid wsp:val=&quot;00FD787C&quot;/&gt;&lt;wsp:rsid wsp:val=&quot;00FD7A3A&quot;/&gt;&lt;wsp:rsid wsp:val=&quot;00FD7CEC&quot;/&gt;&lt;wsp:rsid wsp:val=&quot;00FD7D7C&quot;/&gt;&lt;wsp:rsid wsp:val=&quot;00FE0010&quot;/&gt;&lt;wsp:rsid wsp:val=&quot;00FE00D3&quot;/&gt;&lt;wsp:rsid wsp:val=&quot;00FE0229&quot;/&gt;&lt;wsp:rsid wsp:val=&quot;00FE0A4B&quot;/&gt;&lt;wsp:rsid wsp:val=&quot;00FE0B19&quot;/&gt;&lt;wsp:rsid wsp:val=&quot;00FE0BFA&quot;/&gt;&lt;wsp:rsid wsp:val=&quot;00FE0CF1&quot;/&gt;&lt;wsp:rsid wsp:val=&quot;00FE0D99&quot;/&gt;&lt;wsp:rsid wsp:val=&quot;00FE0E29&quot;/&gt;&lt;wsp:rsid wsp:val=&quot;00FE1303&quot;/&gt;&lt;wsp:rsid wsp:val=&quot;00FE1310&quot;/&gt;&lt;wsp:rsid wsp:val=&quot;00FE16B5&quot;/&gt;&lt;wsp:rsid wsp:val=&quot;00FE1762&quot;/&gt;&lt;wsp:rsid wsp:val=&quot;00FE23EF&quot;/&gt;&lt;wsp:rsid wsp:val=&quot;00FE24C3&quot;/&gt;&lt;wsp:rsid wsp:val=&quot;00FE2585&quot;/&gt;&lt;wsp:rsid wsp:val=&quot;00FE2821&quot;/&gt;&lt;wsp:rsid wsp:val=&quot;00FE2CD5&quot;/&gt;&lt;wsp:rsid wsp:val=&quot;00FE3376&quot;/&gt;&lt;wsp:rsid wsp:val=&quot;00FE344C&quot;/&gt;&lt;wsp:rsid wsp:val=&quot;00FE3635&quot;/&gt;&lt;wsp:rsid wsp:val=&quot;00FE3706&quot;/&gt;&lt;wsp:rsid wsp:val=&quot;00FE3739&quot;/&gt;&lt;wsp:rsid wsp:val=&quot;00FE37EC&quot;/&gt;&lt;wsp:rsid wsp:val=&quot;00FE38E2&quot;/&gt;&lt;wsp:rsid wsp:val=&quot;00FE390F&quot;/&gt;&lt;wsp:rsid wsp:val=&quot;00FE3967&quot;/&gt;&lt;wsp:rsid wsp:val=&quot;00FE3DD4&quot;/&gt;&lt;wsp:rsid wsp:val=&quot;00FE3F8F&quot;/&gt;&lt;wsp:rsid wsp:val=&quot;00FE44EC&quot;/&gt;&lt;wsp:rsid wsp:val=&quot;00FE45EB&quot;/&gt;&lt;wsp:rsid wsp:val=&quot;00FE46A0&quot;/&gt;&lt;wsp:rsid wsp:val=&quot;00FE48A4&quot;/&gt;&lt;wsp:rsid wsp:val=&quot;00FE4B42&quot;/&gt;&lt;wsp:rsid wsp:val=&quot;00FE4E0B&quot;/&gt;&lt;wsp:rsid wsp:val=&quot;00FE5091&quot;/&gt;&lt;wsp:rsid wsp:val=&quot;00FE52B4&quot;/&gt;&lt;wsp:rsid wsp:val=&quot;00FE5491&quot;/&gt;&lt;wsp:rsid wsp:val=&quot;00FE54A1&quot;/&gt;&lt;wsp:rsid wsp:val=&quot;00FE5788&quot;/&gt;&lt;wsp:rsid wsp:val=&quot;00FE59B8&quot;/&gt;&lt;wsp:rsid wsp:val=&quot;00FE5DBF&quot;/&gt;&lt;wsp:rsid wsp:val=&quot;00FE5E90&quot;/&gt;&lt;wsp:rsid wsp:val=&quot;00FE611F&quot;/&gt;&lt;wsp:rsid wsp:val=&quot;00FE67C2&quot;/&gt;&lt;wsp:rsid wsp:val=&quot;00FE6A5D&quot;/&gt;&lt;wsp:rsid wsp:val=&quot;00FE6AC5&quot;/&gt;&lt;wsp:rsid wsp:val=&quot;00FE6B54&quot;/&gt;&lt;wsp:rsid wsp:val=&quot;00FE6B84&quot;/&gt;&lt;wsp:rsid wsp:val=&quot;00FE6EA2&quot;/&gt;&lt;wsp:rsid wsp:val=&quot;00FE6EAA&quot;/&gt;&lt;wsp:rsid wsp:val=&quot;00FE7013&quot;/&gt;&lt;wsp:rsid wsp:val=&quot;00FE722C&quot;/&gt;&lt;wsp:rsid wsp:val=&quot;00FE723F&quot;/&gt;&lt;wsp:rsid wsp:val=&quot;00FE753E&quot;/&gt;&lt;wsp:rsid wsp:val=&quot;00FE7653&quot;/&gt;&lt;wsp:rsid wsp:val=&quot;00FE77C9&quot;/&gt;&lt;wsp:rsid wsp:val=&quot;00FE78E6&quot;/&gt;&lt;wsp:rsid wsp:val=&quot;00FE7B55&quot;/&gt;&lt;wsp:rsid wsp:val=&quot;00FE7CBD&quot;/&gt;&lt;wsp:rsid wsp:val=&quot;00FF01B9&quot;/&gt;&lt;wsp:rsid wsp:val=&quot;00FF0296&quot;/&gt;&lt;wsp:rsid wsp:val=&quot;00FF03FF&quot;/&gt;&lt;wsp:rsid wsp:val=&quot;00FF0437&quot;/&gt;&lt;wsp:rsid wsp:val=&quot;00FF078A&quot;/&gt;&lt;wsp:rsid wsp:val=&quot;00FF07F0&quot;/&gt;&lt;wsp:rsid wsp:val=&quot;00FF0851&quot;/&gt;&lt;wsp:rsid wsp:val=&quot;00FF0981&quot;/&gt;&lt;wsp:rsid wsp:val=&quot;00FF0C22&quot;/&gt;&lt;wsp:rsid wsp:val=&quot;00FF0DCD&quot;/&gt;&lt;wsp:rsid wsp:val=&quot;00FF0FD1&quot;/&gt;&lt;wsp:rsid wsp:val=&quot;00FF133A&quot;/&gt;&lt;wsp:rsid wsp:val=&quot;00FF1815&quot;/&gt;&lt;wsp:rsid wsp:val=&quot;00FF18FC&quot;/&gt;&lt;wsp:rsid wsp:val=&quot;00FF1916&quot;/&gt;&lt;wsp:rsid wsp:val=&quot;00FF19BC&quot;/&gt;&lt;wsp:rsid wsp:val=&quot;00FF1D79&quot;/&gt;&lt;wsp:rsid wsp:val=&quot;00FF1DC7&quot;/&gt;&lt;wsp:rsid wsp:val=&quot;00FF20B5&quot;/&gt;&lt;wsp:rsid wsp:val=&quot;00FF2193&quot;/&gt;&lt;wsp:rsid wsp:val=&quot;00FF286F&quot;/&gt;&lt;wsp:rsid wsp:val=&quot;00FF30E5&quot;/&gt;&lt;wsp:rsid wsp:val=&quot;00FF3176&quot;/&gt;&lt;wsp:rsid wsp:val=&quot;00FF3A24&quot;/&gt;&lt;wsp:rsid wsp:val=&quot;00FF3AEA&quot;/&gt;&lt;wsp:rsid wsp:val=&quot;00FF3D50&quot;/&gt;&lt;wsp:rsid wsp:val=&quot;00FF3F32&quot;/&gt;&lt;wsp:rsid wsp:val=&quot;00FF3F6A&quot;/&gt;&lt;wsp:rsid wsp:val=&quot;00FF477C&quot;/&gt;&lt;wsp:rsid wsp:val=&quot;00FF48C5&quot;/&gt;&lt;wsp:rsid wsp:val=&quot;00FF4A2B&quot;/&gt;&lt;wsp:rsid wsp:val=&quot;00FF4BBE&quot;/&gt;&lt;wsp:rsid wsp:val=&quot;00FF4C11&quot;/&gt;&lt;wsp:rsid wsp:val=&quot;00FF4F30&quot;/&gt;&lt;wsp:rsid wsp:val=&quot;00FF506B&quot;/&gt;&lt;wsp:rsid wsp:val=&quot;00FF5362&quot;/&gt;&lt;wsp:rsid wsp:val=&quot;00FF537C&quot;/&gt;&lt;wsp:rsid wsp:val=&quot;00FF569C&quot;/&gt;&lt;wsp:rsid wsp:val=&quot;00FF6054&quot;/&gt;&lt;wsp:rsid wsp:val=&quot;00FF619E&quot;/&gt;&lt;wsp:rsid wsp:val=&quot;00FF6389&quot;/&gt;&lt;wsp:rsid wsp:val=&quot;00FF690E&quot;/&gt;&lt;wsp:rsid wsp:val=&quot;00FF6A05&quot;/&gt;&lt;wsp:rsid wsp:val=&quot;00FF6A5A&quot;/&gt;&lt;wsp:rsid wsp:val=&quot;00FF6A64&quot;/&gt;&lt;wsp:rsid wsp:val=&quot;00FF6AF3&quot;/&gt;&lt;wsp:rsid wsp:val=&quot;00FF6B0A&quot;/&gt;&lt;wsp:rsid wsp:val=&quot;00FF6E19&quot;/&gt;&lt;wsp:rsid wsp:val=&quot;00FF6E74&quot;/&gt;&lt;wsp:rsid wsp:val=&quot;00FF6EE5&quot;/&gt;&lt;wsp:rsid wsp:val=&quot;00FF7373&quot;/&gt;&lt;wsp:rsid wsp:val=&quot;00FF73A3&quot;/&gt;&lt;wsp:rsid wsp:val=&quot;00FF73FE&quot;/&gt;&lt;wsp:rsid wsp:val=&quot;00FF754A&quot;/&gt;&lt;wsp:rsid wsp:val=&quot;00FF770D&quot;/&gt;&lt;wsp:rsid wsp:val=&quot;00FF7814&quot;/&gt;&lt;wsp:rsid wsp:val=&quot;00FF793E&quot;/&gt;&lt;wsp:rsid wsp:val=&quot;00FF7B65&quot;/&gt;&lt;wsp:rsid wsp:val=&quot;00FF7D23&quot;/&gt;&lt;/wsp:rsids&gt;&lt;/w:docPr&gt;&lt;w:body&gt;&lt;wx:sect&gt;&lt;w:p wsp:rsidR=&quot;00FA05FB&quot; wsp:rsidRDefault=&quot;00FA05FB&quot; wsp:rsidP=&quot;00FA05FB&quot;&gt;&lt;m:oMathPara&gt;&lt;m:oMath&gt;&lt;m:sSub&gt;&lt;m:sSubPr&gt;&lt;m:ctrlPr&gt;&lt;w:rPr&gt;&lt;w:rFonts w:ascii=&quot;Cambria Math&quot;/&gt;&lt;wx:font wx:val=&quot;Cambria Math&quot;/&gt;&lt;w:i/&gt;&lt;w:sz w:val=&quot;24&quot;/&gt;&lt;/w:rPr&gt;&lt;/m:ctrlPr&gt;&lt;/m:sSubPr&gt;&lt;m:e&gt;&lt;m:r&gt;&lt;w:rPr&gt;&lt;w:rFonts w:ascii=&quot;Cambria Math&quot;/&gt;&lt;wx:font wx:val=&quot;Cambria Math&quot;/&gt;&lt;w:i/&gt;&lt;w:sz w:val=&quot;24&quot;/&gt;&lt;/w:rPr&gt;&lt;m:t&gt;Y&lt;/m:t&gt;&lt;/m:r&gt;&lt;/m:e&gt;&lt;m:sub&gt;&lt;m:r&gt;&lt;w:rPr&gt;&lt;w:rFonts w:ascii=&quot;Cambria Math&quot;/&gt;&lt;w:i/&gt;&lt;w:sz w:val=&quot;24&quot;/&gt;&lt;/w:rPr&gt;&lt;m:t&gt;Ⅱ&lt;/m:t&gt;&lt;/m:r&gt;&lt;m:ctrlPr&gt;&lt;w:rPr&gt;&lt;w:rFonts w:ascii=&quot;Cambria Math&quot; w:h-ansi=&quot;Cambria Math&quot;/&gt;&lt;wx:font wx:val=&quot;Cambria Math&quot;/&gt;&lt;w:i/&gt;&lt;w:sz w:val=&quot;24&quot;/&gt;&lt;/w:rPr&gt;&lt;/m:ctrlPr&gt;&lt;/m:sub&gt;&lt;/m:sSub&gt;&lt;/m:oMath&gt;&lt;/m:oMathPara&gt;&lt;/w:p&gt;&lt;w:sectPr wsp:rsisssssssssssssssssssssssssssssssssssssssdR =&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54" o:title="" chromakey="white"/>
          </v:shape>
        </w:pict>
      </w:r>
      <w:r>
        <w:rPr>
          <w:sz w:val="24"/>
        </w:rPr>
        <w:instrText xml:space="preserve"> </w:instrText>
      </w:r>
      <w:r>
        <w:rPr>
          <w:sz w:val="24"/>
        </w:rPr>
        <w:fldChar w:fldCharType="separate"/>
      </w:r>
      <w:r w:rsidR="00BE62B6">
        <w:rPr>
          <w:position w:val="-6"/>
        </w:rPr>
        <w:pict w14:anchorId="31E71537">
          <v:shape id="_x0000_i1082" type="#_x0000_t75" style="width:7.5pt;height:14.4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isplayBackgroundShape/&gt;&lt;w:doNotEmbedSystemFonts/&gt;&lt;w:bordersDontSurroundHeader/&gt;&lt;w:bordersDontSurroundFooter/&gt;&lt;w:hideSpellingErrors/&gt;&lt;w:hideGrammaticalErrors/&gt;&lt;w:activeWritingStyle w:lang=&quot;EN-US&quot; w:vendorID=&quot;64&quot; w:dllVersion=&quot;131078&quot; w:nlCheck=&quot;on&quot; w:optionSet=&quot;0&quot;/&gt;&lt;w:activeWritingStyle w:lang=&quot;ZH-CN&quot; w:vendorID=&quot;64&quot; w:dllVersion=&quot;131077&quot; w:nlCheck=&quot;on&quot; w:optionSet=&quot;1&quot;/&gt;&lt;w:activeWritingStyle w:lang=&quot;EN-IE&quot; w:vendorID=&quot;64&quot; w:dllVersion=&quot;131078&quot; w:nlCheck=&quot;on&quot; w:optionSet=&quot;1&quot;/&gt;&lt;w:activeWritingStyle w:lang=&quot;EN-GB&quot; w:vendorID=&quot;64&quot; w:dllVersion=&quot;131078&quot; w:nlCheck=&quot;on&quot; w:optionSet=&quot;0&quot;/&gt;&lt;w:activeWritingStyle w:lang=&quot;EN-NZ&quot; w:vendorID=&quot;64&quot; w:dllVersion=&quot;131078&quot; w:nlCheck=&quot;on&quot; w:optionSet=&quot;1&quot;/&gt;&lt;w:activeWritingStyle w:lang=&quot;ZH-CN&quot; w:vendorID=&quot;64&quot; w:dllVersion=&quot;0&quot; w:nlCheck=&quot;on&quot; w:optionSet=&quot;1&quot;/&gt;&lt;w:activeWritingStyle w:lang=&quot;EN-US&quot; w:vendorID=&quot;64&quot; w:dllVersion=&quot;4096&quot; w:nlCheck=&quot;on&quot; w:optionSet=&quot;0&quot;/&gt;&lt;w:activeWritingStyle w:lang=&quot;EN-GB&quot; w:vendorID=&quot;64&quot; w:dllVersion=&quot;4096&quot; w:nlCheck=&quot;on&quot; w:optionSet=&quot;0&quot;/&gt;&lt;w:stylePaneFormatFilter w:val=&quot;3F01&quot;/&gt;&lt;w:defaultTabStop w:val=&quot;420&quot;/&gt;&lt;w:drawingGridHorizontalSpacing w:val=&quot;105&quot;/&gt;&lt;w:drawingGridVerticalSpacing w:val=&quot;319&quot;/&gt;&lt;w:displayHorizontalDrawingGridEvery w:val=&quot;0&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useWord2002TableStyleRules/&gt;&lt;w:useFELayout/&gt;&lt;/w:compat&gt;&lt;wsp:rsids&gt;&lt;wsp:rsidRoot wsp:val=&quot;00346C8E&quot;/&gt;&lt;wsp:rsid wsp:val=&quot;000002D3&quot;/&gt;&lt;wsp:rsid wsp:val=&quot;0000034F&quot;/&gt;&lt;wsp:rsid wsp:val=&quot;0000043E&quot;/&gt;&lt;wsp:rsid wsp:val=&quot;00000ED3&quot;/&gt;&lt;wsp:rsid wsp:val=&quot;0000121B&quot;/&gt;&lt;wsp:rsid wsp:val=&quot;0000126E&quot;/&gt;&lt;wsp:rsid wsp:val=&quot;000012C9&quot;/&gt;&lt;wsp:rsid wsp:val=&quot;000013EF&quot;/&gt;&lt;wsp:rsid wsp:val=&quot;0000162E&quot;/&gt;&lt;wsp:rsid wsp:val=&quot;0000197F&quot;/&gt;&lt;wsp:rsid wsp:val=&quot;00001992&quot;/&gt;&lt;wsp:rsid wsp:val=&quot;00001FE2&quot;/&gt;&lt;wsp:rsid wsp:val=&quot;0000216D&quot;/&gt;&lt;wsp:rsid wsp:val=&quot;00002955&quot;/&gt;&lt;wsp:rsid wsp:val=&quot;00002A35&quot;/&gt;&lt;wsp:rsid wsp:val=&quot;00002B79&quot;/&gt;&lt;wsp:rsid wsp:val=&quot;00002CEB&quot;/&gt;&lt;wsp:rsid wsp:val=&quot;0000346F&quot;/&gt;&lt;wsp:rsid wsp:val=&quot;000035C1&quot;/&gt;&lt;wsp:rsid wsp:val=&quot;00003AA5&quot;/&gt;&lt;wsp:rsid wsp:val=&quot;00003AEA&quot;/&gt;&lt;wsp:rsid wsp:val=&quot;00003C4E&quot;/&gt;&lt;wsp:rsid wsp:val=&quot;00004044&quot;/&gt;&lt;wsp:rsid wsp:val=&quot;00004236&quot;/&gt;&lt;wsp:rsid wsp:val=&quot;000043FB&quot;/&gt;&lt;wsp:rsid wsp:val=&quot;000047A7&quot;/&gt;&lt;wsp:rsid wsp:val=&quot;00004838&quot;/&gt;&lt;wsp:rsid wsp:val=&quot;00004851&quot;/&gt;&lt;wsp:rsid wsp:val=&quot;000049BE&quot;/&gt;&lt;wsp:rsid wsp:val=&quot;00004B2A&quot;/&gt;&lt;wsp:rsid wsp:val=&quot;00004CB0&quot;/&gt;&lt;wsp:rsid wsp:val=&quot;00004DEA&quot;/&gt;&lt;wsp:rsid wsp:val=&quot;00005335&quot;/&gt;&lt;wsp:rsid wsp:val=&quot;00005464&quot;/&gt;&lt;wsp:rsid wsp:val=&quot;00005537&quot;/&gt;&lt;wsp:rsid wsp:val=&quot;00005915&quot;/&gt;&lt;wsp:rsid wsp:val=&quot;00005C91&quot;/&gt;&lt;wsp:rsid wsp:val=&quot;00006390&quot;/&gt;&lt;wsp:rsid wsp:val=&quot;000065DD&quot;/&gt;&lt;wsp:rsid wsp:val=&quot;00006608&quot;/&gt;&lt;wsp:rsid wsp:val=&quot;000066EB&quot;/&gt;&lt;wsp:rsid wsp:val=&quot;00006A44&quot;/&gt;&lt;wsp:rsid wsp:val=&quot;00006CE7&quot;/&gt;&lt;wsp:rsid wsp:val=&quot;00006D85&quot;/&gt;&lt;wsp:rsid wsp:val=&quot;00006DB1&quot;/&gt;&lt;wsp:rsid wsp:val=&quot;00006DCB&quot;/&gt;&lt;wsp:rsid wsp:val=&quot;00006E24&quot;/&gt;&lt;wsp:rsid wsp:val=&quot;00007202&quot;/&gt;&lt;wsp:rsid wsp:val=&quot;0000723F&quot;/&gt;&lt;wsp:rsid wsp:val=&quot;000072C1&quot;/&gt;&lt;wsp:rsid wsp:val=&quot;00007542&quot;/&gt;&lt;wsp:rsid wsp:val=&quot;000079B3&quot;/&gt;&lt;wsp:rsid wsp:val=&quot;00007A3D&quot;/&gt;&lt;wsp:rsid wsp:val=&quot;00010049&quot;/&gt;&lt;wsp:rsid wsp:val=&quot;000102E2&quot;/&gt;&lt;wsp:rsid wsp:val=&quot;00010322&quot;/&gt;&lt;wsp:rsid wsp:val=&quot;00010463&quot;/&gt;&lt;wsp:rsid wsp:val=&quot;00010750&quot;/&gt;&lt;wsp:rsid wsp:val=&quot;00010A3F&quot;/&gt;&lt;wsp:rsid wsp:val=&quot;00010B9E&quot;/&gt;&lt;wsp:rsid wsp:val=&quot;00010D4E&quot;/&gt;&lt;wsp:rsid wsp:val=&quot;0001108E&quot;/&gt;&lt;wsp:rsid wsp:val=&quot;000112EA&quot;/&gt;&lt;wsp:rsid wsp:val=&quot;00011316&quot;/&gt;&lt;wsp:rsid wsp:val=&quot;0001135B&quot;/&gt;&lt;wsp:rsid wsp:val=&quot;00011493&quot;/&gt;&lt;wsp:rsid wsp:val=&quot;0001158F&quot;/&gt;&lt;wsp:rsid wsp:val=&quot;00011825&quot;/&gt;&lt;wsp:rsid wsp:val=&quot;00011864&quot;/&gt;&lt;wsp:rsid wsp:val=&quot;00011DEF&quot;/&gt;&lt;wsp:rsid wsp:val=&quot;00011E81&quot;/&gt;&lt;wsp:rsid wsp:val=&quot;00011EBA&quot;/&gt;&lt;wsp:rsid wsp:val=&quot;00011EDE&quot;/&gt;&lt;wsp:rsid wsp:val=&quot;00012137&quot;/&gt;&lt;wsp:rsid wsp:val=&quot;000124EA&quot;/&gt;&lt;wsp:rsid wsp:val=&quot;00012570&quot;/&gt;&lt;wsp:rsid wsp:val=&quot;00012610&quot;/&gt;&lt;wsp:rsid wsp:val=&quot;00012A0C&quot;/&gt;&lt;wsp:rsid wsp:val=&quot;00012AFF&quot;/&gt;&lt;wsp:rsid wsp:val=&quot;00013696&quot;/&gt;&lt;wsp:rsid wsp:val=&quot;00013B8A&quot;/&gt;&lt;wsp:rsid wsp:val=&quot;00014137&quot;/&gt;&lt;wsp:rsid wsp:val=&quot;00014270&quot;/&gt;&lt;wsp:rsid wsp:val=&quot;00014329&quot;/&gt;&lt;wsp:rsid wsp:val=&quot;00014462&quot;/&gt;&lt;wsp:rsid wsp:val=&quot;00014A2D&quot;/&gt;&lt;wsp:rsid wsp:val=&quot;00014DB7&quot;/&gt;&lt;wsp:rsid wsp:val=&quot;00014DED&quot;/&gt;&lt;wsp:rsid wsp:val=&quot;0001503A&quot;/&gt;&lt;wsp:rsid wsp:val=&quot;000151E3&quot;/&gt;&lt;wsp:rsid wsp:val=&quot;00015C0A&quot;/&gt;&lt;wsp:rsid wsp:val=&quot;00015D30&quot;/&gt;&lt;wsp:rsid wsp:val=&quot;00015D70&quot;/&gt;&lt;wsp:rsid wsp:val=&quot;00015F56&quot;/&gt;&lt;wsp:rsid wsp:val=&quot;000166E9&quot;/&gt;&lt;wsp:rsid wsp:val=&quot;000167F5&quot;/&gt;&lt;wsp:rsid wsp:val=&quot;00016A6E&quot;/&gt;&lt;wsp:rsid wsp:val=&quot;000174F2&quot;/&gt;&lt;wsp:rsid wsp:val=&quot;0001784C&quot;/&gt;&lt;wsp:rsid wsp:val=&quot;000179B5&quot;/&gt;&lt;wsp:rsid wsp:val=&quot;00017C06&quot;/&gt;&lt;wsp:rsid wsp:val=&quot;00017C16&quot;/&gt;&lt;wsp:rsid wsp:val=&quot;00017DEA&quot;/&gt;&lt;wsp:rsid wsp:val=&quot;0002022E&quot;/&gt;&lt;wsp:rsid wsp:val=&quot;00020287&quot;/&gt;&lt;wsp:rsid wsp:val=&quot;00020307&quot;/&gt;&lt;wsp:rsid wsp:val=&quot;0002038E&quot;/&gt;&lt;wsp:rsid wsp:val=&quot;000203AD&quot;/&gt;&lt;wsp:rsid wsp:val=&quot;00020504&quot;/&gt;&lt;wsp:rsid wsp:val=&quot;00020696&quot;/&gt;&lt;wsp:rsid wsp:val=&quot;000207E1&quot;/&gt;&lt;wsp:rsid wsp:val=&quot;00020913&quot;/&gt;&lt;wsp:rsid wsp:val=&quot;00020A15&quot;/&gt;&lt;wsp:rsid wsp:val=&quot;00020CE5&quot;/&gt;&lt;wsp:rsid wsp:val=&quot;00020D83&quot;/&gt;&lt;wsp:rsid wsp:val=&quot;00020DF1&quot;/&gt;&lt;wsp:rsid wsp:val=&quot;00020EFF&quot;/&gt;&lt;wsp:rsid wsp:val=&quot;0002120D&quot;/&gt;&lt;wsp:rsid wsp:val=&quot;0002150A&quot;/&gt;&lt;wsp:rsid wsp:val=&quot;0002154A&quot;/&gt;&lt;wsp:rsid wsp:val=&quot;00021802&quot;/&gt;&lt;wsp:rsid wsp:val=&quot;00021974&quot;/&gt;&lt;wsp:rsid wsp:val=&quot;00021ACB&quot;/&gt;&lt;wsp:rsid wsp:val=&quot;00022015&quot;/&gt;&lt;wsp:rsid wsp:val=&quot;00022060&quot;/&gt;&lt;wsp:rsid wsp:val=&quot;0002213A&quot;/&gt;&lt;wsp:rsid wsp:val=&quot;0002231B&quot;/&gt;&lt;wsp:rsid wsp:val=&quot;00022680&quot;/&gt;&lt;wsp:rsid wsp:val=&quot;000226E8&quot;/&gt;&lt;wsp:rsid wsp:val=&quot;000227BE&quot;/&gt;&lt;wsp:rsid wsp:val=&quot;000228DC&quot;/&gt;&lt;wsp:rsid wsp:val=&quot;00023182&quot;/&gt;&lt;wsp:rsid wsp:val=&quot;000236D1&quot;/&gt;&lt;wsp:rsid wsp:val=&quot;000239A0&quot;/&gt;&lt;wsp:rsid wsp:val=&quot;000239DB&quot;/&gt;&lt;wsp:rsid wsp:val=&quot;00023D99&quot;/&gt;&lt;wsp:rsid wsp:val=&quot;000241DD&quot;/&gt;&lt;wsp:rsid wsp:val=&quot;00024387&quot;/&gt;&lt;wsp:rsid wsp:val=&quot;000244E0&quot;/&gt;&lt;wsp:rsid wsp:val=&quot;00024844&quot;/&gt;&lt;wsp:rsid wsp:val=&quot;00024A5E&quot;/&gt;&lt;wsp:rsid wsp:val=&quot;00024F76&quot;/&gt;&lt;wsp:rsid wsp:val=&quot;0002507E&quot;/&gt;&lt;wsp:rsid wsp:val=&quot;00025440&quot;/&gt;&lt;wsp:rsid wsp:val=&quot;00025502&quot;/&gt;&lt;wsp:rsid wsp:val=&quot;00025A7E&quot;/&gt;&lt;wsp:rsid wsp:val=&quot;00025B05&quot;/&gt;&lt;wsp:rsid wsp:val=&quot;00025F0F&quot;/&gt;&lt;wsp:rsid wsp:val=&quot;00026061&quot;/&gt;&lt;wsp:rsid wsp:val=&quot;00026236&quot;/&gt;&lt;wsp:rsid wsp:val=&quot;00026855&quot;/&gt;&lt;wsp:rsid wsp:val=&quot;000268E8&quot;/&gt;&lt;wsp:rsid wsp:val=&quot;00026A2B&quot;/&gt;&lt;wsp:rsid wsp:val=&quot;00026DF9&quot;/&gt;&lt;wsp:rsid wsp:val=&quot;00026F84&quot;/&gt;&lt;wsp:rsid wsp:val=&quot;000271E7&quot;/&gt;&lt;wsp:rsid wsp:val=&quot;00027352&quot;/&gt;&lt;wsp:rsid wsp:val=&quot;000273B6&quot;/&gt;&lt;wsp:rsid wsp:val=&quot;0002754E&quot;/&gt;&lt;wsp:rsid wsp:val=&quot;0002760A&quot;/&gt;&lt;wsp:rsid wsp:val=&quot;00027724&quot;/&gt;&lt;wsp:rsid wsp:val=&quot;0002786C&quot;/&gt;&lt;wsp:rsid wsp:val=&quot;00027E44&quot;/&gt;&lt;wsp:rsid wsp:val=&quot;00030009&quot;/&gt;&lt;wsp:rsid wsp:val=&quot;000301BF&quot;/&gt;&lt;wsp:rsid wsp:val=&quot;00030C9B&quot;/&gt;&lt;wsp:rsid wsp:val=&quot;00031654&quot;/&gt;&lt;wsp:rsid wsp:val=&quot;000319DD&quot;/&gt;&lt;wsp:rsid wsp:val=&quot;00031A47&quot;/&gt;&lt;wsp:rsid wsp:val=&quot;00031AE6&quot;/&gt;&lt;wsp:rsid wsp:val=&quot;00031C30&quot;/&gt;&lt;wsp:rsid wsp:val=&quot;00031C40&quot;/&gt;&lt;wsp:rsid wsp:val=&quot;00031D6E&quot;/&gt;&lt;wsp:rsid wsp:val=&quot;00031DC1&quot;/&gt;&lt;wsp:rsid wsp:val=&quot;0003203C&quot;/&gt;&lt;wsp:rsid wsp:val=&quot;00032064&quot;/&gt;&lt;wsp:rsid wsp:val=&quot;00032074&quot;/&gt;&lt;wsp:rsid wsp:val=&quot;000320FD&quot;/&gt;&lt;wsp:rsid wsp:val=&quot;00032187&quot;/&gt;&lt;wsp:rsid wsp:val=&quot;0003221F&quot;/&gt;&lt;wsp:rsid wsp:val=&quot;000322D8&quot;/&gt;&lt;wsp:rsid wsp:val=&quot;00032348&quot;/&gt;&lt;wsp:rsid wsp:val=&quot;0003234A&quot;/&gt;&lt;wsp:rsid wsp:val=&quot;000325F1&quot;/&gt;&lt;wsp:rsid wsp:val=&quot;00032999&quot;/&gt;&lt;wsp:rsid wsp:val=&quot;00032A62&quot;/&gt;&lt;wsp:rsid wsp:val=&quot;00032BEF&quot;/&gt;&lt;wsp:rsid wsp:val=&quot;00032C44&quot;/&gt;&lt;wsp:rsid wsp:val=&quot;00032CA7&quot;/&gt;&lt;wsp:rsid wsp:val=&quot;00032EE1&quot;/&gt;&lt;wsp:rsid wsp:val=&quot;00032F4B&quot;/&gt;&lt;wsp:rsid wsp:val=&quot;0003318E&quot;/&gt;&lt;wsp:rsid wsp:val=&quot;0003323E&quot;/&gt;&lt;wsp:rsid wsp:val=&quot;0003338F&quot;/&gt;&lt;wsp:rsid wsp:val=&quot;00033416&quot;/&gt;&lt;wsp:rsid wsp:val=&quot;0003363B&quot;/&gt;&lt;wsp:rsid wsp:val=&quot;00033855&quot;/&gt;&lt;wsp:rsid wsp:val=&quot;000339B7&quot;/&gt;&lt;wsp:rsid wsp:val=&quot;00033EF5&quot;/&gt;&lt;wsp:rsid wsp:val=&quot;00034041&quot;/&gt;&lt;wsp:rsid wsp:val=&quot;000341E7&quot;/&gt;&lt;wsp:rsid wsp:val=&quot;000342CA&quot;/&gt;&lt;wsp:rsid wsp:val=&quot;000347F4&quot;/&gt;&lt;wsp:rsid wsp:val=&quot;00034C7E&quot;/&gt;&lt;wsp:rsid wsp:val=&quot;00034CAF&quot;/&gt;&lt;wsp:rsid wsp:val=&quot;00034D8A&quot;/&gt;&lt;wsp:rsid wsp:val=&quot;00034DC6&quot;/&gt;&lt;wsp:rsid wsp:val=&quot;0003525D&quot;/&gt;&lt;wsp:rsid wsp:val=&quot;00035394&quot;/&gt;&lt;wsp:rsid wsp:val=&quot;000353F7&quot;/&gt;&lt;wsp:rsid wsp:val=&quot;000354B8&quot;/&gt;&lt;wsp:rsid wsp:val=&quot;000357AD&quot;/&gt;&lt;wsp:rsid wsp:val=&quot;0003587A&quot;/&gt;&lt;wsp:rsid wsp:val=&quot;00035CE2&quot;/&gt;&lt;wsp:rsid wsp:val=&quot;00035D8A&quot;/&gt;&lt;wsp:rsid wsp:val=&quot;00035DBC&quot;/&gt;&lt;wsp:rsid wsp:val=&quot;00035E19&quot;/&gt;&lt;wsp:rsid wsp:val=&quot;000360BC&quot;/&gt;&lt;wsp:rsid wsp:val=&quot;00036174&quot;/&gt;&lt;wsp:rsid wsp:val=&quot;000362E0&quot;/&gt;&lt;wsp:rsid wsp:val=&quot;0003682B&quot;/&gt;&lt;wsp:rsid wsp:val=&quot;00036A04&quot;/&gt;&lt;wsp:rsid wsp:val=&quot;00036A87&quot;/&gt;&lt;wsp:rsid wsp:val=&quot;00036AA1&quot;/&gt;&lt;wsp:rsid wsp:val=&quot;00036B1F&quot;/&gt;&lt;wsp:rsid wsp:val=&quot;00036C65&quot;/&gt;&lt;wsp:rsid wsp:val=&quot;00036E09&quot;/&gt;&lt;wsp:rsid wsp:val=&quot;000371BC&quot;/&gt;&lt;wsp:rsid wsp:val=&quot;00037424&quot;/&gt;&lt;wsp:rsid wsp:val=&quot;000375E0&quot;/&gt;&lt;wsp:rsid wsp:val=&quot;00037751&quot;/&gt;&lt;wsp:rsid wsp:val=&quot;00037764&quot;/&gt;&lt;wsp:rsid wsp:val=&quot;000379C7&quot;/&gt;&lt;wsp:rsid wsp:val=&quot;00037B49&quot;/&gt;&lt;wsp:rsid wsp:val=&quot;00037E4E&quot;/&gt;&lt;wsp:rsid wsp:val=&quot;00037EFC&quot;/&gt;&lt;wsp:rsid wsp:val=&quot;000403CA&quot;/&gt;&lt;wsp:rsid wsp:val=&quot;000403CD&quot;/&gt;&lt;wsp:rsid wsp:val=&quot;00040774&quot;/&gt;&lt;wsp:rsid wsp:val=&quot;00040844&quot;/&gt;&lt;wsp:rsid wsp:val=&quot;00040905&quot;/&gt;&lt;wsp:rsid wsp:val=&quot;00040C7D&quot;/&gt;&lt;wsp:rsid wsp:val=&quot;00040CCC&quot;/&gt;&lt;wsp:rsid wsp:val=&quot;00040D39&quot;/&gt;&lt;wsp:rsid wsp:val=&quot;00041075&quot;/&gt;&lt;wsp:rsid wsp:val=&quot;000410AB&quot;/&gt;&lt;wsp:rsid wsp:val=&quot;000410AD&quot;/&gt;&lt;wsp:rsid wsp:val=&quot;0004115E&quot;/&gt;&lt;wsp:rsid wsp:val=&quot;00041C63&quot;/&gt;&lt;wsp:rsid wsp:val=&quot;00041CD7&quot;/&gt;&lt;wsp:rsid wsp:val=&quot;00041E3B&quot;/&gt;&lt;wsp:rsid wsp:val=&quot;00041F72&quot;/&gt;&lt;wsp:rsid wsp:val=&quot;000422B6&quot;/&gt;&lt;wsp:rsid wsp:val=&quot;000423FC&quot;/&gt;&lt;wsp:rsid wsp:val=&quot;000423FE&quot;/&gt;&lt;wsp:rsid wsp:val=&quot;0004267D&quot;/&gt;&lt;wsp:rsid wsp:val=&quot;00042718&quot;/&gt;&lt;wsp:rsid wsp:val=&quot;00042736&quot;/&gt;&lt;wsp:rsid wsp:val=&quot;00042B70&quot;/&gt;&lt;wsp:rsid wsp:val=&quot;00042D63&quot;/&gt;&lt;wsp:rsid wsp:val=&quot;00042DB7&quot;/&gt;&lt;wsp:rsid wsp:val=&quot;00042E99&quot;/&gt;&lt;wsp:rsid wsp:val=&quot;00042E9A&quot;/&gt;&lt;wsp:rsid wsp:val=&quot;00043121&quot;/&gt;&lt;wsp:rsid wsp:val=&quot;00043380&quot;/&gt;&lt;wsp:rsid wsp:val=&quot;000433E1&quot;/&gt;&lt;wsp:rsid wsp:val=&quot;00043562&quot;/&gt;&lt;wsp:rsid wsp:val=&quot;00043DB2&quot;/&gt;&lt;wsp:rsid wsp:val=&quot;00044660&quot;/&gt;&lt;wsp:rsid wsp:val=&quot;00044A55&quot;/&gt;&lt;wsp:rsid wsp:val=&quot;00044DBB&quot;/&gt;&lt;wsp:rsid wsp:val=&quot;000452B6&quot;/&gt;&lt;wsp:rsid wsp:val=&quot;0004537E&quot;/&gt;&lt;wsp:rsid wsp:val=&quot;000454AC&quot;/&gt;&lt;wsp:rsid wsp:val=&quot;0004552D&quot;/&gt;&lt;wsp:rsid wsp:val=&quot;00045AE7&quot;/&gt;&lt;wsp:rsid wsp:val=&quot;00045BC7&quot;/&gt;&lt;wsp:rsid wsp:val=&quot;00045DE8&quot;/&gt;&lt;wsp:rsid wsp:val=&quot;0004618C&quot;/&gt;&lt;wsp:rsid wsp:val=&quot;0004643B&quot;/&gt;&lt;wsp:rsid wsp:val=&quot;00046727&quot;/&gt;&lt;wsp:rsid wsp:val=&quot;000467BD&quot;/&gt;&lt;wsp:rsid wsp:val=&quot;00046F42&quot;/&gt;&lt;wsp:rsid wsp:val=&quot;00046F46&quot;/&gt;&lt;wsp:rsid wsp:val=&quot;000470D7&quot;/&gt;&lt;wsp:rsid wsp:val=&quot;00047149&quot;/&gt;&lt;wsp:rsid wsp:val=&quot;00047197&quot;/&gt;&lt;wsp:rsid wsp:val=&quot;0004722A&quot;/&gt;&lt;wsp:rsid wsp:val=&quot;0004746D&quot;/&gt;&lt;wsp:rsid wsp:val=&quot;000476CE&quot;/&gt;&lt;wsp:rsid wsp:val=&quot;0004776E&quot;/&gt;&lt;wsp:rsid wsp:val=&quot;00047932&quot;/&gt;&lt;wsp:rsid wsp:val=&quot;000479C6&quot;/&gt;&lt;wsp:rsid wsp:val=&quot;00047B7B&quot;/&gt;&lt;wsp:rsid wsp:val=&quot;00047C54&quot;/&gt;&lt;wsp:rsid wsp:val=&quot;00047D30&quot;/&gt;&lt;wsp:rsid wsp:val=&quot;00047D38&quot;/&gt;&lt;wsp:rsid wsp:val=&quot;00047D9C&quot;/&gt;&lt;wsp:rsid wsp:val=&quot;00047DB2&quot;/&gt;&lt;wsp:rsid wsp:val=&quot;000501C1&quot;/&gt;&lt;wsp:rsid wsp:val=&quot;000504A1&quot;/&gt;&lt;wsp:rsid wsp:val=&quot;000504E0&quot;/&gt;&lt;wsp:rsid wsp:val=&quot;000507B8&quot;/&gt;&lt;wsp:rsid wsp:val=&quot;00050C39&quot;/&gt;&lt;wsp:rsid wsp:val=&quot;00050FE3&quot;/&gt;&lt;wsp:rsid wsp:val=&quot;000516CD&quot;/&gt;&lt;wsp:rsid wsp:val=&quot;0005183C&quot;/&gt;&lt;wsp:rsid wsp:val=&quot;00051B65&quot;/&gt;&lt;wsp:rsid wsp:val=&quot;00051DAB&quot;/&gt;&lt;wsp:rsid wsp:val=&quot;00052087&quot;/&gt;&lt;wsp:rsid wsp:val=&quot;000521FA&quot;/&gt;&lt;wsp:rsid wsp:val=&quot;00052235&quot;/&gt;&lt;wsp:rsid wsp:val=&quot;00052A32&quot;/&gt;&lt;wsp:rsid wsp:val=&quot;0005375C&quot;/&gt;&lt;wsp:rsid wsp:val=&quot;000539D5&quot;/&gt;&lt;wsp:rsid wsp:val=&quot;00053A4B&quot;/&gt;&lt;wsp:rsid wsp:val=&quot;00053B13&quot;/&gt;&lt;wsp:rsid wsp:val=&quot;00053B81&quot;/&gt;&lt;wsp:rsid wsp:val=&quot;00053E0F&quot;/&gt;&lt;wsp:rsid wsp:val=&quot;00054128&quot;/&gt;&lt;wsp:rsid wsp:val=&quot;000543FE&quot;/&gt;&lt;wsp:rsid wsp:val=&quot;0005452C&quot;/&gt;&lt;wsp:rsid wsp:val=&quot;000546E9&quot;/&gt;&lt;wsp:rsid wsp:val=&quot;00054ACE&quot;/&gt;&lt;wsp:rsid wsp:val=&quot;00054D53&quot;/&gt;&lt;wsp:rsid wsp:val=&quot;00054FFB&quot;/&gt;&lt;wsp:rsid wsp:val=&quot;0005511F&quot;/&gt;&lt;wsp:rsid wsp:val=&quot;00055150&quot;/&gt;&lt;wsp:rsid wsp:val=&quot;0005537D&quot;/&gt;&lt;wsp:rsid wsp:val=&quot;0005547A&quot;/&gt;&lt;wsp:rsid wsp:val=&quot;00055492&quot;/&gt;&lt;wsp:rsid wsp:val=&quot;0005553D&quot;/&gt;&lt;wsp:rsid wsp:val=&quot;0005566B&quot;/&gt;&lt;wsp:rsid wsp:val=&quot;00055700&quot;/&gt;&lt;wsp:rsid wsp:val=&quot;00055801&quot;/&gt;&lt;wsp:rsid wsp:val=&quot;00055C2F&quot;/&gt;&lt;wsp:rsid wsp:val=&quot;00055C91&quot;/&gt;&lt;wsp:rsid wsp:val=&quot;00055CD2&quot;/&gt;&lt;wsp:rsid wsp:val=&quot;00056270&quot;/&gt;&lt;wsp:rsid wsp:val=&quot;000562B6&quot;/&gt;&lt;wsp:rsid wsp:val=&quot;000563D0&quot;/&gt;&lt;wsp:rsid wsp:val=&quot;000564E1&quot;/&gt;&lt;wsp:rsid wsp:val=&quot;00056B26&quot;/&gt;&lt;wsp:rsid wsp:val=&quot;00056B31&quot;/&gt;&lt;wsp:rsid wsp:val=&quot;00056C6D&quot;/&gt;&lt;wsp:rsid wsp:val=&quot;00056D83&quot;/&gt;&lt;wsp:rsid wsp:val=&quot;00057523&quot;/&gt;&lt;wsp:rsid wsp:val=&quot;00057AC4&quot;/&gt;&lt;wsp:rsid wsp:val=&quot;00057DA4&quot;/&gt;&lt;wsp:rsid wsp:val=&quot;00057F19&quot;/&gt;&lt;wsp:rsid wsp:val=&quot;000602A2&quot;/&gt;&lt;wsp:rsid wsp:val=&quot;000603A7&quot;/&gt;&lt;wsp:rsid wsp:val=&quot;00060432&quot;/&gt;&lt;wsp:rsid wsp:val=&quot;000608F6&quot;/&gt;&lt;wsp:rsid wsp:val=&quot;00060B41&quot;/&gt;&lt;wsp:rsid wsp:val=&quot;00060C9E&quot;/&gt;&lt;wsp:rsid wsp:val=&quot;00060D76&quot;/&gt;&lt;wsp:rsid wsp:val=&quot;00061115&quot;/&gt;&lt;wsp:rsid wsp:val=&quot;00061158&quot;/&gt;&lt;wsp:rsid wsp:val=&quot;0006136D&quot;/&gt;&lt;wsp:rsid wsp:val=&quot;000616C0&quot;/&gt;&lt;wsp:rsid wsp:val=&quot;0006185C&quot;/&gt;&lt;wsp:rsid wsp:val=&quot;00061E47&quot;/&gt;&lt;wsp:rsid wsp:val=&quot;0006247B&quot;/&gt;&lt;wsp:rsid wsp:val=&quot;00062709&quot;/&gt;&lt;wsp:rsid wsp:val=&quot;00062F47&quot;/&gt;&lt;wsp:rsid wsp:val=&quot;00063071&quot;/&gt;&lt;wsp:rsid wsp:val=&quot;000632F6&quot;/&gt;&lt;wsp:rsid wsp:val=&quot;00063327&quot;/&gt;&lt;wsp:rsid wsp:val=&quot;00063633&quot;/&gt;&lt;wsp:rsid wsp:val=&quot;00063840&quot;/&gt;&lt;wsp:rsid wsp:val=&quot;00063950&quot;/&gt;&lt;wsp:rsid wsp:val=&quot;00063B21&quot;/&gt;&lt;wsp:rsid wsp:val=&quot;00063D68&quot;/&gt;&lt;wsp:rsid wsp:val=&quot;00064195&quot;/&gt;&lt;wsp:rsid wsp:val=&quot;000641BF&quot;/&gt;&lt;wsp:rsid wsp:val=&quot;000646E9&quot;/&gt;&lt;wsp:rsid wsp:val=&quot;00064803&quot;/&gt;&lt;wsp:rsid wsp:val=&quot;00064E76&quot;/&gt;&lt;wsp:rsid wsp:val=&quot;00064FDC&quot;/&gt;&lt;wsp:rsid wsp:val=&quot;00064FDE&quot;/&gt;&lt;wsp:rsid wsp:val=&quot;0006506F&quot;/&gt;&lt;wsp:rsid wsp:val=&quot;0006509A&quot;/&gt;&lt;wsp:rsid wsp:val=&quot;000654B2&quot;/&gt;&lt;wsp:rsid wsp:val=&quot;000656C1&quot;/&gt;&lt;wsp:rsid wsp:val=&quot;00065895&quot;/&gt;&lt;wsp:rsid wsp:val=&quot;0006591E&quot;/&gt;&lt;wsp:rsid wsp:val=&quot;00065B28&quot;/&gt;&lt;wsp:rsid wsp:val=&quot;00065C7D&quot;/&gt;&lt;wsp:rsid wsp:val=&quot;00065F13&quot;/&gt;&lt;wsp:rsid wsp:val=&quot;00065F3E&quot;/&gt;&lt;wsp:rsid wsp:val=&quot;000660AA&quot;/&gt;&lt;wsp:rsid wsp:val=&quot;00066500&quot;/&gt;&lt;wsp:rsid wsp:val=&quot;000666FB&quot;/&gt;&lt;wsp:rsid wsp:val=&quot;0006704D&quot;/&gt;&lt;wsp:rsid wsp:val=&quot;000673FB&quot;/&gt;&lt;wsp:rsid wsp:val=&quot;00067578&quot;/&gt;&lt;wsp:rsid wsp:val=&quot;00067809&quot;/&gt;&lt;wsp:rsid wsp:val=&quot;0006782D&quot;/&gt;&lt;wsp:rsid wsp:val=&quot;0006792A&quot;/&gt;&lt;wsp:rsid wsp:val=&quot;00070139&quot;/&gt;&lt;wsp:rsid wsp:val=&quot;00070411&quot;/&gt;&lt;wsp:rsid wsp:val=&quot;00070436&quot;/&gt;&lt;wsp:rsid wsp:val=&quot;00070522&quot;/&gt;&lt;wsp:rsid wsp:val=&quot;00070A17&quot;/&gt;&lt;wsp:rsid wsp:val=&quot;000710DA&quot;/&gt;&lt;wsp:rsid wsp:val=&quot;000711AA&quot;/&gt;&lt;wsp:rsid wsp:val=&quot;0007120C&quot;/&gt;&lt;wsp:rsid wsp:val=&quot;00071404&quot;/&gt;&lt;wsp:rsid wsp:val=&quot;0007143A&quot;/&gt;&lt;wsp:rsid wsp:val=&quot;00071CB4&quot;/&gt;&lt;wsp:rsid wsp:val=&quot;00071F93&quot;/&gt;&lt;wsp:rsid wsp:val=&quot;00072010&quot;/&gt;&lt;wsp:rsid wsp:val=&quot;0007229C&quot;/&gt;&lt;wsp:rsid wsp:val=&quot;0007247C&quot;/&gt;&lt;wsp:rsid wsp:val=&quot;00072526&quot;/&gt;&lt;wsp:rsid wsp:val=&quot;0007265B&quot;/&gt;&lt;wsp:rsid wsp:val=&quot;000729D4&quot;/&gt;&lt;wsp:rsid wsp:val=&quot;00072C6A&quot;/&gt;&lt;wsp:rsid wsp:val=&quot;00073289&quot;/&gt;&lt;wsp:rsid wsp:val=&quot;0007377B&quot;/&gt;&lt;wsp:rsid wsp:val=&quot;00073AD0&quot;/&gt;&lt;wsp:rsid wsp:val=&quot;00073BA7&quot;/&gt;&lt;wsp:rsid wsp:val=&quot;00073CCB&quot;/&gt;&lt;wsp:rsid wsp:val=&quot;0007410F&quot;/&gt;&lt;wsp:rsid wsp:val=&quot;00074361&quot;/&gt;&lt;wsp:rsid wsp:val=&quot;00074A70&quot;/&gt;&lt;wsp:rsid wsp:val=&quot;00074F12&quot;/&gt;&lt;wsp:rsid wsp:val=&quot;0007544C&quot;/&gt;&lt;wsp:rsid wsp:val=&quot;0007545B&quot;/&gt;&lt;wsp:rsid wsp:val=&quot;000755B6&quot;/&gt;&lt;wsp:rsid wsp:val=&quot;000758B3&quot;/&gt;&lt;wsp:rsid wsp:val=&quot;000759E6&quot;/&gt;&lt;wsp:rsid wsp:val=&quot;00075B97&quot;/&gt;&lt;wsp:rsid wsp:val=&quot;00075CB0&quot;/&gt;&lt;wsp:rsid wsp:val=&quot;00075CC9&quot;/&gt;&lt;wsp:rsid wsp:val=&quot;00075D5A&quot;/&gt;&lt;wsp:rsid wsp:val=&quot;00076474&quot;/&gt;&lt;wsp:rsid wsp:val=&quot;000764AC&quot;/&gt;&lt;wsp:rsid wsp:val=&quot;00076732&quot;/&gt;&lt;wsp:rsid wsp:val=&quot;00076779&quot;/&gt;&lt;wsp:rsid wsp:val=&quot;00076D57&quot;/&gt;&lt;wsp:rsid wsp:val=&quot;00077256&quot;/&gt;&lt;wsp:rsid wsp:val=&quot;00077276&quot;/&gt;&lt;wsp:rsid wsp:val=&quot;000775CF&quot;/&gt;&lt;wsp:rsid wsp:val=&quot;00077A33&quot;/&gt;&lt;wsp:rsid wsp:val=&quot;00077EA7&quot;/&gt;&lt;wsp:rsid wsp:val=&quot;00077F44&quot;/&gt;&lt;wsp:rsid wsp:val=&quot;000804BE&quot;/&gt;&lt;wsp:rsid wsp:val=&quot;000808D8&quot;/&gt;&lt;wsp:rsid wsp:val=&quot;00080A4B&quot;/&gt;&lt;wsp:rsid wsp:val=&quot;00080A5C&quot;/&gt;&lt;wsp:rsid wsp:val=&quot;00080AF8&quot;/&gt;&lt;wsp:rsid wsp:val=&quot;00080BB6&quot;/&gt;&lt;wsp:rsid wsp:val=&quot;00080D61&quot;/&gt;&lt;wsp:rsid wsp:val=&quot;0008106B&quot;/&gt;&lt;wsp:rsid wsp:val=&quot;0008118B&quot;/&gt;&lt;wsp:rsid wsp:val=&quot;00081317&quot;/&gt;&lt;wsp:rsid wsp:val=&quot;0008156E&quot;/&gt;&lt;wsp:rsid wsp:val=&quot;00081E4F&quot;/&gt;&lt;wsp:rsid wsp:val=&quot;00082712&quot;/&gt;&lt;wsp:rsid wsp:val=&quot;00082733&quot;/&gt;&lt;wsp:rsid wsp:val=&quot;000827D8&quot;/&gt;&lt;wsp:rsid wsp:val=&quot;00082AA1&quot;/&gt;&lt;wsp:rsid wsp:val=&quot;00082D87&quot;/&gt;&lt;wsp:rsid wsp:val=&quot;00082F8A&quot;/&gt;&lt;wsp:rsid wsp:val=&quot;00082F90&quot;/&gt;&lt;wsp:rsid wsp:val=&quot;000837CC&quot;/&gt;&lt;wsp:rsid wsp:val=&quot;00083894&quot;/&gt;&lt;wsp:rsid wsp:val=&quot;00083C6C&quot;/&gt;&lt;wsp:rsid wsp:val=&quot;00083F94&quot;/&gt;&lt;wsp:rsid wsp:val=&quot;00084082&quot;/&gt;&lt;wsp:rsid wsp:val=&quot;000841BC&quot;/&gt;&lt;wsp:rsid wsp:val=&quot;00084318&quot;/&gt;&lt;wsp:rsid wsp:val=&quot;000843EC&quot;/&gt;&lt;wsp:rsid wsp:val=&quot;0008446C&quot;/&gt;&lt;wsp:rsid wsp:val=&quot;00084895&quot;/&gt;&lt;wsp:rsid wsp:val=&quot;0008491F&quot;/&gt;&lt;wsp:rsid wsp:val=&quot;00084E81&quot;/&gt;&lt;wsp:rsid wsp:val=&quot;00084ED1&quot;/&gt;&lt;wsp:rsid wsp:val=&quot;00084F35&quot;/&gt;&lt;wsp:rsid wsp:val=&quot;00085283&quot;/&gt;&lt;wsp:rsid wsp:val=&quot;00085448&quot;/&gt;&lt;wsp:rsid wsp:val=&quot;00085484&quot;/&gt;&lt;wsp:rsid wsp:val=&quot;000856BC&quot;/&gt;&lt;wsp:rsid wsp:val=&quot;00085785&quot;/&gt;&lt;wsp:rsid wsp:val=&quot;00085B5B&quot;/&gt;&lt;wsp:rsid wsp:val=&quot;00085D79&quot;/&gt;&lt;wsp:rsid wsp:val=&quot;00085DB7&quot;/&gt;&lt;wsp:rsid wsp:val=&quot;00085E7B&quot;/&gt;&lt;wsp:rsid wsp:val=&quot;000860DE&quot;/&gt;&lt;wsp:rsid wsp:val=&quot;00086624&quot;/&gt;&lt;wsp:rsid wsp:val=&quot;00086750&quot;/&gt;&lt;wsp:rsid wsp:val=&quot;0008683B&quot;/&gt;&lt;wsp:rsid wsp:val=&quot;00086892&quot;/&gt;&lt;wsp:rsid wsp:val=&quot;00086A26&quot;/&gt;&lt;wsp:rsid wsp:val=&quot;00086A49&quot;/&gt;&lt;wsp:rsid wsp:val=&quot;00086C73&quot;/&gt;&lt;wsp:rsid wsp:val=&quot;00086FF0&quot;/&gt;&lt;wsp:rsid wsp:val=&quot;00087859&quot;/&gt;&lt;wsp:rsid wsp:val=&quot;000878A9&quot;/&gt;&lt;wsp:rsid wsp:val=&quot;00087966&quot;/&gt;&lt;wsp:rsid wsp:val=&quot;00087AE7&quot;/&gt;&lt;wsp:rsid wsp:val=&quot;00087BA3&quot;/&gt;&lt;wsp:rsid wsp:val=&quot;00087BFE&quot;/&gt;&lt;wsp:rsid wsp:val=&quot;00087C2A&quot;/&gt;&lt;wsp:rsid wsp:val=&quot;00087CE2&quot;/&gt;&lt;wsp:rsid wsp:val=&quot;00087D43&quot;/&gt;&lt;wsp:rsid wsp:val=&quot;00087DC0&quot;/&gt;&lt;wsp:rsid wsp:val=&quot;00087E27&quot;/&gt;&lt;wsp:rsid wsp:val=&quot;0009017A&quot;/&gt;&lt;wsp:rsid wsp:val=&quot;000902AC&quot;/&gt;&lt;wsp:rsid wsp:val=&quot;000902CE&quot;/&gt;&lt;wsp:rsid wsp:val=&quot;0009036E&quot;/&gt;&lt;wsp:rsid wsp:val=&quot;00090516&quot;/&gt;&lt;wsp:rsid wsp:val=&quot;00090A4C&quot;/&gt;&lt;wsp:rsid wsp:val=&quot;00090CEF&quot;/&gt;&lt;wsp:rsid wsp:val=&quot;00091348&quot;/&gt;&lt;wsp:rsid wsp:val=&quot;00091596&quot;/&gt;&lt;wsp:rsid wsp:val=&quot;000915CB&quot;/&gt;&lt;wsp:rsid wsp:val=&quot;000917C5&quot;/&gt;&lt;wsp:rsid wsp:val=&quot;00091D35&quot;/&gt;&lt;wsp:rsid wsp:val=&quot;00091D53&quot;/&gt;&lt;wsp:rsid wsp:val=&quot;00091EED&quot;/&gt;&lt;wsp:rsid wsp:val=&quot;0009215C&quot;/&gt;&lt;wsp:rsid wsp:val=&quot;00092435&quot;/&gt;&lt;wsp:rsid wsp:val=&quot;00092727&quot;/&gt;&lt;wsp:rsid wsp:val=&quot;00092AB3&quot;/&gt;&lt;wsp:rsid wsp:val=&quot;00092C34&quot;/&gt;&lt;wsp:rsid wsp:val=&quot;00092C5E&quot;/&gt;&lt;wsp:rsid wsp:val=&quot;00092E4D&quot;/&gt;&lt;wsp:rsid wsp:val=&quot;00092E55&quot;/&gt;&lt;wsp:rsid wsp:val=&quot;00092FC8&quot;/&gt;&lt;wsp:rsid wsp:val=&quot;000931AC&quot;/&gt;&lt;wsp:rsid wsp:val=&quot;0009334A&quot;/&gt;&lt;wsp:rsid wsp:val=&quot;000935DE&quot;/&gt;&lt;wsp:rsid wsp:val=&quot;00093BCF&quot;/&gt;&lt;wsp:rsid wsp:val=&quot;00093DAB&quot;/&gt;&lt;wsp:rsid wsp:val=&quot;0009426C&quot;/&gt;&lt;wsp:rsid wsp:val=&quot;000942F9&quot;/&gt;&lt;wsp:rsid wsp:val=&quot;0009453A&quot;/&gt;&lt;wsp:rsid wsp:val=&quot;00094673&quot;/&gt;&lt;wsp:rsid wsp:val=&quot;00094686&quot;/&gt;&lt;wsp:rsid wsp:val=&quot;00094825&quot;/&gt;&lt;wsp:rsid wsp:val=&quot;00094877&quot;/&gt;&lt;wsp:rsid wsp:val=&quot;000949CD&quot;/&gt;&lt;wsp:rsid wsp:val=&quot;00094A95&quot;/&gt;&lt;wsp:rsid wsp:val=&quot;00094B23&quot;/&gt;&lt;wsp:rsid wsp:val=&quot;00094B91&quot;/&gt;&lt;wsp:rsid wsp:val=&quot;00094C57&quot;/&gt;&lt;wsp:rsid wsp:val=&quot;00094CBA&quot;/&gt;&lt;wsp:rsid wsp:val=&quot;00094FA9&quot;/&gt;&lt;wsp:rsid wsp:val=&quot;00095216&quot;/&gt;&lt;wsp:rsid wsp:val=&quot;000954A7&quot;/&gt;&lt;wsp:rsid wsp:val=&quot;000954D1&quot;/&gt;&lt;wsp:rsid wsp:val=&quot;000956BE&quot;/&gt;&lt;wsp:rsid wsp:val=&quot;000957C3&quot;/&gt;&lt;wsp:rsid wsp:val=&quot;00095B0F&quot;/&gt;&lt;wsp:rsid wsp:val=&quot;00095B1E&quot;/&gt;&lt;wsp:rsid wsp:val=&quot;00095BD1&quot;/&gt;&lt;wsp:rsid wsp:val=&quot;00096517&quot;/&gt;&lt;wsp:rsid wsp:val=&quot;00096716&quot;/&gt;&lt;wsp:rsid wsp:val=&quot;00096905&quot;/&gt;&lt;wsp:rsid wsp:val=&quot;00096AD0&quot;/&gt;&lt;wsp:rsid wsp:val=&quot;00096D9C&quot;/&gt;&lt;wsp:rsid wsp:val=&quot;00096E6A&quot;/&gt;&lt;wsp:rsid wsp:val=&quot;0009706C&quot;/&gt;&lt;wsp:rsid wsp:val=&quot;00097295&quot;/&gt;&lt;wsp:rsid wsp:val=&quot;00097487&quot;/&gt;&lt;wsp:rsid wsp:val=&quot;00097B89&quot;/&gt;&lt;wsp:rsid wsp:val=&quot;00097BDB&quot;/&gt;&lt;wsp:rsid wsp:val=&quot;00097D9C&quot;/&gt;&lt;wsp:rsid wsp:val=&quot;000A054E&quot;/&gt;&lt;wsp:rsid wsp:val=&quot;000A05C0&quot;/&gt;&lt;wsp:rsid wsp:val=&quot;000A05E2&quot;/&gt;&lt;wsp:rsid wsp:val=&quot;000A0946&quot;/&gt;&lt;wsp:rsid wsp:val=&quot;000A0C10&quot;/&gt;&lt;wsp:rsid wsp:val=&quot;000A0DC8&quot;/&gt;&lt;wsp:rsid wsp:val=&quot;000A1424&quot;/&gt;&lt;wsp:rsid wsp:val=&quot;000A1690&quot;/&gt;&lt;wsp:rsid wsp:val=&quot;000A16A5&quot;/&gt;&lt;wsp:rsid wsp:val=&quot;000A1802&quot;/&gt;&lt;wsp:rsid wsp:val=&quot;000A19D7&quot;/&gt;&lt;wsp:rsid wsp:val=&quot;000A1DB9&quot;/&gt;&lt;wsp:rsid wsp:val=&quot;000A1DF0&quot;/&gt;&lt;wsp:rsid wsp:val=&quot;000A1E7D&quot;/&gt;&lt;wsp:rsid wsp:val=&quot;000A1F26&quot;/&gt;&lt;wsp:rsid wsp:val=&quot;000A2EA6&quot;/&gt;&lt;wsp:rsid wsp:val=&quot;000A3164&quot;/&gt;&lt;wsp:rsid wsp:val=&quot;000A3671&quot;/&gt;&lt;wsp:rsid wsp:val=&quot;000A3803&quot;/&gt;&lt;wsp:rsid wsp:val=&quot;000A39B6&quot;/&gt;&lt;wsp:rsid wsp:val=&quot;000A3CF3&quot;/&gt;&lt;wsp:rsid wsp:val=&quot;000A3D14&quot;/&gt;&lt;wsp:rsid wsp:val=&quot;000A3E0C&quot;/&gt;&lt;wsp:rsid wsp:val=&quot;000A3F67&quot;/&gt;&lt;wsp:rsid wsp:val=&quot;000A41E9&quot;/&gt;&lt;wsp:rsid wsp:val=&quot;000A4408&quot;/&gt;&lt;wsp:rsid wsp:val=&quot;000A4623&quot;/&gt;&lt;wsp:rsid wsp:val=&quot;000A49D3&quot;/&gt;&lt;wsp:rsid wsp:val=&quot;000A5313&quot;/&gt;&lt;wsp:rsid wsp:val=&quot;000A5592&quot;/&gt;&lt;wsp:rsid wsp:val=&quot;000A5679&quot;/&gt;&lt;wsp:rsid wsp:val=&quot;000A5728&quot;/&gt;&lt;wsp:rsid wsp:val=&quot;000A57C5&quot;/&gt;&lt;wsp:rsid wsp:val=&quot;000A57D3&quot;/&gt;&lt;wsp:rsid wsp:val=&quot;000A58AF&quot;/&gt;&lt;wsp:rsid wsp:val=&quot;000A58EE&quot;/&gt;&lt;wsp:rsid wsp:val=&quot;000A5AFD&quot;/&gt;&lt;wsp:rsid wsp:val=&quot;000A606C&quot;/&gt;&lt;wsp:rsid wsp:val=&quot;000A6BB3&quot;/&gt;&lt;wsp:rsid wsp:val=&quot;000A6C4A&quot;/&gt;&lt;wsp:rsid wsp:val=&quot;000A7036&quot;/&gt;&lt;wsp:rsid wsp:val=&quot;000A70A9&quot;/&gt;&lt;wsp:rsid wsp:val=&quot;000A70C4&quot;/&gt;&lt;wsp:rsid wsp:val=&quot;000A794E&quot;/&gt;&lt;wsp:rsid wsp:val=&quot;000A7A02&quot;/&gt;&lt;wsp:rsid wsp:val=&quot;000A7FCB&quot;/&gt;&lt;wsp:rsid wsp:val=&quot;000B005A&quot;/&gt;&lt;wsp:rsid wsp:val=&quot;000B0153&quot;/&gt;&lt;wsp:rsid wsp:val=&quot;000B018E&quot;/&gt;&lt;wsp:rsid wsp:val=&quot;000B01C1&quot;/&gt;&lt;wsp:rsid wsp:val=&quot;000B0371&quot;/&gt;&lt;wsp:rsid wsp:val=&quot;000B0589&quot;/&gt;&lt;wsp:rsid wsp:val=&quot;000B08D2&quot;/&gt;&lt;wsp:rsid wsp:val=&quot;000B0B34&quot;/&gt;&lt;wsp:rsid wsp:val=&quot;000B0E1A&quot;/&gt;&lt;wsp:rsid wsp:val=&quot;000B0E74&quot;/&gt;&lt;wsp:rsid wsp:val=&quot;000B0EAD&quot;/&gt;&lt;wsp:rsid wsp:val=&quot;000B0F2E&quot;/&gt;&lt;wsp:rsid wsp:val=&quot;000B1040&quot;/&gt;&lt;wsp:rsid wsp:val=&quot;000B19D1&quot;/&gt;&lt;wsp:rsid wsp:val=&quot;000B1AA9&quot;/&gt;&lt;wsp:rsid wsp:val=&quot;000B1BDC&quot;/&gt;&lt;wsp:rsid wsp:val=&quot;000B1ED3&quot;/&gt;&lt;wsp:rsid wsp:val=&quot;000B210D&quot;/&gt;&lt;wsp:rsid wsp:val=&quot;000B2242&quot;/&gt;&lt;wsp:rsid wsp:val=&quot;000B244F&quot;/&gt;&lt;wsp:rsid wsp:val=&quot;000B2694&quot;/&gt;&lt;wsp:rsid wsp:val=&quot;000B28D5&quot;/&gt;&lt;wsp:rsid wsp:val=&quot;000B28DB&quot;/&gt;&lt;wsp:rsid wsp:val=&quot;000B2ECC&quot;/&gt;&lt;wsp:rsid wsp:val=&quot;000B2EE6&quot;/&gt;&lt;wsp:rsid wsp:val=&quot;000B3093&quot;/&gt;&lt;wsp:rsid wsp:val=&quot;000B380B&quot;/&gt;&lt;wsp:rsid wsp:val=&quot;000B380E&quot;/&gt;&lt;wsp:rsid wsp:val=&quot;000B3898&quot;/&gt;&lt;wsp:rsid wsp:val=&quot;000B3CD5&quot;/&gt;&lt;wsp:rsid wsp:val=&quot;000B3F42&quot;/&gt;&lt;wsp:rsid wsp:val=&quot;000B402A&quot;/&gt;&lt;wsp:rsid wsp:val=&quot;000B4457&quot;/&gt;&lt;wsp:rsid wsp:val=&quot;000B44C2&quot;/&gt;&lt;wsp:rsid wsp:val=&quot;000B485B&quot;/&gt;&lt;wsp:rsid wsp:val=&quot;000B4CCD&quot;/&gt;&lt;wsp:rsid wsp:val=&quot;000B4EE2&quot;/&gt;&lt;wsp:rsid wsp:val=&quot;000B4FDA&quot;/&gt;&lt;wsp:rsid wsp:val=&quot;000B5122&quot;/&gt;&lt;wsp:rsid wsp:val=&quot;000B5125&quot;/&gt;&lt;wsp:rsid wsp:val=&quot;000B5391&quot;/&gt;&lt;wsp:rsid wsp:val=&quot;000B53B2&quot;/&gt;&lt;wsp:rsid wsp:val=&quot;000B54A8&quot;/&gt;&lt;wsp:rsid wsp:val=&quot;000B54F7&quot;/&gt;&lt;wsp:rsid wsp:val=&quot;000B55D1&quot;/&gt;&lt;wsp:rsid wsp:val=&quot;000B576D&quot;/&gt;&lt;wsp:rsid wsp:val=&quot;000B5A7A&quot;/&gt;&lt;wsp:rsid wsp:val=&quot;000B5B9A&quot;/&gt;&lt;wsp:rsid wsp:val=&quot;000B5D8E&quot;/&gt;&lt;wsp:rsid wsp:val=&quot;000B605E&quot;/&gt;&lt;wsp:rsid wsp:val=&quot;000B6379&quot;/&gt;&lt;wsp:rsid wsp:val=&quot;000B6567&quot;/&gt;&lt;wsp:rsid wsp:val=&quot;000B677C&quot;/&gt;&lt;wsp:rsid wsp:val=&quot;000B6858&quot;/&gt;&lt;wsp:rsid wsp:val=&quot;000B713E&quot;/&gt;&lt;wsp:rsid wsp:val=&quot;000B7182&quot;/&gt;&lt;wsp:rsid wsp:val=&quot;000B7314&quot;/&gt;&lt;wsp:rsid wsp:val=&quot;000B747D&quot;/&gt;&lt;wsp:rsid wsp:val=&quot;000B7AC6&quot;/&gt;&lt;wsp:rsid wsp:val=&quot;000B7B3A&quot;/&gt;&lt;wsp:rsid wsp:val=&quot;000B7D2E&quot;/&gt;&lt;wsp:rsid wsp:val=&quot;000B7D74&quot;/&gt;&lt;wsp:rsid wsp:val=&quot;000B7DAA&quot;/&gt;&lt;wsp:rsid wsp:val=&quot;000C0564&quot;/&gt;&lt;wsp:rsid wsp:val=&quot;000C0898&quot;/&gt;&lt;wsp:rsid wsp:val=&quot;000C0B8D&quot;/&gt;&lt;wsp:rsid wsp:val=&quot;000C0E69&quot;/&gt;&lt;wsp:rsid wsp:val=&quot;000C0F95&quot;/&gt;&lt;wsp:rsid wsp:val=&quot;000C1143&quot;/&gt;&lt;wsp:rsid wsp:val=&quot;000C11CB&quot;/&gt;&lt;wsp:rsid wsp:val=&quot;000C1E2E&quot;/&gt;&lt;wsp:rsid wsp:val=&quot;000C1E7B&quot;/&gt;&lt;wsp:rsid wsp:val=&quot;000C2480&quot;/&gt;&lt;wsp:rsid wsp:val=&quot;000C2749&quot;/&gt;&lt;wsp:rsid wsp:val=&quot;000C2965&quot;/&gt;&lt;wsp:rsid wsp:val=&quot;000C2A5E&quot;/&gt;&lt;wsp:rsid wsp:val=&quot;000C2A7A&quot;/&gt;&lt;wsp:rsid wsp:val=&quot;000C2BE8&quot;/&gt;&lt;wsp:rsid wsp:val=&quot;000C2C07&quot;/&gt;&lt;wsp:rsid wsp:val=&quot;000C2FA5&quot;/&gt;&lt;wsp:rsid wsp:val=&quot;000C2FFF&quot;/&gt;&lt;wsp:rsid wsp:val=&quot;000C3154&quot;/&gt;&lt;wsp:rsid wsp:val=&quot;000C36B3&quot;/&gt;&lt;wsp:rsid wsp:val=&quot;000C3976&quot;/&gt;&lt;wsp:rsid wsp:val=&quot;000C3A2F&quot;/&gt;&lt;wsp:rsid wsp:val=&quot;000C3C15&quot;/&gt;&lt;wsp:rsid wsp:val=&quot;000C3C42&quot;/&gt;&lt;wsp:rsid wsp:val=&quot;000C3D2A&quot;/&gt;&lt;wsp:rsid wsp:val=&quot;000C3F5B&quot;/&gt;&lt;wsp:rsid wsp:val=&quot;000C3F81&quot;/&gt;&lt;wsp:rsid wsp:val=&quot;000C448C&quot;/&gt;&lt;wsp:rsid wsp:val=&quot;000C47A1&quot;/&gt;&lt;wsp:rsid wsp:val=&quot;000C47FB&quot;/&gt;&lt;wsp:rsid wsp:val=&quot;000C4812&quot;/&gt;&lt;wsp:rsid wsp:val=&quot;000C483B&quot;/&gt;&lt;wsp:rsid wsp:val=&quot;000C4844&quot;/&gt;&lt;wsp:rsid wsp:val=&quot;000C4A55&quot;/&gt;&lt;wsp:rsid wsp:val=&quot;000C4C12&quot;/&gt;&lt;wsp:rsid wsp:val=&quot;000C4C53&quot;/&gt;&lt;wsp:rsid wsp:val=&quot;000C516B&quot;/&gt;&lt;wsp:rsid wsp:val=&quot;000C52B2&quot;/&gt;&lt;wsp:rsid wsp:val=&quot;000C5457&quot;/&gt;&lt;wsp:rsid wsp:val=&quot;000C5584&quot;/&gt;&lt;wsp:rsid wsp:val=&quot;000C55F0&quot;/&gt;&lt;wsp:rsid wsp:val=&quot;000C5631&quot;/&gt;&lt;wsp:rsid wsp:val=&quot;000C56A2&quot;/&gt;&lt;wsp:rsid wsp:val=&quot;000C5917&quot;/&gt;&lt;wsp:rsid wsp:val=&quot;000C5C01&quot;/&gt;&lt;wsp:rsid wsp:val=&quot;000C5EB8&quot;/&gt;&lt;wsp:rsid wsp:val=&quot;000C62CE&quot;/&gt;&lt;wsp:rsid wsp:val=&quot;000C6863&quot;/&gt;&lt;wsp:rsid wsp:val=&quot;000C6B78&quot;/&gt;&lt;wsp:rsid wsp:val=&quot;000C6BBD&quot;/&gt;&lt;wsp:rsid wsp:val=&quot;000C6DF8&quot;/&gt;&lt;wsp:rsid wsp:val=&quot;000C6F61&quot;/&gt;&lt;wsp:rsid wsp:val=&quot;000C7139&quot;/&gt;&lt;wsp:rsid wsp:val=&quot;000C7228&quot;/&gt;&lt;wsp:rsid wsp:val=&quot;000C7388&quot;/&gt;&lt;wsp:rsid wsp:val=&quot;000C7397&quot;/&gt;&lt;wsp:rsid wsp:val=&quot;000C742F&quot;/&gt;&lt;wsp:rsid wsp:val=&quot;000C74A1&quot;/&gt;&lt;wsp:rsid wsp:val=&quot;000C74AC&quot;/&gt;&lt;wsp:rsid wsp:val=&quot;000D0682&quot;/&gt;&lt;wsp:rsid wsp:val=&quot;000D0718&quot;/&gt;&lt;wsp:rsid wsp:val=&quot;000D0D45&quot;/&gt;&lt;wsp:rsid wsp:val=&quot;000D0E88&quot;/&gt;&lt;wsp:rsid wsp:val=&quot;000D0FEF&quot;/&gt;&lt;wsp:rsid wsp:val=&quot;000D122B&quot;/&gt;&lt;wsp:rsid wsp:val=&quot;000D12A6&quot;/&gt;&lt;wsp:rsid wsp:val=&quot;000D13B2&quot;/&gt;&lt;wsp:rsid wsp:val=&quot;000D146B&quot;/&gt;&lt;wsp:rsid wsp:val=&quot;000D1898&quot;/&gt;&lt;wsp:rsid wsp:val=&quot;000D19AE&quot;/&gt;&lt;wsp:rsid wsp:val=&quot;000D1BB0&quot;/&gt;&lt;wsp:rsid wsp:val=&quot;000D1D8E&quot;/&gt;&lt;wsp:rsid wsp:val=&quot;000D20CB&quot;/&gt;&lt;wsp:rsid wsp:val=&quot;000D2134&quot;/&gt;&lt;wsp:rsid wsp:val=&quot;000D238E&quot;/&gt;&lt;wsp:rsid wsp:val=&quot;000D2549&quot;/&gt;&lt;wsp:rsid wsp:val=&quot;000D25F6&quot;/&gt;&lt;wsp:rsid wsp:val=&quot;000D26DB&quot;/&gt;&lt;wsp:rsid wsp:val=&quot;000D28A5&quot;/&gt;&lt;wsp:rsid wsp:val=&quot;000D2980&quot;/&gt;&lt;wsp:rsid wsp:val=&quot;000D2B7B&quot;/&gt;&lt;wsp:rsid wsp:val=&quot;000D2C7E&quot;/&gt;&lt;wsp:rsid wsp:val=&quot;000D2D4A&quot;/&gt;&lt;wsp:rsid wsp:val=&quot;000D30E9&quot;/&gt;&lt;wsp:rsid wsp:val=&quot;000D3102&quot;/&gt;&lt;wsp:rsid wsp:val=&quot;000D3117&quot;/&gt;&lt;wsp:rsid wsp:val=&quot;000D3163&quot;/&gt;&lt;wsp:rsid wsp:val=&quot;000D31C2&quot;/&gt;&lt;wsp:rsid wsp:val=&quot;000D3293&quot;/&gt;&lt;wsp:rsid wsp:val=&quot;000D333D&quot;/&gt;&lt;wsp:rsid wsp:val=&quot;000D34DB&quot;/&gt;&lt;wsp:rsid wsp:val=&quot;000D422D&quot;/&gt;&lt;wsp:rsid wsp:val=&quot;000D426D&quot;/&gt;&lt;wsp:rsid wsp:val=&quot;000D4304&quot;/&gt;&lt;wsp:rsid wsp:val=&quot;000D4644&quot;/&gt;&lt;wsp:rsid wsp:val=&quot;000D491A&quot;/&gt;&lt;wsp:rsid wsp:val=&quot;000D4A1E&quot;/&gt;&lt;wsp:rsid wsp:val=&quot;000D4A65&quot;/&gt;&lt;wsp:rsid wsp:val=&quot;000D4AF9&quot;/&gt;&lt;wsp:rsid wsp:val=&quot;000D4B3C&quot;/&gt;&lt;wsp:rsid wsp:val=&quot;000D4B68&quot;/&gt;&lt;wsp:rsid wsp:val=&quot;000D4E25&quot;/&gt;&lt;wsp:rsid wsp:val=&quot;000D4FEF&quot;/&gt;&lt;wsp:rsid wsp:val=&quot;000D5372&quot;/&gt;&lt;wsp:rsid wsp:val=&quot;000D5468&quot;/&gt;&lt;wsp:rsid wsp:val=&quot;000D5960&quot;/&gt;&lt;wsp:rsid wsp:val=&quot;000D5C9A&quot;/&gt;&lt;wsp:rsid wsp:val=&quot;000D5DBA&quot;/&gt;&lt;wsp:rsid wsp:val=&quot;000D61C5&quot;/&gt;&lt;wsp:rsid wsp:val=&quot;000D694E&quot;/&gt;&lt;wsp:rsid wsp:val=&quot;000D69DF&quot;/&gt;&lt;wsp:rsid wsp:val=&quot;000D6F6A&quot;/&gt;&lt;wsp:rsid wsp:val=&quot;000D70B0&quot;/&gt;&lt;wsp:rsid wsp:val=&quot;000D76F1&quot;/&gt;&lt;wsp:rsid wsp:val=&quot;000D78C1&quot;/&gt;&lt;wsp:rsid wsp:val=&quot;000D7BE9&quot;/&gt;&lt;wsp:rsid wsp:val=&quot;000E0199&quot;/&gt;&lt;wsp:rsid wsp:val=&quot;000E035B&quot;/&gt;&lt;wsp:rsid wsp:val=&quot;000E064D&quot;/&gt;&lt;wsp:rsid wsp:val=&quot;000E099A&quot;/&gt;&lt;wsp:rsid wsp:val=&quot;000E0B63&quot;/&gt;&lt;wsp:rsid wsp:val=&quot;000E0CF9&quot;/&gt;&lt;wsp:rsid wsp:val=&quot;000E0F47&quot;/&gt;&lt;wsp:rsid wsp:val=&quot;000E128D&quot;/&gt;&lt;wsp:rsid wsp:val=&quot;000E12EF&quot;/&gt;&lt;wsp:rsid wsp:val=&quot;000E139F&quot;/&gt;&lt;wsp:rsid wsp:val=&quot;000E16A5&quot;/&gt;&lt;wsp:rsid wsp:val=&quot;000E1948&quot;/&gt;&lt;wsp:rsid wsp:val=&quot;000E19C5&quot;/&gt;&lt;wsp:rsid wsp:val=&quot;000E1CCD&quot;/&gt;&lt;wsp:rsid wsp:val=&quot;000E2445&quot;/&gt;&lt;wsp:rsid wsp:val=&quot;000E2554&quot;/&gt;&lt;wsp:rsid wsp:val=&quot;000E259F&quot;/&gt;&lt;wsp:rsid wsp:val=&quot;000E2627&quot;/&gt;&lt;wsp:rsid wsp:val=&quot;000E2CB2&quot;/&gt;&lt;wsp:rsid wsp:val=&quot;000E33ED&quot;/&gt;&lt;wsp:rsid wsp:val=&quot;000E36C1&quot;/&gt;&lt;wsp:rsid wsp:val=&quot;000E39F2&quot;/&gt;&lt;wsp:rsid wsp:val=&quot;000E3BE1&quot;/&gt;&lt;wsp:rsid wsp:val=&quot;000E408C&quot;/&gt;&lt;wsp:rsid wsp:val=&quot;000E44A1&quot;/&gt;&lt;wsp:rsid wsp:val=&quot;000E4589&quot;/&gt;&lt;wsp:rsid wsp:val=&quot;000E4600&quot;/&gt;&lt;wsp:rsid wsp:val=&quot;000E4AE0&quot;/&gt;&lt;wsp:rsid wsp:val=&quot;000E4C12&quot;/&gt;&lt;wsp:rsid wsp:val=&quot;000E514E&quot;/&gt;&lt;wsp:rsid wsp:val=&quot;000E533E&quot;/&gt;&lt;wsp:rsid wsp:val=&quot;000E5557&quot;/&gt;&lt;wsp:rsid wsp:val=&quot;000E5955&quot;/&gt;&lt;wsp:rsid wsp:val=&quot;000E5D5D&quot;/&gt;&lt;wsp:rsid wsp:val=&quot;000E5E76&quot;/&gt;&lt;wsp:rsid wsp:val=&quot;000E5EA2&quot;/&gt;&lt;wsp:rsid wsp:val=&quot;000E634B&quot;/&gt;&lt;wsp:rsid wsp:val=&quot;000E64FE&quot;/&gt;&lt;wsp:rsid wsp:val=&quot;000E653E&quot;/&gt;&lt;wsp:rsid wsp:val=&quot;000E6607&quot;/&gt;&lt;wsp:rsid wsp:val=&quot;000E66D4&quot;/&gt;&lt;wsp:rsid wsp:val=&quot;000E686D&quot;/&gt;&lt;wsp:rsid wsp:val=&quot;000E698A&quot;/&gt;&lt;wsp:rsid wsp:val=&quot;000E69FC&quot;/&gt;&lt;wsp:rsid wsp:val=&quot;000E74F8&quot;/&gt;&lt;wsp:rsid wsp:val=&quot;000E78C0&quot;/&gt;&lt;wsp:rsid wsp:val=&quot;000E79E1&quot;/&gt;&lt;wsp:rsid wsp:val=&quot;000E7A12&quot;/&gt;&lt;wsp:rsid wsp:val=&quot;000E7CAF&quot;/&gt;&lt;wsp:rsid wsp:val=&quot;000E7F2A&quot;/&gt;&lt;wsp:rsid wsp:val=&quot;000F0023&quot;/&gt;&lt;wsp:rsid wsp:val=&quot;000F0026&quot;/&gt;&lt;wsp:rsid wsp:val=&quot;000F02A6&quot;/&gt;&lt;wsp:rsid wsp:val=&quot;000F069C&quot;/&gt;&lt;wsp:rsid wsp:val=&quot;000F0A9A&quot;/&gt;&lt;wsp:rsid wsp:val=&quot;000F0E2B&quot;/&gt;&lt;wsp:rsid wsp:val=&quot;000F1210&quot;/&gt;&lt;wsp:rsid wsp:val=&quot;000F1339&quot;/&gt;&lt;wsp:rsid wsp:val=&quot;000F1474&quot;/&gt;&lt;wsp:rsid wsp:val=&quot;000F160C&quot;/&gt;&lt;wsp:rsid wsp:val=&quot;000F1747&quot;/&gt;&lt;wsp:rsid wsp:val=&quot;000F1C4E&quot;/&gt;&lt;wsp:rsid wsp:val=&quot;000F1C6C&quot;/&gt;&lt;wsp:rsid wsp:val=&quot;000F1E0E&quot;/&gt;&lt;wsp:rsid wsp:val=&quot;000F1EE9&quot;/&gt;&lt;wsp:rsid wsp:val=&quot;000F1F0B&quot;/&gt;&lt;wsp:rsid wsp:val=&quot;000F23CE&quot;/&gt;&lt;wsp:rsid wsp:val=&quot;000F24E0&quot;/&gt;&lt;wsp:rsid wsp:val=&quot;000F2757&quot;/&gt;&lt;wsp:rsid wsp:val=&quot;000F287A&quot;/&gt;&lt;wsp:rsid wsp:val=&quot;000F2CC5&quot;/&gt;&lt;wsp:rsid wsp:val=&quot;000F2DA6&quot;/&gt;&lt;wsp:rsid wsp:val=&quot;000F30BA&quot;/&gt;&lt;wsp:rsid wsp:val=&quot;000F329B&quot;/&gt;&lt;wsp:rsid wsp:val=&quot;000F32F7&quot;/&gt;&lt;wsp:rsid wsp:val=&quot;000F3666&quot;/&gt;&lt;wsp:rsid wsp:val=&quot;000F377B&quot;/&gt;&lt;wsp:rsid wsp:val=&quot;000F39D3&quot;/&gt;&lt;wsp:rsid wsp:val=&quot;000F3A63&quot;/&gt;&lt;wsp:rsid wsp:val=&quot;000F3A7E&quot;/&gt;&lt;wsp:rsid wsp:val=&quot;000F492A&quot;/&gt;&lt;wsp:rsid wsp:val=&quot;000F4C1E&quot;/&gt;&lt;wsp:rsid wsp:val=&quot;000F4D03&quot;/&gt;&lt;wsp:rsid wsp:val=&quot;000F4E2F&quot;/&gt;&lt;wsp:rsid wsp:val=&quot;000F4F33&quot;/&gt;&lt;wsp:rsid wsp:val=&quot;000F54B1&quot;/&gt;&lt;wsp:rsid wsp:val=&quot;000F54CC&quot;/&gt;&lt;wsp:rsid wsp:val=&quot;000F5542&quot;/&gt;&lt;wsp:rsid wsp:val=&quot;000F56FB&quot;/&gt;&lt;wsp:rsid wsp:val=&quot;000F5D85&quot;/&gt;&lt;wsp:rsid wsp:val=&quot;000F609A&quot;/&gt;&lt;wsp:rsid wsp:val=&quot;000F63A8&quot;/&gt;&lt;wsp:rsid wsp:val=&quot;000F63CC&quot;/&gt;&lt;wsp:rsid wsp:val=&quot;000F646F&quot;/&gt;&lt;wsp:rsid wsp:val=&quot;000F648F&quot;/&gt;&lt;wsp:rsid wsp:val=&quot;000F6859&quot;/&gt;&lt;wsp:rsid wsp:val=&quot;000F692E&quot;/&gt;&lt;wsp:rsid wsp:val=&quot;000F6CBD&quot;/&gt;&lt;wsp:rsid wsp:val=&quot;000F7003&quot;/&gt;&lt;wsp:rsid wsp:val=&quot;000F73A6&quot;/&gt;&lt;wsp:rsid wsp:val=&quot;000F7649&quot;/&gt;&lt;wsp:rsid wsp:val=&quot;000F7A0E&quot;/&gt;&lt;wsp:rsid wsp:val=&quot;000F7D0E&quot;/&gt;&lt;wsp:rsid wsp:val=&quot;000F7D38&quot;/&gt;&lt;wsp:rsid wsp:val=&quot;000F7D5F&quot;/&gt;&lt;wsp:rsid wsp:val=&quot;000F7DCB&quot;/&gt;&lt;wsp:rsid wsp:val=&quot;000F7E89&quot;/&gt;&lt;wsp:rsid wsp:val=&quot;00100325&quot;/&gt;&lt;wsp:rsid wsp:val=&quot;001004BC&quot;/&gt;&lt;wsp:rsid wsp:val=&quot;00100687&quot;/&gt;&lt;wsp:rsid wsp:val=&quot;001006B0&quot;/&gt;&lt;wsp:rsid wsp:val=&quot;001007BB&quot;/&gt;&lt;wsp:rsid wsp:val=&quot;00100923&quot;/&gt;&lt;wsp:rsid wsp:val=&quot;00100A13&quot;/&gt;&lt;wsp:rsid wsp:val=&quot;00100BD5&quot;/&gt;&lt;wsp:rsid wsp:val=&quot;00100EC6&quot;/&gt;&lt;wsp:rsid wsp:val=&quot;00100FF9&quot;/&gt;&lt;wsp:rsid wsp:val=&quot;00101067&quot;/&gt;&lt;wsp:rsid wsp:val=&quot;0010131F&quot;/&gt;&lt;wsp:rsid wsp:val=&quot;00101367&quot;/&gt;&lt;wsp:rsid wsp:val=&quot;001013DF&quot;/&gt;&lt;wsp:rsid wsp:val=&quot;00101409&quot;/&gt;&lt;wsp:rsid wsp:val=&quot;0010158D&quot;/&gt;&lt;wsp:rsid wsp:val=&quot;001016A7&quot;/&gt;&lt;wsp:rsid wsp:val=&quot;001017A9&quot;/&gt;&lt;wsp:rsid wsp:val=&quot;00101A3D&quot;/&gt;&lt;wsp:rsid wsp:val=&quot;00101B97&quot;/&gt;&lt;wsp:rsid wsp:val=&quot;00101E1E&quot;/&gt;&lt;wsp:rsid wsp:val=&quot;00102006&quot;/&gt;&lt;wsp:rsid wsp:val=&quot;00102009&quot;/&gt;&lt;wsp:rsid wsp:val=&quot;00102119&quot;/&gt;&lt;wsp:rsid wsp:val=&quot;00102702&quot;/&gt;&lt;wsp:rsid wsp:val=&quot;0010277D&quot;/&gt;&lt;wsp:rsid wsp:val=&quot;001027EC&quot;/&gt;&lt;wsp:rsid wsp:val=&quot;00102940&quot;/&gt;&lt;wsp:rsid wsp:val=&quot;00102974&quot;/&gt;&lt;wsp:rsid wsp:val=&quot;001029C5&quot;/&gt;&lt;wsp:rsid wsp:val=&quot;00102A5B&quot;/&gt;&lt;wsp:rsid wsp:val=&quot;00102DFA&quot;/&gt;&lt;wsp:rsid wsp:val=&quot;00102ED1&quot;/&gt;&lt;wsp:rsid wsp:val=&quot;00102F2C&quot;/&gt;&lt;wsp:rsid wsp:val=&quot;00102F43&quot;/&gt;&lt;wsp:rsid wsp:val=&quot;0010334A&quot;/&gt;&lt;wsp:rsid wsp:val=&quot;001036CD&quot;/&gt;&lt;wsp:rsid wsp:val=&quot;00103AAB&quot;/&gt;&lt;wsp:rsid wsp:val=&quot;00103B0E&quot;/&gt;&lt;wsp:rsid wsp:val=&quot;00103F80&quot;/&gt;&lt;wsp:rsid wsp:val=&quot;0010416F&quot;/&gt;&lt;wsp:rsid wsp:val=&quot;00104359&quot;/&gt;&lt;wsp:rsid wsp:val=&quot;00104528&quot;/&gt;&lt;wsp:rsid wsp:val=&quot;00104765&quot;/&gt;&lt;wsp:rsid wsp:val=&quot;00104A99&quot;/&gt;&lt;wsp:rsid wsp:val=&quot;00104F5A&quot;/&gt;&lt;wsp:rsid wsp:val=&quot;00104F75&quot;/&gt;&lt;wsp:rsid wsp:val=&quot;001053D2&quot;/&gt;&lt;wsp:rsid wsp:val=&quot;00105817&quot;/&gt;&lt;wsp:rsid wsp:val=&quot;0010590B&quot;/&gt;&lt;wsp:rsid wsp:val=&quot;00105A7D&quot;/&gt;&lt;wsp:rsid wsp:val=&quot;00105BAF&quot;/&gt;&lt;wsp:rsid wsp:val=&quot;00105EE5&quot;/&gt;&lt;wsp:rsid wsp:val=&quot;00105F9C&quot;/&gt;&lt;wsp:rsid wsp:val=&quot;00105FEB&quot;/&gt;&lt;wsp:rsid wsp:val=&quot;00106005&quot;/&gt;&lt;wsp:rsid wsp:val=&quot;00106176&quot;/&gt;&lt;wsp:rsid wsp:val=&quot;001062DC&quot;/&gt;&lt;wsp:rsid wsp:val=&quot;0010630D&quot;/&gt;&lt;wsp:rsid wsp:val=&quot;00106369&quot;/&gt;&lt;wsp:rsid wsp:val=&quot;00106593&quot;/&gt;&lt;wsp:rsid wsp:val=&quot;00106646&quot;/&gt;&lt;wsp:rsid wsp:val=&quot;001066AD&quot;/&gt;&lt;wsp:rsid wsp:val=&quot;00106992&quot;/&gt;&lt;wsp:rsid wsp:val=&quot;00106993&quot;/&gt;&lt;wsp:rsid wsp:val=&quot;00106A00&quot;/&gt;&lt;wsp:rsid wsp:val=&quot;00106AB8&quot;/&gt;&lt;wsp:rsid wsp:val=&quot;00106D36&quot;/&gt;&lt;wsp:rsid wsp:val=&quot;00106DFA&quot;/&gt;&lt;wsp:rsid wsp:val=&quot;00106F2B&quot;/&gt;&lt;wsp:rsid wsp:val=&quot;001073A8&quot;/&gt;&lt;wsp:rsid wsp:val=&quot;00107929&quot;/&gt;&lt;wsp:rsid wsp:val=&quot;001101C4&quot;/&gt;&lt;wsp:rsid wsp:val=&quot;001104E8&quot;/&gt;&lt;wsp:rsid wsp:val=&quot;00110577&quot;/&gt;&lt;wsp:rsid wsp:val=&quot;00110757&quot;/&gt;&lt;wsp:rsid wsp:val=&quot;00110E57&quot;/&gt;&lt;wsp:rsid wsp:val=&quot;00110F2C&quot;/&gt;&lt;wsp:rsid wsp:val=&quot;00110F92&quot;/&gt;&lt;wsp:rsid wsp:val=&quot;00110FE8&quot;/&gt;&lt;wsp:rsid wsp:val=&quot;00111424&quot;/&gt;&lt;wsp:rsid wsp:val=&quot;0011162B&quot;/&gt;&lt;wsp:rsid wsp:val=&quot;00111827&quot;/&gt;&lt;wsp:rsid wsp:val=&quot;001119D9&quot;/&gt;&lt;wsp:rsid wsp:val=&quot;00111F4B&quot;/&gt;&lt;wsp:rsid wsp:val=&quot;00111F84&quot;/&gt;&lt;wsp:rsid wsp:val=&quot;001121F0&quot;/&gt;&lt;wsp:rsid wsp:val=&quot;001122FE&quot;/&gt;&lt;wsp:rsid wsp:val=&quot;0011235A&quot;/&gt;&lt;wsp:rsid wsp:val=&quot;001125CD&quot;/&gt;&lt;wsp:rsid wsp:val=&quot;0011263F&quot;/&gt;&lt;wsp:rsid wsp:val=&quot;0011289E&quot;/&gt;&lt;wsp:rsid wsp:val=&quot;00112B3D&quot;/&gt;&lt;wsp:rsid wsp:val=&quot;00112CD1&quot;/&gt;&lt;wsp:rsid wsp:val=&quot;00112E05&quot;/&gt;&lt;wsp:rsid wsp:val=&quot;00112F32&quot;/&gt;&lt;wsp:rsid wsp:val=&quot;0011320E&quot;/&gt;&lt;wsp:rsid wsp:val=&quot;001132B8&quot;/&gt;&lt;wsp:rsid wsp:val=&quot;00113769&quot;/&gt;&lt;wsp:rsid wsp:val=&quot;00113784&quot;/&gt;&lt;wsp:rsid wsp:val=&quot;00113AB5&quot;/&gt;&lt;wsp:rsid wsp:val=&quot;00113B74&quot;/&gt;&lt;wsp:rsid wsp:val=&quot;001148CA&quot;/&gt;&lt;wsp:rsid wsp:val=&quot;00114C6D&quot;/&gt;&lt;wsp:rsid wsp:val=&quot;00114F69&quot;/&gt;&lt;wsp:rsid wsp:val=&quot;00115048&quot;/&gt;&lt;wsp:rsid wsp:val=&quot;001151E7&quot;/&gt;&lt;wsp:rsid wsp:val=&quot;00115222&quot;/&gt;&lt;wsp:rsid wsp:val=&quot;001152E8&quot;/&gt;&lt;wsp:rsid wsp:val=&quot;001153F7&quot;/&gt;&lt;wsp:rsid wsp:val=&quot;00115427&quot;/&gt;&lt;wsp:rsid wsp:val=&quot;0011546E&quot;/&gt;&lt;wsp:rsid wsp:val=&quot;0011593F&quot;/&gt;&lt;wsp:rsid wsp:val=&quot;00115A28&quot;/&gt;&lt;wsp:rsid wsp:val=&quot;00115D8B&quot;/&gt;&lt;wsp:rsid wsp:val=&quot;00115F98&quot;/&gt;&lt;wsp:rsid wsp:val=&quot;00116202&quot;/&gt;&lt;wsp:rsid wsp:val=&quot;00116BD8&quot;/&gt;&lt;wsp:rsid wsp:val=&quot;001172BA&quot;/&gt;&lt;wsp:rsid wsp:val=&quot;001176CE&quot;/&gt;&lt;wsp:rsid wsp:val=&quot;00117780&quot;/&gt;&lt;wsp:rsid wsp:val=&quot;001177C0&quot;/&gt;&lt;wsp:rsid wsp:val=&quot;0011783F&quot;/&gt;&lt;wsp:rsid wsp:val=&quot;001178F9&quot;/&gt;&lt;wsp:rsid wsp:val=&quot;00117905&quot;/&gt;&lt;wsp:rsid wsp:val=&quot;001179E2&quot;/&gt;&lt;wsp:rsid wsp:val=&quot;00117CF8&quot;/&gt;&lt;wsp:rsid wsp:val=&quot;00117E52&quot;/&gt;&lt;wsp:rsid wsp:val=&quot;00120084&quot;/&gt;&lt;wsp:rsid wsp:val=&quot;00120324&quot;/&gt;&lt;wsp:rsid wsp:val=&quot;001207D3&quot;/&gt;&lt;wsp:rsid wsp:val=&quot;0012084B&quot;/&gt;&lt;wsp:rsid wsp:val=&quot;00120FD5&quot;/&gt;&lt;wsp:rsid wsp:val=&quot;00120FEF&quot;/&gt;&lt;wsp:rsid wsp:val=&quot;00120FF0&quot;/&gt;&lt;wsp:rsid wsp:val=&quot;00121109&quot;/&gt;&lt;wsp:rsid wsp:val=&quot;001212BF&quot;/&gt;&lt;wsp:rsid wsp:val=&quot;00121335&quot;/&gt;&lt;wsp:rsid wsp:val=&quot;001214C0&quot;/&gt;&lt;wsp:rsid wsp:val=&quot;001217A7&quot;/&gt;&lt;wsp:rsid wsp:val=&quot;001217B5&quot;/&gt;&lt;wsp:rsid wsp:val=&quot;001217E4&quot;/&gt;&lt;wsp:rsid wsp:val=&quot;0012182F&quot;/&gt;&lt;wsp:rsid wsp:val=&quot;00121BBD&quot;/&gt;&lt;wsp:rsid wsp:val=&quot;00121CA1&quot;/&gt;&lt;wsp:rsid wsp:val=&quot;001220CC&quot;/&gt;&lt;wsp:rsid wsp:val=&quot;00122334&quot;/&gt;&lt;wsp:rsid wsp:val=&quot;0012270C&quot;/&gt;&lt;wsp:rsid wsp:val=&quot;001227BE&quot;/&gt;&lt;wsp:rsid wsp:val=&quot;001228B2&quot;/&gt;&lt;wsp:rsid wsp:val=&quot;0012291F&quot;/&gt;&lt;wsp:rsid wsp:val=&quot;00122952&quot;/&gt;&lt;wsp:rsid wsp:val=&quot;00122CE9&quot;/&gt;&lt;wsp:rsid wsp:val=&quot;00122D13&quot;/&gt;&lt;wsp:rsid wsp:val=&quot;00122DF0&quot;/&gt;&lt;wsp:rsid wsp:val=&quot;00122EDE&quot;/&gt;&lt;wsp:rsid wsp:val=&quot;00123189&quot;/&gt;&lt;wsp:rsid wsp:val=&quot;001233EE&quot;/&gt;&lt;wsp:rsid wsp:val=&quot;00123750&quot;/&gt;&lt;wsp:rsid wsp:val=&quot;001237DD&quot;/&gt;&lt;wsp:rsid wsp:val=&quot;00123D93&quot;/&gt;&lt;wsp:rsid wsp:val=&quot;00123EC7&quot;/&gt;&lt;wsp:rsid wsp:val=&quot;001244C4&quot;/&gt;&lt;wsp:rsid wsp:val=&quot;001244F2&quot;/&gt;&lt;wsp:rsid wsp:val=&quot;00124782&quot;/&gt;&lt;wsp:rsid wsp:val=&quot;00124BD8&quot;/&gt;&lt;wsp:rsid wsp:val=&quot;00124BFA&quot;/&gt;&lt;wsp:rsid wsp:val=&quot;00124C02&quot;/&gt;&lt;wsp:rsid wsp:val=&quot;00124D19&quot;/&gt;&lt;wsp:rsid wsp:val=&quot;00124F75&quot;/&gt;&lt;wsp:rsid wsp:val=&quot;001250B8&quot;/&gt;&lt;wsp:rsid wsp:val=&quot;0012518C&quot;/&gt;&lt;wsp:rsid wsp:val=&quot;001253EA&quot;/&gt;&lt;wsp:rsid wsp:val=&quot;00125A63&quot;/&gt;&lt;wsp:rsid wsp:val=&quot;00125C00&quot;/&gt;&lt;wsp:rsid wsp:val=&quot;00125C12&quot;/&gt;&lt;wsp:rsid wsp:val=&quot;00126167&quot;/&gt;&lt;wsp:rsid wsp:val=&quot;00126487&quot;/&gt;&lt;wsp:rsid wsp:val=&quot;00126AE0&quot;/&gt;&lt;wsp:rsid wsp:val=&quot;00126B91&quot;/&gt;&lt;wsp:rsid wsp:val=&quot;0012702A&quot;/&gt;&lt;wsp:rsid wsp:val=&quot;001271F4&quot;/&gt;&lt;wsp:rsid wsp:val=&quot;0012722F&quot;/&gt;&lt;wsp:rsid wsp:val=&quot;001272CC&quot;/&gt;&lt;wsp:rsid wsp:val=&quot;0012737B&quot;/&gt;&lt;wsp:rsid wsp:val=&quot;001273B2&quot;/&gt;&lt;wsp:rsid wsp:val=&quot;001273C3&quot;/&gt;&lt;wsp:rsid wsp:val=&quot;001275FD&quot;/&gt;&lt;wsp:rsid wsp:val=&quot;0012766D&quot;/&gt;&lt;wsp:rsid wsp:val=&quot;00127737&quot;/&gt;&lt;wsp:rsid wsp:val=&quot;00127A2A&quot;/&gt;&lt;wsp:rsid wsp:val=&quot;00127E31&quot;/&gt;&lt;wsp:rsid wsp:val=&quot;00127F6A&quot;/&gt;&lt;wsp:rsid wsp:val=&quot;00127F96&quot;/&gt;&lt;wsp:rsid wsp:val=&quot;00127FEB&quot;/&gt;&lt;wsp:rsid wsp:val=&quot;001301A8&quot;/&gt;&lt;wsp:rsid wsp:val=&quot;0013069B&quot;/&gt;&lt;wsp:rsid wsp:val=&quot;00130780&quot;/&gt;&lt;wsp:rsid wsp:val=&quot;0013102E&quot;/&gt;&lt;wsp:rsid wsp:val=&quot;0013106C&quot;/&gt;&lt;wsp:rsid wsp:val=&quot;00131214&quot;/&gt;&lt;wsp:rsid wsp:val=&quot;0013131A&quot;/&gt;&lt;wsp:rsid wsp:val=&quot;00131444&quot;/&gt;&lt;wsp:rsid wsp:val=&quot;001314FE&quot;/&gt;&lt;wsp:rsid wsp:val=&quot;0013156F&quot;/&gt;&lt;wsp:rsid wsp:val=&quot;00131662&quot;/&gt;&lt;wsp:rsid wsp:val=&quot;0013195E&quot;/&gt;&lt;wsp:rsid wsp:val=&quot;00131C65&quot;/&gt;&lt;wsp:rsid wsp:val=&quot;00131EFC&quot;/&gt;&lt;wsp:rsid wsp:val=&quot;00132287&quot;/&gt;&lt;wsp:rsid wsp:val=&quot;0013234F&quot;/&gt;&lt;wsp:rsid wsp:val=&quot;0013235B&quot;/&gt;&lt;wsp:rsid wsp:val=&quot;0013253B&quot;/&gt;&lt;wsp:rsid wsp:val=&quot;00132593&quot;/&gt;&lt;wsp:rsid wsp:val=&quot;0013324E&quot;/&gt;&lt;wsp:rsid wsp:val=&quot;00133421&quot;/&gt;&lt;wsp:rsid wsp:val=&quot;001336B0&quot;/&gt;&lt;wsp:rsid wsp:val=&quot;001337ED&quot;/&gt;&lt;wsp:rsid wsp:val=&quot;00133BFD&quot;/&gt;&lt;wsp:rsid wsp:val=&quot;00133E44&quot;/&gt;&lt;wsp:rsid wsp:val=&quot;00133ECB&quot;/&gt;&lt;wsp:rsid wsp:val=&quot;00133EFF&quot;/&gt;&lt;wsp:rsid wsp:val=&quot;00133F7A&quot;/&gt;&lt;wsp:rsid wsp:val=&quot;0013424E&quot;/&gt;&lt;wsp:rsid wsp:val=&quot;0013461E&quot;/&gt;&lt;wsp:rsid wsp:val=&quot;001347E8&quot;/&gt;&lt;wsp:rsid wsp:val=&quot;001349A5&quot;/&gt;&lt;wsp:rsid wsp:val=&quot;00134AFC&quot;/&gt;&lt;wsp:rsid wsp:val=&quot;00134DF8&quot;/&gt;&lt;wsp:rsid wsp:val=&quot;00134E19&quot;/&gt;&lt;wsp:rsid wsp:val=&quot;00134E38&quot;/&gt;&lt;wsp:rsid wsp:val=&quot;001353E8&quot;/&gt;&lt;wsp:rsid wsp:val=&quot;00135525&quot;/&gt;&lt;wsp:rsid wsp:val=&quot;00135531&quot;/&gt;&lt;wsp:rsid wsp:val=&quot;00135747&quot;/&gt;&lt;wsp:rsid wsp:val=&quot;00135933&quot;/&gt;&lt;wsp:rsid wsp:val=&quot;00135938&quot;/&gt;&lt;wsp:rsid wsp:val=&quot;00135A78&quot;/&gt;&lt;wsp:rsid wsp:val=&quot;00135B0C&quot;/&gt;&lt;wsp:rsid wsp:val=&quot;00135D2A&quot;/&gt;&lt;wsp:rsid wsp:val=&quot;00135F89&quot;/&gt;&lt;wsp:rsid wsp:val=&quot;00135FED&quot;/&gt;&lt;wsp:rsid wsp:val=&quot;0013622E&quot;/&gt;&lt;wsp:rsid wsp:val=&quot;0013646D&quot;/&gt;&lt;wsp:rsid wsp:val=&quot;00136534&quot;/&gt;&lt;wsp:rsid wsp:val=&quot;00136589&quot;/&gt;&lt;wsp:rsid wsp:val=&quot;00136970&quot;/&gt;&lt;wsp:rsid wsp:val=&quot;00136DB3&quot;/&gt;&lt;wsp:rsid wsp:val=&quot;00137082&quot;/&gt;&lt;wsp:rsid wsp:val=&quot;00137298&quot;/&gt;&lt;wsp:rsid wsp:val=&quot;001373AF&quot;/&gt;&lt;wsp:rsid wsp:val=&quot;0013764D&quot;/&gt;&lt;wsp:rsid wsp:val=&quot;00137805&quot;/&gt;&lt;wsp:rsid wsp:val=&quot;00137950&quot;/&gt;&lt;wsp:rsid wsp:val=&quot;001379C5&quot;/&gt;&lt;wsp:rsid wsp:val=&quot;00137B31&quot;/&gt;&lt;wsp:rsid wsp:val=&quot;0014019A&quot;/&gt;&lt;wsp:rsid wsp:val=&quot;001401DE&quot;/&gt;&lt;wsp:rsid wsp:val=&quot;00140288&quot;/&gt;&lt;wsp:rsid wsp:val=&quot;0014045A&quot;/&gt;&lt;wsp:rsid wsp:val=&quot;001404E4&quot;/&gt;&lt;wsp:rsid wsp:val=&quot;0014059F&quot;/&gt;&lt;wsp:rsid wsp:val=&quot;00140A4F&quot;/&gt;&lt;wsp:rsid wsp:val=&quot;00140AD7&quot;/&gt;&lt;wsp:rsid wsp:val=&quot;00140CC6&quot;/&gt;&lt;wsp:rsid wsp:val=&quot;00140FC0&quot;/&gt;&lt;wsp:rsid wsp:val=&quot;00141168&quot;/&gt;&lt;wsp:rsid wsp:val=&quot;00141293&quot;/&gt;&lt;wsp:rsid wsp:val=&quot;00141699&quot;/&gt;&lt;wsp:rsid wsp:val=&quot;00141A63&quot;/&gt;&lt;wsp:rsid wsp:val=&quot;00141B2F&quot;/&gt;&lt;wsp:rsid wsp:val=&quot;00141B89&quot;/&gt;&lt;wsp:rsid wsp:val=&quot;00141C58&quot;/&gt;&lt;wsp:rsid wsp:val=&quot;00141E6B&quot;/&gt;&lt;wsp:rsid wsp:val=&quot;001422B2&quot;/&gt;&lt;wsp:rsid wsp:val=&quot;0014298E&quot;/&gt;&lt;wsp:rsid wsp:val=&quot;0014299C&quot;/&gt;&lt;wsp:rsid wsp:val=&quot;0014310A&quot;/&gt;&lt;wsp:rsid wsp:val=&quot;00143578&quot;/&gt;&lt;wsp:rsid wsp:val=&quot;00143655&quot;/&gt;&lt;wsp:rsid wsp:val=&quot;001439A6&quot;/&gt;&lt;wsp:rsid wsp:val=&quot;00143A72&quot;/&gt;&lt;wsp:rsid wsp:val=&quot;00143D40&quot;/&gt;&lt;wsp:rsid wsp:val=&quot;00143F1A&quot;/&gt;&lt;wsp:rsid wsp:val=&quot;0014405C&quot;/&gt;&lt;wsp:rsid wsp:val=&quot;00144445&quot;/&gt;&lt;wsp:rsid wsp:val=&quot;0014483B&quot;/&gt;&lt;wsp:rsid wsp:val=&quot;0014494F&quot;/&gt;&lt;wsp:rsid wsp:val=&quot;00144D7D&quot;/&gt;&lt;wsp:rsid wsp:val=&quot;00144E28&quot;/&gt;&lt;wsp:rsid wsp:val=&quot;001451A1&quot;/&gt;&lt;wsp:rsid wsp:val=&quot;00145255&quot;/&gt;&lt;wsp:rsid wsp:val=&quot;00145726&quot;/&gt;&lt;wsp:rsid wsp:val=&quot;00145C09&quot;/&gt;&lt;wsp:rsid wsp:val=&quot;00145FCD&quot;/&gt;&lt;wsp:rsid wsp:val=&quot;00146177&quot;/&gt;&lt;wsp:rsid wsp:val=&quot;00146E1D&quot;/&gt;&lt;wsp:rsid wsp:val=&quot;00147007&quot;/&gt;&lt;wsp:rsid wsp:val=&quot;00147008&quot;/&gt;&lt;wsp:rsid wsp:val=&quot;0014748D&quot;/&gt;&lt;wsp:rsid wsp:val=&quot;00147668&quot;/&gt;&lt;wsp:rsid wsp:val=&quot;001478C2&quot;/&gt;&lt;wsp:rsid wsp:val=&quot;001479C7&quot;/&gt;&lt;wsp:rsid wsp:val=&quot;001479C8&quot;/&gt;&lt;wsp:rsid wsp:val=&quot;00147A74&quot;/&gt;&lt;wsp:rsid wsp:val=&quot;00147F3B&quot;/&gt;&lt;wsp:rsid wsp:val=&quot;00147F88&quot;/&gt;&lt;wsp:rsid wsp:val=&quot;00150454&quot;/&gt;&lt;wsp:rsid wsp:val=&quot;00150836&quot;/&gt;&lt;wsp:rsid wsp:val=&quot;00150AB7&quot;/&gt;&lt;wsp:rsid wsp:val=&quot;00150F89&quot;/&gt;&lt;wsp:rsid wsp:val=&quot;00151226&quot;/&gt;&lt;wsp:rsid wsp:val=&quot;001512A9&quot;/&gt;&lt;wsp:rsid wsp:val=&quot;001512D9&quot;/&gt;&lt;wsp:rsid wsp:val=&quot;0015143C&quot;/&gt;&lt;wsp:rsid wsp:val=&quot;00151809&quot;/&gt;&lt;wsp:rsid wsp:val=&quot;001518C8&quot;/&gt;&lt;wsp:rsid wsp:val=&quot;00151ABC&quot;/&gt;&lt;wsp:rsid wsp:val=&quot;00151C5B&quot;/&gt;&lt;wsp:rsid wsp:val=&quot;0015274C&quot;/&gt;&lt;wsp:rsid wsp:val=&quot;00152AD8&quot;/&gt;&lt;wsp:rsid wsp:val=&quot;00153121&quot;/&gt;&lt;wsp:rsid wsp:val=&quot;0015317A&quot;/&gt;&lt;wsp:rsid wsp:val=&quot;001533D4&quot;/&gt;&lt;wsp:rsid wsp:val=&quot;00153611&quot;/&gt;&lt;wsp:rsid wsp:val=&quot;00153992&quot;/&gt;&lt;wsp:rsid wsp:val=&quot;00153AB7&quot;/&gt;&lt;wsp:rsid wsp:val=&quot;00153B7A&quot;/&gt;&lt;wsp:rsid wsp:val=&quot;00153B95&quot;/&gt;&lt;wsp:rsid wsp:val=&quot;00153FB1&quot;/&gt;&lt;wsp:rsid wsp:val=&quot;001542D1&quot;/&gt;&lt;wsp:rsid wsp:val=&quot;00154474&quot;/&gt;&lt;wsp:rsid wsp:val=&quot;00154569&quot;/&gt;&lt;wsp:rsid wsp:val=&quot;00154616&quot;/&gt;&lt;wsp:rsid wsp:val=&quot;001546FD&quot;/&gt;&lt;wsp:rsid wsp:val=&quot;0015488F&quot;/&gt;&lt;wsp:rsid wsp:val=&quot;00154A48&quot;/&gt;&lt;wsp:rsid wsp:val=&quot;00154C16&quot;/&gt;&lt;wsp:rsid wsp:val=&quot;00154D95&quot;/&gt;&lt;wsp:rsid wsp:val=&quot;00154DAF&quot;/&gt;&lt;wsp:rsid wsp:val=&quot;00154E9D&quot;/&gt;&lt;wsp:rsid wsp:val=&quot;00154FFE&quot;/&gt;&lt;wsp:rsid wsp:val=&quot;00155962&quot;/&gt;&lt;wsp:rsid wsp:val=&quot;00155B5A&quot;/&gt;&lt;wsp:rsid wsp:val=&quot;00155C0C&quot;/&gt;&lt;wsp:rsid wsp:val=&quot;001565DF&quot;/&gt;&lt;wsp:rsid wsp:val=&quot;001568CD&quot;/&gt;&lt;wsp:rsid wsp:val=&quot;00156F5F&quot;/&gt;&lt;wsp:rsid wsp:val=&quot;0015700A&quot;/&gt;&lt;wsp:rsid wsp:val=&quot;0015780B&quot;/&gt;&lt;wsp:rsid wsp:val=&quot;00157875&quot;/&gt;&lt;wsp:rsid wsp:val=&quot;00157906&quot;/&gt;&lt;wsp:rsid wsp:val=&quot;001579C9&quot;/&gt;&lt;wsp:rsid wsp:val=&quot;0016004B&quot;/&gt;&lt;wsp:rsid wsp:val=&quot;0016012A&quot;/&gt;&lt;wsp:rsid wsp:val=&quot;001604F4&quot;/&gt;&lt;wsp:rsid wsp:val=&quot;0016056C&quot;/&gt;&lt;wsp:rsid wsp:val=&quot;00160662&quot;/&gt;&lt;wsp:rsid wsp:val=&quot;0016089B&quot;/&gt;&lt;wsp:rsid wsp:val=&quot;00160AD8&quot;/&gt;&lt;wsp:rsid wsp:val=&quot;00160B40&quot;/&gt;&lt;wsp:rsid wsp:val=&quot;00161192&quot;/&gt;&lt;wsp:rsid wsp:val=&quot;00161414&quot;/&gt;&lt;wsp:rsid wsp:val=&quot;0016144B&quot;/&gt;&lt;wsp:rsid wsp:val=&quot;0016164F&quot;/&gt;&lt;wsp:rsid wsp:val=&quot;001617F7&quot;/&gt;&lt;wsp:rsid wsp:val=&quot;00161B38&quot;/&gt;&lt;wsp:rsid wsp:val=&quot;00162217&quot;/&gt;&lt;wsp:rsid wsp:val=&quot;0016256C&quot;/&gt;&lt;wsp:rsid wsp:val=&quot;00162797&quot;/&gt;&lt;wsp:rsid wsp:val=&quot;00162969&quot;/&gt;&lt;wsp:rsid wsp:val=&quot;00162A7E&quot;/&gt;&lt;wsp:rsid wsp:val=&quot;00162A8A&quot;/&gt;&lt;wsp:rsid wsp:val=&quot;00162B50&quot;/&gt;&lt;wsp:rsid wsp:val=&quot;00162B74&quot;/&gt;&lt;wsp:rsid wsp:val=&quot;00162E2F&quot;/&gt;&lt;wsp:rsid wsp:val=&quot;0016301D&quot;/&gt;&lt;wsp:rsid wsp:val=&quot;0016308C&quot;/&gt;&lt;wsp:rsid wsp:val=&quot;0016320A&quot;/&gt;&lt;wsp:rsid wsp:val=&quot;00163258&quot;/&gt;&lt;wsp:rsid wsp:val=&quot;00163605&quot;/&gt;&lt;wsp:rsid wsp:val=&quot;00163697&quot;/&gt;&lt;wsp:rsid wsp:val=&quot;0016374C&quot;/&gt;&lt;wsp:rsid wsp:val=&quot;0016387E&quot;/&gt;&lt;wsp:rsid wsp:val=&quot;00163992&quot;/&gt;&lt;wsp:rsid wsp:val=&quot;00163B02&quot;/&gt;&lt;wsp:rsid wsp:val=&quot;00163E1B&quot;/&gt;&lt;wsp:rsid wsp:val=&quot;00163F5E&quot;/&gt;&lt;wsp:rsid wsp:val=&quot;001642CF&quot;/&gt;&lt;wsp:rsid wsp:val=&quot;00164500&quot;/&gt;&lt;wsp:rsid wsp:val=&quot;00164515&quot;/&gt;&lt;wsp:rsid wsp:val=&quot;0016474D&quot;/&gt;&lt;wsp:rsid wsp:val=&quot;00164A93&quot;/&gt;&lt;wsp:rsid wsp:val=&quot;00164AD4&quot;/&gt;&lt;wsp:rsid wsp:val=&quot;00164C94&quot;/&gt;&lt;wsp:rsid wsp:val=&quot;00164FCB&quot;/&gt;&lt;wsp:rsid wsp:val=&quot;0016502A&quot;/&gt;&lt;wsp:rsid wsp:val=&quot;00165163&quot;/&gt;&lt;wsp:rsid wsp:val=&quot;001653D6&quot;/&gt;&lt;wsp:rsid wsp:val=&quot;0016543E&quot;/&gt;&lt;wsp:rsid wsp:val=&quot;00165462&quot;/&gt;&lt;wsp:rsid wsp:val=&quot;001655A4&quot;/&gt;&lt;wsp:rsid wsp:val=&quot;001655E8&quot;/&gt;&lt;wsp:rsid wsp:val=&quot;001657F0&quot;/&gt;&lt;wsp:rsid wsp:val=&quot;001658D6&quot;/&gt;&lt;wsp:rsid wsp:val=&quot;00165B28&quot;/&gt;&lt;wsp:rsid wsp:val=&quot;00165B3E&quot;/&gt;&lt;wsp:rsid wsp:val=&quot;00165E35&quot;/&gt;&lt;wsp:rsid wsp:val=&quot;0016635F&quot;/&gt;&lt;wsp:rsid wsp:val=&quot;00166554&quot;/&gt;&lt;wsp:rsid wsp:val=&quot;0016668D&quot;/&gt;&lt;wsp:rsid wsp:val=&quot;001668F9&quot;/&gt;&lt;wsp:rsid wsp:val=&quot;001672AB&quot;/&gt;&lt;wsp:rsid wsp:val=&quot;00167431&quot;/&gt;&lt;wsp:rsid wsp:val=&quot;00167453&quot;/&gt;&lt;wsp:rsid wsp:val=&quot;001677A5&quot;/&gt;&lt;wsp:rsid wsp:val=&quot;00167A1C&quot;/&gt;&lt;wsp:rsid wsp:val=&quot;00167BD0&quot;/&gt;&lt;wsp:rsid wsp:val=&quot;00167D1C&quot;/&gt;&lt;wsp:rsid wsp:val=&quot;00167FD9&quot;/&gt;&lt;wsp:rsid wsp:val=&quot;00170010&quot;/&gt;&lt;wsp:rsid wsp:val=&quot;00170025&quot;/&gt;&lt;wsp:rsid wsp:val=&quot;00170785&quot;/&gt;&lt;wsp:rsid wsp:val=&quot;00171155&quot;/&gt;&lt;wsp:rsid wsp:val=&quot;00171382&quot;/&gt;&lt;wsp:rsid wsp:val=&quot;00171462&quot;/&gt;&lt;wsp:rsid wsp:val=&quot;00171612&quot;/&gt;&lt;wsp:rsid wsp:val=&quot;00171642&quot;/&gt;&lt;wsp:rsid wsp:val=&quot;00171FC8&quot;/&gt;&lt;wsp:rsid wsp:val=&quot;00172037&quot;/&gt;&lt;wsp:rsid wsp:val=&quot;00172199&quot;/&gt;&lt;wsp:rsid wsp:val=&quot;0017227F&quot;/&gt;&lt;wsp:rsid wsp:val=&quot;001727A9&quot;/&gt;&lt;wsp:rsid wsp:val=&quot;00172F27&quot;/&gt;&lt;wsp:rsid wsp:val=&quot;00173023&quot;/&gt;&lt;wsp:rsid wsp:val=&quot;0017376E&quot;/&gt;&lt;wsp:rsid wsp:val=&quot;00173B12&quot;/&gt;&lt;wsp:rsid wsp:val=&quot;00173C66&quot;/&gt;&lt;wsp:rsid wsp:val=&quot;00173F78&quot;/&gt;&lt;wsp:rsid wsp:val=&quot;00174460&quot;/&gt;&lt;wsp:rsid wsp:val=&quot;001747D6&quot;/&gt;&lt;wsp:rsid wsp:val=&quot;001749BE&quot;/&gt;&lt;wsp:rsid wsp:val=&quot;00174AED&quot;/&gt;&lt;wsp:rsid wsp:val=&quot;00174B72&quot;/&gt;&lt;wsp:rsid wsp:val=&quot;00174BAD&quot;/&gt;&lt;wsp:rsid wsp:val=&quot;00174C2C&quot;/&gt;&lt;wsp:rsid wsp:val=&quot;00174F3F&quot;/&gt;&lt;wsp:rsid wsp:val=&quot;00174FB8&quot;/&gt;&lt;wsp:rsid wsp:val=&quot;0017512B&quot;/&gt;&lt;wsp:rsid wsp:val=&quot;0017564C&quot;/&gt;&lt;wsp:rsid wsp:val=&quot;001757FB&quot;/&gt;&lt;wsp:rsid wsp:val=&quot;00175993&quot;/&gt;&lt;wsp:rsid wsp:val=&quot;00175A12&quot;/&gt;&lt;wsp:rsid wsp:val=&quot;00175A16&quot;/&gt;&lt;wsp:rsid wsp:val=&quot;00175B86&quot;/&gt;&lt;wsp:rsid wsp:val=&quot;00175FEB&quot;/&gt;&lt;wsp:rsid wsp:val=&quot;00176077&quot;/&gt;&lt;wsp:rsid wsp:val=&quot;001761BF&quot;/&gt;&lt;wsp:rsid wsp:val=&quot;001763CC&quot;/&gt;&lt;wsp:rsid wsp:val=&quot;0017664D&quot;/&gt;&lt;wsp:rsid wsp:val=&quot;0017678F&quot;/&gt;&lt;wsp:rsid wsp:val=&quot;001769AC&quot;/&gt;&lt;wsp:rsid wsp:val=&quot;001769B5&quot;/&gt;&lt;wsp:rsid wsp:val=&quot;00176B7D&quot;/&gt;&lt;wsp:rsid wsp:val=&quot;001770C4&quot;/&gt;&lt;wsp:rsid wsp:val=&quot;00177425&quot;/&gt;&lt;wsp:rsid wsp:val=&quot;001800A0&quot;/&gt;&lt;wsp:rsid wsp:val=&quot;00180300&quot;/&gt;&lt;wsp:rsid wsp:val=&quot;001806E7&quot;/&gt;&lt;wsp:rsid wsp:val=&quot;001808B9&quot;/&gt;&lt;wsp:rsid wsp:val=&quot;00180965&quot;/&gt;&lt;wsp:rsid wsp:val=&quot;00180CF8&quot;/&gt;&lt;wsp:rsid wsp:val=&quot;00181133&quot;/&gt;&lt;wsp:rsid wsp:val=&quot;00181481&quot;/&gt;&lt;wsp:rsid wsp:val=&quot;00181CBB&quot;/&gt;&lt;wsp:rsid wsp:val=&quot;00182075&quot;/&gt;&lt;wsp:rsid wsp:val=&quot;00182447&quot;/&gt;&lt;wsp:rsid wsp:val=&quot;0018253F&quot;/&gt;&lt;wsp:rsid wsp:val=&quot;001826E7&quot;/&gt;&lt;wsp:rsid wsp:val=&quot;00182936&quot;/&gt;&lt;wsp:rsid wsp:val=&quot;00182A2A&quot;/&gt;&lt;wsp:rsid wsp:val=&quot;00182AB2&quot;/&gt;&lt;wsp:rsid wsp:val=&quot;001832F8&quot;/&gt;&lt;wsp:rsid wsp:val=&quot;001838C8&quot;/&gt;&lt;wsp:rsid wsp:val=&quot;00183B17&quot;/&gt;&lt;wsp:rsid wsp:val=&quot;00183D51&quot;/&gt;&lt;wsp:rsid wsp:val=&quot;00183DCC&quot;/&gt;&lt;wsp:rsid wsp:val=&quot;00183F46&quot;/&gt;&lt;wsp:rsid wsp:val=&quot;00184072&quot;/&gt;&lt;wsp:rsid wsp:val=&quot;001840E8&quot;/&gt;&lt;wsp:rsid wsp:val=&quot;001846F6&quot;/&gt;&lt;wsp:rsid wsp:val=&quot;001849E8&quot;/&gt;&lt;wsp:rsid wsp:val=&quot;00184D6F&quot;/&gt;&lt;wsp:rsid wsp:val=&quot;00185598&quot;/&gt;&lt;wsp:rsid wsp:val=&quot;001858B4&quot;/&gt;&lt;wsp:rsid wsp:val=&quot;0018596D&quot;/&gt;&lt;wsp:rsid wsp:val=&quot;00185B7B&quot;/&gt;&lt;wsp:rsid wsp:val=&quot;00185C1E&quot;/&gt;&lt;wsp:rsid wsp:val=&quot;00185F5D&quot;/&gt;&lt;wsp:rsid wsp:val=&quot;0018604B&quot;/&gt;&lt;wsp:rsid wsp:val=&quot;001861A4&quot;/&gt;&lt;wsp:rsid wsp:val=&quot;00186217&quot;/&gt;&lt;wsp:rsid wsp:val=&quot;00186270&quot;/&gt;&lt;wsp:rsid wsp:val=&quot;001863FC&quot;/&gt;&lt;wsp:rsid wsp:val=&quot;0018663D&quot;/&gt;&lt;wsp:rsid wsp:val=&quot;0018689E&quot;/&gt;&lt;wsp:rsid wsp:val=&quot;001869E7&quot;/&gt;&lt;wsp:rsid wsp:val=&quot;00186D6F&quot;/&gt;&lt;wsp:rsid wsp:val=&quot;00186DD3&quot;/&gt;&lt;wsp:rsid wsp:val=&quot;00186F61&quot;/&gt;&lt;wsp:rsid wsp:val=&quot;001871E4&quot;/&gt;&lt;wsp:rsid wsp:val=&quot;00187272&quot;/&gt;&lt;wsp:rsid wsp:val=&quot;0018742E&quot;/&gt;&lt;wsp:rsid wsp:val=&quot;001878EA&quot;/&gt;&lt;wsp:rsid wsp:val=&quot;001879EF&quot;/&gt;&lt;wsp:rsid wsp:val=&quot;00190328&quot;/&gt;&lt;wsp:rsid wsp:val=&quot;001903E5&quot;/&gt;&lt;wsp:rsid wsp:val=&quot;001905AD&quot;/&gt;&lt;wsp:rsid wsp:val=&quot;001908D1&quot;/&gt;&lt;wsp:rsid wsp:val=&quot;0019096C&quot;/&gt;&lt;wsp:rsid wsp:val=&quot;00190A66&quot;/&gt;&lt;wsp:rsid wsp:val=&quot;00190AD0&quot;/&gt;&lt;wsp:rsid wsp:val=&quot;00190BE0&quot;/&gt;&lt;wsp:rsid wsp:val=&quot;00190C49&quot;/&gt;&lt;wsp:rsid wsp:val=&quot;00190CED&quot;/&gt;&lt;wsp:rsid wsp:val=&quot;00190E0F&quot;/&gt;&lt;wsp:rsid wsp:val=&quot;00190F9C&quot;/&gt;&lt;wsp:rsid wsp:val=&quot;001913D3&quot;/&gt;&lt;wsp:rsid wsp:val=&quot;001914B1&quot;/&gt;&lt;wsp:rsid wsp:val=&quot;001914FE&quot;/&gt;&lt;wsp:rsid wsp:val=&quot;00191D3E&quot;/&gt;&lt;wsp:rsid wsp:val=&quot;00191E09&quot;/&gt;&lt;wsp:rsid wsp:val=&quot;00191E5A&quot;/&gt;&lt;wsp:rsid wsp:val=&quot;00192261&quot;/&gt;&lt;wsp:rsid wsp:val=&quot;0019227C&quot;/&gt;&lt;wsp:rsid wsp:val=&quot;0019233C&quot;/&gt;&lt;wsp:rsid wsp:val=&quot;00192670&quot;/&gt;&lt;wsp:rsid wsp:val=&quot;00192706&quot;/&gt;&lt;wsp:rsid wsp:val=&quot;00192ADC&quot;/&gt;&lt;wsp:rsid wsp:val=&quot;00192BCD&quot;/&gt;&lt;wsp:rsid wsp:val=&quot;00192E10&quot;/&gt;&lt;wsp:rsid wsp:val=&quot;00192EEA&quot;/&gt;&lt;wsp:rsid wsp:val=&quot;00193084&quot;/&gt;&lt;wsp:rsid wsp:val=&quot;001932C4&quot;/&gt;&lt;wsp:rsid wsp:val=&quot;0019349A&quot;/&gt;&lt;wsp:rsid wsp:val=&quot;00193529&quot;/&gt;&lt;wsp:rsid wsp:val=&quot;001936D0&quot;/&gt;&lt;wsp:rsid wsp:val=&quot;00193A7B&quot;/&gt;&lt;wsp:rsid wsp:val=&quot;00193E91&quot;/&gt;&lt;wsp:rsid wsp:val=&quot;00193F74&quot;/&gt;&lt;wsp:rsid wsp:val=&quot;00194084&quot;/&gt;&lt;wsp:rsid wsp:val=&quot;001943EF&quot;/&gt;&lt;wsp:rsid wsp:val=&quot;00194512&quot;/&gt;&lt;wsp:rsid wsp:val=&quot;00194ACE&quot;/&gt;&lt;wsp:rsid wsp:val=&quot;00194AFC&quot;/&gt;&lt;wsp:rsid wsp:val=&quot;00194B44&quot;/&gt;&lt;wsp:rsid wsp:val=&quot;00194D83&quot;/&gt;&lt;wsp:rsid wsp:val=&quot;00194E52&quot;/&gt;&lt;wsp:rsid wsp:val=&quot;0019500C&quot;/&gt;&lt;wsp:rsid wsp:val=&quot;001958C9&quot;/&gt;&lt;wsp:rsid wsp:val=&quot;00195AC2&quot;/&gt;&lt;wsp:rsid wsp:val=&quot;00195B6D&quot;/&gt;&lt;wsp:rsid wsp:val=&quot;00195C98&quot;/&gt;&lt;wsp:rsid wsp:val=&quot;00195D33&quot;/&gt;&lt;wsp:rsid wsp:val=&quot;00195DBC&quot;/&gt;&lt;wsp:rsid wsp:val=&quot;001960B9&quot;/&gt;&lt;wsp:rsid wsp:val=&quot;001964F4&quot;/&gt;&lt;wsp:rsid wsp:val=&quot;001966D4&quot;/&gt;&lt;wsp:rsid wsp:val=&quot;001966EB&quot;/&gt;&lt;wsp:rsid wsp:val=&quot;001969BA&quot;/&gt;&lt;wsp:rsid wsp:val=&quot;00196C41&quot;/&gt;&lt;wsp:rsid wsp:val=&quot;00196DAD&quot;/&gt;&lt;wsp:rsid wsp:val=&quot;00196F3B&quot;/&gt;&lt;wsp:rsid wsp:val=&quot;00196FD4&quot;/&gt;&lt;wsp:rsid wsp:val=&quot;0019719B&quot;/&gt;&lt;wsp:rsid wsp:val=&quot;001978B8&quot;/&gt;&lt;wsp:rsid wsp:val=&quot;001A01F2&quot;/&gt;&lt;wsp:rsid wsp:val=&quot;001A08C6&quot;/&gt;&lt;wsp:rsid wsp:val=&quot;001A0A89&quot;/&gt;&lt;wsp:rsid wsp:val=&quot;001A0D93&quot;/&gt;&lt;wsp:rsid wsp:val=&quot;001A0DB5&quot;/&gt;&lt;wsp:rsid wsp:val=&quot;001A0DB8&quot;/&gt;&lt;wsp:rsid wsp:val=&quot;001A0EAF&quot;/&gt;&lt;wsp:rsid wsp:val=&quot;001A0FF3&quot;/&gt;&lt;wsp:rsid wsp:val=&quot;001A1027&quot;/&gt;&lt;wsp:rsid wsp:val=&quot;001A11EA&quot;/&gt;&lt;wsp:rsid wsp:val=&quot;001A1994&quot;/&gt;&lt;wsp:rsid wsp:val=&quot;001A1C78&quot;/&gt;&lt;wsp:rsid wsp:val=&quot;001A21A4&quot;/&gt;&lt;wsp:rsid wsp:val=&quot;001A250A&quot;/&gt;&lt;wsp:rsid wsp:val=&quot;001A260B&quot;/&gt;&lt;wsp:rsid wsp:val=&quot;001A274D&quot;/&gt;&lt;wsp:rsid wsp:val=&quot;001A292A&quot;/&gt;&lt;wsp:rsid wsp:val=&quot;001A2AF7&quot;/&gt;&lt;wsp:rsid wsp:val=&quot;001A3572&quot;/&gt;&lt;wsp:rsid wsp:val=&quot;001A394C&quot;/&gt;&lt;wsp:rsid wsp:val=&quot;001A3EC3&quot;/&gt;&lt;wsp:rsid wsp:val=&quot;001A4236&quot;/&gt;&lt;wsp:rsid wsp:val=&quot;001A4359&quot;/&gt;&lt;wsp:rsid wsp:val=&quot;001A455C&quot;/&gt;&lt;wsp:rsid wsp:val=&quot;001A45BC&quot;/&gt;&lt;wsp:rsid wsp:val=&quot;001A4769&quot;/&gt;&lt;wsp:rsid wsp:val=&quot;001A5187&quot;/&gt;&lt;wsp:rsid wsp:val=&quot;001A52F8&quot;/&gt;&lt;wsp:rsid wsp:val=&quot;001A543C&quot;/&gt;&lt;wsp:rsid wsp:val=&quot;001A54AF&quot;/&gt;&lt;wsp:rsid wsp:val=&quot;001A583A&quot;/&gt;&lt;wsp:rsid wsp:val=&quot;001A5885&quot;/&gt;&lt;wsp:rsid wsp:val=&quot;001A58A0&quot;/&gt;&lt;wsp:rsid wsp:val=&quot;001A5A38&quot;/&gt;&lt;wsp:rsid wsp:val=&quot;001A5A60&quot;/&gt;&lt;wsp:rsid wsp:val=&quot;001A5BAA&quot;/&gt;&lt;wsp:rsid wsp:val=&quot;001A5C7F&quot;/&gt;&lt;wsp:rsid wsp:val=&quot;001A5F55&quot;/&gt;&lt;wsp:rsid wsp:val=&quot;001A6173&quot;/&gt;&lt;wsp:rsid wsp:val=&quot;001A6A35&quot;/&gt;&lt;wsp:rsid wsp:val=&quot;001A6AD0&quot;/&gt;&lt;wsp:rsid wsp:val=&quot;001A701D&quot;/&gt;&lt;wsp:rsid wsp:val=&quot;001A711F&quot;/&gt;&lt;wsp:rsid wsp:val=&quot;001A755A&quot;/&gt;&lt;wsp:rsid wsp:val=&quot;001A7600&quot;/&gt;&lt;wsp:rsid wsp:val=&quot;001A77DC&quot;/&gt;&lt;wsp:rsid wsp:val=&quot;001A7947&quot;/&gt;&lt;wsp:rsid wsp:val=&quot;001A7A4D&quot;/&gt;&lt;wsp:rsid wsp:val=&quot;001A7CC0&quot;/&gt;&lt;wsp:rsid wsp:val=&quot;001B0674&quot;/&gt;&lt;wsp:rsid wsp:val=&quot;001B0775&quot;/&gt;&lt;wsp:rsid wsp:val=&quot;001B0859&quot;/&gt;&lt;wsp:rsid wsp:val=&quot;001B0B51&quot;/&gt;&lt;wsp:rsid wsp:val=&quot;001B0CC5&quot;/&gt;&lt;wsp:rsid wsp:val=&quot;001B0D3B&quot;/&gt;&lt;wsp:rsid wsp:val=&quot;001B0D9D&quot;/&gt;&lt;wsp:rsid wsp:val=&quot;001B0E65&quot;/&gt;&lt;wsp:rsid wsp:val=&quot;001B11CC&quot;/&gt;&lt;wsp:rsid wsp:val=&quot;001B1A36&quot;/&gt;&lt;wsp:rsid wsp:val=&quot;001B269A&quot;/&gt;&lt;wsp:rsid wsp:val=&quot;001B26A1&quot;/&gt;&lt;wsp:rsid wsp:val=&quot;001B2898&quot;/&gt;&lt;wsp:rsid wsp:val=&quot;001B2A7C&quot;/&gt;&lt;wsp:rsid wsp:val=&quot;001B2DF2&quot;/&gt;&lt;wsp:rsid wsp:val=&quot;001B2E8B&quot;/&gt;&lt;wsp:rsid wsp:val=&quot;001B3229&quot;/&gt;&lt;wsp:rsid wsp:val=&quot;001B3452&quot;/&gt;&lt;wsp:rsid wsp:val=&quot;001B3729&quot;/&gt;&lt;wsp:rsid wsp:val=&quot;001B3A46&quot;/&gt;&lt;wsp:rsid wsp:val=&quot;001B3D79&quot;/&gt;&lt;wsp:rsid wsp:val=&quot;001B3E47&quot;/&gt;&lt;wsp:rsid wsp:val=&quot;001B408E&quot;/&gt;&lt;wsp:rsid wsp:val=&quot;001B441E&quot;/&gt;&lt;wsp:rsid wsp:val=&quot;001B46E1&quot;/&gt;&lt;wsp:rsid wsp:val=&quot;001B48EE&quot;/&gt;&lt;wsp:rsid wsp:val=&quot;001B564C&quot;/&gt;&lt;wsp:rsid wsp:val=&quot;001B56F3&quot;/&gt;&lt;wsp:rsid wsp:val=&quot;001B56FE&quot;/&gt;&lt;wsp:rsid wsp:val=&quot;001B5993&quot;/&gt;&lt;wsp:rsid wsp:val=&quot;001B5DD0&quot;/&gt;&lt;wsp:rsid wsp:val=&quot;001B5FFD&quot;/&gt;&lt;wsp:rsid wsp:val=&quot;001B6014&quot;/&gt;&lt;wsp:rsid wsp:val=&quot;001B6061&quot;/&gt;&lt;wsp:rsid wsp:val=&quot;001B69F2&quot;/&gt;&lt;wsp:rsid wsp:val=&quot;001B6C39&quot;/&gt;&lt;wsp:rsid wsp:val=&quot;001B6E53&quot;/&gt;&lt;wsp:rsid wsp:val=&quot;001B714B&quot;/&gt;&lt;wsp:rsid wsp:val=&quot;001B73F0&quot;/&gt;&lt;wsp:rsid wsp:val=&quot;001B750A&quot;/&gt;&lt;wsp:rsid wsp:val=&quot;001B770C&quot;/&gt;&lt;wsp:rsid wsp:val=&quot;001B77B0&quot;/&gt;&lt;wsp:rsid wsp:val=&quot;001B77B9&quot;/&gt;&lt;wsp:rsid wsp:val=&quot;001B7DDF&quot;/&gt;&lt;wsp:rsid wsp:val=&quot;001B7FFD&quot;/&gt;&lt;wsp:rsid wsp:val=&quot;001C01F0&quot;/&gt;&lt;wsp:rsid wsp:val=&quot;001C078C&quot;/&gt;&lt;wsp:rsid wsp:val=&quot;001C0943&quot;/&gt;&lt;wsp:rsid wsp:val=&quot;001C0D79&quot;/&gt;&lt;wsp:rsid wsp:val=&quot;001C0D7D&quot;/&gt;&lt;wsp:rsid wsp:val=&quot;001C0EF8&quot;/&gt;&lt;wsp:rsid wsp:val=&quot;001C1067&quot;/&gt;&lt;wsp:rsid wsp:val=&quot;001C1133&quot;/&gt;&lt;wsp:rsid wsp:val=&quot;001C11B2&quot;/&gt;&lt;wsp:rsid wsp:val=&quot;001C128A&quot;/&gt;&lt;wsp:rsid wsp:val=&quot;001C14DF&quot;/&gt;&lt;wsp:rsid wsp:val=&quot;001C18F8&quot;/&gt;&lt;wsp:rsid wsp:val=&quot;001C1CEB&quot;/&gt;&lt;wsp:rsid wsp:val=&quot;001C1FF0&quot;/&gt;&lt;wsp:rsid wsp:val=&quot;001C21F1&quot;/&gt;&lt;wsp:rsid wsp:val=&quot;001C23F4&quot;/&gt;&lt;wsp:rsid wsp:val=&quot;001C2638&quot;/&gt;&lt;wsp:rsid wsp:val=&quot;001C2962&quot;/&gt;&lt;wsp:rsid wsp:val=&quot;001C29B9&quot;/&gt;&lt;wsp:rsid wsp:val=&quot;001C2A96&quot;/&gt;&lt;wsp:rsid wsp:val=&quot;001C2BBE&quot;/&gt;&lt;wsp:rsid wsp:val=&quot;001C2E0C&quot;/&gt;&lt;wsp:rsid wsp:val=&quot;001C317A&quot;/&gt;&lt;wsp:rsid wsp:val=&quot;001C3373&quot;/&gt;&lt;wsp:rsid wsp:val=&quot;001C339D&quot;/&gt;&lt;wsp:rsid wsp:val=&quot;001C36DD&quot;/&gt;&lt;wsp:rsid wsp:val=&quot;001C372A&quot;/&gt;&lt;wsp:rsid wsp:val=&quot;001C3739&quot;/&gt;&lt;wsp:rsid wsp:val=&quot;001C3BD2&quot;/&gt;&lt;wsp:rsid wsp:val=&quot;001C3CB2&quot;/&gt;&lt;wsp:rsid wsp:val=&quot;001C3EB2&quot;/&gt;&lt;wsp:rsid wsp:val=&quot;001C42D4&quot;/&gt;&lt;wsp:rsid wsp:val=&quot;001C4635&quot;/&gt;&lt;wsp:rsid wsp:val=&quot;001C46C8&quot;/&gt;&lt;wsp:rsid wsp:val=&quot;001C4722&quot;/&gt;&lt;wsp:rsid wsp:val=&quot;001C4767&quot;/&gt;&lt;wsp:rsid wsp:val=&quot;001C4A93&quot;/&gt;&lt;wsp:rsid wsp:val=&quot;001C4F63&quot;/&gt;&lt;wsp:rsid wsp:val=&quot;001C4FCC&quot;/&gt;&lt;wsp:rsid wsp:val=&quot;001C51D4&quot;/&gt;&lt;wsp:rsid wsp:val=&quot;001C52CE&quot;/&gt;&lt;wsp:rsid wsp:val=&quot;001C5430&quot;/&gt;&lt;wsp:rsid wsp:val=&quot;001C54C7&quot;/&gt;&lt;wsp:rsid wsp:val=&quot;001C58C9&quot;/&gt;&lt;wsp:rsid wsp:val=&quot;001C59DE&quot;/&gt;&lt;wsp:rsid wsp:val=&quot;001C5B12&quot;/&gt;&lt;wsp:rsid wsp:val=&quot;001C5DA7&quot;/&gt;&lt;wsp:rsid wsp:val=&quot;001C5FC4&quot;/&gt;&lt;wsp:rsid wsp:val=&quot;001C61B0&quot;/&gt;&lt;wsp:rsid wsp:val=&quot;001C63FF&quot;/&gt;&lt;wsp:rsid wsp:val=&quot;001C6A76&quot;/&gt;&lt;wsp:rsid wsp:val=&quot;001C6B36&quot;/&gt;&lt;wsp:rsid wsp:val=&quot;001C6C97&quot;/&gt;&lt;wsp:rsid wsp:val=&quot;001C6DD2&quot;/&gt;&lt;wsp:rsid wsp:val=&quot;001C7125&quot;/&gt;&lt;wsp:rsid wsp:val=&quot;001C7206&quot;/&gt;&lt;wsp:rsid wsp:val=&quot;001C723D&quot;/&gt;&lt;wsp:rsid wsp:val=&quot;001C7399&quot;/&gt;&lt;wsp:rsid wsp:val=&quot;001C73D4&quot;/&gt;&lt;wsp:rsid wsp:val=&quot;001C768E&quot;/&gt;&lt;wsp:rsid wsp:val=&quot;001C7778&quot;/&gt;&lt;wsp:rsid wsp:val=&quot;001C7D4E&quot;/&gt;&lt;wsp:rsid wsp:val=&quot;001C7D63&quot;/&gt;&lt;wsp:rsid wsp:val=&quot;001D0031&quot;/&gt;&lt;wsp:rsid wsp:val=&quot;001D01FC&quot;/&gt;&lt;wsp:rsid wsp:val=&quot;001D0405&quot;/&gt;&lt;wsp:rsid wsp:val=&quot;001D0421&quot;/&gt;&lt;wsp:rsid wsp:val=&quot;001D042A&quot;/&gt;&lt;wsp:rsid wsp:val=&quot;001D0BD5&quot;/&gt;&lt;wsp:rsid wsp:val=&quot;001D0F12&quot;/&gt;&lt;wsp:rsid wsp:val=&quot;001D0FB8&quot;/&gt;&lt;wsp:rsid wsp:val=&quot;001D16F6&quot;/&gt;&lt;wsp:rsid wsp:val=&quot;001D1750&quot;/&gt;&lt;wsp:rsid wsp:val=&quot;001D1916&quot;/&gt;&lt;wsp:rsid wsp:val=&quot;001D1A53&quot;/&gt;&lt;wsp:rsid wsp:val=&quot;001D1B09&quot;/&gt;&lt;wsp:rsid wsp:val=&quot;001D1B2F&quot;/&gt;&lt;wsp:rsid wsp:val=&quot;001D20C4&quot;/&gt;&lt;wsp:rsid wsp:val=&quot;001D22D2&quot;/&gt;&lt;wsp:rsid wsp:val=&quot;001D23C8&quot;/&gt;&lt;wsp:rsid wsp:val=&quot;001D272A&quot;/&gt;&lt;wsp:rsid wsp:val=&quot;001D28D5&quot;/&gt;&lt;wsp:rsid wsp:val=&quot;001D2BA7&quot;/&gt;&lt;wsp:rsid wsp:val=&quot;001D3068&quot;/&gt;&lt;wsp:rsid wsp:val=&quot;001D310B&quot;/&gt;&lt;wsp:rsid wsp:val=&quot;001D33A5&quot;/&gt;&lt;wsp:rsid wsp:val=&quot;001D383B&quot;/&gt;&lt;wsp:rsid wsp:val=&quot;001D3AFC&quot;/&gt;&lt;wsp:rsid wsp:val=&quot;001D3CFF&quot;/&gt;&lt;wsp:rsid wsp:val=&quot;001D3D59&quot;/&gt;&lt;wsp:rsid wsp:val=&quot;001D3E93&quot;/&gt;&lt;wsp:rsid wsp:val=&quot;001D3F45&quot;/&gt;&lt;wsp:rsid wsp:val=&quot;001D3F71&quot;/&gt;&lt;wsp:rsid wsp:val=&quot;001D3F88&quot;/&gt;&lt;wsp:rsid wsp:val=&quot;001D40C9&quot;/&gt;&lt;wsp:rsid wsp:val=&quot;001D423C&quot;/&gt;&lt;wsp:rsid wsp:val=&quot;001D45D1&quot;/&gt;&lt;wsp:rsid wsp:val=&quot;001D4994&quot;/&gt;&lt;wsp:rsid wsp:val=&quot;001D4D18&quot;/&gt;&lt;wsp:rsid wsp:val=&quot;001D4D32&quot;/&gt;&lt;wsp:rsid wsp:val=&quot;001D50C2&quot;/&gt;&lt;wsp:rsid wsp:val=&quot;001D51D0&quot;/&gt;&lt;wsp:rsid wsp:val=&quot;001D539E&quot;/&gt;&lt;wsp:rsid wsp:val=&quot;001D5A66&quot;/&gt;&lt;wsp:rsid wsp:val=&quot;001D5A93&quot;/&gt;&lt;wsp:rsid wsp:val=&quot;001D5BCB&quot;/&gt;&lt;wsp:rsid wsp:val=&quot;001D5CDA&quot;/&gt;&lt;wsp:rsid wsp:val=&quot;001D67AB&quot;/&gt;&lt;wsp:rsid wsp:val=&quot;001D685B&quot;/&gt;&lt;wsp:rsid wsp:val=&quot;001D6952&quot;/&gt;&lt;wsp:rsid wsp:val=&quot;001D69E8&quot;/&gt;&lt;wsp:rsid wsp:val=&quot;001D6BF0&quot;/&gt;&lt;wsp:rsid wsp:val=&quot;001D6EBE&quot;/&gt;&lt;wsp:rsid wsp:val=&quot;001D721A&quot;/&gt;&lt;wsp:rsid wsp:val=&quot;001D7635&quot;/&gt;&lt;wsp:rsid wsp:val=&quot;001D7944&quot;/&gt;&lt;wsp:rsid wsp:val=&quot;001D7E4C&quot;/&gt;&lt;wsp:rsid wsp:val=&quot;001D7E71&quot;/&gt;&lt;wsp:rsid wsp:val=&quot;001D7FCA&quot;/&gt;&lt;wsp:rsid wsp:val=&quot;001E028A&quot;/&gt;&lt;wsp:rsid wsp:val=&quot;001E0319&quot;/&gt;&lt;wsp:rsid wsp:val=&quot;001E03A1&quot;/&gt;&lt;wsp:rsid wsp:val=&quot;001E062C&quot;/&gt;&lt;wsp:rsid wsp:val=&quot;001E10F5&quot;/&gt;&lt;wsp:rsid wsp:val=&quot;001E110D&quot;/&gt;&lt;wsp:rsid wsp:val=&quot;001E11AB&quot;/&gt;&lt;wsp:rsid wsp:val=&quot;001E11B2&quot;/&gt;&lt;wsp:rsid wsp:val=&quot;001E133D&quot;/&gt;&lt;wsp:rsid wsp:val=&quot;001E1452&quot;/&gt;&lt;wsp:rsid wsp:val=&quot;001E14A7&quot;/&gt;&lt;wsp:rsid wsp:val=&quot;001E194C&quot;/&gt;&lt;wsp:rsid wsp:val=&quot;001E1DD5&quot;/&gt;&lt;wsp:rsid wsp:val=&quot;001E1F25&quot;/&gt;&lt;wsp:rsid wsp:val=&quot;001E203A&quot;/&gt;&lt;wsp:rsid wsp:val=&quot;001E2144&quot;/&gt;&lt;wsp:rsid wsp:val=&quot;001E2729&quot;/&gt;&lt;wsp:rsid wsp:val=&quot;001E27E9&quot;/&gt;&lt;wsp:rsid wsp:val=&quot;001E29D4&quot;/&gt;&lt;wsp:rsid wsp:val=&quot;001E2D93&quot;/&gt;&lt;wsp:rsid wsp:val=&quot;001E2FE2&quot;/&gt;&lt;wsp:rsid wsp:val=&quot;001E353D&quot;/&gt;&lt;wsp:rsid wsp:val=&quot;001E3675&quot;/&gt;&lt;wsp:rsid wsp:val=&quot;001E3982&quot;/&gt;&lt;wsp:rsid wsp:val=&quot;001E425D&quot;/&gt;&lt;wsp:rsid wsp:val=&quot;001E441E&quot;/&gt;&lt;wsp:rsid wsp:val=&quot;001E444D&quot;/&gt;&lt;wsp:rsid wsp:val=&quot;001E4457&quot;/&gt;&lt;wsp:rsid wsp:val=&quot;001E457B&quot;/&gt;&lt;wsp:rsid wsp:val=&quot;001E4595&quot;/&gt;&lt;wsp:rsid wsp:val=&quot;001E46A9&quot;/&gt;&lt;wsp:rsid wsp:val=&quot;001E4C4F&quot;/&gt;&lt;wsp:rsid wsp:val=&quot;001E4FBE&quot;/&gt;&lt;wsp:rsid wsp:val=&quot;001E5410&quot;/&gt;&lt;wsp:rsid wsp:val=&quot;001E56D2&quot;/&gt;&lt;wsp:rsid wsp:val=&quot;001E5955&quot;/&gt;&lt;wsp:rsid wsp:val=&quot;001E59B2&quot;/&gt;&lt;wsp:rsid wsp:val=&quot;001E59E3&quot;/&gt;&lt;wsp:rsid wsp:val=&quot;001E5A21&quot;/&gt;&lt;wsp:rsid wsp:val=&quot;001E5C44&quot;/&gt;&lt;wsp:rsid wsp:val=&quot;001E5C77&quot;/&gt;&lt;wsp:rsid wsp:val=&quot;001E5CD4&quot;/&gt;&lt;wsp:rsid wsp:val=&quot;001E669A&quot;/&gt;&lt;wsp:rsid wsp:val=&quot;001E6991&quot;/&gt;&lt;wsp:rsid wsp:val=&quot;001E6A09&quot;/&gt;&lt;wsp:rsid wsp:val=&quot;001E6A5C&quot;/&gt;&lt;wsp:rsid wsp:val=&quot;001E6D8C&quot;/&gt;&lt;wsp:rsid wsp:val=&quot;001E6ED7&quot;/&gt;&lt;wsp:rsid wsp:val=&quot;001E6F0A&quot;/&gt;&lt;wsp:rsid wsp:val=&quot;001E7548&quot;/&gt;&lt;wsp:rsid wsp:val=&quot;001E7727&quot;/&gt;&lt;wsp:rsid wsp:val=&quot;001E793B&quot;/&gt;&lt;wsp:rsid wsp:val=&quot;001E7B9C&quot;/&gt;&lt;wsp:rsid wsp:val=&quot;001E7BA6&quot;/&gt;&lt;wsp:rsid wsp:val=&quot;001E7FBA&quot;/&gt;&lt;wsp:rsid wsp:val=&quot;001F0043&quot;/&gt;&lt;wsp:rsid wsp:val=&quot;001F01E4&quot;/&gt;&lt;wsp:rsid wsp:val=&quot;001F022F&quot;/&gt;&lt;wsp:rsid wsp:val=&quot;001F028A&quot;/&gt;&lt;wsp:rsid wsp:val=&quot;001F0356&quot;/&gt;&lt;wsp:rsid wsp:val=&quot;001F04D8&quot;/&gt;&lt;wsp:rsid wsp:val=&quot;001F05AE&quot;/&gt;&lt;wsp:rsid wsp:val=&quot;001F0685&quot;/&gt;&lt;wsp:rsid wsp:val=&quot;001F078A&quot;/&gt;&lt;wsp:rsid wsp:val=&quot;001F08E8&quot;/&gt;&lt;wsp:rsid wsp:val=&quot;001F0FEF&quot;/&gt;&lt;wsp:rsid wsp:val=&quot;001F1143&quot;/&gt;&lt;wsp:rsid wsp:val=&quot;001F11A6&quot;/&gt;&lt;wsp:rsid wsp:val=&quot;001F11FE&quot;/&gt;&lt;wsp:rsid wsp:val=&quot;001F145B&quot;/&gt;&lt;wsp:rsid wsp:val=&quot;001F156E&quot;/&gt;&lt;wsp:rsid wsp:val=&quot;001F15D0&quot;/&gt;&lt;wsp:rsid wsp:val=&quot;001F1A43&quot;/&gt;&lt;wsp:rsid wsp:val=&quot;001F1B14&quot;/&gt;&lt;wsp:rsid wsp:val=&quot;001F2497&quot;/&gt;&lt;wsp:rsid wsp:val=&quot;001F2AB1&quot;/&gt;&lt;wsp:rsid wsp:val=&quot;001F2FDC&quot;/&gt;&lt;wsp:rsid wsp:val=&quot;001F3076&quot;/&gt;&lt;wsp:rsid wsp:val=&quot;001F356F&quot;/&gt;&lt;wsp:rsid wsp:val=&quot;001F36F9&quot;/&gt;&lt;wsp:rsid wsp:val=&quot;001F372F&quot;/&gt;&lt;wsp:rsid wsp:val=&quot;001F3EE8&quot;/&gt;&lt;wsp:rsid wsp:val=&quot;001F3F7F&quot;/&gt;&lt;wsp:rsid wsp:val=&quot;001F445F&quot;/&gt;&lt;wsp:rsid wsp:val=&quot;001F48F4&quot;/&gt;&lt;wsp:rsid wsp:val=&quot;001F49C3&quot;/&gt;&lt;wsp:rsid wsp:val=&quot;001F4CBD&quot;/&gt;&lt;wsp:rsid wsp:val=&quot;001F4F1F&quot;/&gt;&lt;wsp:rsid wsp:val=&quot;001F4F45&quot;/&gt;&lt;wsp:rsid wsp:val=&quot;001F51E4&quot;/&gt;&lt;wsp:rsid wsp:val=&quot;001F5562&quot;/&gt;&lt;wsp:rsid wsp:val=&quot;001F55CE&quot;/&gt;&lt;wsp:rsid wsp:val=&quot;001F5673&quot;/&gt;&lt;wsp:rsid wsp:val=&quot;001F573F&quot;/&gt;&lt;wsp:rsid wsp:val=&quot;001F580D&quot;/&gt;&lt;wsp:rsid wsp:val=&quot;001F59D3&quot;/&gt;&lt;wsp:rsid wsp:val=&quot;001F59FA&quot;/&gt;&lt;wsp:rsid wsp:val=&quot;001F5A9F&quot;/&gt;&lt;wsp:rsid wsp:val=&quot;001F5CF7&quot;/&gt;&lt;wsp:rsid wsp:val=&quot;001F6A84&quot;/&gt;&lt;wsp:rsid wsp:val=&quot;001F6C63&quot;/&gt;&lt;wsp:rsid wsp:val=&quot;001F6DDB&quot;/&gt;&lt;wsp:rsid wsp:val=&quot;001F6EDC&quot;/&gt;&lt;wsp:rsid wsp:val=&quot;001F6FC4&quot;/&gt;&lt;wsp:rsid wsp:val=&quot;001F702D&quot;/&gt;&lt;wsp:rsid wsp:val=&quot;001F728E&quot;/&gt;&lt;wsp:rsid wsp:val=&quot;001F754D&quot;/&gt;&lt;wsp:rsid wsp:val=&quot;001F7590&quot;/&gt;&lt;wsp:rsid wsp:val=&quot;001F7A2B&quot;/&gt;&lt;wsp:rsid wsp:val=&quot;001F7A59&quot;/&gt;&lt;wsp:rsid wsp:val=&quot;001F7C5A&quot;/&gt;&lt;wsp:rsid wsp:val=&quot;002000F4&quot;/&gt;&lt;wsp:rsid wsp:val=&quot;002003BA&quot;/&gt;&lt;wsp:rsid wsp:val=&quot;002003EE&quot;/&gt;&lt;wsp:rsid wsp:val=&quot;00200581&quot;/&gt;&lt;wsp:rsid wsp:val=&quot;002006B4&quot;/&gt;&lt;wsp:rsid wsp:val=&quot;00200759&quot;/&gt;&lt;wsp:rsid wsp:val=&quot;002008DE&quot;/&gt;&lt;wsp:rsid wsp:val=&quot;00200987&quot;/&gt;&lt;wsp:rsid wsp:val=&quot;00200B04&quot;/&gt;&lt;wsp:rsid wsp:val=&quot;00200D43&quot;/&gt;&lt;wsp:rsid wsp:val=&quot;00200EFB&quot;/&gt;&lt;wsp:rsid wsp:val=&quot;00201580&quot;/&gt;&lt;wsp:rsid wsp:val=&quot;00201742&quot;/&gt;&lt;wsp:rsid wsp:val=&quot;002021C2&quot;/&gt;&lt;wsp:rsid wsp:val=&quot;0020232F&quot;/&gt;&lt;wsp:rsid wsp:val=&quot;002025F9&quot;/&gt;&lt;wsp:rsid wsp:val=&quot;00202676&quot;/&gt;&lt;wsp:rsid wsp:val=&quot;00202874&quot;/&gt;&lt;wsp:rsid wsp:val=&quot;00202B3F&quot;/&gt;&lt;wsp:rsid wsp:val=&quot;00202BC8&quot;/&gt;&lt;wsp:rsid wsp:val=&quot;00202DC5&quot;/&gt;&lt;wsp:rsid wsp:val=&quot;00203284&quot;/&gt;&lt;wsp:rsid wsp:val=&quot;00203339&quot;/&gt;&lt;wsp:rsid wsp:val=&quot;002036D1&quot;/&gt;&lt;wsp:rsid wsp:val=&quot;00203730&quot;/&gt;&lt;wsp:rsid wsp:val=&quot;00203879&quot;/&gt;&lt;wsp:rsid wsp:val=&quot;0020398C&quot;/&gt;&lt;wsp:rsid wsp:val=&quot;002040D5&quot;/&gt;&lt;wsp:rsid wsp:val=&quot;00204105&quot;/&gt;&lt;wsp:rsid wsp:val=&quot;00204136&quot;/&gt;&lt;wsp:rsid wsp:val=&quot;00204704&quot;/&gt;&lt;wsp:rsid wsp:val=&quot;0020471A&quot;/&gt;&lt;wsp:rsid wsp:val=&quot;00204756&quot;/&gt;&lt;wsp:rsid wsp:val=&quot;0020477C&quot;/&gt;&lt;wsp:rsid wsp:val=&quot;0020478C&quot;/&gt;&lt;wsp:rsid wsp:val=&quot;00204B7F&quot;/&gt;&lt;wsp:rsid wsp:val=&quot;00204C63&quot;/&gt;&lt;wsp:rsid wsp:val=&quot;00204CB6&quot;/&gt;&lt;wsp:rsid wsp:val=&quot;00204EB3&quot;/&gt;&lt;wsp:rsid wsp:val=&quot;002050BE&quot;/&gt;&lt;wsp:rsid wsp:val=&quot;002050D4&quot;/&gt;&lt;wsp:rsid wsp:val=&quot;0020559D&quot;/&gt;&lt;wsp:rsid wsp:val=&quot;00205659&quot;/&gt;&lt;wsp:rsid wsp:val=&quot;002056D8&quot;/&gt;&lt;wsp:rsid wsp:val=&quot;00205948&quot;/&gt;&lt;wsp:rsid wsp:val=&quot;00205954&quot;/&gt;&lt;wsp:rsid wsp:val=&quot;002059BD&quot;/&gt;&lt;wsp:rsid wsp:val=&quot;00205D82&quot;/&gt;&lt;wsp:rsid wsp:val=&quot;00205E61&quot;/&gt;&lt;wsp:rsid wsp:val=&quot;00205F87&quot;/&gt;&lt;wsp:rsid wsp:val=&quot;0020650A&quot;/&gt;&lt;wsp:rsid wsp:val=&quot;00206758&quot;/&gt;&lt;wsp:rsid wsp:val=&quot;002067E2&quot;/&gt;&lt;wsp:rsid wsp:val=&quot;0020693B&quot;/&gt;&lt;wsp:rsid wsp:val=&quot;0020710F&quot;/&gt;&lt;wsp:rsid wsp:val=&quot;00207451&quot;/&gt;&lt;wsp:rsid wsp:val=&quot;00207497&quot;/&gt;&lt;wsp:rsid wsp:val=&quot;0020767D&quot;/&gt;&lt;wsp:rsid wsp:val=&quot;002079C7&quot;/&gt;&lt;wsp:rsid wsp:val=&quot;00207FD2&quot;/&gt;&lt;wsp:rsid wsp:val=&quot;002104FA&quot;/&gt;&lt;wsp:rsid wsp:val=&quot;00210889&quot;/&gt;&lt;wsp:rsid wsp:val=&quot;0021100A&quot;/&gt;&lt;wsp:rsid wsp:val=&quot;00211089&quot;/&gt;&lt;wsp:rsid wsp:val=&quot;00211232&quot;/&gt;&lt;wsp:rsid wsp:val=&quot;00211C68&quot;/&gt;&lt;wsp:rsid wsp:val=&quot;00211D76&quot;/&gt;&lt;wsp:rsid wsp:val=&quot;00211EE1&quot;/&gt;&lt;wsp:rsid wsp:val=&quot;00212234&quot;/&gt;&lt;wsp:rsid wsp:val=&quot;0021247D&quot;/&gt;&lt;wsp:rsid wsp:val=&quot;002128D2&quot;/&gt;&lt;wsp:rsid wsp:val=&quot;00212A23&quot;/&gt;&lt;wsp:rsid wsp:val=&quot;00212A49&quot;/&gt;&lt;wsp:rsid wsp:val=&quot;00212DC0&quot;/&gt;&lt;wsp:rsid wsp:val=&quot;00212F03&quot;/&gt;&lt;wsp:rsid wsp:val=&quot;0021302E&quot;/&gt;&lt;wsp:rsid wsp:val=&quot;00213203&quot;/&gt;&lt;wsp:rsid wsp:val=&quot;002133C7&quot;/&gt;&lt;wsp:rsid wsp:val=&quot;00213544&quot;/&gt;&lt;wsp:rsid wsp:val=&quot;002136B2&quot;/&gt;&lt;wsp:rsid wsp:val=&quot;00213CCB&quot;/&gt;&lt;wsp:rsid wsp:val=&quot;00214016&quot;/&gt;&lt;wsp:rsid wsp:val=&quot;002145B9&quot;/&gt;&lt;wsp:rsid wsp:val=&quot;0021485E&quot;/&gt;&lt;wsp:rsid wsp:val=&quot;0021488D&quot;/&gt;&lt;wsp:rsid wsp:val=&quot;00214A02&quot;/&gt;&lt;wsp:rsid wsp:val=&quot;00214AAF&quot;/&gt;&lt;wsp:rsid wsp:val=&quot;00214B2D&quot;/&gt;&lt;wsp:rsid wsp:val=&quot;00214BBD&quot;/&gt;&lt;wsp:rsid wsp:val=&quot;00214CCB&quot;/&gt;&lt;wsp:rsid wsp:val=&quot;00214E7B&quot;/&gt;&lt;wsp:rsid wsp:val=&quot;0021552D&quot;/&gt;&lt;wsp:rsid wsp:val=&quot;00215994&quot;/&gt;&lt;wsp:rsid wsp:val=&quot;00215BA6&quot;/&gt;&lt;wsp:rsid wsp:val=&quot;00215C19&quot;/&gt;&lt;wsp:rsid wsp:val=&quot;00215E13&quot;/&gt;&lt;wsp:rsid wsp:val=&quot;00215F7A&quot;/&gt;&lt;wsp:rsid wsp:val=&quot;0021627B&quot;/&gt;&lt;wsp:rsid wsp:val=&quot;002167A8&quot;/&gt;&lt;wsp:rsid wsp:val=&quot;002167D8&quot;/&gt;&lt;wsp:rsid wsp:val=&quot;002172D7&quot;/&gt;&lt;wsp:rsid wsp:val=&quot;00217334&quot;/&gt;&lt;wsp:rsid wsp:val=&quot;002178CA&quot;/&gt;&lt;wsp:rsid wsp:val=&quot;002179E3&quot;/&gt;&lt;wsp:rsid wsp:val=&quot;00217B8B&quot;/&gt;&lt;wsp:rsid wsp:val=&quot;00217BBD&quot;/&gt;&lt;wsp:rsid wsp:val=&quot;00217C2A&quot;/&gt;&lt;wsp:rsid wsp:val=&quot;00217CA4&quot;/&gt;&lt;wsp:rsid wsp:val=&quot;00217F33&quot;/&gt;&lt;wsp:rsid wsp:val=&quot;00217F46&quot;/&gt;&lt;wsp:rsid wsp:val=&quot;0022030E&quot;/&gt;&lt;wsp:rsid wsp:val=&quot;00220324&quot;/&gt;&lt;wsp:rsid wsp:val=&quot;002205F7&quot;/&gt;&lt;wsp:rsid wsp:val=&quot;00220B8E&quot;/&gt;&lt;wsp:rsid wsp:val=&quot;00220EAA&quot;/&gt;&lt;wsp:rsid wsp:val=&quot;00220F73&quot;/&gt;&lt;wsp:rsid wsp:val=&quot;00221050&quot;/&gt;&lt;wsp:rsid wsp:val=&quot;00221152&quot;/&gt;&lt;wsp:rsid wsp:val=&quot;00221298&quot;/&gt;&lt;wsp:rsid wsp:val=&quot;0022129A&quot;/&gt;&lt;wsp:rsid wsp:val=&quot;0022182E&quot;/&gt;&lt;wsp:rsid wsp:val=&quot;0022185B&quot;/&gt;&lt;wsp:rsid wsp:val=&quot;002218B9&quot;/&gt;&lt;wsp:rsid wsp:val=&quot;00221965&quot;/&gt;&lt;wsp:rsid wsp:val=&quot;002219E1&quot;/&gt;&lt;wsp:rsid wsp:val=&quot;00221D1B&quot;/&gt;&lt;wsp:rsid wsp:val=&quot;00221EB6&quot;/&gt;&lt;wsp:rsid wsp:val=&quot;00221EC3&quot;/&gt;&lt;wsp:rsid wsp:val=&quot;00221EF7&quot;/&gt;&lt;wsp:rsid wsp:val=&quot;00221F3E&quot;/&gt;&lt;wsp:rsid wsp:val=&quot;00221F75&quot;/&gt;&lt;wsp:rsid wsp:val=&quot;002223DB&quot;/&gt;&lt;wsp:rsid wsp:val=&quot;00222527&quot;/&gt;&lt;wsp:rsid wsp:val=&quot;00222545&quot;/&gt;&lt;wsp:rsid wsp:val=&quot;00222F31&quot;/&gt;&lt;wsp:rsid wsp:val=&quot;0022345A&quot;/&gt;&lt;wsp:rsid wsp:val=&quot;002234F7&quot;/&gt;&lt;wsp:rsid wsp:val=&quot;00223623&quot;/&gt;&lt;wsp:rsid wsp:val=&quot;00223D85&quot;/&gt;&lt;wsp:rsid wsp:val=&quot;00223F46&quot;/&gt;&lt;wsp:rsid wsp:val=&quot;00224121&quot;/&gt;&lt;wsp:rsid wsp:val=&quot;002242CE&quot;/&gt;&lt;wsp:rsid wsp:val=&quot;00224544&quot;/&gt;&lt;wsp:rsid wsp:val=&quot;00224864&quot;/&gt;&lt;wsp:rsid wsp:val=&quot;00224DCB&quot;/&gt;&lt;wsp:rsid wsp:val=&quot;00224EEB&quot;/&gt;&lt;wsp:rsid wsp:val=&quot;00224F07&quot;/&gt;&lt;wsp:rsid wsp:val=&quot;00225410&quot;/&gt;&lt;wsp:rsid wsp:val=&quot;002254B1&quot;/&gt;&lt;wsp:rsid wsp:val=&quot;00225601&quot;/&gt;&lt;wsp:rsid wsp:val=&quot;0022564E&quot;/&gt;&lt;wsp:rsid wsp:val=&quot;002256C8&quot;/&gt;&lt;wsp:rsid wsp:val=&quot;002257F1&quot;/&gt;&lt;wsp:rsid wsp:val=&quot;002259FB&quot;/&gt;&lt;wsp:rsid wsp:val=&quot;00225C1A&quot;/&gt;&lt;wsp:rsid wsp:val=&quot;00225FEE&quot;/&gt;&lt;wsp:rsid wsp:val=&quot;00226631&quot;/&gt;&lt;wsp:rsid wsp:val=&quot;002267BC&quot;/&gt;&lt;wsp:rsid wsp:val=&quot;00226D96&quot;/&gt;&lt;wsp:rsid wsp:val=&quot;00226D9D&quot;/&gt;&lt;wsp:rsid wsp:val=&quot;00227026&quot;/&gt;&lt;wsp:rsid wsp:val=&quot;00227168&quot;/&gt;&lt;wsp:rsid wsp:val=&quot;0022741D&quot;/&gt;&lt;wsp:rsid wsp:val=&quot;00227486&quot;/&gt;&lt;wsp:rsid wsp:val=&quot;00227F33&quot;/&gt;&lt;wsp:rsid wsp:val=&quot;0023027D&quot;/&gt;&lt;wsp:rsid wsp:val=&quot;002303EC&quot;/&gt;&lt;wsp:rsid wsp:val=&quot;00230BFA&quot;/&gt;&lt;wsp:rsid wsp:val=&quot;00230F26&quot;/&gt;&lt;wsp:rsid wsp:val=&quot;00231053&quot;/&gt;&lt;wsp:rsid wsp:val=&quot;002313CC&quot;/&gt;&lt;wsp:rsid wsp:val=&quot;002315BB&quot;/&gt;&lt;wsp:rsid wsp:val=&quot;00231A8A&quot;/&gt;&lt;wsp:rsid wsp:val=&quot;00231BCF&quot;/&gt;&lt;wsp:rsid wsp:val=&quot;0023258E&quot;/&gt;&lt;wsp:rsid wsp:val=&quot;002328D9&quot;/&gt;&lt;wsp:rsid wsp:val=&quot;00232A4C&quot;/&gt;&lt;wsp:rsid wsp:val=&quot;00232E6A&quot;/&gt;&lt;wsp:rsid wsp:val=&quot;00232FF5&quot;/&gt;&lt;wsp:rsid wsp:val=&quot;00233007&quot;/&gt;&lt;wsp:rsid wsp:val=&quot;002336B0&quot;/&gt;&lt;wsp:rsid wsp:val=&quot;00233FE7&quot;/&gt;&lt;wsp:rsid wsp:val=&quot;002340B5&quot;/&gt;&lt;wsp:rsid wsp:val=&quot;00234554&quot;/&gt;&lt;wsp:rsid wsp:val=&quot;00234555&quot;/&gt;&lt;wsp:rsid wsp:val=&quot;00234779&quot;/&gt;&lt;wsp:rsid wsp:val=&quot;00234A6A&quot;/&gt;&lt;wsp:rsid wsp:val=&quot;00234AC7&quot;/&gt;&lt;wsp:rsid wsp:val=&quot;00235403&quot;/&gt;&lt;wsp:rsid wsp:val=&quot;00235AC7&quot;/&gt;&lt;wsp:rsid wsp:val=&quot;00235AF0&quot;/&gt;&lt;wsp:rsid wsp:val=&quot;00235B06&quot;/&gt;&lt;wsp:rsid wsp:val=&quot;00236658&quot;/&gt;&lt;wsp:rsid wsp:val=&quot;002369D1&quot;/&gt;&lt;wsp:rsid wsp:val=&quot;00236C0C&quot;/&gt;&lt;wsp:rsid wsp:val=&quot;002370F8&quot;/&gt;&lt;wsp:rsid wsp:val=&quot;00237251&quot;/&gt;&lt;wsp:rsid wsp:val=&quot;002372AE&quot;/&gt;&lt;wsp:rsid wsp:val=&quot;0023773A&quot;/&gt;&lt;wsp:rsid wsp:val=&quot;00237798&quot;/&gt;&lt;wsp:rsid wsp:val=&quot;0023786C&quot;/&gt;&lt;wsp:rsid wsp:val=&quot;00237922&quot;/&gt;&lt;wsp:rsid wsp:val=&quot;00237BDD&quot;/&gt;&lt;wsp:rsid wsp:val=&quot;00237C1C&quot;/&gt;&lt;wsp:rsid wsp:val=&quot;00237EB4&quot;/&gt;&lt;wsp:rsid wsp:val=&quot;00237EF4&quot;/&gt;&lt;wsp:rsid wsp:val=&quot;002400F0&quot;/&gt;&lt;wsp:rsid wsp:val=&quot;002403AA&quot;/&gt;&lt;wsp:rsid wsp:val=&quot;00240510&quot;/&gt;&lt;wsp:rsid wsp:val=&quot;00240523&quot;/&gt;&lt;wsp:rsid wsp:val=&quot;002405A4&quot;/&gt;&lt;wsp:rsid wsp:val=&quot;0024078D&quot;/&gt;&lt;wsp:rsid wsp:val=&quot;00240883&quot;/&gt;&lt;wsp:rsid wsp:val=&quot;00240898&quot;/&gt;&lt;wsp:rsid wsp:val=&quot;002408D6&quot;/&gt;&lt;wsp:rsid wsp:val=&quot;00240BEE&quot;/&gt;&lt;wsp:rsid wsp:val=&quot;0024101B&quot;/&gt;&lt;wsp:rsid wsp:val=&quot;002412A2&quot;/&gt;&lt;wsp:rsid wsp:val=&quot;00241A5F&quot;/&gt;&lt;wsp:rsid wsp:val=&quot;00241CA2&quot;/&gt;&lt;wsp:rsid wsp:val=&quot;00241DF2&quot;/&gt;&lt;wsp:rsid wsp:val=&quot;0024212A&quot;/&gt;&lt;wsp:rsid wsp:val=&quot;0024216B&quot;/&gt;&lt;wsp:rsid wsp:val=&quot;00242BA6&quot;/&gt;&lt;wsp:rsid wsp:val=&quot;00242D1C&quot;/&gt;&lt;wsp:rsid wsp:val=&quot;00242D27&quot;/&gt;&lt;wsp:rsid wsp:val=&quot;00242D86&quot;/&gt;&lt;wsp:rsid wsp:val=&quot;00242F38&quot;/&gt;&lt;wsp:rsid wsp:val=&quot;00243123&quot;/&gt;&lt;wsp:rsid wsp:val=&quot;0024341D&quot;/&gt;&lt;wsp:rsid wsp:val=&quot;002439E0&quot;/&gt;&lt;wsp:rsid wsp:val=&quot;00243A41&quot;/&gt;&lt;wsp:rsid wsp:val=&quot;00243DD7&quot;/&gt;&lt;wsp:rsid wsp:val=&quot;002441AC&quot;/&gt;&lt;wsp:rsid wsp:val=&quot;00244226&quot;/&gt;&lt;wsp:rsid wsp:val=&quot;002442E1&quot;/&gt;&lt;wsp:rsid wsp:val=&quot;00244731&quot;/&gt;&lt;wsp:rsid wsp:val=&quot;00244771&quot;/&gt;&lt;wsp:rsid wsp:val=&quot;002447E5&quot;/&gt;&lt;wsp:rsid wsp:val=&quot;00244AEF&quot;/&gt;&lt;wsp:rsid wsp:val=&quot;00244EE1&quot;/&gt;&lt;wsp:rsid wsp:val=&quot;00245417&quot;/&gt;&lt;wsp:rsid wsp:val=&quot;0024555E&quot;/&gt;&lt;wsp:rsid wsp:val=&quot;0024588D&quot;/&gt;&lt;wsp:rsid wsp:val=&quot;00245C10&quot;/&gt;&lt;wsp:rsid wsp:val=&quot;0024612A&quot;/&gt;&lt;wsp:rsid wsp:val=&quot;0024620E&quot;/&gt;&lt;wsp:rsid wsp:val=&quot;0024624D&quot;/&gt;&lt;wsp:rsid wsp:val=&quot;00246628&quot;/&gt;&lt;wsp:rsid wsp:val=&quot;0024663B&quot;/&gt;&lt;wsp:rsid wsp:val=&quot;00246766&quot;/&gt;&lt;wsp:rsid wsp:val=&quot;002467D9&quot;/&gt;&lt;wsp:rsid wsp:val=&quot;002468B1&quot;/&gt;&lt;wsp:rsid wsp:val=&quot;00246C89&quot;/&gt;&lt;wsp:rsid wsp:val=&quot;00246CAA&quot;/&gt;&lt;wsp:rsid wsp:val=&quot;00246E4A&quot;/&gt;&lt;wsp:rsid wsp:val=&quot;00246E91&quot;/&gt;&lt;wsp:rsid wsp:val=&quot;00247378&quot;/&gt;&lt;wsp:rsid wsp:val=&quot;002473E8&quot;/&gt;&lt;wsp:rsid wsp:val=&quot;002474CE&quot;/&gt;&lt;wsp:rsid wsp:val=&quot;002475C2&quot;/&gt;&lt;wsp:rsid wsp:val=&quot;00247C3A&quot;/&gt;&lt;wsp:rsid wsp:val=&quot;00247E72&quot;/&gt;&lt;wsp:rsid wsp:val=&quot;00250859&quot;/&gt;&lt;wsp:rsid wsp:val=&quot;0025131F&quot;/&gt;&lt;wsp:rsid wsp:val=&quot;0025152C&quot;/&gt;&lt;wsp:rsid wsp:val=&quot;00251630&quot;/&gt;&lt;wsp:rsid wsp:val=&quot;00251B11&quot;/&gt;&lt;wsp:rsid wsp:val=&quot;00251D46&quot;/&gt;&lt;wsp:rsid wsp:val=&quot;00251E3B&quot;/&gt;&lt;wsp:rsid wsp:val=&quot;002524E9&quot;/&gt;&lt;wsp:rsid wsp:val=&quot;00252B0A&quot;/&gt;&lt;wsp:rsid wsp:val=&quot;00252F29&quot;/&gt;&lt;wsp:rsid wsp:val=&quot;002530B7&quot;/&gt;&lt;wsp:rsid wsp:val=&quot;00253304&quot;/&gt;&lt;wsp:rsid wsp:val=&quot;00253378&quot;/&gt;&lt;wsp:rsid wsp:val=&quot;002533DB&quot;/&gt;&lt;wsp:rsid wsp:val=&quot;00253736&quot;/&gt;&lt;wsp:rsid wsp:val=&quot;00253739&quot;/&gt;&lt;wsp:rsid wsp:val=&quot;00253788&quot;/&gt;&lt;wsp:rsid wsp:val=&quot;00253803&quot;/&gt;&lt;wsp:rsid wsp:val=&quot;002539AA&quot;/&gt;&lt;wsp:rsid wsp:val=&quot;00253B3D&quot;/&gt;&lt;wsp:rsid wsp:val=&quot;0025418B&quot;/&gt;&lt;wsp:rsid wsp:val=&quot;0025419E&quot;/&gt;&lt;wsp:rsid wsp:val=&quot;002543D3&quot;/&gt;&lt;wsp:rsid wsp:val=&quot;00254438&quot;/&gt;&lt;wsp:rsid wsp:val=&quot;002549DE&quot;/&gt;&lt;wsp:rsid wsp:val=&quot;002549DF&quot;/&gt;&lt;wsp:rsid wsp:val=&quot;00254C19&quot;/&gt;&lt;wsp:rsid wsp:val=&quot;00254DC8&quot;/&gt;&lt;wsp:rsid wsp:val=&quot;00255131&quot;/&gt;&lt;wsp:rsid wsp:val=&quot;002553F6&quot;/&gt;&lt;wsp:rsid wsp:val=&quot;00255480&quot;/&gt;&lt;wsp:rsid wsp:val=&quot;002556ED&quot;/&gt;&lt;wsp:rsid wsp:val=&quot;00255B73&quot;/&gt;&lt;wsp:rsid wsp:val=&quot;00255B96&quot;/&gt;&lt;wsp:rsid wsp:val=&quot;0025605F&quot;/&gt;&lt;wsp:rsid wsp:val=&quot;002563A4&quot;/&gt;&lt;wsp:rsid wsp:val=&quot;002567E2&quot;/&gt;&lt;wsp:rsid wsp:val=&quot;00256A3D&quot;/&gt;&lt;wsp:rsid wsp:val=&quot;00256B48&quot;/&gt;&lt;wsp:rsid wsp:val=&quot;00256DEC&quot;/&gt;&lt;wsp:rsid wsp:val=&quot;00256E75&quot;/&gt;&lt;wsp:rsid wsp:val=&quot;00256F39&quot;/&gt;&lt;wsp:rsid wsp:val=&quot;00257100&quot;/&gt;&lt;wsp:rsid wsp:val=&quot;0025714E&quot;/&gt;&lt;wsp:rsid wsp:val=&quot;002573AB&quot;/&gt;&lt;wsp:rsid wsp:val=&quot;0025759E&quot;/&gt;&lt;wsp:rsid wsp:val=&quot;002575A7&quot;/&gt;&lt;wsp:rsid wsp:val=&quot;002578BF&quot;/&gt;&lt;wsp:rsid wsp:val=&quot;00257D1A&quot;/&gt;&lt;wsp:rsid wsp:val=&quot;00257E78&quot;/&gt;&lt;wsp:rsid wsp:val=&quot;00257F1B&quot;/&gt;&lt;wsp:rsid wsp:val=&quot;002603C4&quot;/&gt;&lt;wsp:rsid wsp:val=&quot;002605AE&quot;/&gt;&lt;wsp:rsid wsp:val=&quot;00260607&quot;/&gt;&lt;wsp:rsid wsp:val=&quot;00260E83&quot;/&gt;&lt;wsp:rsid wsp:val=&quot;002610A4&quot;/&gt;&lt;wsp:rsid wsp:val=&quot;00261194&quot;/&gt;&lt;wsp:rsid wsp:val=&quot;002613CC&quot;/&gt;&lt;wsp:rsid wsp:val=&quot;00261423&quot;/&gt;&lt;wsp:rsid wsp:val=&quot;002616B8&quot;/&gt;&lt;wsp:rsid wsp:val=&quot;002617C2&quot;/&gt;&lt;wsp:rsid wsp:val=&quot;002618B8&quot;/&gt;&lt;wsp:rsid wsp:val=&quot;00261DA6&quot;/&gt;&lt;wsp:rsid wsp:val=&quot;00261ED8&quot;/&gt;&lt;wsp:rsid wsp:val=&quot;00261F90&quot;/&gt;&lt;wsp:rsid wsp:val=&quot;002620AC&quot;/&gt;&lt;wsp:rsid wsp:val=&quot;0026249F&quot;/&gt;&lt;wsp:rsid wsp:val=&quot;002629F0&quot;/&gt;&lt;wsp:rsid wsp:val=&quot;00262BE5&quot;/&gt;&lt;wsp:rsid wsp:val=&quot;00262E47&quot;/&gt;&lt;wsp:rsid wsp:val=&quot;002631DC&quot;/&gt;&lt;wsp:rsid wsp:val=&quot;00263216&quot;/&gt;&lt;wsp:rsid wsp:val=&quot;00263513&quot;/&gt;&lt;wsp:rsid wsp:val=&quot;0026380C&quot;/&gt;&lt;wsp:rsid wsp:val=&quot;00263BBB&quot;/&gt;&lt;wsp:rsid wsp:val=&quot;00263C15&quot;/&gt;&lt;wsp:rsid wsp:val=&quot;0026400A&quot;/&gt;&lt;wsp:rsid wsp:val=&quot;00264218&quot;/&gt;&lt;wsp:rsid wsp:val=&quot;00264270&quot;/&gt;&lt;wsp:rsid wsp:val=&quot;00264282&quot;/&gt;&lt;wsp:rsid wsp:val=&quot;0026451A&quot;/&gt;&lt;wsp:rsid wsp:val=&quot;00264561&quot;/&gt;&lt;wsp:rsid wsp:val=&quot;0026458C&quot;/&gt;&lt;wsp:rsid wsp:val=&quot;00264676&quot;/&gt;&lt;wsp:rsid wsp:val=&quot;002649FB&quot;/&gt;&lt;wsp:rsid wsp:val=&quot;00264AAF&quot;/&gt;&lt;wsp:rsid wsp:val=&quot;00264AB5&quot;/&gt;&lt;wsp:rsid wsp:val=&quot;00264F34&quot;/&gt;&lt;wsp:rsid wsp:val=&quot;00264F57&quot;/&gt;&lt;wsp:rsid wsp:val=&quot;00265085&quot;/&gt;&lt;wsp:rsid wsp:val=&quot;00265215&quot;/&gt;&lt;wsp:rsid wsp:val=&quot;00265730&quot;/&gt;&lt;wsp:rsid wsp:val=&quot;00265E7F&quot;/&gt;&lt;wsp:rsid wsp:val=&quot;00266175&quot;/&gt;&lt;wsp:rsid wsp:val=&quot;002661F4&quot;/&gt;&lt;wsp:rsid wsp:val=&quot;00266367&quot;/&gt;&lt;wsp:rsid wsp:val=&quot;0026644E&quot;/&gt;&lt;wsp:rsid wsp:val=&quot;00266567&quot;/&gt;&lt;wsp:rsid wsp:val=&quot;00266675&quot;/&gt;&lt;wsp:rsid wsp:val=&quot;002669A6&quot;/&gt;&lt;wsp:rsid wsp:val=&quot;00266BEC&quot;/&gt;&lt;wsp:rsid wsp:val=&quot;00266C43&quot;/&gt;&lt;wsp:rsid wsp:val=&quot;00266C5B&quot;/&gt;&lt;wsp:rsid wsp:val=&quot;00266D00&quot;/&gt;&lt;wsp:rsid wsp:val=&quot;00266EB2&quot;/&gt;&lt;wsp:rsid wsp:val=&quot;00266EB3&quot;/&gt;&lt;wsp:rsid wsp:val=&quot;00266F8D&quot;/&gt;&lt;wsp:rsid wsp:val=&quot;002672E4&quot;/&gt;&lt;wsp:rsid wsp:val=&quot;00267466&quot;/&gt;&lt;wsp:rsid wsp:val=&quot;002674E5&quot;/&gt;&lt;wsp:rsid wsp:val=&quot;0026759B&quot;/&gt;&lt;wsp:rsid wsp:val=&quot;0026798E&quot;/&gt;&lt;wsp:rsid wsp:val=&quot;00267CF5&quot;/&gt;&lt;wsp:rsid wsp:val=&quot;00267FD8&quot;/&gt;&lt;wsp:rsid wsp:val=&quot;002702D8&quot;/&gt;&lt;wsp:rsid wsp:val=&quot;00270591&quot;/&gt;&lt;wsp:rsid wsp:val=&quot;002705AA&quot;/&gt;&lt;wsp:rsid wsp:val=&quot;00270612&quot;/&gt;&lt;wsp:rsid wsp:val=&quot;00270B3C&quot;/&gt;&lt;wsp:rsid wsp:val=&quot;00270F03&quot;/&gt;&lt;wsp:rsid wsp:val=&quot;0027113B&quot;/&gt;&lt;wsp:rsid wsp:val=&quot;00271674&quot;/&gt;&lt;wsp:rsid wsp:val=&quot;00271695&quot;/&gt;&lt;wsp:rsid wsp:val=&quot;002716B6&quot;/&gt;&lt;wsp:rsid wsp:val=&quot;002718D0&quot;/&gt;&lt;wsp:rsid wsp:val=&quot;00271AA8&quot;/&gt;&lt;wsp:rsid wsp:val=&quot;00271C38&quot;/&gt;&lt;wsp:rsid wsp:val=&quot;00271CC8&quot;/&gt;&lt;wsp:rsid wsp:val=&quot;00271CC9&quot;/&gt;&lt;wsp:rsid wsp:val=&quot;00271DE3&quot;/&gt;&lt;wsp:rsid wsp:val=&quot;002722FB&quot;/&gt;&lt;wsp:rsid wsp:val=&quot;00272DAD&quot;/&gt;&lt;wsp:rsid wsp:val=&quot;00272ED0&quot;/&gt;&lt;wsp:rsid wsp:val=&quot;0027317D&quot;/&gt;&lt;wsp:rsid wsp:val=&quot;002731D6&quot;/&gt;&lt;wsp:rsid wsp:val=&quot;00273E2D&quot;/&gt;&lt;wsp:rsid wsp:val=&quot;00273F78&quot;/&gt;&lt;wsp:rsid wsp:val=&quot;00273FFB&quot;/&gt;&lt;wsp:rsid wsp:val=&quot;002740C7&quot;/&gt;&lt;wsp:rsid wsp:val=&quot;00274197&quot;/&gt;&lt;wsp:rsid wsp:val=&quot;0027448B&quot;/&gt;&lt;wsp:rsid wsp:val=&quot;00274B3E&quot;/&gt;&lt;wsp:rsid wsp:val=&quot;00274DCC&quot;/&gt;&lt;wsp:rsid wsp:val=&quot;00274ECC&quot;/&gt;&lt;wsp:rsid wsp:val=&quot;00274F2C&quot;/&gt;&lt;wsp:rsid wsp:val=&quot;00275449&quot;/&gt;&lt;wsp:rsid wsp:val=&quot;0027566D&quot;/&gt;&lt;wsp:rsid wsp:val=&quot;002757B7&quot;/&gt;&lt;wsp:rsid wsp:val=&quot;00275A40&quot;/&gt;&lt;wsp:rsid wsp:val=&quot;00275A9A&quot;/&gt;&lt;wsp:rsid wsp:val=&quot;00275AC3&quot;/&gt;&lt;wsp:rsid wsp:val=&quot;00275ED4&quot;/&gt;&lt;wsp:rsid wsp:val=&quot;00275FD2&quot;/&gt;&lt;wsp:rsid wsp:val=&quot;00276006&quot;/&gt;&lt;wsp:rsid wsp:val=&quot;0027613C&quot;/&gt;&lt;wsp:rsid wsp:val=&quot;0027621C&quot;/&gt;&lt;wsp:rsid wsp:val=&quot;00276220&quot;/&gt;&lt;wsp:rsid wsp:val=&quot;0027657E&quot;/&gt;&lt;wsp:rsid wsp:val=&quot;0027658E&quot;/&gt;&lt;wsp:rsid wsp:val=&quot;00276637&quot;/&gt;&lt;wsp:rsid wsp:val=&quot;00276772&quot;/&gt;&lt;wsp:rsid wsp:val=&quot;00276936&quot;/&gt;&lt;wsp:rsid wsp:val=&quot;002769DF&quot;/&gt;&lt;wsp:rsid wsp:val=&quot;00276A9D&quot;/&gt;&lt;wsp:rsid wsp:val=&quot;00276BFC&quot;/&gt;&lt;wsp:rsid wsp:val=&quot;00276EDB&quot;/&gt;&lt;wsp:rsid wsp:val=&quot;00276F46&quot;/&gt;&lt;wsp:rsid wsp:val=&quot;00277268&quot;/&gt;&lt;wsp:rsid wsp:val=&quot;0027730F&quot;/&gt;&lt;wsp:rsid wsp:val=&quot;00277351&quot;/&gt;&lt;wsp:rsid wsp:val=&quot;00277396&quot;/&gt;&lt;wsp:rsid wsp:val=&quot;002775F3&quot;/&gt;&lt;wsp:rsid wsp:val=&quot;00277991&quot;/&gt;&lt;wsp:rsid wsp:val=&quot;002779BE&quot;/&gt;&lt;wsp:rsid wsp:val=&quot;00277D02&quot;/&gt;&lt;wsp:rsid wsp:val=&quot;00277E7E&quot;/&gt;&lt;wsp:rsid wsp:val=&quot;00280345&quot;/&gt;&lt;wsp:rsid wsp:val=&quot;002804B7&quot;/&gt;&lt;wsp:rsid wsp:val=&quot;002804F7&quot;/&gt;&lt;wsp:rsid wsp:val=&quot;0028065B&quot;/&gt;&lt;wsp:rsid wsp:val=&quot;002806BE&quot;/&gt;&lt;wsp:rsid wsp:val=&quot;002807E3&quot;/&gt;&lt;wsp:rsid wsp:val=&quot;002808B3&quot;/&gt;&lt;wsp:rsid wsp:val=&quot;00280AF3&quot;/&gt;&lt;wsp:rsid wsp:val=&quot;00280E46&quot;/&gt;&lt;wsp:rsid wsp:val=&quot;0028104D&quot;/&gt;&lt;wsp:rsid wsp:val=&quot;00281077&quot;/&gt;&lt;wsp:rsid wsp:val=&quot;00281187&quot;/&gt;&lt;wsp:rsid wsp:val=&quot;00281640&quot;/&gt;&lt;wsp:rsid wsp:val=&quot;0028182C&quot;/&gt;&lt;wsp:rsid wsp:val=&quot;00281A4F&quot;/&gt;&lt;wsp:rsid wsp:val=&quot;00281A9F&quot;/&gt;&lt;wsp:rsid wsp:val=&quot;00281EF6&quot;/&gt;&lt;wsp:rsid wsp:val=&quot;0028214A&quot;/&gt;&lt;wsp:rsid wsp:val=&quot;002821C4&quot;/&gt;&lt;wsp:rsid wsp:val=&quot;0028221B&quot;/&gt;&lt;wsp:rsid wsp:val=&quot;002825DF&quot;/&gt;&lt;wsp:rsid wsp:val=&quot;002826D0&quot;/&gt;&lt;wsp:rsid wsp:val=&quot;002826D3&quot;/&gt;&lt;wsp:rsid wsp:val=&quot;00282A1A&quot;/&gt;&lt;wsp:rsid wsp:val=&quot;00282B3A&quot;/&gt;&lt;wsp:rsid wsp:val=&quot;00282DD1&quot;/&gt;&lt;wsp:rsid wsp:val=&quot;00282F54&quot;/&gt;&lt;wsp:rsid wsp:val=&quot;00283016&quot;/&gt;&lt;wsp:rsid wsp:val=&quot;002830E7&quot;/&gt;&lt;wsp:rsid wsp:val=&quot;0028316D&quot;/&gt;&lt;wsp:rsid wsp:val=&quot;00283357&quot;/&gt;&lt;wsp:rsid wsp:val=&quot;00283366&quot;/&gt;&lt;wsp:rsid wsp:val=&quot;00283670&quot;/&gt;&lt;wsp:rsid wsp:val=&quot;002836A6&quot;/&gt;&lt;wsp:rsid wsp:val=&quot;00283996&quot;/&gt;&lt;wsp:rsid wsp:val=&quot;00283A71&quot;/&gt;&lt;wsp:rsid wsp:val=&quot;00283CB8&quot;/&gt;&lt;wsp:rsid wsp:val=&quot;00283D03&quot;/&gt;&lt;wsp:rsid wsp:val=&quot;00283DB9&quot;/&gt;&lt;wsp:rsid wsp:val=&quot;00283EF6&quot;/&gt;&lt;wsp:rsid wsp:val=&quot;002840AB&quot;/&gt;&lt;wsp:rsid wsp:val=&quot;002841A2&quot;/&gt;&lt;wsp:rsid wsp:val=&quot;00284336&quot;/&gt;&lt;wsp:rsid wsp:val=&quot;002844B0&quot;/&gt;&lt;wsp:rsid wsp:val=&quot;0028459B&quot;/&gt;&lt;wsp:rsid wsp:val=&quot;00284673&quot;/&gt;&lt;wsp:rsid wsp:val=&quot;00284839&quot;/&gt;&lt;wsp:rsid wsp:val=&quot;00284CEC&quot;/&gt;&lt;wsp:rsid wsp:val=&quot;002850A5&quot;/&gt;&lt;wsp:rsid wsp:val=&quot;00285310&quot;/&gt;&lt;wsp:rsid wsp:val=&quot;002853A4&quot;/&gt;&lt;wsp:rsid wsp:val=&quot;002853C0&quot;/&gt;&lt;wsp:rsid wsp:val=&quot;00285405&quot;/&gt;&lt;wsp:rsid wsp:val=&quot;0028552C&quot;/&gt;&lt;wsp:rsid wsp:val=&quot;00285D1E&quot;/&gt;&lt;wsp:rsid wsp:val=&quot;002862C1&quot;/&gt;&lt;wsp:rsid wsp:val=&quot;0028638D&quot;/&gt;&lt;wsp:rsid wsp:val=&quot;002863E5&quot;/&gt;&lt;wsp:rsid wsp:val=&quot;00286501&quot;/&gt;&lt;wsp:rsid wsp:val=&quot;002865FC&quot;/&gt;&lt;wsp:rsid wsp:val=&quot;002866CF&quot;/&gt;&lt;wsp:rsid wsp:val=&quot;002868F0&quot;/&gt;&lt;wsp:rsid wsp:val=&quot;00286A02&quot;/&gt;&lt;wsp:rsid wsp:val=&quot;00286ABF&quot;/&gt;&lt;wsp:rsid wsp:val=&quot;0028718B&quot;/&gt;&lt;wsp:rsid wsp:val=&quot;00287469&quot;/&gt;&lt;wsp:rsid wsp:val=&quot;0028760B&quot;/&gt;&lt;wsp:rsid wsp:val=&quot;00287648&quot;/&gt;&lt;wsp:rsid wsp:val=&quot;002878AB&quot;/&gt;&lt;wsp:rsid wsp:val=&quot;002878D1&quot;/&gt;&lt;wsp:rsid wsp:val=&quot;002879B6&quot;/&gt;&lt;wsp:rsid wsp:val=&quot;00287B2D&quot;/&gt;&lt;wsp:rsid wsp:val=&quot;002901B8&quot;/&gt;&lt;wsp:rsid wsp:val=&quot;002907D3&quot;/&gt;&lt;wsp:rsid wsp:val=&quot;00290BD9&quot;/&gt;&lt;wsp:rsid wsp:val=&quot;00290ECF&quot;/&gt;&lt;wsp:rsid wsp:val=&quot;00291175&quot;/&gt;&lt;wsp:rsid wsp:val=&quot;00291283&quot;/&gt;&lt;wsp:rsid wsp:val=&quot;00291385&quot;/&gt;&lt;wsp:rsid wsp:val=&quot;00291614&quot;/&gt;&lt;wsp:rsid wsp:val=&quot;00291695&quot;/&gt;&lt;wsp:rsid wsp:val=&quot;00291A27&quot;/&gt;&lt;wsp:rsid wsp:val=&quot;00291C5B&quot;/&gt;&lt;wsp:rsid wsp:val=&quot;00291F94&quot;/&gt;&lt;wsp:rsid wsp:val=&quot;002924E1&quot;/&gt;&lt;wsp:rsid wsp:val=&quot;002927B4&quot;/&gt;&lt;wsp:rsid wsp:val=&quot;002928F1&quot;/&gt;&lt;wsp:rsid wsp:val=&quot;00293192&quot;/&gt;&lt;wsp:rsid wsp:val=&quot;002931AF&quot;/&gt;&lt;wsp:rsid wsp:val=&quot;00293261&quot;/&gt;&lt;wsp:rsid wsp:val=&quot;002933E4&quot;/&gt;&lt;wsp:rsid wsp:val=&quot;002933FC&quot;/&gt;&lt;wsp:rsid wsp:val=&quot;00293640&quot;/&gt;&lt;wsp:rsid wsp:val=&quot;0029375B&quot;/&gt;&lt;wsp:rsid wsp:val=&quot;002938F7&quot;/&gt;&lt;wsp:rsid wsp:val=&quot;00293B8C&quot;/&gt;&lt;wsp:rsid wsp:val=&quot;00293BD9&quot;/&gt;&lt;wsp:rsid wsp:val=&quot;00294030&quot;/&gt;&lt;wsp:rsid wsp:val=&quot;0029425A&quot;/&gt;&lt;wsp:rsid wsp:val=&quot;002945B3&quot;/&gt;&lt;wsp:rsid wsp:val=&quot;002945BA&quot;/&gt;&lt;wsp:rsid wsp:val=&quot;00294629&quot;/&gt;&lt;wsp:rsid wsp:val=&quot;0029488C&quot;/&gt;&lt;wsp:rsid wsp:val=&quot;002948C7&quot;/&gt;&lt;wsp:rsid wsp:val=&quot;002948DA&quot;/&gt;&lt;wsp:rsid wsp:val=&quot;00294995&quot;/&gt;&lt;wsp:rsid wsp:val=&quot;002949EE&quot;/&gt;&lt;wsp:rsid wsp:val=&quot;00294A93&quot;/&gt;&lt;wsp:rsid wsp:val=&quot;00294AAA&quot;/&gt;&lt;wsp:rsid wsp:val=&quot;00294FA8&quot;/&gt;&lt;wsp:rsid wsp:val=&quot;0029521B&quot;/&gt;&lt;wsp:rsid wsp:val=&quot;0029525E&quot;/&gt;&lt;wsp:rsid wsp:val=&quot;002952A2&quot;/&gt;&lt;wsp:rsid wsp:val=&quot;0029544E&quot;/&gt;&lt;wsp:rsid wsp:val=&quot;002954CB&quot;/&gt;&lt;wsp:rsid wsp:val=&quot;002956F8&quot;/&gt;&lt;wsp:rsid wsp:val=&quot;002957F0&quot;/&gt;&lt;wsp:rsid wsp:val=&quot;00295D78&quot;/&gt;&lt;wsp:rsid wsp:val=&quot;00296631&quot;/&gt;&lt;wsp:rsid wsp:val=&quot;00296758&quot;/&gt;&lt;wsp:rsid wsp:val=&quot;00296936&quot;/&gt;&lt;wsp:rsid wsp:val=&quot;00296AB1&quot;/&gt;&lt;wsp:rsid wsp:val=&quot;00296E4C&quot;/&gt;&lt;wsp:rsid wsp:val=&quot;0029700F&quot;/&gt;&lt;wsp:rsid wsp:val=&quot;00297219&quot;/&gt;&lt;wsp:rsid wsp:val=&quot;002975ED&quot;/&gt;&lt;wsp:rsid wsp:val=&quot;002976DC&quot;/&gt;&lt;wsp:rsid wsp:val=&quot;00297723&quot;/&gt;&lt;wsp:rsid wsp:val=&quot;00297743&quot;/&gt;&lt;wsp:rsid wsp:val=&quot;002977D2&quot;/&gt;&lt;wsp:rsid wsp:val=&quot;00297A13&quot;/&gt;&lt;wsp:rsid wsp:val=&quot;00297EAF&quot;/&gt;&lt;wsp:rsid wsp:val=&quot;002A0161&quot;/&gt;&lt;wsp:rsid wsp:val=&quot;002A0572&quot;/&gt;&lt;wsp:rsid wsp:val=&quot;002A0840&quot;/&gt;&lt;wsp:rsid wsp:val=&quot;002A08AC&quot;/&gt;&lt;wsp:rsid wsp:val=&quot;002A09B7&quot;/&gt;&lt;wsp:rsid wsp:val=&quot;002A0CF5&quot;/&gt;&lt;wsp:rsid wsp:val=&quot;002A0E05&quot;/&gt;&lt;wsp:rsid wsp:val=&quot;002A11C9&quot;/&gt;&lt;wsp:rsid wsp:val=&quot;002A1473&quot;/&gt;&lt;wsp:rsid wsp:val=&quot;002A1497&quot;/&gt;&lt;wsp:rsid wsp:val=&quot;002A188D&quot;/&gt;&lt;wsp:rsid wsp:val=&quot;002A18A2&quot;/&gt;&lt;wsp:rsid wsp:val=&quot;002A1BC2&quot;/&gt;&lt;wsp:rsid wsp:val=&quot;002A2326&quot;/&gt;&lt;wsp:rsid wsp:val=&quot;002A2498&quot;/&gt;&lt;wsp:rsid wsp:val=&quot;002A27B0&quot;/&gt;&lt;wsp:rsid wsp:val=&quot;002A29A2&quot;/&gt;&lt;wsp:rsid wsp:val=&quot;002A2EBE&quot;/&gt;&lt;wsp:rsid wsp:val=&quot;002A34A0&quot;/&gt;&lt;wsp:rsid wsp:val=&quot;002A35EB&quot;/&gt;&lt;wsp:rsid wsp:val=&quot;002A3BFD&quot;/&gt;&lt;wsp:rsid wsp:val=&quot;002A3E61&quot;/&gt;&lt;wsp:rsid wsp:val=&quot;002A404D&quot;/&gt;&lt;wsp:rsid wsp:val=&quot;002A426F&quot;/&gt;&lt;wsp:rsid wsp:val=&quot;002A46E6&quot;/&gt;&lt;wsp:rsid wsp:val=&quot;002A4A09&quot;/&gt;&lt;wsp:rsid wsp:val=&quot;002A4F5B&quot;/&gt;&lt;wsp:rsid wsp:val=&quot;002A546B&quot;/&gt;&lt;wsp:rsid wsp:val=&quot;002A56B1&quot;/&gt;&lt;wsp:rsid wsp:val=&quot;002A590F&quot;/&gt;&lt;wsp:rsid wsp:val=&quot;002A596F&quot;/&gt;&lt;wsp:rsid wsp:val=&quot;002A5A18&quot;/&gt;&lt;wsp:rsid wsp:val=&quot;002A5C1F&quot;/&gt;&lt;wsp:rsid wsp:val=&quot;002A5C49&quot;/&gt;&lt;wsp:rsid wsp:val=&quot;002A5C4F&quot;/&gt;&lt;wsp:rsid wsp:val=&quot;002A602E&quot;/&gt;&lt;wsp:rsid wsp:val=&quot;002A60C9&quot;/&gt;&lt;wsp:rsid wsp:val=&quot;002A62EA&quot;/&gt;&lt;wsp:rsid wsp:val=&quot;002A6666&quot;/&gt;&lt;wsp:rsid wsp:val=&quot;002A69E4&quot;/&gt;&lt;wsp:rsid wsp:val=&quot;002A6A0E&quot;/&gt;&lt;wsp:rsid wsp:val=&quot;002A6C6D&quot;/&gt;&lt;wsp:rsid wsp:val=&quot;002A7079&quot;/&gt;&lt;wsp:rsid wsp:val=&quot;002A7371&quot;/&gt;&lt;wsp:rsid wsp:val=&quot;002A79D0&quot;/&gt;&lt;wsp:rsid wsp:val=&quot;002A7A6F&quot;/&gt;&lt;wsp:rsid wsp:val=&quot;002A7AF6&quot;/&gt;&lt;wsp:rsid wsp:val=&quot;002B0585&quot;/&gt;&lt;wsp:rsid wsp:val=&quot;002B05AF&quot;/&gt;&lt;wsp:rsid wsp:val=&quot;002B05B6&quot;/&gt;&lt;wsp:rsid wsp:val=&quot;002B0725&quot;/&gt;&lt;wsp:rsid wsp:val=&quot;002B0ABE&quot;/&gt;&lt;wsp:rsid wsp:val=&quot;002B0C98&quot;/&gt;&lt;wsp:rsid wsp:val=&quot;002B11AF&quot;/&gt;&lt;wsp:rsid wsp:val=&quot;002B1450&quot;/&gt;&lt;wsp:rsid wsp:val=&quot;002B15E0&quot;/&gt;&lt;wsp:rsid wsp:val=&quot;002B1629&quot;/&gt;&lt;wsp:rsid wsp:val=&quot;002B17A8&quot;/&gt;&lt;wsp:rsid wsp:val=&quot;002B1FC9&quot;/&gt;&lt;wsp:rsid wsp:val=&quot;002B209E&quot;/&gt;&lt;wsp:rsid wsp:val=&quot;002B2281&quot;/&gt;&lt;wsp:rsid wsp:val=&quot;002B277D&quot;/&gt;&lt;wsp:rsid wsp:val=&quot;002B28FA&quot;/&gt;&lt;wsp:rsid wsp:val=&quot;002B290F&quot;/&gt;&lt;wsp:rsid wsp:val=&quot;002B329B&quot;/&gt;&lt;wsp:rsid wsp:val=&quot;002B335D&quot;/&gt;&lt;wsp:rsid wsp:val=&quot;002B359A&quot;/&gt;&lt;wsp:rsid wsp:val=&quot;002B3625&quot;/&gt;&lt;wsp:rsid wsp:val=&quot;002B369C&quot;/&gt;&lt;wsp:rsid wsp:val=&quot;002B36CE&quot;/&gt;&lt;wsp:rsid wsp:val=&quot;002B3894&quot;/&gt;&lt;wsp:rsid wsp:val=&quot;002B3B0D&quot;/&gt;&lt;wsp:rsid wsp:val=&quot;002B3CEA&quot;/&gt;&lt;wsp:rsid wsp:val=&quot;002B3DC2&quot;/&gt;&lt;wsp:rsid wsp:val=&quot;002B3F47&quot;/&gt;&lt;wsp:rsid wsp:val=&quot;002B407B&quot;/&gt;&lt;wsp:rsid wsp:val=&quot;002B411E&quot;/&gt;&lt;wsp:rsid wsp:val=&quot;002B42FA&quot;/&gt;&lt;wsp:rsid wsp:val=&quot;002B444A&quot;/&gt;&lt;wsp:rsid wsp:val=&quot;002B465D&quot;/&gt;&lt;wsp:rsid wsp:val=&quot;002B47B8&quot;/&gt;&lt;wsp:rsid wsp:val=&quot;002B4B38&quot;/&gt;&lt;wsp:rsid wsp:val=&quot;002B4C85&quot;/&gt;&lt;wsp:rsid wsp:val=&quot;002B4EE9&quot;/&gt;&lt;wsp:rsid wsp:val=&quot;002B507A&quot;/&gt;&lt;wsp:rsid wsp:val=&quot;002B521F&quot;/&gt;&lt;wsp:rsid wsp:val=&quot;002B5372&quot;/&gt;&lt;wsp:rsid wsp:val=&quot;002B577A&quot;/&gt;&lt;wsp:rsid wsp:val=&quot;002B5B3A&quot;/&gt;&lt;wsp:rsid wsp:val=&quot;002B5FA5&quot;/&gt;&lt;wsp:rsid wsp:val=&quot;002B5FF0&quot;/&gt;&lt;wsp:rsid wsp:val=&quot;002B601F&quot;/&gt;&lt;wsp:rsid wsp:val=&quot;002B6165&quot;/&gt;&lt;wsp:rsid wsp:val=&quot;002B638A&quot;/&gt;&lt;wsp:rsid wsp:val=&quot;002B6665&quot;/&gt;&lt;wsp:rsid wsp:val=&quot;002B6A4B&quot;/&gt;&lt;wsp:rsid wsp:val=&quot;002B6A74&quot;/&gt;&lt;wsp:rsid wsp:val=&quot;002B6BD5&quot;/&gt;&lt;wsp:rsid wsp:val=&quot;002B6C70&quot;/&gt;&lt;wsp:rsid wsp:val=&quot;002B6DC7&quot;/&gt;&lt;wsp:rsid wsp:val=&quot;002B6F00&quot;/&gt;&lt;wsp:rsid wsp:val=&quot;002B6FAC&quot;/&gt;&lt;wsp:rsid wsp:val=&quot;002B7083&quot;/&gt;&lt;wsp:rsid wsp:val=&quot;002B7267&quot;/&gt;&lt;wsp:rsid wsp:val=&quot;002B72D3&quot;/&gt;&lt;wsp:rsid wsp:val=&quot;002B777B&quot;/&gt;&lt;wsp:rsid wsp:val=&quot;002B7BA5&quot;/&gt;&lt;wsp:rsid wsp:val=&quot;002B7CD5&quot;/&gt;&lt;wsp:rsid wsp:val=&quot;002B7E0F&quot;/&gt;&lt;wsp:rsid wsp:val=&quot;002B7E85&quot;/&gt;&lt;wsp:rsid wsp:val=&quot;002C03EA&quot;/&gt;&lt;wsp:rsid wsp:val=&quot;002C04AC&quot;/&gt;&lt;wsp:rsid wsp:val=&quot;002C0BF3&quot;/&gt;&lt;wsp:rsid wsp:val=&quot;002C0D14&quot;/&gt;&lt;wsp:rsid wsp:val=&quot;002C0E6B&quot;/&gt;&lt;wsp:rsid wsp:val=&quot;002C0E93&quot;/&gt;&lt;wsp:rsid wsp:val=&quot;002C0F9C&quot;/&gt;&lt;wsp:rsid wsp:val=&quot;002C10EC&quot;/&gt;&lt;wsp:rsid wsp:val=&quot;002C10F1&quot;/&gt;&lt;wsp:rsid wsp:val=&quot;002C13E7&quot;/&gt;&lt;wsp:rsid wsp:val=&quot;002C14B9&quot;/&gt;&lt;wsp:rsid wsp:val=&quot;002C1629&quot;/&gt;&lt;wsp:rsid wsp:val=&quot;002C1883&quot;/&gt;&lt;wsp:rsid wsp:val=&quot;002C1A7D&quot;/&gt;&lt;wsp:rsid wsp:val=&quot;002C1AB3&quot;/&gt;&lt;wsp:rsid wsp:val=&quot;002C1AB9&quot;/&gt;&lt;wsp:rsid wsp:val=&quot;002C1B80&quot;/&gt;&lt;wsp:rsid wsp:val=&quot;002C1D2A&quot;/&gt;&lt;wsp:rsid wsp:val=&quot;002C1D6D&quot;/&gt;&lt;wsp:rsid wsp:val=&quot;002C1E6A&quot;/&gt;&lt;wsp:rsid wsp:val=&quot;002C1F6C&quot;/&gt;&lt;wsp:rsid wsp:val=&quot;002C2395&quot;/&gt;&lt;wsp:rsid wsp:val=&quot;002C24EE&quot;/&gt;&lt;wsp:rsid wsp:val=&quot;002C257F&quot;/&gt;&lt;wsp:rsid wsp:val=&quot;002C25B7&quot;/&gt;&lt;wsp:rsid wsp:val=&quot;002C29ED&quot;/&gt;&lt;wsp:rsid wsp:val=&quot;002C2A53&quot;/&gt;&lt;wsp:rsid wsp:val=&quot;002C2D0B&quot;/&gt;&lt;wsp:rsid wsp:val=&quot;002C2FF1&quot;/&gt;&lt;wsp:rsid wsp:val=&quot;002C30E5&quot;/&gt;&lt;wsp:rsid wsp:val=&quot;002C3222&quot;/&gt;&lt;wsp:rsid wsp:val=&quot;002C3582&quot;/&gt;&lt;wsp:rsid wsp:val=&quot;002C385F&quot;/&gt;&lt;wsp:rsid wsp:val=&quot;002C3A6D&quot;/&gt;&lt;wsp:rsid wsp:val=&quot;002C3B58&quot;/&gt;&lt;wsp:rsid wsp:val=&quot;002C3C09&quot;/&gt;&lt;wsp:rsid wsp:val=&quot;002C3FBF&quot;/&gt;&lt;wsp:rsid wsp:val=&quot;002C41E0&quot;/&gt;&lt;wsp:rsid wsp:val=&quot;002C4249&quot;/&gt;&lt;wsp:rsid wsp:val=&quot;002C4252&quot;/&gt;&lt;wsp:rsid wsp:val=&quot;002C437B&quot;/&gt;&lt;wsp:rsid wsp:val=&quot;002C467E&quot;/&gt;&lt;wsp:rsid wsp:val=&quot;002C481E&quot;/&gt;&lt;wsp:rsid wsp:val=&quot;002C4DB4&quot;/&gt;&lt;wsp:rsid wsp:val=&quot;002C4DD1&quot;/&gt;&lt;wsp:rsid wsp:val=&quot;002C4F08&quot;/&gt;&lt;wsp:rsid wsp:val=&quot;002C5174&quot;/&gt;&lt;wsp:rsid wsp:val=&quot;002C5200&quot;/&gt;&lt;wsp:rsid wsp:val=&quot;002C5574&quot;/&gt;&lt;wsp:rsid wsp:val=&quot;002C5705&quot;/&gt;&lt;wsp:rsid wsp:val=&quot;002C5E7D&quot;/&gt;&lt;wsp:rsid wsp:val=&quot;002C61EB&quot;/&gt;&lt;wsp:rsid wsp:val=&quot;002C62C7&quot;/&gt;&lt;wsp:rsid wsp:val=&quot;002C63BF&quot;/&gt;&lt;wsp:rsid wsp:val=&quot;002C64E2&quot;/&gt;&lt;wsp:rsid wsp:val=&quot;002C6A1B&quot;/&gt;&lt;wsp:rsid wsp:val=&quot;002C7076&quot;/&gt;&lt;wsp:rsid wsp:val=&quot;002C76E9&quot;/&gt;&lt;wsp:rsid wsp:val=&quot;002C76F9&quot;/&gt;&lt;wsp:rsid wsp:val=&quot;002C773F&quot;/&gt;&lt;wsp:rsid wsp:val=&quot;002C7A12&quot;/&gt;&lt;wsp:rsid wsp:val=&quot;002C7A63&quot;/&gt;&lt;wsp:rsid wsp:val=&quot;002D020D&quot;/&gt;&lt;wsp:rsid wsp:val=&quot;002D0214&quot;/&gt;&lt;wsp:rsid wsp:val=&quot;002D0269&quot;/&gt;&lt;wsp:rsid wsp:val=&quot;002D063F&quot;/&gt;&lt;wsp:rsid wsp:val=&quot;002D0A0A&quot;/&gt;&lt;wsp:rsid wsp:val=&quot;002D0A8E&quot;/&gt;&lt;wsp:rsid wsp:val=&quot;002D0AAA&quot;/&gt;&lt;wsp:rsid wsp:val=&quot;002D0AC0&quot;/&gt;&lt;wsp:rsid wsp:val=&quot;002D0CBB&quot;/&gt;&lt;wsp:rsid wsp:val=&quot;002D0CF4&quot;/&gt;&lt;wsp:rsid wsp:val=&quot;002D1230&quot;/&gt;&lt;wsp:rsid wsp:val=&quot;002D1257&quot;/&gt;&lt;wsp:rsid wsp:val=&quot;002D1291&quot;/&gt;&lt;wsp:rsid wsp:val=&quot;002D12DA&quot;/&gt;&lt;wsp:rsid wsp:val=&quot;002D16D1&quot;/&gt;&lt;wsp:rsid wsp:val=&quot;002D196B&quot;/&gt;&lt;wsp:rsid wsp:val=&quot;002D1C05&quot;/&gt;&lt;wsp:rsid wsp:val=&quot;002D20EF&quot;/&gt;&lt;wsp:rsid wsp:val=&quot;002D2315&quot;/&gt;&lt;wsp:rsid wsp:val=&quot;002D2571&quot;/&gt;&lt;wsp:rsid wsp:val=&quot;002D2DD0&quot;/&gt;&lt;wsp:rsid wsp:val=&quot;002D2F2D&quot;/&gt;&lt;wsp:rsid wsp:val=&quot;002D39CE&quot;/&gt;&lt;wsp:rsid wsp:val=&quot;002D40B9&quot;/&gt;&lt;wsp:rsid wsp:val=&quot;002D4165&quot;/&gt;&lt;wsp:rsid wsp:val=&quot;002D423A&quot;/&gt;&lt;wsp:rsid wsp:val=&quot;002D4468&quot;/&gt;&lt;wsp:rsid wsp:val=&quot;002D452C&quot;/&gt;&lt;wsp:rsid wsp:val=&quot;002D4535&quot;/&gt;&lt;wsp:rsid wsp:val=&quot;002D46D6&quot;/&gt;&lt;wsp:rsid wsp:val=&quot;002D47F8&quot;/&gt;&lt;wsp:rsid wsp:val=&quot;002D5784&quot;/&gt;&lt;wsp:rsid wsp:val=&quot;002D593A&quot;/&gt;&lt;wsp:rsid wsp:val=&quot;002D5C05&quot;/&gt;&lt;wsp:rsid wsp:val=&quot;002D5C52&quot;/&gt;&lt;wsp:rsid wsp:val=&quot;002D5C69&quot;/&gt;&lt;wsp:rsid wsp:val=&quot;002D61D2&quot;/&gt;&lt;wsp:rsid wsp:val=&quot;002D62C1&quot;/&gt;&lt;wsp:rsid wsp:val=&quot;002D63BE&quot;/&gt;&lt;wsp:rsid wsp:val=&quot;002D651C&quot;/&gt;&lt;wsp:rsid wsp:val=&quot;002D67AB&quot;/&gt;&lt;wsp:rsid wsp:val=&quot;002D6827&quot;/&gt;&lt;wsp:rsid wsp:val=&quot;002D6CB2&quot;/&gt;&lt;wsp:rsid wsp:val=&quot;002D6CEB&quot;/&gt;&lt;wsp:rsid wsp:val=&quot;002D78AA&quot;/&gt;&lt;wsp:rsid wsp:val=&quot;002D78B0&quot;/&gt;&lt;wsp:rsid wsp:val=&quot;002D7A6A&quot;/&gt;&lt;wsp:rsid wsp:val=&quot;002E007A&quot;/&gt;&lt;wsp:rsid wsp:val=&quot;002E01ED&quot;/&gt;&lt;wsp:rsid wsp:val=&quot;002E0306&quot;/&gt;&lt;wsp:rsid wsp:val=&quot;002E06BD&quot;/&gt;&lt;wsp:rsid wsp:val=&quot;002E0950&quot;/&gt;&lt;wsp:rsid wsp:val=&quot;002E0C74&quot;/&gt;&lt;wsp:rsid wsp:val=&quot;002E0E6A&quot;/&gt;&lt;wsp:rsid wsp:val=&quot;002E10BA&quot;/&gt;&lt;wsp:rsid wsp:val=&quot;002E10C7&quot;/&gt;&lt;wsp:rsid wsp:val=&quot;002E1231&quot;/&gt;&lt;wsp:rsid wsp:val=&quot;002E1234&quot;/&gt;&lt;wsp:rsid wsp:val=&quot;002E127C&quot;/&gt;&lt;wsp:rsid wsp:val=&quot;002E12BC&quot;/&gt;&lt;wsp:rsid wsp:val=&quot;002E1CCF&quot;/&gt;&lt;wsp:rsid wsp:val=&quot;002E2132&quot;/&gt;&lt;wsp:rsid wsp:val=&quot;002E26B2&quot;/&gt;&lt;wsp:rsid wsp:val=&quot;002E2753&quot;/&gt;&lt;wsp:rsid wsp:val=&quot;002E2B6D&quot;/&gt;&lt;wsp:rsid wsp:val=&quot;002E2F9E&quot;/&gt;&lt;wsp:rsid wsp:val=&quot;002E3157&quot;/&gt;&lt;wsp:rsid wsp:val=&quot;002E32C3&quot;/&gt;&lt;wsp:rsid wsp:val=&quot;002E32CD&quot;/&gt;&lt;wsp:rsid wsp:val=&quot;002E32E0&quot;/&gt;&lt;wsp:rsid wsp:val=&quot;002E3483&quot;/&gt;&lt;wsp:rsid wsp:val=&quot;002E3738&quot;/&gt;&lt;wsp:rsid wsp:val=&quot;002E3984&quot;/&gt;&lt;wsp:rsid wsp:val=&quot;002E3E6D&quot;/&gt;&lt;wsp:rsid wsp:val=&quot;002E3FFA&quot;/&gt;&lt;wsp:rsid wsp:val=&quot;002E4447&quot;/&gt;&lt;wsp:rsid wsp:val=&quot;002E4567&quot;/&gt;&lt;wsp:rsid wsp:val=&quot;002E487E&quot;/&gt;&lt;wsp:rsid wsp:val=&quot;002E4D58&quot;/&gt;&lt;wsp:rsid wsp:val=&quot;002E4DA2&quot;/&gt;&lt;wsp:rsid wsp:val=&quot;002E530C&quot;/&gt;&lt;wsp:rsid wsp:val=&quot;002E54DF&quot;/&gt;&lt;wsp:rsid wsp:val=&quot;002E55A0&quot;/&gt;&lt;wsp:rsid wsp:val=&quot;002E55A1&quot;/&gt;&lt;wsp:rsid wsp:val=&quot;002E592E&quot;/&gt;&lt;wsp:rsid wsp:val=&quot;002E5C5C&quot;/&gt;&lt;wsp:rsid wsp:val=&quot;002E5D62&quot;/&gt;&lt;wsp:rsid wsp:val=&quot;002E5ECA&quot;/&gt;&lt;wsp:rsid wsp:val=&quot;002E5F9B&quot;/&gt;&lt;wsp:rsid wsp:val=&quot;002E64F8&quot;/&gt;&lt;wsp:rsid wsp:val=&quot;002E6615&quot;/&gt;&lt;wsp:rsid wsp:val=&quot;002E668D&quot;/&gt;&lt;wsp:rsid wsp:val=&quot;002E67DF&quot;/&gt;&lt;wsp:rsid wsp:val=&quot;002E6AFA&quot;/&gt;&lt;wsp:rsid wsp:val=&quot;002E6EAE&quot;/&gt;&lt;wsp:rsid wsp:val=&quot;002E70F6&quot;/&gt;&lt;wsp:rsid wsp:val=&quot;002E7133&quot;/&gt;&lt;wsp:rsid wsp:val=&quot;002E7297&quot;/&gt;&lt;wsp:rsid wsp:val=&quot;002E738B&quot;/&gt;&lt;wsp:rsid wsp:val=&quot;002E7447&quot;/&gt;&lt;wsp:rsid wsp:val=&quot;002E7457&quot;/&gt;&lt;wsp:rsid wsp:val=&quot;002E746E&quot;/&gt;&lt;wsp:rsid wsp:val=&quot;002E75C0&quot;/&gt;&lt;wsp:rsid wsp:val=&quot;002E7A3D&quot;/&gt;&lt;wsp:rsid wsp:val=&quot;002E7B24&quot;/&gt;&lt;wsp:rsid wsp:val=&quot;002E7D8E&quot;/&gt;&lt;wsp:rsid wsp:val=&quot;002E7E13&quot;/&gt;&lt;wsp:rsid wsp:val=&quot;002E7F45&quot;/&gt;&lt;wsp:rsid wsp:val=&quot;002F0278&quot;/&gt;&lt;wsp:rsid wsp:val=&quot;002F07D1&quot;/&gt;&lt;wsp:rsid wsp:val=&quot;002F092C&quot;/&gt;&lt;wsp:rsid wsp:val=&quot;002F0B13&quot;/&gt;&lt;wsp:rsid wsp:val=&quot;002F1276&quot;/&gt;&lt;wsp:rsid wsp:val=&quot;002F138F&quot;/&gt;&lt;wsp:rsid wsp:val=&quot;002F1E73&quot;/&gt;&lt;wsp:rsid wsp:val=&quot;002F1F26&quot;/&gt;&lt;wsp:rsid wsp:val=&quot;002F21C8&quot;/&gt;&lt;wsp:rsid wsp:val=&quot;002F267B&quot;/&gt;&lt;wsp:rsid wsp:val=&quot;002F2EA6&quot;/&gt;&lt;wsp:rsid wsp:val=&quot;002F2EE1&quot;/&gt;&lt;wsp:rsid wsp:val=&quot;002F3390&quot;/&gt;&lt;wsp:rsid wsp:val=&quot;002F3807&quot;/&gt;&lt;wsp:rsid wsp:val=&quot;002F38F1&quot;/&gt;&lt;wsp:rsid wsp:val=&quot;002F3FA1&quot;/&gt;&lt;wsp:rsid wsp:val=&quot;002F40D5&quot;/&gt;&lt;wsp:rsid wsp:val=&quot;002F419F&quot;/&gt;&lt;wsp:rsid wsp:val=&quot;002F431D&quot;/&gt;&lt;wsp:rsid wsp:val=&quot;002F433A&quot;/&gt;&lt;wsp:rsid wsp:val=&quot;002F433D&quot;/&gt;&lt;wsp:rsid wsp:val=&quot;002F4510&quot;/&gt;&lt;wsp:rsid wsp:val=&quot;002F458B&quot;/&gt;&lt;wsp:rsid wsp:val=&quot;002F45DD&quot;/&gt;&lt;wsp:rsid wsp:val=&quot;002F4649&quot;/&gt;&lt;wsp:rsid wsp:val=&quot;002F4733&quot;/&gt;&lt;wsp:rsid wsp:val=&quot;002F47B3&quot;/&gt;&lt;wsp:rsid wsp:val=&quot;002F5369&quot;/&gt;&lt;wsp:rsid wsp:val=&quot;002F5AF9&quot;/&gt;&lt;wsp:rsid wsp:val=&quot;002F5BBF&quot;/&gt;&lt;wsp:rsid wsp:val=&quot;002F5C74&quot;/&gt;&lt;wsp:rsid wsp:val=&quot;002F5E44&quot;/&gt;&lt;wsp:rsid wsp:val=&quot;002F5E7E&quot;/&gt;&lt;wsp:rsid wsp:val=&quot;002F5E87&quot;/&gt;&lt;wsp:rsid wsp:val=&quot;002F619C&quot;/&gt;&lt;wsp:rsid wsp:val=&quot;002F6B52&quot;/&gt;&lt;wsp:rsid wsp:val=&quot;002F6BC5&quot;/&gt;&lt;wsp:rsid wsp:val=&quot;002F6C1A&quot;/&gt;&lt;wsp:rsid wsp:val=&quot;002F6E56&quot;/&gt;&lt;wsp:rsid wsp:val=&quot;002F7663&quot;/&gt;&lt;wsp:rsid wsp:val=&quot;002F7859&quot;/&gt;&lt;wsp:rsid wsp:val=&quot;002F7866&quot;/&gt;&lt;wsp:rsid wsp:val=&quot;002F7B1B&quot;/&gt;&lt;wsp:rsid wsp:val=&quot;0030034B&quot;/&gt;&lt;wsp:rsid wsp:val=&quot;00300710&quot;/&gt;&lt;wsp:rsid wsp:val=&quot;003008D4&quot;/&gt;&lt;wsp:rsid wsp:val=&quot;00300B57&quot;/&gt;&lt;wsp:rsid wsp:val=&quot;00301101&quot;/&gt;&lt;wsp:rsid wsp:val=&quot;00301246&quot;/&gt;&lt;wsp:rsid wsp:val=&quot;00301357&quot;/&gt;&lt;wsp:rsid wsp:val=&quot;0030154F&quot;/&gt;&lt;wsp:rsid wsp:val=&quot;00301649&quot;/&gt;&lt;wsp:rsid wsp:val=&quot;00301782&quot;/&gt;&lt;wsp:rsid wsp:val=&quot;00301A19&quot;/&gt;&lt;wsp:rsid wsp:val=&quot;00301CCC&quot;/&gt;&lt;wsp:rsid wsp:val=&quot;0030203F&quot;/&gt;&lt;wsp:rsid wsp:val=&quot;0030284F&quot;/&gt;&lt;wsp:rsid wsp:val=&quot;00302A9E&quot;/&gt;&lt;wsp:rsid wsp:val=&quot;00302AC4&quot;/&gt;&lt;wsp:rsid wsp:val=&quot;00302B19&quot;/&gt;&lt;wsp:rsid wsp:val=&quot;00302BEE&quot;/&gt;&lt;wsp:rsid wsp:val=&quot;00302F77&quot;/&gt;&lt;wsp:rsid wsp:val=&quot;00303209&quot;/&gt;&lt;wsp:rsid wsp:val=&quot;00303724&quot;/&gt;&lt;wsp:rsid wsp:val=&quot;00303996&quot;/&gt;&lt;wsp:rsid wsp:val=&quot;00303A5D&quot;/&gt;&lt;wsp:rsid wsp:val=&quot;00303A7F&quot;/&gt;&lt;wsp:rsid wsp:val=&quot;00303AC9&quot;/&gt;&lt;wsp:rsid wsp:val=&quot;00303B8A&quot;/&gt;&lt;wsp:rsid wsp:val=&quot;00303BBF&quot;/&gt;&lt;wsp:rsid wsp:val=&quot;00303D33&quot;/&gt;&lt;wsp:rsid wsp:val=&quot;00303EA1&quot;/&gt;&lt;wsp:rsid wsp:val=&quot;003041CC&quot;/&gt;&lt;wsp:rsid wsp:val=&quot;003043A8&quot;/&gt;&lt;wsp:rsid wsp:val=&quot;0030452A&quot;/&gt;&lt;wsp:rsid wsp:val=&quot;00304635&quot;/&gt;&lt;wsp:rsid wsp:val=&quot;00304A1C&quot;/&gt;&lt;wsp:rsid wsp:val=&quot;00304BC5&quot;/&gt;&lt;wsp:rsid wsp:val=&quot;00304BFB&quot;/&gt;&lt;wsp:rsid wsp:val=&quot;0030562D&quot;/&gt;&lt;wsp:rsid wsp:val=&quot;003057C5&quot;/&gt;&lt;wsp:rsid wsp:val=&quot;00305B75&quot;/&gt;&lt;wsp:rsid wsp:val=&quot;00305C4C&quot;/&gt;&lt;wsp:rsid wsp:val=&quot;00305D2E&quot;/&gt;&lt;wsp:rsid wsp:val=&quot;00305EC1&quot;/&gt;&lt;wsp:rsid wsp:val=&quot;00305F6D&quot;/&gt;&lt;wsp:rsid wsp:val=&quot;00306006&quot;/&gt;&lt;wsp:rsid wsp:val=&quot;00306BA3&quot;/&gt;&lt;wsp:rsid wsp:val=&quot;00306F03&quot;/&gt;&lt;wsp:rsid wsp:val=&quot;00307474&quot;/&gt;&lt;wsp:rsid wsp:val=&quot;00307F86&quot;/&gt;&lt;wsp:rsid wsp:val=&quot;00310606&quot;/&gt;&lt;wsp:rsid wsp:val=&quot;003106AF&quot;/&gt;&lt;wsp:rsid wsp:val=&quot;00310792&quot;/&gt;&lt;wsp:rsid wsp:val=&quot;0031086C&quot;/&gt;&lt;wsp:rsid wsp:val=&quot;00310CC8&quot;/&gt;&lt;wsp:rsid wsp:val=&quot;00310CE3&quot;/&gt;&lt;wsp:rsid wsp:val=&quot;00310D7C&quot;/&gt;&lt;wsp:rsid wsp:val=&quot;00310DFB&quot;/&gt;&lt;wsp:rsid wsp:val=&quot;003111A5&quot;/&gt;&lt;wsp:rsid wsp:val=&quot;003112D7&quot;/&gt;&lt;wsp:rsid wsp:val=&quot;0031135C&quot;/&gt;&lt;wsp:rsid wsp:val=&quot;00311960&quot;/&gt;&lt;wsp:rsid wsp:val=&quot;00311AF4&quot;/&gt;&lt;wsp:rsid wsp:val=&quot;00311D00&quot;/&gt;&lt;wsp:rsid wsp:val=&quot;003120D5&quot;/&gt;&lt;wsp:rsid wsp:val=&quot;003122D5&quot;/&gt;&lt;wsp:rsid wsp:val=&quot;003122E6&quot;/&gt;&lt;wsp:rsid wsp:val=&quot;003123F1&quot;/&gt;&lt;wsp:rsid wsp:val=&quot;003126AE&quot;/&gt;&lt;wsp:rsid wsp:val=&quot;00312761&quot;/&gt;&lt;wsp:rsid wsp:val=&quot;0031276C&quot;/&gt;&lt;wsp:rsid wsp:val=&quot;00312799&quot;/&gt;&lt;wsp:rsid wsp:val=&quot;003127A7&quot;/&gt;&lt;wsp:rsid wsp:val=&quot;00312B2A&quot;/&gt;&lt;wsp:rsid wsp:val=&quot;00312E49&quot;/&gt;&lt;wsp:rsid wsp:val=&quot;00312FB6&quot;/&gt;&lt;wsp:rsid wsp:val=&quot;00313238&quot;/&gt;&lt;wsp:rsid wsp:val=&quot;003137B5&quot;/&gt;&lt;wsp:rsid wsp:val=&quot;003137E0&quot;/&gt;&lt;wsp:rsid wsp:val=&quot;00313835&quot;/&gt;&lt;wsp:rsid wsp:val=&quot;00313884&quot;/&gt;&lt;wsp:rsid wsp:val=&quot;003142AF&quot;/&gt;&lt;wsp:rsid wsp:val=&quot;003143B8&quot;/&gt;&lt;wsp:rsid wsp:val=&quot;003144C5&quot;/&gt;&lt;wsp:rsid wsp:val=&quot;00314640&quot;/&gt;&lt;wsp:rsid wsp:val=&quot;00314B26&quot;/&gt;&lt;wsp:rsid wsp:val=&quot;00314EA7&quot;/&gt;&lt;wsp:rsid wsp:val=&quot;0031507B&quot;/&gt;&lt;wsp:rsid wsp:val=&quot;00315339&quot;/&gt;&lt;wsp:rsid wsp:val=&quot;00315460&quot;/&gt;&lt;wsp:rsid wsp:val=&quot;00315595&quot;/&gt;&lt;wsp:rsid wsp:val=&quot;00315B19&quot;/&gt;&lt;wsp:rsid wsp:val=&quot;00315CFB&quot;/&gt;&lt;wsp:rsid wsp:val=&quot;00315DD0&quot;/&gt;&lt;wsp:rsid wsp:val=&quot;00316101&quot;/&gt;&lt;wsp:rsid wsp:val=&quot;00316104&quot;/&gt;&lt;wsp:rsid wsp:val=&quot;003162F3&quot;/&gt;&lt;wsp:rsid wsp:val=&quot;0031655A&quot;/&gt;&lt;wsp:rsid wsp:val=&quot;0031661F&quot;/&gt;&lt;wsp:rsid wsp:val=&quot;003169BC&quot;/&gt;&lt;wsp:rsid wsp:val=&quot;00316A5C&quot;/&gt;&lt;wsp:rsid wsp:val=&quot;00316B16&quot;/&gt;&lt;wsp:rsid wsp:val=&quot;00316BB2&quot;/&gt;&lt;wsp:rsid wsp:val=&quot;00316BD6&quot;/&gt;&lt;wsp:rsid wsp:val=&quot;0031701D&quot;/&gt;&lt;wsp:rsid wsp:val=&quot;00317020&quot;/&gt;&lt;wsp:rsid wsp:val=&quot;0031704F&quot;/&gt;&lt;wsp:rsid wsp:val=&quot;0031717E&quot;/&gt;&lt;wsp:rsid wsp:val=&quot;00317309&quot;/&gt;&lt;wsp:rsid wsp:val=&quot;00317814&quot;/&gt;&lt;wsp:rsid wsp:val=&quot;003179F0&quot;/&gt;&lt;wsp:rsid wsp:val=&quot;00320066&quot;/&gt;&lt;wsp:rsid wsp:val=&quot;00320504&quot;/&gt;&lt;wsp:rsid wsp:val=&quot;00320609&quot;/&gt;&lt;wsp:rsid wsp:val=&quot;003206D6&quot;/&gt;&lt;wsp:rsid wsp:val=&quot;0032081D&quot;/&gt;&lt;wsp:rsid wsp:val=&quot;003209F6&quot;/&gt;&lt;wsp:rsid wsp:val=&quot;00320AB9&quot;/&gt;&lt;wsp:rsid wsp:val=&quot;00320E2D&quot;/&gt;&lt;wsp:rsid wsp:val=&quot;00320F93&quot;/&gt;&lt;wsp:rsid wsp:val=&quot;0032110A&quot;/&gt;&lt;wsp:rsid wsp:val=&quot;00321232&quot;/&gt;&lt;wsp:rsid wsp:val=&quot;00321458&quot;/&gt;&lt;wsp:rsid wsp:val=&quot;003217DF&quot;/&gt;&lt;wsp:rsid wsp:val=&quot;00321A52&quot;/&gt;&lt;wsp:rsid wsp:val=&quot;00321DA1&quot;/&gt;&lt;wsp:rsid wsp:val=&quot;00321DEE&quot;/&gt;&lt;wsp:rsid wsp:val=&quot;00321E0B&quot;/&gt;&lt;wsp:rsid wsp:val=&quot;00321EF9&quot;/&gt;&lt;wsp:rsid wsp:val=&quot;00322137&quot;/&gt;&lt;wsp:rsid wsp:val=&quot;003228DB&quot;/&gt;&lt;wsp:rsid wsp:val=&quot;00322AFD&quot;/&gt;&lt;wsp:rsid wsp:val=&quot;00322BD1&quot;/&gt;&lt;wsp:rsid wsp:val=&quot;00322C01&quot;/&gt;&lt;wsp:rsid wsp:val=&quot;00323229&quot;/&gt;&lt;wsp:rsid wsp:val=&quot;00323330&quot;/&gt;&lt;wsp:rsid wsp:val=&quot;003234DD&quot;/&gt;&lt;wsp:rsid wsp:val=&quot;0032350E&quot;/&gt;&lt;wsp:rsid wsp:val=&quot;003235E2&quot;/&gt;&lt;wsp:rsid wsp:val=&quot;00323753&quot;/&gt;&lt;wsp:rsid wsp:val=&quot;0032395F&quot;/&gt;&lt;wsp:rsid wsp:val=&quot;00323B4D&quot;/&gt;&lt;wsp:rsid wsp:val=&quot;00323BDC&quot;/&gt;&lt;wsp:rsid wsp:val=&quot;00323C5C&quot;/&gt;&lt;wsp:rsid wsp:val=&quot;00324415&quot;/&gt;&lt;wsp:rsid wsp:val=&quot;00324495&quot;/&gt;&lt;wsp:rsid wsp:val=&quot;00324793&quot;/&gt;&lt;wsp:rsid wsp:val=&quot;00324903&quot;/&gt;&lt;wsp:rsid wsp:val=&quot;003249AB&quot;/&gt;&lt;wsp:rsid wsp:val=&quot;003252F6&quot;/&gt;&lt;wsp:rsid wsp:val=&quot;0032533F&quot;/&gt;&lt;wsp:rsid wsp:val=&quot;003256C4&quot;/&gt;&lt;wsp:rsid wsp:val=&quot;00325766&quot;/&gt;&lt;wsp:rsid wsp:val=&quot;00325FF7&quot;/&gt;&lt;wsp:rsid wsp:val=&quot;00326326&quot;/&gt;&lt;wsp:rsid wsp:val=&quot;003263A9&quot;/&gt;&lt;wsp:rsid wsp:val=&quot;003267E2&quot;/&gt;&lt;wsp:rsid wsp:val=&quot;003268BD&quot;/&gt;&lt;wsp:rsid wsp:val=&quot;00326C38&quot;/&gt;&lt;wsp:rsid wsp:val=&quot;00326D08&quot;/&gt;&lt;wsp:rsid wsp:val=&quot;00326E21&quot;/&gt;&lt;wsp:rsid wsp:val=&quot;00327B14&quot;/&gt;&lt;wsp:rsid wsp:val=&quot;00327CA7&quot;/&gt;&lt;wsp:rsid wsp:val=&quot;003302F0&quot;/&gt;&lt;wsp:rsid wsp:val=&quot;00330344&quot;/&gt;&lt;wsp:rsid wsp:val=&quot;0033049A&quot;/&gt;&lt;wsp:rsid wsp:val=&quot;003305E9&quot;/&gt;&lt;wsp:rsid wsp:val=&quot;00330C9B&quot;/&gt;&lt;wsp:rsid wsp:val=&quot;00330CC9&quot;/&gt;&lt;wsp:rsid wsp:val=&quot;003312A8&quot;/&gt;&lt;wsp:rsid wsp:val=&quot;0033157F&quot;/&gt;&lt;wsp:rsid wsp:val=&quot;00331789&quot;/&gt;&lt;wsp:rsid wsp:val=&quot;00331F3C&quot;/&gt;&lt;wsp:rsid wsp:val=&quot;00332203&quot;/&gt;&lt;wsp:rsid wsp:val=&quot;003322A4&quot;/&gt;&lt;wsp:rsid wsp:val=&quot;00332655&quot;/&gt;&lt;wsp:rsid wsp:val=&quot;00332E2C&quot;/&gt;&lt;wsp:rsid wsp:val=&quot;00332F25&quot;/&gt;&lt;wsp:rsid wsp:val=&quot;00333063&quot;/&gt;&lt;wsp:rsid wsp:val=&quot;0033333B&quot;/&gt;&lt;wsp:rsid wsp:val=&quot;0033338C&quot;/&gt;&lt;wsp:rsid wsp:val=&quot;00333662&quot;/&gt;&lt;wsp:rsid wsp:val=&quot;003339DA&quot;/&gt;&lt;wsp:rsid wsp:val=&quot;003339EA&quot;/&gt;&lt;wsp:rsid wsp:val=&quot;00333AE4&quot;/&gt;&lt;wsp:rsid wsp:val=&quot;00333D53&quot;/&gt;&lt;wsp:rsid wsp:val=&quot;00334143&quot;/&gt;&lt;wsp:rsid wsp:val=&quot;003342DB&quot;/&gt;&lt;wsp:rsid wsp:val=&quot;00334422&quot;/&gt;&lt;wsp:rsid wsp:val=&quot;00334B35&quot;/&gt;&lt;wsp:rsid wsp:val=&quot;00334DE8&quot;/&gt;&lt;wsp:rsid wsp:val=&quot;00334F67&quot;/&gt;&lt;wsp:rsid wsp:val=&quot;003350C5&quot;/&gt;&lt;wsp:rsid wsp:val=&quot;003352AA&quot;/&gt;&lt;wsp:rsid wsp:val=&quot;0033542F&quot;/&gt;&lt;wsp:rsid wsp:val=&quot;00335659&quot;/&gt;&lt;wsp:rsid wsp:val=&quot;003356DB&quot;/&gt;&lt;wsp:rsid wsp:val=&quot;003356E5&quot;/&gt;&lt;wsp:rsid wsp:val=&quot;0033583D&quot;/&gt;&lt;wsp:rsid wsp:val=&quot;003358AF&quot;/&gt;&lt;wsp:rsid wsp:val=&quot;00335B07&quot;/&gt;&lt;wsp:rsid wsp:val=&quot;00335B53&quot;/&gt;&lt;wsp:rsid wsp:val=&quot;0033612F&quot;/&gt;&lt;wsp:rsid wsp:val=&quot;003362A2&quot;/&gt;&lt;wsp:rsid wsp:val=&quot;00336510&quot;/&gt;&lt;wsp:rsid wsp:val=&quot;00336564&quot;/&gt;&lt;wsp:rsid wsp:val=&quot;003365B5&quot;/&gt;&lt;wsp:rsid wsp:val=&quot;0033676D&quot;/&gt;&lt;wsp:rsid wsp:val=&quot;00336F22&quot;/&gt;&lt;wsp:rsid wsp:val=&quot;00337325&quot;/&gt;&lt;wsp:rsid wsp:val=&quot;00337799&quot;/&gt;&lt;wsp:rsid wsp:val=&quot;00337B6B&quot;/&gt;&lt;wsp:rsid wsp:val=&quot;0034021A&quot;/&gt;&lt;wsp:rsid wsp:val=&quot;0034022F&quot;/&gt;&lt;wsp:rsid wsp:val=&quot;003402A4&quot;/&gt;&lt;wsp:rsid wsp:val=&quot;00340488&quot;/&gt;&lt;wsp:rsid wsp:val=&quot;003404A0&quot;/&gt;&lt;wsp:rsid wsp:val=&quot;00340719&quot;/&gt;&lt;wsp:rsid wsp:val=&quot;00340F6C&quot;/&gt;&lt;wsp:rsid wsp:val=&quot;00341016&quot;/&gt;&lt;wsp:rsid wsp:val=&quot;003411FF&quot;/&gt;&lt;wsp:rsid wsp:val=&quot;003412F0&quot;/&gt;&lt;wsp:rsid wsp:val=&quot;00341357&quot;/&gt;&lt;wsp:rsid wsp:val=&quot;0034170D&quot;/&gt;&lt;wsp:rsid wsp:val=&quot;00341A4C&quot;/&gt;&lt;wsp:rsid wsp:val=&quot;00341AF9&quot;/&gt;&lt;wsp:rsid wsp:val=&quot;00341B1F&quot;/&gt;&lt;wsp:rsid wsp:val=&quot;00341B2F&quot;/&gt;&lt;wsp:rsid wsp:val=&quot;00341E9E&quot;/&gt;&lt;wsp:rsid wsp:val=&quot;00341F68&quot;/&gt;&lt;wsp:rsid wsp:val=&quot;003424F9&quot;/&gt;&lt;wsp:rsid wsp:val=&quot;003425BC&quot;/&gt;&lt;wsp:rsid wsp:val=&quot;003428A3&quot;/&gt;&lt;wsp:rsid wsp:val=&quot;003429A9&quot;/&gt;&lt;wsp:rsid wsp:val=&quot;00342A04&quot;/&gt;&lt;wsp:rsid wsp:val=&quot;00342A87&quot;/&gt;&lt;wsp:rsid wsp:val=&quot;00342B47&quot;/&gt;&lt;wsp:rsid wsp:val=&quot;00342C7E&quot;/&gt;&lt;wsp:rsid wsp:val=&quot;00342D80&quot;/&gt;&lt;wsp:rsid wsp:val=&quot;00342E45&quot;/&gt;&lt;wsp:rsid wsp:val=&quot;00342F4A&quot;/&gt;&lt;wsp:rsid wsp:val=&quot;003432EA&quot;/&gt;&lt;wsp:rsid wsp:val=&quot;003436BD&quot;/&gt;&lt;wsp:rsid wsp:val=&quot;003438A7&quot;/&gt;&lt;wsp:rsid wsp:val=&quot;00343CCF&quot;/&gt;&lt;wsp:rsid wsp:val=&quot;00343D0E&quot;/&gt;&lt;wsp:rsid wsp:val=&quot;003443E3&quot;/&gt;&lt;wsp:rsid wsp:val=&quot;003447FA&quot;/&gt;&lt;wsp:rsid wsp:val=&quot;00344A72&quot;/&gt;&lt;wsp:rsid wsp:val=&quot;00344C4F&quot;/&gt;&lt;wsp:rsid wsp:val=&quot;00344E68&quot;/&gt;&lt;wsp:rsid wsp:val=&quot;00344E77&quot;/&gt;&lt;wsp:rsid wsp:val=&quot;00344F92&quot;/&gt;&lt;wsp:rsid wsp:val=&quot;0034597E&quot;/&gt;&lt;wsp:rsid wsp:val=&quot;00345D4A&quot;/&gt;&lt;wsp:rsid wsp:val=&quot;00346208&quot;/&gt;&lt;wsp:rsid wsp:val=&quot;003466AB&quot;/&gt;&lt;wsp:rsid wsp:val=&quot;0034673D&quot;/&gt;&lt;wsp:rsid wsp:val=&quot;00346A0C&quot;/&gt;&lt;wsp:rsid wsp:val=&quot;00346AB7&quot;/&gt;&lt;wsp:rsid wsp:val=&quot;00346C8E&quot;/&gt;&lt;wsp:rsid wsp:val=&quot;00347257&quot;/&gt;&lt;wsp:rsid wsp:val=&quot;0034749B&quot;/&gt;&lt;wsp:rsid wsp:val=&quot;003478C8&quot;/&gt;&lt;wsp:rsid wsp:val=&quot;00347981&quot;/&gt;&lt;wsp:rsid wsp:val=&quot;00347DBF&quot;/&gt;&lt;wsp:rsid wsp:val=&quot;00347F30&quot;/&gt;&lt;wsp:rsid wsp:val=&quot;00347F71&quot;/&gt;&lt;wsp:rsid wsp:val=&quot;003500C1&quot;/&gt;&lt;wsp:rsid wsp:val=&quot;0035059A&quot;/&gt;&lt;wsp:rsid wsp:val=&quot;00350792&quot;/&gt;&lt;wsp:rsid wsp:val=&quot;00350B79&quot;/&gt;&lt;wsp:rsid wsp:val=&quot;00350BC7&quot;/&gt;&lt;wsp:rsid wsp:val=&quot;00351034&quot;/&gt;&lt;wsp:rsid wsp:val=&quot;0035122C&quot;/&gt;&lt;wsp:rsid wsp:val=&quot;00351372&quot;/&gt;&lt;wsp:rsid wsp:val=&quot;0035172A&quot;/&gt;&lt;wsp:rsid wsp:val=&quot;00351944&quot;/&gt;&lt;wsp:rsid wsp:val=&quot;00351AA8&quot;/&gt;&lt;wsp:rsid wsp:val=&quot;00351D32&quot;/&gt;&lt;wsp:rsid wsp:val=&quot;00351E92&quot;/&gt;&lt;wsp:rsid wsp:val=&quot;00351EA5&quot;/&gt;&lt;wsp:rsid wsp:val=&quot;00351EC8&quot;/&gt;&lt;wsp:rsid wsp:val=&quot;003522D1&quot;/&gt;&lt;wsp:rsid wsp:val=&quot;00352615&quot;/&gt;&lt;wsp:rsid wsp:val=&quot;00352746&quot;/&gt;&lt;wsp:rsid wsp:val=&quot;00352A36&quot;/&gt;&lt;wsp:rsid wsp:val=&quot;00352CAD&quot;/&gt;&lt;wsp:rsid wsp:val=&quot;0035313A&quot;/&gt;&lt;wsp:rsid wsp:val=&quot;003541CD&quot;/&gt;&lt;wsp:rsid wsp:val=&quot;00354389&quot;/&gt;&lt;wsp:rsid wsp:val=&quot;00354580&quot;/&gt;&lt;wsp:rsid wsp:val=&quot;00354883&quot;/&gt;&lt;wsp:rsid wsp:val=&quot;00354AAD&quot;/&gt;&lt;wsp:rsid wsp:val=&quot;00355151&quot;/&gt;&lt;wsp:rsid wsp:val=&quot;003551BE&quot;/&gt;&lt;wsp:rsid wsp:val=&quot;0035521F&quot;/&gt;&lt;wsp:rsid wsp:val=&quot;00355602&quot;/&gt;&lt;wsp:rsid wsp:val=&quot;0035564B&quot;/&gt;&lt;wsp:rsid wsp:val=&quot;00355B66&quot;/&gt;&lt;wsp:rsid wsp:val=&quot;00355C44&quot;/&gt;&lt;wsp:rsid wsp:val=&quot;00355D8C&quot;/&gt;&lt;wsp:rsid wsp:val=&quot;00356234&quot;/&gt;&lt;wsp:rsid wsp:val=&quot;003564F7&quot;/&gt;&lt;wsp:rsid wsp:val=&quot;003565AD&quot;/&gt;&lt;wsp:rsid wsp:val=&quot;0035660E&quot;/&gt;&lt;wsp:rsid wsp:val=&quot;00356642&quot;/&gt;&lt;wsp:rsid wsp:val=&quot;003568F3&quot;/&gt;&lt;wsp:rsid wsp:val=&quot;00356B61&quot;/&gt;&lt;wsp:rsid wsp:val=&quot;00356BB4&quot;/&gt;&lt;wsp:rsid wsp:val=&quot;00356BBF&quot;/&gt;&lt;wsp:rsid wsp:val=&quot;00356C22&quot;/&gt;&lt;wsp:rsid wsp:val=&quot;00356C78&quot;/&gt;&lt;wsp:rsid wsp:val=&quot;00356E6A&quot;/&gt;&lt;wsp:rsid wsp:val=&quot;0035702B&quot;/&gt;&lt;wsp:rsid wsp:val=&quot;00357201&quot;/&gt;&lt;wsp:rsid wsp:val=&quot;0035747E&quot;/&gt;&lt;wsp:rsid wsp:val=&quot;00357992&quot;/&gt;&lt;wsp:rsid wsp:val=&quot;00357A88&quot;/&gt;&lt;wsp:rsid wsp:val=&quot;00357B0B&quot;/&gt;&lt;wsp:rsid wsp:val=&quot;00357EDC&quot;/&gt;&lt;wsp:rsid wsp:val=&quot;00357F36&quot;/&gt;&lt;wsp:rsid wsp:val=&quot;0036059E&quot;/&gt;&lt;wsp:rsid wsp:val=&quot;003606EC&quot;/&gt;&lt;wsp:rsid wsp:val=&quot;0036080D&quot;/&gt;&lt;wsp:rsid wsp:val=&quot;00360AE5&quot;/&gt;&lt;wsp:rsid wsp:val=&quot;00360BF1&quot;/&gt;&lt;wsp:rsid wsp:val=&quot;00360BF3&quot;/&gt;&lt;wsp:rsid wsp:val=&quot;00360C5C&quot;/&gt;&lt;wsp:rsid wsp:val=&quot;00360DA0&quot;/&gt;&lt;wsp:rsid wsp:val=&quot;00360EAE&quot;/&gt;&lt;wsp:rsid wsp:val=&quot;00361049&quot;/&gt;&lt;wsp:rsid wsp:val=&quot;0036194A&quot;/&gt;&lt;wsp:rsid wsp:val=&quot;00361DB5&quot;/&gt;&lt;wsp:rsid wsp:val=&quot;00361FB2&quot;/&gt;&lt;wsp:rsid wsp:val=&quot;00361FFC&quot;/&gt;&lt;wsp:rsid wsp:val=&quot;00362028&quot;/&gt;&lt;wsp:rsid wsp:val=&quot;003621C7&quot;/&gt;&lt;wsp:rsid wsp:val=&quot;003624B2&quot;/&gt;&lt;wsp:rsid wsp:val=&quot;0036297C&quot;/&gt;&lt;wsp:rsid wsp:val=&quot;00362F09&quot;/&gt;&lt;wsp:rsid wsp:val=&quot;00362F4D&quot;/&gt;&lt;wsp:rsid wsp:val=&quot;00362FB1&quot;/&gt;&lt;wsp:rsid wsp:val=&quot;00363017&quot;/&gt;&lt;wsp:rsid wsp:val=&quot;00363088&quot;/&gt;&lt;wsp:rsid wsp:val=&quot;00363835&quot;/&gt;&lt;wsp:rsid wsp:val=&quot;00363BB1&quot;/&gt;&lt;wsp:rsid wsp:val=&quot;00363BDD&quot;/&gt;&lt;wsp:rsid wsp:val=&quot;00363C40&quot;/&gt;&lt;wsp:rsid wsp:val=&quot;00363D04&quot;/&gt;&lt;wsp:rsid wsp:val=&quot;003640F8&quot;/&gt;&lt;wsp:rsid wsp:val=&quot;0036464B&quot;/&gt;&lt;wsp:rsid wsp:val=&quot;0036467C&quot;/&gt;&lt;wsp:rsid wsp:val=&quot;00364BF2&quot;/&gt;&lt;wsp:rsid wsp:val=&quot;00364E3A&quot;/&gt;&lt;wsp:rsid wsp:val=&quot;00365531&quot;/&gt;&lt;wsp:rsid wsp:val=&quot;0036573A&quot;/&gt;&lt;wsp:rsid wsp:val=&quot;00365A34&quot;/&gt;&lt;wsp:rsid wsp:val=&quot;00365B42&quot;/&gt;&lt;wsp:rsid wsp:val=&quot;00365B4C&quot;/&gt;&lt;wsp:rsid wsp:val=&quot;00365C9D&quot;/&gt;&lt;wsp:rsid wsp:val=&quot;00365CEC&quot;/&gt;&lt;wsp:rsid wsp:val=&quot;00365D67&quot;/&gt;&lt;wsp:rsid wsp:val=&quot;00365EDD&quot;/&gt;&lt;wsp:rsid wsp:val=&quot;00366513&quot;/&gt;&lt;wsp:rsid wsp:val=&quot;0036653E&quot;/&gt;&lt;wsp:rsid wsp:val=&quot;003666C7&quot;/&gt;&lt;wsp:rsid wsp:val=&quot;00366731&quot;/&gt;&lt;wsp:rsid wsp:val=&quot;0036685C&quot;/&gt;&lt;wsp:rsid wsp:val=&quot;0036688F&quot;/&gt;&lt;wsp:rsid wsp:val=&quot;00366939&quot;/&gt;&lt;wsp:rsid wsp:val=&quot;003669EE&quot;/&gt;&lt;wsp:rsid wsp:val=&quot;00366B42&quot;/&gt;&lt;wsp:rsid wsp:val=&quot;00366F60&quot;/&gt;&lt;wsp:rsid wsp:val=&quot;0036722D&quot;/&gt;&lt;wsp:rsid wsp:val=&quot;003672B3&quot;/&gt;&lt;wsp:rsid wsp:val=&quot;003674B9&quot;/&gt;&lt;wsp:rsid wsp:val=&quot;00367594&quot;/&gt;&lt;wsp:rsid wsp:val=&quot;003675C0&quot;/&gt;&lt;wsp:rsid wsp:val=&quot;003676FC&quot;/&gt;&lt;wsp:rsid wsp:val=&quot;0036777A&quot;/&gt;&lt;wsp:rsid wsp:val=&quot;00367FB7&quot;/&gt;&lt;wsp:rsid wsp:val=&quot;00370368&quot;/&gt;&lt;wsp:rsid wsp:val=&quot;00370689&quot;/&gt;&lt;wsp:rsid wsp:val=&quot;003708BC&quot;/&gt;&lt;wsp:rsid wsp:val=&quot;003708F6&quot;/&gt;&lt;wsp:rsid wsp:val=&quot;00370E23&quot;/&gt;&lt;wsp:rsid wsp:val=&quot;00371009&quot;/&gt;&lt;wsp:rsid wsp:val=&quot;00371394&quot;/&gt;&lt;wsp:rsid wsp:val=&quot;00371A5E&quot;/&gt;&lt;wsp:rsid wsp:val=&quot;00371BA6&quot;/&gt;&lt;wsp:rsid wsp:val=&quot;003721E7&quot;/&gt;&lt;wsp:rsid wsp:val=&quot;00372214&quot;/&gt;&lt;wsp:rsid wsp:val=&quot;00372399&quot;/&gt;&lt;wsp:rsid wsp:val=&quot;0037241A&quot;/&gt;&lt;wsp:rsid wsp:val=&quot;00372956&quot;/&gt;&lt;wsp:rsid wsp:val=&quot;00372A1F&quot;/&gt;&lt;wsp:rsid wsp:val=&quot;00372D35&quot;/&gt;&lt;wsp:rsid wsp:val=&quot;00373233&quot;/&gt;&lt;wsp:rsid wsp:val=&quot;0037337E&quot;/&gt;&lt;wsp:rsid wsp:val=&quot;003735BB&quot;/&gt;&lt;wsp:rsid wsp:val=&quot;00373918&quot;/&gt;&lt;wsp:rsid wsp:val=&quot;00373EF8&quot;/&gt;&lt;wsp:rsid wsp:val=&quot;0037407D&quot;/&gt;&lt;wsp:rsid wsp:val=&quot;0037498B&quot;/&gt;&lt;wsp:rsid wsp:val=&quot;00374A4D&quot;/&gt;&lt;wsp:rsid wsp:val=&quot;00374CA0&quot;/&gt;&lt;wsp:rsid wsp:val=&quot;00374FDF&quot;/&gt;&lt;wsp:rsid wsp:val=&quot;00375121&quot;/&gt;&lt;wsp:rsid wsp:val=&quot;0037520C&quot;/&gt;&lt;wsp:rsid wsp:val=&quot;003755D6&quot;/&gt;&lt;wsp:rsid wsp:val=&quot;003756E6&quot;/&gt;&lt;wsp:rsid wsp:val=&quot;00375869&quot;/&gt;&lt;wsp:rsid wsp:val=&quot;00375AFA&quot;/&gt;&lt;wsp:rsid wsp:val=&quot;00375B4A&quot;/&gt;&lt;wsp:rsid wsp:val=&quot;00375C4B&quot;/&gt;&lt;wsp:rsid wsp:val=&quot;00375E41&quot;/&gt;&lt;wsp:rsid wsp:val=&quot;00376124&quot;/&gt;&lt;wsp:rsid wsp:val=&quot;00376345&quot;/&gt;&lt;wsp:rsid wsp:val=&quot;00376501&quot;/&gt;&lt;wsp:rsid wsp:val=&quot;0037658D&quot;/&gt;&lt;wsp:rsid wsp:val=&quot;00376AD5&quot;/&gt;&lt;wsp:rsid wsp:val=&quot;00376BB0&quot;/&gt;&lt;wsp:rsid wsp:val=&quot;00376BE9&quot;/&gt;&lt;wsp:rsid wsp:val=&quot;00376E0D&quot;/&gt;&lt;wsp:rsid wsp:val=&quot;0037713C&quot;/&gt;&lt;wsp:rsid wsp:val=&quot;0037739B&quot;/&gt;&lt;wsp:rsid wsp:val=&quot;003779FE&quot;/&gt;&lt;wsp:rsid wsp:val=&quot;00377A07&quot;/&gt;&lt;wsp:rsid wsp:val=&quot;00377D1A&quot;/&gt;&lt;wsp:rsid wsp:val=&quot;003806D5&quot;/&gt;&lt;wsp:rsid wsp:val=&quot;00380735&quot;/&gt;&lt;wsp:rsid wsp:val=&quot;00380946&quot;/&gt;&lt;wsp:rsid wsp:val=&quot;00380ABC&quot;/&gt;&lt;wsp:rsid wsp:val=&quot;00380DDF&quot;/&gt;&lt;wsp:rsid wsp:val=&quot;00380DE3&quot;/&gt;&lt;wsp:rsid wsp:val=&quot;003811D0&quot;/&gt;&lt;wsp:rsid wsp:val=&quot;00381336&quot;/&gt;&lt;wsp:rsid wsp:val=&quot;003813F9&quot;/&gt;&lt;wsp:rsid wsp:val=&quot;00381495&quot;/&gt;&lt;wsp:rsid wsp:val=&quot;0038150F&quot;/&gt;&lt;wsp:rsid wsp:val=&quot;00381514&quot;/&gt;&lt;wsp:rsid wsp:val=&quot;00381532&quot;/&gt;&lt;wsp:rsid wsp:val=&quot;00381611&quot;/&gt;&lt;wsp:rsid wsp:val=&quot;0038184C&quot;/&gt;&lt;wsp:rsid wsp:val=&quot;00381894&quot;/&gt;&lt;wsp:rsid wsp:val=&quot;00381AB8&quot;/&gt;&lt;wsp:rsid wsp:val=&quot;00381AEE&quot;/&gt;&lt;wsp:rsid wsp:val=&quot;00381C13&quot;/&gt;&lt;wsp:rsid wsp:val=&quot;00382500&quot;/&gt;&lt;wsp:rsid wsp:val=&quot;00382602&quot;/&gt;&lt;wsp:rsid wsp:val=&quot;003826D6&quot;/&gt;&lt;wsp:rsid wsp:val=&quot;00382759&quot;/&gt;&lt;wsp:rsid wsp:val=&quot;00382870&quot;/&gt;&lt;wsp:rsid wsp:val=&quot;0038296F&quot;/&gt;&lt;wsp:rsid wsp:val=&quot;00382A74&quot;/&gt;&lt;wsp:rsid wsp:val=&quot;00382F11&quot;/&gt;&lt;wsp:rsid wsp:val=&quot;00382F9E&quot;/&gt;&lt;wsp:rsid wsp:val=&quot;00383169&quot;/&gt;&lt;wsp:rsid wsp:val=&quot;00383320&quot;/&gt;&lt;wsp:rsid wsp:val=&quot;0038373C&quot;/&gt;&lt;wsp:rsid wsp:val=&quot;003839A9&quot;/&gt;&lt;wsp:rsid wsp:val=&quot;00383E9D&quot;/&gt;&lt;wsp:rsid wsp:val=&quot;00383FB4&quot;/&gt;&lt;wsp:rsid wsp:val=&quot;0038406C&quot;/&gt;&lt;wsp:rsid wsp:val=&quot;00384306&quot;/&gt;&lt;wsp:rsid wsp:val=&quot;0038431B&quot;/&gt;&lt;wsp:rsid wsp:val=&quot;0038447D&quot;/&gt;&lt;wsp:rsid wsp:val=&quot;0038450E&quot;/&gt;&lt;wsp:rsid wsp:val=&quot;00384594&quot;/&gt;&lt;wsp:rsid wsp:val=&quot;00384768&quot;/&gt;&lt;wsp:rsid wsp:val=&quot;0038489A&quot;/&gt;&lt;wsp:rsid wsp:val=&quot;003848AA&quot;/&gt;&lt;wsp:rsid wsp:val=&quot;00385100&quot;/&gt;&lt;wsp:rsid wsp:val=&quot;003854BF&quot;/&gt;&lt;wsp:rsid wsp:val=&quot;00385561&quot;/&gt;&lt;wsp:rsid wsp:val=&quot;00385B91&quot;/&gt;&lt;wsp:rsid wsp:val=&quot;00385C5E&quot;/&gt;&lt;wsp:rsid wsp:val=&quot;00385D1B&quot;/&gt;&lt;wsp:rsid wsp:val=&quot;00386319&quot;/&gt;&lt;wsp:rsid wsp:val=&quot;00386550&quot;/&gt;&lt;wsp:rsid wsp:val=&quot;0038664E&quot;/&gt;&lt;wsp:rsid wsp:val=&quot;0038682B&quot;/&gt;&lt;wsp:rsid wsp:val=&quot;00386AC7&quot;/&gt;&lt;wsp:rsid wsp:val=&quot;00386C06&quot;/&gt;&lt;wsp:rsid wsp:val=&quot;00386CFE&quot;/&gt;&lt;wsp:rsid wsp:val=&quot;00387102&quot;/&gt;&lt;wsp:rsid wsp:val=&quot;00387226&quot;/&gt;&lt;wsp:rsid wsp:val=&quot;0038726A&quot;/&gt;&lt;wsp:rsid wsp:val=&quot;00387388&quot;/&gt;&lt;wsp:rsid wsp:val=&quot;003875E0&quot;/&gt;&lt;wsp:rsid wsp:val=&quot;00387756&quot;/&gt;&lt;wsp:rsid wsp:val=&quot;0038789C&quot;/&gt;&lt;wsp:rsid wsp:val=&quot;003878B3&quot;/&gt;&lt;wsp:rsid wsp:val=&quot;003879C8&quot;/&gt;&lt;wsp:rsid wsp:val=&quot;00387AAA&quot;/&gt;&lt;wsp:rsid wsp:val=&quot;00387C0C&quot;/&gt;&lt;wsp:rsid wsp:val=&quot;00390135&quot;/&gt;&lt;wsp:rsid wsp:val=&quot;003906E6&quot;/&gt;&lt;wsp:rsid wsp:val=&quot;00390751&quot;/&gt;&lt;wsp:rsid wsp:val=&quot;003907FA&quot;/&gt;&lt;wsp:rsid wsp:val=&quot;00390847&quot;/&gt;&lt;wsp:rsid wsp:val=&quot;0039120A&quot;/&gt;&lt;wsp:rsid wsp:val=&quot;00391B0D&quot;/&gt;&lt;wsp:rsid wsp:val=&quot;00391D9C&quot;/&gt;&lt;wsp:rsid wsp:val=&quot;00391F75&quot;/&gt;&lt;wsp:rsid wsp:val=&quot;00391FA2&quot;/&gt;&lt;wsp:rsid wsp:val=&quot;003920F7&quot;/&gt;&lt;wsp:rsid wsp:val=&quot;0039231F&quot;/&gt;&lt;wsp:rsid wsp:val=&quot;003926B7&quot;/&gt;&lt;wsp:rsid wsp:val=&quot;00392BEA&quot;/&gt;&lt;wsp:rsid wsp:val=&quot;00392C4D&quot;/&gt;&lt;wsp:rsid wsp:val=&quot;00393271&quot;/&gt;&lt;wsp:rsid wsp:val=&quot;003933B1&quot;/&gt;&lt;wsp:rsid wsp:val=&quot;003936B8&quot;/&gt;&lt;wsp:rsid wsp:val=&quot;00393798&quot;/&gt;&lt;wsp:rsid wsp:val=&quot;003937B6&quot;/&gt;&lt;wsp:rsid wsp:val=&quot;00393869&quot;/&gt;&lt;wsp:rsid wsp:val=&quot;00393B51&quot;/&gt;&lt;wsp:rsid wsp:val=&quot;00393C72&quot;/&gt;&lt;wsp:rsid wsp:val=&quot;00393CAB&quot;/&gt;&lt;wsp:rsid wsp:val=&quot;0039433D&quot;/&gt;&lt;wsp:rsid wsp:val=&quot;0039479D&quot;/&gt;&lt;wsp:rsid wsp:val=&quot;00394A67&quot;/&gt;&lt;wsp:rsid wsp:val=&quot;00394B7D&quot;/&gt;&lt;wsp:rsid wsp:val=&quot;00394E94&quot;/&gt;&lt;wsp:rsid wsp:val=&quot;00395312&quot;/&gt;&lt;wsp:rsid wsp:val=&quot;003954F4&quot;/&gt;&lt;wsp:rsid wsp:val=&quot;003960E7&quot;/&gt;&lt;wsp:rsid wsp:val=&quot;0039673D&quot;/&gt;&lt;wsp:rsid wsp:val=&quot;003968A0&quot;/&gt;&lt;wsp:rsid wsp:val=&quot;003968E7&quot;/&gt;&lt;wsp:rsid wsp:val=&quot;00396A9D&quot;/&gt;&lt;wsp:rsid wsp:val=&quot;00396B54&quot;/&gt;&lt;wsp:rsid wsp:val=&quot;00396D9B&quot;/&gt;&lt;wsp:rsid wsp:val=&quot;00396EB7&quot;/&gt;&lt;wsp:rsid wsp:val=&quot;00397473&quot;/&gt;&lt;wsp:rsid wsp:val=&quot;00397F5F&quot;/&gt;&lt;wsp:rsid wsp:val=&quot;003A058C&quot;/&gt;&lt;wsp:rsid wsp:val=&quot;003A085D&quot;/&gt;&lt;wsp:rsid wsp:val=&quot;003A08F2&quot;/&gt;&lt;wsp:rsid wsp:val=&quot;003A097A&quot;/&gt;&lt;wsp:rsid wsp:val=&quot;003A0B18&quot;/&gt;&lt;wsp:rsid wsp:val=&quot;003A0B44&quot;/&gt;&lt;wsp:rsid wsp:val=&quot;003A0CA7&quot;/&gt;&lt;wsp:rsid wsp:val=&quot;003A0E34&quot;/&gt;&lt;wsp:rsid wsp:val=&quot;003A0FAC&quot;/&gt;&lt;wsp:rsid wsp:val=&quot;003A11FD&quot;/&gt;&lt;wsp:rsid wsp:val=&quot;003A1BF1&quot;/&gt;&lt;wsp:rsid wsp:val=&quot;003A1E17&quot;/&gt;&lt;wsp:rsid wsp:val=&quot;003A20C9&quot;/&gt;&lt;wsp:rsid wsp:val=&quot;003A2192&quot;/&gt;&lt;wsp:rsid wsp:val=&quot;003A23A1&quot;/&gt;&lt;wsp:rsid wsp:val=&quot;003A2504&quot;/&gt;&lt;wsp:rsid wsp:val=&quot;003A27DF&quot;/&gt;&lt;wsp:rsid wsp:val=&quot;003A2B06&quot;/&gt;&lt;wsp:rsid wsp:val=&quot;003A2D67&quot;/&gt;&lt;wsp:rsid wsp:val=&quot;003A2E10&quot;/&gt;&lt;wsp:rsid wsp:val=&quot;003A30F3&quot;/&gt;&lt;wsp:rsid wsp:val=&quot;003A30FC&quot;/&gt;&lt;wsp:rsid wsp:val=&quot;003A311A&quot;/&gt;&lt;wsp:rsid wsp:val=&quot;003A320E&quot;/&gt;&lt;wsp:rsid wsp:val=&quot;003A3511&quot;/&gt;&lt;wsp:rsid wsp:val=&quot;003A360F&quot;/&gt;&lt;wsp:rsid wsp:val=&quot;003A36AB&quot;/&gt;&lt;wsp:rsid wsp:val=&quot;003A3AFC&quot;/&gt;&lt;wsp:rsid wsp:val=&quot;003A412D&quot;/&gt;&lt;wsp:rsid wsp:val=&quot;003A4CD2&quot;/&gt;&lt;wsp:rsid wsp:val=&quot;003A4E13&quot;/&gt;&lt;wsp:rsid wsp:val=&quot;003A4E4D&quot;/&gt;&lt;wsp:rsid wsp:val=&quot;003A52B3&quot;/&gt;&lt;wsp:rsid wsp:val=&quot;003A53F7&quot;/&gt;&lt;wsp:rsid wsp:val=&quot;003A54F8&quot;/&gt;&lt;wsp:rsid wsp:val=&quot;003A56AA&quot;/&gt;&lt;wsp:rsid wsp:val=&quot;003A56B1&quot;/&gt;&lt;wsp:rsid wsp:val=&quot;003A5810&quot;/&gt;&lt;wsp:rsid wsp:val=&quot;003A5D1A&quot;/&gt;&lt;wsp:rsid wsp:val=&quot;003A5DEF&quot;/&gt;&lt;wsp:rsid wsp:val=&quot;003A5EC0&quot;/&gt;&lt;wsp:rsid wsp:val=&quot;003A5FC0&quot;/&gt;&lt;wsp:rsid wsp:val=&quot;003A6204&quot;/&gt;&lt;wsp:rsid wsp:val=&quot;003A64C8&quot;/&gt;&lt;wsp:rsid wsp:val=&quot;003A67B3&quot;/&gt;&lt;wsp:rsid wsp:val=&quot;003A6969&quot;/&gt;&lt;wsp:rsid wsp:val=&quot;003A6CC0&quot;/&gt;&lt;wsp:rsid wsp:val=&quot;003A6FD1&quot;/&gt;&lt;wsp:rsid wsp:val=&quot;003A7423&quot;/&gt;&lt;wsp:rsid wsp:val=&quot;003A7639&quot;/&gt;&lt;wsp:rsid wsp:val=&quot;003A7E85&quot;/&gt;&lt;wsp:rsid wsp:val=&quot;003A7F6E&quot;/&gt;&lt;wsp:rsid wsp:val=&quot;003B006F&quot;/&gt;&lt;wsp:rsid wsp:val=&quot;003B0313&quot;/&gt;&lt;wsp:rsid wsp:val=&quot;003B039A&quot;/&gt;&lt;wsp:rsid wsp:val=&quot;003B04C9&quot;/&gt;&lt;wsp:rsid wsp:val=&quot;003B06AA&quot;/&gt;&lt;wsp:rsid wsp:val=&quot;003B08DD&quot;/&gt;&lt;wsp:rsid wsp:val=&quot;003B0C5F&quot;/&gt;&lt;wsp:rsid wsp:val=&quot;003B0E1D&quot;/&gt;&lt;wsp:rsid wsp:val=&quot;003B1412&quot;/&gt;&lt;wsp:rsid wsp:val=&quot;003B1474&quot;/&gt;&lt;wsp:rsid wsp:val=&quot;003B1750&quot;/&gt;&lt;wsp:rsid wsp:val=&quot;003B1BFF&quot;/&gt;&lt;wsp:rsid wsp:val=&quot;003B1C59&quot;/&gt;&lt;wsp:rsid wsp:val=&quot;003B1EDF&quot;/&gt;&lt;wsp:rsid wsp:val=&quot;003B1F76&quot;/&gt;&lt;wsp:rsid wsp:val=&quot;003B204C&quot;/&gt;&lt;wsp:rsid wsp:val=&quot;003B20F3&quot;/&gt;&lt;wsp:rsid wsp:val=&quot;003B23AD&quot;/&gt;&lt;wsp:rsid wsp:val=&quot;003B254B&quot;/&gt;&lt;wsp:rsid wsp:val=&quot;003B2A09&quot;/&gt;&lt;wsp:rsid wsp:val=&quot;003B2D76&quot;/&gt;&lt;wsp:rsid wsp:val=&quot;003B3200&quot;/&gt;&lt;wsp:rsid wsp:val=&quot;003B33EE&quot;/&gt;&lt;wsp:rsid wsp:val=&quot;003B3B38&quot;/&gt;&lt;wsp:rsid wsp:val=&quot;003B3D55&quot;/&gt;&lt;wsp:rsid wsp:val=&quot;003B407E&quot;/&gt;&lt;wsp:rsid wsp:val=&quot;003B40F1&quot;/&gt;&lt;wsp:rsid wsp:val=&quot;003B4151&quot;/&gt;&lt;wsp:rsid wsp:val=&quot;003B4164&quot;/&gt;&lt;wsp:rsid wsp:val=&quot;003B429B&quot;/&gt;&lt;wsp:rsid wsp:val=&quot;003B42D2&quot;/&gt;&lt;wsp:rsid wsp:val=&quot;003B43C8&quot;/&gt;&lt;wsp:rsid wsp:val=&quot;003B45AF&quot;/&gt;&lt;wsp:rsid wsp:val=&quot;003B4C12&quot;/&gt;&lt;wsp:rsid wsp:val=&quot;003B521A&quot;/&gt;&lt;wsp:rsid wsp:val=&quot;003B5500&quot;/&gt;&lt;wsp:rsid wsp:val=&quot;003B57B1&quot;/&gt;&lt;wsp:rsid wsp:val=&quot;003B5A36&quot;/&gt;&lt;wsp:rsid wsp:val=&quot;003B5F4F&quot;/&gt;&lt;wsp:rsid wsp:val=&quot;003B6441&quot;/&gt;&lt;wsp:rsid wsp:val=&quot;003B6665&quot;/&gt;&lt;wsp:rsid wsp:val=&quot;003B6948&quot;/&gt;&lt;wsp:rsid wsp:val=&quot;003B699A&quot;/&gt;&lt;wsp:rsid wsp:val=&quot;003B69AD&quot;/&gt;&lt;wsp:rsid wsp:val=&quot;003B6BC7&quot;/&gt;&lt;wsp:rsid wsp:val=&quot;003B6FEB&quot;/&gt;&lt;wsp:rsid wsp:val=&quot;003B7124&quot;/&gt;&lt;wsp:rsid wsp:val=&quot;003B7334&quot;/&gt;&lt;wsp:rsid wsp:val=&quot;003B753C&quot;/&gt;&lt;wsp:rsid wsp:val=&quot;003B7746&quot;/&gt;&lt;wsp:rsid wsp:val=&quot;003B7A4A&quot;/&gt;&lt;wsp:rsid wsp:val=&quot;003B7BB8&quot;/&gt;&lt;wsp:rsid wsp:val=&quot;003C0357&quot;/&gt;&lt;wsp:rsid wsp:val=&quot;003C049F&quot;/&gt;&lt;wsp:rsid wsp:val=&quot;003C04AE&quot;/&gt;&lt;wsp:rsid wsp:val=&quot;003C04C8&quot;/&gt;&lt;wsp:rsid wsp:val=&quot;003C04D0&quot;/&gt;&lt;wsp:rsid wsp:val=&quot;003C0A42&quot;/&gt;&lt;wsp:rsid wsp:val=&quot;003C0C3A&quot;/&gt;&lt;wsp:rsid wsp:val=&quot;003C0C8A&quot;/&gt;&lt;wsp:rsid wsp:val=&quot;003C0D17&quot;/&gt;&lt;wsp:rsid wsp:val=&quot;003C0E5E&quot;/&gt;&lt;wsp:rsid wsp:val=&quot;003C107B&quot;/&gt;&lt;wsp:rsid wsp:val=&quot;003C14BD&quot;/&gt;&lt;wsp:rsid wsp:val=&quot;003C15CF&quot;/&gt;&lt;wsp:rsid wsp:val=&quot;003C19E2&quot;/&gt;&lt;wsp:rsid wsp:val=&quot;003C1C72&quot;/&gt;&lt;wsp:rsid wsp:val=&quot;003C1CE5&quot;/&gt;&lt;wsp:rsid wsp:val=&quot;003C1E23&quot;/&gt;&lt;wsp:rsid wsp:val=&quot;003C22C8&quot;/&gt;&lt;wsp:rsid wsp:val=&quot;003C2325&quot;/&gt;&lt;wsp:rsid wsp:val=&quot;003C28A0&quot;/&gt;&lt;wsp:rsid wsp:val=&quot;003C28D0&quot;/&gt;&lt;wsp:rsid wsp:val=&quot;003C2DD5&quot;/&gt;&lt;wsp:rsid wsp:val=&quot;003C2E64&quot;/&gt;&lt;wsp:rsid wsp:val=&quot;003C31EF&quot;/&gt;&lt;wsp:rsid wsp:val=&quot;003C35CE&quot;/&gt;&lt;wsp:rsid wsp:val=&quot;003C3636&quot;/&gt;&lt;wsp:rsid wsp:val=&quot;003C36E2&quot;/&gt;&lt;wsp:rsid wsp:val=&quot;003C393D&quot;/&gt;&lt;wsp:rsid wsp:val=&quot;003C39A2&quot;/&gt;&lt;wsp:rsid wsp:val=&quot;003C39B5&quot;/&gt;&lt;wsp:rsid wsp:val=&quot;003C3AFB&quot;/&gt;&lt;wsp:rsid wsp:val=&quot;003C3D25&quot;/&gt;&lt;wsp:rsid wsp:val=&quot;003C3E56&quot;/&gt;&lt;wsp:rsid wsp:val=&quot;003C3F34&quot;/&gt;&lt;wsp:rsid wsp:val=&quot;003C40A8&quot;/&gt;&lt;wsp:rsid wsp:val=&quot;003C41B1&quot;/&gt;&lt;wsp:rsid wsp:val=&quot;003C44BD&quot;/&gt;&lt;wsp:rsid wsp:val=&quot;003C44FC&quot;/&gt;&lt;wsp:rsid wsp:val=&quot;003C476A&quot;/&gt;&lt;wsp:rsid wsp:val=&quot;003C4890&quot;/&gt;&lt;wsp:rsid wsp:val=&quot;003C4A73&quot;/&gt;&lt;wsp:rsid wsp:val=&quot;003C5420&quot;/&gt;&lt;wsp:rsid wsp:val=&quot;003C5AB5&quot;/&gt;&lt;wsp:rsid wsp:val=&quot;003C5E19&quot;/&gt;&lt;wsp:rsid wsp:val=&quot;003C60A6&quot;/&gt;&lt;wsp:rsid wsp:val=&quot;003C61BC&quot;/&gt;&lt;wsp:rsid wsp:val=&quot;003C6525&quot;/&gt;&lt;wsp:rsid wsp:val=&quot;003C6563&quot;/&gt;&lt;wsp:rsid wsp:val=&quot;003C66A4&quot;/&gt;&lt;wsp:rsid wsp:val=&quot;003C6720&quot;/&gt;&lt;wsp:rsid wsp:val=&quot;003C678E&quot;/&gt;&lt;wsp:rsid wsp:val=&quot;003C6AD8&quot;/&gt;&lt;wsp:rsid wsp:val=&quot;003C6ADD&quot;/&gt;&lt;wsp:rsid wsp:val=&quot;003C6F80&quot;/&gt;&lt;wsp:rsid wsp:val=&quot;003C70F5&quot;/&gt;&lt;wsp:rsid wsp:val=&quot;003C7499&quot;/&gt;&lt;wsp:rsid wsp:val=&quot;003C75AC&quot;/&gt;&lt;wsp:rsid wsp:val=&quot;003C75CC&quot;/&gt;&lt;wsp:rsid wsp:val=&quot;003C788C&quot;/&gt;&lt;wsp:rsid wsp:val=&quot;003C798B&quot;/&gt;&lt;wsp:rsid wsp:val=&quot;003C79F8&quot;/&gt;&lt;wsp:rsid wsp:val=&quot;003C7C3F&quot;/&gt;&lt;wsp:rsid wsp:val=&quot;003C7C7D&quot;/&gt;&lt;wsp:rsid wsp:val=&quot;003D0520&quot;/&gt;&lt;wsp:rsid wsp:val=&quot;003D054E&quot;/&gt;&lt;wsp:rsid wsp:val=&quot;003D058A&quot;/&gt;&lt;wsp:rsid wsp:val=&quot;003D067C&quot;/&gt;&lt;wsp:rsid wsp:val=&quot;003D072B&quot;/&gt;&lt;wsp:rsid wsp:val=&quot;003D080C&quot;/&gt;&lt;wsp:rsid wsp:val=&quot;003D09DE&quot;/&gt;&lt;wsp:rsid wsp:val=&quot;003D09F2&quot;/&gt;&lt;wsp:rsid wsp:val=&quot;003D0BF3&quot;/&gt;&lt;wsp:rsid wsp:val=&quot;003D0E3E&quot;/&gt;&lt;wsp:rsid wsp:val=&quot;003D0EC1&quot;/&gt;&lt;wsp:rsid wsp:val=&quot;003D0F23&quot;/&gt;&lt;wsp:rsid wsp:val=&quot;003D1177&quot;/&gt;&lt;wsp:rsid wsp:val=&quot;003D118C&quot;/&gt;&lt;wsp:rsid wsp:val=&quot;003D120B&quot;/&gt;&lt;wsp:rsid wsp:val=&quot;003D12D2&quot;/&gt;&lt;wsp:rsid wsp:val=&quot;003D13ED&quot;/&gt;&lt;wsp:rsid wsp:val=&quot;003D1A42&quot;/&gt;&lt;wsp:rsid wsp:val=&quot;003D1AC2&quot;/&gt;&lt;wsp:rsid wsp:val=&quot;003D1E1F&quot;/&gt;&lt;wsp:rsid wsp:val=&quot;003D256A&quot;/&gt;&lt;wsp:rsid wsp:val=&quot;003D26D4&quot;/&gt;&lt;wsp:rsid wsp:val=&quot;003D26D9&quot;/&gt;&lt;wsp:rsid wsp:val=&quot;003D2BC6&quot;/&gt;&lt;wsp:rsid wsp:val=&quot;003D2CB1&quot;/&gt;&lt;wsp:rsid wsp:val=&quot;003D2EE5&quot;/&gt;&lt;wsp:rsid wsp:val=&quot;003D3070&quot;/&gt;&lt;wsp:rsid wsp:val=&quot;003D3236&quot;/&gt;&lt;wsp:rsid wsp:val=&quot;003D3323&quot;/&gt;&lt;wsp:rsid wsp:val=&quot;003D3D12&quot;/&gt;&lt;wsp:rsid wsp:val=&quot;003D3E15&quot;/&gt;&lt;wsp:rsid wsp:val=&quot;003D3F0F&quot;/&gt;&lt;wsp:rsid wsp:val=&quot;003D3F90&quot;/&gt;&lt;wsp:rsid wsp:val=&quot;003D4004&quot;/&gt;&lt;wsp:rsid wsp:val=&quot;003D40B7&quot;/&gt;&lt;wsp:rsid wsp:val=&quot;003D421E&quot;/&gt;&lt;wsp:rsid wsp:val=&quot;003D4779&quot;/&gt;&lt;wsp:rsid wsp:val=&quot;003D491D&quot;/&gt;&lt;wsp:rsid wsp:val=&quot;003D4966&quot;/&gt;&lt;wsp:rsid wsp:val=&quot;003D49C4&quot;/&gt;&lt;wsp:rsid wsp:val=&quot;003D4BC6&quot;/&gt;&lt;wsp:rsid wsp:val=&quot;003D50EF&quot;/&gt;&lt;wsp:rsid wsp:val=&quot;003D5779&quot;/&gt;&lt;wsp:rsid wsp:val=&quot;003D57C5&quot;/&gt;&lt;wsp:rsid wsp:val=&quot;003D5B8F&quot;/&gt;&lt;wsp:rsid wsp:val=&quot;003D5C0D&quot;/&gt;&lt;wsp:rsid wsp:val=&quot;003D5D02&quot;/&gt;&lt;wsp:rsid wsp:val=&quot;003D606C&quot;/&gt;&lt;wsp:rsid wsp:val=&quot;003D61CE&quot;/&gt;&lt;wsp:rsid wsp:val=&quot;003D6302&quot;/&gt;&lt;wsp:rsid wsp:val=&quot;003D637C&quot;/&gt;&lt;wsp:rsid wsp:val=&quot;003D6402&quot;/&gt;&lt;wsp:rsid wsp:val=&quot;003D6689&quot;/&gt;&lt;wsp:rsid wsp:val=&quot;003D6711&quot;/&gt;&lt;wsp:rsid wsp:val=&quot;003D6893&quot;/&gt;&lt;wsp:rsid wsp:val=&quot;003D6984&quot;/&gt;&lt;wsp:rsid wsp:val=&quot;003D6E94&quot;/&gt;&lt;wsp:rsid wsp:val=&quot;003D6E9A&quot;/&gt;&lt;wsp:rsid wsp:val=&quot;003D6F33&quot;/&gt;&lt;wsp:rsid wsp:val=&quot;003D7109&quot;/&gt;&lt;wsp:rsid wsp:val=&quot;003D7281&quot;/&gt;&lt;wsp:rsid wsp:val=&quot;003D7344&quot;/&gt;&lt;wsp:rsid wsp:val=&quot;003D74F3&quot;/&gt;&lt;wsp:rsid wsp:val=&quot;003D755F&quot;/&gt;&lt;wsp:rsid wsp:val=&quot;003D79EF&quot;/&gt;&lt;wsp:rsid wsp:val=&quot;003D7B74&quot;/&gt;&lt;wsp:rsid wsp:val=&quot;003D7F93&quot;/&gt;&lt;wsp:rsid wsp:val=&quot;003E056A&quot;/&gt;&lt;wsp:rsid wsp:val=&quot;003E0609&quot;/&gt;&lt;wsp:rsid wsp:val=&quot;003E07D8&quot;/&gt;&lt;wsp:rsid wsp:val=&quot;003E08EA&quot;/&gt;&lt;wsp:rsid wsp:val=&quot;003E0C38&quot;/&gt;&lt;wsp:rsid wsp:val=&quot;003E0CBC&quot;/&gt;&lt;wsp:rsid wsp:val=&quot;003E0FCA&quot;/&gt;&lt;wsp:rsid wsp:val=&quot;003E120D&quot;/&gt;&lt;wsp:rsid wsp:val=&quot;003E12C2&quot;/&gt;&lt;wsp:rsid wsp:val=&quot;003E1C7D&quot;/&gt;&lt;wsp:rsid wsp:val=&quot;003E1D34&quot;/&gt;&lt;wsp:rsid wsp:val=&quot;003E1F47&quot;/&gt;&lt;wsp:rsid wsp:val=&quot;003E20F9&quot;/&gt;&lt;wsp:rsid wsp:val=&quot;003E21B9&quot;/&gt;&lt;wsp:rsid wsp:val=&quot;003E2846&quot;/&gt;&lt;wsp:rsid wsp:val=&quot;003E29B0&quot;/&gt;&lt;wsp:rsid wsp:val=&quot;003E3175&quot;/&gt;&lt;wsp:rsid wsp:val=&quot;003E3230&quot;/&gt;&lt;wsp:rsid wsp:val=&quot;003E3396&quot;/&gt;&lt;wsp:rsid wsp:val=&quot;003E36BA&quot;/&gt;&lt;wsp:rsid wsp:val=&quot;003E3B63&quot;/&gt;&lt;wsp:rsid wsp:val=&quot;003E494B&quot;/&gt;&lt;wsp:rsid wsp:val=&quot;003E4989&quot;/&gt;&lt;wsp:rsid wsp:val=&quot;003E4ABD&quot;/&gt;&lt;wsp:rsid wsp:val=&quot;003E4C08&quot;/&gt;&lt;wsp:rsid wsp:val=&quot;003E4C0F&quot;/&gt;&lt;wsp:rsid wsp:val=&quot;003E4E05&quot;/&gt;&lt;wsp:rsid wsp:val=&quot;003E4EA6&quot;/&gt;&lt;wsp:rsid wsp:val=&quot;003E507A&quot;/&gt;&lt;wsp:rsid wsp:val=&quot;003E529D&quot;/&gt;&lt;wsp:rsid wsp:val=&quot;003E584D&quot;/&gt;&lt;wsp:rsid wsp:val=&quot;003E685D&quot;/&gt;&lt;wsp:rsid wsp:val=&quot;003E6A2F&quot;/&gt;&lt;wsp:rsid wsp:val=&quot;003E6B03&quot;/&gt;&lt;wsp:rsid wsp:val=&quot;003E6BAA&quot;/&gt;&lt;wsp:rsid wsp:val=&quot;003E73A7&quot;/&gt;&lt;wsp:rsid wsp:val=&quot;003E756D&quot;/&gt;&lt;wsp:rsid wsp:val=&quot;003E75CA&quot;/&gt;&lt;wsp:rsid wsp:val=&quot;003E7B2E&quot;/&gt;&lt;wsp:rsid wsp:val=&quot;003E7D67&quot;/&gt;&lt;wsp:rsid wsp:val=&quot;003E7F1C&quot;/&gt;&lt;wsp:rsid wsp:val=&quot;003F05AC&quot;/&gt;&lt;wsp:rsid wsp:val=&quot;003F097C&quot;/&gt;&lt;wsp:rsid wsp:val=&quot;003F0D90&quot;/&gt;&lt;wsp:rsid wsp:val=&quot;003F0E4C&quot;/&gt;&lt;wsp:rsid wsp:val=&quot;003F0E7E&quot;/&gt;&lt;wsp:rsid wsp:val=&quot;003F10E0&quot;/&gt;&lt;wsp:rsid wsp:val=&quot;003F11A7&quot;/&gt;&lt;wsp:rsid wsp:val=&quot;003F122F&quot;/&gt;&lt;wsp:rsid wsp:val=&quot;003F1322&quot;/&gt;&lt;wsp:rsid wsp:val=&quot;003F13A1&quot;/&gt;&lt;wsp:rsid wsp:val=&quot;003F1840&quot;/&gt;&lt;wsp:rsid wsp:val=&quot;003F1976&quot;/&gt;&lt;wsp:rsid wsp:val=&quot;003F1F84&quot;/&gt;&lt;wsp:rsid wsp:val=&quot;003F1FC0&quot;/&gt;&lt;wsp:rsid wsp:val=&quot;003F23BF&quot;/&gt;&lt;wsp:rsid wsp:val=&quot;003F277F&quot;/&gt;&lt;wsp:rsid wsp:val=&quot;003F2D17&quot;/&gt;&lt;wsp:rsid wsp:val=&quot;003F2D9D&quot;/&gt;&lt;wsp:rsid wsp:val=&quot;003F3025&quot;/&gt;&lt;wsp:rsid wsp:val=&quot;003F325F&quot;/&gt;&lt;wsp:rsid wsp:val=&quot;003F3298&quot;/&gt;&lt;wsp:rsid wsp:val=&quot;003F3330&quot;/&gt;&lt;wsp:rsid wsp:val=&quot;003F34A3&quot;/&gt;&lt;wsp:rsid wsp:val=&quot;003F35F9&quot;/&gt;&lt;wsp:rsid wsp:val=&quot;003F3A05&quot;/&gt;&lt;wsp:rsid wsp:val=&quot;003F3A84&quot;/&gt;&lt;wsp:rsid wsp:val=&quot;003F3B33&quot;/&gt;&lt;wsp:rsid wsp:val=&quot;003F3BA0&quot;/&gt;&lt;wsp:rsid wsp:val=&quot;003F3CE0&quot;/&gt;&lt;wsp:rsid wsp:val=&quot;003F3D39&quot;/&gt;&lt;wsp:rsid wsp:val=&quot;003F3E84&quot;/&gt;&lt;wsp:rsid wsp:val=&quot;003F405D&quot;/&gt;&lt;wsp:rsid wsp:val=&quot;003F41D3&quot;/&gt;&lt;wsp:rsid wsp:val=&quot;003F42E4&quot;/&gt;&lt;wsp:rsid wsp:val=&quot;003F4568&quot;/&gt;&lt;wsp:rsid wsp:val=&quot;003F469A&quot;/&gt;&lt;wsp:rsid wsp:val=&quot;003F4A59&quot;/&gt;&lt;wsp:rsid wsp:val=&quot;003F5041&quot;/&gt;&lt;wsp:rsid wsp:val=&quot;003F5414&quot;/&gt;&lt;wsp:rsid wsp:val=&quot;003F5504&quot;/&gt;&lt;wsp:rsid wsp:val=&quot;003F5624&quot;/&gt;&lt;wsp:rsid wsp:val=&quot;003F5750&quot;/&gt;&lt;wsp:rsid wsp:val=&quot;003F5B1A&quot;/&gt;&lt;wsp:rsid wsp:val=&quot;003F5E06&quot;/&gt;&lt;wsp:rsid wsp:val=&quot;003F5FF0&quot;/&gt;&lt;wsp:rsid wsp:val=&quot;003F5FF7&quot;/&gt;&lt;wsp:rsid wsp:val=&quot;003F6000&quot;/&gt;&lt;wsp:rsid wsp:val=&quot;003F621B&quot;/&gt;&lt;wsp:rsid wsp:val=&quot;003F64F8&quot;/&gt;&lt;wsp:rsid wsp:val=&quot;003F6574&quot;/&gt;&lt;wsp:rsid wsp:val=&quot;003F6CFD&quot;/&gt;&lt;wsp:rsid wsp:val=&quot;003F6E8D&quot;/&gt;&lt;wsp:rsid wsp:val=&quot;003F6FD1&quot;/&gt;&lt;wsp:rsid wsp:val=&quot;003F7082&quot;/&gt;&lt;wsp:rsid wsp:val=&quot;003F7296&quot;/&gt;&lt;wsp:rsid wsp:val=&quot;003F74A2&quot;/&gt;&lt;wsp:rsid wsp:val=&quot;003F7820&quot;/&gt;&lt;wsp:rsid wsp:val=&quot;003F7930&quot;/&gt;&lt;wsp:rsid wsp:val=&quot;003F79FD&quot;/&gt;&lt;wsp:rsid wsp:val=&quot;003F7AD4&quot;/&gt;&lt;wsp:rsid wsp:val=&quot;003F7D31&quot;/&gt;&lt;wsp:rsid wsp:val=&quot;003F7EDB&quot;/&gt;&lt;wsp:rsid wsp:val=&quot;003F7F68&quot;/&gt;&lt;wsp:rsid wsp:val=&quot;004000C0&quot;/&gt;&lt;wsp:rsid wsp:val=&quot;00400226&quot;/&gt;&lt;wsp:rsid wsp:val=&quot;0040038C&quot;/&gt;&lt;wsp:rsid wsp:val=&quot;00400590&quot;/&gt;&lt;wsp:rsid wsp:val=&quot;004005F7&quot;/&gt;&lt;wsp:rsid wsp:val=&quot;004008B4&quot;/&gt;&lt;wsp:rsid wsp:val=&quot;004008D2&quot;/&gt;&lt;wsp:rsid wsp:val=&quot;00400A30&quot;/&gt;&lt;wsp:rsid wsp:val=&quot;00400A57&quot;/&gt;&lt;wsp:rsid wsp:val=&quot;00400BCB&quot;/&gt;&lt;wsp:rsid wsp:val=&quot;00400E4D&quot;/&gt;&lt;wsp:rsid wsp:val=&quot;00400FE2&quot;/&gt;&lt;wsp:rsid wsp:val=&quot;00401096&quot;/&gt;&lt;wsp:rsid wsp:val=&quot;00401461&quot;/&gt;&lt;wsp:rsid wsp:val=&quot;00401514&quot;/&gt;&lt;wsp:rsid wsp:val=&quot;00401948&quot;/&gt;&lt;wsp:rsid wsp:val=&quot;00401AD2&quot;/&gt;&lt;wsp:rsid wsp:val=&quot;00401D9F&quot;/&gt;&lt;wsp:rsid wsp:val=&quot;00401DE5&quot;/&gt;&lt;wsp:rsid wsp:val=&quot;00401FDE&quot;/&gt;&lt;wsp:rsid wsp:val=&quot;00402041&quot;/&gt;&lt;wsp:rsid wsp:val=&quot;004021CA&quot;/&gt;&lt;wsp:rsid wsp:val=&quot;004022C1&quot;/&gt;&lt;wsp:rsid wsp:val=&quot;00402745&quot;/&gt;&lt;wsp:rsid wsp:val=&quot;00402864&quot;/&gt;&lt;wsp:rsid wsp:val=&quot;00402D6B&quot;/&gt;&lt;wsp:rsid wsp:val=&quot;00402DA1&quot;/&gt;&lt;wsp:rsid wsp:val=&quot;00402F7C&quot;/&gt;&lt;wsp:rsid wsp:val=&quot;0040329C&quot;/&gt;&lt;wsp:rsid wsp:val=&quot;004034B1&quot;/&gt;&lt;wsp:rsid wsp:val=&quot;004034C1&quot;/&gt;&lt;wsp:rsid wsp:val=&quot;00403711&quot;/&gt;&lt;wsp:rsid wsp:val=&quot;00403803&quot;/&gt;&lt;wsp:rsid wsp:val=&quot;004039CB&quot;/&gt;&lt;wsp:rsid wsp:val=&quot;004039F3&quot;/&gt;&lt;wsp:rsid wsp:val=&quot;00403A94&quot;/&gt;&lt;wsp:rsid wsp:val=&quot;00403AD0&quot;/&gt;&lt;wsp:rsid wsp:val=&quot;00403C15&quot;/&gt;&lt;wsp:rsid wsp:val=&quot;00403ED8&quot;/&gt;&lt;wsp:rsid wsp:val=&quot;0040404A&quot;/&gt;&lt;wsp:rsid wsp:val=&quot;004040C8&quot;/&gt;&lt;wsp:rsid wsp:val=&quot;00404125&quot;/&gt;&lt;wsp:rsid wsp:val=&quot;0040412B&quot;/&gt;&lt;wsp:rsid wsp:val=&quot;00404339&quot;/&gt;&lt;wsp:rsid wsp:val=&quot;0040440C&quot;/&gt;&lt;wsp:rsid wsp:val=&quot;00404562&quot;/&gt;&lt;wsp:rsid wsp:val=&quot;0040470B&quot;/&gt;&lt;wsp:rsid wsp:val=&quot;004047AC&quot;/&gt;&lt;wsp:rsid wsp:val=&quot;004047F5&quot;/&gt;&lt;wsp:rsid wsp:val=&quot;004048AC&quot;/&gt;&lt;wsp:rsid wsp:val=&quot;004048D8&quot;/&gt;&lt;wsp:rsid wsp:val=&quot;00404AF4&quot;/&gt;&lt;wsp:rsid wsp:val=&quot;00405428&quot;/&gt;&lt;wsp:rsid wsp:val=&quot;00405499&quot;/&gt;&lt;wsp:rsid wsp:val=&quot;004054C1&quot;/&gt;&lt;wsp:rsid wsp:val=&quot;00405650&quot;/&gt;&lt;wsp:rsid wsp:val=&quot;004059E3&quot;/&gt;&lt;wsp:rsid wsp:val=&quot;004059EB&quot;/&gt;&lt;wsp:rsid wsp:val=&quot;00405B39&quot;/&gt;&lt;wsp:rsid wsp:val=&quot;00405BAE&quot;/&gt;&lt;wsp:rsid wsp:val=&quot;0040608E&quot;/&gt;&lt;wsp:rsid wsp:val=&quot;00406179&quot;/&gt;&lt;wsp:rsid wsp:val=&quot;0040618E&quot;/&gt;&lt;wsp:rsid wsp:val=&quot;0040630B&quot;/&gt;&lt;wsp:rsid wsp:val=&quot;004064CE&quot;/&gt;&lt;wsp:rsid wsp:val=&quot;00406663&quot;/&gt;&lt;wsp:rsid wsp:val=&quot;00406717&quot;/&gt;&lt;wsp:rsid wsp:val=&quot;00406848&quot;/&gt;&lt;wsp:rsid wsp:val=&quot;00406979&quot;/&gt;&lt;wsp:rsid wsp:val=&quot;00406E28&quot;/&gt;&lt;wsp:rsid wsp:val=&quot;00406FDD&quot;/&gt;&lt;wsp:rsid wsp:val=&quot;00407070&quot;/&gt;&lt;wsp:rsid wsp:val=&quot;004072E0&quot;/&gt;&lt;wsp:rsid wsp:val=&quot;004075D2&quot;/&gt;&lt;wsp:rsid wsp:val=&quot;0040786E&quot;/&gt;&lt;wsp:rsid wsp:val=&quot;0040791B&quot;/&gt;&lt;wsp:rsid wsp:val=&quot;00410186&quot;/&gt;&lt;wsp:rsid wsp:val=&quot;004106FC&quot;/&gt;&lt;wsp:rsid wsp:val=&quot;00410700&quot;/&gt;&lt;wsp:rsid wsp:val=&quot;00410947&quot;/&gt;&lt;wsp:rsid wsp:val=&quot;00410B1B&quot;/&gt;&lt;wsp:rsid wsp:val=&quot;00410F76&quot;/&gt;&lt;wsp:rsid wsp:val=&quot;00411866&quot;/&gt;&lt;wsp:rsid wsp:val=&quot;00411A10&quot;/&gt;&lt;wsp:rsid wsp:val=&quot;00412754&quot;/&gt;&lt;wsp:rsid wsp:val=&quot;00412A22&quot;/&gt;&lt;wsp:rsid wsp:val=&quot;00412B98&quot;/&gt;&lt;wsp:rsid wsp:val=&quot;00412BD5&quot;/&gt;&lt;wsp:rsid wsp:val=&quot;00412E74&quot;/&gt;&lt;wsp:rsid wsp:val=&quot;00412EBB&quot;/&gt;&lt;wsp:rsid wsp:val=&quot;004134A6&quot;/&gt;&lt;wsp:rsid wsp:val=&quot;0041396E&quot;/&gt;&lt;wsp:rsid wsp:val=&quot;00413977&quot;/&gt;&lt;wsp:rsid wsp:val=&quot;00413C41&quot;/&gt;&lt;wsp:rsid wsp:val=&quot;00413CCD&quot;/&gt;&lt;wsp:rsid wsp:val=&quot;00414218&quot;/&gt;&lt;wsp:rsid wsp:val=&quot;0041435D&quot;/&gt;&lt;wsp:rsid wsp:val=&quot;004143B5&quot;/&gt;&lt;wsp:rsid wsp:val=&quot;00414983&quot;/&gt;&lt;wsp:rsid wsp:val=&quot;00414ACE&quot;/&gt;&lt;wsp:rsid wsp:val=&quot;00414B60&quot;/&gt;&lt;wsp:rsid wsp:val=&quot;00414CD4&quot;/&gt;&lt;wsp:rsid wsp:val=&quot;00414D7D&quot;/&gt;&lt;wsp:rsid wsp:val=&quot;00415147&quot;/&gt;&lt;wsp:rsid wsp:val=&quot;00415218&quot;/&gt;&lt;wsp:rsid wsp:val=&quot;0041540D&quot;/&gt;&lt;wsp:rsid wsp:val=&quot;0041588E&quot;/&gt;&lt;wsp:rsid wsp:val=&quot;00415C4E&quot;/&gt;&lt;wsp:rsid wsp:val=&quot;00415C6A&quot;/&gt;&lt;wsp:rsid wsp:val=&quot;00415D5F&quot;/&gt;&lt;wsp:rsid wsp:val=&quot;004160CF&quot;/&gt;&lt;wsp:rsid wsp:val=&quot;004167D5&quot;/&gt;&lt;wsp:rsid wsp:val=&quot;004169BB&quot;/&gt;&lt;wsp:rsid wsp:val=&quot;004169FC&quot;/&gt;&lt;wsp:rsid wsp:val=&quot;00417152&quot;/&gt;&lt;wsp:rsid wsp:val=&quot;00417260&quot;/&gt;&lt;wsp:rsid wsp:val=&quot;00417372&quot;/&gt;&lt;wsp:rsid wsp:val=&quot;004176B1&quot;/&gt;&lt;wsp:rsid wsp:val=&quot;0041785F&quot;/&gt;&lt;wsp:rsid wsp:val=&quot;00417C0C&quot;/&gt;&lt;wsp:rsid wsp:val=&quot;00417CF8&quot;/&gt;&lt;wsp:rsid wsp:val=&quot;00417D1B&quot;/&gt;&lt;wsp:rsid wsp:val=&quot;00417FE4&quot;/&gt;&lt;wsp:rsid wsp:val=&quot;00420086&quot;/&gt;&lt;wsp:rsid wsp:val=&quot;004200C3&quot;/&gt;&lt;wsp:rsid wsp:val=&quot;004200C5&quot;/&gt;&lt;wsp:rsid wsp:val=&quot;004200F2&quot;/&gt;&lt;wsp:rsid wsp:val=&quot;00420148&quot;/&gt;&lt;wsp:rsid wsp:val=&quot;004201EF&quot;/&gt;&lt;wsp:rsid wsp:val=&quot;0042039F&quot;/&gt;&lt;wsp:rsid wsp:val=&quot;00420642&quot;/&gt;&lt;wsp:rsid wsp:val=&quot;00420978&quot;/&gt;&lt;wsp:rsid wsp:val=&quot;00420F5E&quot;/&gt;&lt;wsp:rsid wsp:val=&quot;004217B5&quot;/&gt;&lt;wsp:rsid wsp:val=&quot;004219D3&quot;/&gt;&lt;wsp:rsid wsp:val=&quot;00421BDF&quot;/&gt;&lt;wsp:rsid wsp:val=&quot;00421CD4&quot;/&gt;&lt;wsp:rsid wsp:val=&quot;00421F9F&quot;/&gt;&lt;wsp:rsid wsp:val=&quot;0042261C&quot;/&gt;&lt;wsp:rsid wsp:val=&quot;00422698&quot;/&gt;&lt;wsp:rsid wsp:val=&quot;004226F7&quot;/&gt;&lt;wsp:rsid wsp:val=&quot;00422800&quot;/&gt;&lt;wsp:rsid wsp:val=&quot;00422CDC&quot;/&gt;&lt;wsp:rsid wsp:val=&quot;00422CF1&quot;/&gt;&lt;wsp:rsid wsp:val=&quot;00422D38&quot;/&gt;&lt;wsp:rsid wsp:val=&quot;00422E26&quot;/&gt;&lt;wsp:rsid wsp:val=&quot;00422F78&quot;/&gt;&lt;wsp:rsid wsp:val=&quot;00423453&quot;/&gt;&lt;wsp:rsid wsp:val=&quot;00423603&quot;/&gt;&lt;wsp:rsid wsp:val=&quot;00423748&quot;/&gt;&lt;wsp:rsid wsp:val=&quot;00423B50&quot;/&gt;&lt;wsp:rsid wsp:val=&quot;00423D98&quot;/&gt;&lt;wsp:rsid wsp:val=&quot;00424291&quot;/&gt;&lt;wsp:rsid wsp:val=&quot;0042447B&quot;/&gt;&lt;wsp:rsid wsp:val=&quot;00424653&quot;/&gt;&lt;wsp:rsid wsp:val=&quot;0042486B&quot;/&gt;&lt;wsp:rsid wsp:val=&quot;00424948&quot;/&gt;&lt;wsp:rsid wsp:val=&quot;00424D6E&quot;/&gt;&lt;wsp:rsid wsp:val=&quot;00424FBE&quot;/&gt;&lt;wsp:rsid wsp:val=&quot;00424FF5&quot;/&gt;&lt;wsp:rsid wsp:val=&quot;00425086&quot;/&gt;&lt;wsp:rsid wsp:val=&quot;004256F7&quot;/&gt;&lt;wsp:rsid wsp:val=&quot;00425ABC&quot;/&gt;&lt;wsp:rsid wsp:val=&quot;00425DCD&quot;/&gt;&lt;wsp:rsid wsp:val=&quot;00425E1D&quot;/&gt;&lt;wsp:rsid wsp:val=&quot;0042635D&quot;/&gt;&lt;wsp:rsid wsp:val=&quot;00426565&quot;/&gt;&lt;wsp:rsid wsp:val=&quot;00426AC3&quot;/&gt;&lt;wsp:rsid wsp:val=&quot;00426C3F&quot;/&gt;&lt;wsp:rsid wsp:val=&quot;00426D25&quot;/&gt;&lt;wsp:rsid wsp:val=&quot;00426E19&quot;/&gt;&lt;wsp:rsid wsp:val=&quot;00426F23&quot;/&gt;&lt;wsp:rsid wsp:val=&quot;00426F7F&quot;/&gt;&lt;wsp:rsid wsp:val=&quot;0042720E&quot;/&gt;&lt;wsp:rsid wsp:val=&quot;00427ACE&quot;/&gt;&lt;wsp:rsid wsp:val=&quot;00427B12&quot;/&gt;&lt;wsp:rsid wsp:val=&quot;00427B4E&quot;/&gt;&lt;wsp:rsid wsp:val=&quot;00427E6A&quot;/&gt;&lt;wsp:rsid wsp:val=&quot;0043007C&quot;/&gt;&lt;wsp:rsid wsp:val=&quot;004305C4&quot;/&gt;&lt;wsp:rsid wsp:val=&quot;004308EB&quot;/&gt;&lt;wsp:rsid wsp:val=&quot;00430AC3&quot;/&gt;&lt;wsp:rsid wsp:val=&quot;00430AF3&quot;/&gt;&lt;wsp:rsid wsp:val=&quot;00430C03&quot;/&gt;&lt;wsp:rsid wsp:val=&quot;00430D06&quot;/&gt;&lt;wsp:rsid wsp:val=&quot;00430D29&quot;/&gt;&lt;wsp:rsid wsp:val=&quot;00430D2F&quot;/&gt;&lt;wsp:rsid wsp:val=&quot;00431147&quot;/&gt;&lt;wsp:rsid wsp:val=&quot;004312B5&quot;/&gt;&lt;wsp:rsid wsp:val=&quot;004312D7&quot;/&gt;&lt;wsp:rsid wsp:val=&quot;0043155C&quot;/&gt;&lt;wsp:rsid wsp:val=&quot;00431647&quot;/&gt;&lt;wsp:rsid wsp:val=&quot;00431704&quot;/&gt;&lt;wsp:rsid wsp:val=&quot;004318AE&quot;/&gt;&lt;wsp:rsid wsp:val=&quot;00432013&quot;/&gt;&lt;wsp:rsid wsp:val=&quot;004321D1&quot;/&gt;&lt;wsp:rsid wsp:val=&quot;004324A5&quot;/&gt;&lt;wsp:rsid wsp:val=&quot;004327B2&quot;/&gt;&lt;wsp:rsid wsp:val=&quot;00433082&quot;/&gt;&lt;wsp:rsid wsp:val=&quot;0043339D&quot;/&gt;&lt;wsp:rsid wsp:val=&quot;004336CC&quot;/&gt;&lt;wsp:rsid wsp:val=&quot;004336F1&quot;/&gt;&lt;wsp:rsid wsp:val=&quot;00433973&quot;/&gt;&lt;wsp:rsid wsp:val=&quot;00433B2F&quot;/&gt;&lt;wsp:rsid wsp:val=&quot;00433EDE&quot;/&gt;&lt;wsp:rsid wsp:val=&quot;00433F2E&quot;/&gt;&lt;wsp:rsid wsp:val=&quot;00433F84&quot;/&gt;&lt;wsp:rsid wsp:val=&quot;004346C7&quot;/&gt;&lt;wsp:rsid wsp:val=&quot;00434CD4&quot;/&gt;&lt;wsp:rsid wsp:val=&quot;00434D7F&quot;/&gt;&lt;wsp:rsid wsp:val=&quot;0043574C&quot;/&gt;&lt;wsp:rsid wsp:val=&quot;0043579B&quot;/&gt;&lt;wsp:rsid wsp:val=&quot;00435861&quot;/&gt;&lt;wsp:rsid wsp:val=&quot;00435C6C&quot;/&gt;&lt;wsp:rsid wsp:val=&quot;00435D0E&quot;/&gt;&lt;wsp:rsid wsp:val=&quot;00436170&quot;/&gt;&lt;wsp:rsid wsp:val=&quot;00436194&quot;/&gt;&lt;wsp:rsid wsp:val=&quot;00436297&quot;/&gt;&lt;wsp:rsid wsp:val=&quot;00436386&quot;/&gt;&lt;wsp:rsid wsp:val=&quot;00436692&quot;/&gt;&lt;wsp:rsid wsp:val=&quot;004366A9&quot;/&gt;&lt;wsp:rsid wsp:val=&quot;004366AE&quot;/&gt;&lt;wsp:rsid wsp:val=&quot;00436CAD&quot;/&gt;&lt;wsp:rsid wsp:val=&quot;004370E2&quot;/&gt;&lt;wsp:rsid wsp:val=&quot;004375FA&quot;/&gt;&lt;wsp:rsid wsp:val=&quot;00437891&quot;/&gt;&lt;wsp:rsid wsp:val=&quot;00437C05&quot;/&gt;&lt;wsp:rsid wsp:val=&quot;0044005E&quot;/&gt;&lt;wsp:rsid wsp:val=&quot;00440457&quot;/&gt;&lt;wsp:rsid wsp:val=&quot;0044049F&quot;/&gt;&lt;wsp:rsid wsp:val=&quot;0044072D&quot;/&gt;&lt;wsp:rsid wsp:val=&quot;0044084E&quot;/&gt;&lt;wsp:rsid wsp:val=&quot;00440866&quot;/&gt;&lt;wsp:rsid wsp:val=&quot;00440DC3&quot;/&gt;&lt;wsp:rsid wsp:val=&quot;004410B7&quot;/&gt;&lt;wsp:rsid wsp:val=&quot;00441310&quot;/&gt;&lt;wsp:rsid wsp:val=&quot;00441562&quot;/&gt;&lt;wsp:rsid wsp:val=&quot;00441599&quot;/&gt;&lt;wsp:rsid wsp:val=&quot;0044169E&quot;/&gt;&lt;wsp:rsid wsp:val=&quot;00441F5B&quot;/&gt;&lt;wsp:rsid wsp:val=&quot;004421E4&quot;/&gt;&lt;wsp:rsid wsp:val=&quot;00442205&quot;/&gt;&lt;wsp:rsid wsp:val=&quot;0044255B&quot;/&gt;&lt;wsp:rsid wsp:val=&quot;00442BA0&quot;/&gt;&lt;wsp:rsid wsp:val=&quot;00442E40&quot;/&gt;&lt;wsp:rsid wsp:val=&quot;00442EA1&quot;/&gt;&lt;wsp:rsid wsp:val=&quot;00442EF6&quot;/&gt;&lt;wsp:rsid wsp:val=&quot;00442F25&quot;/&gt;&lt;wsp:rsid wsp:val=&quot;0044313B&quot;/&gt;&lt;wsp:rsid wsp:val=&quot;0044316F&quot;/&gt;&lt;wsp:rsid wsp:val=&quot;004432B5&quot;/&gt;&lt;wsp:rsid wsp:val=&quot;0044337A&quot;/&gt;&lt;wsp:rsid wsp:val=&quot;004433CA&quot;/&gt;&lt;wsp:rsid wsp:val=&quot;004434FC&quot;/&gt;&lt;wsp:rsid wsp:val=&quot;00443505&quot;/&gt;&lt;wsp:rsid wsp:val=&quot;0044355B&quot;/&gt;&lt;wsp:rsid wsp:val=&quot;00443CA1&quot;/&gt;&lt;wsp:rsid wsp:val=&quot;00443ED1&quot;/&gt;&lt;wsp:rsid wsp:val=&quot;00444506&quot;/&gt;&lt;wsp:rsid wsp:val=&quot;0044473F&quot;/&gt;&lt;wsp:rsid wsp:val=&quot;00444789&quot;/&gt;&lt;wsp:rsid wsp:val=&quot;00444ADB&quot;/&gt;&lt;wsp:rsid wsp:val=&quot;00444C71&quot;/&gt;&lt;wsp:rsid wsp:val=&quot;00444D4E&quot;/&gt;&lt;wsp:rsid wsp:val=&quot;00444DF9&quot;/&gt;&lt;wsp:rsid wsp:val=&quot;00444E23&quot;/&gt;&lt;wsp:rsid wsp:val=&quot;00444FD3&quot;/&gt;&lt;wsp:rsid wsp:val=&quot;00445122&quot;/&gt;&lt;wsp:rsid wsp:val=&quot;00445664&quot;/&gt;&lt;wsp:rsid wsp:val=&quot;00445689&quot;/&gt;&lt;wsp:rsid wsp:val=&quot;004457A1&quot;/&gt;&lt;wsp:rsid wsp:val=&quot;00445BC2&quot;/&gt;&lt;wsp:rsid wsp:val=&quot;00445D75&quot;/&gt;&lt;wsp:rsid wsp:val=&quot;00445E09&quot;/&gt;&lt;wsp:rsid wsp:val=&quot;00446034&quot;/&gt;&lt;wsp:rsid wsp:val=&quot;004461D2&quot;/&gt;&lt;wsp:rsid wsp:val=&quot;00446649&quot;/&gt;&lt;wsp:rsid wsp:val=&quot;004467E3&quot;/&gt;&lt;wsp:rsid wsp:val=&quot;00446D85&quot;/&gt;&lt;wsp:rsid wsp:val=&quot;00446FFE&quot;/&gt;&lt;wsp:rsid wsp:val=&quot;004470E8&quot;/&gt;&lt;wsp:rsid wsp:val=&quot;0044759A&quot;/&gt;&lt;wsp:rsid wsp:val=&quot;0044791F&quot;/&gt;&lt;wsp:rsid wsp:val=&quot;00447E31&quot;/&gt;&lt;wsp:rsid wsp:val=&quot;00450198&quot;/&gt;&lt;wsp:rsid wsp:val=&quot;00450751&quot;/&gt;&lt;wsp:rsid wsp:val=&quot;0045095E&quot;/&gt;&lt;wsp:rsid wsp:val=&quot;00450A90&quot;/&gt;&lt;wsp:rsid wsp:val=&quot;00450B0A&quot;/&gt;&lt;wsp:rsid wsp:val=&quot;00450C1C&quot;/&gt;&lt;wsp:rsid wsp:val=&quot;00450FBF&quot;/&gt;&lt;wsp:rsid wsp:val=&quot;00451785&quot;/&gt;&lt;wsp:rsid wsp:val=&quot;00451825&quot;/&gt;&lt;wsp:rsid wsp:val=&quot;00451915&quot;/&gt;&lt;wsp:rsid wsp:val=&quot;004519FC&quot;/&gt;&lt;wsp:rsid wsp:val=&quot;00451D60&quot;/&gt;&lt;wsp:rsid wsp:val=&quot;004520D3&quot;/&gt;&lt;wsp:rsid wsp:val=&quot;004523D9&quot;/&gt;&lt;wsp:rsid wsp:val=&quot;0045260C&quot;/&gt;&lt;wsp:rsid wsp:val=&quot;00452843&quot;/&gt;&lt;wsp:rsid wsp:val=&quot;004528AF&quot;/&gt;&lt;wsp:rsid wsp:val=&quot;004528D7&quot;/&gt;&lt;wsp:rsid wsp:val=&quot;00452991&quot;/&gt;&lt;wsp:rsid wsp:val=&quot;00452B57&quot;/&gt;&lt;wsp:rsid wsp:val=&quot;00452CDF&quot;/&gt;&lt;wsp:rsid wsp:val=&quot;00452D0F&quot;/&gt;&lt;wsp:rsid wsp:val=&quot;00453003&quot;/&gt;&lt;wsp:rsid wsp:val=&quot;0045314B&quot;/&gt;&lt;wsp:rsid wsp:val=&quot;0045328A&quot;/&gt;&lt;wsp:rsid wsp:val=&quot;004535DC&quot;/&gt;&lt;wsp:rsid wsp:val=&quot;004536D0&quot;/&gt;&lt;wsp:rsid wsp:val=&quot;00453768&quot;/&gt;&lt;wsp:rsid wsp:val=&quot;00453885&quot;/&gt;&lt;wsp:rsid wsp:val=&quot;00453976&quot;/&gt;&lt;wsp:rsid wsp:val=&quot;00453B65&quot;/&gt;&lt;wsp:rsid wsp:val=&quot;00453C90&quot;/&gt;&lt;wsp:rsid wsp:val=&quot;0045413C&quot;/&gt;&lt;wsp:rsid wsp:val=&quot;0045444B&quot;/&gt;&lt;wsp:rsid wsp:val=&quot;004545BB&quot;/&gt;&lt;wsp:rsid wsp:val=&quot;004547E0&quot;/&gt;&lt;wsp:rsid wsp:val=&quot;00454A77&quot;/&gt;&lt;wsp:rsid wsp:val=&quot;00454AD9&quot;/&gt;&lt;wsp:rsid wsp:val=&quot;00454B08&quot;/&gt;&lt;wsp:rsid wsp:val=&quot;00454E0F&quot;/&gt;&lt;wsp:rsid wsp:val=&quot;004550E1&quot;/&gt;&lt;wsp:rsid wsp:val=&quot;004555AB&quot;/&gt;&lt;wsp:rsid wsp:val=&quot;004558DA&quot;/&gt;&lt;wsp:rsid wsp:val=&quot;004559F2&quot;/&gt;&lt;wsp:rsid wsp:val=&quot;00455A3D&quot;/&gt;&lt;wsp:rsid wsp:val=&quot;00455CA5&quot;/&gt;&lt;wsp:rsid wsp:val=&quot;00456196&quot;/&gt;&lt;wsp:rsid wsp:val=&quot;004568C5&quot;/&gt;&lt;wsp:rsid wsp:val=&quot;00456945&quot;/&gt;&lt;wsp:rsid wsp:val=&quot;00456A10&quot;/&gt;&lt;wsp:rsid wsp:val=&quot;00456CC5&quot;/&gt;&lt;wsp:rsid wsp:val=&quot;00456E45&quot;/&gt;&lt;wsp:rsid wsp:val=&quot;00456ECA&quot;/&gt;&lt;wsp:rsid wsp:val=&quot;004570DC&quot;/&gt;&lt;wsp:rsid wsp:val=&quot;00457310&quot;/&gt;&lt;wsp:rsid wsp:val=&quot;0045793F&quot;/&gt;&lt;wsp:rsid wsp:val=&quot;00457993&quot;/&gt;&lt;wsp:rsid wsp:val=&quot;00457A18&quot;/&gt;&lt;wsp:rsid wsp:val=&quot;00457A37&quot;/&gt;&lt;wsp:rsid wsp:val=&quot;0046061A&quot;/&gt;&lt;wsp:rsid wsp:val=&quot;00460731&quot;/&gt;&lt;wsp:rsid wsp:val=&quot;00460C77&quot;/&gt;&lt;wsp:rsid wsp:val=&quot;00460D15&quot;/&gt;&lt;wsp:rsid wsp:val=&quot;00460E2B&quot;/&gt;&lt;wsp:rsid wsp:val=&quot;00460E52&quot;/&gt;&lt;wsp:rsid wsp:val=&quot;00461012&quot;/&gt;&lt;wsp:rsid wsp:val=&quot;004610A6&quot;/&gt;&lt;wsp:rsid wsp:val=&quot;00461368&quot;/&gt;&lt;wsp:rsid wsp:val=&quot;004615C2&quot;/&gt;&lt;wsp:rsid wsp:val=&quot;0046173A&quot;/&gt;&lt;wsp:rsid wsp:val=&quot;00461847&quot;/&gt;&lt;wsp:rsid wsp:val=&quot;00461985&quot;/&gt;&lt;wsp:rsid wsp:val=&quot;00461FE0&quot;/&gt;&lt;wsp:rsid wsp:val=&quot;00462081&quot;/&gt;&lt;wsp:rsid wsp:val=&quot;004621E0&quot;/&gt;&lt;wsp:rsid wsp:val=&quot;00462811&quot;/&gt;&lt;wsp:rsid wsp:val=&quot;00462F9D&quot;/&gt;&lt;wsp:rsid wsp:val=&quot;0046315B&quot;/&gt;&lt;wsp:rsid wsp:val=&quot;004631CA&quot;/&gt;&lt;wsp:rsid wsp:val=&quot;004633D9&quot;/&gt;&lt;wsp:rsid wsp:val=&quot;004638BB&quot;/&gt;&lt;wsp:rsid wsp:val=&quot;00463B2B&quot;/&gt;&lt;wsp:rsid wsp:val=&quot;00463B74&quot;/&gt;&lt;wsp:rsid wsp:val=&quot;00463EE7&quot;/&gt;&lt;wsp:rsid wsp:val=&quot;00464582&quot;/&gt;&lt;wsp:rsid wsp:val=&quot;0046459E&quot;/&gt;&lt;wsp:rsid wsp:val=&quot;004647C9&quot;/&gt;&lt;wsp:rsid wsp:val=&quot;004648AF&quot;/&gt;&lt;wsp:rsid wsp:val=&quot;00464A87&quot;/&gt;&lt;wsp:rsid wsp:val=&quot;00464B30&quot;/&gt;&lt;wsp:rsid wsp:val=&quot;0046502B&quot;/&gt;&lt;wsp:rsid wsp:val=&quot;004652AE&quot;/&gt;&lt;wsp:rsid wsp:val=&quot;00465533&quot;/&gt;&lt;wsp:rsid wsp:val=&quot;00465963&quot;/&gt;&lt;wsp:rsid wsp:val=&quot;00466620&quot;/&gt;&lt;wsp:rsid wsp:val=&quot;0046684E&quot;/&gt;&lt;wsp:rsid wsp:val=&quot;004668F3&quot;/&gt;&lt;wsp:rsid wsp:val=&quot;004669F1&quot;/&gt;&lt;wsp:rsid wsp:val=&quot;00466B18&quot;/&gt;&lt;wsp:rsid wsp:val=&quot;00466C67&quot;/&gt;&lt;wsp:rsid wsp:val=&quot;00466D40&quot;/&gt;&lt;wsp:rsid wsp:val=&quot;0046731D&quot;/&gt;&lt;wsp:rsid wsp:val=&quot;004673EA&quot;/&gt;&lt;wsp:rsid wsp:val=&quot;00467516&quot;/&gt;&lt;wsp:rsid wsp:val=&quot;004675BA&quot;/&gt;&lt;wsp:rsid wsp:val=&quot;004676FF&quot;/&gt;&lt;wsp:rsid wsp:val=&quot;0046773F&quot;/&gt;&lt;wsp:rsid wsp:val=&quot;00467F94&quot;/&gt;&lt;wsp:rsid wsp:val=&quot;004701DB&quot;/&gt;&lt;wsp:rsid wsp:val=&quot;00470221&quot;/&gt;&lt;wsp:rsid wsp:val=&quot;004705C9&quot;/&gt;&lt;wsp:rsid wsp:val=&quot;00470954&quot;/&gt;&lt;wsp:rsid wsp:val=&quot;00470BF5&quot;/&gt;&lt;wsp:rsid wsp:val=&quot;0047105F&quot;/&gt;&lt;wsp:rsid wsp:val=&quot;004713F2&quot;/&gt;&lt;wsp:rsid wsp:val=&quot;0047151A&quot;/&gt;&lt;wsp:rsid wsp:val=&quot;0047155F&quot;/&gt;&lt;wsp:rsid wsp:val=&quot;0047171F&quot;/&gt;&lt;wsp:rsid wsp:val=&quot;004717ED&quot;/&gt;&lt;wsp:rsid wsp:val=&quot;00471891&quot;/&gt;&lt;wsp:rsid wsp:val=&quot;0047191D&quot;/&gt;&lt;wsp:rsid wsp:val=&quot;00471B38&quot;/&gt;&lt;wsp:rsid wsp:val=&quot;00471CA0&quot;/&gt;&lt;wsp:rsid wsp:val=&quot;00471E37&quot;/&gt;&lt;wsp:rsid wsp:val=&quot;004726AC&quot;/&gt;&lt;wsp:rsid wsp:val=&quot;0047274E&quot;/&gt;&lt;wsp:rsid wsp:val=&quot;00472822&quot;/&gt;&lt;wsp:rsid wsp:val=&quot;00472979&quot;/&gt;&lt;wsp:rsid wsp:val=&quot;00472998&quot;/&gt;&lt;wsp:rsid wsp:val=&quot;00472A4C&quot;/&gt;&lt;wsp:rsid wsp:val=&quot;0047333A&quot;/&gt;&lt;wsp:rsid wsp:val=&quot;00473731&quot;/&gt;&lt;wsp:rsid wsp:val=&quot;00473C00&quot;/&gt;&lt;wsp:rsid wsp:val=&quot;00473CFB&quot;/&gt;&lt;wsp:rsid wsp:val=&quot;00473D14&quot;/&gt;&lt;wsp:rsid wsp:val=&quot;00473DAA&quot;/&gt;&lt;wsp:rsid wsp:val=&quot;00473E1A&quot;/&gt;&lt;wsp:rsid wsp:val=&quot;00473E7F&quot;/&gt;&lt;wsp:rsid wsp:val=&quot;004740E1&quot;/&gt;&lt;wsp:rsid wsp:val=&quot;0047420B&quot;/&gt;&lt;wsp:rsid wsp:val=&quot;004745E0&quot;/&gt;&lt;wsp:rsid wsp:val=&quot;004746D2&quot;/&gt;&lt;wsp:rsid wsp:val=&quot;004747ED&quot;/&gt;&lt;wsp:rsid wsp:val=&quot;004749EB&quot;/&gt;&lt;wsp:rsid wsp:val=&quot;00474A44&quot;/&gt;&lt;wsp:rsid wsp:val=&quot;00474E17&quot;/&gt;&lt;wsp:rsid wsp:val=&quot;00475740&quot;/&gt;&lt;wsp:rsid wsp:val=&quot;004758DA&quot;/&gt;&lt;wsp:rsid wsp:val=&quot;00475A2D&quot;/&gt;&lt;wsp:rsid wsp:val=&quot;00475D21&quot;/&gt;&lt;wsp:rsid wsp:val=&quot;00475D74&quot;/&gt;&lt;wsp:rsid wsp:val=&quot;00476119&quot;/&gt;&lt;wsp:rsid wsp:val=&quot;0047626B&quot;/&gt;&lt;wsp:rsid wsp:val=&quot;00476ABC&quot;/&gt;&lt;wsp:rsid wsp:val=&quot;00476B86&quot;/&gt;&lt;wsp:rsid wsp:val=&quot;00476CC8&quot;/&gt;&lt;wsp:rsid wsp:val=&quot;00476D18&quot;/&gt;&lt;wsp:rsid wsp:val=&quot;00476FBA&quot;/&gt;&lt;wsp:rsid wsp:val=&quot;00477483&quot;/&gt;&lt;wsp:rsid wsp:val=&quot;004775E1&quot;/&gt;&lt;wsp:rsid wsp:val=&quot;00477863&quot;/&gt;&lt;wsp:rsid wsp:val=&quot;00477B35&quot;/&gt;&lt;wsp:rsid wsp:val=&quot;00477BC2&quot;/&gt;&lt;wsp:rsid wsp:val=&quot;00477BF8&quot;/&gt;&lt;wsp:rsid wsp:val=&quot;00477DA4&quot;/&gt;&lt;wsp:rsid wsp:val=&quot;004801AD&quot;/&gt;&lt;wsp:rsid wsp:val=&quot;0048049F&quot;/&gt;&lt;wsp:rsid wsp:val=&quot;004806E1&quot;/&gt;&lt;wsp:rsid wsp:val=&quot;00480A07&quot;/&gt;&lt;wsp:rsid wsp:val=&quot;00480B13&quot;/&gt;&lt;wsp:rsid wsp:val=&quot;00480CEC&quot;/&gt;&lt;wsp:rsid wsp:val=&quot;004814EE&quot;/&gt;&lt;wsp:rsid wsp:val=&quot;00481CF0&quot;/&gt;&lt;wsp:rsid wsp:val=&quot;004824D4&quot;/&gt;&lt;wsp:rsid wsp:val=&quot;00482665&quot;/&gt;&lt;wsp:rsid wsp:val=&quot;00482FE5&quot;/&gt;&lt;wsp:rsid wsp:val=&quot;004831D9&quot;/&gt;&lt;wsp:rsid wsp:val=&quot;004831FE&quot;/&gt;&lt;wsp:rsid wsp:val=&quot;0048325F&quot;/&gt;&lt;wsp:rsid wsp:val=&quot;0048327F&quot;/&gt;&lt;wsp:rsid wsp:val=&quot;004832D0&quot;/&gt;&lt;wsp:rsid wsp:val=&quot;004834A7&quot;/&gt;&lt;wsp:rsid wsp:val=&quot;004835B8&quot;/&gt;&lt;wsp:rsid wsp:val=&quot;004836E0&quot;/&gt;&lt;wsp:rsid wsp:val=&quot;0048388A&quot;/&gt;&lt;wsp:rsid wsp:val=&quot;00483CF3&quot;/&gt;&lt;wsp:rsid wsp:val=&quot;0048407D&quot;/&gt;&lt;wsp:rsid wsp:val=&quot;004840FA&quot;/&gt;&lt;wsp:rsid wsp:val=&quot;00484103&quot;/&gt;&lt;wsp:rsid wsp:val=&quot;00484485&quot;/&gt;&lt;wsp:rsid wsp:val=&quot;0048448C&quot;/&gt;&lt;wsp:rsid wsp:val=&quot;00484515&quot;/&gt;&lt;wsp:rsid wsp:val=&quot;004849AF&quot;/&gt;&lt;wsp:rsid wsp:val=&quot;00484AF6&quot;/&gt;&lt;wsp:rsid wsp:val=&quot;00484C94&quot;/&gt;&lt;wsp:rsid wsp:val=&quot;00484CA3&quot;/&gt;&lt;wsp:rsid wsp:val=&quot;00484E1F&quot;/&gt;&lt;wsp:rsid wsp:val=&quot;00484E24&quot;/&gt;&lt;wsp:rsid wsp:val=&quot;00485678&quot;/&gt;&lt;wsp:rsid wsp:val=&quot;00485992&quot;/&gt;&lt;wsp:rsid wsp:val=&quot;00485B52&quot;/&gt;&lt;wsp:rsid wsp:val=&quot;00485D78&quot;/&gt;&lt;wsp:rsid wsp:val=&quot;00486239&quot;/&gt;&lt;wsp:rsid wsp:val=&quot;004863C0&quot;/&gt;&lt;wsp:rsid wsp:val=&quot;00486517&quot;/&gt;&lt;wsp:rsid wsp:val=&quot;00486687&quot;/&gt;&lt;wsp:rsid wsp:val=&quot;004866A3&quot;/&gt;&lt;wsp:rsid wsp:val=&quot;0048672A&quot;/&gt;&lt;wsp:rsid wsp:val=&quot;004867C2&quot;/&gt;&lt;wsp:rsid wsp:val=&quot;00486CB2&quot;/&gt;&lt;wsp:rsid wsp:val=&quot;00486F0B&quot;/&gt;&lt;wsp:rsid wsp:val=&quot;0048707D&quot;/&gt;&lt;wsp:rsid wsp:val=&quot;004871C3&quot;/&gt;&lt;wsp:rsid wsp:val=&quot;004875F5&quot;/&gt;&lt;wsp:rsid wsp:val=&quot;00487720&quot;/&gt;&lt;wsp:rsid wsp:val=&quot;004877C9&quot;/&gt;&lt;wsp:rsid wsp:val=&quot;00490008&quot;/&gt;&lt;wsp:rsid wsp:val=&quot;00490155&quot;/&gt;&lt;wsp:rsid wsp:val=&quot;00490562&quot;/&gt;&lt;wsp:rsid wsp:val=&quot;0049081C&quot;/&gt;&lt;wsp:rsid wsp:val=&quot;00490BF4&quot;/&gt;&lt;wsp:rsid wsp:val=&quot;0049102F&quot;/&gt;&lt;wsp:rsid wsp:val=&quot;00491139&quot;/&gt;&lt;wsp:rsid wsp:val=&quot;0049117C&quot;/&gt;&lt;wsp:rsid wsp:val=&quot;0049146C&quot;/&gt;&lt;wsp:rsid wsp:val=&quot;004918A8&quot;/&gt;&lt;wsp:rsid wsp:val=&quot;004919B4&quot;/&gt;&lt;wsp:rsid wsp:val=&quot;00491B26&quot;/&gt;&lt;wsp:rsid wsp:val=&quot;00491D20&quot;/&gt;&lt;wsp:rsid wsp:val=&quot;00492355&quot;/&gt;&lt;wsp:rsid wsp:val=&quot;0049239B&quot;/&gt;&lt;wsp:rsid wsp:val=&quot;004923B1&quot;/&gt;&lt;wsp:rsid wsp:val=&quot;004923F5&quot;/&gt;&lt;wsp:rsid wsp:val=&quot;00492518&quot;/&gt;&lt;wsp:rsid wsp:val=&quot;004925C5&quot;/&gt;&lt;wsp:rsid wsp:val=&quot;004927C6&quot;/&gt;&lt;wsp:rsid wsp:val=&quot;00492906&quot;/&gt;&lt;wsp:rsid wsp:val=&quot;00492C33&quot;/&gt;&lt;wsp:rsid wsp:val=&quot;00492D11&quot;/&gt;&lt;wsp:rsid wsp:val=&quot;004931D9&quot;/&gt;&lt;wsp:rsid wsp:val=&quot;00493286&quot;/&gt;&lt;wsp:rsid wsp:val=&quot;00493573&quot;/&gt;&lt;wsp:rsid wsp:val=&quot;004935B8&quot;/&gt;&lt;wsp:rsid wsp:val=&quot;00493601&quot;/&gt;&lt;wsp:rsid wsp:val=&quot;00493D08&quot;/&gt;&lt;wsp:rsid wsp:val=&quot;00493DFF&quot;/&gt;&lt;wsp:rsid wsp:val=&quot;00493EB2&quot;/&gt;&lt;wsp:rsid wsp:val=&quot;00493FCC&quot;/&gt;&lt;wsp:rsid wsp:val=&quot;0049401D&quot;/&gt;&lt;wsp:rsid wsp:val=&quot;0049431D&quot;/&gt;&lt;wsp:rsid wsp:val=&quot;0049448B&quot;/&gt;&lt;wsp:rsid wsp:val=&quot;004949FF&quot;/&gt;&lt;wsp:rsid wsp:val=&quot;00494B2E&quot;/&gt;&lt;wsp:rsid wsp:val=&quot;00494D62&quot;/&gt;&lt;wsp:rsid wsp:val=&quot;004952AB&quot;/&gt;&lt;wsp:rsid wsp:val=&quot;0049537F&quot;/&gt;&lt;wsp:rsid wsp:val=&quot;0049563C&quot;/&gt;&lt;wsp:rsid wsp:val=&quot;00495763&quot;/&gt;&lt;wsp:rsid wsp:val=&quot;004959B5&quot;/&gt;&lt;wsp:rsid wsp:val=&quot;00495A02&quot;/&gt;&lt;wsp:rsid wsp:val=&quot;00495ACB&quot;/&gt;&lt;wsp:rsid wsp:val=&quot;00495EB0&quot;/&gt;&lt;wsp:rsid wsp:val=&quot;00495EDE&quot;/&gt;&lt;wsp:rsid wsp:val=&quot;00495F20&quot;/&gt;&lt;wsp:rsid wsp:val=&quot;00495F3C&quot;/&gt;&lt;wsp:rsid wsp:val=&quot;0049618A&quot;/&gt;&lt;wsp:rsid wsp:val=&quot;004966C7&quot;/&gt;&lt;wsp:rsid wsp:val=&quot;00496771&quot;/&gt;&lt;wsp:rsid wsp:val=&quot;00496824&quot;/&gt;&lt;wsp:rsid wsp:val=&quot;0049685D&quot;/&gt;&lt;wsp:rsid wsp:val=&quot;004968A5&quot;/&gt;&lt;wsp:rsid wsp:val=&quot;00496B43&quot;/&gt;&lt;wsp:rsid wsp:val=&quot;00496C7F&quot;/&gt;&lt;wsp:rsid wsp:val=&quot;00496D76&quot;/&gt;&lt;wsp:rsid wsp:val=&quot;00496E0A&quot;/&gt;&lt;wsp:rsid wsp:val=&quot;00496F4D&quot;/&gt;&lt;wsp:rsid wsp:val=&quot;0049786B&quot;/&gt;&lt;wsp:rsid wsp:val=&quot;004978A2&quot;/&gt;&lt;wsp:rsid wsp:val=&quot;00497F46&quot;/&gt;&lt;wsp:rsid wsp:val=&quot;004A020D&quot;/&gt;&lt;wsp:rsid wsp:val=&quot;004A0305&quot;/&gt;&lt;wsp:rsid wsp:val=&quot;004A046B&quot;/&gt;&lt;wsp:rsid wsp:val=&quot;004A04FA&quot;/&gt;&lt;wsp:rsid wsp:val=&quot;004A0EDC&quot;/&gt;&lt;wsp:rsid wsp:val=&quot;004A1490&quot;/&gt;&lt;wsp:rsid wsp:val=&quot;004A1A54&quot;/&gt;&lt;wsp:rsid wsp:val=&quot;004A1DE0&quot;/&gt;&lt;wsp:rsid wsp:val=&quot;004A2213&quot;/&gt;&lt;wsp:rsid wsp:val=&quot;004A25B9&quot;/&gt;&lt;wsp:rsid wsp:val=&quot;004A2690&quot;/&gt;&lt;wsp:rsid wsp:val=&quot;004A29D7&quot;/&gt;&lt;wsp:rsid wsp:val=&quot;004A2C06&quot;/&gt;&lt;wsp:rsid wsp:val=&quot;004A2E8B&quot;/&gt;&lt;wsp:rsid wsp:val=&quot;004A2EBD&quot;/&gt;&lt;wsp:rsid wsp:val=&quot;004A33BF&quot;/&gt;&lt;wsp:rsid wsp:val=&quot;004A357A&quot;/&gt;&lt;wsp:rsid wsp:val=&quot;004A3BC5&quot;/&gt;&lt;wsp:rsid wsp:val=&quot;004A3BF2&quot;/&gt;&lt;wsp:rsid wsp:val=&quot;004A3C50&quot;/&gt;&lt;wsp:rsid wsp:val=&quot;004A3C80&quot;/&gt;&lt;wsp:rsid wsp:val=&quot;004A3CA4&quot;/&gt;&lt;wsp:rsid wsp:val=&quot;004A3D5C&quot;/&gt;&lt;wsp:rsid wsp:val=&quot;004A400E&quot;/&gt;&lt;wsp:rsid wsp:val=&quot;004A4932&quot;/&gt;&lt;wsp:rsid wsp:val=&quot;004A49D0&quot;/&gt;&lt;wsp:rsid wsp:val=&quot;004A4FD1&quot;/&gt;&lt;wsp:rsid wsp:val=&quot;004A512B&quot;/&gt;&lt;wsp:rsid wsp:val=&quot;004A524B&quot;/&gt;&lt;wsp:rsid wsp:val=&quot;004A5345&quot;/&gt;&lt;wsp:rsid wsp:val=&quot;004A538F&quot;/&gt;&lt;wsp:rsid wsp:val=&quot;004A5697&quot;/&gt;&lt;wsp:rsid wsp:val=&quot;004A59CF&quot;/&gt;&lt;wsp:rsid wsp:val=&quot;004A5AA4&quot;/&gt;&lt;wsp:rsid wsp:val=&quot;004A5F5D&quot;/&gt;&lt;wsp:rsid wsp:val=&quot;004A60D5&quot;/&gt;&lt;wsp:rsid wsp:val=&quot;004A6189&quot;/&gt;&lt;wsp:rsid wsp:val=&quot;004A6302&quot;/&gt;&lt;wsp:rsid wsp:val=&quot;004A69BB&quot;/&gt;&lt;wsp:rsid wsp:val=&quot;004A6CE0&quot;/&gt;&lt;wsp:rsid wsp:val=&quot;004A737A&quot;/&gt;&lt;wsp:rsid wsp:val=&quot;004A76E3&quot;/&gt;&lt;wsp:rsid wsp:val=&quot;004A786F&quot;/&gt;&lt;wsp:rsid wsp:val=&quot;004A78D7&quot;/&gt;&lt;wsp:rsid wsp:val=&quot;004A794A&quot;/&gt;&lt;wsp:rsid wsp:val=&quot;004A7BBB&quot;/&gt;&lt;wsp:rsid wsp:val=&quot;004A7CE1&quot;/&gt;&lt;wsp:rsid wsp:val=&quot;004A7E5D&quot;/&gt;&lt;wsp:rsid wsp:val=&quot;004A7F05&quot;/&gt;&lt;wsp:rsid wsp:val=&quot;004B0044&quot;/&gt;&lt;wsp:rsid wsp:val=&quot;004B0196&quot;/&gt;&lt;wsp:rsid wsp:val=&quot;004B038A&quot;/&gt;&lt;wsp:rsid wsp:val=&quot;004B042A&quot;/&gt;&lt;wsp:rsid wsp:val=&quot;004B0499&quot;/&gt;&lt;wsp:rsid wsp:val=&quot;004B068F&quot;/&gt;&lt;wsp:rsid wsp:val=&quot;004B0714&quot;/&gt;&lt;wsp:rsid wsp:val=&quot;004B074E&quot;/&gt;&lt;wsp:rsid wsp:val=&quot;004B0A67&quot;/&gt;&lt;wsp:rsid wsp:val=&quot;004B0F98&quot;/&gt;&lt;wsp:rsid wsp:val=&quot;004B0FFB&quot;/&gt;&lt;wsp:rsid wsp:val=&quot;004B1055&quot;/&gt;&lt;wsp:rsid wsp:val=&quot;004B1417&quot;/&gt;&lt;wsp:rsid wsp:val=&quot;004B145C&quot;/&gt;&lt;wsp:rsid wsp:val=&quot;004B1488&quot;/&gt;&lt;wsp:rsid wsp:val=&quot;004B14E5&quot;/&gt;&lt;wsp:rsid wsp:val=&quot;004B16D6&quot;/&gt;&lt;wsp:rsid wsp:val=&quot;004B1C35&quot;/&gt;&lt;wsp:rsid wsp:val=&quot;004B1C4D&quot;/&gt;&lt;wsp:rsid wsp:val=&quot;004B1CFD&quot;/&gt;&lt;wsp:rsid wsp:val=&quot;004B1E57&quot;/&gt;&lt;wsp:rsid wsp:val=&quot;004B216B&quot;/&gt;&lt;wsp:rsid wsp:val=&quot;004B236A&quot;/&gt;&lt;wsp:rsid wsp:val=&quot;004B24BD&quot;/&gt;&lt;wsp:rsid wsp:val=&quot;004B28DC&quot;/&gt;&lt;wsp:rsid wsp:val=&quot;004B2B6C&quot;/&gt;&lt;wsp:rsid wsp:val=&quot;004B2EDC&quot;/&gt;&lt;wsp:rsid wsp:val=&quot;004B2F4A&quot;/&gt;&lt;wsp:rsid wsp:val=&quot;004B30D5&quot;/&gt;&lt;wsp:rsid wsp:val=&quot;004B3155&quot;/&gt;&lt;wsp:rsid wsp:val=&quot;004B3234&quot;/&gt;&lt;wsp:rsid wsp:val=&quot;004B3242&quot;/&gt;&lt;wsp:rsid wsp:val=&quot;004B34DB&quot;/&gt;&lt;wsp:rsid wsp:val=&quot;004B375A&quot;/&gt;&lt;wsp:rsid wsp:val=&quot;004B3BDF&quot;/&gt;&lt;wsp:rsid wsp:val=&quot;004B3C94&quot;/&gt;&lt;wsp:rsid wsp:val=&quot;004B3CC4&quot;/&gt;&lt;wsp:rsid wsp:val=&quot;004B409B&quot;/&gt;&lt;wsp:rsid wsp:val=&quot;004B4233&quot;/&gt;&lt;wsp:rsid wsp:val=&quot;004B46B7&quot;/&gt;&lt;wsp:rsid wsp:val=&quot;004B4741&quot;/&gt;&lt;wsp:rsid wsp:val=&quot;004B4890&quot;/&gt;&lt;wsp:rsid wsp:val=&quot;004B4968&quot;/&gt;&lt;wsp:rsid wsp:val=&quot;004B4D2C&quot;/&gt;&lt;wsp:rsid wsp:val=&quot;004B4DD7&quot;/&gt;&lt;wsp:rsid wsp:val=&quot;004B4E44&quot;/&gt;&lt;wsp:rsid wsp:val=&quot;004B4EA7&quot;/&gt;&lt;wsp:rsid wsp:val=&quot;004B4FF0&quot;/&gt;&lt;wsp:rsid wsp:val=&quot;004B5216&quot;/&gt;&lt;wsp:rsid wsp:val=&quot;004B52A5&quot;/&gt;&lt;wsp:rsid wsp:val=&quot;004B55B3&quot;/&gt;&lt;wsp:rsid wsp:val=&quot;004B5949&quot;/&gt;&lt;wsp:rsid wsp:val=&quot;004B5A47&quot;/&gt;&lt;wsp:rsid wsp:val=&quot;004B5BB5&quot;/&gt;&lt;wsp:rsid wsp:val=&quot;004B5CBB&quot;/&gt;&lt;wsp:rsid wsp:val=&quot;004B5F0C&quot;/&gt;&lt;wsp:rsid wsp:val=&quot;004B5FA6&quot;/&gt;&lt;wsp:rsid wsp:val=&quot;004B6132&quot;/&gt;&lt;wsp:rsid wsp:val=&quot;004B6348&quot;/&gt;&lt;wsp:rsid wsp:val=&quot;004B6357&quot;/&gt;&lt;wsp:rsid wsp:val=&quot;004B6555&quot;/&gt;&lt;wsp:rsid wsp:val=&quot;004B676B&quot;/&gt;&lt;wsp:rsid wsp:val=&quot;004B6893&quot;/&gt;&lt;wsp:rsid wsp:val=&quot;004B69B5&quot;/&gt;&lt;wsp:rsid wsp:val=&quot;004B6B33&quot;/&gt;&lt;wsp:rsid wsp:val=&quot;004B6BF4&quot;/&gt;&lt;wsp:rsid wsp:val=&quot;004B6C17&quot;/&gt;&lt;wsp:rsid wsp:val=&quot;004B6CB8&quot;/&gt;&lt;wsp:rsid wsp:val=&quot;004B6E38&quot;/&gt;&lt;wsp:rsid wsp:val=&quot;004B726B&quot;/&gt;&lt;wsp:rsid wsp:val=&quot;004B73C9&quot;/&gt;&lt;wsp:rsid wsp:val=&quot;004B7435&quot;/&gt;&lt;wsp:rsid wsp:val=&quot;004B75B1&quot;/&gt;&lt;wsp:rsid wsp:val=&quot;004B76D7&quot;/&gt;&lt;wsp:rsid wsp:val=&quot;004B79A1&quot;/&gt;&lt;wsp:rsid wsp:val=&quot;004B79B4&quot;/&gt;&lt;wsp:rsid wsp:val=&quot;004B7D80&quot;/&gt;&lt;wsp:rsid wsp:val=&quot;004B7EA3&quot;/&gt;&lt;wsp:rsid wsp:val=&quot;004B7F31&quot;/&gt;&lt;wsp:rsid wsp:val=&quot;004C011E&quot;/&gt;&lt;wsp:rsid wsp:val=&quot;004C0195&quot;/&gt;&lt;wsp:rsid wsp:val=&quot;004C01B7&quot;/&gt;&lt;wsp:rsid wsp:val=&quot;004C0232&quot;/&gt;&lt;wsp:rsid wsp:val=&quot;004C0486&quot;/&gt;&lt;wsp:rsid wsp:val=&quot;004C06C8&quot;/&gt;&lt;wsp:rsid wsp:val=&quot;004C06DE&quot;/&gt;&lt;wsp:rsid wsp:val=&quot;004C077B&quot;/&gt;&lt;wsp:rsid wsp:val=&quot;004C08B0&quot;/&gt;&lt;wsp:rsid wsp:val=&quot;004C0AD7&quot;/&gt;&lt;wsp:rsid wsp:val=&quot;004C0CE1&quot;/&gt;&lt;wsp:rsid wsp:val=&quot;004C0D03&quot;/&gt;&lt;wsp:rsid wsp:val=&quot;004C0D56&quot;/&gt;&lt;wsp:rsid wsp:val=&quot;004C0F6F&quot;/&gt;&lt;wsp:rsid wsp:val=&quot;004C0F97&quot;/&gt;&lt;wsp:rsid wsp:val=&quot;004C0FFE&quot;/&gt;&lt;wsp:rsid wsp:val=&quot;004C1035&quot;/&gt;&lt;wsp:rsid wsp:val=&quot;004C1641&quot;/&gt;&lt;wsp:rsid wsp:val=&quot;004C183E&quot;/&gt;&lt;wsp:rsid wsp:val=&quot;004C1B44&quot;/&gt;&lt;wsp:rsid wsp:val=&quot;004C1EE4&quot;/&gt;&lt;wsp:rsid wsp:val=&quot;004C1F76&quot;/&gt;&lt;wsp:rsid wsp:val=&quot;004C2213&quot;/&gt;&lt;wsp:rsid wsp:val=&quot;004C2352&quot;/&gt;&lt;wsp:rsid wsp:val=&quot;004C2542&quot;/&gt;&lt;wsp:rsid wsp:val=&quot;004C2A05&quot;/&gt;&lt;wsp:rsid wsp:val=&quot;004C2A5E&quot;/&gt;&lt;wsp:rsid wsp:val=&quot;004C2D44&quot;/&gt;&lt;wsp:rsid wsp:val=&quot;004C3725&quot;/&gt;&lt;wsp:rsid wsp:val=&quot;004C3C06&quot;/&gt;&lt;wsp:rsid wsp:val=&quot;004C3DF5&quot;/&gt;&lt;wsp:rsid wsp:val=&quot;004C4189&quot;/&gt;&lt;wsp:rsid wsp:val=&quot;004C4706&quot;/&gt;&lt;wsp:rsid wsp:val=&quot;004C4F86&quot;/&gt;&lt;wsp:rsid wsp:val=&quot;004C4FD3&quot;/&gt;&lt;wsp:rsid wsp:val=&quot;004C50BC&quot;/&gt;&lt;wsp:rsid wsp:val=&quot;004C5152&quot;/&gt;&lt;wsp:rsid wsp:val=&quot;004C53A5&quot;/&gt;&lt;wsp:rsid wsp:val=&quot;004C5409&quot;/&gt;&lt;wsp:rsid wsp:val=&quot;004C5588&quot;/&gt;&lt;wsp:rsid wsp:val=&quot;004C599F&quot;/&gt;&lt;wsp:rsid wsp:val=&quot;004C59B1&quot;/&gt;&lt;wsp:rsid wsp:val=&quot;004C5AE6&quot;/&gt;&lt;wsp:rsid wsp:val=&quot;004C5F44&quot;/&gt;&lt;wsp:rsid wsp:val=&quot;004C64FD&quot;/&gt;&lt;wsp:rsid wsp:val=&quot;004C65E4&quot;/&gt;&lt;wsp:rsid wsp:val=&quot;004C6620&quot;/&gt;&lt;wsp:rsid wsp:val=&quot;004C6BE2&quot;/&gt;&lt;wsp:rsid wsp:val=&quot;004C6EFA&quot;/&gt;&lt;wsp:rsid wsp:val=&quot;004C6FDC&quot;/&gt;&lt;wsp:rsid wsp:val=&quot;004C70BE&quot;/&gt;&lt;wsp:rsid wsp:val=&quot;004C72D4&quot;/&gt;&lt;wsp:rsid wsp:val=&quot;004C7454&quot;/&gt;&lt;wsp:rsid wsp:val=&quot;004C7648&quot;/&gt;&lt;wsp:rsid wsp:val=&quot;004C7833&quot;/&gt;&lt;wsp:rsid wsp:val=&quot;004C7921&quot;/&gt;&lt;wsp:rsid wsp:val=&quot;004C7994&quot;/&gt;&lt;wsp:rsid wsp:val=&quot;004C79E7&quot;/&gt;&lt;wsp:rsid wsp:val=&quot;004C7ACC&quot;/&gt;&lt;wsp:rsid wsp:val=&quot;004C7C34&quot;/&gt;&lt;wsp:rsid wsp:val=&quot;004C7C42&quot;/&gt;&lt;wsp:rsid wsp:val=&quot;004C7EA2&quot;/&gt;&lt;wsp:rsid wsp:val=&quot;004C7FCD&quot;/&gt;&lt;wsp:rsid wsp:val=&quot;004D02B0&quot;/&gt;&lt;wsp:rsid wsp:val=&quot;004D0435&quot;/&gt;&lt;wsp:rsid wsp:val=&quot;004D0565&quot;/&gt;&lt;wsp:rsid wsp:val=&quot;004D09ED&quot;/&gt;&lt;wsp:rsid wsp:val=&quot;004D0C00&quot;/&gt;&lt;wsp:rsid wsp:val=&quot;004D0CCD&quot;/&gt;&lt;wsp:rsid wsp:val=&quot;004D105B&quot;/&gt;&lt;wsp:rsid wsp:val=&quot;004D1134&quot;/&gt;&lt;wsp:rsid wsp:val=&quot;004D1241&quot;/&gt;&lt;wsp:rsid wsp:val=&quot;004D1355&quot;/&gt;&lt;wsp:rsid wsp:val=&quot;004D155C&quot;/&gt;&lt;wsp:rsid wsp:val=&quot;004D176F&quot;/&gt;&lt;wsp:rsid wsp:val=&quot;004D1B5B&quot;/&gt;&lt;wsp:rsid wsp:val=&quot;004D1F02&quot;/&gt;&lt;wsp:rsid wsp:val=&quot;004D23B6&quot;/&gt;&lt;wsp:rsid wsp:val=&quot;004D287D&quot;/&gt;&lt;wsp:rsid wsp:val=&quot;004D2A30&quot;/&gt;&lt;wsp:rsid wsp:val=&quot;004D2C72&quot;/&gt;&lt;wsp:rsid wsp:val=&quot;004D301C&quot;/&gt;&lt;wsp:rsid wsp:val=&quot;004D3039&quot;/&gt;&lt;wsp:rsid wsp:val=&quot;004D315F&quot;/&gt;&lt;wsp:rsid wsp:val=&quot;004D319A&quot;/&gt;&lt;wsp:rsid wsp:val=&quot;004D331C&quot;/&gt;&lt;wsp:rsid wsp:val=&quot;004D3677&quot;/&gt;&lt;wsp:rsid wsp:val=&quot;004D36C4&quot;/&gt;&lt;wsp:rsid wsp:val=&quot;004D3800&quot;/&gt;&lt;wsp:rsid wsp:val=&quot;004D383C&quot;/&gt;&lt;wsp:rsid wsp:val=&quot;004D3D55&quot;/&gt;&lt;wsp:rsid wsp:val=&quot;004D3FFA&quot;/&gt;&lt;wsp:rsid wsp:val=&quot;004D4077&quot;/&gt;&lt;wsp:rsid wsp:val=&quot;004D43B6&quot;/&gt;&lt;wsp:rsid wsp:val=&quot;004D4529&quot;/&gt;&lt;wsp:rsid wsp:val=&quot;004D4553&quot;/&gt;&lt;wsp:rsid wsp:val=&quot;004D45F9&quot;/&gt;&lt;wsp:rsid wsp:val=&quot;004D48AC&quot;/&gt;&lt;wsp:rsid wsp:val=&quot;004D4B84&quot;/&gt;&lt;wsp:rsid wsp:val=&quot;004D4E62&quot;/&gt;&lt;wsp:rsid wsp:val=&quot;004D4FAC&quot;/&gt;&lt;wsp:rsid wsp:val=&quot;004D5273&quot;/&gt;&lt;wsp:rsid wsp:val=&quot;004D52EC&quot;/&gt;&lt;wsp:rsid wsp:val=&quot;004D53A0&quot;/&gt;&lt;wsp:rsid wsp:val=&quot;004D5467&quot;/&gt;&lt;wsp:rsid wsp:val=&quot;004D5C53&quot;/&gt;&lt;wsp:rsid wsp:val=&quot;004D5D68&quot;/&gt;&lt;wsp:rsid wsp:val=&quot;004D5E4C&quot;/&gt;&lt;wsp:rsid wsp:val=&quot;004D6126&quot;/&gt;&lt;wsp:rsid wsp:val=&quot;004D628F&quot;/&gt;&lt;wsp:rsid wsp:val=&quot;004D645B&quot;/&gt;&lt;wsp:rsid wsp:val=&quot;004D6584&quot;/&gt;&lt;wsp:rsid wsp:val=&quot;004D687A&quot;/&gt;&lt;wsp:rsid wsp:val=&quot;004D6AA6&quot;/&gt;&lt;wsp:rsid wsp:val=&quot;004D6B1C&quot;/&gt;&lt;wsp:rsid wsp:val=&quot;004D6C2A&quot;/&gt;&lt;wsp:rsid wsp:val=&quot;004D7269&quot;/&gt;&lt;wsp:rsid wsp:val=&quot;004D74C7&quot;/&gt;&lt;wsp:rsid wsp:val=&quot;004D757B&quot;/&gt;&lt;wsp:rsid wsp:val=&quot;004D7A47&quot;/&gt;&lt;wsp:rsid wsp:val=&quot;004D7C20&quot;/&gt;&lt;wsp:rsid wsp:val=&quot;004D7C79&quot;/&gt;&lt;wsp:rsid wsp:val=&quot;004E0212&quot;/&gt;&lt;wsp:rsid wsp:val=&quot;004E030B&quot;/&gt;&lt;wsp:rsid wsp:val=&quot;004E03BB&quot;/&gt;&lt;wsp:rsid wsp:val=&quot;004E0476&quot;/&gt;&lt;wsp:rsid wsp:val=&quot;004E0584&quot;/&gt;&lt;wsp:rsid wsp:val=&quot;004E080C&quot;/&gt;&lt;wsp:rsid wsp:val=&quot;004E09EF&quot;/&gt;&lt;wsp:rsid wsp:val=&quot;004E10FF&quot;/&gt;&lt;wsp:rsid wsp:val=&quot;004E1166&quot;/&gt;&lt;wsp:rsid wsp:val=&quot;004E1285&quot;/&gt;&lt;wsp:rsid wsp:val=&quot;004E12B8&quot;/&gt;&lt;wsp:rsid wsp:val=&quot;004E12DC&quot;/&gt;&lt;wsp:rsid wsp:val=&quot;004E13CE&quot;/&gt;&lt;wsp:rsid wsp:val=&quot;004E1749&quot;/&gt;&lt;wsp:rsid wsp:val=&quot;004E19DB&quot;/&gt;&lt;wsp:rsid wsp:val=&quot;004E1C94&quot;/&gt;&lt;wsp:rsid wsp:val=&quot;004E1CA7&quot;/&gt;&lt;wsp:rsid wsp:val=&quot;004E1D13&quot;/&gt;&lt;wsp:rsid wsp:val=&quot;004E1DB7&quot;/&gt;&lt;wsp:rsid wsp:val=&quot;004E2542&quot;/&gt;&lt;wsp:rsid wsp:val=&quot;004E2D70&quot;/&gt;&lt;wsp:rsid wsp:val=&quot;004E2FB7&quot;/&gt;&lt;wsp:rsid wsp:val=&quot;004E3311&quot;/&gt;&lt;wsp:rsid wsp:val=&quot;004E3334&quot;/&gt;&lt;wsp:rsid wsp:val=&quot;004E3664&quot;/&gt;&lt;wsp:rsid wsp:val=&quot;004E36DB&quot;/&gt;&lt;wsp:rsid wsp:val=&quot;004E3782&quot;/&gt;&lt;wsp:rsid wsp:val=&quot;004E3957&quot;/&gt;&lt;wsp:rsid wsp:val=&quot;004E39F9&quot;/&gt;&lt;wsp:rsid wsp:val=&quot;004E3ADF&quot;/&gt;&lt;wsp:rsid wsp:val=&quot;004E3B97&quot;/&gt;&lt;wsp:rsid wsp:val=&quot;004E3D73&quot;/&gt;&lt;wsp:rsid wsp:val=&quot;004E3D8D&quot;/&gt;&lt;wsp:rsid wsp:val=&quot;004E3E69&quot;/&gt;&lt;wsp:rsid wsp:val=&quot;004E419C&quot;/&gt;&lt;wsp:rsid wsp:val=&quot;004E4266&quot;/&gt;&lt;wsp:rsid wsp:val=&quot;004E42DD&quot;/&gt;&lt;wsp:rsid wsp:val=&quot;004E44CF&quot;/&gt;&lt;wsp:rsid wsp:val=&quot;004E462D&quot;/&gt;&lt;wsp:rsid wsp:val=&quot;004E4763&quot;/&gt;&lt;wsp:rsid wsp:val=&quot;004E48C0&quot;/&gt;&lt;wsp:rsid wsp:val=&quot;004E4D81&quot;/&gt;&lt;wsp:rsid wsp:val=&quot;004E50B1&quot;/&gt;&lt;wsp:rsid wsp:val=&quot;004E55B7&quot;/&gt;&lt;wsp:rsid wsp:val=&quot;004E57B4&quot;/&gt;&lt;wsp:rsid wsp:val=&quot;004E5A7E&quot;/&gt;&lt;wsp:rsid wsp:val=&quot;004E5BE7&quot;/&gt;&lt;wsp:rsid wsp:val=&quot;004E5D49&quot;/&gt;&lt;wsp:rsid wsp:val=&quot;004E6042&quot;/&gt;&lt;wsp:rsid wsp:val=&quot;004E61FE&quot;/&gt;&lt;wsp:rsid wsp:val=&quot;004E6A10&quot;/&gt;&lt;wsp:rsid wsp:val=&quot;004E6B01&quot;/&gt;&lt;wsp:rsid wsp:val=&quot;004E6BDD&quot;/&gt;&lt;wsp:rsid wsp:val=&quot;004E6C6D&quot;/&gt;&lt;wsp:rsid wsp:val=&quot;004E6D5B&quot;/&gt;&lt;wsp:rsid wsp:val=&quot;004E6E51&quot;/&gt;&lt;wsp:rsid wsp:val=&quot;004E6ECE&quot;/&gt;&lt;wsp:rsid wsp:val=&quot;004E71B6&quot;/&gt;&lt;wsp:rsid wsp:val=&quot;004E7438&quot;/&gt;&lt;wsp:rsid wsp:val=&quot;004E7551&quot;/&gt;&lt;wsp:rsid wsp:val=&quot;004E766B&quot;/&gt;&lt;wsp:rsid wsp:val=&quot;004E76D9&quot;/&gt;&lt;wsp:rsid wsp:val=&quot;004E7832&quot;/&gt;&lt;wsp:rsid wsp:val=&quot;004E78E0&quot;/&gt;&lt;wsp:rsid wsp:val=&quot;004E7A08&quot;/&gt;&lt;wsp:rsid wsp:val=&quot;004E7BC2&quot;/&gt;&lt;wsp:rsid wsp:val=&quot;004E7F11&quot;/&gt;&lt;wsp:rsid wsp:val=&quot;004F039A&quot;/&gt;&lt;wsp:rsid wsp:val=&quot;004F0426&quot;/&gt;&lt;wsp:rsid wsp:val=&quot;004F0494&quot;/&gt;&lt;wsp:rsid wsp:val=&quot;004F06E5&quot;/&gt;&lt;wsp:rsid wsp:val=&quot;004F09B3&quot;/&gt;&lt;wsp:rsid wsp:val=&quot;004F0BBC&quot;/&gt;&lt;wsp:rsid wsp:val=&quot;004F0FF6&quot;/&gt;&lt;wsp:rsid wsp:val=&quot;004F101F&quot;/&gt;&lt;wsp:rsid wsp:val=&quot;004F1038&quot;/&gt;&lt;wsp:rsid wsp:val=&quot;004F10CF&quot;/&gt;&lt;wsp:rsid wsp:val=&quot;004F114A&quot;/&gt;&lt;wsp:rsid wsp:val=&quot;004F1178&quot;/&gt;&lt;wsp:rsid wsp:val=&quot;004F1212&quot;/&gt;&lt;wsp:rsid wsp:val=&quot;004F1514&quot;/&gt;&lt;wsp:rsid wsp:val=&quot;004F1604&quot;/&gt;&lt;wsp:rsid wsp:val=&quot;004F1644&quot;/&gt;&lt;wsp:rsid wsp:val=&quot;004F1CC5&quot;/&gt;&lt;wsp:rsid wsp:val=&quot;004F1E4D&quot;/&gt;&lt;wsp:rsid wsp:val=&quot;004F22F0&quot;/&gt;&lt;wsp:rsid wsp:val=&quot;004F27C7&quot;/&gt;&lt;wsp:rsid wsp:val=&quot;004F288E&quot;/&gt;&lt;wsp:rsid wsp:val=&quot;004F2983&quot;/&gt;&lt;wsp:rsid wsp:val=&quot;004F2B07&quot;/&gt;&lt;wsp:rsid wsp:val=&quot;004F2FF6&quot;/&gt;&lt;wsp:rsid wsp:val=&quot;004F33FD&quot;/&gt;&lt;wsp:rsid wsp:val=&quot;004F346B&quot;/&gt;&lt;wsp:rsid wsp:val=&quot;004F3863&quot;/&gt;&lt;wsp:rsid wsp:val=&quot;004F3932&quot;/&gt;&lt;wsp:rsid wsp:val=&quot;004F393F&quot;/&gt;&lt;wsp:rsid wsp:val=&quot;004F3B0A&quot;/&gt;&lt;wsp:rsid wsp:val=&quot;004F3B41&quot;/&gt;&lt;wsp:rsid wsp:val=&quot;004F3E2B&quot;/&gt;&lt;wsp:rsid wsp:val=&quot;004F40F2&quot;/&gt;&lt;wsp:rsid wsp:val=&quot;004F4372&quot;/&gt;&lt;wsp:rsid wsp:val=&quot;004F441C&quot;/&gt;&lt;wsp:rsid wsp:val=&quot;004F47B7&quot;/&gt;&lt;wsp:rsid wsp:val=&quot;004F4A34&quot;/&gt;&lt;wsp:rsid wsp:val=&quot;004F4BF5&quot;/&gt;&lt;wsp:rsid wsp:val=&quot;004F4FAD&quot;/&gt;&lt;wsp:rsid wsp:val=&quot;004F50D9&quot;/&gt;&lt;wsp:rsid wsp:val=&quot;004F527C&quot;/&gt;&lt;wsp:rsid wsp:val=&quot;004F5476&quot;/&gt;&lt;wsp:rsid wsp:val=&quot;004F5626&quot;/&gt;&lt;wsp:rsid wsp:val=&quot;004F5678&quot;/&gt;&lt;wsp:rsid wsp:val=&quot;004F56A9&quot;/&gt;&lt;wsp:rsid wsp:val=&quot;004F58B7&quot;/&gt;&lt;wsp:rsid wsp:val=&quot;004F59EF&quot;/&gt;&lt;wsp:rsid wsp:val=&quot;004F5A15&quot;/&gt;&lt;wsp:rsid wsp:val=&quot;004F5B2B&quot;/&gt;&lt;wsp:rsid wsp:val=&quot;004F60A5&quot;/&gt;&lt;wsp:rsid wsp:val=&quot;004F6385&quot;/&gt;&lt;wsp:rsid wsp:val=&quot;004F63A7&quot;/&gt;&lt;wsp:rsid wsp:val=&quot;004F673A&quot;/&gt;&lt;wsp:rsid wsp:val=&quot;004F68A1&quot;/&gt;&lt;wsp:rsid wsp:val=&quot;004F695B&quot;/&gt;&lt;wsp:rsid wsp:val=&quot;004F6A02&quot;/&gt;&lt;wsp:rsid wsp:val=&quot;004F6EE0&quot;/&gt;&lt;wsp:rsid wsp:val=&quot;004F703E&quot;/&gt;&lt;wsp:rsid wsp:val=&quot;004F7C11&quot;/&gt;&lt;wsp:rsid wsp:val=&quot;004F7DE7&quot;/&gt;&lt;wsp:rsid wsp:val=&quot;0050006C&quot;/&gt;&lt;wsp:rsid wsp:val=&quot;0050024D&quot;/&gt;&lt;wsp:rsid wsp:val=&quot;0050063A&quot;/&gt;&lt;wsp:rsid wsp:val=&quot;005007B0&quot;/&gt;&lt;wsp:rsid wsp:val=&quot;005007C7&quot;/&gt;&lt;wsp:rsid wsp:val=&quot;005007FD&quot;/&gt;&lt;wsp:rsid wsp:val=&quot;00500979&quot;/&gt;&lt;wsp:rsid wsp:val=&quot;00500ACB&quot;/&gt;&lt;wsp:rsid wsp:val=&quot;00500CA1&quot;/&gt;&lt;wsp:rsid wsp:val=&quot;00500EE7&quot;/&gt;&lt;wsp:rsid wsp:val=&quot;00500F0F&quot;/&gt;&lt;wsp:rsid wsp:val=&quot;00500FD9&quot;/&gt;&lt;wsp:rsid wsp:val=&quot;00501286&quot;/&gt;&lt;wsp:rsid wsp:val=&quot;005014F6&quot;/&gt;&lt;wsp:rsid wsp:val=&quot;005015BB&quot;/&gt;&lt;wsp:rsid wsp:val=&quot;0050182C&quot;/&gt;&lt;wsp:rsid wsp:val=&quot;00501A57&quot;/&gt;&lt;wsp:rsid wsp:val=&quot;00501BBC&quot;/&gt;&lt;wsp:rsid wsp:val=&quot;00501EB1&quot;/&gt;&lt;wsp:rsid wsp:val=&quot;005026C5&quot;/&gt;&lt;wsp:rsid wsp:val=&quot;00502813&quot;/&gt;&lt;wsp:rsid wsp:val=&quot;00502849&quot;/&gt;&lt;wsp:rsid wsp:val=&quot;00502973&quot;/&gt;&lt;wsp:rsid wsp:val=&quot;005029C0&quot;/&gt;&lt;wsp:rsid wsp:val=&quot;00502BFF&quot;/&gt;&lt;wsp:rsid wsp:val=&quot;00502D25&quot;/&gt;&lt;wsp:rsid wsp:val=&quot;00502D7D&quot;/&gt;&lt;wsp:rsid wsp:val=&quot;005037BD&quot;/&gt;&lt;wsp:rsid wsp:val=&quot;005037C0&quot;/&gt;&lt;wsp:rsid wsp:val=&quot;00503BC1&quot;/&gt;&lt;wsp:rsid wsp:val=&quot;005045F5&quot;/&gt;&lt;wsp:rsid wsp:val=&quot;0050505D&quot;/&gt;&lt;wsp:rsid wsp:val=&quot;0050511C&quot;/&gt;&lt;wsp:rsid wsp:val=&quot;0050578C&quot;/&gt;&lt;wsp:rsid wsp:val=&quot;005057A6&quot;/&gt;&lt;wsp:rsid wsp:val=&quot;0050581F&quot;/&gt;&lt;wsp:rsid wsp:val=&quot;00505B24&quot;/&gt;&lt;wsp:rsid wsp:val=&quot;00506603&quot;/&gt;&lt;wsp:rsid wsp:val=&quot;00506741&quot;/&gt;&lt;wsp:rsid wsp:val=&quot;00506DBB&quot;/&gt;&lt;wsp:rsid wsp:val=&quot;00506F9E&quot;/&gt;&lt;wsp:rsid wsp:val=&quot;005070FD&quot;/&gt;&lt;wsp:rsid wsp:val=&quot;0050734B&quot;/&gt;&lt;wsp:rsid wsp:val=&quot;005076EB&quot;/&gt;&lt;wsp:rsid wsp:val=&quot;00507777&quot;/&gt;&lt;wsp:rsid wsp:val=&quot;005078BF&quot;/&gt;&lt;wsp:rsid wsp:val=&quot;0050791B&quot;/&gt;&lt;wsp:rsid wsp:val=&quot;00507A9D&quot;/&gt;&lt;wsp:rsid wsp:val=&quot;00507CB4&quot;/&gt;&lt;wsp:rsid wsp:val=&quot;00507ED5&quot;/&gt;&lt;wsp:rsid wsp:val=&quot;00510226&quot;/&gt;&lt;wsp:rsid wsp:val=&quot;00510244&quot;/&gt;&lt;wsp:rsid wsp:val=&quot;00510407&quot;/&gt;&lt;wsp:rsid wsp:val=&quot;0051061B&quot;/&gt;&lt;wsp:rsid wsp:val=&quot;00510FD4&quot;/&gt;&lt;wsp:rsid wsp:val=&quot;005112A0&quot;/&gt;&lt;wsp:rsid wsp:val=&quot;0051176A&quot;/&gt;&lt;wsp:rsid wsp:val=&quot;00511A45&quot;/&gt;&lt;wsp:rsid wsp:val=&quot;00511AE8&quot;/&gt;&lt;wsp:rsid wsp:val=&quot;00511BB2&quot;/&gt;&lt;wsp:rsid wsp:val=&quot;00511C6E&quot;/&gt;&lt;wsp:rsid wsp:val=&quot;00511F7E&quot;/&gt;&lt;wsp:rsid wsp:val=&quot;00512794&quot;/&gt;&lt;wsp:rsid wsp:val=&quot;00513125&quot;/&gt;&lt;wsp:rsid wsp:val=&quot;005139E7&quot;/&gt;&lt;wsp:rsid wsp:val=&quot;00513D6C&quot;/&gt;&lt;wsp:rsid wsp:val=&quot;00513E89&quot;/&gt;&lt;wsp:rsid wsp:val=&quot;00514171&quot;/&gt;&lt;wsp:rsid wsp:val=&quot;005143CC&quot;/&gt;&lt;wsp:rsid wsp:val=&quot;0051452F&quot;/&gt;&lt;wsp:rsid wsp:val=&quot;00514558&quot;/&gt;&lt;wsp:rsid wsp:val=&quot;00514602&quot;/&gt;&lt;wsp:rsid wsp:val=&quot;0051464E&quot;/&gt;&lt;wsp:rsid wsp:val=&quot;0051479B&quot;/&gt;&lt;wsp:rsid wsp:val=&quot;00514D06&quot;/&gt;&lt;wsp:rsid wsp:val=&quot;00514F82&quot;/&gt;&lt;wsp:rsid wsp:val=&quot;00515162&quot;/&gt;&lt;wsp:rsid wsp:val=&quot;0051529F&quot;/&gt;&lt;wsp:rsid wsp:val=&quot;00515584&quot;/&gt;&lt;wsp:rsid wsp:val=&quot;005155A3&quot;/&gt;&lt;wsp:rsid wsp:val=&quot;005155B1&quot;/&gt;&lt;wsp:rsid wsp:val=&quot;005159B0&quot;/&gt;&lt;wsp:rsid wsp:val=&quot;00515C38&quot;/&gt;&lt;wsp:rsid wsp:val=&quot;00515E37&quot;/&gt;&lt;wsp:rsid wsp:val=&quot;005165B1&quot;/&gt;&lt;wsp:rsid wsp:val=&quot;0051661A&quot;/&gt;&lt;wsp:rsid wsp:val=&quot;00516C4D&quot;/&gt;&lt;wsp:rsid wsp:val=&quot;00516DEA&quot;/&gt;&lt;wsp:rsid wsp:val=&quot;00517536&quot;/&gt;&lt;wsp:rsid wsp:val=&quot;0051758C&quot;/&gt;&lt;wsp:rsid wsp:val=&quot;00517D3F&quot;/&gt;&lt;wsp:rsid wsp:val=&quot;00517F4E&quot;/&gt;&lt;wsp:rsid wsp:val=&quot;00520539&quot;/&gt;&lt;wsp:rsid wsp:val=&quot;005205C9&quot;/&gt;&lt;wsp:rsid wsp:val=&quot;00520BB1&quot;/&gt;&lt;wsp:rsid wsp:val=&quot;00520D2F&quot;/&gt;&lt;wsp:rsid wsp:val=&quot;00520D5D&quot;/&gt;&lt;wsp:rsid wsp:val=&quot;00520EBB&quot;/&gt;&lt;wsp:rsid wsp:val=&quot;00520EDB&quot;/&gt;&lt;wsp:rsid wsp:val=&quot;00520FB7&quot;/&gt;&lt;wsp:rsid wsp:val=&quot;00521286&quot;/&gt;&lt;wsp:rsid wsp:val=&quot;005216F4&quot;/&gt;&lt;wsp:rsid wsp:val=&quot;00521B49&quot;/&gt;&lt;wsp:rsid wsp:val=&quot;00521CF8&quot;/&gt;&lt;wsp:rsid wsp:val=&quot;0052204D&quot;/&gt;&lt;wsp:rsid wsp:val=&quot;00522214&quot;/&gt;&lt;wsp:rsid wsp:val=&quot;005222D4&quot;/&gt;&lt;wsp:rsid wsp:val=&quot;00522573&quot;/&gt;&lt;wsp:rsid wsp:val=&quot;00522803&quot;/&gt;&lt;wsp:rsid wsp:val=&quot;0052282B&quot;/&gt;&lt;wsp:rsid wsp:val=&quot;0052282C&quot;/&gt;&lt;wsp:rsid wsp:val=&quot;005228B5&quot;/&gt;&lt;wsp:rsid wsp:val=&quot;005228F3&quot;/&gt;&lt;wsp:rsid wsp:val=&quot;00522911&quot;/&gt;&lt;wsp:rsid wsp:val=&quot;005229F8&quot;/&gt;&lt;wsp:rsid wsp:val=&quot;00522B5B&quot;/&gt;&lt;wsp:rsid wsp:val=&quot;00522BC1&quot;/&gt;&lt;wsp:rsid wsp:val=&quot;0052301B&quot;/&gt;&lt;wsp:rsid wsp:val=&quot;00523059&quot;/&gt;&lt;wsp:rsid wsp:val=&quot;005230D6&quot;/&gt;&lt;wsp:rsid wsp:val=&quot;005233A4&quot;/&gt;&lt;wsp:rsid wsp:val=&quot;0052375A&quot;/&gt;&lt;wsp:rsid wsp:val=&quot;00523776&quot;/&gt;&lt;wsp:rsid wsp:val=&quot;00523794&quot;/&gt;&lt;wsp:rsid wsp:val=&quot;00523976&quot;/&gt;&lt;wsp:rsid wsp:val=&quot;00523A44&quot;/&gt;&lt;wsp:rsid wsp:val=&quot;00523D85&quot;/&gt;&lt;wsp:rsid wsp:val=&quot;00523F95&quot;/&gt;&lt;wsp:rsid wsp:val=&quot;0052412B&quot;/&gt;&lt;wsp:rsid wsp:val=&quot;00524295&quot;/&gt;&lt;wsp:rsid wsp:val=&quot;005242AB&quot;/&gt;&lt;wsp:rsid wsp:val=&quot;005245BD&quot;/&gt;&lt;wsp:rsid wsp:val=&quot;00524AC0&quot;/&gt;&lt;wsp:rsid wsp:val=&quot;00525224&quot;/&gt;&lt;wsp:rsid wsp:val=&quot;005253AA&quot;/&gt;&lt;wsp:rsid wsp:val=&quot;00525647&quot;/&gt;&lt;wsp:rsid wsp:val=&quot;00525868&quot;/&gt;&lt;wsp:rsid wsp:val=&quot;00525E48&quot;/&gt;&lt;wsp:rsid wsp:val=&quot;00525EDC&quot;/&gt;&lt;wsp:rsid wsp:val=&quot;005262CD&quot;/&gt;&lt;wsp:rsid wsp:val=&quot;00526671&quot;/&gt;&lt;wsp:rsid wsp:val=&quot;00526740&quot;/&gt;&lt;wsp:rsid wsp:val=&quot;00526B6E&quot;/&gt;&lt;wsp:rsid wsp:val=&quot;00526CA9&quot;/&gt;&lt;wsp:rsid wsp:val=&quot;00526EC6&quot;/&gt;&lt;wsp:rsid wsp:val=&quot;00526F67&quot;/&gt;&lt;wsp:rsid wsp:val=&quot;005275A8&quot;/&gt;&lt;wsp:rsid wsp:val=&quot;00527776&quot;/&gt;&lt;wsp:rsid wsp:val=&quot;00530466&quot;/&gt;&lt;wsp:rsid wsp:val=&quot;0053046C&quot;/&gt;&lt;wsp:rsid wsp:val=&quot;00530796&quot;/&gt;&lt;wsp:rsid wsp:val=&quot;00530887&quot;/&gt;&lt;wsp:rsid wsp:val=&quot;005309FF&quot;/&gt;&lt;wsp:rsid wsp:val=&quot;00530C6B&quot;/&gt;&lt;wsp:rsid wsp:val=&quot;00530D0F&quot;/&gt;&lt;wsp:rsid wsp:val=&quot;00530E22&quot;/&gt;&lt;wsp:rsid wsp:val=&quot;00531336&quot;/&gt;&lt;wsp:rsid wsp:val=&quot;005317CD&quot;/&gt;&lt;wsp:rsid wsp:val=&quot;00531916&quot;/&gt;&lt;wsp:rsid wsp:val=&quot;0053246A&quot;/&gt;&lt;wsp:rsid wsp:val=&quot;005326B1&quot;/&gt;&lt;wsp:rsid wsp:val=&quot;00532852&quot;/&gt;&lt;wsp:rsid wsp:val=&quot;005328A4&quot;/&gt;&lt;wsp:rsid wsp:val=&quot;005329F5&quot;/&gt;&lt;wsp:rsid wsp:val=&quot;00532A47&quot;/&gt;&lt;wsp:rsid wsp:val=&quot;00532B38&quot;/&gt;&lt;wsp:rsid wsp:val=&quot;00532DEA&quot;/&gt;&lt;wsp:rsid wsp:val=&quot;00533098&quot;/&gt;&lt;wsp:rsid wsp:val=&quot;005330F3&quot;/&gt;&lt;wsp:rsid wsp:val=&quot;00533111&quot;/&gt;&lt;wsp:rsid wsp:val=&quot;0053329B&quot;/&gt;&lt;wsp:rsid wsp:val=&quot;005333B0&quot;/&gt;&lt;wsp:rsid wsp:val=&quot;005334FC&quot;/&gt;&lt;wsp:rsid wsp:val=&quot;005336E8&quot;/&gt;&lt;wsp:rsid wsp:val=&quot;00533777&quot;/&gt;&lt;wsp:rsid wsp:val=&quot;005338A3&quot;/&gt;&lt;wsp:rsid wsp:val=&quot;0053392E&quot;/&gt;&lt;wsp:rsid wsp:val=&quot;005339D7&quot;/&gt;&lt;wsp:rsid wsp:val=&quot;005339E9&quot;/&gt;&lt;wsp:rsid wsp:val=&quot;00533B40&quot;/&gt;&lt;wsp:rsid wsp:val=&quot;00533B52&quot;/&gt;&lt;wsp:rsid wsp:val=&quot;00533BC4&quot;/&gt;&lt;wsp:rsid wsp:val=&quot;00533BD5&quot;/&gt;&lt;wsp:rsid wsp:val=&quot;00533DA6&quot;/&gt;&lt;wsp:rsid wsp:val=&quot;00534181&quot;/&gt;&lt;wsp:rsid wsp:val=&quot;0053421F&quot;/&gt;&lt;wsp:rsid wsp:val=&quot;0053495E&quot;/&gt;&lt;wsp:rsid wsp:val=&quot;005349F2&quot;/&gt;&lt;wsp:rsid wsp:val=&quot;00534F24&quot;/&gt;&lt;wsp:rsid wsp:val=&quot;00535475&quot;/&gt;&lt;wsp:rsid wsp:val=&quot;005354F8&quot;/&gt;&lt;wsp:rsid wsp:val=&quot;005359BF&quot;/&gt;&lt;wsp:rsid wsp:val=&quot;00535AFB&quot;/&gt;&lt;wsp:rsid wsp:val=&quot;00535E88&quot;/&gt;&lt;wsp:rsid wsp:val=&quot;00536117&quot;/&gt;&lt;wsp:rsid wsp:val=&quot;005362BD&quot;/&gt;&lt;wsp:rsid wsp:val=&quot;005364CD&quot;/&gt;&lt;wsp:rsid wsp:val=&quot;00536AAC&quot;/&gt;&lt;wsp:rsid wsp:val=&quot;00536C27&quot;/&gt;&lt;wsp:rsid wsp:val=&quot;00536DA8&quot;/&gt;&lt;wsp:rsid wsp:val=&quot;0053787D&quot;/&gt;&lt;wsp:rsid wsp:val=&quot;005378EC&quot;/&gt;&lt;wsp:rsid wsp:val=&quot;00537B6C&quot;/&gt;&lt;wsp:rsid wsp:val=&quot;00540032&quot;/&gt;&lt;wsp:rsid wsp:val=&quot;005400FA&quot;/&gt;&lt;wsp:rsid wsp:val=&quot;005402AD&quot;/&gt;&lt;wsp:rsid wsp:val=&quot;005403E2&quot;/&gt;&lt;wsp:rsid wsp:val=&quot;005405B8&quot;/&gt;&lt;wsp:rsid wsp:val=&quot;00540665&quot;/&gt;&lt;wsp:rsid wsp:val=&quot;005408B6&quot;/&gt;&lt;wsp:rsid wsp:val=&quot;00540BC6&quot;/&gt;&lt;wsp:rsid wsp:val=&quot;00540BD6&quot;/&gt;&lt;wsp:rsid wsp:val=&quot;00540C4D&quot;/&gt;&lt;wsp:rsid wsp:val=&quot;00540E33&quot;/&gt;&lt;wsp:rsid wsp:val=&quot;005417EF&quot;/&gt;&lt;wsp:rsid wsp:val=&quot;00541CCF&quot;/&gt;&lt;wsp:rsid wsp:val=&quot;00541D79&quot;/&gt;&lt;wsp:rsid wsp:val=&quot;00541EF8&quot;/&gt;&lt;wsp:rsid wsp:val=&quot;00542149&quot;/&gt;&lt;wsp:rsid wsp:val=&quot;005423E0&quot;/&gt;&lt;wsp:rsid wsp:val=&quot;00542631&quot;/&gt;&lt;wsp:rsid wsp:val=&quot;00542667&quot;/&gt;&lt;wsp:rsid wsp:val=&quot;00542B43&quot;/&gt;&lt;wsp:rsid wsp:val=&quot;00542CBD&quot;/&gt;&lt;wsp:rsid wsp:val=&quot;00542D23&quot;/&gt;&lt;wsp:rsid wsp:val=&quot;00542DEE&quot;/&gt;&lt;wsp:rsid wsp:val=&quot;005430B3&quot;/&gt;&lt;wsp:rsid wsp:val=&quot;00543228&quot;/&gt;&lt;wsp:rsid wsp:val=&quot;005432C5&quot;/&gt;&lt;wsp:rsid wsp:val=&quot;0054336A&quot;/&gt;&lt;wsp:rsid wsp:val=&quot;00543427&quot;/&gt;&lt;wsp:rsid wsp:val=&quot;0054381A&quot;/&gt;&lt;wsp:rsid wsp:val=&quot;00543929&quot;/&gt;&lt;wsp:rsid wsp:val=&quot;005439EF&quot;/&gt;&lt;wsp:rsid wsp:val=&quot;00543CBC&quot;/&gt;&lt;wsp:rsid wsp:val=&quot;00543CC7&quot;/&gt;&lt;wsp:rsid wsp:val=&quot;00544156&quot;/&gt;&lt;wsp:rsid wsp:val=&quot;005442C1&quot;/&gt;&lt;wsp:rsid wsp:val=&quot;00544495&quot;/&gt;&lt;wsp:rsid wsp:val=&quot;005444F6&quot;/&gt;&lt;wsp:rsid wsp:val=&quot;0054457F&quot;/&gt;&lt;wsp:rsid wsp:val=&quot;005448E6&quot;/&gt;&lt;wsp:rsid wsp:val=&quot;00544A02&quot;/&gt;&lt;wsp:rsid wsp:val=&quot;00544B6C&quot;/&gt;&lt;wsp:rsid wsp:val=&quot;00544BB5&quot;/&gt;&lt;wsp:rsid wsp:val=&quot;00544C55&quot;/&gt;&lt;wsp:rsid wsp:val=&quot;005450A3&quot;/&gt;&lt;wsp:rsid wsp:val=&quot;005450CC&quot;/&gt;&lt;wsp:rsid wsp:val=&quot;0054518F&quot;/&gt;&lt;wsp:rsid wsp:val=&quot;00545497&quot;/&gt;&lt;wsp:rsid wsp:val=&quot;005457EC&quot;/&gt;&lt;wsp:rsid wsp:val=&quot;00545889&quot;/&gt;&lt;wsp:rsid wsp:val=&quot;00545A40&quot;/&gt;&lt;wsp:rsid wsp:val=&quot;00545E13&quot;/&gt;&lt;wsp:rsid wsp:val=&quot;00545F4E&quot;/&gt;&lt;wsp:rsid wsp:val=&quot;00546715&quot;/&gt;&lt;wsp:rsid wsp:val=&quot;00546875&quot;/&gt;&lt;wsp:rsid wsp:val=&quot;00546B65&quot;/&gt;&lt;wsp:rsid wsp:val=&quot;00547105&quot;/&gt;&lt;wsp:rsid wsp:val=&quot;00547A0D&quot;/&gt;&lt;wsp:rsid wsp:val=&quot;00547C00&quot;/&gt;&lt;wsp:rsid wsp:val=&quot;00547C3C&quot;/&gt;&lt;wsp:rsid wsp:val=&quot;00547DF0&quot;/&gt;&lt;wsp:rsid wsp:val=&quot;00547E83&quot;/&gt;&lt;wsp:rsid wsp:val=&quot;00550243&quot;/&gt;&lt;wsp:rsid wsp:val=&quot;005503DF&quot;/&gt;&lt;wsp:rsid wsp:val=&quot;0055076E&quot;/&gt;&lt;wsp:rsid wsp:val=&quot;0055095A&quot;/&gt;&lt;wsp:rsid wsp:val=&quot;00550BFF&quot;/&gt;&lt;wsp:rsid wsp:val=&quot;00550E20&quot;/&gt;&lt;wsp:rsid wsp:val=&quot;00551211&quot;/&gt;&lt;wsp:rsid wsp:val=&quot;00551232&quot;/&gt;&lt;wsp:rsid wsp:val=&quot;005512F7&quot;/&gt;&lt;wsp:rsid wsp:val=&quot;0055173C&quot;/&gt;&lt;wsp:rsid wsp:val=&quot;0055192B&quot;/&gt;&lt;wsp:rsid wsp:val=&quot;005519A0&quot;/&gt;&lt;wsp:rsid wsp:val=&quot;005520D6&quot;/&gt;&lt;wsp:rsid wsp:val=&quot;0055235D&quot;/&gt;&lt;wsp:rsid wsp:val=&quot;0055274E&quot;/&gt;&lt;wsp:rsid wsp:val=&quot;00552BC8&quot;/&gt;&lt;wsp:rsid wsp:val=&quot;005532CF&quot;/&gt;&lt;wsp:rsid wsp:val=&quot;005535F8&quot;/&gt;&lt;wsp:rsid wsp:val=&quot;00553783&quot;/&gt;&lt;wsp:rsid wsp:val=&quot;00553911&quot;/&gt;&lt;wsp:rsid wsp:val=&quot;00553C17&quot;/&gt;&lt;wsp:rsid wsp:val=&quot;0055424C&quot;/&gt;&lt;wsp:rsid wsp:val=&quot;0055477F&quot;/&gt;&lt;wsp:rsid wsp:val=&quot;00554A46&quot;/&gt;&lt;wsp:rsid wsp:val=&quot;00554B86&quot;/&gt;&lt;wsp:rsid wsp:val=&quot;00554F76&quot;/&gt;&lt;wsp:rsid wsp:val=&quot;005553BC&quot;/&gt;&lt;wsp:rsid wsp:val=&quot;005554DE&quot;/&gt;&lt;wsp:rsid wsp:val=&quot;00555645&quot;/&gt;&lt;wsp:rsid wsp:val=&quot;005556F8&quot;/&gt;&lt;wsp:rsid wsp:val=&quot;005557B2&quot;/&gt;&lt;wsp:rsid wsp:val=&quot;005559F9&quot;/&gt;&lt;wsp:rsid wsp:val=&quot;00555B73&quot;/&gt;&lt;wsp:rsid wsp:val=&quot;00555C89&quot;/&gt;&lt;wsp:rsid wsp:val=&quot;00555F7D&quot;/&gt;&lt;wsp:rsid wsp:val=&quot;00555FEB&quot;/&gt;&lt;wsp:rsid wsp:val=&quot;005560CC&quot;/&gt;&lt;wsp:rsid wsp:val=&quot;0055623C&quot;/&gt;&lt;wsp:rsid wsp:val=&quot;0055695A&quot;/&gt;&lt;wsp:rsid wsp:val=&quot;00556E7F&quot;/&gt;&lt;wsp:rsid wsp:val=&quot;005571C4&quot;/&gt;&lt;wsp:rsid wsp:val=&quot;00557283&quot;/&gt;&lt;wsp:rsid wsp:val=&quot;005573B7&quot;/&gt;&lt;wsp:rsid wsp:val=&quot;00557414&quot;/&gt;&lt;wsp:rsid wsp:val=&quot;0055799E&quot;/&gt;&lt;wsp:rsid wsp:val=&quot;00557B6F&quot;/&gt;&lt;wsp:rsid wsp:val=&quot;00560294&quot;/&gt;&lt;wsp:rsid wsp:val=&quot;00560361&quot;/&gt;&lt;wsp:rsid wsp:val=&quot;005604D7&quot;/&gt;&lt;wsp:rsid wsp:val=&quot;005608FA&quot;/&gt;&lt;wsp:rsid wsp:val=&quot;00560CA1&quot;/&gt;&lt;wsp:rsid wsp:val=&quot;00560F5C&quot;/&gt;&lt;wsp:rsid wsp:val=&quot;00560F69&quot;/&gt;&lt;wsp:rsid wsp:val=&quot;0056100B&quot;/&gt;&lt;wsp:rsid wsp:val=&quot;00561558&quot;/&gt;&lt;wsp:rsid wsp:val=&quot;00561BB1&quot;/&gt;&lt;wsp:rsid wsp:val=&quot;00561C8D&quot;/&gt;&lt;wsp:rsid wsp:val=&quot;00561DC9&quot;/&gt;&lt;wsp:rsid wsp:val=&quot;00561E85&quot;/&gt;&lt;wsp:rsid wsp:val=&quot;00561EEF&quot;/&gt;&lt;wsp:rsid wsp:val=&quot;00562191&quot;/&gt;&lt;wsp:rsid wsp:val=&quot;0056235C&quot;/&gt;&lt;wsp:rsid wsp:val=&quot;0056245A&quot;/&gt;&lt;wsp:rsid wsp:val=&quot;00562557&quot;/&gt;&lt;wsp:rsid wsp:val=&quot;005627DE&quot;/&gt;&lt;wsp:rsid wsp:val=&quot;00562A6A&quot;/&gt;&lt;wsp:rsid wsp:val=&quot;00562E61&quot;/&gt;&lt;wsp:rsid wsp:val=&quot;00562EFD&quot;/&gt;&lt;wsp:rsid wsp:val=&quot;00563002&quot;/&gt;&lt;wsp:rsid wsp:val=&quot;005631B9&quot;/&gt;&lt;wsp:rsid wsp:val=&quot;00563392&quot;/&gt;&lt;wsp:rsid wsp:val=&quot;00563908&quot;/&gt;&lt;wsp:rsid wsp:val=&quot;005639E9&quot;/&gt;&lt;wsp:rsid wsp:val=&quot;00563AA6&quot;/&gt;&lt;wsp:rsid wsp:val=&quot;00563BC0&quot;/&gt;&lt;wsp:rsid wsp:val=&quot;00563BE4&quot;/&gt;&lt;wsp:rsid wsp:val=&quot;00563D10&quot;/&gt;&lt;wsp:rsid wsp:val=&quot;00563E80&quot;/&gt;&lt;wsp:rsid wsp:val=&quot;00563F73&quot;/&gt;&lt;wsp:rsid wsp:val=&quot;00563FEC&quot;/&gt;&lt;wsp:rsid wsp:val=&quot;00564294&quot;/&gt;&lt;wsp:rsid wsp:val=&quot;005645CA&quot;/&gt;&lt;wsp:rsid wsp:val=&quot;005645DB&quot;/&gt;&lt;wsp:rsid wsp:val=&quot;005648DF&quot;/&gt;&lt;wsp:rsid wsp:val=&quot;0056498B&quot;/&gt;&lt;wsp:rsid wsp:val=&quot;00564B5B&quot;/&gt;&lt;wsp:rsid wsp:val=&quot;005653FD&quot;/&gt;&lt;wsp:rsid wsp:val=&quot;005655E7&quot;/&gt;&lt;wsp:rsid wsp:val=&quot;00565A5C&quot;/&gt;&lt;wsp:rsid wsp:val=&quot;00565B01&quot;/&gt;&lt;wsp:rsid wsp:val=&quot;00565BD1&quot;/&gt;&lt;wsp:rsid wsp:val=&quot;00565D37&quot;/&gt;&lt;wsp:rsid wsp:val=&quot;00565DCB&quot;/&gt;&lt;wsp:rsid wsp:val=&quot;00565DE0&quot;/&gt;&lt;wsp:rsid wsp:val=&quot;00565EE0&quot;/&gt;&lt;wsp:rsid wsp:val=&quot;00566091&quot;/&gt;&lt;wsp:rsid wsp:val=&quot;005660D7&quot;/&gt;&lt;wsp:rsid wsp:val=&quot;00566284&quot;/&gt;&lt;wsp:rsid wsp:val=&quot;005662B3&quot;/&gt;&lt;wsp:rsid wsp:val=&quot;005663D0&quot;/&gt;&lt;wsp:rsid wsp:val=&quot;005664DB&quot;/&gt;&lt;wsp:rsid wsp:val=&quot;00566738&quot;/&gt;&lt;wsp:rsid wsp:val=&quot;00566FC2&quot;/&gt;&lt;wsp:rsid wsp:val=&quot;00567174&quot;/&gt;&lt;wsp:rsid wsp:val=&quot;005672BF&quot;/&gt;&lt;wsp:rsid wsp:val=&quot;005672C6&quot;/&gt;&lt;wsp:rsid wsp:val=&quot;00567445&quot;/&gt;&lt;wsp:rsid wsp:val=&quot;005675A9&quot;/&gt;&lt;wsp:rsid wsp:val=&quot;005677B4&quot;/&gt;&lt;wsp:rsid wsp:val=&quot;005678AA&quot;/&gt;&lt;wsp:rsid wsp:val=&quot;005679E9&quot;/&gt;&lt;wsp:rsid wsp:val=&quot;00567D4E&quot;/&gt;&lt;wsp:rsid wsp:val=&quot;00567EE5&quot;/&gt;&lt;wsp:rsid wsp:val=&quot;00567F63&quot;/&gt;&lt;wsp:rsid wsp:val=&quot;0057020E&quot;/&gt;&lt;wsp:rsid wsp:val=&quot;0057051B&quot;/&gt;&lt;wsp:rsid wsp:val=&quot;00570A72&quot;/&gt;&lt;wsp:rsid wsp:val=&quot;005712BC&quot;/&gt;&lt;wsp:rsid wsp:val=&quot;00571342&quot;/&gt;&lt;wsp:rsid wsp:val=&quot;005715A1&quot;/&gt;&lt;wsp:rsid wsp:val=&quot;005717E2&quot;/&gt;&lt;wsp:rsid wsp:val=&quot;0057198D&quot;/&gt;&lt;wsp:rsid wsp:val=&quot;00571C4C&quot;/&gt;&lt;wsp:rsid wsp:val=&quot;00571E4F&quot;/&gt;&lt;wsp:rsid wsp:val=&quot;00571FD3&quot;/&gt;&lt;wsp:rsid wsp:val=&quot;00571FFA&quot;/&gt;&lt;wsp:rsid wsp:val=&quot;005720DC&quot;/&gt;&lt;wsp:rsid wsp:val=&quot;00572151&quot;/&gt;&lt;wsp:rsid wsp:val=&quot;00572241&quot;/&gt;&lt;wsp:rsid wsp:val=&quot;00572368&quot;/&gt;&lt;wsp:rsid wsp:val=&quot;0057256C&quot;/&gt;&lt;wsp:rsid wsp:val=&quot;005725CD&quot;/&gt;&lt;wsp:rsid wsp:val=&quot;00572E28&quot;/&gt;&lt;wsp:rsid wsp:val=&quot;00573284&quot;/&gt;&lt;wsp:rsid wsp:val=&quot;00573616&quot;/&gt;&lt;wsp:rsid wsp:val=&quot;00573697&quot;/&gt;&lt;wsp:rsid wsp:val=&quot;00573A9D&quot;/&gt;&lt;wsp:rsid wsp:val=&quot;00573C87&quot;/&gt;&lt;wsp:rsid wsp:val=&quot;00573E91&quot;/&gt;&lt;wsp:rsid wsp:val=&quot;00574525&quot;/&gt;&lt;wsp:rsid wsp:val=&quot;005748B0&quot;/&gt;&lt;wsp:rsid wsp:val=&quot;00574D11&quot;/&gt;&lt;wsp:rsid wsp:val=&quot;0057500C&quot;/&gt;&lt;wsp:rsid wsp:val=&quot;0057546D&quot;/&gt;&lt;wsp:rsid wsp:val=&quot;005754E2&quot;/&gt;&lt;wsp:rsid wsp:val=&quot;005756A7&quot;/&gt;&lt;wsp:rsid wsp:val=&quot;005756BA&quot;/&gt;&lt;wsp:rsid wsp:val=&quot;00575740&quot;/&gt;&lt;wsp:rsid wsp:val=&quot;00575C00&quot;/&gt;&lt;wsp:rsid wsp:val=&quot;005761C7&quot;/&gt;&lt;wsp:rsid wsp:val=&quot;00576341&quot;/&gt;&lt;wsp:rsid wsp:val=&quot;005764AA&quot;/&gt;&lt;wsp:rsid wsp:val=&quot;0057668B&quot;/&gt;&lt;wsp:rsid wsp:val=&quot;00576900&quot;/&gt;&lt;wsp:rsid wsp:val=&quot;00576A18&quot;/&gt;&lt;wsp:rsid wsp:val=&quot;00576CF9&quot;/&gt;&lt;wsp:rsid wsp:val=&quot;0057709C&quot;/&gt;&lt;wsp:rsid wsp:val=&quot;00577107&quot;/&gt;&lt;wsp:rsid wsp:val=&quot;0057736B&quot;/&gt;&lt;wsp:rsid wsp:val=&quot;005773B8&quot;/&gt;&lt;wsp:rsid wsp:val=&quot;00577634&quot;/&gt;&lt;wsp:rsid wsp:val=&quot;0057781B&quot;/&gt;&lt;wsp:rsid wsp:val=&quot;00577B58&quot;/&gt;&lt;wsp:rsid wsp:val=&quot;00577D2F&quot;/&gt;&lt;wsp:rsid wsp:val=&quot;00577E47&quot;/&gt;&lt;wsp:rsid wsp:val=&quot;00577F94&quot;/&gt;&lt;wsp:rsid wsp:val=&quot;005802B7&quot;/&gt;&lt;wsp:rsid wsp:val=&quot;005803F2&quot;/&gt;&lt;wsp:rsid wsp:val=&quot;00580543&quot;/&gt;&lt;wsp:rsid wsp:val=&quot;00580598&quot;/&gt;&lt;wsp:rsid wsp:val=&quot;0058067E&quot;/&gt;&lt;wsp:rsid wsp:val=&quot;00580833&quot;/&gt;&lt;wsp:rsid wsp:val=&quot;0058084D&quot;/&gt;&lt;wsp:rsid wsp:val=&quot;005808D6&quot;/&gt;&lt;wsp:rsid wsp:val=&quot;00580B1F&quot;/&gt;&lt;wsp:rsid wsp:val=&quot;00580D62&quot;/&gt;&lt;wsp:rsid wsp:val=&quot;00581089&quot;/&gt;&lt;wsp:rsid wsp:val=&quot;00581151&quot;/&gt;&lt;wsp:rsid wsp:val=&quot;00581250&quot;/&gt;&lt;wsp:rsid wsp:val=&quot;0058127B&quot;/&gt;&lt;wsp:rsid wsp:val=&quot;00581625&quot;/&gt;&lt;wsp:rsid wsp:val=&quot;00581672&quot;/&gt;&lt;wsp:rsid wsp:val=&quot;00581901&quot;/&gt;&lt;wsp:rsid wsp:val=&quot;00581941&quot;/&gt;&lt;wsp:rsid wsp:val=&quot;00581A30&quot;/&gt;&lt;wsp:rsid wsp:val=&quot;00581C23&quot;/&gt;&lt;wsp:rsid wsp:val=&quot;00581DB1&quot;/&gt;&lt;wsp:rsid wsp:val=&quot;00581FC4&quot;/&gt;&lt;wsp:rsid wsp:val=&quot;005824A0&quot;/&gt;&lt;wsp:rsid wsp:val=&quot;005824CA&quot;/&gt;&lt;wsp:rsid wsp:val=&quot;005826A7&quot;/&gt;&lt;wsp:rsid wsp:val=&quot;00582C27&quot;/&gt;&lt;wsp:rsid wsp:val=&quot;00582D02&quot;/&gt;&lt;wsp:rsid wsp:val=&quot;00582F6F&quot;/&gt;&lt;wsp:rsid wsp:val=&quot;0058300F&quot;/&gt;&lt;wsp:rsid wsp:val=&quot;00583011&quot;/&gt;&lt;wsp:rsid wsp:val=&quot;0058306C&quot;/&gt;&lt;wsp:rsid wsp:val=&quot;00583149&quot;/&gt;&lt;wsp:rsid wsp:val=&quot;005832CA&quot;/&gt;&lt;wsp:rsid wsp:val=&quot;00583824&quot;/&gt;&lt;wsp:rsid wsp:val=&quot;00583A12&quot;/&gt;&lt;wsp:rsid wsp:val=&quot;00583ADA&quot;/&gt;&lt;wsp:rsid wsp:val=&quot;00584003&quot;/&gt;&lt;wsp:rsid wsp:val=&quot;00584774&quot;/&gt;&lt;wsp:rsid wsp:val=&quot;00584794&quot;/&gt;&lt;wsp:rsid wsp:val=&quot;00584A4D&quot;/&gt;&lt;wsp:rsid wsp:val=&quot;00584DEE&quot;/&gt;&lt;wsp:rsid wsp:val=&quot;00585045&quot;/&gt;&lt;wsp:rsid wsp:val=&quot;005851C9&quot;/&gt;&lt;wsp:rsid wsp:val=&quot;00585486&quot;/&gt;&lt;wsp:rsid wsp:val=&quot;005857E6&quot;/&gt;&lt;wsp:rsid wsp:val=&quot;00585BE9&quot;/&gt;&lt;wsp:rsid wsp:val=&quot;005860C3&quot;/&gt;&lt;wsp:rsid wsp:val=&quot;005861DD&quot;/&gt;&lt;wsp:rsid wsp:val=&quot;00586252&quot;/&gt;&lt;wsp:rsid wsp:val=&quot;0058663F&quot;/&gt;&lt;wsp:rsid wsp:val=&quot;005867DC&quot;/&gt;&lt;wsp:rsid wsp:val=&quot;00586C51&quot;/&gt;&lt;wsp:rsid wsp:val=&quot;00586F98&quot;/&gt;&lt;wsp:rsid wsp:val=&quot;005871BE&quot;/&gt;&lt;wsp:rsid wsp:val=&quot;005872FD&quot;/&gt;&lt;wsp:rsid wsp:val=&quot;005873FC&quot;/&gt;&lt;wsp:rsid wsp:val=&quot;00587679&quot;/&gt;&lt;wsp:rsid wsp:val=&quot;00587A8E&quot;/&gt;&lt;wsp:rsid wsp:val=&quot;00587D38&quot;/&gt;&lt;wsp:rsid wsp:val=&quot;00587E47&quot;/&gt;&lt;wsp:rsid wsp:val=&quot;00587E48&quot;/&gt;&lt;wsp:rsid wsp:val=&quot;00587EB3&quot;/&gt;&lt;wsp:rsid wsp:val=&quot;00587F96&quot;/&gt;&lt;wsp:rsid wsp:val=&quot;00590250&quot;/&gt;&lt;wsp:rsid wsp:val=&quot;005906D8&quot;/&gt;&lt;wsp:rsid wsp:val=&quot;00590856&quot;/&gt;&lt;wsp:rsid wsp:val=&quot;00590943&quot;/&gt;&lt;wsp:rsid wsp:val=&quot;00590B07&quot;/&gt;&lt;wsp:rsid wsp:val=&quot;00590BDE&quot;/&gt;&lt;wsp:rsid wsp:val=&quot;00590E7C&quot;/&gt;&lt;wsp:rsid wsp:val=&quot;005912E6&quot;/&gt;&lt;wsp:rsid wsp:val=&quot;005916AE&quot;/&gt;&lt;wsp:rsid wsp:val=&quot;005916FC&quot;/&gt;&lt;wsp:rsid wsp:val=&quot;0059186D&quot;/&gt;&lt;wsp:rsid wsp:val=&quot;0059192C&quot;/&gt;&lt;wsp:rsid wsp:val=&quot;00591A3E&quot;/&gt;&lt;wsp:rsid wsp:val=&quot;00591A89&quot;/&gt;&lt;wsp:rsid wsp:val=&quot;00591DC6&quot;/&gt;&lt;wsp:rsid wsp:val=&quot;00592168&quot;/&gt;&lt;wsp:rsid wsp:val=&quot;005921EE&quot;/&gt;&lt;wsp:rsid wsp:val=&quot;0059222E&quot;/&gt;&lt;wsp:rsid wsp:val=&quot;005926A7&quot;/&gt;&lt;wsp:rsid wsp:val=&quot;00592701&quot;/&gt;&lt;wsp:rsid wsp:val=&quot;00592833&quot;/&gt;&lt;wsp:rsid wsp:val=&quot;00592943&quot;/&gt;&lt;wsp:rsid wsp:val=&quot;00592B2B&quot;/&gt;&lt;wsp:rsid wsp:val=&quot;00592E99&quot;/&gt;&lt;wsp:rsid wsp:val=&quot;0059317D&quot;/&gt;&lt;wsp:rsid wsp:val=&quot;005931DF&quot;/&gt;&lt;wsp:rsid wsp:val=&quot;00593400&quot;/&gt;&lt;wsp:rsid wsp:val=&quot;0059341A&quot;/&gt;&lt;wsp:rsid wsp:val=&quot;0059379D&quot;/&gt;&lt;wsp:rsid wsp:val=&quot;005939FB&quot;/&gt;&lt;wsp:rsid wsp:val=&quot;00593ACB&quot;/&gt;&lt;wsp:rsid wsp:val=&quot;005941CF&quot;/&gt;&lt;wsp:rsid wsp:val=&quot;005941DE&quot;/&gt;&lt;wsp:rsid wsp:val=&quot;005942A2&quot;/&gt;&lt;wsp:rsid wsp:val=&quot;00594CEB&quot;/&gt;&lt;wsp:rsid wsp:val=&quot;00594D68&quot;/&gt;&lt;wsp:rsid wsp:val=&quot;00595071&quot;/&gt;&lt;wsp:rsid wsp:val=&quot;0059519C&quot;/&gt;&lt;wsp:rsid wsp:val=&quot;005952A9&quot;/&gt;&lt;wsp:rsid wsp:val=&quot;00595567&quot;/&gt;&lt;wsp:rsid wsp:val=&quot;00595AF0&quot;/&gt;&lt;wsp:rsid wsp:val=&quot;00595D88&quot;/&gt;&lt;wsp:rsid wsp:val=&quot;00595EEA&quot;/&gt;&lt;wsp:rsid wsp:val=&quot;0059602C&quot;/&gt;&lt;wsp:rsid wsp:val=&quot;00596378&quot;/&gt;&lt;wsp:rsid wsp:val=&quot;0059656D&quot;/&gt;&lt;wsp:rsid wsp:val=&quot;00596E7B&quot;/&gt;&lt;wsp:rsid wsp:val=&quot;00597435&quot;/&gt;&lt;wsp:rsid wsp:val=&quot;00597663&quot;/&gt;&lt;wsp:rsid wsp:val=&quot;00597A48&quot;/&gt;&lt;wsp:rsid wsp:val=&quot;00597B4E&quot;/&gt;&lt;wsp:rsid wsp:val=&quot;00597D24&quot;/&gt;&lt;wsp:rsid wsp:val=&quot;00597D86&quot;/&gt;&lt;wsp:rsid wsp:val=&quot;00597FA6&quot;/&gt;&lt;wsp:rsid wsp:val=&quot;00597FEA&quot;/&gt;&lt;wsp:rsid wsp:val=&quot;005A0578&quot;/&gt;&lt;wsp:rsid wsp:val=&quot;005A07D3&quot;/&gt;&lt;wsp:rsid wsp:val=&quot;005A081D&quot;/&gt;&lt;wsp:rsid wsp:val=&quot;005A0E98&quot;/&gt;&lt;wsp:rsid wsp:val=&quot;005A1238&quot;/&gt;&lt;wsp:rsid wsp:val=&quot;005A16CC&quot;/&gt;&lt;wsp:rsid wsp:val=&quot;005A1BBB&quot;/&gt;&lt;wsp:rsid wsp:val=&quot;005A2089&quot;/&gt;&lt;wsp:rsid wsp:val=&quot;005A211E&quot;/&gt;&lt;wsp:rsid wsp:val=&quot;005A2C9F&quot;/&gt;&lt;wsp:rsid wsp:val=&quot;005A2D4F&quot;/&gt;&lt;wsp:rsid wsp:val=&quot;005A2DC7&quot;/&gt;&lt;wsp:rsid wsp:val=&quot;005A30F1&quot;/&gt;&lt;wsp:rsid wsp:val=&quot;005A3563&quot;/&gt;&lt;wsp:rsid wsp:val=&quot;005A374F&quot;/&gt;&lt;wsp:rsid wsp:val=&quot;005A3782&quot;/&gt;&lt;wsp:rsid wsp:val=&quot;005A3935&quot;/&gt;&lt;wsp:rsid wsp:val=&quot;005A3C7F&quot;/&gt;&lt;wsp:rsid wsp:val=&quot;005A3DC8&quot;/&gt;&lt;wsp:rsid wsp:val=&quot;005A3E07&quot;/&gt;&lt;wsp:rsid wsp:val=&quot;005A406E&quot;/&gt;&lt;wsp:rsid wsp:val=&quot;005A439B&quot;/&gt;&lt;wsp:rsid wsp:val=&quot;005A44FD&quot;/&gt;&lt;wsp:rsid wsp:val=&quot;005A4859&quot;/&gt;&lt;wsp:rsid wsp:val=&quot;005A4985&quot;/&gt;&lt;wsp:rsid wsp:val=&quot;005A4C5B&quot;/&gt;&lt;wsp:rsid wsp:val=&quot;005A4DB9&quot;/&gt;&lt;wsp:rsid wsp:val=&quot;005A4EEC&quot;/&gt;&lt;wsp:rsid wsp:val=&quot;005A4F76&quot;/&gt;&lt;wsp:rsid wsp:val=&quot;005A505A&quot;/&gt;&lt;wsp:rsid wsp:val=&quot;005A5253&quot;/&gt;&lt;wsp:rsid wsp:val=&quot;005A53D9&quot;/&gt;&lt;wsp:rsid wsp:val=&quot;005A5907&quot;/&gt;&lt;wsp:rsid wsp:val=&quot;005A5AD5&quot;/&gt;&lt;wsp:rsid wsp:val=&quot;005A5CA3&quot;/&gt;&lt;wsp:rsid wsp:val=&quot;005A6195&quot;/&gt;&lt;wsp:rsid wsp:val=&quot;005A6477&quot;/&gt;&lt;wsp:rsid wsp:val=&quot;005A6ECF&quot;/&gt;&lt;wsp:rsid wsp:val=&quot;005A76CB&quot;/&gt;&lt;wsp:rsid wsp:val=&quot;005A7BD9&quot;/&gt;&lt;wsp:rsid wsp:val=&quot;005A7D4D&quot;/&gt;&lt;wsp:rsid wsp:val=&quot;005A7D85&quot;/&gt;&lt;wsp:rsid wsp:val=&quot;005A7DB3&quot;/&gt;&lt;wsp:rsid wsp:val=&quot;005A7E8A&quot;/&gt;&lt;wsp:rsid wsp:val=&quot;005B03B3&quot;/&gt;&lt;wsp:rsid wsp:val=&quot;005B05A9&quot;/&gt;&lt;wsp:rsid wsp:val=&quot;005B08F8&quot;/&gt;&lt;wsp:rsid wsp:val=&quot;005B0A94&quot;/&gt;&lt;wsp:rsid wsp:val=&quot;005B0BA7&quot;/&gt;&lt;wsp:rsid wsp:val=&quot;005B0CA1&quot;/&gt;&lt;wsp:rsid wsp:val=&quot;005B0DE3&quot;/&gt;&lt;wsp:rsid wsp:val=&quot;005B0F54&quot;/&gt;&lt;wsp:rsid wsp:val=&quot;005B0FC9&quot;/&gt;&lt;wsp:rsid wsp:val=&quot;005B0FEA&quot;/&gt;&lt;wsp:rsid wsp:val=&quot;005B10D7&quot;/&gt;&lt;wsp:rsid wsp:val=&quot;005B1151&quot;/&gt;&lt;wsp:rsid wsp:val=&quot;005B12EA&quot;/&gt;&lt;wsp:rsid wsp:val=&quot;005B1463&quot;/&gt;&lt;wsp:rsid wsp:val=&quot;005B14B9&quot;/&gt;&lt;wsp:rsid wsp:val=&quot;005B168B&quot;/&gt;&lt;wsp:rsid wsp:val=&quot;005B16CD&quot;/&gt;&lt;wsp:rsid wsp:val=&quot;005B1A9D&quot;/&gt;&lt;wsp:rsid wsp:val=&quot;005B1BEF&quot;/&gt;&lt;wsp:rsid wsp:val=&quot;005B1BF8&quot;/&gt;&lt;wsp:rsid wsp:val=&quot;005B1D3B&quot;/&gt;&lt;wsp:rsid wsp:val=&quot;005B1E2D&quot;/&gt;&lt;wsp:rsid wsp:val=&quot;005B3164&quot;/&gt;&lt;wsp:rsid wsp:val=&quot;005B3196&quot;/&gt;&lt;wsp:rsid wsp:val=&quot;005B33D2&quot;/&gt;&lt;wsp:rsid wsp:val=&quot;005B344A&quot;/&gt;&lt;wsp:rsid wsp:val=&quot;005B38DE&quot;/&gt;&lt;wsp:rsid wsp:val=&quot;005B3B41&quot;/&gt;&lt;wsp:rsid wsp:val=&quot;005B3CA7&quot;/&gt;&lt;wsp:rsid wsp:val=&quot;005B3CF4&quot;/&gt;&lt;wsp:rsid wsp:val=&quot;005B4006&quot;/&gt;&lt;wsp:rsid wsp:val=&quot;005B403A&quot;/&gt;&lt;wsp:rsid wsp:val=&quot;005B4187&quot;/&gt;&lt;wsp:rsid wsp:val=&quot;005B435B&quot;/&gt;&lt;wsp:rsid wsp:val=&quot;005B4981&quot;/&gt;&lt;wsp:rsid wsp:val=&quot;005B49F4&quot;/&gt;&lt;wsp:rsid wsp:val=&quot;005B4A56&quot;/&gt;&lt;wsp:rsid wsp:val=&quot;005B4AB8&quot;/&gt;&lt;wsp:rsid wsp:val=&quot;005B4DDF&quot;/&gt;&lt;wsp:rsid wsp:val=&quot;005B4F38&quot;/&gt;&lt;wsp:rsid wsp:val=&quot;005B50FE&quot;/&gt;&lt;wsp:rsid wsp:val=&quot;005B51A0&quot;/&gt;&lt;wsp:rsid wsp:val=&quot;005B58DE&quot;/&gt;&lt;wsp:rsid wsp:val=&quot;005B5B12&quot;/&gt;&lt;wsp:rsid wsp:val=&quot;005B5DB3&quot;/&gt;&lt;wsp:rsid wsp:val=&quot;005B5F83&quot;/&gt;&lt;wsp:rsid wsp:val=&quot;005B6277&quot;/&gt;&lt;wsp:rsid wsp:val=&quot;005B63A0&quot;/&gt;&lt;wsp:rsid wsp:val=&quot;005B6454&quot;/&gt;&lt;wsp:rsid wsp:val=&quot;005B65F0&quot;/&gt;&lt;wsp:rsid wsp:val=&quot;005B6774&quot;/&gt;&lt;wsp:rsid wsp:val=&quot;005B67F1&quot;/&gt;&lt;wsp:rsid wsp:val=&quot;005B68B6&quot;/&gt;&lt;wsp:rsid wsp:val=&quot;005B6C01&quot;/&gt;&lt;wsp:rsid wsp:val=&quot;005B6CE8&quot;/&gt;&lt;wsp:rsid wsp:val=&quot;005B6CF1&quot;/&gt;&lt;wsp:rsid wsp:val=&quot;005B6DA6&quot;/&gt;&lt;wsp:rsid wsp:val=&quot;005B6F4A&quot;/&gt;&lt;wsp:rsid wsp:val=&quot;005B6F6A&quot;/&gt;&lt;wsp:rsid wsp:val=&quot;005B705A&quot;/&gt;&lt;wsp:rsid wsp:val=&quot;005B706D&quot;/&gt;&lt;wsp:rsid wsp:val=&quot;005B77B9&quot;/&gt;&lt;wsp:rsid wsp:val=&quot;005B792F&quot;/&gt;&lt;wsp:rsid wsp:val=&quot;005B7C1C&quot;/&gt;&lt;wsp:rsid wsp:val=&quot;005B7F06&quot;/&gt;&lt;wsp:rsid wsp:val=&quot;005B7F3A&quot;/&gt;&lt;wsp:rsid wsp:val=&quot;005B7F5D&quot;/&gt;&lt;wsp:rsid wsp:val=&quot;005B7FE6&quot;/&gt;&lt;wsp:rsid wsp:val=&quot;005C02B6&quot;/&gt;&lt;wsp:rsid wsp:val=&quot;005C040B&quot;/&gt;&lt;wsp:rsid wsp:val=&quot;005C059C&quot;/&gt;&lt;wsp:rsid wsp:val=&quot;005C0BDC&quot;/&gt;&lt;wsp:rsid wsp:val=&quot;005C12E4&quot;/&gt;&lt;wsp:rsid wsp:val=&quot;005C1394&quot;/&gt;&lt;wsp:rsid wsp:val=&quot;005C17F5&quot;/&gt;&lt;wsp:rsid wsp:val=&quot;005C1F16&quot;/&gt;&lt;wsp:rsid wsp:val=&quot;005C1F34&quot;/&gt;&lt;wsp:rsid wsp:val=&quot;005C2502&quot;/&gt;&lt;wsp:rsid wsp:val=&quot;005C27A7&quot;/&gt;&lt;wsp:rsid wsp:val=&quot;005C29AD&quot;/&gt;&lt;wsp:rsid wsp:val=&quot;005C29FC&quot;/&gt;&lt;wsp:rsid wsp:val=&quot;005C2E2E&quot;/&gt;&lt;wsp:rsid wsp:val=&quot;005C2E82&quot;/&gt;&lt;wsp:rsid wsp:val=&quot;005C3466&quot;/&gt;&lt;wsp:rsid wsp:val=&quot;005C36DE&quot;/&gt;&lt;wsp:rsid wsp:val=&quot;005C3B16&quot;/&gt;&lt;wsp:rsid wsp:val=&quot;005C3BD3&quot;/&gt;&lt;wsp:rsid wsp:val=&quot;005C3C5E&quot;/&gt;&lt;wsp:rsid wsp:val=&quot;005C41F6&quot;/&gt;&lt;wsp:rsid wsp:val=&quot;005C44D5&quot;/&gt;&lt;wsp:rsid wsp:val=&quot;005C470C&quot;/&gt;&lt;wsp:rsid wsp:val=&quot;005C49E8&quot;/&gt;&lt;wsp:rsid wsp:val=&quot;005C4F2D&quot;/&gt;&lt;wsp:rsid wsp:val=&quot;005C518D&quot;/&gt;&lt;wsp:rsid wsp:val=&quot;005C51B3&quot;/&gt;&lt;wsp:rsid wsp:val=&quot;005C53A5&quot;/&gt;&lt;wsp:rsid wsp:val=&quot;005C55E2&quot;/&gt;&lt;wsp:rsid wsp:val=&quot;005C5DC7&quot;/&gt;&lt;wsp:rsid wsp:val=&quot;005C5E5E&quot;/&gt;&lt;wsp:rsid wsp:val=&quot;005C5FBD&quot;/&gt;&lt;wsp:rsid wsp:val=&quot;005C649C&quot;/&gt;&lt;wsp:rsid wsp:val=&quot;005C655F&quot;/&gt;&lt;wsp:rsid wsp:val=&quot;005C6643&quot;/&gt;&lt;wsp:rsid wsp:val=&quot;005C6C94&quot;/&gt;&lt;wsp:rsid wsp:val=&quot;005C6EA9&quot;/&gt;&lt;wsp:rsid wsp:val=&quot;005C79FF&quot;/&gt;&lt;wsp:rsid wsp:val=&quot;005C7A95&quot;/&gt;&lt;wsp:rsid wsp:val=&quot;005C7B4A&quot;/&gt;&lt;wsp:rsid wsp:val=&quot;005C7D56&quot;/&gt;&lt;wsp:rsid wsp:val=&quot;005D005F&quot;/&gt;&lt;wsp:rsid wsp:val=&quot;005D00BD&quot;/&gt;&lt;wsp:rsid wsp:val=&quot;005D04D0&quot;/&gt;&lt;wsp:rsid wsp:val=&quot;005D0962&quot;/&gt;&lt;wsp:rsid wsp:val=&quot;005D0E1B&quot;/&gt;&lt;wsp:rsid wsp:val=&quot;005D0E21&quot;/&gt;&lt;wsp:rsid wsp:val=&quot;005D1023&quot;/&gt;&lt;wsp:rsid wsp:val=&quot;005D111F&quot;/&gt;&lt;wsp:rsid wsp:val=&quot;005D1261&quot;/&gt;&lt;wsp:rsid wsp:val=&quot;005D15CD&quot;/&gt;&lt;wsp:rsid wsp:val=&quot;005D160C&quot;/&gt;&lt;wsp:rsid wsp:val=&quot;005D1625&quot;/&gt;&lt;wsp:rsid wsp:val=&quot;005D1658&quot;/&gt;&lt;wsp:rsid wsp:val=&quot;005D1A7A&quot;/&gt;&lt;wsp:rsid wsp:val=&quot;005D1B65&quot;/&gt;&lt;wsp:rsid wsp:val=&quot;005D1F55&quot;/&gt;&lt;wsp:rsid wsp:val=&quot;005D1F61&quot;/&gt;&lt;wsp:rsid wsp:val=&quot;005D210A&quot;/&gt;&lt;wsp:rsid wsp:val=&quot;005D24C0&quot;/&gt;&lt;wsp:rsid wsp:val=&quot;005D24D6&quot;/&gt;&lt;wsp:rsid wsp:val=&quot;005D277A&quot;/&gt;&lt;wsp:rsid wsp:val=&quot;005D28DA&quot;/&gt;&lt;wsp:rsid wsp:val=&quot;005D314F&quot;/&gt;&lt;wsp:rsid wsp:val=&quot;005D33E9&quot;/&gt;&lt;wsp:rsid wsp:val=&quot;005D35CD&quot;/&gt;&lt;wsp:rsid wsp:val=&quot;005D36EA&quot;/&gt;&lt;wsp:rsid wsp:val=&quot;005D3A48&quot;/&gt;&lt;wsp:rsid wsp:val=&quot;005D3A74&quot;/&gt;&lt;wsp:rsid wsp:val=&quot;005D3C40&quot;/&gt;&lt;wsp:rsid wsp:val=&quot;005D403B&quot;/&gt;&lt;wsp:rsid wsp:val=&quot;005D4546&quot;/&gt;&lt;wsp:rsid wsp:val=&quot;005D4801&quot;/&gt;&lt;wsp:rsid wsp:val=&quot;005D4A9B&quot;/&gt;&lt;wsp:rsid wsp:val=&quot;005D5193&quot;/&gt;&lt;wsp:rsid wsp:val=&quot;005D53BA&quot;/&gt;&lt;wsp:rsid wsp:val=&quot;005D54B9&quot;/&gt;&lt;wsp:rsid wsp:val=&quot;005D590E&quot;/&gt;&lt;wsp:rsid wsp:val=&quot;005D59A6&quot;/&gt;&lt;wsp:rsid wsp:val=&quot;005D5B45&quot;/&gt;&lt;wsp:rsid wsp:val=&quot;005D5CF7&quot;/&gt;&lt;wsp:rsid wsp:val=&quot;005D5E50&quot;/&gt;&lt;wsp:rsid wsp:val=&quot;005D5EAD&quot;/&gt;&lt;wsp:rsid wsp:val=&quot;005D608A&quot;/&gt;&lt;wsp:rsid wsp:val=&quot;005D60DD&quot;/&gt;&lt;wsp:rsid wsp:val=&quot;005D61FD&quot;/&gt;&lt;wsp:rsid wsp:val=&quot;005D65BB&quot;/&gt;&lt;wsp:rsid wsp:val=&quot;005D663F&quot;/&gt;&lt;wsp:rsid wsp:val=&quot;005D6812&quot;/&gt;&lt;wsp:rsid wsp:val=&quot;005D6890&quot;/&gt;&lt;wsp:rsid wsp:val=&quot;005D6B55&quot;/&gt;&lt;wsp:rsid wsp:val=&quot;005D6B77&quot;/&gt;&lt;wsp:rsid wsp:val=&quot;005D6BBE&quot;/&gt;&lt;wsp:rsid wsp:val=&quot;005D6BFC&quot;/&gt;&lt;wsp:rsid wsp:val=&quot;005D6D33&quot;/&gt;&lt;wsp:rsid wsp:val=&quot;005D7438&quot;/&gt;&lt;wsp:rsid wsp:val=&quot;005D7B29&quot;/&gt;&lt;wsp:rsid wsp:val=&quot;005D7C9A&quot;/&gt;&lt;wsp:rsid wsp:val=&quot;005D7D3E&quot;/&gt;&lt;wsp:rsid wsp:val=&quot;005D7E09&quot;/&gt;&lt;wsp:rsid wsp:val=&quot;005E01E7&quot;/&gt;&lt;wsp:rsid wsp:val=&quot;005E027A&quot;/&gt;&lt;wsp:rsid wsp:val=&quot;005E0811&quot;/&gt;&lt;wsp:rsid wsp:val=&quot;005E084E&quot;/&gt;&lt;wsp:rsid wsp:val=&quot;005E0AF1&quot;/&gt;&lt;wsp:rsid wsp:val=&quot;005E0C22&quot;/&gt;&lt;wsp:rsid wsp:val=&quot;005E0CC4&quot;/&gt;&lt;wsp:rsid wsp:val=&quot;005E0D28&quot;/&gt;&lt;wsp:rsid wsp:val=&quot;005E0F2F&quot;/&gt;&lt;wsp:rsid wsp:val=&quot;005E0F94&quot;/&gt;&lt;wsp:rsid wsp:val=&quot;005E102E&quot;/&gt;&lt;wsp:rsid wsp:val=&quot;005E117C&quot;/&gt;&lt;wsp:rsid wsp:val=&quot;005E1317&quot;/&gt;&lt;wsp:rsid wsp:val=&quot;005E1375&quot;/&gt;&lt;wsp:rsid wsp:val=&quot;005E141F&quot;/&gt;&lt;wsp:rsid wsp:val=&quot;005E18C1&quot;/&gt;&lt;wsp:rsid wsp:val=&quot;005E1E30&quot;/&gt;&lt;wsp:rsid wsp:val=&quot;005E2266&quot;/&gt;&lt;wsp:rsid wsp:val=&quot;005E27C9&quot;/&gt;&lt;wsp:rsid wsp:val=&quot;005E28D2&quot;/&gt;&lt;wsp:rsid wsp:val=&quot;005E2B58&quot;/&gt;&lt;wsp:rsid wsp:val=&quot;005E2DCC&quot;/&gt;&lt;wsp:rsid wsp:val=&quot;005E3033&quot;/&gt;&lt;wsp:rsid wsp:val=&quot;005E35BC&quot;/&gt;&lt;wsp:rsid wsp:val=&quot;005E36B2&quot;/&gt;&lt;wsp:rsid wsp:val=&quot;005E3734&quot;/&gt;&lt;wsp:rsid wsp:val=&quot;005E381D&quot;/&gt;&lt;wsp:rsid wsp:val=&quot;005E3947&quot;/&gt;&lt;wsp:rsid wsp:val=&quot;005E3D98&quot;/&gt;&lt;wsp:rsid wsp:val=&quot;005E3F6E&quot;/&gt;&lt;wsp:rsid wsp:val=&quot;005E3F87&quot;/&gt;&lt;wsp:rsid wsp:val=&quot;005E40D4&quot;/&gt;&lt;wsp:rsid wsp:val=&quot;005E46C5&quot;/&gt;&lt;wsp:rsid wsp:val=&quot;005E4B72&quot;/&gt;&lt;wsp:rsid wsp:val=&quot;005E4BD7&quot;/&gt;&lt;wsp:rsid wsp:val=&quot;005E4F75&quot;/&gt;&lt;wsp:rsid wsp:val=&quot;005E5377&quot;/&gt;&lt;wsp:rsid wsp:val=&quot;005E5458&quot;/&gt;&lt;wsp:rsid wsp:val=&quot;005E5471&quot;/&gt;&lt;wsp:rsid wsp:val=&quot;005E560A&quot;/&gt;&lt;wsp:rsid wsp:val=&quot;005E56D9&quot;/&gt;&lt;wsp:rsid wsp:val=&quot;005E59AF&quot;/&gt;&lt;wsp:rsid wsp:val=&quot;005E5DBA&quot;/&gt;&lt;wsp:rsid wsp:val=&quot;005E5E91&quot;/&gt;&lt;wsp:rsid wsp:val=&quot;005E643D&quot;/&gt;&lt;wsp:rsid wsp:val=&quot;005E64A0&quot;/&gt;&lt;wsp:rsid wsp:val=&quot;005E6533&quot;/&gt;&lt;wsp:rsid wsp:val=&quot;005E6686&quot;/&gt;&lt;wsp:rsid wsp:val=&quot;005E7165&quot;/&gt;&lt;wsp:rsid wsp:val=&quot;005E73B8&quot;/&gt;&lt;wsp:rsid wsp:val=&quot;005E78EB&quot;/&gt;&lt;wsp:rsid wsp:val=&quot;005E7AB6&quot;/&gt;&lt;wsp:rsid wsp:val=&quot;005E7AF3&quot;/&gt;&lt;wsp:rsid wsp:val=&quot;005E7ED2&quot;/&gt;&lt;wsp:rsid wsp:val=&quot;005E7F14&quot;/&gt;&lt;wsp:rsid wsp:val=&quot;005E7FF4&quot;/&gt;&lt;wsp:rsid wsp:val=&quot;005F020C&quot;/&gt;&lt;wsp:rsid wsp:val=&quot;005F048F&quot;/&gt;&lt;wsp:rsid wsp:val=&quot;005F04E9&quot;/&gt;&lt;wsp:rsid wsp:val=&quot;005F08EB&quot;/&gt;&lt;wsp:rsid wsp:val=&quot;005F08FB&quot;/&gt;&lt;wsp:rsid wsp:val=&quot;005F0B10&quot;/&gt;&lt;wsp:rsid wsp:val=&quot;005F0BC6&quot;/&gt;&lt;wsp:rsid wsp:val=&quot;005F0C30&quot;/&gt;&lt;wsp:rsid wsp:val=&quot;005F0D1D&quot;/&gt;&lt;wsp:rsid wsp:val=&quot;005F1006&quot;/&gt;&lt;wsp:rsid wsp:val=&quot;005F130C&quot;/&gt;&lt;wsp:rsid wsp:val=&quot;005F1401&quot;/&gt;&lt;wsp:rsid wsp:val=&quot;005F1525&quot;/&gt;&lt;wsp:rsid wsp:val=&quot;005F15BF&quot;/&gt;&lt;wsp:rsid wsp:val=&quot;005F17E3&quot;/&gt;&lt;wsp:rsid wsp:val=&quot;005F196F&quot;/&gt;&lt;wsp:rsid wsp:val=&quot;005F19A2&quot;/&gt;&lt;wsp:rsid wsp:val=&quot;005F1BFE&quot;/&gt;&lt;wsp:rsid wsp:val=&quot;005F1C5B&quot;/&gt;&lt;wsp:rsid wsp:val=&quot;005F1C91&quot;/&gt;&lt;wsp:rsid wsp:val=&quot;005F1EBF&quot;/&gt;&lt;wsp:rsid wsp:val=&quot;005F1FB5&quot;/&gt;&lt;wsp:rsid wsp:val=&quot;005F2EB4&quot;/&gt;&lt;wsp:rsid wsp:val=&quot;005F2F86&quot;/&gt;&lt;wsp:rsid wsp:val=&quot;005F30BA&quot;/&gt;&lt;wsp:rsid wsp:val=&quot;005F31EA&quot;/&gt;&lt;wsp:rsid wsp:val=&quot;005F3805&quot;/&gt;&lt;wsp:rsid wsp:val=&quot;005F3A79&quot;/&gt;&lt;wsp:rsid wsp:val=&quot;005F3C38&quot;/&gt;&lt;wsp:rsid wsp:val=&quot;005F3D9A&quot;/&gt;&lt;wsp:rsid wsp:val=&quot;005F3FBC&quot;/&gt;&lt;wsp:rsid wsp:val=&quot;005F40AD&quot;/&gt;&lt;wsp:rsid wsp:val=&quot;005F43DF&quot;/&gt;&lt;wsp:rsid wsp:val=&quot;005F44CD&quot;/&gt;&lt;wsp:rsid wsp:val=&quot;005F4540&quot;/&gt;&lt;wsp:rsid wsp:val=&quot;005F454E&quot;/&gt;&lt;wsp:rsid wsp:val=&quot;005F4A3C&quot;/&gt;&lt;wsp:rsid wsp:val=&quot;005F4ACA&quot;/&gt;&lt;wsp:rsid wsp:val=&quot;005F4EA0&quot;/&gt;&lt;wsp:rsid wsp:val=&quot;005F5169&quot;/&gt;&lt;wsp:rsid wsp:val=&quot;005F526E&quot;/&gt;&lt;wsp:rsid wsp:val=&quot;005F5378&quot;/&gt;&lt;wsp:rsid wsp:val=&quot;005F539E&quot;/&gt;&lt;wsp:rsid wsp:val=&quot;005F53CB&quot;/&gt;&lt;wsp:rsid wsp:val=&quot;005F5492&quot;/&gt;&lt;wsp:rsid wsp:val=&quot;005F5598&quot;/&gt;&lt;wsp:rsid wsp:val=&quot;005F559B&quot;/&gt;&lt;wsp:rsid wsp:val=&quot;005F5706&quot;/&gt;&lt;wsp:rsid wsp:val=&quot;005F5844&quot;/&gt;&lt;wsp:rsid wsp:val=&quot;005F598B&quot;/&gt;&lt;wsp:rsid wsp:val=&quot;005F5D32&quot;/&gt;&lt;wsp:rsid wsp:val=&quot;005F5DB4&quot;/&gt;&lt;wsp:rsid wsp:val=&quot;005F61EA&quot;/&gt;&lt;wsp:rsid wsp:val=&quot;005F650D&quot;/&gt;&lt;wsp:rsid wsp:val=&quot;005F66A9&quot;/&gt;&lt;wsp:rsid wsp:val=&quot;005F682F&quot;/&gt;&lt;wsp:rsid wsp:val=&quot;005F68C9&quot;/&gt;&lt;wsp:rsid wsp:val=&quot;005F68E4&quot;/&gt;&lt;wsp:rsid wsp:val=&quot;005F6DBB&quot;/&gt;&lt;wsp:rsid wsp:val=&quot;005F7580&quot;/&gt;&lt;wsp:rsid wsp:val=&quot;005F7687&quot;/&gt;&lt;wsp:rsid wsp:val=&quot;005F7701&quot;/&gt;&lt;wsp:rsid wsp:val=&quot;005F782B&quot;/&gt;&lt;wsp:rsid wsp:val=&quot;005F78DF&quot;/&gt;&lt;wsp:rsid wsp:val=&quot;005F79C3&quot;/&gt;&lt;wsp:rsid wsp:val=&quot;005F7EE6&quot;/&gt;&lt;wsp:rsid wsp:val=&quot;005F7F07&quot;/&gt;&lt;wsp:rsid wsp:val=&quot;005F7FE7&quot;/&gt;&lt;wsp:rsid wsp:val=&quot;00600383&quot;/&gt;&lt;wsp:rsid wsp:val=&quot;00600AAB&quot;/&gt;&lt;wsp:rsid wsp:val=&quot;0060140E&quot;/&gt;&lt;wsp:rsid wsp:val=&quot;00601503&quot;/&gt;&lt;wsp:rsid wsp:val=&quot;00601701&quot;/&gt;&lt;wsp:rsid wsp:val=&quot;00601808&quot;/&gt;&lt;wsp:rsid wsp:val=&quot;00601827&quot;/&gt;&lt;wsp:rsid wsp:val=&quot;006018E0&quot;/&gt;&lt;wsp:rsid wsp:val=&quot;00601D82&quot;/&gt;&lt;wsp:rsid wsp:val=&quot;006022EA&quot;/&gt;&lt;wsp:rsid wsp:val=&quot;00602553&quot;/&gt;&lt;wsp:rsid wsp:val=&quot;00602A67&quot;/&gt;&lt;wsp:rsid wsp:val=&quot;006030CD&quot;/&gt;&lt;wsp:rsid wsp:val=&quot;00603244&quot;/&gt;&lt;wsp:rsid wsp:val=&quot;0060374D&quot;/&gt;&lt;wsp:rsid wsp:val=&quot;006037A6&quot;/&gt;&lt;wsp:rsid wsp:val=&quot;00603914&quot;/&gt;&lt;wsp:rsid wsp:val=&quot;00603B56&quot;/&gt;&lt;wsp:rsid wsp:val=&quot;006041E3&quot;/&gt;&lt;wsp:rsid wsp:val=&quot;0060434D&quot;/&gt;&lt;wsp:rsid wsp:val=&quot;00604407&quot;/&gt;&lt;wsp:rsid wsp:val=&quot;00604815&quot;/&gt;&lt;wsp:rsid wsp:val=&quot;006050F7&quot;/&gt;&lt;wsp:rsid wsp:val=&quot;00605374&quot;/&gt;&lt;wsp:rsid wsp:val=&quot;006053B1&quot;/&gt;&lt;wsp:rsid wsp:val=&quot;0060559A&quot;/&gt;&lt;wsp:rsid wsp:val=&quot;00605615&quot;/&gt;&lt;wsp:rsid wsp:val=&quot;0060577E&quot;/&gt;&lt;wsp:rsid wsp:val=&quot;00605802&quot;/&gt;&lt;wsp:rsid wsp:val=&quot;00605AA9&quot;/&gt;&lt;wsp:rsid wsp:val=&quot;00605F86&quot;/&gt;&lt;wsp:rsid wsp:val=&quot;0060620B&quot;/&gt;&lt;wsp:rsid wsp:val=&quot;006066DA&quot;/&gt;&lt;wsp:rsid wsp:val=&quot;0060682A&quot;/&gt;&lt;wsp:rsid wsp:val=&quot;00606E6A&quot;/&gt;&lt;wsp:rsid wsp:val=&quot;00607370&quot;/&gt;&lt;wsp:rsid wsp:val=&quot;006075AD&quot;/&gt;&lt;wsp:rsid wsp:val=&quot;00607720&quot;/&gt;&lt;wsp:rsid wsp:val=&quot;00607BAF&quot;/&gt;&lt;wsp:rsid wsp:val=&quot;00607D48&quot;/&gt;&lt;wsp:rsid wsp:val=&quot;00607E3D&quot;/&gt;&lt;wsp:rsid wsp:val=&quot;00607E4B&quot;/&gt;&lt;wsp:rsid wsp:val=&quot;00607E84&quot;/&gt;&lt;wsp:rsid wsp:val=&quot;00607E8E&quot;/&gt;&lt;wsp:rsid wsp:val=&quot;00610192&quot;/&gt;&lt;wsp:rsid wsp:val=&quot;006101D8&quot;/&gt;&lt;wsp:rsid wsp:val=&quot;006103B6&quot;/&gt;&lt;wsp:rsid wsp:val=&quot;00610521&quot;/&gt;&lt;wsp:rsid wsp:val=&quot;00610A20&quot;/&gt;&lt;wsp:rsid wsp:val=&quot;00610BAB&quot;/&gt;&lt;wsp:rsid wsp:val=&quot;00610BFF&quot;/&gt;&lt;wsp:rsid wsp:val=&quot;00610D8F&quot;/&gt;&lt;wsp:rsid wsp:val=&quot;00610FE8&quot;/&gt;&lt;wsp:rsid wsp:val=&quot;0061119A&quot;/&gt;&lt;wsp:rsid wsp:val=&quot;00611251&quot;/&gt;&lt;wsp:rsid wsp:val=&quot;006112E8&quot;/&gt;&lt;wsp:rsid wsp:val=&quot;00611662&quot;/&gt;&lt;wsp:rsid wsp:val=&quot;006116B5&quot;/&gt;&lt;wsp:rsid wsp:val=&quot;00611756&quot;/&gt;&lt;wsp:rsid wsp:val=&quot;00611910&quot;/&gt;&lt;wsp:rsid wsp:val=&quot;00611919&quot;/&gt;&lt;wsp:rsid wsp:val=&quot;00611C36&quot;/&gt;&lt;wsp:rsid wsp:val=&quot;00612330&quot;/&gt;&lt;wsp:rsid wsp:val=&quot;00612377&quot;/&gt;&lt;wsp:rsid wsp:val=&quot;006128F1&quot;/&gt;&lt;wsp:rsid wsp:val=&quot;00612CA9&quot;/&gt;&lt;wsp:rsid wsp:val=&quot;00612DBA&quot;/&gt;&lt;wsp:rsid wsp:val=&quot;006136AA&quot;/&gt;&lt;wsp:rsid wsp:val=&quot;0061372B&quot;/&gt;&lt;wsp:rsid wsp:val=&quot;006137F7&quot;/&gt;&lt;wsp:rsid wsp:val=&quot;00613AA9&quot;/&gt;&lt;wsp:rsid wsp:val=&quot;00613B64&quot;/&gt;&lt;wsp:rsid wsp:val=&quot;00613E35&quot;/&gt;&lt;wsp:rsid wsp:val=&quot;00613EAB&quot;/&gt;&lt;wsp:rsid wsp:val=&quot;00613EF9&quot;/&gt;&lt;wsp:rsid wsp:val=&quot;00614229&quot;/&gt;&lt;wsp:rsid wsp:val=&quot;00614548&quot;/&gt;&lt;wsp:rsid wsp:val=&quot;00614746&quot;/&gt;&lt;wsp:rsid wsp:val=&quot;00614877&quot;/&gt;&lt;wsp:rsid wsp:val=&quot;00614B92&quot;/&gt;&lt;wsp:rsid wsp:val=&quot;00614D3E&quot;/&gt;&lt;wsp:rsid wsp:val=&quot;006153BC&quot;/&gt;&lt;wsp:rsid wsp:val=&quot;006153C1&quot;/&gt;&lt;wsp:rsid wsp:val=&quot;0061574B&quot;/&gt;&lt;wsp:rsid wsp:val=&quot;00615904&quot;/&gt;&lt;wsp:rsid wsp:val=&quot;00615AF1&quot;/&gt;&lt;wsp:rsid wsp:val=&quot;00615B43&quot;/&gt;&lt;wsp:rsid wsp:val=&quot;00615EF4&quot;/&gt;&lt;wsp:rsid wsp:val=&quot;006161E1&quot;/&gt;&lt;wsp:rsid wsp:val=&quot;0061624D&quot;/&gt;&lt;wsp:rsid wsp:val=&quot;006164CC&quot;/&gt;&lt;wsp:rsid wsp:val=&quot;006164F4&quot;/&gt;&lt;wsp:rsid wsp:val=&quot;00616612&quot;/&gt;&lt;wsp:rsid wsp:val=&quot;00616643&quot;/&gt;&lt;wsp:rsid wsp:val=&quot;0061683E&quot;/&gt;&lt;wsp:rsid wsp:val=&quot;0061690C&quot;/&gt;&lt;wsp:rsid wsp:val=&quot;0061701D&quot;/&gt;&lt;wsp:rsid wsp:val=&quot;00617142&quot;/&gt;&lt;wsp:rsid wsp:val=&quot;0061791D&quot;/&gt;&lt;wsp:rsid wsp:val=&quot;006179EE&quot;/&gt;&lt;wsp:rsid wsp:val=&quot;00617B6B&quot;/&gt;&lt;wsp:rsid wsp:val=&quot;00617D4D&quot;/&gt;&lt;wsp:rsid wsp:val=&quot;00617E20&quot;/&gt;&lt;wsp:rsid wsp:val=&quot;00617ECC&quot;/&gt;&lt;wsp:rsid wsp:val=&quot;00620040&quot;/&gt;&lt;wsp:rsid wsp:val=&quot;00620515&quot;/&gt;&lt;wsp:rsid wsp:val=&quot;00620850&quot;/&gt;&lt;wsp:rsid wsp:val=&quot;00620991&quot;/&gt;&lt;wsp:rsid wsp:val=&quot;00620B9B&quot;/&gt;&lt;wsp:rsid wsp:val=&quot;00620BD2&quot;/&gt;&lt;wsp:rsid wsp:val=&quot;00620E02&quot;/&gt;&lt;wsp:rsid wsp:val=&quot;00620E5C&quot;/&gt;&lt;wsp:rsid wsp:val=&quot;00620F59&quot;/&gt;&lt;wsp:rsid wsp:val=&quot;00621353&quot;/&gt;&lt;wsp:rsid wsp:val=&quot;006214FB&quot;/&gt;&lt;wsp:rsid wsp:val=&quot;006214FD&quot;/&gt;&lt;wsp:rsid wsp:val=&quot;0062196B&quot;/&gt;&lt;wsp:rsid wsp:val=&quot;00621A3B&quot;/&gt;&lt;wsp:rsid wsp:val=&quot;00621ACA&quot;/&gt;&lt;wsp:rsid wsp:val=&quot;00621F21&quot;/&gt;&lt;wsp:rsid wsp:val=&quot;00621F9A&quot;/&gt;&lt;wsp:rsid wsp:val=&quot;0062209D&quot;/&gt;&lt;wsp:rsid wsp:val=&quot;006223B5&quot;/&gt;&lt;wsp:rsid wsp:val=&quot;006224E5&quot;/&gt;&lt;wsp:rsid wsp:val=&quot;00622567&quot;/&gt;&lt;wsp:rsid wsp:val=&quot;006225B1&quot;/&gt;&lt;wsp:rsid wsp:val=&quot;00622920&quot;/&gt;&lt;wsp:rsid wsp:val=&quot;00622C26&quot;/&gt;&lt;wsp:rsid wsp:val=&quot;006230B9&quot;/&gt;&lt;wsp:rsid wsp:val=&quot;00623706&quot;/&gt;&lt;wsp:rsid wsp:val=&quot;00623DFB&quot;/&gt;&lt;wsp:rsid wsp:val=&quot;00624290&quot;/&gt;&lt;wsp:rsid wsp:val=&quot;00624373&quot;/&gt;&lt;wsp:rsid wsp:val=&quot;00624861&quot;/&gt;&lt;wsp:rsid wsp:val=&quot;00624A54&quot;/&gt;&lt;wsp:rsid wsp:val=&quot;00624C08&quot;/&gt;&lt;wsp:rsid wsp:val=&quot;00624D5D&quot;/&gt;&lt;wsp:rsid wsp:val=&quot;0062524C&quot;/&gt;&lt;wsp:rsid wsp:val=&quot;00625858&quot;/&gt;&lt;wsp:rsid wsp:val=&quot;00625B2D&quot;/&gt;&lt;wsp:rsid wsp:val=&quot;00625C1C&quot;/&gt;&lt;wsp:rsid wsp:val=&quot;00625C60&quot;/&gt;&lt;wsp:rsid wsp:val=&quot;00625D58&quot;/&gt;&lt;wsp:rsid wsp:val=&quot;00625E1A&quot;/&gt;&lt;wsp:rsid wsp:val=&quot;00625EF3&quot;/&gt;&lt;wsp:rsid wsp:val=&quot;00625FD6&quot;/&gt;&lt;wsp:rsid wsp:val=&quot;0062605F&quot;/&gt;&lt;wsp:rsid wsp:val=&quot;00626072&quot;/&gt;&lt;wsp:rsid wsp:val=&quot;006260DC&quot;/&gt;&lt;wsp:rsid wsp:val=&quot;00626397&quot;/&gt;&lt;wsp:rsid wsp:val=&quot;006266A3&quot;/&gt;&lt;wsp:rsid wsp:val=&quot;006267BD&quot;/&gt;&lt;wsp:rsid wsp:val=&quot;0062698A&quot;/&gt;&lt;wsp:rsid wsp:val=&quot;00626A33&quot;/&gt;&lt;wsp:rsid wsp:val=&quot;00626AA6&quot;/&gt;&lt;wsp:rsid wsp:val=&quot;00626B4F&quot;/&gt;&lt;wsp:rsid wsp:val=&quot;00626FDB&quot;/&gt;&lt;wsp:rsid wsp:val=&quot;006270C3&quot;/&gt;&lt;wsp:rsid wsp:val=&quot;0062732E&quot;/&gt;&lt;wsp:rsid wsp:val=&quot;00627381&quot;/&gt;&lt;wsp:rsid wsp:val=&quot;006273EF&quot;/&gt;&lt;wsp:rsid wsp:val=&quot;00627758&quot;/&gt;&lt;wsp:rsid wsp:val=&quot;006278D8&quot;/&gt;&lt;wsp:rsid wsp:val=&quot;00627A8D&quot;/&gt;&lt;wsp:rsid wsp:val=&quot;00627B92&quot;/&gt;&lt;wsp:rsid wsp:val=&quot;00627BA4&quot;/&gt;&lt;wsp:rsid wsp:val=&quot;00627C1D&quot;/&gt;&lt;wsp:rsid wsp:val=&quot;00630147&quot;/&gt;&lt;wsp:rsid wsp:val=&quot;00630683&quot;/&gt;&lt;wsp:rsid wsp:val=&quot;0063083D&quot;/&gt;&lt;wsp:rsid wsp:val=&quot;00630C10&quot;/&gt;&lt;wsp:rsid wsp:val=&quot;00631039&quot;/&gt;&lt;wsp:rsid wsp:val=&quot;00631099&quot;/&gt;&lt;wsp:rsid wsp:val=&quot;00631282&quot;/&gt;&lt;wsp:rsid wsp:val=&quot;00631946&quot;/&gt;&lt;wsp:rsid wsp:val=&quot;00631BCC&quot;/&gt;&lt;wsp:rsid wsp:val=&quot;00631C8B&quot;/&gt;&lt;wsp:rsid wsp:val=&quot;00631CB0&quot;/&gt;&lt;wsp:rsid wsp:val=&quot;00631D0A&quot;/&gt;&lt;wsp:rsid wsp:val=&quot;00631D79&quot;/&gt;&lt;wsp:rsid wsp:val=&quot;00632259&quot;/&gt;&lt;wsp:rsid wsp:val=&quot;006322E3&quot;/&gt;&lt;wsp:rsid wsp:val=&quot;0063237B&quot;/&gt;&lt;wsp:rsid wsp:val=&quot;00632982&quot;/&gt;&lt;wsp:rsid wsp:val=&quot;006329B7&quot;/&gt;&lt;wsp:rsid wsp:val=&quot;00632C0D&quot;/&gt;&lt;wsp:rsid wsp:val=&quot;00632C7F&quot;/&gt;&lt;wsp:rsid wsp:val=&quot;00633069&quot;/&gt;&lt;wsp:rsid wsp:val=&quot;006330DE&quot;/&gt;&lt;wsp:rsid wsp:val=&quot;00633117&quot;/&gt;&lt;wsp:rsid wsp:val=&quot;006331B3&quot;/&gt;&lt;wsp:rsid wsp:val=&quot;0063326A&quot;/&gt;&lt;wsp:rsid wsp:val=&quot;00633759&quot;/&gt;&lt;wsp:rsid wsp:val=&quot;00633BBE&quot;/&gt;&lt;wsp:rsid wsp:val=&quot;00633C2E&quot;/&gt;&lt;wsp:rsid wsp:val=&quot;00633C85&quot;/&gt;&lt;wsp:rsid wsp:val=&quot;00633C86&quot;/&gt;&lt;wsp:rsid wsp:val=&quot;00634398&quot;/&gt;&lt;wsp:rsid wsp:val=&quot;00634856&quot;/&gt;&lt;wsp:rsid wsp:val=&quot;006349DF&quot;/&gt;&lt;wsp:rsid wsp:val=&quot;00634AD1&quot;/&gt;&lt;wsp:rsid wsp:val=&quot;00634D31&quot;/&gt;&lt;wsp:rsid wsp:val=&quot;00634F8A&quot;/&gt;&lt;wsp:rsid wsp:val=&quot;00635441&quot;/&gt;&lt;wsp:rsid wsp:val=&quot;0063553C&quot;/&gt;&lt;wsp:rsid wsp:val=&quot;00635775&quot;/&gt;&lt;wsp:rsid wsp:val=&quot;00635783&quot;/&gt;&lt;wsp:rsid wsp:val=&quot;006358CE&quot;/&gt;&lt;wsp:rsid wsp:val=&quot;00635B5E&quot;/&gt;&lt;wsp:rsid wsp:val=&quot;00635B79&quot;/&gt;&lt;wsp:rsid wsp:val=&quot;00635FA6&quot;/&gt;&lt;wsp:rsid wsp:val=&quot;006362D0&quot;/&gt;&lt;wsp:rsid wsp:val=&quot;00636835&quot;/&gt;&lt;wsp:rsid wsp:val=&quot;006368A0&quot;/&gt;&lt;wsp:rsid wsp:val=&quot;00636A22&quot;/&gt;&lt;wsp:rsid wsp:val=&quot;00636B03&quot;/&gt;&lt;wsp:rsid wsp:val=&quot;00636D4A&quot;/&gt;&lt;wsp:rsid wsp:val=&quot;006372A0&quot;/&gt;&lt;wsp:rsid wsp:val=&quot;006372D2&quot;/&gt;&lt;wsp:rsid wsp:val=&quot;006373AA&quot;/&gt;&lt;wsp:rsid wsp:val=&quot;006374D8&quot;/&gt;&lt;wsp:rsid wsp:val=&quot;0063750B&quot;/&gt;&lt;wsp:rsid wsp:val=&quot;006375A7&quot;/&gt;&lt;wsp:rsid wsp:val=&quot;006376A6&quot;/&gt;&lt;wsp:rsid wsp:val=&quot;00637CE8&quot;/&gt;&lt;wsp:rsid wsp:val=&quot;00637D07&quot;/&gt;&lt;wsp:rsid wsp:val=&quot;00637E27&quot;/&gt;&lt;wsp:rsid wsp:val=&quot;00637F58&quot;/&gt;&lt;wsp:rsid wsp:val=&quot;0064008D&quot;/&gt;&lt;wsp:rsid wsp:val=&quot;00640391&quot;/&gt;&lt;wsp:rsid wsp:val=&quot;006405F9&quot;/&gt;&lt;wsp:rsid wsp:val=&quot;00640652&quot;/&gt;&lt;wsp:rsid wsp:val=&quot;00640800&quot;/&gt;&lt;wsp:rsid wsp:val=&quot;00640B40&quot;/&gt;&lt;wsp:rsid wsp:val=&quot;00640BD5&quot;/&gt;&lt;wsp:rsid wsp:val=&quot;00640E69&quot;/&gt;&lt;wsp:rsid wsp:val=&quot;0064107B&quot;/&gt;&lt;wsp:rsid wsp:val=&quot;006411BD&quot;/&gt;&lt;wsp:rsid wsp:val=&quot;006411C9&quot;/&gt;&lt;wsp:rsid wsp:val=&quot;006413BB&quot;/&gt;&lt;wsp:rsid wsp:val=&quot;0064167F&quot;/&gt;&lt;wsp:rsid wsp:val=&quot;00641805&quot;/&gt;&lt;wsp:rsid wsp:val=&quot;00641B11&quot;/&gt;&lt;wsp:rsid wsp:val=&quot;00641C2B&quot;/&gt;&lt;wsp:rsid wsp:val=&quot;00641EB7&quot;/&gt;&lt;wsp:rsid wsp:val=&quot;006422A3&quot;/&gt;&lt;wsp:rsid wsp:val=&quot;00642490&quot;/&gt;&lt;wsp:rsid wsp:val=&quot;00642549&quot;/&gt;&lt;wsp:rsid wsp:val=&quot;0064276F&quot;/&gt;&lt;wsp:rsid wsp:val=&quot;00642831&quot;/&gt;&lt;wsp:rsid wsp:val=&quot;00642870&quot;/&gt;&lt;wsp:rsid wsp:val=&quot;006428F4&quot;/&gt;&lt;wsp:rsid wsp:val=&quot;00642A01&quot;/&gt;&lt;wsp:rsid wsp:val=&quot;00643066&quot;/&gt;&lt;wsp:rsid wsp:val=&quot;006431D8&quot;/&gt;&lt;wsp:rsid wsp:val=&quot;006433E2&quot;/&gt;&lt;wsp:rsid wsp:val=&quot;00643533&quot;/&gt;&lt;wsp:rsid wsp:val=&quot;00643624&quot;/&gt;&lt;wsp:rsid wsp:val=&quot;00643A49&quot;/&gt;&lt;wsp:rsid wsp:val=&quot;00643B40&quot;/&gt;&lt;wsp:rsid wsp:val=&quot;00643D16&quot;/&gt;&lt;wsp:rsid wsp:val=&quot;00643DE7&quot;/&gt;&lt;wsp:rsid wsp:val=&quot;00643F7A&quot;/&gt;&lt;wsp:rsid wsp:val=&quot;00644224&quot;/&gt;&lt;wsp:rsid wsp:val=&quot;0064431D&quot;/&gt;&lt;wsp:rsid wsp:val=&quot;0064455F&quot;/&gt;&lt;wsp:rsid wsp:val=&quot;0064489C&quot;/&gt;&lt;wsp:rsid wsp:val=&quot;00644FCB&quot;/&gt;&lt;wsp:rsid wsp:val=&quot;0064516B&quot;/&gt;&lt;wsp:rsid wsp:val=&quot;0064535B&quot;/&gt;&lt;wsp:rsid wsp:val=&quot;00645625&quot;/&gt;&lt;wsp:rsid wsp:val=&quot;0064576A&quot;/&gt;&lt;wsp:rsid wsp:val=&quot;00645859&quot;/&gt;&lt;wsp:rsid wsp:val=&quot;00645E1D&quot;/&gt;&lt;wsp:rsid wsp:val=&quot;00645F07&quot;/&gt;&lt;wsp:rsid wsp:val=&quot;00646011&quot;/&gt;&lt;wsp:rsid wsp:val=&quot;00646736&quot;/&gt;&lt;wsp:rsid wsp:val=&quot;00646852&quot;/&gt;&lt;wsp:rsid wsp:val=&quot;00646ACD&quot;/&gt;&lt;wsp:rsid wsp:val=&quot;00646D29&quot;/&gt;&lt;wsp:rsid wsp:val=&quot;006470AC&quot;/&gt;&lt;wsp:rsid wsp:val=&quot;0064729B&quot;/&gt;&lt;wsp:rsid wsp:val=&quot;0064750B&quot;/&gt;&lt;wsp:rsid wsp:val=&quot;0064759D&quot;/&gt;&lt;wsp:rsid wsp:val=&quot;006479AF&quot;/&gt;&lt;wsp:rsid wsp:val=&quot;00647E82&quot;/&gt;&lt;wsp:rsid wsp:val=&quot;006500AF&quot;/&gt;&lt;wsp:rsid wsp:val=&quot;00650332&quot;/&gt;&lt;wsp:rsid wsp:val=&quot;00650AAB&quot;/&gt;&lt;wsp:rsid wsp:val=&quot;00650E0F&quot;/&gt;&lt;wsp:rsid wsp:val=&quot;0065188D&quot;/&gt;&lt;wsp:rsid wsp:val=&quot;00651A8A&quot;/&gt;&lt;wsp:rsid wsp:val=&quot;00651BE5&quot;/&gt;&lt;wsp:rsid wsp:val=&quot;0065224B&quot;/&gt;&lt;wsp:rsid wsp:val=&quot;006523E5&quot;/&gt;&lt;wsp:rsid wsp:val=&quot;00652459&quot;/&gt;&lt;wsp:rsid wsp:val=&quot;006526EE&quot;/&gt;&lt;wsp:rsid wsp:val=&quot;006527B1&quot;/&gt;&lt;wsp:rsid wsp:val=&quot;00652CAB&quot;/&gt;&lt;wsp:rsid wsp:val=&quot;00652FCE&quot;/&gt;&lt;wsp:rsid wsp:val=&quot;00653863&quot;/&gt;&lt;wsp:rsid wsp:val=&quot;00653937&quot;/&gt;&lt;wsp:rsid wsp:val=&quot;00653B38&quot;/&gt;&lt;wsp:rsid wsp:val=&quot;00653B6C&quot;/&gt;&lt;wsp:rsid wsp:val=&quot;00653C27&quot;/&gt;&lt;wsp:rsid wsp:val=&quot;006541B1&quot;/&gt;&lt;wsp:rsid wsp:val=&quot;006546D9&quot;/&gt;&lt;wsp:rsid wsp:val=&quot;00654899&quot;/&gt;&lt;wsp:rsid wsp:val=&quot;006548DB&quot;/&gt;&lt;wsp:rsid wsp:val=&quot;006549DA&quot;/&gt;&lt;wsp:rsid wsp:val=&quot;00654AF7&quot;/&gt;&lt;wsp:rsid wsp:val=&quot;006550E7&quot;/&gt;&lt;wsp:rsid wsp:val=&quot;00655218&quot;/&gt;&lt;wsp:rsid wsp:val=&quot;00655CCA&quot;/&gt;&lt;wsp:rsid wsp:val=&quot;00656113&quot;/&gt;&lt;wsp:rsid wsp:val=&quot;0065611A&quot;/&gt;&lt;wsp:rsid wsp:val=&quot;006563AE&quot;/&gt;&lt;wsp:rsid wsp:val=&quot;0065646D&quot;/&gt;&lt;wsp:rsid wsp:val=&quot;006564EE&quot;/&gt;&lt;wsp:rsid wsp:val=&quot;00656864&quot;/&gt;&lt;wsp:rsid wsp:val=&quot;00656990&quot;/&gt;&lt;wsp:rsid wsp:val=&quot;006569F5&quot;/&gt;&lt;wsp:rsid wsp:val=&quot;00656A1F&quot;/&gt;&lt;wsp:rsid wsp:val=&quot;00656B2A&quot;/&gt;&lt;wsp:rsid wsp:val=&quot;00656B5D&quot;/&gt;&lt;wsp:rsid wsp:val=&quot;00656BFA&quot;/&gt;&lt;wsp:rsid wsp:val=&quot;00656F64&quot;/&gt;&lt;wsp:rsid wsp:val=&quot;00657206&quot;/&gt;&lt;wsp:rsid wsp:val=&quot;006572B2&quot;/&gt;&lt;wsp:rsid wsp:val=&quot;00657466&quot;/&gt;&lt;wsp:rsid wsp:val=&quot;00657564&quot;/&gt;&lt;wsp:rsid wsp:val=&quot;0065796E&quot;/&gt;&lt;wsp:rsid wsp:val=&quot;006579F1&quot;/&gt;&lt;wsp:rsid wsp:val=&quot;00657C81&quot;/&gt;&lt;wsp:rsid wsp:val=&quot;00657D9D&quot;/&gt;&lt;wsp:rsid wsp:val=&quot;00657E0A&quot;/&gt;&lt;wsp:rsid wsp:val=&quot;006604A8&quot;/&gt;&lt;wsp:rsid wsp:val=&quot;006604B5&quot;/&gt;&lt;wsp:rsid wsp:val=&quot;00660530&quot;/&gt;&lt;wsp:rsid wsp:val=&quot;006606AA&quot;/&gt;&lt;wsp:rsid wsp:val=&quot;0066074A&quot;/&gt;&lt;wsp:rsid wsp:val=&quot;006609E3&quot;/&gt;&lt;wsp:rsid wsp:val=&quot;00660A4E&quot;/&gt;&lt;wsp:rsid wsp:val=&quot;00660B72&quot;/&gt;&lt;wsp:rsid wsp:val=&quot;00660C3E&quot;/&gt;&lt;wsp:rsid wsp:val=&quot;00660E83&quot;/&gt;&lt;wsp:rsid wsp:val=&quot;006610FF&quot;/&gt;&lt;wsp:rsid wsp:val=&quot;0066128B&quot;/&gt;&lt;wsp:rsid wsp:val=&quot;0066174F&quot;/&gt;&lt;wsp:rsid wsp:val=&quot;00661D26&quot;/&gt;&lt;wsp:rsid wsp:val=&quot;00661F03&quot;/&gt;&lt;wsp:rsid wsp:val=&quot;006622BD&quot;/&gt;&lt;wsp:rsid wsp:val=&quot;0066248F&quot;/&gt;&lt;wsp:rsid wsp:val=&quot;00662851&quot;/&gt;&lt;wsp:rsid wsp:val=&quot;00662FEB&quot;/&gt;&lt;wsp:rsid wsp:val=&quot;0066352A&quot;/&gt;&lt;wsp:rsid wsp:val=&quot;006635BD&quot;/&gt;&lt;wsp:rsid wsp:val=&quot;006635ED&quot;/&gt;&lt;wsp:rsid wsp:val=&quot;0066388D&quot;/&gt;&lt;wsp:rsid wsp:val=&quot;00663AEF&quot;/&gt;&lt;wsp:rsid wsp:val=&quot;00663BFA&quot;/&gt;&lt;wsp:rsid wsp:val=&quot;00663E7D&quot;/&gt;&lt;wsp:rsid wsp:val=&quot;00663F03&quot;/&gt;&lt;wsp:rsid wsp:val=&quot;00663FB7&quot;/&gt;&lt;wsp:rsid wsp:val=&quot;0066406B&quot;/&gt;&lt;wsp:rsid wsp:val=&quot;006644E5&quot;/&gt;&lt;wsp:rsid wsp:val=&quot;0066498D&quot;/&gt;&lt;wsp:rsid wsp:val=&quot;00664C28&quot;/&gt;&lt;wsp:rsid wsp:val=&quot;00664E3E&quot;/&gt;&lt;wsp:rsid wsp:val=&quot;006650E9&quot;/&gt;&lt;wsp:rsid wsp:val=&quot;0066510D&quot;/&gt;&lt;wsp:rsid wsp:val=&quot;006655DB&quot;/&gt;&lt;wsp:rsid wsp:val=&quot;006657E5&quot;/&gt;&lt;wsp:rsid wsp:val=&quot;00665A1C&quot;/&gt;&lt;wsp:rsid wsp:val=&quot;00666257&quot;/&gt;&lt;wsp:rsid wsp:val=&quot;0066630E&quot;/&gt;&lt;wsp:rsid wsp:val=&quot;00666625&quot;/&gt;&lt;wsp:rsid wsp:val=&quot;00666664&quot;/&gt;&lt;wsp:rsid wsp:val=&quot;006666F8&quot;/&gt;&lt;wsp:rsid wsp:val=&quot;006667C7&quot;/&gt;&lt;wsp:rsid wsp:val=&quot;0066687A&quot;/&gt;&lt;wsp:rsid wsp:val=&quot;006668DD&quot;/&gt;&lt;wsp:rsid wsp:val=&quot;00666AE2&quot;/&gt;&lt;wsp:rsid wsp:val=&quot;00666BCD&quot;/&gt;&lt;wsp:rsid wsp:val=&quot;00667380&quot;/&gt;&lt;wsp:rsid wsp:val=&quot;00667B34&quot;/&gt;&lt;wsp:rsid wsp:val=&quot;00667BC9&quot;/&gt;&lt;wsp:rsid wsp:val=&quot;00667E11&quot;/&gt;&lt;wsp:rsid wsp:val=&quot;00667FFE&quot;/&gt;&lt;wsp:rsid wsp:val=&quot;0067016E&quot;/&gt;&lt;wsp:rsid wsp:val=&quot;00670345&quot;/&gt;&lt;wsp:rsid wsp:val=&quot;006704F1&quot;/&gt;&lt;wsp:rsid wsp:val=&quot;006706D9&quot;/&gt;&lt;wsp:rsid wsp:val=&quot;0067071E&quot;/&gt;&lt;wsp:rsid wsp:val=&quot;00670731&quot;/&gt;&lt;wsp:rsid wsp:val=&quot;006709BF&quot;/&gt;&lt;wsp:rsid wsp:val=&quot;00670B26&quot;/&gt;&lt;wsp:rsid wsp:val=&quot;006710E5&quot;/&gt;&lt;wsp:rsid wsp:val=&quot;00671181&quot;/&gt;&lt;wsp:rsid wsp:val=&quot;006713EC&quot;/&gt;&lt;wsp:rsid wsp:val=&quot;00671450&quot;/&gt;&lt;wsp:rsid wsp:val=&quot;0067161F&quot;/&gt;&lt;wsp:rsid wsp:val=&quot;006719F2&quot;/&gt;&lt;wsp:rsid wsp:val=&quot;00671ABB&quot;/&gt;&lt;wsp:rsid wsp:val=&quot;00671ACD&quot;/&gt;&lt;wsp:rsid wsp:val=&quot;00671CC8&quot;/&gt;&lt;wsp:rsid wsp:val=&quot;00671D3B&quot;/&gt;&lt;wsp:rsid wsp:val=&quot;00671E96&quot;/&gt;&lt;wsp:rsid wsp:val=&quot;00671EFC&quot;/&gt;&lt;wsp:rsid wsp:val=&quot;00671FA4&quot;/&gt;&lt;wsp:rsid wsp:val=&quot;00671FDE&quot;/&gt;&lt;wsp:rsid wsp:val=&quot;00672084&quot;/&gt;&lt;wsp:rsid wsp:val=&quot;00672524&quot;/&gt;&lt;wsp:rsid wsp:val=&quot;0067263C&quot;/&gt;&lt;wsp:rsid wsp:val=&quot;00672A74&quot;/&gt;&lt;wsp:rsid wsp:val=&quot;00672C00&quot;/&gt;&lt;wsp:rsid wsp:val=&quot;00672C28&quot;/&gt;&lt;wsp:rsid wsp:val=&quot;00672DF9&quot;/&gt;&lt;wsp:rsid wsp:val=&quot;00673046&quot;/&gt;&lt;wsp:rsid wsp:val=&quot;00673107&quot;/&gt;&lt;wsp:rsid wsp:val=&quot;0067339D&quot;/&gt;&lt;wsp:rsid wsp:val=&quot;006733ED&quot;/&gt;&lt;wsp:rsid wsp:val=&quot;00673458&quot;/&gt;&lt;wsp:rsid wsp:val=&quot;00673FF4&quot;/&gt;&lt;wsp:rsid wsp:val=&quot;006740FC&quot;/&gt;&lt;wsp:rsid wsp:val=&quot;006741AF&quot;/&gt;&lt;wsp:rsid wsp:val=&quot;0067423E&quot;/&gt;&lt;wsp:rsid wsp:val=&quot;0067434D&quot;/&gt;&lt;wsp:rsid wsp:val=&quot;0067465F&quot;/&gt;&lt;wsp:rsid wsp:val=&quot;00674850&quot;/&gt;&lt;wsp:rsid wsp:val=&quot;00674BA6&quot;/&gt;&lt;wsp:rsid wsp:val=&quot;00674C60&quot;/&gt;&lt;wsp:rsid wsp:val=&quot;00674D18&quot;/&gt;&lt;wsp:rsid wsp:val=&quot;00674F0E&quot;/&gt;&lt;wsp:rsid wsp:val=&quot;00674F65&quot;/&gt;&lt;wsp:rsid wsp:val=&quot;00675049&quot;/&gt;&lt;wsp:rsid wsp:val=&quot;00675423&quot;/&gt;&lt;wsp:rsid wsp:val=&quot;006754B4&quot;/&gt;&lt;wsp:rsid wsp:val=&quot;006755EE&quot;/&gt;&lt;wsp:rsid wsp:val=&quot;006756D0&quot;/&gt;&lt;wsp:rsid wsp:val=&quot;006759C2&quot;/&gt;&lt;wsp:rsid wsp:val=&quot;006759D2&quot;/&gt;&lt;wsp:rsid wsp:val=&quot;00675EA7&quot;/&gt;&lt;wsp:rsid wsp:val=&quot;006763A8&quot;/&gt;&lt;wsp:rsid wsp:val=&quot;00676414&quot;/&gt;&lt;wsp:rsid wsp:val=&quot;00676453&quot;/&gt;&lt;wsp:rsid wsp:val=&quot;006765B2&quot;/&gt;&lt;wsp:rsid wsp:val=&quot;006769B6&quot;/&gt;&lt;wsp:rsid wsp:val=&quot;00676A9F&quot;/&gt;&lt;wsp:rsid wsp:val=&quot;00676B5C&quot;/&gt;&lt;wsp:rsid wsp:val=&quot;00676C25&quot;/&gt;&lt;wsp:rsid wsp:val=&quot;00676CEA&quot;/&gt;&lt;wsp:rsid wsp:val=&quot;00677159&quot;/&gt;&lt;wsp:rsid wsp:val=&quot;00677553&quot;/&gt;&lt;wsp:rsid wsp:val=&quot;00677570&quot;/&gt;&lt;wsp:rsid wsp:val=&quot;00677605&quot;/&gt;&lt;wsp:rsid wsp:val=&quot;006778CE&quot;/&gt;&lt;wsp:rsid wsp:val=&quot;00677AA0&quot;/&gt;&lt;wsp:rsid wsp:val=&quot;00677ED0&quot;/&gt;&lt;wsp:rsid wsp:val=&quot;00677F40&quot;/&gt;&lt;wsp:rsid wsp:val=&quot;006800DF&quot;/&gt;&lt;wsp:rsid wsp:val=&quot;006801F9&quot;/&gt;&lt;wsp:rsid wsp:val=&quot;00680208&quot;/&gt;&lt;wsp:rsid wsp:val=&quot;006807CD&quot;/&gt;&lt;wsp:rsid wsp:val=&quot;0068092D&quot;/&gt;&lt;wsp:rsid wsp:val=&quot;00680A06&quot;/&gt;&lt;wsp:rsid wsp:val=&quot;00680A5F&quot;/&gt;&lt;wsp:rsid wsp:val=&quot;00680A62&quot;/&gt;&lt;wsp:rsid wsp:val=&quot;00681587&quot;/&gt;&lt;wsp:rsid wsp:val=&quot;00681811&quot;/&gt;&lt;wsp:rsid wsp:val=&quot;00681B76&quot;/&gt;&lt;wsp:rsid wsp:val=&quot;00681B93&quot;/&gt;&lt;wsp:rsid wsp:val=&quot;00681C98&quot;/&gt;&lt;wsp:rsid wsp:val=&quot;00681E4C&quot;/&gt;&lt;wsp:rsid wsp:val=&quot;00682494&quot;/&gt;&lt;wsp:rsid wsp:val=&quot;00682670&quot;/&gt;&lt;wsp:rsid wsp:val=&quot;00682798&quot;/&gt;&lt;wsp:rsid wsp:val=&quot;00682995&quot;/&gt;&lt;wsp:rsid wsp:val=&quot;00682B87&quot;/&gt;&lt;wsp:rsid wsp:val=&quot;00682C34&quot;/&gt;&lt;wsp:rsid wsp:val=&quot;00682F6D&quot;/&gt;&lt;wsp:rsid wsp:val=&quot;00682F70&quot;/&gt;&lt;wsp:rsid wsp:val=&quot;00683501&quot;/&gt;&lt;wsp:rsid wsp:val=&quot;00683A70&quot;/&gt;&lt;wsp:rsid wsp:val=&quot;00683BA3&quot;/&gt;&lt;wsp:rsid wsp:val=&quot;00683CD5&quot;/&gt;&lt;wsp:rsid wsp:val=&quot;00683EB9&quot;/&gt;&lt;wsp:rsid wsp:val=&quot;006842B2&quot;/&gt;&lt;wsp:rsid wsp:val=&quot;006843DC&quot;/&gt;&lt;wsp:rsid wsp:val=&quot;00684564&quot;/&gt;&lt;wsp:rsid wsp:val=&quot;0068458D&quot;/&gt;&lt;wsp:rsid wsp:val=&quot;00684B5E&quot;/&gt;&lt;wsp:rsid wsp:val=&quot;00684B91&quot;/&gt;&lt;wsp:rsid wsp:val=&quot;00684D4F&quot;/&gt;&lt;wsp:rsid wsp:val=&quot;00684FC6&quot;/&gt;&lt;wsp:rsid wsp:val=&quot;00685536&quot;/&gt;&lt;wsp:rsid wsp:val=&quot;006859C5&quot;/&gt;&lt;wsp:rsid wsp:val=&quot;00685A30&quot;/&gt;&lt;wsp:rsid wsp:val=&quot;00685AC7&quot;/&gt;&lt;wsp:rsid wsp:val=&quot;00685CE2&quot;/&gt;&lt;wsp:rsid wsp:val=&quot;00685D5C&quot;/&gt;&lt;wsp:rsid wsp:val=&quot;006864E9&quot;/&gt;&lt;wsp:rsid wsp:val=&quot;006866AC&quot;/&gt;&lt;wsp:rsid wsp:val=&quot;006868A5&quot;/&gt;&lt;wsp:rsid wsp:val=&quot;00686A7A&quot;/&gt;&lt;wsp:rsid wsp:val=&quot;00686FDA&quot;/&gt;&lt;wsp:rsid wsp:val=&quot;00686FE1&quot;/&gt;&lt;wsp:rsid wsp:val=&quot;0068726F&quot;/&gt;&lt;wsp:rsid wsp:val=&quot;00687A86&quot;/&gt;&lt;wsp:rsid wsp:val=&quot;00687C55&quot;/&gt;&lt;wsp:rsid wsp:val=&quot;00687F48&quot;/&gt;&lt;wsp:rsid wsp:val=&quot;006900B1&quot;/&gt;&lt;wsp:rsid wsp:val=&quot;00690187&quot;/&gt;&lt;wsp:rsid wsp:val=&quot;00690FF4&quot;/&gt;&lt;wsp:rsid wsp:val=&quot;00691003&quot;/&gt;&lt;wsp:rsid wsp:val=&quot;00691235&quot;/&gt;&lt;wsp:rsid wsp:val=&quot;00691255&quot;/&gt;&lt;wsp:rsid wsp:val=&quot;00691433&quot;/&gt;&lt;wsp:rsid wsp:val=&quot;00691457&quot;/&gt;&lt;wsp:rsid wsp:val=&quot;006917BE&quot;/&gt;&lt;wsp:rsid wsp:val=&quot;006917D2&quot;/&gt;&lt;wsp:rsid wsp:val=&quot;006917F9&quot;/&gt;&lt;wsp:rsid wsp:val=&quot;00691BAC&quot;/&gt;&lt;wsp:rsid wsp:val=&quot;00691BBA&quot;/&gt;&lt;wsp:rsid wsp:val=&quot;006923FB&quot;/&gt;&lt;wsp:rsid wsp:val=&quot;00692586&quot;/&gt;&lt;wsp:rsid wsp:val=&quot;006927D5&quot;/&gt;&lt;wsp:rsid wsp:val=&quot;00692911&quot;/&gt;&lt;wsp:rsid wsp:val=&quot;00692980&quot;/&gt;&lt;wsp:rsid wsp:val=&quot;00692A26&quot;/&gt;&lt;wsp:rsid wsp:val=&quot;00692B07&quot;/&gt;&lt;wsp:rsid wsp:val=&quot;00692D1B&quot;/&gt;&lt;wsp:rsid wsp:val=&quot;00692D4E&quot;/&gt;&lt;wsp:rsid wsp:val=&quot;00692DA5&quot;/&gt;&lt;wsp:rsid wsp:val=&quot;00692F1E&quot;/&gt;&lt;wsp:rsid wsp:val=&quot;006930E2&quot;/&gt;&lt;wsp:rsid wsp:val=&quot;0069319A&quot;/&gt;&lt;wsp:rsid wsp:val=&quot;006934DD&quot;/&gt;&lt;wsp:rsid wsp:val=&quot;00693655&quot;/&gt;&lt;wsp:rsid wsp:val=&quot;006938FA&quot;/&gt;&lt;wsp:rsid wsp:val=&quot;006939BE&quot;/&gt;&lt;wsp:rsid wsp:val=&quot;00693C0C&quot;/&gt;&lt;wsp:rsid wsp:val=&quot;00693E7E&quot;/&gt;&lt;wsp:rsid wsp:val=&quot;00693F2D&quot;/&gt;&lt;wsp:rsid wsp:val=&quot;006941AE&quot;/&gt;&lt;wsp:rsid wsp:val=&quot;006948D9&quot;/&gt;&lt;wsp:rsid wsp:val=&quot;00694B4A&quot;/&gt;&lt;wsp:rsid wsp:val=&quot;0069501F&quot;/&gt;&lt;wsp:rsid wsp:val=&quot;00695194&quot;/&gt;&lt;wsp:rsid wsp:val=&quot;00695276&quot;/&gt;&lt;wsp:rsid wsp:val=&quot;00695339&quot;/&gt;&lt;wsp:rsid wsp:val=&quot;00695402&quot;/&gt;&lt;wsp:rsid wsp:val=&quot;006957D8&quot;/&gt;&lt;wsp:rsid wsp:val=&quot;0069597E&quot;/&gt;&lt;wsp:rsid wsp:val=&quot;006959CD&quot;/&gt;&lt;wsp:rsid wsp:val=&quot;00695FD0&quot;/&gt;&lt;wsp:rsid wsp:val=&quot;006963E3&quot;/&gt;&lt;wsp:rsid wsp:val=&quot;00696508&quot;/&gt;&lt;wsp:rsid wsp:val=&quot;00696EC1&quot;/&gt;&lt;wsp:rsid wsp:val=&quot;00697143&quot;/&gt;&lt;wsp:rsid wsp:val=&quot;0069718F&quot;/&gt;&lt;wsp:rsid wsp:val=&quot;00697671&quot;/&gt;&lt;wsp:rsid wsp:val=&quot;006979EE&quot;/&gt;&lt;wsp:rsid wsp:val=&quot;00697ACD&quot;/&gt;&lt;wsp:rsid wsp:val=&quot;00697E20&quot;/&gt;&lt;wsp:rsid wsp:val=&quot;00697F12&quot;/&gt;&lt;wsp:rsid wsp:val=&quot;006A0043&quot;/&gt;&lt;wsp:rsid wsp:val=&quot;006A01E2&quot;/&gt;&lt;wsp:rsid wsp:val=&quot;006A01F0&quot;/&gt;&lt;wsp:rsid wsp:val=&quot;006A0347&quot;/&gt;&lt;wsp:rsid wsp:val=&quot;006A03CD&quot;/&gt;&lt;wsp:rsid wsp:val=&quot;006A0DA0&quot;/&gt;&lt;wsp:rsid wsp:val=&quot;006A0E16&quot;/&gt;&lt;wsp:rsid wsp:val=&quot;006A100A&quot;/&gt;&lt;wsp:rsid wsp:val=&quot;006A12D3&quot;/&gt;&lt;wsp:rsid wsp:val=&quot;006A14EF&quot;/&gt;&lt;wsp:rsid wsp:val=&quot;006A1592&quot;/&gt;&lt;wsp:rsid wsp:val=&quot;006A189F&quot;/&gt;&lt;wsp:rsid wsp:val=&quot;006A1BEB&quot;/&gt;&lt;wsp:rsid wsp:val=&quot;006A1EF3&quot;/&gt;&lt;wsp:rsid wsp:val=&quot;006A29DE&quot;/&gt;&lt;wsp:rsid wsp:val=&quot;006A2E7F&quot;/&gt;&lt;wsp:rsid wsp:val=&quot;006A3145&quot;/&gt;&lt;wsp:rsid wsp:val=&quot;006A3157&quot;/&gt;&lt;wsp:rsid wsp:val=&quot;006A3585&quot;/&gt;&lt;wsp:rsid wsp:val=&quot;006A3655&quot;/&gt;&lt;wsp:rsid wsp:val=&quot;006A37AB&quot;/&gt;&lt;wsp:rsid wsp:val=&quot;006A37B4&quot;/&gt;&lt;wsp:rsid wsp:val=&quot;006A38AF&quot;/&gt;&lt;wsp:rsid wsp:val=&quot;006A424F&quot;/&gt;&lt;wsp:rsid wsp:val=&quot;006A45F2&quot;/&gt;&lt;wsp:rsid wsp:val=&quot;006A4718&quot;/&gt;&lt;wsp:rsid wsp:val=&quot;006A4B59&quot;/&gt;&lt;wsp:rsid wsp:val=&quot;006A4C5F&quot;/&gt;&lt;wsp:rsid wsp:val=&quot;006A4C7D&quot;/&gt;&lt;wsp:rsid wsp:val=&quot;006A4E8F&quot;/&gt;&lt;wsp:rsid wsp:val=&quot;006A4F71&quot;/&gt;&lt;wsp:rsid wsp:val=&quot;006A53E5&quot;/&gt;&lt;wsp:rsid wsp:val=&quot;006A577A&quot;/&gt;&lt;wsp:rsid wsp:val=&quot;006A59ED&quot;/&gt;&lt;wsp:rsid wsp:val=&quot;006A5CF5&quot;/&gt;&lt;wsp:rsid wsp:val=&quot;006A5D0C&quot;/&gt;&lt;wsp:rsid wsp:val=&quot;006A5F0B&quot;/&gt;&lt;wsp:rsid wsp:val=&quot;006A5F32&quot;/&gt;&lt;wsp:rsid wsp:val=&quot;006A5FE9&quot;/&gt;&lt;wsp:rsid wsp:val=&quot;006A6043&quot;/&gt;&lt;wsp:rsid wsp:val=&quot;006A6460&quot;/&gt;&lt;wsp:rsid wsp:val=&quot;006A6714&quot;/&gt;&lt;wsp:rsid wsp:val=&quot;006A6BCC&quot;/&gt;&lt;wsp:rsid wsp:val=&quot;006A6F1A&quot;/&gt;&lt;wsp:rsid wsp:val=&quot;006A71EB&quot;/&gt;&lt;wsp:rsid wsp:val=&quot;006A7265&quot;/&gt;&lt;wsp:rsid wsp:val=&quot;006A7519&quot;/&gt;&lt;wsp:rsid wsp:val=&quot;006A7568&quot;/&gt;&lt;wsp:rsid wsp:val=&quot;006A7577&quot;/&gt;&lt;wsp:rsid wsp:val=&quot;006A759A&quot;/&gt;&lt;wsp:rsid wsp:val=&quot;006A75BF&quot;/&gt;&lt;wsp:rsid wsp:val=&quot;006A765C&quot;/&gt;&lt;wsp:rsid wsp:val=&quot;006A7773&quot;/&gt;&lt;wsp:rsid wsp:val=&quot;006A7819&quot;/&gt;&lt;wsp:rsid wsp:val=&quot;006A7BD6&quot;/&gt;&lt;wsp:rsid wsp:val=&quot;006A7C41&quot;/&gt;&lt;wsp:rsid wsp:val=&quot;006A7D54&quot;/&gt;&lt;wsp:rsid wsp:val=&quot;006A7F63&quot;/&gt;&lt;wsp:rsid wsp:val=&quot;006B011E&quot;/&gt;&lt;wsp:rsid wsp:val=&quot;006B0366&quot;/&gt;&lt;wsp:rsid wsp:val=&quot;006B0387&quot;/&gt;&lt;wsp:rsid wsp:val=&quot;006B04FC&quot;/&gt;&lt;wsp:rsid wsp:val=&quot;006B0757&quot;/&gt;&lt;wsp:rsid wsp:val=&quot;006B0C52&quot;/&gt;&lt;wsp:rsid wsp:val=&quot;006B1237&quot;/&gt;&lt;wsp:rsid wsp:val=&quot;006B130C&quot;/&gt;&lt;wsp:rsid wsp:val=&quot;006B14CA&quot;/&gt;&lt;wsp:rsid wsp:val=&quot;006B1508&quot;/&gt;&lt;wsp:rsid wsp:val=&quot;006B18D2&quot;/&gt;&lt;wsp:rsid wsp:val=&quot;006B1D9E&quot;/&gt;&lt;wsp:rsid wsp:val=&quot;006B1E3C&quot;/&gt;&lt;wsp:rsid wsp:val=&quot;006B1FA4&quot;/&gt;&lt;wsp:rsid wsp:val=&quot;006B2213&quot;/&gt;&lt;wsp:rsid wsp:val=&quot;006B2266&quot;/&gt;&lt;wsp:rsid wsp:val=&quot;006B234C&quot;/&gt;&lt;wsp:rsid wsp:val=&quot;006B2ACA&quot;/&gt;&lt;wsp:rsid wsp:val=&quot;006B2B1F&quot;/&gt;&lt;wsp:rsid wsp:val=&quot;006B2E13&quot;/&gt;&lt;wsp:rsid wsp:val=&quot;006B2E35&quot;/&gt;&lt;wsp:rsid wsp:val=&quot;006B306B&quot;/&gt;&lt;wsp:rsid wsp:val=&quot;006B308A&quot;/&gt;&lt;wsp:rsid wsp:val=&quot;006B337A&quot;/&gt;&lt;wsp:rsid wsp:val=&quot;006B33DC&quot;/&gt;&lt;wsp:rsid wsp:val=&quot;006B3584&quot;/&gt;&lt;wsp:rsid wsp:val=&quot;006B376C&quot;/&gt;&lt;wsp:rsid wsp:val=&quot;006B37DD&quot;/&gt;&lt;wsp:rsid wsp:val=&quot;006B3981&quot;/&gt;&lt;wsp:rsid wsp:val=&quot;006B39F8&quot;/&gt;&lt;wsp:rsid wsp:val=&quot;006B3AA8&quot;/&gt;&lt;wsp:rsid wsp:val=&quot;006B3BC7&quot;/&gt;&lt;wsp:rsid wsp:val=&quot;006B3C8C&quot;/&gt;&lt;wsp:rsid wsp:val=&quot;006B3E24&quot;/&gt;&lt;wsp:rsid wsp:val=&quot;006B3FB1&quot;/&gt;&lt;wsp:rsid wsp:val=&quot;006B421D&quot;/&gt;&lt;wsp:rsid wsp:val=&quot;006B4833&quot;/&gt;&lt;wsp:rsid wsp:val=&quot;006B48B1&quot;/&gt;&lt;wsp:rsid wsp:val=&quot;006B49F0&quot;/&gt;&lt;wsp:rsid wsp:val=&quot;006B4A42&quot;/&gt;&lt;wsp:rsid wsp:val=&quot;006B4B13&quot;/&gt;&lt;wsp:rsid wsp:val=&quot;006B4C6A&quot;/&gt;&lt;wsp:rsid wsp:val=&quot;006B4C96&quot;/&gt;&lt;wsp:rsid wsp:val=&quot;006B4FC1&quot;/&gt;&lt;wsp:rsid wsp:val=&quot;006B54C2&quot;/&gt;&lt;wsp:rsid wsp:val=&quot;006B57AD&quot;/&gt;&lt;wsp:rsid wsp:val=&quot;006B5A69&quot;/&gt;&lt;wsp:rsid wsp:val=&quot;006B5BD9&quot;/&gt;&lt;wsp:rsid wsp:val=&quot;006B5DCF&quot;/&gt;&lt;wsp:rsid wsp:val=&quot;006B5FBE&quot;/&gt;&lt;wsp:rsid wsp:val=&quot;006B605B&quot;/&gt;&lt;wsp:rsid wsp:val=&quot;006B60A2&quot;/&gt;&lt;wsp:rsid wsp:val=&quot;006B60A8&quot;/&gt;&lt;wsp:rsid wsp:val=&quot;006B6329&quot;/&gt;&lt;wsp:rsid wsp:val=&quot;006B6476&quot;/&gt;&lt;wsp:rsid wsp:val=&quot;006B664F&quot;/&gt;&lt;wsp:rsid wsp:val=&quot;006B6B0E&quot;/&gt;&lt;wsp:rsid wsp:val=&quot;006B7474&quot;/&gt;&lt;wsp:rsid wsp:val=&quot;006B78FE&quot;/&gt;&lt;wsp:rsid wsp:val=&quot;006B7A37&quot;/&gt;&lt;wsp:rsid wsp:val=&quot;006B7A39&quot;/&gt;&lt;wsp:rsid wsp:val=&quot;006B7DFE&quot;/&gt;&lt;wsp:rsid wsp:val=&quot;006B7F5A&quot;/&gt;&lt;wsp:rsid wsp:val=&quot;006C0121&quot;/&gt;&lt;wsp:rsid wsp:val=&quot;006C043C&quot;/&gt;&lt;wsp:rsid wsp:val=&quot;006C04DF&quot;/&gt;&lt;wsp:rsid wsp:val=&quot;006C0E6E&quot;/&gt;&lt;wsp:rsid wsp:val=&quot;006C154A&quot;/&gt;&lt;wsp:rsid wsp:val=&quot;006C16D2&quot;/&gt;&lt;wsp:rsid wsp:val=&quot;006C1845&quot;/&gt;&lt;wsp:rsid wsp:val=&quot;006C1984&quot;/&gt;&lt;wsp:rsid wsp:val=&quot;006C1B1F&quot;/&gt;&lt;wsp:rsid wsp:val=&quot;006C2291&quot;/&gt;&lt;wsp:rsid wsp:val=&quot;006C22B7&quot;/&gt;&lt;wsp:rsid wsp:val=&quot;006C2395&quot;/&gt;&lt;wsp:rsid wsp:val=&quot;006C25FE&quot;/&gt;&lt;wsp:rsid wsp:val=&quot;006C2761&quot;/&gt;&lt;wsp:rsid wsp:val=&quot;006C2A69&quot;/&gt;&lt;wsp:rsid wsp:val=&quot;006C2B09&quot;/&gt;&lt;wsp:rsid wsp:val=&quot;006C2F13&quot;/&gt;&lt;wsp:rsid wsp:val=&quot;006C2F38&quot;/&gt;&lt;wsp:rsid wsp:val=&quot;006C3026&quot;/&gt;&lt;wsp:rsid wsp:val=&quot;006C32C8&quot;/&gt;&lt;wsp:rsid wsp:val=&quot;006C346D&quot;/&gt;&lt;wsp:rsid wsp:val=&quot;006C34EA&quot;/&gt;&lt;wsp:rsid wsp:val=&quot;006C3961&quot;/&gt;&lt;wsp:rsid wsp:val=&quot;006C3A56&quot;/&gt;&lt;wsp:rsid wsp:val=&quot;006C3C6F&quot;/&gt;&lt;wsp:rsid wsp:val=&quot;006C3DBF&quot;/&gt;&lt;wsp:rsid wsp:val=&quot;006C403E&quot;/&gt;&lt;wsp:rsid wsp:val=&quot;006C40B2&quot;/&gt;&lt;wsp:rsid wsp:val=&quot;006C4A72&quot;/&gt;&lt;wsp:rsid wsp:val=&quot;006C4E44&quot;/&gt;&lt;wsp:rsid wsp:val=&quot;006C5052&quot;/&gt;&lt;wsp:rsid wsp:val=&quot;006C50C8&quot;/&gt;&lt;wsp:rsid wsp:val=&quot;006C5435&quot;/&gt;&lt;wsp:rsid wsp:val=&quot;006C5903&quot;/&gt;&lt;wsp:rsid wsp:val=&quot;006C5C7B&quot;/&gt;&lt;wsp:rsid wsp:val=&quot;006C5E93&quot;/&gt;&lt;wsp:rsid wsp:val=&quot;006C5EA0&quot;/&gt;&lt;wsp:rsid wsp:val=&quot;006C5EC2&quot;/&gt;&lt;wsp:rsid wsp:val=&quot;006C60A3&quot;/&gt;&lt;wsp:rsid wsp:val=&quot;006C63DB&quot;/&gt;&lt;wsp:rsid wsp:val=&quot;006C6AF0&quot;/&gt;&lt;wsp:rsid wsp:val=&quot;006C6E64&quot;/&gt;&lt;wsp:rsid wsp:val=&quot;006C6F0F&quot;/&gt;&lt;wsp:rsid wsp:val=&quot;006C6F73&quot;/&gt;&lt;wsp:rsid wsp:val=&quot;006C7BE4&quot;/&gt;&lt;wsp:rsid wsp:val=&quot;006C7F20&quot;/&gt;&lt;wsp:rsid wsp:val=&quot;006D02E2&quot;/&gt;&lt;wsp:rsid wsp:val=&quot;006D0711&quot;/&gt;&lt;wsp:rsid wsp:val=&quot;006D0A6B&quot;/&gt;&lt;wsp:rsid wsp:val=&quot;006D0B82&quot;/&gt;&lt;wsp:rsid wsp:val=&quot;006D0DFB&quot;/&gt;&lt;wsp:rsid wsp:val=&quot;006D11C3&quot;/&gt;&lt;wsp:rsid wsp:val=&quot;006D1547&quot;/&gt;&lt;wsp:rsid wsp:val=&quot;006D1700&quot;/&gt;&lt;wsp:rsid wsp:val=&quot;006D18C0&quot;/&gt;&lt;wsp:rsid wsp:val=&quot;006D1E22&quot;/&gt;&lt;wsp:rsid wsp:val=&quot;006D1E44&quot;/&gt;&lt;wsp:rsid wsp:val=&quot;006D22AF&quot;/&gt;&lt;wsp:rsid wsp:val=&quot;006D25E6&quot;/&gt;&lt;wsp:rsid wsp:val=&quot;006D272D&quot;/&gt;&lt;wsp:rsid wsp:val=&quot;006D2E75&quot;/&gt;&lt;wsp:rsid wsp:val=&quot;006D2EA7&quot;/&gt;&lt;wsp:rsid wsp:val=&quot;006D30DF&quot;/&gt;&lt;wsp:rsid wsp:val=&quot;006D362F&quot;/&gt;&lt;wsp:rsid wsp:val=&quot;006D36A7&quot;/&gt;&lt;wsp:rsid wsp:val=&quot;006D36D7&quot;/&gt;&lt;wsp:rsid wsp:val=&quot;006D3D3E&quot;/&gt;&lt;wsp:rsid wsp:val=&quot;006D3EEB&quot;/&gt;&lt;wsp:rsid wsp:val=&quot;006D486B&quot;/&gt;&lt;wsp:rsid wsp:val=&quot;006D4AE8&quot;/&gt;&lt;wsp:rsid wsp:val=&quot;006D4C39&quot;/&gt;&lt;wsp:rsid wsp:val=&quot;006D4DEC&quot;/&gt;&lt;wsp:rsid wsp:val=&quot;006D50E0&quot;/&gt;&lt;wsp:rsid wsp:val=&quot;006D5838&quot;/&gt;&lt;wsp:rsid wsp:val=&quot;006D5B06&quot;/&gt;&lt;wsp:rsid wsp:val=&quot;006D5F4B&quot;/&gt;&lt;wsp:rsid wsp:val=&quot;006D636C&quot;/&gt;&lt;wsp:rsid wsp:val=&quot;006D6536&quot;/&gt;&lt;wsp:rsid wsp:val=&quot;006D65A5&quot;/&gt;&lt;wsp:rsid wsp:val=&quot;006D699A&quot;/&gt;&lt;wsp:rsid wsp:val=&quot;006D69A5&quot;/&gt;&lt;wsp:rsid wsp:val=&quot;006D6B8B&quot;/&gt;&lt;wsp:rsid wsp:val=&quot;006D6BD2&quot;/&gt;&lt;wsp:rsid wsp:val=&quot;006D6E25&quot;/&gt;&lt;wsp:rsid wsp:val=&quot;006D7085&quot;/&gt;&lt;wsp:rsid wsp:val=&quot;006D75AD&quot;/&gt;&lt;wsp:rsid wsp:val=&quot;006D7798&quot;/&gt;&lt;wsp:rsid wsp:val=&quot;006D7A67&quot;/&gt;&lt;wsp:rsid wsp:val=&quot;006D7CD8&quot;/&gt;&lt;wsp:rsid wsp:val=&quot;006E02A8&quot;/&gt;&lt;wsp:rsid wsp:val=&quot;006E0435&quot;/&gt;&lt;wsp:rsid wsp:val=&quot;006E04D7&quot;/&gt;&lt;wsp:rsid wsp:val=&quot;006E0564&quot;/&gt;&lt;wsp:rsid wsp:val=&quot;006E09F4&quot;/&gt;&lt;wsp:rsid wsp:val=&quot;006E09FC&quot;/&gt;&lt;wsp:rsid wsp:val=&quot;006E0B00&quot;/&gt;&lt;wsp:rsid wsp:val=&quot;006E0B95&quot;/&gt;&lt;wsp:rsid wsp:val=&quot;006E0ED2&quot;/&gt;&lt;wsp:rsid wsp:val=&quot;006E0F8E&quot;/&gt;&lt;wsp:rsid wsp:val=&quot;006E0FEA&quot;/&gt;&lt;wsp:rsid wsp:val=&quot;006E136A&quot;/&gt;&lt;wsp:rsid wsp:val=&quot;006E1587&quot;/&gt;&lt;wsp:rsid wsp:val=&quot;006E1AB9&quot;/&gt;&lt;wsp:rsid wsp:val=&quot;006E1CAB&quot;/&gt;&lt;wsp:rsid wsp:val=&quot;006E2057&quot;/&gt;&lt;wsp:rsid wsp:val=&quot;006E226A&quot;/&gt;&lt;wsp:rsid wsp:val=&quot;006E2366&quot;/&gt;&lt;wsp:rsid wsp:val=&quot;006E23FE&quot;/&gt;&lt;wsp:rsid wsp:val=&quot;006E2807&quot;/&gt;&lt;wsp:rsid wsp:val=&quot;006E2855&quot;/&gt;&lt;wsp:rsid wsp:val=&quot;006E2C7E&quot;/&gt;&lt;wsp:rsid wsp:val=&quot;006E2D43&quot;/&gt;&lt;wsp:rsid wsp:val=&quot;006E2E84&quot;/&gt;&lt;wsp:rsid wsp:val=&quot;006E3068&quot;/&gt;&lt;wsp:rsid wsp:val=&quot;006E3497&quot;/&gt;&lt;wsp:rsid wsp:val=&quot;006E3644&quot;/&gt;&lt;wsp:rsid wsp:val=&quot;006E366F&quot;/&gt;&lt;wsp:rsid wsp:val=&quot;006E3C97&quot;/&gt;&lt;wsp:rsid wsp:val=&quot;006E41BD&quot;/&gt;&lt;wsp:rsid wsp:val=&quot;006E450A&quot;/&gt;&lt;wsp:rsid wsp:val=&quot;006E453E&quot;/&gt;&lt;wsp:rsid wsp:val=&quot;006E4665&quot;/&gt;&lt;wsp:rsid wsp:val=&quot;006E4854&quot;/&gt;&lt;wsp:rsid wsp:val=&quot;006E4CC5&quot;/&gt;&lt;wsp:rsid wsp:val=&quot;006E4F3B&quot;/&gt;&lt;wsp:rsid wsp:val=&quot;006E4FC4&quot;/&gt;&lt;wsp:rsid wsp:val=&quot;006E51F4&quot;/&gt;&lt;wsp:rsid wsp:val=&quot;006E58BD&quot;/&gt;&lt;wsp:rsid wsp:val=&quot;006E5BCB&quot;/&gt;&lt;wsp:rsid wsp:val=&quot;006E6054&quot;/&gt;&lt;wsp:rsid wsp:val=&quot;006E629A&quot;/&gt;&lt;wsp:rsid wsp:val=&quot;006E62DD&quot;/&gt;&lt;wsp:rsid wsp:val=&quot;006E67A7&quot;/&gt;&lt;wsp:rsid wsp:val=&quot;006E67D5&quot;/&gt;&lt;wsp:rsid wsp:val=&quot;006E687B&quot;/&gt;&lt;wsp:rsid wsp:val=&quot;006E69E7&quot;/&gt;&lt;wsp:rsid wsp:val=&quot;006E6B02&quot;/&gt;&lt;wsp:rsid wsp:val=&quot;006E6C02&quot;/&gt;&lt;wsp:rsid wsp:val=&quot;006E6C45&quot;/&gt;&lt;wsp:rsid wsp:val=&quot;006E6EF7&quot;/&gt;&lt;wsp:rsid wsp:val=&quot;006E7110&quot;/&gt;&lt;wsp:rsid wsp:val=&quot;006E7279&quot;/&gt;&lt;wsp:rsid wsp:val=&quot;006E77C2&quot;/&gt;&lt;wsp:rsid wsp:val=&quot;006E7AD4&quot;/&gt;&lt;wsp:rsid wsp:val=&quot;006E7B59&quot;/&gt;&lt;wsp:rsid wsp:val=&quot;006E7D11&quot;/&gt;&lt;wsp:rsid wsp:val=&quot;006F023C&quot;/&gt;&lt;wsp:rsid wsp:val=&quot;006F07BA&quot;/&gt;&lt;wsp:rsid wsp:val=&quot;006F09C2&quot;/&gt;&lt;wsp:rsid wsp:val=&quot;006F09CF&quot;/&gt;&lt;wsp:rsid wsp:val=&quot;006F0BC5&quot;/&gt;&lt;wsp:rsid wsp:val=&quot;006F10EE&quot;/&gt;&lt;wsp:rsid wsp:val=&quot;006F11F8&quot;/&gt;&lt;wsp:rsid wsp:val=&quot;006F132A&quot;/&gt;&lt;wsp:rsid wsp:val=&quot;006F1411&quot;/&gt;&lt;wsp:rsid wsp:val=&quot;006F1833&quot;/&gt;&lt;wsp:rsid wsp:val=&quot;006F18D6&quot;/&gt;&lt;wsp:rsid wsp:val=&quot;006F191D&quot;/&gt;&lt;wsp:rsid wsp:val=&quot;006F1CAF&quot;/&gt;&lt;wsp:rsid wsp:val=&quot;006F1D4C&quot;/&gt;&lt;wsp:rsid wsp:val=&quot;006F1D4D&quot;/&gt;&lt;wsp:rsid wsp:val=&quot;006F1E3E&quot;/&gt;&lt;wsp:rsid wsp:val=&quot;006F214C&quot;/&gt;&lt;wsp:rsid wsp:val=&quot;006F216D&quot;/&gt;&lt;wsp:rsid wsp:val=&quot;006F230C&quot;/&gt;&lt;wsp:rsid wsp:val=&quot;006F253C&quot;/&gt;&lt;wsp:rsid wsp:val=&quot;006F2581&quot;/&gt;&lt;wsp:rsid wsp:val=&quot;006F2639&quot;/&gt;&lt;wsp:rsid wsp:val=&quot;006F266D&quot;/&gt;&lt;wsp:rsid wsp:val=&quot;006F2D19&quot;/&gt;&lt;wsp:rsid wsp:val=&quot;006F3318&quot;/&gt;&lt;wsp:rsid wsp:val=&quot;006F362C&quot;/&gt;&lt;wsp:rsid wsp:val=&quot;006F3AEC&quot;/&gt;&lt;wsp:rsid wsp:val=&quot;006F3EAA&quot;/&gt;&lt;wsp:rsid wsp:val=&quot;006F3F33&quot;/&gt;&lt;wsp:rsid wsp:val=&quot;006F3F90&quot;/&gt;&lt;wsp:rsid wsp:val=&quot;006F4617&quot;/&gt;&lt;wsp:rsid wsp:val=&quot;006F4767&quot;/&gt;&lt;wsp:rsid wsp:val=&quot;006F490D&quot;/&gt;&lt;wsp:rsid wsp:val=&quot;006F4A37&quot;/&gt;&lt;wsp:rsid wsp:val=&quot;006F4A73&quot;/&gt;&lt;wsp:rsid wsp:val=&quot;006F4F39&quot;/&gt;&lt;wsp:rsid wsp:val=&quot;006F57E2&quot;/&gt;&lt;wsp:rsid wsp:val=&quot;006F58B2&quot;/&gt;&lt;wsp:rsid wsp:val=&quot;006F5BE0&quot;/&gt;&lt;wsp:rsid wsp:val=&quot;006F5D9D&quot;/&gt;&lt;wsp:rsid wsp:val=&quot;006F5E7D&quot;/&gt;&lt;wsp:rsid wsp:val=&quot;006F60FA&quot;/&gt;&lt;wsp:rsid wsp:val=&quot;006F61D7&quot;/&gt;&lt;wsp:rsid wsp:val=&quot;006F6B04&quot;/&gt;&lt;wsp:rsid wsp:val=&quot;006F6B23&quot;/&gt;&lt;wsp:rsid wsp:val=&quot;006F6B9D&quot;/&gt;&lt;wsp:rsid wsp:val=&quot;006F73E1&quot;/&gt;&lt;wsp:rsid wsp:val=&quot;006F7578&quot;/&gt;&lt;wsp:rsid wsp:val=&quot;006F78B7&quot;/&gt;&lt;wsp:rsid wsp:val=&quot;006F7AE6&quot;/&gt;&lt;wsp:rsid wsp:val=&quot;0070016D&quot;/&gt;&lt;wsp:rsid wsp:val=&quot;00700328&quot;/&gt;&lt;wsp:rsid wsp:val=&quot;0070080C&quot;/&gt;&lt;wsp:rsid wsp:val=&quot;00700D88&quot;/&gt;&lt;wsp:rsid wsp:val=&quot;007013BF&quot;/&gt;&lt;wsp:rsid wsp:val=&quot;007014BF&quot;/&gt;&lt;wsp:rsid wsp:val=&quot;00701537&quot;/&gt;&lt;wsp:rsid wsp:val=&quot;00701914&quot;/&gt;&lt;wsp:rsid wsp:val=&quot;00701B77&quot;/&gt;&lt;wsp:rsid wsp:val=&quot;00701BA5&quot;/&gt;&lt;wsp:rsid wsp:val=&quot;00701CEA&quot;/&gt;&lt;wsp:rsid wsp:val=&quot;00701FA8&quot;/&gt;&lt;wsp:rsid wsp:val=&quot;00702063&quot;/&gt;&lt;wsp:rsid wsp:val=&quot;00702329&quot;/&gt;&lt;wsp:rsid wsp:val=&quot;007023FE&quot;/&gt;&lt;wsp:rsid wsp:val=&quot;00702505&quot;/&gt;&lt;wsp:rsid wsp:val=&quot;0070256C&quot;/&gt;&lt;wsp:rsid wsp:val=&quot;007027A4&quot;/&gt;&lt;wsp:rsid wsp:val=&quot;00702A21&quot;/&gt;&lt;wsp:rsid wsp:val=&quot;00702A94&quot;/&gt;&lt;wsp:rsid wsp:val=&quot;00702D29&quot;/&gt;&lt;wsp:rsid wsp:val=&quot;0070339F&quot;/&gt;&lt;wsp:rsid wsp:val=&quot;00703568&quot;/&gt;&lt;wsp:rsid wsp:val=&quot;00703908&quot;/&gt;&lt;wsp:rsid wsp:val=&quot;00703B1F&quot;/&gt;&lt;wsp:rsid wsp:val=&quot;00703C4A&quot;/&gt;&lt;wsp:rsid wsp:val=&quot;00703CD9&quot;/&gt;&lt;wsp:rsid wsp:val=&quot;00703D95&quot;/&gt;&lt;wsp:rsid wsp:val=&quot;00703F79&quot;/&gt;&lt;wsp:rsid wsp:val=&quot;00704145&quot;/&gt;&lt;wsp:rsid wsp:val=&quot;00704606&quot;/&gt;&lt;wsp:rsid wsp:val=&quot;007047B8&quot;/&gt;&lt;wsp:rsid wsp:val=&quot;007048EC&quot;/&gt;&lt;wsp:rsid wsp:val=&quot;00704C4F&quot;/&gt;&lt;wsp:rsid wsp:val=&quot;00705452&quot;/&gt;&lt;wsp:rsid wsp:val=&quot;00705A4C&quot;/&gt;&lt;wsp:rsid wsp:val=&quot;00706534&quot;/&gt;&lt;wsp:rsid wsp:val=&quot;00706674&quot;/&gt;&lt;wsp:rsid wsp:val=&quot;00706785&quot;/&gt;&lt;wsp:rsid wsp:val=&quot;00706C06&quot;/&gt;&lt;wsp:rsid wsp:val=&quot;00707169&quot;/&gt;&lt;wsp:rsid wsp:val=&quot;007071AA&quot;/&gt;&lt;wsp:rsid wsp:val=&quot;00707278&quot;/&gt;&lt;wsp:rsid wsp:val=&quot;007074A8&quot;/&gt;&lt;wsp:rsid wsp:val=&quot;00707508&quot;/&gt;&lt;wsp:rsid wsp:val=&quot;0070753A&quot;/&gt;&lt;wsp:rsid wsp:val=&quot;007076A7&quot;/&gt;&lt;wsp:rsid wsp:val=&quot;00707A98&quot;/&gt;&lt;wsp:rsid wsp:val=&quot;00707C86&quot;/&gt;&lt;wsp:rsid wsp:val=&quot;0071026B&quot;/&gt;&lt;wsp:rsid wsp:val=&quot;007105B1&quot;/&gt;&lt;wsp:rsid wsp:val=&quot;007106E5&quot;/&gt;&lt;wsp:rsid wsp:val=&quot;00710B31&quot;/&gt;&lt;wsp:rsid wsp:val=&quot;00710BED&quot;/&gt;&lt;wsp:rsid wsp:val=&quot;00710D91&quot;/&gt;&lt;wsp:rsid wsp:val=&quot;00710E01&quot;/&gt;&lt;wsp:rsid wsp:val=&quot;007110C2&quot;/&gt;&lt;wsp:rsid wsp:val=&quot;0071112F&quot;/&gt;&lt;wsp:rsid wsp:val=&quot;00711472&quot;/&gt;&lt;wsp:rsid wsp:val=&quot;00711767&quot;/&gt;&lt;wsp:rsid wsp:val=&quot;00711A45&quot;/&gt;&lt;wsp:rsid wsp:val=&quot;00711AC5&quot;/&gt;&lt;wsp:rsid wsp:val=&quot;00711D33&quot;/&gt;&lt;wsp:rsid wsp:val=&quot;00712009&quot;/&gt;&lt;wsp:rsid wsp:val=&quot;007126C2&quot;/&gt;&lt;wsp:rsid wsp:val=&quot;00712948&quot;/&gt;&lt;wsp:rsid wsp:val=&quot;007129BA&quot;/&gt;&lt;wsp:rsid wsp:val=&quot;007129CE&quot;/&gt;&lt;wsp:rsid wsp:val=&quot;00712C05&quot;/&gt;&lt;wsp:rsid wsp:val=&quot;00712DDC&quot;/&gt;&lt;wsp:rsid wsp:val=&quot;00712E4C&quot;/&gt;&lt;wsp:rsid wsp:val=&quot;007131A1&quot;/&gt;&lt;wsp:rsid wsp:val=&quot;00713500&quot;/&gt;&lt;wsp:rsid wsp:val=&quot;00713520&quot;/&gt;&lt;wsp:rsid wsp:val=&quot;0071371F&quot;/&gt;&lt;wsp:rsid wsp:val=&quot;00713858&quot;/&gt;&lt;wsp:rsid wsp:val=&quot;00713A16&quot;/&gt;&lt;wsp:rsid wsp:val=&quot;00713A96&quot;/&gt;&lt;wsp:rsid wsp:val=&quot;00713AAA&quot;/&gt;&lt;wsp:rsid wsp:val=&quot;00713E6D&quot;/&gt;&lt;wsp:rsid wsp:val=&quot;00713F8F&quot;/&gt;&lt;wsp:rsid wsp:val=&quot;007141F7&quot;/&gt;&lt;wsp:rsid wsp:val=&quot;007146C0&quot;/&gt;&lt;wsp:rsid wsp:val=&quot;00714753&quot;/&gt;&lt;wsp:rsid wsp:val=&quot;00714754&quot;/&gt;&lt;wsp:rsid wsp:val=&quot;00714761&quot;/&gt;&lt;wsp:rsid wsp:val=&quot;007147DD&quot;/&gt;&lt;wsp:rsid wsp:val=&quot;00714940&quot;/&gt;&lt;wsp:rsid wsp:val=&quot;00714AE5&quot;/&gt;&lt;wsp:rsid wsp:val=&quot;00714D13&quot;/&gt;&lt;wsp:rsid wsp:val=&quot;00714D26&quot;/&gt;&lt;wsp:rsid wsp:val=&quot;00714D74&quot;/&gt;&lt;wsp:rsid wsp:val=&quot;00714FD0&quot;/&gt;&lt;wsp:rsid wsp:val=&quot;007150BE&quot;/&gt;&lt;wsp:rsid wsp:val=&quot;00715165&quot;/&gt;&lt;wsp:rsid wsp:val=&quot;00715253&quot;/&gt;&lt;wsp:rsid wsp:val=&quot;00715382&quot;/&gt;&lt;wsp:rsid wsp:val=&quot;007157A5&quot;/&gt;&lt;wsp:rsid wsp:val=&quot;007159EB&quot;/&gt;&lt;wsp:rsid wsp:val=&quot;00715B76&quot;/&gt;&lt;wsp:rsid wsp:val=&quot;007160D4&quot;/&gt;&lt;wsp:rsid wsp:val=&quot;0071621C&quot;/&gt;&lt;wsp:rsid wsp:val=&quot;00716758&quot;/&gt;&lt;wsp:rsid wsp:val=&quot;00716A79&quot;/&gt;&lt;wsp:rsid wsp:val=&quot;00716EC5&quot;/&gt;&lt;wsp:rsid wsp:val=&quot;00717113&quot;/&gt;&lt;wsp:rsid wsp:val=&quot;00717202&quot;/&gt;&lt;wsp:rsid wsp:val=&quot;00717275&quot;/&gt;&lt;wsp:rsid wsp:val=&quot;007174AE&quot;/&gt;&lt;wsp:rsid wsp:val=&quot;0071769C&quot;/&gt;&lt;wsp:rsid wsp:val=&quot;0071771B&quot;/&gt;&lt;wsp:rsid wsp:val=&quot;00717794&quot;/&gt;&lt;wsp:rsid wsp:val=&quot;00717A1B&quot;/&gt;&lt;wsp:rsid wsp:val=&quot;00717AB9&quot;/&gt;&lt;wsp:rsid wsp:val=&quot;00717E89&quot;/&gt;&lt;wsp:rsid wsp:val=&quot;0072012D&quot;/&gt;&lt;wsp:rsid wsp:val=&quot;00720335&quot;/&gt;&lt;wsp:rsid wsp:val=&quot;007203A3&quot;/&gt;&lt;wsp:rsid wsp:val=&quot;007204D0&quot;/&gt;&lt;wsp:rsid wsp:val=&quot;00720696&quot;/&gt;&lt;wsp:rsid wsp:val=&quot;007207DC&quot;/&gt;&lt;wsp:rsid wsp:val=&quot;007209AE&quot;/&gt;&lt;wsp:rsid wsp:val=&quot;007209B0&quot;/&gt;&lt;wsp:rsid wsp:val=&quot;00720A6B&quot;/&gt;&lt;wsp:rsid wsp:val=&quot;00720CAF&quot;/&gt;&lt;wsp:rsid wsp:val=&quot;00720E64&quot;/&gt;&lt;wsp:rsid wsp:val=&quot;00720F26&quot;/&gt;&lt;wsp:rsid wsp:val=&quot;007211B5&quot;/&gt;&lt;wsp:rsid wsp:val=&quot;00721DDF&quot;/&gt;&lt;wsp:rsid wsp:val=&quot;00721EF8&quot;/&gt;&lt;wsp:rsid wsp:val=&quot;007220B6&quot;/&gt;&lt;wsp:rsid wsp:val=&quot;00722355&quot;/&gt;&lt;wsp:rsid wsp:val=&quot;00722557&quot;/&gt;&lt;wsp:rsid wsp:val=&quot;0072262C&quot;/&gt;&lt;wsp:rsid wsp:val=&quot;007228A4&quot;/&gt;&lt;wsp:rsid wsp:val=&quot;00722D25&quot;/&gt;&lt;wsp:rsid wsp:val=&quot;00722E53&quot;/&gt;&lt;wsp:rsid wsp:val=&quot;00723231&quot;/&gt;&lt;wsp:rsid wsp:val=&quot;0072352E&quot;/&gt;&lt;wsp:rsid wsp:val=&quot;007235C6&quot;/&gt;&lt;wsp:rsid wsp:val=&quot;00723A51&quot;/&gt;&lt;wsp:rsid wsp:val=&quot;00723C17&quot;/&gt;&lt;wsp:rsid wsp:val=&quot;00723D14&quot;/&gt;&lt;wsp:rsid wsp:val=&quot;007242DF&quot;/&gt;&lt;wsp:rsid wsp:val=&quot;007242F4&quot;/&gt;&lt;wsp:rsid wsp:val=&quot;0072442F&quot;/&gt;&lt;wsp:rsid wsp:val=&quot;0072456E&quot;/&gt;&lt;wsp:rsid wsp:val=&quot;0072473D&quot;/&gt;&lt;wsp:rsid wsp:val=&quot;00724870&quot;/&gt;&lt;wsp:rsid wsp:val=&quot;00724B55&quot;/&gt;&lt;wsp:rsid wsp:val=&quot;00724E8F&quot;/&gt;&lt;wsp:rsid wsp:val=&quot;00724ED8&quot;/&gt;&lt;wsp:rsid wsp:val=&quot;00724F09&quot;/&gt;&lt;wsp:rsid wsp:val=&quot;00724F91&quot;/&gt;&lt;wsp:rsid wsp:val=&quot;00725084&quot;/&gt;&lt;wsp:rsid wsp:val=&quot;007250FC&quot;/&gt;&lt;wsp:rsid wsp:val=&quot;00725362&quot;/&gt;&lt;wsp:rsid wsp:val=&quot;0072557B&quot;/&gt;&lt;wsp:rsid wsp:val=&quot;00725DAC&quot;/&gt;&lt;wsp:rsid wsp:val=&quot;00725E84&quot;/&gt;&lt;wsp:rsid wsp:val=&quot;0072605D&quot;/&gt;&lt;wsp:rsid wsp:val=&quot;0072607F&quot;/&gt;&lt;wsp:rsid wsp:val=&quot;0072655E&quot;/&gt;&lt;wsp:rsid wsp:val=&quot;0072659A&quot;/&gt;&lt;wsp:rsid wsp:val=&quot;007265AC&quot;/&gt;&lt;wsp:rsid wsp:val=&quot;007266E7&quot;/&gt;&lt;wsp:rsid wsp:val=&quot;007267F5&quot;/&gt;&lt;wsp:rsid wsp:val=&quot;00726890&quot;/&gt;&lt;wsp:rsid wsp:val=&quot;00726B0C&quot;/&gt;&lt;wsp:rsid wsp:val=&quot;00726B3B&quot;/&gt;&lt;wsp:rsid wsp:val=&quot;00726CFC&quot;/&gt;&lt;wsp:rsid wsp:val=&quot;00726DB4&quot;/&gt;&lt;wsp:rsid wsp:val=&quot;00726EB5&quot;/&gt;&lt;wsp:rsid wsp:val=&quot;00727089&quot;/&gt;&lt;wsp:rsid wsp:val=&quot;00727830&quot;/&gt;&lt;wsp:rsid wsp:val=&quot;00727B51&quot;/&gt;&lt;wsp:rsid wsp:val=&quot;00727E7A&quot;/&gt;&lt;wsp:rsid wsp:val=&quot;0073001A&quot;/&gt;&lt;wsp:rsid wsp:val=&quot;0073003C&quot;/&gt;&lt;wsp:rsid wsp:val=&quot;00730068&quot;/&gt;&lt;wsp:rsid wsp:val=&quot;0073043F&quot;/&gt;&lt;wsp:rsid wsp:val=&quot;007307A7&quot;/&gt;&lt;wsp:rsid wsp:val=&quot;00730813&quot;/&gt;&lt;wsp:rsid wsp:val=&quot;00730B9B&quot;/&gt;&lt;wsp:rsid wsp:val=&quot;00730D39&quot;/&gt;&lt;wsp:rsid wsp:val=&quot;00730D43&quot;/&gt;&lt;wsp:rsid wsp:val=&quot;00730EAC&quot;/&gt;&lt;wsp:rsid wsp:val=&quot;00730F06&quot;/&gt;&lt;wsp:rsid wsp:val=&quot;00731403&quot;/&gt;&lt;wsp:rsid wsp:val=&quot;0073141B&quot;/&gt;&lt;wsp:rsid wsp:val=&quot;00731B9A&quot;/&gt;&lt;wsp:rsid wsp:val=&quot;00732354&quot;/&gt;&lt;wsp:rsid wsp:val=&quot;007327D1&quot;/&gt;&lt;wsp:rsid wsp:val=&quot;00732B25&quot;/&gt;&lt;wsp:rsid wsp:val=&quot;00732C3C&quot;/&gt;&lt;wsp:rsid wsp:val=&quot;00732DD4&quot;/&gt;&lt;wsp:rsid wsp:val=&quot;00733028&quot;/&gt;&lt;wsp:rsid wsp:val=&quot;00733191&quot;/&gt;&lt;wsp:rsid wsp:val=&quot;0073338E&quot;/&gt;&lt;wsp:rsid wsp:val=&quot;007333D5&quot;/&gt;&lt;wsp:rsid wsp:val=&quot;00733593&quot;/&gt;&lt;wsp:rsid wsp:val=&quot;007335FA&quot;/&gt;&lt;wsp:rsid wsp:val=&quot;007336C4&quot;/&gt;&lt;wsp:rsid wsp:val=&quot;007336C6&quot;/&gt;&lt;wsp:rsid wsp:val=&quot;0073375A&quot;/&gt;&lt;wsp:rsid wsp:val=&quot;0073381D&quot;/&gt;&lt;wsp:rsid wsp:val=&quot;00733937&quot;/&gt;&lt;wsp:rsid wsp:val=&quot;00733D3E&quot;/&gt;&lt;wsp:rsid wsp:val=&quot;00733E88&quot;/&gt;&lt;wsp:rsid wsp:val=&quot;00733FEC&quot;/&gt;&lt;wsp:rsid wsp:val=&quot;00734098&quot;/&gt;&lt;wsp:rsid wsp:val=&quot;007349B3&quot;/&gt;&lt;wsp:rsid wsp:val=&quot;00734AAD&quot;/&gt;&lt;wsp:rsid wsp:val=&quot;00734B75&quot;/&gt;&lt;wsp:rsid wsp:val=&quot;00734E52&quot;/&gt;&lt;wsp:rsid wsp:val=&quot;007351AA&quot;/&gt;&lt;wsp:rsid wsp:val=&quot;007353E0&quot;/&gt;&lt;wsp:rsid wsp:val=&quot;00735563&quot;/&gt;&lt;wsp:rsid wsp:val=&quot;0073572B&quot;/&gt;&lt;wsp:rsid wsp:val=&quot;00735979&quot;/&gt;&lt;wsp:rsid wsp:val=&quot;00735AC6&quot;/&gt;&lt;wsp:rsid wsp:val=&quot;00735CAA&quot;/&gt;&lt;wsp:rsid wsp:val=&quot;00736042&quot;/&gt;&lt;wsp:rsid wsp:val=&quot;00736282&quot;/&gt;&lt;wsp:rsid wsp:val=&quot;00736482&quot;/&gt;&lt;wsp:rsid wsp:val=&quot;00736484&quot;/&gt;&lt;wsp:rsid wsp:val=&quot;007364CC&quot;/&gt;&lt;wsp:rsid wsp:val=&quot;0073694C&quot;/&gt;&lt;wsp:rsid wsp:val=&quot;00736958&quot;/&gt;&lt;wsp:rsid wsp:val=&quot;00736B8D&quot;/&gt;&lt;wsp:rsid wsp:val=&quot;00736D4A&quot;/&gt;&lt;wsp:rsid wsp:val=&quot;00736EF7&quot;/&gt;&lt;wsp:rsid wsp:val=&quot;00736F2F&quot;/&gt;&lt;wsp:rsid wsp:val=&quot;0073721B&quot;/&gt;&lt;wsp:rsid wsp:val=&quot;007373AB&quot;/&gt;&lt;wsp:rsid wsp:val=&quot;007374BB&quot;/&gt;&lt;wsp:rsid wsp:val=&quot;0073772A&quot;/&gt;&lt;wsp:rsid wsp:val=&quot;00737919&quot;/&gt;&lt;wsp:rsid wsp:val=&quot;00737B70&quot;/&gt;&lt;wsp:rsid wsp:val=&quot;00737BB3&quot;/&gt;&lt;wsp:rsid wsp:val=&quot;007401F6&quot;/&gt;&lt;wsp:rsid wsp:val=&quot;0074057C&quot;/&gt;&lt;wsp:rsid wsp:val=&quot;00740602&quot;/&gt;&lt;wsp:rsid wsp:val=&quot;007408E4&quot;/&gt;&lt;wsp:rsid wsp:val=&quot;00740AF5&quot;/&gt;&lt;wsp:rsid wsp:val=&quot;00740E7E&quot;/&gt;&lt;wsp:rsid wsp:val=&quot;00740F37&quot;/&gt;&lt;wsp:rsid wsp:val=&quot;007412BF&quot;/&gt;&lt;wsp:rsid wsp:val=&quot;0074142D&quot;/&gt;&lt;wsp:rsid wsp:val=&quot;007418D2&quot;/&gt;&lt;wsp:rsid wsp:val=&quot;00741E36&quot;/&gt;&lt;wsp:rsid wsp:val=&quot;00741FCA&quot;/&gt;&lt;wsp:rsid wsp:val=&quot;0074209D&quot;/&gt;&lt;wsp:rsid wsp:val=&quot;007421BD&quot;/&gt;&lt;wsp:rsid wsp:val=&quot;007423FD&quot;/&gt;&lt;wsp:rsid wsp:val=&quot;007427B6&quot;/&gt;&lt;wsp:rsid wsp:val=&quot;0074288A&quot;/&gt;&lt;wsp:rsid wsp:val=&quot;00742933&quot;/&gt;&lt;wsp:rsid wsp:val=&quot;00742BAA&quot;/&gt;&lt;wsp:rsid wsp:val=&quot;007433F8&quot;/&gt;&lt;wsp:rsid wsp:val=&quot;00743546&quot;/&gt;&lt;wsp:rsid wsp:val=&quot;0074357F&quot;/&gt;&lt;wsp:rsid wsp:val=&quot;00743A3A&quot;/&gt;&lt;wsp:rsid wsp:val=&quot;00743AE8&quot;/&gt;&lt;wsp:rsid wsp:val=&quot;00744276&quot;/&gt;&lt;wsp:rsid wsp:val=&quot;007444A3&quot;/&gt;&lt;wsp:rsid wsp:val=&quot;00744596&quot;/&gt;&lt;wsp:rsid wsp:val=&quot;007445C3&quot;/&gt;&lt;wsp:rsid wsp:val=&quot;0074498C&quot;/&gt;&lt;wsp:rsid wsp:val=&quot;00744A8A&quot;/&gt;&lt;wsp:rsid wsp:val=&quot;00744B10&quot;/&gt;&lt;wsp:rsid wsp:val=&quot;00744BF8&quot;/&gt;&lt;wsp:rsid wsp:val=&quot;00744D3B&quot;/&gt;&lt;wsp:rsid wsp:val=&quot;00745D04&quot;/&gt;&lt;wsp:rsid wsp:val=&quot;00746103&quot;/&gt;&lt;wsp:rsid wsp:val=&quot;007464FA&quot;/&gt;&lt;wsp:rsid wsp:val=&quot;0074671B&quot;/&gt;&lt;wsp:rsid wsp:val=&quot;00746822&quot;/&gt;&lt;wsp:rsid wsp:val=&quot;00746EAE&quot;/&gt;&lt;wsp:rsid wsp:val=&quot;00747821&quot;/&gt;&lt;wsp:rsid wsp:val=&quot;0074799D&quot;/&gt;&lt;wsp:rsid wsp:val=&quot;00747B6C&quot;/&gt;&lt;wsp:rsid wsp:val=&quot;00747CA9&quot;/&gt;&lt;wsp:rsid wsp:val=&quot;00747D34&quot;/&gt;&lt;wsp:rsid wsp:val=&quot;00747F17&quot;/&gt;&lt;wsp:rsid wsp:val=&quot;00747F58&quot;/&gt;&lt;wsp:rsid wsp:val=&quot;00750001&quot;/&gt;&lt;wsp:rsid wsp:val=&quot;00750271&quot;/&gt;&lt;wsp:rsid wsp:val=&quot;00750B83&quot;/&gt;&lt;wsp:rsid wsp:val=&quot;00750DF6&quot;/&gt;&lt;wsp:rsid wsp:val=&quot;00750EF6&quot;/&gt;&lt;wsp:rsid wsp:val=&quot;0075106C&quot;/&gt;&lt;wsp:rsid wsp:val=&quot;007516E4&quot;/&gt;&lt;wsp:rsid wsp:val=&quot;00751BEB&quot;/&gt;&lt;wsp:rsid wsp:val=&quot;00751EBD&quot;/&gt;&lt;wsp:rsid wsp:val=&quot;00751F4F&quot;/&gt;&lt;wsp:rsid wsp:val=&quot;00751F57&quot;/&gt;&lt;wsp:rsid wsp:val=&quot;00752054&quot;/&gt;&lt;wsp:rsid wsp:val=&quot;0075256B&quot;/&gt;&lt;wsp:rsid wsp:val=&quot;00752699&quot;/&gt;&lt;wsp:rsid wsp:val=&quot;007526FF&quot;/&gt;&lt;wsp:rsid wsp:val=&quot;00752C2F&quot;/&gt;&lt;wsp:rsid wsp:val=&quot;00752D94&quot;/&gt;&lt;wsp:rsid wsp:val=&quot;00753075&quot;/&gt;&lt;wsp:rsid wsp:val=&quot;007530EE&quot;/&gt;&lt;wsp:rsid wsp:val=&quot;0075325C&quot;/&gt;&lt;wsp:rsid wsp:val=&quot;007532EB&quot;/&gt;&lt;wsp:rsid wsp:val=&quot;00753525&quot;/&gt;&lt;wsp:rsid wsp:val=&quot;00753A8E&quot;/&gt;&lt;wsp:rsid wsp:val=&quot;00753C4C&quot;/&gt;&lt;wsp:rsid wsp:val=&quot;00753D0D&quot;/&gt;&lt;wsp:rsid wsp:val=&quot;00753E7F&quot;/&gt;&lt;wsp:rsid wsp:val=&quot;00754257&quot;/&gt;&lt;wsp:rsid wsp:val=&quot;00754A8E&quot;/&gt;&lt;wsp:rsid wsp:val=&quot;00754AD8&quot;/&gt;&lt;wsp:rsid wsp:val=&quot;00754D6C&quot;/&gt;&lt;wsp:rsid wsp:val=&quot;00755081&quot;/&gt;&lt;wsp:rsid wsp:val=&quot;007553C4&quot;/&gt;&lt;wsp:rsid wsp:val=&quot;00755B30&quot;/&gt;&lt;wsp:rsid wsp:val=&quot;00755CF5&quot;/&gt;&lt;wsp:rsid wsp:val=&quot;00755EA2&quot;/&gt;&lt;wsp:rsid wsp:val=&quot;00756449&quot;/&gt;&lt;wsp:rsid wsp:val=&quot;0075645B&quot;/&gt;&lt;wsp:rsid wsp:val=&quot;0075665C&quot;/&gt;&lt;wsp:rsid wsp:val=&quot;007566D0&quot;/&gt;&lt;wsp:rsid wsp:val=&quot;0075690C&quot;/&gt;&lt;wsp:rsid wsp:val=&quot;00756CE5&quot;/&gt;&lt;wsp:rsid wsp:val=&quot;00757A92&quot;/&gt;&lt;wsp:rsid wsp:val=&quot;00757B17&quot;/&gt;&lt;wsp:rsid wsp:val=&quot;0076011D&quot;/&gt;&lt;wsp:rsid wsp:val=&quot;00760224&quot;/&gt;&lt;wsp:rsid wsp:val=&quot;007608C7&quot;/&gt;&lt;wsp:rsid wsp:val=&quot;0076099C&quot;/&gt;&lt;wsp:rsid wsp:val=&quot;00760EBC&quot;/&gt;&lt;wsp:rsid wsp:val=&quot;007610B2&quot;/&gt;&lt;wsp:rsid wsp:val=&quot;007610BE&quot;/&gt;&lt;wsp:rsid wsp:val=&quot;0076117D&quot;/&gt;&lt;wsp:rsid wsp:val=&quot;00761357&quot;/&gt;&lt;wsp:rsid wsp:val=&quot;00761FC0&quot;/&gt;&lt;wsp:rsid wsp:val=&quot;00762185&quot;/&gt;&lt;wsp:rsid wsp:val=&quot;007622D0&quot;/&gt;&lt;wsp:rsid wsp:val=&quot;00762463&quot;/&gt;&lt;wsp:rsid wsp:val=&quot;007627CB&quot;/&gt;&lt;wsp:rsid wsp:val=&quot;007628DD&quot;/&gt;&lt;wsp:rsid wsp:val=&quot;00762970&quot;/&gt;&lt;wsp:rsid wsp:val=&quot;00762A21&quot;/&gt;&lt;wsp:rsid wsp:val=&quot;00763200&quot;/&gt;&lt;wsp:rsid wsp:val=&quot;00763749&quot;/&gt;&lt;wsp:rsid wsp:val=&quot;007637EF&quot;/&gt;&lt;wsp:rsid wsp:val=&quot;007639C5&quot;/&gt;&lt;wsp:rsid wsp:val=&quot;00763AD9&quot;/&gt;&lt;wsp:rsid wsp:val=&quot;00763E57&quot;/&gt;&lt;wsp:rsid wsp:val=&quot;00763F4C&quot;/&gt;&lt;wsp:rsid wsp:val=&quot;0076424D&quot;/&gt;&lt;wsp:rsid wsp:val=&quot;007642AC&quot;/&gt;&lt;wsp:rsid wsp:val=&quot;0076435F&quot;/&gt;&lt;wsp:rsid wsp:val=&quot;0076468B&quot;/&gt;&lt;wsp:rsid wsp:val=&quot;00764706&quot;/&gt;&lt;wsp:rsid wsp:val=&quot;0076471C&quot;/&gt;&lt;wsp:rsid wsp:val=&quot;00764787&quot;/&gt;&lt;wsp:rsid wsp:val=&quot;007649BD&quot;/&gt;&lt;wsp:rsid wsp:val=&quot;00764A59&quot;/&gt;&lt;wsp:rsid wsp:val=&quot;00764EC0&quot;/&gt;&lt;wsp:rsid wsp:val=&quot;00764FB0&quot;/&gt;&lt;wsp:rsid wsp:val=&quot;00765228&quot;/&gt;&lt;wsp:rsid wsp:val=&quot;00765312&quot;/&gt;&lt;wsp:rsid wsp:val=&quot;007654EE&quot;/&gt;&lt;wsp:rsid wsp:val=&quot;00765537&quot;/&gt;&lt;wsp:rsid wsp:val=&quot;007655F8&quot;/&gt;&lt;wsp:rsid wsp:val=&quot;0076564D&quot;/&gt;&lt;wsp:rsid wsp:val=&quot;00765674&quot;/&gt;&lt;wsp:rsid wsp:val=&quot;00765BAA&quot;/&gt;&lt;wsp:rsid wsp:val=&quot;00765C0D&quot;/&gt;&lt;wsp:rsid wsp:val=&quot;00765F04&quot;/&gt;&lt;wsp:rsid wsp:val=&quot;00766316&quot;/&gt;&lt;wsp:rsid wsp:val=&quot;007664BA&quot;/&gt;&lt;wsp:rsid wsp:val=&quot;007668F1&quot;/&gt;&lt;wsp:rsid wsp:val=&quot;007668F8&quot;/&gt;&lt;wsp:rsid wsp:val=&quot;00766BA4&quot;/&gt;&lt;wsp:rsid wsp:val=&quot;00766D68&quot;/&gt;&lt;wsp:rsid wsp:val=&quot;007674B0&quot;/&gt;&lt;wsp:rsid wsp:val=&quot;00767602&quot;/&gt;&lt;wsp:rsid wsp:val=&quot;00767CF3&quot;/&gt;&lt;wsp:rsid wsp:val=&quot;00767DBC&quot;/&gt;&lt;wsp:rsid wsp:val=&quot;0077060E&quot;/&gt;&lt;wsp:rsid wsp:val=&quot;0077063C&quot;/&gt;&lt;wsp:rsid wsp:val=&quot;00770679&quot;/&gt;&lt;wsp:rsid wsp:val=&quot;00770803&quot;/&gt;&lt;wsp:rsid wsp:val=&quot;00770864&quot;/&gt;&lt;wsp:rsid wsp:val=&quot;00770E19&quot;/&gt;&lt;wsp:rsid wsp:val=&quot;00770E9D&quot;/&gt;&lt;wsp:rsid wsp:val=&quot;00770FCD&quot;/&gt;&lt;wsp:rsid wsp:val=&quot;0077126B&quot;/&gt;&lt;wsp:rsid wsp:val=&quot;00771311&quot;/&gt;&lt;wsp:rsid wsp:val=&quot;0077139F&quot;/&gt;&lt;wsp:rsid wsp:val=&quot;00771613&quot;/&gt;&lt;wsp:rsid wsp:val=&quot;007716AC&quot;/&gt;&lt;wsp:rsid wsp:val=&quot;007717C6&quot;/&gt;&lt;wsp:rsid wsp:val=&quot;00771BC9&quot;/&gt;&lt;wsp:rsid wsp:val=&quot;00772048&quot;/&gt;&lt;wsp:rsid wsp:val=&quot;00772216&quot;/&gt;&lt;wsp:rsid wsp:val=&quot;00772422&quot;/&gt;&lt;wsp:rsid wsp:val=&quot;007727E4&quot;/&gt;&lt;wsp:rsid wsp:val=&quot;0077295B&quot;/&gt;&lt;wsp:rsid wsp:val=&quot;00772BDF&quot;/&gt;&lt;wsp:rsid wsp:val=&quot;00772C9F&quot;/&gt;&lt;wsp:rsid wsp:val=&quot;00772D54&quot;/&gt;&lt;wsp:rsid wsp:val=&quot;007732D0&quot;/&gt;&lt;wsp:rsid wsp:val=&quot;00773497&quot;/&gt;&lt;wsp:rsid wsp:val=&quot;00773700&quot;/&gt;&lt;wsp:rsid wsp:val=&quot;0077421F&quot;/&gt;&lt;wsp:rsid wsp:val=&quot;00774241&quot;/&gt;&lt;wsp:rsid wsp:val=&quot;007745B3&quot;/&gt;&lt;wsp:rsid wsp:val=&quot;00774980&quot;/&gt;&lt;wsp:rsid wsp:val=&quot;007749CB&quot;/&gt;&lt;wsp:rsid wsp:val=&quot;00774D56&quot;/&gt;&lt;wsp:rsid wsp:val=&quot;00774E0D&quot;/&gt;&lt;wsp:rsid wsp:val=&quot;00774E84&quot;/&gt;&lt;wsp:rsid wsp:val=&quot;00774E8A&quot;/&gt;&lt;wsp:rsid wsp:val=&quot;00774F7F&quot;/&gt;&lt;wsp:rsid wsp:val=&quot;0077501A&quot;/&gt;&lt;wsp:rsid wsp:val=&quot;00775249&quot;/&gt;&lt;wsp:rsid wsp:val=&quot;007756D6&quot;/&gt;&lt;wsp:rsid wsp:val=&quot;00775957&quot;/&gt;&lt;wsp:rsid wsp:val=&quot;00775B5D&quot;/&gt;&lt;wsp:rsid wsp:val=&quot;00775D30&quot;/&gt;&lt;wsp:rsid wsp:val=&quot;00775EB5&quot;/&gt;&lt;wsp:rsid wsp:val=&quot;007767D9&quot;/&gt;&lt;wsp:rsid wsp:val=&quot;007767EB&quot;/&gt;&lt;wsp:rsid wsp:val=&quot;007768F5&quot;/&gt;&lt;wsp:rsid wsp:val=&quot;00776B68&quot;/&gt;&lt;wsp:rsid wsp:val=&quot;00776CBC&quot;/&gt;&lt;wsp:rsid wsp:val=&quot;00776D61&quot;/&gt;&lt;wsp:rsid wsp:val=&quot;00776DFE&quot;/&gt;&lt;wsp:rsid wsp:val=&quot;0077730E&quot;/&gt;&lt;wsp:rsid wsp:val=&quot;00777607&quot;/&gt;&lt;wsp:rsid wsp:val=&quot;0077765B&quot;/&gt;&lt;wsp:rsid wsp:val=&quot;007777D0&quot;/&gt;&lt;wsp:rsid wsp:val=&quot;00777825&quot;/&gt;&lt;wsp:rsid wsp:val=&quot;00777871&quot;/&gt;&lt;wsp:rsid wsp:val=&quot;00777AC1&quot;/&gt;&lt;wsp:rsid wsp:val=&quot;00777B43&quot;/&gt;&lt;wsp:rsid wsp:val=&quot;00777BC1&quot;/&gt;&lt;wsp:rsid wsp:val=&quot;00777F33&quot;/&gt;&lt;wsp:rsid wsp:val=&quot;00777F93&quot;/&gt;&lt;wsp:rsid wsp:val=&quot;00780274&quot;/&gt;&lt;wsp:rsid wsp:val=&quot;007802BC&quot;/&gt;&lt;wsp:rsid wsp:val=&quot;007802F9&quot;/&gt;&lt;wsp:rsid wsp:val=&quot;007803E8&quot;/&gt;&lt;wsp:rsid wsp:val=&quot;007806C9&quot;/&gt;&lt;wsp:rsid wsp:val=&quot;00780905&quot;/&gt;&lt;wsp:rsid wsp:val=&quot;00780D1E&quot;/&gt;&lt;wsp:rsid wsp:val=&quot;00780E39&quot;/&gt;&lt;wsp:rsid wsp:val=&quot;00781011&quot;/&gt;&lt;wsp:rsid wsp:val=&quot;00781C5F&quot;/&gt;&lt;wsp:rsid wsp:val=&quot;00781FC0&quot;/&gt;&lt;wsp:rsid wsp:val=&quot;00782802&quot;/&gt;&lt;wsp:rsid wsp:val=&quot;00782DD4&quot;/&gt;&lt;wsp:rsid wsp:val=&quot;00783098&quot;/&gt;&lt;wsp:rsid wsp:val=&quot;007831D8&quot;/&gt;&lt;wsp:rsid wsp:val=&quot;007832A3&quot;/&gt;&lt;wsp:rsid wsp:val=&quot;007834D7&quot;/&gt;&lt;wsp:rsid wsp:val=&quot;007834F5&quot;/&gt;&lt;wsp:rsid wsp:val=&quot;007837AA&quot;/&gt;&lt;wsp:rsid wsp:val=&quot;0078395B&quot;/&gt;&lt;wsp:rsid wsp:val=&quot;00783C28&quot;/&gt;&lt;wsp:rsid wsp:val=&quot;00783D4F&quot;/&gt;&lt;wsp:rsid wsp:val=&quot;00783EFA&quot;/&gt;&lt;wsp:rsid wsp:val=&quot;007841DC&quot;/&gt;&lt;wsp:rsid wsp:val=&quot;00784260&quot;/&gt;&lt;wsp:rsid wsp:val=&quot;00784303&quot;/&gt;&lt;wsp:rsid wsp:val=&quot;00784435&quot;/&gt;&lt;wsp:rsid wsp:val=&quot;00784618&quot;/&gt;&lt;wsp:rsid wsp:val=&quot;00784C19&quot;/&gt;&lt;wsp:rsid wsp:val=&quot;00784E5D&quot;/&gt;&lt;wsp:rsid wsp:val=&quot;00785029&quot;/&gt;&lt;wsp:rsid wsp:val=&quot;0078571B&quot;/&gt;&lt;wsp:rsid wsp:val=&quot;0078576E&quot;/&gt;&lt;wsp:rsid wsp:val=&quot;00785B70&quot;/&gt;&lt;wsp:rsid wsp:val=&quot;00785C5B&quot;/&gt;&lt;wsp:rsid wsp:val=&quot;00785E96&quot;/&gt;&lt;wsp:rsid wsp:val=&quot;00785EF9&quot;/&gt;&lt;wsp:rsid wsp:val=&quot;00785F92&quot;/&gt;&lt;wsp:rsid wsp:val=&quot;007861C6&quot;/&gt;&lt;wsp:rsid wsp:val=&quot;007862D5&quot;/&gt;&lt;wsp:rsid wsp:val=&quot;00786456&quot;/&gt;&lt;wsp:rsid wsp:val=&quot;0078660E&quot;/&gt;&lt;wsp:rsid wsp:val=&quot;007866F6&quot;/&gt;&lt;wsp:rsid wsp:val=&quot;00786C09&quot;/&gt;&lt;wsp:rsid wsp:val=&quot;00787012&quot;/&gt;&lt;wsp:rsid wsp:val=&quot;007871C7&quot;/&gt;&lt;wsp:rsid wsp:val=&quot;007872BB&quot;/&gt;&lt;wsp:rsid wsp:val=&quot;0078732B&quot;/&gt;&lt;wsp:rsid wsp:val=&quot;007873C4&quot;/&gt;&lt;wsp:rsid wsp:val=&quot;00787567&quot;/&gt;&lt;wsp:rsid wsp:val=&quot;0078767D&quot;/&gt;&lt;wsp:rsid wsp:val=&quot;0078769D&quot;/&gt;&lt;wsp:rsid wsp:val=&quot;00787964&quot;/&gt;&lt;wsp:rsid wsp:val=&quot;00787A71&quot;/&gt;&lt;wsp:rsid wsp:val=&quot;00787B92&quot;/&gt;&lt;wsp:rsid wsp:val=&quot;007903E5&quot;/&gt;&lt;wsp:rsid wsp:val=&quot;00790C01&quot;/&gt;&lt;wsp:rsid wsp:val=&quot;00790CF4&quot;/&gt;&lt;wsp:rsid wsp:val=&quot;00790DD8&quot;/&gt;&lt;wsp:rsid wsp:val=&quot;00790F33&quot;/&gt;&lt;wsp:rsid wsp:val=&quot;00791341&quot;/&gt;&lt;wsp:rsid wsp:val=&quot;00791343&quot;/&gt;&lt;wsp:rsid wsp:val=&quot;00791427&quot;/&gt;&lt;wsp:rsid wsp:val=&quot;007915D8&quot;/&gt;&lt;wsp:rsid wsp:val=&quot;00791A5F&quot;/&gt;&lt;wsp:rsid wsp:val=&quot;00791BF5&quot;/&gt;&lt;wsp:rsid wsp:val=&quot;00791C2D&quot;/&gt;&lt;wsp:rsid wsp:val=&quot;00791E32&quot;/&gt;&lt;wsp:rsid wsp:val=&quot;007920CC&quot;/&gt;&lt;wsp:rsid wsp:val=&quot;0079213E&quot;/&gt;&lt;wsp:rsid wsp:val=&quot;007924D6&quot;/&gt;&lt;wsp:rsid wsp:val=&quot;00792569&quot;/&gt;&lt;wsp:rsid wsp:val=&quot;00792602&quot;/&gt;&lt;wsp:rsid wsp:val=&quot;007928F0&quot;/&gt;&lt;wsp:rsid wsp:val=&quot;00792BD9&quot;/&gt;&lt;wsp:rsid wsp:val=&quot;00792C74&quot;/&gt;&lt;wsp:rsid wsp:val=&quot;00793180&quot;/&gt;&lt;wsp:rsid wsp:val=&quot;00793201&quot;/&gt;&lt;wsp:rsid wsp:val=&quot;0079342E&quot;/&gt;&lt;wsp:rsid wsp:val=&quot;00793680&quot;/&gt;&lt;wsp:rsid wsp:val=&quot;0079388E&quot;/&gt;&lt;wsp:rsid wsp:val=&quot;007938D9&quot;/&gt;&lt;wsp:rsid wsp:val=&quot;007939FF&quot;/&gt;&lt;wsp:rsid wsp:val=&quot;00793CA6&quot;/&gt;&lt;wsp:rsid wsp:val=&quot;00793CD5&quot;/&gt;&lt;wsp:rsid wsp:val=&quot;007942AE&quot;/&gt;&lt;wsp:rsid wsp:val=&quot;0079455A&quot;/&gt;&lt;wsp:rsid wsp:val=&quot;007947D6&quot;/&gt;&lt;wsp:rsid wsp:val=&quot;007947D8&quot;/&gt;&lt;wsp:rsid wsp:val=&quot;00794875&quot;/&gt;&lt;wsp:rsid wsp:val=&quot;007949E7&quot;/&gt;&lt;wsp:rsid wsp:val=&quot;00794D46&quot;/&gt;&lt;wsp:rsid wsp:val=&quot;00794D53&quot;/&gt;&lt;wsp:rsid wsp:val=&quot;00795430&quot;/&gt;&lt;wsp:rsid wsp:val=&quot;00795904&quot;/&gt;&lt;wsp:rsid wsp:val=&quot;00795BC6&quot;/&gt;&lt;wsp:rsid wsp:val=&quot;00795F10&quot;/&gt;&lt;wsp:rsid wsp:val=&quot;00796203&quot;/&gt;&lt;wsp:rsid wsp:val=&quot;0079638A&quot;/&gt;&lt;wsp:rsid wsp:val=&quot;007963CF&quot;/&gt;&lt;wsp:rsid wsp:val=&quot;00796443&quot;/&gt;&lt;wsp:rsid wsp:val=&quot;00796AB2&quot;/&gt;&lt;wsp:rsid wsp:val=&quot;00796D62&quot;/&gt;&lt;wsp:rsid wsp:val=&quot;007975EC&quot;/&gt;&lt;wsp:rsid wsp:val=&quot;007976AC&quot;/&gt;&lt;wsp:rsid wsp:val=&quot;00797751&quot;/&gt;&lt;wsp:rsid wsp:val=&quot;00797955&quot;/&gt;&lt;wsp:rsid wsp:val=&quot;007979D3&quot;/&gt;&lt;wsp:rsid wsp:val=&quot;00797B10&quot;/&gt;&lt;wsp:rsid wsp:val=&quot;00797BBB&quot;/&gt;&lt;wsp:rsid wsp:val=&quot;00797D0B&quot;/&gt;&lt;wsp:rsid wsp:val=&quot;007A039E&quot;/&gt;&lt;wsp:rsid wsp:val=&quot;007A0687&quot;/&gt;&lt;wsp:rsid wsp:val=&quot;007A074B&quot;/&gt;&lt;wsp:rsid wsp:val=&quot;007A0A4B&quot;/&gt;&lt;wsp:rsid wsp:val=&quot;007A0C5C&quot;/&gt;&lt;wsp:rsid wsp:val=&quot;007A0D5C&quot;/&gt;&lt;wsp:rsid wsp:val=&quot;007A0DBC&quot;/&gt;&lt;wsp:rsid wsp:val=&quot;007A1821&quot;/&gt;&lt;wsp:rsid wsp:val=&quot;007A182E&quot;/&gt;&lt;wsp:rsid wsp:val=&quot;007A193C&quot;/&gt;&lt;wsp:rsid wsp:val=&quot;007A1A75&quot;/&gt;&lt;wsp:rsid wsp:val=&quot;007A1BFD&quot;/&gt;&lt;wsp:rsid wsp:val=&quot;007A1DA9&quot;/&gt;&lt;wsp:rsid wsp:val=&quot;007A2162&quot;/&gt;&lt;wsp:rsid wsp:val=&quot;007A21B1&quot;/&gt;&lt;wsp:rsid wsp:val=&quot;007A21C9&quot;/&gt;&lt;wsp:rsid wsp:val=&quot;007A21CF&quot;/&gt;&lt;wsp:rsid wsp:val=&quot;007A23A6&quot;/&gt;&lt;wsp:rsid wsp:val=&quot;007A23ED&quot;/&gt;&lt;wsp:rsid wsp:val=&quot;007A2857&quot;/&gt;&lt;wsp:rsid wsp:val=&quot;007A2C9C&quot;/&gt;&lt;wsp:rsid wsp:val=&quot;007A31CA&quot;/&gt;&lt;wsp:rsid wsp:val=&quot;007A3217&quot;/&gt;&lt;wsp:rsid wsp:val=&quot;007A3593&quot;/&gt;&lt;wsp:rsid wsp:val=&quot;007A3612&quot;/&gt;&lt;wsp:rsid wsp:val=&quot;007A3821&quot;/&gt;&lt;wsp:rsid wsp:val=&quot;007A3A63&quot;/&gt;&lt;wsp:rsid wsp:val=&quot;007A3F64&quot;/&gt;&lt;wsp:rsid wsp:val=&quot;007A430A&quot;/&gt;&lt;wsp:rsid wsp:val=&quot;007A456A&quot;/&gt;&lt;wsp:rsid wsp:val=&quot;007A4660&quot;/&gt;&lt;wsp:rsid wsp:val=&quot;007A4B0F&quot;/&gt;&lt;wsp:rsid wsp:val=&quot;007A4DB6&quot;/&gt;&lt;wsp:rsid wsp:val=&quot;007A5114&quot;/&gt;&lt;wsp:rsid wsp:val=&quot;007A52E3&quot;/&gt;&lt;wsp:rsid wsp:val=&quot;007A56C0&quot;/&gt;&lt;wsp:rsid wsp:val=&quot;007A57B6&quot;/&gt;&lt;wsp:rsid wsp:val=&quot;007A5D42&quot;/&gt;&lt;wsp:rsid wsp:val=&quot;007A5D73&quot;/&gt;&lt;wsp:rsid wsp:val=&quot;007A5E30&quot;/&gt;&lt;wsp:rsid wsp:val=&quot;007A5F56&quot;/&gt;&lt;wsp:rsid wsp:val=&quot;007A605E&quot;/&gt;&lt;wsp:rsid wsp:val=&quot;007A6131&quot;/&gt;&lt;wsp:rsid wsp:val=&quot;007A6272&quot;/&gt;&lt;wsp:rsid wsp:val=&quot;007A64AA&quot;/&gt;&lt;wsp:rsid wsp:val=&quot;007A653B&quot;/&gt;&lt;wsp:rsid wsp:val=&quot;007A6B95&quot;/&gt;&lt;wsp:rsid wsp:val=&quot;007A6EBB&quot;/&gt;&lt;wsp:rsid wsp:val=&quot;007A712A&quot;/&gt;&lt;wsp:rsid wsp:val=&quot;007A7181&quot;/&gt;&lt;wsp:rsid wsp:val=&quot;007B003F&quot;/&gt;&lt;wsp:rsid wsp:val=&quot;007B00F5&quot;/&gt;&lt;wsp:rsid wsp:val=&quot;007B035C&quot;/&gt;&lt;wsp:rsid wsp:val=&quot;007B04CE&quot;/&gt;&lt;wsp:rsid wsp:val=&quot;007B04D1&quot;/&gt;&lt;wsp:rsid wsp:val=&quot;007B056F&quot;/&gt;&lt;wsp:rsid wsp:val=&quot;007B0886&quot;/&gt;&lt;wsp:rsid wsp:val=&quot;007B0CC8&quot;/&gt;&lt;wsp:rsid wsp:val=&quot;007B0D61&quot;/&gt;&lt;wsp:rsid wsp:val=&quot;007B0D78&quot;/&gt;&lt;wsp:rsid wsp:val=&quot;007B0D95&quot;/&gt;&lt;wsp:rsid wsp:val=&quot;007B0E41&quot;/&gt;&lt;wsp:rsid wsp:val=&quot;007B0ED5&quot;/&gt;&lt;wsp:rsid wsp:val=&quot;007B117B&quot;/&gt;&lt;wsp:rsid wsp:val=&quot;007B1350&quot;/&gt;&lt;wsp:rsid wsp:val=&quot;007B13FD&quot;/&gt;&lt;wsp:rsid wsp:val=&quot;007B1539&quot;/&gt;&lt;wsp:rsid wsp:val=&quot;007B1DE5&quot;/&gt;&lt;wsp:rsid wsp:val=&quot;007B2125&quot;/&gt;&lt;wsp:rsid wsp:val=&quot;007B2278&quot;/&gt;&lt;wsp:rsid wsp:val=&quot;007B2413&quot;/&gt;&lt;wsp:rsid wsp:val=&quot;007B244F&quot;/&gt;&lt;wsp:rsid wsp:val=&quot;007B2961&quot;/&gt;&lt;wsp:rsid wsp:val=&quot;007B29DF&quot;/&gt;&lt;wsp:rsid wsp:val=&quot;007B2A58&quot;/&gt;&lt;wsp:rsid wsp:val=&quot;007B2C0F&quot;/&gt;&lt;wsp:rsid wsp:val=&quot;007B2F6D&quot;/&gt;&lt;wsp:rsid wsp:val=&quot;007B3104&quot;/&gt;&lt;wsp:rsid wsp:val=&quot;007B321E&quot;/&gt;&lt;wsp:rsid wsp:val=&quot;007B3459&quot;/&gt;&lt;wsp:rsid wsp:val=&quot;007B349A&quot;/&gt;&lt;wsp:rsid wsp:val=&quot;007B3522&quot;/&gt;&lt;wsp:rsid wsp:val=&quot;007B35B0&quot;/&gt;&lt;wsp:rsid wsp:val=&quot;007B3A1F&quot;/&gt;&lt;wsp:rsid wsp:val=&quot;007B3D8F&quot;/&gt;&lt;wsp:rsid wsp:val=&quot;007B3E58&quot;/&gt;&lt;wsp:rsid wsp:val=&quot;007B44F6&quot;/&gt;&lt;wsp:rsid wsp:val=&quot;007B4654&quot;/&gt;&lt;wsp:rsid wsp:val=&quot;007B4C5A&quot;/&gt;&lt;wsp:rsid wsp:val=&quot;007B4DAF&quot;/&gt;&lt;wsp:rsid wsp:val=&quot;007B4DDA&quot;/&gt;&lt;wsp:rsid wsp:val=&quot;007B4ED1&quot;/&gt;&lt;wsp:rsid wsp:val=&quot;007B5230&quot;/&gt;&lt;wsp:rsid wsp:val=&quot;007B562A&quot;/&gt;&lt;wsp:rsid wsp:val=&quot;007B583F&quot;/&gt;&lt;wsp:rsid wsp:val=&quot;007B5A03&quot;/&gt;&lt;wsp:rsid wsp:val=&quot;007B5D12&quot;/&gt;&lt;wsp:rsid wsp:val=&quot;007B5EEC&quot;/&gt;&lt;wsp:rsid wsp:val=&quot;007B5F49&quot;/&gt;&lt;wsp:rsid wsp:val=&quot;007B60D7&quot;/&gt;&lt;wsp:rsid wsp:val=&quot;007B6284&quot;/&gt;&lt;wsp:rsid wsp:val=&quot;007B63BF&quot;/&gt;&lt;wsp:rsid wsp:val=&quot;007B64F5&quot;/&gt;&lt;wsp:rsid wsp:val=&quot;007B6637&quot;/&gt;&lt;wsp:rsid wsp:val=&quot;007B66B5&quot;/&gt;&lt;wsp:rsid wsp:val=&quot;007B68F4&quot;/&gt;&lt;wsp:rsid wsp:val=&quot;007B6A8E&quot;/&gt;&lt;wsp:rsid wsp:val=&quot;007B6B7E&quot;/&gt;&lt;wsp:rsid wsp:val=&quot;007B6D73&quot;/&gt;&lt;wsp:rsid wsp:val=&quot;007B6E1D&quot;/&gt;&lt;wsp:rsid wsp:val=&quot;007B7069&quot;/&gt;&lt;wsp:rsid wsp:val=&quot;007B731D&quot;/&gt;&lt;wsp:rsid wsp:val=&quot;007B7614&quot;/&gt;&lt;wsp:rsid wsp:val=&quot;007B7694&quot;/&gt;&lt;wsp:rsid wsp:val=&quot;007B78C7&quot;/&gt;&lt;wsp:rsid wsp:val=&quot;007B7A0B&quot;/&gt;&lt;wsp:rsid wsp:val=&quot;007B7EE0&quot;/&gt;&lt;wsp:rsid wsp:val=&quot;007B7FF3&quot;/&gt;&lt;wsp:rsid wsp:val=&quot;007C02C7&quot;/&gt;&lt;wsp:rsid wsp:val=&quot;007C071B&quot;/&gt;&lt;wsp:rsid wsp:val=&quot;007C0BB8&quot;/&gt;&lt;wsp:rsid wsp:val=&quot;007C0BC8&quot;/&gt;&lt;wsp:rsid wsp:val=&quot;007C0C5D&quot;/&gt;&lt;wsp:rsid wsp:val=&quot;007C0EE7&quot;/&gt;&lt;wsp:rsid wsp:val=&quot;007C1131&quot;/&gt;&lt;wsp:rsid wsp:val=&quot;007C1337&quot;/&gt;&lt;wsp:rsid wsp:val=&quot;007C1505&quot;/&gt;&lt;wsp:rsid wsp:val=&quot;007C153F&quot;/&gt;&lt;wsp:rsid wsp:val=&quot;007C1C58&quot;/&gt;&lt;wsp:rsid wsp:val=&quot;007C1CF3&quot;/&gt;&lt;wsp:rsid wsp:val=&quot;007C209F&quot;/&gt;&lt;wsp:rsid wsp:val=&quot;007C23BA&quot;/&gt;&lt;wsp:rsid wsp:val=&quot;007C29E3&quot;/&gt;&lt;wsp:rsid wsp:val=&quot;007C2E28&quot;/&gt;&lt;wsp:rsid wsp:val=&quot;007C30F2&quot;/&gt;&lt;wsp:rsid wsp:val=&quot;007C330D&quot;/&gt;&lt;wsp:rsid wsp:val=&quot;007C33C0&quot;/&gt;&lt;wsp:rsid wsp:val=&quot;007C352B&quot;/&gt;&lt;wsp:rsid wsp:val=&quot;007C35BE&quot;/&gt;&lt;wsp:rsid wsp:val=&quot;007C390D&quot;/&gt;&lt;wsp:rsid wsp:val=&quot;007C3BDF&quot;/&gt;&lt;wsp:rsid wsp:val=&quot;007C3D6A&quot;/&gt;&lt;wsp:rsid wsp:val=&quot;007C415F&quot;/&gt;&lt;wsp:rsid wsp:val=&quot;007C45D9&quot;/&gt;&lt;wsp:rsid wsp:val=&quot;007C460A&quot;/&gt;&lt;wsp:rsid wsp:val=&quot;007C476C&quot;/&gt;&lt;wsp:rsid wsp:val=&quot;007C48D4&quot;/&gt;&lt;wsp:rsid wsp:val=&quot;007C4D1D&quot;/&gt;&lt;wsp:rsid wsp:val=&quot;007C4E59&quot;/&gt;&lt;wsp:rsid wsp:val=&quot;007C50B5&quot;/&gt;&lt;wsp:rsid wsp:val=&quot;007C5163&quot;/&gt;&lt;wsp:rsid wsp:val=&quot;007C524C&quot;/&gt;&lt;wsp:rsid wsp:val=&quot;007C5260&quot;/&gt;&lt;wsp:rsid wsp:val=&quot;007C52B2&quot;/&gt;&lt;wsp:rsid wsp:val=&quot;007C562B&quot;/&gt;&lt;wsp:rsid wsp:val=&quot;007C571B&quot;/&gt;&lt;wsp:rsid wsp:val=&quot;007C5886&quot;/&gt;&lt;wsp:rsid wsp:val=&quot;007C5960&quot;/&gt;&lt;wsp:rsid wsp:val=&quot;007C5BAC&quot;/&gt;&lt;wsp:rsid wsp:val=&quot;007C5E70&quot;/&gt;&lt;wsp:rsid wsp:val=&quot;007C5F69&quot;/&gt;&lt;wsp:rsid wsp:val=&quot;007C6225&quot;/&gt;&lt;wsp:rsid wsp:val=&quot;007C6410&quot;/&gt;&lt;wsp:rsid wsp:val=&quot;007C65F3&quot;/&gt;&lt;wsp:rsid wsp:val=&quot;007C6690&quot;/&gt;&lt;wsp:rsid wsp:val=&quot;007C678C&quot;/&gt;&lt;wsp:rsid wsp:val=&quot;007C71A4&quot;/&gt;&lt;wsp:rsid wsp:val=&quot;007C73B9&quot;/&gt;&lt;wsp:rsid wsp:val=&quot;007C7560&quot;/&gt;&lt;wsp:rsid wsp:val=&quot;007C75A7&quot;/&gt;&lt;wsp:rsid wsp:val=&quot;007C7B05&quot;/&gt;&lt;wsp:rsid wsp:val=&quot;007C7C49&quot;/&gt;&lt;wsp:rsid wsp:val=&quot;007C7E26&quot;/&gt;&lt;wsp:rsid wsp:val=&quot;007C7E44&quot;/&gt;&lt;wsp:rsid wsp:val=&quot;007D01BB&quot;/&gt;&lt;wsp:rsid wsp:val=&quot;007D021D&quot;/&gt;&lt;wsp:rsid wsp:val=&quot;007D055E&quot;/&gt;&lt;wsp:rsid wsp:val=&quot;007D057D&quot;/&gt;&lt;wsp:rsid wsp:val=&quot;007D0593&quot;/&gt;&lt;wsp:rsid wsp:val=&quot;007D0902&quot;/&gt;&lt;wsp:rsid wsp:val=&quot;007D09AF&quot;/&gt;&lt;wsp:rsid wsp:val=&quot;007D0A9C&quot;/&gt;&lt;wsp:rsid wsp:val=&quot;007D0AF9&quot;/&gt;&lt;wsp:rsid wsp:val=&quot;007D0CF7&quot;/&gt;&lt;wsp:rsid wsp:val=&quot;007D0FED&quot;/&gt;&lt;wsp:rsid wsp:val=&quot;007D1351&quot;/&gt;&lt;wsp:rsid wsp:val=&quot;007D1380&quot;/&gt;&lt;wsp:rsid wsp:val=&quot;007D1871&quot;/&gt;&lt;wsp:rsid wsp:val=&quot;007D1DE2&quot;/&gt;&lt;wsp:rsid wsp:val=&quot;007D1DE5&quot;/&gt;&lt;wsp:rsid wsp:val=&quot;007D241D&quot;/&gt;&lt;wsp:rsid wsp:val=&quot;007D2900&quot;/&gt;&lt;wsp:rsid wsp:val=&quot;007D29EC&quot;/&gt;&lt;wsp:rsid wsp:val=&quot;007D2A31&quot;/&gt;&lt;wsp:rsid wsp:val=&quot;007D2D37&quot;/&gt;&lt;wsp:rsid wsp:val=&quot;007D2E38&quot;/&gt;&lt;wsp:rsid wsp:val=&quot;007D34DD&quot;/&gt;&lt;wsp:rsid wsp:val=&quot;007D36E5&quot;/&gt;&lt;wsp:rsid wsp:val=&quot;007D372A&quot;/&gt;&lt;wsp:rsid wsp:val=&quot;007D38C1&quot;/&gt;&lt;wsp:rsid wsp:val=&quot;007D3F47&quot;/&gt;&lt;wsp:rsid wsp:val=&quot;007D4129&quot;/&gt;&lt;wsp:rsid wsp:val=&quot;007D46C5&quot;/&gt;&lt;wsp:rsid wsp:val=&quot;007D47CE&quot;/&gt;&lt;wsp:rsid wsp:val=&quot;007D499C&quot;/&gt;&lt;wsp:rsid wsp:val=&quot;007D4B42&quot;/&gt;&lt;wsp:rsid wsp:val=&quot;007D5420&quot;/&gt;&lt;wsp:rsid wsp:val=&quot;007D54C8&quot;/&gt;&lt;wsp:rsid wsp:val=&quot;007D593D&quot;/&gt;&lt;wsp:rsid wsp:val=&quot;007D59A0&quot;/&gt;&lt;wsp:rsid wsp:val=&quot;007D5BEF&quot;/&gt;&lt;wsp:rsid wsp:val=&quot;007D5C31&quot;/&gt;&lt;wsp:rsid wsp:val=&quot;007D5E18&quot;/&gt;&lt;wsp:rsid wsp:val=&quot;007D60AC&quot;/&gt;&lt;wsp:rsid wsp:val=&quot;007D6253&quot;/&gt;&lt;wsp:rsid wsp:val=&quot;007D626A&quot;/&gt;&lt;wsp:rsid wsp:val=&quot;007D650C&quot;/&gt;&lt;wsp:rsid wsp:val=&quot;007D6706&quot;/&gt;&lt;wsp:rsid wsp:val=&quot;007D6CFA&quot;/&gt;&lt;wsp:rsid wsp:val=&quot;007D6D4E&quot;/&gt;&lt;wsp:rsid wsp:val=&quot;007D7193&quot;/&gt;&lt;wsp:rsid wsp:val=&quot;007D7210&quot;/&gt;&lt;wsp:rsid wsp:val=&quot;007D72D6&quot;/&gt;&lt;wsp:rsid wsp:val=&quot;007D74AB&quot;/&gt;&lt;wsp:rsid wsp:val=&quot;007D74F8&quot;/&gt;&lt;wsp:rsid wsp:val=&quot;007D7591&quot;/&gt;&lt;wsp:rsid wsp:val=&quot;007D7763&quot;/&gt;&lt;wsp:rsid wsp:val=&quot;007D7D2E&quot;/&gt;&lt;wsp:rsid wsp:val=&quot;007D7F2A&quot;/&gt;&lt;wsp:rsid wsp:val=&quot;007E0677&quot;/&gt;&lt;wsp:rsid wsp:val=&quot;007E0C5F&quot;/&gt;&lt;wsp:rsid wsp:val=&quot;007E1188&quot;/&gt;&lt;wsp:rsid wsp:val=&quot;007E1229&quot;/&gt;&lt;wsp:rsid wsp:val=&quot;007E12F7&quot;/&gt;&lt;wsp:rsid wsp:val=&quot;007E1703&quot;/&gt;&lt;wsp:rsid wsp:val=&quot;007E171B&quot;/&gt;&lt;wsp:rsid wsp:val=&quot;007E1A2E&quot;/&gt;&lt;wsp:rsid wsp:val=&quot;007E1E4E&quot;/&gt;&lt;wsp:rsid wsp:val=&quot;007E2052&quot;/&gt;&lt;wsp:rsid wsp:val=&quot;007E21C7&quot;/&gt;&lt;wsp:rsid wsp:val=&quot;007E251D&quot;/&gt;&lt;wsp:rsid wsp:val=&quot;007E26D2&quot;/&gt;&lt;wsp:rsid wsp:val=&quot;007E2A14&quot;/&gt;&lt;wsp:rsid wsp:val=&quot;007E2AEA&quot;/&gt;&lt;wsp:rsid wsp:val=&quot;007E2E5D&quot;/&gt;&lt;wsp:rsid wsp:val=&quot;007E2E61&quot;/&gt;&lt;wsp:rsid wsp:val=&quot;007E2F6A&quot;/&gt;&lt;wsp:rsid wsp:val=&quot;007E30AA&quot;/&gt;&lt;wsp:rsid wsp:val=&quot;007E32B4&quot;/&gt;&lt;wsp:rsid wsp:val=&quot;007E36D6&quot;/&gt;&lt;wsp:rsid wsp:val=&quot;007E3BE9&quot;/&gt;&lt;wsp:rsid wsp:val=&quot;007E3D0F&quot;/&gt;&lt;wsp:rsid wsp:val=&quot;007E421B&quot;/&gt;&lt;wsp:rsid wsp:val=&quot;007E42F2&quot;/&gt;&lt;wsp:rsid wsp:val=&quot;007E482D&quot;/&gt;&lt;wsp:rsid wsp:val=&quot;007E4C62&quot;/&gt;&lt;wsp:rsid wsp:val=&quot;007E500A&quot;/&gt;&lt;wsp:rsid wsp:val=&quot;007E520B&quot;/&gt;&lt;wsp:rsid wsp:val=&quot;007E5221&quot;/&gt;&lt;wsp:rsid wsp:val=&quot;007E52EE&quot;/&gt;&lt;wsp:rsid wsp:val=&quot;007E578C&quot;/&gt;&lt;wsp:rsid wsp:val=&quot;007E58E6&quot;/&gt;&lt;wsp:rsid wsp:val=&quot;007E5BDE&quot;/&gt;&lt;wsp:rsid wsp:val=&quot;007E622B&quot;/&gt;&lt;wsp:rsid wsp:val=&quot;007E6418&quot;/&gt;&lt;wsp:rsid wsp:val=&quot;007E6455&quot;/&gt;&lt;wsp:rsid wsp:val=&quot;007E658C&quot;/&gt;&lt;wsp:rsid wsp:val=&quot;007E6D32&quot;/&gt;&lt;wsp:rsid wsp:val=&quot;007E6F5D&quot;/&gt;&lt;wsp:rsid wsp:val=&quot;007E74A8&quot;/&gt;&lt;wsp:rsid wsp:val=&quot;007E7740&quot;/&gt;&lt;wsp:rsid wsp:val=&quot;007E7795&quot;/&gt;&lt;wsp:rsid wsp:val=&quot;007E7890&quot;/&gt;&lt;wsp:rsid wsp:val=&quot;007E78E5&quot;/&gt;&lt;wsp:rsid wsp:val=&quot;007E7B6E&quot;/&gt;&lt;wsp:rsid wsp:val=&quot;007E7C74&quot;/&gt;&lt;wsp:rsid wsp:val=&quot;007E7F50&quot;/&gt;&lt;wsp:rsid wsp:val=&quot;007F019D&quot;/&gt;&lt;wsp:rsid wsp:val=&quot;007F01F1&quot;/&gt;&lt;wsp:rsid wsp:val=&quot;007F0C33&quot;/&gt;&lt;wsp:rsid wsp:val=&quot;007F0F66&quot;/&gt;&lt;wsp:rsid wsp:val=&quot;007F0F7E&quot;/&gt;&lt;wsp:rsid wsp:val=&quot;007F1004&quot;/&gt;&lt;wsp:rsid wsp:val=&quot;007F126A&quot;/&gt;&lt;wsp:rsid wsp:val=&quot;007F1645&quot;/&gt;&lt;wsp:rsid wsp:val=&quot;007F16FC&quot;/&gt;&lt;wsp:rsid wsp:val=&quot;007F176D&quot;/&gt;&lt;wsp:rsid wsp:val=&quot;007F184E&quot;/&gt;&lt;wsp:rsid wsp:val=&quot;007F1A27&quot;/&gt;&lt;wsp:rsid wsp:val=&quot;007F1BD9&quot;/&gt;&lt;wsp:rsid wsp:val=&quot;007F1BDD&quot;/&gt;&lt;wsp:rsid wsp:val=&quot;007F20BB&quot;/&gt;&lt;wsp:rsid wsp:val=&quot;007F2154&quot;/&gt;&lt;wsp:rsid wsp:val=&quot;007F25EA&quot;/&gt;&lt;wsp:rsid wsp:val=&quot;007F27B7&quot;/&gt;&lt;wsp:rsid wsp:val=&quot;007F2D6B&quot;/&gt;&lt;wsp:rsid wsp:val=&quot;007F2DB6&quot;/&gt;&lt;wsp:rsid wsp:val=&quot;007F3026&quot;/&gt;&lt;wsp:rsid wsp:val=&quot;007F37E4&quot;/&gt;&lt;wsp:rsid wsp:val=&quot;007F38D5&quot;/&gt;&lt;wsp:rsid wsp:val=&quot;007F3980&quot;/&gt;&lt;wsp:rsid wsp:val=&quot;007F3B6D&quot;/&gt;&lt;wsp:rsid wsp:val=&quot;007F3C66&quot;/&gt;&lt;wsp:rsid wsp:val=&quot;007F3CEF&quot;/&gt;&lt;wsp:rsid wsp:val=&quot;007F3F44&quot;/&gt;&lt;wsp:rsid wsp:val=&quot;007F3FDD&quot;/&gt;&lt;wsp:rsid wsp:val=&quot;007F402D&quot;/&gt;&lt;wsp:rsid wsp:val=&quot;007F4030&quot;/&gt;&lt;wsp:rsid wsp:val=&quot;007F451B&quot;/&gt;&lt;wsp:rsid wsp:val=&quot;007F48E5&quot;/&gt;&lt;wsp:rsid wsp:val=&quot;007F4960&quot;/&gt;&lt;wsp:rsid wsp:val=&quot;007F49F1&quot;/&gt;&lt;wsp:rsid wsp:val=&quot;007F4A3B&quot;/&gt;&lt;wsp:rsid wsp:val=&quot;007F4B84&quot;/&gt;&lt;wsp:rsid wsp:val=&quot;007F4BEE&quot;/&gt;&lt;wsp:rsid wsp:val=&quot;007F4D20&quot;/&gt;&lt;wsp:rsid wsp:val=&quot;007F5010&quot;/&gt;&lt;wsp:rsid wsp:val=&quot;007F5288&quot;/&gt;&lt;wsp:rsid wsp:val=&quot;007F52E9&quot;/&gt;&lt;wsp:rsid wsp:val=&quot;007F5433&quot;/&gt;&lt;wsp:rsid wsp:val=&quot;007F5480&quot;/&gt;&lt;wsp:rsid wsp:val=&quot;007F54A9&quot;/&gt;&lt;wsp:rsid wsp:val=&quot;007F5843&quot;/&gt;&lt;wsp:rsid wsp:val=&quot;007F5A54&quot;/&gt;&lt;wsp:rsid wsp:val=&quot;007F5A95&quot;/&gt;&lt;wsp:rsid wsp:val=&quot;007F5CF3&quot;/&gt;&lt;wsp:rsid wsp:val=&quot;007F6297&quot;/&gt;&lt;wsp:rsid wsp:val=&quot;007F62C3&quot;/&gt;&lt;wsp:rsid wsp:val=&quot;007F6347&quot;/&gt;&lt;wsp:rsid wsp:val=&quot;007F64A9&quot;/&gt;&lt;wsp:rsid wsp:val=&quot;007F654C&quot;/&gt;&lt;wsp:rsid wsp:val=&quot;007F66C9&quot;/&gt;&lt;wsp:rsid wsp:val=&quot;007F67EF&quot;/&gt;&lt;wsp:rsid wsp:val=&quot;007F69CF&quot;/&gt;&lt;wsp:rsid wsp:val=&quot;007F6D2C&quot;/&gt;&lt;wsp:rsid wsp:val=&quot;007F6DB8&quot;/&gt;&lt;wsp:rsid wsp:val=&quot;007F6F71&quot;/&gt;&lt;wsp:rsid wsp:val=&quot;007F7211&quot;/&gt;&lt;wsp:rsid wsp:val=&quot;007F72F9&quot;/&gt;&lt;wsp:rsid wsp:val=&quot;007F74DB&quot;/&gt;&lt;wsp:rsid wsp:val=&quot;007F7B1B&quot;/&gt;&lt;wsp:rsid wsp:val=&quot;007F7E22&quot;/&gt;&lt;wsp:rsid wsp:val=&quot;0080004D&quot;/&gt;&lt;wsp:rsid wsp:val=&quot;0080021E&quot;/&gt;&lt;wsp:rsid wsp:val=&quot;00800346&quot;/&gt;&lt;wsp:rsid wsp:val=&quot;0080090D&quot;/&gt;&lt;wsp:rsid wsp:val=&quot;008009D5&quot;/&gt;&lt;wsp:rsid wsp:val=&quot;00800B88&quot;/&gt;&lt;wsp:rsid wsp:val=&quot;008010BB&quot;/&gt;&lt;wsp:rsid wsp:val=&quot;0080174A&quot;/&gt;&lt;wsp:rsid wsp:val=&quot;008017CE&quot;/&gt;&lt;wsp:rsid wsp:val=&quot;00801C82&quot;/&gt;&lt;wsp:rsid wsp:val=&quot;00801F9D&quot;/&gt;&lt;wsp:rsid wsp:val=&quot;008022B5&quot;/&gt;&lt;wsp:rsid wsp:val=&quot;00802A3B&quot;/&gt;&lt;wsp:rsid wsp:val=&quot;00802B1C&quot;/&gt;&lt;wsp:rsid wsp:val=&quot;00802C25&quot;/&gt;&lt;wsp:rsid wsp:val=&quot;008031D4&quot;/&gt;&lt;wsp:rsid wsp:val=&quot;00803391&quot;/&gt;&lt;wsp:rsid wsp:val=&quot;00803DC2&quot;/&gt;&lt;wsp:rsid wsp:val=&quot;00804040&quot;/&gt;&lt;wsp:rsid wsp:val=&quot;008045B2&quot;/&gt;&lt;wsp:rsid wsp:val=&quot;0080489B&quot;/&gt;&lt;wsp:rsid wsp:val=&quot;00804C7A&quot;/&gt;&lt;wsp:rsid wsp:val=&quot;00804CD9&quot;/&gt;&lt;wsp:rsid wsp:val=&quot;00804D35&quot;/&gt;&lt;wsp:rsid wsp:val=&quot;008050D4&quot;/&gt;&lt;wsp:rsid wsp:val=&quot;00805644&quot;/&gt;&lt;wsp:rsid wsp:val=&quot;0080568E&quot;/&gt;&lt;wsp:rsid wsp:val=&quot;008059DB&quot;/&gt;&lt;wsp:rsid wsp:val=&quot;00805FCF&quot;/&gt;&lt;wsp:rsid wsp:val=&quot;00806039&quot;/&gt;&lt;wsp:rsid wsp:val=&quot;00806051&quot;/&gt;&lt;wsp:rsid wsp:val=&quot;00806063&quot;/&gt;&lt;wsp:rsid wsp:val=&quot;00806159&quot;/&gt;&lt;wsp:rsid wsp:val=&quot;0080621C&quot;/&gt;&lt;wsp:rsid wsp:val=&quot;008063ED&quot;/&gt;&lt;wsp:rsid wsp:val=&quot;008065B4&quot;/&gt;&lt;wsp:rsid wsp:val=&quot;008067B0&quot;/&gt;&lt;wsp:rsid wsp:val=&quot;008068B6&quot;/&gt;&lt;wsp:rsid wsp:val=&quot;00807257&quot;/&gt;&lt;wsp:rsid wsp:val=&quot;0080755B&quot;/&gt;&lt;wsp:rsid wsp:val=&quot;00807785&quot;/&gt;&lt;wsp:rsid wsp:val=&quot;008079D2&quot;/&gt;&lt;wsp:rsid wsp:val=&quot;00807A61&quot;/&gt;&lt;wsp:rsid wsp:val=&quot;00807BC4&quot;/&gt;&lt;wsp:rsid wsp:val=&quot;00810076&quot;/&gt;&lt;wsp:rsid wsp:val=&quot;008100C5&quot;/&gt;&lt;wsp:rsid wsp:val=&quot;00810278&quot;/&gt;&lt;wsp:rsid wsp:val=&quot;008102B7&quot;/&gt;&lt;wsp:rsid wsp:val=&quot;00810720&quot;/&gt;&lt;wsp:rsid wsp:val=&quot;008108AC&quot;/&gt;&lt;wsp:rsid wsp:val=&quot;00810EF5&quot;/&gt;&lt;wsp:rsid wsp:val=&quot;0081141D&quot;/&gt;&lt;wsp:rsid wsp:val=&quot;00811807&quot;/&gt;&lt;wsp:rsid wsp:val=&quot;00811A17&quot;/&gt;&lt;wsp:rsid wsp:val=&quot;00811A8D&quot;/&gt;&lt;wsp:rsid wsp:val=&quot;00811B9D&quot;/&gt;&lt;wsp:rsid wsp:val=&quot;00811BC0&quot;/&gt;&lt;wsp:rsid wsp:val=&quot;00811D7A&quot;/&gt;&lt;wsp:rsid wsp:val=&quot;00812810&quot;/&gt;&lt;wsp:rsid wsp:val=&quot;00812C29&quot;/&gt;&lt;wsp:rsid wsp:val=&quot;00812CCC&quot;/&gt;&lt;wsp:rsid wsp:val=&quot;00812D27&quot;/&gt;&lt;wsp:rsid wsp:val=&quot;00812DCD&quot;/&gt;&lt;wsp:rsid wsp:val=&quot;00812E60&quot;/&gt;&lt;wsp:rsid wsp:val=&quot;00813A5D&quot;/&gt;&lt;wsp:rsid wsp:val=&quot;00813CD3&quot;/&gt;&lt;wsp:rsid wsp:val=&quot;00813F94&quot;/&gt;&lt;wsp:rsid wsp:val=&quot;00814385&quot;/&gt;&lt;wsp:rsid wsp:val=&quot;008144C4&quot;/&gt;&lt;wsp:rsid wsp:val=&quot;0081475F&quot;/&gt;&lt;wsp:rsid wsp:val=&quot;008149A4&quot;/&gt;&lt;wsp:rsid wsp:val=&quot;00814BDA&quot;/&gt;&lt;wsp:rsid wsp:val=&quot;008150DA&quot;/&gt;&lt;wsp:rsid wsp:val=&quot;00815447&quot;/&gt;&lt;wsp:rsid wsp:val=&quot;0081545F&quot;/&gt;&lt;wsp:rsid wsp:val=&quot;008157A0&quot;/&gt;&lt;wsp:rsid wsp:val=&quot;00815F71&quot;/&gt;&lt;wsp:rsid wsp:val=&quot;00815FFB&quot;/&gt;&lt;wsp:rsid wsp:val=&quot;00816043&quot;/&gt;&lt;wsp:rsid wsp:val=&quot;0081658A&quot;/&gt;&lt;wsp:rsid wsp:val=&quot;008165F4&quot;/&gt;&lt;wsp:rsid wsp:val=&quot;0081695C&quot;/&gt;&lt;wsp:rsid wsp:val=&quot;00816994&quot;/&gt;&lt;wsp:rsid wsp:val=&quot;00817006&quot;/&gt;&lt;wsp:rsid wsp:val=&quot;0081715E&quot;/&gt;&lt;wsp:rsid wsp:val=&quot;0081730F&quot;/&gt;&lt;wsp:rsid wsp:val=&quot;00817584&quot;/&gt;&lt;wsp:rsid wsp:val=&quot;008175D1&quot;/&gt;&lt;wsp:rsid wsp:val=&quot;00817628&quot;/&gt;&lt;wsp:rsid wsp:val=&quot;00817C95&quot;/&gt;&lt;wsp:rsid wsp:val=&quot;00817ED4&quot;/&gt;&lt;wsp:rsid wsp:val=&quot;00820143&quot;/&gt;&lt;wsp:rsid wsp:val=&quot;008206F7&quot;/&gt;&lt;wsp:rsid wsp:val=&quot;008208DA&quot;/&gt;&lt;wsp:rsid wsp:val=&quot;00820EC1&quot;/&gt;&lt;wsp:rsid wsp:val=&quot;00821192&quot;/&gt;&lt;wsp:rsid wsp:val=&quot;008213EF&quot;/&gt;&lt;wsp:rsid wsp:val=&quot;00821699&quot;/&gt;&lt;wsp:rsid wsp:val=&quot;00821712&quot;/&gt;&lt;wsp:rsid wsp:val=&quot;0082201F&quot;/&gt;&lt;wsp:rsid wsp:val=&quot;008223C1&quot;/&gt;&lt;wsp:rsid wsp:val=&quot;008223F4&quot;/&gt;&lt;wsp:rsid wsp:val=&quot;00822411&quot;/&gt;&lt;wsp:rsid wsp:val=&quot;008225C9&quot;/&gt;&lt;wsp:rsid wsp:val=&quot;0082281E&quot;/&gt;&lt;wsp:rsid wsp:val=&quot;00822A0C&quot;/&gt;&lt;wsp:rsid wsp:val=&quot;008230DF&quot;/&gt;&lt;wsp:rsid wsp:val=&quot;0082338E&quot;/&gt;&lt;wsp:rsid wsp:val=&quot;008234D3&quot;/&gt;&lt;wsp:rsid wsp:val=&quot;008235F4&quot;/&gt;&lt;wsp:rsid wsp:val=&quot;008238CC&quot;/&gt;&lt;wsp:rsid wsp:val=&quot;00823B42&quot;/&gt;&lt;wsp:rsid wsp:val=&quot;00823C2A&quot;/&gt;&lt;wsp:rsid wsp:val=&quot;00823E9F&quot;/&gt;&lt;wsp:rsid wsp:val=&quot;008243B2&quot;/&gt;&lt;wsp:rsid wsp:val=&quot;00824584&quot;/&gt;&lt;wsp:rsid wsp:val=&quot;008245F4&quot;/&gt;&lt;wsp:rsid wsp:val=&quot;00824D0A&quot;/&gt;&lt;wsp:rsid wsp:val=&quot;00824D26&quot;/&gt;&lt;wsp:rsid wsp:val=&quot;00825218&quot;/&gt;&lt;wsp:rsid wsp:val=&quot;00825279&quot;/&gt;&lt;wsp:rsid wsp:val=&quot;008252CE&quot;/&gt;&lt;wsp:rsid wsp:val=&quot;00825451&quot;/&gt;&lt;wsp:rsid wsp:val=&quot;00825516&quot;/&gt;&lt;wsp:rsid wsp:val=&quot;008256C5&quot;/&gt;&lt;wsp:rsid wsp:val=&quot;00825721&quot;/&gt;&lt;wsp:rsid wsp:val=&quot;00825CDA&quot;/&gt;&lt;wsp:rsid wsp:val=&quot;00826385&quot;/&gt;&lt;wsp:rsid wsp:val=&quot;0082639D&quot;/&gt;&lt;wsp:rsid wsp:val=&quot;00826962&quot;/&gt;&lt;wsp:rsid wsp:val=&quot;0082698B&quot;/&gt;&lt;wsp:rsid wsp:val=&quot;0082702C&quot;/&gt;&lt;wsp:rsid wsp:val=&quot;008270E4&quot;/&gt;&lt;wsp:rsid wsp:val=&quot;0082717D&quot;/&gt;&lt;wsp:rsid wsp:val=&quot;008274C9&quot;/&gt;&lt;wsp:rsid wsp:val=&quot;008276F3&quot;/&gt;&lt;wsp:rsid wsp:val=&quot;00827894&quot;/&gt;&lt;wsp:rsid wsp:val=&quot;00827A96&quot;/&gt;&lt;wsp:rsid wsp:val=&quot;00827D2A&quot;/&gt;&lt;wsp:rsid wsp:val=&quot;00827D91&quot;/&gt;&lt;wsp:rsid wsp:val=&quot;00827E4C&quot;/&gt;&lt;wsp:rsid wsp:val=&quot;00827E72&quot;/&gt;&lt;wsp:rsid wsp:val=&quot;00827F39&quot;/&gt;&lt;wsp:rsid wsp:val=&quot;008300AB&quot;/&gt;&lt;wsp:rsid wsp:val=&quot;008304A3&quot;/&gt;&lt;wsp:rsid wsp:val=&quot;0083083D&quot;/&gt;&lt;wsp:rsid wsp:val=&quot;008308BA&quot;/&gt;&lt;wsp:rsid wsp:val=&quot;0083096B&quot;/&gt;&lt;wsp:rsid wsp:val=&quot;008309F6&quot;/&gt;&lt;wsp:rsid wsp:val=&quot;00830E17&quot;/&gt;&lt;wsp:rsid wsp:val=&quot;00830E44&quot;/&gt;&lt;wsp:rsid wsp:val=&quot;00831287&quot;/&gt;&lt;wsp:rsid wsp:val=&quot;008316F1&quot;/&gt;&lt;wsp:rsid wsp:val=&quot;0083187B&quot;/&gt;&lt;wsp:rsid wsp:val=&quot;00831C5A&quot;/&gt;&lt;wsp:rsid wsp:val=&quot;00831DB2&quot;/&gt;&lt;wsp:rsid wsp:val=&quot;00831F3D&quot;/&gt;&lt;wsp:rsid wsp:val=&quot;008322F4&quot;/&gt;&lt;wsp:rsid wsp:val=&quot;008323BC&quot;/&gt;&lt;wsp:rsid wsp:val=&quot;0083291F&quot;/&gt;&lt;wsp:rsid wsp:val=&quot;0083292A&quot;/&gt;&lt;wsp:rsid wsp:val=&quot;008329EE&quot;/&gt;&lt;wsp:rsid wsp:val=&quot;00832D3B&quot;/&gt;&lt;wsp:rsid wsp:val=&quot;00832E6A&quot;/&gt;&lt;wsp:rsid wsp:val=&quot;00833021&quot;/&gt;&lt;wsp:rsid wsp:val=&quot;008332BB&quot;/&gt;&lt;wsp:rsid wsp:val=&quot;008335DC&quot;/&gt;&lt;wsp:rsid wsp:val=&quot;008336DC&quot;/&gt;&lt;wsp:rsid wsp:val=&quot;00833960&quot;/&gt;&lt;wsp:rsid wsp:val=&quot;00833AE4&quot;/&gt;&lt;wsp:rsid wsp:val=&quot;00833B12&quot;/&gt;&lt;wsp:rsid wsp:val=&quot;00833BEB&quot;/&gt;&lt;wsp:rsid wsp:val=&quot;00833C20&quot;/&gt;&lt;wsp:rsid wsp:val=&quot;00833C3C&quot;/&gt;&lt;wsp:rsid wsp:val=&quot;00833FFE&quot;/&gt;&lt;wsp:rsid wsp:val=&quot;00834787&quot;/&gt;&lt;wsp:rsid wsp:val=&quot;008347C4&quot;/&gt;&lt;wsp:rsid wsp:val=&quot;00834A64&quot;/&gt;&lt;wsp:rsid wsp:val=&quot;00834BF1&quot;/&gt;&lt;wsp:rsid wsp:val=&quot;00834E67&quot;/&gt;&lt;wsp:rsid wsp:val=&quot;008352DC&quot;/&gt;&lt;wsp:rsid wsp:val=&quot;00835ACD&quot;/&gt;&lt;wsp:rsid wsp:val=&quot;00835C5C&quot;/&gt;&lt;wsp:rsid wsp:val=&quot;008361EE&quot;/&gt;&lt;wsp:rsid wsp:val=&quot;0083642E&quot;/&gt;&lt;wsp:rsid wsp:val=&quot;00836482&quot;/&gt;&lt;wsp:rsid wsp:val=&quot;00836483&quot;/&gt;&lt;wsp:rsid wsp:val=&quot;00836510&quot;/&gt;&lt;wsp:rsid wsp:val=&quot;00836AD8&quot;/&gt;&lt;wsp:rsid wsp:val=&quot;00836B42&quot;/&gt;&lt;wsp:rsid wsp:val=&quot;00836EF8&quot;/&gt;&lt;wsp:rsid wsp:val=&quot;00836F22&quot;/&gt;&lt;wsp:rsid wsp:val=&quot;0083758C&quot;/&gt;&lt;wsp:rsid wsp:val=&quot;0083758E&quot;/&gt;&lt;wsp:rsid wsp:val=&quot;008376E1&quot;/&gt;&lt;wsp:rsid wsp:val=&quot;00837741&quot;/&gt;&lt;wsp:rsid wsp:val=&quot;00837DAE&quot;/&gt;&lt;wsp:rsid wsp:val=&quot;00837F99&quot;/&gt;&lt;wsp:rsid wsp:val=&quot;0084004F&quot;/&gt;&lt;wsp:rsid wsp:val=&quot;008400EE&quot;/&gt;&lt;wsp:rsid wsp:val=&quot;0084038C&quot;/&gt;&lt;wsp:rsid wsp:val=&quot;00840483&quot;/&gt;&lt;wsp:rsid wsp:val=&quot;008404A7&quot;/&gt;&lt;wsp:rsid wsp:val=&quot;00840A38&quot;/&gt;&lt;wsp:rsid wsp:val=&quot;00840BC8&quot;/&gt;&lt;wsp:rsid wsp:val=&quot;00841371&quot;/&gt;&lt;wsp:rsid wsp:val=&quot;00841525&quot;/&gt;&lt;wsp:rsid wsp:val=&quot;00841CB2&quot;/&gt;&lt;wsp:rsid wsp:val=&quot;00841F99&quot;/&gt;&lt;wsp:rsid wsp:val=&quot;00842410&quot;/&gt;&lt;wsp:rsid wsp:val=&quot;008428E6&quot;/&gt;&lt;wsp:rsid wsp:val=&quot;00842FDC&quot;/&gt;&lt;wsp:rsid wsp:val=&quot;00843AA4&quot;/&gt;&lt;wsp:rsid wsp:val=&quot;00843CDC&quot;/&gt;&lt;wsp:rsid wsp:val=&quot;00843DDE&quot;/&gt;&lt;wsp:rsid wsp:val=&quot;00844095&quot;/&gt;&lt;wsp:rsid wsp:val=&quot;00844423&quot;/&gt;&lt;wsp:rsid wsp:val=&quot;008447CE&quot;/&gt;&lt;wsp:rsid wsp:val=&quot;00844C8C&quot;/&gt;&lt;wsp:rsid wsp:val=&quot;00844F96&quot;/&gt;&lt;wsp:rsid wsp:val=&quot;00845015&quot;/&gt;&lt;wsp:rsid wsp:val=&quot;008453F0&quot;/&gt;&lt;wsp:rsid wsp:val=&quot;008454C0&quot;/&gt;&lt;wsp:rsid wsp:val=&quot;00845928&quot;/&gt;&lt;wsp:rsid wsp:val=&quot;00845DBF&quot;/&gt;&lt;wsp:rsid wsp:val=&quot;008460BD&quot;/&gt;&lt;wsp:rsid wsp:val=&quot;00846136&quot;/&gt;&lt;wsp:rsid wsp:val=&quot;00846215&quot;/&gt;&lt;wsp:rsid wsp:val=&quot;008463FD&quot;/&gt;&lt;wsp:rsid wsp:val=&quot;00846618&quot;/&gt;&lt;wsp:rsid wsp:val=&quot;0084670B&quot;/&gt;&lt;wsp:rsid wsp:val=&quot;00846871&quot;/&gt;&lt;wsp:rsid wsp:val=&quot;00846ABB&quot;/&gt;&lt;wsp:rsid wsp:val=&quot;00846B69&quot;/&gt;&lt;wsp:rsid wsp:val=&quot;00846C25&quot;/&gt;&lt;wsp:rsid wsp:val=&quot;00846CB3&quot;/&gt;&lt;wsp:rsid wsp:val=&quot;00846D0D&quot;/&gt;&lt;wsp:rsid wsp:val=&quot;00846DC8&quot;/&gt;&lt;wsp:rsid wsp:val=&quot;0084736F&quot;/&gt;&lt;wsp:rsid wsp:val=&quot;008474B8&quot;/&gt;&lt;wsp:rsid wsp:val=&quot;00847D68&quot;/&gt;&lt;wsp:rsid wsp:val=&quot;008505B6&quot;/&gt;&lt;wsp:rsid wsp:val=&quot;00850689&quot;/&gt;&lt;wsp:rsid wsp:val=&quot;0085093F&quot;/&gt;&lt;wsp:rsid wsp:val=&quot;008509E9&quot;/&gt;&lt;wsp:rsid wsp:val=&quot;00850A05&quot;/&gt;&lt;wsp:rsid wsp:val=&quot;00850A3A&quot;/&gt;&lt;wsp:rsid wsp:val=&quot;00850B13&quot;/&gt;&lt;wsp:rsid wsp:val=&quot;0085106B&quot;/&gt;&lt;wsp:rsid wsp:val=&quot;00851163&quot;/&gt;&lt;wsp:rsid wsp:val=&quot;008511ED&quot;/&gt;&lt;wsp:rsid wsp:val=&quot;008512E8&quot;/&gt;&lt;wsp:rsid wsp:val=&quot;008513CF&quot;/&gt;&lt;wsp:rsid wsp:val=&quot;008513D6&quot;/&gt;&lt;wsp:rsid wsp:val=&quot;008513EE&quot;/&gt;&lt;wsp:rsid wsp:val=&quot;00851542&quot;/&gt;&lt;wsp:rsid wsp:val=&quot;0085159B&quot;/&gt;&lt;wsp:rsid wsp:val=&quot;00851739&quot;/&gt;&lt;wsp:rsid wsp:val=&quot;0085177A&quot;/&gt;&lt;wsp:rsid wsp:val=&quot;00851CED&quot;/&gt;&lt;wsp:rsid wsp:val=&quot;00851D03&quot;/&gt;&lt;wsp:rsid wsp:val=&quot;00851EC4&quot;/&gt;&lt;wsp:rsid wsp:val=&quot;008522F9&quot;/&gt;&lt;wsp:rsid wsp:val=&quot;00852757&quot;/&gt;&lt;wsp:rsid wsp:val=&quot;00852900&quot;/&gt;&lt;wsp:rsid wsp:val=&quot;00852C2E&quot;/&gt;&lt;wsp:rsid wsp:val=&quot;00852E66&quot;/&gt;&lt;wsp:rsid wsp:val=&quot;00852E78&quot;/&gt;&lt;wsp:rsid wsp:val=&quot;00852FCE&quot;/&gt;&lt;wsp:rsid wsp:val=&quot;00853302&quot;/&gt;&lt;wsp:rsid wsp:val=&quot;00853629&quot;/&gt;&lt;wsp:rsid wsp:val=&quot;00853693&quot;/&gt;&lt;wsp:rsid wsp:val=&quot;008537FB&quot;/&gt;&lt;wsp:rsid wsp:val=&quot;00853857&quot;/&gt;&lt;wsp:rsid wsp:val=&quot;00853859&quot;/&gt;&lt;wsp:rsid wsp:val=&quot;00853E4C&quot;/&gt;&lt;wsp:rsid wsp:val=&quot;00853F78&quot;/&gt;&lt;wsp:rsid wsp:val=&quot;00854136&quot;/&gt;&lt;wsp:rsid wsp:val=&quot;00854394&quot;/&gt;&lt;wsp:rsid wsp:val=&quot;00854589&quot;/&gt;&lt;wsp:rsid wsp:val=&quot;00854891&quot;/&gt;&lt;wsp:rsid wsp:val=&quot;00854A62&quot;/&gt;&lt;wsp:rsid wsp:val=&quot;00854CDD&quot;/&gt;&lt;wsp:rsid wsp:val=&quot;00855295&quot;/&gt;&lt;wsp:rsid wsp:val=&quot;00856206&quot;/&gt;&lt;wsp:rsid wsp:val=&quot;008566D0&quot;/&gt;&lt;wsp:rsid wsp:val=&quot;00856CAC&quot;/&gt;&lt;wsp:rsid wsp:val=&quot;00856CFC&quot;/&gt;&lt;wsp:rsid wsp:val=&quot;00856D9D&quot;/&gt;&lt;wsp:rsid wsp:val=&quot;00857323&quot;/&gt;&lt;wsp:rsid wsp:val=&quot;00857359&quot;/&gt;&lt;wsp:rsid wsp:val=&quot;00857406&quot;/&gt;&lt;wsp:rsid wsp:val=&quot;008575CA&quot;/&gt;&lt;wsp:rsid wsp:val=&quot;0085769C&quot;/&gt;&lt;wsp:rsid wsp:val=&quot;008576E1&quot;/&gt;&lt;wsp:rsid wsp:val=&quot;00857A5C&quot;/&gt;&lt;wsp:rsid wsp:val=&quot;00860105&quot;/&gt;&lt;wsp:rsid wsp:val=&quot;0086057F&quot;/&gt;&lt;wsp:rsid wsp:val=&quot;00860A7A&quot;/&gt;&lt;wsp:rsid wsp:val=&quot;00860DE0&quot;/&gt;&lt;wsp:rsid wsp:val=&quot;00860F81&quot;/&gt;&lt;wsp:rsid wsp:val=&quot;008610FC&quot;/&gt;&lt;wsp:rsid wsp:val=&quot;008611CB&quot;/&gt;&lt;wsp:rsid wsp:val=&quot;00861594&quot;/&gt;&lt;wsp:rsid wsp:val=&quot;0086168E&quot;/&gt;&lt;wsp:rsid wsp:val=&quot;008617E1&quot;/&gt;&lt;wsp:rsid wsp:val=&quot;00861885&quot;/&gt;&lt;wsp:rsid wsp:val=&quot;008618A0&quot;/&gt;&lt;wsp:rsid wsp:val=&quot;0086198F&quot;/&gt;&lt;wsp:rsid wsp:val=&quot;0086211A&quot;/&gt;&lt;wsp:rsid wsp:val=&quot;0086221E&quot;/&gt;&lt;wsp:rsid wsp:val=&quot;008622AE&quot;/&gt;&lt;wsp:rsid wsp:val=&quot;0086281F&quot;/&gt;&lt;wsp:rsid wsp:val=&quot;00862893&quot;/&gt;&lt;wsp:rsid wsp:val=&quot;0086294F&quot;/&gt;&lt;wsp:rsid wsp:val=&quot;00862A72&quot;/&gt;&lt;wsp:rsid wsp:val=&quot;00862B0E&quot;/&gt;&lt;wsp:rsid wsp:val=&quot;00862DD1&quot;/&gt;&lt;wsp:rsid wsp:val=&quot;00862F1E&quot;/&gt;&lt;wsp:rsid wsp:val=&quot;00862FFF&quot;/&gt;&lt;wsp:rsid wsp:val=&quot;008635DA&quot;/&gt;&lt;wsp:rsid wsp:val=&quot;00863BCD&quot;/&gt;&lt;wsp:rsid wsp:val=&quot;00863EB2&quot;/&gt;&lt;wsp:rsid wsp:val=&quot;008645D7&quot;/&gt;&lt;wsp:rsid wsp:val=&quot;00864A36&quot;/&gt;&lt;wsp:rsid wsp:val=&quot;00864B25&quot;/&gt;&lt;wsp:rsid wsp:val=&quot;00864D2A&quot;/&gt;&lt;wsp:rsid wsp:val=&quot;00864E94&quot;/&gt;&lt;wsp:rsid wsp:val=&quot;00864F69&quot;/&gt;&lt;wsp:rsid wsp:val=&quot;00865062&quot;/&gt;&lt;wsp:rsid wsp:val=&quot;0086516A&quot;/&gt;&lt;wsp:rsid wsp:val=&quot;00865EC4&quot;/&gt;&lt;wsp:rsid wsp:val=&quot;00865F98&quot;/&gt;&lt;wsp:rsid wsp:val=&quot;00866141&quot;/&gt;&lt;wsp:rsid wsp:val=&quot;00866153&quot;/&gt;&lt;wsp:rsid wsp:val=&quot;008667B0&quot;/&gt;&lt;wsp:rsid wsp:val=&quot;008668C0&quot;/&gt;&lt;wsp:rsid wsp:val=&quot;0086695C&quot;/&gt;&lt;wsp:rsid wsp:val=&quot;00866D64&quot;/&gt;&lt;wsp:rsid wsp:val=&quot;00867718&quot;/&gt;&lt;wsp:rsid wsp:val=&quot;00867BAB&quot;/&gt;&lt;wsp:rsid wsp:val=&quot;00867BD0&quot;/&gt;&lt;wsp:rsid wsp:val=&quot;00867E17&quot;/&gt;&lt;wsp:rsid wsp:val=&quot;00870079&quot;/&gt;&lt;wsp:rsid wsp:val=&quot;00870362&quot;/&gt;&lt;wsp:rsid wsp:val=&quot;008705FA&quot;/&gt;&lt;wsp:rsid wsp:val=&quot;008707CB&quot;/&gt;&lt;wsp:rsid wsp:val=&quot;00870B36&quot;/&gt;&lt;wsp:rsid wsp:val=&quot;00870C05&quot;/&gt;&lt;wsp:rsid wsp:val=&quot;00870C93&quot;/&gt;&lt;wsp:rsid wsp:val=&quot;00871287&quot;/&gt;&lt;wsp:rsid wsp:val=&quot;00871567&quot;/&gt;&lt;wsp:rsid wsp:val=&quot;008715B5&quot;/&gt;&lt;wsp:rsid wsp:val=&quot;008715EB&quot;/&gt;&lt;wsp:rsid wsp:val=&quot;00871672&quot;/&gt;&lt;wsp:rsid wsp:val=&quot;00871828&quot;/&gt;&lt;wsp:rsid wsp:val=&quot;008718FA&quot;/&gt;&lt;wsp:rsid wsp:val=&quot;00871962&quot;/&gt;&lt;wsp:rsid wsp:val=&quot;00871D6C&quot;/&gt;&lt;wsp:rsid wsp:val=&quot;00872082&quot;/&gt;&lt;wsp:rsid wsp:val=&quot;00872131&quot;/&gt;&lt;wsp:rsid wsp:val=&quot;0087236D&quot;/&gt;&lt;wsp:rsid wsp:val=&quot;008725F7&quot;/&gt;&lt;wsp:rsid wsp:val=&quot;00872C7C&quot;/&gt;&lt;wsp:rsid wsp:val=&quot;008730BB&quot;/&gt;&lt;wsp:rsid wsp:val=&quot;008731CE&quot;/&gt;&lt;wsp:rsid wsp:val=&quot;0087327F&quot;/&gt;&lt;wsp:rsid wsp:val=&quot;008732F7&quot;/&gt;&lt;wsp:rsid wsp:val=&quot;0087339E&quot;/&gt;&lt;wsp:rsid wsp:val=&quot;00873529&quot;/&gt;&lt;wsp:rsid wsp:val=&quot;00873619&quot;/&gt;&lt;wsp:rsid wsp:val=&quot;00873736&quot;/&gt;&lt;wsp:rsid wsp:val=&quot;00873E0A&quot;/&gt;&lt;wsp:rsid wsp:val=&quot;00874204&quot;/&gt;&lt;wsp:rsid wsp:val=&quot;00874297&quot;/&gt;&lt;wsp:rsid wsp:val=&quot;00874846&quot;/&gt;&lt;wsp:rsid wsp:val=&quot;00874A28&quot;/&gt;&lt;wsp:rsid wsp:val=&quot;00874A3E&quot;/&gt;&lt;wsp:rsid wsp:val=&quot;00874A59&quot;/&gt;&lt;wsp:rsid wsp:val=&quot;00874E39&quot;/&gt;&lt;wsp:rsid wsp:val=&quot;00874FE5&quot;/&gt;&lt;wsp:rsid wsp:val=&quot;00875326&quot;/&gt;&lt;wsp:rsid wsp:val=&quot;00875399&quot;/&gt;&lt;wsp:rsid wsp:val=&quot;008754A0&quot;/&gt;&lt;wsp:rsid wsp:val=&quot;008754DB&quot;/&gt;&lt;wsp:rsid wsp:val=&quot;0087572E&quot;/&gt;&lt;wsp:rsid wsp:val=&quot;00875754&quot;/&gt;&lt;wsp:rsid wsp:val=&quot;00875C6F&quot;/&gt;&lt;wsp:rsid wsp:val=&quot;00875DBF&quot;/&gt;&lt;wsp:rsid wsp:val=&quot;00875ED5&quot;/&gt;&lt;wsp:rsid wsp:val=&quot;0087622C&quot;/&gt;&lt;wsp:rsid wsp:val=&quot;0087630C&quot;/&gt;&lt;wsp:rsid wsp:val=&quot;008763D7&quot;/&gt;&lt;wsp:rsid wsp:val=&quot;00876419&quot;/&gt;&lt;wsp:rsid wsp:val=&quot;00876483&quot;/&gt;&lt;wsp:rsid wsp:val=&quot;008767AA&quot;/&gt;&lt;wsp:rsid wsp:val=&quot;00876870&quot;/&gt;&lt;wsp:rsid wsp:val=&quot;008769AD&quot;/&gt;&lt;wsp:rsid wsp:val=&quot;00876B95&quot;/&gt;&lt;wsp:rsid wsp:val=&quot;00876C0C&quot;/&gt;&lt;wsp:rsid wsp:val=&quot;00876E97&quot;/&gt;&lt;wsp:rsid wsp:val=&quot;0087701A&quot;/&gt;&lt;wsp:rsid wsp:val=&quot;00877068&quot;/&gt;&lt;wsp:rsid wsp:val=&quot;00877130&quot;/&gt;&lt;wsp:rsid wsp:val=&quot;008772FB&quot;/&gt;&lt;wsp:rsid wsp:val=&quot;00877343&quot;/&gt;&lt;wsp:rsid wsp:val=&quot;0087741A&quot;/&gt;&lt;wsp:rsid wsp:val=&quot;0087746D&quot;/&gt;&lt;wsp:rsid wsp:val=&quot;0087763D&quot;/&gt;&lt;wsp:rsid wsp:val=&quot;0087767B&quot;/&gt;&lt;wsp:rsid wsp:val=&quot;00877780&quot;/&gt;&lt;wsp:rsid wsp:val=&quot;0087778E&quot;/&gt;&lt;wsp:rsid wsp:val=&quot;008779AC&quot;/&gt;&lt;wsp:rsid wsp:val=&quot;00877DFC&quot;/&gt;&lt;wsp:rsid wsp:val=&quot;00877E04&quot;/&gt;&lt;wsp:rsid wsp:val=&quot;00877ED6&quot;/&gt;&lt;wsp:rsid wsp:val=&quot;00880223&quot;/&gt;&lt;wsp:rsid wsp:val=&quot;00880619&quot;/&gt;&lt;wsp:rsid wsp:val=&quot;008806D6&quot;/&gt;&lt;wsp:rsid wsp:val=&quot;00880AE0&quot;/&gt;&lt;wsp:rsid wsp:val=&quot;00880D1C&quot;/&gt;&lt;wsp:rsid wsp:val=&quot;00880DE2&quot;/&gt;&lt;wsp:rsid wsp:val=&quot;00881311&quot;/&gt;&lt;wsp:rsid wsp:val=&quot;00881511&quot;/&gt;&lt;wsp:rsid wsp:val=&quot;0088177E&quot;/&gt;&lt;wsp:rsid wsp:val=&quot;00881892&quot;/&gt;&lt;wsp:rsid wsp:val=&quot;008818ED&quot;/&gt;&lt;wsp:rsid wsp:val=&quot;008819EE&quot;/&gt;&lt;wsp:rsid wsp:val=&quot;00881A80&quot;/&gt;&lt;wsp:rsid wsp:val=&quot;00881AC0&quot;/&gt;&lt;wsp:rsid wsp:val=&quot;00881DDB&quot;/&gt;&lt;wsp:rsid wsp:val=&quot;0088214C&quot;/&gt;&lt;wsp:rsid wsp:val=&quot;008821B3&quot;/&gt;&lt;wsp:rsid wsp:val=&quot;0088273E&quot;/&gt;&lt;wsp:rsid wsp:val=&quot;00882794&quot;/&gt;&lt;wsp:rsid wsp:val=&quot;00882AE3&quot;/&gt;&lt;wsp:rsid wsp:val=&quot;00882AFC&quot;/&gt;&lt;wsp:rsid wsp:val=&quot;00882D81&quot;/&gt;&lt;wsp:rsid wsp:val=&quot;00882F7C&quot;/&gt;&lt;wsp:rsid wsp:val=&quot;00883021&quot;/&gt;&lt;wsp:rsid wsp:val=&quot;00883529&quot;/&gt;&lt;wsp:rsid wsp:val=&quot;00883ADE&quot;/&gt;&lt;wsp:rsid wsp:val=&quot;00883BFB&quot;/&gt;&lt;wsp:rsid wsp:val=&quot;008841B7&quot;/&gt;&lt;wsp:rsid wsp:val=&quot;00884226&quot;/&gt;&lt;wsp:rsid wsp:val=&quot;00884342&quot;/&gt;&lt;wsp:rsid wsp:val=&quot;008844E3&quot;/&gt;&lt;wsp:rsid wsp:val=&quot;0088458E&quot;/&gt;&lt;wsp:rsid wsp:val=&quot;00884C0B&quot;/&gt;&lt;wsp:rsid wsp:val=&quot;00884C21&quot;/&gt;&lt;wsp:rsid wsp:val=&quot;00884E27&quot;/&gt;&lt;wsp:rsid wsp:val=&quot;00884FFF&quot;/&gt;&lt;wsp:rsid wsp:val=&quot;00885085&quot;/&gt;&lt;wsp:rsid wsp:val=&quot;0088521A&quot;/&gt;&lt;wsp:rsid wsp:val=&quot;00885501&quot;/&gt;&lt;wsp:rsid wsp:val=&quot;00885AA3&quot;/&gt;&lt;wsp:rsid wsp:val=&quot;00885B2F&quot;/&gt;&lt;wsp:rsid wsp:val=&quot;00885DEC&quot;/&gt;&lt;wsp:rsid wsp:val=&quot;00885F7E&quot;/&gt;&lt;wsp:rsid wsp:val=&quot;0088607D&quot;/&gt;&lt;wsp:rsid wsp:val=&quot;008863FF&quot;/&gt;&lt;wsp:rsid wsp:val=&quot;0088659B&quot;/&gt;&lt;wsp:rsid wsp:val=&quot;008866DC&quot;/&gt;&lt;wsp:rsid wsp:val=&quot;0088686F&quot;/&gt;&lt;wsp:rsid wsp:val=&quot;00886DCB&quot;/&gt;&lt;wsp:rsid wsp:val=&quot;00886FDC&quot;/&gt;&lt;wsp:rsid wsp:val=&quot;008871AE&quot;/&gt;&lt;wsp:rsid wsp:val=&quot;00887453&quot;/&gt;&lt;wsp:rsid wsp:val=&quot;00887458&quot;/&gt;&lt;wsp:rsid wsp:val=&quot;00887491&quot;/&gt;&lt;wsp:rsid wsp:val=&quot;0088757D&quot;/&gt;&lt;wsp:rsid wsp:val=&quot;00887979&quot;/&gt;&lt;wsp:rsid wsp:val=&quot;00887EF5&quot;/&gt;&lt;wsp:rsid wsp:val=&quot;0089020C&quot;/&gt;&lt;wsp:rsid wsp:val=&quot;00890ADB&quot;/&gt;&lt;wsp:rsid wsp:val=&quot;00891156&quot;/&gt;&lt;wsp:rsid wsp:val=&quot;00891161&quot;/&gt;&lt;wsp:rsid wsp:val=&quot;00891268&quot;/&gt;&lt;wsp:rsid wsp:val=&quot;008912D2&quot;/&gt;&lt;wsp:rsid wsp:val=&quot;00891347&quot;/&gt;&lt;wsp:rsid wsp:val=&quot;008913D6&quot;/&gt;&lt;wsp:rsid wsp:val=&quot;00891B83&quot;/&gt;&lt;wsp:rsid wsp:val=&quot;00891CA4&quot;/&gt;&lt;wsp:rsid wsp:val=&quot;00891CAE&quot;/&gt;&lt;wsp:rsid wsp:val=&quot;00891CFE&quot;/&gt;&lt;wsp:rsid wsp:val=&quot;00891D0C&quot;/&gt;&lt;wsp:rsid wsp:val=&quot;00891E57&quot;/&gt;&lt;wsp:rsid wsp:val=&quot;008922E8&quot;/&gt;&lt;wsp:rsid wsp:val=&quot;008923A7&quot;/&gt;&lt;wsp:rsid wsp:val=&quot;008927D8&quot;/&gt;&lt;wsp:rsid wsp:val=&quot;0089296B&quot;/&gt;&lt;wsp:rsid wsp:val=&quot;00892F2C&quot;/&gt;&lt;wsp:rsid wsp:val=&quot;00892FCB&quot;/&gt;&lt;wsp:rsid wsp:val=&quot;008932E5&quot;/&gt;&lt;wsp:rsid wsp:val=&quot;0089339B&quot;/&gt;&lt;wsp:rsid wsp:val=&quot;00893788&quot;/&gt;&lt;wsp:rsid wsp:val=&quot;00893987&quot;/&gt;&lt;wsp:rsid wsp:val=&quot;00893E66&quot;/&gt;&lt;wsp:rsid wsp:val=&quot;0089419A&quot;/&gt;&lt;wsp:rsid wsp:val=&quot;008941E4&quot;/&gt;&lt;wsp:rsid wsp:val=&quot;0089434B&quot;/&gt;&lt;wsp:rsid wsp:val=&quot;008943E6&quot;/&gt;&lt;wsp:rsid wsp:val=&quot;00894551&quot;/&gt;&lt;wsp:rsid wsp:val=&quot;00894650&quot;/&gt;&lt;wsp:rsid wsp:val=&quot;00894C2B&quot;/&gt;&lt;wsp:rsid wsp:val=&quot;00894CAE&quot;/&gt;&lt;wsp:rsid wsp:val=&quot;00894CF6&quot;/&gt;&lt;wsp:rsid wsp:val=&quot;00894D54&quot;/&gt;&lt;wsp:rsid wsp:val=&quot;00894F65&quot;/&gt;&lt;wsp:rsid wsp:val=&quot;00894F98&quot;/&gt;&lt;wsp:rsid wsp:val=&quot;008954A4&quot;/&gt;&lt;wsp:rsid wsp:val=&quot;00895BB0&quot;/&gt;&lt;wsp:rsid wsp:val=&quot;00895C38&quot;/&gt;&lt;wsp:rsid wsp:val=&quot;00895D45&quot;/&gt;&lt;wsp:rsid wsp:val=&quot;00895F47&quot;/&gt;&lt;wsp:rsid wsp:val=&quot;00895F7E&quot;/&gt;&lt;wsp:rsid wsp:val=&quot;0089605F&quot;/&gt;&lt;wsp:rsid wsp:val=&quot;008960D7&quot;/&gt;&lt;wsp:rsid wsp:val=&quot;00896521&quot;/&gt;&lt;wsp:rsid wsp:val=&quot;00896688&quot;/&gt;&lt;wsp:rsid wsp:val=&quot;0089681F&quot;/&gt;&lt;wsp:rsid wsp:val=&quot;00896A19&quot;/&gt;&lt;wsp:rsid wsp:val=&quot;00896B3B&quot;/&gt;&lt;wsp:rsid wsp:val=&quot;00896CE5&quot;/&gt;&lt;wsp:rsid wsp:val=&quot;00896E8A&quot;/&gt;&lt;wsp:rsid wsp:val=&quot;00896F31&quot;/&gt;&lt;wsp:rsid wsp:val=&quot;00896FC0&quot;/&gt;&lt;wsp:rsid wsp:val=&quot;0089720D&quot;/&gt;&lt;wsp:rsid wsp:val=&quot;00897217&quot;/&gt;&lt;wsp:rsid wsp:val=&quot;0089792E&quot;/&gt;&lt;wsp:rsid wsp:val=&quot;00897947&quot;/&gt;&lt;wsp:rsid wsp:val=&quot;008979B1&quot;/&gt;&lt;wsp:rsid wsp:val=&quot;00897BBC&quot;/&gt;&lt;wsp:rsid wsp:val=&quot;00897D87&quot;/&gt;&lt;wsp:rsid wsp:val=&quot;00897E04&quot;/&gt;&lt;wsp:rsid wsp:val=&quot;008A04A5&quot;/&gt;&lt;wsp:rsid wsp:val=&quot;008A0801&quot;/&gt;&lt;wsp:rsid wsp:val=&quot;008A0BB1&quot;/&gt;&lt;wsp:rsid wsp:val=&quot;008A0D2E&quot;/&gt;&lt;wsp:rsid wsp:val=&quot;008A0E94&quot;/&gt;&lt;wsp:rsid wsp:val=&quot;008A1018&quot;/&gt;&lt;wsp:rsid wsp:val=&quot;008A10CE&quot;/&gt;&lt;wsp:rsid wsp:val=&quot;008A113A&quot;/&gt;&lt;wsp:rsid wsp:val=&quot;008A1254&quot;/&gt;&lt;wsp:rsid wsp:val=&quot;008A14BC&quot;/&gt;&lt;wsp:rsid wsp:val=&quot;008A199F&quot;/&gt;&lt;wsp:rsid wsp:val=&quot;008A1E9E&quot;/&gt;&lt;wsp:rsid wsp:val=&quot;008A2193&quot;/&gt;&lt;wsp:rsid wsp:val=&quot;008A2B4A&quot;/&gt;&lt;wsp:rsid wsp:val=&quot;008A2F40&quot;/&gt;&lt;wsp:rsid wsp:val=&quot;008A3030&quot;/&gt;&lt;wsp:rsid wsp:val=&quot;008A356E&quot;/&gt;&lt;wsp:rsid wsp:val=&quot;008A37D9&quot;/&gt;&lt;wsp:rsid wsp:val=&quot;008A38FC&quot;/&gt;&lt;wsp:rsid wsp:val=&quot;008A39BB&quot;/&gt;&lt;wsp:rsid wsp:val=&quot;008A3B5B&quot;/&gt;&lt;wsp:rsid wsp:val=&quot;008A3BD9&quot;/&gt;&lt;wsp:rsid wsp:val=&quot;008A3D34&quot;/&gt;&lt;wsp:rsid wsp:val=&quot;008A3E48&quot;/&gt;&lt;wsp:rsid wsp:val=&quot;008A49B8&quot;/&gt;&lt;wsp:rsid wsp:val=&quot;008A4BAB&quot;/&gt;&lt;wsp:rsid wsp:val=&quot;008A4DF3&quot;/&gt;&lt;wsp:rsid wsp:val=&quot;008A5185&quot;/&gt;&lt;wsp:rsid wsp:val=&quot;008A5402&quot;/&gt;&lt;wsp:rsid wsp:val=&quot;008A55D9&quot;/&gt;&lt;wsp:rsid wsp:val=&quot;008A5794&quot;/&gt;&lt;wsp:rsid wsp:val=&quot;008A595E&quot;/&gt;&lt;wsp:rsid wsp:val=&quot;008A59AD&quot;/&gt;&lt;wsp:rsid wsp:val=&quot;008A59CA&quot;/&gt;&lt;wsp:rsid wsp:val=&quot;008A5F6A&quot;/&gt;&lt;wsp:rsid wsp:val=&quot;008A600F&quot;/&gt;&lt;wsp:rsid wsp:val=&quot;008A6012&quot;/&gt;&lt;wsp:rsid wsp:val=&quot;008A689C&quot;/&gt;&lt;wsp:rsid wsp:val=&quot;008A6985&quot;/&gt;&lt;wsp:rsid wsp:val=&quot;008A6F75&quot;/&gt;&lt;wsp:rsid wsp:val=&quot;008A7082&quot;/&gt;&lt;wsp:rsid wsp:val=&quot;008A70DA&quot;/&gt;&lt;wsp:rsid wsp:val=&quot;008A72C2&quot;/&gt;&lt;wsp:rsid wsp:val=&quot;008A7332&quot;/&gt;&lt;wsp:rsid wsp:val=&quot;008A77D0&quot;/&gt;&lt;wsp:rsid wsp:val=&quot;008A78C4&quot;/&gt;&lt;wsp:rsid wsp:val=&quot;008A79D7&quot;/&gt;&lt;wsp:rsid wsp:val=&quot;008A7AAF&quot;/&gt;&lt;wsp:rsid wsp:val=&quot;008A7AC3&quot;/&gt;&lt;wsp:rsid wsp:val=&quot;008A7C34&quot;/&gt;&lt;wsp:rsid wsp:val=&quot;008B08EA&quot;/&gt;&lt;wsp:rsid wsp:val=&quot;008B0AD5&quot;/&gt;&lt;wsp:rsid wsp:val=&quot;008B0DA1&quot;/&gt;&lt;wsp:rsid wsp:val=&quot;008B1614&quot;/&gt;&lt;wsp:rsid wsp:val=&quot;008B18D5&quot;/&gt;&lt;wsp:rsid wsp:val=&quot;008B1AAE&quot;/&gt;&lt;wsp:rsid wsp:val=&quot;008B1F7E&quot;/&gt;&lt;wsp:rsid wsp:val=&quot;008B1FAB&quot;/&gt;&lt;wsp:rsid wsp:val=&quot;008B2322&quot;/&gt;&lt;wsp:rsid wsp:val=&quot;008B2362&quot;/&gt;&lt;wsp:rsid wsp:val=&quot;008B264A&quot;/&gt;&lt;wsp:rsid wsp:val=&quot;008B294A&quot;/&gt;&lt;wsp:rsid wsp:val=&quot;008B2BB0&quot;/&gt;&lt;wsp:rsid wsp:val=&quot;008B2C03&quot;/&gt;&lt;wsp:rsid wsp:val=&quot;008B2FB8&quot;/&gt;&lt;wsp:rsid wsp:val=&quot;008B3087&quot;/&gt;&lt;wsp:rsid wsp:val=&quot;008B347E&quot;/&gt;&lt;wsp:rsid wsp:val=&quot;008B382E&quot;/&gt;&lt;wsp:rsid wsp:val=&quot;008B387B&quot;/&gt;&lt;wsp:rsid wsp:val=&quot;008B3A5D&quot;/&gt;&lt;wsp:rsid wsp:val=&quot;008B3ABF&quot;/&gt;&lt;wsp:rsid wsp:val=&quot;008B46DF&quot;/&gt;&lt;wsp:rsid wsp:val=&quot;008B4751&quot;/&gt;&lt;wsp:rsid wsp:val=&quot;008B4E16&quot;/&gt;&lt;wsp:rsid wsp:val=&quot;008B5283&quot;/&gt;&lt;wsp:rsid wsp:val=&quot;008B54F7&quot;/&gt;&lt;wsp:rsid wsp:val=&quot;008B56A4&quot;/&gt;&lt;wsp:rsid wsp:val=&quot;008B56B3&quot;/&gt;&lt;wsp:rsid wsp:val=&quot;008B56D9&quot;/&gt;&lt;wsp:rsid wsp:val=&quot;008B59B3&quot;/&gt;&lt;wsp:rsid wsp:val=&quot;008B5D87&quot;/&gt;&lt;wsp:rsid wsp:val=&quot;008B6A2E&quot;/&gt;&lt;wsp:rsid wsp:val=&quot;008B71D5&quot;/&gt;&lt;wsp:rsid wsp:val=&quot;008B7493&quot;/&gt;&lt;wsp:rsid wsp:val=&quot;008B7562&quot;/&gt;&lt;wsp:rsid wsp:val=&quot;008C022E&quot;/&gt;&lt;wsp:rsid wsp:val=&quot;008C02E5&quot;/&gt;&lt;wsp:rsid wsp:val=&quot;008C045F&quot;/&gt;&lt;wsp:rsid wsp:val=&quot;008C055B&quot;/&gt;&lt;wsp:rsid wsp:val=&quot;008C0716&quot;/&gt;&lt;wsp:rsid wsp:val=&quot;008C0B4A&quot;/&gt;&lt;wsp:rsid wsp:val=&quot;008C0B9A&quot;/&gt;&lt;wsp:rsid wsp:val=&quot;008C0EF6&quot;/&gt;&lt;wsp:rsid wsp:val=&quot;008C0F42&quot;/&gt;&lt;wsp:rsid wsp:val=&quot;008C0F9D&quot;/&gt;&lt;wsp:rsid wsp:val=&quot;008C1184&quot;/&gt;&lt;wsp:rsid wsp:val=&quot;008C13DA&quot;/&gt;&lt;wsp:rsid wsp:val=&quot;008C1694&quot;/&gt;&lt;wsp:rsid wsp:val=&quot;008C1796&quot;/&gt;&lt;wsp:rsid wsp:val=&quot;008C1A94&quot;/&gt;&lt;wsp:rsid wsp:val=&quot;008C1BB1&quot;/&gt;&lt;wsp:rsid wsp:val=&quot;008C1E1B&quot;/&gt;&lt;wsp:rsid wsp:val=&quot;008C2117&quot;/&gt;&lt;wsp:rsid wsp:val=&quot;008C21FF&quot;/&gt;&lt;wsp:rsid wsp:val=&quot;008C23D8&quot;/&gt;&lt;wsp:rsid wsp:val=&quot;008C2D91&quot;/&gt;&lt;wsp:rsid wsp:val=&quot;008C2DE5&quot;/&gt;&lt;wsp:rsid wsp:val=&quot;008C345F&quot;/&gt;&lt;wsp:rsid wsp:val=&quot;008C388B&quot;/&gt;&lt;wsp:rsid wsp:val=&quot;008C38BF&quot;/&gt;&lt;wsp:rsid wsp:val=&quot;008C3B69&quot;/&gt;&lt;wsp:rsid wsp:val=&quot;008C3BE2&quot;/&gt;&lt;wsp:rsid wsp:val=&quot;008C3D39&quot;/&gt;&lt;wsp:rsid wsp:val=&quot;008C3E48&quot;/&gt;&lt;wsp:rsid wsp:val=&quot;008C4160&quot;/&gt;&lt;wsp:rsid wsp:val=&quot;008C41BF&quot;/&gt;&lt;wsp:rsid wsp:val=&quot;008C46DF&quot;/&gt;&lt;wsp:rsid wsp:val=&quot;008C4778&quot;/&gt;&lt;wsp:rsid wsp:val=&quot;008C48EE&quot;/&gt;&lt;wsp:rsid wsp:val=&quot;008C4961&quot;/&gt;&lt;wsp:rsid wsp:val=&quot;008C49D8&quot;/&gt;&lt;wsp:rsid wsp:val=&quot;008C4A78&quot;/&gt;&lt;wsp:rsid wsp:val=&quot;008C4D25&quot;/&gt;&lt;wsp:rsid wsp:val=&quot;008C5856&quot;/&gt;&lt;wsp:rsid wsp:val=&quot;008C5899&quot;/&gt;&lt;wsp:rsid wsp:val=&quot;008C58B3&quot;/&gt;&lt;wsp:rsid wsp:val=&quot;008C5C0C&quot;/&gt;&lt;wsp:rsid wsp:val=&quot;008C5F90&quot;/&gt;&lt;wsp:rsid wsp:val=&quot;008C6006&quot;/&gt;&lt;wsp:rsid wsp:val=&quot;008C60CF&quot;/&gt;&lt;wsp:rsid wsp:val=&quot;008C62EA&quot;/&gt;&lt;wsp:rsid wsp:val=&quot;008C6371&quot;/&gt;&lt;wsp:rsid wsp:val=&quot;008C6470&quot;/&gt;&lt;wsp:rsid wsp:val=&quot;008C64D2&quot;/&gt;&lt;wsp:rsid wsp:val=&quot;008C66DC&quot;/&gt;&lt;wsp:rsid wsp:val=&quot;008C6948&quot;/&gt;&lt;wsp:rsid wsp:val=&quot;008C6B7B&quot;/&gt;&lt;wsp:rsid wsp:val=&quot;008C6C8D&quot;/&gt;&lt;wsp:rsid wsp:val=&quot;008C6CA9&quot;/&gt;&lt;wsp:rsid wsp:val=&quot;008C6F77&quot;/&gt;&lt;wsp:rsid wsp:val=&quot;008C7435&quot;/&gt;&lt;wsp:rsid wsp:val=&quot;008C7721&quot;/&gt;&lt;wsp:rsid wsp:val=&quot;008C77D8&quot;/&gt;&lt;wsp:rsid wsp:val=&quot;008C78A8&quot;/&gt;&lt;wsp:rsid wsp:val=&quot;008C78D6&quot;/&gt;&lt;wsp:rsid wsp:val=&quot;008C79A3&quot;/&gt;&lt;wsp:rsid wsp:val=&quot;008C7AF3&quot;/&gt;&lt;wsp:rsid wsp:val=&quot;008C7C1A&quot;/&gt;&lt;wsp:rsid wsp:val=&quot;008C7CE4&quot;/&gt;&lt;wsp:rsid wsp:val=&quot;008C7DDC&quot;/&gt;&lt;wsp:rsid wsp:val=&quot;008D00A4&quot;/&gt;&lt;wsp:rsid wsp:val=&quot;008D01B0&quot;/&gt;&lt;wsp:rsid wsp:val=&quot;008D05BA&quot;/&gt;&lt;wsp:rsid wsp:val=&quot;008D06CE&quot;/&gt;&lt;wsp:rsid wsp:val=&quot;008D0DB8&quot;/&gt;&lt;wsp:rsid wsp:val=&quot;008D0DCF&quot;/&gt;&lt;wsp:rsid wsp:val=&quot;008D0EE4&quot;/&gt;&lt;wsp:rsid wsp:val=&quot;008D12E2&quot;/&gt;&lt;wsp:rsid wsp:val=&quot;008D189A&quot;/&gt;&lt;wsp:rsid wsp:val=&quot;008D195D&quot;/&gt;&lt;wsp:rsid wsp:val=&quot;008D1A40&quot;/&gt;&lt;wsp:rsid wsp:val=&quot;008D1D2E&quot;/&gt;&lt;wsp:rsid wsp:val=&quot;008D1F76&quot;/&gt;&lt;wsp:rsid wsp:val=&quot;008D20B2&quot;/&gt;&lt;wsp:rsid wsp:val=&quot;008D2711&quot;/&gt;&lt;wsp:rsid wsp:val=&quot;008D2B8D&quot;/&gt;&lt;wsp:rsid wsp:val=&quot;008D32EA&quot;/&gt;&lt;wsp:rsid wsp:val=&quot;008D3A74&quot;/&gt;&lt;wsp:rsid wsp:val=&quot;008D3D8E&quot;/&gt;&lt;wsp:rsid wsp:val=&quot;008D3E77&quot;/&gt;&lt;wsp:rsid wsp:val=&quot;008D4346&quot;/&gt;&lt;wsp:rsid wsp:val=&quot;008D439A&quot;/&gt;&lt;wsp:rsid wsp:val=&quot;008D4495&quot;/&gt;&lt;wsp:rsid wsp:val=&quot;008D499C&quot;/&gt;&lt;wsp:rsid wsp:val=&quot;008D4E2B&quot;/&gt;&lt;wsp:rsid wsp:val=&quot;008D5E65&quot;/&gt;&lt;wsp:rsid wsp:val=&quot;008D60A4&quot;/&gt;&lt;wsp:rsid wsp:val=&quot;008D61BE&quot;/&gt;&lt;wsp:rsid wsp:val=&quot;008D62EA&quot;/&gt;&lt;wsp:rsid wsp:val=&quot;008D6311&quot;/&gt;&lt;wsp:rsid wsp:val=&quot;008D63B3&quot;/&gt;&lt;wsp:rsid wsp:val=&quot;008D646E&quot;/&gt;&lt;wsp:rsid wsp:val=&quot;008D6578&quot;/&gt;&lt;wsp:rsid wsp:val=&quot;008D666C&quot;/&gt;&lt;wsp:rsid wsp:val=&quot;008D678D&quot;/&gt;&lt;wsp:rsid wsp:val=&quot;008D6BB3&quot;/&gt;&lt;wsp:rsid wsp:val=&quot;008D6D1E&quot;/&gt;&lt;wsp:rsid wsp:val=&quot;008D6EDE&quot;/&gt;&lt;wsp:rsid wsp:val=&quot;008D7010&quot;/&gt;&lt;wsp:rsid wsp:val=&quot;008D709E&quot;/&gt;&lt;wsp:rsid wsp:val=&quot;008D70E9&quot;/&gt;&lt;wsp:rsid wsp:val=&quot;008D71B2&quot;/&gt;&lt;wsp:rsid wsp:val=&quot;008D723D&quot;/&gt;&lt;wsp:rsid wsp:val=&quot;008D77EE&quot;/&gt;&lt;wsp:rsid wsp:val=&quot;008D784E&quot;/&gt;&lt;wsp:rsid wsp:val=&quot;008D793F&quot;/&gt;&lt;wsp:rsid wsp:val=&quot;008D7B4F&quot;/&gt;&lt;wsp:rsid wsp:val=&quot;008D7C75&quot;/&gt;&lt;wsp:rsid wsp:val=&quot;008E0022&quot;/&gt;&lt;wsp:rsid wsp:val=&quot;008E028D&quot;/&gt;&lt;wsp:rsid wsp:val=&quot;008E0F04&quot;/&gt;&lt;wsp:rsid wsp:val=&quot;008E0F88&quot;/&gt;&lt;wsp:rsid wsp:val=&quot;008E1077&quot;/&gt;&lt;wsp:rsid wsp:val=&quot;008E1388&quot;/&gt;&lt;wsp:rsid wsp:val=&quot;008E16FA&quot;/&gt;&lt;wsp:rsid wsp:val=&quot;008E1888&quot;/&gt;&lt;wsp:rsid wsp:val=&quot;008E18B3&quot;/&gt;&lt;wsp:rsid wsp:val=&quot;008E1CDD&quot;/&gt;&lt;wsp:rsid wsp:val=&quot;008E1F70&quot;/&gt;&lt;wsp:rsid wsp:val=&quot;008E20CA&quot;/&gt;&lt;wsp:rsid wsp:val=&quot;008E2200&quot;/&gt;&lt;wsp:rsid wsp:val=&quot;008E22DB&quot;/&gt;&lt;wsp:rsid wsp:val=&quot;008E242E&quot;/&gt;&lt;wsp:rsid wsp:val=&quot;008E25B5&quot;/&gt;&lt;wsp:rsid wsp:val=&quot;008E2606&quot;/&gt;&lt;wsp:rsid wsp:val=&quot;008E2837&quot;/&gt;&lt;wsp:rsid wsp:val=&quot;008E2A1E&quot;/&gt;&lt;wsp:rsid wsp:val=&quot;008E2D0B&quot;/&gt;&lt;wsp:rsid wsp:val=&quot;008E31B1&quot;/&gt;&lt;wsp:rsid wsp:val=&quot;008E3426&quot;/&gt;&lt;wsp:rsid wsp:val=&quot;008E34C9&quot;/&gt;&lt;wsp:rsid wsp:val=&quot;008E3658&quot;/&gt;&lt;wsp:rsid wsp:val=&quot;008E368A&quot;/&gt;&lt;wsp:rsid wsp:val=&quot;008E39BD&quot;/&gt;&lt;wsp:rsid wsp:val=&quot;008E3B04&quot;/&gt;&lt;wsp:rsid wsp:val=&quot;008E3D21&quot;/&gt;&lt;wsp:rsid wsp:val=&quot;008E3D8F&quot;/&gt;&lt;wsp:rsid wsp:val=&quot;008E3DB9&quot;/&gt;&lt;wsp:rsid wsp:val=&quot;008E4040&quot;/&gt;&lt;wsp:rsid wsp:val=&quot;008E5109&quot;/&gt;&lt;wsp:rsid wsp:val=&quot;008E5479&quot;/&gt;&lt;wsp:rsid wsp:val=&quot;008E55C3&quot;/&gt;&lt;wsp:rsid wsp:val=&quot;008E55E7&quot;/&gt;&lt;wsp:rsid wsp:val=&quot;008E592E&quot;/&gt;&lt;wsp:rsid wsp:val=&quot;008E5AF2&quot;/&gt;&lt;wsp:rsid wsp:val=&quot;008E6075&quot;/&gt;&lt;wsp:rsid wsp:val=&quot;008E620B&quot;/&gt;&lt;wsp:rsid wsp:val=&quot;008E6265&quot;/&gt;&lt;wsp:rsid wsp:val=&quot;008E6401&quot;/&gt;&lt;wsp:rsid wsp:val=&quot;008E64D0&quot;/&gt;&lt;wsp:rsid wsp:val=&quot;008E670E&quot;/&gt;&lt;wsp:rsid wsp:val=&quot;008E6877&quot;/&gt;&lt;wsp:rsid wsp:val=&quot;008E6C12&quot;/&gt;&lt;wsp:rsid wsp:val=&quot;008E6DF4&quot;/&gt;&lt;wsp:rsid wsp:val=&quot;008E6F33&quot;/&gt;&lt;wsp:rsid wsp:val=&quot;008E7196&quot;/&gt;&lt;wsp:rsid wsp:val=&quot;008E7482&quot;/&gt;&lt;wsp:rsid wsp:val=&quot;008E76E8&quot;/&gt;&lt;wsp:rsid wsp:val=&quot;008E7B1E&quot;/&gt;&lt;wsp:rsid wsp:val=&quot;008E7C19&quot;/&gt;&lt;wsp:rsid wsp:val=&quot;008E7C59&quot;/&gt;&lt;wsp:rsid wsp:val=&quot;008E7CA2&quot;/&gt;&lt;wsp:rsid wsp:val=&quot;008E7EC1&quot;/&gt;&lt;wsp:rsid wsp:val=&quot;008F00A3&quot;/&gt;&lt;wsp:rsid wsp:val=&quot;008F013A&quot;/&gt;&lt;wsp:rsid wsp:val=&quot;008F013F&quot;/&gt;&lt;wsp:rsid wsp:val=&quot;008F0372&quot;/&gt;&lt;wsp:rsid wsp:val=&quot;008F0478&quot;/&gt;&lt;wsp:rsid wsp:val=&quot;008F061F&quot;/&gt;&lt;wsp:rsid wsp:val=&quot;008F0885&quot;/&gt;&lt;wsp:rsid wsp:val=&quot;008F09AA&quot;/&gt;&lt;wsp:rsid wsp:val=&quot;008F0BFB&quot;/&gt;&lt;wsp:rsid wsp:val=&quot;008F0C01&quot;/&gt;&lt;wsp:rsid wsp:val=&quot;008F0ED3&quot;/&gt;&lt;wsp:rsid wsp:val=&quot;008F0F68&quot;/&gt;&lt;wsp:rsid wsp:val=&quot;008F12A3&quot;/&gt;&lt;wsp:rsid wsp:val=&quot;008F1394&quot;/&gt;&lt;wsp:rsid wsp:val=&quot;008F1472&quot;/&gt;&lt;wsp:rsid wsp:val=&quot;008F14DD&quot;/&gt;&lt;wsp:rsid wsp:val=&quot;008F1947&quot;/&gt;&lt;wsp:rsid wsp:val=&quot;008F19E9&quot;/&gt;&lt;wsp:rsid wsp:val=&quot;008F259A&quot;/&gt;&lt;wsp:rsid wsp:val=&quot;008F28B3&quot;/&gt;&lt;wsp:rsid wsp:val=&quot;008F28E5&quot;/&gt;&lt;wsp:rsid wsp:val=&quot;008F2A38&quot;/&gt;&lt;wsp:rsid wsp:val=&quot;008F2A3A&quot;/&gt;&lt;wsp:rsid wsp:val=&quot;008F2BA0&quot;/&gt;&lt;wsp:rsid wsp:val=&quot;008F300E&quot;/&gt;&lt;wsp:rsid wsp:val=&quot;008F3190&quot;/&gt;&lt;wsp:rsid wsp:val=&quot;008F3403&quot;/&gt;&lt;wsp:rsid wsp:val=&quot;008F3C5E&quot;/&gt;&lt;wsp:rsid wsp:val=&quot;008F41B4&quot;/&gt;&lt;wsp:rsid wsp:val=&quot;008F428B&quot;/&gt;&lt;wsp:rsid wsp:val=&quot;008F43C3&quot;/&gt;&lt;wsp:rsid wsp:val=&quot;008F4720&quot;/&gt;&lt;wsp:rsid wsp:val=&quot;008F483E&quot;/&gt;&lt;wsp:rsid wsp:val=&quot;008F4AFC&quot;/&gt;&lt;wsp:rsid wsp:val=&quot;008F4E3F&quot;/&gt;&lt;wsp:rsid wsp:val=&quot;008F4E64&quot;/&gt;&lt;wsp:rsid wsp:val=&quot;008F4EB5&quot;/&gt;&lt;wsp:rsid wsp:val=&quot;008F539E&quot;/&gt;&lt;wsp:rsid wsp:val=&quot;008F5442&quot;/&gt;&lt;wsp:rsid wsp:val=&quot;008F5498&quot;/&gt;&lt;wsp:rsid wsp:val=&quot;008F54AF&quot;/&gt;&lt;wsp:rsid wsp:val=&quot;008F5932&quot;/&gt;&lt;wsp:rsid wsp:val=&quot;008F5A58&quot;/&gt;&lt;wsp:rsid wsp:val=&quot;008F5E81&quot;/&gt;&lt;wsp:rsid wsp:val=&quot;008F5ED0&quot;/&gt;&lt;wsp:rsid wsp:val=&quot;008F5FC3&quot;/&gt;&lt;wsp:rsid wsp:val=&quot;008F614D&quot;/&gt;&lt;wsp:rsid wsp:val=&quot;008F633F&quot;/&gt;&lt;wsp:rsid wsp:val=&quot;008F6365&quot;/&gt;&lt;wsp:rsid wsp:val=&quot;008F65D2&quot;/&gt;&lt;wsp:rsid wsp:val=&quot;008F65F4&quot;/&gt;&lt;wsp:rsid wsp:val=&quot;008F6ADC&quot;/&gt;&lt;wsp:rsid wsp:val=&quot;008F6B20&quot;/&gt;&lt;wsp:rsid wsp:val=&quot;008F6DB5&quot;/&gt;&lt;wsp:rsid wsp:val=&quot;008F73DD&quot;/&gt;&lt;wsp:rsid wsp:val=&quot;008F76DE&quot;/&gt;&lt;wsp:rsid wsp:val=&quot;008F7F05&quot;/&gt;&lt;wsp:rsid wsp:val=&quot;008F7F5E&quot;/&gt;&lt;wsp:rsid wsp:val=&quot;0090009A&quot;/&gt;&lt;wsp:rsid wsp:val=&quot;0090045E&quot;/&gt;&lt;wsp:rsid wsp:val=&quot;009005BA&quot;/&gt;&lt;wsp:rsid wsp:val=&quot;0090072C&quot;/&gt;&lt;wsp:rsid wsp:val=&quot;009007B2&quot;/&gt;&lt;wsp:rsid wsp:val=&quot;00900B89&quot;/&gt;&lt;wsp:rsid wsp:val=&quot;00900CCD&quot;/&gt;&lt;wsp:rsid wsp:val=&quot;00900D85&quot;/&gt;&lt;wsp:rsid wsp:val=&quot;00900F3D&quot;/&gt;&lt;wsp:rsid wsp:val=&quot;00901066&quot;/&gt;&lt;wsp:rsid wsp:val=&quot;009014F5&quot;/&gt;&lt;wsp:rsid wsp:val=&quot;00901736&quot;/&gt;&lt;wsp:rsid wsp:val=&quot;009019C5&quot;/&gt;&lt;wsp:rsid wsp:val=&quot;00901E90&quot;/&gt;&lt;wsp:rsid wsp:val=&quot;009021A9&quot;/&gt;&lt;wsp:rsid wsp:val=&quot;009024E6&quot;/&gt;&lt;wsp:rsid wsp:val=&quot;00902C29&quot;/&gt;&lt;wsp:rsid wsp:val=&quot;00902E76&quot;/&gt;&lt;wsp:rsid wsp:val=&quot;00902F28&quot;/&gt;&lt;wsp:rsid wsp:val=&quot;00902F45&quot;/&gt;&lt;wsp:rsid wsp:val=&quot;00903204&quot;/&gt;&lt;wsp:rsid wsp:val=&quot;00903333&quot;/&gt;&lt;wsp:rsid wsp:val=&quot;00903398&quot;/&gt;&lt;wsp:rsid wsp:val=&quot;0090373E&quot;/&gt;&lt;wsp:rsid wsp:val=&quot;00903855&quot;/&gt;&lt;wsp:rsid wsp:val=&quot;00903BE1&quot;/&gt;&lt;wsp:rsid wsp:val=&quot;00903E35&quot;/&gt;&lt;wsp:rsid wsp:val=&quot;00904069&quot;/&gt;&lt;wsp:rsid wsp:val=&quot;009040C6&quot;/&gt;&lt;wsp:rsid wsp:val=&quot;009040D1&quot;/&gt;&lt;wsp:rsid wsp:val=&quot;00904127&quot;/&gt;&lt;wsp:rsid wsp:val=&quot;00904139&quot;/&gt;&lt;wsp:rsid wsp:val=&quot;00904627&quot;/&gt;&lt;wsp:rsid wsp:val=&quot;0090477F&quot;/&gt;&lt;wsp:rsid wsp:val=&quot;00904790&quot;/&gt;&lt;wsp:rsid wsp:val=&quot;00904931&quot;/&gt;&lt;wsp:rsid wsp:val=&quot;009049D2&quot;/&gt;&lt;wsp:rsid wsp:val=&quot;00904A2E&quot;/&gt;&lt;wsp:rsid wsp:val=&quot;00904C07&quot;/&gt;&lt;wsp:rsid wsp:val=&quot;00904F55&quot;/&gt;&lt;wsp:rsid wsp:val=&quot;00905262&quot;/&gt;&lt;wsp:rsid wsp:val=&quot;00905308&quot;/&gt;&lt;wsp:rsid wsp:val=&quot;00905336&quot;/&gt;&lt;wsp:rsid wsp:val=&quot;009053AE&quot;/&gt;&lt;wsp:rsid wsp:val=&quot;009054C9&quot;/&gt;&lt;wsp:rsid wsp:val=&quot;00905652&quot;/&gt;&lt;wsp:rsid wsp:val=&quot;00905744&quot;/&gt;&lt;wsp:rsid wsp:val=&quot;00905884&quot;/&gt;&lt;wsp:rsid wsp:val=&quot;00905FBD&quot;/&gt;&lt;wsp:rsid wsp:val=&quot;009062E2&quot;/&gt;&lt;wsp:rsid wsp:val=&quot;00906488&quot;/&gt;&lt;wsp:rsid wsp:val=&quot;00906788&quot;/&gt;&lt;wsp:rsid wsp:val=&quot;00906810&quot;/&gt;&lt;wsp:rsid wsp:val=&quot;00906826&quot;/&gt;&lt;wsp:rsid wsp:val=&quot;009068FF&quot;/&gt;&lt;wsp:rsid wsp:val=&quot;00906B2E&quot;/&gt;&lt;wsp:rsid wsp:val=&quot;00906CF9&quot;/&gt;&lt;wsp:rsid wsp:val=&quot;00906DF8&quot;/&gt;&lt;wsp:rsid wsp:val=&quot;00906E9D&quot;/&gt;&lt;wsp:rsid wsp:val=&quot;00906F2C&quot;/&gt;&lt;wsp:rsid wsp:val=&quot;00907116&quot;/&gt;&lt;wsp:rsid wsp:val=&quot;009072BB&quot;/&gt;&lt;wsp:rsid wsp:val=&quot;0090738C&quot;/&gt;&lt;wsp:rsid wsp:val=&quot;00910338&quot;/&gt;&lt;wsp:rsid wsp:val=&quot;009103D9&quot;/&gt;&lt;wsp:rsid wsp:val=&quot;00910681&quot;/&gt;&lt;wsp:rsid wsp:val=&quot;00910BB5&quot;/&gt;&lt;wsp:rsid wsp:val=&quot;00910CF5&quot;/&gt;&lt;wsp:rsid wsp:val=&quot;00910D4E&quot;/&gt;&lt;wsp:rsid wsp:val=&quot;0091113C&quot;/&gt;&lt;wsp:rsid wsp:val=&quot;0091120B&quot;/&gt;&lt;wsp:rsid wsp:val=&quot;00911218&quot;/&gt;&lt;wsp:rsid wsp:val=&quot;0091137C&quot;/&gt;&lt;wsp:rsid wsp:val=&quot;009114E5&quot;/&gt;&lt;wsp:rsid wsp:val=&quot;009114F3&quot;/&gt;&lt;wsp:rsid wsp:val=&quot;009117EB&quot;/&gt;&lt;wsp:rsid wsp:val=&quot;00911C4C&quot;/&gt;&lt;wsp:rsid wsp:val=&quot;00911D40&quot;/&gt;&lt;wsp:rsid wsp:val=&quot;00912A53&quot;/&gt;&lt;wsp:rsid wsp:val=&quot;00912A76&quot;/&gt;&lt;wsp:rsid wsp:val=&quot;00912E47&quot;/&gt;&lt;wsp:rsid wsp:val=&quot;0091322F&quot;/&gt;&lt;wsp:rsid wsp:val=&quot;0091352A&quot;/&gt;&lt;wsp:rsid wsp:val=&quot;00913628&quot;/&gt;&lt;wsp:rsid wsp:val=&quot;0091367E&quot;/&gt;&lt;wsp:rsid wsp:val=&quot;0091368D&quot;/&gt;&lt;wsp:rsid wsp:val=&quot;00913AA7&quot;/&gt;&lt;wsp:rsid wsp:val=&quot;00913C29&quot;/&gt;&lt;wsp:rsid wsp:val=&quot;00913CA0&quot;/&gt;&lt;wsp:rsid wsp:val=&quot;009141D7&quot;/&gt;&lt;wsp:rsid wsp:val=&quot;009142F5&quot;/&gt;&lt;wsp:rsid wsp:val=&quot;00914376&quot;/&gt;&lt;wsp:rsid wsp:val=&quot;0091464F&quot;/&gt;&lt;wsp:rsid wsp:val=&quot;00914654&quot;/&gt;&lt;wsp:rsid wsp:val=&quot;009147D2&quot;/&gt;&lt;wsp:rsid wsp:val=&quot;0091483B&quot;/&gt;&lt;wsp:rsid wsp:val=&quot;00914E2E&quot;/&gt;&lt;wsp:rsid wsp:val=&quot;00914FA8&quot;/&gt;&lt;wsp:rsid wsp:val=&quot;00915001&quot;/&gt;&lt;wsp:rsid wsp:val=&quot;00915912&quot;/&gt;&lt;wsp:rsid wsp:val=&quot;00915BFB&quot;/&gt;&lt;wsp:rsid wsp:val=&quot;009163D3&quot;/&gt;&lt;wsp:rsid wsp:val=&quot;009166B8&quot;/&gt;&lt;wsp:rsid wsp:val=&quot;00916830&quot;/&gt;&lt;wsp:rsid wsp:val=&quot;00916885&quot;/&gt;&lt;wsp:rsid wsp:val=&quot;00916D00&quot;/&gt;&lt;wsp:rsid wsp:val=&quot;0091715E&quot;/&gt;&lt;wsp:rsid wsp:val=&quot;009171FA&quot;/&gt;&lt;wsp:rsid wsp:val=&quot;00917223&quot;/&gt;&lt;wsp:rsid wsp:val=&quot;00917268&quot;/&gt;&lt;wsp:rsid wsp:val=&quot;0091727D&quot;/&gt;&lt;wsp:rsid wsp:val=&quot;00917A7A&quot;/&gt;&lt;wsp:rsid wsp:val=&quot;00917B8C&quot;/&gt;&lt;wsp:rsid wsp:val=&quot;00917BA8&quot;/&gt;&lt;wsp:rsid wsp:val=&quot;00917C5E&quot;/&gt;&lt;wsp:rsid wsp:val=&quot;0092020F&quot;/&gt;&lt;wsp:rsid wsp:val=&quot;009203F5&quot;/&gt;&lt;wsp:rsid wsp:val=&quot;0092061F&quot;/&gt;&lt;wsp:rsid wsp:val=&quot;00920696&quot;/&gt;&lt;wsp:rsid wsp:val=&quot;00920A7D&quot;/&gt;&lt;wsp:rsid wsp:val=&quot;00920C0F&quot;/&gt;&lt;wsp:rsid wsp:val=&quot;00920DCC&quot;/&gt;&lt;wsp:rsid wsp:val=&quot;00921110&quot;/&gt;&lt;wsp:rsid wsp:val=&quot;0092131C&quot;/&gt;&lt;wsp:rsid wsp:val=&quot;00921CA6&quot;/&gt;&lt;wsp:rsid wsp:val=&quot;00921CDB&quot;/&gt;&lt;wsp:rsid wsp:val=&quot;009220EA&quot;/&gt;&lt;wsp:rsid wsp:val=&quot;009221EE&quot;/&gt;&lt;wsp:rsid wsp:val=&quot;009221F0&quot;/&gt;&lt;wsp:rsid wsp:val=&quot;009223B5&quot;/&gt;&lt;wsp:rsid wsp:val=&quot;009223EE&quot;/&gt;&lt;wsp:rsid wsp:val=&quot;00922407&quot;/&gt;&lt;wsp:rsid wsp:val=&quot;0092264C&quot;/&gt;&lt;wsp:rsid wsp:val=&quot;00922699&quot;/&gt;&lt;wsp:rsid wsp:val=&quot;00922839&quot;/&gt;&lt;wsp:rsid wsp:val=&quot;00922BAA&quot;/&gt;&lt;wsp:rsid wsp:val=&quot;00922D2C&quot;/&gt;&lt;wsp:rsid wsp:val=&quot;00922FF2&quot;/&gt;&lt;wsp:rsid wsp:val=&quot;009231B5&quot;/&gt;&lt;wsp:rsid wsp:val=&quot;0092328B&quot;/&gt;&lt;wsp:rsid wsp:val=&quot;00923BB9&quot;/&gt;&lt;wsp:rsid wsp:val=&quot;00923DD8&quot;/&gt;&lt;wsp:rsid wsp:val=&quot;00924545&quot;/&gt;&lt;wsp:rsid wsp:val=&quot;00924AB2&quot;/&gt;&lt;wsp:rsid wsp:val=&quot;00924AEA&quot;/&gt;&lt;wsp:rsid wsp:val=&quot;00924C6D&quot;/&gt;&lt;wsp:rsid wsp:val=&quot;0092509A&quot;/&gt;&lt;wsp:rsid wsp:val=&quot;00925108&quot;/&gt;&lt;wsp:rsid wsp:val=&quot;00925248&quot;/&gt;&lt;wsp:rsid wsp:val=&quot;00925573&quot;/&gt;&lt;wsp:rsid wsp:val=&quot;009255C6&quot;/&gt;&lt;wsp:rsid wsp:val=&quot;00925609&quot;/&gt;&lt;wsp:rsid wsp:val=&quot;009257AF&quot;/&gt;&lt;wsp:rsid wsp:val=&quot;00925842&quot;/&gt;&lt;wsp:rsid wsp:val=&quot;00925AEB&quot;/&gt;&lt;wsp:rsid wsp:val=&quot;00925C5D&quot;/&gt;&lt;wsp:rsid wsp:val=&quot;00925DAC&quot;/&gt;&lt;wsp:rsid wsp:val=&quot;00926187&quot;/&gt;&lt;wsp:rsid wsp:val=&quot;00926511&quot;/&gt;&lt;wsp:rsid wsp:val=&quot;009267BB&quot;/&gt;&lt;wsp:rsid wsp:val=&quot;00926858&quot;/&gt;&lt;wsp:rsid wsp:val=&quot;00926917&quot;/&gt;&lt;wsp:rsid wsp:val=&quot;00926BA2&quot;/&gt;&lt;wsp:rsid wsp:val=&quot;00926F18&quot;/&gt;&lt;wsp:rsid wsp:val=&quot;0092706D&quot;/&gt;&lt;wsp:rsid wsp:val=&quot;0092736E&quot;/&gt;&lt;wsp:rsid wsp:val=&quot;00927B3A&quot;/&gt;&lt;wsp:rsid wsp:val=&quot;00927DF4&quot;/&gt;&lt;wsp:rsid wsp:val=&quot;00927FC8&quot;/&gt;&lt;wsp:rsid wsp:val=&quot;00930236&quot;/&gt;&lt;wsp:rsid wsp:val=&quot;00930562&quot;/&gt;&lt;wsp:rsid wsp:val=&quot;0093068C&quot;/&gt;&lt;wsp:rsid wsp:val=&quot;0093097F&quot;/&gt;&lt;wsp:rsid wsp:val=&quot;00930C97&quot;/&gt;&lt;wsp:rsid wsp:val=&quot;00930DEE&quot;/&gt;&lt;wsp:rsid wsp:val=&quot;00930F2B&quot;/&gt;&lt;wsp:rsid wsp:val=&quot;0093125B&quot;/&gt;&lt;wsp:rsid wsp:val=&quot;0093158C&quot;/&gt;&lt;wsp:rsid wsp:val=&quot;00931664&quot;/&gt;&lt;wsp:rsid wsp:val=&quot;00931900&quot;/&gt;&lt;wsp:rsid wsp:val=&quot;0093191E&quot;/&gt;&lt;wsp:rsid wsp:val=&quot;00931E80&quot;/&gt;&lt;wsp:rsid wsp:val=&quot;009323AB&quot;/&gt;&lt;wsp:rsid wsp:val=&quot;00932521&quot;/&gt;&lt;wsp:rsid wsp:val=&quot;00932923&quot;/&gt;&lt;wsp:rsid wsp:val=&quot;0093294E&quot;/&gt;&lt;wsp:rsid wsp:val=&quot;00932971&quot;/&gt;&lt;wsp:rsid wsp:val=&quot;0093299B&quot;/&gt;&lt;wsp:rsid wsp:val=&quot;00932AD2&quot;/&gt;&lt;wsp:rsid wsp:val=&quot;00932AE3&quot;/&gt;&lt;wsp:rsid wsp:val=&quot;009334F5&quot;/&gt;&lt;wsp:rsid wsp:val=&quot;00933863&quot;/&gt;&lt;wsp:rsid wsp:val=&quot;009338CA&quot;/&gt;&lt;wsp:rsid wsp:val=&quot;00933ACC&quot;/&gt;&lt;wsp:rsid wsp:val=&quot;00933D77&quot;/&gt;&lt;wsp:rsid wsp:val=&quot;00933F93&quot;/&gt;&lt;wsp:rsid wsp:val=&quot;00933FD7&quot;/&gt;&lt;wsp:rsid wsp:val=&quot;00934335&quot;/&gt;&lt;wsp:rsid wsp:val=&quot;009344B9&quot;/&gt;&lt;wsp:rsid wsp:val=&quot;009346C4&quot;/&gt;&lt;wsp:rsid wsp:val=&quot;0093477A&quot;/&gt;&lt;wsp:rsid wsp:val=&quot;00934B9D&quot;/&gt;&lt;wsp:rsid wsp:val=&quot;00934C6A&quot;/&gt;&lt;wsp:rsid wsp:val=&quot;00934FF2&quot;/&gt;&lt;wsp:rsid wsp:val=&quot;0093518E&quot;/&gt;&lt;wsp:rsid wsp:val=&quot;0093527D&quot;/&gt;&lt;wsp:rsid wsp:val=&quot;0093540C&quot;/&gt;&lt;wsp:rsid wsp:val=&quot;00935836&quot;/&gt;&lt;wsp:rsid wsp:val=&quot;00935BDD&quot;/&gt;&lt;wsp:rsid wsp:val=&quot;00935E04&quot;/&gt;&lt;wsp:rsid wsp:val=&quot;00935F62&quot;/&gt;&lt;wsp:rsid wsp:val=&quot;009360A9&quot;/&gt;&lt;wsp:rsid wsp:val=&quot;0093626C&quot;/&gt;&lt;wsp:rsid wsp:val=&quot;00936322&quot;/&gt;&lt;wsp:rsid wsp:val=&quot;00936573&quot;/&gt;&lt;wsp:rsid wsp:val=&quot;009366A6&quot;/&gt;&lt;wsp:rsid wsp:val=&quot;009371F7&quot;/&gt;&lt;wsp:rsid wsp:val=&quot;00937578&quot;/&gt;&lt;wsp:rsid wsp:val=&quot;00937952&quot;/&gt;&lt;wsp:rsid wsp:val=&quot;00937A00&quot;/&gt;&lt;wsp:rsid wsp:val=&quot;00940177&quot;/&gt;&lt;wsp:rsid wsp:val=&quot;009402E1&quot;/&gt;&lt;wsp:rsid wsp:val=&quot;00940336&quot;/&gt;&lt;wsp:rsid wsp:val=&quot;00940667&quot;/&gt;&lt;wsp:rsid wsp:val=&quot;009406DE&quot;/&gt;&lt;wsp:rsid wsp:val=&quot;009408A3&quot;/&gt;&lt;wsp:rsid wsp:val=&quot;0094095D&quot;/&gt;&lt;wsp:rsid wsp:val=&quot;00940ED1&quot;/&gt;&lt;wsp:rsid wsp:val=&quot;009410A0&quot;/&gt;&lt;wsp:rsid wsp:val=&quot;009418B9&quot;/&gt;&lt;wsp:rsid wsp:val=&quot;00941A83&quot;/&gt;&lt;wsp:rsid wsp:val=&quot;00941E03&quot;/&gt;&lt;wsp:rsid wsp:val=&quot;009421D9&quot;/&gt;&lt;wsp:rsid wsp:val=&quot;00942287&quot;/&gt;&lt;wsp:rsid wsp:val=&quot;0094249C&quot;/&gt;&lt;wsp:rsid wsp:val=&quot;00942695&quot;/&gt;&lt;wsp:rsid wsp:val=&quot;0094276A&quot;/&gt;&lt;wsp:rsid wsp:val=&quot;00942A03&quot;/&gt;&lt;wsp:rsid wsp:val=&quot;00942E34&quot;/&gt;&lt;wsp:rsid wsp:val=&quot;009430B0&quot;/&gt;&lt;wsp:rsid wsp:val=&quot;00943307&quot;/&gt;&lt;wsp:rsid wsp:val=&quot;0094357B&quot;/&gt;&lt;wsp:rsid wsp:val=&quot;00943A07&quot;/&gt;&lt;wsp:rsid wsp:val=&quot;00943E8A&quot;/&gt;&lt;wsp:rsid wsp:val=&quot;009445DA&quot;/&gt;&lt;wsp:rsid wsp:val=&quot;00944AA3&quot;/&gt;&lt;wsp:rsid wsp:val=&quot;00944AC3&quot;/&gt;&lt;wsp:rsid wsp:val=&quot;00944DDD&quot;/&gt;&lt;wsp:rsid wsp:val=&quot;00944E64&quot;/&gt;&lt;wsp:rsid wsp:val=&quot;00944FFE&quot;/&gt;&lt;wsp:rsid wsp:val=&quot;009452B0&quot;/&gt;&lt;wsp:rsid wsp:val=&quot;009454F0&quot;/&gt;&lt;wsp:rsid wsp:val=&quot;009456CF&quot;/&gt;&lt;wsp:rsid wsp:val=&quot;009458CA&quot;/&gt;&lt;wsp:rsid wsp:val=&quot;00945A12&quot;/&gt;&lt;wsp:rsid wsp:val=&quot;00945E21&quot;/&gt;&lt;wsp:rsid wsp:val=&quot;00945F0F&quot;/&gt;&lt;wsp:rsid wsp:val=&quot;009461E1&quot;/&gt;&lt;wsp:rsid wsp:val=&quot;0094638B&quot;/&gt;&lt;wsp:rsid wsp:val=&quot;00946393&quot;/&gt;&lt;wsp:rsid wsp:val=&quot;009463B5&quot;/&gt;&lt;wsp:rsid wsp:val=&quot;00946609&quot;/&gt;&lt;wsp:rsid wsp:val=&quot;009467DB&quot;/&gt;&lt;wsp:rsid wsp:val=&quot;00946AAB&quot;/&gt;&lt;wsp:rsid wsp:val=&quot;00946B6E&quot;/&gt;&lt;wsp:rsid wsp:val=&quot;00946D05&quot;/&gt;&lt;wsp:rsid wsp:val=&quot;00946F3E&quot;/&gt;&lt;wsp:rsid wsp:val=&quot;0094750F&quot;/&gt;&lt;wsp:rsid wsp:val=&quot;009477EA&quot;/&gt;&lt;wsp:rsid wsp:val=&quot;00947844&quot;/&gt;&lt;wsp:rsid wsp:val=&quot;009479DB&quot;/&gt;&lt;wsp:rsid wsp:val=&quot;009479DF&quot;/&gt;&lt;wsp:rsid wsp:val=&quot;00947AF9&quot;/&gt;&lt;wsp:rsid wsp:val=&quot;00947B06&quot;/&gt;&lt;wsp:rsid wsp:val=&quot;00947B11&quot;/&gt;&lt;wsp:rsid wsp:val=&quot;00947DAA&quot;/&gt;&lt;wsp:rsid wsp:val=&quot;00947EF6&quot;/&gt;&lt;wsp:rsid wsp:val=&quot;00950241&quot;/&gt;&lt;wsp:rsid wsp:val=&quot;009508F2&quot;/&gt;&lt;wsp:rsid wsp:val=&quot;00950910&quot;/&gt;&lt;wsp:rsid wsp:val=&quot;00950E05&quot;/&gt;&lt;wsp:rsid wsp:val=&quot;00951173&quot;/&gt;&lt;wsp:rsid wsp:val=&quot;00951A1C&quot;/&gt;&lt;wsp:rsid wsp:val=&quot;00951A92&quot;/&gt;&lt;wsp:rsid wsp:val=&quot;00951D74&quot;/&gt;&lt;wsp:rsid wsp:val=&quot;0095219F&quot;/&gt;&lt;wsp:rsid wsp:val=&quot;0095236D&quot;/&gt;&lt;wsp:rsid wsp:val=&quot;00952763&quot;/&gt;&lt;wsp:rsid wsp:val=&quot;009527D8&quot;/&gt;&lt;wsp:rsid wsp:val=&quot;00952A57&quot;/&gt;&lt;wsp:rsid wsp:val=&quot;00952DC2&quot;/&gt;&lt;wsp:rsid wsp:val=&quot;00952DCF&quot;/&gt;&lt;wsp:rsid wsp:val=&quot;00952F88&quot;/&gt;&lt;wsp:rsid wsp:val=&quot;0095317B&quot;/&gt;&lt;wsp:rsid wsp:val=&quot;00953365&quot;/&gt;&lt;wsp:rsid wsp:val=&quot;00953FDD&quot;/&gt;&lt;wsp:rsid wsp:val=&quot;00954086&quot;/&gt;&lt;wsp:rsid wsp:val=&quot;009540D1&quot;/&gt;&lt;wsp:rsid wsp:val=&quot;00954870&quot;/&gt;&lt;wsp:rsid wsp:val=&quot;009548A9&quot;/&gt;&lt;wsp:rsid wsp:val=&quot;009548E5&quot;/&gt;&lt;wsp:rsid wsp:val=&quot;0095491B&quot;/&gt;&lt;wsp:rsid wsp:val=&quot;00954C41&quot;/&gt;&lt;wsp:rsid wsp:val=&quot;00954DAE&quot;/&gt;&lt;wsp:rsid wsp:val=&quot;00954E79&quot;/&gt;&lt;wsp:rsid wsp:val=&quot;009553ED&quot;/&gt;&lt;wsp:rsid wsp:val=&quot;009555FE&quot;/&gt;&lt;wsp:rsid wsp:val=&quot;00955AC0&quot;/&gt;&lt;wsp:rsid wsp:val=&quot;00955BAA&quot;/&gt;&lt;wsp:rsid wsp:val=&quot;00955D4C&quot;/&gt;&lt;wsp:rsid wsp:val=&quot;00955E16&quot;/&gt;&lt;wsp:rsid wsp:val=&quot;00955F95&quot;/&gt;&lt;wsp:rsid wsp:val=&quot;00956033&quot;/&gt;&lt;wsp:rsid wsp:val=&quot;00956259&quot;/&gt;&lt;wsp:rsid wsp:val=&quot;009562AD&quot;/&gt;&lt;wsp:rsid wsp:val=&quot;0095672B&quot;/&gt;&lt;wsp:rsid wsp:val=&quot;009567B4&quot;/&gt;&lt;wsp:rsid wsp:val=&quot;00956909&quot;/&gt;&lt;wsp:rsid wsp:val=&quot;00956AC1&quot;/&gt;&lt;wsp:rsid wsp:val=&quot;00956B65&quot;/&gt;&lt;wsp:rsid wsp:val=&quot;00956BC8&quot;/&gt;&lt;wsp:rsid wsp:val=&quot;00956CFD&quot;/&gt;&lt;wsp:rsid wsp:val=&quot;00956DD9&quot;/&gt;&lt;wsp:rsid wsp:val=&quot;00956E9D&quot;/&gt;&lt;wsp:rsid wsp:val=&quot;00956F24&quot;/&gt;&lt;wsp:rsid wsp:val=&quot;00956F51&quot;/&gt;&lt;wsp:rsid wsp:val=&quot;00957139&quot;/&gt;&lt;wsp:rsid wsp:val=&quot;00957873&quot;/&gt;&lt;wsp:rsid wsp:val=&quot;0095789E&quot;/&gt;&lt;wsp:rsid wsp:val=&quot;009579F1&quot;/&gt;&lt;wsp:rsid wsp:val=&quot;009600BB&quot;/&gt;&lt;wsp:rsid wsp:val=&quot;009600CF&quot;/&gt;&lt;wsp:rsid wsp:val=&quot;00960280&quot;/&gt;&lt;wsp:rsid wsp:val=&quot;00961104&quot;/&gt;&lt;wsp:rsid wsp:val=&quot;00961118&quot;/&gt;&lt;wsp:rsid wsp:val=&quot;00961856&quot;/&gt;&lt;wsp:rsid wsp:val=&quot;00961969&quot;/&gt;&lt;wsp:rsid wsp:val=&quot;00961987&quot;/&gt;&lt;wsp:rsid wsp:val=&quot;00961B96&quot;/&gt;&lt;wsp:rsid wsp:val=&quot;00961B98&quot;/&gt;&lt;wsp:rsid wsp:val=&quot;009622CF&quot;/&gt;&lt;wsp:rsid wsp:val=&quot;00962310&quot;/&gt;&lt;wsp:rsid wsp:val=&quot;00962452&quot;/&gt;&lt;wsp:rsid wsp:val=&quot;00962546&quot;/&gt;&lt;wsp:rsid wsp:val=&quot;009626BD&quot;/&gt;&lt;wsp:rsid wsp:val=&quot;00962803&quot;/&gt;&lt;wsp:rsid wsp:val=&quot;00962B0F&quot;/&gt;&lt;wsp:rsid wsp:val=&quot;009631B4&quot;/&gt;&lt;wsp:rsid wsp:val=&quot;009633F9&quot;/&gt;&lt;wsp:rsid wsp:val=&quot;0096355D&quot;/&gt;&lt;wsp:rsid wsp:val=&quot;00963652&quot;/&gt;&lt;wsp:rsid wsp:val=&quot;009637AC&quot;/&gt;&lt;wsp:rsid wsp:val=&quot;00963EE1&quot;/&gt;&lt;wsp:rsid wsp:val=&quot;00963F08&quot;/&gt;&lt;wsp:rsid wsp:val=&quot;00964007&quot;/&gt;&lt;wsp:rsid wsp:val=&quot;00964292&quot;/&gt;&lt;wsp:rsid wsp:val=&quot;009643B5&quot;/&gt;&lt;wsp:rsid wsp:val=&quot;0096442A&quot;/&gt;&lt;wsp:rsid wsp:val=&quot;00964512&quot;/&gt;&lt;wsp:rsid wsp:val=&quot;009648A0&quot;/&gt;&lt;wsp:rsid wsp:val=&quot;00964A30&quot;/&gt;&lt;wsp:rsid wsp:val=&quot;00964D85&quot;/&gt;&lt;wsp:rsid wsp:val=&quot;0096569C&quot;/&gt;&lt;wsp:rsid wsp:val=&quot;00965AEE&quot;/&gt;&lt;wsp:rsid wsp:val=&quot;00965D4B&quot;/&gt;&lt;wsp:rsid wsp:val=&quot;009661E9&quot;/&gt;&lt;wsp:rsid wsp:val=&quot;009661FD&quot;/&gt;&lt;wsp:rsid wsp:val=&quot;00966921&quot;/&gt;&lt;wsp:rsid wsp:val=&quot;00966966&quot;/&gt;&lt;wsp:rsid wsp:val=&quot;00966D4D&quot;/&gt;&lt;wsp:rsid wsp:val=&quot;00966DB7&quot;/&gt;&lt;wsp:rsid wsp:val=&quot;0096728A&quot;/&gt;&lt;wsp:rsid wsp:val=&quot;009674A4&quot;/&gt;&lt;wsp:rsid wsp:val=&quot;009676BB&quot;/&gt;&lt;wsp:rsid wsp:val=&quot;00967843&quot;/&gt;&lt;wsp:rsid wsp:val=&quot;00967ACA&quot;/&gt;&lt;wsp:rsid wsp:val=&quot;00970132&quot;/&gt;&lt;wsp:rsid wsp:val=&quot;009705E5&quot;/&gt;&lt;wsp:rsid wsp:val=&quot;009706BB&quot;/&gt;&lt;wsp:rsid wsp:val=&quot;0097093D&quot;/&gt;&lt;wsp:rsid wsp:val=&quot;00970EE6&quot;/&gt;&lt;wsp:rsid wsp:val=&quot;00970F02&quot;/&gt;&lt;wsp:rsid wsp:val=&quot;00970F4F&quot;/&gt;&lt;wsp:rsid wsp:val=&quot;0097112B&quot;/&gt;&lt;wsp:rsid wsp:val=&quot;00971353&quot;/&gt;&lt;wsp:rsid wsp:val=&quot;009714FB&quot;/&gt;&lt;wsp:rsid wsp:val=&quot;009719B1&quot;/&gt;&lt;wsp:rsid wsp:val=&quot;00971DA4&quot;/&gt;&lt;wsp:rsid wsp:val=&quot;009726A8&quot;/&gt;&lt;wsp:rsid wsp:val=&quot;00972726&quot;/&gt;&lt;wsp:rsid wsp:val=&quot;0097274B&quot;/&gt;&lt;wsp:rsid wsp:val=&quot;00972948&quot;/&gt;&lt;wsp:rsid wsp:val=&quot;00972AD6&quot;/&gt;&lt;wsp:rsid wsp:val=&quot;00972B55&quot;/&gt;&lt;wsp:rsid wsp:val=&quot;00972B5F&quot;/&gt;&lt;wsp:rsid wsp:val=&quot;00973282&quot;/&gt;&lt;wsp:rsid wsp:val=&quot;00973516&quot;/&gt;&lt;wsp:rsid wsp:val=&quot;009738B1&quot;/&gt;&lt;wsp:rsid wsp:val=&quot;00973BF8&quot;/&gt;&lt;wsp:rsid wsp:val=&quot;00973D58&quot;/&gt;&lt;wsp:rsid wsp:val=&quot;00974533&quot;/&gt;&lt;wsp:rsid wsp:val=&quot;00974C23&quot;/&gt;&lt;wsp:rsid wsp:val=&quot;00974FDB&quot;/&gt;&lt;wsp:rsid wsp:val=&quot;00974FF1&quot;/&gt;&lt;wsp:rsid wsp:val=&quot;0097503D&quot;/&gt;&lt;wsp:rsid wsp:val=&quot;0097516C&quot;/&gt;&lt;wsp:rsid wsp:val=&quot;009752C7&quot;/&gt;&lt;wsp:rsid wsp:val=&quot;009753F4&quot;/&gt;&lt;wsp:rsid wsp:val=&quot;0097560D&quot;/&gt;&lt;wsp:rsid wsp:val=&quot;00975636&quot;/&gt;&lt;wsp:rsid wsp:val=&quot;00975A38&quot;/&gt;&lt;wsp:rsid wsp:val=&quot;00975A99&quot;/&gt;&lt;wsp:rsid wsp:val=&quot;00975DB0&quot;/&gt;&lt;wsp:rsid wsp:val=&quot;00975F8E&quot;/&gt;&lt;wsp:rsid wsp:val=&quot;00976135&quot;/&gt;&lt;wsp:rsid wsp:val=&quot;0097625E&quot;/&gt;&lt;wsp:rsid wsp:val=&quot;00976395&quot;/&gt;&lt;wsp:rsid wsp:val=&quot;0097652D&quot;/&gt;&lt;wsp:rsid wsp:val=&quot;00976993&quot;/&gt;&lt;wsp:rsid wsp:val=&quot;00976A4B&quot;/&gt;&lt;wsp:rsid wsp:val=&quot;00976DFB&quot;/&gt;&lt;wsp:rsid wsp:val=&quot;00976FE6&quot;/&gt;&lt;wsp:rsid wsp:val=&quot;0097703D&quot;/&gt;&lt;wsp:rsid wsp:val=&quot;009770A9&quot;/&gt;&lt;wsp:rsid wsp:val=&quot;00977246&quot;/&gt;&lt;wsp:rsid wsp:val=&quot;009773EC&quot;/&gt;&lt;wsp:rsid wsp:val=&quot;00977B07&quot;/&gt;&lt;wsp:rsid wsp:val=&quot;00977B74&quot;/&gt;&lt;wsp:rsid wsp:val=&quot;00977E7B&quot;/&gt;&lt;wsp:rsid wsp:val=&quot;0098000E&quot;/&gt;&lt;wsp:rsid wsp:val=&quot;00980050&quot;/&gt;&lt;wsp:rsid wsp:val=&quot;00980104&quot;/&gt;&lt;wsp:rsid wsp:val=&quot;00980379&quot;/&gt;&lt;wsp:rsid wsp:val=&quot;00980500&quot;/&gt;&lt;wsp:rsid wsp:val=&quot;00980534&quot;/&gt;&lt;wsp:rsid wsp:val=&quot;0098092E&quot;/&gt;&lt;wsp:rsid wsp:val=&quot;00981064&quot;/&gt;&lt;wsp:rsid wsp:val=&quot;0098123B&quot;/&gt;&lt;wsp:rsid wsp:val=&quot;009815E4&quot;/&gt;&lt;wsp:rsid wsp:val=&quot;00981704&quot;/&gt;&lt;wsp:rsid wsp:val=&quot;00981823&quot;/&gt;&lt;wsp:rsid wsp:val=&quot;00981ADE&quot;/&gt;&lt;wsp:rsid wsp:val=&quot;00981C79&quot;/&gt;&lt;wsp:rsid wsp:val=&quot;00981F1D&quot;/&gt;&lt;wsp:rsid wsp:val=&quot;00981F56&quot;/&gt;&lt;wsp:rsid wsp:val=&quot;009821C7&quot;/&gt;&lt;wsp:rsid wsp:val=&quot;009829EA&quot;/&gt;&lt;wsp:rsid wsp:val=&quot;00982E3A&quot;/&gt;&lt;wsp:rsid wsp:val=&quot;009830EC&quot;/&gt;&lt;wsp:rsid wsp:val=&quot;0098368D&quot;/&gt;&lt;wsp:rsid wsp:val=&quot;00983946&quot;/&gt;&lt;wsp:rsid wsp:val=&quot;00983A5C&quot;/&gt;&lt;wsp:rsid wsp:val=&quot;00983A9D&quot;/&gt;&lt;wsp:rsid wsp:val=&quot;00983C40&quot;/&gt;&lt;wsp:rsid wsp:val=&quot;00983C76&quot;/&gt;&lt;wsp:rsid wsp:val=&quot;00983D46&quot;/&gt;&lt;wsp:rsid wsp:val=&quot;00983D7A&quot;/&gt;&lt;wsp:rsid wsp:val=&quot;00984173&quot;/&gt;&lt;wsp:rsid wsp:val=&quot;00984467&quot;/&gt;&lt;wsp:rsid wsp:val=&quot;009846ED&quot;/&gt;&lt;wsp:rsid wsp:val=&quot;009846F4&quot;/&gt;&lt;wsp:rsid wsp:val=&quot;0098471D&quot;/&gt;&lt;wsp:rsid wsp:val=&quot;0098488D&quot;/&gt;&lt;wsp:rsid wsp:val=&quot;009848C5&quot;/&gt;&lt;wsp:rsid wsp:val=&quot;00984D72&quot;/&gt;&lt;wsp:rsid wsp:val=&quot;00984DD5&quot;/&gt;&lt;wsp:rsid wsp:val=&quot;00984F09&quot;/&gt;&lt;wsp:rsid wsp:val=&quot;00984F50&quot;/&gt;&lt;wsp:rsid wsp:val=&quot;00984F56&quot;/&gt;&lt;wsp:rsid wsp:val=&quot;00984F77&quot;/&gt;&lt;wsp:rsid wsp:val=&quot;009853B2&quot;/&gt;&lt;wsp:rsid wsp:val=&quot;0098562A&quot;/&gt;&lt;wsp:rsid wsp:val=&quot;00985850&quot;/&gt;&lt;wsp:rsid wsp:val=&quot;00985A40&quot;/&gt;&lt;wsp:rsid wsp:val=&quot;00985D17&quot;/&gt;&lt;wsp:rsid wsp:val=&quot;00985DC8&quot;/&gt;&lt;wsp:rsid wsp:val=&quot;00985E44&quot;/&gt;&lt;wsp:rsid wsp:val=&quot;00985F17&quot;/&gt;&lt;wsp:rsid wsp:val=&quot;00986005&quot;/&gt;&lt;wsp:rsid wsp:val=&quot;0098618D&quot;/&gt;&lt;wsp:rsid wsp:val=&quot;0098624F&quot;/&gt;&lt;wsp:rsid wsp:val=&quot;00986778&quot;/&gt;&lt;wsp:rsid wsp:val=&quot;00986BDF&quot;/&gt;&lt;wsp:rsid wsp:val=&quot;00986F17&quot;/&gt;&lt;wsp:rsid wsp:val=&quot;00986FCC&quot;/&gt;&lt;wsp:rsid wsp:val=&quot;00987192&quot;/&gt;&lt;wsp:rsid wsp:val=&quot;009871B6&quot;/&gt;&lt;wsp:rsid wsp:val=&quot;0098721A&quot;/&gt;&lt;wsp:rsid wsp:val=&quot;00987237&quot;/&gt;&lt;wsp:rsid wsp:val=&quot;009872B9&quot;/&gt;&lt;wsp:rsid wsp:val=&quot;00987922&quot;/&gt;&lt;wsp:rsid wsp:val=&quot;00987939&quot;/&gt;&lt;wsp:rsid wsp:val=&quot;00987D2A&quot;/&gt;&lt;wsp:rsid wsp:val=&quot;00987F34&quot;/&gt;&lt;wsp:rsid wsp:val=&quot;009900DA&quot;/&gt;&lt;wsp:rsid wsp:val=&quot;009903B9&quot;/&gt;&lt;wsp:rsid wsp:val=&quot;009905AF&quot;/&gt;&lt;wsp:rsid wsp:val=&quot;0099060C&quot;/&gt;&lt;wsp:rsid wsp:val=&quot;00990616&quot;/&gt;&lt;wsp:rsid wsp:val=&quot;00990737&quot;/&gt;&lt;wsp:rsid wsp:val=&quot;009910EA&quot;/&gt;&lt;wsp:rsid wsp:val=&quot;00991727&quot;/&gt;&lt;wsp:rsid wsp:val=&quot;00991751&quot;/&gt;&lt;wsp:rsid wsp:val=&quot;009918CC&quot;/&gt;&lt;wsp:rsid wsp:val=&quot;00991A8C&quot;/&gt;&lt;wsp:rsid wsp:val=&quot;00991BB6&quot;/&gt;&lt;wsp:rsid wsp:val=&quot;00991C16&quot;/&gt;&lt;wsp:rsid wsp:val=&quot;00991C72&quot;/&gt;&lt;wsp:rsid wsp:val=&quot;00991E6F&quot;/&gt;&lt;wsp:rsid wsp:val=&quot;00991EDD&quot;/&gt;&lt;wsp:rsid wsp:val=&quot;00991F38&quot;/&gt;&lt;wsp:rsid wsp:val=&quot;009921EF&quot;/&gt;&lt;wsp:rsid wsp:val=&quot;00992266&quot;/&gt;&lt;wsp:rsid wsp:val=&quot;00992351&quot;/&gt;&lt;wsp:rsid wsp:val=&quot;00992546&quot;/&gt;&lt;wsp:rsid wsp:val=&quot;009925FA&quot;/&gt;&lt;wsp:rsid wsp:val=&quot;00992695&quot;/&gt;&lt;wsp:rsid wsp:val=&quot;009927FE&quot;/&gt;&lt;wsp:rsid wsp:val=&quot;009928AF&quot;/&gt;&lt;wsp:rsid wsp:val=&quot;0099298E&quot;/&gt;&lt;wsp:rsid wsp:val=&quot;00992A64&quot;/&gt;&lt;wsp:rsid wsp:val=&quot;00992DDE&quot;/&gt;&lt;wsp:rsid wsp:val=&quot;00992FC2&quot;/&gt;&lt;wsp:rsid wsp:val=&quot;00993009&quot;/&gt;&lt;wsp:rsid wsp:val=&quot;009936F9&quot;/&gt;&lt;wsp:rsid wsp:val=&quot;0099372C&quot;/&gt;&lt;wsp:rsid wsp:val=&quot;0099395C&quot;/&gt;&lt;wsp:rsid wsp:val=&quot;00993B04&quot;/&gt;&lt;wsp:rsid wsp:val=&quot;00993F19&quot;/&gt;&lt;wsp:rsid wsp:val=&quot;009942D4&quot;/&gt;&lt;wsp:rsid wsp:val=&quot;00994488&quot;/&gt;&lt;wsp:rsid wsp:val=&quot;0099452E&quot;/&gt;&lt;wsp:rsid wsp:val=&quot;00994CF5&quot;/&gt;&lt;wsp:rsid wsp:val=&quot;0099515E&quot;/&gt;&lt;wsp:rsid wsp:val=&quot;009952E7&quot;/&gt;&lt;wsp:rsid wsp:val=&quot;0099535C&quot;/&gt;&lt;wsp:rsid wsp:val=&quot;009953AB&quot;/&gt;&lt;wsp:rsid wsp:val=&quot;0099550B&quot;/&gt;&lt;wsp:rsid wsp:val=&quot;00995969&quot;/&gt;&lt;wsp:rsid wsp:val=&quot;00995A56&quot;/&gt;&lt;wsp:rsid wsp:val=&quot;00995D1D&quot;/&gt;&lt;wsp:rsid wsp:val=&quot;00995EFE&quot;/&gt;&lt;wsp:rsid wsp:val=&quot;00996399&quot;/&gt;&lt;wsp:rsid wsp:val=&quot;009965C8&quot;/&gt;&lt;wsp:rsid wsp:val=&quot;0099683E&quot;/&gt;&lt;wsp:rsid wsp:val=&quot;009968EE&quot;/&gt;&lt;wsp:rsid wsp:val=&quot;00996934&quot;/&gt;&lt;wsp:rsid wsp:val=&quot;009969F6&quot;/&gt;&lt;wsp:rsid wsp:val=&quot;00996AE7&quot;/&gt;&lt;wsp:rsid wsp:val=&quot;00996C67&quot;/&gt;&lt;wsp:rsid wsp:val=&quot;00997816&quot;/&gt;&lt;wsp:rsid wsp:val=&quot;009978F3&quot;/&gt;&lt;wsp:rsid wsp:val=&quot;00997DAA&quot;/&gt;&lt;wsp:rsid wsp:val=&quot;00997DCB&quot;/&gt;&lt;wsp:rsid wsp:val=&quot;00997F73&quot;/&gt;&lt;wsp:rsid wsp:val=&quot;009A0276&quot;/&gt;&lt;wsp:rsid wsp:val=&quot;009A038B&quot;/&gt;&lt;wsp:rsid wsp:val=&quot;009A03FD&quot;/&gt;&lt;wsp:rsid wsp:val=&quot;009A0524&quot;/&gt;&lt;wsp:rsid wsp:val=&quot;009A0758&quot;/&gt;&lt;wsp:rsid wsp:val=&quot;009A0A77&quot;/&gt;&lt;wsp:rsid wsp:val=&quot;009A0B1F&quot;/&gt;&lt;wsp:rsid wsp:val=&quot;009A10E3&quot;/&gt;&lt;wsp:rsid wsp:val=&quot;009A128F&quot;/&gt;&lt;wsp:rsid wsp:val=&quot;009A1317&quot;/&gt;&lt;wsp:rsid wsp:val=&quot;009A1877&quot;/&gt;&lt;wsp:rsid wsp:val=&quot;009A1C26&quot;/&gt;&lt;wsp:rsid wsp:val=&quot;009A1D52&quot;/&gt;&lt;wsp:rsid wsp:val=&quot;009A1F41&quot;/&gt;&lt;wsp:rsid wsp:val=&quot;009A22B9&quot;/&gt;&lt;wsp:rsid wsp:val=&quot;009A2795&quot;/&gt;&lt;wsp:rsid wsp:val=&quot;009A27EE&quot;/&gt;&lt;wsp:rsid wsp:val=&quot;009A2DEE&quot;/&gt;&lt;wsp:rsid wsp:val=&quot;009A2E30&quot;/&gt;&lt;wsp:rsid wsp:val=&quot;009A2F9A&quot;/&gt;&lt;wsp:rsid wsp:val=&quot;009A3098&quot;/&gt;&lt;wsp:rsid wsp:val=&quot;009A3240&quot;/&gt;&lt;wsp:rsid wsp:val=&quot;009A33E1&quot;/&gt;&lt;wsp:rsid wsp:val=&quot;009A34C1&quot;/&gt;&lt;wsp:rsid wsp:val=&quot;009A3ABD&quot;/&gt;&lt;wsp:rsid wsp:val=&quot;009A3D41&quot;/&gt;&lt;wsp:rsid wsp:val=&quot;009A3E27&quot;/&gt;&lt;wsp:rsid wsp:val=&quot;009A3F27&quot;/&gt;&lt;wsp:rsid wsp:val=&quot;009A3F3A&quot;/&gt;&lt;wsp:rsid wsp:val=&quot;009A430B&quot;/&gt;&lt;wsp:rsid wsp:val=&quot;009A4380&quot;/&gt;&lt;wsp:rsid wsp:val=&quot;009A43D0&quot;/&gt;&lt;wsp:rsid wsp:val=&quot;009A447F&quot;/&gt;&lt;wsp:rsid wsp:val=&quot;009A46B3&quot;/&gt;&lt;wsp:rsid wsp:val=&quot;009A4889&quot;/&gt;&lt;wsp:rsid wsp:val=&quot;009A4983&quot;/&gt;&lt;wsp:rsid wsp:val=&quot;009A4A02&quot;/&gt;&lt;wsp:rsid wsp:val=&quot;009A4FD9&quot;/&gt;&lt;wsp:rsid wsp:val=&quot;009A51F1&quot;/&gt;&lt;wsp:rsid wsp:val=&quot;009A55B5&quot;/&gt;&lt;wsp:rsid wsp:val=&quot;009A57BB&quot;/&gt;&lt;wsp:rsid wsp:val=&quot;009A5833&quot;/&gt;&lt;wsp:rsid wsp:val=&quot;009A596E&quot;/&gt;&lt;wsp:rsid wsp:val=&quot;009A5A71&quot;/&gt;&lt;wsp:rsid wsp:val=&quot;009A5A96&quot;/&gt;&lt;wsp:rsid wsp:val=&quot;009A60A6&quot;/&gt;&lt;wsp:rsid wsp:val=&quot;009A621E&quot;/&gt;&lt;wsp:rsid wsp:val=&quot;009A6739&quot;/&gt;&lt;wsp:rsid wsp:val=&quot;009A6754&quot;/&gt;&lt;wsp:rsid wsp:val=&quot;009A68DB&quot;/&gt;&lt;wsp:rsid wsp:val=&quot;009A6B76&quot;/&gt;&lt;wsp:rsid wsp:val=&quot;009A6DE2&quot;/&gt;&lt;wsp:rsid wsp:val=&quot;009A6E72&quot;/&gt;&lt;wsp:rsid wsp:val=&quot;009A6E9E&quot;/&gt;&lt;wsp:rsid wsp:val=&quot;009A6FEC&quot;/&gt;&lt;wsp:rsid wsp:val=&quot;009A7002&quot;/&gt;&lt;wsp:rsid wsp:val=&quot;009A7441&quot;/&gt;&lt;wsp:rsid wsp:val=&quot;009A7518&quot;/&gt;&lt;wsp:rsid wsp:val=&quot;009A7527&quot;/&gt;&lt;wsp:rsid wsp:val=&quot;009A761C&quot;/&gt;&lt;wsp:rsid wsp:val=&quot;009A76AC&quot;/&gt;&lt;wsp:rsid wsp:val=&quot;009A79C8&quot;/&gt;&lt;wsp:rsid wsp:val=&quot;009A7C5F&quot;/&gt;&lt;wsp:rsid wsp:val=&quot;009A7E5B&quot;/&gt;&lt;wsp:rsid wsp:val=&quot;009A7F09&quot;/&gt;&lt;wsp:rsid wsp:val=&quot;009B00E8&quot;/&gt;&lt;wsp:rsid wsp:val=&quot;009B0375&quot;/&gt;&lt;wsp:rsid wsp:val=&quot;009B06B3&quot;/&gt;&lt;wsp:rsid wsp:val=&quot;009B0869&quot;/&gt;&lt;wsp:rsid wsp:val=&quot;009B0B4E&quot;/&gt;&lt;wsp:rsid wsp:val=&quot;009B0DA0&quot;/&gt;&lt;wsp:rsid wsp:val=&quot;009B0F4C&quot;/&gt;&lt;wsp:rsid wsp:val=&quot;009B0F55&quot;/&gt;&lt;wsp:rsid wsp:val=&quot;009B108C&quot;/&gt;&lt;wsp:rsid wsp:val=&quot;009B112B&quot;/&gt;&lt;wsp:rsid wsp:val=&quot;009B1140&quot;/&gt;&lt;wsp:rsid wsp:val=&quot;009B1175&quot;/&gt;&lt;wsp:rsid wsp:val=&quot;009B1358&quot;/&gt;&lt;wsp:rsid wsp:val=&quot;009B151C&quot;/&gt;&lt;wsp:rsid wsp:val=&quot;009B154C&quot;/&gt;&lt;wsp:rsid wsp:val=&quot;009B21CB&quot;/&gt;&lt;wsp:rsid wsp:val=&quot;009B2698&quot;/&gt;&lt;wsp:rsid wsp:val=&quot;009B26CB&quot;/&gt;&lt;wsp:rsid wsp:val=&quot;009B278C&quot;/&gt;&lt;wsp:rsid wsp:val=&quot;009B2AFF&quot;/&gt;&lt;wsp:rsid wsp:val=&quot;009B2BB2&quot;/&gt;&lt;wsp:rsid wsp:val=&quot;009B2BFF&quot;/&gt;&lt;wsp:rsid wsp:val=&quot;009B2D0B&quot;/&gt;&lt;wsp:rsid wsp:val=&quot;009B2FD1&quot;/&gt;&lt;wsp:rsid wsp:val=&quot;009B3549&quot;/&gt;&lt;wsp:rsid wsp:val=&quot;009B3C79&quot;/&gt;&lt;wsp:rsid wsp:val=&quot;009B3CBB&quot;/&gt;&lt;wsp:rsid wsp:val=&quot;009B3F67&quot;/&gt;&lt;wsp:rsid wsp:val=&quot;009B41AF&quot;/&gt;&lt;wsp:rsid wsp:val=&quot;009B4519&quot;/&gt;&lt;wsp:rsid wsp:val=&quot;009B4590&quot;/&gt;&lt;wsp:rsid wsp:val=&quot;009B4605&quot;/&gt;&lt;wsp:rsid wsp:val=&quot;009B4807&quot;/&gt;&lt;wsp:rsid wsp:val=&quot;009B4DF6&quot;/&gt;&lt;wsp:rsid wsp:val=&quot;009B507F&quot;/&gt;&lt;wsp:rsid wsp:val=&quot;009B5429&quot;/&gt;&lt;wsp:rsid wsp:val=&quot;009B5942&quot;/&gt;&lt;wsp:rsid wsp:val=&quot;009B5C5C&quot;/&gt;&lt;wsp:rsid wsp:val=&quot;009B5F38&quot;/&gt;&lt;wsp:rsid wsp:val=&quot;009B6304&quot;/&gt;&lt;wsp:rsid wsp:val=&quot;009B6533&quot;/&gt;&lt;wsp:rsid wsp:val=&quot;009B665A&quot;/&gt;&lt;wsp:rsid wsp:val=&quot;009B6757&quot;/&gt;&lt;wsp:rsid wsp:val=&quot;009B6771&quot;/&gt;&lt;wsp:rsid wsp:val=&quot;009B69C0&quot;/&gt;&lt;wsp:rsid wsp:val=&quot;009B6CF5&quot;/&gt;&lt;wsp:rsid wsp:val=&quot;009B6DB9&quot;/&gt;&lt;wsp:rsid wsp:val=&quot;009B714F&quot;/&gt;&lt;wsp:rsid wsp:val=&quot;009B7319&quot;/&gt;&lt;wsp:rsid wsp:val=&quot;009B7818&quot;/&gt;&lt;wsp:rsid wsp:val=&quot;009B78F3&quot;/&gt;&lt;wsp:rsid wsp:val=&quot;009B794F&quot;/&gt;&lt;wsp:rsid wsp:val=&quot;009B7A81&quot;/&gt;&lt;wsp:rsid wsp:val=&quot;009B7C85&quot;/&gt;&lt;wsp:rsid wsp:val=&quot;009B7F7B&quot;/&gt;&lt;wsp:rsid wsp:val=&quot;009B7FD7&quot;/&gt;&lt;wsp:rsid wsp:val=&quot;009C005A&quot;/&gt;&lt;wsp:rsid wsp:val=&quot;009C0077&quot;/&gt;&lt;wsp:rsid wsp:val=&quot;009C0079&quot;/&gt;&lt;wsp:rsid wsp:val=&quot;009C042B&quot;/&gt;&lt;wsp:rsid wsp:val=&quot;009C079A&quot;/&gt;&lt;wsp:rsid wsp:val=&quot;009C0814&quot;/&gt;&lt;wsp:rsid wsp:val=&quot;009C0903&quot;/&gt;&lt;wsp:rsid wsp:val=&quot;009C09B4&quot;/&gt;&lt;wsp:rsid wsp:val=&quot;009C1042&quot;/&gt;&lt;wsp:rsid wsp:val=&quot;009C1174&quot;/&gt;&lt;wsp:rsid wsp:val=&quot;009C1331&quot;/&gt;&lt;wsp:rsid wsp:val=&quot;009C1521&quot;/&gt;&lt;wsp:rsid wsp:val=&quot;009C1583&quot;/&gt;&lt;wsp:rsid wsp:val=&quot;009C15C7&quot;/&gt;&lt;wsp:rsid wsp:val=&quot;009C16D8&quot;/&gt;&lt;wsp:rsid wsp:val=&quot;009C1739&quot;/&gt;&lt;wsp:rsid wsp:val=&quot;009C1743&quot;/&gt;&lt;wsp:rsid wsp:val=&quot;009C190E&quot;/&gt;&lt;wsp:rsid wsp:val=&quot;009C202D&quot;/&gt;&lt;wsp:rsid wsp:val=&quot;009C20CA&quot;/&gt;&lt;wsp:rsid wsp:val=&quot;009C2450&quot;/&gt;&lt;wsp:rsid wsp:val=&quot;009C25B2&quot;/&gt;&lt;wsp:rsid wsp:val=&quot;009C2659&quot;/&gt;&lt;wsp:rsid wsp:val=&quot;009C27AC&quot;/&gt;&lt;wsp:rsid wsp:val=&quot;009C2C66&quot;/&gt;&lt;wsp:rsid wsp:val=&quot;009C3203&quot;/&gt;&lt;wsp:rsid wsp:val=&quot;009C35FA&quot;/&gt;&lt;wsp:rsid wsp:val=&quot;009C36AA&quot;/&gt;&lt;wsp:rsid wsp:val=&quot;009C3919&quot;/&gt;&lt;wsp:rsid wsp:val=&quot;009C39F5&quot;/&gt;&lt;wsp:rsid wsp:val=&quot;009C39FB&quot;/&gt;&lt;wsp:rsid wsp:val=&quot;009C3ABD&quot;/&gt;&lt;wsp:rsid wsp:val=&quot;009C3C5D&quot;/&gt;&lt;wsp:rsid wsp:val=&quot;009C3C74&quot;/&gt;&lt;wsp:rsid wsp:val=&quot;009C3D51&quot;/&gt;&lt;wsp:rsid wsp:val=&quot;009C3D6E&quot;/&gt;&lt;wsp:rsid wsp:val=&quot;009C3DC4&quot;/&gt;&lt;wsp:rsid wsp:val=&quot;009C3EAE&quot;/&gt;&lt;wsp:rsid wsp:val=&quot;009C4226&quot;/&gt;&lt;wsp:rsid wsp:val=&quot;009C42F0&quot;/&gt;&lt;wsp:rsid wsp:val=&quot;009C442C&quot;/&gt;&lt;wsp:rsid wsp:val=&quot;009C47CC&quot;/&gt;&lt;wsp:rsid wsp:val=&quot;009C4BF5&quot;/&gt;&lt;wsp:rsid wsp:val=&quot;009C4DC0&quot;/&gt;&lt;wsp:rsid wsp:val=&quot;009C4F46&quot;/&gt;&lt;wsp:rsid wsp:val=&quot;009C533F&quot;/&gt;&lt;wsp:rsid wsp:val=&quot;009C540E&quot;/&gt;&lt;wsp:rsid wsp:val=&quot;009C54B1&quot;/&gt;&lt;wsp:rsid wsp:val=&quot;009C5C9B&quot;/&gt;&lt;wsp:rsid wsp:val=&quot;009C5D57&quot;/&gt;&lt;wsp:rsid wsp:val=&quot;009C60A1&quot;/&gt;&lt;wsp:rsid wsp:val=&quot;009C61C9&quot;/&gt;&lt;wsp:rsid wsp:val=&quot;009C624C&quot;/&gt;&lt;wsp:rsid wsp:val=&quot;009C640D&quot;/&gt;&lt;wsp:rsid wsp:val=&quot;009C6CF8&quot;/&gt;&lt;wsp:rsid wsp:val=&quot;009C6EA5&quot;/&gt;&lt;wsp:rsid wsp:val=&quot;009C746C&quot;/&gt;&lt;wsp:rsid wsp:val=&quot;009C7B0D&quot;/&gt;&lt;wsp:rsid wsp:val=&quot;009D0696&quot;/&gt;&lt;wsp:rsid wsp:val=&quot;009D06B1&quot;/&gt;&lt;wsp:rsid wsp:val=&quot;009D0BAD&quot;/&gt;&lt;wsp:rsid wsp:val=&quot;009D0C06&quot;/&gt;&lt;wsp:rsid wsp:val=&quot;009D1108&quot;/&gt;&lt;wsp:rsid wsp:val=&quot;009D1445&quot;/&gt;&lt;wsp:rsid wsp:val=&quot;009D1450&quot;/&gt;&lt;wsp:rsid wsp:val=&quot;009D1793&quot;/&gt;&lt;wsp:rsid wsp:val=&quot;009D17F6&quot;/&gt;&lt;wsp:rsid wsp:val=&quot;009D180E&quot;/&gt;&lt;wsp:rsid wsp:val=&quot;009D1C58&quot;/&gt;&lt;wsp:rsid wsp:val=&quot;009D1CE3&quot;/&gt;&lt;wsp:rsid wsp:val=&quot;009D23C4&quot;/&gt;&lt;wsp:rsid wsp:val=&quot;009D23D8&quot;/&gt;&lt;wsp:rsid wsp:val=&quot;009D25E0&quot;/&gt;&lt;wsp:rsid wsp:val=&quot;009D2CAE&quot;/&gt;&lt;wsp:rsid wsp:val=&quot;009D2E1D&quot;/&gt;&lt;wsp:rsid wsp:val=&quot;009D2E9C&quot;/&gt;&lt;wsp:rsid wsp:val=&quot;009D3062&quot;/&gt;&lt;wsp:rsid wsp:val=&quot;009D32A8&quot;/&gt;&lt;wsp:rsid wsp:val=&quot;009D3645&quot;/&gt;&lt;wsp:rsid wsp:val=&quot;009D37EB&quot;/&gt;&lt;wsp:rsid wsp:val=&quot;009D40C3&quot;/&gt;&lt;wsp:rsid wsp:val=&quot;009D4468&quot;/&gt;&lt;wsp:rsid wsp:val=&quot;009D4512&quot;/&gt;&lt;wsp:rsid wsp:val=&quot;009D4BA4&quot;/&gt;&lt;wsp:rsid wsp:val=&quot;009D4CAC&quot;/&gt;&lt;wsp:rsid wsp:val=&quot;009D5286&quot;/&gt;&lt;wsp:rsid wsp:val=&quot;009D5481&quot;/&gt;&lt;wsp:rsid wsp:val=&quot;009D5563&quot;/&gt;&lt;wsp:rsid wsp:val=&quot;009D5571&quot;/&gt;&lt;wsp:rsid wsp:val=&quot;009D58BF&quot;/&gt;&lt;wsp:rsid wsp:val=&quot;009D5931&quot;/&gt;&lt;wsp:rsid wsp:val=&quot;009D5BA3&quot;/&gt;&lt;wsp:rsid wsp:val=&quot;009D5C44&quot;/&gt;&lt;wsp:rsid wsp:val=&quot;009D64AA&quot;/&gt;&lt;wsp:rsid wsp:val=&quot;009D6615&quot;/&gt;&lt;wsp:rsid wsp:val=&quot;009D66F1&quot;/&gt;&lt;wsp:rsid wsp:val=&quot;009D677A&quot;/&gt;&lt;wsp:rsid wsp:val=&quot;009D6954&quot;/&gt;&lt;wsp:rsid wsp:val=&quot;009D6CD9&quot;/&gt;&lt;wsp:rsid wsp:val=&quot;009D6E04&quot;/&gt;&lt;wsp:rsid wsp:val=&quot;009D6E1C&quot;/&gt;&lt;wsp:rsid wsp:val=&quot;009D7193&quot;/&gt;&lt;wsp:rsid wsp:val=&quot;009D749F&quot;/&gt;&lt;wsp:rsid wsp:val=&quot;009D7788&quot;/&gt;&lt;wsp:rsid wsp:val=&quot;009D7A61&quot;/&gt;&lt;wsp:rsid wsp:val=&quot;009E0202&quot;/&gt;&lt;wsp:rsid wsp:val=&quot;009E0419&quot;/&gt;&lt;wsp:rsid wsp:val=&quot;009E0652&quot;/&gt;&lt;wsp:rsid wsp:val=&quot;009E0C20&quot;/&gt;&lt;wsp:rsid wsp:val=&quot;009E0D5C&quot;/&gt;&lt;wsp:rsid wsp:val=&quot;009E129C&quot;/&gt;&lt;wsp:rsid wsp:val=&quot;009E172E&quot;/&gt;&lt;wsp:rsid wsp:val=&quot;009E177A&quot;/&gt;&lt;wsp:rsid wsp:val=&quot;009E1808&quot;/&gt;&lt;wsp:rsid wsp:val=&quot;009E1904&quot;/&gt;&lt;wsp:rsid wsp:val=&quot;009E19F0&quot;/&gt;&lt;wsp:rsid wsp:val=&quot;009E1DBD&quot;/&gt;&lt;wsp:rsid wsp:val=&quot;009E1DF8&quot;/&gt;&lt;wsp:rsid wsp:val=&quot;009E1F5A&quot;/&gt;&lt;wsp:rsid wsp:val=&quot;009E20B3&quot;/&gt;&lt;wsp:rsid wsp:val=&quot;009E21CB&quot;/&gt;&lt;wsp:rsid wsp:val=&quot;009E24D2&quot;/&gt;&lt;wsp:rsid wsp:val=&quot;009E260B&quot;/&gt;&lt;wsp:rsid wsp:val=&quot;009E2AD0&quot;/&gt;&lt;wsp:rsid wsp:val=&quot;009E2C75&quot;/&gt;&lt;wsp:rsid wsp:val=&quot;009E303C&quot;/&gt;&lt;wsp:rsid wsp:val=&quot;009E305F&quot;/&gt;&lt;wsp:rsid wsp:val=&quot;009E31A9&quot;/&gt;&lt;wsp:rsid wsp:val=&quot;009E3793&quot;/&gt;&lt;wsp:rsid wsp:val=&quot;009E3C93&quot;/&gt;&lt;wsp:rsid wsp:val=&quot;009E3F52&quot;/&gt;&lt;wsp:rsid wsp:val=&quot;009E42D1&quot;/&gt;&lt;wsp:rsid wsp:val=&quot;009E4428&quot;/&gt;&lt;wsp:rsid wsp:val=&quot;009E4584&quot;/&gt;&lt;wsp:rsid wsp:val=&quot;009E4611&quot;/&gt;&lt;wsp:rsid wsp:val=&quot;009E4658&quot;/&gt;&lt;wsp:rsid wsp:val=&quot;009E4822&quot;/&gt;&lt;wsp:rsid wsp:val=&quot;009E4943&quot;/&gt;&lt;wsp:rsid wsp:val=&quot;009E4A6A&quot;/&gt;&lt;wsp:rsid wsp:val=&quot;009E4A7C&quot;/&gt;&lt;wsp:rsid wsp:val=&quot;009E4A82&quot;/&gt;&lt;wsp:rsid wsp:val=&quot;009E4F3D&quot;/&gt;&lt;wsp:rsid wsp:val=&quot;009E5098&quot;/&gt;&lt;wsp:rsid wsp:val=&quot;009E5140&quot;/&gt;&lt;wsp:rsid wsp:val=&quot;009E536B&quot;/&gt;&lt;wsp:rsid wsp:val=&quot;009E544A&quot;/&gt;&lt;wsp:rsid wsp:val=&quot;009E5825&quot;/&gt;&lt;wsp:rsid wsp:val=&quot;009E5A35&quot;/&gt;&lt;wsp:rsid wsp:val=&quot;009E5B8D&quot;/&gt;&lt;wsp:rsid wsp:val=&quot;009E5BBD&quot;/&gt;&lt;wsp:rsid wsp:val=&quot;009E5D17&quot;/&gt;&lt;wsp:rsid wsp:val=&quot;009E5F88&quot;/&gt;&lt;wsp:rsid wsp:val=&quot;009E6108&quot;/&gt;&lt;wsp:rsid wsp:val=&quot;009E6205&quot;/&gt;&lt;wsp:rsid wsp:val=&quot;009E6466&quot;/&gt;&lt;wsp:rsid wsp:val=&quot;009E646C&quot;/&gt;&lt;wsp:rsid wsp:val=&quot;009E65AB&quot;/&gt;&lt;wsp:rsid wsp:val=&quot;009E6675&quot;/&gt;&lt;wsp:rsid wsp:val=&quot;009E67A9&quot;/&gt;&lt;wsp:rsid wsp:val=&quot;009E6E36&quot;/&gt;&lt;wsp:rsid wsp:val=&quot;009E6F2C&quot;/&gt;&lt;wsp:rsid wsp:val=&quot;009E6FA3&quot;/&gt;&lt;wsp:rsid wsp:val=&quot;009E76DC&quot;/&gt;&lt;wsp:rsid wsp:val=&quot;009E76DF&quot;/&gt;&lt;wsp:rsid wsp:val=&quot;009E784E&quot;/&gt;&lt;wsp:rsid wsp:val=&quot;009E7880&quot;/&gt;&lt;wsp:rsid wsp:val=&quot;009E7CD8&quot;/&gt;&lt;wsp:rsid wsp:val=&quot;009E7D62&quot;/&gt;&lt;wsp:rsid wsp:val=&quot;009E7E6B&quot;/&gt;&lt;wsp:rsid wsp:val=&quot;009F00F5&quot;/&gt;&lt;wsp:rsid wsp:val=&quot;009F02D6&quot;/&gt;&lt;wsp:rsid wsp:val=&quot;009F0307&quot;/&gt;&lt;wsp:rsid wsp:val=&quot;009F035E&quot;/&gt;&lt;wsp:rsid wsp:val=&quot;009F047F&quot;/&gt;&lt;wsp:rsid wsp:val=&quot;009F06F0&quot;/&gt;&lt;wsp:rsid wsp:val=&quot;009F0A96&quot;/&gt;&lt;wsp:rsid wsp:val=&quot;009F0B66&quot;/&gt;&lt;wsp:rsid wsp:val=&quot;009F1022&quot;/&gt;&lt;wsp:rsid wsp:val=&quot;009F1222&quot;/&gt;&lt;wsp:rsid wsp:val=&quot;009F1315&quot;/&gt;&lt;wsp:rsid wsp:val=&quot;009F1B35&quot;/&gt;&lt;wsp:rsid wsp:val=&quot;009F1EA9&quot;/&gt;&lt;wsp:rsid wsp:val=&quot;009F1EE8&quot;/&gt;&lt;wsp:rsid wsp:val=&quot;009F1EF0&quot;/&gt;&lt;wsp:rsid wsp:val=&quot;009F20BA&quot;/&gt;&lt;wsp:rsid wsp:val=&quot;009F2630&quot;/&gt;&lt;wsp:rsid wsp:val=&quot;009F2B31&quot;/&gt;&lt;wsp:rsid wsp:val=&quot;009F2B62&quot;/&gt;&lt;wsp:rsid wsp:val=&quot;009F2CCB&quot;/&gt;&lt;wsp:rsid wsp:val=&quot;009F337F&quot;/&gt;&lt;wsp:rsid wsp:val=&quot;009F381E&quot;/&gt;&lt;wsp:rsid wsp:val=&quot;009F3836&quot;/&gt;&lt;wsp:rsid wsp:val=&quot;009F3988&quot;/&gt;&lt;wsp:rsid wsp:val=&quot;009F3B53&quot;/&gt;&lt;wsp:rsid wsp:val=&quot;009F3BC9&quot;/&gt;&lt;wsp:rsid wsp:val=&quot;009F3F56&quot;/&gt;&lt;wsp:rsid wsp:val=&quot;009F43ED&quot;/&gt;&lt;wsp:rsid wsp:val=&quot;009F44B4&quot;/&gt;&lt;wsp:rsid wsp:val=&quot;009F4867&quot;/&gt;&lt;wsp:rsid wsp:val=&quot;009F4D21&quot;/&gt;&lt;wsp:rsid wsp:val=&quot;009F4F1C&quot;/&gt;&lt;wsp:rsid wsp:val=&quot;009F500D&quot;/&gt;&lt;wsp:rsid wsp:val=&quot;009F5480&quot;/&gt;&lt;wsp:rsid wsp:val=&quot;009F5A08&quot;/&gt;&lt;wsp:rsid wsp:val=&quot;009F5E26&quot;/&gt;&lt;wsp:rsid wsp:val=&quot;009F5EDF&quot;/&gt;&lt;wsp:rsid wsp:val=&quot;009F6195&quot;/&gt;&lt;wsp:rsid wsp:val=&quot;009F62FD&quot;/&gt;&lt;wsp:rsid wsp:val=&quot;009F63EF&quot;/&gt;&lt;wsp:rsid wsp:val=&quot;009F6570&quot;/&gt;&lt;wsp:rsid wsp:val=&quot;009F6731&quot;/&gt;&lt;wsp:rsid wsp:val=&quot;009F72C2&quot;/&gt;&lt;wsp:rsid wsp:val=&quot;009F7316&quot;/&gt;&lt;wsp:rsid wsp:val=&quot;009F7806&quot;/&gt;&lt;wsp:rsid wsp:val=&quot;009F7C44&quot;/&gt;&lt;wsp:rsid wsp:val=&quot;009F7CD9&quot;/&gt;&lt;wsp:rsid wsp:val=&quot;009F7DD8&quot;/&gt;&lt;wsp:rsid wsp:val=&quot;00A0003B&quot;/&gt;&lt;wsp:rsid wsp:val=&quot;00A00241&quot;/&gt;&lt;wsp:rsid wsp:val=&quot;00A0080D&quot;/&gt;&lt;wsp:rsid wsp:val=&quot;00A00842&quot;/&gt;&lt;wsp:rsid wsp:val=&quot;00A009C8&quot;/&gt;&lt;wsp:rsid wsp:val=&quot;00A00AC4&quot;/&gt;&lt;wsp:rsid wsp:val=&quot;00A00B03&quot;/&gt;&lt;wsp:rsid wsp:val=&quot;00A00B4C&quot;/&gt;&lt;wsp:rsid wsp:val=&quot;00A00CF0&quot;/&gt;&lt;wsp:rsid wsp:val=&quot;00A00E76&quot;/&gt;&lt;wsp:rsid wsp:val=&quot;00A01090&quot;/&gt;&lt;wsp:rsid wsp:val=&quot;00A010BE&quot;/&gt;&lt;wsp:rsid wsp:val=&quot;00A01179&quot;/&gt;&lt;wsp:rsid wsp:val=&quot;00A01442&quot;/&gt;&lt;wsp:rsid wsp:val=&quot;00A01468&quot;/&gt;&lt;wsp:rsid wsp:val=&quot;00A0173E&quot;/&gt;&lt;wsp:rsid wsp:val=&quot;00A018A5&quot;/&gt;&lt;wsp:rsid wsp:val=&quot;00A01A3D&quot;/&gt;&lt;wsp:rsid wsp:val=&quot;00A01A59&quot;/&gt;&lt;wsp:rsid wsp:val=&quot;00A01B20&quot;/&gt;&lt;wsp:rsid wsp:val=&quot;00A01BA4&quot;/&gt;&lt;wsp:rsid wsp:val=&quot;00A01BFF&quot;/&gt;&lt;wsp:rsid wsp:val=&quot;00A02620&quot;/&gt;&lt;wsp:rsid wsp:val=&quot;00A02723&quot;/&gt;&lt;wsp:rsid wsp:val=&quot;00A02945&quot;/&gt;&lt;wsp:rsid wsp:val=&quot;00A02B73&quot;/&gt;&lt;wsp:rsid wsp:val=&quot;00A02E50&quot;/&gt;&lt;wsp:rsid wsp:val=&quot;00A02ECF&quot;/&gt;&lt;wsp:rsid wsp:val=&quot;00A0306E&quot;/&gt;&lt;wsp:rsid wsp:val=&quot;00A033C9&quot;/&gt;&lt;wsp:rsid wsp:val=&quot;00A036D2&quot;/&gt;&lt;wsp:rsid wsp:val=&quot;00A03754&quot;/&gt;&lt;wsp:rsid wsp:val=&quot;00A03A1E&quot;/&gt;&lt;wsp:rsid wsp:val=&quot;00A03A4A&quot;/&gt;&lt;wsp:rsid wsp:val=&quot;00A03D7A&quot;/&gt;&lt;wsp:rsid wsp:val=&quot;00A03FCB&quot;/&gt;&lt;wsp:rsid wsp:val=&quot;00A04323&quot;/&gt;&lt;wsp:rsid wsp:val=&quot;00A04383&quot;/&gt;&lt;wsp:rsid wsp:val=&quot;00A044DB&quot;/&gt;&lt;wsp:rsid wsp:val=&quot;00A04712&quot;/&gt;&lt;wsp:rsid wsp:val=&quot;00A04B7B&quot;/&gt;&lt;wsp:rsid wsp:val=&quot;00A04CF5&quot;/&gt;&lt;wsp:rsid wsp:val=&quot;00A04F42&quot;/&gt;&lt;wsp:rsid wsp:val=&quot;00A053DC&quot;/&gt;&lt;wsp:rsid wsp:val=&quot;00A055A9&quot;/&gt;&lt;wsp:rsid wsp:val=&quot;00A056A4&quot;/&gt;&lt;wsp:rsid wsp:val=&quot;00A05A1E&quot;/&gt;&lt;wsp:rsid wsp:val=&quot;00A05D61&quot;/&gt;&lt;wsp:rsid wsp:val=&quot;00A05E5F&quot;/&gt;&lt;wsp:rsid wsp:val=&quot;00A05FBE&quot;/&gt;&lt;wsp:rsid wsp:val=&quot;00A0600A&quot;/&gt;&lt;wsp:rsid wsp:val=&quot;00A06063&quot;/&gt;&lt;wsp:rsid wsp:val=&quot;00A06193&quot;/&gt;&lt;wsp:rsid wsp:val=&quot;00A062F8&quot;/&gt;&lt;wsp:rsid wsp:val=&quot;00A0633F&quot;/&gt;&lt;wsp:rsid wsp:val=&quot;00A063F0&quot;/&gt;&lt;wsp:rsid wsp:val=&quot;00A0670D&quot;/&gt;&lt;wsp:rsid wsp:val=&quot;00A06800&quot;/&gt;&lt;wsp:rsid wsp:val=&quot;00A06811&quot;/&gt;&lt;wsp:rsid wsp:val=&quot;00A068E6&quot;/&gt;&lt;wsp:rsid wsp:val=&quot;00A06989&quot;/&gt;&lt;wsp:rsid wsp:val=&quot;00A06C80&quot;/&gt;&lt;wsp:rsid wsp:val=&quot;00A0709B&quot;/&gt;&lt;wsp:rsid wsp:val=&quot;00A07154&quot;/&gt;&lt;wsp:rsid wsp:val=&quot;00A0761F&quot;/&gt;&lt;wsp:rsid wsp:val=&quot;00A07652&quot;/&gt;&lt;wsp:rsid wsp:val=&quot;00A0767E&quot;/&gt;&lt;wsp:rsid wsp:val=&quot;00A077C6&quot;/&gt;&lt;wsp:rsid wsp:val=&quot;00A07A1D&quot;/&gt;&lt;wsp:rsid wsp:val=&quot;00A07CC0&quot;/&gt;&lt;wsp:rsid wsp:val=&quot;00A07E12&quot;/&gt;&lt;wsp:rsid wsp:val=&quot;00A10228&quot;/&gt;&lt;wsp:rsid wsp:val=&quot;00A104B1&quot;/&gt;&lt;wsp:rsid wsp:val=&quot;00A105B3&quot;/&gt;&lt;wsp:rsid wsp:val=&quot;00A10669&quot;/&gt;&lt;wsp:rsid wsp:val=&quot;00A109F6&quot;/&gt;&lt;wsp:rsid wsp:val=&quot;00A10BED&quot;/&gt;&lt;wsp:rsid wsp:val=&quot;00A10CCE&quot;/&gt;&lt;wsp:rsid wsp:val=&quot;00A10ECF&quot;/&gt;&lt;wsp:rsid wsp:val=&quot;00A10F09&quot;/&gt;&lt;wsp:rsid wsp:val=&quot;00A10FEF&quot;/&gt;&lt;wsp:rsid wsp:val=&quot;00A11263&quot;/&gt;&lt;wsp:rsid wsp:val=&quot;00A11A46&quot;/&gt;&lt;wsp:rsid wsp:val=&quot;00A11AA6&quot;/&gt;&lt;wsp:rsid wsp:val=&quot;00A11BAF&quot;/&gt;&lt;wsp:rsid wsp:val=&quot;00A11D0E&quot;/&gt;&lt;wsp:rsid wsp:val=&quot;00A12046&quot;/&gt;&lt;wsp:rsid wsp:val=&quot;00A120F8&quot;/&gt;&lt;wsp:rsid wsp:val=&quot;00A12452&quot;/&gt;&lt;wsp:rsid wsp:val=&quot;00A1245F&quot;/&gt;&lt;wsp:rsid wsp:val=&quot;00A1254B&quot;/&gt;&lt;wsp:rsid wsp:val=&quot;00A12576&quot;/&gt;&lt;wsp:rsid wsp:val=&quot;00A1271A&quot;/&gt;&lt;wsp:rsid wsp:val=&quot;00A12791&quot;/&gt;&lt;wsp:rsid wsp:val=&quot;00A128C5&quot;/&gt;&lt;wsp:rsid wsp:val=&quot;00A12978&quot;/&gt;&lt;wsp:rsid wsp:val=&quot;00A129BE&quot;/&gt;&lt;wsp:rsid wsp:val=&quot;00A129BF&quot;/&gt;&lt;wsp:rsid wsp:val=&quot;00A12E43&quot;/&gt;&lt;wsp:rsid wsp:val=&quot;00A13017&quot;/&gt;&lt;wsp:rsid wsp:val=&quot;00A13064&quot;/&gt;&lt;wsp:rsid wsp:val=&quot;00A138AB&quot;/&gt;&lt;wsp:rsid wsp:val=&quot;00A13989&quot;/&gt;&lt;wsp:rsid wsp:val=&quot;00A13C95&quot;/&gt;&lt;wsp:rsid wsp:val=&quot;00A13D63&quot;/&gt;&lt;wsp:rsid wsp:val=&quot;00A14498&quot;/&gt;&lt;wsp:rsid wsp:val=&quot;00A148D6&quot;/&gt;&lt;wsp:rsid wsp:val=&quot;00A14903&quot;/&gt;&lt;wsp:rsid wsp:val=&quot;00A149E1&quot;/&gt;&lt;wsp:rsid wsp:val=&quot;00A14D6F&quot;/&gt;&lt;wsp:rsid wsp:val=&quot;00A14E11&quot;/&gt;&lt;wsp:rsid wsp:val=&quot;00A14E9F&quot;/&gt;&lt;wsp:rsid wsp:val=&quot;00A14EBB&quot;/&gt;&lt;wsp:rsid wsp:val=&quot;00A15014&quot;/&gt;&lt;wsp:rsid wsp:val=&quot;00A15022&quot;/&gt;&lt;wsp:rsid wsp:val=&quot;00A15331&quot;/&gt;&lt;wsp:rsid wsp:val=&quot;00A156DD&quot;/&gt;&lt;wsp:rsid wsp:val=&quot;00A1592D&quot;/&gt;&lt;wsp:rsid wsp:val=&quot;00A15937&quot;/&gt;&lt;wsp:rsid wsp:val=&quot;00A15951&quot;/&gt;&lt;wsp:rsid wsp:val=&quot;00A15A46&quot;/&gt;&lt;wsp:rsid wsp:val=&quot;00A15BA1&quot;/&gt;&lt;wsp:rsid wsp:val=&quot;00A15C23&quot;/&gt;&lt;wsp:rsid wsp:val=&quot;00A15F8E&quot;/&gt;&lt;wsp:rsid wsp:val=&quot;00A1611A&quot;/&gt;&lt;wsp:rsid wsp:val=&quot;00A16140&quot;/&gt;&lt;wsp:rsid wsp:val=&quot;00A16190&quot;/&gt;&lt;wsp:rsid wsp:val=&quot;00A163C6&quot;/&gt;&lt;wsp:rsid wsp:val=&quot;00A163D7&quot;/&gt;&lt;wsp:rsid wsp:val=&quot;00A16ACA&quot;/&gt;&lt;wsp:rsid wsp:val=&quot;00A16CF9&quot;/&gt;&lt;wsp:rsid wsp:val=&quot;00A17294&quot;/&gt;&lt;wsp:rsid wsp:val=&quot;00A174F3&quot;/&gt;&lt;wsp:rsid wsp:val=&quot;00A1784F&quot;/&gt;&lt;wsp:rsid wsp:val=&quot;00A17A49&quot;/&gt;&lt;wsp:rsid wsp:val=&quot;00A201A9&quot;/&gt;&lt;wsp:rsid wsp:val=&quot;00A2033E&quot;/&gt;&lt;wsp:rsid wsp:val=&quot;00A2068B&quot;/&gt;&lt;wsp:rsid wsp:val=&quot;00A20747&quot;/&gt;&lt;wsp:rsid wsp:val=&quot;00A207B4&quot;/&gt;&lt;wsp:rsid wsp:val=&quot;00A20E9C&quot;/&gt;&lt;wsp:rsid wsp:val=&quot;00A210DC&quot;/&gt;&lt;wsp:rsid wsp:val=&quot;00A21592&quot;/&gt;&lt;wsp:rsid wsp:val=&quot;00A215DA&quot;/&gt;&lt;wsp:rsid wsp:val=&quot;00A21638&quot;/&gt;&lt;wsp:rsid wsp:val=&quot;00A21764&quot;/&gt;&lt;wsp:rsid wsp:val=&quot;00A2179C&quot;/&gt;&lt;wsp:rsid wsp:val=&quot;00A21913&quot;/&gt;&lt;wsp:rsid wsp:val=&quot;00A2194B&quot;/&gt;&lt;wsp:rsid wsp:val=&quot;00A21AAD&quot;/&gt;&lt;wsp:rsid wsp:val=&quot;00A22059&quot;/&gt;&lt;wsp:rsid wsp:val=&quot;00A22708&quot;/&gt;&lt;wsp:rsid wsp:val=&quot;00A22A49&quot;/&gt;&lt;wsp:rsid wsp:val=&quot;00A22CC2&quot;/&gt;&lt;wsp:rsid wsp:val=&quot;00A234D0&quot;/&gt;&lt;wsp:rsid wsp:val=&quot;00A23601&quot;/&gt;&lt;wsp:rsid wsp:val=&quot;00A23949&quot;/&gt;&lt;wsp:rsid wsp:val=&quot;00A23A65&quot;/&gt;&lt;wsp:rsid wsp:val=&quot;00A23A7A&quot;/&gt;&lt;wsp:rsid wsp:val=&quot;00A23B06&quot;/&gt;&lt;wsp:rsid wsp:val=&quot;00A23E48&quot;/&gt;&lt;wsp:rsid wsp:val=&quot;00A23F5F&quot;/&gt;&lt;wsp:rsid wsp:val=&quot;00A243D6&quot;/&gt;&lt;wsp:rsid wsp:val=&quot;00A24604&quot;/&gt;&lt;wsp:rsid wsp:val=&quot;00A24DDB&quot;/&gt;&lt;wsp:rsid wsp:val=&quot;00A25405&quot;/&gt;&lt;wsp:rsid wsp:val=&quot;00A25416&quot;/&gt;&lt;wsp:rsid wsp:val=&quot;00A25B5A&quot;/&gt;&lt;wsp:rsid wsp:val=&quot;00A25DC8&quot;/&gt;&lt;wsp:rsid wsp:val=&quot;00A260B1&quot;/&gt;&lt;wsp:rsid wsp:val=&quot;00A261EF&quot;/&gt;&lt;wsp:rsid wsp:val=&quot;00A265DF&quot;/&gt;&lt;wsp:rsid wsp:val=&quot;00A26B94&quot;/&gt;&lt;wsp:rsid wsp:val=&quot;00A26BE3&quot;/&gt;&lt;wsp:rsid wsp:val=&quot;00A26C00&quot;/&gt;&lt;wsp:rsid wsp:val=&quot;00A271A7&quot;/&gt;&lt;wsp:rsid wsp:val=&quot;00A273E3&quot;/&gt;&lt;wsp:rsid wsp:val=&quot;00A27401&quot;/&gt;&lt;wsp:rsid wsp:val=&quot;00A275C2&quot;/&gt;&lt;wsp:rsid wsp:val=&quot;00A27BE5&quot;/&gt;&lt;wsp:rsid wsp:val=&quot;00A27C12&quot;/&gt;&lt;wsp:rsid wsp:val=&quot;00A30028&quot;/&gt;&lt;wsp:rsid wsp:val=&quot;00A30100&quot;/&gt;&lt;wsp:rsid wsp:val=&quot;00A30166&quot;/&gt;&lt;wsp:rsid wsp:val=&quot;00A301B4&quot;/&gt;&lt;wsp:rsid wsp:val=&quot;00A304DA&quot;/&gt;&lt;wsp:rsid wsp:val=&quot;00A3083C&quot;/&gt;&lt;wsp:rsid wsp:val=&quot;00A30A01&quot;/&gt;&lt;wsp:rsid wsp:val=&quot;00A30CCD&quot;/&gt;&lt;wsp:rsid wsp:val=&quot;00A30E5B&quot;/&gt;&lt;wsp:rsid wsp:val=&quot;00A3122D&quot;/&gt;&lt;wsp:rsid wsp:val=&quot;00A3154D&quot;/&gt;&lt;wsp:rsid wsp:val=&quot;00A31624&quot;/&gt;&lt;wsp:rsid wsp:val=&quot;00A31B56&quot;/&gt;&lt;wsp:rsid wsp:val=&quot;00A31CCE&quot;/&gt;&lt;wsp:rsid wsp:val=&quot;00A31F8C&quot;/&gt;&lt;wsp:rsid wsp:val=&quot;00A32205&quot;/&gt;&lt;wsp:rsid wsp:val=&quot;00A32299&quot;/&gt;&lt;wsp:rsid wsp:val=&quot;00A322E7&quot;/&gt;&lt;wsp:rsid wsp:val=&quot;00A32682&quot;/&gt;&lt;wsp:rsid wsp:val=&quot;00A328D3&quot;/&gt;&lt;wsp:rsid wsp:val=&quot;00A32BB1&quot;/&gt;&lt;wsp:rsid wsp:val=&quot;00A32E48&quot;/&gt;&lt;wsp:rsid wsp:val=&quot;00A331A9&quot;/&gt;&lt;wsp:rsid wsp:val=&quot;00A331E3&quot;/&gt;&lt;wsp:rsid wsp:val=&quot;00A3341A&quot;/&gt;&lt;wsp:rsid wsp:val=&quot;00A334A1&quot;/&gt;&lt;wsp:rsid wsp:val=&quot;00A33775&quot;/&gt;&lt;wsp:rsid wsp:val=&quot;00A339B8&quot;/&gt;&lt;wsp:rsid wsp:val=&quot;00A33A24&quot;/&gt;&lt;wsp:rsid wsp:val=&quot;00A342A5&quot;/&gt;&lt;wsp:rsid wsp:val=&quot;00A34C51&quot;/&gt;&lt;wsp:rsid wsp:val=&quot;00A352D3&quot;/&gt;&lt;wsp:rsid wsp:val=&quot;00A354C1&quot;/&gt;&lt;wsp:rsid wsp:val=&quot;00A35564&quot;/&gt;&lt;wsp:rsid wsp:val=&quot;00A3619A&quot;/&gt;&lt;wsp:rsid wsp:val=&quot;00A3669E&quot;/&gt;&lt;wsp:rsid wsp:val=&quot;00A367A9&quot;/&gt;&lt;wsp:rsid wsp:val=&quot;00A36A49&quot;/&gt;&lt;wsp:rsid wsp:val=&quot;00A36B93&quot;/&gt;&lt;wsp:rsid wsp:val=&quot;00A36F70&quot;/&gt;&lt;wsp:rsid wsp:val=&quot;00A37314&quot;/&gt;&lt;wsp:rsid wsp:val=&quot;00A374C4&quot;/&gt;&lt;wsp:rsid wsp:val=&quot;00A3762B&quot;/&gt;&lt;wsp:rsid wsp:val=&quot;00A376E1&quot;/&gt;&lt;wsp:rsid wsp:val=&quot;00A377F4&quot;/&gt;&lt;wsp:rsid wsp:val=&quot;00A37853&quot;/&gt;&lt;wsp:rsid wsp:val=&quot;00A37BB1&quot;/&gt;&lt;wsp:rsid wsp:val=&quot;00A4001D&quot;/&gt;&lt;wsp:rsid wsp:val=&quot;00A402AB&quot;/&gt;&lt;wsp:rsid wsp:val=&quot;00A40639&quot;/&gt;&lt;wsp:rsid wsp:val=&quot;00A4075F&quot;/&gt;&lt;wsp:rsid wsp:val=&quot;00A408AC&quot;/&gt;&lt;wsp:rsid wsp:val=&quot;00A40B1C&quot;/&gt;&lt;wsp:rsid wsp:val=&quot;00A40C3B&quot;/&gt;&lt;wsp:rsid wsp:val=&quot;00A40C80&quot;/&gt;&lt;wsp:rsid wsp:val=&quot;00A40CF5&quot;/&gt;&lt;wsp:rsid wsp:val=&quot;00A40E43&quot;/&gt;&lt;wsp:rsid wsp:val=&quot;00A4115D&quot;/&gt;&lt;wsp:rsid wsp:val=&quot;00A41422&quot;/&gt;&lt;wsp:rsid wsp:val=&quot;00A415E5&quot;/&gt;&lt;wsp:rsid wsp:val=&quot;00A416DB&quot;/&gt;&lt;wsp:rsid wsp:val=&quot;00A418D4&quot;/&gt;&lt;wsp:rsid wsp:val=&quot;00A419D4&quot;/&gt;&lt;wsp:rsid wsp:val=&quot;00A419EC&quot;/&gt;&lt;wsp:rsid wsp:val=&quot;00A41A0E&quot;/&gt;&lt;wsp:rsid wsp:val=&quot;00A42236&quot;/&gt;&lt;wsp:rsid wsp:val=&quot;00A42240&quot;/&gt;&lt;wsp:rsid wsp:val=&quot;00A42241&quot;/&gt;&lt;wsp:rsid wsp:val=&quot;00A42690&quot;/&gt;&lt;wsp:rsid wsp:val=&quot;00A4270A&quot;/&gt;&lt;wsp:rsid wsp:val=&quot;00A427F6&quot;/&gt;&lt;wsp:rsid wsp:val=&quot;00A42884&quot;/&gt;&lt;wsp:rsid wsp:val=&quot;00A42B9F&quot;/&gt;&lt;wsp:rsid wsp:val=&quot;00A42E8C&quot;/&gt;&lt;wsp:rsid wsp:val=&quot;00A43043&quot;/&gt;&lt;wsp:rsid wsp:val=&quot;00A437A2&quot;/&gt;&lt;wsp:rsid wsp:val=&quot;00A438F4&quot;/&gt;&lt;wsp:rsid wsp:val=&quot;00A43A09&quot;/&gt;&lt;wsp:rsid wsp:val=&quot;00A44596&quot;/&gt;&lt;wsp:rsid wsp:val=&quot;00A446D0&quot;/&gt;&lt;wsp:rsid wsp:val=&quot;00A448BC&quot;/&gt;&lt;wsp:rsid wsp:val=&quot;00A44B76&quot;/&gt;&lt;wsp:rsid wsp:val=&quot;00A44BC7&quot;/&gt;&lt;wsp:rsid wsp:val=&quot;00A44C1F&quot;/&gt;&lt;wsp:rsid wsp:val=&quot;00A44C62&quot;/&gt;&lt;wsp:rsid wsp:val=&quot;00A451AF&quot;/&gt;&lt;wsp:rsid wsp:val=&quot;00A45408&quot;/&gt;&lt;wsp:rsid wsp:val=&quot;00A45476&quot;/&gt;&lt;wsp:rsid wsp:val=&quot;00A4557E&quot;/&gt;&lt;wsp:rsid wsp:val=&quot;00A456F6&quot;/&gt;&lt;wsp:rsid wsp:val=&quot;00A457FD&quot;/&gt;&lt;wsp:rsid wsp:val=&quot;00A45B0B&quot;/&gt;&lt;wsp:rsid wsp:val=&quot;00A45B30&quot;/&gt;&lt;wsp:rsid wsp:val=&quot;00A45D84&quot;/&gt;&lt;wsp:rsid wsp:val=&quot;00A45F85&quot;/&gt;&lt;wsp:rsid wsp:val=&quot;00A46079&quot;/&gt;&lt;wsp:rsid wsp:val=&quot;00A461B0&quot;/&gt;&lt;wsp:rsid wsp:val=&quot;00A461D2&quot;/&gt;&lt;wsp:rsid wsp:val=&quot;00A4635F&quot;/&gt;&lt;wsp:rsid wsp:val=&quot;00A4648F&quot;/&gt;&lt;wsp:rsid wsp:val=&quot;00A464D2&quot;/&gt;&lt;wsp:rsid wsp:val=&quot;00A465A3&quot;/&gt;&lt;wsp:rsid wsp:val=&quot;00A46C01&quot;/&gt;&lt;wsp:rsid wsp:val=&quot;00A46C74&quot;/&gt;&lt;wsp:rsid wsp:val=&quot;00A46ECD&quot;/&gt;&lt;wsp:rsid wsp:val=&quot;00A471EB&quot;/&gt;&lt;wsp:rsid wsp:val=&quot;00A4729C&quot;/&gt;&lt;wsp:rsid wsp:val=&quot;00A473D2&quot;/&gt;&lt;wsp:rsid wsp:val=&quot;00A47698&quot;/&gt;&lt;wsp:rsid wsp:val=&quot;00A47807&quot;/&gt;&lt;wsp:rsid wsp:val=&quot;00A47F19&quot;/&gt;&lt;wsp:rsid wsp:val=&quot;00A50125&quot;/&gt;&lt;wsp:rsid wsp:val=&quot;00A5016C&quot;/&gt;&lt;wsp:rsid wsp:val=&quot;00A5074D&quot;/&gt;&lt;wsp:rsid wsp:val=&quot;00A5099F&quot;/&gt;&lt;wsp:rsid wsp:val=&quot;00A50CC7&quot;/&gt;&lt;wsp:rsid wsp:val=&quot;00A50D3D&quot;/&gt;&lt;wsp:rsid wsp:val=&quot;00A510A3&quot;/&gt;&lt;wsp:rsid wsp:val=&quot;00A510DE&quot;/&gt;&lt;wsp:rsid wsp:val=&quot;00A510E7&quot;/&gt;&lt;wsp:rsid wsp:val=&quot;00A51127&quot;/&gt;&lt;wsp:rsid wsp:val=&quot;00A512D5&quot;/&gt;&lt;wsp:rsid wsp:val=&quot;00A513D7&quot;/&gt;&lt;wsp:rsid wsp:val=&quot;00A51535&quot;/&gt;&lt;wsp:rsid wsp:val=&quot;00A51857&quot;/&gt;&lt;wsp:rsid wsp:val=&quot;00A518FB&quot;/&gt;&lt;wsp:rsid wsp:val=&quot;00A519B0&quot;/&gt;&lt;wsp:rsid wsp:val=&quot;00A51CCE&quot;/&gt;&lt;wsp:rsid wsp:val=&quot;00A51D76&quot;/&gt;&lt;wsp:rsid wsp:val=&quot;00A51DDD&quot;/&gt;&lt;wsp:rsid wsp:val=&quot;00A521E4&quot;/&gt;&lt;wsp:rsid wsp:val=&quot;00A52235&quot;/&gt;&lt;wsp:rsid wsp:val=&quot;00A52573&quot;/&gt;&lt;wsp:rsid wsp:val=&quot;00A52595&quot;/&gt;&lt;wsp:rsid wsp:val=&quot;00A5263C&quot;/&gt;&lt;wsp:rsid wsp:val=&quot;00A526E5&quot;/&gt;&lt;wsp:rsid wsp:val=&quot;00A52AB1&quot;/&gt;&lt;wsp:rsid wsp:val=&quot;00A52EED&quot;/&gt;&lt;wsp:rsid wsp:val=&quot;00A53169&quot;/&gt;&lt;wsp:rsid wsp:val=&quot;00A531D0&quot;/&gt;&lt;wsp:rsid wsp:val=&quot;00A534B8&quot;/&gt;&lt;wsp:rsid wsp:val=&quot;00A53545&quot;/&gt;&lt;wsp:rsid wsp:val=&quot;00A535B3&quot;/&gt;&lt;wsp:rsid wsp:val=&quot;00A536B8&quot;/&gt;&lt;wsp:rsid wsp:val=&quot;00A5373D&quot;/&gt;&lt;wsp:rsid wsp:val=&quot;00A538E4&quot;/&gt;&lt;wsp:rsid wsp:val=&quot;00A53901&quot;/&gt;&lt;wsp:rsid wsp:val=&quot;00A53D6E&quot;/&gt;&lt;wsp:rsid wsp:val=&quot;00A53DD5&quot;/&gt;&lt;wsp:rsid wsp:val=&quot;00A5409E&quot;/&gt;&lt;wsp:rsid wsp:val=&quot;00A5418F&quot;/&gt;&lt;wsp:rsid wsp:val=&quot;00A542DE&quot;/&gt;&lt;wsp:rsid wsp:val=&quot;00A543D3&quot;/&gt;&lt;wsp:rsid wsp:val=&quot;00A546B7&quot;/&gt;&lt;wsp:rsid wsp:val=&quot;00A547BD&quot;/&gt;&lt;wsp:rsid wsp:val=&quot;00A548C0&quot;/&gt;&lt;wsp:rsid wsp:val=&quot;00A54A9C&quot;/&gt;&lt;wsp:rsid wsp:val=&quot;00A54BB5&quot;/&gt;&lt;wsp:rsid wsp:val=&quot;00A54E7C&quot;/&gt;&lt;wsp:rsid wsp:val=&quot;00A54FB1&quot;/&gt;&lt;wsp:rsid wsp:val=&quot;00A5507C&quot;/&gt;&lt;wsp:rsid wsp:val=&quot;00A551CA&quot;/&gt;&lt;wsp:rsid wsp:val=&quot;00A559A9&quot;/&gt;&lt;wsp:rsid wsp:val=&quot;00A55B7B&quot;/&gt;&lt;wsp:rsid wsp:val=&quot;00A55E8B&quot;/&gt;&lt;wsp:rsid wsp:val=&quot;00A56479&quot;/&gt;&lt;wsp:rsid wsp:val=&quot;00A566B7&quot;/&gt;&lt;wsp:rsid wsp:val=&quot;00A56C3D&quot;/&gt;&lt;wsp:rsid wsp:val=&quot;00A56F82&quot;/&gt;&lt;wsp:rsid wsp:val=&quot;00A56FE9&quot;/&gt;&lt;wsp:rsid wsp:val=&quot;00A5735A&quot;/&gt;&lt;wsp:rsid wsp:val=&quot;00A573F1&quot;/&gt;&lt;wsp:rsid wsp:val=&quot;00A57A48&quot;/&gt;&lt;wsp:rsid wsp:val=&quot;00A57C35&quot;/&gt;&lt;wsp:rsid wsp:val=&quot;00A57D7D&quot;/&gt;&lt;wsp:rsid wsp:val=&quot;00A600DF&quot;/&gt;&lt;wsp:rsid wsp:val=&quot;00A60128&quot;/&gt;&lt;wsp:rsid wsp:val=&quot;00A605D1&quot;/&gt;&lt;wsp:rsid wsp:val=&quot;00A60B6A&quot;/&gt;&lt;wsp:rsid wsp:val=&quot;00A60B89&quot;/&gt;&lt;wsp:rsid wsp:val=&quot;00A60CA6&quot;/&gt;&lt;wsp:rsid wsp:val=&quot;00A60DF5&quot;/&gt;&lt;wsp:rsid wsp:val=&quot;00A60FC6&quot;/&gt;&lt;wsp:rsid wsp:val=&quot;00A61385&quot;/&gt;&lt;wsp:rsid wsp:val=&quot;00A615CE&quot;/&gt;&lt;wsp:rsid wsp:val=&quot;00A61A67&quot;/&gt;&lt;wsp:rsid wsp:val=&quot;00A621D1&quot;/&gt;&lt;wsp:rsid wsp:val=&quot;00A62407&quot;/&gt;&lt;wsp:rsid wsp:val=&quot;00A624EC&quot;/&gt;&lt;wsp:rsid wsp:val=&quot;00A62626&quot;/&gt;&lt;wsp:rsid wsp:val=&quot;00A626FD&quot;/&gt;&lt;wsp:rsid wsp:val=&quot;00A62735&quot;/&gt;&lt;wsp:rsid wsp:val=&quot;00A628AE&quot;/&gt;&lt;wsp:rsid wsp:val=&quot;00A62B3A&quot;/&gt;&lt;wsp:rsid wsp:val=&quot;00A62CD3&quot;/&gt;&lt;wsp:rsid wsp:val=&quot;00A62D77&quot;/&gt;&lt;wsp:rsid wsp:val=&quot;00A6317D&quot;/&gt;&lt;wsp:rsid wsp:val=&quot;00A6358A&quot;/&gt;&lt;wsp:rsid wsp:val=&quot;00A638AC&quot;/&gt;&lt;wsp:rsid wsp:val=&quot;00A63A17&quot;/&gt;&lt;wsp:rsid wsp:val=&quot;00A63B9C&quot;/&gt;&lt;wsp:rsid wsp:val=&quot;00A641C2&quot;/&gt;&lt;wsp:rsid wsp:val=&quot;00A643A3&quot;/&gt;&lt;wsp:rsid wsp:val=&quot;00A6444A&quot;/&gt;&lt;wsp:rsid wsp:val=&quot;00A6448A&quot;/&gt;&lt;wsp:rsid wsp:val=&quot;00A647E7&quot;/&gt;&lt;wsp:rsid wsp:val=&quot;00A64A44&quot;/&gt;&lt;wsp:rsid wsp:val=&quot;00A64AE3&quot;/&gt;&lt;wsp:rsid wsp:val=&quot;00A64CBD&quot;/&gt;&lt;wsp:rsid wsp:val=&quot;00A64D1F&quot;/&gt;&lt;wsp:rsid wsp:val=&quot;00A650DE&quot;/&gt;&lt;wsp:rsid wsp:val=&quot;00A651D8&quot;/&gt;&lt;wsp:rsid wsp:val=&quot;00A6522F&quot;/&gt;&lt;wsp:rsid wsp:val=&quot;00A65307&quot;/&gt;&lt;wsp:rsid wsp:val=&quot;00A65374&quot;/&gt;&lt;wsp:rsid wsp:val=&quot;00A65633&quot;/&gt;&lt;wsp:rsid wsp:val=&quot;00A65697&quot;/&gt;&lt;wsp:rsid wsp:val=&quot;00A6587A&quot;/&gt;&lt;wsp:rsid wsp:val=&quot;00A658FB&quot;/&gt;&lt;wsp:rsid wsp:val=&quot;00A6592E&quot;/&gt;&lt;wsp:rsid wsp:val=&quot;00A659EB&quot;/&gt;&lt;wsp:rsid wsp:val=&quot;00A65AD7&quot;/&gt;&lt;wsp:rsid wsp:val=&quot;00A65AF8&quot;/&gt;&lt;wsp:rsid wsp:val=&quot;00A65C01&quot;/&gt;&lt;wsp:rsid wsp:val=&quot;00A65CE4&quot;/&gt;&lt;wsp:rsid wsp:val=&quot;00A6610B&quot;/&gt;&lt;wsp:rsid wsp:val=&quot;00A66686&quot;/&gt;&lt;wsp:rsid wsp:val=&quot;00A668B7&quot;/&gt;&lt;wsp:rsid wsp:val=&quot;00A66959&quot;/&gt;&lt;wsp:rsid wsp:val=&quot;00A669B2&quot;/&gt;&lt;wsp:rsid wsp:val=&quot;00A66B4D&quot;/&gt;&lt;wsp:rsid wsp:val=&quot;00A66FC2&quot;/&gt;&lt;wsp:rsid wsp:val=&quot;00A66FD5&quot;/&gt;&lt;wsp:rsid wsp:val=&quot;00A67002&quot;/&gt;&lt;wsp:rsid wsp:val=&quot;00A67255&quot;/&gt;&lt;wsp:rsid wsp:val=&quot;00A67546&quot;/&gt;&lt;wsp:rsid wsp:val=&quot;00A67906&quot;/&gt;&lt;wsp:rsid wsp:val=&quot;00A67A50&quot;/&gt;&lt;wsp:rsid wsp:val=&quot;00A67B7B&quot;/&gt;&lt;wsp:rsid wsp:val=&quot;00A67C94&quot;/&gt;&lt;wsp:rsid wsp:val=&quot;00A67CDD&quot;/&gt;&lt;wsp:rsid wsp:val=&quot;00A67CE1&quot;/&gt;&lt;wsp:rsid wsp:val=&quot;00A70022&quot;/&gt;&lt;wsp:rsid wsp:val=&quot;00A70067&quot;/&gt;&lt;wsp:rsid wsp:val=&quot;00A7012D&quot;/&gt;&lt;wsp:rsid wsp:val=&quot;00A70298&quot;/&gt;&lt;wsp:rsid wsp:val=&quot;00A70430&quot;/&gt;&lt;wsp:rsid wsp:val=&quot;00A704DF&quot;/&gt;&lt;wsp:rsid wsp:val=&quot;00A70594&quot;/&gt;&lt;wsp:rsid wsp:val=&quot;00A7072E&quot;/&gt;&lt;wsp:rsid wsp:val=&quot;00A70744&quot;/&gt;&lt;wsp:rsid wsp:val=&quot;00A707C5&quot;/&gt;&lt;wsp:rsid wsp:val=&quot;00A709A4&quot;/&gt;&lt;wsp:rsid wsp:val=&quot;00A70BC5&quot;/&gt;&lt;wsp:rsid wsp:val=&quot;00A70CDA&quot;/&gt;&lt;wsp:rsid wsp:val=&quot;00A70F09&quot;/&gt;&lt;wsp:rsid wsp:val=&quot;00A71334&quot;/&gt;&lt;wsp:rsid wsp:val=&quot;00A714EB&quot;/&gt;&lt;wsp:rsid wsp:val=&quot;00A71565&quot;/&gt;&lt;wsp:rsid wsp:val=&quot;00A71BCF&quot;/&gt;&lt;wsp:rsid wsp:val=&quot;00A71D7B&quot;/&gt;&lt;wsp:rsid wsp:val=&quot;00A71D94&quot;/&gt;&lt;wsp:rsid wsp:val=&quot;00A71E9E&quot;/&gt;&lt;wsp:rsid wsp:val=&quot;00A71F71&quot;/&gt;&lt;wsp:rsid wsp:val=&quot;00A720B4&quot;/&gt;&lt;wsp:rsid wsp:val=&quot;00A72186&quot;/&gt;&lt;wsp:rsid wsp:val=&quot;00A723A5&quot;/&gt;&lt;wsp:rsid wsp:val=&quot;00A72560&quot;/&gt;&lt;wsp:rsid wsp:val=&quot;00A7288E&quot;/&gt;&lt;wsp:rsid wsp:val=&quot;00A728CB&quot;/&gt;&lt;wsp:rsid wsp:val=&quot;00A7296D&quot;/&gt;&lt;wsp:rsid wsp:val=&quot;00A72CA8&quot;/&gt;&lt;wsp:rsid wsp:val=&quot;00A732B0&quot;/&gt;&lt;wsp:rsid wsp:val=&quot;00A73692&quot;/&gt;&lt;wsp:rsid wsp:val=&quot;00A7418B&quot;/&gt;&lt;wsp:rsid wsp:val=&quot;00A742C4&quot;/&gt;&lt;wsp:rsid wsp:val=&quot;00A745F9&quot;/&gt;&lt;wsp:rsid wsp:val=&quot;00A74A54&quot;/&gt;&lt;wsp:rsid wsp:val=&quot;00A74C0D&quot;/&gt;&lt;wsp:rsid wsp:val=&quot;00A74DF9&quot;/&gt;&lt;wsp:rsid wsp:val=&quot;00A75200&quot;/&gt;&lt;wsp:rsid wsp:val=&quot;00A758FC&quot;/&gt;&lt;wsp:rsid wsp:val=&quot;00A7594A&quot;/&gt;&lt;wsp:rsid wsp:val=&quot;00A7598D&quot;/&gt;&lt;wsp:rsid wsp:val=&quot;00A75C6F&quot;/&gt;&lt;wsp:rsid wsp:val=&quot;00A75E4F&quot;/&gt;&lt;wsp:rsid wsp:val=&quot;00A75E70&quot;/&gt;&lt;wsp:rsid wsp:val=&quot;00A75FEC&quot;/&gt;&lt;wsp:rsid wsp:val=&quot;00A760FA&quot;/&gt;&lt;wsp:rsid wsp:val=&quot;00A76325&quot;/&gt;&lt;wsp:rsid wsp:val=&quot;00A764A4&quot;/&gt;&lt;wsp:rsid wsp:val=&quot;00A76660&quot;/&gt;&lt;wsp:rsid wsp:val=&quot;00A766A1&quot;/&gt;&lt;wsp:rsid wsp:val=&quot;00A76DAA&quot;/&gt;&lt;wsp:rsid wsp:val=&quot;00A76ED0&quot;/&gt;&lt;wsp:rsid wsp:val=&quot;00A77376&quot;/&gt;&lt;wsp:rsid wsp:val=&quot;00A77441&quot;/&gt;&lt;wsp:rsid wsp:val=&quot;00A77547&quot;/&gt;&lt;wsp:rsid wsp:val=&quot;00A7755F&quot;/&gt;&lt;wsp:rsid wsp:val=&quot;00A7776E&quot;/&gt;&lt;wsp:rsid wsp:val=&quot;00A77852&quot;/&gt;&lt;wsp:rsid wsp:val=&quot;00A77AC1&quot;/&gt;&lt;wsp:rsid wsp:val=&quot;00A77BCF&quot;/&gt;&lt;wsp:rsid wsp:val=&quot;00A80197&quot;/&gt;&lt;wsp:rsid wsp:val=&quot;00A8019D&quot;/&gt;&lt;wsp:rsid wsp:val=&quot;00A8111E&quot;/&gt;&lt;wsp:rsid wsp:val=&quot;00A81901&quot;/&gt;&lt;wsp:rsid wsp:val=&quot;00A81D58&quot;/&gt;&lt;wsp:rsid wsp:val=&quot;00A81FD4&quot;/&gt;&lt;wsp:rsid wsp:val=&quot;00A82733&quot;/&gt;&lt;wsp:rsid wsp:val=&quot;00A828EB&quot;/&gt;&lt;wsp:rsid wsp:val=&quot;00A82CB9&quot;/&gt;&lt;wsp:rsid wsp:val=&quot;00A82D5F&quot;/&gt;&lt;wsp:rsid wsp:val=&quot;00A831B5&quot;/&gt;&lt;wsp:rsid wsp:val=&quot;00A832B2&quot;/&gt;&lt;wsp:rsid wsp:val=&quot;00A833A0&quot;/&gt;&lt;wsp:rsid wsp:val=&quot;00A8352D&quot;/&gt;&lt;wsp:rsid wsp:val=&quot;00A83B6B&quot;/&gt;&lt;wsp:rsid wsp:val=&quot;00A83C16&quot;/&gt;&lt;wsp:rsid wsp:val=&quot;00A83D45&quot;/&gt;&lt;wsp:rsid wsp:val=&quot;00A84152&quot;/&gt;&lt;wsp:rsid wsp:val=&quot;00A8442C&quot;/&gt;&lt;wsp:rsid wsp:val=&quot;00A84666&quot;/&gt;&lt;wsp:rsid wsp:val=&quot;00A84830&quot;/&gt;&lt;wsp:rsid wsp:val=&quot;00A84922&quot;/&gt;&lt;wsp:rsid wsp:val=&quot;00A84A31&quot;/&gt;&lt;wsp:rsid wsp:val=&quot;00A84A94&quot;/&gt;&lt;wsp:rsid wsp:val=&quot;00A84B24&quot;/&gt;&lt;wsp:rsid wsp:val=&quot;00A84B86&quot;/&gt;&lt;wsp:rsid wsp:val=&quot;00A85386&quot;/&gt;&lt;wsp:rsid wsp:val=&quot;00A857B2&quot;/&gt;&lt;wsp:rsid wsp:val=&quot;00A858A4&quot;/&gt;&lt;wsp:rsid wsp:val=&quot;00A85B1E&quot;/&gt;&lt;wsp:rsid wsp:val=&quot;00A85CF4&quot;/&gt;&lt;wsp:rsid wsp:val=&quot;00A85ED8&quot;/&gt;&lt;wsp:rsid wsp:val=&quot;00A8623C&quot;/&gt;&lt;wsp:rsid wsp:val=&quot;00A86290&quot;/&gt;&lt;wsp:rsid wsp:val=&quot;00A863F5&quot;/&gt;&lt;wsp:rsid wsp:val=&quot;00A86497&quot;/&gt;&lt;wsp:rsid wsp:val=&quot;00A86555&quot;/&gt;&lt;wsp:rsid wsp:val=&quot;00A869E7&quot;/&gt;&lt;wsp:rsid wsp:val=&quot;00A86A86&quot;/&gt;&lt;wsp:rsid wsp:val=&quot;00A86CB6&quot;/&gt;&lt;wsp:rsid wsp:val=&quot;00A8707A&quot;/&gt;&lt;wsp:rsid wsp:val=&quot;00A87180&quot;/&gt;&lt;wsp:rsid wsp:val=&quot;00A871C5&quot;/&gt;&lt;wsp:rsid wsp:val=&quot;00A871CE&quot;/&gt;&lt;wsp:rsid wsp:val=&quot;00A878CF&quot;/&gt;&lt;wsp:rsid wsp:val=&quot;00A87A56&quot;/&gt;&lt;wsp:rsid wsp:val=&quot;00A87D1F&quot;/&gt;&lt;wsp:rsid wsp:val=&quot;00A87D85&quot;/&gt;&lt;wsp:rsid wsp:val=&quot;00A87EE6&quot;/&gt;&lt;wsp:rsid wsp:val=&quot;00A9048B&quot;/&gt;&lt;wsp:rsid wsp:val=&quot;00A9048C&quot;/&gt;&lt;wsp:rsid wsp:val=&quot;00A904B9&quot;/&gt;&lt;wsp:rsid wsp:val=&quot;00A9051D&quot;/&gt;&lt;wsp:rsid wsp:val=&quot;00A90DBA&quot;/&gt;&lt;wsp:rsid wsp:val=&quot;00A90ECB&quot;/&gt;&lt;wsp:rsid wsp:val=&quot;00A91041&quot;/&gt;&lt;wsp:rsid wsp:val=&quot;00A91235&quot;/&gt;&lt;wsp:rsid wsp:val=&quot;00A918ED&quot;/&gt;&lt;wsp:rsid wsp:val=&quot;00A91AE5&quot;/&gt;&lt;wsp:rsid wsp:val=&quot;00A91B69&quot;/&gt;&lt;wsp:rsid wsp:val=&quot;00A9209B&quot;/&gt;&lt;wsp:rsid wsp:val=&quot;00A92125&quot;/&gt;&lt;wsp:rsid wsp:val=&quot;00A922CA&quot;/&gt;&lt;wsp:rsid wsp:val=&quot;00A925D3&quot;/&gt;&lt;wsp:rsid wsp:val=&quot;00A928B2&quot;/&gt;&lt;wsp:rsid wsp:val=&quot;00A92E72&quot;/&gt;&lt;wsp:rsid wsp:val=&quot;00A931FC&quot;/&gt;&lt;wsp:rsid wsp:val=&quot;00A93403&quot;/&gt;&lt;wsp:rsid wsp:val=&quot;00A93574&quot;/&gt;&lt;wsp:rsid wsp:val=&quot;00A9398C&quot;/&gt;&lt;wsp:rsid wsp:val=&quot;00A939F2&quot;/&gt;&lt;wsp:rsid wsp:val=&quot;00A93A38&quot;/&gt;&lt;wsp:rsid wsp:val=&quot;00A93BC2&quot;/&gt;&lt;wsp:rsid wsp:val=&quot;00A93CF5&quot;/&gt;&lt;wsp:rsid wsp:val=&quot;00A9430D&quot;/&gt;&lt;wsp:rsid wsp:val=&quot;00A9441C&quot;/&gt;&lt;wsp:rsid wsp:val=&quot;00A94816&quot;/&gt;&lt;wsp:rsid wsp:val=&quot;00A94BA5&quot;/&gt;&lt;wsp:rsid wsp:val=&quot;00A950E0&quot;/&gt;&lt;wsp:rsid wsp:val=&quot;00A95A57&quot;/&gt;&lt;wsp:rsid wsp:val=&quot;00A95AA9&quot;/&gt;&lt;wsp:rsid wsp:val=&quot;00A95D05&quot;/&gt;&lt;wsp:rsid wsp:val=&quot;00A96332&quot;/&gt;&lt;wsp:rsid wsp:val=&quot;00A963A2&quot;/&gt;&lt;wsp:rsid wsp:val=&quot;00A965FA&quot;/&gt;&lt;wsp:rsid wsp:val=&quot;00A966BA&quot;/&gt;&lt;wsp:rsid wsp:val=&quot;00A968AE&quot;/&gt;&lt;wsp:rsid wsp:val=&quot;00A969C1&quot;/&gt;&lt;wsp:rsid wsp:val=&quot;00A96A99&quot;/&gt;&lt;wsp:rsid wsp:val=&quot;00A96C6C&quot;/&gt;&lt;wsp:rsid wsp:val=&quot;00A96D11&quot;/&gt;&lt;wsp:rsid wsp:val=&quot;00A96EF7&quot;/&gt;&lt;wsp:rsid wsp:val=&quot;00A97136&quot;/&gt;&lt;wsp:rsid wsp:val=&quot;00A97279&quot;/&gt;&lt;wsp:rsid wsp:val=&quot;00A9738E&quot;/&gt;&lt;wsp:rsid wsp:val=&quot;00A9748D&quot;/&gt;&lt;wsp:rsid wsp:val=&quot;00A974B0&quot;/&gt;&lt;wsp:rsid wsp:val=&quot;00A9762E&quot;/&gt;&lt;wsp:rsid wsp:val=&quot;00A97CD6&quot;/&gt;&lt;wsp:rsid wsp:val=&quot;00A97D50&quot;/&gt;&lt;wsp:rsid wsp:val=&quot;00A97DA2&quot;/&gt;&lt;wsp:rsid wsp:val=&quot;00AA0349&quot;/&gt;&lt;wsp:rsid wsp:val=&quot;00AA0582&quot;/&gt;&lt;wsp:rsid wsp:val=&quot;00AA05C7&quot;/&gt;&lt;wsp:rsid wsp:val=&quot;00AA0937&quot;/&gt;&lt;wsp:rsid wsp:val=&quot;00AA0A96&quot;/&gt;&lt;wsp:rsid wsp:val=&quot;00AA0F6A&quot;/&gt;&lt;wsp:rsid wsp:val=&quot;00AA116B&quot;/&gt;&lt;wsp:rsid wsp:val=&quot;00AA1246&quot;/&gt;&lt;wsp:rsid wsp:val=&quot;00AA13FE&quot;/&gt;&lt;wsp:rsid wsp:val=&quot;00AA158E&quot;/&gt;&lt;wsp:rsid wsp:val=&quot;00AA17D7&quot;/&gt;&lt;wsp:rsid wsp:val=&quot;00AA1B46&quot;/&gt;&lt;wsp:rsid wsp:val=&quot;00AA1E33&quot;/&gt;&lt;wsp:rsid wsp:val=&quot;00AA2203&quot;/&gt;&lt;wsp:rsid wsp:val=&quot;00AA24D7&quot;/&gt;&lt;wsp:rsid wsp:val=&quot;00AA253D&quot;/&gt;&lt;wsp:rsid wsp:val=&quot;00AA274F&quot;/&gt;&lt;wsp:rsid wsp:val=&quot;00AA2A7A&quot;/&gt;&lt;wsp:rsid wsp:val=&quot;00AA2C54&quot;/&gt;&lt;wsp:rsid wsp:val=&quot;00AA2C7C&quot;/&gt;&lt;wsp:rsid wsp:val=&quot;00AA2FDC&quot;/&gt;&lt;wsp:rsid wsp:val=&quot;00AA301C&quot;/&gt;&lt;wsp:rsid wsp:val=&quot;00AA3123&quot;/&gt;&lt;wsp:rsid wsp:val=&quot;00AA3277&quot;/&gt;&lt;wsp:rsid wsp:val=&quot;00AA36ED&quot;/&gt;&lt;wsp:rsid wsp:val=&quot;00AA3CAE&quot;/&gt;&lt;wsp:rsid wsp:val=&quot;00AA3EC7&quot;/&gt;&lt;wsp:rsid wsp:val=&quot;00AA3EEB&quot;/&gt;&lt;wsp:rsid wsp:val=&quot;00AA3F73&quot;/&gt;&lt;wsp:rsid wsp:val=&quot;00AA4117&quot;/&gt;&lt;wsp:rsid wsp:val=&quot;00AA4185&quot;/&gt;&lt;wsp:rsid wsp:val=&quot;00AA41A9&quot;/&gt;&lt;wsp:rsid wsp:val=&quot;00AA44C0&quot;/&gt;&lt;wsp:rsid wsp:val=&quot;00AA4538&quot;/&gt;&lt;wsp:rsid wsp:val=&quot;00AA456B&quot;/&gt;&lt;wsp:rsid wsp:val=&quot;00AA4DD9&quot;/&gt;&lt;wsp:rsid wsp:val=&quot;00AA4EB0&quot;/&gt;&lt;wsp:rsid wsp:val=&quot;00AA5071&quot;/&gt;&lt;wsp:rsid wsp:val=&quot;00AA585C&quot;/&gt;&lt;wsp:rsid wsp:val=&quot;00AA5915&quot;/&gt;&lt;wsp:rsid wsp:val=&quot;00AA596B&quot;/&gt;&lt;wsp:rsid wsp:val=&quot;00AA5CED&quot;/&gt;&lt;wsp:rsid wsp:val=&quot;00AA5E71&quot;/&gt;&lt;wsp:rsid wsp:val=&quot;00AA6110&quot;/&gt;&lt;wsp:rsid wsp:val=&quot;00AA6161&quot;/&gt;&lt;wsp:rsid wsp:val=&quot;00AA62C5&quot;/&gt;&lt;wsp:rsid wsp:val=&quot;00AA651B&quot;/&gt;&lt;wsp:rsid wsp:val=&quot;00AA6683&quot;/&gt;&lt;wsp:rsid wsp:val=&quot;00AA6746&quot;/&gt;&lt;wsp:rsid wsp:val=&quot;00AA6A0D&quot;/&gt;&lt;wsp:rsid wsp:val=&quot;00AA6A9B&quot;/&gt;&lt;wsp:rsid wsp:val=&quot;00AA6BB7&quot;/&gt;&lt;wsp:rsid wsp:val=&quot;00AA6CC6&quot;/&gt;&lt;wsp:rsid wsp:val=&quot;00AA709B&quot;/&gt;&lt;wsp:rsid wsp:val=&quot;00AA7103&quot;/&gt;&lt;wsp:rsid wsp:val=&quot;00AA7533&quot;/&gt;&lt;wsp:rsid wsp:val=&quot;00AA75D0&quot;/&gt;&lt;wsp:rsid wsp:val=&quot;00AA77F9&quot;/&gt;&lt;wsp:rsid wsp:val=&quot;00AA7836&quot;/&gt;&lt;wsp:rsid wsp:val=&quot;00AA7839&quot;/&gt;&lt;wsp:rsid wsp:val=&quot;00AA7A36&quot;/&gt;&lt;wsp:rsid wsp:val=&quot;00AA7C9F&quot;/&gt;&lt;wsp:rsid wsp:val=&quot;00AA7D6C&quot;/&gt;&lt;wsp:rsid wsp:val=&quot;00AB03CA&quot;/&gt;&lt;wsp:rsid wsp:val=&quot;00AB0425&quot;/&gt;&lt;wsp:rsid wsp:val=&quot;00AB0465&quot;/&gt;&lt;wsp:rsid wsp:val=&quot;00AB0F61&quot;/&gt;&lt;wsp:rsid wsp:val=&quot;00AB102D&quot;/&gt;&lt;wsp:rsid wsp:val=&quot;00AB13F5&quot;/&gt;&lt;wsp:rsid wsp:val=&quot;00AB1646&quot;/&gt;&lt;wsp:rsid wsp:val=&quot;00AB184F&quot;/&gt;&lt;wsp:rsid wsp:val=&quot;00AB1B46&quot;/&gt;&lt;wsp:rsid wsp:val=&quot;00AB1BB2&quot;/&gt;&lt;wsp:rsid wsp:val=&quot;00AB1FBD&quot;/&gt;&lt;wsp:rsid wsp:val=&quot;00AB22B1&quot;/&gt;&lt;wsp:rsid wsp:val=&quot;00AB2848&quot;/&gt;&lt;wsp:rsid wsp:val=&quot;00AB2860&quot;/&gt;&lt;wsp:rsid wsp:val=&quot;00AB28ED&quot;/&gt;&lt;wsp:rsid wsp:val=&quot;00AB28FE&quot;/&gt;&lt;wsp:rsid wsp:val=&quot;00AB2A01&quot;/&gt;&lt;wsp:rsid wsp:val=&quot;00AB2B06&quot;/&gt;&lt;wsp:rsid wsp:val=&quot;00AB2C69&quot;/&gt;&lt;wsp:rsid wsp:val=&quot;00AB2D4A&quot;/&gt;&lt;wsp:rsid wsp:val=&quot;00AB31D5&quot;/&gt;&lt;wsp:rsid wsp:val=&quot;00AB3216&quot;/&gt;&lt;wsp:rsid wsp:val=&quot;00AB3488&quot;/&gt;&lt;wsp:rsid wsp:val=&quot;00AB3810&quot;/&gt;&lt;wsp:rsid wsp:val=&quot;00AB3C85&quot;/&gt;&lt;wsp:rsid wsp:val=&quot;00AB3DEB&quot;/&gt;&lt;wsp:rsid wsp:val=&quot;00AB3F5E&quot;/&gt;&lt;wsp:rsid wsp:val=&quot;00AB3FEE&quot;/&gt;&lt;wsp:rsid wsp:val=&quot;00AB43DC&quot;/&gt;&lt;wsp:rsid wsp:val=&quot;00AB44CE&quot;/&gt;&lt;wsp:rsid wsp:val=&quot;00AB4765&quot;/&gt;&lt;wsp:rsid wsp:val=&quot;00AB499A&quot;/&gt;&lt;wsp:rsid wsp:val=&quot;00AB4D7F&quot;/&gt;&lt;wsp:rsid wsp:val=&quot;00AB545F&quot;/&gt;&lt;wsp:rsid wsp:val=&quot;00AB56DC&quot;/&gt;&lt;wsp:rsid wsp:val=&quot;00AB5A88&quot;/&gt;&lt;wsp:rsid wsp:val=&quot;00AB5C03&quot;/&gt;&lt;wsp:rsid wsp:val=&quot;00AB5CCF&quot;/&gt;&lt;wsp:rsid wsp:val=&quot;00AB60A5&quot;/&gt;&lt;wsp:rsid wsp:val=&quot;00AB679D&quot;/&gt;&lt;wsp:rsid wsp:val=&quot;00AB6884&quot;/&gt;&lt;wsp:rsid wsp:val=&quot;00AB6977&quot;/&gt;&lt;wsp:rsid wsp:val=&quot;00AB6A28&quot;/&gt;&lt;wsp:rsid wsp:val=&quot;00AB6D7E&quot;/&gt;&lt;wsp:rsid wsp:val=&quot;00AB6E6C&quot;/&gt;&lt;wsp:rsid wsp:val=&quot;00AB771C&quot;/&gt;&lt;wsp:rsid wsp:val=&quot;00AB78E9&quot;/&gt;&lt;wsp:rsid wsp:val=&quot;00AB7DDD&quot;/&gt;&lt;wsp:rsid wsp:val=&quot;00AC03A9&quot;/&gt;&lt;wsp:rsid wsp:val=&quot;00AC0549&quot;/&gt;&lt;wsp:rsid wsp:val=&quot;00AC07BB&quot;/&gt;&lt;wsp:rsid wsp:val=&quot;00AC0C19&quot;/&gt;&lt;wsp:rsid wsp:val=&quot;00AC0DED&quot;/&gt;&lt;wsp:rsid wsp:val=&quot;00AC1234&quot;/&gt;&lt;wsp:rsid wsp:val=&quot;00AC1486&quot;/&gt;&lt;wsp:rsid wsp:val=&quot;00AC149E&quot;/&gt;&lt;wsp:rsid wsp:val=&quot;00AC151E&quot;/&gt;&lt;wsp:rsid wsp:val=&quot;00AC1528&quot;/&gt;&lt;wsp:rsid wsp:val=&quot;00AC15C5&quot;/&gt;&lt;wsp:rsid wsp:val=&quot;00AC16EE&quot;/&gt;&lt;wsp:rsid wsp:val=&quot;00AC1B90&quot;/&gt;&lt;wsp:rsid wsp:val=&quot;00AC1BD5&quot;/&gt;&lt;wsp:rsid wsp:val=&quot;00AC1D26&quot;/&gt;&lt;wsp:rsid wsp:val=&quot;00AC1F58&quot;/&gt;&lt;wsp:rsid wsp:val=&quot;00AC1F85&quot;/&gt;&lt;wsp:rsid wsp:val=&quot;00AC20C7&quot;/&gt;&lt;wsp:rsid wsp:val=&quot;00AC2340&quot;/&gt;&lt;wsp:rsid wsp:val=&quot;00AC23C4&quot;/&gt;&lt;wsp:rsid wsp:val=&quot;00AC25A1&quot;/&gt;&lt;wsp:rsid wsp:val=&quot;00AC2790&quot;/&gt;&lt;wsp:rsid wsp:val=&quot;00AC2944&quot;/&gt;&lt;wsp:rsid wsp:val=&quot;00AC29F6&quot;/&gt;&lt;wsp:rsid wsp:val=&quot;00AC2E5A&quot;/&gt;&lt;wsp:rsid wsp:val=&quot;00AC3048&quot;/&gt;&lt;wsp:rsid wsp:val=&quot;00AC308F&quot;/&gt;&lt;wsp:rsid wsp:val=&quot;00AC31E2&quot;/&gt;&lt;wsp:rsid wsp:val=&quot;00AC35C3&quot;/&gt;&lt;wsp:rsid wsp:val=&quot;00AC37D2&quot;/&gt;&lt;wsp:rsid wsp:val=&quot;00AC3829&quot;/&gt;&lt;wsp:rsid wsp:val=&quot;00AC3890&quot;/&gt;&lt;wsp:rsid wsp:val=&quot;00AC3A05&quot;/&gt;&lt;wsp:rsid wsp:val=&quot;00AC44D5&quot;/&gt;&lt;wsp:rsid wsp:val=&quot;00AC4573&quot;/&gt;&lt;wsp:rsid wsp:val=&quot;00AC45CF&quot;/&gt;&lt;wsp:rsid wsp:val=&quot;00AC471A&quot;/&gt;&lt;wsp:rsid wsp:val=&quot;00AC493B&quot;/&gt;&lt;wsp:rsid wsp:val=&quot;00AC4B76&quot;/&gt;&lt;wsp:rsid wsp:val=&quot;00AC4D0F&quot;/&gt;&lt;wsp:rsid wsp:val=&quot;00AC509D&quot;/&gt;&lt;wsp:rsid wsp:val=&quot;00AC5199&quot;/&gt;&lt;wsp:rsid wsp:val=&quot;00AC52AE&quot;/&gt;&lt;wsp:rsid wsp:val=&quot;00AC537E&quot;/&gt;&lt;wsp:rsid wsp:val=&quot;00AC53F2&quot;/&gt;&lt;wsp:rsid wsp:val=&quot;00AC54AA&quot;/&gt;&lt;wsp:rsid wsp:val=&quot;00AC5632&quot;/&gt;&lt;wsp:rsid wsp:val=&quot;00AC5657&quot;/&gt;&lt;wsp:rsid wsp:val=&quot;00AC570B&quot;/&gt;&lt;wsp:rsid wsp:val=&quot;00AC57D7&quot;/&gt;&lt;wsp:rsid wsp:val=&quot;00AC57E3&quot;/&gt;&lt;wsp:rsid wsp:val=&quot;00AC5AE6&quot;/&gt;&lt;wsp:rsid wsp:val=&quot;00AC5D52&quot;/&gt;&lt;wsp:rsid wsp:val=&quot;00AC5E14&quot;/&gt;&lt;wsp:rsid wsp:val=&quot;00AC6071&quot;/&gt;&lt;wsp:rsid wsp:val=&quot;00AC65EE&quot;/&gt;&lt;wsp:rsid wsp:val=&quot;00AC66F8&quot;/&gt;&lt;wsp:rsid wsp:val=&quot;00AC6763&quot;/&gt;&lt;wsp:rsid wsp:val=&quot;00AC68BA&quot;/&gt;&lt;wsp:rsid wsp:val=&quot;00AC6A11&quot;/&gt;&lt;wsp:rsid wsp:val=&quot;00AC6D2C&quot;/&gt;&lt;wsp:rsid wsp:val=&quot;00AC6E1E&quot;/&gt;&lt;wsp:rsid wsp:val=&quot;00AC6E30&quot;/&gt;&lt;wsp:rsid wsp:val=&quot;00AC6E8E&quot;/&gt;&lt;wsp:rsid wsp:val=&quot;00AC7095&quot;/&gt;&lt;wsp:rsid wsp:val=&quot;00AC736B&quot;/&gt;&lt;wsp:rsid wsp:val=&quot;00AC7509&quot;/&gt;&lt;wsp:rsid wsp:val=&quot;00AC76D4&quot;/&gt;&lt;wsp:rsid wsp:val=&quot;00AC783A&quot;/&gt;&lt;wsp:rsid wsp:val=&quot;00AC7BFC&quot;/&gt;&lt;wsp:rsid wsp:val=&quot;00AC7C45&quot;/&gt;&lt;wsp:rsid wsp:val=&quot;00AC7D19&quot;/&gt;&lt;wsp:rsid wsp:val=&quot;00AC7EDA&quot;/&gt;&lt;wsp:rsid wsp:val=&quot;00AD011D&quot;/&gt;&lt;wsp:rsid wsp:val=&quot;00AD024A&quot;/&gt;&lt;wsp:rsid wsp:val=&quot;00AD0B68&quot;/&gt;&lt;wsp:rsid wsp:val=&quot;00AD0FFC&quot;/&gt;&lt;wsp:rsid wsp:val=&quot;00AD108F&quot;/&gt;&lt;wsp:rsid wsp:val=&quot;00AD123F&quot;/&gt;&lt;wsp:rsid wsp:val=&quot;00AD12EC&quot;/&gt;&lt;wsp:rsid wsp:val=&quot;00AD1424&quot;/&gt;&lt;wsp:rsid wsp:val=&quot;00AD1491&quot;/&gt;&lt;wsp:rsid wsp:val=&quot;00AD18A3&quot;/&gt;&lt;wsp:rsid wsp:val=&quot;00AD1936&quot;/&gt;&lt;wsp:rsid wsp:val=&quot;00AD193A&quot;/&gt;&lt;wsp:rsid wsp:val=&quot;00AD1A59&quot;/&gt;&lt;wsp:rsid wsp:val=&quot;00AD1CF2&quot;/&gt;&lt;wsp:rsid wsp:val=&quot;00AD1E58&quot;/&gt;&lt;wsp:rsid wsp:val=&quot;00AD1EDE&quot;/&gt;&lt;wsp:rsid wsp:val=&quot;00AD1FD0&quot;/&gt;&lt;wsp:rsid wsp:val=&quot;00AD2132&quot;/&gt;&lt;wsp:rsid wsp:val=&quot;00AD219E&quot;/&gt;&lt;wsp:rsid wsp:val=&quot;00AD21B2&quot;/&gt;&lt;wsp:rsid wsp:val=&quot;00AD2261&quot;/&gt;&lt;wsp:rsid wsp:val=&quot;00AD2310&quot;/&gt;&lt;wsp:rsid wsp:val=&quot;00AD23E2&quot;/&gt;&lt;wsp:rsid wsp:val=&quot;00AD244F&quot;/&gt;&lt;wsp:rsid wsp:val=&quot;00AD2460&quot;/&gt;&lt;wsp:rsid wsp:val=&quot;00AD27BA&quot;/&gt;&lt;wsp:rsid wsp:val=&quot;00AD2836&quot;/&gt;&lt;wsp:rsid wsp:val=&quot;00AD2B0A&quot;/&gt;&lt;wsp:rsid wsp:val=&quot;00AD2F67&quot;/&gt;&lt;wsp:rsid wsp:val=&quot;00AD2FEB&quot;/&gt;&lt;wsp:rsid wsp:val=&quot;00AD35C5&quot;/&gt;&lt;wsp:rsid wsp:val=&quot;00AD3B1D&quot;/&gt;&lt;wsp:rsid wsp:val=&quot;00AD3CAA&quot;/&gt;&lt;wsp:rsid wsp:val=&quot;00AD40D2&quot;/&gt;&lt;wsp:rsid wsp:val=&quot;00AD431D&quot;/&gt;&lt;wsp:rsid wsp:val=&quot;00AD43F7&quot;/&gt;&lt;wsp:rsid wsp:val=&quot;00AD4426&quot;/&gt;&lt;wsp:rsid wsp:val=&quot;00AD45CC&quot;/&gt;&lt;wsp:rsid wsp:val=&quot;00AD46BF&quot;/&gt;&lt;wsp:rsid wsp:val=&quot;00AD4CC3&quot;/&gt;&lt;wsp:rsid wsp:val=&quot;00AD4CFD&quot;/&gt;&lt;wsp:rsid wsp:val=&quot;00AD4EB0&quot;/&gt;&lt;wsp:rsid wsp:val=&quot;00AD5154&quot;/&gt;&lt;wsp:rsid wsp:val=&quot;00AD5415&quot;/&gt;&lt;wsp:rsid wsp:val=&quot;00AD5627&quot;/&gt;&lt;wsp:rsid wsp:val=&quot;00AD57A6&quot;/&gt;&lt;wsp:rsid wsp:val=&quot;00AD5838&quot;/&gt;&lt;wsp:rsid wsp:val=&quot;00AD58E5&quot;/&gt;&lt;wsp:rsid wsp:val=&quot;00AD5B1D&quot;/&gt;&lt;wsp:rsid wsp:val=&quot;00AD6136&quot;/&gt;&lt;wsp:rsid wsp:val=&quot;00AD629A&quot;/&gt;&lt;wsp:rsid wsp:val=&quot;00AD64AE&quot;/&gt;&lt;wsp:rsid wsp:val=&quot;00AD670B&quot;/&gt;&lt;wsp:rsid wsp:val=&quot;00AD6847&quot;/&gt;&lt;wsp:rsid wsp:val=&quot;00AD6953&quot;/&gt;&lt;wsp:rsid wsp:val=&quot;00AD6A82&quot;/&gt;&lt;wsp:rsid wsp:val=&quot;00AD717A&quot;/&gt;&lt;wsp:rsid wsp:val=&quot;00AD7240&quot;/&gt;&lt;wsp:rsid wsp:val=&quot;00AD76E0&quot;/&gt;&lt;wsp:rsid wsp:val=&quot;00AD7BBF&quot;/&gt;&lt;wsp:rsid wsp:val=&quot;00AD7D6E&quot;/&gt;&lt;wsp:rsid wsp:val=&quot;00AE02BF&quot;/&gt;&lt;wsp:rsid wsp:val=&quot;00AE03E7&quot;/&gt;&lt;wsp:rsid wsp:val=&quot;00AE0491&quot;/&gt;&lt;wsp:rsid wsp:val=&quot;00AE04C1&quot;/&gt;&lt;wsp:rsid wsp:val=&quot;00AE0535&quot;/&gt;&lt;wsp:rsid wsp:val=&quot;00AE08EB&quot;/&gt;&lt;wsp:rsid wsp:val=&quot;00AE0931&quot;/&gt;&lt;wsp:rsid wsp:val=&quot;00AE0ADC&quot;/&gt;&lt;wsp:rsid wsp:val=&quot;00AE11EE&quot;/&gt;&lt;wsp:rsid wsp:val=&quot;00AE11F0&quot;/&gt;&lt;wsp:rsid wsp:val=&quot;00AE145D&quot;/&gt;&lt;wsp:rsid wsp:val=&quot;00AE158A&quot;/&gt;&lt;wsp:rsid wsp:val=&quot;00AE1635&quot;/&gt;&lt;wsp:rsid wsp:val=&quot;00AE168D&quot;/&gt;&lt;wsp:rsid wsp:val=&quot;00AE1D0F&quot;/&gt;&lt;wsp:rsid wsp:val=&quot;00AE2597&quot;/&gt;&lt;wsp:rsid wsp:val=&quot;00AE2630&quot;/&gt;&lt;wsp:rsid wsp:val=&quot;00AE26E8&quot;/&gt;&lt;wsp:rsid wsp:val=&quot;00AE2995&quot;/&gt;&lt;wsp:rsid wsp:val=&quot;00AE3160&quot;/&gt;&lt;wsp:rsid wsp:val=&quot;00AE31C0&quot;/&gt;&lt;wsp:rsid wsp:val=&quot;00AE33C1&quot;/&gt;&lt;wsp:rsid wsp:val=&quot;00AE36B6&quot;/&gt;&lt;wsp:rsid wsp:val=&quot;00AE370A&quot;/&gt;&lt;wsp:rsid wsp:val=&quot;00AE374A&quot;/&gt;&lt;wsp:rsid wsp:val=&quot;00AE3C02&quot;/&gt;&lt;wsp:rsid wsp:val=&quot;00AE3CB0&quot;/&gt;&lt;wsp:rsid wsp:val=&quot;00AE41F8&quot;/&gt;&lt;wsp:rsid wsp:val=&quot;00AE426F&quot;/&gt;&lt;wsp:rsid wsp:val=&quot;00AE4325&quot;/&gt;&lt;wsp:rsid wsp:val=&quot;00AE4332&quot;/&gt;&lt;wsp:rsid wsp:val=&quot;00AE4705&quot;/&gt;&lt;wsp:rsid wsp:val=&quot;00AE4875&quot;/&gt;&lt;wsp:rsid wsp:val=&quot;00AE488C&quot;/&gt;&lt;wsp:rsid wsp:val=&quot;00AE4893&quot;/&gt;&lt;wsp:rsid wsp:val=&quot;00AE4CDC&quot;/&gt;&lt;wsp:rsid wsp:val=&quot;00AE5038&quot;/&gt;&lt;wsp:rsid wsp:val=&quot;00AE5166&quot;/&gt;&lt;wsp:rsid wsp:val=&quot;00AE5244&quot;/&gt;&lt;wsp:rsid wsp:val=&quot;00AE52EE&quot;/&gt;&lt;wsp:rsid wsp:val=&quot;00AE5458&quot;/&gt;&lt;wsp:rsid wsp:val=&quot;00AE5A6E&quot;/&gt;&lt;wsp:rsid wsp:val=&quot;00AE5D5E&quot;/&gt;&lt;wsp:rsid wsp:val=&quot;00AE5E7B&quot;/&gt;&lt;wsp:rsid wsp:val=&quot;00AE5F58&quot;/&gt;&lt;wsp:rsid wsp:val=&quot;00AE622C&quot;/&gt;&lt;wsp:rsid wsp:val=&quot;00AE632E&quot;/&gt;&lt;wsp:rsid wsp:val=&quot;00AE64CE&quot;/&gt;&lt;wsp:rsid wsp:val=&quot;00AE6544&quot;/&gt;&lt;wsp:rsid wsp:val=&quot;00AE675F&quot;/&gt;&lt;wsp:rsid wsp:val=&quot;00AE6AC7&quot;/&gt;&lt;wsp:rsid wsp:val=&quot;00AE75B2&quot;/&gt;&lt;wsp:rsid wsp:val=&quot;00AE75B6&quot;/&gt;&lt;wsp:rsid wsp:val=&quot;00AE7813&quot;/&gt;&lt;wsp:rsid wsp:val=&quot;00AE788C&quot;/&gt;&lt;wsp:rsid wsp:val=&quot;00AE7A7D&quot;/&gt;&lt;wsp:rsid wsp:val=&quot;00AE7CB5&quot;/&gt;&lt;wsp:rsid wsp:val=&quot;00AE7DFA&quot;/&gt;&lt;wsp:rsid wsp:val=&quot;00AF005C&quot;/&gt;&lt;wsp:rsid wsp:val=&quot;00AF012A&quot;/&gt;&lt;wsp:rsid wsp:val=&quot;00AF0230&quot;/&gt;&lt;wsp:rsid wsp:val=&quot;00AF0383&quot;/&gt;&lt;wsp:rsid wsp:val=&quot;00AF03A2&quot;/&gt;&lt;wsp:rsid wsp:val=&quot;00AF07B8&quot;/&gt;&lt;wsp:rsid wsp:val=&quot;00AF0BFD&quot;/&gt;&lt;wsp:rsid wsp:val=&quot;00AF101B&quot;/&gt;&lt;wsp:rsid wsp:val=&quot;00AF11CE&quot;/&gt;&lt;wsp:rsid wsp:val=&quot;00AF11FF&quot;/&gt;&lt;wsp:rsid wsp:val=&quot;00AF1213&quot;/&gt;&lt;wsp:rsid wsp:val=&quot;00AF124B&quot;/&gt;&lt;wsp:rsid wsp:val=&quot;00AF1355&quot;/&gt;&lt;wsp:rsid wsp:val=&quot;00AF139A&quot;/&gt;&lt;wsp:rsid wsp:val=&quot;00AF13BB&quot;/&gt;&lt;wsp:rsid wsp:val=&quot;00AF1895&quot;/&gt;&lt;wsp:rsid wsp:val=&quot;00AF18F2&quot;/&gt;&lt;wsp:rsid wsp:val=&quot;00AF192B&quot;/&gt;&lt;wsp:rsid wsp:val=&quot;00AF19FA&quot;/&gt;&lt;wsp:rsid wsp:val=&quot;00AF1B3F&quot;/&gt;&lt;wsp:rsid wsp:val=&quot;00AF1BD1&quot;/&gt;&lt;wsp:rsid wsp:val=&quot;00AF1C86&quot;/&gt;&lt;wsp:rsid wsp:val=&quot;00AF1D6D&quot;/&gt;&lt;wsp:rsid wsp:val=&quot;00AF1DC5&quot;/&gt;&lt;wsp:rsid wsp:val=&quot;00AF1DE0&quot;/&gt;&lt;wsp:rsid wsp:val=&quot;00AF2033&quot;/&gt;&lt;wsp:rsid wsp:val=&quot;00AF2082&quot;/&gt;&lt;wsp:rsid wsp:val=&quot;00AF221F&quot;/&gt;&lt;wsp:rsid wsp:val=&quot;00AF23DC&quot;/&gt;&lt;wsp:rsid wsp:val=&quot;00AF28EE&quot;/&gt;&lt;wsp:rsid wsp:val=&quot;00AF2D2F&quot;/&gt;&lt;wsp:rsid wsp:val=&quot;00AF2E27&quot;/&gt;&lt;wsp:rsid wsp:val=&quot;00AF370D&quot;/&gt;&lt;wsp:rsid wsp:val=&quot;00AF3851&quot;/&gt;&lt;wsp:rsid wsp:val=&quot;00AF38AD&quot;/&gt;&lt;wsp:rsid wsp:val=&quot;00AF38B1&quot;/&gt;&lt;wsp:rsid wsp:val=&quot;00AF3BA4&quot;/&gt;&lt;wsp:rsid wsp:val=&quot;00AF3BB5&quot;/&gt;&lt;wsp:rsid wsp:val=&quot;00AF3CDB&quot;/&gt;&lt;wsp:rsid wsp:val=&quot;00AF3EB0&quot;/&gt;&lt;wsp:rsid wsp:val=&quot;00AF3EDB&quot;/&gt;&lt;wsp:rsid wsp:val=&quot;00AF40B0&quot;/&gt;&lt;wsp:rsid wsp:val=&quot;00AF4318&quot;/&gt;&lt;wsp:rsid wsp:val=&quot;00AF436D&quot;/&gt;&lt;wsp:rsid wsp:val=&quot;00AF4417&quot;/&gt;&lt;wsp:rsid wsp:val=&quot;00AF4461&quot;/&gt;&lt;wsp:rsid wsp:val=&quot;00AF44A8&quot;/&gt;&lt;wsp:rsid wsp:val=&quot;00AF44CE&quot;/&gt;&lt;wsp:rsid wsp:val=&quot;00AF48A8&quot;/&gt;&lt;wsp:rsid wsp:val=&quot;00AF4A61&quot;/&gt;&lt;wsp:rsid wsp:val=&quot;00AF4CA3&quot;/&gt;&lt;wsp:rsid wsp:val=&quot;00AF4CCC&quot;/&gt;&lt;wsp:rsid wsp:val=&quot;00AF4E5C&quot;/&gt;&lt;wsp:rsid wsp:val=&quot;00AF4E8F&quot;/&gt;&lt;wsp:rsid wsp:val=&quot;00AF51F3&quot;/&gt;&lt;wsp:rsid wsp:val=&quot;00AF57EF&quot;/&gt;&lt;wsp:rsid wsp:val=&quot;00AF59F7&quot;/&gt;&lt;wsp:rsid wsp:val=&quot;00AF5C76&quot;/&gt;&lt;wsp:rsid wsp:val=&quot;00AF5E86&quot;/&gt;&lt;wsp:rsid wsp:val=&quot;00AF6115&quot;/&gt;&lt;wsp:rsid wsp:val=&quot;00AF616A&quot;/&gt;&lt;wsp:rsid wsp:val=&quot;00AF624A&quot;/&gt;&lt;wsp:rsid wsp:val=&quot;00AF67E7&quot;/&gt;&lt;wsp:rsid wsp:val=&quot;00AF67F7&quot;/&gt;&lt;wsp:rsid wsp:val=&quot;00AF6921&quot;/&gt;&lt;wsp:rsid wsp:val=&quot;00AF699E&quot;/&gt;&lt;wsp:rsid wsp:val=&quot;00AF6B86&quot;/&gt;&lt;wsp:rsid wsp:val=&quot;00AF6CF5&quot;/&gt;&lt;wsp:rsid wsp:val=&quot;00AF6EA1&quot;/&gt;&lt;wsp:rsid wsp:val=&quot;00AF6EC2&quot;/&gt;&lt;wsp:rsid wsp:val=&quot;00AF732F&quot;/&gt;&lt;wsp:rsid wsp:val=&quot;00AF7475&quot;/&gt;&lt;wsp:rsid wsp:val=&quot;00AF74FD&quot;/&gt;&lt;wsp:rsid wsp:val=&quot;00AF7564&quot;/&gt;&lt;wsp:rsid wsp:val=&quot;00AF770F&quot;/&gt;&lt;wsp:rsid wsp:val=&quot;00AF7A83&quot;/&gt;&lt;wsp:rsid wsp:val=&quot;00AF7B04&quot;/&gt;&lt;wsp:rsid wsp:val=&quot;00AF7CA2&quot;/&gt;&lt;wsp:rsid wsp:val=&quot;00AF7E29&quot;/&gt;&lt;wsp:rsid wsp:val=&quot;00AF7E33&quot;/&gt;&lt;wsp:rsid wsp:val=&quot;00AF7EEA&quot;/&gt;&lt;wsp:rsid wsp:val=&quot;00AF7F1B&quot;/&gt;&lt;wsp:rsid wsp:val=&quot;00B00024&quot;/&gt;&lt;wsp:rsid wsp:val=&quot;00B00114&quot;/&gt;&lt;wsp:rsid wsp:val=&quot;00B00160&quot;/&gt;&lt;wsp:rsid wsp:val=&quot;00B00575&quot;/&gt;&lt;wsp:rsid wsp:val=&quot;00B00C63&quot;/&gt;&lt;wsp:rsid wsp:val=&quot;00B00D14&quot;/&gt;&lt;wsp:rsid wsp:val=&quot;00B00FFE&quot;/&gt;&lt;wsp:rsid wsp:val=&quot;00B01506&quot;/&gt;&lt;wsp:rsid wsp:val=&quot;00B01C6E&quot;/&gt;&lt;wsp:rsid wsp:val=&quot;00B01F68&quot;/&gt;&lt;wsp:rsid wsp:val=&quot;00B0214D&quot;/&gt;&lt;wsp:rsid wsp:val=&quot;00B02360&quot;/&gt;&lt;wsp:rsid wsp:val=&quot;00B023B0&quot;/&gt;&lt;wsp:rsid wsp:val=&quot;00B02576&quot;/&gt;&lt;wsp:rsid wsp:val=&quot;00B02679&quot;/&gt;&lt;wsp:rsid wsp:val=&quot;00B02AC8&quot;/&gt;&lt;wsp:rsid wsp:val=&quot;00B02B68&quot;/&gt;&lt;wsp:rsid wsp:val=&quot;00B02BD7&quot;/&gt;&lt;wsp:rsid wsp:val=&quot;00B02CD5&quot;/&gt;&lt;wsp:rsid wsp:val=&quot;00B033E5&quot;/&gt;&lt;wsp:rsid wsp:val=&quot;00B03826&quot;/&gt;&lt;wsp:rsid wsp:val=&quot;00B038A2&quot;/&gt;&lt;wsp:rsid wsp:val=&quot;00B03A00&quot;/&gt;&lt;wsp:rsid wsp:val=&quot;00B03BC7&quot;/&gt;&lt;wsp:rsid wsp:val=&quot;00B03C4E&quot;/&gt;&lt;wsp:rsid wsp:val=&quot;00B04168&quot;/&gt;&lt;wsp:rsid wsp:val=&quot;00B041A9&quot;/&gt;&lt;wsp:rsid wsp:val=&quot;00B044BF&quot;/&gt;&lt;wsp:rsid wsp:val=&quot;00B04980&quot;/&gt;&lt;wsp:rsid wsp:val=&quot;00B04C85&quot;/&gt;&lt;wsp:rsid wsp:val=&quot;00B05309&quot;/&gt;&lt;wsp:rsid wsp:val=&quot;00B053AD&quot;/&gt;&lt;wsp:rsid wsp:val=&quot;00B05499&quot;/&gt;&lt;wsp:rsid wsp:val=&quot;00B05561&quot;/&gt;&lt;wsp:rsid wsp:val=&quot;00B055B5&quot;/&gt;&lt;wsp:rsid wsp:val=&quot;00B05B69&quot;/&gt;&lt;wsp:rsid wsp:val=&quot;00B05BFB&quot;/&gt;&lt;wsp:rsid wsp:val=&quot;00B05C61&quot;/&gt;&lt;wsp:rsid wsp:val=&quot;00B05F9A&quot;/&gt;&lt;wsp:rsid wsp:val=&quot;00B060D7&quot;/&gt;&lt;wsp:rsid wsp:val=&quot;00B06143&quot;/&gt;&lt;wsp:rsid wsp:val=&quot;00B06417&quot;/&gt;&lt;wsp:rsid wsp:val=&quot;00B06931&quot;/&gt;&lt;wsp:rsid wsp:val=&quot;00B0698C&quot;/&gt;&lt;wsp:rsid wsp:val=&quot;00B072B3&quot;/&gt;&lt;wsp:rsid wsp:val=&quot;00B072FF&quot;/&gt;&lt;wsp:rsid wsp:val=&quot;00B07455&quot;/&gt;&lt;wsp:rsid wsp:val=&quot;00B074CC&quot;/&gt;&lt;wsp:rsid wsp:val=&quot;00B076D0&quot;/&gt;&lt;wsp:rsid wsp:val=&quot;00B079E1&quot;/&gt;&lt;wsp:rsid wsp:val=&quot;00B07A26&quot;/&gt;&lt;wsp:rsid wsp:val=&quot;00B07B82&quot;/&gt;&lt;wsp:rsid wsp:val=&quot;00B07E07&quot;/&gt;&lt;wsp:rsid wsp:val=&quot;00B07FB6&quot;/&gt;&lt;wsp:rsid wsp:val=&quot;00B1006B&quot;/&gt;&lt;wsp:rsid wsp:val=&quot;00B1021C&quot;/&gt;&lt;wsp:rsid wsp:val=&quot;00B1029D&quot;/&gt;&lt;wsp:rsid wsp:val=&quot;00B10481&quot;/&gt;&lt;wsp:rsid wsp:val=&quot;00B104C2&quot;/&gt;&lt;wsp:rsid wsp:val=&quot;00B1061D&quot;/&gt;&lt;wsp:rsid wsp:val=&quot;00B109EE&quot;/&gt;&lt;wsp:rsid wsp:val=&quot;00B10CD2&quot;/&gt;&lt;wsp:rsid wsp:val=&quot;00B10DEA&quot;/&gt;&lt;wsp:rsid wsp:val=&quot;00B10EEE&quot;/&gt;&lt;wsp:rsid wsp:val=&quot;00B11757&quot;/&gt;&lt;wsp:rsid wsp:val=&quot;00B119A9&quot;/&gt;&lt;wsp:rsid wsp:val=&quot;00B11AB6&quot;/&gt;&lt;wsp:rsid wsp:val=&quot;00B11BE2&quot;/&gt;&lt;wsp:rsid wsp:val=&quot;00B11D18&quot;/&gt;&lt;wsp:rsid wsp:val=&quot;00B11EC2&quot;/&gt;&lt;wsp:rsid wsp:val=&quot;00B11FB4&quot;/&gt;&lt;wsp:rsid wsp:val=&quot;00B1238A&quot;/&gt;&lt;wsp:rsid wsp:val=&quot;00B124C9&quot;/&gt;&lt;wsp:rsid wsp:val=&quot;00B1297D&quot;/&gt;&lt;wsp:rsid wsp:val=&quot;00B12F61&quot;/&gt;&lt;wsp:rsid wsp:val=&quot;00B132CB&quot;/&gt;&lt;wsp:rsid wsp:val=&quot;00B13377&quot;/&gt;&lt;wsp:rsid wsp:val=&quot;00B13675&quot;/&gt;&lt;wsp:rsid wsp:val=&quot;00B13836&quot;/&gt;&lt;wsp:rsid wsp:val=&quot;00B13ABA&quot;/&gt;&lt;wsp:rsid wsp:val=&quot;00B13AE5&quot;/&gt;&lt;wsp:rsid wsp:val=&quot;00B13E91&quot;/&gt;&lt;wsp:rsid wsp:val=&quot;00B1406C&quot;/&gt;&lt;wsp:rsid wsp:val=&quot;00B140B3&quot;/&gt;&lt;wsp:rsid wsp:val=&quot;00B14263&quot;/&gt;&lt;wsp:rsid wsp:val=&quot;00B144E9&quot;/&gt;&lt;wsp:rsid wsp:val=&quot;00B14588&quot;/&gt;&lt;wsp:rsid wsp:val=&quot;00B14685&quot;/&gt;&lt;wsp:rsid wsp:val=&quot;00B14868&quot;/&gt;&lt;wsp:rsid wsp:val=&quot;00B14AD2&quot;/&gt;&lt;wsp:rsid wsp:val=&quot;00B14CA8&quot;/&gt;&lt;wsp:rsid wsp:val=&quot;00B14D5D&quot;/&gt;&lt;wsp:rsid wsp:val=&quot;00B14D60&quot;/&gt;&lt;wsp:rsid wsp:val=&quot;00B14D87&quot;/&gt;&lt;wsp:rsid wsp:val=&quot;00B14E61&quot;/&gt;&lt;wsp:rsid wsp:val=&quot;00B14FB8&quot;/&gt;&lt;wsp:rsid wsp:val=&quot;00B1511D&quot;/&gt;&lt;wsp:rsid wsp:val=&quot;00B152C2&quot;/&gt;&lt;wsp:rsid wsp:val=&quot;00B152D5&quot;/&gt;&lt;wsp:rsid wsp:val=&quot;00B15322&quot;/&gt;&lt;wsp:rsid wsp:val=&quot;00B15801&quot;/&gt;&lt;wsp:rsid wsp:val=&quot;00B15B47&quot;/&gt;&lt;wsp:rsid wsp:val=&quot;00B15B93&quot;/&gt;&lt;wsp:rsid wsp:val=&quot;00B16698&quot;/&gt;&lt;wsp:rsid wsp:val=&quot;00B167F5&quot;/&gt;&lt;wsp:rsid wsp:val=&quot;00B1685C&quot;/&gt;&lt;wsp:rsid wsp:val=&quot;00B169F9&quot;/&gt;&lt;wsp:rsid wsp:val=&quot;00B16A3D&quot;/&gt;&lt;wsp:rsid wsp:val=&quot;00B16D5A&quot;/&gt;&lt;wsp:rsid wsp:val=&quot;00B17179&quot;/&gt;&lt;wsp:rsid wsp:val=&quot;00B17188&quot;/&gt;&lt;wsp:rsid wsp:val=&quot;00B175D0&quot;/&gt;&lt;wsp:rsid wsp:val=&quot;00B177CE&quot;/&gt;&lt;wsp:rsid wsp:val=&quot;00B178D7&quot;/&gt;&lt;wsp:rsid wsp:val=&quot;00B179CE&quot;/&gt;&lt;wsp:rsid wsp:val=&quot;00B17A65&quot;/&gt;&lt;wsp:rsid wsp:val=&quot;00B17D1D&quot;/&gt;&lt;wsp:rsid wsp:val=&quot;00B17E60&quot;/&gt;&lt;wsp:rsid wsp:val=&quot;00B2042E&quot;/&gt;&lt;wsp:rsid wsp:val=&quot;00B206CD&quot;/&gt;&lt;wsp:rsid wsp:val=&quot;00B209A5&quot;/&gt;&lt;wsp:rsid wsp:val=&quot;00B20BC9&quot;/&gt;&lt;wsp:rsid wsp:val=&quot;00B20EEF&quot;/&gt;&lt;wsp:rsid wsp:val=&quot;00B211AA&quot;/&gt;&lt;wsp:rsid wsp:val=&quot;00B215AB&quot;/&gt;&lt;wsp:rsid wsp:val=&quot;00B218DF&quot;/&gt;&lt;wsp:rsid wsp:val=&quot;00B21C29&quot;/&gt;&lt;wsp:rsid wsp:val=&quot;00B21CA2&quot;/&gt;&lt;wsp:rsid wsp:val=&quot;00B21DE5&quot;/&gt;&lt;wsp:rsid wsp:val=&quot;00B21EAB&quot;/&gt;&lt;wsp:rsid wsp:val=&quot;00B21EC2&quot;/&gt;&lt;wsp:rsid wsp:val=&quot;00B22345&quot;/&gt;&lt;wsp:rsid wsp:val=&quot;00B22472&quot;/&gt;&lt;wsp:rsid wsp:val=&quot;00B2263A&quot;/&gt;&lt;wsp:rsid wsp:val=&quot;00B22778&quot;/&gt;&lt;wsp:rsid wsp:val=&quot;00B22EE7&quot;/&gt;&lt;wsp:rsid wsp:val=&quot;00B23067&quot;/&gt;&lt;wsp:rsid wsp:val=&quot;00B238F2&quot;/&gt;&lt;wsp:rsid wsp:val=&quot;00B23965&quot;/&gt;&lt;wsp:rsid wsp:val=&quot;00B23A53&quot;/&gt;&lt;wsp:rsid wsp:val=&quot;00B23ABF&quot;/&gt;&lt;wsp:rsid wsp:val=&quot;00B23C0F&quot;/&gt;&lt;wsp:rsid wsp:val=&quot;00B23FB6&quot;/&gt;&lt;wsp:rsid wsp:val=&quot;00B24475&quot;/&gt;&lt;wsp:rsid wsp:val=&quot;00B24D79&quot;/&gt;&lt;wsp:rsid wsp:val=&quot;00B24DF3&quot;/&gt;&lt;wsp:rsid wsp:val=&quot;00B24F49&quot;/&gt;&lt;wsp:rsid wsp:val=&quot;00B251F6&quot;/&gt;&lt;wsp:rsid wsp:val=&quot;00B25402&quot;/&gt;&lt;wsp:rsid wsp:val=&quot;00B256BC&quot;/&gt;&lt;wsp:rsid wsp:val=&quot;00B260E9&quot;/&gt;&lt;wsp:rsid wsp:val=&quot;00B26489&quot;/&gt;&lt;wsp:rsid wsp:val=&quot;00B265AB&quot;/&gt;&lt;wsp:rsid wsp:val=&quot;00B2667F&quot;/&gt;&lt;wsp:rsid wsp:val=&quot;00B26715&quot;/&gt;&lt;wsp:rsid wsp:val=&quot;00B26905&quot;/&gt;&lt;wsp:rsid wsp:val=&quot;00B27283&quot;/&gt;&lt;wsp:rsid wsp:val=&quot;00B272DA&quot;/&gt;&lt;wsp:rsid wsp:val=&quot;00B273DB&quot;/&gt;&lt;wsp:rsid wsp:val=&quot;00B27538&quot;/&gt;&lt;wsp:rsid wsp:val=&quot;00B27987&quot;/&gt;&lt;wsp:rsid wsp:val=&quot;00B27ADA&quot;/&gt;&lt;wsp:rsid wsp:val=&quot;00B27BD8&quot;/&gt;&lt;wsp:rsid wsp:val=&quot;00B30675&quot;/&gt;&lt;wsp:rsid wsp:val=&quot;00B30818&quot;/&gt;&lt;wsp:rsid wsp:val=&quot;00B30AEE&quot;/&gt;&lt;wsp:rsid wsp:val=&quot;00B30C7C&quot;/&gt;&lt;wsp:rsid wsp:val=&quot;00B31CEE&quot;/&gt;&lt;wsp:rsid wsp:val=&quot;00B31F76&quot;/&gt;&lt;wsp:rsid wsp:val=&quot;00B32354&quot;/&gt;&lt;wsp:rsid wsp:val=&quot;00B32CA3&quot;/&gt;&lt;wsp:rsid wsp:val=&quot;00B33088&quot;/&gt;&lt;wsp:rsid wsp:val=&quot;00B33356&quot;/&gt;&lt;wsp:rsid wsp:val=&quot;00B337EF&quot;/&gt;&lt;wsp:rsid wsp:val=&quot;00B3381A&quot;/&gt;&lt;wsp:rsid wsp:val=&quot;00B33874&quot;/&gt;&lt;wsp:rsid wsp:val=&quot;00B339C5&quot;/&gt;&lt;wsp:rsid wsp:val=&quot;00B33A18&quot;/&gt;&lt;wsp:rsid wsp:val=&quot;00B33A93&quot;/&gt;&lt;wsp:rsid wsp:val=&quot;00B33BAC&quot;/&gt;&lt;wsp:rsid wsp:val=&quot;00B33C19&quot;/&gt;&lt;wsp:rsid wsp:val=&quot;00B3412C&quot;/&gt;&lt;wsp:rsid wsp:val=&quot;00B34164&quot;/&gt;&lt;wsp:rsid wsp:val=&quot;00B34762&quot;/&gt;&lt;wsp:rsid wsp:val=&quot;00B34A62&quot;/&gt;&lt;wsp:rsid wsp:val=&quot;00B34AC1&quot;/&gt;&lt;wsp:rsid wsp:val=&quot;00B34AD5&quot;/&gt;&lt;wsp:rsid wsp:val=&quot;00B34C3D&quot;/&gt;&lt;wsp:rsid wsp:val=&quot;00B34DB1&quot;/&gt;&lt;wsp:rsid wsp:val=&quot;00B34DD8&quot;/&gt;&lt;wsp:rsid wsp:val=&quot;00B34E97&quot;/&gt;&lt;wsp:rsid wsp:val=&quot;00B356EE&quot;/&gt;&lt;wsp:rsid wsp:val=&quot;00B3585D&quot;/&gt;&lt;wsp:rsid wsp:val=&quot;00B35916&quot;/&gt;&lt;wsp:rsid wsp:val=&quot;00B359CC&quot;/&gt;&lt;wsp:rsid wsp:val=&quot;00B35C89&quot;/&gt;&lt;wsp:rsid wsp:val=&quot;00B35D7D&quot;/&gt;&lt;wsp:rsid wsp:val=&quot;00B35E24&quot;/&gt;&lt;wsp:rsid wsp:val=&quot;00B36084&quot;/&gt;&lt;wsp:rsid wsp:val=&quot;00B36268&quot;/&gt;&lt;wsp:rsid wsp:val=&quot;00B3675F&quot;/&gt;&lt;wsp:rsid wsp:val=&quot;00B368E3&quot;/&gt;&lt;wsp:rsid wsp:val=&quot;00B36983&quot;/&gt;&lt;wsp:rsid wsp:val=&quot;00B36A05&quot;/&gt;&lt;wsp:rsid wsp:val=&quot;00B36D5A&quot;/&gt;&lt;wsp:rsid wsp:val=&quot;00B374DB&quot;/&gt;&lt;wsp:rsid wsp:val=&quot;00B376E4&quot;/&gt;&lt;wsp:rsid wsp:val=&quot;00B378B4&quot;/&gt;&lt;wsp:rsid wsp:val=&quot;00B37B88&quot;/&gt;&lt;wsp:rsid wsp:val=&quot;00B37E68&quot;/&gt;&lt;wsp:rsid wsp:val=&quot;00B37F70&quot;/&gt;&lt;wsp:rsid wsp:val=&quot;00B4010C&quot;/&gt;&lt;wsp:rsid wsp:val=&quot;00B404B2&quot;/&gt;&lt;wsp:rsid wsp:val=&quot;00B4084C&quot;/&gt;&lt;wsp:rsid wsp:val=&quot;00B4086E&quot;/&gt;&lt;wsp:rsid wsp:val=&quot;00B40874&quot;/&gt;&lt;wsp:rsid wsp:val=&quot;00B4107B&quot;/&gt;&lt;wsp:rsid wsp:val=&quot;00B411BB&quot;/&gt;&lt;wsp:rsid wsp:val=&quot;00B4174E&quot;/&gt;&lt;wsp:rsid wsp:val=&quot;00B41B0F&quot;/&gt;&lt;wsp:rsid wsp:val=&quot;00B41C15&quot;/&gt;&lt;wsp:rsid wsp:val=&quot;00B41FA1&quot;/&gt;&lt;wsp:rsid wsp:val=&quot;00B421DC&quot;/&gt;&lt;wsp:rsid wsp:val=&quot;00B4229E&quot;/&gt;&lt;wsp:rsid wsp:val=&quot;00B42310&quot;/&gt;&lt;wsp:rsid wsp:val=&quot;00B42821&quot;/&gt;&lt;wsp:rsid wsp:val=&quot;00B42F82&quot;/&gt;&lt;wsp:rsid wsp:val=&quot;00B43513&quot;/&gt;&lt;wsp:rsid wsp:val=&quot;00B43627&quot;/&gt;&lt;wsp:rsid wsp:val=&quot;00B43A9F&quot;/&gt;&lt;wsp:rsid wsp:val=&quot;00B43AB0&quot;/&gt;&lt;wsp:rsid wsp:val=&quot;00B43D0D&quot;/&gt;&lt;wsp:rsid wsp:val=&quot;00B442C8&quot;/&gt;&lt;wsp:rsid wsp:val=&quot;00B44350&quot;/&gt;&lt;wsp:rsid wsp:val=&quot;00B4449F&quot;/&gt;&lt;wsp:rsid wsp:val=&quot;00B445B6&quot;/&gt;&lt;wsp:rsid wsp:val=&quot;00B44B7B&quot;/&gt;&lt;wsp:rsid wsp:val=&quot;00B44B9B&quot;/&gt;&lt;wsp:rsid wsp:val=&quot;00B44D30&quot;/&gt;&lt;wsp:rsid wsp:val=&quot;00B4501F&quot;/&gt;&lt;wsp:rsid wsp:val=&quot;00B45254&quot;/&gt;&lt;wsp:rsid wsp:val=&quot;00B452BC&quot;/&gt;&lt;wsp:rsid wsp:val=&quot;00B4540D&quot;/&gt;&lt;wsp:rsid wsp:val=&quot;00B458FD&quot;/&gt;&lt;wsp:rsid wsp:val=&quot;00B45924&quot;/&gt;&lt;wsp:rsid wsp:val=&quot;00B45DF3&quot;/&gt;&lt;wsp:rsid wsp:val=&quot;00B45F96&quot;/&gt;&lt;wsp:rsid wsp:val=&quot;00B46508&quot;/&gt;&lt;wsp:rsid wsp:val=&quot;00B468E9&quot;/&gt;&lt;wsp:rsid wsp:val=&quot;00B46B82&quot;/&gt;&lt;wsp:rsid wsp:val=&quot;00B46D18&quot;/&gt;&lt;wsp:rsid wsp:val=&quot;00B46FC4&quot;/&gt;&lt;wsp:rsid wsp:val=&quot;00B4700C&quot;/&gt;&lt;wsp:rsid wsp:val=&quot;00B476DB&quot;/&gt;&lt;wsp:rsid wsp:val=&quot;00B47703&quot;/&gt;&lt;wsp:rsid wsp:val=&quot;00B479B3&quot;/&gt;&lt;wsp:rsid wsp:val=&quot;00B47A35&quot;/&gt;&lt;wsp:rsid wsp:val=&quot;00B47C92&quot;/&gt;&lt;wsp:rsid wsp:val=&quot;00B47C99&quot;/&gt;&lt;wsp:rsid wsp:val=&quot;00B47F1E&quot;/&gt;&lt;wsp:rsid wsp:val=&quot;00B502D6&quot;/&gt;&lt;wsp:rsid wsp:val=&quot;00B504E0&quot;/&gt;&lt;wsp:rsid wsp:val=&quot;00B5080C&quot;/&gt;&lt;wsp:rsid wsp:val=&quot;00B50887&quot;/&gt;&lt;wsp:rsid wsp:val=&quot;00B50903&quot;/&gt;&lt;wsp:rsid wsp:val=&quot;00B50910&quot;/&gt;&lt;wsp:rsid wsp:val=&quot;00B50D25&quot;/&gt;&lt;wsp:rsid wsp:val=&quot;00B50EDC&quot;/&gt;&lt;wsp:rsid wsp:val=&quot;00B511BB&quot;/&gt;&lt;wsp:rsid wsp:val=&quot;00B511DC&quot;/&gt;&lt;wsp:rsid wsp:val=&quot;00B51272&quot;/&gt;&lt;wsp:rsid wsp:val=&quot;00B51448&quot;/&gt;&lt;wsp:rsid wsp:val=&quot;00B514F6&quot;/&gt;&lt;wsp:rsid wsp:val=&quot;00B5159B&quot;/&gt;&lt;wsp:rsid wsp:val=&quot;00B51A68&quot;/&gt;&lt;wsp:rsid wsp:val=&quot;00B51BB6&quot;/&gt;&lt;wsp:rsid wsp:val=&quot;00B51C5B&quot;/&gt;&lt;wsp:rsid wsp:val=&quot;00B5219F&quot;/&gt;&lt;wsp:rsid wsp:val=&quot;00B5246D&quot;/&gt;&lt;wsp:rsid wsp:val=&quot;00B525DA&quot;/&gt;&lt;wsp:rsid wsp:val=&quot;00B52F04&quot;/&gt;&lt;wsp:rsid wsp:val=&quot;00B53214&quot;/&gt;&lt;wsp:rsid wsp:val=&quot;00B533B3&quot;/&gt;&lt;wsp:rsid wsp:val=&quot;00B53582&quot;/&gt;&lt;wsp:rsid wsp:val=&quot;00B535D5&quot;/&gt;&lt;wsp:rsid wsp:val=&quot;00B5384A&quot;/&gt;&lt;wsp:rsid wsp:val=&quot;00B538A1&quot;/&gt;&lt;wsp:rsid wsp:val=&quot;00B53B1B&quot;/&gt;&lt;wsp:rsid wsp:val=&quot;00B53DAB&quot;/&gt;&lt;wsp:rsid wsp:val=&quot;00B53EDA&quot;/&gt;&lt;wsp:rsid wsp:val=&quot;00B540AD&quot;/&gt;&lt;wsp:rsid wsp:val=&quot;00B54727&quot;/&gt;&lt;wsp:rsid wsp:val=&quot;00B54984&quot;/&gt;&lt;wsp:rsid wsp:val=&quot;00B54A9A&quot;/&gt;&lt;wsp:rsid wsp:val=&quot;00B55219&quot;/&gt;&lt;wsp:rsid wsp:val=&quot;00B5525B&quot;/&gt;&lt;wsp:rsid wsp:val=&quot;00B55268&quot;/&gt;&lt;wsp:rsid wsp:val=&quot;00B5529A&quot;/&gt;&lt;wsp:rsid wsp:val=&quot;00B5529B&quot;/&gt;&lt;wsp:rsid wsp:val=&quot;00B559DE&quot;/&gt;&lt;wsp:rsid wsp:val=&quot;00B55C58&quot;/&gt;&lt;wsp:rsid wsp:val=&quot;00B55CD5&quot;/&gt;&lt;wsp:rsid wsp:val=&quot;00B55D16&quot;/&gt;&lt;wsp:rsid wsp:val=&quot;00B55ECA&quot;/&gt;&lt;wsp:rsid wsp:val=&quot;00B56019&quot;/&gt;&lt;wsp:rsid wsp:val=&quot;00B5637E&quot;/&gt;&lt;wsp:rsid wsp:val=&quot;00B5643F&quot;/&gt;&lt;wsp:rsid wsp:val=&quot;00B5661F&quot;/&gt;&lt;wsp:rsid wsp:val=&quot;00B566F6&quot;/&gt;&lt;wsp:rsid wsp:val=&quot;00B56A57&quot;/&gt;&lt;wsp:rsid wsp:val=&quot;00B56E72&quot;/&gt;&lt;wsp:rsid wsp:val=&quot;00B5703C&quot;/&gt;&lt;wsp:rsid wsp:val=&quot;00B5706B&quot;/&gt;&lt;wsp:rsid wsp:val=&quot;00B57122&quot;/&gt;&lt;wsp:rsid wsp:val=&quot;00B5765B&quot;/&gt;&lt;wsp:rsid wsp:val=&quot;00B5770F&quot;/&gt;&lt;wsp:rsid wsp:val=&quot;00B57818&quot;/&gt;&lt;wsp:rsid wsp:val=&quot;00B57881&quot;/&gt;&lt;wsp:rsid wsp:val=&quot;00B57AB5&quot;/&gt;&lt;wsp:rsid wsp:val=&quot;00B57AF7&quot;/&gt;&lt;wsp:rsid wsp:val=&quot;00B57F27&quot;/&gt;&lt;wsp:rsid wsp:val=&quot;00B57F91&quot;/&gt;&lt;wsp:rsid wsp:val=&quot;00B60225&quot;/&gt;&lt;wsp:rsid wsp:val=&quot;00B60483&quot;/&gt;&lt;wsp:rsid wsp:val=&quot;00B60597&quot;/&gt;&lt;wsp:rsid wsp:val=&quot;00B607C7&quot;/&gt;&lt;wsp:rsid wsp:val=&quot;00B608B5&quot;/&gt;&lt;wsp:rsid wsp:val=&quot;00B60B2A&quot;/&gt;&lt;wsp:rsid wsp:val=&quot;00B60B87&quot;/&gt;&lt;wsp:rsid wsp:val=&quot;00B60BAC&quot;/&gt;&lt;wsp:rsid wsp:val=&quot;00B60C76&quot;/&gt;&lt;wsp:rsid wsp:val=&quot;00B611EC&quot;/&gt;&lt;wsp:rsid wsp:val=&quot;00B61558&quot;/&gt;&lt;wsp:rsid wsp:val=&quot;00B6172E&quot;/&gt;&lt;wsp:rsid wsp:val=&quot;00B61846&quot;/&gt;&lt;wsp:rsid wsp:val=&quot;00B6185C&quot;/&gt;&lt;wsp:rsid wsp:val=&quot;00B61ADC&quot;/&gt;&lt;wsp:rsid wsp:val=&quot;00B61F80&quot;/&gt;&lt;wsp:rsid wsp:val=&quot;00B6208E&quot;/&gt;&lt;wsp:rsid wsp:val=&quot;00B622AC&quot;/&gt;&lt;wsp:rsid wsp:val=&quot;00B6252D&quot;/&gt;&lt;wsp:rsid wsp:val=&quot;00B62706&quot;/&gt;&lt;wsp:rsid wsp:val=&quot;00B6274F&quot;/&gt;&lt;wsp:rsid wsp:val=&quot;00B62A91&quot;/&gt;&lt;wsp:rsid wsp:val=&quot;00B62C7B&quot;/&gt;&lt;wsp:rsid wsp:val=&quot;00B62EA8&quot;/&gt;&lt;wsp:rsid wsp:val=&quot;00B635C9&quot;/&gt;&lt;wsp:rsid wsp:val=&quot;00B6363E&quot;/&gt;&lt;wsp:rsid wsp:val=&quot;00B63855&quot;/&gt;&lt;wsp:rsid wsp:val=&quot;00B638E7&quot;/&gt;&lt;wsp:rsid wsp:val=&quot;00B639F7&quot;/&gt;&lt;wsp:rsid wsp:val=&quot;00B63A57&quot;/&gt;&lt;wsp:rsid wsp:val=&quot;00B64341&quot;/&gt;&lt;wsp:rsid wsp:val=&quot;00B643B7&quot;/&gt;&lt;wsp:rsid wsp:val=&quot;00B64BF1&quot;/&gt;&lt;wsp:rsid wsp:val=&quot;00B64C65&quot;/&gt;&lt;wsp:rsid wsp:val=&quot;00B64E71&quot;/&gt;&lt;wsp:rsid wsp:val=&quot;00B65508&quot;/&gt;&lt;wsp:rsid wsp:val=&quot;00B6605A&quot;/&gt;&lt;wsp:rsid wsp:val=&quot;00B666CE&quot;/&gt;&lt;wsp:rsid wsp:val=&quot;00B6683E&quot;/&gt;&lt;wsp:rsid wsp:val=&quot;00B66D33&quot;/&gt;&lt;wsp:rsid wsp:val=&quot;00B67015&quot;/&gt;&lt;wsp:rsid wsp:val=&quot;00B6765A&quot;/&gt;&lt;wsp:rsid wsp:val=&quot;00B676A3&quot;/&gt;&lt;wsp:rsid wsp:val=&quot;00B67D3C&quot;/&gt;&lt;wsp:rsid wsp:val=&quot;00B67D83&quot;/&gt;&lt;wsp:rsid wsp:val=&quot;00B70646&quot;/&gt;&lt;wsp:rsid wsp:val=&quot;00B70653&quot;/&gt;&lt;wsp:rsid wsp:val=&quot;00B706AE&quot;/&gt;&lt;wsp:rsid wsp:val=&quot;00B709D5&quot;/&gt;&lt;wsp:rsid wsp:val=&quot;00B709F4&quot;/&gt;&lt;wsp:rsid wsp:val=&quot;00B70C21&quot;/&gt;&lt;wsp:rsid wsp:val=&quot;00B70CBD&quot;/&gt;&lt;wsp:rsid wsp:val=&quot;00B70E42&quot;/&gt;&lt;wsp:rsid wsp:val=&quot;00B70EEE&quot;/&gt;&lt;wsp:rsid wsp:val=&quot;00B710F9&quot;/&gt;&lt;wsp:rsid wsp:val=&quot;00B71A21&quot;/&gt;&lt;wsp:rsid wsp:val=&quot;00B71A4F&quot;/&gt;&lt;wsp:rsid wsp:val=&quot;00B71BAF&quot;/&gt;&lt;wsp:rsid wsp:val=&quot;00B71C6D&quot;/&gt;&lt;wsp:rsid wsp:val=&quot;00B71D4D&quot;/&gt;&lt;wsp:rsid wsp:val=&quot;00B72089&quot;/&gt;&lt;wsp:rsid wsp:val=&quot;00B7263E&quot;/&gt;&lt;wsp:rsid wsp:val=&quot;00B726DF&quot;/&gt;&lt;wsp:rsid wsp:val=&quot;00B727CE&quot;/&gt;&lt;wsp:rsid wsp:val=&quot;00B72ADB&quot;/&gt;&lt;wsp:rsid wsp:val=&quot;00B72D10&quot;/&gt;&lt;wsp:rsid wsp:val=&quot;00B72EA1&quot;/&gt;&lt;wsp:rsid wsp:val=&quot;00B73311&quot;/&gt;&lt;wsp:rsid wsp:val=&quot;00B736E3&quot;/&gt;&lt;wsp:rsid wsp:val=&quot;00B738FD&quot;/&gt;&lt;wsp:rsid wsp:val=&quot;00B739B3&quot;/&gt;&lt;wsp:rsid wsp:val=&quot;00B73DF2&quot;/&gt;&lt;wsp:rsid wsp:val=&quot;00B73E77&quot;/&gt;&lt;wsp:rsid wsp:val=&quot;00B73FDF&quot;/&gt;&lt;wsp:rsid wsp:val=&quot;00B74142&quot;/&gt;&lt;wsp:rsid wsp:val=&quot;00B74508&quot;/&gt;&lt;wsp:rsid wsp:val=&quot;00B74626&quot;/&gt;&lt;wsp:rsid wsp:val=&quot;00B74745&quot;/&gt;&lt;wsp:rsid wsp:val=&quot;00B74EDD&quot;/&gt;&lt;wsp:rsid wsp:val=&quot;00B74F9A&quot;/&gt;&lt;wsp:rsid wsp:val=&quot;00B751EC&quot;/&gt;&lt;wsp:rsid wsp:val=&quot;00B755AF&quot;/&gt;&lt;wsp:rsid wsp:val=&quot;00B75A66&quot;/&gt;&lt;wsp:rsid wsp:val=&quot;00B760CC&quot;/&gt;&lt;wsp:rsid wsp:val=&quot;00B760D6&quot;/&gt;&lt;wsp:rsid wsp:val=&quot;00B76110&quot;/&gt;&lt;wsp:rsid wsp:val=&quot;00B761FC&quot;/&gt;&lt;wsp:rsid wsp:val=&quot;00B762DC&quot;/&gt;&lt;wsp:rsid wsp:val=&quot;00B76555&quot;/&gt;&lt;wsp:rsid wsp:val=&quot;00B7657A&quot;/&gt;&lt;wsp:rsid wsp:val=&quot;00B76902&quot;/&gt;&lt;wsp:rsid wsp:val=&quot;00B76C72&quot;/&gt;&lt;wsp:rsid wsp:val=&quot;00B76FD1&quot;/&gt;&lt;wsp:rsid wsp:val=&quot;00B77024&quot;/&gt;&lt;wsp:rsid wsp:val=&quot;00B770DA&quot;/&gt;&lt;wsp:rsid wsp:val=&quot;00B772B0&quot;/&gt;&lt;wsp:rsid wsp:val=&quot;00B77493&quot;/&gt;&lt;wsp:rsid wsp:val=&quot;00B77735&quot;/&gt;&lt;wsp:rsid wsp:val=&quot;00B77985&quot;/&gt;&lt;wsp:rsid wsp:val=&quot;00B77A30&quot;/&gt;&lt;wsp:rsid wsp:val=&quot;00B77B97&quot;/&gt;&lt;wsp:rsid wsp:val=&quot;00B77C52&quot;/&gt;&lt;wsp:rsid wsp:val=&quot;00B77D84&quot;/&gt;&lt;wsp:rsid wsp:val=&quot;00B77E8D&quot;/&gt;&lt;wsp:rsid wsp:val=&quot;00B77F88&quot;/&gt;&lt;wsp:rsid wsp:val=&quot;00B804F0&quot;/&gt;&lt;wsp:rsid wsp:val=&quot;00B80723&quot;/&gt;&lt;wsp:rsid wsp:val=&quot;00B80C20&quot;/&gt;&lt;wsp:rsid wsp:val=&quot;00B80FB4&quot;/&gt;&lt;wsp:rsid wsp:val=&quot;00B816B9&quot;/&gt;&lt;wsp:rsid wsp:val=&quot;00B81E91&quot;/&gt;&lt;wsp:rsid wsp:val=&quot;00B82276&quot;/&gt;&lt;wsp:rsid wsp:val=&quot;00B82519&quot;/&gt;&lt;wsp:rsid wsp:val=&quot;00B826FD&quot;/&gt;&lt;wsp:rsid wsp:val=&quot;00B82884&quot;/&gt;&lt;wsp:rsid wsp:val=&quot;00B82B06&quot;/&gt;&lt;wsp:rsid wsp:val=&quot;00B82D24&quot;/&gt;&lt;wsp:rsid wsp:val=&quot;00B8388C&quot;/&gt;&lt;wsp:rsid wsp:val=&quot;00B838DE&quot;/&gt;&lt;wsp:rsid wsp:val=&quot;00B83B3C&quot;/&gt;&lt;wsp:rsid wsp:val=&quot;00B83CAA&quot;/&gt;&lt;wsp:rsid wsp:val=&quot;00B83DE6&quot;/&gt;&lt;wsp:rsid wsp:val=&quot;00B83E94&quot;/&gt;&lt;wsp:rsid wsp:val=&quot;00B8426B&quot;/&gt;&lt;wsp:rsid wsp:val=&quot;00B842C3&quot;/&gt;&lt;wsp:rsid wsp:val=&quot;00B842C7&quot;/&gt;&lt;wsp:rsid wsp:val=&quot;00B8456A&quot;/&gt;&lt;wsp:rsid wsp:val=&quot;00B845C1&quot;/&gt;&lt;wsp:rsid wsp:val=&quot;00B84790&quot;/&gt;&lt;wsp:rsid wsp:val=&quot;00B84A09&quot;/&gt;&lt;wsp:rsid wsp:val=&quot;00B84CA3&quot;/&gt;&lt;wsp:rsid wsp:val=&quot;00B84F31&quot;/&gt;&lt;wsp:rsid wsp:val=&quot;00B84FC9&quot;/&gt;&lt;wsp:rsid wsp:val=&quot;00B850C9&quot;/&gt;&lt;wsp:rsid wsp:val=&quot;00B85343&quot;/&gt;&lt;wsp:rsid wsp:val=&quot;00B853AC&quot;/&gt;&lt;wsp:rsid wsp:val=&quot;00B853BE&quot;/&gt;&lt;wsp:rsid wsp:val=&quot;00B85A37&quot;/&gt;&lt;wsp:rsid wsp:val=&quot;00B85B59&quot;/&gt;&lt;wsp:rsid wsp:val=&quot;00B85DCB&quot;/&gt;&lt;wsp:rsid wsp:val=&quot;00B8618F&quot;/&gt;&lt;wsp:rsid wsp:val=&quot;00B8642B&quot;/&gt;&lt;wsp:rsid wsp:val=&quot;00B8656D&quot;/&gt;&lt;wsp:rsid wsp:val=&quot;00B866AA&quot;/&gt;&lt;wsp:rsid wsp:val=&quot;00B86ED7&quot;/&gt;&lt;wsp:rsid wsp:val=&quot;00B87010&quot;/&gt;&lt;wsp:rsid wsp:val=&quot;00B87348&quot;/&gt;&lt;wsp:rsid wsp:val=&quot;00B87352&quot;/&gt;&lt;wsp:rsid wsp:val=&quot;00B87517&quot;/&gt;&lt;wsp:rsid wsp:val=&quot;00B87DF8&quot;/&gt;&lt;wsp:rsid wsp:val=&quot;00B9015A&quot;/&gt;&lt;wsp:rsid wsp:val=&quot;00B9054E&quot;/&gt;&lt;wsp:rsid wsp:val=&quot;00B905E7&quot;/&gt;&lt;wsp:rsid wsp:val=&quot;00B90DA9&quot;/&gt;&lt;wsp:rsid wsp:val=&quot;00B90F88&quot;/&gt;&lt;wsp:rsid wsp:val=&quot;00B90FA5&quot;/&gt;&lt;wsp:rsid wsp:val=&quot;00B91102&quot;/&gt;&lt;wsp:rsid wsp:val=&quot;00B91424&quot;/&gt;&lt;wsp:rsid wsp:val=&quot;00B91510&quot;/&gt;&lt;wsp:rsid wsp:val=&quot;00B91776&quot;/&gt;&lt;wsp:rsid wsp:val=&quot;00B91A54&quot;/&gt;&lt;wsp:rsid wsp:val=&quot;00B9218F&quot;/&gt;&lt;wsp:rsid wsp:val=&quot;00B9225A&quot;/&gt;&lt;wsp:rsid wsp:val=&quot;00B92473&quot;/&gt;&lt;wsp:rsid wsp:val=&quot;00B92C6C&quot;/&gt;&lt;wsp:rsid wsp:val=&quot;00B93156&quot;/&gt;&lt;wsp:rsid wsp:val=&quot;00B931C8&quot;/&gt;&lt;wsp:rsid wsp:val=&quot;00B93382&quot;/&gt;&lt;wsp:rsid wsp:val=&quot;00B938F7&quot;/&gt;&lt;wsp:rsid wsp:val=&quot;00B93FB2&quot;/&gt;&lt;wsp:rsid wsp:val=&quot;00B94099&quot;/&gt;&lt;wsp:rsid wsp:val=&quot;00B94133&quot;/&gt;&lt;wsp:rsid wsp:val=&quot;00B94A18&quot;/&gt;&lt;wsp:rsid wsp:val=&quot;00B94B58&quot;/&gt;&lt;wsp:rsid wsp:val=&quot;00B95336&quot;/&gt;&lt;wsp:rsid wsp:val=&quot;00B95609&quot;/&gt;&lt;wsp:rsid wsp:val=&quot;00B95C2F&quot;/&gt;&lt;wsp:rsid wsp:val=&quot;00B95E1A&quot;/&gt;&lt;wsp:rsid wsp:val=&quot;00B95F49&quot;/&gt;&lt;wsp:rsid wsp:val=&quot;00B96007&quot;/&gt;&lt;wsp:rsid wsp:val=&quot;00B9621D&quot;/&gt;&lt;wsp:rsid wsp:val=&quot;00B963FE&quot;/&gt;&lt;wsp:rsid wsp:val=&quot;00B96567&quot;/&gt;&lt;wsp:rsid wsp:val=&quot;00B96812&quot;/&gt;&lt;wsp:rsid wsp:val=&quot;00B96C1E&quot;/&gt;&lt;wsp:rsid wsp:val=&quot;00B9701E&quot;/&gt;&lt;wsp:rsid wsp:val=&quot;00B97030&quot;/&gt;&lt;wsp:rsid wsp:val=&quot;00B97369&quot;/&gt;&lt;wsp:rsid wsp:val=&quot;00B9780B&quot;/&gt;&lt;wsp:rsid wsp:val=&quot;00B97875&quot;/&gt;&lt;wsp:rsid wsp:val=&quot;00B978BE&quot;/&gt;&lt;wsp:rsid wsp:val=&quot;00B97C2E&quot;/&gt;&lt;wsp:rsid wsp:val=&quot;00B97C88&quot;/&gt;&lt;wsp:rsid wsp:val=&quot;00BA00A6&quot;/&gt;&lt;wsp:rsid wsp:val=&quot;00BA00E5&quot;/&gt;&lt;wsp:rsid wsp:val=&quot;00BA0406&quot;/&gt;&lt;wsp:rsid wsp:val=&quot;00BA06DA&quot;/&gt;&lt;wsp:rsid wsp:val=&quot;00BA080D&quot;/&gt;&lt;wsp:rsid wsp:val=&quot;00BA0A82&quot;/&gt;&lt;wsp:rsid wsp:val=&quot;00BA0B25&quot;/&gt;&lt;wsp:rsid wsp:val=&quot;00BA0F2C&quot;/&gt;&lt;wsp:rsid wsp:val=&quot;00BA11BA&quot;/&gt;&lt;wsp:rsid wsp:val=&quot;00BA12FD&quot;/&gt;&lt;wsp:rsid wsp:val=&quot;00BA15CD&quot;/&gt;&lt;wsp:rsid wsp:val=&quot;00BA17BD&quot;/&gt;&lt;wsp:rsid wsp:val=&quot;00BA1910&quot;/&gt;&lt;wsp:rsid wsp:val=&quot;00BA1AB3&quot;/&gt;&lt;wsp:rsid wsp:val=&quot;00BA1C75&quot;/&gt;&lt;wsp:rsid wsp:val=&quot;00BA1C9C&quot;/&gt;&lt;wsp:rsid wsp:val=&quot;00BA1C9F&quot;/&gt;&lt;wsp:rsid wsp:val=&quot;00BA1E3B&quot;/&gt;&lt;wsp:rsid wsp:val=&quot;00BA1EDD&quot;/&gt;&lt;wsp:rsid wsp:val=&quot;00BA278D&quot;/&gt;&lt;wsp:rsid wsp:val=&quot;00BA2813&quot;/&gt;&lt;wsp:rsid wsp:val=&quot;00BA2889&quot;/&gt;&lt;wsp:rsid wsp:val=&quot;00BA2B1D&quot;/&gt;&lt;wsp:rsid wsp:val=&quot;00BA2DB0&quot;/&gt;&lt;wsp:rsid wsp:val=&quot;00BA2E3C&quot;/&gt;&lt;wsp:rsid wsp:val=&quot;00BA2E58&quot;/&gt;&lt;wsp:rsid wsp:val=&quot;00BA31D8&quot;/&gt;&lt;wsp:rsid wsp:val=&quot;00BA322C&quot;/&gt;&lt;wsp:rsid wsp:val=&quot;00BA34E7&quot;/&gt;&lt;wsp:rsid wsp:val=&quot;00BA36EB&quot;/&gt;&lt;wsp:rsid wsp:val=&quot;00BA3C43&quot;/&gt;&lt;wsp:rsid wsp:val=&quot;00BA3C98&quot;/&gt;&lt;wsp:rsid wsp:val=&quot;00BA4179&quot;/&gt;&lt;wsp:rsid wsp:val=&quot;00BA41AE&quot;/&gt;&lt;wsp:rsid wsp:val=&quot;00BA4531&quot;/&gt;&lt;wsp:rsid wsp:val=&quot;00BA4732&quot;/&gt;&lt;wsp:rsid wsp:val=&quot;00BA486E&quot;/&gt;&lt;wsp:rsid wsp:val=&quot;00BA4889&quot;/&gt;&lt;wsp:rsid wsp:val=&quot;00BA49FC&quot;/&gt;&lt;wsp:rsid wsp:val=&quot;00BA4DD8&quot;/&gt;&lt;wsp:rsid wsp:val=&quot;00BA4FEA&quot;/&gt;&lt;wsp:rsid wsp:val=&quot;00BA51F6&quot;/&gt;&lt;wsp:rsid wsp:val=&quot;00BA5299&quot;/&gt;&lt;wsp:rsid wsp:val=&quot;00BA53ED&quot;/&gt;&lt;wsp:rsid wsp:val=&quot;00BA5615&quot;/&gt;&lt;wsp:rsid wsp:val=&quot;00BA5664&quot;/&gt;&lt;wsp:rsid wsp:val=&quot;00BA5689&quot;/&gt;&lt;wsp:rsid wsp:val=&quot;00BA5B42&quot;/&gt;&lt;wsp:rsid wsp:val=&quot;00BA5F02&quot;/&gt;&lt;wsp:rsid wsp:val=&quot;00BA6307&quot;/&gt;&lt;wsp:rsid wsp:val=&quot;00BA68C6&quot;/&gt;&lt;wsp:rsid wsp:val=&quot;00BA6ACB&quot;/&gt;&lt;wsp:rsid wsp:val=&quot;00BA6BE5&quot;/&gt;&lt;wsp:rsid wsp:val=&quot;00BA6D0F&quot;/&gt;&lt;wsp:rsid wsp:val=&quot;00BA6FB6&quot;/&gt;&lt;wsp:rsid wsp:val=&quot;00BA70C0&quot;/&gt;&lt;wsp:rsid wsp:val=&quot;00BA77D7&quot;/&gt;&lt;wsp:rsid wsp:val=&quot;00BA7D6E&quot;/&gt;&lt;wsp:rsid wsp:val=&quot;00BA7E10&quot;/&gt;&lt;wsp:rsid wsp:val=&quot;00BB000B&quot;/&gt;&lt;wsp:rsid wsp:val=&quot;00BB0238&quot;/&gt;&lt;wsp:rsid wsp:val=&quot;00BB0F4C&quot;/&gt;&lt;wsp:rsid wsp:val=&quot;00BB0FCD&quot;/&gt;&lt;wsp:rsid wsp:val=&quot;00BB0FD8&quot;/&gt;&lt;wsp:rsid wsp:val=&quot;00BB14DB&quot;/&gt;&lt;wsp:rsid wsp:val=&quot;00BB1932&quot;/&gt;&lt;wsp:rsid wsp:val=&quot;00BB19B6&quot;/&gt;&lt;wsp:rsid wsp:val=&quot;00BB1B41&quot;/&gt;&lt;wsp:rsid wsp:val=&quot;00BB1B9E&quot;/&gt;&lt;wsp:rsid wsp:val=&quot;00BB2038&quot;/&gt;&lt;wsp:rsid wsp:val=&quot;00BB207D&quot;/&gt;&lt;wsp:rsid wsp:val=&quot;00BB2268&quot;/&gt;&lt;wsp:rsid wsp:val=&quot;00BB2984&quot;/&gt;&lt;wsp:rsid wsp:val=&quot;00BB2D38&quot;/&gt;&lt;wsp:rsid wsp:val=&quot;00BB2EC5&quot;/&gt;&lt;wsp:rsid wsp:val=&quot;00BB302C&quot;/&gt;&lt;wsp:rsid wsp:val=&quot;00BB33D0&quot;/&gt;&lt;wsp:rsid wsp:val=&quot;00BB365A&quot;/&gt;&lt;wsp:rsid wsp:val=&quot;00BB36C3&quot;/&gt;&lt;wsp:rsid wsp:val=&quot;00BB3718&quot;/&gt;&lt;wsp:rsid wsp:val=&quot;00BB3818&quot;/&gt;&lt;wsp:rsid wsp:val=&quot;00BB39C9&quot;/&gt;&lt;wsp:rsid wsp:val=&quot;00BB3D85&quot;/&gt;&lt;wsp:rsid wsp:val=&quot;00BB3F22&quot;/&gt;&lt;wsp:rsid wsp:val=&quot;00BB4081&quot;/&gt;&lt;wsp:rsid wsp:val=&quot;00BB432A&quot;/&gt;&lt;wsp:rsid wsp:val=&quot;00BB4429&quot;/&gt;&lt;wsp:rsid wsp:val=&quot;00BB442E&quot;/&gt;&lt;wsp:rsid wsp:val=&quot;00BB44D5&quot;/&gt;&lt;wsp:rsid wsp:val=&quot;00BB488B&quot;/&gt;&lt;wsp:rsid wsp:val=&quot;00BB5050&quot;/&gt;&lt;wsp:rsid wsp:val=&quot;00BB52DF&quot;/&gt;&lt;wsp:rsid wsp:val=&quot;00BB53FE&quot;/&gt;&lt;wsp:rsid wsp:val=&quot;00BB54FB&quot;/&gt;&lt;wsp:rsid wsp:val=&quot;00BB5A3E&quot;/&gt;&lt;wsp:rsid wsp:val=&quot;00BB6260&quot;/&gt;&lt;wsp:rsid wsp:val=&quot;00BB639F&quot;/&gt;&lt;wsp:rsid wsp:val=&quot;00BB63BA&quot;/&gt;&lt;wsp:rsid wsp:val=&quot;00BB6B79&quot;/&gt;&lt;wsp:rsid wsp:val=&quot;00BB6C01&quot;/&gt;&lt;wsp:rsid wsp:val=&quot;00BB7046&quot;/&gt;&lt;wsp:rsid wsp:val=&quot;00BB76E0&quot;/&gt;&lt;wsp:rsid wsp:val=&quot;00BB7879&quot;/&gt;&lt;wsp:rsid wsp:val=&quot;00BB78CE&quot;/&gt;&lt;wsp:rsid wsp:val=&quot;00BB7A05&quot;/&gt;&lt;wsp:rsid wsp:val=&quot;00BB7A91&quot;/&gt;&lt;wsp:rsid wsp:val=&quot;00BB7E49&quot;/&gt;&lt;wsp:rsid wsp:val=&quot;00BB7E6C&quot;/&gt;&lt;wsp:rsid wsp:val=&quot;00BB7F34&quot;/&gt;&lt;wsp:rsid wsp:val=&quot;00BC0280&quot;/&gt;&lt;wsp:rsid wsp:val=&quot;00BC02A9&quot;/&gt;&lt;wsp:rsid wsp:val=&quot;00BC0311&quot;/&gt;&lt;wsp:rsid wsp:val=&quot;00BC0590&quot;/&gt;&lt;wsp:rsid wsp:val=&quot;00BC05CE&quot;/&gt;&lt;wsp:rsid wsp:val=&quot;00BC07E8&quot;/&gt;&lt;wsp:rsid wsp:val=&quot;00BC0939&quot;/&gt;&lt;wsp:rsid wsp:val=&quot;00BC0ADC&quot;/&gt;&lt;wsp:rsid wsp:val=&quot;00BC0B78&quot;/&gt;&lt;wsp:rsid wsp:val=&quot;00BC0BDC&quot;/&gt;&lt;wsp:rsid wsp:val=&quot;00BC0C20&quot;/&gt;&lt;wsp:rsid wsp:val=&quot;00BC0EFD&quot;/&gt;&lt;wsp:rsid wsp:val=&quot;00BC113E&quot;/&gt;&lt;wsp:rsid wsp:val=&quot;00BC11EB&quot;/&gt;&lt;wsp:rsid wsp:val=&quot;00BC12FA&quot;/&gt;&lt;wsp:rsid wsp:val=&quot;00BC1548&quot;/&gt;&lt;wsp:rsid wsp:val=&quot;00BC15CE&quot;/&gt;&lt;wsp:rsid wsp:val=&quot;00BC198B&quot;/&gt;&lt;wsp:rsid wsp:val=&quot;00BC1C1F&quot;/&gt;&lt;wsp:rsid wsp:val=&quot;00BC2265&quot;/&gt;&lt;wsp:rsid wsp:val=&quot;00BC23D7&quot;/&gt;&lt;wsp:rsid wsp:val=&quot;00BC2CC3&quot;/&gt;&lt;wsp:rsid wsp:val=&quot;00BC2FAB&quot;/&gt;&lt;wsp:rsid wsp:val=&quot;00BC302D&quot;/&gt;&lt;wsp:rsid wsp:val=&quot;00BC3160&quot;/&gt;&lt;wsp:rsid wsp:val=&quot;00BC3549&quot;/&gt;&lt;wsp:rsid wsp:val=&quot;00BC36FE&quot;/&gt;&lt;wsp:rsid wsp:val=&quot;00BC375D&quot;/&gt;&lt;wsp:rsid wsp:val=&quot;00BC3814&quot;/&gt;&lt;wsp:rsid wsp:val=&quot;00BC3CC6&quot;/&gt;&lt;wsp:rsid wsp:val=&quot;00BC41C0&quot;/&gt;&lt;wsp:rsid wsp:val=&quot;00BC4375&quot;/&gt;&lt;wsp:rsid wsp:val=&quot;00BC4BFC&quot;/&gt;&lt;wsp:rsid wsp:val=&quot;00BC4C83&quot;/&gt;&lt;wsp:rsid wsp:val=&quot;00BC4D77&quot;/&gt;&lt;wsp:rsid wsp:val=&quot;00BC4F2B&quot;/&gt;&lt;wsp:rsid wsp:val=&quot;00BC5917&quot;/&gt;&lt;wsp:rsid wsp:val=&quot;00BC5CE5&quot;/&gt;&lt;wsp:rsid wsp:val=&quot;00BC5F17&quot;/&gt;&lt;wsp:rsid wsp:val=&quot;00BC6112&quot;/&gt;&lt;wsp:rsid wsp:val=&quot;00BC6252&quot;/&gt;&lt;wsp:rsid wsp:val=&quot;00BC6556&quot;/&gt;&lt;wsp:rsid wsp:val=&quot;00BC6589&quot;/&gt;&lt;wsp:rsid wsp:val=&quot;00BC66E8&quot;/&gt;&lt;wsp:rsid wsp:val=&quot;00BC671C&quot;/&gt;&lt;wsp:rsid wsp:val=&quot;00BC6754&quot;/&gt;&lt;wsp:rsid wsp:val=&quot;00BC68E3&quot;/&gt;&lt;wsp:rsid wsp:val=&quot;00BC6931&quot;/&gt;&lt;wsp:rsid wsp:val=&quot;00BC6A75&quot;/&gt;&lt;wsp:rsid wsp:val=&quot;00BC6CC8&quot;/&gt;&lt;wsp:rsid wsp:val=&quot;00BC6E29&quot;/&gt;&lt;wsp:rsid wsp:val=&quot;00BC70F5&quot;/&gt;&lt;wsp:rsid wsp:val=&quot;00BC71CB&quot;/&gt;&lt;wsp:rsid wsp:val=&quot;00BC7260&quot;/&gt;&lt;wsp:rsid wsp:val=&quot;00BC73E9&quot;/&gt;&lt;wsp:rsid wsp:val=&quot;00BC7A6F&quot;/&gt;&lt;wsp:rsid wsp:val=&quot;00BC7F32&quot;/&gt;&lt;wsp:rsid wsp:val=&quot;00BD001C&quot;/&gt;&lt;wsp:rsid wsp:val=&quot;00BD01C0&quot;/&gt;&lt;wsp:rsid wsp:val=&quot;00BD034C&quot;/&gt;&lt;wsp:rsid wsp:val=&quot;00BD03B0&quot;/&gt;&lt;wsp:rsid wsp:val=&quot;00BD0471&quot;/&gt;&lt;wsp:rsid wsp:val=&quot;00BD04F3&quot;/&gt;&lt;wsp:rsid wsp:val=&quot;00BD0597&quot;/&gt;&lt;wsp:rsid wsp:val=&quot;00BD05C5&quot;/&gt;&lt;wsp:rsid wsp:val=&quot;00BD06AD&quot;/&gt;&lt;wsp:rsid wsp:val=&quot;00BD0707&quot;/&gt;&lt;wsp:rsid wsp:val=&quot;00BD0844&quot;/&gt;&lt;wsp:rsid wsp:val=&quot;00BD0A9E&quot;/&gt;&lt;wsp:rsid wsp:val=&quot;00BD1491&quot;/&gt;&lt;wsp:rsid wsp:val=&quot;00BD156C&quot;/&gt;&lt;wsp:rsid wsp:val=&quot;00BD1812&quot;/&gt;&lt;wsp:rsid wsp:val=&quot;00BD1AC7&quot;/&gt;&lt;wsp:rsid wsp:val=&quot;00BD1AEF&quot;/&gt;&lt;wsp:rsid wsp:val=&quot;00BD1C81&quot;/&gt;&lt;wsp:rsid wsp:val=&quot;00BD1F5B&quot;/&gt;&lt;wsp:rsid wsp:val=&quot;00BD2337&quot;/&gt;&lt;wsp:rsid wsp:val=&quot;00BD2445&quot;/&gt;&lt;wsp:rsid wsp:val=&quot;00BD27F9&quot;/&gt;&lt;wsp:rsid wsp:val=&quot;00BD288E&quot;/&gt;&lt;wsp:rsid wsp:val=&quot;00BD294B&quot;/&gt;&lt;wsp:rsid wsp:val=&quot;00BD298B&quot;/&gt;&lt;wsp:rsid wsp:val=&quot;00BD2F51&quot;/&gt;&lt;wsp:rsid wsp:val=&quot;00BD305F&quot;/&gt;&lt;wsp:rsid wsp:val=&quot;00BD32B4&quot;/&gt;&lt;wsp:rsid wsp:val=&quot;00BD33C4&quot;/&gt;&lt;wsp:rsid wsp:val=&quot;00BD341F&quot;/&gt;&lt;wsp:rsid wsp:val=&quot;00BD3617&quot;/&gt;&lt;wsp:rsid wsp:val=&quot;00BD3AEB&quot;/&gt;&lt;wsp:rsid wsp:val=&quot;00BD3F2F&quot;/&gt;&lt;wsp:rsid wsp:val=&quot;00BD4351&quot;/&gt;&lt;wsp:rsid wsp:val=&quot;00BD441C&quot;/&gt;&lt;wsp:rsid wsp:val=&quot;00BD4446&quot;/&gt;&lt;wsp:rsid wsp:val=&quot;00BD4488&quot;/&gt;&lt;wsp:rsid wsp:val=&quot;00BD4756&quot;/&gt;&lt;wsp:rsid wsp:val=&quot;00BD4B30&quot;/&gt;&lt;wsp:rsid wsp:val=&quot;00BD4DE5&quot;/&gt;&lt;wsp:rsid wsp:val=&quot;00BD5154&quot;/&gt;&lt;wsp:rsid wsp:val=&quot;00BD51A2&quot;/&gt;&lt;wsp:rsid wsp:val=&quot;00BD57F6&quot;/&gt;&lt;wsp:rsid wsp:val=&quot;00BD5802&quot;/&gt;&lt;wsp:rsid wsp:val=&quot;00BD5969&quot;/&gt;&lt;wsp:rsid wsp:val=&quot;00BD5C80&quot;/&gt;&lt;wsp:rsid wsp:val=&quot;00BD5D7D&quot;/&gt;&lt;wsp:rsid wsp:val=&quot;00BD5EB2&quot;/&gt;&lt;wsp:rsid wsp:val=&quot;00BD5FA4&quot;/&gt;&lt;wsp:rsid wsp:val=&quot;00BD6087&quot;/&gt;&lt;wsp:rsid wsp:val=&quot;00BD60EA&quot;/&gt;&lt;wsp:rsid wsp:val=&quot;00BD610B&quot;/&gt;&lt;wsp:rsid wsp:val=&quot;00BD62DC&quot;/&gt;&lt;wsp:rsid wsp:val=&quot;00BD6426&quot;/&gt;&lt;wsp:rsid wsp:val=&quot;00BD66F7&quot;/&gt;&lt;wsp:rsid wsp:val=&quot;00BD6753&quot;/&gt;&lt;wsp:rsid wsp:val=&quot;00BD6985&quot;/&gt;&lt;wsp:rsid wsp:val=&quot;00BD6D90&quot;/&gt;&lt;wsp:rsid wsp:val=&quot;00BD6EA0&quot;/&gt;&lt;wsp:rsid wsp:val=&quot;00BD6ED2&quot;/&gt;&lt;wsp:rsid wsp:val=&quot;00BD6FB6&quot;/&gt;&lt;wsp:rsid wsp:val=&quot;00BD7153&quot;/&gt;&lt;wsp:rsid wsp:val=&quot;00BD7483&quot;/&gt;&lt;wsp:rsid wsp:val=&quot;00BD7A8B&quot;/&gt;&lt;wsp:rsid wsp:val=&quot;00BD7C8F&quot;/&gt;&lt;wsp:rsid wsp:val=&quot;00BD7FB3&quot;/&gt;&lt;wsp:rsid wsp:val=&quot;00BD7FDB&quot;/&gt;&lt;wsp:rsid wsp:val=&quot;00BE0130&quot;/&gt;&lt;wsp:rsid wsp:val=&quot;00BE0156&quot;/&gt;&lt;wsp:rsid wsp:val=&quot;00BE083C&quot;/&gt;&lt;wsp:rsid wsp:val=&quot;00BE0858&quot;/&gt;&lt;wsp:rsid wsp:val=&quot;00BE0B07&quot;/&gt;&lt;wsp:rsid wsp:val=&quot;00BE0D01&quot;/&gt;&lt;wsp:rsid wsp:val=&quot;00BE0DD2&quot;/&gt;&lt;wsp:rsid wsp:val=&quot;00BE11D6&quot;/&gt;&lt;wsp:rsid wsp:val=&quot;00BE138E&quot;/&gt;&lt;wsp:rsid wsp:val=&quot;00BE13F4&quot;/&gt;&lt;wsp:rsid wsp:val=&quot;00BE1457&quot;/&gt;&lt;wsp:rsid wsp:val=&quot;00BE1512&quot;/&gt;&lt;wsp:rsid wsp:val=&quot;00BE152E&quot;/&gt;&lt;wsp:rsid wsp:val=&quot;00BE18B3&quot;/&gt;&lt;wsp:rsid wsp:val=&quot;00BE1A4F&quot;/&gt;&lt;wsp:rsid wsp:val=&quot;00BE1A84&quot;/&gt;&lt;wsp:rsid wsp:val=&quot;00BE20AC&quot;/&gt;&lt;wsp:rsid wsp:val=&quot;00BE23D0&quot;/&gt;&lt;wsp:rsid wsp:val=&quot;00BE2B70&quot;/&gt;&lt;wsp:rsid wsp:val=&quot;00BE2C04&quot;/&gt;&lt;wsp:rsid wsp:val=&quot;00BE321E&quot;/&gt;&lt;wsp:rsid wsp:val=&quot;00BE3799&quot;/&gt;&lt;wsp:rsid wsp:val=&quot;00BE385A&quot;/&gt;&lt;wsp:rsid wsp:val=&quot;00BE3A59&quot;/&gt;&lt;wsp:rsid wsp:val=&quot;00BE3D23&quot;/&gt;&lt;wsp:rsid wsp:val=&quot;00BE3D38&quot;/&gt;&lt;wsp:rsid wsp:val=&quot;00BE3F69&quot;/&gt;&lt;wsp:rsid wsp:val=&quot;00BE417E&quot;/&gt;&lt;wsp:rsid wsp:val=&quot;00BE42F4&quot;/&gt;&lt;wsp:rsid wsp:val=&quot;00BE46B7&quot;/&gt;&lt;wsp:rsid wsp:val=&quot;00BE47F0&quot;/&gt;&lt;wsp:rsid wsp:val=&quot;00BE4890&quot;/&gt;&lt;wsp:rsid wsp:val=&quot;00BE4E7A&quot;/&gt;&lt;wsp:rsid wsp:val=&quot;00BE507E&quot;/&gt;&lt;wsp:rsid wsp:val=&quot;00BE50A3&quot;/&gt;&lt;wsp:rsid wsp:val=&quot;00BE50CB&quot;/&gt;&lt;wsp:rsid wsp:val=&quot;00BE50ED&quot;/&gt;&lt;wsp:rsid wsp:val=&quot;00BE52AC&quot;/&gt;&lt;wsp:rsid wsp:val=&quot;00BE5667&quot;/&gt;&lt;wsp:rsid wsp:val=&quot;00BE5701&quot;/&gt;&lt;wsp:rsid wsp:val=&quot;00BE57DE&quot;/&gt;&lt;wsp:rsid wsp:val=&quot;00BE5868&quot;/&gt;&lt;wsp:rsid wsp:val=&quot;00BE5B23&quot;/&gt;&lt;wsp:rsid wsp:val=&quot;00BE6AE5&quot;/&gt;&lt;wsp:rsid wsp:val=&quot;00BE6B1D&quot;/&gt;&lt;wsp:rsid wsp:val=&quot;00BE6BE7&quot;/&gt;&lt;wsp:rsid wsp:val=&quot;00BE6CC3&quot;/&gt;&lt;wsp:rsid wsp:val=&quot;00BE6DA3&quot;/&gt;&lt;wsp:rsid wsp:val=&quot;00BE70FA&quot;/&gt;&lt;wsp:rsid wsp:val=&quot;00BE7586&quot;/&gt;&lt;wsp:rsid wsp:val=&quot;00BE78EF&quot;/&gt;&lt;wsp:rsid wsp:val=&quot;00BE7F0D&quot;/&gt;&lt;wsp:rsid wsp:val=&quot;00BE7F2D&quot;/&gt;&lt;wsp:rsid wsp:val=&quot;00BE7F79&quot;/&gt;&lt;wsp:rsid wsp:val=&quot;00BF0052&quot;/&gt;&lt;wsp:rsid wsp:val=&quot;00BF0120&quot;/&gt;&lt;wsp:rsid wsp:val=&quot;00BF0195&quot;/&gt;&lt;wsp:rsid wsp:val=&quot;00BF069D&quot;/&gt;&lt;wsp:rsid wsp:val=&quot;00BF06E4&quot;/&gt;&lt;wsp:rsid wsp:val=&quot;00BF082B&quot;/&gt;&lt;wsp:rsid wsp:val=&quot;00BF0940&quot;/&gt;&lt;wsp:rsid wsp:val=&quot;00BF0CD8&quot;/&gt;&lt;wsp:rsid wsp:val=&quot;00BF0F5E&quot;/&gt;&lt;wsp:rsid wsp:val=&quot;00BF125C&quot;/&gt;&lt;wsp:rsid wsp:val=&quot;00BF1788&quot;/&gt;&lt;wsp:rsid wsp:val=&quot;00BF18AA&quot;/&gt;&lt;wsp:rsid wsp:val=&quot;00BF1BBD&quot;/&gt;&lt;wsp:rsid wsp:val=&quot;00BF218F&quot;/&gt;&lt;wsp:rsid wsp:val=&quot;00BF237C&quot;/&gt;&lt;wsp:rsid wsp:val=&quot;00BF24A6&quot;/&gt;&lt;wsp:rsid wsp:val=&quot;00BF265E&quot;/&gt;&lt;wsp:rsid wsp:val=&quot;00BF2746&quot;/&gt;&lt;wsp:rsid wsp:val=&quot;00BF286E&quot;/&gt;&lt;wsp:rsid wsp:val=&quot;00BF289A&quot;/&gt;&lt;wsp:rsid wsp:val=&quot;00BF28E2&quot;/&gt;&lt;wsp:rsid wsp:val=&quot;00BF2A36&quot;/&gt;&lt;wsp:rsid wsp:val=&quot;00BF2CFB&quot;/&gt;&lt;wsp:rsid wsp:val=&quot;00BF30E7&quot;/&gt;&lt;wsp:rsid wsp:val=&quot;00BF33D0&quot;/&gt;&lt;wsp:rsid wsp:val=&quot;00BF345D&quot;/&gt;&lt;wsp:rsid wsp:val=&quot;00BF3670&quot;/&gt;&lt;wsp:rsid wsp:val=&quot;00BF36C7&quot;/&gt;&lt;wsp:rsid wsp:val=&quot;00BF36E0&quot;/&gt;&lt;wsp:rsid wsp:val=&quot;00BF38A8&quot;/&gt;&lt;wsp:rsid wsp:val=&quot;00BF38E8&quot;/&gt;&lt;wsp:rsid wsp:val=&quot;00BF39DA&quot;/&gt;&lt;wsp:rsid wsp:val=&quot;00BF3F31&quot;/&gt;&lt;wsp:rsid wsp:val=&quot;00BF4125&quot;/&gt;&lt;wsp:rsid wsp:val=&quot;00BF41EA&quot;/&gt;&lt;wsp:rsid wsp:val=&quot;00BF4675&quot;/&gt;&lt;wsp:rsid wsp:val=&quot;00BF4678&quot;/&gt;&lt;wsp:rsid wsp:val=&quot;00BF4856&quot;/&gt;&lt;wsp:rsid wsp:val=&quot;00BF48D0&quot;/&gt;&lt;wsp:rsid wsp:val=&quot;00BF48EF&quot;/&gt;&lt;wsp:rsid wsp:val=&quot;00BF49FC&quot;/&gt;&lt;wsp:rsid wsp:val=&quot;00BF5980&quot;/&gt;&lt;wsp:rsid wsp:val=&quot;00BF5B3B&quot;/&gt;&lt;wsp:rsid wsp:val=&quot;00BF5CBF&quot;/&gt;&lt;wsp:rsid wsp:val=&quot;00BF5D2B&quot;/&gt;&lt;wsp:rsid wsp:val=&quot;00BF5DD6&quot;/&gt;&lt;wsp:rsid wsp:val=&quot;00BF5ED4&quot;/&gt;&lt;wsp:rsid wsp:val=&quot;00BF5F58&quot;/&gt;&lt;wsp:rsid wsp:val=&quot;00BF635F&quot;/&gt;&lt;wsp:rsid wsp:val=&quot;00BF6787&quot;/&gt;&lt;wsp:rsid wsp:val=&quot;00BF6BD0&quot;/&gt;&lt;wsp:rsid wsp:val=&quot;00BF6BE4&quot;/&gt;&lt;wsp:rsid wsp:val=&quot;00BF6BF1&quot;/&gt;&lt;wsp:rsid wsp:val=&quot;00BF6CB6&quot;/&gt;&lt;wsp:rsid wsp:val=&quot;00BF6CBC&quot;/&gt;&lt;wsp:rsid wsp:val=&quot;00BF6E19&quot;/&gt;&lt;wsp:rsid wsp:val=&quot;00BF6E2F&quot;/&gt;&lt;wsp:rsid wsp:val=&quot;00BF6FA9&quot;/&gt;&lt;wsp:rsid wsp:val=&quot;00BF702C&quot;/&gt;&lt;wsp:rsid wsp:val=&quot;00BF70AE&quot;/&gt;&lt;wsp:rsid wsp:val=&quot;00BF712B&quot;/&gt;&lt;wsp:rsid wsp:val=&quot;00BF722F&quot;/&gt;&lt;wsp:rsid wsp:val=&quot;00BF76DF&quot;/&gt;&lt;wsp:rsid wsp:val=&quot;00BF77C6&quot;/&gt;&lt;wsp:rsid wsp:val=&quot;00BF785C&quot;/&gt;&lt;wsp:rsid wsp:val=&quot;00BF7984&quot;/&gt;&lt;wsp:rsid wsp:val=&quot;00BF7C23&quot;/&gt;&lt;wsp:rsid wsp:val=&quot;00BF7FCA&quot;/&gt;&lt;wsp:rsid wsp:val=&quot;00C0004E&quot;/&gt;&lt;wsp:rsid wsp:val=&quot;00C00119&quot;/&gt;&lt;wsp:rsid wsp:val=&quot;00C0077A&quot;/&gt;&lt;wsp:rsid wsp:val=&quot;00C00C00&quot;/&gt;&lt;wsp:rsid wsp:val=&quot;00C00E92&quot;/&gt;&lt;wsp:rsid wsp:val=&quot;00C00EDC&quot;/&gt;&lt;wsp:rsid wsp:val=&quot;00C01262&quot;/&gt;&lt;wsp:rsid wsp:val=&quot;00C01462&quot;/&gt;&lt;wsp:rsid wsp:val=&quot;00C0148A&quot;/&gt;&lt;wsp:rsid wsp:val=&quot;00C016CF&quot;/&gt;&lt;wsp:rsid wsp:val=&quot;00C01A8B&quot;/&gt;&lt;wsp:rsid wsp:val=&quot;00C01CE6&quot;/&gt;&lt;wsp:rsid wsp:val=&quot;00C01CF9&quot;/&gt;&lt;wsp:rsid wsp:val=&quot;00C01D96&quot;/&gt;&lt;wsp:rsid wsp:val=&quot;00C021FE&quot;/&gt;&lt;wsp:rsid wsp:val=&quot;00C02851&quot;/&gt;&lt;wsp:rsid wsp:val=&quot;00C028DA&quot;/&gt;&lt;wsp:rsid wsp:val=&quot;00C02C54&quot;/&gt;&lt;wsp:rsid wsp:val=&quot;00C02D23&quot;/&gt;&lt;wsp:rsid wsp:val=&quot;00C02E74&quot;/&gt;&lt;wsp:rsid wsp:val=&quot;00C0301F&quot;/&gt;&lt;wsp:rsid wsp:val=&quot;00C03173&quot;/&gt;&lt;wsp:rsid wsp:val=&quot;00C03808&quot;/&gt;&lt;wsp:rsid wsp:val=&quot;00C0380F&quot;/&gt;&lt;wsp:rsid wsp:val=&quot;00C038FF&quot;/&gt;&lt;wsp:rsid wsp:val=&quot;00C03967&quot;/&gt;&lt;wsp:rsid wsp:val=&quot;00C03AB9&quot;/&gt;&lt;wsp:rsid wsp:val=&quot;00C03B04&quot;/&gt;&lt;wsp:rsid wsp:val=&quot;00C03BDC&quot;/&gt;&lt;wsp:rsid wsp:val=&quot;00C03F4A&quot;/&gt;&lt;wsp:rsid wsp:val=&quot;00C0409E&quot;/&gt;&lt;wsp:rsid wsp:val=&quot;00C041E7&quot;/&gt;&lt;wsp:rsid wsp:val=&quot;00C0428E&quot;/&gt;&lt;wsp:rsid wsp:val=&quot;00C04762&quot;/&gt;&lt;wsp:rsid wsp:val=&quot;00C047DF&quot;/&gt;&lt;wsp:rsid wsp:val=&quot;00C04829&quot;/&gt;&lt;wsp:rsid wsp:val=&quot;00C04848&quot;/&gt;&lt;wsp:rsid wsp:val=&quot;00C04EC4&quot;/&gt;&lt;wsp:rsid wsp:val=&quot;00C04ED4&quot;/&gt;&lt;wsp:rsid wsp:val=&quot;00C0518E&quot;/&gt;&lt;wsp:rsid wsp:val=&quot;00C053D5&quot;/&gt;&lt;wsp:rsid wsp:val=&quot;00C05420&quot;/&gt;&lt;wsp:rsid wsp:val=&quot;00C05455&quot;/&gt;&lt;wsp:rsid wsp:val=&quot;00C05617&quot;/&gt;&lt;wsp:rsid wsp:val=&quot;00C057E6&quot;/&gt;&lt;wsp:rsid wsp:val=&quot;00C0597A&quot;/&gt;&lt;wsp:rsid wsp:val=&quot;00C05DB3&quot;/&gt;&lt;wsp:rsid wsp:val=&quot;00C0605F&quot;/&gt;&lt;wsp:rsid wsp:val=&quot;00C06129&quot;/&gt;&lt;wsp:rsid wsp:val=&quot;00C06251&quot;/&gt;&lt;wsp:rsid wsp:val=&quot;00C064A2&quot;/&gt;&lt;wsp:rsid wsp:val=&quot;00C065AC&quot;/&gt;&lt;wsp:rsid wsp:val=&quot;00C0672E&quot;/&gt;&lt;wsp:rsid wsp:val=&quot;00C06888&quot;/&gt;&lt;wsp:rsid wsp:val=&quot;00C068F7&quot;/&gt;&lt;wsp:rsid wsp:val=&quot;00C06A96&quot;/&gt;&lt;wsp:rsid wsp:val=&quot;00C06B56&quot;/&gt;&lt;wsp:rsid wsp:val=&quot;00C0766E&quot;/&gt;&lt;wsp:rsid wsp:val=&quot;00C07AA1&quot;/&gt;&lt;wsp:rsid wsp:val=&quot;00C07C40&quot;/&gt;&lt;wsp:rsid wsp:val=&quot;00C07E2D&quot;/&gt;&lt;wsp:rsid wsp:val=&quot;00C07E75&quot;/&gt;&lt;wsp:rsid wsp:val=&quot;00C07EB7&quot;/&gt;&lt;wsp:rsid wsp:val=&quot;00C101F4&quot;/&gt;&lt;wsp:rsid wsp:val=&quot;00C10234&quot;/&gt;&lt;wsp:rsid wsp:val=&quot;00C107A3&quot;/&gt;&lt;wsp:rsid wsp:val=&quot;00C10885&quot;/&gt;&lt;wsp:rsid wsp:val=&quot;00C10A3B&quot;/&gt;&lt;wsp:rsid wsp:val=&quot;00C10EF1&quot;/&gt;&lt;wsp:rsid wsp:val=&quot;00C11156&quot;/&gt;&lt;wsp:rsid wsp:val=&quot;00C11226&quot;/&gt;&lt;wsp:rsid wsp:val=&quot;00C1123F&quot;/&gt;&lt;wsp:rsid wsp:val=&quot;00C119A9&quot;/&gt;&lt;wsp:rsid wsp:val=&quot;00C11AF5&quot;/&gt;&lt;wsp:rsid wsp:val=&quot;00C11C15&quot;/&gt;&lt;wsp:rsid wsp:val=&quot;00C11E8A&quot;/&gt;&lt;wsp:rsid wsp:val=&quot;00C11F3B&quot;/&gt;&lt;wsp:rsid wsp:val=&quot;00C120EA&quot;/&gt;&lt;wsp:rsid wsp:val=&quot;00C121FE&quot;/&gt;&lt;wsp:rsid wsp:val=&quot;00C12776&quot;/&gt;&lt;wsp:rsid wsp:val=&quot;00C12BDA&quot;/&gt;&lt;wsp:rsid wsp:val=&quot;00C12E72&quot;/&gt;&lt;wsp:rsid wsp:val=&quot;00C12E7F&quot;/&gt;&lt;wsp:rsid wsp:val=&quot;00C133A0&quot;/&gt;&lt;wsp:rsid wsp:val=&quot;00C13871&quot;/&gt;&lt;wsp:rsid wsp:val=&quot;00C1393B&quot;/&gt;&lt;wsp:rsid wsp:val=&quot;00C13A33&quot;/&gt;&lt;wsp:rsid wsp:val=&quot;00C13AF2&quot;/&gt;&lt;wsp:rsid wsp:val=&quot;00C13C83&quot;/&gt;&lt;wsp:rsid wsp:val=&quot;00C13F4C&quot;/&gt;&lt;wsp:rsid wsp:val=&quot;00C14011&quot;/&gt;&lt;wsp:rsid wsp:val=&quot;00C1410F&quot;/&gt;&lt;wsp:rsid wsp:val=&quot;00C14393&quot;/&gt;&lt;wsp:rsid wsp:val=&quot;00C1458E&quot;/&gt;&lt;wsp:rsid wsp:val=&quot;00C149C6&quot;/&gt;&lt;wsp:rsid wsp:val=&quot;00C14B7F&quot;/&gt;&lt;wsp:rsid wsp:val=&quot;00C14B85&quot;/&gt;&lt;wsp:rsid wsp:val=&quot;00C15153&quot;/&gt;&lt;wsp:rsid wsp:val=&quot;00C155E8&quot;/&gt;&lt;wsp:rsid wsp:val=&quot;00C158C3&quot;/&gt;&lt;wsp:rsid wsp:val=&quot;00C15967&quot;/&gt;&lt;wsp:rsid wsp:val=&quot;00C15AF6&quot;/&gt;&lt;wsp:rsid wsp:val=&quot;00C15B91&quot;/&gt;&lt;wsp:rsid wsp:val=&quot;00C15BB4&quot;/&gt;&lt;wsp:rsid wsp:val=&quot;00C15E23&quot;/&gt;&lt;wsp:rsid wsp:val=&quot;00C15E66&quot;/&gt;&lt;wsp:rsid wsp:val=&quot;00C161E9&quot;/&gt;&lt;wsp:rsid wsp:val=&quot;00C1667C&quot;/&gt;&lt;wsp:rsid wsp:val=&quot;00C16B58&quot;/&gt;&lt;wsp:rsid wsp:val=&quot;00C16D0F&quot;/&gt;&lt;wsp:rsid wsp:val=&quot;00C1705D&quot;/&gt;&lt;wsp:rsid wsp:val=&quot;00C17073&quot;/&gt;&lt;wsp:rsid wsp:val=&quot;00C17137&quot;/&gt;&lt;wsp:rsid wsp:val=&quot;00C17833&quot;/&gt;&lt;wsp:rsid wsp:val=&quot;00C179E7&quot;/&gt;&lt;wsp:rsid wsp:val=&quot;00C17C2B&quot;/&gt;&lt;wsp:rsid wsp:val=&quot;00C17DE0&quot;/&gt;&lt;wsp:rsid wsp:val=&quot;00C20606&quot;/&gt;&lt;wsp:rsid wsp:val=&quot;00C20867&quot;/&gt;&lt;wsp:rsid wsp:val=&quot;00C208A3&quot;/&gt;&lt;wsp:rsid wsp:val=&quot;00C20923&quot;/&gt;&lt;wsp:rsid wsp:val=&quot;00C209EF&quot;/&gt;&lt;wsp:rsid wsp:val=&quot;00C20F59&quot;/&gt;&lt;wsp:rsid wsp:val=&quot;00C21014&quot;/&gt;&lt;wsp:rsid wsp:val=&quot;00C21505&quot;/&gt;&lt;wsp:rsid wsp:val=&quot;00C216F6&quot;/&gt;&lt;wsp:rsid wsp:val=&quot;00C217F2&quot;/&gt;&lt;wsp:rsid wsp:val=&quot;00C2189F&quot;/&gt;&lt;wsp:rsid wsp:val=&quot;00C21B3D&quot;/&gt;&lt;wsp:rsid wsp:val=&quot;00C223A2&quot;/&gt;&lt;wsp:rsid wsp:val=&quot;00C223BA&quot;/&gt;&lt;wsp:rsid wsp:val=&quot;00C226D4&quot;/&gt;&lt;wsp:rsid wsp:val=&quot;00C22C13&quot;/&gt;&lt;wsp:rsid wsp:val=&quot;00C22D37&quot;/&gt;&lt;wsp:rsid wsp:val=&quot;00C22D9F&quot;/&gt;&lt;wsp:rsid wsp:val=&quot;00C22EEB&quot;/&gt;&lt;wsp:rsid wsp:val=&quot;00C23111&quot;/&gt;&lt;wsp:rsid wsp:val=&quot;00C2345C&quot;/&gt;&lt;wsp:rsid wsp:val=&quot;00C234B1&quot;/&gt;&lt;wsp:rsid wsp:val=&quot;00C234B4&quot;/&gt;&lt;wsp:rsid wsp:val=&quot;00C237BA&quot;/&gt;&lt;wsp:rsid wsp:val=&quot;00C2406F&quot;/&gt;&lt;wsp:rsid wsp:val=&quot;00C2416E&quot;/&gt;&lt;wsp:rsid wsp:val=&quot;00C24285&quot;/&gt;&lt;wsp:rsid wsp:val=&quot;00C24823&quot;/&gt;&lt;wsp:rsid wsp:val=&quot;00C24DD2&quot;/&gt;&lt;wsp:rsid wsp:val=&quot;00C24E11&quot;/&gt;&lt;wsp:rsid wsp:val=&quot;00C25081&quot;/&gt;&lt;wsp:rsid wsp:val=&quot;00C25216&quot;/&gt;&lt;wsp:rsid wsp:val=&quot;00C252D8&quot;/&gt;&lt;wsp:rsid wsp:val=&quot;00C2548A&quot;/&gt;&lt;wsp:rsid wsp:val=&quot;00C25625&quot;/&gt;&lt;wsp:rsid wsp:val=&quot;00C25777&quot;/&gt;&lt;wsp:rsid wsp:val=&quot;00C25A25&quot;/&gt;&lt;wsp:rsid wsp:val=&quot;00C25D3D&quot;/&gt;&lt;wsp:rsid wsp:val=&quot;00C25E2A&quot;/&gt;&lt;wsp:rsid wsp:val=&quot;00C26346&quot;/&gt;&lt;wsp:rsid wsp:val=&quot;00C2635B&quot;/&gt;&lt;wsp:rsid wsp:val=&quot;00C26378&quot;/&gt;&lt;wsp:rsid wsp:val=&quot;00C2637F&quot;/&gt;&lt;wsp:rsid wsp:val=&quot;00C263E2&quot;/&gt;&lt;wsp:rsid wsp:val=&quot;00C26AA1&quot;/&gt;&lt;wsp:rsid wsp:val=&quot;00C26B24&quot;/&gt;&lt;wsp:rsid wsp:val=&quot;00C26C67&quot;/&gt;&lt;wsp:rsid wsp:val=&quot;00C27326&quot;/&gt;&lt;wsp:rsid wsp:val=&quot;00C27779&quot;/&gt;&lt;wsp:rsid wsp:val=&quot;00C2782B&quot;/&gt;&lt;wsp:rsid wsp:val=&quot;00C279C8&quot;/&gt;&lt;wsp:rsid wsp:val=&quot;00C279D4&quot;/&gt;&lt;wsp:rsid wsp:val=&quot;00C27A3F&quot;/&gt;&lt;wsp:rsid wsp:val=&quot;00C27A48&quot;/&gt;&lt;wsp:rsid wsp:val=&quot;00C27ABE&quot;/&gt;&lt;wsp:rsid wsp:val=&quot;00C27CBD&quot;/&gt;&lt;wsp:rsid wsp:val=&quot;00C300BB&quot;/&gt;&lt;wsp:rsid wsp:val=&quot;00C30210&quot;/&gt;&lt;wsp:rsid wsp:val=&quot;00C30330&quot;/&gt;&lt;wsp:rsid wsp:val=&quot;00C3036F&quot;/&gt;&lt;wsp:rsid wsp:val=&quot;00C303A2&quot;/&gt;&lt;wsp:rsid wsp:val=&quot;00C30457&quot;/&gt;&lt;wsp:rsid wsp:val=&quot;00C309FC&quot;/&gt;&lt;wsp:rsid wsp:val=&quot;00C30A25&quot;/&gt;&lt;wsp:rsid wsp:val=&quot;00C30B28&quot;/&gt;&lt;wsp:rsid wsp:val=&quot;00C30BEE&quot;/&gt;&lt;wsp:rsid wsp:val=&quot;00C30C4B&quot;/&gt;&lt;wsp:rsid wsp:val=&quot;00C30DA1&quot;/&gt;&lt;wsp:rsid wsp:val=&quot;00C30DB9&quot;/&gt;&lt;wsp:rsid wsp:val=&quot;00C30E76&quot;/&gt;&lt;wsp:rsid wsp:val=&quot;00C311DF&quot;/&gt;&lt;wsp:rsid wsp:val=&quot;00C311FC&quot;/&gt;&lt;wsp:rsid wsp:val=&quot;00C3127F&quot;/&gt;&lt;wsp:rsid wsp:val=&quot;00C312F3&quot;/&gt;&lt;wsp:rsid wsp:val=&quot;00C313D3&quot;/&gt;&lt;wsp:rsid wsp:val=&quot;00C316FC&quot;/&gt;&lt;wsp:rsid wsp:val=&quot;00C318C7&quot;/&gt;&lt;wsp:rsid wsp:val=&quot;00C31A3E&quot;/&gt;&lt;wsp:rsid wsp:val=&quot;00C31BD6&quot;/&gt;&lt;wsp:rsid wsp:val=&quot;00C31FFB&quot;/&gt;&lt;wsp:rsid wsp:val=&quot;00C32113&quot;/&gt;&lt;wsp:rsid wsp:val=&quot;00C3213A&quot;/&gt;&lt;wsp:rsid wsp:val=&quot;00C32188&quot;/&gt;&lt;wsp:rsid wsp:val=&quot;00C32700&quot;/&gt;&lt;wsp:rsid wsp:val=&quot;00C3292B&quot;/&gt;&lt;wsp:rsid wsp:val=&quot;00C32B00&quot;/&gt;&lt;wsp:rsid wsp:val=&quot;00C32C2C&quot;/&gt;&lt;wsp:rsid wsp:val=&quot;00C32C4C&quot;/&gt;&lt;wsp:rsid wsp:val=&quot;00C32DD2&quot;/&gt;&lt;wsp:rsid wsp:val=&quot;00C3302A&quot;/&gt;&lt;wsp:rsid wsp:val=&quot;00C331EB&quot;/&gt;&lt;wsp:rsid wsp:val=&quot;00C33328&quot;/&gt;&lt;wsp:rsid wsp:val=&quot;00C3369E&quot;/&gt;&lt;wsp:rsid wsp:val=&quot;00C33BD9&quot;/&gt;&lt;wsp:rsid wsp:val=&quot;00C340B8&quot;/&gt;&lt;wsp:rsid wsp:val=&quot;00C34283&quot;/&gt;&lt;wsp:rsid wsp:val=&quot;00C3446B&quot;/&gt;&lt;wsp:rsid wsp:val=&quot;00C344BF&quot;/&gt;&lt;wsp:rsid wsp:val=&quot;00C349A1&quot;/&gt;&lt;wsp:rsid wsp:val=&quot;00C34B01&quot;/&gt;&lt;wsp:rsid wsp:val=&quot;00C34CBE&quot;/&gt;&lt;wsp:rsid wsp:val=&quot;00C34F03&quot;/&gt;&lt;wsp:rsid wsp:val=&quot;00C3556C&quot;/&gt;&lt;wsp:rsid wsp:val=&quot;00C356B5&quot;/&gt;&lt;wsp:rsid wsp:val=&quot;00C35878&quot;/&gt;&lt;wsp:rsid wsp:val=&quot;00C3594C&quot;/&gt;&lt;wsp:rsid wsp:val=&quot;00C35A32&quot;/&gt;&lt;wsp:rsid wsp:val=&quot;00C35C03&quot;/&gt;&lt;wsp:rsid wsp:val=&quot;00C35D0E&quot;/&gt;&lt;wsp:rsid wsp:val=&quot;00C35ECB&quot;/&gt;&lt;wsp:rsid wsp:val=&quot;00C35FB6&quot;/&gt;&lt;wsp:rsid wsp:val=&quot;00C360F2&quot;/&gt;&lt;wsp:rsid wsp:val=&quot;00C3641F&quot;/&gt;&lt;wsp:rsid wsp:val=&quot;00C3645E&quot;/&gt;&lt;wsp:rsid wsp:val=&quot;00C36477&quot;/&gt;&lt;wsp:rsid wsp:val=&quot;00C36645&quot;/&gt;&lt;wsp:rsid wsp:val=&quot;00C36709&quot;/&gt;&lt;wsp:rsid wsp:val=&quot;00C36895&quot;/&gt;&lt;wsp:rsid wsp:val=&quot;00C369AA&quot;/&gt;&lt;wsp:rsid wsp:val=&quot;00C36CBE&quot;/&gt;&lt;wsp:rsid wsp:val=&quot;00C36E21&quot;/&gt;&lt;wsp:rsid wsp:val=&quot;00C36F27&quot;/&gt;&lt;wsp:rsid wsp:val=&quot;00C370E4&quot;/&gt;&lt;wsp:rsid wsp:val=&quot;00C3723E&quot;/&gt;&lt;wsp:rsid wsp:val=&quot;00C37BF3&quot;/&gt;&lt;wsp:rsid wsp:val=&quot;00C37C4A&quot;/&gt;&lt;wsp:rsid wsp:val=&quot;00C37D88&quot;/&gt;&lt;wsp:rsid wsp:val=&quot;00C37ECA&quot;/&gt;&lt;wsp:rsid wsp:val=&quot;00C402E0&quot;/&gt;&lt;wsp:rsid wsp:val=&quot;00C405DC&quot;/&gt;&lt;wsp:rsid wsp:val=&quot;00C40F2E&quot;/&gt;&lt;wsp:rsid wsp:val=&quot;00C4111C&quot;/&gt;&lt;wsp:rsid wsp:val=&quot;00C415AF&quot;/&gt;&lt;wsp:rsid wsp:val=&quot;00C41A24&quot;/&gt;&lt;wsp:rsid wsp:val=&quot;00C41AAF&quot;/&gt;&lt;wsp:rsid wsp:val=&quot;00C41ADF&quot;/&gt;&lt;wsp:rsid wsp:val=&quot;00C41D43&quot;/&gt;&lt;wsp:rsid wsp:val=&quot;00C41E01&quot;/&gt;&lt;wsp:rsid wsp:val=&quot;00C41EE9&quot;/&gt;&lt;wsp:rsid wsp:val=&quot;00C41FFD&quot;/&gt;&lt;wsp:rsid wsp:val=&quot;00C42109&quot;/&gt;&lt;wsp:rsid wsp:val=&quot;00C4210E&quot;/&gt;&lt;wsp:rsid wsp:val=&quot;00C424C3&quot;/&gt;&lt;wsp:rsid wsp:val=&quot;00C42A95&quot;/&gt;&lt;wsp:rsid wsp:val=&quot;00C42BBA&quot;/&gt;&lt;wsp:rsid wsp:val=&quot;00C42DA2&quot;/&gt;&lt;wsp:rsid wsp:val=&quot;00C42DE2&quot;/&gt;&lt;wsp:rsid wsp:val=&quot;00C42E22&quot;/&gt;&lt;wsp:rsid wsp:val=&quot;00C42E7A&quot;/&gt;&lt;wsp:rsid wsp:val=&quot;00C42FC5&quot;/&gt;&lt;wsp:rsid wsp:val=&quot;00C43131&quot;/&gt;&lt;wsp:rsid wsp:val=&quot;00C4372F&quot;/&gt;&lt;wsp:rsid wsp:val=&quot;00C4374F&quot;/&gt;&lt;wsp:rsid wsp:val=&quot;00C43757&quot;/&gt;&lt;wsp:rsid wsp:val=&quot;00C438D9&quot;/&gt;&lt;wsp:rsid wsp:val=&quot;00C4393C&quot;/&gt;&lt;wsp:rsid wsp:val=&quot;00C439E8&quot;/&gt;&lt;wsp:rsid wsp:val=&quot;00C43D0D&quot;/&gt;&lt;wsp:rsid wsp:val=&quot;00C43D2B&quot;/&gt;&lt;wsp:rsid wsp:val=&quot;00C43DEC&quot;/&gt;&lt;wsp:rsid wsp:val=&quot;00C43F13&quot;/&gt;&lt;wsp:rsid wsp:val=&quot;00C43F70&quot;/&gt;&lt;wsp:rsid wsp:val=&quot;00C43FB8&quot;/&gt;&lt;wsp:rsid wsp:val=&quot;00C440AD&quot;/&gt;&lt;wsp:rsid wsp:val=&quot;00C4426F&quot;/&gt;&lt;wsp:rsid wsp:val=&quot;00C442BC&quot;/&gt;&lt;wsp:rsid wsp:val=&quot;00C44785&quot;/&gt;&lt;wsp:rsid wsp:val=&quot;00C447E4&quot;/&gt;&lt;wsp:rsid wsp:val=&quot;00C44927&quot;/&gt;&lt;wsp:rsid wsp:val=&quot;00C449AC&quot;/&gt;&lt;wsp:rsid wsp:val=&quot;00C44E87&quot;/&gt;&lt;wsp:rsid wsp:val=&quot;00C45088&quot;/&gt;&lt;wsp:rsid wsp:val=&quot;00C45207&quot;/&gt;&lt;wsp:rsid wsp:val=&quot;00C45D16&quot;/&gt;&lt;wsp:rsid wsp:val=&quot;00C45D84&quot;/&gt;&lt;wsp:rsid wsp:val=&quot;00C4638B&quot;/&gt;&lt;wsp:rsid wsp:val=&quot;00C463D3&quot;/&gt;&lt;wsp:rsid wsp:val=&quot;00C46477&quot;/&gt;&lt;wsp:rsid wsp:val=&quot;00C465CB&quot;/&gt;&lt;wsp:rsid wsp:val=&quot;00C466B3&quot;/&gt;&lt;wsp:rsid wsp:val=&quot;00C468CD&quot;/&gt;&lt;wsp:rsid wsp:val=&quot;00C468D8&quot;/&gt;&lt;wsp:rsid wsp:val=&quot;00C4690C&quot;/&gt;&lt;wsp:rsid wsp:val=&quot;00C46A28&quot;/&gt;&lt;wsp:rsid wsp:val=&quot;00C46F27&quot;/&gt;&lt;wsp:rsid wsp:val=&quot;00C47268&quot;/&gt;&lt;wsp:rsid wsp:val=&quot;00C473D7&quot;/&gt;&lt;wsp:rsid wsp:val=&quot;00C475D5&quot;/&gt;&lt;wsp:rsid wsp:val=&quot;00C47750&quot;/&gt;&lt;wsp:rsid wsp:val=&quot;00C4779B&quot;/&gt;&lt;wsp:rsid wsp:val=&quot;00C47D92&quot;/&gt;&lt;wsp:rsid wsp:val=&quot;00C47ECA&quot;/&gt;&lt;wsp:rsid wsp:val=&quot;00C500B4&quot;/&gt;&lt;wsp:rsid wsp:val=&quot;00C503C0&quot;/&gt;&lt;wsp:rsid wsp:val=&quot;00C50706&quot;/&gt;&lt;wsp:rsid wsp:val=&quot;00C50959&quot;/&gt;&lt;wsp:rsid wsp:val=&quot;00C50AEA&quot;/&gt;&lt;wsp:rsid wsp:val=&quot;00C50C42&quot;/&gt;&lt;wsp:rsid wsp:val=&quot;00C51375&quot;/&gt;&lt;wsp:rsid wsp:val=&quot;00C51412&quot;/&gt;&lt;wsp:rsid wsp:val=&quot;00C514E6&quot;/&gt;&lt;wsp:rsid wsp:val=&quot;00C51702&quot;/&gt;&lt;wsp:rsid wsp:val=&quot;00C51C89&quot;/&gt;&lt;wsp:rsid wsp:val=&quot;00C520DA&quot;/&gt;&lt;wsp:rsid wsp:val=&quot;00C52239&quot;/&gt;&lt;wsp:rsid wsp:val=&quot;00C5249B&quot;/&gt;&lt;wsp:rsid wsp:val=&quot;00C52533&quot;/&gt;&lt;wsp:rsid wsp:val=&quot;00C52658&quot;/&gt;&lt;wsp:rsid wsp:val=&quot;00C52F25&quot;/&gt;&lt;wsp:rsid wsp:val=&quot;00C5327B&quot;/&gt;&lt;wsp:rsid wsp:val=&quot;00C5361A&quot;/&gt;&lt;wsp:rsid wsp:val=&quot;00C539B7&quot;/&gt;&lt;wsp:rsid wsp:val=&quot;00C53B05&quot;/&gt;&lt;wsp:rsid wsp:val=&quot;00C53C77&quot;/&gt;&lt;wsp:rsid wsp:val=&quot;00C53D73&quot;/&gt;&lt;wsp:rsid wsp:val=&quot;00C53DE3&quot;/&gt;&lt;wsp:rsid wsp:val=&quot;00C5408A&quot;/&gt;&lt;wsp:rsid wsp:val=&quot;00C540E6&quot;/&gt;&lt;wsp:rsid wsp:val=&quot;00C54520&quot;/&gt;&lt;wsp:rsid wsp:val=&quot;00C54BF5&quot;/&gt;&lt;wsp:rsid wsp:val=&quot;00C54D29&quot;/&gt;&lt;wsp:rsid wsp:val=&quot;00C54EBF&quot;/&gt;&lt;wsp:rsid wsp:val=&quot;00C54F07&quot;/&gt;&lt;wsp:rsid wsp:val=&quot;00C54F9E&quot;/&gt;&lt;wsp:rsid wsp:val=&quot;00C55357&quot;/&gt;&lt;wsp:rsid wsp:val=&quot;00C553F7&quot;/&gt;&lt;wsp:rsid wsp:val=&quot;00C556C3&quot;/&gt;&lt;wsp:rsid wsp:val=&quot;00C5576E&quot;/&gt;&lt;wsp:rsid wsp:val=&quot;00C55885&quot;/&gt;&lt;wsp:rsid wsp:val=&quot;00C55CB3&quot;/&gt;&lt;wsp:rsid wsp:val=&quot;00C563C9&quot;/&gt;&lt;wsp:rsid wsp:val=&quot;00C566CB&quot;/&gt;&lt;wsp:rsid wsp:val=&quot;00C5687A&quot;/&gt;&lt;wsp:rsid wsp:val=&quot;00C56C49&quot;/&gt;&lt;wsp:rsid wsp:val=&quot;00C57242&quot;/&gt;&lt;wsp:rsid wsp:val=&quot;00C576C5&quot;/&gt;&lt;wsp:rsid wsp:val=&quot;00C5787E&quot;/&gt;&lt;wsp:rsid wsp:val=&quot;00C57AA2&quot;/&gt;&lt;wsp:rsid wsp:val=&quot;00C57B3A&quot;/&gt;&lt;wsp:rsid wsp:val=&quot;00C57EAE&quot;/&gt;&lt;wsp:rsid wsp:val=&quot;00C57EE8&quot;/&gt;&lt;wsp:rsid wsp:val=&quot;00C6025D&quot;/&gt;&lt;wsp:rsid wsp:val=&quot;00C60403&quot;/&gt;&lt;wsp:rsid wsp:val=&quot;00C604BB&quot;/&gt;&lt;wsp:rsid wsp:val=&quot;00C60649&quot;/&gt;&lt;wsp:rsid wsp:val=&quot;00C608E2&quot;/&gt;&lt;wsp:rsid wsp:val=&quot;00C60CC1&quot;/&gt;&lt;wsp:rsid wsp:val=&quot;00C6125A&quot;/&gt;&lt;wsp:rsid wsp:val=&quot;00C6146E&quot;/&gt;&lt;wsp:rsid wsp:val=&quot;00C614A9&quot;/&gt;&lt;wsp:rsid wsp:val=&quot;00C61858&quot;/&gt;&lt;wsp:rsid wsp:val=&quot;00C61A27&quot;/&gt;&lt;wsp:rsid wsp:val=&quot;00C61B3D&quot;/&gt;&lt;wsp:rsid wsp:val=&quot;00C61E2C&quot;/&gt;&lt;wsp:rsid wsp:val=&quot;00C61ED5&quot;/&gt;&lt;wsp:rsid wsp:val=&quot;00C61F91&quot;/&gt;&lt;wsp:rsid wsp:val=&quot;00C62194&quot;/&gt;&lt;wsp:rsid wsp:val=&quot;00C62413&quot;/&gt;&lt;wsp:rsid wsp:val=&quot;00C62476&quot;/&gt;&lt;wsp:rsid wsp:val=&quot;00C62614&quot;/&gt;&lt;wsp:rsid wsp:val=&quot;00C627E8&quot;/&gt;&lt;wsp:rsid wsp:val=&quot;00C62818&quot;/&gt;&lt;wsp:rsid wsp:val=&quot;00C629EB&quot;/&gt;&lt;wsp:rsid wsp:val=&quot;00C62ABD&quot;/&gt;&lt;wsp:rsid wsp:val=&quot;00C62B5C&quot;/&gt;&lt;wsp:rsid wsp:val=&quot;00C62C28&quot;/&gt;&lt;wsp:rsid wsp:val=&quot;00C62CD1&quot;/&gt;&lt;wsp:rsid wsp:val=&quot;00C62E4A&quot;/&gt;&lt;wsp:rsid wsp:val=&quot;00C62F01&quot;/&gt;&lt;wsp:rsid wsp:val=&quot;00C6310C&quot;/&gt;&lt;wsp:rsid wsp:val=&quot;00C6344E&quot;/&gt;&lt;wsp:rsid wsp:val=&quot;00C6351F&quot;/&gt;&lt;wsp:rsid wsp:val=&quot;00C63685&quot;/&gt;&lt;wsp:rsid wsp:val=&quot;00C63A40&quot;/&gt;&lt;wsp:rsid wsp:val=&quot;00C63C77&quot;/&gt;&lt;wsp:rsid wsp:val=&quot;00C63D1F&quot;/&gt;&lt;wsp:rsid wsp:val=&quot;00C63D24&quot;/&gt;&lt;wsp:rsid wsp:val=&quot;00C63F64&quot;/&gt;&lt;wsp:rsid wsp:val=&quot;00C640B8&quot;/&gt;&lt;wsp:rsid wsp:val=&quot;00C6422D&quot;/&gt;&lt;wsp:rsid wsp:val=&quot;00C642F8&quot;/&gt;&lt;wsp:rsid wsp:val=&quot;00C64A3F&quot;/&gt;&lt;wsp:rsid wsp:val=&quot;00C64B24&quot;/&gt;&lt;wsp:rsid wsp:val=&quot;00C64BFF&quot;/&gt;&lt;wsp:rsid wsp:val=&quot;00C64E91&quot;/&gt;&lt;wsp:rsid wsp:val=&quot;00C65365&quot;/&gt;&lt;wsp:rsid wsp:val=&quot;00C65AA3&quot;/&gt;&lt;wsp:rsid wsp:val=&quot;00C65AC3&quot;/&gt;&lt;wsp:rsid wsp:val=&quot;00C65D0B&quot;/&gt;&lt;wsp:rsid wsp:val=&quot;00C65F13&quot;/&gt;&lt;wsp:rsid wsp:val=&quot;00C66090&quot;/&gt;&lt;wsp:rsid wsp:val=&quot;00C66E10&quot;/&gt;&lt;wsp:rsid wsp:val=&quot;00C6775D&quot;/&gt;&lt;wsp:rsid wsp:val=&quot;00C67907&quot;/&gt;&lt;wsp:rsid wsp:val=&quot;00C679AD&quot;/&gt;&lt;wsp:rsid wsp:val=&quot;00C70171&quot;/&gt;&lt;wsp:rsid wsp:val=&quot;00C704A0&quot;/&gt;&lt;wsp:rsid wsp:val=&quot;00C70623&quot;/&gt;&lt;wsp:rsid wsp:val=&quot;00C7084C&quot;/&gt;&lt;wsp:rsid wsp:val=&quot;00C70D94&quot;/&gt;&lt;wsp:rsid wsp:val=&quot;00C70FB0&quot;/&gt;&lt;wsp:rsid wsp:val=&quot;00C71208&quot;/&gt;&lt;wsp:rsid wsp:val=&quot;00C7129A&quot;/&gt;&lt;wsp:rsid wsp:val=&quot;00C7138F&quot;/&gt;&lt;wsp:rsid wsp:val=&quot;00C71817&quot;/&gt;&lt;wsp:rsid wsp:val=&quot;00C71BD9&quot;/&gt;&lt;wsp:rsid wsp:val=&quot;00C71C1A&quot;/&gt;&lt;wsp:rsid wsp:val=&quot;00C71D6F&quot;/&gt;&lt;wsp:rsid wsp:val=&quot;00C722AA&quot;/&gt;&lt;wsp:rsid wsp:val=&quot;00C724E7&quot;/&gt;&lt;wsp:rsid wsp:val=&quot;00C724F9&quot;/&gt;&lt;wsp:rsid wsp:val=&quot;00C725CE&quot;/&gt;&lt;wsp:rsid wsp:val=&quot;00C727AA&quot;/&gt;&lt;wsp:rsid wsp:val=&quot;00C72976&quot;/&gt;&lt;wsp:rsid wsp:val=&quot;00C72C3F&quot;/&gt;&lt;wsp:rsid wsp:val=&quot;00C72EE5&quot;/&gt;&lt;wsp:rsid wsp:val=&quot;00C73007&quot;/&gt;&lt;wsp:rsid wsp:val=&quot;00C7308C&quot;/&gt;&lt;wsp:rsid wsp:val=&quot;00C730CB&quot;/&gt;&lt;wsp:rsid wsp:val=&quot;00C733C8&quot;/&gt;&lt;wsp:rsid wsp:val=&quot;00C7357D&quot;/&gt;&lt;wsp:rsid wsp:val=&quot;00C737A6&quot;/&gt;&lt;wsp:rsid wsp:val=&quot;00C73B46&quot;/&gt;&lt;wsp:rsid wsp:val=&quot;00C73C98&quot;/&gt;&lt;wsp:rsid wsp:val=&quot;00C73F0B&quot;/&gt;&lt;wsp:rsid wsp:val=&quot;00C74136&quot;/&gt;&lt;wsp:rsid wsp:val=&quot;00C74444&quot;/&gt;&lt;wsp:rsid wsp:val=&quot;00C744E9&quot;/&gt;&lt;wsp:rsid wsp:val=&quot;00C746DD&quot;/&gt;&lt;wsp:rsid wsp:val=&quot;00C74AB3&quot;/&gt;&lt;wsp:rsid wsp:val=&quot;00C74DDB&quot;/&gt;&lt;wsp:rsid wsp:val=&quot;00C7510D&quot;/&gt;&lt;wsp:rsid wsp:val=&quot;00C75549&quot;/&gt;&lt;wsp:rsid wsp:val=&quot;00C75879&quot;/&gt;&lt;wsp:rsid wsp:val=&quot;00C759D7&quot;/&gt;&lt;wsp:rsid wsp:val=&quot;00C75DF6&quot;/&gt;&lt;wsp:rsid wsp:val=&quot;00C75EFF&quot;/&gt;&lt;wsp:rsid wsp:val=&quot;00C75F7C&quot;/&gt;&lt;wsp:rsid wsp:val=&quot;00C75FD8&quot;/&gt;&lt;wsp:rsid wsp:val=&quot;00C76363&quot;/&gt;&lt;wsp:rsid wsp:val=&quot;00C76412&quot;/&gt;&lt;wsp:rsid wsp:val=&quot;00C7649B&quot;/&gt;&lt;wsp:rsid wsp:val=&quot;00C764E0&quot;/&gt;&lt;wsp:rsid wsp:val=&quot;00C76605&quot;/&gt;&lt;wsp:rsid wsp:val=&quot;00C76769&quot;/&gt;&lt;wsp:rsid wsp:val=&quot;00C767D6&quot;/&gt;&lt;wsp:rsid wsp:val=&quot;00C768B4&quot;/&gt;&lt;wsp:rsid wsp:val=&quot;00C76A2B&quot;/&gt;&lt;wsp:rsid wsp:val=&quot;00C76D67&quot;/&gt;&lt;wsp:rsid wsp:val=&quot;00C77547&quot;/&gt;&lt;wsp:rsid wsp:val=&quot;00C77A78&quot;/&gt;&lt;wsp:rsid wsp:val=&quot;00C77AA2&quot;/&gt;&lt;wsp:rsid wsp:val=&quot;00C77B02&quot;/&gt;&lt;wsp:rsid wsp:val=&quot;00C77C2F&quot;/&gt;&lt;wsp:rsid wsp:val=&quot;00C77E25&quot;/&gt;&lt;wsp:rsid wsp:val=&quot;00C77E3C&quot;/&gt;&lt;wsp:rsid wsp:val=&quot;00C77F5E&quot;/&gt;&lt;wsp:rsid wsp:val=&quot;00C8001E&quot;/&gt;&lt;wsp:rsid wsp:val=&quot;00C800D6&quot;/&gt;&lt;wsp:rsid wsp:val=&quot;00C801BD&quot;/&gt;&lt;wsp:rsid wsp:val=&quot;00C8023C&quot;/&gt;&lt;wsp:rsid wsp:val=&quot;00C808A5&quot;/&gt;&lt;wsp:rsid wsp:val=&quot;00C81116&quot;/&gt;&lt;wsp:rsid wsp:val=&quot;00C812CA&quot;/&gt;&lt;wsp:rsid wsp:val=&quot;00C814D1&quot;/&gt;&lt;wsp:rsid wsp:val=&quot;00C8160C&quot;/&gt;&lt;wsp:rsid wsp:val=&quot;00C81929&quot;/&gt;&lt;wsp:rsid wsp:val=&quot;00C8204C&quot;/&gt;&lt;wsp:rsid wsp:val=&quot;00C8252D&quot;/&gt;&lt;wsp:rsid wsp:val=&quot;00C827AE&quot;/&gt;&lt;wsp:rsid wsp:val=&quot;00C827BE&quot;/&gt;&lt;wsp:rsid wsp:val=&quot;00C82A27&quot;/&gt;&lt;wsp:rsid wsp:val=&quot;00C82A52&quot;/&gt;&lt;wsp:rsid wsp:val=&quot;00C82BC3&quot;/&gt;&lt;wsp:rsid wsp:val=&quot;00C82C83&quot;/&gt;&lt;wsp:rsid wsp:val=&quot;00C82CB0&quot;/&gt;&lt;wsp:rsid wsp:val=&quot;00C82EF1&quot;/&gt;&lt;wsp:rsid wsp:val=&quot;00C82F4D&quot;/&gt;&lt;wsp:rsid wsp:val=&quot;00C82F75&quot;/&gt;&lt;wsp:rsid wsp:val=&quot;00C830B8&quot;/&gt;&lt;wsp:rsid wsp:val=&quot;00C834B6&quot;/&gt;&lt;wsp:rsid wsp:val=&quot;00C834FE&quot;/&gt;&lt;wsp:rsid wsp:val=&quot;00C83935&quot;/&gt;&lt;wsp:rsid wsp:val=&quot;00C8413E&quot;/&gt;&lt;wsp:rsid wsp:val=&quot;00C84374&quot;/&gt;&lt;wsp:rsid wsp:val=&quot;00C847D2&quot;/&gt;&lt;wsp:rsid wsp:val=&quot;00C849A6&quot;/&gt;&lt;wsp:rsid wsp:val=&quot;00C84A24&quot;/&gt;&lt;wsp:rsid wsp:val=&quot;00C84A2F&quot;/&gt;&lt;wsp:rsid wsp:val=&quot;00C84ADE&quot;/&gt;&lt;wsp:rsid wsp:val=&quot;00C85541&quot;/&gt;&lt;wsp:rsid wsp:val=&quot;00C857C0&quot;/&gt;&lt;wsp:rsid wsp:val=&quot;00C85883&quot;/&gt;&lt;wsp:rsid wsp:val=&quot;00C85C3E&quot;/&gt;&lt;wsp:rsid wsp:val=&quot;00C85D75&quot;/&gt;&lt;wsp:rsid wsp:val=&quot;00C85FE0&quot;/&gt;&lt;wsp:rsid wsp:val=&quot;00C861E5&quot;/&gt;&lt;wsp:rsid wsp:val=&quot;00C86251&quot;/&gt;&lt;wsp:rsid wsp:val=&quot;00C86A0A&quot;/&gt;&lt;wsp:rsid wsp:val=&quot;00C86E18&quot;/&gt;&lt;wsp:rsid wsp:val=&quot;00C86EF7&quot;/&gt;&lt;wsp:rsid wsp:val=&quot;00C86F36&quot;/&gt;&lt;wsp:rsid wsp:val=&quot;00C871EB&quot;/&gt;&lt;wsp:rsid wsp:val=&quot;00C87422&quot;/&gt;&lt;wsp:rsid wsp:val=&quot;00C87436&quot;/&gt;&lt;wsp:rsid wsp:val=&quot;00C87585&quot;/&gt;&lt;wsp:rsid wsp:val=&quot;00C876B1&quot;/&gt;&lt;wsp:rsid wsp:val=&quot;00C8788D&quot;/&gt;&lt;wsp:rsid wsp:val=&quot;00C87ADB&quot;/&gt;&lt;wsp:rsid wsp:val=&quot;00C87AF1&quot;/&gt;&lt;wsp:rsid wsp:val=&quot;00C9025E&quot;/&gt;&lt;wsp:rsid wsp:val=&quot;00C9090F&quot;/&gt;&lt;wsp:rsid wsp:val=&quot;00C9092D&quot;/&gt;&lt;wsp:rsid wsp:val=&quot;00C90A44&quot;/&gt;&lt;wsp:rsid wsp:val=&quot;00C90A5E&quot;/&gt;&lt;wsp:rsid wsp:val=&quot;00C912B4&quot;/&gt;&lt;wsp:rsid wsp:val=&quot;00C915E9&quot;/&gt;&lt;wsp:rsid wsp:val=&quot;00C916D2&quot;/&gt;&lt;wsp:rsid wsp:val=&quot;00C919E0&quot;/&gt;&lt;wsp:rsid wsp:val=&quot;00C91F07&quot;/&gt;&lt;wsp:rsid wsp:val=&quot;00C92067&quot;/&gt;&lt;wsp:rsid wsp:val=&quot;00C922B1&quot;/&gt;&lt;wsp:rsid wsp:val=&quot;00C92A1F&quot;/&gt;&lt;wsp:rsid wsp:val=&quot;00C92D2F&quot;/&gt;&lt;wsp:rsid wsp:val=&quot;00C92E03&quot;/&gt;&lt;wsp:rsid wsp:val=&quot;00C92FF1&quot;/&gt;&lt;wsp:rsid wsp:val=&quot;00C9339A&quot;/&gt;&lt;wsp:rsid wsp:val=&quot;00C93645&quot;/&gt;&lt;wsp:rsid wsp:val=&quot;00C93B50&quot;/&gt;&lt;wsp:rsid wsp:val=&quot;00C93CE9&quot;/&gt;&lt;wsp:rsid wsp:val=&quot;00C93F90&quot;/&gt;&lt;wsp:rsid wsp:val=&quot;00C940BE&quot;/&gt;&lt;wsp:rsid wsp:val=&quot;00C94148&quot;/&gt;&lt;wsp:rsid wsp:val=&quot;00C94232&quot;/&gt;&lt;wsp:rsid wsp:val=&quot;00C94317&quot;/&gt;&lt;wsp:rsid wsp:val=&quot;00C94319&quot;/&gt;&lt;wsp:rsid wsp:val=&quot;00C9433D&quot;/&gt;&lt;wsp:rsid wsp:val=&quot;00C943F7&quot;/&gt;&lt;wsp:rsid wsp:val=&quot;00C94481&quot;/&gt;&lt;wsp:rsid wsp:val=&quot;00C944ED&quot;/&gt;&lt;wsp:rsid wsp:val=&quot;00C94BFC&quot;/&gt;&lt;wsp:rsid wsp:val=&quot;00C94C6B&quot;/&gt;&lt;wsp:rsid wsp:val=&quot;00C94EEC&quot;/&gt;&lt;wsp:rsid wsp:val=&quot;00C9535A&quot;/&gt;&lt;wsp:rsid wsp:val=&quot;00C9598D&quot;/&gt;&lt;wsp:rsid wsp:val=&quot;00C959C0&quot;/&gt;&lt;wsp:rsid wsp:val=&quot;00C95A66&quot;/&gt;&lt;wsp:rsid wsp:val=&quot;00C95DD0&quot;/&gt;&lt;wsp:rsid wsp:val=&quot;00C95F8F&quot;/&gt;&lt;wsp:rsid wsp:val=&quot;00C96044&quot;/&gt;&lt;wsp:rsid wsp:val=&quot;00C96336&quot;/&gt;&lt;wsp:rsid wsp:val=&quot;00C9665C&quot;/&gt;&lt;wsp:rsid wsp:val=&quot;00C96E03&quot;/&gt;&lt;wsp:rsid wsp:val=&quot;00C97224&quot;/&gt;&lt;wsp:rsid wsp:val=&quot;00C9738C&quot;/&gt;&lt;wsp:rsid wsp:val=&quot;00C97523&quot;/&gt;&lt;wsp:rsid wsp:val=&quot;00C975D8&quot;/&gt;&lt;wsp:rsid wsp:val=&quot;00C976D2&quot;/&gt;&lt;wsp:rsid wsp:val=&quot;00C978EA&quot;/&gt;&lt;wsp:rsid wsp:val=&quot;00C97DAE&quot;/&gt;&lt;wsp:rsid wsp:val=&quot;00C97E89&quot;/&gt;&lt;wsp:rsid wsp:val=&quot;00CA008A&quot;/&gt;&lt;wsp:rsid wsp:val=&quot;00CA00BC&quot;/&gt;&lt;wsp:rsid wsp:val=&quot;00CA0112&quot;/&gt;&lt;wsp:rsid wsp:val=&quot;00CA054C&quot;/&gt;&lt;wsp:rsid wsp:val=&quot;00CA05E7&quot;/&gt;&lt;wsp:rsid wsp:val=&quot;00CA06B5&quot;/&gt;&lt;wsp:rsid wsp:val=&quot;00CA0747&quot;/&gt;&lt;wsp:rsid wsp:val=&quot;00CA0B0F&quot;/&gt;&lt;wsp:rsid wsp:val=&quot;00CA0B39&quot;/&gt;&lt;wsp:rsid wsp:val=&quot;00CA0BC8&quot;/&gt;&lt;wsp:rsid wsp:val=&quot;00CA0D5D&quot;/&gt;&lt;wsp:rsid wsp:val=&quot;00CA0DA2&quot;/&gt;&lt;wsp:rsid wsp:val=&quot;00CA0EFF&quot;/&gt;&lt;wsp:rsid wsp:val=&quot;00CA1006&quot;/&gt;&lt;wsp:rsid wsp:val=&quot;00CA10CC&quot;/&gt;&lt;wsp:rsid wsp:val=&quot;00CA131A&quot;/&gt;&lt;wsp:rsid wsp:val=&quot;00CA146D&quot;/&gt;&lt;wsp:rsid wsp:val=&quot;00CA16C8&quot;/&gt;&lt;wsp:rsid wsp:val=&quot;00CA16FD&quot;/&gt;&lt;wsp:rsid wsp:val=&quot;00CA1895&quot;/&gt;&lt;wsp:rsid wsp:val=&quot;00CA1A56&quot;/&gt;&lt;wsp:rsid wsp:val=&quot;00CA1B88&quot;/&gt;&lt;wsp:rsid wsp:val=&quot;00CA2053&quot;/&gt;&lt;wsp:rsid wsp:val=&quot;00CA20D9&quot;/&gt;&lt;wsp:rsid wsp:val=&quot;00CA20DF&quot;/&gt;&lt;wsp:rsid wsp:val=&quot;00CA2114&quot;/&gt;&lt;wsp:rsid wsp:val=&quot;00CA244B&quot;/&gt;&lt;wsp:rsid wsp:val=&quot;00CA2647&quot;/&gt;&lt;wsp:rsid wsp:val=&quot;00CA28C5&quot;/&gt;&lt;wsp:rsid wsp:val=&quot;00CA2E3A&quot;/&gt;&lt;wsp:rsid wsp:val=&quot;00CA2F6B&quot;/&gt;&lt;wsp:rsid wsp:val=&quot;00CA3234&quot;/&gt;&lt;wsp:rsid wsp:val=&quot;00CA3358&quot;/&gt;&lt;wsp:rsid wsp:val=&quot;00CA3453&quot;/&gt;&lt;wsp:rsid wsp:val=&quot;00CA370F&quot;/&gt;&lt;wsp:rsid wsp:val=&quot;00CA3E38&quot;/&gt;&lt;wsp:rsid wsp:val=&quot;00CA3FAF&quot;/&gt;&lt;wsp:rsid wsp:val=&quot;00CA40CB&quot;/&gt;&lt;wsp:rsid wsp:val=&quot;00CA410B&quot;/&gt;&lt;wsp:rsid wsp:val=&quot;00CA42A6&quot;/&gt;&lt;wsp:rsid wsp:val=&quot;00CA42F2&quot;/&gt;&lt;wsp:rsid wsp:val=&quot;00CA4311&quot;/&gt;&lt;wsp:rsid wsp:val=&quot;00CA4582&quot;/&gt;&lt;wsp:rsid wsp:val=&quot;00CA46AC&quot;/&gt;&lt;wsp:rsid wsp:val=&quot;00CA4C18&quot;/&gt;&lt;wsp:rsid wsp:val=&quot;00CA5141&quot;/&gt;&lt;wsp:rsid wsp:val=&quot;00CA5263&quot;/&gt;&lt;wsp:rsid wsp:val=&quot;00CA53E4&quot;/&gt;&lt;wsp:rsid wsp:val=&quot;00CA5450&quot;/&gt;&lt;wsp:rsid wsp:val=&quot;00CA56D9&quot;/&gt;&lt;wsp:rsid wsp:val=&quot;00CA5779&quot;/&gt;&lt;wsp:rsid wsp:val=&quot;00CA5A0D&quot;/&gt;&lt;wsp:rsid wsp:val=&quot;00CA5BB3&quot;/&gt;&lt;wsp:rsid wsp:val=&quot;00CA5C4F&quot;/&gt;&lt;wsp:rsid wsp:val=&quot;00CA5F0E&quot;/&gt;&lt;wsp:rsid wsp:val=&quot;00CA6155&quot;/&gt;&lt;wsp:rsid wsp:val=&quot;00CA616B&quot;/&gt;&lt;wsp:rsid wsp:val=&quot;00CA630E&quot;/&gt;&lt;wsp:rsid wsp:val=&quot;00CA6516&quot;/&gt;&lt;wsp:rsid wsp:val=&quot;00CA667F&quot;/&gt;&lt;wsp:rsid wsp:val=&quot;00CA69AD&quot;/&gt;&lt;wsp:rsid wsp:val=&quot;00CA69CE&quot;/&gt;&lt;wsp:rsid wsp:val=&quot;00CA6C03&quot;/&gt;&lt;wsp:rsid wsp:val=&quot;00CA6D05&quot;/&gt;&lt;wsp:rsid wsp:val=&quot;00CA6E64&quot;/&gt;&lt;wsp:rsid wsp:val=&quot;00CA6F0B&quot;/&gt;&lt;wsp:rsid wsp:val=&quot;00CA7000&quot;/&gt;&lt;wsp:rsid wsp:val=&quot;00CA7256&quot;/&gt;&lt;wsp:rsid wsp:val=&quot;00CA732D&quot;/&gt;&lt;wsp:rsid wsp:val=&quot;00CA74B4&quot;/&gt;&lt;wsp:rsid wsp:val=&quot;00CA7566&quot;/&gt;&lt;wsp:rsid wsp:val=&quot;00CA7738&quot;/&gt;&lt;wsp:rsid wsp:val=&quot;00CA774C&quot;/&gt;&lt;wsp:rsid wsp:val=&quot;00CA7A5D&quot;/&gt;&lt;wsp:rsid wsp:val=&quot;00CA7DCE&quot;/&gt;&lt;wsp:rsid wsp:val=&quot;00CB00CB&quot;/&gt;&lt;wsp:rsid wsp:val=&quot;00CB033F&quot;/&gt;&lt;wsp:rsid wsp:val=&quot;00CB036D&quot;/&gt;&lt;wsp:rsid wsp:val=&quot;00CB095C&quot;/&gt;&lt;wsp:rsid wsp:val=&quot;00CB097F&quot;/&gt;&lt;wsp:rsid wsp:val=&quot;00CB09FD&quot;/&gt;&lt;wsp:rsid wsp:val=&quot;00CB0C5A&quot;/&gt;&lt;wsp:rsid wsp:val=&quot;00CB0E81&quot;/&gt;&lt;wsp:rsid wsp:val=&quot;00CB112F&quot;/&gt;&lt;wsp:rsid wsp:val=&quot;00CB1285&quot;/&gt;&lt;wsp:rsid wsp:val=&quot;00CB1472&quot;/&gt;&lt;wsp:rsid wsp:val=&quot;00CB14A5&quot;/&gt;&lt;wsp:rsid wsp:val=&quot;00CB1587&quot;/&gt;&lt;wsp:rsid wsp:val=&quot;00CB195E&quot;/&gt;&lt;wsp:rsid wsp:val=&quot;00CB1B33&quot;/&gt;&lt;wsp:rsid wsp:val=&quot;00CB1C6B&quot;/&gt;&lt;wsp:rsid wsp:val=&quot;00CB1DD6&quot;/&gt;&lt;wsp:rsid wsp:val=&quot;00CB22C5&quot;/&gt;&lt;wsp:rsid wsp:val=&quot;00CB249B&quot;/&gt;&lt;wsp:rsid wsp:val=&quot;00CB2537&quot;/&gt;&lt;wsp:rsid wsp:val=&quot;00CB2B87&quot;/&gt;&lt;wsp:rsid wsp:val=&quot;00CB2C49&quot;/&gt;&lt;wsp:rsid wsp:val=&quot;00CB2C58&quot;/&gt;&lt;wsp:rsid wsp:val=&quot;00CB2DFC&quot;/&gt;&lt;wsp:rsid wsp:val=&quot;00CB2ECE&quot;/&gt;&lt;wsp:rsid wsp:val=&quot;00CB2FB2&quot;/&gt;&lt;wsp:rsid wsp:val=&quot;00CB34B9&quot;/&gt;&lt;wsp:rsid wsp:val=&quot;00CB36BB&quot;/&gt;&lt;wsp:rsid wsp:val=&quot;00CB3927&quot;/&gt;&lt;wsp:rsid wsp:val=&quot;00CB3CEB&quot;/&gt;&lt;wsp:rsid wsp:val=&quot;00CB4171&quot;/&gt;&lt;wsp:rsid wsp:val=&quot;00CB479C&quot;/&gt;&lt;wsp:rsid wsp:val=&quot;00CB4AB3&quot;/&gt;&lt;wsp:rsid wsp:val=&quot;00CB4B60&quot;/&gt;&lt;wsp:rsid wsp:val=&quot;00CB5104&quot;/&gt;&lt;wsp:rsid wsp:val=&quot;00CB5791&quot;/&gt;&lt;wsp:rsid wsp:val=&quot;00CB5879&quot;/&gt;&lt;wsp:rsid wsp:val=&quot;00CB5B36&quot;/&gt;&lt;wsp:rsid wsp:val=&quot;00CB6136&quot;/&gt;&lt;wsp:rsid wsp:val=&quot;00CB6351&quot;/&gt;&lt;wsp:rsid wsp:val=&quot;00CB689B&quot;/&gt;&lt;wsp:rsid wsp:val=&quot;00CB6A08&quot;/&gt;&lt;wsp:rsid wsp:val=&quot;00CB6A2A&quot;/&gt;&lt;wsp:rsid wsp:val=&quot;00CB6DD2&quot;/&gt;&lt;wsp:rsid wsp:val=&quot;00CB72F1&quot;/&gt;&lt;wsp:rsid wsp:val=&quot;00CB74A3&quot;/&gt;&lt;wsp:rsid wsp:val=&quot;00CB7579&quot;/&gt;&lt;wsp:rsid wsp:val=&quot;00CB784A&quot;/&gt;&lt;wsp:rsid wsp:val=&quot;00CC01D4&quot;/&gt;&lt;wsp:rsid wsp:val=&quot;00CC054A&quot;/&gt;&lt;wsp:rsid wsp:val=&quot;00CC054D&quot;/&gt;&lt;wsp:rsid wsp:val=&quot;00CC0670&quot;/&gt;&lt;wsp:rsid wsp:val=&quot;00CC0ABE&quot;/&gt;&lt;wsp:rsid wsp:val=&quot;00CC1160&quot;/&gt;&lt;wsp:rsid wsp:val=&quot;00CC11DC&quot;/&gt;&lt;wsp:rsid wsp:val=&quot;00CC123F&quot;/&gt;&lt;wsp:rsid wsp:val=&quot;00CC12B0&quot;/&gt;&lt;wsp:rsid wsp:val=&quot;00CC1363&quot;/&gt;&lt;wsp:rsid wsp:val=&quot;00CC14DB&quot;/&gt;&lt;wsp:rsid wsp:val=&quot;00CC1924&quot;/&gt;&lt;wsp:rsid wsp:val=&quot;00CC19A4&quot;/&gt;&lt;wsp:rsid wsp:val=&quot;00CC1CFE&quot;/&gt;&lt;wsp:rsid wsp:val=&quot;00CC1E21&quot;/&gt;&lt;wsp:rsid wsp:val=&quot;00CC1E30&quot;/&gt;&lt;wsp:rsid wsp:val=&quot;00CC1F90&quot;/&gt;&lt;wsp:rsid wsp:val=&quot;00CC20D8&quot;/&gt;&lt;wsp:rsid wsp:val=&quot;00CC21FA&quot;/&gt;&lt;wsp:rsid wsp:val=&quot;00CC2460&quot;/&gt;&lt;wsp:rsid wsp:val=&quot;00CC26D0&quot;/&gt;&lt;wsp:rsid wsp:val=&quot;00CC2EE0&quot;/&gt;&lt;wsp:rsid wsp:val=&quot;00CC35C2&quot;/&gt;&lt;wsp:rsid wsp:val=&quot;00CC3A73&quot;/&gt;&lt;wsp:rsid wsp:val=&quot;00CC3D7A&quot;/&gt;&lt;wsp:rsid wsp:val=&quot;00CC4147&quot;/&gt;&lt;wsp:rsid wsp:val=&quot;00CC4551&quot;/&gt;&lt;wsp:rsid wsp:val=&quot;00CC457E&quot;/&gt;&lt;wsp:rsid wsp:val=&quot;00CC47D8&quot;/&gt;&lt;wsp:rsid wsp:val=&quot;00CC486D&quot;/&gt;&lt;wsp:rsid wsp:val=&quot;00CC49BE&quot;/&gt;&lt;wsp:rsid wsp:val=&quot;00CC4E4C&quot;/&gt;&lt;wsp:rsid wsp:val=&quot;00CC4F52&quot;/&gt;&lt;wsp:rsid wsp:val=&quot;00CC5182&quot;/&gt;&lt;wsp:rsid wsp:val=&quot;00CC559D&quot;/&gt;&lt;wsp:rsid wsp:val=&quot;00CC55D9&quot;/&gt;&lt;wsp:rsid wsp:val=&quot;00CC5AB3&quot;/&gt;&lt;wsp:rsid wsp:val=&quot;00CC604E&quot;/&gt;&lt;wsp:rsid wsp:val=&quot;00CC6070&quot;/&gt;&lt;wsp:rsid wsp:val=&quot;00CC60BA&quot;/&gt;&lt;wsp:rsid wsp:val=&quot;00CC613E&quot;/&gt;&lt;wsp:rsid wsp:val=&quot;00CC6481&quot;/&gt;&lt;wsp:rsid wsp:val=&quot;00CC6968&quot;/&gt;&lt;wsp:rsid wsp:val=&quot;00CC697C&quot;/&gt;&lt;wsp:rsid wsp:val=&quot;00CC6B4F&quot;/&gt;&lt;wsp:rsid wsp:val=&quot;00CC6EB3&quot;/&gt;&lt;wsp:rsid wsp:val=&quot;00CC6F53&quot;/&gt;&lt;wsp:rsid wsp:val=&quot;00CC704F&quot;/&gt;&lt;wsp:rsid wsp:val=&quot;00CC725D&quot;/&gt;&lt;wsp:rsid wsp:val=&quot;00CC7527&quot;/&gt;&lt;wsp:rsid wsp:val=&quot;00CC7548&quot;/&gt;&lt;wsp:rsid wsp:val=&quot;00CC755E&quot;/&gt;&lt;wsp:rsid wsp:val=&quot;00CC778B&quot;/&gt;&lt;wsp:rsid wsp:val=&quot;00CC7C65&quot;/&gt;&lt;wsp:rsid wsp:val=&quot;00CC7D0E&quot;/&gt;&lt;wsp:rsid wsp:val=&quot;00CD0513&quot;/&gt;&lt;wsp:rsid wsp:val=&quot;00CD078B&quot;/&gt;&lt;wsp:rsid wsp:val=&quot;00CD09CA&quot;/&gt;&lt;wsp:rsid wsp:val=&quot;00CD0AA4&quot;/&gt;&lt;wsp:rsid wsp:val=&quot;00CD0B41&quot;/&gt;&lt;wsp:rsid wsp:val=&quot;00CD0ECF&quot;/&gt;&lt;wsp:rsid wsp:val=&quot;00CD12E7&quot;/&gt;&lt;wsp:rsid wsp:val=&quot;00CD1390&quot;/&gt;&lt;wsp:rsid wsp:val=&quot;00CD1555&quot;/&gt;&lt;wsp:rsid wsp:val=&quot;00CD17BB&quot;/&gt;&lt;wsp:rsid wsp:val=&quot;00CD17FB&quot;/&gt;&lt;wsp:rsid wsp:val=&quot;00CD185C&quot;/&gt;&lt;wsp:rsid wsp:val=&quot;00CD1BFF&quot;/&gt;&lt;wsp:rsid wsp:val=&quot;00CD1DBC&quot;/&gt;&lt;wsp:rsid wsp:val=&quot;00CD1E29&quot;/&gt;&lt;wsp:rsid wsp:val=&quot;00CD20D1&quot;/&gt;&lt;wsp:rsid wsp:val=&quot;00CD217B&quot;/&gt;&lt;wsp:rsid wsp:val=&quot;00CD226D&quot;/&gt;&lt;wsp:rsid wsp:val=&quot;00CD24FD&quot;/&gt;&lt;wsp:rsid wsp:val=&quot;00CD2552&quot;/&gt;&lt;wsp:rsid wsp:val=&quot;00CD25FB&quot;/&gt;&lt;wsp:rsid wsp:val=&quot;00CD28B7&quot;/&gt;&lt;wsp:rsid wsp:val=&quot;00CD2AFE&quot;/&gt;&lt;wsp:rsid wsp:val=&quot;00CD2D17&quot;/&gt;&lt;wsp:rsid wsp:val=&quot;00CD2DB0&quot;/&gt;&lt;wsp:rsid wsp:val=&quot;00CD2E97&quot;/&gt;&lt;wsp:rsid wsp:val=&quot;00CD32DD&quot;/&gt;&lt;wsp:rsid wsp:val=&quot;00CD341B&quot;/&gt;&lt;wsp:rsid wsp:val=&quot;00CD344E&quot;/&gt;&lt;wsp:rsid wsp:val=&quot;00CD34FC&quot;/&gt;&lt;wsp:rsid wsp:val=&quot;00CD3949&quot;/&gt;&lt;wsp:rsid wsp:val=&quot;00CD394B&quot;/&gt;&lt;wsp:rsid wsp:val=&quot;00CD3F16&quot;/&gt;&lt;wsp:rsid wsp:val=&quot;00CD4326&quot;/&gt;&lt;wsp:rsid wsp:val=&quot;00CD440F&quot;/&gt;&lt;wsp:rsid wsp:val=&quot;00CD44A6&quot;/&gt;&lt;wsp:rsid wsp:val=&quot;00CD44FC&quot;/&gt;&lt;wsp:rsid wsp:val=&quot;00CD4503&quot;/&gt;&lt;wsp:rsid wsp:val=&quot;00CD4AC0&quot;/&gt;&lt;wsp:rsid wsp:val=&quot;00CD4C2D&quot;/&gt;&lt;wsp:rsid wsp:val=&quot;00CD544C&quot;/&gt;&lt;wsp:rsid wsp:val=&quot;00CD5489&quot;/&gt;&lt;wsp:rsid wsp:val=&quot;00CD54B9&quot;/&gt;&lt;wsp:rsid wsp:val=&quot;00CD54F5&quot;/&gt;&lt;wsp:rsid wsp:val=&quot;00CD55A5&quot;/&gt;&lt;wsp:rsid wsp:val=&quot;00CD55E5&quot;/&gt;&lt;wsp:rsid wsp:val=&quot;00CD564A&quot;/&gt;&lt;wsp:rsid wsp:val=&quot;00CD5749&quot;/&gt;&lt;wsp:rsid wsp:val=&quot;00CD5752&quot;/&gt;&lt;wsp:rsid wsp:val=&quot;00CD5810&quot;/&gt;&lt;wsp:rsid wsp:val=&quot;00CD5A3D&quot;/&gt;&lt;wsp:rsid wsp:val=&quot;00CD5B1A&quot;/&gt;&lt;wsp:rsid wsp:val=&quot;00CD5C39&quot;/&gt;&lt;wsp:rsid wsp:val=&quot;00CD5D0E&quot;/&gt;&lt;wsp:rsid wsp:val=&quot;00CD5E25&quot;/&gt;&lt;wsp:rsid wsp:val=&quot;00CD6200&quot;/&gt;&lt;wsp:rsid wsp:val=&quot;00CD6462&quot;/&gt;&lt;wsp:rsid wsp:val=&quot;00CD6527&quot;/&gt;&lt;wsp:rsid wsp:val=&quot;00CD68AD&quot;/&gt;&lt;wsp:rsid wsp:val=&quot;00CD6CA2&quot;/&gt;&lt;wsp:rsid wsp:val=&quot;00CD6E30&quot;/&gt;&lt;wsp:rsid wsp:val=&quot;00CD6FD8&quot;/&gt;&lt;wsp:rsid wsp:val=&quot;00CD700D&quot;/&gt;&lt;wsp:rsid wsp:val=&quot;00CD78D9&quot;/&gt;&lt;wsp:rsid wsp:val=&quot;00CD79C5&quot;/&gt;&lt;wsp:rsid wsp:val=&quot;00CD7B4B&quot;/&gt;&lt;wsp:rsid wsp:val=&quot;00CE00B4&quot;/&gt;&lt;wsp:rsid wsp:val=&quot;00CE01F6&quot;/&gt;&lt;wsp:rsid wsp:val=&quot;00CE0483&quot;/&gt;&lt;wsp:rsid wsp:val=&quot;00CE06BA&quot;/&gt;&lt;wsp:rsid wsp:val=&quot;00CE0AEC&quot;/&gt;&lt;wsp:rsid wsp:val=&quot;00CE0D70&quot;/&gt;&lt;wsp:rsid wsp:val=&quot;00CE115E&quot;/&gt;&lt;wsp:rsid wsp:val=&quot;00CE1203&quot;/&gt;&lt;wsp:rsid wsp:val=&quot;00CE1761&quot;/&gt;&lt;wsp:rsid wsp:val=&quot;00CE1D1F&quot;/&gt;&lt;wsp:rsid wsp:val=&quot;00CE1FE3&quot;/&gt;&lt;wsp:rsid wsp:val=&quot;00CE1FFC&quot;/&gt;&lt;wsp:rsid wsp:val=&quot;00CE24EF&quot;/&gt;&lt;wsp:rsid wsp:val=&quot;00CE26BB&quot;/&gt;&lt;wsp:rsid wsp:val=&quot;00CE271F&quot;/&gt;&lt;wsp:rsid wsp:val=&quot;00CE2B2A&quot;/&gt;&lt;wsp:rsid wsp:val=&quot;00CE2C55&quot;/&gt;&lt;wsp:rsid wsp:val=&quot;00CE2D49&quot;/&gt;&lt;wsp:rsid wsp:val=&quot;00CE306B&quot;/&gt;&lt;wsp:rsid wsp:val=&quot;00CE32E8&quot;/&gt;&lt;wsp:rsid wsp:val=&quot;00CE32FC&quot;/&gt;&lt;wsp:rsid wsp:val=&quot;00CE348A&quot;/&gt;&lt;wsp:rsid wsp:val=&quot;00CE35FA&quot;/&gt;&lt;wsp:rsid wsp:val=&quot;00CE369C&quot;/&gt;&lt;wsp:rsid wsp:val=&quot;00CE3775&quot;/&gt;&lt;wsp:rsid wsp:val=&quot;00CE3A86&quot;/&gt;&lt;wsp:rsid wsp:val=&quot;00CE3BA6&quot;/&gt;&lt;wsp:rsid wsp:val=&quot;00CE3F9A&quot;/&gt;&lt;wsp:rsid wsp:val=&quot;00CE4281&quot;/&gt;&lt;wsp:rsid wsp:val=&quot;00CE4307&quot;/&gt;&lt;wsp:rsid wsp:val=&quot;00CE4687&quot;/&gt;&lt;wsp:rsid wsp:val=&quot;00CE4695&quot;/&gt;&lt;wsp:rsid wsp:val=&quot;00CE46E2&quot;/&gt;&lt;wsp:rsid wsp:val=&quot;00CE474B&quot;/&gt;&lt;wsp:rsid wsp:val=&quot;00CE483C&quot;/&gt;&lt;wsp:rsid wsp:val=&quot;00CE49D8&quot;/&gt;&lt;wsp:rsid wsp:val=&quot;00CE4A21&quot;/&gt;&lt;wsp:rsid wsp:val=&quot;00CE4A63&quot;/&gt;&lt;wsp:rsid wsp:val=&quot;00CE4ADC&quot;/&gt;&lt;wsp:rsid wsp:val=&quot;00CE4B21&quot;/&gt;&lt;wsp:rsid wsp:val=&quot;00CE4EEC&quot;/&gt;&lt;wsp:rsid wsp:val=&quot;00CE4F55&quot;/&gt;&lt;wsp:rsid wsp:val=&quot;00CE4F8C&quot;/&gt;&lt;wsp:rsid wsp:val=&quot;00CE508E&quot;/&gt;&lt;wsp:rsid wsp:val=&quot;00CE5185&quot;/&gt;&lt;wsp:rsid wsp:val=&quot;00CE5287&quot;/&gt;&lt;wsp:rsid wsp:val=&quot;00CE53CD&quot;/&gt;&lt;wsp:rsid wsp:val=&quot;00CE5575&quot;/&gt;&lt;wsp:rsid wsp:val=&quot;00CE587A&quot;/&gt;&lt;wsp:rsid wsp:val=&quot;00CE5A22&quot;/&gt;&lt;wsp:rsid wsp:val=&quot;00CE5AD1&quot;/&gt;&lt;wsp:rsid wsp:val=&quot;00CE5B1C&quot;/&gt;&lt;wsp:rsid wsp:val=&quot;00CE5B95&quot;/&gt;&lt;wsp:rsid wsp:val=&quot;00CE6025&quot;/&gt;&lt;wsp:rsid wsp:val=&quot;00CE6282&quot;/&gt;&lt;wsp:rsid wsp:val=&quot;00CE637F&quot;/&gt;&lt;wsp:rsid wsp:val=&quot;00CE63ED&quot;/&gt;&lt;wsp:rsid wsp:val=&quot;00CE6449&quot;/&gt;&lt;wsp:rsid wsp:val=&quot;00CE6927&quot;/&gt;&lt;wsp:rsid wsp:val=&quot;00CE6AAA&quot;/&gt;&lt;wsp:rsid wsp:val=&quot;00CE6C34&quot;/&gt;&lt;wsp:rsid wsp:val=&quot;00CE6E63&quot;/&gt;&lt;wsp:rsid wsp:val=&quot;00CE7245&quot;/&gt;&lt;wsp:rsid wsp:val=&quot;00CE72A8&quot;/&gt;&lt;wsp:rsid wsp:val=&quot;00CE748C&quot;/&gt;&lt;wsp:rsid wsp:val=&quot;00CE76CE&quot;/&gt;&lt;wsp:rsid wsp:val=&quot;00CE7B02&quot;/&gt;&lt;wsp:rsid wsp:val=&quot;00CE7B39&quot;/&gt;&lt;wsp:rsid wsp:val=&quot;00CF01C3&quot;/&gt;&lt;wsp:rsid wsp:val=&quot;00CF0760&quot;/&gt;&lt;wsp:rsid wsp:val=&quot;00CF0905&quot;/&gt;&lt;wsp:rsid wsp:val=&quot;00CF0BF0&quot;/&gt;&lt;wsp:rsid wsp:val=&quot;00CF0D1C&quot;/&gt;&lt;wsp:rsid wsp:val=&quot;00CF0FDB&quot;/&gt;&lt;wsp:rsid wsp:val=&quot;00CF1018&quot;/&gt;&lt;wsp:rsid wsp:val=&quot;00CF1393&quot;/&gt;&lt;wsp:rsid wsp:val=&quot;00CF18C2&quot;/&gt;&lt;wsp:rsid wsp:val=&quot;00CF1CC8&quot;/&gt;&lt;wsp:rsid wsp:val=&quot;00CF1D9B&quot;/&gt;&lt;wsp:rsid wsp:val=&quot;00CF1EB8&quot;/&gt;&lt;wsp:rsid wsp:val=&quot;00CF1F20&quot;/&gt;&lt;wsp:rsid wsp:val=&quot;00CF2288&quot;/&gt;&lt;wsp:rsid wsp:val=&quot;00CF2578&quot;/&gt;&lt;wsp:rsid wsp:val=&quot;00CF281F&quot;/&gt;&lt;wsp:rsid wsp:val=&quot;00CF2D1D&quot;/&gt;&lt;wsp:rsid wsp:val=&quot;00CF2D47&quot;/&gt;&lt;wsp:rsid wsp:val=&quot;00CF336A&quot;/&gt;&lt;wsp:rsid wsp:val=&quot;00CF37F7&quot;/&gt;&lt;wsp:rsid wsp:val=&quot;00CF3C42&quot;/&gt;&lt;wsp:rsid wsp:val=&quot;00CF3D81&quot;/&gt;&lt;wsp:rsid wsp:val=&quot;00CF40BB&quot;/&gt;&lt;wsp:rsid wsp:val=&quot;00CF48CD&quot;/&gt;&lt;wsp:rsid wsp:val=&quot;00CF4FA3&quot;/&gt;&lt;wsp:rsid wsp:val=&quot;00CF52A1&quot;/&gt;&lt;wsp:rsid wsp:val=&quot;00CF57A9&quot;/&gt;&lt;wsp:rsid wsp:val=&quot;00CF5858&quot;/&gt;&lt;wsp:rsid wsp:val=&quot;00CF5C4F&quot;/&gt;&lt;wsp:rsid wsp:val=&quot;00CF5C86&quot;/&gt;&lt;wsp:rsid wsp:val=&quot;00CF624F&quot;/&gt;&lt;wsp:rsid wsp:val=&quot;00CF6430&quot;/&gt;&lt;wsp:rsid wsp:val=&quot;00CF6571&quot;/&gt;&lt;wsp:rsid wsp:val=&quot;00CF6B88&quot;/&gt;&lt;wsp:rsid wsp:val=&quot;00CF6F12&quot;/&gt;&lt;wsp:rsid wsp:val=&quot;00CF7086&quot;/&gt;&lt;wsp:rsid wsp:val=&quot;00CF7184&quot;/&gt;&lt;wsp:rsid wsp:val=&quot;00CF7422&quot;/&gt;&lt;wsp:rsid wsp:val=&quot;00CF7A28&quot;/&gt;&lt;wsp:rsid wsp:val=&quot;00CF7B39&quot;/&gt;&lt;wsp:rsid wsp:val=&quot;00CF7CDC&quot;/&gt;&lt;wsp:rsid wsp:val=&quot;00CF7EE4&quot;/&gt;&lt;wsp:rsid wsp:val=&quot;00CF7F4F&quot;/&gt;&lt;wsp:rsid wsp:val=&quot;00D00795&quot;/&gt;&lt;wsp:rsid wsp:val=&quot;00D00858&quot;/&gt;&lt;wsp:rsid wsp:val=&quot;00D0089E&quot;/&gt;&lt;wsp:rsid wsp:val=&quot;00D009B1&quot;/&gt;&lt;wsp:rsid wsp:val=&quot;00D00B4B&quot;/&gt;&lt;wsp:rsid wsp:val=&quot;00D0116E&quot;/&gt;&lt;wsp:rsid wsp:val=&quot;00D011B9&quot;/&gt;&lt;wsp:rsid wsp:val=&quot;00D012E7&quot;/&gt;&lt;wsp:rsid wsp:val=&quot;00D01581&quot;/&gt;&lt;wsp:rsid wsp:val=&quot;00D01776&quot;/&gt;&lt;wsp:rsid wsp:val=&quot;00D01F5E&quot;/&gt;&lt;wsp:rsid wsp:val=&quot;00D02236&quot;/&gt;&lt;wsp:rsid wsp:val=&quot;00D02530&quot;/&gt;&lt;wsp:rsid wsp:val=&quot;00D02656&quot;/&gt;&lt;wsp:rsid wsp:val=&quot;00D028EB&quot;/&gt;&lt;wsp:rsid wsp:val=&quot;00D0293B&quot;/&gt;&lt;wsp:rsid wsp:val=&quot;00D02AC2&quot;/&gt;&lt;wsp:rsid wsp:val=&quot;00D02D38&quot;/&gt;&lt;wsp:rsid wsp:val=&quot;00D02E6E&quot;/&gt;&lt;wsp:rsid wsp:val=&quot;00D02ED1&quot;/&gt;&lt;wsp:rsid wsp:val=&quot;00D0397F&quot;/&gt;&lt;wsp:rsid wsp:val=&quot;00D039DD&quot;/&gt;&lt;wsp:rsid wsp:val=&quot;00D03C31&quot;/&gt;&lt;wsp:rsid wsp:val=&quot;00D03DB7&quot;/&gt;&lt;wsp:rsid wsp:val=&quot;00D03EB2&quot;/&gt;&lt;wsp:rsid wsp:val=&quot;00D03EB7&quot;/&gt;&lt;wsp:rsid wsp:val=&quot;00D0467B&quot;/&gt;&lt;wsp:rsid wsp:val=&quot;00D0474D&quot;/&gt;&lt;wsp:rsid wsp:val=&quot;00D049FC&quot;/&gt;&lt;wsp:rsid wsp:val=&quot;00D04D67&quot;/&gt;&lt;wsp:rsid wsp:val=&quot;00D05318&quot;/&gt;&lt;wsp:rsid wsp:val=&quot;00D0533D&quot;/&gt;&lt;wsp:rsid wsp:val=&quot;00D05637&quot;/&gt;&lt;wsp:rsid wsp:val=&quot;00D05AA3&quot;/&gt;&lt;wsp:rsid wsp:val=&quot;00D05C6F&quot;/&gt;&lt;wsp:rsid wsp:val=&quot;00D05D0B&quot;/&gt;&lt;wsp:rsid wsp:val=&quot;00D0631D&quot;/&gt;&lt;wsp:rsid wsp:val=&quot;00D063CB&quot;/&gt;&lt;wsp:rsid wsp:val=&quot;00D065FC&quot;/&gt;&lt;wsp:rsid wsp:val=&quot;00D06628&quot;/&gt;&lt;wsp:rsid wsp:val=&quot;00D06666&quot;/&gt;&lt;wsp:rsid wsp:val=&quot;00D067D1&quot;/&gt;&lt;wsp:rsid wsp:val=&quot;00D06823&quot;/&gt;&lt;wsp:rsid wsp:val=&quot;00D069C8&quot;/&gt;&lt;wsp:rsid wsp:val=&quot;00D074B7&quot;/&gt;&lt;wsp:rsid wsp:val=&quot;00D074BC&quot;/&gt;&lt;wsp:rsid wsp:val=&quot;00D074E6&quot;/&gt;&lt;wsp:rsid wsp:val=&quot;00D07AA4&quot;/&gt;&lt;wsp:rsid wsp:val=&quot;00D07BE8&quot;/&gt;&lt;wsp:rsid wsp:val=&quot;00D10097&quot;/&gt;&lt;wsp:rsid wsp:val=&quot;00D10D69&quot;/&gt;&lt;wsp:rsid wsp:val=&quot;00D1105E&quot;/&gt;&lt;wsp:rsid wsp:val=&quot;00D1133B&quot;/&gt;&lt;wsp:rsid wsp:val=&quot;00D11459&quot;/&gt;&lt;wsp:rsid wsp:val=&quot;00D11599&quot;/&gt;&lt;wsp:rsid wsp:val=&quot;00D115D0&quot;/&gt;&lt;wsp:rsid wsp:val=&quot;00D1162A&quot;/&gt;&lt;wsp:rsid wsp:val=&quot;00D11680&quot;/&gt;&lt;wsp:rsid wsp:val=&quot;00D117B2&quot;/&gt;&lt;wsp:rsid wsp:val=&quot;00D11BF6&quot;/&gt;&lt;wsp:rsid wsp:val=&quot;00D11EAA&quot;/&gt;&lt;wsp:rsid wsp:val=&quot;00D11F2D&quot;/&gt;&lt;wsp:rsid wsp:val=&quot;00D1215A&quot;/&gt;&lt;wsp:rsid wsp:val=&quot;00D1228D&quot;/&gt;&lt;wsp:rsid wsp:val=&quot;00D1234B&quot;/&gt;&lt;wsp:rsid wsp:val=&quot;00D123D7&quot;/&gt;&lt;wsp:rsid wsp:val=&quot;00D12983&quot;/&gt;&lt;wsp:rsid wsp:val=&quot;00D12E50&quot;/&gt;&lt;wsp:rsid wsp:val=&quot;00D12EF2&quot;/&gt;&lt;wsp:rsid wsp:val=&quot;00D13089&quot;/&gt;&lt;wsp:rsid wsp:val=&quot;00D131AB&quot;/&gt;&lt;wsp:rsid wsp:val=&quot;00D1375E&quot;/&gt;&lt;wsp:rsid wsp:val=&quot;00D137B0&quot;/&gt;&lt;wsp:rsid wsp:val=&quot;00D13B6D&quot;/&gt;&lt;wsp:rsid wsp:val=&quot;00D14376&quot;/&gt;&lt;wsp:rsid wsp:val=&quot;00D14AA9&quot;/&gt;&lt;wsp:rsid wsp:val=&quot;00D14B01&quot;/&gt;&lt;wsp:rsid wsp:val=&quot;00D15028&quot;/&gt;&lt;wsp:rsid wsp:val=&quot;00D15269&quot;/&gt;&lt;wsp:rsid wsp:val=&quot;00D1541D&quot;/&gt;&lt;wsp:rsid wsp:val=&quot;00D15526&quot;/&gt;&lt;wsp:rsid wsp:val=&quot;00D156DD&quot;/&gt;&lt;wsp:rsid wsp:val=&quot;00D156F6&quot;/&gt;&lt;wsp:rsid wsp:val=&quot;00D1579D&quot;/&gt;&lt;wsp:rsid wsp:val=&quot;00D157C2&quot;/&gt;&lt;wsp:rsid wsp:val=&quot;00D158A1&quot;/&gt;&lt;wsp:rsid wsp:val=&quot;00D15AB5&quot;/&gt;&lt;wsp:rsid wsp:val=&quot;00D15B06&quot;/&gt;&lt;wsp:rsid wsp:val=&quot;00D160AF&quot;/&gt;&lt;wsp:rsid wsp:val=&quot;00D162B2&quot;/&gt;&lt;wsp:rsid wsp:val=&quot;00D16447&quot;/&gt;&lt;wsp:rsid wsp:val=&quot;00D1645C&quot;/&gt;&lt;wsp:rsid wsp:val=&quot;00D16554&quot;/&gt;&lt;wsp:rsid wsp:val=&quot;00D165DF&quot;/&gt;&lt;wsp:rsid wsp:val=&quot;00D165FA&quot;/&gt;&lt;wsp:rsid wsp:val=&quot;00D16750&quot;/&gt;&lt;wsp:rsid wsp:val=&quot;00D16D2D&quot;/&gt;&lt;wsp:rsid wsp:val=&quot;00D170F5&quot;/&gt;&lt;wsp:rsid wsp:val=&quot;00D17215&quot;/&gt;&lt;wsp:rsid wsp:val=&quot;00D17293&quot;/&gt;&lt;wsp:rsid wsp:val=&quot;00D17642&quot;/&gt;&lt;wsp:rsid wsp:val=&quot;00D177D8&quot;/&gt;&lt;wsp:rsid wsp:val=&quot;00D17D8D&quot;/&gt;&lt;wsp:rsid wsp:val=&quot;00D17E03&quot;/&gt;&lt;wsp:rsid wsp:val=&quot;00D17F16&quot;/&gt;&lt;wsp:rsid wsp:val=&quot;00D20413&quot;/&gt;&lt;wsp:rsid wsp:val=&quot;00D20584&quot;/&gt;&lt;wsp:rsid wsp:val=&quot;00D205CB&quot;/&gt;&lt;wsp:rsid wsp:val=&quot;00D20634&quot;/&gt;&lt;wsp:rsid wsp:val=&quot;00D206C6&quot;/&gt;&lt;wsp:rsid wsp:val=&quot;00D20768&quot;/&gt;&lt;wsp:rsid wsp:val=&quot;00D21200&quot;/&gt;&lt;wsp:rsid wsp:val=&quot;00D21345&quot;/&gt;&lt;wsp:rsid wsp:val=&quot;00D217F6&quot;/&gt;&lt;wsp:rsid wsp:val=&quot;00D2188D&quot;/&gt;&lt;wsp:rsid wsp:val=&quot;00D21B87&quot;/&gt;&lt;wsp:rsid wsp:val=&quot;00D21CB3&quot;/&gt;&lt;wsp:rsid wsp:val=&quot;00D21E2A&quot;/&gt;&lt;wsp:rsid wsp:val=&quot;00D21E50&quot;/&gt;&lt;wsp:rsid wsp:val=&quot;00D21FF4&quot;/&gt;&lt;wsp:rsid wsp:val=&quot;00D22008&quot;/&gt;&lt;wsp:rsid wsp:val=&quot;00D220AF&quot;/&gt;&lt;wsp:rsid wsp:val=&quot;00D22456&quot;/&gt;&lt;wsp:rsid wsp:val=&quot;00D22500&quot;/&gt;&lt;wsp:rsid wsp:val=&quot;00D227D8&quot;/&gt;&lt;wsp:rsid wsp:val=&quot;00D228B7&quot;/&gt;&lt;wsp:rsid wsp:val=&quot;00D22A92&quot;/&gt;&lt;wsp:rsid wsp:val=&quot;00D22ACC&quot;/&gt;&lt;wsp:rsid wsp:val=&quot;00D22BFB&quot;/&gt;&lt;wsp:rsid wsp:val=&quot;00D23285&quot;/&gt;&lt;wsp:rsid wsp:val=&quot;00D23329&quot;/&gt;&lt;wsp:rsid wsp:val=&quot;00D23776&quot;/&gt;&lt;wsp:rsid wsp:val=&quot;00D23973&quot;/&gt;&lt;wsp:rsid wsp:val=&quot;00D23B59&quot;/&gt;&lt;wsp:rsid wsp:val=&quot;00D23DED&quot;/&gt;&lt;wsp:rsid wsp:val=&quot;00D24130&quot;/&gt;&lt;wsp:rsid wsp:val=&quot;00D24183&quot;/&gt;&lt;wsp:rsid wsp:val=&quot;00D243D7&quot;/&gt;&lt;wsp:rsid wsp:val=&quot;00D245D3&quot;/&gt;&lt;wsp:rsid wsp:val=&quot;00D247B6&quot;/&gt;&lt;wsp:rsid wsp:val=&quot;00D24A96&quot;/&gt;&lt;wsp:rsid wsp:val=&quot;00D24AA1&quot;/&gt;&lt;wsp:rsid wsp:val=&quot;00D24D45&quot;/&gt;&lt;wsp:rsid wsp:val=&quot;00D24FE2&quot;/&gt;&lt;wsp:rsid wsp:val=&quot;00D25255&quot;/&gt;&lt;wsp:rsid wsp:val=&quot;00D252AE&quot;/&gt;&lt;wsp:rsid wsp:val=&quot;00D25396&quot;/&gt;&lt;wsp:rsid wsp:val=&quot;00D25478&quot;/&gt;&lt;wsp:rsid wsp:val=&quot;00D25B6B&quot;/&gt;&lt;wsp:rsid wsp:val=&quot;00D25C8C&quot;/&gt;&lt;wsp:rsid wsp:val=&quot;00D25D27&quot;/&gt;&lt;wsp:rsid wsp:val=&quot;00D25F11&quot;/&gt;&lt;wsp:rsid wsp:val=&quot;00D26132&quot;/&gt;&lt;wsp:rsid wsp:val=&quot;00D262B2&quot;/&gt;&lt;wsp:rsid wsp:val=&quot;00D26699&quot;/&gt;&lt;wsp:rsid wsp:val=&quot;00D26A91&quot;/&gt;&lt;wsp:rsid wsp:val=&quot;00D26C13&quot;/&gt;&lt;wsp:rsid wsp:val=&quot;00D26DE5&quot;/&gt;&lt;wsp:rsid wsp:val=&quot;00D26F00&quot;/&gt;&lt;wsp:rsid wsp:val=&quot;00D271DE&quot;/&gt;&lt;wsp:rsid wsp:val=&quot;00D273E0&quot;/&gt;&lt;wsp:rsid wsp:val=&quot;00D2750E&quot;/&gt;&lt;wsp:rsid wsp:val=&quot;00D2758A&quot;/&gt;&lt;wsp:rsid wsp:val=&quot;00D27AE6&quot;/&gt;&lt;wsp:rsid wsp:val=&quot;00D27C25&quot;/&gt;&lt;wsp:rsid wsp:val=&quot;00D27CFD&quot;/&gt;&lt;wsp:rsid wsp:val=&quot;00D27E60&quot;/&gt;&lt;wsp:rsid wsp:val=&quot;00D27FDA&quot;/&gt;&lt;wsp:rsid wsp:val=&quot;00D30469&quot;/&gt;&lt;wsp:rsid wsp:val=&quot;00D30726&quot;/&gt;&lt;wsp:rsid wsp:val=&quot;00D30729&quot;/&gt;&lt;wsp:rsid wsp:val=&quot;00D309A9&quot;/&gt;&lt;wsp:rsid wsp:val=&quot;00D30BEE&quot;/&gt;&lt;wsp:rsid wsp:val=&quot;00D30C65&quot;/&gt;&lt;wsp:rsid wsp:val=&quot;00D30C83&quot;/&gt;&lt;wsp:rsid wsp:val=&quot;00D30D85&quot;/&gt;&lt;wsp:rsid wsp:val=&quot;00D31009&quot;/&gt;&lt;wsp:rsid wsp:val=&quot;00D31A9C&quot;/&gt;&lt;wsp:rsid wsp:val=&quot;00D31BDE&quot;/&gt;&lt;wsp:rsid wsp:val=&quot;00D31DBC&quot;/&gt;&lt;wsp:rsid wsp:val=&quot;00D32041&quot;/&gt;&lt;wsp:rsid wsp:val=&quot;00D322EF&quot;/&gt;&lt;wsp:rsid wsp:val=&quot;00D3325D&quot;/&gt;&lt;wsp:rsid wsp:val=&quot;00D33336&quot;/&gt;&lt;wsp:rsid wsp:val=&quot;00D334EE&quot;/&gt;&lt;wsp:rsid wsp:val=&quot;00D33899&quot;/&gt;&lt;wsp:rsid wsp:val=&quot;00D33C05&quot;/&gt;&lt;wsp:rsid wsp:val=&quot;00D344C7&quot;/&gt;&lt;wsp:rsid wsp:val=&quot;00D34532&quot;/&gt;&lt;wsp:rsid wsp:val=&quot;00D34616&quot;/&gt;&lt;wsp:rsid wsp:val=&quot;00D34EAA&quot;/&gt;&lt;wsp:rsid wsp:val=&quot;00D34EE7&quot;/&gt;&lt;wsp:rsid wsp:val=&quot;00D34FF7&quot;/&gt;&lt;wsp:rsid wsp:val=&quot;00D35693&quot;/&gt;&lt;wsp:rsid wsp:val=&quot;00D35736&quot;/&gt;&lt;wsp:rsid wsp:val=&quot;00D35846&quot;/&gt;&lt;wsp:rsid wsp:val=&quot;00D35B23&quot;/&gt;&lt;wsp:rsid wsp:val=&quot;00D35C58&quot;/&gt;&lt;wsp:rsid wsp:val=&quot;00D35EA8&quot;/&gt;&lt;wsp:rsid wsp:val=&quot;00D35F1C&quot;/&gt;&lt;wsp:rsid wsp:val=&quot;00D35F30&quot;/&gt;&lt;wsp:rsid wsp:val=&quot;00D362EF&quot;/&gt;&lt;wsp:rsid wsp:val=&quot;00D365EB&quot;/&gt;&lt;wsp:rsid wsp:val=&quot;00D371A4&quot;/&gt;&lt;wsp:rsid wsp:val=&quot;00D373B4&quot;/&gt;&lt;wsp:rsid wsp:val=&quot;00D40011&quot;/&gt;&lt;wsp:rsid wsp:val=&quot;00D4014D&quot;/&gt;&lt;wsp:rsid wsp:val=&quot;00D4020E&quot;/&gt;&lt;wsp:rsid wsp:val=&quot;00D40369&quot;/&gt;&lt;wsp:rsid wsp:val=&quot;00D40413&quot;/&gt;&lt;wsp:rsid wsp:val=&quot;00D40689&quot;/&gt;&lt;wsp:rsid wsp:val=&quot;00D406A4&quot;/&gt;&lt;wsp:rsid wsp:val=&quot;00D40982&quot;/&gt;&lt;wsp:rsid wsp:val=&quot;00D40F2F&quot;/&gt;&lt;wsp:rsid wsp:val=&quot;00D4100B&quot;/&gt;&lt;wsp:rsid wsp:val=&quot;00D4113E&quot;/&gt;&lt;wsp:rsid wsp:val=&quot;00D4143F&quot;/&gt;&lt;wsp:rsid wsp:val=&quot;00D416DE&quot;/&gt;&lt;wsp:rsid wsp:val=&quot;00D41809&quot;/&gt;&lt;wsp:rsid wsp:val=&quot;00D41EFF&quot;/&gt;&lt;wsp:rsid wsp:val=&quot;00D41FB0&quot;/&gt;&lt;wsp:rsid wsp:val=&quot;00D41FFB&quot;/&gt;&lt;wsp:rsid wsp:val=&quot;00D420D7&quot;/&gt;&lt;wsp:rsid wsp:val=&quot;00D42209&quot;/&gt;&lt;wsp:rsid wsp:val=&quot;00D42211&quot;/&gt;&lt;wsp:rsid wsp:val=&quot;00D4237D&quot;/&gt;&lt;wsp:rsid wsp:val=&quot;00D4242C&quot;/&gt;&lt;wsp:rsid wsp:val=&quot;00D42465&quot;/&gt;&lt;wsp:rsid wsp:val=&quot;00D426F6&quot;/&gt;&lt;wsp:rsid wsp:val=&quot;00D42812&quot;/&gt;&lt;wsp:rsid wsp:val=&quot;00D42B07&quot;/&gt;&lt;wsp:rsid wsp:val=&quot;00D42B50&quot;/&gt;&lt;wsp:rsid wsp:val=&quot;00D42FA2&quot;/&gt;&lt;wsp:rsid wsp:val=&quot;00D431A0&quot;/&gt;&lt;wsp:rsid wsp:val=&quot;00D431C6&quot;/&gt;&lt;wsp:rsid wsp:val=&quot;00D434FC&quot;/&gt;&lt;wsp:rsid wsp:val=&quot;00D435C1&quot;/&gt;&lt;wsp:rsid wsp:val=&quot;00D43AA7&quot;/&gt;&lt;wsp:rsid wsp:val=&quot;00D43ADF&quot;/&gt;&lt;wsp:rsid wsp:val=&quot;00D43F92&quot;/&gt;&lt;wsp:rsid wsp:val=&quot;00D44317&quot;/&gt;&lt;wsp:rsid wsp:val=&quot;00D44986&quot;/&gt;&lt;wsp:rsid wsp:val=&quot;00D44C46&quot;/&gt;&lt;wsp:rsid wsp:val=&quot;00D45056&quot;/&gt;&lt;wsp:rsid wsp:val=&quot;00D45131&quot;/&gt;&lt;wsp:rsid wsp:val=&quot;00D455C4&quot;/&gt;&lt;wsp:rsid wsp:val=&quot;00D458D2&quot;/&gt;&lt;wsp:rsid wsp:val=&quot;00D45B46&quot;/&gt;&lt;wsp:rsid wsp:val=&quot;00D45CA0&quot;/&gt;&lt;wsp:rsid wsp:val=&quot;00D45DA1&quot;/&gt;&lt;wsp:rsid wsp:val=&quot;00D4615E&quot;/&gt;&lt;wsp:rsid wsp:val=&quot;00D4650C&quot;/&gt;&lt;wsp:rsid wsp:val=&quot;00D4689E&quot;/&gt;&lt;wsp:rsid wsp:val=&quot;00D46B26&quot;/&gt;&lt;wsp:rsid wsp:val=&quot;00D46BFD&quot;/&gt;&lt;wsp:rsid wsp:val=&quot;00D46E01&quot;/&gt;&lt;wsp:rsid wsp:val=&quot;00D46E39&quot;/&gt;&lt;wsp:rsid wsp:val=&quot;00D46ECA&quot;/&gt;&lt;wsp:rsid wsp:val=&quot;00D47363&quot;/&gt;&lt;wsp:rsid wsp:val=&quot;00D475D9&quot;/&gt;&lt;wsp:rsid wsp:val=&quot;00D47874&quot;/&gt;&lt;wsp:rsid wsp:val=&quot;00D47981&quot;/&gt;&lt;wsp:rsid wsp:val=&quot;00D479A2&quot;/&gt;&lt;wsp:rsid wsp:val=&quot;00D47BE6&quot;/&gt;&lt;wsp:rsid wsp:val=&quot;00D47C3E&quot;/&gt;&lt;wsp:rsid wsp:val=&quot;00D47D29&quot;/&gt;&lt;wsp:rsid wsp:val=&quot;00D47FBF&quot;/&gt;&lt;wsp:rsid wsp:val=&quot;00D50008&quot;/&gt;&lt;wsp:rsid wsp:val=&quot;00D50086&quot;/&gt;&lt;wsp:rsid wsp:val=&quot;00D5037C&quot;/&gt;&lt;wsp:rsid wsp:val=&quot;00D503D3&quot;/&gt;&lt;wsp:rsid wsp:val=&quot;00D50449&quot;/&gt;&lt;wsp:rsid wsp:val=&quot;00D50A8E&quot;/&gt;&lt;wsp:rsid wsp:val=&quot;00D50C63&quot;/&gt;&lt;wsp:rsid wsp:val=&quot;00D50F45&quot;/&gt;&lt;wsp:rsid wsp:val=&quot;00D5117C&quot;/&gt;&lt;wsp:rsid wsp:val=&quot;00D51305&quot;/&gt;&lt;wsp:rsid wsp:val=&quot;00D5131B&quot;/&gt;&lt;wsp:rsid wsp:val=&quot;00D51412&quot;/&gt;&lt;wsp:rsid wsp:val=&quot;00D514FB&quot;/&gt;&lt;wsp:rsid wsp:val=&quot;00D516C4&quot;/&gt;&lt;wsp:rsid wsp:val=&quot;00D51791&quot;/&gt;&lt;wsp:rsid wsp:val=&quot;00D517B1&quot;/&gt;&lt;wsp:rsid wsp:val=&quot;00D517DC&quot;/&gt;&lt;wsp:rsid wsp:val=&quot;00D51CF8&quot;/&gt;&lt;wsp:rsid wsp:val=&quot;00D52057&quot;/&gt;&lt;wsp:rsid wsp:val=&quot;00D520CC&quot;/&gt;&lt;wsp:rsid wsp:val=&quot;00D52A56&quot;/&gt;&lt;wsp:rsid wsp:val=&quot;00D52DC0&quot;/&gt;&lt;wsp:rsid wsp:val=&quot;00D535DE&quot;/&gt;&lt;wsp:rsid wsp:val=&quot;00D537F9&quot;/&gt;&lt;wsp:rsid wsp:val=&quot;00D53993&quot;/&gt;&lt;wsp:rsid wsp:val=&quot;00D53A69&quot;/&gt;&lt;wsp:rsid wsp:val=&quot;00D53BA3&quot;/&gt;&lt;wsp:rsid wsp:val=&quot;00D53C9B&quot;/&gt;&lt;wsp:rsid wsp:val=&quot;00D53D45&quot;/&gt;&lt;wsp:rsid wsp:val=&quot;00D540B3&quot;/&gt;&lt;wsp:rsid wsp:val=&quot;00D540B6&quot;/&gt;&lt;wsp:rsid wsp:val=&quot;00D54674&quot;/&gt;&lt;wsp:rsid wsp:val=&quot;00D54831&quot;/&gt;&lt;wsp:rsid wsp:val=&quot;00D552BA&quot;/&gt;&lt;wsp:rsid wsp:val=&quot;00D558BB&quot;/&gt;&lt;wsp:rsid wsp:val=&quot;00D55976&quot;/&gt;&lt;wsp:rsid wsp:val=&quot;00D55A0A&quot;/&gt;&lt;wsp:rsid wsp:val=&quot;00D55A25&quot;/&gt;&lt;wsp:rsid wsp:val=&quot;00D55B3F&quot;/&gt;&lt;wsp:rsid wsp:val=&quot;00D55C79&quot;/&gt;&lt;wsp:rsid wsp:val=&quot;00D55C9F&quot;/&gt;&lt;wsp:rsid wsp:val=&quot;00D56499&quot;/&gt;&lt;wsp:rsid wsp:val=&quot;00D56A5A&quot;/&gt;&lt;wsp:rsid wsp:val=&quot;00D56B76&quot;/&gt;&lt;wsp:rsid wsp:val=&quot;00D56BEE&quot;/&gt;&lt;wsp:rsid wsp:val=&quot;00D5705E&quot;/&gt;&lt;wsp:rsid wsp:val=&quot;00D572FB&quot;/&gt;&lt;wsp:rsid wsp:val=&quot;00D57645&quot;/&gt;&lt;wsp:rsid wsp:val=&quot;00D57875&quot;/&gt;&lt;wsp:rsid wsp:val=&quot;00D57A7E&quot;/&gt;&lt;wsp:rsid wsp:val=&quot;00D57F78&quot;/&gt;&lt;wsp:rsid wsp:val=&quot;00D60039&quot;/&gt;&lt;wsp:rsid wsp:val=&quot;00D60406&quot;/&gt;&lt;wsp:rsid wsp:val=&quot;00D60418&quot;/&gt;&lt;wsp:rsid wsp:val=&quot;00D6043C&quot;/&gt;&lt;wsp:rsid wsp:val=&quot;00D6052B&quot;/&gt;&lt;wsp:rsid wsp:val=&quot;00D60759&quot;/&gt;&lt;wsp:rsid wsp:val=&quot;00D60B6D&quot;/&gt;&lt;wsp:rsid wsp:val=&quot;00D60C7F&quot;/&gt;&lt;wsp:rsid wsp:val=&quot;00D60D00&quot;/&gt;&lt;wsp:rsid wsp:val=&quot;00D60F78&quot;/&gt;&lt;wsp:rsid wsp:val=&quot;00D6136D&quot;/&gt;&lt;wsp:rsid wsp:val=&quot;00D61977&quot;/&gt;&lt;wsp:rsid wsp:val=&quot;00D621BB&quot;/&gt;&lt;wsp:rsid wsp:val=&quot;00D6256D&quot;/&gt;&lt;wsp:rsid wsp:val=&quot;00D625A7&quot;/&gt;&lt;wsp:rsid wsp:val=&quot;00D62963&quot;/&gt;&lt;wsp:rsid wsp:val=&quot;00D62973&quot;/&gt;&lt;wsp:rsid wsp:val=&quot;00D62C10&quot;/&gt;&lt;wsp:rsid wsp:val=&quot;00D62C36&quot;/&gt;&lt;wsp:rsid wsp:val=&quot;00D62FA0&quot;/&gt;&lt;wsp:rsid wsp:val=&quot;00D63004&quot;/&gt;&lt;wsp:rsid wsp:val=&quot;00D631A7&quot;/&gt;&lt;wsp:rsid wsp:val=&quot;00D63270&quot;/&gt;&lt;wsp:rsid wsp:val=&quot;00D6337D&quot;/&gt;&lt;wsp:rsid wsp:val=&quot;00D634C5&quot;/&gt;&lt;wsp:rsid wsp:val=&quot;00D6373C&quot;/&gt;&lt;wsp:rsid wsp:val=&quot;00D6374D&quot;/&gt;&lt;wsp:rsid wsp:val=&quot;00D63923&quot;/&gt;&lt;wsp:rsid wsp:val=&quot;00D64515&quot;/&gt;&lt;wsp:rsid wsp:val=&quot;00D64589&quot;/&gt;&lt;wsp:rsid wsp:val=&quot;00D64974&quot;/&gt;&lt;wsp:rsid wsp:val=&quot;00D64CB8&quot;/&gt;&lt;wsp:rsid wsp:val=&quot;00D64E64&quot;/&gt;&lt;wsp:rsid wsp:val=&quot;00D65278&quot;/&gt;&lt;wsp:rsid wsp:val=&quot;00D6541B&quot;/&gt;&lt;wsp:rsid wsp:val=&quot;00D655CA&quot;/&gt;&lt;wsp:rsid wsp:val=&quot;00D65890&quot;/&gt;&lt;wsp:rsid wsp:val=&quot;00D65A0F&quot;/&gt;&lt;wsp:rsid wsp:val=&quot;00D65A21&quot;/&gt;&lt;wsp:rsid wsp:val=&quot;00D65CFB&quot;/&gt;&lt;wsp:rsid wsp:val=&quot;00D65D03&quot;/&gt;&lt;wsp:rsid wsp:val=&quot;00D65E43&quot;/&gt;&lt;wsp:rsid wsp:val=&quot;00D65EBA&quot;/&gt;&lt;wsp:rsid wsp:val=&quot;00D662C2&quot;/&gt;&lt;wsp:rsid wsp:val=&quot;00D66480&quot;/&gt;&lt;wsp:rsid wsp:val=&quot;00D6652C&quot;/&gt;&lt;wsp:rsid wsp:val=&quot;00D668D9&quot;/&gt;&lt;wsp:rsid wsp:val=&quot;00D66AF9&quot;/&gt;&lt;wsp:rsid wsp:val=&quot;00D66BB2&quot;/&gt;&lt;wsp:rsid wsp:val=&quot;00D67073&quot;/&gt;&lt;wsp:rsid wsp:val=&quot;00D67268&quot;/&gt;&lt;wsp:rsid wsp:val=&quot;00D672E9&quot;/&gt;&lt;wsp:rsid wsp:val=&quot;00D673C3&quot;/&gt;&lt;wsp:rsid wsp:val=&quot;00D6789D&quot;/&gt;&lt;wsp:rsid wsp:val=&quot;00D67B4D&quot;/&gt;&lt;wsp:rsid wsp:val=&quot;00D70151&quot;/&gt;&lt;wsp:rsid wsp:val=&quot;00D7023F&quot;/&gt;&lt;wsp:rsid wsp:val=&quot;00D7070A&quot;/&gt;&lt;wsp:rsid wsp:val=&quot;00D70946&quot;/&gt;&lt;wsp:rsid wsp:val=&quot;00D7094A&quot;/&gt;&lt;wsp:rsid wsp:val=&quot;00D70BA5&quot;/&gt;&lt;wsp:rsid wsp:val=&quot;00D70BED&quot;/&gt;&lt;wsp:rsid wsp:val=&quot;00D70D5B&quot;/&gt;&lt;wsp:rsid wsp:val=&quot;00D70E0B&quot;/&gt;&lt;wsp:rsid wsp:val=&quot;00D70E16&quot;/&gt;&lt;wsp:rsid wsp:val=&quot;00D71023&quot;/&gt;&lt;wsp:rsid wsp:val=&quot;00D71115&quot;/&gt;&lt;wsp:rsid wsp:val=&quot;00D712EE&quot;/&gt;&lt;wsp:rsid wsp:val=&quot;00D7136E&quot;/&gt;&lt;wsp:rsid wsp:val=&quot;00D71A11&quot;/&gt;&lt;wsp:rsid wsp:val=&quot;00D71C7E&quot;/&gt;&lt;wsp:rsid wsp:val=&quot;00D71E5B&quot;/&gt;&lt;wsp:rsid wsp:val=&quot;00D72194&quot;/&gt;&lt;wsp:rsid wsp:val=&quot;00D72286&quot;/&gt;&lt;wsp:rsid wsp:val=&quot;00D72965&quot;/&gt;&lt;wsp:rsid wsp:val=&quot;00D72B44&quot;/&gt;&lt;wsp:rsid wsp:val=&quot;00D72B60&quot;/&gt;&lt;wsp:rsid wsp:val=&quot;00D72BA3&quot;/&gt;&lt;wsp:rsid wsp:val=&quot;00D72C69&quot;/&gt;&lt;wsp:rsid wsp:val=&quot;00D7317C&quot;/&gt;&lt;wsp:rsid wsp:val=&quot;00D73372&quot;/&gt;&lt;wsp:rsid wsp:val=&quot;00D733CB&quot;/&gt;&lt;wsp:rsid wsp:val=&quot;00D73671&quot;/&gt;&lt;wsp:rsid wsp:val=&quot;00D7392C&quot;/&gt;&lt;wsp:rsid wsp:val=&quot;00D73F3A&quot;/&gt;&lt;wsp:rsid wsp:val=&quot;00D7485D&quot;/&gt;&lt;wsp:rsid wsp:val=&quot;00D74A4F&quot;/&gt;&lt;wsp:rsid wsp:val=&quot;00D74CD6&quot;/&gt;&lt;wsp:rsid wsp:val=&quot;00D74FFC&quot;/&gt;&lt;wsp:rsid wsp:val=&quot;00D75077&quot;/&gt;&lt;wsp:rsid wsp:val=&quot;00D7549D&quot;/&gt;&lt;wsp:rsid wsp:val=&quot;00D757BD&quot;/&gt;&lt;wsp:rsid wsp:val=&quot;00D75AD3&quot;/&gt;&lt;wsp:rsid wsp:val=&quot;00D75C08&quot;/&gt;&lt;wsp:rsid wsp:val=&quot;00D75E36&quot;/&gt;&lt;wsp:rsid wsp:val=&quot;00D76115&quot;/&gt;&lt;wsp:rsid wsp:val=&quot;00D76808&quot;/&gt;&lt;wsp:rsid wsp:val=&quot;00D768DC&quot;/&gt;&lt;wsp:rsid wsp:val=&quot;00D768E5&quot;/&gt;&lt;wsp:rsid wsp:val=&quot;00D77213&quot;/&gt;&lt;wsp:rsid wsp:val=&quot;00D777DC&quot;/&gt;&lt;wsp:rsid wsp:val=&quot;00D77BEB&quot;/&gt;&lt;wsp:rsid wsp:val=&quot;00D77D39&quot;/&gt;&lt;wsp:rsid wsp:val=&quot;00D77D87&quot;/&gt;&lt;wsp:rsid wsp:val=&quot;00D80060&quot;/&gt;&lt;wsp:rsid wsp:val=&quot;00D8048F&quot;/&gt;&lt;wsp:rsid wsp:val=&quot;00D8074B&quot;/&gt;&lt;wsp:rsid wsp:val=&quot;00D80864&quot;/&gt;&lt;wsp:rsid wsp:val=&quot;00D80C62&quot;/&gt;&lt;wsp:rsid wsp:val=&quot;00D80F0F&quot;/&gt;&lt;wsp:rsid wsp:val=&quot;00D813E7&quot;/&gt;&lt;wsp:rsid wsp:val=&quot;00D81402&quot;/&gt;&lt;wsp:rsid wsp:val=&quot;00D81729&quot;/&gt;&lt;wsp:rsid wsp:val=&quot;00D818D2&quot;/&gt;&lt;wsp:rsid wsp:val=&quot;00D81D90&quot;/&gt;&lt;wsp:rsid wsp:val=&quot;00D8238B&quot;/&gt;&lt;wsp:rsid wsp:val=&quot;00D823CC&quot;/&gt;&lt;wsp:rsid wsp:val=&quot;00D82B2F&quot;/&gt;&lt;wsp:rsid wsp:val=&quot;00D82BA7&quot;/&gt;&lt;wsp:rsid wsp:val=&quot;00D82BF4&quot;/&gt;&lt;wsp:rsid wsp:val=&quot;00D83036&quot;/&gt;&lt;wsp:rsid wsp:val=&quot;00D83255&quot;/&gt;&lt;wsp:rsid wsp:val=&quot;00D8370A&quot;/&gt;&lt;wsp:rsid wsp:val=&quot;00D83BEA&quot;/&gt;&lt;wsp:rsid wsp:val=&quot;00D83C46&quot;/&gt;&lt;wsp:rsid wsp:val=&quot;00D83CCC&quot;/&gt;&lt;wsp:rsid wsp:val=&quot;00D8409D&quot;/&gt;&lt;wsp:rsid wsp:val=&quot;00D84151&quot;/&gt;&lt;wsp:rsid wsp:val=&quot;00D84864&quot;/&gt;&lt;wsp:rsid wsp:val=&quot;00D84A34&quot;/&gt;&lt;wsp:rsid wsp:val=&quot;00D84AAC&quot;/&gt;&lt;wsp:rsid wsp:val=&quot;00D84FD5&quot;/&gt;&lt;wsp:rsid wsp:val=&quot;00D8533C&quot;/&gt;&lt;wsp:rsid wsp:val=&quot;00D8538F&quot;/&gt;&lt;wsp:rsid wsp:val=&quot;00D854CB&quot;/&gt;&lt;wsp:rsid wsp:val=&quot;00D85647&quot;/&gt;&lt;wsp:rsid wsp:val=&quot;00D857D4&quot;/&gt;&lt;wsp:rsid wsp:val=&quot;00D85AB8&quot;/&gt;&lt;wsp:rsid wsp:val=&quot;00D85F43&quot;/&gt;&lt;wsp:rsid wsp:val=&quot;00D86035&quot;/&gt;&lt;wsp:rsid wsp:val=&quot;00D8618A&quot;/&gt;&lt;wsp:rsid wsp:val=&quot;00D86419&quot;/&gt;&lt;wsp:rsid wsp:val=&quot;00D865D3&quot;/&gt;&lt;wsp:rsid wsp:val=&quot;00D866B4&quot;/&gt;&lt;wsp:rsid wsp:val=&quot;00D8734B&quot;/&gt;&lt;wsp:rsid wsp:val=&quot;00D877D8&quot;/&gt;&lt;wsp:rsid wsp:val=&quot;00D87962&quot;/&gt;&lt;wsp:rsid wsp:val=&quot;00D87A49&quot;/&gt;&lt;wsp:rsid wsp:val=&quot;00D87A7C&quot;/&gt;&lt;wsp:rsid wsp:val=&quot;00D87C67&quot;/&gt;&lt;wsp:rsid wsp:val=&quot;00D87EDA&quot;/&gt;&lt;wsp:rsid wsp:val=&quot;00D9034A&quot;/&gt;&lt;wsp:rsid wsp:val=&quot;00D90561&quot;/&gt;&lt;wsp:rsid wsp:val=&quot;00D906EC&quot;/&gt;&lt;wsp:rsid wsp:val=&quot;00D907BF&quot;/&gt;&lt;wsp:rsid wsp:val=&quot;00D91055&quot;/&gt;&lt;wsp:rsid wsp:val=&quot;00D913B1&quot;/&gt;&lt;wsp:rsid wsp:val=&quot;00D918D0&quot;/&gt;&lt;wsp:rsid wsp:val=&quot;00D91B67&quot;/&gt;&lt;wsp:rsid wsp:val=&quot;00D91D9E&quot;/&gt;&lt;wsp:rsid wsp:val=&quot;00D91F93&quot;/&gt;&lt;wsp:rsid wsp:val=&quot;00D91FD1&quot;/&gt;&lt;wsp:rsid wsp:val=&quot;00D922E7&quot;/&gt;&lt;wsp:rsid wsp:val=&quot;00D929E0&quot;/&gt;&lt;wsp:rsid wsp:val=&quot;00D92B37&quot;/&gt;&lt;wsp:rsid wsp:val=&quot;00D92BFA&quot;/&gt;&lt;wsp:rsid wsp:val=&quot;00D92D23&quot;/&gt;&lt;wsp:rsid wsp:val=&quot;00D92ED0&quot;/&gt;&lt;wsp:rsid wsp:val=&quot;00D92F48&quot;/&gt;&lt;wsp:rsid wsp:val=&quot;00D93039&quot;/&gt;&lt;wsp:rsid wsp:val=&quot;00D930AF&quot;/&gt;&lt;wsp:rsid wsp:val=&quot;00D933AD&quot;/&gt;&lt;wsp:rsid wsp:val=&quot;00D934D7&quot;/&gt;&lt;wsp:rsid wsp:val=&quot;00D938D0&quot;/&gt;&lt;wsp:rsid wsp:val=&quot;00D93926&quot;/&gt;&lt;wsp:rsid wsp:val=&quot;00D93BCB&quot;/&gt;&lt;wsp:rsid wsp:val=&quot;00D93C71&quot;/&gt;&lt;wsp:rsid wsp:val=&quot;00D93CF5&quot;/&gt;&lt;wsp:rsid wsp:val=&quot;00D93E31&quot;/&gt;&lt;wsp:rsid wsp:val=&quot;00D9418F&quot;/&gt;&lt;wsp:rsid wsp:val=&quot;00D9421A&quot;/&gt;&lt;wsp:rsid wsp:val=&quot;00D942F9&quot;/&gt;&lt;wsp:rsid wsp:val=&quot;00D9468C&quot;/&gt;&lt;wsp:rsid wsp:val=&quot;00D946DD&quot;/&gt;&lt;wsp:rsid wsp:val=&quot;00D94706&quot;/&gt;&lt;wsp:rsid wsp:val=&quot;00D94CFA&quot;/&gt;&lt;wsp:rsid wsp:val=&quot;00D94DF0&quot;/&gt;&lt;wsp:rsid wsp:val=&quot;00D9519A&quot;/&gt;&lt;wsp:rsid wsp:val=&quot;00D95228&quot;/&gt;&lt;wsp:rsid wsp:val=&quot;00D9531B&quot;/&gt;&lt;wsp:rsid wsp:val=&quot;00D95442&quot;/&gt;&lt;wsp:rsid wsp:val=&quot;00D95489&quot;/&gt;&lt;wsp:rsid wsp:val=&quot;00D954B1&quot;/&gt;&lt;wsp:rsid wsp:val=&quot;00D956AF&quot;/&gt;&lt;wsp:rsid wsp:val=&quot;00D95E1A&quot;/&gt;&lt;wsp:rsid wsp:val=&quot;00D95E2D&quot;/&gt;&lt;wsp:rsid wsp:val=&quot;00D962E1&quot;/&gt;&lt;wsp:rsid wsp:val=&quot;00D964D7&quot;/&gt;&lt;wsp:rsid wsp:val=&quot;00D9651F&quot;/&gt;&lt;wsp:rsid wsp:val=&quot;00D96737&quot;/&gt;&lt;wsp:rsid wsp:val=&quot;00D97038&quot;/&gt;&lt;wsp:rsid wsp:val=&quot;00D97042&quot;/&gt;&lt;wsp:rsid wsp:val=&quot;00D971B2&quot;/&gt;&lt;wsp:rsid wsp:val=&quot;00D97234&quot;/&gt;&lt;wsp:rsid wsp:val=&quot;00D9756D&quot;/&gt;&lt;wsp:rsid wsp:val=&quot;00D977B1&quot;/&gt;&lt;wsp:rsid wsp:val=&quot;00D97959&quot;/&gt;&lt;wsp:rsid wsp:val=&quot;00D979FD&quot;/&gt;&lt;wsp:rsid wsp:val=&quot;00D97ACD&quot;/&gt;&lt;wsp:rsid wsp:val=&quot;00D97B81&quot;/&gt;&lt;wsp:rsid wsp:val=&quot;00D97C5F&quot;/&gt;&lt;wsp:rsid wsp:val=&quot;00D97E9B&quot;/&gt;&lt;wsp:rsid wsp:val=&quot;00DA0052&quot;/&gt;&lt;wsp:rsid wsp:val=&quot;00DA007C&quot;/&gt;&lt;wsp:rsid wsp:val=&quot;00DA0606&quot;/&gt;&lt;wsp:rsid wsp:val=&quot;00DA08D8&quot;/&gt;&lt;wsp:rsid wsp:val=&quot;00DA110E&quot;/&gt;&lt;wsp:rsid wsp:val=&quot;00DA115A&quot;/&gt;&lt;wsp:rsid wsp:val=&quot;00DA17DF&quot;/&gt;&lt;wsp:rsid wsp:val=&quot;00DA180D&quot;/&gt;&lt;wsp:rsid wsp:val=&quot;00DA19AF&quot;/&gt;&lt;wsp:rsid wsp:val=&quot;00DA19D7&quot;/&gt;&lt;wsp:rsid wsp:val=&quot;00DA1A9D&quot;/&gt;&lt;wsp:rsid wsp:val=&quot;00DA1B15&quot;/&gt;&lt;wsp:rsid wsp:val=&quot;00DA1BCE&quot;/&gt;&lt;wsp:rsid wsp:val=&quot;00DA2127&quot;/&gt;&lt;wsp:rsid wsp:val=&quot;00DA21FD&quot;/&gt;&lt;wsp:rsid wsp:val=&quot;00DA2222&quot;/&gt;&lt;wsp:rsid wsp:val=&quot;00DA246F&quot;/&gt;&lt;wsp:rsid wsp:val=&quot;00DA259D&quot;/&gt;&lt;wsp:rsid wsp:val=&quot;00DA268E&quot;/&gt;&lt;wsp:rsid wsp:val=&quot;00DA29E9&quot;/&gt;&lt;wsp:rsid wsp:val=&quot;00DA2BB9&quot;/&gt;&lt;wsp:rsid wsp:val=&quot;00DA2E3D&quot;/&gt;&lt;wsp:rsid wsp:val=&quot;00DA3332&quot;/&gt;&lt;wsp:rsid wsp:val=&quot;00DA39D3&quot;/&gt;&lt;wsp:rsid wsp:val=&quot;00DA3C13&quot;/&gt;&lt;wsp:rsid wsp:val=&quot;00DA4231&quot;/&gt;&lt;wsp:rsid wsp:val=&quot;00DA451D&quot;/&gt;&lt;wsp:rsid wsp:val=&quot;00DA4B55&quot;/&gt;&lt;wsp:rsid wsp:val=&quot;00DA4C88&quot;/&gt;&lt;wsp:rsid wsp:val=&quot;00DA5266&quot;/&gt;&lt;wsp:rsid wsp:val=&quot;00DA5277&quot;/&gt;&lt;wsp:rsid wsp:val=&quot;00DA54A6&quot;/&gt;&lt;wsp:rsid wsp:val=&quot;00DA5942&quot;/&gt;&lt;wsp:rsid wsp:val=&quot;00DA5ACB&quot;/&gt;&lt;wsp:rsid wsp:val=&quot;00DA5AFD&quot;/&gt;&lt;wsp:rsid wsp:val=&quot;00DA5D08&quot;/&gt;&lt;wsp:rsid wsp:val=&quot;00DA64CD&quot;/&gt;&lt;wsp:rsid wsp:val=&quot;00DA64DC&quot;/&gt;&lt;wsp:rsid wsp:val=&quot;00DA6974&quot;/&gt;&lt;wsp:rsid wsp:val=&quot;00DA6B1B&quot;/&gt;&lt;wsp:rsid wsp:val=&quot;00DA6ED8&quot;/&gt;&lt;wsp:rsid wsp:val=&quot;00DA728F&quot;/&gt;&lt;wsp:rsid wsp:val=&quot;00DA72C4&quot;/&gt;&lt;wsp:rsid wsp:val=&quot;00DA73AC&quot;/&gt;&lt;wsp:rsid wsp:val=&quot;00DA76E9&quot;/&gt;&lt;wsp:rsid wsp:val=&quot;00DA771E&quot;/&gt;&lt;wsp:rsid wsp:val=&quot;00DA797C&quot;/&gt;&lt;wsp:rsid wsp:val=&quot;00DA79C4&quot;/&gt;&lt;wsp:rsid wsp:val=&quot;00DA7D2F&quot;/&gt;&lt;wsp:rsid wsp:val=&quot;00DA7FB0&quot;/&gt;&lt;wsp:rsid wsp:val=&quot;00DB0167&quot;/&gt;&lt;wsp:rsid wsp:val=&quot;00DB01A4&quot;/&gt;&lt;wsp:rsid wsp:val=&quot;00DB0261&quot;/&gt;&lt;wsp:rsid wsp:val=&quot;00DB0448&quot;/&gt;&lt;wsp:rsid wsp:val=&quot;00DB04A4&quot;/&gt;&lt;wsp:rsid wsp:val=&quot;00DB071B&quot;/&gt;&lt;wsp:rsid wsp:val=&quot;00DB08D4&quot;/&gt;&lt;wsp:rsid wsp:val=&quot;00DB0CB5&quot;/&gt;&lt;wsp:rsid wsp:val=&quot;00DB0D32&quot;/&gt;&lt;wsp:rsid wsp:val=&quot;00DB0E0D&quot;/&gt;&lt;wsp:rsid wsp:val=&quot;00DB1116&quot;/&gt;&lt;wsp:rsid wsp:val=&quot;00DB13CB&quot;/&gt;&lt;wsp:rsid wsp:val=&quot;00DB16E4&quot;/&gt;&lt;wsp:rsid wsp:val=&quot;00DB1752&quot;/&gt;&lt;wsp:rsid wsp:val=&quot;00DB1978&quot;/&gt;&lt;wsp:rsid wsp:val=&quot;00DB19E5&quot;/&gt;&lt;wsp:rsid wsp:val=&quot;00DB1D98&quot;/&gt;&lt;wsp:rsid wsp:val=&quot;00DB23FF&quot;/&gt;&lt;wsp:rsid wsp:val=&quot;00DB25BF&quot;/&gt;&lt;wsp:rsid wsp:val=&quot;00DB2673&quot;/&gt;&lt;wsp:rsid wsp:val=&quot;00DB2A00&quot;/&gt;&lt;wsp:rsid wsp:val=&quot;00DB3368&quot;/&gt;&lt;wsp:rsid wsp:val=&quot;00DB344C&quot;/&gt;&lt;wsp:rsid wsp:val=&quot;00DB39F4&quot;/&gt;&lt;wsp:rsid wsp:val=&quot;00DB3A65&quot;/&gt;&lt;wsp:rsid wsp:val=&quot;00DB3CF2&quot;/&gt;&lt;wsp:rsid wsp:val=&quot;00DB3E73&quot;/&gt;&lt;wsp:rsid wsp:val=&quot;00DB3ED0&quot;/&gt;&lt;wsp:rsid wsp:val=&quot;00DB406E&quot;/&gt;&lt;wsp:rsid wsp:val=&quot;00DB4083&quot;/&gt;&lt;wsp:rsid wsp:val=&quot;00DB430A&quot;/&gt;&lt;wsp:rsid wsp:val=&quot;00DB452D&quot;/&gt;&lt;wsp:rsid wsp:val=&quot;00DB4721&quot;/&gt;&lt;wsp:rsid wsp:val=&quot;00DB4852&quot;/&gt;&lt;wsp:rsid wsp:val=&quot;00DB495E&quot;/&gt;&lt;wsp:rsid wsp:val=&quot;00DB4A2F&quot;/&gt;&lt;wsp:rsid wsp:val=&quot;00DB527A&quot;/&gt;&lt;wsp:rsid wsp:val=&quot;00DB52A6&quot;/&gt;&lt;wsp:rsid wsp:val=&quot;00DB54C6&quot;/&gt;&lt;wsp:rsid wsp:val=&quot;00DB55B1&quot;/&gt;&lt;wsp:rsid wsp:val=&quot;00DB5757&quot;/&gt;&lt;wsp:rsid wsp:val=&quot;00DB5B50&quot;/&gt;&lt;wsp:rsid wsp:val=&quot;00DB5EA0&quot;/&gt;&lt;wsp:rsid wsp:val=&quot;00DB5F81&quot;/&gt;&lt;wsp:rsid wsp:val=&quot;00DB6025&quot;/&gt;&lt;wsp:rsid wsp:val=&quot;00DB611D&quot;/&gt;&lt;wsp:rsid wsp:val=&quot;00DB643C&quot;/&gt;&lt;wsp:rsid wsp:val=&quot;00DB6601&quot;/&gt;&lt;wsp:rsid wsp:val=&quot;00DB6A1A&quot;/&gt;&lt;wsp:rsid wsp:val=&quot;00DB6A29&quot;/&gt;&lt;wsp:rsid wsp:val=&quot;00DB6A41&quot;/&gt;&lt;wsp:rsid wsp:val=&quot;00DB6A6F&quot;/&gt;&lt;wsp:rsid wsp:val=&quot;00DB6A71&quot;/&gt;&lt;wsp:rsid wsp:val=&quot;00DB6D84&quot;/&gt;&lt;wsp:rsid wsp:val=&quot;00DB6EAF&quot;/&gt;&lt;wsp:rsid wsp:val=&quot;00DB6F52&quot;/&gt;&lt;wsp:rsid wsp:val=&quot;00DB7049&quot;/&gt;&lt;wsp:rsid wsp:val=&quot;00DB79B0&quot;/&gt;&lt;wsp:rsid wsp:val=&quot;00DB7D04&quot;/&gt;&lt;wsp:rsid wsp:val=&quot;00DB7EDC&quot;/&gt;&lt;wsp:rsid wsp:val=&quot;00DC0135&quot;/&gt;&lt;wsp:rsid wsp:val=&quot;00DC03BC&quot;/&gt;&lt;wsp:rsid wsp:val=&quot;00DC041B&quot;/&gt;&lt;wsp:rsid wsp:val=&quot;00DC0822&quot;/&gt;&lt;wsp:rsid wsp:val=&quot;00DC0AE4&quot;/&gt;&lt;wsp:rsid wsp:val=&quot;00DC117D&quot;/&gt;&lt;wsp:rsid wsp:val=&quot;00DC162A&quot;/&gt;&lt;wsp:rsid wsp:val=&quot;00DC1A0C&quot;/&gt;&lt;wsp:rsid wsp:val=&quot;00DC1A1F&quot;/&gt;&lt;wsp:rsid wsp:val=&quot;00DC1CBE&quot;/&gt;&lt;wsp:rsid wsp:val=&quot;00DC2853&quot;/&gt;&lt;wsp:rsid wsp:val=&quot;00DC288D&quot;/&gt;&lt;wsp:rsid wsp:val=&quot;00DC298F&quot;/&gt;&lt;wsp:rsid wsp:val=&quot;00DC2AD0&quot;/&gt;&lt;wsp:rsid wsp:val=&quot;00DC2DBC&quot;/&gt;&lt;wsp:rsid wsp:val=&quot;00DC3291&quot;/&gt;&lt;wsp:rsid wsp:val=&quot;00DC36B0&quot;/&gt;&lt;wsp:rsid wsp:val=&quot;00DC3834&quot;/&gt;&lt;wsp:rsid wsp:val=&quot;00DC405B&quot;/&gt;&lt;wsp:rsid wsp:val=&quot;00DC426C&quot;/&gt;&lt;wsp:rsid wsp:val=&quot;00DC4D16&quot;/&gt;&lt;wsp:rsid wsp:val=&quot;00DC52B6&quot;/&gt;&lt;wsp:rsid wsp:val=&quot;00DC5300&quot;/&gt;&lt;wsp:rsid wsp:val=&quot;00DC54C4&quot;/&gt;&lt;wsp:rsid wsp:val=&quot;00DC5AAF&quot;/&gt;&lt;wsp:rsid wsp:val=&quot;00DC5C9D&quot;/&gt;&lt;wsp:rsid wsp:val=&quot;00DC5D01&quot;/&gt;&lt;wsp:rsid wsp:val=&quot;00DC5EF9&quot;/&gt;&lt;wsp:rsid wsp:val=&quot;00DC5F3C&quot;/&gt;&lt;wsp:rsid wsp:val=&quot;00DC5FA8&quot;/&gt;&lt;wsp:rsid wsp:val=&quot;00DC6138&quot;/&gt;&lt;wsp:rsid wsp:val=&quot;00DC621E&quot;/&gt;&lt;wsp:rsid wsp:val=&quot;00DC62EF&quot;/&gt;&lt;wsp:rsid wsp:val=&quot;00DC644D&quot;/&gt;&lt;wsp:rsid wsp:val=&quot;00DC660D&quot;/&gt;&lt;wsp:rsid wsp:val=&quot;00DC6758&quot;/&gt;&lt;wsp:rsid wsp:val=&quot;00DC6AB9&quot;/&gt;&lt;wsp:rsid wsp:val=&quot;00DC6B4A&quot;/&gt;&lt;wsp:rsid wsp:val=&quot;00DC6B93&quot;/&gt;&lt;wsp:rsid wsp:val=&quot;00DC6F23&quot;/&gt;&lt;wsp:rsid wsp:val=&quot;00DC724C&quot;/&gt;&lt;wsp:rsid wsp:val=&quot;00DC72A5&quot;/&gt;&lt;wsp:rsid wsp:val=&quot;00DC7313&quot;/&gt;&lt;wsp:rsid wsp:val=&quot;00DC7461&quot;/&gt;&lt;wsp:rsid wsp:val=&quot;00DC7735&quot;/&gt;&lt;wsp:rsid wsp:val=&quot;00DC7753&quot;/&gt;&lt;wsp:rsid wsp:val=&quot;00DC7790&quot;/&gt;&lt;wsp:rsid wsp:val=&quot;00DC7960&quot;/&gt;&lt;wsp:rsid wsp:val=&quot;00DC7A48&quot;/&gt;&lt;wsp:rsid wsp:val=&quot;00DC7A73&quot;/&gt;&lt;wsp:rsid wsp:val=&quot;00DC7A90&quot;/&gt;&lt;wsp:rsid wsp:val=&quot;00DC7CB4&quot;/&gt;&lt;wsp:rsid wsp:val=&quot;00DC7CDF&quot;/&gt;&lt;wsp:rsid wsp:val=&quot;00DC7D28&quot;/&gt;&lt;wsp:rsid wsp:val=&quot;00DC7FCB&quot;/&gt;&lt;wsp:rsid wsp:val=&quot;00DD00E5&quot;/&gt;&lt;wsp:rsid wsp:val=&quot;00DD03C5&quot;/&gt;&lt;wsp:rsid wsp:val=&quot;00DD04ED&quot;/&gt;&lt;wsp:rsid wsp:val=&quot;00DD0A7E&quot;/&gt;&lt;wsp:rsid wsp:val=&quot;00DD0C3E&quot;/&gt;&lt;wsp:rsid wsp:val=&quot;00DD0ED6&quot;/&gt;&lt;wsp:rsid wsp:val=&quot;00DD11E3&quot;/&gt;&lt;wsp:rsid wsp:val=&quot;00DD1392&quot;/&gt;&lt;wsp:rsid wsp:val=&quot;00DD1458&quot;/&gt;&lt;wsp:rsid wsp:val=&quot;00DD17E8&quot;/&gt;&lt;wsp:rsid wsp:val=&quot;00DD1A29&quot;/&gt;&lt;wsp:rsid wsp:val=&quot;00DD1DAF&quot;/&gt;&lt;wsp:rsid wsp:val=&quot;00DD1F9F&quot;/&gt;&lt;wsp:rsid wsp:val=&quot;00DD2026&quot;/&gt;&lt;wsp:rsid wsp:val=&quot;00DD217A&quot;/&gt;&lt;wsp:rsid wsp:val=&quot;00DD2225&quot;/&gt;&lt;wsp:rsid wsp:val=&quot;00DD239A&quot;/&gt;&lt;wsp:rsid wsp:val=&quot;00DD247B&quot;/&gt;&lt;wsp:rsid wsp:val=&quot;00DD2985&quot;/&gt;&lt;wsp:rsid wsp:val=&quot;00DD2988&quot;/&gt;&lt;wsp:rsid wsp:val=&quot;00DD2C90&quot;/&gt;&lt;wsp:rsid wsp:val=&quot;00DD2CF1&quot;/&gt;&lt;wsp:rsid wsp:val=&quot;00DD2D2F&quot;/&gt;&lt;wsp:rsid wsp:val=&quot;00DD2DDC&quot;/&gt;&lt;wsp:rsid wsp:val=&quot;00DD2E2E&quot;/&gt;&lt;wsp:rsid wsp:val=&quot;00DD2EC1&quot;/&gt;&lt;wsp:rsid wsp:val=&quot;00DD2F9C&quot;/&gt;&lt;wsp:rsid wsp:val=&quot;00DD3192&quot;/&gt;&lt;wsp:rsid wsp:val=&quot;00DD31FD&quot;/&gt;&lt;wsp:rsid wsp:val=&quot;00DD339A&quot;/&gt;&lt;wsp:rsid wsp:val=&quot;00DD3629&quot;/&gt;&lt;wsp:rsid wsp:val=&quot;00DD3CAA&quot;/&gt;&lt;wsp:rsid wsp:val=&quot;00DD4141&quot;/&gt;&lt;wsp:rsid wsp:val=&quot;00DD4229&quot;/&gt;&lt;wsp:rsid wsp:val=&quot;00DD4238&quot;/&gt;&lt;wsp:rsid wsp:val=&quot;00DD435E&quot;/&gt;&lt;wsp:rsid wsp:val=&quot;00DD488B&quot;/&gt;&lt;wsp:rsid wsp:val=&quot;00DD4A98&quot;/&gt;&lt;wsp:rsid wsp:val=&quot;00DD4C8B&quot;/&gt;&lt;wsp:rsid wsp:val=&quot;00DD4E15&quot;/&gt;&lt;wsp:rsid wsp:val=&quot;00DD5044&quot;/&gt;&lt;wsp:rsid wsp:val=&quot;00DD5125&quot;/&gt;&lt;wsp:rsid wsp:val=&quot;00DD518E&quot;/&gt;&lt;wsp:rsid wsp:val=&quot;00DD5220&quot;/&gt;&lt;wsp:rsid wsp:val=&quot;00DD54BC&quot;/&gt;&lt;wsp:rsid wsp:val=&quot;00DD562C&quot;/&gt;&lt;wsp:rsid wsp:val=&quot;00DD5738&quot;/&gt;&lt;wsp:rsid wsp:val=&quot;00DD5829&quot;/&gt;&lt;wsp:rsid wsp:val=&quot;00DD595A&quot;/&gt;&lt;wsp:rsid wsp:val=&quot;00DD6095&quot;/&gt;&lt;wsp:rsid wsp:val=&quot;00DD6120&quot;/&gt;&lt;wsp:rsid wsp:val=&quot;00DD6277&quot;/&gt;&lt;wsp:rsid wsp:val=&quot;00DD65BC&quot;/&gt;&lt;wsp:rsid wsp:val=&quot;00DD66BE&quot;/&gt;&lt;wsp:rsid wsp:val=&quot;00DD69AC&quot;/&gt;&lt;wsp:rsid wsp:val=&quot;00DD6A56&quot;/&gt;&lt;wsp:rsid wsp:val=&quot;00DD6DE7&quot;/&gt;&lt;wsp:rsid wsp:val=&quot;00DD6F52&quot;/&gt;&lt;wsp:rsid wsp:val=&quot;00DD6FF1&quot;/&gt;&lt;wsp:rsid wsp:val=&quot;00DD71E6&quot;/&gt;&lt;wsp:rsid wsp:val=&quot;00DD73B5&quot;/&gt;&lt;wsp:rsid wsp:val=&quot;00DD7481&quot;/&gt;&lt;wsp:rsid wsp:val=&quot;00DD77FE&quot;/&gt;&lt;wsp:rsid wsp:val=&quot;00DD7809&quot;/&gt;&lt;wsp:rsid wsp:val=&quot;00DD7AD1&quot;/&gt;&lt;wsp:rsid wsp:val=&quot;00DD7AD3&quot;/&gt;&lt;wsp:rsid wsp:val=&quot;00DD7CE5&quot;/&gt;&lt;wsp:rsid wsp:val=&quot;00DD7D68&quot;/&gt;&lt;wsp:rsid wsp:val=&quot;00DE004E&quot;/&gt;&lt;wsp:rsid wsp:val=&quot;00DE0065&quot;/&gt;&lt;wsp:rsid wsp:val=&quot;00DE030A&quot;/&gt;&lt;wsp:rsid wsp:val=&quot;00DE0586&quot;/&gt;&lt;wsp:rsid wsp:val=&quot;00DE0CE1&quot;/&gt;&lt;wsp:rsid wsp:val=&quot;00DE1115&quot;/&gt;&lt;wsp:rsid wsp:val=&quot;00DE11AD&quot;/&gt;&lt;wsp:rsid wsp:val=&quot;00DE151D&quot;/&gt;&lt;wsp:rsid wsp:val=&quot;00DE15D6&quot;/&gt;&lt;wsp:rsid wsp:val=&quot;00DE1700&quot;/&gt;&lt;wsp:rsid wsp:val=&quot;00DE19BC&quot;/&gt;&lt;wsp:rsid wsp:val=&quot;00DE1E12&quot;/&gt;&lt;wsp:rsid wsp:val=&quot;00DE1E71&quot;/&gt;&lt;wsp:rsid wsp:val=&quot;00DE1FC2&quot;/&gt;&lt;wsp:rsid wsp:val=&quot;00DE26E7&quot;/&gt;&lt;wsp:rsid wsp:val=&quot;00DE270C&quot;/&gt;&lt;wsp:rsid wsp:val=&quot;00DE3298&quot;/&gt;&lt;wsp:rsid wsp:val=&quot;00DE3313&quot;/&gt;&lt;wsp:rsid wsp:val=&quot;00DE3383&quot;/&gt;&lt;wsp:rsid wsp:val=&quot;00DE3439&quot;/&gt;&lt;wsp:rsid wsp:val=&quot;00DE378F&quot;/&gt;&lt;wsp:rsid wsp:val=&quot;00DE3CAC&quot;/&gt;&lt;wsp:rsid wsp:val=&quot;00DE4086&quot;/&gt;&lt;wsp:rsid wsp:val=&quot;00DE40F7&quot;/&gt;&lt;wsp:rsid wsp:val=&quot;00DE428A&quot;/&gt;&lt;wsp:rsid wsp:val=&quot;00DE4420&quot;/&gt;&lt;wsp:rsid wsp:val=&quot;00DE4567&quot;/&gt;&lt;wsp:rsid wsp:val=&quot;00DE4A04&quot;/&gt;&lt;wsp:rsid wsp:val=&quot;00DE4A8A&quot;/&gt;&lt;wsp:rsid wsp:val=&quot;00DE4D32&quot;/&gt;&lt;wsp:rsid wsp:val=&quot;00DE4E22&quot;/&gt;&lt;wsp:rsid wsp:val=&quot;00DE4F5C&quot;/&gt;&lt;wsp:rsid wsp:val=&quot;00DE515B&quot;/&gt;&lt;wsp:rsid wsp:val=&quot;00DE518D&quot;/&gt;&lt;wsp:rsid wsp:val=&quot;00DE59FB&quot;/&gt;&lt;wsp:rsid wsp:val=&quot;00DE5CE0&quot;/&gt;&lt;wsp:rsid wsp:val=&quot;00DE601F&quot;/&gt;&lt;wsp:rsid wsp:val=&quot;00DE6085&quot;/&gt;&lt;wsp:rsid wsp:val=&quot;00DE61F8&quot;/&gt;&lt;wsp:rsid wsp:val=&quot;00DE6241&quot;/&gt;&lt;wsp:rsid wsp:val=&quot;00DE628C&quot;/&gt;&lt;wsp:rsid wsp:val=&quot;00DE62E8&quot;/&gt;&lt;wsp:rsid wsp:val=&quot;00DE664E&quot;/&gt;&lt;wsp:rsid wsp:val=&quot;00DE6909&quot;/&gt;&lt;wsp:rsid wsp:val=&quot;00DE6E59&quot;/&gt;&lt;wsp:rsid wsp:val=&quot;00DE6F6D&quot;/&gt;&lt;wsp:rsid wsp:val=&quot;00DE6F7C&quot;/&gt;&lt;wsp:rsid wsp:val=&quot;00DE7131&quot;/&gt;&lt;wsp:rsid wsp:val=&quot;00DE715A&quot;/&gt;&lt;wsp:rsid wsp:val=&quot;00DE71E2&quot;/&gt;&lt;wsp:rsid wsp:val=&quot;00DE72C7&quot;/&gt;&lt;wsp:rsid wsp:val=&quot;00DE7362&quot;/&gt;&lt;wsp:rsid wsp:val=&quot;00DE7437&quot;/&gt;&lt;wsp:rsid wsp:val=&quot;00DE75B8&quot;/&gt;&lt;wsp:rsid wsp:val=&quot;00DE7726&quot;/&gt;&lt;wsp:rsid wsp:val=&quot;00DE7A00&quot;/&gt;&lt;wsp:rsid wsp:val=&quot;00DE7AC8&quot;/&gt;&lt;wsp:rsid wsp:val=&quot;00DE7B2E&quot;/&gt;&lt;wsp:rsid wsp:val=&quot;00DE7C5D&quot;/&gt;&lt;wsp:rsid wsp:val=&quot;00DE7D2F&quot;/&gt;&lt;wsp:rsid wsp:val=&quot;00DE7D6A&quot;/&gt;&lt;wsp:rsid wsp:val=&quot;00DF01B9&quot;/&gt;&lt;wsp:rsid wsp:val=&quot;00DF01D8&quot;/&gt;&lt;wsp:rsid wsp:val=&quot;00DF05F7&quot;/&gt;&lt;wsp:rsid wsp:val=&quot;00DF0993&quot;/&gt;&lt;wsp:rsid wsp:val=&quot;00DF0AA4&quot;/&gt;&lt;wsp:rsid wsp:val=&quot;00DF0BD4&quot;/&gt;&lt;wsp:rsid wsp:val=&quot;00DF0C3E&quot;/&gt;&lt;wsp:rsid wsp:val=&quot;00DF0F2E&quot;/&gt;&lt;wsp:rsid wsp:val=&quot;00DF17FC&quot;/&gt;&lt;wsp:rsid wsp:val=&quot;00DF192F&quot;/&gt;&lt;wsp:rsid wsp:val=&quot;00DF2095&quot;/&gt;&lt;wsp:rsid wsp:val=&quot;00DF2A05&quot;/&gt;&lt;wsp:rsid wsp:val=&quot;00DF3450&quot;/&gt;&lt;wsp:rsid wsp:val=&quot;00DF3510&quot;/&gt;&lt;wsp:rsid wsp:val=&quot;00DF3717&quot;/&gt;&lt;wsp:rsid wsp:val=&quot;00DF3757&quot;/&gt;&lt;wsp:rsid wsp:val=&quot;00DF39A8&quot;/&gt;&lt;wsp:rsid wsp:val=&quot;00DF3AC4&quot;/&gt;&lt;wsp:rsid wsp:val=&quot;00DF3CD4&quot;/&gt;&lt;wsp:rsid wsp:val=&quot;00DF3F29&quot;/&gt;&lt;wsp:rsid wsp:val=&quot;00DF4590&quot;/&gt;&lt;wsp:rsid wsp:val=&quot;00DF49BB&quot;/&gt;&lt;wsp:rsid wsp:val=&quot;00DF4A14&quot;/&gt;&lt;wsp:rsid wsp:val=&quot;00DF4C75&quot;/&gt;&lt;wsp:rsid wsp:val=&quot;00DF4F49&quot;/&gt;&lt;wsp:rsid wsp:val=&quot;00DF53D0&quot;/&gt;&lt;wsp:rsid wsp:val=&quot;00DF53F9&quot;/&gt;&lt;wsp:rsid wsp:val=&quot;00DF54A3&quot;/&gt;&lt;wsp:rsid wsp:val=&quot;00DF5911&quot;/&gt;&lt;wsp:rsid wsp:val=&quot;00DF59FB&quot;/&gt;&lt;wsp:rsid wsp:val=&quot;00DF6CC3&quot;/&gt;&lt;wsp:rsid wsp:val=&quot;00DF6DB7&quot;/&gt;&lt;wsp:rsid wsp:val=&quot;00DF7152&quot;/&gt;&lt;wsp:rsid wsp:val=&quot;00DF7352&quot;/&gt;&lt;wsp:rsid wsp:val=&quot;00DF763F&quot;/&gt;&lt;wsp:rsid wsp:val=&quot;00DF77A5&quot;/&gt;&lt;wsp:rsid wsp:val=&quot;00DF78A6&quot;/&gt;&lt;wsp:rsid wsp:val=&quot;00DF799A&quot;/&gt;&lt;wsp:rsid wsp:val=&quot;00DF7A94&quot;/&gt;&lt;wsp:rsid wsp:val=&quot;00DF7AE4&quot;/&gt;&lt;wsp:rsid wsp:val=&quot;00DF7C94&quot;/&gt;&lt;wsp:rsid wsp:val=&quot;00DF7E4E&quot;/&gt;&lt;wsp:rsid wsp:val=&quot;00E00278&quot;/&gt;&lt;wsp:rsid wsp:val=&quot;00E00483&quot;/&gt;&lt;wsp:rsid wsp:val=&quot;00E0073D&quot;/&gt;&lt;wsp:rsid wsp:val=&quot;00E0080C&quot;/&gt;&lt;wsp:rsid wsp:val=&quot;00E008E7&quot;/&gt;&lt;wsp:rsid wsp:val=&quot;00E00F4C&quot;/&gt;&lt;wsp:rsid wsp:val=&quot;00E014E9&quot;/&gt;&lt;wsp:rsid wsp:val=&quot;00E01B9F&quot;/&gt;&lt;wsp:rsid wsp:val=&quot;00E01CA2&quot;/&gt;&lt;wsp:rsid wsp:val=&quot;00E01EAD&quot;/&gt;&lt;wsp:rsid wsp:val=&quot;00E02122&quot;/&gt;&lt;wsp:rsid wsp:val=&quot;00E026AF&quot;/&gt;&lt;wsp:rsid wsp:val=&quot;00E02CCB&quot;/&gt;&lt;wsp:rsid wsp:val=&quot;00E02D61&quot;/&gt;&lt;wsp:rsid wsp:val=&quot;00E032A7&quot;/&gt;&lt;wsp:rsid wsp:val=&quot;00E03385&quot;/&gt;&lt;wsp:rsid wsp:val=&quot;00E0382C&quot;/&gt;&lt;wsp:rsid wsp:val=&quot;00E03A8E&quot;/&gt;&lt;wsp:rsid wsp:val=&quot;00E03BFE&quot;/&gt;&lt;wsp:rsid wsp:val=&quot;00E0401D&quot;/&gt;&lt;wsp:rsid wsp:val=&quot;00E04150&quot;/&gt;&lt;wsp:rsid wsp:val=&quot;00E0475E&quot;/&gt;&lt;wsp:rsid wsp:val=&quot;00E0481B&quot;/&gt;&lt;wsp:rsid wsp:val=&quot;00E0491E&quot;/&gt;&lt;wsp:rsid wsp:val=&quot;00E049BB&quot;/&gt;&lt;wsp:rsid wsp:val=&quot;00E04A83&quot;/&gt;&lt;wsp:rsid wsp:val=&quot;00E051D5&quot;/&gt;&lt;wsp:rsid wsp:val=&quot;00E05314&quot;/&gt;&lt;wsp:rsid wsp:val=&quot;00E0557B&quot;/&gt;&lt;wsp:rsid wsp:val=&quot;00E0586B&quot;/&gt;&lt;wsp:rsid wsp:val=&quot;00E05A37&quot;/&gt;&lt;wsp:rsid wsp:val=&quot;00E05CEF&quot;/&gt;&lt;wsp:rsid wsp:val=&quot;00E05EBB&quot;/&gt;&lt;wsp:rsid wsp:val=&quot;00E05F5B&quot;/&gt;&lt;wsp:rsid wsp:val=&quot;00E06023&quot;/&gt;&lt;wsp:rsid wsp:val=&quot;00E066E4&quot;/&gt;&lt;wsp:rsid wsp:val=&quot;00E068B7&quot;/&gt;&lt;wsp:rsid wsp:val=&quot;00E06E68&quot;/&gt;&lt;wsp:rsid wsp:val=&quot;00E06FFA&quot;/&gt;&lt;wsp:rsid wsp:val=&quot;00E0729F&quot;/&gt;&lt;wsp:rsid wsp:val=&quot;00E07308&quot;/&gt;&lt;wsp:rsid wsp:val=&quot;00E07410&quot;/&gt;&lt;wsp:rsid wsp:val=&quot;00E0750C&quot;/&gt;&lt;wsp:rsid wsp:val=&quot;00E0774E&quot;/&gt;&lt;wsp:rsid wsp:val=&quot;00E077DA&quot;/&gt;&lt;wsp:rsid wsp:val=&quot;00E07831&quot;/&gt;&lt;wsp:rsid wsp:val=&quot;00E0787B&quot;/&gt;&lt;wsp:rsid wsp:val=&quot;00E079E5&quot;/&gt;&lt;wsp:rsid wsp:val=&quot;00E104F4&quot;/&gt;&lt;wsp:rsid wsp:val=&quot;00E105F8&quot;/&gt;&lt;wsp:rsid wsp:val=&quot;00E10685&quot;/&gt;&lt;wsp:rsid wsp:val=&quot;00E106A7&quot;/&gt;&lt;wsp:rsid wsp:val=&quot;00E10746&quot;/&gt;&lt;wsp:rsid wsp:val=&quot;00E10AC3&quot;/&gt;&lt;wsp:rsid wsp:val=&quot;00E10CF2&quot;/&gt;&lt;wsp:rsid wsp:val=&quot;00E10F16&quot;/&gt;&lt;wsp:rsid wsp:val=&quot;00E11296&quot;/&gt;&lt;wsp:rsid wsp:val=&quot;00E114FD&quot;/&gt;&lt;wsp:rsid wsp:val=&quot;00E11518&quot;/&gt;&lt;wsp:rsid wsp:val=&quot;00E118CA&quot;/&gt;&lt;wsp:rsid wsp:val=&quot;00E11B2D&quot;/&gt;&lt;wsp:rsid wsp:val=&quot;00E11C1D&quot;/&gt;&lt;wsp:rsid wsp:val=&quot;00E11C45&quot;/&gt;&lt;wsp:rsid wsp:val=&quot;00E12356&quot;/&gt;&lt;wsp:rsid wsp:val=&quot;00E1243F&quot;/&gt;&lt;wsp:rsid wsp:val=&quot;00E125AF&quot;/&gt;&lt;wsp:rsid wsp:val=&quot;00E126C1&quot;/&gt;&lt;wsp:rsid wsp:val=&quot;00E12907&quot;/&gt;&lt;wsp:rsid wsp:val=&quot;00E1295F&quot;/&gt;&lt;wsp:rsid wsp:val=&quot;00E12962&quot;/&gt;&lt;wsp:rsid wsp:val=&quot;00E12ADB&quot;/&gt;&lt;wsp:rsid wsp:val=&quot;00E12E2A&quot;/&gt;&lt;wsp:rsid wsp:val=&quot;00E13196&quot;/&gt;&lt;wsp:rsid wsp:val=&quot;00E1368F&quot;/&gt;&lt;wsp:rsid wsp:val=&quot;00E136F8&quot;/&gt;&lt;wsp:rsid wsp:val=&quot;00E13840&quot;/&gt;&lt;wsp:rsid wsp:val=&quot;00E13F62&quot;/&gt;&lt;wsp:rsid wsp:val=&quot;00E14126&quot;/&gt;&lt;wsp:rsid wsp:val=&quot;00E14535&quot;/&gt;&lt;wsp:rsid wsp:val=&quot;00E145B3&quot;/&gt;&lt;wsp:rsid wsp:val=&quot;00E148DE&quot;/&gt;&lt;wsp:rsid wsp:val=&quot;00E1493F&quot;/&gt;&lt;wsp:rsid wsp:val=&quot;00E14A27&quot;/&gt;&lt;wsp:rsid wsp:val=&quot;00E14C8B&quot;/&gt;&lt;wsp:rsid wsp:val=&quot;00E14D20&quot;/&gt;&lt;wsp:rsid wsp:val=&quot;00E14EE0&quot;/&gt;&lt;wsp:rsid wsp:val=&quot;00E14F7B&quot;/&gt;&lt;wsp:rsid wsp:val=&quot;00E14FB9&quot;/&gt;&lt;wsp:rsid wsp:val=&quot;00E150C3&quot;/&gt;&lt;wsp:rsid wsp:val=&quot;00E15312&quot;/&gt;&lt;wsp:rsid wsp:val=&quot;00E157B8&quot;/&gt;&lt;wsp:rsid wsp:val=&quot;00E1583E&quot;/&gt;&lt;wsp:rsid wsp:val=&quot;00E1589A&quot;/&gt;&lt;wsp:rsid wsp:val=&quot;00E15C09&quot;/&gt;&lt;wsp:rsid wsp:val=&quot;00E15C1E&quot;/&gt;&lt;wsp:rsid wsp:val=&quot;00E15D35&quot;/&gt;&lt;wsp:rsid wsp:val=&quot;00E15D6D&quot;/&gt;&lt;wsp:rsid wsp:val=&quot;00E1605C&quot;/&gt;&lt;wsp:rsid wsp:val=&quot;00E16278&quot;/&gt;&lt;wsp:rsid wsp:val=&quot;00E163C7&quot;/&gt;&lt;wsp:rsid wsp:val=&quot;00E16510&quot;/&gt;&lt;wsp:rsid wsp:val=&quot;00E1658F&quot;/&gt;&lt;wsp:rsid wsp:val=&quot;00E16591&quot;/&gt;&lt;wsp:rsid wsp:val=&quot;00E16EBF&quot;/&gt;&lt;wsp:rsid wsp:val=&quot;00E1718B&quot;/&gt;&lt;wsp:rsid wsp:val=&quot;00E1729A&quot;/&gt;&lt;wsp:rsid wsp:val=&quot;00E17725&quot;/&gt;&lt;wsp:rsid wsp:val=&quot;00E1799F&quot;/&gt;&lt;wsp:rsid wsp:val=&quot;00E17BA5&quot;/&gt;&lt;wsp:rsid wsp:val=&quot;00E17D87&quot;/&gt;&lt;wsp:rsid wsp:val=&quot;00E17E32&quot;/&gt;&lt;wsp:rsid wsp:val=&quot;00E17FE6&quot;/&gt;&lt;wsp:rsid wsp:val=&quot;00E20200&quot;/&gt;&lt;wsp:rsid wsp:val=&quot;00E20AC2&quot;/&gt;&lt;wsp:rsid wsp:val=&quot;00E20F4B&quot;/&gt;&lt;wsp:rsid wsp:val=&quot;00E210C2&quot;/&gt;&lt;wsp:rsid wsp:val=&quot;00E21203&quot;/&gt;&lt;wsp:rsid wsp:val=&quot;00E212DD&quot;/&gt;&lt;wsp:rsid wsp:val=&quot;00E2138D&quot;/&gt;&lt;wsp:rsid wsp:val=&quot;00E21520&quot;/&gt;&lt;wsp:rsid wsp:val=&quot;00E217F5&quot;/&gt;&lt;wsp:rsid wsp:val=&quot;00E21B22&quot;/&gt;&lt;wsp:rsid wsp:val=&quot;00E21BCA&quot;/&gt;&lt;wsp:rsid wsp:val=&quot;00E21F02&quot;/&gt;&lt;wsp:rsid wsp:val=&quot;00E221AB&quot;/&gt;&lt;wsp:rsid wsp:val=&quot;00E221CA&quot;/&gt;&lt;wsp:rsid wsp:val=&quot;00E22525&quot;/&gt;&lt;wsp:rsid wsp:val=&quot;00E22660&quot;/&gt;&lt;wsp:rsid wsp:val=&quot;00E2292A&quot;/&gt;&lt;wsp:rsid wsp:val=&quot;00E22B0C&quot;/&gt;&lt;wsp:rsid wsp:val=&quot;00E22CBF&quot;/&gt;&lt;wsp:rsid wsp:val=&quot;00E22E78&quot;/&gt;&lt;wsp:rsid wsp:val=&quot;00E2326E&quot;/&gt;&lt;wsp:rsid wsp:val=&quot;00E233ED&quot;/&gt;&lt;wsp:rsid wsp:val=&quot;00E23434&quot;/&gt;&lt;wsp:rsid wsp:val=&quot;00E23B5A&quot;/&gt;&lt;wsp:rsid wsp:val=&quot;00E23B6E&quot;/&gt;&lt;wsp:rsid wsp:val=&quot;00E23D79&quot;/&gt;&lt;wsp:rsid wsp:val=&quot;00E23FF7&quot;/&gt;&lt;wsp:rsid wsp:val=&quot;00E24BC9&quot;/&gt;&lt;wsp:rsid wsp:val=&quot;00E24C2F&quot;/&gt;&lt;wsp:rsid wsp:val=&quot;00E25135&quot;/&gt;&lt;wsp:rsid wsp:val=&quot;00E256CC&quot;/&gt;&lt;wsp:rsid wsp:val=&quot;00E25910&quot;/&gt;&lt;wsp:rsid wsp:val=&quot;00E25A62&quot;/&gt;&lt;wsp:rsid wsp:val=&quot;00E25B30&quot;/&gt;&lt;wsp:rsid wsp:val=&quot;00E25B83&quot;/&gt;&lt;wsp:rsid wsp:val=&quot;00E26039&quot;/&gt;&lt;wsp:rsid wsp:val=&quot;00E260D5&quot;/&gt;&lt;wsp:rsid wsp:val=&quot;00E26A30&quot;/&gt;&lt;wsp:rsid wsp:val=&quot;00E26AA1&quot;/&gt;&lt;wsp:rsid wsp:val=&quot;00E26AC0&quot;/&gt;&lt;wsp:rsid wsp:val=&quot;00E26B32&quot;/&gt;&lt;wsp:rsid wsp:val=&quot;00E2719C&quot;/&gt;&lt;wsp:rsid wsp:val=&quot;00E27328&quot;/&gt;&lt;wsp:rsid wsp:val=&quot;00E274F0&quot;/&gt;&lt;wsp:rsid wsp:val=&quot;00E274F6&quot;/&gt;&lt;wsp:rsid wsp:val=&quot;00E2767A&quot;/&gt;&lt;wsp:rsid wsp:val=&quot;00E27AC0&quot;/&gt;&lt;wsp:rsid wsp:val=&quot;00E27D9B&quot;/&gt;&lt;wsp:rsid wsp:val=&quot;00E27DA6&quot;/&gt;&lt;wsp:rsid wsp:val=&quot;00E30110&quot;/&gt;&lt;wsp:rsid wsp:val=&quot;00E30343&quot;/&gt;&lt;wsp:rsid wsp:val=&quot;00E304F2&quot;/&gt;&lt;wsp:rsid wsp:val=&quot;00E306DD&quot;/&gt;&lt;wsp:rsid wsp:val=&quot;00E3073F&quot;/&gt;&lt;wsp:rsid wsp:val=&quot;00E30BE8&quot;/&gt;&lt;wsp:rsid wsp:val=&quot;00E30C32&quot;/&gt;&lt;wsp:rsid wsp:val=&quot;00E30F04&quot;/&gt;&lt;wsp:rsid wsp:val=&quot;00E30F85&quot;/&gt;&lt;wsp:rsid wsp:val=&quot;00E31050&quot;/&gt;&lt;wsp:rsid wsp:val=&quot;00E31169&quot;/&gt;&lt;wsp:rsid wsp:val=&quot;00E312BC&quot;/&gt;&lt;wsp:rsid wsp:val=&quot;00E31396&quot;/&gt;&lt;wsp:rsid wsp:val=&quot;00E315B5&quot;/&gt;&lt;wsp:rsid wsp:val=&quot;00E31701&quot;/&gt;&lt;wsp:rsid wsp:val=&quot;00E31969&quot;/&gt;&lt;wsp:rsid wsp:val=&quot;00E31F2B&quot;/&gt;&lt;wsp:rsid wsp:val=&quot;00E32547&quot;/&gt;&lt;wsp:rsid wsp:val=&quot;00E326F6&quot;/&gt;&lt;wsp:rsid wsp:val=&quot;00E328E0&quot;/&gt;&lt;wsp:rsid wsp:val=&quot;00E3298C&quot;/&gt;&lt;wsp:rsid wsp:val=&quot;00E32A10&quot;/&gt;&lt;wsp:rsid wsp:val=&quot;00E32A60&quot;/&gt;&lt;wsp:rsid wsp:val=&quot;00E32B1C&quot;/&gt;&lt;wsp:rsid wsp:val=&quot;00E32C51&quot;/&gt;&lt;wsp:rsid wsp:val=&quot;00E335E0&quot;/&gt;&lt;wsp:rsid wsp:val=&quot;00E33B85&quot;/&gt;&lt;wsp:rsid wsp:val=&quot;00E33C2C&quot;/&gt;&lt;wsp:rsid wsp:val=&quot;00E34420&quot;/&gt;&lt;wsp:rsid wsp:val=&quot;00E344D2&quot;/&gt;&lt;wsp:rsid wsp:val=&quot;00E3465B&quot;/&gt;&lt;wsp:rsid wsp:val=&quot;00E34CC8&quot;/&gt;&lt;wsp:rsid wsp:val=&quot;00E34E35&quot;/&gt;&lt;wsp:rsid wsp:val=&quot;00E34E5B&quot;/&gt;&lt;wsp:rsid wsp:val=&quot;00E3507E&quot;/&gt;&lt;wsp:rsid wsp:val=&quot;00E350CB&quot;/&gt;&lt;wsp:rsid wsp:val=&quot;00E3514B&quot;/&gt;&lt;wsp:rsid wsp:val=&quot;00E3565B&quot;/&gt;&lt;wsp:rsid wsp:val=&quot;00E35B81&quot;/&gt;&lt;wsp:rsid wsp:val=&quot;00E35C28&quot;/&gt;&lt;wsp:rsid wsp:val=&quot;00E35CC0&quot;/&gt;&lt;wsp:rsid wsp:val=&quot;00E35E44&quot;/&gt;&lt;wsp:rsid wsp:val=&quot;00E35F08&quot;/&gt;&lt;wsp:rsid wsp:val=&quot;00E36044&quot;/&gt;&lt;wsp:rsid wsp:val=&quot;00E3617A&quot;/&gt;&lt;wsp:rsid wsp:val=&quot;00E361E2&quot;/&gt;&lt;wsp:rsid wsp:val=&quot;00E3638A&quot;/&gt;&lt;wsp:rsid wsp:val=&quot;00E364BD&quot;/&gt;&lt;wsp:rsid wsp:val=&quot;00E3664C&quot;/&gt;&lt;wsp:rsid wsp:val=&quot;00E369B2&quot;/&gt;&lt;wsp:rsid wsp:val=&quot;00E36C0C&quot;/&gt;&lt;wsp:rsid wsp:val=&quot;00E36C83&quot;/&gt;&lt;wsp:rsid wsp:val=&quot;00E3728C&quot;/&gt;&lt;wsp:rsid wsp:val=&quot;00E372FD&quot;/&gt;&lt;wsp:rsid wsp:val=&quot;00E373C0&quot;/&gt;&lt;wsp:rsid wsp:val=&quot;00E37752&quot;/&gt;&lt;wsp:rsid wsp:val=&quot;00E377AC&quot;/&gt;&lt;wsp:rsid wsp:val=&quot;00E3791C&quot;/&gt;&lt;wsp:rsid wsp:val=&quot;00E4022D&quot;/&gt;&lt;wsp:rsid wsp:val=&quot;00E40845&quot;/&gt;&lt;wsp:rsid wsp:val=&quot;00E408A9&quot;/&gt;&lt;wsp:rsid wsp:val=&quot;00E40A51&quot;/&gt;&lt;wsp:rsid wsp:val=&quot;00E40B73&quot;/&gt;&lt;wsp:rsid wsp:val=&quot;00E40C4D&quot;/&gt;&lt;wsp:rsid wsp:val=&quot;00E40CF7&quot;/&gt;&lt;wsp:rsid wsp:val=&quot;00E40FFA&quot;/&gt;&lt;wsp:rsid wsp:val=&quot;00E410C5&quot;/&gt;&lt;wsp:rsid wsp:val=&quot;00E41130&quot;/&gt;&lt;wsp:rsid wsp:val=&quot;00E411E6&quot;/&gt;&lt;wsp:rsid wsp:val=&quot;00E411F7&quot;/&gt;&lt;wsp:rsid wsp:val=&quot;00E41451&quot;/&gt;&lt;wsp:rsid wsp:val=&quot;00E41466&quot;/&gt;&lt;wsp:rsid wsp:val=&quot;00E41596&quot;/&gt;&lt;wsp:rsid wsp:val=&quot;00E4166F&quot;/&gt;&lt;wsp:rsid wsp:val=&quot;00E4178C&quot;/&gt;&lt;wsp:rsid wsp:val=&quot;00E41FA8&quot;/&gt;&lt;wsp:rsid wsp:val=&quot;00E4200E&quot;/&gt;&lt;wsp:rsid wsp:val=&quot;00E420D8&quot;/&gt;&lt;wsp:rsid wsp:val=&quot;00E42417&quot;/&gt;&lt;wsp:rsid wsp:val=&quot;00E4278C&quot;/&gt;&lt;wsp:rsid wsp:val=&quot;00E429D3&quot;/&gt;&lt;wsp:rsid wsp:val=&quot;00E42A21&quot;/&gt;&lt;wsp:rsid wsp:val=&quot;00E42D51&quot;/&gt;&lt;wsp:rsid wsp:val=&quot;00E42F53&quot;/&gt;&lt;wsp:rsid wsp:val=&quot;00E431FC&quot;/&gt;&lt;wsp:rsid wsp:val=&quot;00E432AD&quot;/&gt;&lt;wsp:rsid wsp:val=&quot;00E43312&quot;/&gt;&lt;wsp:rsid wsp:val=&quot;00E4347C&quot;/&gt;&lt;wsp:rsid wsp:val=&quot;00E4388D&quot;/&gt;&lt;wsp:rsid wsp:val=&quot;00E43A94&quot;/&gt;&lt;wsp:rsid wsp:val=&quot;00E43B66&quot;/&gt;&lt;wsp:rsid wsp:val=&quot;00E43C83&quot;/&gt;&lt;wsp:rsid wsp:val=&quot;00E4404F&quot;/&gt;&lt;wsp:rsid wsp:val=&quot;00E44060&quot;/&gt;&lt;wsp:rsid wsp:val=&quot;00E44616&quot;/&gt;&lt;wsp:rsid wsp:val=&quot;00E44D70&quot;/&gt;&lt;wsp:rsid wsp:val=&quot;00E452C8&quot;/&gt;&lt;wsp:rsid wsp:val=&quot;00E45349&quot;/&gt;&lt;wsp:rsid wsp:val=&quot;00E453FB&quot;/&gt;&lt;wsp:rsid wsp:val=&quot;00E4556A&quot;/&gt;&lt;wsp:rsid wsp:val=&quot;00E459AD&quot;/&gt;&lt;wsp:rsid wsp:val=&quot;00E45A6D&quot;/&gt;&lt;wsp:rsid wsp:val=&quot;00E45AA4&quot;/&gt;&lt;wsp:rsid wsp:val=&quot;00E45D17&quot;/&gt;&lt;wsp:rsid wsp:val=&quot;00E45DF8&quot;/&gt;&lt;wsp:rsid wsp:val=&quot;00E45E49&quot;/&gt;&lt;wsp:rsid wsp:val=&quot;00E46073&quot;/&gt;&lt;wsp:rsid wsp:val=&quot;00E4637B&quot;/&gt;&lt;wsp:rsid wsp:val=&quot;00E464CA&quot;/&gt;&lt;wsp:rsid wsp:val=&quot;00E4661B&quot;/&gt;&lt;wsp:rsid wsp:val=&quot;00E46718&quot;/&gt;&lt;wsp:rsid wsp:val=&quot;00E46A8F&quot;/&gt;&lt;wsp:rsid wsp:val=&quot;00E46A9C&quot;/&gt;&lt;wsp:rsid wsp:val=&quot;00E4709C&quot;/&gt;&lt;wsp:rsid wsp:val=&quot;00E473B7&quot;/&gt;&lt;wsp:rsid wsp:val=&quot;00E47547&quot;/&gt;&lt;wsp:rsid wsp:val=&quot;00E47627&quot;/&gt;&lt;wsp:rsid wsp:val=&quot;00E47805&quot;/&gt;&lt;wsp:rsid wsp:val=&quot;00E47BDE&quot;/&gt;&lt;wsp:rsid wsp:val=&quot;00E501B0&quot;/&gt;&lt;wsp:rsid wsp:val=&quot;00E502C6&quot;/&gt;&lt;wsp:rsid wsp:val=&quot;00E503D6&quot;/&gt;&lt;wsp:rsid wsp:val=&quot;00E5040A&quot;/&gt;&lt;wsp:rsid wsp:val=&quot;00E50688&quot;/&gt;&lt;wsp:rsid wsp:val=&quot;00E507E2&quot;/&gt;&lt;wsp:rsid wsp:val=&quot;00E508D1&quot;/&gt;&lt;wsp:rsid wsp:val=&quot;00E50B1D&quot;/&gt;&lt;wsp:rsid wsp:val=&quot;00E5110E&quot;/&gt;&lt;wsp:rsid wsp:val=&quot;00E512BC&quot;/&gt;&lt;wsp:rsid wsp:val=&quot;00E517D3&quot;/&gt;&lt;wsp:rsid wsp:val=&quot;00E519E7&quot;/&gt;&lt;wsp:rsid wsp:val=&quot;00E5204E&quot;/&gt;&lt;wsp:rsid wsp:val=&quot;00E521EF&quot;/&gt;&lt;wsp:rsid wsp:val=&quot;00E522F0&quot;/&gt;&lt;wsp:rsid wsp:val=&quot;00E52ACE&quot;/&gt;&lt;wsp:rsid wsp:val=&quot;00E52D0E&quot;/&gt;&lt;wsp:rsid wsp:val=&quot;00E52F3B&quot;/&gt;&lt;wsp:rsid wsp:val=&quot;00E5346B&quot;/&gt;&lt;wsp:rsid wsp:val=&quot;00E53BFB&quot;/&gt;&lt;wsp:rsid wsp:val=&quot;00E53F5F&quot;/&gt;&lt;wsp:rsid wsp:val=&quot;00E5469C&quot;/&gt;&lt;wsp:rsid wsp:val=&quot;00E54984&quot;/&gt;&lt;wsp:rsid wsp:val=&quot;00E54B54&quot;/&gt;&lt;wsp:rsid wsp:val=&quot;00E54F31&quot;/&gt;&lt;wsp:rsid wsp:val=&quot;00E551BB&quot;/&gt;&lt;wsp:rsid wsp:val=&quot;00E55363&quot;/&gt;&lt;wsp:rsid wsp:val=&quot;00E5548D&quot;/&gt;&lt;wsp:rsid wsp:val=&quot;00E557C5&quot;/&gt;&lt;wsp:rsid wsp:val=&quot;00E5596F&quot;/&gt;&lt;wsp:rsid wsp:val=&quot;00E55978&quot;/&gt;&lt;wsp:rsid wsp:val=&quot;00E55A7E&quot;/&gt;&lt;wsp:rsid wsp:val=&quot;00E55AEC&quot;/&gt;&lt;wsp:rsid wsp:val=&quot;00E55BC8&quot;/&gt;&lt;wsp:rsid wsp:val=&quot;00E562D0&quot;/&gt;&lt;wsp:rsid wsp:val=&quot;00E563BB&quot;/&gt;&lt;wsp:rsid wsp:val=&quot;00E569A3&quot;/&gt;&lt;wsp:rsid wsp:val=&quot;00E569C4&quot;/&gt;&lt;wsp:rsid wsp:val=&quot;00E569F0&quot;/&gt;&lt;wsp:rsid wsp:val=&quot;00E56DB4&quot;/&gt;&lt;wsp:rsid wsp:val=&quot;00E56E3C&quot;/&gt;&lt;wsp:rsid wsp:val=&quot;00E56ECE&quot;/&gt;&lt;wsp:rsid wsp:val=&quot;00E573AF&quot;/&gt;&lt;wsp:rsid wsp:val=&quot;00E5782D&quot;/&gt;&lt;wsp:rsid wsp:val=&quot;00E57ED9&quot;/&gt;&lt;wsp:rsid wsp:val=&quot;00E6043C&quot;/&gt;&lt;wsp:rsid wsp:val=&quot;00E6050B&quot;/&gt;&lt;wsp:rsid wsp:val=&quot;00E608FF&quot;/&gt;&lt;wsp:rsid wsp:val=&quot;00E6096C&quot;/&gt;&lt;wsp:rsid wsp:val=&quot;00E609BF&quot;/&gt;&lt;wsp:rsid wsp:val=&quot;00E60C76&quot;/&gt;&lt;wsp:rsid wsp:val=&quot;00E60E7F&quot;/&gt;&lt;wsp:rsid wsp:val=&quot;00E6137B&quot;/&gt;&lt;wsp:rsid wsp:val=&quot;00E6148B&quot;/&gt;&lt;wsp:rsid wsp:val=&quot;00E618DB&quot;/&gt;&lt;wsp:rsid wsp:val=&quot;00E61FF3&quot;/&gt;&lt;wsp:rsid wsp:val=&quot;00E62093&quot;/&gt;&lt;wsp:rsid wsp:val=&quot;00E6211C&quot;/&gt;&lt;wsp:rsid wsp:val=&quot;00E6252D&quot;/&gt;&lt;wsp:rsid wsp:val=&quot;00E629A6&quot;/&gt;&lt;wsp:rsid wsp:val=&quot;00E62A0D&quot;/&gt;&lt;wsp:rsid wsp:val=&quot;00E62A8B&quot;/&gt;&lt;wsp:rsid wsp:val=&quot;00E62AB9&quot;/&gt;&lt;wsp:rsid wsp:val=&quot;00E62CE0&quot;/&gt;&lt;wsp:rsid wsp:val=&quot;00E62EAB&quot;/&gt;&lt;wsp:rsid wsp:val=&quot;00E62FCC&quot;/&gt;&lt;wsp:rsid wsp:val=&quot;00E6355F&quot;/&gt;&lt;wsp:rsid wsp:val=&quot;00E635A1&quot;/&gt;&lt;wsp:rsid wsp:val=&quot;00E635C2&quot;/&gt;&lt;wsp:rsid wsp:val=&quot;00E63B25&quot;/&gt;&lt;wsp:rsid wsp:val=&quot;00E63E7D&quot;/&gt;&lt;wsp:rsid wsp:val=&quot;00E63EF7&quot;/&gt;&lt;wsp:rsid wsp:val=&quot;00E64159&quot;/&gt;&lt;wsp:rsid wsp:val=&quot;00E64218&quot;/&gt;&lt;wsp:rsid wsp:val=&quot;00E6531B&quot;/&gt;&lt;wsp:rsid wsp:val=&quot;00E6534C&quot;/&gt;&lt;wsp:rsid wsp:val=&quot;00E65702&quot;/&gt;&lt;wsp:rsid wsp:val=&quot;00E66503&quot;/&gt;&lt;wsp:rsid wsp:val=&quot;00E667A8&quot;/&gt;&lt;wsp:rsid wsp:val=&quot;00E66960&quot;/&gt;&lt;wsp:rsid wsp:val=&quot;00E66985&quot;/&gt;&lt;wsp:rsid wsp:val=&quot;00E66AD9&quot;/&gt;&lt;wsp:rsid wsp:val=&quot;00E66BA7&quot;/&gt;&lt;wsp:rsid wsp:val=&quot;00E66CBB&quot;/&gt;&lt;wsp:rsid wsp:val=&quot;00E66F74&quot;/&gt;&lt;wsp:rsid wsp:val=&quot;00E67717&quot;/&gt;&lt;wsp:rsid wsp:val=&quot;00E700C6&quot;/&gt;&lt;wsp:rsid wsp:val=&quot;00E703AF&quot;/&gt;&lt;wsp:rsid wsp:val=&quot;00E706AD&quot;/&gt;&lt;wsp:rsid wsp:val=&quot;00E70C9E&quot;/&gt;&lt;wsp:rsid wsp:val=&quot;00E71167&quot;/&gt;&lt;wsp:rsid wsp:val=&quot;00E71425&quot;/&gt;&lt;wsp:rsid wsp:val=&quot;00E7157F&quot;/&gt;&lt;wsp:rsid wsp:val=&quot;00E715F7&quot;/&gt;&lt;wsp:rsid wsp:val=&quot;00E7169B&quot;/&gt;&lt;wsp:rsid wsp:val=&quot;00E718EF&quot;/&gt;&lt;wsp:rsid wsp:val=&quot;00E71903&quot;/&gt;&lt;wsp:rsid wsp:val=&quot;00E71BCE&quot;/&gt;&lt;wsp:rsid wsp:val=&quot;00E71DC5&quot;/&gt;&lt;wsp:rsid wsp:val=&quot;00E71E02&quot;/&gt;&lt;wsp:rsid wsp:val=&quot;00E7206E&quot;/&gt;&lt;wsp:rsid wsp:val=&quot;00E72570&quot;/&gt;&lt;wsp:rsid wsp:val=&quot;00E727C2&quot;/&gt;&lt;wsp:rsid wsp:val=&quot;00E72B82&quot;/&gt;&lt;wsp:rsid wsp:val=&quot;00E72C36&quot;/&gt;&lt;wsp:rsid wsp:val=&quot;00E72DDF&quot;/&gt;&lt;wsp:rsid wsp:val=&quot;00E72EAA&quot;/&gt;&lt;wsp:rsid wsp:val=&quot;00E730F3&quot;/&gt;&lt;wsp:rsid wsp:val=&quot;00E730F7&quot;/&gt;&lt;wsp:rsid wsp:val=&quot;00E7337F&quot;/&gt;&lt;wsp:rsid wsp:val=&quot;00E7340C&quot;/&gt;&lt;wsp:rsid wsp:val=&quot;00E7359B&quot;/&gt;&lt;wsp:rsid wsp:val=&quot;00E73993&quot;/&gt;&lt;wsp:rsid wsp:val=&quot;00E73C8F&quot;/&gt;&lt;wsp:rsid wsp:val=&quot;00E73EBF&quot;/&gt;&lt;wsp:rsid wsp:val=&quot;00E740A8&quot;/&gt;&lt;wsp:rsid wsp:val=&quot;00E741E1&quot;/&gt;&lt;wsp:rsid wsp:val=&quot;00E7434C&quot;/&gt;&lt;wsp:rsid wsp:val=&quot;00E75158&quot;/&gt;&lt;wsp:rsid wsp:val=&quot;00E7555B&quot;/&gt;&lt;wsp:rsid wsp:val=&quot;00E755C6&quot;/&gt;&lt;wsp:rsid wsp:val=&quot;00E7568B&quot;/&gt;&lt;wsp:rsid wsp:val=&quot;00E75744&quot;/&gt;&lt;wsp:rsid wsp:val=&quot;00E75804&quot;/&gt;&lt;wsp:rsid wsp:val=&quot;00E75845&quot;/&gt;&lt;wsp:rsid wsp:val=&quot;00E75A04&quot;/&gt;&lt;wsp:rsid wsp:val=&quot;00E75B1C&quot;/&gt;&lt;wsp:rsid wsp:val=&quot;00E75B8E&quot;/&gt;&lt;wsp:rsid wsp:val=&quot;00E75C34&quot;/&gt;&lt;wsp:rsid wsp:val=&quot;00E75DF5&quot;/&gt;&lt;wsp:rsid wsp:val=&quot;00E75EB7&quot;/&gt;&lt;wsp:rsid wsp:val=&quot;00E76081&quot;/&gt;&lt;wsp:rsid wsp:val=&quot;00E761D6&quot;/&gt;&lt;wsp:rsid wsp:val=&quot;00E7637E&quot;/&gt;&lt;wsp:rsid wsp:val=&quot;00E76380&quot;/&gt;&lt;wsp:rsid wsp:val=&quot;00E7638C&quot;/&gt;&lt;wsp:rsid wsp:val=&quot;00E767C0&quot;/&gt;&lt;wsp:rsid wsp:val=&quot;00E76900&quot;/&gt;&lt;wsp:rsid wsp:val=&quot;00E76BFB&quot;/&gt;&lt;wsp:rsid wsp:val=&quot;00E76D00&quot;/&gt;&lt;wsp:rsid wsp:val=&quot;00E76D43&quot;/&gt;&lt;wsp:rsid wsp:val=&quot;00E76F2E&quot;/&gt;&lt;wsp:rsid wsp:val=&quot;00E772DF&quot;/&gt;&lt;wsp:rsid wsp:val=&quot;00E7761C&quot;/&gt;&lt;wsp:rsid wsp:val=&quot;00E776BC&quot;/&gt;&lt;wsp:rsid wsp:val=&quot;00E776CD&quot;/&gt;&lt;wsp:rsid wsp:val=&quot;00E77769&quot;/&gt;&lt;wsp:rsid wsp:val=&quot;00E77840&quot;/&gt;&lt;wsp:rsid wsp:val=&quot;00E77C50&quot;/&gt;&lt;wsp:rsid wsp:val=&quot;00E77DD3&quot;/&gt;&lt;wsp:rsid wsp:val=&quot;00E77F8C&quot;/&gt;&lt;wsp:rsid wsp:val=&quot;00E80106&quot;/&gt;&lt;wsp:rsid wsp:val=&quot;00E807BE&quot;/&gt;&lt;wsp:rsid wsp:val=&quot;00E8094B&quot;/&gt;&lt;wsp:rsid wsp:val=&quot;00E80C85&quot;/&gt;&lt;wsp:rsid wsp:val=&quot;00E80DE4&quot;/&gt;&lt;wsp:rsid wsp:val=&quot;00E80E21&quot;/&gt;&lt;wsp:rsid wsp:val=&quot;00E8110A&quot;/&gt;&lt;wsp:rsid wsp:val=&quot;00E812C9&quot;/&gt;&lt;wsp:rsid wsp:val=&quot;00E81366&quot;/&gt;&lt;wsp:rsid wsp:val=&quot;00E816DA&quot;/&gt;&lt;wsp:rsid wsp:val=&quot;00E8171C&quot;/&gt;&lt;wsp:rsid wsp:val=&quot;00E81A5F&quot;/&gt;&lt;wsp:rsid wsp:val=&quot;00E81C2D&quot;/&gt;&lt;wsp:rsid wsp:val=&quot;00E81DE8&quot;/&gt;&lt;wsp:rsid wsp:val=&quot;00E81FA6&quot;/&gt;&lt;wsp:rsid wsp:val=&quot;00E82201&quot;/&gt;&lt;wsp:rsid wsp:val=&quot;00E823C7&quot;/&gt;&lt;wsp:rsid wsp:val=&quot;00E825D6&quot;/&gt;&lt;wsp:rsid wsp:val=&quot;00E82DB7&quot;/&gt;&lt;wsp:rsid wsp:val=&quot;00E8320A&quot;/&gt;&lt;wsp:rsid wsp:val=&quot;00E83737&quot;/&gt;&lt;wsp:rsid wsp:val=&quot;00E8393B&quot;/&gt;&lt;wsp:rsid wsp:val=&quot;00E83D41&quot;/&gt;&lt;wsp:rsid wsp:val=&quot;00E83E82&quot;/&gt;&lt;wsp:rsid wsp:val=&quot;00E84277&quot;/&gt;&lt;wsp:rsid wsp:val=&quot;00E843DF&quot;/&gt;&lt;wsp:rsid wsp:val=&quot;00E8466D&quot;/&gt;&lt;wsp:rsid wsp:val=&quot;00E8486A&quot;/&gt;&lt;wsp:rsid wsp:val=&quot;00E84D9B&quot;/&gt;&lt;wsp:rsid wsp:val=&quot;00E84DA8&quot;/&gt;&lt;wsp:rsid wsp:val=&quot;00E84DDF&quot;/&gt;&lt;wsp:rsid wsp:val=&quot;00E84FE0&quot;/&gt;&lt;wsp:rsid wsp:val=&quot;00E8523A&quot;/&gt;&lt;wsp:rsid wsp:val=&quot;00E852BB&quot;/&gt;&lt;wsp:rsid wsp:val=&quot;00E852FB&quot;/&gt;&lt;wsp:rsid wsp:val=&quot;00E8549C&quot;/&gt;&lt;wsp:rsid wsp:val=&quot;00E8556B&quot;/&gt;&lt;wsp:rsid wsp:val=&quot;00E85A31&quot;/&gt;&lt;wsp:rsid wsp:val=&quot;00E85D09&quot;/&gt;&lt;wsp:rsid wsp:val=&quot;00E86119&quot;/&gt;&lt;wsp:rsid wsp:val=&quot;00E86225&quot;/&gt;&lt;wsp:rsid wsp:val=&quot;00E8638F&quot;/&gt;&lt;wsp:rsid wsp:val=&quot;00E866FA&quot;/&gt;&lt;wsp:rsid wsp:val=&quot;00E87011&quot;/&gt;&lt;wsp:rsid wsp:val=&quot;00E87039&quot;/&gt;&lt;wsp:rsid wsp:val=&quot;00E8705B&quot;/&gt;&lt;wsp:rsid wsp:val=&quot;00E87304&quot;/&gt;&lt;wsp:rsid wsp:val=&quot;00E875B5&quot;/&gt;&lt;wsp:rsid wsp:val=&quot;00E8784F&quot;/&gt;&lt;wsp:rsid wsp:val=&quot;00E8789B&quot;/&gt;&lt;wsp:rsid wsp:val=&quot;00E87920&quot;/&gt;&lt;wsp:rsid wsp:val=&quot;00E87CE8&quot;/&gt;&lt;wsp:rsid wsp:val=&quot;00E87FCA&quot;/&gt;&lt;wsp:rsid wsp:val=&quot;00E902FF&quot;/&gt;&lt;wsp:rsid wsp:val=&quot;00E908B7&quot;/&gt;&lt;wsp:rsid wsp:val=&quot;00E90926&quot;/&gt;&lt;wsp:rsid wsp:val=&quot;00E90CCB&quot;/&gt;&lt;wsp:rsid wsp:val=&quot;00E9104B&quot;/&gt;&lt;wsp:rsid wsp:val=&quot;00E91387&quot;/&gt;&lt;wsp:rsid wsp:val=&quot;00E91444&quot;/&gt;&lt;wsp:rsid wsp:val=&quot;00E91456&quot;/&gt;&lt;wsp:rsid wsp:val=&quot;00E914F2&quot;/&gt;&lt;wsp:rsid wsp:val=&quot;00E918CC&quot;/&gt;&lt;wsp:rsid wsp:val=&quot;00E92067&quot;/&gt;&lt;wsp:rsid wsp:val=&quot;00E92104&quot;/&gt;&lt;wsp:rsid wsp:val=&quot;00E9219F&quot;/&gt;&lt;wsp:rsid wsp:val=&quot;00E9234F&quot;/&gt;&lt;wsp:rsid wsp:val=&quot;00E9240B&quot;/&gt;&lt;wsp:rsid wsp:val=&quot;00E92415&quot;/&gt;&lt;wsp:rsid wsp:val=&quot;00E924E4&quot;/&gt;&lt;wsp:rsid wsp:val=&quot;00E925C3&quot;/&gt;&lt;wsp:rsid wsp:val=&quot;00E92720&quot;/&gt;&lt;wsp:rsid wsp:val=&quot;00E927FC&quot;/&gt;&lt;wsp:rsid wsp:val=&quot;00E92C81&quot;/&gt;&lt;wsp:rsid wsp:val=&quot;00E92DFC&quot;/&gt;&lt;wsp:rsid wsp:val=&quot;00E92F42&quot;/&gt;&lt;wsp:rsid wsp:val=&quot;00E9301F&quot;/&gt;&lt;wsp:rsid wsp:val=&quot;00E93136&quot;/&gt;&lt;wsp:rsid wsp:val=&quot;00E931D4&quot;/&gt;&lt;wsp:rsid wsp:val=&quot;00E932F9&quot;/&gt;&lt;wsp:rsid wsp:val=&quot;00E9358D&quot;/&gt;&lt;wsp:rsid wsp:val=&quot;00E93726&quot;/&gt;&lt;wsp:rsid wsp:val=&quot;00E93852&quot;/&gt;&lt;wsp:rsid wsp:val=&quot;00E93BB4&quot;/&gt;&lt;wsp:rsid wsp:val=&quot;00E93C1F&quot;/&gt;&lt;wsp:rsid wsp:val=&quot;00E93FDC&quot;/&gt;&lt;wsp:rsid wsp:val=&quot;00E9429E&quot;/&gt;&lt;wsp:rsid wsp:val=&quot;00E942FF&quot;/&gt;&lt;wsp:rsid wsp:val=&quot;00E94930&quot;/&gt;&lt;wsp:rsid wsp:val=&quot;00E94CE5&quot;/&gt;&lt;wsp:rsid wsp:val=&quot;00E94D9A&quot;/&gt;&lt;wsp:rsid wsp:val=&quot;00E94DCC&quot;/&gt;&lt;wsp:rsid wsp:val=&quot;00E94FF8&quot;/&gt;&lt;wsp:rsid wsp:val=&quot;00E9530E&quot;/&gt;&lt;wsp:rsid wsp:val=&quot;00E953E5&quot;/&gt;&lt;wsp:rsid wsp:val=&quot;00E95480&quot;/&gt;&lt;wsp:rsid wsp:val=&quot;00E95508&quot;/&gt;&lt;wsp:rsid wsp:val=&quot;00E95554&quot;/&gt;&lt;wsp:rsid wsp:val=&quot;00E956E1&quot;/&gt;&lt;wsp:rsid wsp:val=&quot;00E95D78&quot;/&gt;&lt;wsp:rsid wsp:val=&quot;00E95F00&quot;/&gt;&lt;wsp:rsid wsp:val=&quot;00E95FA4&quot;/&gt;&lt;wsp:rsid wsp:val=&quot;00E96231&quot;/&gt;&lt;wsp:rsid wsp:val=&quot;00E96511&quot;/&gt;&lt;wsp:rsid wsp:val=&quot;00E965AD&quot;/&gt;&lt;wsp:rsid wsp:val=&quot;00E965CF&quot;/&gt;&lt;wsp:rsid wsp:val=&quot;00E96884&quot;/&gt;&lt;wsp:rsid wsp:val=&quot;00E96B85&quot;/&gt;&lt;wsp:rsid wsp:val=&quot;00E96FB5&quot;/&gt;&lt;wsp:rsid wsp:val=&quot;00E97023&quot;/&gt;&lt;wsp:rsid wsp:val=&quot;00E97251&quot;/&gt;&lt;wsp:rsid wsp:val=&quot;00E97777&quot;/&gt;&lt;wsp:rsid wsp:val=&quot;00E978E8&quot;/&gt;&lt;wsp:rsid wsp:val=&quot;00E979EC&quot;/&gt;&lt;wsp:rsid wsp:val=&quot;00E97B57&quot;/&gt;&lt;wsp:rsid wsp:val=&quot;00E97BB7&quot;/&gt;&lt;wsp:rsid wsp:val=&quot;00EA00F6&quot;/&gt;&lt;wsp:rsid wsp:val=&quot;00EA021E&quot;/&gt;&lt;wsp:rsid wsp:val=&quot;00EA02F7&quot;/&gt;&lt;wsp:rsid wsp:val=&quot;00EA0352&quot;/&gt;&lt;wsp:rsid wsp:val=&quot;00EA038F&quot;/&gt;&lt;wsp:rsid wsp:val=&quot;00EA0636&quot;/&gt;&lt;wsp:rsid wsp:val=&quot;00EA06DF&quot;/&gt;&lt;wsp:rsid wsp:val=&quot;00EA07D4&quot;/&gt;&lt;wsp:rsid wsp:val=&quot;00EA0988&quot;/&gt;&lt;wsp:rsid wsp:val=&quot;00EA09F4&quot;/&gt;&lt;wsp:rsid wsp:val=&quot;00EA0A9F&quot;/&gt;&lt;wsp:rsid wsp:val=&quot;00EA0CF2&quot;/&gt;&lt;wsp:rsid wsp:val=&quot;00EA0E63&quot;/&gt;&lt;wsp:rsid wsp:val=&quot;00EA0EEA&quot;/&gt;&lt;wsp:rsid wsp:val=&quot;00EA13BD&quot;/&gt;&lt;wsp:rsid wsp:val=&quot;00EA1461&quot;/&gt;&lt;wsp:rsid wsp:val=&quot;00EA19D2&quot;/&gt;&lt;wsp:rsid wsp:val=&quot;00EA1B4E&quot;/&gt;&lt;wsp:rsid wsp:val=&quot;00EA2193&quot;/&gt;&lt;wsp:rsid wsp:val=&quot;00EA21C6&quot;/&gt;&lt;wsp:rsid wsp:val=&quot;00EA24EB&quot;/&gt;&lt;wsp:rsid wsp:val=&quot;00EA253B&quot;/&gt;&lt;wsp:rsid wsp:val=&quot;00EA2A2E&quot;/&gt;&lt;wsp:rsid wsp:val=&quot;00EA2C90&quot;/&gt;&lt;wsp:rsid wsp:val=&quot;00EA2D18&quot;/&gt;&lt;wsp:rsid wsp:val=&quot;00EA2F82&quot;/&gt;&lt;wsp:rsid wsp:val=&quot;00EA30B7&quot;/&gt;&lt;wsp:rsid wsp:val=&quot;00EA3595&quot;/&gt;&lt;wsp:rsid wsp:val=&quot;00EA36F3&quot;/&gt;&lt;wsp:rsid wsp:val=&quot;00EA4082&quot;/&gt;&lt;wsp:rsid wsp:val=&quot;00EA4291&quot;/&gt;&lt;wsp:rsid wsp:val=&quot;00EA430A&quot;/&gt;&lt;wsp:rsid wsp:val=&quot;00EA43DA&quot;/&gt;&lt;wsp:rsid wsp:val=&quot;00EA484C&quot;/&gt;&lt;wsp:rsid wsp:val=&quot;00EA4857&quot;/&gt;&lt;wsp:rsid wsp:val=&quot;00EA4ADF&quot;/&gt;&lt;wsp:rsid wsp:val=&quot;00EA4B39&quot;/&gt;&lt;wsp:rsid wsp:val=&quot;00EA4C3C&quot;/&gt;&lt;wsp:rsid wsp:val=&quot;00EA4C87&quot;/&gt;&lt;wsp:rsid wsp:val=&quot;00EA4D55&quot;/&gt;&lt;wsp:rsid wsp:val=&quot;00EA4D5E&quot;/&gt;&lt;wsp:rsid wsp:val=&quot;00EA4E23&quot;/&gt;&lt;wsp:rsid wsp:val=&quot;00EA503B&quot;/&gt;&lt;wsp:rsid wsp:val=&quot;00EA5141&quot;/&gt;&lt;wsp:rsid wsp:val=&quot;00EA5292&quot;/&gt;&lt;wsp:rsid wsp:val=&quot;00EA5340&quot;/&gt;&lt;wsp:rsid wsp:val=&quot;00EA5AD4&quot;/&gt;&lt;wsp:rsid wsp:val=&quot;00EA5C38&quot;/&gt;&lt;wsp:rsid wsp:val=&quot;00EA5E56&quot;/&gt;&lt;wsp:rsid wsp:val=&quot;00EA5F1B&quot;/&gt;&lt;wsp:rsid wsp:val=&quot;00EA6351&quot;/&gt;&lt;wsp:rsid wsp:val=&quot;00EA639E&quot;/&gt;&lt;wsp:rsid wsp:val=&quot;00EA63BC&quot;/&gt;&lt;wsp:rsid wsp:val=&quot;00EA675A&quot;/&gt;&lt;wsp:rsid wsp:val=&quot;00EA67A3&quot;/&gt;&lt;wsp:rsid wsp:val=&quot;00EA6C1F&quot;/&gt;&lt;wsp:rsid wsp:val=&quot;00EA6E68&quot;/&gt;&lt;wsp:rsid wsp:val=&quot;00EA72A6&quot;/&gt;&lt;wsp:rsid wsp:val=&quot;00EA735C&quot;/&gt;&lt;wsp:rsid wsp:val=&quot;00EA7361&quot;/&gt;&lt;wsp:rsid wsp:val=&quot;00EA7417&quot;/&gt;&lt;wsp:rsid wsp:val=&quot;00EA74A2&quot;/&gt;&lt;wsp:rsid wsp:val=&quot;00EA752B&quot;/&gt;&lt;wsp:rsid wsp:val=&quot;00EA763C&quot;/&gt;&lt;wsp:rsid wsp:val=&quot;00EA776D&quot;/&gt;&lt;wsp:rsid wsp:val=&quot;00EA77A8&quot;/&gt;&lt;wsp:rsid wsp:val=&quot;00EA77F0&quot;/&gt;&lt;wsp:rsid wsp:val=&quot;00EA7A6A&quot;/&gt;&lt;wsp:rsid wsp:val=&quot;00EA7C41&quot;/&gt;&lt;wsp:rsid wsp:val=&quot;00EA7DC3&quot;/&gt;&lt;wsp:rsid wsp:val=&quot;00EA7E1D&quot;/&gt;&lt;wsp:rsid wsp:val=&quot;00EB0203&quot;/&gt;&lt;wsp:rsid wsp:val=&quot;00EB049D&quot;/&gt;&lt;wsp:rsid wsp:val=&quot;00EB0636&quot;/&gt;&lt;wsp:rsid wsp:val=&quot;00EB0D1C&quot;/&gt;&lt;wsp:rsid wsp:val=&quot;00EB1064&quot;/&gt;&lt;wsp:rsid wsp:val=&quot;00EB19D0&quot;/&gt;&lt;wsp:rsid wsp:val=&quot;00EB1DC0&quot;/&gt;&lt;wsp:rsid wsp:val=&quot;00EB2448&quot;/&gt;&lt;wsp:rsid wsp:val=&quot;00EB24D0&quot;/&gt;&lt;wsp:rsid wsp:val=&quot;00EB281A&quot;/&gt;&lt;wsp:rsid wsp:val=&quot;00EB29B5&quot;/&gt;&lt;wsp:rsid wsp:val=&quot;00EB2B0D&quot;/&gt;&lt;wsp:rsid wsp:val=&quot;00EB2B7E&quot;/&gt;&lt;wsp:rsid wsp:val=&quot;00EB3141&quot;/&gt;&lt;wsp:rsid wsp:val=&quot;00EB3209&quot;/&gt;&lt;wsp:rsid wsp:val=&quot;00EB3248&quot;/&gt;&lt;wsp:rsid wsp:val=&quot;00EB329B&quot;/&gt;&lt;wsp:rsid wsp:val=&quot;00EB333C&quot;/&gt;&lt;wsp:rsid wsp:val=&quot;00EB340A&quot;/&gt;&lt;wsp:rsid wsp:val=&quot;00EB3555&quot;/&gt;&lt;wsp:rsid wsp:val=&quot;00EB35A8&quot;/&gt;&lt;wsp:rsid wsp:val=&quot;00EB36B7&quot;/&gt;&lt;wsp:rsid wsp:val=&quot;00EB38E5&quot;/&gt;&lt;wsp:rsid wsp:val=&quot;00EB3A60&quot;/&gt;&lt;wsp:rsid wsp:val=&quot;00EB429D&quot;/&gt;&lt;wsp:rsid wsp:val=&quot;00EB4313&quot;/&gt;&lt;wsp:rsid wsp:val=&quot;00EB4387&quot;/&gt;&lt;wsp:rsid wsp:val=&quot;00EB4D55&quot;/&gt;&lt;wsp:rsid wsp:val=&quot;00EB4DF3&quot;/&gt;&lt;wsp:rsid wsp:val=&quot;00EB4EF5&quot;/&gt;&lt;wsp:rsid wsp:val=&quot;00EB518C&quot;/&gt;&lt;wsp:rsid wsp:val=&quot;00EB5951&quot;/&gt;&lt;wsp:rsid wsp:val=&quot;00EB5A27&quot;/&gt;&lt;wsp:rsid wsp:val=&quot;00EB5AC5&quot;/&gt;&lt;wsp:rsid wsp:val=&quot;00EB5BEF&quot;/&gt;&lt;wsp:rsid wsp:val=&quot;00EB5C56&quot;/&gt;&lt;wsp:rsid wsp:val=&quot;00EB5D99&quot;/&gt;&lt;wsp:rsid wsp:val=&quot;00EB5F85&quot;/&gt;&lt;wsp:rsid wsp:val=&quot;00EB5FA7&quot;/&gt;&lt;wsp:rsid wsp:val=&quot;00EB6070&quot;/&gt;&lt;wsp:rsid wsp:val=&quot;00EB634F&quot;/&gt;&lt;wsp:rsid wsp:val=&quot;00EB6519&quot;/&gt;&lt;wsp:rsid wsp:val=&quot;00EB65F0&quot;/&gt;&lt;wsp:rsid wsp:val=&quot;00EB6661&quot;/&gt;&lt;wsp:rsid wsp:val=&quot;00EB6DA1&quot;/&gt;&lt;wsp:rsid wsp:val=&quot;00EB7098&quot;/&gt;&lt;wsp:rsid wsp:val=&quot;00EB7158&quot;/&gt;&lt;wsp:rsid wsp:val=&quot;00EB7304&quot;/&gt;&lt;wsp:rsid wsp:val=&quot;00EB75EA&quot;/&gt;&lt;wsp:rsid wsp:val=&quot;00EB763C&quot;/&gt;&lt;wsp:rsid wsp:val=&quot;00EB7BC8&quot;/&gt;&lt;wsp:rsid wsp:val=&quot;00EB7C3E&quot;/&gt;&lt;wsp:rsid wsp:val=&quot;00EB7DCD&quot;/&gt;&lt;wsp:rsid wsp:val=&quot;00EC01FE&quot;/&gt;&lt;wsp:rsid wsp:val=&quot;00EC04A4&quot;/&gt;&lt;wsp:rsid wsp:val=&quot;00EC0689&quot;/&gt;&lt;wsp:rsid wsp:val=&quot;00EC07B4&quot;/&gt;&lt;wsp:rsid wsp:val=&quot;00EC07C8&quot;/&gt;&lt;wsp:rsid wsp:val=&quot;00EC0936&quot;/&gt;&lt;wsp:rsid wsp:val=&quot;00EC0AD3&quot;/&gt;&lt;wsp:rsid wsp:val=&quot;00EC0B4C&quot;/&gt;&lt;wsp:rsid wsp:val=&quot;00EC0FFB&quot;/&gt;&lt;wsp:rsid wsp:val=&quot;00EC1320&quot;/&gt;&lt;wsp:rsid wsp:val=&quot;00EC1609&quot;/&gt;&lt;wsp:rsid wsp:val=&quot;00EC17A5&quot;/&gt;&lt;wsp:rsid wsp:val=&quot;00EC17D3&quot;/&gt;&lt;wsp:rsid wsp:val=&quot;00EC1BEB&quot;/&gt;&lt;wsp:rsid wsp:val=&quot;00EC1F59&quot;/&gt;&lt;wsp:rsid wsp:val=&quot;00EC24CF&quot;/&gt;&lt;wsp:rsid wsp:val=&quot;00EC25E4&quot;/&gt;&lt;wsp:rsid wsp:val=&quot;00EC2669&quot;/&gt;&lt;wsp:rsid wsp:val=&quot;00EC274F&quot;/&gt;&lt;wsp:rsid wsp:val=&quot;00EC2B6D&quot;/&gt;&lt;wsp:rsid wsp:val=&quot;00EC31DC&quot;/&gt;&lt;wsp:rsid wsp:val=&quot;00EC36B4&quot;/&gt;&lt;wsp:rsid wsp:val=&quot;00EC3737&quot;/&gt;&lt;wsp:rsid wsp:val=&quot;00EC3932&quot;/&gt;&lt;wsp:rsid wsp:val=&quot;00EC3B00&quot;/&gt;&lt;wsp:rsid wsp:val=&quot;00EC4105&quot;/&gt;&lt;wsp:rsid wsp:val=&quot;00EC41A5&quot;/&gt;&lt;wsp:rsid wsp:val=&quot;00EC421E&quot;/&gt;&lt;wsp:rsid wsp:val=&quot;00EC4272&quot;/&gt;&lt;wsp:rsid wsp:val=&quot;00EC451D&quot;/&gt;&lt;wsp:rsid wsp:val=&quot;00EC454A&quot;/&gt;&lt;wsp:rsid wsp:val=&quot;00EC4BA8&quot;/&gt;&lt;wsp:rsid wsp:val=&quot;00EC529B&quot;/&gt;&lt;wsp:rsid wsp:val=&quot;00EC543D&quot;/&gt;&lt;wsp:rsid wsp:val=&quot;00EC586C&quot;/&gt;&lt;wsp:rsid wsp:val=&quot;00EC5A92&quot;/&gt;&lt;wsp:rsid wsp:val=&quot;00EC5BAC&quot;/&gt;&lt;wsp:rsid wsp:val=&quot;00EC5E14&quot;/&gt;&lt;wsp:rsid wsp:val=&quot;00EC649C&quot;/&gt;&lt;wsp:rsid wsp:val=&quot;00EC67CF&quot;/&gt;&lt;wsp:rsid wsp:val=&quot;00EC6A2D&quot;/&gt;&lt;wsp:rsid wsp:val=&quot;00EC6A85&quot;/&gt;&lt;wsp:rsid wsp:val=&quot;00EC6C97&quot;/&gt;&lt;wsp:rsid wsp:val=&quot;00EC6CA9&quot;/&gt;&lt;wsp:rsid wsp:val=&quot;00EC6E79&quot;/&gt;&lt;wsp:rsid wsp:val=&quot;00EC70D4&quot;/&gt;&lt;wsp:rsid wsp:val=&quot;00EC72CC&quot;/&gt;&lt;wsp:rsid wsp:val=&quot;00EC72F0&quot;/&gt;&lt;wsp:rsid wsp:val=&quot;00EC7371&quot;/&gt;&lt;wsp:rsid wsp:val=&quot;00EC73A4&quot;/&gt;&lt;wsp:rsid wsp:val=&quot;00EC7BA5&quot;/&gt;&lt;wsp:rsid wsp:val=&quot;00EC7C43&quot;/&gt;&lt;wsp:rsid wsp:val=&quot;00EC7C9F&quot;/&gt;&lt;wsp:rsid wsp:val=&quot;00EC7E53&quot;/&gt;&lt;wsp:rsid wsp:val=&quot;00EC7EEC&quot;/&gt;&lt;wsp:rsid wsp:val=&quot;00ED023D&quot;/&gt;&lt;wsp:rsid wsp:val=&quot;00ED0240&quot;/&gt;&lt;wsp:rsid wsp:val=&quot;00ED025E&quot;/&gt;&lt;wsp:rsid wsp:val=&quot;00ED0266&quot;/&gt;&lt;wsp:rsid wsp:val=&quot;00ED02F5&quot;/&gt;&lt;wsp:rsid wsp:val=&quot;00ED033B&quot;/&gt;&lt;wsp:rsid wsp:val=&quot;00ED0482&quot;/&gt;&lt;wsp:rsid wsp:val=&quot;00ED0677&quot;/&gt;&lt;wsp:rsid wsp:val=&quot;00ED0789&quot;/&gt;&lt;wsp:rsid wsp:val=&quot;00ED08E6&quot;/&gt;&lt;wsp:rsid wsp:val=&quot;00ED0A05&quot;/&gt;&lt;wsp:rsid wsp:val=&quot;00ED0A72&quot;/&gt;&lt;wsp:rsid wsp:val=&quot;00ED0D61&quot;/&gt;&lt;wsp:rsid wsp:val=&quot;00ED10E0&quot;/&gt;&lt;wsp:rsid wsp:val=&quot;00ED114B&quot;/&gt;&lt;wsp:rsid wsp:val=&quot;00ED148D&quot;/&gt;&lt;wsp:rsid wsp:val=&quot;00ED161A&quot;/&gt;&lt;wsp:rsid wsp:val=&quot;00ED1624&quot;/&gt;&lt;wsp:rsid wsp:val=&quot;00ED1AF4&quot;/&gt;&lt;wsp:rsid wsp:val=&quot;00ED1C27&quot;/&gt;&lt;wsp:rsid wsp:val=&quot;00ED1D19&quot;/&gt;&lt;wsp:rsid wsp:val=&quot;00ED1FF3&quot;/&gt;&lt;wsp:rsid wsp:val=&quot;00ED2060&quot;/&gt;&lt;wsp:rsid wsp:val=&quot;00ED215B&quot;/&gt;&lt;wsp:rsid wsp:val=&quot;00ED219E&quot;/&gt;&lt;wsp:rsid wsp:val=&quot;00ED21B2&quot;/&gt;&lt;wsp:rsid wsp:val=&quot;00ED22C1&quot;/&gt;&lt;wsp:rsid wsp:val=&quot;00ED239F&quot;/&gt;&lt;wsp:rsid wsp:val=&quot;00ED24FE&quot;/&gt;&lt;wsp:rsid wsp:val=&quot;00ED261E&quot;/&gt;&lt;wsp:rsid wsp:val=&quot;00ED2674&quot;/&gt;&lt;wsp:rsid wsp:val=&quot;00ED2708&quot;/&gt;&lt;wsp:rsid wsp:val=&quot;00ED2759&quot;/&gt;&lt;wsp:rsid wsp:val=&quot;00ED2841&quot;/&gt;&lt;wsp:rsid wsp:val=&quot;00ED29B7&quot;/&gt;&lt;wsp:rsid wsp:val=&quot;00ED314D&quot;/&gt;&lt;wsp:rsid wsp:val=&quot;00ED36A8&quot;/&gt;&lt;wsp:rsid wsp:val=&quot;00ED3A43&quot;/&gt;&lt;wsp:rsid wsp:val=&quot;00ED3C31&quot;/&gt;&lt;wsp:rsid wsp:val=&quot;00ED3C80&quot;/&gt;&lt;wsp:rsid wsp:val=&quot;00ED3DD3&quot;/&gt;&lt;wsp:rsid wsp:val=&quot;00ED434A&quot;/&gt;&lt;wsp:rsid wsp:val=&quot;00ED44CE&quot;/&gt;&lt;wsp:rsid wsp:val=&quot;00ED45CF&quot;/&gt;&lt;wsp:rsid wsp:val=&quot;00ED4A39&quot;/&gt;&lt;wsp:rsid wsp:val=&quot;00ED4E0C&quot;/&gt;&lt;wsp:rsid wsp:val=&quot;00ED53D4&quot;/&gt;&lt;wsp:rsid wsp:val=&quot;00ED55DC&quot;/&gt;&lt;wsp:rsid wsp:val=&quot;00ED56C2&quot;/&gt;&lt;wsp:rsid wsp:val=&quot;00ED5BC1&quot;/&gt;&lt;wsp:rsid wsp:val=&quot;00ED5C52&quot;/&gt;&lt;wsp:rsid wsp:val=&quot;00ED5DA9&quot;/&gt;&lt;wsp:rsid wsp:val=&quot;00ED5E39&quot;/&gt;&lt;wsp:rsid wsp:val=&quot;00ED604A&quot;/&gt;&lt;wsp:rsid wsp:val=&quot;00ED6235&quot;/&gt;&lt;wsp:rsid wsp:val=&quot;00ED62D1&quot;/&gt;&lt;wsp:rsid wsp:val=&quot;00ED65B7&quot;/&gt;&lt;wsp:rsid wsp:val=&quot;00ED65D5&quot;/&gt;&lt;wsp:rsid wsp:val=&quot;00ED66E4&quot;/&gt;&lt;wsp:rsid wsp:val=&quot;00ED6A82&quot;/&gt;&lt;wsp:rsid wsp:val=&quot;00ED6A8A&quot;/&gt;&lt;wsp:rsid wsp:val=&quot;00ED6B51&quot;/&gt;&lt;wsp:rsid wsp:val=&quot;00ED6D4B&quot;/&gt;&lt;wsp:rsid wsp:val=&quot;00ED7849&quot;/&gt;&lt;wsp:rsid wsp:val=&quot;00ED787E&quot;/&gt;&lt;wsp:rsid wsp:val=&quot;00ED791F&quot;/&gt;&lt;wsp:rsid wsp:val=&quot;00ED79FB&quot;/&gt;&lt;wsp:rsid wsp:val=&quot;00ED7A92&quot;/&gt;&lt;wsp:rsid wsp:val=&quot;00EE0097&quot;/&gt;&lt;wsp:rsid wsp:val=&quot;00EE01C8&quot;/&gt;&lt;wsp:rsid wsp:val=&quot;00EE0269&quot;/&gt;&lt;wsp:rsid wsp:val=&quot;00EE03AF&quot;/&gt;&lt;wsp:rsid wsp:val=&quot;00EE03E4&quot;/&gt;&lt;wsp:rsid wsp:val=&quot;00EE0411&quot;/&gt;&lt;wsp:rsid wsp:val=&quot;00EE0449&quot;/&gt;&lt;wsp:rsid wsp:val=&quot;00EE045D&quot;/&gt;&lt;wsp:rsid wsp:val=&quot;00EE048B&quot;/&gt;&lt;wsp:rsid wsp:val=&quot;00EE0497&quot;/&gt;&lt;wsp:rsid wsp:val=&quot;00EE0DD3&quot;/&gt;&lt;wsp:rsid wsp:val=&quot;00EE0E9E&quot;/&gt;&lt;wsp:rsid wsp:val=&quot;00EE1101&quot;/&gt;&lt;wsp:rsid wsp:val=&quot;00EE1156&quot;/&gt;&lt;wsp:rsid wsp:val=&quot;00EE1369&quot;/&gt;&lt;wsp:rsid wsp:val=&quot;00EE198E&quot;/&gt;&lt;wsp:rsid wsp:val=&quot;00EE1A74&quot;/&gt;&lt;wsp:rsid wsp:val=&quot;00EE234A&quot;/&gt;&lt;wsp:rsid wsp:val=&quot;00EE247C&quot;/&gt;&lt;wsp:rsid wsp:val=&quot;00EE249C&quot;/&gt;&lt;wsp:rsid wsp:val=&quot;00EE2688&quot;/&gt;&lt;wsp:rsid wsp:val=&quot;00EE273B&quot;/&gt;&lt;wsp:rsid wsp:val=&quot;00EE2875&quot;/&gt;&lt;wsp:rsid wsp:val=&quot;00EE32ED&quot;/&gt;&lt;wsp:rsid wsp:val=&quot;00EE3357&quot;/&gt;&lt;wsp:rsid wsp:val=&quot;00EE3405&quot;/&gt;&lt;wsp:rsid wsp:val=&quot;00EE3417&quot;/&gt;&lt;wsp:rsid wsp:val=&quot;00EE3633&quot;/&gt;&lt;wsp:rsid wsp:val=&quot;00EE3780&quot;/&gt;&lt;wsp:rsid wsp:val=&quot;00EE37BC&quot;/&gt;&lt;wsp:rsid wsp:val=&quot;00EE3848&quot;/&gt;&lt;wsp:rsid wsp:val=&quot;00EE39F6&quot;/&gt;&lt;wsp:rsid wsp:val=&quot;00EE3AFD&quot;/&gt;&lt;wsp:rsid wsp:val=&quot;00EE3B43&quot;/&gt;&lt;wsp:rsid wsp:val=&quot;00EE3CEA&quot;/&gt;&lt;wsp:rsid wsp:val=&quot;00EE40EC&quot;/&gt;&lt;wsp:rsid wsp:val=&quot;00EE42A3&quot;/&gt;&lt;wsp:rsid wsp:val=&quot;00EE42EF&quot;/&gt;&lt;wsp:rsid wsp:val=&quot;00EE4B34&quot;/&gt;&lt;wsp:rsid wsp:val=&quot;00EE4B6D&quot;/&gt;&lt;wsp:rsid wsp:val=&quot;00EE4F1A&quot;/&gt;&lt;wsp:rsid wsp:val=&quot;00EE5404&quot;/&gt;&lt;wsp:rsid wsp:val=&quot;00EE54B8&quot;/&gt;&lt;wsp:rsid wsp:val=&quot;00EE5541&quot;/&gt;&lt;wsp:rsid wsp:val=&quot;00EE56B7&quot;/&gt;&lt;wsp:rsid wsp:val=&quot;00EE593B&quot;/&gt;&lt;wsp:rsid wsp:val=&quot;00EE5976&quot;/&gt;&lt;wsp:rsid wsp:val=&quot;00EE5AD7&quot;/&gt;&lt;wsp:rsid wsp:val=&quot;00EE5D53&quot;/&gt;&lt;wsp:rsid wsp:val=&quot;00EE60A7&quot;/&gt;&lt;wsp:rsid wsp:val=&quot;00EE6172&quot;/&gt;&lt;wsp:rsid wsp:val=&quot;00EE690B&quot;/&gt;&lt;wsp:rsid wsp:val=&quot;00EE6B7E&quot;/&gt;&lt;wsp:rsid wsp:val=&quot;00EE6C0F&quot;/&gt;&lt;wsp:rsid wsp:val=&quot;00EE6C4B&quot;/&gt;&lt;wsp:rsid wsp:val=&quot;00EE7073&quot;/&gt;&lt;wsp:rsid wsp:val=&quot;00EE7202&quot;/&gt;&lt;wsp:rsid wsp:val=&quot;00EE758C&quot;/&gt;&lt;wsp:rsid wsp:val=&quot;00EE759B&quot;/&gt;&lt;wsp:rsid wsp:val=&quot;00EE77EE&quot;/&gt;&lt;wsp:rsid wsp:val=&quot;00EE7A5A&quot;/&gt;&lt;wsp:rsid wsp:val=&quot;00EE7B0A&quot;/&gt;&lt;wsp:rsid wsp:val=&quot;00EE7B58&quot;/&gt;&lt;wsp:rsid wsp:val=&quot;00EF010B&quot;/&gt;&lt;wsp:rsid wsp:val=&quot;00EF0182&quot;/&gt;&lt;wsp:rsid wsp:val=&quot;00EF02D8&quot;/&gt;&lt;wsp:rsid wsp:val=&quot;00EF03D8&quot;/&gt;&lt;wsp:rsid wsp:val=&quot;00EF0450&quot;/&gt;&lt;wsp:rsid wsp:val=&quot;00EF05D0&quot;/&gt;&lt;wsp:rsid wsp:val=&quot;00EF0697&quot;/&gt;&lt;wsp:rsid wsp:val=&quot;00EF07D2&quot;/&gt;&lt;wsp:rsid wsp:val=&quot;00EF09B2&quot;/&gt;&lt;wsp:rsid wsp:val=&quot;00EF0B88&quot;/&gt;&lt;wsp:rsid wsp:val=&quot;00EF0BBA&quot;/&gt;&lt;wsp:rsid wsp:val=&quot;00EF0C2D&quot;/&gt;&lt;wsp:rsid wsp:val=&quot;00EF0FAC&quot;/&gt;&lt;wsp:rsid wsp:val=&quot;00EF11E2&quot;/&gt;&lt;wsp:rsid wsp:val=&quot;00EF13AC&quot;/&gt;&lt;wsp:rsid wsp:val=&quot;00EF1453&quot;/&gt;&lt;wsp:rsid wsp:val=&quot;00EF158C&quot;/&gt;&lt;wsp:rsid wsp:val=&quot;00EF1D53&quot;/&gt;&lt;wsp:rsid wsp:val=&quot;00EF211B&quot;/&gt;&lt;wsp:rsid wsp:val=&quot;00EF218C&quot;/&gt;&lt;wsp:rsid wsp:val=&quot;00EF222E&quot;/&gt;&lt;wsp:rsid wsp:val=&quot;00EF2395&quot;/&gt;&lt;wsp:rsid wsp:val=&quot;00EF2B2D&quot;/&gt;&lt;wsp:rsid wsp:val=&quot;00EF2C4A&quot;/&gt;&lt;wsp:rsid wsp:val=&quot;00EF33B7&quot;/&gt;&lt;wsp:rsid wsp:val=&quot;00EF342F&quot;/&gt;&lt;wsp:rsid wsp:val=&quot;00EF35F0&quot;/&gt;&lt;wsp:rsid wsp:val=&quot;00EF3661&quot;/&gt;&lt;wsp:rsid wsp:val=&quot;00EF3D0D&quot;/&gt;&lt;wsp:rsid wsp:val=&quot;00EF3E95&quot;/&gt;&lt;wsp:rsid wsp:val=&quot;00EF4032&quot;/&gt;&lt;wsp:rsid wsp:val=&quot;00EF4070&quot;/&gt;&lt;wsp:rsid wsp:val=&quot;00EF4754&quot;/&gt;&lt;wsp:rsid wsp:val=&quot;00EF4BEB&quot;/&gt;&lt;wsp:rsid wsp:val=&quot;00EF4CD1&quot;/&gt;&lt;wsp:rsid wsp:val=&quot;00EF50FE&quot;/&gt;&lt;wsp:rsid wsp:val=&quot;00EF5166&quot;/&gt;&lt;wsp:rsid wsp:val=&quot;00EF51AF&quot;/&gt;&lt;wsp:rsid wsp:val=&quot;00EF56C0&quot;/&gt;&lt;wsp:rsid wsp:val=&quot;00EF5701&quot;/&gt;&lt;wsp:rsid wsp:val=&quot;00EF582C&quot;/&gt;&lt;wsp:rsid wsp:val=&quot;00EF5850&quot;/&gt;&lt;wsp:rsid wsp:val=&quot;00EF5B1C&quot;/&gt;&lt;wsp:rsid wsp:val=&quot;00EF6051&quot;/&gt;&lt;wsp:rsid wsp:val=&quot;00EF60EF&quot;/&gt;&lt;wsp:rsid wsp:val=&quot;00EF61D7&quot;/&gt;&lt;wsp:rsid wsp:val=&quot;00EF64E2&quot;/&gt;&lt;wsp:rsid wsp:val=&quot;00EF662C&quot;/&gt;&lt;wsp:rsid wsp:val=&quot;00EF67A4&quot;/&gt;&lt;wsp:rsid wsp:val=&quot;00EF68A9&quot;/&gt;&lt;wsp:rsid wsp:val=&quot;00EF6D0C&quot;/&gt;&lt;wsp:rsid wsp:val=&quot;00EF6EAA&quot;/&gt;&lt;wsp:rsid wsp:val=&quot;00EF6F38&quot;/&gt;&lt;wsp:rsid wsp:val=&quot;00EF722A&quot;/&gt;&lt;wsp:rsid wsp:val=&quot;00EF758C&quot;/&gt;&lt;wsp:rsid wsp:val=&quot;00EF7876&quot;/&gt;&lt;wsp:rsid wsp:val=&quot;00EF7D0E&quot;/&gt;&lt;wsp:rsid wsp:val=&quot;00EF7D7D&quot;/&gt;&lt;wsp:rsid wsp:val=&quot;00EF7FB3&quot;/&gt;&lt;wsp:rsid wsp:val=&quot;00EF7FDF&quot;/&gt;&lt;wsp:rsid wsp:val=&quot;00F0011E&quot;/&gt;&lt;wsp:rsid wsp:val=&quot;00F004D1&quot;/&gt;&lt;wsp:rsid wsp:val=&quot;00F00576&quot;/&gt;&lt;wsp:rsid wsp:val=&quot;00F0073C&quot;/&gt;&lt;wsp:rsid wsp:val=&quot;00F008CD&quot;/&gt;&lt;wsp:rsid wsp:val=&quot;00F00923&quot;/&gt;&lt;wsp:rsid wsp:val=&quot;00F009CD&quot;/&gt;&lt;wsp:rsid wsp:val=&quot;00F00ACC&quot;/&gt;&lt;wsp:rsid wsp:val=&quot;00F00BA2&quot;/&gt;&lt;wsp:rsid wsp:val=&quot;00F00D80&quot;/&gt;&lt;wsp:rsid wsp:val=&quot;00F00DC4&quot;/&gt;&lt;wsp:rsid wsp:val=&quot;00F0130B&quot;/&gt;&lt;wsp:rsid wsp:val=&quot;00F019B9&quot;/&gt;&lt;wsp:rsid wsp:val=&quot;00F01B0B&quot;/&gt;&lt;wsp:rsid wsp:val=&quot;00F01D51&quot;/&gt;&lt;wsp:rsid wsp:val=&quot;00F01DF6&quot;/&gt;&lt;wsp:rsid wsp:val=&quot;00F01F20&quot;/&gt;&lt;wsp:rsid wsp:val=&quot;00F01FD3&quot;/&gt;&lt;wsp:rsid wsp:val=&quot;00F022DE&quot;/&gt;&lt;wsp:rsid wsp:val=&quot;00F02314&quot;/&gt;&lt;wsp:rsid wsp:val=&quot;00F02661&quot;/&gt;&lt;wsp:rsid wsp:val=&quot;00F0295C&quot;/&gt;&lt;wsp:rsid wsp:val=&quot;00F02A6B&quot;/&gt;&lt;wsp:rsid wsp:val=&quot;00F02CAC&quot;/&gt;&lt;wsp:rsid wsp:val=&quot;00F02ECA&quot;/&gt;&lt;wsp:rsid wsp:val=&quot;00F03178&quot;/&gt;&lt;wsp:rsid wsp:val=&quot;00F035EA&quot;/&gt;&lt;wsp:rsid wsp:val=&quot;00F0392B&quot;/&gt;&lt;wsp:rsid wsp:val=&quot;00F039B8&quot;/&gt;&lt;wsp:rsid wsp:val=&quot;00F03B39&quot;/&gt;&lt;wsp:rsid wsp:val=&quot;00F03C20&quot;/&gt;&lt;wsp:rsid wsp:val=&quot;00F03C98&quot;/&gt;&lt;wsp:rsid wsp:val=&quot;00F03DED&quot;/&gt;&lt;wsp:rsid wsp:val=&quot;00F04083&quot;/&gt;&lt;wsp:rsid wsp:val=&quot;00F04227&quot;/&gt;&lt;wsp:rsid wsp:val=&quot;00F042F8&quot;/&gt;&lt;wsp:rsid wsp:val=&quot;00F044CE&quot;/&gt;&lt;wsp:rsid wsp:val=&quot;00F044E7&quot;/&gt;&lt;wsp:rsid wsp:val=&quot;00F04626&quot;/&gt;&lt;wsp:rsid wsp:val=&quot;00F04960&quot;/&gt;&lt;wsp:rsid wsp:val=&quot;00F04C5C&quot;/&gt;&lt;wsp:rsid wsp:val=&quot;00F04D7D&quot;/&gt;&lt;wsp:rsid wsp:val=&quot;00F051DE&quot;/&gt;&lt;wsp:rsid wsp:val=&quot;00F051FA&quot;/&gt;&lt;wsp:rsid wsp:val=&quot;00F05503&quot;/&gt;&lt;wsp:rsid wsp:val=&quot;00F0570F&quot;/&gt;&lt;wsp:rsid wsp:val=&quot;00F05D23&quot;/&gt;&lt;wsp:rsid wsp:val=&quot;00F05E30&quot;/&gt;&lt;wsp:rsid wsp:val=&quot;00F067CA&quot;/&gt;&lt;wsp:rsid wsp:val=&quot;00F06990&quot;/&gt;&lt;wsp:rsid wsp:val=&quot;00F06ADC&quot;/&gt;&lt;wsp:rsid wsp:val=&quot;00F06D37&quot;/&gt;&lt;wsp:rsid wsp:val=&quot;00F06DCA&quot;/&gt;&lt;wsp:rsid wsp:val=&quot;00F071AA&quot;/&gt;&lt;wsp:rsid wsp:val=&quot;00F07C5D&quot;/&gt;&lt;wsp:rsid wsp:val=&quot;00F07E13&quot;/&gt;&lt;wsp:rsid wsp:val=&quot;00F07EF6&quot;/&gt;&lt;wsp:rsid wsp:val=&quot;00F07F71&quot;/&gt;&lt;wsp:rsid wsp:val=&quot;00F10155&quot;/&gt;&lt;wsp:rsid wsp:val=&quot;00F103EB&quot;/&gt;&lt;wsp:rsid wsp:val=&quot;00F10B0D&quot;/&gt;&lt;wsp:rsid wsp:val=&quot;00F10D56&quot;/&gt;&lt;wsp:rsid wsp:val=&quot;00F10E10&quot;/&gt;&lt;wsp:rsid wsp:val=&quot;00F1116E&quot;/&gt;&lt;wsp:rsid wsp:val=&quot;00F1118A&quot;/&gt;&lt;wsp:rsid wsp:val=&quot;00F11467&quot;/&gt;&lt;wsp:rsid wsp:val=&quot;00F119A7&quot;/&gt;&lt;wsp:rsid wsp:val=&quot;00F11A7A&quot;/&gt;&lt;wsp:rsid wsp:val=&quot;00F11DE8&quot;/&gt;&lt;wsp:rsid wsp:val=&quot;00F11EF7&quot;/&gt;&lt;wsp:rsid wsp:val=&quot;00F11EF9&quot;/&gt;&lt;wsp:rsid wsp:val=&quot;00F11F33&quot;/&gt;&lt;wsp:rsid wsp:val=&quot;00F12075&quot;/&gt;&lt;wsp:rsid wsp:val=&quot;00F12294&quot;/&gt;&lt;wsp:rsid wsp:val=&quot;00F123CD&quot;/&gt;&lt;wsp:rsid wsp:val=&quot;00F123CF&quot;/&gt;&lt;wsp:rsid wsp:val=&quot;00F12581&quot;/&gt;&lt;wsp:rsid wsp:val=&quot;00F1258A&quot;/&gt;&lt;wsp:rsid wsp:val=&quot;00F12611&quot;/&gt;&lt;wsp:rsid wsp:val=&quot;00F12717&quot;/&gt;&lt;wsp:rsid wsp:val=&quot;00F12860&quot;/&gt;&lt;wsp:rsid wsp:val=&quot;00F128FE&quot;/&gt;&lt;wsp:rsid wsp:val=&quot;00F12968&quot;/&gt;&lt;wsp:rsid wsp:val=&quot;00F12DE1&quot;/&gt;&lt;wsp:rsid wsp:val=&quot;00F13130&quot;/&gt;&lt;wsp:rsid wsp:val=&quot;00F138F9&quot;/&gt;&lt;wsp:rsid wsp:val=&quot;00F139F3&quot;/&gt;&lt;wsp:rsid wsp:val=&quot;00F13C9D&quot;/&gt;&lt;wsp:rsid wsp:val=&quot;00F13DC1&quot;/&gt;&lt;wsp:rsid wsp:val=&quot;00F13EDA&quot;/&gt;&lt;wsp:rsid wsp:val=&quot;00F13F11&quot;/&gt;&lt;wsp:rsid wsp:val=&quot;00F14D88&quot;/&gt;&lt;wsp:rsid wsp:val=&quot;00F1513E&quot;/&gt;&lt;wsp:rsid wsp:val=&quot;00F1518B&quot;/&gt;&lt;wsp:rsid wsp:val=&quot;00F15715&quot;/&gt;&lt;wsp:rsid wsp:val=&quot;00F15BBA&quot;/&gt;&lt;wsp:rsid wsp:val=&quot;00F165EA&quot;/&gt;&lt;wsp:rsid wsp:val=&quot;00F1673E&quot;/&gt;&lt;wsp:rsid wsp:val=&quot;00F16C27&quot;/&gt;&lt;wsp:rsid wsp:val=&quot;00F16D82&quot;/&gt;&lt;wsp:rsid wsp:val=&quot;00F16E4E&quot;/&gt;&lt;wsp:rsid wsp:val=&quot;00F170D3&quot;/&gt;&lt;wsp:rsid wsp:val=&quot;00F171BC&quot;/&gt;&lt;wsp:rsid wsp:val=&quot;00F17314&quot;/&gt;&lt;wsp:rsid wsp:val=&quot;00F17778&quot;/&gt;&lt;wsp:rsid wsp:val=&quot;00F177AA&quot;/&gt;&lt;wsp:rsid wsp:val=&quot;00F17A52&quot;/&gt;&lt;wsp:rsid wsp:val=&quot;00F17C5C&quot;/&gt;&lt;wsp:rsid wsp:val=&quot;00F17D6F&quot;/&gt;&lt;wsp:rsid wsp:val=&quot;00F17FAD&quot;/&gt;&lt;wsp:rsid wsp:val=&quot;00F20243&quot;/&gt;&lt;wsp:rsid wsp:val=&quot;00F202C3&quot;/&gt;&lt;wsp:rsid wsp:val=&quot;00F2032C&quot;/&gt;&lt;wsp:rsid wsp:val=&quot;00F204D7&quot;/&gt;&lt;wsp:rsid wsp:val=&quot;00F20504&quot;/&gt;&lt;wsp:rsid wsp:val=&quot;00F20647&quot;/&gt;&lt;wsp:rsid wsp:val=&quot;00F20ABB&quot;/&gt;&lt;wsp:rsid wsp:val=&quot;00F20C00&quot;/&gt;&lt;wsp:rsid wsp:val=&quot;00F20C20&quot;/&gt;&lt;wsp:rsid wsp:val=&quot;00F21451&quot;/&gt;&lt;wsp:rsid wsp:val=&quot;00F2155D&quot;/&gt;&lt;wsp:rsid wsp:val=&quot;00F217E9&quot;/&gt;&lt;wsp:rsid wsp:val=&quot;00F218E2&quot;/&gt;&lt;wsp:rsid wsp:val=&quot;00F21A99&quot;/&gt;&lt;wsp:rsid wsp:val=&quot;00F21C8A&quot;/&gt;&lt;wsp:rsid wsp:val=&quot;00F21DF5&quot;/&gt;&lt;wsp:rsid wsp:val=&quot;00F224D4&quot;/&gt;&lt;wsp:rsid wsp:val=&quot;00F22559&quot;/&gt;&lt;wsp:rsid wsp:val=&quot;00F225A1&quot;/&gt;&lt;wsp:rsid wsp:val=&quot;00F2262E&quot;/&gt;&lt;wsp:rsid wsp:val=&quot;00F2281E&quot;/&gt;&lt;wsp:rsid wsp:val=&quot;00F228B1&quot;/&gt;&lt;wsp:rsid wsp:val=&quot;00F228E8&quot;/&gt;&lt;wsp:rsid wsp:val=&quot;00F22C1E&quot;/&gt;&lt;wsp:rsid wsp:val=&quot;00F22C60&quot;/&gt;&lt;wsp:rsid wsp:val=&quot;00F22DEB&quot;/&gt;&lt;wsp:rsid wsp:val=&quot;00F23278&quot;/&gt;&lt;wsp:rsid wsp:val=&quot;00F233D6&quot;/&gt;&lt;wsp:rsid wsp:val=&quot;00F2357E&quot;/&gt;&lt;wsp:rsid wsp:val=&quot;00F23C95&quot;/&gt;&lt;wsp:rsid wsp:val=&quot;00F24177&quot;/&gt;&lt;wsp:rsid wsp:val=&quot;00F24474&quot;/&gt;&lt;wsp:rsid wsp:val=&quot;00F2456C&quot;/&gt;&lt;wsp:rsid wsp:val=&quot;00F2481A&quot;/&gt;&lt;wsp:rsid wsp:val=&quot;00F24E5C&quot;/&gt;&lt;wsp:rsid wsp:val=&quot;00F24F3B&quot;/&gt;&lt;wsp:rsid wsp:val=&quot;00F25097&quot;/&gt;&lt;wsp:rsid wsp:val=&quot;00F251AD&quot;/&gt;&lt;wsp:rsid wsp:val=&quot;00F251E2&quot;/&gt;&lt;wsp:rsid wsp:val=&quot;00F254DA&quot;/&gt;&lt;wsp:rsid wsp:val=&quot;00F2566D&quot;/&gt;&lt;wsp:rsid wsp:val=&quot;00F25968&quot;/&gt;&lt;wsp:rsid wsp:val=&quot;00F25BD3&quot;/&gt;&lt;wsp:rsid wsp:val=&quot;00F25D10&quot;/&gt;&lt;wsp:rsid wsp:val=&quot;00F26237&quot;/&gt;&lt;wsp:rsid wsp:val=&quot;00F26989&quot;/&gt;&lt;wsp:rsid wsp:val=&quot;00F26B03&quot;/&gt;&lt;wsp:rsid wsp:val=&quot;00F26CE1&quot;/&gt;&lt;wsp:rsid wsp:val=&quot;00F26DEB&quot;/&gt;&lt;wsp:rsid wsp:val=&quot;00F27168&quot;/&gt;&lt;wsp:rsid wsp:val=&quot;00F27500&quot;/&gt;&lt;wsp:rsid wsp:val=&quot;00F2753E&quot;/&gt;&lt;wsp:rsid wsp:val=&quot;00F27691&quot;/&gt;&lt;wsp:rsid wsp:val=&quot;00F276A4&quot;/&gt;&lt;wsp:rsid wsp:val=&quot;00F27729&quot;/&gt;&lt;wsp:rsid wsp:val=&quot;00F27754&quot;/&gt;&lt;wsp:rsid wsp:val=&quot;00F27B3B&quot;/&gt;&lt;wsp:rsid wsp:val=&quot;00F27D73&quot;/&gt;&lt;wsp:rsid wsp:val=&quot;00F27EC1&quot;/&gt;&lt;wsp:rsid wsp:val=&quot;00F27F23&quot;/&gt;&lt;wsp:rsid wsp:val=&quot;00F30691&quot;/&gt;&lt;wsp:rsid wsp:val=&quot;00F30795&quot;/&gt;&lt;wsp:rsid wsp:val=&quot;00F30CBC&quot;/&gt;&lt;wsp:rsid wsp:val=&quot;00F3109D&quot;/&gt;&lt;wsp:rsid wsp:val=&quot;00F316AE&quot;/&gt;&lt;wsp:rsid wsp:val=&quot;00F3185A&quot;/&gt;&lt;wsp:rsid wsp:val=&quot;00F31926&quot;/&gt;&lt;wsp:rsid wsp:val=&quot;00F31B6F&quot;/&gt;&lt;wsp:rsid wsp:val=&quot;00F31C97&quot;/&gt;&lt;wsp:rsid wsp:val=&quot;00F31DC1&quot;/&gt;&lt;wsp:rsid wsp:val=&quot;00F323E7&quot;/&gt;&lt;wsp:rsid wsp:val=&quot;00F32852&quot;/&gt;&lt;wsp:rsid wsp:val=&quot;00F32AB6&quot;/&gt;&lt;wsp:rsid wsp:val=&quot;00F32B04&quot;/&gt;&lt;wsp:rsid wsp:val=&quot;00F330D6&quot;/&gt;&lt;wsp:rsid wsp:val=&quot;00F33117&quot;/&gt;&lt;wsp:rsid wsp:val=&quot;00F33199&quot;/&gt;&lt;wsp:rsid wsp:val=&quot;00F33402&quot;/&gt;&lt;wsp:rsid wsp:val=&quot;00F3376D&quot;/&gt;&lt;wsp:rsid wsp:val=&quot;00F337E8&quot;/&gt;&lt;wsp:rsid wsp:val=&quot;00F337F7&quot;/&gt;&lt;wsp:rsid wsp:val=&quot;00F339C8&quot;/&gt;&lt;wsp:rsid wsp:val=&quot;00F33BED&quot;/&gt;&lt;wsp:rsid wsp:val=&quot;00F33D5A&quot;/&gt;&lt;wsp:rsid wsp:val=&quot;00F33DFA&quot;/&gt;&lt;wsp:rsid wsp:val=&quot;00F33F5F&quot;/&gt;&lt;wsp:rsid wsp:val=&quot;00F341A9&quot;/&gt;&lt;wsp:rsid wsp:val=&quot;00F34249&quot;/&gt;&lt;wsp:rsid wsp:val=&quot;00F34513&quot;/&gt;&lt;wsp:rsid wsp:val=&quot;00F349F2&quot;/&gt;&lt;wsp:rsid wsp:val=&quot;00F357B1&quot;/&gt;&lt;wsp:rsid wsp:val=&quot;00F358D1&quot;/&gt;&lt;wsp:rsid wsp:val=&quot;00F359DC&quot;/&gt;&lt;wsp:rsid wsp:val=&quot;00F35E00&quot;/&gt;&lt;wsp:rsid wsp:val=&quot;00F362ED&quot;/&gt;&lt;wsp:rsid wsp:val=&quot;00F364B3&quot;/&gt;&lt;wsp:rsid wsp:val=&quot;00F36562&quot;/&gt;&lt;wsp:rsid wsp:val=&quot;00F3666E&quot;/&gt;&lt;wsp:rsid wsp:val=&quot;00F36760&quot;/&gt;&lt;wsp:rsid wsp:val=&quot;00F36794&quot;/&gt;&lt;wsp:rsid wsp:val=&quot;00F367CD&quot;/&gt;&lt;wsp:rsid wsp:val=&quot;00F36808&quot;/&gt;&lt;wsp:rsid wsp:val=&quot;00F36896&quot;/&gt;&lt;wsp:rsid wsp:val=&quot;00F369A6&quot;/&gt;&lt;wsp:rsid wsp:val=&quot;00F369E7&quot;/&gt;&lt;wsp:rsid wsp:val=&quot;00F36AC2&quot;/&gt;&lt;wsp:rsid wsp:val=&quot;00F36C1C&quot;/&gt;&lt;wsp:rsid wsp:val=&quot;00F36C7B&quot;/&gt;&lt;wsp:rsid wsp:val=&quot;00F36D99&quot;/&gt;&lt;wsp:rsid wsp:val=&quot;00F36FEE&quot;/&gt;&lt;wsp:rsid wsp:val=&quot;00F371BA&quot;/&gt;&lt;wsp:rsid wsp:val=&quot;00F3725A&quot;/&gt;&lt;wsp:rsid wsp:val=&quot;00F3751A&quot;/&gt;&lt;wsp:rsid wsp:val=&quot;00F37545&quot;/&gt;&lt;wsp:rsid wsp:val=&quot;00F377C4&quot;/&gt;&lt;wsp:rsid wsp:val=&quot;00F37A87&quot;/&gt;&lt;wsp:rsid wsp:val=&quot;00F37AAC&quot;/&gt;&lt;wsp:rsid wsp:val=&quot;00F37BB7&quot;/&gt;&lt;wsp:rsid wsp:val=&quot;00F37D06&quot;/&gt;&lt;wsp:rsid wsp:val=&quot;00F37D63&quot;/&gt;&lt;wsp:rsid wsp:val=&quot;00F37D7F&quot;/&gt;&lt;wsp:rsid wsp:val=&quot;00F37FAB&quot;/&gt;&lt;wsp:rsid wsp:val=&quot;00F40017&quot;/&gt;&lt;wsp:rsid wsp:val=&quot;00F4054A&quot;/&gt;&lt;wsp:rsid wsp:val=&quot;00F40764&quot;/&gt;&lt;wsp:rsid wsp:val=&quot;00F407DB&quot;/&gt;&lt;wsp:rsid wsp:val=&quot;00F40AF6&quot;/&gt;&lt;wsp:rsid wsp:val=&quot;00F40D11&quot;/&gt;&lt;wsp:rsid wsp:val=&quot;00F40E31&quot;/&gt;&lt;wsp:rsid wsp:val=&quot;00F40E9F&quot;/&gt;&lt;wsp:rsid wsp:val=&quot;00F410A1&quot;/&gt;&lt;wsp:rsid wsp:val=&quot;00F410E0&quot;/&gt;&lt;wsp:rsid wsp:val=&quot;00F41229&quot;/&gt;&lt;wsp:rsid wsp:val=&quot;00F412A2&quot;/&gt;&lt;wsp:rsid wsp:val=&quot;00F41594&quot;/&gt;&lt;wsp:rsid wsp:val=&quot;00F41BDB&quot;/&gt;&lt;wsp:rsid wsp:val=&quot;00F41CCC&quot;/&gt;&lt;wsp:rsid wsp:val=&quot;00F41D9E&quot;/&gt;&lt;wsp:rsid wsp:val=&quot;00F41E03&quot;/&gt;&lt;wsp:rsid wsp:val=&quot;00F41F72&quot;/&gt;&lt;wsp:rsid wsp:val=&quot;00F42105&quot;/&gt;&lt;wsp:rsid wsp:val=&quot;00F4210E&quot;/&gt;&lt;wsp:rsid wsp:val=&quot;00F4221A&quot;/&gt;&lt;wsp:rsid wsp:val=&quot;00F4221C&quot;/&gt;&lt;wsp:rsid wsp:val=&quot;00F42392&quot;/&gt;&lt;wsp:rsid wsp:val=&quot;00F424E1&quot;/&gt;&lt;wsp:rsid wsp:val=&quot;00F42591&quot;/&gt;&lt;wsp:rsid wsp:val=&quot;00F42BCD&quot;/&gt;&lt;wsp:rsid wsp:val=&quot;00F42FFF&quot;/&gt;&lt;wsp:rsid wsp:val=&quot;00F43138&quot;/&gt;&lt;wsp:rsid wsp:val=&quot;00F43181&quot;/&gt;&lt;wsp:rsid wsp:val=&quot;00F434B9&quot;/&gt;&lt;wsp:rsid wsp:val=&quot;00F435EB&quot;/&gt;&lt;wsp:rsid wsp:val=&quot;00F437BB&quot;/&gt;&lt;wsp:rsid wsp:val=&quot;00F43823&quot;/&gt;&lt;wsp:rsid wsp:val=&quot;00F43AD0&quot;/&gt;&lt;wsp:rsid wsp:val=&quot;00F43CF9&quot;/&gt;&lt;wsp:rsid wsp:val=&quot;00F43D8E&quot;/&gt;&lt;wsp:rsid wsp:val=&quot;00F43E39&quot;/&gt;&lt;wsp:rsid wsp:val=&quot;00F43FCA&quot;/&gt;&lt;wsp:rsid wsp:val=&quot;00F4403D&quot;/&gt;&lt;wsp:rsid wsp:val=&quot;00F440C1&quot;/&gt;&lt;wsp:rsid wsp:val=&quot;00F4413A&quot;/&gt;&lt;wsp:rsid wsp:val=&quot;00F4418B&quot;/&gt;&lt;wsp:rsid wsp:val=&quot;00F448F2&quot;/&gt;&lt;wsp:rsid wsp:val=&quot;00F44DE3&quot;/&gt;&lt;wsp:rsid wsp:val=&quot;00F45313&quot;/&gt;&lt;wsp:rsid wsp:val=&quot;00F45400&quot;/&gt;&lt;wsp:rsid wsp:val=&quot;00F45967&quot;/&gt;&lt;wsp:rsid wsp:val=&quot;00F45DA5&quot;/&gt;&lt;wsp:rsid wsp:val=&quot;00F462C6&quot;/&gt;&lt;wsp:rsid wsp:val=&quot;00F465BB&quot;/&gt;&lt;wsp:rsid wsp:val=&quot;00F46F65&quot;/&gt;&lt;wsp:rsid wsp:val=&quot;00F4709A&quot;/&gt;&lt;wsp:rsid wsp:val=&quot;00F47256&quot;/&gt;&lt;wsp:rsid wsp:val=&quot;00F474FE&quot;/&gt;&lt;wsp:rsid wsp:val=&quot;00F475CF&quot;/&gt;&lt;wsp:rsid wsp:val=&quot;00F47731&quot;/&gt;&lt;wsp:rsid wsp:val=&quot;00F479B6&quot;/&gt;&lt;wsp:rsid wsp:val=&quot;00F50115&quot;/&gt;&lt;wsp:rsid wsp:val=&quot;00F5022B&quot;/&gt;&lt;wsp:rsid wsp:val=&quot;00F50523&quot;/&gt;&lt;wsp:rsid wsp:val=&quot;00F5065C&quot;/&gt;&lt;wsp:rsid wsp:val=&quot;00F508B1&quot;/&gt;&lt;wsp:rsid wsp:val=&quot;00F5115C&quot;/&gt;&lt;wsp:rsid wsp:val=&quot;00F512A6&quot;/&gt;&lt;wsp:rsid wsp:val=&quot;00F5139C&quot;/&gt;&lt;wsp:rsid wsp:val=&quot;00F514B3&quot;/&gt;&lt;wsp:rsid wsp:val=&quot;00F5152C&quot;/&gt;&lt;wsp:rsid wsp:val=&quot;00F517E3&quot;/&gt;&lt;wsp:rsid wsp:val=&quot;00F519EB&quot;/&gt;&lt;wsp:rsid wsp:val=&quot;00F51A8D&quot;/&gt;&lt;wsp:rsid wsp:val=&quot;00F51BC5&quot;/&gt;&lt;wsp:rsid wsp:val=&quot;00F51E17&quot;/&gt;&lt;wsp:rsid wsp:val=&quot;00F51F3D&quot;/&gt;&lt;wsp:rsid wsp:val=&quot;00F5220C&quot;/&gt;&lt;wsp:rsid wsp:val=&quot;00F52240&quot;/&gt;&lt;wsp:rsid wsp:val=&quot;00F5233C&quot;/&gt;&lt;wsp:rsid wsp:val=&quot;00F524ED&quot;/&gt;&lt;wsp:rsid wsp:val=&quot;00F52819&quot;/&gt;&lt;wsp:rsid wsp:val=&quot;00F529DE&quot;/&gt;&lt;wsp:rsid wsp:val=&quot;00F52B43&quot;/&gt;&lt;wsp:rsid wsp:val=&quot;00F52E2F&quot;/&gt;&lt;wsp:rsid wsp:val=&quot;00F53045&quot;/&gt;&lt;wsp:rsid wsp:val=&quot;00F531D7&quot;/&gt;&lt;wsp:rsid wsp:val=&quot;00F537BD&quot;/&gt;&lt;wsp:rsid wsp:val=&quot;00F53972&quot;/&gt;&lt;wsp:rsid wsp:val=&quot;00F539BA&quot;/&gt;&lt;wsp:rsid wsp:val=&quot;00F53ADA&quot;/&gt;&lt;wsp:rsid wsp:val=&quot;00F53FED&quot;/&gt;&lt;wsp:rsid wsp:val=&quot;00F54A1C&quot;/&gt;&lt;wsp:rsid wsp:val=&quot;00F54A46&quot;/&gt;&lt;wsp:rsid wsp:val=&quot;00F54B11&quot;/&gt;&lt;wsp:rsid wsp:val=&quot;00F54BB0&quot;/&gt;&lt;wsp:rsid wsp:val=&quot;00F54BE5&quot;/&gt;&lt;wsp:rsid wsp:val=&quot;00F55078&quot;/&gt;&lt;wsp:rsid wsp:val=&quot;00F55295&quot;/&gt;&lt;wsp:rsid wsp:val=&quot;00F55603&quot;/&gt;&lt;wsp:rsid wsp:val=&quot;00F556D3&quot;/&gt;&lt;wsp:rsid wsp:val=&quot;00F55805&quot;/&gt;&lt;wsp:rsid wsp:val=&quot;00F558BA&quot;/&gt;&lt;wsp:rsid wsp:val=&quot;00F55A73&quot;/&gt;&lt;wsp:rsid wsp:val=&quot;00F56094&quot;/&gt;&lt;wsp:rsid wsp:val=&quot;00F561D8&quot;/&gt;&lt;wsp:rsid wsp:val=&quot;00F5646D&quot;/&gt;&lt;wsp:rsid wsp:val=&quot;00F56475&quot;/&gt;&lt;wsp:rsid wsp:val=&quot;00F5652A&quot;/&gt;&lt;wsp:rsid wsp:val=&quot;00F567FB&quot;/&gt;&lt;wsp:rsid wsp:val=&quot;00F5689C&quot;/&gt;&lt;wsp:rsid wsp:val=&quot;00F568BC&quot;/&gt;&lt;wsp:rsid wsp:val=&quot;00F56999&quot;/&gt;&lt;wsp:rsid wsp:val=&quot;00F56F95&quot;/&gt;&lt;wsp:rsid wsp:val=&quot;00F570FA&quot;/&gt;&lt;wsp:rsid wsp:val=&quot;00F5721C&quot;/&gt;&lt;wsp:rsid wsp:val=&quot;00F575B0&quot;/&gt;&lt;wsp:rsid wsp:val=&quot;00F575BA&quot;/&gt;&lt;wsp:rsid wsp:val=&quot;00F57A03&quot;/&gt;&lt;wsp:rsid wsp:val=&quot;00F57C0E&quot;/&gt;&lt;wsp:rsid wsp:val=&quot;00F6024D&quot;/&gt;&lt;wsp:rsid wsp:val=&quot;00F60293&quot;/&gt;&lt;wsp:rsid wsp:val=&quot;00F60499&quot;/&gt;&lt;wsp:rsid wsp:val=&quot;00F6053E&quot;/&gt;&lt;wsp:rsid wsp:val=&quot;00F605D3&quot;/&gt;&lt;wsp:rsid wsp:val=&quot;00F609BC&quot;/&gt;&lt;wsp:rsid wsp:val=&quot;00F609BE&quot;/&gt;&lt;wsp:rsid wsp:val=&quot;00F609D2&quot;/&gt;&lt;wsp:rsid wsp:val=&quot;00F60C6F&quot;/&gt;&lt;wsp:rsid wsp:val=&quot;00F61397&quot;/&gt;&lt;wsp:rsid wsp:val=&quot;00F614A4&quot;/&gt;&lt;wsp:rsid wsp:val=&quot;00F614EE&quot;/&gt;&lt;wsp:rsid wsp:val=&quot;00F61542&quot;/&gt;&lt;wsp:rsid wsp:val=&quot;00F61591&quot;/&gt;&lt;wsp:rsid wsp:val=&quot;00F6176E&quot;/&gt;&lt;wsp:rsid wsp:val=&quot;00F61B75&quot;/&gt;&lt;wsp:rsid wsp:val=&quot;00F61D13&quot;/&gt;&lt;wsp:rsid wsp:val=&quot;00F61D1C&quot;/&gt;&lt;wsp:rsid wsp:val=&quot;00F620CB&quot;/&gt;&lt;wsp:rsid wsp:val=&quot;00F6222F&quot;/&gt;&lt;wsp:rsid wsp:val=&quot;00F622B1&quot;/&gt;&lt;wsp:rsid wsp:val=&quot;00F623AF&quot;/&gt;&lt;wsp:rsid wsp:val=&quot;00F62524&quot;/&gt;&lt;wsp:rsid wsp:val=&quot;00F625AD&quot;/&gt;&lt;wsp:rsid wsp:val=&quot;00F625B3&quot;/&gt;&lt;wsp:rsid wsp:val=&quot;00F627E7&quot;/&gt;&lt;wsp:rsid wsp:val=&quot;00F62C01&quot;/&gt;&lt;wsp:rsid wsp:val=&quot;00F62FA4&quot;/&gt;&lt;wsp:rsid wsp:val=&quot;00F6366B&quot;/&gt;&lt;wsp:rsid wsp:val=&quot;00F6396F&quot;/&gt;&lt;wsp:rsid wsp:val=&quot;00F63B56&quot;/&gt;&lt;wsp:rsid wsp:val=&quot;00F63B67&quot;/&gt;&lt;wsp:rsid wsp:val=&quot;00F63D3F&quot;/&gt;&lt;wsp:rsid wsp:val=&quot;00F641DF&quot;/&gt;&lt;wsp:rsid wsp:val=&quot;00F64416&quot;/&gt;&lt;wsp:rsid wsp:val=&quot;00F645A7&quot;/&gt;&lt;wsp:rsid wsp:val=&quot;00F64797&quot;/&gt;&lt;wsp:rsid wsp:val=&quot;00F649A2&quot;/&gt;&lt;wsp:rsid wsp:val=&quot;00F64A64&quot;/&gt;&lt;wsp:rsid wsp:val=&quot;00F64B06&quot;/&gt;&lt;wsp:rsid wsp:val=&quot;00F64BBD&quot;/&gt;&lt;wsp:rsid wsp:val=&quot;00F64C41&quot;/&gt;&lt;wsp:rsid wsp:val=&quot;00F64FE7&quot;/&gt;&lt;wsp:rsid wsp:val=&quot;00F65121&quot;/&gt;&lt;wsp:rsid wsp:val=&quot;00F6518C&quot;/&gt;&lt;wsp:rsid wsp:val=&quot;00F652A1&quot;/&gt;&lt;wsp:rsid wsp:val=&quot;00F653F9&quot;/&gt;&lt;wsp:rsid wsp:val=&quot;00F6564E&quot;/&gt;&lt;wsp:rsid wsp:val=&quot;00F6575D&quot;/&gt;&lt;wsp:rsid wsp:val=&quot;00F65A3D&quot;/&gt;&lt;wsp:rsid wsp:val=&quot;00F663D4&quot;/&gt;&lt;wsp:rsid wsp:val=&quot;00F666ED&quot;/&gt;&lt;wsp:rsid wsp:val=&quot;00F667EF&quot;/&gt;&lt;wsp:rsid wsp:val=&quot;00F66A94&quot;/&gt;&lt;wsp:rsid wsp:val=&quot;00F66F39&quot;/&gt;&lt;wsp:rsid wsp:val=&quot;00F670C2&quot;/&gt;&lt;wsp:rsid wsp:val=&quot;00F6711B&quot;/&gt;&lt;wsp:rsid wsp:val=&quot;00F67161&quot;/&gt;&lt;wsp:rsid wsp:val=&quot;00F676E2&quot;/&gt;&lt;wsp:rsid wsp:val=&quot;00F67B1C&quot;/&gt;&lt;wsp:rsid wsp:val=&quot;00F67D82&quot;/&gt;&lt;wsp:rsid wsp:val=&quot;00F704AF&quot;/&gt;&lt;wsp:rsid wsp:val=&quot;00F70630&quot;/&gt;&lt;wsp:rsid wsp:val=&quot;00F7086C&quot;/&gt;&lt;wsp:rsid wsp:val=&quot;00F70AA9&quot;/&gt;&lt;wsp:rsid wsp:val=&quot;00F712A8&quot;/&gt;&lt;wsp:rsid wsp:val=&quot;00F7160D&quot;/&gt;&lt;wsp:rsid wsp:val=&quot;00F71771&quot;/&gt;&lt;wsp:rsid wsp:val=&quot;00F71E20&quot;/&gt;&lt;wsp:rsid wsp:val=&quot;00F722D9&quot;/&gt;&lt;wsp:rsid wsp:val=&quot;00F7247B&quot;/&gt;&lt;wsp:rsid wsp:val=&quot;00F7277E&quot;/&gt;&lt;wsp:rsid wsp:val=&quot;00F729B8&quot;/&gt;&lt;wsp:rsid wsp:val=&quot;00F73157&quot;/&gt;&lt;wsp:rsid wsp:val=&quot;00F7329E&quot;/&gt;&lt;wsp:rsid wsp:val=&quot;00F73356&quot;/&gt;&lt;wsp:rsid wsp:val=&quot;00F736FD&quot;/&gt;&lt;wsp:rsid wsp:val=&quot;00F73921&quot;/&gt;&lt;wsp:rsid wsp:val=&quot;00F743D3&quot;/&gt;&lt;wsp:rsid wsp:val=&quot;00F748BA&quot;/&gt;&lt;wsp:rsid wsp:val=&quot;00F74FA0&quot;/&gt;&lt;wsp:rsid wsp:val=&quot;00F7583C&quot;/&gt;&lt;wsp:rsid wsp:val=&quot;00F7584D&quot;/&gt;&lt;wsp:rsid wsp:val=&quot;00F759CC&quot;/&gt;&lt;wsp:rsid wsp:val=&quot;00F75AB9&quot;/&gt;&lt;wsp:rsid wsp:val=&quot;00F75CF4&quot;/&gt;&lt;wsp:rsid wsp:val=&quot;00F75D04&quot;/&gt;&lt;wsp:rsid wsp:val=&quot;00F75E59&quot;/&gt;&lt;wsp:rsid wsp:val=&quot;00F75E76&quot;/&gt;&lt;wsp:rsid wsp:val=&quot;00F75F8E&quot;/&gt;&lt;wsp:rsid wsp:val=&quot;00F7627A&quot;/&gt;&lt;wsp:rsid wsp:val=&quot;00F76402&quot;/&gt;&lt;wsp:rsid wsp:val=&quot;00F7679C&quot;/&gt;&lt;wsp:rsid wsp:val=&quot;00F7699F&quot;/&gt;&lt;wsp:rsid wsp:val=&quot;00F76A36&quot;/&gt;&lt;wsp:rsid wsp:val=&quot;00F76C2B&quot;/&gt;&lt;wsp:rsid wsp:val=&quot;00F76CC3&quot;/&gt;&lt;wsp:rsid wsp:val=&quot;00F76E43&quot;/&gt;&lt;wsp:rsid wsp:val=&quot;00F77507&quot;/&gt;&lt;wsp:rsid wsp:val=&quot;00F775E6&quot;/&gt;&lt;wsp:rsid wsp:val=&quot;00F7776D&quot;/&gt;&lt;wsp:rsid wsp:val=&quot;00F77788&quot;/&gt;&lt;wsp:rsid wsp:val=&quot;00F777A3&quot;/&gt;&lt;wsp:rsid wsp:val=&quot;00F778D7&quot;/&gt;&lt;wsp:rsid wsp:val=&quot;00F77ADA&quot;/&gt;&lt;wsp:rsid wsp:val=&quot;00F77C81&quot;/&gt;&lt;wsp:rsid wsp:val=&quot;00F77CC4&quot;/&gt;&lt;wsp:rsid wsp:val=&quot;00F77E5F&quot;/&gt;&lt;wsp:rsid wsp:val=&quot;00F77FD9&quot;/&gt;&lt;wsp:rsid wsp:val=&quot;00F80277&quot;/&gt;&lt;wsp:rsid wsp:val=&quot;00F80955&quot;/&gt;&lt;wsp:rsid wsp:val=&quot;00F80A45&quot;/&gt;&lt;wsp:rsid wsp:val=&quot;00F80B07&quot;/&gt;&lt;wsp:rsid wsp:val=&quot;00F80F1A&quot;/&gt;&lt;wsp:rsid wsp:val=&quot;00F812C6&quot;/&gt;&lt;wsp:rsid wsp:val=&quot;00F81516&quot;/&gt;&lt;wsp:rsid wsp:val=&quot;00F81AC4&quot;/&gt;&lt;wsp:rsid wsp:val=&quot;00F81C07&quot;/&gt;&lt;wsp:rsid wsp:val=&quot;00F81D94&quot;/&gt;&lt;wsp:rsid wsp:val=&quot;00F81FC1&quot;/&gt;&lt;wsp:rsid wsp:val=&quot;00F822B0&quot;/&gt;&lt;wsp:rsid wsp:val=&quot;00F82480&quot;/&gt;&lt;wsp:rsid wsp:val=&quot;00F828B2&quot;/&gt;&lt;wsp:rsid wsp:val=&quot;00F82A13&quot;/&gt;&lt;wsp:rsid wsp:val=&quot;00F82B88&quot;/&gt;&lt;wsp:rsid wsp:val=&quot;00F8306C&quot;/&gt;&lt;wsp:rsid wsp:val=&quot;00F83385&quot;/&gt;&lt;wsp:rsid wsp:val=&quot;00F833E1&quot;/&gt;&lt;wsp:rsid wsp:val=&quot;00F84405&quot;/&gt;&lt;wsp:rsid wsp:val=&quot;00F84584&quot;/&gt;&lt;wsp:rsid wsp:val=&quot;00F84A11&quot;/&gt;&lt;wsp:rsid wsp:val=&quot;00F84A55&quot;/&gt;&lt;wsp:rsid wsp:val=&quot;00F84D12&quot;/&gt;&lt;wsp:rsid wsp:val=&quot;00F84DDA&quot;/&gt;&lt;wsp:rsid wsp:val=&quot;00F84F06&quot;/&gt;&lt;wsp:rsid wsp:val=&quot;00F850A8&quot;/&gt;&lt;wsp:rsid wsp:val=&quot;00F852FB&quot;/&gt;&lt;wsp:rsid wsp:val=&quot;00F853FE&quot;/&gt;&lt;wsp:rsid wsp:val=&quot;00F856AB&quot;/&gt;&lt;wsp:rsid wsp:val=&quot;00F85AF2&quot;/&gt;&lt;wsp:rsid wsp:val=&quot;00F85C01&quot;/&gt;&lt;wsp:rsid wsp:val=&quot;00F85E35&quot;/&gt;&lt;wsp:rsid wsp:val=&quot;00F85E4A&quot;/&gt;&lt;wsp:rsid wsp:val=&quot;00F85F47&quot;/&gt;&lt;wsp:rsid wsp:val=&quot;00F862E5&quot;/&gt;&lt;wsp:rsid wsp:val=&quot;00F86423&quot;/&gt;&lt;wsp:rsid wsp:val=&quot;00F864B0&quot;/&gt;&lt;wsp:rsid wsp:val=&quot;00F8688B&quot;/&gt;&lt;wsp:rsid wsp:val=&quot;00F868CE&quot;/&gt;&lt;wsp:rsid wsp:val=&quot;00F86AFD&quot;/&gt;&lt;wsp:rsid wsp:val=&quot;00F86C49&quot;/&gt;&lt;wsp:rsid wsp:val=&quot;00F86CDC&quot;/&gt;&lt;wsp:rsid wsp:val=&quot;00F86D0D&quot;/&gt;&lt;wsp:rsid wsp:val=&quot;00F87251&quot;/&gt;&lt;wsp:rsid wsp:val=&quot;00F872F5&quot;/&gt;&lt;wsp:rsid wsp:val=&quot;00F87320&quot;/&gt;&lt;wsp:rsid wsp:val=&quot;00F87451&quot;/&gt;&lt;wsp:rsid wsp:val=&quot;00F8750C&quot;/&gt;&lt;wsp:rsid wsp:val=&quot;00F87525&quot;/&gt;&lt;wsp:rsid wsp:val=&quot;00F8755D&quot;/&gt;&lt;wsp:rsid wsp:val=&quot;00F8792B&quot;/&gt;&lt;wsp:rsid wsp:val=&quot;00F87C4F&quot;/&gt;&lt;wsp:rsid wsp:val=&quot;00F87CA0&quot;/&gt;&lt;wsp:rsid wsp:val=&quot;00F87E2A&quot;/&gt;&lt;wsp:rsid wsp:val=&quot;00F9034A&quot;/&gt;&lt;wsp:rsid wsp:val=&quot;00F90475&quot;/&gt;&lt;wsp:rsid wsp:val=&quot;00F908AF&quot;/&gt;&lt;wsp:rsid wsp:val=&quot;00F90B4B&quot;/&gt;&lt;wsp:rsid wsp:val=&quot;00F90E63&quot;/&gt;&lt;wsp:rsid wsp:val=&quot;00F90EA5&quot;/&gt;&lt;wsp:rsid wsp:val=&quot;00F91024&quot;/&gt;&lt;wsp:rsid wsp:val=&quot;00F91189&quot;/&gt;&lt;wsp:rsid wsp:val=&quot;00F91597&quot;/&gt;&lt;wsp:rsid wsp:val=&quot;00F9164E&quot;/&gt;&lt;wsp:rsid wsp:val=&quot;00F91B1E&quot;/&gt;&lt;wsp:rsid wsp:val=&quot;00F91C4D&quot;/&gt;&lt;wsp:rsid wsp:val=&quot;00F91EE4&quot;/&gt;&lt;wsp:rsid wsp:val=&quot;00F92029&quot;/&gt;&lt;wsp:rsid wsp:val=&quot;00F92231&quot;/&gt;&lt;wsp:rsid wsp:val=&quot;00F92283&quot;/&gt;&lt;wsp:rsid wsp:val=&quot;00F92295&quot;/&gt;&lt;wsp:rsid wsp:val=&quot;00F9274E&quot;/&gt;&lt;wsp:rsid wsp:val=&quot;00F92A7F&quot;/&gt;&lt;wsp:rsid wsp:val=&quot;00F92B26&quot;/&gt;&lt;wsp:rsid wsp:val=&quot;00F92DAD&quot;/&gt;&lt;wsp:rsid wsp:val=&quot;00F93C0E&quot;/&gt;&lt;wsp:rsid wsp:val=&quot;00F93D03&quot;/&gt;&lt;wsp:rsid wsp:val=&quot;00F941C2&quot;/&gt;&lt;wsp:rsid wsp:val=&quot;00F94800&quot;/&gt;&lt;wsp:rsid wsp:val=&quot;00F94994&quot;/&gt;&lt;wsp:rsid wsp:val=&quot;00F94ABF&quot;/&gt;&lt;wsp:rsid wsp:val=&quot;00F94BAD&quot;/&gt;&lt;wsp:rsid wsp:val=&quot;00F95809&quot;/&gt;&lt;wsp:rsid wsp:val=&quot;00F962B5&quot;/&gt;&lt;wsp:rsid wsp:val=&quot;00F9638D&quot;/&gt;&lt;wsp:rsid wsp:val=&quot;00F96608&quot;/&gt;&lt;wsp:rsid wsp:val=&quot;00F9662E&quot;/&gt;&lt;wsp:rsid wsp:val=&quot;00F96982&quot;/&gt;&lt;wsp:rsid wsp:val=&quot;00F96E5F&quot;/&gt;&lt;wsp:rsid wsp:val=&quot;00F96F06&quot;/&gt;&lt;wsp:rsid wsp:val=&quot;00F97970&quot;/&gt;&lt;wsp:rsid wsp:val=&quot;00F97D6C&quot;/&gt;&lt;wsp:rsid wsp:val=&quot;00F97DAF&quot;/&gt;&lt;wsp:rsid wsp:val=&quot;00FA0133&quot;/&gt;&lt;wsp:rsid wsp:val=&quot;00FA0153&quot;/&gt;&lt;wsp:rsid wsp:val=&quot;00FA0414&quot;/&gt;&lt;wsp:rsid wsp:val=&quot;00FA0470&quot;/&gt;&lt;wsp:rsid wsp:val=&quot;00FA057E&quot;/&gt;&lt;wsp:rsid wsp:val=&quot;00FA05FB&quot;/&gt;&lt;wsp:rsid wsp:val=&quot;00FA06C3&quot;/&gt;&lt;wsp:rsid wsp:val=&quot;00FA0901&quot;/&gt;&lt;wsp:rsid wsp:val=&quot;00FA09ED&quot;/&gt;&lt;wsp:rsid wsp:val=&quot;00FA0A4D&quot;/&gt;&lt;wsp:rsid wsp:val=&quot;00FA0D42&quot;/&gt;&lt;wsp:rsid wsp:val=&quot;00FA115A&quot;/&gt;&lt;wsp:rsid wsp:val=&quot;00FA1225&quot;/&gt;&lt;wsp:rsid wsp:val=&quot;00FA165B&quot;/&gt;&lt;wsp:rsid wsp:val=&quot;00FA16E8&quot;/&gt;&lt;wsp:rsid wsp:val=&quot;00FA1BAC&quot;/&gt;&lt;wsp:rsid wsp:val=&quot;00FA1C03&quot;/&gt;&lt;wsp:rsid wsp:val=&quot;00FA1FC3&quot;/&gt;&lt;wsp:rsid wsp:val=&quot;00FA2246&quot;/&gt;&lt;wsp:rsid wsp:val=&quot;00FA22F9&quot;/&gt;&lt;wsp:rsid wsp:val=&quot;00FA2302&quot;/&gt;&lt;wsp:rsid wsp:val=&quot;00FA2865&quot;/&gt;&lt;wsp:rsid wsp:val=&quot;00FA2969&quot;/&gt;&lt;wsp:rsid wsp:val=&quot;00FA298B&quot;/&gt;&lt;wsp:rsid wsp:val=&quot;00FA29D0&quot;/&gt;&lt;wsp:rsid wsp:val=&quot;00FA33B0&quot;/&gt;&lt;wsp:rsid wsp:val=&quot;00FA3A64&quot;/&gt;&lt;wsp:rsid wsp:val=&quot;00FA43D8&quot;/&gt;&lt;wsp:rsid wsp:val=&quot;00FA4771&quot;/&gt;&lt;wsp:rsid wsp:val=&quot;00FA47D4&quot;/&gt;&lt;wsp:rsid wsp:val=&quot;00FA5368&quot;/&gt;&lt;wsp:rsid wsp:val=&quot;00FA53DD&quot;/&gt;&lt;wsp:rsid wsp:val=&quot;00FA5639&quot;/&gt;&lt;wsp:rsid wsp:val=&quot;00FA5694&quot;/&gt;&lt;wsp:rsid wsp:val=&quot;00FA5913&quot;/&gt;&lt;wsp:rsid wsp:val=&quot;00FA5DB2&quot;/&gt;&lt;wsp:rsid wsp:val=&quot;00FA5FED&quot;/&gt;&lt;wsp:rsid wsp:val=&quot;00FA6676&quot;/&gt;&lt;wsp:rsid wsp:val=&quot;00FA676D&quot;/&gt;&lt;wsp:rsid wsp:val=&quot;00FA67F7&quot;/&gt;&lt;wsp:rsid wsp:val=&quot;00FA682A&quot;/&gt;&lt;wsp:rsid wsp:val=&quot;00FA693A&quot;/&gt;&lt;wsp:rsid wsp:val=&quot;00FA6E3C&quot;/&gt;&lt;wsp:rsid wsp:val=&quot;00FA6E45&quot;/&gt;&lt;wsp:rsid wsp:val=&quot;00FA7450&quot;/&gt;&lt;wsp:rsid wsp:val=&quot;00FA754A&quot;/&gt;&lt;wsp:rsid wsp:val=&quot;00FA7F85&quot;/&gt;&lt;wsp:rsid wsp:val=&quot;00FB0177&quot;/&gt;&lt;wsp:rsid wsp:val=&quot;00FB025B&quot;/&gt;&lt;wsp:rsid wsp:val=&quot;00FB05FC&quot;/&gt;&lt;wsp:rsid wsp:val=&quot;00FB0757&quot;/&gt;&lt;wsp:rsid wsp:val=&quot;00FB0822&quot;/&gt;&lt;wsp:rsid wsp:val=&quot;00FB0A4F&quot;/&gt;&lt;wsp:rsid wsp:val=&quot;00FB0B6B&quot;/&gt;&lt;wsp:rsid wsp:val=&quot;00FB0CEA&quot;/&gt;&lt;wsp:rsid wsp:val=&quot;00FB109C&quot;/&gt;&lt;wsp:rsid wsp:val=&quot;00FB1192&quot;/&gt;&lt;wsp:rsid wsp:val=&quot;00FB11C9&quot;/&gt;&lt;wsp:rsid wsp:val=&quot;00FB1B83&quot;/&gt;&lt;wsp:rsid wsp:val=&quot;00FB1C66&quot;/&gt;&lt;wsp:rsid wsp:val=&quot;00FB261A&quot;/&gt;&lt;wsp:rsid wsp:val=&quot;00FB2704&quot;/&gt;&lt;wsp:rsid wsp:val=&quot;00FB27DD&quot;/&gt;&lt;wsp:rsid wsp:val=&quot;00FB28F1&quot;/&gt;&lt;wsp:rsid wsp:val=&quot;00FB2A14&quot;/&gt;&lt;wsp:rsid wsp:val=&quot;00FB2BA7&quot;/&gt;&lt;wsp:rsid wsp:val=&quot;00FB2C9E&quot;/&gt;&lt;wsp:rsid wsp:val=&quot;00FB2EB9&quot;/&gt;&lt;wsp:rsid wsp:val=&quot;00FB2F08&quot;/&gt;&lt;wsp:rsid wsp:val=&quot;00FB2FE6&quot;/&gt;&lt;wsp:rsid wsp:val=&quot;00FB313B&quot;/&gt;&lt;wsp:rsid wsp:val=&quot;00FB316D&quot;/&gt;&lt;wsp:rsid wsp:val=&quot;00FB3246&quot;/&gt;&lt;wsp:rsid wsp:val=&quot;00FB37EE&quot;/&gt;&lt;wsp:rsid wsp:val=&quot;00FB3F1D&quot;/&gt;&lt;wsp:rsid wsp:val=&quot;00FB41EF&quot;/&gt;&lt;wsp:rsid wsp:val=&quot;00FB420F&quot;/&gt;&lt;wsp:rsid wsp:val=&quot;00FB434B&quot;/&gt;&lt;wsp:rsid wsp:val=&quot;00FB47AA&quot;/&gt;&lt;wsp:rsid wsp:val=&quot;00FB48D3&quot;/&gt;&lt;wsp:rsid wsp:val=&quot;00FB4C94&quot;/&gt;&lt;wsp:rsid wsp:val=&quot;00FB4CE8&quot;/&gt;&lt;wsp:rsid wsp:val=&quot;00FB4D39&quot;/&gt;&lt;wsp:rsid wsp:val=&quot;00FB50D1&quot;/&gt;&lt;wsp:rsid wsp:val=&quot;00FB51E6&quot;/&gt;&lt;wsp:rsid wsp:val=&quot;00FB526F&quot;/&gt;&lt;wsp:rsid wsp:val=&quot;00FB5275&quot;/&gt;&lt;wsp:rsid wsp:val=&quot;00FB5325&quot;/&gt;&lt;wsp:rsid wsp:val=&quot;00FB556A&quot;/&gt;&lt;wsp:rsid wsp:val=&quot;00FB55A2&quot;/&gt;&lt;wsp:rsid wsp:val=&quot;00FB5A63&quot;/&gt;&lt;wsp:rsid wsp:val=&quot;00FB5C7E&quot;/&gt;&lt;wsp:rsid wsp:val=&quot;00FB5F4B&quot;/&gt;&lt;wsp:rsid wsp:val=&quot;00FB60A9&quot;/&gt;&lt;wsp:rsid wsp:val=&quot;00FB6285&quot;/&gt;&lt;wsp:rsid wsp:val=&quot;00FB63B9&quot;/&gt;&lt;wsp:rsid wsp:val=&quot;00FB66D7&quot;/&gt;&lt;wsp:rsid wsp:val=&quot;00FB6700&quot;/&gt;&lt;wsp:rsid wsp:val=&quot;00FB6733&quot;/&gt;&lt;wsp:rsid wsp:val=&quot;00FB67F3&quot;/&gt;&lt;wsp:rsid wsp:val=&quot;00FB6968&quot;/&gt;&lt;wsp:rsid wsp:val=&quot;00FB6ACB&quot;/&gt;&lt;wsp:rsid wsp:val=&quot;00FB7529&quot;/&gt;&lt;wsp:rsid wsp:val=&quot;00FB75C7&quot;/&gt;&lt;wsp:rsid wsp:val=&quot;00FB7DE3&quot;/&gt;&lt;wsp:rsid wsp:val=&quot;00FB7F94&quot;/&gt;&lt;wsp:rsid wsp:val=&quot;00FC0261&quot;/&gt;&lt;wsp:rsid wsp:val=&quot;00FC036A&quot;/&gt;&lt;wsp:rsid wsp:val=&quot;00FC04B4&quot;/&gt;&lt;wsp:rsid wsp:val=&quot;00FC076E&quot;/&gt;&lt;wsp:rsid wsp:val=&quot;00FC0982&quot;/&gt;&lt;wsp:rsid wsp:val=&quot;00FC0AE6&quot;/&gt;&lt;wsp:rsid wsp:val=&quot;00FC0C92&quot;/&gt;&lt;wsp:rsid wsp:val=&quot;00FC0CFF&quot;/&gt;&lt;wsp:rsid wsp:val=&quot;00FC0D10&quot;/&gt;&lt;wsp:rsid wsp:val=&quot;00FC1086&quot;/&gt;&lt;wsp:rsid wsp:val=&quot;00FC1182&quot;/&gt;&lt;wsp:rsid wsp:val=&quot;00FC1452&quot;/&gt;&lt;wsp:rsid wsp:val=&quot;00FC1595&quot;/&gt;&lt;wsp:rsid wsp:val=&quot;00FC16EF&quot;/&gt;&lt;wsp:rsid wsp:val=&quot;00FC19AC&quot;/&gt;&lt;wsp:rsid wsp:val=&quot;00FC1DCA&quot;/&gt;&lt;wsp:rsid wsp:val=&quot;00FC2533&quot;/&gt;&lt;wsp:rsid wsp:val=&quot;00FC2582&quot;/&gt;&lt;wsp:rsid wsp:val=&quot;00FC2808&quot;/&gt;&lt;wsp:rsid wsp:val=&quot;00FC28F8&quot;/&gt;&lt;wsp:rsid wsp:val=&quot;00FC296F&quot;/&gt;&lt;wsp:rsid wsp:val=&quot;00FC2A6A&quot;/&gt;&lt;wsp:rsid wsp:val=&quot;00FC2AB4&quot;/&gt;&lt;wsp:rsid wsp:val=&quot;00FC2C6F&quot;/&gt;&lt;wsp:rsid wsp:val=&quot;00FC2E69&quot;/&gt;&lt;wsp:rsid wsp:val=&quot;00FC2F67&quot;/&gt;&lt;wsp:rsid wsp:val=&quot;00FC3186&quot;/&gt;&lt;wsp:rsid wsp:val=&quot;00FC3499&quot;/&gt;&lt;wsp:rsid wsp:val=&quot;00FC383C&quot;/&gt;&lt;wsp:rsid wsp:val=&quot;00FC383E&quot;/&gt;&lt;wsp:rsid wsp:val=&quot;00FC3A32&quot;/&gt;&lt;wsp:rsid wsp:val=&quot;00FC3A81&quot;/&gt;&lt;wsp:rsid wsp:val=&quot;00FC3B84&quot;/&gt;&lt;wsp:rsid wsp:val=&quot;00FC3E57&quot;/&gt;&lt;wsp:rsid wsp:val=&quot;00FC40EF&quot;/&gt;&lt;wsp:rsid wsp:val=&quot;00FC4705&quot;/&gt;&lt;wsp:rsid wsp:val=&quot;00FC4D65&quot;/&gt;&lt;wsp:rsid wsp:val=&quot;00FC4DDB&quot;/&gt;&lt;wsp:rsid wsp:val=&quot;00FC4EEA&quot;/&gt;&lt;wsp:rsid wsp:val=&quot;00FC4EF0&quot;/&gt;&lt;wsp:rsid wsp:val=&quot;00FC5454&quot;/&gt;&lt;wsp:rsid wsp:val=&quot;00FC5871&quot;/&gt;&lt;wsp:rsid wsp:val=&quot;00FC5B60&quot;/&gt;&lt;wsp:rsid wsp:val=&quot;00FC5CEF&quot;/&gt;&lt;wsp:rsid wsp:val=&quot;00FC626C&quot;/&gt;&lt;wsp:rsid wsp:val=&quot;00FC62C5&quot;/&gt;&lt;wsp:rsid wsp:val=&quot;00FC630E&quot;/&gt;&lt;wsp:rsid wsp:val=&quot;00FC63BB&quot;/&gt;&lt;wsp:rsid wsp:val=&quot;00FC63C5&quot;/&gt;&lt;wsp:rsid wsp:val=&quot;00FC6932&quot;/&gt;&lt;wsp:rsid wsp:val=&quot;00FC696B&quot;/&gt;&lt;wsp:rsid wsp:val=&quot;00FC6B39&quot;/&gt;&lt;wsp:rsid wsp:val=&quot;00FC7428&quot;/&gt;&lt;wsp:rsid wsp:val=&quot;00FC7574&quot;/&gt;&lt;wsp:rsid wsp:val=&quot;00FC76E5&quot;/&gt;&lt;wsp:rsid wsp:val=&quot;00FC76FC&quot;/&gt;&lt;wsp:rsid wsp:val=&quot;00FC77C8&quot;/&gt;&lt;wsp:rsid wsp:val=&quot;00FC7A77&quot;/&gt;&lt;wsp:rsid wsp:val=&quot;00FC7EF2&quot;/&gt;&lt;wsp:rsid wsp:val=&quot;00FC7F20&quot;/&gt;&lt;wsp:rsid wsp:val=&quot;00FC7F72&quot;/&gt;&lt;wsp:rsid wsp:val=&quot;00FD0292&quot;/&gt;&lt;wsp:rsid wsp:val=&quot;00FD0506&quot;/&gt;&lt;wsp:rsid wsp:val=&quot;00FD089B&quot;/&gt;&lt;wsp:rsid wsp:val=&quot;00FD08E6&quot;/&gt;&lt;wsp:rsid wsp:val=&quot;00FD0A0F&quot;/&gt;&lt;wsp:rsid wsp:val=&quot;00FD0ADB&quot;/&gt;&lt;wsp:rsid wsp:val=&quot;00FD0C7F&quot;/&gt;&lt;wsp:rsid wsp:val=&quot;00FD10CA&quot;/&gt;&lt;wsp:rsid wsp:val=&quot;00FD13DE&quot;/&gt;&lt;wsp:rsid wsp:val=&quot;00FD15E7&quot;/&gt;&lt;wsp:rsid wsp:val=&quot;00FD268A&quot;/&gt;&lt;wsp:rsid wsp:val=&quot;00FD29D3&quot;/&gt;&lt;wsp:rsid wsp:val=&quot;00FD2AD8&quot;/&gt;&lt;wsp:rsid wsp:val=&quot;00FD2B4C&quot;/&gt;&lt;wsp:rsid wsp:val=&quot;00FD2C0E&quot;/&gt;&lt;wsp:rsid wsp:val=&quot;00FD2C67&quot;/&gt;&lt;wsp:rsid wsp:val=&quot;00FD2E3F&quot;/&gt;&lt;wsp:rsid wsp:val=&quot;00FD2EA2&quot;/&gt;&lt;wsp:rsid wsp:val=&quot;00FD30B9&quot;/&gt;&lt;wsp:rsid wsp:val=&quot;00FD32AD&quot;/&gt;&lt;wsp:rsid wsp:val=&quot;00FD33F0&quot;/&gt;&lt;wsp:rsid wsp:val=&quot;00FD36DC&quot;/&gt;&lt;wsp:rsid wsp:val=&quot;00FD3AEA&quot;/&gt;&lt;wsp:rsid wsp:val=&quot;00FD3D09&quot;/&gt;&lt;wsp:rsid wsp:val=&quot;00FD434F&quot;/&gt;&lt;wsp:rsid wsp:val=&quot;00FD4743&quot;/&gt;&lt;wsp:rsid wsp:val=&quot;00FD4C11&quot;/&gt;&lt;wsp:rsid wsp:val=&quot;00FD5126&quot;/&gt;&lt;wsp:rsid wsp:val=&quot;00FD5681&quot;/&gt;&lt;wsp:rsid wsp:val=&quot;00FD5992&quot;/&gt;&lt;wsp:rsid wsp:val=&quot;00FD59BA&quot;/&gt;&lt;wsp:rsid wsp:val=&quot;00FD5AE3&quot;/&gt;&lt;wsp:rsid wsp:val=&quot;00FD6110&quot;/&gt;&lt;wsp:rsid wsp:val=&quot;00FD6184&quot;/&gt;&lt;wsp:rsid wsp:val=&quot;00FD6417&quot;/&gt;&lt;wsp:rsid wsp:val=&quot;00FD69AE&quot;/&gt;&lt;wsp:rsid wsp:val=&quot;00FD6F22&quot;/&gt;&lt;wsp:rsid wsp:val=&quot;00FD73D6&quot;/&gt;&lt;wsp:rsid wsp:val=&quot;00FD7519&quot;/&gt;&lt;wsp:rsid wsp:val=&quot;00FD787C&quot;/&gt;&lt;wsp:rsid wsp:val=&quot;00FD7A3A&quot;/&gt;&lt;wsp:rsid wsp:val=&quot;00FD7CEC&quot;/&gt;&lt;wsp:rsid wsp:val=&quot;00FD7D7C&quot;/&gt;&lt;wsp:rsid wsp:val=&quot;00FE0010&quot;/&gt;&lt;wsp:rsid wsp:val=&quot;00FE00D3&quot;/&gt;&lt;wsp:rsid wsp:val=&quot;00FE0229&quot;/&gt;&lt;wsp:rsid wsp:val=&quot;00FE0A4B&quot;/&gt;&lt;wsp:rsid wsp:val=&quot;00FE0B19&quot;/&gt;&lt;wsp:rsid wsp:val=&quot;00FE0BFA&quot;/&gt;&lt;wsp:rsid wsp:val=&quot;00FE0CF1&quot;/&gt;&lt;wsp:rsid wsp:val=&quot;00FE0D99&quot;/&gt;&lt;wsp:rsid wsp:val=&quot;00FE0E29&quot;/&gt;&lt;wsp:rsid wsp:val=&quot;00FE1303&quot;/&gt;&lt;wsp:rsid wsp:val=&quot;00FE1310&quot;/&gt;&lt;wsp:rsid wsp:val=&quot;00FE16B5&quot;/&gt;&lt;wsp:rsid wsp:val=&quot;00FE1762&quot;/&gt;&lt;wsp:rsid wsp:val=&quot;00FE23EF&quot;/&gt;&lt;wsp:rsid wsp:val=&quot;00FE24C3&quot;/&gt;&lt;wsp:rsid wsp:val=&quot;00FE2585&quot;/&gt;&lt;wsp:rsid wsp:val=&quot;00FE2821&quot;/&gt;&lt;wsp:rsid wsp:val=&quot;00FE2CD5&quot;/&gt;&lt;wsp:rsid wsp:val=&quot;00FE3376&quot;/&gt;&lt;wsp:rsid wsp:val=&quot;00FE344C&quot;/&gt;&lt;wsp:rsid wsp:val=&quot;00FE3635&quot;/&gt;&lt;wsp:rsid wsp:val=&quot;00FE3706&quot;/&gt;&lt;wsp:rsid wsp:val=&quot;00FE3739&quot;/&gt;&lt;wsp:rsid wsp:val=&quot;00FE37EC&quot;/&gt;&lt;wsp:rsid wsp:val=&quot;00FE38E2&quot;/&gt;&lt;wsp:rsid wsp:val=&quot;00FE390F&quot;/&gt;&lt;wsp:rsid wsp:val=&quot;00FE3967&quot;/&gt;&lt;wsp:rsid wsp:val=&quot;00FE3DD4&quot;/&gt;&lt;wsp:rsid wsp:val=&quot;00FE3F8F&quot;/&gt;&lt;wsp:rsid wsp:val=&quot;00FE44EC&quot;/&gt;&lt;wsp:rsid wsp:val=&quot;00FE45EB&quot;/&gt;&lt;wsp:rsid wsp:val=&quot;00FE46A0&quot;/&gt;&lt;wsp:rsid wsp:val=&quot;00FE48A4&quot;/&gt;&lt;wsp:rsid wsp:val=&quot;00FE4B42&quot;/&gt;&lt;wsp:rsid wsp:val=&quot;00FE4E0B&quot;/&gt;&lt;wsp:rsid wsp:val=&quot;00FE5091&quot;/&gt;&lt;wsp:rsid wsp:val=&quot;00FE52B4&quot;/&gt;&lt;wsp:rsid wsp:val=&quot;00FE5491&quot;/&gt;&lt;wsp:rsid wsp:val=&quot;00FE54A1&quot;/&gt;&lt;wsp:rsid wsp:val=&quot;00FE5788&quot;/&gt;&lt;wsp:rsid wsp:val=&quot;00FE59B8&quot;/&gt;&lt;wsp:rsid wsp:val=&quot;00FE5DBF&quot;/&gt;&lt;wsp:rsid wsp:val=&quot;00FE5E90&quot;/&gt;&lt;wsp:rsid wsp:val=&quot;00FE611F&quot;/&gt;&lt;wsp:rsid wsp:val=&quot;00FE67C2&quot;/&gt;&lt;wsp:rsid wsp:val=&quot;00FE6A5D&quot;/&gt;&lt;wsp:rsid wsp:val=&quot;00FE6AC5&quot;/&gt;&lt;wsp:rsid wsp:val=&quot;00FE6B54&quot;/&gt;&lt;wsp:rsid wsp:val=&quot;00FE6B84&quot;/&gt;&lt;wsp:rsid wsp:val=&quot;00FE6EA2&quot;/&gt;&lt;wsp:rsid wsp:val=&quot;00FE6EAA&quot;/&gt;&lt;wsp:rsid wsp:val=&quot;00FE7013&quot;/&gt;&lt;wsp:rsid wsp:val=&quot;00FE722C&quot;/&gt;&lt;wsp:rsid wsp:val=&quot;00FE723F&quot;/&gt;&lt;wsp:rsid wsp:val=&quot;00FE753E&quot;/&gt;&lt;wsp:rsid wsp:val=&quot;00FE7653&quot;/&gt;&lt;wsp:rsid wsp:val=&quot;00FE77C9&quot;/&gt;&lt;wsp:rsid wsp:val=&quot;00FE78E6&quot;/&gt;&lt;wsp:rsid wsp:val=&quot;00FE7B55&quot;/&gt;&lt;wsp:rsid wsp:val=&quot;00FE7CBD&quot;/&gt;&lt;wsp:rsid wsp:val=&quot;00FF01B9&quot;/&gt;&lt;wsp:rsid wsp:val=&quot;00FF0296&quot;/&gt;&lt;wsp:rsid wsp:val=&quot;00FF03FF&quot;/&gt;&lt;wsp:rsid wsp:val=&quot;00FF0437&quot;/&gt;&lt;wsp:rsid wsp:val=&quot;00FF078A&quot;/&gt;&lt;wsp:rsid wsp:val=&quot;00FF07F0&quot;/&gt;&lt;wsp:rsid wsp:val=&quot;00FF0851&quot;/&gt;&lt;wsp:rsid wsp:val=&quot;00FF0981&quot;/&gt;&lt;wsp:rsid wsp:val=&quot;00FF0C22&quot;/&gt;&lt;wsp:rsid wsp:val=&quot;00FF0DCD&quot;/&gt;&lt;wsp:rsid wsp:val=&quot;00FF0FD1&quot;/&gt;&lt;wsp:rsid wsp:val=&quot;00FF133A&quot;/&gt;&lt;wsp:rsid wsp:val=&quot;00FF1815&quot;/&gt;&lt;wsp:rsid wsp:val=&quot;00FF18FC&quot;/&gt;&lt;wsp:rsid wsp:val=&quot;00FF1916&quot;/&gt;&lt;wsp:rsid wsp:val=&quot;00FF19BC&quot;/&gt;&lt;wsp:rsid wsp:val=&quot;00FF1D79&quot;/&gt;&lt;wsp:rsid wsp:val=&quot;00FF1DC7&quot;/&gt;&lt;wsp:rsid wsp:val=&quot;00FF20B5&quot;/&gt;&lt;wsp:rsid wsp:val=&quot;00FF2193&quot;/&gt;&lt;wsp:rsid wsp:val=&quot;00FF286F&quot;/&gt;&lt;wsp:rsid wsp:val=&quot;00FF30E5&quot;/&gt;&lt;wsp:rsid wsp:val=&quot;00FF3176&quot;/&gt;&lt;wsp:rsid wsp:val=&quot;00FF3A24&quot;/&gt;&lt;wsp:rsid wsp:val=&quot;00FF3AEA&quot;/&gt;&lt;wsp:rsid wsp:val=&quot;00FF3D50&quot;/&gt;&lt;wsp:rsid wsp:val=&quot;00FF3F32&quot;/&gt;&lt;wsp:rsid wsp:val=&quot;00FF3F6A&quot;/&gt;&lt;wsp:rsid wsp:val=&quot;00FF477C&quot;/&gt;&lt;wsp:rsid wsp:val=&quot;00FF48C5&quot;/&gt;&lt;wsp:rsid wsp:val=&quot;00FF4A2B&quot;/&gt;&lt;wsp:rsid wsp:val=&quot;00FF4BBE&quot;/&gt;&lt;wsp:rsid wsp:val=&quot;00FF4C11&quot;/&gt;&lt;wsp:rsid wsp:val=&quot;00FF4F30&quot;/&gt;&lt;wsp:rsid wsp:val=&quot;00FF506B&quot;/&gt;&lt;wsp:rsid wsp:val=&quot;00FF5362&quot;/&gt;&lt;wsp:rsid wsp:val=&quot;00FF537C&quot;/&gt;&lt;wsp:rsid wsp:val=&quot;00FF569C&quot;/&gt;&lt;wsp:rsid wsp:val=&quot;00FF6054&quot;/&gt;&lt;wsp:rsid wsp:val=&quot;00FF619E&quot;/&gt;&lt;wsp:rsid wsp:val=&quot;00FF6389&quot;/&gt;&lt;wsp:rsid wsp:val=&quot;00FF690E&quot;/&gt;&lt;wsp:rsid wsp:val=&quot;00FF6A05&quot;/&gt;&lt;wsp:rsid wsp:val=&quot;00FF6A5A&quot;/&gt;&lt;wsp:rsid wsp:val=&quot;00FF6A64&quot;/&gt;&lt;wsp:rsid wsp:val=&quot;00FF6AF3&quot;/&gt;&lt;wsp:rsid wsp:val=&quot;00FF6B0A&quot;/&gt;&lt;wsp:rsid wsp:val=&quot;00FF6E19&quot;/&gt;&lt;wsp:rsid wsp:val=&quot;00FF6E74&quot;/&gt;&lt;wsp:rsid wsp:val=&quot;00FF6EE5&quot;/&gt;&lt;wsp:rsid wsp:val=&quot;00FF7373&quot;/&gt;&lt;wsp:rsid wsp:val=&quot;00FF73A3&quot;/&gt;&lt;wsp:rsid wsp:val=&quot;00FF73FE&quot;/&gt;&lt;wsp:rsid wsp:val=&quot;00FF754A&quot;/&gt;&lt;wsp:rsid wsp:val=&quot;00FF770D&quot;/&gt;&lt;wsp:rsid wsp:val=&quot;00FF7814&quot;/&gt;&lt;wsp:rsid wsp:val=&quot;00FF793E&quot;/&gt;&lt;wsp:rsid wsp:val=&quot;00FF7B65&quot;/&gt;&lt;wsp:rsid wsp:val=&quot;00FF7D23&quot;/&gt;&lt;/wsp:rsids&gt;&lt;/w:docPr&gt;&lt;w:body&gt;&lt;wx:sect&gt;&lt;w:p wsp:rsidR=&quot;00FA05FB&quot; wsp:rsidRDefault=&quot;00FA05FB&quot; wsp:rsidP=&quot;00FA05FB&quot;&gt;&lt;m:oMathPara&gt;&lt;m:oMath&gt;&lt;m:sSub&gt;&lt;m:sSubPr&gt;&lt;m:ctrlPr&gt;&lt;w:rPr&gt;&lt;w:rFonts w:ascii=&quot;Cambria Math&quot;/&gt;&lt;wx:font wx:val=&quot;Cambria Math&quot;/&gt;&lt;w:i/&gt;&lt;w:sz w:val=&quot;24&quot;/&gt;&lt;/w:rPr&gt;&lt;/m:ctrlPr&gt;&lt;/m:sSubPr&gt;&lt;m:e&gt;&lt;m:r&gt;&lt;w:rPr&gt;&lt;w:rFonts w:ascii=&quot;Cambria Math&quot;/&gt;&lt;wx:font wx:val=&quot;Cambria Math&quot;/&gt;&lt;w:i/&gt;&lt;w:sz w:val=&quot;24&quot;/&gt;&lt;/w:rPr&gt;&lt;m:t&gt;Y&lt;/m:t&gt;&lt;/m:r&gt;&lt;/m:e&gt;&lt;m:sub&gt;&lt;m:r&gt;&lt;w:rPr&gt;&lt;w:rFonts w:ascii=&quot;Cambria Math&quot;/&gt;&lt;w:i/&gt;&lt;w:sz w:val=&quot;24&quot;/&gt;&lt;/w:rPr&gt;&lt;m:t&gt;Ⅱ&lt;/m:t&gt;&lt;/m:r&gt;&lt;m:ctrlPr&gt;&lt;w:rPr&gt;&lt;w:rFonts w:ascii=&quot;Cambria Math&quot; w:h-ansi=&quot;Cambria Math&quot;/&gt;&lt;wx:font wx:val=&quot;Cambria Math&quot;/&gt;&lt;w:i/&gt;&lt;w:sz w:val=&quot;24&quot;/&gt;&lt;/w:rPr&gt;&lt;/m:ctrlPr&gt;&lt;/m:sub&gt;&lt;/m:sSub&gt;&lt;/m:oMath&gt;&lt;/m:oMathPara&gt;&lt;/w:p&gt;&lt;w:sectPr wsp:rsisssssssssssssssssssssssssssssssssssssssdR =&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54" o:title="" chromakey="white"/>
          </v:shape>
        </w:pict>
      </w:r>
      <w:r>
        <w:rPr>
          <w:sz w:val="24"/>
        </w:rPr>
        <w:fldChar w:fldCharType="end"/>
      </w:r>
      <w:r>
        <w:rPr>
          <w:sz w:val="24"/>
        </w:rPr>
        <w:t>，</w:t>
      </w:r>
      <m:oMath>
        <m:sSub>
          <m:sSubPr>
            <m:ctrlPr>
              <w:rPr>
                <w:rFonts w:ascii="Cambria Math" w:hAnsi="Cambria Math"/>
                <w:i/>
                <w:sz w:val="24"/>
              </w:rPr>
            </m:ctrlPr>
          </m:sSubPr>
          <m:e>
            <m:r>
              <w:rPr>
                <w:rFonts w:ascii="Cambria Math"/>
                <w:sz w:val="24"/>
              </w:rPr>
              <m:t>Y</m:t>
            </m:r>
          </m:e>
          <m:sub>
            <m:r>
              <w:rPr>
                <w:rFonts w:ascii="Cambria Math"/>
                <w:sz w:val="24"/>
              </w:rPr>
              <m:t>g3</m:t>
            </m:r>
          </m:sub>
        </m:sSub>
      </m:oMath>
      <w:r>
        <w:rPr>
          <w:sz w:val="24"/>
        </w:rPr>
        <w:t>等同于</w:t>
      </w:r>
      <w:r>
        <w:rPr>
          <w:sz w:val="24"/>
        </w:rPr>
        <w:fldChar w:fldCharType="begin"/>
      </w:r>
      <w:r>
        <w:rPr>
          <w:sz w:val="24"/>
        </w:rPr>
        <w:instrText xml:space="preserve"> QUOTE </w:instrText>
      </w:r>
      <w:r w:rsidR="00BE62B6">
        <w:rPr>
          <w:position w:val="-6"/>
        </w:rPr>
        <w:pict w14:anchorId="1442EBB0">
          <v:shape id="_x0000_i1085" type="#_x0000_t75" style="width:14.4pt;height:14.4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isplayBackgroundShape/&gt;&lt;w:doNotEmbedSystemFonts/&gt;&lt;w:bordersDontSurroundHeader/&gt;&lt;w:bordersDontSurroundFooter/&gt;&lt;w:hideSpellingErrors/&gt;&lt;w:hideGrammaticalErrors/&gt;&lt;w:activeWritingStyle w:lang=&quot;EN-US&quot; w:vendorID=&quot;64&quot; w:dllVersion=&quot;131078&quot; w:nlCheck=&quot;on&quot; w:optionSet=&quot;0&quot;/&gt;&lt;w:activeWritingStyle w:lang=&quot;ZH-CN&quot; w:vendorID=&quot;64&quot; w:dllVersion=&quot;131077&quot; w:nlCheck=&quot;on&quot; w:optionSet=&quot;1&quot;/&gt;&lt;w:activeWritingStyle w:lang=&quot;EN-IE&quot; w:vendorID=&quot;64&quot; w:dllVersion=&quot;131078&quot; w:nlCheck=&quot;on&quot; w:optionSet=&quot;1&quot;/&gt;&lt;w:activeWritingStyle w:lang=&quot;EN-GB&quot; w:vendorID=&quot;64&quot; w:dllVersion=&quot;131078&quot; w:nlCheck=&quot;on&quot; w:optionSet=&quot;0&quot;/&gt;&lt;w:activeWritingStyle w:lang=&quot;EN-NZ&quot; w:vendorID=&quot;64&quot; w:dllVersion=&quot;131078&quot; w:nlCheck=&quot;on&quot; w:optionSet=&quot;1&quot;/&gt;&lt;w:activeWritingStyle w:lang=&quot;ZH-CN&quot; w:vendorID=&quot;64&quot; w:dllVersion=&quot;0&quot; w:nlCheck=&quot;on&quot; w:optionSet=&quot;1&quot;/&gt;&lt;w:activeWritingStyle w:lang=&quot;EN-US&quot; w:vendorID=&quot;64&quot; w:dllVersion=&quot;4096&quot; w:nlCheck=&quot;on&quot; w:optionSet=&quot;0&quot;/&gt;&lt;w:activeWritingStyle w:lang=&quot;EN-GB&quot; w:vendorID=&quot;64&quot; w:dllVersion=&quot;4096&quot; w:nlCheck=&quot;on&quot; w:optionSet=&quot;0&quot;/&gt;&lt;w:stylePaneFormatFilter w:val=&quot;3F01&quot;/&gt;&lt;w:defaultTabStop w:val=&quot;420&quot;/&gt;&lt;w:drawingGridHorizontalSpacing w:val=&quot;105&quot;/&gt;&lt;w:drawingGridVerticalSpacing w:val=&quot;319&quot;/&gt;&lt;w:displayHorizontalDrawingGridEvery w:val=&quot;0&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useWord2002TableStyleRules/&gt;&lt;w:useFELayout/&gt;&lt;/w:compat&gt;&lt;wsp:rsids&gt;&lt;wsp:rsidRoot wsp:val=&quot;00346C8E&quot;/&gt;&lt;wsp:rsid wsp:val=&quot;000002D3&quot;/&gt;&lt;wsp:rsid wsp:val=&quot;0000034F&quot;/&gt;&lt;wsp:rsid wsp:val=&quot;0000043E&quot;/&gt;&lt;wsp:rsid wsp:val=&quot;00000ED3&quot;/&gt;&lt;wsp:rsid wsp:val=&quot;0000121B&quot;/&gt;&lt;wsp:rsid wsp:val=&quot;0000126E&quot;/&gt;&lt;wsp:rsid wsp:val=&quot;000012C9&quot;/&gt;&lt;wsp:rsid wsp:val=&quot;000013EF&quot;/&gt;&lt;wsp:rsid wsp:val=&quot;0000162E&quot;/&gt;&lt;wsp:rsid wsp:val=&quot;0000197F&quot;/&gt;&lt;wsp:rsid wsp:val=&quot;00001992&quot;/&gt;&lt;wsp:rsid wsp:val=&quot;00001FE2&quot;/&gt;&lt;wsp:rsid wsp:val=&quot;0000216D&quot;/&gt;&lt;wsp:rsid wsp:val=&quot;00002955&quot;/&gt;&lt;wsp:rsid wsp:val=&quot;00002A35&quot;/&gt;&lt;wsp:rsid wsp:val=&quot;00002B79&quot;/&gt;&lt;wsp:rsid wsp:val=&quot;00002CEB&quot;/&gt;&lt;wsp:rsid wsp:val=&quot;0000346F&quot;/&gt;&lt;wsp:rsid wsp:val=&quot;000035C1&quot;/&gt;&lt;wsp:rsid wsp:val=&quot;00003AA5&quot;/&gt;&lt;wsp:rsid wsp:val=&quot;00003AEA&quot;/&gt;&lt;wsp:rsid wsp:val=&quot;00003C4E&quot;/&gt;&lt;wsp:rsid wsp:val=&quot;00004044&quot;/&gt;&lt;wsp:rsid wsp:val=&quot;00004236&quot;/&gt;&lt;wsp:rsid wsp:val=&quot;000043FB&quot;/&gt;&lt;wsp:rsid wsp:val=&quot;000047A7&quot;/&gt;&lt;wsp:rsid wsp:val=&quot;00004838&quot;/&gt;&lt;wsp:rsid wsp:val=&quot;00004851&quot;/&gt;&lt;wsp:rsid wsp:val=&quot;000049BE&quot;/&gt;&lt;wsp:rsid wsp:val=&quot;00004B2A&quot;/&gt;&lt;wsp:rsid wsp:val=&quot;00004CB0&quot;/&gt;&lt;wsp:rsid wsp:val=&quot;00004DEA&quot;/&gt;&lt;wsp:rsid wsp:val=&quot;00005335&quot;/&gt;&lt;wsp:rsid wsp:val=&quot;00005464&quot;/&gt;&lt;wsp:rsid wsp:val=&quot;00005537&quot;/&gt;&lt;wsp:rsid wsp:val=&quot;00005915&quot;/&gt;&lt;wsp:rsid wsp:val=&quot;00005C91&quot;/&gt;&lt;wsp:rsid wsp:val=&quot;00006390&quot;/&gt;&lt;wsp:rsid wsp:val=&quot;000065DD&quot;/&gt;&lt;wsp:rsid wsp:val=&quot;00006608&quot;/&gt;&lt;wsp:rsid wsp:val=&quot;000066EB&quot;/&gt;&lt;wsp:rsid wsp:val=&quot;00006A44&quot;/&gt;&lt;wsp:rsid wsp:val=&quot;00006CE7&quot;/&gt;&lt;wsp:rsid wsp:val=&quot;00006D85&quot;/&gt;&lt;wsp:rsid wsp:val=&quot;00006DB1&quot;/&gt;&lt;wsp:rsid wsp:val=&quot;00006DCB&quot;/&gt;&lt;wsp:rsid wsp:val=&quot;00006E24&quot;/&gt;&lt;wsp:rsid wsp:val=&quot;00007202&quot;/&gt;&lt;wsp:rsid wsp:val=&quot;0000723F&quot;/&gt;&lt;wsp:rsid wsp:val=&quot;000072C1&quot;/&gt;&lt;wsp:rsid wsp:val=&quot;00007542&quot;/&gt;&lt;wsp:rsid wsp:val=&quot;000079B3&quot;/&gt;&lt;wsp:rsid wsp:val=&quot;00007A3D&quot;/&gt;&lt;wsp:rsid wsp:val=&quot;00010049&quot;/&gt;&lt;wsp:rsid wsp:val=&quot;000102E2&quot;/&gt;&lt;wsp:rsid wsp:val=&quot;00010322&quot;/&gt;&lt;wsp:rsid wsp:val=&quot;00010463&quot;/&gt;&lt;wsp:rsid wsp:val=&quot;00010750&quot;/&gt;&lt;wsp:rsid wsp:val=&quot;00010A3F&quot;/&gt;&lt;wsp:rsid wsp:val=&quot;00010B9E&quot;/&gt;&lt;wsp:rsid wsp:val=&quot;00010D4E&quot;/&gt;&lt;wsp:rsid wsp:val=&quot;0001108E&quot;/&gt;&lt;wsp:rsid wsp:val=&quot;000112EA&quot;/&gt;&lt;wsp:rsid wsp:val=&quot;00011316&quot;/&gt;&lt;wsp:rsid wsp:val=&quot;0001135B&quot;/&gt;&lt;wsp:rsid wsp:val=&quot;00011493&quot;/&gt;&lt;wsp:rsid wsp:val=&quot;0001158F&quot;/&gt;&lt;wsp:rsid wsp:val=&quot;00011825&quot;/&gt;&lt;wsp:rsid wsp:val=&quot;00011864&quot;/&gt;&lt;wsp:rsid wsp:val=&quot;00011DEF&quot;/&gt;&lt;wsp:rsid wsp:val=&quot;00011E81&quot;/&gt;&lt;wsp:rsid wsp:val=&quot;00011EBA&quot;/&gt;&lt;wsp:rsid wsp:val=&quot;00011EDE&quot;/&gt;&lt;wsp:rsid wsp:val=&quot;00012137&quot;/&gt;&lt;wsp:rsid wsp:val=&quot;000124EA&quot;/&gt;&lt;wsp:rsid wsp:val=&quot;00012570&quot;/&gt;&lt;wsp:rsid wsp:val=&quot;00012610&quot;/&gt;&lt;wsp:rsid wsp:val=&quot;00012A0C&quot;/&gt;&lt;wsp:rsid wsp:val=&quot;00012AFF&quot;/&gt;&lt;wsp:rsid wsp:val=&quot;00013696&quot;/&gt;&lt;wsp:rsid wsp:val=&quot;00013B8A&quot;/&gt;&lt;wsp:rsid wsp:val=&quot;00014137&quot;/&gt;&lt;wsp:rsid wsp:val=&quot;00014270&quot;/&gt;&lt;wsp:rsid wsp:val=&quot;00014329&quot;/&gt;&lt;wsp:rsid wsp:val=&quot;00014462&quot;/&gt;&lt;wsp:rsid wsp:val=&quot;00014A2D&quot;/&gt;&lt;wsp:rsid wsp:val=&quot;00014DB7&quot;/&gt;&lt;wsp:rsid wsp:val=&quot;00014DED&quot;/&gt;&lt;wsp:rsid wsp:val=&quot;0001503A&quot;/&gt;&lt;wsp:rsid wsp:val=&quot;000151E3&quot;/&gt;&lt;wsp:rsid wsp:val=&quot;00015C0A&quot;/&gt;&lt;wsp:rsid wsp:val=&quot;00015D30&quot;/&gt;&lt;wsp:rsid wsp:val=&quot;00015D70&quot;/&gt;&lt;wsp:rsid wsp:val=&quot;00015F56&quot;/&gt;&lt;wsp:rsid wsp:val=&quot;000166E9&quot;/&gt;&lt;wsp:rsid wsp:val=&quot;000167F5&quot;/&gt;&lt;wsp:rsid wsp:val=&quot;00016A6E&quot;/&gt;&lt;wsp:rsid wsp:val=&quot;000174F2&quot;/&gt;&lt;wsp:rsid wsp:val=&quot;0001784C&quot;/&gt;&lt;wsp:rsid wsp:val=&quot;000179B5&quot;/&gt;&lt;wsp:rsid wsp:val=&quot;00017C06&quot;/&gt;&lt;wsp:rsid wsp:val=&quot;00017C16&quot;/&gt;&lt;wsp:rsid wsp:val=&quot;00017DEA&quot;/&gt;&lt;wsp:rsid wsp:val=&quot;0002022E&quot;/&gt;&lt;wsp:rsid wsp:val=&quot;00020287&quot;/&gt;&lt;wsp:rsid wsp:val=&quot;00020307&quot;/&gt;&lt;wsp:rsid wsp:val=&quot;0002038E&quot;/&gt;&lt;wsp:rsid wsp:val=&quot;000203AD&quot;/&gt;&lt;wsp:rsid wsp:val=&quot;00020504&quot;/&gt;&lt;wsp:rsid wsp:val=&quot;00020696&quot;/&gt;&lt;wsp:rsid wsp:val=&quot;000207E1&quot;/&gt;&lt;wsp:rsid wsp:val=&quot;00020913&quot;/&gt;&lt;wsp:rsid wsp:val=&quot;00020A15&quot;/&gt;&lt;wsp:rsid wsp:val=&quot;00020CE5&quot;/&gt;&lt;wsp:rsid wsp:val=&quot;00020D83&quot;/&gt;&lt;wsp:rsid wsp:val=&quot;00020DF1&quot;/&gt;&lt;wsp:rsid wsp:val=&quot;00020EFF&quot;/&gt;&lt;wsp:rsid wsp:val=&quot;0002120D&quot;/&gt;&lt;wsp:rsid wsp:val=&quot;0002150A&quot;/&gt;&lt;wsp:rsid wsp:val=&quot;0002154A&quot;/&gt;&lt;wsp:rsid wsp:val=&quot;00021802&quot;/&gt;&lt;wsp:rsid wsp:val=&quot;00021974&quot;/&gt;&lt;wsp:rsid wsp:val=&quot;00021ACB&quot;/&gt;&lt;wsp:rsid wsp:val=&quot;00022015&quot;/&gt;&lt;wsp:rsid wsp:val=&quot;00022060&quot;/&gt;&lt;wsp:rsid wsp:val=&quot;0002213A&quot;/&gt;&lt;wsp:rsid wsp:val=&quot;0002231B&quot;/&gt;&lt;wsp:rsid wsp:val=&quot;00022680&quot;/&gt;&lt;wsp:rsid wsp:val=&quot;000226E8&quot;/&gt;&lt;wsp:rsid wsp:val=&quot;000227BE&quot;/&gt;&lt;wsp:rsid wsp:val=&quot;000228DC&quot;/&gt;&lt;wsp:rsid wsp:val=&quot;00023182&quot;/&gt;&lt;wsp:rsid wsp:val=&quot;000236D1&quot;/&gt;&lt;wsp:rsid wsp:val=&quot;000239A0&quot;/&gt;&lt;wsp:rsid wsp:val=&quot;000239DB&quot;/&gt;&lt;wsp:rsid wsp:val=&quot;00023D99&quot;/&gt;&lt;wsp:rsid wsp:val=&quot;000241DD&quot;/&gt;&lt;wsp:rsid wsp:val=&quot;00024387&quot;/&gt;&lt;wsp:rsid wsp:val=&quot;000244E0&quot;/&gt;&lt;wsp:rsid wsp:val=&quot;00024844&quot;/&gt;&lt;wsp:rsid wsp:val=&quot;00024A5E&quot;/&gt;&lt;wsp:rsid wsp:val=&quot;00024F76&quot;/&gt;&lt;wsp:rsid wsp:val=&quot;0002507E&quot;/&gt;&lt;wsp:rsid wsp:val=&quot;00025440&quot;/&gt;&lt;wsp:rsid wsp:val=&quot;00025502&quot;/&gt;&lt;wsp:rsid wsp:val=&quot;00025A7E&quot;/&gt;&lt;wsp:rsid wsp:val=&quot;00025B05&quot;/&gt;&lt;wsp:rsid wsp:val=&quot;00025F0F&quot;/&gt;&lt;wsp:rsid wsp:val=&quot;00026061&quot;/&gt;&lt;wsp:rsid wsp:val=&quot;00026236&quot;/&gt;&lt;wsp:rsid wsp:val=&quot;00026855&quot;/&gt;&lt;wsp:rsid wsp:val=&quot;000268E8&quot;/&gt;&lt;wsp:rsid wsp:val=&quot;00026A2B&quot;/&gt;&lt;wsp:rsid wsp:val=&quot;00026DF9&quot;/&gt;&lt;wsp:rsid wsp:val=&quot;00026F84&quot;/&gt;&lt;wsp:rsid wsp:val=&quot;000271E7&quot;/&gt;&lt;wsp:rsid wsp:val=&quot;00027352&quot;/&gt;&lt;wsp:rsid wsp:val=&quot;000273B6&quot;/&gt;&lt;wsp:rsid wsp:val=&quot;0002754E&quot;/&gt;&lt;wsp:rsid wsp:val=&quot;0002760A&quot;/&gt;&lt;wsp:rsid wsp:val=&quot;00027724&quot;/&gt;&lt;wsp:rsid wsp:val=&quot;0002786C&quot;/&gt;&lt;wsp:rsid wsp:val=&quot;00027E44&quot;/&gt;&lt;wsp:rsid wsp:val=&quot;00030009&quot;/&gt;&lt;wsp:rsid wsp:val=&quot;000301BF&quot;/&gt;&lt;wsp:rsid wsp:val=&quot;00030C9B&quot;/&gt;&lt;wsp:rsid wsp:val=&quot;00031654&quot;/&gt;&lt;wsp:rsid wsp:val=&quot;000319DD&quot;/&gt;&lt;wsp:rsid wsp:val=&quot;00031A47&quot;/&gt;&lt;wsp:rsid wsp:val=&quot;00031AE6&quot;/&gt;&lt;wsp:rsid wsp:val=&quot;00031C30&quot;/&gt;&lt;wsp:rsid wsp:val=&quot;00031C40&quot;/&gt;&lt;wsp:rsid wsp:val=&quot;00031D6E&quot;/&gt;&lt;wsp:rsid wsp:val=&quot;00031DC1&quot;/&gt;&lt;wsp:rsid wsp:val=&quot;0003203C&quot;/&gt;&lt;wsp:rsid wsp:val=&quot;00032064&quot;/&gt;&lt;wsp:rsid wsp:val=&quot;00032074&quot;/&gt;&lt;wsp:rsid wsp:val=&quot;000320FD&quot;/&gt;&lt;wsp:rsid wsp:val=&quot;00032187&quot;/&gt;&lt;wsp:rsid wsp:val=&quot;0003221F&quot;/&gt;&lt;wsp:rsid wsp:val=&quot;000322D8&quot;/&gt;&lt;wsp:rsid wsp:val=&quot;00032348&quot;/&gt;&lt;wsp:rsid wsp:val=&quot;0003234A&quot;/&gt;&lt;wsp:rsid wsp:val=&quot;000325F1&quot;/&gt;&lt;wsp:rsid wsp:val=&quot;00032999&quot;/&gt;&lt;wsp:rsid wsp:val=&quot;00032A62&quot;/&gt;&lt;wsp:rsid wsp:val=&quot;00032BEF&quot;/&gt;&lt;wsp:rsid wsp:val=&quot;00032C44&quot;/&gt;&lt;wsp:rsid wsp:val=&quot;00032CA7&quot;/&gt;&lt;wsp:rsid wsp:val=&quot;00032EE1&quot;/&gt;&lt;wsp:rsid wsp:val=&quot;00032F4B&quot;/&gt;&lt;wsp:rsid wsp:val=&quot;0003318E&quot;/&gt;&lt;wsp:rsid wsp:val=&quot;0003323E&quot;/&gt;&lt;wsp:rsid wsp:val=&quot;0003338F&quot;/&gt;&lt;wsp:rsid wsp:val=&quot;00033416&quot;/&gt;&lt;wsp:rsid wsp:val=&quot;0003363B&quot;/&gt;&lt;wsp:rsid wsp:val=&quot;00033855&quot;/&gt;&lt;wsp:rsid wsp:val=&quot;000339B7&quot;/&gt;&lt;wsp:rsid wsp:val=&quot;00033EF5&quot;/&gt;&lt;wsp:rsid wsp:val=&quot;00034041&quot;/&gt;&lt;wsp:rsid wsp:val=&quot;000341E7&quot;/&gt;&lt;wsp:rsid wsp:val=&quot;000342CA&quot;/&gt;&lt;wsp:rsid wsp:val=&quot;000347F4&quot;/&gt;&lt;wsp:rsid wsp:val=&quot;00034C7E&quot;/&gt;&lt;wsp:rsid wsp:val=&quot;00034CAF&quot;/&gt;&lt;wsp:rsid wsp:val=&quot;00034D8A&quot;/&gt;&lt;wsp:rsid wsp:val=&quot;00034DC6&quot;/&gt;&lt;wsp:rsid wsp:val=&quot;0003525D&quot;/&gt;&lt;wsp:rsid wsp:val=&quot;00035394&quot;/&gt;&lt;wsp:rsid wsp:val=&quot;000353F7&quot;/&gt;&lt;wsp:rsid wsp:val=&quot;000354B8&quot;/&gt;&lt;wsp:rsid wsp:val=&quot;000357AD&quot;/&gt;&lt;wsp:rsid wsp:val=&quot;0003587A&quot;/&gt;&lt;wsp:rsid wsp:val=&quot;00035CE2&quot;/&gt;&lt;wsp:rsid wsp:val=&quot;00035D8A&quot;/&gt;&lt;wsp:rsid wsp:val=&quot;00035DBC&quot;/&gt;&lt;wsp:rsid wsp:val=&quot;00035E19&quot;/&gt;&lt;wsp:rsid wsp:val=&quot;000360BC&quot;/&gt;&lt;wsp:rsid wsp:val=&quot;00036174&quot;/&gt;&lt;wsp:rsid wsp:val=&quot;000362E0&quot;/&gt;&lt;wsp:rsid wsp:val=&quot;0003682B&quot;/&gt;&lt;wsp:rsid wsp:val=&quot;00036A04&quot;/&gt;&lt;wsp:rsid wsp:val=&quot;00036A87&quot;/&gt;&lt;wsp:rsid wsp:val=&quot;00036AA1&quot;/&gt;&lt;wsp:rsid wsp:val=&quot;00036B1F&quot;/&gt;&lt;wsp:rsid wsp:val=&quot;00036C65&quot;/&gt;&lt;wsp:rsid wsp:val=&quot;00036E09&quot;/&gt;&lt;wsp:rsid wsp:val=&quot;000371BC&quot;/&gt;&lt;wsp:rsid wsp:val=&quot;00037424&quot;/&gt;&lt;wsp:rsid wsp:val=&quot;000375E0&quot;/&gt;&lt;wsp:rsid wsp:val=&quot;00037751&quot;/&gt;&lt;wsp:rsid wsp:val=&quot;00037764&quot;/&gt;&lt;wsp:rsid wsp:val=&quot;000379C7&quot;/&gt;&lt;wsp:rsid wsp:val=&quot;00037B49&quot;/&gt;&lt;wsp:rsid wsp:val=&quot;00037E4E&quot;/&gt;&lt;wsp:rsid wsp:val=&quot;00037EFC&quot;/&gt;&lt;wsp:rsid wsp:val=&quot;000403CA&quot;/&gt;&lt;wsp:rsid wsp:val=&quot;000403CD&quot;/&gt;&lt;wsp:rsid wsp:val=&quot;00040774&quot;/&gt;&lt;wsp:rsid wsp:val=&quot;00040844&quot;/&gt;&lt;wsp:rsid wsp:val=&quot;00040905&quot;/&gt;&lt;wsp:rsid wsp:val=&quot;00040C7D&quot;/&gt;&lt;wsp:rsid wsp:val=&quot;00040CCC&quot;/&gt;&lt;wsp:rsid wsp:val=&quot;00040D39&quot;/&gt;&lt;wsp:rsid wsp:val=&quot;00041075&quot;/&gt;&lt;wsp:rsid wsp:val=&quot;000410AB&quot;/&gt;&lt;wsp:rsid wsp:val=&quot;000410AD&quot;/&gt;&lt;wsp:rsid wsp:val=&quot;0004115E&quot;/&gt;&lt;wsp:rsid wsp:val=&quot;00041C63&quot;/&gt;&lt;wsp:rsid wsp:val=&quot;00041CD7&quot;/&gt;&lt;wsp:rsid wsp:val=&quot;00041E3B&quot;/&gt;&lt;wsp:rsid wsp:val=&quot;00041F72&quot;/&gt;&lt;wsp:rsid wsp:val=&quot;000422B6&quot;/&gt;&lt;wsp:rsid wsp:val=&quot;000423FC&quot;/&gt;&lt;wsp:rsid wsp:val=&quot;000423FE&quot;/&gt;&lt;wsp:rsid wsp:val=&quot;0004267D&quot;/&gt;&lt;wsp:rsid wsp:val=&quot;00042718&quot;/&gt;&lt;wsp:rsid wsp:val=&quot;00042736&quot;/&gt;&lt;wsp:rsid wsp:val=&quot;00042B70&quot;/&gt;&lt;wsp:rsid wsp:val=&quot;00042D63&quot;/&gt;&lt;wsp:rsid wsp:val=&quot;00042DB7&quot;/&gt;&lt;wsp:rsid wsp:val=&quot;00042E99&quot;/&gt;&lt;wsp:rsid wsp:val=&quot;00042E9A&quot;/&gt;&lt;wsp:rsid wsp:val=&quot;00043121&quot;/&gt;&lt;wsp:rsid wsp:val=&quot;00043380&quot;/&gt;&lt;wsp:rsid wsp:val=&quot;000433E1&quot;/&gt;&lt;wsp:rsid wsp:val=&quot;00043562&quot;/&gt;&lt;wsp:rsid wsp:val=&quot;00043DB2&quot;/&gt;&lt;wsp:rsid wsp:val=&quot;00044660&quot;/&gt;&lt;wsp:rsid wsp:val=&quot;00044A55&quot;/&gt;&lt;wsp:rsid wsp:val=&quot;00044DBB&quot;/&gt;&lt;wsp:rsid wsp:val=&quot;000452B6&quot;/&gt;&lt;wsp:rsid wsp:val=&quot;0004537E&quot;/&gt;&lt;wsp:rsid wsp:val=&quot;000454AC&quot;/&gt;&lt;wsp:rsid wsp:val=&quot;0004552D&quot;/&gt;&lt;wsp:rsid wsp:val=&quot;00045AE7&quot;/&gt;&lt;wsp:rsid wsp:val=&quot;00045BC7&quot;/&gt;&lt;wsp:rsid wsp:val=&quot;00045DE8&quot;/&gt;&lt;wsp:rsid wsp:val=&quot;0004618C&quot;/&gt;&lt;wsp:rsid wsp:val=&quot;0004643B&quot;/&gt;&lt;wsp:rsid wsp:val=&quot;00046727&quot;/&gt;&lt;wsp:rsid wsp:val=&quot;000467BD&quot;/&gt;&lt;wsp:rsid wsp:val=&quot;00046F42&quot;/&gt;&lt;wsp:rsid wsp:val=&quot;00046F46&quot;/&gt;&lt;wsp:rsid wsp:val=&quot;000470D7&quot;/&gt;&lt;wsp:rsid wsp:val=&quot;00047149&quot;/&gt;&lt;wsp:rsid wsp:val=&quot;00047197&quot;/&gt;&lt;wsp:rsid wsp:val=&quot;0004722A&quot;/&gt;&lt;wsp:rsid wsp:val=&quot;0004746D&quot;/&gt;&lt;wsp:rsid wsp:val=&quot;000476CE&quot;/&gt;&lt;wsp:rsid wsp:val=&quot;0004776E&quot;/&gt;&lt;wsp:rsid wsp:val=&quot;00047932&quot;/&gt;&lt;wsp:rsid wsp:val=&quot;000479C6&quot;/&gt;&lt;wsp:rsid wsp:val=&quot;00047B7B&quot;/&gt;&lt;wsp:rsid wsp:val=&quot;00047C54&quot;/&gt;&lt;wsp:rsid wsp:val=&quot;00047D30&quot;/&gt;&lt;wsp:rsid wsp:val=&quot;00047D38&quot;/&gt;&lt;wsp:rsid wsp:val=&quot;00047D9C&quot;/&gt;&lt;wsp:rsid wsp:val=&quot;00047DB2&quot;/&gt;&lt;wsp:rsid wsp:val=&quot;000501C1&quot;/&gt;&lt;wsp:rsid wsp:val=&quot;000504A1&quot;/&gt;&lt;wsp:rsid wsp:val=&quot;000504E0&quot;/&gt;&lt;wsp:rsid wsp:val=&quot;000507B8&quot;/&gt;&lt;wsp:rsid wsp:val=&quot;00050C39&quot;/&gt;&lt;wsp:rsid wsp:val=&quot;00050FE3&quot;/&gt;&lt;wsp:rsid wsp:val=&quot;000516CD&quot;/&gt;&lt;wsp:rsid wsp:val=&quot;0005183C&quot;/&gt;&lt;wsp:rsid wsp:val=&quot;00051B65&quot;/&gt;&lt;wsp:rsid wsp:val=&quot;00051DAB&quot;/&gt;&lt;wsp:rsid wsp:val=&quot;00052087&quot;/&gt;&lt;wsp:rsid wsp:val=&quot;000521FA&quot;/&gt;&lt;wsp:rsid wsp:val=&quot;00052235&quot;/&gt;&lt;wsp:rsid wsp:val=&quot;00052A32&quot;/&gt;&lt;wsp:rsid wsp:val=&quot;0005375C&quot;/&gt;&lt;wsp:rsid wsp:val=&quot;000539D5&quot;/&gt;&lt;wsp:rsid wsp:val=&quot;00053A4B&quot;/&gt;&lt;wsp:rsid wsp:val=&quot;00053B13&quot;/&gt;&lt;wsp:rsid wsp:val=&quot;00053B81&quot;/&gt;&lt;wsp:rsid wsp:val=&quot;00053E0F&quot;/&gt;&lt;wsp:rsid wsp:val=&quot;00054128&quot;/&gt;&lt;wsp:rsid wsp:val=&quot;000543FE&quot;/&gt;&lt;wsp:rsid wsp:val=&quot;0005452C&quot;/&gt;&lt;wsp:rsid wsp:val=&quot;000546E9&quot;/&gt;&lt;wsp:rsid wsp:val=&quot;00054ACE&quot;/&gt;&lt;wsp:rsid wsp:val=&quot;00054D53&quot;/&gt;&lt;wsp:rsid wsp:val=&quot;00054FFB&quot;/&gt;&lt;wsp:rsid wsp:val=&quot;0005511F&quot;/&gt;&lt;wsp:rsid wsp:val=&quot;00055150&quot;/&gt;&lt;wsp:rsid wsp:val=&quot;0005537D&quot;/&gt;&lt;wsp:rsid wsp:val=&quot;0005547A&quot;/&gt;&lt;wsp:rsid wsp:val=&quot;00055492&quot;/&gt;&lt;wsp:rsid wsp:val=&quot;0005553D&quot;/&gt;&lt;wsp:rsid wsp:val=&quot;0005566B&quot;/&gt;&lt;wsp:rsid wsp:val=&quot;00055700&quot;/&gt;&lt;wsp:rsid wsp:val=&quot;00055801&quot;/&gt;&lt;wsp:rsid wsp:val=&quot;00055C2F&quot;/&gt;&lt;wsp:rsid wsp:val=&quot;00055C91&quot;/&gt;&lt;wsp:rsid wsp:val=&quot;00055CD2&quot;/&gt;&lt;wsp:rsid wsp:val=&quot;00056270&quot;/&gt;&lt;wsp:rsid wsp:val=&quot;000562B6&quot;/&gt;&lt;wsp:rsid wsp:val=&quot;000563D0&quot;/&gt;&lt;wsp:rsid wsp:val=&quot;000564E1&quot;/&gt;&lt;wsp:rsid wsp:val=&quot;00056B26&quot;/&gt;&lt;wsp:rsid wsp:val=&quot;00056B31&quot;/&gt;&lt;wsp:rsid wsp:val=&quot;00056C6D&quot;/&gt;&lt;wsp:rsid wsp:val=&quot;00056D83&quot;/&gt;&lt;wsp:rsid wsp:val=&quot;00057523&quot;/&gt;&lt;wsp:rsid wsp:val=&quot;00057AC4&quot;/&gt;&lt;wsp:rsid wsp:val=&quot;00057DA4&quot;/&gt;&lt;wsp:rsid wsp:val=&quot;00057F19&quot;/&gt;&lt;wsp:rsid wsp:val=&quot;000602A2&quot;/&gt;&lt;wsp:rsid wsp:val=&quot;000603A7&quot;/&gt;&lt;wsp:rsid wsp:val=&quot;00060432&quot;/&gt;&lt;wsp:rsid wsp:val=&quot;000608F6&quot;/&gt;&lt;wsp:rsid wsp:val=&quot;00060B41&quot;/&gt;&lt;wsp:rsid wsp:val=&quot;00060C9E&quot;/&gt;&lt;wsp:rsid wsp:val=&quot;00060D76&quot;/&gt;&lt;wsp:rsid wsp:val=&quot;00061115&quot;/&gt;&lt;wsp:rsid wsp:val=&quot;00061158&quot;/&gt;&lt;wsp:rsid wsp:val=&quot;0006136D&quot;/&gt;&lt;wsp:rsid wsp:val=&quot;000616C0&quot;/&gt;&lt;wsp:rsid wsp:val=&quot;0006185C&quot;/&gt;&lt;wsp:rsid wsp:val=&quot;00061E47&quot;/&gt;&lt;wsp:rsid wsp:val=&quot;0006247B&quot;/&gt;&lt;wsp:rsid wsp:val=&quot;00062709&quot;/&gt;&lt;wsp:rsid wsp:val=&quot;00062F47&quot;/&gt;&lt;wsp:rsid wsp:val=&quot;00063071&quot;/&gt;&lt;wsp:rsid wsp:val=&quot;000632F6&quot;/&gt;&lt;wsp:rsid wsp:val=&quot;00063327&quot;/&gt;&lt;wsp:rsid wsp:val=&quot;00063633&quot;/&gt;&lt;wsp:rsid wsp:val=&quot;00063840&quot;/&gt;&lt;wsp:rsid wsp:val=&quot;00063950&quot;/&gt;&lt;wsp:rsid wsp:val=&quot;00063B21&quot;/&gt;&lt;wsp:rsid wsp:val=&quot;00063D68&quot;/&gt;&lt;wsp:rsid wsp:val=&quot;00064195&quot;/&gt;&lt;wsp:rsid wsp:val=&quot;000641BF&quot;/&gt;&lt;wsp:rsid wsp:val=&quot;000646E9&quot;/&gt;&lt;wsp:rsid wsp:val=&quot;00064803&quot;/&gt;&lt;wsp:rsid wsp:val=&quot;00064E76&quot;/&gt;&lt;wsp:rsid wsp:val=&quot;00064FDC&quot;/&gt;&lt;wsp:rsid wsp:val=&quot;00064FDE&quot;/&gt;&lt;wsp:rsid wsp:val=&quot;0006506F&quot;/&gt;&lt;wsp:rsid wsp:val=&quot;0006509A&quot;/&gt;&lt;wsp:rsid wsp:val=&quot;000654B2&quot;/&gt;&lt;wsp:rsid wsp:val=&quot;000656C1&quot;/&gt;&lt;wsp:rsid wsp:val=&quot;00065895&quot;/&gt;&lt;wsp:rsid wsp:val=&quot;0006591E&quot;/&gt;&lt;wsp:rsid wsp:val=&quot;00065B28&quot;/&gt;&lt;wsp:rsid wsp:val=&quot;00065C7D&quot;/&gt;&lt;wsp:rsid wsp:val=&quot;00065F13&quot;/&gt;&lt;wsp:rsid wsp:val=&quot;00065F3E&quot;/&gt;&lt;wsp:rsid wsp:val=&quot;000660AA&quot;/&gt;&lt;wsp:rsid wsp:val=&quot;00066500&quot;/&gt;&lt;wsp:rsid wsp:val=&quot;000666FB&quot;/&gt;&lt;wsp:rsid wsp:val=&quot;0006704D&quot;/&gt;&lt;wsp:rsid wsp:val=&quot;000673FB&quot;/&gt;&lt;wsp:rsid wsp:val=&quot;00067578&quot;/&gt;&lt;wsp:rsid wsp:val=&quot;00067809&quot;/&gt;&lt;wsp:rsid wsp:val=&quot;0006782D&quot;/&gt;&lt;wsp:rsid wsp:val=&quot;0006792A&quot;/&gt;&lt;wsp:rsid wsp:val=&quot;00070139&quot;/&gt;&lt;wsp:rsid wsp:val=&quot;00070411&quot;/&gt;&lt;wsp:rsid wsp:val=&quot;00070436&quot;/&gt;&lt;wsp:rsid wsp:val=&quot;00070522&quot;/&gt;&lt;wsp:rsid wsp:val=&quot;00070A17&quot;/&gt;&lt;wsp:rsid wsp:val=&quot;000710DA&quot;/&gt;&lt;wsp:rsid wsp:val=&quot;000711AA&quot;/&gt;&lt;wsp:rsid wsp:val=&quot;0007120C&quot;/&gt;&lt;wsp:rsid wsp:val=&quot;00071404&quot;/&gt;&lt;wsp:rsid wsp:val=&quot;0007143A&quot;/&gt;&lt;wsp:rsid wsp:val=&quot;00071CB4&quot;/&gt;&lt;wsp:rsid wsp:val=&quot;00071F93&quot;/&gt;&lt;wsp:rsid wsp:val=&quot;00072010&quot;/&gt;&lt;wsp:rsid wsp:val=&quot;0007229C&quot;/&gt;&lt;wsp:rsid wsp:val=&quot;0007247C&quot;/&gt;&lt;wsp:rsid wsp:val=&quot;00072526&quot;/&gt;&lt;wsp:rsid wsp:val=&quot;0007265B&quot;/&gt;&lt;wsp:rsid wsp:val=&quot;000729D4&quot;/&gt;&lt;wsp:rsid wsp:val=&quot;00072C6A&quot;/&gt;&lt;wsp:rsid wsp:val=&quot;00073289&quot;/&gt;&lt;wsp:rsid wsp:val=&quot;0007377B&quot;/&gt;&lt;wsp:rsid wsp:val=&quot;00073AD0&quot;/&gt;&lt;wsp:rsid wsp:val=&quot;00073BA7&quot;/&gt;&lt;wsp:rsid wsp:val=&quot;00073CCB&quot;/&gt;&lt;wsp:rsid wsp:val=&quot;0007410F&quot;/&gt;&lt;wsp:rsid wsp:val=&quot;00074361&quot;/&gt;&lt;wsp:rsid wsp:val=&quot;00074A70&quot;/&gt;&lt;wsp:rsid wsp:val=&quot;00074F12&quot;/&gt;&lt;wsp:rsid wsp:val=&quot;0007544C&quot;/&gt;&lt;wsp:rsid wsp:val=&quot;0007545B&quot;/&gt;&lt;wsp:rsid wsp:val=&quot;000755B6&quot;/&gt;&lt;wsp:rsid wsp:val=&quot;000758B3&quot;/&gt;&lt;wsp:rsid wsp:val=&quot;000759E6&quot;/&gt;&lt;wsp:rsid wsp:val=&quot;00075B97&quot;/&gt;&lt;wsp:rsid wsp:val=&quot;00075CB0&quot;/&gt;&lt;wsp:rsid wsp:val=&quot;00075CC9&quot;/&gt;&lt;wsp:rsid wsp:val=&quot;00075D5A&quot;/&gt;&lt;wsp:rsid wsp:val=&quot;00076474&quot;/&gt;&lt;wsp:rsid wsp:val=&quot;000764AC&quot;/&gt;&lt;wsp:rsid wsp:val=&quot;00076732&quot;/&gt;&lt;wsp:rsid wsp:val=&quot;00076779&quot;/&gt;&lt;wsp:rsid wsp:val=&quot;00076D57&quot;/&gt;&lt;wsp:rsid wsp:val=&quot;00077256&quot;/&gt;&lt;wsp:rsid wsp:val=&quot;00077276&quot;/&gt;&lt;wsp:rsid wsp:val=&quot;000775CF&quot;/&gt;&lt;wsp:rsid wsp:val=&quot;00077A33&quot;/&gt;&lt;wsp:rsid wsp:val=&quot;00077EA7&quot;/&gt;&lt;wsp:rsid wsp:val=&quot;00077F44&quot;/&gt;&lt;wsp:rsid wsp:val=&quot;000804BE&quot;/&gt;&lt;wsp:rsid wsp:val=&quot;000808D8&quot;/&gt;&lt;wsp:rsid wsp:val=&quot;00080A4B&quot;/&gt;&lt;wsp:rsid wsp:val=&quot;00080A5C&quot;/&gt;&lt;wsp:rsid wsp:val=&quot;00080AF8&quot;/&gt;&lt;wsp:rsid wsp:val=&quot;00080BB6&quot;/&gt;&lt;wsp:rsid wsp:val=&quot;00080D61&quot;/&gt;&lt;wsp:rsid wsp:val=&quot;0008106B&quot;/&gt;&lt;wsp:rsid wsp:val=&quot;0008118B&quot;/&gt;&lt;wsp:rsid wsp:val=&quot;00081317&quot;/&gt;&lt;wsp:rsid wsp:val=&quot;0008156E&quot;/&gt;&lt;wsp:rsid wsp:val=&quot;00081E4F&quot;/&gt;&lt;wsp:rsid wsp:val=&quot;00082712&quot;/&gt;&lt;wsp:rsid wsp:val=&quot;00082733&quot;/&gt;&lt;wsp:rsid wsp:val=&quot;000827D8&quot;/&gt;&lt;wsp:rsid wsp:val=&quot;00082AA1&quot;/&gt;&lt;wsp:rsid wsp:val=&quot;00082D87&quot;/&gt;&lt;wsp:rsid wsp:val=&quot;00082F8A&quot;/&gt;&lt;wsp:rsid wsp:val=&quot;00082F90&quot;/&gt;&lt;wsp:rsid wsp:val=&quot;000837CC&quot;/&gt;&lt;wsp:rsid wsp:val=&quot;00083894&quot;/&gt;&lt;wsp:rsid wsp:val=&quot;00083C6C&quot;/&gt;&lt;wsp:rsid wsp:val=&quot;00083F94&quot;/&gt;&lt;wsp:rsid wsp:val=&quot;00084082&quot;/&gt;&lt;wsp:rsid wsp:val=&quot;000841BC&quot;/&gt;&lt;wsp:rsid wsp:val=&quot;00084318&quot;/&gt;&lt;wsp:rsid wsp:val=&quot;000843EC&quot;/&gt;&lt;wsp:rsid wsp:val=&quot;0008446C&quot;/&gt;&lt;wsp:rsid wsp:val=&quot;00084895&quot;/&gt;&lt;wsp:rsid wsp:val=&quot;0008491F&quot;/&gt;&lt;wsp:rsid wsp:val=&quot;00084E81&quot;/&gt;&lt;wsp:rsid wsp:val=&quot;00084ED1&quot;/&gt;&lt;wsp:rsid wsp:val=&quot;00084F35&quot;/&gt;&lt;wsp:rsid wsp:val=&quot;00085283&quot;/&gt;&lt;wsp:rsid wsp:val=&quot;00085448&quot;/&gt;&lt;wsp:rsid wsp:val=&quot;00085484&quot;/&gt;&lt;wsp:rsid wsp:val=&quot;000856BC&quot;/&gt;&lt;wsp:rsid wsp:val=&quot;00085785&quot;/&gt;&lt;wsp:rsid wsp:val=&quot;00085B5B&quot;/&gt;&lt;wsp:rsid wsp:val=&quot;00085D79&quot;/&gt;&lt;wsp:rsid wsp:val=&quot;00085DB7&quot;/&gt;&lt;wsp:rsid wsp:val=&quot;00085E7B&quot;/&gt;&lt;wsp:rsid wsp:val=&quot;000860DE&quot;/&gt;&lt;wsp:rsid wsp:val=&quot;00086624&quot;/&gt;&lt;wsp:rsid wsp:val=&quot;00086750&quot;/&gt;&lt;wsp:rsid wsp:val=&quot;0008683B&quot;/&gt;&lt;wsp:rsid wsp:val=&quot;00086892&quot;/&gt;&lt;wsp:rsid wsp:val=&quot;00086A26&quot;/&gt;&lt;wsp:rsid wsp:val=&quot;00086A49&quot;/&gt;&lt;wsp:rsid wsp:val=&quot;00086C73&quot;/&gt;&lt;wsp:rsid wsp:val=&quot;00086FF0&quot;/&gt;&lt;wsp:rsid wsp:val=&quot;00087859&quot;/&gt;&lt;wsp:rsid wsp:val=&quot;000878A9&quot;/&gt;&lt;wsp:rsid wsp:val=&quot;00087966&quot;/&gt;&lt;wsp:rsid wsp:val=&quot;00087AE7&quot;/&gt;&lt;wsp:rsid wsp:val=&quot;00087BA3&quot;/&gt;&lt;wsp:rsid wsp:val=&quot;00087BFE&quot;/&gt;&lt;wsp:rsid wsp:val=&quot;00087C2A&quot;/&gt;&lt;wsp:rsid wsp:val=&quot;00087CE2&quot;/&gt;&lt;wsp:rsid wsp:val=&quot;00087D43&quot;/&gt;&lt;wsp:rsid wsp:val=&quot;00087DC0&quot;/&gt;&lt;wsp:rsid wsp:val=&quot;00087E27&quot;/&gt;&lt;wsp:rsid wsp:val=&quot;0009017A&quot;/&gt;&lt;wsp:rsid wsp:val=&quot;000902AC&quot;/&gt;&lt;wsp:rsid wsp:val=&quot;000902CE&quot;/&gt;&lt;wsp:rsid wsp:val=&quot;0009036E&quot;/&gt;&lt;wsp:rsid wsp:val=&quot;00090516&quot;/&gt;&lt;wsp:rsid wsp:val=&quot;00090A4C&quot;/&gt;&lt;wsp:rsid wsp:val=&quot;00090CEF&quot;/&gt;&lt;wsp:rsid wsp:val=&quot;00091348&quot;/&gt;&lt;wsp:rsid wsp:val=&quot;00091596&quot;/&gt;&lt;wsp:rsid wsp:val=&quot;000915CB&quot;/&gt;&lt;wsp:rsid wsp:val=&quot;000917C5&quot;/&gt;&lt;wsp:rsid wsp:val=&quot;00091D35&quot;/&gt;&lt;wsp:rsid wsp:val=&quot;00091D53&quot;/&gt;&lt;wsp:rsid wsp:val=&quot;00091EED&quot;/&gt;&lt;wsp:rsid wsp:val=&quot;0009215C&quot;/&gt;&lt;wsp:rsid wsp:val=&quot;00092435&quot;/&gt;&lt;wsp:rsid wsp:val=&quot;00092727&quot;/&gt;&lt;wsp:rsid wsp:val=&quot;00092AB3&quot;/&gt;&lt;wsp:rsid wsp:val=&quot;00092C34&quot;/&gt;&lt;wsp:rsid wsp:val=&quot;00092C5E&quot;/&gt;&lt;wsp:rsid wsp:val=&quot;00092E4D&quot;/&gt;&lt;wsp:rsid wsp:val=&quot;00092E55&quot;/&gt;&lt;wsp:rsid wsp:val=&quot;00092FC8&quot;/&gt;&lt;wsp:rsid wsp:val=&quot;000931AC&quot;/&gt;&lt;wsp:rsid wsp:val=&quot;0009334A&quot;/&gt;&lt;wsp:rsid wsp:val=&quot;000935DE&quot;/&gt;&lt;wsp:rsid wsp:val=&quot;00093BCF&quot;/&gt;&lt;wsp:rsid wsp:val=&quot;00093DAB&quot;/&gt;&lt;wsp:rsid wsp:val=&quot;0009426C&quot;/&gt;&lt;wsp:rsid wsp:val=&quot;000942F9&quot;/&gt;&lt;wsp:rsid wsp:val=&quot;0009453A&quot;/&gt;&lt;wsp:rsid wsp:val=&quot;00094673&quot;/&gt;&lt;wsp:rsid wsp:val=&quot;00094686&quot;/&gt;&lt;wsp:rsid wsp:val=&quot;00094825&quot;/&gt;&lt;wsp:rsid wsp:val=&quot;00094877&quot;/&gt;&lt;wsp:rsid wsp:val=&quot;000949CD&quot;/&gt;&lt;wsp:rsid wsp:val=&quot;00094A95&quot;/&gt;&lt;wsp:rsid wsp:val=&quot;00094B23&quot;/&gt;&lt;wsp:rsid wsp:val=&quot;00094B91&quot;/&gt;&lt;wsp:rsid wsp:val=&quot;00094C57&quot;/&gt;&lt;wsp:rsid wsp:val=&quot;00094CBA&quot;/&gt;&lt;wsp:rsid wsp:val=&quot;00094FA9&quot;/&gt;&lt;wsp:rsid wsp:val=&quot;00095216&quot;/&gt;&lt;wsp:rsid wsp:val=&quot;000954A7&quot;/&gt;&lt;wsp:rsid wsp:val=&quot;000954D1&quot;/&gt;&lt;wsp:rsid wsp:val=&quot;000956BE&quot;/&gt;&lt;wsp:rsid wsp:val=&quot;000957C3&quot;/&gt;&lt;wsp:rsid wsp:val=&quot;00095B0F&quot;/&gt;&lt;wsp:rsid wsp:val=&quot;00095B1E&quot;/&gt;&lt;wsp:rsid wsp:val=&quot;00095BD1&quot;/&gt;&lt;wsp:rsid wsp:val=&quot;00096517&quot;/&gt;&lt;wsp:rsid wsp:val=&quot;00096716&quot;/&gt;&lt;wsp:rsid wsp:val=&quot;00096905&quot;/&gt;&lt;wsp:rsid wsp:val=&quot;00096AD0&quot;/&gt;&lt;wsp:rsid wsp:val=&quot;00096D9C&quot;/&gt;&lt;wsp:rsid wsp:val=&quot;00096E6A&quot;/&gt;&lt;wsp:rsid wsp:val=&quot;0009706C&quot;/&gt;&lt;wsp:rsid wsp:val=&quot;00097295&quot;/&gt;&lt;wsp:rsid wsp:val=&quot;00097487&quot;/&gt;&lt;wsp:rsid wsp:val=&quot;00097B89&quot;/&gt;&lt;wsp:rsid wsp:val=&quot;00097BDB&quot;/&gt;&lt;wsp:rsid wsp:val=&quot;00097D9C&quot;/&gt;&lt;wsp:rsid wsp:val=&quot;000A054E&quot;/&gt;&lt;wsp:rsid wsp:val=&quot;000A05C0&quot;/&gt;&lt;wsp:rsid wsp:val=&quot;000A05E2&quot;/&gt;&lt;wsp:rsid wsp:val=&quot;000A0946&quot;/&gt;&lt;wsp:rsid wsp:val=&quot;000A0C10&quot;/&gt;&lt;wsp:rsid wsp:val=&quot;000A0DC8&quot;/&gt;&lt;wsp:rsid wsp:val=&quot;000A1424&quot;/&gt;&lt;wsp:rsid wsp:val=&quot;000A1690&quot;/&gt;&lt;wsp:rsid wsp:val=&quot;000A16A5&quot;/&gt;&lt;wsp:rsid wsp:val=&quot;000A1802&quot;/&gt;&lt;wsp:rsid wsp:val=&quot;000A19D7&quot;/&gt;&lt;wsp:rsid wsp:val=&quot;000A1DB9&quot;/&gt;&lt;wsp:rsid wsp:val=&quot;000A1DF0&quot;/&gt;&lt;wsp:rsid wsp:val=&quot;000A1E7D&quot;/&gt;&lt;wsp:rsid wsp:val=&quot;000A1F26&quot;/&gt;&lt;wsp:rsid wsp:val=&quot;000A2EA6&quot;/&gt;&lt;wsp:rsid wsp:val=&quot;000A3164&quot;/&gt;&lt;wsp:rsid wsp:val=&quot;000A3671&quot;/&gt;&lt;wsp:rsid wsp:val=&quot;000A3803&quot;/&gt;&lt;wsp:rsid wsp:val=&quot;000A39B6&quot;/&gt;&lt;wsp:rsid wsp:val=&quot;000A3CF3&quot;/&gt;&lt;wsp:rsid wsp:val=&quot;000A3D14&quot;/&gt;&lt;wsp:rsid wsp:val=&quot;000A3E0C&quot;/&gt;&lt;wsp:rsid wsp:val=&quot;000A3F67&quot;/&gt;&lt;wsp:rsid wsp:val=&quot;000A41E9&quot;/&gt;&lt;wsp:rsid wsp:val=&quot;000A4408&quot;/&gt;&lt;wsp:rsid wsp:val=&quot;000A4623&quot;/&gt;&lt;wsp:rsid wsp:val=&quot;000A49D3&quot;/&gt;&lt;wsp:rsid wsp:val=&quot;000A5313&quot;/&gt;&lt;wsp:rsid wsp:val=&quot;000A5592&quot;/&gt;&lt;wsp:rsid wsp:val=&quot;000A5679&quot;/&gt;&lt;wsp:rsid wsp:val=&quot;000A5728&quot;/&gt;&lt;wsp:rsid wsp:val=&quot;000A57C5&quot;/&gt;&lt;wsp:rsid wsp:val=&quot;000A57D3&quot;/&gt;&lt;wsp:rsid wsp:val=&quot;000A58AF&quot;/&gt;&lt;wsp:rsid wsp:val=&quot;000A58EE&quot;/&gt;&lt;wsp:rsid wsp:val=&quot;000A5AFD&quot;/&gt;&lt;wsp:rsid wsp:val=&quot;000A606C&quot;/&gt;&lt;wsp:rsid wsp:val=&quot;000A6BB3&quot;/&gt;&lt;wsp:rsid wsp:val=&quot;000A6C4A&quot;/&gt;&lt;wsp:rsid wsp:val=&quot;000A7036&quot;/&gt;&lt;wsp:rsid wsp:val=&quot;000A70A9&quot;/&gt;&lt;wsp:rsid wsp:val=&quot;000A70C4&quot;/&gt;&lt;wsp:rsid wsp:val=&quot;000A794E&quot;/&gt;&lt;wsp:rsid wsp:val=&quot;000A7A02&quot;/&gt;&lt;wsp:rsid wsp:val=&quot;000A7FCB&quot;/&gt;&lt;wsp:rsid wsp:val=&quot;000B005A&quot;/&gt;&lt;wsp:rsid wsp:val=&quot;000B0153&quot;/&gt;&lt;wsp:rsid wsp:val=&quot;000B018E&quot;/&gt;&lt;wsp:rsid wsp:val=&quot;000B01C1&quot;/&gt;&lt;wsp:rsid wsp:val=&quot;000B0371&quot;/&gt;&lt;wsp:rsid wsp:val=&quot;000B0589&quot;/&gt;&lt;wsp:rsid wsp:val=&quot;000B08D2&quot;/&gt;&lt;wsp:rsid wsp:val=&quot;000B0B34&quot;/&gt;&lt;wsp:rsid wsp:val=&quot;000B0E1A&quot;/&gt;&lt;wsp:rsid wsp:val=&quot;000B0E74&quot;/&gt;&lt;wsp:rsid wsp:val=&quot;000B0EAD&quot;/&gt;&lt;wsp:rsid wsp:val=&quot;000B0F2E&quot;/&gt;&lt;wsp:rsid wsp:val=&quot;000B1040&quot;/&gt;&lt;wsp:rsid wsp:val=&quot;000B19D1&quot;/&gt;&lt;wsp:rsid wsp:val=&quot;000B1AA9&quot;/&gt;&lt;wsp:rsid wsp:val=&quot;000B1BDC&quot;/&gt;&lt;wsp:rsid wsp:val=&quot;000B1ED3&quot;/&gt;&lt;wsp:rsid wsp:val=&quot;000B210D&quot;/&gt;&lt;wsp:rsid wsp:val=&quot;000B2242&quot;/&gt;&lt;wsp:rsid wsp:val=&quot;000B244F&quot;/&gt;&lt;wsp:rsid wsp:val=&quot;000B2694&quot;/&gt;&lt;wsp:rsid wsp:val=&quot;000B28D5&quot;/&gt;&lt;wsp:rsid wsp:val=&quot;000B28DB&quot;/&gt;&lt;wsp:rsid wsp:val=&quot;000B2ECC&quot;/&gt;&lt;wsp:rsid wsp:val=&quot;000B2EE6&quot;/&gt;&lt;wsp:rsid wsp:val=&quot;000B3093&quot;/&gt;&lt;wsp:rsid wsp:val=&quot;000B380B&quot;/&gt;&lt;wsp:rsid wsp:val=&quot;000B380E&quot;/&gt;&lt;wsp:rsid wsp:val=&quot;000B3898&quot;/&gt;&lt;wsp:rsid wsp:val=&quot;000B3CD5&quot;/&gt;&lt;wsp:rsid wsp:val=&quot;000B3F42&quot;/&gt;&lt;wsp:rsid wsp:val=&quot;000B402A&quot;/&gt;&lt;wsp:rsid wsp:val=&quot;000B4457&quot;/&gt;&lt;wsp:rsid wsp:val=&quot;000B44C2&quot;/&gt;&lt;wsp:rsid wsp:val=&quot;000B485B&quot;/&gt;&lt;wsp:rsid wsp:val=&quot;000B4CCD&quot;/&gt;&lt;wsp:rsid wsp:val=&quot;000B4EE2&quot;/&gt;&lt;wsp:rsid wsp:val=&quot;000B4FDA&quot;/&gt;&lt;wsp:rsid wsp:val=&quot;000B5122&quot;/&gt;&lt;wsp:rsid wsp:val=&quot;000B5125&quot;/&gt;&lt;wsp:rsid wsp:val=&quot;000B5391&quot;/&gt;&lt;wsp:rsid wsp:val=&quot;000B53B2&quot;/&gt;&lt;wsp:rsid wsp:val=&quot;000B54A8&quot;/&gt;&lt;wsp:rsid wsp:val=&quot;000B54F7&quot;/&gt;&lt;wsp:rsid wsp:val=&quot;000B55D1&quot;/&gt;&lt;wsp:rsid wsp:val=&quot;000B576D&quot;/&gt;&lt;wsp:rsid wsp:val=&quot;000B5A7A&quot;/&gt;&lt;wsp:rsid wsp:val=&quot;000B5B9A&quot;/&gt;&lt;wsp:rsid wsp:val=&quot;000B5D8E&quot;/&gt;&lt;wsp:rsid wsp:val=&quot;000B605E&quot;/&gt;&lt;wsp:rsid wsp:val=&quot;000B6379&quot;/&gt;&lt;wsp:rsid wsp:val=&quot;000B6567&quot;/&gt;&lt;wsp:rsid wsp:val=&quot;000B677C&quot;/&gt;&lt;wsp:rsid wsp:val=&quot;000B6858&quot;/&gt;&lt;wsp:rsid wsp:val=&quot;000B713E&quot;/&gt;&lt;wsp:rsid wsp:val=&quot;000B7182&quot;/&gt;&lt;wsp:rsid wsp:val=&quot;000B7314&quot;/&gt;&lt;wsp:rsid wsp:val=&quot;000B747D&quot;/&gt;&lt;wsp:rsid wsp:val=&quot;000B7AC6&quot;/&gt;&lt;wsp:rsid wsp:val=&quot;000B7B3A&quot;/&gt;&lt;wsp:rsid wsp:val=&quot;000B7D2E&quot;/&gt;&lt;wsp:rsid wsp:val=&quot;000B7D74&quot;/&gt;&lt;wsp:rsid wsp:val=&quot;000B7DAA&quot;/&gt;&lt;wsp:rsid wsp:val=&quot;000C0564&quot;/&gt;&lt;wsp:rsid wsp:val=&quot;000C0898&quot;/&gt;&lt;wsp:rsid wsp:val=&quot;000C0B8D&quot;/&gt;&lt;wsp:rsid wsp:val=&quot;000C0E69&quot;/&gt;&lt;wsp:rsid wsp:val=&quot;000C0F95&quot;/&gt;&lt;wsp:rsid wsp:val=&quot;000C1143&quot;/&gt;&lt;wsp:rsid wsp:val=&quot;000C11CB&quot;/&gt;&lt;wsp:rsid wsp:val=&quot;000C1E2E&quot;/&gt;&lt;wsp:rsid wsp:val=&quot;000C1E7B&quot;/&gt;&lt;wsp:rsid wsp:val=&quot;000C2480&quot;/&gt;&lt;wsp:rsid wsp:val=&quot;000C2749&quot;/&gt;&lt;wsp:rsid wsp:val=&quot;000C2965&quot;/&gt;&lt;wsp:rsid wsp:val=&quot;000C2A5E&quot;/&gt;&lt;wsp:rsid wsp:val=&quot;000C2A7A&quot;/&gt;&lt;wsp:rsid wsp:val=&quot;000C2BE8&quot;/&gt;&lt;wsp:rsid wsp:val=&quot;000C2C07&quot;/&gt;&lt;wsp:rsid wsp:val=&quot;000C2FA5&quot;/&gt;&lt;wsp:rsid wsp:val=&quot;000C2FFF&quot;/&gt;&lt;wsp:rsid wsp:val=&quot;000C3154&quot;/&gt;&lt;wsp:rsid wsp:val=&quot;000C36B3&quot;/&gt;&lt;wsp:rsid wsp:val=&quot;000C3976&quot;/&gt;&lt;wsp:rsid wsp:val=&quot;000C3A2F&quot;/&gt;&lt;wsp:rsid wsp:val=&quot;000C3C15&quot;/&gt;&lt;wsp:rsid wsp:val=&quot;000C3C42&quot;/&gt;&lt;wsp:rsid wsp:val=&quot;000C3D2A&quot;/&gt;&lt;wsp:rsid wsp:val=&quot;000C3F5B&quot;/&gt;&lt;wsp:rsid wsp:val=&quot;000C3F81&quot;/&gt;&lt;wsp:rsid wsp:val=&quot;000C448C&quot;/&gt;&lt;wsp:rsid wsp:val=&quot;000C47A1&quot;/&gt;&lt;wsp:rsid wsp:val=&quot;000C47FB&quot;/&gt;&lt;wsp:rsid wsp:val=&quot;000C4812&quot;/&gt;&lt;wsp:rsid wsp:val=&quot;000C483B&quot;/&gt;&lt;wsp:rsid wsp:val=&quot;000C4844&quot;/&gt;&lt;wsp:rsid wsp:val=&quot;000C4A55&quot;/&gt;&lt;wsp:rsid wsp:val=&quot;000C4C12&quot;/&gt;&lt;wsp:rsid wsp:val=&quot;000C4C53&quot;/&gt;&lt;wsp:rsid wsp:val=&quot;000C516B&quot;/&gt;&lt;wsp:rsid wsp:val=&quot;000C52B2&quot;/&gt;&lt;wsp:rsid wsp:val=&quot;000C5457&quot;/&gt;&lt;wsp:rsid wsp:val=&quot;000C5584&quot;/&gt;&lt;wsp:rsid wsp:val=&quot;000C55F0&quot;/&gt;&lt;wsp:rsid wsp:val=&quot;000C5631&quot;/&gt;&lt;wsp:rsid wsp:val=&quot;000C56A2&quot;/&gt;&lt;wsp:rsid wsp:val=&quot;000C5917&quot;/&gt;&lt;wsp:rsid wsp:val=&quot;000C5C01&quot;/&gt;&lt;wsp:rsid wsp:val=&quot;000C5EB8&quot;/&gt;&lt;wsp:rsid wsp:val=&quot;000C62CE&quot;/&gt;&lt;wsp:rsid wsp:val=&quot;000C6863&quot;/&gt;&lt;wsp:rsid wsp:val=&quot;000C6B78&quot;/&gt;&lt;wsp:rsid wsp:val=&quot;000C6BBD&quot;/&gt;&lt;wsp:rsid wsp:val=&quot;000C6DF8&quot;/&gt;&lt;wsp:rsid wsp:val=&quot;000C6F61&quot;/&gt;&lt;wsp:rsid wsp:val=&quot;000C7139&quot;/&gt;&lt;wsp:rsid wsp:val=&quot;000C7228&quot;/&gt;&lt;wsp:rsid wsp:val=&quot;000C7388&quot;/&gt;&lt;wsp:rsid wsp:val=&quot;000C7397&quot;/&gt;&lt;wsp:rsid wsp:val=&quot;000C742F&quot;/&gt;&lt;wsp:rsid wsp:val=&quot;000C74A1&quot;/&gt;&lt;wsp:rsid wsp:val=&quot;000C74AC&quot;/&gt;&lt;wsp:rsid wsp:val=&quot;000D0682&quot;/&gt;&lt;wsp:rsid wsp:val=&quot;000D0718&quot;/&gt;&lt;wsp:rsid wsp:val=&quot;000D0D45&quot;/&gt;&lt;wsp:rsid wsp:val=&quot;000D0E88&quot;/&gt;&lt;wsp:rsid wsp:val=&quot;000D0FEF&quot;/&gt;&lt;wsp:rsid wsp:val=&quot;000D122B&quot;/&gt;&lt;wsp:rsid wsp:val=&quot;000D12A6&quot;/&gt;&lt;wsp:rsid wsp:val=&quot;000D13B2&quot;/&gt;&lt;wsp:rsid wsp:val=&quot;000D146B&quot;/&gt;&lt;wsp:rsid wsp:val=&quot;000D1898&quot;/&gt;&lt;wsp:rsid wsp:val=&quot;000D19AE&quot;/&gt;&lt;wsp:rsid wsp:val=&quot;000D1BB0&quot;/&gt;&lt;wsp:rsid wsp:val=&quot;000D1D8E&quot;/&gt;&lt;wsp:rsid wsp:val=&quot;000D20CB&quot;/&gt;&lt;wsp:rsid wsp:val=&quot;000D2134&quot;/&gt;&lt;wsp:rsid wsp:val=&quot;000D238E&quot;/&gt;&lt;wsp:rsid wsp:val=&quot;000D2549&quot;/&gt;&lt;wsp:rsid wsp:val=&quot;000D25F6&quot;/&gt;&lt;wsp:rsid wsp:val=&quot;000D26DB&quot;/&gt;&lt;wsp:rsid wsp:val=&quot;000D28A5&quot;/&gt;&lt;wsp:rsid wsp:val=&quot;000D2980&quot;/&gt;&lt;wsp:rsid wsp:val=&quot;000D2B7B&quot;/&gt;&lt;wsp:rsid wsp:val=&quot;000D2C7E&quot;/&gt;&lt;wsp:rsid wsp:val=&quot;000D2D4A&quot;/&gt;&lt;wsp:rsid wsp:val=&quot;000D30E9&quot;/&gt;&lt;wsp:rsid wsp:val=&quot;000D3102&quot;/&gt;&lt;wsp:rsid wsp:val=&quot;000D3117&quot;/&gt;&lt;wsp:rsid wsp:val=&quot;000D3163&quot;/&gt;&lt;wsp:rsid wsp:val=&quot;000D31C2&quot;/&gt;&lt;wsp:rsid wsp:val=&quot;000D3293&quot;/&gt;&lt;wsp:rsid wsp:val=&quot;000D333D&quot;/&gt;&lt;wsp:rsid wsp:val=&quot;000D34DB&quot;/&gt;&lt;wsp:rsid wsp:val=&quot;000D422D&quot;/&gt;&lt;wsp:rsid wsp:val=&quot;000D426D&quot;/&gt;&lt;wsp:rsid wsp:val=&quot;000D4304&quot;/&gt;&lt;wsp:rsid wsp:val=&quot;000D4644&quot;/&gt;&lt;wsp:rsid wsp:val=&quot;000D491A&quot;/&gt;&lt;wsp:rsid wsp:val=&quot;000D4A1E&quot;/&gt;&lt;wsp:rsid wsp:val=&quot;000D4A65&quot;/&gt;&lt;wsp:rsid wsp:val=&quot;000D4AF9&quot;/&gt;&lt;wsp:rsid wsp:val=&quot;000D4B3C&quot;/&gt;&lt;wsp:rsid wsp:val=&quot;000D4B68&quot;/&gt;&lt;wsp:rsid wsp:val=&quot;000D4E25&quot;/&gt;&lt;wsp:rsid wsp:val=&quot;000D4FEF&quot;/&gt;&lt;wsp:rsid wsp:val=&quot;000D5372&quot;/&gt;&lt;wsp:rsid wsp:val=&quot;000D5468&quot;/&gt;&lt;wsp:rsid wsp:val=&quot;000D5960&quot;/&gt;&lt;wsp:rsid wsp:val=&quot;000D5C9A&quot;/&gt;&lt;wsp:rsid wsp:val=&quot;000D5DBA&quot;/&gt;&lt;wsp:rsid wsp:val=&quot;000D61C5&quot;/&gt;&lt;wsp:rsid wsp:val=&quot;000D694E&quot;/&gt;&lt;wsp:rsid wsp:val=&quot;000D69DF&quot;/&gt;&lt;wsp:rsid wsp:val=&quot;000D6F6A&quot;/&gt;&lt;wsp:rsid wsp:val=&quot;000D70B0&quot;/&gt;&lt;wsp:rsid wsp:val=&quot;000D76F1&quot;/&gt;&lt;wsp:rsid wsp:val=&quot;000D78C1&quot;/&gt;&lt;wsp:rsid wsp:val=&quot;000D7BE9&quot;/&gt;&lt;wsp:rsid wsp:val=&quot;000E0199&quot;/&gt;&lt;wsp:rsid wsp:val=&quot;000E035B&quot;/&gt;&lt;wsp:rsid wsp:val=&quot;000E064D&quot;/&gt;&lt;wsp:rsid wsp:val=&quot;000E099A&quot;/&gt;&lt;wsp:rsid wsp:val=&quot;000E0B63&quot;/&gt;&lt;wsp:rsid wsp:val=&quot;000E0CF9&quot;/&gt;&lt;wsp:rsid wsp:val=&quot;000E0F47&quot;/&gt;&lt;wsp:rsid wsp:val=&quot;000E128D&quot;/&gt;&lt;wsp:rsid wsp:val=&quot;000E12EF&quot;/&gt;&lt;wsp:rsid wsp:val=&quot;000E139F&quot;/&gt;&lt;wsp:rsid wsp:val=&quot;000E16A5&quot;/&gt;&lt;wsp:rsid wsp:val=&quot;000E1948&quot;/&gt;&lt;wsp:rsid wsp:val=&quot;000E19C5&quot;/&gt;&lt;wsp:rsid wsp:val=&quot;000E1CCD&quot;/&gt;&lt;wsp:rsid wsp:val=&quot;000E2445&quot;/&gt;&lt;wsp:rsid wsp:val=&quot;000E2554&quot;/&gt;&lt;wsp:rsid wsp:val=&quot;000E259F&quot;/&gt;&lt;wsp:rsid wsp:val=&quot;000E2627&quot;/&gt;&lt;wsp:rsid wsp:val=&quot;000E2CB2&quot;/&gt;&lt;wsp:rsid wsp:val=&quot;000E33ED&quot;/&gt;&lt;wsp:rsid wsp:val=&quot;000E36C1&quot;/&gt;&lt;wsp:rsid wsp:val=&quot;000E39F2&quot;/&gt;&lt;wsp:rsid wsp:val=&quot;000E3BE1&quot;/&gt;&lt;wsp:rsid wsp:val=&quot;000E408C&quot;/&gt;&lt;wsp:rsid wsp:val=&quot;000E44A1&quot;/&gt;&lt;wsp:rsid wsp:val=&quot;000E4589&quot;/&gt;&lt;wsp:rsid wsp:val=&quot;000E4600&quot;/&gt;&lt;wsp:rsid wsp:val=&quot;000E4AE0&quot;/&gt;&lt;wsp:rsid wsp:val=&quot;000E4C12&quot;/&gt;&lt;wsp:rsid wsp:val=&quot;000E514E&quot;/&gt;&lt;wsp:rsid wsp:val=&quot;000E533E&quot;/&gt;&lt;wsp:rsid wsp:val=&quot;000E5557&quot;/&gt;&lt;wsp:rsid wsp:val=&quot;000E5955&quot;/&gt;&lt;wsp:rsid wsp:val=&quot;000E5D5D&quot;/&gt;&lt;wsp:rsid wsp:val=&quot;000E5E76&quot;/&gt;&lt;wsp:rsid wsp:val=&quot;000E5EA2&quot;/&gt;&lt;wsp:rsid wsp:val=&quot;000E634B&quot;/&gt;&lt;wsp:rsid wsp:val=&quot;000E64FE&quot;/&gt;&lt;wsp:rsid wsp:val=&quot;000E653E&quot;/&gt;&lt;wsp:rsid wsp:val=&quot;000E6607&quot;/&gt;&lt;wsp:rsid wsp:val=&quot;000E66D4&quot;/&gt;&lt;wsp:rsid wsp:val=&quot;000E686D&quot;/&gt;&lt;wsp:rsid wsp:val=&quot;000E698A&quot;/&gt;&lt;wsp:rsid wsp:val=&quot;000E69FC&quot;/&gt;&lt;wsp:rsid wsp:val=&quot;000E74F8&quot;/&gt;&lt;wsp:rsid wsp:val=&quot;000E78C0&quot;/&gt;&lt;wsp:rsid wsp:val=&quot;000E79E1&quot;/&gt;&lt;wsp:rsid wsp:val=&quot;000E7A12&quot;/&gt;&lt;wsp:rsid wsp:val=&quot;000E7CAF&quot;/&gt;&lt;wsp:rsid wsp:val=&quot;000E7F2A&quot;/&gt;&lt;wsp:rsid wsp:val=&quot;000F0023&quot;/&gt;&lt;wsp:rsid wsp:val=&quot;000F0026&quot;/&gt;&lt;wsp:rsid wsp:val=&quot;000F02A6&quot;/&gt;&lt;wsp:rsid wsp:val=&quot;000F069C&quot;/&gt;&lt;wsp:rsid wsp:val=&quot;000F0A9A&quot;/&gt;&lt;wsp:rsid wsp:val=&quot;000F0E2B&quot;/&gt;&lt;wsp:rsid wsp:val=&quot;000F1210&quot;/&gt;&lt;wsp:rsid wsp:val=&quot;000F1339&quot;/&gt;&lt;wsp:rsid wsp:val=&quot;000F1474&quot;/&gt;&lt;wsp:rsid wsp:val=&quot;000F160C&quot;/&gt;&lt;wsp:rsid wsp:val=&quot;000F1747&quot;/&gt;&lt;wsp:rsid wsp:val=&quot;000F1C4E&quot;/&gt;&lt;wsp:rsid wsp:val=&quot;000F1C6C&quot;/&gt;&lt;wsp:rsid wsp:val=&quot;000F1E0E&quot;/&gt;&lt;wsp:rsid wsp:val=&quot;000F1EE9&quot;/&gt;&lt;wsp:rsid wsp:val=&quot;000F1F0B&quot;/&gt;&lt;wsp:rsid wsp:val=&quot;000F23CE&quot;/&gt;&lt;wsp:rsid wsp:val=&quot;000F24E0&quot;/&gt;&lt;wsp:rsid wsp:val=&quot;000F2757&quot;/&gt;&lt;wsp:rsid wsp:val=&quot;000F287A&quot;/&gt;&lt;wsp:rsid wsp:val=&quot;000F2CC5&quot;/&gt;&lt;wsp:rsid wsp:val=&quot;000F2DA6&quot;/&gt;&lt;wsp:rsid wsp:val=&quot;000F30BA&quot;/&gt;&lt;wsp:rsid wsp:val=&quot;000F329B&quot;/&gt;&lt;wsp:rsid wsp:val=&quot;000F32F7&quot;/&gt;&lt;wsp:rsid wsp:val=&quot;000F3666&quot;/&gt;&lt;wsp:rsid wsp:val=&quot;000F377B&quot;/&gt;&lt;wsp:rsid wsp:val=&quot;000F39D3&quot;/&gt;&lt;wsp:rsid wsp:val=&quot;000F3A63&quot;/&gt;&lt;wsp:rsid wsp:val=&quot;000F3A7E&quot;/&gt;&lt;wsp:rsid wsp:val=&quot;000F492A&quot;/&gt;&lt;wsp:rsid wsp:val=&quot;000F4C1E&quot;/&gt;&lt;wsp:rsid wsp:val=&quot;000F4D03&quot;/&gt;&lt;wsp:rsid wsp:val=&quot;000F4E2F&quot;/&gt;&lt;wsp:rsid wsp:val=&quot;000F4F33&quot;/&gt;&lt;wsp:rsid wsp:val=&quot;000F54B1&quot;/&gt;&lt;wsp:rsid wsp:val=&quot;000F54CC&quot;/&gt;&lt;wsp:rsid wsp:val=&quot;000F5542&quot;/&gt;&lt;wsp:rsid wsp:val=&quot;000F56FB&quot;/&gt;&lt;wsp:rsid wsp:val=&quot;000F5D85&quot;/&gt;&lt;wsp:rsid wsp:val=&quot;000F609A&quot;/&gt;&lt;wsp:rsid wsp:val=&quot;000F63A8&quot;/&gt;&lt;wsp:rsid wsp:val=&quot;000F63CC&quot;/&gt;&lt;wsp:rsid wsp:val=&quot;000F646F&quot;/&gt;&lt;wsp:rsid wsp:val=&quot;000F648F&quot;/&gt;&lt;wsp:rsid wsp:val=&quot;000F6859&quot;/&gt;&lt;wsp:rsid wsp:val=&quot;000F692E&quot;/&gt;&lt;wsp:rsid wsp:val=&quot;000F6CBD&quot;/&gt;&lt;wsp:rsid wsp:val=&quot;000F7003&quot;/&gt;&lt;wsp:rsid wsp:val=&quot;000F73A6&quot;/&gt;&lt;wsp:rsid wsp:val=&quot;000F7649&quot;/&gt;&lt;wsp:rsid wsp:val=&quot;000F7A0E&quot;/&gt;&lt;wsp:rsid wsp:val=&quot;000F7D0E&quot;/&gt;&lt;wsp:rsid wsp:val=&quot;000F7D38&quot;/&gt;&lt;wsp:rsid wsp:val=&quot;000F7D5F&quot;/&gt;&lt;wsp:rsid wsp:val=&quot;000F7DCB&quot;/&gt;&lt;wsp:rsid wsp:val=&quot;000F7E89&quot;/&gt;&lt;wsp:rsid wsp:val=&quot;00100325&quot;/&gt;&lt;wsp:rsid wsp:val=&quot;001004BC&quot;/&gt;&lt;wsp:rsid wsp:val=&quot;00100687&quot;/&gt;&lt;wsp:rsid wsp:val=&quot;001006B0&quot;/&gt;&lt;wsp:rsid wsp:val=&quot;001007BB&quot;/&gt;&lt;wsp:rsid wsp:val=&quot;00100923&quot;/&gt;&lt;wsp:rsid wsp:val=&quot;00100A13&quot;/&gt;&lt;wsp:rsid wsp:val=&quot;00100BD5&quot;/&gt;&lt;wsp:rsid wsp:val=&quot;00100EC6&quot;/&gt;&lt;wsp:rsid wsp:val=&quot;00100FF9&quot;/&gt;&lt;wsp:rsid wsp:val=&quot;00101067&quot;/&gt;&lt;wsp:rsid wsp:val=&quot;0010131F&quot;/&gt;&lt;wsp:rsid wsp:val=&quot;00101367&quot;/&gt;&lt;wsp:rsid wsp:val=&quot;001013DF&quot;/&gt;&lt;wsp:rsid wsp:val=&quot;00101409&quot;/&gt;&lt;wsp:rsid wsp:val=&quot;0010158D&quot;/&gt;&lt;wsp:rsid wsp:val=&quot;001016A7&quot;/&gt;&lt;wsp:rsid wsp:val=&quot;001017A9&quot;/&gt;&lt;wsp:rsid wsp:val=&quot;00101A3D&quot;/&gt;&lt;wsp:rsid wsp:val=&quot;00101B97&quot;/&gt;&lt;wsp:rsid wsp:val=&quot;00101E1E&quot;/&gt;&lt;wsp:rsid wsp:val=&quot;00102006&quot;/&gt;&lt;wsp:rsid wsp:val=&quot;00102009&quot;/&gt;&lt;wsp:rsid wsp:val=&quot;00102119&quot;/&gt;&lt;wsp:rsid wsp:val=&quot;00102702&quot;/&gt;&lt;wsp:rsid wsp:val=&quot;0010277D&quot;/&gt;&lt;wsp:rsid wsp:val=&quot;001027EC&quot;/&gt;&lt;wsp:rsid wsp:val=&quot;00102940&quot;/&gt;&lt;wsp:rsid wsp:val=&quot;00102974&quot;/&gt;&lt;wsp:rsid wsp:val=&quot;001029C5&quot;/&gt;&lt;wsp:rsid wsp:val=&quot;00102A5B&quot;/&gt;&lt;wsp:rsid wsp:val=&quot;00102DFA&quot;/&gt;&lt;wsp:rsid wsp:val=&quot;00102ED1&quot;/&gt;&lt;wsp:rsid wsp:val=&quot;00102F2C&quot;/&gt;&lt;wsp:rsid wsp:val=&quot;00102F43&quot;/&gt;&lt;wsp:rsid wsp:val=&quot;0010334A&quot;/&gt;&lt;wsp:rsid wsp:val=&quot;001036CD&quot;/&gt;&lt;wsp:rsid wsp:val=&quot;00103AAB&quot;/&gt;&lt;wsp:rsid wsp:val=&quot;00103B0E&quot;/&gt;&lt;wsp:rsid wsp:val=&quot;00103F80&quot;/&gt;&lt;wsp:rsid wsp:val=&quot;0010416F&quot;/&gt;&lt;wsp:rsid wsp:val=&quot;00104359&quot;/&gt;&lt;wsp:rsid wsp:val=&quot;00104528&quot;/&gt;&lt;wsp:rsid wsp:val=&quot;00104765&quot;/&gt;&lt;wsp:rsid wsp:val=&quot;00104A99&quot;/&gt;&lt;wsp:rsid wsp:val=&quot;00104F5A&quot;/&gt;&lt;wsp:rsid wsp:val=&quot;00104F75&quot;/&gt;&lt;wsp:rsid wsp:val=&quot;001053D2&quot;/&gt;&lt;wsp:rsid wsp:val=&quot;00105817&quot;/&gt;&lt;wsp:rsid wsp:val=&quot;0010590B&quot;/&gt;&lt;wsp:rsid wsp:val=&quot;00105A7D&quot;/&gt;&lt;wsp:rsid wsp:val=&quot;00105BAF&quot;/&gt;&lt;wsp:rsid wsp:val=&quot;00105EE5&quot;/&gt;&lt;wsp:rsid wsp:val=&quot;00105F9C&quot;/&gt;&lt;wsp:rsid wsp:val=&quot;00105FEB&quot;/&gt;&lt;wsp:rsid wsp:val=&quot;00106005&quot;/&gt;&lt;wsp:rsid wsp:val=&quot;00106176&quot;/&gt;&lt;wsp:rsid wsp:val=&quot;001062DC&quot;/&gt;&lt;wsp:rsid wsp:val=&quot;0010630D&quot;/&gt;&lt;wsp:rsid wsp:val=&quot;00106369&quot;/&gt;&lt;wsp:rsid wsp:val=&quot;00106593&quot;/&gt;&lt;wsp:rsid wsp:val=&quot;00106646&quot;/&gt;&lt;wsp:rsid wsp:val=&quot;001066AD&quot;/&gt;&lt;wsp:rsid wsp:val=&quot;00106992&quot;/&gt;&lt;wsp:rsid wsp:val=&quot;00106993&quot;/&gt;&lt;wsp:rsid wsp:val=&quot;00106A00&quot;/&gt;&lt;wsp:rsid wsp:val=&quot;00106AB8&quot;/&gt;&lt;wsp:rsid wsp:val=&quot;00106D36&quot;/&gt;&lt;wsp:rsid wsp:val=&quot;00106DFA&quot;/&gt;&lt;wsp:rsid wsp:val=&quot;00106F2B&quot;/&gt;&lt;wsp:rsid wsp:val=&quot;001073A8&quot;/&gt;&lt;wsp:rsid wsp:val=&quot;00107929&quot;/&gt;&lt;wsp:rsid wsp:val=&quot;001101C4&quot;/&gt;&lt;wsp:rsid wsp:val=&quot;001104E8&quot;/&gt;&lt;wsp:rsid wsp:val=&quot;00110577&quot;/&gt;&lt;wsp:rsid wsp:val=&quot;00110757&quot;/&gt;&lt;wsp:rsid wsp:val=&quot;00110E57&quot;/&gt;&lt;wsp:rsid wsp:val=&quot;00110F2C&quot;/&gt;&lt;wsp:rsid wsp:val=&quot;00110F92&quot;/&gt;&lt;wsp:rsid wsp:val=&quot;00110FE8&quot;/&gt;&lt;wsp:rsid wsp:val=&quot;00111424&quot;/&gt;&lt;wsp:rsid wsp:val=&quot;0011162B&quot;/&gt;&lt;wsp:rsid wsp:val=&quot;00111827&quot;/&gt;&lt;wsp:rsid wsp:val=&quot;001119D9&quot;/&gt;&lt;wsp:rsid wsp:val=&quot;00111F4B&quot;/&gt;&lt;wsp:rsid wsp:val=&quot;00111F84&quot;/&gt;&lt;wsp:rsid wsp:val=&quot;001121F0&quot;/&gt;&lt;wsp:rsid wsp:val=&quot;001122FE&quot;/&gt;&lt;wsp:rsid wsp:val=&quot;0011235A&quot;/&gt;&lt;wsp:rsid wsp:val=&quot;001125CD&quot;/&gt;&lt;wsp:rsid wsp:val=&quot;0011263F&quot;/&gt;&lt;wsp:rsid wsp:val=&quot;0011289E&quot;/&gt;&lt;wsp:rsid wsp:val=&quot;00112B3D&quot;/&gt;&lt;wsp:rsid wsp:val=&quot;00112CD1&quot;/&gt;&lt;wsp:rsid wsp:val=&quot;00112E05&quot;/&gt;&lt;wsp:rsid wsp:val=&quot;00112F32&quot;/&gt;&lt;wsp:rsid wsp:val=&quot;0011320E&quot;/&gt;&lt;wsp:rsid wsp:val=&quot;001132B8&quot;/&gt;&lt;wsp:rsid wsp:val=&quot;00113769&quot;/&gt;&lt;wsp:rsid wsp:val=&quot;00113784&quot;/&gt;&lt;wsp:rsid wsp:val=&quot;00113AB5&quot;/&gt;&lt;wsp:rsid wsp:val=&quot;00113B74&quot;/&gt;&lt;wsp:rsid wsp:val=&quot;001148CA&quot;/&gt;&lt;wsp:rsid wsp:val=&quot;00114C6D&quot;/&gt;&lt;wsp:rsid wsp:val=&quot;00114F69&quot;/&gt;&lt;wsp:rsid wsp:val=&quot;00115048&quot;/&gt;&lt;wsp:rsid wsp:val=&quot;001151E7&quot;/&gt;&lt;wsp:rsid wsp:val=&quot;00115222&quot;/&gt;&lt;wsp:rsid wsp:val=&quot;001152E8&quot;/&gt;&lt;wsp:rsid wsp:val=&quot;001153F7&quot;/&gt;&lt;wsp:rsid wsp:val=&quot;00115427&quot;/&gt;&lt;wsp:rsid wsp:val=&quot;0011546E&quot;/&gt;&lt;wsp:rsid wsp:val=&quot;0011593F&quot;/&gt;&lt;wsp:rsid wsp:val=&quot;00115A28&quot;/&gt;&lt;wsp:rsid wsp:val=&quot;00115D8B&quot;/&gt;&lt;wsp:rsid wsp:val=&quot;00115F98&quot;/&gt;&lt;wsp:rsid wsp:val=&quot;00116202&quot;/&gt;&lt;wsp:rsid wsp:val=&quot;00116BD8&quot;/&gt;&lt;wsp:rsid wsp:val=&quot;001172BA&quot;/&gt;&lt;wsp:rsid wsp:val=&quot;001176CE&quot;/&gt;&lt;wsp:rsid wsp:val=&quot;00117780&quot;/&gt;&lt;wsp:rsid wsp:val=&quot;001177C0&quot;/&gt;&lt;wsp:rsid wsp:val=&quot;0011783F&quot;/&gt;&lt;wsp:rsid wsp:val=&quot;001178F9&quot;/&gt;&lt;wsp:rsid wsp:val=&quot;00117905&quot;/&gt;&lt;wsp:rsid wsp:val=&quot;001179E2&quot;/&gt;&lt;wsp:rsid wsp:val=&quot;00117CF8&quot;/&gt;&lt;wsp:rsid wsp:val=&quot;00117E52&quot;/&gt;&lt;wsp:rsid wsp:val=&quot;00120084&quot;/&gt;&lt;wsp:rsid wsp:val=&quot;00120324&quot;/&gt;&lt;wsp:rsid wsp:val=&quot;001207D3&quot;/&gt;&lt;wsp:rsid wsp:val=&quot;0012084B&quot;/&gt;&lt;wsp:rsid wsp:val=&quot;00120FD5&quot;/&gt;&lt;wsp:rsid wsp:val=&quot;00120FEF&quot;/&gt;&lt;wsp:rsid wsp:val=&quot;00120FF0&quot;/&gt;&lt;wsp:rsid wsp:val=&quot;00121109&quot;/&gt;&lt;wsp:rsid wsp:val=&quot;001212BF&quot;/&gt;&lt;wsp:rsid wsp:val=&quot;00121335&quot;/&gt;&lt;wsp:rsid wsp:val=&quot;001214C0&quot;/&gt;&lt;wsp:rsid wsp:val=&quot;001217A7&quot;/&gt;&lt;wsp:rsid wsp:val=&quot;001217B5&quot;/&gt;&lt;wsp:rsid wsp:val=&quot;001217E4&quot;/&gt;&lt;wsp:rsid wsp:val=&quot;0012182F&quot;/&gt;&lt;wsp:rsid wsp:val=&quot;00121BBD&quot;/&gt;&lt;wsp:rsid wsp:val=&quot;00121CA1&quot;/&gt;&lt;wsp:rsid wsp:val=&quot;001220CC&quot;/&gt;&lt;wsp:rsid wsp:val=&quot;00122334&quot;/&gt;&lt;wsp:rsid wsp:val=&quot;0012270C&quot;/&gt;&lt;wsp:rsid wsp:val=&quot;001227BE&quot;/&gt;&lt;wsp:rsid wsp:val=&quot;001228B2&quot;/&gt;&lt;wsp:rsid wsp:val=&quot;0012291F&quot;/&gt;&lt;wsp:rsid wsp:val=&quot;00122952&quot;/&gt;&lt;wsp:rsid wsp:val=&quot;00122CE9&quot;/&gt;&lt;wsp:rsid wsp:val=&quot;00122D13&quot;/&gt;&lt;wsp:rsid wsp:val=&quot;00122DF0&quot;/&gt;&lt;wsp:rsid wsp:val=&quot;00122EDE&quot;/&gt;&lt;wsp:rsid wsp:val=&quot;00123189&quot;/&gt;&lt;wsp:rsid wsp:val=&quot;001233EE&quot;/&gt;&lt;wsp:rsid wsp:val=&quot;00123750&quot;/&gt;&lt;wsp:rsid wsp:val=&quot;001237DD&quot;/&gt;&lt;wsp:rsid wsp:val=&quot;00123D93&quot;/&gt;&lt;wsp:rsid wsp:val=&quot;00123EC7&quot;/&gt;&lt;wsp:rsid wsp:val=&quot;001244C4&quot;/&gt;&lt;wsp:rsid wsp:val=&quot;001244F2&quot;/&gt;&lt;wsp:rsid wsp:val=&quot;00124782&quot;/&gt;&lt;wsp:rsid wsp:val=&quot;00124BD8&quot;/&gt;&lt;wsp:rsid wsp:val=&quot;00124BFA&quot;/&gt;&lt;wsp:rsid wsp:val=&quot;00124C02&quot;/&gt;&lt;wsp:rsid wsp:val=&quot;00124D19&quot;/&gt;&lt;wsp:rsid wsp:val=&quot;00124F75&quot;/&gt;&lt;wsp:rsid wsp:val=&quot;001250B8&quot;/&gt;&lt;wsp:rsid wsp:val=&quot;0012518C&quot;/&gt;&lt;wsp:rsid wsp:val=&quot;001253EA&quot;/&gt;&lt;wsp:rsid wsp:val=&quot;00125A63&quot;/&gt;&lt;wsp:rsid wsp:val=&quot;00125C00&quot;/&gt;&lt;wsp:rsid wsp:val=&quot;00125C12&quot;/&gt;&lt;wsp:rsid wsp:val=&quot;00126167&quot;/&gt;&lt;wsp:rsid wsp:val=&quot;00126487&quot;/&gt;&lt;wsp:rsid wsp:val=&quot;00126AE0&quot;/&gt;&lt;wsp:rsid wsp:val=&quot;00126B91&quot;/&gt;&lt;wsp:rsid wsp:val=&quot;0012702A&quot;/&gt;&lt;wsp:rsid wsp:val=&quot;001271F4&quot;/&gt;&lt;wsp:rsid wsp:val=&quot;0012722F&quot;/&gt;&lt;wsp:rsid wsp:val=&quot;001272CC&quot;/&gt;&lt;wsp:rsid wsp:val=&quot;0012737B&quot;/&gt;&lt;wsp:rsid wsp:val=&quot;001273B2&quot;/&gt;&lt;wsp:rsid wsp:val=&quot;001273C3&quot;/&gt;&lt;wsp:rsid wsp:val=&quot;001275FD&quot;/&gt;&lt;wsp:rsid wsp:val=&quot;0012766D&quot;/&gt;&lt;wsp:rsid wsp:val=&quot;00127737&quot;/&gt;&lt;wsp:rsid wsp:val=&quot;00127A2A&quot;/&gt;&lt;wsp:rsid wsp:val=&quot;00127E31&quot;/&gt;&lt;wsp:rsid wsp:val=&quot;00127F6A&quot;/&gt;&lt;wsp:rsid wsp:val=&quot;00127F96&quot;/&gt;&lt;wsp:rsid wsp:val=&quot;00127FEB&quot;/&gt;&lt;wsp:rsid wsp:val=&quot;001301A8&quot;/&gt;&lt;wsp:rsid wsp:val=&quot;0013069B&quot;/&gt;&lt;wsp:rsid wsp:val=&quot;00130780&quot;/&gt;&lt;wsp:rsid wsp:val=&quot;0013102E&quot;/&gt;&lt;wsp:rsid wsp:val=&quot;0013106C&quot;/&gt;&lt;wsp:rsid wsp:val=&quot;00131214&quot;/&gt;&lt;wsp:rsid wsp:val=&quot;0013131A&quot;/&gt;&lt;wsp:rsid wsp:val=&quot;00131444&quot;/&gt;&lt;wsp:rsid wsp:val=&quot;001314FE&quot;/&gt;&lt;wsp:rsid wsp:val=&quot;0013156F&quot;/&gt;&lt;wsp:rsid wsp:val=&quot;00131662&quot;/&gt;&lt;wsp:rsid wsp:val=&quot;0013195E&quot;/&gt;&lt;wsp:rsid wsp:val=&quot;00131C65&quot;/&gt;&lt;wsp:rsid wsp:val=&quot;00131EFC&quot;/&gt;&lt;wsp:rsid wsp:val=&quot;00132287&quot;/&gt;&lt;wsp:rsid wsp:val=&quot;0013234F&quot;/&gt;&lt;wsp:rsid wsp:val=&quot;0013235B&quot;/&gt;&lt;wsp:rsid wsp:val=&quot;0013253B&quot;/&gt;&lt;wsp:rsid wsp:val=&quot;00132593&quot;/&gt;&lt;wsp:rsid wsp:val=&quot;0013324E&quot;/&gt;&lt;wsp:rsid wsp:val=&quot;00133421&quot;/&gt;&lt;wsp:rsid wsp:val=&quot;001336B0&quot;/&gt;&lt;wsp:rsid wsp:val=&quot;001337ED&quot;/&gt;&lt;wsp:rsid wsp:val=&quot;00133BFD&quot;/&gt;&lt;wsp:rsid wsp:val=&quot;00133E44&quot;/&gt;&lt;wsp:rsid wsp:val=&quot;00133ECB&quot;/&gt;&lt;wsp:rsid wsp:val=&quot;00133EFF&quot;/&gt;&lt;wsp:rsid wsp:val=&quot;00133F7A&quot;/&gt;&lt;wsp:rsid wsp:val=&quot;0013424E&quot;/&gt;&lt;wsp:rsid wsp:val=&quot;0013461E&quot;/&gt;&lt;wsp:rsid wsp:val=&quot;001347E8&quot;/&gt;&lt;wsp:rsid wsp:val=&quot;001349A5&quot;/&gt;&lt;wsp:rsid wsp:val=&quot;00134AFC&quot;/&gt;&lt;wsp:rsid wsp:val=&quot;00134DF8&quot;/&gt;&lt;wsp:rsid wsp:val=&quot;00134E19&quot;/&gt;&lt;wsp:rsid wsp:val=&quot;00134E38&quot;/&gt;&lt;wsp:rsid wsp:val=&quot;001353E8&quot;/&gt;&lt;wsp:rsid wsp:val=&quot;00135525&quot;/&gt;&lt;wsp:rsid wsp:val=&quot;00135531&quot;/&gt;&lt;wsp:rsid wsp:val=&quot;00135747&quot;/&gt;&lt;wsp:rsid wsp:val=&quot;00135933&quot;/&gt;&lt;wsp:rsid wsp:val=&quot;00135938&quot;/&gt;&lt;wsp:rsid wsp:val=&quot;00135A78&quot;/&gt;&lt;wsp:rsid wsp:val=&quot;00135B0C&quot;/&gt;&lt;wsp:rsid wsp:val=&quot;00135D2A&quot;/&gt;&lt;wsp:rsid wsp:val=&quot;00135F89&quot;/&gt;&lt;wsp:rsid wsp:val=&quot;00135FED&quot;/&gt;&lt;wsp:rsid wsp:val=&quot;0013622E&quot;/&gt;&lt;wsp:rsid wsp:val=&quot;0013646D&quot;/&gt;&lt;wsp:rsid wsp:val=&quot;00136534&quot;/&gt;&lt;wsp:rsid wsp:val=&quot;00136589&quot;/&gt;&lt;wsp:rsid wsp:val=&quot;00136970&quot;/&gt;&lt;wsp:rsid wsp:val=&quot;00136DB3&quot;/&gt;&lt;wsp:rsid wsp:val=&quot;00137082&quot;/&gt;&lt;wsp:rsid wsp:val=&quot;00137298&quot;/&gt;&lt;wsp:rsid wsp:val=&quot;001373AF&quot;/&gt;&lt;wsp:rsid wsp:val=&quot;0013764D&quot;/&gt;&lt;wsp:rsid wsp:val=&quot;00137805&quot;/&gt;&lt;wsp:rsid wsp:val=&quot;00137950&quot;/&gt;&lt;wsp:rsid wsp:val=&quot;001379C5&quot;/&gt;&lt;wsp:rsid wsp:val=&quot;00137B31&quot;/&gt;&lt;wsp:rsid wsp:val=&quot;0014019A&quot;/&gt;&lt;wsp:rsid wsp:val=&quot;001401DE&quot;/&gt;&lt;wsp:rsid wsp:val=&quot;00140288&quot;/&gt;&lt;wsp:rsid wsp:val=&quot;0014045A&quot;/&gt;&lt;wsp:rsid wsp:val=&quot;001404E4&quot;/&gt;&lt;wsp:rsid wsp:val=&quot;0014059F&quot;/&gt;&lt;wsp:rsid wsp:val=&quot;00140A4F&quot;/&gt;&lt;wsp:rsid wsp:val=&quot;00140AD7&quot;/&gt;&lt;wsp:rsid wsp:val=&quot;00140CC6&quot;/&gt;&lt;wsp:rsid wsp:val=&quot;00140FC0&quot;/&gt;&lt;wsp:rsid wsp:val=&quot;00141168&quot;/&gt;&lt;wsp:rsid wsp:val=&quot;00141293&quot;/&gt;&lt;wsp:rsid wsp:val=&quot;00141699&quot;/&gt;&lt;wsp:rsid wsp:val=&quot;00141A63&quot;/&gt;&lt;wsp:rsid wsp:val=&quot;00141B2F&quot;/&gt;&lt;wsp:rsid wsp:val=&quot;00141B89&quot;/&gt;&lt;wsp:rsid wsp:val=&quot;00141C58&quot;/&gt;&lt;wsp:rsid wsp:val=&quot;00141E6B&quot;/&gt;&lt;wsp:rsid wsp:val=&quot;001422B2&quot;/&gt;&lt;wsp:rsid wsp:val=&quot;0014298E&quot;/&gt;&lt;wsp:rsid wsp:val=&quot;0014299C&quot;/&gt;&lt;wsp:rsid wsp:val=&quot;0014310A&quot;/&gt;&lt;wsp:rsid wsp:val=&quot;00143578&quot;/&gt;&lt;wsp:rsid wsp:val=&quot;00143655&quot;/&gt;&lt;wsp:rsid wsp:val=&quot;001439A6&quot;/&gt;&lt;wsp:rsid wsp:val=&quot;00143A72&quot;/&gt;&lt;wsp:rsid wsp:val=&quot;00143D40&quot;/&gt;&lt;wsp:rsid wsp:val=&quot;00143F1A&quot;/&gt;&lt;wsp:rsid wsp:val=&quot;0014405C&quot;/&gt;&lt;wsp:rsid wsp:val=&quot;00144445&quot;/&gt;&lt;wsp:rsid wsp:val=&quot;0014483B&quot;/&gt;&lt;wsp:rsid wsp:val=&quot;0014494F&quot;/&gt;&lt;wsp:rsid wsp:val=&quot;00144D7D&quot;/&gt;&lt;wsp:rsid wsp:val=&quot;00144E28&quot;/&gt;&lt;wsp:rsid wsp:val=&quot;001451A1&quot;/&gt;&lt;wsp:rsid wsp:val=&quot;00145255&quot;/&gt;&lt;wsp:rsid wsp:val=&quot;00145726&quot;/&gt;&lt;wsp:rsid wsp:val=&quot;00145C09&quot;/&gt;&lt;wsp:rsid wsp:val=&quot;00145FCD&quot;/&gt;&lt;wsp:rsid wsp:val=&quot;00146177&quot;/&gt;&lt;wsp:rsid wsp:val=&quot;00146E1D&quot;/&gt;&lt;wsp:rsid wsp:val=&quot;00147007&quot;/&gt;&lt;wsp:rsid wsp:val=&quot;00147008&quot;/&gt;&lt;wsp:rsid wsp:val=&quot;0014748D&quot;/&gt;&lt;wsp:rsid wsp:val=&quot;00147668&quot;/&gt;&lt;wsp:rsid wsp:val=&quot;001478C2&quot;/&gt;&lt;wsp:rsid wsp:val=&quot;001479C7&quot;/&gt;&lt;wsp:rsid wsp:val=&quot;001479C8&quot;/&gt;&lt;wsp:rsid wsp:val=&quot;00147A74&quot;/&gt;&lt;wsp:rsid wsp:val=&quot;00147F3B&quot;/&gt;&lt;wsp:rsid wsp:val=&quot;00147F88&quot;/&gt;&lt;wsp:rsid wsp:val=&quot;00150454&quot;/&gt;&lt;wsp:rsid wsp:val=&quot;00150836&quot;/&gt;&lt;wsp:rsid wsp:val=&quot;00150AB7&quot;/&gt;&lt;wsp:rsid wsp:val=&quot;00150F89&quot;/&gt;&lt;wsp:rsid wsp:val=&quot;00151226&quot;/&gt;&lt;wsp:rsid wsp:val=&quot;001512A9&quot;/&gt;&lt;wsp:rsid wsp:val=&quot;001512D9&quot;/&gt;&lt;wsp:rsid wsp:val=&quot;0015143C&quot;/&gt;&lt;wsp:rsid wsp:val=&quot;00151809&quot;/&gt;&lt;wsp:rsid wsp:val=&quot;001518C8&quot;/&gt;&lt;wsp:rsid wsp:val=&quot;00151ABC&quot;/&gt;&lt;wsp:rsid wsp:val=&quot;00151C5B&quot;/&gt;&lt;wsp:rsid wsp:val=&quot;0015274C&quot;/&gt;&lt;wsp:rsid wsp:val=&quot;00152AD8&quot;/&gt;&lt;wsp:rsid wsp:val=&quot;00153121&quot;/&gt;&lt;wsp:rsid wsp:val=&quot;0015317A&quot;/&gt;&lt;wsp:rsid wsp:val=&quot;001533D4&quot;/&gt;&lt;wsp:rsid wsp:val=&quot;00153611&quot;/&gt;&lt;wsp:rsid wsp:val=&quot;00153992&quot;/&gt;&lt;wsp:rsid wsp:val=&quot;00153AB7&quot;/&gt;&lt;wsp:rsid wsp:val=&quot;00153B7A&quot;/&gt;&lt;wsp:rsid wsp:val=&quot;00153B95&quot;/&gt;&lt;wsp:rsid wsp:val=&quot;00153FB1&quot;/&gt;&lt;wsp:rsid wsp:val=&quot;001542D1&quot;/&gt;&lt;wsp:rsid wsp:val=&quot;00154474&quot;/&gt;&lt;wsp:rsid wsp:val=&quot;00154569&quot;/&gt;&lt;wsp:rsid wsp:val=&quot;00154616&quot;/&gt;&lt;wsp:rsid wsp:val=&quot;001546FD&quot;/&gt;&lt;wsp:rsid wsp:val=&quot;0015488F&quot;/&gt;&lt;wsp:rsid wsp:val=&quot;00154A48&quot;/&gt;&lt;wsp:rsid wsp:val=&quot;00154C16&quot;/&gt;&lt;wsp:rsid wsp:val=&quot;00154D95&quot;/&gt;&lt;wsp:rsid wsp:val=&quot;00154DAF&quot;/&gt;&lt;wsp:rsid wsp:val=&quot;00154E9D&quot;/&gt;&lt;wsp:rsid wsp:val=&quot;00154FFE&quot;/&gt;&lt;wsp:rsid wsp:val=&quot;00155962&quot;/&gt;&lt;wsp:rsid wsp:val=&quot;00155B5A&quot;/&gt;&lt;wsp:rsid wsp:val=&quot;00155C0C&quot;/&gt;&lt;wsp:rsid wsp:val=&quot;001565DF&quot;/&gt;&lt;wsp:rsid wsp:val=&quot;001568CD&quot;/&gt;&lt;wsp:rsid wsp:val=&quot;00156F5F&quot;/&gt;&lt;wsp:rsid wsp:val=&quot;0015700A&quot;/&gt;&lt;wsp:rsid wsp:val=&quot;0015780B&quot;/&gt;&lt;wsp:rsid wsp:val=&quot;00157875&quot;/&gt;&lt;wsp:rsid wsp:val=&quot;00157906&quot;/&gt;&lt;wsp:rsid wsp:val=&quot;001579C9&quot;/&gt;&lt;wsp:rsid wsp:val=&quot;0016004B&quot;/&gt;&lt;wsp:rsid wsp:val=&quot;0016012A&quot;/&gt;&lt;wsp:rsid wsp:val=&quot;001604F4&quot;/&gt;&lt;wsp:rsid wsp:val=&quot;0016056C&quot;/&gt;&lt;wsp:rsid wsp:val=&quot;00160662&quot;/&gt;&lt;wsp:rsid wsp:val=&quot;0016089B&quot;/&gt;&lt;wsp:rsid wsp:val=&quot;00160AD8&quot;/&gt;&lt;wsp:rsid wsp:val=&quot;00160B40&quot;/&gt;&lt;wsp:rsid wsp:val=&quot;00161192&quot;/&gt;&lt;wsp:rsid wsp:val=&quot;00161414&quot;/&gt;&lt;wsp:rsid wsp:val=&quot;0016144B&quot;/&gt;&lt;wsp:rsid wsp:val=&quot;0016164F&quot;/&gt;&lt;wsp:rsid wsp:val=&quot;001617F7&quot;/&gt;&lt;wsp:rsid wsp:val=&quot;00161B38&quot;/&gt;&lt;wsp:rsid wsp:val=&quot;00162217&quot;/&gt;&lt;wsp:rsid wsp:val=&quot;0016256C&quot;/&gt;&lt;wsp:rsid wsp:val=&quot;00162797&quot;/&gt;&lt;wsp:rsid wsp:val=&quot;00162969&quot;/&gt;&lt;wsp:rsid wsp:val=&quot;00162A7E&quot;/&gt;&lt;wsp:rsid wsp:val=&quot;00162A8A&quot;/&gt;&lt;wsp:rsid wsp:val=&quot;00162B50&quot;/&gt;&lt;wsp:rsid wsp:val=&quot;00162B74&quot;/&gt;&lt;wsp:rsid wsp:val=&quot;00162E2F&quot;/&gt;&lt;wsp:rsid wsp:val=&quot;0016301D&quot;/&gt;&lt;wsp:rsid wsp:val=&quot;0016308C&quot;/&gt;&lt;wsp:rsid wsp:val=&quot;0016320A&quot;/&gt;&lt;wsp:rsid wsp:val=&quot;00163258&quot;/&gt;&lt;wsp:rsid wsp:val=&quot;00163605&quot;/&gt;&lt;wsp:rsid wsp:val=&quot;00163697&quot;/&gt;&lt;wsp:rsid wsp:val=&quot;0016374C&quot;/&gt;&lt;wsp:rsid wsp:val=&quot;0016387E&quot;/&gt;&lt;wsp:rsid wsp:val=&quot;00163992&quot;/&gt;&lt;wsp:rsid wsp:val=&quot;00163B02&quot;/&gt;&lt;wsp:rsid wsp:val=&quot;00163E1B&quot;/&gt;&lt;wsp:rsid wsp:val=&quot;00163F5E&quot;/&gt;&lt;wsp:rsid wsp:val=&quot;001642CF&quot;/&gt;&lt;wsp:rsid wsp:val=&quot;00164500&quot;/&gt;&lt;wsp:rsid wsp:val=&quot;00164515&quot;/&gt;&lt;wsp:rsid wsp:val=&quot;0016474D&quot;/&gt;&lt;wsp:rsid wsp:val=&quot;00164A93&quot;/&gt;&lt;wsp:rsid wsp:val=&quot;00164AD4&quot;/&gt;&lt;wsp:rsid wsp:val=&quot;00164C94&quot;/&gt;&lt;wsp:rsid wsp:val=&quot;00164FCB&quot;/&gt;&lt;wsp:rsid wsp:val=&quot;0016502A&quot;/&gt;&lt;wsp:rsid wsp:val=&quot;00165163&quot;/&gt;&lt;wsp:rsid wsp:val=&quot;001653D6&quot;/&gt;&lt;wsp:rsid wsp:val=&quot;0016543E&quot;/&gt;&lt;wsp:rsid wsp:val=&quot;00165462&quot;/&gt;&lt;wsp:rsid wsp:val=&quot;001655A4&quot;/&gt;&lt;wsp:rsid wsp:val=&quot;001655E8&quot;/&gt;&lt;wsp:rsid wsp:val=&quot;001657F0&quot;/&gt;&lt;wsp:rsid wsp:val=&quot;001658D6&quot;/&gt;&lt;wsp:rsid wsp:val=&quot;00165B28&quot;/&gt;&lt;wsp:rsid wsp:val=&quot;00165B3E&quot;/&gt;&lt;wsp:rsid wsp:val=&quot;00165E35&quot;/&gt;&lt;wsp:rsid wsp:val=&quot;0016635F&quot;/&gt;&lt;wsp:rsid wsp:val=&quot;00166554&quot;/&gt;&lt;wsp:rsid wsp:val=&quot;0016668D&quot;/&gt;&lt;wsp:rsid wsp:val=&quot;001668F9&quot;/&gt;&lt;wsp:rsid wsp:val=&quot;001672AB&quot;/&gt;&lt;wsp:rsid wsp:val=&quot;00167431&quot;/&gt;&lt;wsp:rsid wsp:val=&quot;00167453&quot;/&gt;&lt;wsp:rsid wsp:val=&quot;001677A5&quot;/&gt;&lt;wsp:rsid wsp:val=&quot;00167A1C&quot;/&gt;&lt;wsp:rsid wsp:val=&quot;00167BD0&quot;/&gt;&lt;wsp:rsid wsp:val=&quot;00167D1C&quot;/&gt;&lt;wsp:rsid wsp:val=&quot;00167FD9&quot;/&gt;&lt;wsp:rsid wsp:val=&quot;00170010&quot;/&gt;&lt;wsp:rsid wsp:val=&quot;00170025&quot;/&gt;&lt;wsp:rsid wsp:val=&quot;00170785&quot;/&gt;&lt;wsp:rsid wsp:val=&quot;00171155&quot;/&gt;&lt;wsp:rsid wsp:val=&quot;00171382&quot;/&gt;&lt;wsp:rsid wsp:val=&quot;00171462&quot;/&gt;&lt;wsp:rsid wsp:val=&quot;00171612&quot;/&gt;&lt;wsp:rsid wsp:val=&quot;00171642&quot;/&gt;&lt;wsp:rsid wsp:val=&quot;00171FC8&quot;/&gt;&lt;wsp:rsid wsp:val=&quot;00172037&quot;/&gt;&lt;wsp:rsid wsp:val=&quot;00172199&quot;/&gt;&lt;wsp:rsid wsp:val=&quot;0017227F&quot;/&gt;&lt;wsp:rsid wsp:val=&quot;001727A9&quot;/&gt;&lt;wsp:rsid wsp:val=&quot;00172F27&quot;/&gt;&lt;wsp:rsid wsp:val=&quot;00173023&quot;/&gt;&lt;wsp:rsid wsp:val=&quot;0017376E&quot;/&gt;&lt;wsp:rsid wsp:val=&quot;00173B12&quot;/&gt;&lt;wsp:rsid wsp:val=&quot;00173C66&quot;/&gt;&lt;wsp:rsid wsp:val=&quot;00173F78&quot;/&gt;&lt;wsp:rsid wsp:val=&quot;00174460&quot;/&gt;&lt;wsp:rsid wsp:val=&quot;001747D6&quot;/&gt;&lt;wsp:rsid wsp:val=&quot;001749BE&quot;/&gt;&lt;wsp:rsid wsp:val=&quot;00174AED&quot;/&gt;&lt;wsp:rsid wsp:val=&quot;00174B72&quot;/&gt;&lt;wsp:rsid wsp:val=&quot;00174BAD&quot;/&gt;&lt;wsp:rsid wsp:val=&quot;00174C2C&quot;/&gt;&lt;wsp:rsid wsp:val=&quot;00174F3F&quot;/&gt;&lt;wsp:rsid wsp:val=&quot;00174FB8&quot;/&gt;&lt;wsp:rsid wsp:val=&quot;0017512B&quot;/&gt;&lt;wsp:rsid wsp:val=&quot;0017564C&quot;/&gt;&lt;wsp:rsid wsp:val=&quot;001757FB&quot;/&gt;&lt;wsp:rsid wsp:val=&quot;00175993&quot;/&gt;&lt;wsp:rsid wsp:val=&quot;00175A12&quot;/&gt;&lt;wsp:rsid wsp:val=&quot;00175A16&quot;/&gt;&lt;wsp:rsid wsp:val=&quot;00175B86&quot;/&gt;&lt;wsp:rsid wsp:val=&quot;00175FEB&quot;/&gt;&lt;wsp:rsid wsp:val=&quot;00176077&quot;/&gt;&lt;wsp:rsid wsp:val=&quot;001761BF&quot;/&gt;&lt;wsp:rsid wsp:val=&quot;001763CC&quot;/&gt;&lt;wsp:rsid wsp:val=&quot;0017664D&quot;/&gt;&lt;wsp:rsid wsp:val=&quot;0017678F&quot;/&gt;&lt;wsp:rsid wsp:val=&quot;001769AC&quot;/&gt;&lt;wsp:rsid wsp:val=&quot;001769B5&quot;/&gt;&lt;wsp:rsid wsp:val=&quot;00176B7D&quot;/&gt;&lt;wsp:rsid wsp:val=&quot;001770C4&quot;/&gt;&lt;wsp:rsid wsp:val=&quot;00177425&quot;/&gt;&lt;wsp:rsid wsp:val=&quot;001800A0&quot;/&gt;&lt;wsp:rsid wsp:val=&quot;00180300&quot;/&gt;&lt;wsp:rsid wsp:val=&quot;001806E7&quot;/&gt;&lt;wsp:rsid wsp:val=&quot;001808B9&quot;/&gt;&lt;wsp:rsid wsp:val=&quot;00180965&quot;/&gt;&lt;wsp:rsid wsp:val=&quot;00180CF8&quot;/&gt;&lt;wsp:rsid wsp:val=&quot;00181133&quot;/&gt;&lt;wsp:rsid wsp:val=&quot;00181481&quot;/&gt;&lt;wsp:rsid wsp:val=&quot;00181CBB&quot;/&gt;&lt;wsp:rsid wsp:val=&quot;00182075&quot;/&gt;&lt;wsp:rsid wsp:val=&quot;00182447&quot;/&gt;&lt;wsp:rsid wsp:val=&quot;0018253F&quot;/&gt;&lt;wsp:rsid wsp:val=&quot;001826E7&quot;/&gt;&lt;wsp:rsid wsp:val=&quot;00182936&quot;/&gt;&lt;wsp:rsid wsp:val=&quot;00182A2A&quot;/&gt;&lt;wsp:rsid wsp:val=&quot;00182AB2&quot;/&gt;&lt;wsp:rsid wsp:val=&quot;001832F8&quot;/&gt;&lt;wsp:rsid wsp:val=&quot;001838C8&quot;/&gt;&lt;wsp:rsid wsp:val=&quot;00183B17&quot;/&gt;&lt;wsp:rsid wsp:val=&quot;00183D51&quot;/&gt;&lt;wsp:rsid wsp:val=&quot;00183DCC&quot;/&gt;&lt;wsp:rsid wsp:val=&quot;00183F46&quot;/&gt;&lt;wsp:rsid wsp:val=&quot;00184072&quot;/&gt;&lt;wsp:rsid wsp:val=&quot;001840E8&quot;/&gt;&lt;wsp:rsid wsp:val=&quot;001846F6&quot;/&gt;&lt;wsp:rsid wsp:val=&quot;001849E8&quot;/&gt;&lt;wsp:rsid wsp:val=&quot;00184D6F&quot;/&gt;&lt;wsp:rsid wsp:val=&quot;00185598&quot;/&gt;&lt;wsp:rsid wsp:val=&quot;001858B4&quot;/&gt;&lt;wsp:rsid wsp:val=&quot;0018596D&quot;/&gt;&lt;wsp:rsid wsp:val=&quot;00185B7B&quot;/&gt;&lt;wsp:rsid wsp:val=&quot;00185C1E&quot;/&gt;&lt;wsp:rsid wsp:val=&quot;00185F5D&quot;/&gt;&lt;wsp:rsid wsp:val=&quot;0018604B&quot;/&gt;&lt;wsp:rsid wsp:val=&quot;001861A4&quot;/&gt;&lt;wsp:rsid wsp:val=&quot;00186217&quot;/&gt;&lt;wsp:rsid wsp:val=&quot;00186270&quot;/&gt;&lt;wsp:rsid wsp:val=&quot;001863FC&quot;/&gt;&lt;wsp:rsid wsp:val=&quot;0018663D&quot;/&gt;&lt;wsp:rsid wsp:val=&quot;0018689E&quot;/&gt;&lt;wsp:rsid wsp:val=&quot;001869E7&quot;/&gt;&lt;wsp:rsid wsp:val=&quot;00186D6F&quot;/&gt;&lt;wsp:rsid wsp:val=&quot;00186DD3&quot;/&gt;&lt;wsp:rsid wsp:val=&quot;00186F61&quot;/&gt;&lt;wsp:rsid wsp:val=&quot;001871E4&quot;/&gt;&lt;wsp:rsid wsp:val=&quot;00187272&quot;/&gt;&lt;wsp:rsid wsp:val=&quot;0018742E&quot;/&gt;&lt;wsp:rsid wsp:val=&quot;001878EA&quot;/&gt;&lt;wsp:rsid wsp:val=&quot;001879EF&quot;/&gt;&lt;wsp:rsid wsp:val=&quot;00190328&quot;/&gt;&lt;wsp:rsid wsp:val=&quot;001903E5&quot;/&gt;&lt;wsp:rsid wsp:val=&quot;001905AD&quot;/&gt;&lt;wsp:rsid wsp:val=&quot;001908D1&quot;/&gt;&lt;wsp:rsid wsp:val=&quot;0019096C&quot;/&gt;&lt;wsp:rsid wsp:val=&quot;00190A66&quot;/&gt;&lt;wsp:rsid wsp:val=&quot;00190AD0&quot;/&gt;&lt;wsp:rsid wsp:val=&quot;00190BE0&quot;/&gt;&lt;wsp:rsid wsp:val=&quot;00190C49&quot;/&gt;&lt;wsp:rsid wsp:val=&quot;00190CED&quot;/&gt;&lt;wsp:rsid wsp:val=&quot;00190E0F&quot;/&gt;&lt;wsp:rsid wsp:val=&quot;00190F9C&quot;/&gt;&lt;wsp:rsid wsp:val=&quot;001913D3&quot;/&gt;&lt;wsp:rsid wsp:val=&quot;001914B1&quot;/&gt;&lt;wsp:rsid wsp:val=&quot;001914FE&quot;/&gt;&lt;wsp:rsid wsp:val=&quot;00191D3E&quot;/&gt;&lt;wsp:rsid wsp:val=&quot;00191E09&quot;/&gt;&lt;wsp:rsid wsp:val=&quot;00191E5A&quot;/&gt;&lt;wsp:rsid wsp:val=&quot;00192261&quot;/&gt;&lt;wsp:rsid wsp:val=&quot;0019227C&quot;/&gt;&lt;wsp:rsid wsp:val=&quot;0019233C&quot;/&gt;&lt;wsp:rsid wsp:val=&quot;00192670&quot;/&gt;&lt;wsp:rsid wsp:val=&quot;00192706&quot;/&gt;&lt;wsp:rsid wsp:val=&quot;00192ADC&quot;/&gt;&lt;wsp:rsid wsp:val=&quot;00192BCD&quot;/&gt;&lt;wsp:rsid wsp:val=&quot;00192E10&quot;/&gt;&lt;wsp:rsid wsp:val=&quot;00192EEA&quot;/&gt;&lt;wsp:rsid wsp:val=&quot;00193084&quot;/&gt;&lt;wsp:rsid wsp:val=&quot;001932C4&quot;/&gt;&lt;wsp:rsid wsp:val=&quot;0019349A&quot;/&gt;&lt;wsp:rsid wsp:val=&quot;00193529&quot;/&gt;&lt;wsp:rsid wsp:val=&quot;001936D0&quot;/&gt;&lt;wsp:rsid wsp:val=&quot;00193A7B&quot;/&gt;&lt;wsp:rsid wsp:val=&quot;00193E91&quot;/&gt;&lt;wsp:rsid wsp:val=&quot;00193F74&quot;/&gt;&lt;wsp:rsid wsp:val=&quot;00194084&quot;/&gt;&lt;wsp:rsid wsp:val=&quot;001943EF&quot;/&gt;&lt;wsp:rsid wsp:val=&quot;00194512&quot;/&gt;&lt;wsp:rsid wsp:val=&quot;00194ACE&quot;/&gt;&lt;wsp:rsid wsp:val=&quot;00194AFC&quot;/&gt;&lt;wsp:rsid wsp:val=&quot;00194B44&quot;/&gt;&lt;wsp:rsid wsp:val=&quot;00194D83&quot;/&gt;&lt;wsp:rsid wsp:val=&quot;00194E52&quot;/&gt;&lt;wsp:rsid wsp:val=&quot;0019500C&quot;/&gt;&lt;wsp:rsid wsp:val=&quot;001958C9&quot;/&gt;&lt;wsp:rsid wsp:val=&quot;00195AC2&quot;/&gt;&lt;wsp:rsid wsp:val=&quot;00195B6D&quot;/&gt;&lt;wsp:rsid wsp:val=&quot;00195C98&quot;/&gt;&lt;wsp:rsid wsp:val=&quot;00195D33&quot;/&gt;&lt;wsp:rsid wsp:val=&quot;00195DBC&quot;/&gt;&lt;wsp:rsid wsp:val=&quot;001960B9&quot;/&gt;&lt;wsp:rsid wsp:val=&quot;001964F4&quot;/&gt;&lt;wsp:rsid wsp:val=&quot;001966D4&quot;/&gt;&lt;wsp:rsid wsp:val=&quot;001966EB&quot;/&gt;&lt;wsp:rsid wsp:val=&quot;001969BA&quot;/&gt;&lt;wsp:rsid wsp:val=&quot;00196C41&quot;/&gt;&lt;wsp:rsid wsp:val=&quot;00196DAD&quot;/&gt;&lt;wsp:rsid wsp:val=&quot;00196F3B&quot;/&gt;&lt;wsp:rsid wsp:val=&quot;00196FD4&quot;/&gt;&lt;wsp:rsid wsp:val=&quot;0019719B&quot;/&gt;&lt;wsp:rsid wsp:val=&quot;001978B8&quot;/&gt;&lt;wsp:rsid wsp:val=&quot;001A01F2&quot;/&gt;&lt;wsp:rsid wsp:val=&quot;001A08C6&quot;/&gt;&lt;wsp:rsid wsp:val=&quot;001A0A89&quot;/&gt;&lt;wsp:rsid wsp:val=&quot;001A0D93&quot;/&gt;&lt;wsp:rsid wsp:val=&quot;001A0DB5&quot;/&gt;&lt;wsp:rsid wsp:val=&quot;001A0DB8&quot;/&gt;&lt;wsp:rsid wsp:val=&quot;001A0EAF&quot;/&gt;&lt;wsp:rsid wsp:val=&quot;001A0FF3&quot;/&gt;&lt;wsp:rsid wsp:val=&quot;001A1027&quot;/&gt;&lt;wsp:rsid wsp:val=&quot;001A11EA&quot;/&gt;&lt;wsp:rsid wsp:val=&quot;001A1994&quot;/&gt;&lt;wsp:rsid wsp:val=&quot;001A1C78&quot;/&gt;&lt;wsp:rsid wsp:val=&quot;001A21A4&quot;/&gt;&lt;wsp:rsid wsp:val=&quot;001A250A&quot;/&gt;&lt;wsp:rsid wsp:val=&quot;001A260B&quot;/&gt;&lt;wsp:rsid wsp:val=&quot;001A274D&quot;/&gt;&lt;wsp:rsid wsp:val=&quot;001A292A&quot;/&gt;&lt;wsp:rsid wsp:val=&quot;001A2AF7&quot;/&gt;&lt;wsp:rsid wsp:val=&quot;001A3572&quot;/&gt;&lt;wsp:rsid wsp:val=&quot;001A394C&quot;/&gt;&lt;wsp:rsid wsp:val=&quot;001A3EC3&quot;/&gt;&lt;wsp:rsid wsp:val=&quot;001A4236&quot;/&gt;&lt;wsp:rsid wsp:val=&quot;001A4359&quot;/&gt;&lt;wsp:rsid wsp:val=&quot;001A455C&quot;/&gt;&lt;wsp:rsid wsp:val=&quot;001A45BC&quot;/&gt;&lt;wsp:rsid wsp:val=&quot;001A4769&quot;/&gt;&lt;wsp:rsid wsp:val=&quot;001A5187&quot;/&gt;&lt;wsp:rsid wsp:val=&quot;001A52F8&quot;/&gt;&lt;wsp:rsid wsp:val=&quot;001A543C&quot;/&gt;&lt;wsp:rsid wsp:val=&quot;001A54AF&quot;/&gt;&lt;wsp:rsid wsp:val=&quot;001A583A&quot;/&gt;&lt;wsp:rsid wsp:val=&quot;001A5885&quot;/&gt;&lt;wsp:rsid wsp:val=&quot;001A58A0&quot;/&gt;&lt;wsp:rsid wsp:val=&quot;001A5A38&quot;/&gt;&lt;wsp:rsid wsp:val=&quot;001A5A60&quot;/&gt;&lt;wsp:rsid wsp:val=&quot;001A5BAA&quot;/&gt;&lt;wsp:rsid wsp:val=&quot;001A5C7F&quot;/&gt;&lt;wsp:rsid wsp:val=&quot;001A5F55&quot;/&gt;&lt;wsp:rsid wsp:val=&quot;001A6173&quot;/&gt;&lt;wsp:rsid wsp:val=&quot;001A6A35&quot;/&gt;&lt;wsp:rsid wsp:val=&quot;001A6AD0&quot;/&gt;&lt;wsp:rsid wsp:val=&quot;001A701D&quot;/&gt;&lt;wsp:rsid wsp:val=&quot;001A711F&quot;/&gt;&lt;wsp:rsid wsp:val=&quot;001A755A&quot;/&gt;&lt;wsp:rsid wsp:val=&quot;001A7600&quot;/&gt;&lt;wsp:rsid wsp:val=&quot;001A77DC&quot;/&gt;&lt;wsp:rsid wsp:val=&quot;001A7947&quot;/&gt;&lt;wsp:rsid wsp:val=&quot;001A7A4D&quot;/&gt;&lt;wsp:rsid wsp:val=&quot;001A7CC0&quot;/&gt;&lt;wsp:rsid wsp:val=&quot;001B0674&quot;/&gt;&lt;wsp:rsid wsp:val=&quot;001B0775&quot;/&gt;&lt;wsp:rsid wsp:val=&quot;001B0859&quot;/&gt;&lt;wsp:rsid wsp:val=&quot;001B0B51&quot;/&gt;&lt;wsp:rsid wsp:val=&quot;001B0CC5&quot;/&gt;&lt;wsp:rsid wsp:val=&quot;001B0D3B&quot;/&gt;&lt;wsp:rsid wsp:val=&quot;001B0D9D&quot;/&gt;&lt;wsp:rsid wsp:val=&quot;001B0E65&quot;/&gt;&lt;wsp:rsid wsp:val=&quot;001B11CC&quot;/&gt;&lt;wsp:rsid wsp:val=&quot;001B1A36&quot;/&gt;&lt;wsp:rsid wsp:val=&quot;001B269A&quot;/&gt;&lt;wsp:rsid wsp:val=&quot;001B26A1&quot;/&gt;&lt;wsp:rsid wsp:val=&quot;001B2898&quot;/&gt;&lt;wsp:rsid wsp:val=&quot;001B2A7C&quot;/&gt;&lt;wsp:rsid wsp:val=&quot;001B2DF2&quot;/&gt;&lt;wsp:rsid wsp:val=&quot;001B2E8B&quot;/&gt;&lt;wsp:rsid wsp:val=&quot;001B3229&quot;/&gt;&lt;wsp:rsid wsp:val=&quot;001B3452&quot;/&gt;&lt;wsp:rsid wsp:val=&quot;001B3729&quot;/&gt;&lt;wsp:rsid wsp:val=&quot;001B3A46&quot;/&gt;&lt;wsp:rsid wsp:val=&quot;001B3D79&quot;/&gt;&lt;wsp:rsid wsp:val=&quot;001B3E47&quot;/&gt;&lt;wsp:rsid wsp:val=&quot;001B408E&quot;/&gt;&lt;wsp:rsid wsp:val=&quot;001B441E&quot;/&gt;&lt;wsp:rsid wsp:val=&quot;001B46E1&quot;/&gt;&lt;wsp:rsid wsp:val=&quot;001B48EE&quot;/&gt;&lt;wsp:rsid wsp:val=&quot;001B564C&quot;/&gt;&lt;wsp:rsid wsp:val=&quot;001B56F3&quot;/&gt;&lt;wsp:rsid wsp:val=&quot;001B56FE&quot;/&gt;&lt;wsp:rsid wsp:val=&quot;001B5993&quot;/&gt;&lt;wsp:rsid wsp:val=&quot;001B5DD0&quot;/&gt;&lt;wsp:rsid wsp:val=&quot;001B5FFD&quot;/&gt;&lt;wsp:rsid wsp:val=&quot;001B6014&quot;/&gt;&lt;wsp:rsid wsp:val=&quot;001B6061&quot;/&gt;&lt;wsp:rsid wsp:val=&quot;001B69F2&quot;/&gt;&lt;wsp:rsid wsp:val=&quot;001B6C39&quot;/&gt;&lt;wsp:rsid wsp:val=&quot;001B6E53&quot;/&gt;&lt;wsp:rsid wsp:val=&quot;001B714B&quot;/&gt;&lt;wsp:rsid wsp:val=&quot;001B73F0&quot;/&gt;&lt;wsp:rsid wsp:val=&quot;001B750A&quot;/&gt;&lt;wsp:rsid wsp:val=&quot;001B770C&quot;/&gt;&lt;wsp:rsid wsp:val=&quot;001B77B0&quot;/&gt;&lt;wsp:rsid wsp:val=&quot;001B77B9&quot;/&gt;&lt;wsp:rsid wsp:val=&quot;001B7DDF&quot;/&gt;&lt;wsp:rsid wsp:val=&quot;001B7FFD&quot;/&gt;&lt;wsp:rsid wsp:val=&quot;001C01F0&quot;/&gt;&lt;wsp:rsid wsp:val=&quot;001C078C&quot;/&gt;&lt;wsp:rsid wsp:val=&quot;001C0943&quot;/&gt;&lt;wsp:rsid wsp:val=&quot;001C0D79&quot;/&gt;&lt;wsp:rsid wsp:val=&quot;001C0D7D&quot;/&gt;&lt;wsp:rsid wsp:val=&quot;001C0EF8&quot;/&gt;&lt;wsp:rsid wsp:val=&quot;001C1067&quot;/&gt;&lt;wsp:rsid wsp:val=&quot;001C1133&quot;/&gt;&lt;wsp:rsid wsp:val=&quot;001C11B2&quot;/&gt;&lt;wsp:rsid wsp:val=&quot;001C128A&quot;/&gt;&lt;wsp:rsid wsp:val=&quot;001C14DF&quot;/&gt;&lt;wsp:rsid wsp:val=&quot;001C18F8&quot;/&gt;&lt;wsp:rsid wsp:val=&quot;001C1CEB&quot;/&gt;&lt;wsp:rsid wsp:val=&quot;001C1FF0&quot;/&gt;&lt;wsp:rsid wsp:val=&quot;001C21F1&quot;/&gt;&lt;wsp:rsid wsp:val=&quot;001C23F4&quot;/&gt;&lt;wsp:rsid wsp:val=&quot;001C2638&quot;/&gt;&lt;wsp:rsid wsp:val=&quot;001C2962&quot;/&gt;&lt;wsp:rsid wsp:val=&quot;001C29B9&quot;/&gt;&lt;wsp:rsid wsp:val=&quot;001C2A96&quot;/&gt;&lt;wsp:rsid wsp:val=&quot;001C2BBE&quot;/&gt;&lt;wsp:rsid wsp:val=&quot;001C2E0C&quot;/&gt;&lt;wsp:rsid wsp:val=&quot;001C317A&quot;/&gt;&lt;wsp:rsid wsp:val=&quot;001C3373&quot;/&gt;&lt;wsp:rsid wsp:val=&quot;001C339D&quot;/&gt;&lt;wsp:rsid wsp:val=&quot;001C36DD&quot;/&gt;&lt;wsp:rsid wsp:val=&quot;001C372A&quot;/&gt;&lt;wsp:rsid wsp:val=&quot;001C3739&quot;/&gt;&lt;wsp:rsid wsp:val=&quot;001C3BD2&quot;/&gt;&lt;wsp:rsid wsp:val=&quot;001C3CB2&quot;/&gt;&lt;wsp:rsid wsp:val=&quot;001C3EB2&quot;/&gt;&lt;wsp:rsid wsp:val=&quot;001C42D4&quot;/&gt;&lt;wsp:rsid wsp:val=&quot;001C4635&quot;/&gt;&lt;wsp:rsid wsp:val=&quot;001C46C8&quot;/&gt;&lt;wsp:rsid wsp:val=&quot;001C4722&quot;/&gt;&lt;wsp:rsid wsp:val=&quot;001C4767&quot;/&gt;&lt;wsp:rsid wsp:val=&quot;001C4A93&quot;/&gt;&lt;wsp:rsid wsp:val=&quot;001C4F63&quot;/&gt;&lt;wsp:rsid wsp:val=&quot;001C4FCC&quot;/&gt;&lt;wsp:rsid wsp:val=&quot;001C51D4&quot;/&gt;&lt;wsp:rsid wsp:val=&quot;001C52CE&quot;/&gt;&lt;wsp:rsid wsp:val=&quot;001C5430&quot;/&gt;&lt;wsp:rsid wsp:val=&quot;001C54C7&quot;/&gt;&lt;wsp:rsid wsp:val=&quot;001C58C9&quot;/&gt;&lt;wsp:rsid wsp:val=&quot;001C59DE&quot;/&gt;&lt;wsp:rsid wsp:val=&quot;001C5B12&quot;/&gt;&lt;wsp:rsid wsp:val=&quot;001C5DA7&quot;/&gt;&lt;wsp:rsid wsp:val=&quot;001C5FC4&quot;/&gt;&lt;wsp:rsid wsp:val=&quot;001C61B0&quot;/&gt;&lt;wsp:rsid wsp:val=&quot;001C63FF&quot;/&gt;&lt;wsp:rsid wsp:val=&quot;001C6A76&quot;/&gt;&lt;wsp:rsid wsp:val=&quot;001C6B36&quot;/&gt;&lt;wsp:rsid wsp:val=&quot;001C6C97&quot;/&gt;&lt;wsp:rsid wsp:val=&quot;001C6DD2&quot;/&gt;&lt;wsp:rsid wsp:val=&quot;001C7125&quot;/&gt;&lt;wsp:rsid wsp:val=&quot;001C7206&quot;/&gt;&lt;wsp:rsid wsp:val=&quot;001C723D&quot;/&gt;&lt;wsp:rsid wsp:val=&quot;001C7399&quot;/&gt;&lt;wsp:rsid wsp:val=&quot;001C73D4&quot;/&gt;&lt;wsp:rsid wsp:val=&quot;001C768E&quot;/&gt;&lt;wsp:rsid wsp:val=&quot;001C7778&quot;/&gt;&lt;wsp:rsid wsp:val=&quot;001C7D4E&quot;/&gt;&lt;wsp:rsid wsp:val=&quot;001C7D63&quot;/&gt;&lt;wsp:rsid wsp:val=&quot;001D0031&quot;/&gt;&lt;wsp:rsid wsp:val=&quot;001D01FC&quot;/&gt;&lt;wsp:rsid wsp:val=&quot;001D0405&quot;/&gt;&lt;wsp:rsid wsp:val=&quot;001D0421&quot;/&gt;&lt;wsp:rsid wsp:val=&quot;001D042A&quot;/&gt;&lt;wsp:rsid wsp:val=&quot;001D0BD5&quot;/&gt;&lt;wsp:rsid wsp:val=&quot;001D0F12&quot;/&gt;&lt;wsp:rsid wsp:val=&quot;001D0FB8&quot;/&gt;&lt;wsp:rsid wsp:val=&quot;001D16F6&quot;/&gt;&lt;wsp:rsid wsp:val=&quot;001D1750&quot;/&gt;&lt;wsp:rsid wsp:val=&quot;001D1916&quot;/&gt;&lt;wsp:rsid wsp:val=&quot;001D1A53&quot;/&gt;&lt;wsp:rsid wsp:val=&quot;001D1B09&quot;/&gt;&lt;wsp:rsid wsp:val=&quot;001D1B2F&quot;/&gt;&lt;wsp:rsid wsp:val=&quot;001D20C4&quot;/&gt;&lt;wsp:rsid wsp:val=&quot;001D22D2&quot;/&gt;&lt;wsp:rsid wsp:val=&quot;001D23C8&quot;/&gt;&lt;wsp:rsid wsp:val=&quot;001D272A&quot;/&gt;&lt;wsp:rsid wsp:val=&quot;001D28D5&quot;/&gt;&lt;wsp:rsid wsp:val=&quot;001D2BA7&quot;/&gt;&lt;wsp:rsid wsp:val=&quot;001D3068&quot;/&gt;&lt;wsp:rsid wsp:val=&quot;001D310B&quot;/&gt;&lt;wsp:rsid wsp:val=&quot;001D33A5&quot;/&gt;&lt;wsp:rsid wsp:val=&quot;001D383B&quot;/&gt;&lt;wsp:rsid wsp:val=&quot;001D3AFC&quot;/&gt;&lt;wsp:rsid wsp:val=&quot;001D3CFF&quot;/&gt;&lt;wsp:rsid wsp:val=&quot;001D3D59&quot;/&gt;&lt;wsp:rsid wsp:val=&quot;001D3E93&quot;/&gt;&lt;wsp:rsid wsp:val=&quot;001D3F45&quot;/&gt;&lt;wsp:rsid wsp:val=&quot;001D3F71&quot;/&gt;&lt;wsp:rsid wsp:val=&quot;001D3F88&quot;/&gt;&lt;wsp:rsid wsp:val=&quot;001D40C9&quot;/&gt;&lt;wsp:rsid wsp:val=&quot;001D423C&quot;/&gt;&lt;wsp:rsid wsp:val=&quot;001D45D1&quot;/&gt;&lt;wsp:rsid wsp:val=&quot;001D4994&quot;/&gt;&lt;wsp:rsid wsp:val=&quot;001D4D18&quot;/&gt;&lt;wsp:rsid wsp:val=&quot;001D4D32&quot;/&gt;&lt;wsp:rsid wsp:val=&quot;001D50C2&quot;/&gt;&lt;wsp:rsid wsp:val=&quot;001D51D0&quot;/&gt;&lt;wsp:rsid wsp:val=&quot;001D539E&quot;/&gt;&lt;wsp:rsid wsp:val=&quot;001D5A66&quot;/&gt;&lt;wsp:rsid wsp:val=&quot;001D5A93&quot;/&gt;&lt;wsp:rsid wsp:val=&quot;001D5BCB&quot;/&gt;&lt;wsp:rsid wsp:val=&quot;001D5CDA&quot;/&gt;&lt;wsp:rsid wsp:val=&quot;001D67AB&quot;/&gt;&lt;wsp:rsid wsp:val=&quot;001D685B&quot;/&gt;&lt;wsp:rsid wsp:val=&quot;001D6952&quot;/&gt;&lt;wsp:rsid wsp:val=&quot;001D69E8&quot;/&gt;&lt;wsp:rsid wsp:val=&quot;001D6BF0&quot;/&gt;&lt;wsp:rsid wsp:val=&quot;001D6EBE&quot;/&gt;&lt;wsp:rsid wsp:val=&quot;001D721A&quot;/&gt;&lt;wsp:rsid wsp:val=&quot;001D7635&quot;/&gt;&lt;wsp:rsid wsp:val=&quot;001D7944&quot;/&gt;&lt;wsp:rsid wsp:val=&quot;001D7E4C&quot;/&gt;&lt;wsp:rsid wsp:val=&quot;001D7E71&quot;/&gt;&lt;wsp:rsid wsp:val=&quot;001D7FCA&quot;/&gt;&lt;wsp:rsid wsp:val=&quot;001E028A&quot;/&gt;&lt;wsp:rsid wsp:val=&quot;001E0319&quot;/&gt;&lt;wsp:rsid wsp:val=&quot;001E03A1&quot;/&gt;&lt;wsp:rsid wsp:val=&quot;001E062C&quot;/&gt;&lt;wsp:rsid wsp:val=&quot;001E10F5&quot;/&gt;&lt;wsp:rsid wsp:val=&quot;001E110D&quot;/&gt;&lt;wsp:rsid wsp:val=&quot;001E11AB&quot;/&gt;&lt;wsp:rsid wsp:val=&quot;001E11B2&quot;/&gt;&lt;wsp:rsid wsp:val=&quot;001E133D&quot;/&gt;&lt;wsp:rsid wsp:val=&quot;001E1452&quot;/&gt;&lt;wsp:rsid wsp:val=&quot;001E14A7&quot;/&gt;&lt;wsp:rsid wsp:val=&quot;001E194C&quot;/&gt;&lt;wsp:rsid wsp:val=&quot;001E1DD5&quot;/&gt;&lt;wsp:rsid wsp:val=&quot;001E1F25&quot;/&gt;&lt;wsp:rsid wsp:val=&quot;001E203A&quot;/&gt;&lt;wsp:rsid wsp:val=&quot;001E2144&quot;/&gt;&lt;wsp:rsid wsp:val=&quot;001E2729&quot;/&gt;&lt;wsp:rsid wsp:val=&quot;001E27E9&quot;/&gt;&lt;wsp:rsid wsp:val=&quot;001E29D4&quot;/&gt;&lt;wsp:rsid wsp:val=&quot;001E2D93&quot;/&gt;&lt;wsp:rsid wsp:val=&quot;001E2FE2&quot;/&gt;&lt;wsp:rsid wsp:val=&quot;001E353D&quot;/&gt;&lt;wsp:rsid wsp:val=&quot;001E3675&quot;/&gt;&lt;wsp:rsid wsp:val=&quot;001E3982&quot;/&gt;&lt;wsp:rsid wsp:val=&quot;001E425D&quot;/&gt;&lt;wsp:rsid wsp:val=&quot;001E441E&quot;/&gt;&lt;wsp:rsid wsp:val=&quot;001E444D&quot;/&gt;&lt;wsp:rsid wsp:val=&quot;001E4457&quot;/&gt;&lt;wsp:rsid wsp:val=&quot;001E457B&quot;/&gt;&lt;wsp:rsid wsp:val=&quot;001E4595&quot;/&gt;&lt;wsp:rsid wsp:val=&quot;001E46A9&quot;/&gt;&lt;wsp:rsid wsp:val=&quot;001E4C4F&quot;/&gt;&lt;wsp:rsid wsp:val=&quot;001E4FBE&quot;/&gt;&lt;wsp:rsid wsp:val=&quot;001E5410&quot;/&gt;&lt;wsp:rsid wsp:val=&quot;001E56D2&quot;/&gt;&lt;wsp:rsid wsp:val=&quot;001E5955&quot;/&gt;&lt;wsp:rsid wsp:val=&quot;001E59B2&quot;/&gt;&lt;wsp:rsid wsp:val=&quot;001E59E3&quot;/&gt;&lt;wsp:rsid wsp:val=&quot;001E5A21&quot;/&gt;&lt;wsp:rsid wsp:val=&quot;001E5C44&quot;/&gt;&lt;wsp:rsid wsp:val=&quot;001E5C77&quot;/&gt;&lt;wsp:rsid wsp:val=&quot;001E5CD4&quot;/&gt;&lt;wsp:rsid wsp:val=&quot;001E669A&quot;/&gt;&lt;wsp:rsid wsp:val=&quot;001E6991&quot;/&gt;&lt;wsp:rsid wsp:val=&quot;001E6A09&quot;/&gt;&lt;wsp:rsid wsp:val=&quot;001E6A5C&quot;/&gt;&lt;wsp:rsid wsp:val=&quot;001E6D8C&quot;/&gt;&lt;wsp:rsid wsp:val=&quot;001E6ED7&quot;/&gt;&lt;wsp:rsid wsp:val=&quot;001E6F0A&quot;/&gt;&lt;wsp:rsid wsp:val=&quot;001E7548&quot;/&gt;&lt;wsp:rsid wsp:val=&quot;001E7727&quot;/&gt;&lt;wsp:rsid wsp:val=&quot;001E793B&quot;/&gt;&lt;wsp:rsid wsp:val=&quot;001E7B9C&quot;/&gt;&lt;wsp:rsid wsp:val=&quot;001E7BA6&quot;/&gt;&lt;wsp:rsid wsp:val=&quot;001E7FBA&quot;/&gt;&lt;wsp:rsid wsp:val=&quot;001F0043&quot;/&gt;&lt;wsp:rsid wsp:val=&quot;001F01E4&quot;/&gt;&lt;wsp:rsid wsp:val=&quot;001F022F&quot;/&gt;&lt;wsp:rsid wsp:val=&quot;001F028A&quot;/&gt;&lt;wsp:rsid wsp:val=&quot;001F0356&quot;/&gt;&lt;wsp:rsid wsp:val=&quot;001F04D8&quot;/&gt;&lt;wsp:rsid wsp:val=&quot;001F05AE&quot;/&gt;&lt;wsp:rsid wsp:val=&quot;001F0685&quot;/&gt;&lt;wsp:rsid wsp:val=&quot;001F078A&quot;/&gt;&lt;wsp:rsid wsp:val=&quot;001F08E8&quot;/&gt;&lt;wsp:rsid wsp:val=&quot;001F0FEF&quot;/&gt;&lt;wsp:rsid wsp:val=&quot;001F1143&quot;/&gt;&lt;wsp:rsid wsp:val=&quot;001F11A6&quot;/&gt;&lt;wsp:rsid wsp:val=&quot;001F11FE&quot;/&gt;&lt;wsp:rsid wsp:val=&quot;001F145B&quot;/&gt;&lt;wsp:rsid wsp:val=&quot;001F156E&quot;/&gt;&lt;wsp:rsid wsp:val=&quot;001F15D0&quot;/&gt;&lt;wsp:rsid wsp:val=&quot;001F1A43&quot;/&gt;&lt;wsp:rsid wsp:val=&quot;001F1B14&quot;/&gt;&lt;wsp:rsid wsp:val=&quot;001F2497&quot;/&gt;&lt;wsp:rsid wsp:val=&quot;001F2AB1&quot;/&gt;&lt;wsp:rsid wsp:val=&quot;001F2FDC&quot;/&gt;&lt;wsp:rsid wsp:val=&quot;001F3076&quot;/&gt;&lt;wsp:rsid wsp:val=&quot;001F356F&quot;/&gt;&lt;wsp:rsid wsp:val=&quot;001F36F9&quot;/&gt;&lt;wsp:rsid wsp:val=&quot;001F372F&quot;/&gt;&lt;wsp:rsid wsp:val=&quot;001F3EE8&quot;/&gt;&lt;wsp:rsid wsp:val=&quot;001F3F7F&quot;/&gt;&lt;wsp:rsid wsp:val=&quot;001F445F&quot;/&gt;&lt;wsp:rsid wsp:val=&quot;001F48F4&quot;/&gt;&lt;wsp:rsid wsp:val=&quot;001F49C3&quot;/&gt;&lt;wsp:rsid wsp:val=&quot;001F4CBD&quot;/&gt;&lt;wsp:rsid wsp:val=&quot;001F4F1F&quot;/&gt;&lt;wsp:rsid wsp:val=&quot;001F4F45&quot;/&gt;&lt;wsp:rsid wsp:val=&quot;001F51E4&quot;/&gt;&lt;wsp:rsid wsp:val=&quot;001F5562&quot;/&gt;&lt;wsp:rsid wsp:val=&quot;001F55CE&quot;/&gt;&lt;wsp:rsid wsp:val=&quot;001F5673&quot;/&gt;&lt;wsp:rsid wsp:val=&quot;001F573F&quot;/&gt;&lt;wsp:rsid wsp:val=&quot;001F580D&quot;/&gt;&lt;wsp:rsid wsp:val=&quot;001F59D3&quot;/&gt;&lt;wsp:rsid wsp:val=&quot;001F59FA&quot;/&gt;&lt;wsp:rsid wsp:val=&quot;001F5A9F&quot;/&gt;&lt;wsp:rsid wsp:val=&quot;001F5CF7&quot;/&gt;&lt;wsp:rsid wsp:val=&quot;001F6A84&quot;/&gt;&lt;wsp:rsid wsp:val=&quot;001F6C63&quot;/&gt;&lt;wsp:rsid wsp:val=&quot;001F6DDB&quot;/&gt;&lt;wsp:rsid wsp:val=&quot;001F6EDC&quot;/&gt;&lt;wsp:rsid wsp:val=&quot;001F6FC4&quot;/&gt;&lt;wsp:rsid wsp:val=&quot;001F702D&quot;/&gt;&lt;wsp:rsid wsp:val=&quot;001F728E&quot;/&gt;&lt;wsp:rsid wsp:val=&quot;001F754D&quot;/&gt;&lt;wsp:rsid wsp:val=&quot;001F7590&quot;/&gt;&lt;wsp:rsid wsp:val=&quot;001F7A2B&quot;/&gt;&lt;wsp:rsid wsp:val=&quot;001F7A59&quot;/&gt;&lt;wsp:rsid wsp:val=&quot;001F7C5A&quot;/&gt;&lt;wsp:rsid wsp:val=&quot;002000F4&quot;/&gt;&lt;wsp:rsid wsp:val=&quot;002003BA&quot;/&gt;&lt;wsp:rsid wsp:val=&quot;002003EE&quot;/&gt;&lt;wsp:rsid wsp:val=&quot;00200581&quot;/&gt;&lt;wsp:rsid wsp:val=&quot;002006B4&quot;/&gt;&lt;wsp:rsid wsp:val=&quot;00200759&quot;/&gt;&lt;wsp:rsid wsp:val=&quot;002008DE&quot;/&gt;&lt;wsp:rsid wsp:val=&quot;00200987&quot;/&gt;&lt;wsp:rsid wsp:val=&quot;00200B04&quot;/&gt;&lt;wsp:rsid wsp:val=&quot;00200D43&quot;/&gt;&lt;wsp:rsid wsp:val=&quot;00200EFB&quot;/&gt;&lt;wsp:rsid wsp:val=&quot;00201580&quot;/&gt;&lt;wsp:rsid wsp:val=&quot;00201742&quot;/&gt;&lt;wsp:rsid wsp:val=&quot;002021C2&quot;/&gt;&lt;wsp:rsid wsp:val=&quot;0020232F&quot;/&gt;&lt;wsp:rsid wsp:val=&quot;002025F9&quot;/&gt;&lt;wsp:rsid wsp:val=&quot;00202676&quot;/&gt;&lt;wsp:rsid wsp:val=&quot;00202874&quot;/&gt;&lt;wsp:rsid wsp:val=&quot;00202B3F&quot;/&gt;&lt;wsp:rsid wsp:val=&quot;00202BC8&quot;/&gt;&lt;wsp:rsid wsp:val=&quot;00202DC5&quot;/&gt;&lt;wsp:rsid wsp:val=&quot;00203284&quot;/&gt;&lt;wsp:rsid wsp:val=&quot;00203339&quot;/&gt;&lt;wsp:rsid wsp:val=&quot;002036D1&quot;/&gt;&lt;wsp:rsid wsp:val=&quot;00203730&quot;/&gt;&lt;wsp:rsid wsp:val=&quot;00203879&quot;/&gt;&lt;wsp:rsid wsp:val=&quot;0020398C&quot;/&gt;&lt;wsp:rsid wsp:val=&quot;002040D5&quot;/&gt;&lt;wsp:rsid wsp:val=&quot;00204105&quot;/&gt;&lt;wsp:rsid wsp:val=&quot;00204136&quot;/&gt;&lt;wsp:rsid wsp:val=&quot;00204704&quot;/&gt;&lt;wsp:rsid wsp:val=&quot;0020471A&quot;/&gt;&lt;wsp:rsid wsp:val=&quot;00204756&quot;/&gt;&lt;wsp:rsid wsp:val=&quot;0020477C&quot;/&gt;&lt;wsp:rsid wsp:val=&quot;0020478C&quot;/&gt;&lt;wsp:rsid wsp:val=&quot;00204B7F&quot;/&gt;&lt;wsp:rsid wsp:val=&quot;00204C63&quot;/&gt;&lt;wsp:rsid wsp:val=&quot;00204CB6&quot;/&gt;&lt;wsp:rsid wsp:val=&quot;00204EB3&quot;/&gt;&lt;wsp:rsid wsp:val=&quot;002050BE&quot;/&gt;&lt;wsp:rsid wsp:val=&quot;002050D4&quot;/&gt;&lt;wsp:rsid wsp:val=&quot;0020559D&quot;/&gt;&lt;wsp:rsid wsp:val=&quot;00205659&quot;/&gt;&lt;wsp:rsid wsp:val=&quot;002056D8&quot;/&gt;&lt;wsp:rsid wsp:val=&quot;00205948&quot;/&gt;&lt;wsp:rsid wsp:val=&quot;00205954&quot;/&gt;&lt;wsp:rsid wsp:val=&quot;002059BD&quot;/&gt;&lt;wsp:rsid wsp:val=&quot;00205D82&quot;/&gt;&lt;wsp:rsid wsp:val=&quot;00205E61&quot;/&gt;&lt;wsp:rsid wsp:val=&quot;00205F87&quot;/&gt;&lt;wsp:rsid wsp:val=&quot;0020650A&quot;/&gt;&lt;wsp:rsid wsp:val=&quot;00206758&quot;/&gt;&lt;wsp:rsid wsp:val=&quot;002067E2&quot;/&gt;&lt;wsp:rsid wsp:val=&quot;0020693B&quot;/&gt;&lt;wsp:rsid wsp:val=&quot;0020710F&quot;/&gt;&lt;wsp:rsid wsp:val=&quot;00207451&quot;/&gt;&lt;wsp:rsid wsp:val=&quot;00207497&quot;/&gt;&lt;wsp:rsid wsp:val=&quot;0020767D&quot;/&gt;&lt;wsp:rsid wsp:val=&quot;002079C7&quot;/&gt;&lt;wsp:rsid wsp:val=&quot;00207FD2&quot;/&gt;&lt;wsp:rsid wsp:val=&quot;002104FA&quot;/&gt;&lt;wsp:rsid wsp:val=&quot;00210889&quot;/&gt;&lt;wsp:rsid wsp:val=&quot;0021100A&quot;/&gt;&lt;wsp:rsid wsp:val=&quot;00211089&quot;/&gt;&lt;wsp:rsid wsp:val=&quot;00211232&quot;/&gt;&lt;wsp:rsid wsp:val=&quot;00211C68&quot;/&gt;&lt;wsp:rsid wsp:val=&quot;00211D76&quot;/&gt;&lt;wsp:rsid wsp:val=&quot;00211EE1&quot;/&gt;&lt;wsp:rsid wsp:val=&quot;00212234&quot;/&gt;&lt;wsp:rsid wsp:val=&quot;0021247D&quot;/&gt;&lt;wsp:rsid wsp:val=&quot;002128D2&quot;/&gt;&lt;wsp:rsid wsp:val=&quot;00212A23&quot;/&gt;&lt;wsp:rsid wsp:val=&quot;00212A49&quot;/&gt;&lt;wsp:rsid wsp:val=&quot;00212DC0&quot;/&gt;&lt;wsp:rsid wsp:val=&quot;00212F03&quot;/&gt;&lt;wsp:rsid wsp:val=&quot;0021302E&quot;/&gt;&lt;wsp:rsid wsp:val=&quot;00213203&quot;/&gt;&lt;wsp:rsid wsp:val=&quot;002133C7&quot;/&gt;&lt;wsp:rsid wsp:val=&quot;00213544&quot;/&gt;&lt;wsp:rsid wsp:val=&quot;002136B2&quot;/&gt;&lt;wsp:rsid wsp:val=&quot;00213CCB&quot;/&gt;&lt;wsp:rsid wsp:val=&quot;00214016&quot;/&gt;&lt;wsp:rsid wsp:val=&quot;002145B9&quot;/&gt;&lt;wsp:rsid wsp:val=&quot;0021485E&quot;/&gt;&lt;wsp:rsid wsp:val=&quot;0021488D&quot;/&gt;&lt;wsp:rsid wsp:val=&quot;00214A02&quot;/&gt;&lt;wsp:rsid wsp:val=&quot;00214AAF&quot;/&gt;&lt;wsp:rsid wsp:val=&quot;00214B2D&quot;/&gt;&lt;wsp:rsid wsp:val=&quot;00214BBD&quot;/&gt;&lt;wsp:rsid wsp:val=&quot;00214CCB&quot;/&gt;&lt;wsp:rsid wsp:val=&quot;00214E7B&quot;/&gt;&lt;wsp:rsid wsp:val=&quot;0021552D&quot;/&gt;&lt;wsp:rsid wsp:val=&quot;00215994&quot;/&gt;&lt;wsp:rsid wsp:val=&quot;00215BA6&quot;/&gt;&lt;wsp:rsid wsp:val=&quot;00215C19&quot;/&gt;&lt;wsp:rsid wsp:val=&quot;00215E13&quot;/&gt;&lt;wsp:rsid wsp:val=&quot;00215F7A&quot;/&gt;&lt;wsp:rsid wsp:val=&quot;0021627B&quot;/&gt;&lt;wsp:rsid wsp:val=&quot;002167A8&quot;/&gt;&lt;wsp:rsid wsp:val=&quot;002167D8&quot;/&gt;&lt;wsp:rsid wsp:val=&quot;002172D7&quot;/&gt;&lt;wsp:rsid wsp:val=&quot;00217334&quot;/&gt;&lt;wsp:rsid wsp:val=&quot;002178CA&quot;/&gt;&lt;wsp:rsid wsp:val=&quot;002179E3&quot;/&gt;&lt;wsp:rsid wsp:val=&quot;00217B8B&quot;/&gt;&lt;wsp:rsid wsp:val=&quot;00217BBD&quot;/&gt;&lt;wsp:rsid wsp:val=&quot;00217C2A&quot;/&gt;&lt;wsp:rsid wsp:val=&quot;00217CA4&quot;/&gt;&lt;wsp:rsid wsp:val=&quot;00217F33&quot;/&gt;&lt;wsp:rsid wsp:val=&quot;00217F46&quot;/&gt;&lt;wsp:rsid wsp:val=&quot;0022030E&quot;/&gt;&lt;wsp:rsid wsp:val=&quot;00220324&quot;/&gt;&lt;wsp:rsid wsp:val=&quot;002205F7&quot;/&gt;&lt;wsp:rsid wsp:val=&quot;00220B8E&quot;/&gt;&lt;wsp:rsid wsp:val=&quot;00220EAA&quot;/&gt;&lt;wsp:rsid wsp:val=&quot;00220F73&quot;/&gt;&lt;wsp:rsid wsp:val=&quot;00221050&quot;/&gt;&lt;wsp:rsid wsp:val=&quot;00221152&quot;/&gt;&lt;wsp:rsid wsp:val=&quot;00221298&quot;/&gt;&lt;wsp:rsid wsp:val=&quot;0022129A&quot;/&gt;&lt;wsp:rsid wsp:val=&quot;0022182E&quot;/&gt;&lt;wsp:rsid wsp:val=&quot;0022185B&quot;/&gt;&lt;wsp:rsid wsp:val=&quot;002218B9&quot;/&gt;&lt;wsp:rsid wsp:val=&quot;00221965&quot;/&gt;&lt;wsp:rsid wsp:val=&quot;002219E1&quot;/&gt;&lt;wsp:rsid wsp:val=&quot;00221D1B&quot;/&gt;&lt;wsp:rsid wsp:val=&quot;00221EB6&quot;/&gt;&lt;wsp:rsid wsp:val=&quot;00221EC3&quot;/&gt;&lt;wsp:rsid wsp:val=&quot;00221EF7&quot;/&gt;&lt;wsp:rsid wsp:val=&quot;00221F3E&quot;/&gt;&lt;wsp:rsid wsp:val=&quot;00221F75&quot;/&gt;&lt;wsp:rsid wsp:val=&quot;002223DB&quot;/&gt;&lt;wsp:rsid wsp:val=&quot;00222527&quot;/&gt;&lt;wsp:rsid wsp:val=&quot;00222545&quot;/&gt;&lt;wsp:rsid wsp:val=&quot;00222F31&quot;/&gt;&lt;wsp:rsid wsp:val=&quot;0022345A&quot;/&gt;&lt;wsp:rsid wsp:val=&quot;002234F7&quot;/&gt;&lt;wsp:rsid wsp:val=&quot;00223623&quot;/&gt;&lt;wsp:rsid wsp:val=&quot;00223D85&quot;/&gt;&lt;wsp:rsid wsp:val=&quot;00223F46&quot;/&gt;&lt;wsp:rsid wsp:val=&quot;00224121&quot;/&gt;&lt;wsp:rsid wsp:val=&quot;002242CE&quot;/&gt;&lt;wsp:rsid wsp:val=&quot;00224544&quot;/&gt;&lt;wsp:rsid wsp:val=&quot;00224864&quot;/&gt;&lt;wsp:rsid wsp:val=&quot;00224DCB&quot;/&gt;&lt;wsp:rsid wsp:val=&quot;00224EEB&quot;/&gt;&lt;wsp:rsid wsp:val=&quot;00224F07&quot;/&gt;&lt;wsp:rsid wsp:val=&quot;00225410&quot;/&gt;&lt;wsp:rsid wsp:val=&quot;002254B1&quot;/&gt;&lt;wsp:rsid wsp:val=&quot;00225601&quot;/&gt;&lt;wsp:rsid wsp:val=&quot;0022564E&quot;/&gt;&lt;wsp:rsid wsp:val=&quot;002256C8&quot;/&gt;&lt;wsp:rsid wsp:val=&quot;002257F1&quot;/&gt;&lt;wsp:rsid wsp:val=&quot;002259FB&quot;/&gt;&lt;wsp:rsid wsp:val=&quot;00225C1A&quot;/&gt;&lt;wsp:rsid wsp:val=&quot;00225FEE&quot;/&gt;&lt;wsp:rsid wsp:val=&quot;00226631&quot;/&gt;&lt;wsp:rsid wsp:val=&quot;002267BC&quot;/&gt;&lt;wsp:rsid wsp:val=&quot;00226D96&quot;/&gt;&lt;wsp:rsid wsp:val=&quot;00226D9D&quot;/&gt;&lt;wsp:rsid wsp:val=&quot;00227026&quot;/&gt;&lt;wsp:rsid wsp:val=&quot;00227168&quot;/&gt;&lt;wsp:rsid wsp:val=&quot;0022741D&quot;/&gt;&lt;wsp:rsid wsp:val=&quot;00227486&quot;/&gt;&lt;wsp:rsid wsp:val=&quot;00227F33&quot;/&gt;&lt;wsp:rsid wsp:val=&quot;0023027D&quot;/&gt;&lt;wsp:rsid wsp:val=&quot;002303EC&quot;/&gt;&lt;wsp:rsid wsp:val=&quot;00230BFA&quot;/&gt;&lt;wsp:rsid wsp:val=&quot;00230F26&quot;/&gt;&lt;wsp:rsid wsp:val=&quot;00231053&quot;/&gt;&lt;wsp:rsid wsp:val=&quot;002313CC&quot;/&gt;&lt;wsp:rsid wsp:val=&quot;002315BB&quot;/&gt;&lt;wsp:rsid wsp:val=&quot;00231A8A&quot;/&gt;&lt;wsp:rsid wsp:val=&quot;00231BCF&quot;/&gt;&lt;wsp:rsid wsp:val=&quot;0023258E&quot;/&gt;&lt;wsp:rsid wsp:val=&quot;002328D9&quot;/&gt;&lt;wsp:rsid wsp:val=&quot;00232A4C&quot;/&gt;&lt;wsp:rsid wsp:val=&quot;00232E6A&quot;/&gt;&lt;wsp:rsid wsp:val=&quot;00232FF5&quot;/&gt;&lt;wsp:rsid wsp:val=&quot;00233007&quot;/&gt;&lt;wsp:rsid wsp:val=&quot;002336B0&quot;/&gt;&lt;wsp:rsid wsp:val=&quot;00233FE7&quot;/&gt;&lt;wsp:rsid wsp:val=&quot;002340B5&quot;/&gt;&lt;wsp:rsid wsp:val=&quot;00234554&quot;/&gt;&lt;wsp:rsid wsp:val=&quot;00234555&quot;/&gt;&lt;wsp:rsid wsp:val=&quot;00234779&quot;/&gt;&lt;wsp:rsid wsp:val=&quot;00234A6A&quot;/&gt;&lt;wsp:rsid wsp:val=&quot;00234AC7&quot;/&gt;&lt;wsp:rsid wsp:val=&quot;00235403&quot;/&gt;&lt;wsp:rsid wsp:val=&quot;00235AC7&quot;/&gt;&lt;wsp:rsid wsp:val=&quot;00235AF0&quot;/&gt;&lt;wsp:rsid wsp:val=&quot;00235B06&quot;/&gt;&lt;wsp:rsid wsp:val=&quot;00236658&quot;/&gt;&lt;wsp:rsid wsp:val=&quot;002369D1&quot;/&gt;&lt;wsp:rsid wsp:val=&quot;00236C0C&quot;/&gt;&lt;wsp:rsid wsp:val=&quot;002370F8&quot;/&gt;&lt;wsp:rsid wsp:val=&quot;00237251&quot;/&gt;&lt;wsp:rsid wsp:val=&quot;002372AE&quot;/&gt;&lt;wsp:rsid wsp:val=&quot;0023773A&quot;/&gt;&lt;wsp:rsid wsp:val=&quot;00237798&quot;/&gt;&lt;wsp:rsid wsp:val=&quot;0023786C&quot;/&gt;&lt;wsp:rsid wsp:val=&quot;00237922&quot;/&gt;&lt;wsp:rsid wsp:val=&quot;00237BDD&quot;/&gt;&lt;wsp:rsid wsp:val=&quot;00237C1C&quot;/&gt;&lt;wsp:rsid wsp:val=&quot;00237EB4&quot;/&gt;&lt;wsp:rsid wsp:val=&quot;00237EF4&quot;/&gt;&lt;wsp:rsid wsp:val=&quot;002400F0&quot;/&gt;&lt;wsp:rsid wsp:val=&quot;002403AA&quot;/&gt;&lt;wsp:rsid wsp:val=&quot;00240510&quot;/&gt;&lt;wsp:rsid wsp:val=&quot;00240523&quot;/&gt;&lt;wsp:rsid wsp:val=&quot;002405A4&quot;/&gt;&lt;wsp:rsid wsp:val=&quot;0024078D&quot;/&gt;&lt;wsp:rsid wsp:val=&quot;00240883&quot;/&gt;&lt;wsp:rsid wsp:val=&quot;00240898&quot;/&gt;&lt;wsp:rsid wsp:val=&quot;002408D6&quot;/&gt;&lt;wsp:rsid wsp:val=&quot;00240BEE&quot;/&gt;&lt;wsp:rsid wsp:val=&quot;0024101B&quot;/&gt;&lt;wsp:rsid wsp:val=&quot;002412A2&quot;/&gt;&lt;wsp:rsid wsp:val=&quot;00241A5F&quot;/&gt;&lt;wsp:rsid wsp:val=&quot;00241CA2&quot;/&gt;&lt;wsp:rsid wsp:val=&quot;00241DF2&quot;/&gt;&lt;wsp:rsid wsp:val=&quot;0024212A&quot;/&gt;&lt;wsp:rsid wsp:val=&quot;0024216B&quot;/&gt;&lt;wsp:rsid wsp:val=&quot;00242BA6&quot;/&gt;&lt;wsp:rsid wsp:val=&quot;00242D1C&quot;/&gt;&lt;wsp:rsid wsp:val=&quot;00242D27&quot;/&gt;&lt;wsp:rsid wsp:val=&quot;00242D86&quot;/&gt;&lt;wsp:rsid wsp:val=&quot;00242F38&quot;/&gt;&lt;wsp:rsid wsp:val=&quot;00243123&quot;/&gt;&lt;wsp:rsid wsp:val=&quot;0024341D&quot;/&gt;&lt;wsp:rsid wsp:val=&quot;002439E0&quot;/&gt;&lt;wsp:rsid wsp:val=&quot;00243A41&quot;/&gt;&lt;wsp:rsid wsp:val=&quot;00243DD7&quot;/&gt;&lt;wsp:rsid wsp:val=&quot;002441AC&quot;/&gt;&lt;wsp:rsid wsp:val=&quot;00244226&quot;/&gt;&lt;wsp:rsid wsp:val=&quot;002442E1&quot;/&gt;&lt;wsp:rsid wsp:val=&quot;00244731&quot;/&gt;&lt;wsp:rsid wsp:val=&quot;00244771&quot;/&gt;&lt;wsp:rsid wsp:val=&quot;002447E5&quot;/&gt;&lt;wsp:rsid wsp:val=&quot;00244AEF&quot;/&gt;&lt;wsp:rsid wsp:val=&quot;00244EE1&quot;/&gt;&lt;wsp:rsid wsp:val=&quot;00245417&quot;/&gt;&lt;wsp:rsid wsp:val=&quot;0024555E&quot;/&gt;&lt;wsp:rsid wsp:val=&quot;0024588D&quot;/&gt;&lt;wsp:rsid wsp:val=&quot;00245C10&quot;/&gt;&lt;wsp:rsid wsp:val=&quot;0024612A&quot;/&gt;&lt;wsp:rsid wsp:val=&quot;0024620E&quot;/&gt;&lt;wsp:rsid wsp:val=&quot;0024624D&quot;/&gt;&lt;wsp:rsid wsp:val=&quot;00246628&quot;/&gt;&lt;wsp:rsid wsp:val=&quot;0024663B&quot;/&gt;&lt;wsp:rsid wsp:val=&quot;00246766&quot;/&gt;&lt;wsp:rsid wsp:val=&quot;002467D9&quot;/&gt;&lt;wsp:rsid wsp:val=&quot;002468B1&quot;/&gt;&lt;wsp:rsid wsp:val=&quot;00246C89&quot;/&gt;&lt;wsp:rsid wsp:val=&quot;00246CAA&quot;/&gt;&lt;wsp:rsid wsp:val=&quot;00246E4A&quot;/&gt;&lt;wsp:rsid wsp:val=&quot;00246E91&quot;/&gt;&lt;wsp:rsid wsp:val=&quot;00247378&quot;/&gt;&lt;wsp:rsid wsp:val=&quot;002473E8&quot;/&gt;&lt;wsp:rsid wsp:val=&quot;002474CE&quot;/&gt;&lt;wsp:rsid wsp:val=&quot;002475C2&quot;/&gt;&lt;wsp:rsid wsp:val=&quot;00247C3A&quot;/&gt;&lt;wsp:rsid wsp:val=&quot;00247E72&quot;/&gt;&lt;wsp:rsid wsp:val=&quot;00250859&quot;/&gt;&lt;wsp:rsid wsp:val=&quot;0025131F&quot;/&gt;&lt;wsp:rsid wsp:val=&quot;0025152C&quot;/&gt;&lt;wsp:rsid wsp:val=&quot;00251630&quot;/&gt;&lt;wsp:rsid wsp:val=&quot;00251B11&quot;/&gt;&lt;wsp:rsid wsp:val=&quot;00251D46&quot;/&gt;&lt;wsp:rsid wsp:val=&quot;00251E3B&quot;/&gt;&lt;wsp:rsid wsp:val=&quot;002524E9&quot;/&gt;&lt;wsp:rsid wsp:val=&quot;00252B0A&quot;/&gt;&lt;wsp:rsid wsp:val=&quot;00252F29&quot;/&gt;&lt;wsp:rsid wsp:val=&quot;002530B7&quot;/&gt;&lt;wsp:rsid wsp:val=&quot;00253304&quot;/&gt;&lt;wsp:rsid wsp:val=&quot;00253378&quot;/&gt;&lt;wsp:rsid wsp:val=&quot;002533DB&quot;/&gt;&lt;wsp:rsid wsp:val=&quot;00253736&quot;/&gt;&lt;wsp:rsid wsp:val=&quot;00253739&quot;/&gt;&lt;wsp:rsid wsp:val=&quot;00253788&quot;/&gt;&lt;wsp:rsid wsp:val=&quot;00253803&quot;/&gt;&lt;wsp:rsid wsp:val=&quot;002539AA&quot;/&gt;&lt;wsp:rsid wsp:val=&quot;00253B3D&quot;/&gt;&lt;wsp:rsid wsp:val=&quot;0025418B&quot;/&gt;&lt;wsp:rsid wsp:val=&quot;0025419E&quot;/&gt;&lt;wsp:rsid wsp:val=&quot;002543D3&quot;/&gt;&lt;wsp:rsid wsp:val=&quot;00254438&quot;/&gt;&lt;wsp:rsid wsp:val=&quot;002549DE&quot;/&gt;&lt;wsp:rsid wsp:val=&quot;002549DF&quot;/&gt;&lt;wsp:rsid wsp:val=&quot;00254C19&quot;/&gt;&lt;wsp:rsid wsp:val=&quot;00254DC8&quot;/&gt;&lt;wsp:rsid wsp:val=&quot;00255131&quot;/&gt;&lt;wsp:rsid wsp:val=&quot;002553F6&quot;/&gt;&lt;wsp:rsid wsp:val=&quot;00255480&quot;/&gt;&lt;wsp:rsid wsp:val=&quot;002556ED&quot;/&gt;&lt;wsp:rsid wsp:val=&quot;00255B73&quot;/&gt;&lt;wsp:rsid wsp:val=&quot;00255B96&quot;/&gt;&lt;wsp:rsid wsp:val=&quot;0025605F&quot;/&gt;&lt;wsp:rsid wsp:val=&quot;002563A4&quot;/&gt;&lt;wsp:rsid wsp:val=&quot;002567E2&quot;/&gt;&lt;wsp:rsid wsp:val=&quot;00256A3D&quot;/&gt;&lt;wsp:rsid wsp:val=&quot;00256B48&quot;/&gt;&lt;wsp:rsid wsp:val=&quot;00256DEC&quot;/&gt;&lt;wsp:rsid wsp:val=&quot;00256E75&quot;/&gt;&lt;wsp:rsid wsp:val=&quot;00256F39&quot;/&gt;&lt;wsp:rsid wsp:val=&quot;00257100&quot;/&gt;&lt;wsp:rsid wsp:val=&quot;0025714E&quot;/&gt;&lt;wsp:rsid wsp:val=&quot;002573AB&quot;/&gt;&lt;wsp:rsid wsp:val=&quot;0025759E&quot;/&gt;&lt;wsp:rsid wsp:val=&quot;002575A7&quot;/&gt;&lt;wsp:rsid wsp:val=&quot;002578BF&quot;/&gt;&lt;wsp:rsid wsp:val=&quot;00257D1A&quot;/&gt;&lt;wsp:rsid wsp:val=&quot;00257E78&quot;/&gt;&lt;wsp:rsid wsp:val=&quot;00257F1B&quot;/&gt;&lt;wsp:rsid wsp:val=&quot;002603C4&quot;/&gt;&lt;wsp:rsid wsp:val=&quot;002605AE&quot;/&gt;&lt;wsp:rsid wsp:val=&quot;00260607&quot;/&gt;&lt;wsp:rsid wsp:val=&quot;00260E83&quot;/&gt;&lt;wsp:rsid wsp:val=&quot;002610A4&quot;/&gt;&lt;wsp:rsid wsp:val=&quot;00261194&quot;/&gt;&lt;wsp:rsid wsp:val=&quot;002613CC&quot;/&gt;&lt;wsp:rsid wsp:val=&quot;00261423&quot;/&gt;&lt;wsp:rsid wsp:val=&quot;002616B8&quot;/&gt;&lt;wsp:rsid wsp:val=&quot;002617C2&quot;/&gt;&lt;wsp:rsid wsp:val=&quot;002618B8&quot;/&gt;&lt;wsp:rsid wsp:val=&quot;00261DA6&quot;/&gt;&lt;wsp:rsid wsp:val=&quot;00261ED8&quot;/&gt;&lt;wsp:rsid wsp:val=&quot;00261F90&quot;/&gt;&lt;wsp:rsid wsp:val=&quot;002620AC&quot;/&gt;&lt;wsp:rsid wsp:val=&quot;0026249F&quot;/&gt;&lt;wsp:rsid wsp:val=&quot;002629F0&quot;/&gt;&lt;wsp:rsid wsp:val=&quot;00262BE5&quot;/&gt;&lt;wsp:rsid wsp:val=&quot;00262E47&quot;/&gt;&lt;wsp:rsid wsp:val=&quot;002631DC&quot;/&gt;&lt;wsp:rsid wsp:val=&quot;00263216&quot;/&gt;&lt;wsp:rsid wsp:val=&quot;00263513&quot;/&gt;&lt;wsp:rsid wsp:val=&quot;0026380C&quot;/&gt;&lt;wsp:rsid wsp:val=&quot;00263BBB&quot;/&gt;&lt;wsp:rsid wsp:val=&quot;00263C15&quot;/&gt;&lt;wsp:rsid wsp:val=&quot;0026400A&quot;/&gt;&lt;wsp:rsid wsp:val=&quot;00264218&quot;/&gt;&lt;wsp:rsid wsp:val=&quot;00264270&quot;/&gt;&lt;wsp:rsid wsp:val=&quot;00264282&quot;/&gt;&lt;wsp:rsid wsp:val=&quot;0026451A&quot;/&gt;&lt;wsp:rsid wsp:val=&quot;00264561&quot;/&gt;&lt;wsp:rsid wsp:val=&quot;0026458C&quot;/&gt;&lt;wsp:rsid wsp:val=&quot;00264676&quot;/&gt;&lt;wsp:rsid wsp:val=&quot;002649FB&quot;/&gt;&lt;wsp:rsid wsp:val=&quot;00264AAF&quot;/&gt;&lt;wsp:rsid wsp:val=&quot;00264AB5&quot;/&gt;&lt;wsp:rsid wsp:val=&quot;00264F34&quot;/&gt;&lt;wsp:rsid wsp:val=&quot;00264F57&quot;/&gt;&lt;wsp:rsid wsp:val=&quot;00265085&quot;/&gt;&lt;wsp:rsid wsp:val=&quot;00265215&quot;/&gt;&lt;wsp:rsid wsp:val=&quot;00265730&quot;/&gt;&lt;wsp:rsid wsp:val=&quot;00265E7F&quot;/&gt;&lt;wsp:rsid wsp:val=&quot;00266175&quot;/&gt;&lt;wsp:rsid wsp:val=&quot;002661F4&quot;/&gt;&lt;wsp:rsid wsp:val=&quot;00266367&quot;/&gt;&lt;wsp:rsid wsp:val=&quot;0026644E&quot;/&gt;&lt;wsp:rsid wsp:val=&quot;00266567&quot;/&gt;&lt;wsp:rsid wsp:val=&quot;00266675&quot;/&gt;&lt;wsp:rsid wsp:val=&quot;002669A6&quot;/&gt;&lt;wsp:rsid wsp:val=&quot;00266BEC&quot;/&gt;&lt;wsp:rsid wsp:val=&quot;00266C43&quot;/&gt;&lt;wsp:rsid wsp:val=&quot;00266C5B&quot;/&gt;&lt;wsp:rsid wsp:val=&quot;00266D00&quot;/&gt;&lt;wsp:rsid wsp:val=&quot;00266EB2&quot;/&gt;&lt;wsp:rsid wsp:val=&quot;00266EB3&quot;/&gt;&lt;wsp:rsid wsp:val=&quot;00266F8D&quot;/&gt;&lt;wsp:rsid wsp:val=&quot;002672E4&quot;/&gt;&lt;wsp:rsid wsp:val=&quot;00267466&quot;/&gt;&lt;wsp:rsid wsp:val=&quot;002674E5&quot;/&gt;&lt;wsp:rsid wsp:val=&quot;0026759B&quot;/&gt;&lt;wsp:rsid wsp:val=&quot;0026798E&quot;/&gt;&lt;wsp:rsid wsp:val=&quot;00267CF5&quot;/&gt;&lt;wsp:rsid wsp:val=&quot;00267FD8&quot;/&gt;&lt;wsp:rsid wsp:val=&quot;002702D8&quot;/&gt;&lt;wsp:rsid wsp:val=&quot;00270591&quot;/&gt;&lt;wsp:rsid wsp:val=&quot;002705AA&quot;/&gt;&lt;wsp:rsid wsp:val=&quot;00270612&quot;/&gt;&lt;wsp:rsid wsp:val=&quot;00270B3C&quot;/&gt;&lt;wsp:rsid wsp:val=&quot;00270F03&quot;/&gt;&lt;wsp:rsid wsp:val=&quot;0027113B&quot;/&gt;&lt;wsp:rsid wsp:val=&quot;00271674&quot;/&gt;&lt;wsp:rsid wsp:val=&quot;00271695&quot;/&gt;&lt;wsp:rsid wsp:val=&quot;002716B6&quot;/&gt;&lt;wsp:rsid wsp:val=&quot;002718D0&quot;/&gt;&lt;wsp:rsid wsp:val=&quot;00271AA8&quot;/&gt;&lt;wsp:rsid wsp:val=&quot;00271C38&quot;/&gt;&lt;wsp:rsid wsp:val=&quot;00271CC8&quot;/&gt;&lt;wsp:rsid wsp:val=&quot;00271CC9&quot;/&gt;&lt;wsp:rsid wsp:val=&quot;00271DE3&quot;/&gt;&lt;wsp:rsid wsp:val=&quot;002722FB&quot;/&gt;&lt;wsp:rsid wsp:val=&quot;00272DAD&quot;/&gt;&lt;wsp:rsid wsp:val=&quot;00272ED0&quot;/&gt;&lt;wsp:rsid wsp:val=&quot;0027317D&quot;/&gt;&lt;wsp:rsid wsp:val=&quot;002731D6&quot;/&gt;&lt;wsp:rsid wsp:val=&quot;00273E2D&quot;/&gt;&lt;wsp:rsid wsp:val=&quot;00273F78&quot;/&gt;&lt;wsp:rsid wsp:val=&quot;00273FFB&quot;/&gt;&lt;wsp:rsid wsp:val=&quot;002740C7&quot;/&gt;&lt;wsp:rsid wsp:val=&quot;00274197&quot;/&gt;&lt;wsp:rsid wsp:val=&quot;0027448B&quot;/&gt;&lt;wsp:rsid wsp:val=&quot;00274B3E&quot;/&gt;&lt;wsp:rsid wsp:val=&quot;00274DCC&quot;/&gt;&lt;wsp:rsid wsp:val=&quot;00274ECC&quot;/&gt;&lt;wsp:rsid wsp:val=&quot;00274F2C&quot;/&gt;&lt;wsp:rsid wsp:val=&quot;00275449&quot;/&gt;&lt;wsp:rsid wsp:val=&quot;0027566D&quot;/&gt;&lt;wsp:rsid wsp:val=&quot;002757B7&quot;/&gt;&lt;wsp:rsid wsp:val=&quot;00275A40&quot;/&gt;&lt;wsp:rsid wsp:val=&quot;00275A9A&quot;/&gt;&lt;wsp:rsid wsp:val=&quot;00275AC3&quot;/&gt;&lt;wsp:rsid wsp:val=&quot;00275ED4&quot;/&gt;&lt;wsp:rsid wsp:val=&quot;00275FD2&quot;/&gt;&lt;wsp:rsid wsp:val=&quot;00276006&quot;/&gt;&lt;wsp:rsid wsp:val=&quot;0027613C&quot;/&gt;&lt;wsp:rsid wsp:val=&quot;0027621C&quot;/&gt;&lt;wsp:rsid wsp:val=&quot;00276220&quot;/&gt;&lt;wsp:rsid wsp:val=&quot;0027657E&quot;/&gt;&lt;wsp:rsid wsp:val=&quot;0027658E&quot;/&gt;&lt;wsp:rsid wsp:val=&quot;00276637&quot;/&gt;&lt;wsp:rsid wsp:val=&quot;00276772&quot;/&gt;&lt;wsp:rsid wsp:val=&quot;00276936&quot;/&gt;&lt;wsp:rsid wsp:val=&quot;002769DF&quot;/&gt;&lt;wsp:rsid wsp:val=&quot;00276A9D&quot;/&gt;&lt;wsp:rsid wsp:val=&quot;00276BFC&quot;/&gt;&lt;wsp:rsid wsp:val=&quot;00276EDB&quot;/&gt;&lt;wsp:rsid wsp:val=&quot;00276F46&quot;/&gt;&lt;wsp:rsid wsp:val=&quot;00277268&quot;/&gt;&lt;wsp:rsid wsp:val=&quot;0027730F&quot;/&gt;&lt;wsp:rsid wsp:val=&quot;00277351&quot;/&gt;&lt;wsp:rsid wsp:val=&quot;00277396&quot;/&gt;&lt;wsp:rsid wsp:val=&quot;002775F3&quot;/&gt;&lt;wsp:rsid wsp:val=&quot;00277991&quot;/&gt;&lt;wsp:rsid wsp:val=&quot;002779BE&quot;/&gt;&lt;wsp:rsid wsp:val=&quot;00277D02&quot;/&gt;&lt;wsp:rsid wsp:val=&quot;00277E7E&quot;/&gt;&lt;wsp:rsid wsp:val=&quot;00280345&quot;/&gt;&lt;wsp:rsid wsp:val=&quot;002804B7&quot;/&gt;&lt;wsp:rsid wsp:val=&quot;002804F7&quot;/&gt;&lt;wsp:rsid wsp:val=&quot;0028065B&quot;/&gt;&lt;wsp:rsid wsp:val=&quot;002806BE&quot;/&gt;&lt;wsp:rsid wsp:val=&quot;002807E3&quot;/&gt;&lt;wsp:rsid wsp:val=&quot;002808B3&quot;/&gt;&lt;wsp:rsid wsp:val=&quot;00280AF3&quot;/&gt;&lt;wsp:rsid wsp:val=&quot;00280E46&quot;/&gt;&lt;wsp:rsid wsp:val=&quot;0028104D&quot;/&gt;&lt;wsp:rsid wsp:val=&quot;00281077&quot;/&gt;&lt;wsp:rsid wsp:val=&quot;00281187&quot;/&gt;&lt;wsp:rsid wsp:val=&quot;00281640&quot;/&gt;&lt;wsp:rsid wsp:val=&quot;0028182C&quot;/&gt;&lt;wsp:rsid wsp:val=&quot;00281A4F&quot;/&gt;&lt;wsp:rsid wsp:val=&quot;00281A9F&quot;/&gt;&lt;wsp:rsid wsp:val=&quot;00281EF6&quot;/&gt;&lt;wsp:rsid wsp:val=&quot;0028214A&quot;/&gt;&lt;wsp:rsid wsp:val=&quot;002821C4&quot;/&gt;&lt;wsp:rsid wsp:val=&quot;0028221B&quot;/&gt;&lt;wsp:rsid wsp:val=&quot;002825DF&quot;/&gt;&lt;wsp:rsid wsp:val=&quot;002826D0&quot;/&gt;&lt;wsp:rsid wsp:val=&quot;002826D3&quot;/&gt;&lt;wsp:rsid wsp:val=&quot;00282A1A&quot;/&gt;&lt;wsp:rsid wsp:val=&quot;00282B3A&quot;/&gt;&lt;wsp:rsid wsp:val=&quot;00282DD1&quot;/&gt;&lt;wsp:rsid wsp:val=&quot;00282F54&quot;/&gt;&lt;wsp:rsid wsp:val=&quot;00283016&quot;/&gt;&lt;wsp:rsid wsp:val=&quot;002830E7&quot;/&gt;&lt;wsp:rsid wsp:val=&quot;0028316D&quot;/&gt;&lt;wsp:rsid wsp:val=&quot;00283357&quot;/&gt;&lt;wsp:rsid wsp:val=&quot;00283366&quot;/&gt;&lt;wsp:rsid wsp:val=&quot;00283670&quot;/&gt;&lt;wsp:rsid wsp:val=&quot;002836A6&quot;/&gt;&lt;wsp:rsid wsp:val=&quot;00283996&quot;/&gt;&lt;wsp:rsid wsp:val=&quot;00283A71&quot;/&gt;&lt;wsp:rsid wsp:val=&quot;00283CB8&quot;/&gt;&lt;wsp:rsid wsp:val=&quot;00283D03&quot;/&gt;&lt;wsp:rsid wsp:val=&quot;00283DB9&quot;/&gt;&lt;wsp:rsid wsp:val=&quot;00283EF6&quot;/&gt;&lt;wsp:rsid wsp:val=&quot;002840AB&quot;/&gt;&lt;wsp:rsid wsp:val=&quot;002841A2&quot;/&gt;&lt;wsp:rsid wsp:val=&quot;00284336&quot;/&gt;&lt;wsp:rsid wsp:val=&quot;002844B0&quot;/&gt;&lt;wsp:rsid wsp:val=&quot;0028459B&quot;/&gt;&lt;wsp:rsid wsp:val=&quot;00284673&quot;/&gt;&lt;wsp:rsid wsp:val=&quot;00284839&quot;/&gt;&lt;wsp:rsid wsp:val=&quot;00284CEC&quot;/&gt;&lt;wsp:rsid wsp:val=&quot;002850A5&quot;/&gt;&lt;wsp:rsid wsp:val=&quot;00285310&quot;/&gt;&lt;wsp:rsid wsp:val=&quot;002853A4&quot;/&gt;&lt;wsp:rsid wsp:val=&quot;002853C0&quot;/&gt;&lt;wsp:rsid wsp:val=&quot;00285405&quot;/&gt;&lt;wsp:rsid wsp:val=&quot;0028552C&quot;/&gt;&lt;wsp:rsid wsp:val=&quot;00285D1E&quot;/&gt;&lt;wsp:rsid wsp:val=&quot;002862C1&quot;/&gt;&lt;wsp:rsid wsp:val=&quot;0028638D&quot;/&gt;&lt;wsp:rsid wsp:val=&quot;002863E5&quot;/&gt;&lt;wsp:rsid wsp:val=&quot;00286501&quot;/&gt;&lt;wsp:rsid wsp:val=&quot;002865FC&quot;/&gt;&lt;wsp:rsid wsp:val=&quot;002866CF&quot;/&gt;&lt;wsp:rsid wsp:val=&quot;002868F0&quot;/&gt;&lt;wsp:rsid wsp:val=&quot;00286A02&quot;/&gt;&lt;wsp:rsid wsp:val=&quot;00286ABF&quot;/&gt;&lt;wsp:rsid wsp:val=&quot;0028718B&quot;/&gt;&lt;wsp:rsid wsp:val=&quot;00287469&quot;/&gt;&lt;wsp:rsid wsp:val=&quot;0028760B&quot;/&gt;&lt;wsp:rsid wsp:val=&quot;00287648&quot;/&gt;&lt;wsp:rsid wsp:val=&quot;002878AB&quot;/&gt;&lt;wsp:rsid wsp:val=&quot;002878D1&quot;/&gt;&lt;wsp:rsid wsp:val=&quot;002879B6&quot;/&gt;&lt;wsp:rsid wsp:val=&quot;00287B2D&quot;/&gt;&lt;wsp:rsid wsp:val=&quot;002901B8&quot;/&gt;&lt;wsp:rsid wsp:val=&quot;002907D3&quot;/&gt;&lt;wsp:rsid wsp:val=&quot;00290BD9&quot;/&gt;&lt;wsp:rsid wsp:val=&quot;00290ECF&quot;/&gt;&lt;wsp:rsid wsp:val=&quot;00291175&quot;/&gt;&lt;wsp:rsid wsp:val=&quot;00291283&quot;/&gt;&lt;wsp:rsid wsp:val=&quot;00291385&quot;/&gt;&lt;wsp:rsid wsp:val=&quot;00291614&quot;/&gt;&lt;wsp:rsid wsp:val=&quot;00291695&quot;/&gt;&lt;wsp:rsid wsp:val=&quot;00291A27&quot;/&gt;&lt;wsp:rsid wsp:val=&quot;00291C5B&quot;/&gt;&lt;wsp:rsid wsp:val=&quot;00291F94&quot;/&gt;&lt;wsp:rsid wsp:val=&quot;002924E1&quot;/&gt;&lt;wsp:rsid wsp:val=&quot;002927B4&quot;/&gt;&lt;wsp:rsid wsp:val=&quot;002928F1&quot;/&gt;&lt;wsp:rsid wsp:val=&quot;00293192&quot;/&gt;&lt;wsp:rsid wsp:val=&quot;002931AF&quot;/&gt;&lt;wsp:rsid wsp:val=&quot;00293261&quot;/&gt;&lt;wsp:rsid wsp:val=&quot;002933E4&quot;/&gt;&lt;wsp:rsid wsp:val=&quot;002933FC&quot;/&gt;&lt;wsp:rsid wsp:val=&quot;00293640&quot;/&gt;&lt;wsp:rsid wsp:val=&quot;0029375B&quot;/&gt;&lt;wsp:rsid wsp:val=&quot;002938F7&quot;/&gt;&lt;wsp:rsid wsp:val=&quot;00293B8C&quot;/&gt;&lt;wsp:rsid wsp:val=&quot;00293BD9&quot;/&gt;&lt;wsp:rsid wsp:val=&quot;00294030&quot;/&gt;&lt;wsp:rsid wsp:val=&quot;0029425A&quot;/&gt;&lt;wsp:rsid wsp:val=&quot;002945B3&quot;/&gt;&lt;wsp:rsid wsp:val=&quot;002945BA&quot;/&gt;&lt;wsp:rsid wsp:val=&quot;00294629&quot;/&gt;&lt;wsp:rsid wsp:val=&quot;0029488C&quot;/&gt;&lt;wsp:rsid wsp:val=&quot;002948C7&quot;/&gt;&lt;wsp:rsid wsp:val=&quot;002948DA&quot;/&gt;&lt;wsp:rsid wsp:val=&quot;00294995&quot;/&gt;&lt;wsp:rsid wsp:val=&quot;002949EE&quot;/&gt;&lt;wsp:rsid wsp:val=&quot;00294A93&quot;/&gt;&lt;wsp:rsid wsp:val=&quot;00294AAA&quot;/&gt;&lt;wsp:rsid wsp:val=&quot;00294FA8&quot;/&gt;&lt;wsp:rsid wsp:val=&quot;0029521B&quot;/&gt;&lt;wsp:rsid wsp:val=&quot;0029525E&quot;/&gt;&lt;wsp:rsid wsp:val=&quot;002952A2&quot;/&gt;&lt;wsp:rsid wsp:val=&quot;0029544E&quot;/&gt;&lt;wsp:rsid wsp:val=&quot;002954CB&quot;/&gt;&lt;wsp:rsid wsp:val=&quot;002956F8&quot;/&gt;&lt;wsp:rsid wsp:val=&quot;002957F0&quot;/&gt;&lt;wsp:rsid wsp:val=&quot;00295D78&quot;/&gt;&lt;wsp:rsid wsp:val=&quot;00296631&quot;/&gt;&lt;wsp:rsid wsp:val=&quot;00296758&quot;/&gt;&lt;wsp:rsid wsp:val=&quot;00296936&quot;/&gt;&lt;wsp:rsid wsp:val=&quot;00296AB1&quot;/&gt;&lt;wsp:rsid wsp:val=&quot;00296E4C&quot;/&gt;&lt;wsp:rsid wsp:val=&quot;0029700F&quot;/&gt;&lt;wsp:rsid wsp:val=&quot;00297219&quot;/&gt;&lt;wsp:rsid wsp:val=&quot;002975ED&quot;/&gt;&lt;wsp:rsid wsp:val=&quot;002976DC&quot;/&gt;&lt;wsp:rsid wsp:val=&quot;00297723&quot;/&gt;&lt;wsp:rsid wsp:val=&quot;00297743&quot;/&gt;&lt;wsp:rsid wsp:val=&quot;002977D2&quot;/&gt;&lt;wsp:rsid wsp:val=&quot;00297A13&quot;/&gt;&lt;wsp:rsid wsp:val=&quot;00297EAF&quot;/&gt;&lt;wsp:rsid wsp:val=&quot;002A0161&quot;/&gt;&lt;wsp:rsid wsp:val=&quot;002A0572&quot;/&gt;&lt;wsp:rsid wsp:val=&quot;002A0840&quot;/&gt;&lt;wsp:rsid wsp:val=&quot;002A08AC&quot;/&gt;&lt;wsp:rsid wsp:val=&quot;002A09B7&quot;/&gt;&lt;wsp:rsid wsp:val=&quot;002A0CF5&quot;/&gt;&lt;wsp:rsid wsp:val=&quot;002A0E05&quot;/&gt;&lt;wsp:rsid wsp:val=&quot;002A11C9&quot;/&gt;&lt;wsp:rsid wsp:val=&quot;002A1473&quot;/&gt;&lt;wsp:rsid wsp:val=&quot;002A1497&quot;/&gt;&lt;wsp:rsid wsp:val=&quot;002A188D&quot;/&gt;&lt;wsp:rsid wsp:val=&quot;002A18A2&quot;/&gt;&lt;wsp:rsid wsp:val=&quot;002A1BC2&quot;/&gt;&lt;wsp:rsid wsp:val=&quot;002A2326&quot;/&gt;&lt;wsp:rsid wsp:val=&quot;002A2498&quot;/&gt;&lt;wsp:rsid wsp:val=&quot;002A27B0&quot;/&gt;&lt;wsp:rsid wsp:val=&quot;002A29A2&quot;/&gt;&lt;wsp:rsid wsp:val=&quot;002A2EBE&quot;/&gt;&lt;wsp:rsid wsp:val=&quot;002A34A0&quot;/&gt;&lt;wsp:rsid wsp:val=&quot;002A35EB&quot;/&gt;&lt;wsp:rsid wsp:val=&quot;002A3BFD&quot;/&gt;&lt;wsp:rsid wsp:val=&quot;002A3E61&quot;/&gt;&lt;wsp:rsid wsp:val=&quot;002A404D&quot;/&gt;&lt;wsp:rsid wsp:val=&quot;002A426F&quot;/&gt;&lt;wsp:rsid wsp:val=&quot;002A46E6&quot;/&gt;&lt;wsp:rsid wsp:val=&quot;002A4A09&quot;/&gt;&lt;wsp:rsid wsp:val=&quot;002A4F5B&quot;/&gt;&lt;wsp:rsid wsp:val=&quot;002A546B&quot;/&gt;&lt;wsp:rsid wsp:val=&quot;002A56B1&quot;/&gt;&lt;wsp:rsid wsp:val=&quot;002A590F&quot;/&gt;&lt;wsp:rsid wsp:val=&quot;002A596F&quot;/&gt;&lt;wsp:rsid wsp:val=&quot;002A5A18&quot;/&gt;&lt;wsp:rsid wsp:val=&quot;002A5C1F&quot;/&gt;&lt;wsp:rsid wsp:val=&quot;002A5C49&quot;/&gt;&lt;wsp:rsid wsp:val=&quot;002A5C4F&quot;/&gt;&lt;wsp:rsid wsp:val=&quot;002A602E&quot;/&gt;&lt;wsp:rsid wsp:val=&quot;002A60C9&quot;/&gt;&lt;wsp:rsid wsp:val=&quot;002A62EA&quot;/&gt;&lt;wsp:rsid wsp:val=&quot;002A6666&quot;/&gt;&lt;wsp:rsid wsp:val=&quot;002A69E4&quot;/&gt;&lt;wsp:rsid wsp:val=&quot;002A6A0E&quot;/&gt;&lt;wsp:rsid wsp:val=&quot;002A6C6D&quot;/&gt;&lt;wsp:rsid wsp:val=&quot;002A7079&quot;/&gt;&lt;wsp:rsid wsp:val=&quot;002A7371&quot;/&gt;&lt;wsp:rsid wsp:val=&quot;002A79D0&quot;/&gt;&lt;wsp:rsid wsp:val=&quot;002A7A6F&quot;/&gt;&lt;wsp:rsid wsp:val=&quot;002A7AF6&quot;/&gt;&lt;wsp:rsid wsp:val=&quot;002B0585&quot;/&gt;&lt;wsp:rsid wsp:val=&quot;002B05AF&quot;/&gt;&lt;wsp:rsid wsp:val=&quot;002B05B6&quot;/&gt;&lt;wsp:rsid wsp:val=&quot;002B0725&quot;/&gt;&lt;wsp:rsid wsp:val=&quot;002B0ABE&quot;/&gt;&lt;wsp:rsid wsp:val=&quot;002B0C98&quot;/&gt;&lt;wsp:rsid wsp:val=&quot;002B11AF&quot;/&gt;&lt;wsp:rsid wsp:val=&quot;002B1450&quot;/&gt;&lt;wsp:rsid wsp:val=&quot;002B15E0&quot;/&gt;&lt;wsp:rsid wsp:val=&quot;002B1629&quot;/&gt;&lt;wsp:rsid wsp:val=&quot;002B17A8&quot;/&gt;&lt;wsp:rsid wsp:val=&quot;002B1FC9&quot;/&gt;&lt;wsp:rsid wsp:val=&quot;002B209E&quot;/&gt;&lt;wsp:rsid wsp:val=&quot;002B2281&quot;/&gt;&lt;wsp:rsid wsp:val=&quot;002B277D&quot;/&gt;&lt;wsp:rsid wsp:val=&quot;002B28FA&quot;/&gt;&lt;wsp:rsid wsp:val=&quot;002B290F&quot;/&gt;&lt;wsp:rsid wsp:val=&quot;002B329B&quot;/&gt;&lt;wsp:rsid wsp:val=&quot;002B335D&quot;/&gt;&lt;wsp:rsid wsp:val=&quot;002B359A&quot;/&gt;&lt;wsp:rsid wsp:val=&quot;002B3625&quot;/&gt;&lt;wsp:rsid wsp:val=&quot;002B369C&quot;/&gt;&lt;wsp:rsid wsp:val=&quot;002B36CE&quot;/&gt;&lt;wsp:rsid wsp:val=&quot;002B3894&quot;/&gt;&lt;wsp:rsid wsp:val=&quot;002B3B0D&quot;/&gt;&lt;wsp:rsid wsp:val=&quot;002B3CEA&quot;/&gt;&lt;wsp:rsid wsp:val=&quot;002B3DC2&quot;/&gt;&lt;wsp:rsid wsp:val=&quot;002B3F47&quot;/&gt;&lt;wsp:rsid wsp:val=&quot;002B407B&quot;/&gt;&lt;wsp:rsid wsp:val=&quot;002B411E&quot;/&gt;&lt;wsp:rsid wsp:val=&quot;002B42FA&quot;/&gt;&lt;wsp:rsid wsp:val=&quot;002B444A&quot;/&gt;&lt;wsp:rsid wsp:val=&quot;002B465D&quot;/&gt;&lt;wsp:rsid wsp:val=&quot;002B47B8&quot;/&gt;&lt;wsp:rsid wsp:val=&quot;002B4B38&quot;/&gt;&lt;wsp:rsid wsp:val=&quot;002B4C85&quot;/&gt;&lt;wsp:rsid wsp:val=&quot;002B4EE9&quot;/&gt;&lt;wsp:rsid wsp:val=&quot;002B507A&quot;/&gt;&lt;wsp:rsid wsp:val=&quot;002B521F&quot;/&gt;&lt;wsp:rsid wsp:val=&quot;002B5372&quot;/&gt;&lt;wsp:rsid wsp:val=&quot;002B577A&quot;/&gt;&lt;wsp:rsid wsp:val=&quot;002B5B3A&quot;/&gt;&lt;wsp:rsid wsp:val=&quot;002B5FA5&quot;/&gt;&lt;wsp:rsid wsp:val=&quot;002B5FF0&quot;/&gt;&lt;wsp:rsid wsp:val=&quot;002B601F&quot;/&gt;&lt;wsp:rsid wsp:val=&quot;002B6165&quot;/&gt;&lt;wsp:rsid wsp:val=&quot;002B638A&quot;/&gt;&lt;wsp:rsid wsp:val=&quot;002B6665&quot;/&gt;&lt;wsp:rsid wsp:val=&quot;002B6A4B&quot;/&gt;&lt;wsp:rsid wsp:val=&quot;002B6A74&quot;/&gt;&lt;wsp:rsid wsp:val=&quot;002B6BD5&quot;/&gt;&lt;wsp:rsid wsp:val=&quot;002B6C70&quot;/&gt;&lt;wsp:rsid wsp:val=&quot;002B6DC7&quot;/&gt;&lt;wsp:rsid wsp:val=&quot;002B6F00&quot;/&gt;&lt;wsp:rsid wsp:val=&quot;002B6FAC&quot;/&gt;&lt;wsp:rsid wsp:val=&quot;002B7083&quot;/&gt;&lt;wsp:rsid wsp:val=&quot;002B7267&quot;/&gt;&lt;wsp:rsid wsp:val=&quot;002B72D3&quot;/&gt;&lt;wsp:rsid wsp:val=&quot;002B777B&quot;/&gt;&lt;wsp:rsid wsp:val=&quot;002B7BA5&quot;/&gt;&lt;wsp:rsid wsp:val=&quot;002B7CD5&quot;/&gt;&lt;wsp:rsid wsp:val=&quot;002B7E0F&quot;/&gt;&lt;wsp:rsid wsp:val=&quot;002B7E85&quot;/&gt;&lt;wsp:rsid wsp:val=&quot;002C03EA&quot;/&gt;&lt;wsp:rsid wsp:val=&quot;002C04AC&quot;/&gt;&lt;wsp:rsid wsp:val=&quot;002C0BF3&quot;/&gt;&lt;wsp:rsid wsp:val=&quot;002C0D14&quot;/&gt;&lt;wsp:rsid wsp:val=&quot;002C0E6B&quot;/&gt;&lt;wsp:rsid wsp:val=&quot;002C0E93&quot;/&gt;&lt;wsp:rsid wsp:val=&quot;002C0F9C&quot;/&gt;&lt;wsp:rsid wsp:val=&quot;002C10EC&quot;/&gt;&lt;wsp:rsid wsp:val=&quot;002C10F1&quot;/&gt;&lt;wsp:rsid wsp:val=&quot;002C13E7&quot;/&gt;&lt;wsp:rsid wsp:val=&quot;002C14B9&quot;/&gt;&lt;wsp:rsid wsp:val=&quot;002C1629&quot;/&gt;&lt;wsp:rsid wsp:val=&quot;002C1883&quot;/&gt;&lt;wsp:rsid wsp:val=&quot;002C1A7D&quot;/&gt;&lt;wsp:rsid wsp:val=&quot;002C1AB3&quot;/&gt;&lt;wsp:rsid wsp:val=&quot;002C1AB9&quot;/&gt;&lt;wsp:rsid wsp:val=&quot;002C1B80&quot;/&gt;&lt;wsp:rsid wsp:val=&quot;002C1D2A&quot;/&gt;&lt;wsp:rsid wsp:val=&quot;002C1D6D&quot;/&gt;&lt;wsp:rsid wsp:val=&quot;002C1E6A&quot;/&gt;&lt;wsp:rsid wsp:val=&quot;002C1F6C&quot;/&gt;&lt;wsp:rsid wsp:val=&quot;002C2395&quot;/&gt;&lt;wsp:rsid wsp:val=&quot;002C24EE&quot;/&gt;&lt;wsp:rsid wsp:val=&quot;002C257F&quot;/&gt;&lt;wsp:rsid wsp:val=&quot;002C25B7&quot;/&gt;&lt;wsp:rsid wsp:val=&quot;002C29ED&quot;/&gt;&lt;wsp:rsid wsp:val=&quot;002C2A53&quot;/&gt;&lt;wsp:rsid wsp:val=&quot;002C2D0B&quot;/&gt;&lt;wsp:rsid wsp:val=&quot;002C2FF1&quot;/&gt;&lt;wsp:rsid wsp:val=&quot;002C30E5&quot;/&gt;&lt;wsp:rsid wsp:val=&quot;002C3222&quot;/&gt;&lt;wsp:rsid wsp:val=&quot;002C3582&quot;/&gt;&lt;wsp:rsid wsp:val=&quot;002C385F&quot;/&gt;&lt;wsp:rsid wsp:val=&quot;002C3A6D&quot;/&gt;&lt;wsp:rsid wsp:val=&quot;002C3B58&quot;/&gt;&lt;wsp:rsid wsp:val=&quot;002C3C09&quot;/&gt;&lt;wsp:rsid wsp:val=&quot;002C3FBF&quot;/&gt;&lt;wsp:rsid wsp:val=&quot;002C41E0&quot;/&gt;&lt;wsp:rsid wsp:val=&quot;002C4249&quot;/&gt;&lt;wsp:rsid wsp:val=&quot;002C4252&quot;/&gt;&lt;wsp:rsid wsp:val=&quot;002C437B&quot;/&gt;&lt;wsp:rsid wsp:val=&quot;002C467E&quot;/&gt;&lt;wsp:rsid wsp:val=&quot;002C481E&quot;/&gt;&lt;wsp:rsid wsp:val=&quot;002C4DB4&quot;/&gt;&lt;wsp:rsid wsp:val=&quot;002C4DD1&quot;/&gt;&lt;wsp:rsid wsp:val=&quot;002C4F08&quot;/&gt;&lt;wsp:rsid wsp:val=&quot;002C5174&quot;/&gt;&lt;wsp:rsid wsp:val=&quot;002C5200&quot;/&gt;&lt;wsp:rsid wsp:val=&quot;002C5574&quot;/&gt;&lt;wsp:rsid wsp:val=&quot;002C5705&quot;/&gt;&lt;wsp:rsid wsp:val=&quot;002C5E7D&quot;/&gt;&lt;wsp:rsid wsp:val=&quot;002C61EB&quot;/&gt;&lt;wsp:rsid wsp:val=&quot;002C62C7&quot;/&gt;&lt;wsp:rsid wsp:val=&quot;002C63BF&quot;/&gt;&lt;wsp:rsid wsp:val=&quot;002C64E2&quot;/&gt;&lt;wsp:rsid wsp:val=&quot;002C6A1B&quot;/&gt;&lt;wsp:rsid wsp:val=&quot;002C7076&quot;/&gt;&lt;wsp:rsid wsp:val=&quot;002C76E9&quot;/&gt;&lt;wsp:rsid wsp:val=&quot;002C76F9&quot;/&gt;&lt;wsp:rsid wsp:val=&quot;002C773F&quot;/&gt;&lt;wsp:rsid wsp:val=&quot;002C7A12&quot;/&gt;&lt;wsp:rsid wsp:val=&quot;002C7A63&quot;/&gt;&lt;wsp:rsid wsp:val=&quot;002D020D&quot;/&gt;&lt;wsp:rsid wsp:val=&quot;002D0214&quot;/&gt;&lt;wsp:rsid wsp:val=&quot;002D0269&quot;/&gt;&lt;wsp:rsid wsp:val=&quot;002D063F&quot;/&gt;&lt;wsp:rsid wsp:val=&quot;002D0A0A&quot;/&gt;&lt;wsp:rsid wsp:val=&quot;002D0A8E&quot;/&gt;&lt;wsp:rsid wsp:val=&quot;002D0AAA&quot;/&gt;&lt;wsp:rsid wsp:val=&quot;002D0AC0&quot;/&gt;&lt;wsp:rsid wsp:val=&quot;002D0CBB&quot;/&gt;&lt;wsp:rsid wsp:val=&quot;002D0CF4&quot;/&gt;&lt;wsp:rsid wsp:val=&quot;002D1230&quot;/&gt;&lt;wsp:rsid wsp:val=&quot;002D1257&quot;/&gt;&lt;wsp:rsid wsp:val=&quot;002D1291&quot;/&gt;&lt;wsp:rsid wsp:val=&quot;002D12DA&quot;/&gt;&lt;wsp:rsid wsp:val=&quot;002D16D1&quot;/&gt;&lt;wsp:rsid wsp:val=&quot;002D196B&quot;/&gt;&lt;wsp:rsid wsp:val=&quot;002D1C05&quot;/&gt;&lt;wsp:rsid wsp:val=&quot;002D20EF&quot;/&gt;&lt;wsp:rsid wsp:val=&quot;002D2315&quot;/&gt;&lt;wsp:rsid wsp:val=&quot;002D2571&quot;/&gt;&lt;wsp:rsid wsp:val=&quot;002D2DD0&quot;/&gt;&lt;wsp:rsid wsp:val=&quot;002D2F2D&quot;/&gt;&lt;wsp:rsid wsp:val=&quot;002D39CE&quot;/&gt;&lt;wsp:rsid wsp:val=&quot;002D40B9&quot;/&gt;&lt;wsp:rsid wsp:val=&quot;002D4165&quot;/&gt;&lt;wsp:rsid wsp:val=&quot;002D423A&quot;/&gt;&lt;wsp:rsid wsp:val=&quot;002D4468&quot;/&gt;&lt;wsp:rsid wsp:val=&quot;002D452C&quot;/&gt;&lt;wsp:rsid wsp:val=&quot;002D4535&quot;/&gt;&lt;wsp:rsid wsp:val=&quot;002D46D6&quot;/&gt;&lt;wsp:rsid wsp:val=&quot;002D47F8&quot;/&gt;&lt;wsp:rsid wsp:val=&quot;002D5784&quot;/&gt;&lt;wsp:rsid wsp:val=&quot;002D593A&quot;/&gt;&lt;wsp:rsid wsp:val=&quot;002D5C05&quot;/&gt;&lt;wsp:rsid wsp:val=&quot;002D5C52&quot;/&gt;&lt;wsp:rsid wsp:val=&quot;002D5C69&quot;/&gt;&lt;wsp:rsid wsp:val=&quot;002D61D2&quot;/&gt;&lt;wsp:rsid wsp:val=&quot;002D62C1&quot;/&gt;&lt;wsp:rsid wsp:val=&quot;002D63BE&quot;/&gt;&lt;wsp:rsid wsp:val=&quot;002D651C&quot;/&gt;&lt;wsp:rsid wsp:val=&quot;002D67AB&quot;/&gt;&lt;wsp:rsid wsp:val=&quot;002D6827&quot;/&gt;&lt;wsp:rsid wsp:val=&quot;002D6CB2&quot;/&gt;&lt;wsp:rsid wsp:val=&quot;002D6CEB&quot;/&gt;&lt;wsp:rsid wsp:val=&quot;002D78AA&quot;/&gt;&lt;wsp:rsid wsp:val=&quot;002D78B0&quot;/&gt;&lt;wsp:rsid wsp:val=&quot;002D7A6A&quot;/&gt;&lt;wsp:rsid wsp:val=&quot;002E007A&quot;/&gt;&lt;wsp:rsid wsp:val=&quot;002E01ED&quot;/&gt;&lt;wsp:rsid wsp:val=&quot;002E0306&quot;/&gt;&lt;wsp:rsid wsp:val=&quot;002E06BD&quot;/&gt;&lt;wsp:rsid wsp:val=&quot;002E0950&quot;/&gt;&lt;wsp:rsid wsp:val=&quot;002E0C74&quot;/&gt;&lt;wsp:rsid wsp:val=&quot;002E0E6A&quot;/&gt;&lt;wsp:rsid wsp:val=&quot;002E10BA&quot;/&gt;&lt;wsp:rsid wsp:val=&quot;002E10C7&quot;/&gt;&lt;wsp:rsid wsp:val=&quot;002E1231&quot;/&gt;&lt;wsp:rsid wsp:val=&quot;002E1234&quot;/&gt;&lt;wsp:rsid wsp:val=&quot;002E127C&quot;/&gt;&lt;wsp:rsid wsp:val=&quot;002E12BC&quot;/&gt;&lt;wsp:rsid wsp:val=&quot;002E1CCF&quot;/&gt;&lt;wsp:rsid wsp:val=&quot;002E2132&quot;/&gt;&lt;wsp:rsid wsp:val=&quot;002E26B2&quot;/&gt;&lt;wsp:rsid wsp:val=&quot;002E2753&quot;/&gt;&lt;wsp:rsid wsp:val=&quot;002E2B6D&quot;/&gt;&lt;wsp:rsid wsp:val=&quot;002E2F9E&quot;/&gt;&lt;wsp:rsid wsp:val=&quot;002E3157&quot;/&gt;&lt;wsp:rsid wsp:val=&quot;002E32C3&quot;/&gt;&lt;wsp:rsid wsp:val=&quot;002E32CD&quot;/&gt;&lt;wsp:rsid wsp:val=&quot;002E32E0&quot;/&gt;&lt;wsp:rsid wsp:val=&quot;002E3483&quot;/&gt;&lt;wsp:rsid wsp:val=&quot;002E3738&quot;/&gt;&lt;wsp:rsid wsp:val=&quot;002E3984&quot;/&gt;&lt;wsp:rsid wsp:val=&quot;002E3E6D&quot;/&gt;&lt;wsp:rsid wsp:val=&quot;002E3FFA&quot;/&gt;&lt;wsp:rsid wsp:val=&quot;002E4447&quot;/&gt;&lt;wsp:rsid wsp:val=&quot;002E4567&quot;/&gt;&lt;wsp:rsid wsp:val=&quot;002E487E&quot;/&gt;&lt;wsp:rsid wsp:val=&quot;002E4D58&quot;/&gt;&lt;wsp:rsid wsp:val=&quot;002E4DA2&quot;/&gt;&lt;wsp:rsid wsp:val=&quot;002E530C&quot;/&gt;&lt;wsp:rsid wsp:val=&quot;002E54DF&quot;/&gt;&lt;wsp:rsid wsp:val=&quot;002E55A0&quot;/&gt;&lt;wsp:rsid wsp:val=&quot;002E55A1&quot;/&gt;&lt;wsp:rsid wsp:val=&quot;002E592E&quot;/&gt;&lt;wsp:rsid wsp:val=&quot;002E5C5C&quot;/&gt;&lt;wsp:rsid wsp:val=&quot;002E5D62&quot;/&gt;&lt;wsp:rsid wsp:val=&quot;002E5ECA&quot;/&gt;&lt;wsp:rsid wsp:val=&quot;002E5F9B&quot;/&gt;&lt;wsp:rsid wsp:val=&quot;002E64F8&quot;/&gt;&lt;wsp:rsid wsp:val=&quot;002E6615&quot;/&gt;&lt;wsp:rsid wsp:val=&quot;002E668D&quot;/&gt;&lt;wsp:rsid wsp:val=&quot;002E67DF&quot;/&gt;&lt;wsp:rsid wsp:val=&quot;002E6AFA&quot;/&gt;&lt;wsp:rsid wsp:val=&quot;002E6EAE&quot;/&gt;&lt;wsp:rsid wsp:val=&quot;002E70F6&quot;/&gt;&lt;wsp:rsid wsp:val=&quot;002E7133&quot;/&gt;&lt;wsp:rsid wsp:val=&quot;002E7297&quot;/&gt;&lt;wsp:rsid wsp:val=&quot;002E738B&quot;/&gt;&lt;wsp:rsid wsp:val=&quot;002E7447&quot;/&gt;&lt;wsp:rsid wsp:val=&quot;002E7457&quot;/&gt;&lt;wsp:rsid wsp:val=&quot;002E746E&quot;/&gt;&lt;wsp:rsid wsp:val=&quot;002E75C0&quot;/&gt;&lt;wsp:rsid wsp:val=&quot;002E7A3D&quot;/&gt;&lt;wsp:rsid wsp:val=&quot;002E7B24&quot;/&gt;&lt;wsp:rsid wsp:val=&quot;002E7D8E&quot;/&gt;&lt;wsp:rsid wsp:val=&quot;002E7E13&quot;/&gt;&lt;wsp:rsid wsp:val=&quot;002E7F45&quot;/&gt;&lt;wsp:rsid wsp:val=&quot;002F0278&quot;/&gt;&lt;wsp:rsid wsp:val=&quot;002F07D1&quot;/&gt;&lt;wsp:rsid wsp:val=&quot;002F092C&quot;/&gt;&lt;wsp:rsid wsp:val=&quot;002F0B13&quot;/&gt;&lt;wsp:rsid wsp:val=&quot;002F1276&quot;/&gt;&lt;wsp:rsid wsp:val=&quot;002F138F&quot;/&gt;&lt;wsp:rsid wsp:val=&quot;002F1E73&quot;/&gt;&lt;wsp:rsid wsp:val=&quot;002F1F26&quot;/&gt;&lt;wsp:rsid wsp:val=&quot;002F21C8&quot;/&gt;&lt;wsp:rsid wsp:val=&quot;002F267B&quot;/&gt;&lt;wsp:rsid wsp:val=&quot;002F2EA6&quot;/&gt;&lt;wsp:rsid wsp:val=&quot;002F2EE1&quot;/&gt;&lt;wsp:rsid wsp:val=&quot;002F3390&quot;/&gt;&lt;wsp:rsid wsp:val=&quot;002F3807&quot;/&gt;&lt;wsp:rsid wsp:val=&quot;002F38F1&quot;/&gt;&lt;wsp:rsid wsp:val=&quot;002F3FA1&quot;/&gt;&lt;wsp:rsid wsp:val=&quot;002F40D5&quot;/&gt;&lt;wsp:rsid wsp:val=&quot;002F419F&quot;/&gt;&lt;wsp:rsid wsp:val=&quot;002F431D&quot;/&gt;&lt;wsp:rsid wsp:val=&quot;002F433A&quot;/&gt;&lt;wsp:rsid wsp:val=&quot;002F433D&quot;/&gt;&lt;wsp:rsid wsp:val=&quot;002F4510&quot;/&gt;&lt;wsp:rsid wsp:val=&quot;002F458B&quot;/&gt;&lt;wsp:rsid wsp:val=&quot;002F45DD&quot;/&gt;&lt;wsp:rsid wsp:val=&quot;002F4649&quot;/&gt;&lt;wsp:rsid wsp:val=&quot;002F4733&quot;/&gt;&lt;wsp:rsid wsp:val=&quot;002F47B3&quot;/&gt;&lt;wsp:rsid wsp:val=&quot;002F5369&quot;/&gt;&lt;wsp:rsid wsp:val=&quot;002F5AF9&quot;/&gt;&lt;wsp:rsid wsp:val=&quot;002F5BBF&quot;/&gt;&lt;wsp:rsid wsp:val=&quot;002F5C74&quot;/&gt;&lt;wsp:rsid wsp:val=&quot;002F5E44&quot;/&gt;&lt;wsp:rsid wsp:val=&quot;002F5E7E&quot;/&gt;&lt;wsp:rsid wsp:val=&quot;002F5E87&quot;/&gt;&lt;wsp:rsid wsp:val=&quot;002F619C&quot;/&gt;&lt;wsp:rsid wsp:val=&quot;002F6B52&quot;/&gt;&lt;wsp:rsid wsp:val=&quot;002F6BC5&quot;/&gt;&lt;wsp:rsid wsp:val=&quot;002F6C1A&quot;/&gt;&lt;wsp:rsid wsp:val=&quot;002F6E56&quot;/&gt;&lt;wsp:rsid wsp:val=&quot;002F7663&quot;/&gt;&lt;wsp:rsid wsp:val=&quot;002F7859&quot;/&gt;&lt;wsp:rsid wsp:val=&quot;002F7866&quot;/&gt;&lt;wsp:rsid wsp:val=&quot;002F7B1B&quot;/&gt;&lt;wsp:rsid wsp:val=&quot;0030034B&quot;/&gt;&lt;wsp:rsid wsp:val=&quot;00300710&quot;/&gt;&lt;wsp:rsid wsp:val=&quot;003008D4&quot;/&gt;&lt;wsp:rsid wsp:val=&quot;00300B57&quot;/&gt;&lt;wsp:rsid wsp:val=&quot;00301101&quot;/&gt;&lt;wsp:rsid wsp:val=&quot;00301246&quot;/&gt;&lt;wsp:rsid wsp:val=&quot;00301357&quot;/&gt;&lt;wsp:rsid wsp:val=&quot;0030154F&quot;/&gt;&lt;wsp:rsid wsp:val=&quot;00301649&quot;/&gt;&lt;wsp:rsid wsp:val=&quot;00301782&quot;/&gt;&lt;wsp:rsid wsp:val=&quot;00301A19&quot;/&gt;&lt;wsp:rsid wsp:val=&quot;00301CCC&quot;/&gt;&lt;wsp:rsid wsp:val=&quot;0030203F&quot;/&gt;&lt;wsp:rsid wsp:val=&quot;0030284F&quot;/&gt;&lt;wsp:rsid wsp:val=&quot;00302A9E&quot;/&gt;&lt;wsp:rsid wsp:val=&quot;00302AC4&quot;/&gt;&lt;wsp:rsid wsp:val=&quot;00302B19&quot;/&gt;&lt;wsp:rsid wsp:val=&quot;00302BEE&quot;/&gt;&lt;wsp:rsid wsp:val=&quot;00302F77&quot;/&gt;&lt;wsp:rsid wsp:val=&quot;00303209&quot;/&gt;&lt;wsp:rsid wsp:val=&quot;00303724&quot;/&gt;&lt;wsp:rsid wsp:val=&quot;00303996&quot;/&gt;&lt;wsp:rsid wsp:val=&quot;00303A5D&quot;/&gt;&lt;wsp:rsid wsp:val=&quot;00303A7F&quot;/&gt;&lt;wsp:rsid wsp:val=&quot;00303AC9&quot;/&gt;&lt;wsp:rsid wsp:val=&quot;00303B8A&quot;/&gt;&lt;wsp:rsid wsp:val=&quot;00303BBF&quot;/&gt;&lt;wsp:rsid wsp:val=&quot;00303D33&quot;/&gt;&lt;wsp:rsid wsp:val=&quot;00303EA1&quot;/&gt;&lt;wsp:rsid wsp:val=&quot;003041CC&quot;/&gt;&lt;wsp:rsid wsp:val=&quot;003043A8&quot;/&gt;&lt;wsp:rsid wsp:val=&quot;0030452A&quot;/&gt;&lt;wsp:rsid wsp:val=&quot;00304635&quot;/&gt;&lt;wsp:rsid wsp:val=&quot;00304A1C&quot;/&gt;&lt;wsp:rsid wsp:val=&quot;00304BC5&quot;/&gt;&lt;wsp:rsid wsp:val=&quot;00304BFB&quot;/&gt;&lt;wsp:rsid wsp:val=&quot;0030562D&quot;/&gt;&lt;wsp:rsid wsp:val=&quot;003057C5&quot;/&gt;&lt;wsp:rsid wsp:val=&quot;00305B75&quot;/&gt;&lt;wsp:rsid wsp:val=&quot;00305C4C&quot;/&gt;&lt;wsp:rsid wsp:val=&quot;00305D2E&quot;/&gt;&lt;wsp:rsid wsp:val=&quot;00305EC1&quot;/&gt;&lt;wsp:rsid wsp:val=&quot;00305F6D&quot;/&gt;&lt;wsp:rsid wsp:val=&quot;00306006&quot;/&gt;&lt;wsp:rsid wsp:val=&quot;00306BA3&quot;/&gt;&lt;wsp:rsid wsp:val=&quot;00306F03&quot;/&gt;&lt;wsp:rsid wsp:val=&quot;00307474&quot;/&gt;&lt;wsp:rsid wsp:val=&quot;00307F86&quot;/&gt;&lt;wsp:rsid wsp:val=&quot;00310606&quot;/&gt;&lt;wsp:rsid wsp:val=&quot;003106AF&quot;/&gt;&lt;wsp:rsid wsp:val=&quot;00310792&quot;/&gt;&lt;wsp:rsid wsp:val=&quot;0031086C&quot;/&gt;&lt;wsp:rsid wsp:val=&quot;00310CC8&quot;/&gt;&lt;wsp:rsid wsp:val=&quot;00310CE3&quot;/&gt;&lt;wsp:rsid wsp:val=&quot;00310D7C&quot;/&gt;&lt;wsp:rsid wsp:val=&quot;00310DFB&quot;/&gt;&lt;wsp:rsid wsp:val=&quot;003111A5&quot;/&gt;&lt;wsp:rsid wsp:val=&quot;003112D7&quot;/&gt;&lt;wsp:rsid wsp:val=&quot;0031135C&quot;/&gt;&lt;wsp:rsid wsp:val=&quot;00311960&quot;/&gt;&lt;wsp:rsid wsp:val=&quot;00311AF4&quot;/&gt;&lt;wsp:rsid wsp:val=&quot;00311D00&quot;/&gt;&lt;wsp:rsid wsp:val=&quot;003120D5&quot;/&gt;&lt;wsp:rsid wsp:val=&quot;003122D5&quot;/&gt;&lt;wsp:rsid wsp:val=&quot;003122E6&quot;/&gt;&lt;wsp:rsid wsp:val=&quot;003123F1&quot;/&gt;&lt;wsp:rsid wsp:val=&quot;003126AE&quot;/&gt;&lt;wsp:rsid wsp:val=&quot;00312761&quot;/&gt;&lt;wsp:rsid wsp:val=&quot;0031276C&quot;/&gt;&lt;wsp:rsid wsp:val=&quot;00312799&quot;/&gt;&lt;wsp:rsid wsp:val=&quot;003127A7&quot;/&gt;&lt;wsp:rsid wsp:val=&quot;00312B2A&quot;/&gt;&lt;wsp:rsid wsp:val=&quot;00312E49&quot;/&gt;&lt;wsp:rsid wsp:val=&quot;00312FB6&quot;/&gt;&lt;wsp:rsid wsp:val=&quot;00313238&quot;/&gt;&lt;wsp:rsid wsp:val=&quot;003137B5&quot;/&gt;&lt;wsp:rsid wsp:val=&quot;003137E0&quot;/&gt;&lt;wsp:rsid wsp:val=&quot;00313835&quot;/&gt;&lt;wsp:rsid wsp:val=&quot;00313884&quot;/&gt;&lt;wsp:rsid wsp:val=&quot;003142AF&quot;/&gt;&lt;wsp:rsid wsp:val=&quot;003143B8&quot;/&gt;&lt;wsp:rsid wsp:val=&quot;003144C5&quot;/&gt;&lt;wsp:rsid wsp:val=&quot;00314640&quot;/&gt;&lt;wsp:rsid wsp:val=&quot;00314B26&quot;/&gt;&lt;wsp:rsid wsp:val=&quot;00314EA7&quot;/&gt;&lt;wsp:rsid wsp:val=&quot;0031507B&quot;/&gt;&lt;wsp:rsid wsp:val=&quot;00315339&quot;/&gt;&lt;wsp:rsid wsp:val=&quot;00315460&quot;/&gt;&lt;wsp:rsid wsp:val=&quot;00315595&quot;/&gt;&lt;wsp:rsid wsp:val=&quot;00315B19&quot;/&gt;&lt;wsp:rsid wsp:val=&quot;00315CFB&quot;/&gt;&lt;wsp:rsid wsp:val=&quot;00315DD0&quot;/&gt;&lt;wsp:rsid wsp:val=&quot;00316101&quot;/&gt;&lt;wsp:rsid wsp:val=&quot;00316104&quot;/&gt;&lt;wsp:rsid wsp:val=&quot;003162F3&quot;/&gt;&lt;wsp:rsid wsp:val=&quot;0031655A&quot;/&gt;&lt;wsp:rsid wsp:val=&quot;0031661F&quot;/&gt;&lt;wsp:rsid wsp:val=&quot;003169BC&quot;/&gt;&lt;wsp:rsid wsp:val=&quot;00316A5C&quot;/&gt;&lt;wsp:rsid wsp:val=&quot;00316B16&quot;/&gt;&lt;wsp:rsid wsp:val=&quot;00316BB2&quot;/&gt;&lt;wsp:rsid wsp:val=&quot;00316BD6&quot;/&gt;&lt;wsp:rsid wsp:val=&quot;0031701D&quot;/&gt;&lt;wsp:rsid wsp:val=&quot;00317020&quot;/&gt;&lt;wsp:rsid wsp:val=&quot;0031704F&quot;/&gt;&lt;wsp:rsid wsp:val=&quot;0031717E&quot;/&gt;&lt;wsp:rsid wsp:val=&quot;00317309&quot;/&gt;&lt;wsp:rsid wsp:val=&quot;00317814&quot;/&gt;&lt;wsp:rsid wsp:val=&quot;003179F0&quot;/&gt;&lt;wsp:rsid wsp:val=&quot;00320066&quot;/&gt;&lt;wsp:rsid wsp:val=&quot;00320504&quot;/&gt;&lt;wsp:rsid wsp:val=&quot;00320609&quot;/&gt;&lt;wsp:rsid wsp:val=&quot;003206D6&quot;/&gt;&lt;wsp:rsid wsp:val=&quot;0032081D&quot;/&gt;&lt;wsp:rsid wsp:val=&quot;003209F6&quot;/&gt;&lt;wsp:rsid wsp:val=&quot;00320AB9&quot;/&gt;&lt;wsp:rsid wsp:val=&quot;00320E2D&quot;/&gt;&lt;wsp:rsid wsp:val=&quot;00320F93&quot;/&gt;&lt;wsp:rsid wsp:val=&quot;0032110A&quot;/&gt;&lt;wsp:rsid wsp:val=&quot;00321232&quot;/&gt;&lt;wsp:rsid wsp:val=&quot;00321458&quot;/&gt;&lt;wsp:rsid wsp:val=&quot;003217DF&quot;/&gt;&lt;wsp:rsid wsp:val=&quot;00321A52&quot;/&gt;&lt;wsp:rsid wsp:val=&quot;00321DA1&quot;/&gt;&lt;wsp:rsid wsp:val=&quot;00321DEE&quot;/&gt;&lt;wsp:rsid wsp:val=&quot;00321E0B&quot;/&gt;&lt;wsp:rsid wsp:val=&quot;00321EF9&quot;/&gt;&lt;wsp:rsid wsp:val=&quot;00322137&quot;/&gt;&lt;wsp:rsid wsp:val=&quot;003228DB&quot;/&gt;&lt;wsp:rsid wsp:val=&quot;00322AFD&quot;/&gt;&lt;wsp:rsid wsp:val=&quot;00322BD1&quot;/&gt;&lt;wsp:rsid wsp:val=&quot;00322C01&quot;/&gt;&lt;wsp:rsid wsp:val=&quot;00323229&quot;/&gt;&lt;wsp:rsid wsp:val=&quot;00323330&quot;/&gt;&lt;wsp:rsid wsp:val=&quot;003234DD&quot;/&gt;&lt;wsp:rsid wsp:val=&quot;0032350E&quot;/&gt;&lt;wsp:rsid wsp:val=&quot;003235E2&quot;/&gt;&lt;wsp:rsid wsp:val=&quot;00323753&quot;/&gt;&lt;wsp:rsid wsp:val=&quot;0032395F&quot;/&gt;&lt;wsp:rsid wsp:val=&quot;00323B4D&quot;/&gt;&lt;wsp:rsid wsp:val=&quot;00323BDC&quot;/&gt;&lt;wsp:rsid wsp:val=&quot;00323C5C&quot;/&gt;&lt;wsp:rsid wsp:val=&quot;00324415&quot;/&gt;&lt;wsp:rsid wsp:val=&quot;00324495&quot;/&gt;&lt;wsp:rsid wsp:val=&quot;00324793&quot;/&gt;&lt;wsp:rsid wsp:val=&quot;00324903&quot;/&gt;&lt;wsp:rsid wsp:val=&quot;003249AB&quot;/&gt;&lt;wsp:rsid wsp:val=&quot;003252F6&quot;/&gt;&lt;wsp:rsid wsp:val=&quot;0032533F&quot;/&gt;&lt;wsp:rsid wsp:val=&quot;003256C4&quot;/&gt;&lt;wsp:rsid wsp:val=&quot;00325766&quot;/&gt;&lt;wsp:rsid wsp:val=&quot;00325FF7&quot;/&gt;&lt;wsp:rsid wsp:val=&quot;00326326&quot;/&gt;&lt;wsp:rsid wsp:val=&quot;003263A9&quot;/&gt;&lt;wsp:rsid wsp:val=&quot;003267E2&quot;/&gt;&lt;wsp:rsid wsp:val=&quot;003268BD&quot;/&gt;&lt;wsp:rsid wsp:val=&quot;00326C38&quot;/&gt;&lt;wsp:rsid wsp:val=&quot;00326D08&quot;/&gt;&lt;wsp:rsid wsp:val=&quot;00326E21&quot;/&gt;&lt;wsp:rsid wsp:val=&quot;00327B14&quot;/&gt;&lt;wsp:rsid wsp:val=&quot;00327CA7&quot;/&gt;&lt;wsp:rsid wsp:val=&quot;003302F0&quot;/&gt;&lt;wsp:rsid wsp:val=&quot;00330344&quot;/&gt;&lt;wsp:rsid wsp:val=&quot;0033049A&quot;/&gt;&lt;wsp:rsid wsp:val=&quot;003305E9&quot;/&gt;&lt;wsp:rsid wsp:val=&quot;00330C9B&quot;/&gt;&lt;wsp:rsid wsp:val=&quot;00330CC9&quot;/&gt;&lt;wsp:rsid wsp:val=&quot;003312A8&quot;/&gt;&lt;wsp:rsid wsp:val=&quot;0033157F&quot;/&gt;&lt;wsp:rsid wsp:val=&quot;00331789&quot;/&gt;&lt;wsp:rsid wsp:val=&quot;00331F3C&quot;/&gt;&lt;wsp:rsid wsp:val=&quot;00332203&quot;/&gt;&lt;wsp:rsid wsp:val=&quot;003322A4&quot;/&gt;&lt;wsp:rsid wsp:val=&quot;00332655&quot;/&gt;&lt;wsp:rsid wsp:val=&quot;00332E2C&quot;/&gt;&lt;wsp:rsid wsp:val=&quot;00332F25&quot;/&gt;&lt;wsp:rsid wsp:val=&quot;00333063&quot;/&gt;&lt;wsp:rsid wsp:val=&quot;0033333B&quot;/&gt;&lt;wsp:rsid wsp:val=&quot;0033338C&quot;/&gt;&lt;wsp:rsid wsp:val=&quot;00333662&quot;/&gt;&lt;wsp:rsid wsp:val=&quot;003339DA&quot;/&gt;&lt;wsp:rsid wsp:val=&quot;003339EA&quot;/&gt;&lt;wsp:rsid wsp:val=&quot;00333AE4&quot;/&gt;&lt;wsp:rsid wsp:val=&quot;00333D53&quot;/&gt;&lt;wsp:rsid wsp:val=&quot;00334143&quot;/&gt;&lt;wsp:rsid wsp:val=&quot;003342DB&quot;/&gt;&lt;wsp:rsid wsp:val=&quot;00334422&quot;/&gt;&lt;wsp:rsid wsp:val=&quot;00334B35&quot;/&gt;&lt;wsp:rsid wsp:val=&quot;00334DE8&quot;/&gt;&lt;wsp:rsid wsp:val=&quot;00334F67&quot;/&gt;&lt;wsp:rsid wsp:val=&quot;003350C5&quot;/&gt;&lt;wsp:rsid wsp:val=&quot;003352AA&quot;/&gt;&lt;wsp:rsid wsp:val=&quot;0033542F&quot;/&gt;&lt;wsp:rsid wsp:val=&quot;00335659&quot;/&gt;&lt;wsp:rsid wsp:val=&quot;003356DB&quot;/&gt;&lt;wsp:rsid wsp:val=&quot;003356E5&quot;/&gt;&lt;wsp:rsid wsp:val=&quot;0033583D&quot;/&gt;&lt;wsp:rsid wsp:val=&quot;003358AF&quot;/&gt;&lt;wsp:rsid wsp:val=&quot;00335B07&quot;/&gt;&lt;wsp:rsid wsp:val=&quot;00335B53&quot;/&gt;&lt;wsp:rsid wsp:val=&quot;0033612F&quot;/&gt;&lt;wsp:rsid wsp:val=&quot;003362A2&quot;/&gt;&lt;wsp:rsid wsp:val=&quot;00336510&quot;/&gt;&lt;wsp:rsid wsp:val=&quot;00336564&quot;/&gt;&lt;wsp:rsid wsp:val=&quot;003365B5&quot;/&gt;&lt;wsp:rsid wsp:val=&quot;0033676D&quot;/&gt;&lt;wsp:rsid wsp:val=&quot;00336F22&quot;/&gt;&lt;wsp:rsid wsp:val=&quot;00337325&quot;/&gt;&lt;wsp:rsid wsp:val=&quot;00337799&quot;/&gt;&lt;wsp:rsid wsp:val=&quot;00337B6B&quot;/&gt;&lt;wsp:rsid wsp:val=&quot;0034021A&quot;/&gt;&lt;wsp:rsid wsp:val=&quot;0034022F&quot;/&gt;&lt;wsp:rsid wsp:val=&quot;003402A4&quot;/&gt;&lt;wsp:rsid wsp:val=&quot;00340488&quot;/&gt;&lt;wsp:rsid wsp:val=&quot;003404A0&quot;/&gt;&lt;wsp:rsid wsp:val=&quot;00340719&quot;/&gt;&lt;wsp:rsid wsp:val=&quot;00340F6C&quot;/&gt;&lt;wsp:rsid wsp:val=&quot;00341016&quot;/&gt;&lt;wsp:rsid wsp:val=&quot;003411FF&quot;/&gt;&lt;wsp:rsid wsp:val=&quot;003412F0&quot;/&gt;&lt;wsp:rsid wsp:val=&quot;00341357&quot;/&gt;&lt;wsp:rsid wsp:val=&quot;0034170D&quot;/&gt;&lt;wsp:rsid wsp:val=&quot;00341A4C&quot;/&gt;&lt;wsp:rsid wsp:val=&quot;00341AF9&quot;/&gt;&lt;wsp:rsid wsp:val=&quot;00341B1F&quot;/&gt;&lt;wsp:rsid wsp:val=&quot;00341B2F&quot;/&gt;&lt;wsp:rsid wsp:val=&quot;00341E9E&quot;/&gt;&lt;wsp:rsid wsp:val=&quot;00341F68&quot;/&gt;&lt;wsp:rsid wsp:val=&quot;003424F9&quot;/&gt;&lt;wsp:rsid wsp:val=&quot;003425BC&quot;/&gt;&lt;wsp:rsid wsp:val=&quot;003428A3&quot;/&gt;&lt;wsp:rsid wsp:val=&quot;003429A9&quot;/&gt;&lt;wsp:rsid wsp:val=&quot;00342A04&quot;/&gt;&lt;wsp:rsid wsp:val=&quot;00342A87&quot;/&gt;&lt;wsp:rsid wsp:val=&quot;00342B47&quot;/&gt;&lt;wsp:rsid wsp:val=&quot;00342C7E&quot;/&gt;&lt;wsp:rsid wsp:val=&quot;00342D80&quot;/&gt;&lt;wsp:rsid wsp:val=&quot;00342E45&quot;/&gt;&lt;wsp:rsid wsp:val=&quot;00342F4A&quot;/&gt;&lt;wsp:rsid wsp:val=&quot;003432EA&quot;/&gt;&lt;wsp:rsid wsp:val=&quot;003436BD&quot;/&gt;&lt;wsp:rsid wsp:val=&quot;003438A7&quot;/&gt;&lt;wsp:rsid wsp:val=&quot;00343CCF&quot;/&gt;&lt;wsp:rsid wsp:val=&quot;00343D0E&quot;/&gt;&lt;wsp:rsid wsp:val=&quot;003443E3&quot;/&gt;&lt;wsp:rsid wsp:val=&quot;003447FA&quot;/&gt;&lt;wsp:rsid wsp:val=&quot;00344A72&quot;/&gt;&lt;wsp:rsid wsp:val=&quot;00344C4F&quot;/&gt;&lt;wsp:rsid wsp:val=&quot;00344E68&quot;/&gt;&lt;wsp:rsid wsp:val=&quot;00344E77&quot;/&gt;&lt;wsp:rsid wsp:val=&quot;00344F92&quot;/&gt;&lt;wsp:rsid wsp:val=&quot;0034597E&quot;/&gt;&lt;wsp:rsid wsp:val=&quot;00345D4A&quot;/&gt;&lt;wsp:rsid wsp:val=&quot;00346208&quot;/&gt;&lt;wsp:rsid wsp:val=&quot;003466AB&quot;/&gt;&lt;wsp:rsid wsp:val=&quot;0034673D&quot;/&gt;&lt;wsp:rsid wsp:val=&quot;00346A0C&quot;/&gt;&lt;wsp:rsid wsp:val=&quot;00346AB7&quot;/&gt;&lt;wsp:rsid wsp:val=&quot;00346C8E&quot;/&gt;&lt;wsp:rsid wsp:val=&quot;00347257&quot;/&gt;&lt;wsp:rsid wsp:val=&quot;0034749B&quot;/&gt;&lt;wsp:rsid wsp:val=&quot;003478C8&quot;/&gt;&lt;wsp:rsid wsp:val=&quot;00347981&quot;/&gt;&lt;wsp:rsid wsp:val=&quot;00347DBF&quot;/&gt;&lt;wsp:rsid wsp:val=&quot;00347F30&quot;/&gt;&lt;wsp:rsid wsp:val=&quot;00347F71&quot;/&gt;&lt;wsp:rsid wsp:val=&quot;003500C1&quot;/&gt;&lt;wsp:rsid wsp:val=&quot;0035059A&quot;/&gt;&lt;wsp:rsid wsp:val=&quot;00350792&quot;/&gt;&lt;wsp:rsid wsp:val=&quot;00350B79&quot;/&gt;&lt;wsp:rsid wsp:val=&quot;00350BC7&quot;/&gt;&lt;wsp:rsid wsp:val=&quot;00351034&quot;/&gt;&lt;wsp:rsid wsp:val=&quot;0035122C&quot;/&gt;&lt;wsp:rsid wsp:val=&quot;00351372&quot;/&gt;&lt;wsp:rsid wsp:val=&quot;0035172A&quot;/&gt;&lt;wsp:rsid wsp:val=&quot;00351944&quot;/&gt;&lt;wsp:rsid wsp:val=&quot;00351AA8&quot;/&gt;&lt;wsp:rsid wsp:val=&quot;00351D32&quot;/&gt;&lt;wsp:rsid wsp:val=&quot;00351E92&quot;/&gt;&lt;wsp:rsid wsp:val=&quot;00351EA5&quot;/&gt;&lt;wsp:rsid wsp:val=&quot;00351EC8&quot;/&gt;&lt;wsp:rsid wsp:val=&quot;003522D1&quot;/&gt;&lt;wsp:rsid wsp:val=&quot;00352615&quot;/&gt;&lt;wsp:rsid wsp:val=&quot;00352746&quot;/&gt;&lt;wsp:rsid wsp:val=&quot;00352A36&quot;/&gt;&lt;wsp:rsid wsp:val=&quot;00352CAD&quot;/&gt;&lt;wsp:rsid wsp:val=&quot;0035313A&quot;/&gt;&lt;wsp:rsid wsp:val=&quot;003541CD&quot;/&gt;&lt;wsp:rsid wsp:val=&quot;00354389&quot;/&gt;&lt;wsp:rsid wsp:val=&quot;00354580&quot;/&gt;&lt;wsp:rsid wsp:val=&quot;00354883&quot;/&gt;&lt;wsp:rsid wsp:val=&quot;00354AAD&quot;/&gt;&lt;wsp:rsid wsp:val=&quot;00355151&quot;/&gt;&lt;wsp:rsid wsp:val=&quot;003551BE&quot;/&gt;&lt;wsp:rsid wsp:val=&quot;0035521F&quot;/&gt;&lt;wsp:rsid wsp:val=&quot;00355602&quot;/&gt;&lt;wsp:rsid wsp:val=&quot;0035564B&quot;/&gt;&lt;wsp:rsid wsp:val=&quot;00355B66&quot;/&gt;&lt;wsp:rsid wsp:val=&quot;00355C44&quot;/&gt;&lt;wsp:rsid wsp:val=&quot;00355D8C&quot;/&gt;&lt;wsp:rsid wsp:val=&quot;00356234&quot;/&gt;&lt;wsp:rsid wsp:val=&quot;003564F7&quot;/&gt;&lt;wsp:rsid wsp:val=&quot;003565AD&quot;/&gt;&lt;wsp:rsid wsp:val=&quot;0035660E&quot;/&gt;&lt;wsp:rsid wsp:val=&quot;00356642&quot;/&gt;&lt;wsp:rsid wsp:val=&quot;003568F3&quot;/&gt;&lt;wsp:rsid wsp:val=&quot;00356B61&quot;/&gt;&lt;wsp:rsid wsp:val=&quot;00356BB4&quot;/&gt;&lt;wsp:rsid wsp:val=&quot;00356BBF&quot;/&gt;&lt;wsp:rsid wsp:val=&quot;00356C22&quot;/&gt;&lt;wsp:rsid wsp:val=&quot;00356C78&quot;/&gt;&lt;wsp:rsid wsp:val=&quot;00356E6A&quot;/&gt;&lt;wsp:rsid wsp:val=&quot;0035702B&quot;/&gt;&lt;wsp:rsid wsp:val=&quot;00357201&quot;/&gt;&lt;wsp:rsid wsp:val=&quot;0035747E&quot;/&gt;&lt;wsp:rsid wsp:val=&quot;00357992&quot;/&gt;&lt;wsp:rsid wsp:val=&quot;00357A88&quot;/&gt;&lt;wsp:rsid wsp:val=&quot;00357B0B&quot;/&gt;&lt;wsp:rsid wsp:val=&quot;00357EDC&quot;/&gt;&lt;wsp:rsid wsp:val=&quot;00357F36&quot;/&gt;&lt;wsp:rsid wsp:val=&quot;0036059E&quot;/&gt;&lt;wsp:rsid wsp:val=&quot;003606EC&quot;/&gt;&lt;wsp:rsid wsp:val=&quot;0036080D&quot;/&gt;&lt;wsp:rsid wsp:val=&quot;00360AE5&quot;/&gt;&lt;wsp:rsid wsp:val=&quot;00360BF1&quot;/&gt;&lt;wsp:rsid wsp:val=&quot;00360BF3&quot;/&gt;&lt;wsp:rsid wsp:val=&quot;00360C5C&quot;/&gt;&lt;wsp:rsid wsp:val=&quot;00360DA0&quot;/&gt;&lt;wsp:rsid wsp:val=&quot;00360EAE&quot;/&gt;&lt;wsp:rsid wsp:val=&quot;00361049&quot;/&gt;&lt;wsp:rsid wsp:val=&quot;0036194A&quot;/&gt;&lt;wsp:rsid wsp:val=&quot;00361DB5&quot;/&gt;&lt;wsp:rsid wsp:val=&quot;00361FB2&quot;/&gt;&lt;wsp:rsid wsp:val=&quot;00361FFC&quot;/&gt;&lt;wsp:rsid wsp:val=&quot;00362028&quot;/&gt;&lt;wsp:rsid wsp:val=&quot;003621C7&quot;/&gt;&lt;wsp:rsid wsp:val=&quot;003624B2&quot;/&gt;&lt;wsp:rsid wsp:val=&quot;0036297C&quot;/&gt;&lt;wsp:rsid wsp:val=&quot;00362F09&quot;/&gt;&lt;wsp:rsid wsp:val=&quot;00362F4D&quot;/&gt;&lt;wsp:rsid wsp:val=&quot;00362FB1&quot;/&gt;&lt;wsp:rsid wsp:val=&quot;00363017&quot;/&gt;&lt;wsp:rsid wsp:val=&quot;00363088&quot;/&gt;&lt;wsp:rsid wsp:val=&quot;00363835&quot;/&gt;&lt;wsp:rsid wsp:val=&quot;00363BB1&quot;/&gt;&lt;wsp:rsid wsp:val=&quot;00363BDD&quot;/&gt;&lt;wsp:rsid wsp:val=&quot;00363C40&quot;/&gt;&lt;wsp:rsid wsp:val=&quot;00363D04&quot;/&gt;&lt;wsp:rsid wsp:val=&quot;003640F8&quot;/&gt;&lt;wsp:rsid wsp:val=&quot;0036464B&quot;/&gt;&lt;wsp:rsid wsp:val=&quot;0036467C&quot;/&gt;&lt;wsp:rsid wsp:val=&quot;00364BF2&quot;/&gt;&lt;wsp:rsid wsp:val=&quot;00364E3A&quot;/&gt;&lt;wsp:rsid wsp:val=&quot;00365531&quot;/&gt;&lt;wsp:rsid wsp:val=&quot;0036573A&quot;/&gt;&lt;wsp:rsid wsp:val=&quot;00365A34&quot;/&gt;&lt;wsp:rsid wsp:val=&quot;00365B42&quot;/&gt;&lt;wsp:rsid wsp:val=&quot;00365B4C&quot;/&gt;&lt;wsp:rsid wsp:val=&quot;00365C9D&quot;/&gt;&lt;wsp:rsid wsp:val=&quot;00365CEC&quot;/&gt;&lt;wsp:rsid wsp:val=&quot;00365D67&quot;/&gt;&lt;wsp:rsid wsp:val=&quot;00365EDD&quot;/&gt;&lt;wsp:rsid wsp:val=&quot;00366513&quot;/&gt;&lt;wsp:rsid wsp:val=&quot;0036653E&quot;/&gt;&lt;wsp:rsid wsp:val=&quot;003666C7&quot;/&gt;&lt;wsp:rsid wsp:val=&quot;00366731&quot;/&gt;&lt;wsp:rsid wsp:val=&quot;0036685C&quot;/&gt;&lt;wsp:rsid wsp:val=&quot;0036688F&quot;/&gt;&lt;wsp:rsid wsp:val=&quot;00366939&quot;/&gt;&lt;wsp:rsid wsp:val=&quot;003669EE&quot;/&gt;&lt;wsp:rsid wsp:val=&quot;00366B42&quot;/&gt;&lt;wsp:rsid wsp:val=&quot;00366F60&quot;/&gt;&lt;wsp:rsid wsp:val=&quot;0036722D&quot;/&gt;&lt;wsp:rsid wsp:val=&quot;003672B3&quot;/&gt;&lt;wsp:rsid wsp:val=&quot;003674B9&quot;/&gt;&lt;wsp:rsid wsp:val=&quot;00367594&quot;/&gt;&lt;wsp:rsid wsp:val=&quot;003675C0&quot;/&gt;&lt;wsp:rsid wsp:val=&quot;003676FC&quot;/&gt;&lt;wsp:rsid wsp:val=&quot;0036777A&quot;/&gt;&lt;wsp:rsid wsp:val=&quot;00367FB7&quot;/&gt;&lt;wsp:rsid wsp:val=&quot;00370368&quot;/&gt;&lt;wsp:rsid wsp:val=&quot;00370689&quot;/&gt;&lt;wsp:rsid wsp:val=&quot;003708BC&quot;/&gt;&lt;wsp:rsid wsp:val=&quot;003708F6&quot;/&gt;&lt;wsp:rsid wsp:val=&quot;00370E23&quot;/&gt;&lt;wsp:rsid wsp:val=&quot;00371009&quot;/&gt;&lt;wsp:rsid wsp:val=&quot;00371394&quot;/&gt;&lt;wsp:rsid wsp:val=&quot;00371A5E&quot;/&gt;&lt;wsp:rsid wsp:val=&quot;00371BA6&quot;/&gt;&lt;wsp:rsid wsp:val=&quot;003721E7&quot;/&gt;&lt;wsp:rsid wsp:val=&quot;00372214&quot;/&gt;&lt;wsp:rsid wsp:val=&quot;00372399&quot;/&gt;&lt;wsp:rsid wsp:val=&quot;0037241A&quot;/&gt;&lt;wsp:rsid wsp:val=&quot;00372956&quot;/&gt;&lt;wsp:rsid wsp:val=&quot;00372A1F&quot;/&gt;&lt;wsp:rsid wsp:val=&quot;00372D35&quot;/&gt;&lt;wsp:rsid wsp:val=&quot;00373233&quot;/&gt;&lt;wsp:rsid wsp:val=&quot;0037337E&quot;/&gt;&lt;wsp:rsid wsp:val=&quot;003735BB&quot;/&gt;&lt;wsp:rsid wsp:val=&quot;00373918&quot;/&gt;&lt;wsp:rsid wsp:val=&quot;00373EF8&quot;/&gt;&lt;wsp:rsid wsp:val=&quot;0037407D&quot;/&gt;&lt;wsp:rsid wsp:val=&quot;0037498B&quot;/&gt;&lt;wsp:rsid wsp:val=&quot;00374A4D&quot;/&gt;&lt;wsp:rsid wsp:val=&quot;00374CA0&quot;/&gt;&lt;wsp:rsid wsp:val=&quot;00374FDF&quot;/&gt;&lt;wsp:rsid wsp:val=&quot;00375121&quot;/&gt;&lt;wsp:rsid wsp:val=&quot;0037520C&quot;/&gt;&lt;wsp:rsid wsp:val=&quot;003755D6&quot;/&gt;&lt;wsp:rsid wsp:val=&quot;003756E6&quot;/&gt;&lt;wsp:rsid wsp:val=&quot;00375869&quot;/&gt;&lt;wsp:rsid wsp:val=&quot;00375AFA&quot;/&gt;&lt;wsp:rsid wsp:val=&quot;00375B4A&quot;/&gt;&lt;wsp:rsid wsp:val=&quot;00375C4B&quot;/&gt;&lt;wsp:rsid wsp:val=&quot;00375E41&quot;/&gt;&lt;wsp:rsid wsp:val=&quot;00376124&quot;/&gt;&lt;wsp:rsid wsp:val=&quot;00376345&quot;/&gt;&lt;wsp:rsid wsp:val=&quot;00376501&quot;/&gt;&lt;wsp:rsid wsp:val=&quot;0037658D&quot;/&gt;&lt;wsp:rsid wsp:val=&quot;00376AD5&quot;/&gt;&lt;wsp:rsid wsp:val=&quot;00376BB0&quot;/&gt;&lt;wsp:rsid wsp:val=&quot;00376BE9&quot;/&gt;&lt;wsp:rsid wsp:val=&quot;00376E0D&quot;/&gt;&lt;wsp:rsid wsp:val=&quot;0037713C&quot;/&gt;&lt;wsp:rsid wsp:val=&quot;0037739B&quot;/&gt;&lt;wsp:rsid wsp:val=&quot;003779FE&quot;/&gt;&lt;wsp:rsid wsp:val=&quot;00377A07&quot;/&gt;&lt;wsp:rsid wsp:val=&quot;00377D1A&quot;/&gt;&lt;wsp:rsid wsp:val=&quot;003806D5&quot;/&gt;&lt;wsp:rsid wsp:val=&quot;00380735&quot;/&gt;&lt;wsp:rsid wsp:val=&quot;00380946&quot;/&gt;&lt;wsp:rsid wsp:val=&quot;00380ABC&quot;/&gt;&lt;wsp:rsid wsp:val=&quot;00380DDF&quot;/&gt;&lt;wsp:rsid wsp:val=&quot;00380DE3&quot;/&gt;&lt;wsp:rsid wsp:val=&quot;003811D0&quot;/&gt;&lt;wsp:rsid wsp:val=&quot;00381336&quot;/&gt;&lt;wsp:rsid wsp:val=&quot;003813F9&quot;/&gt;&lt;wsp:rsid wsp:val=&quot;00381495&quot;/&gt;&lt;wsp:rsid wsp:val=&quot;0038150F&quot;/&gt;&lt;wsp:rsid wsp:val=&quot;00381514&quot;/&gt;&lt;wsp:rsid wsp:val=&quot;00381532&quot;/&gt;&lt;wsp:rsid wsp:val=&quot;00381611&quot;/&gt;&lt;wsp:rsid wsp:val=&quot;0038184C&quot;/&gt;&lt;wsp:rsid wsp:val=&quot;00381894&quot;/&gt;&lt;wsp:rsid wsp:val=&quot;00381AB8&quot;/&gt;&lt;wsp:rsid wsp:val=&quot;00381AEE&quot;/&gt;&lt;wsp:rsid wsp:val=&quot;00381C13&quot;/&gt;&lt;wsp:rsid wsp:val=&quot;00382500&quot;/&gt;&lt;wsp:rsid wsp:val=&quot;00382602&quot;/&gt;&lt;wsp:rsid wsp:val=&quot;003826D6&quot;/&gt;&lt;wsp:rsid wsp:val=&quot;00382759&quot;/&gt;&lt;wsp:rsid wsp:val=&quot;00382870&quot;/&gt;&lt;wsp:rsid wsp:val=&quot;0038296F&quot;/&gt;&lt;wsp:rsid wsp:val=&quot;00382A74&quot;/&gt;&lt;wsp:rsid wsp:val=&quot;00382F11&quot;/&gt;&lt;wsp:rsid wsp:val=&quot;00382F9E&quot;/&gt;&lt;wsp:rsid wsp:val=&quot;00383169&quot;/&gt;&lt;wsp:rsid wsp:val=&quot;00383320&quot;/&gt;&lt;wsp:rsid wsp:val=&quot;0038373C&quot;/&gt;&lt;wsp:rsid wsp:val=&quot;003839A9&quot;/&gt;&lt;wsp:rsid wsp:val=&quot;00383E9D&quot;/&gt;&lt;wsp:rsid wsp:val=&quot;00383FB4&quot;/&gt;&lt;wsp:rsid wsp:val=&quot;0038406C&quot;/&gt;&lt;wsp:rsid wsp:val=&quot;00384306&quot;/&gt;&lt;wsp:rsid wsp:val=&quot;0038431B&quot;/&gt;&lt;wsp:rsid wsp:val=&quot;0038447D&quot;/&gt;&lt;wsp:rsid wsp:val=&quot;0038450E&quot;/&gt;&lt;wsp:rsid wsp:val=&quot;00384594&quot;/&gt;&lt;wsp:rsid wsp:val=&quot;00384768&quot;/&gt;&lt;wsp:rsid wsp:val=&quot;0038489A&quot;/&gt;&lt;wsp:rsid wsp:val=&quot;003848AA&quot;/&gt;&lt;wsp:rsid wsp:val=&quot;00385100&quot;/&gt;&lt;wsp:rsid wsp:val=&quot;003854BF&quot;/&gt;&lt;wsp:rsid wsp:val=&quot;00385561&quot;/&gt;&lt;wsp:rsid wsp:val=&quot;00385B91&quot;/&gt;&lt;wsp:rsid wsp:val=&quot;00385C5E&quot;/&gt;&lt;wsp:rsid wsp:val=&quot;00385D1B&quot;/&gt;&lt;wsp:rsid wsp:val=&quot;00386319&quot;/&gt;&lt;wsp:rsid wsp:val=&quot;00386550&quot;/&gt;&lt;wsp:rsid wsp:val=&quot;0038664E&quot;/&gt;&lt;wsp:rsid wsp:val=&quot;0038682B&quot;/&gt;&lt;wsp:rsid wsp:val=&quot;00386AC7&quot;/&gt;&lt;wsp:rsid wsp:val=&quot;00386C06&quot;/&gt;&lt;wsp:rsid wsp:val=&quot;00386CFE&quot;/&gt;&lt;wsp:rsid wsp:val=&quot;00387102&quot;/&gt;&lt;wsp:rsid wsp:val=&quot;00387226&quot;/&gt;&lt;wsp:rsid wsp:val=&quot;0038726A&quot;/&gt;&lt;wsp:rsid wsp:val=&quot;00387388&quot;/&gt;&lt;wsp:rsid wsp:val=&quot;003875E0&quot;/&gt;&lt;wsp:rsid wsp:val=&quot;00387756&quot;/&gt;&lt;wsp:rsid wsp:val=&quot;0038789C&quot;/&gt;&lt;wsp:rsid wsp:val=&quot;003878B3&quot;/&gt;&lt;wsp:rsid wsp:val=&quot;003879C8&quot;/&gt;&lt;wsp:rsid wsp:val=&quot;00387AAA&quot;/&gt;&lt;wsp:rsid wsp:val=&quot;00387C0C&quot;/&gt;&lt;wsp:rsid wsp:val=&quot;00390135&quot;/&gt;&lt;wsp:rsid wsp:val=&quot;003906E6&quot;/&gt;&lt;wsp:rsid wsp:val=&quot;00390751&quot;/&gt;&lt;wsp:rsid wsp:val=&quot;003907FA&quot;/&gt;&lt;wsp:rsid wsp:val=&quot;00390847&quot;/&gt;&lt;wsp:rsid wsp:val=&quot;0039120A&quot;/&gt;&lt;wsp:rsid wsp:val=&quot;00391B0D&quot;/&gt;&lt;wsp:rsid wsp:val=&quot;00391D9C&quot;/&gt;&lt;wsp:rsid wsp:val=&quot;00391F75&quot;/&gt;&lt;wsp:rsid wsp:val=&quot;00391FA2&quot;/&gt;&lt;wsp:rsid wsp:val=&quot;003920F7&quot;/&gt;&lt;wsp:rsid wsp:val=&quot;0039231F&quot;/&gt;&lt;wsp:rsid wsp:val=&quot;003926B7&quot;/&gt;&lt;wsp:rsid wsp:val=&quot;00392BEA&quot;/&gt;&lt;wsp:rsid wsp:val=&quot;00392C4D&quot;/&gt;&lt;wsp:rsid wsp:val=&quot;00393271&quot;/&gt;&lt;wsp:rsid wsp:val=&quot;003933B1&quot;/&gt;&lt;wsp:rsid wsp:val=&quot;003936B8&quot;/&gt;&lt;wsp:rsid wsp:val=&quot;00393798&quot;/&gt;&lt;wsp:rsid wsp:val=&quot;003937B6&quot;/&gt;&lt;wsp:rsid wsp:val=&quot;00393869&quot;/&gt;&lt;wsp:rsid wsp:val=&quot;00393B51&quot;/&gt;&lt;wsp:rsid wsp:val=&quot;00393C72&quot;/&gt;&lt;wsp:rsid wsp:val=&quot;00393CAB&quot;/&gt;&lt;wsp:rsid wsp:val=&quot;0039433D&quot;/&gt;&lt;wsp:rsid wsp:val=&quot;0039479D&quot;/&gt;&lt;wsp:rsid wsp:val=&quot;00394A67&quot;/&gt;&lt;wsp:rsid wsp:val=&quot;00394B7D&quot;/&gt;&lt;wsp:rsid wsp:val=&quot;00394E94&quot;/&gt;&lt;wsp:rsid wsp:val=&quot;00395312&quot;/&gt;&lt;wsp:rsid wsp:val=&quot;003954F4&quot;/&gt;&lt;wsp:rsid wsp:val=&quot;003960E7&quot;/&gt;&lt;wsp:rsid wsp:val=&quot;0039673D&quot;/&gt;&lt;wsp:rsid wsp:val=&quot;003968A0&quot;/&gt;&lt;wsp:rsid wsp:val=&quot;003968E7&quot;/&gt;&lt;wsp:rsid wsp:val=&quot;00396A9D&quot;/&gt;&lt;wsp:rsid wsp:val=&quot;00396B54&quot;/&gt;&lt;wsp:rsid wsp:val=&quot;00396D9B&quot;/&gt;&lt;wsp:rsid wsp:val=&quot;00396EB7&quot;/&gt;&lt;wsp:rsid wsp:val=&quot;00397473&quot;/&gt;&lt;wsp:rsid wsp:val=&quot;00397F5F&quot;/&gt;&lt;wsp:rsid wsp:val=&quot;003A058C&quot;/&gt;&lt;wsp:rsid wsp:val=&quot;003A085D&quot;/&gt;&lt;wsp:rsid wsp:val=&quot;003A08F2&quot;/&gt;&lt;wsp:rsid wsp:val=&quot;003A097A&quot;/&gt;&lt;wsp:rsid wsp:val=&quot;003A0B18&quot;/&gt;&lt;wsp:rsid wsp:val=&quot;003A0B44&quot;/&gt;&lt;wsp:rsid wsp:val=&quot;003A0CA7&quot;/&gt;&lt;wsp:rsid wsp:val=&quot;003A0E34&quot;/&gt;&lt;wsp:rsid wsp:val=&quot;003A0FAC&quot;/&gt;&lt;wsp:rsid wsp:val=&quot;003A11FD&quot;/&gt;&lt;wsp:rsid wsp:val=&quot;003A1BF1&quot;/&gt;&lt;wsp:rsid wsp:val=&quot;003A1E17&quot;/&gt;&lt;wsp:rsid wsp:val=&quot;003A20C9&quot;/&gt;&lt;wsp:rsid wsp:val=&quot;003A2192&quot;/&gt;&lt;wsp:rsid wsp:val=&quot;003A23A1&quot;/&gt;&lt;wsp:rsid wsp:val=&quot;003A2504&quot;/&gt;&lt;wsp:rsid wsp:val=&quot;003A27DF&quot;/&gt;&lt;wsp:rsid wsp:val=&quot;003A2B06&quot;/&gt;&lt;wsp:rsid wsp:val=&quot;003A2D67&quot;/&gt;&lt;wsp:rsid wsp:val=&quot;003A2E10&quot;/&gt;&lt;wsp:rsid wsp:val=&quot;003A30F3&quot;/&gt;&lt;wsp:rsid wsp:val=&quot;003A30FC&quot;/&gt;&lt;wsp:rsid wsp:val=&quot;003A311A&quot;/&gt;&lt;wsp:rsid wsp:val=&quot;003A320E&quot;/&gt;&lt;wsp:rsid wsp:val=&quot;003A3511&quot;/&gt;&lt;wsp:rsid wsp:val=&quot;003A360F&quot;/&gt;&lt;wsp:rsid wsp:val=&quot;003A36AB&quot;/&gt;&lt;wsp:rsid wsp:val=&quot;003A3AFC&quot;/&gt;&lt;wsp:rsid wsp:val=&quot;003A412D&quot;/&gt;&lt;wsp:rsid wsp:val=&quot;003A4CD2&quot;/&gt;&lt;wsp:rsid wsp:val=&quot;003A4E13&quot;/&gt;&lt;wsp:rsid wsp:val=&quot;003A4E4D&quot;/&gt;&lt;wsp:rsid wsp:val=&quot;003A52B3&quot;/&gt;&lt;wsp:rsid wsp:val=&quot;003A53F7&quot;/&gt;&lt;wsp:rsid wsp:val=&quot;003A54F8&quot;/&gt;&lt;wsp:rsid wsp:val=&quot;003A56AA&quot;/&gt;&lt;wsp:rsid wsp:val=&quot;003A56B1&quot;/&gt;&lt;wsp:rsid wsp:val=&quot;003A5810&quot;/&gt;&lt;wsp:rsid wsp:val=&quot;003A5D1A&quot;/&gt;&lt;wsp:rsid wsp:val=&quot;003A5DEF&quot;/&gt;&lt;wsp:rsid wsp:val=&quot;003A5EC0&quot;/&gt;&lt;wsp:rsid wsp:val=&quot;003A5FC0&quot;/&gt;&lt;wsp:rsid wsp:val=&quot;003A6204&quot;/&gt;&lt;wsp:rsid wsp:val=&quot;003A64C8&quot;/&gt;&lt;wsp:rsid wsp:val=&quot;003A67B3&quot;/&gt;&lt;wsp:rsid wsp:val=&quot;003A6969&quot;/&gt;&lt;wsp:rsid wsp:val=&quot;003A6CC0&quot;/&gt;&lt;wsp:rsid wsp:val=&quot;003A6FD1&quot;/&gt;&lt;wsp:rsid wsp:val=&quot;003A7423&quot;/&gt;&lt;wsp:rsid wsp:val=&quot;003A7639&quot;/&gt;&lt;wsp:rsid wsp:val=&quot;003A7E85&quot;/&gt;&lt;wsp:rsid wsp:val=&quot;003A7F6E&quot;/&gt;&lt;wsp:rsid wsp:val=&quot;003B006F&quot;/&gt;&lt;wsp:rsid wsp:val=&quot;003B0313&quot;/&gt;&lt;wsp:rsid wsp:val=&quot;003B039A&quot;/&gt;&lt;wsp:rsid wsp:val=&quot;003B04C9&quot;/&gt;&lt;wsp:rsid wsp:val=&quot;003B06AA&quot;/&gt;&lt;wsp:rsid wsp:val=&quot;003B08DD&quot;/&gt;&lt;wsp:rsid wsp:val=&quot;003B0C5F&quot;/&gt;&lt;wsp:rsid wsp:val=&quot;003B0E1D&quot;/&gt;&lt;wsp:rsid wsp:val=&quot;003B1412&quot;/&gt;&lt;wsp:rsid wsp:val=&quot;003B1474&quot;/&gt;&lt;wsp:rsid wsp:val=&quot;003B1750&quot;/&gt;&lt;wsp:rsid wsp:val=&quot;003B1BFF&quot;/&gt;&lt;wsp:rsid wsp:val=&quot;003B1C59&quot;/&gt;&lt;wsp:rsid wsp:val=&quot;003B1EDF&quot;/&gt;&lt;wsp:rsid wsp:val=&quot;003B1F76&quot;/&gt;&lt;wsp:rsid wsp:val=&quot;003B204C&quot;/&gt;&lt;wsp:rsid wsp:val=&quot;003B20F3&quot;/&gt;&lt;wsp:rsid wsp:val=&quot;003B23AD&quot;/&gt;&lt;wsp:rsid wsp:val=&quot;003B254B&quot;/&gt;&lt;wsp:rsid wsp:val=&quot;003B2A09&quot;/&gt;&lt;wsp:rsid wsp:val=&quot;003B2D76&quot;/&gt;&lt;wsp:rsid wsp:val=&quot;003B3200&quot;/&gt;&lt;wsp:rsid wsp:val=&quot;003B33EE&quot;/&gt;&lt;wsp:rsid wsp:val=&quot;003B3B38&quot;/&gt;&lt;wsp:rsid wsp:val=&quot;003B3D55&quot;/&gt;&lt;wsp:rsid wsp:val=&quot;003B407E&quot;/&gt;&lt;wsp:rsid wsp:val=&quot;003B40F1&quot;/&gt;&lt;wsp:rsid wsp:val=&quot;003B4151&quot;/&gt;&lt;wsp:rsid wsp:val=&quot;003B4164&quot;/&gt;&lt;wsp:rsid wsp:val=&quot;003B429B&quot;/&gt;&lt;wsp:rsid wsp:val=&quot;003B42D2&quot;/&gt;&lt;wsp:rsid wsp:val=&quot;003B43C8&quot;/&gt;&lt;wsp:rsid wsp:val=&quot;003B45AF&quot;/&gt;&lt;wsp:rsid wsp:val=&quot;003B4C12&quot;/&gt;&lt;wsp:rsid wsp:val=&quot;003B521A&quot;/&gt;&lt;wsp:rsid wsp:val=&quot;003B5500&quot;/&gt;&lt;wsp:rsid wsp:val=&quot;003B57B1&quot;/&gt;&lt;wsp:rsid wsp:val=&quot;003B5A36&quot;/&gt;&lt;wsp:rsid wsp:val=&quot;003B5F4F&quot;/&gt;&lt;wsp:rsid wsp:val=&quot;003B6441&quot;/&gt;&lt;wsp:rsid wsp:val=&quot;003B6665&quot;/&gt;&lt;wsp:rsid wsp:val=&quot;003B6948&quot;/&gt;&lt;wsp:rsid wsp:val=&quot;003B699A&quot;/&gt;&lt;wsp:rsid wsp:val=&quot;003B69AD&quot;/&gt;&lt;wsp:rsid wsp:val=&quot;003B6BC7&quot;/&gt;&lt;wsp:rsid wsp:val=&quot;003B6FEB&quot;/&gt;&lt;wsp:rsid wsp:val=&quot;003B7124&quot;/&gt;&lt;wsp:rsid wsp:val=&quot;003B7334&quot;/&gt;&lt;wsp:rsid wsp:val=&quot;003B753C&quot;/&gt;&lt;wsp:rsid wsp:val=&quot;003B7746&quot;/&gt;&lt;wsp:rsid wsp:val=&quot;003B7A4A&quot;/&gt;&lt;wsp:rsid wsp:val=&quot;003B7BB8&quot;/&gt;&lt;wsp:rsid wsp:val=&quot;003C0357&quot;/&gt;&lt;wsp:rsid wsp:val=&quot;003C049F&quot;/&gt;&lt;wsp:rsid wsp:val=&quot;003C04AE&quot;/&gt;&lt;wsp:rsid wsp:val=&quot;003C04C8&quot;/&gt;&lt;wsp:rsid wsp:val=&quot;003C04D0&quot;/&gt;&lt;wsp:rsid wsp:val=&quot;003C0A42&quot;/&gt;&lt;wsp:rsid wsp:val=&quot;003C0C3A&quot;/&gt;&lt;wsp:rsid wsp:val=&quot;003C0C8A&quot;/&gt;&lt;wsp:rsid wsp:val=&quot;003C0D17&quot;/&gt;&lt;wsp:rsid wsp:val=&quot;003C0E5E&quot;/&gt;&lt;wsp:rsid wsp:val=&quot;003C107B&quot;/&gt;&lt;wsp:rsid wsp:val=&quot;003C14BD&quot;/&gt;&lt;wsp:rsid wsp:val=&quot;003C15CF&quot;/&gt;&lt;wsp:rsid wsp:val=&quot;003C19E2&quot;/&gt;&lt;wsp:rsid wsp:val=&quot;003C1C72&quot;/&gt;&lt;wsp:rsid wsp:val=&quot;003C1CE5&quot;/&gt;&lt;wsp:rsid wsp:val=&quot;003C1E23&quot;/&gt;&lt;wsp:rsid wsp:val=&quot;003C22C8&quot;/&gt;&lt;wsp:rsid wsp:val=&quot;003C2325&quot;/&gt;&lt;wsp:rsid wsp:val=&quot;003C28A0&quot;/&gt;&lt;wsp:rsid wsp:val=&quot;003C28D0&quot;/&gt;&lt;wsp:rsid wsp:val=&quot;003C2DD5&quot;/&gt;&lt;wsp:rsid wsp:val=&quot;003C2E64&quot;/&gt;&lt;wsp:rsid wsp:val=&quot;003C31EF&quot;/&gt;&lt;wsp:rsid wsp:val=&quot;003C35CE&quot;/&gt;&lt;wsp:rsid wsp:val=&quot;003C3636&quot;/&gt;&lt;wsp:rsid wsp:val=&quot;003C36E2&quot;/&gt;&lt;wsp:rsid wsp:val=&quot;003C393D&quot;/&gt;&lt;wsp:rsid wsp:val=&quot;003C39A2&quot;/&gt;&lt;wsp:rsid wsp:val=&quot;003C39B5&quot;/&gt;&lt;wsp:rsid wsp:val=&quot;003C3AFB&quot;/&gt;&lt;wsp:rsid wsp:val=&quot;003C3D25&quot;/&gt;&lt;wsp:rsid wsp:val=&quot;003C3E56&quot;/&gt;&lt;wsp:rsid wsp:val=&quot;003C3F34&quot;/&gt;&lt;wsp:rsid wsp:val=&quot;003C40A8&quot;/&gt;&lt;wsp:rsid wsp:val=&quot;003C41B1&quot;/&gt;&lt;wsp:rsid wsp:val=&quot;003C44BD&quot;/&gt;&lt;wsp:rsid wsp:val=&quot;003C44FC&quot;/&gt;&lt;wsp:rsid wsp:val=&quot;003C476A&quot;/&gt;&lt;wsp:rsid wsp:val=&quot;003C4890&quot;/&gt;&lt;wsp:rsid wsp:val=&quot;003C4A73&quot;/&gt;&lt;wsp:rsid wsp:val=&quot;003C5420&quot;/&gt;&lt;wsp:rsid wsp:val=&quot;003C5AB5&quot;/&gt;&lt;wsp:rsid wsp:val=&quot;003C5E19&quot;/&gt;&lt;wsp:rsid wsp:val=&quot;003C60A6&quot;/&gt;&lt;wsp:rsid wsp:val=&quot;003C61BC&quot;/&gt;&lt;wsp:rsid wsp:val=&quot;003C6525&quot;/&gt;&lt;wsp:rsid wsp:val=&quot;003C6563&quot;/&gt;&lt;wsp:rsid wsp:val=&quot;003C66A4&quot;/&gt;&lt;wsp:rsid wsp:val=&quot;003C6720&quot;/&gt;&lt;wsp:rsid wsp:val=&quot;003C678E&quot;/&gt;&lt;wsp:rsid wsp:val=&quot;003C6AD8&quot;/&gt;&lt;wsp:rsid wsp:val=&quot;003C6ADD&quot;/&gt;&lt;wsp:rsid wsp:val=&quot;003C6F80&quot;/&gt;&lt;wsp:rsid wsp:val=&quot;003C70F5&quot;/&gt;&lt;wsp:rsid wsp:val=&quot;003C7499&quot;/&gt;&lt;wsp:rsid wsp:val=&quot;003C75AC&quot;/&gt;&lt;wsp:rsid wsp:val=&quot;003C75CC&quot;/&gt;&lt;wsp:rsid wsp:val=&quot;003C788C&quot;/&gt;&lt;wsp:rsid wsp:val=&quot;003C798B&quot;/&gt;&lt;wsp:rsid wsp:val=&quot;003C79F8&quot;/&gt;&lt;wsp:rsid wsp:val=&quot;003C7C3F&quot;/&gt;&lt;wsp:rsid wsp:val=&quot;003C7C7D&quot;/&gt;&lt;wsp:rsid wsp:val=&quot;003D0520&quot;/&gt;&lt;wsp:rsid wsp:val=&quot;003D054E&quot;/&gt;&lt;wsp:rsid wsp:val=&quot;003D058A&quot;/&gt;&lt;wsp:rsid wsp:val=&quot;003D067C&quot;/&gt;&lt;wsp:rsid wsp:val=&quot;003D072B&quot;/&gt;&lt;wsp:rsid wsp:val=&quot;003D080C&quot;/&gt;&lt;wsp:rsid wsp:val=&quot;003D09DE&quot;/&gt;&lt;wsp:rsid wsp:val=&quot;003D09F2&quot;/&gt;&lt;wsp:rsid wsp:val=&quot;003D0BF3&quot;/&gt;&lt;wsp:rsid wsp:val=&quot;003D0E3E&quot;/&gt;&lt;wsp:rsid wsp:val=&quot;003D0EC1&quot;/&gt;&lt;wsp:rsid wsp:val=&quot;003D0F23&quot;/&gt;&lt;wsp:rsid wsp:val=&quot;003D1177&quot;/&gt;&lt;wsp:rsid wsp:val=&quot;003D118C&quot;/&gt;&lt;wsp:rsid wsp:val=&quot;003D120B&quot;/&gt;&lt;wsp:rsid wsp:val=&quot;003D12D2&quot;/&gt;&lt;wsp:rsid wsp:val=&quot;003D13ED&quot;/&gt;&lt;wsp:rsid wsp:val=&quot;003D1A42&quot;/&gt;&lt;wsp:rsid wsp:val=&quot;003D1AC2&quot;/&gt;&lt;wsp:rsid wsp:val=&quot;003D1E1F&quot;/&gt;&lt;wsp:rsid wsp:val=&quot;003D256A&quot;/&gt;&lt;wsp:rsid wsp:val=&quot;003D26D4&quot;/&gt;&lt;wsp:rsid wsp:val=&quot;003D26D9&quot;/&gt;&lt;wsp:rsid wsp:val=&quot;003D2BC6&quot;/&gt;&lt;wsp:rsid wsp:val=&quot;003D2CB1&quot;/&gt;&lt;wsp:rsid wsp:val=&quot;003D2EE5&quot;/&gt;&lt;wsp:rsid wsp:val=&quot;003D3070&quot;/&gt;&lt;wsp:rsid wsp:val=&quot;003D3236&quot;/&gt;&lt;wsp:rsid wsp:val=&quot;003D3323&quot;/&gt;&lt;wsp:rsid wsp:val=&quot;003D3D12&quot;/&gt;&lt;wsp:rsid wsp:val=&quot;003D3E15&quot;/&gt;&lt;wsp:rsid wsp:val=&quot;003D3F0F&quot;/&gt;&lt;wsp:rsid wsp:val=&quot;003D3F90&quot;/&gt;&lt;wsp:rsid wsp:val=&quot;003D4004&quot;/&gt;&lt;wsp:rsid wsp:val=&quot;003D40B7&quot;/&gt;&lt;wsp:rsid wsp:val=&quot;003D421E&quot;/&gt;&lt;wsp:rsid wsp:val=&quot;003D4779&quot;/&gt;&lt;wsp:rsid wsp:val=&quot;003D491D&quot;/&gt;&lt;wsp:rsid wsp:val=&quot;003D4966&quot;/&gt;&lt;wsp:rsid wsp:val=&quot;003D49C4&quot;/&gt;&lt;wsp:rsid wsp:val=&quot;003D4BC6&quot;/&gt;&lt;wsp:rsid wsp:val=&quot;003D50EF&quot;/&gt;&lt;wsp:rsid wsp:val=&quot;003D5779&quot;/&gt;&lt;wsp:rsid wsp:val=&quot;003D57C5&quot;/&gt;&lt;wsp:rsid wsp:val=&quot;003D5B8F&quot;/&gt;&lt;wsp:rsid wsp:val=&quot;003D5C0D&quot;/&gt;&lt;wsp:rsid wsp:val=&quot;003D5D02&quot;/&gt;&lt;wsp:rsid wsp:val=&quot;003D606C&quot;/&gt;&lt;wsp:rsid wsp:val=&quot;003D61CE&quot;/&gt;&lt;wsp:rsid wsp:val=&quot;003D6302&quot;/&gt;&lt;wsp:rsid wsp:val=&quot;003D637C&quot;/&gt;&lt;wsp:rsid wsp:val=&quot;003D6402&quot;/&gt;&lt;wsp:rsid wsp:val=&quot;003D6689&quot;/&gt;&lt;wsp:rsid wsp:val=&quot;003D6711&quot;/&gt;&lt;wsp:rsid wsp:val=&quot;003D6893&quot;/&gt;&lt;wsp:rsid wsp:val=&quot;003D6984&quot;/&gt;&lt;wsp:rsid wsp:val=&quot;003D6E94&quot;/&gt;&lt;wsp:rsid wsp:val=&quot;003D6E9A&quot;/&gt;&lt;wsp:rsid wsp:val=&quot;003D6F33&quot;/&gt;&lt;wsp:rsid wsp:val=&quot;003D7109&quot;/&gt;&lt;wsp:rsid wsp:val=&quot;003D7281&quot;/&gt;&lt;wsp:rsid wsp:val=&quot;003D7344&quot;/&gt;&lt;wsp:rsid wsp:val=&quot;003D74F3&quot;/&gt;&lt;wsp:rsid wsp:val=&quot;003D755F&quot;/&gt;&lt;wsp:rsid wsp:val=&quot;003D79EF&quot;/&gt;&lt;wsp:rsid wsp:val=&quot;003D7B74&quot;/&gt;&lt;wsp:rsid wsp:val=&quot;003D7F93&quot;/&gt;&lt;wsp:rsid wsp:val=&quot;003E056A&quot;/&gt;&lt;wsp:rsid wsp:val=&quot;003E0609&quot;/&gt;&lt;wsp:rsid wsp:val=&quot;003E07D8&quot;/&gt;&lt;wsp:rsid wsp:val=&quot;003E08EA&quot;/&gt;&lt;wsp:rsid wsp:val=&quot;003E0C38&quot;/&gt;&lt;wsp:rsid wsp:val=&quot;003E0CBC&quot;/&gt;&lt;wsp:rsid wsp:val=&quot;003E0FCA&quot;/&gt;&lt;wsp:rsid wsp:val=&quot;003E120D&quot;/&gt;&lt;wsp:rsid wsp:val=&quot;003E12C2&quot;/&gt;&lt;wsp:rsid wsp:val=&quot;003E1C7D&quot;/&gt;&lt;wsp:rsid wsp:val=&quot;003E1D34&quot;/&gt;&lt;wsp:rsid wsp:val=&quot;003E1F47&quot;/&gt;&lt;wsp:rsid wsp:val=&quot;003E20F9&quot;/&gt;&lt;wsp:rsid wsp:val=&quot;003E21B9&quot;/&gt;&lt;wsp:rsid wsp:val=&quot;003E2846&quot;/&gt;&lt;wsp:rsid wsp:val=&quot;003E29B0&quot;/&gt;&lt;wsp:rsid wsp:val=&quot;003E3175&quot;/&gt;&lt;wsp:rsid wsp:val=&quot;003E3230&quot;/&gt;&lt;wsp:rsid wsp:val=&quot;003E3396&quot;/&gt;&lt;wsp:rsid wsp:val=&quot;003E36BA&quot;/&gt;&lt;wsp:rsid wsp:val=&quot;003E3B63&quot;/&gt;&lt;wsp:rsid wsp:val=&quot;003E494B&quot;/&gt;&lt;wsp:rsid wsp:val=&quot;003E4989&quot;/&gt;&lt;wsp:rsid wsp:val=&quot;003E4ABD&quot;/&gt;&lt;wsp:rsid wsp:val=&quot;003E4C08&quot;/&gt;&lt;wsp:rsid wsp:val=&quot;003E4C0F&quot;/&gt;&lt;wsp:rsid wsp:val=&quot;003E4E05&quot;/&gt;&lt;wsp:rsid wsp:val=&quot;003E4EA6&quot;/&gt;&lt;wsp:rsid wsp:val=&quot;003E507A&quot;/&gt;&lt;wsp:rsid wsp:val=&quot;003E529D&quot;/&gt;&lt;wsp:rsid wsp:val=&quot;003E584D&quot;/&gt;&lt;wsp:rsid wsp:val=&quot;003E685D&quot;/&gt;&lt;wsp:rsid wsp:val=&quot;003E6A2F&quot;/&gt;&lt;wsp:rsid wsp:val=&quot;003E6B03&quot;/&gt;&lt;wsp:rsid wsp:val=&quot;003E6BAA&quot;/&gt;&lt;wsp:rsid wsp:val=&quot;003E73A7&quot;/&gt;&lt;wsp:rsid wsp:val=&quot;003E756D&quot;/&gt;&lt;wsp:rsid wsp:val=&quot;003E75CA&quot;/&gt;&lt;wsp:rsid wsp:val=&quot;003E7B2E&quot;/&gt;&lt;wsp:rsid wsp:val=&quot;003E7D67&quot;/&gt;&lt;wsp:rsid wsp:val=&quot;003E7F1C&quot;/&gt;&lt;wsp:rsid wsp:val=&quot;003F05AC&quot;/&gt;&lt;wsp:rsid wsp:val=&quot;003F097C&quot;/&gt;&lt;wsp:rsid wsp:val=&quot;003F0D90&quot;/&gt;&lt;wsp:rsid wsp:val=&quot;003F0E4C&quot;/&gt;&lt;wsp:rsid wsp:val=&quot;003F0E7E&quot;/&gt;&lt;wsp:rsid wsp:val=&quot;003F10E0&quot;/&gt;&lt;wsp:rsid wsp:val=&quot;003F11A7&quot;/&gt;&lt;wsp:rsid wsp:val=&quot;003F122F&quot;/&gt;&lt;wsp:rsid wsp:val=&quot;003F1322&quot;/&gt;&lt;wsp:rsid wsp:val=&quot;003F13A1&quot;/&gt;&lt;wsp:rsid wsp:val=&quot;003F1840&quot;/&gt;&lt;wsp:rsid wsp:val=&quot;003F1976&quot;/&gt;&lt;wsp:rsid wsp:val=&quot;003F1F84&quot;/&gt;&lt;wsp:rsid wsp:val=&quot;003F1FC0&quot;/&gt;&lt;wsp:rsid wsp:val=&quot;003F23BF&quot;/&gt;&lt;wsp:rsid wsp:val=&quot;003F277F&quot;/&gt;&lt;wsp:rsid wsp:val=&quot;003F2D17&quot;/&gt;&lt;wsp:rsid wsp:val=&quot;003F2D9D&quot;/&gt;&lt;wsp:rsid wsp:val=&quot;003F3025&quot;/&gt;&lt;wsp:rsid wsp:val=&quot;003F325F&quot;/&gt;&lt;wsp:rsid wsp:val=&quot;003F3298&quot;/&gt;&lt;wsp:rsid wsp:val=&quot;003F3330&quot;/&gt;&lt;wsp:rsid wsp:val=&quot;003F34A3&quot;/&gt;&lt;wsp:rsid wsp:val=&quot;003F35F9&quot;/&gt;&lt;wsp:rsid wsp:val=&quot;003F3A05&quot;/&gt;&lt;wsp:rsid wsp:val=&quot;003F3A84&quot;/&gt;&lt;wsp:rsid wsp:val=&quot;003F3B33&quot;/&gt;&lt;wsp:rsid wsp:val=&quot;003F3BA0&quot;/&gt;&lt;wsp:rsid wsp:val=&quot;003F3CE0&quot;/&gt;&lt;wsp:rsid wsp:val=&quot;003F3D39&quot;/&gt;&lt;wsp:rsid wsp:val=&quot;003F3E84&quot;/&gt;&lt;wsp:rsid wsp:val=&quot;003F405D&quot;/&gt;&lt;wsp:rsid wsp:val=&quot;003F41D3&quot;/&gt;&lt;wsp:rsid wsp:val=&quot;003F42E4&quot;/&gt;&lt;wsp:rsid wsp:val=&quot;003F4568&quot;/&gt;&lt;wsp:rsid wsp:val=&quot;003F469A&quot;/&gt;&lt;wsp:rsid wsp:val=&quot;003F4A59&quot;/&gt;&lt;wsp:rsid wsp:val=&quot;003F5041&quot;/&gt;&lt;wsp:rsid wsp:val=&quot;003F5414&quot;/&gt;&lt;wsp:rsid wsp:val=&quot;003F5504&quot;/&gt;&lt;wsp:rsid wsp:val=&quot;003F5624&quot;/&gt;&lt;wsp:rsid wsp:val=&quot;003F5750&quot;/&gt;&lt;wsp:rsid wsp:val=&quot;003F5B1A&quot;/&gt;&lt;wsp:rsid wsp:val=&quot;003F5E06&quot;/&gt;&lt;wsp:rsid wsp:val=&quot;003F5FF0&quot;/&gt;&lt;wsp:rsid wsp:val=&quot;003F5FF7&quot;/&gt;&lt;wsp:rsid wsp:val=&quot;003F6000&quot;/&gt;&lt;wsp:rsid wsp:val=&quot;003F621B&quot;/&gt;&lt;wsp:rsid wsp:val=&quot;003F64F8&quot;/&gt;&lt;wsp:rsid wsp:val=&quot;003F6574&quot;/&gt;&lt;wsp:rsid wsp:val=&quot;003F6CFD&quot;/&gt;&lt;wsp:rsid wsp:val=&quot;003F6E8D&quot;/&gt;&lt;wsp:rsid wsp:val=&quot;003F6FD1&quot;/&gt;&lt;wsp:rsid wsp:val=&quot;003F7082&quot;/&gt;&lt;wsp:rsid wsp:val=&quot;003F7296&quot;/&gt;&lt;wsp:rsid wsp:val=&quot;003F74A2&quot;/&gt;&lt;wsp:rsid wsp:val=&quot;003F7820&quot;/&gt;&lt;wsp:rsid wsp:val=&quot;003F7930&quot;/&gt;&lt;wsp:rsid wsp:val=&quot;003F79FD&quot;/&gt;&lt;wsp:rsid wsp:val=&quot;003F7AD4&quot;/&gt;&lt;wsp:rsid wsp:val=&quot;003F7D31&quot;/&gt;&lt;wsp:rsid wsp:val=&quot;003F7EDB&quot;/&gt;&lt;wsp:rsid wsp:val=&quot;003F7F68&quot;/&gt;&lt;wsp:rsid wsp:val=&quot;004000C0&quot;/&gt;&lt;wsp:rsid wsp:val=&quot;00400226&quot;/&gt;&lt;wsp:rsid wsp:val=&quot;0040038C&quot;/&gt;&lt;wsp:rsid wsp:val=&quot;00400590&quot;/&gt;&lt;wsp:rsid wsp:val=&quot;004005F7&quot;/&gt;&lt;wsp:rsid wsp:val=&quot;004008B4&quot;/&gt;&lt;wsp:rsid wsp:val=&quot;004008D2&quot;/&gt;&lt;wsp:rsid wsp:val=&quot;00400A30&quot;/&gt;&lt;wsp:rsid wsp:val=&quot;00400A57&quot;/&gt;&lt;wsp:rsid wsp:val=&quot;00400BCB&quot;/&gt;&lt;wsp:rsid wsp:val=&quot;00400E4D&quot;/&gt;&lt;wsp:rsid wsp:val=&quot;00400FE2&quot;/&gt;&lt;wsp:rsid wsp:val=&quot;00401096&quot;/&gt;&lt;wsp:rsid wsp:val=&quot;00401461&quot;/&gt;&lt;wsp:rsid wsp:val=&quot;00401514&quot;/&gt;&lt;wsp:rsid wsp:val=&quot;00401948&quot;/&gt;&lt;wsp:rsid wsp:val=&quot;00401AD2&quot;/&gt;&lt;wsp:rsid wsp:val=&quot;00401D9F&quot;/&gt;&lt;wsp:rsid wsp:val=&quot;00401DE5&quot;/&gt;&lt;wsp:rsid wsp:val=&quot;00401FDE&quot;/&gt;&lt;wsp:rsid wsp:val=&quot;00402041&quot;/&gt;&lt;wsp:rsid wsp:val=&quot;004021CA&quot;/&gt;&lt;wsp:rsid wsp:val=&quot;004022C1&quot;/&gt;&lt;wsp:rsid wsp:val=&quot;00402745&quot;/&gt;&lt;wsp:rsid wsp:val=&quot;00402864&quot;/&gt;&lt;wsp:rsid wsp:val=&quot;00402D6B&quot;/&gt;&lt;wsp:rsid wsp:val=&quot;00402DA1&quot;/&gt;&lt;wsp:rsid wsp:val=&quot;00402F7C&quot;/&gt;&lt;wsp:rsid wsp:val=&quot;0040329C&quot;/&gt;&lt;wsp:rsid wsp:val=&quot;004034B1&quot;/&gt;&lt;wsp:rsid wsp:val=&quot;004034C1&quot;/&gt;&lt;wsp:rsid wsp:val=&quot;00403711&quot;/&gt;&lt;wsp:rsid wsp:val=&quot;00403803&quot;/&gt;&lt;wsp:rsid wsp:val=&quot;004039CB&quot;/&gt;&lt;wsp:rsid wsp:val=&quot;004039F3&quot;/&gt;&lt;wsp:rsid wsp:val=&quot;00403A94&quot;/&gt;&lt;wsp:rsid wsp:val=&quot;00403AD0&quot;/&gt;&lt;wsp:rsid wsp:val=&quot;00403C15&quot;/&gt;&lt;wsp:rsid wsp:val=&quot;00403ED8&quot;/&gt;&lt;wsp:rsid wsp:val=&quot;0040404A&quot;/&gt;&lt;wsp:rsid wsp:val=&quot;004040C8&quot;/&gt;&lt;wsp:rsid wsp:val=&quot;00404125&quot;/&gt;&lt;wsp:rsid wsp:val=&quot;0040412B&quot;/&gt;&lt;wsp:rsid wsp:val=&quot;00404339&quot;/&gt;&lt;wsp:rsid wsp:val=&quot;0040440C&quot;/&gt;&lt;wsp:rsid wsp:val=&quot;00404562&quot;/&gt;&lt;wsp:rsid wsp:val=&quot;0040470B&quot;/&gt;&lt;wsp:rsid wsp:val=&quot;004047AC&quot;/&gt;&lt;wsp:rsid wsp:val=&quot;004047F5&quot;/&gt;&lt;wsp:rsid wsp:val=&quot;004048AC&quot;/&gt;&lt;wsp:rsid wsp:val=&quot;004048D8&quot;/&gt;&lt;wsp:rsid wsp:val=&quot;00404AF4&quot;/&gt;&lt;wsp:rsid wsp:val=&quot;00405428&quot;/&gt;&lt;wsp:rsid wsp:val=&quot;00405499&quot;/&gt;&lt;wsp:rsid wsp:val=&quot;004054C1&quot;/&gt;&lt;wsp:rsid wsp:val=&quot;00405650&quot;/&gt;&lt;wsp:rsid wsp:val=&quot;004059E3&quot;/&gt;&lt;wsp:rsid wsp:val=&quot;004059EB&quot;/&gt;&lt;wsp:rsid wsp:val=&quot;00405B39&quot;/&gt;&lt;wsp:rsid wsp:val=&quot;00405BAE&quot;/&gt;&lt;wsp:rsid wsp:val=&quot;0040608E&quot;/&gt;&lt;wsp:rsid wsp:val=&quot;00406179&quot;/&gt;&lt;wsp:rsid wsp:val=&quot;0040618E&quot;/&gt;&lt;wsp:rsid wsp:val=&quot;0040630B&quot;/&gt;&lt;wsp:rsid wsp:val=&quot;004064CE&quot;/&gt;&lt;wsp:rsid wsp:val=&quot;00406663&quot;/&gt;&lt;wsp:rsid wsp:val=&quot;00406717&quot;/&gt;&lt;wsp:rsid wsp:val=&quot;00406848&quot;/&gt;&lt;wsp:rsid wsp:val=&quot;00406979&quot;/&gt;&lt;wsp:rsid wsp:val=&quot;00406E28&quot;/&gt;&lt;wsp:rsid wsp:val=&quot;00406FDD&quot;/&gt;&lt;wsp:rsid wsp:val=&quot;00407070&quot;/&gt;&lt;wsp:rsid wsp:val=&quot;004072E0&quot;/&gt;&lt;wsp:rsid wsp:val=&quot;004075D2&quot;/&gt;&lt;wsp:rsid wsp:val=&quot;0040786E&quot;/&gt;&lt;wsp:rsid wsp:val=&quot;0040791B&quot;/&gt;&lt;wsp:rsid wsp:val=&quot;00410186&quot;/&gt;&lt;wsp:rsid wsp:val=&quot;004106FC&quot;/&gt;&lt;wsp:rsid wsp:val=&quot;00410700&quot;/&gt;&lt;wsp:rsid wsp:val=&quot;00410947&quot;/&gt;&lt;wsp:rsid wsp:val=&quot;00410B1B&quot;/&gt;&lt;wsp:rsid wsp:val=&quot;00410F76&quot;/&gt;&lt;wsp:rsid wsp:val=&quot;00411866&quot;/&gt;&lt;wsp:rsid wsp:val=&quot;00411A10&quot;/&gt;&lt;wsp:rsid wsp:val=&quot;00412754&quot;/&gt;&lt;wsp:rsid wsp:val=&quot;00412A22&quot;/&gt;&lt;wsp:rsid wsp:val=&quot;00412B98&quot;/&gt;&lt;wsp:rsid wsp:val=&quot;00412BD5&quot;/&gt;&lt;wsp:rsid wsp:val=&quot;00412E74&quot;/&gt;&lt;wsp:rsid wsp:val=&quot;00412EBB&quot;/&gt;&lt;wsp:rsid wsp:val=&quot;004134A6&quot;/&gt;&lt;wsp:rsid wsp:val=&quot;0041396E&quot;/&gt;&lt;wsp:rsid wsp:val=&quot;00413977&quot;/&gt;&lt;wsp:rsid wsp:val=&quot;00413C41&quot;/&gt;&lt;wsp:rsid wsp:val=&quot;00413CCD&quot;/&gt;&lt;wsp:rsid wsp:val=&quot;00414218&quot;/&gt;&lt;wsp:rsid wsp:val=&quot;0041435D&quot;/&gt;&lt;wsp:rsid wsp:val=&quot;004143B5&quot;/&gt;&lt;wsp:rsid wsp:val=&quot;00414983&quot;/&gt;&lt;wsp:rsid wsp:val=&quot;00414ACE&quot;/&gt;&lt;wsp:rsid wsp:val=&quot;00414B60&quot;/&gt;&lt;wsp:rsid wsp:val=&quot;00414CD4&quot;/&gt;&lt;wsp:rsid wsp:val=&quot;00414D7D&quot;/&gt;&lt;wsp:rsid wsp:val=&quot;00415147&quot;/&gt;&lt;wsp:rsid wsp:val=&quot;00415218&quot;/&gt;&lt;wsp:rsid wsp:val=&quot;0041540D&quot;/&gt;&lt;wsp:rsid wsp:val=&quot;0041588E&quot;/&gt;&lt;wsp:rsid wsp:val=&quot;00415C4E&quot;/&gt;&lt;wsp:rsid wsp:val=&quot;00415C6A&quot;/&gt;&lt;wsp:rsid wsp:val=&quot;00415D5F&quot;/&gt;&lt;wsp:rsid wsp:val=&quot;004160CF&quot;/&gt;&lt;wsp:rsid wsp:val=&quot;004167D5&quot;/&gt;&lt;wsp:rsid wsp:val=&quot;004169BB&quot;/&gt;&lt;wsp:rsid wsp:val=&quot;004169FC&quot;/&gt;&lt;wsp:rsid wsp:val=&quot;00417152&quot;/&gt;&lt;wsp:rsid wsp:val=&quot;00417260&quot;/&gt;&lt;wsp:rsid wsp:val=&quot;00417372&quot;/&gt;&lt;wsp:rsid wsp:val=&quot;004176B1&quot;/&gt;&lt;wsp:rsid wsp:val=&quot;0041785F&quot;/&gt;&lt;wsp:rsid wsp:val=&quot;00417C0C&quot;/&gt;&lt;wsp:rsid wsp:val=&quot;00417CF8&quot;/&gt;&lt;wsp:rsid wsp:val=&quot;00417D1B&quot;/&gt;&lt;wsp:rsid wsp:val=&quot;00417FE4&quot;/&gt;&lt;wsp:rsid wsp:val=&quot;00420086&quot;/&gt;&lt;wsp:rsid wsp:val=&quot;004200C3&quot;/&gt;&lt;wsp:rsid wsp:val=&quot;004200C5&quot;/&gt;&lt;wsp:rsid wsp:val=&quot;004200F2&quot;/&gt;&lt;wsp:rsid wsp:val=&quot;00420148&quot;/&gt;&lt;wsp:rsid wsp:val=&quot;004201EF&quot;/&gt;&lt;wsp:rsid wsp:val=&quot;0042039F&quot;/&gt;&lt;wsp:rsid wsp:val=&quot;00420642&quot;/&gt;&lt;wsp:rsid wsp:val=&quot;00420978&quot;/&gt;&lt;wsp:rsid wsp:val=&quot;00420F5E&quot;/&gt;&lt;wsp:rsid wsp:val=&quot;004217B5&quot;/&gt;&lt;wsp:rsid wsp:val=&quot;004219D3&quot;/&gt;&lt;wsp:rsid wsp:val=&quot;00421BDF&quot;/&gt;&lt;wsp:rsid wsp:val=&quot;00421CD4&quot;/&gt;&lt;wsp:rsid wsp:val=&quot;00421F9F&quot;/&gt;&lt;wsp:rsid wsp:val=&quot;0042261C&quot;/&gt;&lt;wsp:rsid wsp:val=&quot;00422698&quot;/&gt;&lt;wsp:rsid wsp:val=&quot;004226F7&quot;/&gt;&lt;wsp:rsid wsp:val=&quot;00422800&quot;/&gt;&lt;wsp:rsid wsp:val=&quot;00422CDC&quot;/&gt;&lt;wsp:rsid wsp:val=&quot;00422CF1&quot;/&gt;&lt;wsp:rsid wsp:val=&quot;00422D38&quot;/&gt;&lt;wsp:rsid wsp:val=&quot;00422E26&quot;/&gt;&lt;wsp:rsid wsp:val=&quot;00422F78&quot;/&gt;&lt;wsp:rsid wsp:val=&quot;00423453&quot;/&gt;&lt;wsp:rsid wsp:val=&quot;00423603&quot;/&gt;&lt;wsp:rsid wsp:val=&quot;00423748&quot;/&gt;&lt;wsp:rsid wsp:val=&quot;00423B50&quot;/&gt;&lt;wsp:rsid wsp:val=&quot;00423D98&quot;/&gt;&lt;wsp:rsid wsp:val=&quot;00424291&quot;/&gt;&lt;wsp:rsid wsp:val=&quot;0042447B&quot;/&gt;&lt;wsp:rsid wsp:val=&quot;00424653&quot;/&gt;&lt;wsp:rsid wsp:val=&quot;0042486B&quot;/&gt;&lt;wsp:rsid wsp:val=&quot;00424948&quot;/&gt;&lt;wsp:rsid wsp:val=&quot;00424D6E&quot;/&gt;&lt;wsp:rsid wsp:val=&quot;00424FBE&quot;/&gt;&lt;wsp:rsid wsp:val=&quot;00424FF5&quot;/&gt;&lt;wsp:rsid wsp:val=&quot;00425086&quot;/&gt;&lt;wsp:rsid wsp:val=&quot;004256F7&quot;/&gt;&lt;wsp:rsid wsp:val=&quot;00425ABC&quot;/&gt;&lt;wsp:rsid wsp:val=&quot;00425DCD&quot;/&gt;&lt;wsp:rsid wsp:val=&quot;00425E1D&quot;/&gt;&lt;wsp:rsid wsp:val=&quot;0042635D&quot;/&gt;&lt;wsp:rsid wsp:val=&quot;00426565&quot;/&gt;&lt;wsp:rsid wsp:val=&quot;00426AC3&quot;/&gt;&lt;wsp:rsid wsp:val=&quot;00426C3F&quot;/&gt;&lt;wsp:rsid wsp:val=&quot;00426D25&quot;/&gt;&lt;wsp:rsid wsp:val=&quot;00426E19&quot;/&gt;&lt;wsp:rsid wsp:val=&quot;00426F23&quot;/&gt;&lt;wsp:rsid wsp:val=&quot;00426F7F&quot;/&gt;&lt;wsp:rsid wsp:val=&quot;0042720E&quot;/&gt;&lt;wsp:rsid wsp:val=&quot;00427ACE&quot;/&gt;&lt;wsp:rsid wsp:val=&quot;00427B12&quot;/&gt;&lt;wsp:rsid wsp:val=&quot;00427B4E&quot;/&gt;&lt;wsp:rsid wsp:val=&quot;00427E6A&quot;/&gt;&lt;wsp:rsid wsp:val=&quot;0043007C&quot;/&gt;&lt;wsp:rsid wsp:val=&quot;004305C4&quot;/&gt;&lt;wsp:rsid wsp:val=&quot;004308EB&quot;/&gt;&lt;wsp:rsid wsp:val=&quot;00430AC3&quot;/&gt;&lt;wsp:rsid wsp:val=&quot;00430AF3&quot;/&gt;&lt;wsp:rsid wsp:val=&quot;00430C03&quot;/&gt;&lt;wsp:rsid wsp:val=&quot;00430D06&quot;/&gt;&lt;wsp:rsid wsp:val=&quot;00430D29&quot;/&gt;&lt;wsp:rsid wsp:val=&quot;00430D2F&quot;/&gt;&lt;wsp:rsid wsp:val=&quot;00431147&quot;/&gt;&lt;wsp:rsid wsp:val=&quot;004312B5&quot;/&gt;&lt;wsp:rsid wsp:val=&quot;004312D7&quot;/&gt;&lt;wsp:rsid wsp:val=&quot;0043155C&quot;/&gt;&lt;wsp:rsid wsp:val=&quot;00431647&quot;/&gt;&lt;wsp:rsid wsp:val=&quot;00431704&quot;/&gt;&lt;wsp:rsid wsp:val=&quot;004318AE&quot;/&gt;&lt;wsp:rsid wsp:val=&quot;00432013&quot;/&gt;&lt;wsp:rsid wsp:val=&quot;004321D1&quot;/&gt;&lt;wsp:rsid wsp:val=&quot;004324A5&quot;/&gt;&lt;wsp:rsid wsp:val=&quot;004327B2&quot;/&gt;&lt;wsp:rsid wsp:val=&quot;00433082&quot;/&gt;&lt;wsp:rsid wsp:val=&quot;0043339D&quot;/&gt;&lt;wsp:rsid wsp:val=&quot;004336CC&quot;/&gt;&lt;wsp:rsid wsp:val=&quot;004336F1&quot;/&gt;&lt;wsp:rsid wsp:val=&quot;00433973&quot;/&gt;&lt;wsp:rsid wsp:val=&quot;00433B2F&quot;/&gt;&lt;wsp:rsid wsp:val=&quot;00433EDE&quot;/&gt;&lt;wsp:rsid wsp:val=&quot;00433F2E&quot;/&gt;&lt;wsp:rsid wsp:val=&quot;00433F84&quot;/&gt;&lt;wsp:rsid wsp:val=&quot;004346C7&quot;/&gt;&lt;wsp:rsid wsp:val=&quot;00434CD4&quot;/&gt;&lt;wsp:rsid wsp:val=&quot;00434D7F&quot;/&gt;&lt;wsp:rsid wsp:val=&quot;0043574C&quot;/&gt;&lt;wsp:rsid wsp:val=&quot;0043579B&quot;/&gt;&lt;wsp:rsid wsp:val=&quot;00435861&quot;/&gt;&lt;wsp:rsid wsp:val=&quot;00435C6C&quot;/&gt;&lt;wsp:rsid wsp:val=&quot;00435D0E&quot;/&gt;&lt;wsp:rsid wsp:val=&quot;00436170&quot;/&gt;&lt;wsp:rsid wsp:val=&quot;00436194&quot;/&gt;&lt;wsp:rsid wsp:val=&quot;00436297&quot;/&gt;&lt;wsp:rsid wsp:val=&quot;00436386&quot;/&gt;&lt;wsp:rsid wsp:val=&quot;00436692&quot;/&gt;&lt;wsp:rsid wsp:val=&quot;004366A9&quot;/&gt;&lt;wsp:rsid wsp:val=&quot;004366AE&quot;/&gt;&lt;wsp:rsid wsp:val=&quot;00436CAD&quot;/&gt;&lt;wsp:rsid wsp:val=&quot;004370E2&quot;/&gt;&lt;wsp:rsid wsp:val=&quot;004375FA&quot;/&gt;&lt;wsp:rsid wsp:val=&quot;00437891&quot;/&gt;&lt;wsp:rsid wsp:val=&quot;00437C05&quot;/&gt;&lt;wsp:rsid wsp:val=&quot;0044005E&quot;/&gt;&lt;wsp:rsid wsp:val=&quot;00440457&quot;/&gt;&lt;wsp:rsid wsp:val=&quot;0044049F&quot;/&gt;&lt;wsp:rsid wsp:val=&quot;0044072D&quot;/&gt;&lt;wsp:rsid wsp:val=&quot;0044084E&quot;/&gt;&lt;wsp:rsid wsp:val=&quot;00440866&quot;/&gt;&lt;wsp:rsid wsp:val=&quot;00440DC3&quot;/&gt;&lt;wsp:rsid wsp:val=&quot;004410B7&quot;/&gt;&lt;wsp:rsid wsp:val=&quot;00441310&quot;/&gt;&lt;wsp:rsid wsp:val=&quot;00441562&quot;/&gt;&lt;wsp:rsid wsp:val=&quot;00441599&quot;/&gt;&lt;wsp:rsid wsp:val=&quot;0044169E&quot;/&gt;&lt;wsp:rsid wsp:val=&quot;00441F5B&quot;/&gt;&lt;wsp:rsid wsp:val=&quot;004421E4&quot;/&gt;&lt;wsp:rsid wsp:val=&quot;00442205&quot;/&gt;&lt;wsp:rsid wsp:val=&quot;0044255B&quot;/&gt;&lt;wsp:rsid wsp:val=&quot;00442BA0&quot;/&gt;&lt;wsp:rsid wsp:val=&quot;00442E40&quot;/&gt;&lt;wsp:rsid wsp:val=&quot;00442EA1&quot;/&gt;&lt;wsp:rsid wsp:val=&quot;00442EF6&quot;/&gt;&lt;wsp:rsid wsp:val=&quot;00442F25&quot;/&gt;&lt;wsp:rsid wsp:val=&quot;0044313B&quot;/&gt;&lt;wsp:rsid wsp:val=&quot;0044316F&quot;/&gt;&lt;wsp:rsid wsp:val=&quot;004432B5&quot;/&gt;&lt;wsp:rsid wsp:val=&quot;0044337A&quot;/&gt;&lt;wsp:rsid wsp:val=&quot;004433CA&quot;/&gt;&lt;wsp:rsid wsp:val=&quot;004434FC&quot;/&gt;&lt;wsp:rsid wsp:val=&quot;00443505&quot;/&gt;&lt;wsp:rsid wsp:val=&quot;0044355B&quot;/&gt;&lt;wsp:rsid wsp:val=&quot;00443CA1&quot;/&gt;&lt;wsp:rsid wsp:val=&quot;00443ED1&quot;/&gt;&lt;wsp:rsid wsp:val=&quot;00444506&quot;/&gt;&lt;wsp:rsid wsp:val=&quot;0044473F&quot;/&gt;&lt;wsp:rsid wsp:val=&quot;00444789&quot;/&gt;&lt;wsp:rsid wsp:val=&quot;00444ADB&quot;/&gt;&lt;wsp:rsid wsp:val=&quot;00444C71&quot;/&gt;&lt;wsp:rsid wsp:val=&quot;00444D4E&quot;/&gt;&lt;wsp:rsid wsp:val=&quot;00444DF9&quot;/&gt;&lt;wsp:rsid wsp:val=&quot;00444E23&quot;/&gt;&lt;wsp:rsid wsp:val=&quot;00444FD3&quot;/&gt;&lt;wsp:rsid wsp:val=&quot;00445122&quot;/&gt;&lt;wsp:rsid wsp:val=&quot;00445664&quot;/&gt;&lt;wsp:rsid wsp:val=&quot;00445689&quot;/&gt;&lt;wsp:rsid wsp:val=&quot;004457A1&quot;/&gt;&lt;wsp:rsid wsp:val=&quot;00445BC2&quot;/&gt;&lt;wsp:rsid wsp:val=&quot;00445D75&quot;/&gt;&lt;wsp:rsid wsp:val=&quot;00445E09&quot;/&gt;&lt;wsp:rsid wsp:val=&quot;00446034&quot;/&gt;&lt;wsp:rsid wsp:val=&quot;004461D2&quot;/&gt;&lt;wsp:rsid wsp:val=&quot;00446649&quot;/&gt;&lt;wsp:rsid wsp:val=&quot;004467E3&quot;/&gt;&lt;wsp:rsid wsp:val=&quot;00446D85&quot;/&gt;&lt;wsp:rsid wsp:val=&quot;00446FFE&quot;/&gt;&lt;wsp:rsid wsp:val=&quot;004470E8&quot;/&gt;&lt;wsp:rsid wsp:val=&quot;0044759A&quot;/&gt;&lt;wsp:rsid wsp:val=&quot;0044791F&quot;/&gt;&lt;wsp:rsid wsp:val=&quot;00447E31&quot;/&gt;&lt;wsp:rsid wsp:val=&quot;00450198&quot;/&gt;&lt;wsp:rsid wsp:val=&quot;00450751&quot;/&gt;&lt;wsp:rsid wsp:val=&quot;0045095E&quot;/&gt;&lt;wsp:rsid wsp:val=&quot;00450A90&quot;/&gt;&lt;wsp:rsid wsp:val=&quot;00450B0A&quot;/&gt;&lt;wsp:rsid wsp:val=&quot;00450C1C&quot;/&gt;&lt;wsp:rsid wsp:val=&quot;00450FBF&quot;/&gt;&lt;wsp:rsid wsp:val=&quot;00451785&quot;/&gt;&lt;wsp:rsid wsp:val=&quot;00451825&quot;/&gt;&lt;wsp:rsid wsp:val=&quot;00451915&quot;/&gt;&lt;wsp:rsid wsp:val=&quot;004519FC&quot;/&gt;&lt;wsp:rsid wsp:val=&quot;00451D60&quot;/&gt;&lt;wsp:rsid wsp:val=&quot;004520D3&quot;/&gt;&lt;wsp:rsid wsp:val=&quot;004523D9&quot;/&gt;&lt;wsp:rsid wsp:val=&quot;0045260C&quot;/&gt;&lt;wsp:rsid wsp:val=&quot;00452843&quot;/&gt;&lt;wsp:rsid wsp:val=&quot;004528AF&quot;/&gt;&lt;wsp:rsid wsp:val=&quot;004528D7&quot;/&gt;&lt;wsp:rsid wsp:val=&quot;00452991&quot;/&gt;&lt;wsp:rsid wsp:val=&quot;00452B57&quot;/&gt;&lt;wsp:rsid wsp:val=&quot;00452CDF&quot;/&gt;&lt;wsp:rsid wsp:val=&quot;00452D0F&quot;/&gt;&lt;wsp:rsid wsp:val=&quot;00453003&quot;/&gt;&lt;wsp:rsid wsp:val=&quot;0045314B&quot;/&gt;&lt;wsp:rsid wsp:val=&quot;0045328A&quot;/&gt;&lt;wsp:rsid wsp:val=&quot;004535DC&quot;/&gt;&lt;wsp:rsid wsp:val=&quot;004536D0&quot;/&gt;&lt;wsp:rsid wsp:val=&quot;00453768&quot;/&gt;&lt;wsp:rsid wsp:val=&quot;00453885&quot;/&gt;&lt;wsp:rsid wsp:val=&quot;00453976&quot;/&gt;&lt;wsp:rsid wsp:val=&quot;00453B65&quot;/&gt;&lt;wsp:rsid wsp:val=&quot;00453C90&quot;/&gt;&lt;wsp:rsid wsp:val=&quot;0045413C&quot;/&gt;&lt;wsp:rsid wsp:val=&quot;0045444B&quot;/&gt;&lt;wsp:rsid wsp:val=&quot;004545BB&quot;/&gt;&lt;wsp:rsid wsp:val=&quot;004547E0&quot;/&gt;&lt;wsp:rsid wsp:val=&quot;00454A77&quot;/&gt;&lt;wsp:rsid wsp:val=&quot;00454AD9&quot;/&gt;&lt;wsp:rsid wsp:val=&quot;00454B08&quot;/&gt;&lt;wsp:rsid wsp:val=&quot;00454E0F&quot;/&gt;&lt;wsp:rsid wsp:val=&quot;004550E1&quot;/&gt;&lt;wsp:rsid wsp:val=&quot;004555AB&quot;/&gt;&lt;wsp:rsid wsp:val=&quot;004558DA&quot;/&gt;&lt;wsp:rsid wsp:val=&quot;004559F2&quot;/&gt;&lt;wsp:rsid wsp:val=&quot;00455A3D&quot;/&gt;&lt;wsp:rsid wsp:val=&quot;00455CA5&quot;/&gt;&lt;wsp:rsid wsp:val=&quot;00456196&quot;/&gt;&lt;wsp:rsid wsp:val=&quot;004568C5&quot;/&gt;&lt;wsp:rsid wsp:val=&quot;00456945&quot;/&gt;&lt;wsp:rsid wsp:val=&quot;00456A10&quot;/&gt;&lt;wsp:rsid wsp:val=&quot;00456CC5&quot;/&gt;&lt;wsp:rsid wsp:val=&quot;00456E45&quot;/&gt;&lt;wsp:rsid wsp:val=&quot;00456ECA&quot;/&gt;&lt;wsp:rsid wsp:val=&quot;004570DC&quot;/&gt;&lt;wsp:rsid wsp:val=&quot;00457310&quot;/&gt;&lt;wsp:rsid wsp:val=&quot;0045793F&quot;/&gt;&lt;wsp:rsid wsp:val=&quot;00457993&quot;/&gt;&lt;wsp:rsid wsp:val=&quot;00457A18&quot;/&gt;&lt;wsp:rsid wsp:val=&quot;00457A37&quot;/&gt;&lt;wsp:rsid wsp:val=&quot;0046061A&quot;/&gt;&lt;wsp:rsid wsp:val=&quot;00460731&quot;/&gt;&lt;wsp:rsid wsp:val=&quot;00460C77&quot;/&gt;&lt;wsp:rsid wsp:val=&quot;00460D15&quot;/&gt;&lt;wsp:rsid wsp:val=&quot;00460E2B&quot;/&gt;&lt;wsp:rsid wsp:val=&quot;00460E52&quot;/&gt;&lt;wsp:rsid wsp:val=&quot;00461012&quot;/&gt;&lt;wsp:rsid wsp:val=&quot;004610A6&quot;/&gt;&lt;wsp:rsid wsp:val=&quot;00461368&quot;/&gt;&lt;wsp:rsid wsp:val=&quot;004615C2&quot;/&gt;&lt;wsp:rsid wsp:val=&quot;0046173A&quot;/&gt;&lt;wsp:rsid wsp:val=&quot;00461847&quot;/&gt;&lt;wsp:rsid wsp:val=&quot;00461985&quot;/&gt;&lt;wsp:rsid wsp:val=&quot;00461FE0&quot;/&gt;&lt;wsp:rsid wsp:val=&quot;00462081&quot;/&gt;&lt;wsp:rsid wsp:val=&quot;004621E0&quot;/&gt;&lt;wsp:rsid wsp:val=&quot;00462811&quot;/&gt;&lt;wsp:rsid wsp:val=&quot;00462F9D&quot;/&gt;&lt;wsp:rsid wsp:val=&quot;0046315B&quot;/&gt;&lt;wsp:rsid wsp:val=&quot;004631CA&quot;/&gt;&lt;wsp:rsid wsp:val=&quot;004633D9&quot;/&gt;&lt;wsp:rsid wsp:val=&quot;004638BB&quot;/&gt;&lt;wsp:rsid wsp:val=&quot;00463B2B&quot;/&gt;&lt;wsp:rsid wsp:val=&quot;00463B74&quot;/&gt;&lt;wsp:rsid wsp:val=&quot;00463EE7&quot;/&gt;&lt;wsp:rsid wsp:val=&quot;00464582&quot;/&gt;&lt;wsp:rsid wsp:val=&quot;0046459E&quot;/&gt;&lt;wsp:rsid wsp:val=&quot;004647C9&quot;/&gt;&lt;wsp:rsid wsp:val=&quot;004648AF&quot;/&gt;&lt;wsp:rsid wsp:val=&quot;00464A87&quot;/&gt;&lt;wsp:rsid wsp:val=&quot;00464B30&quot;/&gt;&lt;wsp:rsid wsp:val=&quot;0046502B&quot;/&gt;&lt;wsp:rsid wsp:val=&quot;004652AE&quot;/&gt;&lt;wsp:rsid wsp:val=&quot;00465533&quot;/&gt;&lt;wsp:rsid wsp:val=&quot;00465963&quot;/&gt;&lt;wsp:rsid wsp:val=&quot;00466620&quot;/&gt;&lt;wsp:rsid wsp:val=&quot;0046684E&quot;/&gt;&lt;wsp:rsid wsp:val=&quot;004668F3&quot;/&gt;&lt;wsp:rsid wsp:val=&quot;004669F1&quot;/&gt;&lt;wsp:rsid wsp:val=&quot;00466B18&quot;/&gt;&lt;wsp:rsid wsp:val=&quot;00466C67&quot;/&gt;&lt;wsp:rsid wsp:val=&quot;00466D40&quot;/&gt;&lt;wsp:rsid wsp:val=&quot;0046731D&quot;/&gt;&lt;wsp:rsid wsp:val=&quot;004673EA&quot;/&gt;&lt;wsp:rsid wsp:val=&quot;00467516&quot;/&gt;&lt;wsp:rsid wsp:val=&quot;004675BA&quot;/&gt;&lt;wsp:rsid wsp:val=&quot;004676FF&quot;/&gt;&lt;wsp:rsid wsp:val=&quot;0046773F&quot;/&gt;&lt;wsp:rsid wsp:val=&quot;00467F94&quot;/&gt;&lt;wsp:rsid wsp:val=&quot;004701DB&quot;/&gt;&lt;wsp:rsid wsp:val=&quot;00470221&quot;/&gt;&lt;wsp:rsid wsp:val=&quot;004705C9&quot;/&gt;&lt;wsp:rsid wsp:val=&quot;00470954&quot;/&gt;&lt;wsp:rsid wsp:val=&quot;00470BF5&quot;/&gt;&lt;wsp:rsid wsp:val=&quot;0047105F&quot;/&gt;&lt;wsp:rsid wsp:val=&quot;004713F2&quot;/&gt;&lt;wsp:rsid wsp:val=&quot;0047151A&quot;/&gt;&lt;wsp:rsid wsp:val=&quot;0047155F&quot;/&gt;&lt;wsp:rsid wsp:val=&quot;0047171F&quot;/&gt;&lt;wsp:rsid wsp:val=&quot;004717ED&quot;/&gt;&lt;wsp:rsid wsp:val=&quot;00471891&quot;/&gt;&lt;wsp:rsid wsp:val=&quot;0047191D&quot;/&gt;&lt;wsp:rsid wsp:val=&quot;00471B38&quot;/&gt;&lt;wsp:rsid wsp:val=&quot;00471CA0&quot;/&gt;&lt;wsp:rsid wsp:val=&quot;00471E37&quot;/&gt;&lt;wsp:rsid wsp:val=&quot;004726AC&quot;/&gt;&lt;wsp:rsid wsp:val=&quot;0047274E&quot;/&gt;&lt;wsp:rsid wsp:val=&quot;00472822&quot;/&gt;&lt;wsp:rsid wsp:val=&quot;00472979&quot;/&gt;&lt;wsp:rsid wsp:val=&quot;00472998&quot;/&gt;&lt;wsp:rsid wsp:val=&quot;00472A4C&quot;/&gt;&lt;wsp:rsid wsp:val=&quot;0047333A&quot;/&gt;&lt;wsp:rsid wsp:val=&quot;00473731&quot;/&gt;&lt;wsp:rsid wsp:val=&quot;00473C00&quot;/&gt;&lt;wsp:rsid wsp:val=&quot;00473CFB&quot;/&gt;&lt;wsp:rsid wsp:val=&quot;00473D14&quot;/&gt;&lt;wsp:rsid wsp:val=&quot;00473DAA&quot;/&gt;&lt;wsp:rsid wsp:val=&quot;00473E1A&quot;/&gt;&lt;wsp:rsid wsp:val=&quot;00473E7F&quot;/&gt;&lt;wsp:rsid wsp:val=&quot;004740E1&quot;/&gt;&lt;wsp:rsid wsp:val=&quot;0047420B&quot;/&gt;&lt;wsp:rsid wsp:val=&quot;004745E0&quot;/&gt;&lt;wsp:rsid wsp:val=&quot;004746D2&quot;/&gt;&lt;wsp:rsid wsp:val=&quot;004747ED&quot;/&gt;&lt;wsp:rsid wsp:val=&quot;004749EB&quot;/&gt;&lt;wsp:rsid wsp:val=&quot;00474A44&quot;/&gt;&lt;wsp:rsid wsp:val=&quot;00474E17&quot;/&gt;&lt;wsp:rsid wsp:val=&quot;00475740&quot;/&gt;&lt;wsp:rsid wsp:val=&quot;004758DA&quot;/&gt;&lt;wsp:rsid wsp:val=&quot;00475A2D&quot;/&gt;&lt;wsp:rsid wsp:val=&quot;00475D21&quot;/&gt;&lt;wsp:rsid wsp:val=&quot;00475D74&quot;/&gt;&lt;wsp:rsid wsp:val=&quot;00476119&quot;/&gt;&lt;wsp:rsid wsp:val=&quot;0047626B&quot;/&gt;&lt;wsp:rsid wsp:val=&quot;00476ABC&quot;/&gt;&lt;wsp:rsid wsp:val=&quot;00476B86&quot;/&gt;&lt;wsp:rsid wsp:val=&quot;00476CC8&quot;/&gt;&lt;wsp:rsid wsp:val=&quot;00476D18&quot;/&gt;&lt;wsp:rsid wsp:val=&quot;00476FBA&quot;/&gt;&lt;wsp:rsid wsp:val=&quot;00477483&quot;/&gt;&lt;wsp:rsid wsp:val=&quot;004775E1&quot;/&gt;&lt;wsp:rsid wsp:val=&quot;00477863&quot;/&gt;&lt;wsp:rsid wsp:val=&quot;00477B35&quot;/&gt;&lt;wsp:rsid wsp:val=&quot;00477BC2&quot;/&gt;&lt;wsp:rsid wsp:val=&quot;00477BF8&quot;/&gt;&lt;wsp:rsid wsp:val=&quot;00477DA4&quot;/&gt;&lt;wsp:rsid wsp:val=&quot;004801AD&quot;/&gt;&lt;wsp:rsid wsp:val=&quot;0048049F&quot;/&gt;&lt;wsp:rsid wsp:val=&quot;004806E1&quot;/&gt;&lt;wsp:rsid wsp:val=&quot;00480A07&quot;/&gt;&lt;wsp:rsid wsp:val=&quot;00480B13&quot;/&gt;&lt;wsp:rsid wsp:val=&quot;00480CEC&quot;/&gt;&lt;wsp:rsid wsp:val=&quot;004814EE&quot;/&gt;&lt;wsp:rsid wsp:val=&quot;00481CF0&quot;/&gt;&lt;wsp:rsid wsp:val=&quot;004824D4&quot;/&gt;&lt;wsp:rsid wsp:val=&quot;00482665&quot;/&gt;&lt;wsp:rsid wsp:val=&quot;00482FE5&quot;/&gt;&lt;wsp:rsid wsp:val=&quot;004831D9&quot;/&gt;&lt;wsp:rsid wsp:val=&quot;004831FE&quot;/&gt;&lt;wsp:rsid wsp:val=&quot;0048325F&quot;/&gt;&lt;wsp:rsid wsp:val=&quot;0048327F&quot;/&gt;&lt;wsp:rsid wsp:val=&quot;004832D0&quot;/&gt;&lt;wsp:rsid wsp:val=&quot;004834A7&quot;/&gt;&lt;wsp:rsid wsp:val=&quot;004835B8&quot;/&gt;&lt;wsp:rsid wsp:val=&quot;004836E0&quot;/&gt;&lt;wsp:rsid wsp:val=&quot;0048388A&quot;/&gt;&lt;wsp:rsid wsp:val=&quot;00483CF3&quot;/&gt;&lt;wsp:rsid wsp:val=&quot;0048407D&quot;/&gt;&lt;wsp:rsid wsp:val=&quot;004840FA&quot;/&gt;&lt;wsp:rsid wsp:val=&quot;00484103&quot;/&gt;&lt;wsp:rsid wsp:val=&quot;00484485&quot;/&gt;&lt;wsp:rsid wsp:val=&quot;0048448C&quot;/&gt;&lt;wsp:rsid wsp:val=&quot;00484515&quot;/&gt;&lt;wsp:rsid wsp:val=&quot;004849AF&quot;/&gt;&lt;wsp:rsid wsp:val=&quot;00484AF6&quot;/&gt;&lt;wsp:rsid wsp:val=&quot;00484C94&quot;/&gt;&lt;wsp:rsid wsp:val=&quot;00484CA3&quot;/&gt;&lt;wsp:rsid wsp:val=&quot;00484E1F&quot;/&gt;&lt;wsp:rsid wsp:val=&quot;00484E24&quot;/&gt;&lt;wsp:rsid wsp:val=&quot;00485678&quot;/&gt;&lt;wsp:rsid wsp:val=&quot;00485992&quot;/&gt;&lt;wsp:rsid wsp:val=&quot;00485B52&quot;/&gt;&lt;wsp:rsid wsp:val=&quot;00485D78&quot;/&gt;&lt;wsp:rsid wsp:val=&quot;00486239&quot;/&gt;&lt;wsp:rsid wsp:val=&quot;004863C0&quot;/&gt;&lt;wsp:rsid wsp:val=&quot;00486517&quot;/&gt;&lt;wsp:rsid wsp:val=&quot;00486687&quot;/&gt;&lt;wsp:rsid wsp:val=&quot;004866A3&quot;/&gt;&lt;wsp:rsid wsp:val=&quot;0048672A&quot;/&gt;&lt;wsp:rsid wsp:val=&quot;004867C2&quot;/&gt;&lt;wsp:rsid wsp:val=&quot;00486CB2&quot;/&gt;&lt;wsp:rsid wsp:val=&quot;00486F0B&quot;/&gt;&lt;wsp:rsid wsp:val=&quot;0048707D&quot;/&gt;&lt;wsp:rsid wsp:val=&quot;004871C3&quot;/&gt;&lt;wsp:rsid wsp:val=&quot;004875F5&quot;/&gt;&lt;wsp:rsid wsp:val=&quot;00487720&quot;/&gt;&lt;wsp:rsid wsp:val=&quot;004877C9&quot;/&gt;&lt;wsp:rsid wsp:val=&quot;00490008&quot;/&gt;&lt;wsp:rsid wsp:val=&quot;00490155&quot;/&gt;&lt;wsp:rsid wsp:val=&quot;00490562&quot;/&gt;&lt;wsp:rsid wsp:val=&quot;0049081C&quot;/&gt;&lt;wsp:rsid wsp:val=&quot;00490BF4&quot;/&gt;&lt;wsp:rsid wsp:val=&quot;0049102F&quot;/&gt;&lt;wsp:rsid wsp:val=&quot;00491139&quot;/&gt;&lt;wsp:rsid wsp:val=&quot;0049117C&quot;/&gt;&lt;wsp:rsid wsp:val=&quot;0049146C&quot;/&gt;&lt;wsp:rsid wsp:val=&quot;004918A8&quot;/&gt;&lt;wsp:rsid wsp:val=&quot;004919B4&quot;/&gt;&lt;wsp:rsid wsp:val=&quot;00491B26&quot;/&gt;&lt;wsp:rsid wsp:val=&quot;00491D20&quot;/&gt;&lt;wsp:rsid wsp:val=&quot;00492355&quot;/&gt;&lt;wsp:rsid wsp:val=&quot;0049239B&quot;/&gt;&lt;wsp:rsid wsp:val=&quot;004923B1&quot;/&gt;&lt;wsp:rsid wsp:val=&quot;004923F5&quot;/&gt;&lt;wsp:rsid wsp:val=&quot;00492518&quot;/&gt;&lt;wsp:rsid wsp:val=&quot;004925C5&quot;/&gt;&lt;wsp:rsid wsp:val=&quot;004927C6&quot;/&gt;&lt;wsp:rsid wsp:val=&quot;00492906&quot;/&gt;&lt;wsp:rsid wsp:val=&quot;00492C33&quot;/&gt;&lt;wsp:rsid wsp:val=&quot;00492D11&quot;/&gt;&lt;wsp:rsid wsp:val=&quot;004931D9&quot;/&gt;&lt;wsp:rsid wsp:val=&quot;00493286&quot;/&gt;&lt;wsp:rsid wsp:val=&quot;00493573&quot;/&gt;&lt;wsp:rsid wsp:val=&quot;004935B8&quot;/&gt;&lt;wsp:rsid wsp:val=&quot;00493601&quot;/&gt;&lt;wsp:rsid wsp:val=&quot;00493D08&quot;/&gt;&lt;wsp:rsid wsp:val=&quot;00493DFF&quot;/&gt;&lt;wsp:rsid wsp:val=&quot;00493EB2&quot;/&gt;&lt;wsp:rsid wsp:val=&quot;00493FCC&quot;/&gt;&lt;wsp:rsid wsp:val=&quot;0049401D&quot;/&gt;&lt;wsp:rsid wsp:val=&quot;0049431D&quot;/&gt;&lt;wsp:rsid wsp:val=&quot;0049448B&quot;/&gt;&lt;wsp:rsid wsp:val=&quot;004949FF&quot;/&gt;&lt;wsp:rsid wsp:val=&quot;00494B2E&quot;/&gt;&lt;wsp:rsid wsp:val=&quot;00494D62&quot;/&gt;&lt;wsp:rsid wsp:val=&quot;004952AB&quot;/&gt;&lt;wsp:rsid wsp:val=&quot;0049537F&quot;/&gt;&lt;wsp:rsid wsp:val=&quot;0049563C&quot;/&gt;&lt;wsp:rsid wsp:val=&quot;00495763&quot;/&gt;&lt;wsp:rsid wsp:val=&quot;004959B5&quot;/&gt;&lt;wsp:rsid wsp:val=&quot;00495A02&quot;/&gt;&lt;wsp:rsid wsp:val=&quot;00495ACB&quot;/&gt;&lt;wsp:rsid wsp:val=&quot;00495EB0&quot;/&gt;&lt;wsp:rsid wsp:val=&quot;00495EDE&quot;/&gt;&lt;wsp:rsid wsp:val=&quot;00495F20&quot;/&gt;&lt;wsp:rsid wsp:val=&quot;00495F3C&quot;/&gt;&lt;wsp:rsid wsp:val=&quot;0049618A&quot;/&gt;&lt;wsp:rsid wsp:val=&quot;004966C7&quot;/&gt;&lt;wsp:rsid wsp:val=&quot;00496771&quot;/&gt;&lt;wsp:rsid wsp:val=&quot;00496824&quot;/&gt;&lt;wsp:rsid wsp:val=&quot;0049685D&quot;/&gt;&lt;wsp:rsid wsp:val=&quot;004968A5&quot;/&gt;&lt;wsp:rsid wsp:val=&quot;00496B43&quot;/&gt;&lt;wsp:rsid wsp:val=&quot;00496C7F&quot;/&gt;&lt;wsp:rsid wsp:val=&quot;00496D76&quot;/&gt;&lt;wsp:rsid wsp:val=&quot;00496E0A&quot;/&gt;&lt;wsp:rsid wsp:val=&quot;00496F4D&quot;/&gt;&lt;wsp:rsid wsp:val=&quot;0049786B&quot;/&gt;&lt;wsp:rsid wsp:val=&quot;004978A2&quot;/&gt;&lt;wsp:rsid wsp:val=&quot;00497F46&quot;/&gt;&lt;wsp:rsid wsp:val=&quot;004A020D&quot;/&gt;&lt;wsp:rsid wsp:val=&quot;004A0305&quot;/&gt;&lt;wsp:rsid wsp:val=&quot;004A046B&quot;/&gt;&lt;wsp:rsid wsp:val=&quot;004A04FA&quot;/&gt;&lt;wsp:rsid wsp:val=&quot;004A0EDC&quot;/&gt;&lt;wsp:rsid wsp:val=&quot;004A1490&quot;/&gt;&lt;wsp:rsid wsp:val=&quot;004A1A54&quot;/&gt;&lt;wsp:rsid wsp:val=&quot;004A1DE0&quot;/&gt;&lt;wsp:rsid wsp:val=&quot;004A2213&quot;/&gt;&lt;wsp:rsid wsp:val=&quot;004A25B9&quot;/&gt;&lt;wsp:rsid wsp:val=&quot;004A2690&quot;/&gt;&lt;wsp:rsid wsp:val=&quot;004A29D7&quot;/&gt;&lt;wsp:rsid wsp:val=&quot;004A2C06&quot;/&gt;&lt;wsp:rsid wsp:val=&quot;004A2E8B&quot;/&gt;&lt;wsp:rsid wsp:val=&quot;004A2EBD&quot;/&gt;&lt;wsp:rsid wsp:val=&quot;004A33BF&quot;/&gt;&lt;wsp:rsid wsp:val=&quot;004A357A&quot;/&gt;&lt;wsp:rsid wsp:val=&quot;004A3BC5&quot;/&gt;&lt;wsp:rsid wsp:val=&quot;004A3BF2&quot;/&gt;&lt;wsp:rsid wsp:val=&quot;004A3C50&quot;/&gt;&lt;wsp:rsid wsp:val=&quot;004A3C80&quot;/&gt;&lt;wsp:rsid wsp:val=&quot;004A3CA4&quot;/&gt;&lt;wsp:rsid wsp:val=&quot;004A3D5C&quot;/&gt;&lt;wsp:rsid wsp:val=&quot;004A400E&quot;/&gt;&lt;wsp:rsid wsp:val=&quot;004A4932&quot;/&gt;&lt;wsp:rsid wsp:val=&quot;004A49D0&quot;/&gt;&lt;wsp:rsid wsp:val=&quot;004A4FD1&quot;/&gt;&lt;wsp:rsid wsp:val=&quot;004A512B&quot;/&gt;&lt;wsp:rsid wsp:val=&quot;004A524B&quot;/&gt;&lt;wsp:rsid wsp:val=&quot;004A5345&quot;/&gt;&lt;wsp:rsid wsp:val=&quot;004A538F&quot;/&gt;&lt;wsp:rsid wsp:val=&quot;004A5697&quot;/&gt;&lt;wsp:rsid wsp:val=&quot;004A59CF&quot;/&gt;&lt;wsp:rsid wsp:val=&quot;004A5AA4&quot;/&gt;&lt;wsp:rsid wsp:val=&quot;004A5F5D&quot;/&gt;&lt;wsp:rsid wsp:val=&quot;004A60D5&quot;/&gt;&lt;wsp:rsid wsp:val=&quot;004A6189&quot;/&gt;&lt;wsp:rsid wsp:val=&quot;004A6302&quot;/&gt;&lt;wsp:rsid wsp:val=&quot;004A69BB&quot;/&gt;&lt;wsp:rsid wsp:val=&quot;004A6CE0&quot;/&gt;&lt;wsp:rsid wsp:val=&quot;004A737A&quot;/&gt;&lt;wsp:rsid wsp:val=&quot;004A76E3&quot;/&gt;&lt;wsp:rsid wsp:val=&quot;004A786F&quot;/&gt;&lt;wsp:rsid wsp:val=&quot;004A78D7&quot;/&gt;&lt;wsp:rsid wsp:val=&quot;004A794A&quot;/&gt;&lt;wsp:rsid wsp:val=&quot;004A7BBB&quot;/&gt;&lt;wsp:rsid wsp:val=&quot;004A7CE1&quot;/&gt;&lt;wsp:rsid wsp:val=&quot;004A7E5D&quot;/&gt;&lt;wsp:rsid wsp:val=&quot;004A7F05&quot;/&gt;&lt;wsp:rsid wsp:val=&quot;004B0044&quot;/&gt;&lt;wsp:rsid wsp:val=&quot;004B0196&quot;/&gt;&lt;wsp:rsid wsp:val=&quot;004B038A&quot;/&gt;&lt;wsp:rsid wsp:val=&quot;004B042A&quot;/&gt;&lt;wsp:rsid wsp:val=&quot;004B0499&quot;/&gt;&lt;wsp:rsid wsp:val=&quot;004B068F&quot;/&gt;&lt;wsp:rsid wsp:val=&quot;004B0714&quot;/&gt;&lt;wsp:rsid wsp:val=&quot;004B074E&quot;/&gt;&lt;wsp:rsid wsp:val=&quot;004B0A67&quot;/&gt;&lt;wsp:rsid wsp:val=&quot;004B0F98&quot;/&gt;&lt;wsp:rsid wsp:val=&quot;004B0FFB&quot;/&gt;&lt;wsp:rsid wsp:val=&quot;004B1055&quot;/&gt;&lt;wsp:rsid wsp:val=&quot;004B1417&quot;/&gt;&lt;wsp:rsid wsp:val=&quot;004B145C&quot;/&gt;&lt;wsp:rsid wsp:val=&quot;004B1488&quot;/&gt;&lt;wsp:rsid wsp:val=&quot;004B14E5&quot;/&gt;&lt;wsp:rsid wsp:val=&quot;004B16D6&quot;/&gt;&lt;wsp:rsid wsp:val=&quot;004B1C35&quot;/&gt;&lt;wsp:rsid wsp:val=&quot;004B1C4D&quot;/&gt;&lt;wsp:rsid wsp:val=&quot;004B1CFD&quot;/&gt;&lt;wsp:rsid wsp:val=&quot;004B1E57&quot;/&gt;&lt;wsp:rsid wsp:val=&quot;004B216B&quot;/&gt;&lt;wsp:rsid wsp:val=&quot;004B236A&quot;/&gt;&lt;wsp:rsid wsp:val=&quot;004B24BD&quot;/&gt;&lt;wsp:rsid wsp:val=&quot;004B28DC&quot;/&gt;&lt;wsp:rsid wsp:val=&quot;004B2B6C&quot;/&gt;&lt;wsp:rsid wsp:val=&quot;004B2EDC&quot;/&gt;&lt;wsp:rsid wsp:val=&quot;004B2F4A&quot;/&gt;&lt;wsp:rsid wsp:val=&quot;004B30D5&quot;/&gt;&lt;wsp:rsid wsp:val=&quot;004B3155&quot;/&gt;&lt;wsp:rsid wsp:val=&quot;004B3234&quot;/&gt;&lt;wsp:rsid wsp:val=&quot;004B3242&quot;/&gt;&lt;wsp:rsid wsp:val=&quot;004B34DB&quot;/&gt;&lt;wsp:rsid wsp:val=&quot;004B375A&quot;/&gt;&lt;wsp:rsid wsp:val=&quot;004B3BDF&quot;/&gt;&lt;wsp:rsid wsp:val=&quot;004B3C94&quot;/&gt;&lt;wsp:rsid wsp:val=&quot;004B3CC4&quot;/&gt;&lt;wsp:rsid wsp:val=&quot;004B409B&quot;/&gt;&lt;wsp:rsid wsp:val=&quot;004B4233&quot;/&gt;&lt;wsp:rsid wsp:val=&quot;004B46B7&quot;/&gt;&lt;wsp:rsid wsp:val=&quot;004B4741&quot;/&gt;&lt;wsp:rsid wsp:val=&quot;004B4890&quot;/&gt;&lt;wsp:rsid wsp:val=&quot;004B4968&quot;/&gt;&lt;wsp:rsid wsp:val=&quot;004B4D2C&quot;/&gt;&lt;wsp:rsid wsp:val=&quot;004B4DD7&quot;/&gt;&lt;wsp:rsid wsp:val=&quot;004B4E44&quot;/&gt;&lt;wsp:rsid wsp:val=&quot;004B4EA7&quot;/&gt;&lt;wsp:rsid wsp:val=&quot;004B4FF0&quot;/&gt;&lt;wsp:rsid wsp:val=&quot;004B5216&quot;/&gt;&lt;wsp:rsid wsp:val=&quot;004B52A5&quot;/&gt;&lt;wsp:rsid wsp:val=&quot;004B55B3&quot;/&gt;&lt;wsp:rsid wsp:val=&quot;004B5949&quot;/&gt;&lt;wsp:rsid wsp:val=&quot;004B5A47&quot;/&gt;&lt;wsp:rsid wsp:val=&quot;004B5BB5&quot;/&gt;&lt;wsp:rsid wsp:val=&quot;004B5CBB&quot;/&gt;&lt;wsp:rsid wsp:val=&quot;004B5F0C&quot;/&gt;&lt;wsp:rsid wsp:val=&quot;004B5FA6&quot;/&gt;&lt;wsp:rsid wsp:val=&quot;004B6132&quot;/&gt;&lt;wsp:rsid wsp:val=&quot;004B6348&quot;/&gt;&lt;wsp:rsid wsp:val=&quot;004B6357&quot;/&gt;&lt;wsp:rsid wsp:val=&quot;004B6555&quot;/&gt;&lt;wsp:rsid wsp:val=&quot;004B676B&quot;/&gt;&lt;wsp:rsid wsp:val=&quot;004B6893&quot;/&gt;&lt;wsp:rsid wsp:val=&quot;004B69B5&quot;/&gt;&lt;wsp:rsid wsp:val=&quot;004B6B33&quot;/&gt;&lt;wsp:rsid wsp:val=&quot;004B6BF4&quot;/&gt;&lt;wsp:rsid wsp:val=&quot;004B6C17&quot;/&gt;&lt;wsp:rsid wsp:val=&quot;004B6CB8&quot;/&gt;&lt;wsp:rsid wsp:val=&quot;004B6E38&quot;/&gt;&lt;wsp:rsid wsp:val=&quot;004B726B&quot;/&gt;&lt;wsp:rsid wsp:val=&quot;004B73C9&quot;/&gt;&lt;wsp:rsid wsp:val=&quot;004B7435&quot;/&gt;&lt;wsp:rsid wsp:val=&quot;004B75B1&quot;/&gt;&lt;wsp:rsid wsp:val=&quot;004B76D7&quot;/&gt;&lt;wsp:rsid wsp:val=&quot;004B79A1&quot;/&gt;&lt;wsp:rsid wsp:val=&quot;004B79B4&quot;/&gt;&lt;wsp:rsid wsp:val=&quot;004B7D80&quot;/&gt;&lt;wsp:rsid wsp:val=&quot;004B7EA3&quot;/&gt;&lt;wsp:rsid wsp:val=&quot;004B7F31&quot;/&gt;&lt;wsp:rsid wsp:val=&quot;004C011E&quot;/&gt;&lt;wsp:rsid wsp:val=&quot;004C0195&quot;/&gt;&lt;wsp:rsid wsp:val=&quot;004C01B7&quot;/&gt;&lt;wsp:rsid wsp:val=&quot;004C0232&quot;/&gt;&lt;wsp:rsid wsp:val=&quot;004C0486&quot;/&gt;&lt;wsp:rsid wsp:val=&quot;004C06C8&quot;/&gt;&lt;wsp:rsid wsp:val=&quot;004C06DE&quot;/&gt;&lt;wsp:rsid wsp:val=&quot;004C077B&quot;/&gt;&lt;wsp:rsid wsp:val=&quot;004C08B0&quot;/&gt;&lt;wsp:rsid wsp:val=&quot;004C0AD7&quot;/&gt;&lt;wsp:rsid wsp:val=&quot;004C0CE1&quot;/&gt;&lt;wsp:rsid wsp:val=&quot;004C0D03&quot;/&gt;&lt;wsp:rsid wsp:val=&quot;004C0D56&quot;/&gt;&lt;wsp:rsid wsp:val=&quot;004C0F6F&quot;/&gt;&lt;wsp:rsid wsp:val=&quot;004C0F97&quot;/&gt;&lt;wsp:rsid wsp:val=&quot;004C0FFE&quot;/&gt;&lt;wsp:rsid wsp:val=&quot;004C1035&quot;/&gt;&lt;wsp:rsid wsp:val=&quot;004C1641&quot;/&gt;&lt;wsp:rsid wsp:val=&quot;004C183E&quot;/&gt;&lt;wsp:rsid wsp:val=&quot;004C1B44&quot;/&gt;&lt;wsp:rsid wsp:val=&quot;004C1EE4&quot;/&gt;&lt;wsp:rsid wsp:val=&quot;004C1F76&quot;/&gt;&lt;wsp:rsid wsp:val=&quot;004C2213&quot;/&gt;&lt;wsp:rsid wsp:val=&quot;004C2352&quot;/&gt;&lt;wsp:rsid wsp:val=&quot;004C2542&quot;/&gt;&lt;wsp:rsid wsp:val=&quot;004C2A05&quot;/&gt;&lt;wsp:rsid wsp:val=&quot;004C2A5E&quot;/&gt;&lt;wsp:rsid wsp:val=&quot;004C2D44&quot;/&gt;&lt;wsp:rsid wsp:val=&quot;004C3725&quot;/&gt;&lt;wsp:rsid wsp:val=&quot;004C3C06&quot;/&gt;&lt;wsp:rsid wsp:val=&quot;004C3DF5&quot;/&gt;&lt;wsp:rsid wsp:val=&quot;004C4189&quot;/&gt;&lt;wsp:rsid wsp:val=&quot;004C4706&quot;/&gt;&lt;wsp:rsid wsp:val=&quot;004C4F86&quot;/&gt;&lt;wsp:rsid wsp:val=&quot;004C4FD3&quot;/&gt;&lt;wsp:rsid wsp:val=&quot;004C50BC&quot;/&gt;&lt;wsp:rsid wsp:val=&quot;004C5152&quot;/&gt;&lt;wsp:rsid wsp:val=&quot;004C53A5&quot;/&gt;&lt;wsp:rsid wsp:val=&quot;004C5409&quot;/&gt;&lt;wsp:rsid wsp:val=&quot;004C5588&quot;/&gt;&lt;wsp:rsid wsp:val=&quot;004C599F&quot;/&gt;&lt;wsp:rsid wsp:val=&quot;004C59B1&quot;/&gt;&lt;wsp:rsid wsp:val=&quot;004C5AE6&quot;/&gt;&lt;wsp:rsid wsp:val=&quot;004C5F44&quot;/&gt;&lt;wsp:rsid wsp:val=&quot;004C64FD&quot;/&gt;&lt;wsp:rsid wsp:val=&quot;004C65E4&quot;/&gt;&lt;wsp:rsid wsp:val=&quot;004C6620&quot;/&gt;&lt;wsp:rsid wsp:val=&quot;004C6BE2&quot;/&gt;&lt;wsp:rsid wsp:val=&quot;004C6EFA&quot;/&gt;&lt;wsp:rsid wsp:val=&quot;004C6FDC&quot;/&gt;&lt;wsp:rsid wsp:val=&quot;004C70BE&quot;/&gt;&lt;wsp:rsid wsp:val=&quot;004C72D4&quot;/&gt;&lt;wsp:rsid wsp:val=&quot;004C7454&quot;/&gt;&lt;wsp:rsid wsp:val=&quot;004C7648&quot;/&gt;&lt;wsp:rsid wsp:val=&quot;004C7833&quot;/&gt;&lt;wsp:rsid wsp:val=&quot;004C7921&quot;/&gt;&lt;wsp:rsid wsp:val=&quot;004C7994&quot;/&gt;&lt;wsp:rsid wsp:val=&quot;004C79E7&quot;/&gt;&lt;wsp:rsid wsp:val=&quot;004C7ACC&quot;/&gt;&lt;wsp:rsid wsp:val=&quot;004C7C34&quot;/&gt;&lt;wsp:rsid wsp:val=&quot;004C7C42&quot;/&gt;&lt;wsp:rsid wsp:val=&quot;004C7EA2&quot;/&gt;&lt;wsp:rsid wsp:val=&quot;004C7FCD&quot;/&gt;&lt;wsp:rsid wsp:val=&quot;004D02B0&quot;/&gt;&lt;wsp:rsid wsp:val=&quot;004D0435&quot;/&gt;&lt;wsp:rsid wsp:val=&quot;004D0565&quot;/&gt;&lt;wsp:rsid wsp:val=&quot;004D09ED&quot;/&gt;&lt;wsp:rsid wsp:val=&quot;004D0C00&quot;/&gt;&lt;wsp:rsid wsp:val=&quot;004D0CCD&quot;/&gt;&lt;wsp:rsid wsp:val=&quot;004D105B&quot;/&gt;&lt;wsp:rsid wsp:val=&quot;004D1134&quot;/&gt;&lt;wsp:rsid wsp:val=&quot;004D1241&quot;/&gt;&lt;wsp:rsid wsp:val=&quot;004D1355&quot;/&gt;&lt;wsp:rsid wsp:val=&quot;004D155C&quot;/&gt;&lt;wsp:rsid wsp:val=&quot;004D176F&quot;/&gt;&lt;wsp:rsid wsp:val=&quot;004D1B5B&quot;/&gt;&lt;wsp:rsid wsp:val=&quot;004D1F02&quot;/&gt;&lt;wsp:rsid wsp:val=&quot;004D23B6&quot;/&gt;&lt;wsp:rsid wsp:val=&quot;004D287D&quot;/&gt;&lt;wsp:rsid wsp:val=&quot;004D2A30&quot;/&gt;&lt;wsp:rsid wsp:val=&quot;004D2C72&quot;/&gt;&lt;wsp:rsid wsp:val=&quot;004D301C&quot;/&gt;&lt;wsp:rsid wsp:val=&quot;004D3039&quot;/&gt;&lt;wsp:rsid wsp:val=&quot;004D315F&quot;/&gt;&lt;wsp:rsid wsp:val=&quot;004D319A&quot;/&gt;&lt;wsp:rsid wsp:val=&quot;004D331C&quot;/&gt;&lt;wsp:rsid wsp:val=&quot;004D3677&quot;/&gt;&lt;wsp:rsid wsp:val=&quot;004D36C4&quot;/&gt;&lt;wsp:rsid wsp:val=&quot;004D3800&quot;/&gt;&lt;wsp:rsid wsp:val=&quot;004D383C&quot;/&gt;&lt;wsp:rsid wsp:val=&quot;004D3D55&quot;/&gt;&lt;wsp:rsid wsp:val=&quot;004D3FFA&quot;/&gt;&lt;wsp:rsid wsp:val=&quot;004D4077&quot;/&gt;&lt;wsp:rsid wsp:val=&quot;004D43B6&quot;/&gt;&lt;wsp:rsid wsp:val=&quot;004D4529&quot;/&gt;&lt;wsp:rsid wsp:val=&quot;004D4553&quot;/&gt;&lt;wsp:rsid wsp:val=&quot;004D45F9&quot;/&gt;&lt;wsp:rsid wsp:val=&quot;004D48AC&quot;/&gt;&lt;wsp:rsid wsp:val=&quot;004D4B84&quot;/&gt;&lt;wsp:rsid wsp:val=&quot;004D4E62&quot;/&gt;&lt;wsp:rsid wsp:val=&quot;004D4FAC&quot;/&gt;&lt;wsp:rsid wsp:val=&quot;004D5273&quot;/&gt;&lt;wsp:rsid wsp:val=&quot;004D52EC&quot;/&gt;&lt;wsp:rsid wsp:val=&quot;004D53A0&quot;/&gt;&lt;wsp:rsid wsp:val=&quot;004D5467&quot;/&gt;&lt;wsp:rsid wsp:val=&quot;004D5C53&quot;/&gt;&lt;wsp:rsid wsp:val=&quot;004D5D68&quot;/&gt;&lt;wsp:rsid wsp:val=&quot;004D5E4C&quot;/&gt;&lt;wsp:rsid wsp:val=&quot;004D6126&quot;/&gt;&lt;wsp:rsid wsp:val=&quot;004D628F&quot;/&gt;&lt;wsp:rsid wsp:val=&quot;004D645B&quot;/&gt;&lt;wsp:rsid wsp:val=&quot;004D6584&quot;/&gt;&lt;wsp:rsid wsp:val=&quot;004D687A&quot;/&gt;&lt;wsp:rsid wsp:val=&quot;004D6AA6&quot;/&gt;&lt;wsp:rsid wsp:val=&quot;004D6B1C&quot;/&gt;&lt;wsp:rsid wsp:val=&quot;004D6C2A&quot;/&gt;&lt;wsp:rsid wsp:val=&quot;004D7269&quot;/&gt;&lt;wsp:rsid wsp:val=&quot;004D74C7&quot;/&gt;&lt;wsp:rsid wsp:val=&quot;004D757B&quot;/&gt;&lt;wsp:rsid wsp:val=&quot;004D7A47&quot;/&gt;&lt;wsp:rsid wsp:val=&quot;004D7C20&quot;/&gt;&lt;wsp:rsid wsp:val=&quot;004D7C79&quot;/&gt;&lt;wsp:rsid wsp:val=&quot;004E0212&quot;/&gt;&lt;wsp:rsid wsp:val=&quot;004E030B&quot;/&gt;&lt;wsp:rsid wsp:val=&quot;004E03BB&quot;/&gt;&lt;wsp:rsid wsp:val=&quot;004E0476&quot;/&gt;&lt;wsp:rsid wsp:val=&quot;004E0584&quot;/&gt;&lt;wsp:rsid wsp:val=&quot;004E080C&quot;/&gt;&lt;wsp:rsid wsp:val=&quot;004E09EF&quot;/&gt;&lt;wsp:rsid wsp:val=&quot;004E10FF&quot;/&gt;&lt;wsp:rsid wsp:val=&quot;004E1166&quot;/&gt;&lt;wsp:rsid wsp:val=&quot;004E1285&quot;/&gt;&lt;wsp:rsid wsp:val=&quot;004E12B8&quot;/&gt;&lt;wsp:rsid wsp:val=&quot;004E12DC&quot;/&gt;&lt;wsp:rsid wsp:val=&quot;004E13CE&quot;/&gt;&lt;wsp:rsid wsp:val=&quot;004E1749&quot;/&gt;&lt;wsp:rsid wsp:val=&quot;004E19DB&quot;/&gt;&lt;wsp:rsid wsp:val=&quot;004E1C94&quot;/&gt;&lt;wsp:rsid wsp:val=&quot;004E1CA7&quot;/&gt;&lt;wsp:rsid wsp:val=&quot;004E1D13&quot;/&gt;&lt;wsp:rsid wsp:val=&quot;004E1DB7&quot;/&gt;&lt;wsp:rsid wsp:val=&quot;004E2542&quot;/&gt;&lt;wsp:rsid wsp:val=&quot;004E2D70&quot;/&gt;&lt;wsp:rsid wsp:val=&quot;004E2FB7&quot;/&gt;&lt;wsp:rsid wsp:val=&quot;004E3311&quot;/&gt;&lt;wsp:rsid wsp:val=&quot;004E3334&quot;/&gt;&lt;wsp:rsid wsp:val=&quot;004E3664&quot;/&gt;&lt;wsp:rsid wsp:val=&quot;004E36DB&quot;/&gt;&lt;wsp:rsid wsp:val=&quot;004E3782&quot;/&gt;&lt;wsp:rsid wsp:val=&quot;004E3957&quot;/&gt;&lt;wsp:rsid wsp:val=&quot;004E39F9&quot;/&gt;&lt;wsp:rsid wsp:val=&quot;004E3ADF&quot;/&gt;&lt;wsp:rsid wsp:val=&quot;004E3B97&quot;/&gt;&lt;wsp:rsid wsp:val=&quot;004E3D73&quot;/&gt;&lt;wsp:rsid wsp:val=&quot;004E3D8D&quot;/&gt;&lt;wsp:rsid wsp:val=&quot;004E3E69&quot;/&gt;&lt;wsp:rsid wsp:val=&quot;004E419C&quot;/&gt;&lt;wsp:rsid wsp:val=&quot;004E4266&quot;/&gt;&lt;wsp:rsid wsp:val=&quot;004E42DD&quot;/&gt;&lt;wsp:rsid wsp:val=&quot;004E44CF&quot;/&gt;&lt;wsp:rsid wsp:val=&quot;004E462D&quot;/&gt;&lt;wsp:rsid wsp:val=&quot;004E4763&quot;/&gt;&lt;wsp:rsid wsp:val=&quot;004E48C0&quot;/&gt;&lt;wsp:rsid wsp:val=&quot;004E4D81&quot;/&gt;&lt;wsp:rsid wsp:val=&quot;004E50B1&quot;/&gt;&lt;wsp:rsid wsp:val=&quot;004E55B7&quot;/&gt;&lt;wsp:rsid wsp:val=&quot;004E57B4&quot;/&gt;&lt;wsp:rsid wsp:val=&quot;004E5A7E&quot;/&gt;&lt;wsp:rsid wsp:val=&quot;004E5BE7&quot;/&gt;&lt;wsp:rsid wsp:val=&quot;004E5D49&quot;/&gt;&lt;wsp:rsid wsp:val=&quot;004E6042&quot;/&gt;&lt;wsp:rsid wsp:val=&quot;004E61FE&quot;/&gt;&lt;wsp:rsid wsp:val=&quot;004E6A10&quot;/&gt;&lt;wsp:rsid wsp:val=&quot;004E6B01&quot;/&gt;&lt;wsp:rsid wsp:val=&quot;004E6BDD&quot;/&gt;&lt;wsp:rsid wsp:val=&quot;004E6C6D&quot;/&gt;&lt;wsp:rsid wsp:val=&quot;004E6D5B&quot;/&gt;&lt;wsp:rsid wsp:val=&quot;004E6E51&quot;/&gt;&lt;wsp:rsid wsp:val=&quot;004E6ECE&quot;/&gt;&lt;wsp:rsid wsp:val=&quot;004E71B6&quot;/&gt;&lt;wsp:rsid wsp:val=&quot;004E7438&quot;/&gt;&lt;wsp:rsid wsp:val=&quot;004E7551&quot;/&gt;&lt;wsp:rsid wsp:val=&quot;004E766B&quot;/&gt;&lt;wsp:rsid wsp:val=&quot;004E76D9&quot;/&gt;&lt;wsp:rsid wsp:val=&quot;004E7832&quot;/&gt;&lt;wsp:rsid wsp:val=&quot;004E78E0&quot;/&gt;&lt;wsp:rsid wsp:val=&quot;004E7A08&quot;/&gt;&lt;wsp:rsid wsp:val=&quot;004E7BC2&quot;/&gt;&lt;wsp:rsid wsp:val=&quot;004E7F11&quot;/&gt;&lt;wsp:rsid wsp:val=&quot;004F039A&quot;/&gt;&lt;wsp:rsid wsp:val=&quot;004F0426&quot;/&gt;&lt;wsp:rsid wsp:val=&quot;004F0494&quot;/&gt;&lt;wsp:rsid wsp:val=&quot;004F06E5&quot;/&gt;&lt;wsp:rsid wsp:val=&quot;004F09B3&quot;/&gt;&lt;wsp:rsid wsp:val=&quot;004F0BBC&quot;/&gt;&lt;wsp:rsid wsp:val=&quot;004F0FF6&quot;/&gt;&lt;wsp:rsid wsp:val=&quot;004F101F&quot;/&gt;&lt;wsp:rsid wsp:val=&quot;004F1038&quot;/&gt;&lt;wsp:rsid wsp:val=&quot;004F10CF&quot;/&gt;&lt;wsp:rsid wsp:val=&quot;004F114A&quot;/&gt;&lt;wsp:rsid wsp:val=&quot;004F1178&quot;/&gt;&lt;wsp:rsid wsp:val=&quot;004F1212&quot;/&gt;&lt;wsp:rsid wsp:val=&quot;004F1514&quot;/&gt;&lt;wsp:rsid wsp:val=&quot;004F1604&quot;/&gt;&lt;wsp:rsid wsp:val=&quot;004F1644&quot;/&gt;&lt;wsp:rsid wsp:val=&quot;004F1CC5&quot;/&gt;&lt;wsp:rsid wsp:val=&quot;004F1E4D&quot;/&gt;&lt;wsp:rsid wsp:val=&quot;004F22F0&quot;/&gt;&lt;wsp:rsid wsp:val=&quot;004F27C7&quot;/&gt;&lt;wsp:rsid wsp:val=&quot;004F288E&quot;/&gt;&lt;wsp:rsid wsp:val=&quot;004F2983&quot;/&gt;&lt;wsp:rsid wsp:val=&quot;004F2B07&quot;/&gt;&lt;wsp:rsid wsp:val=&quot;004F2FF6&quot;/&gt;&lt;wsp:rsid wsp:val=&quot;004F33FD&quot;/&gt;&lt;wsp:rsid wsp:val=&quot;004F346B&quot;/&gt;&lt;wsp:rsid wsp:val=&quot;004F3863&quot;/&gt;&lt;wsp:rsid wsp:val=&quot;004F3932&quot;/&gt;&lt;wsp:rsid wsp:val=&quot;004F393F&quot;/&gt;&lt;wsp:rsid wsp:val=&quot;004F3B0A&quot;/&gt;&lt;wsp:rsid wsp:val=&quot;004F3B41&quot;/&gt;&lt;wsp:rsid wsp:val=&quot;004F3E2B&quot;/&gt;&lt;wsp:rsid wsp:val=&quot;004F40F2&quot;/&gt;&lt;wsp:rsid wsp:val=&quot;004F4372&quot;/&gt;&lt;wsp:rsid wsp:val=&quot;004F441C&quot;/&gt;&lt;wsp:rsid wsp:val=&quot;004F47B7&quot;/&gt;&lt;wsp:rsid wsp:val=&quot;004F4A34&quot;/&gt;&lt;wsp:rsid wsp:val=&quot;004F4BF5&quot;/&gt;&lt;wsp:rsid wsp:val=&quot;004F4FAD&quot;/&gt;&lt;wsp:rsid wsp:val=&quot;004F50D9&quot;/&gt;&lt;wsp:rsid wsp:val=&quot;004F527C&quot;/&gt;&lt;wsp:rsid wsp:val=&quot;004F5476&quot;/&gt;&lt;wsp:rsid wsp:val=&quot;004F5626&quot;/&gt;&lt;wsp:rsid wsp:val=&quot;004F5678&quot;/&gt;&lt;wsp:rsid wsp:val=&quot;004F56A9&quot;/&gt;&lt;wsp:rsid wsp:val=&quot;004F58B7&quot;/&gt;&lt;wsp:rsid wsp:val=&quot;004F59EF&quot;/&gt;&lt;wsp:rsid wsp:val=&quot;004F5A15&quot;/&gt;&lt;wsp:rsid wsp:val=&quot;004F5B2B&quot;/&gt;&lt;wsp:rsid wsp:val=&quot;004F60A5&quot;/&gt;&lt;wsp:rsid wsp:val=&quot;004F6385&quot;/&gt;&lt;wsp:rsid wsp:val=&quot;004F63A7&quot;/&gt;&lt;wsp:rsid wsp:val=&quot;004F673A&quot;/&gt;&lt;wsp:rsid wsp:val=&quot;004F68A1&quot;/&gt;&lt;wsp:rsid wsp:val=&quot;004F695B&quot;/&gt;&lt;wsp:rsid wsp:val=&quot;004F6A02&quot;/&gt;&lt;wsp:rsid wsp:val=&quot;004F6EE0&quot;/&gt;&lt;wsp:rsid wsp:val=&quot;004F703E&quot;/&gt;&lt;wsp:rsid wsp:val=&quot;004F7C11&quot;/&gt;&lt;wsp:rsid wsp:val=&quot;004F7DE7&quot;/&gt;&lt;wsp:rsid wsp:val=&quot;0050006C&quot;/&gt;&lt;wsp:rsid wsp:val=&quot;0050024D&quot;/&gt;&lt;wsp:rsid wsp:val=&quot;0050063A&quot;/&gt;&lt;wsp:rsid wsp:val=&quot;005007B0&quot;/&gt;&lt;wsp:rsid wsp:val=&quot;005007C7&quot;/&gt;&lt;wsp:rsid wsp:val=&quot;005007FD&quot;/&gt;&lt;wsp:rsid wsp:val=&quot;00500979&quot;/&gt;&lt;wsp:rsid wsp:val=&quot;00500ACB&quot;/&gt;&lt;wsp:rsid wsp:val=&quot;00500CA1&quot;/&gt;&lt;wsp:rsid wsp:val=&quot;00500EE7&quot;/&gt;&lt;wsp:rsid wsp:val=&quot;00500F0F&quot;/&gt;&lt;wsp:rsid wsp:val=&quot;00500FD9&quot;/&gt;&lt;wsp:rsid wsp:val=&quot;00501286&quot;/&gt;&lt;wsp:rsid wsp:val=&quot;005014F6&quot;/&gt;&lt;wsp:rsid wsp:val=&quot;005015BB&quot;/&gt;&lt;wsp:rsid wsp:val=&quot;0050182C&quot;/&gt;&lt;wsp:rsid wsp:val=&quot;00501A57&quot;/&gt;&lt;wsp:rsid wsp:val=&quot;00501BBC&quot;/&gt;&lt;wsp:rsid wsp:val=&quot;00501EB1&quot;/&gt;&lt;wsp:rsid wsp:val=&quot;005026C5&quot;/&gt;&lt;wsp:rsid wsp:val=&quot;00502813&quot;/&gt;&lt;wsp:rsid wsp:val=&quot;00502849&quot;/&gt;&lt;wsp:rsid wsp:val=&quot;00502973&quot;/&gt;&lt;wsp:rsid wsp:val=&quot;005029C0&quot;/&gt;&lt;wsp:rsid wsp:val=&quot;00502BFF&quot;/&gt;&lt;wsp:rsid wsp:val=&quot;00502D25&quot;/&gt;&lt;wsp:rsid wsp:val=&quot;00502D7D&quot;/&gt;&lt;wsp:rsid wsp:val=&quot;005037BD&quot;/&gt;&lt;wsp:rsid wsp:val=&quot;005037C0&quot;/&gt;&lt;wsp:rsid wsp:val=&quot;00503BC1&quot;/&gt;&lt;wsp:rsid wsp:val=&quot;005045F5&quot;/&gt;&lt;wsp:rsid wsp:val=&quot;0050505D&quot;/&gt;&lt;wsp:rsid wsp:val=&quot;0050511C&quot;/&gt;&lt;wsp:rsid wsp:val=&quot;0050578C&quot;/&gt;&lt;wsp:rsid wsp:val=&quot;005057A6&quot;/&gt;&lt;wsp:rsid wsp:val=&quot;0050581F&quot;/&gt;&lt;wsp:rsid wsp:val=&quot;00505B24&quot;/&gt;&lt;wsp:rsid wsp:val=&quot;00506603&quot;/&gt;&lt;wsp:rsid wsp:val=&quot;00506741&quot;/&gt;&lt;wsp:rsid wsp:val=&quot;00506DBB&quot;/&gt;&lt;wsp:rsid wsp:val=&quot;00506F9E&quot;/&gt;&lt;wsp:rsid wsp:val=&quot;005070FD&quot;/&gt;&lt;wsp:rsid wsp:val=&quot;0050734B&quot;/&gt;&lt;wsp:rsid wsp:val=&quot;005076EB&quot;/&gt;&lt;wsp:rsid wsp:val=&quot;00507777&quot;/&gt;&lt;wsp:rsid wsp:val=&quot;005078BF&quot;/&gt;&lt;wsp:rsid wsp:val=&quot;0050791B&quot;/&gt;&lt;wsp:rsid wsp:val=&quot;00507A9D&quot;/&gt;&lt;wsp:rsid wsp:val=&quot;00507CB4&quot;/&gt;&lt;wsp:rsid wsp:val=&quot;00507ED5&quot;/&gt;&lt;wsp:rsid wsp:val=&quot;00510226&quot;/&gt;&lt;wsp:rsid wsp:val=&quot;00510244&quot;/&gt;&lt;wsp:rsid wsp:val=&quot;00510407&quot;/&gt;&lt;wsp:rsid wsp:val=&quot;0051061B&quot;/&gt;&lt;wsp:rsid wsp:val=&quot;00510FD4&quot;/&gt;&lt;wsp:rsid wsp:val=&quot;005112A0&quot;/&gt;&lt;wsp:rsid wsp:val=&quot;0051176A&quot;/&gt;&lt;wsp:rsid wsp:val=&quot;00511A45&quot;/&gt;&lt;wsp:rsid wsp:val=&quot;00511AE8&quot;/&gt;&lt;wsp:rsid wsp:val=&quot;00511BB2&quot;/&gt;&lt;wsp:rsid wsp:val=&quot;00511C6E&quot;/&gt;&lt;wsp:rsid wsp:val=&quot;00511F7E&quot;/&gt;&lt;wsp:rsid wsp:val=&quot;00512794&quot;/&gt;&lt;wsp:rsid wsp:val=&quot;00513125&quot;/&gt;&lt;wsp:rsid wsp:val=&quot;005139E7&quot;/&gt;&lt;wsp:rsid wsp:val=&quot;00513D6C&quot;/&gt;&lt;wsp:rsid wsp:val=&quot;00513E89&quot;/&gt;&lt;wsp:rsid wsp:val=&quot;00514171&quot;/&gt;&lt;wsp:rsid wsp:val=&quot;005143CC&quot;/&gt;&lt;wsp:rsid wsp:val=&quot;0051452F&quot;/&gt;&lt;wsp:rsid wsp:val=&quot;00514558&quot;/&gt;&lt;wsp:rsid wsp:val=&quot;00514602&quot;/&gt;&lt;wsp:rsid wsp:val=&quot;0051464E&quot;/&gt;&lt;wsp:rsid wsp:val=&quot;0051479B&quot;/&gt;&lt;wsp:rsid wsp:val=&quot;00514D06&quot;/&gt;&lt;wsp:rsid wsp:val=&quot;00514F82&quot;/&gt;&lt;wsp:rsid wsp:val=&quot;00515162&quot;/&gt;&lt;wsp:rsid wsp:val=&quot;0051529F&quot;/&gt;&lt;wsp:rsid wsp:val=&quot;00515584&quot;/&gt;&lt;wsp:rsid wsp:val=&quot;005155A3&quot;/&gt;&lt;wsp:rsid wsp:val=&quot;005155B1&quot;/&gt;&lt;wsp:rsid wsp:val=&quot;005159B0&quot;/&gt;&lt;wsp:rsid wsp:val=&quot;00515C38&quot;/&gt;&lt;wsp:rsid wsp:val=&quot;00515E37&quot;/&gt;&lt;wsp:rsid wsp:val=&quot;005165B1&quot;/&gt;&lt;wsp:rsid wsp:val=&quot;0051661A&quot;/&gt;&lt;wsp:rsid wsp:val=&quot;00516C4D&quot;/&gt;&lt;wsp:rsid wsp:val=&quot;00516DEA&quot;/&gt;&lt;wsp:rsid wsp:val=&quot;00517536&quot;/&gt;&lt;wsp:rsid wsp:val=&quot;0051758C&quot;/&gt;&lt;wsp:rsid wsp:val=&quot;00517D3F&quot;/&gt;&lt;wsp:rsid wsp:val=&quot;00517F4E&quot;/&gt;&lt;wsp:rsid wsp:val=&quot;00520539&quot;/&gt;&lt;wsp:rsid wsp:val=&quot;005205C9&quot;/&gt;&lt;wsp:rsid wsp:val=&quot;00520BB1&quot;/&gt;&lt;wsp:rsid wsp:val=&quot;00520D2F&quot;/&gt;&lt;wsp:rsid wsp:val=&quot;00520D5D&quot;/&gt;&lt;wsp:rsid wsp:val=&quot;00520EBB&quot;/&gt;&lt;wsp:rsid wsp:val=&quot;00520EDB&quot;/&gt;&lt;wsp:rsid wsp:val=&quot;00520FB7&quot;/&gt;&lt;wsp:rsid wsp:val=&quot;00521286&quot;/&gt;&lt;wsp:rsid wsp:val=&quot;005216F4&quot;/&gt;&lt;wsp:rsid wsp:val=&quot;00521B49&quot;/&gt;&lt;wsp:rsid wsp:val=&quot;00521CF8&quot;/&gt;&lt;wsp:rsid wsp:val=&quot;0052204D&quot;/&gt;&lt;wsp:rsid wsp:val=&quot;00522214&quot;/&gt;&lt;wsp:rsid wsp:val=&quot;005222D4&quot;/&gt;&lt;wsp:rsid wsp:val=&quot;00522573&quot;/&gt;&lt;wsp:rsid wsp:val=&quot;00522803&quot;/&gt;&lt;wsp:rsid wsp:val=&quot;0052282B&quot;/&gt;&lt;wsp:rsid wsp:val=&quot;0052282C&quot;/&gt;&lt;wsp:rsid wsp:val=&quot;005228B5&quot;/&gt;&lt;wsp:rsid wsp:val=&quot;005228F3&quot;/&gt;&lt;wsp:rsid wsp:val=&quot;00522911&quot;/&gt;&lt;wsp:rsid wsp:val=&quot;005229F8&quot;/&gt;&lt;wsp:rsid wsp:val=&quot;00522B5B&quot;/&gt;&lt;wsp:rsid wsp:val=&quot;00522BC1&quot;/&gt;&lt;wsp:rsid wsp:val=&quot;0052301B&quot;/&gt;&lt;wsp:rsid wsp:val=&quot;00523059&quot;/&gt;&lt;wsp:rsid wsp:val=&quot;005230D6&quot;/&gt;&lt;wsp:rsid wsp:val=&quot;005233A4&quot;/&gt;&lt;wsp:rsid wsp:val=&quot;0052375A&quot;/&gt;&lt;wsp:rsid wsp:val=&quot;00523776&quot;/&gt;&lt;wsp:rsid wsp:val=&quot;00523794&quot;/&gt;&lt;wsp:rsid wsp:val=&quot;00523976&quot;/&gt;&lt;wsp:rsid wsp:val=&quot;00523A44&quot;/&gt;&lt;wsp:rsid wsp:val=&quot;00523D85&quot;/&gt;&lt;wsp:rsid wsp:val=&quot;00523F95&quot;/&gt;&lt;wsp:rsid wsp:val=&quot;0052412B&quot;/&gt;&lt;wsp:rsid wsp:val=&quot;00524295&quot;/&gt;&lt;wsp:rsid wsp:val=&quot;005242AB&quot;/&gt;&lt;wsp:rsid wsp:val=&quot;005245BD&quot;/&gt;&lt;wsp:rsid wsp:val=&quot;00524AC0&quot;/&gt;&lt;wsp:rsid wsp:val=&quot;00525224&quot;/&gt;&lt;wsp:rsid wsp:val=&quot;005253AA&quot;/&gt;&lt;wsp:rsid wsp:val=&quot;00525647&quot;/&gt;&lt;wsp:rsid wsp:val=&quot;00525868&quot;/&gt;&lt;wsp:rsid wsp:val=&quot;00525E48&quot;/&gt;&lt;wsp:rsid wsp:val=&quot;00525EDC&quot;/&gt;&lt;wsp:rsid wsp:val=&quot;005262CD&quot;/&gt;&lt;wsp:rsid wsp:val=&quot;00526671&quot;/&gt;&lt;wsp:rsid wsp:val=&quot;00526740&quot;/&gt;&lt;wsp:rsid wsp:val=&quot;00526B6E&quot;/&gt;&lt;wsp:rsid wsp:val=&quot;00526CA9&quot;/&gt;&lt;wsp:rsid wsp:val=&quot;00526EC6&quot;/&gt;&lt;wsp:rsid wsp:val=&quot;00526F67&quot;/&gt;&lt;wsp:rsid wsp:val=&quot;005275A8&quot;/&gt;&lt;wsp:rsid wsp:val=&quot;00527776&quot;/&gt;&lt;wsp:rsid wsp:val=&quot;00530466&quot;/&gt;&lt;wsp:rsid wsp:val=&quot;0053046C&quot;/&gt;&lt;wsp:rsid wsp:val=&quot;00530796&quot;/&gt;&lt;wsp:rsid wsp:val=&quot;00530887&quot;/&gt;&lt;wsp:rsid wsp:val=&quot;005309FF&quot;/&gt;&lt;wsp:rsid wsp:val=&quot;00530C6B&quot;/&gt;&lt;wsp:rsid wsp:val=&quot;00530D0F&quot;/&gt;&lt;wsp:rsid wsp:val=&quot;00530E22&quot;/&gt;&lt;wsp:rsid wsp:val=&quot;00531336&quot;/&gt;&lt;wsp:rsid wsp:val=&quot;005317CD&quot;/&gt;&lt;wsp:rsid wsp:val=&quot;00531916&quot;/&gt;&lt;wsp:rsid wsp:val=&quot;0053246A&quot;/&gt;&lt;wsp:rsid wsp:val=&quot;005326B1&quot;/&gt;&lt;wsp:rsid wsp:val=&quot;00532852&quot;/&gt;&lt;wsp:rsid wsp:val=&quot;005328A4&quot;/&gt;&lt;wsp:rsid wsp:val=&quot;005329F5&quot;/&gt;&lt;wsp:rsid wsp:val=&quot;00532A47&quot;/&gt;&lt;wsp:rsid wsp:val=&quot;00532B38&quot;/&gt;&lt;wsp:rsid wsp:val=&quot;00532DEA&quot;/&gt;&lt;wsp:rsid wsp:val=&quot;00533098&quot;/&gt;&lt;wsp:rsid wsp:val=&quot;005330F3&quot;/&gt;&lt;wsp:rsid wsp:val=&quot;00533111&quot;/&gt;&lt;wsp:rsid wsp:val=&quot;0053329B&quot;/&gt;&lt;wsp:rsid wsp:val=&quot;005333B0&quot;/&gt;&lt;wsp:rsid wsp:val=&quot;005334FC&quot;/&gt;&lt;wsp:rsid wsp:val=&quot;005336E8&quot;/&gt;&lt;wsp:rsid wsp:val=&quot;00533777&quot;/&gt;&lt;wsp:rsid wsp:val=&quot;005338A3&quot;/&gt;&lt;wsp:rsid wsp:val=&quot;0053392E&quot;/&gt;&lt;wsp:rsid wsp:val=&quot;005339D7&quot;/&gt;&lt;wsp:rsid wsp:val=&quot;005339E9&quot;/&gt;&lt;wsp:rsid wsp:val=&quot;00533B40&quot;/&gt;&lt;wsp:rsid wsp:val=&quot;00533B52&quot;/&gt;&lt;wsp:rsid wsp:val=&quot;00533BC4&quot;/&gt;&lt;wsp:rsid wsp:val=&quot;00533BD5&quot;/&gt;&lt;wsp:rsid wsp:val=&quot;00533DA6&quot;/&gt;&lt;wsp:rsid wsp:val=&quot;00534181&quot;/&gt;&lt;wsp:rsid wsp:val=&quot;0053421F&quot;/&gt;&lt;wsp:rsid wsp:val=&quot;0053495E&quot;/&gt;&lt;wsp:rsid wsp:val=&quot;005349F2&quot;/&gt;&lt;wsp:rsid wsp:val=&quot;00534F24&quot;/&gt;&lt;wsp:rsid wsp:val=&quot;00535475&quot;/&gt;&lt;wsp:rsid wsp:val=&quot;005354F8&quot;/&gt;&lt;wsp:rsid wsp:val=&quot;005359BF&quot;/&gt;&lt;wsp:rsid wsp:val=&quot;00535AFB&quot;/&gt;&lt;wsp:rsid wsp:val=&quot;00535E88&quot;/&gt;&lt;wsp:rsid wsp:val=&quot;00536117&quot;/&gt;&lt;wsp:rsid wsp:val=&quot;005362BD&quot;/&gt;&lt;wsp:rsid wsp:val=&quot;005364CD&quot;/&gt;&lt;wsp:rsid wsp:val=&quot;00536AAC&quot;/&gt;&lt;wsp:rsid wsp:val=&quot;00536C27&quot;/&gt;&lt;wsp:rsid wsp:val=&quot;00536DA8&quot;/&gt;&lt;wsp:rsid wsp:val=&quot;0053787D&quot;/&gt;&lt;wsp:rsid wsp:val=&quot;005378EC&quot;/&gt;&lt;wsp:rsid wsp:val=&quot;00537B6C&quot;/&gt;&lt;wsp:rsid wsp:val=&quot;00540032&quot;/&gt;&lt;wsp:rsid wsp:val=&quot;005400FA&quot;/&gt;&lt;wsp:rsid wsp:val=&quot;005402AD&quot;/&gt;&lt;wsp:rsid wsp:val=&quot;005403E2&quot;/&gt;&lt;wsp:rsid wsp:val=&quot;005405B8&quot;/&gt;&lt;wsp:rsid wsp:val=&quot;00540665&quot;/&gt;&lt;wsp:rsid wsp:val=&quot;005408B6&quot;/&gt;&lt;wsp:rsid wsp:val=&quot;00540BC6&quot;/&gt;&lt;wsp:rsid wsp:val=&quot;00540BD6&quot;/&gt;&lt;wsp:rsid wsp:val=&quot;00540C4D&quot;/&gt;&lt;wsp:rsid wsp:val=&quot;00540E33&quot;/&gt;&lt;wsp:rsid wsp:val=&quot;005417EF&quot;/&gt;&lt;wsp:rsid wsp:val=&quot;00541CCF&quot;/&gt;&lt;wsp:rsid wsp:val=&quot;00541D79&quot;/&gt;&lt;wsp:rsid wsp:val=&quot;00541EF8&quot;/&gt;&lt;wsp:rsid wsp:val=&quot;00542149&quot;/&gt;&lt;wsp:rsid wsp:val=&quot;005423E0&quot;/&gt;&lt;wsp:rsid wsp:val=&quot;00542631&quot;/&gt;&lt;wsp:rsid wsp:val=&quot;00542667&quot;/&gt;&lt;wsp:rsid wsp:val=&quot;00542B43&quot;/&gt;&lt;wsp:rsid wsp:val=&quot;00542CBD&quot;/&gt;&lt;wsp:rsid wsp:val=&quot;00542D23&quot;/&gt;&lt;wsp:rsid wsp:val=&quot;00542DEE&quot;/&gt;&lt;wsp:rsid wsp:val=&quot;005430B3&quot;/&gt;&lt;wsp:rsid wsp:val=&quot;00543228&quot;/&gt;&lt;wsp:rsid wsp:val=&quot;005432C5&quot;/&gt;&lt;wsp:rsid wsp:val=&quot;0054336A&quot;/&gt;&lt;wsp:rsid wsp:val=&quot;00543427&quot;/&gt;&lt;wsp:rsid wsp:val=&quot;0054381A&quot;/&gt;&lt;wsp:rsid wsp:val=&quot;00543929&quot;/&gt;&lt;wsp:rsid wsp:val=&quot;005439EF&quot;/&gt;&lt;wsp:rsid wsp:val=&quot;00543CBC&quot;/&gt;&lt;wsp:rsid wsp:val=&quot;00543CC7&quot;/&gt;&lt;wsp:rsid wsp:val=&quot;00544156&quot;/&gt;&lt;wsp:rsid wsp:val=&quot;005442C1&quot;/&gt;&lt;wsp:rsid wsp:val=&quot;00544495&quot;/&gt;&lt;wsp:rsid wsp:val=&quot;005444F6&quot;/&gt;&lt;wsp:rsid wsp:val=&quot;0054457F&quot;/&gt;&lt;wsp:rsid wsp:val=&quot;005448E6&quot;/&gt;&lt;wsp:rsid wsp:val=&quot;00544A02&quot;/&gt;&lt;wsp:rsid wsp:val=&quot;00544B6C&quot;/&gt;&lt;wsp:rsid wsp:val=&quot;00544BB5&quot;/&gt;&lt;wsp:rsid wsp:val=&quot;00544C55&quot;/&gt;&lt;wsp:rsid wsp:val=&quot;005450A3&quot;/&gt;&lt;wsp:rsid wsp:val=&quot;005450CC&quot;/&gt;&lt;wsp:rsid wsp:val=&quot;0054518F&quot;/&gt;&lt;wsp:rsid wsp:val=&quot;00545497&quot;/&gt;&lt;wsp:rsid wsp:val=&quot;005457EC&quot;/&gt;&lt;wsp:rsid wsp:val=&quot;00545889&quot;/&gt;&lt;wsp:rsid wsp:val=&quot;00545A40&quot;/&gt;&lt;wsp:rsid wsp:val=&quot;00545E13&quot;/&gt;&lt;wsp:rsid wsp:val=&quot;00545F4E&quot;/&gt;&lt;wsp:rsid wsp:val=&quot;00546715&quot;/&gt;&lt;wsp:rsid wsp:val=&quot;00546875&quot;/&gt;&lt;wsp:rsid wsp:val=&quot;00546B65&quot;/&gt;&lt;wsp:rsid wsp:val=&quot;00547105&quot;/&gt;&lt;wsp:rsid wsp:val=&quot;00547A0D&quot;/&gt;&lt;wsp:rsid wsp:val=&quot;00547C00&quot;/&gt;&lt;wsp:rsid wsp:val=&quot;00547C3C&quot;/&gt;&lt;wsp:rsid wsp:val=&quot;00547DF0&quot;/&gt;&lt;wsp:rsid wsp:val=&quot;00547E83&quot;/&gt;&lt;wsp:rsid wsp:val=&quot;00550243&quot;/&gt;&lt;wsp:rsid wsp:val=&quot;005503DF&quot;/&gt;&lt;wsp:rsid wsp:val=&quot;0055076E&quot;/&gt;&lt;wsp:rsid wsp:val=&quot;0055095A&quot;/&gt;&lt;wsp:rsid wsp:val=&quot;00550BFF&quot;/&gt;&lt;wsp:rsid wsp:val=&quot;00550E20&quot;/&gt;&lt;wsp:rsid wsp:val=&quot;00551211&quot;/&gt;&lt;wsp:rsid wsp:val=&quot;00551232&quot;/&gt;&lt;wsp:rsid wsp:val=&quot;005512F7&quot;/&gt;&lt;wsp:rsid wsp:val=&quot;0055173C&quot;/&gt;&lt;wsp:rsid wsp:val=&quot;0055192B&quot;/&gt;&lt;wsp:rsid wsp:val=&quot;005519A0&quot;/&gt;&lt;wsp:rsid wsp:val=&quot;005520D6&quot;/&gt;&lt;wsp:rsid wsp:val=&quot;0055235D&quot;/&gt;&lt;wsp:rsid wsp:val=&quot;0055274E&quot;/&gt;&lt;wsp:rsid wsp:val=&quot;00552BC8&quot;/&gt;&lt;wsp:rsid wsp:val=&quot;005532CF&quot;/&gt;&lt;wsp:rsid wsp:val=&quot;005535F8&quot;/&gt;&lt;wsp:rsid wsp:val=&quot;00553783&quot;/&gt;&lt;wsp:rsid wsp:val=&quot;00553911&quot;/&gt;&lt;wsp:rsid wsp:val=&quot;00553C17&quot;/&gt;&lt;wsp:rsid wsp:val=&quot;0055424C&quot;/&gt;&lt;wsp:rsid wsp:val=&quot;0055477F&quot;/&gt;&lt;wsp:rsid wsp:val=&quot;00554A46&quot;/&gt;&lt;wsp:rsid wsp:val=&quot;00554B86&quot;/&gt;&lt;wsp:rsid wsp:val=&quot;00554F76&quot;/&gt;&lt;wsp:rsid wsp:val=&quot;005553BC&quot;/&gt;&lt;wsp:rsid wsp:val=&quot;005554DE&quot;/&gt;&lt;wsp:rsid wsp:val=&quot;00555645&quot;/&gt;&lt;wsp:rsid wsp:val=&quot;005556F8&quot;/&gt;&lt;wsp:rsid wsp:val=&quot;005557B2&quot;/&gt;&lt;wsp:rsid wsp:val=&quot;005559F9&quot;/&gt;&lt;wsp:rsid wsp:val=&quot;00555B73&quot;/&gt;&lt;wsp:rsid wsp:val=&quot;00555C89&quot;/&gt;&lt;wsp:rsid wsp:val=&quot;00555F7D&quot;/&gt;&lt;wsp:rsid wsp:val=&quot;00555FEB&quot;/&gt;&lt;wsp:rsid wsp:val=&quot;005560CC&quot;/&gt;&lt;wsp:rsid wsp:val=&quot;0055623C&quot;/&gt;&lt;wsp:rsid wsp:val=&quot;0055695A&quot;/&gt;&lt;wsp:rsid wsp:val=&quot;00556E7F&quot;/&gt;&lt;wsp:rsid wsp:val=&quot;005571C4&quot;/&gt;&lt;wsp:rsid wsp:val=&quot;00557283&quot;/&gt;&lt;wsp:rsid wsp:val=&quot;005573B7&quot;/&gt;&lt;wsp:rsid wsp:val=&quot;00557414&quot;/&gt;&lt;wsp:rsid wsp:val=&quot;0055799E&quot;/&gt;&lt;wsp:rsid wsp:val=&quot;00557B6F&quot;/&gt;&lt;wsp:rsid wsp:val=&quot;00560294&quot;/&gt;&lt;wsp:rsid wsp:val=&quot;00560361&quot;/&gt;&lt;wsp:rsid wsp:val=&quot;005604D7&quot;/&gt;&lt;wsp:rsid wsp:val=&quot;005608FA&quot;/&gt;&lt;wsp:rsid wsp:val=&quot;00560CA1&quot;/&gt;&lt;wsp:rsid wsp:val=&quot;00560F5C&quot;/&gt;&lt;wsp:rsid wsp:val=&quot;00560F69&quot;/&gt;&lt;wsp:rsid wsp:val=&quot;0056100B&quot;/&gt;&lt;wsp:rsid wsp:val=&quot;00561558&quot;/&gt;&lt;wsp:rsid wsp:val=&quot;00561BB1&quot;/&gt;&lt;wsp:rsid wsp:val=&quot;00561C8D&quot;/&gt;&lt;wsp:rsid wsp:val=&quot;00561DC9&quot;/&gt;&lt;wsp:rsid wsp:val=&quot;00561E85&quot;/&gt;&lt;wsp:rsid wsp:val=&quot;00561EEF&quot;/&gt;&lt;wsp:rsid wsp:val=&quot;00562191&quot;/&gt;&lt;wsp:rsid wsp:val=&quot;0056235C&quot;/&gt;&lt;wsp:rsid wsp:val=&quot;0056245A&quot;/&gt;&lt;wsp:rsid wsp:val=&quot;00562557&quot;/&gt;&lt;wsp:rsid wsp:val=&quot;005627DE&quot;/&gt;&lt;wsp:rsid wsp:val=&quot;00562A6A&quot;/&gt;&lt;wsp:rsid wsp:val=&quot;00562E61&quot;/&gt;&lt;wsp:rsid wsp:val=&quot;00562EFD&quot;/&gt;&lt;wsp:rsid wsp:val=&quot;00563002&quot;/&gt;&lt;wsp:rsid wsp:val=&quot;005631B9&quot;/&gt;&lt;wsp:rsid wsp:val=&quot;00563392&quot;/&gt;&lt;wsp:rsid wsp:val=&quot;00563908&quot;/&gt;&lt;wsp:rsid wsp:val=&quot;005639E9&quot;/&gt;&lt;wsp:rsid wsp:val=&quot;00563AA6&quot;/&gt;&lt;wsp:rsid wsp:val=&quot;00563BC0&quot;/&gt;&lt;wsp:rsid wsp:val=&quot;00563BE4&quot;/&gt;&lt;wsp:rsid wsp:val=&quot;00563D10&quot;/&gt;&lt;wsp:rsid wsp:val=&quot;00563E80&quot;/&gt;&lt;wsp:rsid wsp:val=&quot;00563F73&quot;/&gt;&lt;wsp:rsid wsp:val=&quot;00563FEC&quot;/&gt;&lt;wsp:rsid wsp:val=&quot;00564294&quot;/&gt;&lt;wsp:rsid wsp:val=&quot;005645CA&quot;/&gt;&lt;wsp:rsid wsp:val=&quot;005645DB&quot;/&gt;&lt;wsp:rsid wsp:val=&quot;005648DF&quot;/&gt;&lt;wsp:rsid wsp:val=&quot;0056498B&quot;/&gt;&lt;wsp:rsid wsp:val=&quot;00564B5B&quot;/&gt;&lt;wsp:rsid wsp:val=&quot;005653FD&quot;/&gt;&lt;wsp:rsid wsp:val=&quot;005655E7&quot;/&gt;&lt;wsp:rsid wsp:val=&quot;00565A5C&quot;/&gt;&lt;wsp:rsid wsp:val=&quot;00565B01&quot;/&gt;&lt;wsp:rsid wsp:val=&quot;00565BD1&quot;/&gt;&lt;wsp:rsid wsp:val=&quot;00565D37&quot;/&gt;&lt;wsp:rsid wsp:val=&quot;00565DCB&quot;/&gt;&lt;wsp:rsid wsp:val=&quot;00565DE0&quot;/&gt;&lt;wsp:rsid wsp:val=&quot;00565EE0&quot;/&gt;&lt;wsp:rsid wsp:val=&quot;00566091&quot;/&gt;&lt;wsp:rsid wsp:val=&quot;005660D7&quot;/&gt;&lt;wsp:rsid wsp:val=&quot;00566284&quot;/&gt;&lt;wsp:rsid wsp:val=&quot;005662B3&quot;/&gt;&lt;wsp:rsid wsp:val=&quot;005663D0&quot;/&gt;&lt;wsp:rsid wsp:val=&quot;005664DB&quot;/&gt;&lt;wsp:rsid wsp:val=&quot;00566738&quot;/&gt;&lt;wsp:rsid wsp:val=&quot;00566FC2&quot;/&gt;&lt;wsp:rsid wsp:val=&quot;00567174&quot;/&gt;&lt;wsp:rsid wsp:val=&quot;005672BF&quot;/&gt;&lt;wsp:rsid wsp:val=&quot;005672C6&quot;/&gt;&lt;wsp:rsid wsp:val=&quot;00567445&quot;/&gt;&lt;wsp:rsid wsp:val=&quot;005675A9&quot;/&gt;&lt;wsp:rsid wsp:val=&quot;005677B4&quot;/&gt;&lt;wsp:rsid wsp:val=&quot;005678AA&quot;/&gt;&lt;wsp:rsid wsp:val=&quot;005679E9&quot;/&gt;&lt;wsp:rsid wsp:val=&quot;00567D4E&quot;/&gt;&lt;wsp:rsid wsp:val=&quot;00567EE5&quot;/&gt;&lt;wsp:rsid wsp:val=&quot;00567F63&quot;/&gt;&lt;wsp:rsid wsp:val=&quot;0057020E&quot;/&gt;&lt;wsp:rsid wsp:val=&quot;0057051B&quot;/&gt;&lt;wsp:rsid wsp:val=&quot;00570A72&quot;/&gt;&lt;wsp:rsid wsp:val=&quot;005712BC&quot;/&gt;&lt;wsp:rsid wsp:val=&quot;00571342&quot;/&gt;&lt;wsp:rsid wsp:val=&quot;005715A1&quot;/&gt;&lt;wsp:rsid wsp:val=&quot;005717E2&quot;/&gt;&lt;wsp:rsid wsp:val=&quot;0057198D&quot;/&gt;&lt;wsp:rsid wsp:val=&quot;00571C4C&quot;/&gt;&lt;wsp:rsid wsp:val=&quot;00571E4F&quot;/&gt;&lt;wsp:rsid wsp:val=&quot;00571FD3&quot;/&gt;&lt;wsp:rsid wsp:val=&quot;00571FFA&quot;/&gt;&lt;wsp:rsid wsp:val=&quot;005720DC&quot;/&gt;&lt;wsp:rsid wsp:val=&quot;00572151&quot;/&gt;&lt;wsp:rsid wsp:val=&quot;00572241&quot;/&gt;&lt;wsp:rsid wsp:val=&quot;00572368&quot;/&gt;&lt;wsp:rsid wsp:val=&quot;0057256C&quot;/&gt;&lt;wsp:rsid wsp:val=&quot;005725CD&quot;/&gt;&lt;wsp:rsid wsp:val=&quot;00572E28&quot;/&gt;&lt;wsp:rsid wsp:val=&quot;00573284&quot;/&gt;&lt;wsp:rsid wsp:val=&quot;00573616&quot;/&gt;&lt;wsp:rsid wsp:val=&quot;00573697&quot;/&gt;&lt;wsp:rsid wsp:val=&quot;00573A9D&quot;/&gt;&lt;wsp:rsid wsp:val=&quot;00573C87&quot;/&gt;&lt;wsp:rsid wsp:val=&quot;00573E91&quot;/&gt;&lt;wsp:rsid wsp:val=&quot;00574525&quot;/&gt;&lt;wsp:rsid wsp:val=&quot;005748B0&quot;/&gt;&lt;wsp:rsid wsp:val=&quot;00574D11&quot;/&gt;&lt;wsp:rsid wsp:val=&quot;0057500C&quot;/&gt;&lt;wsp:rsid wsp:val=&quot;0057546D&quot;/&gt;&lt;wsp:rsid wsp:val=&quot;005754E2&quot;/&gt;&lt;wsp:rsid wsp:val=&quot;005756A7&quot;/&gt;&lt;wsp:rsid wsp:val=&quot;005756BA&quot;/&gt;&lt;wsp:rsid wsp:val=&quot;00575740&quot;/&gt;&lt;wsp:rsid wsp:val=&quot;00575C00&quot;/&gt;&lt;wsp:rsid wsp:val=&quot;005761C7&quot;/&gt;&lt;wsp:rsid wsp:val=&quot;00576341&quot;/&gt;&lt;wsp:rsid wsp:val=&quot;005764AA&quot;/&gt;&lt;wsp:rsid wsp:val=&quot;0057668B&quot;/&gt;&lt;wsp:rsid wsp:val=&quot;00576900&quot;/&gt;&lt;wsp:rsid wsp:val=&quot;00576A18&quot;/&gt;&lt;wsp:rsid wsp:val=&quot;00576CF9&quot;/&gt;&lt;wsp:rsid wsp:val=&quot;0057709C&quot;/&gt;&lt;wsp:rsid wsp:val=&quot;00577107&quot;/&gt;&lt;wsp:rsid wsp:val=&quot;0057736B&quot;/&gt;&lt;wsp:rsid wsp:val=&quot;005773B8&quot;/&gt;&lt;wsp:rsid wsp:val=&quot;00577634&quot;/&gt;&lt;wsp:rsid wsp:val=&quot;0057781B&quot;/&gt;&lt;wsp:rsid wsp:val=&quot;00577B58&quot;/&gt;&lt;wsp:rsid wsp:val=&quot;00577D2F&quot;/&gt;&lt;wsp:rsid wsp:val=&quot;00577E47&quot;/&gt;&lt;wsp:rsid wsp:val=&quot;00577F94&quot;/&gt;&lt;wsp:rsid wsp:val=&quot;005802B7&quot;/&gt;&lt;wsp:rsid wsp:val=&quot;005803F2&quot;/&gt;&lt;wsp:rsid wsp:val=&quot;00580543&quot;/&gt;&lt;wsp:rsid wsp:val=&quot;00580598&quot;/&gt;&lt;wsp:rsid wsp:val=&quot;0058067E&quot;/&gt;&lt;wsp:rsid wsp:val=&quot;00580833&quot;/&gt;&lt;wsp:rsid wsp:val=&quot;0058084D&quot;/&gt;&lt;wsp:rsid wsp:val=&quot;005808D6&quot;/&gt;&lt;wsp:rsid wsp:val=&quot;00580B1F&quot;/&gt;&lt;wsp:rsid wsp:val=&quot;00580D62&quot;/&gt;&lt;wsp:rsid wsp:val=&quot;00581089&quot;/&gt;&lt;wsp:rsid wsp:val=&quot;00581151&quot;/&gt;&lt;wsp:rsid wsp:val=&quot;00581250&quot;/&gt;&lt;wsp:rsid wsp:val=&quot;0058127B&quot;/&gt;&lt;wsp:rsid wsp:val=&quot;00581625&quot;/&gt;&lt;wsp:rsid wsp:val=&quot;00581672&quot;/&gt;&lt;wsp:rsid wsp:val=&quot;00581901&quot;/&gt;&lt;wsp:rsid wsp:val=&quot;00581941&quot;/&gt;&lt;wsp:rsid wsp:val=&quot;00581A30&quot;/&gt;&lt;wsp:rsid wsp:val=&quot;00581C23&quot;/&gt;&lt;wsp:rsid wsp:val=&quot;00581DB1&quot;/&gt;&lt;wsp:rsid wsp:val=&quot;00581FC4&quot;/&gt;&lt;wsp:rsid wsp:val=&quot;005824A0&quot;/&gt;&lt;wsp:rsid wsp:val=&quot;005824CA&quot;/&gt;&lt;wsp:rsid wsp:val=&quot;005826A7&quot;/&gt;&lt;wsp:rsid wsp:val=&quot;00582C27&quot;/&gt;&lt;wsp:rsid wsp:val=&quot;00582D02&quot;/&gt;&lt;wsp:rsid wsp:val=&quot;00582F6F&quot;/&gt;&lt;wsp:rsid wsp:val=&quot;0058300F&quot;/&gt;&lt;wsp:rsid wsp:val=&quot;00583011&quot;/&gt;&lt;wsp:rsid wsp:val=&quot;0058306C&quot;/&gt;&lt;wsp:rsid wsp:val=&quot;00583149&quot;/&gt;&lt;wsp:rsid wsp:val=&quot;005832CA&quot;/&gt;&lt;wsp:rsid wsp:val=&quot;00583824&quot;/&gt;&lt;wsp:rsid wsp:val=&quot;00583A12&quot;/&gt;&lt;wsp:rsid wsp:val=&quot;00583ADA&quot;/&gt;&lt;wsp:rsid wsp:val=&quot;00584003&quot;/&gt;&lt;wsp:rsid wsp:val=&quot;00584774&quot;/&gt;&lt;wsp:rsid wsp:val=&quot;00584794&quot;/&gt;&lt;wsp:rsid wsp:val=&quot;00584A4D&quot;/&gt;&lt;wsp:rsid wsp:val=&quot;00584DEE&quot;/&gt;&lt;wsp:rsid wsp:val=&quot;00585045&quot;/&gt;&lt;wsp:rsid wsp:val=&quot;005851C9&quot;/&gt;&lt;wsp:rsid wsp:val=&quot;00585486&quot;/&gt;&lt;wsp:rsid wsp:val=&quot;005857E6&quot;/&gt;&lt;wsp:rsid wsp:val=&quot;00585BE9&quot;/&gt;&lt;wsp:rsid wsp:val=&quot;005860C3&quot;/&gt;&lt;wsp:rsid wsp:val=&quot;005861DD&quot;/&gt;&lt;wsp:rsid wsp:val=&quot;00586252&quot;/&gt;&lt;wsp:rsid wsp:val=&quot;0058663F&quot;/&gt;&lt;wsp:rsid wsp:val=&quot;005867DC&quot;/&gt;&lt;wsp:rsid wsp:val=&quot;00586C51&quot;/&gt;&lt;wsp:rsid wsp:val=&quot;00586F98&quot;/&gt;&lt;wsp:rsid wsp:val=&quot;005871BE&quot;/&gt;&lt;wsp:rsid wsp:val=&quot;005872FD&quot;/&gt;&lt;wsp:rsid wsp:val=&quot;005873FC&quot;/&gt;&lt;wsp:rsid wsp:val=&quot;00587679&quot;/&gt;&lt;wsp:rsid wsp:val=&quot;00587A8E&quot;/&gt;&lt;wsp:rsid wsp:val=&quot;00587D38&quot;/&gt;&lt;wsp:rsid wsp:val=&quot;00587E47&quot;/&gt;&lt;wsp:rsid wsp:val=&quot;00587E48&quot;/&gt;&lt;wsp:rsid wsp:val=&quot;00587EB3&quot;/&gt;&lt;wsp:rsid wsp:val=&quot;00587F96&quot;/&gt;&lt;wsp:rsid wsp:val=&quot;00590250&quot;/&gt;&lt;wsp:rsid wsp:val=&quot;005906D8&quot;/&gt;&lt;wsp:rsid wsp:val=&quot;00590856&quot;/&gt;&lt;wsp:rsid wsp:val=&quot;00590943&quot;/&gt;&lt;wsp:rsid wsp:val=&quot;00590B07&quot;/&gt;&lt;wsp:rsid wsp:val=&quot;00590BDE&quot;/&gt;&lt;wsp:rsid wsp:val=&quot;00590E7C&quot;/&gt;&lt;wsp:rsid wsp:val=&quot;005912E6&quot;/&gt;&lt;wsp:rsid wsp:val=&quot;005916AE&quot;/&gt;&lt;wsp:rsid wsp:val=&quot;005916FC&quot;/&gt;&lt;wsp:rsid wsp:val=&quot;0059186D&quot;/&gt;&lt;wsp:rsid wsp:val=&quot;0059192C&quot;/&gt;&lt;wsp:rsid wsp:val=&quot;00591A3E&quot;/&gt;&lt;wsp:rsid wsp:val=&quot;00591A89&quot;/&gt;&lt;wsp:rsid wsp:val=&quot;00591DC6&quot;/&gt;&lt;wsp:rsid wsp:val=&quot;00592168&quot;/&gt;&lt;wsp:rsid wsp:val=&quot;005921EE&quot;/&gt;&lt;wsp:rsid wsp:val=&quot;0059222E&quot;/&gt;&lt;wsp:rsid wsp:val=&quot;005926A7&quot;/&gt;&lt;wsp:rsid wsp:val=&quot;00592701&quot;/&gt;&lt;wsp:rsid wsp:val=&quot;00592833&quot;/&gt;&lt;wsp:rsid wsp:val=&quot;00592943&quot;/&gt;&lt;wsp:rsid wsp:val=&quot;00592B2B&quot;/&gt;&lt;wsp:rsid wsp:val=&quot;00592E99&quot;/&gt;&lt;wsp:rsid wsp:val=&quot;0059317D&quot;/&gt;&lt;wsp:rsid wsp:val=&quot;005931DF&quot;/&gt;&lt;wsp:rsid wsp:val=&quot;00593400&quot;/&gt;&lt;wsp:rsid wsp:val=&quot;0059341A&quot;/&gt;&lt;wsp:rsid wsp:val=&quot;0059379D&quot;/&gt;&lt;wsp:rsid wsp:val=&quot;005939FB&quot;/&gt;&lt;wsp:rsid wsp:val=&quot;00593ACB&quot;/&gt;&lt;wsp:rsid wsp:val=&quot;005941CF&quot;/&gt;&lt;wsp:rsid wsp:val=&quot;005941DE&quot;/&gt;&lt;wsp:rsid wsp:val=&quot;005942A2&quot;/&gt;&lt;wsp:rsid wsp:val=&quot;00594CEB&quot;/&gt;&lt;wsp:rsid wsp:val=&quot;00594D68&quot;/&gt;&lt;wsp:rsid wsp:val=&quot;00595071&quot;/&gt;&lt;wsp:rsid wsp:val=&quot;0059519C&quot;/&gt;&lt;wsp:rsid wsp:val=&quot;005952A9&quot;/&gt;&lt;wsp:rsid wsp:val=&quot;00595567&quot;/&gt;&lt;wsp:rsid wsp:val=&quot;00595AF0&quot;/&gt;&lt;wsp:rsid wsp:val=&quot;00595D88&quot;/&gt;&lt;wsp:rsid wsp:val=&quot;00595EEA&quot;/&gt;&lt;wsp:rsid wsp:val=&quot;0059602C&quot;/&gt;&lt;wsp:rsid wsp:val=&quot;00596378&quot;/&gt;&lt;wsp:rsid wsp:val=&quot;0059656D&quot;/&gt;&lt;wsp:rsid wsp:val=&quot;00596E7B&quot;/&gt;&lt;wsp:rsid wsp:val=&quot;00597435&quot;/&gt;&lt;wsp:rsid wsp:val=&quot;00597663&quot;/&gt;&lt;wsp:rsid wsp:val=&quot;00597A48&quot;/&gt;&lt;wsp:rsid wsp:val=&quot;00597B4E&quot;/&gt;&lt;wsp:rsid wsp:val=&quot;00597D24&quot;/&gt;&lt;wsp:rsid wsp:val=&quot;00597D86&quot;/&gt;&lt;wsp:rsid wsp:val=&quot;00597FA6&quot;/&gt;&lt;wsp:rsid wsp:val=&quot;00597FEA&quot;/&gt;&lt;wsp:rsid wsp:val=&quot;005A0578&quot;/&gt;&lt;wsp:rsid wsp:val=&quot;005A07D3&quot;/&gt;&lt;wsp:rsid wsp:val=&quot;005A081D&quot;/&gt;&lt;wsp:rsid wsp:val=&quot;005A0E98&quot;/&gt;&lt;wsp:rsid wsp:val=&quot;005A1238&quot;/&gt;&lt;wsp:rsid wsp:val=&quot;005A16CC&quot;/&gt;&lt;wsp:rsid wsp:val=&quot;005A1BBB&quot;/&gt;&lt;wsp:rsid wsp:val=&quot;005A2089&quot;/&gt;&lt;wsp:rsid wsp:val=&quot;005A211E&quot;/&gt;&lt;wsp:rsid wsp:val=&quot;005A2C9F&quot;/&gt;&lt;wsp:rsid wsp:val=&quot;005A2D4F&quot;/&gt;&lt;wsp:rsid wsp:val=&quot;005A2DC7&quot;/&gt;&lt;wsp:rsid wsp:val=&quot;005A30F1&quot;/&gt;&lt;wsp:rsid wsp:val=&quot;005A3563&quot;/&gt;&lt;wsp:rsid wsp:val=&quot;005A374F&quot;/&gt;&lt;wsp:rsid wsp:val=&quot;005A3782&quot;/&gt;&lt;wsp:rsid wsp:val=&quot;005A3935&quot;/&gt;&lt;wsp:rsid wsp:val=&quot;005A3C7F&quot;/&gt;&lt;wsp:rsid wsp:val=&quot;005A3DC8&quot;/&gt;&lt;wsp:rsid wsp:val=&quot;005A3E07&quot;/&gt;&lt;wsp:rsid wsp:val=&quot;005A406E&quot;/&gt;&lt;wsp:rsid wsp:val=&quot;005A439B&quot;/&gt;&lt;wsp:rsid wsp:val=&quot;005A44FD&quot;/&gt;&lt;wsp:rsid wsp:val=&quot;005A4859&quot;/&gt;&lt;wsp:rsid wsp:val=&quot;005A4985&quot;/&gt;&lt;wsp:rsid wsp:val=&quot;005A4C5B&quot;/&gt;&lt;wsp:rsid wsp:val=&quot;005A4DB9&quot;/&gt;&lt;wsp:rsid wsp:val=&quot;005A4EEC&quot;/&gt;&lt;wsp:rsid wsp:val=&quot;005A4F76&quot;/&gt;&lt;wsp:rsid wsp:val=&quot;005A505A&quot;/&gt;&lt;wsp:rsid wsp:val=&quot;005A5253&quot;/&gt;&lt;wsp:rsid wsp:val=&quot;005A53D9&quot;/&gt;&lt;wsp:rsid wsp:val=&quot;005A5907&quot;/&gt;&lt;wsp:rsid wsp:val=&quot;005A5AD5&quot;/&gt;&lt;wsp:rsid wsp:val=&quot;005A5CA3&quot;/&gt;&lt;wsp:rsid wsp:val=&quot;005A6195&quot;/&gt;&lt;wsp:rsid wsp:val=&quot;005A6477&quot;/&gt;&lt;wsp:rsid wsp:val=&quot;005A6ECF&quot;/&gt;&lt;wsp:rsid wsp:val=&quot;005A76CB&quot;/&gt;&lt;wsp:rsid wsp:val=&quot;005A7BD9&quot;/&gt;&lt;wsp:rsid wsp:val=&quot;005A7D4D&quot;/&gt;&lt;wsp:rsid wsp:val=&quot;005A7D85&quot;/&gt;&lt;wsp:rsid wsp:val=&quot;005A7DB3&quot;/&gt;&lt;wsp:rsid wsp:val=&quot;005A7E8A&quot;/&gt;&lt;wsp:rsid wsp:val=&quot;005B03B3&quot;/&gt;&lt;wsp:rsid wsp:val=&quot;005B05A9&quot;/&gt;&lt;wsp:rsid wsp:val=&quot;005B08F8&quot;/&gt;&lt;wsp:rsid wsp:val=&quot;005B0A94&quot;/&gt;&lt;wsp:rsid wsp:val=&quot;005B0BA7&quot;/&gt;&lt;wsp:rsid wsp:val=&quot;005B0CA1&quot;/&gt;&lt;wsp:rsid wsp:val=&quot;005B0DE3&quot;/&gt;&lt;wsp:rsid wsp:val=&quot;005B0F54&quot;/&gt;&lt;wsp:rsid wsp:val=&quot;005B0FC9&quot;/&gt;&lt;wsp:rsid wsp:val=&quot;005B0FEA&quot;/&gt;&lt;wsp:rsid wsp:val=&quot;005B10D7&quot;/&gt;&lt;wsp:rsid wsp:val=&quot;005B1151&quot;/&gt;&lt;wsp:rsid wsp:val=&quot;005B12EA&quot;/&gt;&lt;wsp:rsid wsp:val=&quot;005B1463&quot;/&gt;&lt;wsp:rsid wsp:val=&quot;005B14B9&quot;/&gt;&lt;wsp:rsid wsp:val=&quot;005B168B&quot;/&gt;&lt;wsp:rsid wsp:val=&quot;005B16CD&quot;/&gt;&lt;wsp:rsid wsp:val=&quot;005B1A9D&quot;/&gt;&lt;wsp:rsid wsp:val=&quot;005B1BEF&quot;/&gt;&lt;wsp:rsid wsp:val=&quot;005B1BF8&quot;/&gt;&lt;wsp:rsid wsp:val=&quot;005B1D3B&quot;/&gt;&lt;wsp:rsid wsp:val=&quot;005B1E2D&quot;/&gt;&lt;wsp:rsid wsp:val=&quot;005B3164&quot;/&gt;&lt;wsp:rsid wsp:val=&quot;005B3196&quot;/&gt;&lt;wsp:rsid wsp:val=&quot;005B33D2&quot;/&gt;&lt;wsp:rsid wsp:val=&quot;005B344A&quot;/&gt;&lt;wsp:rsid wsp:val=&quot;005B38DE&quot;/&gt;&lt;wsp:rsid wsp:val=&quot;005B3B41&quot;/&gt;&lt;wsp:rsid wsp:val=&quot;005B3CA7&quot;/&gt;&lt;wsp:rsid wsp:val=&quot;005B3CF4&quot;/&gt;&lt;wsp:rsid wsp:val=&quot;005B4006&quot;/&gt;&lt;wsp:rsid wsp:val=&quot;005B403A&quot;/&gt;&lt;wsp:rsid wsp:val=&quot;005B4187&quot;/&gt;&lt;wsp:rsid wsp:val=&quot;005B435B&quot;/&gt;&lt;wsp:rsid wsp:val=&quot;005B4981&quot;/&gt;&lt;wsp:rsid wsp:val=&quot;005B49F4&quot;/&gt;&lt;wsp:rsid wsp:val=&quot;005B4A56&quot;/&gt;&lt;wsp:rsid wsp:val=&quot;005B4AB8&quot;/&gt;&lt;wsp:rsid wsp:val=&quot;005B4DDF&quot;/&gt;&lt;wsp:rsid wsp:val=&quot;005B4F38&quot;/&gt;&lt;wsp:rsid wsp:val=&quot;005B50FE&quot;/&gt;&lt;wsp:rsid wsp:val=&quot;005B51A0&quot;/&gt;&lt;wsp:rsid wsp:val=&quot;005B58DE&quot;/&gt;&lt;wsp:rsid wsp:val=&quot;005B5B12&quot;/&gt;&lt;wsp:rsid wsp:val=&quot;005B5DB3&quot;/&gt;&lt;wsp:rsid wsp:val=&quot;005B5F83&quot;/&gt;&lt;wsp:rsid wsp:val=&quot;005B6277&quot;/&gt;&lt;wsp:rsid wsp:val=&quot;005B63A0&quot;/&gt;&lt;wsp:rsid wsp:val=&quot;005B6454&quot;/&gt;&lt;wsp:rsid wsp:val=&quot;005B65F0&quot;/&gt;&lt;wsp:rsid wsp:val=&quot;005B6774&quot;/&gt;&lt;wsp:rsid wsp:val=&quot;005B67F1&quot;/&gt;&lt;wsp:rsid wsp:val=&quot;005B68B6&quot;/&gt;&lt;wsp:rsid wsp:val=&quot;005B6C01&quot;/&gt;&lt;wsp:rsid wsp:val=&quot;005B6CE8&quot;/&gt;&lt;wsp:rsid wsp:val=&quot;005B6CF1&quot;/&gt;&lt;wsp:rsid wsp:val=&quot;005B6DA6&quot;/&gt;&lt;wsp:rsid wsp:val=&quot;005B6F4A&quot;/&gt;&lt;wsp:rsid wsp:val=&quot;005B6F6A&quot;/&gt;&lt;wsp:rsid wsp:val=&quot;005B705A&quot;/&gt;&lt;wsp:rsid wsp:val=&quot;005B706D&quot;/&gt;&lt;wsp:rsid wsp:val=&quot;005B77B9&quot;/&gt;&lt;wsp:rsid wsp:val=&quot;005B792F&quot;/&gt;&lt;wsp:rsid wsp:val=&quot;005B7C1C&quot;/&gt;&lt;wsp:rsid wsp:val=&quot;005B7F06&quot;/&gt;&lt;wsp:rsid wsp:val=&quot;005B7F3A&quot;/&gt;&lt;wsp:rsid wsp:val=&quot;005B7F5D&quot;/&gt;&lt;wsp:rsid wsp:val=&quot;005B7FE6&quot;/&gt;&lt;wsp:rsid wsp:val=&quot;005C02B6&quot;/&gt;&lt;wsp:rsid wsp:val=&quot;005C040B&quot;/&gt;&lt;wsp:rsid wsp:val=&quot;005C059C&quot;/&gt;&lt;wsp:rsid wsp:val=&quot;005C0BDC&quot;/&gt;&lt;wsp:rsid wsp:val=&quot;005C12E4&quot;/&gt;&lt;wsp:rsid wsp:val=&quot;005C1394&quot;/&gt;&lt;wsp:rsid wsp:val=&quot;005C17F5&quot;/&gt;&lt;wsp:rsid wsp:val=&quot;005C1F16&quot;/&gt;&lt;wsp:rsid wsp:val=&quot;005C1F34&quot;/&gt;&lt;wsp:rsid wsp:val=&quot;005C2502&quot;/&gt;&lt;wsp:rsid wsp:val=&quot;005C27A7&quot;/&gt;&lt;wsp:rsid wsp:val=&quot;005C29AD&quot;/&gt;&lt;wsp:rsid wsp:val=&quot;005C29FC&quot;/&gt;&lt;wsp:rsid wsp:val=&quot;005C2E2E&quot;/&gt;&lt;wsp:rsid wsp:val=&quot;005C2E82&quot;/&gt;&lt;wsp:rsid wsp:val=&quot;005C3466&quot;/&gt;&lt;wsp:rsid wsp:val=&quot;005C36DE&quot;/&gt;&lt;wsp:rsid wsp:val=&quot;005C3B16&quot;/&gt;&lt;wsp:rsid wsp:val=&quot;005C3BD3&quot;/&gt;&lt;wsp:rsid wsp:val=&quot;005C3C5E&quot;/&gt;&lt;wsp:rsid wsp:val=&quot;005C41F6&quot;/&gt;&lt;wsp:rsid wsp:val=&quot;005C44D5&quot;/&gt;&lt;wsp:rsid wsp:val=&quot;005C470C&quot;/&gt;&lt;wsp:rsid wsp:val=&quot;005C49E8&quot;/&gt;&lt;wsp:rsid wsp:val=&quot;005C4F2D&quot;/&gt;&lt;wsp:rsid wsp:val=&quot;005C518D&quot;/&gt;&lt;wsp:rsid wsp:val=&quot;005C51B3&quot;/&gt;&lt;wsp:rsid wsp:val=&quot;005C53A5&quot;/&gt;&lt;wsp:rsid wsp:val=&quot;005C55E2&quot;/&gt;&lt;wsp:rsid wsp:val=&quot;005C5DC7&quot;/&gt;&lt;wsp:rsid wsp:val=&quot;005C5E5E&quot;/&gt;&lt;wsp:rsid wsp:val=&quot;005C5FBD&quot;/&gt;&lt;wsp:rsid wsp:val=&quot;005C649C&quot;/&gt;&lt;wsp:rsid wsp:val=&quot;005C655F&quot;/&gt;&lt;wsp:rsid wsp:val=&quot;005C6643&quot;/&gt;&lt;wsp:rsid wsp:val=&quot;005C6C94&quot;/&gt;&lt;wsp:rsid wsp:val=&quot;005C6EA9&quot;/&gt;&lt;wsp:rsid wsp:val=&quot;005C79FF&quot;/&gt;&lt;wsp:rsid wsp:val=&quot;005C7A95&quot;/&gt;&lt;wsp:rsid wsp:val=&quot;005C7B4A&quot;/&gt;&lt;wsp:rsid wsp:val=&quot;005C7D56&quot;/&gt;&lt;wsp:rsid wsp:val=&quot;005D005F&quot;/&gt;&lt;wsp:rsid wsp:val=&quot;005D00BD&quot;/&gt;&lt;wsp:rsid wsp:val=&quot;005D04D0&quot;/&gt;&lt;wsp:rsid wsp:val=&quot;005D0962&quot;/&gt;&lt;wsp:rsid wsp:val=&quot;005D0E1B&quot;/&gt;&lt;wsp:rsid wsp:val=&quot;005D0E21&quot;/&gt;&lt;wsp:rsid wsp:val=&quot;005D1023&quot;/&gt;&lt;wsp:rsid wsp:val=&quot;005D111F&quot;/&gt;&lt;wsp:rsid wsp:val=&quot;005D1261&quot;/&gt;&lt;wsp:rsid wsp:val=&quot;005D14C1&quot;/&gt;&lt;wsp:rsid wsp:val=&quot;005D15CD&quot;/&gt;&lt;wsp:rsid wsp:val=&quot;005D160C&quot;/&gt;&lt;wsp:rsid wsp:val=&quot;005D1625&quot;/&gt;&lt;wsp:rsid wsp:val=&quot;005D1658&quot;/&gt;&lt;wsp:rsid wsp:val=&quot;005D1A7A&quot;/&gt;&lt;wsp:rsid wsp:val=&quot;005D1B65&quot;/&gt;&lt;wsp:rsid wsp:val=&quot;005D1F55&quot;/&gt;&lt;wsp:rsid wsp:val=&quot;005D1F61&quot;/&gt;&lt;wsp:rsid wsp:val=&quot;005D210A&quot;/&gt;&lt;wsp:rsid wsp:val=&quot;005D24C0&quot;/&gt;&lt;wsp:rsid wsp:val=&quot;005D24D6&quot;/&gt;&lt;wsp:rsid wsp:val=&quot;005D277A&quot;/&gt;&lt;wsp:rsid wsp:val=&quot;005D28DA&quot;/&gt;&lt;wsp:rsid wsp:val=&quot;005D314F&quot;/&gt;&lt;wsp:rsid wsp:val=&quot;005D33E9&quot;/&gt;&lt;wsp:rsid wsp:val=&quot;005D35CD&quot;/&gt;&lt;wsp:rsid wsp:val=&quot;005D36EA&quot;/&gt;&lt;wsp:rsid wsp:val=&quot;005D3A48&quot;/&gt;&lt;wsp:rsid wsp:val=&quot;005D3A74&quot;/&gt;&lt;wsp:rsid wsp:val=&quot;005D3C40&quot;/&gt;&lt;wsp:rsid wsp:val=&quot;005D403B&quot;/&gt;&lt;wsp:rsid wsp:val=&quot;005D4546&quot;/&gt;&lt;wsp:rsid wsp:val=&quot;005D4801&quot;/&gt;&lt;wsp:rsid wsp:val=&quot;005D4A9B&quot;/&gt;&lt;wsp:rsid wsp:val=&quot;005D5193&quot;/&gt;&lt;wsp:rsid wsp:val=&quot;005D53BA&quot;/&gt;&lt;wsp:rsid wsp:val=&quot;005D54B9&quot;/&gt;&lt;wsp:rsid wsp:val=&quot;005D590E&quot;/&gt;&lt;wsp:rsid wsp:val=&quot;005D59A6&quot;/&gt;&lt;wsp:rsid wsp:val=&quot;005D5B45&quot;/&gt;&lt;wsp:rsid wsp:val=&quot;005D5CF7&quot;/&gt;&lt;wsp:rsid wsp:val=&quot;005D5E50&quot;/&gt;&lt;wsp:rsid wsp:val=&quot;005D5EAD&quot;/&gt;&lt;wsp:rsid wsp:val=&quot;005D608A&quot;/&gt;&lt;wsp:rsid wsp:val=&quot;005D60DD&quot;/&gt;&lt;wsp:rsid wsp:val=&quot;005D61FD&quot;/&gt;&lt;wsp:rsid wsp:val=&quot;005D65BB&quot;/&gt;&lt;wsp:rsid wsp:val=&quot;005D663F&quot;/&gt;&lt;wsp:rsid wsp:val=&quot;005D6812&quot;/&gt;&lt;wsp:rsid wsp:val=&quot;005D6890&quot;/&gt;&lt;wsp:rsid wsp:val=&quot;005D6B55&quot;/&gt;&lt;wsp:rsid wsp:val=&quot;005D6B77&quot;/&gt;&lt;wsp:rsid wsp:val=&quot;005D6BBE&quot;/&gt;&lt;wsp:rsid wsp:val=&quot;005D6BFC&quot;/&gt;&lt;wsp:rsid wsp:val=&quot;005D6D33&quot;/&gt;&lt;wsp:rsid wsp:val=&quot;005D7438&quot;/&gt;&lt;wsp:rsid wsp:val=&quot;005D7B29&quot;/&gt;&lt;wsp:rsid wsp:val=&quot;005D7C9A&quot;/&gt;&lt;wsp:rsid wsp:val=&quot;005D7D3E&quot;/&gt;&lt;wsp:rsid wsp:val=&quot;005D7E09&quot;/&gt;&lt;wsp:rsid wsp:val=&quot;005E01E7&quot;/&gt;&lt;wsp:rsid wsp:val=&quot;005E027A&quot;/&gt;&lt;wsp:rsid wsp:val=&quot;005E0811&quot;/&gt;&lt;wsp:rsid wsp:val=&quot;005E084E&quot;/&gt;&lt;wsp:rsid wsp:val=&quot;005E0AF1&quot;/&gt;&lt;wsp:rsid wsp:val=&quot;005E0C22&quot;/&gt;&lt;wsp:rsid wsp:val=&quot;005E0CC4&quot;/&gt;&lt;wsp:rsid wsp:val=&quot;005E0D28&quot;/&gt;&lt;wsp:rsid wsp:val=&quot;005E0F2F&quot;/&gt;&lt;wsp:rsid wsp:val=&quot;005E0F94&quot;/&gt;&lt;wsp:rsid wsp:val=&quot;005E102E&quot;/&gt;&lt;wsp:rsid wsp:val=&quot;005E117C&quot;/&gt;&lt;wsp:rsid wsp:val=&quot;005E1317&quot;/&gt;&lt;wsp:rsid wsp:val=&quot;005E1375&quot;/&gt;&lt;wsp:rsid wsp:val=&quot;005E141F&quot;/&gt;&lt;wsp:rsid wsp:val=&quot;005E18C1&quot;/&gt;&lt;wsp:rsid wsp:val=&quot;005E1E30&quot;/&gt;&lt;wsp:rsid wsp:val=&quot;005E2266&quot;/&gt;&lt;wsp:rsid wsp:val=&quot;005E27C9&quot;/&gt;&lt;wsp:rsid wsp:val=&quot;005E28D2&quot;/&gt;&lt;wsp:rsid wsp:val=&quot;005E2B58&quot;/&gt;&lt;wsp:rsid wsp:val=&quot;005E2DCC&quot;/&gt;&lt;wsp:rsid wsp:val=&quot;005E3033&quot;/&gt;&lt;wsp:rsid wsp:val=&quot;005E35BC&quot;/&gt;&lt;wsp:rsid wsp:val=&quot;005E36B2&quot;/&gt;&lt;wsp:rsid wsp:val=&quot;005E3734&quot;/&gt;&lt;wsp:rsid wsp:val=&quot;005E381D&quot;/&gt;&lt;wsp:rsid wsp:val=&quot;005E3947&quot;/&gt;&lt;wsp:rsid wsp:val=&quot;005E3D98&quot;/&gt;&lt;wsp:rsid wsp:val=&quot;005E3F6E&quot;/&gt;&lt;wsp:rsid wsp:val=&quot;005E3F87&quot;/&gt;&lt;wsp:rsid wsp:val=&quot;005E40D4&quot;/&gt;&lt;wsp:rsid wsp:val=&quot;005E46C5&quot;/&gt;&lt;wsp:rsid wsp:val=&quot;005E4B72&quot;/&gt;&lt;wsp:rsid wsp:val=&quot;005E4BD7&quot;/&gt;&lt;wsp:rsid wsp:val=&quot;005E4F75&quot;/&gt;&lt;wsp:rsid wsp:val=&quot;005E5377&quot;/&gt;&lt;wsp:rsid wsp:val=&quot;005E5458&quot;/&gt;&lt;wsp:rsid wsp:val=&quot;005E5471&quot;/&gt;&lt;wsp:rsid wsp:val=&quot;005E560A&quot;/&gt;&lt;wsp:rsid wsp:val=&quot;005E56D9&quot;/&gt;&lt;wsp:rsid wsp:val=&quot;005E59AF&quot;/&gt;&lt;wsp:rsid wsp:val=&quot;005E5DBA&quot;/&gt;&lt;wsp:rsid wsp:val=&quot;005E5E91&quot;/&gt;&lt;wsp:rsid wsp:val=&quot;005E643D&quot;/&gt;&lt;wsp:rsid wsp:val=&quot;005E64A0&quot;/&gt;&lt;wsp:rsid wsp:val=&quot;005E6533&quot;/&gt;&lt;wsp:rsid wsp:val=&quot;005E6686&quot;/&gt;&lt;wsp:rsid wsp:val=&quot;005E7165&quot;/&gt;&lt;wsp:rsid wsp:val=&quot;005E73B8&quot;/&gt;&lt;wsp:rsid wsp:val=&quot;005E78EB&quot;/&gt;&lt;wsp:rsid wsp:val=&quot;005E7AB6&quot;/&gt;&lt;wsp:rsid wsp:val=&quot;005E7AF3&quot;/&gt;&lt;wsp:rsid wsp:val=&quot;005E7ED2&quot;/&gt;&lt;wsp:rsid wsp:val=&quot;005E7F14&quot;/&gt;&lt;wsp:rsid wsp:val=&quot;005E7FF4&quot;/&gt;&lt;wsp:rsid wsp:val=&quot;005F020C&quot;/&gt;&lt;wsp:rsid wsp:val=&quot;005F048F&quot;/&gt;&lt;wsp:rsid wsp:val=&quot;005F04E9&quot;/&gt;&lt;wsp:rsid wsp:val=&quot;005F08EB&quot;/&gt;&lt;wsp:rsid wsp:val=&quot;005F08FB&quot;/&gt;&lt;wsp:rsid wsp:val=&quot;005F0B10&quot;/&gt;&lt;wsp:rsid wsp:val=&quot;005F0BC6&quot;/&gt;&lt;wsp:rsid wsp:val=&quot;005F0C30&quot;/&gt;&lt;wsp:rsid wsp:val=&quot;005F0D1D&quot;/&gt;&lt;wsp:rsid wsp:val=&quot;005F1006&quot;/&gt;&lt;wsp:rsid wsp:val=&quot;005F130C&quot;/&gt;&lt;wsp:rsid wsp:val=&quot;005F1401&quot;/&gt;&lt;wsp:rsid wsp:val=&quot;005F1525&quot;/&gt;&lt;wsp:rsid wsp:val=&quot;005F15BF&quot;/&gt;&lt;wsp:rsid wsp:val=&quot;005F17E3&quot;/&gt;&lt;wsp:rsid wsp:val=&quot;005F196F&quot;/&gt;&lt;wsp:rsid wsp:val=&quot;005F19A2&quot;/&gt;&lt;wsp:rsid wsp:val=&quot;005F1BFE&quot;/&gt;&lt;wsp:rsid wsp:val=&quot;005F1C5B&quot;/&gt;&lt;wsp:rsid wsp:val=&quot;005F1C91&quot;/&gt;&lt;wsp:rsid wsp:val=&quot;005F1EBF&quot;/&gt;&lt;wsp:rsid wsp:val=&quot;005F1FB5&quot;/&gt;&lt;wsp:rsid wsp:val=&quot;005F2EB4&quot;/&gt;&lt;wsp:rsid wsp:val=&quot;005F2F86&quot;/&gt;&lt;wsp:rsid wsp:val=&quot;005F30BA&quot;/&gt;&lt;wsp:rsid wsp:val=&quot;005F31EA&quot;/&gt;&lt;wsp:rsid wsp:val=&quot;005F3805&quot;/&gt;&lt;wsp:rsid wsp:val=&quot;005F3A79&quot;/&gt;&lt;wsp:rsid wsp:val=&quot;005F3C38&quot;/&gt;&lt;wsp:rsid wsp:val=&quot;005F3D9A&quot;/&gt;&lt;wsp:rsid wsp:val=&quot;005F3FBC&quot;/&gt;&lt;wsp:rsid wsp:val=&quot;005F40AD&quot;/&gt;&lt;wsp:rsid wsp:val=&quot;005F43DF&quot;/&gt;&lt;wsp:rsid wsp:val=&quot;005F44CD&quot;/&gt;&lt;wsp:rsid wsp:val=&quot;005F4540&quot;/&gt;&lt;wsp:rsid wsp:val=&quot;005F454E&quot;/&gt;&lt;wsp:rsid wsp:val=&quot;005F4A3C&quot;/&gt;&lt;wsp:rsid wsp:val=&quot;005F4ACA&quot;/&gt;&lt;wsp:rsid wsp:val=&quot;005F4EA0&quot;/&gt;&lt;wsp:rsid wsp:val=&quot;005F5169&quot;/&gt;&lt;wsp:rsid wsp:val=&quot;005F526E&quot;/&gt;&lt;wsp:rsid wsp:val=&quot;005F5378&quot;/&gt;&lt;wsp:rsid wsp:val=&quot;005F539E&quot;/&gt;&lt;wsp:rsid wsp:val=&quot;005F53CB&quot;/&gt;&lt;wsp:rsid wsp:val=&quot;005F5492&quot;/&gt;&lt;wsp:rsid wsp:val=&quot;005F5598&quot;/&gt;&lt;wsp:rsid wsp:val=&quot;005F559B&quot;/&gt;&lt;wsp:rsid wsp:val=&quot;005F5706&quot;/&gt;&lt;wsp:rsid wsp:val=&quot;005F5844&quot;/&gt;&lt;wsp:rsid wsp:val=&quot;005F598B&quot;/&gt;&lt;wsp:rsid wsp:val=&quot;005F5D32&quot;/&gt;&lt;wsp:rsid wsp:val=&quot;005F5DB4&quot;/&gt;&lt;wsp:rsid wsp:val=&quot;005F61EA&quot;/&gt;&lt;wsp:rsid wsp:val=&quot;005F650D&quot;/&gt;&lt;wsp:rsid wsp:val=&quot;005F66A9&quot;/&gt;&lt;wsp:rsid wsp:val=&quot;005F682F&quot;/&gt;&lt;wsp:rsid wsp:val=&quot;005F68C9&quot;/&gt;&lt;wsp:rsid wsp:val=&quot;005F68E4&quot;/&gt;&lt;wsp:rsid wsp:val=&quot;005F6DBB&quot;/&gt;&lt;wsp:rsid wsp:val=&quot;005F7580&quot;/&gt;&lt;wsp:rsid wsp:val=&quot;005F7687&quot;/&gt;&lt;wsp:rsid wsp:val=&quot;005F7701&quot;/&gt;&lt;wsp:rsid wsp:val=&quot;005F782B&quot;/&gt;&lt;wsp:rsid wsp:val=&quot;005F78DF&quot;/&gt;&lt;wsp:rsid wsp:val=&quot;005F79C3&quot;/&gt;&lt;wsp:rsid wsp:val=&quot;005F7EE6&quot;/&gt;&lt;wsp:rsid wsp:val=&quot;005F7F07&quot;/&gt;&lt;wsp:rsid wsp:val=&quot;005F7FE7&quot;/&gt;&lt;wsp:rsid wsp:val=&quot;00600383&quot;/&gt;&lt;wsp:rsid wsp:val=&quot;00600AAB&quot;/&gt;&lt;wsp:rsid wsp:val=&quot;0060140E&quot;/&gt;&lt;wsp:rsid wsp:val=&quot;00601503&quot;/&gt;&lt;wsp:rsid wsp:val=&quot;00601701&quot;/&gt;&lt;wsp:rsid wsp:val=&quot;00601808&quot;/&gt;&lt;wsp:rsid wsp:val=&quot;00601827&quot;/&gt;&lt;wsp:rsid wsp:val=&quot;006018E0&quot;/&gt;&lt;wsp:rsid wsp:val=&quot;00601D82&quot;/&gt;&lt;wsp:rsid wsp:val=&quot;006022EA&quot;/&gt;&lt;wsp:rsid wsp:val=&quot;00602553&quot;/&gt;&lt;wsp:rsid wsp:val=&quot;00602A67&quot;/&gt;&lt;wsp:rsid wsp:val=&quot;006030CD&quot;/&gt;&lt;wsp:rsid wsp:val=&quot;00603244&quot;/&gt;&lt;wsp:rsid wsp:val=&quot;0060374D&quot;/&gt;&lt;wsp:rsid wsp:val=&quot;006037A6&quot;/&gt;&lt;wsp:rsid wsp:val=&quot;00603914&quot;/&gt;&lt;wsp:rsid wsp:val=&quot;00603B56&quot;/&gt;&lt;wsp:rsid wsp:val=&quot;006041E3&quot;/&gt;&lt;wsp:rsid wsp:val=&quot;0060434D&quot;/&gt;&lt;wsp:rsid wsp:val=&quot;00604407&quot;/&gt;&lt;wsp:rsid wsp:val=&quot;00604815&quot;/&gt;&lt;wsp:rsid wsp:val=&quot;006050F7&quot;/&gt;&lt;wsp:rsid wsp:val=&quot;00605374&quot;/&gt;&lt;wsp:rsid wsp:val=&quot;006053B1&quot;/&gt;&lt;wsp:rsid wsp:val=&quot;0060559A&quot;/&gt;&lt;wsp:rsid wsp:val=&quot;00605615&quot;/&gt;&lt;wsp:rsid wsp:val=&quot;0060577E&quot;/&gt;&lt;wsp:rsid wsp:val=&quot;00605802&quot;/&gt;&lt;wsp:rsid wsp:val=&quot;00605AA9&quot;/&gt;&lt;wsp:rsid wsp:val=&quot;00605F86&quot;/&gt;&lt;wsp:rsid wsp:val=&quot;0060620B&quot;/&gt;&lt;wsp:rsid wsp:val=&quot;006066DA&quot;/&gt;&lt;wsp:rsid wsp:val=&quot;0060682A&quot;/&gt;&lt;wsp:rsid wsp:val=&quot;00606E6A&quot;/&gt;&lt;wsp:rsid wsp:val=&quot;00607370&quot;/&gt;&lt;wsp:rsid wsp:val=&quot;006075AD&quot;/&gt;&lt;wsp:rsid wsp:val=&quot;00607720&quot;/&gt;&lt;wsp:rsid wsp:val=&quot;00607BAF&quot;/&gt;&lt;wsp:rsid wsp:val=&quot;00607D48&quot;/&gt;&lt;wsp:rsid wsp:val=&quot;00607E3D&quot;/&gt;&lt;wsp:rsid wsp:val=&quot;00607E4B&quot;/&gt;&lt;wsp:rsid wsp:val=&quot;00607E84&quot;/&gt;&lt;wsp:rsid wsp:val=&quot;00607E8E&quot;/&gt;&lt;wsp:rsid wsp:val=&quot;00610192&quot;/&gt;&lt;wsp:rsid wsp:val=&quot;006101D8&quot;/&gt;&lt;wsp:rsid wsp:val=&quot;006103B6&quot;/&gt;&lt;wsp:rsid wsp:val=&quot;00610521&quot;/&gt;&lt;wsp:rsid wsp:val=&quot;00610A20&quot;/&gt;&lt;wsp:rsid wsp:val=&quot;00610BAB&quot;/&gt;&lt;wsp:rsid wsp:val=&quot;00610BFF&quot;/&gt;&lt;wsp:rsid wsp:val=&quot;00610D8F&quot;/&gt;&lt;wsp:rsid wsp:val=&quot;00610FE8&quot;/&gt;&lt;wsp:rsid wsp:val=&quot;0061119A&quot;/&gt;&lt;wsp:rsid wsp:val=&quot;00611251&quot;/&gt;&lt;wsp:rsid wsp:val=&quot;006112E8&quot;/&gt;&lt;wsp:rsid wsp:val=&quot;00611662&quot;/&gt;&lt;wsp:rsid wsp:val=&quot;006116B5&quot;/&gt;&lt;wsp:rsid wsp:val=&quot;00611756&quot;/&gt;&lt;wsp:rsid wsp:val=&quot;00611910&quot;/&gt;&lt;wsp:rsid wsp:val=&quot;00611919&quot;/&gt;&lt;wsp:rsid wsp:val=&quot;00611C36&quot;/&gt;&lt;wsp:rsid wsp:val=&quot;00612330&quot;/&gt;&lt;wsp:rsid wsp:val=&quot;00612377&quot;/&gt;&lt;wsp:rsid wsp:val=&quot;006128F1&quot;/&gt;&lt;wsp:rsid wsp:val=&quot;00612CA9&quot;/&gt;&lt;wsp:rsid wsp:val=&quot;00612DBA&quot;/&gt;&lt;wsp:rsid wsp:val=&quot;006136AA&quot;/&gt;&lt;wsp:rsid wsp:val=&quot;0061372B&quot;/&gt;&lt;wsp:rsid wsp:val=&quot;006137F7&quot;/&gt;&lt;wsp:rsid wsp:val=&quot;00613AA9&quot;/&gt;&lt;wsp:rsid wsp:val=&quot;00613B64&quot;/&gt;&lt;wsp:rsid wsp:val=&quot;00613E35&quot;/&gt;&lt;wsp:rsid wsp:val=&quot;00613EAB&quot;/&gt;&lt;wsp:rsid wsp:val=&quot;00613EF9&quot;/&gt;&lt;wsp:rsid wsp:val=&quot;00614229&quot;/&gt;&lt;wsp:rsid wsp:val=&quot;00614548&quot;/&gt;&lt;wsp:rsid wsp:val=&quot;00614746&quot;/&gt;&lt;wsp:rsid wsp:val=&quot;00614877&quot;/&gt;&lt;wsp:rsid wsp:val=&quot;00614B92&quot;/&gt;&lt;wsp:rsid wsp:val=&quot;00614D3E&quot;/&gt;&lt;wsp:rsid wsp:val=&quot;006153BC&quot;/&gt;&lt;wsp:rsid wsp:val=&quot;006153C1&quot;/&gt;&lt;wsp:rsid wsp:val=&quot;0061574B&quot;/&gt;&lt;wsp:rsid wsp:val=&quot;00615904&quot;/&gt;&lt;wsp:rsid wsp:val=&quot;00615AF1&quot;/&gt;&lt;wsp:rsid wsp:val=&quot;00615B43&quot;/&gt;&lt;wsp:rsid wsp:val=&quot;00615EF4&quot;/&gt;&lt;wsp:rsid wsp:val=&quot;006161E1&quot;/&gt;&lt;wsp:rsid wsp:val=&quot;0061624D&quot;/&gt;&lt;wsp:rsid wsp:val=&quot;006164CC&quot;/&gt;&lt;wsp:rsid wsp:val=&quot;006164F4&quot;/&gt;&lt;wsp:rsid wsp:val=&quot;00616612&quot;/&gt;&lt;wsp:rsid wsp:val=&quot;00616643&quot;/&gt;&lt;wsp:rsid wsp:val=&quot;0061683E&quot;/&gt;&lt;wsp:rsid wsp:val=&quot;0061690C&quot;/&gt;&lt;wsp:rsid wsp:val=&quot;0061701D&quot;/&gt;&lt;wsp:rsid wsp:val=&quot;00617142&quot;/&gt;&lt;wsp:rsid wsp:val=&quot;0061791D&quot;/&gt;&lt;wsp:rsid wsp:val=&quot;006179EE&quot;/&gt;&lt;wsp:rsid wsp:val=&quot;00617B6B&quot;/&gt;&lt;wsp:rsid wsp:val=&quot;00617D4D&quot;/&gt;&lt;wsp:rsid wsp:val=&quot;00617E20&quot;/&gt;&lt;wsp:rsid wsp:val=&quot;00617ECC&quot;/&gt;&lt;wsp:rsid wsp:val=&quot;00620040&quot;/&gt;&lt;wsp:rsid wsp:val=&quot;00620515&quot;/&gt;&lt;wsp:rsid wsp:val=&quot;00620850&quot;/&gt;&lt;wsp:rsid wsp:val=&quot;00620991&quot;/&gt;&lt;wsp:rsid wsp:val=&quot;00620B9B&quot;/&gt;&lt;wsp:rsid wsp:val=&quot;00620BD2&quot;/&gt;&lt;wsp:rsid wsp:val=&quot;00620E02&quot;/&gt;&lt;wsp:rsid wsp:val=&quot;00620E5C&quot;/&gt;&lt;wsp:rsid wsp:val=&quot;00620F59&quot;/&gt;&lt;wsp:rsid wsp:val=&quot;00621353&quot;/&gt;&lt;wsp:rsid wsp:val=&quot;006214FB&quot;/&gt;&lt;wsp:rsid wsp:val=&quot;006214FD&quot;/&gt;&lt;wsp:rsid wsp:val=&quot;0062196B&quot;/&gt;&lt;wsp:rsid wsp:val=&quot;00621A3B&quot;/&gt;&lt;wsp:rsid wsp:val=&quot;00621ACA&quot;/&gt;&lt;wsp:rsid wsp:val=&quot;00621F21&quot;/&gt;&lt;wsp:rsid wsp:val=&quot;00621F9A&quot;/&gt;&lt;wsp:rsid wsp:val=&quot;0062209D&quot;/&gt;&lt;wsp:rsid wsp:val=&quot;006223B5&quot;/&gt;&lt;wsp:rsid wsp:val=&quot;006224E5&quot;/&gt;&lt;wsp:rsid wsp:val=&quot;00622567&quot;/&gt;&lt;wsp:rsid wsp:val=&quot;006225B1&quot;/&gt;&lt;wsp:rsid wsp:val=&quot;00622920&quot;/&gt;&lt;wsp:rsid wsp:val=&quot;00622C26&quot;/&gt;&lt;wsp:rsid wsp:val=&quot;006230B9&quot;/&gt;&lt;wsp:rsid wsp:val=&quot;00623706&quot;/&gt;&lt;wsp:rsid wsp:val=&quot;00623DFB&quot;/&gt;&lt;wsp:rsid wsp:val=&quot;00624290&quot;/&gt;&lt;wsp:rsid wsp:val=&quot;00624373&quot;/&gt;&lt;wsp:rsid wsp:val=&quot;00624861&quot;/&gt;&lt;wsp:rsid wsp:val=&quot;00624A54&quot;/&gt;&lt;wsp:rsid wsp:val=&quot;00624C08&quot;/&gt;&lt;wsp:rsid wsp:val=&quot;00624D5D&quot;/&gt;&lt;wsp:rsid wsp:val=&quot;0062524C&quot;/&gt;&lt;wsp:rsid wsp:val=&quot;00625858&quot;/&gt;&lt;wsp:rsid wsp:val=&quot;00625B2D&quot;/&gt;&lt;wsp:rsid wsp:val=&quot;00625C1C&quot;/&gt;&lt;wsp:rsid wsp:val=&quot;00625C60&quot;/&gt;&lt;wsp:rsid wsp:val=&quot;00625D58&quot;/&gt;&lt;wsp:rsid wsp:val=&quot;00625E1A&quot;/&gt;&lt;wsp:rsid wsp:val=&quot;00625EF3&quot;/&gt;&lt;wsp:rsid wsp:val=&quot;00625FD6&quot;/&gt;&lt;wsp:rsid wsp:val=&quot;0062605F&quot;/&gt;&lt;wsp:rsid wsp:val=&quot;00626072&quot;/&gt;&lt;wsp:rsid wsp:val=&quot;006260DC&quot;/&gt;&lt;wsp:rsid wsp:val=&quot;00626397&quot;/&gt;&lt;wsp:rsid wsp:val=&quot;006266A3&quot;/&gt;&lt;wsp:rsid wsp:val=&quot;006267BD&quot;/&gt;&lt;wsp:rsid wsp:val=&quot;0062698A&quot;/&gt;&lt;wsp:rsid wsp:val=&quot;00626A33&quot;/&gt;&lt;wsp:rsid wsp:val=&quot;00626AA6&quot;/&gt;&lt;wsp:rsid wsp:val=&quot;00626B4F&quot;/&gt;&lt;wsp:rsid wsp:val=&quot;00626FDB&quot;/&gt;&lt;wsp:rsid wsp:val=&quot;006270C3&quot;/&gt;&lt;wsp:rsid wsp:val=&quot;0062732E&quot;/&gt;&lt;wsp:rsid wsp:val=&quot;00627381&quot;/&gt;&lt;wsp:rsid wsp:val=&quot;006273EF&quot;/&gt;&lt;wsp:rsid wsp:val=&quot;00627758&quot;/&gt;&lt;wsp:rsid wsp:val=&quot;006278D8&quot;/&gt;&lt;wsp:rsid wsp:val=&quot;00627A8D&quot;/&gt;&lt;wsp:rsid wsp:val=&quot;00627B92&quot;/&gt;&lt;wsp:rsid wsp:val=&quot;00627BA4&quot;/&gt;&lt;wsp:rsid wsp:val=&quot;00627C1D&quot;/&gt;&lt;wsp:rsid wsp:val=&quot;00630147&quot;/&gt;&lt;wsp:rsid wsp:val=&quot;00630683&quot;/&gt;&lt;wsp:rsid wsp:val=&quot;0063083D&quot;/&gt;&lt;wsp:rsid wsp:val=&quot;00630C10&quot;/&gt;&lt;wsp:rsid wsp:val=&quot;00631039&quot;/&gt;&lt;wsp:rsid wsp:val=&quot;00631099&quot;/&gt;&lt;wsp:rsid wsp:val=&quot;00631282&quot;/&gt;&lt;wsp:rsid wsp:val=&quot;00631946&quot;/&gt;&lt;wsp:rsid wsp:val=&quot;00631BCC&quot;/&gt;&lt;wsp:rsid wsp:val=&quot;00631C8B&quot;/&gt;&lt;wsp:rsid wsp:val=&quot;00631CB0&quot;/&gt;&lt;wsp:rsid wsp:val=&quot;00631D0A&quot;/&gt;&lt;wsp:rsid wsp:val=&quot;00631D79&quot;/&gt;&lt;wsp:rsid wsp:val=&quot;00632259&quot;/&gt;&lt;wsp:rsid wsp:val=&quot;006322E3&quot;/&gt;&lt;wsp:rsid wsp:val=&quot;0063237B&quot;/&gt;&lt;wsp:rsid wsp:val=&quot;00632982&quot;/&gt;&lt;wsp:rsid wsp:val=&quot;006329B7&quot;/&gt;&lt;wsp:rsid wsp:val=&quot;00632C0D&quot;/&gt;&lt;wsp:rsid wsp:val=&quot;00632C7F&quot;/&gt;&lt;wsp:rsid wsp:val=&quot;00633069&quot;/&gt;&lt;wsp:rsid wsp:val=&quot;006330DE&quot;/&gt;&lt;wsp:rsid wsp:val=&quot;00633117&quot;/&gt;&lt;wsp:rsid wsp:val=&quot;006331B3&quot;/&gt;&lt;wsp:rsid wsp:val=&quot;0063326A&quot;/&gt;&lt;wsp:rsid wsp:val=&quot;00633759&quot;/&gt;&lt;wsp:rsid wsp:val=&quot;00633BBE&quot;/&gt;&lt;wsp:rsid wsp:val=&quot;00633C2E&quot;/&gt;&lt;wsp:rsid wsp:val=&quot;00633C85&quot;/&gt;&lt;wsp:rsid wsp:val=&quot;00633C86&quot;/&gt;&lt;wsp:rsid wsp:val=&quot;00634398&quot;/&gt;&lt;wsp:rsid wsp:val=&quot;00634856&quot;/&gt;&lt;wsp:rsid wsp:val=&quot;006349DF&quot;/&gt;&lt;wsp:rsid wsp:val=&quot;00634AD1&quot;/&gt;&lt;wsp:rsid wsp:val=&quot;00634D31&quot;/&gt;&lt;wsp:rsid wsp:val=&quot;00634F8A&quot;/&gt;&lt;wsp:rsid wsp:val=&quot;00635441&quot;/&gt;&lt;wsp:rsid wsp:val=&quot;0063553C&quot;/&gt;&lt;wsp:rsid wsp:val=&quot;00635775&quot;/&gt;&lt;wsp:rsid wsp:val=&quot;00635783&quot;/&gt;&lt;wsp:rsid wsp:val=&quot;006358CE&quot;/&gt;&lt;wsp:rsid wsp:val=&quot;00635B5E&quot;/&gt;&lt;wsp:rsid wsp:val=&quot;00635B79&quot;/&gt;&lt;wsp:rsid wsp:val=&quot;00635FA6&quot;/&gt;&lt;wsp:rsid wsp:val=&quot;006362D0&quot;/&gt;&lt;wsp:rsid wsp:val=&quot;00636835&quot;/&gt;&lt;wsp:rsid wsp:val=&quot;006368A0&quot;/&gt;&lt;wsp:rsid wsp:val=&quot;00636A22&quot;/&gt;&lt;wsp:rsid wsp:val=&quot;00636B03&quot;/&gt;&lt;wsp:rsid wsp:val=&quot;00636D4A&quot;/&gt;&lt;wsp:rsid wsp:val=&quot;006372A0&quot;/&gt;&lt;wsp:rsid wsp:val=&quot;006372D2&quot;/&gt;&lt;wsp:rsid wsp:val=&quot;006373AA&quot;/&gt;&lt;wsp:rsid wsp:val=&quot;006374D8&quot;/&gt;&lt;wsp:rsid wsp:val=&quot;0063750B&quot;/&gt;&lt;wsp:rsid wsp:val=&quot;006375A7&quot;/&gt;&lt;wsp:rsid wsp:val=&quot;006376A6&quot;/&gt;&lt;wsp:rsid wsp:val=&quot;00637CE8&quot;/&gt;&lt;wsp:rsid wsp:val=&quot;00637D07&quot;/&gt;&lt;wsp:rsid wsp:val=&quot;00637E27&quot;/&gt;&lt;wsp:rsid wsp:val=&quot;00637F58&quot;/&gt;&lt;wsp:rsid wsp:val=&quot;0064008D&quot;/&gt;&lt;wsp:rsid wsp:val=&quot;00640391&quot;/&gt;&lt;wsp:rsid wsp:val=&quot;006405F9&quot;/&gt;&lt;wsp:rsid wsp:val=&quot;00640652&quot;/&gt;&lt;wsp:rsid wsp:val=&quot;00640800&quot;/&gt;&lt;wsp:rsid wsp:val=&quot;00640B40&quot;/&gt;&lt;wsp:rsid wsp:val=&quot;00640BD5&quot;/&gt;&lt;wsp:rsid wsp:val=&quot;00640E69&quot;/&gt;&lt;wsp:rsid wsp:val=&quot;0064107B&quot;/&gt;&lt;wsp:rsid wsp:val=&quot;006411BD&quot;/&gt;&lt;wsp:rsid wsp:val=&quot;006411C9&quot;/&gt;&lt;wsp:rsid wsp:val=&quot;006413BB&quot;/&gt;&lt;wsp:rsid wsp:val=&quot;0064167F&quot;/&gt;&lt;wsp:rsid wsp:val=&quot;00641805&quot;/&gt;&lt;wsp:rsid wsp:val=&quot;00641B11&quot;/&gt;&lt;wsp:rsid wsp:val=&quot;00641C2B&quot;/&gt;&lt;wsp:rsid wsp:val=&quot;00641EB7&quot;/&gt;&lt;wsp:rsid wsp:val=&quot;006422A3&quot;/&gt;&lt;wsp:rsid wsp:val=&quot;00642490&quot;/&gt;&lt;wsp:rsid wsp:val=&quot;00642549&quot;/&gt;&lt;wsp:rsid wsp:val=&quot;0064276F&quot;/&gt;&lt;wsp:rsid wsp:val=&quot;00642831&quot;/&gt;&lt;wsp:rsid wsp:val=&quot;00642870&quot;/&gt;&lt;wsp:rsid wsp:val=&quot;006428F4&quot;/&gt;&lt;wsp:rsid wsp:val=&quot;00642A01&quot;/&gt;&lt;wsp:rsid wsp:val=&quot;00643066&quot;/&gt;&lt;wsp:rsid wsp:val=&quot;006431D8&quot;/&gt;&lt;wsp:rsid wsp:val=&quot;006433E2&quot;/&gt;&lt;wsp:rsid wsp:val=&quot;00643533&quot;/&gt;&lt;wsp:rsid wsp:val=&quot;00643624&quot;/&gt;&lt;wsp:rsid wsp:val=&quot;00643A49&quot;/&gt;&lt;wsp:rsid wsp:val=&quot;00643B40&quot;/&gt;&lt;wsp:rsid wsp:val=&quot;00643D16&quot;/&gt;&lt;wsp:rsid wsp:val=&quot;00643DE7&quot;/&gt;&lt;wsp:rsid wsp:val=&quot;00643F7A&quot;/&gt;&lt;wsp:rsid wsp:val=&quot;00644224&quot;/&gt;&lt;wsp:rsid wsp:val=&quot;0064431D&quot;/&gt;&lt;wsp:rsid wsp:val=&quot;0064455F&quot;/&gt;&lt;wsp:rsid wsp:val=&quot;0064489C&quot;/&gt;&lt;wsp:rsid wsp:val=&quot;00644FCB&quot;/&gt;&lt;wsp:rsid wsp:val=&quot;0064516B&quot;/&gt;&lt;wsp:rsid wsp:val=&quot;0064535B&quot;/&gt;&lt;wsp:rsid wsp:val=&quot;00645625&quot;/&gt;&lt;wsp:rsid wsp:val=&quot;0064576A&quot;/&gt;&lt;wsp:rsid wsp:val=&quot;00645859&quot;/&gt;&lt;wsp:rsid wsp:val=&quot;00645E1D&quot;/&gt;&lt;wsp:rsid wsp:val=&quot;00645F07&quot;/&gt;&lt;wsp:rsid wsp:val=&quot;00646011&quot;/&gt;&lt;wsp:rsid wsp:val=&quot;00646736&quot;/&gt;&lt;wsp:rsid wsp:val=&quot;00646852&quot;/&gt;&lt;wsp:rsid wsp:val=&quot;00646ACD&quot;/&gt;&lt;wsp:rsid wsp:val=&quot;00646D29&quot;/&gt;&lt;wsp:rsid wsp:val=&quot;006470AC&quot;/&gt;&lt;wsp:rsid wsp:val=&quot;0064729B&quot;/&gt;&lt;wsp:rsid wsp:val=&quot;0064750B&quot;/&gt;&lt;wsp:rsid wsp:val=&quot;0064759D&quot;/&gt;&lt;wsp:rsid wsp:val=&quot;006479AF&quot;/&gt;&lt;wsp:rsid wsp:val=&quot;00647E82&quot;/&gt;&lt;wsp:rsid wsp:val=&quot;006500AF&quot;/&gt;&lt;wsp:rsid wsp:val=&quot;00650332&quot;/&gt;&lt;wsp:rsid wsp:val=&quot;00650AAB&quot;/&gt;&lt;wsp:rsid wsp:val=&quot;00650E0F&quot;/&gt;&lt;wsp:rsid wsp:val=&quot;0065188D&quot;/&gt;&lt;wsp:rsid wsp:val=&quot;00651A8A&quot;/&gt;&lt;wsp:rsid wsp:val=&quot;00651BE5&quot;/&gt;&lt;wsp:rsid wsp:val=&quot;0065224B&quot;/&gt;&lt;wsp:rsid wsp:val=&quot;006523E5&quot;/&gt;&lt;wsp:rsid wsp:val=&quot;00652459&quot;/&gt;&lt;wsp:rsid wsp:val=&quot;006526EE&quot;/&gt;&lt;wsp:rsid wsp:val=&quot;006527B1&quot;/&gt;&lt;wsp:rsid wsp:val=&quot;00652CAB&quot;/&gt;&lt;wsp:rsid wsp:val=&quot;00652FCE&quot;/&gt;&lt;wsp:rsid wsp:val=&quot;00653863&quot;/&gt;&lt;wsp:rsid wsp:val=&quot;00653937&quot;/&gt;&lt;wsp:rsid wsp:val=&quot;00653B38&quot;/&gt;&lt;wsp:rsid wsp:val=&quot;00653B6C&quot;/&gt;&lt;wsp:rsid wsp:val=&quot;00653C27&quot;/&gt;&lt;wsp:rsid wsp:val=&quot;006541B1&quot;/&gt;&lt;wsp:rsid wsp:val=&quot;006546D9&quot;/&gt;&lt;wsp:rsid wsp:val=&quot;00654899&quot;/&gt;&lt;wsp:rsid wsp:val=&quot;006548DB&quot;/&gt;&lt;wsp:rsid wsp:val=&quot;006549DA&quot;/&gt;&lt;wsp:rsid wsp:val=&quot;00654AF7&quot;/&gt;&lt;wsp:rsid wsp:val=&quot;006550E7&quot;/&gt;&lt;wsp:rsid wsp:val=&quot;00655218&quot;/&gt;&lt;wsp:rsid wsp:val=&quot;00655CCA&quot;/&gt;&lt;wsp:rsid wsp:val=&quot;00656113&quot;/&gt;&lt;wsp:rsid wsp:val=&quot;0065611A&quot;/&gt;&lt;wsp:rsid wsp:val=&quot;006563AE&quot;/&gt;&lt;wsp:rsid wsp:val=&quot;0065646D&quot;/&gt;&lt;wsp:rsid wsp:val=&quot;006564EE&quot;/&gt;&lt;wsp:rsid wsp:val=&quot;00656864&quot;/&gt;&lt;wsp:rsid wsp:val=&quot;00656990&quot;/&gt;&lt;wsp:rsid wsp:val=&quot;006569F5&quot;/&gt;&lt;wsp:rsid wsp:val=&quot;00656A1F&quot;/&gt;&lt;wsp:rsid wsp:val=&quot;00656B2A&quot;/&gt;&lt;wsp:rsid wsp:val=&quot;00656B5D&quot;/&gt;&lt;wsp:rsid wsp:val=&quot;00656BFA&quot;/&gt;&lt;wsp:rsid wsp:val=&quot;00656F64&quot;/&gt;&lt;wsp:rsid wsp:val=&quot;00657206&quot;/&gt;&lt;wsp:rsid wsp:val=&quot;006572B2&quot;/&gt;&lt;wsp:rsid wsp:val=&quot;00657466&quot;/&gt;&lt;wsp:rsid wsp:val=&quot;00657564&quot;/&gt;&lt;wsp:rsid wsp:val=&quot;0065796E&quot;/&gt;&lt;wsp:rsid wsp:val=&quot;006579F1&quot;/&gt;&lt;wsp:rsid wsp:val=&quot;00657C81&quot;/&gt;&lt;wsp:rsid wsp:val=&quot;00657D9D&quot;/&gt;&lt;wsp:rsid wsp:val=&quot;00657E0A&quot;/&gt;&lt;wsp:rsid wsp:val=&quot;006604A8&quot;/&gt;&lt;wsp:rsid wsp:val=&quot;006604B5&quot;/&gt;&lt;wsp:rsid wsp:val=&quot;00660530&quot;/&gt;&lt;wsp:rsid wsp:val=&quot;006606AA&quot;/&gt;&lt;wsp:rsid wsp:val=&quot;0066074A&quot;/&gt;&lt;wsp:rsid wsp:val=&quot;006609E3&quot;/&gt;&lt;wsp:rsid wsp:val=&quot;00660A4E&quot;/&gt;&lt;wsp:rsid wsp:val=&quot;00660B72&quot;/&gt;&lt;wsp:rsid wsp:val=&quot;00660C3E&quot;/&gt;&lt;wsp:rsid wsp:val=&quot;00660E83&quot;/&gt;&lt;wsp:rsid wsp:val=&quot;006610FF&quot;/&gt;&lt;wsp:rsid wsp:val=&quot;0066128B&quot;/&gt;&lt;wsp:rsid wsp:val=&quot;0066174F&quot;/&gt;&lt;wsp:rsid wsp:val=&quot;00661D26&quot;/&gt;&lt;wsp:rsid wsp:val=&quot;00661F03&quot;/&gt;&lt;wsp:rsid wsp:val=&quot;006622BD&quot;/&gt;&lt;wsp:rsid wsp:val=&quot;0066248F&quot;/&gt;&lt;wsp:rsid wsp:val=&quot;00662851&quot;/&gt;&lt;wsp:rsid wsp:val=&quot;00662FEB&quot;/&gt;&lt;wsp:rsid wsp:val=&quot;0066352A&quot;/&gt;&lt;wsp:rsid wsp:val=&quot;006635BD&quot;/&gt;&lt;wsp:rsid wsp:val=&quot;006635ED&quot;/&gt;&lt;wsp:rsid wsp:val=&quot;0066388D&quot;/&gt;&lt;wsp:rsid wsp:val=&quot;00663AEF&quot;/&gt;&lt;wsp:rsid wsp:val=&quot;00663BFA&quot;/&gt;&lt;wsp:rsid wsp:val=&quot;00663E7D&quot;/&gt;&lt;wsp:rsid wsp:val=&quot;00663F03&quot;/&gt;&lt;wsp:rsid wsp:val=&quot;00663FB7&quot;/&gt;&lt;wsp:rsid wsp:val=&quot;0066406B&quot;/&gt;&lt;wsp:rsid wsp:val=&quot;006644E5&quot;/&gt;&lt;wsp:rsid wsp:val=&quot;0066498D&quot;/&gt;&lt;wsp:rsid wsp:val=&quot;00664C28&quot;/&gt;&lt;wsp:rsid wsp:val=&quot;00664E3E&quot;/&gt;&lt;wsp:rsid wsp:val=&quot;006650E9&quot;/&gt;&lt;wsp:rsid wsp:val=&quot;0066510D&quot;/&gt;&lt;wsp:rsid wsp:val=&quot;006655DB&quot;/&gt;&lt;wsp:rsid wsp:val=&quot;006657E5&quot;/&gt;&lt;wsp:rsid wsp:val=&quot;00665A1C&quot;/&gt;&lt;wsp:rsid wsp:val=&quot;00666257&quot;/&gt;&lt;wsp:rsid wsp:val=&quot;0066630E&quot;/&gt;&lt;wsp:rsid wsp:val=&quot;00666625&quot;/&gt;&lt;wsp:rsid wsp:val=&quot;00666664&quot;/&gt;&lt;wsp:rsid wsp:val=&quot;006666F8&quot;/&gt;&lt;wsp:rsid wsp:val=&quot;006667C7&quot;/&gt;&lt;wsp:rsid wsp:val=&quot;0066687A&quot;/&gt;&lt;wsp:rsid wsp:val=&quot;006668DD&quot;/&gt;&lt;wsp:rsid wsp:val=&quot;00666AE2&quot;/&gt;&lt;wsp:rsid wsp:val=&quot;00666BCD&quot;/&gt;&lt;wsp:rsid wsp:val=&quot;00667380&quot;/&gt;&lt;wsp:rsid wsp:val=&quot;00667B34&quot;/&gt;&lt;wsp:rsid wsp:val=&quot;00667BC9&quot;/&gt;&lt;wsp:rsid wsp:val=&quot;00667E11&quot;/&gt;&lt;wsp:rsid wsp:val=&quot;00667FFE&quot;/&gt;&lt;wsp:rsid wsp:val=&quot;0067016E&quot;/&gt;&lt;wsp:rsid wsp:val=&quot;00670345&quot;/&gt;&lt;wsp:rsid wsp:val=&quot;006704F1&quot;/&gt;&lt;wsp:rsid wsp:val=&quot;006706D9&quot;/&gt;&lt;wsp:rsid wsp:val=&quot;0067071E&quot;/&gt;&lt;wsp:rsid wsp:val=&quot;00670731&quot;/&gt;&lt;wsp:rsid wsp:val=&quot;006709BF&quot;/&gt;&lt;wsp:rsid wsp:val=&quot;00670B26&quot;/&gt;&lt;wsp:rsid wsp:val=&quot;006710E5&quot;/&gt;&lt;wsp:rsid wsp:val=&quot;00671181&quot;/&gt;&lt;wsp:rsid wsp:val=&quot;006713EC&quot;/&gt;&lt;wsp:rsid wsp:val=&quot;00671450&quot;/&gt;&lt;wsp:rsid wsp:val=&quot;0067161F&quot;/&gt;&lt;wsp:rsid wsp:val=&quot;006719F2&quot;/&gt;&lt;wsp:rsid wsp:val=&quot;00671ABB&quot;/&gt;&lt;wsp:rsid wsp:val=&quot;00671ACD&quot;/&gt;&lt;wsp:rsid wsp:val=&quot;00671CC8&quot;/&gt;&lt;wsp:rsid wsp:val=&quot;00671D3B&quot;/&gt;&lt;wsp:rsid wsp:val=&quot;00671E96&quot;/&gt;&lt;wsp:rsid wsp:val=&quot;00671EFC&quot;/&gt;&lt;wsp:rsid wsp:val=&quot;00671FA4&quot;/&gt;&lt;wsp:rsid wsp:val=&quot;00671FDE&quot;/&gt;&lt;wsp:rsid wsp:val=&quot;00672084&quot;/&gt;&lt;wsp:rsid wsp:val=&quot;00672524&quot;/&gt;&lt;wsp:rsid wsp:val=&quot;0067263C&quot;/&gt;&lt;wsp:rsid wsp:val=&quot;00672A74&quot;/&gt;&lt;wsp:rsid wsp:val=&quot;00672C00&quot;/&gt;&lt;wsp:rsid wsp:val=&quot;00672C28&quot;/&gt;&lt;wsp:rsid wsp:val=&quot;00672DF9&quot;/&gt;&lt;wsp:rsid wsp:val=&quot;00673046&quot;/&gt;&lt;wsp:rsid wsp:val=&quot;00673107&quot;/&gt;&lt;wsp:rsid wsp:val=&quot;0067339D&quot;/&gt;&lt;wsp:rsid wsp:val=&quot;006733ED&quot;/&gt;&lt;wsp:rsid wsp:val=&quot;00673458&quot;/&gt;&lt;wsp:rsid wsp:val=&quot;00673FF4&quot;/&gt;&lt;wsp:rsid wsp:val=&quot;006740FC&quot;/&gt;&lt;wsp:rsid wsp:val=&quot;006741AF&quot;/&gt;&lt;wsp:rsid wsp:val=&quot;0067423E&quot;/&gt;&lt;wsp:rsid wsp:val=&quot;0067434D&quot;/&gt;&lt;wsp:rsid wsp:val=&quot;0067465F&quot;/&gt;&lt;wsp:rsid wsp:val=&quot;00674850&quot;/&gt;&lt;wsp:rsid wsp:val=&quot;00674BA6&quot;/&gt;&lt;wsp:rsid wsp:val=&quot;00674C60&quot;/&gt;&lt;wsp:rsid wsp:val=&quot;00674D18&quot;/&gt;&lt;wsp:rsid wsp:val=&quot;00674F0E&quot;/&gt;&lt;wsp:rsid wsp:val=&quot;00674F65&quot;/&gt;&lt;wsp:rsid wsp:val=&quot;00675049&quot;/&gt;&lt;wsp:rsid wsp:val=&quot;00675423&quot;/&gt;&lt;wsp:rsid wsp:val=&quot;006754B4&quot;/&gt;&lt;wsp:rsid wsp:val=&quot;006755EE&quot;/&gt;&lt;wsp:rsid wsp:val=&quot;006756D0&quot;/&gt;&lt;wsp:rsid wsp:val=&quot;006759C2&quot;/&gt;&lt;wsp:rsid wsp:val=&quot;006759D2&quot;/&gt;&lt;wsp:rsid wsp:val=&quot;00675EA7&quot;/&gt;&lt;wsp:rsid wsp:val=&quot;006763A8&quot;/&gt;&lt;wsp:rsid wsp:val=&quot;00676414&quot;/&gt;&lt;wsp:rsid wsp:val=&quot;00676453&quot;/&gt;&lt;wsp:rsid wsp:val=&quot;006765B2&quot;/&gt;&lt;wsp:rsid wsp:val=&quot;006769B6&quot;/&gt;&lt;wsp:rsid wsp:val=&quot;00676A9F&quot;/&gt;&lt;wsp:rsid wsp:val=&quot;00676B5C&quot;/&gt;&lt;wsp:rsid wsp:val=&quot;00676C25&quot;/&gt;&lt;wsp:rsid wsp:val=&quot;00676CEA&quot;/&gt;&lt;wsp:rsid wsp:val=&quot;00677159&quot;/&gt;&lt;wsp:rsid wsp:val=&quot;00677553&quot;/&gt;&lt;wsp:rsid wsp:val=&quot;00677570&quot;/&gt;&lt;wsp:rsid wsp:val=&quot;00677605&quot;/&gt;&lt;wsp:rsid wsp:val=&quot;006778CE&quot;/&gt;&lt;wsp:rsid wsp:val=&quot;00677AA0&quot;/&gt;&lt;wsp:rsid wsp:val=&quot;00677ED0&quot;/&gt;&lt;wsp:rsid wsp:val=&quot;00677F40&quot;/&gt;&lt;wsp:rsid wsp:val=&quot;006800DF&quot;/&gt;&lt;wsp:rsid wsp:val=&quot;006801F9&quot;/&gt;&lt;wsp:rsid wsp:val=&quot;00680208&quot;/&gt;&lt;wsp:rsid wsp:val=&quot;006807CD&quot;/&gt;&lt;wsp:rsid wsp:val=&quot;0068092D&quot;/&gt;&lt;wsp:rsid wsp:val=&quot;00680A06&quot;/&gt;&lt;wsp:rsid wsp:val=&quot;00680A5F&quot;/&gt;&lt;wsp:rsid wsp:val=&quot;00680A62&quot;/&gt;&lt;wsp:rsid wsp:val=&quot;00681587&quot;/&gt;&lt;wsp:rsid wsp:val=&quot;00681811&quot;/&gt;&lt;wsp:rsid wsp:val=&quot;00681B76&quot;/&gt;&lt;wsp:rsid wsp:val=&quot;00681B93&quot;/&gt;&lt;wsp:rsid wsp:val=&quot;00681C98&quot;/&gt;&lt;wsp:rsid wsp:val=&quot;00681E4C&quot;/&gt;&lt;wsp:rsid wsp:val=&quot;00682494&quot;/&gt;&lt;wsp:rsid wsp:val=&quot;00682670&quot;/&gt;&lt;wsp:rsid wsp:val=&quot;00682798&quot;/&gt;&lt;wsp:rsid wsp:val=&quot;00682995&quot;/&gt;&lt;wsp:rsid wsp:val=&quot;00682B87&quot;/&gt;&lt;wsp:rsid wsp:val=&quot;00682C34&quot;/&gt;&lt;wsp:rsid wsp:val=&quot;00682F6D&quot;/&gt;&lt;wsp:rsid wsp:val=&quot;00682F70&quot;/&gt;&lt;wsp:rsid wsp:val=&quot;00683501&quot;/&gt;&lt;wsp:rsid wsp:val=&quot;00683A70&quot;/&gt;&lt;wsp:rsid wsp:val=&quot;00683BA3&quot;/&gt;&lt;wsp:rsid wsp:val=&quot;00683CD5&quot;/&gt;&lt;wsp:rsid wsp:val=&quot;00683EB9&quot;/&gt;&lt;wsp:rsid wsp:val=&quot;006842B2&quot;/&gt;&lt;wsp:rsid wsp:val=&quot;006843DC&quot;/&gt;&lt;wsp:rsid wsp:val=&quot;00684564&quot;/&gt;&lt;wsp:rsid wsp:val=&quot;0068458D&quot;/&gt;&lt;wsp:rsid wsp:val=&quot;00684B5E&quot;/&gt;&lt;wsp:rsid wsp:val=&quot;00684B91&quot;/&gt;&lt;wsp:rsid wsp:val=&quot;00684D4F&quot;/&gt;&lt;wsp:rsid wsp:val=&quot;00684FC6&quot;/&gt;&lt;wsp:rsid wsp:val=&quot;00685536&quot;/&gt;&lt;wsp:rsid wsp:val=&quot;006859C5&quot;/&gt;&lt;wsp:rsid wsp:val=&quot;00685A30&quot;/&gt;&lt;wsp:rsid wsp:val=&quot;00685AC7&quot;/&gt;&lt;wsp:rsid wsp:val=&quot;00685CE2&quot;/&gt;&lt;wsp:rsid wsp:val=&quot;00685D5C&quot;/&gt;&lt;wsp:rsid wsp:val=&quot;006864E9&quot;/&gt;&lt;wsp:rsid wsp:val=&quot;006866AC&quot;/&gt;&lt;wsp:rsid wsp:val=&quot;006868A5&quot;/&gt;&lt;wsp:rsid wsp:val=&quot;00686A7A&quot;/&gt;&lt;wsp:rsid wsp:val=&quot;00686FDA&quot;/&gt;&lt;wsp:rsid wsp:val=&quot;00686FE1&quot;/&gt;&lt;wsp:rsid wsp:val=&quot;0068726F&quot;/&gt;&lt;wsp:rsid wsp:val=&quot;00687A86&quot;/&gt;&lt;wsp:rsid wsp:val=&quot;00687C55&quot;/&gt;&lt;wsp:rsid wsp:val=&quot;00687F48&quot;/&gt;&lt;wsp:rsid wsp:val=&quot;006900B1&quot;/&gt;&lt;wsp:rsid wsp:val=&quot;00690187&quot;/&gt;&lt;wsp:rsid wsp:val=&quot;00690FF4&quot;/&gt;&lt;wsp:rsid wsp:val=&quot;00691003&quot;/&gt;&lt;wsp:rsid wsp:val=&quot;00691235&quot;/&gt;&lt;wsp:rsid wsp:val=&quot;00691255&quot;/&gt;&lt;wsp:rsid wsp:val=&quot;00691433&quot;/&gt;&lt;wsp:rsid wsp:val=&quot;00691457&quot;/&gt;&lt;wsp:rsid wsp:val=&quot;006917BE&quot;/&gt;&lt;wsp:rsid wsp:val=&quot;006917D2&quot;/&gt;&lt;wsp:rsid wsp:val=&quot;006917F9&quot;/&gt;&lt;wsp:rsid wsp:val=&quot;00691BAC&quot;/&gt;&lt;wsp:rsid wsp:val=&quot;00691BBA&quot;/&gt;&lt;wsp:rsid wsp:val=&quot;006923FB&quot;/&gt;&lt;wsp:rsid wsp:val=&quot;00692586&quot;/&gt;&lt;wsp:rsid wsp:val=&quot;006927D5&quot;/&gt;&lt;wsp:rsid wsp:val=&quot;00692911&quot;/&gt;&lt;wsp:rsid wsp:val=&quot;00692980&quot;/&gt;&lt;wsp:rsid wsp:val=&quot;00692A26&quot;/&gt;&lt;wsp:rsid wsp:val=&quot;00692B07&quot;/&gt;&lt;wsp:rsid wsp:val=&quot;00692D1B&quot;/&gt;&lt;wsp:rsid wsp:val=&quot;00692D4E&quot;/&gt;&lt;wsp:rsid wsp:val=&quot;00692DA5&quot;/&gt;&lt;wsp:rsid wsp:val=&quot;00692F1E&quot;/&gt;&lt;wsp:rsid wsp:val=&quot;006930E2&quot;/&gt;&lt;wsp:rsid wsp:val=&quot;0069319A&quot;/&gt;&lt;wsp:rsid wsp:val=&quot;006934DD&quot;/&gt;&lt;wsp:rsid wsp:val=&quot;00693655&quot;/&gt;&lt;wsp:rsid wsp:val=&quot;006938FA&quot;/&gt;&lt;wsp:rsid wsp:val=&quot;006939BE&quot;/&gt;&lt;wsp:rsid wsp:val=&quot;00693C0C&quot;/&gt;&lt;wsp:rsid wsp:val=&quot;00693E7E&quot;/&gt;&lt;wsp:rsid wsp:val=&quot;00693F2D&quot;/&gt;&lt;wsp:rsid wsp:val=&quot;006941AE&quot;/&gt;&lt;wsp:rsid wsp:val=&quot;006948D9&quot;/&gt;&lt;wsp:rsid wsp:val=&quot;00694B4A&quot;/&gt;&lt;wsp:rsid wsp:val=&quot;0069501F&quot;/&gt;&lt;wsp:rsid wsp:val=&quot;00695194&quot;/&gt;&lt;wsp:rsid wsp:val=&quot;00695276&quot;/&gt;&lt;wsp:rsid wsp:val=&quot;00695339&quot;/&gt;&lt;wsp:rsid wsp:val=&quot;00695402&quot;/&gt;&lt;wsp:rsid wsp:val=&quot;006957D8&quot;/&gt;&lt;wsp:rsid wsp:val=&quot;0069597E&quot;/&gt;&lt;wsp:rsid wsp:val=&quot;006959CD&quot;/&gt;&lt;wsp:rsid wsp:val=&quot;00695FD0&quot;/&gt;&lt;wsp:rsid wsp:val=&quot;006963E3&quot;/&gt;&lt;wsp:rsid wsp:val=&quot;00696508&quot;/&gt;&lt;wsp:rsid wsp:val=&quot;00696EC1&quot;/&gt;&lt;wsp:rsid wsp:val=&quot;00697143&quot;/&gt;&lt;wsp:rsid wsp:val=&quot;0069718F&quot;/&gt;&lt;wsp:rsid wsp:val=&quot;00697671&quot;/&gt;&lt;wsp:rsid wsp:val=&quot;006979EE&quot;/&gt;&lt;wsp:rsid wsp:val=&quot;00697ACD&quot;/&gt;&lt;wsp:rsid wsp:val=&quot;00697E20&quot;/&gt;&lt;wsp:rsid wsp:val=&quot;00697F12&quot;/&gt;&lt;wsp:rsid wsp:val=&quot;006A0043&quot;/&gt;&lt;wsp:rsid wsp:val=&quot;006A01E2&quot;/&gt;&lt;wsp:rsid wsp:val=&quot;006A01F0&quot;/&gt;&lt;wsp:rsid wsp:val=&quot;006A0347&quot;/&gt;&lt;wsp:rsid wsp:val=&quot;006A03CD&quot;/&gt;&lt;wsp:rsid wsp:val=&quot;006A0DA0&quot;/&gt;&lt;wsp:rsid wsp:val=&quot;006A0E16&quot;/&gt;&lt;wsp:rsid wsp:val=&quot;006A100A&quot;/&gt;&lt;wsp:rsid wsp:val=&quot;006A12D3&quot;/&gt;&lt;wsp:rsid wsp:val=&quot;006A14EF&quot;/&gt;&lt;wsp:rsid wsp:val=&quot;006A1592&quot;/&gt;&lt;wsp:rsid wsp:val=&quot;006A189F&quot;/&gt;&lt;wsp:rsid wsp:val=&quot;006A1BEB&quot;/&gt;&lt;wsp:rsid wsp:val=&quot;006A1EF3&quot;/&gt;&lt;wsp:rsid wsp:val=&quot;006A29DE&quot;/&gt;&lt;wsp:rsid wsp:val=&quot;006A2E7F&quot;/&gt;&lt;wsp:rsid wsp:val=&quot;006A3145&quot;/&gt;&lt;wsp:rsid wsp:val=&quot;006A3157&quot;/&gt;&lt;wsp:rsid wsp:val=&quot;006A3585&quot;/&gt;&lt;wsp:rsid wsp:val=&quot;006A3655&quot;/&gt;&lt;wsp:rsid wsp:val=&quot;006A37AB&quot;/&gt;&lt;wsp:rsid wsp:val=&quot;006A37B4&quot;/&gt;&lt;wsp:rsid wsp:val=&quot;006A38AF&quot;/&gt;&lt;wsp:rsid wsp:val=&quot;006A424F&quot;/&gt;&lt;wsp:rsid wsp:val=&quot;006A45F2&quot;/&gt;&lt;wsp:rsid wsp:val=&quot;006A4718&quot;/&gt;&lt;wsp:rsid wsp:val=&quot;006A4B59&quot;/&gt;&lt;wsp:rsid wsp:val=&quot;006A4C5F&quot;/&gt;&lt;wsp:rsid wsp:val=&quot;006A4C7D&quot;/&gt;&lt;wsp:rsid wsp:val=&quot;006A4E8F&quot;/&gt;&lt;wsp:rsid wsp:val=&quot;006A4F71&quot;/&gt;&lt;wsp:rsid wsp:val=&quot;006A53E5&quot;/&gt;&lt;wsp:rsid wsp:val=&quot;006A577A&quot;/&gt;&lt;wsp:rsid wsp:val=&quot;006A59ED&quot;/&gt;&lt;wsp:rsid wsp:val=&quot;006A5CF5&quot;/&gt;&lt;wsp:rsid wsp:val=&quot;006A5D0C&quot;/&gt;&lt;wsp:rsid wsp:val=&quot;006A5F0B&quot;/&gt;&lt;wsp:rsid wsp:val=&quot;006A5F32&quot;/&gt;&lt;wsp:rsid wsp:val=&quot;006A5FE9&quot;/&gt;&lt;wsp:rsid wsp:val=&quot;006A6043&quot;/&gt;&lt;wsp:rsid wsp:val=&quot;006A6460&quot;/&gt;&lt;wsp:rsid wsp:val=&quot;006A6714&quot;/&gt;&lt;wsp:rsid wsp:val=&quot;006A6BCC&quot;/&gt;&lt;wsp:rsid wsp:val=&quot;006A6F1A&quot;/&gt;&lt;wsp:rsid wsp:val=&quot;006A71EB&quot;/&gt;&lt;wsp:rsid wsp:val=&quot;006A7265&quot;/&gt;&lt;wsp:rsid wsp:val=&quot;006A7519&quot;/&gt;&lt;wsp:rsid wsp:val=&quot;006A7568&quot;/&gt;&lt;wsp:rsid wsp:val=&quot;006A7577&quot;/&gt;&lt;wsp:rsid wsp:val=&quot;006A759A&quot;/&gt;&lt;wsp:rsid wsp:val=&quot;006A75BF&quot;/&gt;&lt;wsp:rsid wsp:val=&quot;006A765C&quot;/&gt;&lt;wsp:rsid wsp:val=&quot;006A7773&quot;/&gt;&lt;wsp:rsid wsp:val=&quot;006A7819&quot;/&gt;&lt;wsp:rsid wsp:val=&quot;006A7BD6&quot;/&gt;&lt;wsp:rsid wsp:val=&quot;006A7C41&quot;/&gt;&lt;wsp:rsid wsp:val=&quot;006A7D54&quot;/&gt;&lt;wsp:rsid wsp:val=&quot;006A7F63&quot;/&gt;&lt;wsp:rsid wsp:val=&quot;006B011E&quot;/&gt;&lt;wsp:rsid wsp:val=&quot;006B0366&quot;/&gt;&lt;wsp:rsid wsp:val=&quot;006B0387&quot;/&gt;&lt;wsp:rsid wsp:val=&quot;006B04FC&quot;/&gt;&lt;wsp:rsid wsp:val=&quot;006B0757&quot;/&gt;&lt;wsp:rsid wsp:val=&quot;006B0C52&quot;/&gt;&lt;wsp:rsid wsp:val=&quot;006B1237&quot;/&gt;&lt;wsp:rsid wsp:val=&quot;006B130C&quot;/&gt;&lt;wsp:rsid wsp:val=&quot;006B14CA&quot;/&gt;&lt;wsp:rsid wsp:val=&quot;006B1508&quot;/&gt;&lt;wsp:rsid wsp:val=&quot;006B18D2&quot;/&gt;&lt;wsp:rsid wsp:val=&quot;006B1D9E&quot;/&gt;&lt;wsp:rsid wsp:val=&quot;006B1E3C&quot;/&gt;&lt;wsp:rsid wsp:val=&quot;006B1FA4&quot;/&gt;&lt;wsp:rsid wsp:val=&quot;006B2213&quot;/&gt;&lt;wsp:rsid wsp:val=&quot;006B2266&quot;/&gt;&lt;wsp:rsid wsp:val=&quot;006B234C&quot;/&gt;&lt;wsp:rsid wsp:val=&quot;006B2ACA&quot;/&gt;&lt;wsp:rsid wsp:val=&quot;006B2B1F&quot;/&gt;&lt;wsp:rsid wsp:val=&quot;006B2E13&quot;/&gt;&lt;wsp:rsid wsp:val=&quot;006B2E35&quot;/&gt;&lt;wsp:rsid wsp:val=&quot;006B306B&quot;/&gt;&lt;wsp:rsid wsp:val=&quot;006B308A&quot;/&gt;&lt;wsp:rsid wsp:val=&quot;006B337A&quot;/&gt;&lt;wsp:rsid wsp:val=&quot;006B33DC&quot;/&gt;&lt;wsp:rsid wsp:val=&quot;006B3584&quot;/&gt;&lt;wsp:rsid wsp:val=&quot;006B376C&quot;/&gt;&lt;wsp:rsid wsp:val=&quot;006B37DD&quot;/&gt;&lt;wsp:rsid wsp:val=&quot;006B3981&quot;/&gt;&lt;wsp:rsid wsp:val=&quot;006B39F8&quot;/&gt;&lt;wsp:rsid wsp:val=&quot;006B3AA8&quot;/&gt;&lt;wsp:rsid wsp:val=&quot;006B3BC7&quot;/&gt;&lt;wsp:rsid wsp:val=&quot;006B3C8C&quot;/&gt;&lt;wsp:rsid wsp:val=&quot;006B3E24&quot;/&gt;&lt;wsp:rsid wsp:val=&quot;006B3FB1&quot;/&gt;&lt;wsp:rsid wsp:val=&quot;006B421D&quot;/&gt;&lt;wsp:rsid wsp:val=&quot;006B4833&quot;/&gt;&lt;wsp:rsid wsp:val=&quot;006B48B1&quot;/&gt;&lt;wsp:rsid wsp:val=&quot;006B49F0&quot;/&gt;&lt;wsp:rsid wsp:val=&quot;006B4A42&quot;/&gt;&lt;wsp:rsid wsp:val=&quot;006B4B13&quot;/&gt;&lt;wsp:rsid wsp:val=&quot;006B4C6A&quot;/&gt;&lt;wsp:rsid wsp:val=&quot;006B4C96&quot;/&gt;&lt;wsp:rsid wsp:val=&quot;006B4FC1&quot;/&gt;&lt;wsp:rsid wsp:val=&quot;006B54C2&quot;/&gt;&lt;wsp:rsid wsp:val=&quot;006B57AD&quot;/&gt;&lt;wsp:rsid wsp:val=&quot;006B5A69&quot;/&gt;&lt;wsp:rsid wsp:val=&quot;006B5BD9&quot;/&gt;&lt;wsp:rsid wsp:val=&quot;006B5DCF&quot;/&gt;&lt;wsp:rsid wsp:val=&quot;006B5FBE&quot;/&gt;&lt;wsp:rsid wsp:val=&quot;006B605B&quot;/&gt;&lt;wsp:rsid wsp:val=&quot;006B60A2&quot;/&gt;&lt;wsp:rsid wsp:val=&quot;006B60A8&quot;/&gt;&lt;wsp:rsid wsp:val=&quot;006B6329&quot;/&gt;&lt;wsp:rsid wsp:val=&quot;006B6476&quot;/&gt;&lt;wsp:rsid wsp:val=&quot;006B664F&quot;/&gt;&lt;wsp:rsid wsp:val=&quot;006B6B0E&quot;/&gt;&lt;wsp:rsid wsp:val=&quot;006B7474&quot;/&gt;&lt;wsp:rsid wsp:val=&quot;006B78FE&quot;/&gt;&lt;wsp:rsid wsp:val=&quot;006B7A37&quot;/&gt;&lt;wsp:rsid wsp:val=&quot;006B7A39&quot;/&gt;&lt;wsp:rsid wsp:val=&quot;006B7DFE&quot;/&gt;&lt;wsp:rsid wsp:val=&quot;006B7F5A&quot;/&gt;&lt;wsp:rsid wsp:val=&quot;006C0121&quot;/&gt;&lt;wsp:rsid wsp:val=&quot;006C043C&quot;/&gt;&lt;wsp:rsid wsp:val=&quot;006C04DF&quot;/&gt;&lt;wsp:rsid wsp:val=&quot;006C0E6E&quot;/&gt;&lt;wsp:rsid wsp:val=&quot;006C154A&quot;/&gt;&lt;wsp:rsid wsp:val=&quot;006C16D2&quot;/&gt;&lt;wsp:rsid wsp:val=&quot;006C1845&quot;/&gt;&lt;wsp:rsid wsp:val=&quot;006C1984&quot;/&gt;&lt;wsp:rsid wsp:val=&quot;006C1B1F&quot;/&gt;&lt;wsp:rsid wsp:val=&quot;006C2291&quot;/&gt;&lt;wsp:rsid wsp:val=&quot;006C22B7&quot;/&gt;&lt;wsp:rsid wsp:val=&quot;006C2395&quot;/&gt;&lt;wsp:rsid wsp:val=&quot;006C25FE&quot;/&gt;&lt;wsp:rsid wsp:val=&quot;006C2761&quot;/&gt;&lt;wsp:rsid wsp:val=&quot;006C2A69&quot;/&gt;&lt;wsp:rsid wsp:val=&quot;006C2B09&quot;/&gt;&lt;wsp:rsid wsp:val=&quot;006C2F13&quot;/&gt;&lt;wsp:rsid wsp:val=&quot;006C2F38&quot;/&gt;&lt;wsp:rsid wsp:val=&quot;006C3026&quot;/&gt;&lt;wsp:rsid wsp:val=&quot;006C32C8&quot;/&gt;&lt;wsp:rsid wsp:val=&quot;006C346D&quot;/&gt;&lt;wsp:rsid wsp:val=&quot;006C34EA&quot;/&gt;&lt;wsp:rsid wsp:val=&quot;006C3961&quot;/&gt;&lt;wsp:rsid wsp:val=&quot;006C3A56&quot;/&gt;&lt;wsp:rsid wsp:val=&quot;006C3C6F&quot;/&gt;&lt;wsp:rsid wsp:val=&quot;006C3DBF&quot;/&gt;&lt;wsp:rsid wsp:val=&quot;006C403E&quot;/&gt;&lt;wsp:rsid wsp:val=&quot;006C40B2&quot;/&gt;&lt;wsp:rsid wsp:val=&quot;006C4A72&quot;/&gt;&lt;wsp:rsid wsp:val=&quot;006C4E44&quot;/&gt;&lt;wsp:rsid wsp:val=&quot;006C5052&quot;/&gt;&lt;wsp:rsid wsp:val=&quot;006C50C8&quot;/&gt;&lt;wsp:rsid wsp:val=&quot;006C5435&quot;/&gt;&lt;wsp:rsid wsp:val=&quot;006C5903&quot;/&gt;&lt;wsp:rsid wsp:val=&quot;006C5C7B&quot;/&gt;&lt;wsp:rsid wsp:val=&quot;006C5E93&quot;/&gt;&lt;wsp:rsid wsp:val=&quot;006C5EA0&quot;/&gt;&lt;wsp:rsid wsp:val=&quot;006C5EC2&quot;/&gt;&lt;wsp:rsid wsp:val=&quot;006C60A3&quot;/&gt;&lt;wsp:rsid wsp:val=&quot;006C63DB&quot;/&gt;&lt;wsp:rsid wsp:val=&quot;006C6AF0&quot;/&gt;&lt;wsp:rsid wsp:val=&quot;006C6E64&quot;/&gt;&lt;wsp:rsid wsp:val=&quot;006C6F0F&quot;/&gt;&lt;wsp:rsid wsp:val=&quot;006C6F73&quot;/&gt;&lt;wsp:rsid wsp:val=&quot;006C7BE4&quot;/&gt;&lt;wsp:rsid wsp:val=&quot;006C7F20&quot;/&gt;&lt;wsp:rsid wsp:val=&quot;006D02E2&quot;/&gt;&lt;wsp:rsid wsp:val=&quot;006D0711&quot;/&gt;&lt;wsp:rsid wsp:val=&quot;006D0A6B&quot;/&gt;&lt;wsp:rsid wsp:val=&quot;006D0B82&quot;/&gt;&lt;wsp:rsid wsp:val=&quot;006D0DFB&quot;/&gt;&lt;wsp:rsid wsp:val=&quot;006D11C3&quot;/&gt;&lt;wsp:rsid wsp:val=&quot;006D1547&quot;/&gt;&lt;wsp:rsid wsp:val=&quot;006D1700&quot;/&gt;&lt;wsp:rsid wsp:val=&quot;006D18C0&quot;/&gt;&lt;wsp:rsid wsp:val=&quot;006D1E22&quot;/&gt;&lt;wsp:rsid wsp:val=&quot;006D1E44&quot;/&gt;&lt;wsp:rsid wsp:val=&quot;006D22AF&quot;/&gt;&lt;wsp:rsid wsp:val=&quot;006D25E6&quot;/&gt;&lt;wsp:rsid wsp:val=&quot;006D272D&quot;/&gt;&lt;wsp:rsid wsp:val=&quot;006D2E75&quot;/&gt;&lt;wsp:rsid wsp:val=&quot;006D2EA7&quot;/&gt;&lt;wsp:rsid wsp:val=&quot;006D30DF&quot;/&gt;&lt;wsp:rsid wsp:val=&quot;006D362F&quot;/&gt;&lt;wsp:rsid wsp:val=&quot;006D36A7&quot;/&gt;&lt;wsp:rsid wsp:val=&quot;006D36D7&quot;/&gt;&lt;wsp:rsid wsp:val=&quot;006D3D3E&quot;/&gt;&lt;wsp:rsid wsp:val=&quot;006D3EEB&quot;/&gt;&lt;wsp:rsid wsp:val=&quot;006D486B&quot;/&gt;&lt;wsp:rsid wsp:val=&quot;006D4AE8&quot;/&gt;&lt;wsp:rsid wsp:val=&quot;006D4C39&quot;/&gt;&lt;wsp:rsid wsp:val=&quot;006D4DEC&quot;/&gt;&lt;wsp:rsid wsp:val=&quot;006D50E0&quot;/&gt;&lt;wsp:rsid wsp:val=&quot;006D5838&quot;/&gt;&lt;wsp:rsid wsp:val=&quot;006D5B06&quot;/&gt;&lt;wsp:rsid wsp:val=&quot;006D5F4B&quot;/&gt;&lt;wsp:rsid wsp:val=&quot;006D636C&quot;/&gt;&lt;wsp:rsid wsp:val=&quot;006D6536&quot;/&gt;&lt;wsp:rsid wsp:val=&quot;006D65A5&quot;/&gt;&lt;wsp:rsid wsp:val=&quot;006D699A&quot;/&gt;&lt;wsp:rsid wsp:val=&quot;006D69A5&quot;/&gt;&lt;wsp:rsid wsp:val=&quot;006D6B8B&quot;/&gt;&lt;wsp:rsid wsp:val=&quot;006D6BD2&quot;/&gt;&lt;wsp:rsid wsp:val=&quot;006D6E25&quot;/&gt;&lt;wsp:rsid wsp:val=&quot;006D7085&quot;/&gt;&lt;wsp:rsid wsp:val=&quot;006D75AD&quot;/&gt;&lt;wsp:rsid wsp:val=&quot;006D7798&quot;/&gt;&lt;wsp:rsid wsp:val=&quot;006D7A67&quot;/&gt;&lt;wsp:rsid wsp:val=&quot;006D7CD8&quot;/&gt;&lt;wsp:rsid wsp:val=&quot;006E02A8&quot;/&gt;&lt;wsp:rsid wsp:val=&quot;006E0435&quot;/&gt;&lt;wsp:rsid wsp:val=&quot;006E04D7&quot;/&gt;&lt;wsp:rsid wsp:val=&quot;006E0564&quot;/&gt;&lt;wsp:rsid wsp:val=&quot;006E09F4&quot;/&gt;&lt;wsp:rsid wsp:val=&quot;006E09FC&quot;/&gt;&lt;wsp:rsid wsp:val=&quot;006E0B00&quot;/&gt;&lt;wsp:rsid wsp:val=&quot;006E0B95&quot;/&gt;&lt;wsp:rsid wsp:val=&quot;006E0ED2&quot;/&gt;&lt;wsp:rsid wsp:val=&quot;006E0F8E&quot;/&gt;&lt;wsp:rsid wsp:val=&quot;006E0FEA&quot;/&gt;&lt;wsp:rsid wsp:val=&quot;006E136A&quot;/&gt;&lt;wsp:rsid wsp:val=&quot;006E1587&quot;/&gt;&lt;wsp:rsid wsp:val=&quot;006E1AB9&quot;/&gt;&lt;wsp:rsid wsp:val=&quot;006E1CAB&quot;/&gt;&lt;wsp:rsid wsp:val=&quot;006E2057&quot;/&gt;&lt;wsp:rsid wsp:val=&quot;006E226A&quot;/&gt;&lt;wsp:rsid wsp:val=&quot;006E2366&quot;/&gt;&lt;wsp:rsid wsp:val=&quot;006E23FE&quot;/&gt;&lt;wsp:rsid wsp:val=&quot;006E2807&quot;/&gt;&lt;wsp:rsid wsp:val=&quot;006E2855&quot;/&gt;&lt;wsp:rsid wsp:val=&quot;006E2C7E&quot;/&gt;&lt;wsp:rsid wsp:val=&quot;006E2D43&quot;/&gt;&lt;wsp:rsid wsp:val=&quot;006E2E84&quot;/&gt;&lt;wsp:rsid wsp:val=&quot;006E3068&quot;/&gt;&lt;wsp:rsid wsp:val=&quot;006E3497&quot;/&gt;&lt;wsp:rsid wsp:val=&quot;006E3644&quot;/&gt;&lt;wsp:rsid wsp:val=&quot;006E366F&quot;/&gt;&lt;wsp:rsid wsp:val=&quot;006E3C97&quot;/&gt;&lt;wsp:rsid wsp:val=&quot;006E41BD&quot;/&gt;&lt;wsp:rsid wsp:val=&quot;006E450A&quot;/&gt;&lt;wsp:rsid wsp:val=&quot;006E453E&quot;/&gt;&lt;wsp:rsid wsp:val=&quot;006E4665&quot;/&gt;&lt;wsp:rsid wsp:val=&quot;006E4854&quot;/&gt;&lt;wsp:rsid wsp:val=&quot;006E4CC5&quot;/&gt;&lt;wsp:rsid wsp:val=&quot;006E4F3B&quot;/&gt;&lt;wsp:rsid wsp:val=&quot;006E4FC4&quot;/&gt;&lt;wsp:rsid wsp:val=&quot;006E51F4&quot;/&gt;&lt;wsp:rsid wsp:val=&quot;006E58BD&quot;/&gt;&lt;wsp:rsid wsp:val=&quot;006E5BCB&quot;/&gt;&lt;wsp:rsid wsp:val=&quot;006E6054&quot;/&gt;&lt;wsp:rsid wsp:val=&quot;006E629A&quot;/&gt;&lt;wsp:rsid wsp:val=&quot;006E62DD&quot;/&gt;&lt;wsp:rsid wsp:val=&quot;006E67A7&quot;/&gt;&lt;wsp:rsid wsp:val=&quot;006E67D5&quot;/&gt;&lt;wsp:rsid wsp:val=&quot;006E687B&quot;/&gt;&lt;wsp:rsid wsp:val=&quot;006E69E7&quot;/&gt;&lt;wsp:rsid wsp:val=&quot;006E6B02&quot;/&gt;&lt;wsp:rsid wsp:val=&quot;006E6C02&quot;/&gt;&lt;wsp:rsid wsp:val=&quot;006E6C45&quot;/&gt;&lt;wsp:rsid wsp:val=&quot;006E6EF7&quot;/&gt;&lt;wsp:rsid wsp:val=&quot;006E7110&quot;/&gt;&lt;wsp:rsid wsp:val=&quot;006E7279&quot;/&gt;&lt;wsp:rsid wsp:val=&quot;006E77C2&quot;/&gt;&lt;wsp:rsid wsp:val=&quot;006E7AD4&quot;/&gt;&lt;wsp:rsid wsp:val=&quot;006E7B59&quot;/&gt;&lt;wsp:rsid wsp:val=&quot;006E7D11&quot;/&gt;&lt;wsp:rsid wsp:val=&quot;006F023C&quot;/&gt;&lt;wsp:rsid wsp:val=&quot;006F07BA&quot;/&gt;&lt;wsp:rsid wsp:val=&quot;006F09C2&quot;/&gt;&lt;wsp:rsid wsp:val=&quot;006F09CF&quot;/&gt;&lt;wsp:rsid wsp:val=&quot;006F0BC5&quot;/&gt;&lt;wsp:rsid wsp:val=&quot;006F10EE&quot;/&gt;&lt;wsp:rsid wsp:val=&quot;006F11F8&quot;/&gt;&lt;wsp:rsid wsp:val=&quot;006F132A&quot;/&gt;&lt;wsp:rsid wsp:val=&quot;006F1411&quot;/&gt;&lt;wsp:rsid wsp:val=&quot;006F1833&quot;/&gt;&lt;wsp:rsid wsp:val=&quot;006F18D6&quot;/&gt;&lt;wsp:rsid wsp:val=&quot;006F191D&quot;/&gt;&lt;wsp:rsid wsp:val=&quot;006F1CAF&quot;/&gt;&lt;wsp:rsid wsp:val=&quot;006F1D4C&quot;/&gt;&lt;wsp:rsid wsp:val=&quot;006F1D4D&quot;/&gt;&lt;wsp:rsid wsp:val=&quot;006F1E3E&quot;/&gt;&lt;wsp:rsid wsp:val=&quot;006F214C&quot;/&gt;&lt;wsp:rsid wsp:val=&quot;006F216D&quot;/&gt;&lt;wsp:rsid wsp:val=&quot;006F230C&quot;/&gt;&lt;wsp:rsid wsp:val=&quot;006F253C&quot;/&gt;&lt;wsp:rsid wsp:val=&quot;006F2581&quot;/&gt;&lt;wsp:rsid wsp:val=&quot;006F2639&quot;/&gt;&lt;wsp:rsid wsp:val=&quot;006F266D&quot;/&gt;&lt;wsp:rsid wsp:val=&quot;006F2D19&quot;/&gt;&lt;wsp:rsid wsp:val=&quot;006F3318&quot;/&gt;&lt;wsp:rsid wsp:val=&quot;006F362C&quot;/&gt;&lt;wsp:rsid wsp:val=&quot;006F3AEC&quot;/&gt;&lt;wsp:rsid wsp:val=&quot;006F3EAA&quot;/&gt;&lt;wsp:rsid wsp:val=&quot;006F3F33&quot;/&gt;&lt;wsp:rsid wsp:val=&quot;006F3F90&quot;/&gt;&lt;wsp:rsid wsp:val=&quot;006F4617&quot;/&gt;&lt;wsp:rsid wsp:val=&quot;006F4767&quot;/&gt;&lt;wsp:rsid wsp:val=&quot;006F490D&quot;/&gt;&lt;wsp:rsid wsp:val=&quot;006F4A37&quot;/&gt;&lt;wsp:rsid wsp:val=&quot;006F4A73&quot;/&gt;&lt;wsp:rsid wsp:val=&quot;006F4F39&quot;/&gt;&lt;wsp:rsid wsp:val=&quot;006F57E2&quot;/&gt;&lt;wsp:rsid wsp:val=&quot;006F58B2&quot;/&gt;&lt;wsp:rsid wsp:val=&quot;006F5BE0&quot;/&gt;&lt;wsp:rsid wsp:val=&quot;006F5D9D&quot;/&gt;&lt;wsp:rsid wsp:val=&quot;006F5E7D&quot;/&gt;&lt;wsp:rsid wsp:val=&quot;006F60FA&quot;/&gt;&lt;wsp:rsid wsp:val=&quot;006F61D7&quot;/&gt;&lt;wsp:rsid wsp:val=&quot;006F6B04&quot;/&gt;&lt;wsp:rsid wsp:val=&quot;006F6B23&quot;/&gt;&lt;wsp:rsid wsp:val=&quot;006F6B9D&quot;/&gt;&lt;wsp:rsid wsp:val=&quot;006F73E1&quot;/&gt;&lt;wsp:rsid wsp:val=&quot;006F7578&quot;/&gt;&lt;wsp:rsid wsp:val=&quot;006F78B7&quot;/&gt;&lt;wsp:rsid wsp:val=&quot;006F7AE6&quot;/&gt;&lt;wsp:rsid wsp:val=&quot;0070016D&quot;/&gt;&lt;wsp:rsid wsp:val=&quot;00700328&quot;/&gt;&lt;wsp:rsid wsp:val=&quot;0070080C&quot;/&gt;&lt;wsp:rsid wsp:val=&quot;00700D88&quot;/&gt;&lt;wsp:rsid wsp:val=&quot;007013BF&quot;/&gt;&lt;wsp:rsid wsp:val=&quot;007014BF&quot;/&gt;&lt;wsp:rsid wsp:val=&quot;00701537&quot;/&gt;&lt;wsp:rsid wsp:val=&quot;00701914&quot;/&gt;&lt;wsp:rsid wsp:val=&quot;00701B77&quot;/&gt;&lt;wsp:rsid wsp:val=&quot;00701BA5&quot;/&gt;&lt;wsp:rsid wsp:val=&quot;00701CEA&quot;/&gt;&lt;wsp:rsid wsp:val=&quot;00701FA8&quot;/&gt;&lt;wsp:rsid wsp:val=&quot;00702063&quot;/&gt;&lt;wsp:rsid wsp:val=&quot;00702329&quot;/&gt;&lt;wsp:rsid wsp:val=&quot;007023FE&quot;/&gt;&lt;wsp:rsid wsp:val=&quot;00702505&quot;/&gt;&lt;wsp:rsid wsp:val=&quot;0070256C&quot;/&gt;&lt;wsp:rsid wsp:val=&quot;007027A4&quot;/&gt;&lt;wsp:rsid wsp:val=&quot;00702A21&quot;/&gt;&lt;wsp:rsid wsp:val=&quot;00702A94&quot;/&gt;&lt;wsp:rsid wsp:val=&quot;00702D29&quot;/&gt;&lt;wsp:rsid wsp:val=&quot;0070339F&quot;/&gt;&lt;wsp:rsid wsp:val=&quot;00703568&quot;/&gt;&lt;wsp:rsid wsp:val=&quot;00703908&quot;/&gt;&lt;wsp:rsid wsp:val=&quot;00703B1F&quot;/&gt;&lt;wsp:rsid wsp:val=&quot;00703C4A&quot;/&gt;&lt;wsp:rsid wsp:val=&quot;00703CD9&quot;/&gt;&lt;wsp:rsid wsp:val=&quot;00703D95&quot;/&gt;&lt;wsp:rsid wsp:val=&quot;00703F79&quot;/&gt;&lt;wsp:rsid wsp:val=&quot;00704145&quot;/&gt;&lt;wsp:rsid wsp:val=&quot;00704606&quot;/&gt;&lt;wsp:rsid wsp:val=&quot;007047B8&quot;/&gt;&lt;wsp:rsid wsp:val=&quot;007048EC&quot;/&gt;&lt;wsp:rsid wsp:val=&quot;00704C4F&quot;/&gt;&lt;wsp:rsid wsp:val=&quot;00705452&quot;/&gt;&lt;wsp:rsid wsp:val=&quot;00705A4C&quot;/&gt;&lt;wsp:rsid wsp:val=&quot;00706534&quot;/&gt;&lt;wsp:rsid wsp:val=&quot;00706674&quot;/&gt;&lt;wsp:rsid wsp:val=&quot;00706785&quot;/&gt;&lt;wsp:rsid wsp:val=&quot;00706C06&quot;/&gt;&lt;wsp:rsid wsp:val=&quot;00707169&quot;/&gt;&lt;wsp:rsid wsp:val=&quot;007071AA&quot;/&gt;&lt;wsp:rsid wsp:val=&quot;00707278&quot;/&gt;&lt;wsp:rsid wsp:val=&quot;007074A8&quot;/&gt;&lt;wsp:rsid wsp:val=&quot;00707508&quot;/&gt;&lt;wsp:rsid wsp:val=&quot;0070753A&quot;/&gt;&lt;wsp:rsid wsp:val=&quot;007076A7&quot;/&gt;&lt;wsp:rsid wsp:val=&quot;00707A98&quot;/&gt;&lt;wsp:rsid wsp:val=&quot;00707C86&quot;/&gt;&lt;wsp:rsid wsp:val=&quot;0071026B&quot;/&gt;&lt;wsp:rsid wsp:val=&quot;007105B1&quot;/&gt;&lt;wsp:rsid wsp:val=&quot;007106E5&quot;/&gt;&lt;wsp:rsid wsp:val=&quot;00710B31&quot;/&gt;&lt;wsp:rsid wsp:val=&quot;00710BED&quot;/&gt;&lt;wsp:rsid wsp:val=&quot;00710D91&quot;/&gt;&lt;wsp:rsid wsp:val=&quot;00710E01&quot;/&gt;&lt;wsp:rsid wsp:val=&quot;007110C2&quot;/&gt;&lt;wsp:rsid wsp:val=&quot;0071112F&quot;/&gt;&lt;wsp:rsid wsp:val=&quot;00711472&quot;/&gt;&lt;wsp:rsid wsp:val=&quot;00711767&quot;/&gt;&lt;wsp:rsid wsp:val=&quot;00711A45&quot;/&gt;&lt;wsp:rsid wsp:val=&quot;00711AC5&quot;/&gt;&lt;wsp:rsid wsp:val=&quot;00711D33&quot;/&gt;&lt;wsp:rsid wsp:val=&quot;00712009&quot;/&gt;&lt;wsp:rsid wsp:val=&quot;007126C2&quot;/&gt;&lt;wsp:rsid wsp:val=&quot;00712948&quot;/&gt;&lt;wsp:rsid wsp:val=&quot;007129BA&quot;/&gt;&lt;wsp:rsid wsp:val=&quot;007129CE&quot;/&gt;&lt;wsp:rsid wsp:val=&quot;00712C05&quot;/&gt;&lt;wsp:rsid wsp:val=&quot;00712DDC&quot;/&gt;&lt;wsp:rsid wsp:val=&quot;00712E4C&quot;/&gt;&lt;wsp:rsid wsp:val=&quot;007131A1&quot;/&gt;&lt;wsp:rsid wsp:val=&quot;00713500&quot;/&gt;&lt;wsp:rsid wsp:val=&quot;00713520&quot;/&gt;&lt;wsp:rsid wsp:val=&quot;0071371F&quot;/&gt;&lt;wsp:rsid wsp:val=&quot;00713858&quot;/&gt;&lt;wsp:rsid wsp:val=&quot;00713A16&quot;/&gt;&lt;wsp:rsid wsp:val=&quot;00713A96&quot;/&gt;&lt;wsp:rsid wsp:val=&quot;00713AAA&quot;/&gt;&lt;wsp:rsid wsp:val=&quot;00713E6D&quot;/&gt;&lt;wsp:rsid wsp:val=&quot;00713F8F&quot;/&gt;&lt;wsp:rsid wsp:val=&quot;007141F7&quot;/&gt;&lt;wsp:rsid wsp:val=&quot;007146C0&quot;/&gt;&lt;wsp:rsid wsp:val=&quot;00714753&quot;/&gt;&lt;wsp:rsid wsp:val=&quot;00714754&quot;/&gt;&lt;wsp:rsid wsp:val=&quot;00714761&quot;/&gt;&lt;wsp:rsid wsp:val=&quot;007147DD&quot;/&gt;&lt;wsp:rsid wsp:val=&quot;00714940&quot;/&gt;&lt;wsp:rsid wsp:val=&quot;00714AE5&quot;/&gt;&lt;wsp:rsid wsp:val=&quot;00714D13&quot;/&gt;&lt;wsp:rsid wsp:val=&quot;00714D26&quot;/&gt;&lt;wsp:rsid wsp:val=&quot;00714D74&quot;/&gt;&lt;wsp:rsid wsp:val=&quot;00714FD0&quot;/&gt;&lt;wsp:rsid wsp:val=&quot;007150BE&quot;/&gt;&lt;wsp:rsid wsp:val=&quot;00715165&quot;/&gt;&lt;wsp:rsid wsp:val=&quot;00715253&quot;/&gt;&lt;wsp:rsid wsp:val=&quot;00715382&quot;/&gt;&lt;wsp:rsid wsp:val=&quot;007157A5&quot;/&gt;&lt;wsp:rsid wsp:val=&quot;007159EB&quot;/&gt;&lt;wsp:rsid wsp:val=&quot;00715B76&quot;/&gt;&lt;wsp:rsid wsp:val=&quot;007160D4&quot;/&gt;&lt;wsp:rsid wsp:val=&quot;0071621C&quot;/&gt;&lt;wsp:rsid wsp:val=&quot;00716758&quot;/&gt;&lt;wsp:rsid wsp:val=&quot;00716A79&quot;/&gt;&lt;wsp:rsid wsp:val=&quot;00716EC5&quot;/&gt;&lt;wsp:rsid wsp:val=&quot;00717113&quot;/&gt;&lt;wsp:rsid wsp:val=&quot;00717202&quot;/&gt;&lt;wsp:rsid wsp:val=&quot;00717275&quot;/&gt;&lt;wsp:rsid wsp:val=&quot;007174AE&quot;/&gt;&lt;wsp:rsid wsp:val=&quot;0071769C&quot;/&gt;&lt;wsp:rsid wsp:val=&quot;0071771B&quot;/&gt;&lt;wsp:rsid wsp:val=&quot;00717794&quot;/&gt;&lt;wsp:rsid wsp:val=&quot;00717A1B&quot;/&gt;&lt;wsp:rsid wsp:val=&quot;00717AB9&quot;/&gt;&lt;wsp:rsid wsp:val=&quot;00717E89&quot;/&gt;&lt;wsp:rsid wsp:val=&quot;0072012D&quot;/&gt;&lt;wsp:rsid wsp:val=&quot;00720335&quot;/&gt;&lt;wsp:rsid wsp:val=&quot;007203A3&quot;/&gt;&lt;wsp:rsid wsp:val=&quot;007204D0&quot;/&gt;&lt;wsp:rsid wsp:val=&quot;00720696&quot;/&gt;&lt;wsp:rsid wsp:val=&quot;007207DC&quot;/&gt;&lt;wsp:rsid wsp:val=&quot;007209AE&quot;/&gt;&lt;wsp:rsid wsp:val=&quot;007209B0&quot;/&gt;&lt;wsp:rsid wsp:val=&quot;00720A6B&quot;/&gt;&lt;wsp:rsid wsp:val=&quot;00720CAF&quot;/&gt;&lt;wsp:rsid wsp:val=&quot;00720E64&quot;/&gt;&lt;wsp:rsid wsp:val=&quot;00720F26&quot;/&gt;&lt;wsp:rsid wsp:val=&quot;007211B5&quot;/&gt;&lt;wsp:rsid wsp:val=&quot;00721DDF&quot;/&gt;&lt;wsp:rsid wsp:val=&quot;00721EF8&quot;/&gt;&lt;wsp:rsid wsp:val=&quot;007220B6&quot;/&gt;&lt;wsp:rsid wsp:val=&quot;00722355&quot;/&gt;&lt;wsp:rsid wsp:val=&quot;00722557&quot;/&gt;&lt;wsp:rsid wsp:val=&quot;0072262C&quot;/&gt;&lt;wsp:rsid wsp:val=&quot;007228A4&quot;/&gt;&lt;wsp:rsid wsp:val=&quot;00722D25&quot;/&gt;&lt;wsp:rsid wsp:val=&quot;00722E53&quot;/&gt;&lt;wsp:rsid wsp:val=&quot;00723231&quot;/&gt;&lt;wsp:rsid wsp:val=&quot;0072352E&quot;/&gt;&lt;wsp:rsid wsp:val=&quot;007235C6&quot;/&gt;&lt;wsp:rsid wsp:val=&quot;00723A51&quot;/&gt;&lt;wsp:rsid wsp:val=&quot;00723C17&quot;/&gt;&lt;wsp:rsid wsp:val=&quot;00723D14&quot;/&gt;&lt;wsp:rsid wsp:val=&quot;007242DF&quot;/&gt;&lt;wsp:rsid wsp:val=&quot;007242F4&quot;/&gt;&lt;wsp:rsid wsp:val=&quot;0072442F&quot;/&gt;&lt;wsp:rsid wsp:val=&quot;0072456E&quot;/&gt;&lt;wsp:rsid wsp:val=&quot;0072473D&quot;/&gt;&lt;wsp:rsid wsp:val=&quot;00724870&quot;/&gt;&lt;wsp:rsid wsp:val=&quot;00724B55&quot;/&gt;&lt;wsp:rsid wsp:val=&quot;00724E8F&quot;/&gt;&lt;wsp:rsid wsp:val=&quot;00724ED8&quot;/&gt;&lt;wsp:rsid wsp:val=&quot;00724F09&quot;/&gt;&lt;wsp:rsid wsp:val=&quot;00724F91&quot;/&gt;&lt;wsp:rsid wsp:val=&quot;00725084&quot;/&gt;&lt;wsp:rsid wsp:val=&quot;007250FC&quot;/&gt;&lt;wsp:rsid wsp:val=&quot;00725362&quot;/&gt;&lt;wsp:rsid wsp:val=&quot;0072557B&quot;/&gt;&lt;wsp:rsid wsp:val=&quot;00725DAC&quot;/&gt;&lt;wsp:rsid wsp:val=&quot;00725E84&quot;/&gt;&lt;wsp:rsid wsp:val=&quot;0072605D&quot;/&gt;&lt;wsp:rsid wsp:val=&quot;0072607F&quot;/&gt;&lt;wsp:rsid wsp:val=&quot;0072655E&quot;/&gt;&lt;wsp:rsid wsp:val=&quot;0072659A&quot;/&gt;&lt;wsp:rsid wsp:val=&quot;007265AC&quot;/&gt;&lt;wsp:rsid wsp:val=&quot;007266E7&quot;/&gt;&lt;wsp:rsid wsp:val=&quot;007267F5&quot;/&gt;&lt;wsp:rsid wsp:val=&quot;00726890&quot;/&gt;&lt;wsp:rsid wsp:val=&quot;00726B0C&quot;/&gt;&lt;wsp:rsid wsp:val=&quot;00726B3B&quot;/&gt;&lt;wsp:rsid wsp:val=&quot;00726CFC&quot;/&gt;&lt;wsp:rsid wsp:val=&quot;00726DB4&quot;/&gt;&lt;wsp:rsid wsp:val=&quot;00726EB5&quot;/&gt;&lt;wsp:rsid wsp:val=&quot;00727089&quot;/&gt;&lt;wsp:rsid wsp:val=&quot;00727830&quot;/&gt;&lt;wsp:rsid wsp:val=&quot;00727B51&quot;/&gt;&lt;wsp:rsid wsp:val=&quot;00727E7A&quot;/&gt;&lt;wsp:rsid wsp:val=&quot;0073001A&quot;/&gt;&lt;wsp:rsid wsp:val=&quot;0073003C&quot;/&gt;&lt;wsp:rsid wsp:val=&quot;00730068&quot;/&gt;&lt;wsp:rsid wsp:val=&quot;0073043F&quot;/&gt;&lt;wsp:rsid wsp:val=&quot;007307A7&quot;/&gt;&lt;wsp:rsid wsp:val=&quot;00730813&quot;/&gt;&lt;wsp:rsid wsp:val=&quot;00730B9B&quot;/&gt;&lt;wsp:rsid wsp:val=&quot;00730D39&quot;/&gt;&lt;wsp:rsid wsp:val=&quot;00730D43&quot;/&gt;&lt;wsp:rsid wsp:val=&quot;00730EAC&quot;/&gt;&lt;wsp:rsid wsp:val=&quot;00730F06&quot;/&gt;&lt;wsp:rsid wsp:val=&quot;00731403&quot;/&gt;&lt;wsp:rsid wsp:val=&quot;0073141B&quot;/&gt;&lt;wsp:rsid wsp:val=&quot;00731B9A&quot;/&gt;&lt;wsp:rsid wsp:val=&quot;00732354&quot;/&gt;&lt;wsp:rsid wsp:val=&quot;007327D1&quot;/&gt;&lt;wsp:rsid wsp:val=&quot;00732B25&quot;/&gt;&lt;wsp:rsid wsp:val=&quot;00732C3C&quot;/&gt;&lt;wsp:rsid wsp:val=&quot;00732DD4&quot;/&gt;&lt;wsp:rsid wsp:val=&quot;00733028&quot;/&gt;&lt;wsp:rsid wsp:val=&quot;00733191&quot;/&gt;&lt;wsp:rsid wsp:val=&quot;0073338E&quot;/&gt;&lt;wsp:rsid wsp:val=&quot;007333D5&quot;/&gt;&lt;wsp:rsid wsp:val=&quot;00733593&quot;/&gt;&lt;wsp:rsid wsp:val=&quot;007335FA&quot;/&gt;&lt;wsp:rsid wsp:val=&quot;007336C4&quot;/&gt;&lt;wsp:rsid wsp:val=&quot;007336C6&quot;/&gt;&lt;wsp:rsid wsp:val=&quot;0073375A&quot;/&gt;&lt;wsp:rsid wsp:val=&quot;0073381D&quot;/&gt;&lt;wsp:rsid wsp:val=&quot;00733937&quot;/&gt;&lt;wsp:rsid wsp:val=&quot;00733D3E&quot;/&gt;&lt;wsp:rsid wsp:val=&quot;00733E88&quot;/&gt;&lt;wsp:rsid wsp:val=&quot;00733FEC&quot;/&gt;&lt;wsp:rsid wsp:val=&quot;00734098&quot;/&gt;&lt;wsp:rsid wsp:val=&quot;007349B3&quot;/&gt;&lt;wsp:rsid wsp:val=&quot;00734AAD&quot;/&gt;&lt;wsp:rsid wsp:val=&quot;00734B75&quot;/&gt;&lt;wsp:rsid wsp:val=&quot;00734E52&quot;/&gt;&lt;wsp:rsid wsp:val=&quot;007351AA&quot;/&gt;&lt;wsp:rsid wsp:val=&quot;007353E0&quot;/&gt;&lt;wsp:rsid wsp:val=&quot;00735563&quot;/&gt;&lt;wsp:rsid wsp:val=&quot;0073572B&quot;/&gt;&lt;wsp:rsid wsp:val=&quot;00735979&quot;/&gt;&lt;wsp:rsid wsp:val=&quot;00735AC6&quot;/&gt;&lt;wsp:rsid wsp:val=&quot;00735CAA&quot;/&gt;&lt;wsp:rsid wsp:val=&quot;00736042&quot;/&gt;&lt;wsp:rsid wsp:val=&quot;00736282&quot;/&gt;&lt;wsp:rsid wsp:val=&quot;00736482&quot;/&gt;&lt;wsp:rsid wsp:val=&quot;00736484&quot;/&gt;&lt;wsp:rsid wsp:val=&quot;007364CC&quot;/&gt;&lt;wsp:rsid wsp:val=&quot;0073694C&quot;/&gt;&lt;wsp:rsid wsp:val=&quot;00736958&quot;/&gt;&lt;wsp:rsid wsp:val=&quot;00736B8D&quot;/&gt;&lt;wsp:rsid wsp:val=&quot;00736D4A&quot;/&gt;&lt;wsp:rsid wsp:val=&quot;00736EF7&quot;/&gt;&lt;wsp:rsid wsp:val=&quot;00736F2F&quot;/&gt;&lt;wsp:rsid wsp:val=&quot;0073721B&quot;/&gt;&lt;wsp:rsid wsp:val=&quot;007373AB&quot;/&gt;&lt;wsp:rsid wsp:val=&quot;007374BB&quot;/&gt;&lt;wsp:rsid wsp:val=&quot;0073772A&quot;/&gt;&lt;wsp:rsid wsp:val=&quot;00737919&quot;/&gt;&lt;wsp:rsid wsp:val=&quot;00737B70&quot;/&gt;&lt;wsp:rsid wsp:val=&quot;00737BB3&quot;/&gt;&lt;wsp:rsid wsp:val=&quot;007401F6&quot;/&gt;&lt;wsp:rsid wsp:val=&quot;0074057C&quot;/&gt;&lt;wsp:rsid wsp:val=&quot;00740602&quot;/&gt;&lt;wsp:rsid wsp:val=&quot;007408E4&quot;/&gt;&lt;wsp:rsid wsp:val=&quot;00740AF5&quot;/&gt;&lt;wsp:rsid wsp:val=&quot;00740E7E&quot;/&gt;&lt;wsp:rsid wsp:val=&quot;00740F37&quot;/&gt;&lt;wsp:rsid wsp:val=&quot;007412BF&quot;/&gt;&lt;wsp:rsid wsp:val=&quot;0074142D&quot;/&gt;&lt;wsp:rsid wsp:val=&quot;007418D2&quot;/&gt;&lt;wsp:rsid wsp:val=&quot;00741E36&quot;/&gt;&lt;wsp:rsid wsp:val=&quot;00741FCA&quot;/&gt;&lt;wsp:rsid wsp:val=&quot;0074209D&quot;/&gt;&lt;wsp:rsid wsp:val=&quot;007421BD&quot;/&gt;&lt;wsp:rsid wsp:val=&quot;007423FD&quot;/&gt;&lt;wsp:rsid wsp:val=&quot;007427B6&quot;/&gt;&lt;wsp:rsid wsp:val=&quot;0074288A&quot;/&gt;&lt;wsp:rsid wsp:val=&quot;00742933&quot;/&gt;&lt;wsp:rsid wsp:val=&quot;00742BAA&quot;/&gt;&lt;wsp:rsid wsp:val=&quot;007433F8&quot;/&gt;&lt;wsp:rsid wsp:val=&quot;00743546&quot;/&gt;&lt;wsp:rsid wsp:val=&quot;0074357F&quot;/&gt;&lt;wsp:rsid wsp:val=&quot;00743A3A&quot;/&gt;&lt;wsp:rsid wsp:val=&quot;00743AE8&quot;/&gt;&lt;wsp:rsid wsp:val=&quot;00744276&quot;/&gt;&lt;wsp:rsid wsp:val=&quot;007444A3&quot;/&gt;&lt;wsp:rsid wsp:val=&quot;00744596&quot;/&gt;&lt;wsp:rsid wsp:val=&quot;007445C3&quot;/&gt;&lt;wsp:rsid wsp:val=&quot;0074498C&quot;/&gt;&lt;wsp:rsid wsp:val=&quot;00744A8A&quot;/&gt;&lt;wsp:rsid wsp:val=&quot;00744B10&quot;/&gt;&lt;wsp:rsid wsp:val=&quot;00744BF8&quot;/&gt;&lt;wsp:rsid wsp:val=&quot;00744D3B&quot;/&gt;&lt;wsp:rsid wsp:val=&quot;00745D04&quot;/&gt;&lt;wsp:rsid wsp:val=&quot;00746103&quot;/&gt;&lt;wsp:rsid wsp:val=&quot;007464FA&quot;/&gt;&lt;wsp:rsid wsp:val=&quot;0074671B&quot;/&gt;&lt;wsp:rsid wsp:val=&quot;00746822&quot;/&gt;&lt;wsp:rsid wsp:val=&quot;00746EAE&quot;/&gt;&lt;wsp:rsid wsp:val=&quot;00747821&quot;/&gt;&lt;wsp:rsid wsp:val=&quot;0074799D&quot;/&gt;&lt;wsp:rsid wsp:val=&quot;00747B6C&quot;/&gt;&lt;wsp:rsid wsp:val=&quot;00747CA9&quot;/&gt;&lt;wsp:rsid wsp:val=&quot;00747D34&quot;/&gt;&lt;wsp:rsid wsp:val=&quot;00747F17&quot;/&gt;&lt;wsp:rsid wsp:val=&quot;00747F58&quot;/&gt;&lt;wsp:rsid wsp:val=&quot;00750001&quot;/&gt;&lt;wsp:rsid wsp:val=&quot;00750271&quot;/&gt;&lt;wsp:rsid wsp:val=&quot;00750B83&quot;/&gt;&lt;wsp:rsid wsp:val=&quot;00750DF6&quot;/&gt;&lt;wsp:rsid wsp:val=&quot;00750EF6&quot;/&gt;&lt;wsp:rsid wsp:val=&quot;0075106C&quot;/&gt;&lt;wsp:rsid wsp:val=&quot;007516E4&quot;/&gt;&lt;wsp:rsid wsp:val=&quot;00751BEB&quot;/&gt;&lt;wsp:rsid wsp:val=&quot;00751EBD&quot;/&gt;&lt;wsp:rsid wsp:val=&quot;00751F4F&quot;/&gt;&lt;wsp:rsid wsp:val=&quot;00751F57&quot;/&gt;&lt;wsp:rsid wsp:val=&quot;00752054&quot;/&gt;&lt;wsp:rsid wsp:val=&quot;0075256B&quot;/&gt;&lt;wsp:rsid wsp:val=&quot;00752699&quot;/&gt;&lt;wsp:rsid wsp:val=&quot;007526FF&quot;/&gt;&lt;wsp:rsid wsp:val=&quot;00752C2F&quot;/&gt;&lt;wsp:rsid wsp:val=&quot;00752D94&quot;/&gt;&lt;wsp:rsid wsp:val=&quot;00753075&quot;/&gt;&lt;wsp:rsid wsp:val=&quot;007530EE&quot;/&gt;&lt;wsp:rsid wsp:val=&quot;0075325C&quot;/&gt;&lt;wsp:rsid wsp:val=&quot;007532EB&quot;/&gt;&lt;wsp:rsid wsp:val=&quot;00753525&quot;/&gt;&lt;wsp:rsid wsp:val=&quot;00753A8E&quot;/&gt;&lt;wsp:rsid wsp:val=&quot;00753C4C&quot;/&gt;&lt;wsp:rsid wsp:val=&quot;00753D0D&quot;/&gt;&lt;wsp:rsid wsp:val=&quot;00753E7F&quot;/&gt;&lt;wsp:rsid wsp:val=&quot;00754257&quot;/&gt;&lt;wsp:rsid wsp:val=&quot;00754A8E&quot;/&gt;&lt;wsp:rsid wsp:val=&quot;00754AD8&quot;/&gt;&lt;wsp:rsid wsp:val=&quot;00754D6C&quot;/&gt;&lt;wsp:rsid wsp:val=&quot;00755081&quot;/&gt;&lt;wsp:rsid wsp:val=&quot;007553C4&quot;/&gt;&lt;wsp:rsid wsp:val=&quot;00755B30&quot;/&gt;&lt;wsp:rsid wsp:val=&quot;00755CF5&quot;/&gt;&lt;wsp:rsid wsp:val=&quot;00755EA2&quot;/&gt;&lt;wsp:rsid wsp:val=&quot;00756449&quot;/&gt;&lt;wsp:rsid wsp:val=&quot;0075645B&quot;/&gt;&lt;wsp:rsid wsp:val=&quot;0075665C&quot;/&gt;&lt;wsp:rsid wsp:val=&quot;007566D0&quot;/&gt;&lt;wsp:rsid wsp:val=&quot;0075690C&quot;/&gt;&lt;wsp:rsid wsp:val=&quot;00756CE5&quot;/&gt;&lt;wsp:rsid wsp:val=&quot;00757A92&quot;/&gt;&lt;wsp:rsid wsp:val=&quot;00757B17&quot;/&gt;&lt;wsp:rsid wsp:val=&quot;0076011D&quot;/&gt;&lt;wsp:rsid wsp:val=&quot;00760224&quot;/&gt;&lt;wsp:rsid wsp:val=&quot;007608C7&quot;/&gt;&lt;wsp:rsid wsp:val=&quot;0076099C&quot;/&gt;&lt;wsp:rsid wsp:val=&quot;00760EBC&quot;/&gt;&lt;wsp:rsid wsp:val=&quot;007610B2&quot;/&gt;&lt;wsp:rsid wsp:val=&quot;007610BE&quot;/&gt;&lt;wsp:rsid wsp:val=&quot;0076117D&quot;/&gt;&lt;wsp:rsid wsp:val=&quot;00761357&quot;/&gt;&lt;wsp:rsid wsp:val=&quot;00761FC0&quot;/&gt;&lt;wsp:rsid wsp:val=&quot;00762185&quot;/&gt;&lt;wsp:rsid wsp:val=&quot;007622D0&quot;/&gt;&lt;wsp:rsid wsp:val=&quot;00762463&quot;/&gt;&lt;wsp:rsid wsp:val=&quot;007627CB&quot;/&gt;&lt;wsp:rsid wsp:val=&quot;007628DD&quot;/&gt;&lt;wsp:rsid wsp:val=&quot;00762970&quot;/&gt;&lt;wsp:rsid wsp:val=&quot;00762A21&quot;/&gt;&lt;wsp:rsid wsp:val=&quot;00763200&quot;/&gt;&lt;wsp:rsid wsp:val=&quot;00763749&quot;/&gt;&lt;wsp:rsid wsp:val=&quot;007637EF&quot;/&gt;&lt;wsp:rsid wsp:val=&quot;007639C5&quot;/&gt;&lt;wsp:rsid wsp:val=&quot;00763AD9&quot;/&gt;&lt;wsp:rsid wsp:val=&quot;00763E57&quot;/&gt;&lt;wsp:rsid wsp:val=&quot;00763F4C&quot;/&gt;&lt;wsp:rsid wsp:val=&quot;0076424D&quot;/&gt;&lt;wsp:rsid wsp:val=&quot;007642AC&quot;/&gt;&lt;wsp:rsid wsp:val=&quot;0076435F&quot;/&gt;&lt;wsp:rsid wsp:val=&quot;0076468B&quot;/&gt;&lt;wsp:rsid wsp:val=&quot;00764706&quot;/&gt;&lt;wsp:rsid wsp:val=&quot;0076471C&quot;/&gt;&lt;wsp:rsid wsp:val=&quot;00764787&quot;/&gt;&lt;wsp:rsid wsp:val=&quot;007649BD&quot;/&gt;&lt;wsp:rsid wsp:val=&quot;00764A59&quot;/&gt;&lt;wsp:rsid wsp:val=&quot;00764EC0&quot;/&gt;&lt;wsp:rsid wsp:val=&quot;00764FB0&quot;/&gt;&lt;wsp:rsid wsp:val=&quot;00765228&quot;/&gt;&lt;wsp:rsid wsp:val=&quot;00765312&quot;/&gt;&lt;wsp:rsid wsp:val=&quot;007654EE&quot;/&gt;&lt;wsp:rsid wsp:val=&quot;00765537&quot;/&gt;&lt;wsp:rsid wsp:val=&quot;007655F8&quot;/&gt;&lt;wsp:rsid wsp:val=&quot;0076564D&quot;/&gt;&lt;wsp:rsid wsp:val=&quot;00765674&quot;/&gt;&lt;wsp:rsid wsp:val=&quot;00765BAA&quot;/&gt;&lt;wsp:rsid wsp:val=&quot;00765C0D&quot;/&gt;&lt;wsp:rsid wsp:val=&quot;00765F04&quot;/&gt;&lt;wsp:rsid wsp:val=&quot;00766316&quot;/&gt;&lt;wsp:rsid wsp:val=&quot;007664BA&quot;/&gt;&lt;wsp:rsid wsp:val=&quot;007668F1&quot;/&gt;&lt;wsp:rsid wsp:val=&quot;007668F8&quot;/&gt;&lt;wsp:rsid wsp:val=&quot;00766BA4&quot;/&gt;&lt;wsp:rsid wsp:val=&quot;00766D68&quot;/&gt;&lt;wsp:rsid wsp:val=&quot;007674B0&quot;/&gt;&lt;wsp:rsid wsp:val=&quot;00767602&quot;/&gt;&lt;wsp:rsid wsp:val=&quot;00767CF3&quot;/&gt;&lt;wsp:rsid wsp:val=&quot;00767DBC&quot;/&gt;&lt;wsp:rsid wsp:val=&quot;0077060E&quot;/&gt;&lt;wsp:rsid wsp:val=&quot;0077063C&quot;/&gt;&lt;wsp:rsid wsp:val=&quot;00770679&quot;/&gt;&lt;wsp:rsid wsp:val=&quot;00770803&quot;/&gt;&lt;wsp:rsid wsp:val=&quot;00770864&quot;/&gt;&lt;wsp:rsid wsp:val=&quot;00770E19&quot;/&gt;&lt;wsp:rsid wsp:val=&quot;00770E9D&quot;/&gt;&lt;wsp:rsid wsp:val=&quot;00770FCD&quot;/&gt;&lt;wsp:rsid wsp:val=&quot;0077126B&quot;/&gt;&lt;wsp:rsid wsp:val=&quot;00771311&quot;/&gt;&lt;wsp:rsid wsp:val=&quot;0077139F&quot;/&gt;&lt;wsp:rsid wsp:val=&quot;00771613&quot;/&gt;&lt;wsp:rsid wsp:val=&quot;007716AC&quot;/&gt;&lt;wsp:rsid wsp:val=&quot;007717C6&quot;/&gt;&lt;wsp:rsid wsp:val=&quot;00771BC9&quot;/&gt;&lt;wsp:rsid wsp:val=&quot;00772048&quot;/&gt;&lt;wsp:rsid wsp:val=&quot;00772216&quot;/&gt;&lt;wsp:rsid wsp:val=&quot;00772422&quot;/&gt;&lt;wsp:rsid wsp:val=&quot;007727E4&quot;/&gt;&lt;wsp:rsid wsp:val=&quot;0077295B&quot;/&gt;&lt;wsp:rsid wsp:val=&quot;00772BDF&quot;/&gt;&lt;wsp:rsid wsp:val=&quot;00772C9F&quot;/&gt;&lt;wsp:rsid wsp:val=&quot;00772D54&quot;/&gt;&lt;wsp:rsid wsp:val=&quot;007732D0&quot;/&gt;&lt;wsp:rsid wsp:val=&quot;00773497&quot;/&gt;&lt;wsp:rsid wsp:val=&quot;00773700&quot;/&gt;&lt;wsp:rsid wsp:val=&quot;0077421F&quot;/&gt;&lt;wsp:rsid wsp:val=&quot;00774241&quot;/&gt;&lt;wsp:rsid wsp:val=&quot;007745B3&quot;/&gt;&lt;wsp:rsid wsp:val=&quot;00774980&quot;/&gt;&lt;wsp:rsid wsp:val=&quot;007749CB&quot;/&gt;&lt;wsp:rsid wsp:val=&quot;00774D56&quot;/&gt;&lt;wsp:rsid wsp:val=&quot;00774E0D&quot;/&gt;&lt;wsp:rsid wsp:val=&quot;00774E84&quot;/&gt;&lt;wsp:rsid wsp:val=&quot;00774E8A&quot;/&gt;&lt;wsp:rsid wsp:val=&quot;00774F7F&quot;/&gt;&lt;wsp:rsid wsp:val=&quot;0077501A&quot;/&gt;&lt;wsp:rsid wsp:val=&quot;00775249&quot;/&gt;&lt;wsp:rsid wsp:val=&quot;007756D6&quot;/&gt;&lt;wsp:rsid wsp:val=&quot;00775957&quot;/&gt;&lt;wsp:rsid wsp:val=&quot;00775B5D&quot;/&gt;&lt;wsp:rsid wsp:val=&quot;00775D30&quot;/&gt;&lt;wsp:rsid wsp:val=&quot;00775EB5&quot;/&gt;&lt;wsp:rsid wsp:val=&quot;007767D9&quot;/&gt;&lt;wsp:rsid wsp:val=&quot;007767EB&quot;/&gt;&lt;wsp:rsid wsp:val=&quot;007768F5&quot;/&gt;&lt;wsp:rsid wsp:val=&quot;00776B68&quot;/&gt;&lt;wsp:rsid wsp:val=&quot;00776CBC&quot;/&gt;&lt;wsp:rsid wsp:val=&quot;00776D61&quot;/&gt;&lt;wsp:rsid wsp:val=&quot;00776DFE&quot;/&gt;&lt;wsp:rsid wsp:val=&quot;0077730E&quot;/&gt;&lt;wsp:rsid wsp:val=&quot;00777607&quot;/&gt;&lt;wsp:rsid wsp:val=&quot;0077765B&quot;/&gt;&lt;wsp:rsid wsp:val=&quot;007777D0&quot;/&gt;&lt;wsp:rsid wsp:val=&quot;00777825&quot;/&gt;&lt;wsp:rsid wsp:val=&quot;00777871&quot;/&gt;&lt;wsp:rsid wsp:val=&quot;00777AC1&quot;/&gt;&lt;wsp:rsid wsp:val=&quot;00777B43&quot;/&gt;&lt;wsp:rsid wsp:val=&quot;00777BC1&quot;/&gt;&lt;wsp:rsid wsp:val=&quot;00777F33&quot;/&gt;&lt;wsp:rsid wsp:val=&quot;00777F93&quot;/&gt;&lt;wsp:rsid wsp:val=&quot;00780274&quot;/&gt;&lt;wsp:rsid wsp:val=&quot;007802BC&quot;/&gt;&lt;wsp:rsid wsp:val=&quot;007802F9&quot;/&gt;&lt;wsp:rsid wsp:val=&quot;007803E8&quot;/&gt;&lt;wsp:rsid wsp:val=&quot;007806C9&quot;/&gt;&lt;wsp:rsid wsp:val=&quot;00780905&quot;/&gt;&lt;wsp:rsid wsp:val=&quot;00780D1E&quot;/&gt;&lt;wsp:rsid wsp:val=&quot;00780E39&quot;/&gt;&lt;wsp:rsid wsp:val=&quot;00781011&quot;/&gt;&lt;wsp:rsid wsp:val=&quot;00781C5F&quot;/&gt;&lt;wsp:rsid wsp:val=&quot;00781FC0&quot;/&gt;&lt;wsp:rsid wsp:val=&quot;00782802&quot;/&gt;&lt;wsp:rsid wsp:val=&quot;00782DD4&quot;/&gt;&lt;wsp:rsid wsp:val=&quot;00783098&quot;/&gt;&lt;wsp:rsid wsp:val=&quot;007831D8&quot;/&gt;&lt;wsp:rsid wsp:val=&quot;007832A3&quot;/&gt;&lt;wsp:rsid wsp:val=&quot;007834D7&quot;/&gt;&lt;wsp:rsid wsp:val=&quot;007834F5&quot;/&gt;&lt;wsp:rsid wsp:val=&quot;007837AA&quot;/&gt;&lt;wsp:rsid wsp:val=&quot;0078395B&quot;/&gt;&lt;wsp:rsid wsp:val=&quot;00783C28&quot;/&gt;&lt;wsp:rsid wsp:val=&quot;00783D4F&quot;/&gt;&lt;wsp:rsid wsp:val=&quot;00783EFA&quot;/&gt;&lt;wsp:rsid wsp:val=&quot;007841DC&quot;/&gt;&lt;wsp:rsid wsp:val=&quot;00784260&quot;/&gt;&lt;wsp:rsid wsp:val=&quot;00784303&quot;/&gt;&lt;wsp:rsid wsp:val=&quot;00784435&quot;/&gt;&lt;wsp:rsid wsp:val=&quot;00784618&quot;/&gt;&lt;wsp:rsid wsp:val=&quot;00784C19&quot;/&gt;&lt;wsp:rsid wsp:val=&quot;00784E5D&quot;/&gt;&lt;wsp:rsid wsp:val=&quot;00785029&quot;/&gt;&lt;wsp:rsid wsp:val=&quot;0078571B&quot;/&gt;&lt;wsp:rsid wsp:val=&quot;0078576E&quot;/&gt;&lt;wsp:rsid wsp:val=&quot;00785B70&quot;/&gt;&lt;wsp:rsid wsp:val=&quot;00785C5B&quot;/&gt;&lt;wsp:rsid wsp:val=&quot;00785E96&quot;/&gt;&lt;wsp:rsid wsp:val=&quot;00785EF9&quot;/&gt;&lt;wsp:rsid wsp:val=&quot;00785F92&quot;/&gt;&lt;wsp:rsid wsp:val=&quot;007861C6&quot;/&gt;&lt;wsp:rsid wsp:val=&quot;007862D5&quot;/&gt;&lt;wsp:rsid wsp:val=&quot;00786456&quot;/&gt;&lt;wsp:rsid wsp:val=&quot;0078660E&quot;/&gt;&lt;wsp:rsid wsp:val=&quot;007866F6&quot;/&gt;&lt;wsp:rsid wsp:val=&quot;00786C09&quot;/&gt;&lt;wsp:rsid wsp:val=&quot;00787012&quot;/&gt;&lt;wsp:rsid wsp:val=&quot;007871C7&quot;/&gt;&lt;wsp:rsid wsp:val=&quot;007872BB&quot;/&gt;&lt;wsp:rsid wsp:val=&quot;0078732B&quot;/&gt;&lt;wsp:rsid wsp:val=&quot;007873C4&quot;/&gt;&lt;wsp:rsid wsp:val=&quot;00787567&quot;/&gt;&lt;wsp:rsid wsp:val=&quot;0078767D&quot;/&gt;&lt;wsp:rsid wsp:val=&quot;0078769D&quot;/&gt;&lt;wsp:rsid wsp:val=&quot;00787964&quot;/&gt;&lt;wsp:rsid wsp:val=&quot;00787A71&quot;/&gt;&lt;wsp:rsid wsp:val=&quot;00787B92&quot;/&gt;&lt;wsp:rsid wsp:val=&quot;007903E5&quot;/&gt;&lt;wsp:rsid wsp:val=&quot;00790C01&quot;/&gt;&lt;wsp:rsid wsp:val=&quot;00790CF4&quot;/&gt;&lt;wsp:rsid wsp:val=&quot;00790DD8&quot;/&gt;&lt;wsp:rsid wsp:val=&quot;00790F33&quot;/&gt;&lt;wsp:rsid wsp:val=&quot;00791341&quot;/&gt;&lt;wsp:rsid wsp:val=&quot;00791343&quot;/&gt;&lt;wsp:rsid wsp:val=&quot;00791427&quot;/&gt;&lt;wsp:rsid wsp:val=&quot;007915D8&quot;/&gt;&lt;wsp:rsid wsp:val=&quot;00791A5F&quot;/&gt;&lt;wsp:rsid wsp:val=&quot;00791BF5&quot;/&gt;&lt;wsp:rsid wsp:val=&quot;00791C2D&quot;/&gt;&lt;wsp:rsid wsp:val=&quot;00791E32&quot;/&gt;&lt;wsp:rsid wsp:val=&quot;007920CC&quot;/&gt;&lt;wsp:rsid wsp:val=&quot;0079213E&quot;/&gt;&lt;wsp:rsid wsp:val=&quot;007924D6&quot;/&gt;&lt;wsp:rsid wsp:val=&quot;00792569&quot;/&gt;&lt;wsp:rsid wsp:val=&quot;00792602&quot;/&gt;&lt;wsp:rsid wsp:val=&quot;007928F0&quot;/&gt;&lt;wsp:rsid wsp:val=&quot;00792BD9&quot;/&gt;&lt;wsp:rsid wsp:val=&quot;00792C74&quot;/&gt;&lt;wsp:rsid wsp:val=&quot;00793180&quot;/&gt;&lt;wsp:rsid wsp:val=&quot;00793201&quot;/&gt;&lt;wsp:rsid wsp:val=&quot;0079342E&quot;/&gt;&lt;wsp:rsid wsp:val=&quot;00793680&quot;/&gt;&lt;wsp:rsid wsp:val=&quot;0079388E&quot;/&gt;&lt;wsp:rsid wsp:val=&quot;007938D9&quot;/&gt;&lt;wsp:rsid wsp:val=&quot;007939FF&quot;/&gt;&lt;wsp:rsid wsp:val=&quot;00793CA6&quot;/&gt;&lt;wsp:rsid wsp:val=&quot;00793CD5&quot;/&gt;&lt;wsp:rsid wsp:val=&quot;007942AE&quot;/&gt;&lt;wsp:rsid wsp:val=&quot;0079455A&quot;/&gt;&lt;wsp:rsid wsp:val=&quot;007947D6&quot;/&gt;&lt;wsp:rsid wsp:val=&quot;007947D8&quot;/&gt;&lt;wsp:rsid wsp:val=&quot;00794875&quot;/&gt;&lt;wsp:rsid wsp:val=&quot;007949E7&quot;/&gt;&lt;wsp:rsid wsp:val=&quot;00794D46&quot;/&gt;&lt;wsp:rsid wsp:val=&quot;00794D53&quot;/&gt;&lt;wsp:rsid wsp:val=&quot;00795430&quot;/&gt;&lt;wsp:rsid wsp:val=&quot;00795904&quot;/&gt;&lt;wsp:rsid wsp:val=&quot;00795BC6&quot;/&gt;&lt;wsp:rsid wsp:val=&quot;00795F10&quot;/&gt;&lt;wsp:rsid wsp:val=&quot;00796203&quot;/&gt;&lt;wsp:rsid wsp:val=&quot;0079638A&quot;/&gt;&lt;wsp:rsid wsp:val=&quot;007963CF&quot;/&gt;&lt;wsp:rsid wsp:val=&quot;00796443&quot;/&gt;&lt;wsp:rsid wsp:val=&quot;00796AB2&quot;/&gt;&lt;wsp:rsid wsp:val=&quot;00796D62&quot;/&gt;&lt;wsp:rsid wsp:val=&quot;007975EC&quot;/&gt;&lt;wsp:rsid wsp:val=&quot;007976AC&quot;/&gt;&lt;wsp:rsid wsp:val=&quot;00797751&quot;/&gt;&lt;wsp:rsid wsp:val=&quot;00797955&quot;/&gt;&lt;wsp:rsid wsp:val=&quot;007979D3&quot;/&gt;&lt;wsp:rsid wsp:val=&quot;00797B10&quot;/&gt;&lt;wsp:rsid wsp:val=&quot;00797BBB&quot;/&gt;&lt;wsp:rsid wsp:val=&quot;00797D0B&quot;/&gt;&lt;wsp:rsid wsp:val=&quot;007A039E&quot;/&gt;&lt;wsp:rsid wsp:val=&quot;007A0687&quot;/&gt;&lt;wsp:rsid wsp:val=&quot;007A074B&quot;/&gt;&lt;wsp:rsid wsp:val=&quot;007A0A4B&quot;/&gt;&lt;wsp:rsid wsp:val=&quot;007A0C5C&quot;/&gt;&lt;wsp:rsid wsp:val=&quot;007A0D5C&quot;/&gt;&lt;wsp:rsid wsp:val=&quot;007A0DBC&quot;/&gt;&lt;wsp:rsid wsp:val=&quot;007A1821&quot;/&gt;&lt;wsp:rsid wsp:val=&quot;007A182E&quot;/&gt;&lt;wsp:rsid wsp:val=&quot;007A193C&quot;/&gt;&lt;wsp:rsid wsp:val=&quot;007A1A75&quot;/&gt;&lt;wsp:rsid wsp:val=&quot;007A1BFD&quot;/&gt;&lt;wsp:rsid wsp:val=&quot;007A1DA9&quot;/&gt;&lt;wsp:rsid wsp:val=&quot;007A2162&quot;/&gt;&lt;wsp:rsid wsp:val=&quot;007A21B1&quot;/&gt;&lt;wsp:rsid wsp:val=&quot;007A21C9&quot;/&gt;&lt;wsp:rsid wsp:val=&quot;007A21CF&quot;/&gt;&lt;wsp:rsid wsp:val=&quot;007A23A6&quot;/&gt;&lt;wsp:rsid wsp:val=&quot;007A23ED&quot;/&gt;&lt;wsp:rsid wsp:val=&quot;007A2857&quot;/&gt;&lt;wsp:rsid wsp:val=&quot;007A2C9C&quot;/&gt;&lt;wsp:rsid wsp:val=&quot;007A31CA&quot;/&gt;&lt;wsp:rsid wsp:val=&quot;007A3217&quot;/&gt;&lt;wsp:rsid wsp:val=&quot;007A3593&quot;/&gt;&lt;wsp:rsid wsp:val=&quot;007A3612&quot;/&gt;&lt;wsp:rsid wsp:val=&quot;007A3821&quot;/&gt;&lt;wsp:rsid wsp:val=&quot;007A3A63&quot;/&gt;&lt;wsp:rsid wsp:val=&quot;007A3F64&quot;/&gt;&lt;wsp:rsid wsp:val=&quot;007A430A&quot;/&gt;&lt;wsp:rsid wsp:val=&quot;007A456A&quot;/&gt;&lt;wsp:rsid wsp:val=&quot;007A4660&quot;/&gt;&lt;wsp:rsid wsp:val=&quot;007A4B0F&quot;/&gt;&lt;wsp:rsid wsp:val=&quot;007A4DB6&quot;/&gt;&lt;wsp:rsid wsp:val=&quot;007A5114&quot;/&gt;&lt;wsp:rsid wsp:val=&quot;007A52E3&quot;/&gt;&lt;wsp:rsid wsp:val=&quot;007A56C0&quot;/&gt;&lt;wsp:rsid wsp:val=&quot;007A57B6&quot;/&gt;&lt;wsp:rsid wsp:val=&quot;007A5D42&quot;/&gt;&lt;wsp:rsid wsp:val=&quot;007A5D73&quot;/&gt;&lt;wsp:rsid wsp:val=&quot;007A5E30&quot;/&gt;&lt;wsp:rsid wsp:val=&quot;007A5F56&quot;/&gt;&lt;wsp:rsid wsp:val=&quot;007A605E&quot;/&gt;&lt;wsp:rsid wsp:val=&quot;007A6131&quot;/&gt;&lt;wsp:rsid wsp:val=&quot;007A6272&quot;/&gt;&lt;wsp:rsid wsp:val=&quot;007A64AA&quot;/&gt;&lt;wsp:rsid wsp:val=&quot;007A653B&quot;/&gt;&lt;wsp:rsid wsp:val=&quot;007A6B95&quot;/&gt;&lt;wsp:rsid wsp:val=&quot;007A6EBB&quot;/&gt;&lt;wsp:rsid wsp:val=&quot;007A712A&quot;/&gt;&lt;wsp:rsid wsp:val=&quot;007A7181&quot;/&gt;&lt;wsp:rsid wsp:val=&quot;007B003F&quot;/&gt;&lt;wsp:rsid wsp:val=&quot;007B00F5&quot;/&gt;&lt;wsp:rsid wsp:val=&quot;007B035C&quot;/&gt;&lt;wsp:rsid wsp:val=&quot;007B04CE&quot;/&gt;&lt;wsp:rsid wsp:val=&quot;007B04D1&quot;/&gt;&lt;wsp:rsid wsp:val=&quot;007B056F&quot;/&gt;&lt;wsp:rsid wsp:val=&quot;007B0886&quot;/&gt;&lt;wsp:rsid wsp:val=&quot;007B0CC8&quot;/&gt;&lt;wsp:rsid wsp:val=&quot;007B0D61&quot;/&gt;&lt;wsp:rsid wsp:val=&quot;007B0D78&quot;/&gt;&lt;wsp:rsid wsp:val=&quot;007B0D95&quot;/&gt;&lt;wsp:rsid wsp:val=&quot;007B0E41&quot;/&gt;&lt;wsp:rsid wsp:val=&quot;007B0ED5&quot;/&gt;&lt;wsp:rsid wsp:val=&quot;007B117B&quot;/&gt;&lt;wsp:rsid wsp:val=&quot;007B1350&quot;/&gt;&lt;wsp:rsid wsp:val=&quot;007B13FD&quot;/&gt;&lt;wsp:rsid wsp:val=&quot;007B1539&quot;/&gt;&lt;wsp:rsid wsp:val=&quot;007B1DE5&quot;/&gt;&lt;wsp:rsid wsp:val=&quot;007B2125&quot;/&gt;&lt;wsp:rsid wsp:val=&quot;007B2278&quot;/&gt;&lt;wsp:rsid wsp:val=&quot;007B2413&quot;/&gt;&lt;wsp:rsid wsp:val=&quot;007B244F&quot;/&gt;&lt;wsp:rsid wsp:val=&quot;007B2961&quot;/&gt;&lt;wsp:rsid wsp:val=&quot;007B29DF&quot;/&gt;&lt;wsp:rsid wsp:val=&quot;007B2A58&quot;/&gt;&lt;wsp:rsid wsp:val=&quot;007B2C0F&quot;/&gt;&lt;wsp:rsid wsp:val=&quot;007B2F6D&quot;/&gt;&lt;wsp:rsid wsp:val=&quot;007B3104&quot;/&gt;&lt;wsp:rsid wsp:val=&quot;007B321E&quot;/&gt;&lt;wsp:rsid wsp:val=&quot;007B3459&quot;/&gt;&lt;wsp:rsid wsp:val=&quot;007B349A&quot;/&gt;&lt;wsp:rsid wsp:val=&quot;007B3522&quot;/&gt;&lt;wsp:rsid wsp:val=&quot;007B35B0&quot;/&gt;&lt;wsp:rsid wsp:val=&quot;007B3A1F&quot;/&gt;&lt;wsp:rsid wsp:val=&quot;007B3D8F&quot;/&gt;&lt;wsp:rsid wsp:val=&quot;007B3E58&quot;/&gt;&lt;wsp:rsid wsp:val=&quot;007B44F6&quot;/&gt;&lt;wsp:rsid wsp:val=&quot;007B4654&quot;/&gt;&lt;wsp:rsid wsp:val=&quot;007B4C5A&quot;/&gt;&lt;wsp:rsid wsp:val=&quot;007B4DAF&quot;/&gt;&lt;wsp:rsid wsp:val=&quot;007B4DDA&quot;/&gt;&lt;wsp:rsid wsp:val=&quot;007B4ED1&quot;/&gt;&lt;wsp:rsid wsp:val=&quot;007B5230&quot;/&gt;&lt;wsp:rsid wsp:val=&quot;007B562A&quot;/&gt;&lt;wsp:rsid wsp:val=&quot;007B583F&quot;/&gt;&lt;wsp:rsid wsp:val=&quot;007B5A03&quot;/&gt;&lt;wsp:rsid wsp:val=&quot;007B5D12&quot;/&gt;&lt;wsp:rsid wsp:val=&quot;007B5EEC&quot;/&gt;&lt;wsp:rsid wsp:val=&quot;007B5F49&quot;/&gt;&lt;wsp:rsid wsp:val=&quot;007B60D7&quot;/&gt;&lt;wsp:rsid wsp:val=&quot;007B6284&quot;/&gt;&lt;wsp:rsid wsp:val=&quot;007B63BF&quot;/&gt;&lt;wsp:rsid wsp:val=&quot;007B64F5&quot;/&gt;&lt;wsp:rsid wsp:val=&quot;007B6637&quot;/&gt;&lt;wsp:rsid wsp:val=&quot;007B66B5&quot;/&gt;&lt;wsp:rsid wsp:val=&quot;007B68F4&quot;/&gt;&lt;wsp:rsid wsp:val=&quot;007B6A8E&quot;/&gt;&lt;wsp:rsid wsp:val=&quot;007B6B7E&quot;/&gt;&lt;wsp:rsid wsp:val=&quot;007B6D73&quot;/&gt;&lt;wsp:rsid wsp:val=&quot;007B6E1D&quot;/&gt;&lt;wsp:rsid wsp:val=&quot;007B7069&quot;/&gt;&lt;wsp:rsid wsp:val=&quot;007B731D&quot;/&gt;&lt;wsp:rsid wsp:val=&quot;007B7614&quot;/&gt;&lt;wsp:rsid wsp:val=&quot;007B7694&quot;/&gt;&lt;wsp:rsid wsp:val=&quot;007B78C7&quot;/&gt;&lt;wsp:rsid wsp:val=&quot;007B7A0B&quot;/&gt;&lt;wsp:rsid wsp:val=&quot;007B7EE0&quot;/&gt;&lt;wsp:rsid wsp:val=&quot;007B7FF3&quot;/&gt;&lt;wsp:rsid wsp:val=&quot;007C02C7&quot;/&gt;&lt;wsp:rsid wsp:val=&quot;007C071B&quot;/&gt;&lt;wsp:rsid wsp:val=&quot;007C0BB8&quot;/&gt;&lt;wsp:rsid wsp:val=&quot;007C0BC8&quot;/&gt;&lt;wsp:rsid wsp:val=&quot;007C0C5D&quot;/&gt;&lt;wsp:rsid wsp:val=&quot;007C0EE7&quot;/&gt;&lt;wsp:rsid wsp:val=&quot;007C1131&quot;/&gt;&lt;wsp:rsid wsp:val=&quot;007C1337&quot;/&gt;&lt;wsp:rsid wsp:val=&quot;007C1505&quot;/&gt;&lt;wsp:rsid wsp:val=&quot;007C153F&quot;/&gt;&lt;wsp:rsid wsp:val=&quot;007C1C58&quot;/&gt;&lt;wsp:rsid wsp:val=&quot;007C1CF3&quot;/&gt;&lt;wsp:rsid wsp:val=&quot;007C209F&quot;/&gt;&lt;wsp:rsid wsp:val=&quot;007C23BA&quot;/&gt;&lt;wsp:rsid wsp:val=&quot;007C29E3&quot;/&gt;&lt;wsp:rsid wsp:val=&quot;007C2E28&quot;/&gt;&lt;wsp:rsid wsp:val=&quot;007C30F2&quot;/&gt;&lt;wsp:rsid wsp:val=&quot;007C330D&quot;/&gt;&lt;wsp:rsid wsp:val=&quot;007C33C0&quot;/&gt;&lt;wsp:rsid wsp:val=&quot;007C352B&quot;/&gt;&lt;wsp:rsid wsp:val=&quot;007C35BE&quot;/&gt;&lt;wsp:rsid wsp:val=&quot;007C390D&quot;/&gt;&lt;wsp:rsid wsp:val=&quot;007C3BDF&quot;/&gt;&lt;wsp:rsid wsp:val=&quot;007C3D6A&quot;/&gt;&lt;wsp:rsid wsp:val=&quot;007C415F&quot;/&gt;&lt;wsp:rsid wsp:val=&quot;007C45D9&quot;/&gt;&lt;wsp:rsid wsp:val=&quot;007C460A&quot;/&gt;&lt;wsp:rsid wsp:val=&quot;007C476C&quot;/&gt;&lt;wsp:rsid wsp:val=&quot;007C48D4&quot;/&gt;&lt;wsp:rsid wsp:val=&quot;007C4D1D&quot;/&gt;&lt;wsp:rsid wsp:val=&quot;007C4E59&quot;/&gt;&lt;wsp:rsid wsp:val=&quot;007C50B5&quot;/&gt;&lt;wsp:rsid wsp:val=&quot;007C5163&quot;/&gt;&lt;wsp:rsid wsp:val=&quot;007C524C&quot;/&gt;&lt;wsp:rsid wsp:val=&quot;007C5260&quot;/&gt;&lt;wsp:rsid wsp:val=&quot;007C52B2&quot;/&gt;&lt;wsp:rsid wsp:val=&quot;007C562B&quot;/&gt;&lt;wsp:rsid wsp:val=&quot;007C571B&quot;/&gt;&lt;wsp:rsid wsp:val=&quot;007C5886&quot;/&gt;&lt;wsp:rsid wsp:val=&quot;007C5960&quot;/&gt;&lt;wsp:rsid wsp:val=&quot;007C5BAC&quot;/&gt;&lt;wsp:rsid wsp:val=&quot;007C5E70&quot;/&gt;&lt;wsp:rsid wsp:val=&quot;007C5F69&quot;/&gt;&lt;wsp:rsid wsp:val=&quot;007C6225&quot;/&gt;&lt;wsp:rsid wsp:val=&quot;007C6410&quot;/&gt;&lt;wsp:rsid wsp:val=&quot;007C65F3&quot;/&gt;&lt;wsp:rsid wsp:val=&quot;007C6690&quot;/&gt;&lt;wsp:rsid wsp:val=&quot;007C678C&quot;/&gt;&lt;wsp:rsid wsp:val=&quot;007C71A4&quot;/&gt;&lt;wsp:rsid wsp:val=&quot;007C73B9&quot;/&gt;&lt;wsp:rsid wsp:val=&quot;007C7560&quot;/&gt;&lt;wsp:rsid wsp:val=&quot;007C75A7&quot;/&gt;&lt;wsp:rsid wsp:val=&quot;007C7B05&quot;/&gt;&lt;wsp:rsid wsp:val=&quot;007C7C49&quot;/&gt;&lt;wsp:rsid wsp:val=&quot;007C7E26&quot;/&gt;&lt;wsp:rsid wsp:val=&quot;007C7E44&quot;/&gt;&lt;wsp:rsid wsp:val=&quot;007D01BB&quot;/&gt;&lt;wsp:rsid wsp:val=&quot;007D021D&quot;/&gt;&lt;wsp:rsid wsp:val=&quot;007D055E&quot;/&gt;&lt;wsp:rsid wsp:val=&quot;007D057D&quot;/&gt;&lt;wsp:rsid wsp:val=&quot;007D0593&quot;/&gt;&lt;wsp:rsid wsp:val=&quot;007D0902&quot;/&gt;&lt;wsp:rsid wsp:val=&quot;007D09AF&quot;/&gt;&lt;wsp:rsid wsp:val=&quot;007D0A9C&quot;/&gt;&lt;wsp:rsid wsp:val=&quot;007D0AF9&quot;/&gt;&lt;wsp:rsid wsp:val=&quot;007D0CF7&quot;/&gt;&lt;wsp:rsid wsp:val=&quot;007D0FED&quot;/&gt;&lt;wsp:rsid wsp:val=&quot;007D1351&quot;/&gt;&lt;wsp:rsid wsp:val=&quot;007D1380&quot;/&gt;&lt;wsp:rsid wsp:val=&quot;007D1871&quot;/&gt;&lt;wsp:rsid wsp:val=&quot;007D1DE2&quot;/&gt;&lt;wsp:rsid wsp:val=&quot;007D1DE5&quot;/&gt;&lt;wsp:rsid wsp:val=&quot;007D241D&quot;/&gt;&lt;wsp:rsid wsp:val=&quot;007D2900&quot;/&gt;&lt;wsp:rsid wsp:val=&quot;007D29EC&quot;/&gt;&lt;wsp:rsid wsp:val=&quot;007D2A31&quot;/&gt;&lt;wsp:rsid wsp:val=&quot;007D2D37&quot;/&gt;&lt;wsp:rsid wsp:val=&quot;007D2E38&quot;/&gt;&lt;wsp:rsid wsp:val=&quot;007D34DD&quot;/&gt;&lt;wsp:rsid wsp:val=&quot;007D36E5&quot;/&gt;&lt;wsp:rsid wsp:val=&quot;007D372A&quot;/&gt;&lt;wsp:rsid wsp:val=&quot;007D38C1&quot;/&gt;&lt;wsp:rsid wsp:val=&quot;007D3F47&quot;/&gt;&lt;wsp:rsid wsp:val=&quot;007D4129&quot;/&gt;&lt;wsp:rsid wsp:val=&quot;007D46C5&quot;/&gt;&lt;wsp:rsid wsp:val=&quot;007D47CE&quot;/&gt;&lt;wsp:rsid wsp:val=&quot;007D499C&quot;/&gt;&lt;wsp:rsid wsp:val=&quot;007D4B42&quot;/&gt;&lt;wsp:rsid wsp:val=&quot;007D5420&quot;/&gt;&lt;wsp:rsid wsp:val=&quot;007D54C8&quot;/&gt;&lt;wsp:rsid wsp:val=&quot;007D593D&quot;/&gt;&lt;wsp:rsid wsp:val=&quot;007D59A0&quot;/&gt;&lt;wsp:rsid wsp:val=&quot;007D5BEF&quot;/&gt;&lt;wsp:rsid wsp:val=&quot;007D5C31&quot;/&gt;&lt;wsp:rsid wsp:val=&quot;007D5E18&quot;/&gt;&lt;wsp:rsid wsp:val=&quot;007D60AC&quot;/&gt;&lt;wsp:rsid wsp:val=&quot;007D6253&quot;/&gt;&lt;wsp:rsid wsp:val=&quot;007D626A&quot;/&gt;&lt;wsp:rsid wsp:val=&quot;007D650C&quot;/&gt;&lt;wsp:rsid wsp:val=&quot;007D6706&quot;/&gt;&lt;wsp:rsid wsp:val=&quot;007D6CFA&quot;/&gt;&lt;wsp:rsid wsp:val=&quot;007D6D4E&quot;/&gt;&lt;wsp:rsid wsp:val=&quot;007D7193&quot;/&gt;&lt;wsp:rsid wsp:val=&quot;007D7210&quot;/&gt;&lt;wsp:rsid wsp:val=&quot;007D72D6&quot;/&gt;&lt;wsp:rsid wsp:val=&quot;007D74AB&quot;/&gt;&lt;wsp:rsid wsp:val=&quot;007D74F8&quot;/&gt;&lt;wsp:rsid wsp:val=&quot;007D7591&quot;/&gt;&lt;wsp:rsid wsp:val=&quot;007D7763&quot;/&gt;&lt;wsp:rsid wsp:val=&quot;007D7D2E&quot;/&gt;&lt;wsp:rsid wsp:val=&quot;007D7F2A&quot;/&gt;&lt;wsp:rsid wsp:val=&quot;007E0677&quot;/&gt;&lt;wsp:rsid wsp:val=&quot;007E0C5F&quot;/&gt;&lt;wsp:rsid wsp:val=&quot;007E1188&quot;/&gt;&lt;wsp:rsid wsp:val=&quot;007E1229&quot;/&gt;&lt;wsp:rsid wsp:val=&quot;007E12F7&quot;/&gt;&lt;wsp:rsid wsp:val=&quot;007E1703&quot;/&gt;&lt;wsp:rsid wsp:val=&quot;007E171B&quot;/&gt;&lt;wsp:rsid wsp:val=&quot;007E1A2E&quot;/&gt;&lt;wsp:rsid wsp:val=&quot;007E1E4E&quot;/&gt;&lt;wsp:rsid wsp:val=&quot;007E2052&quot;/&gt;&lt;wsp:rsid wsp:val=&quot;007E21C7&quot;/&gt;&lt;wsp:rsid wsp:val=&quot;007E251D&quot;/&gt;&lt;wsp:rsid wsp:val=&quot;007E26D2&quot;/&gt;&lt;wsp:rsid wsp:val=&quot;007E2A14&quot;/&gt;&lt;wsp:rsid wsp:val=&quot;007E2AEA&quot;/&gt;&lt;wsp:rsid wsp:val=&quot;007E2E5D&quot;/&gt;&lt;wsp:rsid wsp:val=&quot;007E2E61&quot;/&gt;&lt;wsp:rsid wsp:val=&quot;007E2F6A&quot;/&gt;&lt;wsp:rsid wsp:val=&quot;007E30AA&quot;/&gt;&lt;wsp:rsid wsp:val=&quot;007E32B4&quot;/&gt;&lt;wsp:rsid wsp:val=&quot;007E36D6&quot;/&gt;&lt;wsp:rsid wsp:val=&quot;007E3BE9&quot;/&gt;&lt;wsp:rsid wsp:val=&quot;007E3D0F&quot;/&gt;&lt;wsp:rsid wsp:val=&quot;007E421B&quot;/&gt;&lt;wsp:rsid wsp:val=&quot;007E42F2&quot;/&gt;&lt;wsp:rsid wsp:val=&quot;007E482D&quot;/&gt;&lt;wsp:rsid wsp:val=&quot;007E4C62&quot;/&gt;&lt;wsp:rsid wsp:val=&quot;007E500A&quot;/&gt;&lt;wsp:rsid wsp:val=&quot;007E520B&quot;/&gt;&lt;wsp:rsid wsp:val=&quot;007E5221&quot;/&gt;&lt;wsp:rsid wsp:val=&quot;007E52EE&quot;/&gt;&lt;wsp:rsid wsp:val=&quot;007E578C&quot;/&gt;&lt;wsp:rsid wsp:val=&quot;007E58E6&quot;/&gt;&lt;wsp:rsid wsp:val=&quot;007E5BDE&quot;/&gt;&lt;wsp:rsid wsp:val=&quot;007E622B&quot;/&gt;&lt;wsp:rsid wsp:val=&quot;007E6418&quot;/&gt;&lt;wsp:rsid wsp:val=&quot;007E6455&quot;/&gt;&lt;wsp:rsid wsp:val=&quot;007E658C&quot;/&gt;&lt;wsp:rsid wsp:val=&quot;007E6D32&quot;/&gt;&lt;wsp:rsid wsp:val=&quot;007E6F5D&quot;/&gt;&lt;wsp:rsid wsp:val=&quot;007E74A8&quot;/&gt;&lt;wsp:rsid wsp:val=&quot;007E7740&quot;/&gt;&lt;wsp:rsid wsp:val=&quot;007E7795&quot;/&gt;&lt;wsp:rsid wsp:val=&quot;007E7890&quot;/&gt;&lt;wsp:rsid wsp:val=&quot;007E78E5&quot;/&gt;&lt;wsp:rsid wsp:val=&quot;007E7B6E&quot;/&gt;&lt;wsp:rsid wsp:val=&quot;007E7C74&quot;/&gt;&lt;wsp:rsid wsp:val=&quot;007E7F50&quot;/&gt;&lt;wsp:rsid wsp:val=&quot;007F019D&quot;/&gt;&lt;wsp:rsid wsp:val=&quot;007F01F1&quot;/&gt;&lt;wsp:rsid wsp:val=&quot;007F0C33&quot;/&gt;&lt;wsp:rsid wsp:val=&quot;007F0F66&quot;/&gt;&lt;wsp:rsid wsp:val=&quot;007F0F7E&quot;/&gt;&lt;wsp:rsid wsp:val=&quot;007F1004&quot;/&gt;&lt;wsp:rsid wsp:val=&quot;007F126A&quot;/&gt;&lt;wsp:rsid wsp:val=&quot;007F1645&quot;/&gt;&lt;wsp:rsid wsp:val=&quot;007F16FC&quot;/&gt;&lt;wsp:rsid wsp:val=&quot;007F176D&quot;/&gt;&lt;wsp:rsid wsp:val=&quot;007F184E&quot;/&gt;&lt;wsp:rsid wsp:val=&quot;007F1A27&quot;/&gt;&lt;wsp:rsid wsp:val=&quot;007F1BD9&quot;/&gt;&lt;wsp:rsid wsp:val=&quot;007F1BDD&quot;/&gt;&lt;wsp:rsid wsp:val=&quot;007F20BB&quot;/&gt;&lt;wsp:rsid wsp:val=&quot;007F2154&quot;/&gt;&lt;wsp:rsid wsp:val=&quot;007F25EA&quot;/&gt;&lt;wsp:rsid wsp:val=&quot;007F27B7&quot;/&gt;&lt;wsp:rsid wsp:val=&quot;007F2D6B&quot;/&gt;&lt;wsp:rsid wsp:val=&quot;007F2DB6&quot;/&gt;&lt;wsp:rsid wsp:val=&quot;007F3026&quot;/&gt;&lt;wsp:rsid wsp:val=&quot;007F37E4&quot;/&gt;&lt;wsp:rsid wsp:val=&quot;007F38D5&quot;/&gt;&lt;wsp:rsid wsp:val=&quot;007F3980&quot;/&gt;&lt;wsp:rsid wsp:val=&quot;007F3B6D&quot;/&gt;&lt;wsp:rsid wsp:val=&quot;007F3C66&quot;/&gt;&lt;wsp:rsid wsp:val=&quot;007F3CEF&quot;/&gt;&lt;wsp:rsid wsp:val=&quot;007F3F44&quot;/&gt;&lt;wsp:rsid wsp:val=&quot;007F3FDD&quot;/&gt;&lt;wsp:rsid wsp:val=&quot;007F402D&quot;/&gt;&lt;wsp:rsid wsp:val=&quot;007F4030&quot;/&gt;&lt;wsp:rsid wsp:val=&quot;007F451B&quot;/&gt;&lt;wsp:rsid wsp:val=&quot;007F48E5&quot;/&gt;&lt;wsp:rsid wsp:val=&quot;007F4960&quot;/&gt;&lt;wsp:rsid wsp:val=&quot;007F49F1&quot;/&gt;&lt;wsp:rsid wsp:val=&quot;007F4A3B&quot;/&gt;&lt;wsp:rsid wsp:val=&quot;007F4B84&quot;/&gt;&lt;wsp:rsid wsp:val=&quot;007F4BEE&quot;/&gt;&lt;wsp:rsid wsp:val=&quot;007F4D20&quot;/&gt;&lt;wsp:rsid wsp:val=&quot;007F5010&quot;/&gt;&lt;wsp:rsid wsp:val=&quot;007F5288&quot;/&gt;&lt;wsp:rsid wsp:val=&quot;007F52E9&quot;/&gt;&lt;wsp:rsid wsp:val=&quot;007F5433&quot;/&gt;&lt;wsp:rsid wsp:val=&quot;007F5480&quot;/&gt;&lt;wsp:rsid wsp:val=&quot;007F54A9&quot;/&gt;&lt;wsp:rsid wsp:val=&quot;007F5843&quot;/&gt;&lt;wsp:rsid wsp:val=&quot;007F5A54&quot;/&gt;&lt;wsp:rsid wsp:val=&quot;007F5A95&quot;/&gt;&lt;wsp:rsid wsp:val=&quot;007F5CF3&quot;/&gt;&lt;wsp:rsid wsp:val=&quot;007F6297&quot;/&gt;&lt;wsp:rsid wsp:val=&quot;007F62C3&quot;/&gt;&lt;wsp:rsid wsp:val=&quot;007F6347&quot;/&gt;&lt;wsp:rsid wsp:val=&quot;007F64A9&quot;/&gt;&lt;wsp:rsid wsp:val=&quot;007F654C&quot;/&gt;&lt;wsp:rsid wsp:val=&quot;007F66C9&quot;/&gt;&lt;wsp:rsid wsp:val=&quot;007F67EF&quot;/&gt;&lt;wsp:rsid wsp:val=&quot;007F69CF&quot;/&gt;&lt;wsp:rsid wsp:val=&quot;007F6D2C&quot;/&gt;&lt;wsp:rsid wsp:val=&quot;007F6DB8&quot;/&gt;&lt;wsp:rsid wsp:val=&quot;007F6F71&quot;/&gt;&lt;wsp:rsid wsp:val=&quot;007F7211&quot;/&gt;&lt;wsp:rsid wsp:val=&quot;007F72F9&quot;/&gt;&lt;wsp:rsid wsp:val=&quot;007F74DB&quot;/&gt;&lt;wsp:rsid wsp:val=&quot;007F7B1B&quot;/&gt;&lt;wsp:rsid wsp:val=&quot;007F7E22&quot;/&gt;&lt;wsp:rsid wsp:val=&quot;0080004D&quot;/&gt;&lt;wsp:rsid wsp:val=&quot;0080021E&quot;/&gt;&lt;wsp:rsid wsp:val=&quot;00800346&quot;/&gt;&lt;wsp:rsid wsp:val=&quot;0080090D&quot;/&gt;&lt;wsp:rsid wsp:val=&quot;008009D5&quot;/&gt;&lt;wsp:rsid wsp:val=&quot;00800B88&quot;/&gt;&lt;wsp:rsid wsp:val=&quot;008010BB&quot;/&gt;&lt;wsp:rsid wsp:val=&quot;0080174A&quot;/&gt;&lt;wsp:rsid wsp:val=&quot;008017CE&quot;/&gt;&lt;wsp:rsid wsp:val=&quot;00801C82&quot;/&gt;&lt;wsp:rsid wsp:val=&quot;00801F9D&quot;/&gt;&lt;wsp:rsid wsp:val=&quot;008022B5&quot;/&gt;&lt;wsp:rsid wsp:val=&quot;00802A3B&quot;/&gt;&lt;wsp:rsid wsp:val=&quot;00802B1C&quot;/&gt;&lt;wsp:rsid wsp:val=&quot;00802C25&quot;/&gt;&lt;wsp:rsid wsp:val=&quot;008031D4&quot;/&gt;&lt;wsp:rsid wsp:val=&quot;00803391&quot;/&gt;&lt;wsp:rsid wsp:val=&quot;00803DC2&quot;/&gt;&lt;wsp:rsid wsp:val=&quot;00804040&quot;/&gt;&lt;wsp:rsid wsp:val=&quot;008045B2&quot;/&gt;&lt;wsp:rsid wsp:val=&quot;0080489B&quot;/&gt;&lt;wsp:rsid wsp:val=&quot;00804C7A&quot;/&gt;&lt;wsp:rsid wsp:val=&quot;00804CD9&quot;/&gt;&lt;wsp:rsid wsp:val=&quot;00804D35&quot;/&gt;&lt;wsp:rsid wsp:val=&quot;008050D4&quot;/&gt;&lt;wsp:rsid wsp:val=&quot;00805644&quot;/&gt;&lt;wsp:rsid wsp:val=&quot;0080568E&quot;/&gt;&lt;wsp:rsid wsp:val=&quot;008059DB&quot;/&gt;&lt;wsp:rsid wsp:val=&quot;00805FCF&quot;/&gt;&lt;wsp:rsid wsp:val=&quot;00806039&quot;/&gt;&lt;wsp:rsid wsp:val=&quot;00806051&quot;/&gt;&lt;wsp:rsid wsp:val=&quot;00806063&quot;/&gt;&lt;wsp:rsid wsp:val=&quot;00806159&quot;/&gt;&lt;wsp:rsid wsp:val=&quot;0080621C&quot;/&gt;&lt;wsp:rsid wsp:val=&quot;008063ED&quot;/&gt;&lt;wsp:rsid wsp:val=&quot;008065B4&quot;/&gt;&lt;wsp:rsid wsp:val=&quot;008067B0&quot;/&gt;&lt;wsp:rsid wsp:val=&quot;008068B6&quot;/&gt;&lt;wsp:rsid wsp:val=&quot;00807257&quot;/&gt;&lt;wsp:rsid wsp:val=&quot;0080755B&quot;/&gt;&lt;wsp:rsid wsp:val=&quot;00807785&quot;/&gt;&lt;wsp:rsid wsp:val=&quot;008079D2&quot;/&gt;&lt;wsp:rsid wsp:val=&quot;00807A61&quot;/&gt;&lt;wsp:rsid wsp:val=&quot;00807BC4&quot;/&gt;&lt;wsp:rsid wsp:val=&quot;00810076&quot;/&gt;&lt;wsp:rsid wsp:val=&quot;008100C5&quot;/&gt;&lt;wsp:rsid wsp:val=&quot;00810278&quot;/&gt;&lt;wsp:rsid wsp:val=&quot;008102B7&quot;/&gt;&lt;wsp:rsid wsp:val=&quot;00810720&quot;/&gt;&lt;wsp:rsid wsp:val=&quot;008108AC&quot;/&gt;&lt;wsp:rsid wsp:val=&quot;00810EF5&quot;/&gt;&lt;wsp:rsid wsp:val=&quot;0081141D&quot;/&gt;&lt;wsp:rsid wsp:val=&quot;00811807&quot;/&gt;&lt;wsp:rsid wsp:val=&quot;00811A17&quot;/&gt;&lt;wsp:rsid wsp:val=&quot;00811A8D&quot;/&gt;&lt;wsp:rsid wsp:val=&quot;00811B9D&quot;/&gt;&lt;wsp:rsid wsp:val=&quot;00811BC0&quot;/&gt;&lt;wsp:rsid wsp:val=&quot;00811D7A&quot;/&gt;&lt;wsp:rsid wsp:val=&quot;00812810&quot;/&gt;&lt;wsp:rsid wsp:val=&quot;00812C29&quot;/&gt;&lt;wsp:rsid wsp:val=&quot;00812CCC&quot;/&gt;&lt;wsp:rsid wsp:val=&quot;00812D27&quot;/&gt;&lt;wsp:rsid wsp:val=&quot;00812DCD&quot;/&gt;&lt;wsp:rsid wsp:val=&quot;00812E60&quot;/&gt;&lt;wsp:rsid wsp:val=&quot;00813A5D&quot;/&gt;&lt;wsp:rsid wsp:val=&quot;00813CD3&quot;/&gt;&lt;wsp:rsid wsp:val=&quot;00813F94&quot;/&gt;&lt;wsp:rsid wsp:val=&quot;00814385&quot;/&gt;&lt;wsp:rsid wsp:val=&quot;008144C4&quot;/&gt;&lt;wsp:rsid wsp:val=&quot;0081475F&quot;/&gt;&lt;wsp:rsid wsp:val=&quot;008149A4&quot;/&gt;&lt;wsp:rsid wsp:val=&quot;00814BDA&quot;/&gt;&lt;wsp:rsid wsp:val=&quot;008150DA&quot;/&gt;&lt;wsp:rsid wsp:val=&quot;00815447&quot;/&gt;&lt;wsp:rsid wsp:val=&quot;0081545F&quot;/&gt;&lt;wsp:rsid wsp:val=&quot;008157A0&quot;/&gt;&lt;wsp:rsid wsp:val=&quot;00815F71&quot;/&gt;&lt;wsp:rsid wsp:val=&quot;00815FFB&quot;/&gt;&lt;wsp:rsid wsp:val=&quot;00816043&quot;/&gt;&lt;wsp:rsid wsp:val=&quot;0081658A&quot;/&gt;&lt;wsp:rsid wsp:val=&quot;008165F4&quot;/&gt;&lt;wsp:rsid wsp:val=&quot;0081695C&quot;/&gt;&lt;wsp:rsid wsp:val=&quot;00816994&quot;/&gt;&lt;wsp:rsid wsp:val=&quot;00817006&quot;/&gt;&lt;wsp:rsid wsp:val=&quot;0081715E&quot;/&gt;&lt;wsp:rsid wsp:val=&quot;0081730F&quot;/&gt;&lt;wsp:rsid wsp:val=&quot;00817584&quot;/&gt;&lt;wsp:rsid wsp:val=&quot;008175D1&quot;/&gt;&lt;wsp:rsid wsp:val=&quot;00817628&quot;/&gt;&lt;wsp:rsid wsp:val=&quot;00817C95&quot;/&gt;&lt;wsp:rsid wsp:val=&quot;00817ED4&quot;/&gt;&lt;wsp:rsid wsp:val=&quot;00820143&quot;/&gt;&lt;wsp:rsid wsp:val=&quot;008206F7&quot;/&gt;&lt;wsp:rsid wsp:val=&quot;008208DA&quot;/&gt;&lt;wsp:rsid wsp:val=&quot;00820EC1&quot;/&gt;&lt;wsp:rsid wsp:val=&quot;00821192&quot;/&gt;&lt;wsp:rsid wsp:val=&quot;008213EF&quot;/&gt;&lt;wsp:rsid wsp:val=&quot;00821699&quot;/&gt;&lt;wsp:rsid wsp:val=&quot;00821712&quot;/&gt;&lt;wsp:rsid wsp:val=&quot;0082201F&quot;/&gt;&lt;wsp:rsid wsp:val=&quot;008223C1&quot;/&gt;&lt;wsp:rsid wsp:val=&quot;008223F4&quot;/&gt;&lt;wsp:rsid wsp:val=&quot;00822411&quot;/&gt;&lt;wsp:rsid wsp:val=&quot;008225C9&quot;/&gt;&lt;wsp:rsid wsp:val=&quot;0082281E&quot;/&gt;&lt;wsp:rsid wsp:val=&quot;00822A0C&quot;/&gt;&lt;wsp:rsid wsp:val=&quot;008230DF&quot;/&gt;&lt;wsp:rsid wsp:val=&quot;0082338E&quot;/&gt;&lt;wsp:rsid wsp:val=&quot;008234D3&quot;/&gt;&lt;wsp:rsid wsp:val=&quot;008235F4&quot;/&gt;&lt;wsp:rsid wsp:val=&quot;008238CC&quot;/&gt;&lt;wsp:rsid wsp:val=&quot;00823B42&quot;/&gt;&lt;wsp:rsid wsp:val=&quot;00823C2A&quot;/&gt;&lt;wsp:rsid wsp:val=&quot;00823E9F&quot;/&gt;&lt;wsp:rsid wsp:val=&quot;008243B2&quot;/&gt;&lt;wsp:rsid wsp:val=&quot;00824584&quot;/&gt;&lt;wsp:rsid wsp:val=&quot;008245F4&quot;/&gt;&lt;wsp:rsid wsp:val=&quot;00824D0A&quot;/&gt;&lt;wsp:rsid wsp:val=&quot;00824D26&quot;/&gt;&lt;wsp:rsid wsp:val=&quot;00825218&quot;/&gt;&lt;wsp:rsid wsp:val=&quot;00825279&quot;/&gt;&lt;wsp:rsid wsp:val=&quot;008252CE&quot;/&gt;&lt;wsp:rsid wsp:val=&quot;00825451&quot;/&gt;&lt;wsp:rsid wsp:val=&quot;00825516&quot;/&gt;&lt;wsp:rsid wsp:val=&quot;008256C5&quot;/&gt;&lt;wsp:rsid wsp:val=&quot;00825721&quot;/&gt;&lt;wsp:rsid wsp:val=&quot;00825CDA&quot;/&gt;&lt;wsp:rsid wsp:val=&quot;00826385&quot;/&gt;&lt;wsp:rsid wsp:val=&quot;0082639D&quot;/&gt;&lt;wsp:rsid wsp:val=&quot;00826962&quot;/&gt;&lt;wsp:rsid wsp:val=&quot;0082698B&quot;/&gt;&lt;wsp:rsid wsp:val=&quot;0082702C&quot;/&gt;&lt;wsp:rsid wsp:val=&quot;008270E4&quot;/&gt;&lt;wsp:rsid wsp:val=&quot;0082717D&quot;/&gt;&lt;wsp:rsid wsp:val=&quot;008274C9&quot;/&gt;&lt;wsp:rsid wsp:val=&quot;008276F3&quot;/&gt;&lt;wsp:rsid wsp:val=&quot;00827894&quot;/&gt;&lt;wsp:rsid wsp:val=&quot;00827A96&quot;/&gt;&lt;wsp:rsid wsp:val=&quot;00827D2A&quot;/&gt;&lt;wsp:rsid wsp:val=&quot;00827D91&quot;/&gt;&lt;wsp:rsid wsp:val=&quot;00827E4C&quot;/&gt;&lt;wsp:rsid wsp:val=&quot;00827E72&quot;/&gt;&lt;wsp:rsid wsp:val=&quot;00827F39&quot;/&gt;&lt;wsp:rsid wsp:val=&quot;008300AB&quot;/&gt;&lt;wsp:rsid wsp:val=&quot;008304A3&quot;/&gt;&lt;wsp:rsid wsp:val=&quot;0083083D&quot;/&gt;&lt;wsp:rsid wsp:val=&quot;008308BA&quot;/&gt;&lt;wsp:rsid wsp:val=&quot;0083096B&quot;/&gt;&lt;wsp:rsid wsp:val=&quot;008309F6&quot;/&gt;&lt;wsp:rsid wsp:val=&quot;00830E17&quot;/&gt;&lt;wsp:rsid wsp:val=&quot;00830E44&quot;/&gt;&lt;wsp:rsid wsp:val=&quot;00831287&quot;/&gt;&lt;wsp:rsid wsp:val=&quot;008316F1&quot;/&gt;&lt;wsp:rsid wsp:val=&quot;0083187B&quot;/&gt;&lt;wsp:rsid wsp:val=&quot;00831C5A&quot;/&gt;&lt;wsp:rsid wsp:val=&quot;00831DB2&quot;/&gt;&lt;wsp:rsid wsp:val=&quot;00831F3D&quot;/&gt;&lt;wsp:rsid wsp:val=&quot;008322F4&quot;/&gt;&lt;wsp:rsid wsp:val=&quot;008323BC&quot;/&gt;&lt;wsp:rsid wsp:val=&quot;0083291F&quot;/&gt;&lt;wsp:rsid wsp:val=&quot;0083292A&quot;/&gt;&lt;wsp:rsid wsp:val=&quot;008329EE&quot;/&gt;&lt;wsp:rsid wsp:val=&quot;00832D3B&quot;/&gt;&lt;wsp:rsid wsp:val=&quot;00832E6A&quot;/&gt;&lt;wsp:rsid wsp:val=&quot;00833021&quot;/&gt;&lt;wsp:rsid wsp:val=&quot;008332BB&quot;/&gt;&lt;wsp:rsid wsp:val=&quot;008335DC&quot;/&gt;&lt;wsp:rsid wsp:val=&quot;008336DC&quot;/&gt;&lt;wsp:rsid wsp:val=&quot;00833960&quot;/&gt;&lt;wsp:rsid wsp:val=&quot;00833AE4&quot;/&gt;&lt;wsp:rsid wsp:val=&quot;00833B12&quot;/&gt;&lt;wsp:rsid wsp:val=&quot;00833BEB&quot;/&gt;&lt;wsp:rsid wsp:val=&quot;00833C20&quot;/&gt;&lt;wsp:rsid wsp:val=&quot;00833C3C&quot;/&gt;&lt;wsp:rsid wsp:val=&quot;00833FFE&quot;/&gt;&lt;wsp:rsid wsp:val=&quot;00834787&quot;/&gt;&lt;wsp:rsid wsp:val=&quot;008347C4&quot;/&gt;&lt;wsp:rsid wsp:val=&quot;00834A64&quot;/&gt;&lt;wsp:rsid wsp:val=&quot;00834BF1&quot;/&gt;&lt;wsp:rsid wsp:val=&quot;00834E67&quot;/&gt;&lt;wsp:rsid wsp:val=&quot;008352DC&quot;/&gt;&lt;wsp:rsid wsp:val=&quot;00835ACD&quot;/&gt;&lt;wsp:rsid wsp:val=&quot;00835C5C&quot;/&gt;&lt;wsp:rsid wsp:val=&quot;008361EE&quot;/&gt;&lt;wsp:rsid wsp:val=&quot;0083642E&quot;/&gt;&lt;wsp:rsid wsp:val=&quot;00836482&quot;/&gt;&lt;wsp:rsid wsp:val=&quot;00836483&quot;/&gt;&lt;wsp:rsid wsp:val=&quot;00836510&quot;/&gt;&lt;wsp:rsid wsp:val=&quot;00836AD8&quot;/&gt;&lt;wsp:rsid wsp:val=&quot;00836B42&quot;/&gt;&lt;wsp:rsid wsp:val=&quot;00836EF8&quot;/&gt;&lt;wsp:rsid wsp:val=&quot;00836F22&quot;/&gt;&lt;wsp:rsid wsp:val=&quot;0083758C&quot;/&gt;&lt;wsp:rsid wsp:val=&quot;0083758E&quot;/&gt;&lt;wsp:rsid wsp:val=&quot;008376E1&quot;/&gt;&lt;wsp:rsid wsp:val=&quot;00837741&quot;/&gt;&lt;wsp:rsid wsp:val=&quot;00837DAE&quot;/&gt;&lt;wsp:rsid wsp:val=&quot;00837F99&quot;/&gt;&lt;wsp:rsid wsp:val=&quot;0084004F&quot;/&gt;&lt;wsp:rsid wsp:val=&quot;008400EE&quot;/&gt;&lt;wsp:rsid wsp:val=&quot;0084038C&quot;/&gt;&lt;wsp:rsid wsp:val=&quot;00840483&quot;/&gt;&lt;wsp:rsid wsp:val=&quot;008404A7&quot;/&gt;&lt;wsp:rsid wsp:val=&quot;00840A38&quot;/&gt;&lt;wsp:rsid wsp:val=&quot;00840BC8&quot;/&gt;&lt;wsp:rsid wsp:val=&quot;00841371&quot;/&gt;&lt;wsp:rsid wsp:val=&quot;00841525&quot;/&gt;&lt;wsp:rsid wsp:val=&quot;00841CB2&quot;/&gt;&lt;wsp:rsid wsp:val=&quot;00841F99&quot;/&gt;&lt;wsp:rsid wsp:val=&quot;00842410&quot;/&gt;&lt;wsp:rsid wsp:val=&quot;008428E6&quot;/&gt;&lt;wsp:rsid wsp:val=&quot;00842FDC&quot;/&gt;&lt;wsp:rsid wsp:val=&quot;00843AA4&quot;/&gt;&lt;wsp:rsid wsp:val=&quot;00843CDC&quot;/&gt;&lt;wsp:rsid wsp:val=&quot;00843DDE&quot;/&gt;&lt;wsp:rsid wsp:val=&quot;00844095&quot;/&gt;&lt;wsp:rsid wsp:val=&quot;00844423&quot;/&gt;&lt;wsp:rsid wsp:val=&quot;008447CE&quot;/&gt;&lt;wsp:rsid wsp:val=&quot;00844C8C&quot;/&gt;&lt;wsp:rsid wsp:val=&quot;00844F96&quot;/&gt;&lt;wsp:rsid wsp:val=&quot;00845015&quot;/&gt;&lt;wsp:rsid wsp:val=&quot;008453F0&quot;/&gt;&lt;wsp:rsid wsp:val=&quot;008454C0&quot;/&gt;&lt;wsp:rsid wsp:val=&quot;00845928&quot;/&gt;&lt;wsp:rsid wsp:val=&quot;00845DBF&quot;/&gt;&lt;wsp:rsid wsp:val=&quot;008460BD&quot;/&gt;&lt;wsp:rsid wsp:val=&quot;00846136&quot;/&gt;&lt;wsp:rsid wsp:val=&quot;00846215&quot;/&gt;&lt;wsp:rsid wsp:val=&quot;008463FD&quot;/&gt;&lt;wsp:rsid wsp:val=&quot;00846618&quot;/&gt;&lt;wsp:rsid wsp:val=&quot;0084670B&quot;/&gt;&lt;wsp:rsid wsp:val=&quot;00846871&quot;/&gt;&lt;wsp:rsid wsp:val=&quot;00846ABB&quot;/&gt;&lt;wsp:rsid wsp:val=&quot;00846B69&quot;/&gt;&lt;wsp:rsid wsp:val=&quot;00846C25&quot;/&gt;&lt;wsp:rsid wsp:val=&quot;00846CB3&quot;/&gt;&lt;wsp:rsid wsp:val=&quot;00846D0D&quot;/&gt;&lt;wsp:rsid wsp:val=&quot;00846DC8&quot;/&gt;&lt;wsp:rsid wsp:val=&quot;0084736F&quot;/&gt;&lt;wsp:rsid wsp:val=&quot;008474B8&quot;/&gt;&lt;wsp:rsid wsp:val=&quot;00847D68&quot;/&gt;&lt;wsp:rsid wsp:val=&quot;008505B6&quot;/&gt;&lt;wsp:rsid wsp:val=&quot;00850689&quot;/&gt;&lt;wsp:rsid wsp:val=&quot;0085093F&quot;/&gt;&lt;wsp:rsid wsp:val=&quot;008509E9&quot;/&gt;&lt;wsp:rsid wsp:val=&quot;00850A05&quot;/&gt;&lt;wsp:rsid wsp:val=&quot;00850A3A&quot;/&gt;&lt;wsp:rsid wsp:val=&quot;00850B13&quot;/&gt;&lt;wsp:rsid wsp:val=&quot;0085106B&quot;/&gt;&lt;wsp:rsid wsp:val=&quot;00851163&quot;/&gt;&lt;wsp:rsid wsp:val=&quot;008511ED&quot;/&gt;&lt;wsp:rsid wsp:val=&quot;008512E8&quot;/&gt;&lt;wsp:rsid wsp:val=&quot;008513CF&quot;/&gt;&lt;wsp:rsid wsp:val=&quot;008513D6&quot;/&gt;&lt;wsp:rsid wsp:val=&quot;008513EE&quot;/&gt;&lt;wsp:rsid wsp:val=&quot;00851542&quot;/&gt;&lt;wsp:rsid wsp:val=&quot;0085159B&quot;/&gt;&lt;wsp:rsid wsp:val=&quot;00851739&quot;/&gt;&lt;wsp:rsid wsp:val=&quot;0085177A&quot;/&gt;&lt;wsp:rsid wsp:val=&quot;00851CED&quot;/&gt;&lt;wsp:rsid wsp:val=&quot;00851D03&quot;/&gt;&lt;wsp:rsid wsp:val=&quot;00851EC4&quot;/&gt;&lt;wsp:rsid wsp:val=&quot;008522F9&quot;/&gt;&lt;wsp:rsid wsp:val=&quot;00852757&quot;/&gt;&lt;wsp:rsid wsp:val=&quot;00852900&quot;/&gt;&lt;wsp:rsid wsp:val=&quot;00852C2E&quot;/&gt;&lt;wsp:rsid wsp:val=&quot;00852E66&quot;/&gt;&lt;wsp:rsid wsp:val=&quot;00852E78&quot;/&gt;&lt;wsp:rsid wsp:val=&quot;00852FCE&quot;/&gt;&lt;wsp:rsid wsp:val=&quot;00853302&quot;/&gt;&lt;wsp:rsid wsp:val=&quot;00853629&quot;/&gt;&lt;wsp:rsid wsp:val=&quot;00853693&quot;/&gt;&lt;wsp:rsid wsp:val=&quot;008537FB&quot;/&gt;&lt;wsp:rsid wsp:val=&quot;00853857&quot;/&gt;&lt;wsp:rsid wsp:val=&quot;00853859&quot;/&gt;&lt;wsp:rsid wsp:val=&quot;00853E4C&quot;/&gt;&lt;wsp:rsid wsp:val=&quot;00853F78&quot;/&gt;&lt;wsp:rsid wsp:val=&quot;00854136&quot;/&gt;&lt;wsp:rsid wsp:val=&quot;00854394&quot;/&gt;&lt;wsp:rsid wsp:val=&quot;00854589&quot;/&gt;&lt;wsp:rsid wsp:val=&quot;00854891&quot;/&gt;&lt;wsp:rsid wsp:val=&quot;00854A62&quot;/&gt;&lt;wsp:rsid wsp:val=&quot;00854CDD&quot;/&gt;&lt;wsp:rsid wsp:val=&quot;00855295&quot;/&gt;&lt;wsp:rsid wsp:val=&quot;00856206&quot;/&gt;&lt;wsp:rsid wsp:val=&quot;008566D0&quot;/&gt;&lt;wsp:rsid wsp:val=&quot;00856CAC&quot;/&gt;&lt;wsp:rsid wsp:val=&quot;00856CFC&quot;/&gt;&lt;wsp:rsid wsp:val=&quot;00856D9D&quot;/&gt;&lt;wsp:rsid wsp:val=&quot;00857323&quot;/&gt;&lt;wsp:rsid wsp:val=&quot;00857359&quot;/&gt;&lt;wsp:rsid wsp:val=&quot;00857406&quot;/&gt;&lt;wsp:rsid wsp:val=&quot;008575CA&quot;/&gt;&lt;wsp:rsid wsp:val=&quot;0085769C&quot;/&gt;&lt;wsp:rsid wsp:val=&quot;008576E1&quot;/&gt;&lt;wsp:rsid wsp:val=&quot;00857A5C&quot;/&gt;&lt;wsp:rsid wsp:val=&quot;00860105&quot;/&gt;&lt;wsp:rsid wsp:val=&quot;0086057F&quot;/&gt;&lt;wsp:rsid wsp:val=&quot;00860A7A&quot;/&gt;&lt;wsp:rsid wsp:val=&quot;00860DE0&quot;/&gt;&lt;wsp:rsid wsp:val=&quot;00860F81&quot;/&gt;&lt;wsp:rsid wsp:val=&quot;008610FC&quot;/&gt;&lt;wsp:rsid wsp:val=&quot;008611CB&quot;/&gt;&lt;wsp:rsid wsp:val=&quot;00861594&quot;/&gt;&lt;wsp:rsid wsp:val=&quot;0086168E&quot;/&gt;&lt;wsp:rsid wsp:val=&quot;008617E1&quot;/&gt;&lt;wsp:rsid wsp:val=&quot;00861885&quot;/&gt;&lt;wsp:rsid wsp:val=&quot;008618A0&quot;/&gt;&lt;wsp:rsid wsp:val=&quot;0086198F&quot;/&gt;&lt;wsp:rsid wsp:val=&quot;0086211A&quot;/&gt;&lt;wsp:rsid wsp:val=&quot;0086221E&quot;/&gt;&lt;wsp:rsid wsp:val=&quot;008622AE&quot;/&gt;&lt;wsp:rsid wsp:val=&quot;0086281F&quot;/&gt;&lt;wsp:rsid wsp:val=&quot;00862893&quot;/&gt;&lt;wsp:rsid wsp:val=&quot;0086294F&quot;/&gt;&lt;wsp:rsid wsp:val=&quot;00862A72&quot;/&gt;&lt;wsp:rsid wsp:val=&quot;00862B0E&quot;/&gt;&lt;wsp:rsid wsp:val=&quot;00862DD1&quot;/&gt;&lt;wsp:rsid wsp:val=&quot;00862F1E&quot;/&gt;&lt;wsp:rsid wsp:val=&quot;00862FFF&quot;/&gt;&lt;wsp:rsid wsp:val=&quot;008635DA&quot;/&gt;&lt;wsp:rsid wsp:val=&quot;00863BCD&quot;/&gt;&lt;wsp:rsid wsp:val=&quot;00863EB2&quot;/&gt;&lt;wsp:rsid wsp:val=&quot;008645D7&quot;/&gt;&lt;wsp:rsid wsp:val=&quot;00864A36&quot;/&gt;&lt;wsp:rsid wsp:val=&quot;00864B25&quot;/&gt;&lt;wsp:rsid wsp:val=&quot;00864D2A&quot;/&gt;&lt;wsp:rsid wsp:val=&quot;00864E94&quot;/&gt;&lt;wsp:rsid wsp:val=&quot;00864F69&quot;/&gt;&lt;wsp:rsid wsp:val=&quot;00865062&quot;/&gt;&lt;wsp:rsid wsp:val=&quot;0086516A&quot;/&gt;&lt;wsp:rsid wsp:val=&quot;00865EC4&quot;/&gt;&lt;wsp:rsid wsp:val=&quot;00865F98&quot;/&gt;&lt;wsp:rsid wsp:val=&quot;00866141&quot;/&gt;&lt;wsp:rsid wsp:val=&quot;00866153&quot;/&gt;&lt;wsp:rsid wsp:val=&quot;008667B0&quot;/&gt;&lt;wsp:rsid wsp:val=&quot;008668C0&quot;/&gt;&lt;wsp:rsid wsp:val=&quot;0086695C&quot;/&gt;&lt;wsp:rsid wsp:val=&quot;00866D64&quot;/&gt;&lt;wsp:rsid wsp:val=&quot;00867718&quot;/&gt;&lt;wsp:rsid wsp:val=&quot;00867BAB&quot;/&gt;&lt;wsp:rsid wsp:val=&quot;00867BD0&quot;/&gt;&lt;wsp:rsid wsp:val=&quot;00867E17&quot;/&gt;&lt;wsp:rsid wsp:val=&quot;00870079&quot;/&gt;&lt;wsp:rsid wsp:val=&quot;00870362&quot;/&gt;&lt;wsp:rsid wsp:val=&quot;008705FA&quot;/&gt;&lt;wsp:rsid wsp:val=&quot;008707CB&quot;/&gt;&lt;wsp:rsid wsp:val=&quot;00870B36&quot;/&gt;&lt;wsp:rsid wsp:val=&quot;00870C05&quot;/&gt;&lt;wsp:rsid wsp:val=&quot;00870C93&quot;/&gt;&lt;wsp:rsid wsp:val=&quot;00871287&quot;/&gt;&lt;wsp:rsid wsp:val=&quot;00871567&quot;/&gt;&lt;wsp:rsid wsp:val=&quot;008715B5&quot;/&gt;&lt;wsp:rsid wsp:val=&quot;008715EB&quot;/&gt;&lt;wsp:rsid wsp:val=&quot;00871672&quot;/&gt;&lt;wsp:rsid wsp:val=&quot;00871828&quot;/&gt;&lt;wsp:rsid wsp:val=&quot;008718FA&quot;/&gt;&lt;wsp:rsid wsp:val=&quot;00871962&quot;/&gt;&lt;wsp:rsid wsp:val=&quot;00871D6C&quot;/&gt;&lt;wsp:rsid wsp:val=&quot;00872082&quot;/&gt;&lt;wsp:rsid wsp:val=&quot;00872131&quot;/&gt;&lt;wsp:rsid wsp:val=&quot;0087236D&quot;/&gt;&lt;wsp:rsid wsp:val=&quot;008725F7&quot;/&gt;&lt;wsp:rsid wsp:val=&quot;00872C7C&quot;/&gt;&lt;wsp:rsid wsp:val=&quot;008730BB&quot;/&gt;&lt;wsp:rsid wsp:val=&quot;008731CE&quot;/&gt;&lt;wsp:rsid wsp:val=&quot;0087327F&quot;/&gt;&lt;wsp:rsid wsp:val=&quot;008732F7&quot;/&gt;&lt;wsp:rsid wsp:val=&quot;0087339E&quot;/&gt;&lt;wsp:rsid wsp:val=&quot;00873529&quot;/&gt;&lt;wsp:rsid wsp:val=&quot;00873619&quot;/&gt;&lt;wsp:rsid wsp:val=&quot;00873736&quot;/&gt;&lt;wsp:rsid wsp:val=&quot;00873E0A&quot;/&gt;&lt;wsp:rsid wsp:val=&quot;00874204&quot;/&gt;&lt;wsp:rsid wsp:val=&quot;00874297&quot;/&gt;&lt;wsp:rsid wsp:val=&quot;00874846&quot;/&gt;&lt;wsp:rsid wsp:val=&quot;00874A28&quot;/&gt;&lt;wsp:rsid wsp:val=&quot;00874A3E&quot;/&gt;&lt;wsp:rsid wsp:val=&quot;00874A59&quot;/&gt;&lt;wsp:rsid wsp:val=&quot;00874E39&quot;/&gt;&lt;wsp:rsid wsp:val=&quot;00874FE5&quot;/&gt;&lt;wsp:rsid wsp:val=&quot;00875326&quot;/&gt;&lt;wsp:rsid wsp:val=&quot;00875399&quot;/&gt;&lt;wsp:rsid wsp:val=&quot;008754A0&quot;/&gt;&lt;wsp:rsid wsp:val=&quot;008754DB&quot;/&gt;&lt;wsp:rsid wsp:val=&quot;0087572E&quot;/&gt;&lt;wsp:rsid wsp:val=&quot;00875754&quot;/&gt;&lt;wsp:rsid wsp:val=&quot;00875C6F&quot;/&gt;&lt;wsp:rsid wsp:val=&quot;00875DBF&quot;/&gt;&lt;wsp:rsid wsp:val=&quot;00875ED5&quot;/&gt;&lt;wsp:rsid wsp:val=&quot;0087622C&quot;/&gt;&lt;wsp:rsid wsp:val=&quot;0087630C&quot;/&gt;&lt;wsp:rsid wsp:val=&quot;008763D7&quot;/&gt;&lt;wsp:rsid wsp:val=&quot;00876419&quot;/&gt;&lt;wsp:rsid wsp:val=&quot;00876483&quot;/&gt;&lt;wsp:rsid wsp:val=&quot;008767AA&quot;/&gt;&lt;wsp:rsid wsp:val=&quot;00876870&quot;/&gt;&lt;wsp:rsid wsp:val=&quot;008769AD&quot;/&gt;&lt;wsp:rsid wsp:val=&quot;00876B95&quot;/&gt;&lt;wsp:rsid wsp:val=&quot;00876C0C&quot;/&gt;&lt;wsp:rsid wsp:val=&quot;00876E97&quot;/&gt;&lt;wsp:rsid wsp:val=&quot;0087701A&quot;/&gt;&lt;wsp:rsid wsp:val=&quot;00877068&quot;/&gt;&lt;wsp:rsid wsp:val=&quot;00877130&quot;/&gt;&lt;wsp:rsid wsp:val=&quot;008772FB&quot;/&gt;&lt;wsp:rsid wsp:val=&quot;00877343&quot;/&gt;&lt;wsp:rsid wsp:val=&quot;0087741A&quot;/&gt;&lt;wsp:rsid wsp:val=&quot;0087746D&quot;/&gt;&lt;wsp:rsid wsp:val=&quot;0087763D&quot;/&gt;&lt;wsp:rsid wsp:val=&quot;0087767B&quot;/&gt;&lt;wsp:rsid wsp:val=&quot;00877780&quot;/&gt;&lt;wsp:rsid wsp:val=&quot;0087778E&quot;/&gt;&lt;wsp:rsid wsp:val=&quot;008779AC&quot;/&gt;&lt;wsp:rsid wsp:val=&quot;00877DFC&quot;/&gt;&lt;wsp:rsid wsp:val=&quot;00877E04&quot;/&gt;&lt;wsp:rsid wsp:val=&quot;00877ED6&quot;/&gt;&lt;wsp:rsid wsp:val=&quot;00880223&quot;/&gt;&lt;wsp:rsid wsp:val=&quot;00880619&quot;/&gt;&lt;wsp:rsid wsp:val=&quot;008806D6&quot;/&gt;&lt;wsp:rsid wsp:val=&quot;00880AE0&quot;/&gt;&lt;wsp:rsid wsp:val=&quot;00880D1C&quot;/&gt;&lt;wsp:rsid wsp:val=&quot;00880DE2&quot;/&gt;&lt;wsp:rsid wsp:val=&quot;00881311&quot;/&gt;&lt;wsp:rsid wsp:val=&quot;00881511&quot;/&gt;&lt;wsp:rsid wsp:val=&quot;0088177E&quot;/&gt;&lt;wsp:rsid wsp:val=&quot;00881892&quot;/&gt;&lt;wsp:rsid wsp:val=&quot;008818ED&quot;/&gt;&lt;wsp:rsid wsp:val=&quot;008819EE&quot;/&gt;&lt;wsp:rsid wsp:val=&quot;00881A80&quot;/&gt;&lt;wsp:rsid wsp:val=&quot;00881AC0&quot;/&gt;&lt;wsp:rsid wsp:val=&quot;00881DDB&quot;/&gt;&lt;wsp:rsid wsp:val=&quot;0088214C&quot;/&gt;&lt;wsp:rsid wsp:val=&quot;008821B3&quot;/&gt;&lt;wsp:rsid wsp:val=&quot;0088273E&quot;/&gt;&lt;wsp:rsid wsp:val=&quot;00882794&quot;/&gt;&lt;wsp:rsid wsp:val=&quot;00882AE3&quot;/&gt;&lt;wsp:rsid wsp:val=&quot;00882AFC&quot;/&gt;&lt;wsp:rsid wsp:val=&quot;00882D81&quot;/&gt;&lt;wsp:rsid wsp:val=&quot;00882F7C&quot;/&gt;&lt;wsp:rsid wsp:val=&quot;00883021&quot;/&gt;&lt;wsp:rsid wsp:val=&quot;00883529&quot;/&gt;&lt;wsp:rsid wsp:val=&quot;00883ADE&quot;/&gt;&lt;wsp:rsid wsp:val=&quot;00883BFB&quot;/&gt;&lt;wsp:rsid wsp:val=&quot;008841B7&quot;/&gt;&lt;wsp:rsid wsp:val=&quot;00884226&quot;/&gt;&lt;wsp:rsid wsp:val=&quot;00884342&quot;/&gt;&lt;wsp:rsid wsp:val=&quot;008844E3&quot;/&gt;&lt;wsp:rsid wsp:val=&quot;0088458E&quot;/&gt;&lt;wsp:rsid wsp:val=&quot;00884C0B&quot;/&gt;&lt;wsp:rsid wsp:val=&quot;00884C21&quot;/&gt;&lt;wsp:rsid wsp:val=&quot;00884E27&quot;/&gt;&lt;wsp:rsid wsp:val=&quot;00884FFF&quot;/&gt;&lt;wsp:rsid wsp:val=&quot;00885085&quot;/&gt;&lt;wsp:rsid wsp:val=&quot;0088521A&quot;/&gt;&lt;wsp:rsid wsp:val=&quot;00885501&quot;/&gt;&lt;wsp:rsid wsp:val=&quot;00885AA3&quot;/&gt;&lt;wsp:rsid wsp:val=&quot;00885B2F&quot;/&gt;&lt;wsp:rsid wsp:val=&quot;00885DEC&quot;/&gt;&lt;wsp:rsid wsp:val=&quot;00885F7E&quot;/&gt;&lt;wsp:rsid wsp:val=&quot;0088607D&quot;/&gt;&lt;wsp:rsid wsp:val=&quot;008863FF&quot;/&gt;&lt;wsp:rsid wsp:val=&quot;0088659B&quot;/&gt;&lt;wsp:rsid wsp:val=&quot;008866DC&quot;/&gt;&lt;wsp:rsid wsp:val=&quot;0088686F&quot;/&gt;&lt;wsp:rsid wsp:val=&quot;00886DCB&quot;/&gt;&lt;wsp:rsid wsp:val=&quot;00886FDC&quot;/&gt;&lt;wsp:rsid wsp:val=&quot;008871AE&quot;/&gt;&lt;wsp:rsid wsp:val=&quot;00887453&quot;/&gt;&lt;wsp:rsid wsp:val=&quot;00887458&quot;/&gt;&lt;wsp:rsid wsp:val=&quot;00887491&quot;/&gt;&lt;wsp:rsid wsp:val=&quot;0088757D&quot;/&gt;&lt;wsp:rsid wsp:val=&quot;00887979&quot;/&gt;&lt;wsp:rsid wsp:val=&quot;00887EF5&quot;/&gt;&lt;wsp:rsid wsp:val=&quot;0089020C&quot;/&gt;&lt;wsp:rsid wsp:val=&quot;00890ADB&quot;/&gt;&lt;wsp:rsid wsp:val=&quot;00891156&quot;/&gt;&lt;wsp:rsid wsp:val=&quot;00891161&quot;/&gt;&lt;wsp:rsid wsp:val=&quot;00891268&quot;/&gt;&lt;wsp:rsid wsp:val=&quot;008912D2&quot;/&gt;&lt;wsp:rsid wsp:val=&quot;00891347&quot;/&gt;&lt;wsp:rsid wsp:val=&quot;008913D6&quot;/&gt;&lt;wsp:rsid wsp:val=&quot;00891B83&quot;/&gt;&lt;wsp:rsid wsp:val=&quot;00891CA4&quot;/&gt;&lt;wsp:rsid wsp:val=&quot;00891CAE&quot;/&gt;&lt;wsp:rsid wsp:val=&quot;00891CFE&quot;/&gt;&lt;wsp:rsid wsp:val=&quot;00891D0C&quot;/&gt;&lt;wsp:rsid wsp:val=&quot;00891E57&quot;/&gt;&lt;wsp:rsid wsp:val=&quot;008922E8&quot;/&gt;&lt;wsp:rsid wsp:val=&quot;008923A7&quot;/&gt;&lt;wsp:rsid wsp:val=&quot;008927D8&quot;/&gt;&lt;wsp:rsid wsp:val=&quot;0089296B&quot;/&gt;&lt;wsp:rsid wsp:val=&quot;00892F2C&quot;/&gt;&lt;wsp:rsid wsp:val=&quot;00892FCB&quot;/&gt;&lt;wsp:rsid wsp:val=&quot;008932E5&quot;/&gt;&lt;wsp:rsid wsp:val=&quot;0089339B&quot;/&gt;&lt;wsp:rsid wsp:val=&quot;00893788&quot;/&gt;&lt;wsp:rsid wsp:val=&quot;00893987&quot;/&gt;&lt;wsp:rsid wsp:val=&quot;00893E66&quot;/&gt;&lt;wsp:rsid wsp:val=&quot;0089419A&quot;/&gt;&lt;wsp:rsid wsp:val=&quot;008941E4&quot;/&gt;&lt;wsp:rsid wsp:val=&quot;0089434B&quot;/&gt;&lt;wsp:rsid wsp:val=&quot;008943E6&quot;/&gt;&lt;wsp:rsid wsp:val=&quot;00894551&quot;/&gt;&lt;wsp:rsid wsp:val=&quot;00894650&quot;/&gt;&lt;wsp:rsid wsp:val=&quot;00894C2B&quot;/&gt;&lt;wsp:rsid wsp:val=&quot;00894CAE&quot;/&gt;&lt;wsp:rsid wsp:val=&quot;00894CF6&quot;/&gt;&lt;wsp:rsid wsp:val=&quot;00894D54&quot;/&gt;&lt;wsp:rsid wsp:val=&quot;00894F65&quot;/&gt;&lt;wsp:rsid wsp:val=&quot;00894F98&quot;/&gt;&lt;wsp:rsid wsp:val=&quot;008954A4&quot;/&gt;&lt;wsp:rsid wsp:val=&quot;00895BB0&quot;/&gt;&lt;wsp:rsid wsp:val=&quot;00895C38&quot;/&gt;&lt;wsp:rsid wsp:val=&quot;00895D45&quot;/&gt;&lt;wsp:rsid wsp:val=&quot;00895F47&quot;/&gt;&lt;wsp:rsid wsp:val=&quot;00895F7E&quot;/&gt;&lt;wsp:rsid wsp:val=&quot;0089605F&quot;/&gt;&lt;wsp:rsid wsp:val=&quot;008960D7&quot;/&gt;&lt;wsp:rsid wsp:val=&quot;00896521&quot;/&gt;&lt;wsp:rsid wsp:val=&quot;00896688&quot;/&gt;&lt;wsp:rsid wsp:val=&quot;0089681F&quot;/&gt;&lt;wsp:rsid wsp:val=&quot;00896A19&quot;/&gt;&lt;wsp:rsid wsp:val=&quot;00896B3B&quot;/&gt;&lt;wsp:rsid wsp:val=&quot;00896CE5&quot;/&gt;&lt;wsp:rsid wsp:val=&quot;00896E8A&quot;/&gt;&lt;wsp:rsid wsp:val=&quot;00896F31&quot;/&gt;&lt;wsp:rsid wsp:val=&quot;00896FC0&quot;/&gt;&lt;wsp:rsid wsp:val=&quot;0089720D&quot;/&gt;&lt;wsp:rsid wsp:val=&quot;00897217&quot;/&gt;&lt;wsp:rsid wsp:val=&quot;0089792E&quot;/&gt;&lt;wsp:rsid wsp:val=&quot;00897947&quot;/&gt;&lt;wsp:rsid wsp:val=&quot;008979B1&quot;/&gt;&lt;wsp:rsid wsp:val=&quot;00897BBC&quot;/&gt;&lt;wsp:rsid wsp:val=&quot;00897D87&quot;/&gt;&lt;wsp:rsid wsp:val=&quot;00897E04&quot;/&gt;&lt;wsp:rsid wsp:val=&quot;008A04A5&quot;/&gt;&lt;wsp:rsid wsp:val=&quot;008A0801&quot;/&gt;&lt;wsp:rsid wsp:val=&quot;008A0BB1&quot;/&gt;&lt;wsp:rsid wsp:val=&quot;008A0D2E&quot;/&gt;&lt;wsp:rsid wsp:val=&quot;008A0E94&quot;/&gt;&lt;wsp:rsid wsp:val=&quot;008A1018&quot;/&gt;&lt;wsp:rsid wsp:val=&quot;008A10CE&quot;/&gt;&lt;wsp:rsid wsp:val=&quot;008A113A&quot;/&gt;&lt;wsp:rsid wsp:val=&quot;008A1254&quot;/&gt;&lt;wsp:rsid wsp:val=&quot;008A14BC&quot;/&gt;&lt;wsp:rsid wsp:val=&quot;008A199F&quot;/&gt;&lt;wsp:rsid wsp:val=&quot;008A1E9E&quot;/&gt;&lt;wsp:rsid wsp:val=&quot;008A2193&quot;/&gt;&lt;wsp:rsid wsp:val=&quot;008A2B4A&quot;/&gt;&lt;wsp:rsid wsp:val=&quot;008A2F40&quot;/&gt;&lt;wsp:rsid wsp:val=&quot;008A3030&quot;/&gt;&lt;wsp:rsid wsp:val=&quot;008A356E&quot;/&gt;&lt;wsp:rsid wsp:val=&quot;008A37D9&quot;/&gt;&lt;wsp:rsid wsp:val=&quot;008A38FC&quot;/&gt;&lt;wsp:rsid wsp:val=&quot;008A39BB&quot;/&gt;&lt;wsp:rsid wsp:val=&quot;008A3B5B&quot;/&gt;&lt;wsp:rsid wsp:val=&quot;008A3BD9&quot;/&gt;&lt;wsp:rsid wsp:val=&quot;008A3D34&quot;/&gt;&lt;wsp:rsid wsp:val=&quot;008A3E48&quot;/&gt;&lt;wsp:rsid wsp:val=&quot;008A49B8&quot;/&gt;&lt;wsp:rsid wsp:val=&quot;008A4BAB&quot;/&gt;&lt;wsp:rsid wsp:val=&quot;008A4DF3&quot;/&gt;&lt;wsp:rsid wsp:val=&quot;008A5185&quot;/&gt;&lt;wsp:rsid wsp:val=&quot;008A5402&quot;/&gt;&lt;wsp:rsid wsp:val=&quot;008A55D9&quot;/&gt;&lt;wsp:rsid wsp:val=&quot;008A5794&quot;/&gt;&lt;wsp:rsid wsp:val=&quot;008A595E&quot;/&gt;&lt;wsp:rsid wsp:val=&quot;008A59AD&quot;/&gt;&lt;wsp:rsid wsp:val=&quot;008A59CA&quot;/&gt;&lt;wsp:rsid wsp:val=&quot;008A5F6A&quot;/&gt;&lt;wsp:rsid wsp:val=&quot;008A600F&quot;/&gt;&lt;wsp:rsid wsp:val=&quot;008A6012&quot;/&gt;&lt;wsp:rsid wsp:val=&quot;008A689C&quot;/&gt;&lt;wsp:rsid wsp:val=&quot;008A6985&quot;/&gt;&lt;wsp:rsid wsp:val=&quot;008A6F75&quot;/&gt;&lt;wsp:rsid wsp:val=&quot;008A7082&quot;/&gt;&lt;wsp:rsid wsp:val=&quot;008A70DA&quot;/&gt;&lt;wsp:rsid wsp:val=&quot;008A72C2&quot;/&gt;&lt;wsp:rsid wsp:val=&quot;008A7332&quot;/&gt;&lt;wsp:rsid wsp:val=&quot;008A77D0&quot;/&gt;&lt;wsp:rsid wsp:val=&quot;008A78C4&quot;/&gt;&lt;wsp:rsid wsp:val=&quot;008A79D7&quot;/&gt;&lt;wsp:rsid wsp:val=&quot;008A7AAF&quot;/&gt;&lt;wsp:rsid wsp:val=&quot;008A7AC3&quot;/&gt;&lt;wsp:rsid wsp:val=&quot;008A7C34&quot;/&gt;&lt;wsp:rsid wsp:val=&quot;008B08EA&quot;/&gt;&lt;wsp:rsid wsp:val=&quot;008B0AD5&quot;/&gt;&lt;wsp:rsid wsp:val=&quot;008B0DA1&quot;/&gt;&lt;wsp:rsid wsp:val=&quot;008B1614&quot;/&gt;&lt;wsp:rsid wsp:val=&quot;008B18D5&quot;/&gt;&lt;wsp:rsid wsp:val=&quot;008B1AAE&quot;/&gt;&lt;wsp:rsid wsp:val=&quot;008B1F7E&quot;/&gt;&lt;wsp:rsid wsp:val=&quot;008B1FAB&quot;/&gt;&lt;wsp:rsid wsp:val=&quot;008B2322&quot;/&gt;&lt;wsp:rsid wsp:val=&quot;008B2362&quot;/&gt;&lt;wsp:rsid wsp:val=&quot;008B264A&quot;/&gt;&lt;wsp:rsid wsp:val=&quot;008B294A&quot;/&gt;&lt;wsp:rsid wsp:val=&quot;008B2BB0&quot;/&gt;&lt;wsp:rsid wsp:val=&quot;008B2C03&quot;/&gt;&lt;wsp:rsid wsp:val=&quot;008B2FB8&quot;/&gt;&lt;wsp:rsid wsp:val=&quot;008B3087&quot;/&gt;&lt;wsp:rsid wsp:val=&quot;008B347E&quot;/&gt;&lt;wsp:rsid wsp:val=&quot;008B382E&quot;/&gt;&lt;wsp:rsid wsp:val=&quot;008B387B&quot;/&gt;&lt;wsp:rsid wsp:val=&quot;008B3A5D&quot;/&gt;&lt;wsp:rsid wsp:val=&quot;008B3ABF&quot;/&gt;&lt;wsp:rsid wsp:val=&quot;008B46DF&quot;/&gt;&lt;wsp:rsid wsp:val=&quot;008B4751&quot;/&gt;&lt;wsp:rsid wsp:val=&quot;008B4E16&quot;/&gt;&lt;wsp:rsid wsp:val=&quot;008B5283&quot;/&gt;&lt;wsp:rsid wsp:val=&quot;008B54F7&quot;/&gt;&lt;wsp:rsid wsp:val=&quot;008B56A4&quot;/&gt;&lt;wsp:rsid wsp:val=&quot;008B56B3&quot;/&gt;&lt;wsp:rsid wsp:val=&quot;008B56D9&quot;/&gt;&lt;wsp:rsid wsp:val=&quot;008B59B3&quot;/&gt;&lt;wsp:rsid wsp:val=&quot;008B5D87&quot;/&gt;&lt;wsp:rsid wsp:val=&quot;008B6A2E&quot;/&gt;&lt;wsp:rsid wsp:val=&quot;008B71D5&quot;/&gt;&lt;wsp:rsid wsp:val=&quot;008B7493&quot;/&gt;&lt;wsp:rsid wsp:val=&quot;008B7562&quot;/&gt;&lt;wsp:rsid wsp:val=&quot;008C022E&quot;/&gt;&lt;wsp:rsid wsp:val=&quot;008C02E5&quot;/&gt;&lt;wsp:rsid wsp:val=&quot;008C045F&quot;/&gt;&lt;wsp:rsid wsp:val=&quot;008C055B&quot;/&gt;&lt;wsp:rsid wsp:val=&quot;008C0716&quot;/&gt;&lt;wsp:rsid wsp:val=&quot;008C0B4A&quot;/&gt;&lt;wsp:rsid wsp:val=&quot;008C0B9A&quot;/&gt;&lt;wsp:rsid wsp:val=&quot;008C0EF6&quot;/&gt;&lt;wsp:rsid wsp:val=&quot;008C0F42&quot;/&gt;&lt;wsp:rsid wsp:val=&quot;008C0F9D&quot;/&gt;&lt;wsp:rsid wsp:val=&quot;008C1184&quot;/&gt;&lt;wsp:rsid wsp:val=&quot;008C13DA&quot;/&gt;&lt;wsp:rsid wsp:val=&quot;008C1694&quot;/&gt;&lt;wsp:rsid wsp:val=&quot;008C1796&quot;/&gt;&lt;wsp:rsid wsp:val=&quot;008C1A94&quot;/&gt;&lt;wsp:rsid wsp:val=&quot;008C1BB1&quot;/&gt;&lt;wsp:rsid wsp:val=&quot;008C1E1B&quot;/&gt;&lt;wsp:rsid wsp:val=&quot;008C2117&quot;/&gt;&lt;wsp:rsid wsp:val=&quot;008C21FF&quot;/&gt;&lt;wsp:rsid wsp:val=&quot;008C23D8&quot;/&gt;&lt;wsp:rsid wsp:val=&quot;008C2D91&quot;/&gt;&lt;wsp:rsid wsp:val=&quot;008C2DE5&quot;/&gt;&lt;wsp:rsid wsp:val=&quot;008C345F&quot;/&gt;&lt;wsp:rsid wsp:val=&quot;008C388B&quot;/&gt;&lt;wsp:rsid wsp:val=&quot;008C38BF&quot;/&gt;&lt;wsp:rsid wsp:val=&quot;008C3B69&quot;/&gt;&lt;wsp:rsid wsp:val=&quot;008C3BE2&quot;/&gt;&lt;wsp:rsid wsp:val=&quot;008C3D39&quot;/&gt;&lt;wsp:rsid wsp:val=&quot;008C3E48&quot;/&gt;&lt;wsp:rsid wsp:val=&quot;008C4160&quot;/&gt;&lt;wsp:rsid wsp:val=&quot;008C41BF&quot;/&gt;&lt;wsp:rsid wsp:val=&quot;008C46DF&quot;/&gt;&lt;wsp:rsid wsp:val=&quot;008C4778&quot;/&gt;&lt;wsp:rsid wsp:val=&quot;008C48EE&quot;/&gt;&lt;wsp:rsid wsp:val=&quot;008C4961&quot;/&gt;&lt;wsp:rsid wsp:val=&quot;008C49D8&quot;/&gt;&lt;wsp:rsid wsp:val=&quot;008C4A78&quot;/&gt;&lt;wsp:rsid wsp:val=&quot;008C4D25&quot;/&gt;&lt;wsp:rsid wsp:val=&quot;008C5856&quot;/&gt;&lt;wsp:rsid wsp:val=&quot;008C5899&quot;/&gt;&lt;wsp:rsid wsp:val=&quot;008C58B3&quot;/&gt;&lt;wsp:rsid wsp:val=&quot;008C5C0C&quot;/&gt;&lt;wsp:rsid wsp:val=&quot;008C5F90&quot;/&gt;&lt;wsp:rsid wsp:val=&quot;008C6006&quot;/&gt;&lt;wsp:rsid wsp:val=&quot;008C60CF&quot;/&gt;&lt;wsp:rsid wsp:val=&quot;008C62EA&quot;/&gt;&lt;wsp:rsid wsp:val=&quot;008C6371&quot;/&gt;&lt;wsp:rsid wsp:val=&quot;008C6470&quot;/&gt;&lt;wsp:rsid wsp:val=&quot;008C64D2&quot;/&gt;&lt;wsp:rsid wsp:val=&quot;008C66DC&quot;/&gt;&lt;wsp:rsid wsp:val=&quot;008C6948&quot;/&gt;&lt;wsp:rsid wsp:val=&quot;008C6B7B&quot;/&gt;&lt;wsp:rsid wsp:val=&quot;008C6C8D&quot;/&gt;&lt;wsp:rsid wsp:val=&quot;008C6CA9&quot;/&gt;&lt;wsp:rsid wsp:val=&quot;008C6F77&quot;/&gt;&lt;wsp:rsid wsp:val=&quot;008C7435&quot;/&gt;&lt;wsp:rsid wsp:val=&quot;008C7721&quot;/&gt;&lt;wsp:rsid wsp:val=&quot;008C77D8&quot;/&gt;&lt;wsp:rsid wsp:val=&quot;008C78A8&quot;/&gt;&lt;wsp:rsid wsp:val=&quot;008C78D6&quot;/&gt;&lt;wsp:rsid wsp:val=&quot;008C79A3&quot;/&gt;&lt;wsp:rsid wsp:val=&quot;008C7AF3&quot;/&gt;&lt;wsp:rsid wsp:val=&quot;008C7C1A&quot;/&gt;&lt;wsp:rsid wsp:val=&quot;008C7CE4&quot;/&gt;&lt;wsp:rsid wsp:val=&quot;008C7DDC&quot;/&gt;&lt;wsp:rsid wsp:val=&quot;008D00A4&quot;/&gt;&lt;wsp:rsid wsp:val=&quot;008D01B0&quot;/&gt;&lt;wsp:rsid wsp:val=&quot;008D05BA&quot;/&gt;&lt;wsp:rsid wsp:val=&quot;008D06CE&quot;/&gt;&lt;wsp:rsid wsp:val=&quot;008D0DB8&quot;/&gt;&lt;wsp:rsid wsp:val=&quot;008D0DCF&quot;/&gt;&lt;wsp:rsid wsp:val=&quot;008D0EE4&quot;/&gt;&lt;wsp:rsid wsp:val=&quot;008D12E2&quot;/&gt;&lt;wsp:rsid wsp:val=&quot;008D189A&quot;/&gt;&lt;wsp:rsid wsp:val=&quot;008D195D&quot;/&gt;&lt;wsp:rsid wsp:val=&quot;008D1A40&quot;/&gt;&lt;wsp:rsid wsp:val=&quot;008D1D2E&quot;/&gt;&lt;wsp:rsid wsp:val=&quot;008D1F76&quot;/&gt;&lt;wsp:rsid wsp:val=&quot;008D20B2&quot;/&gt;&lt;wsp:rsid wsp:val=&quot;008D2711&quot;/&gt;&lt;wsp:rsid wsp:val=&quot;008D2B8D&quot;/&gt;&lt;wsp:rsid wsp:val=&quot;008D32EA&quot;/&gt;&lt;wsp:rsid wsp:val=&quot;008D3A74&quot;/&gt;&lt;wsp:rsid wsp:val=&quot;008D3D8E&quot;/&gt;&lt;wsp:rsid wsp:val=&quot;008D3E77&quot;/&gt;&lt;wsp:rsid wsp:val=&quot;008D4346&quot;/&gt;&lt;wsp:rsid wsp:val=&quot;008D439A&quot;/&gt;&lt;wsp:rsid wsp:val=&quot;008D4495&quot;/&gt;&lt;wsp:rsid wsp:val=&quot;008D499C&quot;/&gt;&lt;wsp:rsid wsp:val=&quot;008D4E2B&quot;/&gt;&lt;wsp:rsid wsp:val=&quot;008D5E65&quot;/&gt;&lt;wsp:rsid wsp:val=&quot;008D60A4&quot;/&gt;&lt;wsp:rsid wsp:val=&quot;008D61BE&quot;/&gt;&lt;wsp:rsid wsp:val=&quot;008D62EA&quot;/&gt;&lt;wsp:rsid wsp:val=&quot;008D6311&quot;/&gt;&lt;wsp:rsid wsp:val=&quot;008D63B3&quot;/&gt;&lt;wsp:rsid wsp:val=&quot;008D646E&quot;/&gt;&lt;wsp:rsid wsp:val=&quot;008D6578&quot;/&gt;&lt;wsp:rsid wsp:val=&quot;008D666C&quot;/&gt;&lt;wsp:rsid wsp:val=&quot;008D678D&quot;/&gt;&lt;wsp:rsid wsp:val=&quot;008D6BB3&quot;/&gt;&lt;wsp:rsid wsp:val=&quot;008D6D1E&quot;/&gt;&lt;wsp:rsid wsp:val=&quot;008D6EDE&quot;/&gt;&lt;wsp:rsid wsp:val=&quot;008D7010&quot;/&gt;&lt;wsp:rsid wsp:val=&quot;008D709E&quot;/&gt;&lt;wsp:rsid wsp:val=&quot;008D70E9&quot;/&gt;&lt;wsp:rsid wsp:val=&quot;008D71B2&quot;/&gt;&lt;wsp:rsid wsp:val=&quot;008D723D&quot;/&gt;&lt;wsp:rsid wsp:val=&quot;008D77EE&quot;/&gt;&lt;wsp:rsid wsp:val=&quot;008D784E&quot;/&gt;&lt;wsp:rsid wsp:val=&quot;008D793F&quot;/&gt;&lt;wsp:rsid wsp:val=&quot;008D7B4F&quot;/&gt;&lt;wsp:rsid wsp:val=&quot;008D7C75&quot;/&gt;&lt;wsp:rsid wsp:val=&quot;008E0022&quot;/&gt;&lt;wsp:rsid wsp:val=&quot;008E028D&quot;/&gt;&lt;wsp:rsid wsp:val=&quot;008E0F04&quot;/&gt;&lt;wsp:rsid wsp:val=&quot;008E0F88&quot;/&gt;&lt;wsp:rsid wsp:val=&quot;008E1077&quot;/&gt;&lt;wsp:rsid wsp:val=&quot;008E1388&quot;/&gt;&lt;wsp:rsid wsp:val=&quot;008E16FA&quot;/&gt;&lt;wsp:rsid wsp:val=&quot;008E1888&quot;/&gt;&lt;wsp:rsid wsp:val=&quot;008E18B3&quot;/&gt;&lt;wsp:rsid wsp:val=&quot;008E1CDD&quot;/&gt;&lt;wsp:rsid wsp:val=&quot;008E1F70&quot;/&gt;&lt;wsp:rsid wsp:val=&quot;008E20CA&quot;/&gt;&lt;wsp:rsid wsp:val=&quot;008E2200&quot;/&gt;&lt;wsp:rsid wsp:val=&quot;008E22DB&quot;/&gt;&lt;wsp:rsid wsp:val=&quot;008E242E&quot;/&gt;&lt;wsp:rsid wsp:val=&quot;008E25B5&quot;/&gt;&lt;wsp:rsid wsp:val=&quot;008E2606&quot;/&gt;&lt;wsp:rsid wsp:val=&quot;008E2837&quot;/&gt;&lt;wsp:rsid wsp:val=&quot;008E2A1E&quot;/&gt;&lt;wsp:rsid wsp:val=&quot;008E2D0B&quot;/&gt;&lt;wsp:rsid wsp:val=&quot;008E31B1&quot;/&gt;&lt;wsp:rsid wsp:val=&quot;008E3426&quot;/&gt;&lt;wsp:rsid wsp:val=&quot;008E34C9&quot;/&gt;&lt;wsp:rsid wsp:val=&quot;008E3658&quot;/&gt;&lt;wsp:rsid wsp:val=&quot;008E368A&quot;/&gt;&lt;wsp:rsid wsp:val=&quot;008E39BD&quot;/&gt;&lt;wsp:rsid wsp:val=&quot;008E3B04&quot;/&gt;&lt;wsp:rsid wsp:val=&quot;008E3D21&quot;/&gt;&lt;wsp:rsid wsp:val=&quot;008E3D8F&quot;/&gt;&lt;wsp:rsid wsp:val=&quot;008E3DB9&quot;/&gt;&lt;wsp:rsid wsp:val=&quot;008E4040&quot;/&gt;&lt;wsp:rsid wsp:val=&quot;008E5109&quot;/&gt;&lt;wsp:rsid wsp:val=&quot;008E5479&quot;/&gt;&lt;wsp:rsid wsp:val=&quot;008E55C3&quot;/&gt;&lt;wsp:rsid wsp:val=&quot;008E55E7&quot;/&gt;&lt;wsp:rsid wsp:val=&quot;008E592E&quot;/&gt;&lt;wsp:rsid wsp:val=&quot;008E5AF2&quot;/&gt;&lt;wsp:rsid wsp:val=&quot;008E6075&quot;/&gt;&lt;wsp:rsid wsp:val=&quot;008E620B&quot;/&gt;&lt;wsp:rsid wsp:val=&quot;008E6265&quot;/&gt;&lt;wsp:rsid wsp:val=&quot;008E6401&quot;/&gt;&lt;wsp:rsid wsp:val=&quot;008E64D0&quot;/&gt;&lt;wsp:rsid wsp:val=&quot;008E670E&quot;/&gt;&lt;wsp:rsid wsp:val=&quot;008E6877&quot;/&gt;&lt;wsp:rsid wsp:val=&quot;008E6C12&quot;/&gt;&lt;wsp:rsid wsp:val=&quot;008E6DF4&quot;/&gt;&lt;wsp:rsid wsp:val=&quot;008E6F33&quot;/&gt;&lt;wsp:rsid wsp:val=&quot;008E7196&quot;/&gt;&lt;wsp:rsid wsp:val=&quot;008E7482&quot;/&gt;&lt;wsp:rsid wsp:val=&quot;008E76E8&quot;/&gt;&lt;wsp:rsid wsp:val=&quot;008E7B1E&quot;/&gt;&lt;wsp:rsid wsp:val=&quot;008E7C19&quot;/&gt;&lt;wsp:rsid wsp:val=&quot;008E7C59&quot;/&gt;&lt;wsp:rsid wsp:val=&quot;008E7CA2&quot;/&gt;&lt;wsp:rsid wsp:val=&quot;008E7EC1&quot;/&gt;&lt;wsp:rsid wsp:val=&quot;008F00A3&quot;/&gt;&lt;wsp:rsid wsp:val=&quot;008F013A&quot;/&gt;&lt;wsp:rsid wsp:val=&quot;008F013F&quot;/&gt;&lt;wsp:rsid wsp:val=&quot;008F0372&quot;/&gt;&lt;wsp:rsid wsp:val=&quot;008F0478&quot;/&gt;&lt;wsp:rsid wsp:val=&quot;008F061F&quot;/&gt;&lt;wsp:rsid wsp:val=&quot;008F0885&quot;/&gt;&lt;wsp:rsid wsp:val=&quot;008F09AA&quot;/&gt;&lt;wsp:rsid wsp:val=&quot;008F0BFB&quot;/&gt;&lt;wsp:rsid wsp:val=&quot;008F0C01&quot;/&gt;&lt;wsp:rsid wsp:val=&quot;008F0ED3&quot;/&gt;&lt;wsp:rsid wsp:val=&quot;008F0F68&quot;/&gt;&lt;wsp:rsid wsp:val=&quot;008F12A3&quot;/&gt;&lt;wsp:rsid wsp:val=&quot;008F1394&quot;/&gt;&lt;wsp:rsid wsp:val=&quot;008F1472&quot;/&gt;&lt;wsp:rsid wsp:val=&quot;008F14DD&quot;/&gt;&lt;wsp:rsid wsp:val=&quot;008F1947&quot;/&gt;&lt;wsp:rsid wsp:val=&quot;008F19E9&quot;/&gt;&lt;wsp:rsid wsp:val=&quot;008F259A&quot;/&gt;&lt;wsp:rsid wsp:val=&quot;008F28B3&quot;/&gt;&lt;wsp:rsid wsp:val=&quot;008F28E5&quot;/&gt;&lt;wsp:rsid wsp:val=&quot;008F2A38&quot;/&gt;&lt;wsp:rsid wsp:val=&quot;008F2A3A&quot;/&gt;&lt;wsp:rsid wsp:val=&quot;008F2BA0&quot;/&gt;&lt;wsp:rsid wsp:val=&quot;008F300E&quot;/&gt;&lt;wsp:rsid wsp:val=&quot;008F3190&quot;/&gt;&lt;wsp:rsid wsp:val=&quot;008F3403&quot;/&gt;&lt;wsp:rsid wsp:val=&quot;008F3C5E&quot;/&gt;&lt;wsp:rsid wsp:val=&quot;008F41B4&quot;/&gt;&lt;wsp:rsid wsp:val=&quot;008F428B&quot;/&gt;&lt;wsp:rsid wsp:val=&quot;008F43C3&quot;/&gt;&lt;wsp:rsid wsp:val=&quot;008F4720&quot;/&gt;&lt;wsp:rsid wsp:val=&quot;008F483E&quot;/&gt;&lt;wsp:rsid wsp:val=&quot;008F4AFC&quot;/&gt;&lt;wsp:rsid wsp:val=&quot;008F4E3F&quot;/&gt;&lt;wsp:rsid wsp:val=&quot;008F4E64&quot;/&gt;&lt;wsp:rsid wsp:val=&quot;008F4EB5&quot;/&gt;&lt;wsp:rsid wsp:val=&quot;008F539E&quot;/&gt;&lt;wsp:rsid wsp:val=&quot;008F5442&quot;/&gt;&lt;wsp:rsid wsp:val=&quot;008F5498&quot;/&gt;&lt;wsp:rsid wsp:val=&quot;008F54AF&quot;/&gt;&lt;wsp:rsid wsp:val=&quot;008F5932&quot;/&gt;&lt;wsp:rsid wsp:val=&quot;008F5A58&quot;/&gt;&lt;wsp:rsid wsp:val=&quot;008F5E81&quot;/&gt;&lt;wsp:rsid wsp:val=&quot;008F5ED0&quot;/&gt;&lt;wsp:rsid wsp:val=&quot;008F5FC3&quot;/&gt;&lt;wsp:rsid wsp:val=&quot;008F614D&quot;/&gt;&lt;wsp:rsid wsp:val=&quot;008F633F&quot;/&gt;&lt;wsp:rsid wsp:val=&quot;008F6365&quot;/&gt;&lt;wsp:rsid wsp:val=&quot;008F65D2&quot;/&gt;&lt;wsp:rsid wsp:val=&quot;008F65F4&quot;/&gt;&lt;wsp:rsid wsp:val=&quot;008F6ADC&quot;/&gt;&lt;wsp:rsid wsp:val=&quot;008F6B20&quot;/&gt;&lt;wsp:rsid wsp:val=&quot;008F6DB5&quot;/&gt;&lt;wsp:rsid wsp:val=&quot;008F73DD&quot;/&gt;&lt;wsp:rsid wsp:val=&quot;008F76DE&quot;/&gt;&lt;wsp:rsid wsp:val=&quot;008F7F05&quot;/&gt;&lt;wsp:rsid wsp:val=&quot;008F7F5E&quot;/&gt;&lt;wsp:rsid wsp:val=&quot;0090009A&quot;/&gt;&lt;wsp:rsid wsp:val=&quot;0090045E&quot;/&gt;&lt;wsp:rsid wsp:val=&quot;009005BA&quot;/&gt;&lt;wsp:rsid wsp:val=&quot;0090072C&quot;/&gt;&lt;wsp:rsid wsp:val=&quot;009007B2&quot;/&gt;&lt;wsp:rsid wsp:val=&quot;00900B89&quot;/&gt;&lt;wsp:rsid wsp:val=&quot;00900CCD&quot;/&gt;&lt;wsp:rsid wsp:val=&quot;00900D85&quot;/&gt;&lt;wsp:rsid wsp:val=&quot;00900F3D&quot;/&gt;&lt;wsp:rsid wsp:val=&quot;00901066&quot;/&gt;&lt;wsp:rsid wsp:val=&quot;009014F5&quot;/&gt;&lt;wsp:rsid wsp:val=&quot;00901736&quot;/&gt;&lt;wsp:rsid wsp:val=&quot;009019C5&quot;/&gt;&lt;wsp:rsid wsp:val=&quot;00901E90&quot;/&gt;&lt;wsp:rsid wsp:val=&quot;009021A9&quot;/&gt;&lt;wsp:rsid wsp:val=&quot;009024E6&quot;/&gt;&lt;wsp:rsid wsp:val=&quot;00902C29&quot;/&gt;&lt;wsp:rsid wsp:val=&quot;00902E76&quot;/&gt;&lt;wsp:rsid wsp:val=&quot;00902F28&quot;/&gt;&lt;wsp:rsid wsp:val=&quot;00902F45&quot;/&gt;&lt;wsp:rsid wsp:val=&quot;00903204&quot;/&gt;&lt;wsp:rsid wsp:val=&quot;00903333&quot;/&gt;&lt;wsp:rsid wsp:val=&quot;00903398&quot;/&gt;&lt;wsp:rsid wsp:val=&quot;0090373E&quot;/&gt;&lt;wsp:rsid wsp:val=&quot;00903855&quot;/&gt;&lt;wsp:rsid wsp:val=&quot;00903BE1&quot;/&gt;&lt;wsp:rsid wsp:val=&quot;00903E35&quot;/&gt;&lt;wsp:rsid wsp:val=&quot;00904069&quot;/&gt;&lt;wsp:rsid wsp:val=&quot;009040C6&quot;/&gt;&lt;wsp:rsid wsp:val=&quot;009040D1&quot;/&gt;&lt;wsp:rsid wsp:val=&quot;00904127&quot;/&gt;&lt;wsp:rsid wsp:val=&quot;00904139&quot;/&gt;&lt;wsp:rsid wsp:val=&quot;00904627&quot;/&gt;&lt;wsp:rsid wsp:val=&quot;0090477F&quot;/&gt;&lt;wsp:rsid wsp:val=&quot;00904790&quot;/&gt;&lt;wsp:rsid wsp:val=&quot;00904931&quot;/&gt;&lt;wsp:rsid wsp:val=&quot;009049D2&quot;/&gt;&lt;wsp:rsid wsp:val=&quot;00904A2E&quot;/&gt;&lt;wsp:rsid wsp:val=&quot;00904C07&quot;/&gt;&lt;wsp:rsid wsp:val=&quot;00904F55&quot;/&gt;&lt;wsp:rsid wsp:val=&quot;00905262&quot;/&gt;&lt;wsp:rsid wsp:val=&quot;00905308&quot;/&gt;&lt;wsp:rsid wsp:val=&quot;00905336&quot;/&gt;&lt;wsp:rsid wsp:val=&quot;009053AE&quot;/&gt;&lt;wsp:rsid wsp:val=&quot;009054C9&quot;/&gt;&lt;wsp:rsid wsp:val=&quot;00905652&quot;/&gt;&lt;wsp:rsid wsp:val=&quot;00905744&quot;/&gt;&lt;wsp:rsid wsp:val=&quot;00905884&quot;/&gt;&lt;wsp:rsid wsp:val=&quot;00905FBD&quot;/&gt;&lt;wsp:rsid wsp:val=&quot;009062E2&quot;/&gt;&lt;wsp:rsid wsp:val=&quot;00906488&quot;/&gt;&lt;wsp:rsid wsp:val=&quot;00906788&quot;/&gt;&lt;wsp:rsid wsp:val=&quot;00906810&quot;/&gt;&lt;wsp:rsid wsp:val=&quot;00906826&quot;/&gt;&lt;wsp:rsid wsp:val=&quot;009068FF&quot;/&gt;&lt;wsp:rsid wsp:val=&quot;00906B2E&quot;/&gt;&lt;wsp:rsid wsp:val=&quot;00906CF9&quot;/&gt;&lt;wsp:rsid wsp:val=&quot;00906DF8&quot;/&gt;&lt;wsp:rsid wsp:val=&quot;00906E9D&quot;/&gt;&lt;wsp:rsid wsp:val=&quot;00906F2C&quot;/&gt;&lt;wsp:rsid wsp:val=&quot;00907116&quot;/&gt;&lt;wsp:rsid wsp:val=&quot;009072BB&quot;/&gt;&lt;wsp:rsid wsp:val=&quot;0090738C&quot;/&gt;&lt;wsp:rsid wsp:val=&quot;00910338&quot;/&gt;&lt;wsp:rsid wsp:val=&quot;009103D9&quot;/&gt;&lt;wsp:rsid wsp:val=&quot;00910681&quot;/&gt;&lt;wsp:rsid wsp:val=&quot;00910BB5&quot;/&gt;&lt;wsp:rsid wsp:val=&quot;00910CF5&quot;/&gt;&lt;wsp:rsid wsp:val=&quot;00910D4E&quot;/&gt;&lt;wsp:rsid wsp:val=&quot;0091113C&quot;/&gt;&lt;wsp:rsid wsp:val=&quot;0091120B&quot;/&gt;&lt;wsp:rsid wsp:val=&quot;00911218&quot;/&gt;&lt;wsp:rsid wsp:val=&quot;0091137C&quot;/&gt;&lt;wsp:rsid wsp:val=&quot;009114E5&quot;/&gt;&lt;wsp:rsid wsp:val=&quot;009114F3&quot;/&gt;&lt;wsp:rsid wsp:val=&quot;009117EB&quot;/&gt;&lt;wsp:rsid wsp:val=&quot;00911C4C&quot;/&gt;&lt;wsp:rsid wsp:val=&quot;00911D40&quot;/&gt;&lt;wsp:rsid wsp:val=&quot;00912A53&quot;/&gt;&lt;wsp:rsid wsp:val=&quot;00912A76&quot;/&gt;&lt;wsp:rsid wsp:val=&quot;00912E47&quot;/&gt;&lt;wsp:rsid wsp:val=&quot;0091322F&quot;/&gt;&lt;wsp:rsid wsp:val=&quot;0091352A&quot;/&gt;&lt;wsp:rsid wsp:val=&quot;00913628&quot;/&gt;&lt;wsp:rsid wsp:val=&quot;0091367E&quot;/&gt;&lt;wsp:rsid wsp:val=&quot;0091368D&quot;/&gt;&lt;wsp:rsid wsp:val=&quot;00913AA7&quot;/&gt;&lt;wsp:rsid wsp:val=&quot;00913C29&quot;/&gt;&lt;wsp:rsid wsp:val=&quot;00913CA0&quot;/&gt;&lt;wsp:rsid wsp:val=&quot;009141D7&quot;/&gt;&lt;wsp:rsid wsp:val=&quot;009142F5&quot;/&gt;&lt;wsp:rsid wsp:val=&quot;00914376&quot;/&gt;&lt;wsp:rsid wsp:val=&quot;0091464F&quot;/&gt;&lt;wsp:rsid wsp:val=&quot;00914654&quot;/&gt;&lt;wsp:rsid wsp:val=&quot;009147D2&quot;/&gt;&lt;wsp:rsid wsp:val=&quot;0091483B&quot;/&gt;&lt;wsp:rsid wsp:val=&quot;00914E2E&quot;/&gt;&lt;wsp:rsid wsp:val=&quot;00914FA8&quot;/&gt;&lt;wsp:rsid wsp:val=&quot;00915001&quot;/&gt;&lt;wsp:rsid wsp:val=&quot;00915912&quot;/&gt;&lt;wsp:rsid wsp:val=&quot;00915BFB&quot;/&gt;&lt;wsp:rsid wsp:val=&quot;009163D3&quot;/&gt;&lt;wsp:rsid wsp:val=&quot;009166B8&quot;/&gt;&lt;wsp:rsid wsp:val=&quot;00916830&quot;/&gt;&lt;wsp:rsid wsp:val=&quot;00916885&quot;/&gt;&lt;wsp:rsid wsp:val=&quot;00916D00&quot;/&gt;&lt;wsp:rsid wsp:val=&quot;0091715E&quot;/&gt;&lt;wsp:rsid wsp:val=&quot;009171FA&quot;/&gt;&lt;wsp:rsid wsp:val=&quot;00917223&quot;/&gt;&lt;wsp:rsid wsp:val=&quot;00917268&quot;/&gt;&lt;wsp:rsid wsp:val=&quot;0091727D&quot;/&gt;&lt;wsp:rsid wsp:val=&quot;00917A7A&quot;/&gt;&lt;wsp:rsid wsp:val=&quot;00917B8C&quot;/&gt;&lt;wsp:rsid wsp:val=&quot;00917BA8&quot;/&gt;&lt;wsp:rsid wsp:val=&quot;00917C5E&quot;/&gt;&lt;wsp:rsid wsp:val=&quot;0092020F&quot;/&gt;&lt;wsp:rsid wsp:val=&quot;009203F5&quot;/&gt;&lt;wsp:rsid wsp:val=&quot;0092061F&quot;/&gt;&lt;wsp:rsid wsp:val=&quot;00920696&quot;/&gt;&lt;wsp:rsid wsp:val=&quot;00920A7D&quot;/&gt;&lt;wsp:rsid wsp:val=&quot;00920C0F&quot;/&gt;&lt;wsp:rsid wsp:val=&quot;00920DCC&quot;/&gt;&lt;wsp:rsid wsp:val=&quot;00921110&quot;/&gt;&lt;wsp:rsid wsp:val=&quot;0092131C&quot;/&gt;&lt;wsp:rsid wsp:val=&quot;00921CA6&quot;/&gt;&lt;wsp:rsid wsp:val=&quot;00921CDB&quot;/&gt;&lt;wsp:rsid wsp:val=&quot;009220EA&quot;/&gt;&lt;wsp:rsid wsp:val=&quot;009221EE&quot;/&gt;&lt;wsp:rsid wsp:val=&quot;009221F0&quot;/&gt;&lt;wsp:rsid wsp:val=&quot;009223B5&quot;/&gt;&lt;wsp:rsid wsp:val=&quot;009223EE&quot;/&gt;&lt;wsp:rsid wsp:val=&quot;00922407&quot;/&gt;&lt;wsp:rsid wsp:val=&quot;0092264C&quot;/&gt;&lt;wsp:rsid wsp:val=&quot;00922699&quot;/&gt;&lt;wsp:rsid wsp:val=&quot;00922839&quot;/&gt;&lt;wsp:rsid wsp:val=&quot;00922BAA&quot;/&gt;&lt;wsp:rsid wsp:val=&quot;00922D2C&quot;/&gt;&lt;wsp:rsid wsp:val=&quot;00922FF2&quot;/&gt;&lt;wsp:rsid wsp:val=&quot;009231B5&quot;/&gt;&lt;wsp:rsid wsp:val=&quot;0092328B&quot;/&gt;&lt;wsp:rsid wsp:val=&quot;00923BB9&quot;/&gt;&lt;wsp:rsid wsp:val=&quot;00923DD8&quot;/&gt;&lt;wsp:rsid wsp:val=&quot;00924545&quot;/&gt;&lt;wsp:rsid wsp:val=&quot;00924AB2&quot;/&gt;&lt;wsp:rsid wsp:val=&quot;00924AEA&quot;/&gt;&lt;wsp:rsid wsp:val=&quot;00924C6D&quot;/&gt;&lt;wsp:rsid wsp:val=&quot;0092509A&quot;/&gt;&lt;wsp:rsid wsp:val=&quot;00925108&quot;/&gt;&lt;wsp:rsid wsp:val=&quot;00925248&quot;/&gt;&lt;wsp:rsid wsp:val=&quot;00925573&quot;/&gt;&lt;wsp:rsid wsp:val=&quot;009255C6&quot;/&gt;&lt;wsp:rsid wsp:val=&quot;00925609&quot;/&gt;&lt;wsp:rsid wsp:val=&quot;009257AF&quot;/&gt;&lt;wsp:rsid wsp:val=&quot;00925842&quot;/&gt;&lt;wsp:rsid wsp:val=&quot;00925AEB&quot;/&gt;&lt;wsp:rsid wsp:val=&quot;00925C5D&quot;/&gt;&lt;wsp:rsid wsp:val=&quot;00925DAC&quot;/&gt;&lt;wsp:rsid wsp:val=&quot;00926187&quot;/&gt;&lt;wsp:rsid wsp:val=&quot;00926511&quot;/&gt;&lt;wsp:rsid wsp:val=&quot;009267BB&quot;/&gt;&lt;wsp:rsid wsp:val=&quot;00926858&quot;/&gt;&lt;wsp:rsid wsp:val=&quot;00926917&quot;/&gt;&lt;wsp:rsid wsp:val=&quot;00926BA2&quot;/&gt;&lt;wsp:rsid wsp:val=&quot;00926F18&quot;/&gt;&lt;wsp:rsid wsp:val=&quot;0092706D&quot;/&gt;&lt;wsp:rsid wsp:val=&quot;0092736E&quot;/&gt;&lt;wsp:rsid wsp:val=&quot;00927B3A&quot;/&gt;&lt;wsp:rsid wsp:val=&quot;00927DF4&quot;/&gt;&lt;wsp:rsid wsp:val=&quot;00927FC8&quot;/&gt;&lt;wsp:rsid wsp:val=&quot;00930236&quot;/&gt;&lt;wsp:rsid wsp:val=&quot;00930562&quot;/&gt;&lt;wsp:rsid wsp:val=&quot;0093068C&quot;/&gt;&lt;wsp:rsid wsp:val=&quot;0093097F&quot;/&gt;&lt;wsp:rsid wsp:val=&quot;00930C97&quot;/&gt;&lt;wsp:rsid wsp:val=&quot;00930DEE&quot;/&gt;&lt;wsp:rsid wsp:val=&quot;00930F2B&quot;/&gt;&lt;wsp:rsid wsp:val=&quot;0093125B&quot;/&gt;&lt;wsp:rsid wsp:val=&quot;0093158C&quot;/&gt;&lt;wsp:rsid wsp:val=&quot;00931664&quot;/&gt;&lt;wsp:rsid wsp:val=&quot;00931900&quot;/&gt;&lt;wsp:rsid wsp:val=&quot;0093191E&quot;/&gt;&lt;wsp:rsid wsp:val=&quot;00931E80&quot;/&gt;&lt;wsp:rsid wsp:val=&quot;009323AB&quot;/&gt;&lt;wsp:rsid wsp:val=&quot;00932521&quot;/&gt;&lt;wsp:rsid wsp:val=&quot;00932923&quot;/&gt;&lt;wsp:rsid wsp:val=&quot;0093294E&quot;/&gt;&lt;wsp:rsid wsp:val=&quot;00932971&quot;/&gt;&lt;wsp:rsid wsp:val=&quot;0093299B&quot;/&gt;&lt;wsp:rsid wsp:val=&quot;00932AD2&quot;/&gt;&lt;wsp:rsid wsp:val=&quot;00932AE3&quot;/&gt;&lt;wsp:rsid wsp:val=&quot;009334F5&quot;/&gt;&lt;wsp:rsid wsp:val=&quot;00933863&quot;/&gt;&lt;wsp:rsid wsp:val=&quot;009338CA&quot;/&gt;&lt;wsp:rsid wsp:val=&quot;00933ACC&quot;/&gt;&lt;wsp:rsid wsp:val=&quot;00933D77&quot;/&gt;&lt;wsp:rsid wsp:val=&quot;00933F93&quot;/&gt;&lt;wsp:rsid wsp:val=&quot;00933FD7&quot;/&gt;&lt;wsp:rsid wsp:val=&quot;00934335&quot;/&gt;&lt;wsp:rsid wsp:val=&quot;009344B9&quot;/&gt;&lt;wsp:rsid wsp:val=&quot;009346C4&quot;/&gt;&lt;wsp:rsid wsp:val=&quot;0093477A&quot;/&gt;&lt;wsp:rsid wsp:val=&quot;00934B9D&quot;/&gt;&lt;wsp:rsid wsp:val=&quot;00934C6A&quot;/&gt;&lt;wsp:rsid wsp:val=&quot;00934FF2&quot;/&gt;&lt;wsp:rsid wsp:val=&quot;0093518E&quot;/&gt;&lt;wsp:rsid wsp:val=&quot;0093527D&quot;/&gt;&lt;wsp:rsid wsp:val=&quot;0093540C&quot;/&gt;&lt;wsp:rsid wsp:val=&quot;00935836&quot;/&gt;&lt;wsp:rsid wsp:val=&quot;00935BDD&quot;/&gt;&lt;wsp:rsid wsp:val=&quot;00935E04&quot;/&gt;&lt;wsp:rsid wsp:val=&quot;00935F62&quot;/&gt;&lt;wsp:rsid wsp:val=&quot;009360A9&quot;/&gt;&lt;wsp:rsid wsp:val=&quot;0093626C&quot;/&gt;&lt;wsp:rsid wsp:val=&quot;00936322&quot;/&gt;&lt;wsp:rsid wsp:val=&quot;00936573&quot;/&gt;&lt;wsp:rsid wsp:val=&quot;009366A6&quot;/&gt;&lt;wsp:rsid wsp:val=&quot;009371F7&quot;/&gt;&lt;wsp:rsid wsp:val=&quot;00937578&quot;/&gt;&lt;wsp:rsid wsp:val=&quot;00937952&quot;/&gt;&lt;wsp:rsid wsp:val=&quot;00937A00&quot;/&gt;&lt;wsp:rsid wsp:val=&quot;00940177&quot;/&gt;&lt;wsp:rsid wsp:val=&quot;009402E1&quot;/&gt;&lt;wsp:rsid wsp:val=&quot;00940336&quot;/&gt;&lt;wsp:rsid wsp:val=&quot;00940667&quot;/&gt;&lt;wsp:rsid wsp:val=&quot;009406DE&quot;/&gt;&lt;wsp:rsid wsp:val=&quot;009408A3&quot;/&gt;&lt;wsp:rsid wsp:val=&quot;0094095D&quot;/&gt;&lt;wsp:rsid wsp:val=&quot;00940ED1&quot;/&gt;&lt;wsp:rsid wsp:val=&quot;009410A0&quot;/&gt;&lt;wsp:rsid wsp:val=&quot;009418B9&quot;/&gt;&lt;wsp:rsid wsp:val=&quot;00941A83&quot;/&gt;&lt;wsp:rsid wsp:val=&quot;00941E03&quot;/&gt;&lt;wsp:rsid wsp:val=&quot;009421D9&quot;/&gt;&lt;wsp:rsid wsp:val=&quot;00942287&quot;/&gt;&lt;wsp:rsid wsp:val=&quot;0094249C&quot;/&gt;&lt;wsp:rsid wsp:val=&quot;00942695&quot;/&gt;&lt;wsp:rsid wsp:val=&quot;0094276A&quot;/&gt;&lt;wsp:rsid wsp:val=&quot;00942A03&quot;/&gt;&lt;wsp:rsid wsp:val=&quot;00942E34&quot;/&gt;&lt;wsp:rsid wsp:val=&quot;009430B0&quot;/&gt;&lt;wsp:rsid wsp:val=&quot;00943307&quot;/&gt;&lt;wsp:rsid wsp:val=&quot;0094357B&quot;/&gt;&lt;wsp:rsid wsp:val=&quot;00943A07&quot;/&gt;&lt;wsp:rsid wsp:val=&quot;00943E8A&quot;/&gt;&lt;wsp:rsid wsp:val=&quot;009445DA&quot;/&gt;&lt;wsp:rsid wsp:val=&quot;00944AA3&quot;/&gt;&lt;wsp:rsid wsp:val=&quot;00944AC3&quot;/&gt;&lt;wsp:rsid wsp:val=&quot;00944DDD&quot;/&gt;&lt;wsp:rsid wsp:val=&quot;00944E64&quot;/&gt;&lt;wsp:rsid wsp:val=&quot;00944FFE&quot;/&gt;&lt;wsp:rsid wsp:val=&quot;009452B0&quot;/&gt;&lt;wsp:rsid wsp:val=&quot;009454F0&quot;/&gt;&lt;wsp:rsid wsp:val=&quot;009456CF&quot;/&gt;&lt;wsp:rsid wsp:val=&quot;009458CA&quot;/&gt;&lt;wsp:rsid wsp:val=&quot;00945A12&quot;/&gt;&lt;wsp:rsid wsp:val=&quot;00945E21&quot;/&gt;&lt;wsp:rsid wsp:val=&quot;00945F0F&quot;/&gt;&lt;wsp:rsid wsp:val=&quot;009461E1&quot;/&gt;&lt;wsp:rsid wsp:val=&quot;0094638B&quot;/&gt;&lt;wsp:rsid wsp:val=&quot;00946393&quot;/&gt;&lt;wsp:rsid wsp:val=&quot;009463B5&quot;/&gt;&lt;wsp:rsid wsp:val=&quot;00946609&quot;/&gt;&lt;wsp:rsid wsp:val=&quot;009467DB&quot;/&gt;&lt;wsp:rsid wsp:val=&quot;00946AAB&quot;/&gt;&lt;wsp:rsid wsp:val=&quot;00946B6E&quot;/&gt;&lt;wsp:rsid wsp:val=&quot;00946D05&quot;/&gt;&lt;wsp:rsid wsp:val=&quot;00946F3E&quot;/&gt;&lt;wsp:rsid wsp:val=&quot;0094750F&quot;/&gt;&lt;wsp:rsid wsp:val=&quot;009477EA&quot;/&gt;&lt;wsp:rsid wsp:val=&quot;00947844&quot;/&gt;&lt;wsp:rsid wsp:val=&quot;009479DB&quot;/&gt;&lt;wsp:rsid wsp:val=&quot;009479DF&quot;/&gt;&lt;wsp:rsid wsp:val=&quot;00947AF9&quot;/&gt;&lt;wsp:rsid wsp:val=&quot;00947B06&quot;/&gt;&lt;wsp:rsid wsp:val=&quot;00947B11&quot;/&gt;&lt;wsp:rsid wsp:val=&quot;00947DAA&quot;/&gt;&lt;wsp:rsid wsp:val=&quot;00947EF6&quot;/&gt;&lt;wsp:rsid wsp:val=&quot;00950241&quot;/&gt;&lt;wsp:rsid wsp:val=&quot;009508F2&quot;/&gt;&lt;wsp:rsid wsp:val=&quot;00950910&quot;/&gt;&lt;wsp:rsid wsp:val=&quot;00950E05&quot;/&gt;&lt;wsp:rsid wsp:val=&quot;00951173&quot;/&gt;&lt;wsp:rsid wsp:val=&quot;00951A1C&quot;/&gt;&lt;wsp:rsid wsp:val=&quot;00951A92&quot;/&gt;&lt;wsp:rsid wsp:val=&quot;00951D74&quot;/&gt;&lt;wsp:rsid wsp:val=&quot;0095219F&quot;/&gt;&lt;wsp:rsid wsp:val=&quot;0095236D&quot;/&gt;&lt;wsp:rsid wsp:val=&quot;00952763&quot;/&gt;&lt;wsp:rsid wsp:val=&quot;009527D8&quot;/&gt;&lt;wsp:rsid wsp:val=&quot;00952A57&quot;/&gt;&lt;wsp:rsid wsp:val=&quot;00952DC2&quot;/&gt;&lt;wsp:rsid wsp:val=&quot;00952DCF&quot;/&gt;&lt;wsp:rsid wsp:val=&quot;00952F88&quot;/&gt;&lt;wsp:rsid wsp:val=&quot;0095317B&quot;/&gt;&lt;wsp:rsid wsp:val=&quot;00953365&quot;/&gt;&lt;wsp:rsid wsp:val=&quot;00953FDD&quot;/&gt;&lt;wsp:rsid wsp:val=&quot;00954086&quot;/&gt;&lt;wsp:rsid wsp:val=&quot;009540D1&quot;/&gt;&lt;wsp:rsid wsp:val=&quot;00954870&quot;/&gt;&lt;wsp:rsid wsp:val=&quot;009548A9&quot;/&gt;&lt;wsp:rsid wsp:val=&quot;009548E5&quot;/&gt;&lt;wsp:rsid wsp:val=&quot;0095491B&quot;/&gt;&lt;wsp:rsid wsp:val=&quot;00954C41&quot;/&gt;&lt;wsp:rsid wsp:val=&quot;00954DAE&quot;/&gt;&lt;wsp:rsid wsp:val=&quot;00954E79&quot;/&gt;&lt;wsp:rsid wsp:val=&quot;009553ED&quot;/&gt;&lt;wsp:rsid wsp:val=&quot;009555FE&quot;/&gt;&lt;wsp:rsid wsp:val=&quot;00955AC0&quot;/&gt;&lt;wsp:rsid wsp:val=&quot;00955BAA&quot;/&gt;&lt;wsp:rsid wsp:val=&quot;00955D4C&quot;/&gt;&lt;wsp:rsid wsp:val=&quot;00955E16&quot;/&gt;&lt;wsp:rsid wsp:val=&quot;00955F95&quot;/&gt;&lt;wsp:rsid wsp:val=&quot;00956033&quot;/&gt;&lt;wsp:rsid wsp:val=&quot;00956259&quot;/&gt;&lt;wsp:rsid wsp:val=&quot;009562AD&quot;/&gt;&lt;wsp:rsid wsp:val=&quot;0095672B&quot;/&gt;&lt;wsp:rsid wsp:val=&quot;009567B4&quot;/&gt;&lt;wsp:rsid wsp:val=&quot;00956909&quot;/&gt;&lt;wsp:rsid wsp:val=&quot;00956AC1&quot;/&gt;&lt;wsp:rsid wsp:val=&quot;00956B65&quot;/&gt;&lt;wsp:rsid wsp:val=&quot;00956BC8&quot;/&gt;&lt;wsp:rsid wsp:val=&quot;00956CFD&quot;/&gt;&lt;wsp:rsid wsp:val=&quot;00956DD9&quot;/&gt;&lt;wsp:rsid wsp:val=&quot;00956E9D&quot;/&gt;&lt;wsp:rsid wsp:val=&quot;00956F24&quot;/&gt;&lt;wsp:rsid wsp:val=&quot;00956F51&quot;/&gt;&lt;wsp:rsid wsp:val=&quot;00957139&quot;/&gt;&lt;wsp:rsid wsp:val=&quot;00957873&quot;/&gt;&lt;wsp:rsid wsp:val=&quot;0095789E&quot;/&gt;&lt;wsp:rsid wsp:val=&quot;009579F1&quot;/&gt;&lt;wsp:rsid wsp:val=&quot;009600BB&quot;/&gt;&lt;wsp:rsid wsp:val=&quot;009600CF&quot;/&gt;&lt;wsp:rsid wsp:val=&quot;00960280&quot;/&gt;&lt;wsp:rsid wsp:val=&quot;00961104&quot;/&gt;&lt;wsp:rsid wsp:val=&quot;00961118&quot;/&gt;&lt;wsp:rsid wsp:val=&quot;00961856&quot;/&gt;&lt;wsp:rsid wsp:val=&quot;00961969&quot;/&gt;&lt;wsp:rsid wsp:val=&quot;00961987&quot;/&gt;&lt;wsp:rsid wsp:val=&quot;00961B96&quot;/&gt;&lt;wsp:rsid wsp:val=&quot;00961B98&quot;/&gt;&lt;wsp:rsid wsp:val=&quot;009622CF&quot;/&gt;&lt;wsp:rsid wsp:val=&quot;00962310&quot;/&gt;&lt;wsp:rsid wsp:val=&quot;00962452&quot;/&gt;&lt;wsp:rsid wsp:val=&quot;00962546&quot;/&gt;&lt;wsp:rsid wsp:val=&quot;009626BD&quot;/&gt;&lt;wsp:rsid wsp:val=&quot;00962803&quot;/&gt;&lt;wsp:rsid wsp:val=&quot;00962B0F&quot;/&gt;&lt;wsp:rsid wsp:val=&quot;009631B4&quot;/&gt;&lt;wsp:rsid wsp:val=&quot;009633F9&quot;/&gt;&lt;wsp:rsid wsp:val=&quot;0096355D&quot;/&gt;&lt;wsp:rsid wsp:val=&quot;00963652&quot;/&gt;&lt;wsp:rsid wsp:val=&quot;009637AC&quot;/&gt;&lt;wsp:rsid wsp:val=&quot;00963EE1&quot;/&gt;&lt;wsp:rsid wsp:val=&quot;00963F08&quot;/&gt;&lt;wsp:rsid wsp:val=&quot;00964007&quot;/&gt;&lt;wsp:rsid wsp:val=&quot;00964292&quot;/&gt;&lt;wsp:rsid wsp:val=&quot;009643B5&quot;/&gt;&lt;wsp:rsid wsp:val=&quot;0096442A&quot;/&gt;&lt;wsp:rsid wsp:val=&quot;00964512&quot;/&gt;&lt;wsp:rsid wsp:val=&quot;009648A0&quot;/&gt;&lt;wsp:rsid wsp:val=&quot;00964A30&quot;/&gt;&lt;wsp:rsid wsp:val=&quot;00964D85&quot;/&gt;&lt;wsp:rsid wsp:val=&quot;0096569C&quot;/&gt;&lt;wsp:rsid wsp:val=&quot;00965AEE&quot;/&gt;&lt;wsp:rsid wsp:val=&quot;00965D4B&quot;/&gt;&lt;wsp:rsid wsp:val=&quot;009661E9&quot;/&gt;&lt;wsp:rsid wsp:val=&quot;009661FD&quot;/&gt;&lt;wsp:rsid wsp:val=&quot;00966921&quot;/&gt;&lt;wsp:rsid wsp:val=&quot;00966966&quot;/&gt;&lt;wsp:rsid wsp:val=&quot;00966D4D&quot;/&gt;&lt;wsp:rsid wsp:val=&quot;00966DB7&quot;/&gt;&lt;wsp:rsid wsp:val=&quot;0096728A&quot;/&gt;&lt;wsp:rsid wsp:val=&quot;009674A4&quot;/&gt;&lt;wsp:rsid wsp:val=&quot;009676BB&quot;/&gt;&lt;wsp:rsid wsp:val=&quot;00967843&quot;/&gt;&lt;wsp:rsid wsp:val=&quot;00967ACA&quot;/&gt;&lt;wsp:rsid wsp:val=&quot;00970132&quot;/&gt;&lt;wsp:rsid wsp:val=&quot;009705E5&quot;/&gt;&lt;wsp:rsid wsp:val=&quot;009706BB&quot;/&gt;&lt;wsp:rsid wsp:val=&quot;0097093D&quot;/&gt;&lt;wsp:rsid wsp:val=&quot;00970EE6&quot;/&gt;&lt;wsp:rsid wsp:val=&quot;00970F02&quot;/&gt;&lt;wsp:rsid wsp:val=&quot;00970F4F&quot;/&gt;&lt;wsp:rsid wsp:val=&quot;0097112B&quot;/&gt;&lt;wsp:rsid wsp:val=&quot;00971353&quot;/&gt;&lt;wsp:rsid wsp:val=&quot;009714FB&quot;/&gt;&lt;wsp:rsid wsp:val=&quot;009719B1&quot;/&gt;&lt;wsp:rsid wsp:val=&quot;00971DA4&quot;/&gt;&lt;wsp:rsid wsp:val=&quot;009726A8&quot;/&gt;&lt;wsp:rsid wsp:val=&quot;00972726&quot;/&gt;&lt;wsp:rsid wsp:val=&quot;0097274B&quot;/&gt;&lt;wsp:rsid wsp:val=&quot;00972948&quot;/&gt;&lt;wsp:rsid wsp:val=&quot;00972AD6&quot;/&gt;&lt;wsp:rsid wsp:val=&quot;00972B55&quot;/&gt;&lt;wsp:rsid wsp:val=&quot;00972B5F&quot;/&gt;&lt;wsp:rsid wsp:val=&quot;00973282&quot;/&gt;&lt;wsp:rsid wsp:val=&quot;00973516&quot;/&gt;&lt;wsp:rsid wsp:val=&quot;009738B1&quot;/&gt;&lt;wsp:rsid wsp:val=&quot;00973BF8&quot;/&gt;&lt;wsp:rsid wsp:val=&quot;00973D58&quot;/&gt;&lt;wsp:rsid wsp:val=&quot;00974533&quot;/&gt;&lt;wsp:rsid wsp:val=&quot;00974C23&quot;/&gt;&lt;wsp:rsid wsp:val=&quot;00974FDB&quot;/&gt;&lt;wsp:rsid wsp:val=&quot;00974FF1&quot;/&gt;&lt;wsp:rsid wsp:val=&quot;0097503D&quot;/&gt;&lt;wsp:rsid wsp:val=&quot;0097516C&quot;/&gt;&lt;wsp:rsid wsp:val=&quot;009752C7&quot;/&gt;&lt;wsp:rsid wsp:val=&quot;009753F4&quot;/&gt;&lt;wsp:rsid wsp:val=&quot;0097560D&quot;/&gt;&lt;wsp:rsid wsp:val=&quot;00975636&quot;/&gt;&lt;wsp:rsid wsp:val=&quot;00975A38&quot;/&gt;&lt;wsp:rsid wsp:val=&quot;00975A99&quot;/&gt;&lt;wsp:rsid wsp:val=&quot;00975DB0&quot;/&gt;&lt;wsp:rsid wsp:val=&quot;00975F8E&quot;/&gt;&lt;wsp:rsid wsp:val=&quot;00976135&quot;/&gt;&lt;wsp:rsid wsp:val=&quot;0097625E&quot;/&gt;&lt;wsp:rsid wsp:val=&quot;00976395&quot;/&gt;&lt;wsp:rsid wsp:val=&quot;0097652D&quot;/&gt;&lt;wsp:rsid wsp:val=&quot;00976993&quot;/&gt;&lt;wsp:rsid wsp:val=&quot;00976A4B&quot;/&gt;&lt;wsp:rsid wsp:val=&quot;00976DFB&quot;/&gt;&lt;wsp:rsid wsp:val=&quot;00976FE6&quot;/&gt;&lt;wsp:rsid wsp:val=&quot;0097703D&quot;/&gt;&lt;wsp:rsid wsp:val=&quot;009770A9&quot;/&gt;&lt;wsp:rsid wsp:val=&quot;00977246&quot;/&gt;&lt;wsp:rsid wsp:val=&quot;009773EC&quot;/&gt;&lt;wsp:rsid wsp:val=&quot;00977B07&quot;/&gt;&lt;wsp:rsid wsp:val=&quot;00977B74&quot;/&gt;&lt;wsp:rsid wsp:val=&quot;00977E7B&quot;/&gt;&lt;wsp:rsid wsp:val=&quot;0098000E&quot;/&gt;&lt;wsp:rsid wsp:val=&quot;00980050&quot;/&gt;&lt;wsp:rsid wsp:val=&quot;00980104&quot;/&gt;&lt;wsp:rsid wsp:val=&quot;00980379&quot;/&gt;&lt;wsp:rsid wsp:val=&quot;00980500&quot;/&gt;&lt;wsp:rsid wsp:val=&quot;00980534&quot;/&gt;&lt;wsp:rsid wsp:val=&quot;0098092E&quot;/&gt;&lt;wsp:rsid wsp:val=&quot;00981064&quot;/&gt;&lt;wsp:rsid wsp:val=&quot;0098123B&quot;/&gt;&lt;wsp:rsid wsp:val=&quot;009815E4&quot;/&gt;&lt;wsp:rsid wsp:val=&quot;00981704&quot;/&gt;&lt;wsp:rsid wsp:val=&quot;00981823&quot;/&gt;&lt;wsp:rsid wsp:val=&quot;00981ADE&quot;/&gt;&lt;wsp:rsid wsp:val=&quot;00981C79&quot;/&gt;&lt;wsp:rsid wsp:val=&quot;00981F1D&quot;/&gt;&lt;wsp:rsid wsp:val=&quot;00981F56&quot;/&gt;&lt;wsp:rsid wsp:val=&quot;009821C7&quot;/&gt;&lt;wsp:rsid wsp:val=&quot;009829EA&quot;/&gt;&lt;wsp:rsid wsp:val=&quot;00982E3A&quot;/&gt;&lt;wsp:rsid wsp:val=&quot;009830EC&quot;/&gt;&lt;wsp:rsid wsp:val=&quot;0098368D&quot;/&gt;&lt;wsp:rsid wsp:val=&quot;00983946&quot;/&gt;&lt;wsp:rsid wsp:val=&quot;00983A5C&quot;/&gt;&lt;wsp:rsid wsp:val=&quot;00983A9D&quot;/&gt;&lt;wsp:rsid wsp:val=&quot;00983C40&quot;/&gt;&lt;wsp:rsid wsp:val=&quot;00983C76&quot;/&gt;&lt;wsp:rsid wsp:val=&quot;00983D46&quot;/&gt;&lt;wsp:rsid wsp:val=&quot;00983D7A&quot;/&gt;&lt;wsp:rsid wsp:val=&quot;00984173&quot;/&gt;&lt;wsp:rsid wsp:val=&quot;00984467&quot;/&gt;&lt;wsp:rsid wsp:val=&quot;009846ED&quot;/&gt;&lt;wsp:rsid wsp:val=&quot;009846F4&quot;/&gt;&lt;wsp:rsid wsp:val=&quot;0098471D&quot;/&gt;&lt;wsp:rsid wsp:val=&quot;0098488D&quot;/&gt;&lt;wsp:rsid wsp:val=&quot;009848C5&quot;/&gt;&lt;wsp:rsid wsp:val=&quot;00984D72&quot;/&gt;&lt;wsp:rsid wsp:val=&quot;00984DD5&quot;/&gt;&lt;wsp:rsid wsp:val=&quot;00984F09&quot;/&gt;&lt;wsp:rsid wsp:val=&quot;00984F50&quot;/&gt;&lt;wsp:rsid wsp:val=&quot;00984F56&quot;/&gt;&lt;wsp:rsid wsp:val=&quot;00984F77&quot;/&gt;&lt;wsp:rsid wsp:val=&quot;009853B2&quot;/&gt;&lt;wsp:rsid wsp:val=&quot;0098562A&quot;/&gt;&lt;wsp:rsid wsp:val=&quot;00985850&quot;/&gt;&lt;wsp:rsid wsp:val=&quot;00985A40&quot;/&gt;&lt;wsp:rsid wsp:val=&quot;00985D17&quot;/&gt;&lt;wsp:rsid wsp:val=&quot;00985DC8&quot;/&gt;&lt;wsp:rsid wsp:val=&quot;00985E44&quot;/&gt;&lt;wsp:rsid wsp:val=&quot;00985F17&quot;/&gt;&lt;wsp:rsid wsp:val=&quot;00986005&quot;/&gt;&lt;wsp:rsid wsp:val=&quot;0098618D&quot;/&gt;&lt;wsp:rsid wsp:val=&quot;0098624F&quot;/&gt;&lt;wsp:rsid wsp:val=&quot;00986778&quot;/&gt;&lt;wsp:rsid wsp:val=&quot;00986BDF&quot;/&gt;&lt;wsp:rsid wsp:val=&quot;00986F17&quot;/&gt;&lt;wsp:rsid wsp:val=&quot;00986FCC&quot;/&gt;&lt;wsp:rsid wsp:val=&quot;00987192&quot;/&gt;&lt;wsp:rsid wsp:val=&quot;009871B6&quot;/&gt;&lt;wsp:rsid wsp:val=&quot;0098721A&quot;/&gt;&lt;wsp:rsid wsp:val=&quot;00987237&quot;/&gt;&lt;wsp:rsid wsp:val=&quot;009872B9&quot;/&gt;&lt;wsp:rsid wsp:val=&quot;00987922&quot;/&gt;&lt;wsp:rsid wsp:val=&quot;00987939&quot;/&gt;&lt;wsp:rsid wsp:val=&quot;00987D2A&quot;/&gt;&lt;wsp:rsid wsp:val=&quot;00987F34&quot;/&gt;&lt;wsp:rsid wsp:val=&quot;009900DA&quot;/&gt;&lt;wsp:rsid wsp:val=&quot;009903B9&quot;/&gt;&lt;wsp:rsid wsp:val=&quot;009905AF&quot;/&gt;&lt;wsp:rsid wsp:val=&quot;0099060C&quot;/&gt;&lt;wsp:rsid wsp:val=&quot;00990616&quot;/&gt;&lt;wsp:rsid wsp:val=&quot;00990737&quot;/&gt;&lt;wsp:rsid wsp:val=&quot;009910EA&quot;/&gt;&lt;wsp:rsid wsp:val=&quot;00991727&quot;/&gt;&lt;wsp:rsid wsp:val=&quot;00991751&quot;/&gt;&lt;wsp:rsid wsp:val=&quot;009918CC&quot;/&gt;&lt;wsp:rsid wsp:val=&quot;00991A8C&quot;/&gt;&lt;wsp:rsid wsp:val=&quot;00991BB6&quot;/&gt;&lt;wsp:rsid wsp:val=&quot;00991C16&quot;/&gt;&lt;wsp:rsid wsp:val=&quot;00991C72&quot;/&gt;&lt;wsp:rsid wsp:val=&quot;00991E6F&quot;/&gt;&lt;wsp:rsid wsp:val=&quot;00991EDD&quot;/&gt;&lt;wsp:rsid wsp:val=&quot;00991F38&quot;/&gt;&lt;wsp:rsid wsp:val=&quot;009921EF&quot;/&gt;&lt;wsp:rsid wsp:val=&quot;00992266&quot;/&gt;&lt;wsp:rsid wsp:val=&quot;00992351&quot;/&gt;&lt;wsp:rsid wsp:val=&quot;00992546&quot;/&gt;&lt;wsp:rsid wsp:val=&quot;009925FA&quot;/&gt;&lt;wsp:rsid wsp:val=&quot;00992695&quot;/&gt;&lt;wsp:rsid wsp:val=&quot;009927FE&quot;/&gt;&lt;wsp:rsid wsp:val=&quot;009928AF&quot;/&gt;&lt;wsp:rsid wsp:val=&quot;0099298E&quot;/&gt;&lt;wsp:rsid wsp:val=&quot;00992A64&quot;/&gt;&lt;wsp:rsid wsp:val=&quot;00992DDE&quot;/&gt;&lt;wsp:rsid wsp:val=&quot;00992FC2&quot;/&gt;&lt;wsp:rsid wsp:val=&quot;00993009&quot;/&gt;&lt;wsp:rsid wsp:val=&quot;009936F9&quot;/&gt;&lt;wsp:rsid wsp:val=&quot;0099372C&quot;/&gt;&lt;wsp:rsid wsp:val=&quot;0099395C&quot;/&gt;&lt;wsp:rsid wsp:val=&quot;00993B04&quot;/&gt;&lt;wsp:rsid wsp:val=&quot;00993F19&quot;/&gt;&lt;wsp:rsid wsp:val=&quot;009942D4&quot;/&gt;&lt;wsp:rsid wsp:val=&quot;00994488&quot;/&gt;&lt;wsp:rsid wsp:val=&quot;0099452E&quot;/&gt;&lt;wsp:rsid wsp:val=&quot;00994CF5&quot;/&gt;&lt;wsp:rsid wsp:val=&quot;0099515E&quot;/&gt;&lt;wsp:rsid wsp:val=&quot;009952E7&quot;/&gt;&lt;wsp:rsid wsp:val=&quot;0099535C&quot;/&gt;&lt;wsp:rsid wsp:val=&quot;009953AB&quot;/&gt;&lt;wsp:rsid wsp:val=&quot;0099550B&quot;/&gt;&lt;wsp:rsid wsp:val=&quot;00995969&quot;/&gt;&lt;wsp:rsid wsp:val=&quot;00995A56&quot;/&gt;&lt;wsp:rsid wsp:val=&quot;00995D1D&quot;/&gt;&lt;wsp:rsid wsp:val=&quot;00995EFE&quot;/&gt;&lt;wsp:rsid wsp:val=&quot;00996399&quot;/&gt;&lt;wsp:rsid wsp:val=&quot;009965C8&quot;/&gt;&lt;wsp:rsid wsp:val=&quot;0099683E&quot;/&gt;&lt;wsp:rsid wsp:val=&quot;009968EE&quot;/&gt;&lt;wsp:rsid wsp:val=&quot;00996934&quot;/&gt;&lt;wsp:rsid wsp:val=&quot;009969F6&quot;/&gt;&lt;wsp:rsid wsp:val=&quot;00996AE7&quot;/&gt;&lt;wsp:rsid wsp:val=&quot;00996C67&quot;/&gt;&lt;wsp:rsid wsp:val=&quot;00997816&quot;/&gt;&lt;wsp:rsid wsp:val=&quot;009978F3&quot;/&gt;&lt;wsp:rsid wsp:val=&quot;00997DAA&quot;/&gt;&lt;wsp:rsid wsp:val=&quot;00997DCB&quot;/&gt;&lt;wsp:rsid wsp:val=&quot;00997F73&quot;/&gt;&lt;wsp:rsid wsp:val=&quot;009A0276&quot;/&gt;&lt;wsp:rsid wsp:val=&quot;009A038B&quot;/&gt;&lt;wsp:rsid wsp:val=&quot;009A03FD&quot;/&gt;&lt;wsp:rsid wsp:val=&quot;009A0524&quot;/&gt;&lt;wsp:rsid wsp:val=&quot;009A0758&quot;/&gt;&lt;wsp:rsid wsp:val=&quot;009A0A77&quot;/&gt;&lt;wsp:rsid wsp:val=&quot;009A0B1F&quot;/&gt;&lt;wsp:rsid wsp:val=&quot;009A10E3&quot;/&gt;&lt;wsp:rsid wsp:val=&quot;009A128F&quot;/&gt;&lt;wsp:rsid wsp:val=&quot;009A1317&quot;/&gt;&lt;wsp:rsid wsp:val=&quot;009A1877&quot;/&gt;&lt;wsp:rsid wsp:val=&quot;009A1C26&quot;/&gt;&lt;wsp:rsid wsp:val=&quot;009A1D52&quot;/&gt;&lt;wsp:rsid wsp:val=&quot;009A1F41&quot;/&gt;&lt;wsp:rsid wsp:val=&quot;009A22B9&quot;/&gt;&lt;wsp:rsid wsp:val=&quot;009A2795&quot;/&gt;&lt;wsp:rsid wsp:val=&quot;009A27EE&quot;/&gt;&lt;wsp:rsid wsp:val=&quot;009A2DEE&quot;/&gt;&lt;wsp:rsid wsp:val=&quot;009A2E30&quot;/&gt;&lt;wsp:rsid wsp:val=&quot;009A2F9A&quot;/&gt;&lt;wsp:rsid wsp:val=&quot;009A3098&quot;/&gt;&lt;wsp:rsid wsp:val=&quot;009A3240&quot;/&gt;&lt;wsp:rsid wsp:val=&quot;009A33E1&quot;/&gt;&lt;wsp:rsid wsp:val=&quot;009A34C1&quot;/&gt;&lt;wsp:rsid wsp:val=&quot;009A3ABD&quot;/&gt;&lt;wsp:rsid wsp:val=&quot;009A3D41&quot;/&gt;&lt;wsp:rsid wsp:val=&quot;009A3E27&quot;/&gt;&lt;wsp:rsid wsp:val=&quot;009A3F27&quot;/&gt;&lt;wsp:rsid wsp:val=&quot;009A3F3A&quot;/&gt;&lt;wsp:rsid wsp:val=&quot;009A430B&quot;/&gt;&lt;wsp:rsid wsp:val=&quot;009A4380&quot;/&gt;&lt;wsp:rsid wsp:val=&quot;009A43D0&quot;/&gt;&lt;wsp:rsid wsp:val=&quot;009A447F&quot;/&gt;&lt;wsp:rsid wsp:val=&quot;009A46B3&quot;/&gt;&lt;wsp:rsid wsp:val=&quot;009A4889&quot;/&gt;&lt;wsp:rsid wsp:val=&quot;009A4983&quot;/&gt;&lt;wsp:rsid wsp:val=&quot;009A4A02&quot;/&gt;&lt;wsp:rsid wsp:val=&quot;009A4FD9&quot;/&gt;&lt;wsp:rsid wsp:val=&quot;009A51F1&quot;/&gt;&lt;wsp:rsid wsp:val=&quot;009A55B5&quot;/&gt;&lt;wsp:rsid wsp:val=&quot;009A57BB&quot;/&gt;&lt;wsp:rsid wsp:val=&quot;009A5833&quot;/&gt;&lt;wsp:rsid wsp:val=&quot;009A596E&quot;/&gt;&lt;wsp:rsid wsp:val=&quot;009A5A71&quot;/&gt;&lt;wsp:rsid wsp:val=&quot;009A5A96&quot;/&gt;&lt;wsp:rsid wsp:val=&quot;009A60A6&quot;/&gt;&lt;wsp:rsid wsp:val=&quot;009A621E&quot;/&gt;&lt;wsp:rsid wsp:val=&quot;009A6739&quot;/&gt;&lt;wsp:rsid wsp:val=&quot;009A6754&quot;/&gt;&lt;wsp:rsid wsp:val=&quot;009A68DB&quot;/&gt;&lt;wsp:rsid wsp:val=&quot;009A6B76&quot;/&gt;&lt;wsp:rsid wsp:val=&quot;009A6DE2&quot;/&gt;&lt;wsp:rsid wsp:val=&quot;009A6E72&quot;/&gt;&lt;wsp:rsid wsp:val=&quot;009A6E9E&quot;/&gt;&lt;wsp:rsid wsp:val=&quot;009A6FEC&quot;/&gt;&lt;wsp:rsid wsp:val=&quot;009A7002&quot;/&gt;&lt;wsp:rsid wsp:val=&quot;009A7441&quot;/&gt;&lt;wsp:rsid wsp:val=&quot;009A7518&quot;/&gt;&lt;wsp:rsid wsp:val=&quot;009A7527&quot;/&gt;&lt;wsp:rsid wsp:val=&quot;009A761C&quot;/&gt;&lt;wsp:rsid wsp:val=&quot;009A76AC&quot;/&gt;&lt;wsp:rsid wsp:val=&quot;009A79C8&quot;/&gt;&lt;wsp:rsid wsp:val=&quot;009A7C5F&quot;/&gt;&lt;wsp:rsid wsp:val=&quot;009A7E5B&quot;/&gt;&lt;wsp:rsid wsp:val=&quot;009A7F09&quot;/&gt;&lt;wsp:rsid wsp:val=&quot;009B00E8&quot;/&gt;&lt;wsp:rsid wsp:val=&quot;009B0375&quot;/&gt;&lt;wsp:rsid wsp:val=&quot;009B06B3&quot;/&gt;&lt;wsp:rsid wsp:val=&quot;009B0869&quot;/&gt;&lt;wsp:rsid wsp:val=&quot;009B0B4E&quot;/&gt;&lt;wsp:rsid wsp:val=&quot;009B0DA0&quot;/&gt;&lt;wsp:rsid wsp:val=&quot;009B0F4C&quot;/&gt;&lt;wsp:rsid wsp:val=&quot;009B0F55&quot;/&gt;&lt;wsp:rsid wsp:val=&quot;009B108C&quot;/&gt;&lt;wsp:rsid wsp:val=&quot;009B112B&quot;/&gt;&lt;wsp:rsid wsp:val=&quot;009B1140&quot;/&gt;&lt;wsp:rsid wsp:val=&quot;009B1175&quot;/&gt;&lt;wsp:rsid wsp:val=&quot;009B1358&quot;/&gt;&lt;wsp:rsid wsp:val=&quot;009B151C&quot;/&gt;&lt;wsp:rsid wsp:val=&quot;009B154C&quot;/&gt;&lt;wsp:rsid wsp:val=&quot;009B21CB&quot;/&gt;&lt;wsp:rsid wsp:val=&quot;009B2698&quot;/&gt;&lt;wsp:rsid wsp:val=&quot;009B26CB&quot;/&gt;&lt;wsp:rsid wsp:val=&quot;009B278C&quot;/&gt;&lt;wsp:rsid wsp:val=&quot;009B2AFF&quot;/&gt;&lt;wsp:rsid wsp:val=&quot;009B2BB2&quot;/&gt;&lt;wsp:rsid wsp:val=&quot;009B2BFF&quot;/&gt;&lt;wsp:rsid wsp:val=&quot;009B2D0B&quot;/&gt;&lt;wsp:rsid wsp:val=&quot;009B2FD1&quot;/&gt;&lt;wsp:rsid wsp:val=&quot;009B3549&quot;/&gt;&lt;wsp:rsid wsp:val=&quot;009B3C79&quot;/&gt;&lt;wsp:rsid wsp:val=&quot;009B3CBB&quot;/&gt;&lt;wsp:rsid wsp:val=&quot;009B3F67&quot;/&gt;&lt;wsp:rsid wsp:val=&quot;009B41AF&quot;/&gt;&lt;wsp:rsid wsp:val=&quot;009B4519&quot;/&gt;&lt;wsp:rsid wsp:val=&quot;009B4590&quot;/&gt;&lt;wsp:rsid wsp:val=&quot;009B4605&quot;/&gt;&lt;wsp:rsid wsp:val=&quot;009B4807&quot;/&gt;&lt;wsp:rsid wsp:val=&quot;009B4DF6&quot;/&gt;&lt;wsp:rsid wsp:val=&quot;009B507F&quot;/&gt;&lt;wsp:rsid wsp:val=&quot;009B5429&quot;/&gt;&lt;wsp:rsid wsp:val=&quot;009B5942&quot;/&gt;&lt;wsp:rsid wsp:val=&quot;009B5C5C&quot;/&gt;&lt;wsp:rsid wsp:val=&quot;009B5F38&quot;/&gt;&lt;wsp:rsid wsp:val=&quot;009B6304&quot;/&gt;&lt;wsp:rsid wsp:val=&quot;009B6533&quot;/&gt;&lt;wsp:rsid wsp:val=&quot;009B665A&quot;/&gt;&lt;wsp:rsid wsp:val=&quot;009B6757&quot;/&gt;&lt;wsp:rsid wsp:val=&quot;009B6771&quot;/&gt;&lt;wsp:rsid wsp:val=&quot;009B69C0&quot;/&gt;&lt;wsp:rsid wsp:val=&quot;009B6CF5&quot;/&gt;&lt;wsp:rsid wsp:val=&quot;009B6DB9&quot;/&gt;&lt;wsp:rsid wsp:val=&quot;009B714F&quot;/&gt;&lt;wsp:rsid wsp:val=&quot;009B7319&quot;/&gt;&lt;wsp:rsid wsp:val=&quot;009B7818&quot;/&gt;&lt;wsp:rsid wsp:val=&quot;009B78F3&quot;/&gt;&lt;wsp:rsid wsp:val=&quot;009B794F&quot;/&gt;&lt;wsp:rsid wsp:val=&quot;009B7A81&quot;/&gt;&lt;wsp:rsid wsp:val=&quot;009B7C85&quot;/&gt;&lt;wsp:rsid wsp:val=&quot;009B7F7B&quot;/&gt;&lt;wsp:rsid wsp:val=&quot;009B7FD7&quot;/&gt;&lt;wsp:rsid wsp:val=&quot;009C005A&quot;/&gt;&lt;wsp:rsid wsp:val=&quot;009C0077&quot;/&gt;&lt;wsp:rsid wsp:val=&quot;009C0079&quot;/&gt;&lt;wsp:rsid wsp:val=&quot;009C042B&quot;/&gt;&lt;wsp:rsid wsp:val=&quot;009C079A&quot;/&gt;&lt;wsp:rsid wsp:val=&quot;009C0814&quot;/&gt;&lt;wsp:rsid wsp:val=&quot;009C0903&quot;/&gt;&lt;wsp:rsid wsp:val=&quot;009C09B4&quot;/&gt;&lt;wsp:rsid wsp:val=&quot;009C1042&quot;/&gt;&lt;wsp:rsid wsp:val=&quot;009C1174&quot;/&gt;&lt;wsp:rsid wsp:val=&quot;009C1331&quot;/&gt;&lt;wsp:rsid wsp:val=&quot;009C1521&quot;/&gt;&lt;wsp:rsid wsp:val=&quot;009C1583&quot;/&gt;&lt;wsp:rsid wsp:val=&quot;009C15C7&quot;/&gt;&lt;wsp:rsid wsp:val=&quot;009C16D8&quot;/&gt;&lt;wsp:rsid wsp:val=&quot;009C1739&quot;/&gt;&lt;wsp:rsid wsp:val=&quot;009C1743&quot;/&gt;&lt;wsp:rsid wsp:val=&quot;009C190E&quot;/&gt;&lt;wsp:rsid wsp:val=&quot;009C202D&quot;/&gt;&lt;wsp:rsid wsp:val=&quot;009C20CA&quot;/&gt;&lt;wsp:rsid wsp:val=&quot;009C2450&quot;/&gt;&lt;wsp:rsid wsp:val=&quot;009C25B2&quot;/&gt;&lt;wsp:rsid wsp:val=&quot;009C2659&quot;/&gt;&lt;wsp:rsid wsp:val=&quot;009C27AC&quot;/&gt;&lt;wsp:rsid wsp:val=&quot;009C2C66&quot;/&gt;&lt;wsp:rsid wsp:val=&quot;009C3203&quot;/&gt;&lt;wsp:rsid wsp:val=&quot;009C35FA&quot;/&gt;&lt;wsp:rsid wsp:val=&quot;009C36AA&quot;/&gt;&lt;wsp:rsid wsp:val=&quot;009C3919&quot;/&gt;&lt;wsp:rsid wsp:val=&quot;009C39F5&quot;/&gt;&lt;wsp:rsid wsp:val=&quot;009C39FB&quot;/&gt;&lt;wsp:rsid wsp:val=&quot;009C3ABD&quot;/&gt;&lt;wsp:rsid wsp:val=&quot;009C3C5D&quot;/&gt;&lt;wsp:rsid wsp:val=&quot;009C3C74&quot;/&gt;&lt;wsp:rsid wsp:val=&quot;009C3D51&quot;/&gt;&lt;wsp:rsid wsp:val=&quot;009C3D6E&quot;/&gt;&lt;wsp:rsid wsp:val=&quot;009C3DC4&quot;/&gt;&lt;wsp:rsid wsp:val=&quot;009C3EAE&quot;/&gt;&lt;wsp:rsid wsp:val=&quot;009C4226&quot;/&gt;&lt;wsp:rsid wsp:val=&quot;009C42F0&quot;/&gt;&lt;wsp:rsid wsp:val=&quot;009C442C&quot;/&gt;&lt;wsp:rsid wsp:val=&quot;009C47CC&quot;/&gt;&lt;wsp:rsid wsp:val=&quot;009C4BF5&quot;/&gt;&lt;wsp:rsid wsp:val=&quot;009C4DC0&quot;/&gt;&lt;wsp:rsid wsp:val=&quot;009C4F46&quot;/&gt;&lt;wsp:rsid wsp:val=&quot;009C533F&quot;/&gt;&lt;wsp:rsid wsp:val=&quot;009C540E&quot;/&gt;&lt;wsp:rsid wsp:val=&quot;009C54B1&quot;/&gt;&lt;wsp:rsid wsp:val=&quot;009C5C9B&quot;/&gt;&lt;wsp:rsid wsp:val=&quot;009C5D57&quot;/&gt;&lt;wsp:rsid wsp:val=&quot;009C60A1&quot;/&gt;&lt;wsp:rsid wsp:val=&quot;009C61C9&quot;/&gt;&lt;wsp:rsid wsp:val=&quot;009C624C&quot;/&gt;&lt;wsp:rsid wsp:val=&quot;009C640D&quot;/&gt;&lt;wsp:rsid wsp:val=&quot;009C6CF8&quot;/&gt;&lt;wsp:rsid wsp:val=&quot;009C6EA5&quot;/&gt;&lt;wsp:rsid wsp:val=&quot;009C746C&quot;/&gt;&lt;wsp:rsid wsp:val=&quot;009C7B0D&quot;/&gt;&lt;wsp:rsid wsp:val=&quot;009D0696&quot;/&gt;&lt;wsp:rsid wsp:val=&quot;009D06B1&quot;/&gt;&lt;wsp:rsid wsp:val=&quot;009D0BAD&quot;/&gt;&lt;wsp:rsid wsp:val=&quot;009D0C06&quot;/&gt;&lt;wsp:rsid wsp:val=&quot;009D1108&quot;/&gt;&lt;wsp:rsid wsp:val=&quot;009D1445&quot;/&gt;&lt;wsp:rsid wsp:val=&quot;009D1450&quot;/&gt;&lt;wsp:rsid wsp:val=&quot;009D1793&quot;/&gt;&lt;wsp:rsid wsp:val=&quot;009D17F6&quot;/&gt;&lt;wsp:rsid wsp:val=&quot;009D180E&quot;/&gt;&lt;wsp:rsid wsp:val=&quot;009D1C58&quot;/&gt;&lt;wsp:rsid wsp:val=&quot;009D1CE3&quot;/&gt;&lt;wsp:rsid wsp:val=&quot;009D23C4&quot;/&gt;&lt;wsp:rsid wsp:val=&quot;009D23D8&quot;/&gt;&lt;wsp:rsid wsp:val=&quot;009D25E0&quot;/&gt;&lt;wsp:rsid wsp:val=&quot;009D2CAE&quot;/&gt;&lt;wsp:rsid wsp:val=&quot;009D2E1D&quot;/&gt;&lt;wsp:rsid wsp:val=&quot;009D2E9C&quot;/&gt;&lt;wsp:rsid wsp:val=&quot;009D3062&quot;/&gt;&lt;wsp:rsid wsp:val=&quot;009D32A8&quot;/&gt;&lt;wsp:rsid wsp:val=&quot;009D3645&quot;/&gt;&lt;wsp:rsid wsp:val=&quot;009D37EB&quot;/&gt;&lt;wsp:rsid wsp:val=&quot;009D40C3&quot;/&gt;&lt;wsp:rsid wsp:val=&quot;009D4468&quot;/&gt;&lt;wsp:rsid wsp:val=&quot;009D4512&quot;/&gt;&lt;wsp:rsid wsp:val=&quot;009D4BA4&quot;/&gt;&lt;wsp:rsid wsp:val=&quot;009D4CAC&quot;/&gt;&lt;wsp:rsid wsp:val=&quot;009D5286&quot;/&gt;&lt;wsp:rsid wsp:val=&quot;009D5481&quot;/&gt;&lt;wsp:rsid wsp:val=&quot;009D5563&quot;/&gt;&lt;wsp:rsid wsp:val=&quot;009D5571&quot;/&gt;&lt;wsp:rsid wsp:val=&quot;009D58BF&quot;/&gt;&lt;wsp:rsid wsp:val=&quot;009D5931&quot;/&gt;&lt;wsp:rsid wsp:val=&quot;009D5BA3&quot;/&gt;&lt;wsp:rsid wsp:val=&quot;009D5C44&quot;/&gt;&lt;wsp:rsid wsp:val=&quot;009D64AA&quot;/&gt;&lt;wsp:rsid wsp:val=&quot;009D6615&quot;/&gt;&lt;wsp:rsid wsp:val=&quot;009D66F1&quot;/&gt;&lt;wsp:rsid wsp:val=&quot;009D677A&quot;/&gt;&lt;wsp:rsid wsp:val=&quot;009D6954&quot;/&gt;&lt;wsp:rsid wsp:val=&quot;009D6CD9&quot;/&gt;&lt;wsp:rsid wsp:val=&quot;009D6E04&quot;/&gt;&lt;wsp:rsid wsp:val=&quot;009D6E1C&quot;/&gt;&lt;wsp:rsid wsp:val=&quot;009D7193&quot;/&gt;&lt;wsp:rsid wsp:val=&quot;009D749F&quot;/&gt;&lt;wsp:rsid wsp:val=&quot;009D7788&quot;/&gt;&lt;wsp:rsid wsp:val=&quot;009D7A61&quot;/&gt;&lt;wsp:rsid wsp:val=&quot;009E0202&quot;/&gt;&lt;wsp:rsid wsp:val=&quot;009E0419&quot;/&gt;&lt;wsp:rsid wsp:val=&quot;009E0652&quot;/&gt;&lt;wsp:rsid wsp:val=&quot;009E0C20&quot;/&gt;&lt;wsp:rsid wsp:val=&quot;009E0D5C&quot;/&gt;&lt;wsp:rsid wsp:val=&quot;009E129C&quot;/&gt;&lt;wsp:rsid wsp:val=&quot;009E172E&quot;/&gt;&lt;wsp:rsid wsp:val=&quot;009E177A&quot;/&gt;&lt;wsp:rsid wsp:val=&quot;009E1808&quot;/&gt;&lt;wsp:rsid wsp:val=&quot;009E1904&quot;/&gt;&lt;wsp:rsid wsp:val=&quot;009E19F0&quot;/&gt;&lt;wsp:rsid wsp:val=&quot;009E1DBD&quot;/&gt;&lt;wsp:rsid wsp:val=&quot;009E1DF8&quot;/&gt;&lt;wsp:rsid wsp:val=&quot;009E1F5A&quot;/&gt;&lt;wsp:rsid wsp:val=&quot;009E20B3&quot;/&gt;&lt;wsp:rsid wsp:val=&quot;009E21CB&quot;/&gt;&lt;wsp:rsid wsp:val=&quot;009E24D2&quot;/&gt;&lt;wsp:rsid wsp:val=&quot;009E260B&quot;/&gt;&lt;wsp:rsid wsp:val=&quot;009E2AD0&quot;/&gt;&lt;wsp:rsid wsp:val=&quot;009E2C75&quot;/&gt;&lt;wsp:rsid wsp:val=&quot;009E303C&quot;/&gt;&lt;wsp:rsid wsp:val=&quot;009E305F&quot;/&gt;&lt;wsp:rsid wsp:val=&quot;009E31A9&quot;/&gt;&lt;wsp:rsid wsp:val=&quot;009E3793&quot;/&gt;&lt;wsp:rsid wsp:val=&quot;009E3C93&quot;/&gt;&lt;wsp:rsid wsp:val=&quot;009E3F52&quot;/&gt;&lt;wsp:rsid wsp:val=&quot;009E42D1&quot;/&gt;&lt;wsp:rsid wsp:val=&quot;009E4428&quot;/&gt;&lt;wsp:rsid wsp:val=&quot;009E4584&quot;/&gt;&lt;wsp:rsid wsp:val=&quot;009E4611&quot;/&gt;&lt;wsp:rsid wsp:val=&quot;009E4658&quot;/&gt;&lt;wsp:rsid wsp:val=&quot;009E4822&quot;/&gt;&lt;wsp:rsid wsp:val=&quot;009E4943&quot;/&gt;&lt;wsp:rsid wsp:val=&quot;009E4A6A&quot;/&gt;&lt;wsp:rsid wsp:val=&quot;009E4A7C&quot;/&gt;&lt;wsp:rsid wsp:val=&quot;009E4A82&quot;/&gt;&lt;wsp:rsid wsp:val=&quot;009E4F3D&quot;/&gt;&lt;wsp:rsid wsp:val=&quot;009E5098&quot;/&gt;&lt;wsp:rsid wsp:val=&quot;009E5140&quot;/&gt;&lt;wsp:rsid wsp:val=&quot;009E536B&quot;/&gt;&lt;wsp:rsid wsp:val=&quot;009E544A&quot;/&gt;&lt;wsp:rsid wsp:val=&quot;009E5825&quot;/&gt;&lt;wsp:rsid wsp:val=&quot;009E5A35&quot;/&gt;&lt;wsp:rsid wsp:val=&quot;009E5B8D&quot;/&gt;&lt;wsp:rsid wsp:val=&quot;009E5BBD&quot;/&gt;&lt;wsp:rsid wsp:val=&quot;009E5D17&quot;/&gt;&lt;wsp:rsid wsp:val=&quot;009E5F88&quot;/&gt;&lt;wsp:rsid wsp:val=&quot;009E6108&quot;/&gt;&lt;wsp:rsid wsp:val=&quot;009E6205&quot;/&gt;&lt;wsp:rsid wsp:val=&quot;009E6466&quot;/&gt;&lt;wsp:rsid wsp:val=&quot;009E646C&quot;/&gt;&lt;wsp:rsid wsp:val=&quot;009E65AB&quot;/&gt;&lt;wsp:rsid wsp:val=&quot;009E6675&quot;/&gt;&lt;wsp:rsid wsp:val=&quot;009E67A9&quot;/&gt;&lt;wsp:rsid wsp:val=&quot;009E6E36&quot;/&gt;&lt;wsp:rsid wsp:val=&quot;009E6F2C&quot;/&gt;&lt;wsp:rsid wsp:val=&quot;009E6FA3&quot;/&gt;&lt;wsp:rsid wsp:val=&quot;009E76DC&quot;/&gt;&lt;wsp:rsid wsp:val=&quot;009E76DF&quot;/&gt;&lt;wsp:rsid wsp:val=&quot;009E784E&quot;/&gt;&lt;wsp:rsid wsp:val=&quot;009E7880&quot;/&gt;&lt;wsp:rsid wsp:val=&quot;009E7CD8&quot;/&gt;&lt;wsp:rsid wsp:val=&quot;009E7D62&quot;/&gt;&lt;wsp:rsid wsp:val=&quot;009E7E6B&quot;/&gt;&lt;wsp:rsid wsp:val=&quot;009F00F5&quot;/&gt;&lt;wsp:rsid wsp:val=&quot;009F02D6&quot;/&gt;&lt;wsp:rsid wsp:val=&quot;009F0307&quot;/&gt;&lt;wsp:rsid wsp:val=&quot;009F035E&quot;/&gt;&lt;wsp:rsid wsp:val=&quot;009F047F&quot;/&gt;&lt;wsp:rsid wsp:val=&quot;009F06F0&quot;/&gt;&lt;wsp:rsid wsp:val=&quot;009F0A96&quot;/&gt;&lt;wsp:rsid wsp:val=&quot;009F0B66&quot;/&gt;&lt;wsp:rsid wsp:val=&quot;009F1022&quot;/&gt;&lt;wsp:rsid wsp:val=&quot;009F1222&quot;/&gt;&lt;wsp:rsid wsp:val=&quot;009F1315&quot;/&gt;&lt;wsp:rsid wsp:val=&quot;009F1B35&quot;/&gt;&lt;wsp:rsid wsp:val=&quot;009F1EA9&quot;/&gt;&lt;wsp:rsid wsp:val=&quot;009F1EE8&quot;/&gt;&lt;wsp:rsid wsp:val=&quot;009F1EF0&quot;/&gt;&lt;wsp:rsid wsp:val=&quot;009F20BA&quot;/&gt;&lt;wsp:rsid wsp:val=&quot;009F2630&quot;/&gt;&lt;wsp:rsid wsp:val=&quot;009F2B31&quot;/&gt;&lt;wsp:rsid wsp:val=&quot;009F2B62&quot;/&gt;&lt;wsp:rsid wsp:val=&quot;009F2CCB&quot;/&gt;&lt;wsp:rsid wsp:val=&quot;009F337F&quot;/&gt;&lt;wsp:rsid wsp:val=&quot;009F381E&quot;/&gt;&lt;wsp:rsid wsp:val=&quot;009F3836&quot;/&gt;&lt;wsp:rsid wsp:val=&quot;009F3988&quot;/&gt;&lt;wsp:rsid wsp:val=&quot;009F3B53&quot;/&gt;&lt;wsp:rsid wsp:val=&quot;009F3BC9&quot;/&gt;&lt;wsp:rsid wsp:val=&quot;009F3F56&quot;/&gt;&lt;wsp:rsid wsp:val=&quot;009F43ED&quot;/&gt;&lt;wsp:rsid wsp:val=&quot;009F44B4&quot;/&gt;&lt;wsp:rsid wsp:val=&quot;009F4867&quot;/&gt;&lt;wsp:rsid wsp:val=&quot;009F4D21&quot;/&gt;&lt;wsp:rsid wsp:val=&quot;009F4F1C&quot;/&gt;&lt;wsp:rsid wsp:val=&quot;009F500D&quot;/&gt;&lt;wsp:rsid wsp:val=&quot;009F5480&quot;/&gt;&lt;wsp:rsid wsp:val=&quot;009F5A08&quot;/&gt;&lt;wsp:rsid wsp:val=&quot;009F5E26&quot;/&gt;&lt;wsp:rsid wsp:val=&quot;009F5EDF&quot;/&gt;&lt;wsp:rsid wsp:val=&quot;009F6195&quot;/&gt;&lt;wsp:rsid wsp:val=&quot;009F62FD&quot;/&gt;&lt;wsp:rsid wsp:val=&quot;009F63EF&quot;/&gt;&lt;wsp:rsid wsp:val=&quot;009F6570&quot;/&gt;&lt;wsp:rsid wsp:val=&quot;009F6731&quot;/&gt;&lt;wsp:rsid wsp:val=&quot;009F72C2&quot;/&gt;&lt;wsp:rsid wsp:val=&quot;009F7316&quot;/&gt;&lt;wsp:rsid wsp:val=&quot;009F7806&quot;/&gt;&lt;wsp:rsid wsp:val=&quot;009F7C44&quot;/&gt;&lt;wsp:rsid wsp:val=&quot;009F7CD9&quot;/&gt;&lt;wsp:rsid wsp:val=&quot;009F7DD8&quot;/&gt;&lt;wsp:rsid wsp:val=&quot;00A0003B&quot;/&gt;&lt;wsp:rsid wsp:val=&quot;00A00241&quot;/&gt;&lt;wsp:rsid wsp:val=&quot;00A0080D&quot;/&gt;&lt;wsp:rsid wsp:val=&quot;00A00842&quot;/&gt;&lt;wsp:rsid wsp:val=&quot;00A009C8&quot;/&gt;&lt;wsp:rsid wsp:val=&quot;00A00AC4&quot;/&gt;&lt;wsp:rsid wsp:val=&quot;00A00B03&quot;/&gt;&lt;wsp:rsid wsp:val=&quot;00A00B4C&quot;/&gt;&lt;wsp:rsid wsp:val=&quot;00A00CF0&quot;/&gt;&lt;wsp:rsid wsp:val=&quot;00A00E76&quot;/&gt;&lt;wsp:rsid wsp:val=&quot;00A01090&quot;/&gt;&lt;wsp:rsid wsp:val=&quot;00A010BE&quot;/&gt;&lt;wsp:rsid wsp:val=&quot;00A01179&quot;/&gt;&lt;wsp:rsid wsp:val=&quot;00A01442&quot;/&gt;&lt;wsp:rsid wsp:val=&quot;00A01468&quot;/&gt;&lt;wsp:rsid wsp:val=&quot;00A0173E&quot;/&gt;&lt;wsp:rsid wsp:val=&quot;00A018A5&quot;/&gt;&lt;wsp:rsid wsp:val=&quot;00A01A3D&quot;/&gt;&lt;wsp:rsid wsp:val=&quot;00A01A59&quot;/&gt;&lt;wsp:rsid wsp:val=&quot;00A01B20&quot;/&gt;&lt;wsp:rsid wsp:val=&quot;00A01BA4&quot;/&gt;&lt;wsp:rsid wsp:val=&quot;00A01BFF&quot;/&gt;&lt;wsp:rsid wsp:val=&quot;00A02620&quot;/&gt;&lt;wsp:rsid wsp:val=&quot;00A02723&quot;/&gt;&lt;wsp:rsid wsp:val=&quot;00A02945&quot;/&gt;&lt;wsp:rsid wsp:val=&quot;00A02B73&quot;/&gt;&lt;wsp:rsid wsp:val=&quot;00A02E50&quot;/&gt;&lt;wsp:rsid wsp:val=&quot;00A02ECF&quot;/&gt;&lt;wsp:rsid wsp:val=&quot;00A0306E&quot;/&gt;&lt;wsp:rsid wsp:val=&quot;00A033C9&quot;/&gt;&lt;wsp:rsid wsp:val=&quot;00A036D2&quot;/&gt;&lt;wsp:rsid wsp:val=&quot;00A03754&quot;/&gt;&lt;wsp:rsid wsp:val=&quot;00A03A1E&quot;/&gt;&lt;wsp:rsid wsp:val=&quot;00A03A4A&quot;/&gt;&lt;wsp:rsid wsp:val=&quot;00A03D7A&quot;/&gt;&lt;wsp:rsid wsp:val=&quot;00A03FCB&quot;/&gt;&lt;wsp:rsid wsp:val=&quot;00A04323&quot;/&gt;&lt;wsp:rsid wsp:val=&quot;00A04383&quot;/&gt;&lt;wsp:rsid wsp:val=&quot;00A044DB&quot;/&gt;&lt;wsp:rsid wsp:val=&quot;00A04712&quot;/&gt;&lt;wsp:rsid wsp:val=&quot;00A04B7B&quot;/&gt;&lt;wsp:rsid wsp:val=&quot;00A04CF5&quot;/&gt;&lt;wsp:rsid wsp:val=&quot;00A04F42&quot;/&gt;&lt;wsp:rsid wsp:val=&quot;00A053DC&quot;/&gt;&lt;wsp:rsid wsp:val=&quot;00A055A9&quot;/&gt;&lt;wsp:rsid wsp:val=&quot;00A056A4&quot;/&gt;&lt;wsp:rsid wsp:val=&quot;00A05A1E&quot;/&gt;&lt;wsp:rsid wsp:val=&quot;00A05D61&quot;/&gt;&lt;wsp:rsid wsp:val=&quot;00A05E5F&quot;/&gt;&lt;wsp:rsid wsp:val=&quot;00A05FBE&quot;/&gt;&lt;wsp:rsid wsp:val=&quot;00A0600A&quot;/&gt;&lt;wsp:rsid wsp:val=&quot;00A06063&quot;/&gt;&lt;wsp:rsid wsp:val=&quot;00A06193&quot;/&gt;&lt;wsp:rsid wsp:val=&quot;00A062F8&quot;/&gt;&lt;wsp:rsid wsp:val=&quot;00A0633F&quot;/&gt;&lt;wsp:rsid wsp:val=&quot;00A063F0&quot;/&gt;&lt;wsp:rsid wsp:val=&quot;00A0670D&quot;/&gt;&lt;wsp:rsid wsp:val=&quot;00A06800&quot;/&gt;&lt;wsp:rsid wsp:val=&quot;00A06811&quot;/&gt;&lt;wsp:rsid wsp:val=&quot;00A068E6&quot;/&gt;&lt;wsp:rsid wsp:val=&quot;00A06989&quot;/&gt;&lt;wsp:rsid wsp:val=&quot;00A06C80&quot;/&gt;&lt;wsp:rsid wsp:val=&quot;00A0709B&quot;/&gt;&lt;wsp:rsid wsp:val=&quot;00A07154&quot;/&gt;&lt;wsp:rsid wsp:val=&quot;00A0761F&quot;/&gt;&lt;wsp:rsid wsp:val=&quot;00A07652&quot;/&gt;&lt;wsp:rsid wsp:val=&quot;00A0767E&quot;/&gt;&lt;wsp:rsid wsp:val=&quot;00A077C6&quot;/&gt;&lt;wsp:rsid wsp:val=&quot;00A07A1D&quot;/&gt;&lt;wsp:rsid wsp:val=&quot;00A07CC0&quot;/&gt;&lt;wsp:rsid wsp:val=&quot;00A07E12&quot;/&gt;&lt;wsp:rsid wsp:val=&quot;00A10228&quot;/&gt;&lt;wsp:rsid wsp:val=&quot;00A104B1&quot;/&gt;&lt;wsp:rsid wsp:val=&quot;00A105B3&quot;/&gt;&lt;wsp:rsid wsp:val=&quot;00A10669&quot;/&gt;&lt;wsp:rsid wsp:val=&quot;00A109F6&quot;/&gt;&lt;wsp:rsid wsp:val=&quot;00A10BED&quot;/&gt;&lt;wsp:rsid wsp:val=&quot;00A10CCE&quot;/&gt;&lt;wsp:rsid wsp:val=&quot;00A10ECF&quot;/&gt;&lt;wsp:rsid wsp:val=&quot;00A10F09&quot;/&gt;&lt;wsp:rsid wsp:val=&quot;00A10FEF&quot;/&gt;&lt;wsp:rsid wsp:val=&quot;00A11263&quot;/&gt;&lt;wsp:rsid wsp:val=&quot;00A11A46&quot;/&gt;&lt;wsp:rsid wsp:val=&quot;00A11AA6&quot;/&gt;&lt;wsp:rsid wsp:val=&quot;00A11BAF&quot;/&gt;&lt;wsp:rsid wsp:val=&quot;00A11D0E&quot;/&gt;&lt;wsp:rsid wsp:val=&quot;00A12046&quot;/&gt;&lt;wsp:rsid wsp:val=&quot;00A120F8&quot;/&gt;&lt;wsp:rsid wsp:val=&quot;00A12452&quot;/&gt;&lt;wsp:rsid wsp:val=&quot;00A1245F&quot;/&gt;&lt;wsp:rsid wsp:val=&quot;00A1254B&quot;/&gt;&lt;wsp:rsid wsp:val=&quot;00A12576&quot;/&gt;&lt;wsp:rsid wsp:val=&quot;00A1271A&quot;/&gt;&lt;wsp:rsid wsp:val=&quot;00A12791&quot;/&gt;&lt;wsp:rsid wsp:val=&quot;00A128C5&quot;/&gt;&lt;wsp:rsid wsp:val=&quot;00A12978&quot;/&gt;&lt;wsp:rsid wsp:val=&quot;00A129BE&quot;/&gt;&lt;wsp:rsid wsp:val=&quot;00A129BF&quot;/&gt;&lt;wsp:rsid wsp:val=&quot;00A12E43&quot;/&gt;&lt;wsp:rsid wsp:val=&quot;00A13017&quot;/&gt;&lt;wsp:rsid wsp:val=&quot;00A13064&quot;/&gt;&lt;wsp:rsid wsp:val=&quot;00A138AB&quot;/&gt;&lt;wsp:rsid wsp:val=&quot;00A13989&quot;/&gt;&lt;wsp:rsid wsp:val=&quot;00A13C95&quot;/&gt;&lt;wsp:rsid wsp:val=&quot;00A13D63&quot;/&gt;&lt;wsp:rsid wsp:val=&quot;00A14498&quot;/&gt;&lt;wsp:rsid wsp:val=&quot;00A148D6&quot;/&gt;&lt;wsp:rsid wsp:val=&quot;00A14903&quot;/&gt;&lt;wsp:rsid wsp:val=&quot;00A149E1&quot;/&gt;&lt;wsp:rsid wsp:val=&quot;00A14D6F&quot;/&gt;&lt;wsp:rsid wsp:val=&quot;00A14E11&quot;/&gt;&lt;wsp:rsid wsp:val=&quot;00A14E9F&quot;/&gt;&lt;wsp:rsid wsp:val=&quot;00A14EBB&quot;/&gt;&lt;wsp:rsid wsp:val=&quot;00A15014&quot;/&gt;&lt;wsp:rsid wsp:val=&quot;00A15022&quot;/&gt;&lt;wsp:rsid wsp:val=&quot;00A15331&quot;/&gt;&lt;wsp:rsid wsp:val=&quot;00A156DD&quot;/&gt;&lt;wsp:rsid wsp:val=&quot;00A1592D&quot;/&gt;&lt;wsp:rsid wsp:val=&quot;00A15937&quot;/&gt;&lt;wsp:rsid wsp:val=&quot;00A15951&quot;/&gt;&lt;wsp:rsid wsp:val=&quot;00A15A46&quot;/&gt;&lt;wsp:rsid wsp:val=&quot;00A15BA1&quot;/&gt;&lt;wsp:rsid wsp:val=&quot;00A15C23&quot;/&gt;&lt;wsp:rsid wsp:val=&quot;00A15F8E&quot;/&gt;&lt;wsp:rsid wsp:val=&quot;00A1611A&quot;/&gt;&lt;wsp:rsid wsp:val=&quot;00A16140&quot;/&gt;&lt;wsp:rsid wsp:val=&quot;00A16190&quot;/&gt;&lt;wsp:rsid wsp:val=&quot;00A163C6&quot;/&gt;&lt;wsp:rsid wsp:val=&quot;00A163D7&quot;/&gt;&lt;wsp:rsid wsp:val=&quot;00A16ACA&quot;/&gt;&lt;wsp:rsid wsp:val=&quot;00A16CF9&quot;/&gt;&lt;wsp:rsid wsp:val=&quot;00A17294&quot;/&gt;&lt;wsp:rsid wsp:val=&quot;00A174F3&quot;/&gt;&lt;wsp:rsid wsp:val=&quot;00A1784F&quot;/&gt;&lt;wsp:rsid wsp:val=&quot;00A17A49&quot;/&gt;&lt;wsp:rsid wsp:val=&quot;00A201A9&quot;/&gt;&lt;wsp:rsid wsp:val=&quot;00A2033E&quot;/&gt;&lt;wsp:rsid wsp:val=&quot;00A2068B&quot;/&gt;&lt;wsp:rsid wsp:val=&quot;00A20747&quot;/&gt;&lt;wsp:rsid wsp:val=&quot;00A207B4&quot;/&gt;&lt;wsp:rsid wsp:val=&quot;00A20E9C&quot;/&gt;&lt;wsp:rsid wsp:val=&quot;00A210DC&quot;/&gt;&lt;wsp:rsid wsp:val=&quot;00A21592&quot;/&gt;&lt;wsp:rsid wsp:val=&quot;00A215DA&quot;/&gt;&lt;wsp:rsid wsp:val=&quot;00A21638&quot;/&gt;&lt;wsp:rsid wsp:val=&quot;00A21764&quot;/&gt;&lt;wsp:rsid wsp:val=&quot;00A2179C&quot;/&gt;&lt;wsp:rsid wsp:val=&quot;00A21913&quot;/&gt;&lt;wsp:rsid wsp:val=&quot;00A2194B&quot;/&gt;&lt;wsp:rsid wsp:val=&quot;00A21AAD&quot;/&gt;&lt;wsp:rsid wsp:val=&quot;00A22059&quot;/&gt;&lt;wsp:rsid wsp:val=&quot;00A22708&quot;/&gt;&lt;wsp:rsid wsp:val=&quot;00A22A49&quot;/&gt;&lt;wsp:rsid wsp:val=&quot;00A22CC2&quot;/&gt;&lt;wsp:rsid wsp:val=&quot;00A234D0&quot;/&gt;&lt;wsp:rsid wsp:val=&quot;00A23601&quot;/&gt;&lt;wsp:rsid wsp:val=&quot;00A23949&quot;/&gt;&lt;wsp:rsid wsp:val=&quot;00A23A65&quot;/&gt;&lt;wsp:rsid wsp:val=&quot;00A23A7A&quot;/&gt;&lt;wsp:rsid wsp:val=&quot;00A23B06&quot;/&gt;&lt;wsp:rsid wsp:val=&quot;00A23E48&quot;/&gt;&lt;wsp:rsid wsp:val=&quot;00A23F5F&quot;/&gt;&lt;wsp:rsid wsp:val=&quot;00A243D6&quot;/&gt;&lt;wsp:rsid wsp:val=&quot;00A24604&quot;/&gt;&lt;wsp:rsid wsp:val=&quot;00A24DDB&quot;/&gt;&lt;wsp:rsid wsp:val=&quot;00A25405&quot;/&gt;&lt;wsp:rsid wsp:val=&quot;00A25416&quot;/&gt;&lt;wsp:rsid wsp:val=&quot;00A25B5A&quot;/&gt;&lt;wsp:rsid wsp:val=&quot;00A25DC8&quot;/&gt;&lt;wsp:rsid wsp:val=&quot;00A260B1&quot;/&gt;&lt;wsp:rsid wsp:val=&quot;00A261EF&quot;/&gt;&lt;wsp:rsid wsp:val=&quot;00A265DF&quot;/&gt;&lt;wsp:rsid wsp:val=&quot;00A26B94&quot;/&gt;&lt;wsp:rsid wsp:val=&quot;00A26BE3&quot;/&gt;&lt;wsp:rsid wsp:val=&quot;00A26C00&quot;/&gt;&lt;wsp:rsid wsp:val=&quot;00A271A7&quot;/&gt;&lt;wsp:rsid wsp:val=&quot;00A273E3&quot;/&gt;&lt;wsp:rsid wsp:val=&quot;00A27401&quot;/&gt;&lt;wsp:rsid wsp:val=&quot;00A275C2&quot;/&gt;&lt;wsp:rsid wsp:val=&quot;00A27BE5&quot;/&gt;&lt;wsp:rsid wsp:val=&quot;00A27C12&quot;/&gt;&lt;wsp:rsid wsp:val=&quot;00A30028&quot;/&gt;&lt;wsp:rsid wsp:val=&quot;00A30100&quot;/&gt;&lt;wsp:rsid wsp:val=&quot;00A30166&quot;/&gt;&lt;wsp:rsid wsp:val=&quot;00A301B4&quot;/&gt;&lt;wsp:rsid wsp:val=&quot;00A304DA&quot;/&gt;&lt;wsp:rsid wsp:val=&quot;00A3083C&quot;/&gt;&lt;wsp:rsid wsp:val=&quot;00A30A01&quot;/&gt;&lt;wsp:rsid wsp:val=&quot;00A30CCD&quot;/&gt;&lt;wsp:rsid wsp:val=&quot;00A30E5B&quot;/&gt;&lt;wsp:rsid wsp:val=&quot;00A3122D&quot;/&gt;&lt;wsp:rsid wsp:val=&quot;00A3154D&quot;/&gt;&lt;wsp:rsid wsp:val=&quot;00A31624&quot;/&gt;&lt;wsp:rsid wsp:val=&quot;00A31B56&quot;/&gt;&lt;wsp:rsid wsp:val=&quot;00A31CCE&quot;/&gt;&lt;wsp:rsid wsp:val=&quot;00A31F8C&quot;/&gt;&lt;wsp:rsid wsp:val=&quot;00A32205&quot;/&gt;&lt;wsp:rsid wsp:val=&quot;00A32299&quot;/&gt;&lt;wsp:rsid wsp:val=&quot;00A322E7&quot;/&gt;&lt;wsp:rsid wsp:val=&quot;00A32682&quot;/&gt;&lt;wsp:rsid wsp:val=&quot;00A328D3&quot;/&gt;&lt;wsp:rsid wsp:val=&quot;00A32BB1&quot;/&gt;&lt;wsp:rsid wsp:val=&quot;00A32E48&quot;/&gt;&lt;wsp:rsid wsp:val=&quot;00A331A9&quot;/&gt;&lt;wsp:rsid wsp:val=&quot;00A331E3&quot;/&gt;&lt;wsp:rsid wsp:val=&quot;00A3341A&quot;/&gt;&lt;wsp:rsid wsp:val=&quot;00A334A1&quot;/&gt;&lt;wsp:rsid wsp:val=&quot;00A33775&quot;/&gt;&lt;wsp:rsid wsp:val=&quot;00A339B8&quot;/&gt;&lt;wsp:rsid wsp:val=&quot;00A33A24&quot;/&gt;&lt;wsp:rsid wsp:val=&quot;00A342A5&quot;/&gt;&lt;wsp:rsid wsp:val=&quot;00A34C51&quot;/&gt;&lt;wsp:rsid wsp:val=&quot;00A352D3&quot;/&gt;&lt;wsp:rsid wsp:val=&quot;00A354C1&quot;/&gt;&lt;wsp:rsid wsp:val=&quot;00A35564&quot;/&gt;&lt;wsp:rsid wsp:val=&quot;00A3619A&quot;/&gt;&lt;wsp:rsid wsp:val=&quot;00A3669E&quot;/&gt;&lt;wsp:rsid wsp:val=&quot;00A367A9&quot;/&gt;&lt;wsp:rsid wsp:val=&quot;00A36A49&quot;/&gt;&lt;wsp:rsid wsp:val=&quot;00A36B93&quot;/&gt;&lt;wsp:rsid wsp:val=&quot;00A36F70&quot;/&gt;&lt;wsp:rsid wsp:val=&quot;00A37314&quot;/&gt;&lt;wsp:rsid wsp:val=&quot;00A374C4&quot;/&gt;&lt;wsp:rsid wsp:val=&quot;00A3762B&quot;/&gt;&lt;wsp:rsid wsp:val=&quot;00A376E1&quot;/&gt;&lt;wsp:rsid wsp:val=&quot;00A377F4&quot;/&gt;&lt;wsp:rsid wsp:val=&quot;00A37853&quot;/&gt;&lt;wsp:rsid wsp:val=&quot;00A37BB1&quot;/&gt;&lt;wsp:rsid wsp:val=&quot;00A4001D&quot;/&gt;&lt;wsp:rsid wsp:val=&quot;00A402AB&quot;/&gt;&lt;wsp:rsid wsp:val=&quot;00A40639&quot;/&gt;&lt;wsp:rsid wsp:val=&quot;00A4075F&quot;/&gt;&lt;wsp:rsid wsp:val=&quot;00A408AC&quot;/&gt;&lt;wsp:rsid wsp:val=&quot;00A40B1C&quot;/&gt;&lt;wsp:rsid wsp:val=&quot;00A40C3B&quot;/&gt;&lt;wsp:rsid wsp:val=&quot;00A40C80&quot;/&gt;&lt;wsp:rsid wsp:val=&quot;00A40CF5&quot;/&gt;&lt;wsp:rsid wsp:val=&quot;00A40E43&quot;/&gt;&lt;wsp:rsid wsp:val=&quot;00A4115D&quot;/&gt;&lt;wsp:rsid wsp:val=&quot;00A41422&quot;/&gt;&lt;wsp:rsid wsp:val=&quot;00A415E5&quot;/&gt;&lt;wsp:rsid wsp:val=&quot;00A416DB&quot;/&gt;&lt;wsp:rsid wsp:val=&quot;00A418D4&quot;/&gt;&lt;wsp:rsid wsp:val=&quot;00A419D4&quot;/&gt;&lt;wsp:rsid wsp:val=&quot;00A419EC&quot;/&gt;&lt;wsp:rsid wsp:val=&quot;00A41A0E&quot;/&gt;&lt;wsp:rsid wsp:val=&quot;00A42236&quot;/&gt;&lt;wsp:rsid wsp:val=&quot;00A42240&quot;/&gt;&lt;wsp:rsid wsp:val=&quot;00A42241&quot;/&gt;&lt;wsp:rsid wsp:val=&quot;00A42690&quot;/&gt;&lt;wsp:rsid wsp:val=&quot;00A4270A&quot;/&gt;&lt;wsp:rsid wsp:val=&quot;00A427F6&quot;/&gt;&lt;wsp:rsid wsp:val=&quot;00A42884&quot;/&gt;&lt;wsp:rsid wsp:val=&quot;00A42B9F&quot;/&gt;&lt;wsp:rsid wsp:val=&quot;00A42E8C&quot;/&gt;&lt;wsp:rsid wsp:val=&quot;00A43043&quot;/&gt;&lt;wsp:rsid wsp:val=&quot;00A437A2&quot;/&gt;&lt;wsp:rsid wsp:val=&quot;00A438F4&quot;/&gt;&lt;wsp:rsid wsp:val=&quot;00A43A09&quot;/&gt;&lt;wsp:rsid wsp:val=&quot;00A44596&quot;/&gt;&lt;wsp:rsid wsp:val=&quot;00A446D0&quot;/&gt;&lt;wsp:rsid wsp:val=&quot;00A448BC&quot;/&gt;&lt;wsp:rsid wsp:val=&quot;00A44B76&quot;/&gt;&lt;wsp:rsid wsp:val=&quot;00A44BC7&quot;/&gt;&lt;wsp:rsid wsp:val=&quot;00A44C1F&quot;/&gt;&lt;wsp:rsid wsp:val=&quot;00A44C62&quot;/&gt;&lt;wsp:rsid wsp:val=&quot;00A451AF&quot;/&gt;&lt;wsp:rsid wsp:val=&quot;00A45408&quot;/&gt;&lt;wsp:rsid wsp:val=&quot;00A45476&quot;/&gt;&lt;wsp:rsid wsp:val=&quot;00A4557E&quot;/&gt;&lt;wsp:rsid wsp:val=&quot;00A456F6&quot;/&gt;&lt;wsp:rsid wsp:val=&quot;00A457FD&quot;/&gt;&lt;wsp:rsid wsp:val=&quot;00A45B0B&quot;/&gt;&lt;wsp:rsid wsp:val=&quot;00A45B30&quot;/&gt;&lt;wsp:rsid wsp:val=&quot;00A45D84&quot;/&gt;&lt;wsp:rsid wsp:val=&quot;00A45F85&quot;/&gt;&lt;wsp:rsid wsp:val=&quot;00A46079&quot;/&gt;&lt;wsp:rsid wsp:val=&quot;00A461B0&quot;/&gt;&lt;wsp:rsid wsp:val=&quot;00A461D2&quot;/&gt;&lt;wsp:rsid wsp:val=&quot;00A4635F&quot;/&gt;&lt;wsp:rsid wsp:val=&quot;00A4648F&quot;/&gt;&lt;wsp:rsid wsp:val=&quot;00A464D2&quot;/&gt;&lt;wsp:rsid wsp:val=&quot;00A465A3&quot;/&gt;&lt;wsp:rsid wsp:val=&quot;00A46C01&quot;/&gt;&lt;wsp:rsid wsp:val=&quot;00A46C74&quot;/&gt;&lt;wsp:rsid wsp:val=&quot;00A46ECD&quot;/&gt;&lt;wsp:rsid wsp:val=&quot;00A471EB&quot;/&gt;&lt;wsp:rsid wsp:val=&quot;00A4729C&quot;/&gt;&lt;wsp:rsid wsp:val=&quot;00A473D2&quot;/&gt;&lt;wsp:rsid wsp:val=&quot;00A47698&quot;/&gt;&lt;wsp:rsid wsp:val=&quot;00A47807&quot;/&gt;&lt;wsp:rsid wsp:val=&quot;00A47F19&quot;/&gt;&lt;wsp:rsid wsp:val=&quot;00A50125&quot;/&gt;&lt;wsp:rsid wsp:val=&quot;00A5016C&quot;/&gt;&lt;wsp:rsid wsp:val=&quot;00A5074D&quot;/&gt;&lt;wsp:rsid wsp:val=&quot;00A5099F&quot;/&gt;&lt;wsp:rsid wsp:val=&quot;00A50CC7&quot;/&gt;&lt;wsp:rsid wsp:val=&quot;00A50D3D&quot;/&gt;&lt;wsp:rsid wsp:val=&quot;00A510A3&quot;/&gt;&lt;wsp:rsid wsp:val=&quot;00A510DE&quot;/&gt;&lt;wsp:rsid wsp:val=&quot;00A510E7&quot;/&gt;&lt;wsp:rsid wsp:val=&quot;00A51127&quot;/&gt;&lt;wsp:rsid wsp:val=&quot;00A512D5&quot;/&gt;&lt;wsp:rsid wsp:val=&quot;00A513D7&quot;/&gt;&lt;wsp:rsid wsp:val=&quot;00A51535&quot;/&gt;&lt;wsp:rsid wsp:val=&quot;00A51857&quot;/&gt;&lt;wsp:rsid wsp:val=&quot;00A518FB&quot;/&gt;&lt;wsp:rsid wsp:val=&quot;00A519B0&quot;/&gt;&lt;wsp:rsid wsp:val=&quot;00A51CCE&quot;/&gt;&lt;wsp:rsid wsp:val=&quot;00A51D76&quot;/&gt;&lt;wsp:rsid wsp:val=&quot;00A51DDD&quot;/&gt;&lt;wsp:rsid wsp:val=&quot;00A521E4&quot;/&gt;&lt;wsp:rsid wsp:val=&quot;00A52235&quot;/&gt;&lt;wsp:rsid wsp:val=&quot;00A52573&quot;/&gt;&lt;wsp:rsid wsp:val=&quot;00A52595&quot;/&gt;&lt;wsp:rsid wsp:val=&quot;00A5263C&quot;/&gt;&lt;wsp:rsid wsp:val=&quot;00A526E5&quot;/&gt;&lt;wsp:rsid wsp:val=&quot;00A52AB1&quot;/&gt;&lt;wsp:rsid wsp:val=&quot;00A52EED&quot;/&gt;&lt;wsp:rsid wsp:val=&quot;00A53169&quot;/&gt;&lt;wsp:rsid wsp:val=&quot;00A531D0&quot;/&gt;&lt;wsp:rsid wsp:val=&quot;00A534B8&quot;/&gt;&lt;wsp:rsid wsp:val=&quot;00A53545&quot;/&gt;&lt;wsp:rsid wsp:val=&quot;00A535B3&quot;/&gt;&lt;wsp:rsid wsp:val=&quot;00A536B8&quot;/&gt;&lt;wsp:rsid wsp:val=&quot;00A5373D&quot;/&gt;&lt;wsp:rsid wsp:val=&quot;00A538E4&quot;/&gt;&lt;wsp:rsid wsp:val=&quot;00A53901&quot;/&gt;&lt;wsp:rsid wsp:val=&quot;00A53D6E&quot;/&gt;&lt;wsp:rsid wsp:val=&quot;00A53DD5&quot;/&gt;&lt;wsp:rsid wsp:val=&quot;00A5409E&quot;/&gt;&lt;wsp:rsid wsp:val=&quot;00A5418F&quot;/&gt;&lt;wsp:rsid wsp:val=&quot;00A542DE&quot;/&gt;&lt;wsp:rsid wsp:val=&quot;00A543D3&quot;/&gt;&lt;wsp:rsid wsp:val=&quot;00A546B7&quot;/&gt;&lt;wsp:rsid wsp:val=&quot;00A547BD&quot;/&gt;&lt;wsp:rsid wsp:val=&quot;00A548C0&quot;/&gt;&lt;wsp:rsid wsp:val=&quot;00A54A9C&quot;/&gt;&lt;wsp:rsid wsp:val=&quot;00A54BB5&quot;/&gt;&lt;wsp:rsid wsp:val=&quot;00A54E7C&quot;/&gt;&lt;wsp:rsid wsp:val=&quot;00A54FB1&quot;/&gt;&lt;wsp:rsid wsp:val=&quot;00A5507C&quot;/&gt;&lt;wsp:rsid wsp:val=&quot;00A551CA&quot;/&gt;&lt;wsp:rsid wsp:val=&quot;00A559A9&quot;/&gt;&lt;wsp:rsid wsp:val=&quot;00A55B7B&quot;/&gt;&lt;wsp:rsid wsp:val=&quot;00A55E8B&quot;/&gt;&lt;wsp:rsid wsp:val=&quot;00A56479&quot;/&gt;&lt;wsp:rsid wsp:val=&quot;00A566B7&quot;/&gt;&lt;wsp:rsid wsp:val=&quot;00A56C3D&quot;/&gt;&lt;wsp:rsid wsp:val=&quot;00A56F82&quot;/&gt;&lt;wsp:rsid wsp:val=&quot;00A56FE9&quot;/&gt;&lt;wsp:rsid wsp:val=&quot;00A5735A&quot;/&gt;&lt;wsp:rsid wsp:val=&quot;00A573F1&quot;/&gt;&lt;wsp:rsid wsp:val=&quot;00A57A48&quot;/&gt;&lt;wsp:rsid wsp:val=&quot;00A57C35&quot;/&gt;&lt;wsp:rsid wsp:val=&quot;00A57D7D&quot;/&gt;&lt;wsp:rsid wsp:val=&quot;00A600DF&quot;/&gt;&lt;wsp:rsid wsp:val=&quot;00A60128&quot;/&gt;&lt;wsp:rsid wsp:val=&quot;00A605D1&quot;/&gt;&lt;wsp:rsid wsp:val=&quot;00A60B6A&quot;/&gt;&lt;wsp:rsid wsp:val=&quot;00A60B89&quot;/&gt;&lt;wsp:rsid wsp:val=&quot;00A60CA6&quot;/&gt;&lt;wsp:rsid wsp:val=&quot;00A60DF5&quot;/&gt;&lt;wsp:rsid wsp:val=&quot;00A60FC6&quot;/&gt;&lt;wsp:rsid wsp:val=&quot;00A61385&quot;/&gt;&lt;wsp:rsid wsp:val=&quot;00A615CE&quot;/&gt;&lt;wsp:rsid wsp:val=&quot;00A61A67&quot;/&gt;&lt;wsp:rsid wsp:val=&quot;00A621D1&quot;/&gt;&lt;wsp:rsid wsp:val=&quot;00A62407&quot;/&gt;&lt;wsp:rsid wsp:val=&quot;00A624EC&quot;/&gt;&lt;wsp:rsid wsp:val=&quot;00A62626&quot;/&gt;&lt;wsp:rsid wsp:val=&quot;00A626FD&quot;/&gt;&lt;wsp:rsid wsp:val=&quot;00A62735&quot;/&gt;&lt;wsp:rsid wsp:val=&quot;00A628AE&quot;/&gt;&lt;wsp:rsid wsp:val=&quot;00A62B3A&quot;/&gt;&lt;wsp:rsid wsp:val=&quot;00A62CD3&quot;/&gt;&lt;wsp:rsid wsp:val=&quot;00A62D77&quot;/&gt;&lt;wsp:rsid wsp:val=&quot;00A6317D&quot;/&gt;&lt;wsp:rsid wsp:val=&quot;00A6358A&quot;/&gt;&lt;wsp:rsid wsp:val=&quot;00A638AC&quot;/&gt;&lt;wsp:rsid wsp:val=&quot;00A63A17&quot;/&gt;&lt;wsp:rsid wsp:val=&quot;00A63B9C&quot;/&gt;&lt;wsp:rsid wsp:val=&quot;00A641C2&quot;/&gt;&lt;wsp:rsid wsp:val=&quot;00A643A3&quot;/&gt;&lt;wsp:rsid wsp:val=&quot;00A6444A&quot;/&gt;&lt;wsp:rsid wsp:val=&quot;00A6448A&quot;/&gt;&lt;wsp:rsid wsp:val=&quot;00A647E7&quot;/&gt;&lt;wsp:rsid wsp:val=&quot;00A64A44&quot;/&gt;&lt;wsp:rsid wsp:val=&quot;00A64AE3&quot;/&gt;&lt;wsp:rsid wsp:val=&quot;00A64CBD&quot;/&gt;&lt;wsp:rsid wsp:val=&quot;00A64D1F&quot;/&gt;&lt;wsp:rsid wsp:val=&quot;00A650DE&quot;/&gt;&lt;wsp:rsid wsp:val=&quot;00A651D8&quot;/&gt;&lt;wsp:rsid wsp:val=&quot;00A6522F&quot;/&gt;&lt;wsp:rsid wsp:val=&quot;00A65307&quot;/&gt;&lt;wsp:rsid wsp:val=&quot;00A65374&quot;/&gt;&lt;wsp:rsid wsp:val=&quot;00A65633&quot;/&gt;&lt;wsp:rsid wsp:val=&quot;00A65697&quot;/&gt;&lt;wsp:rsid wsp:val=&quot;00A6587A&quot;/&gt;&lt;wsp:rsid wsp:val=&quot;00A658FB&quot;/&gt;&lt;wsp:rsid wsp:val=&quot;00A6592E&quot;/&gt;&lt;wsp:rsid wsp:val=&quot;00A659EB&quot;/&gt;&lt;wsp:rsid wsp:val=&quot;00A65AD7&quot;/&gt;&lt;wsp:rsid wsp:val=&quot;00A65AF8&quot;/&gt;&lt;wsp:rsid wsp:val=&quot;00A65C01&quot;/&gt;&lt;wsp:rsid wsp:val=&quot;00A65CE4&quot;/&gt;&lt;wsp:rsid wsp:val=&quot;00A6610B&quot;/&gt;&lt;wsp:rsid wsp:val=&quot;00A66686&quot;/&gt;&lt;wsp:rsid wsp:val=&quot;00A668B7&quot;/&gt;&lt;wsp:rsid wsp:val=&quot;00A66959&quot;/&gt;&lt;wsp:rsid wsp:val=&quot;00A669B2&quot;/&gt;&lt;wsp:rsid wsp:val=&quot;00A66B4D&quot;/&gt;&lt;wsp:rsid wsp:val=&quot;00A66FC2&quot;/&gt;&lt;wsp:rsid wsp:val=&quot;00A66FD5&quot;/&gt;&lt;wsp:rsid wsp:val=&quot;00A67002&quot;/&gt;&lt;wsp:rsid wsp:val=&quot;00A67255&quot;/&gt;&lt;wsp:rsid wsp:val=&quot;00A67546&quot;/&gt;&lt;wsp:rsid wsp:val=&quot;00A67906&quot;/&gt;&lt;wsp:rsid wsp:val=&quot;00A67A50&quot;/&gt;&lt;wsp:rsid wsp:val=&quot;00A67B7B&quot;/&gt;&lt;wsp:rsid wsp:val=&quot;00A67C94&quot;/&gt;&lt;wsp:rsid wsp:val=&quot;00A67CDD&quot;/&gt;&lt;wsp:rsid wsp:val=&quot;00A67CE1&quot;/&gt;&lt;wsp:rsid wsp:val=&quot;00A70022&quot;/&gt;&lt;wsp:rsid wsp:val=&quot;00A70067&quot;/&gt;&lt;wsp:rsid wsp:val=&quot;00A7012D&quot;/&gt;&lt;wsp:rsid wsp:val=&quot;00A70298&quot;/&gt;&lt;wsp:rsid wsp:val=&quot;00A70430&quot;/&gt;&lt;wsp:rsid wsp:val=&quot;00A704DF&quot;/&gt;&lt;wsp:rsid wsp:val=&quot;00A70594&quot;/&gt;&lt;wsp:rsid wsp:val=&quot;00A7072E&quot;/&gt;&lt;wsp:rsid wsp:val=&quot;00A70744&quot;/&gt;&lt;wsp:rsid wsp:val=&quot;00A707C5&quot;/&gt;&lt;wsp:rsid wsp:val=&quot;00A709A4&quot;/&gt;&lt;wsp:rsid wsp:val=&quot;00A70BC5&quot;/&gt;&lt;wsp:rsid wsp:val=&quot;00A70CDA&quot;/&gt;&lt;wsp:rsid wsp:val=&quot;00A70F09&quot;/&gt;&lt;wsp:rsid wsp:val=&quot;00A71334&quot;/&gt;&lt;wsp:rsid wsp:val=&quot;00A714EB&quot;/&gt;&lt;wsp:rsid wsp:val=&quot;00A71565&quot;/&gt;&lt;wsp:rsid wsp:val=&quot;00A71BCF&quot;/&gt;&lt;wsp:rsid wsp:val=&quot;00A71D7B&quot;/&gt;&lt;wsp:rsid wsp:val=&quot;00A71D94&quot;/&gt;&lt;wsp:rsid wsp:val=&quot;00A71E9E&quot;/&gt;&lt;wsp:rsid wsp:val=&quot;00A71F71&quot;/&gt;&lt;wsp:rsid wsp:val=&quot;00A720B4&quot;/&gt;&lt;wsp:rsid wsp:val=&quot;00A72186&quot;/&gt;&lt;wsp:rsid wsp:val=&quot;00A723A5&quot;/&gt;&lt;wsp:rsid wsp:val=&quot;00A72560&quot;/&gt;&lt;wsp:rsid wsp:val=&quot;00A7288E&quot;/&gt;&lt;wsp:rsid wsp:val=&quot;00A728CB&quot;/&gt;&lt;wsp:rsid wsp:val=&quot;00A7296D&quot;/&gt;&lt;wsp:rsid wsp:val=&quot;00A72CA8&quot;/&gt;&lt;wsp:rsid wsp:val=&quot;00A732B0&quot;/&gt;&lt;wsp:rsid wsp:val=&quot;00A73692&quot;/&gt;&lt;wsp:rsid wsp:val=&quot;00A7418B&quot;/&gt;&lt;wsp:rsid wsp:val=&quot;00A742C4&quot;/&gt;&lt;wsp:rsid wsp:val=&quot;00A745F9&quot;/&gt;&lt;wsp:rsid wsp:val=&quot;00A74A54&quot;/&gt;&lt;wsp:rsid wsp:val=&quot;00A74C0D&quot;/&gt;&lt;wsp:rsid wsp:val=&quot;00A74DF9&quot;/&gt;&lt;wsp:rsid wsp:val=&quot;00A75200&quot;/&gt;&lt;wsp:rsid wsp:val=&quot;00A758FC&quot;/&gt;&lt;wsp:rsid wsp:val=&quot;00A7594A&quot;/&gt;&lt;wsp:rsid wsp:val=&quot;00A7598D&quot;/&gt;&lt;wsp:rsid wsp:val=&quot;00A75C6F&quot;/&gt;&lt;wsp:rsid wsp:val=&quot;00A75E4F&quot;/&gt;&lt;wsp:rsid wsp:val=&quot;00A75E70&quot;/&gt;&lt;wsp:rsid wsp:val=&quot;00A75FEC&quot;/&gt;&lt;wsp:rsid wsp:val=&quot;00A760FA&quot;/&gt;&lt;wsp:rsid wsp:val=&quot;00A76325&quot;/&gt;&lt;wsp:rsid wsp:val=&quot;00A764A4&quot;/&gt;&lt;wsp:rsid wsp:val=&quot;00A76660&quot;/&gt;&lt;wsp:rsid wsp:val=&quot;00A766A1&quot;/&gt;&lt;wsp:rsid wsp:val=&quot;00A76DAA&quot;/&gt;&lt;wsp:rsid wsp:val=&quot;00A76ED0&quot;/&gt;&lt;wsp:rsid wsp:val=&quot;00A77376&quot;/&gt;&lt;wsp:rsid wsp:val=&quot;00A77441&quot;/&gt;&lt;wsp:rsid wsp:val=&quot;00A77547&quot;/&gt;&lt;wsp:rsid wsp:val=&quot;00A7755F&quot;/&gt;&lt;wsp:rsid wsp:val=&quot;00A7776E&quot;/&gt;&lt;wsp:rsid wsp:val=&quot;00A77852&quot;/&gt;&lt;wsp:rsid wsp:val=&quot;00A77AC1&quot;/&gt;&lt;wsp:rsid wsp:val=&quot;00A77BCF&quot;/&gt;&lt;wsp:rsid wsp:val=&quot;00A80197&quot;/&gt;&lt;wsp:rsid wsp:val=&quot;00A8019D&quot;/&gt;&lt;wsp:rsid wsp:val=&quot;00A8111E&quot;/&gt;&lt;wsp:rsid wsp:val=&quot;00A81901&quot;/&gt;&lt;wsp:rsid wsp:val=&quot;00A81D58&quot;/&gt;&lt;wsp:rsid wsp:val=&quot;00A81FD4&quot;/&gt;&lt;wsp:rsid wsp:val=&quot;00A82733&quot;/&gt;&lt;wsp:rsid wsp:val=&quot;00A828EB&quot;/&gt;&lt;wsp:rsid wsp:val=&quot;00A82CB9&quot;/&gt;&lt;wsp:rsid wsp:val=&quot;00A82D5F&quot;/&gt;&lt;wsp:rsid wsp:val=&quot;00A831B5&quot;/&gt;&lt;wsp:rsid wsp:val=&quot;00A832B2&quot;/&gt;&lt;wsp:rsid wsp:val=&quot;00A833A0&quot;/&gt;&lt;wsp:rsid wsp:val=&quot;00A8352D&quot;/&gt;&lt;wsp:rsid wsp:val=&quot;00A83B6B&quot;/&gt;&lt;wsp:rsid wsp:val=&quot;00A83C16&quot;/&gt;&lt;wsp:rsid wsp:val=&quot;00A83D45&quot;/&gt;&lt;wsp:rsid wsp:val=&quot;00A84152&quot;/&gt;&lt;wsp:rsid wsp:val=&quot;00A8442C&quot;/&gt;&lt;wsp:rsid wsp:val=&quot;00A84666&quot;/&gt;&lt;wsp:rsid wsp:val=&quot;00A84830&quot;/&gt;&lt;wsp:rsid wsp:val=&quot;00A84922&quot;/&gt;&lt;wsp:rsid wsp:val=&quot;00A84A31&quot;/&gt;&lt;wsp:rsid wsp:val=&quot;00A84A94&quot;/&gt;&lt;wsp:rsid wsp:val=&quot;00A84B24&quot;/&gt;&lt;wsp:rsid wsp:val=&quot;00A84B86&quot;/&gt;&lt;wsp:rsid wsp:val=&quot;00A85386&quot;/&gt;&lt;wsp:rsid wsp:val=&quot;00A857B2&quot;/&gt;&lt;wsp:rsid wsp:val=&quot;00A858A4&quot;/&gt;&lt;wsp:rsid wsp:val=&quot;00A85B1E&quot;/&gt;&lt;wsp:rsid wsp:val=&quot;00A85CF4&quot;/&gt;&lt;wsp:rsid wsp:val=&quot;00A85ED8&quot;/&gt;&lt;wsp:rsid wsp:val=&quot;00A8623C&quot;/&gt;&lt;wsp:rsid wsp:val=&quot;00A86290&quot;/&gt;&lt;wsp:rsid wsp:val=&quot;00A863F5&quot;/&gt;&lt;wsp:rsid wsp:val=&quot;00A86497&quot;/&gt;&lt;wsp:rsid wsp:val=&quot;00A86555&quot;/&gt;&lt;wsp:rsid wsp:val=&quot;00A869E7&quot;/&gt;&lt;wsp:rsid wsp:val=&quot;00A86A86&quot;/&gt;&lt;wsp:rsid wsp:val=&quot;00A86CB6&quot;/&gt;&lt;wsp:rsid wsp:val=&quot;00A8707A&quot;/&gt;&lt;wsp:rsid wsp:val=&quot;00A87180&quot;/&gt;&lt;wsp:rsid wsp:val=&quot;00A871C5&quot;/&gt;&lt;wsp:rsid wsp:val=&quot;00A871CE&quot;/&gt;&lt;wsp:rsid wsp:val=&quot;00A878CF&quot;/&gt;&lt;wsp:rsid wsp:val=&quot;00A87A56&quot;/&gt;&lt;wsp:rsid wsp:val=&quot;00A87D1F&quot;/&gt;&lt;wsp:rsid wsp:val=&quot;00A87D85&quot;/&gt;&lt;wsp:rsid wsp:val=&quot;00A87EE6&quot;/&gt;&lt;wsp:rsid wsp:val=&quot;00A9048B&quot;/&gt;&lt;wsp:rsid wsp:val=&quot;00A9048C&quot;/&gt;&lt;wsp:rsid wsp:val=&quot;00A904B9&quot;/&gt;&lt;wsp:rsid wsp:val=&quot;00A9051D&quot;/&gt;&lt;wsp:rsid wsp:val=&quot;00A90DBA&quot;/&gt;&lt;wsp:rsid wsp:val=&quot;00A90ECB&quot;/&gt;&lt;wsp:rsid wsp:val=&quot;00A91041&quot;/&gt;&lt;wsp:rsid wsp:val=&quot;00A91235&quot;/&gt;&lt;wsp:rsid wsp:val=&quot;00A918ED&quot;/&gt;&lt;wsp:rsid wsp:val=&quot;00A91AE5&quot;/&gt;&lt;wsp:rsid wsp:val=&quot;00A91B69&quot;/&gt;&lt;wsp:rsid wsp:val=&quot;00A9209B&quot;/&gt;&lt;wsp:rsid wsp:val=&quot;00A92125&quot;/&gt;&lt;wsp:rsid wsp:val=&quot;00A922CA&quot;/&gt;&lt;wsp:rsid wsp:val=&quot;00A925D3&quot;/&gt;&lt;wsp:rsid wsp:val=&quot;00A928B2&quot;/&gt;&lt;wsp:rsid wsp:val=&quot;00A92E72&quot;/&gt;&lt;wsp:rsid wsp:val=&quot;00A931FC&quot;/&gt;&lt;wsp:rsid wsp:val=&quot;00A93403&quot;/&gt;&lt;wsp:rsid wsp:val=&quot;00A93574&quot;/&gt;&lt;wsp:rsid wsp:val=&quot;00A9398C&quot;/&gt;&lt;wsp:rsid wsp:val=&quot;00A939F2&quot;/&gt;&lt;wsp:rsid wsp:val=&quot;00A93A38&quot;/&gt;&lt;wsp:rsid wsp:val=&quot;00A93BC2&quot;/&gt;&lt;wsp:rsid wsp:val=&quot;00A93CF5&quot;/&gt;&lt;wsp:rsid wsp:val=&quot;00A9430D&quot;/&gt;&lt;wsp:rsid wsp:val=&quot;00A9441C&quot;/&gt;&lt;wsp:rsid wsp:val=&quot;00A94816&quot;/&gt;&lt;wsp:rsid wsp:val=&quot;00A94BA5&quot;/&gt;&lt;wsp:rsid wsp:val=&quot;00A950E0&quot;/&gt;&lt;wsp:rsid wsp:val=&quot;00A95A57&quot;/&gt;&lt;wsp:rsid wsp:val=&quot;00A95AA9&quot;/&gt;&lt;wsp:rsid wsp:val=&quot;00A95D05&quot;/&gt;&lt;wsp:rsid wsp:val=&quot;00A96332&quot;/&gt;&lt;wsp:rsid wsp:val=&quot;00A963A2&quot;/&gt;&lt;wsp:rsid wsp:val=&quot;00A965FA&quot;/&gt;&lt;wsp:rsid wsp:val=&quot;00A966BA&quot;/&gt;&lt;wsp:rsid wsp:val=&quot;00A968AE&quot;/&gt;&lt;wsp:rsid wsp:val=&quot;00A969C1&quot;/&gt;&lt;wsp:rsid wsp:val=&quot;00A96A99&quot;/&gt;&lt;wsp:rsid wsp:val=&quot;00A96C6C&quot;/&gt;&lt;wsp:rsid wsp:val=&quot;00A96D11&quot;/&gt;&lt;wsp:rsid wsp:val=&quot;00A96EF7&quot;/&gt;&lt;wsp:rsid wsp:val=&quot;00A97136&quot;/&gt;&lt;wsp:rsid wsp:val=&quot;00A97279&quot;/&gt;&lt;wsp:rsid wsp:val=&quot;00A9738E&quot;/&gt;&lt;wsp:rsid wsp:val=&quot;00A9748D&quot;/&gt;&lt;wsp:rsid wsp:val=&quot;00A974B0&quot;/&gt;&lt;wsp:rsid wsp:val=&quot;00A9762E&quot;/&gt;&lt;wsp:rsid wsp:val=&quot;00A97CD6&quot;/&gt;&lt;wsp:rsid wsp:val=&quot;00A97D50&quot;/&gt;&lt;wsp:rsid wsp:val=&quot;00A97DA2&quot;/&gt;&lt;wsp:rsid wsp:val=&quot;00AA0349&quot;/&gt;&lt;wsp:rsid wsp:val=&quot;00AA0582&quot;/&gt;&lt;wsp:rsid wsp:val=&quot;00AA05C7&quot;/&gt;&lt;wsp:rsid wsp:val=&quot;00AA0937&quot;/&gt;&lt;wsp:rsid wsp:val=&quot;00AA0A96&quot;/&gt;&lt;wsp:rsid wsp:val=&quot;00AA0F6A&quot;/&gt;&lt;wsp:rsid wsp:val=&quot;00AA116B&quot;/&gt;&lt;wsp:rsid wsp:val=&quot;00AA1246&quot;/&gt;&lt;wsp:rsid wsp:val=&quot;00AA13FE&quot;/&gt;&lt;wsp:rsid wsp:val=&quot;00AA158E&quot;/&gt;&lt;wsp:rsid wsp:val=&quot;00AA17D7&quot;/&gt;&lt;wsp:rsid wsp:val=&quot;00AA1B46&quot;/&gt;&lt;wsp:rsid wsp:val=&quot;00AA1E33&quot;/&gt;&lt;wsp:rsid wsp:val=&quot;00AA2203&quot;/&gt;&lt;wsp:rsid wsp:val=&quot;00AA24D7&quot;/&gt;&lt;wsp:rsid wsp:val=&quot;00AA253D&quot;/&gt;&lt;wsp:rsid wsp:val=&quot;00AA274F&quot;/&gt;&lt;wsp:rsid wsp:val=&quot;00AA2A7A&quot;/&gt;&lt;wsp:rsid wsp:val=&quot;00AA2C54&quot;/&gt;&lt;wsp:rsid wsp:val=&quot;00AA2C7C&quot;/&gt;&lt;wsp:rsid wsp:val=&quot;00AA2FDC&quot;/&gt;&lt;wsp:rsid wsp:val=&quot;00AA301C&quot;/&gt;&lt;wsp:rsid wsp:val=&quot;00AA3123&quot;/&gt;&lt;wsp:rsid wsp:val=&quot;00AA3277&quot;/&gt;&lt;wsp:rsid wsp:val=&quot;00AA36ED&quot;/&gt;&lt;wsp:rsid wsp:val=&quot;00AA3CAE&quot;/&gt;&lt;wsp:rsid wsp:val=&quot;00AA3EC7&quot;/&gt;&lt;wsp:rsid wsp:val=&quot;00AA3EEB&quot;/&gt;&lt;wsp:rsid wsp:val=&quot;00AA3F73&quot;/&gt;&lt;wsp:rsid wsp:val=&quot;00AA4117&quot;/&gt;&lt;wsp:rsid wsp:val=&quot;00AA4185&quot;/&gt;&lt;wsp:rsid wsp:val=&quot;00AA41A9&quot;/&gt;&lt;wsp:rsid wsp:val=&quot;00AA44C0&quot;/&gt;&lt;wsp:rsid wsp:val=&quot;00AA4538&quot;/&gt;&lt;wsp:rsid wsp:val=&quot;00AA456B&quot;/&gt;&lt;wsp:rsid wsp:val=&quot;00AA4DD9&quot;/&gt;&lt;wsp:rsid wsp:val=&quot;00AA4EB0&quot;/&gt;&lt;wsp:rsid wsp:val=&quot;00AA5071&quot;/&gt;&lt;wsp:rsid wsp:val=&quot;00AA585C&quot;/&gt;&lt;wsp:rsid wsp:val=&quot;00AA5915&quot;/&gt;&lt;wsp:rsid wsp:val=&quot;00AA596B&quot;/&gt;&lt;wsp:rsid wsp:val=&quot;00AA5CED&quot;/&gt;&lt;wsp:rsid wsp:val=&quot;00AA5E71&quot;/&gt;&lt;wsp:rsid wsp:val=&quot;00AA6110&quot;/&gt;&lt;wsp:rsid wsp:val=&quot;00AA6161&quot;/&gt;&lt;wsp:rsid wsp:val=&quot;00AA62C5&quot;/&gt;&lt;wsp:rsid wsp:val=&quot;00AA651B&quot;/&gt;&lt;wsp:rsid wsp:val=&quot;00AA6683&quot;/&gt;&lt;wsp:rsid wsp:val=&quot;00AA6746&quot;/&gt;&lt;wsp:rsid wsp:val=&quot;00AA6A0D&quot;/&gt;&lt;wsp:rsid wsp:val=&quot;00AA6A9B&quot;/&gt;&lt;wsp:rsid wsp:val=&quot;00AA6BB7&quot;/&gt;&lt;wsp:rsid wsp:val=&quot;00AA6CC6&quot;/&gt;&lt;wsp:rsid wsp:val=&quot;00AA709B&quot;/&gt;&lt;wsp:rsid wsp:val=&quot;00AA7103&quot;/&gt;&lt;wsp:rsid wsp:val=&quot;00AA7533&quot;/&gt;&lt;wsp:rsid wsp:val=&quot;00AA75D0&quot;/&gt;&lt;wsp:rsid wsp:val=&quot;00AA77F9&quot;/&gt;&lt;wsp:rsid wsp:val=&quot;00AA7836&quot;/&gt;&lt;wsp:rsid wsp:val=&quot;00AA7839&quot;/&gt;&lt;wsp:rsid wsp:val=&quot;00AA7A36&quot;/&gt;&lt;wsp:rsid wsp:val=&quot;00AA7C9F&quot;/&gt;&lt;wsp:rsid wsp:val=&quot;00AA7D6C&quot;/&gt;&lt;wsp:rsid wsp:val=&quot;00AB03CA&quot;/&gt;&lt;wsp:rsid wsp:val=&quot;00AB0425&quot;/&gt;&lt;wsp:rsid wsp:val=&quot;00AB0465&quot;/&gt;&lt;wsp:rsid wsp:val=&quot;00AB0F61&quot;/&gt;&lt;wsp:rsid wsp:val=&quot;00AB102D&quot;/&gt;&lt;wsp:rsid wsp:val=&quot;00AB13F5&quot;/&gt;&lt;wsp:rsid wsp:val=&quot;00AB1646&quot;/&gt;&lt;wsp:rsid wsp:val=&quot;00AB184F&quot;/&gt;&lt;wsp:rsid wsp:val=&quot;00AB1B46&quot;/&gt;&lt;wsp:rsid wsp:val=&quot;00AB1BB2&quot;/&gt;&lt;wsp:rsid wsp:val=&quot;00AB1FBD&quot;/&gt;&lt;wsp:rsid wsp:val=&quot;00AB22B1&quot;/&gt;&lt;wsp:rsid wsp:val=&quot;00AB2848&quot;/&gt;&lt;wsp:rsid wsp:val=&quot;00AB2860&quot;/&gt;&lt;wsp:rsid wsp:val=&quot;00AB28ED&quot;/&gt;&lt;wsp:rsid wsp:val=&quot;00AB28FE&quot;/&gt;&lt;wsp:rsid wsp:val=&quot;00AB2A01&quot;/&gt;&lt;wsp:rsid wsp:val=&quot;00AB2B06&quot;/&gt;&lt;wsp:rsid wsp:val=&quot;00AB2C69&quot;/&gt;&lt;wsp:rsid wsp:val=&quot;00AB2D4A&quot;/&gt;&lt;wsp:rsid wsp:val=&quot;00AB31D5&quot;/&gt;&lt;wsp:rsid wsp:val=&quot;00AB3216&quot;/&gt;&lt;wsp:rsid wsp:val=&quot;00AB3488&quot;/&gt;&lt;wsp:rsid wsp:val=&quot;00AB3810&quot;/&gt;&lt;wsp:rsid wsp:val=&quot;00AB3C85&quot;/&gt;&lt;wsp:rsid wsp:val=&quot;00AB3DEB&quot;/&gt;&lt;wsp:rsid wsp:val=&quot;00AB3F5E&quot;/&gt;&lt;wsp:rsid wsp:val=&quot;00AB3FEE&quot;/&gt;&lt;wsp:rsid wsp:val=&quot;00AB43DC&quot;/&gt;&lt;wsp:rsid wsp:val=&quot;00AB44CE&quot;/&gt;&lt;wsp:rsid wsp:val=&quot;00AB4765&quot;/&gt;&lt;wsp:rsid wsp:val=&quot;00AB499A&quot;/&gt;&lt;wsp:rsid wsp:val=&quot;00AB4D7F&quot;/&gt;&lt;wsp:rsid wsp:val=&quot;00AB545F&quot;/&gt;&lt;wsp:rsid wsp:val=&quot;00AB56DC&quot;/&gt;&lt;wsp:rsid wsp:val=&quot;00AB5A88&quot;/&gt;&lt;wsp:rsid wsp:val=&quot;00AB5C03&quot;/&gt;&lt;wsp:rsid wsp:val=&quot;00AB5CCF&quot;/&gt;&lt;wsp:rsid wsp:val=&quot;00AB60A5&quot;/&gt;&lt;wsp:rsid wsp:val=&quot;00AB679D&quot;/&gt;&lt;wsp:rsid wsp:val=&quot;00AB6884&quot;/&gt;&lt;wsp:rsid wsp:val=&quot;00AB6977&quot;/&gt;&lt;wsp:rsid wsp:val=&quot;00AB6A28&quot;/&gt;&lt;wsp:rsid wsp:val=&quot;00AB6D7E&quot;/&gt;&lt;wsp:rsid wsp:val=&quot;00AB6E6C&quot;/&gt;&lt;wsp:rsid wsp:val=&quot;00AB771C&quot;/&gt;&lt;wsp:rsid wsp:val=&quot;00AB78E9&quot;/&gt;&lt;wsp:rsid wsp:val=&quot;00AB7DDD&quot;/&gt;&lt;wsp:rsid wsp:val=&quot;00AC03A9&quot;/&gt;&lt;wsp:rsid wsp:val=&quot;00AC0549&quot;/&gt;&lt;wsp:rsid wsp:val=&quot;00AC07BB&quot;/&gt;&lt;wsp:rsid wsp:val=&quot;00AC0C19&quot;/&gt;&lt;wsp:rsid wsp:val=&quot;00AC0DED&quot;/&gt;&lt;wsp:rsid wsp:val=&quot;00AC1234&quot;/&gt;&lt;wsp:rsid wsp:val=&quot;00AC1486&quot;/&gt;&lt;wsp:rsid wsp:val=&quot;00AC149E&quot;/&gt;&lt;wsp:rsid wsp:val=&quot;00AC151E&quot;/&gt;&lt;wsp:rsid wsp:val=&quot;00AC1528&quot;/&gt;&lt;wsp:rsid wsp:val=&quot;00AC15C5&quot;/&gt;&lt;wsp:rsid wsp:val=&quot;00AC16EE&quot;/&gt;&lt;wsp:rsid wsp:val=&quot;00AC1B90&quot;/&gt;&lt;wsp:rsid wsp:val=&quot;00AC1BD5&quot;/&gt;&lt;wsp:rsid wsp:val=&quot;00AC1D26&quot;/&gt;&lt;wsp:rsid wsp:val=&quot;00AC1F58&quot;/&gt;&lt;wsp:rsid wsp:val=&quot;00AC1F85&quot;/&gt;&lt;wsp:rsid wsp:val=&quot;00AC20C7&quot;/&gt;&lt;wsp:rsid wsp:val=&quot;00AC2340&quot;/&gt;&lt;wsp:rsid wsp:val=&quot;00AC23C4&quot;/&gt;&lt;wsp:rsid wsp:val=&quot;00AC25A1&quot;/&gt;&lt;wsp:rsid wsp:val=&quot;00AC2790&quot;/&gt;&lt;wsp:rsid wsp:val=&quot;00AC2944&quot;/&gt;&lt;wsp:rsid wsp:val=&quot;00AC29F6&quot;/&gt;&lt;wsp:rsid wsp:val=&quot;00AC2E5A&quot;/&gt;&lt;wsp:rsid wsp:val=&quot;00AC3048&quot;/&gt;&lt;wsp:rsid wsp:val=&quot;00AC308F&quot;/&gt;&lt;wsp:rsid wsp:val=&quot;00AC31E2&quot;/&gt;&lt;wsp:rsid wsp:val=&quot;00AC35C3&quot;/&gt;&lt;wsp:rsid wsp:val=&quot;00AC37D2&quot;/&gt;&lt;wsp:rsid wsp:val=&quot;00AC3829&quot;/&gt;&lt;wsp:rsid wsp:val=&quot;00AC3890&quot;/&gt;&lt;wsp:rsid wsp:val=&quot;00AC3A05&quot;/&gt;&lt;wsp:rsid wsp:val=&quot;00AC44D5&quot;/&gt;&lt;wsp:rsid wsp:val=&quot;00AC4573&quot;/&gt;&lt;wsp:rsid wsp:val=&quot;00AC45CF&quot;/&gt;&lt;wsp:rsid wsp:val=&quot;00AC471A&quot;/&gt;&lt;wsp:rsid wsp:val=&quot;00AC493B&quot;/&gt;&lt;wsp:rsid wsp:val=&quot;00AC4B76&quot;/&gt;&lt;wsp:rsid wsp:val=&quot;00AC4D0F&quot;/&gt;&lt;wsp:rsid wsp:val=&quot;00AC509D&quot;/&gt;&lt;wsp:rsid wsp:val=&quot;00AC5199&quot;/&gt;&lt;wsp:rsid wsp:val=&quot;00AC52AE&quot;/&gt;&lt;wsp:rsid wsp:val=&quot;00AC537E&quot;/&gt;&lt;wsp:rsid wsp:val=&quot;00AC53F2&quot;/&gt;&lt;wsp:rsid wsp:val=&quot;00AC54AA&quot;/&gt;&lt;wsp:rsid wsp:val=&quot;00AC5632&quot;/&gt;&lt;wsp:rsid wsp:val=&quot;00AC5657&quot;/&gt;&lt;wsp:rsid wsp:val=&quot;00AC570B&quot;/&gt;&lt;wsp:rsid wsp:val=&quot;00AC57D7&quot;/&gt;&lt;wsp:rsid wsp:val=&quot;00AC57E3&quot;/&gt;&lt;wsp:rsid wsp:val=&quot;00AC5AE6&quot;/&gt;&lt;wsp:rsid wsp:val=&quot;00AC5D52&quot;/&gt;&lt;wsp:rsid wsp:val=&quot;00AC5E14&quot;/&gt;&lt;wsp:rsid wsp:val=&quot;00AC6071&quot;/&gt;&lt;wsp:rsid wsp:val=&quot;00AC65EE&quot;/&gt;&lt;wsp:rsid wsp:val=&quot;00AC66F8&quot;/&gt;&lt;wsp:rsid wsp:val=&quot;00AC6763&quot;/&gt;&lt;wsp:rsid wsp:val=&quot;00AC68BA&quot;/&gt;&lt;wsp:rsid wsp:val=&quot;00AC6A11&quot;/&gt;&lt;wsp:rsid wsp:val=&quot;00AC6D2C&quot;/&gt;&lt;wsp:rsid wsp:val=&quot;00AC6E1E&quot;/&gt;&lt;wsp:rsid wsp:val=&quot;00AC6E30&quot;/&gt;&lt;wsp:rsid wsp:val=&quot;00AC6E8E&quot;/&gt;&lt;wsp:rsid wsp:val=&quot;00AC7095&quot;/&gt;&lt;wsp:rsid wsp:val=&quot;00AC736B&quot;/&gt;&lt;wsp:rsid wsp:val=&quot;00AC7509&quot;/&gt;&lt;wsp:rsid wsp:val=&quot;00AC76D4&quot;/&gt;&lt;wsp:rsid wsp:val=&quot;00AC783A&quot;/&gt;&lt;wsp:rsid wsp:val=&quot;00AC7BFC&quot;/&gt;&lt;wsp:rsid wsp:val=&quot;00AC7C45&quot;/&gt;&lt;wsp:rsid wsp:val=&quot;00AC7D19&quot;/&gt;&lt;wsp:rsid wsp:val=&quot;00AC7EDA&quot;/&gt;&lt;wsp:rsid wsp:val=&quot;00AD011D&quot;/&gt;&lt;wsp:rsid wsp:val=&quot;00AD024A&quot;/&gt;&lt;wsp:rsid wsp:val=&quot;00AD0B68&quot;/&gt;&lt;wsp:rsid wsp:val=&quot;00AD0FFC&quot;/&gt;&lt;wsp:rsid wsp:val=&quot;00AD108F&quot;/&gt;&lt;wsp:rsid wsp:val=&quot;00AD123F&quot;/&gt;&lt;wsp:rsid wsp:val=&quot;00AD12EC&quot;/&gt;&lt;wsp:rsid wsp:val=&quot;00AD1424&quot;/&gt;&lt;wsp:rsid wsp:val=&quot;00AD1491&quot;/&gt;&lt;wsp:rsid wsp:val=&quot;00AD18A3&quot;/&gt;&lt;wsp:rsid wsp:val=&quot;00AD1936&quot;/&gt;&lt;wsp:rsid wsp:val=&quot;00AD193A&quot;/&gt;&lt;wsp:rsid wsp:val=&quot;00AD1A59&quot;/&gt;&lt;wsp:rsid wsp:val=&quot;00AD1CF2&quot;/&gt;&lt;wsp:rsid wsp:val=&quot;00AD1E58&quot;/&gt;&lt;wsp:rsid wsp:val=&quot;00AD1EDE&quot;/&gt;&lt;wsp:rsid wsp:val=&quot;00AD1FD0&quot;/&gt;&lt;wsp:rsid wsp:val=&quot;00AD2132&quot;/&gt;&lt;wsp:rsid wsp:val=&quot;00AD219E&quot;/&gt;&lt;wsp:rsid wsp:val=&quot;00AD21B2&quot;/&gt;&lt;wsp:rsid wsp:val=&quot;00AD2261&quot;/&gt;&lt;wsp:rsid wsp:val=&quot;00AD2310&quot;/&gt;&lt;wsp:rsid wsp:val=&quot;00AD23E2&quot;/&gt;&lt;wsp:rsid wsp:val=&quot;00AD244F&quot;/&gt;&lt;wsp:rsid wsp:val=&quot;00AD2460&quot;/&gt;&lt;wsp:rsid wsp:val=&quot;00AD27BA&quot;/&gt;&lt;wsp:rsid wsp:val=&quot;00AD2836&quot;/&gt;&lt;wsp:rsid wsp:val=&quot;00AD2B0A&quot;/&gt;&lt;wsp:rsid wsp:val=&quot;00AD2F67&quot;/&gt;&lt;wsp:rsid wsp:val=&quot;00AD2FEB&quot;/&gt;&lt;wsp:rsid wsp:val=&quot;00AD35C5&quot;/&gt;&lt;wsp:rsid wsp:val=&quot;00AD3B1D&quot;/&gt;&lt;wsp:rsid wsp:val=&quot;00AD3CAA&quot;/&gt;&lt;wsp:rsid wsp:val=&quot;00AD40D2&quot;/&gt;&lt;wsp:rsid wsp:val=&quot;00AD431D&quot;/&gt;&lt;wsp:rsid wsp:val=&quot;00AD43F7&quot;/&gt;&lt;wsp:rsid wsp:val=&quot;00AD4426&quot;/&gt;&lt;wsp:rsid wsp:val=&quot;00AD45CC&quot;/&gt;&lt;wsp:rsid wsp:val=&quot;00AD46BF&quot;/&gt;&lt;wsp:rsid wsp:val=&quot;00AD4CC3&quot;/&gt;&lt;wsp:rsid wsp:val=&quot;00AD4CFD&quot;/&gt;&lt;wsp:rsid wsp:val=&quot;00AD4EB0&quot;/&gt;&lt;wsp:rsid wsp:val=&quot;00AD5154&quot;/&gt;&lt;wsp:rsid wsp:val=&quot;00AD5415&quot;/&gt;&lt;wsp:rsid wsp:val=&quot;00AD5627&quot;/&gt;&lt;wsp:rsid wsp:val=&quot;00AD57A6&quot;/&gt;&lt;wsp:rsid wsp:val=&quot;00AD5838&quot;/&gt;&lt;wsp:rsid wsp:val=&quot;00AD58E5&quot;/&gt;&lt;wsp:rsid wsp:val=&quot;00AD5B1D&quot;/&gt;&lt;wsp:rsid wsp:val=&quot;00AD6136&quot;/&gt;&lt;wsp:rsid wsp:val=&quot;00AD629A&quot;/&gt;&lt;wsp:rsid wsp:val=&quot;00AD64AE&quot;/&gt;&lt;wsp:rsid wsp:val=&quot;00AD670B&quot;/&gt;&lt;wsp:rsid wsp:val=&quot;00AD6847&quot;/&gt;&lt;wsp:rsid wsp:val=&quot;00AD6953&quot;/&gt;&lt;wsp:rsid wsp:val=&quot;00AD6A82&quot;/&gt;&lt;wsp:rsid wsp:val=&quot;00AD717A&quot;/&gt;&lt;wsp:rsid wsp:val=&quot;00AD7240&quot;/&gt;&lt;wsp:rsid wsp:val=&quot;00AD76E0&quot;/&gt;&lt;wsp:rsid wsp:val=&quot;00AD7BBF&quot;/&gt;&lt;wsp:rsid wsp:val=&quot;00AD7D6E&quot;/&gt;&lt;wsp:rsid wsp:val=&quot;00AE02BF&quot;/&gt;&lt;wsp:rsid wsp:val=&quot;00AE03E7&quot;/&gt;&lt;wsp:rsid wsp:val=&quot;00AE0491&quot;/&gt;&lt;wsp:rsid wsp:val=&quot;00AE04C1&quot;/&gt;&lt;wsp:rsid wsp:val=&quot;00AE0535&quot;/&gt;&lt;wsp:rsid wsp:val=&quot;00AE08EB&quot;/&gt;&lt;wsp:rsid wsp:val=&quot;00AE0931&quot;/&gt;&lt;wsp:rsid wsp:val=&quot;00AE0ADC&quot;/&gt;&lt;wsp:rsid wsp:val=&quot;00AE11EE&quot;/&gt;&lt;wsp:rsid wsp:val=&quot;00AE11F0&quot;/&gt;&lt;wsp:rsid wsp:val=&quot;00AE145D&quot;/&gt;&lt;wsp:rsid wsp:val=&quot;00AE158A&quot;/&gt;&lt;wsp:rsid wsp:val=&quot;00AE1635&quot;/&gt;&lt;wsp:rsid wsp:val=&quot;00AE168D&quot;/&gt;&lt;wsp:rsid wsp:val=&quot;00AE1D0F&quot;/&gt;&lt;wsp:rsid wsp:val=&quot;00AE2597&quot;/&gt;&lt;wsp:rsid wsp:val=&quot;00AE2630&quot;/&gt;&lt;wsp:rsid wsp:val=&quot;00AE26E8&quot;/&gt;&lt;wsp:rsid wsp:val=&quot;00AE2995&quot;/&gt;&lt;wsp:rsid wsp:val=&quot;00AE3160&quot;/&gt;&lt;wsp:rsid wsp:val=&quot;00AE31C0&quot;/&gt;&lt;wsp:rsid wsp:val=&quot;00AE33C1&quot;/&gt;&lt;wsp:rsid wsp:val=&quot;00AE36B6&quot;/&gt;&lt;wsp:rsid wsp:val=&quot;00AE370A&quot;/&gt;&lt;wsp:rsid wsp:val=&quot;00AE374A&quot;/&gt;&lt;wsp:rsid wsp:val=&quot;00AE3C02&quot;/&gt;&lt;wsp:rsid wsp:val=&quot;00AE3CB0&quot;/&gt;&lt;wsp:rsid wsp:val=&quot;00AE41F8&quot;/&gt;&lt;wsp:rsid wsp:val=&quot;00AE426F&quot;/&gt;&lt;wsp:rsid wsp:val=&quot;00AE4325&quot;/&gt;&lt;wsp:rsid wsp:val=&quot;00AE4332&quot;/&gt;&lt;wsp:rsid wsp:val=&quot;00AE4705&quot;/&gt;&lt;wsp:rsid wsp:val=&quot;00AE4875&quot;/&gt;&lt;wsp:rsid wsp:val=&quot;00AE488C&quot;/&gt;&lt;wsp:rsid wsp:val=&quot;00AE4893&quot;/&gt;&lt;wsp:rsid wsp:val=&quot;00AE4CDC&quot;/&gt;&lt;wsp:rsid wsp:val=&quot;00AE5038&quot;/&gt;&lt;wsp:rsid wsp:val=&quot;00AE5166&quot;/&gt;&lt;wsp:rsid wsp:val=&quot;00AE5244&quot;/&gt;&lt;wsp:rsid wsp:val=&quot;00AE52EE&quot;/&gt;&lt;wsp:rsid wsp:val=&quot;00AE5458&quot;/&gt;&lt;wsp:rsid wsp:val=&quot;00AE5A6E&quot;/&gt;&lt;wsp:rsid wsp:val=&quot;00AE5D5E&quot;/&gt;&lt;wsp:rsid wsp:val=&quot;00AE5E7B&quot;/&gt;&lt;wsp:rsid wsp:val=&quot;00AE5F58&quot;/&gt;&lt;wsp:rsid wsp:val=&quot;00AE622C&quot;/&gt;&lt;wsp:rsid wsp:val=&quot;00AE632E&quot;/&gt;&lt;wsp:rsid wsp:val=&quot;00AE64CE&quot;/&gt;&lt;wsp:rsid wsp:val=&quot;00AE6544&quot;/&gt;&lt;wsp:rsid wsp:val=&quot;00AE675F&quot;/&gt;&lt;wsp:rsid wsp:val=&quot;00AE6AC7&quot;/&gt;&lt;wsp:rsid wsp:val=&quot;00AE75B2&quot;/&gt;&lt;wsp:rsid wsp:val=&quot;00AE75B6&quot;/&gt;&lt;wsp:rsid wsp:val=&quot;00AE7813&quot;/&gt;&lt;wsp:rsid wsp:val=&quot;00AE788C&quot;/&gt;&lt;wsp:rsid wsp:val=&quot;00AE7A7D&quot;/&gt;&lt;wsp:rsid wsp:val=&quot;00AE7CB5&quot;/&gt;&lt;wsp:rsid wsp:val=&quot;00AE7DFA&quot;/&gt;&lt;wsp:rsid wsp:val=&quot;00AF005C&quot;/&gt;&lt;wsp:rsid wsp:val=&quot;00AF012A&quot;/&gt;&lt;wsp:rsid wsp:val=&quot;00AF0230&quot;/&gt;&lt;wsp:rsid wsp:val=&quot;00AF0383&quot;/&gt;&lt;wsp:rsid wsp:val=&quot;00AF03A2&quot;/&gt;&lt;wsp:rsid wsp:val=&quot;00AF07B8&quot;/&gt;&lt;wsp:rsid wsp:val=&quot;00AF0BFD&quot;/&gt;&lt;wsp:rsid wsp:val=&quot;00AF101B&quot;/&gt;&lt;wsp:rsid wsp:val=&quot;00AF11CE&quot;/&gt;&lt;wsp:rsid wsp:val=&quot;00AF11FF&quot;/&gt;&lt;wsp:rsid wsp:val=&quot;00AF1213&quot;/&gt;&lt;wsp:rsid wsp:val=&quot;00AF124B&quot;/&gt;&lt;wsp:rsid wsp:val=&quot;00AF1355&quot;/&gt;&lt;wsp:rsid wsp:val=&quot;00AF139A&quot;/&gt;&lt;wsp:rsid wsp:val=&quot;00AF13BB&quot;/&gt;&lt;wsp:rsid wsp:val=&quot;00AF1895&quot;/&gt;&lt;wsp:rsid wsp:val=&quot;00AF18F2&quot;/&gt;&lt;wsp:rsid wsp:val=&quot;00AF192B&quot;/&gt;&lt;wsp:rsid wsp:val=&quot;00AF19FA&quot;/&gt;&lt;wsp:rsid wsp:val=&quot;00AF1B3F&quot;/&gt;&lt;wsp:rsid wsp:val=&quot;00AF1BD1&quot;/&gt;&lt;wsp:rsid wsp:val=&quot;00AF1C86&quot;/&gt;&lt;wsp:rsid wsp:val=&quot;00AF1D6D&quot;/&gt;&lt;wsp:rsid wsp:val=&quot;00AF1DC5&quot;/&gt;&lt;wsp:rsid wsp:val=&quot;00AF1DE0&quot;/&gt;&lt;wsp:rsid wsp:val=&quot;00AF2033&quot;/&gt;&lt;wsp:rsid wsp:val=&quot;00AF2082&quot;/&gt;&lt;wsp:rsid wsp:val=&quot;00AF221F&quot;/&gt;&lt;wsp:rsid wsp:val=&quot;00AF23DC&quot;/&gt;&lt;wsp:rsid wsp:val=&quot;00AF28EE&quot;/&gt;&lt;wsp:rsid wsp:val=&quot;00AF2D2F&quot;/&gt;&lt;wsp:rsid wsp:val=&quot;00AF2E27&quot;/&gt;&lt;wsp:rsid wsp:val=&quot;00AF370D&quot;/&gt;&lt;wsp:rsid wsp:val=&quot;00AF3851&quot;/&gt;&lt;wsp:rsid wsp:val=&quot;00AF38AD&quot;/&gt;&lt;wsp:rsid wsp:val=&quot;00AF38B1&quot;/&gt;&lt;wsp:rsid wsp:val=&quot;00AF3BA4&quot;/&gt;&lt;wsp:rsid wsp:val=&quot;00AF3BB5&quot;/&gt;&lt;wsp:rsid wsp:val=&quot;00AF3CDB&quot;/&gt;&lt;wsp:rsid wsp:val=&quot;00AF3EB0&quot;/&gt;&lt;wsp:rsid wsp:val=&quot;00AF3EDB&quot;/&gt;&lt;wsp:rsid wsp:val=&quot;00AF40B0&quot;/&gt;&lt;wsp:rsid wsp:val=&quot;00AF4318&quot;/&gt;&lt;wsp:rsid wsp:val=&quot;00AF436D&quot;/&gt;&lt;wsp:rsid wsp:val=&quot;00AF4417&quot;/&gt;&lt;wsp:rsid wsp:val=&quot;00AF4461&quot;/&gt;&lt;wsp:rsid wsp:val=&quot;00AF44A8&quot;/&gt;&lt;wsp:rsid wsp:val=&quot;00AF44CE&quot;/&gt;&lt;wsp:rsid wsp:val=&quot;00AF48A8&quot;/&gt;&lt;wsp:rsid wsp:val=&quot;00AF4A61&quot;/&gt;&lt;wsp:rsid wsp:val=&quot;00AF4CA3&quot;/&gt;&lt;wsp:rsid wsp:val=&quot;00AF4CCC&quot;/&gt;&lt;wsp:rsid wsp:val=&quot;00AF4E5C&quot;/&gt;&lt;wsp:rsid wsp:val=&quot;00AF4E8F&quot;/&gt;&lt;wsp:rsid wsp:val=&quot;00AF51F3&quot;/&gt;&lt;wsp:rsid wsp:val=&quot;00AF57EF&quot;/&gt;&lt;wsp:rsid wsp:val=&quot;00AF59F7&quot;/&gt;&lt;wsp:rsid wsp:val=&quot;00AF5C76&quot;/&gt;&lt;wsp:rsid wsp:val=&quot;00AF5E86&quot;/&gt;&lt;wsp:rsid wsp:val=&quot;00AF6115&quot;/&gt;&lt;wsp:rsid wsp:val=&quot;00AF616A&quot;/&gt;&lt;wsp:rsid wsp:val=&quot;00AF624A&quot;/&gt;&lt;wsp:rsid wsp:val=&quot;00AF67E7&quot;/&gt;&lt;wsp:rsid wsp:val=&quot;00AF67F7&quot;/&gt;&lt;wsp:rsid wsp:val=&quot;00AF6921&quot;/&gt;&lt;wsp:rsid wsp:val=&quot;00AF699E&quot;/&gt;&lt;wsp:rsid wsp:val=&quot;00AF6B86&quot;/&gt;&lt;wsp:rsid wsp:val=&quot;00AF6CF5&quot;/&gt;&lt;wsp:rsid wsp:val=&quot;00AF6EA1&quot;/&gt;&lt;wsp:rsid wsp:val=&quot;00AF6EC2&quot;/&gt;&lt;wsp:rsid wsp:val=&quot;00AF732F&quot;/&gt;&lt;wsp:rsid wsp:val=&quot;00AF7475&quot;/&gt;&lt;wsp:rsid wsp:val=&quot;00AF74FD&quot;/&gt;&lt;wsp:rsid wsp:val=&quot;00AF7564&quot;/&gt;&lt;wsp:rsid wsp:val=&quot;00AF770F&quot;/&gt;&lt;wsp:rsid wsp:val=&quot;00AF7A83&quot;/&gt;&lt;wsp:rsid wsp:val=&quot;00AF7B04&quot;/&gt;&lt;wsp:rsid wsp:val=&quot;00AF7CA2&quot;/&gt;&lt;wsp:rsid wsp:val=&quot;00AF7E29&quot;/&gt;&lt;wsp:rsid wsp:val=&quot;00AF7E33&quot;/&gt;&lt;wsp:rsid wsp:val=&quot;00AF7EEA&quot;/&gt;&lt;wsp:rsid wsp:val=&quot;00AF7F1B&quot;/&gt;&lt;wsp:rsid wsp:val=&quot;00B00024&quot;/&gt;&lt;wsp:rsid wsp:val=&quot;00B00114&quot;/&gt;&lt;wsp:rsid wsp:val=&quot;00B00160&quot;/&gt;&lt;wsp:rsid wsp:val=&quot;00B00575&quot;/&gt;&lt;wsp:rsid wsp:val=&quot;00B00C63&quot;/&gt;&lt;wsp:rsid wsp:val=&quot;00B00D14&quot;/&gt;&lt;wsp:rsid wsp:val=&quot;00B00FFE&quot;/&gt;&lt;wsp:rsid wsp:val=&quot;00B01506&quot;/&gt;&lt;wsp:rsid wsp:val=&quot;00B01C6E&quot;/&gt;&lt;wsp:rsid wsp:val=&quot;00B01F68&quot;/&gt;&lt;wsp:rsid wsp:val=&quot;00B0214D&quot;/&gt;&lt;wsp:rsid wsp:val=&quot;00B02360&quot;/&gt;&lt;wsp:rsid wsp:val=&quot;00B023B0&quot;/&gt;&lt;wsp:rsid wsp:val=&quot;00B02576&quot;/&gt;&lt;wsp:rsid wsp:val=&quot;00B02679&quot;/&gt;&lt;wsp:rsid wsp:val=&quot;00B02AC8&quot;/&gt;&lt;wsp:rsid wsp:val=&quot;00B02B68&quot;/&gt;&lt;wsp:rsid wsp:val=&quot;00B02BD7&quot;/&gt;&lt;wsp:rsid wsp:val=&quot;00B02CD5&quot;/&gt;&lt;wsp:rsid wsp:val=&quot;00B033E5&quot;/&gt;&lt;wsp:rsid wsp:val=&quot;00B03826&quot;/&gt;&lt;wsp:rsid wsp:val=&quot;00B038A2&quot;/&gt;&lt;wsp:rsid wsp:val=&quot;00B03A00&quot;/&gt;&lt;wsp:rsid wsp:val=&quot;00B03BC7&quot;/&gt;&lt;wsp:rsid wsp:val=&quot;00B03C4E&quot;/&gt;&lt;wsp:rsid wsp:val=&quot;00B04168&quot;/&gt;&lt;wsp:rsid wsp:val=&quot;00B041A9&quot;/&gt;&lt;wsp:rsid wsp:val=&quot;00B044BF&quot;/&gt;&lt;wsp:rsid wsp:val=&quot;00B04980&quot;/&gt;&lt;wsp:rsid wsp:val=&quot;00B04C85&quot;/&gt;&lt;wsp:rsid wsp:val=&quot;00B05309&quot;/&gt;&lt;wsp:rsid wsp:val=&quot;00B053AD&quot;/&gt;&lt;wsp:rsid wsp:val=&quot;00B05499&quot;/&gt;&lt;wsp:rsid wsp:val=&quot;00B05561&quot;/&gt;&lt;wsp:rsid wsp:val=&quot;00B055B5&quot;/&gt;&lt;wsp:rsid wsp:val=&quot;00B05B69&quot;/&gt;&lt;wsp:rsid wsp:val=&quot;00B05BFB&quot;/&gt;&lt;wsp:rsid wsp:val=&quot;00B05C61&quot;/&gt;&lt;wsp:rsid wsp:val=&quot;00B05F9A&quot;/&gt;&lt;wsp:rsid wsp:val=&quot;00B060D7&quot;/&gt;&lt;wsp:rsid wsp:val=&quot;00B06143&quot;/&gt;&lt;wsp:rsid wsp:val=&quot;00B06417&quot;/&gt;&lt;wsp:rsid wsp:val=&quot;00B06931&quot;/&gt;&lt;wsp:rsid wsp:val=&quot;00B0698C&quot;/&gt;&lt;wsp:rsid wsp:val=&quot;00B072B3&quot;/&gt;&lt;wsp:rsid wsp:val=&quot;00B072FF&quot;/&gt;&lt;wsp:rsid wsp:val=&quot;00B07455&quot;/&gt;&lt;wsp:rsid wsp:val=&quot;00B074CC&quot;/&gt;&lt;wsp:rsid wsp:val=&quot;00B076D0&quot;/&gt;&lt;wsp:rsid wsp:val=&quot;00B079E1&quot;/&gt;&lt;wsp:rsid wsp:val=&quot;00B07A26&quot;/&gt;&lt;wsp:rsid wsp:val=&quot;00B07B82&quot;/&gt;&lt;wsp:rsid wsp:val=&quot;00B07E07&quot;/&gt;&lt;wsp:rsid wsp:val=&quot;00B07FB6&quot;/&gt;&lt;wsp:rsid wsp:val=&quot;00B1006B&quot;/&gt;&lt;wsp:rsid wsp:val=&quot;00B1021C&quot;/&gt;&lt;wsp:rsid wsp:val=&quot;00B1029D&quot;/&gt;&lt;wsp:rsid wsp:val=&quot;00B10481&quot;/&gt;&lt;wsp:rsid wsp:val=&quot;00B104C2&quot;/&gt;&lt;wsp:rsid wsp:val=&quot;00B1061D&quot;/&gt;&lt;wsp:rsid wsp:val=&quot;00B109EE&quot;/&gt;&lt;wsp:rsid wsp:val=&quot;00B10CD2&quot;/&gt;&lt;wsp:rsid wsp:val=&quot;00B10DEA&quot;/&gt;&lt;wsp:rsid wsp:val=&quot;00B10EEE&quot;/&gt;&lt;wsp:rsid wsp:val=&quot;00B11757&quot;/&gt;&lt;wsp:rsid wsp:val=&quot;00B119A9&quot;/&gt;&lt;wsp:rsid wsp:val=&quot;00B11AB6&quot;/&gt;&lt;wsp:rsid wsp:val=&quot;00B11BE2&quot;/&gt;&lt;wsp:rsid wsp:val=&quot;00B11D18&quot;/&gt;&lt;wsp:rsid wsp:val=&quot;00B11EC2&quot;/&gt;&lt;wsp:rsid wsp:val=&quot;00B11FB4&quot;/&gt;&lt;wsp:rsid wsp:val=&quot;00B1238A&quot;/&gt;&lt;wsp:rsid wsp:val=&quot;00B124C9&quot;/&gt;&lt;wsp:rsid wsp:val=&quot;00B1297D&quot;/&gt;&lt;wsp:rsid wsp:val=&quot;00B12F61&quot;/&gt;&lt;wsp:rsid wsp:val=&quot;00B132CB&quot;/&gt;&lt;wsp:rsid wsp:val=&quot;00B13377&quot;/&gt;&lt;wsp:rsid wsp:val=&quot;00B13675&quot;/&gt;&lt;wsp:rsid wsp:val=&quot;00B13836&quot;/&gt;&lt;wsp:rsid wsp:val=&quot;00B13ABA&quot;/&gt;&lt;wsp:rsid wsp:val=&quot;00B13AE5&quot;/&gt;&lt;wsp:rsid wsp:val=&quot;00B13E91&quot;/&gt;&lt;wsp:rsid wsp:val=&quot;00B1406C&quot;/&gt;&lt;wsp:rsid wsp:val=&quot;00B140B3&quot;/&gt;&lt;wsp:rsid wsp:val=&quot;00B14263&quot;/&gt;&lt;wsp:rsid wsp:val=&quot;00B144E9&quot;/&gt;&lt;wsp:rsid wsp:val=&quot;00B14588&quot;/&gt;&lt;wsp:rsid wsp:val=&quot;00B14685&quot;/&gt;&lt;wsp:rsid wsp:val=&quot;00B14868&quot;/&gt;&lt;wsp:rsid wsp:val=&quot;00B14AD2&quot;/&gt;&lt;wsp:rsid wsp:val=&quot;00B14CA8&quot;/&gt;&lt;wsp:rsid wsp:val=&quot;00B14D5D&quot;/&gt;&lt;wsp:rsid wsp:val=&quot;00B14D60&quot;/&gt;&lt;wsp:rsid wsp:val=&quot;00B14D87&quot;/&gt;&lt;wsp:rsid wsp:val=&quot;00B14E61&quot;/&gt;&lt;wsp:rsid wsp:val=&quot;00B14FB8&quot;/&gt;&lt;wsp:rsid wsp:val=&quot;00B1511D&quot;/&gt;&lt;wsp:rsid wsp:val=&quot;00B152C2&quot;/&gt;&lt;wsp:rsid wsp:val=&quot;00B152D5&quot;/&gt;&lt;wsp:rsid wsp:val=&quot;00B15322&quot;/&gt;&lt;wsp:rsid wsp:val=&quot;00B15801&quot;/&gt;&lt;wsp:rsid wsp:val=&quot;00B15B47&quot;/&gt;&lt;wsp:rsid wsp:val=&quot;00B15B93&quot;/&gt;&lt;wsp:rsid wsp:val=&quot;00B16698&quot;/&gt;&lt;wsp:rsid wsp:val=&quot;00B167F5&quot;/&gt;&lt;wsp:rsid wsp:val=&quot;00B1685C&quot;/&gt;&lt;wsp:rsid wsp:val=&quot;00B169F9&quot;/&gt;&lt;wsp:rsid wsp:val=&quot;00B16A3D&quot;/&gt;&lt;wsp:rsid wsp:val=&quot;00B16D5A&quot;/&gt;&lt;wsp:rsid wsp:val=&quot;00B17179&quot;/&gt;&lt;wsp:rsid wsp:val=&quot;00B17188&quot;/&gt;&lt;wsp:rsid wsp:val=&quot;00B175D0&quot;/&gt;&lt;wsp:rsid wsp:val=&quot;00B177CE&quot;/&gt;&lt;wsp:rsid wsp:val=&quot;00B178D7&quot;/&gt;&lt;wsp:rsid wsp:val=&quot;00B179CE&quot;/&gt;&lt;wsp:rsid wsp:val=&quot;00B17A65&quot;/&gt;&lt;wsp:rsid wsp:val=&quot;00B17D1D&quot;/&gt;&lt;wsp:rsid wsp:val=&quot;00B17E60&quot;/&gt;&lt;wsp:rsid wsp:val=&quot;00B2042E&quot;/&gt;&lt;wsp:rsid wsp:val=&quot;00B206CD&quot;/&gt;&lt;wsp:rsid wsp:val=&quot;00B209A5&quot;/&gt;&lt;wsp:rsid wsp:val=&quot;00B20BC9&quot;/&gt;&lt;wsp:rsid wsp:val=&quot;00B20EEF&quot;/&gt;&lt;wsp:rsid wsp:val=&quot;00B211AA&quot;/&gt;&lt;wsp:rsid wsp:val=&quot;00B215AB&quot;/&gt;&lt;wsp:rsid wsp:val=&quot;00B218DF&quot;/&gt;&lt;wsp:rsid wsp:val=&quot;00B21C29&quot;/&gt;&lt;wsp:rsid wsp:val=&quot;00B21CA2&quot;/&gt;&lt;wsp:rsid wsp:val=&quot;00B21DE5&quot;/&gt;&lt;wsp:rsid wsp:val=&quot;00B21EAB&quot;/&gt;&lt;wsp:rsid wsp:val=&quot;00B21EC2&quot;/&gt;&lt;wsp:rsid wsp:val=&quot;00B22345&quot;/&gt;&lt;wsp:rsid wsp:val=&quot;00B22472&quot;/&gt;&lt;wsp:rsid wsp:val=&quot;00B2263A&quot;/&gt;&lt;wsp:rsid wsp:val=&quot;00B22778&quot;/&gt;&lt;wsp:rsid wsp:val=&quot;00B22EE7&quot;/&gt;&lt;wsp:rsid wsp:val=&quot;00B23067&quot;/&gt;&lt;wsp:rsid wsp:val=&quot;00B238F2&quot;/&gt;&lt;wsp:rsid wsp:val=&quot;00B23965&quot;/&gt;&lt;wsp:rsid wsp:val=&quot;00B23A53&quot;/&gt;&lt;wsp:rsid wsp:val=&quot;00B23ABF&quot;/&gt;&lt;wsp:rsid wsp:val=&quot;00B23C0F&quot;/&gt;&lt;wsp:rsid wsp:val=&quot;00B23FB6&quot;/&gt;&lt;wsp:rsid wsp:val=&quot;00B24475&quot;/&gt;&lt;wsp:rsid wsp:val=&quot;00B24D79&quot;/&gt;&lt;wsp:rsid wsp:val=&quot;00B24DF3&quot;/&gt;&lt;wsp:rsid wsp:val=&quot;00B24F49&quot;/&gt;&lt;wsp:rsid wsp:val=&quot;00B251F6&quot;/&gt;&lt;wsp:rsid wsp:val=&quot;00B25402&quot;/&gt;&lt;wsp:rsid wsp:val=&quot;00B256BC&quot;/&gt;&lt;wsp:rsid wsp:val=&quot;00B260E9&quot;/&gt;&lt;wsp:rsid wsp:val=&quot;00B26489&quot;/&gt;&lt;wsp:rsid wsp:val=&quot;00B265AB&quot;/&gt;&lt;wsp:rsid wsp:val=&quot;00B2667F&quot;/&gt;&lt;wsp:rsid wsp:val=&quot;00B26715&quot;/&gt;&lt;wsp:rsid wsp:val=&quot;00B26905&quot;/&gt;&lt;wsp:rsid wsp:val=&quot;00B27283&quot;/&gt;&lt;wsp:rsid wsp:val=&quot;00B272DA&quot;/&gt;&lt;wsp:rsid wsp:val=&quot;00B273DB&quot;/&gt;&lt;wsp:rsid wsp:val=&quot;00B27538&quot;/&gt;&lt;wsp:rsid wsp:val=&quot;00B27987&quot;/&gt;&lt;wsp:rsid wsp:val=&quot;00B27ADA&quot;/&gt;&lt;wsp:rsid wsp:val=&quot;00B27BD8&quot;/&gt;&lt;wsp:rsid wsp:val=&quot;00B30675&quot;/&gt;&lt;wsp:rsid wsp:val=&quot;00B30818&quot;/&gt;&lt;wsp:rsid wsp:val=&quot;00B30AEE&quot;/&gt;&lt;wsp:rsid wsp:val=&quot;00B30C7C&quot;/&gt;&lt;wsp:rsid wsp:val=&quot;00B31CEE&quot;/&gt;&lt;wsp:rsid wsp:val=&quot;00B31F76&quot;/&gt;&lt;wsp:rsid wsp:val=&quot;00B32354&quot;/&gt;&lt;wsp:rsid wsp:val=&quot;00B32CA3&quot;/&gt;&lt;wsp:rsid wsp:val=&quot;00B33088&quot;/&gt;&lt;wsp:rsid wsp:val=&quot;00B33356&quot;/&gt;&lt;wsp:rsid wsp:val=&quot;00B337EF&quot;/&gt;&lt;wsp:rsid wsp:val=&quot;00B3381A&quot;/&gt;&lt;wsp:rsid wsp:val=&quot;00B33874&quot;/&gt;&lt;wsp:rsid wsp:val=&quot;00B339C5&quot;/&gt;&lt;wsp:rsid wsp:val=&quot;00B33A18&quot;/&gt;&lt;wsp:rsid wsp:val=&quot;00B33A93&quot;/&gt;&lt;wsp:rsid wsp:val=&quot;00B33BAC&quot;/&gt;&lt;wsp:rsid wsp:val=&quot;00B33C19&quot;/&gt;&lt;wsp:rsid wsp:val=&quot;00B3412C&quot;/&gt;&lt;wsp:rsid wsp:val=&quot;00B34164&quot;/&gt;&lt;wsp:rsid wsp:val=&quot;00B34762&quot;/&gt;&lt;wsp:rsid wsp:val=&quot;00B34A62&quot;/&gt;&lt;wsp:rsid wsp:val=&quot;00B34AC1&quot;/&gt;&lt;wsp:rsid wsp:val=&quot;00B34AD5&quot;/&gt;&lt;wsp:rsid wsp:val=&quot;00B34C3D&quot;/&gt;&lt;wsp:rsid wsp:val=&quot;00B34DB1&quot;/&gt;&lt;wsp:rsid wsp:val=&quot;00B34DD8&quot;/&gt;&lt;wsp:rsid wsp:val=&quot;00B34E97&quot;/&gt;&lt;wsp:rsid wsp:val=&quot;00B356EE&quot;/&gt;&lt;wsp:rsid wsp:val=&quot;00B3585D&quot;/&gt;&lt;wsp:rsid wsp:val=&quot;00B35916&quot;/&gt;&lt;wsp:rsid wsp:val=&quot;00B359CC&quot;/&gt;&lt;wsp:rsid wsp:val=&quot;00B35C89&quot;/&gt;&lt;wsp:rsid wsp:val=&quot;00B35D7D&quot;/&gt;&lt;wsp:rsid wsp:val=&quot;00B35E24&quot;/&gt;&lt;wsp:rsid wsp:val=&quot;00B36084&quot;/&gt;&lt;wsp:rsid wsp:val=&quot;00B36268&quot;/&gt;&lt;wsp:rsid wsp:val=&quot;00B3675F&quot;/&gt;&lt;wsp:rsid wsp:val=&quot;00B368E3&quot;/&gt;&lt;wsp:rsid wsp:val=&quot;00B36983&quot;/&gt;&lt;wsp:rsid wsp:val=&quot;00B36A05&quot;/&gt;&lt;wsp:rsid wsp:val=&quot;00B36D5A&quot;/&gt;&lt;wsp:rsid wsp:val=&quot;00B374DB&quot;/&gt;&lt;wsp:rsid wsp:val=&quot;00B376E4&quot;/&gt;&lt;wsp:rsid wsp:val=&quot;00B378B4&quot;/&gt;&lt;wsp:rsid wsp:val=&quot;00B37B88&quot;/&gt;&lt;wsp:rsid wsp:val=&quot;00B37E68&quot;/&gt;&lt;wsp:rsid wsp:val=&quot;00B37F70&quot;/&gt;&lt;wsp:rsid wsp:val=&quot;00B4010C&quot;/&gt;&lt;wsp:rsid wsp:val=&quot;00B404B2&quot;/&gt;&lt;wsp:rsid wsp:val=&quot;00B4084C&quot;/&gt;&lt;wsp:rsid wsp:val=&quot;00B4086E&quot;/&gt;&lt;wsp:rsid wsp:val=&quot;00B40874&quot;/&gt;&lt;wsp:rsid wsp:val=&quot;00B4107B&quot;/&gt;&lt;wsp:rsid wsp:val=&quot;00B411BB&quot;/&gt;&lt;wsp:rsid wsp:val=&quot;00B4174E&quot;/&gt;&lt;wsp:rsid wsp:val=&quot;00B41B0F&quot;/&gt;&lt;wsp:rsid wsp:val=&quot;00B41C15&quot;/&gt;&lt;wsp:rsid wsp:val=&quot;00B41FA1&quot;/&gt;&lt;wsp:rsid wsp:val=&quot;00B421DC&quot;/&gt;&lt;wsp:rsid wsp:val=&quot;00B4229E&quot;/&gt;&lt;wsp:rsid wsp:val=&quot;00B42310&quot;/&gt;&lt;wsp:rsid wsp:val=&quot;00B42821&quot;/&gt;&lt;wsp:rsid wsp:val=&quot;00B42F82&quot;/&gt;&lt;wsp:rsid wsp:val=&quot;00B43513&quot;/&gt;&lt;wsp:rsid wsp:val=&quot;00B43627&quot;/&gt;&lt;wsp:rsid wsp:val=&quot;00B43A9F&quot;/&gt;&lt;wsp:rsid wsp:val=&quot;00B43AB0&quot;/&gt;&lt;wsp:rsid wsp:val=&quot;00B43D0D&quot;/&gt;&lt;wsp:rsid wsp:val=&quot;00B442C8&quot;/&gt;&lt;wsp:rsid wsp:val=&quot;00B44350&quot;/&gt;&lt;wsp:rsid wsp:val=&quot;00B4449F&quot;/&gt;&lt;wsp:rsid wsp:val=&quot;00B445B6&quot;/&gt;&lt;wsp:rsid wsp:val=&quot;00B44B7B&quot;/&gt;&lt;wsp:rsid wsp:val=&quot;00B44B9B&quot;/&gt;&lt;wsp:rsid wsp:val=&quot;00B44D30&quot;/&gt;&lt;wsp:rsid wsp:val=&quot;00B4501F&quot;/&gt;&lt;wsp:rsid wsp:val=&quot;00B45254&quot;/&gt;&lt;wsp:rsid wsp:val=&quot;00B452BC&quot;/&gt;&lt;wsp:rsid wsp:val=&quot;00B4540D&quot;/&gt;&lt;wsp:rsid wsp:val=&quot;00B458FD&quot;/&gt;&lt;wsp:rsid wsp:val=&quot;00B45924&quot;/&gt;&lt;wsp:rsid wsp:val=&quot;00B45DF3&quot;/&gt;&lt;wsp:rsid wsp:val=&quot;00B45F96&quot;/&gt;&lt;wsp:rsid wsp:val=&quot;00B46508&quot;/&gt;&lt;wsp:rsid wsp:val=&quot;00B468E9&quot;/&gt;&lt;wsp:rsid wsp:val=&quot;00B46B82&quot;/&gt;&lt;wsp:rsid wsp:val=&quot;00B46D18&quot;/&gt;&lt;wsp:rsid wsp:val=&quot;00B46FC4&quot;/&gt;&lt;wsp:rsid wsp:val=&quot;00B4700C&quot;/&gt;&lt;wsp:rsid wsp:val=&quot;00B476DB&quot;/&gt;&lt;wsp:rsid wsp:val=&quot;00B47703&quot;/&gt;&lt;wsp:rsid wsp:val=&quot;00B479B3&quot;/&gt;&lt;wsp:rsid wsp:val=&quot;00B47A35&quot;/&gt;&lt;wsp:rsid wsp:val=&quot;00B47C92&quot;/&gt;&lt;wsp:rsid wsp:val=&quot;00B47C99&quot;/&gt;&lt;wsp:rsid wsp:val=&quot;00B47F1E&quot;/&gt;&lt;wsp:rsid wsp:val=&quot;00B502D6&quot;/&gt;&lt;wsp:rsid wsp:val=&quot;00B504E0&quot;/&gt;&lt;wsp:rsid wsp:val=&quot;00B5080C&quot;/&gt;&lt;wsp:rsid wsp:val=&quot;00B50887&quot;/&gt;&lt;wsp:rsid wsp:val=&quot;00B50903&quot;/&gt;&lt;wsp:rsid wsp:val=&quot;00B50910&quot;/&gt;&lt;wsp:rsid wsp:val=&quot;00B50D25&quot;/&gt;&lt;wsp:rsid wsp:val=&quot;00B50EDC&quot;/&gt;&lt;wsp:rsid wsp:val=&quot;00B511BB&quot;/&gt;&lt;wsp:rsid wsp:val=&quot;00B511DC&quot;/&gt;&lt;wsp:rsid wsp:val=&quot;00B51272&quot;/&gt;&lt;wsp:rsid wsp:val=&quot;00B51448&quot;/&gt;&lt;wsp:rsid wsp:val=&quot;00B514F6&quot;/&gt;&lt;wsp:rsid wsp:val=&quot;00B5159B&quot;/&gt;&lt;wsp:rsid wsp:val=&quot;00B51A68&quot;/&gt;&lt;wsp:rsid wsp:val=&quot;00B51BB6&quot;/&gt;&lt;wsp:rsid wsp:val=&quot;00B51C5B&quot;/&gt;&lt;wsp:rsid wsp:val=&quot;00B5219F&quot;/&gt;&lt;wsp:rsid wsp:val=&quot;00B5246D&quot;/&gt;&lt;wsp:rsid wsp:val=&quot;00B525DA&quot;/&gt;&lt;wsp:rsid wsp:val=&quot;00B52F04&quot;/&gt;&lt;wsp:rsid wsp:val=&quot;00B53214&quot;/&gt;&lt;wsp:rsid wsp:val=&quot;00B533B3&quot;/&gt;&lt;wsp:rsid wsp:val=&quot;00B53582&quot;/&gt;&lt;wsp:rsid wsp:val=&quot;00B535D5&quot;/&gt;&lt;wsp:rsid wsp:val=&quot;00B5384A&quot;/&gt;&lt;wsp:rsid wsp:val=&quot;00B538A1&quot;/&gt;&lt;wsp:rsid wsp:val=&quot;00B53B1B&quot;/&gt;&lt;wsp:rsid wsp:val=&quot;00B53DAB&quot;/&gt;&lt;wsp:rsid wsp:val=&quot;00B53EDA&quot;/&gt;&lt;wsp:rsid wsp:val=&quot;00B540AD&quot;/&gt;&lt;wsp:rsid wsp:val=&quot;00B54727&quot;/&gt;&lt;wsp:rsid wsp:val=&quot;00B54984&quot;/&gt;&lt;wsp:rsid wsp:val=&quot;00B54A9A&quot;/&gt;&lt;wsp:rsid wsp:val=&quot;00B55219&quot;/&gt;&lt;wsp:rsid wsp:val=&quot;00B5525B&quot;/&gt;&lt;wsp:rsid wsp:val=&quot;00B55268&quot;/&gt;&lt;wsp:rsid wsp:val=&quot;00B5529A&quot;/&gt;&lt;wsp:rsid wsp:val=&quot;00B5529B&quot;/&gt;&lt;wsp:rsid wsp:val=&quot;00B559DE&quot;/&gt;&lt;wsp:rsid wsp:val=&quot;00B55C58&quot;/&gt;&lt;wsp:rsid wsp:val=&quot;00B55CD5&quot;/&gt;&lt;wsp:rsid wsp:val=&quot;00B55D16&quot;/&gt;&lt;wsp:rsid wsp:val=&quot;00B55ECA&quot;/&gt;&lt;wsp:rsid wsp:val=&quot;00B56019&quot;/&gt;&lt;wsp:rsid wsp:val=&quot;00B5637E&quot;/&gt;&lt;wsp:rsid wsp:val=&quot;00B5643F&quot;/&gt;&lt;wsp:rsid wsp:val=&quot;00B5661F&quot;/&gt;&lt;wsp:rsid wsp:val=&quot;00B566F6&quot;/&gt;&lt;wsp:rsid wsp:val=&quot;00B56A57&quot;/&gt;&lt;wsp:rsid wsp:val=&quot;00B56E72&quot;/&gt;&lt;wsp:rsid wsp:val=&quot;00B5703C&quot;/&gt;&lt;wsp:rsid wsp:val=&quot;00B5706B&quot;/&gt;&lt;wsp:rsid wsp:val=&quot;00B57122&quot;/&gt;&lt;wsp:rsid wsp:val=&quot;00B5765B&quot;/&gt;&lt;wsp:rsid wsp:val=&quot;00B5770F&quot;/&gt;&lt;wsp:rsid wsp:val=&quot;00B57818&quot;/&gt;&lt;wsp:rsid wsp:val=&quot;00B57881&quot;/&gt;&lt;wsp:rsid wsp:val=&quot;00B57AB5&quot;/&gt;&lt;wsp:rsid wsp:val=&quot;00B57AF7&quot;/&gt;&lt;wsp:rsid wsp:val=&quot;00B57F27&quot;/&gt;&lt;wsp:rsid wsp:val=&quot;00B57F91&quot;/&gt;&lt;wsp:rsid wsp:val=&quot;00B60225&quot;/&gt;&lt;wsp:rsid wsp:val=&quot;00B60483&quot;/&gt;&lt;wsp:rsid wsp:val=&quot;00B60597&quot;/&gt;&lt;wsp:rsid wsp:val=&quot;00B607C7&quot;/&gt;&lt;wsp:rsid wsp:val=&quot;00B608B5&quot;/&gt;&lt;wsp:rsid wsp:val=&quot;00B60B2A&quot;/&gt;&lt;wsp:rsid wsp:val=&quot;00B60B87&quot;/&gt;&lt;wsp:rsid wsp:val=&quot;00B60BAC&quot;/&gt;&lt;wsp:rsid wsp:val=&quot;00B60C76&quot;/&gt;&lt;wsp:rsid wsp:val=&quot;00B611EC&quot;/&gt;&lt;wsp:rsid wsp:val=&quot;00B61558&quot;/&gt;&lt;wsp:rsid wsp:val=&quot;00B6172E&quot;/&gt;&lt;wsp:rsid wsp:val=&quot;00B61846&quot;/&gt;&lt;wsp:rsid wsp:val=&quot;00B6185C&quot;/&gt;&lt;wsp:rsid wsp:val=&quot;00B61ADC&quot;/&gt;&lt;wsp:rsid wsp:val=&quot;00B61F80&quot;/&gt;&lt;wsp:rsid wsp:val=&quot;00B6208E&quot;/&gt;&lt;wsp:rsid wsp:val=&quot;00B622AC&quot;/&gt;&lt;wsp:rsid wsp:val=&quot;00B6252D&quot;/&gt;&lt;wsp:rsid wsp:val=&quot;00B62706&quot;/&gt;&lt;wsp:rsid wsp:val=&quot;00B6274F&quot;/&gt;&lt;wsp:rsid wsp:val=&quot;00B62A91&quot;/&gt;&lt;wsp:rsid wsp:val=&quot;00B62C7B&quot;/&gt;&lt;wsp:rsid wsp:val=&quot;00B62EA8&quot;/&gt;&lt;wsp:rsid wsp:val=&quot;00B635C9&quot;/&gt;&lt;wsp:rsid wsp:val=&quot;00B6363E&quot;/&gt;&lt;wsp:rsid wsp:val=&quot;00B63855&quot;/&gt;&lt;wsp:rsid wsp:val=&quot;00B638E7&quot;/&gt;&lt;wsp:rsid wsp:val=&quot;00B639F7&quot;/&gt;&lt;wsp:rsid wsp:val=&quot;00B63A57&quot;/&gt;&lt;wsp:rsid wsp:val=&quot;00B64341&quot;/&gt;&lt;wsp:rsid wsp:val=&quot;00B643B7&quot;/&gt;&lt;wsp:rsid wsp:val=&quot;00B64BF1&quot;/&gt;&lt;wsp:rsid wsp:val=&quot;00B64C65&quot;/&gt;&lt;wsp:rsid wsp:val=&quot;00B64E71&quot;/&gt;&lt;wsp:rsid wsp:val=&quot;00B65508&quot;/&gt;&lt;wsp:rsid wsp:val=&quot;00B6605A&quot;/&gt;&lt;wsp:rsid wsp:val=&quot;00B666CE&quot;/&gt;&lt;wsp:rsid wsp:val=&quot;00B6683E&quot;/&gt;&lt;wsp:rsid wsp:val=&quot;00B66D33&quot;/&gt;&lt;wsp:rsid wsp:val=&quot;00B67015&quot;/&gt;&lt;wsp:rsid wsp:val=&quot;00B6765A&quot;/&gt;&lt;wsp:rsid wsp:val=&quot;00B676A3&quot;/&gt;&lt;wsp:rsid wsp:val=&quot;00B67D3C&quot;/&gt;&lt;wsp:rsid wsp:val=&quot;00B67D83&quot;/&gt;&lt;wsp:rsid wsp:val=&quot;00B70646&quot;/&gt;&lt;wsp:rsid wsp:val=&quot;00B70653&quot;/&gt;&lt;wsp:rsid wsp:val=&quot;00B706AE&quot;/&gt;&lt;wsp:rsid wsp:val=&quot;00B709D5&quot;/&gt;&lt;wsp:rsid wsp:val=&quot;00B709F4&quot;/&gt;&lt;wsp:rsid wsp:val=&quot;00B70C21&quot;/&gt;&lt;wsp:rsid wsp:val=&quot;00B70CBD&quot;/&gt;&lt;wsp:rsid wsp:val=&quot;00B70E42&quot;/&gt;&lt;wsp:rsid wsp:val=&quot;00B70EEE&quot;/&gt;&lt;wsp:rsid wsp:val=&quot;00B710F9&quot;/&gt;&lt;wsp:rsid wsp:val=&quot;00B71A21&quot;/&gt;&lt;wsp:rsid wsp:val=&quot;00B71A4F&quot;/&gt;&lt;wsp:rsid wsp:val=&quot;00B71BAF&quot;/&gt;&lt;wsp:rsid wsp:val=&quot;00B71C6D&quot;/&gt;&lt;wsp:rsid wsp:val=&quot;00B71D4D&quot;/&gt;&lt;wsp:rsid wsp:val=&quot;00B72089&quot;/&gt;&lt;wsp:rsid wsp:val=&quot;00B7263E&quot;/&gt;&lt;wsp:rsid wsp:val=&quot;00B726DF&quot;/&gt;&lt;wsp:rsid wsp:val=&quot;00B727CE&quot;/&gt;&lt;wsp:rsid wsp:val=&quot;00B72ADB&quot;/&gt;&lt;wsp:rsid wsp:val=&quot;00B72D10&quot;/&gt;&lt;wsp:rsid wsp:val=&quot;00B72EA1&quot;/&gt;&lt;wsp:rsid wsp:val=&quot;00B73311&quot;/&gt;&lt;wsp:rsid wsp:val=&quot;00B736E3&quot;/&gt;&lt;wsp:rsid wsp:val=&quot;00B738FD&quot;/&gt;&lt;wsp:rsid wsp:val=&quot;00B739B3&quot;/&gt;&lt;wsp:rsid wsp:val=&quot;00B73DF2&quot;/&gt;&lt;wsp:rsid wsp:val=&quot;00B73E77&quot;/&gt;&lt;wsp:rsid wsp:val=&quot;00B73FDF&quot;/&gt;&lt;wsp:rsid wsp:val=&quot;00B74142&quot;/&gt;&lt;wsp:rsid wsp:val=&quot;00B74508&quot;/&gt;&lt;wsp:rsid wsp:val=&quot;00B74626&quot;/&gt;&lt;wsp:rsid wsp:val=&quot;00B74745&quot;/&gt;&lt;wsp:rsid wsp:val=&quot;00B74EDD&quot;/&gt;&lt;wsp:rsid wsp:val=&quot;00B74F9A&quot;/&gt;&lt;wsp:rsid wsp:val=&quot;00B751EC&quot;/&gt;&lt;wsp:rsid wsp:val=&quot;00B755AF&quot;/&gt;&lt;wsp:rsid wsp:val=&quot;00B75A66&quot;/&gt;&lt;wsp:rsid wsp:val=&quot;00B760CC&quot;/&gt;&lt;wsp:rsid wsp:val=&quot;00B760D6&quot;/&gt;&lt;wsp:rsid wsp:val=&quot;00B76110&quot;/&gt;&lt;wsp:rsid wsp:val=&quot;00B761FC&quot;/&gt;&lt;wsp:rsid wsp:val=&quot;00B762DC&quot;/&gt;&lt;wsp:rsid wsp:val=&quot;00B76555&quot;/&gt;&lt;wsp:rsid wsp:val=&quot;00B7657A&quot;/&gt;&lt;wsp:rsid wsp:val=&quot;00B76902&quot;/&gt;&lt;wsp:rsid wsp:val=&quot;00B76C72&quot;/&gt;&lt;wsp:rsid wsp:val=&quot;00B76FD1&quot;/&gt;&lt;wsp:rsid wsp:val=&quot;00B77024&quot;/&gt;&lt;wsp:rsid wsp:val=&quot;00B770DA&quot;/&gt;&lt;wsp:rsid wsp:val=&quot;00B772B0&quot;/&gt;&lt;wsp:rsid wsp:val=&quot;00B77493&quot;/&gt;&lt;wsp:rsid wsp:val=&quot;00B77735&quot;/&gt;&lt;wsp:rsid wsp:val=&quot;00B77985&quot;/&gt;&lt;wsp:rsid wsp:val=&quot;00B77A30&quot;/&gt;&lt;wsp:rsid wsp:val=&quot;00B77B97&quot;/&gt;&lt;wsp:rsid wsp:val=&quot;00B77C52&quot;/&gt;&lt;wsp:rsid wsp:val=&quot;00B77D84&quot;/&gt;&lt;wsp:rsid wsp:val=&quot;00B77E8D&quot;/&gt;&lt;wsp:rsid wsp:val=&quot;00B77F88&quot;/&gt;&lt;wsp:rsid wsp:val=&quot;00B804F0&quot;/&gt;&lt;wsp:rsid wsp:val=&quot;00B80723&quot;/&gt;&lt;wsp:rsid wsp:val=&quot;00B80C20&quot;/&gt;&lt;wsp:rsid wsp:val=&quot;00B80FB4&quot;/&gt;&lt;wsp:rsid wsp:val=&quot;00B816B9&quot;/&gt;&lt;wsp:rsid wsp:val=&quot;00B81E91&quot;/&gt;&lt;wsp:rsid wsp:val=&quot;00B82276&quot;/&gt;&lt;wsp:rsid wsp:val=&quot;00B82519&quot;/&gt;&lt;wsp:rsid wsp:val=&quot;00B826FD&quot;/&gt;&lt;wsp:rsid wsp:val=&quot;00B82884&quot;/&gt;&lt;wsp:rsid wsp:val=&quot;00B82B06&quot;/&gt;&lt;wsp:rsid wsp:val=&quot;00B82D24&quot;/&gt;&lt;wsp:rsid wsp:val=&quot;00B8388C&quot;/&gt;&lt;wsp:rsid wsp:val=&quot;00B838DE&quot;/&gt;&lt;wsp:rsid wsp:val=&quot;00B83B3C&quot;/&gt;&lt;wsp:rsid wsp:val=&quot;00B83CAA&quot;/&gt;&lt;wsp:rsid wsp:val=&quot;00B83DE6&quot;/&gt;&lt;wsp:rsid wsp:val=&quot;00B83E94&quot;/&gt;&lt;wsp:rsid wsp:val=&quot;00B8426B&quot;/&gt;&lt;wsp:rsid wsp:val=&quot;00B842C3&quot;/&gt;&lt;wsp:rsid wsp:val=&quot;00B842C7&quot;/&gt;&lt;wsp:rsid wsp:val=&quot;00B8456A&quot;/&gt;&lt;wsp:rsid wsp:val=&quot;00B845C1&quot;/&gt;&lt;wsp:rsid wsp:val=&quot;00B84790&quot;/&gt;&lt;wsp:rsid wsp:val=&quot;00B84A09&quot;/&gt;&lt;wsp:rsid wsp:val=&quot;00B84CA3&quot;/&gt;&lt;wsp:rsid wsp:val=&quot;00B84F31&quot;/&gt;&lt;wsp:rsid wsp:val=&quot;00B84FC9&quot;/&gt;&lt;wsp:rsid wsp:val=&quot;00B850C9&quot;/&gt;&lt;wsp:rsid wsp:val=&quot;00B85343&quot;/&gt;&lt;wsp:rsid wsp:val=&quot;00B853AC&quot;/&gt;&lt;wsp:rsid wsp:val=&quot;00B853BE&quot;/&gt;&lt;wsp:rsid wsp:val=&quot;00B85A37&quot;/&gt;&lt;wsp:rsid wsp:val=&quot;00B85B59&quot;/&gt;&lt;wsp:rsid wsp:val=&quot;00B85DCB&quot;/&gt;&lt;wsp:rsid wsp:val=&quot;00B8618F&quot;/&gt;&lt;wsp:rsid wsp:val=&quot;00B8642B&quot;/&gt;&lt;wsp:rsid wsp:val=&quot;00B8656D&quot;/&gt;&lt;wsp:rsid wsp:val=&quot;00B866AA&quot;/&gt;&lt;wsp:rsid wsp:val=&quot;00B86ED7&quot;/&gt;&lt;wsp:rsid wsp:val=&quot;00B87010&quot;/&gt;&lt;wsp:rsid wsp:val=&quot;00B87348&quot;/&gt;&lt;wsp:rsid wsp:val=&quot;00B87352&quot;/&gt;&lt;wsp:rsid wsp:val=&quot;00B87517&quot;/&gt;&lt;wsp:rsid wsp:val=&quot;00B87DF8&quot;/&gt;&lt;wsp:rsid wsp:val=&quot;00B9015A&quot;/&gt;&lt;wsp:rsid wsp:val=&quot;00B9054E&quot;/&gt;&lt;wsp:rsid wsp:val=&quot;00B905E7&quot;/&gt;&lt;wsp:rsid wsp:val=&quot;00B90DA9&quot;/&gt;&lt;wsp:rsid wsp:val=&quot;00B90F88&quot;/&gt;&lt;wsp:rsid wsp:val=&quot;00B90FA5&quot;/&gt;&lt;wsp:rsid wsp:val=&quot;00B91102&quot;/&gt;&lt;wsp:rsid wsp:val=&quot;00B91424&quot;/&gt;&lt;wsp:rsid wsp:val=&quot;00B91510&quot;/&gt;&lt;wsp:rsid wsp:val=&quot;00B91776&quot;/&gt;&lt;wsp:rsid wsp:val=&quot;00B91A54&quot;/&gt;&lt;wsp:rsid wsp:val=&quot;00B9218F&quot;/&gt;&lt;wsp:rsid wsp:val=&quot;00B9225A&quot;/&gt;&lt;wsp:rsid wsp:val=&quot;00B92473&quot;/&gt;&lt;wsp:rsid wsp:val=&quot;00B92C6C&quot;/&gt;&lt;wsp:rsid wsp:val=&quot;00B93156&quot;/&gt;&lt;wsp:rsid wsp:val=&quot;00B931C8&quot;/&gt;&lt;wsp:rsid wsp:val=&quot;00B93382&quot;/&gt;&lt;wsp:rsid wsp:val=&quot;00B938F7&quot;/&gt;&lt;wsp:rsid wsp:val=&quot;00B93FB2&quot;/&gt;&lt;wsp:rsid wsp:val=&quot;00B94099&quot;/&gt;&lt;wsp:rsid wsp:val=&quot;00B94133&quot;/&gt;&lt;wsp:rsid wsp:val=&quot;00B94A18&quot;/&gt;&lt;wsp:rsid wsp:val=&quot;00B94B58&quot;/&gt;&lt;wsp:rsid wsp:val=&quot;00B95336&quot;/&gt;&lt;wsp:rsid wsp:val=&quot;00B95609&quot;/&gt;&lt;wsp:rsid wsp:val=&quot;00B95C2F&quot;/&gt;&lt;wsp:rsid wsp:val=&quot;00B95E1A&quot;/&gt;&lt;wsp:rsid wsp:val=&quot;00B95F49&quot;/&gt;&lt;wsp:rsid wsp:val=&quot;00B96007&quot;/&gt;&lt;wsp:rsid wsp:val=&quot;00B9621D&quot;/&gt;&lt;wsp:rsid wsp:val=&quot;00B963FE&quot;/&gt;&lt;wsp:rsid wsp:val=&quot;00B96567&quot;/&gt;&lt;wsp:rsid wsp:val=&quot;00B96812&quot;/&gt;&lt;wsp:rsid wsp:val=&quot;00B96C1E&quot;/&gt;&lt;wsp:rsid wsp:val=&quot;00B9701E&quot;/&gt;&lt;wsp:rsid wsp:val=&quot;00B97030&quot;/&gt;&lt;wsp:rsid wsp:val=&quot;00B97369&quot;/&gt;&lt;wsp:rsid wsp:val=&quot;00B9780B&quot;/&gt;&lt;wsp:rsid wsp:val=&quot;00B97875&quot;/&gt;&lt;wsp:rsid wsp:val=&quot;00B978BE&quot;/&gt;&lt;wsp:rsid wsp:val=&quot;00B97C2E&quot;/&gt;&lt;wsp:rsid wsp:val=&quot;00B97C88&quot;/&gt;&lt;wsp:rsid wsp:val=&quot;00BA00A6&quot;/&gt;&lt;wsp:rsid wsp:val=&quot;00BA00E5&quot;/&gt;&lt;wsp:rsid wsp:val=&quot;00BA0406&quot;/&gt;&lt;wsp:rsid wsp:val=&quot;00BA06DA&quot;/&gt;&lt;wsp:rsid wsp:val=&quot;00BA080D&quot;/&gt;&lt;wsp:rsid wsp:val=&quot;00BA0A82&quot;/&gt;&lt;wsp:rsid wsp:val=&quot;00BA0B25&quot;/&gt;&lt;wsp:rsid wsp:val=&quot;00BA0F2C&quot;/&gt;&lt;wsp:rsid wsp:val=&quot;00BA11BA&quot;/&gt;&lt;wsp:rsid wsp:val=&quot;00BA12FD&quot;/&gt;&lt;wsp:rsid wsp:val=&quot;00BA15CD&quot;/&gt;&lt;wsp:rsid wsp:val=&quot;00BA17BD&quot;/&gt;&lt;wsp:rsid wsp:val=&quot;00BA1910&quot;/&gt;&lt;wsp:rsid wsp:val=&quot;00BA1AB3&quot;/&gt;&lt;wsp:rsid wsp:val=&quot;00BA1C75&quot;/&gt;&lt;wsp:rsid wsp:val=&quot;00BA1C9C&quot;/&gt;&lt;wsp:rsid wsp:val=&quot;00BA1C9F&quot;/&gt;&lt;wsp:rsid wsp:val=&quot;00BA1E3B&quot;/&gt;&lt;wsp:rsid wsp:val=&quot;00BA1EDD&quot;/&gt;&lt;wsp:rsid wsp:val=&quot;00BA278D&quot;/&gt;&lt;wsp:rsid wsp:val=&quot;00BA2813&quot;/&gt;&lt;wsp:rsid wsp:val=&quot;00BA2889&quot;/&gt;&lt;wsp:rsid wsp:val=&quot;00BA2B1D&quot;/&gt;&lt;wsp:rsid wsp:val=&quot;00BA2DB0&quot;/&gt;&lt;wsp:rsid wsp:val=&quot;00BA2E3C&quot;/&gt;&lt;wsp:rsid wsp:val=&quot;00BA2E58&quot;/&gt;&lt;wsp:rsid wsp:val=&quot;00BA31D8&quot;/&gt;&lt;wsp:rsid wsp:val=&quot;00BA322C&quot;/&gt;&lt;wsp:rsid wsp:val=&quot;00BA34E7&quot;/&gt;&lt;wsp:rsid wsp:val=&quot;00BA36EB&quot;/&gt;&lt;wsp:rsid wsp:val=&quot;00BA3C43&quot;/&gt;&lt;wsp:rsid wsp:val=&quot;00BA3C98&quot;/&gt;&lt;wsp:rsid wsp:val=&quot;00BA4179&quot;/&gt;&lt;wsp:rsid wsp:val=&quot;00BA41AE&quot;/&gt;&lt;wsp:rsid wsp:val=&quot;00BA4531&quot;/&gt;&lt;wsp:rsid wsp:val=&quot;00BA4732&quot;/&gt;&lt;wsp:rsid wsp:val=&quot;00BA486E&quot;/&gt;&lt;wsp:rsid wsp:val=&quot;00BA4889&quot;/&gt;&lt;wsp:rsid wsp:val=&quot;00BA49FC&quot;/&gt;&lt;wsp:rsid wsp:val=&quot;00BA4DD8&quot;/&gt;&lt;wsp:rsid wsp:val=&quot;00BA4FEA&quot;/&gt;&lt;wsp:rsid wsp:val=&quot;00BA51F6&quot;/&gt;&lt;wsp:rsid wsp:val=&quot;00BA5299&quot;/&gt;&lt;wsp:rsid wsp:val=&quot;00BA53ED&quot;/&gt;&lt;wsp:rsid wsp:val=&quot;00BA5615&quot;/&gt;&lt;wsp:rsid wsp:val=&quot;00BA5664&quot;/&gt;&lt;wsp:rsid wsp:val=&quot;00BA5689&quot;/&gt;&lt;wsp:rsid wsp:val=&quot;00BA5B42&quot;/&gt;&lt;wsp:rsid wsp:val=&quot;00BA5F02&quot;/&gt;&lt;wsp:rsid wsp:val=&quot;00BA6307&quot;/&gt;&lt;wsp:rsid wsp:val=&quot;00BA68C6&quot;/&gt;&lt;wsp:rsid wsp:val=&quot;00BA6ACB&quot;/&gt;&lt;wsp:rsid wsp:val=&quot;00BA6BE5&quot;/&gt;&lt;wsp:rsid wsp:val=&quot;00BA6D0F&quot;/&gt;&lt;wsp:rsid wsp:val=&quot;00BA6FB6&quot;/&gt;&lt;wsp:rsid wsp:val=&quot;00BA70C0&quot;/&gt;&lt;wsp:rsid wsp:val=&quot;00BA77D7&quot;/&gt;&lt;wsp:rsid wsp:val=&quot;00BA7D6E&quot;/&gt;&lt;wsp:rsid wsp:val=&quot;00BA7E10&quot;/&gt;&lt;wsp:rsid wsp:val=&quot;00BB000B&quot;/&gt;&lt;wsp:rsid wsp:val=&quot;00BB0238&quot;/&gt;&lt;wsp:rsid wsp:val=&quot;00BB0F4C&quot;/&gt;&lt;wsp:rsid wsp:val=&quot;00BB0FCD&quot;/&gt;&lt;wsp:rsid wsp:val=&quot;00BB0FD8&quot;/&gt;&lt;wsp:rsid wsp:val=&quot;00BB14DB&quot;/&gt;&lt;wsp:rsid wsp:val=&quot;00BB1932&quot;/&gt;&lt;wsp:rsid wsp:val=&quot;00BB19B6&quot;/&gt;&lt;wsp:rsid wsp:val=&quot;00BB1B41&quot;/&gt;&lt;wsp:rsid wsp:val=&quot;00BB1B9E&quot;/&gt;&lt;wsp:rsid wsp:val=&quot;00BB2038&quot;/&gt;&lt;wsp:rsid wsp:val=&quot;00BB207D&quot;/&gt;&lt;wsp:rsid wsp:val=&quot;00BB2268&quot;/&gt;&lt;wsp:rsid wsp:val=&quot;00BB2984&quot;/&gt;&lt;wsp:rsid wsp:val=&quot;00BB2D38&quot;/&gt;&lt;wsp:rsid wsp:val=&quot;00BB2EC5&quot;/&gt;&lt;wsp:rsid wsp:val=&quot;00BB302C&quot;/&gt;&lt;wsp:rsid wsp:val=&quot;00BB33D0&quot;/&gt;&lt;wsp:rsid wsp:val=&quot;00BB365A&quot;/&gt;&lt;wsp:rsid wsp:val=&quot;00BB36C3&quot;/&gt;&lt;wsp:rsid wsp:val=&quot;00BB3718&quot;/&gt;&lt;wsp:rsid wsp:val=&quot;00BB3818&quot;/&gt;&lt;wsp:rsid wsp:val=&quot;00BB39C9&quot;/&gt;&lt;wsp:rsid wsp:val=&quot;00BB3D85&quot;/&gt;&lt;wsp:rsid wsp:val=&quot;00BB3F22&quot;/&gt;&lt;wsp:rsid wsp:val=&quot;00BB4081&quot;/&gt;&lt;wsp:rsid wsp:val=&quot;00BB432A&quot;/&gt;&lt;wsp:rsid wsp:val=&quot;00BB4429&quot;/&gt;&lt;wsp:rsid wsp:val=&quot;00BB442E&quot;/&gt;&lt;wsp:rsid wsp:val=&quot;00BB44D5&quot;/&gt;&lt;wsp:rsid wsp:val=&quot;00BB488B&quot;/&gt;&lt;wsp:rsid wsp:val=&quot;00BB5050&quot;/&gt;&lt;wsp:rsid wsp:val=&quot;00BB52DF&quot;/&gt;&lt;wsp:rsid wsp:val=&quot;00BB53FE&quot;/&gt;&lt;wsp:rsid wsp:val=&quot;00BB54FB&quot;/&gt;&lt;wsp:rsid wsp:val=&quot;00BB5A3E&quot;/&gt;&lt;wsp:rsid wsp:val=&quot;00BB6260&quot;/&gt;&lt;wsp:rsid wsp:val=&quot;00BB639F&quot;/&gt;&lt;wsp:rsid wsp:val=&quot;00BB63BA&quot;/&gt;&lt;wsp:rsid wsp:val=&quot;00BB6B79&quot;/&gt;&lt;wsp:rsid wsp:val=&quot;00BB6C01&quot;/&gt;&lt;wsp:rsid wsp:val=&quot;00BB7046&quot;/&gt;&lt;wsp:rsid wsp:val=&quot;00BB76E0&quot;/&gt;&lt;wsp:rsid wsp:val=&quot;00BB7879&quot;/&gt;&lt;wsp:rsid wsp:val=&quot;00BB78CE&quot;/&gt;&lt;wsp:rsid wsp:val=&quot;00BB7A05&quot;/&gt;&lt;wsp:rsid wsp:val=&quot;00BB7A91&quot;/&gt;&lt;wsp:rsid wsp:val=&quot;00BB7E49&quot;/&gt;&lt;wsp:rsid wsp:val=&quot;00BB7E6C&quot;/&gt;&lt;wsp:rsid wsp:val=&quot;00BB7F34&quot;/&gt;&lt;wsp:rsid wsp:val=&quot;00BC0280&quot;/&gt;&lt;wsp:rsid wsp:val=&quot;00BC02A9&quot;/&gt;&lt;wsp:rsid wsp:val=&quot;00BC0311&quot;/&gt;&lt;wsp:rsid wsp:val=&quot;00BC0590&quot;/&gt;&lt;wsp:rsid wsp:val=&quot;00BC05CE&quot;/&gt;&lt;wsp:rsid wsp:val=&quot;00BC07E8&quot;/&gt;&lt;wsp:rsid wsp:val=&quot;00BC0939&quot;/&gt;&lt;wsp:rsid wsp:val=&quot;00BC0ADC&quot;/&gt;&lt;wsp:rsid wsp:val=&quot;00BC0B78&quot;/&gt;&lt;wsp:rsid wsp:val=&quot;00BC0BDC&quot;/&gt;&lt;wsp:rsid wsp:val=&quot;00BC0C20&quot;/&gt;&lt;wsp:rsid wsp:val=&quot;00BC0EFD&quot;/&gt;&lt;wsp:rsid wsp:val=&quot;00BC113E&quot;/&gt;&lt;wsp:rsid wsp:val=&quot;00BC11EB&quot;/&gt;&lt;wsp:rsid wsp:val=&quot;00BC12FA&quot;/&gt;&lt;wsp:rsid wsp:val=&quot;00BC1548&quot;/&gt;&lt;wsp:rsid wsp:val=&quot;00BC15CE&quot;/&gt;&lt;wsp:rsid wsp:val=&quot;00BC198B&quot;/&gt;&lt;wsp:rsid wsp:val=&quot;00BC1C1F&quot;/&gt;&lt;wsp:rsid wsp:val=&quot;00BC2265&quot;/&gt;&lt;wsp:rsid wsp:val=&quot;00BC23D7&quot;/&gt;&lt;wsp:rsid wsp:val=&quot;00BC2CC3&quot;/&gt;&lt;wsp:rsid wsp:val=&quot;00BC2FAB&quot;/&gt;&lt;wsp:rsid wsp:val=&quot;00BC302D&quot;/&gt;&lt;wsp:rsid wsp:val=&quot;00BC3160&quot;/&gt;&lt;wsp:rsid wsp:val=&quot;00BC3549&quot;/&gt;&lt;wsp:rsid wsp:val=&quot;00BC36FE&quot;/&gt;&lt;wsp:rsid wsp:val=&quot;00BC375D&quot;/&gt;&lt;wsp:rsid wsp:val=&quot;00BC3814&quot;/&gt;&lt;wsp:rsid wsp:val=&quot;00BC3CC6&quot;/&gt;&lt;wsp:rsid wsp:val=&quot;00BC41C0&quot;/&gt;&lt;wsp:rsid wsp:val=&quot;00BC4375&quot;/&gt;&lt;wsp:rsid wsp:val=&quot;00BC4BFC&quot;/&gt;&lt;wsp:rsid wsp:val=&quot;00BC4C83&quot;/&gt;&lt;wsp:rsid wsp:val=&quot;00BC4D77&quot;/&gt;&lt;wsp:rsid wsp:val=&quot;00BC4F2B&quot;/&gt;&lt;wsp:rsid wsp:val=&quot;00BC5917&quot;/&gt;&lt;wsp:rsid wsp:val=&quot;00BC5CE5&quot;/&gt;&lt;wsp:rsid wsp:val=&quot;00BC5F17&quot;/&gt;&lt;wsp:rsid wsp:val=&quot;00BC6112&quot;/&gt;&lt;wsp:rsid wsp:val=&quot;00BC6252&quot;/&gt;&lt;wsp:rsid wsp:val=&quot;00BC6556&quot;/&gt;&lt;wsp:rsid wsp:val=&quot;00BC6589&quot;/&gt;&lt;wsp:rsid wsp:val=&quot;00BC66E8&quot;/&gt;&lt;wsp:rsid wsp:val=&quot;00BC671C&quot;/&gt;&lt;wsp:rsid wsp:val=&quot;00BC6754&quot;/&gt;&lt;wsp:rsid wsp:val=&quot;00BC68E3&quot;/&gt;&lt;wsp:rsid wsp:val=&quot;00BC6931&quot;/&gt;&lt;wsp:rsid wsp:val=&quot;00BC6A75&quot;/&gt;&lt;wsp:rsid wsp:val=&quot;00BC6CC8&quot;/&gt;&lt;wsp:rsid wsp:val=&quot;00BC6E29&quot;/&gt;&lt;wsp:rsid wsp:val=&quot;00BC70F5&quot;/&gt;&lt;wsp:rsid wsp:val=&quot;00BC71CB&quot;/&gt;&lt;wsp:rsid wsp:val=&quot;00BC7260&quot;/&gt;&lt;wsp:rsid wsp:val=&quot;00BC73E9&quot;/&gt;&lt;wsp:rsid wsp:val=&quot;00BC7A6F&quot;/&gt;&lt;wsp:rsid wsp:val=&quot;00BC7F32&quot;/&gt;&lt;wsp:rsid wsp:val=&quot;00BD001C&quot;/&gt;&lt;wsp:rsid wsp:val=&quot;00BD01C0&quot;/&gt;&lt;wsp:rsid wsp:val=&quot;00BD034C&quot;/&gt;&lt;wsp:rsid wsp:val=&quot;00BD03B0&quot;/&gt;&lt;wsp:rsid wsp:val=&quot;00BD0471&quot;/&gt;&lt;wsp:rsid wsp:val=&quot;00BD04F3&quot;/&gt;&lt;wsp:rsid wsp:val=&quot;00BD0597&quot;/&gt;&lt;wsp:rsid wsp:val=&quot;00BD05C5&quot;/&gt;&lt;wsp:rsid wsp:val=&quot;00BD06AD&quot;/&gt;&lt;wsp:rsid wsp:val=&quot;00BD0707&quot;/&gt;&lt;wsp:rsid wsp:val=&quot;00BD0844&quot;/&gt;&lt;wsp:rsid wsp:val=&quot;00BD0A9E&quot;/&gt;&lt;wsp:rsid wsp:val=&quot;00BD1491&quot;/&gt;&lt;wsp:rsid wsp:val=&quot;00BD156C&quot;/&gt;&lt;wsp:rsid wsp:val=&quot;00BD1812&quot;/&gt;&lt;wsp:rsid wsp:val=&quot;00BD1AC7&quot;/&gt;&lt;wsp:rsid wsp:val=&quot;00BD1AEF&quot;/&gt;&lt;wsp:rsid wsp:val=&quot;00BD1C81&quot;/&gt;&lt;wsp:rsid wsp:val=&quot;00BD1F5B&quot;/&gt;&lt;wsp:rsid wsp:val=&quot;00BD2337&quot;/&gt;&lt;wsp:rsid wsp:val=&quot;00BD2445&quot;/&gt;&lt;wsp:rsid wsp:val=&quot;00BD27F9&quot;/&gt;&lt;wsp:rsid wsp:val=&quot;00BD288E&quot;/&gt;&lt;wsp:rsid wsp:val=&quot;00BD294B&quot;/&gt;&lt;wsp:rsid wsp:val=&quot;00BD298B&quot;/&gt;&lt;wsp:rsid wsp:val=&quot;00BD2F51&quot;/&gt;&lt;wsp:rsid wsp:val=&quot;00BD305F&quot;/&gt;&lt;wsp:rsid wsp:val=&quot;00BD32B4&quot;/&gt;&lt;wsp:rsid wsp:val=&quot;00BD33C4&quot;/&gt;&lt;wsp:rsid wsp:val=&quot;00BD341F&quot;/&gt;&lt;wsp:rsid wsp:val=&quot;00BD3617&quot;/&gt;&lt;wsp:rsid wsp:val=&quot;00BD3AEB&quot;/&gt;&lt;wsp:rsid wsp:val=&quot;00BD3F2F&quot;/&gt;&lt;wsp:rsid wsp:val=&quot;00BD4351&quot;/&gt;&lt;wsp:rsid wsp:val=&quot;00BD441C&quot;/&gt;&lt;wsp:rsid wsp:val=&quot;00BD4446&quot;/&gt;&lt;wsp:rsid wsp:val=&quot;00BD4488&quot;/&gt;&lt;wsp:rsid wsp:val=&quot;00BD4756&quot;/&gt;&lt;wsp:rsid wsp:val=&quot;00BD4B30&quot;/&gt;&lt;wsp:rsid wsp:val=&quot;00BD4DE5&quot;/&gt;&lt;wsp:rsid wsp:val=&quot;00BD5154&quot;/&gt;&lt;wsp:rsid wsp:val=&quot;00BD51A2&quot;/&gt;&lt;wsp:rsid wsp:val=&quot;00BD57F6&quot;/&gt;&lt;wsp:rsid wsp:val=&quot;00BD5802&quot;/&gt;&lt;wsp:rsid wsp:val=&quot;00BD5969&quot;/&gt;&lt;wsp:rsid wsp:val=&quot;00BD5C80&quot;/&gt;&lt;wsp:rsid wsp:val=&quot;00BD5D7D&quot;/&gt;&lt;wsp:rsid wsp:val=&quot;00BD5EB2&quot;/&gt;&lt;wsp:rsid wsp:val=&quot;00BD5FA4&quot;/&gt;&lt;wsp:rsid wsp:val=&quot;00BD6087&quot;/&gt;&lt;wsp:rsid wsp:val=&quot;00BD60EA&quot;/&gt;&lt;wsp:rsid wsp:val=&quot;00BD610B&quot;/&gt;&lt;wsp:rsid wsp:val=&quot;00BD62DC&quot;/&gt;&lt;wsp:rsid wsp:val=&quot;00BD6426&quot;/&gt;&lt;wsp:rsid wsp:val=&quot;00BD66F7&quot;/&gt;&lt;wsp:rsid wsp:val=&quot;00BD6753&quot;/&gt;&lt;wsp:rsid wsp:val=&quot;00BD6985&quot;/&gt;&lt;wsp:rsid wsp:val=&quot;00BD6D90&quot;/&gt;&lt;wsp:rsid wsp:val=&quot;00BD6EA0&quot;/&gt;&lt;wsp:rsid wsp:val=&quot;00BD6ED2&quot;/&gt;&lt;wsp:rsid wsp:val=&quot;00BD6FB6&quot;/&gt;&lt;wsp:rsid wsp:val=&quot;00BD7153&quot;/&gt;&lt;wsp:rsid wsp:val=&quot;00BD7483&quot;/&gt;&lt;wsp:rsid wsp:val=&quot;00BD7A8B&quot;/&gt;&lt;wsp:rsid wsp:val=&quot;00BD7C8F&quot;/&gt;&lt;wsp:rsid wsp:val=&quot;00BD7FB3&quot;/&gt;&lt;wsp:rsid wsp:val=&quot;00BD7FDB&quot;/&gt;&lt;wsp:rsid wsp:val=&quot;00BE0130&quot;/&gt;&lt;wsp:rsid wsp:val=&quot;00BE0156&quot;/&gt;&lt;wsp:rsid wsp:val=&quot;00BE083C&quot;/&gt;&lt;wsp:rsid wsp:val=&quot;00BE0858&quot;/&gt;&lt;wsp:rsid wsp:val=&quot;00BE0B07&quot;/&gt;&lt;wsp:rsid wsp:val=&quot;00BE0D01&quot;/&gt;&lt;wsp:rsid wsp:val=&quot;00BE0DD2&quot;/&gt;&lt;wsp:rsid wsp:val=&quot;00BE11D6&quot;/&gt;&lt;wsp:rsid wsp:val=&quot;00BE138E&quot;/&gt;&lt;wsp:rsid wsp:val=&quot;00BE13F4&quot;/&gt;&lt;wsp:rsid wsp:val=&quot;00BE1457&quot;/&gt;&lt;wsp:rsid wsp:val=&quot;00BE1512&quot;/&gt;&lt;wsp:rsid wsp:val=&quot;00BE152E&quot;/&gt;&lt;wsp:rsid wsp:val=&quot;00BE18B3&quot;/&gt;&lt;wsp:rsid wsp:val=&quot;00BE1A4F&quot;/&gt;&lt;wsp:rsid wsp:val=&quot;00BE1A84&quot;/&gt;&lt;wsp:rsid wsp:val=&quot;00BE20AC&quot;/&gt;&lt;wsp:rsid wsp:val=&quot;00BE23D0&quot;/&gt;&lt;wsp:rsid wsp:val=&quot;00BE2B70&quot;/&gt;&lt;wsp:rsid wsp:val=&quot;00BE2C04&quot;/&gt;&lt;wsp:rsid wsp:val=&quot;00BE321E&quot;/&gt;&lt;wsp:rsid wsp:val=&quot;00BE3799&quot;/&gt;&lt;wsp:rsid wsp:val=&quot;00BE385A&quot;/&gt;&lt;wsp:rsid wsp:val=&quot;00BE3A59&quot;/&gt;&lt;wsp:rsid wsp:val=&quot;00BE3D23&quot;/&gt;&lt;wsp:rsid wsp:val=&quot;00BE3D38&quot;/&gt;&lt;wsp:rsid wsp:val=&quot;00BE3F69&quot;/&gt;&lt;wsp:rsid wsp:val=&quot;00BE417E&quot;/&gt;&lt;wsp:rsid wsp:val=&quot;00BE42F4&quot;/&gt;&lt;wsp:rsid wsp:val=&quot;00BE46B7&quot;/&gt;&lt;wsp:rsid wsp:val=&quot;00BE47F0&quot;/&gt;&lt;wsp:rsid wsp:val=&quot;00BE4890&quot;/&gt;&lt;wsp:rsid wsp:val=&quot;00BE4E7A&quot;/&gt;&lt;wsp:rsid wsp:val=&quot;00BE507E&quot;/&gt;&lt;wsp:rsid wsp:val=&quot;00BE50A3&quot;/&gt;&lt;wsp:rsid wsp:val=&quot;00BE50CB&quot;/&gt;&lt;wsp:rsid wsp:val=&quot;00BE50ED&quot;/&gt;&lt;wsp:rsid wsp:val=&quot;00BE52AC&quot;/&gt;&lt;wsp:rsid wsp:val=&quot;00BE5667&quot;/&gt;&lt;wsp:rsid wsp:val=&quot;00BE5701&quot;/&gt;&lt;wsp:rsid wsp:val=&quot;00BE57DE&quot;/&gt;&lt;wsp:rsid wsp:val=&quot;00BE5868&quot;/&gt;&lt;wsp:rsid wsp:val=&quot;00BE5B23&quot;/&gt;&lt;wsp:rsid wsp:val=&quot;00BE6AE5&quot;/&gt;&lt;wsp:rsid wsp:val=&quot;00BE6B1D&quot;/&gt;&lt;wsp:rsid wsp:val=&quot;00BE6BE7&quot;/&gt;&lt;wsp:rsid wsp:val=&quot;00BE6CC3&quot;/&gt;&lt;wsp:rsid wsp:val=&quot;00BE6DA3&quot;/&gt;&lt;wsp:rsid wsp:val=&quot;00BE70FA&quot;/&gt;&lt;wsp:rsid wsp:val=&quot;00BE7586&quot;/&gt;&lt;wsp:rsid wsp:val=&quot;00BE78EF&quot;/&gt;&lt;wsp:rsid wsp:val=&quot;00BE7F0D&quot;/&gt;&lt;wsp:rsid wsp:val=&quot;00BE7F2D&quot;/&gt;&lt;wsp:rsid wsp:val=&quot;00BE7F79&quot;/&gt;&lt;wsp:rsid wsp:val=&quot;00BF0052&quot;/&gt;&lt;wsp:rsid wsp:val=&quot;00BF0120&quot;/&gt;&lt;wsp:rsid wsp:val=&quot;00BF0195&quot;/&gt;&lt;wsp:rsid wsp:val=&quot;00BF069D&quot;/&gt;&lt;wsp:rsid wsp:val=&quot;00BF06E4&quot;/&gt;&lt;wsp:rsid wsp:val=&quot;00BF082B&quot;/&gt;&lt;wsp:rsid wsp:val=&quot;00BF0940&quot;/&gt;&lt;wsp:rsid wsp:val=&quot;00BF0CD8&quot;/&gt;&lt;wsp:rsid wsp:val=&quot;00BF0F5E&quot;/&gt;&lt;wsp:rsid wsp:val=&quot;00BF125C&quot;/&gt;&lt;wsp:rsid wsp:val=&quot;00BF1788&quot;/&gt;&lt;wsp:rsid wsp:val=&quot;00BF18AA&quot;/&gt;&lt;wsp:rsid wsp:val=&quot;00BF1BBD&quot;/&gt;&lt;wsp:rsid wsp:val=&quot;00BF218F&quot;/&gt;&lt;wsp:rsid wsp:val=&quot;00BF237C&quot;/&gt;&lt;wsp:rsid wsp:val=&quot;00BF24A6&quot;/&gt;&lt;wsp:rsid wsp:val=&quot;00BF265E&quot;/&gt;&lt;wsp:rsid wsp:val=&quot;00BF2746&quot;/&gt;&lt;wsp:rsid wsp:val=&quot;00BF286E&quot;/&gt;&lt;wsp:rsid wsp:val=&quot;00BF289A&quot;/&gt;&lt;wsp:rsid wsp:val=&quot;00BF28E2&quot;/&gt;&lt;wsp:rsid wsp:val=&quot;00BF2A36&quot;/&gt;&lt;wsp:rsid wsp:val=&quot;00BF2CFB&quot;/&gt;&lt;wsp:rsid wsp:val=&quot;00BF30E7&quot;/&gt;&lt;wsp:rsid wsp:val=&quot;00BF33D0&quot;/&gt;&lt;wsp:rsid wsp:val=&quot;00BF345D&quot;/&gt;&lt;wsp:rsid wsp:val=&quot;00BF3670&quot;/&gt;&lt;wsp:rsid wsp:val=&quot;00BF36C7&quot;/&gt;&lt;wsp:rsid wsp:val=&quot;00BF36E0&quot;/&gt;&lt;wsp:rsid wsp:val=&quot;00BF38A8&quot;/&gt;&lt;wsp:rsid wsp:val=&quot;00BF38E8&quot;/&gt;&lt;wsp:rsid wsp:val=&quot;00BF39DA&quot;/&gt;&lt;wsp:rsid wsp:val=&quot;00BF3F31&quot;/&gt;&lt;wsp:rsid wsp:val=&quot;00BF4125&quot;/&gt;&lt;wsp:rsid wsp:val=&quot;00BF41EA&quot;/&gt;&lt;wsp:rsid wsp:val=&quot;00BF4675&quot;/&gt;&lt;wsp:rsid wsp:val=&quot;00BF4678&quot;/&gt;&lt;wsp:rsid wsp:val=&quot;00BF4856&quot;/&gt;&lt;wsp:rsid wsp:val=&quot;00BF48D0&quot;/&gt;&lt;wsp:rsid wsp:val=&quot;00BF48EF&quot;/&gt;&lt;wsp:rsid wsp:val=&quot;00BF49FC&quot;/&gt;&lt;wsp:rsid wsp:val=&quot;00BF5980&quot;/&gt;&lt;wsp:rsid wsp:val=&quot;00BF5B3B&quot;/&gt;&lt;wsp:rsid wsp:val=&quot;00BF5CBF&quot;/&gt;&lt;wsp:rsid wsp:val=&quot;00BF5D2B&quot;/&gt;&lt;wsp:rsid wsp:val=&quot;00BF5DD6&quot;/&gt;&lt;wsp:rsid wsp:val=&quot;00BF5ED4&quot;/&gt;&lt;wsp:rsid wsp:val=&quot;00BF5F58&quot;/&gt;&lt;wsp:rsid wsp:val=&quot;00BF635F&quot;/&gt;&lt;wsp:rsid wsp:val=&quot;00BF6787&quot;/&gt;&lt;wsp:rsid wsp:val=&quot;00BF6BD0&quot;/&gt;&lt;wsp:rsid wsp:val=&quot;00BF6BE4&quot;/&gt;&lt;wsp:rsid wsp:val=&quot;00BF6BF1&quot;/&gt;&lt;wsp:rsid wsp:val=&quot;00BF6CB6&quot;/&gt;&lt;wsp:rsid wsp:val=&quot;00BF6CBC&quot;/&gt;&lt;wsp:rsid wsp:val=&quot;00BF6E19&quot;/&gt;&lt;wsp:rsid wsp:val=&quot;00BF6E2F&quot;/&gt;&lt;wsp:rsid wsp:val=&quot;00BF6FA9&quot;/&gt;&lt;wsp:rsid wsp:val=&quot;00BF702C&quot;/&gt;&lt;wsp:rsid wsp:val=&quot;00BF70AE&quot;/&gt;&lt;wsp:rsid wsp:val=&quot;00BF712B&quot;/&gt;&lt;wsp:rsid wsp:val=&quot;00BF722F&quot;/&gt;&lt;wsp:rsid wsp:val=&quot;00BF76DF&quot;/&gt;&lt;wsp:rsid wsp:val=&quot;00BF77C6&quot;/&gt;&lt;wsp:rsid wsp:val=&quot;00BF785C&quot;/&gt;&lt;wsp:rsid wsp:val=&quot;00BF7984&quot;/&gt;&lt;wsp:rsid wsp:val=&quot;00BF7C23&quot;/&gt;&lt;wsp:rsid wsp:val=&quot;00BF7FCA&quot;/&gt;&lt;wsp:rsid wsp:val=&quot;00C0004E&quot;/&gt;&lt;wsp:rsid wsp:val=&quot;00C00119&quot;/&gt;&lt;wsp:rsid wsp:val=&quot;00C0077A&quot;/&gt;&lt;wsp:rsid wsp:val=&quot;00C00C00&quot;/&gt;&lt;wsp:rsid wsp:val=&quot;00C00E92&quot;/&gt;&lt;wsp:rsid wsp:val=&quot;00C00EDC&quot;/&gt;&lt;wsp:rsid wsp:val=&quot;00C01262&quot;/&gt;&lt;wsp:rsid wsp:val=&quot;00C01462&quot;/&gt;&lt;wsp:rsid wsp:val=&quot;00C0148A&quot;/&gt;&lt;wsp:rsid wsp:val=&quot;00C016CF&quot;/&gt;&lt;wsp:rsid wsp:val=&quot;00C01A8B&quot;/&gt;&lt;wsp:rsid wsp:val=&quot;00C01CE6&quot;/&gt;&lt;wsp:rsid wsp:val=&quot;00C01CF9&quot;/&gt;&lt;wsp:rsid wsp:val=&quot;00C01D96&quot;/&gt;&lt;wsp:rsid wsp:val=&quot;00C021FE&quot;/&gt;&lt;wsp:rsid wsp:val=&quot;00C02851&quot;/&gt;&lt;wsp:rsid wsp:val=&quot;00C028DA&quot;/&gt;&lt;wsp:rsid wsp:val=&quot;00C02C54&quot;/&gt;&lt;wsp:rsid wsp:val=&quot;00C02D23&quot;/&gt;&lt;wsp:rsid wsp:val=&quot;00C02E74&quot;/&gt;&lt;wsp:rsid wsp:val=&quot;00C0301F&quot;/&gt;&lt;wsp:rsid wsp:val=&quot;00C03173&quot;/&gt;&lt;wsp:rsid wsp:val=&quot;00C03808&quot;/&gt;&lt;wsp:rsid wsp:val=&quot;00C0380F&quot;/&gt;&lt;wsp:rsid wsp:val=&quot;00C038FF&quot;/&gt;&lt;wsp:rsid wsp:val=&quot;00C03967&quot;/&gt;&lt;wsp:rsid wsp:val=&quot;00C03AB9&quot;/&gt;&lt;wsp:rsid wsp:val=&quot;00C03B04&quot;/&gt;&lt;wsp:rsid wsp:val=&quot;00C03BDC&quot;/&gt;&lt;wsp:rsid wsp:val=&quot;00C03F4A&quot;/&gt;&lt;wsp:rsid wsp:val=&quot;00C0409E&quot;/&gt;&lt;wsp:rsid wsp:val=&quot;00C041E7&quot;/&gt;&lt;wsp:rsid wsp:val=&quot;00C0428E&quot;/&gt;&lt;wsp:rsid wsp:val=&quot;00C04762&quot;/&gt;&lt;wsp:rsid wsp:val=&quot;00C047DF&quot;/&gt;&lt;wsp:rsid wsp:val=&quot;00C04829&quot;/&gt;&lt;wsp:rsid wsp:val=&quot;00C04848&quot;/&gt;&lt;wsp:rsid wsp:val=&quot;00C04EC4&quot;/&gt;&lt;wsp:rsid wsp:val=&quot;00C04ED4&quot;/&gt;&lt;wsp:rsid wsp:val=&quot;00C0518E&quot;/&gt;&lt;wsp:rsid wsp:val=&quot;00C053D5&quot;/&gt;&lt;wsp:rsid wsp:val=&quot;00C05420&quot;/&gt;&lt;wsp:rsid wsp:val=&quot;00C05455&quot;/&gt;&lt;wsp:rsid wsp:val=&quot;00C05617&quot;/&gt;&lt;wsp:rsid wsp:val=&quot;00C057E6&quot;/&gt;&lt;wsp:rsid wsp:val=&quot;00C0597A&quot;/&gt;&lt;wsp:rsid wsp:val=&quot;00C05DB3&quot;/&gt;&lt;wsp:rsid wsp:val=&quot;00C0605F&quot;/&gt;&lt;wsp:rsid wsp:val=&quot;00C06129&quot;/&gt;&lt;wsp:rsid wsp:val=&quot;00C06251&quot;/&gt;&lt;wsp:rsid wsp:val=&quot;00C064A2&quot;/&gt;&lt;wsp:rsid wsp:val=&quot;00C065AC&quot;/&gt;&lt;wsp:rsid wsp:val=&quot;00C0672E&quot;/&gt;&lt;wsp:rsid wsp:val=&quot;00C06888&quot;/&gt;&lt;wsp:rsid wsp:val=&quot;00C068F7&quot;/&gt;&lt;wsp:rsid wsp:val=&quot;00C06A96&quot;/&gt;&lt;wsp:rsid wsp:val=&quot;00C06B56&quot;/&gt;&lt;wsp:rsid wsp:val=&quot;00C0766E&quot;/&gt;&lt;wsp:rsid wsp:val=&quot;00C07AA1&quot;/&gt;&lt;wsp:rsid wsp:val=&quot;00C07C40&quot;/&gt;&lt;wsp:rsid wsp:val=&quot;00C07E2D&quot;/&gt;&lt;wsp:rsid wsp:val=&quot;00C07E75&quot;/&gt;&lt;wsp:rsid wsp:val=&quot;00C07EB7&quot;/&gt;&lt;wsp:rsid wsp:val=&quot;00C101F4&quot;/&gt;&lt;wsp:rsid wsp:val=&quot;00C10234&quot;/&gt;&lt;wsp:rsid wsp:val=&quot;00C107A3&quot;/&gt;&lt;wsp:rsid wsp:val=&quot;00C10885&quot;/&gt;&lt;wsp:rsid wsp:val=&quot;00C10A3B&quot;/&gt;&lt;wsp:rsid wsp:val=&quot;00C10EF1&quot;/&gt;&lt;wsp:rsid wsp:val=&quot;00C11156&quot;/&gt;&lt;wsp:rsid wsp:val=&quot;00C11226&quot;/&gt;&lt;wsp:rsid wsp:val=&quot;00C1123F&quot;/&gt;&lt;wsp:rsid wsp:val=&quot;00C119A9&quot;/&gt;&lt;wsp:rsid wsp:val=&quot;00C11AF5&quot;/&gt;&lt;wsp:rsid wsp:val=&quot;00C11C15&quot;/&gt;&lt;wsp:rsid wsp:val=&quot;00C11E8A&quot;/&gt;&lt;wsp:rsid wsp:val=&quot;00C11F3B&quot;/&gt;&lt;wsp:rsid wsp:val=&quot;00C120EA&quot;/&gt;&lt;wsp:rsid wsp:val=&quot;00C121FE&quot;/&gt;&lt;wsp:rsid wsp:val=&quot;00C12776&quot;/&gt;&lt;wsp:rsid wsp:val=&quot;00C12BDA&quot;/&gt;&lt;wsp:rsid wsp:val=&quot;00C12E72&quot;/&gt;&lt;wsp:rsid wsp:val=&quot;00C12E7F&quot;/&gt;&lt;wsp:rsid wsp:val=&quot;00C133A0&quot;/&gt;&lt;wsp:rsid wsp:val=&quot;00C13871&quot;/&gt;&lt;wsp:rsid wsp:val=&quot;00C1393B&quot;/&gt;&lt;wsp:rsid wsp:val=&quot;00C13A33&quot;/&gt;&lt;wsp:rsid wsp:val=&quot;00C13AF2&quot;/&gt;&lt;wsp:rsid wsp:val=&quot;00C13C83&quot;/&gt;&lt;wsp:rsid wsp:val=&quot;00C13F4C&quot;/&gt;&lt;wsp:rsid wsp:val=&quot;00C14011&quot;/&gt;&lt;wsp:rsid wsp:val=&quot;00C1410F&quot;/&gt;&lt;wsp:rsid wsp:val=&quot;00C14393&quot;/&gt;&lt;wsp:rsid wsp:val=&quot;00C1458E&quot;/&gt;&lt;wsp:rsid wsp:val=&quot;00C149C6&quot;/&gt;&lt;wsp:rsid wsp:val=&quot;00C14B7F&quot;/&gt;&lt;wsp:rsid wsp:val=&quot;00C14B85&quot;/&gt;&lt;wsp:rsid wsp:val=&quot;00C15153&quot;/&gt;&lt;wsp:rsid wsp:val=&quot;00C155E8&quot;/&gt;&lt;wsp:rsid wsp:val=&quot;00C158C3&quot;/&gt;&lt;wsp:rsid wsp:val=&quot;00C15967&quot;/&gt;&lt;wsp:rsid wsp:val=&quot;00C15AF6&quot;/&gt;&lt;wsp:rsid wsp:val=&quot;00C15B91&quot;/&gt;&lt;wsp:rsid wsp:val=&quot;00C15BB4&quot;/&gt;&lt;wsp:rsid wsp:val=&quot;00C15E23&quot;/&gt;&lt;wsp:rsid wsp:val=&quot;00C15E66&quot;/&gt;&lt;wsp:rsid wsp:val=&quot;00C161E9&quot;/&gt;&lt;wsp:rsid wsp:val=&quot;00C1667C&quot;/&gt;&lt;wsp:rsid wsp:val=&quot;00C16B58&quot;/&gt;&lt;wsp:rsid wsp:val=&quot;00C16D0F&quot;/&gt;&lt;wsp:rsid wsp:val=&quot;00C1705D&quot;/&gt;&lt;wsp:rsid wsp:val=&quot;00C17073&quot;/&gt;&lt;wsp:rsid wsp:val=&quot;00C17137&quot;/&gt;&lt;wsp:rsid wsp:val=&quot;00C17833&quot;/&gt;&lt;wsp:rsid wsp:val=&quot;00C179E7&quot;/&gt;&lt;wsp:rsid wsp:val=&quot;00C17C2B&quot;/&gt;&lt;wsp:rsid wsp:val=&quot;00C17DE0&quot;/&gt;&lt;wsp:rsid wsp:val=&quot;00C20606&quot;/&gt;&lt;wsp:rsid wsp:val=&quot;00C20867&quot;/&gt;&lt;wsp:rsid wsp:val=&quot;00C208A3&quot;/&gt;&lt;wsp:rsid wsp:val=&quot;00C20923&quot;/&gt;&lt;wsp:rsid wsp:val=&quot;00C209EF&quot;/&gt;&lt;wsp:rsid wsp:val=&quot;00C20F59&quot;/&gt;&lt;wsp:rsid wsp:val=&quot;00C21014&quot;/&gt;&lt;wsp:rsid wsp:val=&quot;00C21505&quot;/&gt;&lt;wsp:rsid wsp:val=&quot;00C216F6&quot;/&gt;&lt;wsp:rsid wsp:val=&quot;00C217F2&quot;/&gt;&lt;wsp:rsid wsp:val=&quot;00C2189F&quot;/&gt;&lt;wsp:rsid wsp:val=&quot;00C21B3D&quot;/&gt;&lt;wsp:rsid wsp:val=&quot;00C223A2&quot;/&gt;&lt;wsp:rsid wsp:val=&quot;00C223BA&quot;/&gt;&lt;wsp:rsid wsp:val=&quot;00C226D4&quot;/&gt;&lt;wsp:rsid wsp:val=&quot;00C22C13&quot;/&gt;&lt;wsp:rsid wsp:val=&quot;00C22D37&quot;/&gt;&lt;wsp:rsid wsp:val=&quot;00C22D9F&quot;/&gt;&lt;wsp:rsid wsp:val=&quot;00C22EEB&quot;/&gt;&lt;wsp:rsid wsp:val=&quot;00C23111&quot;/&gt;&lt;wsp:rsid wsp:val=&quot;00C2345C&quot;/&gt;&lt;wsp:rsid wsp:val=&quot;00C234B1&quot;/&gt;&lt;wsp:rsid wsp:val=&quot;00C234B4&quot;/&gt;&lt;wsp:rsid wsp:val=&quot;00C237BA&quot;/&gt;&lt;wsp:rsid wsp:val=&quot;00C2406F&quot;/&gt;&lt;wsp:rsid wsp:val=&quot;00C2416E&quot;/&gt;&lt;wsp:rsid wsp:val=&quot;00C24285&quot;/&gt;&lt;wsp:rsid wsp:val=&quot;00C24823&quot;/&gt;&lt;wsp:rsid wsp:val=&quot;00C24DD2&quot;/&gt;&lt;wsp:rsid wsp:val=&quot;00C24E11&quot;/&gt;&lt;wsp:rsid wsp:val=&quot;00C25081&quot;/&gt;&lt;wsp:rsid wsp:val=&quot;00C25216&quot;/&gt;&lt;wsp:rsid wsp:val=&quot;00C252D8&quot;/&gt;&lt;wsp:rsid wsp:val=&quot;00C2548A&quot;/&gt;&lt;wsp:rsid wsp:val=&quot;00C25625&quot;/&gt;&lt;wsp:rsid wsp:val=&quot;00C25777&quot;/&gt;&lt;wsp:rsid wsp:val=&quot;00C25A25&quot;/&gt;&lt;wsp:rsid wsp:val=&quot;00C25D3D&quot;/&gt;&lt;wsp:rsid wsp:val=&quot;00C25E2A&quot;/&gt;&lt;wsp:rsid wsp:val=&quot;00C26346&quot;/&gt;&lt;wsp:rsid wsp:val=&quot;00C2635B&quot;/&gt;&lt;wsp:rsid wsp:val=&quot;00C26378&quot;/&gt;&lt;wsp:rsid wsp:val=&quot;00C2637F&quot;/&gt;&lt;wsp:rsid wsp:val=&quot;00C263E2&quot;/&gt;&lt;wsp:rsid wsp:val=&quot;00C26AA1&quot;/&gt;&lt;wsp:rsid wsp:val=&quot;00C26B24&quot;/&gt;&lt;wsp:rsid wsp:val=&quot;00C26C67&quot;/&gt;&lt;wsp:rsid wsp:val=&quot;00C27326&quot;/&gt;&lt;wsp:rsid wsp:val=&quot;00C27779&quot;/&gt;&lt;wsp:rsid wsp:val=&quot;00C2782B&quot;/&gt;&lt;wsp:rsid wsp:val=&quot;00C279C8&quot;/&gt;&lt;wsp:rsid wsp:val=&quot;00C279D4&quot;/&gt;&lt;wsp:rsid wsp:val=&quot;00C27A3F&quot;/&gt;&lt;wsp:rsid wsp:val=&quot;00C27A48&quot;/&gt;&lt;wsp:rsid wsp:val=&quot;00C27ABE&quot;/&gt;&lt;wsp:rsid wsp:val=&quot;00C27CBD&quot;/&gt;&lt;wsp:rsid wsp:val=&quot;00C300BB&quot;/&gt;&lt;wsp:rsid wsp:val=&quot;00C30210&quot;/&gt;&lt;wsp:rsid wsp:val=&quot;00C30330&quot;/&gt;&lt;wsp:rsid wsp:val=&quot;00C3036F&quot;/&gt;&lt;wsp:rsid wsp:val=&quot;00C303A2&quot;/&gt;&lt;wsp:rsid wsp:val=&quot;00C30457&quot;/&gt;&lt;wsp:rsid wsp:val=&quot;00C309FC&quot;/&gt;&lt;wsp:rsid wsp:val=&quot;00C30A25&quot;/&gt;&lt;wsp:rsid wsp:val=&quot;00C30B28&quot;/&gt;&lt;wsp:rsid wsp:val=&quot;00C30BEE&quot;/&gt;&lt;wsp:rsid wsp:val=&quot;00C30C4B&quot;/&gt;&lt;wsp:rsid wsp:val=&quot;00C30DA1&quot;/&gt;&lt;wsp:rsid wsp:val=&quot;00C30DB9&quot;/&gt;&lt;wsp:rsid wsp:val=&quot;00C30E76&quot;/&gt;&lt;wsp:rsid wsp:val=&quot;00C311DF&quot;/&gt;&lt;wsp:rsid wsp:val=&quot;00C311FC&quot;/&gt;&lt;wsp:rsid wsp:val=&quot;00C3127F&quot;/&gt;&lt;wsp:rsid wsp:val=&quot;00C312F3&quot;/&gt;&lt;wsp:rsid wsp:val=&quot;00C313D3&quot;/&gt;&lt;wsp:rsid wsp:val=&quot;00C316FC&quot;/&gt;&lt;wsp:rsid wsp:val=&quot;00C318C7&quot;/&gt;&lt;wsp:rsid wsp:val=&quot;00C31A3E&quot;/&gt;&lt;wsp:rsid wsp:val=&quot;00C31BD6&quot;/&gt;&lt;wsp:rsid wsp:val=&quot;00C31FFB&quot;/&gt;&lt;wsp:rsid wsp:val=&quot;00C32113&quot;/&gt;&lt;wsp:rsid wsp:val=&quot;00C3213A&quot;/&gt;&lt;wsp:rsid wsp:val=&quot;00C32188&quot;/&gt;&lt;wsp:rsid wsp:val=&quot;00C32700&quot;/&gt;&lt;wsp:rsid wsp:val=&quot;00C3292B&quot;/&gt;&lt;wsp:rsid wsp:val=&quot;00C32B00&quot;/&gt;&lt;wsp:rsid wsp:val=&quot;00C32C2C&quot;/&gt;&lt;wsp:rsid wsp:val=&quot;00C32C4C&quot;/&gt;&lt;wsp:rsid wsp:val=&quot;00C32DD2&quot;/&gt;&lt;wsp:rsid wsp:val=&quot;00C3302A&quot;/&gt;&lt;wsp:rsid wsp:val=&quot;00C331EB&quot;/&gt;&lt;wsp:rsid wsp:val=&quot;00C33328&quot;/&gt;&lt;wsp:rsid wsp:val=&quot;00C3369E&quot;/&gt;&lt;wsp:rsid wsp:val=&quot;00C33BD9&quot;/&gt;&lt;wsp:rsid wsp:val=&quot;00C340B8&quot;/&gt;&lt;wsp:rsid wsp:val=&quot;00C34283&quot;/&gt;&lt;wsp:rsid wsp:val=&quot;00C3446B&quot;/&gt;&lt;wsp:rsid wsp:val=&quot;00C344BF&quot;/&gt;&lt;wsp:rsid wsp:val=&quot;00C349A1&quot;/&gt;&lt;wsp:rsid wsp:val=&quot;00C34B01&quot;/&gt;&lt;wsp:rsid wsp:val=&quot;00C34CBE&quot;/&gt;&lt;wsp:rsid wsp:val=&quot;00C34F03&quot;/&gt;&lt;wsp:rsid wsp:val=&quot;00C3556C&quot;/&gt;&lt;wsp:rsid wsp:val=&quot;00C356B5&quot;/&gt;&lt;wsp:rsid wsp:val=&quot;00C35878&quot;/&gt;&lt;wsp:rsid wsp:val=&quot;00C3594C&quot;/&gt;&lt;wsp:rsid wsp:val=&quot;00C35A32&quot;/&gt;&lt;wsp:rsid wsp:val=&quot;00C35C03&quot;/&gt;&lt;wsp:rsid wsp:val=&quot;00C35D0E&quot;/&gt;&lt;wsp:rsid wsp:val=&quot;00C35ECB&quot;/&gt;&lt;wsp:rsid wsp:val=&quot;00C35FB6&quot;/&gt;&lt;wsp:rsid wsp:val=&quot;00C360F2&quot;/&gt;&lt;wsp:rsid wsp:val=&quot;00C3641F&quot;/&gt;&lt;wsp:rsid wsp:val=&quot;00C3645E&quot;/&gt;&lt;wsp:rsid wsp:val=&quot;00C36477&quot;/&gt;&lt;wsp:rsid wsp:val=&quot;00C36645&quot;/&gt;&lt;wsp:rsid wsp:val=&quot;00C36709&quot;/&gt;&lt;wsp:rsid wsp:val=&quot;00C36895&quot;/&gt;&lt;wsp:rsid wsp:val=&quot;00C369AA&quot;/&gt;&lt;wsp:rsid wsp:val=&quot;00C36CBE&quot;/&gt;&lt;wsp:rsid wsp:val=&quot;00C36E21&quot;/&gt;&lt;wsp:rsid wsp:val=&quot;00C36F27&quot;/&gt;&lt;wsp:rsid wsp:val=&quot;00C370E4&quot;/&gt;&lt;wsp:rsid wsp:val=&quot;00C3723E&quot;/&gt;&lt;wsp:rsid wsp:val=&quot;00C37BF3&quot;/&gt;&lt;wsp:rsid wsp:val=&quot;00C37C4A&quot;/&gt;&lt;wsp:rsid wsp:val=&quot;00C37D88&quot;/&gt;&lt;wsp:rsid wsp:val=&quot;00C37ECA&quot;/&gt;&lt;wsp:rsid wsp:val=&quot;00C402E0&quot;/&gt;&lt;wsp:rsid wsp:val=&quot;00C405DC&quot;/&gt;&lt;wsp:rsid wsp:val=&quot;00C40F2E&quot;/&gt;&lt;wsp:rsid wsp:val=&quot;00C4111C&quot;/&gt;&lt;wsp:rsid wsp:val=&quot;00C415AF&quot;/&gt;&lt;wsp:rsid wsp:val=&quot;00C41A24&quot;/&gt;&lt;wsp:rsid wsp:val=&quot;00C41AAF&quot;/&gt;&lt;wsp:rsid wsp:val=&quot;00C41ADF&quot;/&gt;&lt;wsp:rsid wsp:val=&quot;00C41D43&quot;/&gt;&lt;wsp:rsid wsp:val=&quot;00C41E01&quot;/&gt;&lt;wsp:rsid wsp:val=&quot;00C41EE9&quot;/&gt;&lt;wsp:rsid wsp:val=&quot;00C41FFD&quot;/&gt;&lt;wsp:rsid wsp:val=&quot;00C42109&quot;/&gt;&lt;wsp:rsid wsp:val=&quot;00C4210E&quot;/&gt;&lt;wsp:rsid wsp:val=&quot;00C424C3&quot;/&gt;&lt;wsp:rsid wsp:val=&quot;00C42A95&quot;/&gt;&lt;wsp:rsid wsp:val=&quot;00C42BBA&quot;/&gt;&lt;wsp:rsid wsp:val=&quot;00C42DA2&quot;/&gt;&lt;wsp:rsid wsp:val=&quot;00C42DE2&quot;/&gt;&lt;wsp:rsid wsp:val=&quot;00C42E22&quot;/&gt;&lt;wsp:rsid wsp:val=&quot;00C42E7A&quot;/&gt;&lt;wsp:rsid wsp:val=&quot;00C42FC5&quot;/&gt;&lt;wsp:rsid wsp:val=&quot;00C43131&quot;/&gt;&lt;wsp:rsid wsp:val=&quot;00C4372F&quot;/&gt;&lt;wsp:rsid wsp:val=&quot;00C4374F&quot;/&gt;&lt;wsp:rsid wsp:val=&quot;00C43757&quot;/&gt;&lt;wsp:rsid wsp:val=&quot;00C438D9&quot;/&gt;&lt;wsp:rsid wsp:val=&quot;00C4393C&quot;/&gt;&lt;wsp:rsid wsp:val=&quot;00C439E8&quot;/&gt;&lt;wsp:rsid wsp:val=&quot;00C43D0D&quot;/&gt;&lt;wsp:rsid wsp:val=&quot;00C43D2B&quot;/&gt;&lt;wsp:rsid wsp:val=&quot;00C43DEC&quot;/&gt;&lt;wsp:rsid wsp:val=&quot;00C43F13&quot;/&gt;&lt;wsp:rsid wsp:val=&quot;00C43F70&quot;/&gt;&lt;wsp:rsid wsp:val=&quot;00C43FB8&quot;/&gt;&lt;wsp:rsid wsp:val=&quot;00C440AD&quot;/&gt;&lt;wsp:rsid wsp:val=&quot;00C4426F&quot;/&gt;&lt;wsp:rsid wsp:val=&quot;00C442BC&quot;/&gt;&lt;wsp:rsid wsp:val=&quot;00C44785&quot;/&gt;&lt;wsp:rsid wsp:val=&quot;00C447E4&quot;/&gt;&lt;wsp:rsid wsp:val=&quot;00C44927&quot;/&gt;&lt;wsp:rsid wsp:val=&quot;00C449AC&quot;/&gt;&lt;wsp:rsid wsp:val=&quot;00C44E87&quot;/&gt;&lt;wsp:rsid wsp:val=&quot;00C45088&quot;/&gt;&lt;wsp:rsid wsp:val=&quot;00C45207&quot;/&gt;&lt;wsp:rsid wsp:val=&quot;00C45D16&quot;/&gt;&lt;wsp:rsid wsp:val=&quot;00C45D84&quot;/&gt;&lt;wsp:rsid wsp:val=&quot;00C4638B&quot;/&gt;&lt;wsp:rsid wsp:val=&quot;00C463D3&quot;/&gt;&lt;wsp:rsid wsp:val=&quot;00C46477&quot;/&gt;&lt;wsp:rsid wsp:val=&quot;00C465CB&quot;/&gt;&lt;wsp:rsid wsp:val=&quot;00C466B3&quot;/&gt;&lt;wsp:rsid wsp:val=&quot;00C468CD&quot;/&gt;&lt;wsp:rsid wsp:val=&quot;00C468D8&quot;/&gt;&lt;wsp:rsid wsp:val=&quot;00C4690C&quot;/&gt;&lt;wsp:rsid wsp:val=&quot;00C46A28&quot;/&gt;&lt;wsp:rsid wsp:val=&quot;00C46F27&quot;/&gt;&lt;wsp:rsid wsp:val=&quot;00C47268&quot;/&gt;&lt;wsp:rsid wsp:val=&quot;00C473D7&quot;/&gt;&lt;wsp:rsid wsp:val=&quot;00C475D5&quot;/&gt;&lt;wsp:rsid wsp:val=&quot;00C47750&quot;/&gt;&lt;wsp:rsid wsp:val=&quot;00C4779B&quot;/&gt;&lt;wsp:rsid wsp:val=&quot;00C47D92&quot;/&gt;&lt;wsp:rsid wsp:val=&quot;00C47ECA&quot;/&gt;&lt;wsp:rsid wsp:val=&quot;00C500B4&quot;/&gt;&lt;wsp:rsid wsp:val=&quot;00C503C0&quot;/&gt;&lt;wsp:rsid wsp:val=&quot;00C50706&quot;/&gt;&lt;wsp:rsid wsp:val=&quot;00C50959&quot;/&gt;&lt;wsp:rsid wsp:val=&quot;00C50AEA&quot;/&gt;&lt;wsp:rsid wsp:val=&quot;00C50C42&quot;/&gt;&lt;wsp:rsid wsp:val=&quot;00C51375&quot;/&gt;&lt;wsp:rsid wsp:val=&quot;00C51412&quot;/&gt;&lt;wsp:rsid wsp:val=&quot;00C514E6&quot;/&gt;&lt;wsp:rsid wsp:val=&quot;00C51702&quot;/&gt;&lt;wsp:rsid wsp:val=&quot;00C51C89&quot;/&gt;&lt;wsp:rsid wsp:val=&quot;00C520DA&quot;/&gt;&lt;wsp:rsid wsp:val=&quot;00C52239&quot;/&gt;&lt;wsp:rsid wsp:val=&quot;00C5249B&quot;/&gt;&lt;wsp:rsid wsp:val=&quot;00C52533&quot;/&gt;&lt;wsp:rsid wsp:val=&quot;00C52658&quot;/&gt;&lt;wsp:rsid wsp:val=&quot;00C52F25&quot;/&gt;&lt;wsp:rsid wsp:val=&quot;00C5327B&quot;/&gt;&lt;wsp:rsid wsp:val=&quot;00C5361A&quot;/&gt;&lt;wsp:rsid wsp:val=&quot;00C539B7&quot;/&gt;&lt;wsp:rsid wsp:val=&quot;00C53B05&quot;/&gt;&lt;wsp:rsid wsp:val=&quot;00C53C77&quot;/&gt;&lt;wsp:rsid wsp:val=&quot;00C53D73&quot;/&gt;&lt;wsp:rsid wsp:val=&quot;00C53DE3&quot;/&gt;&lt;wsp:rsid wsp:val=&quot;00C5408A&quot;/&gt;&lt;wsp:rsid wsp:val=&quot;00C540E6&quot;/&gt;&lt;wsp:rsid wsp:val=&quot;00C54520&quot;/&gt;&lt;wsp:rsid wsp:val=&quot;00C54BF5&quot;/&gt;&lt;wsp:rsid wsp:val=&quot;00C54D29&quot;/&gt;&lt;wsp:rsid wsp:val=&quot;00C54EBF&quot;/&gt;&lt;wsp:rsid wsp:val=&quot;00C54F07&quot;/&gt;&lt;wsp:rsid wsp:val=&quot;00C54F9E&quot;/&gt;&lt;wsp:rsid wsp:val=&quot;00C55357&quot;/&gt;&lt;wsp:rsid wsp:val=&quot;00C553F7&quot;/&gt;&lt;wsp:rsid wsp:val=&quot;00C556C3&quot;/&gt;&lt;wsp:rsid wsp:val=&quot;00C5576E&quot;/&gt;&lt;wsp:rsid wsp:val=&quot;00C55885&quot;/&gt;&lt;wsp:rsid wsp:val=&quot;00C55CB3&quot;/&gt;&lt;wsp:rsid wsp:val=&quot;00C563C9&quot;/&gt;&lt;wsp:rsid wsp:val=&quot;00C566CB&quot;/&gt;&lt;wsp:rsid wsp:val=&quot;00C5687A&quot;/&gt;&lt;wsp:rsid wsp:val=&quot;00C56C49&quot;/&gt;&lt;wsp:rsid wsp:val=&quot;00C57242&quot;/&gt;&lt;wsp:rsid wsp:val=&quot;00C576C5&quot;/&gt;&lt;wsp:rsid wsp:val=&quot;00C5787E&quot;/&gt;&lt;wsp:rsid wsp:val=&quot;00C57AA2&quot;/&gt;&lt;wsp:rsid wsp:val=&quot;00C57B3A&quot;/&gt;&lt;wsp:rsid wsp:val=&quot;00C57EAE&quot;/&gt;&lt;wsp:rsid wsp:val=&quot;00C57EE8&quot;/&gt;&lt;wsp:rsid wsp:val=&quot;00C6025D&quot;/&gt;&lt;wsp:rsid wsp:val=&quot;00C60403&quot;/&gt;&lt;wsp:rsid wsp:val=&quot;00C604BB&quot;/&gt;&lt;wsp:rsid wsp:val=&quot;00C60649&quot;/&gt;&lt;wsp:rsid wsp:val=&quot;00C608E2&quot;/&gt;&lt;wsp:rsid wsp:val=&quot;00C60CC1&quot;/&gt;&lt;wsp:rsid wsp:val=&quot;00C6125A&quot;/&gt;&lt;wsp:rsid wsp:val=&quot;00C6146E&quot;/&gt;&lt;wsp:rsid wsp:val=&quot;00C614A9&quot;/&gt;&lt;wsp:rsid wsp:val=&quot;00C61858&quot;/&gt;&lt;wsp:rsid wsp:val=&quot;00C61A27&quot;/&gt;&lt;wsp:rsid wsp:val=&quot;00C61B3D&quot;/&gt;&lt;wsp:rsid wsp:val=&quot;00C61E2C&quot;/&gt;&lt;wsp:rsid wsp:val=&quot;00C61ED5&quot;/&gt;&lt;wsp:rsid wsp:val=&quot;00C61F91&quot;/&gt;&lt;wsp:rsid wsp:val=&quot;00C62194&quot;/&gt;&lt;wsp:rsid wsp:val=&quot;00C62413&quot;/&gt;&lt;wsp:rsid wsp:val=&quot;00C62476&quot;/&gt;&lt;wsp:rsid wsp:val=&quot;00C62614&quot;/&gt;&lt;wsp:rsid wsp:val=&quot;00C627E8&quot;/&gt;&lt;wsp:rsid wsp:val=&quot;00C62818&quot;/&gt;&lt;wsp:rsid wsp:val=&quot;00C629EB&quot;/&gt;&lt;wsp:rsid wsp:val=&quot;00C62ABD&quot;/&gt;&lt;wsp:rsid wsp:val=&quot;00C62B5C&quot;/&gt;&lt;wsp:rsid wsp:val=&quot;00C62C28&quot;/&gt;&lt;wsp:rsid wsp:val=&quot;00C62CD1&quot;/&gt;&lt;wsp:rsid wsp:val=&quot;00C62E4A&quot;/&gt;&lt;wsp:rsid wsp:val=&quot;00C62F01&quot;/&gt;&lt;wsp:rsid wsp:val=&quot;00C6310C&quot;/&gt;&lt;wsp:rsid wsp:val=&quot;00C6344E&quot;/&gt;&lt;wsp:rsid wsp:val=&quot;00C6351F&quot;/&gt;&lt;wsp:rsid wsp:val=&quot;00C63685&quot;/&gt;&lt;wsp:rsid wsp:val=&quot;00C63A40&quot;/&gt;&lt;wsp:rsid wsp:val=&quot;00C63C77&quot;/&gt;&lt;wsp:rsid wsp:val=&quot;00C63D1F&quot;/&gt;&lt;wsp:rsid wsp:val=&quot;00C63D24&quot;/&gt;&lt;wsp:rsid wsp:val=&quot;00C63F64&quot;/&gt;&lt;wsp:rsid wsp:val=&quot;00C640B8&quot;/&gt;&lt;wsp:rsid wsp:val=&quot;00C6422D&quot;/&gt;&lt;wsp:rsid wsp:val=&quot;00C642F8&quot;/&gt;&lt;wsp:rsid wsp:val=&quot;00C64A3F&quot;/&gt;&lt;wsp:rsid wsp:val=&quot;00C64B24&quot;/&gt;&lt;wsp:rsid wsp:val=&quot;00C64BFF&quot;/&gt;&lt;wsp:rsid wsp:val=&quot;00C64E91&quot;/&gt;&lt;wsp:rsid wsp:val=&quot;00C65365&quot;/&gt;&lt;wsp:rsid wsp:val=&quot;00C65AA3&quot;/&gt;&lt;wsp:rsid wsp:val=&quot;00C65AC3&quot;/&gt;&lt;wsp:rsid wsp:val=&quot;00C65D0B&quot;/&gt;&lt;wsp:rsid wsp:val=&quot;00C65F13&quot;/&gt;&lt;wsp:rsid wsp:val=&quot;00C66090&quot;/&gt;&lt;wsp:rsid wsp:val=&quot;00C66E10&quot;/&gt;&lt;wsp:rsid wsp:val=&quot;00C6775D&quot;/&gt;&lt;wsp:rsid wsp:val=&quot;00C67907&quot;/&gt;&lt;wsp:rsid wsp:val=&quot;00C679AD&quot;/&gt;&lt;wsp:rsid wsp:val=&quot;00C70171&quot;/&gt;&lt;wsp:rsid wsp:val=&quot;00C704A0&quot;/&gt;&lt;wsp:rsid wsp:val=&quot;00C70623&quot;/&gt;&lt;wsp:rsid wsp:val=&quot;00C7084C&quot;/&gt;&lt;wsp:rsid wsp:val=&quot;00C70D94&quot;/&gt;&lt;wsp:rsid wsp:val=&quot;00C70FB0&quot;/&gt;&lt;wsp:rsid wsp:val=&quot;00C71208&quot;/&gt;&lt;wsp:rsid wsp:val=&quot;00C7129A&quot;/&gt;&lt;wsp:rsid wsp:val=&quot;00C7138F&quot;/&gt;&lt;wsp:rsid wsp:val=&quot;00C71817&quot;/&gt;&lt;wsp:rsid wsp:val=&quot;00C71BD9&quot;/&gt;&lt;wsp:rsid wsp:val=&quot;00C71C1A&quot;/&gt;&lt;wsp:rsid wsp:val=&quot;00C71D6F&quot;/&gt;&lt;wsp:rsid wsp:val=&quot;00C722AA&quot;/&gt;&lt;wsp:rsid wsp:val=&quot;00C724E7&quot;/&gt;&lt;wsp:rsid wsp:val=&quot;00C724F9&quot;/&gt;&lt;wsp:rsid wsp:val=&quot;00C725CE&quot;/&gt;&lt;wsp:rsid wsp:val=&quot;00C727AA&quot;/&gt;&lt;wsp:rsid wsp:val=&quot;00C72976&quot;/&gt;&lt;wsp:rsid wsp:val=&quot;00C72C3F&quot;/&gt;&lt;wsp:rsid wsp:val=&quot;00C72EE5&quot;/&gt;&lt;wsp:rsid wsp:val=&quot;00C73007&quot;/&gt;&lt;wsp:rsid wsp:val=&quot;00C7308C&quot;/&gt;&lt;wsp:rsid wsp:val=&quot;00C730CB&quot;/&gt;&lt;wsp:rsid wsp:val=&quot;00C733C8&quot;/&gt;&lt;wsp:rsid wsp:val=&quot;00C7357D&quot;/&gt;&lt;wsp:rsid wsp:val=&quot;00C737A6&quot;/&gt;&lt;wsp:rsid wsp:val=&quot;00C73B46&quot;/&gt;&lt;wsp:rsid wsp:val=&quot;00C73C98&quot;/&gt;&lt;wsp:rsid wsp:val=&quot;00C73F0B&quot;/&gt;&lt;wsp:rsid wsp:val=&quot;00C74136&quot;/&gt;&lt;wsp:rsid wsp:val=&quot;00C74444&quot;/&gt;&lt;wsp:rsid wsp:val=&quot;00C744E9&quot;/&gt;&lt;wsp:rsid wsp:val=&quot;00C746DD&quot;/&gt;&lt;wsp:rsid wsp:val=&quot;00C74AB3&quot;/&gt;&lt;wsp:rsid wsp:val=&quot;00C74DDB&quot;/&gt;&lt;wsp:rsid wsp:val=&quot;00C7510D&quot;/&gt;&lt;wsp:rsid wsp:val=&quot;00C75549&quot;/&gt;&lt;wsp:rsid wsp:val=&quot;00C75879&quot;/&gt;&lt;wsp:rsid wsp:val=&quot;00C759D7&quot;/&gt;&lt;wsp:rsid wsp:val=&quot;00C75DF6&quot;/&gt;&lt;wsp:rsid wsp:val=&quot;00C75EFF&quot;/&gt;&lt;wsp:rsid wsp:val=&quot;00C75F7C&quot;/&gt;&lt;wsp:rsid wsp:val=&quot;00C75FD8&quot;/&gt;&lt;wsp:rsid wsp:val=&quot;00C76363&quot;/&gt;&lt;wsp:rsid wsp:val=&quot;00C76412&quot;/&gt;&lt;wsp:rsid wsp:val=&quot;00C7649B&quot;/&gt;&lt;wsp:rsid wsp:val=&quot;00C764E0&quot;/&gt;&lt;wsp:rsid wsp:val=&quot;00C76605&quot;/&gt;&lt;wsp:rsid wsp:val=&quot;00C76769&quot;/&gt;&lt;wsp:rsid wsp:val=&quot;00C767D6&quot;/&gt;&lt;wsp:rsid wsp:val=&quot;00C768B4&quot;/&gt;&lt;wsp:rsid wsp:val=&quot;00C76A2B&quot;/&gt;&lt;wsp:rsid wsp:val=&quot;00C76D67&quot;/&gt;&lt;wsp:rsid wsp:val=&quot;00C77547&quot;/&gt;&lt;wsp:rsid wsp:val=&quot;00C77A78&quot;/&gt;&lt;wsp:rsid wsp:val=&quot;00C77AA2&quot;/&gt;&lt;wsp:rsid wsp:val=&quot;00C77B02&quot;/&gt;&lt;wsp:rsid wsp:val=&quot;00C77C2F&quot;/&gt;&lt;wsp:rsid wsp:val=&quot;00C77E25&quot;/&gt;&lt;wsp:rsid wsp:val=&quot;00C77E3C&quot;/&gt;&lt;wsp:rsid wsp:val=&quot;00C77F5E&quot;/&gt;&lt;wsp:rsid wsp:val=&quot;00C8001E&quot;/&gt;&lt;wsp:rsid wsp:val=&quot;00C800D6&quot;/&gt;&lt;wsp:rsid wsp:val=&quot;00C801BD&quot;/&gt;&lt;wsp:rsid wsp:val=&quot;00C8023C&quot;/&gt;&lt;wsp:rsid wsp:val=&quot;00C808A5&quot;/&gt;&lt;wsp:rsid wsp:val=&quot;00C81116&quot;/&gt;&lt;wsp:rsid wsp:val=&quot;00C812CA&quot;/&gt;&lt;wsp:rsid wsp:val=&quot;00C814D1&quot;/&gt;&lt;wsp:rsid wsp:val=&quot;00C8160C&quot;/&gt;&lt;wsp:rsid wsp:val=&quot;00C81929&quot;/&gt;&lt;wsp:rsid wsp:val=&quot;00C8204C&quot;/&gt;&lt;wsp:rsid wsp:val=&quot;00C8252D&quot;/&gt;&lt;wsp:rsid wsp:val=&quot;00C827AE&quot;/&gt;&lt;wsp:rsid wsp:val=&quot;00C827BE&quot;/&gt;&lt;wsp:rsid wsp:val=&quot;00C82A27&quot;/&gt;&lt;wsp:rsid wsp:val=&quot;00C82A52&quot;/&gt;&lt;wsp:rsid wsp:val=&quot;00C82BC3&quot;/&gt;&lt;wsp:rsid wsp:val=&quot;00C82C83&quot;/&gt;&lt;wsp:rsid wsp:val=&quot;00C82CB0&quot;/&gt;&lt;wsp:rsid wsp:val=&quot;00C82EF1&quot;/&gt;&lt;wsp:rsid wsp:val=&quot;00C82F4D&quot;/&gt;&lt;wsp:rsid wsp:val=&quot;00C82F75&quot;/&gt;&lt;wsp:rsid wsp:val=&quot;00C830B8&quot;/&gt;&lt;wsp:rsid wsp:val=&quot;00C834B6&quot;/&gt;&lt;wsp:rsid wsp:val=&quot;00C834FE&quot;/&gt;&lt;wsp:rsid wsp:val=&quot;00C83935&quot;/&gt;&lt;wsp:rsid wsp:val=&quot;00C8413E&quot;/&gt;&lt;wsp:rsid wsp:val=&quot;00C84374&quot;/&gt;&lt;wsp:rsid wsp:val=&quot;00C847D2&quot;/&gt;&lt;wsp:rsid wsp:val=&quot;00C849A6&quot;/&gt;&lt;wsp:rsid wsp:val=&quot;00C84A24&quot;/&gt;&lt;wsp:rsid wsp:val=&quot;00C84A2F&quot;/&gt;&lt;wsp:rsid wsp:val=&quot;00C84ADE&quot;/&gt;&lt;wsp:rsid wsp:val=&quot;00C85541&quot;/&gt;&lt;wsp:rsid wsp:val=&quot;00C857C0&quot;/&gt;&lt;wsp:rsid wsp:val=&quot;00C85883&quot;/&gt;&lt;wsp:rsid wsp:val=&quot;00C85C3E&quot;/&gt;&lt;wsp:rsid wsp:val=&quot;00C85D75&quot;/&gt;&lt;wsp:rsid wsp:val=&quot;00C85FE0&quot;/&gt;&lt;wsp:rsid wsp:val=&quot;00C861E5&quot;/&gt;&lt;wsp:rsid wsp:val=&quot;00C86251&quot;/&gt;&lt;wsp:rsid wsp:val=&quot;00C86A0A&quot;/&gt;&lt;wsp:rsid wsp:val=&quot;00C86E18&quot;/&gt;&lt;wsp:rsid wsp:val=&quot;00C86EF7&quot;/&gt;&lt;wsp:rsid wsp:val=&quot;00C86F36&quot;/&gt;&lt;wsp:rsid wsp:val=&quot;00C871EB&quot;/&gt;&lt;wsp:rsid wsp:val=&quot;00C87422&quot;/&gt;&lt;wsp:rsid wsp:val=&quot;00C87436&quot;/&gt;&lt;wsp:rsid wsp:val=&quot;00C87585&quot;/&gt;&lt;wsp:rsid wsp:val=&quot;00C876B1&quot;/&gt;&lt;wsp:rsid wsp:val=&quot;00C8788D&quot;/&gt;&lt;wsp:rsid wsp:val=&quot;00C87ADB&quot;/&gt;&lt;wsp:rsid wsp:val=&quot;00C87AF1&quot;/&gt;&lt;wsp:rsid wsp:val=&quot;00C9025E&quot;/&gt;&lt;wsp:rsid wsp:val=&quot;00C9090F&quot;/&gt;&lt;wsp:rsid wsp:val=&quot;00C9092D&quot;/&gt;&lt;wsp:rsid wsp:val=&quot;00C90A44&quot;/&gt;&lt;wsp:rsid wsp:val=&quot;00C90A5E&quot;/&gt;&lt;wsp:rsid wsp:val=&quot;00C912B4&quot;/&gt;&lt;wsp:rsid wsp:val=&quot;00C915E9&quot;/&gt;&lt;wsp:rsid wsp:val=&quot;00C916D2&quot;/&gt;&lt;wsp:rsid wsp:val=&quot;00C919E0&quot;/&gt;&lt;wsp:rsid wsp:val=&quot;00C91F07&quot;/&gt;&lt;wsp:rsid wsp:val=&quot;00C92067&quot;/&gt;&lt;wsp:rsid wsp:val=&quot;00C922B1&quot;/&gt;&lt;wsp:rsid wsp:val=&quot;00C92A1F&quot;/&gt;&lt;wsp:rsid wsp:val=&quot;00C92D2F&quot;/&gt;&lt;wsp:rsid wsp:val=&quot;00C92E03&quot;/&gt;&lt;wsp:rsid wsp:val=&quot;00C92FF1&quot;/&gt;&lt;wsp:rsid wsp:val=&quot;00C9339A&quot;/&gt;&lt;wsp:rsid wsp:val=&quot;00C93645&quot;/&gt;&lt;wsp:rsid wsp:val=&quot;00C93B50&quot;/&gt;&lt;wsp:rsid wsp:val=&quot;00C93CE9&quot;/&gt;&lt;wsp:rsid wsp:val=&quot;00C93F90&quot;/&gt;&lt;wsp:rsid wsp:val=&quot;00C940BE&quot;/&gt;&lt;wsp:rsid wsp:val=&quot;00C94148&quot;/&gt;&lt;wsp:rsid wsp:val=&quot;00C94232&quot;/&gt;&lt;wsp:rsid wsp:val=&quot;00C94317&quot;/&gt;&lt;wsp:rsid wsp:val=&quot;00C94319&quot;/&gt;&lt;wsp:rsid wsp:val=&quot;00C9433D&quot;/&gt;&lt;wsp:rsid wsp:val=&quot;00C943F7&quot;/&gt;&lt;wsp:rsid wsp:val=&quot;00C94481&quot;/&gt;&lt;wsp:rsid wsp:val=&quot;00C944ED&quot;/&gt;&lt;wsp:rsid wsp:val=&quot;00C94BFC&quot;/&gt;&lt;wsp:rsid wsp:val=&quot;00C94C6B&quot;/&gt;&lt;wsp:rsid wsp:val=&quot;00C94EEC&quot;/&gt;&lt;wsp:rsid wsp:val=&quot;00C9535A&quot;/&gt;&lt;wsp:rsid wsp:val=&quot;00C9598D&quot;/&gt;&lt;wsp:rsid wsp:val=&quot;00C959C0&quot;/&gt;&lt;wsp:rsid wsp:val=&quot;00C95A66&quot;/&gt;&lt;wsp:rsid wsp:val=&quot;00C95DD0&quot;/&gt;&lt;wsp:rsid wsp:val=&quot;00C95F8F&quot;/&gt;&lt;wsp:rsid wsp:val=&quot;00C96044&quot;/&gt;&lt;wsp:rsid wsp:val=&quot;00C96336&quot;/&gt;&lt;wsp:rsid wsp:val=&quot;00C9665C&quot;/&gt;&lt;wsp:rsid wsp:val=&quot;00C96E03&quot;/&gt;&lt;wsp:rsid wsp:val=&quot;00C97224&quot;/&gt;&lt;wsp:rsid wsp:val=&quot;00C9738C&quot;/&gt;&lt;wsp:rsid wsp:val=&quot;00C97523&quot;/&gt;&lt;wsp:rsid wsp:val=&quot;00C975D8&quot;/&gt;&lt;wsp:rsid wsp:val=&quot;00C976D2&quot;/&gt;&lt;wsp:rsid wsp:val=&quot;00C978EA&quot;/&gt;&lt;wsp:rsid wsp:val=&quot;00C97DAE&quot;/&gt;&lt;wsp:rsid wsp:val=&quot;00C97E89&quot;/&gt;&lt;wsp:rsid wsp:val=&quot;00CA008A&quot;/&gt;&lt;wsp:rsid wsp:val=&quot;00CA00BC&quot;/&gt;&lt;wsp:rsid wsp:val=&quot;00CA0112&quot;/&gt;&lt;wsp:rsid wsp:val=&quot;00CA054C&quot;/&gt;&lt;wsp:rsid wsp:val=&quot;00CA05E7&quot;/&gt;&lt;wsp:rsid wsp:val=&quot;00CA06B5&quot;/&gt;&lt;wsp:rsid wsp:val=&quot;00CA0747&quot;/&gt;&lt;wsp:rsid wsp:val=&quot;00CA0B0F&quot;/&gt;&lt;wsp:rsid wsp:val=&quot;00CA0B39&quot;/&gt;&lt;wsp:rsid wsp:val=&quot;00CA0BC8&quot;/&gt;&lt;wsp:rsid wsp:val=&quot;00CA0D5D&quot;/&gt;&lt;wsp:rsid wsp:val=&quot;00CA0DA2&quot;/&gt;&lt;wsp:rsid wsp:val=&quot;00CA0EFF&quot;/&gt;&lt;wsp:rsid wsp:val=&quot;00CA1006&quot;/&gt;&lt;wsp:rsid wsp:val=&quot;00CA10CC&quot;/&gt;&lt;wsp:rsid wsp:val=&quot;00CA131A&quot;/&gt;&lt;wsp:rsid wsp:val=&quot;00CA146D&quot;/&gt;&lt;wsp:rsid wsp:val=&quot;00CA16C8&quot;/&gt;&lt;wsp:rsid wsp:val=&quot;00CA16FD&quot;/&gt;&lt;wsp:rsid wsp:val=&quot;00CA1895&quot;/&gt;&lt;wsp:rsid wsp:val=&quot;00CA1A56&quot;/&gt;&lt;wsp:rsid wsp:val=&quot;00CA1B88&quot;/&gt;&lt;wsp:rsid wsp:val=&quot;00CA2053&quot;/&gt;&lt;wsp:rsid wsp:val=&quot;00CA20D9&quot;/&gt;&lt;wsp:rsid wsp:val=&quot;00CA20DF&quot;/&gt;&lt;wsp:rsid wsp:val=&quot;00CA2114&quot;/&gt;&lt;wsp:rsid wsp:val=&quot;00CA244B&quot;/&gt;&lt;wsp:rsid wsp:val=&quot;00CA2647&quot;/&gt;&lt;wsp:rsid wsp:val=&quot;00CA28C5&quot;/&gt;&lt;wsp:rsid wsp:val=&quot;00CA2E3A&quot;/&gt;&lt;wsp:rsid wsp:val=&quot;00CA2F6B&quot;/&gt;&lt;wsp:rsid wsp:val=&quot;00CA3234&quot;/&gt;&lt;wsp:rsid wsp:val=&quot;00CA3358&quot;/&gt;&lt;wsp:rsid wsp:val=&quot;00CA3453&quot;/&gt;&lt;wsp:rsid wsp:val=&quot;00CA370F&quot;/&gt;&lt;wsp:rsid wsp:val=&quot;00CA3E38&quot;/&gt;&lt;wsp:rsid wsp:val=&quot;00CA3FAF&quot;/&gt;&lt;wsp:rsid wsp:val=&quot;00CA40CB&quot;/&gt;&lt;wsp:rsid wsp:val=&quot;00CA410B&quot;/&gt;&lt;wsp:rsid wsp:val=&quot;00CA42A6&quot;/&gt;&lt;wsp:rsid wsp:val=&quot;00CA42F2&quot;/&gt;&lt;wsp:rsid wsp:val=&quot;00CA4311&quot;/&gt;&lt;wsp:rsid wsp:val=&quot;00CA4582&quot;/&gt;&lt;wsp:rsid wsp:val=&quot;00CA46AC&quot;/&gt;&lt;wsp:rsid wsp:val=&quot;00CA4C18&quot;/&gt;&lt;wsp:rsid wsp:val=&quot;00CA5141&quot;/&gt;&lt;wsp:rsid wsp:val=&quot;00CA5263&quot;/&gt;&lt;wsp:rsid wsp:val=&quot;00CA53E4&quot;/&gt;&lt;wsp:rsid wsp:val=&quot;00CA5450&quot;/&gt;&lt;wsp:rsid wsp:val=&quot;00CA56D9&quot;/&gt;&lt;wsp:rsid wsp:val=&quot;00CA5779&quot;/&gt;&lt;wsp:rsid wsp:val=&quot;00CA5A0D&quot;/&gt;&lt;wsp:rsid wsp:val=&quot;00CA5BB3&quot;/&gt;&lt;wsp:rsid wsp:val=&quot;00CA5C4F&quot;/&gt;&lt;wsp:rsid wsp:val=&quot;00CA5F0E&quot;/&gt;&lt;wsp:rsid wsp:val=&quot;00CA6155&quot;/&gt;&lt;wsp:rsid wsp:val=&quot;00CA616B&quot;/&gt;&lt;wsp:rsid wsp:val=&quot;00CA630E&quot;/&gt;&lt;wsp:rsid wsp:val=&quot;00CA6516&quot;/&gt;&lt;wsp:rsid wsp:val=&quot;00CA667F&quot;/&gt;&lt;wsp:rsid wsp:val=&quot;00CA69AD&quot;/&gt;&lt;wsp:rsid wsp:val=&quot;00CA69CE&quot;/&gt;&lt;wsp:rsid wsp:val=&quot;00CA6C03&quot;/&gt;&lt;wsp:rsid wsp:val=&quot;00CA6D05&quot;/&gt;&lt;wsp:rsid wsp:val=&quot;00CA6E64&quot;/&gt;&lt;wsp:rsid wsp:val=&quot;00CA6F0B&quot;/&gt;&lt;wsp:rsid wsp:val=&quot;00CA7000&quot;/&gt;&lt;wsp:rsid wsp:val=&quot;00CA7256&quot;/&gt;&lt;wsp:rsid wsp:val=&quot;00CA732D&quot;/&gt;&lt;wsp:rsid wsp:val=&quot;00CA74B4&quot;/&gt;&lt;wsp:rsid wsp:val=&quot;00CA7566&quot;/&gt;&lt;wsp:rsid wsp:val=&quot;00CA7738&quot;/&gt;&lt;wsp:rsid wsp:val=&quot;00CA774C&quot;/&gt;&lt;wsp:rsid wsp:val=&quot;00CA7A5D&quot;/&gt;&lt;wsp:rsid wsp:val=&quot;00CA7DCE&quot;/&gt;&lt;wsp:rsid wsp:val=&quot;00CB00CB&quot;/&gt;&lt;wsp:rsid wsp:val=&quot;00CB033F&quot;/&gt;&lt;wsp:rsid wsp:val=&quot;00CB036D&quot;/&gt;&lt;wsp:rsid wsp:val=&quot;00CB095C&quot;/&gt;&lt;wsp:rsid wsp:val=&quot;00CB097F&quot;/&gt;&lt;wsp:rsid wsp:val=&quot;00CB09FD&quot;/&gt;&lt;wsp:rsid wsp:val=&quot;00CB0C5A&quot;/&gt;&lt;wsp:rsid wsp:val=&quot;00CB0E81&quot;/&gt;&lt;wsp:rsid wsp:val=&quot;00CB112F&quot;/&gt;&lt;wsp:rsid wsp:val=&quot;00CB1285&quot;/&gt;&lt;wsp:rsid wsp:val=&quot;00CB1472&quot;/&gt;&lt;wsp:rsid wsp:val=&quot;00CB14A5&quot;/&gt;&lt;wsp:rsid wsp:val=&quot;00CB1587&quot;/&gt;&lt;wsp:rsid wsp:val=&quot;00CB195E&quot;/&gt;&lt;wsp:rsid wsp:val=&quot;00CB1B33&quot;/&gt;&lt;wsp:rsid wsp:val=&quot;00CB1C6B&quot;/&gt;&lt;wsp:rsid wsp:val=&quot;00CB1DD6&quot;/&gt;&lt;wsp:rsid wsp:val=&quot;00CB22C5&quot;/&gt;&lt;wsp:rsid wsp:val=&quot;00CB249B&quot;/&gt;&lt;wsp:rsid wsp:val=&quot;00CB2537&quot;/&gt;&lt;wsp:rsid wsp:val=&quot;00CB2B87&quot;/&gt;&lt;wsp:rsid wsp:val=&quot;00CB2C49&quot;/&gt;&lt;wsp:rsid wsp:val=&quot;00CB2C58&quot;/&gt;&lt;wsp:rsid wsp:val=&quot;00CB2DFC&quot;/&gt;&lt;wsp:rsid wsp:val=&quot;00CB2ECE&quot;/&gt;&lt;wsp:rsid wsp:val=&quot;00CB2FB2&quot;/&gt;&lt;wsp:rsid wsp:val=&quot;00CB34B9&quot;/&gt;&lt;wsp:rsid wsp:val=&quot;00CB36BB&quot;/&gt;&lt;wsp:rsid wsp:val=&quot;00CB3927&quot;/&gt;&lt;wsp:rsid wsp:val=&quot;00CB3CEB&quot;/&gt;&lt;wsp:rsid wsp:val=&quot;00CB4171&quot;/&gt;&lt;wsp:rsid wsp:val=&quot;00CB479C&quot;/&gt;&lt;wsp:rsid wsp:val=&quot;00CB4AB3&quot;/&gt;&lt;wsp:rsid wsp:val=&quot;00CB4B60&quot;/&gt;&lt;wsp:rsid wsp:val=&quot;00CB5104&quot;/&gt;&lt;wsp:rsid wsp:val=&quot;00CB5791&quot;/&gt;&lt;wsp:rsid wsp:val=&quot;00CB5879&quot;/&gt;&lt;wsp:rsid wsp:val=&quot;00CB5B36&quot;/&gt;&lt;wsp:rsid wsp:val=&quot;00CB6136&quot;/&gt;&lt;wsp:rsid wsp:val=&quot;00CB6351&quot;/&gt;&lt;wsp:rsid wsp:val=&quot;00CB689B&quot;/&gt;&lt;wsp:rsid wsp:val=&quot;00CB6A08&quot;/&gt;&lt;wsp:rsid wsp:val=&quot;00CB6A2A&quot;/&gt;&lt;wsp:rsid wsp:val=&quot;00CB6DD2&quot;/&gt;&lt;wsp:rsid wsp:val=&quot;00CB72F1&quot;/&gt;&lt;wsp:rsid wsp:val=&quot;00CB74A3&quot;/&gt;&lt;wsp:rsid wsp:val=&quot;00CB7579&quot;/&gt;&lt;wsp:rsid wsp:val=&quot;00CB784A&quot;/&gt;&lt;wsp:rsid wsp:val=&quot;00CC01D4&quot;/&gt;&lt;wsp:rsid wsp:val=&quot;00CC054A&quot;/&gt;&lt;wsp:rsid wsp:val=&quot;00CC054D&quot;/&gt;&lt;wsp:rsid wsp:val=&quot;00CC0670&quot;/&gt;&lt;wsp:rsid wsp:val=&quot;00CC0ABE&quot;/&gt;&lt;wsp:rsid wsp:val=&quot;00CC1160&quot;/&gt;&lt;wsp:rsid wsp:val=&quot;00CC11DC&quot;/&gt;&lt;wsp:rsid wsp:val=&quot;00CC123F&quot;/&gt;&lt;wsp:rsid wsp:val=&quot;00CC12B0&quot;/&gt;&lt;wsp:rsid wsp:val=&quot;00CC1363&quot;/&gt;&lt;wsp:rsid wsp:val=&quot;00CC14DB&quot;/&gt;&lt;wsp:rsid wsp:val=&quot;00CC1924&quot;/&gt;&lt;wsp:rsid wsp:val=&quot;00CC19A4&quot;/&gt;&lt;wsp:rsid wsp:val=&quot;00CC1CFE&quot;/&gt;&lt;wsp:rsid wsp:val=&quot;00CC1E21&quot;/&gt;&lt;wsp:rsid wsp:val=&quot;00CC1E30&quot;/&gt;&lt;wsp:rsid wsp:val=&quot;00CC1F90&quot;/&gt;&lt;wsp:rsid wsp:val=&quot;00CC20D8&quot;/&gt;&lt;wsp:rsid wsp:val=&quot;00CC21FA&quot;/&gt;&lt;wsp:rsid wsp:val=&quot;00CC2460&quot;/&gt;&lt;wsp:rsid wsp:val=&quot;00CC26D0&quot;/&gt;&lt;wsp:rsid wsp:val=&quot;00CC2EE0&quot;/&gt;&lt;wsp:rsid wsp:val=&quot;00CC35C2&quot;/&gt;&lt;wsp:rsid wsp:val=&quot;00CC3A73&quot;/&gt;&lt;wsp:rsid wsp:val=&quot;00CC3D7A&quot;/&gt;&lt;wsp:rsid wsp:val=&quot;00CC4147&quot;/&gt;&lt;wsp:rsid wsp:val=&quot;00CC4551&quot;/&gt;&lt;wsp:rsid wsp:val=&quot;00CC457E&quot;/&gt;&lt;wsp:rsid wsp:val=&quot;00CC47D8&quot;/&gt;&lt;wsp:rsid wsp:val=&quot;00CC486D&quot;/&gt;&lt;wsp:rsid wsp:val=&quot;00CC49BE&quot;/&gt;&lt;wsp:rsid wsp:val=&quot;00CC4E4C&quot;/&gt;&lt;wsp:rsid wsp:val=&quot;00CC4F52&quot;/&gt;&lt;wsp:rsid wsp:val=&quot;00CC5182&quot;/&gt;&lt;wsp:rsid wsp:val=&quot;00CC559D&quot;/&gt;&lt;wsp:rsid wsp:val=&quot;00CC55D9&quot;/&gt;&lt;wsp:rsid wsp:val=&quot;00CC5AB3&quot;/&gt;&lt;wsp:rsid wsp:val=&quot;00CC604E&quot;/&gt;&lt;wsp:rsid wsp:val=&quot;00CC6070&quot;/&gt;&lt;wsp:rsid wsp:val=&quot;00CC60BA&quot;/&gt;&lt;wsp:rsid wsp:val=&quot;00CC613E&quot;/&gt;&lt;wsp:rsid wsp:val=&quot;00CC6481&quot;/&gt;&lt;wsp:rsid wsp:val=&quot;00CC6968&quot;/&gt;&lt;wsp:rsid wsp:val=&quot;00CC697C&quot;/&gt;&lt;wsp:rsid wsp:val=&quot;00CC6B4F&quot;/&gt;&lt;wsp:rsid wsp:val=&quot;00CC6EB3&quot;/&gt;&lt;wsp:rsid wsp:val=&quot;00CC6F53&quot;/&gt;&lt;wsp:rsid wsp:val=&quot;00CC704F&quot;/&gt;&lt;wsp:rsid wsp:val=&quot;00CC725D&quot;/&gt;&lt;wsp:rsid wsp:val=&quot;00CC7527&quot;/&gt;&lt;wsp:rsid wsp:val=&quot;00CC7548&quot;/&gt;&lt;wsp:rsid wsp:val=&quot;00CC755E&quot;/&gt;&lt;wsp:rsid wsp:val=&quot;00CC778B&quot;/&gt;&lt;wsp:rsid wsp:val=&quot;00CC7C65&quot;/&gt;&lt;wsp:rsid wsp:val=&quot;00CC7D0E&quot;/&gt;&lt;wsp:rsid wsp:val=&quot;00CD0513&quot;/&gt;&lt;wsp:rsid wsp:val=&quot;00CD078B&quot;/&gt;&lt;wsp:rsid wsp:val=&quot;00CD09CA&quot;/&gt;&lt;wsp:rsid wsp:val=&quot;00CD0AA4&quot;/&gt;&lt;wsp:rsid wsp:val=&quot;00CD0B41&quot;/&gt;&lt;wsp:rsid wsp:val=&quot;00CD0ECF&quot;/&gt;&lt;wsp:rsid wsp:val=&quot;00CD12E7&quot;/&gt;&lt;wsp:rsid wsp:val=&quot;00CD1390&quot;/&gt;&lt;wsp:rsid wsp:val=&quot;00CD1555&quot;/&gt;&lt;wsp:rsid wsp:val=&quot;00CD17BB&quot;/&gt;&lt;wsp:rsid wsp:val=&quot;00CD17FB&quot;/&gt;&lt;wsp:rsid wsp:val=&quot;00CD185C&quot;/&gt;&lt;wsp:rsid wsp:val=&quot;00CD1BFF&quot;/&gt;&lt;wsp:rsid wsp:val=&quot;00CD1DBC&quot;/&gt;&lt;wsp:rsid wsp:val=&quot;00CD1E29&quot;/&gt;&lt;wsp:rsid wsp:val=&quot;00CD20D1&quot;/&gt;&lt;wsp:rsid wsp:val=&quot;00CD217B&quot;/&gt;&lt;wsp:rsid wsp:val=&quot;00CD226D&quot;/&gt;&lt;wsp:rsid wsp:val=&quot;00CD24FD&quot;/&gt;&lt;wsp:rsid wsp:val=&quot;00CD2552&quot;/&gt;&lt;wsp:rsid wsp:val=&quot;00CD25FB&quot;/&gt;&lt;wsp:rsid wsp:val=&quot;00CD28B7&quot;/&gt;&lt;wsp:rsid wsp:val=&quot;00CD2AFE&quot;/&gt;&lt;wsp:rsid wsp:val=&quot;00CD2D17&quot;/&gt;&lt;wsp:rsid wsp:val=&quot;00CD2DB0&quot;/&gt;&lt;wsp:rsid wsp:val=&quot;00CD2E97&quot;/&gt;&lt;wsp:rsid wsp:val=&quot;00CD32DD&quot;/&gt;&lt;wsp:rsid wsp:val=&quot;00CD341B&quot;/&gt;&lt;wsp:rsid wsp:val=&quot;00CD344E&quot;/&gt;&lt;wsp:rsid wsp:val=&quot;00CD34FC&quot;/&gt;&lt;wsp:rsid wsp:val=&quot;00CD3949&quot;/&gt;&lt;wsp:rsid wsp:val=&quot;00CD394B&quot;/&gt;&lt;wsp:rsid wsp:val=&quot;00CD3F16&quot;/&gt;&lt;wsp:rsid wsp:val=&quot;00CD4326&quot;/&gt;&lt;wsp:rsid wsp:val=&quot;00CD440F&quot;/&gt;&lt;wsp:rsid wsp:val=&quot;00CD44A6&quot;/&gt;&lt;wsp:rsid wsp:val=&quot;00CD44FC&quot;/&gt;&lt;wsp:rsid wsp:val=&quot;00CD4503&quot;/&gt;&lt;wsp:rsid wsp:val=&quot;00CD4AC0&quot;/&gt;&lt;wsp:rsid wsp:val=&quot;00CD4C2D&quot;/&gt;&lt;wsp:rsid wsp:val=&quot;00CD544C&quot;/&gt;&lt;wsp:rsid wsp:val=&quot;00CD5489&quot;/&gt;&lt;wsp:rsid wsp:val=&quot;00CD54B9&quot;/&gt;&lt;wsp:rsid wsp:val=&quot;00CD54F5&quot;/&gt;&lt;wsp:rsid wsp:val=&quot;00CD55A5&quot;/&gt;&lt;wsp:rsid wsp:val=&quot;00CD55E5&quot;/&gt;&lt;wsp:rsid wsp:val=&quot;00CD564A&quot;/&gt;&lt;wsp:rsid wsp:val=&quot;00CD5749&quot;/&gt;&lt;wsp:rsid wsp:val=&quot;00CD5752&quot;/&gt;&lt;wsp:rsid wsp:val=&quot;00CD5810&quot;/&gt;&lt;wsp:rsid wsp:val=&quot;00CD5A3D&quot;/&gt;&lt;wsp:rsid wsp:val=&quot;00CD5B1A&quot;/&gt;&lt;wsp:rsid wsp:val=&quot;00CD5C39&quot;/&gt;&lt;wsp:rsid wsp:val=&quot;00CD5D0E&quot;/&gt;&lt;wsp:rsid wsp:val=&quot;00CD5E25&quot;/&gt;&lt;wsp:rsid wsp:val=&quot;00CD6200&quot;/&gt;&lt;wsp:rsid wsp:val=&quot;00CD6462&quot;/&gt;&lt;wsp:rsid wsp:val=&quot;00CD6527&quot;/&gt;&lt;wsp:rsid wsp:val=&quot;00CD68AD&quot;/&gt;&lt;wsp:rsid wsp:val=&quot;00CD6CA2&quot;/&gt;&lt;wsp:rsid wsp:val=&quot;00CD6E30&quot;/&gt;&lt;wsp:rsid wsp:val=&quot;00CD6FD8&quot;/&gt;&lt;wsp:rsid wsp:val=&quot;00CD700D&quot;/&gt;&lt;wsp:rsid wsp:val=&quot;00CD78D9&quot;/&gt;&lt;wsp:rsid wsp:val=&quot;00CD79C5&quot;/&gt;&lt;wsp:rsid wsp:val=&quot;00CD7B4B&quot;/&gt;&lt;wsp:rsid wsp:val=&quot;00CE00B4&quot;/&gt;&lt;wsp:rsid wsp:val=&quot;00CE01F6&quot;/&gt;&lt;wsp:rsid wsp:val=&quot;00CE0483&quot;/&gt;&lt;wsp:rsid wsp:val=&quot;00CE06BA&quot;/&gt;&lt;wsp:rsid wsp:val=&quot;00CE0AEC&quot;/&gt;&lt;wsp:rsid wsp:val=&quot;00CE0D70&quot;/&gt;&lt;wsp:rsid wsp:val=&quot;00CE115E&quot;/&gt;&lt;wsp:rsid wsp:val=&quot;00CE1203&quot;/&gt;&lt;wsp:rsid wsp:val=&quot;00CE1761&quot;/&gt;&lt;wsp:rsid wsp:val=&quot;00CE1D1F&quot;/&gt;&lt;wsp:rsid wsp:val=&quot;00CE1FE3&quot;/&gt;&lt;wsp:rsid wsp:val=&quot;00CE1FFC&quot;/&gt;&lt;wsp:rsid wsp:val=&quot;00CE24EF&quot;/&gt;&lt;wsp:rsid wsp:val=&quot;00CE26BB&quot;/&gt;&lt;wsp:rsid wsp:val=&quot;00CE271F&quot;/&gt;&lt;wsp:rsid wsp:val=&quot;00CE2B2A&quot;/&gt;&lt;wsp:rsid wsp:val=&quot;00CE2C55&quot;/&gt;&lt;wsp:rsid wsp:val=&quot;00CE2D49&quot;/&gt;&lt;wsp:rsid wsp:val=&quot;00CE306B&quot;/&gt;&lt;wsp:rsid wsp:val=&quot;00CE32E8&quot;/&gt;&lt;wsp:rsid wsp:val=&quot;00CE32FC&quot;/&gt;&lt;wsp:rsid wsp:val=&quot;00CE348A&quot;/&gt;&lt;wsp:rsid wsp:val=&quot;00CE35FA&quot;/&gt;&lt;wsp:rsid wsp:val=&quot;00CE369C&quot;/&gt;&lt;wsp:rsid wsp:val=&quot;00CE3775&quot;/&gt;&lt;wsp:rsid wsp:val=&quot;00CE3A86&quot;/&gt;&lt;wsp:rsid wsp:val=&quot;00CE3BA6&quot;/&gt;&lt;wsp:rsid wsp:val=&quot;00CE3F9A&quot;/&gt;&lt;wsp:rsid wsp:val=&quot;00CE4281&quot;/&gt;&lt;wsp:rsid wsp:val=&quot;00CE4307&quot;/&gt;&lt;wsp:rsid wsp:val=&quot;00CE4687&quot;/&gt;&lt;wsp:rsid wsp:val=&quot;00CE4695&quot;/&gt;&lt;wsp:rsid wsp:val=&quot;00CE46E2&quot;/&gt;&lt;wsp:rsid wsp:val=&quot;00CE474B&quot;/&gt;&lt;wsp:rsid wsp:val=&quot;00CE483C&quot;/&gt;&lt;wsp:rsid wsp:val=&quot;00CE49D8&quot;/&gt;&lt;wsp:rsid wsp:val=&quot;00CE4A21&quot;/&gt;&lt;wsp:rsid wsp:val=&quot;00CE4A63&quot;/&gt;&lt;wsp:rsid wsp:val=&quot;00CE4ADC&quot;/&gt;&lt;wsp:rsid wsp:val=&quot;00CE4B21&quot;/&gt;&lt;wsp:rsid wsp:val=&quot;00CE4EEC&quot;/&gt;&lt;wsp:rsid wsp:val=&quot;00CE4F55&quot;/&gt;&lt;wsp:rsid wsp:val=&quot;00CE4F8C&quot;/&gt;&lt;wsp:rsid wsp:val=&quot;00CE508E&quot;/&gt;&lt;wsp:rsid wsp:val=&quot;00CE5185&quot;/&gt;&lt;wsp:rsid wsp:val=&quot;00CE5287&quot;/&gt;&lt;wsp:rsid wsp:val=&quot;00CE53CD&quot;/&gt;&lt;wsp:rsid wsp:val=&quot;00CE5575&quot;/&gt;&lt;wsp:rsid wsp:val=&quot;00CE587A&quot;/&gt;&lt;wsp:rsid wsp:val=&quot;00CE5A22&quot;/&gt;&lt;wsp:rsid wsp:val=&quot;00CE5AD1&quot;/&gt;&lt;wsp:rsid wsp:val=&quot;00CE5B1C&quot;/&gt;&lt;wsp:rsid wsp:val=&quot;00CE5B95&quot;/&gt;&lt;wsp:rsid wsp:val=&quot;00CE6025&quot;/&gt;&lt;wsp:rsid wsp:val=&quot;00CE6282&quot;/&gt;&lt;wsp:rsid wsp:val=&quot;00CE637F&quot;/&gt;&lt;wsp:rsid wsp:val=&quot;00CE63ED&quot;/&gt;&lt;wsp:rsid wsp:val=&quot;00CE6449&quot;/&gt;&lt;wsp:rsid wsp:val=&quot;00CE6927&quot;/&gt;&lt;wsp:rsid wsp:val=&quot;00CE6AAA&quot;/&gt;&lt;wsp:rsid wsp:val=&quot;00CE6C34&quot;/&gt;&lt;wsp:rsid wsp:val=&quot;00CE6E63&quot;/&gt;&lt;wsp:rsid wsp:val=&quot;00CE7245&quot;/&gt;&lt;wsp:rsid wsp:val=&quot;00CE72A8&quot;/&gt;&lt;wsp:rsid wsp:val=&quot;00CE748C&quot;/&gt;&lt;wsp:rsid wsp:val=&quot;00CE76CE&quot;/&gt;&lt;wsp:rsid wsp:val=&quot;00CE7B02&quot;/&gt;&lt;wsp:rsid wsp:val=&quot;00CE7B39&quot;/&gt;&lt;wsp:rsid wsp:val=&quot;00CF01C3&quot;/&gt;&lt;wsp:rsid wsp:val=&quot;00CF0760&quot;/&gt;&lt;wsp:rsid wsp:val=&quot;00CF0905&quot;/&gt;&lt;wsp:rsid wsp:val=&quot;00CF0BF0&quot;/&gt;&lt;wsp:rsid wsp:val=&quot;00CF0D1C&quot;/&gt;&lt;wsp:rsid wsp:val=&quot;00CF0FDB&quot;/&gt;&lt;wsp:rsid wsp:val=&quot;00CF1018&quot;/&gt;&lt;wsp:rsid wsp:val=&quot;00CF1393&quot;/&gt;&lt;wsp:rsid wsp:val=&quot;00CF18C2&quot;/&gt;&lt;wsp:rsid wsp:val=&quot;00CF1CC8&quot;/&gt;&lt;wsp:rsid wsp:val=&quot;00CF1D9B&quot;/&gt;&lt;wsp:rsid wsp:val=&quot;00CF1EB8&quot;/&gt;&lt;wsp:rsid wsp:val=&quot;00CF1F20&quot;/&gt;&lt;wsp:rsid wsp:val=&quot;00CF2288&quot;/&gt;&lt;wsp:rsid wsp:val=&quot;00CF2578&quot;/&gt;&lt;wsp:rsid wsp:val=&quot;00CF281F&quot;/&gt;&lt;wsp:rsid wsp:val=&quot;00CF2D1D&quot;/&gt;&lt;wsp:rsid wsp:val=&quot;00CF2D47&quot;/&gt;&lt;wsp:rsid wsp:val=&quot;00CF336A&quot;/&gt;&lt;wsp:rsid wsp:val=&quot;00CF37F7&quot;/&gt;&lt;wsp:rsid wsp:val=&quot;00CF3C42&quot;/&gt;&lt;wsp:rsid wsp:val=&quot;00CF3D81&quot;/&gt;&lt;wsp:rsid wsp:val=&quot;00CF40BB&quot;/&gt;&lt;wsp:rsid wsp:val=&quot;00CF48CD&quot;/&gt;&lt;wsp:rsid wsp:val=&quot;00CF4FA3&quot;/&gt;&lt;wsp:rsid wsp:val=&quot;00CF52A1&quot;/&gt;&lt;wsp:rsid wsp:val=&quot;00CF57A9&quot;/&gt;&lt;wsp:rsid wsp:val=&quot;00CF5858&quot;/&gt;&lt;wsp:rsid wsp:val=&quot;00CF5C4F&quot;/&gt;&lt;wsp:rsid wsp:val=&quot;00CF5C86&quot;/&gt;&lt;wsp:rsid wsp:val=&quot;00CF624F&quot;/&gt;&lt;wsp:rsid wsp:val=&quot;00CF6430&quot;/&gt;&lt;wsp:rsid wsp:val=&quot;00CF6571&quot;/&gt;&lt;wsp:rsid wsp:val=&quot;00CF6B88&quot;/&gt;&lt;wsp:rsid wsp:val=&quot;00CF6F12&quot;/&gt;&lt;wsp:rsid wsp:val=&quot;00CF7086&quot;/&gt;&lt;wsp:rsid wsp:val=&quot;00CF7184&quot;/&gt;&lt;wsp:rsid wsp:val=&quot;00CF7422&quot;/&gt;&lt;wsp:rsid wsp:val=&quot;00CF7A28&quot;/&gt;&lt;wsp:rsid wsp:val=&quot;00CF7B39&quot;/&gt;&lt;wsp:rsid wsp:val=&quot;00CF7CDC&quot;/&gt;&lt;wsp:rsid wsp:val=&quot;00CF7EE4&quot;/&gt;&lt;wsp:rsid wsp:val=&quot;00CF7F4F&quot;/&gt;&lt;wsp:rsid wsp:val=&quot;00D00795&quot;/&gt;&lt;wsp:rsid wsp:val=&quot;00D00858&quot;/&gt;&lt;wsp:rsid wsp:val=&quot;00D0089E&quot;/&gt;&lt;wsp:rsid wsp:val=&quot;00D009B1&quot;/&gt;&lt;wsp:rsid wsp:val=&quot;00D00B4B&quot;/&gt;&lt;wsp:rsid wsp:val=&quot;00D0116E&quot;/&gt;&lt;wsp:rsid wsp:val=&quot;00D011B9&quot;/&gt;&lt;wsp:rsid wsp:val=&quot;00D012E7&quot;/&gt;&lt;wsp:rsid wsp:val=&quot;00D01581&quot;/&gt;&lt;wsp:rsid wsp:val=&quot;00D01776&quot;/&gt;&lt;wsp:rsid wsp:val=&quot;00D01F5E&quot;/&gt;&lt;wsp:rsid wsp:val=&quot;00D02236&quot;/&gt;&lt;wsp:rsid wsp:val=&quot;00D02530&quot;/&gt;&lt;wsp:rsid wsp:val=&quot;00D02656&quot;/&gt;&lt;wsp:rsid wsp:val=&quot;00D028EB&quot;/&gt;&lt;wsp:rsid wsp:val=&quot;00D0293B&quot;/&gt;&lt;wsp:rsid wsp:val=&quot;00D02AC2&quot;/&gt;&lt;wsp:rsid wsp:val=&quot;00D02D38&quot;/&gt;&lt;wsp:rsid wsp:val=&quot;00D02E6E&quot;/&gt;&lt;wsp:rsid wsp:val=&quot;00D02ED1&quot;/&gt;&lt;wsp:rsid wsp:val=&quot;00D0397F&quot;/&gt;&lt;wsp:rsid wsp:val=&quot;00D039DD&quot;/&gt;&lt;wsp:rsid wsp:val=&quot;00D03C31&quot;/&gt;&lt;wsp:rsid wsp:val=&quot;00D03DB7&quot;/&gt;&lt;wsp:rsid wsp:val=&quot;00D03EB2&quot;/&gt;&lt;wsp:rsid wsp:val=&quot;00D03EB7&quot;/&gt;&lt;wsp:rsid wsp:val=&quot;00D0467B&quot;/&gt;&lt;wsp:rsid wsp:val=&quot;00D0474D&quot;/&gt;&lt;wsp:rsid wsp:val=&quot;00D049FC&quot;/&gt;&lt;wsp:rsid wsp:val=&quot;00D04D67&quot;/&gt;&lt;wsp:rsid wsp:val=&quot;00D05318&quot;/&gt;&lt;wsp:rsid wsp:val=&quot;00D0533D&quot;/&gt;&lt;wsp:rsid wsp:val=&quot;00D05637&quot;/&gt;&lt;wsp:rsid wsp:val=&quot;00D05AA3&quot;/&gt;&lt;wsp:rsid wsp:val=&quot;00D05C6F&quot;/&gt;&lt;wsp:rsid wsp:val=&quot;00D05D0B&quot;/&gt;&lt;wsp:rsid wsp:val=&quot;00D0631D&quot;/&gt;&lt;wsp:rsid wsp:val=&quot;00D063CB&quot;/&gt;&lt;wsp:rsid wsp:val=&quot;00D065FC&quot;/&gt;&lt;wsp:rsid wsp:val=&quot;00D06628&quot;/&gt;&lt;wsp:rsid wsp:val=&quot;00D06666&quot;/&gt;&lt;wsp:rsid wsp:val=&quot;00D067D1&quot;/&gt;&lt;wsp:rsid wsp:val=&quot;00D06823&quot;/&gt;&lt;wsp:rsid wsp:val=&quot;00D069C8&quot;/&gt;&lt;wsp:rsid wsp:val=&quot;00D074B7&quot;/&gt;&lt;wsp:rsid wsp:val=&quot;00D074BC&quot;/&gt;&lt;wsp:rsid wsp:val=&quot;00D074E6&quot;/&gt;&lt;wsp:rsid wsp:val=&quot;00D07AA4&quot;/&gt;&lt;wsp:rsid wsp:val=&quot;00D07BE8&quot;/&gt;&lt;wsp:rsid wsp:val=&quot;00D10097&quot;/&gt;&lt;wsp:rsid wsp:val=&quot;00D10D69&quot;/&gt;&lt;wsp:rsid wsp:val=&quot;00D1105E&quot;/&gt;&lt;wsp:rsid wsp:val=&quot;00D1133B&quot;/&gt;&lt;wsp:rsid wsp:val=&quot;00D11459&quot;/&gt;&lt;wsp:rsid wsp:val=&quot;00D11599&quot;/&gt;&lt;wsp:rsid wsp:val=&quot;00D115D0&quot;/&gt;&lt;wsp:rsid wsp:val=&quot;00D1162A&quot;/&gt;&lt;wsp:rsid wsp:val=&quot;00D11680&quot;/&gt;&lt;wsp:rsid wsp:val=&quot;00D117B2&quot;/&gt;&lt;wsp:rsid wsp:val=&quot;00D11BF6&quot;/&gt;&lt;wsp:rsid wsp:val=&quot;00D11EAA&quot;/&gt;&lt;wsp:rsid wsp:val=&quot;00D11F2D&quot;/&gt;&lt;wsp:rsid wsp:val=&quot;00D1215A&quot;/&gt;&lt;wsp:rsid wsp:val=&quot;00D1228D&quot;/&gt;&lt;wsp:rsid wsp:val=&quot;00D1234B&quot;/&gt;&lt;wsp:rsid wsp:val=&quot;00D123D7&quot;/&gt;&lt;wsp:rsid wsp:val=&quot;00D12983&quot;/&gt;&lt;wsp:rsid wsp:val=&quot;00D12E50&quot;/&gt;&lt;wsp:rsid wsp:val=&quot;00D12EF2&quot;/&gt;&lt;wsp:rsid wsp:val=&quot;00D13089&quot;/&gt;&lt;wsp:rsid wsp:val=&quot;00D131AB&quot;/&gt;&lt;wsp:rsid wsp:val=&quot;00D1375E&quot;/&gt;&lt;wsp:rsid wsp:val=&quot;00D137B0&quot;/&gt;&lt;wsp:rsid wsp:val=&quot;00D13B6D&quot;/&gt;&lt;wsp:rsid wsp:val=&quot;00D14376&quot;/&gt;&lt;wsp:rsid wsp:val=&quot;00D14AA9&quot;/&gt;&lt;wsp:rsid wsp:val=&quot;00D14B01&quot;/&gt;&lt;wsp:rsid wsp:val=&quot;00D15028&quot;/&gt;&lt;wsp:rsid wsp:val=&quot;00D15269&quot;/&gt;&lt;wsp:rsid wsp:val=&quot;00D1541D&quot;/&gt;&lt;wsp:rsid wsp:val=&quot;00D15526&quot;/&gt;&lt;wsp:rsid wsp:val=&quot;00D156DD&quot;/&gt;&lt;wsp:rsid wsp:val=&quot;00D156F6&quot;/&gt;&lt;wsp:rsid wsp:val=&quot;00D1579D&quot;/&gt;&lt;wsp:rsid wsp:val=&quot;00D157C2&quot;/&gt;&lt;wsp:rsid wsp:val=&quot;00D158A1&quot;/&gt;&lt;wsp:rsid wsp:val=&quot;00D15AB5&quot;/&gt;&lt;wsp:rsid wsp:val=&quot;00D15B06&quot;/&gt;&lt;wsp:rsid wsp:val=&quot;00D160AF&quot;/&gt;&lt;wsp:rsid wsp:val=&quot;00D162B2&quot;/&gt;&lt;wsp:rsid wsp:val=&quot;00D16447&quot;/&gt;&lt;wsp:rsid wsp:val=&quot;00D1645C&quot;/&gt;&lt;wsp:rsid wsp:val=&quot;00D16554&quot;/&gt;&lt;wsp:rsid wsp:val=&quot;00D165DF&quot;/&gt;&lt;wsp:rsid wsp:val=&quot;00D165FA&quot;/&gt;&lt;wsp:rsid wsp:val=&quot;00D16750&quot;/&gt;&lt;wsp:rsid wsp:val=&quot;00D16D2D&quot;/&gt;&lt;wsp:rsid wsp:val=&quot;00D170F5&quot;/&gt;&lt;wsp:rsid wsp:val=&quot;00D17215&quot;/&gt;&lt;wsp:rsid wsp:val=&quot;00D17293&quot;/&gt;&lt;wsp:rsid wsp:val=&quot;00D17642&quot;/&gt;&lt;wsp:rsid wsp:val=&quot;00D177D8&quot;/&gt;&lt;wsp:rsid wsp:val=&quot;00D17D8D&quot;/&gt;&lt;wsp:rsid wsp:val=&quot;00D17E03&quot;/&gt;&lt;wsp:rsid wsp:val=&quot;00D17F16&quot;/&gt;&lt;wsp:rsid wsp:val=&quot;00D20413&quot;/&gt;&lt;wsp:rsid wsp:val=&quot;00D20584&quot;/&gt;&lt;wsp:rsid wsp:val=&quot;00D205CB&quot;/&gt;&lt;wsp:rsid wsp:val=&quot;00D20634&quot;/&gt;&lt;wsp:rsid wsp:val=&quot;00D206C6&quot;/&gt;&lt;wsp:rsid wsp:val=&quot;00D20768&quot;/&gt;&lt;wsp:rsid wsp:val=&quot;00D21200&quot;/&gt;&lt;wsp:rsid wsp:val=&quot;00D21345&quot;/&gt;&lt;wsp:rsid wsp:val=&quot;00D217F6&quot;/&gt;&lt;wsp:rsid wsp:val=&quot;00D2188D&quot;/&gt;&lt;wsp:rsid wsp:val=&quot;00D21B87&quot;/&gt;&lt;wsp:rsid wsp:val=&quot;00D21CB3&quot;/&gt;&lt;wsp:rsid wsp:val=&quot;00D21E2A&quot;/&gt;&lt;wsp:rsid wsp:val=&quot;00D21E50&quot;/&gt;&lt;wsp:rsid wsp:val=&quot;00D21FF4&quot;/&gt;&lt;wsp:rsid wsp:val=&quot;00D22008&quot;/&gt;&lt;wsp:rsid wsp:val=&quot;00D220AF&quot;/&gt;&lt;wsp:rsid wsp:val=&quot;00D22456&quot;/&gt;&lt;wsp:rsid wsp:val=&quot;00D22500&quot;/&gt;&lt;wsp:rsid wsp:val=&quot;00D227D8&quot;/&gt;&lt;wsp:rsid wsp:val=&quot;00D228B7&quot;/&gt;&lt;wsp:rsid wsp:val=&quot;00D22A92&quot;/&gt;&lt;wsp:rsid wsp:val=&quot;00D22ACC&quot;/&gt;&lt;wsp:rsid wsp:val=&quot;00D22BFB&quot;/&gt;&lt;wsp:rsid wsp:val=&quot;00D23285&quot;/&gt;&lt;wsp:rsid wsp:val=&quot;00D23329&quot;/&gt;&lt;wsp:rsid wsp:val=&quot;00D23776&quot;/&gt;&lt;wsp:rsid wsp:val=&quot;00D23973&quot;/&gt;&lt;wsp:rsid wsp:val=&quot;00D23B59&quot;/&gt;&lt;wsp:rsid wsp:val=&quot;00D23DED&quot;/&gt;&lt;wsp:rsid wsp:val=&quot;00D24130&quot;/&gt;&lt;wsp:rsid wsp:val=&quot;00D24183&quot;/&gt;&lt;wsp:rsid wsp:val=&quot;00D243D7&quot;/&gt;&lt;wsp:rsid wsp:val=&quot;00D245D3&quot;/&gt;&lt;wsp:rsid wsp:val=&quot;00D247B6&quot;/&gt;&lt;wsp:rsid wsp:val=&quot;00D24A96&quot;/&gt;&lt;wsp:rsid wsp:val=&quot;00D24AA1&quot;/&gt;&lt;wsp:rsid wsp:val=&quot;00D24D45&quot;/&gt;&lt;wsp:rsid wsp:val=&quot;00D24FE2&quot;/&gt;&lt;wsp:rsid wsp:val=&quot;00D25255&quot;/&gt;&lt;wsp:rsid wsp:val=&quot;00D252AE&quot;/&gt;&lt;wsp:rsid wsp:val=&quot;00D25396&quot;/&gt;&lt;wsp:rsid wsp:val=&quot;00D25478&quot;/&gt;&lt;wsp:rsid wsp:val=&quot;00D25B6B&quot;/&gt;&lt;wsp:rsid wsp:val=&quot;00D25C8C&quot;/&gt;&lt;wsp:rsid wsp:val=&quot;00D25D27&quot;/&gt;&lt;wsp:rsid wsp:val=&quot;00D25F11&quot;/&gt;&lt;wsp:rsid wsp:val=&quot;00D26132&quot;/&gt;&lt;wsp:rsid wsp:val=&quot;00D262B2&quot;/&gt;&lt;wsp:rsid wsp:val=&quot;00D26699&quot;/&gt;&lt;wsp:rsid wsp:val=&quot;00D26A91&quot;/&gt;&lt;wsp:rsid wsp:val=&quot;00D26C13&quot;/&gt;&lt;wsp:rsid wsp:val=&quot;00D26DE5&quot;/&gt;&lt;wsp:rsid wsp:val=&quot;00D26F00&quot;/&gt;&lt;wsp:rsid wsp:val=&quot;00D271DE&quot;/&gt;&lt;wsp:rsid wsp:val=&quot;00D273E0&quot;/&gt;&lt;wsp:rsid wsp:val=&quot;00D2750E&quot;/&gt;&lt;wsp:rsid wsp:val=&quot;00D2758A&quot;/&gt;&lt;wsp:rsid wsp:val=&quot;00D27AE6&quot;/&gt;&lt;wsp:rsid wsp:val=&quot;00D27C25&quot;/&gt;&lt;wsp:rsid wsp:val=&quot;00D27CFD&quot;/&gt;&lt;wsp:rsid wsp:val=&quot;00D27E60&quot;/&gt;&lt;wsp:rsid wsp:val=&quot;00D27FDA&quot;/&gt;&lt;wsp:rsid wsp:val=&quot;00D30469&quot;/&gt;&lt;wsp:rsid wsp:val=&quot;00D30726&quot;/&gt;&lt;wsp:rsid wsp:val=&quot;00D30729&quot;/&gt;&lt;wsp:rsid wsp:val=&quot;00D309A9&quot;/&gt;&lt;wsp:rsid wsp:val=&quot;00D30BEE&quot;/&gt;&lt;wsp:rsid wsp:val=&quot;00D30C65&quot;/&gt;&lt;wsp:rsid wsp:val=&quot;00D30C83&quot;/&gt;&lt;wsp:rsid wsp:val=&quot;00D30D85&quot;/&gt;&lt;wsp:rsid wsp:val=&quot;00D31009&quot;/&gt;&lt;wsp:rsid wsp:val=&quot;00D31A9C&quot;/&gt;&lt;wsp:rsid wsp:val=&quot;00D31BDE&quot;/&gt;&lt;wsp:rsid wsp:val=&quot;00D31DBC&quot;/&gt;&lt;wsp:rsid wsp:val=&quot;00D32041&quot;/&gt;&lt;wsp:rsid wsp:val=&quot;00D322EF&quot;/&gt;&lt;wsp:rsid wsp:val=&quot;00D3325D&quot;/&gt;&lt;wsp:rsid wsp:val=&quot;00D33336&quot;/&gt;&lt;wsp:rsid wsp:val=&quot;00D334EE&quot;/&gt;&lt;wsp:rsid wsp:val=&quot;00D33899&quot;/&gt;&lt;wsp:rsid wsp:val=&quot;00D33C05&quot;/&gt;&lt;wsp:rsid wsp:val=&quot;00D344C7&quot;/&gt;&lt;wsp:rsid wsp:val=&quot;00D34532&quot;/&gt;&lt;wsp:rsid wsp:val=&quot;00D34616&quot;/&gt;&lt;wsp:rsid wsp:val=&quot;00D34EAA&quot;/&gt;&lt;wsp:rsid wsp:val=&quot;00D34EE7&quot;/&gt;&lt;wsp:rsid wsp:val=&quot;00D34FF7&quot;/&gt;&lt;wsp:rsid wsp:val=&quot;00D35693&quot;/&gt;&lt;wsp:rsid wsp:val=&quot;00D35736&quot;/&gt;&lt;wsp:rsid wsp:val=&quot;00D35846&quot;/&gt;&lt;wsp:rsid wsp:val=&quot;00D35B23&quot;/&gt;&lt;wsp:rsid wsp:val=&quot;00D35C58&quot;/&gt;&lt;wsp:rsid wsp:val=&quot;00D35EA8&quot;/&gt;&lt;wsp:rsid wsp:val=&quot;00D35F1C&quot;/&gt;&lt;wsp:rsid wsp:val=&quot;00D35F30&quot;/&gt;&lt;wsp:rsid wsp:val=&quot;00D362EF&quot;/&gt;&lt;wsp:rsid wsp:val=&quot;00D365EB&quot;/&gt;&lt;wsp:rsid wsp:val=&quot;00D371A4&quot;/&gt;&lt;wsp:rsid wsp:val=&quot;00D373B4&quot;/&gt;&lt;wsp:rsid wsp:val=&quot;00D40011&quot;/&gt;&lt;wsp:rsid wsp:val=&quot;00D4014D&quot;/&gt;&lt;wsp:rsid wsp:val=&quot;00D4020E&quot;/&gt;&lt;wsp:rsid wsp:val=&quot;00D40369&quot;/&gt;&lt;wsp:rsid wsp:val=&quot;00D40413&quot;/&gt;&lt;wsp:rsid wsp:val=&quot;00D40689&quot;/&gt;&lt;wsp:rsid wsp:val=&quot;00D406A4&quot;/&gt;&lt;wsp:rsid wsp:val=&quot;00D40982&quot;/&gt;&lt;wsp:rsid wsp:val=&quot;00D40F2F&quot;/&gt;&lt;wsp:rsid wsp:val=&quot;00D4100B&quot;/&gt;&lt;wsp:rsid wsp:val=&quot;00D4113E&quot;/&gt;&lt;wsp:rsid wsp:val=&quot;00D4143F&quot;/&gt;&lt;wsp:rsid wsp:val=&quot;00D416DE&quot;/&gt;&lt;wsp:rsid wsp:val=&quot;00D41809&quot;/&gt;&lt;wsp:rsid wsp:val=&quot;00D41EFF&quot;/&gt;&lt;wsp:rsid wsp:val=&quot;00D41FB0&quot;/&gt;&lt;wsp:rsid wsp:val=&quot;00D41FFB&quot;/&gt;&lt;wsp:rsid wsp:val=&quot;00D420D7&quot;/&gt;&lt;wsp:rsid wsp:val=&quot;00D42209&quot;/&gt;&lt;wsp:rsid wsp:val=&quot;00D42211&quot;/&gt;&lt;wsp:rsid wsp:val=&quot;00D4237D&quot;/&gt;&lt;wsp:rsid wsp:val=&quot;00D4242C&quot;/&gt;&lt;wsp:rsid wsp:val=&quot;00D42465&quot;/&gt;&lt;wsp:rsid wsp:val=&quot;00D426F6&quot;/&gt;&lt;wsp:rsid wsp:val=&quot;00D42812&quot;/&gt;&lt;wsp:rsid wsp:val=&quot;00D42B07&quot;/&gt;&lt;wsp:rsid wsp:val=&quot;00D42B50&quot;/&gt;&lt;wsp:rsid wsp:val=&quot;00D42FA2&quot;/&gt;&lt;wsp:rsid wsp:val=&quot;00D431A0&quot;/&gt;&lt;wsp:rsid wsp:val=&quot;00D431C6&quot;/&gt;&lt;wsp:rsid wsp:val=&quot;00D434FC&quot;/&gt;&lt;wsp:rsid wsp:val=&quot;00D435C1&quot;/&gt;&lt;wsp:rsid wsp:val=&quot;00D43AA7&quot;/&gt;&lt;wsp:rsid wsp:val=&quot;00D43ADF&quot;/&gt;&lt;wsp:rsid wsp:val=&quot;00D43F92&quot;/&gt;&lt;wsp:rsid wsp:val=&quot;00D44317&quot;/&gt;&lt;wsp:rsid wsp:val=&quot;00D44986&quot;/&gt;&lt;wsp:rsid wsp:val=&quot;00D44C46&quot;/&gt;&lt;wsp:rsid wsp:val=&quot;00D45056&quot;/&gt;&lt;wsp:rsid wsp:val=&quot;00D45131&quot;/&gt;&lt;wsp:rsid wsp:val=&quot;00D455C4&quot;/&gt;&lt;wsp:rsid wsp:val=&quot;00D458D2&quot;/&gt;&lt;wsp:rsid wsp:val=&quot;00D45B46&quot;/&gt;&lt;wsp:rsid wsp:val=&quot;00D45CA0&quot;/&gt;&lt;wsp:rsid wsp:val=&quot;00D45DA1&quot;/&gt;&lt;wsp:rsid wsp:val=&quot;00D4615E&quot;/&gt;&lt;wsp:rsid wsp:val=&quot;00D4650C&quot;/&gt;&lt;wsp:rsid wsp:val=&quot;00D4689E&quot;/&gt;&lt;wsp:rsid wsp:val=&quot;00D46B26&quot;/&gt;&lt;wsp:rsid wsp:val=&quot;00D46BFD&quot;/&gt;&lt;wsp:rsid wsp:val=&quot;00D46E01&quot;/&gt;&lt;wsp:rsid wsp:val=&quot;00D46E39&quot;/&gt;&lt;wsp:rsid wsp:val=&quot;00D46ECA&quot;/&gt;&lt;wsp:rsid wsp:val=&quot;00D47363&quot;/&gt;&lt;wsp:rsid wsp:val=&quot;00D475D9&quot;/&gt;&lt;wsp:rsid wsp:val=&quot;00D47874&quot;/&gt;&lt;wsp:rsid wsp:val=&quot;00D47981&quot;/&gt;&lt;wsp:rsid wsp:val=&quot;00D479A2&quot;/&gt;&lt;wsp:rsid wsp:val=&quot;00D47BE6&quot;/&gt;&lt;wsp:rsid wsp:val=&quot;00D47C3E&quot;/&gt;&lt;wsp:rsid wsp:val=&quot;00D47D29&quot;/&gt;&lt;wsp:rsid wsp:val=&quot;00D47FBF&quot;/&gt;&lt;wsp:rsid wsp:val=&quot;00D50008&quot;/&gt;&lt;wsp:rsid wsp:val=&quot;00D50086&quot;/&gt;&lt;wsp:rsid wsp:val=&quot;00D5037C&quot;/&gt;&lt;wsp:rsid wsp:val=&quot;00D503D3&quot;/&gt;&lt;wsp:rsid wsp:val=&quot;00D50449&quot;/&gt;&lt;wsp:rsid wsp:val=&quot;00D50A8E&quot;/&gt;&lt;wsp:rsid wsp:val=&quot;00D50C63&quot;/&gt;&lt;wsp:rsid wsp:val=&quot;00D50F45&quot;/&gt;&lt;wsp:rsid wsp:val=&quot;00D5117C&quot;/&gt;&lt;wsp:rsid wsp:val=&quot;00D51305&quot;/&gt;&lt;wsp:rsid wsp:val=&quot;00D5131B&quot;/&gt;&lt;wsp:rsid wsp:val=&quot;00D51412&quot;/&gt;&lt;wsp:rsid wsp:val=&quot;00D514FB&quot;/&gt;&lt;wsp:rsid wsp:val=&quot;00D516C4&quot;/&gt;&lt;wsp:rsid wsp:val=&quot;00D51791&quot;/&gt;&lt;wsp:rsid wsp:val=&quot;00D517B1&quot;/&gt;&lt;wsp:rsid wsp:val=&quot;00D517DC&quot;/&gt;&lt;wsp:rsid wsp:val=&quot;00D51CF8&quot;/&gt;&lt;wsp:rsid wsp:val=&quot;00D52057&quot;/&gt;&lt;wsp:rsid wsp:val=&quot;00D520CC&quot;/&gt;&lt;wsp:rsid wsp:val=&quot;00D52A56&quot;/&gt;&lt;wsp:rsid wsp:val=&quot;00D52DC0&quot;/&gt;&lt;wsp:rsid wsp:val=&quot;00D535DE&quot;/&gt;&lt;wsp:rsid wsp:val=&quot;00D537F9&quot;/&gt;&lt;wsp:rsid wsp:val=&quot;00D53993&quot;/&gt;&lt;wsp:rsid wsp:val=&quot;00D53A69&quot;/&gt;&lt;wsp:rsid wsp:val=&quot;00D53BA3&quot;/&gt;&lt;wsp:rsid wsp:val=&quot;00D53C9B&quot;/&gt;&lt;wsp:rsid wsp:val=&quot;00D53D45&quot;/&gt;&lt;wsp:rsid wsp:val=&quot;00D540B3&quot;/&gt;&lt;wsp:rsid wsp:val=&quot;00D540B6&quot;/&gt;&lt;wsp:rsid wsp:val=&quot;00D54674&quot;/&gt;&lt;wsp:rsid wsp:val=&quot;00D54831&quot;/&gt;&lt;wsp:rsid wsp:val=&quot;00D552BA&quot;/&gt;&lt;wsp:rsid wsp:val=&quot;00D558BB&quot;/&gt;&lt;wsp:rsid wsp:val=&quot;00D55976&quot;/&gt;&lt;wsp:rsid wsp:val=&quot;00D55A0A&quot;/&gt;&lt;wsp:rsid wsp:val=&quot;00D55A25&quot;/&gt;&lt;wsp:rsid wsp:val=&quot;00D55B3F&quot;/&gt;&lt;wsp:rsid wsp:val=&quot;00D55C79&quot;/&gt;&lt;wsp:rsid wsp:val=&quot;00D55C9F&quot;/&gt;&lt;wsp:rsid wsp:val=&quot;00D56499&quot;/&gt;&lt;wsp:rsid wsp:val=&quot;00D56A5A&quot;/&gt;&lt;wsp:rsid wsp:val=&quot;00D56B76&quot;/&gt;&lt;wsp:rsid wsp:val=&quot;00D56BEE&quot;/&gt;&lt;wsp:rsid wsp:val=&quot;00D5705E&quot;/&gt;&lt;wsp:rsid wsp:val=&quot;00D572FB&quot;/&gt;&lt;wsp:rsid wsp:val=&quot;00D57645&quot;/&gt;&lt;wsp:rsid wsp:val=&quot;00D57875&quot;/&gt;&lt;wsp:rsid wsp:val=&quot;00D57A7E&quot;/&gt;&lt;wsp:rsid wsp:val=&quot;00D57F78&quot;/&gt;&lt;wsp:rsid wsp:val=&quot;00D60039&quot;/&gt;&lt;wsp:rsid wsp:val=&quot;00D60406&quot;/&gt;&lt;wsp:rsid wsp:val=&quot;00D60418&quot;/&gt;&lt;wsp:rsid wsp:val=&quot;00D6043C&quot;/&gt;&lt;wsp:rsid wsp:val=&quot;00D6052B&quot;/&gt;&lt;wsp:rsid wsp:val=&quot;00D60759&quot;/&gt;&lt;wsp:rsid wsp:val=&quot;00D60B6D&quot;/&gt;&lt;wsp:rsid wsp:val=&quot;00D60C7F&quot;/&gt;&lt;wsp:rsid wsp:val=&quot;00D60D00&quot;/&gt;&lt;wsp:rsid wsp:val=&quot;00D60F78&quot;/&gt;&lt;wsp:rsid wsp:val=&quot;00D6136D&quot;/&gt;&lt;wsp:rsid wsp:val=&quot;00D61977&quot;/&gt;&lt;wsp:rsid wsp:val=&quot;00D621BB&quot;/&gt;&lt;wsp:rsid wsp:val=&quot;00D6256D&quot;/&gt;&lt;wsp:rsid wsp:val=&quot;00D625A7&quot;/&gt;&lt;wsp:rsid wsp:val=&quot;00D62963&quot;/&gt;&lt;wsp:rsid wsp:val=&quot;00D62973&quot;/&gt;&lt;wsp:rsid wsp:val=&quot;00D62C10&quot;/&gt;&lt;wsp:rsid wsp:val=&quot;00D62C36&quot;/&gt;&lt;wsp:rsid wsp:val=&quot;00D62FA0&quot;/&gt;&lt;wsp:rsid wsp:val=&quot;00D63004&quot;/&gt;&lt;wsp:rsid wsp:val=&quot;00D631A7&quot;/&gt;&lt;wsp:rsid wsp:val=&quot;00D63270&quot;/&gt;&lt;wsp:rsid wsp:val=&quot;00D6337D&quot;/&gt;&lt;wsp:rsid wsp:val=&quot;00D634C5&quot;/&gt;&lt;wsp:rsid wsp:val=&quot;00D6373C&quot;/&gt;&lt;wsp:rsid wsp:val=&quot;00D6374D&quot;/&gt;&lt;wsp:rsid wsp:val=&quot;00D63923&quot;/&gt;&lt;wsp:rsid wsp:val=&quot;00D64515&quot;/&gt;&lt;wsp:rsid wsp:val=&quot;00D64589&quot;/&gt;&lt;wsp:rsid wsp:val=&quot;00D64974&quot;/&gt;&lt;wsp:rsid wsp:val=&quot;00D64CB8&quot;/&gt;&lt;wsp:rsid wsp:val=&quot;00D64E64&quot;/&gt;&lt;wsp:rsid wsp:val=&quot;00D65278&quot;/&gt;&lt;wsp:rsid wsp:val=&quot;00D6541B&quot;/&gt;&lt;wsp:rsid wsp:val=&quot;00D655CA&quot;/&gt;&lt;wsp:rsid wsp:val=&quot;00D65890&quot;/&gt;&lt;wsp:rsid wsp:val=&quot;00D65A0F&quot;/&gt;&lt;wsp:rsid wsp:val=&quot;00D65A21&quot;/&gt;&lt;wsp:rsid wsp:val=&quot;00D65CFB&quot;/&gt;&lt;wsp:rsid wsp:val=&quot;00D65D03&quot;/&gt;&lt;wsp:rsid wsp:val=&quot;00D65E43&quot;/&gt;&lt;wsp:rsid wsp:val=&quot;00D65EBA&quot;/&gt;&lt;wsp:rsid wsp:val=&quot;00D662C2&quot;/&gt;&lt;wsp:rsid wsp:val=&quot;00D66480&quot;/&gt;&lt;wsp:rsid wsp:val=&quot;00D6652C&quot;/&gt;&lt;wsp:rsid wsp:val=&quot;00D668D9&quot;/&gt;&lt;wsp:rsid wsp:val=&quot;00D66AF9&quot;/&gt;&lt;wsp:rsid wsp:val=&quot;00D66BB2&quot;/&gt;&lt;wsp:rsid wsp:val=&quot;00D67073&quot;/&gt;&lt;wsp:rsid wsp:val=&quot;00D67268&quot;/&gt;&lt;wsp:rsid wsp:val=&quot;00D672E9&quot;/&gt;&lt;wsp:rsid wsp:val=&quot;00D673C3&quot;/&gt;&lt;wsp:rsid wsp:val=&quot;00D6789D&quot;/&gt;&lt;wsp:rsid wsp:val=&quot;00D67B4D&quot;/&gt;&lt;wsp:rsid wsp:val=&quot;00D70151&quot;/&gt;&lt;wsp:rsid wsp:val=&quot;00D7023F&quot;/&gt;&lt;wsp:rsid wsp:val=&quot;00D7070A&quot;/&gt;&lt;wsp:rsid wsp:val=&quot;00D70946&quot;/&gt;&lt;wsp:rsid wsp:val=&quot;00D7094A&quot;/&gt;&lt;wsp:rsid wsp:val=&quot;00D70BA5&quot;/&gt;&lt;wsp:rsid wsp:val=&quot;00D70BED&quot;/&gt;&lt;wsp:rsid wsp:val=&quot;00D70D5B&quot;/&gt;&lt;wsp:rsid wsp:val=&quot;00D70E0B&quot;/&gt;&lt;wsp:rsid wsp:val=&quot;00D70E16&quot;/&gt;&lt;wsp:rsid wsp:val=&quot;00D71023&quot;/&gt;&lt;wsp:rsid wsp:val=&quot;00D71115&quot;/&gt;&lt;wsp:rsid wsp:val=&quot;00D712EE&quot;/&gt;&lt;wsp:rsid wsp:val=&quot;00D7136E&quot;/&gt;&lt;wsp:rsid wsp:val=&quot;00D71A11&quot;/&gt;&lt;wsp:rsid wsp:val=&quot;00D71C7E&quot;/&gt;&lt;wsp:rsid wsp:val=&quot;00D71E5B&quot;/&gt;&lt;wsp:rsid wsp:val=&quot;00D72194&quot;/&gt;&lt;wsp:rsid wsp:val=&quot;00D72286&quot;/&gt;&lt;wsp:rsid wsp:val=&quot;00D72965&quot;/&gt;&lt;wsp:rsid wsp:val=&quot;00D72B44&quot;/&gt;&lt;wsp:rsid wsp:val=&quot;00D72B60&quot;/&gt;&lt;wsp:rsid wsp:val=&quot;00D72BA3&quot;/&gt;&lt;wsp:rsid wsp:val=&quot;00D72C69&quot;/&gt;&lt;wsp:rsid wsp:val=&quot;00D7317C&quot;/&gt;&lt;wsp:rsid wsp:val=&quot;00D73372&quot;/&gt;&lt;wsp:rsid wsp:val=&quot;00D733CB&quot;/&gt;&lt;wsp:rsid wsp:val=&quot;00D73671&quot;/&gt;&lt;wsp:rsid wsp:val=&quot;00D7392C&quot;/&gt;&lt;wsp:rsid wsp:val=&quot;00D73F3A&quot;/&gt;&lt;wsp:rsid wsp:val=&quot;00D7485D&quot;/&gt;&lt;wsp:rsid wsp:val=&quot;00D74A4F&quot;/&gt;&lt;wsp:rsid wsp:val=&quot;00D74CD6&quot;/&gt;&lt;wsp:rsid wsp:val=&quot;00D74FFC&quot;/&gt;&lt;wsp:rsid wsp:val=&quot;00D75077&quot;/&gt;&lt;wsp:rsid wsp:val=&quot;00D7549D&quot;/&gt;&lt;wsp:rsid wsp:val=&quot;00D757BD&quot;/&gt;&lt;wsp:rsid wsp:val=&quot;00D75AD3&quot;/&gt;&lt;wsp:rsid wsp:val=&quot;00D75C08&quot;/&gt;&lt;wsp:rsid wsp:val=&quot;00D75E36&quot;/&gt;&lt;wsp:rsid wsp:val=&quot;00D76115&quot;/&gt;&lt;wsp:rsid wsp:val=&quot;00D76808&quot;/&gt;&lt;wsp:rsid wsp:val=&quot;00D768DC&quot;/&gt;&lt;wsp:rsid wsp:val=&quot;00D768E5&quot;/&gt;&lt;wsp:rsid wsp:val=&quot;00D77213&quot;/&gt;&lt;wsp:rsid wsp:val=&quot;00D777DC&quot;/&gt;&lt;wsp:rsid wsp:val=&quot;00D77BEB&quot;/&gt;&lt;wsp:rsid wsp:val=&quot;00D77D39&quot;/&gt;&lt;wsp:rsid wsp:val=&quot;00D77D87&quot;/&gt;&lt;wsp:rsid wsp:val=&quot;00D80060&quot;/&gt;&lt;wsp:rsid wsp:val=&quot;00D8048F&quot;/&gt;&lt;wsp:rsid wsp:val=&quot;00D8074B&quot;/&gt;&lt;wsp:rsid wsp:val=&quot;00D80864&quot;/&gt;&lt;wsp:rsid wsp:val=&quot;00D80C62&quot;/&gt;&lt;wsp:rsid wsp:val=&quot;00D80F0F&quot;/&gt;&lt;wsp:rsid wsp:val=&quot;00D813E7&quot;/&gt;&lt;wsp:rsid wsp:val=&quot;00D81402&quot;/&gt;&lt;wsp:rsid wsp:val=&quot;00D81729&quot;/&gt;&lt;wsp:rsid wsp:val=&quot;00D818D2&quot;/&gt;&lt;wsp:rsid wsp:val=&quot;00D81D90&quot;/&gt;&lt;wsp:rsid wsp:val=&quot;00D8238B&quot;/&gt;&lt;wsp:rsid wsp:val=&quot;00D823CC&quot;/&gt;&lt;wsp:rsid wsp:val=&quot;00D82B2F&quot;/&gt;&lt;wsp:rsid wsp:val=&quot;00D82BA7&quot;/&gt;&lt;wsp:rsid wsp:val=&quot;00D82BF4&quot;/&gt;&lt;wsp:rsid wsp:val=&quot;00D83036&quot;/&gt;&lt;wsp:rsid wsp:val=&quot;00D83255&quot;/&gt;&lt;wsp:rsid wsp:val=&quot;00D8370A&quot;/&gt;&lt;wsp:rsid wsp:val=&quot;00D83BEA&quot;/&gt;&lt;wsp:rsid wsp:val=&quot;00D83C46&quot;/&gt;&lt;wsp:rsid wsp:val=&quot;00D83CCC&quot;/&gt;&lt;wsp:rsid wsp:val=&quot;00D8409D&quot;/&gt;&lt;wsp:rsid wsp:val=&quot;00D84151&quot;/&gt;&lt;wsp:rsid wsp:val=&quot;00D84864&quot;/&gt;&lt;wsp:rsid wsp:val=&quot;00D84A34&quot;/&gt;&lt;wsp:rsid wsp:val=&quot;00D84AAC&quot;/&gt;&lt;wsp:rsid wsp:val=&quot;00D84FD5&quot;/&gt;&lt;wsp:rsid wsp:val=&quot;00D8533C&quot;/&gt;&lt;wsp:rsid wsp:val=&quot;00D8538F&quot;/&gt;&lt;wsp:rsid wsp:val=&quot;00D854CB&quot;/&gt;&lt;wsp:rsid wsp:val=&quot;00D85647&quot;/&gt;&lt;wsp:rsid wsp:val=&quot;00D857D4&quot;/&gt;&lt;wsp:rsid wsp:val=&quot;00D85AB8&quot;/&gt;&lt;wsp:rsid wsp:val=&quot;00D85F43&quot;/&gt;&lt;wsp:rsid wsp:val=&quot;00D86035&quot;/&gt;&lt;wsp:rsid wsp:val=&quot;00D8618A&quot;/&gt;&lt;wsp:rsid wsp:val=&quot;00D86419&quot;/&gt;&lt;wsp:rsid wsp:val=&quot;00D865D3&quot;/&gt;&lt;wsp:rsid wsp:val=&quot;00D866B4&quot;/&gt;&lt;wsp:rsid wsp:val=&quot;00D8734B&quot;/&gt;&lt;wsp:rsid wsp:val=&quot;00D877D8&quot;/&gt;&lt;wsp:rsid wsp:val=&quot;00D87962&quot;/&gt;&lt;wsp:rsid wsp:val=&quot;00D87A49&quot;/&gt;&lt;wsp:rsid wsp:val=&quot;00D87A7C&quot;/&gt;&lt;wsp:rsid wsp:val=&quot;00D87C67&quot;/&gt;&lt;wsp:rsid wsp:val=&quot;00D87EDA&quot;/&gt;&lt;wsp:rsid wsp:val=&quot;00D9034A&quot;/&gt;&lt;wsp:rsid wsp:val=&quot;00D90561&quot;/&gt;&lt;wsp:rsid wsp:val=&quot;00D906EC&quot;/&gt;&lt;wsp:rsid wsp:val=&quot;00D907BF&quot;/&gt;&lt;wsp:rsid wsp:val=&quot;00D91055&quot;/&gt;&lt;wsp:rsid wsp:val=&quot;00D913B1&quot;/&gt;&lt;wsp:rsid wsp:val=&quot;00D918D0&quot;/&gt;&lt;wsp:rsid wsp:val=&quot;00D91B67&quot;/&gt;&lt;wsp:rsid wsp:val=&quot;00D91D9E&quot;/&gt;&lt;wsp:rsid wsp:val=&quot;00D91F93&quot;/&gt;&lt;wsp:rsid wsp:val=&quot;00D91FD1&quot;/&gt;&lt;wsp:rsid wsp:val=&quot;00D922E7&quot;/&gt;&lt;wsp:rsid wsp:val=&quot;00D929E0&quot;/&gt;&lt;wsp:rsid wsp:val=&quot;00D92B37&quot;/&gt;&lt;wsp:rsid wsp:val=&quot;00D92BFA&quot;/&gt;&lt;wsp:rsid wsp:val=&quot;00D92D23&quot;/&gt;&lt;wsp:rsid wsp:val=&quot;00D92ED0&quot;/&gt;&lt;wsp:rsid wsp:val=&quot;00D92F48&quot;/&gt;&lt;wsp:rsid wsp:val=&quot;00D93039&quot;/&gt;&lt;wsp:rsid wsp:val=&quot;00D930AF&quot;/&gt;&lt;wsp:rsid wsp:val=&quot;00D933AD&quot;/&gt;&lt;wsp:rsid wsp:val=&quot;00D934D7&quot;/&gt;&lt;wsp:rsid wsp:val=&quot;00D938D0&quot;/&gt;&lt;wsp:rsid wsp:val=&quot;00D93926&quot;/&gt;&lt;wsp:rsid wsp:val=&quot;00D93BCB&quot;/&gt;&lt;wsp:rsid wsp:val=&quot;00D93C71&quot;/&gt;&lt;wsp:rsid wsp:val=&quot;00D93CF5&quot;/&gt;&lt;wsp:rsid wsp:val=&quot;00D93E31&quot;/&gt;&lt;wsp:rsid wsp:val=&quot;00D9418F&quot;/&gt;&lt;wsp:rsid wsp:val=&quot;00D9421A&quot;/&gt;&lt;wsp:rsid wsp:val=&quot;00D942F9&quot;/&gt;&lt;wsp:rsid wsp:val=&quot;00D9468C&quot;/&gt;&lt;wsp:rsid wsp:val=&quot;00D946DD&quot;/&gt;&lt;wsp:rsid wsp:val=&quot;00D94706&quot;/&gt;&lt;wsp:rsid wsp:val=&quot;00D94CFA&quot;/&gt;&lt;wsp:rsid wsp:val=&quot;00D94DF0&quot;/&gt;&lt;wsp:rsid wsp:val=&quot;00D9519A&quot;/&gt;&lt;wsp:rsid wsp:val=&quot;00D95228&quot;/&gt;&lt;wsp:rsid wsp:val=&quot;00D9531B&quot;/&gt;&lt;wsp:rsid wsp:val=&quot;00D95442&quot;/&gt;&lt;wsp:rsid wsp:val=&quot;00D95489&quot;/&gt;&lt;wsp:rsid wsp:val=&quot;00D954B1&quot;/&gt;&lt;wsp:rsid wsp:val=&quot;00D956AF&quot;/&gt;&lt;wsp:rsid wsp:val=&quot;00D95E1A&quot;/&gt;&lt;wsp:rsid wsp:val=&quot;00D95E2D&quot;/&gt;&lt;wsp:rsid wsp:val=&quot;00D962E1&quot;/&gt;&lt;wsp:rsid wsp:val=&quot;00D964D7&quot;/&gt;&lt;wsp:rsid wsp:val=&quot;00D9651F&quot;/&gt;&lt;wsp:rsid wsp:val=&quot;00D96737&quot;/&gt;&lt;wsp:rsid wsp:val=&quot;00D97038&quot;/&gt;&lt;wsp:rsid wsp:val=&quot;00D97042&quot;/&gt;&lt;wsp:rsid wsp:val=&quot;00D971B2&quot;/&gt;&lt;wsp:rsid wsp:val=&quot;00D97234&quot;/&gt;&lt;wsp:rsid wsp:val=&quot;00D9756D&quot;/&gt;&lt;wsp:rsid wsp:val=&quot;00D977B1&quot;/&gt;&lt;wsp:rsid wsp:val=&quot;00D97959&quot;/&gt;&lt;wsp:rsid wsp:val=&quot;00D979FD&quot;/&gt;&lt;wsp:rsid wsp:val=&quot;00D97ACD&quot;/&gt;&lt;wsp:rsid wsp:val=&quot;00D97B81&quot;/&gt;&lt;wsp:rsid wsp:val=&quot;00D97C5F&quot;/&gt;&lt;wsp:rsid wsp:val=&quot;00D97E9B&quot;/&gt;&lt;wsp:rsid wsp:val=&quot;00DA0052&quot;/&gt;&lt;wsp:rsid wsp:val=&quot;00DA007C&quot;/&gt;&lt;wsp:rsid wsp:val=&quot;00DA0606&quot;/&gt;&lt;wsp:rsid wsp:val=&quot;00DA08D8&quot;/&gt;&lt;wsp:rsid wsp:val=&quot;00DA110E&quot;/&gt;&lt;wsp:rsid wsp:val=&quot;00DA115A&quot;/&gt;&lt;wsp:rsid wsp:val=&quot;00DA17DF&quot;/&gt;&lt;wsp:rsid wsp:val=&quot;00DA180D&quot;/&gt;&lt;wsp:rsid wsp:val=&quot;00DA19AF&quot;/&gt;&lt;wsp:rsid wsp:val=&quot;00DA19D7&quot;/&gt;&lt;wsp:rsid wsp:val=&quot;00DA1A9D&quot;/&gt;&lt;wsp:rsid wsp:val=&quot;00DA1B15&quot;/&gt;&lt;wsp:rsid wsp:val=&quot;00DA1BCE&quot;/&gt;&lt;wsp:rsid wsp:val=&quot;00DA2127&quot;/&gt;&lt;wsp:rsid wsp:val=&quot;00DA21FD&quot;/&gt;&lt;wsp:rsid wsp:val=&quot;00DA2222&quot;/&gt;&lt;wsp:rsid wsp:val=&quot;00DA246F&quot;/&gt;&lt;wsp:rsid wsp:val=&quot;00DA259D&quot;/&gt;&lt;wsp:rsid wsp:val=&quot;00DA268E&quot;/&gt;&lt;wsp:rsid wsp:val=&quot;00DA29E9&quot;/&gt;&lt;wsp:rsid wsp:val=&quot;00DA2BB9&quot;/&gt;&lt;wsp:rsid wsp:val=&quot;00DA2E3D&quot;/&gt;&lt;wsp:rsid wsp:val=&quot;00DA3332&quot;/&gt;&lt;wsp:rsid wsp:val=&quot;00DA39D3&quot;/&gt;&lt;wsp:rsid wsp:val=&quot;00DA3C13&quot;/&gt;&lt;wsp:rsid wsp:val=&quot;00DA4231&quot;/&gt;&lt;wsp:rsid wsp:val=&quot;00DA451D&quot;/&gt;&lt;wsp:rsid wsp:val=&quot;00DA4B55&quot;/&gt;&lt;wsp:rsid wsp:val=&quot;00DA4C88&quot;/&gt;&lt;wsp:rsid wsp:val=&quot;00DA5266&quot;/&gt;&lt;wsp:rsid wsp:val=&quot;00DA5277&quot;/&gt;&lt;wsp:rsid wsp:val=&quot;00DA54A6&quot;/&gt;&lt;wsp:rsid wsp:val=&quot;00DA5942&quot;/&gt;&lt;wsp:rsid wsp:val=&quot;00DA5ACB&quot;/&gt;&lt;wsp:rsid wsp:val=&quot;00DA5AFD&quot;/&gt;&lt;wsp:rsid wsp:val=&quot;00DA5D08&quot;/&gt;&lt;wsp:rsid wsp:val=&quot;00DA64CD&quot;/&gt;&lt;wsp:rsid wsp:val=&quot;00DA64DC&quot;/&gt;&lt;wsp:rsid wsp:val=&quot;00DA6974&quot;/&gt;&lt;wsp:rsid wsp:val=&quot;00DA6B1B&quot;/&gt;&lt;wsp:rsid wsp:val=&quot;00DA6ED8&quot;/&gt;&lt;wsp:rsid wsp:val=&quot;00DA728F&quot;/&gt;&lt;wsp:rsid wsp:val=&quot;00DA72C4&quot;/&gt;&lt;wsp:rsid wsp:val=&quot;00DA73AC&quot;/&gt;&lt;wsp:rsid wsp:val=&quot;00DA76E9&quot;/&gt;&lt;wsp:rsid wsp:val=&quot;00DA771E&quot;/&gt;&lt;wsp:rsid wsp:val=&quot;00DA797C&quot;/&gt;&lt;wsp:rsid wsp:val=&quot;00DA79C4&quot;/&gt;&lt;wsp:rsid wsp:val=&quot;00DA7D2F&quot;/&gt;&lt;wsp:rsid wsp:val=&quot;00DA7FB0&quot;/&gt;&lt;wsp:rsid wsp:val=&quot;00DB0167&quot;/&gt;&lt;wsp:rsid wsp:val=&quot;00DB01A4&quot;/&gt;&lt;wsp:rsid wsp:val=&quot;00DB0261&quot;/&gt;&lt;wsp:rsid wsp:val=&quot;00DB0448&quot;/&gt;&lt;wsp:rsid wsp:val=&quot;00DB04A4&quot;/&gt;&lt;wsp:rsid wsp:val=&quot;00DB071B&quot;/&gt;&lt;wsp:rsid wsp:val=&quot;00DB08D4&quot;/&gt;&lt;wsp:rsid wsp:val=&quot;00DB0CB5&quot;/&gt;&lt;wsp:rsid wsp:val=&quot;00DB0D32&quot;/&gt;&lt;wsp:rsid wsp:val=&quot;00DB0E0D&quot;/&gt;&lt;wsp:rsid wsp:val=&quot;00DB1116&quot;/&gt;&lt;wsp:rsid wsp:val=&quot;00DB13CB&quot;/&gt;&lt;wsp:rsid wsp:val=&quot;00DB16E4&quot;/&gt;&lt;wsp:rsid wsp:val=&quot;00DB1752&quot;/&gt;&lt;wsp:rsid wsp:val=&quot;00DB1978&quot;/&gt;&lt;wsp:rsid wsp:val=&quot;00DB19E5&quot;/&gt;&lt;wsp:rsid wsp:val=&quot;00DB1D98&quot;/&gt;&lt;wsp:rsid wsp:val=&quot;00DB23FF&quot;/&gt;&lt;wsp:rsid wsp:val=&quot;00DB25BF&quot;/&gt;&lt;wsp:rsid wsp:val=&quot;00DB2673&quot;/&gt;&lt;wsp:rsid wsp:val=&quot;00DB2A00&quot;/&gt;&lt;wsp:rsid wsp:val=&quot;00DB3368&quot;/&gt;&lt;wsp:rsid wsp:val=&quot;00DB344C&quot;/&gt;&lt;wsp:rsid wsp:val=&quot;00DB39F4&quot;/&gt;&lt;wsp:rsid wsp:val=&quot;00DB3A65&quot;/&gt;&lt;wsp:rsid wsp:val=&quot;00DB3CF2&quot;/&gt;&lt;wsp:rsid wsp:val=&quot;00DB3E73&quot;/&gt;&lt;wsp:rsid wsp:val=&quot;00DB3ED0&quot;/&gt;&lt;wsp:rsid wsp:val=&quot;00DB406E&quot;/&gt;&lt;wsp:rsid wsp:val=&quot;00DB4083&quot;/&gt;&lt;wsp:rsid wsp:val=&quot;00DB430A&quot;/&gt;&lt;wsp:rsid wsp:val=&quot;00DB452D&quot;/&gt;&lt;wsp:rsid wsp:val=&quot;00DB4721&quot;/&gt;&lt;wsp:rsid wsp:val=&quot;00DB4852&quot;/&gt;&lt;wsp:rsid wsp:val=&quot;00DB495E&quot;/&gt;&lt;wsp:rsid wsp:val=&quot;00DB4A2F&quot;/&gt;&lt;wsp:rsid wsp:val=&quot;00DB527A&quot;/&gt;&lt;wsp:rsid wsp:val=&quot;00DB52A6&quot;/&gt;&lt;wsp:rsid wsp:val=&quot;00DB54C6&quot;/&gt;&lt;wsp:rsid wsp:val=&quot;00DB55B1&quot;/&gt;&lt;wsp:rsid wsp:val=&quot;00DB5757&quot;/&gt;&lt;wsp:rsid wsp:val=&quot;00DB5B50&quot;/&gt;&lt;wsp:rsid wsp:val=&quot;00DB5EA0&quot;/&gt;&lt;wsp:rsid wsp:val=&quot;00DB5F81&quot;/&gt;&lt;wsp:rsid wsp:val=&quot;00DB6025&quot;/&gt;&lt;wsp:rsid wsp:val=&quot;00DB611D&quot;/&gt;&lt;wsp:rsid wsp:val=&quot;00DB643C&quot;/&gt;&lt;wsp:rsid wsp:val=&quot;00DB6601&quot;/&gt;&lt;wsp:rsid wsp:val=&quot;00DB6A1A&quot;/&gt;&lt;wsp:rsid wsp:val=&quot;00DB6A29&quot;/&gt;&lt;wsp:rsid wsp:val=&quot;00DB6A41&quot;/&gt;&lt;wsp:rsid wsp:val=&quot;00DB6A6F&quot;/&gt;&lt;wsp:rsid wsp:val=&quot;00DB6A71&quot;/&gt;&lt;wsp:rsid wsp:val=&quot;00DB6D84&quot;/&gt;&lt;wsp:rsid wsp:val=&quot;00DB6EAF&quot;/&gt;&lt;wsp:rsid wsp:val=&quot;00DB6F52&quot;/&gt;&lt;wsp:rsid wsp:val=&quot;00DB7049&quot;/&gt;&lt;wsp:rsid wsp:val=&quot;00DB79B0&quot;/&gt;&lt;wsp:rsid wsp:val=&quot;00DB7D04&quot;/&gt;&lt;wsp:rsid wsp:val=&quot;00DB7EDC&quot;/&gt;&lt;wsp:rsid wsp:val=&quot;00DC0135&quot;/&gt;&lt;wsp:rsid wsp:val=&quot;00DC03BC&quot;/&gt;&lt;wsp:rsid wsp:val=&quot;00DC041B&quot;/&gt;&lt;wsp:rsid wsp:val=&quot;00DC0822&quot;/&gt;&lt;wsp:rsid wsp:val=&quot;00DC0AE4&quot;/&gt;&lt;wsp:rsid wsp:val=&quot;00DC117D&quot;/&gt;&lt;wsp:rsid wsp:val=&quot;00DC162A&quot;/&gt;&lt;wsp:rsid wsp:val=&quot;00DC1A0C&quot;/&gt;&lt;wsp:rsid wsp:val=&quot;00DC1A1F&quot;/&gt;&lt;wsp:rsid wsp:val=&quot;00DC1CBE&quot;/&gt;&lt;wsp:rsid wsp:val=&quot;00DC2853&quot;/&gt;&lt;wsp:rsid wsp:val=&quot;00DC288D&quot;/&gt;&lt;wsp:rsid wsp:val=&quot;00DC298F&quot;/&gt;&lt;wsp:rsid wsp:val=&quot;00DC2AD0&quot;/&gt;&lt;wsp:rsid wsp:val=&quot;00DC2DBC&quot;/&gt;&lt;wsp:rsid wsp:val=&quot;00DC3291&quot;/&gt;&lt;wsp:rsid wsp:val=&quot;00DC36B0&quot;/&gt;&lt;wsp:rsid wsp:val=&quot;00DC3834&quot;/&gt;&lt;wsp:rsid wsp:val=&quot;00DC405B&quot;/&gt;&lt;wsp:rsid wsp:val=&quot;00DC426C&quot;/&gt;&lt;wsp:rsid wsp:val=&quot;00DC4D16&quot;/&gt;&lt;wsp:rsid wsp:val=&quot;00DC52B6&quot;/&gt;&lt;wsp:rsid wsp:val=&quot;00DC5300&quot;/&gt;&lt;wsp:rsid wsp:val=&quot;00DC54C4&quot;/&gt;&lt;wsp:rsid wsp:val=&quot;00DC5AAF&quot;/&gt;&lt;wsp:rsid wsp:val=&quot;00DC5C9D&quot;/&gt;&lt;wsp:rsid wsp:val=&quot;00DC5D01&quot;/&gt;&lt;wsp:rsid wsp:val=&quot;00DC5EF9&quot;/&gt;&lt;wsp:rsid wsp:val=&quot;00DC5F3C&quot;/&gt;&lt;wsp:rsid wsp:val=&quot;00DC5FA8&quot;/&gt;&lt;wsp:rsid wsp:val=&quot;00DC6138&quot;/&gt;&lt;wsp:rsid wsp:val=&quot;00DC621E&quot;/&gt;&lt;wsp:rsid wsp:val=&quot;00DC62EF&quot;/&gt;&lt;wsp:rsid wsp:val=&quot;00DC644D&quot;/&gt;&lt;wsp:rsid wsp:val=&quot;00DC660D&quot;/&gt;&lt;wsp:rsid wsp:val=&quot;00DC6758&quot;/&gt;&lt;wsp:rsid wsp:val=&quot;00DC6AB9&quot;/&gt;&lt;wsp:rsid wsp:val=&quot;00DC6B4A&quot;/&gt;&lt;wsp:rsid wsp:val=&quot;00DC6B93&quot;/&gt;&lt;wsp:rsid wsp:val=&quot;00DC6F23&quot;/&gt;&lt;wsp:rsid wsp:val=&quot;00DC724C&quot;/&gt;&lt;wsp:rsid wsp:val=&quot;00DC72A5&quot;/&gt;&lt;wsp:rsid wsp:val=&quot;00DC7313&quot;/&gt;&lt;wsp:rsid wsp:val=&quot;00DC7461&quot;/&gt;&lt;wsp:rsid wsp:val=&quot;00DC7735&quot;/&gt;&lt;wsp:rsid wsp:val=&quot;00DC7753&quot;/&gt;&lt;wsp:rsid wsp:val=&quot;00DC7790&quot;/&gt;&lt;wsp:rsid wsp:val=&quot;00DC7960&quot;/&gt;&lt;wsp:rsid wsp:val=&quot;00DC7A48&quot;/&gt;&lt;wsp:rsid wsp:val=&quot;00DC7A73&quot;/&gt;&lt;wsp:rsid wsp:val=&quot;00DC7A90&quot;/&gt;&lt;wsp:rsid wsp:val=&quot;00DC7CB4&quot;/&gt;&lt;wsp:rsid wsp:val=&quot;00DC7CDF&quot;/&gt;&lt;wsp:rsid wsp:val=&quot;00DC7D28&quot;/&gt;&lt;wsp:rsid wsp:val=&quot;00DC7FCB&quot;/&gt;&lt;wsp:rsid wsp:val=&quot;00DD00E5&quot;/&gt;&lt;wsp:rsid wsp:val=&quot;00DD03C5&quot;/&gt;&lt;wsp:rsid wsp:val=&quot;00DD04ED&quot;/&gt;&lt;wsp:rsid wsp:val=&quot;00DD0A7E&quot;/&gt;&lt;wsp:rsid wsp:val=&quot;00DD0C3E&quot;/&gt;&lt;wsp:rsid wsp:val=&quot;00DD0ED6&quot;/&gt;&lt;wsp:rsid wsp:val=&quot;00DD11E3&quot;/&gt;&lt;wsp:rsid wsp:val=&quot;00DD1392&quot;/&gt;&lt;wsp:rsid wsp:val=&quot;00DD1458&quot;/&gt;&lt;wsp:rsid wsp:val=&quot;00DD17E8&quot;/&gt;&lt;wsp:rsid wsp:val=&quot;00DD1A29&quot;/&gt;&lt;wsp:rsid wsp:val=&quot;00DD1DAF&quot;/&gt;&lt;wsp:rsid wsp:val=&quot;00DD1F9F&quot;/&gt;&lt;wsp:rsid wsp:val=&quot;00DD2026&quot;/&gt;&lt;wsp:rsid wsp:val=&quot;00DD217A&quot;/&gt;&lt;wsp:rsid wsp:val=&quot;00DD2225&quot;/&gt;&lt;wsp:rsid wsp:val=&quot;00DD239A&quot;/&gt;&lt;wsp:rsid wsp:val=&quot;00DD247B&quot;/&gt;&lt;wsp:rsid wsp:val=&quot;00DD2985&quot;/&gt;&lt;wsp:rsid wsp:val=&quot;00DD2988&quot;/&gt;&lt;wsp:rsid wsp:val=&quot;00DD2C90&quot;/&gt;&lt;wsp:rsid wsp:val=&quot;00DD2CF1&quot;/&gt;&lt;wsp:rsid wsp:val=&quot;00DD2D2F&quot;/&gt;&lt;wsp:rsid wsp:val=&quot;00DD2DDC&quot;/&gt;&lt;wsp:rsid wsp:val=&quot;00DD2E2E&quot;/&gt;&lt;wsp:rsid wsp:val=&quot;00DD2EC1&quot;/&gt;&lt;wsp:rsid wsp:val=&quot;00DD2F9C&quot;/&gt;&lt;wsp:rsid wsp:val=&quot;00DD3192&quot;/&gt;&lt;wsp:rsid wsp:val=&quot;00DD31FD&quot;/&gt;&lt;wsp:rsid wsp:val=&quot;00DD339A&quot;/&gt;&lt;wsp:rsid wsp:val=&quot;00DD3629&quot;/&gt;&lt;wsp:rsid wsp:val=&quot;00DD3CAA&quot;/&gt;&lt;wsp:rsid wsp:val=&quot;00DD4141&quot;/&gt;&lt;wsp:rsid wsp:val=&quot;00DD4229&quot;/&gt;&lt;wsp:rsid wsp:val=&quot;00DD4238&quot;/&gt;&lt;wsp:rsid wsp:val=&quot;00DD435E&quot;/&gt;&lt;wsp:rsid wsp:val=&quot;00DD488B&quot;/&gt;&lt;wsp:rsid wsp:val=&quot;00DD4A98&quot;/&gt;&lt;wsp:rsid wsp:val=&quot;00DD4C8B&quot;/&gt;&lt;wsp:rsid wsp:val=&quot;00DD4E15&quot;/&gt;&lt;wsp:rsid wsp:val=&quot;00DD5044&quot;/&gt;&lt;wsp:rsid wsp:val=&quot;00DD5125&quot;/&gt;&lt;wsp:rsid wsp:val=&quot;00DD518E&quot;/&gt;&lt;wsp:rsid wsp:val=&quot;00DD5220&quot;/&gt;&lt;wsp:rsid wsp:val=&quot;00DD54BC&quot;/&gt;&lt;wsp:rsid wsp:val=&quot;00DD562C&quot;/&gt;&lt;wsp:rsid wsp:val=&quot;00DD5738&quot;/&gt;&lt;wsp:rsid wsp:val=&quot;00DD5829&quot;/&gt;&lt;wsp:rsid wsp:val=&quot;00DD595A&quot;/&gt;&lt;wsp:rsid wsp:val=&quot;00DD6095&quot;/&gt;&lt;wsp:rsid wsp:val=&quot;00DD6120&quot;/&gt;&lt;wsp:rsid wsp:val=&quot;00DD6277&quot;/&gt;&lt;wsp:rsid wsp:val=&quot;00DD65BC&quot;/&gt;&lt;wsp:rsid wsp:val=&quot;00DD66BE&quot;/&gt;&lt;wsp:rsid wsp:val=&quot;00DD69AC&quot;/&gt;&lt;wsp:rsid wsp:val=&quot;00DD6A56&quot;/&gt;&lt;wsp:rsid wsp:val=&quot;00DD6DE7&quot;/&gt;&lt;wsp:rsid wsp:val=&quot;00DD6F52&quot;/&gt;&lt;wsp:rsid wsp:val=&quot;00DD6FF1&quot;/&gt;&lt;wsp:rsid wsp:val=&quot;00DD71E6&quot;/&gt;&lt;wsp:rsid wsp:val=&quot;00DD73B5&quot;/&gt;&lt;wsp:rsid wsp:val=&quot;00DD7481&quot;/&gt;&lt;wsp:rsid wsp:val=&quot;00DD77FE&quot;/&gt;&lt;wsp:rsid wsp:val=&quot;00DD7809&quot;/&gt;&lt;wsp:rsid wsp:val=&quot;00DD7AD1&quot;/&gt;&lt;wsp:rsid wsp:val=&quot;00DD7AD3&quot;/&gt;&lt;wsp:rsid wsp:val=&quot;00DD7CE5&quot;/&gt;&lt;wsp:rsid wsp:val=&quot;00DD7D68&quot;/&gt;&lt;wsp:rsid wsp:val=&quot;00DE004E&quot;/&gt;&lt;wsp:rsid wsp:val=&quot;00DE0065&quot;/&gt;&lt;wsp:rsid wsp:val=&quot;00DE030A&quot;/&gt;&lt;wsp:rsid wsp:val=&quot;00DE0586&quot;/&gt;&lt;wsp:rsid wsp:val=&quot;00DE0CE1&quot;/&gt;&lt;wsp:rsid wsp:val=&quot;00DE1115&quot;/&gt;&lt;wsp:rsid wsp:val=&quot;00DE11AD&quot;/&gt;&lt;wsp:rsid wsp:val=&quot;00DE151D&quot;/&gt;&lt;wsp:rsid wsp:val=&quot;00DE15D6&quot;/&gt;&lt;wsp:rsid wsp:val=&quot;00DE1700&quot;/&gt;&lt;wsp:rsid wsp:val=&quot;00DE19BC&quot;/&gt;&lt;wsp:rsid wsp:val=&quot;00DE1E12&quot;/&gt;&lt;wsp:rsid wsp:val=&quot;00DE1E71&quot;/&gt;&lt;wsp:rsid wsp:val=&quot;00DE1FC2&quot;/&gt;&lt;wsp:rsid wsp:val=&quot;00DE26E7&quot;/&gt;&lt;wsp:rsid wsp:val=&quot;00DE270C&quot;/&gt;&lt;wsp:rsid wsp:val=&quot;00DE3298&quot;/&gt;&lt;wsp:rsid wsp:val=&quot;00DE3313&quot;/&gt;&lt;wsp:rsid wsp:val=&quot;00DE3383&quot;/&gt;&lt;wsp:rsid wsp:val=&quot;00DE3439&quot;/&gt;&lt;wsp:rsid wsp:val=&quot;00DE378F&quot;/&gt;&lt;wsp:rsid wsp:val=&quot;00DE3CAC&quot;/&gt;&lt;wsp:rsid wsp:val=&quot;00DE4086&quot;/&gt;&lt;wsp:rsid wsp:val=&quot;00DE40F7&quot;/&gt;&lt;wsp:rsid wsp:val=&quot;00DE428A&quot;/&gt;&lt;wsp:rsid wsp:val=&quot;00DE4420&quot;/&gt;&lt;wsp:rsid wsp:val=&quot;00DE4567&quot;/&gt;&lt;wsp:rsid wsp:val=&quot;00DE4A04&quot;/&gt;&lt;wsp:rsid wsp:val=&quot;00DE4A8A&quot;/&gt;&lt;wsp:rsid wsp:val=&quot;00DE4D32&quot;/&gt;&lt;wsp:rsid wsp:val=&quot;00DE4E22&quot;/&gt;&lt;wsp:rsid wsp:val=&quot;00DE4F5C&quot;/&gt;&lt;wsp:rsid wsp:val=&quot;00DE515B&quot;/&gt;&lt;wsp:rsid wsp:val=&quot;00DE518D&quot;/&gt;&lt;wsp:rsid wsp:val=&quot;00DE59FB&quot;/&gt;&lt;wsp:rsid wsp:val=&quot;00DE5CE0&quot;/&gt;&lt;wsp:rsid wsp:val=&quot;00DE601F&quot;/&gt;&lt;wsp:rsid wsp:val=&quot;00DE6085&quot;/&gt;&lt;wsp:rsid wsp:val=&quot;00DE61F8&quot;/&gt;&lt;wsp:rsid wsp:val=&quot;00DE6241&quot;/&gt;&lt;wsp:rsid wsp:val=&quot;00DE628C&quot;/&gt;&lt;wsp:rsid wsp:val=&quot;00DE62E8&quot;/&gt;&lt;wsp:rsid wsp:val=&quot;00DE664E&quot;/&gt;&lt;wsp:rsid wsp:val=&quot;00DE6909&quot;/&gt;&lt;wsp:rsid wsp:val=&quot;00DE6E59&quot;/&gt;&lt;wsp:rsid wsp:val=&quot;00DE6F6D&quot;/&gt;&lt;wsp:rsid wsp:val=&quot;00DE6F7C&quot;/&gt;&lt;wsp:rsid wsp:val=&quot;00DE7131&quot;/&gt;&lt;wsp:rsid wsp:val=&quot;00DE715A&quot;/&gt;&lt;wsp:rsid wsp:val=&quot;00DE71E2&quot;/&gt;&lt;wsp:rsid wsp:val=&quot;00DE72C7&quot;/&gt;&lt;wsp:rsid wsp:val=&quot;00DE7362&quot;/&gt;&lt;wsp:rsid wsp:val=&quot;00DE7437&quot;/&gt;&lt;wsp:rsid wsp:val=&quot;00DE75B8&quot;/&gt;&lt;wsp:rsid wsp:val=&quot;00DE7726&quot;/&gt;&lt;wsp:rsid wsp:val=&quot;00DE7A00&quot;/&gt;&lt;wsp:rsid wsp:val=&quot;00DE7AC8&quot;/&gt;&lt;wsp:rsid wsp:val=&quot;00DE7B2E&quot;/&gt;&lt;wsp:rsid wsp:val=&quot;00DE7C5D&quot;/&gt;&lt;wsp:rsid wsp:val=&quot;00DE7D2F&quot;/&gt;&lt;wsp:rsid wsp:val=&quot;00DE7D6A&quot;/&gt;&lt;wsp:rsid wsp:val=&quot;00DF01B9&quot;/&gt;&lt;wsp:rsid wsp:val=&quot;00DF01D8&quot;/&gt;&lt;wsp:rsid wsp:val=&quot;00DF05F7&quot;/&gt;&lt;wsp:rsid wsp:val=&quot;00DF0993&quot;/&gt;&lt;wsp:rsid wsp:val=&quot;00DF0AA4&quot;/&gt;&lt;wsp:rsid wsp:val=&quot;00DF0BD4&quot;/&gt;&lt;wsp:rsid wsp:val=&quot;00DF0C3E&quot;/&gt;&lt;wsp:rsid wsp:val=&quot;00DF0F2E&quot;/&gt;&lt;wsp:rsid wsp:val=&quot;00DF17FC&quot;/&gt;&lt;wsp:rsid wsp:val=&quot;00DF192F&quot;/&gt;&lt;wsp:rsid wsp:val=&quot;00DF2095&quot;/&gt;&lt;wsp:rsid wsp:val=&quot;00DF2A05&quot;/&gt;&lt;wsp:rsid wsp:val=&quot;00DF3450&quot;/&gt;&lt;wsp:rsid wsp:val=&quot;00DF3510&quot;/&gt;&lt;wsp:rsid wsp:val=&quot;00DF3717&quot;/&gt;&lt;wsp:rsid wsp:val=&quot;00DF3757&quot;/&gt;&lt;wsp:rsid wsp:val=&quot;00DF39A8&quot;/&gt;&lt;wsp:rsid wsp:val=&quot;00DF3AC4&quot;/&gt;&lt;wsp:rsid wsp:val=&quot;00DF3CD4&quot;/&gt;&lt;wsp:rsid wsp:val=&quot;00DF3F29&quot;/&gt;&lt;wsp:rsid wsp:val=&quot;00DF4590&quot;/&gt;&lt;wsp:rsid wsp:val=&quot;00DF49BB&quot;/&gt;&lt;wsp:rsid wsp:val=&quot;00DF4A14&quot;/&gt;&lt;wsp:rsid wsp:val=&quot;00DF4C75&quot;/&gt;&lt;wsp:rsid wsp:val=&quot;00DF4F49&quot;/&gt;&lt;wsp:rsid wsp:val=&quot;00DF53D0&quot;/&gt;&lt;wsp:rsid wsp:val=&quot;00DF53F9&quot;/&gt;&lt;wsp:rsid wsp:val=&quot;00DF54A3&quot;/&gt;&lt;wsp:rsid wsp:val=&quot;00DF5911&quot;/&gt;&lt;wsp:rsid wsp:val=&quot;00DF59FB&quot;/&gt;&lt;wsp:rsid wsp:val=&quot;00DF6CC3&quot;/&gt;&lt;wsp:rsid wsp:val=&quot;00DF6DB7&quot;/&gt;&lt;wsp:rsid wsp:val=&quot;00DF7152&quot;/&gt;&lt;wsp:rsid wsp:val=&quot;00DF7352&quot;/&gt;&lt;wsp:rsid wsp:val=&quot;00DF763F&quot;/&gt;&lt;wsp:rsid wsp:val=&quot;00DF77A5&quot;/&gt;&lt;wsp:rsid wsp:val=&quot;00DF78A6&quot;/&gt;&lt;wsp:rsid wsp:val=&quot;00DF799A&quot;/&gt;&lt;wsp:rsid wsp:val=&quot;00DF7A94&quot;/&gt;&lt;wsp:rsid wsp:val=&quot;00DF7AE4&quot;/&gt;&lt;wsp:rsid wsp:val=&quot;00DF7C94&quot;/&gt;&lt;wsp:rsid wsp:val=&quot;00DF7E4E&quot;/&gt;&lt;wsp:rsid wsp:val=&quot;00E00278&quot;/&gt;&lt;wsp:rsid wsp:val=&quot;00E00483&quot;/&gt;&lt;wsp:rsid wsp:val=&quot;00E0073D&quot;/&gt;&lt;wsp:rsid wsp:val=&quot;00E0080C&quot;/&gt;&lt;wsp:rsid wsp:val=&quot;00E008E7&quot;/&gt;&lt;wsp:rsid wsp:val=&quot;00E00F4C&quot;/&gt;&lt;wsp:rsid wsp:val=&quot;00E014E9&quot;/&gt;&lt;wsp:rsid wsp:val=&quot;00E01B9F&quot;/&gt;&lt;wsp:rsid wsp:val=&quot;00E01CA2&quot;/&gt;&lt;wsp:rsid wsp:val=&quot;00E01EAD&quot;/&gt;&lt;wsp:rsid wsp:val=&quot;00E02122&quot;/&gt;&lt;wsp:rsid wsp:val=&quot;00E026AF&quot;/&gt;&lt;wsp:rsid wsp:val=&quot;00E02CCB&quot;/&gt;&lt;wsp:rsid wsp:val=&quot;00E02D61&quot;/&gt;&lt;wsp:rsid wsp:val=&quot;00E032A7&quot;/&gt;&lt;wsp:rsid wsp:val=&quot;00E03385&quot;/&gt;&lt;wsp:rsid wsp:val=&quot;00E0382C&quot;/&gt;&lt;wsp:rsid wsp:val=&quot;00E03A8E&quot;/&gt;&lt;wsp:rsid wsp:val=&quot;00E03BFE&quot;/&gt;&lt;wsp:rsid wsp:val=&quot;00E0401D&quot;/&gt;&lt;wsp:rsid wsp:val=&quot;00E04150&quot;/&gt;&lt;wsp:rsid wsp:val=&quot;00E0475E&quot;/&gt;&lt;wsp:rsid wsp:val=&quot;00E0481B&quot;/&gt;&lt;wsp:rsid wsp:val=&quot;00E0491E&quot;/&gt;&lt;wsp:rsid wsp:val=&quot;00E049BB&quot;/&gt;&lt;wsp:rsid wsp:val=&quot;00E04A83&quot;/&gt;&lt;wsp:rsid wsp:val=&quot;00E051D5&quot;/&gt;&lt;wsp:rsid wsp:val=&quot;00E05314&quot;/&gt;&lt;wsp:rsid wsp:val=&quot;00E0557B&quot;/&gt;&lt;wsp:rsid wsp:val=&quot;00E0586B&quot;/&gt;&lt;wsp:rsid wsp:val=&quot;00E05A37&quot;/&gt;&lt;wsp:rsid wsp:val=&quot;00E05CEF&quot;/&gt;&lt;wsp:rsid wsp:val=&quot;00E05EBB&quot;/&gt;&lt;wsp:rsid wsp:val=&quot;00E05F5B&quot;/&gt;&lt;wsp:rsid wsp:val=&quot;00E06023&quot;/&gt;&lt;wsp:rsid wsp:val=&quot;00E066E4&quot;/&gt;&lt;wsp:rsid wsp:val=&quot;00E068B7&quot;/&gt;&lt;wsp:rsid wsp:val=&quot;00E06E68&quot;/&gt;&lt;wsp:rsid wsp:val=&quot;00E06FFA&quot;/&gt;&lt;wsp:rsid wsp:val=&quot;00E0729F&quot;/&gt;&lt;wsp:rsid wsp:val=&quot;00E07308&quot;/&gt;&lt;wsp:rsid wsp:val=&quot;00E07410&quot;/&gt;&lt;wsp:rsid wsp:val=&quot;00E0750C&quot;/&gt;&lt;wsp:rsid wsp:val=&quot;00E0774E&quot;/&gt;&lt;wsp:rsid wsp:val=&quot;00E077DA&quot;/&gt;&lt;wsp:rsid wsp:val=&quot;00E07831&quot;/&gt;&lt;wsp:rsid wsp:val=&quot;00E0787B&quot;/&gt;&lt;wsp:rsid wsp:val=&quot;00E079E5&quot;/&gt;&lt;wsp:rsid wsp:val=&quot;00E104F4&quot;/&gt;&lt;wsp:rsid wsp:val=&quot;00E105F8&quot;/&gt;&lt;wsp:rsid wsp:val=&quot;00E10685&quot;/&gt;&lt;wsp:rsid wsp:val=&quot;00E106A7&quot;/&gt;&lt;wsp:rsid wsp:val=&quot;00E10746&quot;/&gt;&lt;wsp:rsid wsp:val=&quot;00E10AC3&quot;/&gt;&lt;wsp:rsid wsp:val=&quot;00E10CF2&quot;/&gt;&lt;wsp:rsid wsp:val=&quot;00E10F16&quot;/&gt;&lt;wsp:rsid wsp:val=&quot;00E11296&quot;/&gt;&lt;wsp:rsid wsp:val=&quot;00E114FD&quot;/&gt;&lt;wsp:rsid wsp:val=&quot;00E11518&quot;/&gt;&lt;wsp:rsid wsp:val=&quot;00E118CA&quot;/&gt;&lt;wsp:rsid wsp:val=&quot;00E11B2D&quot;/&gt;&lt;wsp:rsid wsp:val=&quot;00E11C1D&quot;/&gt;&lt;wsp:rsid wsp:val=&quot;00E11C45&quot;/&gt;&lt;wsp:rsid wsp:val=&quot;00E12356&quot;/&gt;&lt;wsp:rsid wsp:val=&quot;00E1243F&quot;/&gt;&lt;wsp:rsid wsp:val=&quot;00E125AF&quot;/&gt;&lt;wsp:rsid wsp:val=&quot;00E126C1&quot;/&gt;&lt;wsp:rsid wsp:val=&quot;00E12907&quot;/&gt;&lt;wsp:rsid wsp:val=&quot;00E1295F&quot;/&gt;&lt;wsp:rsid wsp:val=&quot;00E12962&quot;/&gt;&lt;wsp:rsid wsp:val=&quot;00E12ADB&quot;/&gt;&lt;wsp:rsid wsp:val=&quot;00E12E2A&quot;/&gt;&lt;wsp:rsid wsp:val=&quot;00E13196&quot;/&gt;&lt;wsp:rsid wsp:val=&quot;00E1368F&quot;/&gt;&lt;wsp:rsid wsp:val=&quot;00E136F8&quot;/&gt;&lt;wsp:rsid wsp:val=&quot;00E13840&quot;/&gt;&lt;wsp:rsid wsp:val=&quot;00E13F62&quot;/&gt;&lt;wsp:rsid wsp:val=&quot;00E14126&quot;/&gt;&lt;wsp:rsid wsp:val=&quot;00E14535&quot;/&gt;&lt;wsp:rsid wsp:val=&quot;00E145B3&quot;/&gt;&lt;wsp:rsid wsp:val=&quot;00E148DE&quot;/&gt;&lt;wsp:rsid wsp:val=&quot;00E1493F&quot;/&gt;&lt;wsp:rsid wsp:val=&quot;00E14A27&quot;/&gt;&lt;wsp:rsid wsp:val=&quot;00E14C8B&quot;/&gt;&lt;wsp:rsid wsp:val=&quot;00E14D20&quot;/&gt;&lt;wsp:rsid wsp:val=&quot;00E14EE0&quot;/&gt;&lt;wsp:rsid wsp:val=&quot;00E14F7B&quot;/&gt;&lt;wsp:rsid wsp:val=&quot;00E14FB9&quot;/&gt;&lt;wsp:rsid wsp:val=&quot;00E150C3&quot;/&gt;&lt;wsp:rsid wsp:val=&quot;00E15312&quot;/&gt;&lt;wsp:rsid wsp:val=&quot;00E157B8&quot;/&gt;&lt;wsp:rsid wsp:val=&quot;00E1583E&quot;/&gt;&lt;wsp:rsid wsp:val=&quot;00E1589A&quot;/&gt;&lt;wsp:rsid wsp:val=&quot;00E15C09&quot;/&gt;&lt;wsp:rsid wsp:val=&quot;00E15C1E&quot;/&gt;&lt;wsp:rsid wsp:val=&quot;00E15D35&quot;/&gt;&lt;wsp:rsid wsp:val=&quot;00E15D6D&quot;/&gt;&lt;wsp:rsid wsp:val=&quot;00E1605C&quot;/&gt;&lt;wsp:rsid wsp:val=&quot;00E16278&quot;/&gt;&lt;wsp:rsid wsp:val=&quot;00E163C7&quot;/&gt;&lt;wsp:rsid wsp:val=&quot;00E16510&quot;/&gt;&lt;wsp:rsid wsp:val=&quot;00E1658F&quot;/&gt;&lt;wsp:rsid wsp:val=&quot;00E16591&quot;/&gt;&lt;wsp:rsid wsp:val=&quot;00E16EBF&quot;/&gt;&lt;wsp:rsid wsp:val=&quot;00E1718B&quot;/&gt;&lt;wsp:rsid wsp:val=&quot;00E1729A&quot;/&gt;&lt;wsp:rsid wsp:val=&quot;00E17725&quot;/&gt;&lt;wsp:rsid wsp:val=&quot;00E1799F&quot;/&gt;&lt;wsp:rsid wsp:val=&quot;00E17BA5&quot;/&gt;&lt;wsp:rsid wsp:val=&quot;00E17D87&quot;/&gt;&lt;wsp:rsid wsp:val=&quot;00E17E32&quot;/&gt;&lt;wsp:rsid wsp:val=&quot;00E17FE6&quot;/&gt;&lt;wsp:rsid wsp:val=&quot;00E20200&quot;/&gt;&lt;wsp:rsid wsp:val=&quot;00E20AC2&quot;/&gt;&lt;wsp:rsid wsp:val=&quot;00E20F4B&quot;/&gt;&lt;wsp:rsid wsp:val=&quot;00E210C2&quot;/&gt;&lt;wsp:rsid wsp:val=&quot;00E21203&quot;/&gt;&lt;wsp:rsid wsp:val=&quot;00E212DD&quot;/&gt;&lt;wsp:rsid wsp:val=&quot;00E2138D&quot;/&gt;&lt;wsp:rsid wsp:val=&quot;00E21520&quot;/&gt;&lt;wsp:rsid wsp:val=&quot;00E217F5&quot;/&gt;&lt;wsp:rsid wsp:val=&quot;00E21B22&quot;/&gt;&lt;wsp:rsid wsp:val=&quot;00E21BCA&quot;/&gt;&lt;wsp:rsid wsp:val=&quot;00E21F02&quot;/&gt;&lt;wsp:rsid wsp:val=&quot;00E221AB&quot;/&gt;&lt;wsp:rsid wsp:val=&quot;00E221CA&quot;/&gt;&lt;wsp:rsid wsp:val=&quot;00E22525&quot;/&gt;&lt;wsp:rsid wsp:val=&quot;00E22660&quot;/&gt;&lt;wsp:rsid wsp:val=&quot;00E2292A&quot;/&gt;&lt;wsp:rsid wsp:val=&quot;00E22B0C&quot;/&gt;&lt;wsp:rsid wsp:val=&quot;00E22CBF&quot;/&gt;&lt;wsp:rsid wsp:val=&quot;00E22E78&quot;/&gt;&lt;wsp:rsid wsp:val=&quot;00E2326E&quot;/&gt;&lt;wsp:rsid wsp:val=&quot;00E233ED&quot;/&gt;&lt;wsp:rsid wsp:val=&quot;00E23434&quot;/&gt;&lt;wsp:rsid wsp:val=&quot;00E23B5A&quot;/&gt;&lt;wsp:rsid wsp:val=&quot;00E23B6E&quot;/&gt;&lt;wsp:rsid wsp:val=&quot;00E23D79&quot;/&gt;&lt;wsp:rsid wsp:val=&quot;00E23FF7&quot;/&gt;&lt;wsp:rsid wsp:val=&quot;00E24BC9&quot;/&gt;&lt;wsp:rsid wsp:val=&quot;00E24C2F&quot;/&gt;&lt;wsp:rsid wsp:val=&quot;00E25135&quot;/&gt;&lt;wsp:rsid wsp:val=&quot;00E256CC&quot;/&gt;&lt;wsp:rsid wsp:val=&quot;00E25910&quot;/&gt;&lt;wsp:rsid wsp:val=&quot;00E25A62&quot;/&gt;&lt;wsp:rsid wsp:val=&quot;00E25B30&quot;/&gt;&lt;wsp:rsid wsp:val=&quot;00E25B83&quot;/&gt;&lt;wsp:rsid wsp:val=&quot;00E26039&quot;/&gt;&lt;wsp:rsid wsp:val=&quot;00E260D5&quot;/&gt;&lt;wsp:rsid wsp:val=&quot;00E26A30&quot;/&gt;&lt;wsp:rsid wsp:val=&quot;00E26AA1&quot;/&gt;&lt;wsp:rsid wsp:val=&quot;00E26AC0&quot;/&gt;&lt;wsp:rsid wsp:val=&quot;00E26B32&quot;/&gt;&lt;wsp:rsid wsp:val=&quot;00E2719C&quot;/&gt;&lt;wsp:rsid wsp:val=&quot;00E27328&quot;/&gt;&lt;wsp:rsid wsp:val=&quot;00E274F0&quot;/&gt;&lt;wsp:rsid wsp:val=&quot;00E274F6&quot;/&gt;&lt;wsp:rsid wsp:val=&quot;00E2767A&quot;/&gt;&lt;wsp:rsid wsp:val=&quot;00E27AC0&quot;/&gt;&lt;wsp:rsid wsp:val=&quot;00E27D9B&quot;/&gt;&lt;wsp:rsid wsp:val=&quot;00E27DA6&quot;/&gt;&lt;wsp:rsid wsp:val=&quot;00E30110&quot;/&gt;&lt;wsp:rsid wsp:val=&quot;00E30343&quot;/&gt;&lt;wsp:rsid wsp:val=&quot;00E304F2&quot;/&gt;&lt;wsp:rsid wsp:val=&quot;00E306DD&quot;/&gt;&lt;wsp:rsid wsp:val=&quot;00E3073F&quot;/&gt;&lt;wsp:rsid wsp:val=&quot;00E30BE8&quot;/&gt;&lt;wsp:rsid wsp:val=&quot;00E30C32&quot;/&gt;&lt;wsp:rsid wsp:val=&quot;00E30F04&quot;/&gt;&lt;wsp:rsid wsp:val=&quot;00E30F85&quot;/&gt;&lt;wsp:rsid wsp:val=&quot;00E31050&quot;/&gt;&lt;wsp:rsid wsp:val=&quot;00E31169&quot;/&gt;&lt;wsp:rsid wsp:val=&quot;00E312BC&quot;/&gt;&lt;wsp:rsid wsp:val=&quot;00E31396&quot;/&gt;&lt;wsp:rsid wsp:val=&quot;00E315B5&quot;/&gt;&lt;wsp:rsid wsp:val=&quot;00E31701&quot;/&gt;&lt;wsp:rsid wsp:val=&quot;00E31969&quot;/&gt;&lt;wsp:rsid wsp:val=&quot;00E31F2B&quot;/&gt;&lt;wsp:rsid wsp:val=&quot;00E32547&quot;/&gt;&lt;wsp:rsid wsp:val=&quot;00E326F6&quot;/&gt;&lt;wsp:rsid wsp:val=&quot;00E328E0&quot;/&gt;&lt;wsp:rsid wsp:val=&quot;00E3298C&quot;/&gt;&lt;wsp:rsid wsp:val=&quot;00E32A10&quot;/&gt;&lt;wsp:rsid wsp:val=&quot;00E32A60&quot;/&gt;&lt;wsp:rsid wsp:val=&quot;00E32B1C&quot;/&gt;&lt;wsp:rsid wsp:val=&quot;00E32C51&quot;/&gt;&lt;wsp:rsid wsp:val=&quot;00E335E0&quot;/&gt;&lt;wsp:rsid wsp:val=&quot;00E33B85&quot;/&gt;&lt;wsp:rsid wsp:val=&quot;00E33C2C&quot;/&gt;&lt;wsp:rsid wsp:val=&quot;00E34420&quot;/&gt;&lt;wsp:rsid wsp:val=&quot;00E344D2&quot;/&gt;&lt;wsp:rsid wsp:val=&quot;00E3465B&quot;/&gt;&lt;wsp:rsid wsp:val=&quot;00E34CC8&quot;/&gt;&lt;wsp:rsid wsp:val=&quot;00E34E35&quot;/&gt;&lt;wsp:rsid wsp:val=&quot;00E34E5B&quot;/&gt;&lt;wsp:rsid wsp:val=&quot;00E3507E&quot;/&gt;&lt;wsp:rsid wsp:val=&quot;00E350CB&quot;/&gt;&lt;wsp:rsid wsp:val=&quot;00E3514B&quot;/&gt;&lt;wsp:rsid wsp:val=&quot;00E3565B&quot;/&gt;&lt;wsp:rsid wsp:val=&quot;00E35B81&quot;/&gt;&lt;wsp:rsid wsp:val=&quot;00E35C28&quot;/&gt;&lt;wsp:rsid wsp:val=&quot;00E35CC0&quot;/&gt;&lt;wsp:rsid wsp:val=&quot;00E35E44&quot;/&gt;&lt;wsp:rsid wsp:val=&quot;00E35F08&quot;/&gt;&lt;wsp:rsid wsp:val=&quot;00E36044&quot;/&gt;&lt;wsp:rsid wsp:val=&quot;00E3617A&quot;/&gt;&lt;wsp:rsid wsp:val=&quot;00E361E2&quot;/&gt;&lt;wsp:rsid wsp:val=&quot;00E3638A&quot;/&gt;&lt;wsp:rsid wsp:val=&quot;00E364BD&quot;/&gt;&lt;wsp:rsid wsp:val=&quot;00E3664C&quot;/&gt;&lt;wsp:rsid wsp:val=&quot;00E369B2&quot;/&gt;&lt;wsp:rsid wsp:val=&quot;00E36C0C&quot;/&gt;&lt;wsp:rsid wsp:val=&quot;00E36C83&quot;/&gt;&lt;wsp:rsid wsp:val=&quot;00E3728C&quot;/&gt;&lt;wsp:rsid wsp:val=&quot;00E372FD&quot;/&gt;&lt;wsp:rsid wsp:val=&quot;00E373C0&quot;/&gt;&lt;wsp:rsid wsp:val=&quot;00E37752&quot;/&gt;&lt;wsp:rsid wsp:val=&quot;00E377AC&quot;/&gt;&lt;wsp:rsid wsp:val=&quot;00E3791C&quot;/&gt;&lt;wsp:rsid wsp:val=&quot;00E4022D&quot;/&gt;&lt;wsp:rsid wsp:val=&quot;00E40845&quot;/&gt;&lt;wsp:rsid wsp:val=&quot;00E408A9&quot;/&gt;&lt;wsp:rsid wsp:val=&quot;00E40A51&quot;/&gt;&lt;wsp:rsid wsp:val=&quot;00E40B73&quot;/&gt;&lt;wsp:rsid wsp:val=&quot;00E40C4D&quot;/&gt;&lt;wsp:rsid wsp:val=&quot;00E40CF7&quot;/&gt;&lt;wsp:rsid wsp:val=&quot;00E40FFA&quot;/&gt;&lt;wsp:rsid wsp:val=&quot;00E410C5&quot;/&gt;&lt;wsp:rsid wsp:val=&quot;00E41130&quot;/&gt;&lt;wsp:rsid wsp:val=&quot;00E411E6&quot;/&gt;&lt;wsp:rsid wsp:val=&quot;00E411F7&quot;/&gt;&lt;wsp:rsid wsp:val=&quot;00E41451&quot;/&gt;&lt;wsp:rsid wsp:val=&quot;00E41466&quot;/&gt;&lt;wsp:rsid wsp:val=&quot;00E41596&quot;/&gt;&lt;wsp:rsid wsp:val=&quot;00E4166F&quot;/&gt;&lt;wsp:rsid wsp:val=&quot;00E4178C&quot;/&gt;&lt;wsp:rsid wsp:val=&quot;00E41FA8&quot;/&gt;&lt;wsp:rsid wsp:val=&quot;00E4200E&quot;/&gt;&lt;wsp:rsid wsp:val=&quot;00E420D8&quot;/&gt;&lt;wsp:rsid wsp:val=&quot;00E42417&quot;/&gt;&lt;wsp:rsid wsp:val=&quot;00E4278C&quot;/&gt;&lt;wsp:rsid wsp:val=&quot;00E429D3&quot;/&gt;&lt;wsp:rsid wsp:val=&quot;00E42A21&quot;/&gt;&lt;wsp:rsid wsp:val=&quot;00E42D51&quot;/&gt;&lt;wsp:rsid wsp:val=&quot;00E42F53&quot;/&gt;&lt;wsp:rsid wsp:val=&quot;00E431FC&quot;/&gt;&lt;wsp:rsid wsp:val=&quot;00E432AD&quot;/&gt;&lt;wsp:rsid wsp:val=&quot;00E43312&quot;/&gt;&lt;wsp:rsid wsp:val=&quot;00E4347C&quot;/&gt;&lt;wsp:rsid wsp:val=&quot;00E4388D&quot;/&gt;&lt;wsp:rsid wsp:val=&quot;00E43A94&quot;/&gt;&lt;wsp:rsid wsp:val=&quot;00E43B66&quot;/&gt;&lt;wsp:rsid wsp:val=&quot;00E43C83&quot;/&gt;&lt;wsp:rsid wsp:val=&quot;00E4404F&quot;/&gt;&lt;wsp:rsid wsp:val=&quot;00E44060&quot;/&gt;&lt;wsp:rsid wsp:val=&quot;00E44616&quot;/&gt;&lt;wsp:rsid wsp:val=&quot;00E44D70&quot;/&gt;&lt;wsp:rsid wsp:val=&quot;00E452C8&quot;/&gt;&lt;wsp:rsid wsp:val=&quot;00E45349&quot;/&gt;&lt;wsp:rsid wsp:val=&quot;00E453FB&quot;/&gt;&lt;wsp:rsid wsp:val=&quot;00E4556A&quot;/&gt;&lt;wsp:rsid wsp:val=&quot;00E459AD&quot;/&gt;&lt;wsp:rsid wsp:val=&quot;00E45A6D&quot;/&gt;&lt;wsp:rsid wsp:val=&quot;00E45AA4&quot;/&gt;&lt;wsp:rsid wsp:val=&quot;00E45D17&quot;/&gt;&lt;wsp:rsid wsp:val=&quot;00E45DF8&quot;/&gt;&lt;wsp:rsid wsp:val=&quot;00E45E49&quot;/&gt;&lt;wsp:rsid wsp:val=&quot;00E46073&quot;/&gt;&lt;wsp:rsid wsp:val=&quot;00E4637B&quot;/&gt;&lt;wsp:rsid wsp:val=&quot;00E464CA&quot;/&gt;&lt;wsp:rsid wsp:val=&quot;00E4661B&quot;/&gt;&lt;wsp:rsid wsp:val=&quot;00E46718&quot;/&gt;&lt;wsp:rsid wsp:val=&quot;00E46A8F&quot;/&gt;&lt;wsp:rsid wsp:val=&quot;00E46A9C&quot;/&gt;&lt;wsp:rsid wsp:val=&quot;00E4709C&quot;/&gt;&lt;wsp:rsid wsp:val=&quot;00E473B7&quot;/&gt;&lt;wsp:rsid wsp:val=&quot;00E47547&quot;/&gt;&lt;wsp:rsid wsp:val=&quot;00E47627&quot;/&gt;&lt;wsp:rsid wsp:val=&quot;00E47805&quot;/&gt;&lt;wsp:rsid wsp:val=&quot;00E47BDE&quot;/&gt;&lt;wsp:rsid wsp:val=&quot;00E501B0&quot;/&gt;&lt;wsp:rsid wsp:val=&quot;00E502C6&quot;/&gt;&lt;wsp:rsid wsp:val=&quot;00E503D6&quot;/&gt;&lt;wsp:rsid wsp:val=&quot;00E5040A&quot;/&gt;&lt;wsp:rsid wsp:val=&quot;00E50688&quot;/&gt;&lt;wsp:rsid wsp:val=&quot;00E507E2&quot;/&gt;&lt;wsp:rsid wsp:val=&quot;00E508D1&quot;/&gt;&lt;wsp:rsid wsp:val=&quot;00E50B1D&quot;/&gt;&lt;wsp:rsid wsp:val=&quot;00E5110E&quot;/&gt;&lt;wsp:rsid wsp:val=&quot;00E512BC&quot;/&gt;&lt;wsp:rsid wsp:val=&quot;00E517D3&quot;/&gt;&lt;wsp:rsid wsp:val=&quot;00E519E7&quot;/&gt;&lt;wsp:rsid wsp:val=&quot;00E5204E&quot;/&gt;&lt;wsp:rsid wsp:val=&quot;00E521EF&quot;/&gt;&lt;wsp:rsid wsp:val=&quot;00E522F0&quot;/&gt;&lt;wsp:rsid wsp:val=&quot;00E52ACE&quot;/&gt;&lt;wsp:rsid wsp:val=&quot;00E52D0E&quot;/&gt;&lt;wsp:rsid wsp:val=&quot;00E52F3B&quot;/&gt;&lt;wsp:rsid wsp:val=&quot;00E5346B&quot;/&gt;&lt;wsp:rsid wsp:val=&quot;00E53BFB&quot;/&gt;&lt;wsp:rsid wsp:val=&quot;00E53F5F&quot;/&gt;&lt;wsp:rsid wsp:val=&quot;00E5469C&quot;/&gt;&lt;wsp:rsid wsp:val=&quot;00E54984&quot;/&gt;&lt;wsp:rsid wsp:val=&quot;00E54B54&quot;/&gt;&lt;wsp:rsid wsp:val=&quot;00E54F31&quot;/&gt;&lt;wsp:rsid wsp:val=&quot;00E551BB&quot;/&gt;&lt;wsp:rsid wsp:val=&quot;00E55363&quot;/&gt;&lt;wsp:rsid wsp:val=&quot;00E5548D&quot;/&gt;&lt;wsp:rsid wsp:val=&quot;00E557C5&quot;/&gt;&lt;wsp:rsid wsp:val=&quot;00E5596F&quot;/&gt;&lt;wsp:rsid wsp:val=&quot;00E55978&quot;/&gt;&lt;wsp:rsid wsp:val=&quot;00E55A7E&quot;/&gt;&lt;wsp:rsid wsp:val=&quot;00E55AEC&quot;/&gt;&lt;wsp:rsid wsp:val=&quot;00E55BC8&quot;/&gt;&lt;wsp:rsid wsp:val=&quot;00E562D0&quot;/&gt;&lt;wsp:rsid wsp:val=&quot;00E563BB&quot;/&gt;&lt;wsp:rsid wsp:val=&quot;00E569A3&quot;/&gt;&lt;wsp:rsid wsp:val=&quot;00E569C4&quot;/&gt;&lt;wsp:rsid wsp:val=&quot;00E569F0&quot;/&gt;&lt;wsp:rsid wsp:val=&quot;00E56DB4&quot;/&gt;&lt;wsp:rsid wsp:val=&quot;00E56E3C&quot;/&gt;&lt;wsp:rsid wsp:val=&quot;00E56ECE&quot;/&gt;&lt;wsp:rsid wsp:val=&quot;00E573AF&quot;/&gt;&lt;wsp:rsid wsp:val=&quot;00E5782D&quot;/&gt;&lt;wsp:rsid wsp:val=&quot;00E57ED9&quot;/&gt;&lt;wsp:rsid wsp:val=&quot;00E6043C&quot;/&gt;&lt;wsp:rsid wsp:val=&quot;00E6050B&quot;/&gt;&lt;wsp:rsid wsp:val=&quot;00E608FF&quot;/&gt;&lt;wsp:rsid wsp:val=&quot;00E6096C&quot;/&gt;&lt;wsp:rsid wsp:val=&quot;00E609BF&quot;/&gt;&lt;wsp:rsid wsp:val=&quot;00E60C76&quot;/&gt;&lt;wsp:rsid wsp:val=&quot;00E60E7F&quot;/&gt;&lt;wsp:rsid wsp:val=&quot;00E6137B&quot;/&gt;&lt;wsp:rsid wsp:val=&quot;00E6148B&quot;/&gt;&lt;wsp:rsid wsp:val=&quot;00E618DB&quot;/&gt;&lt;wsp:rsid wsp:val=&quot;00E61FF3&quot;/&gt;&lt;wsp:rsid wsp:val=&quot;00E62093&quot;/&gt;&lt;wsp:rsid wsp:val=&quot;00E6211C&quot;/&gt;&lt;wsp:rsid wsp:val=&quot;00E6252D&quot;/&gt;&lt;wsp:rsid wsp:val=&quot;00E629A6&quot;/&gt;&lt;wsp:rsid wsp:val=&quot;00E62A0D&quot;/&gt;&lt;wsp:rsid wsp:val=&quot;00E62A8B&quot;/&gt;&lt;wsp:rsid wsp:val=&quot;00E62AB9&quot;/&gt;&lt;wsp:rsid wsp:val=&quot;00E62CE0&quot;/&gt;&lt;wsp:rsid wsp:val=&quot;00E62EAB&quot;/&gt;&lt;wsp:rsid wsp:val=&quot;00E62FCC&quot;/&gt;&lt;wsp:rsid wsp:val=&quot;00E6355F&quot;/&gt;&lt;wsp:rsid wsp:val=&quot;00E635A1&quot;/&gt;&lt;wsp:rsid wsp:val=&quot;00E635C2&quot;/&gt;&lt;wsp:rsid wsp:val=&quot;00E63B25&quot;/&gt;&lt;wsp:rsid wsp:val=&quot;00E63E7D&quot;/&gt;&lt;wsp:rsid wsp:val=&quot;00E63EF7&quot;/&gt;&lt;wsp:rsid wsp:val=&quot;00E64159&quot;/&gt;&lt;wsp:rsid wsp:val=&quot;00E64218&quot;/&gt;&lt;wsp:rsid wsp:val=&quot;00E6531B&quot;/&gt;&lt;wsp:rsid wsp:val=&quot;00E6534C&quot;/&gt;&lt;wsp:rsid wsp:val=&quot;00E65702&quot;/&gt;&lt;wsp:rsid wsp:val=&quot;00E66503&quot;/&gt;&lt;wsp:rsid wsp:val=&quot;00E667A8&quot;/&gt;&lt;wsp:rsid wsp:val=&quot;00E66960&quot;/&gt;&lt;wsp:rsid wsp:val=&quot;00E66985&quot;/&gt;&lt;wsp:rsid wsp:val=&quot;00E66AD9&quot;/&gt;&lt;wsp:rsid wsp:val=&quot;00E66BA7&quot;/&gt;&lt;wsp:rsid wsp:val=&quot;00E66CBB&quot;/&gt;&lt;wsp:rsid wsp:val=&quot;00E66F74&quot;/&gt;&lt;wsp:rsid wsp:val=&quot;00E67717&quot;/&gt;&lt;wsp:rsid wsp:val=&quot;00E700C6&quot;/&gt;&lt;wsp:rsid wsp:val=&quot;00E703AF&quot;/&gt;&lt;wsp:rsid wsp:val=&quot;00E706AD&quot;/&gt;&lt;wsp:rsid wsp:val=&quot;00E70C9E&quot;/&gt;&lt;wsp:rsid wsp:val=&quot;00E71167&quot;/&gt;&lt;wsp:rsid wsp:val=&quot;00E71425&quot;/&gt;&lt;wsp:rsid wsp:val=&quot;00E7157F&quot;/&gt;&lt;wsp:rsid wsp:val=&quot;00E715F7&quot;/&gt;&lt;wsp:rsid wsp:val=&quot;00E7169B&quot;/&gt;&lt;wsp:rsid wsp:val=&quot;00E718EF&quot;/&gt;&lt;wsp:rsid wsp:val=&quot;00E71903&quot;/&gt;&lt;wsp:rsid wsp:val=&quot;00E71BCE&quot;/&gt;&lt;wsp:rsid wsp:val=&quot;00E71DC5&quot;/&gt;&lt;wsp:rsid wsp:val=&quot;00E71E02&quot;/&gt;&lt;wsp:rsid wsp:val=&quot;00E7206E&quot;/&gt;&lt;wsp:rsid wsp:val=&quot;00E72570&quot;/&gt;&lt;wsp:rsid wsp:val=&quot;00E727C2&quot;/&gt;&lt;wsp:rsid wsp:val=&quot;00E72B82&quot;/&gt;&lt;wsp:rsid wsp:val=&quot;00E72C36&quot;/&gt;&lt;wsp:rsid wsp:val=&quot;00E72DDF&quot;/&gt;&lt;wsp:rsid wsp:val=&quot;00E72EAA&quot;/&gt;&lt;wsp:rsid wsp:val=&quot;00E730F3&quot;/&gt;&lt;wsp:rsid wsp:val=&quot;00E730F7&quot;/&gt;&lt;wsp:rsid wsp:val=&quot;00E7337F&quot;/&gt;&lt;wsp:rsid wsp:val=&quot;00E7340C&quot;/&gt;&lt;wsp:rsid wsp:val=&quot;00E7359B&quot;/&gt;&lt;wsp:rsid wsp:val=&quot;00E73993&quot;/&gt;&lt;wsp:rsid wsp:val=&quot;00E73C8F&quot;/&gt;&lt;wsp:rsid wsp:val=&quot;00E73EBF&quot;/&gt;&lt;wsp:rsid wsp:val=&quot;00E740A8&quot;/&gt;&lt;wsp:rsid wsp:val=&quot;00E741E1&quot;/&gt;&lt;wsp:rsid wsp:val=&quot;00E7434C&quot;/&gt;&lt;wsp:rsid wsp:val=&quot;00E75158&quot;/&gt;&lt;wsp:rsid wsp:val=&quot;00E7555B&quot;/&gt;&lt;wsp:rsid wsp:val=&quot;00E755C6&quot;/&gt;&lt;wsp:rsid wsp:val=&quot;00E7568B&quot;/&gt;&lt;wsp:rsid wsp:val=&quot;00E75744&quot;/&gt;&lt;wsp:rsid wsp:val=&quot;00E75804&quot;/&gt;&lt;wsp:rsid wsp:val=&quot;00E75845&quot;/&gt;&lt;wsp:rsid wsp:val=&quot;00E75A04&quot;/&gt;&lt;wsp:rsid wsp:val=&quot;00E75B1C&quot;/&gt;&lt;wsp:rsid wsp:val=&quot;00E75B8E&quot;/&gt;&lt;wsp:rsid wsp:val=&quot;00E75C34&quot;/&gt;&lt;wsp:rsid wsp:val=&quot;00E75DF5&quot;/&gt;&lt;wsp:rsid wsp:val=&quot;00E75EB7&quot;/&gt;&lt;wsp:rsid wsp:val=&quot;00E76081&quot;/&gt;&lt;wsp:rsid wsp:val=&quot;00E761D6&quot;/&gt;&lt;wsp:rsid wsp:val=&quot;00E7637E&quot;/&gt;&lt;wsp:rsid wsp:val=&quot;00E76380&quot;/&gt;&lt;wsp:rsid wsp:val=&quot;00E7638C&quot;/&gt;&lt;wsp:rsid wsp:val=&quot;00E767C0&quot;/&gt;&lt;wsp:rsid wsp:val=&quot;00E76900&quot;/&gt;&lt;wsp:rsid wsp:val=&quot;00E76BFB&quot;/&gt;&lt;wsp:rsid wsp:val=&quot;00E76D00&quot;/&gt;&lt;wsp:rsid wsp:val=&quot;00E76D43&quot;/&gt;&lt;wsp:rsid wsp:val=&quot;00E76F2E&quot;/&gt;&lt;wsp:rsid wsp:val=&quot;00E772DF&quot;/&gt;&lt;wsp:rsid wsp:val=&quot;00E7761C&quot;/&gt;&lt;wsp:rsid wsp:val=&quot;00E776BC&quot;/&gt;&lt;wsp:rsid wsp:val=&quot;00E776CD&quot;/&gt;&lt;wsp:rsid wsp:val=&quot;00E77769&quot;/&gt;&lt;wsp:rsid wsp:val=&quot;00E77840&quot;/&gt;&lt;wsp:rsid wsp:val=&quot;00E77C50&quot;/&gt;&lt;wsp:rsid wsp:val=&quot;00E77DD3&quot;/&gt;&lt;wsp:rsid wsp:val=&quot;00E77F8C&quot;/&gt;&lt;wsp:rsid wsp:val=&quot;00E80106&quot;/&gt;&lt;wsp:rsid wsp:val=&quot;00E807BE&quot;/&gt;&lt;wsp:rsid wsp:val=&quot;00E8094B&quot;/&gt;&lt;wsp:rsid wsp:val=&quot;00E80C85&quot;/&gt;&lt;wsp:rsid wsp:val=&quot;00E80DE4&quot;/&gt;&lt;wsp:rsid wsp:val=&quot;00E80E21&quot;/&gt;&lt;wsp:rsid wsp:val=&quot;00E8110A&quot;/&gt;&lt;wsp:rsid wsp:val=&quot;00E812C9&quot;/&gt;&lt;wsp:rsid wsp:val=&quot;00E81366&quot;/&gt;&lt;wsp:rsid wsp:val=&quot;00E816DA&quot;/&gt;&lt;wsp:rsid wsp:val=&quot;00E8171C&quot;/&gt;&lt;wsp:rsid wsp:val=&quot;00E81A5F&quot;/&gt;&lt;wsp:rsid wsp:val=&quot;00E81C2D&quot;/&gt;&lt;wsp:rsid wsp:val=&quot;00E81DE8&quot;/&gt;&lt;wsp:rsid wsp:val=&quot;00E81FA6&quot;/&gt;&lt;wsp:rsid wsp:val=&quot;00E82201&quot;/&gt;&lt;wsp:rsid wsp:val=&quot;00E823C7&quot;/&gt;&lt;wsp:rsid wsp:val=&quot;00E825D6&quot;/&gt;&lt;wsp:rsid wsp:val=&quot;00E82DB7&quot;/&gt;&lt;wsp:rsid wsp:val=&quot;00E8320A&quot;/&gt;&lt;wsp:rsid wsp:val=&quot;00E83737&quot;/&gt;&lt;wsp:rsid wsp:val=&quot;00E8393B&quot;/&gt;&lt;wsp:rsid wsp:val=&quot;00E83D41&quot;/&gt;&lt;wsp:rsid wsp:val=&quot;00E83E82&quot;/&gt;&lt;wsp:rsid wsp:val=&quot;00E84277&quot;/&gt;&lt;wsp:rsid wsp:val=&quot;00E843DF&quot;/&gt;&lt;wsp:rsid wsp:val=&quot;00E8466D&quot;/&gt;&lt;wsp:rsid wsp:val=&quot;00E8486A&quot;/&gt;&lt;wsp:rsid wsp:val=&quot;00E84D9B&quot;/&gt;&lt;wsp:rsid wsp:val=&quot;00E84DA8&quot;/&gt;&lt;wsp:rsid wsp:val=&quot;00E84DDF&quot;/&gt;&lt;wsp:rsid wsp:val=&quot;00E84FE0&quot;/&gt;&lt;wsp:rsid wsp:val=&quot;00E8523A&quot;/&gt;&lt;wsp:rsid wsp:val=&quot;00E852BB&quot;/&gt;&lt;wsp:rsid wsp:val=&quot;00E852FB&quot;/&gt;&lt;wsp:rsid wsp:val=&quot;00E8549C&quot;/&gt;&lt;wsp:rsid wsp:val=&quot;00E8556B&quot;/&gt;&lt;wsp:rsid wsp:val=&quot;00E85A31&quot;/&gt;&lt;wsp:rsid wsp:val=&quot;00E85D09&quot;/&gt;&lt;wsp:rsid wsp:val=&quot;00E86119&quot;/&gt;&lt;wsp:rsid wsp:val=&quot;00E86225&quot;/&gt;&lt;wsp:rsid wsp:val=&quot;00E8638F&quot;/&gt;&lt;wsp:rsid wsp:val=&quot;00E866FA&quot;/&gt;&lt;wsp:rsid wsp:val=&quot;00E87011&quot;/&gt;&lt;wsp:rsid wsp:val=&quot;00E87039&quot;/&gt;&lt;wsp:rsid wsp:val=&quot;00E8705B&quot;/&gt;&lt;wsp:rsid wsp:val=&quot;00E87304&quot;/&gt;&lt;wsp:rsid wsp:val=&quot;00E875B5&quot;/&gt;&lt;wsp:rsid wsp:val=&quot;00E8784F&quot;/&gt;&lt;wsp:rsid wsp:val=&quot;00E8789B&quot;/&gt;&lt;wsp:rsid wsp:val=&quot;00E87920&quot;/&gt;&lt;wsp:rsid wsp:val=&quot;00E87CE8&quot;/&gt;&lt;wsp:rsid wsp:val=&quot;00E87FCA&quot;/&gt;&lt;wsp:rsid wsp:val=&quot;00E902FF&quot;/&gt;&lt;wsp:rsid wsp:val=&quot;00E908B7&quot;/&gt;&lt;wsp:rsid wsp:val=&quot;00E90926&quot;/&gt;&lt;wsp:rsid wsp:val=&quot;00E90CCB&quot;/&gt;&lt;wsp:rsid wsp:val=&quot;00E9104B&quot;/&gt;&lt;wsp:rsid wsp:val=&quot;00E91387&quot;/&gt;&lt;wsp:rsid wsp:val=&quot;00E91444&quot;/&gt;&lt;wsp:rsid wsp:val=&quot;00E91456&quot;/&gt;&lt;wsp:rsid wsp:val=&quot;00E914F2&quot;/&gt;&lt;wsp:rsid wsp:val=&quot;00E918CC&quot;/&gt;&lt;wsp:rsid wsp:val=&quot;00E92067&quot;/&gt;&lt;wsp:rsid wsp:val=&quot;00E92104&quot;/&gt;&lt;wsp:rsid wsp:val=&quot;00E9219F&quot;/&gt;&lt;wsp:rsid wsp:val=&quot;00E9234F&quot;/&gt;&lt;wsp:rsid wsp:val=&quot;00E9240B&quot;/&gt;&lt;wsp:rsid wsp:val=&quot;00E92415&quot;/&gt;&lt;wsp:rsid wsp:val=&quot;00E924E4&quot;/&gt;&lt;wsp:rsid wsp:val=&quot;00E925C3&quot;/&gt;&lt;wsp:rsid wsp:val=&quot;00E92720&quot;/&gt;&lt;wsp:rsid wsp:val=&quot;00E927FC&quot;/&gt;&lt;wsp:rsid wsp:val=&quot;00E92C81&quot;/&gt;&lt;wsp:rsid wsp:val=&quot;00E92DFC&quot;/&gt;&lt;wsp:rsid wsp:val=&quot;00E92F42&quot;/&gt;&lt;wsp:rsid wsp:val=&quot;00E9301F&quot;/&gt;&lt;wsp:rsid wsp:val=&quot;00E93136&quot;/&gt;&lt;wsp:rsid wsp:val=&quot;00E931D4&quot;/&gt;&lt;wsp:rsid wsp:val=&quot;00E932F9&quot;/&gt;&lt;wsp:rsid wsp:val=&quot;00E9358D&quot;/&gt;&lt;wsp:rsid wsp:val=&quot;00E93726&quot;/&gt;&lt;wsp:rsid wsp:val=&quot;00E93852&quot;/&gt;&lt;wsp:rsid wsp:val=&quot;00E93BB4&quot;/&gt;&lt;wsp:rsid wsp:val=&quot;00E93C1F&quot;/&gt;&lt;wsp:rsid wsp:val=&quot;00E93FDC&quot;/&gt;&lt;wsp:rsid wsp:val=&quot;00E9429E&quot;/&gt;&lt;wsp:rsid wsp:val=&quot;00E942FF&quot;/&gt;&lt;wsp:rsid wsp:val=&quot;00E94930&quot;/&gt;&lt;wsp:rsid wsp:val=&quot;00E94CE5&quot;/&gt;&lt;wsp:rsid wsp:val=&quot;00E94D9A&quot;/&gt;&lt;wsp:rsid wsp:val=&quot;00E94DCC&quot;/&gt;&lt;wsp:rsid wsp:val=&quot;00E94FF8&quot;/&gt;&lt;wsp:rsid wsp:val=&quot;00E9530E&quot;/&gt;&lt;wsp:rsid wsp:val=&quot;00E953E5&quot;/&gt;&lt;wsp:rsid wsp:val=&quot;00E95480&quot;/&gt;&lt;wsp:rsid wsp:val=&quot;00E95508&quot;/&gt;&lt;wsp:rsid wsp:val=&quot;00E95554&quot;/&gt;&lt;wsp:rsid wsp:val=&quot;00E956E1&quot;/&gt;&lt;wsp:rsid wsp:val=&quot;00E95D78&quot;/&gt;&lt;wsp:rsid wsp:val=&quot;00E95F00&quot;/&gt;&lt;wsp:rsid wsp:val=&quot;00E95FA4&quot;/&gt;&lt;wsp:rsid wsp:val=&quot;00E96231&quot;/&gt;&lt;wsp:rsid wsp:val=&quot;00E96511&quot;/&gt;&lt;wsp:rsid wsp:val=&quot;00E965AD&quot;/&gt;&lt;wsp:rsid wsp:val=&quot;00E965CF&quot;/&gt;&lt;wsp:rsid wsp:val=&quot;00E96884&quot;/&gt;&lt;wsp:rsid wsp:val=&quot;00E96B85&quot;/&gt;&lt;wsp:rsid wsp:val=&quot;00E96FB5&quot;/&gt;&lt;wsp:rsid wsp:val=&quot;00E97023&quot;/&gt;&lt;wsp:rsid wsp:val=&quot;00E97251&quot;/&gt;&lt;wsp:rsid wsp:val=&quot;00E97777&quot;/&gt;&lt;wsp:rsid wsp:val=&quot;00E978E8&quot;/&gt;&lt;wsp:rsid wsp:val=&quot;00E979EC&quot;/&gt;&lt;wsp:rsid wsp:val=&quot;00E97B57&quot;/&gt;&lt;wsp:rsid wsp:val=&quot;00E97BB7&quot;/&gt;&lt;wsp:rsid wsp:val=&quot;00EA00F6&quot;/&gt;&lt;wsp:rsid wsp:val=&quot;00EA021E&quot;/&gt;&lt;wsp:rsid wsp:val=&quot;00EA02F7&quot;/&gt;&lt;wsp:rsid wsp:val=&quot;00EA0352&quot;/&gt;&lt;wsp:rsid wsp:val=&quot;00EA038F&quot;/&gt;&lt;wsp:rsid wsp:val=&quot;00EA0636&quot;/&gt;&lt;wsp:rsid wsp:val=&quot;00EA06DF&quot;/&gt;&lt;wsp:rsid wsp:val=&quot;00EA07D4&quot;/&gt;&lt;wsp:rsid wsp:val=&quot;00EA0988&quot;/&gt;&lt;wsp:rsid wsp:val=&quot;00EA09F4&quot;/&gt;&lt;wsp:rsid wsp:val=&quot;00EA0A9F&quot;/&gt;&lt;wsp:rsid wsp:val=&quot;00EA0CF2&quot;/&gt;&lt;wsp:rsid wsp:val=&quot;00EA0E63&quot;/&gt;&lt;wsp:rsid wsp:val=&quot;00EA0EEA&quot;/&gt;&lt;wsp:rsid wsp:val=&quot;00EA13BD&quot;/&gt;&lt;wsp:rsid wsp:val=&quot;00EA1461&quot;/&gt;&lt;wsp:rsid wsp:val=&quot;00EA19D2&quot;/&gt;&lt;wsp:rsid wsp:val=&quot;00EA1B4E&quot;/&gt;&lt;wsp:rsid wsp:val=&quot;00EA2193&quot;/&gt;&lt;wsp:rsid wsp:val=&quot;00EA21C6&quot;/&gt;&lt;wsp:rsid wsp:val=&quot;00EA24EB&quot;/&gt;&lt;wsp:rsid wsp:val=&quot;00EA253B&quot;/&gt;&lt;wsp:rsid wsp:val=&quot;00EA2A2E&quot;/&gt;&lt;wsp:rsid wsp:val=&quot;00EA2C90&quot;/&gt;&lt;wsp:rsid wsp:val=&quot;00EA2D18&quot;/&gt;&lt;wsp:rsid wsp:val=&quot;00EA2F82&quot;/&gt;&lt;wsp:rsid wsp:val=&quot;00EA30B7&quot;/&gt;&lt;wsp:rsid wsp:val=&quot;00EA3595&quot;/&gt;&lt;wsp:rsid wsp:val=&quot;00EA36F3&quot;/&gt;&lt;wsp:rsid wsp:val=&quot;00EA4082&quot;/&gt;&lt;wsp:rsid wsp:val=&quot;00EA4291&quot;/&gt;&lt;wsp:rsid wsp:val=&quot;00EA430A&quot;/&gt;&lt;wsp:rsid wsp:val=&quot;00EA43DA&quot;/&gt;&lt;wsp:rsid wsp:val=&quot;00EA484C&quot;/&gt;&lt;wsp:rsid wsp:val=&quot;00EA4857&quot;/&gt;&lt;wsp:rsid wsp:val=&quot;00EA4ADF&quot;/&gt;&lt;wsp:rsid wsp:val=&quot;00EA4B39&quot;/&gt;&lt;wsp:rsid wsp:val=&quot;00EA4C3C&quot;/&gt;&lt;wsp:rsid wsp:val=&quot;00EA4C87&quot;/&gt;&lt;wsp:rsid wsp:val=&quot;00EA4D55&quot;/&gt;&lt;wsp:rsid wsp:val=&quot;00EA4D5E&quot;/&gt;&lt;wsp:rsid wsp:val=&quot;00EA4E23&quot;/&gt;&lt;wsp:rsid wsp:val=&quot;00EA503B&quot;/&gt;&lt;wsp:rsid wsp:val=&quot;00EA5141&quot;/&gt;&lt;wsp:rsid wsp:val=&quot;00EA5292&quot;/&gt;&lt;wsp:rsid wsp:val=&quot;00EA5340&quot;/&gt;&lt;wsp:rsid wsp:val=&quot;00EA5AD4&quot;/&gt;&lt;wsp:rsid wsp:val=&quot;00EA5C38&quot;/&gt;&lt;wsp:rsid wsp:val=&quot;00EA5E56&quot;/&gt;&lt;wsp:rsid wsp:val=&quot;00EA5F1B&quot;/&gt;&lt;wsp:rsid wsp:val=&quot;00EA6351&quot;/&gt;&lt;wsp:rsid wsp:val=&quot;00EA639E&quot;/&gt;&lt;wsp:rsid wsp:val=&quot;00EA63BC&quot;/&gt;&lt;wsp:rsid wsp:val=&quot;00EA675A&quot;/&gt;&lt;wsp:rsid wsp:val=&quot;00EA67A3&quot;/&gt;&lt;wsp:rsid wsp:val=&quot;00EA6C1F&quot;/&gt;&lt;wsp:rsid wsp:val=&quot;00EA6E68&quot;/&gt;&lt;wsp:rsid wsp:val=&quot;00EA72A6&quot;/&gt;&lt;wsp:rsid wsp:val=&quot;00EA735C&quot;/&gt;&lt;wsp:rsid wsp:val=&quot;00EA7361&quot;/&gt;&lt;wsp:rsid wsp:val=&quot;00EA7417&quot;/&gt;&lt;wsp:rsid wsp:val=&quot;00EA74A2&quot;/&gt;&lt;wsp:rsid wsp:val=&quot;00EA752B&quot;/&gt;&lt;wsp:rsid wsp:val=&quot;00EA763C&quot;/&gt;&lt;wsp:rsid wsp:val=&quot;00EA776D&quot;/&gt;&lt;wsp:rsid wsp:val=&quot;00EA77A8&quot;/&gt;&lt;wsp:rsid wsp:val=&quot;00EA77F0&quot;/&gt;&lt;wsp:rsid wsp:val=&quot;00EA7A6A&quot;/&gt;&lt;wsp:rsid wsp:val=&quot;00EA7C41&quot;/&gt;&lt;wsp:rsid wsp:val=&quot;00EA7DC3&quot;/&gt;&lt;wsp:rsid wsp:val=&quot;00EA7E1D&quot;/&gt;&lt;wsp:rsid wsp:val=&quot;00EB0203&quot;/&gt;&lt;wsp:rsid wsp:val=&quot;00EB049D&quot;/&gt;&lt;wsp:rsid wsp:val=&quot;00EB0636&quot;/&gt;&lt;wsp:rsid wsp:val=&quot;00EB0D1C&quot;/&gt;&lt;wsp:rsid wsp:val=&quot;00EB1064&quot;/&gt;&lt;wsp:rsid wsp:val=&quot;00EB19D0&quot;/&gt;&lt;wsp:rsid wsp:val=&quot;00EB1DC0&quot;/&gt;&lt;wsp:rsid wsp:val=&quot;00EB2448&quot;/&gt;&lt;wsp:rsid wsp:val=&quot;00EB24D0&quot;/&gt;&lt;wsp:rsid wsp:val=&quot;00EB281A&quot;/&gt;&lt;wsp:rsid wsp:val=&quot;00EB29B5&quot;/&gt;&lt;wsp:rsid wsp:val=&quot;00EB2B0D&quot;/&gt;&lt;wsp:rsid wsp:val=&quot;00EB2B7E&quot;/&gt;&lt;wsp:rsid wsp:val=&quot;00EB3141&quot;/&gt;&lt;wsp:rsid wsp:val=&quot;00EB3209&quot;/&gt;&lt;wsp:rsid wsp:val=&quot;00EB3248&quot;/&gt;&lt;wsp:rsid wsp:val=&quot;00EB329B&quot;/&gt;&lt;wsp:rsid wsp:val=&quot;00EB333C&quot;/&gt;&lt;wsp:rsid wsp:val=&quot;00EB340A&quot;/&gt;&lt;wsp:rsid wsp:val=&quot;00EB3555&quot;/&gt;&lt;wsp:rsid wsp:val=&quot;00EB35A8&quot;/&gt;&lt;wsp:rsid wsp:val=&quot;00EB36B7&quot;/&gt;&lt;wsp:rsid wsp:val=&quot;00EB38E5&quot;/&gt;&lt;wsp:rsid wsp:val=&quot;00EB3A60&quot;/&gt;&lt;wsp:rsid wsp:val=&quot;00EB429D&quot;/&gt;&lt;wsp:rsid wsp:val=&quot;00EB4313&quot;/&gt;&lt;wsp:rsid wsp:val=&quot;00EB4387&quot;/&gt;&lt;wsp:rsid wsp:val=&quot;00EB4D55&quot;/&gt;&lt;wsp:rsid wsp:val=&quot;00EB4DF3&quot;/&gt;&lt;wsp:rsid wsp:val=&quot;00EB4EF5&quot;/&gt;&lt;wsp:rsid wsp:val=&quot;00EB518C&quot;/&gt;&lt;wsp:rsid wsp:val=&quot;00EB5951&quot;/&gt;&lt;wsp:rsid wsp:val=&quot;00EB5A27&quot;/&gt;&lt;wsp:rsid wsp:val=&quot;00EB5AC5&quot;/&gt;&lt;wsp:rsid wsp:val=&quot;00EB5BEF&quot;/&gt;&lt;wsp:rsid wsp:val=&quot;00EB5C56&quot;/&gt;&lt;wsp:rsid wsp:val=&quot;00EB5D99&quot;/&gt;&lt;wsp:rsid wsp:val=&quot;00EB5F85&quot;/&gt;&lt;wsp:rsid wsp:val=&quot;00EB5FA7&quot;/&gt;&lt;wsp:rsid wsp:val=&quot;00EB6070&quot;/&gt;&lt;wsp:rsid wsp:val=&quot;00EB634F&quot;/&gt;&lt;wsp:rsid wsp:val=&quot;00EB6519&quot;/&gt;&lt;wsp:rsid wsp:val=&quot;00EB65F0&quot;/&gt;&lt;wsp:rsid wsp:val=&quot;00EB6661&quot;/&gt;&lt;wsp:rsid wsp:val=&quot;00EB6DA1&quot;/&gt;&lt;wsp:rsid wsp:val=&quot;00EB7098&quot;/&gt;&lt;wsp:rsid wsp:val=&quot;00EB7158&quot;/&gt;&lt;wsp:rsid wsp:val=&quot;00EB7304&quot;/&gt;&lt;wsp:rsid wsp:val=&quot;00EB75EA&quot;/&gt;&lt;wsp:rsid wsp:val=&quot;00EB763C&quot;/&gt;&lt;wsp:rsid wsp:val=&quot;00EB7BC8&quot;/&gt;&lt;wsp:rsid wsp:val=&quot;00EB7C3E&quot;/&gt;&lt;wsp:rsid wsp:val=&quot;00EB7DCD&quot;/&gt;&lt;wsp:rsid wsp:val=&quot;00EC01FE&quot;/&gt;&lt;wsp:rsid wsp:val=&quot;00EC04A4&quot;/&gt;&lt;wsp:rsid wsp:val=&quot;00EC0689&quot;/&gt;&lt;wsp:rsid wsp:val=&quot;00EC07B4&quot;/&gt;&lt;wsp:rsid wsp:val=&quot;00EC07C8&quot;/&gt;&lt;wsp:rsid wsp:val=&quot;00EC0936&quot;/&gt;&lt;wsp:rsid wsp:val=&quot;00EC0AD3&quot;/&gt;&lt;wsp:rsid wsp:val=&quot;00EC0B4C&quot;/&gt;&lt;wsp:rsid wsp:val=&quot;00EC0FFB&quot;/&gt;&lt;wsp:rsid wsp:val=&quot;00EC1320&quot;/&gt;&lt;wsp:rsid wsp:val=&quot;00EC1609&quot;/&gt;&lt;wsp:rsid wsp:val=&quot;00EC17A5&quot;/&gt;&lt;wsp:rsid wsp:val=&quot;00EC17D3&quot;/&gt;&lt;wsp:rsid wsp:val=&quot;00EC1BEB&quot;/&gt;&lt;wsp:rsid wsp:val=&quot;00EC1F59&quot;/&gt;&lt;wsp:rsid wsp:val=&quot;00EC24CF&quot;/&gt;&lt;wsp:rsid wsp:val=&quot;00EC25E4&quot;/&gt;&lt;wsp:rsid wsp:val=&quot;00EC2669&quot;/&gt;&lt;wsp:rsid wsp:val=&quot;00EC274F&quot;/&gt;&lt;wsp:rsid wsp:val=&quot;00EC2B6D&quot;/&gt;&lt;wsp:rsid wsp:val=&quot;00EC31DC&quot;/&gt;&lt;wsp:rsid wsp:val=&quot;00EC36B4&quot;/&gt;&lt;wsp:rsid wsp:val=&quot;00EC3737&quot;/&gt;&lt;wsp:rsid wsp:val=&quot;00EC3932&quot;/&gt;&lt;wsp:rsid wsp:val=&quot;00EC3B00&quot;/&gt;&lt;wsp:rsid wsp:val=&quot;00EC4105&quot;/&gt;&lt;wsp:rsid wsp:val=&quot;00EC41A5&quot;/&gt;&lt;wsp:rsid wsp:val=&quot;00EC421E&quot;/&gt;&lt;wsp:rsid wsp:val=&quot;00EC4272&quot;/&gt;&lt;wsp:rsid wsp:val=&quot;00EC451D&quot;/&gt;&lt;wsp:rsid wsp:val=&quot;00EC454A&quot;/&gt;&lt;wsp:rsid wsp:val=&quot;00EC4BA8&quot;/&gt;&lt;wsp:rsid wsp:val=&quot;00EC529B&quot;/&gt;&lt;wsp:rsid wsp:val=&quot;00EC543D&quot;/&gt;&lt;wsp:rsid wsp:val=&quot;00EC586C&quot;/&gt;&lt;wsp:rsid wsp:val=&quot;00EC5A92&quot;/&gt;&lt;wsp:rsid wsp:val=&quot;00EC5BAC&quot;/&gt;&lt;wsp:rsid wsp:val=&quot;00EC5E14&quot;/&gt;&lt;wsp:rsid wsp:val=&quot;00EC649C&quot;/&gt;&lt;wsp:rsid wsp:val=&quot;00EC67CF&quot;/&gt;&lt;wsp:rsid wsp:val=&quot;00EC6A2D&quot;/&gt;&lt;wsp:rsid wsp:val=&quot;00EC6A85&quot;/&gt;&lt;wsp:rsid wsp:val=&quot;00EC6C97&quot;/&gt;&lt;wsp:rsid wsp:val=&quot;00EC6CA9&quot;/&gt;&lt;wsp:rsid wsp:val=&quot;00EC6E79&quot;/&gt;&lt;wsp:rsid wsp:val=&quot;00EC70D4&quot;/&gt;&lt;wsp:rsid wsp:val=&quot;00EC72CC&quot;/&gt;&lt;wsp:rsid wsp:val=&quot;00EC72F0&quot;/&gt;&lt;wsp:rsid wsp:val=&quot;00EC7371&quot;/&gt;&lt;wsp:rsid wsp:val=&quot;00EC73A4&quot;/&gt;&lt;wsp:rsid wsp:val=&quot;00EC7BA5&quot;/&gt;&lt;wsp:rsid wsp:val=&quot;00EC7C43&quot;/&gt;&lt;wsp:rsid wsp:val=&quot;00EC7C9F&quot;/&gt;&lt;wsp:rsid wsp:val=&quot;00EC7E53&quot;/&gt;&lt;wsp:rsid wsp:val=&quot;00EC7EEC&quot;/&gt;&lt;wsp:rsid wsp:val=&quot;00ED023D&quot;/&gt;&lt;wsp:rsid wsp:val=&quot;00ED0240&quot;/&gt;&lt;wsp:rsid wsp:val=&quot;00ED025E&quot;/&gt;&lt;wsp:rsid wsp:val=&quot;00ED0266&quot;/&gt;&lt;wsp:rsid wsp:val=&quot;00ED02F5&quot;/&gt;&lt;wsp:rsid wsp:val=&quot;00ED033B&quot;/&gt;&lt;wsp:rsid wsp:val=&quot;00ED0482&quot;/&gt;&lt;wsp:rsid wsp:val=&quot;00ED0677&quot;/&gt;&lt;wsp:rsid wsp:val=&quot;00ED0789&quot;/&gt;&lt;wsp:rsid wsp:val=&quot;00ED08E6&quot;/&gt;&lt;wsp:rsid wsp:val=&quot;00ED0A05&quot;/&gt;&lt;wsp:rsid wsp:val=&quot;00ED0A72&quot;/&gt;&lt;wsp:rsid wsp:val=&quot;00ED0D61&quot;/&gt;&lt;wsp:rsid wsp:val=&quot;00ED10E0&quot;/&gt;&lt;wsp:rsid wsp:val=&quot;00ED114B&quot;/&gt;&lt;wsp:rsid wsp:val=&quot;00ED148D&quot;/&gt;&lt;wsp:rsid wsp:val=&quot;00ED161A&quot;/&gt;&lt;wsp:rsid wsp:val=&quot;00ED1624&quot;/&gt;&lt;wsp:rsid wsp:val=&quot;00ED1AF4&quot;/&gt;&lt;wsp:rsid wsp:val=&quot;00ED1C27&quot;/&gt;&lt;wsp:rsid wsp:val=&quot;00ED1D19&quot;/&gt;&lt;wsp:rsid wsp:val=&quot;00ED1FF3&quot;/&gt;&lt;wsp:rsid wsp:val=&quot;00ED2060&quot;/&gt;&lt;wsp:rsid wsp:val=&quot;00ED215B&quot;/&gt;&lt;wsp:rsid wsp:val=&quot;00ED219E&quot;/&gt;&lt;wsp:rsid wsp:val=&quot;00ED21B2&quot;/&gt;&lt;wsp:rsid wsp:val=&quot;00ED22C1&quot;/&gt;&lt;wsp:rsid wsp:val=&quot;00ED239F&quot;/&gt;&lt;wsp:rsid wsp:val=&quot;00ED24FE&quot;/&gt;&lt;wsp:rsid wsp:val=&quot;00ED261E&quot;/&gt;&lt;wsp:rsid wsp:val=&quot;00ED2674&quot;/&gt;&lt;wsp:rsid wsp:val=&quot;00ED2708&quot;/&gt;&lt;wsp:rsid wsp:val=&quot;00ED2759&quot;/&gt;&lt;wsp:rsid wsp:val=&quot;00ED2841&quot;/&gt;&lt;wsp:rsid wsp:val=&quot;00ED29B7&quot;/&gt;&lt;wsp:rsid wsp:val=&quot;00ED314D&quot;/&gt;&lt;wsp:rsid wsp:val=&quot;00ED36A8&quot;/&gt;&lt;wsp:rsid wsp:val=&quot;00ED3A43&quot;/&gt;&lt;wsp:rsid wsp:val=&quot;00ED3C31&quot;/&gt;&lt;wsp:rsid wsp:val=&quot;00ED3C80&quot;/&gt;&lt;wsp:rsid wsp:val=&quot;00ED3DD3&quot;/&gt;&lt;wsp:rsid wsp:val=&quot;00ED434A&quot;/&gt;&lt;wsp:rsid wsp:val=&quot;00ED44CE&quot;/&gt;&lt;wsp:rsid wsp:val=&quot;00ED45CF&quot;/&gt;&lt;wsp:rsid wsp:val=&quot;00ED4A39&quot;/&gt;&lt;wsp:rsid wsp:val=&quot;00ED4E0C&quot;/&gt;&lt;wsp:rsid wsp:val=&quot;00ED53D4&quot;/&gt;&lt;wsp:rsid wsp:val=&quot;00ED55DC&quot;/&gt;&lt;wsp:rsid wsp:val=&quot;00ED56C2&quot;/&gt;&lt;wsp:rsid wsp:val=&quot;00ED5BC1&quot;/&gt;&lt;wsp:rsid wsp:val=&quot;00ED5C52&quot;/&gt;&lt;wsp:rsid wsp:val=&quot;00ED5DA9&quot;/&gt;&lt;wsp:rsid wsp:val=&quot;00ED5E39&quot;/&gt;&lt;wsp:rsid wsp:val=&quot;00ED604A&quot;/&gt;&lt;wsp:rsid wsp:val=&quot;00ED6235&quot;/&gt;&lt;wsp:rsid wsp:val=&quot;00ED62D1&quot;/&gt;&lt;wsp:rsid wsp:val=&quot;00ED65B7&quot;/&gt;&lt;wsp:rsid wsp:val=&quot;00ED65D5&quot;/&gt;&lt;wsp:rsid wsp:val=&quot;00ED66E4&quot;/&gt;&lt;wsp:rsid wsp:val=&quot;00ED6A82&quot;/&gt;&lt;wsp:rsid wsp:val=&quot;00ED6A8A&quot;/&gt;&lt;wsp:rsid wsp:val=&quot;00ED6B51&quot;/&gt;&lt;wsp:rsid wsp:val=&quot;00ED6D4B&quot;/&gt;&lt;wsp:rsid wsp:val=&quot;00ED7849&quot;/&gt;&lt;wsp:rsid wsp:val=&quot;00ED787E&quot;/&gt;&lt;wsp:rsid wsp:val=&quot;00ED791F&quot;/&gt;&lt;wsp:rsid wsp:val=&quot;00ED79FB&quot;/&gt;&lt;wsp:rsid wsp:val=&quot;00ED7A92&quot;/&gt;&lt;wsp:rsid wsp:val=&quot;00EE0097&quot;/&gt;&lt;wsp:rsid wsp:val=&quot;00EE01C8&quot;/&gt;&lt;wsp:rsid wsp:val=&quot;00EE0269&quot;/&gt;&lt;wsp:rsid wsp:val=&quot;00EE03AF&quot;/&gt;&lt;wsp:rsid wsp:val=&quot;00EE03E4&quot;/&gt;&lt;wsp:rsid wsp:val=&quot;00EE0411&quot;/&gt;&lt;wsp:rsid wsp:val=&quot;00EE0449&quot;/&gt;&lt;wsp:rsid wsp:val=&quot;00EE045D&quot;/&gt;&lt;wsp:rsid wsp:val=&quot;00EE048B&quot;/&gt;&lt;wsp:rsid wsp:val=&quot;00EE0497&quot;/&gt;&lt;wsp:rsid wsp:val=&quot;00EE0DD3&quot;/&gt;&lt;wsp:rsid wsp:val=&quot;00EE0E9E&quot;/&gt;&lt;wsp:rsid wsp:val=&quot;00EE1101&quot;/&gt;&lt;wsp:rsid wsp:val=&quot;00EE1156&quot;/&gt;&lt;wsp:rsid wsp:val=&quot;00EE1369&quot;/&gt;&lt;wsp:rsid wsp:val=&quot;00EE198E&quot;/&gt;&lt;wsp:rsid wsp:val=&quot;00EE1A74&quot;/&gt;&lt;wsp:rsid wsp:val=&quot;00EE234A&quot;/&gt;&lt;wsp:rsid wsp:val=&quot;00EE247C&quot;/&gt;&lt;wsp:rsid wsp:val=&quot;00EE249C&quot;/&gt;&lt;wsp:rsid wsp:val=&quot;00EE2688&quot;/&gt;&lt;wsp:rsid wsp:val=&quot;00EE273B&quot;/&gt;&lt;wsp:rsid wsp:val=&quot;00EE2875&quot;/&gt;&lt;wsp:rsid wsp:val=&quot;00EE32ED&quot;/&gt;&lt;wsp:rsid wsp:val=&quot;00EE3357&quot;/&gt;&lt;wsp:rsid wsp:val=&quot;00EE3405&quot;/&gt;&lt;wsp:rsid wsp:val=&quot;00EE3417&quot;/&gt;&lt;wsp:rsid wsp:val=&quot;00EE3633&quot;/&gt;&lt;wsp:rsid wsp:val=&quot;00EE3780&quot;/&gt;&lt;wsp:rsid wsp:val=&quot;00EE37BC&quot;/&gt;&lt;wsp:rsid wsp:val=&quot;00EE3848&quot;/&gt;&lt;wsp:rsid wsp:val=&quot;00EE39F6&quot;/&gt;&lt;wsp:rsid wsp:val=&quot;00EE3AFD&quot;/&gt;&lt;wsp:rsid wsp:val=&quot;00EE3B43&quot;/&gt;&lt;wsp:rsid wsp:val=&quot;00EE3CEA&quot;/&gt;&lt;wsp:rsid wsp:val=&quot;00EE40EC&quot;/&gt;&lt;wsp:rsid wsp:val=&quot;00EE42A3&quot;/&gt;&lt;wsp:rsid wsp:val=&quot;00EE42EF&quot;/&gt;&lt;wsp:rsid wsp:val=&quot;00EE4B34&quot;/&gt;&lt;wsp:rsid wsp:val=&quot;00EE4B6D&quot;/&gt;&lt;wsp:rsid wsp:val=&quot;00EE4F1A&quot;/&gt;&lt;wsp:rsid wsp:val=&quot;00EE5404&quot;/&gt;&lt;wsp:rsid wsp:val=&quot;00EE54B8&quot;/&gt;&lt;wsp:rsid wsp:val=&quot;00EE5541&quot;/&gt;&lt;wsp:rsid wsp:val=&quot;00EE56B7&quot;/&gt;&lt;wsp:rsid wsp:val=&quot;00EE593B&quot;/&gt;&lt;wsp:rsid wsp:val=&quot;00EE5976&quot;/&gt;&lt;wsp:rsid wsp:val=&quot;00EE5AD7&quot;/&gt;&lt;wsp:rsid wsp:val=&quot;00EE5D53&quot;/&gt;&lt;wsp:rsid wsp:val=&quot;00EE60A7&quot;/&gt;&lt;wsp:rsid wsp:val=&quot;00EE6172&quot;/&gt;&lt;wsp:rsid wsp:val=&quot;00EE690B&quot;/&gt;&lt;wsp:rsid wsp:val=&quot;00EE6B7E&quot;/&gt;&lt;wsp:rsid wsp:val=&quot;00EE6C0F&quot;/&gt;&lt;wsp:rsid wsp:val=&quot;00EE6C4B&quot;/&gt;&lt;wsp:rsid wsp:val=&quot;00EE7073&quot;/&gt;&lt;wsp:rsid wsp:val=&quot;00EE7202&quot;/&gt;&lt;wsp:rsid wsp:val=&quot;00EE758C&quot;/&gt;&lt;wsp:rsid wsp:val=&quot;00EE759B&quot;/&gt;&lt;wsp:rsid wsp:val=&quot;00EE77EE&quot;/&gt;&lt;wsp:rsid wsp:val=&quot;00EE7A5A&quot;/&gt;&lt;wsp:rsid wsp:val=&quot;00EE7B0A&quot;/&gt;&lt;wsp:rsid wsp:val=&quot;00EE7B58&quot;/&gt;&lt;wsp:rsid wsp:val=&quot;00EF010B&quot;/&gt;&lt;wsp:rsid wsp:val=&quot;00EF0182&quot;/&gt;&lt;wsp:rsid wsp:val=&quot;00EF02D8&quot;/&gt;&lt;wsp:rsid wsp:val=&quot;00EF03D8&quot;/&gt;&lt;wsp:rsid wsp:val=&quot;00EF0450&quot;/&gt;&lt;wsp:rsid wsp:val=&quot;00EF05D0&quot;/&gt;&lt;wsp:rsid wsp:val=&quot;00EF0697&quot;/&gt;&lt;wsp:rsid wsp:val=&quot;00EF07D2&quot;/&gt;&lt;wsp:rsid wsp:val=&quot;00EF09B2&quot;/&gt;&lt;wsp:rsid wsp:val=&quot;00EF0B88&quot;/&gt;&lt;wsp:rsid wsp:val=&quot;00EF0BBA&quot;/&gt;&lt;wsp:rsid wsp:val=&quot;00EF0C2D&quot;/&gt;&lt;wsp:rsid wsp:val=&quot;00EF0FAC&quot;/&gt;&lt;wsp:rsid wsp:val=&quot;00EF11E2&quot;/&gt;&lt;wsp:rsid wsp:val=&quot;00EF13AC&quot;/&gt;&lt;wsp:rsid wsp:val=&quot;00EF1453&quot;/&gt;&lt;wsp:rsid wsp:val=&quot;00EF158C&quot;/&gt;&lt;wsp:rsid wsp:val=&quot;00EF1D53&quot;/&gt;&lt;wsp:rsid wsp:val=&quot;00EF211B&quot;/&gt;&lt;wsp:rsid wsp:val=&quot;00EF218C&quot;/&gt;&lt;wsp:rsid wsp:val=&quot;00EF222E&quot;/&gt;&lt;wsp:rsid wsp:val=&quot;00EF2395&quot;/&gt;&lt;wsp:rsid wsp:val=&quot;00EF2B2D&quot;/&gt;&lt;wsp:rsid wsp:val=&quot;00EF2C4A&quot;/&gt;&lt;wsp:rsid wsp:val=&quot;00EF33B7&quot;/&gt;&lt;wsp:rsid wsp:val=&quot;00EF342F&quot;/&gt;&lt;wsp:rsid wsp:val=&quot;00EF35F0&quot;/&gt;&lt;wsp:rsid wsp:val=&quot;00EF3661&quot;/&gt;&lt;wsp:rsid wsp:val=&quot;00EF3D0D&quot;/&gt;&lt;wsp:rsid wsp:val=&quot;00EF3E95&quot;/&gt;&lt;wsp:rsid wsp:val=&quot;00EF4032&quot;/&gt;&lt;wsp:rsid wsp:val=&quot;00EF4070&quot;/&gt;&lt;wsp:rsid wsp:val=&quot;00EF4754&quot;/&gt;&lt;wsp:rsid wsp:val=&quot;00EF4BEB&quot;/&gt;&lt;wsp:rsid wsp:val=&quot;00EF4CD1&quot;/&gt;&lt;wsp:rsid wsp:val=&quot;00EF50FE&quot;/&gt;&lt;wsp:rsid wsp:val=&quot;00EF5166&quot;/&gt;&lt;wsp:rsid wsp:val=&quot;00EF51AF&quot;/&gt;&lt;wsp:rsid wsp:val=&quot;00EF56C0&quot;/&gt;&lt;wsp:rsid wsp:val=&quot;00EF5701&quot;/&gt;&lt;wsp:rsid wsp:val=&quot;00EF582C&quot;/&gt;&lt;wsp:rsid wsp:val=&quot;00EF5850&quot;/&gt;&lt;wsp:rsid wsp:val=&quot;00EF5B1C&quot;/&gt;&lt;wsp:rsid wsp:val=&quot;00EF6051&quot;/&gt;&lt;wsp:rsid wsp:val=&quot;00EF60EF&quot;/&gt;&lt;wsp:rsid wsp:val=&quot;00EF61D7&quot;/&gt;&lt;wsp:rsid wsp:val=&quot;00EF64E2&quot;/&gt;&lt;wsp:rsid wsp:val=&quot;00EF662C&quot;/&gt;&lt;wsp:rsid wsp:val=&quot;00EF67A4&quot;/&gt;&lt;wsp:rsid wsp:val=&quot;00EF68A9&quot;/&gt;&lt;wsp:rsid wsp:val=&quot;00EF6D0C&quot;/&gt;&lt;wsp:rsid wsp:val=&quot;00EF6EAA&quot;/&gt;&lt;wsp:rsid wsp:val=&quot;00EF6F38&quot;/&gt;&lt;wsp:rsid wsp:val=&quot;00EF722A&quot;/&gt;&lt;wsp:rsid wsp:val=&quot;00EF758C&quot;/&gt;&lt;wsp:rsid wsp:val=&quot;00EF7876&quot;/&gt;&lt;wsp:rsid wsp:val=&quot;00EF7D0E&quot;/&gt;&lt;wsp:rsid wsp:val=&quot;00EF7D7D&quot;/&gt;&lt;wsp:rsid wsp:val=&quot;00EF7FB3&quot;/&gt;&lt;wsp:rsid wsp:val=&quot;00EF7FDF&quot;/&gt;&lt;wsp:rsid wsp:val=&quot;00F0011E&quot;/&gt;&lt;wsp:rsid wsp:val=&quot;00F004D1&quot;/&gt;&lt;wsp:rsid wsp:val=&quot;00F00576&quot;/&gt;&lt;wsp:rsid wsp:val=&quot;00F0073C&quot;/&gt;&lt;wsp:rsid wsp:val=&quot;00F008CD&quot;/&gt;&lt;wsp:rsid wsp:val=&quot;00F00923&quot;/&gt;&lt;wsp:rsid wsp:val=&quot;00F009CD&quot;/&gt;&lt;wsp:rsid wsp:val=&quot;00F00ACC&quot;/&gt;&lt;wsp:rsid wsp:val=&quot;00F00BA2&quot;/&gt;&lt;wsp:rsid wsp:val=&quot;00F00D80&quot;/&gt;&lt;wsp:rsid wsp:val=&quot;00F00DC4&quot;/&gt;&lt;wsp:rsid wsp:val=&quot;00F0130B&quot;/&gt;&lt;wsp:rsid wsp:val=&quot;00F019B9&quot;/&gt;&lt;wsp:rsid wsp:val=&quot;00F01B0B&quot;/&gt;&lt;wsp:rsid wsp:val=&quot;00F01D51&quot;/&gt;&lt;wsp:rsid wsp:val=&quot;00F01DF6&quot;/&gt;&lt;wsp:rsid wsp:val=&quot;00F01F20&quot;/&gt;&lt;wsp:rsid wsp:val=&quot;00F01FD3&quot;/&gt;&lt;wsp:rsid wsp:val=&quot;00F022DE&quot;/&gt;&lt;wsp:rsid wsp:val=&quot;00F02314&quot;/&gt;&lt;wsp:rsid wsp:val=&quot;00F02661&quot;/&gt;&lt;wsp:rsid wsp:val=&quot;00F0295C&quot;/&gt;&lt;wsp:rsid wsp:val=&quot;00F02A6B&quot;/&gt;&lt;wsp:rsid wsp:val=&quot;00F02CAC&quot;/&gt;&lt;wsp:rsid wsp:val=&quot;00F02ECA&quot;/&gt;&lt;wsp:rsid wsp:val=&quot;00F03178&quot;/&gt;&lt;wsp:rsid wsp:val=&quot;00F035EA&quot;/&gt;&lt;wsp:rsid wsp:val=&quot;00F0392B&quot;/&gt;&lt;wsp:rsid wsp:val=&quot;00F039B8&quot;/&gt;&lt;wsp:rsid wsp:val=&quot;00F03B39&quot;/&gt;&lt;wsp:rsid wsp:val=&quot;00F03C20&quot;/&gt;&lt;wsp:rsid wsp:val=&quot;00F03C98&quot;/&gt;&lt;wsp:rsid wsp:val=&quot;00F03DED&quot;/&gt;&lt;wsp:rsid wsp:val=&quot;00F04083&quot;/&gt;&lt;wsp:rsid wsp:val=&quot;00F04227&quot;/&gt;&lt;wsp:rsid wsp:val=&quot;00F042F8&quot;/&gt;&lt;wsp:rsid wsp:val=&quot;00F044CE&quot;/&gt;&lt;wsp:rsid wsp:val=&quot;00F044E7&quot;/&gt;&lt;wsp:rsid wsp:val=&quot;00F04626&quot;/&gt;&lt;wsp:rsid wsp:val=&quot;00F04960&quot;/&gt;&lt;wsp:rsid wsp:val=&quot;00F04C5C&quot;/&gt;&lt;wsp:rsid wsp:val=&quot;00F04D7D&quot;/&gt;&lt;wsp:rsid wsp:val=&quot;00F051DE&quot;/&gt;&lt;wsp:rsid wsp:val=&quot;00F051FA&quot;/&gt;&lt;wsp:rsid wsp:val=&quot;00F05503&quot;/&gt;&lt;wsp:rsid wsp:val=&quot;00F0570F&quot;/&gt;&lt;wsp:rsid wsp:val=&quot;00F05D23&quot;/&gt;&lt;wsp:rsid wsp:val=&quot;00F05E30&quot;/&gt;&lt;wsp:rsid wsp:val=&quot;00F067CA&quot;/&gt;&lt;wsp:rsid wsp:val=&quot;00F06990&quot;/&gt;&lt;wsp:rsid wsp:val=&quot;00F06ADC&quot;/&gt;&lt;wsp:rsid wsp:val=&quot;00F06D37&quot;/&gt;&lt;wsp:rsid wsp:val=&quot;00F06DCA&quot;/&gt;&lt;wsp:rsid wsp:val=&quot;00F071AA&quot;/&gt;&lt;wsp:rsid wsp:val=&quot;00F07C5D&quot;/&gt;&lt;wsp:rsid wsp:val=&quot;00F07E13&quot;/&gt;&lt;wsp:rsid wsp:val=&quot;00F07EF6&quot;/&gt;&lt;wsp:rsid wsp:val=&quot;00F07F71&quot;/&gt;&lt;wsp:rsid wsp:val=&quot;00F10155&quot;/&gt;&lt;wsp:rsid wsp:val=&quot;00F103EB&quot;/&gt;&lt;wsp:rsid wsp:val=&quot;00F10B0D&quot;/&gt;&lt;wsp:rsid wsp:val=&quot;00F10D56&quot;/&gt;&lt;wsp:rsid wsp:val=&quot;00F10E10&quot;/&gt;&lt;wsp:rsid wsp:val=&quot;00F1116E&quot;/&gt;&lt;wsp:rsid wsp:val=&quot;00F1118A&quot;/&gt;&lt;wsp:rsid wsp:val=&quot;00F11467&quot;/&gt;&lt;wsp:rsid wsp:val=&quot;00F119A7&quot;/&gt;&lt;wsp:rsid wsp:val=&quot;00F11A7A&quot;/&gt;&lt;wsp:rsid wsp:val=&quot;00F11DE8&quot;/&gt;&lt;wsp:rsid wsp:val=&quot;00F11EF7&quot;/&gt;&lt;wsp:rsid wsp:val=&quot;00F11EF9&quot;/&gt;&lt;wsp:rsid wsp:val=&quot;00F11F33&quot;/&gt;&lt;wsp:rsid wsp:val=&quot;00F12075&quot;/&gt;&lt;wsp:rsid wsp:val=&quot;00F12294&quot;/&gt;&lt;wsp:rsid wsp:val=&quot;00F123CD&quot;/&gt;&lt;wsp:rsid wsp:val=&quot;00F123CF&quot;/&gt;&lt;wsp:rsid wsp:val=&quot;00F12581&quot;/&gt;&lt;wsp:rsid wsp:val=&quot;00F1258A&quot;/&gt;&lt;wsp:rsid wsp:val=&quot;00F12611&quot;/&gt;&lt;wsp:rsid wsp:val=&quot;00F12717&quot;/&gt;&lt;wsp:rsid wsp:val=&quot;00F12860&quot;/&gt;&lt;wsp:rsid wsp:val=&quot;00F128FE&quot;/&gt;&lt;wsp:rsid wsp:val=&quot;00F12968&quot;/&gt;&lt;wsp:rsid wsp:val=&quot;00F12DE1&quot;/&gt;&lt;wsp:rsid wsp:val=&quot;00F13130&quot;/&gt;&lt;wsp:rsid wsp:val=&quot;00F138F9&quot;/&gt;&lt;wsp:rsid wsp:val=&quot;00F139F3&quot;/&gt;&lt;wsp:rsid wsp:val=&quot;00F13C9D&quot;/&gt;&lt;wsp:rsid wsp:val=&quot;00F13DC1&quot;/&gt;&lt;wsp:rsid wsp:val=&quot;00F13EDA&quot;/&gt;&lt;wsp:rsid wsp:val=&quot;00F13F11&quot;/&gt;&lt;wsp:rsid wsp:val=&quot;00F14D88&quot;/&gt;&lt;wsp:rsid wsp:val=&quot;00F1513E&quot;/&gt;&lt;wsp:rsid wsp:val=&quot;00F1518B&quot;/&gt;&lt;wsp:rsid wsp:val=&quot;00F15715&quot;/&gt;&lt;wsp:rsid wsp:val=&quot;00F15BBA&quot;/&gt;&lt;wsp:rsid wsp:val=&quot;00F165EA&quot;/&gt;&lt;wsp:rsid wsp:val=&quot;00F1673E&quot;/&gt;&lt;wsp:rsid wsp:val=&quot;00F16C27&quot;/&gt;&lt;wsp:rsid wsp:val=&quot;00F16D82&quot;/&gt;&lt;wsp:rsid wsp:val=&quot;00F16E4E&quot;/&gt;&lt;wsp:rsid wsp:val=&quot;00F170D3&quot;/&gt;&lt;wsp:rsid wsp:val=&quot;00F171BC&quot;/&gt;&lt;wsp:rsid wsp:val=&quot;00F17314&quot;/&gt;&lt;wsp:rsid wsp:val=&quot;00F17778&quot;/&gt;&lt;wsp:rsid wsp:val=&quot;00F177AA&quot;/&gt;&lt;wsp:rsid wsp:val=&quot;00F17A52&quot;/&gt;&lt;wsp:rsid wsp:val=&quot;00F17C5C&quot;/&gt;&lt;wsp:rsid wsp:val=&quot;00F17D6F&quot;/&gt;&lt;wsp:rsid wsp:val=&quot;00F17FAD&quot;/&gt;&lt;wsp:rsid wsp:val=&quot;00F20243&quot;/&gt;&lt;wsp:rsid wsp:val=&quot;00F202C3&quot;/&gt;&lt;wsp:rsid wsp:val=&quot;00F2032C&quot;/&gt;&lt;wsp:rsid wsp:val=&quot;00F204D7&quot;/&gt;&lt;wsp:rsid wsp:val=&quot;00F20504&quot;/&gt;&lt;wsp:rsid wsp:val=&quot;00F20647&quot;/&gt;&lt;wsp:rsid wsp:val=&quot;00F20ABB&quot;/&gt;&lt;wsp:rsid wsp:val=&quot;00F20C00&quot;/&gt;&lt;wsp:rsid wsp:val=&quot;00F20C20&quot;/&gt;&lt;wsp:rsid wsp:val=&quot;00F21451&quot;/&gt;&lt;wsp:rsid wsp:val=&quot;00F2155D&quot;/&gt;&lt;wsp:rsid wsp:val=&quot;00F217E9&quot;/&gt;&lt;wsp:rsid wsp:val=&quot;00F218E2&quot;/&gt;&lt;wsp:rsid wsp:val=&quot;00F21A99&quot;/&gt;&lt;wsp:rsid wsp:val=&quot;00F21C8A&quot;/&gt;&lt;wsp:rsid wsp:val=&quot;00F21DF5&quot;/&gt;&lt;wsp:rsid wsp:val=&quot;00F224D4&quot;/&gt;&lt;wsp:rsid wsp:val=&quot;00F22559&quot;/&gt;&lt;wsp:rsid wsp:val=&quot;00F225A1&quot;/&gt;&lt;wsp:rsid wsp:val=&quot;00F2262E&quot;/&gt;&lt;wsp:rsid wsp:val=&quot;00F2281E&quot;/&gt;&lt;wsp:rsid wsp:val=&quot;00F228B1&quot;/&gt;&lt;wsp:rsid wsp:val=&quot;00F228E8&quot;/&gt;&lt;wsp:rsid wsp:val=&quot;00F22C1E&quot;/&gt;&lt;wsp:rsid wsp:val=&quot;00F22C60&quot;/&gt;&lt;wsp:rsid wsp:val=&quot;00F22DEB&quot;/&gt;&lt;wsp:rsid wsp:val=&quot;00F23278&quot;/&gt;&lt;wsp:rsid wsp:val=&quot;00F233D6&quot;/&gt;&lt;wsp:rsid wsp:val=&quot;00F2357E&quot;/&gt;&lt;wsp:rsid wsp:val=&quot;00F23C95&quot;/&gt;&lt;wsp:rsid wsp:val=&quot;00F24177&quot;/&gt;&lt;wsp:rsid wsp:val=&quot;00F24474&quot;/&gt;&lt;wsp:rsid wsp:val=&quot;00F2456C&quot;/&gt;&lt;wsp:rsid wsp:val=&quot;00F2481A&quot;/&gt;&lt;wsp:rsid wsp:val=&quot;00F24E5C&quot;/&gt;&lt;wsp:rsid wsp:val=&quot;00F24F3B&quot;/&gt;&lt;wsp:rsid wsp:val=&quot;00F25097&quot;/&gt;&lt;wsp:rsid wsp:val=&quot;00F251AD&quot;/&gt;&lt;wsp:rsid wsp:val=&quot;00F251E2&quot;/&gt;&lt;wsp:rsid wsp:val=&quot;00F254DA&quot;/&gt;&lt;wsp:rsid wsp:val=&quot;00F2566D&quot;/&gt;&lt;wsp:rsid wsp:val=&quot;00F25968&quot;/&gt;&lt;wsp:rsid wsp:val=&quot;00F25BD3&quot;/&gt;&lt;wsp:rsid wsp:val=&quot;00F25D10&quot;/&gt;&lt;wsp:rsid wsp:val=&quot;00F26237&quot;/&gt;&lt;wsp:rsid wsp:val=&quot;00F26989&quot;/&gt;&lt;wsp:rsid wsp:val=&quot;00F26B03&quot;/&gt;&lt;wsp:rsid wsp:val=&quot;00F26CE1&quot;/&gt;&lt;wsp:rsid wsp:val=&quot;00F26DEB&quot;/&gt;&lt;wsp:rsid wsp:val=&quot;00F27168&quot;/&gt;&lt;wsp:rsid wsp:val=&quot;00F27500&quot;/&gt;&lt;wsp:rsid wsp:val=&quot;00F2753E&quot;/&gt;&lt;wsp:rsid wsp:val=&quot;00F27691&quot;/&gt;&lt;wsp:rsid wsp:val=&quot;00F276A4&quot;/&gt;&lt;wsp:rsid wsp:val=&quot;00F27729&quot;/&gt;&lt;wsp:rsid wsp:val=&quot;00F27754&quot;/&gt;&lt;wsp:rsid wsp:val=&quot;00F27B3B&quot;/&gt;&lt;wsp:rsid wsp:val=&quot;00F27D73&quot;/&gt;&lt;wsp:rsid wsp:val=&quot;00F27EC1&quot;/&gt;&lt;wsp:rsid wsp:val=&quot;00F27F23&quot;/&gt;&lt;wsp:rsid wsp:val=&quot;00F30691&quot;/&gt;&lt;wsp:rsid wsp:val=&quot;00F30795&quot;/&gt;&lt;wsp:rsid wsp:val=&quot;00F30CBC&quot;/&gt;&lt;wsp:rsid wsp:val=&quot;00F3109D&quot;/&gt;&lt;wsp:rsid wsp:val=&quot;00F316AE&quot;/&gt;&lt;wsp:rsid wsp:val=&quot;00F3185A&quot;/&gt;&lt;wsp:rsid wsp:val=&quot;00F31926&quot;/&gt;&lt;wsp:rsid wsp:val=&quot;00F31B6F&quot;/&gt;&lt;wsp:rsid wsp:val=&quot;00F31C97&quot;/&gt;&lt;wsp:rsid wsp:val=&quot;00F31DC1&quot;/&gt;&lt;wsp:rsid wsp:val=&quot;00F323E7&quot;/&gt;&lt;wsp:rsid wsp:val=&quot;00F32852&quot;/&gt;&lt;wsp:rsid wsp:val=&quot;00F32AB6&quot;/&gt;&lt;wsp:rsid wsp:val=&quot;00F32B04&quot;/&gt;&lt;wsp:rsid wsp:val=&quot;00F330D6&quot;/&gt;&lt;wsp:rsid wsp:val=&quot;00F33117&quot;/&gt;&lt;wsp:rsid wsp:val=&quot;00F33199&quot;/&gt;&lt;wsp:rsid wsp:val=&quot;00F33402&quot;/&gt;&lt;wsp:rsid wsp:val=&quot;00F3376D&quot;/&gt;&lt;wsp:rsid wsp:val=&quot;00F337E8&quot;/&gt;&lt;wsp:rsid wsp:val=&quot;00F337F7&quot;/&gt;&lt;wsp:rsid wsp:val=&quot;00F339C8&quot;/&gt;&lt;wsp:rsid wsp:val=&quot;00F33BED&quot;/&gt;&lt;wsp:rsid wsp:val=&quot;00F33D5A&quot;/&gt;&lt;wsp:rsid wsp:val=&quot;00F33DFA&quot;/&gt;&lt;wsp:rsid wsp:val=&quot;00F33F5F&quot;/&gt;&lt;wsp:rsid wsp:val=&quot;00F341A9&quot;/&gt;&lt;wsp:rsid wsp:val=&quot;00F34249&quot;/&gt;&lt;wsp:rsid wsp:val=&quot;00F34513&quot;/&gt;&lt;wsp:rsid wsp:val=&quot;00F349F2&quot;/&gt;&lt;wsp:rsid wsp:val=&quot;00F357B1&quot;/&gt;&lt;wsp:rsid wsp:val=&quot;00F358D1&quot;/&gt;&lt;wsp:rsid wsp:val=&quot;00F359DC&quot;/&gt;&lt;wsp:rsid wsp:val=&quot;00F35E00&quot;/&gt;&lt;wsp:rsid wsp:val=&quot;00F362ED&quot;/&gt;&lt;wsp:rsid wsp:val=&quot;00F364B3&quot;/&gt;&lt;wsp:rsid wsp:val=&quot;00F36562&quot;/&gt;&lt;wsp:rsid wsp:val=&quot;00F3666E&quot;/&gt;&lt;wsp:rsid wsp:val=&quot;00F36760&quot;/&gt;&lt;wsp:rsid wsp:val=&quot;00F36794&quot;/&gt;&lt;wsp:rsid wsp:val=&quot;00F367CD&quot;/&gt;&lt;wsp:rsid wsp:val=&quot;00F36808&quot;/&gt;&lt;wsp:rsid wsp:val=&quot;00F36896&quot;/&gt;&lt;wsp:rsid wsp:val=&quot;00F369A6&quot;/&gt;&lt;wsp:rsid wsp:val=&quot;00F369E7&quot;/&gt;&lt;wsp:rsid wsp:val=&quot;00F36AC2&quot;/&gt;&lt;wsp:rsid wsp:val=&quot;00F36C1C&quot;/&gt;&lt;wsp:rsid wsp:val=&quot;00F36C7B&quot;/&gt;&lt;wsp:rsid wsp:val=&quot;00F36D99&quot;/&gt;&lt;wsp:rsid wsp:val=&quot;00F36FEE&quot;/&gt;&lt;wsp:rsid wsp:val=&quot;00F371BA&quot;/&gt;&lt;wsp:rsid wsp:val=&quot;00F3725A&quot;/&gt;&lt;wsp:rsid wsp:val=&quot;00F3751A&quot;/&gt;&lt;wsp:rsid wsp:val=&quot;00F37545&quot;/&gt;&lt;wsp:rsid wsp:val=&quot;00F377C4&quot;/&gt;&lt;wsp:rsid wsp:val=&quot;00F37A87&quot;/&gt;&lt;wsp:rsid wsp:val=&quot;00F37AAC&quot;/&gt;&lt;wsp:rsid wsp:val=&quot;00F37BB7&quot;/&gt;&lt;wsp:rsid wsp:val=&quot;00F37D06&quot;/&gt;&lt;wsp:rsid wsp:val=&quot;00F37D63&quot;/&gt;&lt;wsp:rsid wsp:val=&quot;00F37D7F&quot;/&gt;&lt;wsp:rsid wsp:val=&quot;00F37FAB&quot;/&gt;&lt;wsp:rsid wsp:val=&quot;00F40017&quot;/&gt;&lt;wsp:rsid wsp:val=&quot;00F4054A&quot;/&gt;&lt;wsp:rsid wsp:val=&quot;00F40764&quot;/&gt;&lt;wsp:rsid wsp:val=&quot;00F407DB&quot;/&gt;&lt;wsp:rsid wsp:val=&quot;00F40AF6&quot;/&gt;&lt;wsp:rsid wsp:val=&quot;00F40D11&quot;/&gt;&lt;wsp:rsid wsp:val=&quot;00F40E31&quot;/&gt;&lt;wsp:rsid wsp:val=&quot;00F40E9F&quot;/&gt;&lt;wsp:rsid wsp:val=&quot;00F410A1&quot;/&gt;&lt;wsp:rsid wsp:val=&quot;00F410E0&quot;/&gt;&lt;wsp:rsid wsp:val=&quot;00F41229&quot;/&gt;&lt;wsp:rsid wsp:val=&quot;00F412A2&quot;/&gt;&lt;wsp:rsid wsp:val=&quot;00F41594&quot;/&gt;&lt;wsp:rsid wsp:val=&quot;00F41BDB&quot;/&gt;&lt;wsp:rsid wsp:val=&quot;00F41CCC&quot;/&gt;&lt;wsp:rsid wsp:val=&quot;00F41D9E&quot;/&gt;&lt;wsp:rsid wsp:val=&quot;00F41E03&quot;/&gt;&lt;wsp:rsid wsp:val=&quot;00F41F72&quot;/&gt;&lt;wsp:rsid wsp:val=&quot;00F42105&quot;/&gt;&lt;wsp:rsid wsp:val=&quot;00F4210E&quot;/&gt;&lt;wsp:rsid wsp:val=&quot;00F4221A&quot;/&gt;&lt;wsp:rsid wsp:val=&quot;00F4221C&quot;/&gt;&lt;wsp:rsid wsp:val=&quot;00F42392&quot;/&gt;&lt;wsp:rsid wsp:val=&quot;00F424E1&quot;/&gt;&lt;wsp:rsid wsp:val=&quot;00F42591&quot;/&gt;&lt;wsp:rsid wsp:val=&quot;00F42BCD&quot;/&gt;&lt;wsp:rsid wsp:val=&quot;00F42FFF&quot;/&gt;&lt;wsp:rsid wsp:val=&quot;00F43138&quot;/&gt;&lt;wsp:rsid wsp:val=&quot;00F43181&quot;/&gt;&lt;wsp:rsid wsp:val=&quot;00F434B9&quot;/&gt;&lt;wsp:rsid wsp:val=&quot;00F435EB&quot;/&gt;&lt;wsp:rsid wsp:val=&quot;00F437BB&quot;/&gt;&lt;wsp:rsid wsp:val=&quot;00F43823&quot;/&gt;&lt;wsp:rsid wsp:val=&quot;00F43AD0&quot;/&gt;&lt;wsp:rsid wsp:val=&quot;00F43CF9&quot;/&gt;&lt;wsp:rsid wsp:val=&quot;00F43D8E&quot;/&gt;&lt;wsp:rsid wsp:val=&quot;00F43E39&quot;/&gt;&lt;wsp:rsid wsp:val=&quot;00F43FCA&quot;/&gt;&lt;wsp:rsid wsp:val=&quot;00F4403D&quot;/&gt;&lt;wsp:rsid wsp:val=&quot;00F440C1&quot;/&gt;&lt;wsp:rsid wsp:val=&quot;00F4413A&quot;/&gt;&lt;wsp:rsid wsp:val=&quot;00F4418B&quot;/&gt;&lt;wsp:rsid wsp:val=&quot;00F448F2&quot;/&gt;&lt;wsp:rsid wsp:val=&quot;00F44DE3&quot;/&gt;&lt;wsp:rsid wsp:val=&quot;00F45313&quot;/&gt;&lt;wsp:rsid wsp:val=&quot;00F45400&quot;/&gt;&lt;wsp:rsid wsp:val=&quot;00F45967&quot;/&gt;&lt;wsp:rsid wsp:val=&quot;00F45DA5&quot;/&gt;&lt;wsp:rsid wsp:val=&quot;00F462C6&quot;/&gt;&lt;wsp:rsid wsp:val=&quot;00F465BB&quot;/&gt;&lt;wsp:rsid wsp:val=&quot;00F46F65&quot;/&gt;&lt;wsp:rsid wsp:val=&quot;00F4709A&quot;/&gt;&lt;wsp:rsid wsp:val=&quot;00F47256&quot;/&gt;&lt;wsp:rsid wsp:val=&quot;00F474FE&quot;/&gt;&lt;wsp:rsid wsp:val=&quot;00F475CF&quot;/&gt;&lt;wsp:rsid wsp:val=&quot;00F47731&quot;/&gt;&lt;wsp:rsid wsp:val=&quot;00F479B6&quot;/&gt;&lt;wsp:rsid wsp:val=&quot;00F50115&quot;/&gt;&lt;wsp:rsid wsp:val=&quot;00F5022B&quot;/&gt;&lt;wsp:rsid wsp:val=&quot;00F50523&quot;/&gt;&lt;wsp:rsid wsp:val=&quot;00F5065C&quot;/&gt;&lt;wsp:rsid wsp:val=&quot;00F508B1&quot;/&gt;&lt;wsp:rsid wsp:val=&quot;00F5115C&quot;/&gt;&lt;wsp:rsid wsp:val=&quot;00F512A6&quot;/&gt;&lt;wsp:rsid wsp:val=&quot;00F5139C&quot;/&gt;&lt;wsp:rsid wsp:val=&quot;00F514B3&quot;/&gt;&lt;wsp:rsid wsp:val=&quot;00F5152C&quot;/&gt;&lt;wsp:rsid wsp:val=&quot;00F517E3&quot;/&gt;&lt;wsp:rsid wsp:val=&quot;00F519EB&quot;/&gt;&lt;wsp:rsid wsp:val=&quot;00F51A8D&quot;/&gt;&lt;wsp:rsid wsp:val=&quot;00F51BC5&quot;/&gt;&lt;wsp:rsid wsp:val=&quot;00F51E17&quot;/&gt;&lt;wsp:rsid wsp:val=&quot;00F51F3D&quot;/&gt;&lt;wsp:rsid wsp:val=&quot;00F5220C&quot;/&gt;&lt;wsp:rsid wsp:val=&quot;00F52240&quot;/&gt;&lt;wsp:rsid wsp:val=&quot;00F5233C&quot;/&gt;&lt;wsp:rsid wsp:val=&quot;00F524ED&quot;/&gt;&lt;wsp:rsid wsp:val=&quot;00F52819&quot;/&gt;&lt;wsp:rsid wsp:val=&quot;00F529DE&quot;/&gt;&lt;wsp:rsid wsp:val=&quot;00F52B43&quot;/&gt;&lt;wsp:rsid wsp:val=&quot;00F52E2F&quot;/&gt;&lt;wsp:rsid wsp:val=&quot;00F53045&quot;/&gt;&lt;wsp:rsid wsp:val=&quot;00F531D7&quot;/&gt;&lt;wsp:rsid wsp:val=&quot;00F537BD&quot;/&gt;&lt;wsp:rsid wsp:val=&quot;00F53972&quot;/&gt;&lt;wsp:rsid wsp:val=&quot;00F539BA&quot;/&gt;&lt;wsp:rsid wsp:val=&quot;00F53ADA&quot;/&gt;&lt;wsp:rsid wsp:val=&quot;00F53FED&quot;/&gt;&lt;wsp:rsid wsp:val=&quot;00F54A1C&quot;/&gt;&lt;wsp:rsid wsp:val=&quot;00F54A46&quot;/&gt;&lt;wsp:rsid wsp:val=&quot;00F54B11&quot;/&gt;&lt;wsp:rsid wsp:val=&quot;00F54BB0&quot;/&gt;&lt;wsp:rsid wsp:val=&quot;00F54BE5&quot;/&gt;&lt;wsp:rsid wsp:val=&quot;00F55078&quot;/&gt;&lt;wsp:rsid wsp:val=&quot;00F55295&quot;/&gt;&lt;wsp:rsid wsp:val=&quot;00F55603&quot;/&gt;&lt;wsp:rsid wsp:val=&quot;00F556D3&quot;/&gt;&lt;wsp:rsid wsp:val=&quot;00F55805&quot;/&gt;&lt;wsp:rsid wsp:val=&quot;00F558BA&quot;/&gt;&lt;wsp:rsid wsp:val=&quot;00F55A73&quot;/&gt;&lt;wsp:rsid wsp:val=&quot;00F56094&quot;/&gt;&lt;wsp:rsid wsp:val=&quot;00F561D8&quot;/&gt;&lt;wsp:rsid wsp:val=&quot;00F5646D&quot;/&gt;&lt;wsp:rsid wsp:val=&quot;00F56475&quot;/&gt;&lt;wsp:rsid wsp:val=&quot;00F5652A&quot;/&gt;&lt;wsp:rsid wsp:val=&quot;00F567FB&quot;/&gt;&lt;wsp:rsid wsp:val=&quot;00F5689C&quot;/&gt;&lt;wsp:rsid wsp:val=&quot;00F568BC&quot;/&gt;&lt;wsp:rsid wsp:val=&quot;00F56999&quot;/&gt;&lt;wsp:rsid wsp:val=&quot;00F56F95&quot;/&gt;&lt;wsp:rsid wsp:val=&quot;00F570FA&quot;/&gt;&lt;wsp:rsid wsp:val=&quot;00F5721C&quot;/&gt;&lt;wsp:rsid wsp:val=&quot;00F575B0&quot;/&gt;&lt;wsp:rsid wsp:val=&quot;00F575BA&quot;/&gt;&lt;wsp:rsid wsp:val=&quot;00F57A03&quot;/&gt;&lt;wsp:rsid wsp:val=&quot;00F57C0E&quot;/&gt;&lt;wsp:rsid wsp:val=&quot;00F6024D&quot;/&gt;&lt;wsp:rsid wsp:val=&quot;00F60293&quot;/&gt;&lt;wsp:rsid wsp:val=&quot;00F60499&quot;/&gt;&lt;wsp:rsid wsp:val=&quot;00F6053E&quot;/&gt;&lt;wsp:rsid wsp:val=&quot;00F605D3&quot;/&gt;&lt;wsp:rsid wsp:val=&quot;00F609BC&quot;/&gt;&lt;wsp:rsid wsp:val=&quot;00F609BE&quot;/&gt;&lt;wsp:rsid wsp:val=&quot;00F609D2&quot;/&gt;&lt;wsp:rsid wsp:val=&quot;00F60C6F&quot;/&gt;&lt;wsp:rsid wsp:val=&quot;00F61397&quot;/&gt;&lt;wsp:rsid wsp:val=&quot;00F614A4&quot;/&gt;&lt;wsp:rsid wsp:val=&quot;00F614EE&quot;/&gt;&lt;wsp:rsid wsp:val=&quot;00F61542&quot;/&gt;&lt;wsp:rsid wsp:val=&quot;00F61591&quot;/&gt;&lt;wsp:rsid wsp:val=&quot;00F6176E&quot;/&gt;&lt;wsp:rsid wsp:val=&quot;00F61B75&quot;/&gt;&lt;wsp:rsid wsp:val=&quot;00F61D13&quot;/&gt;&lt;wsp:rsid wsp:val=&quot;00F61D1C&quot;/&gt;&lt;wsp:rsid wsp:val=&quot;00F620CB&quot;/&gt;&lt;wsp:rsid wsp:val=&quot;00F6222F&quot;/&gt;&lt;wsp:rsid wsp:val=&quot;00F622B1&quot;/&gt;&lt;wsp:rsid wsp:val=&quot;00F623AF&quot;/&gt;&lt;wsp:rsid wsp:val=&quot;00F62524&quot;/&gt;&lt;wsp:rsid wsp:val=&quot;00F625AD&quot;/&gt;&lt;wsp:rsid wsp:val=&quot;00F625B3&quot;/&gt;&lt;wsp:rsid wsp:val=&quot;00F627E7&quot;/&gt;&lt;wsp:rsid wsp:val=&quot;00F62C01&quot;/&gt;&lt;wsp:rsid wsp:val=&quot;00F62FA4&quot;/&gt;&lt;wsp:rsid wsp:val=&quot;00F6366B&quot;/&gt;&lt;wsp:rsid wsp:val=&quot;00F6396F&quot;/&gt;&lt;wsp:rsid wsp:val=&quot;00F63B56&quot;/&gt;&lt;wsp:rsid wsp:val=&quot;00F63B67&quot;/&gt;&lt;wsp:rsid wsp:val=&quot;00F63D3F&quot;/&gt;&lt;wsp:rsid wsp:val=&quot;00F641DF&quot;/&gt;&lt;wsp:rsid wsp:val=&quot;00F64416&quot;/&gt;&lt;wsp:rsid wsp:val=&quot;00F645A7&quot;/&gt;&lt;wsp:rsid wsp:val=&quot;00F64797&quot;/&gt;&lt;wsp:rsid wsp:val=&quot;00F649A2&quot;/&gt;&lt;wsp:rsid wsp:val=&quot;00F64A64&quot;/&gt;&lt;wsp:rsid wsp:val=&quot;00F64B06&quot;/&gt;&lt;wsp:rsid wsp:val=&quot;00F64BBD&quot;/&gt;&lt;wsp:rsid wsp:val=&quot;00F64C41&quot;/&gt;&lt;wsp:rsid wsp:val=&quot;00F64FE7&quot;/&gt;&lt;wsp:rsid wsp:val=&quot;00F65121&quot;/&gt;&lt;wsp:rsid wsp:val=&quot;00F6518C&quot;/&gt;&lt;wsp:rsid wsp:val=&quot;00F652A1&quot;/&gt;&lt;wsp:rsid wsp:val=&quot;00F653F9&quot;/&gt;&lt;wsp:rsid wsp:val=&quot;00F6564E&quot;/&gt;&lt;wsp:rsid wsp:val=&quot;00F6575D&quot;/&gt;&lt;wsp:rsid wsp:val=&quot;00F65A3D&quot;/&gt;&lt;wsp:rsid wsp:val=&quot;00F663D4&quot;/&gt;&lt;wsp:rsid wsp:val=&quot;00F666ED&quot;/&gt;&lt;wsp:rsid wsp:val=&quot;00F667EF&quot;/&gt;&lt;wsp:rsid wsp:val=&quot;00F66A94&quot;/&gt;&lt;wsp:rsid wsp:val=&quot;00F66F39&quot;/&gt;&lt;wsp:rsid wsp:val=&quot;00F670C2&quot;/&gt;&lt;wsp:rsid wsp:val=&quot;00F6711B&quot;/&gt;&lt;wsp:rsid wsp:val=&quot;00F67161&quot;/&gt;&lt;wsp:rsid wsp:val=&quot;00F676E2&quot;/&gt;&lt;wsp:rsid wsp:val=&quot;00F67B1C&quot;/&gt;&lt;wsp:rsid wsp:val=&quot;00F67D82&quot;/&gt;&lt;wsp:rsid wsp:val=&quot;00F704AF&quot;/&gt;&lt;wsp:rsid wsp:val=&quot;00F70630&quot;/&gt;&lt;wsp:rsid wsp:val=&quot;00F7086C&quot;/&gt;&lt;wsp:rsid wsp:val=&quot;00F70AA9&quot;/&gt;&lt;wsp:rsid wsp:val=&quot;00F712A8&quot;/&gt;&lt;wsp:rsid wsp:val=&quot;00F7160D&quot;/&gt;&lt;wsp:rsid wsp:val=&quot;00F71771&quot;/&gt;&lt;wsp:rsid wsp:val=&quot;00F71E20&quot;/&gt;&lt;wsp:rsid wsp:val=&quot;00F722D9&quot;/&gt;&lt;wsp:rsid wsp:val=&quot;00F7247B&quot;/&gt;&lt;wsp:rsid wsp:val=&quot;00F7277E&quot;/&gt;&lt;wsp:rsid wsp:val=&quot;00F729B8&quot;/&gt;&lt;wsp:rsid wsp:val=&quot;00F73157&quot;/&gt;&lt;wsp:rsid wsp:val=&quot;00F7329E&quot;/&gt;&lt;wsp:rsid wsp:val=&quot;00F73356&quot;/&gt;&lt;wsp:rsid wsp:val=&quot;00F736FD&quot;/&gt;&lt;wsp:rsid wsp:val=&quot;00F73921&quot;/&gt;&lt;wsp:rsid wsp:val=&quot;00F743D3&quot;/&gt;&lt;wsp:rsid wsp:val=&quot;00F748BA&quot;/&gt;&lt;wsp:rsid wsp:val=&quot;00F74FA0&quot;/&gt;&lt;wsp:rsid wsp:val=&quot;00F7583C&quot;/&gt;&lt;wsp:rsid wsp:val=&quot;00F7584D&quot;/&gt;&lt;wsp:rsid wsp:val=&quot;00F759CC&quot;/&gt;&lt;wsp:rsid wsp:val=&quot;00F75AB9&quot;/&gt;&lt;wsp:rsid wsp:val=&quot;00F75CF4&quot;/&gt;&lt;wsp:rsid wsp:val=&quot;00F75D04&quot;/&gt;&lt;wsp:rsid wsp:val=&quot;00F75E59&quot;/&gt;&lt;wsp:rsid wsp:val=&quot;00F75E76&quot;/&gt;&lt;wsp:rsid wsp:val=&quot;00F75F8E&quot;/&gt;&lt;wsp:rsid wsp:val=&quot;00F7627A&quot;/&gt;&lt;wsp:rsid wsp:val=&quot;00F76402&quot;/&gt;&lt;wsp:rsid wsp:val=&quot;00F7679C&quot;/&gt;&lt;wsp:rsid wsp:val=&quot;00F7699F&quot;/&gt;&lt;wsp:rsid wsp:val=&quot;00F76A36&quot;/&gt;&lt;wsp:rsid wsp:val=&quot;00F76C2B&quot;/&gt;&lt;wsp:rsid wsp:val=&quot;00F76CC3&quot;/&gt;&lt;wsp:rsid wsp:val=&quot;00F76E43&quot;/&gt;&lt;wsp:rsid wsp:val=&quot;00F77507&quot;/&gt;&lt;wsp:rsid wsp:val=&quot;00F775E6&quot;/&gt;&lt;wsp:rsid wsp:val=&quot;00F7776D&quot;/&gt;&lt;wsp:rsid wsp:val=&quot;00F77788&quot;/&gt;&lt;wsp:rsid wsp:val=&quot;00F777A3&quot;/&gt;&lt;wsp:rsid wsp:val=&quot;00F778D7&quot;/&gt;&lt;wsp:rsid wsp:val=&quot;00F77ADA&quot;/&gt;&lt;wsp:rsid wsp:val=&quot;00F77C81&quot;/&gt;&lt;wsp:rsid wsp:val=&quot;00F77CC4&quot;/&gt;&lt;wsp:rsid wsp:val=&quot;00F77E5F&quot;/&gt;&lt;wsp:rsid wsp:val=&quot;00F77FD9&quot;/&gt;&lt;wsp:rsid wsp:val=&quot;00F80277&quot;/&gt;&lt;wsp:rsid wsp:val=&quot;00F80955&quot;/&gt;&lt;wsp:rsid wsp:val=&quot;00F80A45&quot;/&gt;&lt;wsp:rsid wsp:val=&quot;00F80B07&quot;/&gt;&lt;wsp:rsid wsp:val=&quot;00F80F1A&quot;/&gt;&lt;wsp:rsid wsp:val=&quot;00F812C6&quot;/&gt;&lt;wsp:rsid wsp:val=&quot;00F81516&quot;/&gt;&lt;wsp:rsid wsp:val=&quot;00F81AC4&quot;/&gt;&lt;wsp:rsid wsp:val=&quot;00F81C07&quot;/&gt;&lt;wsp:rsid wsp:val=&quot;00F81D94&quot;/&gt;&lt;wsp:rsid wsp:val=&quot;00F81FC1&quot;/&gt;&lt;wsp:rsid wsp:val=&quot;00F822B0&quot;/&gt;&lt;wsp:rsid wsp:val=&quot;00F82480&quot;/&gt;&lt;wsp:rsid wsp:val=&quot;00F828B2&quot;/&gt;&lt;wsp:rsid wsp:val=&quot;00F82A13&quot;/&gt;&lt;wsp:rsid wsp:val=&quot;00F82B88&quot;/&gt;&lt;wsp:rsid wsp:val=&quot;00F8306C&quot;/&gt;&lt;wsp:rsid wsp:val=&quot;00F83385&quot;/&gt;&lt;wsp:rsid wsp:val=&quot;00F833E1&quot;/&gt;&lt;wsp:rsid wsp:val=&quot;00F84405&quot;/&gt;&lt;wsp:rsid wsp:val=&quot;00F84584&quot;/&gt;&lt;wsp:rsid wsp:val=&quot;00F84A11&quot;/&gt;&lt;wsp:rsid wsp:val=&quot;00F84A55&quot;/&gt;&lt;wsp:rsid wsp:val=&quot;00F84D12&quot;/&gt;&lt;wsp:rsid wsp:val=&quot;00F84DDA&quot;/&gt;&lt;wsp:rsid wsp:val=&quot;00F84F06&quot;/&gt;&lt;wsp:rsid wsp:val=&quot;00F850A8&quot;/&gt;&lt;wsp:rsid wsp:val=&quot;00F852FB&quot;/&gt;&lt;wsp:rsid wsp:val=&quot;00F853FE&quot;/&gt;&lt;wsp:rsid wsp:val=&quot;00F856AB&quot;/&gt;&lt;wsp:rsid wsp:val=&quot;00F85AF2&quot;/&gt;&lt;wsp:rsid wsp:val=&quot;00F85C01&quot;/&gt;&lt;wsp:rsid wsp:val=&quot;00F85E35&quot;/&gt;&lt;wsp:rsid wsp:val=&quot;00F85E4A&quot;/&gt;&lt;wsp:rsid wsp:val=&quot;00F85F47&quot;/&gt;&lt;wsp:rsid wsp:val=&quot;00F862E5&quot;/&gt;&lt;wsp:rsid wsp:val=&quot;00F86423&quot;/&gt;&lt;wsp:rsid wsp:val=&quot;00F864B0&quot;/&gt;&lt;wsp:rsid wsp:val=&quot;00F8688B&quot;/&gt;&lt;wsp:rsid wsp:val=&quot;00F868CE&quot;/&gt;&lt;wsp:rsid wsp:val=&quot;00F86AFD&quot;/&gt;&lt;wsp:rsid wsp:val=&quot;00F86C49&quot;/&gt;&lt;wsp:rsid wsp:val=&quot;00F86CDC&quot;/&gt;&lt;wsp:rsid wsp:val=&quot;00F86D0D&quot;/&gt;&lt;wsp:rsid wsp:val=&quot;00F87251&quot;/&gt;&lt;wsp:rsid wsp:val=&quot;00F872F5&quot;/&gt;&lt;wsp:rsid wsp:val=&quot;00F87320&quot;/&gt;&lt;wsp:rsid wsp:val=&quot;00F87451&quot;/&gt;&lt;wsp:rsid wsp:val=&quot;00F8750C&quot;/&gt;&lt;wsp:rsid wsp:val=&quot;00F87525&quot;/&gt;&lt;wsp:rsid wsp:val=&quot;00F8755D&quot;/&gt;&lt;wsp:rsid wsp:val=&quot;00F8792B&quot;/&gt;&lt;wsp:rsid wsp:val=&quot;00F87C4F&quot;/&gt;&lt;wsp:rsid wsp:val=&quot;00F87CA0&quot;/&gt;&lt;wsp:rsid wsp:val=&quot;00F87E2A&quot;/&gt;&lt;wsp:rsid wsp:val=&quot;00F9034A&quot;/&gt;&lt;wsp:rsid wsp:val=&quot;00F90475&quot;/&gt;&lt;wsp:rsid wsp:val=&quot;00F908AF&quot;/&gt;&lt;wsp:rsid wsp:val=&quot;00F90B4B&quot;/&gt;&lt;wsp:rsid wsp:val=&quot;00F90E63&quot;/&gt;&lt;wsp:rsid wsp:val=&quot;00F90EA5&quot;/&gt;&lt;wsp:rsid wsp:val=&quot;00F91024&quot;/&gt;&lt;wsp:rsid wsp:val=&quot;00F91189&quot;/&gt;&lt;wsp:rsid wsp:val=&quot;00F91597&quot;/&gt;&lt;wsp:rsid wsp:val=&quot;00F9164E&quot;/&gt;&lt;wsp:rsid wsp:val=&quot;00F91B1E&quot;/&gt;&lt;wsp:rsid wsp:val=&quot;00F91C4D&quot;/&gt;&lt;wsp:rsid wsp:val=&quot;00F91EE4&quot;/&gt;&lt;wsp:rsid wsp:val=&quot;00F92029&quot;/&gt;&lt;wsp:rsid wsp:val=&quot;00F92231&quot;/&gt;&lt;wsp:rsid wsp:val=&quot;00F92283&quot;/&gt;&lt;wsp:rsid wsp:val=&quot;00F92295&quot;/&gt;&lt;wsp:rsid wsp:val=&quot;00F9274E&quot;/&gt;&lt;wsp:rsid wsp:val=&quot;00F92A7F&quot;/&gt;&lt;wsp:rsid wsp:val=&quot;00F92B26&quot;/&gt;&lt;wsp:rsid wsp:val=&quot;00F92DAD&quot;/&gt;&lt;wsp:rsid wsp:val=&quot;00F93C0E&quot;/&gt;&lt;wsp:rsid wsp:val=&quot;00F93D03&quot;/&gt;&lt;wsp:rsid wsp:val=&quot;00F941C2&quot;/&gt;&lt;wsp:rsid wsp:val=&quot;00F94800&quot;/&gt;&lt;wsp:rsid wsp:val=&quot;00F94994&quot;/&gt;&lt;wsp:rsid wsp:val=&quot;00F94ABF&quot;/&gt;&lt;wsp:rsid wsp:val=&quot;00F94BAD&quot;/&gt;&lt;wsp:rsid wsp:val=&quot;00F95809&quot;/&gt;&lt;wsp:rsid wsp:val=&quot;00F962B5&quot;/&gt;&lt;wsp:rsid wsp:val=&quot;00F9638D&quot;/&gt;&lt;wsp:rsid wsp:val=&quot;00F96608&quot;/&gt;&lt;wsp:rsid wsp:val=&quot;00F9662E&quot;/&gt;&lt;wsp:rsid wsp:val=&quot;00F96982&quot;/&gt;&lt;wsp:rsid wsp:val=&quot;00F96E5F&quot;/&gt;&lt;wsp:rsid wsp:val=&quot;00F96F06&quot;/&gt;&lt;wsp:rsid wsp:val=&quot;00F97970&quot;/&gt;&lt;wsp:rsid wsp:val=&quot;00F97D6C&quot;/&gt;&lt;wsp:rsid wsp:val=&quot;00F97DAF&quot;/&gt;&lt;wsp:rsid wsp:val=&quot;00FA0133&quot;/&gt;&lt;wsp:rsid wsp:val=&quot;00FA0153&quot;/&gt;&lt;wsp:rsid wsp:val=&quot;00FA0414&quot;/&gt;&lt;wsp:rsid wsp:val=&quot;00FA0470&quot;/&gt;&lt;wsp:rsid wsp:val=&quot;00FA057E&quot;/&gt;&lt;wsp:rsid wsp:val=&quot;00FA06C3&quot;/&gt;&lt;wsp:rsid wsp:val=&quot;00FA0901&quot;/&gt;&lt;wsp:rsid wsp:val=&quot;00FA09ED&quot;/&gt;&lt;wsp:rsid wsp:val=&quot;00FA0A4D&quot;/&gt;&lt;wsp:rsid wsp:val=&quot;00FA0D42&quot;/&gt;&lt;wsp:rsid wsp:val=&quot;00FA115A&quot;/&gt;&lt;wsp:rsid wsp:val=&quot;00FA1225&quot;/&gt;&lt;wsp:rsid wsp:val=&quot;00FA165B&quot;/&gt;&lt;wsp:rsid wsp:val=&quot;00FA16E8&quot;/&gt;&lt;wsp:rsid wsp:val=&quot;00FA1BAC&quot;/&gt;&lt;wsp:rsid wsp:val=&quot;00FA1C03&quot;/&gt;&lt;wsp:rsid wsp:val=&quot;00FA1FC3&quot;/&gt;&lt;wsp:rsid wsp:val=&quot;00FA2246&quot;/&gt;&lt;wsp:rsid wsp:val=&quot;00FA22F9&quot;/&gt;&lt;wsp:rsid wsp:val=&quot;00FA2302&quot;/&gt;&lt;wsp:rsid wsp:val=&quot;00FA2865&quot;/&gt;&lt;wsp:rsid wsp:val=&quot;00FA2969&quot;/&gt;&lt;wsp:rsid wsp:val=&quot;00FA298B&quot;/&gt;&lt;wsp:rsid wsp:val=&quot;00FA29D0&quot;/&gt;&lt;wsp:rsid wsp:val=&quot;00FA33B0&quot;/&gt;&lt;wsp:rsid wsp:val=&quot;00FA3A64&quot;/&gt;&lt;wsp:rsid wsp:val=&quot;00FA43D8&quot;/&gt;&lt;wsp:rsid wsp:val=&quot;00FA4771&quot;/&gt;&lt;wsp:rsid wsp:val=&quot;00FA47D4&quot;/&gt;&lt;wsp:rsid wsp:val=&quot;00FA5368&quot;/&gt;&lt;wsp:rsid wsp:val=&quot;00FA53DD&quot;/&gt;&lt;wsp:rsid wsp:val=&quot;00FA5639&quot;/&gt;&lt;wsp:rsid wsp:val=&quot;00FA5694&quot;/&gt;&lt;wsp:rsid wsp:val=&quot;00FA5913&quot;/&gt;&lt;wsp:rsid wsp:val=&quot;00FA5DB2&quot;/&gt;&lt;wsp:rsid wsp:val=&quot;00FA5FED&quot;/&gt;&lt;wsp:rsid wsp:val=&quot;00FA6676&quot;/&gt;&lt;wsp:rsid wsp:val=&quot;00FA676D&quot;/&gt;&lt;wsp:rsid wsp:val=&quot;00FA67F7&quot;/&gt;&lt;wsp:rsid wsp:val=&quot;00FA682A&quot;/&gt;&lt;wsp:rsid wsp:val=&quot;00FA693A&quot;/&gt;&lt;wsp:rsid wsp:val=&quot;00FA6E3C&quot;/&gt;&lt;wsp:rsid wsp:val=&quot;00FA6E45&quot;/&gt;&lt;wsp:rsid wsp:val=&quot;00FA7450&quot;/&gt;&lt;wsp:rsid wsp:val=&quot;00FA754A&quot;/&gt;&lt;wsp:rsid wsp:val=&quot;00FA7F85&quot;/&gt;&lt;wsp:rsid wsp:val=&quot;00FB0177&quot;/&gt;&lt;wsp:rsid wsp:val=&quot;00FB025B&quot;/&gt;&lt;wsp:rsid wsp:val=&quot;00FB05FC&quot;/&gt;&lt;wsp:rsid wsp:val=&quot;00FB0757&quot;/&gt;&lt;wsp:rsid wsp:val=&quot;00FB0822&quot;/&gt;&lt;wsp:rsid wsp:val=&quot;00FB0A4F&quot;/&gt;&lt;wsp:rsid wsp:val=&quot;00FB0B6B&quot;/&gt;&lt;wsp:rsid wsp:val=&quot;00FB0CEA&quot;/&gt;&lt;wsp:rsid wsp:val=&quot;00FB109C&quot;/&gt;&lt;wsp:rsid wsp:val=&quot;00FB1192&quot;/&gt;&lt;wsp:rsid wsp:val=&quot;00FB11C9&quot;/&gt;&lt;wsp:rsid wsp:val=&quot;00FB1B83&quot;/&gt;&lt;wsp:rsid wsp:val=&quot;00FB1C66&quot;/&gt;&lt;wsp:rsid wsp:val=&quot;00FB261A&quot;/&gt;&lt;wsp:rsid wsp:val=&quot;00FB2704&quot;/&gt;&lt;wsp:rsid wsp:val=&quot;00FB27DD&quot;/&gt;&lt;wsp:rsid wsp:val=&quot;00FB28F1&quot;/&gt;&lt;wsp:rsid wsp:val=&quot;00FB2A14&quot;/&gt;&lt;wsp:rsid wsp:val=&quot;00FB2BA7&quot;/&gt;&lt;wsp:rsid wsp:val=&quot;00FB2C9E&quot;/&gt;&lt;wsp:rsid wsp:val=&quot;00FB2EB9&quot;/&gt;&lt;wsp:rsid wsp:val=&quot;00FB2F08&quot;/&gt;&lt;wsp:rsid wsp:val=&quot;00FB2FE6&quot;/&gt;&lt;wsp:rsid wsp:val=&quot;00FB313B&quot;/&gt;&lt;wsp:rsid wsp:val=&quot;00FB316D&quot;/&gt;&lt;wsp:rsid wsp:val=&quot;00FB3246&quot;/&gt;&lt;wsp:rsid wsp:val=&quot;00FB37EE&quot;/&gt;&lt;wsp:rsid wsp:val=&quot;00FB3F1D&quot;/&gt;&lt;wsp:rsid wsp:val=&quot;00FB41EF&quot;/&gt;&lt;wsp:rsid wsp:val=&quot;00FB420F&quot;/&gt;&lt;wsp:rsid wsp:val=&quot;00FB434B&quot;/&gt;&lt;wsp:rsid wsp:val=&quot;00FB47AA&quot;/&gt;&lt;wsp:rsid wsp:val=&quot;00FB48D3&quot;/&gt;&lt;wsp:rsid wsp:val=&quot;00FB4C94&quot;/&gt;&lt;wsp:rsid wsp:val=&quot;00FB4CE8&quot;/&gt;&lt;wsp:rsid wsp:val=&quot;00FB4D39&quot;/&gt;&lt;wsp:rsid wsp:val=&quot;00FB50D1&quot;/&gt;&lt;wsp:rsid wsp:val=&quot;00FB51E6&quot;/&gt;&lt;wsp:rsid wsp:val=&quot;00FB526F&quot;/&gt;&lt;wsp:rsid wsp:val=&quot;00FB5275&quot;/&gt;&lt;wsp:rsid wsp:val=&quot;00FB5325&quot;/&gt;&lt;wsp:rsid wsp:val=&quot;00FB556A&quot;/&gt;&lt;wsp:rsid wsp:val=&quot;00FB55A2&quot;/&gt;&lt;wsp:rsid wsp:val=&quot;00FB5A63&quot;/&gt;&lt;wsp:rsid wsp:val=&quot;00FB5C7E&quot;/&gt;&lt;wsp:rsid wsp:val=&quot;00FB5F4B&quot;/&gt;&lt;wsp:rsid wsp:val=&quot;00FB60A9&quot;/&gt;&lt;wsp:rsid wsp:val=&quot;00FB6285&quot;/&gt;&lt;wsp:rsid wsp:val=&quot;00FB63B9&quot;/&gt;&lt;wsp:rsid wsp:val=&quot;00FB66D7&quot;/&gt;&lt;wsp:rsid wsp:val=&quot;00FB6700&quot;/&gt;&lt;wsp:rsid wsp:val=&quot;00FB6733&quot;/&gt;&lt;wsp:rsid wsp:val=&quot;00FB67F3&quot;/&gt;&lt;wsp:rsid wsp:val=&quot;00FB6968&quot;/&gt;&lt;wsp:rsid wsp:val=&quot;00FB6ACB&quot;/&gt;&lt;wsp:rsid wsp:val=&quot;00FB7529&quot;/&gt;&lt;wsp:rsid wsp:val=&quot;00FB75C7&quot;/&gt;&lt;wsp:rsid wsp:val=&quot;00FB7DE3&quot;/&gt;&lt;wsp:rsid wsp:val=&quot;00FB7F94&quot;/&gt;&lt;wsp:rsid wsp:val=&quot;00FC0261&quot;/&gt;&lt;wsp:rsid wsp:val=&quot;00FC036A&quot;/&gt;&lt;wsp:rsid wsp:val=&quot;00FC04B4&quot;/&gt;&lt;wsp:rsid wsp:val=&quot;00FC076E&quot;/&gt;&lt;wsp:rsid wsp:val=&quot;00FC0982&quot;/&gt;&lt;wsp:rsid wsp:val=&quot;00FC0AE6&quot;/&gt;&lt;wsp:rsid wsp:val=&quot;00FC0C92&quot;/&gt;&lt;wsp:rsid wsp:val=&quot;00FC0CFF&quot;/&gt;&lt;wsp:rsid wsp:val=&quot;00FC0D10&quot;/&gt;&lt;wsp:rsid wsp:val=&quot;00FC1086&quot;/&gt;&lt;wsp:rsid wsp:val=&quot;00FC1182&quot;/&gt;&lt;wsp:rsid wsp:val=&quot;00FC1452&quot;/&gt;&lt;wsp:rsid wsp:val=&quot;00FC1595&quot;/&gt;&lt;wsp:rsid wsp:val=&quot;00FC16EF&quot;/&gt;&lt;wsp:rsid wsp:val=&quot;00FC19AC&quot;/&gt;&lt;wsp:rsid wsp:val=&quot;00FC1DCA&quot;/&gt;&lt;wsp:rsid wsp:val=&quot;00FC2533&quot;/&gt;&lt;wsp:rsid wsp:val=&quot;00FC2582&quot;/&gt;&lt;wsp:rsid wsp:val=&quot;00FC2808&quot;/&gt;&lt;wsp:rsid wsp:val=&quot;00FC28F8&quot;/&gt;&lt;wsp:rsid wsp:val=&quot;00FC296F&quot;/&gt;&lt;wsp:rsid wsp:val=&quot;00FC2A6A&quot;/&gt;&lt;wsp:rsid wsp:val=&quot;00FC2AB4&quot;/&gt;&lt;wsp:rsid wsp:val=&quot;00FC2C6F&quot;/&gt;&lt;wsp:rsid wsp:val=&quot;00FC2E69&quot;/&gt;&lt;wsp:rsid wsp:val=&quot;00FC2F67&quot;/&gt;&lt;wsp:rsid wsp:val=&quot;00FC3186&quot;/&gt;&lt;wsp:rsid wsp:val=&quot;00FC3499&quot;/&gt;&lt;wsp:rsid wsp:val=&quot;00FC383C&quot;/&gt;&lt;wsp:rsid wsp:val=&quot;00FC383E&quot;/&gt;&lt;wsp:rsid wsp:val=&quot;00FC3A32&quot;/&gt;&lt;wsp:rsid wsp:val=&quot;00FC3A81&quot;/&gt;&lt;wsp:rsid wsp:val=&quot;00FC3B84&quot;/&gt;&lt;wsp:rsid wsp:val=&quot;00FC3E57&quot;/&gt;&lt;wsp:rsid wsp:val=&quot;00FC40EF&quot;/&gt;&lt;wsp:rsid wsp:val=&quot;00FC4705&quot;/&gt;&lt;wsp:rsid wsp:val=&quot;00FC4D65&quot;/&gt;&lt;wsp:rsid wsp:val=&quot;00FC4DDB&quot;/&gt;&lt;wsp:rsid wsp:val=&quot;00FC4EEA&quot;/&gt;&lt;wsp:rsid wsp:val=&quot;00FC4EF0&quot;/&gt;&lt;wsp:rsid wsp:val=&quot;00FC5454&quot;/&gt;&lt;wsp:rsid wsp:val=&quot;00FC5871&quot;/&gt;&lt;wsp:rsid wsp:val=&quot;00FC5B60&quot;/&gt;&lt;wsp:rsid wsp:val=&quot;00FC5CEF&quot;/&gt;&lt;wsp:rsid wsp:val=&quot;00FC626C&quot;/&gt;&lt;wsp:rsid wsp:val=&quot;00FC62C5&quot;/&gt;&lt;wsp:rsid wsp:val=&quot;00FC630E&quot;/&gt;&lt;wsp:rsid wsp:val=&quot;00FC63BB&quot;/&gt;&lt;wsp:rsid wsp:val=&quot;00FC63C5&quot;/&gt;&lt;wsp:rsid wsp:val=&quot;00FC6932&quot;/&gt;&lt;wsp:rsid wsp:val=&quot;00FC696B&quot;/&gt;&lt;wsp:rsid wsp:val=&quot;00FC6B39&quot;/&gt;&lt;wsp:rsid wsp:val=&quot;00FC7428&quot;/&gt;&lt;wsp:rsid wsp:val=&quot;00FC7574&quot;/&gt;&lt;wsp:rsid wsp:val=&quot;00FC76E5&quot;/&gt;&lt;wsp:rsid wsp:val=&quot;00FC76FC&quot;/&gt;&lt;wsp:rsid wsp:val=&quot;00FC77C8&quot;/&gt;&lt;wsp:rsid wsp:val=&quot;00FC7A77&quot;/&gt;&lt;wsp:rsid wsp:val=&quot;00FC7EF2&quot;/&gt;&lt;wsp:rsid wsp:val=&quot;00FC7F20&quot;/&gt;&lt;wsp:rsid wsp:val=&quot;00FC7F72&quot;/&gt;&lt;wsp:rsid wsp:val=&quot;00FD0292&quot;/&gt;&lt;wsp:rsid wsp:val=&quot;00FD0506&quot;/&gt;&lt;wsp:rsid wsp:val=&quot;00FD089B&quot;/&gt;&lt;wsp:rsid wsp:val=&quot;00FD08E6&quot;/&gt;&lt;wsp:rsid wsp:val=&quot;00FD0A0F&quot;/&gt;&lt;wsp:rsid wsp:val=&quot;00FD0ADB&quot;/&gt;&lt;wsp:rsid wsp:val=&quot;00FD0C7F&quot;/&gt;&lt;wsp:rsid wsp:val=&quot;00FD10CA&quot;/&gt;&lt;wsp:rsid wsp:val=&quot;00FD13DE&quot;/&gt;&lt;wsp:rsid wsp:val=&quot;00FD15E7&quot;/&gt;&lt;wsp:rsid wsp:val=&quot;00FD268A&quot;/&gt;&lt;wsp:rsid wsp:val=&quot;00FD29D3&quot;/&gt;&lt;wsp:rsid wsp:val=&quot;00FD2AD8&quot;/&gt;&lt;wsp:rsid wsp:val=&quot;00FD2B4C&quot;/&gt;&lt;wsp:rsid wsp:val=&quot;00FD2C0E&quot;/&gt;&lt;wsp:rsid wsp:val=&quot;00FD2C67&quot;/&gt;&lt;wsp:rsid wsp:val=&quot;00FD2E3F&quot;/&gt;&lt;wsp:rsid wsp:val=&quot;00FD2EA2&quot;/&gt;&lt;wsp:rsid wsp:val=&quot;00FD30B9&quot;/&gt;&lt;wsp:rsid wsp:val=&quot;00FD32AD&quot;/&gt;&lt;wsp:rsid wsp:val=&quot;00FD33F0&quot;/&gt;&lt;wsp:rsid wsp:val=&quot;00FD36DC&quot;/&gt;&lt;wsp:rsid wsp:val=&quot;00FD3AEA&quot;/&gt;&lt;wsp:rsid wsp:val=&quot;00FD3D09&quot;/&gt;&lt;wsp:rsid wsp:val=&quot;00FD434F&quot;/&gt;&lt;wsp:rsid wsp:val=&quot;00FD4743&quot;/&gt;&lt;wsp:rsid wsp:val=&quot;00FD4C11&quot;/&gt;&lt;wsp:rsid wsp:val=&quot;00FD5126&quot;/&gt;&lt;wsp:rsid wsp:val=&quot;00FD5681&quot;/&gt;&lt;wsp:rsid wsp:val=&quot;00FD5992&quot;/&gt;&lt;wsp:rsid wsp:val=&quot;00FD59BA&quot;/&gt;&lt;wsp:rsid wsp:val=&quot;00FD5AE3&quot;/&gt;&lt;wsp:rsid wsp:val=&quot;00FD6110&quot;/&gt;&lt;wsp:rsid wsp:val=&quot;00FD6184&quot;/&gt;&lt;wsp:rsid wsp:val=&quot;00FD6417&quot;/&gt;&lt;wsp:rsid wsp:val=&quot;00FD69AE&quot;/&gt;&lt;wsp:rsid wsp:val=&quot;00FD6F22&quot;/&gt;&lt;wsp:rsid wsp:val=&quot;00FD73D6&quot;/&gt;&lt;wsp:rsid wsp:val=&quot;00FD7519&quot;/&gt;&lt;wsp:rsid wsp:val=&quot;00FD787C&quot;/&gt;&lt;wsp:rsid wsp:val=&quot;00FD7A3A&quot;/&gt;&lt;wsp:rsid wsp:val=&quot;00FD7CEC&quot;/&gt;&lt;wsp:rsid wsp:val=&quot;00FD7D7C&quot;/&gt;&lt;wsp:rsid wsp:val=&quot;00FE0010&quot;/&gt;&lt;wsp:rsid wsp:val=&quot;00FE00D3&quot;/&gt;&lt;wsp:rsid wsp:val=&quot;00FE0229&quot;/&gt;&lt;wsp:rsid wsp:val=&quot;00FE0A4B&quot;/&gt;&lt;wsp:rsid wsp:val=&quot;00FE0B19&quot;/&gt;&lt;wsp:rsid wsp:val=&quot;00FE0BFA&quot;/&gt;&lt;wsp:rsid wsp:val=&quot;00FE0CF1&quot;/&gt;&lt;wsp:rsid wsp:val=&quot;00FE0D99&quot;/&gt;&lt;wsp:rsid wsp:val=&quot;00FE0E29&quot;/&gt;&lt;wsp:rsid wsp:val=&quot;00FE1303&quot;/&gt;&lt;wsp:rsid wsp:val=&quot;00FE1310&quot;/&gt;&lt;wsp:rsid wsp:val=&quot;00FE16B5&quot;/&gt;&lt;wsp:rsid wsp:val=&quot;00FE1762&quot;/&gt;&lt;wsp:rsid wsp:val=&quot;00FE23EF&quot;/&gt;&lt;wsp:rsid wsp:val=&quot;00FE24C3&quot;/&gt;&lt;wsp:rsid wsp:val=&quot;00FE2585&quot;/&gt;&lt;wsp:rsid wsp:val=&quot;00FE2821&quot;/&gt;&lt;wsp:rsid wsp:val=&quot;00FE2CD5&quot;/&gt;&lt;wsp:rsid wsp:val=&quot;00FE3376&quot;/&gt;&lt;wsp:rsid wsp:val=&quot;00FE344C&quot;/&gt;&lt;wsp:rsid wsp:val=&quot;00FE3635&quot;/&gt;&lt;wsp:rsid wsp:val=&quot;00FE3706&quot;/&gt;&lt;wsp:rsid wsp:val=&quot;00FE3739&quot;/&gt;&lt;wsp:rsid wsp:val=&quot;00FE37EC&quot;/&gt;&lt;wsp:rsid wsp:val=&quot;00FE38E2&quot;/&gt;&lt;wsp:rsid wsp:val=&quot;00FE390F&quot;/&gt;&lt;wsp:rsid wsp:val=&quot;00FE3967&quot;/&gt;&lt;wsp:rsid wsp:val=&quot;00FE3DD4&quot;/&gt;&lt;wsp:rsid wsp:val=&quot;00FE3F8F&quot;/&gt;&lt;wsp:rsid wsp:val=&quot;00FE44EC&quot;/&gt;&lt;wsp:rsid wsp:val=&quot;00FE45EB&quot;/&gt;&lt;wsp:rsid wsp:val=&quot;00FE46A0&quot;/&gt;&lt;wsp:rsid wsp:val=&quot;00FE48A4&quot;/&gt;&lt;wsp:rsid wsp:val=&quot;00FE4B42&quot;/&gt;&lt;wsp:rsid wsp:val=&quot;00FE4E0B&quot;/&gt;&lt;wsp:rsid wsp:val=&quot;00FE5091&quot;/&gt;&lt;wsp:rsid wsp:val=&quot;00FE52B4&quot;/&gt;&lt;wsp:rsid wsp:val=&quot;00FE5491&quot;/&gt;&lt;wsp:rsid wsp:val=&quot;00FE54A1&quot;/&gt;&lt;wsp:rsid wsp:val=&quot;00FE5788&quot;/&gt;&lt;wsp:rsid wsp:val=&quot;00FE59B8&quot;/&gt;&lt;wsp:rsid wsp:val=&quot;00FE5DBF&quot;/&gt;&lt;wsp:rsid wsp:val=&quot;00FE5E90&quot;/&gt;&lt;wsp:rsid wsp:val=&quot;00FE611F&quot;/&gt;&lt;wsp:rsid wsp:val=&quot;00FE67C2&quot;/&gt;&lt;wsp:rsid wsp:val=&quot;00FE6A5D&quot;/&gt;&lt;wsp:rsid wsp:val=&quot;00FE6AC5&quot;/&gt;&lt;wsp:rsid wsp:val=&quot;00FE6B54&quot;/&gt;&lt;wsp:rsid wsp:val=&quot;00FE6B84&quot;/&gt;&lt;wsp:rsid wsp:val=&quot;00FE6EA2&quot;/&gt;&lt;wsp:rsid wsp:val=&quot;00FE6EAA&quot;/&gt;&lt;wsp:rsid wsp:val=&quot;00FE7013&quot;/&gt;&lt;wsp:rsid wsp:val=&quot;00FE722C&quot;/&gt;&lt;wsp:rsid wsp:val=&quot;00FE723F&quot;/&gt;&lt;wsp:rsid wsp:val=&quot;00FE753E&quot;/&gt;&lt;wsp:rsid wsp:val=&quot;00FE7653&quot;/&gt;&lt;wsp:rsid wsp:val=&quot;00FE77C9&quot;/&gt;&lt;wsp:rsid wsp:val=&quot;00FE78E6&quot;/&gt;&lt;wsp:rsid wsp:val=&quot;00FE7B55&quot;/&gt;&lt;wsp:rsid wsp:val=&quot;00FE7CBD&quot;/&gt;&lt;wsp:rsid wsp:val=&quot;00FF01B9&quot;/&gt;&lt;wsp:rsid wsp:val=&quot;00FF0296&quot;/&gt;&lt;wsp:rsid wsp:val=&quot;00FF03FF&quot;/&gt;&lt;wsp:rsid wsp:val=&quot;00FF0437&quot;/&gt;&lt;wsp:rsid wsp:val=&quot;00FF078A&quot;/&gt;&lt;wsp:rsid wsp:val=&quot;00FF07F0&quot;/&gt;&lt;wsp:rsid wsp:val=&quot;00FF0851&quot;/&gt;&lt;wsp:rsid wsp:val=&quot;00FF0981&quot;/&gt;&lt;wsp:rsid wsp:val=&quot;00FF0C22&quot;/&gt;&lt;wsp:rsid wsp:val=&quot;00FF0DCD&quot;/&gt;&lt;wsp:rsid wsp:val=&quot;00FF0FD1&quot;/&gt;&lt;wsp:rsid wsp:val=&quot;00FF133A&quot;/&gt;&lt;wsp:rsid wsp:val=&quot;00FF1815&quot;/&gt;&lt;wsp:rsid wsp:val=&quot;00FF18FC&quot;/&gt;&lt;wsp:rsid wsp:val=&quot;00FF1916&quot;/&gt;&lt;wsp:rsid wsp:val=&quot;00FF19BC&quot;/&gt;&lt;wsp:rsid wsp:val=&quot;00FF1D79&quot;/&gt;&lt;wsp:rsid wsp:val=&quot;00FF1DC7&quot;/&gt;&lt;wsp:rsid wsp:val=&quot;00FF20B5&quot;/&gt;&lt;wsp:rsid wsp:val=&quot;00FF2193&quot;/&gt;&lt;wsp:rsid wsp:val=&quot;00FF286F&quot;/&gt;&lt;wsp:rsid wsp:val=&quot;00FF30E5&quot;/&gt;&lt;wsp:rsid wsp:val=&quot;00FF3176&quot;/&gt;&lt;wsp:rsid wsp:val=&quot;00FF3A24&quot;/&gt;&lt;wsp:rsid wsp:val=&quot;00FF3AEA&quot;/&gt;&lt;wsp:rsid wsp:val=&quot;00FF3D50&quot;/&gt;&lt;wsp:rsid wsp:val=&quot;00FF3F32&quot;/&gt;&lt;wsp:rsid wsp:val=&quot;00FF3F6A&quot;/&gt;&lt;wsp:rsid wsp:val=&quot;00FF477C&quot;/&gt;&lt;wsp:rsid wsp:val=&quot;00FF48C5&quot;/&gt;&lt;wsp:rsid wsp:val=&quot;00FF4A2B&quot;/&gt;&lt;wsp:rsid wsp:val=&quot;00FF4BBE&quot;/&gt;&lt;wsp:rsid wsp:val=&quot;00FF4C11&quot;/&gt;&lt;wsp:rsid wsp:val=&quot;00FF4F30&quot;/&gt;&lt;wsp:rsid wsp:val=&quot;00FF506B&quot;/&gt;&lt;wsp:rsid wsp:val=&quot;00FF5362&quot;/&gt;&lt;wsp:rsid wsp:val=&quot;00FF537C&quot;/&gt;&lt;wsp:rsid wsp:val=&quot;00FF569C&quot;/&gt;&lt;wsp:rsid wsp:val=&quot;00FF6054&quot;/&gt;&lt;wsp:rsid wsp:val=&quot;00FF619E&quot;/&gt;&lt;wsp:rsid wsp:val=&quot;00FF6389&quot;/&gt;&lt;wsp:rsid wsp:val=&quot;00FF690E&quot;/&gt;&lt;wsp:rsid wsp:val=&quot;00FF6A05&quot;/&gt;&lt;wsp:rsid wsp:val=&quot;00FF6A5A&quot;/&gt;&lt;wsp:rsid wsp:val=&quot;00FF6A64&quot;/&gt;&lt;wsp:rsid wsp:val=&quot;00FF6AF3&quot;/&gt;&lt;wsp:rsid wsp:val=&quot;00FF6B0A&quot;/&gt;&lt;wsp:rsid wsp:val=&quot;00FF6E19&quot;/&gt;&lt;wsp:rsid wsp:val=&quot;00FF6E74&quot;/&gt;&lt;wsp:rsid wsp:val=&quot;00FF6EE5&quot;/&gt;&lt;wsp:rsid wsp:val=&quot;00FF7373&quot;/&gt;&lt;wsp:rsid wsp:val=&quot;00FF73A3&quot;/&gt;&lt;wsp:rsid wsp:val=&quot;00FF73FE&quot;/&gt;&lt;wsp:rsid wsp:val=&quot;00FF754A&quot;/&gt;&lt;wsp:rsid wsp:val=&quot;00FF770D&quot;/&gt;&lt;wsp:rsid wsp:val=&quot;00FF7814&quot;/&gt;&lt;wsp:rsid wsp:val=&quot;00FF793E&quot;/&gt;&lt;wsp:rsid wsp:val=&quot;00FF7B65&quot;/&gt;&lt;wsp:rsid wsp:val=&quot;00FF7D23&quot;/&gt;&lt;/wsp:rsids&gt;&lt;/w:docPr&gt;&lt;w:body&gt;&lt;wx:sect&gt;&lt;w:p wsp:rsidR=&quot;005D14C1&quot; wsp:rsidRDefault=&quot;005D14C1&quot; wsp:rsidP=&quot;005D14C1&quot;&gt;&lt;m:oMathPara&gt;&lt;m:oMath&gt;&lt;m:sSub&gt;&lt;m:sSubPr&gt;&lt;m:ctrlPr&gt;&lt;w:rPr&gt;&lt;w:rFonts w:ascii=&quot;Cambria Math&quot;/&gt;&lt;wx:font wx:val=&quot;Cambria Math&quot;/&gt;&lt;w:i/&gt;&lt;w:sz w:val=&quot;24&quot;/&gt;&lt;/w:rPr&gt;&lt;/m:ctrlPr&gt;&lt;/m:sSubPr&gt;&lt;m:e&gt;&lt;m:r&gt;&lt;w:rPr&gt;&lt;w:rFonts w:ascii=&quot;Cambria Math&quot;/&gt;&lt;wx:font wx:val=&quot;Cambria Math&quot;/&gt;&lt;w:i/&gt;&lt;w:sz w:val=&quot;24&quot;/&gt;&lt;/w:rPr&gt;&lt;m:t&gt;Y&lt;/m:t&gt;&lt;/m:r&gt;&lt;/m:e&gt;&lt;m:sub&gt;&lt;m:r&gt;&lt;w:rPr&gt;&lt;w:rFonts w:ascii=&quot;Cambria Math&quot;/&gt;&lt;w:i/&gt;&lt;w:sz w:val=&quot;24&quot;/&gt;&lt;/w:rPr&gt;&lt;m:t&gt;Ⅲ&lt;/m:t&gt;&lt;/m:r&gt;&lt;m:ctrlPr&gt;&lt;w:rPr&gt;&lt;w:rFonts w:ascii=&quot;Cambria Math&quot; w:h-ansi=&quot;Cambria Math&quot;/&gt;&lt;wx:font wx:val=&quot;Cambria Math&quot;/&gt;&lt;w:i/&gt;&lt;w:sz w:val=&quot;24&quot;/&gt;&lt;/w:rPr&gt;&lt;/m:ctrlPr&gt;&lt;/m:sub&gt;&lt;/m:sSub&gt;&lt;/m:oMath&gt;&lt;/m:oMathPara&gt;&lt;/w:p&gt;&lt;w:sectPr wsp:rsisssssssssssssssssssssssssssssssssssssssdR =&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55" o:title="" chromakey="white"/>
          </v:shape>
        </w:pict>
      </w:r>
      <w:r>
        <w:rPr>
          <w:sz w:val="24"/>
        </w:rPr>
        <w:instrText xml:space="preserve"> </w:instrText>
      </w:r>
      <w:r>
        <w:rPr>
          <w:sz w:val="24"/>
        </w:rPr>
        <w:fldChar w:fldCharType="separate"/>
      </w:r>
      <w:r w:rsidR="00BE62B6">
        <w:rPr>
          <w:position w:val="-6"/>
        </w:rPr>
        <w:pict w14:anchorId="66586C7E">
          <v:shape id="_x0000_i1086" type="#_x0000_t75" style="width:14.4pt;height:14.4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isplayBackgroundShape/&gt;&lt;w:doNotEmbedSystemFonts/&gt;&lt;w:bordersDontSurroundHeader/&gt;&lt;w:bordersDontSurroundFooter/&gt;&lt;w:hideSpellingErrors/&gt;&lt;w:hideGrammaticalErrors/&gt;&lt;w:activeWritingStyle w:lang=&quot;EN-US&quot; w:vendorID=&quot;64&quot; w:dllVersion=&quot;131078&quot; w:nlCheck=&quot;on&quot; w:optionSet=&quot;0&quot;/&gt;&lt;w:activeWritingStyle w:lang=&quot;ZH-CN&quot; w:vendorID=&quot;64&quot; w:dllVersion=&quot;131077&quot; w:nlCheck=&quot;on&quot; w:optionSet=&quot;1&quot;/&gt;&lt;w:activeWritingStyle w:lang=&quot;EN-IE&quot; w:vendorID=&quot;64&quot; w:dllVersion=&quot;131078&quot; w:nlCheck=&quot;on&quot; w:optionSet=&quot;1&quot;/&gt;&lt;w:activeWritingStyle w:lang=&quot;EN-GB&quot; w:vendorID=&quot;64&quot; w:dllVersion=&quot;131078&quot; w:nlCheck=&quot;on&quot; w:optionSet=&quot;0&quot;/&gt;&lt;w:activeWritingStyle w:lang=&quot;EN-NZ&quot; w:vendorID=&quot;64&quot; w:dllVersion=&quot;131078&quot; w:nlCheck=&quot;on&quot; w:optionSet=&quot;1&quot;/&gt;&lt;w:activeWritingStyle w:lang=&quot;ZH-CN&quot; w:vendorID=&quot;64&quot; w:dllVersion=&quot;0&quot; w:nlCheck=&quot;on&quot; w:optionSet=&quot;1&quot;/&gt;&lt;w:activeWritingStyle w:lang=&quot;EN-US&quot; w:vendorID=&quot;64&quot; w:dllVersion=&quot;4096&quot; w:nlCheck=&quot;on&quot; w:optionSet=&quot;0&quot;/&gt;&lt;w:activeWritingStyle w:lang=&quot;EN-GB&quot; w:vendorID=&quot;64&quot; w:dllVersion=&quot;4096&quot; w:nlCheck=&quot;on&quot; w:optionSet=&quot;0&quot;/&gt;&lt;w:stylePaneFormatFilter w:val=&quot;3F01&quot;/&gt;&lt;w:defaultTabStop w:val=&quot;420&quot;/&gt;&lt;w:drawingGridHorizontalSpacing w:val=&quot;105&quot;/&gt;&lt;w:drawingGridVerticalSpacing w:val=&quot;319&quot;/&gt;&lt;w:displayHorizontalDrawingGridEvery w:val=&quot;0&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useWord2002TableStyleRules/&gt;&lt;w:useFELayout/&gt;&lt;/w:compat&gt;&lt;wsp:rsids&gt;&lt;wsp:rsidRoot wsp:val=&quot;00346C8E&quot;/&gt;&lt;wsp:rsid wsp:val=&quot;000002D3&quot;/&gt;&lt;wsp:rsid wsp:val=&quot;0000034F&quot;/&gt;&lt;wsp:rsid wsp:val=&quot;0000043E&quot;/&gt;&lt;wsp:rsid wsp:val=&quot;00000ED3&quot;/&gt;&lt;wsp:rsid wsp:val=&quot;0000121B&quot;/&gt;&lt;wsp:rsid wsp:val=&quot;0000126E&quot;/&gt;&lt;wsp:rsid wsp:val=&quot;000012C9&quot;/&gt;&lt;wsp:rsid wsp:val=&quot;000013EF&quot;/&gt;&lt;wsp:rsid wsp:val=&quot;0000162E&quot;/&gt;&lt;wsp:rsid wsp:val=&quot;0000197F&quot;/&gt;&lt;wsp:rsid wsp:val=&quot;00001992&quot;/&gt;&lt;wsp:rsid wsp:val=&quot;00001FE2&quot;/&gt;&lt;wsp:rsid wsp:val=&quot;0000216D&quot;/&gt;&lt;wsp:rsid wsp:val=&quot;00002955&quot;/&gt;&lt;wsp:rsid wsp:val=&quot;00002A35&quot;/&gt;&lt;wsp:rsid wsp:val=&quot;00002B79&quot;/&gt;&lt;wsp:rsid wsp:val=&quot;00002CEB&quot;/&gt;&lt;wsp:rsid wsp:val=&quot;0000346F&quot;/&gt;&lt;wsp:rsid wsp:val=&quot;000035C1&quot;/&gt;&lt;wsp:rsid wsp:val=&quot;00003AA5&quot;/&gt;&lt;wsp:rsid wsp:val=&quot;00003AEA&quot;/&gt;&lt;wsp:rsid wsp:val=&quot;00003C4E&quot;/&gt;&lt;wsp:rsid wsp:val=&quot;00004044&quot;/&gt;&lt;wsp:rsid wsp:val=&quot;00004236&quot;/&gt;&lt;wsp:rsid wsp:val=&quot;000043FB&quot;/&gt;&lt;wsp:rsid wsp:val=&quot;000047A7&quot;/&gt;&lt;wsp:rsid wsp:val=&quot;00004838&quot;/&gt;&lt;wsp:rsid wsp:val=&quot;00004851&quot;/&gt;&lt;wsp:rsid wsp:val=&quot;000049BE&quot;/&gt;&lt;wsp:rsid wsp:val=&quot;00004B2A&quot;/&gt;&lt;wsp:rsid wsp:val=&quot;00004CB0&quot;/&gt;&lt;wsp:rsid wsp:val=&quot;00004DEA&quot;/&gt;&lt;wsp:rsid wsp:val=&quot;00005335&quot;/&gt;&lt;wsp:rsid wsp:val=&quot;00005464&quot;/&gt;&lt;wsp:rsid wsp:val=&quot;00005537&quot;/&gt;&lt;wsp:rsid wsp:val=&quot;00005915&quot;/&gt;&lt;wsp:rsid wsp:val=&quot;00005C91&quot;/&gt;&lt;wsp:rsid wsp:val=&quot;00006390&quot;/&gt;&lt;wsp:rsid wsp:val=&quot;000065DD&quot;/&gt;&lt;wsp:rsid wsp:val=&quot;00006608&quot;/&gt;&lt;wsp:rsid wsp:val=&quot;000066EB&quot;/&gt;&lt;wsp:rsid wsp:val=&quot;00006A44&quot;/&gt;&lt;wsp:rsid wsp:val=&quot;00006CE7&quot;/&gt;&lt;wsp:rsid wsp:val=&quot;00006D85&quot;/&gt;&lt;wsp:rsid wsp:val=&quot;00006DB1&quot;/&gt;&lt;wsp:rsid wsp:val=&quot;00006DCB&quot;/&gt;&lt;wsp:rsid wsp:val=&quot;00006E24&quot;/&gt;&lt;wsp:rsid wsp:val=&quot;00007202&quot;/&gt;&lt;wsp:rsid wsp:val=&quot;0000723F&quot;/&gt;&lt;wsp:rsid wsp:val=&quot;000072C1&quot;/&gt;&lt;wsp:rsid wsp:val=&quot;00007542&quot;/&gt;&lt;wsp:rsid wsp:val=&quot;000079B3&quot;/&gt;&lt;wsp:rsid wsp:val=&quot;00007A3D&quot;/&gt;&lt;wsp:rsid wsp:val=&quot;00010049&quot;/&gt;&lt;wsp:rsid wsp:val=&quot;000102E2&quot;/&gt;&lt;wsp:rsid wsp:val=&quot;00010322&quot;/&gt;&lt;wsp:rsid wsp:val=&quot;00010463&quot;/&gt;&lt;wsp:rsid wsp:val=&quot;00010750&quot;/&gt;&lt;wsp:rsid wsp:val=&quot;00010A3F&quot;/&gt;&lt;wsp:rsid wsp:val=&quot;00010B9E&quot;/&gt;&lt;wsp:rsid wsp:val=&quot;00010D4E&quot;/&gt;&lt;wsp:rsid wsp:val=&quot;0001108E&quot;/&gt;&lt;wsp:rsid wsp:val=&quot;000112EA&quot;/&gt;&lt;wsp:rsid wsp:val=&quot;00011316&quot;/&gt;&lt;wsp:rsid wsp:val=&quot;0001135B&quot;/&gt;&lt;wsp:rsid wsp:val=&quot;00011493&quot;/&gt;&lt;wsp:rsid wsp:val=&quot;0001158F&quot;/&gt;&lt;wsp:rsid wsp:val=&quot;00011825&quot;/&gt;&lt;wsp:rsid wsp:val=&quot;00011864&quot;/&gt;&lt;wsp:rsid wsp:val=&quot;00011DEF&quot;/&gt;&lt;wsp:rsid wsp:val=&quot;00011E81&quot;/&gt;&lt;wsp:rsid wsp:val=&quot;00011EBA&quot;/&gt;&lt;wsp:rsid wsp:val=&quot;00011EDE&quot;/&gt;&lt;wsp:rsid wsp:val=&quot;00012137&quot;/&gt;&lt;wsp:rsid wsp:val=&quot;000124EA&quot;/&gt;&lt;wsp:rsid wsp:val=&quot;00012570&quot;/&gt;&lt;wsp:rsid wsp:val=&quot;00012610&quot;/&gt;&lt;wsp:rsid wsp:val=&quot;00012A0C&quot;/&gt;&lt;wsp:rsid wsp:val=&quot;00012AFF&quot;/&gt;&lt;wsp:rsid wsp:val=&quot;00013696&quot;/&gt;&lt;wsp:rsid wsp:val=&quot;00013B8A&quot;/&gt;&lt;wsp:rsid wsp:val=&quot;00014137&quot;/&gt;&lt;wsp:rsid wsp:val=&quot;00014270&quot;/&gt;&lt;wsp:rsid wsp:val=&quot;00014329&quot;/&gt;&lt;wsp:rsid wsp:val=&quot;00014462&quot;/&gt;&lt;wsp:rsid wsp:val=&quot;00014A2D&quot;/&gt;&lt;wsp:rsid wsp:val=&quot;00014DB7&quot;/&gt;&lt;wsp:rsid wsp:val=&quot;00014DED&quot;/&gt;&lt;wsp:rsid wsp:val=&quot;0001503A&quot;/&gt;&lt;wsp:rsid wsp:val=&quot;000151E3&quot;/&gt;&lt;wsp:rsid wsp:val=&quot;00015C0A&quot;/&gt;&lt;wsp:rsid wsp:val=&quot;00015D30&quot;/&gt;&lt;wsp:rsid wsp:val=&quot;00015D70&quot;/&gt;&lt;wsp:rsid wsp:val=&quot;00015F56&quot;/&gt;&lt;wsp:rsid wsp:val=&quot;000166E9&quot;/&gt;&lt;wsp:rsid wsp:val=&quot;000167F5&quot;/&gt;&lt;wsp:rsid wsp:val=&quot;00016A6E&quot;/&gt;&lt;wsp:rsid wsp:val=&quot;000174F2&quot;/&gt;&lt;wsp:rsid wsp:val=&quot;0001784C&quot;/&gt;&lt;wsp:rsid wsp:val=&quot;000179B5&quot;/&gt;&lt;wsp:rsid wsp:val=&quot;00017C06&quot;/&gt;&lt;wsp:rsid wsp:val=&quot;00017C16&quot;/&gt;&lt;wsp:rsid wsp:val=&quot;00017DEA&quot;/&gt;&lt;wsp:rsid wsp:val=&quot;0002022E&quot;/&gt;&lt;wsp:rsid wsp:val=&quot;00020287&quot;/&gt;&lt;wsp:rsid wsp:val=&quot;00020307&quot;/&gt;&lt;wsp:rsid wsp:val=&quot;0002038E&quot;/&gt;&lt;wsp:rsid wsp:val=&quot;000203AD&quot;/&gt;&lt;wsp:rsid wsp:val=&quot;00020504&quot;/&gt;&lt;wsp:rsid wsp:val=&quot;00020696&quot;/&gt;&lt;wsp:rsid wsp:val=&quot;000207E1&quot;/&gt;&lt;wsp:rsid wsp:val=&quot;00020913&quot;/&gt;&lt;wsp:rsid wsp:val=&quot;00020A15&quot;/&gt;&lt;wsp:rsid wsp:val=&quot;00020CE5&quot;/&gt;&lt;wsp:rsid wsp:val=&quot;00020D83&quot;/&gt;&lt;wsp:rsid wsp:val=&quot;00020DF1&quot;/&gt;&lt;wsp:rsid wsp:val=&quot;00020EFF&quot;/&gt;&lt;wsp:rsid wsp:val=&quot;0002120D&quot;/&gt;&lt;wsp:rsid wsp:val=&quot;0002150A&quot;/&gt;&lt;wsp:rsid wsp:val=&quot;0002154A&quot;/&gt;&lt;wsp:rsid wsp:val=&quot;00021802&quot;/&gt;&lt;wsp:rsid wsp:val=&quot;00021974&quot;/&gt;&lt;wsp:rsid wsp:val=&quot;00021ACB&quot;/&gt;&lt;wsp:rsid wsp:val=&quot;00022015&quot;/&gt;&lt;wsp:rsid wsp:val=&quot;00022060&quot;/&gt;&lt;wsp:rsid wsp:val=&quot;0002213A&quot;/&gt;&lt;wsp:rsid wsp:val=&quot;0002231B&quot;/&gt;&lt;wsp:rsid wsp:val=&quot;00022680&quot;/&gt;&lt;wsp:rsid wsp:val=&quot;000226E8&quot;/&gt;&lt;wsp:rsid wsp:val=&quot;000227BE&quot;/&gt;&lt;wsp:rsid wsp:val=&quot;000228DC&quot;/&gt;&lt;wsp:rsid wsp:val=&quot;00023182&quot;/&gt;&lt;wsp:rsid wsp:val=&quot;000236D1&quot;/&gt;&lt;wsp:rsid wsp:val=&quot;000239A0&quot;/&gt;&lt;wsp:rsid wsp:val=&quot;000239DB&quot;/&gt;&lt;wsp:rsid wsp:val=&quot;00023D99&quot;/&gt;&lt;wsp:rsid wsp:val=&quot;000241DD&quot;/&gt;&lt;wsp:rsid wsp:val=&quot;00024387&quot;/&gt;&lt;wsp:rsid wsp:val=&quot;000244E0&quot;/&gt;&lt;wsp:rsid wsp:val=&quot;00024844&quot;/&gt;&lt;wsp:rsid wsp:val=&quot;00024A5E&quot;/&gt;&lt;wsp:rsid wsp:val=&quot;00024F76&quot;/&gt;&lt;wsp:rsid wsp:val=&quot;0002507E&quot;/&gt;&lt;wsp:rsid wsp:val=&quot;00025440&quot;/&gt;&lt;wsp:rsid wsp:val=&quot;00025502&quot;/&gt;&lt;wsp:rsid wsp:val=&quot;00025A7E&quot;/&gt;&lt;wsp:rsid wsp:val=&quot;00025B05&quot;/&gt;&lt;wsp:rsid wsp:val=&quot;00025F0F&quot;/&gt;&lt;wsp:rsid wsp:val=&quot;00026061&quot;/&gt;&lt;wsp:rsid wsp:val=&quot;00026236&quot;/&gt;&lt;wsp:rsid wsp:val=&quot;00026855&quot;/&gt;&lt;wsp:rsid wsp:val=&quot;000268E8&quot;/&gt;&lt;wsp:rsid wsp:val=&quot;00026A2B&quot;/&gt;&lt;wsp:rsid wsp:val=&quot;00026DF9&quot;/&gt;&lt;wsp:rsid wsp:val=&quot;00026F84&quot;/&gt;&lt;wsp:rsid wsp:val=&quot;000271E7&quot;/&gt;&lt;wsp:rsid wsp:val=&quot;00027352&quot;/&gt;&lt;wsp:rsid wsp:val=&quot;000273B6&quot;/&gt;&lt;wsp:rsid wsp:val=&quot;0002754E&quot;/&gt;&lt;wsp:rsid wsp:val=&quot;0002760A&quot;/&gt;&lt;wsp:rsid wsp:val=&quot;00027724&quot;/&gt;&lt;wsp:rsid wsp:val=&quot;0002786C&quot;/&gt;&lt;wsp:rsid wsp:val=&quot;00027E44&quot;/&gt;&lt;wsp:rsid wsp:val=&quot;00030009&quot;/&gt;&lt;wsp:rsid wsp:val=&quot;000301BF&quot;/&gt;&lt;wsp:rsid wsp:val=&quot;00030C9B&quot;/&gt;&lt;wsp:rsid wsp:val=&quot;00031654&quot;/&gt;&lt;wsp:rsid wsp:val=&quot;000319DD&quot;/&gt;&lt;wsp:rsid wsp:val=&quot;00031A47&quot;/&gt;&lt;wsp:rsid wsp:val=&quot;00031AE6&quot;/&gt;&lt;wsp:rsid wsp:val=&quot;00031C30&quot;/&gt;&lt;wsp:rsid wsp:val=&quot;00031C40&quot;/&gt;&lt;wsp:rsid wsp:val=&quot;00031D6E&quot;/&gt;&lt;wsp:rsid wsp:val=&quot;00031DC1&quot;/&gt;&lt;wsp:rsid wsp:val=&quot;0003203C&quot;/&gt;&lt;wsp:rsid wsp:val=&quot;00032064&quot;/&gt;&lt;wsp:rsid wsp:val=&quot;00032074&quot;/&gt;&lt;wsp:rsid wsp:val=&quot;000320FD&quot;/&gt;&lt;wsp:rsid wsp:val=&quot;00032187&quot;/&gt;&lt;wsp:rsid wsp:val=&quot;0003221F&quot;/&gt;&lt;wsp:rsid wsp:val=&quot;000322D8&quot;/&gt;&lt;wsp:rsid wsp:val=&quot;00032348&quot;/&gt;&lt;wsp:rsid wsp:val=&quot;0003234A&quot;/&gt;&lt;wsp:rsid wsp:val=&quot;000325F1&quot;/&gt;&lt;wsp:rsid wsp:val=&quot;00032999&quot;/&gt;&lt;wsp:rsid wsp:val=&quot;00032A62&quot;/&gt;&lt;wsp:rsid wsp:val=&quot;00032BEF&quot;/&gt;&lt;wsp:rsid wsp:val=&quot;00032C44&quot;/&gt;&lt;wsp:rsid wsp:val=&quot;00032CA7&quot;/&gt;&lt;wsp:rsid wsp:val=&quot;00032EE1&quot;/&gt;&lt;wsp:rsid wsp:val=&quot;00032F4B&quot;/&gt;&lt;wsp:rsid wsp:val=&quot;0003318E&quot;/&gt;&lt;wsp:rsid wsp:val=&quot;0003323E&quot;/&gt;&lt;wsp:rsid wsp:val=&quot;0003338F&quot;/&gt;&lt;wsp:rsid wsp:val=&quot;00033416&quot;/&gt;&lt;wsp:rsid wsp:val=&quot;0003363B&quot;/&gt;&lt;wsp:rsid wsp:val=&quot;00033855&quot;/&gt;&lt;wsp:rsid wsp:val=&quot;000339B7&quot;/&gt;&lt;wsp:rsid wsp:val=&quot;00033EF5&quot;/&gt;&lt;wsp:rsid wsp:val=&quot;00034041&quot;/&gt;&lt;wsp:rsid wsp:val=&quot;000341E7&quot;/&gt;&lt;wsp:rsid wsp:val=&quot;000342CA&quot;/&gt;&lt;wsp:rsid wsp:val=&quot;000347F4&quot;/&gt;&lt;wsp:rsid wsp:val=&quot;00034C7E&quot;/&gt;&lt;wsp:rsid wsp:val=&quot;00034CAF&quot;/&gt;&lt;wsp:rsid wsp:val=&quot;00034D8A&quot;/&gt;&lt;wsp:rsid wsp:val=&quot;00034DC6&quot;/&gt;&lt;wsp:rsid wsp:val=&quot;0003525D&quot;/&gt;&lt;wsp:rsid wsp:val=&quot;00035394&quot;/&gt;&lt;wsp:rsid wsp:val=&quot;000353F7&quot;/&gt;&lt;wsp:rsid wsp:val=&quot;000354B8&quot;/&gt;&lt;wsp:rsid wsp:val=&quot;000357AD&quot;/&gt;&lt;wsp:rsid wsp:val=&quot;0003587A&quot;/&gt;&lt;wsp:rsid wsp:val=&quot;00035CE2&quot;/&gt;&lt;wsp:rsid wsp:val=&quot;00035D8A&quot;/&gt;&lt;wsp:rsid wsp:val=&quot;00035DBC&quot;/&gt;&lt;wsp:rsid wsp:val=&quot;00035E19&quot;/&gt;&lt;wsp:rsid wsp:val=&quot;000360BC&quot;/&gt;&lt;wsp:rsid wsp:val=&quot;00036174&quot;/&gt;&lt;wsp:rsid wsp:val=&quot;000362E0&quot;/&gt;&lt;wsp:rsid wsp:val=&quot;0003682B&quot;/&gt;&lt;wsp:rsid wsp:val=&quot;00036A04&quot;/&gt;&lt;wsp:rsid wsp:val=&quot;00036A87&quot;/&gt;&lt;wsp:rsid wsp:val=&quot;00036AA1&quot;/&gt;&lt;wsp:rsid wsp:val=&quot;00036B1F&quot;/&gt;&lt;wsp:rsid wsp:val=&quot;00036C65&quot;/&gt;&lt;wsp:rsid wsp:val=&quot;00036E09&quot;/&gt;&lt;wsp:rsid wsp:val=&quot;000371BC&quot;/&gt;&lt;wsp:rsid wsp:val=&quot;00037424&quot;/&gt;&lt;wsp:rsid wsp:val=&quot;000375E0&quot;/&gt;&lt;wsp:rsid wsp:val=&quot;00037751&quot;/&gt;&lt;wsp:rsid wsp:val=&quot;00037764&quot;/&gt;&lt;wsp:rsid wsp:val=&quot;000379C7&quot;/&gt;&lt;wsp:rsid wsp:val=&quot;00037B49&quot;/&gt;&lt;wsp:rsid wsp:val=&quot;00037E4E&quot;/&gt;&lt;wsp:rsid wsp:val=&quot;00037EFC&quot;/&gt;&lt;wsp:rsid wsp:val=&quot;000403CA&quot;/&gt;&lt;wsp:rsid wsp:val=&quot;000403CD&quot;/&gt;&lt;wsp:rsid wsp:val=&quot;00040774&quot;/&gt;&lt;wsp:rsid wsp:val=&quot;00040844&quot;/&gt;&lt;wsp:rsid wsp:val=&quot;00040905&quot;/&gt;&lt;wsp:rsid wsp:val=&quot;00040C7D&quot;/&gt;&lt;wsp:rsid wsp:val=&quot;00040CCC&quot;/&gt;&lt;wsp:rsid wsp:val=&quot;00040D39&quot;/&gt;&lt;wsp:rsid wsp:val=&quot;00041075&quot;/&gt;&lt;wsp:rsid wsp:val=&quot;000410AB&quot;/&gt;&lt;wsp:rsid wsp:val=&quot;000410AD&quot;/&gt;&lt;wsp:rsid wsp:val=&quot;0004115E&quot;/&gt;&lt;wsp:rsid wsp:val=&quot;00041C63&quot;/&gt;&lt;wsp:rsid wsp:val=&quot;00041CD7&quot;/&gt;&lt;wsp:rsid wsp:val=&quot;00041E3B&quot;/&gt;&lt;wsp:rsid wsp:val=&quot;00041F72&quot;/&gt;&lt;wsp:rsid wsp:val=&quot;000422B6&quot;/&gt;&lt;wsp:rsid wsp:val=&quot;000423FC&quot;/&gt;&lt;wsp:rsid wsp:val=&quot;000423FE&quot;/&gt;&lt;wsp:rsid wsp:val=&quot;0004267D&quot;/&gt;&lt;wsp:rsid wsp:val=&quot;00042718&quot;/&gt;&lt;wsp:rsid wsp:val=&quot;00042736&quot;/&gt;&lt;wsp:rsid wsp:val=&quot;00042B70&quot;/&gt;&lt;wsp:rsid wsp:val=&quot;00042D63&quot;/&gt;&lt;wsp:rsid wsp:val=&quot;00042DB7&quot;/&gt;&lt;wsp:rsid wsp:val=&quot;00042E99&quot;/&gt;&lt;wsp:rsid wsp:val=&quot;00042E9A&quot;/&gt;&lt;wsp:rsid wsp:val=&quot;00043121&quot;/&gt;&lt;wsp:rsid wsp:val=&quot;00043380&quot;/&gt;&lt;wsp:rsid wsp:val=&quot;000433E1&quot;/&gt;&lt;wsp:rsid wsp:val=&quot;00043562&quot;/&gt;&lt;wsp:rsid wsp:val=&quot;00043DB2&quot;/&gt;&lt;wsp:rsid wsp:val=&quot;00044660&quot;/&gt;&lt;wsp:rsid wsp:val=&quot;00044A55&quot;/&gt;&lt;wsp:rsid wsp:val=&quot;00044DBB&quot;/&gt;&lt;wsp:rsid wsp:val=&quot;000452B6&quot;/&gt;&lt;wsp:rsid wsp:val=&quot;0004537E&quot;/&gt;&lt;wsp:rsid wsp:val=&quot;000454AC&quot;/&gt;&lt;wsp:rsid wsp:val=&quot;0004552D&quot;/&gt;&lt;wsp:rsid wsp:val=&quot;00045AE7&quot;/&gt;&lt;wsp:rsid wsp:val=&quot;00045BC7&quot;/&gt;&lt;wsp:rsid wsp:val=&quot;00045DE8&quot;/&gt;&lt;wsp:rsid wsp:val=&quot;0004618C&quot;/&gt;&lt;wsp:rsid wsp:val=&quot;0004643B&quot;/&gt;&lt;wsp:rsid wsp:val=&quot;00046727&quot;/&gt;&lt;wsp:rsid wsp:val=&quot;000467BD&quot;/&gt;&lt;wsp:rsid wsp:val=&quot;00046F42&quot;/&gt;&lt;wsp:rsid wsp:val=&quot;00046F46&quot;/&gt;&lt;wsp:rsid wsp:val=&quot;000470D7&quot;/&gt;&lt;wsp:rsid wsp:val=&quot;00047149&quot;/&gt;&lt;wsp:rsid wsp:val=&quot;00047197&quot;/&gt;&lt;wsp:rsid wsp:val=&quot;0004722A&quot;/&gt;&lt;wsp:rsid wsp:val=&quot;0004746D&quot;/&gt;&lt;wsp:rsid wsp:val=&quot;000476CE&quot;/&gt;&lt;wsp:rsid wsp:val=&quot;0004776E&quot;/&gt;&lt;wsp:rsid wsp:val=&quot;00047932&quot;/&gt;&lt;wsp:rsid wsp:val=&quot;000479C6&quot;/&gt;&lt;wsp:rsid wsp:val=&quot;00047B7B&quot;/&gt;&lt;wsp:rsid wsp:val=&quot;00047C54&quot;/&gt;&lt;wsp:rsid wsp:val=&quot;00047D30&quot;/&gt;&lt;wsp:rsid wsp:val=&quot;00047D38&quot;/&gt;&lt;wsp:rsid wsp:val=&quot;00047D9C&quot;/&gt;&lt;wsp:rsid wsp:val=&quot;00047DB2&quot;/&gt;&lt;wsp:rsid wsp:val=&quot;000501C1&quot;/&gt;&lt;wsp:rsid wsp:val=&quot;000504A1&quot;/&gt;&lt;wsp:rsid wsp:val=&quot;000504E0&quot;/&gt;&lt;wsp:rsid wsp:val=&quot;000507B8&quot;/&gt;&lt;wsp:rsid wsp:val=&quot;00050C39&quot;/&gt;&lt;wsp:rsid wsp:val=&quot;00050FE3&quot;/&gt;&lt;wsp:rsid wsp:val=&quot;000516CD&quot;/&gt;&lt;wsp:rsid wsp:val=&quot;0005183C&quot;/&gt;&lt;wsp:rsid wsp:val=&quot;00051B65&quot;/&gt;&lt;wsp:rsid wsp:val=&quot;00051DAB&quot;/&gt;&lt;wsp:rsid wsp:val=&quot;00052087&quot;/&gt;&lt;wsp:rsid wsp:val=&quot;000521FA&quot;/&gt;&lt;wsp:rsid wsp:val=&quot;00052235&quot;/&gt;&lt;wsp:rsid wsp:val=&quot;00052A32&quot;/&gt;&lt;wsp:rsid wsp:val=&quot;0005375C&quot;/&gt;&lt;wsp:rsid wsp:val=&quot;000539D5&quot;/&gt;&lt;wsp:rsid wsp:val=&quot;00053A4B&quot;/&gt;&lt;wsp:rsid wsp:val=&quot;00053B13&quot;/&gt;&lt;wsp:rsid wsp:val=&quot;00053B81&quot;/&gt;&lt;wsp:rsid wsp:val=&quot;00053E0F&quot;/&gt;&lt;wsp:rsid wsp:val=&quot;00054128&quot;/&gt;&lt;wsp:rsid wsp:val=&quot;000543FE&quot;/&gt;&lt;wsp:rsid wsp:val=&quot;0005452C&quot;/&gt;&lt;wsp:rsid wsp:val=&quot;000546E9&quot;/&gt;&lt;wsp:rsid wsp:val=&quot;00054ACE&quot;/&gt;&lt;wsp:rsid wsp:val=&quot;00054D53&quot;/&gt;&lt;wsp:rsid wsp:val=&quot;00054FFB&quot;/&gt;&lt;wsp:rsid wsp:val=&quot;0005511F&quot;/&gt;&lt;wsp:rsid wsp:val=&quot;00055150&quot;/&gt;&lt;wsp:rsid wsp:val=&quot;0005537D&quot;/&gt;&lt;wsp:rsid wsp:val=&quot;0005547A&quot;/&gt;&lt;wsp:rsid wsp:val=&quot;00055492&quot;/&gt;&lt;wsp:rsid wsp:val=&quot;0005553D&quot;/&gt;&lt;wsp:rsid wsp:val=&quot;0005566B&quot;/&gt;&lt;wsp:rsid wsp:val=&quot;00055700&quot;/&gt;&lt;wsp:rsid wsp:val=&quot;00055801&quot;/&gt;&lt;wsp:rsid wsp:val=&quot;00055C2F&quot;/&gt;&lt;wsp:rsid wsp:val=&quot;00055C91&quot;/&gt;&lt;wsp:rsid wsp:val=&quot;00055CD2&quot;/&gt;&lt;wsp:rsid wsp:val=&quot;00056270&quot;/&gt;&lt;wsp:rsid wsp:val=&quot;000562B6&quot;/&gt;&lt;wsp:rsid wsp:val=&quot;000563D0&quot;/&gt;&lt;wsp:rsid wsp:val=&quot;000564E1&quot;/&gt;&lt;wsp:rsid wsp:val=&quot;00056B26&quot;/&gt;&lt;wsp:rsid wsp:val=&quot;00056B31&quot;/&gt;&lt;wsp:rsid wsp:val=&quot;00056C6D&quot;/&gt;&lt;wsp:rsid wsp:val=&quot;00056D83&quot;/&gt;&lt;wsp:rsid wsp:val=&quot;00057523&quot;/&gt;&lt;wsp:rsid wsp:val=&quot;00057AC4&quot;/&gt;&lt;wsp:rsid wsp:val=&quot;00057DA4&quot;/&gt;&lt;wsp:rsid wsp:val=&quot;00057F19&quot;/&gt;&lt;wsp:rsid wsp:val=&quot;000602A2&quot;/&gt;&lt;wsp:rsid wsp:val=&quot;000603A7&quot;/&gt;&lt;wsp:rsid wsp:val=&quot;00060432&quot;/&gt;&lt;wsp:rsid wsp:val=&quot;000608F6&quot;/&gt;&lt;wsp:rsid wsp:val=&quot;00060B41&quot;/&gt;&lt;wsp:rsid wsp:val=&quot;00060C9E&quot;/&gt;&lt;wsp:rsid wsp:val=&quot;00060D76&quot;/&gt;&lt;wsp:rsid wsp:val=&quot;00061115&quot;/&gt;&lt;wsp:rsid wsp:val=&quot;00061158&quot;/&gt;&lt;wsp:rsid wsp:val=&quot;0006136D&quot;/&gt;&lt;wsp:rsid wsp:val=&quot;000616C0&quot;/&gt;&lt;wsp:rsid wsp:val=&quot;0006185C&quot;/&gt;&lt;wsp:rsid wsp:val=&quot;00061E47&quot;/&gt;&lt;wsp:rsid wsp:val=&quot;0006247B&quot;/&gt;&lt;wsp:rsid wsp:val=&quot;00062709&quot;/&gt;&lt;wsp:rsid wsp:val=&quot;00062F47&quot;/&gt;&lt;wsp:rsid wsp:val=&quot;00063071&quot;/&gt;&lt;wsp:rsid wsp:val=&quot;000632F6&quot;/&gt;&lt;wsp:rsid wsp:val=&quot;00063327&quot;/&gt;&lt;wsp:rsid wsp:val=&quot;00063633&quot;/&gt;&lt;wsp:rsid wsp:val=&quot;00063840&quot;/&gt;&lt;wsp:rsid wsp:val=&quot;00063950&quot;/&gt;&lt;wsp:rsid wsp:val=&quot;00063B21&quot;/&gt;&lt;wsp:rsid wsp:val=&quot;00063D68&quot;/&gt;&lt;wsp:rsid wsp:val=&quot;00064195&quot;/&gt;&lt;wsp:rsid wsp:val=&quot;000641BF&quot;/&gt;&lt;wsp:rsid wsp:val=&quot;000646E9&quot;/&gt;&lt;wsp:rsid wsp:val=&quot;00064803&quot;/&gt;&lt;wsp:rsid wsp:val=&quot;00064E76&quot;/&gt;&lt;wsp:rsid wsp:val=&quot;00064FDC&quot;/&gt;&lt;wsp:rsid wsp:val=&quot;00064FDE&quot;/&gt;&lt;wsp:rsid wsp:val=&quot;0006506F&quot;/&gt;&lt;wsp:rsid wsp:val=&quot;0006509A&quot;/&gt;&lt;wsp:rsid wsp:val=&quot;000654B2&quot;/&gt;&lt;wsp:rsid wsp:val=&quot;000656C1&quot;/&gt;&lt;wsp:rsid wsp:val=&quot;00065895&quot;/&gt;&lt;wsp:rsid wsp:val=&quot;0006591E&quot;/&gt;&lt;wsp:rsid wsp:val=&quot;00065B28&quot;/&gt;&lt;wsp:rsid wsp:val=&quot;00065C7D&quot;/&gt;&lt;wsp:rsid wsp:val=&quot;00065F13&quot;/&gt;&lt;wsp:rsid wsp:val=&quot;00065F3E&quot;/&gt;&lt;wsp:rsid wsp:val=&quot;000660AA&quot;/&gt;&lt;wsp:rsid wsp:val=&quot;00066500&quot;/&gt;&lt;wsp:rsid wsp:val=&quot;000666FB&quot;/&gt;&lt;wsp:rsid wsp:val=&quot;0006704D&quot;/&gt;&lt;wsp:rsid wsp:val=&quot;000673FB&quot;/&gt;&lt;wsp:rsid wsp:val=&quot;00067578&quot;/&gt;&lt;wsp:rsid wsp:val=&quot;00067809&quot;/&gt;&lt;wsp:rsid wsp:val=&quot;0006782D&quot;/&gt;&lt;wsp:rsid wsp:val=&quot;0006792A&quot;/&gt;&lt;wsp:rsid wsp:val=&quot;00070139&quot;/&gt;&lt;wsp:rsid wsp:val=&quot;00070411&quot;/&gt;&lt;wsp:rsid wsp:val=&quot;00070436&quot;/&gt;&lt;wsp:rsid wsp:val=&quot;00070522&quot;/&gt;&lt;wsp:rsid wsp:val=&quot;00070A17&quot;/&gt;&lt;wsp:rsid wsp:val=&quot;000710DA&quot;/&gt;&lt;wsp:rsid wsp:val=&quot;000711AA&quot;/&gt;&lt;wsp:rsid wsp:val=&quot;0007120C&quot;/&gt;&lt;wsp:rsid wsp:val=&quot;00071404&quot;/&gt;&lt;wsp:rsid wsp:val=&quot;0007143A&quot;/&gt;&lt;wsp:rsid wsp:val=&quot;00071CB4&quot;/&gt;&lt;wsp:rsid wsp:val=&quot;00071F93&quot;/&gt;&lt;wsp:rsid wsp:val=&quot;00072010&quot;/&gt;&lt;wsp:rsid wsp:val=&quot;0007229C&quot;/&gt;&lt;wsp:rsid wsp:val=&quot;0007247C&quot;/&gt;&lt;wsp:rsid wsp:val=&quot;00072526&quot;/&gt;&lt;wsp:rsid wsp:val=&quot;0007265B&quot;/&gt;&lt;wsp:rsid wsp:val=&quot;000729D4&quot;/&gt;&lt;wsp:rsid wsp:val=&quot;00072C6A&quot;/&gt;&lt;wsp:rsid wsp:val=&quot;00073289&quot;/&gt;&lt;wsp:rsid wsp:val=&quot;0007377B&quot;/&gt;&lt;wsp:rsid wsp:val=&quot;00073AD0&quot;/&gt;&lt;wsp:rsid wsp:val=&quot;00073BA7&quot;/&gt;&lt;wsp:rsid wsp:val=&quot;00073CCB&quot;/&gt;&lt;wsp:rsid wsp:val=&quot;0007410F&quot;/&gt;&lt;wsp:rsid wsp:val=&quot;00074361&quot;/&gt;&lt;wsp:rsid wsp:val=&quot;00074A70&quot;/&gt;&lt;wsp:rsid wsp:val=&quot;00074F12&quot;/&gt;&lt;wsp:rsid wsp:val=&quot;0007544C&quot;/&gt;&lt;wsp:rsid wsp:val=&quot;0007545B&quot;/&gt;&lt;wsp:rsid wsp:val=&quot;000755B6&quot;/&gt;&lt;wsp:rsid wsp:val=&quot;000758B3&quot;/&gt;&lt;wsp:rsid wsp:val=&quot;000759E6&quot;/&gt;&lt;wsp:rsid wsp:val=&quot;00075B97&quot;/&gt;&lt;wsp:rsid wsp:val=&quot;00075CB0&quot;/&gt;&lt;wsp:rsid wsp:val=&quot;00075CC9&quot;/&gt;&lt;wsp:rsid wsp:val=&quot;00075D5A&quot;/&gt;&lt;wsp:rsid wsp:val=&quot;00076474&quot;/&gt;&lt;wsp:rsid wsp:val=&quot;000764AC&quot;/&gt;&lt;wsp:rsid wsp:val=&quot;00076732&quot;/&gt;&lt;wsp:rsid wsp:val=&quot;00076779&quot;/&gt;&lt;wsp:rsid wsp:val=&quot;00076D57&quot;/&gt;&lt;wsp:rsid wsp:val=&quot;00077256&quot;/&gt;&lt;wsp:rsid wsp:val=&quot;00077276&quot;/&gt;&lt;wsp:rsid wsp:val=&quot;000775CF&quot;/&gt;&lt;wsp:rsid wsp:val=&quot;00077A33&quot;/&gt;&lt;wsp:rsid wsp:val=&quot;00077EA7&quot;/&gt;&lt;wsp:rsid wsp:val=&quot;00077F44&quot;/&gt;&lt;wsp:rsid wsp:val=&quot;000804BE&quot;/&gt;&lt;wsp:rsid wsp:val=&quot;000808D8&quot;/&gt;&lt;wsp:rsid wsp:val=&quot;00080A4B&quot;/&gt;&lt;wsp:rsid wsp:val=&quot;00080A5C&quot;/&gt;&lt;wsp:rsid wsp:val=&quot;00080AF8&quot;/&gt;&lt;wsp:rsid wsp:val=&quot;00080BB6&quot;/&gt;&lt;wsp:rsid wsp:val=&quot;00080D61&quot;/&gt;&lt;wsp:rsid wsp:val=&quot;0008106B&quot;/&gt;&lt;wsp:rsid wsp:val=&quot;0008118B&quot;/&gt;&lt;wsp:rsid wsp:val=&quot;00081317&quot;/&gt;&lt;wsp:rsid wsp:val=&quot;0008156E&quot;/&gt;&lt;wsp:rsid wsp:val=&quot;00081E4F&quot;/&gt;&lt;wsp:rsid wsp:val=&quot;00082712&quot;/&gt;&lt;wsp:rsid wsp:val=&quot;00082733&quot;/&gt;&lt;wsp:rsid wsp:val=&quot;000827D8&quot;/&gt;&lt;wsp:rsid wsp:val=&quot;00082AA1&quot;/&gt;&lt;wsp:rsid wsp:val=&quot;00082D87&quot;/&gt;&lt;wsp:rsid wsp:val=&quot;00082F8A&quot;/&gt;&lt;wsp:rsid wsp:val=&quot;00082F90&quot;/&gt;&lt;wsp:rsid wsp:val=&quot;000837CC&quot;/&gt;&lt;wsp:rsid wsp:val=&quot;00083894&quot;/&gt;&lt;wsp:rsid wsp:val=&quot;00083C6C&quot;/&gt;&lt;wsp:rsid wsp:val=&quot;00083F94&quot;/&gt;&lt;wsp:rsid wsp:val=&quot;00084082&quot;/&gt;&lt;wsp:rsid wsp:val=&quot;000841BC&quot;/&gt;&lt;wsp:rsid wsp:val=&quot;00084318&quot;/&gt;&lt;wsp:rsid wsp:val=&quot;000843EC&quot;/&gt;&lt;wsp:rsid wsp:val=&quot;0008446C&quot;/&gt;&lt;wsp:rsid wsp:val=&quot;00084895&quot;/&gt;&lt;wsp:rsid wsp:val=&quot;0008491F&quot;/&gt;&lt;wsp:rsid wsp:val=&quot;00084E81&quot;/&gt;&lt;wsp:rsid wsp:val=&quot;00084ED1&quot;/&gt;&lt;wsp:rsid wsp:val=&quot;00084F35&quot;/&gt;&lt;wsp:rsid wsp:val=&quot;00085283&quot;/&gt;&lt;wsp:rsid wsp:val=&quot;00085448&quot;/&gt;&lt;wsp:rsid wsp:val=&quot;00085484&quot;/&gt;&lt;wsp:rsid wsp:val=&quot;000856BC&quot;/&gt;&lt;wsp:rsid wsp:val=&quot;00085785&quot;/&gt;&lt;wsp:rsid wsp:val=&quot;00085B5B&quot;/&gt;&lt;wsp:rsid wsp:val=&quot;00085D79&quot;/&gt;&lt;wsp:rsid wsp:val=&quot;00085DB7&quot;/&gt;&lt;wsp:rsid wsp:val=&quot;00085E7B&quot;/&gt;&lt;wsp:rsid wsp:val=&quot;000860DE&quot;/&gt;&lt;wsp:rsid wsp:val=&quot;00086624&quot;/&gt;&lt;wsp:rsid wsp:val=&quot;00086750&quot;/&gt;&lt;wsp:rsid wsp:val=&quot;0008683B&quot;/&gt;&lt;wsp:rsid wsp:val=&quot;00086892&quot;/&gt;&lt;wsp:rsid wsp:val=&quot;00086A26&quot;/&gt;&lt;wsp:rsid wsp:val=&quot;00086A49&quot;/&gt;&lt;wsp:rsid wsp:val=&quot;00086C73&quot;/&gt;&lt;wsp:rsid wsp:val=&quot;00086FF0&quot;/&gt;&lt;wsp:rsid wsp:val=&quot;00087859&quot;/&gt;&lt;wsp:rsid wsp:val=&quot;000878A9&quot;/&gt;&lt;wsp:rsid wsp:val=&quot;00087966&quot;/&gt;&lt;wsp:rsid wsp:val=&quot;00087AE7&quot;/&gt;&lt;wsp:rsid wsp:val=&quot;00087BA3&quot;/&gt;&lt;wsp:rsid wsp:val=&quot;00087BFE&quot;/&gt;&lt;wsp:rsid wsp:val=&quot;00087C2A&quot;/&gt;&lt;wsp:rsid wsp:val=&quot;00087CE2&quot;/&gt;&lt;wsp:rsid wsp:val=&quot;00087D43&quot;/&gt;&lt;wsp:rsid wsp:val=&quot;00087DC0&quot;/&gt;&lt;wsp:rsid wsp:val=&quot;00087E27&quot;/&gt;&lt;wsp:rsid wsp:val=&quot;0009017A&quot;/&gt;&lt;wsp:rsid wsp:val=&quot;000902AC&quot;/&gt;&lt;wsp:rsid wsp:val=&quot;000902CE&quot;/&gt;&lt;wsp:rsid wsp:val=&quot;0009036E&quot;/&gt;&lt;wsp:rsid wsp:val=&quot;00090516&quot;/&gt;&lt;wsp:rsid wsp:val=&quot;00090A4C&quot;/&gt;&lt;wsp:rsid wsp:val=&quot;00090CEF&quot;/&gt;&lt;wsp:rsid wsp:val=&quot;00091348&quot;/&gt;&lt;wsp:rsid wsp:val=&quot;00091596&quot;/&gt;&lt;wsp:rsid wsp:val=&quot;000915CB&quot;/&gt;&lt;wsp:rsid wsp:val=&quot;000917C5&quot;/&gt;&lt;wsp:rsid wsp:val=&quot;00091D35&quot;/&gt;&lt;wsp:rsid wsp:val=&quot;00091D53&quot;/&gt;&lt;wsp:rsid wsp:val=&quot;00091EED&quot;/&gt;&lt;wsp:rsid wsp:val=&quot;0009215C&quot;/&gt;&lt;wsp:rsid wsp:val=&quot;00092435&quot;/&gt;&lt;wsp:rsid wsp:val=&quot;00092727&quot;/&gt;&lt;wsp:rsid wsp:val=&quot;00092AB3&quot;/&gt;&lt;wsp:rsid wsp:val=&quot;00092C34&quot;/&gt;&lt;wsp:rsid wsp:val=&quot;00092C5E&quot;/&gt;&lt;wsp:rsid wsp:val=&quot;00092E4D&quot;/&gt;&lt;wsp:rsid wsp:val=&quot;00092E55&quot;/&gt;&lt;wsp:rsid wsp:val=&quot;00092FC8&quot;/&gt;&lt;wsp:rsid wsp:val=&quot;000931AC&quot;/&gt;&lt;wsp:rsid wsp:val=&quot;0009334A&quot;/&gt;&lt;wsp:rsid wsp:val=&quot;000935DE&quot;/&gt;&lt;wsp:rsid wsp:val=&quot;00093BCF&quot;/&gt;&lt;wsp:rsid wsp:val=&quot;00093DAB&quot;/&gt;&lt;wsp:rsid wsp:val=&quot;0009426C&quot;/&gt;&lt;wsp:rsid wsp:val=&quot;000942F9&quot;/&gt;&lt;wsp:rsid wsp:val=&quot;0009453A&quot;/&gt;&lt;wsp:rsid wsp:val=&quot;00094673&quot;/&gt;&lt;wsp:rsid wsp:val=&quot;00094686&quot;/&gt;&lt;wsp:rsid wsp:val=&quot;00094825&quot;/&gt;&lt;wsp:rsid wsp:val=&quot;00094877&quot;/&gt;&lt;wsp:rsid wsp:val=&quot;000949CD&quot;/&gt;&lt;wsp:rsid wsp:val=&quot;00094A95&quot;/&gt;&lt;wsp:rsid wsp:val=&quot;00094B23&quot;/&gt;&lt;wsp:rsid wsp:val=&quot;00094B91&quot;/&gt;&lt;wsp:rsid wsp:val=&quot;00094C57&quot;/&gt;&lt;wsp:rsid wsp:val=&quot;00094CBA&quot;/&gt;&lt;wsp:rsid wsp:val=&quot;00094FA9&quot;/&gt;&lt;wsp:rsid wsp:val=&quot;00095216&quot;/&gt;&lt;wsp:rsid wsp:val=&quot;000954A7&quot;/&gt;&lt;wsp:rsid wsp:val=&quot;000954D1&quot;/&gt;&lt;wsp:rsid wsp:val=&quot;000956BE&quot;/&gt;&lt;wsp:rsid wsp:val=&quot;000957C3&quot;/&gt;&lt;wsp:rsid wsp:val=&quot;00095B0F&quot;/&gt;&lt;wsp:rsid wsp:val=&quot;00095B1E&quot;/&gt;&lt;wsp:rsid wsp:val=&quot;00095BD1&quot;/&gt;&lt;wsp:rsid wsp:val=&quot;00096517&quot;/&gt;&lt;wsp:rsid wsp:val=&quot;00096716&quot;/&gt;&lt;wsp:rsid wsp:val=&quot;00096905&quot;/&gt;&lt;wsp:rsid wsp:val=&quot;00096AD0&quot;/&gt;&lt;wsp:rsid wsp:val=&quot;00096D9C&quot;/&gt;&lt;wsp:rsid wsp:val=&quot;00096E6A&quot;/&gt;&lt;wsp:rsid wsp:val=&quot;0009706C&quot;/&gt;&lt;wsp:rsid wsp:val=&quot;00097295&quot;/&gt;&lt;wsp:rsid wsp:val=&quot;00097487&quot;/&gt;&lt;wsp:rsid wsp:val=&quot;00097B89&quot;/&gt;&lt;wsp:rsid wsp:val=&quot;00097BDB&quot;/&gt;&lt;wsp:rsid wsp:val=&quot;00097D9C&quot;/&gt;&lt;wsp:rsid wsp:val=&quot;000A054E&quot;/&gt;&lt;wsp:rsid wsp:val=&quot;000A05C0&quot;/&gt;&lt;wsp:rsid wsp:val=&quot;000A05E2&quot;/&gt;&lt;wsp:rsid wsp:val=&quot;000A0946&quot;/&gt;&lt;wsp:rsid wsp:val=&quot;000A0C10&quot;/&gt;&lt;wsp:rsid wsp:val=&quot;000A0DC8&quot;/&gt;&lt;wsp:rsid wsp:val=&quot;000A1424&quot;/&gt;&lt;wsp:rsid wsp:val=&quot;000A1690&quot;/&gt;&lt;wsp:rsid wsp:val=&quot;000A16A5&quot;/&gt;&lt;wsp:rsid wsp:val=&quot;000A1802&quot;/&gt;&lt;wsp:rsid wsp:val=&quot;000A19D7&quot;/&gt;&lt;wsp:rsid wsp:val=&quot;000A1DB9&quot;/&gt;&lt;wsp:rsid wsp:val=&quot;000A1DF0&quot;/&gt;&lt;wsp:rsid wsp:val=&quot;000A1E7D&quot;/&gt;&lt;wsp:rsid wsp:val=&quot;000A1F26&quot;/&gt;&lt;wsp:rsid wsp:val=&quot;000A2EA6&quot;/&gt;&lt;wsp:rsid wsp:val=&quot;000A3164&quot;/&gt;&lt;wsp:rsid wsp:val=&quot;000A3671&quot;/&gt;&lt;wsp:rsid wsp:val=&quot;000A3803&quot;/&gt;&lt;wsp:rsid wsp:val=&quot;000A39B6&quot;/&gt;&lt;wsp:rsid wsp:val=&quot;000A3CF3&quot;/&gt;&lt;wsp:rsid wsp:val=&quot;000A3D14&quot;/&gt;&lt;wsp:rsid wsp:val=&quot;000A3E0C&quot;/&gt;&lt;wsp:rsid wsp:val=&quot;000A3F67&quot;/&gt;&lt;wsp:rsid wsp:val=&quot;000A41E9&quot;/&gt;&lt;wsp:rsid wsp:val=&quot;000A4408&quot;/&gt;&lt;wsp:rsid wsp:val=&quot;000A4623&quot;/&gt;&lt;wsp:rsid wsp:val=&quot;000A49D3&quot;/&gt;&lt;wsp:rsid wsp:val=&quot;000A5313&quot;/&gt;&lt;wsp:rsid wsp:val=&quot;000A5592&quot;/&gt;&lt;wsp:rsid wsp:val=&quot;000A5679&quot;/&gt;&lt;wsp:rsid wsp:val=&quot;000A5728&quot;/&gt;&lt;wsp:rsid wsp:val=&quot;000A57C5&quot;/&gt;&lt;wsp:rsid wsp:val=&quot;000A57D3&quot;/&gt;&lt;wsp:rsid wsp:val=&quot;000A58AF&quot;/&gt;&lt;wsp:rsid wsp:val=&quot;000A58EE&quot;/&gt;&lt;wsp:rsid wsp:val=&quot;000A5AFD&quot;/&gt;&lt;wsp:rsid wsp:val=&quot;000A606C&quot;/&gt;&lt;wsp:rsid wsp:val=&quot;000A6BB3&quot;/&gt;&lt;wsp:rsid wsp:val=&quot;000A6C4A&quot;/&gt;&lt;wsp:rsid wsp:val=&quot;000A7036&quot;/&gt;&lt;wsp:rsid wsp:val=&quot;000A70A9&quot;/&gt;&lt;wsp:rsid wsp:val=&quot;000A70C4&quot;/&gt;&lt;wsp:rsid wsp:val=&quot;000A794E&quot;/&gt;&lt;wsp:rsid wsp:val=&quot;000A7A02&quot;/&gt;&lt;wsp:rsid wsp:val=&quot;000A7FCB&quot;/&gt;&lt;wsp:rsid wsp:val=&quot;000B005A&quot;/&gt;&lt;wsp:rsid wsp:val=&quot;000B0153&quot;/&gt;&lt;wsp:rsid wsp:val=&quot;000B018E&quot;/&gt;&lt;wsp:rsid wsp:val=&quot;000B01C1&quot;/&gt;&lt;wsp:rsid wsp:val=&quot;000B0371&quot;/&gt;&lt;wsp:rsid wsp:val=&quot;000B0589&quot;/&gt;&lt;wsp:rsid wsp:val=&quot;000B08D2&quot;/&gt;&lt;wsp:rsid wsp:val=&quot;000B0B34&quot;/&gt;&lt;wsp:rsid wsp:val=&quot;000B0E1A&quot;/&gt;&lt;wsp:rsid wsp:val=&quot;000B0E74&quot;/&gt;&lt;wsp:rsid wsp:val=&quot;000B0EAD&quot;/&gt;&lt;wsp:rsid wsp:val=&quot;000B0F2E&quot;/&gt;&lt;wsp:rsid wsp:val=&quot;000B1040&quot;/&gt;&lt;wsp:rsid wsp:val=&quot;000B19D1&quot;/&gt;&lt;wsp:rsid wsp:val=&quot;000B1AA9&quot;/&gt;&lt;wsp:rsid wsp:val=&quot;000B1BDC&quot;/&gt;&lt;wsp:rsid wsp:val=&quot;000B1ED3&quot;/&gt;&lt;wsp:rsid wsp:val=&quot;000B210D&quot;/&gt;&lt;wsp:rsid wsp:val=&quot;000B2242&quot;/&gt;&lt;wsp:rsid wsp:val=&quot;000B244F&quot;/&gt;&lt;wsp:rsid wsp:val=&quot;000B2694&quot;/&gt;&lt;wsp:rsid wsp:val=&quot;000B28D5&quot;/&gt;&lt;wsp:rsid wsp:val=&quot;000B28DB&quot;/&gt;&lt;wsp:rsid wsp:val=&quot;000B2ECC&quot;/&gt;&lt;wsp:rsid wsp:val=&quot;000B2EE6&quot;/&gt;&lt;wsp:rsid wsp:val=&quot;000B3093&quot;/&gt;&lt;wsp:rsid wsp:val=&quot;000B380B&quot;/&gt;&lt;wsp:rsid wsp:val=&quot;000B380E&quot;/&gt;&lt;wsp:rsid wsp:val=&quot;000B3898&quot;/&gt;&lt;wsp:rsid wsp:val=&quot;000B3CD5&quot;/&gt;&lt;wsp:rsid wsp:val=&quot;000B3F42&quot;/&gt;&lt;wsp:rsid wsp:val=&quot;000B402A&quot;/&gt;&lt;wsp:rsid wsp:val=&quot;000B4457&quot;/&gt;&lt;wsp:rsid wsp:val=&quot;000B44C2&quot;/&gt;&lt;wsp:rsid wsp:val=&quot;000B485B&quot;/&gt;&lt;wsp:rsid wsp:val=&quot;000B4CCD&quot;/&gt;&lt;wsp:rsid wsp:val=&quot;000B4EE2&quot;/&gt;&lt;wsp:rsid wsp:val=&quot;000B4FDA&quot;/&gt;&lt;wsp:rsid wsp:val=&quot;000B5122&quot;/&gt;&lt;wsp:rsid wsp:val=&quot;000B5125&quot;/&gt;&lt;wsp:rsid wsp:val=&quot;000B5391&quot;/&gt;&lt;wsp:rsid wsp:val=&quot;000B53B2&quot;/&gt;&lt;wsp:rsid wsp:val=&quot;000B54A8&quot;/&gt;&lt;wsp:rsid wsp:val=&quot;000B54F7&quot;/&gt;&lt;wsp:rsid wsp:val=&quot;000B55D1&quot;/&gt;&lt;wsp:rsid wsp:val=&quot;000B576D&quot;/&gt;&lt;wsp:rsid wsp:val=&quot;000B5A7A&quot;/&gt;&lt;wsp:rsid wsp:val=&quot;000B5B9A&quot;/&gt;&lt;wsp:rsid wsp:val=&quot;000B5D8E&quot;/&gt;&lt;wsp:rsid wsp:val=&quot;000B605E&quot;/&gt;&lt;wsp:rsid wsp:val=&quot;000B6379&quot;/&gt;&lt;wsp:rsid wsp:val=&quot;000B6567&quot;/&gt;&lt;wsp:rsid wsp:val=&quot;000B677C&quot;/&gt;&lt;wsp:rsid wsp:val=&quot;000B6858&quot;/&gt;&lt;wsp:rsid wsp:val=&quot;000B713E&quot;/&gt;&lt;wsp:rsid wsp:val=&quot;000B7182&quot;/&gt;&lt;wsp:rsid wsp:val=&quot;000B7314&quot;/&gt;&lt;wsp:rsid wsp:val=&quot;000B747D&quot;/&gt;&lt;wsp:rsid wsp:val=&quot;000B7AC6&quot;/&gt;&lt;wsp:rsid wsp:val=&quot;000B7B3A&quot;/&gt;&lt;wsp:rsid wsp:val=&quot;000B7D2E&quot;/&gt;&lt;wsp:rsid wsp:val=&quot;000B7D74&quot;/&gt;&lt;wsp:rsid wsp:val=&quot;000B7DAA&quot;/&gt;&lt;wsp:rsid wsp:val=&quot;000C0564&quot;/&gt;&lt;wsp:rsid wsp:val=&quot;000C0898&quot;/&gt;&lt;wsp:rsid wsp:val=&quot;000C0B8D&quot;/&gt;&lt;wsp:rsid wsp:val=&quot;000C0E69&quot;/&gt;&lt;wsp:rsid wsp:val=&quot;000C0F95&quot;/&gt;&lt;wsp:rsid wsp:val=&quot;000C1143&quot;/&gt;&lt;wsp:rsid wsp:val=&quot;000C11CB&quot;/&gt;&lt;wsp:rsid wsp:val=&quot;000C1E2E&quot;/&gt;&lt;wsp:rsid wsp:val=&quot;000C1E7B&quot;/&gt;&lt;wsp:rsid wsp:val=&quot;000C2480&quot;/&gt;&lt;wsp:rsid wsp:val=&quot;000C2749&quot;/&gt;&lt;wsp:rsid wsp:val=&quot;000C2965&quot;/&gt;&lt;wsp:rsid wsp:val=&quot;000C2A5E&quot;/&gt;&lt;wsp:rsid wsp:val=&quot;000C2A7A&quot;/&gt;&lt;wsp:rsid wsp:val=&quot;000C2BE8&quot;/&gt;&lt;wsp:rsid wsp:val=&quot;000C2C07&quot;/&gt;&lt;wsp:rsid wsp:val=&quot;000C2FA5&quot;/&gt;&lt;wsp:rsid wsp:val=&quot;000C2FFF&quot;/&gt;&lt;wsp:rsid wsp:val=&quot;000C3154&quot;/&gt;&lt;wsp:rsid wsp:val=&quot;000C36B3&quot;/&gt;&lt;wsp:rsid wsp:val=&quot;000C3976&quot;/&gt;&lt;wsp:rsid wsp:val=&quot;000C3A2F&quot;/&gt;&lt;wsp:rsid wsp:val=&quot;000C3C15&quot;/&gt;&lt;wsp:rsid wsp:val=&quot;000C3C42&quot;/&gt;&lt;wsp:rsid wsp:val=&quot;000C3D2A&quot;/&gt;&lt;wsp:rsid wsp:val=&quot;000C3F5B&quot;/&gt;&lt;wsp:rsid wsp:val=&quot;000C3F81&quot;/&gt;&lt;wsp:rsid wsp:val=&quot;000C448C&quot;/&gt;&lt;wsp:rsid wsp:val=&quot;000C47A1&quot;/&gt;&lt;wsp:rsid wsp:val=&quot;000C47FB&quot;/&gt;&lt;wsp:rsid wsp:val=&quot;000C4812&quot;/&gt;&lt;wsp:rsid wsp:val=&quot;000C483B&quot;/&gt;&lt;wsp:rsid wsp:val=&quot;000C4844&quot;/&gt;&lt;wsp:rsid wsp:val=&quot;000C4A55&quot;/&gt;&lt;wsp:rsid wsp:val=&quot;000C4C12&quot;/&gt;&lt;wsp:rsid wsp:val=&quot;000C4C53&quot;/&gt;&lt;wsp:rsid wsp:val=&quot;000C516B&quot;/&gt;&lt;wsp:rsid wsp:val=&quot;000C52B2&quot;/&gt;&lt;wsp:rsid wsp:val=&quot;000C5457&quot;/&gt;&lt;wsp:rsid wsp:val=&quot;000C5584&quot;/&gt;&lt;wsp:rsid wsp:val=&quot;000C55F0&quot;/&gt;&lt;wsp:rsid wsp:val=&quot;000C5631&quot;/&gt;&lt;wsp:rsid wsp:val=&quot;000C56A2&quot;/&gt;&lt;wsp:rsid wsp:val=&quot;000C5917&quot;/&gt;&lt;wsp:rsid wsp:val=&quot;000C5C01&quot;/&gt;&lt;wsp:rsid wsp:val=&quot;000C5EB8&quot;/&gt;&lt;wsp:rsid wsp:val=&quot;000C62CE&quot;/&gt;&lt;wsp:rsid wsp:val=&quot;000C6863&quot;/&gt;&lt;wsp:rsid wsp:val=&quot;000C6B78&quot;/&gt;&lt;wsp:rsid wsp:val=&quot;000C6BBD&quot;/&gt;&lt;wsp:rsid wsp:val=&quot;000C6DF8&quot;/&gt;&lt;wsp:rsid wsp:val=&quot;000C6F61&quot;/&gt;&lt;wsp:rsid wsp:val=&quot;000C7139&quot;/&gt;&lt;wsp:rsid wsp:val=&quot;000C7228&quot;/&gt;&lt;wsp:rsid wsp:val=&quot;000C7388&quot;/&gt;&lt;wsp:rsid wsp:val=&quot;000C7397&quot;/&gt;&lt;wsp:rsid wsp:val=&quot;000C742F&quot;/&gt;&lt;wsp:rsid wsp:val=&quot;000C74A1&quot;/&gt;&lt;wsp:rsid wsp:val=&quot;000C74AC&quot;/&gt;&lt;wsp:rsid wsp:val=&quot;000D0682&quot;/&gt;&lt;wsp:rsid wsp:val=&quot;000D0718&quot;/&gt;&lt;wsp:rsid wsp:val=&quot;000D0D45&quot;/&gt;&lt;wsp:rsid wsp:val=&quot;000D0E88&quot;/&gt;&lt;wsp:rsid wsp:val=&quot;000D0FEF&quot;/&gt;&lt;wsp:rsid wsp:val=&quot;000D122B&quot;/&gt;&lt;wsp:rsid wsp:val=&quot;000D12A6&quot;/&gt;&lt;wsp:rsid wsp:val=&quot;000D13B2&quot;/&gt;&lt;wsp:rsid wsp:val=&quot;000D146B&quot;/&gt;&lt;wsp:rsid wsp:val=&quot;000D1898&quot;/&gt;&lt;wsp:rsid wsp:val=&quot;000D19AE&quot;/&gt;&lt;wsp:rsid wsp:val=&quot;000D1BB0&quot;/&gt;&lt;wsp:rsid wsp:val=&quot;000D1D8E&quot;/&gt;&lt;wsp:rsid wsp:val=&quot;000D20CB&quot;/&gt;&lt;wsp:rsid wsp:val=&quot;000D2134&quot;/&gt;&lt;wsp:rsid wsp:val=&quot;000D238E&quot;/&gt;&lt;wsp:rsid wsp:val=&quot;000D2549&quot;/&gt;&lt;wsp:rsid wsp:val=&quot;000D25F6&quot;/&gt;&lt;wsp:rsid wsp:val=&quot;000D26DB&quot;/&gt;&lt;wsp:rsid wsp:val=&quot;000D28A5&quot;/&gt;&lt;wsp:rsid wsp:val=&quot;000D2980&quot;/&gt;&lt;wsp:rsid wsp:val=&quot;000D2B7B&quot;/&gt;&lt;wsp:rsid wsp:val=&quot;000D2C7E&quot;/&gt;&lt;wsp:rsid wsp:val=&quot;000D2D4A&quot;/&gt;&lt;wsp:rsid wsp:val=&quot;000D30E9&quot;/&gt;&lt;wsp:rsid wsp:val=&quot;000D3102&quot;/&gt;&lt;wsp:rsid wsp:val=&quot;000D3117&quot;/&gt;&lt;wsp:rsid wsp:val=&quot;000D3163&quot;/&gt;&lt;wsp:rsid wsp:val=&quot;000D31C2&quot;/&gt;&lt;wsp:rsid wsp:val=&quot;000D3293&quot;/&gt;&lt;wsp:rsid wsp:val=&quot;000D333D&quot;/&gt;&lt;wsp:rsid wsp:val=&quot;000D34DB&quot;/&gt;&lt;wsp:rsid wsp:val=&quot;000D422D&quot;/&gt;&lt;wsp:rsid wsp:val=&quot;000D426D&quot;/&gt;&lt;wsp:rsid wsp:val=&quot;000D4304&quot;/&gt;&lt;wsp:rsid wsp:val=&quot;000D4644&quot;/&gt;&lt;wsp:rsid wsp:val=&quot;000D491A&quot;/&gt;&lt;wsp:rsid wsp:val=&quot;000D4A1E&quot;/&gt;&lt;wsp:rsid wsp:val=&quot;000D4A65&quot;/&gt;&lt;wsp:rsid wsp:val=&quot;000D4AF9&quot;/&gt;&lt;wsp:rsid wsp:val=&quot;000D4B3C&quot;/&gt;&lt;wsp:rsid wsp:val=&quot;000D4B68&quot;/&gt;&lt;wsp:rsid wsp:val=&quot;000D4E25&quot;/&gt;&lt;wsp:rsid wsp:val=&quot;000D4FEF&quot;/&gt;&lt;wsp:rsid wsp:val=&quot;000D5372&quot;/&gt;&lt;wsp:rsid wsp:val=&quot;000D5468&quot;/&gt;&lt;wsp:rsid wsp:val=&quot;000D5960&quot;/&gt;&lt;wsp:rsid wsp:val=&quot;000D5C9A&quot;/&gt;&lt;wsp:rsid wsp:val=&quot;000D5DBA&quot;/&gt;&lt;wsp:rsid wsp:val=&quot;000D61C5&quot;/&gt;&lt;wsp:rsid wsp:val=&quot;000D694E&quot;/&gt;&lt;wsp:rsid wsp:val=&quot;000D69DF&quot;/&gt;&lt;wsp:rsid wsp:val=&quot;000D6F6A&quot;/&gt;&lt;wsp:rsid wsp:val=&quot;000D70B0&quot;/&gt;&lt;wsp:rsid wsp:val=&quot;000D76F1&quot;/&gt;&lt;wsp:rsid wsp:val=&quot;000D78C1&quot;/&gt;&lt;wsp:rsid wsp:val=&quot;000D7BE9&quot;/&gt;&lt;wsp:rsid wsp:val=&quot;000E0199&quot;/&gt;&lt;wsp:rsid wsp:val=&quot;000E035B&quot;/&gt;&lt;wsp:rsid wsp:val=&quot;000E064D&quot;/&gt;&lt;wsp:rsid wsp:val=&quot;000E099A&quot;/&gt;&lt;wsp:rsid wsp:val=&quot;000E0B63&quot;/&gt;&lt;wsp:rsid wsp:val=&quot;000E0CF9&quot;/&gt;&lt;wsp:rsid wsp:val=&quot;000E0F47&quot;/&gt;&lt;wsp:rsid wsp:val=&quot;000E128D&quot;/&gt;&lt;wsp:rsid wsp:val=&quot;000E12EF&quot;/&gt;&lt;wsp:rsid wsp:val=&quot;000E139F&quot;/&gt;&lt;wsp:rsid wsp:val=&quot;000E16A5&quot;/&gt;&lt;wsp:rsid wsp:val=&quot;000E1948&quot;/&gt;&lt;wsp:rsid wsp:val=&quot;000E19C5&quot;/&gt;&lt;wsp:rsid wsp:val=&quot;000E1CCD&quot;/&gt;&lt;wsp:rsid wsp:val=&quot;000E2445&quot;/&gt;&lt;wsp:rsid wsp:val=&quot;000E2554&quot;/&gt;&lt;wsp:rsid wsp:val=&quot;000E259F&quot;/&gt;&lt;wsp:rsid wsp:val=&quot;000E2627&quot;/&gt;&lt;wsp:rsid wsp:val=&quot;000E2CB2&quot;/&gt;&lt;wsp:rsid wsp:val=&quot;000E33ED&quot;/&gt;&lt;wsp:rsid wsp:val=&quot;000E36C1&quot;/&gt;&lt;wsp:rsid wsp:val=&quot;000E39F2&quot;/&gt;&lt;wsp:rsid wsp:val=&quot;000E3BE1&quot;/&gt;&lt;wsp:rsid wsp:val=&quot;000E408C&quot;/&gt;&lt;wsp:rsid wsp:val=&quot;000E44A1&quot;/&gt;&lt;wsp:rsid wsp:val=&quot;000E4589&quot;/&gt;&lt;wsp:rsid wsp:val=&quot;000E4600&quot;/&gt;&lt;wsp:rsid wsp:val=&quot;000E4AE0&quot;/&gt;&lt;wsp:rsid wsp:val=&quot;000E4C12&quot;/&gt;&lt;wsp:rsid wsp:val=&quot;000E514E&quot;/&gt;&lt;wsp:rsid wsp:val=&quot;000E533E&quot;/&gt;&lt;wsp:rsid wsp:val=&quot;000E5557&quot;/&gt;&lt;wsp:rsid wsp:val=&quot;000E5955&quot;/&gt;&lt;wsp:rsid wsp:val=&quot;000E5D5D&quot;/&gt;&lt;wsp:rsid wsp:val=&quot;000E5E76&quot;/&gt;&lt;wsp:rsid wsp:val=&quot;000E5EA2&quot;/&gt;&lt;wsp:rsid wsp:val=&quot;000E634B&quot;/&gt;&lt;wsp:rsid wsp:val=&quot;000E64FE&quot;/&gt;&lt;wsp:rsid wsp:val=&quot;000E653E&quot;/&gt;&lt;wsp:rsid wsp:val=&quot;000E6607&quot;/&gt;&lt;wsp:rsid wsp:val=&quot;000E66D4&quot;/&gt;&lt;wsp:rsid wsp:val=&quot;000E686D&quot;/&gt;&lt;wsp:rsid wsp:val=&quot;000E698A&quot;/&gt;&lt;wsp:rsid wsp:val=&quot;000E69FC&quot;/&gt;&lt;wsp:rsid wsp:val=&quot;000E74F8&quot;/&gt;&lt;wsp:rsid wsp:val=&quot;000E78C0&quot;/&gt;&lt;wsp:rsid wsp:val=&quot;000E79E1&quot;/&gt;&lt;wsp:rsid wsp:val=&quot;000E7A12&quot;/&gt;&lt;wsp:rsid wsp:val=&quot;000E7CAF&quot;/&gt;&lt;wsp:rsid wsp:val=&quot;000E7F2A&quot;/&gt;&lt;wsp:rsid wsp:val=&quot;000F0023&quot;/&gt;&lt;wsp:rsid wsp:val=&quot;000F0026&quot;/&gt;&lt;wsp:rsid wsp:val=&quot;000F02A6&quot;/&gt;&lt;wsp:rsid wsp:val=&quot;000F069C&quot;/&gt;&lt;wsp:rsid wsp:val=&quot;000F0A9A&quot;/&gt;&lt;wsp:rsid wsp:val=&quot;000F0E2B&quot;/&gt;&lt;wsp:rsid wsp:val=&quot;000F1210&quot;/&gt;&lt;wsp:rsid wsp:val=&quot;000F1339&quot;/&gt;&lt;wsp:rsid wsp:val=&quot;000F1474&quot;/&gt;&lt;wsp:rsid wsp:val=&quot;000F160C&quot;/&gt;&lt;wsp:rsid wsp:val=&quot;000F1747&quot;/&gt;&lt;wsp:rsid wsp:val=&quot;000F1C4E&quot;/&gt;&lt;wsp:rsid wsp:val=&quot;000F1C6C&quot;/&gt;&lt;wsp:rsid wsp:val=&quot;000F1E0E&quot;/&gt;&lt;wsp:rsid wsp:val=&quot;000F1EE9&quot;/&gt;&lt;wsp:rsid wsp:val=&quot;000F1F0B&quot;/&gt;&lt;wsp:rsid wsp:val=&quot;000F23CE&quot;/&gt;&lt;wsp:rsid wsp:val=&quot;000F24E0&quot;/&gt;&lt;wsp:rsid wsp:val=&quot;000F2757&quot;/&gt;&lt;wsp:rsid wsp:val=&quot;000F287A&quot;/&gt;&lt;wsp:rsid wsp:val=&quot;000F2CC5&quot;/&gt;&lt;wsp:rsid wsp:val=&quot;000F2DA6&quot;/&gt;&lt;wsp:rsid wsp:val=&quot;000F30BA&quot;/&gt;&lt;wsp:rsid wsp:val=&quot;000F329B&quot;/&gt;&lt;wsp:rsid wsp:val=&quot;000F32F7&quot;/&gt;&lt;wsp:rsid wsp:val=&quot;000F3666&quot;/&gt;&lt;wsp:rsid wsp:val=&quot;000F377B&quot;/&gt;&lt;wsp:rsid wsp:val=&quot;000F39D3&quot;/&gt;&lt;wsp:rsid wsp:val=&quot;000F3A63&quot;/&gt;&lt;wsp:rsid wsp:val=&quot;000F3A7E&quot;/&gt;&lt;wsp:rsid wsp:val=&quot;000F492A&quot;/&gt;&lt;wsp:rsid wsp:val=&quot;000F4C1E&quot;/&gt;&lt;wsp:rsid wsp:val=&quot;000F4D03&quot;/&gt;&lt;wsp:rsid wsp:val=&quot;000F4E2F&quot;/&gt;&lt;wsp:rsid wsp:val=&quot;000F4F33&quot;/&gt;&lt;wsp:rsid wsp:val=&quot;000F54B1&quot;/&gt;&lt;wsp:rsid wsp:val=&quot;000F54CC&quot;/&gt;&lt;wsp:rsid wsp:val=&quot;000F5542&quot;/&gt;&lt;wsp:rsid wsp:val=&quot;000F56FB&quot;/&gt;&lt;wsp:rsid wsp:val=&quot;000F5D85&quot;/&gt;&lt;wsp:rsid wsp:val=&quot;000F609A&quot;/&gt;&lt;wsp:rsid wsp:val=&quot;000F63A8&quot;/&gt;&lt;wsp:rsid wsp:val=&quot;000F63CC&quot;/&gt;&lt;wsp:rsid wsp:val=&quot;000F646F&quot;/&gt;&lt;wsp:rsid wsp:val=&quot;000F648F&quot;/&gt;&lt;wsp:rsid wsp:val=&quot;000F6859&quot;/&gt;&lt;wsp:rsid wsp:val=&quot;000F692E&quot;/&gt;&lt;wsp:rsid wsp:val=&quot;000F6CBD&quot;/&gt;&lt;wsp:rsid wsp:val=&quot;000F7003&quot;/&gt;&lt;wsp:rsid wsp:val=&quot;000F73A6&quot;/&gt;&lt;wsp:rsid wsp:val=&quot;000F7649&quot;/&gt;&lt;wsp:rsid wsp:val=&quot;000F7A0E&quot;/&gt;&lt;wsp:rsid wsp:val=&quot;000F7D0E&quot;/&gt;&lt;wsp:rsid wsp:val=&quot;000F7D38&quot;/&gt;&lt;wsp:rsid wsp:val=&quot;000F7D5F&quot;/&gt;&lt;wsp:rsid wsp:val=&quot;000F7DCB&quot;/&gt;&lt;wsp:rsid wsp:val=&quot;000F7E89&quot;/&gt;&lt;wsp:rsid wsp:val=&quot;00100325&quot;/&gt;&lt;wsp:rsid wsp:val=&quot;001004BC&quot;/&gt;&lt;wsp:rsid wsp:val=&quot;00100687&quot;/&gt;&lt;wsp:rsid wsp:val=&quot;001006B0&quot;/&gt;&lt;wsp:rsid wsp:val=&quot;001007BB&quot;/&gt;&lt;wsp:rsid wsp:val=&quot;00100923&quot;/&gt;&lt;wsp:rsid wsp:val=&quot;00100A13&quot;/&gt;&lt;wsp:rsid wsp:val=&quot;00100BD5&quot;/&gt;&lt;wsp:rsid wsp:val=&quot;00100EC6&quot;/&gt;&lt;wsp:rsid wsp:val=&quot;00100FF9&quot;/&gt;&lt;wsp:rsid wsp:val=&quot;00101067&quot;/&gt;&lt;wsp:rsid wsp:val=&quot;0010131F&quot;/&gt;&lt;wsp:rsid wsp:val=&quot;00101367&quot;/&gt;&lt;wsp:rsid wsp:val=&quot;001013DF&quot;/&gt;&lt;wsp:rsid wsp:val=&quot;00101409&quot;/&gt;&lt;wsp:rsid wsp:val=&quot;0010158D&quot;/&gt;&lt;wsp:rsid wsp:val=&quot;001016A7&quot;/&gt;&lt;wsp:rsid wsp:val=&quot;001017A9&quot;/&gt;&lt;wsp:rsid wsp:val=&quot;00101A3D&quot;/&gt;&lt;wsp:rsid wsp:val=&quot;00101B97&quot;/&gt;&lt;wsp:rsid wsp:val=&quot;00101E1E&quot;/&gt;&lt;wsp:rsid wsp:val=&quot;00102006&quot;/&gt;&lt;wsp:rsid wsp:val=&quot;00102009&quot;/&gt;&lt;wsp:rsid wsp:val=&quot;00102119&quot;/&gt;&lt;wsp:rsid wsp:val=&quot;00102702&quot;/&gt;&lt;wsp:rsid wsp:val=&quot;0010277D&quot;/&gt;&lt;wsp:rsid wsp:val=&quot;001027EC&quot;/&gt;&lt;wsp:rsid wsp:val=&quot;00102940&quot;/&gt;&lt;wsp:rsid wsp:val=&quot;00102974&quot;/&gt;&lt;wsp:rsid wsp:val=&quot;001029C5&quot;/&gt;&lt;wsp:rsid wsp:val=&quot;00102A5B&quot;/&gt;&lt;wsp:rsid wsp:val=&quot;00102DFA&quot;/&gt;&lt;wsp:rsid wsp:val=&quot;00102ED1&quot;/&gt;&lt;wsp:rsid wsp:val=&quot;00102F2C&quot;/&gt;&lt;wsp:rsid wsp:val=&quot;00102F43&quot;/&gt;&lt;wsp:rsid wsp:val=&quot;0010334A&quot;/&gt;&lt;wsp:rsid wsp:val=&quot;001036CD&quot;/&gt;&lt;wsp:rsid wsp:val=&quot;00103AAB&quot;/&gt;&lt;wsp:rsid wsp:val=&quot;00103B0E&quot;/&gt;&lt;wsp:rsid wsp:val=&quot;00103F80&quot;/&gt;&lt;wsp:rsid wsp:val=&quot;0010416F&quot;/&gt;&lt;wsp:rsid wsp:val=&quot;00104359&quot;/&gt;&lt;wsp:rsid wsp:val=&quot;00104528&quot;/&gt;&lt;wsp:rsid wsp:val=&quot;00104765&quot;/&gt;&lt;wsp:rsid wsp:val=&quot;00104A99&quot;/&gt;&lt;wsp:rsid wsp:val=&quot;00104F5A&quot;/&gt;&lt;wsp:rsid wsp:val=&quot;00104F75&quot;/&gt;&lt;wsp:rsid wsp:val=&quot;001053D2&quot;/&gt;&lt;wsp:rsid wsp:val=&quot;00105817&quot;/&gt;&lt;wsp:rsid wsp:val=&quot;0010590B&quot;/&gt;&lt;wsp:rsid wsp:val=&quot;00105A7D&quot;/&gt;&lt;wsp:rsid wsp:val=&quot;00105BAF&quot;/&gt;&lt;wsp:rsid wsp:val=&quot;00105EE5&quot;/&gt;&lt;wsp:rsid wsp:val=&quot;00105F9C&quot;/&gt;&lt;wsp:rsid wsp:val=&quot;00105FEB&quot;/&gt;&lt;wsp:rsid wsp:val=&quot;00106005&quot;/&gt;&lt;wsp:rsid wsp:val=&quot;00106176&quot;/&gt;&lt;wsp:rsid wsp:val=&quot;001062DC&quot;/&gt;&lt;wsp:rsid wsp:val=&quot;0010630D&quot;/&gt;&lt;wsp:rsid wsp:val=&quot;00106369&quot;/&gt;&lt;wsp:rsid wsp:val=&quot;00106593&quot;/&gt;&lt;wsp:rsid wsp:val=&quot;00106646&quot;/&gt;&lt;wsp:rsid wsp:val=&quot;001066AD&quot;/&gt;&lt;wsp:rsid wsp:val=&quot;00106992&quot;/&gt;&lt;wsp:rsid wsp:val=&quot;00106993&quot;/&gt;&lt;wsp:rsid wsp:val=&quot;00106A00&quot;/&gt;&lt;wsp:rsid wsp:val=&quot;00106AB8&quot;/&gt;&lt;wsp:rsid wsp:val=&quot;00106D36&quot;/&gt;&lt;wsp:rsid wsp:val=&quot;00106DFA&quot;/&gt;&lt;wsp:rsid wsp:val=&quot;00106F2B&quot;/&gt;&lt;wsp:rsid wsp:val=&quot;001073A8&quot;/&gt;&lt;wsp:rsid wsp:val=&quot;00107929&quot;/&gt;&lt;wsp:rsid wsp:val=&quot;001101C4&quot;/&gt;&lt;wsp:rsid wsp:val=&quot;001104E8&quot;/&gt;&lt;wsp:rsid wsp:val=&quot;00110577&quot;/&gt;&lt;wsp:rsid wsp:val=&quot;00110757&quot;/&gt;&lt;wsp:rsid wsp:val=&quot;00110E57&quot;/&gt;&lt;wsp:rsid wsp:val=&quot;00110F2C&quot;/&gt;&lt;wsp:rsid wsp:val=&quot;00110F92&quot;/&gt;&lt;wsp:rsid wsp:val=&quot;00110FE8&quot;/&gt;&lt;wsp:rsid wsp:val=&quot;00111424&quot;/&gt;&lt;wsp:rsid wsp:val=&quot;0011162B&quot;/&gt;&lt;wsp:rsid wsp:val=&quot;00111827&quot;/&gt;&lt;wsp:rsid wsp:val=&quot;001119D9&quot;/&gt;&lt;wsp:rsid wsp:val=&quot;00111F4B&quot;/&gt;&lt;wsp:rsid wsp:val=&quot;00111F84&quot;/&gt;&lt;wsp:rsid wsp:val=&quot;001121F0&quot;/&gt;&lt;wsp:rsid wsp:val=&quot;001122FE&quot;/&gt;&lt;wsp:rsid wsp:val=&quot;0011235A&quot;/&gt;&lt;wsp:rsid wsp:val=&quot;001125CD&quot;/&gt;&lt;wsp:rsid wsp:val=&quot;0011263F&quot;/&gt;&lt;wsp:rsid wsp:val=&quot;0011289E&quot;/&gt;&lt;wsp:rsid wsp:val=&quot;00112B3D&quot;/&gt;&lt;wsp:rsid wsp:val=&quot;00112CD1&quot;/&gt;&lt;wsp:rsid wsp:val=&quot;00112E05&quot;/&gt;&lt;wsp:rsid wsp:val=&quot;00112F32&quot;/&gt;&lt;wsp:rsid wsp:val=&quot;0011320E&quot;/&gt;&lt;wsp:rsid wsp:val=&quot;001132B8&quot;/&gt;&lt;wsp:rsid wsp:val=&quot;00113769&quot;/&gt;&lt;wsp:rsid wsp:val=&quot;00113784&quot;/&gt;&lt;wsp:rsid wsp:val=&quot;00113AB5&quot;/&gt;&lt;wsp:rsid wsp:val=&quot;00113B74&quot;/&gt;&lt;wsp:rsid wsp:val=&quot;001148CA&quot;/&gt;&lt;wsp:rsid wsp:val=&quot;00114C6D&quot;/&gt;&lt;wsp:rsid wsp:val=&quot;00114F69&quot;/&gt;&lt;wsp:rsid wsp:val=&quot;00115048&quot;/&gt;&lt;wsp:rsid wsp:val=&quot;001151E7&quot;/&gt;&lt;wsp:rsid wsp:val=&quot;00115222&quot;/&gt;&lt;wsp:rsid wsp:val=&quot;001152E8&quot;/&gt;&lt;wsp:rsid wsp:val=&quot;001153F7&quot;/&gt;&lt;wsp:rsid wsp:val=&quot;00115427&quot;/&gt;&lt;wsp:rsid wsp:val=&quot;0011546E&quot;/&gt;&lt;wsp:rsid wsp:val=&quot;0011593F&quot;/&gt;&lt;wsp:rsid wsp:val=&quot;00115A28&quot;/&gt;&lt;wsp:rsid wsp:val=&quot;00115D8B&quot;/&gt;&lt;wsp:rsid wsp:val=&quot;00115F98&quot;/&gt;&lt;wsp:rsid wsp:val=&quot;00116202&quot;/&gt;&lt;wsp:rsid wsp:val=&quot;00116BD8&quot;/&gt;&lt;wsp:rsid wsp:val=&quot;001172BA&quot;/&gt;&lt;wsp:rsid wsp:val=&quot;001176CE&quot;/&gt;&lt;wsp:rsid wsp:val=&quot;00117780&quot;/&gt;&lt;wsp:rsid wsp:val=&quot;001177C0&quot;/&gt;&lt;wsp:rsid wsp:val=&quot;0011783F&quot;/&gt;&lt;wsp:rsid wsp:val=&quot;001178F9&quot;/&gt;&lt;wsp:rsid wsp:val=&quot;00117905&quot;/&gt;&lt;wsp:rsid wsp:val=&quot;001179E2&quot;/&gt;&lt;wsp:rsid wsp:val=&quot;00117CF8&quot;/&gt;&lt;wsp:rsid wsp:val=&quot;00117E52&quot;/&gt;&lt;wsp:rsid wsp:val=&quot;00120084&quot;/&gt;&lt;wsp:rsid wsp:val=&quot;00120324&quot;/&gt;&lt;wsp:rsid wsp:val=&quot;001207D3&quot;/&gt;&lt;wsp:rsid wsp:val=&quot;0012084B&quot;/&gt;&lt;wsp:rsid wsp:val=&quot;00120FD5&quot;/&gt;&lt;wsp:rsid wsp:val=&quot;00120FEF&quot;/&gt;&lt;wsp:rsid wsp:val=&quot;00120FF0&quot;/&gt;&lt;wsp:rsid wsp:val=&quot;00121109&quot;/&gt;&lt;wsp:rsid wsp:val=&quot;001212BF&quot;/&gt;&lt;wsp:rsid wsp:val=&quot;00121335&quot;/&gt;&lt;wsp:rsid wsp:val=&quot;001214C0&quot;/&gt;&lt;wsp:rsid wsp:val=&quot;001217A7&quot;/&gt;&lt;wsp:rsid wsp:val=&quot;001217B5&quot;/&gt;&lt;wsp:rsid wsp:val=&quot;001217E4&quot;/&gt;&lt;wsp:rsid wsp:val=&quot;0012182F&quot;/&gt;&lt;wsp:rsid wsp:val=&quot;00121BBD&quot;/&gt;&lt;wsp:rsid wsp:val=&quot;00121CA1&quot;/&gt;&lt;wsp:rsid wsp:val=&quot;001220CC&quot;/&gt;&lt;wsp:rsid wsp:val=&quot;00122334&quot;/&gt;&lt;wsp:rsid wsp:val=&quot;0012270C&quot;/&gt;&lt;wsp:rsid wsp:val=&quot;001227BE&quot;/&gt;&lt;wsp:rsid wsp:val=&quot;001228B2&quot;/&gt;&lt;wsp:rsid wsp:val=&quot;0012291F&quot;/&gt;&lt;wsp:rsid wsp:val=&quot;00122952&quot;/&gt;&lt;wsp:rsid wsp:val=&quot;00122CE9&quot;/&gt;&lt;wsp:rsid wsp:val=&quot;00122D13&quot;/&gt;&lt;wsp:rsid wsp:val=&quot;00122DF0&quot;/&gt;&lt;wsp:rsid wsp:val=&quot;00122EDE&quot;/&gt;&lt;wsp:rsid wsp:val=&quot;00123189&quot;/&gt;&lt;wsp:rsid wsp:val=&quot;001233EE&quot;/&gt;&lt;wsp:rsid wsp:val=&quot;00123750&quot;/&gt;&lt;wsp:rsid wsp:val=&quot;001237DD&quot;/&gt;&lt;wsp:rsid wsp:val=&quot;00123D93&quot;/&gt;&lt;wsp:rsid wsp:val=&quot;00123EC7&quot;/&gt;&lt;wsp:rsid wsp:val=&quot;001244C4&quot;/&gt;&lt;wsp:rsid wsp:val=&quot;001244F2&quot;/&gt;&lt;wsp:rsid wsp:val=&quot;00124782&quot;/&gt;&lt;wsp:rsid wsp:val=&quot;00124BD8&quot;/&gt;&lt;wsp:rsid wsp:val=&quot;00124BFA&quot;/&gt;&lt;wsp:rsid wsp:val=&quot;00124C02&quot;/&gt;&lt;wsp:rsid wsp:val=&quot;00124D19&quot;/&gt;&lt;wsp:rsid wsp:val=&quot;00124F75&quot;/&gt;&lt;wsp:rsid wsp:val=&quot;001250B8&quot;/&gt;&lt;wsp:rsid wsp:val=&quot;0012518C&quot;/&gt;&lt;wsp:rsid wsp:val=&quot;001253EA&quot;/&gt;&lt;wsp:rsid wsp:val=&quot;00125A63&quot;/&gt;&lt;wsp:rsid wsp:val=&quot;00125C00&quot;/&gt;&lt;wsp:rsid wsp:val=&quot;00125C12&quot;/&gt;&lt;wsp:rsid wsp:val=&quot;00126167&quot;/&gt;&lt;wsp:rsid wsp:val=&quot;00126487&quot;/&gt;&lt;wsp:rsid wsp:val=&quot;00126AE0&quot;/&gt;&lt;wsp:rsid wsp:val=&quot;00126B91&quot;/&gt;&lt;wsp:rsid wsp:val=&quot;0012702A&quot;/&gt;&lt;wsp:rsid wsp:val=&quot;001271F4&quot;/&gt;&lt;wsp:rsid wsp:val=&quot;0012722F&quot;/&gt;&lt;wsp:rsid wsp:val=&quot;001272CC&quot;/&gt;&lt;wsp:rsid wsp:val=&quot;0012737B&quot;/&gt;&lt;wsp:rsid wsp:val=&quot;001273B2&quot;/&gt;&lt;wsp:rsid wsp:val=&quot;001273C3&quot;/&gt;&lt;wsp:rsid wsp:val=&quot;001275FD&quot;/&gt;&lt;wsp:rsid wsp:val=&quot;0012766D&quot;/&gt;&lt;wsp:rsid wsp:val=&quot;00127737&quot;/&gt;&lt;wsp:rsid wsp:val=&quot;00127A2A&quot;/&gt;&lt;wsp:rsid wsp:val=&quot;00127E31&quot;/&gt;&lt;wsp:rsid wsp:val=&quot;00127F6A&quot;/&gt;&lt;wsp:rsid wsp:val=&quot;00127F96&quot;/&gt;&lt;wsp:rsid wsp:val=&quot;00127FEB&quot;/&gt;&lt;wsp:rsid wsp:val=&quot;001301A8&quot;/&gt;&lt;wsp:rsid wsp:val=&quot;0013069B&quot;/&gt;&lt;wsp:rsid wsp:val=&quot;00130780&quot;/&gt;&lt;wsp:rsid wsp:val=&quot;0013102E&quot;/&gt;&lt;wsp:rsid wsp:val=&quot;0013106C&quot;/&gt;&lt;wsp:rsid wsp:val=&quot;00131214&quot;/&gt;&lt;wsp:rsid wsp:val=&quot;0013131A&quot;/&gt;&lt;wsp:rsid wsp:val=&quot;00131444&quot;/&gt;&lt;wsp:rsid wsp:val=&quot;001314FE&quot;/&gt;&lt;wsp:rsid wsp:val=&quot;0013156F&quot;/&gt;&lt;wsp:rsid wsp:val=&quot;00131662&quot;/&gt;&lt;wsp:rsid wsp:val=&quot;0013195E&quot;/&gt;&lt;wsp:rsid wsp:val=&quot;00131C65&quot;/&gt;&lt;wsp:rsid wsp:val=&quot;00131EFC&quot;/&gt;&lt;wsp:rsid wsp:val=&quot;00132287&quot;/&gt;&lt;wsp:rsid wsp:val=&quot;0013234F&quot;/&gt;&lt;wsp:rsid wsp:val=&quot;0013235B&quot;/&gt;&lt;wsp:rsid wsp:val=&quot;0013253B&quot;/&gt;&lt;wsp:rsid wsp:val=&quot;00132593&quot;/&gt;&lt;wsp:rsid wsp:val=&quot;0013324E&quot;/&gt;&lt;wsp:rsid wsp:val=&quot;00133421&quot;/&gt;&lt;wsp:rsid wsp:val=&quot;001336B0&quot;/&gt;&lt;wsp:rsid wsp:val=&quot;001337ED&quot;/&gt;&lt;wsp:rsid wsp:val=&quot;00133BFD&quot;/&gt;&lt;wsp:rsid wsp:val=&quot;00133E44&quot;/&gt;&lt;wsp:rsid wsp:val=&quot;00133ECB&quot;/&gt;&lt;wsp:rsid wsp:val=&quot;00133EFF&quot;/&gt;&lt;wsp:rsid wsp:val=&quot;00133F7A&quot;/&gt;&lt;wsp:rsid wsp:val=&quot;0013424E&quot;/&gt;&lt;wsp:rsid wsp:val=&quot;0013461E&quot;/&gt;&lt;wsp:rsid wsp:val=&quot;001347E8&quot;/&gt;&lt;wsp:rsid wsp:val=&quot;001349A5&quot;/&gt;&lt;wsp:rsid wsp:val=&quot;00134AFC&quot;/&gt;&lt;wsp:rsid wsp:val=&quot;00134DF8&quot;/&gt;&lt;wsp:rsid wsp:val=&quot;00134E19&quot;/&gt;&lt;wsp:rsid wsp:val=&quot;00134E38&quot;/&gt;&lt;wsp:rsid wsp:val=&quot;001353E8&quot;/&gt;&lt;wsp:rsid wsp:val=&quot;00135525&quot;/&gt;&lt;wsp:rsid wsp:val=&quot;00135531&quot;/&gt;&lt;wsp:rsid wsp:val=&quot;00135747&quot;/&gt;&lt;wsp:rsid wsp:val=&quot;00135933&quot;/&gt;&lt;wsp:rsid wsp:val=&quot;00135938&quot;/&gt;&lt;wsp:rsid wsp:val=&quot;00135A78&quot;/&gt;&lt;wsp:rsid wsp:val=&quot;00135B0C&quot;/&gt;&lt;wsp:rsid wsp:val=&quot;00135D2A&quot;/&gt;&lt;wsp:rsid wsp:val=&quot;00135F89&quot;/&gt;&lt;wsp:rsid wsp:val=&quot;00135FED&quot;/&gt;&lt;wsp:rsid wsp:val=&quot;0013622E&quot;/&gt;&lt;wsp:rsid wsp:val=&quot;0013646D&quot;/&gt;&lt;wsp:rsid wsp:val=&quot;00136534&quot;/&gt;&lt;wsp:rsid wsp:val=&quot;00136589&quot;/&gt;&lt;wsp:rsid wsp:val=&quot;00136970&quot;/&gt;&lt;wsp:rsid wsp:val=&quot;00136DB3&quot;/&gt;&lt;wsp:rsid wsp:val=&quot;00137082&quot;/&gt;&lt;wsp:rsid wsp:val=&quot;00137298&quot;/&gt;&lt;wsp:rsid wsp:val=&quot;001373AF&quot;/&gt;&lt;wsp:rsid wsp:val=&quot;0013764D&quot;/&gt;&lt;wsp:rsid wsp:val=&quot;00137805&quot;/&gt;&lt;wsp:rsid wsp:val=&quot;00137950&quot;/&gt;&lt;wsp:rsid wsp:val=&quot;001379C5&quot;/&gt;&lt;wsp:rsid wsp:val=&quot;00137B31&quot;/&gt;&lt;wsp:rsid wsp:val=&quot;0014019A&quot;/&gt;&lt;wsp:rsid wsp:val=&quot;001401DE&quot;/&gt;&lt;wsp:rsid wsp:val=&quot;00140288&quot;/&gt;&lt;wsp:rsid wsp:val=&quot;0014045A&quot;/&gt;&lt;wsp:rsid wsp:val=&quot;001404E4&quot;/&gt;&lt;wsp:rsid wsp:val=&quot;0014059F&quot;/&gt;&lt;wsp:rsid wsp:val=&quot;00140A4F&quot;/&gt;&lt;wsp:rsid wsp:val=&quot;00140AD7&quot;/&gt;&lt;wsp:rsid wsp:val=&quot;00140CC6&quot;/&gt;&lt;wsp:rsid wsp:val=&quot;00140FC0&quot;/&gt;&lt;wsp:rsid wsp:val=&quot;00141168&quot;/&gt;&lt;wsp:rsid wsp:val=&quot;00141293&quot;/&gt;&lt;wsp:rsid wsp:val=&quot;00141699&quot;/&gt;&lt;wsp:rsid wsp:val=&quot;00141A63&quot;/&gt;&lt;wsp:rsid wsp:val=&quot;00141B2F&quot;/&gt;&lt;wsp:rsid wsp:val=&quot;00141B89&quot;/&gt;&lt;wsp:rsid wsp:val=&quot;00141C58&quot;/&gt;&lt;wsp:rsid wsp:val=&quot;00141E6B&quot;/&gt;&lt;wsp:rsid wsp:val=&quot;001422B2&quot;/&gt;&lt;wsp:rsid wsp:val=&quot;0014298E&quot;/&gt;&lt;wsp:rsid wsp:val=&quot;0014299C&quot;/&gt;&lt;wsp:rsid wsp:val=&quot;0014310A&quot;/&gt;&lt;wsp:rsid wsp:val=&quot;00143578&quot;/&gt;&lt;wsp:rsid wsp:val=&quot;00143655&quot;/&gt;&lt;wsp:rsid wsp:val=&quot;001439A6&quot;/&gt;&lt;wsp:rsid wsp:val=&quot;00143A72&quot;/&gt;&lt;wsp:rsid wsp:val=&quot;00143D40&quot;/&gt;&lt;wsp:rsid wsp:val=&quot;00143F1A&quot;/&gt;&lt;wsp:rsid wsp:val=&quot;0014405C&quot;/&gt;&lt;wsp:rsid wsp:val=&quot;00144445&quot;/&gt;&lt;wsp:rsid wsp:val=&quot;0014483B&quot;/&gt;&lt;wsp:rsid wsp:val=&quot;0014494F&quot;/&gt;&lt;wsp:rsid wsp:val=&quot;00144D7D&quot;/&gt;&lt;wsp:rsid wsp:val=&quot;00144E28&quot;/&gt;&lt;wsp:rsid wsp:val=&quot;001451A1&quot;/&gt;&lt;wsp:rsid wsp:val=&quot;00145255&quot;/&gt;&lt;wsp:rsid wsp:val=&quot;00145726&quot;/&gt;&lt;wsp:rsid wsp:val=&quot;00145C09&quot;/&gt;&lt;wsp:rsid wsp:val=&quot;00145FCD&quot;/&gt;&lt;wsp:rsid wsp:val=&quot;00146177&quot;/&gt;&lt;wsp:rsid wsp:val=&quot;00146E1D&quot;/&gt;&lt;wsp:rsid wsp:val=&quot;00147007&quot;/&gt;&lt;wsp:rsid wsp:val=&quot;00147008&quot;/&gt;&lt;wsp:rsid wsp:val=&quot;0014748D&quot;/&gt;&lt;wsp:rsid wsp:val=&quot;00147668&quot;/&gt;&lt;wsp:rsid wsp:val=&quot;001478C2&quot;/&gt;&lt;wsp:rsid wsp:val=&quot;001479C7&quot;/&gt;&lt;wsp:rsid wsp:val=&quot;001479C8&quot;/&gt;&lt;wsp:rsid wsp:val=&quot;00147A74&quot;/&gt;&lt;wsp:rsid wsp:val=&quot;00147F3B&quot;/&gt;&lt;wsp:rsid wsp:val=&quot;00147F88&quot;/&gt;&lt;wsp:rsid wsp:val=&quot;00150454&quot;/&gt;&lt;wsp:rsid wsp:val=&quot;00150836&quot;/&gt;&lt;wsp:rsid wsp:val=&quot;00150AB7&quot;/&gt;&lt;wsp:rsid wsp:val=&quot;00150F89&quot;/&gt;&lt;wsp:rsid wsp:val=&quot;00151226&quot;/&gt;&lt;wsp:rsid wsp:val=&quot;001512A9&quot;/&gt;&lt;wsp:rsid wsp:val=&quot;001512D9&quot;/&gt;&lt;wsp:rsid wsp:val=&quot;0015143C&quot;/&gt;&lt;wsp:rsid wsp:val=&quot;00151809&quot;/&gt;&lt;wsp:rsid wsp:val=&quot;001518C8&quot;/&gt;&lt;wsp:rsid wsp:val=&quot;00151ABC&quot;/&gt;&lt;wsp:rsid wsp:val=&quot;00151C5B&quot;/&gt;&lt;wsp:rsid wsp:val=&quot;0015274C&quot;/&gt;&lt;wsp:rsid wsp:val=&quot;00152AD8&quot;/&gt;&lt;wsp:rsid wsp:val=&quot;00153121&quot;/&gt;&lt;wsp:rsid wsp:val=&quot;0015317A&quot;/&gt;&lt;wsp:rsid wsp:val=&quot;001533D4&quot;/&gt;&lt;wsp:rsid wsp:val=&quot;00153611&quot;/&gt;&lt;wsp:rsid wsp:val=&quot;00153992&quot;/&gt;&lt;wsp:rsid wsp:val=&quot;00153AB7&quot;/&gt;&lt;wsp:rsid wsp:val=&quot;00153B7A&quot;/&gt;&lt;wsp:rsid wsp:val=&quot;00153B95&quot;/&gt;&lt;wsp:rsid wsp:val=&quot;00153FB1&quot;/&gt;&lt;wsp:rsid wsp:val=&quot;001542D1&quot;/&gt;&lt;wsp:rsid wsp:val=&quot;00154474&quot;/&gt;&lt;wsp:rsid wsp:val=&quot;00154569&quot;/&gt;&lt;wsp:rsid wsp:val=&quot;00154616&quot;/&gt;&lt;wsp:rsid wsp:val=&quot;001546FD&quot;/&gt;&lt;wsp:rsid wsp:val=&quot;0015488F&quot;/&gt;&lt;wsp:rsid wsp:val=&quot;00154A48&quot;/&gt;&lt;wsp:rsid wsp:val=&quot;00154C16&quot;/&gt;&lt;wsp:rsid wsp:val=&quot;00154D95&quot;/&gt;&lt;wsp:rsid wsp:val=&quot;00154DAF&quot;/&gt;&lt;wsp:rsid wsp:val=&quot;00154E9D&quot;/&gt;&lt;wsp:rsid wsp:val=&quot;00154FFE&quot;/&gt;&lt;wsp:rsid wsp:val=&quot;00155962&quot;/&gt;&lt;wsp:rsid wsp:val=&quot;00155B5A&quot;/&gt;&lt;wsp:rsid wsp:val=&quot;00155C0C&quot;/&gt;&lt;wsp:rsid wsp:val=&quot;001565DF&quot;/&gt;&lt;wsp:rsid wsp:val=&quot;001568CD&quot;/&gt;&lt;wsp:rsid wsp:val=&quot;00156F5F&quot;/&gt;&lt;wsp:rsid wsp:val=&quot;0015700A&quot;/&gt;&lt;wsp:rsid wsp:val=&quot;0015780B&quot;/&gt;&lt;wsp:rsid wsp:val=&quot;00157875&quot;/&gt;&lt;wsp:rsid wsp:val=&quot;00157906&quot;/&gt;&lt;wsp:rsid wsp:val=&quot;001579C9&quot;/&gt;&lt;wsp:rsid wsp:val=&quot;0016004B&quot;/&gt;&lt;wsp:rsid wsp:val=&quot;0016012A&quot;/&gt;&lt;wsp:rsid wsp:val=&quot;001604F4&quot;/&gt;&lt;wsp:rsid wsp:val=&quot;0016056C&quot;/&gt;&lt;wsp:rsid wsp:val=&quot;00160662&quot;/&gt;&lt;wsp:rsid wsp:val=&quot;0016089B&quot;/&gt;&lt;wsp:rsid wsp:val=&quot;00160AD8&quot;/&gt;&lt;wsp:rsid wsp:val=&quot;00160B40&quot;/&gt;&lt;wsp:rsid wsp:val=&quot;00161192&quot;/&gt;&lt;wsp:rsid wsp:val=&quot;00161414&quot;/&gt;&lt;wsp:rsid wsp:val=&quot;0016144B&quot;/&gt;&lt;wsp:rsid wsp:val=&quot;0016164F&quot;/&gt;&lt;wsp:rsid wsp:val=&quot;001617F7&quot;/&gt;&lt;wsp:rsid wsp:val=&quot;00161B38&quot;/&gt;&lt;wsp:rsid wsp:val=&quot;00162217&quot;/&gt;&lt;wsp:rsid wsp:val=&quot;0016256C&quot;/&gt;&lt;wsp:rsid wsp:val=&quot;00162797&quot;/&gt;&lt;wsp:rsid wsp:val=&quot;00162969&quot;/&gt;&lt;wsp:rsid wsp:val=&quot;00162A7E&quot;/&gt;&lt;wsp:rsid wsp:val=&quot;00162A8A&quot;/&gt;&lt;wsp:rsid wsp:val=&quot;00162B50&quot;/&gt;&lt;wsp:rsid wsp:val=&quot;00162B74&quot;/&gt;&lt;wsp:rsid wsp:val=&quot;00162E2F&quot;/&gt;&lt;wsp:rsid wsp:val=&quot;0016301D&quot;/&gt;&lt;wsp:rsid wsp:val=&quot;0016308C&quot;/&gt;&lt;wsp:rsid wsp:val=&quot;0016320A&quot;/&gt;&lt;wsp:rsid wsp:val=&quot;00163258&quot;/&gt;&lt;wsp:rsid wsp:val=&quot;00163605&quot;/&gt;&lt;wsp:rsid wsp:val=&quot;00163697&quot;/&gt;&lt;wsp:rsid wsp:val=&quot;0016374C&quot;/&gt;&lt;wsp:rsid wsp:val=&quot;0016387E&quot;/&gt;&lt;wsp:rsid wsp:val=&quot;00163992&quot;/&gt;&lt;wsp:rsid wsp:val=&quot;00163B02&quot;/&gt;&lt;wsp:rsid wsp:val=&quot;00163E1B&quot;/&gt;&lt;wsp:rsid wsp:val=&quot;00163F5E&quot;/&gt;&lt;wsp:rsid wsp:val=&quot;001642CF&quot;/&gt;&lt;wsp:rsid wsp:val=&quot;00164500&quot;/&gt;&lt;wsp:rsid wsp:val=&quot;00164515&quot;/&gt;&lt;wsp:rsid wsp:val=&quot;0016474D&quot;/&gt;&lt;wsp:rsid wsp:val=&quot;00164A93&quot;/&gt;&lt;wsp:rsid wsp:val=&quot;00164AD4&quot;/&gt;&lt;wsp:rsid wsp:val=&quot;00164C94&quot;/&gt;&lt;wsp:rsid wsp:val=&quot;00164FCB&quot;/&gt;&lt;wsp:rsid wsp:val=&quot;0016502A&quot;/&gt;&lt;wsp:rsid wsp:val=&quot;00165163&quot;/&gt;&lt;wsp:rsid wsp:val=&quot;001653D6&quot;/&gt;&lt;wsp:rsid wsp:val=&quot;0016543E&quot;/&gt;&lt;wsp:rsid wsp:val=&quot;00165462&quot;/&gt;&lt;wsp:rsid wsp:val=&quot;001655A4&quot;/&gt;&lt;wsp:rsid wsp:val=&quot;001655E8&quot;/&gt;&lt;wsp:rsid wsp:val=&quot;001657F0&quot;/&gt;&lt;wsp:rsid wsp:val=&quot;001658D6&quot;/&gt;&lt;wsp:rsid wsp:val=&quot;00165B28&quot;/&gt;&lt;wsp:rsid wsp:val=&quot;00165B3E&quot;/&gt;&lt;wsp:rsid wsp:val=&quot;00165E35&quot;/&gt;&lt;wsp:rsid wsp:val=&quot;0016635F&quot;/&gt;&lt;wsp:rsid wsp:val=&quot;00166554&quot;/&gt;&lt;wsp:rsid wsp:val=&quot;0016668D&quot;/&gt;&lt;wsp:rsid wsp:val=&quot;001668F9&quot;/&gt;&lt;wsp:rsid wsp:val=&quot;001672AB&quot;/&gt;&lt;wsp:rsid wsp:val=&quot;00167431&quot;/&gt;&lt;wsp:rsid wsp:val=&quot;00167453&quot;/&gt;&lt;wsp:rsid wsp:val=&quot;001677A5&quot;/&gt;&lt;wsp:rsid wsp:val=&quot;00167A1C&quot;/&gt;&lt;wsp:rsid wsp:val=&quot;00167BD0&quot;/&gt;&lt;wsp:rsid wsp:val=&quot;00167D1C&quot;/&gt;&lt;wsp:rsid wsp:val=&quot;00167FD9&quot;/&gt;&lt;wsp:rsid wsp:val=&quot;00170010&quot;/&gt;&lt;wsp:rsid wsp:val=&quot;00170025&quot;/&gt;&lt;wsp:rsid wsp:val=&quot;00170785&quot;/&gt;&lt;wsp:rsid wsp:val=&quot;00171155&quot;/&gt;&lt;wsp:rsid wsp:val=&quot;00171382&quot;/&gt;&lt;wsp:rsid wsp:val=&quot;00171462&quot;/&gt;&lt;wsp:rsid wsp:val=&quot;00171612&quot;/&gt;&lt;wsp:rsid wsp:val=&quot;00171642&quot;/&gt;&lt;wsp:rsid wsp:val=&quot;00171FC8&quot;/&gt;&lt;wsp:rsid wsp:val=&quot;00172037&quot;/&gt;&lt;wsp:rsid wsp:val=&quot;00172199&quot;/&gt;&lt;wsp:rsid wsp:val=&quot;0017227F&quot;/&gt;&lt;wsp:rsid wsp:val=&quot;001727A9&quot;/&gt;&lt;wsp:rsid wsp:val=&quot;00172F27&quot;/&gt;&lt;wsp:rsid wsp:val=&quot;00173023&quot;/&gt;&lt;wsp:rsid wsp:val=&quot;0017376E&quot;/&gt;&lt;wsp:rsid wsp:val=&quot;00173B12&quot;/&gt;&lt;wsp:rsid wsp:val=&quot;00173C66&quot;/&gt;&lt;wsp:rsid wsp:val=&quot;00173F78&quot;/&gt;&lt;wsp:rsid wsp:val=&quot;00174460&quot;/&gt;&lt;wsp:rsid wsp:val=&quot;001747D6&quot;/&gt;&lt;wsp:rsid wsp:val=&quot;001749BE&quot;/&gt;&lt;wsp:rsid wsp:val=&quot;00174AED&quot;/&gt;&lt;wsp:rsid wsp:val=&quot;00174B72&quot;/&gt;&lt;wsp:rsid wsp:val=&quot;00174BAD&quot;/&gt;&lt;wsp:rsid wsp:val=&quot;00174C2C&quot;/&gt;&lt;wsp:rsid wsp:val=&quot;00174F3F&quot;/&gt;&lt;wsp:rsid wsp:val=&quot;00174FB8&quot;/&gt;&lt;wsp:rsid wsp:val=&quot;0017512B&quot;/&gt;&lt;wsp:rsid wsp:val=&quot;0017564C&quot;/&gt;&lt;wsp:rsid wsp:val=&quot;001757FB&quot;/&gt;&lt;wsp:rsid wsp:val=&quot;00175993&quot;/&gt;&lt;wsp:rsid wsp:val=&quot;00175A12&quot;/&gt;&lt;wsp:rsid wsp:val=&quot;00175A16&quot;/&gt;&lt;wsp:rsid wsp:val=&quot;00175B86&quot;/&gt;&lt;wsp:rsid wsp:val=&quot;00175FEB&quot;/&gt;&lt;wsp:rsid wsp:val=&quot;00176077&quot;/&gt;&lt;wsp:rsid wsp:val=&quot;001761BF&quot;/&gt;&lt;wsp:rsid wsp:val=&quot;001763CC&quot;/&gt;&lt;wsp:rsid wsp:val=&quot;0017664D&quot;/&gt;&lt;wsp:rsid wsp:val=&quot;0017678F&quot;/&gt;&lt;wsp:rsid wsp:val=&quot;001769AC&quot;/&gt;&lt;wsp:rsid wsp:val=&quot;001769B5&quot;/&gt;&lt;wsp:rsid wsp:val=&quot;00176B7D&quot;/&gt;&lt;wsp:rsid wsp:val=&quot;001770C4&quot;/&gt;&lt;wsp:rsid wsp:val=&quot;00177425&quot;/&gt;&lt;wsp:rsid wsp:val=&quot;001800A0&quot;/&gt;&lt;wsp:rsid wsp:val=&quot;00180300&quot;/&gt;&lt;wsp:rsid wsp:val=&quot;001806E7&quot;/&gt;&lt;wsp:rsid wsp:val=&quot;001808B9&quot;/&gt;&lt;wsp:rsid wsp:val=&quot;00180965&quot;/&gt;&lt;wsp:rsid wsp:val=&quot;00180CF8&quot;/&gt;&lt;wsp:rsid wsp:val=&quot;00181133&quot;/&gt;&lt;wsp:rsid wsp:val=&quot;00181481&quot;/&gt;&lt;wsp:rsid wsp:val=&quot;00181CBB&quot;/&gt;&lt;wsp:rsid wsp:val=&quot;00182075&quot;/&gt;&lt;wsp:rsid wsp:val=&quot;00182447&quot;/&gt;&lt;wsp:rsid wsp:val=&quot;0018253F&quot;/&gt;&lt;wsp:rsid wsp:val=&quot;001826E7&quot;/&gt;&lt;wsp:rsid wsp:val=&quot;00182936&quot;/&gt;&lt;wsp:rsid wsp:val=&quot;00182A2A&quot;/&gt;&lt;wsp:rsid wsp:val=&quot;00182AB2&quot;/&gt;&lt;wsp:rsid wsp:val=&quot;001832F8&quot;/&gt;&lt;wsp:rsid wsp:val=&quot;001838C8&quot;/&gt;&lt;wsp:rsid wsp:val=&quot;00183B17&quot;/&gt;&lt;wsp:rsid wsp:val=&quot;00183D51&quot;/&gt;&lt;wsp:rsid wsp:val=&quot;00183DCC&quot;/&gt;&lt;wsp:rsid wsp:val=&quot;00183F46&quot;/&gt;&lt;wsp:rsid wsp:val=&quot;00184072&quot;/&gt;&lt;wsp:rsid wsp:val=&quot;001840E8&quot;/&gt;&lt;wsp:rsid wsp:val=&quot;001846F6&quot;/&gt;&lt;wsp:rsid wsp:val=&quot;001849E8&quot;/&gt;&lt;wsp:rsid wsp:val=&quot;00184D6F&quot;/&gt;&lt;wsp:rsid wsp:val=&quot;00185598&quot;/&gt;&lt;wsp:rsid wsp:val=&quot;001858B4&quot;/&gt;&lt;wsp:rsid wsp:val=&quot;0018596D&quot;/&gt;&lt;wsp:rsid wsp:val=&quot;00185B7B&quot;/&gt;&lt;wsp:rsid wsp:val=&quot;00185C1E&quot;/&gt;&lt;wsp:rsid wsp:val=&quot;00185F5D&quot;/&gt;&lt;wsp:rsid wsp:val=&quot;0018604B&quot;/&gt;&lt;wsp:rsid wsp:val=&quot;001861A4&quot;/&gt;&lt;wsp:rsid wsp:val=&quot;00186217&quot;/&gt;&lt;wsp:rsid wsp:val=&quot;00186270&quot;/&gt;&lt;wsp:rsid wsp:val=&quot;001863FC&quot;/&gt;&lt;wsp:rsid wsp:val=&quot;0018663D&quot;/&gt;&lt;wsp:rsid wsp:val=&quot;0018689E&quot;/&gt;&lt;wsp:rsid wsp:val=&quot;001869E7&quot;/&gt;&lt;wsp:rsid wsp:val=&quot;00186D6F&quot;/&gt;&lt;wsp:rsid wsp:val=&quot;00186DD3&quot;/&gt;&lt;wsp:rsid wsp:val=&quot;00186F61&quot;/&gt;&lt;wsp:rsid wsp:val=&quot;001871E4&quot;/&gt;&lt;wsp:rsid wsp:val=&quot;00187272&quot;/&gt;&lt;wsp:rsid wsp:val=&quot;0018742E&quot;/&gt;&lt;wsp:rsid wsp:val=&quot;001878EA&quot;/&gt;&lt;wsp:rsid wsp:val=&quot;001879EF&quot;/&gt;&lt;wsp:rsid wsp:val=&quot;00190328&quot;/&gt;&lt;wsp:rsid wsp:val=&quot;001903E5&quot;/&gt;&lt;wsp:rsid wsp:val=&quot;001905AD&quot;/&gt;&lt;wsp:rsid wsp:val=&quot;001908D1&quot;/&gt;&lt;wsp:rsid wsp:val=&quot;0019096C&quot;/&gt;&lt;wsp:rsid wsp:val=&quot;00190A66&quot;/&gt;&lt;wsp:rsid wsp:val=&quot;00190AD0&quot;/&gt;&lt;wsp:rsid wsp:val=&quot;00190BE0&quot;/&gt;&lt;wsp:rsid wsp:val=&quot;00190C49&quot;/&gt;&lt;wsp:rsid wsp:val=&quot;00190CED&quot;/&gt;&lt;wsp:rsid wsp:val=&quot;00190E0F&quot;/&gt;&lt;wsp:rsid wsp:val=&quot;00190F9C&quot;/&gt;&lt;wsp:rsid wsp:val=&quot;001913D3&quot;/&gt;&lt;wsp:rsid wsp:val=&quot;001914B1&quot;/&gt;&lt;wsp:rsid wsp:val=&quot;001914FE&quot;/&gt;&lt;wsp:rsid wsp:val=&quot;00191D3E&quot;/&gt;&lt;wsp:rsid wsp:val=&quot;00191E09&quot;/&gt;&lt;wsp:rsid wsp:val=&quot;00191E5A&quot;/&gt;&lt;wsp:rsid wsp:val=&quot;00192261&quot;/&gt;&lt;wsp:rsid wsp:val=&quot;0019227C&quot;/&gt;&lt;wsp:rsid wsp:val=&quot;0019233C&quot;/&gt;&lt;wsp:rsid wsp:val=&quot;00192670&quot;/&gt;&lt;wsp:rsid wsp:val=&quot;00192706&quot;/&gt;&lt;wsp:rsid wsp:val=&quot;00192ADC&quot;/&gt;&lt;wsp:rsid wsp:val=&quot;00192BCD&quot;/&gt;&lt;wsp:rsid wsp:val=&quot;00192E10&quot;/&gt;&lt;wsp:rsid wsp:val=&quot;00192EEA&quot;/&gt;&lt;wsp:rsid wsp:val=&quot;00193084&quot;/&gt;&lt;wsp:rsid wsp:val=&quot;001932C4&quot;/&gt;&lt;wsp:rsid wsp:val=&quot;0019349A&quot;/&gt;&lt;wsp:rsid wsp:val=&quot;00193529&quot;/&gt;&lt;wsp:rsid wsp:val=&quot;001936D0&quot;/&gt;&lt;wsp:rsid wsp:val=&quot;00193A7B&quot;/&gt;&lt;wsp:rsid wsp:val=&quot;00193E91&quot;/&gt;&lt;wsp:rsid wsp:val=&quot;00193F74&quot;/&gt;&lt;wsp:rsid wsp:val=&quot;00194084&quot;/&gt;&lt;wsp:rsid wsp:val=&quot;001943EF&quot;/&gt;&lt;wsp:rsid wsp:val=&quot;00194512&quot;/&gt;&lt;wsp:rsid wsp:val=&quot;00194ACE&quot;/&gt;&lt;wsp:rsid wsp:val=&quot;00194AFC&quot;/&gt;&lt;wsp:rsid wsp:val=&quot;00194B44&quot;/&gt;&lt;wsp:rsid wsp:val=&quot;00194D83&quot;/&gt;&lt;wsp:rsid wsp:val=&quot;00194E52&quot;/&gt;&lt;wsp:rsid wsp:val=&quot;0019500C&quot;/&gt;&lt;wsp:rsid wsp:val=&quot;001958C9&quot;/&gt;&lt;wsp:rsid wsp:val=&quot;00195AC2&quot;/&gt;&lt;wsp:rsid wsp:val=&quot;00195B6D&quot;/&gt;&lt;wsp:rsid wsp:val=&quot;00195C98&quot;/&gt;&lt;wsp:rsid wsp:val=&quot;00195D33&quot;/&gt;&lt;wsp:rsid wsp:val=&quot;00195DBC&quot;/&gt;&lt;wsp:rsid wsp:val=&quot;001960B9&quot;/&gt;&lt;wsp:rsid wsp:val=&quot;001964F4&quot;/&gt;&lt;wsp:rsid wsp:val=&quot;001966D4&quot;/&gt;&lt;wsp:rsid wsp:val=&quot;001966EB&quot;/&gt;&lt;wsp:rsid wsp:val=&quot;001969BA&quot;/&gt;&lt;wsp:rsid wsp:val=&quot;00196C41&quot;/&gt;&lt;wsp:rsid wsp:val=&quot;00196DAD&quot;/&gt;&lt;wsp:rsid wsp:val=&quot;00196F3B&quot;/&gt;&lt;wsp:rsid wsp:val=&quot;00196FD4&quot;/&gt;&lt;wsp:rsid wsp:val=&quot;0019719B&quot;/&gt;&lt;wsp:rsid wsp:val=&quot;001978B8&quot;/&gt;&lt;wsp:rsid wsp:val=&quot;001A01F2&quot;/&gt;&lt;wsp:rsid wsp:val=&quot;001A08C6&quot;/&gt;&lt;wsp:rsid wsp:val=&quot;001A0A89&quot;/&gt;&lt;wsp:rsid wsp:val=&quot;001A0D93&quot;/&gt;&lt;wsp:rsid wsp:val=&quot;001A0DB5&quot;/&gt;&lt;wsp:rsid wsp:val=&quot;001A0DB8&quot;/&gt;&lt;wsp:rsid wsp:val=&quot;001A0EAF&quot;/&gt;&lt;wsp:rsid wsp:val=&quot;001A0FF3&quot;/&gt;&lt;wsp:rsid wsp:val=&quot;001A1027&quot;/&gt;&lt;wsp:rsid wsp:val=&quot;001A11EA&quot;/&gt;&lt;wsp:rsid wsp:val=&quot;001A1994&quot;/&gt;&lt;wsp:rsid wsp:val=&quot;001A1C78&quot;/&gt;&lt;wsp:rsid wsp:val=&quot;001A21A4&quot;/&gt;&lt;wsp:rsid wsp:val=&quot;001A250A&quot;/&gt;&lt;wsp:rsid wsp:val=&quot;001A260B&quot;/&gt;&lt;wsp:rsid wsp:val=&quot;001A274D&quot;/&gt;&lt;wsp:rsid wsp:val=&quot;001A292A&quot;/&gt;&lt;wsp:rsid wsp:val=&quot;001A2AF7&quot;/&gt;&lt;wsp:rsid wsp:val=&quot;001A3572&quot;/&gt;&lt;wsp:rsid wsp:val=&quot;001A394C&quot;/&gt;&lt;wsp:rsid wsp:val=&quot;001A3EC3&quot;/&gt;&lt;wsp:rsid wsp:val=&quot;001A4236&quot;/&gt;&lt;wsp:rsid wsp:val=&quot;001A4359&quot;/&gt;&lt;wsp:rsid wsp:val=&quot;001A455C&quot;/&gt;&lt;wsp:rsid wsp:val=&quot;001A45BC&quot;/&gt;&lt;wsp:rsid wsp:val=&quot;001A4769&quot;/&gt;&lt;wsp:rsid wsp:val=&quot;001A5187&quot;/&gt;&lt;wsp:rsid wsp:val=&quot;001A52F8&quot;/&gt;&lt;wsp:rsid wsp:val=&quot;001A543C&quot;/&gt;&lt;wsp:rsid wsp:val=&quot;001A54AF&quot;/&gt;&lt;wsp:rsid wsp:val=&quot;001A583A&quot;/&gt;&lt;wsp:rsid wsp:val=&quot;001A5885&quot;/&gt;&lt;wsp:rsid wsp:val=&quot;001A58A0&quot;/&gt;&lt;wsp:rsid wsp:val=&quot;001A5A38&quot;/&gt;&lt;wsp:rsid wsp:val=&quot;001A5A60&quot;/&gt;&lt;wsp:rsid wsp:val=&quot;001A5BAA&quot;/&gt;&lt;wsp:rsid wsp:val=&quot;001A5C7F&quot;/&gt;&lt;wsp:rsid wsp:val=&quot;001A5F55&quot;/&gt;&lt;wsp:rsid wsp:val=&quot;001A6173&quot;/&gt;&lt;wsp:rsid wsp:val=&quot;001A6A35&quot;/&gt;&lt;wsp:rsid wsp:val=&quot;001A6AD0&quot;/&gt;&lt;wsp:rsid wsp:val=&quot;001A701D&quot;/&gt;&lt;wsp:rsid wsp:val=&quot;001A711F&quot;/&gt;&lt;wsp:rsid wsp:val=&quot;001A755A&quot;/&gt;&lt;wsp:rsid wsp:val=&quot;001A7600&quot;/&gt;&lt;wsp:rsid wsp:val=&quot;001A77DC&quot;/&gt;&lt;wsp:rsid wsp:val=&quot;001A7947&quot;/&gt;&lt;wsp:rsid wsp:val=&quot;001A7A4D&quot;/&gt;&lt;wsp:rsid wsp:val=&quot;001A7CC0&quot;/&gt;&lt;wsp:rsid wsp:val=&quot;001B0674&quot;/&gt;&lt;wsp:rsid wsp:val=&quot;001B0775&quot;/&gt;&lt;wsp:rsid wsp:val=&quot;001B0859&quot;/&gt;&lt;wsp:rsid wsp:val=&quot;001B0B51&quot;/&gt;&lt;wsp:rsid wsp:val=&quot;001B0CC5&quot;/&gt;&lt;wsp:rsid wsp:val=&quot;001B0D3B&quot;/&gt;&lt;wsp:rsid wsp:val=&quot;001B0D9D&quot;/&gt;&lt;wsp:rsid wsp:val=&quot;001B0E65&quot;/&gt;&lt;wsp:rsid wsp:val=&quot;001B11CC&quot;/&gt;&lt;wsp:rsid wsp:val=&quot;001B1A36&quot;/&gt;&lt;wsp:rsid wsp:val=&quot;001B269A&quot;/&gt;&lt;wsp:rsid wsp:val=&quot;001B26A1&quot;/&gt;&lt;wsp:rsid wsp:val=&quot;001B2898&quot;/&gt;&lt;wsp:rsid wsp:val=&quot;001B2A7C&quot;/&gt;&lt;wsp:rsid wsp:val=&quot;001B2DF2&quot;/&gt;&lt;wsp:rsid wsp:val=&quot;001B2E8B&quot;/&gt;&lt;wsp:rsid wsp:val=&quot;001B3229&quot;/&gt;&lt;wsp:rsid wsp:val=&quot;001B3452&quot;/&gt;&lt;wsp:rsid wsp:val=&quot;001B3729&quot;/&gt;&lt;wsp:rsid wsp:val=&quot;001B3A46&quot;/&gt;&lt;wsp:rsid wsp:val=&quot;001B3D79&quot;/&gt;&lt;wsp:rsid wsp:val=&quot;001B3E47&quot;/&gt;&lt;wsp:rsid wsp:val=&quot;001B408E&quot;/&gt;&lt;wsp:rsid wsp:val=&quot;001B441E&quot;/&gt;&lt;wsp:rsid wsp:val=&quot;001B46E1&quot;/&gt;&lt;wsp:rsid wsp:val=&quot;001B48EE&quot;/&gt;&lt;wsp:rsid wsp:val=&quot;001B564C&quot;/&gt;&lt;wsp:rsid wsp:val=&quot;001B56F3&quot;/&gt;&lt;wsp:rsid wsp:val=&quot;001B56FE&quot;/&gt;&lt;wsp:rsid wsp:val=&quot;001B5993&quot;/&gt;&lt;wsp:rsid wsp:val=&quot;001B5DD0&quot;/&gt;&lt;wsp:rsid wsp:val=&quot;001B5FFD&quot;/&gt;&lt;wsp:rsid wsp:val=&quot;001B6014&quot;/&gt;&lt;wsp:rsid wsp:val=&quot;001B6061&quot;/&gt;&lt;wsp:rsid wsp:val=&quot;001B69F2&quot;/&gt;&lt;wsp:rsid wsp:val=&quot;001B6C39&quot;/&gt;&lt;wsp:rsid wsp:val=&quot;001B6E53&quot;/&gt;&lt;wsp:rsid wsp:val=&quot;001B714B&quot;/&gt;&lt;wsp:rsid wsp:val=&quot;001B73F0&quot;/&gt;&lt;wsp:rsid wsp:val=&quot;001B750A&quot;/&gt;&lt;wsp:rsid wsp:val=&quot;001B770C&quot;/&gt;&lt;wsp:rsid wsp:val=&quot;001B77B0&quot;/&gt;&lt;wsp:rsid wsp:val=&quot;001B77B9&quot;/&gt;&lt;wsp:rsid wsp:val=&quot;001B7DDF&quot;/&gt;&lt;wsp:rsid wsp:val=&quot;001B7FFD&quot;/&gt;&lt;wsp:rsid wsp:val=&quot;001C01F0&quot;/&gt;&lt;wsp:rsid wsp:val=&quot;001C078C&quot;/&gt;&lt;wsp:rsid wsp:val=&quot;001C0943&quot;/&gt;&lt;wsp:rsid wsp:val=&quot;001C0D79&quot;/&gt;&lt;wsp:rsid wsp:val=&quot;001C0D7D&quot;/&gt;&lt;wsp:rsid wsp:val=&quot;001C0EF8&quot;/&gt;&lt;wsp:rsid wsp:val=&quot;001C1067&quot;/&gt;&lt;wsp:rsid wsp:val=&quot;001C1133&quot;/&gt;&lt;wsp:rsid wsp:val=&quot;001C11B2&quot;/&gt;&lt;wsp:rsid wsp:val=&quot;001C128A&quot;/&gt;&lt;wsp:rsid wsp:val=&quot;001C14DF&quot;/&gt;&lt;wsp:rsid wsp:val=&quot;001C18F8&quot;/&gt;&lt;wsp:rsid wsp:val=&quot;001C1CEB&quot;/&gt;&lt;wsp:rsid wsp:val=&quot;001C1FF0&quot;/&gt;&lt;wsp:rsid wsp:val=&quot;001C21F1&quot;/&gt;&lt;wsp:rsid wsp:val=&quot;001C23F4&quot;/&gt;&lt;wsp:rsid wsp:val=&quot;001C2638&quot;/&gt;&lt;wsp:rsid wsp:val=&quot;001C2962&quot;/&gt;&lt;wsp:rsid wsp:val=&quot;001C29B9&quot;/&gt;&lt;wsp:rsid wsp:val=&quot;001C2A96&quot;/&gt;&lt;wsp:rsid wsp:val=&quot;001C2BBE&quot;/&gt;&lt;wsp:rsid wsp:val=&quot;001C2E0C&quot;/&gt;&lt;wsp:rsid wsp:val=&quot;001C317A&quot;/&gt;&lt;wsp:rsid wsp:val=&quot;001C3373&quot;/&gt;&lt;wsp:rsid wsp:val=&quot;001C339D&quot;/&gt;&lt;wsp:rsid wsp:val=&quot;001C36DD&quot;/&gt;&lt;wsp:rsid wsp:val=&quot;001C372A&quot;/&gt;&lt;wsp:rsid wsp:val=&quot;001C3739&quot;/&gt;&lt;wsp:rsid wsp:val=&quot;001C3BD2&quot;/&gt;&lt;wsp:rsid wsp:val=&quot;001C3CB2&quot;/&gt;&lt;wsp:rsid wsp:val=&quot;001C3EB2&quot;/&gt;&lt;wsp:rsid wsp:val=&quot;001C42D4&quot;/&gt;&lt;wsp:rsid wsp:val=&quot;001C4635&quot;/&gt;&lt;wsp:rsid wsp:val=&quot;001C46C8&quot;/&gt;&lt;wsp:rsid wsp:val=&quot;001C4722&quot;/&gt;&lt;wsp:rsid wsp:val=&quot;001C4767&quot;/&gt;&lt;wsp:rsid wsp:val=&quot;001C4A93&quot;/&gt;&lt;wsp:rsid wsp:val=&quot;001C4F63&quot;/&gt;&lt;wsp:rsid wsp:val=&quot;001C4FCC&quot;/&gt;&lt;wsp:rsid wsp:val=&quot;001C51D4&quot;/&gt;&lt;wsp:rsid wsp:val=&quot;001C52CE&quot;/&gt;&lt;wsp:rsid wsp:val=&quot;001C5430&quot;/&gt;&lt;wsp:rsid wsp:val=&quot;001C54C7&quot;/&gt;&lt;wsp:rsid wsp:val=&quot;001C58C9&quot;/&gt;&lt;wsp:rsid wsp:val=&quot;001C59DE&quot;/&gt;&lt;wsp:rsid wsp:val=&quot;001C5B12&quot;/&gt;&lt;wsp:rsid wsp:val=&quot;001C5DA7&quot;/&gt;&lt;wsp:rsid wsp:val=&quot;001C5FC4&quot;/&gt;&lt;wsp:rsid wsp:val=&quot;001C61B0&quot;/&gt;&lt;wsp:rsid wsp:val=&quot;001C63FF&quot;/&gt;&lt;wsp:rsid wsp:val=&quot;001C6A76&quot;/&gt;&lt;wsp:rsid wsp:val=&quot;001C6B36&quot;/&gt;&lt;wsp:rsid wsp:val=&quot;001C6C97&quot;/&gt;&lt;wsp:rsid wsp:val=&quot;001C6DD2&quot;/&gt;&lt;wsp:rsid wsp:val=&quot;001C7125&quot;/&gt;&lt;wsp:rsid wsp:val=&quot;001C7206&quot;/&gt;&lt;wsp:rsid wsp:val=&quot;001C723D&quot;/&gt;&lt;wsp:rsid wsp:val=&quot;001C7399&quot;/&gt;&lt;wsp:rsid wsp:val=&quot;001C73D4&quot;/&gt;&lt;wsp:rsid wsp:val=&quot;001C768E&quot;/&gt;&lt;wsp:rsid wsp:val=&quot;001C7778&quot;/&gt;&lt;wsp:rsid wsp:val=&quot;001C7D4E&quot;/&gt;&lt;wsp:rsid wsp:val=&quot;001C7D63&quot;/&gt;&lt;wsp:rsid wsp:val=&quot;001D0031&quot;/&gt;&lt;wsp:rsid wsp:val=&quot;001D01FC&quot;/&gt;&lt;wsp:rsid wsp:val=&quot;001D0405&quot;/&gt;&lt;wsp:rsid wsp:val=&quot;001D0421&quot;/&gt;&lt;wsp:rsid wsp:val=&quot;001D042A&quot;/&gt;&lt;wsp:rsid wsp:val=&quot;001D0BD5&quot;/&gt;&lt;wsp:rsid wsp:val=&quot;001D0F12&quot;/&gt;&lt;wsp:rsid wsp:val=&quot;001D0FB8&quot;/&gt;&lt;wsp:rsid wsp:val=&quot;001D16F6&quot;/&gt;&lt;wsp:rsid wsp:val=&quot;001D1750&quot;/&gt;&lt;wsp:rsid wsp:val=&quot;001D1916&quot;/&gt;&lt;wsp:rsid wsp:val=&quot;001D1A53&quot;/&gt;&lt;wsp:rsid wsp:val=&quot;001D1B09&quot;/&gt;&lt;wsp:rsid wsp:val=&quot;001D1B2F&quot;/&gt;&lt;wsp:rsid wsp:val=&quot;001D20C4&quot;/&gt;&lt;wsp:rsid wsp:val=&quot;001D22D2&quot;/&gt;&lt;wsp:rsid wsp:val=&quot;001D23C8&quot;/&gt;&lt;wsp:rsid wsp:val=&quot;001D272A&quot;/&gt;&lt;wsp:rsid wsp:val=&quot;001D28D5&quot;/&gt;&lt;wsp:rsid wsp:val=&quot;001D2BA7&quot;/&gt;&lt;wsp:rsid wsp:val=&quot;001D3068&quot;/&gt;&lt;wsp:rsid wsp:val=&quot;001D310B&quot;/&gt;&lt;wsp:rsid wsp:val=&quot;001D33A5&quot;/&gt;&lt;wsp:rsid wsp:val=&quot;001D383B&quot;/&gt;&lt;wsp:rsid wsp:val=&quot;001D3AFC&quot;/&gt;&lt;wsp:rsid wsp:val=&quot;001D3CFF&quot;/&gt;&lt;wsp:rsid wsp:val=&quot;001D3D59&quot;/&gt;&lt;wsp:rsid wsp:val=&quot;001D3E93&quot;/&gt;&lt;wsp:rsid wsp:val=&quot;001D3F45&quot;/&gt;&lt;wsp:rsid wsp:val=&quot;001D3F71&quot;/&gt;&lt;wsp:rsid wsp:val=&quot;001D3F88&quot;/&gt;&lt;wsp:rsid wsp:val=&quot;001D40C9&quot;/&gt;&lt;wsp:rsid wsp:val=&quot;001D423C&quot;/&gt;&lt;wsp:rsid wsp:val=&quot;001D45D1&quot;/&gt;&lt;wsp:rsid wsp:val=&quot;001D4994&quot;/&gt;&lt;wsp:rsid wsp:val=&quot;001D4D18&quot;/&gt;&lt;wsp:rsid wsp:val=&quot;001D4D32&quot;/&gt;&lt;wsp:rsid wsp:val=&quot;001D50C2&quot;/&gt;&lt;wsp:rsid wsp:val=&quot;001D51D0&quot;/&gt;&lt;wsp:rsid wsp:val=&quot;001D539E&quot;/&gt;&lt;wsp:rsid wsp:val=&quot;001D5A66&quot;/&gt;&lt;wsp:rsid wsp:val=&quot;001D5A93&quot;/&gt;&lt;wsp:rsid wsp:val=&quot;001D5BCB&quot;/&gt;&lt;wsp:rsid wsp:val=&quot;001D5CDA&quot;/&gt;&lt;wsp:rsid wsp:val=&quot;001D67AB&quot;/&gt;&lt;wsp:rsid wsp:val=&quot;001D685B&quot;/&gt;&lt;wsp:rsid wsp:val=&quot;001D6952&quot;/&gt;&lt;wsp:rsid wsp:val=&quot;001D69E8&quot;/&gt;&lt;wsp:rsid wsp:val=&quot;001D6BF0&quot;/&gt;&lt;wsp:rsid wsp:val=&quot;001D6EBE&quot;/&gt;&lt;wsp:rsid wsp:val=&quot;001D721A&quot;/&gt;&lt;wsp:rsid wsp:val=&quot;001D7635&quot;/&gt;&lt;wsp:rsid wsp:val=&quot;001D7944&quot;/&gt;&lt;wsp:rsid wsp:val=&quot;001D7E4C&quot;/&gt;&lt;wsp:rsid wsp:val=&quot;001D7E71&quot;/&gt;&lt;wsp:rsid wsp:val=&quot;001D7FCA&quot;/&gt;&lt;wsp:rsid wsp:val=&quot;001E028A&quot;/&gt;&lt;wsp:rsid wsp:val=&quot;001E0319&quot;/&gt;&lt;wsp:rsid wsp:val=&quot;001E03A1&quot;/&gt;&lt;wsp:rsid wsp:val=&quot;001E062C&quot;/&gt;&lt;wsp:rsid wsp:val=&quot;001E10F5&quot;/&gt;&lt;wsp:rsid wsp:val=&quot;001E110D&quot;/&gt;&lt;wsp:rsid wsp:val=&quot;001E11AB&quot;/&gt;&lt;wsp:rsid wsp:val=&quot;001E11B2&quot;/&gt;&lt;wsp:rsid wsp:val=&quot;001E133D&quot;/&gt;&lt;wsp:rsid wsp:val=&quot;001E1452&quot;/&gt;&lt;wsp:rsid wsp:val=&quot;001E14A7&quot;/&gt;&lt;wsp:rsid wsp:val=&quot;001E194C&quot;/&gt;&lt;wsp:rsid wsp:val=&quot;001E1DD5&quot;/&gt;&lt;wsp:rsid wsp:val=&quot;001E1F25&quot;/&gt;&lt;wsp:rsid wsp:val=&quot;001E203A&quot;/&gt;&lt;wsp:rsid wsp:val=&quot;001E2144&quot;/&gt;&lt;wsp:rsid wsp:val=&quot;001E2729&quot;/&gt;&lt;wsp:rsid wsp:val=&quot;001E27E9&quot;/&gt;&lt;wsp:rsid wsp:val=&quot;001E29D4&quot;/&gt;&lt;wsp:rsid wsp:val=&quot;001E2D93&quot;/&gt;&lt;wsp:rsid wsp:val=&quot;001E2FE2&quot;/&gt;&lt;wsp:rsid wsp:val=&quot;001E353D&quot;/&gt;&lt;wsp:rsid wsp:val=&quot;001E3675&quot;/&gt;&lt;wsp:rsid wsp:val=&quot;001E3982&quot;/&gt;&lt;wsp:rsid wsp:val=&quot;001E425D&quot;/&gt;&lt;wsp:rsid wsp:val=&quot;001E441E&quot;/&gt;&lt;wsp:rsid wsp:val=&quot;001E444D&quot;/&gt;&lt;wsp:rsid wsp:val=&quot;001E4457&quot;/&gt;&lt;wsp:rsid wsp:val=&quot;001E457B&quot;/&gt;&lt;wsp:rsid wsp:val=&quot;001E4595&quot;/&gt;&lt;wsp:rsid wsp:val=&quot;001E46A9&quot;/&gt;&lt;wsp:rsid wsp:val=&quot;001E4C4F&quot;/&gt;&lt;wsp:rsid wsp:val=&quot;001E4FBE&quot;/&gt;&lt;wsp:rsid wsp:val=&quot;001E5410&quot;/&gt;&lt;wsp:rsid wsp:val=&quot;001E56D2&quot;/&gt;&lt;wsp:rsid wsp:val=&quot;001E5955&quot;/&gt;&lt;wsp:rsid wsp:val=&quot;001E59B2&quot;/&gt;&lt;wsp:rsid wsp:val=&quot;001E59E3&quot;/&gt;&lt;wsp:rsid wsp:val=&quot;001E5A21&quot;/&gt;&lt;wsp:rsid wsp:val=&quot;001E5C44&quot;/&gt;&lt;wsp:rsid wsp:val=&quot;001E5C77&quot;/&gt;&lt;wsp:rsid wsp:val=&quot;001E5CD4&quot;/&gt;&lt;wsp:rsid wsp:val=&quot;001E669A&quot;/&gt;&lt;wsp:rsid wsp:val=&quot;001E6991&quot;/&gt;&lt;wsp:rsid wsp:val=&quot;001E6A09&quot;/&gt;&lt;wsp:rsid wsp:val=&quot;001E6A5C&quot;/&gt;&lt;wsp:rsid wsp:val=&quot;001E6D8C&quot;/&gt;&lt;wsp:rsid wsp:val=&quot;001E6ED7&quot;/&gt;&lt;wsp:rsid wsp:val=&quot;001E6F0A&quot;/&gt;&lt;wsp:rsid wsp:val=&quot;001E7548&quot;/&gt;&lt;wsp:rsid wsp:val=&quot;001E7727&quot;/&gt;&lt;wsp:rsid wsp:val=&quot;001E793B&quot;/&gt;&lt;wsp:rsid wsp:val=&quot;001E7B9C&quot;/&gt;&lt;wsp:rsid wsp:val=&quot;001E7BA6&quot;/&gt;&lt;wsp:rsid wsp:val=&quot;001E7FBA&quot;/&gt;&lt;wsp:rsid wsp:val=&quot;001F0043&quot;/&gt;&lt;wsp:rsid wsp:val=&quot;001F01E4&quot;/&gt;&lt;wsp:rsid wsp:val=&quot;001F022F&quot;/&gt;&lt;wsp:rsid wsp:val=&quot;001F028A&quot;/&gt;&lt;wsp:rsid wsp:val=&quot;001F0356&quot;/&gt;&lt;wsp:rsid wsp:val=&quot;001F04D8&quot;/&gt;&lt;wsp:rsid wsp:val=&quot;001F05AE&quot;/&gt;&lt;wsp:rsid wsp:val=&quot;001F0685&quot;/&gt;&lt;wsp:rsid wsp:val=&quot;001F078A&quot;/&gt;&lt;wsp:rsid wsp:val=&quot;001F08E8&quot;/&gt;&lt;wsp:rsid wsp:val=&quot;001F0FEF&quot;/&gt;&lt;wsp:rsid wsp:val=&quot;001F1143&quot;/&gt;&lt;wsp:rsid wsp:val=&quot;001F11A6&quot;/&gt;&lt;wsp:rsid wsp:val=&quot;001F11FE&quot;/&gt;&lt;wsp:rsid wsp:val=&quot;001F145B&quot;/&gt;&lt;wsp:rsid wsp:val=&quot;001F156E&quot;/&gt;&lt;wsp:rsid wsp:val=&quot;001F15D0&quot;/&gt;&lt;wsp:rsid wsp:val=&quot;001F1A43&quot;/&gt;&lt;wsp:rsid wsp:val=&quot;001F1B14&quot;/&gt;&lt;wsp:rsid wsp:val=&quot;001F2497&quot;/&gt;&lt;wsp:rsid wsp:val=&quot;001F2AB1&quot;/&gt;&lt;wsp:rsid wsp:val=&quot;001F2FDC&quot;/&gt;&lt;wsp:rsid wsp:val=&quot;001F3076&quot;/&gt;&lt;wsp:rsid wsp:val=&quot;001F356F&quot;/&gt;&lt;wsp:rsid wsp:val=&quot;001F36F9&quot;/&gt;&lt;wsp:rsid wsp:val=&quot;001F372F&quot;/&gt;&lt;wsp:rsid wsp:val=&quot;001F3EE8&quot;/&gt;&lt;wsp:rsid wsp:val=&quot;001F3F7F&quot;/&gt;&lt;wsp:rsid wsp:val=&quot;001F445F&quot;/&gt;&lt;wsp:rsid wsp:val=&quot;001F48F4&quot;/&gt;&lt;wsp:rsid wsp:val=&quot;001F49C3&quot;/&gt;&lt;wsp:rsid wsp:val=&quot;001F4CBD&quot;/&gt;&lt;wsp:rsid wsp:val=&quot;001F4F1F&quot;/&gt;&lt;wsp:rsid wsp:val=&quot;001F4F45&quot;/&gt;&lt;wsp:rsid wsp:val=&quot;001F51E4&quot;/&gt;&lt;wsp:rsid wsp:val=&quot;001F5562&quot;/&gt;&lt;wsp:rsid wsp:val=&quot;001F55CE&quot;/&gt;&lt;wsp:rsid wsp:val=&quot;001F5673&quot;/&gt;&lt;wsp:rsid wsp:val=&quot;001F573F&quot;/&gt;&lt;wsp:rsid wsp:val=&quot;001F580D&quot;/&gt;&lt;wsp:rsid wsp:val=&quot;001F59D3&quot;/&gt;&lt;wsp:rsid wsp:val=&quot;001F59FA&quot;/&gt;&lt;wsp:rsid wsp:val=&quot;001F5A9F&quot;/&gt;&lt;wsp:rsid wsp:val=&quot;001F5CF7&quot;/&gt;&lt;wsp:rsid wsp:val=&quot;001F6A84&quot;/&gt;&lt;wsp:rsid wsp:val=&quot;001F6C63&quot;/&gt;&lt;wsp:rsid wsp:val=&quot;001F6DDB&quot;/&gt;&lt;wsp:rsid wsp:val=&quot;001F6EDC&quot;/&gt;&lt;wsp:rsid wsp:val=&quot;001F6FC4&quot;/&gt;&lt;wsp:rsid wsp:val=&quot;001F702D&quot;/&gt;&lt;wsp:rsid wsp:val=&quot;001F728E&quot;/&gt;&lt;wsp:rsid wsp:val=&quot;001F754D&quot;/&gt;&lt;wsp:rsid wsp:val=&quot;001F7590&quot;/&gt;&lt;wsp:rsid wsp:val=&quot;001F7A2B&quot;/&gt;&lt;wsp:rsid wsp:val=&quot;001F7A59&quot;/&gt;&lt;wsp:rsid wsp:val=&quot;001F7C5A&quot;/&gt;&lt;wsp:rsid wsp:val=&quot;002000F4&quot;/&gt;&lt;wsp:rsid wsp:val=&quot;002003BA&quot;/&gt;&lt;wsp:rsid wsp:val=&quot;002003EE&quot;/&gt;&lt;wsp:rsid wsp:val=&quot;00200581&quot;/&gt;&lt;wsp:rsid wsp:val=&quot;002006B4&quot;/&gt;&lt;wsp:rsid wsp:val=&quot;00200759&quot;/&gt;&lt;wsp:rsid wsp:val=&quot;002008DE&quot;/&gt;&lt;wsp:rsid wsp:val=&quot;00200987&quot;/&gt;&lt;wsp:rsid wsp:val=&quot;00200B04&quot;/&gt;&lt;wsp:rsid wsp:val=&quot;00200D43&quot;/&gt;&lt;wsp:rsid wsp:val=&quot;00200EFB&quot;/&gt;&lt;wsp:rsid wsp:val=&quot;00201580&quot;/&gt;&lt;wsp:rsid wsp:val=&quot;00201742&quot;/&gt;&lt;wsp:rsid wsp:val=&quot;002021C2&quot;/&gt;&lt;wsp:rsid wsp:val=&quot;0020232F&quot;/&gt;&lt;wsp:rsid wsp:val=&quot;002025F9&quot;/&gt;&lt;wsp:rsid wsp:val=&quot;00202676&quot;/&gt;&lt;wsp:rsid wsp:val=&quot;00202874&quot;/&gt;&lt;wsp:rsid wsp:val=&quot;00202B3F&quot;/&gt;&lt;wsp:rsid wsp:val=&quot;00202BC8&quot;/&gt;&lt;wsp:rsid wsp:val=&quot;00202DC5&quot;/&gt;&lt;wsp:rsid wsp:val=&quot;00203284&quot;/&gt;&lt;wsp:rsid wsp:val=&quot;00203339&quot;/&gt;&lt;wsp:rsid wsp:val=&quot;002036D1&quot;/&gt;&lt;wsp:rsid wsp:val=&quot;00203730&quot;/&gt;&lt;wsp:rsid wsp:val=&quot;00203879&quot;/&gt;&lt;wsp:rsid wsp:val=&quot;0020398C&quot;/&gt;&lt;wsp:rsid wsp:val=&quot;002040D5&quot;/&gt;&lt;wsp:rsid wsp:val=&quot;00204105&quot;/&gt;&lt;wsp:rsid wsp:val=&quot;00204136&quot;/&gt;&lt;wsp:rsid wsp:val=&quot;00204704&quot;/&gt;&lt;wsp:rsid wsp:val=&quot;0020471A&quot;/&gt;&lt;wsp:rsid wsp:val=&quot;00204756&quot;/&gt;&lt;wsp:rsid wsp:val=&quot;0020477C&quot;/&gt;&lt;wsp:rsid wsp:val=&quot;0020478C&quot;/&gt;&lt;wsp:rsid wsp:val=&quot;00204B7F&quot;/&gt;&lt;wsp:rsid wsp:val=&quot;00204C63&quot;/&gt;&lt;wsp:rsid wsp:val=&quot;00204CB6&quot;/&gt;&lt;wsp:rsid wsp:val=&quot;00204EB3&quot;/&gt;&lt;wsp:rsid wsp:val=&quot;002050BE&quot;/&gt;&lt;wsp:rsid wsp:val=&quot;002050D4&quot;/&gt;&lt;wsp:rsid wsp:val=&quot;0020559D&quot;/&gt;&lt;wsp:rsid wsp:val=&quot;00205659&quot;/&gt;&lt;wsp:rsid wsp:val=&quot;002056D8&quot;/&gt;&lt;wsp:rsid wsp:val=&quot;00205948&quot;/&gt;&lt;wsp:rsid wsp:val=&quot;00205954&quot;/&gt;&lt;wsp:rsid wsp:val=&quot;002059BD&quot;/&gt;&lt;wsp:rsid wsp:val=&quot;00205D82&quot;/&gt;&lt;wsp:rsid wsp:val=&quot;00205E61&quot;/&gt;&lt;wsp:rsid wsp:val=&quot;00205F87&quot;/&gt;&lt;wsp:rsid wsp:val=&quot;0020650A&quot;/&gt;&lt;wsp:rsid wsp:val=&quot;00206758&quot;/&gt;&lt;wsp:rsid wsp:val=&quot;002067E2&quot;/&gt;&lt;wsp:rsid wsp:val=&quot;0020693B&quot;/&gt;&lt;wsp:rsid wsp:val=&quot;0020710F&quot;/&gt;&lt;wsp:rsid wsp:val=&quot;00207451&quot;/&gt;&lt;wsp:rsid wsp:val=&quot;00207497&quot;/&gt;&lt;wsp:rsid wsp:val=&quot;0020767D&quot;/&gt;&lt;wsp:rsid wsp:val=&quot;002079C7&quot;/&gt;&lt;wsp:rsid wsp:val=&quot;00207FD2&quot;/&gt;&lt;wsp:rsid wsp:val=&quot;002104FA&quot;/&gt;&lt;wsp:rsid wsp:val=&quot;00210889&quot;/&gt;&lt;wsp:rsid wsp:val=&quot;0021100A&quot;/&gt;&lt;wsp:rsid wsp:val=&quot;00211089&quot;/&gt;&lt;wsp:rsid wsp:val=&quot;00211232&quot;/&gt;&lt;wsp:rsid wsp:val=&quot;00211C68&quot;/&gt;&lt;wsp:rsid wsp:val=&quot;00211D76&quot;/&gt;&lt;wsp:rsid wsp:val=&quot;00211EE1&quot;/&gt;&lt;wsp:rsid wsp:val=&quot;00212234&quot;/&gt;&lt;wsp:rsid wsp:val=&quot;0021247D&quot;/&gt;&lt;wsp:rsid wsp:val=&quot;002128D2&quot;/&gt;&lt;wsp:rsid wsp:val=&quot;00212A23&quot;/&gt;&lt;wsp:rsid wsp:val=&quot;00212A49&quot;/&gt;&lt;wsp:rsid wsp:val=&quot;00212DC0&quot;/&gt;&lt;wsp:rsid wsp:val=&quot;00212F03&quot;/&gt;&lt;wsp:rsid wsp:val=&quot;0021302E&quot;/&gt;&lt;wsp:rsid wsp:val=&quot;00213203&quot;/&gt;&lt;wsp:rsid wsp:val=&quot;002133C7&quot;/&gt;&lt;wsp:rsid wsp:val=&quot;00213544&quot;/&gt;&lt;wsp:rsid wsp:val=&quot;002136B2&quot;/&gt;&lt;wsp:rsid wsp:val=&quot;00213CCB&quot;/&gt;&lt;wsp:rsid wsp:val=&quot;00214016&quot;/&gt;&lt;wsp:rsid wsp:val=&quot;002145B9&quot;/&gt;&lt;wsp:rsid wsp:val=&quot;0021485E&quot;/&gt;&lt;wsp:rsid wsp:val=&quot;0021488D&quot;/&gt;&lt;wsp:rsid wsp:val=&quot;00214A02&quot;/&gt;&lt;wsp:rsid wsp:val=&quot;00214AAF&quot;/&gt;&lt;wsp:rsid wsp:val=&quot;00214B2D&quot;/&gt;&lt;wsp:rsid wsp:val=&quot;00214BBD&quot;/&gt;&lt;wsp:rsid wsp:val=&quot;00214CCB&quot;/&gt;&lt;wsp:rsid wsp:val=&quot;00214E7B&quot;/&gt;&lt;wsp:rsid wsp:val=&quot;0021552D&quot;/&gt;&lt;wsp:rsid wsp:val=&quot;00215994&quot;/&gt;&lt;wsp:rsid wsp:val=&quot;00215BA6&quot;/&gt;&lt;wsp:rsid wsp:val=&quot;00215C19&quot;/&gt;&lt;wsp:rsid wsp:val=&quot;00215E13&quot;/&gt;&lt;wsp:rsid wsp:val=&quot;00215F7A&quot;/&gt;&lt;wsp:rsid wsp:val=&quot;0021627B&quot;/&gt;&lt;wsp:rsid wsp:val=&quot;002167A8&quot;/&gt;&lt;wsp:rsid wsp:val=&quot;002167D8&quot;/&gt;&lt;wsp:rsid wsp:val=&quot;002172D7&quot;/&gt;&lt;wsp:rsid wsp:val=&quot;00217334&quot;/&gt;&lt;wsp:rsid wsp:val=&quot;002178CA&quot;/&gt;&lt;wsp:rsid wsp:val=&quot;002179E3&quot;/&gt;&lt;wsp:rsid wsp:val=&quot;00217B8B&quot;/&gt;&lt;wsp:rsid wsp:val=&quot;00217BBD&quot;/&gt;&lt;wsp:rsid wsp:val=&quot;00217C2A&quot;/&gt;&lt;wsp:rsid wsp:val=&quot;00217CA4&quot;/&gt;&lt;wsp:rsid wsp:val=&quot;00217F33&quot;/&gt;&lt;wsp:rsid wsp:val=&quot;00217F46&quot;/&gt;&lt;wsp:rsid wsp:val=&quot;0022030E&quot;/&gt;&lt;wsp:rsid wsp:val=&quot;00220324&quot;/&gt;&lt;wsp:rsid wsp:val=&quot;002205F7&quot;/&gt;&lt;wsp:rsid wsp:val=&quot;00220B8E&quot;/&gt;&lt;wsp:rsid wsp:val=&quot;00220EAA&quot;/&gt;&lt;wsp:rsid wsp:val=&quot;00220F73&quot;/&gt;&lt;wsp:rsid wsp:val=&quot;00221050&quot;/&gt;&lt;wsp:rsid wsp:val=&quot;00221152&quot;/&gt;&lt;wsp:rsid wsp:val=&quot;00221298&quot;/&gt;&lt;wsp:rsid wsp:val=&quot;0022129A&quot;/&gt;&lt;wsp:rsid wsp:val=&quot;0022182E&quot;/&gt;&lt;wsp:rsid wsp:val=&quot;0022185B&quot;/&gt;&lt;wsp:rsid wsp:val=&quot;002218B9&quot;/&gt;&lt;wsp:rsid wsp:val=&quot;00221965&quot;/&gt;&lt;wsp:rsid wsp:val=&quot;002219E1&quot;/&gt;&lt;wsp:rsid wsp:val=&quot;00221D1B&quot;/&gt;&lt;wsp:rsid wsp:val=&quot;00221EB6&quot;/&gt;&lt;wsp:rsid wsp:val=&quot;00221EC3&quot;/&gt;&lt;wsp:rsid wsp:val=&quot;00221EF7&quot;/&gt;&lt;wsp:rsid wsp:val=&quot;00221F3E&quot;/&gt;&lt;wsp:rsid wsp:val=&quot;00221F75&quot;/&gt;&lt;wsp:rsid wsp:val=&quot;002223DB&quot;/&gt;&lt;wsp:rsid wsp:val=&quot;00222527&quot;/&gt;&lt;wsp:rsid wsp:val=&quot;00222545&quot;/&gt;&lt;wsp:rsid wsp:val=&quot;00222F31&quot;/&gt;&lt;wsp:rsid wsp:val=&quot;0022345A&quot;/&gt;&lt;wsp:rsid wsp:val=&quot;002234F7&quot;/&gt;&lt;wsp:rsid wsp:val=&quot;00223623&quot;/&gt;&lt;wsp:rsid wsp:val=&quot;00223D85&quot;/&gt;&lt;wsp:rsid wsp:val=&quot;00223F46&quot;/&gt;&lt;wsp:rsid wsp:val=&quot;00224121&quot;/&gt;&lt;wsp:rsid wsp:val=&quot;002242CE&quot;/&gt;&lt;wsp:rsid wsp:val=&quot;00224544&quot;/&gt;&lt;wsp:rsid wsp:val=&quot;00224864&quot;/&gt;&lt;wsp:rsid wsp:val=&quot;00224DCB&quot;/&gt;&lt;wsp:rsid wsp:val=&quot;00224EEB&quot;/&gt;&lt;wsp:rsid wsp:val=&quot;00224F07&quot;/&gt;&lt;wsp:rsid wsp:val=&quot;00225410&quot;/&gt;&lt;wsp:rsid wsp:val=&quot;002254B1&quot;/&gt;&lt;wsp:rsid wsp:val=&quot;00225601&quot;/&gt;&lt;wsp:rsid wsp:val=&quot;0022564E&quot;/&gt;&lt;wsp:rsid wsp:val=&quot;002256C8&quot;/&gt;&lt;wsp:rsid wsp:val=&quot;002257F1&quot;/&gt;&lt;wsp:rsid wsp:val=&quot;002259FB&quot;/&gt;&lt;wsp:rsid wsp:val=&quot;00225C1A&quot;/&gt;&lt;wsp:rsid wsp:val=&quot;00225FEE&quot;/&gt;&lt;wsp:rsid wsp:val=&quot;00226631&quot;/&gt;&lt;wsp:rsid wsp:val=&quot;002267BC&quot;/&gt;&lt;wsp:rsid wsp:val=&quot;00226D96&quot;/&gt;&lt;wsp:rsid wsp:val=&quot;00226D9D&quot;/&gt;&lt;wsp:rsid wsp:val=&quot;00227026&quot;/&gt;&lt;wsp:rsid wsp:val=&quot;00227168&quot;/&gt;&lt;wsp:rsid wsp:val=&quot;0022741D&quot;/&gt;&lt;wsp:rsid wsp:val=&quot;00227486&quot;/&gt;&lt;wsp:rsid wsp:val=&quot;00227F33&quot;/&gt;&lt;wsp:rsid wsp:val=&quot;0023027D&quot;/&gt;&lt;wsp:rsid wsp:val=&quot;002303EC&quot;/&gt;&lt;wsp:rsid wsp:val=&quot;00230BFA&quot;/&gt;&lt;wsp:rsid wsp:val=&quot;00230F26&quot;/&gt;&lt;wsp:rsid wsp:val=&quot;00231053&quot;/&gt;&lt;wsp:rsid wsp:val=&quot;002313CC&quot;/&gt;&lt;wsp:rsid wsp:val=&quot;002315BB&quot;/&gt;&lt;wsp:rsid wsp:val=&quot;00231A8A&quot;/&gt;&lt;wsp:rsid wsp:val=&quot;00231BCF&quot;/&gt;&lt;wsp:rsid wsp:val=&quot;0023258E&quot;/&gt;&lt;wsp:rsid wsp:val=&quot;002328D9&quot;/&gt;&lt;wsp:rsid wsp:val=&quot;00232A4C&quot;/&gt;&lt;wsp:rsid wsp:val=&quot;00232E6A&quot;/&gt;&lt;wsp:rsid wsp:val=&quot;00232FF5&quot;/&gt;&lt;wsp:rsid wsp:val=&quot;00233007&quot;/&gt;&lt;wsp:rsid wsp:val=&quot;002336B0&quot;/&gt;&lt;wsp:rsid wsp:val=&quot;00233FE7&quot;/&gt;&lt;wsp:rsid wsp:val=&quot;002340B5&quot;/&gt;&lt;wsp:rsid wsp:val=&quot;00234554&quot;/&gt;&lt;wsp:rsid wsp:val=&quot;00234555&quot;/&gt;&lt;wsp:rsid wsp:val=&quot;00234779&quot;/&gt;&lt;wsp:rsid wsp:val=&quot;00234A6A&quot;/&gt;&lt;wsp:rsid wsp:val=&quot;00234AC7&quot;/&gt;&lt;wsp:rsid wsp:val=&quot;00235403&quot;/&gt;&lt;wsp:rsid wsp:val=&quot;00235AC7&quot;/&gt;&lt;wsp:rsid wsp:val=&quot;00235AF0&quot;/&gt;&lt;wsp:rsid wsp:val=&quot;00235B06&quot;/&gt;&lt;wsp:rsid wsp:val=&quot;00236658&quot;/&gt;&lt;wsp:rsid wsp:val=&quot;002369D1&quot;/&gt;&lt;wsp:rsid wsp:val=&quot;00236C0C&quot;/&gt;&lt;wsp:rsid wsp:val=&quot;002370F8&quot;/&gt;&lt;wsp:rsid wsp:val=&quot;00237251&quot;/&gt;&lt;wsp:rsid wsp:val=&quot;002372AE&quot;/&gt;&lt;wsp:rsid wsp:val=&quot;0023773A&quot;/&gt;&lt;wsp:rsid wsp:val=&quot;00237798&quot;/&gt;&lt;wsp:rsid wsp:val=&quot;0023786C&quot;/&gt;&lt;wsp:rsid wsp:val=&quot;00237922&quot;/&gt;&lt;wsp:rsid wsp:val=&quot;00237BDD&quot;/&gt;&lt;wsp:rsid wsp:val=&quot;00237C1C&quot;/&gt;&lt;wsp:rsid wsp:val=&quot;00237EB4&quot;/&gt;&lt;wsp:rsid wsp:val=&quot;00237EF4&quot;/&gt;&lt;wsp:rsid wsp:val=&quot;002400F0&quot;/&gt;&lt;wsp:rsid wsp:val=&quot;002403AA&quot;/&gt;&lt;wsp:rsid wsp:val=&quot;00240510&quot;/&gt;&lt;wsp:rsid wsp:val=&quot;00240523&quot;/&gt;&lt;wsp:rsid wsp:val=&quot;002405A4&quot;/&gt;&lt;wsp:rsid wsp:val=&quot;0024078D&quot;/&gt;&lt;wsp:rsid wsp:val=&quot;00240883&quot;/&gt;&lt;wsp:rsid wsp:val=&quot;00240898&quot;/&gt;&lt;wsp:rsid wsp:val=&quot;002408D6&quot;/&gt;&lt;wsp:rsid wsp:val=&quot;00240BEE&quot;/&gt;&lt;wsp:rsid wsp:val=&quot;0024101B&quot;/&gt;&lt;wsp:rsid wsp:val=&quot;002412A2&quot;/&gt;&lt;wsp:rsid wsp:val=&quot;00241A5F&quot;/&gt;&lt;wsp:rsid wsp:val=&quot;00241CA2&quot;/&gt;&lt;wsp:rsid wsp:val=&quot;00241DF2&quot;/&gt;&lt;wsp:rsid wsp:val=&quot;0024212A&quot;/&gt;&lt;wsp:rsid wsp:val=&quot;0024216B&quot;/&gt;&lt;wsp:rsid wsp:val=&quot;00242BA6&quot;/&gt;&lt;wsp:rsid wsp:val=&quot;00242D1C&quot;/&gt;&lt;wsp:rsid wsp:val=&quot;00242D27&quot;/&gt;&lt;wsp:rsid wsp:val=&quot;00242D86&quot;/&gt;&lt;wsp:rsid wsp:val=&quot;00242F38&quot;/&gt;&lt;wsp:rsid wsp:val=&quot;00243123&quot;/&gt;&lt;wsp:rsid wsp:val=&quot;0024341D&quot;/&gt;&lt;wsp:rsid wsp:val=&quot;002439E0&quot;/&gt;&lt;wsp:rsid wsp:val=&quot;00243A41&quot;/&gt;&lt;wsp:rsid wsp:val=&quot;00243DD7&quot;/&gt;&lt;wsp:rsid wsp:val=&quot;002441AC&quot;/&gt;&lt;wsp:rsid wsp:val=&quot;00244226&quot;/&gt;&lt;wsp:rsid wsp:val=&quot;002442E1&quot;/&gt;&lt;wsp:rsid wsp:val=&quot;00244731&quot;/&gt;&lt;wsp:rsid wsp:val=&quot;00244771&quot;/&gt;&lt;wsp:rsid wsp:val=&quot;002447E5&quot;/&gt;&lt;wsp:rsid wsp:val=&quot;00244AEF&quot;/&gt;&lt;wsp:rsid wsp:val=&quot;00244EE1&quot;/&gt;&lt;wsp:rsid wsp:val=&quot;00245417&quot;/&gt;&lt;wsp:rsid wsp:val=&quot;0024555E&quot;/&gt;&lt;wsp:rsid wsp:val=&quot;0024588D&quot;/&gt;&lt;wsp:rsid wsp:val=&quot;00245C10&quot;/&gt;&lt;wsp:rsid wsp:val=&quot;0024612A&quot;/&gt;&lt;wsp:rsid wsp:val=&quot;0024620E&quot;/&gt;&lt;wsp:rsid wsp:val=&quot;0024624D&quot;/&gt;&lt;wsp:rsid wsp:val=&quot;00246628&quot;/&gt;&lt;wsp:rsid wsp:val=&quot;0024663B&quot;/&gt;&lt;wsp:rsid wsp:val=&quot;00246766&quot;/&gt;&lt;wsp:rsid wsp:val=&quot;002467D9&quot;/&gt;&lt;wsp:rsid wsp:val=&quot;002468B1&quot;/&gt;&lt;wsp:rsid wsp:val=&quot;00246C89&quot;/&gt;&lt;wsp:rsid wsp:val=&quot;00246CAA&quot;/&gt;&lt;wsp:rsid wsp:val=&quot;00246E4A&quot;/&gt;&lt;wsp:rsid wsp:val=&quot;00246E91&quot;/&gt;&lt;wsp:rsid wsp:val=&quot;00247378&quot;/&gt;&lt;wsp:rsid wsp:val=&quot;002473E8&quot;/&gt;&lt;wsp:rsid wsp:val=&quot;002474CE&quot;/&gt;&lt;wsp:rsid wsp:val=&quot;002475C2&quot;/&gt;&lt;wsp:rsid wsp:val=&quot;00247C3A&quot;/&gt;&lt;wsp:rsid wsp:val=&quot;00247E72&quot;/&gt;&lt;wsp:rsid wsp:val=&quot;00250859&quot;/&gt;&lt;wsp:rsid wsp:val=&quot;0025131F&quot;/&gt;&lt;wsp:rsid wsp:val=&quot;0025152C&quot;/&gt;&lt;wsp:rsid wsp:val=&quot;00251630&quot;/&gt;&lt;wsp:rsid wsp:val=&quot;00251B11&quot;/&gt;&lt;wsp:rsid wsp:val=&quot;00251D46&quot;/&gt;&lt;wsp:rsid wsp:val=&quot;00251E3B&quot;/&gt;&lt;wsp:rsid wsp:val=&quot;002524E9&quot;/&gt;&lt;wsp:rsid wsp:val=&quot;00252B0A&quot;/&gt;&lt;wsp:rsid wsp:val=&quot;00252F29&quot;/&gt;&lt;wsp:rsid wsp:val=&quot;002530B7&quot;/&gt;&lt;wsp:rsid wsp:val=&quot;00253304&quot;/&gt;&lt;wsp:rsid wsp:val=&quot;00253378&quot;/&gt;&lt;wsp:rsid wsp:val=&quot;002533DB&quot;/&gt;&lt;wsp:rsid wsp:val=&quot;00253736&quot;/&gt;&lt;wsp:rsid wsp:val=&quot;00253739&quot;/&gt;&lt;wsp:rsid wsp:val=&quot;00253788&quot;/&gt;&lt;wsp:rsid wsp:val=&quot;00253803&quot;/&gt;&lt;wsp:rsid wsp:val=&quot;002539AA&quot;/&gt;&lt;wsp:rsid wsp:val=&quot;00253B3D&quot;/&gt;&lt;wsp:rsid wsp:val=&quot;0025418B&quot;/&gt;&lt;wsp:rsid wsp:val=&quot;0025419E&quot;/&gt;&lt;wsp:rsid wsp:val=&quot;002543D3&quot;/&gt;&lt;wsp:rsid wsp:val=&quot;00254438&quot;/&gt;&lt;wsp:rsid wsp:val=&quot;002549DE&quot;/&gt;&lt;wsp:rsid wsp:val=&quot;002549DF&quot;/&gt;&lt;wsp:rsid wsp:val=&quot;00254C19&quot;/&gt;&lt;wsp:rsid wsp:val=&quot;00254DC8&quot;/&gt;&lt;wsp:rsid wsp:val=&quot;00255131&quot;/&gt;&lt;wsp:rsid wsp:val=&quot;002553F6&quot;/&gt;&lt;wsp:rsid wsp:val=&quot;00255480&quot;/&gt;&lt;wsp:rsid wsp:val=&quot;002556ED&quot;/&gt;&lt;wsp:rsid wsp:val=&quot;00255B73&quot;/&gt;&lt;wsp:rsid wsp:val=&quot;00255B96&quot;/&gt;&lt;wsp:rsid wsp:val=&quot;0025605F&quot;/&gt;&lt;wsp:rsid wsp:val=&quot;002563A4&quot;/&gt;&lt;wsp:rsid wsp:val=&quot;002567E2&quot;/&gt;&lt;wsp:rsid wsp:val=&quot;00256A3D&quot;/&gt;&lt;wsp:rsid wsp:val=&quot;00256B48&quot;/&gt;&lt;wsp:rsid wsp:val=&quot;00256DEC&quot;/&gt;&lt;wsp:rsid wsp:val=&quot;00256E75&quot;/&gt;&lt;wsp:rsid wsp:val=&quot;00256F39&quot;/&gt;&lt;wsp:rsid wsp:val=&quot;00257100&quot;/&gt;&lt;wsp:rsid wsp:val=&quot;0025714E&quot;/&gt;&lt;wsp:rsid wsp:val=&quot;002573AB&quot;/&gt;&lt;wsp:rsid wsp:val=&quot;0025759E&quot;/&gt;&lt;wsp:rsid wsp:val=&quot;002575A7&quot;/&gt;&lt;wsp:rsid wsp:val=&quot;002578BF&quot;/&gt;&lt;wsp:rsid wsp:val=&quot;00257D1A&quot;/&gt;&lt;wsp:rsid wsp:val=&quot;00257E78&quot;/&gt;&lt;wsp:rsid wsp:val=&quot;00257F1B&quot;/&gt;&lt;wsp:rsid wsp:val=&quot;002603C4&quot;/&gt;&lt;wsp:rsid wsp:val=&quot;002605AE&quot;/&gt;&lt;wsp:rsid wsp:val=&quot;00260607&quot;/&gt;&lt;wsp:rsid wsp:val=&quot;00260E83&quot;/&gt;&lt;wsp:rsid wsp:val=&quot;002610A4&quot;/&gt;&lt;wsp:rsid wsp:val=&quot;00261194&quot;/&gt;&lt;wsp:rsid wsp:val=&quot;002613CC&quot;/&gt;&lt;wsp:rsid wsp:val=&quot;00261423&quot;/&gt;&lt;wsp:rsid wsp:val=&quot;002616B8&quot;/&gt;&lt;wsp:rsid wsp:val=&quot;002617C2&quot;/&gt;&lt;wsp:rsid wsp:val=&quot;002618B8&quot;/&gt;&lt;wsp:rsid wsp:val=&quot;00261DA6&quot;/&gt;&lt;wsp:rsid wsp:val=&quot;00261ED8&quot;/&gt;&lt;wsp:rsid wsp:val=&quot;00261F90&quot;/&gt;&lt;wsp:rsid wsp:val=&quot;002620AC&quot;/&gt;&lt;wsp:rsid wsp:val=&quot;0026249F&quot;/&gt;&lt;wsp:rsid wsp:val=&quot;002629F0&quot;/&gt;&lt;wsp:rsid wsp:val=&quot;00262BE5&quot;/&gt;&lt;wsp:rsid wsp:val=&quot;00262E47&quot;/&gt;&lt;wsp:rsid wsp:val=&quot;002631DC&quot;/&gt;&lt;wsp:rsid wsp:val=&quot;00263216&quot;/&gt;&lt;wsp:rsid wsp:val=&quot;00263513&quot;/&gt;&lt;wsp:rsid wsp:val=&quot;0026380C&quot;/&gt;&lt;wsp:rsid wsp:val=&quot;00263BBB&quot;/&gt;&lt;wsp:rsid wsp:val=&quot;00263C15&quot;/&gt;&lt;wsp:rsid wsp:val=&quot;0026400A&quot;/&gt;&lt;wsp:rsid wsp:val=&quot;00264218&quot;/&gt;&lt;wsp:rsid wsp:val=&quot;00264270&quot;/&gt;&lt;wsp:rsid wsp:val=&quot;00264282&quot;/&gt;&lt;wsp:rsid wsp:val=&quot;0026451A&quot;/&gt;&lt;wsp:rsid wsp:val=&quot;00264561&quot;/&gt;&lt;wsp:rsid wsp:val=&quot;0026458C&quot;/&gt;&lt;wsp:rsid wsp:val=&quot;00264676&quot;/&gt;&lt;wsp:rsid wsp:val=&quot;002649FB&quot;/&gt;&lt;wsp:rsid wsp:val=&quot;00264AAF&quot;/&gt;&lt;wsp:rsid wsp:val=&quot;00264AB5&quot;/&gt;&lt;wsp:rsid wsp:val=&quot;00264F34&quot;/&gt;&lt;wsp:rsid wsp:val=&quot;00264F57&quot;/&gt;&lt;wsp:rsid wsp:val=&quot;00265085&quot;/&gt;&lt;wsp:rsid wsp:val=&quot;00265215&quot;/&gt;&lt;wsp:rsid wsp:val=&quot;00265730&quot;/&gt;&lt;wsp:rsid wsp:val=&quot;00265E7F&quot;/&gt;&lt;wsp:rsid wsp:val=&quot;00266175&quot;/&gt;&lt;wsp:rsid wsp:val=&quot;002661F4&quot;/&gt;&lt;wsp:rsid wsp:val=&quot;00266367&quot;/&gt;&lt;wsp:rsid wsp:val=&quot;0026644E&quot;/&gt;&lt;wsp:rsid wsp:val=&quot;00266567&quot;/&gt;&lt;wsp:rsid wsp:val=&quot;00266675&quot;/&gt;&lt;wsp:rsid wsp:val=&quot;002669A6&quot;/&gt;&lt;wsp:rsid wsp:val=&quot;00266BEC&quot;/&gt;&lt;wsp:rsid wsp:val=&quot;00266C43&quot;/&gt;&lt;wsp:rsid wsp:val=&quot;00266C5B&quot;/&gt;&lt;wsp:rsid wsp:val=&quot;00266D00&quot;/&gt;&lt;wsp:rsid wsp:val=&quot;00266EB2&quot;/&gt;&lt;wsp:rsid wsp:val=&quot;00266EB3&quot;/&gt;&lt;wsp:rsid wsp:val=&quot;00266F8D&quot;/&gt;&lt;wsp:rsid wsp:val=&quot;002672E4&quot;/&gt;&lt;wsp:rsid wsp:val=&quot;00267466&quot;/&gt;&lt;wsp:rsid wsp:val=&quot;002674E5&quot;/&gt;&lt;wsp:rsid wsp:val=&quot;0026759B&quot;/&gt;&lt;wsp:rsid wsp:val=&quot;0026798E&quot;/&gt;&lt;wsp:rsid wsp:val=&quot;00267CF5&quot;/&gt;&lt;wsp:rsid wsp:val=&quot;00267FD8&quot;/&gt;&lt;wsp:rsid wsp:val=&quot;002702D8&quot;/&gt;&lt;wsp:rsid wsp:val=&quot;00270591&quot;/&gt;&lt;wsp:rsid wsp:val=&quot;002705AA&quot;/&gt;&lt;wsp:rsid wsp:val=&quot;00270612&quot;/&gt;&lt;wsp:rsid wsp:val=&quot;00270B3C&quot;/&gt;&lt;wsp:rsid wsp:val=&quot;00270F03&quot;/&gt;&lt;wsp:rsid wsp:val=&quot;0027113B&quot;/&gt;&lt;wsp:rsid wsp:val=&quot;00271674&quot;/&gt;&lt;wsp:rsid wsp:val=&quot;00271695&quot;/&gt;&lt;wsp:rsid wsp:val=&quot;002716B6&quot;/&gt;&lt;wsp:rsid wsp:val=&quot;002718D0&quot;/&gt;&lt;wsp:rsid wsp:val=&quot;00271AA8&quot;/&gt;&lt;wsp:rsid wsp:val=&quot;00271C38&quot;/&gt;&lt;wsp:rsid wsp:val=&quot;00271CC8&quot;/&gt;&lt;wsp:rsid wsp:val=&quot;00271CC9&quot;/&gt;&lt;wsp:rsid wsp:val=&quot;00271DE3&quot;/&gt;&lt;wsp:rsid wsp:val=&quot;002722FB&quot;/&gt;&lt;wsp:rsid wsp:val=&quot;00272DAD&quot;/&gt;&lt;wsp:rsid wsp:val=&quot;00272ED0&quot;/&gt;&lt;wsp:rsid wsp:val=&quot;0027317D&quot;/&gt;&lt;wsp:rsid wsp:val=&quot;002731D6&quot;/&gt;&lt;wsp:rsid wsp:val=&quot;00273E2D&quot;/&gt;&lt;wsp:rsid wsp:val=&quot;00273F78&quot;/&gt;&lt;wsp:rsid wsp:val=&quot;00273FFB&quot;/&gt;&lt;wsp:rsid wsp:val=&quot;002740C7&quot;/&gt;&lt;wsp:rsid wsp:val=&quot;00274197&quot;/&gt;&lt;wsp:rsid wsp:val=&quot;0027448B&quot;/&gt;&lt;wsp:rsid wsp:val=&quot;00274B3E&quot;/&gt;&lt;wsp:rsid wsp:val=&quot;00274DCC&quot;/&gt;&lt;wsp:rsid wsp:val=&quot;00274ECC&quot;/&gt;&lt;wsp:rsid wsp:val=&quot;00274F2C&quot;/&gt;&lt;wsp:rsid wsp:val=&quot;00275449&quot;/&gt;&lt;wsp:rsid wsp:val=&quot;0027566D&quot;/&gt;&lt;wsp:rsid wsp:val=&quot;002757B7&quot;/&gt;&lt;wsp:rsid wsp:val=&quot;00275A40&quot;/&gt;&lt;wsp:rsid wsp:val=&quot;00275A9A&quot;/&gt;&lt;wsp:rsid wsp:val=&quot;00275AC3&quot;/&gt;&lt;wsp:rsid wsp:val=&quot;00275ED4&quot;/&gt;&lt;wsp:rsid wsp:val=&quot;00275FD2&quot;/&gt;&lt;wsp:rsid wsp:val=&quot;00276006&quot;/&gt;&lt;wsp:rsid wsp:val=&quot;0027613C&quot;/&gt;&lt;wsp:rsid wsp:val=&quot;0027621C&quot;/&gt;&lt;wsp:rsid wsp:val=&quot;00276220&quot;/&gt;&lt;wsp:rsid wsp:val=&quot;0027657E&quot;/&gt;&lt;wsp:rsid wsp:val=&quot;0027658E&quot;/&gt;&lt;wsp:rsid wsp:val=&quot;00276637&quot;/&gt;&lt;wsp:rsid wsp:val=&quot;00276772&quot;/&gt;&lt;wsp:rsid wsp:val=&quot;00276936&quot;/&gt;&lt;wsp:rsid wsp:val=&quot;002769DF&quot;/&gt;&lt;wsp:rsid wsp:val=&quot;00276A9D&quot;/&gt;&lt;wsp:rsid wsp:val=&quot;00276BFC&quot;/&gt;&lt;wsp:rsid wsp:val=&quot;00276EDB&quot;/&gt;&lt;wsp:rsid wsp:val=&quot;00276F46&quot;/&gt;&lt;wsp:rsid wsp:val=&quot;00277268&quot;/&gt;&lt;wsp:rsid wsp:val=&quot;0027730F&quot;/&gt;&lt;wsp:rsid wsp:val=&quot;00277351&quot;/&gt;&lt;wsp:rsid wsp:val=&quot;00277396&quot;/&gt;&lt;wsp:rsid wsp:val=&quot;002775F3&quot;/&gt;&lt;wsp:rsid wsp:val=&quot;00277991&quot;/&gt;&lt;wsp:rsid wsp:val=&quot;002779BE&quot;/&gt;&lt;wsp:rsid wsp:val=&quot;00277D02&quot;/&gt;&lt;wsp:rsid wsp:val=&quot;00277E7E&quot;/&gt;&lt;wsp:rsid wsp:val=&quot;00280345&quot;/&gt;&lt;wsp:rsid wsp:val=&quot;002804B7&quot;/&gt;&lt;wsp:rsid wsp:val=&quot;002804F7&quot;/&gt;&lt;wsp:rsid wsp:val=&quot;0028065B&quot;/&gt;&lt;wsp:rsid wsp:val=&quot;002806BE&quot;/&gt;&lt;wsp:rsid wsp:val=&quot;002807E3&quot;/&gt;&lt;wsp:rsid wsp:val=&quot;002808B3&quot;/&gt;&lt;wsp:rsid wsp:val=&quot;00280AF3&quot;/&gt;&lt;wsp:rsid wsp:val=&quot;00280E46&quot;/&gt;&lt;wsp:rsid wsp:val=&quot;0028104D&quot;/&gt;&lt;wsp:rsid wsp:val=&quot;00281077&quot;/&gt;&lt;wsp:rsid wsp:val=&quot;00281187&quot;/&gt;&lt;wsp:rsid wsp:val=&quot;00281640&quot;/&gt;&lt;wsp:rsid wsp:val=&quot;0028182C&quot;/&gt;&lt;wsp:rsid wsp:val=&quot;00281A4F&quot;/&gt;&lt;wsp:rsid wsp:val=&quot;00281A9F&quot;/&gt;&lt;wsp:rsid wsp:val=&quot;00281EF6&quot;/&gt;&lt;wsp:rsid wsp:val=&quot;0028214A&quot;/&gt;&lt;wsp:rsid wsp:val=&quot;002821C4&quot;/&gt;&lt;wsp:rsid wsp:val=&quot;0028221B&quot;/&gt;&lt;wsp:rsid wsp:val=&quot;002825DF&quot;/&gt;&lt;wsp:rsid wsp:val=&quot;002826D0&quot;/&gt;&lt;wsp:rsid wsp:val=&quot;002826D3&quot;/&gt;&lt;wsp:rsid wsp:val=&quot;00282A1A&quot;/&gt;&lt;wsp:rsid wsp:val=&quot;00282B3A&quot;/&gt;&lt;wsp:rsid wsp:val=&quot;00282DD1&quot;/&gt;&lt;wsp:rsid wsp:val=&quot;00282F54&quot;/&gt;&lt;wsp:rsid wsp:val=&quot;00283016&quot;/&gt;&lt;wsp:rsid wsp:val=&quot;002830E7&quot;/&gt;&lt;wsp:rsid wsp:val=&quot;0028316D&quot;/&gt;&lt;wsp:rsid wsp:val=&quot;00283357&quot;/&gt;&lt;wsp:rsid wsp:val=&quot;00283366&quot;/&gt;&lt;wsp:rsid wsp:val=&quot;00283670&quot;/&gt;&lt;wsp:rsid wsp:val=&quot;002836A6&quot;/&gt;&lt;wsp:rsid wsp:val=&quot;00283996&quot;/&gt;&lt;wsp:rsid wsp:val=&quot;00283A71&quot;/&gt;&lt;wsp:rsid wsp:val=&quot;00283CB8&quot;/&gt;&lt;wsp:rsid wsp:val=&quot;00283D03&quot;/&gt;&lt;wsp:rsid wsp:val=&quot;00283DB9&quot;/&gt;&lt;wsp:rsid wsp:val=&quot;00283EF6&quot;/&gt;&lt;wsp:rsid wsp:val=&quot;002840AB&quot;/&gt;&lt;wsp:rsid wsp:val=&quot;002841A2&quot;/&gt;&lt;wsp:rsid wsp:val=&quot;00284336&quot;/&gt;&lt;wsp:rsid wsp:val=&quot;002844B0&quot;/&gt;&lt;wsp:rsid wsp:val=&quot;0028459B&quot;/&gt;&lt;wsp:rsid wsp:val=&quot;00284673&quot;/&gt;&lt;wsp:rsid wsp:val=&quot;00284839&quot;/&gt;&lt;wsp:rsid wsp:val=&quot;00284CEC&quot;/&gt;&lt;wsp:rsid wsp:val=&quot;002850A5&quot;/&gt;&lt;wsp:rsid wsp:val=&quot;00285310&quot;/&gt;&lt;wsp:rsid wsp:val=&quot;002853A4&quot;/&gt;&lt;wsp:rsid wsp:val=&quot;002853C0&quot;/&gt;&lt;wsp:rsid wsp:val=&quot;00285405&quot;/&gt;&lt;wsp:rsid wsp:val=&quot;0028552C&quot;/&gt;&lt;wsp:rsid wsp:val=&quot;00285D1E&quot;/&gt;&lt;wsp:rsid wsp:val=&quot;002862C1&quot;/&gt;&lt;wsp:rsid wsp:val=&quot;0028638D&quot;/&gt;&lt;wsp:rsid wsp:val=&quot;002863E5&quot;/&gt;&lt;wsp:rsid wsp:val=&quot;00286501&quot;/&gt;&lt;wsp:rsid wsp:val=&quot;002865FC&quot;/&gt;&lt;wsp:rsid wsp:val=&quot;002866CF&quot;/&gt;&lt;wsp:rsid wsp:val=&quot;002868F0&quot;/&gt;&lt;wsp:rsid wsp:val=&quot;00286A02&quot;/&gt;&lt;wsp:rsid wsp:val=&quot;00286ABF&quot;/&gt;&lt;wsp:rsid wsp:val=&quot;0028718B&quot;/&gt;&lt;wsp:rsid wsp:val=&quot;00287469&quot;/&gt;&lt;wsp:rsid wsp:val=&quot;0028760B&quot;/&gt;&lt;wsp:rsid wsp:val=&quot;00287648&quot;/&gt;&lt;wsp:rsid wsp:val=&quot;002878AB&quot;/&gt;&lt;wsp:rsid wsp:val=&quot;002878D1&quot;/&gt;&lt;wsp:rsid wsp:val=&quot;002879B6&quot;/&gt;&lt;wsp:rsid wsp:val=&quot;00287B2D&quot;/&gt;&lt;wsp:rsid wsp:val=&quot;002901B8&quot;/&gt;&lt;wsp:rsid wsp:val=&quot;002907D3&quot;/&gt;&lt;wsp:rsid wsp:val=&quot;00290BD9&quot;/&gt;&lt;wsp:rsid wsp:val=&quot;00290ECF&quot;/&gt;&lt;wsp:rsid wsp:val=&quot;00291175&quot;/&gt;&lt;wsp:rsid wsp:val=&quot;00291283&quot;/&gt;&lt;wsp:rsid wsp:val=&quot;00291385&quot;/&gt;&lt;wsp:rsid wsp:val=&quot;00291614&quot;/&gt;&lt;wsp:rsid wsp:val=&quot;00291695&quot;/&gt;&lt;wsp:rsid wsp:val=&quot;00291A27&quot;/&gt;&lt;wsp:rsid wsp:val=&quot;00291C5B&quot;/&gt;&lt;wsp:rsid wsp:val=&quot;00291F94&quot;/&gt;&lt;wsp:rsid wsp:val=&quot;002924E1&quot;/&gt;&lt;wsp:rsid wsp:val=&quot;002927B4&quot;/&gt;&lt;wsp:rsid wsp:val=&quot;002928F1&quot;/&gt;&lt;wsp:rsid wsp:val=&quot;00293192&quot;/&gt;&lt;wsp:rsid wsp:val=&quot;002931AF&quot;/&gt;&lt;wsp:rsid wsp:val=&quot;00293261&quot;/&gt;&lt;wsp:rsid wsp:val=&quot;002933E4&quot;/&gt;&lt;wsp:rsid wsp:val=&quot;002933FC&quot;/&gt;&lt;wsp:rsid wsp:val=&quot;00293640&quot;/&gt;&lt;wsp:rsid wsp:val=&quot;0029375B&quot;/&gt;&lt;wsp:rsid wsp:val=&quot;002938F7&quot;/&gt;&lt;wsp:rsid wsp:val=&quot;00293B8C&quot;/&gt;&lt;wsp:rsid wsp:val=&quot;00293BD9&quot;/&gt;&lt;wsp:rsid wsp:val=&quot;00294030&quot;/&gt;&lt;wsp:rsid wsp:val=&quot;0029425A&quot;/&gt;&lt;wsp:rsid wsp:val=&quot;002945B3&quot;/&gt;&lt;wsp:rsid wsp:val=&quot;002945BA&quot;/&gt;&lt;wsp:rsid wsp:val=&quot;00294629&quot;/&gt;&lt;wsp:rsid wsp:val=&quot;0029488C&quot;/&gt;&lt;wsp:rsid wsp:val=&quot;002948C7&quot;/&gt;&lt;wsp:rsid wsp:val=&quot;002948DA&quot;/&gt;&lt;wsp:rsid wsp:val=&quot;00294995&quot;/&gt;&lt;wsp:rsid wsp:val=&quot;002949EE&quot;/&gt;&lt;wsp:rsid wsp:val=&quot;00294A93&quot;/&gt;&lt;wsp:rsid wsp:val=&quot;00294AAA&quot;/&gt;&lt;wsp:rsid wsp:val=&quot;00294FA8&quot;/&gt;&lt;wsp:rsid wsp:val=&quot;0029521B&quot;/&gt;&lt;wsp:rsid wsp:val=&quot;0029525E&quot;/&gt;&lt;wsp:rsid wsp:val=&quot;002952A2&quot;/&gt;&lt;wsp:rsid wsp:val=&quot;0029544E&quot;/&gt;&lt;wsp:rsid wsp:val=&quot;002954CB&quot;/&gt;&lt;wsp:rsid wsp:val=&quot;002956F8&quot;/&gt;&lt;wsp:rsid wsp:val=&quot;002957F0&quot;/&gt;&lt;wsp:rsid wsp:val=&quot;00295D78&quot;/&gt;&lt;wsp:rsid wsp:val=&quot;00296631&quot;/&gt;&lt;wsp:rsid wsp:val=&quot;00296758&quot;/&gt;&lt;wsp:rsid wsp:val=&quot;00296936&quot;/&gt;&lt;wsp:rsid wsp:val=&quot;00296AB1&quot;/&gt;&lt;wsp:rsid wsp:val=&quot;00296E4C&quot;/&gt;&lt;wsp:rsid wsp:val=&quot;0029700F&quot;/&gt;&lt;wsp:rsid wsp:val=&quot;00297219&quot;/&gt;&lt;wsp:rsid wsp:val=&quot;002975ED&quot;/&gt;&lt;wsp:rsid wsp:val=&quot;002976DC&quot;/&gt;&lt;wsp:rsid wsp:val=&quot;00297723&quot;/&gt;&lt;wsp:rsid wsp:val=&quot;00297743&quot;/&gt;&lt;wsp:rsid wsp:val=&quot;002977D2&quot;/&gt;&lt;wsp:rsid wsp:val=&quot;00297A13&quot;/&gt;&lt;wsp:rsid wsp:val=&quot;00297EAF&quot;/&gt;&lt;wsp:rsid wsp:val=&quot;002A0161&quot;/&gt;&lt;wsp:rsid wsp:val=&quot;002A0572&quot;/&gt;&lt;wsp:rsid wsp:val=&quot;002A0840&quot;/&gt;&lt;wsp:rsid wsp:val=&quot;002A08AC&quot;/&gt;&lt;wsp:rsid wsp:val=&quot;002A09B7&quot;/&gt;&lt;wsp:rsid wsp:val=&quot;002A0CF5&quot;/&gt;&lt;wsp:rsid wsp:val=&quot;002A0E05&quot;/&gt;&lt;wsp:rsid wsp:val=&quot;002A11C9&quot;/&gt;&lt;wsp:rsid wsp:val=&quot;002A1473&quot;/&gt;&lt;wsp:rsid wsp:val=&quot;002A1497&quot;/&gt;&lt;wsp:rsid wsp:val=&quot;002A188D&quot;/&gt;&lt;wsp:rsid wsp:val=&quot;002A18A2&quot;/&gt;&lt;wsp:rsid wsp:val=&quot;002A1BC2&quot;/&gt;&lt;wsp:rsid wsp:val=&quot;002A2326&quot;/&gt;&lt;wsp:rsid wsp:val=&quot;002A2498&quot;/&gt;&lt;wsp:rsid wsp:val=&quot;002A27B0&quot;/&gt;&lt;wsp:rsid wsp:val=&quot;002A29A2&quot;/&gt;&lt;wsp:rsid wsp:val=&quot;002A2EBE&quot;/&gt;&lt;wsp:rsid wsp:val=&quot;002A34A0&quot;/&gt;&lt;wsp:rsid wsp:val=&quot;002A35EB&quot;/&gt;&lt;wsp:rsid wsp:val=&quot;002A3BFD&quot;/&gt;&lt;wsp:rsid wsp:val=&quot;002A3E61&quot;/&gt;&lt;wsp:rsid wsp:val=&quot;002A404D&quot;/&gt;&lt;wsp:rsid wsp:val=&quot;002A426F&quot;/&gt;&lt;wsp:rsid wsp:val=&quot;002A46E6&quot;/&gt;&lt;wsp:rsid wsp:val=&quot;002A4A09&quot;/&gt;&lt;wsp:rsid wsp:val=&quot;002A4F5B&quot;/&gt;&lt;wsp:rsid wsp:val=&quot;002A546B&quot;/&gt;&lt;wsp:rsid wsp:val=&quot;002A56B1&quot;/&gt;&lt;wsp:rsid wsp:val=&quot;002A590F&quot;/&gt;&lt;wsp:rsid wsp:val=&quot;002A596F&quot;/&gt;&lt;wsp:rsid wsp:val=&quot;002A5A18&quot;/&gt;&lt;wsp:rsid wsp:val=&quot;002A5C1F&quot;/&gt;&lt;wsp:rsid wsp:val=&quot;002A5C49&quot;/&gt;&lt;wsp:rsid wsp:val=&quot;002A5C4F&quot;/&gt;&lt;wsp:rsid wsp:val=&quot;002A602E&quot;/&gt;&lt;wsp:rsid wsp:val=&quot;002A60C9&quot;/&gt;&lt;wsp:rsid wsp:val=&quot;002A62EA&quot;/&gt;&lt;wsp:rsid wsp:val=&quot;002A6666&quot;/&gt;&lt;wsp:rsid wsp:val=&quot;002A69E4&quot;/&gt;&lt;wsp:rsid wsp:val=&quot;002A6A0E&quot;/&gt;&lt;wsp:rsid wsp:val=&quot;002A6C6D&quot;/&gt;&lt;wsp:rsid wsp:val=&quot;002A7079&quot;/&gt;&lt;wsp:rsid wsp:val=&quot;002A7371&quot;/&gt;&lt;wsp:rsid wsp:val=&quot;002A79D0&quot;/&gt;&lt;wsp:rsid wsp:val=&quot;002A7A6F&quot;/&gt;&lt;wsp:rsid wsp:val=&quot;002A7AF6&quot;/&gt;&lt;wsp:rsid wsp:val=&quot;002B0585&quot;/&gt;&lt;wsp:rsid wsp:val=&quot;002B05AF&quot;/&gt;&lt;wsp:rsid wsp:val=&quot;002B05B6&quot;/&gt;&lt;wsp:rsid wsp:val=&quot;002B0725&quot;/&gt;&lt;wsp:rsid wsp:val=&quot;002B0ABE&quot;/&gt;&lt;wsp:rsid wsp:val=&quot;002B0C98&quot;/&gt;&lt;wsp:rsid wsp:val=&quot;002B11AF&quot;/&gt;&lt;wsp:rsid wsp:val=&quot;002B1450&quot;/&gt;&lt;wsp:rsid wsp:val=&quot;002B15E0&quot;/&gt;&lt;wsp:rsid wsp:val=&quot;002B1629&quot;/&gt;&lt;wsp:rsid wsp:val=&quot;002B17A8&quot;/&gt;&lt;wsp:rsid wsp:val=&quot;002B1FC9&quot;/&gt;&lt;wsp:rsid wsp:val=&quot;002B209E&quot;/&gt;&lt;wsp:rsid wsp:val=&quot;002B2281&quot;/&gt;&lt;wsp:rsid wsp:val=&quot;002B277D&quot;/&gt;&lt;wsp:rsid wsp:val=&quot;002B28FA&quot;/&gt;&lt;wsp:rsid wsp:val=&quot;002B290F&quot;/&gt;&lt;wsp:rsid wsp:val=&quot;002B329B&quot;/&gt;&lt;wsp:rsid wsp:val=&quot;002B335D&quot;/&gt;&lt;wsp:rsid wsp:val=&quot;002B359A&quot;/&gt;&lt;wsp:rsid wsp:val=&quot;002B3625&quot;/&gt;&lt;wsp:rsid wsp:val=&quot;002B369C&quot;/&gt;&lt;wsp:rsid wsp:val=&quot;002B36CE&quot;/&gt;&lt;wsp:rsid wsp:val=&quot;002B3894&quot;/&gt;&lt;wsp:rsid wsp:val=&quot;002B3B0D&quot;/&gt;&lt;wsp:rsid wsp:val=&quot;002B3CEA&quot;/&gt;&lt;wsp:rsid wsp:val=&quot;002B3DC2&quot;/&gt;&lt;wsp:rsid wsp:val=&quot;002B3F47&quot;/&gt;&lt;wsp:rsid wsp:val=&quot;002B407B&quot;/&gt;&lt;wsp:rsid wsp:val=&quot;002B411E&quot;/&gt;&lt;wsp:rsid wsp:val=&quot;002B42FA&quot;/&gt;&lt;wsp:rsid wsp:val=&quot;002B444A&quot;/&gt;&lt;wsp:rsid wsp:val=&quot;002B465D&quot;/&gt;&lt;wsp:rsid wsp:val=&quot;002B47B8&quot;/&gt;&lt;wsp:rsid wsp:val=&quot;002B4B38&quot;/&gt;&lt;wsp:rsid wsp:val=&quot;002B4C85&quot;/&gt;&lt;wsp:rsid wsp:val=&quot;002B4EE9&quot;/&gt;&lt;wsp:rsid wsp:val=&quot;002B507A&quot;/&gt;&lt;wsp:rsid wsp:val=&quot;002B521F&quot;/&gt;&lt;wsp:rsid wsp:val=&quot;002B5372&quot;/&gt;&lt;wsp:rsid wsp:val=&quot;002B577A&quot;/&gt;&lt;wsp:rsid wsp:val=&quot;002B5B3A&quot;/&gt;&lt;wsp:rsid wsp:val=&quot;002B5FA5&quot;/&gt;&lt;wsp:rsid wsp:val=&quot;002B5FF0&quot;/&gt;&lt;wsp:rsid wsp:val=&quot;002B601F&quot;/&gt;&lt;wsp:rsid wsp:val=&quot;002B6165&quot;/&gt;&lt;wsp:rsid wsp:val=&quot;002B638A&quot;/&gt;&lt;wsp:rsid wsp:val=&quot;002B6665&quot;/&gt;&lt;wsp:rsid wsp:val=&quot;002B6A4B&quot;/&gt;&lt;wsp:rsid wsp:val=&quot;002B6A74&quot;/&gt;&lt;wsp:rsid wsp:val=&quot;002B6BD5&quot;/&gt;&lt;wsp:rsid wsp:val=&quot;002B6C70&quot;/&gt;&lt;wsp:rsid wsp:val=&quot;002B6DC7&quot;/&gt;&lt;wsp:rsid wsp:val=&quot;002B6F00&quot;/&gt;&lt;wsp:rsid wsp:val=&quot;002B6FAC&quot;/&gt;&lt;wsp:rsid wsp:val=&quot;002B7083&quot;/&gt;&lt;wsp:rsid wsp:val=&quot;002B7267&quot;/&gt;&lt;wsp:rsid wsp:val=&quot;002B72D3&quot;/&gt;&lt;wsp:rsid wsp:val=&quot;002B777B&quot;/&gt;&lt;wsp:rsid wsp:val=&quot;002B7BA5&quot;/&gt;&lt;wsp:rsid wsp:val=&quot;002B7CD5&quot;/&gt;&lt;wsp:rsid wsp:val=&quot;002B7E0F&quot;/&gt;&lt;wsp:rsid wsp:val=&quot;002B7E85&quot;/&gt;&lt;wsp:rsid wsp:val=&quot;002C03EA&quot;/&gt;&lt;wsp:rsid wsp:val=&quot;002C04AC&quot;/&gt;&lt;wsp:rsid wsp:val=&quot;002C0BF3&quot;/&gt;&lt;wsp:rsid wsp:val=&quot;002C0D14&quot;/&gt;&lt;wsp:rsid wsp:val=&quot;002C0E6B&quot;/&gt;&lt;wsp:rsid wsp:val=&quot;002C0E93&quot;/&gt;&lt;wsp:rsid wsp:val=&quot;002C0F9C&quot;/&gt;&lt;wsp:rsid wsp:val=&quot;002C10EC&quot;/&gt;&lt;wsp:rsid wsp:val=&quot;002C10F1&quot;/&gt;&lt;wsp:rsid wsp:val=&quot;002C13E7&quot;/&gt;&lt;wsp:rsid wsp:val=&quot;002C14B9&quot;/&gt;&lt;wsp:rsid wsp:val=&quot;002C1629&quot;/&gt;&lt;wsp:rsid wsp:val=&quot;002C1883&quot;/&gt;&lt;wsp:rsid wsp:val=&quot;002C1A7D&quot;/&gt;&lt;wsp:rsid wsp:val=&quot;002C1AB3&quot;/&gt;&lt;wsp:rsid wsp:val=&quot;002C1AB9&quot;/&gt;&lt;wsp:rsid wsp:val=&quot;002C1B80&quot;/&gt;&lt;wsp:rsid wsp:val=&quot;002C1D2A&quot;/&gt;&lt;wsp:rsid wsp:val=&quot;002C1D6D&quot;/&gt;&lt;wsp:rsid wsp:val=&quot;002C1E6A&quot;/&gt;&lt;wsp:rsid wsp:val=&quot;002C1F6C&quot;/&gt;&lt;wsp:rsid wsp:val=&quot;002C2395&quot;/&gt;&lt;wsp:rsid wsp:val=&quot;002C24EE&quot;/&gt;&lt;wsp:rsid wsp:val=&quot;002C257F&quot;/&gt;&lt;wsp:rsid wsp:val=&quot;002C25B7&quot;/&gt;&lt;wsp:rsid wsp:val=&quot;002C29ED&quot;/&gt;&lt;wsp:rsid wsp:val=&quot;002C2A53&quot;/&gt;&lt;wsp:rsid wsp:val=&quot;002C2D0B&quot;/&gt;&lt;wsp:rsid wsp:val=&quot;002C2FF1&quot;/&gt;&lt;wsp:rsid wsp:val=&quot;002C30E5&quot;/&gt;&lt;wsp:rsid wsp:val=&quot;002C3222&quot;/&gt;&lt;wsp:rsid wsp:val=&quot;002C3582&quot;/&gt;&lt;wsp:rsid wsp:val=&quot;002C385F&quot;/&gt;&lt;wsp:rsid wsp:val=&quot;002C3A6D&quot;/&gt;&lt;wsp:rsid wsp:val=&quot;002C3B58&quot;/&gt;&lt;wsp:rsid wsp:val=&quot;002C3C09&quot;/&gt;&lt;wsp:rsid wsp:val=&quot;002C3FBF&quot;/&gt;&lt;wsp:rsid wsp:val=&quot;002C41E0&quot;/&gt;&lt;wsp:rsid wsp:val=&quot;002C4249&quot;/&gt;&lt;wsp:rsid wsp:val=&quot;002C4252&quot;/&gt;&lt;wsp:rsid wsp:val=&quot;002C437B&quot;/&gt;&lt;wsp:rsid wsp:val=&quot;002C467E&quot;/&gt;&lt;wsp:rsid wsp:val=&quot;002C481E&quot;/&gt;&lt;wsp:rsid wsp:val=&quot;002C4DB4&quot;/&gt;&lt;wsp:rsid wsp:val=&quot;002C4DD1&quot;/&gt;&lt;wsp:rsid wsp:val=&quot;002C4F08&quot;/&gt;&lt;wsp:rsid wsp:val=&quot;002C5174&quot;/&gt;&lt;wsp:rsid wsp:val=&quot;002C5200&quot;/&gt;&lt;wsp:rsid wsp:val=&quot;002C5574&quot;/&gt;&lt;wsp:rsid wsp:val=&quot;002C5705&quot;/&gt;&lt;wsp:rsid wsp:val=&quot;002C5E7D&quot;/&gt;&lt;wsp:rsid wsp:val=&quot;002C61EB&quot;/&gt;&lt;wsp:rsid wsp:val=&quot;002C62C7&quot;/&gt;&lt;wsp:rsid wsp:val=&quot;002C63BF&quot;/&gt;&lt;wsp:rsid wsp:val=&quot;002C64E2&quot;/&gt;&lt;wsp:rsid wsp:val=&quot;002C6A1B&quot;/&gt;&lt;wsp:rsid wsp:val=&quot;002C7076&quot;/&gt;&lt;wsp:rsid wsp:val=&quot;002C76E9&quot;/&gt;&lt;wsp:rsid wsp:val=&quot;002C76F9&quot;/&gt;&lt;wsp:rsid wsp:val=&quot;002C773F&quot;/&gt;&lt;wsp:rsid wsp:val=&quot;002C7A12&quot;/&gt;&lt;wsp:rsid wsp:val=&quot;002C7A63&quot;/&gt;&lt;wsp:rsid wsp:val=&quot;002D020D&quot;/&gt;&lt;wsp:rsid wsp:val=&quot;002D0214&quot;/&gt;&lt;wsp:rsid wsp:val=&quot;002D0269&quot;/&gt;&lt;wsp:rsid wsp:val=&quot;002D063F&quot;/&gt;&lt;wsp:rsid wsp:val=&quot;002D0A0A&quot;/&gt;&lt;wsp:rsid wsp:val=&quot;002D0A8E&quot;/&gt;&lt;wsp:rsid wsp:val=&quot;002D0AAA&quot;/&gt;&lt;wsp:rsid wsp:val=&quot;002D0AC0&quot;/&gt;&lt;wsp:rsid wsp:val=&quot;002D0CBB&quot;/&gt;&lt;wsp:rsid wsp:val=&quot;002D0CF4&quot;/&gt;&lt;wsp:rsid wsp:val=&quot;002D1230&quot;/&gt;&lt;wsp:rsid wsp:val=&quot;002D1257&quot;/&gt;&lt;wsp:rsid wsp:val=&quot;002D1291&quot;/&gt;&lt;wsp:rsid wsp:val=&quot;002D12DA&quot;/&gt;&lt;wsp:rsid wsp:val=&quot;002D16D1&quot;/&gt;&lt;wsp:rsid wsp:val=&quot;002D196B&quot;/&gt;&lt;wsp:rsid wsp:val=&quot;002D1C05&quot;/&gt;&lt;wsp:rsid wsp:val=&quot;002D20EF&quot;/&gt;&lt;wsp:rsid wsp:val=&quot;002D2315&quot;/&gt;&lt;wsp:rsid wsp:val=&quot;002D2571&quot;/&gt;&lt;wsp:rsid wsp:val=&quot;002D2DD0&quot;/&gt;&lt;wsp:rsid wsp:val=&quot;002D2F2D&quot;/&gt;&lt;wsp:rsid wsp:val=&quot;002D39CE&quot;/&gt;&lt;wsp:rsid wsp:val=&quot;002D40B9&quot;/&gt;&lt;wsp:rsid wsp:val=&quot;002D4165&quot;/&gt;&lt;wsp:rsid wsp:val=&quot;002D423A&quot;/&gt;&lt;wsp:rsid wsp:val=&quot;002D4468&quot;/&gt;&lt;wsp:rsid wsp:val=&quot;002D452C&quot;/&gt;&lt;wsp:rsid wsp:val=&quot;002D4535&quot;/&gt;&lt;wsp:rsid wsp:val=&quot;002D46D6&quot;/&gt;&lt;wsp:rsid wsp:val=&quot;002D47F8&quot;/&gt;&lt;wsp:rsid wsp:val=&quot;002D5784&quot;/&gt;&lt;wsp:rsid wsp:val=&quot;002D593A&quot;/&gt;&lt;wsp:rsid wsp:val=&quot;002D5C05&quot;/&gt;&lt;wsp:rsid wsp:val=&quot;002D5C52&quot;/&gt;&lt;wsp:rsid wsp:val=&quot;002D5C69&quot;/&gt;&lt;wsp:rsid wsp:val=&quot;002D61D2&quot;/&gt;&lt;wsp:rsid wsp:val=&quot;002D62C1&quot;/&gt;&lt;wsp:rsid wsp:val=&quot;002D63BE&quot;/&gt;&lt;wsp:rsid wsp:val=&quot;002D651C&quot;/&gt;&lt;wsp:rsid wsp:val=&quot;002D67AB&quot;/&gt;&lt;wsp:rsid wsp:val=&quot;002D6827&quot;/&gt;&lt;wsp:rsid wsp:val=&quot;002D6CB2&quot;/&gt;&lt;wsp:rsid wsp:val=&quot;002D6CEB&quot;/&gt;&lt;wsp:rsid wsp:val=&quot;002D78AA&quot;/&gt;&lt;wsp:rsid wsp:val=&quot;002D78B0&quot;/&gt;&lt;wsp:rsid wsp:val=&quot;002D7A6A&quot;/&gt;&lt;wsp:rsid wsp:val=&quot;002E007A&quot;/&gt;&lt;wsp:rsid wsp:val=&quot;002E01ED&quot;/&gt;&lt;wsp:rsid wsp:val=&quot;002E0306&quot;/&gt;&lt;wsp:rsid wsp:val=&quot;002E06BD&quot;/&gt;&lt;wsp:rsid wsp:val=&quot;002E0950&quot;/&gt;&lt;wsp:rsid wsp:val=&quot;002E0C74&quot;/&gt;&lt;wsp:rsid wsp:val=&quot;002E0E6A&quot;/&gt;&lt;wsp:rsid wsp:val=&quot;002E10BA&quot;/&gt;&lt;wsp:rsid wsp:val=&quot;002E10C7&quot;/&gt;&lt;wsp:rsid wsp:val=&quot;002E1231&quot;/&gt;&lt;wsp:rsid wsp:val=&quot;002E1234&quot;/&gt;&lt;wsp:rsid wsp:val=&quot;002E127C&quot;/&gt;&lt;wsp:rsid wsp:val=&quot;002E12BC&quot;/&gt;&lt;wsp:rsid wsp:val=&quot;002E1CCF&quot;/&gt;&lt;wsp:rsid wsp:val=&quot;002E2132&quot;/&gt;&lt;wsp:rsid wsp:val=&quot;002E26B2&quot;/&gt;&lt;wsp:rsid wsp:val=&quot;002E2753&quot;/&gt;&lt;wsp:rsid wsp:val=&quot;002E2B6D&quot;/&gt;&lt;wsp:rsid wsp:val=&quot;002E2F9E&quot;/&gt;&lt;wsp:rsid wsp:val=&quot;002E3157&quot;/&gt;&lt;wsp:rsid wsp:val=&quot;002E32C3&quot;/&gt;&lt;wsp:rsid wsp:val=&quot;002E32CD&quot;/&gt;&lt;wsp:rsid wsp:val=&quot;002E32E0&quot;/&gt;&lt;wsp:rsid wsp:val=&quot;002E3483&quot;/&gt;&lt;wsp:rsid wsp:val=&quot;002E3738&quot;/&gt;&lt;wsp:rsid wsp:val=&quot;002E3984&quot;/&gt;&lt;wsp:rsid wsp:val=&quot;002E3E6D&quot;/&gt;&lt;wsp:rsid wsp:val=&quot;002E3FFA&quot;/&gt;&lt;wsp:rsid wsp:val=&quot;002E4447&quot;/&gt;&lt;wsp:rsid wsp:val=&quot;002E4567&quot;/&gt;&lt;wsp:rsid wsp:val=&quot;002E487E&quot;/&gt;&lt;wsp:rsid wsp:val=&quot;002E4D58&quot;/&gt;&lt;wsp:rsid wsp:val=&quot;002E4DA2&quot;/&gt;&lt;wsp:rsid wsp:val=&quot;002E530C&quot;/&gt;&lt;wsp:rsid wsp:val=&quot;002E54DF&quot;/&gt;&lt;wsp:rsid wsp:val=&quot;002E55A0&quot;/&gt;&lt;wsp:rsid wsp:val=&quot;002E55A1&quot;/&gt;&lt;wsp:rsid wsp:val=&quot;002E592E&quot;/&gt;&lt;wsp:rsid wsp:val=&quot;002E5C5C&quot;/&gt;&lt;wsp:rsid wsp:val=&quot;002E5D62&quot;/&gt;&lt;wsp:rsid wsp:val=&quot;002E5ECA&quot;/&gt;&lt;wsp:rsid wsp:val=&quot;002E5F9B&quot;/&gt;&lt;wsp:rsid wsp:val=&quot;002E64F8&quot;/&gt;&lt;wsp:rsid wsp:val=&quot;002E6615&quot;/&gt;&lt;wsp:rsid wsp:val=&quot;002E668D&quot;/&gt;&lt;wsp:rsid wsp:val=&quot;002E67DF&quot;/&gt;&lt;wsp:rsid wsp:val=&quot;002E6AFA&quot;/&gt;&lt;wsp:rsid wsp:val=&quot;002E6EAE&quot;/&gt;&lt;wsp:rsid wsp:val=&quot;002E70F6&quot;/&gt;&lt;wsp:rsid wsp:val=&quot;002E7133&quot;/&gt;&lt;wsp:rsid wsp:val=&quot;002E7297&quot;/&gt;&lt;wsp:rsid wsp:val=&quot;002E738B&quot;/&gt;&lt;wsp:rsid wsp:val=&quot;002E7447&quot;/&gt;&lt;wsp:rsid wsp:val=&quot;002E7457&quot;/&gt;&lt;wsp:rsid wsp:val=&quot;002E746E&quot;/&gt;&lt;wsp:rsid wsp:val=&quot;002E75C0&quot;/&gt;&lt;wsp:rsid wsp:val=&quot;002E7A3D&quot;/&gt;&lt;wsp:rsid wsp:val=&quot;002E7B24&quot;/&gt;&lt;wsp:rsid wsp:val=&quot;002E7D8E&quot;/&gt;&lt;wsp:rsid wsp:val=&quot;002E7E13&quot;/&gt;&lt;wsp:rsid wsp:val=&quot;002E7F45&quot;/&gt;&lt;wsp:rsid wsp:val=&quot;002F0278&quot;/&gt;&lt;wsp:rsid wsp:val=&quot;002F07D1&quot;/&gt;&lt;wsp:rsid wsp:val=&quot;002F092C&quot;/&gt;&lt;wsp:rsid wsp:val=&quot;002F0B13&quot;/&gt;&lt;wsp:rsid wsp:val=&quot;002F1276&quot;/&gt;&lt;wsp:rsid wsp:val=&quot;002F138F&quot;/&gt;&lt;wsp:rsid wsp:val=&quot;002F1E73&quot;/&gt;&lt;wsp:rsid wsp:val=&quot;002F1F26&quot;/&gt;&lt;wsp:rsid wsp:val=&quot;002F21C8&quot;/&gt;&lt;wsp:rsid wsp:val=&quot;002F267B&quot;/&gt;&lt;wsp:rsid wsp:val=&quot;002F2EA6&quot;/&gt;&lt;wsp:rsid wsp:val=&quot;002F2EE1&quot;/&gt;&lt;wsp:rsid wsp:val=&quot;002F3390&quot;/&gt;&lt;wsp:rsid wsp:val=&quot;002F3807&quot;/&gt;&lt;wsp:rsid wsp:val=&quot;002F38F1&quot;/&gt;&lt;wsp:rsid wsp:val=&quot;002F3FA1&quot;/&gt;&lt;wsp:rsid wsp:val=&quot;002F40D5&quot;/&gt;&lt;wsp:rsid wsp:val=&quot;002F419F&quot;/&gt;&lt;wsp:rsid wsp:val=&quot;002F431D&quot;/&gt;&lt;wsp:rsid wsp:val=&quot;002F433A&quot;/&gt;&lt;wsp:rsid wsp:val=&quot;002F433D&quot;/&gt;&lt;wsp:rsid wsp:val=&quot;002F4510&quot;/&gt;&lt;wsp:rsid wsp:val=&quot;002F458B&quot;/&gt;&lt;wsp:rsid wsp:val=&quot;002F45DD&quot;/&gt;&lt;wsp:rsid wsp:val=&quot;002F4649&quot;/&gt;&lt;wsp:rsid wsp:val=&quot;002F4733&quot;/&gt;&lt;wsp:rsid wsp:val=&quot;002F47B3&quot;/&gt;&lt;wsp:rsid wsp:val=&quot;002F5369&quot;/&gt;&lt;wsp:rsid wsp:val=&quot;002F5AF9&quot;/&gt;&lt;wsp:rsid wsp:val=&quot;002F5BBF&quot;/&gt;&lt;wsp:rsid wsp:val=&quot;002F5C74&quot;/&gt;&lt;wsp:rsid wsp:val=&quot;002F5E44&quot;/&gt;&lt;wsp:rsid wsp:val=&quot;002F5E7E&quot;/&gt;&lt;wsp:rsid wsp:val=&quot;002F5E87&quot;/&gt;&lt;wsp:rsid wsp:val=&quot;002F619C&quot;/&gt;&lt;wsp:rsid wsp:val=&quot;002F6B52&quot;/&gt;&lt;wsp:rsid wsp:val=&quot;002F6BC5&quot;/&gt;&lt;wsp:rsid wsp:val=&quot;002F6C1A&quot;/&gt;&lt;wsp:rsid wsp:val=&quot;002F6E56&quot;/&gt;&lt;wsp:rsid wsp:val=&quot;002F7663&quot;/&gt;&lt;wsp:rsid wsp:val=&quot;002F7859&quot;/&gt;&lt;wsp:rsid wsp:val=&quot;002F7866&quot;/&gt;&lt;wsp:rsid wsp:val=&quot;002F7B1B&quot;/&gt;&lt;wsp:rsid wsp:val=&quot;0030034B&quot;/&gt;&lt;wsp:rsid wsp:val=&quot;00300710&quot;/&gt;&lt;wsp:rsid wsp:val=&quot;003008D4&quot;/&gt;&lt;wsp:rsid wsp:val=&quot;00300B57&quot;/&gt;&lt;wsp:rsid wsp:val=&quot;00301101&quot;/&gt;&lt;wsp:rsid wsp:val=&quot;00301246&quot;/&gt;&lt;wsp:rsid wsp:val=&quot;00301357&quot;/&gt;&lt;wsp:rsid wsp:val=&quot;0030154F&quot;/&gt;&lt;wsp:rsid wsp:val=&quot;00301649&quot;/&gt;&lt;wsp:rsid wsp:val=&quot;00301782&quot;/&gt;&lt;wsp:rsid wsp:val=&quot;00301A19&quot;/&gt;&lt;wsp:rsid wsp:val=&quot;00301CCC&quot;/&gt;&lt;wsp:rsid wsp:val=&quot;0030203F&quot;/&gt;&lt;wsp:rsid wsp:val=&quot;0030284F&quot;/&gt;&lt;wsp:rsid wsp:val=&quot;00302A9E&quot;/&gt;&lt;wsp:rsid wsp:val=&quot;00302AC4&quot;/&gt;&lt;wsp:rsid wsp:val=&quot;00302B19&quot;/&gt;&lt;wsp:rsid wsp:val=&quot;00302BEE&quot;/&gt;&lt;wsp:rsid wsp:val=&quot;00302F77&quot;/&gt;&lt;wsp:rsid wsp:val=&quot;00303209&quot;/&gt;&lt;wsp:rsid wsp:val=&quot;00303724&quot;/&gt;&lt;wsp:rsid wsp:val=&quot;00303996&quot;/&gt;&lt;wsp:rsid wsp:val=&quot;00303A5D&quot;/&gt;&lt;wsp:rsid wsp:val=&quot;00303A7F&quot;/&gt;&lt;wsp:rsid wsp:val=&quot;00303AC9&quot;/&gt;&lt;wsp:rsid wsp:val=&quot;00303B8A&quot;/&gt;&lt;wsp:rsid wsp:val=&quot;00303BBF&quot;/&gt;&lt;wsp:rsid wsp:val=&quot;00303D33&quot;/&gt;&lt;wsp:rsid wsp:val=&quot;00303EA1&quot;/&gt;&lt;wsp:rsid wsp:val=&quot;003041CC&quot;/&gt;&lt;wsp:rsid wsp:val=&quot;003043A8&quot;/&gt;&lt;wsp:rsid wsp:val=&quot;0030452A&quot;/&gt;&lt;wsp:rsid wsp:val=&quot;00304635&quot;/&gt;&lt;wsp:rsid wsp:val=&quot;00304A1C&quot;/&gt;&lt;wsp:rsid wsp:val=&quot;00304BC5&quot;/&gt;&lt;wsp:rsid wsp:val=&quot;00304BFB&quot;/&gt;&lt;wsp:rsid wsp:val=&quot;0030562D&quot;/&gt;&lt;wsp:rsid wsp:val=&quot;003057C5&quot;/&gt;&lt;wsp:rsid wsp:val=&quot;00305B75&quot;/&gt;&lt;wsp:rsid wsp:val=&quot;00305C4C&quot;/&gt;&lt;wsp:rsid wsp:val=&quot;00305D2E&quot;/&gt;&lt;wsp:rsid wsp:val=&quot;00305EC1&quot;/&gt;&lt;wsp:rsid wsp:val=&quot;00305F6D&quot;/&gt;&lt;wsp:rsid wsp:val=&quot;00306006&quot;/&gt;&lt;wsp:rsid wsp:val=&quot;00306BA3&quot;/&gt;&lt;wsp:rsid wsp:val=&quot;00306F03&quot;/&gt;&lt;wsp:rsid wsp:val=&quot;00307474&quot;/&gt;&lt;wsp:rsid wsp:val=&quot;00307F86&quot;/&gt;&lt;wsp:rsid wsp:val=&quot;00310606&quot;/&gt;&lt;wsp:rsid wsp:val=&quot;003106AF&quot;/&gt;&lt;wsp:rsid wsp:val=&quot;00310792&quot;/&gt;&lt;wsp:rsid wsp:val=&quot;0031086C&quot;/&gt;&lt;wsp:rsid wsp:val=&quot;00310CC8&quot;/&gt;&lt;wsp:rsid wsp:val=&quot;00310CE3&quot;/&gt;&lt;wsp:rsid wsp:val=&quot;00310D7C&quot;/&gt;&lt;wsp:rsid wsp:val=&quot;00310DFB&quot;/&gt;&lt;wsp:rsid wsp:val=&quot;003111A5&quot;/&gt;&lt;wsp:rsid wsp:val=&quot;003112D7&quot;/&gt;&lt;wsp:rsid wsp:val=&quot;0031135C&quot;/&gt;&lt;wsp:rsid wsp:val=&quot;00311960&quot;/&gt;&lt;wsp:rsid wsp:val=&quot;00311AF4&quot;/&gt;&lt;wsp:rsid wsp:val=&quot;00311D00&quot;/&gt;&lt;wsp:rsid wsp:val=&quot;003120D5&quot;/&gt;&lt;wsp:rsid wsp:val=&quot;003122D5&quot;/&gt;&lt;wsp:rsid wsp:val=&quot;003122E6&quot;/&gt;&lt;wsp:rsid wsp:val=&quot;003123F1&quot;/&gt;&lt;wsp:rsid wsp:val=&quot;003126AE&quot;/&gt;&lt;wsp:rsid wsp:val=&quot;00312761&quot;/&gt;&lt;wsp:rsid wsp:val=&quot;0031276C&quot;/&gt;&lt;wsp:rsid wsp:val=&quot;00312799&quot;/&gt;&lt;wsp:rsid wsp:val=&quot;003127A7&quot;/&gt;&lt;wsp:rsid wsp:val=&quot;00312B2A&quot;/&gt;&lt;wsp:rsid wsp:val=&quot;00312E49&quot;/&gt;&lt;wsp:rsid wsp:val=&quot;00312FB6&quot;/&gt;&lt;wsp:rsid wsp:val=&quot;00313238&quot;/&gt;&lt;wsp:rsid wsp:val=&quot;003137B5&quot;/&gt;&lt;wsp:rsid wsp:val=&quot;003137E0&quot;/&gt;&lt;wsp:rsid wsp:val=&quot;00313835&quot;/&gt;&lt;wsp:rsid wsp:val=&quot;00313884&quot;/&gt;&lt;wsp:rsid wsp:val=&quot;003142AF&quot;/&gt;&lt;wsp:rsid wsp:val=&quot;003143B8&quot;/&gt;&lt;wsp:rsid wsp:val=&quot;003144C5&quot;/&gt;&lt;wsp:rsid wsp:val=&quot;00314640&quot;/&gt;&lt;wsp:rsid wsp:val=&quot;00314B26&quot;/&gt;&lt;wsp:rsid wsp:val=&quot;00314EA7&quot;/&gt;&lt;wsp:rsid wsp:val=&quot;0031507B&quot;/&gt;&lt;wsp:rsid wsp:val=&quot;00315339&quot;/&gt;&lt;wsp:rsid wsp:val=&quot;00315460&quot;/&gt;&lt;wsp:rsid wsp:val=&quot;00315595&quot;/&gt;&lt;wsp:rsid wsp:val=&quot;00315B19&quot;/&gt;&lt;wsp:rsid wsp:val=&quot;00315CFB&quot;/&gt;&lt;wsp:rsid wsp:val=&quot;00315DD0&quot;/&gt;&lt;wsp:rsid wsp:val=&quot;00316101&quot;/&gt;&lt;wsp:rsid wsp:val=&quot;00316104&quot;/&gt;&lt;wsp:rsid wsp:val=&quot;003162F3&quot;/&gt;&lt;wsp:rsid wsp:val=&quot;0031655A&quot;/&gt;&lt;wsp:rsid wsp:val=&quot;0031661F&quot;/&gt;&lt;wsp:rsid wsp:val=&quot;003169BC&quot;/&gt;&lt;wsp:rsid wsp:val=&quot;00316A5C&quot;/&gt;&lt;wsp:rsid wsp:val=&quot;00316B16&quot;/&gt;&lt;wsp:rsid wsp:val=&quot;00316BB2&quot;/&gt;&lt;wsp:rsid wsp:val=&quot;00316BD6&quot;/&gt;&lt;wsp:rsid wsp:val=&quot;0031701D&quot;/&gt;&lt;wsp:rsid wsp:val=&quot;00317020&quot;/&gt;&lt;wsp:rsid wsp:val=&quot;0031704F&quot;/&gt;&lt;wsp:rsid wsp:val=&quot;0031717E&quot;/&gt;&lt;wsp:rsid wsp:val=&quot;00317309&quot;/&gt;&lt;wsp:rsid wsp:val=&quot;00317814&quot;/&gt;&lt;wsp:rsid wsp:val=&quot;003179F0&quot;/&gt;&lt;wsp:rsid wsp:val=&quot;00320066&quot;/&gt;&lt;wsp:rsid wsp:val=&quot;00320504&quot;/&gt;&lt;wsp:rsid wsp:val=&quot;00320609&quot;/&gt;&lt;wsp:rsid wsp:val=&quot;003206D6&quot;/&gt;&lt;wsp:rsid wsp:val=&quot;0032081D&quot;/&gt;&lt;wsp:rsid wsp:val=&quot;003209F6&quot;/&gt;&lt;wsp:rsid wsp:val=&quot;00320AB9&quot;/&gt;&lt;wsp:rsid wsp:val=&quot;00320E2D&quot;/&gt;&lt;wsp:rsid wsp:val=&quot;00320F93&quot;/&gt;&lt;wsp:rsid wsp:val=&quot;0032110A&quot;/&gt;&lt;wsp:rsid wsp:val=&quot;00321232&quot;/&gt;&lt;wsp:rsid wsp:val=&quot;00321458&quot;/&gt;&lt;wsp:rsid wsp:val=&quot;003217DF&quot;/&gt;&lt;wsp:rsid wsp:val=&quot;00321A52&quot;/&gt;&lt;wsp:rsid wsp:val=&quot;00321DA1&quot;/&gt;&lt;wsp:rsid wsp:val=&quot;00321DEE&quot;/&gt;&lt;wsp:rsid wsp:val=&quot;00321E0B&quot;/&gt;&lt;wsp:rsid wsp:val=&quot;00321EF9&quot;/&gt;&lt;wsp:rsid wsp:val=&quot;00322137&quot;/&gt;&lt;wsp:rsid wsp:val=&quot;003228DB&quot;/&gt;&lt;wsp:rsid wsp:val=&quot;00322AFD&quot;/&gt;&lt;wsp:rsid wsp:val=&quot;00322BD1&quot;/&gt;&lt;wsp:rsid wsp:val=&quot;00322C01&quot;/&gt;&lt;wsp:rsid wsp:val=&quot;00323229&quot;/&gt;&lt;wsp:rsid wsp:val=&quot;00323330&quot;/&gt;&lt;wsp:rsid wsp:val=&quot;003234DD&quot;/&gt;&lt;wsp:rsid wsp:val=&quot;0032350E&quot;/&gt;&lt;wsp:rsid wsp:val=&quot;003235E2&quot;/&gt;&lt;wsp:rsid wsp:val=&quot;00323753&quot;/&gt;&lt;wsp:rsid wsp:val=&quot;0032395F&quot;/&gt;&lt;wsp:rsid wsp:val=&quot;00323B4D&quot;/&gt;&lt;wsp:rsid wsp:val=&quot;00323BDC&quot;/&gt;&lt;wsp:rsid wsp:val=&quot;00323C5C&quot;/&gt;&lt;wsp:rsid wsp:val=&quot;00324415&quot;/&gt;&lt;wsp:rsid wsp:val=&quot;00324495&quot;/&gt;&lt;wsp:rsid wsp:val=&quot;00324793&quot;/&gt;&lt;wsp:rsid wsp:val=&quot;00324903&quot;/&gt;&lt;wsp:rsid wsp:val=&quot;003249AB&quot;/&gt;&lt;wsp:rsid wsp:val=&quot;003252F6&quot;/&gt;&lt;wsp:rsid wsp:val=&quot;0032533F&quot;/&gt;&lt;wsp:rsid wsp:val=&quot;003256C4&quot;/&gt;&lt;wsp:rsid wsp:val=&quot;00325766&quot;/&gt;&lt;wsp:rsid wsp:val=&quot;00325FF7&quot;/&gt;&lt;wsp:rsid wsp:val=&quot;00326326&quot;/&gt;&lt;wsp:rsid wsp:val=&quot;003263A9&quot;/&gt;&lt;wsp:rsid wsp:val=&quot;003267E2&quot;/&gt;&lt;wsp:rsid wsp:val=&quot;003268BD&quot;/&gt;&lt;wsp:rsid wsp:val=&quot;00326C38&quot;/&gt;&lt;wsp:rsid wsp:val=&quot;00326D08&quot;/&gt;&lt;wsp:rsid wsp:val=&quot;00326E21&quot;/&gt;&lt;wsp:rsid wsp:val=&quot;00327B14&quot;/&gt;&lt;wsp:rsid wsp:val=&quot;00327CA7&quot;/&gt;&lt;wsp:rsid wsp:val=&quot;003302F0&quot;/&gt;&lt;wsp:rsid wsp:val=&quot;00330344&quot;/&gt;&lt;wsp:rsid wsp:val=&quot;0033049A&quot;/&gt;&lt;wsp:rsid wsp:val=&quot;003305E9&quot;/&gt;&lt;wsp:rsid wsp:val=&quot;00330C9B&quot;/&gt;&lt;wsp:rsid wsp:val=&quot;00330CC9&quot;/&gt;&lt;wsp:rsid wsp:val=&quot;003312A8&quot;/&gt;&lt;wsp:rsid wsp:val=&quot;0033157F&quot;/&gt;&lt;wsp:rsid wsp:val=&quot;00331789&quot;/&gt;&lt;wsp:rsid wsp:val=&quot;00331F3C&quot;/&gt;&lt;wsp:rsid wsp:val=&quot;00332203&quot;/&gt;&lt;wsp:rsid wsp:val=&quot;003322A4&quot;/&gt;&lt;wsp:rsid wsp:val=&quot;00332655&quot;/&gt;&lt;wsp:rsid wsp:val=&quot;00332E2C&quot;/&gt;&lt;wsp:rsid wsp:val=&quot;00332F25&quot;/&gt;&lt;wsp:rsid wsp:val=&quot;00333063&quot;/&gt;&lt;wsp:rsid wsp:val=&quot;0033333B&quot;/&gt;&lt;wsp:rsid wsp:val=&quot;0033338C&quot;/&gt;&lt;wsp:rsid wsp:val=&quot;00333662&quot;/&gt;&lt;wsp:rsid wsp:val=&quot;003339DA&quot;/&gt;&lt;wsp:rsid wsp:val=&quot;003339EA&quot;/&gt;&lt;wsp:rsid wsp:val=&quot;00333AE4&quot;/&gt;&lt;wsp:rsid wsp:val=&quot;00333D53&quot;/&gt;&lt;wsp:rsid wsp:val=&quot;00334143&quot;/&gt;&lt;wsp:rsid wsp:val=&quot;003342DB&quot;/&gt;&lt;wsp:rsid wsp:val=&quot;00334422&quot;/&gt;&lt;wsp:rsid wsp:val=&quot;00334B35&quot;/&gt;&lt;wsp:rsid wsp:val=&quot;00334DE8&quot;/&gt;&lt;wsp:rsid wsp:val=&quot;00334F67&quot;/&gt;&lt;wsp:rsid wsp:val=&quot;003350C5&quot;/&gt;&lt;wsp:rsid wsp:val=&quot;003352AA&quot;/&gt;&lt;wsp:rsid wsp:val=&quot;0033542F&quot;/&gt;&lt;wsp:rsid wsp:val=&quot;00335659&quot;/&gt;&lt;wsp:rsid wsp:val=&quot;003356DB&quot;/&gt;&lt;wsp:rsid wsp:val=&quot;003356E5&quot;/&gt;&lt;wsp:rsid wsp:val=&quot;0033583D&quot;/&gt;&lt;wsp:rsid wsp:val=&quot;003358AF&quot;/&gt;&lt;wsp:rsid wsp:val=&quot;00335B07&quot;/&gt;&lt;wsp:rsid wsp:val=&quot;00335B53&quot;/&gt;&lt;wsp:rsid wsp:val=&quot;0033612F&quot;/&gt;&lt;wsp:rsid wsp:val=&quot;003362A2&quot;/&gt;&lt;wsp:rsid wsp:val=&quot;00336510&quot;/&gt;&lt;wsp:rsid wsp:val=&quot;00336564&quot;/&gt;&lt;wsp:rsid wsp:val=&quot;003365B5&quot;/&gt;&lt;wsp:rsid wsp:val=&quot;0033676D&quot;/&gt;&lt;wsp:rsid wsp:val=&quot;00336F22&quot;/&gt;&lt;wsp:rsid wsp:val=&quot;00337325&quot;/&gt;&lt;wsp:rsid wsp:val=&quot;00337799&quot;/&gt;&lt;wsp:rsid wsp:val=&quot;00337B6B&quot;/&gt;&lt;wsp:rsid wsp:val=&quot;0034021A&quot;/&gt;&lt;wsp:rsid wsp:val=&quot;0034022F&quot;/&gt;&lt;wsp:rsid wsp:val=&quot;003402A4&quot;/&gt;&lt;wsp:rsid wsp:val=&quot;00340488&quot;/&gt;&lt;wsp:rsid wsp:val=&quot;003404A0&quot;/&gt;&lt;wsp:rsid wsp:val=&quot;00340719&quot;/&gt;&lt;wsp:rsid wsp:val=&quot;00340F6C&quot;/&gt;&lt;wsp:rsid wsp:val=&quot;00341016&quot;/&gt;&lt;wsp:rsid wsp:val=&quot;003411FF&quot;/&gt;&lt;wsp:rsid wsp:val=&quot;003412F0&quot;/&gt;&lt;wsp:rsid wsp:val=&quot;00341357&quot;/&gt;&lt;wsp:rsid wsp:val=&quot;0034170D&quot;/&gt;&lt;wsp:rsid wsp:val=&quot;00341A4C&quot;/&gt;&lt;wsp:rsid wsp:val=&quot;00341AF9&quot;/&gt;&lt;wsp:rsid wsp:val=&quot;00341B1F&quot;/&gt;&lt;wsp:rsid wsp:val=&quot;00341B2F&quot;/&gt;&lt;wsp:rsid wsp:val=&quot;00341E9E&quot;/&gt;&lt;wsp:rsid wsp:val=&quot;00341F68&quot;/&gt;&lt;wsp:rsid wsp:val=&quot;003424F9&quot;/&gt;&lt;wsp:rsid wsp:val=&quot;003425BC&quot;/&gt;&lt;wsp:rsid wsp:val=&quot;003428A3&quot;/&gt;&lt;wsp:rsid wsp:val=&quot;003429A9&quot;/&gt;&lt;wsp:rsid wsp:val=&quot;00342A04&quot;/&gt;&lt;wsp:rsid wsp:val=&quot;00342A87&quot;/&gt;&lt;wsp:rsid wsp:val=&quot;00342B47&quot;/&gt;&lt;wsp:rsid wsp:val=&quot;00342C7E&quot;/&gt;&lt;wsp:rsid wsp:val=&quot;00342D80&quot;/&gt;&lt;wsp:rsid wsp:val=&quot;00342E45&quot;/&gt;&lt;wsp:rsid wsp:val=&quot;00342F4A&quot;/&gt;&lt;wsp:rsid wsp:val=&quot;003432EA&quot;/&gt;&lt;wsp:rsid wsp:val=&quot;003436BD&quot;/&gt;&lt;wsp:rsid wsp:val=&quot;003438A7&quot;/&gt;&lt;wsp:rsid wsp:val=&quot;00343CCF&quot;/&gt;&lt;wsp:rsid wsp:val=&quot;00343D0E&quot;/&gt;&lt;wsp:rsid wsp:val=&quot;003443E3&quot;/&gt;&lt;wsp:rsid wsp:val=&quot;003447FA&quot;/&gt;&lt;wsp:rsid wsp:val=&quot;00344A72&quot;/&gt;&lt;wsp:rsid wsp:val=&quot;00344C4F&quot;/&gt;&lt;wsp:rsid wsp:val=&quot;00344E68&quot;/&gt;&lt;wsp:rsid wsp:val=&quot;00344E77&quot;/&gt;&lt;wsp:rsid wsp:val=&quot;00344F92&quot;/&gt;&lt;wsp:rsid wsp:val=&quot;0034597E&quot;/&gt;&lt;wsp:rsid wsp:val=&quot;00345D4A&quot;/&gt;&lt;wsp:rsid wsp:val=&quot;00346208&quot;/&gt;&lt;wsp:rsid wsp:val=&quot;003466AB&quot;/&gt;&lt;wsp:rsid wsp:val=&quot;0034673D&quot;/&gt;&lt;wsp:rsid wsp:val=&quot;00346A0C&quot;/&gt;&lt;wsp:rsid wsp:val=&quot;00346AB7&quot;/&gt;&lt;wsp:rsid wsp:val=&quot;00346C8E&quot;/&gt;&lt;wsp:rsid wsp:val=&quot;00347257&quot;/&gt;&lt;wsp:rsid wsp:val=&quot;0034749B&quot;/&gt;&lt;wsp:rsid wsp:val=&quot;003478C8&quot;/&gt;&lt;wsp:rsid wsp:val=&quot;00347981&quot;/&gt;&lt;wsp:rsid wsp:val=&quot;00347DBF&quot;/&gt;&lt;wsp:rsid wsp:val=&quot;00347F30&quot;/&gt;&lt;wsp:rsid wsp:val=&quot;00347F71&quot;/&gt;&lt;wsp:rsid wsp:val=&quot;003500C1&quot;/&gt;&lt;wsp:rsid wsp:val=&quot;0035059A&quot;/&gt;&lt;wsp:rsid wsp:val=&quot;00350792&quot;/&gt;&lt;wsp:rsid wsp:val=&quot;00350B79&quot;/&gt;&lt;wsp:rsid wsp:val=&quot;00350BC7&quot;/&gt;&lt;wsp:rsid wsp:val=&quot;00351034&quot;/&gt;&lt;wsp:rsid wsp:val=&quot;0035122C&quot;/&gt;&lt;wsp:rsid wsp:val=&quot;00351372&quot;/&gt;&lt;wsp:rsid wsp:val=&quot;0035172A&quot;/&gt;&lt;wsp:rsid wsp:val=&quot;00351944&quot;/&gt;&lt;wsp:rsid wsp:val=&quot;00351AA8&quot;/&gt;&lt;wsp:rsid wsp:val=&quot;00351D32&quot;/&gt;&lt;wsp:rsid wsp:val=&quot;00351E92&quot;/&gt;&lt;wsp:rsid wsp:val=&quot;00351EA5&quot;/&gt;&lt;wsp:rsid wsp:val=&quot;00351EC8&quot;/&gt;&lt;wsp:rsid wsp:val=&quot;003522D1&quot;/&gt;&lt;wsp:rsid wsp:val=&quot;00352615&quot;/&gt;&lt;wsp:rsid wsp:val=&quot;00352746&quot;/&gt;&lt;wsp:rsid wsp:val=&quot;00352A36&quot;/&gt;&lt;wsp:rsid wsp:val=&quot;00352CAD&quot;/&gt;&lt;wsp:rsid wsp:val=&quot;0035313A&quot;/&gt;&lt;wsp:rsid wsp:val=&quot;003541CD&quot;/&gt;&lt;wsp:rsid wsp:val=&quot;00354389&quot;/&gt;&lt;wsp:rsid wsp:val=&quot;00354580&quot;/&gt;&lt;wsp:rsid wsp:val=&quot;00354883&quot;/&gt;&lt;wsp:rsid wsp:val=&quot;00354AAD&quot;/&gt;&lt;wsp:rsid wsp:val=&quot;00355151&quot;/&gt;&lt;wsp:rsid wsp:val=&quot;003551BE&quot;/&gt;&lt;wsp:rsid wsp:val=&quot;0035521F&quot;/&gt;&lt;wsp:rsid wsp:val=&quot;00355602&quot;/&gt;&lt;wsp:rsid wsp:val=&quot;0035564B&quot;/&gt;&lt;wsp:rsid wsp:val=&quot;00355B66&quot;/&gt;&lt;wsp:rsid wsp:val=&quot;00355C44&quot;/&gt;&lt;wsp:rsid wsp:val=&quot;00355D8C&quot;/&gt;&lt;wsp:rsid wsp:val=&quot;00356234&quot;/&gt;&lt;wsp:rsid wsp:val=&quot;003564F7&quot;/&gt;&lt;wsp:rsid wsp:val=&quot;003565AD&quot;/&gt;&lt;wsp:rsid wsp:val=&quot;0035660E&quot;/&gt;&lt;wsp:rsid wsp:val=&quot;00356642&quot;/&gt;&lt;wsp:rsid wsp:val=&quot;003568F3&quot;/&gt;&lt;wsp:rsid wsp:val=&quot;00356B61&quot;/&gt;&lt;wsp:rsid wsp:val=&quot;00356BB4&quot;/&gt;&lt;wsp:rsid wsp:val=&quot;00356BBF&quot;/&gt;&lt;wsp:rsid wsp:val=&quot;00356C22&quot;/&gt;&lt;wsp:rsid wsp:val=&quot;00356C78&quot;/&gt;&lt;wsp:rsid wsp:val=&quot;00356E6A&quot;/&gt;&lt;wsp:rsid wsp:val=&quot;0035702B&quot;/&gt;&lt;wsp:rsid wsp:val=&quot;00357201&quot;/&gt;&lt;wsp:rsid wsp:val=&quot;0035747E&quot;/&gt;&lt;wsp:rsid wsp:val=&quot;00357992&quot;/&gt;&lt;wsp:rsid wsp:val=&quot;00357A88&quot;/&gt;&lt;wsp:rsid wsp:val=&quot;00357B0B&quot;/&gt;&lt;wsp:rsid wsp:val=&quot;00357EDC&quot;/&gt;&lt;wsp:rsid wsp:val=&quot;00357F36&quot;/&gt;&lt;wsp:rsid wsp:val=&quot;0036059E&quot;/&gt;&lt;wsp:rsid wsp:val=&quot;003606EC&quot;/&gt;&lt;wsp:rsid wsp:val=&quot;0036080D&quot;/&gt;&lt;wsp:rsid wsp:val=&quot;00360AE5&quot;/&gt;&lt;wsp:rsid wsp:val=&quot;00360BF1&quot;/&gt;&lt;wsp:rsid wsp:val=&quot;00360BF3&quot;/&gt;&lt;wsp:rsid wsp:val=&quot;00360C5C&quot;/&gt;&lt;wsp:rsid wsp:val=&quot;00360DA0&quot;/&gt;&lt;wsp:rsid wsp:val=&quot;00360EAE&quot;/&gt;&lt;wsp:rsid wsp:val=&quot;00361049&quot;/&gt;&lt;wsp:rsid wsp:val=&quot;0036194A&quot;/&gt;&lt;wsp:rsid wsp:val=&quot;00361DB5&quot;/&gt;&lt;wsp:rsid wsp:val=&quot;00361FB2&quot;/&gt;&lt;wsp:rsid wsp:val=&quot;00361FFC&quot;/&gt;&lt;wsp:rsid wsp:val=&quot;00362028&quot;/&gt;&lt;wsp:rsid wsp:val=&quot;003621C7&quot;/&gt;&lt;wsp:rsid wsp:val=&quot;003624B2&quot;/&gt;&lt;wsp:rsid wsp:val=&quot;0036297C&quot;/&gt;&lt;wsp:rsid wsp:val=&quot;00362F09&quot;/&gt;&lt;wsp:rsid wsp:val=&quot;00362F4D&quot;/&gt;&lt;wsp:rsid wsp:val=&quot;00362FB1&quot;/&gt;&lt;wsp:rsid wsp:val=&quot;00363017&quot;/&gt;&lt;wsp:rsid wsp:val=&quot;00363088&quot;/&gt;&lt;wsp:rsid wsp:val=&quot;00363835&quot;/&gt;&lt;wsp:rsid wsp:val=&quot;00363BB1&quot;/&gt;&lt;wsp:rsid wsp:val=&quot;00363BDD&quot;/&gt;&lt;wsp:rsid wsp:val=&quot;00363C40&quot;/&gt;&lt;wsp:rsid wsp:val=&quot;00363D04&quot;/&gt;&lt;wsp:rsid wsp:val=&quot;003640F8&quot;/&gt;&lt;wsp:rsid wsp:val=&quot;0036464B&quot;/&gt;&lt;wsp:rsid wsp:val=&quot;0036467C&quot;/&gt;&lt;wsp:rsid wsp:val=&quot;00364BF2&quot;/&gt;&lt;wsp:rsid wsp:val=&quot;00364E3A&quot;/&gt;&lt;wsp:rsid wsp:val=&quot;00365531&quot;/&gt;&lt;wsp:rsid wsp:val=&quot;0036573A&quot;/&gt;&lt;wsp:rsid wsp:val=&quot;00365A34&quot;/&gt;&lt;wsp:rsid wsp:val=&quot;00365B42&quot;/&gt;&lt;wsp:rsid wsp:val=&quot;00365B4C&quot;/&gt;&lt;wsp:rsid wsp:val=&quot;00365C9D&quot;/&gt;&lt;wsp:rsid wsp:val=&quot;00365CEC&quot;/&gt;&lt;wsp:rsid wsp:val=&quot;00365D67&quot;/&gt;&lt;wsp:rsid wsp:val=&quot;00365EDD&quot;/&gt;&lt;wsp:rsid wsp:val=&quot;00366513&quot;/&gt;&lt;wsp:rsid wsp:val=&quot;0036653E&quot;/&gt;&lt;wsp:rsid wsp:val=&quot;003666C7&quot;/&gt;&lt;wsp:rsid wsp:val=&quot;00366731&quot;/&gt;&lt;wsp:rsid wsp:val=&quot;0036685C&quot;/&gt;&lt;wsp:rsid wsp:val=&quot;0036688F&quot;/&gt;&lt;wsp:rsid wsp:val=&quot;00366939&quot;/&gt;&lt;wsp:rsid wsp:val=&quot;003669EE&quot;/&gt;&lt;wsp:rsid wsp:val=&quot;00366B42&quot;/&gt;&lt;wsp:rsid wsp:val=&quot;00366F60&quot;/&gt;&lt;wsp:rsid wsp:val=&quot;0036722D&quot;/&gt;&lt;wsp:rsid wsp:val=&quot;003672B3&quot;/&gt;&lt;wsp:rsid wsp:val=&quot;003674B9&quot;/&gt;&lt;wsp:rsid wsp:val=&quot;00367594&quot;/&gt;&lt;wsp:rsid wsp:val=&quot;003675C0&quot;/&gt;&lt;wsp:rsid wsp:val=&quot;003676FC&quot;/&gt;&lt;wsp:rsid wsp:val=&quot;0036777A&quot;/&gt;&lt;wsp:rsid wsp:val=&quot;00367FB7&quot;/&gt;&lt;wsp:rsid wsp:val=&quot;00370368&quot;/&gt;&lt;wsp:rsid wsp:val=&quot;00370689&quot;/&gt;&lt;wsp:rsid wsp:val=&quot;003708BC&quot;/&gt;&lt;wsp:rsid wsp:val=&quot;003708F6&quot;/&gt;&lt;wsp:rsid wsp:val=&quot;00370E23&quot;/&gt;&lt;wsp:rsid wsp:val=&quot;00371009&quot;/&gt;&lt;wsp:rsid wsp:val=&quot;00371394&quot;/&gt;&lt;wsp:rsid wsp:val=&quot;00371A5E&quot;/&gt;&lt;wsp:rsid wsp:val=&quot;00371BA6&quot;/&gt;&lt;wsp:rsid wsp:val=&quot;003721E7&quot;/&gt;&lt;wsp:rsid wsp:val=&quot;00372214&quot;/&gt;&lt;wsp:rsid wsp:val=&quot;00372399&quot;/&gt;&lt;wsp:rsid wsp:val=&quot;0037241A&quot;/&gt;&lt;wsp:rsid wsp:val=&quot;00372956&quot;/&gt;&lt;wsp:rsid wsp:val=&quot;00372A1F&quot;/&gt;&lt;wsp:rsid wsp:val=&quot;00372D35&quot;/&gt;&lt;wsp:rsid wsp:val=&quot;00373233&quot;/&gt;&lt;wsp:rsid wsp:val=&quot;0037337E&quot;/&gt;&lt;wsp:rsid wsp:val=&quot;003735BB&quot;/&gt;&lt;wsp:rsid wsp:val=&quot;00373918&quot;/&gt;&lt;wsp:rsid wsp:val=&quot;00373EF8&quot;/&gt;&lt;wsp:rsid wsp:val=&quot;0037407D&quot;/&gt;&lt;wsp:rsid wsp:val=&quot;0037498B&quot;/&gt;&lt;wsp:rsid wsp:val=&quot;00374A4D&quot;/&gt;&lt;wsp:rsid wsp:val=&quot;00374CA0&quot;/&gt;&lt;wsp:rsid wsp:val=&quot;00374FDF&quot;/&gt;&lt;wsp:rsid wsp:val=&quot;00375121&quot;/&gt;&lt;wsp:rsid wsp:val=&quot;0037520C&quot;/&gt;&lt;wsp:rsid wsp:val=&quot;003755D6&quot;/&gt;&lt;wsp:rsid wsp:val=&quot;003756E6&quot;/&gt;&lt;wsp:rsid wsp:val=&quot;00375869&quot;/&gt;&lt;wsp:rsid wsp:val=&quot;00375AFA&quot;/&gt;&lt;wsp:rsid wsp:val=&quot;00375B4A&quot;/&gt;&lt;wsp:rsid wsp:val=&quot;00375C4B&quot;/&gt;&lt;wsp:rsid wsp:val=&quot;00375E41&quot;/&gt;&lt;wsp:rsid wsp:val=&quot;00376124&quot;/&gt;&lt;wsp:rsid wsp:val=&quot;00376345&quot;/&gt;&lt;wsp:rsid wsp:val=&quot;00376501&quot;/&gt;&lt;wsp:rsid wsp:val=&quot;0037658D&quot;/&gt;&lt;wsp:rsid wsp:val=&quot;00376AD5&quot;/&gt;&lt;wsp:rsid wsp:val=&quot;00376BB0&quot;/&gt;&lt;wsp:rsid wsp:val=&quot;00376BE9&quot;/&gt;&lt;wsp:rsid wsp:val=&quot;00376E0D&quot;/&gt;&lt;wsp:rsid wsp:val=&quot;0037713C&quot;/&gt;&lt;wsp:rsid wsp:val=&quot;0037739B&quot;/&gt;&lt;wsp:rsid wsp:val=&quot;003779FE&quot;/&gt;&lt;wsp:rsid wsp:val=&quot;00377A07&quot;/&gt;&lt;wsp:rsid wsp:val=&quot;00377D1A&quot;/&gt;&lt;wsp:rsid wsp:val=&quot;003806D5&quot;/&gt;&lt;wsp:rsid wsp:val=&quot;00380735&quot;/&gt;&lt;wsp:rsid wsp:val=&quot;00380946&quot;/&gt;&lt;wsp:rsid wsp:val=&quot;00380ABC&quot;/&gt;&lt;wsp:rsid wsp:val=&quot;00380DDF&quot;/&gt;&lt;wsp:rsid wsp:val=&quot;00380DE3&quot;/&gt;&lt;wsp:rsid wsp:val=&quot;003811D0&quot;/&gt;&lt;wsp:rsid wsp:val=&quot;00381336&quot;/&gt;&lt;wsp:rsid wsp:val=&quot;003813F9&quot;/&gt;&lt;wsp:rsid wsp:val=&quot;00381495&quot;/&gt;&lt;wsp:rsid wsp:val=&quot;0038150F&quot;/&gt;&lt;wsp:rsid wsp:val=&quot;00381514&quot;/&gt;&lt;wsp:rsid wsp:val=&quot;00381532&quot;/&gt;&lt;wsp:rsid wsp:val=&quot;00381611&quot;/&gt;&lt;wsp:rsid wsp:val=&quot;0038184C&quot;/&gt;&lt;wsp:rsid wsp:val=&quot;00381894&quot;/&gt;&lt;wsp:rsid wsp:val=&quot;00381AB8&quot;/&gt;&lt;wsp:rsid wsp:val=&quot;00381AEE&quot;/&gt;&lt;wsp:rsid wsp:val=&quot;00381C13&quot;/&gt;&lt;wsp:rsid wsp:val=&quot;00382500&quot;/&gt;&lt;wsp:rsid wsp:val=&quot;00382602&quot;/&gt;&lt;wsp:rsid wsp:val=&quot;003826D6&quot;/&gt;&lt;wsp:rsid wsp:val=&quot;00382759&quot;/&gt;&lt;wsp:rsid wsp:val=&quot;00382870&quot;/&gt;&lt;wsp:rsid wsp:val=&quot;0038296F&quot;/&gt;&lt;wsp:rsid wsp:val=&quot;00382A74&quot;/&gt;&lt;wsp:rsid wsp:val=&quot;00382F11&quot;/&gt;&lt;wsp:rsid wsp:val=&quot;00382F9E&quot;/&gt;&lt;wsp:rsid wsp:val=&quot;00383169&quot;/&gt;&lt;wsp:rsid wsp:val=&quot;00383320&quot;/&gt;&lt;wsp:rsid wsp:val=&quot;0038373C&quot;/&gt;&lt;wsp:rsid wsp:val=&quot;003839A9&quot;/&gt;&lt;wsp:rsid wsp:val=&quot;00383E9D&quot;/&gt;&lt;wsp:rsid wsp:val=&quot;00383FB4&quot;/&gt;&lt;wsp:rsid wsp:val=&quot;0038406C&quot;/&gt;&lt;wsp:rsid wsp:val=&quot;00384306&quot;/&gt;&lt;wsp:rsid wsp:val=&quot;0038431B&quot;/&gt;&lt;wsp:rsid wsp:val=&quot;0038447D&quot;/&gt;&lt;wsp:rsid wsp:val=&quot;0038450E&quot;/&gt;&lt;wsp:rsid wsp:val=&quot;00384594&quot;/&gt;&lt;wsp:rsid wsp:val=&quot;00384768&quot;/&gt;&lt;wsp:rsid wsp:val=&quot;0038489A&quot;/&gt;&lt;wsp:rsid wsp:val=&quot;003848AA&quot;/&gt;&lt;wsp:rsid wsp:val=&quot;00385100&quot;/&gt;&lt;wsp:rsid wsp:val=&quot;003854BF&quot;/&gt;&lt;wsp:rsid wsp:val=&quot;00385561&quot;/&gt;&lt;wsp:rsid wsp:val=&quot;00385B91&quot;/&gt;&lt;wsp:rsid wsp:val=&quot;00385C5E&quot;/&gt;&lt;wsp:rsid wsp:val=&quot;00385D1B&quot;/&gt;&lt;wsp:rsid wsp:val=&quot;00386319&quot;/&gt;&lt;wsp:rsid wsp:val=&quot;00386550&quot;/&gt;&lt;wsp:rsid wsp:val=&quot;0038664E&quot;/&gt;&lt;wsp:rsid wsp:val=&quot;0038682B&quot;/&gt;&lt;wsp:rsid wsp:val=&quot;00386AC7&quot;/&gt;&lt;wsp:rsid wsp:val=&quot;00386C06&quot;/&gt;&lt;wsp:rsid wsp:val=&quot;00386CFE&quot;/&gt;&lt;wsp:rsid wsp:val=&quot;00387102&quot;/&gt;&lt;wsp:rsid wsp:val=&quot;00387226&quot;/&gt;&lt;wsp:rsid wsp:val=&quot;0038726A&quot;/&gt;&lt;wsp:rsid wsp:val=&quot;00387388&quot;/&gt;&lt;wsp:rsid wsp:val=&quot;003875E0&quot;/&gt;&lt;wsp:rsid wsp:val=&quot;00387756&quot;/&gt;&lt;wsp:rsid wsp:val=&quot;0038789C&quot;/&gt;&lt;wsp:rsid wsp:val=&quot;003878B3&quot;/&gt;&lt;wsp:rsid wsp:val=&quot;003879C8&quot;/&gt;&lt;wsp:rsid wsp:val=&quot;00387AAA&quot;/&gt;&lt;wsp:rsid wsp:val=&quot;00387C0C&quot;/&gt;&lt;wsp:rsid wsp:val=&quot;00390135&quot;/&gt;&lt;wsp:rsid wsp:val=&quot;003906E6&quot;/&gt;&lt;wsp:rsid wsp:val=&quot;00390751&quot;/&gt;&lt;wsp:rsid wsp:val=&quot;003907FA&quot;/&gt;&lt;wsp:rsid wsp:val=&quot;00390847&quot;/&gt;&lt;wsp:rsid wsp:val=&quot;0039120A&quot;/&gt;&lt;wsp:rsid wsp:val=&quot;00391B0D&quot;/&gt;&lt;wsp:rsid wsp:val=&quot;00391D9C&quot;/&gt;&lt;wsp:rsid wsp:val=&quot;00391F75&quot;/&gt;&lt;wsp:rsid wsp:val=&quot;00391FA2&quot;/&gt;&lt;wsp:rsid wsp:val=&quot;003920F7&quot;/&gt;&lt;wsp:rsid wsp:val=&quot;0039231F&quot;/&gt;&lt;wsp:rsid wsp:val=&quot;003926B7&quot;/&gt;&lt;wsp:rsid wsp:val=&quot;00392BEA&quot;/&gt;&lt;wsp:rsid wsp:val=&quot;00392C4D&quot;/&gt;&lt;wsp:rsid wsp:val=&quot;00393271&quot;/&gt;&lt;wsp:rsid wsp:val=&quot;003933B1&quot;/&gt;&lt;wsp:rsid wsp:val=&quot;003936B8&quot;/&gt;&lt;wsp:rsid wsp:val=&quot;00393798&quot;/&gt;&lt;wsp:rsid wsp:val=&quot;003937B6&quot;/&gt;&lt;wsp:rsid wsp:val=&quot;00393869&quot;/&gt;&lt;wsp:rsid wsp:val=&quot;00393B51&quot;/&gt;&lt;wsp:rsid wsp:val=&quot;00393C72&quot;/&gt;&lt;wsp:rsid wsp:val=&quot;00393CAB&quot;/&gt;&lt;wsp:rsid wsp:val=&quot;0039433D&quot;/&gt;&lt;wsp:rsid wsp:val=&quot;0039479D&quot;/&gt;&lt;wsp:rsid wsp:val=&quot;00394A67&quot;/&gt;&lt;wsp:rsid wsp:val=&quot;00394B7D&quot;/&gt;&lt;wsp:rsid wsp:val=&quot;00394E94&quot;/&gt;&lt;wsp:rsid wsp:val=&quot;00395312&quot;/&gt;&lt;wsp:rsid wsp:val=&quot;003954F4&quot;/&gt;&lt;wsp:rsid wsp:val=&quot;003960E7&quot;/&gt;&lt;wsp:rsid wsp:val=&quot;0039673D&quot;/&gt;&lt;wsp:rsid wsp:val=&quot;003968A0&quot;/&gt;&lt;wsp:rsid wsp:val=&quot;003968E7&quot;/&gt;&lt;wsp:rsid wsp:val=&quot;00396A9D&quot;/&gt;&lt;wsp:rsid wsp:val=&quot;00396B54&quot;/&gt;&lt;wsp:rsid wsp:val=&quot;00396D9B&quot;/&gt;&lt;wsp:rsid wsp:val=&quot;00396EB7&quot;/&gt;&lt;wsp:rsid wsp:val=&quot;00397473&quot;/&gt;&lt;wsp:rsid wsp:val=&quot;00397F5F&quot;/&gt;&lt;wsp:rsid wsp:val=&quot;003A058C&quot;/&gt;&lt;wsp:rsid wsp:val=&quot;003A085D&quot;/&gt;&lt;wsp:rsid wsp:val=&quot;003A08F2&quot;/&gt;&lt;wsp:rsid wsp:val=&quot;003A097A&quot;/&gt;&lt;wsp:rsid wsp:val=&quot;003A0B18&quot;/&gt;&lt;wsp:rsid wsp:val=&quot;003A0B44&quot;/&gt;&lt;wsp:rsid wsp:val=&quot;003A0CA7&quot;/&gt;&lt;wsp:rsid wsp:val=&quot;003A0E34&quot;/&gt;&lt;wsp:rsid wsp:val=&quot;003A0FAC&quot;/&gt;&lt;wsp:rsid wsp:val=&quot;003A11FD&quot;/&gt;&lt;wsp:rsid wsp:val=&quot;003A1BF1&quot;/&gt;&lt;wsp:rsid wsp:val=&quot;003A1E17&quot;/&gt;&lt;wsp:rsid wsp:val=&quot;003A20C9&quot;/&gt;&lt;wsp:rsid wsp:val=&quot;003A2192&quot;/&gt;&lt;wsp:rsid wsp:val=&quot;003A23A1&quot;/&gt;&lt;wsp:rsid wsp:val=&quot;003A2504&quot;/&gt;&lt;wsp:rsid wsp:val=&quot;003A27DF&quot;/&gt;&lt;wsp:rsid wsp:val=&quot;003A2B06&quot;/&gt;&lt;wsp:rsid wsp:val=&quot;003A2D67&quot;/&gt;&lt;wsp:rsid wsp:val=&quot;003A2E10&quot;/&gt;&lt;wsp:rsid wsp:val=&quot;003A30F3&quot;/&gt;&lt;wsp:rsid wsp:val=&quot;003A30FC&quot;/&gt;&lt;wsp:rsid wsp:val=&quot;003A311A&quot;/&gt;&lt;wsp:rsid wsp:val=&quot;003A320E&quot;/&gt;&lt;wsp:rsid wsp:val=&quot;003A3511&quot;/&gt;&lt;wsp:rsid wsp:val=&quot;003A360F&quot;/&gt;&lt;wsp:rsid wsp:val=&quot;003A36AB&quot;/&gt;&lt;wsp:rsid wsp:val=&quot;003A3AFC&quot;/&gt;&lt;wsp:rsid wsp:val=&quot;003A412D&quot;/&gt;&lt;wsp:rsid wsp:val=&quot;003A4CD2&quot;/&gt;&lt;wsp:rsid wsp:val=&quot;003A4E13&quot;/&gt;&lt;wsp:rsid wsp:val=&quot;003A4E4D&quot;/&gt;&lt;wsp:rsid wsp:val=&quot;003A52B3&quot;/&gt;&lt;wsp:rsid wsp:val=&quot;003A53F7&quot;/&gt;&lt;wsp:rsid wsp:val=&quot;003A54F8&quot;/&gt;&lt;wsp:rsid wsp:val=&quot;003A56AA&quot;/&gt;&lt;wsp:rsid wsp:val=&quot;003A56B1&quot;/&gt;&lt;wsp:rsid wsp:val=&quot;003A5810&quot;/&gt;&lt;wsp:rsid wsp:val=&quot;003A5D1A&quot;/&gt;&lt;wsp:rsid wsp:val=&quot;003A5DEF&quot;/&gt;&lt;wsp:rsid wsp:val=&quot;003A5EC0&quot;/&gt;&lt;wsp:rsid wsp:val=&quot;003A5FC0&quot;/&gt;&lt;wsp:rsid wsp:val=&quot;003A6204&quot;/&gt;&lt;wsp:rsid wsp:val=&quot;003A64C8&quot;/&gt;&lt;wsp:rsid wsp:val=&quot;003A67B3&quot;/&gt;&lt;wsp:rsid wsp:val=&quot;003A6969&quot;/&gt;&lt;wsp:rsid wsp:val=&quot;003A6CC0&quot;/&gt;&lt;wsp:rsid wsp:val=&quot;003A6FD1&quot;/&gt;&lt;wsp:rsid wsp:val=&quot;003A7423&quot;/&gt;&lt;wsp:rsid wsp:val=&quot;003A7639&quot;/&gt;&lt;wsp:rsid wsp:val=&quot;003A7E85&quot;/&gt;&lt;wsp:rsid wsp:val=&quot;003A7F6E&quot;/&gt;&lt;wsp:rsid wsp:val=&quot;003B006F&quot;/&gt;&lt;wsp:rsid wsp:val=&quot;003B0313&quot;/&gt;&lt;wsp:rsid wsp:val=&quot;003B039A&quot;/&gt;&lt;wsp:rsid wsp:val=&quot;003B04C9&quot;/&gt;&lt;wsp:rsid wsp:val=&quot;003B06AA&quot;/&gt;&lt;wsp:rsid wsp:val=&quot;003B08DD&quot;/&gt;&lt;wsp:rsid wsp:val=&quot;003B0C5F&quot;/&gt;&lt;wsp:rsid wsp:val=&quot;003B0E1D&quot;/&gt;&lt;wsp:rsid wsp:val=&quot;003B1412&quot;/&gt;&lt;wsp:rsid wsp:val=&quot;003B1474&quot;/&gt;&lt;wsp:rsid wsp:val=&quot;003B1750&quot;/&gt;&lt;wsp:rsid wsp:val=&quot;003B1BFF&quot;/&gt;&lt;wsp:rsid wsp:val=&quot;003B1C59&quot;/&gt;&lt;wsp:rsid wsp:val=&quot;003B1EDF&quot;/&gt;&lt;wsp:rsid wsp:val=&quot;003B1F76&quot;/&gt;&lt;wsp:rsid wsp:val=&quot;003B204C&quot;/&gt;&lt;wsp:rsid wsp:val=&quot;003B20F3&quot;/&gt;&lt;wsp:rsid wsp:val=&quot;003B23AD&quot;/&gt;&lt;wsp:rsid wsp:val=&quot;003B254B&quot;/&gt;&lt;wsp:rsid wsp:val=&quot;003B2A09&quot;/&gt;&lt;wsp:rsid wsp:val=&quot;003B2D76&quot;/&gt;&lt;wsp:rsid wsp:val=&quot;003B3200&quot;/&gt;&lt;wsp:rsid wsp:val=&quot;003B33EE&quot;/&gt;&lt;wsp:rsid wsp:val=&quot;003B3B38&quot;/&gt;&lt;wsp:rsid wsp:val=&quot;003B3D55&quot;/&gt;&lt;wsp:rsid wsp:val=&quot;003B407E&quot;/&gt;&lt;wsp:rsid wsp:val=&quot;003B40F1&quot;/&gt;&lt;wsp:rsid wsp:val=&quot;003B4151&quot;/&gt;&lt;wsp:rsid wsp:val=&quot;003B4164&quot;/&gt;&lt;wsp:rsid wsp:val=&quot;003B429B&quot;/&gt;&lt;wsp:rsid wsp:val=&quot;003B42D2&quot;/&gt;&lt;wsp:rsid wsp:val=&quot;003B43C8&quot;/&gt;&lt;wsp:rsid wsp:val=&quot;003B45AF&quot;/&gt;&lt;wsp:rsid wsp:val=&quot;003B4C12&quot;/&gt;&lt;wsp:rsid wsp:val=&quot;003B521A&quot;/&gt;&lt;wsp:rsid wsp:val=&quot;003B5500&quot;/&gt;&lt;wsp:rsid wsp:val=&quot;003B57B1&quot;/&gt;&lt;wsp:rsid wsp:val=&quot;003B5A36&quot;/&gt;&lt;wsp:rsid wsp:val=&quot;003B5F4F&quot;/&gt;&lt;wsp:rsid wsp:val=&quot;003B6441&quot;/&gt;&lt;wsp:rsid wsp:val=&quot;003B6665&quot;/&gt;&lt;wsp:rsid wsp:val=&quot;003B6948&quot;/&gt;&lt;wsp:rsid wsp:val=&quot;003B699A&quot;/&gt;&lt;wsp:rsid wsp:val=&quot;003B69AD&quot;/&gt;&lt;wsp:rsid wsp:val=&quot;003B6BC7&quot;/&gt;&lt;wsp:rsid wsp:val=&quot;003B6FEB&quot;/&gt;&lt;wsp:rsid wsp:val=&quot;003B7124&quot;/&gt;&lt;wsp:rsid wsp:val=&quot;003B7334&quot;/&gt;&lt;wsp:rsid wsp:val=&quot;003B753C&quot;/&gt;&lt;wsp:rsid wsp:val=&quot;003B7746&quot;/&gt;&lt;wsp:rsid wsp:val=&quot;003B7A4A&quot;/&gt;&lt;wsp:rsid wsp:val=&quot;003B7BB8&quot;/&gt;&lt;wsp:rsid wsp:val=&quot;003C0357&quot;/&gt;&lt;wsp:rsid wsp:val=&quot;003C049F&quot;/&gt;&lt;wsp:rsid wsp:val=&quot;003C04AE&quot;/&gt;&lt;wsp:rsid wsp:val=&quot;003C04C8&quot;/&gt;&lt;wsp:rsid wsp:val=&quot;003C04D0&quot;/&gt;&lt;wsp:rsid wsp:val=&quot;003C0A42&quot;/&gt;&lt;wsp:rsid wsp:val=&quot;003C0C3A&quot;/&gt;&lt;wsp:rsid wsp:val=&quot;003C0C8A&quot;/&gt;&lt;wsp:rsid wsp:val=&quot;003C0D17&quot;/&gt;&lt;wsp:rsid wsp:val=&quot;003C0E5E&quot;/&gt;&lt;wsp:rsid wsp:val=&quot;003C107B&quot;/&gt;&lt;wsp:rsid wsp:val=&quot;003C14BD&quot;/&gt;&lt;wsp:rsid wsp:val=&quot;003C15CF&quot;/&gt;&lt;wsp:rsid wsp:val=&quot;003C19E2&quot;/&gt;&lt;wsp:rsid wsp:val=&quot;003C1C72&quot;/&gt;&lt;wsp:rsid wsp:val=&quot;003C1CE5&quot;/&gt;&lt;wsp:rsid wsp:val=&quot;003C1E23&quot;/&gt;&lt;wsp:rsid wsp:val=&quot;003C22C8&quot;/&gt;&lt;wsp:rsid wsp:val=&quot;003C2325&quot;/&gt;&lt;wsp:rsid wsp:val=&quot;003C28A0&quot;/&gt;&lt;wsp:rsid wsp:val=&quot;003C28D0&quot;/&gt;&lt;wsp:rsid wsp:val=&quot;003C2DD5&quot;/&gt;&lt;wsp:rsid wsp:val=&quot;003C2E64&quot;/&gt;&lt;wsp:rsid wsp:val=&quot;003C31EF&quot;/&gt;&lt;wsp:rsid wsp:val=&quot;003C35CE&quot;/&gt;&lt;wsp:rsid wsp:val=&quot;003C3636&quot;/&gt;&lt;wsp:rsid wsp:val=&quot;003C36E2&quot;/&gt;&lt;wsp:rsid wsp:val=&quot;003C393D&quot;/&gt;&lt;wsp:rsid wsp:val=&quot;003C39A2&quot;/&gt;&lt;wsp:rsid wsp:val=&quot;003C39B5&quot;/&gt;&lt;wsp:rsid wsp:val=&quot;003C3AFB&quot;/&gt;&lt;wsp:rsid wsp:val=&quot;003C3D25&quot;/&gt;&lt;wsp:rsid wsp:val=&quot;003C3E56&quot;/&gt;&lt;wsp:rsid wsp:val=&quot;003C3F34&quot;/&gt;&lt;wsp:rsid wsp:val=&quot;003C40A8&quot;/&gt;&lt;wsp:rsid wsp:val=&quot;003C41B1&quot;/&gt;&lt;wsp:rsid wsp:val=&quot;003C44BD&quot;/&gt;&lt;wsp:rsid wsp:val=&quot;003C44FC&quot;/&gt;&lt;wsp:rsid wsp:val=&quot;003C476A&quot;/&gt;&lt;wsp:rsid wsp:val=&quot;003C4890&quot;/&gt;&lt;wsp:rsid wsp:val=&quot;003C4A73&quot;/&gt;&lt;wsp:rsid wsp:val=&quot;003C5420&quot;/&gt;&lt;wsp:rsid wsp:val=&quot;003C5AB5&quot;/&gt;&lt;wsp:rsid wsp:val=&quot;003C5E19&quot;/&gt;&lt;wsp:rsid wsp:val=&quot;003C60A6&quot;/&gt;&lt;wsp:rsid wsp:val=&quot;003C61BC&quot;/&gt;&lt;wsp:rsid wsp:val=&quot;003C6525&quot;/&gt;&lt;wsp:rsid wsp:val=&quot;003C6563&quot;/&gt;&lt;wsp:rsid wsp:val=&quot;003C66A4&quot;/&gt;&lt;wsp:rsid wsp:val=&quot;003C6720&quot;/&gt;&lt;wsp:rsid wsp:val=&quot;003C678E&quot;/&gt;&lt;wsp:rsid wsp:val=&quot;003C6AD8&quot;/&gt;&lt;wsp:rsid wsp:val=&quot;003C6ADD&quot;/&gt;&lt;wsp:rsid wsp:val=&quot;003C6F80&quot;/&gt;&lt;wsp:rsid wsp:val=&quot;003C70F5&quot;/&gt;&lt;wsp:rsid wsp:val=&quot;003C7499&quot;/&gt;&lt;wsp:rsid wsp:val=&quot;003C75AC&quot;/&gt;&lt;wsp:rsid wsp:val=&quot;003C75CC&quot;/&gt;&lt;wsp:rsid wsp:val=&quot;003C788C&quot;/&gt;&lt;wsp:rsid wsp:val=&quot;003C798B&quot;/&gt;&lt;wsp:rsid wsp:val=&quot;003C79F8&quot;/&gt;&lt;wsp:rsid wsp:val=&quot;003C7C3F&quot;/&gt;&lt;wsp:rsid wsp:val=&quot;003C7C7D&quot;/&gt;&lt;wsp:rsid wsp:val=&quot;003D0520&quot;/&gt;&lt;wsp:rsid wsp:val=&quot;003D054E&quot;/&gt;&lt;wsp:rsid wsp:val=&quot;003D058A&quot;/&gt;&lt;wsp:rsid wsp:val=&quot;003D067C&quot;/&gt;&lt;wsp:rsid wsp:val=&quot;003D072B&quot;/&gt;&lt;wsp:rsid wsp:val=&quot;003D080C&quot;/&gt;&lt;wsp:rsid wsp:val=&quot;003D09DE&quot;/&gt;&lt;wsp:rsid wsp:val=&quot;003D09F2&quot;/&gt;&lt;wsp:rsid wsp:val=&quot;003D0BF3&quot;/&gt;&lt;wsp:rsid wsp:val=&quot;003D0E3E&quot;/&gt;&lt;wsp:rsid wsp:val=&quot;003D0EC1&quot;/&gt;&lt;wsp:rsid wsp:val=&quot;003D0F23&quot;/&gt;&lt;wsp:rsid wsp:val=&quot;003D1177&quot;/&gt;&lt;wsp:rsid wsp:val=&quot;003D118C&quot;/&gt;&lt;wsp:rsid wsp:val=&quot;003D120B&quot;/&gt;&lt;wsp:rsid wsp:val=&quot;003D12D2&quot;/&gt;&lt;wsp:rsid wsp:val=&quot;003D13ED&quot;/&gt;&lt;wsp:rsid wsp:val=&quot;003D1A42&quot;/&gt;&lt;wsp:rsid wsp:val=&quot;003D1AC2&quot;/&gt;&lt;wsp:rsid wsp:val=&quot;003D1E1F&quot;/&gt;&lt;wsp:rsid wsp:val=&quot;003D256A&quot;/&gt;&lt;wsp:rsid wsp:val=&quot;003D26D4&quot;/&gt;&lt;wsp:rsid wsp:val=&quot;003D26D9&quot;/&gt;&lt;wsp:rsid wsp:val=&quot;003D2BC6&quot;/&gt;&lt;wsp:rsid wsp:val=&quot;003D2CB1&quot;/&gt;&lt;wsp:rsid wsp:val=&quot;003D2EE5&quot;/&gt;&lt;wsp:rsid wsp:val=&quot;003D3070&quot;/&gt;&lt;wsp:rsid wsp:val=&quot;003D3236&quot;/&gt;&lt;wsp:rsid wsp:val=&quot;003D3323&quot;/&gt;&lt;wsp:rsid wsp:val=&quot;003D3D12&quot;/&gt;&lt;wsp:rsid wsp:val=&quot;003D3E15&quot;/&gt;&lt;wsp:rsid wsp:val=&quot;003D3F0F&quot;/&gt;&lt;wsp:rsid wsp:val=&quot;003D3F90&quot;/&gt;&lt;wsp:rsid wsp:val=&quot;003D4004&quot;/&gt;&lt;wsp:rsid wsp:val=&quot;003D40B7&quot;/&gt;&lt;wsp:rsid wsp:val=&quot;003D421E&quot;/&gt;&lt;wsp:rsid wsp:val=&quot;003D4779&quot;/&gt;&lt;wsp:rsid wsp:val=&quot;003D491D&quot;/&gt;&lt;wsp:rsid wsp:val=&quot;003D4966&quot;/&gt;&lt;wsp:rsid wsp:val=&quot;003D49C4&quot;/&gt;&lt;wsp:rsid wsp:val=&quot;003D4BC6&quot;/&gt;&lt;wsp:rsid wsp:val=&quot;003D50EF&quot;/&gt;&lt;wsp:rsid wsp:val=&quot;003D5779&quot;/&gt;&lt;wsp:rsid wsp:val=&quot;003D57C5&quot;/&gt;&lt;wsp:rsid wsp:val=&quot;003D5B8F&quot;/&gt;&lt;wsp:rsid wsp:val=&quot;003D5C0D&quot;/&gt;&lt;wsp:rsid wsp:val=&quot;003D5D02&quot;/&gt;&lt;wsp:rsid wsp:val=&quot;003D606C&quot;/&gt;&lt;wsp:rsid wsp:val=&quot;003D61CE&quot;/&gt;&lt;wsp:rsid wsp:val=&quot;003D6302&quot;/&gt;&lt;wsp:rsid wsp:val=&quot;003D637C&quot;/&gt;&lt;wsp:rsid wsp:val=&quot;003D6402&quot;/&gt;&lt;wsp:rsid wsp:val=&quot;003D6689&quot;/&gt;&lt;wsp:rsid wsp:val=&quot;003D6711&quot;/&gt;&lt;wsp:rsid wsp:val=&quot;003D6893&quot;/&gt;&lt;wsp:rsid wsp:val=&quot;003D6984&quot;/&gt;&lt;wsp:rsid wsp:val=&quot;003D6E94&quot;/&gt;&lt;wsp:rsid wsp:val=&quot;003D6E9A&quot;/&gt;&lt;wsp:rsid wsp:val=&quot;003D6F33&quot;/&gt;&lt;wsp:rsid wsp:val=&quot;003D7109&quot;/&gt;&lt;wsp:rsid wsp:val=&quot;003D7281&quot;/&gt;&lt;wsp:rsid wsp:val=&quot;003D7344&quot;/&gt;&lt;wsp:rsid wsp:val=&quot;003D74F3&quot;/&gt;&lt;wsp:rsid wsp:val=&quot;003D755F&quot;/&gt;&lt;wsp:rsid wsp:val=&quot;003D79EF&quot;/&gt;&lt;wsp:rsid wsp:val=&quot;003D7B74&quot;/&gt;&lt;wsp:rsid wsp:val=&quot;003D7F93&quot;/&gt;&lt;wsp:rsid wsp:val=&quot;003E056A&quot;/&gt;&lt;wsp:rsid wsp:val=&quot;003E0609&quot;/&gt;&lt;wsp:rsid wsp:val=&quot;003E07D8&quot;/&gt;&lt;wsp:rsid wsp:val=&quot;003E08EA&quot;/&gt;&lt;wsp:rsid wsp:val=&quot;003E0C38&quot;/&gt;&lt;wsp:rsid wsp:val=&quot;003E0CBC&quot;/&gt;&lt;wsp:rsid wsp:val=&quot;003E0FCA&quot;/&gt;&lt;wsp:rsid wsp:val=&quot;003E120D&quot;/&gt;&lt;wsp:rsid wsp:val=&quot;003E12C2&quot;/&gt;&lt;wsp:rsid wsp:val=&quot;003E1C7D&quot;/&gt;&lt;wsp:rsid wsp:val=&quot;003E1D34&quot;/&gt;&lt;wsp:rsid wsp:val=&quot;003E1F47&quot;/&gt;&lt;wsp:rsid wsp:val=&quot;003E20F9&quot;/&gt;&lt;wsp:rsid wsp:val=&quot;003E21B9&quot;/&gt;&lt;wsp:rsid wsp:val=&quot;003E2846&quot;/&gt;&lt;wsp:rsid wsp:val=&quot;003E29B0&quot;/&gt;&lt;wsp:rsid wsp:val=&quot;003E3175&quot;/&gt;&lt;wsp:rsid wsp:val=&quot;003E3230&quot;/&gt;&lt;wsp:rsid wsp:val=&quot;003E3396&quot;/&gt;&lt;wsp:rsid wsp:val=&quot;003E36BA&quot;/&gt;&lt;wsp:rsid wsp:val=&quot;003E3B63&quot;/&gt;&lt;wsp:rsid wsp:val=&quot;003E494B&quot;/&gt;&lt;wsp:rsid wsp:val=&quot;003E4989&quot;/&gt;&lt;wsp:rsid wsp:val=&quot;003E4ABD&quot;/&gt;&lt;wsp:rsid wsp:val=&quot;003E4C08&quot;/&gt;&lt;wsp:rsid wsp:val=&quot;003E4C0F&quot;/&gt;&lt;wsp:rsid wsp:val=&quot;003E4E05&quot;/&gt;&lt;wsp:rsid wsp:val=&quot;003E4EA6&quot;/&gt;&lt;wsp:rsid wsp:val=&quot;003E507A&quot;/&gt;&lt;wsp:rsid wsp:val=&quot;003E529D&quot;/&gt;&lt;wsp:rsid wsp:val=&quot;003E584D&quot;/&gt;&lt;wsp:rsid wsp:val=&quot;003E685D&quot;/&gt;&lt;wsp:rsid wsp:val=&quot;003E6A2F&quot;/&gt;&lt;wsp:rsid wsp:val=&quot;003E6B03&quot;/&gt;&lt;wsp:rsid wsp:val=&quot;003E6BAA&quot;/&gt;&lt;wsp:rsid wsp:val=&quot;003E73A7&quot;/&gt;&lt;wsp:rsid wsp:val=&quot;003E756D&quot;/&gt;&lt;wsp:rsid wsp:val=&quot;003E75CA&quot;/&gt;&lt;wsp:rsid wsp:val=&quot;003E7B2E&quot;/&gt;&lt;wsp:rsid wsp:val=&quot;003E7D67&quot;/&gt;&lt;wsp:rsid wsp:val=&quot;003E7F1C&quot;/&gt;&lt;wsp:rsid wsp:val=&quot;003F05AC&quot;/&gt;&lt;wsp:rsid wsp:val=&quot;003F097C&quot;/&gt;&lt;wsp:rsid wsp:val=&quot;003F0D90&quot;/&gt;&lt;wsp:rsid wsp:val=&quot;003F0E4C&quot;/&gt;&lt;wsp:rsid wsp:val=&quot;003F0E7E&quot;/&gt;&lt;wsp:rsid wsp:val=&quot;003F10E0&quot;/&gt;&lt;wsp:rsid wsp:val=&quot;003F11A7&quot;/&gt;&lt;wsp:rsid wsp:val=&quot;003F122F&quot;/&gt;&lt;wsp:rsid wsp:val=&quot;003F1322&quot;/&gt;&lt;wsp:rsid wsp:val=&quot;003F13A1&quot;/&gt;&lt;wsp:rsid wsp:val=&quot;003F1840&quot;/&gt;&lt;wsp:rsid wsp:val=&quot;003F1976&quot;/&gt;&lt;wsp:rsid wsp:val=&quot;003F1F84&quot;/&gt;&lt;wsp:rsid wsp:val=&quot;003F1FC0&quot;/&gt;&lt;wsp:rsid wsp:val=&quot;003F23BF&quot;/&gt;&lt;wsp:rsid wsp:val=&quot;003F277F&quot;/&gt;&lt;wsp:rsid wsp:val=&quot;003F2D17&quot;/&gt;&lt;wsp:rsid wsp:val=&quot;003F2D9D&quot;/&gt;&lt;wsp:rsid wsp:val=&quot;003F3025&quot;/&gt;&lt;wsp:rsid wsp:val=&quot;003F325F&quot;/&gt;&lt;wsp:rsid wsp:val=&quot;003F3298&quot;/&gt;&lt;wsp:rsid wsp:val=&quot;003F3330&quot;/&gt;&lt;wsp:rsid wsp:val=&quot;003F34A3&quot;/&gt;&lt;wsp:rsid wsp:val=&quot;003F35F9&quot;/&gt;&lt;wsp:rsid wsp:val=&quot;003F3A05&quot;/&gt;&lt;wsp:rsid wsp:val=&quot;003F3A84&quot;/&gt;&lt;wsp:rsid wsp:val=&quot;003F3B33&quot;/&gt;&lt;wsp:rsid wsp:val=&quot;003F3BA0&quot;/&gt;&lt;wsp:rsid wsp:val=&quot;003F3CE0&quot;/&gt;&lt;wsp:rsid wsp:val=&quot;003F3D39&quot;/&gt;&lt;wsp:rsid wsp:val=&quot;003F3E84&quot;/&gt;&lt;wsp:rsid wsp:val=&quot;003F405D&quot;/&gt;&lt;wsp:rsid wsp:val=&quot;003F41D3&quot;/&gt;&lt;wsp:rsid wsp:val=&quot;003F42E4&quot;/&gt;&lt;wsp:rsid wsp:val=&quot;003F4568&quot;/&gt;&lt;wsp:rsid wsp:val=&quot;003F469A&quot;/&gt;&lt;wsp:rsid wsp:val=&quot;003F4A59&quot;/&gt;&lt;wsp:rsid wsp:val=&quot;003F5041&quot;/&gt;&lt;wsp:rsid wsp:val=&quot;003F5414&quot;/&gt;&lt;wsp:rsid wsp:val=&quot;003F5504&quot;/&gt;&lt;wsp:rsid wsp:val=&quot;003F5624&quot;/&gt;&lt;wsp:rsid wsp:val=&quot;003F5750&quot;/&gt;&lt;wsp:rsid wsp:val=&quot;003F5B1A&quot;/&gt;&lt;wsp:rsid wsp:val=&quot;003F5E06&quot;/&gt;&lt;wsp:rsid wsp:val=&quot;003F5FF0&quot;/&gt;&lt;wsp:rsid wsp:val=&quot;003F5FF7&quot;/&gt;&lt;wsp:rsid wsp:val=&quot;003F6000&quot;/&gt;&lt;wsp:rsid wsp:val=&quot;003F621B&quot;/&gt;&lt;wsp:rsid wsp:val=&quot;003F64F8&quot;/&gt;&lt;wsp:rsid wsp:val=&quot;003F6574&quot;/&gt;&lt;wsp:rsid wsp:val=&quot;003F6CFD&quot;/&gt;&lt;wsp:rsid wsp:val=&quot;003F6E8D&quot;/&gt;&lt;wsp:rsid wsp:val=&quot;003F6FD1&quot;/&gt;&lt;wsp:rsid wsp:val=&quot;003F7082&quot;/&gt;&lt;wsp:rsid wsp:val=&quot;003F7296&quot;/&gt;&lt;wsp:rsid wsp:val=&quot;003F74A2&quot;/&gt;&lt;wsp:rsid wsp:val=&quot;003F7820&quot;/&gt;&lt;wsp:rsid wsp:val=&quot;003F7930&quot;/&gt;&lt;wsp:rsid wsp:val=&quot;003F79FD&quot;/&gt;&lt;wsp:rsid wsp:val=&quot;003F7AD4&quot;/&gt;&lt;wsp:rsid wsp:val=&quot;003F7D31&quot;/&gt;&lt;wsp:rsid wsp:val=&quot;003F7EDB&quot;/&gt;&lt;wsp:rsid wsp:val=&quot;003F7F68&quot;/&gt;&lt;wsp:rsid wsp:val=&quot;004000C0&quot;/&gt;&lt;wsp:rsid wsp:val=&quot;00400226&quot;/&gt;&lt;wsp:rsid wsp:val=&quot;0040038C&quot;/&gt;&lt;wsp:rsid wsp:val=&quot;00400590&quot;/&gt;&lt;wsp:rsid wsp:val=&quot;004005F7&quot;/&gt;&lt;wsp:rsid wsp:val=&quot;004008B4&quot;/&gt;&lt;wsp:rsid wsp:val=&quot;004008D2&quot;/&gt;&lt;wsp:rsid wsp:val=&quot;00400A30&quot;/&gt;&lt;wsp:rsid wsp:val=&quot;00400A57&quot;/&gt;&lt;wsp:rsid wsp:val=&quot;00400BCB&quot;/&gt;&lt;wsp:rsid wsp:val=&quot;00400E4D&quot;/&gt;&lt;wsp:rsid wsp:val=&quot;00400FE2&quot;/&gt;&lt;wsp:rsid wsp:val=&quot;00401096&quot;/&gt;&lt;wsp:rsid wsp:val=&quot;00401461&quot;/&gt;&lt;wsp:rsid wsp:val=&quot;00401514&quot;/&gt;&lt;wsp:rsid wsp:val=&quot;00401948&quot;/&gt;&lt;wsp:rsid wsp:val=&quot;00401AD2&quot;/&gt;&lt;wsp:rsid wsp:val=&quot;00401D9F&quot;/&gt;&lt;wsp:rsid wsp:val=&quot;00401DE5&quot;/&gt;&lt;wsp:rsid wsp:val=&quot;00401FDE&quot;/&gt;&lt;wsp:rsid wsp:val=&quot;00402041&quot;/&gt;&lt;wsp:rsid wsp:val=&quot;004021CA&quot;/&gt;&lt;wsp:rsid wsp:val=&quot;004022C1&quot;/&gt;&lt;wsp:rsid wsp:val=&quot;00402745&quot;/&gt;&lt;wsp:rsid wsp:val=&quot;00402864&quot;/&gt;&lt;wsp:rsid wsp:val=&quot;00402D6B&quot;/&gt;&lt;wsp:rsid wsp:val=&quot;00402DA1&quot;/&gt;&lt;wsp:rsid wsp:val=&quot;00402F7C&quot;/&gt;&lt;wsp:rsid wsp:val=&quot;0040329C&quot;/&gt;&lt;wsp:rsid wsp:val=&quot;004034B1&quot;/&gt;&lt;wsp:rsid wsp:val=&quot;004034C1&quot;/&gt;&lt;wsp:rsid wsp:val=&quot;00403711&quot;/&gt;&lt;wsp:rsid wsp:val=&quot;00403803&quot;/&gt;&lt;wsp:rsid wsp:val=&quot;004039CB&quot;/&gt;&lt;wsp:rsid wsp:val=&quot;004039F3&quot;/&gt;&lt;wsp:rsid wsp:val=&quot;00403A94&quot;/&gt;&lt;wsp:rsid wsp:val=&quot;00403AD0&quot;/&gt;&lt;wsp:rsid wsp:val=&quot;00403C15&quot;/&gt;&lt;wsp:rsid wsp:val=&quot;00403ED8&quot;/&gt;&lt;wsp:rsid wsp:val=&quot;0040404A&quot;/&gt;&lt;wsp:rsid wsp:val=&quot;004040C8&quot;/&gt;&lt;wsp:rsid wsp:val=&quot;00404125&quot;/&gt;&lt;wsp:rsid wsp:val=&quot;0040412B&quot;/&gt;&lt;wsp:rsid wsp:val=&quot;00404339&quot;/&gt;&lt;wsp:rsid wsp:val=&quot;0040440C&quot;/&gt;&lt;wsp:rsid wsp:val=&quot;00404562&quot;/&gt;&lt;wsp:rsid wsp:val=&quot;0040470B&quot;/&gt;&lt;wsp:rsid wsp:val=&quot;004047AC&quot;/&gt;&lt;wsp:rsid wsp:val=&quot;004047F5&quot;/&gt;&lt;wsp:rsid wsp:val=&quot;004048AC&quot;/&gt;&lt;wsp:rsid wsp:val=&quot;004048D8&quot;/&gt;&lt;wsp:rsid wsp:val=&quot;00404AF4&quot;/&gt;&lt;wsp:rsid wsp:val=&quot;00405428&quot;/&gt;&lt;wsp:rsid wsp:val=&quot;00405499&quot;/&gt;&lt;wsp:rsid wsp:val=&quot;004054C1&quot;/&gt;&lt;wsp:rsid wsp:val=&quot;00405650&quot;/&gt;&lt;wsp:rsid wsp:val=&quot;004059E3&quot;/&gt;&lt;wsp:rsid wsp:val=&quot;004059EB&quot;/&gt;&lt;wsp:rsid wsp:val=&quot;00405B39&quot;/&gt;&lt;wsp:rsid wsp:val=&quot;00405BAE&quot;/&gt;&lt;wsp:rsid wsp:val=&quot;0040608E&quot;/&gt;&lt;wsp:rsid wsp:val=&quot;00406179&quot;/&gt;&lt;wsp:rsid wsp:val=&quot;0040618E&quot;/&gt;&lt;wsp:rsid wsp:val=&quot;0040630B&quot;/&gt;&lt;wsp:rsid wsp:val=&quot;004064CE&quot;/&gt;&lt;wsp:rsid wsp:val=&quot;00406663&quot;/&gt;&lt;wsp:rsid wsp:val=&quot;00406717&quot;/&gt;&lt;wsp:rsid wsp:val=&quot;00406848&quot;/&gt;&lt;wsp:rsid wsp:val=&quot;00406979&quot;/&gt;&lt;wsp:rsid wsp:val=&quot;00406E28&quot;/&gt;&lt;wsp:rsid wsp:val=&quot;00406FDD&quot;/&gt;&lt;wsp:rsid wsp:val=&quot;00407070&quot;/&gt;&lt;wsp:rsid wsp:val=&quot;004072E0&quot;/&gt;&lt;wsp:rsid wsp:val=&quot;004075D2&quot;/&gt;&lt;wsp:rsid wsp:val=&quot;0040786E&quot;/&gt;&lt;wsp:rsid wsp:val=&quot;0040791B&quot;/&gt;&lt;wsp:rsid wsp:val=&quot;00410186&quot;/&gt;&lt;wsp:rsid wsp:val=&quot;004106FC&quot;/&gt;&lt;wsp:rsid wsp:val=&quot;00410700&quot;/&gt;&lt;wsp:rsid wsp:val=&quot;00410947&quot;/&gt;&lt;wsp:rsid wsp:val=&quot;00410B1B&quot;/&gt;&lt;wsp:rsid wsp:val=&quot;00410F76&quot;/&gt;&lt;wsp:rsid wsp:val=&quot;00411866&quot;/&gt;&lt;wsp:rsid wsp:val=&quot;00411A10&quot;/&gt;&lt;wsp:rsid wsp:val=&quot;00412754&quot;/&gt;&lt;wsp:rsid wsp:val=&quot;00412A22&quot;/&gt;&lt;wsp:rsid wsp:val=&quot;00412B98&quot;/&gt;&lt;wsp:rsid wsp:val=&quot;00412BD5&quot;/&gt;&lt;wsp:rsid wsp:val=&quot;00412E74&quot;/&gt;&lt;wsp:rsid wsp:val=&quot;00412EBB&quot;/&gt;&lt;wsp:rsid wsp:val=&quot;004134A6&quot;/&gt;&lt;wsp:rsid wsp:val=&quot;0041396E&quot;/&gt;&lt;wsp:rsid wsp:val=&quot;00413977&quot;/&gt;&lt;wsp:rsid wsp:val=&quot;00413C41&quot;/&gt;&lt;wsp:rsid wsp:val=&quot;00413CCD&quot;/&gt;&lt;wsp:rsid wsp:val=&quot;00414218&quot;/&gt;&lt;wsp:rsid wsp:val=&quot;0041435D&quot;/&gt;&lt;wsp:rsid wsp:val=&quot;004143B5&quot;/&gt;&lt;wsp:rsid wsp:val=&quot;00414983&quot;/&gt;&lt;wsp:rsid wsp:val=&quot;00414ACE&quot;/&gt;&lt;wsp:rsid wsp:val=&quot;00414B60&quot;/&gt;&lt;wsp:rsid wsp:val=&quot;00414CD4&quot;/&gt;&lt;wsp:rsid wsp:val=&quot;00414D7D&quot;/&gt;&lt;wsp:rsid wsp:val=&quot;00415147&quot;/&gt;&lt;wsp:rsid wsp:val=&quot;00415218&quot;/&gt;&lt;wsp:rsid wsp:val=&quot;0041540D&quot;/&gt;&lt;wsp:rsid wsp:val=&quot;0041588E&quot;/&gt;&lt;wsp:rsid wsp:val=&quot;00415C4E&quot;/&gt;&lt;wsp:rsid wsp:val=&quot;00415C6A&quot;/&gt;&lt;wsp:rsid wsp:val=&quot;00415D5F&quot;/&gt;&lt;wsp:rsid wsp:val=&quot;004160CF&quot;/&gt;&lt;wsp:rsid wsp:val=&quot;004167D5&quot;/&gt;&lt;wsp:rsid wsp:val=&quot;004169BB&quot;/&gt;&lt;wsp:rsid wsp:val=&quot;004169FC&quot;/&gt;&lt;wsp:rsid wsp:val=&quot;00417152&quot;/&gt;&lt;wsp:rsid wsp:val=&quot;00417260&quot;/&gt;&lt;wsp:rsid wsp:val=&quot;00417372&quot;/&gt;&lt;wsp:rsid wsp:val=&quot;004176B1&quot;/&gt;&lt;wsp:rsid wsp:val=&quot;0041785F&quot;/&gt;&lt;wsp:rsid wsp:val=&quot;00417C0C&quot;/&gt;&lt;wsp:rsid wsp:val=&quot;00417CF8&quot;/&gt;&lt;wsp:rsid wsp:val=&quot;00417D1B&quot;/&gt;&lt;wsp:rsid wsp:val=&quot;00417FE4&quot;/&gt;&lt;wsp:rsid wsp:val=&quot;00420086&quot;/&gt;&lt;wsp:rsid wsp:val=&quot;004200C3&quot;/&gt;&lt;wsp:rsid wsp:val=&quot;004200C5&quot;/&gt;&lt;wsp:rsid wsp:val=&quot;004200F2&quot;/&gt;&lt;wsp:rsid wsp:val=&quot;00420148&quot;/&gt;&lt;wsp:rsid wsp:val=&quot;004201EF&quot;/&gt;&lt;wsp:rsid wsp:val=&quot;0042039F&quot;/&gt;&lt;wsp:rsid wsp:val=&quot;00420642&quot;/&gt;&lt;wsp:rsid wsp:val=&quot;00420978&quot;/&gt;&lt;wsp:rsid wsp:val=&quot;00420F5E&quot;/&gt;&lt;wsp:rsid wsp:val=&quot;004217B5&quot;/&gt;&lt;wsp:rsid wsp:val=&quot;004219D3&quot;/&gt;&lt;wsp:rsid wsp:val=&quot;00421BDF&quot;/&gt;&lt;wsp:rsid wsp:val=&quot;00421CD4&quot;/&gt;&lt;wsp:rsid wsp:val=&quot;00421F9F&quot;/&gt;&lt;wsp:rsid wsp:val=&quot;0042261C&quot;/&gt;&lt;wsp:rsid wsp:val=&quot;00422698&quot;/&gt;&lt;wsp:rsid wsp:val=&quot;004226F7&quot;/&gt;&lt;wsp:rsid wsp:val=&quot;00422800&quot;/&gt;&lt;wsp:rsid wsp:val=&quot;00422CDC&quot;/&gt;&lt;wsp:rsid wsp:val=&quot;00422CF1&quot;/&gt;&lt;wsp:rsid wsp:val=&quot;00422D38&quot;/&gt;&lt;wsp:rsid wsp:val=&quot;00422E26&quot;/&gt;&lt;wsp:rsid wsp:val=&quot;00422F78&quot;/&gt;&lt;wsp:rsid wsp:val=&quot;00423453&quot;/&gt;&lt;wsp:rsid wsp:val=&quot;00423603&quot;/&gt;&lt;wsp:rsid wsp:val=&quot;00423748&quot;/&gt;&lt;wsp:rsid wsp:val=&quot;00423B50&quot;/&gt;&lt;wsp:rsid wsp:val=&quot;00423D98&quot;/&gt;&lt;wsp:rsid wsp:val=&quot;00424291&quot;/&gt;&lt;wsp:rsid wsp:val=&quot;0042447B&quot;/&gt;&lt;wsp:rsid wsp:val=&quot;00424653&quot;/&gt;&lt;wsp:rsid wsp:val=&quot;0042486B&quot;/&gt;&lt;wsp:rsid wsp:val=&quot;00424948&quot;/&gt;&lt;wsp:rsid wsp:val=&quot;00424D6E&quot;/&gt;&lt;wsp:rsid wsp:val=&quot;00424FBE&quot;/&gt;&lt;wsp:rsid wsp:val=&quot;00424FF5&quot;/&gt;&lt;wsp:rsid wsp:val=&quot;00425086&quot;/&gt;&lt;wsp:rsid wsp:val=&quot;004256F7&quot;/&gt;&lt;wsp:rsid wsp:val=&quot;00425ABC&quot;/&gt;&lt;wsp:rsid wsp:val=&quot;00425DCD&quot;/&gt;&lt;wsp:rsid wsp:val=&quot;00425E1D&quot;/&gt;&lt;wsp:rsid wsp:val=&quot;0042635D&quot;/&gt;&lt;wsp:rsid wsp:val=&quot;00426565&quot;/&gt;&lt;wsp:rsid wsp:val=&quot;00426AC3&quot;/&gt;&lt;wsp:rsid wsp:val=&quot;00426C3F&quot;/&gt;&lt;wsp:rsid wsp:val=&quot;00426D25&quot;/&gt;&lt;wsp:rsid wsp:val=&quot;00426E19&quot;/&gt;&lt;wsp:rsid wsp:val=&quot;00426F23&quot;/&gt;&lt;wsp:rsid wsp:val=&quot;00426F7F&quot;/&gt;&lt;wsp:rsid wsp:val=&quot;0042720E&quot;/&gt;&lt;wsp:rsid wsp:val=&quot;00427ACE&quot;/&gt;&lt;wsp:rsid wsp:val=&quot;00427B12&quot;/&gt;&lt;wsp:rsid wsp:val=&quot;00427B4E&quot;/&gt;&lt;wsp:rsid wsp:val=&quot;00427E6A&quot;/&gt;&lt;wsp:rsid wsp:val=&quot;0043007C&quot;/&gt;&lt;wsp:rsid wsp:val=&quot;004305C4&quot;/&gt;&lt;wsp:rsid wsp:val=&quot;004308EB&quot;/&gt;&lt;wsp:rsid wsp:val=&quot;00430AC3&quot;/&gt;&lt;wsp:rsid wsp:val=&quot;00430AF3&quot;/&gt;&lt;wsp:rsid wsp:val=&quot;00430C03&quot;/&gt;&lt;wsp:rsid wsp:val=&quot;00430D06&quot;/&gt;&lt;wsp:rsid wsp:val=&quot;00430D29&quot;/&gt;&lt;wsp:rsid wsp:val=&quot;00430D2F&quot;/&gt;&lt;wsp:rsid wsp:val=&quot;00431147&quot;/&gt;&lt;wsp:rsid wsp:val=&quot;004312B5&quot;/&gt;&lt;wsp:rsid wsp:val=&quot;004312D7&quot;/&gt;&lt;wsp:rsid wsp:val=&quot;0043155C&quot;/&gt;&lt;wsp:rsid wsp:val=&quot;00431647&quot;/&gt;&lt;wsp:rsid wsp:val=&quot;00431704&quot;/&gt;&lt;wsp:rsid wsp:val=&quot;004318AE&quot;/&gt;&lt;wsp:rsid wsp:val=&quot;00432013&quot;/&gt;&lt;wsp:rsid wsp:val=&quot;004321D1&quot;/&gt;&lt;wsp:rsid wsp:val=&quot;004324A5&quot;/&gt;&lt;wsp:rsid wsp:val=&quot;004327B2&quot;/&gt;&lt;wsp:rsid wsp:val=&quot;00433082&quot;/&gt;&lt;wsp:rsid wsp:val=&quot;0043339D&quot;/&gt;&lt;wsp:rsid wsp:val=&quot;004336CC&quot;/&gt;&lt;wsp:rsid wsp:val=&quot;004336F1&quot;/&gt;&lt;wsp:rsid wsp:val=&quot;00433973&quot;/&gt;&lt;wsp:rsid wsp:val=&quot;00433B2F&quot;/&gt;&lt;wsp:rsid wsp:val=&quot;00433EDE&quot;/&gt;&lt;wsp:rsid wsp:val=&quot;00433F2E&quot;/&gt;&lt;wsp:rsid wsp:val=&quot;00433F84&quot;/&gt;&lt;wsp:rsid wsp:val=&quot;004346C7&quot;/&gt;&lt;wsp:rsid wsp:val=&quot;00434CD4&quot;/&gt;&lt;wsp:rsid wsp:val=&quot;00434D7F&quot;/&gt;&lt;wsp:rsid wsp:val=&quot;0043574C&quot;/&gt;&lt;wsp:rsid wsp:val=&quot;0043579B&quot;/&gt;&lt;wsp:rsid wsp:val=&quot;00435861&quot;/&gt;&lt;wsp:rsid wsp:val=&quot;00435C6C&quot;/&gt;&lt;wsp:rsid wsp:val=&quot;00435D0E&quot;/&gt;&lt;wsp:rsid wsp:val=&quot;00436170&quot;/&gt;&lt;wsp:rsid wsp:val=&quot;00436194&quot;/&gt;&lt;wsp:rsid wsp:val=&quot;00436297&quot;/&gt;&lt;wsp:rsid wsp:val=&quot;00436386&quot;/&gt;&lt;wsp:rsid wsp:val=&quot;00436692&quot;/&gt;&lt;wsp:rsid wsp:val=&quot;004366A9&quot;/&gt;&lt;wsp:rsid wsp:val=&quot;004366AE&quot;/&gt;&lt;wsp:rsid wsp:val=&quot;00436CAD&quot;/&gt;&lt;wsp:rsid wsp:val=&quot;004370E2&quot;/&gt;&lt;wsp:rsid wsp:val=&quot;004375FA&quot;/&gt;&lt;wsp:rsid wsp:val=&quot;00437891&quot;/&gt;&lt;wsp:rsid wsp:val=&quot;00437C05&quot;/&gt;&lt;wsp:rsid wsp:val=&quot;0044005E&quot;/&gt;&lt;wsp:rsid wsp:val=&quot;00440457&quot;/&gt;&lt;wsp:rsid wsp:val=&quot;0044049F&quot;/&gt;&lt;wsp:rsid wsp:val=&quot;0044072D&quot;/&gt;&lt;wsp:rsid wsp:val=&quot;0044084E&quot;/&gt;&lt;wsp:rsid wsp:val=&quot;00440866&quot;/&gt;&lt;wsp:rsid wsp:val=&quot;00440DC3&quot;/&gt;&lt;wsp:rsid wsp:val=&quot;004410B7&quot;/&gt;&lt;wsp:rsid wsp:val=&quot;00441310&quot;/&gt;&lt;wsp:rsid wsp:val=&quot;00441562&quot;/&gt;&lt;wsp:rsid wsp:val=&quot;00441599&quot;/&gt;&lt;wsp:rsid wsp:val=&quot;0044169E&quot;/&gt;&lt;wsp:rsid wsp:val=&quot;00441F5B&quot;/&gt;&lt;wsp:rsid wsp:val=&quot;004421E4&quot;/&gt;&lt;wsp:rsid wsp:val=&quot;00442205&quot;/&gt;&lt;wsp:rsid wsp:val=&quot;0044255B&quot;/&gt;&lt;wsp:rsid wsp:val=&quot;00442BA0&quot;/&gt;&lt;wsp:rsid wsp:val=&quot;00442E40&quot;/&gt;&lt;wsp:rsid wsp:val=&quot;00442EA1&quot;/&gt;&lt;wsp:rsid wsp:val=&quot;00442EF6&quot;/&gt;&lt;wsp:rsid wsp:val=&quot;00442F25&quot;/&gt;&lt;wsp:rsid wsp:val=&quot;0044313B&quot;/&gt;&lt;wsp:rsid wsp:val=&quot;0044316F&quot;/&gt;&lt;wsp:rsid wsp:val=&quot;004432B5&quot;/&gt;&lt;wsp:rsid wsp:val=&quot;0044337A&quot;/&gt;&lt;wsp:rsid wsp:val=&quot;004433CA&quot;/&gt;&lt;wsp:rsid wsp:val=&quot;004434FC&quot;/&gt;&lt;wsp:rsid wsp:val=&quot;00443505&quot;/&gt;&lt;wsp:rsid wsp:val=&quot;0044355B&quot;/&gt;&lt;wsp:rsid wsp:val=&quot;00443CA1&quot;/&gt;&lt;wsp:rsid wsp:val=&quot;00443ED1&quot;/&gt;&lt;wsp:rsid wsp:val=&quot;00444506&quot;/&gt;&lt;wsp:rsid wsp:val=&quot;0044473F&quot;/&gt;&lt;wsp:rsid wsp:val=&quot;00444789&quot;/&gt;&lt;wsp:rsid wsp:val=&quot;00444ADB&quot;/&gt;&lt;wsp:rsid wsp:val=&quot;00444C71&quot;/&gt;&lt;wsp:rsid wsp:val=&quot;00444D4E&quot;/&gt;&lt;wsp:rsid wsp:val=&quot;00444DF9&quot;/&gt;&lt;wsp:rsid wsp:val=&quot;00444E23&quot;/&gt;&lt;wsp:rsid wsp:val=&quot;00444FD3&quot;/&gt;&lt;wsp:rsid wsp:val=&quot;00445122&quot;/&gt;&lt;wsp:rsid wsp:val=&quot;00445664&quot;/&gt;&lt;wsp:rsid wsp:val=&quot;00445689&quot;/&gt;&lt;wsp:rsid wsp:val=&quot;004457A1&quot;/&gt;&lt;wsp:rsid wsp:val=&quot;00445BC2&quot;/&gt;&lt;wsp:rsid wsp:val=&quot;00445D75&quot;/&gt;&lt;wsp:rsid wsp:val=&quot;00445E09&quot;/&gt;&lt;wsp:rsid wsp:val=&quot;00446034&quot;/&gt;&lt;wsp:rsid wsp:val=&quot;004461D2&quot;/&gt;&lt;wsp:rsid wsp:val=&quot;00446649&quot;/&gt;&lt;wsp:rsid wsp:val=&quot;004467E3&quot;/&gt;&lt;wsp:rsid wsp:val=&quot;00446D85&quot;/&gt;&lt;wsp:rsid wsp:val=&quot;00446FFE&quot;/&gt;&lt;wsp:rsid wsp:val=&quot;004470E8&quot;/&gt;&lt;wsp:rsid wsp:val=&quot;0044759A&quot;/&gt;&lt;wsp:rsid wsp:val=&quot;0044791F&quot;/&gt;&lt;wsp:rsid wsp:val=&quot;00447E31&quot;/&gt;&lt;wsp:rsid wsp:val=&quot;00450198&quot;/&gt;&lt;wsp:rsid wsp:val=&quot;00450751&quot;/&gt;&lt;wsp:rsid wsp:val=&quot;0045095E&quot;/&gt;&lt;wsp:rsid wsp:val=&quot;00450A90&quot;/&gt;&lt;wsp:rsid wsp:val=&quot;00450B0A&quot;/&gt;&lt;wsp:rsid wsp:val=&quot;00450C1C&quot;/&gt;&lt;wsp:rsid wsp:val=&quot;00450FBF&quot;/&gt;&lt;wsp:rsid wsp:val=&quot;00451785&quot;/&gt;&lt;wsp:rsid wsp:val=&quot;00451825&quot;/&gt;&lt;wsp:rsid wsp:val=&quot;00451915&quot;/&gt;&lt;wsp:rsid wsp:val=&quot;004519FC&quot;/&gt;&lt;wsp:rsid wsp:val=&quot;00451D60&quot;/&gt;&lt;wsp:rsid wsp:val=&quot;004520D3&quot;/&gt;&lt;wsp:rsid wsp:val=&quot;004523D9&quot;/&gt;&lt;wsp:rsid wsp:val=&quot;0045260C&quot;/&gt;&lt;wsp:rsid wsp:val=&quot;00452843&quot;/&gt;&lt;wsp:rsid wsp:val=&quot;004528AF&quot;/&gt;&lt;wsp:rsid wsp:val=&quot;004528D7&quot;/&gt;&lt;wsp:rsid wsp:val=&quot;00452991&quot;/&gt;&lt;wsp:rsid wsp:val=&quot;00452B57&quot;/&gt;&lt;wsp:rsid wsp:val=&quot;00452CDF&quot;/&gt;&lt;wsp:rsid wsp:val=&quot;00452D0F&quot;/&gt;&lt;wsp:rsid wsp:val=&quot;00453003&quot;/&gt;&lt;wsp:rsid wsp:val=&quot;0045314B&quot;/&gt;&lt;wsp:rsid wsp:val=&quot;0045328A&quot;/&gt;&lt;wsp:rsid wsp:val=&quot;004535DC&quot;/&gt;&lt;wsp:rsid wsp:val=&quot;004536D0&quot;/&gt;&lt;wsp:rsid wsp:val=&quot;00453768&quot;/&gt;&lt;wsp:rsid wsp:val=&quot;00453885&quot;/&gt;&lt;wsp:rsid wsp:val=&quot;00453976&quot;/&gt;&lt;wsp:rsid wsp:val=&quot;00453B65&quot;/&gt;&lt;wsp:rsid wsp:val=&quot;00453C90&quot;/&gt;&lt;wsp:rsid wsp:val=&quot;0045413C&quot;/&gt;&lt;wsp:rsid wsp:val=&quot;0045444B&quot;/&gt;&lt;wsp:rsid wsp:val=&quot;004545BB&quot;/&gt;&lt;wsp:rsid wsp:val=&quot;004547E0&quot;/&gt;&lt;wsp:rsid wsp:val=&quot;00454A77&quot;/&gt;&lt;wsp:rsid wsp:val=&quot;00454AD9&quot;/&gt;&lt;wsp:rsid wsp:val=&quot;00454B08&quot;/&gt;&lt;wsp:rsid wsp:val=&quot;00454E0F&quot;/&gt;&lt;wsp:rsid wsp:val=&quot;004550E1&quot;/&gt;&lt;wsp:rsid wsp:val=&quot;004555AB&quot;/&gt;&lt;wsp:rsid wsp:val=&quot;004558DA&quot;/&gt;&lt;wsp:rsid wsp:val=&quot;004559F2&quot;/&gt;&lt;wsp:rsid wsp:val=&quot;00455A3D&quot;/&gt;&lt;wsp:rsid wsp:val=&quot;00455CA5&quot;/&gt;&lt;wsp:rsid wsp:val=&quot;00456196&quot;/&gt;&lt;wsp:rsid wsp:val=&quot;004568C5&quot;/&gt;&lt;wsp:rsid wsp:val=&quot;00456945&quot;/&gt;&lt;wsp:rsid wsp:val=&quot;00456A10&quot;/&gt;&lt;wsp:rsid wsp:val=&quot;00456CC5&quot;/&gt;&lt;wsp:rsid wsp:val=&quot;00456E45&quot;/&gt;&lt;wsp:rsid wsp:val=&quot;00456ECA&quot;/&gt;&lt;wsp:rsid wsp:val=&quot;004570DC&quot;/&gt;&lt;wsp:rsid wsp:val=&quot;00457310&quot;/&gt;&lt;wsp:rsid wsp:val=&quot;0045793F&quot;/&gt;&lt;wsp:rsid wsp:val=&quot;00457993&quot;/&gt;&lt;wsp:rsid wsp:val=&quot;00457A18&quot;/&gt;&lt;wsp:rsid wsp:val=&quot;00457A37&quot;/&gt;&lt;wsp:rsid wsp:val=&quot;0046061A&quot;/&gt;&lt;wsp:rsid wsp:val=&quot;00460731&quot;/&gt;&lt;wsp:rsid wsp:val=&quot;00460C77&quot;/&gt;&lt;wsp:rsid wsp:val=&quot;00460D15&quot;/&gt;&lt;wsp:rsid wsp:val=&quot;00460E2B&quot;/&gt;&lt;wsp:rsid wsp:val=&quot;00460E52&quot;/&gt;&lt;wsp:rsid wsp:val=&quot;00461012&quot;/&gt;&lt;wsp:rsid wsp:val=&quot;004610A6&quot;/&gt;&lt;wsp:rsid wsp:val=&quot;00461368&quot;/&gt;&lt;wsp:rsid wsp:val=&quot;004615C2&quot;/&gt;&lt;wsp:rsid wsp:val=&quot;0046173A&quot;/&gt;&lt;wsp:rsid wsp:val=&quot;00461847&quot;/&gt;&lt;wsp:rsid wsp:val=&quot;00461985&quot;/&gt;&lt;wsp:rsid wsp:val=&quot;00461FE0&quot;/&gt;&lt;wsp:rsid wsp:val=&quot;00462081&quot;/&gt;&lt;wsp:rsid wsp:val=&quot;004621E0&quot;/&gt;&lt;wsp:rsid wsp:val=&quot;00462811&quot;/&gt;&lt;wsp:rsid wsp:val=&quot;00462F9D&quot;/&gt;&lt;wsp:rsid wsp:val=&quot;0046315B&quot;/&gt;&lt;wsp:rsid wsp:val=&quot;004631CA&quot;/&gt;&lt;wsp:rsid wsp:val=&quot;004633D9&quot;/&gt;&lt;wsp:rsid wsp:val=&quot;004638BB&quot;/&gt;&lt;wsp:rsid wsp:val=&quot;00463B2B&quot;/&gt;&lt;wsp:rsid wsp:val=&quot;00463B74&quot;/&gt;&lt;wsp:rsid wsp:val=&quot;00463EE7&quot;/&gt;&lt;wsp:rsid wsp:val=&quot;00464582&quot;/&gt;&lt;wsp:rsid wsp:val=&quot;0046459E&quot;/&gt;&lt;wsp:rsid wsp:val=&quot;004647C9&quot;/&gt;&lt;wsp:rsid wsp:val=&quot;004648AF&quot;/&gt;&lt;wsp:rsid wsp:val=&quot;00464A87&quot;/&gt;&lt;wsp:rsid wsp:val=&quot;00464B30&quot;/&gt;&lt;wsp:rsid wsp:val=&quot;0046502B&quot;/&gt;&lt;wsp:rsid wsp:val=&quot;004652AE&quot;/&gt;&lt;wsp:rsid wsp:val=&quot;00465533&quot;/&gt;&lt;wsp:rsid wsp:val=&quot;00465963&quot;/&gt;&lt;wsp:rsid wsp:val=&quot;00466620&quot;/&gt;&lt;wsp:rsid wsp:val=&quot;0046684E&quot;/&gt;&lt;wsp:rsid wsp:val=&quot;004668F3&quot;/&gt;&lt;wsp:rsid wsp:val=&quot;004669F1&quot;/&gt;&lt;wsp:rsid wsp:val=&quot;00466B18&quot;/&gt;&lt;wsp:rsid wsp:val=&quot;00466C67&quot;/&gt;&lt;wsp:rsid wsp:val=&quot;00466D40&quot;/&gt;&lt;wsp:rsid wsp:val=&quot;0046731D&quot;/&gt;&lt;wsp:rsid wsp:val=&quot;004673EA&quot;/&gt;&lt;wsp:rsid wsp:val=&quot;00467516&quot;/&gt;&lt;wsp:rsid wsp:val=&quot;004675BA&quot;/&gt;&lt;wsp:rsid wsp:val=&quot;004676FF&quot;/&gt;&lt;wsp:rsid wsp:val=&quot;0046773F&quot;/&gt;&lt;wsp:rsid wsp:val=&quot;00467F94&quot;/&gt;&lt;wsp:rsid wsp:val=&quot;004701DB&quot;/&gt;&lt;wsp:rsid wsp:val=&quot;00470221&quot;/&gt;&lt;wsp:rsid wsp:val=&quot;004705C9&quot;/&gt;&lt;wsp:rsid wsp:val=&quot;00470954&quot;/&gt;&lt;wsp:rsid wsp:val=&quot;00470BF5&quot;/&gt;&lt;wsp:rsid wsp:val=&quot;0047105F&quot;/&gt;&lt;wsp:rsid wsp:val=&quot;004713F2&quot;/&gt;&lt;wsp:rsid wsp:val=&quot;0047151A&quot;/&gt;&lt;wsp:rsid wsp:val=&quot;0047155F&quot;/&gt;&lt;wsp:rsid wsp:val=&quot;0047171F&quot;/&gt;&lt;wsp:rsid wsp:val=&quot;004717ED&quot;/&gt;&lt;wsp:rsid wsp:val=&quot;00471891&quot;/&gt;&lt;wsp:rsid wsp:val=&quot;0047191D&quot;/&gt;&lt;wsp:rsid wsp:val=&quot;00471B38&quot;/&gt;&lt;wsp:rsid wsp:val=&quot;00471CA0&quot;/&gt;&lt;wsp:rsid wsp:val=&quot;00471E37&quot;/&gt;&lt;wsp:rsid wsp:val=&quot;004726AC&quot;/&gt;&lt;wsp:rsid wsp:val=&quot;0047274E&quot;/&gt;&lt;wsp:rsid wsp:val=&quot;00472822&quot;/&gt;&lt;wsp:rsid wsp:val=&quot;00472979&quot;/&gt;&lt;wsp:rsid wsp:val=&quot;00472998&quot;/&gt;&lt;wsp:rsid wsp:val=&quot;00472A4C&quot;/&gt;&lt;wsp:rsid wsp:val=&quot;0047333A&quot;/&gt;&lt;wsp:rsid wsp:val=&quot;00473731&quot;/&gt;&lt;wsp:rsid wsp:val=&quot;00473C00&quot;/&gt;&lt;wsp:rsid wsp:val=&quot;00473CFB&quot;/&gt;&lt;wsp:rsid wsp:val=&quot;00473D14&quot;/&gt;&lt;wsp:rsid wsp:val=&quot;00473DAA&quot;/&gt;&lt;wsp:rsid wsp:val=&quot;00473E1A&quot;/&gt;&lt;wsp:rsid wsp:val=&quot;00473E7F&quot;/&gt;&lt;wsp:rsid wsp:val=&quot;004740E1&quot;/&gt;&lt;wsp:rsid wsp:val=&quot;0047420B&quot;/&gt;&lt;wsp:rsid wsp:val=&quot;004745E0&quot;/&gt;&lt;wsp:rsid wsp:val=&quot;004746D2&quot;/&gt;&lt;wsp:rsid wsp:val=&quot;004747ED&quot;/&gt;&lt;wsp:rsid wsp:val=&quot;004749EB&quot;/&gt;&lt;wsp:rsid wsp:val=&quot;00474A44&quot;/&gt;&lt;wsp:rsid wsp:val=&quot;00474E17&quot;/&gt;&lt;wsp:rsid wsp:val=&quot;00475740&quot;/&gt;&lt;wsp:rsid wsp:val=&quot;004758DA&quot;/&gt;&lt;wsp:rsid wsp:val=&quot;00475A2D&quot;/&gt;&lt;wsp:rsid wsp:val=&quot;00475D21&quot;/&gt;&lt;wsp:rsid wsp:val=&quot;00475D74&quot;/&gt;&lt;wsp:rsid wsp:val=&quot;00476119&quot;/&gt;&lt;wsp:rsid wsp:val=&quot;0047626B&quot;/&gt;&lt;wsp:rsid wsp:val=&quot;00476ABC&quot;/&gt;&lt;wsp:rsid wsp:val=&quot;00476B86&quot;/&gt;&lt;wsp:rsid wsp:val=&quot;00476CC8&quot;/&gt;&lt;wsp:rsid wsp:val=&quot;00476D18&quot;/&gt;&lt;wsp:rsid wsp:val=&quot;00476FBA&quot;/&gt;&lt;wsp:rsid wsp:val=&quot;00477483&quot;/&gt;&lt;wsp:rsid wsp:val=&quot;004775E1&quot;/&gt;&lt;wsp:rsid wsp:val=&quot;00477863&quot;/&gt;&lt;wsp:rsid wsp:val=&quot;00477B35&quot;/&gt;&lt;wsp:rsid wsp:val=&quot;00477BC2&quot;/&gt;&lt;wsp:rsid wsp:val=&quot;00477BF8&quot;/&gt;&lt;wsp:rsid wsp:val=&quot;00477DA4&quot;/&gt;&lt;wsp:rsid wsp:val=&quot;004801AD&quot;/&gt;&lt;wsp:rsid wsp:val=&quot;0048049F&quot;/&gt;&lt;wsp:rsid wsp:val=&quot;004806E1&quot;/&gt;&lt;wsp:rsid wsp:val=&quot;00480A07&quot;/&gt;&lt;wsp:rsid wsp:val=&quot;00480B13&quot;/&gt;&lt;wsp:rsid wsp:val=&quot;00480CEC&quot;/&gt;&lt;wsp:rsid wsp:val=&quot;004814EE&quot;/&gt;&lt;wsp:rsid wsp:val=&quot;00481CF0&quot;/&gt;&lt;wsp:rsid wsp:val=&quot;004824D4&quot;/&gt;&lt;wsp:rsid wsp:val=&quot;00482665&quot;/&gt;&lt;wsp:rsid wsp:val=&quot;00482FE5&quot;/&gt;&lt;wsp:rsid wsp:val=&quot;004831D9&quot;/&gt;&lt;wsp:rsid wsp:val=&quot;004831FE&quot;/&gt;&lt;wsp:rsid wsp:val=&quot;0048325F&quot;/&gt;&lt;wsp:rsid wsp:val=&quot;0048327F&quot;/&gt;&lt;wsp:rsid wsp:val=&quot;004832D0&quot;/&gt;&lt;wsp:rsid wsp:val=&quot;004834A7&quot;/&gt;&lt;wsp:rsid wsp:val=&quot;004835B8&quot;/&gt;&lt;wsp:rsid wsp:val=&quot;004836E0&quot;/&gt;&lt;wsp:rsid wsp:val=&quot;0048388A&quot;/&gt;&lt;wsp:rsid wsp:val=&quot;00483CF3&quot;/&gt;&lt;wsp:rsid wsp:val=&quot;0048407D&quot;/&gt;&lt;wsp:rsid wsp:val=&quot;004840FA&quot;/&gt;&lt;wsp:rsid wsp:val=&quot;00484103&quot;/&gt;&lt;wsp:rsid wsp:val=&quot;00484485&quot;/&gt;&lt;wsp:rsid wsp:val=&quot;0048448C&quot;/&gt;&lt;wsp:rsid wsp:val=&quot;00484515&quot;/&gt;&lt;wsp:rsid wsp:val=&quot;004849AF&quot;/&gt;&lt;wsp:rsid wsp:val=&quot;00484AF6&quot;/&gt;&lt;wsp:rsid wsp:val=&quot;00484C94&quot;/&gt;&lt;wsp:rsid wsp:val=&quot;00484CA3&quot;/&gt;&lt;wsp:rsid wsp:val=&quot;00484E1F&quot;/&gt;&lt;wsp:rsid wsp:val=&quot;00484E24&quot;/&gt;&lt;wsp:rsid wsp:val=&quot;00485678&quot;/&gt;&lt;wsp:rsid wsp:val=&quot;00485992&quot;/&gt;&lt;wsp:rsid wsp:val=&quot;00485B52&quot;/&gt;&lt;wsp:rsid wsp:val=&quot;00485D78&quot;/&gt;&lt;wsp:rsid wsp:val=&quot;00486239&quot;/&gt;&lt;wsp:rsid wsp:val=&quot;004863C0&quot;/&gt;&lt;wsp:rsid wsp:val=&quot;00486517&quot;/&gt;&lt;wsp:rsid wsp:val=&quot;00486687&quot;/&gt;&lt;wsp:rsid wsp:val=&quot;004866A3&quot;/&gt;&lt;wsp:rsid wsp:val=&quot;0048672A&quot;/&gt;&lt;wsp:rsid wsp:val=&quot;004867C2&quot;/&gt;&lt;wsp:rsid wsp:val=&quot;00486CB2&quot;/&gt;&lt;wsp:rsid wsp:val=&quot;00486F0B&quot;/&gt;&lt;wsp:rsid wsp:val=&quot;0048707D&quot;/&gt;&lt;wsp:rsid wsp:val=&quot;004871C3&quot;/&gt;&lt;wsp:rsid wsp:val=&quot;004875F5&quot;/&gt;&lt;wsp:rsid wsp:val=&quot;00487720&quot;/&gt;&lt;wsp:rsid wsp:val=&quot;004877C9&quot;/&gt;&lt;wsp:rsid wsp:val=&quot;00490008&quot;/&gt;&lt;wsp:rsid wsp:val=&quot;00490155&quot;/&gt;&lt;wsp:rsid wsp:val=&quot;00490562&quot;/&gt;&lt;wsp:rsid wsp:val=&quot;0049081C&quot;/&gt;&lt;wsp:rsid wsp:val=&quot;00490BF4&quot;/&gt;&lt;wsp:rsid wsp:val=&quot;0049102F&quot;/&gt;&lt;wsp:rsid wsp:val=&quot;00491139&quot;/&gt;&lt;wsp:rsid wsp:val=&quot;0049117C&quot;/&gt;&lt;wsp:rsid wsp:val=&quot;0049146C&quot;/&gt;&lt;wsp:rsid wsp:val=&quot;004918A8&quot;/&gt;&lt;wsp:rsid wsp:val=&quot;004919B4&quot;/&gt;&lt;wsp:rsid wsp:val=&quot;00491B26&quot;/&gt;&lt;wsp:rsid wsp:val=&quot;00491D20&quot;/&gt;&lt;wsp:rsid wsp:val=&quot;00492355&quot;/&gt;&lt;wsp:rsid wsp:val=&quot;0049239B&quot;/&gt;&lt;wsp:rsid wsp:val=&quot;004923B1&quot;/&gt;&lt;wsp:rsid wsp:val=&quot;004923F5&quot;/&gt;&lt;wsp:rsid wsp:val=&quot;00492518&quot;/&gt;&lt;wsp:rsid wsp:val=&quot;004925C5&quot;/&gt;&lt;wsp:rsid wsp:val=&quot;004927C6&quot;/&gt;&lt;wsp:rsid wsp:val=&quot;00492906&quot;/&gt;&lt;wsp:rsid wsp:val=&quot;00492C33&quot;/&gt;&lt;wsp:rsid wsp:val=&quot;00492D11&quot;/&gt;&lt;wsp:rsid wsp:val=&quot;004931D9&quot;/&gt;&lt;wsp:rsid wsp:val=&quot;00493286&quot;/&gt;&lt;wsp:rsid wsp:val=&quot;00493573&quot;/&gt;&lt;wsp:rsid wsp:val=&quot;004935B8&quot;/&gt;&lt;wsp:rsid wsp:val=&quot;00493601&quot;/&gt;&lt;wsp:rsid wsp:val=&quot;00493D08&quot;/&gt;&lt;wsp:rsid wsp:val=&quot;00493DFF&quot;/&gt;&lt;wsp:rsid wsp:val=&quot;00493EB2&quot;/&gt;&lt;wsp:rsid wsp:val=&quot;00493FCC&quot;/&gt;&lt;wsp:rsid wsp:val=&quot;0049401D&quot;/&gt;&lt;wsp:rsid wsp:val=&quot;0049431D&quot;/&gt;&lt;wsp:rsid wsp:val=&quot;0049448B&quot;/&gt;&lt;wsp:rsid wsp:val=&quot;004949FF&quot;/&gt;&lt;wsp:rsid wsp:val=&quot;00494B2E&quot;/&gt;&lt;wsp:rsid wsp:val=&quot;00494D62&quot;/&gt;&lt;wsp:rsid wsp:val=&quot;004952AB&quot;/&gt;&lt;wsp:rsid wsp:val=&quot;0049537F&quot;/&gt;&lt;wsp:rsid wsp:val=&quot;0049563C&quot;/&gt;&lt;wsp:rsid wsp:val=&quot;00495763&quot;/&gt;&lt;wsp:rsid wsp:val=&quot;004959B5&quot;/&gt;&lt;wsp:rsid wsp:val=&quot;00495A02&quot;/&gt;&lt;wsp:rsid wsp:val=&quot;00495ACB&quot;/&gt;&lt;wsp:rsid wsp:val=&quot;00495EB0&quot;/&gt;&lt;wsp:rsid wsp:val=&quot;00495EDE&quot;/&gt;&lt;wsp:rsid wsp:val=&quot;00495F20&quot;/&gt;&lt;wsp:rsid wsp:val=&quot;00495F3C&quot;/&gt;&lt;wsp:rsid wsp:val=&quot;0049618A&quot;/&gt;&lt;wsp:rsid wsp:val=&quot;004966C7&quot;/&gt;&lt;wsp:rsid wsp:val=&quot;00496771&quot;/&gt;&lt;wsp:rsid wsp:val=&quot;00496824&quot;/&gt;&lt;wsp:rsid wsp:val=&quot;0049685D&quot;/&gt;&lt;wsp:rsid wsp:val=&quot;004968A5&quot;/&gt;&lt;wsp:rsid wsp:val=&quot;00496B43&quot;/&gt;&lt;wsp:rsid wsp:val=&quot;00496C7F&quot;/&gt;&lt;wsp:rsid wsp:val=&quot;00496D76&quot;/&gt;&lt;wsp:rsid wsp:val=&quot;00496E0A&quot;/&gt;&lt;wsp:rsid wsp:val=&quot;00496F4D&quot;/&gt;&lt;wsp:rsid wsp:val=&quot;0049786B&quot;/&gt;&lt;wsp:rsid wsp:val=&quot;004978A2&quot;/&gt;&lt;wsp:rsid wsp:val=&quot;00497F46&quot;/&gt;&lt;wsp:rsid wsp:val=&quot;004A020D&quot;/&gt;&lt;wsp:rsid wsp:val=&quot;004A0305&quot;/&gt;&lt;wsp:rsid wsp:val=&quot;004A046B&quot;/&gt;&lt;wsp:rsid wsp:val=&quot;004A04FA&quot;/&gt;&lt;wsp:rsid wsp:val=&quot;004A0EDC&quot;/&gt;&lt;wsp:rsid wsp:val=&quot;004A1490&quot;/&gt;&lt;wsp:rsid wsp:val=&quot;004A1A54&quot;/&gt;&lt;wsp:rsid wsp:val=&quot;004A1DE0&quot;/&gt;&lt;wsp:rsid wsp:val=&quot;004A2213&quot;/&gt;&lt;wsp:rsid wsp:val=&quot;004A25B9&quot;/&gt;&lt;wsp:rsid wsp:val=&quot;004A2690&quot;/&gt;&lt;wsp:rsid wsp:val=&quot;004A29D7&quot;/&gt;&lt;wsp:rsid wsp:val=&quot;004A2C06&quot;/&gt;&lt;wsp:rsid wsp:val=&quot;004A2E8B&quot;/&gt;&lt;wsp:rsid wsp:val=&quot;004A2EBD&quot;/&gt;&lt;wsp:rsid wsp:val=&quot;004A33BF&quot;/&gt;&lt;wsp:rsid wsp:val=&quot;004A357A&quot;/&gt;&lt;wsp:rsid wsp:val=&quot;004A3BC5&quot;/&gt;&lt;wsp:rsid wsp:val=&quot;004A3BF2&quot;/&gt;&lt;wsp:rsid wsp:val=&quot;004A3C50&quot;/&gt;&lt;wsp:rsid wsp:val=&quot;004A3C80&quot;/&gt;&lt;wsp:rsid wsp:val=&quot;004A3CA4&quot;/&gt;&lt;wsp:rsid wsp:val=&quot;004A3D5C&quot;/&gt;&lt;wsp:rsid wsp:val=&quot;004A400E&quot;/&gt;&lt;wsp:rsid wsp:val=&quot;004A4932&quot;/&gt;&lt;wsp:rsid wsp:val=&quot;004A49D0&quot;/&gt;&lt;wsp:rsid wsp:val=&quot;004A4FD1&quot;/&gt;&lt;wsp:rsid wsp:val=&quot;004A512B&quot;/&gt;&lt;wsp:rsid wsp:val=&quot;004A524B&quot;/&gt;&lt;wsp:rsid wsp:val=&quot;004A5345&quot;/&gt;&lt;wsp:rsid wsp:val=&quot;004A538F&quot;/&gt;&lt;wsp:rsid wsp:val=&quot;004A5697&quot;/&gt;&lt;wsp:rsid wsp:val=&quot;004A59CF&quot;/&gt;&lt;wsp:rsid wsp:val=&quot;004A5AA4&quot;/&gt;&lt;wsp:rsid wsp:val=&quot;004A5F5D&quot;/&gt;&lt;wsp:rsid wsp:val=&quot;004A60D5&quot;/&gt;&lt;wsp:rsid wsp:val=&quot;004A6189&quot;/&gt;&lt;wsp:rsid wsp:val=&quot;004A6302&quot;/&gt;&lt;wsp:rsid wsp:val=&quot;004A69BB&quot;/&gt;&lt;wsp:rsid wsp:val=&quot;004A6CE0&quot;/&gt;&lt;wsp:rsid wsp:val=&quot;004A737A&quot;/&gt;&lt;wsp:rsid wsp:val=&quot;004A76E3&quot;/&gt;&lt;wsp:rsid wsp:val=&quot;004A786F&quot;/&gt;&lt;wsp:rsid wsp:val=&quot;004A78D7&quot;/&gt;&lt;wsp:rsid wsp:val=&quot;004A794A&quot;/&gt;&lt;wsp:rsid wsp:val=&quot;004A7BBB&quot;/&gt;&lt;wsp:rsid wsp:val=&quot;004A7CE1&quot;/&gt;&lt;wsp:rsid wsp:val=&quot;004A7E5D&quot;/&gt;&lt;wsp:rsid wsp:val=&quot;004A7F05&quot;/&gt;&lt;wsp:rsid wsp:val=&quot;004B0044&quot;/&gt;&lt;wsp:rsid wsp:val=&quot;004B0196&quot;/&gt;&lt;wsp:rsid wsp:val=&quot;004B038A&quot;/&gt;&lt;wsp:rsid wsp:val=&quot;004B042A&quot;/&gt;&lt;wsp:rsid wsp:val=&quot;004B0499&quot;/&gt;&lt;wsp:rsid wsp:val=&quot;004B068F&quot;/&gt;&lt;wsp:rsid wsp:val=&quot;004B0714&quot;/&gt;&lt;wsp:rsid wsp:val=&quot;004B074E&quot;/&gt;&lt;wsp:rsid wsp:val=&quot;004B0A67&quot;/&gt;&lt;wsp:rsid wsp:val=&quot;004B0F98&quot;/&gt;&lt;wsp:rsid wsp:val=&quot;004B0FFB&quot;/&gt;&lt;wsp:rsid wsp:val=&quot;004B1055&quot;/&gt;&lt;wsp:rsid wsp:val=&quot;004B1417&quot;/&gt;&lt;wsp:rsid wsp:val=&quot;004B145C&quot;/&gt;&lt;wsp:rsid wsp:val=&quot;004B1488&quot;/&gt;&lt;wsp:rsid wsp:val=&quot;004B14E5&quot;/&gt;&lt;wsp:rsid wsp:val=&quot;004B16D6&quot;/&gt;&lt;wsp:rsid wsp:val=&quot;004B1C35&quot;/&gt;&lt;wsp:rsid wsp:val=&quot;004B1C4D&quot;/&gt;&lt;wsp:rsid wsp:val=&quot;004B1CFD&quot;/&gt;&lt;wsp:rsid wsp:val=&quot;004B1E57&quot;/&gt;&lt;wsp:rsid wsp:val=&quot;004B216B&quot;/&gt;&lt;wsp:rsid wsp:val=&quot;004B236A&quot;/&gt;&lt;wsp:rsid wsp:val=&quot;004B24BD&quot;/&gt;&lt;wsp:rsid wsp:val=&quot;004B28DC&quot;/&gt;&lt;wsp:rsid wsp:val=&quot;004B2B6C&quot;/&gt;&lt;wsp:rsid wsp:val=&quot;004B2EDC&quot;/&gt;&lt;wsp:rsid wsp:val=&quot;004B2F4A&quot;/&gt;&lt;wsp:rsid wsp:val=&quot;004B30D5&quot;/&gt;&lt;wsp:rsid wsp:val=&quot;004B3155&quot;/&gt;&lt;wsp:rsid wsp:val=&quot;004B3234&quot;/&gt;&lt;wsp:rsid wsp:val=&quot;004B3242&quot;/&gt;&lt;wsp:rsid wsp:val=&quot;004B34DB&quot;/&gt;&lt;wsp:rsid wsp:val=&quot;004B375A&quot;/&gt;&lt;wsp:rsid wsp:val=&quot;004B3BDF&quot;/&gt;&lt;wsp:rsid wsp:val=&quot;004B3C94&quot;/&gt;&lt;wsp:rsid wsp:val=&quot;004B3CC4&quot;/&gt;&lt;wsp:rsid wsp:val=&quot;004B409B&quot;/&gt;&lt;wsp:rsid wsp:val=&quot;004B4233&quot;/&gt;&lt;wsp:rsid wsp:val=&quot;004B46B7&quot;/&gt;&lt;wsp:rsid wsp:val=&quot;004B4741&quot;/&gt;&lt;wsp:rsid wsp:val=&quot;004B4890&quot;/&gt;&lt;wsp:rsid wsp:val=&quot;004B4968&quot;/&gt;&lt;wsp:rsid wsp:val=&quot;004B4D2C&quot;/&gt;&lt;wsp:rsid wsp:val=&quot;004B4DD7&quot;/&gt;&lt;wsp:rsid wsp:val=&quot;004B4E44&quot;/&gt;&lt;wsp:rsid wsp:val=&quot;004B4EA7&quot;/&gt;&lt;wsp:rsid wsp:val=&quot;004B4FF0&quot;/&gt;&lt;wsp:rsid wsp:val=&quot;004B5216&quot;/&gt;&lt;wsp:rsid wsp:val=&quot;004B52A5&quot;/&gt;&lt;wsp:rsid wsp:val=&quot;004B55B3&quot;/&gt;&lt;wsp:rsid wsp:val=&quot;004B5949&quot;/&gt;&lt;wsp:rsid wsp:val=&quot;004B5A47&quot;/&gt;&lt;wsp:rsid wsp:val=&quot;004B5BB5&quot;/&gt;&lt;wsp:rsid wsp:val=&quot;004B5CBB&quot;/&gt;&lt;wsp:rsid wsp:val=&quot;004B5F0C&quot;/&gt;&lt;wsp:rsid wsp:val=&quot;004B5FA6&quot;/&gt;&lt;wsp:rsid wsp:val=&quot;004B6132&quot;/&gt;&lt;wsp:rsid wsp:val=&quot;004B6348&quot;/&gt;&lt;wsp:rsid wsp:val=&quot;004B6357&quot;/&gt;&lt;wsp:rsid wsp:val=&quot;004B6555&quot;/&gt;&lt;wsp:rsid wsp:val=&quot;004B676B&quot;/&gt;&lt;wsp:rsid wsp:val=&quot;004B6893&quot;/&gt;&lt;wsp:rsid wsp:val=&quot;004B69B5&quot;/&gt;&lt;wsp:rsid wsp:val=&quot;004B6B33&quot;/&gt;&lt;wsp:rsid wsp:val=&quot;004B6BF4&quot;/&gt;&lt;wsp:rsid wsp:val=&quot;004B6C17&quot;/&gt;&lt;wsp:rsid wsp:val=&quot;004B6CB8&quot;/&gt;&lt;wsp:rsid wsp:val=&quot;004B6E38&quot;/&gt;&lt;wsp:rsid wsp:val=&quot;004B726B&quot;/&gt;&lt;wsp:rsid wsp:val=&quot;004B73C9&quot;/&gt;&lt;wsp:rsid wsp:val=&quot;004B7435&quot;/&gt;&lt;wsp:rsid wsp:val=&quot;004B75B1&quot;/&gt;&lt;wsp:rsid wsp:val=&quot;004B76D7&quot;/&gt;&lt;wsp:rsid wsp:val=&quot;004B79A1&quot;/&gt;&lt;wsp:rsid wsp:val=&quot;004B79B4&quot;/&gt;&lt;wsp:rsid wsp:val=&quot;004B7D80&quot;/&gt;&lt;wsp:rsid wsp:val=&quot;004B7EA3&quot;/&gt;&lt;wsp:rsid wsp:val=&quot;004B7F31&quot;/&gt;&lt;wsp:rsid wsp:val=&quot;004C011E&quot;/&gt;&lt;wsp:rsid wsp:val=&quot;004C0195&quot;/&gt;&lt;wsp:rsid wsp:val=&quot;004C01B7&quot;/&gt;&lt;wsp:rsid wsp:val=&quot;004C0232&quot;/&gt;&lt;wsp:rsid wsp:val=&quot;004C0486&quot;/&gt;&lt;wsp:rsid wsp:val=&quot;004C06C8&quot;/&gt;&lt;wsp:rsid wsp:val=&quot;004C06DE&quot;/&gt;&lt;wsp:rsid wsp:val=&quot;004C077B&quot;/&gt;&lt;wsp:rsid wsp:val=&quot;004C08B0&quot;/&gt;&lt;wsp:rsid wsp:val=&quot;004C0AD7&quot;/&gt;&lt;wsp:rsid wsp:val=&quot;004C0CE1&quot;/&gt;&lt;wsp:rsid wsp:val=&quot;004C0D03&quot;/&gt;&lt;wsp:rsid wsp:val=&quot;004C0D56&quot;/&gt;&lt;wsp:rsid wsp:val=&quot;004C0F6F&quot;/&gt;&lt;wsp:rsid wsp:val=&quot;004C0F97&quot;/&gt;&lt;wsp:rsid wsp:val=&quot;004C0FFE&quot;/&gt;&lt;wsp:rsid wsp:val=&quot;004C1035&quot;/&gt;&lt;wsp:rsid wsp:val=&quot;004C1641&quot;/&gt;&lt;wsp:rsid wsp:val=&quot;004C183E&quot;/&gt;&lt;wsp:rsid wsp:val=&quot;004C1B44&quot;/&gt;&lt;wsp:rsid wsp:val=&quot;004C1EE4&quot;/&gt;&lt;wsp:rsid wsp:val=&quot;004C1F76&quot;/&gt;&lt;wsp:rsid wsp:val=&quot;004C2213&quot;/&gt;&lt;wsp:rsid wsp:val=&quot;004C2352&quot;/&gt;&lt;wsp:rsid wsp:val=&quot;004C2542&quot;/&gt;&lt;wsp:rsid wsp:val=&quot;004C2A05&quot;/&gt;&lt;wsp:rsid wsp:val=&quot;004C2A5E&quot;/&gt;&lt;wsp:rsid wsp:val=&quot;004C2D44&quot;/&gt;&lt;wsp:rsid wsp:val=&quot;004C3725&quot;/&gt;&lt;wsp:rsid wsp:val=&quot;004C3C06&quot;/&gt;&lt;wsp:rsid wsp:val=&quot;004C3DF5&quot;/&gt;&lt;wsp:rsid wsp:val=&quot;004C4189&quot;/&gt;&lt;wsp:rsid wsp:val=&quot;004C4706&quot;/&gt;&lt;wsp:rsid wsp:val=&quot;004C4F86&quot;/&gt;&lt;wsp:rsid wsp:val=&quot;004C4FD3&quot;/&gt;&lt;wsp:rsid wsp:val=&quot;004C50BC&quot;/&gt;&lt;wsp:rsid wsp:val=&quot;004C5152&quot;/&gt;&lt;wsp:rsid wsp:val=&quot;004C53A5&quot;/&gt;&lt;wsp:rsid wsp:val=&quot;004C5409&quot;/&gt;&lt;wsp:rsid wsp:val=&quot;004C5588&quot;/&gt;&lt;wsp:rsid wsp:val=&quot;004C599F&quot;/&gt;&lt;wsp:rsid wsp:val=&quot;004C59B1&quot;/&gt;&lt;wsp:rsid wsp:val=&quot;004C5AE6&quot;/&gt;&lt;wsp:rsid wsp:val=&quot;004C5F44&quot;/&gt;&lt;wsp:rsid wsp:val=&quot;004C64FD&quot;/&gt;&lt;wsp:rsid wsp:val=&quot;004C65E4&quot;/&gt;&lt;wsp:rsid wsp:val=&quot;004C6620&quot;/&gt;&lt;wsp:rsid wsp:val=&quot;004C6BE2&quot;/&gt;&lt;wsp:rsid wsp:val=&quot;004C6EFA&quot;/&gt;&lt;wsp:rsid wsp:val=&quot;004C6FDC&quot;/&gt;&lt;wsp:rsid wsp:val=&quot;004C70BE&quot;/&gt;&lt;wsp:rsid wsp:val=&quot;004C72D4&quot;/&gt;&lt;wsp:rsid wsp:val=&quot;004C7454&quot;/&gt;&lt;wsp:rsid wsp:val=&quot;004C7648&quot;/&gt;&lt;wsp:rsid wsp:val=&quot;004C7833&quot;/&gt;&lt;wsp:rsid wsp:val=&quot;004C7921&quot;/&gt;&lt;wsp:rsid wsp:val=&quot;004C7994&quot;/&gt;&lt;wsp:rsid wsp:val=&quot;004C79E7&quot;/&gt;&lt;wsp:rsid wsp:val=&quot;004C7ACC&quot;/&gt;&lt;wsp:rsid wsp:val=&quot;004C7C34&quot;/&gt;&lt;wsp:rsid wsp:val=&quot;004C7C42&quot;/&gt;&lt;wsp:rsid wsp:val=&quot;004C7EA2&quot;/&gt;&lt;wsp:rsid wsp:val=&quot;004C7FCD&quot;/&gt;&lt;wsp:rsid wsp:val=&quot;004D02B0&quot;/&gt;&lt;wsp:rsid wsp:val=&quot;004D0435&quot;/&gt;&lt;wsp:rsid wsp:val=&quot;004D0565&quot;/&gt;&lt;wsp:rsid wsp:val=&quot;004D09ED&quot;/&gt;&lt;wsp:rsid wsp:val=&quot;004D0C00&quot;/&gt;&lt;wsp:rsid wsp:val=&quot;004D0CCD&quot;/&gt;&lt;wsp:rsid wsp:val=&quot;004D105B&quot;/&gt;&lt;wsp:rsid wsp:val=&quot;004D1134&quot;/&gt;&lt;wsp:rsid wsp:val=&quot;004D1241&quot;/&gt;&lt;wsp:rsid wsp:val=&quot;004D1355&quot;/&gt;&lt;wsp:rsid wsp:val=&quot;004D155C&quot;/&gt;&lt;wsp:rsid wsp:val=&quot;004D176F&quot;/&gt;&lt;wsp:rsid wsp:val=&quot;004D1B5B&quot;/&gt;&lt;wsp:rsid wsp:val=&quot;004D1F02&quot;/&gt;&lt;wsp:rsid wsp:val=&quot;004D23B6&quot;/&gt;&lt;wsp:rsid wsp:val=&quot;004D287D&quot;/&gt;&lt;wsp:rsid wsp:val=&quot;004D2A30&quot;/&gt;&lt;wsp:rsid wsp:val=&quot;004D2C72&quot;/&gt;&lt;wsp:rsid wsp:val=&quot;004D301C&quot;/&gt;&lt;wsp:rsid wsp:val=&quot;004D3039&quot;/&gt;&lt;wsp:rsid wsp:val=&quot;004D315F&quot;/&gt;&lt;wsp:rsid wsp:val=&quot;004D319A&quot;/&gt;&lt;wsp:rsid wsp:val=&quot;004D331C&quot;/&gt;&lt;wsp:rsid wsp:val=&quot;004D3677&quot;/&gt;&lt;wsp:rsid wsp:val=&quot;004D36C4&quot;/&gt;&lt;wsp:rsid wsp:val=&quot;004D3800&quot;/&gt;&lt;wsp:rsid wsp:val=&quot;004D383C&quot;/&gt;&lt;wsp:rsid wsp:val=&quot;004D3D55&quot;/&gt;&lt;wsp:rsid wsp:val=&quot;004D3FFA&quot;/&gt;&lt;wsp:rsid wsp:val=&quot;004D4077&quot;/&gt;&lt;wsp:rsid wsp:val=&quot;004D43B6&quot;/&gt;&lt;wsp:rsid wsp:val=&quot;004D4529&quot;/&gt;&lt;wsp:rsid wsp:val=&quot;004D4553&quot;/&gt;&lt;wsp:rsid wsp:val=&quot;004D45F9&quot;/&gt;&lt;wsp:rsid wsp:val=&quot;004D48AC&quot;/&gt;&lt;wsp:rsid wsp:val=&quot;004D4B84&quot;/&gt;&lt;wsp:rsid wsp:val=&quot;004D4E62&quot;/&gt;&lt;wsp:rsid wsp:val=&quot;004D4FAC&quot;/&gt;&lt;wsp:rsid wsp:val=&quot;004D5273&quot;/&gt;&lt;wsp:rsid wsp:val=&quot;004D52EC&quot;/&gt;&lt;wsp:rsid wsp:val=&quot;004D53A0&quot;/&gt;&lt;wsp:rsid wsp:val=&quot;004D5467&quot;/&gt;&lt;wsp:rsid wsp:val=&quot;004D5C53&quot;/&gt;&lt;wsp:rsid wsp:val=&quot;004D5D68&quot;/&gt;&lt;wsp:rsid wsp:val=&quot;004D5E4C&quot;/&gt;&lt;wsp:rsid wsp:val=&quot;004D6126&quot;/&gt;&lt;wsp:rsid wsp:val=&quot;004D628F&quot;/&gt;&lt;wsp:rsid wsp:val=&quot;004D645B&quot;/&gt;&lt;wsp:rsid wsp:val=&quot;004D6584&quot;/&gt;&lt;wsp:rsid wsp:val=&quot;004D687A&quot;/&gt;&lt;wsp:rsid wsp:val=&quot;004D6AA6&quot;/&gt;&lt;wsp:rsid wsp:val=&quot;004D6B1C&quot;/&gt;&lt;wsp:rsid wsp:val=&quot;004D6C2A&quot;/&gt;&lt;wsp:rsid wsp:val=&quot;004D7269&quot;/&gt;&lt;wsp:rsid wsp:val=&quot;004D74C7&quot;/&gt;&lt;wsp:rsid wsp:val=&quot;004D757B&quot;/&gt;&lt;wsp:rsid wsp:val=&quot;004D7A47&quot;/&gt;&lt;wsp:rsid wsp:val=&quot;004D7C20&quot;/&gt;&lt;wsp:rsid wsp:val=&quot;004D7C79&quot;/&gt;&lt;wsp:rsid wsp:val=&quot;004E0212&quot;/&gt;&lt;wsp:rsid wsp:val=&quot;004E030B&quot;/&gt;&lt;wsp:rsid wsp:val=&quot;004E03BB&quot;/&gt;&lt;wsp:rsid wsp:val=&quot;004E0476&quot;/&gt;&lt;wsp:rsid wsp:val=&quot;004E0584&quot;/&gt;&lt;wsp:rsid wsp:val=&quot;004E080C&quot;/&gt;&lt;wsp:rsid wsp:val=&quot;004E09EF&quot;/&gt;&lt;wsp:rsid wsp:val=&quot;004E10FF&quot;/&gt;&lt;wsp:rsid wsp:val=&quot;004E1166&quot;/&gt;&lt;wsp:rsid wsp:val=&quot;004E1285&quot;/&gt;&lt;wsp:rsid wsp:val=&quot;004E12B8&quot;/&gt;&lt;wsp:rsid wsp:val=&quot;004E12DC&quot;/&gt;&lt;wsp:rsid wsp:val=&quot;004E13CE&quot;/&gt;&lt;wsp:rsid wsp:val=&quot;004E1749&quot;/&gt;&lt;wsp:rsid wsp:val=&quot;004E19DB&quot;/&gt;&lt;wsp:rsid wsp:val=&quot;004E1C94&quot;/&gt;&lt;wsp:rsid wsp:val=&quot;004E1CA7&quot;/&gt;&lt;wsp:rsid wsp:val=&quot;004E1D13&quot;/&gt;&lt;wsp:rsid wsp:val=&quot;004E1DB7&quot;/&gt;&lt;wsp:rsid wsp:val=&quot;004E2542&quot;/&gt;&lt;wsp:rsid wsp:val=&quot;004E2D70&quot;/&gt;&lt;wsp:rsid wsp:val=&quot;004E2FB7&quot;/&gt;&lt;wsp:rsid wsp:val=&quot;004E3311&quot;/&gt;&lt;wsp:rsid wsp:val=&quot;004E3334&quot;/&gt;&lt;wsp:rsid wsp:val=&quot;004E3664&quot;/&gt;&lt;wsp:rsid wsp:val=&quot;004E36DB&quot;/&gt;&lt;wsp:rsid wsp:val=&quot;004E3782&quot;/&gt;&lt;wsp:rsid wsp:val=&quot;004E3957&quot;/&gt;&lt;wsp:rsid wsp:val=&quot;004E39F9&quot;/&gt;&lt;wsp:rsid wsp:val=&quot;004E3ADF&quot;/&gt;&lt;wsp:rsid wsp:val=&quot;004E3B97&quot;/&gt;&lt;wsp:rsid wsp:val=&quot;004E3D73&quot;/&gt;&lt;wsp:rsid wsp:val=&quot;004E3D8D&quot;/&gt;&lt;wsp:rsid wsp:val=&quot;004E3E69&quot;/&gt;&lt;wsp:rsid wsp:val=&quot;004E419C&quot;/&gt;&lt;wsp:rsid wsp:val=&quot;004E4266&quot;/&gt;&lt;wsp:rsid wsp:val=&quot;004E42DD&quot;/&gt;&lt;wsp:rsid wsp:val=&quot;004E44CF&quot;/&gt;&lt;wsp:rsid wsp:val=&quot;004E462D&quot;/&gt;&lt;wsp:rsid wsp:val=&quot;004E4763&quot;/&gt;&lt;wsp:rsid wsp:val=&quot;004E48C0&quot;/&gt;&lt;wsp:rsid wsp:val=&quot;004E4D81&quot;/&gt;&lt;wsp:rsid wsp:val=&quot;004E50B1&quot;/&gt;&lt;wsp:rsid wsp:val=&quot;004E55B7&quot;/&gt;&lt;wsp:rsid wsp:val=&quot;004E57B4&quot;/&gt;&lt;wsp:rsid wsp:val=&quot;004E5A7E&quot;/&gt;&lt;wsp:rsid wsp:val=&quot;004E5BE7&quot;/&gt;&lt;wsp:rsid wsp:val=&quot;004E5D49&quot;/&gt;&lt;wsp:rsid wsp:val=&quot;004E6042&quot;/&gt;&lt;wsp:rsid wsp:val=&quot;004E61FE&quot;/&gt;&lt;wsp:rsid wsp:val=&quot;004E6A10&quot;/&gt;&lt;wsp:rsid wsp:val=&quot;004E6B01&quot;/&gt;&lt;wsp:rsid wsp:val=&quot;004E6BDD&quot;/&gt;&lt;wsp:rsid wsp:val=&quot;004E6C6D&quot;/&gt;&lt;wsp:rsid wsp:val=&quot;004E6D5B&quot;/&gt;&lt;wsp:rsid wsp:val=&quot;004E6E51&quot;/&gt;&lt;wsp:rsid wsp:val=&quot;004E6ECE&quot;/&gt;&lt;wsp:rsid wsp:val=&quot;004E71B6&quot;/&gt;&lt;wsp:rsid wsp:val=&quot;004E7438&quot;/&gt;&lt;wsp:rsid wsp:val=&quot;004E7551&quot;/&gt;&lt;wsp:rsid wsp:val=&quot;004E766B&quot;/&gt;&lt;wsp:rsid wsp:val=&quot;004E76D9&quot;/&gt;&lt;wsp:rsid wsp:val=&quot;004E7832&quot;/&gt;&lt;wsp:rsid wsp:val=&quot;004E78E0&quot;/&gt;&lt;wsp:rsid wsp:val=&quot;004E7A08&quot;/&gt;&lt;wsp:rsid wsp:val=&quot;004E7BC2&quot;/&gt;&lt;wsp:rsid wsp:val=&quot;004E7F11&quot;/&gt;&lt;wsp:rsid wsp:val=&quot;004F039A&quot;/&gt;&lt;wsp:rsid wsp:val=&quot;004F0426&quot;/&gt;&lt;wsp:rsid wsp:val=&quot;004F0494&quot;/&gt;&lt;wsp:rsid wsp:val=&quot;004F06E5&quot;/&gt;&lt;wsp:rsid wsp:val=&quot;004F09B3&quot;/&gt;&lt;wsp:rsid wsp:val=&quot;004F0BBC&quot;/&gt;&lt;wsp:rsid wsp:val=&quot;004F0FF6&quot;/&gt;&lt;wsp:rsid wsp:val=&quot;004F101F&quot;/&gt;&lt;wsp:rsid wsp:val=&quot;004F1038&quot;/&gt;&lt;wsp:rsid wsp:val=&quot;004F10CF&quot;/&gt;&lt;wsp:rsid wsp:val=&quot;004F114A&quot;/&gt;&lt;wsp:rsid wsp:val=&quot;004F1178&quot;/&gt;&lt;wsp:rsid wsp:val=&quot;004F1212&quot;/&gt;&lt;wsp:rsid wsp:val=&quot;004F1514&quot;/&gt;&lt;wsp:rsid wsp:val=&quot;004F1604&quot;/&gt;&lt;wsp:rsid wsp:val=&quot;004F1644&quot;/&gt;&lt;wsp:rsid wsp:val=&quot;004F1CC5&quot;/&gt;&lt;wsp:rsid wsp:val=&quot;004F1E4D&quot;/&gt;&lt;wsp:rsid wsp:val=&quot;004F22F0&quot;/&gt;&lt;wsp:rsid wsp:val=&quot;004F27C7&quot;/&gt;&lt;wsp:rsid wsp:val=&quot;004F288E&quot;/&gt;&lt;wsp:rsid wsp:val=&quot;004F2983&quot;/&gt;&lt;wsp:rsid wsp:val=&quot;004F2B07&quot;/&gt;&lt;wsp:rsid wsp:val=&quot;004F2FF6&quot;/&gt;&lt;wsp:rsid wsp:val=&quot;004F33FD&quot;/&gt;&lt;wsp:rsid wsp:val=&quot;004F346B&quot;/&gt;&lt;wsp:rsid wsp:val=&quot;004F3863&quot;/&gt;&lt;wsp:rsid wsp:val=&quot;004F3932&quot;/&gt;&lt;wsp:rsid wsp:val=&quot;004F393F&quot;/&gt;&lt;wsp:rsid wsp:val=&quot;004F3B0A&quot;/&gt;&lt;wsp:rsid wsp:val=&quot;004F3B41&quot;/&gt;&lt;wsp:rsid wsp:val=&quot;004F3E2B&quot;/&gt;&lt;wsp:rsid wsp:val=&quot;004F40F2&quot;/&gt;&lt;wsp:rsid wsp:val=&quot;004F4372&quot;/&gt;&lt;wsp:rsid wsp:val=&quot;004F441C&quot;/&gt;&lt;wsp:rsid wsp:val=&quot;004F47B7&quot;/&gt;&lt;wsp:rsid wsp:val=&quot;004F4A34&quot;/&gt;&lt;wsp:rsid wsp:val=&quot;004F4BF5&quot;/&gt;&lt;wsp:rsid wsp:val=&quot;004F4FAD&quot;/&gt;&lt;wsp:rsid wsp:val=&quot;004F50D9&quot;/&gt;&lt;wsp:rsid wsp:val=&quot;004F527C&quot;/&gt;&lt;wsp:rsid wsp:val=&quot;004F5476&quot;/&gt;&lt;wsp:rsid wsp:val=&quot;004F5626&quot;/&gt;&lt;wsp:rsid wsp:val=&quot;004F5678&quot;/&gt;&lt;wsp:rsid wsp:val=&quot;004F56A9&quot;/&gt;&lt;wsp:rsid wsp:val=&quot;004F58B7&quot;/&gt;&lt;wsp:rsid wsp:val=&quot;004F59EF&quot;/&gt;&lt;wsp:rsid wsp:val=&quot;004F5A15&quot;/&gt;&lt;wsp:rsid wsp:val=&quot;004F5B2B&quot;/&gt;&lt;wsp:rsid wsp:val=&quot;004F60A5&quot;/&gt;&lt;wsp:rsid wsp:val=&quot;004F6385&quot;/&gt;&lt;wsp:rsid wsp:val=&quot;004F63A7&quot;/&gt;&lt;wsp:rsid wsp:val=&quot;004F673A&quot;/&gt;&lt;wsp:rsid wsp:val=&quot;004F68A1&quot;/&gt;&lt;wsp:rsid wsp:val=&quot;004F695B&quot;/&gt;&lt;wsp:rsid wsp:val=&quot;004F6A02&quot;/&gt;&lt;wsp:rsid wsp:val=&quot;004F6EE0&quot;/&gt;&lt;wsp:rsid wsp:val=&quot;004F703E&quot;/&gt;&lt;wsp:rsid wsp:val=&quot;004F7C11&quot;/&gt;&lt;wsp:rsid wsp:val=&quot;004F7DE7&quot;/&gt;&lt;wsp:rsid wsp:val=&quot;0050006C&quot;/&gt;&lt;wsp:rsid wsp:val=&quot;0050024D&quot;/&gt;&lt;wsp:rsid wsp:val=&quot;0050063A&quot;/&gt;&lt;wsp:rsid wsp:val=&quot;005007B0&quot;/&gt;&lt;wsp:rsid wsp:val=&quot;005007C7&quot;/&gt;&lt;wsp:rsid wsp:val=&quot;005007FD&quot;/&gt;&lt;wsp:rsid wsp:val=&quot;00500979&quot;/&gt;&lt;wsp:rsid wsp:val=&quot;00500ACB&quot;/&gt;&lt;wsp:rsid wsp:val=&quot;00500CA1&quot;/&gt;&lt;wsp:rsid wsp:val=&quot;00500EE7&quot;/&gt;&lt;wsp:rsid wsp:val=&quot;00500F0F&quot;/&gt;&lt;wsp:rsid wsp:val=&quot;00500FD9&quot;/&gt;&lt;wsp:rsid wsp:val=&quot;00501286&quot;/&gt;&lt;wsp:rsid wsp:val=&quot;005014F6&quot;/&gt;&lt;wsp:rsid wsp:val=&quot;005015BB&quot;/&gt;&lt;wsp:rsid wsp:val=&quot;0050182C&quot;/&gt;&lt;wsp:rsid wsp:val=&quot;00501A57&quot;/&gt;&lt;wsp:rsid wsp:val=&quot;00501BBC&quot;/&gt;&lt;wsp:rsid wsp:val=&quot;00501EB1&quot;/&gt;&lt;wsp:rsid wsp:val=&quot;005026C5&quot;/&gt;&lt;wsp:rsid wsp:val=&quot;00502813&quot;/&gt;&lt;wsp:rsid wsp:val=&quot;00502849&quot;/&gt;&lt;wsp:rsid wsp:val=&quot;00502973&quot;/&gt;&lt;wsp:rsid wsp:val=&quot;005029C0&quot;/&gt;&lt;wsp:rsid wsp:val=&quot;00502BFF&quot;/&gt;&lt;wsp:rsid wsp:val=&quot;00502D25&quot;/&gt;&lt;wsp:rsid wsp:val=&quot;00502D7D&quot;/&gt;&lt;wsp:rsid wsp:val=&quot;005037BD&quot;/&gt;&lt;wsp:rsid wsp:val=&quot;005037C0&quot;/&gt;&lt;wsp:rsid wsp:val=&quot;00503BC1&quot;/&gt;&lt;wsp:rsid wsp:val=&quot;005045F5&quot;/&gt;&lt;wsp:rsid wsp:val=&quot;0050505D&quot;/&gt;&lt;wsp:rsid wsp:val=&quot;0050511C&quot;/&gt;&lt;wsp:rsid wsp:val=&quot;0050578C&quot;/&gt;&lt;wsp:rsid wsp:val=&quot;005057A6&quot;/&gt;&lt;wsp:rsid wsp:val=&quot;0050581F&quot;/&gt;&lt;wsp:rsid wsp:val=&quot;00505B24&quot;/&gt;&lt;wsp:rsid wsp:val=&quot;00506603&quot;/&gt;&lt;wsp:rsid wsp:val=&quot;00506741&quot;/&gt;&lt;wsp:rsid wsp:val=&quot;00506DBB&quot;/&gt;&lt;wsp:rsid wsp:val=&quot;00506F9E&quot;/&gt;&lt;wsp:rsid wsp:val=&quot;005070FD&quot;/&gt;&lt;wsp:rsid wsp:val=&quot;0050734B&quot;/&gt;&lt;wsp:rsid wsp:val=&quot;005076EB&quot;/&gt;&lt;wsp:rsid wsp:val=&quot;00507777&quot;/&gt;&lt;wsp:rsid wsp:val=&quot;005078BF&quot;/&gt;&lt;wsp:rsid wsp:val=&quot;0050791B&quot;/&gt;&lt;wsp:rsid wsp:val=&quot;00507A9D&quot;/&gt;&lt;wsp:rsid wsp:val=&quot;00507CB4&quot;/&gt;&lt;wsp:rsid wsp:val=&quot;00507ED5&quot;/&gt;&lt;wsp:rsid wsp:val=&quot;00510226&quot;/&gt;&lt;wsp:rsid wsp:val=&quot;00510244&quot;/&gt;&lt;wsp:rsid wsp:val=&quot;00510407&quot;/&gt;&lt;wsp:rsid wsp:val=&quot;0051061B&quot;/&gt;&lt;wsp:rsid wsp:val=&quot;00510FD4&quot;/&gt;&lt;wsp:rsid wsp:val=&quot;005112A0&quot;/&gt;&lt;wsp:rsid wsp:val=&quot;0051176A&quot;/&gt;&lt;wsp:rsid wsp:val=&quot;00511A45&quot;/&gt;&lt;wsp:rsid wsp:val=&quot;00511AE8&quot;/&gt;&lt;wsp:rsid wsp:val=&quot;00511BB2&quot;/&gt;&lt;wsp:rsid wsp:val=&quot;00511C6E&quot;/&gt;&lt;wsp:rsid wsp:val=&quot;00511F7E&quot;/&gt;&lt;wsp:rsid wsp:val=&quot;00512794&quot;/&gt;&lt;wsp:rsid wsp:val=&quot;00513125&quot;/&gt;&lt;wsp:rsid wsp:val=&quot;005139E7&quot;/&gt;&lt;wsp:rsid wsp:val=&quot;00513D6C&quot;/&gt;&lt;wsp:rsid wsp:val=&quot;00513E89&quot;/&gt;&lt;wsp:rsid wsp:val=&quot;00514171&quot;/&gt;&lt;wsp:rsid wsp:val=&quot;005143CC&quot;/&gt;&lt;wsp:rsid wsp:val=&quot;0051452F&quot;/&gt;&lt;wsp:rsid wsp:val=&quot;00514558&quot;/&gt;&lt;wsp:rsid wsp:val=&quot;00514602&quot;/&gt;&lt;wsp:rsid wsp:val=&quot;0051464E&quot;/&gt;&lt;wsp:rsid wsp:val=&quot;0051479B&quot;/&gt;&lt;wsp:rsid wsp:val=&quot;00514D06&quot;/&gt;&lt;wsp:rsid wsp:val=&quot;00514F82&quot;/&gt;&lt;wsp:rsid wsp:val=&quot;00515162&quot;/&gt;&lt;wsp:rsid wsp:val=&quot;0051529F&quot;/&gt;&lt;wsp:rsid wsp:val=&quot;00515584&quot;/&gt;&lt;wsp:rsid wsp:val=&quot;005155A3&quot;/&gt;&lt;wsp:rsid wsp:val=&quot;005155B1&quot;/&gt;&lt;wsp:rsid wsp:val=&quot;005159B0&quot;/&gt;&lt;wsp:rsid wsp:val=&quot;00515C38&quot;/&gt;&lt;wsp:rsid wsp:val=&quot;00515E37&quot;/&gt;&lt;wsp:rsid wsp:val=&quot;005165B1&quot;/&gt;&lt;wsp:rsid wsp:val=&quot;0051661A&quot;/&gt;&lt;wsp:rsid wsp:val=&quot;00516C4D&quot;/&gt;&lt;wsp:rsid wsp:val=&quot;00516DEA&quot;/&gt;&lt;wsp:rsid wsp:val=&quot;00517536&quot;/&gt;&lt;wsp:rsid wsp:val=&quot;0051758C&quot;/&gt;&lt;wsp:rsid wsp:val=&quot;00517D3F&quot;/&gt;&lt;wsp:rsid wsp:val=&quot;00517F4E&quot;/&gt;&lt;wsp:rsid wsp:val=&quot;00520539&quot;/&gt;&lt;wsp:rsid wsp:val=&quot;005205C9&quot;/&gt;&lt;wsp:rsid wsp:val=&quot;00520BB1&quot;/&gt;&lt;wsp:rsid wsp:val=&quot;00520D2F&quot;/&gt;&lt;wsp:rsid wsp:val=&quot;00520D5D&quot;/&gt;&lt;wsp:rsid wsp:val=&quot;00520EBB&quot;/&gt;&lt;wsp:rsid wsp:val=&quot;00520EDB&quot;/&gt;&lt;wsp:rsid wsp:val=&quot;00520FB7&quot;/&gt;&lt;wsp:rsid wsp:val=&quot;00521286&quot;/&gt;&lt;wsp:rsid wsp:val=&quot;005216F4&quot;/&gt;&lt;wsp:rsid wsp:val=&quot;00521B49&quot;/&gt;&lt;wsp:rsid wsp:val=&quot;00521CF8&quot;/&gt;&lt;wsp:rsid wsp:val=&quot;0052204D&quot;/&gt;&lt;wsp:rsid wsp:val=&quot;00522214&quot;/&gt;&lt;wsp:rsid wsp:val=&quot;005222D4&quot;/&gt;&lt;wsp:rsid wsp:val=&quot;00522573&quot;/&gt;&lt;wsp:rsid wsp:val=&quot;00522803&quot;/&gt;&lt;wsp:rsid wsp:val=&quot;0052282B&quot;/&gt;&lt;wsp:rsid wsp:val=&quot;0052282C&quot;/&gt;&lt;wsp:rsid wsp:val=&quot;005228B5&quot;/&gt;&lt;wsp:rsid wsp:val=&quot;005228F3&quot;/&gt;&lt;wsp:rsid wsp:val=&quot;00522911&quot;/&gt;&lt;wsp:rsid wsp:val=&quot;005229F8&quot;/&gt;&lt;wsp:rsid wsp:val=&quot;00522B5B&quot;/&gt;&lt;wsp:rsid wsp:val=&quot;00522BC1&quot;/&gt;&lt;wsp:rsid wsp:val=&quot;0052301B&quot;/&gt;&lt;wsp:rsid wsp:val=&quot;00523059&quot;/&gt;&lt;wsp:rsid wsp:val=&quot;005230D6&quot;/&gt;&lt;wsp:rsid wsp:val=&quot;005233A4&quot;/&gt;&lt;wsp:rsid wsp:val=&quot;0052375A&quot;/&gt;&lt;wsp:rsid wsp:val=&quot;00523776&quot;/&gt;&lt;wsp:rsid wsp:val=&quot;00523794&quot;/&gt;&lt;wsp:rsid wsp:val=&quot;00523976&quot;/&gt;&lt;wsp:rsid wsp:val=&quot;00523A44&quot;/&gt;&lt;wsp:rsid wsp:val=&quot;00523D85&quot;/&gt;&lt;wsp:rsid wsp:val=&quot;00523F95&quot;/&gt;&lt;wsp:rsid wsp:val=&quot;0052412B&quot;/&gt;&lt;wsp:rsid wsp:val=&quot;00524295&quot;/&gt;&lt;wsp:rsid wsp:val=&quot;005242AB&quot;/&gt;&lt;wsp:rsid wsp:val=&quot;005245BD&quot;/&gt;&lt;wsp:rsid wsp:val=&quot;00524AC0&quot;/&gt;&lt;wsp:rsid wsp:val=&quot;00525224&quot;/&gt;&lt;wsp:rsid wsp:val=&quot;005253AA&quot;/&gt;&lt;wsp:rsid wsp:val=&quot;00525647&quot;/&gt;&lt;wsp:rsid wsp:val=&quot;00525868&quot;/&gt;&lt;wsp:rsid wsp:val=&quot;00525E48&quot;/&gt;&lt;wsp:rsid wsp:val=&quot;00525EDC&quot;/&gt;&lt;wsp:rsid wsp:val=&quot;005262CD&quot;/&gt;&lt;wsp:rsid wsp:val=&quot;00526671&quot;/&gt;&lt;wsp:rsid wsp:val=&quot;00526740&quot;/&gt;&lt;wsp:rsid wsp:val=&quot;00526B6E&quot;/&gt;&lt;wsp:rsid wsp:val=&quot;00526CA9&quot;/&gt;&lt;wsp:rsid wsp:val=&quot;00526EC6&quot;/&gt;&lt;wsp:rsid wsp:val=&quot;00526F67&quot;/&gt;&lt;wsp:rsid wsp:val=&quot;005275A8&quot;/&gt;&lt;wsp:rsid wsp:val=&quot;00527776&quot;/&gt;&lt;wsp:rsid wsp:val=&quot;00530466&quot;/&gt;&lt;wsp:rsid wsp:val=&quot;0053046C&quot;/&gt;&lt;wsp:rsid wsp:val=&quot;00530796&quot;/&gt;&lt;wsp:rsid wsp:val=&quot;00530887&quot;/&gt;&lt;wsp:rsid wsp:val=&quot;005309FF&quot;/&gt;&lt;wsp:rsid wsp:val=&quot;00530C6B&quot;/&gt;&lt;wsp:rsid wsp:val=&quot;00530D0F&quot;/&gt;&lt;wsp:rsid wsp:val=&quot;00530E22&quot;/&gt;&lt;wsp:rsid wsp:val=&quot;00531336&quot;/&gt;&lt;wsp:rsid wsp:val=&quot;005317CD&quot;/&gt;&lt;wsp:rsid wsp:val=&quot;00531916&quot;/&gt;&lt;wsp:rsid wsp:val=&quot;0053246A&quot;/&gt;&lt;wsp:rsid wsp:val=&quot;005326B1&quot;/&gt;&lt;wsp:rsid wsp:val=&quot;00532852&quot;/&gt;&lt;wsp:rsid wsp:val=&quot;005328A4&quot;/&gt;&lt;wsp:rsid wsp:val=&quot;005329F5&quot;/&gt;&lt;wsp:rsid wsp:val=&quot;00532A47&quot;/&gt;&lt;wsp:rsid wsp:val=&quot;00532B38&quot;/&gt;&lt;wsp:rsid wsp:val=&quot;00532DEA&quot;/&gt;&lt;wsp:rsid wsp:val=&quot;00533098&quot;/&gt;&lt;wsp:rsid wsp:val=&quot;005330F3&quot;/&gt;&lt;wsp:rsid wsp:val=&quot;00533111&quot;/&gt;&lt;wsp:rsid wsp:val=&quot;0053329B&quot;/&gt;&lt;wsp:rsid wsp:val=&quot;005333B0&quot;/&gt;&lt;wsp:rsid wsp:val=&quot;005334FC&quot;/&gt;&lt;wsp:rsid wsp:val=&quot;005336E8&quot;/&gt;&lt;wsp:rsid wsp:val=&quot;00533777&quot;/&gt;&lt;wsp:rsid wsp:val=&quot;005338A3&quot;/&gt;&lt;wsp:rsid wsp:val=&quot;0053392E&quot;/&gt;&lt;wsp:rsid wsp:val=&quot;005339D7&quot;/&gt;&lt;wsp:rsid wsp:val=&quot;005339E9&quot;/&gt;&lt;wsp:rsid wsp:val=&quot;00533B40&quot;/&gt;&lt;wsp:rsid wsp:val=&quot;00533B52&quot;/&gt;&lt;wsp:rsid wsp:val=&quot;00533BC4&quot;/&gt;&lt;wsp:rsid wsp:val=&quot;00533BD5&quot;/&gt;&lt;wsp:rsid wsp:val=&quot;00533DA6&quot;/&gt;&lt;wsp:rsid wsp:val=&quot;00534181&quot;/&gt;&lt;wsp:rsid wsp:val=&quot;0053421F&quot;/&gt;&lt;wsp:rsid wsp:val=&quot;0053495E&quot;/&gt;&lt;wsp:rsid wsp:val=&quot;005349F2&quot;/&gt;&lt;wsp:rsid wsp:val=&quot;00534F24&quot;/&gt;&lt;wsp:rsid wsp:val=&quot;00535475&quot;/&gt;&lt;wsp:rsid wsp:val=&quot;005354F8&quot;/&gt;&lt;wsp:rsid wsp:val=&quot;005359BF&quot;/&gt;&lt;wsp:rsid wsp:val=&quot;00535AFB&quot;/&gt;&lt;wsp:rsid wsp:val=&quot;00535E88&quot;/&gt;&lt;wsp:rsid wsp:val=&quot;00536117&quot;/&gt;&lt;wsp:rsid wsp:val=&quot;005362BD&quot;/&gt;&lt;wsp:rsid wsp:val=&quot;005364CD&quot;/&gt;&lt;wsp:rsid wsp:val=&quot;00536AAC&quot;/&gt;&lt;wsp:rsid wsp:val=&quot;00536C27&quot;/&gt;&lt;wsp:rsid wsp:val=&quot;00536DA8&quot;/&gt;&lt;wsp:rsid wsp:val=&quot;0053787D&quot;/&gt;&lt;wsp:rsid wsp:val=&quot;005378EC&quot;/&gt;&lt;wsp:rsid wsp:val=&quot;00537B6C&quot;/&gt;&lt;wsp:rsid wsp:val=&quot;00540032&quot;/&gt;&lt;wsp:rsid wsp:val=&quot;005400FA&quot;/&gt;&lt;wsp:rsid wsp:val=&quot;005402AD&quot;/&gt;&lt;wsp:rsid wsp:val=&quot;005403E2&quot;/&gt;&lt;wsp:rsid wsp:val=&quot;005405B8&quot;/&gt;&lt;wsp:rsid wsp:val=&quot;00540665&quot;/&gt;&lt;wsp:rsid wsp:val=&quot;005408B6&quot;/&gt;&lt;wsp:rsid wsp:val=&quot;00540BC6&quot;/&gt;&lt;wsp:rsid wsp:val=&quot;00540BD6&quot;/&gt;&lt;wsp:rsid wsp:val=&quot;00540C4D&quot;/&gt;&lt;wsp:rsid wsp:val=&quot;00540E33&quot;/&gt;&lt;wsp:rsid wsp:val=&quot;005417EF&quot;/&gt;&lt;wsp:rsid wsp:val=&quot;00541CCF&quot;/&gt;&lt;wsp:rsid wsp:val=&quot;00541D79&quot;/&gt;&lt;wsp:rsid wsp:val=&quot;00541EF8&quot;/&gt;&lt;wsp:rsid wsp:val=&quot;00542149&quot;/&gt;&lt;wsp:rsid wsp:val=&quot;005423E0&quot;/&gt;&lt;wsp:rsid wsp:val=&quot;00542631&quot;/&gt;&lt;wsp:rsid wsp:val=&quot;00542667&quot;/&gt;&lt;wsp:rsid wsp:val=&quot;00542B43&quot;/&gt;&lt;wsp:rsid wsp:val=&quot;00542CBD&quot;/&gt;&lt;wsp:rsid wsp:val=&quot;00542D23&quot;/&gt;&lt;wsp:rsid wsp:val=&quot;00542DEE&quot;/&gt;&lt;wsp:rsid wsp:val=&quot;005430B3&quot;/&gt;&lt;wsp:rsid wsp:val=&quot;00543228&quot;/&gt;&lt;wsp:rsid wsp:val=&quot;005432C5&quot;/&gt;&lt;wsp:rsid wsp:val=&quot;0054336A&quot;/&gt;&lt;wsp:rsid wsp:val=&quot;00543427&quot;/&gt;&lt;wsp:rsid wsp:val=&quot;0054381A&quot;/&gt;&lt;wsp:rsid wsp:val=&quot;00543929&quot;/&gt;&lt;wsp:rsid wsp:val=&quot;005439EF&quot;/&gt;&lt;wsp:rsid wsp:val=&quot;00543CBC&quot;/&gt;&lt;wsp:rsid wsp:val=&quot;00543CC7&quot;/&gt;&lt;wsp:rsid wsp:val=&quot;00544156&quot;/&gt;&lt;wsp:rsid wsp:val=&quot;005442C1&quot;/&gt;&lt;wsp:rsid wsp:val=&quot;00544495&quot;/&gt;&lt;wsp:rsid wsp:val=&quot;005444F6&quot;/&gt;&lt;wsp:rsid wsp:val=&quot;0054457F&quot;/&gt;&lt;wsp:rsid wsp:val=&quot;005448E6&quot;/&gt;&lt;wsp:rsid wsp:val=&quot;00544A02&quot;/&gt;&lt;wsp:rsid wsp:val=&quot;00544B6C&quot;/&gt;&lt;wsp:rsid wsp:val=&quot;00544BB5&quot;/&gt;&lt;wsp:rsid wsp:val=&quot;00544C55&quot;/&gt;&lt;wsp:rsid wsp:val=&quot;005450A3&quot;/&gt;&lt;wsp:rsid wsp:val=&quot;005450CC&quot;/&gt;&lt;wsp:rsid wsp:val=&quot;0054518F&quot;/&gt;&lt;wsp:rsid wsp:val=&quot;00545497&quot;/&gt;&lt;wsp:rsid wsp:val=&quot;005457EC&quot;/&gt;&lt;wsp:rsid wsp:val=&quot;00545889&quot;/&gt;&lt;wsp:rsid wsp:val=&quot;00545A40&quot;/&gt;&lt;wsp:rsid wsp:val=&quot;00545E13&quot;/&gt;&lt;wsp:rsid wsp:val=&quot;00545F4E&quot;/&gt;&lt;wsp:rsid wsp:val=&quot;00546715&quot;/&gt;&lt;wsp:rsid wsp:val=&quot;00546875&quot;/&gt;&lt;wsp:rsid wsp:val=&quot;00546B65&quot;/&gt;&lt;wsp:rsid wsp:val=&quot;00547105&quot;/&gt;&lt;wsp:rsid wsp:val=&quot;00547A0D&quot;/&gt;&lt;wsp:rsid wsp:val=&quot;00547C00&quot;/&gt;&lt;wsp:rsid wsp:val=&quot;00547C3C&quot;/&gt;&lt;wsp:rsid wsp:val=&quot;00547DF0&quot;/&gt;&lt;wsp:rsid wsp:val=&quot;00547E83&quot;/&gt;&lt;wsp:rsid wsp:val=&quot;00550243&quot;/&gt;&lt;wsp:rsid wsp:val=&quot;005503DF&quot;/&gt;&lt;wsp:rsid wsp:val=&quot;0055076E&quot;/&gt;&lt;wsp:rsid wsp:val=&quot;0055095A&quot;/&gt;&lt;wsp:rsid wsp:val=&quot;00550BFF&quot;/&gt;&lt;wsp:rsid wsp:val=&quot;00550E20&quot;/&gt;&lt;wsp:rsid wsp:val=&quot;00551211&quot;/&gt;&lt;wsp:rsid wsp:val=&quot;00551232&quot;/&gt;&lt;wsp:rsid wsp:val=&quot;005512F7&quot;/&gt;&lt;wsp:rsid wsp:val=&quot;0055173C&quot;/&gt;&lt;wsp:rsid wsp:val=&quot;0055192B&quot;/&gt;&lt;wsp:rsid wsp:val=&quot;005519A0&quot;/&gt;&lt;wsp:rsid wsp:val=&quot;005520D6&quot;/&gt;&lt;wsp:rsid wsp:val=&quot;0055235D&quot;/&gt;&lt;wsp:rsid wsp:val=&quot;0055274E&quot;/&gt;&lt;wsp:rsid wsp:val=&quot;00552BC8&quot;/&gt;&lt;wsp:rsid wsp:val=&quot;005532CF&quot;/&gt;&lt;wsp:rsid wsp:val=&quot;005535F8&quot;/&gt;&lt;wsp:rsid wsp:val=&quot;00553783&quot;/&gt;&lt;wsp:rsid wsp:val=&quot;00553911&quot;/&gt;&lt;wsp:rsid wsp:val=&quot;00553C17&quot;/&gt;&lt;wsp:rsid wsp:val=&quot;0055424C&quot;/&gt;&lt;wsp:rsid wsp:val=&quot;0055477F&quot;/&gt;&lt;wsp:rsid wsp:val=&quot;00554A46&quot;/&gt;&lt;wsp:rsid wsp:val=&quot;00554B86&quot;/&gt;&lt;wsp:rsid wsp:val=&quot;00554F76&quot;/&gt;&lt;wsp:rsid wsp:val=&quot;005553BC&quot;/&gt;&lt;wsp:rsid wsp:val=&quot;005554DE&quot;/&gt;&lt;wsp:rsid wsp:val=&quot;00555645&quot;/&gt;&lt;wsp:rsid wsp:val=&quot;005556F8&quot;/&gt;&lt;wsp:rsid wsp:val=&quot;005557B2&quot;/&gt;&lt;wsp:rsid wsp:val=&quot;005559F9&quot;/&gt;&lt;wsp:rsid wsp:val=&quot;00555B73&quot;/&gt;&lt;wsp:rsid wsp:val=&quot;00555C89&quot;/&gt;&lt;wsp:rsid wsp:val=&quot;00555F7D&quot;/&gt;&lt;wsp:rsid wsp:val=&quot;00555FEB&quot;/&gt;&lt;wsp:rsid wsp:val=&quot;005560CC&quot;/&gt;&lt;wsp:rsid wsp:val=&quot;0055623C&quot;/&gt;&lt;wsp:rsid wsp:val=&quot;0055695A&quot;/&gt;&lt;wsp:rsid wsp:val=&quot;00556E7F&quot;/&gt;&lt;wsp:rsid wsp:val=&quot;005571C4&quot;/&gt;&lt;wsp:rsid wsp:val=&quot;00557283&quot;/&gt;&lt;wsp:rsid wsp:val=&quot;005573B7&quot;/&gt;&lt;wsp:rsid wsp:val=&quot;00557414&quot;/&gt;&lt;wsp:rsid wsp:val=&quot;0055799E&quot;/&gt;&lt;wsp:rsid wsp:val=&quot;00557B6F&quot;/&gt;&lt;wsp:rsid wsp:val=&quot;00560294&quot;/&gt;&lt;wsp:rsid wsp:val=&quot;00560361&quot;/&gt;&lt;wsp:rsid wsp:val=&quot;005604D7&quot;/&gt;&lt;wsp:rsid wsp:val=&quot;005608FA&quot;/&gt;&lt;wsp:rsid wsp:val=&quot;00560CA1&quot;/&gt;&lt;wsp:rsid wsp:val=&quot;00560F5C&quot;/&gt;&lt;wsp:rsid wsp:val=&quot;00560F69&quot;/&gt;&lt;wsp:rsid wsp:val=&quot;0056100B&quot;/&gt;&lt;wsp:rsid wsp:val=&quot;00561558&quot;/&gt;&lt;wsp:rsid wsp:val=&quot;00561BB1&quot;/&gt;&lt;wsp:rsid wsp:val=&quot;00561C8D&quot;/&gt;&lt;wsp:rsid wsp:val=&quot;00561DC9&quot;/&gt;&lt;wsp:rsid wsp:val=&quot;00561E85&quot;/&gt;&lt;wsp:rsid wsp:val=&quot;00561EEF&quot;/&gt;&lt;wsp:rsid wsp:val=&quot;00562191&quot;/&gt;&lt;wsp:rsid wsp:val=&quot;0056235C&quot;/&gt;&lt;wsp:rsid wsp:val=&quot;0056245A&quot;/&gt;&lt;wsp:rsid wsp:val=&quot;00562557&quot;/&gt;&lt;wsp:rsid wsp:val=&quot;005627DE&quot;/&gt;&lt;wsp:rsid wsp:val=&quot;00562A6A&quot;/&gt;&lt;wsp:rsid wsp:val=&quot;00562E61&quot;/&gt;&lt;wsp:rsid wsp:val=&quot;00562EFD&quot;/&gt;&lt;wsp:rsid wsp:val=&quot;00563002&quot;/&gt;&lt;wsp:rsid wsp:val=&quot;005631B9&quot;/&gt;&lt;wsp:rsid wsp:val=&quot;00563392&quot;/&gt;&lt;wsp:rsid wsp:val=&quot;00563908&quot;/&gt;&lt;wsp:rsid wsp:val=&quot;005639E9&quot;/&gt;&lt;wsp:rsid wsp:val=&quot;00563AA6&quot;/&gt;&lt;wsp:rsid wsp:val=&quot;00563BC0&quot;/&gt;&lt;wsp:rsid wsp:val=&quot;00563BE4&quot;/&gt;&lt;wsp:rsid wsp:val=&quot;00563D10&quot;/&gt;&lt;wsp:rsid wsp:val=&quot;00563E80&quot;/&gt;&lt;wsp:rsid wsp:val=&quot;00563F73&quot;/&gt;&lt;wsp:rsid wsp:val=&quot;00563FEC&quot;/&gt;&lt;wsp:rsid wsp:val=&quot;00564294&quot;/&gt;&lt;wsp:rsid wsp:val=&quot;005645CA&quot;/&gt;&lt;wsp:rsid wsp:val=&quot;005645DB&quot;/&gt;&lt;wsp:rsid wsp:val=&quot;005648DF&quot;/&gt;&lt;wsp:rsid wsp:val=&quot;0056498B&quot;/&gt;&lt;wsp:rsid wsp:val=&quot;00564B5B&quot;/&gt;&lt;wsp:rsid wsp:val=&quot;005653FD&quot;/&gt;&lt;wsp:rsid wsp:val=&quot;005655E7&quot;/&gt;&lt;wsp:rsid wsp:val=&quot;00565A5C&quot;/&gt;&lt;wsp:rsid wsp:val=&quot;00565B01&quot;/&gt;&lt;wsp:rsid wsp:val=&quot;00565BD1&quot;/&gt;&lt;wsp:rsid wsp:val=&quot;00565D37&quot;/&gt;&lt;wsp:rsid wsp:val=&quot;00565DCB&quot;/&gt;&lt;wsp:rsid wsp:val=&quot;00565DE0&quot;/&gt;&lt;wsp:rsid wsp:val=&quot;00565EE0&quot;/&gt;&lt;wsp:rsid wsp:val=&quot;00566091&quot;/&gt;&lt;wsp:rsid wsp:val=&quot;005660D7&quot;/&gt;&lt;wsp:rsid wsp:val=&quot;00566284&quot;/&gt;&lt;wsp:rsid wsp:val=&quot;005662B3&quot;/&gt;&lt;wsp:rsid wsp:val=&quot;005663D0&quot;/&gt;&lt;wsp:rsid wsp:val=&quot;005664DB&quot;/&gt;&lt;wsp:rsid wsp:val=&quot;00566738&quot;/&gt;&lt;wsp:rsid wsp:val=&quot;00566FC2&quot;/&gt;&lt;wsp:rsid wsp:val=&quot;00567174&quot;/&gt;&lt;wsp:rsid wsp:val=&quot;005672BF&quot;/&gt;&lt;wsp:rsid wsp:val=&quot;005672C6&quot;/&gt;&lt;wsp:rsid wsp:val=&quot;00567445&quot;/&gt;&lt;wsp:rsid wsp:val=&quot;005675A9&quot;/&gt;&lt;wsp:rsid wsp:val=&quot;005677B4&quot;/&gt;&lt;wsp:rsid wsp:val=&quot;005678AA&quot;/&gt;&lt;wsp:rsid wsp:val=&quot;005679E9&quot;/&gt;&lt;wsp:rsid wsp:val=&quot;00567D4E&quot;/&gt;&lt;wsp:rsid wsp:val=&quot;00567EE5&quot;/&gt;&lt;wsp:rsid wsp:val=&quot;00567F63&quot;/&gt;&lt;wsp:rsid wsp:val=&quot;0057020E&quot;/&gt;&lt;wsp:rsid wsp:val=&quot;0057051B&quot;/&gt;&lt;wsp:rsid wsp:val=&quot;00570A72&quot;/&gt;&lt;wsp:rsid wsp:val=&quot;005712BC&quot;/&gt;&lt;wsp:rsid wsp:val=&quot;00571342&quot;/&gt;&lt;wsp:rsid wsp:val=&quot;005715A1&quot;/&gt;&lt;wsp:rsid wsp:val=&quot;005717E2&quot;/&gt;&lt;wsp:rsid wsp:val=&quot;0057198D&quot;/&gt;&lt;wsp:rsid wsp:val=&quot;00571C4C&quot;/&gt;&lt;wsp:rsid wsp:val=&quot;00571E4F&quot;/&gt;&lt;wsp:rsid wsp:val=&quot;00571FD3&quot;/&gt;&lt;wsp:rsid wsp:val=&quot;00571FFA&quot;/&gt;&lt;wsp:rsid wsp:val=&quot;005720DC&quot;/&gt;&lt;wsp:rsid wsp:val=&quot;00572151&quot;/&gt;&lt;wsp:rsid wsp:val=&quot;00572241&quot;/&gt;&lt;wsp:rsid wsp:val=&quot;00572368&quot;/&gt;&lt;wsp:rsid wsp:val=&quot;0057256C&quot;/&gt;&lt;wsp:rsid wsp:val=&quot;005725CD&quot;/&gt;&lt;wsp:rsid wsp:val=&quot;00572E28&quot;/&gt;&lt;wsp:rsid wsp:val=&quot;00573284&quot;/&gt;&lt;wsp:rsid wsp:val=&quot;00573616&quot;/&gt;&lt;wsp:rsid wsp:val=&quot;00573697&quot;/&gt;&lt;wsp:rsid wsp:val=&quot;00573A9D&quot;/&gt;&lt;wsp:rsid wsp:val=&quot;00573C87&quot;/&gt;&lt;wsp:rsid wsp:val=&quot;00573E91&quot;/&gt;&lt;wsp:rsid wsp:val=&quot;00574525&quot;/&gt;&lt;wsp:rsid wsp:val=&quot;005748B0&quot;/&gt;&lt;wsp:rsid wsp:val=&quot;00574D11&quot;/&gt;&lt;wsp:rsid wsp:val=&quot;0057500C&quot;/&gt;&lt;wsp:rsid wsp:val=&quot;0057546D&quot;/&gt;&lt;wsp:rsid wsp:val=&quot;005754E2&quot;/&gt;&lt;wsp:rsid wsp:val=&quot;005756A7&quot;/&gt;&lt;wsp:rsid wsp:val=&quot;005756BA&quot;/&gt;&lt;wsp:rsid wsp:val=&quot;00575740&quot;/&gt;&lt;wsp:rsid wsp:val=&quot;00575C00&quot;/&gt;&lt;wsp:rsid wsp:val=&quot;005761C7&quot;/&gt;&lt;wsp:rsid wsp:val=&quot;00576341&quot;/&gt;&lt;wsp:rsid wsp:val=&quot;005764AA&quot;/&gt;&lt;wsp:rsid wsp:val=&quot;0057668B&quot;/&gt;&lt;wsp:rsid wsp:val=&quot;00576900&quot;/&gt;&lt;wsp:rsid wsp:val=&quot;00576A18&quot;/&gt;&lt;wsp:rsid wsp:val=&quot;00576CF9&quot;/&gt;&lt;wsp:rsid wsp:val=&quot;0057709C&quot;/&gt;&lt;wsp:rsid wsp:val=&quot;00577107&quot;/&gt;&lt;wsp:rsid wsp:val=&quot;0057736B&quot;/&gt;&lt;wsp:rsid wsp:val=&quot;005773B8&quot;/&gt;&lt;wsp:rsid wsp:val=&quot;00577634&quot;/&gt;&lt;wsp:rsid wsp:val=&quot;0057781B&quot;/&gt;&lt;wsp:rsid wsp:val=&quot;00577B58&quot;/&gt;&lt;wsp:rsid wsp:val=&quot;00577D2F&quot;/&gt;&lt;wsp:rsid wsp:val=&quot;00577E47&quot;/&gt;&lt;wsp:rsid wsp:val=&quot;00577F94&quot;/&gt;&lt;wsp:rsid wsp:val=&quot;005802B7&quot;/&gt;&lt;wsp:rsid wsp:val=&quot;005803F2&quot;/&gt;&lt;wsp:rsid wsp:val=&quot;00580543&quot;/&gt;&lt;wsp:rsid wsp:val=&quot;00580598&quot;/&gt;&lt;wsp:rsid wsp:val=&quot;0058067E&quot;/&gt;&lt;wsp:rsid wsp:val=&quot;00580833&quot;/&gt;&lt;wsp:rsid wsp:val=&quot;0058084D&quot;/&gt;&lt;wsp:rsid wsp:val=&quot;005808D6&quot;/&gt;&lt;wsp:rsid wsp:val=&quot;00580B1F&quot;/&gt;&lt;wsp:rsid wsp:val=&quot;00580D62&quot;/&gt;&lt;wsp:rsid wsp:val=&quot;00581089&quot;/&gt;&lt;wsp:rsid wsp:val=&quot;00581151&quot;/&gt;&lt;wsp:rsid wsp:val=&quot;00581250&quot;/&gt;&lt;wsp:rsid wsp:val=&quot;0058127B&quot;/&gt;&lt;wsp:rsid wsp:val=&quot;00581625&quot;/&gt;&lt;wsp:rsid wsp:val=&quot;00581672&quot;/&gt;&lt;wsp:rsid wsp:val=&quot;00581901&quot;/&gt;&lt;wsp:rsid wsp:val=&quot;00581941&quot;/&gt;&lt;wsp:rsid wsp:val=&quot;00581A30&quot;/&gt;&lt;wsp:rsid wsp:val=&quot;00581C23&quot;/&gt;&lt;wsp:rsid wsp:val=&quot;00581DB1&quot;/&gt;&lt;wsp:rsid wsp:val=&quot;00581FC4&quot;/&gt;&lt;wsp:rsid wsp:val=&quot;005824A0&quot;/&gt;&lt;wsp:rsid wsp:val=&quot;005824CA&quot;/&gt;&lt;wsp:rsid wsp:val=&quot;005826A7&quot;/&gt;&lt;wsp:rsid wsp:val=&quot;00582C27&quot;/&gt;&lt;wsp:rsid wsp:val=&quot;00582D02&quot;/&gt;&lt;wsp:rsid wsp:val=&quot;00582F6F&quot;/&gt;&lt;wsp:rsid wsp:val=&quot;0058300F&quot;/&gt;&lt;wsp:rsid wsp:val=&quot;00583011&quot;/&gt;&lt;wsp:rsid wsp:val=&quot;0058306C&quot;/&gt;&lt;wsp:rsid wsp:val=&quot;00583149&quot;/&gt;&lt;wsp:rsid wsp:val=&quot;005832CA&quot;/&gt;&lt;wsp:rsid wsp:val=&quot;00583824&quot;/&gt;&lt;wsp:rsid wsp:val=&quot;00583A12&quot;/&gt;&lt;wsp:rsid wsp:val=&quot;00583ADA&quot;/&gt;&lt;wsp:rsid wsp:val=&quot;00584003&quot;/&gt;&lt;wsp:rsid wsp:val=&quot;00584774&quot;/&gt;&lt;wsp:rsid wsp:val=&quot;00584794&quot;/&gt;&lt;wsp:rsid wsp:val=&quot;00584A4D&quot;/&gt;&lt;wsp:rsid wsp:val=&quot;00584DEE&quot;/&gt;&lt;wsp:rsid wsp:val=&quot;00585045&quot;/&gt;&lt;wsp:rsid wsp:val=&quot;005851C9&quot;/&gt;&lt;wsp:rsid wsp:val=&quot;00585486&quot;/&gt;&lt;wsp:rsid wsp:val=&quot;005857E6&quot;/&gt;&lt;wsp:rsid wsp:val=&quot;00585BE9&quot;/&gt;&lt;wsp:rsid wsp:val=&quot;005860C3&quot;/&gt;&lt;wsp:rsid wsp:val=&quot;005861DD&quot;/&gt;&lt;wsp:rsid wsp:val=&quot;00586252&quot;/&gt;&lt;wsp:rsid wsp:val=&quot;0058663F&quot;/&gt;&lt;wsp:rsid wsp:val=&quot;005867DC&quot;/&gt;&lt;wsp:rsid wsp:val=&quot;00586C51&quot;/&gt;&lt;wsp:rsid wsp:val=&quot;00586F98&quot;/&gt;&lt;wsp:rsid wsp:val=&quot;005871BE&quot;/&gt;&lt;wsp:rsid wsp:val=&quot;005872FD&quot;/&gt;&lt;wsp:rsid wsp:val=&quot;005873FC&quot;/&gt;&lt;wsp:rsid wsp:val=&quot;00587679&quot;/&gt;&lt;wsp:rsid wsp:val=&quot;00587A8E&quot;/&gt;&lt;wsp:rsid wsp:val=&quot;00587D38&quot;/&gt;&lt;wsp:rsid wsp:val=&quot;00587E47&quot;/&gt;&lt;wsp:rsid wsp:val=&quot;00587E48&quot;/&gt;&lt;wsp:rsid wsp:val=&quot;00587EB3&quot;/&gt;&lt;wsp:rsid wsp:val=&quot;00587F96&quot;/&gt;&lt;wsp:rsid wsp:val=&quot;00590250&quot;/&gt;&lt;wsp:rsid wsp:val=&quot;005906D8&quot;/&gt;&lt;wsp:rsid wsp:val=&quot;00590856&quot;/&gt;&lt;wsp:rsid wsp:val=&quot;00590943&quot;/&gt;&lt;wsp:rsid wsp:val=&quot;00590B07&quot;/&gt;&lt;wsp:rsid wsp:val=&quot;00590BDE&quot;/&gt;&lt;wsp:rsid wsp:val=&quot;00590E7C&quot;/&gt;&lt;wsp:rsid wsp:val=&quot;005912E6&quot;/&gt;&lt;wsp:rsid wsp:val=&quot;005916AE&quot;/&gt;&lt;wsp:rsid wsp:val=&quot;005916FC&quot;/&gt;&lt;wsp:rsid wsp:val=&quot;0059186D&quot;/&gt;&lt;wsp:rsid wsp:val=&quot;0059192C&quot;/&gt;&lt;wsp:rsid wsp:val=&quot;00591A3E&quot;/&gt;&lt;wsp:rsid wsp:val=&quot;00591A89&quot;/&gt;&lt;wsp:rsid wsp:val=&quot;00591DC6&quot;/&gt;&lt;wsp:rsid wsp:val=&quot;00592168&quot;/&gt;&lt;wsp:rsid wsp:val=&quot;005921EE&quot;/&gt;&lt;wsp:rsid wsp:val=&quot;0059222E&quot;/&gt;&lt;wsp:rsid wsp:val=&quot;005926A7&quot;/&gt;&lt;wsp:rsid wsp:val=&quot;00592701&quot;/&gt;&lt;wsp:rsid wsp:val=&quot;00592833&quot;/&gt;&lt;wsp:rsid wsp:val=&quot;00592943&quot;/&gt;&lt;wsp:rsid wsp:val=&quot;00592B2B&quot;/&gt;&lt;wsp:rsid wsp:val=&quot;00592E99&quot;/&gt;&lt;wsp:rsid wsp:val=&quot;0059317D&quot;/&gt;&lt;wsp:rsid wsp:val=&quot;005931DF&quot;/&gt;&lt;wsp:rsid wsp:val=&quot;00593400&quot;/&gt;&lt;wsp:rsid wsp:val=&quot;0059341A&quot;/&gt;&lt;wsp:rsid wsp:val=&quot;0059379D&quot;/&gt;&lt;wsp:rsid wsp:val=&quot;005939FB&quot;/&gt;&lt;wsp:rsid wsp:val=&quot;00593ACB&quot;/&gt;&lt;wsp:rsid wsp:val=&quot;005941CF&quot;/&gt;&lt;wsp:rsid wsp:val=&quot;005941DE&quot;/&gt;&lt;wsp:rsid wsp:val=&quot;005942A2&quot;/&gt;&lt;wsp:rsid wsp:val=&quot;00594CEB&quot;/&gt;&lt;wsp:rsid wsp:val=&quot;00594D68&quot;/&gt;&lt;wsp:rsid wsp:val=&quot;00595071&quot;/&gt;&lt;wsp:rsid wsp:val=&quot;0059519C&quot;/&gt;&lt;wsp:rsid wsp:val=&quot;005952A9&quot;/&gt;&lt;wsp:rsid wsp:val=&quot;00595567&quot;/&gt;&lt;wsp:rsid wsp:val=&quot;00595AF0&quot;/&gt;&lt;wsp:rsid wsp:val=&quot;00595D88&quot;/&gt;&lt;wsp:rsid wsp:val=&quot;00595EEA&quot;/&gt;&lt;wsp:rsid wsp:val=&quot;0059602C&quot;/&gt;&lt;wsp:rsid wsp:val=&quot;00596378&quot;/&gt;&lt;wsp:rsid wsp:val=&quot;0059656D&quot;/&gt;&lt;wsp:rsid wsp:val=&quot;00596E7B&quot;/&gt;&lt;wsp:rsid wsp:val=&quot;00597435&quot;/&gt;&lt;wsp:rsid wsp:val=&quot;00597663&quot;/&gt;&lt;wsp:rsid wsp:val=&quot;00597A48&quot;/&gt;&lt;wsp:rsid wsp:val=&quot;00597B4E&quot;/&gt;&lt;wsp:rsid wsp:val=&quot;00597D24&quot;/&gt;&lt;wsp:rsid wsp:val=&quot;00597D86&quot;/&gt;&lt;wsp:rsid wsp:val=&quot;00597FA6&quot;/&gt;&lt;wsp:rsid wsp:val=&quot;00597FEA&quot;/&gt;&lt;wsp:rsid wsp:val=&quot;005A0578&quot;/&gt;&lt;wsp:rsid wsp:val=&quot;005A07D3&quot;/&gt;&lt;wsp:rsid wsp:val=&quot;005A081D&quot;/&gt;&lt;wsp:rsid wsp:val=&quot;005A0E98&quot;/&gt;&lt;wsp:rsid wsp:val=&quot;005A1238&quot;/&gt;&lt;wsp:rsid wsp:val=&quot;005A16CC&quot;/&gt;&lt;wsp:rsid wsp:val=&quot;005A1BBB&quot;/&gt;&lt;wsp:rsid wsp:val=&quot;005A2089&quot;/&gt;&lt;wsp:rsid wsp:val=&quot;005A211E&quot;/&gt;&lt;wsp:rsid wsp:val=&quot;005A2C9F&quot;/&gt;&lt;wsp:rsid wsp:val=&quot;005A2D4F&quot;/&gt;&lt;wsp:rsid wsp:val=&quot;005A2DC7&quot;/&gt;&lt;wsp:rsid wsp:val=&quot;005A30F1&quot;/&gt;&lt;wsp:rsid wsp:val=&quot;005A3563&quot;/&gt;&lt;wsp:rsid wsp:val=&quot;005A374F&quot;/&gt;&lt;wsp:rsid wsp:val=&quot;005A3782&quot;/&gt;&lt;wsp:rsid wsp:val=&quot;005A3935&quot;/&gt;&lt;wsp:rsid wsp:val=&quot;005A3C7F&quot;/&gt;&lt;wsp:rsid wsp:val=&quot;005A3DC8&quot;/&gt;&lt;wsp:rsid wsp:val=&quot;005A3E07&quot;/&gt;&lt;wsp:rsid wsp:val=&quot;005A406E&quot;/&gt;&lt;wsp:rsid wsp:val=&quot;005A439B&quot;/&gt;&lt;wsp:rsid wsp:val=&quot;005A44FD&quot;/&gt;&lt;wsp:rsid wsp:val=&quot;005A4859&quot;/&gt;&lt;wsp:rsid wsp:val=&quot;005A4985&quot;/&gt;&lt;wsp:rsid wsp:val=&quot;005A4C5B&quot;/&gt;&lt;wsp:rsid wsp:val=&quot;005A4DB9&quot;/&gt;&lt;wsp:rsid wsp:val=&quot;005A4EEC&quot;/&gt;&lt;wsp:rsid wsp:val=&quot;005A4F76&quot;/&gt;&lt;wsp:rsid wsp:val=&quot;005A505A&quot;/&gt;&lt;wsp:rsid wsp:val=&quot;005A5253&quot;/&gt;&lt;wsp:rsid wsp:val=&quot;005A53D9&quot;/&gt;&lt;wsp:rsid wsp:val=&quot;005A5907&quot;/&gt;&lt;wsp:rsid wsp:val=&quot;005A5AD5&quot;/&gt;&lt;wsp:rsid wsp:val=&quot;005A5CA3&quot;/&gt;&lt;wsp:rsid wsp:val=&quot;005A6195&quot;/&gt;&lt;wsp:rsid wsp:val=&quot;005A6477&quot;/&gt;&lt;wsp:rsid wsp:val=&quot;005A6ECF&quot;/&gt;&lt;wsp:rsid wsp:val=&quot;005A76CB&quot;/&gt;&lt;wsp:rsid wsp:val=&quot;005A7BD9&quot;/&gt;&lt;wsp:rsid wsp:val=&quot;005A7D4D&quot;/&gt;&lt;wsp:rsid wsp:val=&quot;005A7D85&quot;/&gt;&lt;wsp:rsid wsp:val=&quot;005A7DB3&quot;/&gt;&lt;wsp:rsid wsp:val=&quot;005A7E8A&quot;/&gt;&lt;wsp:rsid wsp:val=&quot;005B03B3&quot;/&gt;&lt;wsp:rsid wsp:val=&quot;005B05A9&quot;/&gt;&lt;wsp:rsid wsp:val=&quot;005B08F8&quot;/&gt;&lt;wsp:rsid wsp:val=&quot;005B0A94&quot;/&gt;&lt;wsp:rsid wsp:val=&quot;005B0BA7&quot;/&gt;&lt;wsp:rsid wsp:val=&quot;005B0CA1&quot;/&gt;&lt;wsp:rsid wsp:val=&quot;005B0DE3&quot;/&gt;&lt;wsp:rsid wsp:val=&quot;005B0F54&quot;/&gt;&lt;wsp:rsid wsp:val=&quot;005B0FC9&quot;/&gt;&lt;wsp:rsid wsp:val=&quot;005B0FEA&quot;/&gt;&lt;wsp:rsid wsp:val=&quot;005B10D7&quot;/&gt;&lt;wsp:rsid wsp:val=&quot;005B1151&quot;/&gt;&lt;wsp:rsid wsp:val=&quot;005B12EA&quot;/&gt;&lt;wsp:rsid wsp:val=&quot;005B1463&quot;/&gt;&lt;wsp:rsid wsp:val=&quot;005B14B9&quot;/&gt;&lt;wsp:rsid wsp:val=&quot;005B168B&quot;/&gt;&lt;wsp:rsid wsp:val=&quot;005B16CD&quot;/&gt;&lt;wsp:rsid wsp:val=&quot;005B1A9D&quot;/&gt;&lt;wsp:rsid wsp:val=&quot;005B1BEF&quot;/&gt;&lt;wsp:rsid wsp:val=&quot;005B1BF8&quot;/&gt;&lt;wsp:rsid wsp:val=&quot;005B1D3B&quot;/&gt;&lt;wsp:rsid wsp:val=&quot;005B1E2D&quot;/&gt;&lt;wsp:rsid wsp:val=&quot;005B3164&quot;/&gt;&lt;wsp:rsid wsp:val=&quot;005B3196&quot;/&gt;&lt;wsp:rsid wsp:val=&quot;005B33D2&quot;/&gt;&lt;wsp:rsid wsp:val=&quot;005B344A&quot;/&gt;&lt;wsp:rsid wsp:val=&quot;005B38DE&quot;/&gt;&lt;wsp:rsid wsp:val=&quot;005B3B41&quot;/&gt;&lt;wsp:rsid wsp:val=&quot;005B3CA7&quot;/&gt;&lt;wsp:rsid wsp:val=&quot;005B3CF4&quot;/&gt;&lt;wsp:rsid wsp:val=&quot;005B4006&quot;/&gt;&lt;wsp:rsid wsp:val=&quot;005B403A&quot;/&gt;&lt;wsp:rsid wsp:val=&quot;005B4187&quot;/&gt;&lt;wsp:rsid wsp:val=&quot;005B435B&quot;/&gt;&lt;wsp:rsid wsp:val=&quot;005B4981&quot;/&gt;&lt;wsp:rsid wsp:val=&quot;005B49F4&quot;/&gt;&lt;wsp:rsid wsp:val=&quot;005B4A56&quot;/&gt;&lt;wsp:rsid wsp:val=&quot;005B4AB8&quot;/&gt;&lt;wsp:rsid wsp:val=&quot;005B4DDF&quot;/&gt;&lt;wsp:rsid wsp:val=&quot;005B4F38&quot;/&gt;&lt;wsp:rsid wsp:val=&quot;005B50FE&quot;/&gt;&lt;wsp:rsid wsp:val=&quot;005B51A0&quot;/&gt;&lt;wsp:rsid wsp:val=&quot;005B58DE&quot;/&gt;&lt;wsp:rsid wsp:val=&quot;005B5B12&quot;/&gt;&lt;wsp:rsid wsp:val=&quot;005B5DB3&quot;/&gt;&lt;wsp:rsid wsp:val=&quot;005B5F83&quot;/&gt;&lt;wsp:rsid wsp:val=&quot;005B6277&quot;/&gt;&lt;wsp:rsid wsp:val=&quot;005B63A0&quot;/&gt;&lt;wsp:rsid wsp:val=&quot;005B6454&quot;/&gt;&lt;wsp:rsid wsp:val=&quot;005B65F0&quot;/&gt;&lt;wsp:rsid wsp:val=&quot;005B6774&quot;/&gt;&lt;wsp:rsid wsp:val=&quot;005B67F1&quot;/&gt;&lt;wsp:rsid wsp:val=&quot;005B68B6&quot;/&gt;&lt;wsp:rsid wsp:val=&quot;005B6C01&quot;/&gt;&lt;wsp:rsid wsp:val=&quot;005B6CE8&quot;/&gt;&lt;wsp:rsid wsp:val=&quot;005B6CF1&quot;/&gt;&lt;wsp:rsid wsp:val=&quot;005B6DA6&quot;/&gt;&lt;wsp:rsid wsp:val=&quot;005B6F4A&quot;/&gt;&lt;wsp:rsid wsp:val=&quot;005B6F6A&quot;/&gt;&lt;wsp:rsid wsp:val=&quot;005B705A&quot;/&gt;&lt;wsp:rsid wsp:val=&quot;005B706D&quot;/&gt;&lt;wsp:rsid wsp:val=&quot;005B77B9&quot;/&gt;&lt;wsp:rsid wsp:val=&quot;005B792F&quot;/&gt;&lt;wsp:rsid wsp:val=&quot;005B7C1C&quot;/&gt;&lt;wsp:rsid wsp:val=&quot;005B7F06&quot;/&gt;&lt;wsp:rsid wsp:val=&quot;005B7F3A&quot;/&gt;&lt;wsp:rsid wsp:val=&quot;005B7F5D&quot;/&gt;&lt;wsp:rsid wsp:val=&quot;005B7FE6&quot;/&gt;&lt;wsp:rsid wsp:val=&quot;005C02B6&quot;/&gt;&lt;wsp:rsid wsp:val=&quot;005C040B&quot;/&gt;&lt;wsp:rsid wsp:val=&quot;005C059C&quot;/&gt;&lt;wsp:rsid wsp:val=&quot;005C0BDC&quot;/&gt;&lt;wsp:rsid wsp:val=&quot;005C12E4&quot;/&gt;&lt;wsp:rsid wsp:val=&quot;005C1394&quot;/&gt;&lt;wsp:rsid wsp:val=&quot;005C17F5&quot;/&gt;&lt;wsp:rsid wsp:val=&quot;005C1F16&quot;/&gt;&lt;wsp:rsid wsp:val=&quot;005C1F34&quot;/&gt;&lt;wsp:rsid wsp:val=&quot;005C2502&quot;/&gt;&lt;wsp:rsid wsp:val=&quot;005C27A7&quot;/&gt;&lt;wsp:rsid wsp:val=&quot;005C29AD&quot;/&gt;&lt;wsp:rsid wsp:val=&quot;005C29FC&quot;/&gt;&lt;wsp:rsid wsp:val=&quot;005C2E2E&quot;/&gt;&lt;wsp:rsid wsp:val=&quot;005C2E82&quot;/&gt;&lt;wsp:rsid wsp:val=&quot;005C3466&quot;/&gt;&lt;wsp:rsid wsp:val=&quot;005C36DE&quot;/&gt;&lt;wsp:rsid wsp:val=&quot;005C3B16&quot;/&gt;&lt;wsp:rsid wsp:val=&quot;005C3BD3&quot;/&gt;&lt;wsp:rsid wsp:val=&quot;005C3C5E&quot;/&gt;&lt;wsp:rsid wsp:val=&quot;005C41F6&quot;/&gt;&lt;wsp:rsid wsp:val=&quot;005C44D5&quot;/&gt;&lt;wsp:rsid wsp:val=&quot;005C470C&quot;/&gt;&lt;wsp:rsid wsp:val=&quot;005C49E8&quot;/&gt;&lt;wsp:rsid wsp:val=&quot;005C4F2D&quot;/&gt;&lt;wsp:rsid wsp:val=&quot;005C518D&quot;/&gt;&lt;wsp:rsid wsp:val=&quot;005C51B3&quot;/&gt;&lt;wsp:rsid wsp:val=&quot;005C53A5&quot;/&gt;&lt;wsp:rsid wsp:val=&quot;005C55E2&quot;/&gt;&lt;wsp:rsid wsp:val=&quot;005C5DC7&quot;/&gt;&lt;wsp:rsid wsp:val=&quot;005C5E5E&quot;/&gt;&lt;wsp:rsid wsp:val=&quot;005C5FBD&quot;/&gt;&lt;wsp:rsid wsp:val=&quot;005C649C&quot;/&gt;&lt;wsp:rsid wsp:val=&quot;005C655F&quot;/&gt;&lt;wsp:rsid wsp:val=&quot;005C6643&quot;/&gt;&lt;wsp:rsid wsp:val=&quot;005C6C94&quot;/&gt;&lt;wsp:rsid wsp:val=&quot;005C6EA9&quot;/&gt;&lt;wsp:rsid wsp:val=&quot;005C79FF&quot;/&gt;&lt;wsp:rsid wsp:val=&quot;005C7A95&quot;/&gt;&lt;wsp:rsid wsp:val=&quot;005C7B4A&quot;/&gt;&lt;wsp:rsid wsp:val=&quot;005C7D56&quot;/&gt;&lt;wsp:rsid wsp:val=&quot;005D005F&quot;/&gt;&lt;wsp:rsid wsp:val=&quot;005D00BD&quot;/&gt;&lt;wsp:rsid wsp:val=&quot;005D04D0&quot;/&gt;&lt;wsp:rsid wsp:val=&quot;005D0962&quot;/&gt;&lt;wsp:rsid wsp:val=&quot;005D0E1B&quot;/&gt;&lt;wsp:rsid wsp:val=&quot;005D0E21&quot;/&gt;&lt;wsp:rsid wsp:val=&quot;005D1023&quot;/&gt;&lt;wsp:rsid wsp:val=&quot;005D111F&quot;/&gt;&lt;wsp:rsid wsp:val=&quot;005D1261&quot;/&gt;&lt;wsp:rsid wsp:val=&quot;005D14C1&quot;/&gt;&lt;wsp:rsid wsp:val=&quot;005D15CD&quot;/&gt;&lt;wsp:rsid wsp:val=&quot;005D160C&quot;/&gt;&lt;wsp:rsid wsp:val=&quot;005D1625&quot;/&gt;&lt;wsp:rsid wsp:val=&quot;005D1658&quot;/&gt;&lt;wsp:rsid wsp:val=&quot;005D1A7A&quot;/&gt;&lt;wsp:rsid wsp:val=&quot;005D1B65&quot;/&gt;&lt;wsp:rsid wsp:val=&quot;005D1F55&quot;/&gt;&lt;wsp:rsid wsp:val=&quot;005D1F61&quot;/&gt;&lt;wsp:rsid wsp:val=&quot;005D210A&quot;/&gt;&lt;wsp:rsid wsp:val=&quot;005D24C0&quot;/&gt;&lt;wsp:rsid wsp:val=&quot;005D24D6&quot;/&gt;&lt;wsp:rsid wsp:val=&quot;005D277A&quot;/&gt;&lt;wsp:rsid wsp:val=&quot;005D28DA&quot;/&gt;&lt;wsp:rsid wsp:val=&quot;005D314F&quot;/&gt;&lt;wsp:rsid wsp:val=&quot;005D33E9&quot;/&gt;&lt;wsp:rsid wsp:val=&quot;005D35CD&quot;/&gt;&lt;wsp:rsid wsp:val=&quot;005D36EA&quot;/&gt;&lt;wsp:rsid wsp:val=&quot;005D3A48&quot;/&gt;&lt;wsp:rsid wsp:val=&quot;005D3A74&quot;/&gt;&lt;wsp:rsid wsp:val=&quot;005D3C40&quot;/&gt;&lt;wsp:rsid wsp:val=&quot;005D403B&quot;/&gt;&lt;wsp:rsid wsp:val=&quot;005D4546&quot;/&gt;&lt;wsp:rsid wsp:val=&quot;005D4801&quot;/&gt;&lt;wsp:rsid wsp:val=&quot;005D4A9B&quot;/&gt;&lt;wsp:rsid wsp:val=&quot;005D5193&quot;/&gt;&lt;wsp:rsid wsp:val=&quot;005D53BA&quot;/&gt;&lt;wsp:rsid wsp:val=&quot;005D54B9&quot;/&gt;&lt;wsp:rsid wsp:val=&quot;005D590E&quot;/&gt;&lt;wsp:rsid wsp:val=&quot;005D59A6&quot;/&gt;&lt;wsp:rsid wsp:val=&quot;005D5B45&quot;/&gt;&lt;wsp:rsid wsp:val=&quot;005D5CF7&quot;/&gt;&lt;wsp:rsid wsp:val=&quot;005D5E50&quot;/&gt;&lt;wsp:rsid wsp:val=&quot;005D5EAD&quot;/&gt;&lt;wsp:rsid wsp:val=&quot;005D608A&quot;/&gt;&lt;wsp:rsid wsp:val=&quot;005D60DD&quot;/&gt;&lt;wsp:rsid wsp:val=&quot;005D61FD&quot;/&gt;&lt;wsp:rsid wsp:val=&quot;005D65BB&quot;/&gt;&lt;wsp:rsid wsp:val=&quot;005D663F&quot;/&gt;&lt;wsp:rsid wsp:val=&quot;005D6812&quot;/&gt;&lt;wsp:rsid wsp:val=&quot;005D6890&quot;/&gt;&lt;wsp:rsid wsp:val=&quot;005D6B55&quot;/&gt;&lt;wsp:rsid wsp:val=&quot;005D6B77&quot;/&gt;&lt;wsp:rsid wsp:val=&quot;005D6BBE&quot;/&gt;&lt;wsp:rsid wsp:val=&quot;005D6BFC&quot;/&gt;&lt;wsp:rsid wsp:val=&quot;005D6D33&quot;/&gt;&lt;wsp:rsid wsp:val=&quot;005D7438&quot;/&gt;&lt;wsp:rsid wsp:val=&quot;005D7B29&quot;/&gt;&lt;wsp:rsid wsp:val=&quot;005D7C9A&quot;/&gt;&lt;wsp:rsid wsp:val=&quot;005D7D3E&quot;/&gt;&lt;wsp:rsid wsp:val=&quot;005D7E09&quot;/&gt;&lt;wsp:rsid wsp:val=&quot;005E01E7&quot;/&gt;&lt;wsp:rsid wsp:val=&quot;005E027A&quot;/&gt;&lt;wsp:rsid wsp:val=&quot;005E0811&quot;/&gt;&lt;wsp:rsid wsp:val=&quot;005E084E&quot;/&gt;&lt;wsp:rsid wsp:val=&quot;005E0AF1&quot;/&gt;&lt;wsp:rsid wsp:val=&quot;005E0C22&quot;/&gt;&lt;wsp:rsid wsp:val=&quot;005E0CC4&quot;/&gt;&lt;wsp:rsid wsp:val=&quot;005E0D28&quot;/&gt;&lt;wsp:rsid wsp:val=&quot;005E0F2F&quot;/&gt;&lt;wsp:rsid wsp:val=&quot;005E0F94&quot;/&gt;&lt;wsp:rsid wsp:val=&quot;005E102E&quot;/&gt;&lt;wsp:rsid wsp:val=&quot;005E117C&quot;/&gt;&lt;wsp:rsid wsp:val=&quot;005E1317&quot;/&gt;&lt;wsp:rsid wsp:val=&quot;005E1375&quot;/&gt;&lt;wsp:rsid wsp:val=&quot;005E141F&quot;/&gt;&lt;wsp:rsid wsp:val=&quot;005E18C1&quot;/&gt;&lt;wsp:rsid wsp:val=&quot;005E1E30&quot;/&gt;&lt;wsp:rsid wsp:val=&quot;005E2266&quot;/&gt;&lt;wsp:rsid wsp:val=&quot;005E27C9&quot;/&gt;&lt;wsp:rsid wsp:val=&quot;005E28D2&quot;/&gt;&lt;wsp:rsid wsp:val=&quot;005E2B58&quot;/&gt;&lt;wsp:rsid wsp:val=&quot;005E2DCC&quot;/&gt;&lt;wsp:rsid wsp:val=&quot;005E3033&quot;/&gt;&lt;wsp:rsid wsp:val=&quot;005E35BC&quot;/&gt;&lt;wsp:rsid wsp:val=&quot;005E36B2&quot;/&gt;&lt;wsp:rsid wsp:val=&quot;005E3734&quot;/&gt;&lt;wsp:rsid wsp:val=&quot;005E381D&quot;/&gt;&lt;wsp:rsid wsp:val=&quot;005E3947&quot;/&gt;&lt;wsp:rsid wsp:val=&quot;005E3D98&quot;/&gt;&lt;wsp:rsid wsp:val=&quot;005E3F6E&quot;/&gt;&lt;wsp:rsid wsp:val=&quot;005E3F87&quot;/&gt;&lt;wsp:rsid wsp:val=&quot;005E40D4&quot;/&gt;&lt;wsp:rsid wsp:val=&quot;005E46C5&quot;/&gt;&lt;wsp:rsid wsp:val=&quot;005E4B72&quot;/&gt;&lt;wsp:rsid wsp:val=&quot;005E4BD7&quot;/&gt;&lt;wsp:rsid wsp:val=&quot;005E4F75&quot;/&gt;&lt;wsp:rsid wsp:val=&quot;005E5377&quot;/&gt;&lt;wsp:rsid wsp:val=&quot;005E5458&quot;/&gt;&lt;wsp:rsid wsp:val=&quot;005E5471&quot;/&gt;&lt;wsp:rsid wsp:val=&quot;005E560A&quot;/&gt;&lt;wsp:rsid wsp:val=&quot;005E56D9&quot;/&gt;&lt;wsp:rsid wsp:val=&quot;005E59AF&quot;/&gt;&lt;wsp:rsid wsp:val=&quot;005E5DBA&quot;/&gt;&lt;wsp:rsid wsp:val=&quot;005E5E91&quot;/&gt;&lt;wsp:rsid wsp:val=&quot;005E643D&quot;/&gt;&lt;wsp:rsid wsp:val=&quot;005E64A0&quot;/&gt;&lt;wsp:rsid wsp:val=&quot;005E6533&quot;/&gt;&lt;wsp:rsid wsp:val=&quot;005E6686&quot;/&gt;&lt;wsp:rsid wsp:val=&quot;005E7165&quot;/&gt;&lt;wsp:rsid wsp:val=&quot;005E73B8&quot;/&gt;&lt;wsp:rsid wsp:val=&quot;005E78EB&quot;/&gt;&lt;wsp:rsid wsp:val=&quot;005E7AB6&quot;/&gt;&lt;wsp:rsid wsp:val=&quot;005E7AF3&quot;/&gt;&lt;wsp:rsid wsp:val=&quot;005E7ED2&quot;/&gt;&lt;wsp:rsid wsp:val=&quot;005E7F14&quot;/&gt;&lt;wsp:rsid wsp:val=&quot;005E7FF4&quot;/&gt;&lt;wsp:rsid wsp:val=&quot;005F020C&quot;/&gt;&lt;wsp:rsid wsp:val=&quot;005F048F&quot;/&gt;&lt;wsp:rsid wsp:val=&quot;005F04E9&quot;/&gt;&lt;wsp:rsid wsp:val=&quot;005F08EB&quot;/&gt;&lt;wsp:rsid wsp:val=&quot;005F08FB&quot;/&gt;&lt;wsp:rsid wsp:val=&quot;005F0B10&quot;/&gt;&lt;wsp:rsid wsp:val=&quot;005F0BC6&quot;/&gt;&lt;wsp:rsid wsp:val=&quot;005F0C30&quot;/&gt;&lt;wsp:rsid wsp:val=&quot;005F0D1D&quot;/&gt;&lt;wsp:rsid wsp:val=&quot;005F1006&quot;/&gt;&lt;wsp:rsid wsp:val=&quot;005F130C&quot;/&gt;&lt;wsp:rsid wsp:val=&quot;005F1401&quot;/&gt;&lt;wsp:rsid wsp:val=&quot;005F1525&quot;/&gt;&lt;wsp:rsid wsp:val=&quot;005F15BF&quot;/&gt;&lt;wsp:rsid wsp:val=&quot;005F17E3&quot;/&gt;&lt;wsp:rsid wsp:val=&quot;005F196F&quot;/&gt;&lt;wsp:rsid wsp:val=&quot;005F19A2&quot;/&gt;&lt;wsp:rsid wsp:val=&quot;005F1BFE&quot;/&gt;&lt;wsp:rsid wsp:val=&quot;005F1C5B&quot;/&gt;&lt;wsp:rsid wsp:val=&quot;005F1C91&quot;/&gt;&lt;wsp:rsid wsp:val=&quot;005F1EBF&quot;/&gt;&lt;wsp:rsid wsp:val=&quot;005F1FB5&quot;/&gt;&lt;wsp:rsid wsp:val=&quot;005F2EB4&quot;/&gt;&lt;wsp:rsid wsp:val=&quot;005F2F86&quot;/&gt;&lt;wsp:rsid wsp:val=&quot;005F30BA&quot;/&gt;&lt;wsp:rsid wsp:val=&quot;005F31EA&quot;/&gt;&lt;wsp:rsid wsp:val=&quot;005F3805&quot;/&gt;&lt;wsp:rsid wsp:val=&quot;005F3A79&quot;/&gt;&lt;wsp:rsid wsp:val=&quot;005F3C38&quot;/&gt;&lt;wsp:rsid wsp:val=&quot;005F3D9A&quot;/&gt;&lt;wsp:rsid wsp:val=&quot;005F3FBC&quot;/&gt;&lt;wsp:rsid wsp:val=&quot;005F40AD&quot;/&gt;&lt;wsp:rsid wsp:val=&quot;005F43DF&quot;/&gt;&lt;wsp:rsid wsp:val=&quot;005F44CD&quot;/&gt;&lt;wsp:rsid wsp:val=&quot;005F4540&quot;/&gt;&lt;wsp:rsid wsp:val=&quot;005F454E&quot;/&gt;&lt;wsp:rsid wsp:val=&quot;005F4A3C&quot;/&gt;&lt;wsp:rsid wsp:val=&quot;005F4ACA&quot;/&gt;&lt;wsp:rsid wsp:val=&quot;005F4EA0&quot;/&gt;&lt;wsp:rsid wsp:val=&quot;005F5169&quot;/&gt;&lt;wsp:rsid wsp:val=&quot;005F526E&quot;/&gt;&lt;wsp:rsid wsp:val=&quot;005F5378&quot;/&gt;&lt;wsp:rsid wsp:val=&quot;005F539E&quot;/&gt;&lt;wsp:rsid wsp:val=&quot;005F53CB&quot;/&gt;&lt;wsp:rsid wsp:val=&quot;005F5492&quot;/&gt;&lt;wsp:rsid wsp:val=&quot;005F5598&quot;/&gt;&lt;wsp:rsid wsp:val=&quot;005F559B&quot;/&gt;&lt;wsp:rsid wsp:val=&quot;005F5706&quot;/&gt;&lt;wsp:rsid wsp:val=&quot;005F5844&quot;/&gt;&lt;wsp:rsid wsp:val=&quot;005F598B&quot;/&gt;&lt;wsp:rsid wsp:val=&quot;005F5D32&quot;/&gt;&lt;wsp:rsid wsp:val=&quot;005F5DB4&quot;/&gt;&lt;wsp:rsid wsp:val=&quot;005F61EA&quot;/&gt;&lt;wsp:rsid wsp:val=&quot;005F650D&quot;/&gt;&lt;wsp:rsid wsp:val=&quot;005F66A9&quot;/&gt;&lt;wsp:rsid wsp:val=&quot;005F682F&quot;/&gt;&lt;wsp:rsid wsp:val=&quot;005F68C9&quot;/&gt;&lt;wsp:rsid wsp:val=&quot;005F68E4&quot;/&gt;&lt;wsp:rsid wsp:val=&quot;005F6DBB&quot;/&gt;&lt;wsp:rsid wsp:val=&quot;005F7580&quot;/&gt;&lt;wsp:rsid wsp:val=&quot;005F7687&quot;/&gt;&lt;wsp:rsid wsp:val=&quot;005F7701&quot;/&gt;&lt;wsp:rsid wsp:val=&quot;005F782B&quot;/&gt;&lt;wsp:rsid wsp:val=&quot;005F78DF&quot;/&gt;&lt;wsp:rsid wsp:val=&quot;005F79C3&quot;/&gt;&lt;wsp:rsid wsp:val=&quot;005F7EE6&quot;/&gt;&lt;wsp:rsid wsp:val=&quot;005F7F07&quot;/&gt;&lt;wsp:rsid wsp:val=&quot;005F7FE7&quot;/&gt;&lt;wsp:rsid wsp:val=&quot;00600383&quot;/&gt;&lt;wsp:rsid wsp:val=&quot;00600AAB&quot;/&gt;&lt;wsp:rsid wsp:val=&quot;0060140E&quot;/&gt;&lt;wsp:rsid wsp:val=&quot;00601503&quot;/&gt;&lt;wsp:rsid wsp:val=&quot;00601701&quot;/&gt;&lt;wsp:rsid wsp:val=&quot;00601808&quot;/&gt;&lt;wsp:rsid wsp:val=&quot;00601827&quot;/&gt;&lt;wsp:rsid wsp:val=&quot;006018E0&quot;/&gt;&lt;wsp:rsid wsp:val=&quot;00601D82&quot;/&gt;&lt;wsp:rsid wsp:val=&quot;006022EA&quot;/&gt;&lt;wsp:rsid wsp:val=&quot;00602553&quot;/&gt;&lt;wsp:rsid wsp:val=&quot;00602A67&quot;/&gt;&lt;wsp:rsid wsp:val=&quot;006030CD&quot;/&gt;&lt;wsp:rsid wsp:val=&quot;00603244&quot;/&gt;&lt;wsp:rsid wsp:val=&quot;0060374D&quot;/&gt;&lt;wsp:rsid wsp:val=&quot;006037A6&quot;/&gt;&lt;wsp:rsid wsp:val=&quot;00603914&quot;/&gt;&lt;wsp:rsid wsp:val=&quot;00603B56&quot;/&gt;&lt;wsp:rsid wsp:val=&quot;006041E3&quot;/&gt;&lt;wsp:rsid wsp:val=&quot;0060434D&quot;/&gt;&lt;wsp:rsid wsp:val=&quot;00604407&quot;/&gt;&lt;wsp:rsid wsp:val=&quot;00604815&quot;/&gt;&lt;wsp:rsid wsp:val=&quot;006050F7&quot;/&gt;&lt;wsp:rsid wsp:val=&quot;00605374&quot;/&gt;&lt;wsp:rsid wsp:val=&quot;006053B1&quot;/&gt;&lt;wsp:rsid wsp:val=&quot;0060559A&quot;/&gt;&lt;wsp:rsid wsp:val=&quot;00605615&quot;/&gt;&lt;wsp:rsid wsp:val=&quot;0060577E&quot;/&gt;&lt;wsp:rsid wsp:val=&quot;00605802&quot;/&gt;&lt;wsp:rsid wsp:val=&quot;00605AA9&quot;/&gt;&lt;wsp:rsid wsp:val=&quot;00605F86&quot;/&gt;&lt;wsp:rsid wsp:val=&quot;0060620B&quot;/&gt;&lt;wsp:rsid wsp:val=&quot;006066DA&quot;/&gt;&lt;wsp:rsid wsp:val=&quot;0060682A&quot;/&gt;&lt;wsp:rsid wsp:val=&quot;00606E6A&quot;/&gt;&lt;wsp:rsid wsp:val=&quot;00607370&quot;/&gt;&lt;wsp:rsid wsp:val=&quot;006075AD&quot;/&gt;&lt;wsp:rsid wsp:val=&quot;00607720&quot;/&gt;&lt;wsp:rsid wsp:val=&quot;00607BAF&quot;/&gt;&lt;wsp:rsid wsp:val=&quot;00607D48&quot;/&gt;&lt;wsp:rsid wsp:val=&quot;00607E3D&quot;/&gt;&lt;wsp:rsid wsp:val=&quot;00607E4B&quot;/&gt;&lt;wsp:rsid wsp:val=&quot;00607E84&quot;/&gt;&lt;wsp:rsid wsp:val=&quot;00607E8E&quot;/&gt;&lt;wsp:rsid wsp:val=&quot;00610192&quot;/&gt;&lt;wsp:rsid wsp:val=&quot;006101D8&quot;/&gt;&lt;wsp:rsid wsp:val=&quot;006103B6&quot;/&gt;&lt;wsp:rsid wsp:val=&quot;00610521&quot;/&gt;&lt;wsp:rsid wsp:val=&quot;00610A20&quot;/&gt;&lt;wsp:rsid wsp:val=&quot;00610BAB&quot;/&gt;&lt;wsp:rsid wsp:val=&quot;00610BFF&quot;/&gt;&lt;wsp:rsid wsp:val=&quot;00610D8F&quot;/&gt;&lt;wsp:rsid wsp:val=&quot;00610FE8&quot;/&gt;&lt;wsp:rsid wsp:val=&quot;0061119A&quot;/&gt;&lt;wsp:rsid wsp:val=&quot;00611251&quot;/&gt;&lt;wsp:rsid wsp:val=&quot;006112E8&quot;/&gt;&lt;wsp:rsid wsp:val=&quot;00611662&quot;/&gt;&lt;wsp:rsid wsp:val=&quot;006116B5&quot;/&gt;&lt;wsp:rsid wsp:val=&quot;00611756&quot;/&gt;&lt;wsp:rsid wsp:val=&quot;00611910&quot;/&gt;&lt;wsp:rsid wsp:val=&quot;00611919&quot;/&gt;&lt;wsp:rsid wsp:val=&quot;00611C36&quot;/&gt;&lt;wsp:rsid wsp:val=&quot;00612330&quot;/&gt;&lt;wsp:rsid wsp:val=&quot;00612377&quot;/&gt;&lt;wsp:rsid wsp:val=&quot;006128F1&quot;/&gt;&lt;wsp:rsid wsp:val=&quot;00612CA9&quot;/&gt;&lt;wsp:rsid wsp:val=&quot;00612DBA&quot;/&gt;&lt;wsp:rsid wsp:val=&quot;006136AA&quot;/&gt;&lt;wsp:rsid wsp:val=&quot;0061372B&quot;/&gt;&lt;wsp:rsid wsp:val=&quot;006137F7&quot;/&gt;&lt;wsp:rsid wsp:val=&quot;00613AA9&quot;/&gt;&lt;wsp:rsid wsp:val=&quot;00613B64&quot;/&gt;&lt;wsp:rsid wsp:val=&quot;00613E35&quot;/&gt;&lt;wsp:rsid wsp:val=&quot;00613EAB&quot;/&gt;&lt;wsp:rsid wsp:val=&quot;00613EF9&quot;/&gt;&lt;wsp:rsid wsp:val=&quot;00614229&quot;/&gt;&lt;wsp:rsid wsp:val=&quot;00614548&quot;/&gt;&lt;wsp:rsid wsp:val=&quot;00614746&quot;/&gt;&lt;wsp:rsid wsp:val=&quot;00614877&quot;/&gt;&lt;wsp:rsid wsp:val=&quot;00614B92&quot;/&gt;&lt;wsp:rsid wsp:val=&quot;00614D3E&quot;/&gt;&lt;wsp:rsid wsp:val=&quot;006153BC&quot;/&gt;&lt;wsp:rsid wsp:val=&quot;006153C1&quot;/&gt;&lt;wsp:rsid wsp:val=&quot;0061574B&quot;/&gt;&lt;wsp:rsid wsp:val=&quot;00615904&quot;/&gt;&lt;wsp:rsid wsp:val=&quot;00615AF1&quot;/&gt;&lt;wsp:rsid wsp:val=&quot;00615B43&quot;/&gt;&lt;wsp:rsid wsp:val=&quot;00615EF4&quot;/&gt;&lt;wsp:rsid wsp:val=&quot;006161E1&quot;/&gt;&lt;wsp:rsid wsp:val=&quot;0061624D&quot;/&gt;&lt;wsp:rsid wsp:val=&quot;006164CC&quot;/&gt;&lt;wsp:rsid wsp:val=&quot;006164F4&quot;/&gt;&lt;wsp:rsid wsp:val=&quot;00616612&quot;/&gt;&lt;wsp:rsid wsp:val=&quot;00616643&quot;/&gt;&lt;wsp:rsid wsp:val=&quot;0061683E&quot;/&gt;&lt;wsp:rsid wsp:val=&quot;0061690C&quot;/&gt;&lt;wsp:rsid wsp:val=&quot;0061701D&quot;/&gt;&lt;wsp:rsid wsp:val=&quot;00617142&quot;/&gt;&lt;wsp:rsid wsp:val=&quot;0061791D&quot;/&gt;&lt;wsp:rsid wsp:val=&quot;006179EE&quot;/&gt;&lt;wsp:rsid wsp:val=&quot;00617B6B&quot;/&gt;&lt;wsp:rsid wsp:val=&quot;00617D4D&quot;/&gt;&lt;wsp:rsid wsp:val=&quot;00617E20&quot;/&gt;&lt;wsp:rsid wsp:val=&quot;00617ECC&quot;/&gt;&lt;wsp:rsid wsp:val=&quot;00620040&quot;/&gt;&lt;wsp:rsid wsp:val=&quot;00620515&quot;/&gt;&lt;wsp:rsid wsp:val=&quot;00620850&quot;/&gt;&lt;wsp:rsid wsp:val=&quot;00620991&quot;/&gt;&lt;wsp:rsid wsp:val=&quot;00620B9B&quot;/&gt;&lt;wsp:rsid wsp:val=&quot;00620BD2&quot;/&gt;&lt;wsp:rsid wsp:val=&quot;00620E02&quot;/&gt;&lt;wsp:rsid wsp:val=&quot;00620E5C&quot;/&gt;&lt;wsp:rsid wsp:val=&quot;00620F59&quot;/&gt;&lt;wsp:rsid wsp:val=&quot;00621353&quot;/&gt;&lt;wsp:rsid wsp:val=&quot;006214FB&quot;/&gt;&lt;wsp:rsid wsp:val=&quot;006214FD&quot;/&gt;&lt;wsp:rsid wsp:val=&quot;0062196B&quot;/&gt;&lt;wsp:rsid wsp:val=&quot;00621A3B&quot;/&gt;&lt;wsp:rsid wsp:val=&quot;00621ACA&quot;/&gt;&lt;wsp:rsid wsp:val=&quot;00621F21&quot;/&gt;&lt;wsp:rsid wsp:val=&quot;00621F9A&quot;/&gt;&lt;wsp:rsid wsp:val=&quot;0062209D&quot;/&gt;&lt;wsp:rsid wsp:val=&quot;006223B5&quot;/&gt;&lt;wsp:rsid wsp:val=&quot;006224E5&quot;/&gt;&lt;wsp:rsid wsp:val=&quot;00622567&quot;/&gt;&lt;wsp:rsid wsp:val=&quot;006225B1&quot;/&gt;&lt;wsp:rsid wsp:val=&quot;00622920&quot;/&gt;&lt;wsp:rsid wsp:val=&quot;00622C26&quot;/&gt;&lt;wsp:rsid wsp:val=&quot;006230B9&quot;/&gt;&lt;wsp:rsid wsp:val=&quot;00623706&quot;/&gt;&lt;wsp:rsid wsp:val=&quot;00623DFB&quot;/&gt;&lt;wsp:rsid wsp:val=&quot;00624290&quot;/&gt;&lt;wsp:rsid wsp:val=&quot;00624373&quot;/&gt;&lt;wsp:rsid wsp:val=&quot;00624861&quot;/&gt;&lt;wsp:rsid wsp:val=&quot;00624A54&quot;/&gt;&lt;wsp:rsid wsp:val=&quot;00624C08&quot;/&gt;&lt;wsp:rsid wsp:val=&quot;00624D5D&quot;/&gt;&lt;wsp:rsid wsp:val=&quot;0062524C&quot;/&gt;&lt;wsp:rsid wsp:val=&quot;00625858&quot;/&gt;&lt;wsp:rsid wsp:val=&quot;00625B2D&quot;/&gt;&lt;wsp:rsid wsp:val=&quot;00625C1C&quot;/&gt;&lt;wsp:rsid wsp:val=&quot;00625C60&quot;/&gt;&lt;wsp:rsid wsp:val=&quot;00625D58&quot;/&gt;&lt;wsp:rsid wsp:val=&quot;00625E1A&quot;/&gt;&lt;wsp:rsid wsp:val=&quot;00625EF3&quot;/&gt;&lt;wsp:rsid wsp:val=&quot;00625FD6&quot;/&gt;&lt;wsp:rsid wsp:val=&quot;0062605F&quot;/&gt;&lt;wsp:rsid wsp:val=&quot;00626072&quot;/&gt;&lt;wsp:rsid wsp:val=&quot;006260DC&quot;/&gt;&lt;wsp:rsid wsp:val=&quot;00626397&quot;/&gt;&lt;wsp:rsid wsp:val=&quot;006266A3&quot;/&gt;&lt;wsp:rsid wsp:val=&quot;006267BD&quot;/&gt;&lt;wsp:rsid wsp:val=&quot;0062698A&quot;/&gt;&lt;wsp:rsid wsp:val=&quot;00626A33&quot;/&gt;&lt;wsp:rsid wsp:val=&quot;00626AA6&quot;/&gt;&lt;wsp:rsid wsp:val=&quot;00626B4F&quot;/&gt;&lt;wsp:rsid wsp:val=&quot;00626FDB&quot;/&gt;&lt;wsp:rsid wsp:val=&quot;006270C3&quot;/&gt;&lt;wsp:rsid wsp:val=&quot;0062732E&quot;/&gt;&lt;wsp:rsid wsp:val=&quot;00627381&quot;/&gt;&lt;wsp:rsid wsp:val=&quot;006273EF&quot;/&gt;&lt;wsp:rsid wsp:val=&quot;00627758&quot;/&gt;&lt;wsp:rsid wsp:val=&quot;006278D8&quot;/&gt;&lt;wsp:rsid wsp:val=&quot;00627A8D&quot;/&gt;&lt;wsp:rsid wsp:val=&quot;00627B92&quot;/&gt;&lt;wsp:rsid wsp:val=&quot;00627BA4&quot;/&gt;&lt;wsp:rsid wsp:val=&quot;00627C1D&quot;/&gt;&lt;wsp:rsid wsp:val=&quot;00630147&quot;/&gt;&lt;wsp:rsid wsp:val=&quot;00630683&quot;/&gt;&lt;wsp:rsid wsp:val=&quot;0063083D&quot;/&gt;&lt;wsp:rsid wsp:val=&quot;00630C10&quot;/&gt;&lt;wsp:rsid wsp:val=&quot;00631039&quot;/&gt;&lt;wsp:rsid wsp:val=&quot;00631099&quot;/&gt;&lt;wsp:rsid wsp:val=&quot;00631282&quot;/&gt;&lt;wsp:rsid wsp:val=&quot;00631946&quot;/&gt;&lt;wsp:rsid wsp:val=&quot;00631BCC&quot;/&gt;&lt;wsp:rsid wsp:val=&quot;00631C8B&quot;/&gt;&lt;wsp:rsid wsp:val=&quot;00631CB0&quot;/&gt;&lt;wsp:rsid wsp:val=&quot;00631D0A&quot;/&gt;&lt;wsp:rsid wsp:val=&quot;00631D79&quot;/&gt;&lt;wsp:rsid wsp:val=&quot;00632259&quot;/&gt;&lt;wsp:rsid wsp:val=&quot;006322E3&quot;/&gt;&lt;wsp:rsid wsp:val=&quot;0063237B&quot;/&gt;&lt;wsp:rsid wsp:val=&quot;00632982&quot;/&gt;&lt;wsp:rsid wsp:val=&quot;006329B7&quot;/&gt;&lt;wsp:rsid wsp:val=&quot;00632C0D&quot;/&gt;&lt;wsp:rsid wsp:val=&quot;00632C7F&quot;/&gt;&lt;wsp:rsid wsp:val=&quot;00633069&quot;/&gt;&lt;wsp:rsid wsp:val=&quot;006330DE&quot;/&gt;&lt;wsp:rsid wsp:val=&quot;00633117&quot;/&gt;&lt;wsp:rsid wsp:val=&quot;006331B3&quot;/&gt;&lt;wsp:rsid wsp:val=&quot;0063326A&quot;/&gt;&lt;wsp:rsid wsp:val=&quot;00633759&quot;/&gt;&lt;wsp:rsid wsp:val=&quot;00633BBE&quot;/&gt;&lt;wsp:rsid wsp:val=&quot;00633C2E&quot;/&gt;&lt;wsp:rsid wsp:val=&quot;00633C85&quot;/&gt;&lt;wsp:rsid wsp:val=&quot;00633C86&quot;/&gt;&lt;wsp:rsid wsp:val=&quot;00634398&quot;/&gt;&lt;wsp:rsid wsp:val=&quot;00634856&quot;/&gt;&lt;wsp:rsid wsp:val=&quot;006349DF&quot;/&gt;&lt;wsp:rsid wsp:val=&quot;00634AD1&quot;/&gt;&lt;wsp:rsid wsp:val=&quot;00634D31&quot;/&gt;&lt;wsp:rsid wsp:val=&quot;00634F8A&quot;/&gt;&lt;wsp:rsid wsp:val=&quot;00635441&quot;/&gt;&lt;wsp:rsid wsp:val=&quot;0063553C&quot;/&gt;&lt;wsp:rsid wsp:val=&quot;00635775&quot;/&gt;&lt;wsp:rsid wsp:val=&quot;00635783&quot;/&gt;&lt;wsp:rsid wsp:val=&quot;006358CE&quot;/&gt;&lt;wsp:rsid wsp:val=&quot;00635B5E&quot;/&gt;&lt;wsp:rsid wsp:val=&quot;00635B79&quot;/&gt;&lt;wsp:rsid wsp:val=&quot;00635FA6&quot;/&gt;&lt;wsp:rsid wsp:val=&quot;006362D0&quot;/&gt;&lt;wsp:rsid wsp:val=&quot;00636835&quot;/&gt;&lt;wsp:rsid wsp:val=&quot;006368A0&quot;/&gt;&lt;wsp:rsid wsp:val=&quot;00636A22&quot;/&gt;&lt;wsp:rsid wsp:val=&quot;00636B03&quot;/&gt;&lt;wsp:rsid wsp:val=&quot;00636D4A&quot;/&gt;&lt;wsp:rsid wsp:val=&quot;006372A0&quot;/&gt;&lt;wsp:rsid wsp:val=&quot;006372D2&quot;/&gt;&lt;wsp:rsid wsp:val=&quot;006373AA&quot;/&gt;&lt;wsp:rsid wsp:val=&quot;006374D8&quot;/&gt;&lt;wsp:rsid wsp:val=&quot;0063750B&quot;/&gt;&lt;wsp:rsid wsp:val=&quot;006375A7&quot;/&gt;&lt;wsp:rsid wsp:val=&quot;006376A6&quot;/&gt;&lt;wsp:rsid wsp:val=&quot;00637CE8&quot;/&gt;&lt;wsp:rsid wsp:val=&quot;00637D07&quot;/&gt;&lt;wsp:rsid wsp:val=&quot;00637E27&quot;/&gt;&lt;wsp:rsid wsp:val=&quot;00637F58&quot;/&gt;&lt;wsp:rsid wsp:val=&quot;0064008D&quot;/&gt;&lt;wsp:rsid wsp:val=&quot;00640391&quot;/&gt;&lt;wsp:rsid wsp:val=&quot;006405F9&quot;/&gt;&lt;wsp:rsid wsp:val=&quot;00640652&quot;/&gt;&lt;wsp:rsid wsp:val=&quot;00640800&quot;/&gt;&lt;wsp:rsid wsp:val=&quot;00640B40&quot;/&gt;&lt;wsp:rsid wsp:val=&quot;00640BD5&quot;/&gt;&lt;wsp:rsid wsp:val=&quot;00640E69&quot;/&gt;&lt;wsp:rsid wsp:val=&quot;0064107B&quot;/&gt;&lt;wsp:rsid wsp:val=&quot;006411BD&quot;/&gt;&lt;wsp:rsid wsp:val=&quot;006411C9&quot;/&gt;&lt;wsp:rsid wsp:val=&quot;006413BB&quot;/&gt;&lt;wsp:rsid wsp:val=&quot;0064167F&quot;/&gt;&lt;wsp:rsid wsp:val=&quot;00641805&quot;/&gt;&lt;wsp:rsid wsp:val=&quot;00641B11&quot;/&gt;&lt;wsp:rsid wsp:val=&quot;00641C2B&quot;/&gt;&lt;wsp:rsid wsp:val=&quot;00641EB7&quot;/&gt;&lt;wsp:rsid wsp:val=&quot;006422A3&quot;/&gt;&lt;wsp:rsid wsp:val=&quot;00642490&quot;/&gt;&lt;wsp:rsid wsp:val=&quot;00642549&quot;/&gt;&lt;wsp:rsid wsp:val=&quot;0064276F&quot;/&gt;&lt;wsp:rsid wsp:val=&quot;00642831&quot;/&gt;&lt;wsp:rsid wsp:val=&quot;00642870&quot;/&gt;&lt;wsp:rsid wsp:val=&quot;006428F4&quot;/&gt;&lt;wsp:rsid wsp:val=&quot;00642A01&quot;/&gt;&lt;wsp:rsid wsp:val=&quot;00643066&quot;/&gt;&lt;wsp:rsid wsp:val=&quot;006431D8&quot;/&gt;&lt;wsp:rsid wsp:val=&quot;006433E2&quot;/&gt;&lt;wsp:rsid wsp:val=&quot;00643533&quot;/&gt;&lt;wsp:rsid wsp:val=&quot;00643624&quot;/&gt;&lt;wsp:rsid wsp:val=&quot;00643A49&quot;/&gt;&lt;wsp:rsid wsp:val=&quot;00643B40&quot;/&gt;&lt;wsp:rsid wsp:val=&quot;00643D16&quot;/&gt;&lt;wsp:rsid wsp:val=&quot;00643DE7&quot;/&gt;&lt;wsp:rsid wsp:val=&quot;00643F7A&quot;/&gt;&lt;wsp:rsid wsp:val=&quot;00644224&quot;/&gt;&lt;wsp:rsid wsp:val=&quot;0064431D&quot;/&gt;&lt;wsp:rsid wsp:val=&quot;0064455F&quot;/&gt;&lt;wsp:rsid wsp:val=&quot;0064489C&quot;/&gt;&lt;wsp:rsid wsp:val=&quot;00644FCB&quot;/&gt;&lt;wsp:rsid wsp:val=&quot;0064516B&quot;/&gt;&lt;wsp:rsid wsp:val=&quot;0064535B&quot;/&gt;&lt;wsp:rsid wsp:val=&quot;00645625&quot;/&gt;&lt;wsp:rsid wsp:val=&quot;0064576A&quot;/&gt;&lt;wsp:rsid wsp:val=&quot;00645859&quot;/&gt;&lt;wsp:rsid wsp:val=&quot;00645E1D&quot;/&gt;&lt;wsp:rsid wsp:val=&quot;00645F07&quot;/&gt;&lt;wsp:rsid wsp:val=&quot;00646011&quot;/&gt;&lt;wsp:rsid wsp:val=&quot;00646736&quot;/&gt;&lt;wsp:rsid wsp:val=&quot;00646852&quot;/&gt;&lt;wsp:rsid wsp:val=&quot;00646ACD&quot;/&gt;&lt;wsp:rsid wsp:val=&quot;00646D29&quot;/&gt;&lt;wsp:rsid wsp:val=&quot;006470AC&quot;/&gt;&lt;wsp:rsid wsp:val=&quot;0064729B&quot;/&gt;&lt;wsp:rsid wsp:val=&quot;0064750B&quot;/&gt;&lt;wsp:rsid wsp:val=&quot;0064759D&quot;/&gt;&lt;wsp:rsid wsp:val=&quot;006479AF&quot;/&gt;&lt;wsp:rsid wsp:val=&quot;00647E82&quot;/&gt;&lt;wsp:rsid wsp:val=&quot;006500AF&quot;/&gt;&lt;wsp:rsid wsp:val=&quot;00650332&quot;/&gt;&lt;wsp:rsid wsp:val=&quot;00650AAB&quot;/&gt;&lt;wsp:rsid wsp:val=&quot;00650E0F&quot;/&gt;&lt;wsp:rsid wsp:val=&quot;0065188D&quot;/&gt;&lt;wsp:rsid wsp:val=&quot;00651A8A&quot;/&gt;&lt;wsp:rsid wsp:val=&quot;00651BE5&quot;/&gt;&lt;wsp:rsid wsp:val=&quot;0065224B&quot;/&gt;&lt;wsp:rsid wsp:val=&quot;006523E5&quot;/&gt;&lt;wsp:rsid wsp:val=&quot;00652459&quot;/&gt;&lt;wsp:rsid wsp:val=&quot;006526EE&quot;/&gt;&lt;wsp:rsid wsp:val=&quot;006527B1&quot;/&gt;&lt;wsp:rsid wsp:val=&quot;00652CAB&quot;/&gt;&lt;wsp:rsid wsp:val=&quot;00652FCE&quot;/&gt;&lt;wsp:rsid wsp:val=&quot;00653863&quot;/&gt;&lt;wsp:rsid wsp:val=&quot;00653937&quot;/&gt;&lt;wsp:rsid wsp:val=&quot;00653B38&quot;/&gt;&lt;wsp:rsid wsp:val=&quot;00653B6C&quot;/&gt;&lt;wsp:rsid wsp:val=&quot;00653C27&quot;/&gt;&lt;wsp:rsid wsp:val=&quot;006541B1&quot;/&gt;&lt;wsp:rsid wsp:val=&quot;006546D9&quot;/&gt;&lt;wsp:rsid wsp:val=&quot;00654899&quot;/&gt;&lt;wsp:rsid wsp:val=&quot;006548DB&quot;/&gt;&lt;wsp:rsid wsp:val=&quot;006549DA&quot;/&gt;&lt;wsp:rsid wsp:val=&quot;00654AF7&quot;/&gt;&lt;wsp:rsid wsp:val=&quot;006550E7&quot;/&gt;&lt;wsp:rsid wsp:val=&quot;00655218&quot;/&gt;&lt;wsp:rsid wsp:val=&quot;00655CCA&quot;/&gt;&lt;wsp:rsid wsp:val=&quot;00656113&quot;/&gt;&lt;wsp:rsid wsp:val=&quot;0065611A&quot;/&gt;&lt;wsp:rsid wsp:val=&quot;006563AE&quot;/&gt;&lt;wsp:rsid wsp:val=&quot;0065646D&quot;/&gt;&lt;wsp:rsid wsp:val=&quot;006564EE&quot;/&gt;&lt;wsp:rsid wsp:val=&quot;00656864&quot;/&gt;&lt;wsp:rsid wsp:val=&quot;00656990&quot;/&gt;&lt;wsp:rsid wsp:val=&quot;006569F5&quot;/&gt;&lt;wsp:rsid wsp:val=&quot;00656A1F&quot;/&gt;&lt;wsp:rsid wsp:val=&quot;00656B2A&quot;/&gt;&lt;wsp:rsid wsp:val=&quot;00656B5D&quot;/&gt;&lt;wsp:rsid wsp:val=&quot;00656BFA&quot;/&gt;&lt;wsp:rsid wsp:val=&quot;00656F64&quot;/&gt;&lt;wsp:rsid wsp:val=&quot;00657206&quot;/&gt;&lt;wsp:rsid wsp:val=&quot;006572B2&quot;/&gt;&lt;wsp:rsid wsp:val=&quot;00657466&quot;/&gt;&lt;wsp:rsid wsp:val=&quot;00657564&quot;/&gt;&lt;wsp:rsid wsp:val=&quot;0065796E&quot;/&gt;&lt;wsp:rsid wsp:val=&quot;006579F1&quot;/&gt;&lt;wsp:rsid wsp:val=&quot;00657C81&quot;/&gt;&lt;wsp:rsid wsp:val=&quot;00657D9D&quot;/&gt;&lt;wsp:rsid wsp:val=&quot;00657E0A&quot;/&gt;&lt;wsp:rsid wsp:val=&quot;006604A8&quot;/&gt;&lt;wsp:rsid wsp:val=&quot;006604B5&quot;/&gt;&lt;wsp:rsid wsp:val=&quot;00660530&quot;/&gt;&lt;wsp:rsid wsp:val=&quot;006606AA&quot;/&gt;&lt;wsp:rsid wsp:val=&quot;0066074A&quot;/&gt;&lt;wsp:rsid wsp:val=&quot;006609E3&quot;/&gt;&lt;wsp:rsid wsp:val=&quot;00660A4E&quot;/&gt;&lt;wsp:rsid wsp:val=&quot;00660B72&quot;/&gt;&lt;wsp:rsid wsp:val=&quot;00660C3E&quot;/&gt;&lt;wsp:rsid wsp:val=&quot;00660E83&quot;/&gt;&lt;wsp:rsid wsp:val=&quot;006610FF&quot;/&gt;&lt;wsp:rsid wsp:val=&quot;0066128B&quot;/&gt;&lt;wsp:rsid wsp:val=&quot;0066174F&quot;/&gt;&lt;wsp:rsid wsp:val=&quot;00661D26&quot;/&gt;&lt;wsp:rsid wsp:val=&quot;00661F03&quot;/&gt;&lt;wsp:rsid wsp:val=&quot;006622BD&quot;/&gt;&lt;wsp:rsid wsp:val=&quot;0066248F&quot;/&gt;&lt;wsp:rsid wsp:val=&quot;00662851&quot;/&gt;&lt;wsp:rsid wsp:val=&quot;00662FEB&quot;/&gt;&lt;wsp:rsid wsp:val=&quot;0066352A&quot;/&gt;&lt;wsp:rsid wsp:val=&quot;006635BD&quot;/&gt;&lt;wsp:rsid wsp:val=&quot;006635ED&quot;/&gt;&lt;wsp:rsid wsp:val=&quot;0066388D&quot;/&gt;&lt;wsp:rsid wsp:val=&quot;00663AEF&quot;/&gt;&lt;wsp:rsid wsp:val=&quot;00663BFA&quot;/&gt;&lt;wsp:rsid wsp:val=&quot;00663E7D&quot;/&gt;&lt;wsp:rsid wsp:val=&quot;00663F03&quot;/&gt;&lt;wsp:rsid wsp:val=&quot;00663FB7&quot;/&gt;&lt;wsp:rsid wsp:val=&quot;0066406B&quot;/&gt;&lt;wsp:rsid wsp:val=&quot;006644E5&quot;/&gt;&lt;wsp:rsid wsp:val=&quot;0066498D&quot;/&gt;&lt;wsp:rsid wsp:val=&quot;00664C28&quot;/&gt;&lt;wsp:rsid wsp:val=&quot;00664E3E&quot;/&gt;&lt;wsp:rsid wsp:val=&quot;006650E9&quot;/&gt;&lt;wsp:rsid wsp:val=&quot;0066510D&quot;/&gt;&lt;wsp:rsid wsp:val=&quot;006655DB&quot;/&gt;&lt;wsp:rsid wsp:val=&quot;006657E5&quot;/&gt;&lt;wsp:rsid wsp:val=&quot;00665A1C&quot;/&gt;&lt;wsp:rsid wsp:val=&quot;00666257&quot;/&gt;&lt;wsp:rsid wsp:val=&quot;0066630E&quot;/&gt;&lt;wsp:rsid wsp:val=&quot;00666625&quot;/&gt;&lt;wsp:rsid wsp:val=&quot;00666664&quot;/&gt;&lt;wsp:rsid wsp:val=&quot;006666F8&quot;/&gt;&lt;wsp:rsid wsp:val=&quot;006667C7&quot;/&gt;&lt;wsp:rsid wsp:val=&quot;0066687A&quot;/&gt;&lt;wsp:rsid wsp:val=&quot;006668DD&quot;/&gt;&lt;wsp:rsid wsp:val=&quot;00666AE2&quot;/&gt;&lt;wsp:rsid wsp:val=&quot;00666BCD&quot;/&gt;&lt;wsp:rsid wsp:val=&quot;00667380&quot;/&gt;&lt;wsp:rsid wsp:val=&quot;00667B34&quot;/&gt;&lt;wsp:rsid wsp:val=&quot;00667BC9&quot;/&gt;&lt;wsp:rsid wsp:val=&quot;00667E11&quot;/&gt;&lt;wsp:rsid wsp:val=&quot;00667FFE&quot;/&gt;&lt;wsp:rsid wsp:val=&quot;0067016E&quot;/&gt;&lt;wsp:rsid wsp:val=&quot;00670345&quot;/&gt;&lt;wsp:rsid wsp:val=&quot;006704F1&quot;/&gt;&lt;wsp:rsid wsp:val=&quot;006706D9&quot;/&gt;&lt;wsp:rsid wsp:val=&quot;0067071E&quot;/&gt;&lt;wsp:rsid wsp:val=&quot;00670731&quot;/&gt;&lt;wsp:rsid wsp:val=&quot;006709BF&quot;/&gt;&lt;wsp:rsid wsp:val=&quot;00670B26&quot;/&gt;&lt;wsp:rsid wsp:val=&quot;006710E5&quot;/&gt;&lt;wsp:rsid wsp:val=&quot;00671181&quot;/&gt;&lt;wsp:rsid wsp:val=&quot;006713EC&quot;/&gt;&lt;wsp:rsid wsp:val=&quot;00671450&quot;/&gt;&lt;wsp:rsid wsp:val=&quot;0067161F&quot;/&gt;&lt;wsp:rsid wsp:val=&quot;006719F2&quot;/&gt;&lt;wsp:rsid wsp:val=&quot;00671ABB&quot;/&gt;&lt;wsp:rsid wsp:val=&quot;00671ACD&quot;/&gt;&lt;wsp:rsid wsp:val=&quot;00671CC8&quot;/&gt;&lt;wsp:rsid wsp:val=&quot;00671D3B&quot;/&gt;&lt;wsp:rsid wsp:val=&quot;00671E96&quot;/&gt;&lt;wsp:rsid wsp:val=&quot;00671EFC&quot;/&gt;&lt;wsp:rsid wsp:val=&quot;00671FA4&quot;/&gt;&lt;wsp:rsid wsp:val=&quot;00671FDE&quot;/&gt;&lt;wsp:rsid wsp:val=&quot;00672084&quot;/&gt;&lt;wsp:rsid wsp:val=&quot;00672524&quot;/&gt;&lt;wsp:rsid wsp:val=&quot;0067263C&quot;/&gt;&lt;wsp:rsid wsp:val=&quot;00672A74&quot;/&gt;&lt;wsp:rsid wsp:val=&quot;00672C00&quot;/&gt;&lt;wsp:rsid wsp:val=&quot;00672C28&quot;/&gt;&lt;wsp:rsid wsp:val=&quot;00672DF9&quot;/&gt;&lt;wsp:rsid wsp:val=&quot;00673046&quot;/&gt;&lt;wsp:rsid wsp:val=&quot;00673107&quot;/&gt;&lt;wsp:rsid wsp:val=&quot;0067339D&quot;/&gt;&lt;wsp:rsid wsp:val=&quot;006733ED&quot;/&gt;&lt;wsp:rsid wsp:val=&quot;00673458&quot;/&gt;&lt;wsp:rsid wsp:val=&quot;00673FF4&quot;/&gt;&lt;wsp:rsid wsp:val=&quot;006740FC&quot;/&gt;&lt;wsp:rsid wsp:val=&quot;006741AF&quot;/&gt;&lt;wsp:rsid wsp:val=&quot;0067423E&quot;/&gt;&lt;wsp:rsid wsp:val=&quot;0067434D&quot;/&gt;&lt;wsp:rsid wsp:val=&quot;0067465F&quot;/&gt;&lt;wsp:rsid wsp:val=&quot;00674850&quot;/&gt;&lt;wsp:rsid wsp:val=&quot;00674BA6&quot;/&gt;&lt;wsp:rsid wsp:val=&quot;00674C60&quot;/&gt;&lt;wsp:rsid wsp:val=&quot;00674D18&quot;/&gt;&lt;wsp:rsid wsp:val=&quot;00674F0E&quot;/&gt;&lt;wsp:rsid wsp:val=&quot;00674F65&quot;/&gt;&lt;wsp:rsid wsp:val=&quot;00675049&quot;/&gt;&lt;wsp:rsid wsp:val=&quot;00675423&quot;/&gt;&lt;wsp:rsid wsp:val=&quot;006754B4&quot;/&gt;&lt;wsp:rsid wsp:val=&quot;006755EE&quot;/&gt;&lt;wsp:rsid wsp:val=&quot;006756D0&quot;/&gt;&lt;wsp:rsid wsp:val=&quot;006759C2&quot;/&gt;&lt;wsp:rsid wsp:val=&quot;006759D2&quot;/&gt;&lt;wsp:rsid wsp:val=&quot;00675EA7&quot;/&gt;&lt;wsp:rsid wsp:val=&quot;006763A8&quot;/&gt;&lt;wsp:rsid wsp:val=&quot;00676414&quot;/&gt;&lt;wsp:rsid wsp:val=&quot;00676453&quot;/&gt;&lt;wsp:rsid wsp:val=&quot;006765B2&quot;/&gt;&lt;wsp:rsid wsp:val=&quot;006769B6&quot;/&gt;&lt;wsp:rsid wsp:val=&quot;00676A9F&quot;/&gt;&lt;wsp:rsid wsp:val=&quot;00676B5C&quot;/&gt;&lt;wsp:rsid wsp:val=&quot;00676C25&quot;/&gt;&lt;wsp:rsid wsp:val=&quot;00676CEA&quot;/&gt;&lt;wsp:rsid wsp:val=&quot;00677159&quot;/&gt;&lt;wsp:rsid wsp:val=&quot;00677553&quot;/&gt;&lt;wsp:rsid wsp:val=&quot;00677570&quot;/&gt;&lt;wsp:rsid wsp:val=&quot;00677605&quot;/&gt;&lt;wsp:rsid wsp:val=&quot;006778CE&quot;/&gt;&lt;wsp:rsid wsp:val=&quot;00677AA0&quot;/&gt;&lt;wsp:rsid wsp:val=&quot;00677ED0&quot;/&gt;&lt;wsp:rsid wsp:val=&quot;00677F40&quot;/&gt;&lt;wsp:rsid wsp:val=&quot;006800DF&quot;/&gt;&lt;wsp:rsid wsp:val=&quot;006801F9&quot;/&gt;&lt;wsp:rsid wsp:val=&quot;00680208&quot;/&gt;&lt;wsp:rsid wsp:val=&quot;006807CD&quot;/&gt;&lt;wsp:rsid wsp:val=&quot;0068092D&quot;/&gt;&lt;wsp:rsid wsp:val=&quot;00680A06&quot;/&gt;&lt;wsp:rsid wsp:val=&quot;00680A5F&quot;/&gt;&lt;wsp:rsid wsp:val=&quot;00680A62&quot;/&gt;&lt;wsp:rsid wsp:val=&quot;00681587&quot;/&gt;&lt;wsp:rsid wsp:val=&quot;00681811&quot;/&gt;&lt;wsp:rsid wsp:val=&quot;00681B76&quot;/&gt;&lt;wsp:rsid wsp:val=&quot;00681B93&quot;/&gt;&lt;wsp:rsid wsp:val=&quot;00681C98&quot;/&gt;&lt;wsp:rsid wsp:val=&quot;00681E4C&quot;/&gt;&lt;wsp:rsid wsp:val=&quot;00682494&quot;/&gt;&lt;wsp:rsid wsp:val=&quot;00682670&quot;/&gt;&lt;wsp:rsid wsp:val=&quot;00682798&quot;/&gt;&lt;wsp:rsid wsp:val=&quot;00682995&quot;/&gt;&lt;wsp:rsid wsp:val=&quot;00682B87&quot;/&gt;&lt;wsp:rsid wsp:val=&quot;00682C34&quot;/&gt;&lt;wsp:rsid wsp:val=&quot;00682F6D&quot;/&gt;&lt;wsp:rsid wsp:val=&quot;00682F70&quot;/&gt;&lt;wsp:rsid wsp:val=&quot;00683501&quot;/&gt;&lt;wsp:rsid wsp:val=&quot;00683A70&quot;/&gt;&lt;wsp:rsid wsp:val=&quot;00683BA3&quot;/&gt;&lt;wsp:rsid wsp:val=&quot;00683CD5&quot;/&gt;&lt;wsp:rsid wsp:val=&quot;00683EB9&quot;/&gt;&lt;wsp:rsid wsp:val=&quot;006842B2&quot;/&gt;&lt;wsp:rsid wsp:val=&quot;006843DC&quot;/&gt;&lt;wsp:rsid wsp:val=&quot;00684564&quot;/&gt;&lt;wsp:rsid wsp:val=&quot;0068458D&quot;/&gt;&lt;wsp:rsid wsp:val=&quot;00684B5E&quot;/&gt;&lt;wsp:rsid wsp:val=&quot;00684B91&quot;/&gt;&lt;wsp:rsid wsp:val=&quot;00684D4F&quot;/&gt;&lt;wsp:rsid wsp:val=&quot;00684FC6&quot;/&gt;&lt;wsp:rsid wsp:val=&quot;00685536&quot;/&gt;&lt;wsp:rsid wsp:val=&quot;006859C5&quot;/&gt;&lt;wsp:rsid wsp:val=&quot;00685A30&quot;/&gt;&lt;wsp:rsid wsp:val=&quot;00685AC7&quot;/&gt;&lt;wsp:rsid wsp:val=&quot;00685CE2&quot;/&gt;&lt;wsp:rsid wsp:val=&quot;00685D5C&quot;/&gt;&lt;wsp:rsid wsp:val=&quot;006864E9&quot;/&gt;&lt;wsp:rsid wsp:val=&quot;006866AC&quot;/&gt;&lt;wsp:rsid wsp:val=&quot;006868A5&quot;/&gt;&lt;wsp:rsid wsp:val=&quot;00686A7A&quot;/&gt;&lt;wsp:rsid wsp:val=&quot;00686FDA&quot;/&gt;&lt;wsp:rsid wsp:val=&quot;00686FE1&quot;/&gt;&lt;wsp:rsid wsp:val=&quot;0068726F&quot;/&gt;&lt;wsp:rsid wsp:val=&quot;00687A86&quot;/&gt;&lt;wsp:rsid wsp:val=&quot;00687C55&quot;/&gt;&lt;wsp:rsid wsp:val=&quot;00687F48&quot;/&gt;&lt;wsp:rsid wsp:val=&quot;006900B1&quot;/&gt;&lt;wsp:rsid wsp:val=&quot;00690187&quot;/&gt;&lt;wsp:rsid wsp:val=&quot;00690FF4&quot;/&gt;&lt;wsp:rsid wsp:val=&quot;00691003&quot;/&gt;&lt;wsp:rsid wsp:val=&quot;00691235&quot;/&gt;&lt;wsp:rsid wsp:val=&quot;00691255&quot;/&gt;&lt;wsp:rsid wsp:val=&quot;00691433&quot;/&gt;&lt;wsp:rsid wsp:val=&quot;00691457&quot;/&gt;&lt;wsp:rsid wsp:val=&quot;006917BE&quot;/&gt;&lt;wsp:rsid wsp:val=&quot;006917D2&quot;/&gt;&lt;wsp:rsid wsp:val=&quot;006917F9&quot;/&gt;&lt;wsp:rsid wsp:val=&quot;00691BAC&quot;/&gt;&lt;wsp:rsid wsp:val=&quot;00691BBA&quot;/&gt;&lt;wsp:rsid wsp:val=&quot;006923FB&quot;/&gt;&lt;wsp:rsid wsp:val=&quot;00692586&quot;/&gt;&lt;wsp:rsid wsp:val=&quot;006927D5&quot;/&gt;&lt;wsp:rsid wsp:val=&quot;00692911&quot;/&gt;&lt;wsp:rsid wsp:val=&quot;00692980&quot;/&gt;&lt;wsp:rsid wsp:val=&quot;00692A26&quot;/&gt;&lt;wsp:rsid wsp:val=&quot;00692B07&quot;/&gt;&lt;wsp:rsid wsp:val=&quot;00692D1B&quot;/&gt;&lt;wsp:rsid wsp:val=&quot;00692D4E&quot;/&gt;&lt;wsp:rsid wsp:val=&quot;00692DA5&quot;/&gt;&lt;wsp:rsid wsp:val=&quot;00692F1E&quot;/&gt;&lt;wsp:rsid wsp:val=&quot;006930E2&quot;/&gt;&lt;wsp:rsid wsp:val=&quot;0069319A&quot;/&gt;&lt;wsp:rsid wsp:val=&quot;006934DD&quot;/&gt;&lt;wsp:rsid wsp:val=&quot;00693655&quot;/&gt;&lt;wsp:rsid wsp:val=&quot;006938FA&quot;/&gt;&lt;wsp:rsid wsp:val=&quot;006939BE&quot;/&gt;&lt;wsp:rsid wsp:val=&quot;00693C0C&quot;/&gt;&lt;wsp:rsid wsp:val=&quot;00693E7E&quot;/&gt;&lt;wsp:rsid wsp:val=&quot;00693F2D&quot;/&gt;&lt;wsp:rsid wsp:val=&quot;006941AE&quot;/&gt;&lt;wsp:rsid wsp:val=&quot;006948D9&quot;/&gt;&lt;wsp:rsid wsp:val=&quot;00694B4A&quot;/&gt;&lt;wsp:rsid wsp:val=&quot;0069501F&quot;/&gt;&lt;wsp:rsid wsp:val=&quot;00695194&quot;/&gt;&lt;wsp:rsid wsp:val=&quot;00695276&quot;/&gt;&lt;wsp:rsid wsp:val=&quot;00695339&quot;/&gt;&lt;wsp:rsid wsp:val=&quot;00695402&quot;/&gt;&lt;wsp:rsid wsp:val=&quot;006957D8&quot;/&gt;&lt;wsp:rsid wsp:val=&quot;0069597E&quot;/&gt;&lt;wsp:rsid wsp:val=&quot;006959CD&quot;/&gt;&lt;wsp:rsid wsp:val=&quot;00695FD0&quot;/&gt;&lt;wsp:rsid wsp:val=&quot;006963E3&quot;/&gt;&lt;wsp:rsid wsp:val=&quot;00696508&quot;/&gt;&lt;wsp:rsid wsp:val=&quot;00696EC1&quot;/&gt;&lt;wsp:rsid wsp:val=&quot;00697143&quot;/&gt;&lt;wsp:rsid wsp:val=&quot;0069718F&quot;/&gt;&lt;wsp:rsid wsp:val=&quot;00697671&quot;/&gt;&lt;wsp:rsid wsp:val=&quot;006979EE&quot;/&gt;&lt;wsp:rsid wsp:val=&quot;00697ACD&quot;/&gt;&lt;wsp:rsid wsp:val=&quot;00697E20&quot;/&gt;&lt;wsp:rsid wsp:val=&quot;00697F12&quot;/&gt;&lt;wsp:rsid wsp:val=&quot;006A0043&quot;/&gt;&lt;wsp:rsid wsp:val=&quot;006A01E2&quot;/&gt;&lt;wsp:rsid wsp:val=&quot;006A01F0&quot;/&gt;&lt;wsp:rsid wsp:val=&quot;006A0347&quot;/&gt;&lt;wsp:rsid wsp:val=&quot;006A03CD&quot;/&gt;&lt;wsp:rsid wsp:val=&quot;006A0DA0&quot;/&gt;&lt;wsp:rsid wsp:val=&quot;006A0E16&quot;/&gt;&lt;wsp:rsid wsp:val=&quot;006A100A&quot;/&gt;&lt;wsp:rsid wsp:val=&quot;006A12D3&quot;/&gt;&lt;wsp:rsid wsp:val=&quot;006A14EF&quot;/&gt;&lt;wsp:rsid wsp:val=&quot;006A1592&quot;/&gt;&lt;wsp:rsid wsp:val=&quot;006A189F&quot;/&gt;&lt;wsp:rsid wsp:val=&quot;006A1BEB&quot;/&gt;&lt;wsp:rsid wsp:val=&quot;006A1EF3&quot;/&gt;&lt;wsp:rsid wsp:val=&quot;006A29DE&quot;/&gt;&lt;wsp:rsid wsp:val=&quot;006A2E7F&quot;/&gt;&lt;wsp:rsid wsp:val=&quot;006A3145&quot;/&gt;&lt;wsp:rsid wsp:val=&quot;006A3157&quot;/&gt;&lt;wsp:rsid wsp:val=&quot;006A3585&quot;/&gt;&lt;wsp:rsid wsp:val=&quot;006A3655&quot;/&gt;&lt;wsp:rsid wsp:val=&quot;006A37AB&quot;/&gt;&lt;wsp:rsid wsp:val=&quot;006A37B4&quot;/&gt;&lt;wsp:rsid wsp:val=&quot;006A38AF&quot;/&gt;&lt;wsp:rsid wsp:val=&quot;006A424F&quot;/&gt;&lt;wsp:rsid wsp:val=&quot;006A45F2&quot;/&gt;&lt;wsp:rsid wsp:val=&quot;006A4718&quot;/&gt;&lt;wsp:rsid wsp:val=&quot;006A4B59&quot;/&gt;&lt;wsp:rsid wsp:val=&quot;006A4C5F&quot;/&gt;&lt;wsp:rsid wsp:val=&quot;006A4C7D&quot;/&gt;&lt;wsp:rsid wsp:val=&quot;006A4E8F&quot;/&gt;&lt;wsp:rsid wsp:val=&quot;006A4F71&quot;/&gt;&lt;wsp:rsid wsp:val=&quot;006A53E5&quot;/&gt;&lt;wsp:rsid wsp:val=&quot;006A577A&quot;/&gt;&lt;wsp:rsid wsp:val=&quot;006A59ED&quot;/&gt;&lt;wsp:rsid wsp:val=&quot;006A5CF5&quot;/&gt;&lt;wsp:rsid wsp:val=&quot;006A5D0C&quot;/&gt;&lt;wsp:rsid wsp:val=&quot;006A5F0B&quot;/&gt;&lt;wsp:rsid wsp:val=&quot;006A5F32&quot;/&gt;&lt;wsp:rsid wsp:val=&quot;006A5FE9&quot;/&gt;&lt;wsp:rsid wsp:val=&quot;006A6043&quot;/&gt;&lt;wsp:rsid wsp:val=&quot;006A6460&quot;/&gt;&lt;wsp:rsid wsp:val=&quot;006A6714&quot;/&gt;&lt;wsp:rsid wsp:val=&quot;006A6BCC&quot;/&gt;&lt;wsp:rsid wsp:val=&quot;006A6F1A&quot;/&gt;&lt;wsp:rsid wsp:val=&quot;006A71EB&quot;/&gt;&lt;wsp:rsid wsp:val=&quot;006A7265&quot;/&gt;&lt;wsp:rsid wsp:val=&quot;006A7519&quot;/&gt;&lt;wsp:rsid wsp:val=&quot;006A7568&quot;/&gt;&lt;wsp:rsid wsp:val=&quot;006A7577&quot;/&gt;&lt;wsp:rsid wsp:val=&quot;006A759A&quot;/&gt;&lt;wsp:rsid wsp:val=&quot;006A75BF&quot;/&gt;&lt;wsp:rsid wsp:val=&quot;006A765C&quot;/&gt;&lt;wsp:rsid wsp:val=&quot;006A7773&quot;/&gt;&lt;wsp:rsid wsp:val=&quot;006A7819&quot;/&gt;&lt;wsp:rsid wsp:val=&quot;006A7BD6&quot;/&gt;&lt;wsp:rsid wsp:val=&quot;006A7C41&quot;/&gt;&lt;wsp:rsid wsp:val=&quot;006A7D54&quot;/&gt;&lt;wsp:rsid wsp:val=&quot;006A7F63&quot;/&gt;&lt;wsp:rsid wsp:val=&quot;006B011E&quot;/&gt;&lt;wsp:rsid wsp:val=&quot;006B0366&quot;/&gt;&lt;wsp:rsid wsp:val=&quot;006B0387&quot;/&gt;&lt;wsp:rsid wsp:val=&quot;006B04FC&quot;/&gt;&lt;wsp:rsid wsp:val=&quot;006B0757&quot;/&gt;&lt;wsp:rsid wsp:val=&quot;006B0C52&quot;/&gt;&lt;wsp:rsid wsp:val=&quot;006B1237&quot;/&gt;&lt;wsp:rsid wsp:val=&quot;006B130C&quot;/&gt;&lt;wsp:rsid wsp:val=&quot;006B14CA&quot;/&gt;&lt;wsp:rsid wsp:val=&quot;006B1508&quot;/&gt;&lt;wsp:rsid wsp:val=&quot;006B18D2&quot;/&gt;&lt;wsp:rsid wsp:val=&quot;006B1D9E&quot;/&gt;&lt;wsp:rsid wsp:val=&quot;006B1E3C&quot;/&gt;&lt;wsp:rsid wsp:val=&quot;006B1FA4&quot;/&gt;&lt;wsp:rsid wsp:val=&quot;006B2213&quot;/&gt;&lt;wsp:rsid wsp:val=&quot;006B2266&quot;/&gt;&lt;wsp:rsid wsp:val=&quot;006B234C&quot;/&gt;&lt;wsp:rsid wsp:val=&quot;006B2ACA&quot;/&gt;&lt;wsp:rsid wsp:val=&quot;006B2B1F&quot;/&gt;&lt;wsp:rsid wsp:val=&quot;006B2E13&quot;/&gt;&lt;wsp:rsid wsp:val=&quot;006B2E35&quot;/&gt;&lt;wsp:rsid wsp:val=&quot;006B306B&quot;/&gt;&lt;wsp:rsid wsp:val=&quot;006B308A&quot;/&gt;&lt;wsp:rsid wsp:val=&quot;006B337A&quot;/&gt;&lt;wsp:rsid wsp:val=&quot;006B33DC&quot;/&gt;&lt;wsp:rsid wsp:val=&quot;006B3584&quot;/&gt;&lt;wsp:rsid wsp:val=&quot;006B376C&quot;/&gt;&lt;wsp:rsid wsp:val=&quot;006B37DD&quot;/&gt;&lt;wsp:rsid wsp:val=&quot;006B3981&quot;/&gt;&lt;wsp:rsid wsp:val=&quot;006B39F8&quot;/&gt;&lt;wsp:rsid wsp:val=&quot;006B3AA8&quot;/&gt;&lt;wsp:rsid wsp:val=&quot;006B3BC7&quot;/&gt;&lt;wsp:rsid wsp:val=&quot;006B3C8C&quot;/&gt;&lt;wsp:rsid wsp:val=&quot;006B3E24&quot;/&gt;&lt;wsp:rsid wsp:val=&quot;006B3FB1&quot;/&gt;&lt;wsp:rsid wsp:val=&quot;006B421D&quot;/&gt;&lt;wsp:rsid wsp:val=&quot;006B4833&quot;/&gt;&lt;wsp:rsid wsp:val=&quot;006B48B1&quot;/&gt;&lt;wsp:rsid wsp:val=&quot;006B49F0&quot;/&gt;&lt;wsp:rsid wsp:val=&quot;006B4A42&quot;/&gt;&lt;wsp:rsid wsp:val=&quot;006B4B13&quot;/&gt;&lt;wsp:rsid wsp:val=&quot;006B4C6A&quot;/&gt;&lt;wsp:rsid wsp:val=&quot;006B4C96&quot;/&gt;&lt;wsp:rsid wsp:val=&quot;006B4FC1&quot;/&gt;&lt;wsp:rsid wsp:val=&quot;006B54C2&quot;/&gt;&lt;wsp:rsid wsp:val=&quot;006B57AD&quot;/&gt;&lt;wsp:rsid wsp:val=&quot;006B5A69&quot;/&gt;&lt;wsp:rsid wsp:val=&quot;006B5BD9&quot;/&gt;&lt;wsp:rsid wsp:val=&quot;006B5DCF&quot;/&gt;&lt;wsp:rsid wsp:val=&quot;006B5FBE&quot;/&gt;&lt;wsp:rsid wsp:val=&quot;006B605B&quot;/&gt;&lt;wsp:rsid wsp:val=&quot;006B60A2&quot;/&gt;&lt;wsp:rsid wsp:val=&quot;006B60A8&quot;/&gt;&lt;wsp:rsid wsp:val=&quot;006B6329&quot;/&gt;&lt;wsp:rsid wsp:val=&quot;006B6476&quot;/&gt;&lt;wsp:rsid wsp:val=&quot;006B664F&quot;/&gt;&lt;wsp:rsid wsp:val=&quot;006B6B0E&quot;/&gt;&lt;wsp:rsid wsp:val=&quot;006B7474&quot;/&gt;&lt;wsp:rsid wsp:val=&quot;006B78FE&quot;/&gt;&lt;wsp:rsid wsp:val=&quot;006B7A37&quot;/&gt;&lt;wsp:rsid wsp:val=&quot;006B7A39&quot;/&gt;&lt;wsp:rsid wsp:val=&quot;006B7DFE&quot;/&gt;&lt;wsp:rsid wsp:val=&quot;006B7F5A&quot;/&gt;&lt;wsp:rsid wsp:val=&quot;006C0121&quot;/&gt;&lt;wsp:rsid wsp:val=&quot;006C043C&quot;/&gt;&lt;wsp:rsid wsp:val=&quot;006C04DF&quot;/&gt;&lt;wsp:rsid wsp:val=&quot;006C0E6E&quot;/&gt;&lt;wsp:rsid wsp:val=&quot;006C154A&quot;/&gt;&lt;wsp:rsid wsp:val=&quot;006C16D2&quot;/&gt;&lt;wsp:rsid wsp:val=&quot;006C1845&quot;/&gt;&lt;wsp:rsid wsp:val=&quot;006C1984&quot;/&gt;&lt;wsp:rsid wsp:val=&quot;006C1B1F&quot;/&gt;&lt;wsp:rsid wsp:val=&quot;006C2291&quot;/&gt;&lt;wsp:rsid wsp:val=&quot;006C22B7&quot;/&gt;&lt;wsp:rsid wsp:val=&quot;006C2395&quot;/&gt;&lt;wsp:rsid wsp:val=&quot;006C25FE&quot;/&gt;&lt;wsp:rsid wsp:val=&quot;006C2761&quot;/&gt;&lt;wsp:rsid wsp:val=&quot;006C2A69&quot;/&gt;&lt;wsp:rsid wsp:val=&quot;006C2B09&quot;/&gt;&lt;wsp:rsid wsp:val=&quot;006C2F13&quot;/&gt;&lt;wsp:rsid wsp:val=&quot;006C2F38&quot;/&gt;&lt;wsp:rsid wsp:val=&quot;006C3026&quot;/&gt;&lt;wsp:rsid wsp:val=&quot;006C32C8&quot;/&gt;&lt;wsp:rsid wsp:val=&quot;006C346D&quot;/&gt;&lt;wsp:rsid wsp:val=&quot;006C34EA&quot;/&gt;&lt;wsp:rsid wsp:val=&quot;006C3961&quot;/&gt;&lt;wsp:rsid wsp:val=&quot;006C3A56&quot;/&gt;&lt;wsp:rsid wsp:val=&quot;006C3C6F&quot;/&gt;&lt;wsp:rsid wsp:val=&quot;006C3DBF&quot;/&gt;&lt;wsp:rsid wsp:val=&quot;006C403E&quot;/&gt;&lt;wsp:rsid wsp:val=&quot;006C40B2&quot;/&gt;&lt;wsp:rsid wsp:val=&quot;006C4A72&quot;/&gt;&lt;wsp:rsid wsp:val=&quot;006C4E44&quot;/&gt;&lt;wsp:rsid wsp:val=&quot;006C5052&quot;/&gt;&lt;wsp:rsid wsp:val=&quot;006C50C8&quot;/&gt;&lt;wsp:rsid wsp:val=&quot;006C5435&quot;/&gt;&lt;wsp:rsid wsp:val=&quot;006C5903&quot;/&gt;&lt;wsp:rsid wsp:val=&quot;006C5C7B&quot;/&gt;&lt;wsp:rsid wsp:val=&quot;006C5E93&quot;/&gt;&lt;wsp:rsid wsp:val=&quot;006C5EA0&quot;/&gt;&lt;wsp:rsid wsp:val=&quot;006C5EC2&quot;/&gt;&lt;wsp:rsid wsp:val=&quot;006C60A3&quot;/&gt;&lt;wsp:rsid wsp:val=&quot;006C63DB&quot;/&gt;&lt;wsp:rsid wsp:val=&quot;006C6AF0&quot;/&gt;&lt;wsp:rsid wsp:val=&quot;006C6E64&quot;/&gt;&lt;wsp:rsid wsp:val=&quot;006C6F0F&quot;/&gt;&lt;wsp:rsid wsp:val=&quot;006C6F73&quot;/&gt;&lt;wsp:rsid wsp:val=&quot;006C7BE4&quot;/&gt;&lt;wsp:rsid wsp:val=&quot;006C7F20&quot;/&gt;&lt;wsp:rsid wsp:val=&quot;006D02E2&quot;/&gt;&lt;wsp:rsid wsp:val=&quot;006D0711&quot;/&gt;&lt;wsp:rsid wsp:val=&quot;006D0A6B&quot;/&gt;&lt;wsp:rsid wsp:val=&quot;006D0B82&quot;/&gt;&lt;wsp:rsid wsp:val=&quot;006D0DFB&quot;/&gt;&lt;wsp:rsid wsp:val=&quot;006D11C3&quot;/&gt;&lt;wsp:rsid wsp:val=&quot;006D1547&quot;/&gt;&lt;wsp:rsid wsp:val=&quot;006D1700&quot;/&gt;&lt;wsp:rsid wsp:val=&quot;006D18C0&quot;/&gt;&lt;wsp:rsid wsp:val=&quot;006D1E22&quot;/&gt;&lt;wsp:rsid wsp:val=&quot;006D1E44&quot;/&gt;&lt;wsp:rsid wsp:val=&quot;006D22AF&quot;/&gt;&lt;wsp:rsid wsp:val=&quot;006D25E6&quot;/&gt;&lt;wsp:rsid wsp:val=&quot;006D272D&quot;/&gt;&lt;wsp:rsid wsp:val=&quot;006D2E75&quot;/&gt;&lt;wsp:rsid wsp:val=&quot;006D2EA7&quot;/&gt;&lt;wsp:rsid wsp:val=&quot;006D30DF&quot;/&gt;&lt;wsp:rsid wsp:val=&quot;006D362F&quot;/&gt;&lt;wsp:rsid wsp:val=&quot;006D36A7&quot;/&gt;&lt;wsp:rsid wsp:val=&quot;006D36D7&quot;/&gt;&lt;wsp:rsid wsp:val=&quot;006D3D3E&quot;/&gt;&lt;wsp:rsid wsp:val=&quot;006D3EEB&quot;/&gt;&lt;wsp:rsid wsp:val=&quot;006D486B&quot;/&gt;&lt;wsp:rsid wsp:val=&quot;006D4AE8&quot;/&gt;&lt;wsp:rsid wsp:val=&quot;006D4C39&quot;/&gt;&lt;wsp:rsid wsp:val=&quot;006D4DEC&quot;/&gt;&lt;wsp:rsid wsp:val=&quot;006D50E0&quot;/&gt;&lt;wsp:rsid wsp:val=&quot;006D5838&quot;/&gt;&lt;wsp:rsid wsp:val=&quot;006D5B06&quot;/&gt;&lt;wsp:rsid wsp:val=&quot;006D5F4B&quot;/&gt;&lt;wsp:rsid wsp:val=&quot;006D636C&quot;/&gt;&lt;wsp:rsid wsp:val=&quot;006D6536&quot;/&gt;&lt;wsp:rsid wsp:val=&quot;006D65A5&quot;/&gt;&lt;wsp:rsid wsp:val=&quot;006D699A&quot;/&gt;&lt;wsp:rsid wsp:val=&quot;006D69A5&quot;/&gt;&lt;wsp:rsid wsp:val=&quot;006D6B8B&quot;/&gt;&lt;wsp:rsid wsp:val=&quot;006D6BD2&quot;/&gt;&lt;wsp:rsid wsp:val=&quot;006D6E25&quot;/&gt;&lt;wsp:rsid wsp:val=&quot;006D7085&quot;/&gt;&lt;wsp:rsid wsp:val=&quot;006D75AD&quot;/&gt;&lt;wsp:rsid wsp:val=&quot;006D7798&quot;/&gt;&lt;wsp:rsid wsp:val=&quot;006D7A67&quot;/&gt;&lt;wsp:rsid wsp:val=&quot;006D7CD8&quot;/&gt;&lt;wsp:rsid wsp:val=&quot;006E02A8&quot;/&gt;&lt;wsp:rsid wsp:val=&quot;006E0435&quot;/&gt;&lt;wsp:rsid wsp:val=&quot;006E04D7&quot;/&gt;&lt;wsp:rsid wsp:val=&quot;006E0564&quot;/&gt;&lt;wsp:rsid wsp:val=&quot;006E09F4&quot;/&gt;&lt;wsp:rsid wsp:val=&quot;006E09FC&quot;/&gt;&lt;wsp:rsid wsp:val=&quot;006E0B00&quot;/&gt;&lt;wsp:rsid wsp:val=&quot;006E0B95&quot;/&gt;&lt;wsp:rsid wsp:val=&quot;006E0ED2&quot;/&gt;&lt;wsp:rsid wsp:val=&quot;006E0F8E&quot;/&gt;&lt;wsp:rsid wsp:val=&quot;006E0FEA&quot;/&gt;&lt;wsp:rsid wsp:val=&quot;006E136A&quot;/&gt;&lt;wsp:rsid wsp:val=&quot;006E1587&quot;/&gt;&lt;wsp:rsid wsp:val=&quot;006E1AB9&quot;/&gt;&lt;wsp:rsid wsp:val=&quot;006E1CAB&quot;/&gt;&lt;wsp:rsid wsp:val=&quot;006E2057&quot;/&gt;&lt;wsp:rsid wsp:val=&quot;006E226A&quot;/&gt;&lt;wsp:rsid wsp:val=&quot;006E2366&quot;/&gt;&lt;wsp:rsid wsp:val=&quot;006E23FE&quot;/&gt;&lt;wsp:rsid wsp:val=&quot;006E2807&quot;/&gt;&lt;wsp:rsid wsp:val=&quot;006E2855&quot;/&gt;&lt;wsp:rsid wsp:val=&quot;006E2C7E&quot;/&gt;&lt;wsp:rsid wsp:val=&quot;006E2D43&quot;/&gt;&lt;wsp:rsid wsp:val=&quot;006E2E84&quot;/&gt;&lt;wsp:rsid wsp:val=&quot;006E3068&quot;/&gt;&lt;wsp:rsid wsp:val=&quot;006E3497&quot;/&gt;&lt;wsp:rsid wsp:val=&quot;006E3644&quot;/&gt;&lt;wsp:rsid wsp:val=&quot;006E366F&quot;/&gt;&lt;wsp:rsid wsp:val=&quot;006E3C97&quot;/&gt;&lt;wsp:rsid wsp:val=&quot;006E41BD&quot;/&gt;&lt;wsp:rsid wsp:val=&quot;006E450A&quot;/&gt;&lt;wsp:rsid wsp:val=&quot;006E453E&quot;/&gt;&lt;wsp:rsid wsp:val=&quot;006E4665&quot;/&gt;&lt;wsp:rsid wsp:val=&quot;006E4854&quot;/&gt;&lt;wsp:rsid wsp:val=&quot;006E4CC5&quot;/&gt;&lt;wsp:rsid wsp:val=&quot;006E4F3B&quot;/&gt;&lt;wsp:rsid wsp:val=&quot;006E4FC4&quot;/&gt;&lt;wsp:rsid wsp:val=&quot;006E51F4&quot;/&gt;&lt;wsp:rsid wsp:val=&quot;006E58BD&quot;/&gt;&lt;wsp:rsid wsp:val=&quot;006E5BCB&quot;/&gt;&lt;wsp:rsid wsp:val=&quot;006E6054&quot;/&gt;&lt;wsp:rsid wsp:val=&quot;006E629A&quot;/&gt;&lt;wsp:rsid wsp:val=&quot;006E62DD&quot;/&gt;&lt;wsp:rsid wsp:val=&quot;006E67A7&quot;/&gt;&lt;wsp:rsid wsp:val=&quot;006E67D5&quot;/&gt;&lt;wsp:rsid wsp:val=&quot;006E687B&quot;/&gt;&lt;wsp:rsid wsp:val=&quot;006E69E7&quot;/&gt;&lt;wsp:rsid wsp:val=&quot;006E6B02&quot;/&gt;&lt;wsp:rsid wsp:val=&quot;006E6C02&quot;/&gt;&lt;wsp:rsid wsp:val=&quot;006E6C45&quot;/&gt;&lt;wsp:rsid wsp:val=&quot;006E6EF7&quot;/&gt;&lt;wsp:rsid wsp:val=&quot;006E7110&quot;/&gt;&lt;wsp:rsid wsp:val=&quot;006E7279&quot;/&gt;&lt;wsp:rsid wsp:val=&quot;006E77C2&quot;/&gt;&lt;wsp:rsid wsp:val=&quot;006E7AD4&quot;/&gt;&lt;wsp:rsid wsp:val=&quot;006E7B59&quot;/&gt;&lt;wsp:rsid wsp:val=&quot;006E7D11&quot;/&gt;&lt;wsp:rsid wsp:val=&quot;006F023C&quot;/&gt;&lt;wsp:rsid wsp:val=&quot;006F07BA&quot;/&gt;&lt;wsp:rsid wsp:val=&quot;006F09C2&quot;/&gt;&lt;wsp:rsid wsp:val=&quot;006F09CF&quot;/&gt;&lt;wsp:rsid wsp:val=&quot;006F0BC5&quot;/&gt;&lt;wsp:rsid wsp:val=&quot;006F10EE&quot;/&gt;&lt;wsp:rsid wsp:val=&quot;006F11F8&quot;/&gt;&lt;wsp:rsid wsp:val=&quot;006F132A&quot;/&gt;&lt;wsp:rsid wsp:val=&quot;006F1411&quot;/&gt;&lt;wsp:rsid wsp:val=&quot;006F1833&quot;/&gt;&lt;wsp:rsid wsp:val=&quot;006F18D6&quot;/&gt;&lt;wsp:rsid wsp:val=&quot;006F191D&quot;/&gt;&lt;wsp:rsid wsp:val=&quot;006F1CAF&quot;/&gt;&lt;wsp:rsid wsp:val=&quot;006F1D4C&quot;/&gt;&lt;wsp:rsid wsp:val=&quot;006F1D4D&quot;/&gt;&lt;wsp:rsid wsp:val=&quot;006F1E3E&quot;/&gt;&lt;wsp:rsid wsp:val=&quot;006F214C&quot;/&gt;&lt;wsp:rsid wsp:val=&quot;006F216D&quot;/&gt;&lt;wsp:rsid wsp:val=&quot;006F230C&quot;/&gt;&lt;wsp:rsid wsp:val=&quot;006F253C&quot;/&gt;&lt;wsp:rsid wsp:val=&quot;006F2581&quot;/&gt;&lt;wsp:rsid wsp:val=&quot;006F2639&quot;/&gt;&lt;wsp:rsid wsp:val=&quot;006F266D&quot;/&gt;&lt;wsp:rsid wsp:val=&quot;006F2D19&quot;/&gt;&lt;wsp:rsid wsp:val=&quot;006F3318&quot;/&gt;&lt;wsp:rsid wsp:val=&quot;006F362C&quot;/&gt;&lt;wsp:rsid wsp:val=&quot;006F3AEC&quot;/&gt;&lt;wsp:rsid wsp:val=&quot;006F3EAA&quot;/&gt;&lt;wsp:rsid wsp:val=&quot;006F3F33&quot;/&gt;&lt;wsp:rsid wsp:val=&quot;006F3F90&quot;/&gt;&lt;wsp:rsid wsp:val=&quot;006F4617&quot;/&gt;&lt;wsp:rsid wsp:val=&quot;006F4767&quot;/&gt;&lt;wsp:rsid wsp:val=&quot;006F490D&quot;/&gt;&lt;wsp:rsid wsp:val=&quot;006F4A37&quot;/&gt;&lt;wsp:rsid wsp:val=&quot;006F4A73&quot;/&gt;&lt;wsp:rsid wsp:val=&quot;006F4F39&quot;/&gt;&lt;wsp:rsid wsp:val=&quot;006F57E2&quot;/&gt;&lt;wsp:rsid wsp:val=&quot;006F58B2&quot;/&gt;&lt;wsp:rsid wsp:val=&quot;006F5BE0&quot;/&gt;&lt;wsp:rsid wsp:val=&quot;006F5D9D&quot;/&gt;&lt;wsp:rsid wsp:val=&quot;006F5E7D&quot;/&gt;&lt;wsp:rsid wsp:val=&quot;006F60FA&quot;/&gt;&lt;wsp:rsid wsp:val=&quot;006F61D7&quot;/&gt;&lt;wsp:rsid wsp:val=&quot;006F6B04&quot;/&gt;&lt;wsp:rsid wsp:val=&quot;006F6B23&quot;/&gt;&lt;wsp:rsid wsp:val=&quot;006F6B9D&quot;/&gt;&lt;wsp:rsid wsp:val=&quot;006F73E1&quot;/&gt;&lt;wsp:rsid wsp:val=&quot;006F7578&quot;/&gt;&lt;wsp:rsid wsp:val=&quot;006F78B7&quot;/&gt;&lt;wsp:rsid wsp:val=&quot;006F7AE6&quot;/&gt;&lt;wsp:rsid wsp:val=&quot;0070016D&quot;/&gt;&lt;wsp:rsid wsp:val=&quot;00700328&quot;/&gt;&lt;wsp:rsid wsp:val=&quot;0070080C&quot;/&gt;&lt;wsp:rsid wsp:val=&quot;00700D88&quot;/&gt;&lt;wsp:rsid wsp:val=&quot;007013BF&quot;/&gt;&lt;wsp:rsid wsp:val=&quot;007014BF&quot;/&gt;&lt;wsp:rsid wsp:val=&quot;00701537&quot;/&gt;&lt;wsp:rsid wsp:val=&quot;00701914&quot;/&gt;&lt;wsp:rsid wsp:val=&quot;00701B77&quot;/&gt;&lt;wsp:rsid wsp:val=&quot;00701BA5&quot;/&gt;&lt;wsp:rsid wsp:val=&quot;00701CEA&quot;/&gt;&lt;wsp:rsid wsp:val=&quot;00701FA8&quot;/&gt;&lt;wsp:rsid wsp:val=&quot;00702063&quot;/&gt;&lt;wsp:rsid wsp:val=&quot;00702329&quot;/&gt;&lt;wsp:rsid wsp:val=&quot;007023FE&quot;/&gt;&lt;wsp:rsid wsp:val=&quot;00702505&quot;/&gt;&lt;wsp:rsid wsp:val=&quot;0070256C&quot;/&gt;&lt;wsp:rsid wsp:val=&quot;007027A4&quot;/&gt;&lt;wsp:rsid wsp:val=&quot;00702A21&quot;/&gt;&lt;wsp:rsid wsp:val=&quot;00702A94&quot;/&gt;&lt;wsp:rsid wsp:val=&quot;00702D29&quot;/&gt;&lt;wsp:rsid wsp:val=&quot;0070339F&quot;/&gt;&lt;wsp:rsid wsp:val=&quot;00703568&quot;/&gt;&lt;wsp:rsid wsp:val=&quot;00703908&quot;/&gt;&lt;wsp:rsid wsp:val=&quot;00703B1F&quot;/&gt;&lt;wsp:rsid wsp:val=&quot;00703C4A&quot;/&gt;&lt;wsp:rsid wsp:val=&quot;00703CD9&quot;/&gt;&lt;wsp:rsid wsp:val=&quot;00703D95&quot;/&gt;&lt;wsp:rsid wsp:val=&quot;00703F79&quot;/&gt;&lt;wsp:rsid wsp:val=&quot;00704145&quot;/&gt;&lt;wsp:rsid wsp:val=&quot;00704606&quot;/&gt;&lt;wsp:rsid wsp:val=&quot;007047B8&quot;/&gt;&lt;wsp:rsid wsp:val=&quot;007048EC&quot;/&gt;&lt;wsp:rsid wsp:val=&quot;00704C4F&quot;/&gt;&lt;wsp:rsid wsp:val=&quot;00705452&quot;/&gt;&lt;wsp:rsid wsp:val=&quot;00705A4C&quot;/&gt;&lt;wsp:rsid wsp:val=&quot;00706534&quot;/&gt;&lt;wsp:rsid wsp:val=&quot;00706674&quot;/&gt;&lt;wsp:rsid wsp:val=&quot;00706785&quot;/&gt;&lt;wsp:rsid wsp:val=&quot;00706C06&quot;/&gt;&lt;wsp:rsid wsp:val=&quot;00707169&quot;/&gt;&lt;wsp:rsid wsp:val=&quot;007071AA&quot;/&gt;&lt;wsp:rsid wsp:val=&quot;00707278&quot;/&gt;&lt;wsp:rsid wsp:val=&quot;007074A8&quot;/&gt;&lt;wsp:rsid wsp:val=&quot;00707508&quot;/&gt;&lt;wsp:rsid wsp:val=&quot;0070753A&quot;/&gt;&lt;wsp:rsid wsp:val=&quot;007076A7&quot;/&gt;&lt;wsp:rsid wsp:val=&quot;00707A98&quot;/&gt;&lt;wsp:rsid wsp:val=&quot;00707C86&quot;/&gt;&lt;wsp:rsid wsp:val=&quot;0071026B&quot;/&gt;&lt;wsp:rsid wsp:val=&quot;007105B1&quot;/&gt;&lt;wsp:rsid wsp:val=&quot;007106E5&quot;/&gt;&lt;wsp:rsid wsp:val=&quot;00710B31&quot;/&gt;&lt;wsp:rsid wsp:val=&quot;00710BED&quot;/&gt;&lt;wsp:rsid wsp:val=&quot;00710D91&quot;/&gt;&lt;wsp:rsid wsp:val=&quot;00710E01&quot;/&gt;&lt;wsp:rsid wsp:val=&quot;007110C2&quot;/&gt;&lt;wsp:rsid wsp:val=&quot;0071112F&quot;/&gt;&lt;wsp:rsid wsp:val=&quot;00711472&quot;/&gt;&lt;wsp:rsid wsp:val=&quot;00711767&quot;/&gt;&lt;wsp:rsid wsp:val=&quot;00711A45&quot;/&gt;&lt;wsp:rsid wsp:val=&quot;00711AC5&quot;/&gt;&lt;wsp:rsid wsp:val=&quot;00711D33&quot;/&gt;&lt;wsp:rsid wsp:val=&quot;00712009&quot;/&gt;&lt;wsp:rsid wsp:val=&quot;007126C2&quot;/&gt;&lt;wsp:rsid wsp:val=&quot;00712948&quot;/&gt;&lt;wsp:rsid wsp:val=&quot;007129BA&quot;/&gt;&lt;wsp:rsid wsp:val=&quot;007129CE&quot;/&gt;&lt;wsp:rsid wsp:val=&quot;00712C05&quot;/&gt;&lt;wsp:rsid wsp:val=&quot;00712DDC&quot;/&gt;&lt;wsp:rsid wsp:val=&quot;00712E4C&quot;/&gt;&lt;wsp:rsid wsp:val=&quot;007131A1&quot;/&gt;&lt;wsp:rsid wsp:val=&quot;00713500&quot;/&gt;&lt;wsp:rsid wsp:val=&quot;00713520&quot;/&gt;&lt;wsp:rsid wsp:val=&quot;0071371F&quot;/&gt;&lt;wsp:rsid wsp:val=&quot;00713858&quot;/&gt;&lt;wsp:rsid wsp:val=&quot;00713A16&quot;/&gt;&lt;wsp:rsid wsp:val=&quot;00713A96&quot;/&gt;&lt;wsp:rsid wsp:val=&quot;00713AAA&quot;/&gt;&lt;wsp:rsid wsp:val=&quot;00713E6D&quot;/&gt;&lt;wsp:rsid wsp:val=&quot;00713F8F&quot;/&gt;&lt;wsp:rsid wsp:val=&quot;007141F7&quot;/&gt;&lt;wsp:rsid wsp:val=&quot;007146C0&quot;/&gt;&lt;wsp:rsid wsp:val=&quot;00714753&quot;/&gt;&lt;wsp:rsid wsp:val=&quot;00714754&quot;/&gt;&lt;wsp:rsid wsp:val=&quot;00714761&quot;/&gt;&lt;wsp:rsid wsp:val=&quot;007147DD&quot;/&gt;&lt;wsp:rsid wsp:val=&quot;00714940&quot;/&gt;&lt;wsp:rsid wsp:val=&quot;00714AE5&quot;/&gt;&lt;wsp:rsid wsp:val=&quot;00714D13&quot;/&gt;&lt;wsp:rsid wsp:val=&quot;00714D26&quot;/&gt;&lt;wsp:rsid wsp:val=&quot;00714D74&quot;/&gt;&lt;wsp:rsid wsp:val=&quot;00714FD0&quot;/&gt;&lt;wsp:rsid wsp:val=&quot;007150BE&quot;/&gt;&lt;wsp:rsid wsp:val=&quot;00715165&quot;/&gt;&lt;wsp:rsid wsp:val=&quot;00715253&quot;/&gt;&lt;wsp:rsid wsp:val=&quot;00715382&quot;/&gt;&lt;wsp:rsid wsp:val=&quot;007157A5&quot;/&gt;&lt;wsp:rsid wsp:val=&quot;007159EB&quot;/&gt;&lt;wsp:rsid wsp:val=&quot;00715B76&quot;/&gt;&lt;wsp:rsid wsp:val=&quot;007160D4&quot;/&gt;&lt;wsp:rsid wsp:val=&quot;0071621C&quot;/&gt;&lt;wsp:rsid wsp:val=&quot;00716758&quot;/&gt;&lt;wsp:rsid wsp:val=&quot;00716A79&quot;/&gt;&lt;wsp:rsid wsp:val=&quot;00716EC5&quot;/&gt;&lt;wsp:rsid wsp:val=&quot;00717113&quot;/&gt;&lt;wsp:rsid wsp:val=&quot;00717202&quot;/&gt;&lt;wsp:rsid wsp:val=&quot;00717275&quot;/&gt;&lt;wsp:rsid wsp:val=&quot;007174AE&quot;/&gt;&lt;wsp:rsid wsp:val=&quot;0071769C&quot;/&gt;&lt;wsp:rsid wsp:val=&quot;0071771B&quot;/&gt;&lt;wsp:rsid wsp:val=&quot;00717794&quot;/&gt;&lt;wsp:rsid wsp:val=&quot;00717A1B&quot;/&gt;&lt;wsp:rsid wsp:val=&quot;00717AB9&quot;/&gt;&lt;wsp:rsid wsp:val=&quot;00717E89&quot;/&gt;&lt;wsp:rsid wsp:val=&quot;0072012D&quot;/&gt;&lt;wsp:rsid wsp:val=&quot;00720335&quot;/&gt;&lt;wsp:rsid wsp:val=&quot;007203A3&quot;/&gt;&lt;wsp:rsid wsp:val=&quot;007204D0&quot;/&gt;&lt;wsp:rsid wsp:val=&quot;00720696&quot;/&gt;&lt;wsp:rsid wsp:val=&quot;007207DC&quot;/&gt;&lt;wsp:rsid wsp:val=&quot;007209AE&quot;/&gt;&lt;wsp:rsid wsp:val=&quot;007209B0&quot;/&gt;&lt;wsp:rsid wsp:val=&quot;00720A6B&quot;/&gt;&lt;wsp:rsid wsp:val=&quot;00720CAF&quot;/&gt;&lt;wsp:rsid wsp:val=&quot;00720E64&quot;/&gt;&lt;wsp:rsid wsp:val=&quot;00720F26&quot;/&gt;&lt;wsp:rsid wsp:val=&quot;007211B5&quot;/&gt;&lt;wsp:rsid wsp:val=&quot;00721DDF&quot;/&gt;&lt;wsp:rsid wsp:val=&quot;00721EF8&quot;/&gt;&lt;wsp:rsid wsp:val=&quot;007220B6&quot;/&gt;&lt;wsp:rsid wsp:val=&quot;00722355&quot;/&gt;&lt;wsp:rsid wsp:val=&quot;00722557&quot;/&gt;&lt;wsp:rsid wsp:val=&quot;0072262C&quot;/&gt;&lt;wsp:rsid wsp:val=&quot;007228A4&quot;/&gt;&lt;wsp:rsid wsp:val=&quot;00722D25&quot;/&gt;&lt;wsp:rsid wsp:val=&quot;00722E53&quot;/&gt;&lt;wsp:rsid wsp:val=&quot;00723231&quot;/&gt;&lt;wsp:rsid wsp:val=&quot;0072352E&quot;/&gt;&lt;wsp:rsid wsp:val=&quot;007235C6&quot;/&gt;&lt;wsp:rsid wsp:val=&quot;00723A51&quot;/&gt;&lt;wsp:rsid wsp:val=&quot;00723C17&quot;/&gt;&lt;wsp:rsid wsp:val=&quot;00723D14&quot;/&gt;&lt;wsp:rsid wsp:val=&quot;007242DF&quot;/&gt;&lt;wsp:rsid wsp:val=&quot;007242F4&quot;/&gt;&lt;wsp:rsid wsp:val=&quot;0072442F&quot;/&gt;&lt;wsp:rsid wsp:val=&quot;0072456E&quot;/&gt;&lt;wsp:rsid wsp:val=&quot;0072473D&quot;/&gt;&lt;wsp:rsid wsp:val=&quot;00724870&quot;/&gt;&lt;wsp:rsid wsp:val=&quot;00724B55&quot;/&gt;&lt;wsp:rsid wsp:val=&quot;00724E8F&quot;/&gt;&lt;wsp:rsid wsp:val=&quot;00724ED8&quot;/&gt;&lt;wsp:rsid wsp:val=&quot;00724F09&quot;/&gt;&lt;wsp:rsid wsp:val=&quot;00724F91&quot;/&gt;&lt;wsp:rsid wsp:val=&quot;00725084&quot;/&gt;&lt;wsp:rsid wsp:val=&quot;007250FC&quot;/&gt;&lt;wsp:rsid wsp:val=&quot;00725362&quot;/&gt;&lt;wsp:rsid wsp:val=&quot;0072557B&quot;/&gt;&lt;wsp:rsid wsp:val=&quot;00725DAC&quot;/&gt;&lt;wsp:rsid wsp:val=&quot;00725E84&quot;/&gt;&lt;wsp:rsid wsp:val=&quot;0072605D&quot;/&gt;&lt;wsp:rsid wsp:val=&quot;0072607F&quot;/&gt;&lt;wsp:rsid wsp:val=&quot;0072655E&quot;/&gt;&lt;wsp:rsid wsp:val=&quot;0072659A&quot;/&gt;&lt;wsp:rsid wsp:val=&quot;007265AC&quot;/&gt;&lt;wsp:rsid wsp:val=&quot;007266E7&quot;/&gt;&lt;wsp:rsid wsp:val=&quot;007267F5&quot;/&gt;&lt;wsp:rsid wsp:val=&quot;00726890&quot;/&gt;&lt;wsp:rsid wsp:val=&quot;00726B0C&quot;/&gt;&lt;wsp:rsid wsp:val=&quot;00726B3B&quot;/&gt;&lt;wsp:rsid wsp:val=&quot;00726CFC&quot;/&gt;&lt;wsp:rsid wsp:val=&quot;00726DB4&quot;/&gt;&lt;wsp:rsid wsp:val=&quot;00726EB5&quot;/&gt;&lt;wsp:rsid wsp:val=&quot;00727089&quot;/&gt;&lt;wsp:rsid wsp:val=&quot;00727830&quot;/&gt;&lt;wsp:rsid wsp:val=&quot;00727B51&quot;/&gt;&lt;wsp:rsid wsp:val=&quot;00727E7A&quot;/&gt;&lt;wsp:rsid wsp:val=&quot;0073001A&quot;/&gt;&lt;wsp:rsid wsp:val=&quot;0073003C&quot;/&gt;&lt;wsp:rsid wsp:val=&quot;00730068&quot;/&gt;&lt;wsp:rsid wsp:val=&quot;0073043F&quot;/&gt;&lt;wsp:rsid wsp:val=&quot;007307A7&quot;/&gt;&lt;wsp:rsid wsp:val=&quot;00730813&quot;/&gt;&lt;wsp:rsid wsp:val=&quot;00730B9B&quot;/&gt;&lt;wsp:rsid wsp:val=&quot;00730D39&quot;/&gt;&lt;wsp:rsid wsp:val=&quot;00730D43&quot;/&gt;&lt;wsp:rsid wsp:val=&quot;00730EAC&quot;/&gt;&lt;wsp:rsid wsp:val=&quot;00730F06&quot;/&gt;&lt;wsp:rsid wsp:val=&quot;00731403&quot;/&gt;&lt;wsp:rsid wsp:val=&quot;0073141B&quot;/&gt;&lt;wsp:rsid wsp:val=&quot;00731B9A&quot;/&gt;&lt;wsp:rsid wsp:val=&quot;00732354&quot;/&gt;&lt;wsp:rsid wsp:val=&quot;007327D1&quot;/&gt;&lt;wsp:rsid wsp:val=&quot;00732B25&quot;/&gt;&lt;wsp:rsid wsp:val=&quot;00732C3C&quot;/&gt;&lt;wsp:rsid wsp:val=&quot;00732DD4&quot;/&gt;&lt;wsp:rsid wsp:val=&quot;00733028&quot;/&gt;&lt;wsp:rsid wsp:val=&quot;00733191&quot;/&gt;&lt;wsp:rsid wsp:val=&quot;0073338E&quot;/&gt;&lt;wsp:rsid wsp:val=&quot;007333D5&quot;/&gt;&lt;wsp:rsid wsp:val=&quot;00733593&quot;/&gt;&lt;wsp:rsid wsp:val=&quot;007335FA&quot;/&gt;&lt;wsp:rsid wsp:val=&quot;007336C4&quot;/&gt;&lt;wsp:rsid wsp:val=&quot;007336C6&quot;/&gt;&lt;wsp:rsid wsp:val=&quot;0073375A&quot;/&gt;&lt;wsp:rsid wsp:val=&quot;0073381D&quot;/&gt;&lt;wsp:rsid wsp:val=&quot;00733937&quot;/&gt;&lt;wsp:rsid wsp:val=&quot;00733D3E&quot;/&gt;&lt;wsp:rsid wsp:val=&quot;00733E88&quot;/&gt;&lt;wsp:rsid wsp:val=&quot;00733FEC&quot;/&gt;&lt;wsp:rsid wsp:val=&quot;00734098&quot;/&gt;&lt;wsp:rsid wsp:val=&quot;007349B3&quot;/&gt;&lt;wsp:rsid wsp:val=&quot;00734AAD&quot;/&gt;&lt;wsp:rsid wsp:val=&quot;00734B75&quot;/&gt;&lt;wsp:rsid wsp:val=&quot;00734E52&quot;/&gt;&lt;wsp:rsid wsp:val=&quot;007351AA&quot;/&gt;&lt;wsp:rsid wsp:val=&quot;007353E0&quot;/&gt;&lt;wsp:rsid wsp:val=&quot;00735563&quot;/&gt;&lt;wsp:rsid wsp:val=&quot;0073572B&quot;/&gt;&lt;wsp:rsid wsp:val=&quot;00735979&quot;/&gt;&lt;wsp:rsid wsp:val=&quot;00735AC6&quot;/&gt;&lt;wsp:rsid wsp:val=&quot;00735CAA&quot;/&gt;&lt;wsp:rsid wsp:val=&quot;00736042&quot;/&gt;&lt;wsp:rsid wsp:val=&quot;00736282&quot;/&gt;&lt;wsp:rsid wsp:val=&quot;00736482&quot;/&gt;&lt;wsp:rsid wsp:val=&quot;00736484&quot;/&gt;&lt;wsp:rsid wsp:val=&quot;007364CC&quot;/&gt;&lt;wsp:rsid wsp:val=&quot;0073694C&quot;/&gt;&lt;wsp:rsid wsp:val=&quot;00736958&quot;/&gt;&lt;wsp:rsid wsp:val=&quot;00736B8D&quot;/&gt;&lt;wsp:rsid wsp:val=&quot;00736D4A&quot;/&gt;&lt;wsp:rsid wsp:val=&quot;00736EF7&quot;/&gt;&lt;wsp:rsid wsp:val=&quot;00736F2F&quot;/&gt;&lt;wsp:rsid wsp:val=&quot;0073721B&quot;/&gt;&lt;wsp:rsid wsp:val=&quot;007373AB&quot;/&gt;&lt;wsp:rsid wsp:val=&quot;007374BB&quot;/&gt;&lt;wsp:rsid wsp:val=&quot;0073772A&quot;/&gt;&lt;wsp:rsid wsp:val=&quot;00737919&quot;/&gt;&lt;wsp:rsid wsp:val=&quot;00737B70&quot;/&gt;&lt;wsp:rsid wsp:val=&quot;00737BB3&quot;/&gt;&lt;wsp:rsid wsp:val=&quot;007401F6&quot;/&gt;&lt;wsp:rsid wsp:val=&quot;0074057C&quot;/&gt;&lt;wsp:rsid wsp:val=&quot;00740602&quot;/&gt;&lt;wsp:rsid wsp:val=&quot;007408E4&quot;/&gt;&lt;wsp:rsid wsp:val=&quot;00740AF5&quot;/&gt;&lt;wsp:rsid wsp:val=&quot;00740E7E&quot;/&gt;&lt;wsp:rsid wsp:val=&quot;00740F37&quot;/&gt;&lt;wsp:rsid wsp:val=&quot;007412BF&quot;/&gt;&lt;wsp:rsid wsp:val=&quot;0074142D&quot;/&gt;&lt;wsp:rsid wsp:val=&quot;007418D2&quot;/&gt;&lt;wsp:rsid wsp:val=&quot;00741E36&quot;/&gt;&lt;wsp:rsid wsp:val=&quot;00741FCA&quot;/&gt;&lt;wsp:rsid wsp:val=&quot;0074209D&quot;/&gt;&lt;wsp:rsid wsp:val=&quot;007421BD&quot;/&gt;&lt;wsp:rsid wsp:val=&quot;007423FD&quot;/&gt;&lt;wsp:rsid wsp:val=&quot;007427B6&quot;/&gt;&lt;wsp:rsid wsp:val=&quot;0074288A&quot;/&gt;&lt;wsp:rsid wsp:val=&quot;00742933&quot;/&gt;&lt;wsp:rsid wsp:val=&quot;00742BAA&quot;/&gt;&lt;wsp:rsid wsp:val=&quot;007433F8&quot;/&gt;&lt;wsp:rsid wsp:val=&quot;00743546&quot;/&gt;&lt;wsp:rsid wsp:val=&quot;0074357F&quot;/&gt;&lt;wsp:rsid wsp:val=&quot;00743A3A&quot;/&gt;&lt;wsp:rsid wsp:val=&quot;00743AE8&quot;/&gt;&lt;wsp:rsid wsp:val=&quot;00744276&quot;/&gt;&lt;wsp:rsid wsp:val=&quot;007444A3&quot;/&gt;&lt;wsp:rsid wsp:val=&quot;00744596&quot;/&gt;&lt;wsp:rsid wsp:val=&quot;007445C3&quot;/&gt;&lt;wsp:rsid wsp:val=&quot;0074498C&quot;/&gt;&lt;wsp:rsid wsp:val=&quot;00744A8A&quot;/&gt;&lt;wsp:rsid wsp:val=&quot;00744B10&quot;/&gt;&lt;wsp:rsid wsp:val=&quot;00744BF8&quot;/&gt;&lt;wsp:rsid wsp:val=&quot;00744D3B&quot;/&gt;&lt;wsp:rsid wsp:val=&quot;00745D04&quot;/&gt;&lt;wsp:rsid wsp:val=&quot;00746103&quot;/&gt;&lt;wsp:rsid wsp:val=&quot;007464FA&quot;/&gt;&lt;wsp:rsid wsp:val=&quot;0074671B&quot;/&gt;&lt;wsp:rsid wsp:val=&quot;00746822&quot;/&gt;&lt;wsp:rsid wsp:val=&quot;00746EAE&quot;/&gt;&lt;wsp:rsid wsp:val=&quot;00747821&quot;/&gt;&lt;wsp:rsid wsp:val=&quot;0074799D&quot;/&gt;&lt;wsp:rsid wsp:val=&quot;00747B6C&quot;/&gt;&lt;wsp:rsid wsp:val=&quot;00747CA9&quot;/&gt;&lt;wsp:rsid wsp:val=&quot;00747D34&quot;/&gt;&lt;wsp:rsid wsp:val=&quot;00747F17&quot;/&gt;&lt;wsp:rsid wsp:val=&quot;00747F58&quot;/&gt;&lt;wsp:rsid wsp:val=&quot;00750001&quot;/&gt;&lt;wsp:rsid wsp:val=&quot;00750271&quot;/&gt;&lt;wsp:rsid wsp:val=&quot;00750B83&quot;/&gt;&lt;wsp:rsid wsp:val=&quot;00750DF6&quot;/&gt;&lt;wsp:rsid wsp:val=&quot;00750EF6&quot;/&gt;&lt;wsp:rsid wsp:val=&quot;0075106C&quot;/&gt;&lt;wsp:rsid wsp:val=&quot;007516E4&quot;/&gt;&lt;wsp:rsid wsp:val=&quot;00751BEB&quot;/&gt;&lt;wsp:rsid wsp:val=&quot;00751EBD&quot;/&gt;&lt;wsp:rsid wsp:val=&quot;00751F4F&quot;/&gt;&lt;wsp:rsid wsp:val=&quot;00751F57&quot;/&gt;&lt;wsp:rsid wsp:val=&quot;00752054&quot;/&gt;&lt;wsp:rsid wsp:val=&quot;0075256B&quot;/&gt;&lt;wsp:rsid wsp:val=&quot;00752699&quot;/&gt;&lt;wsp:rsid wsp:val=&quot;007526FF&quot;/&gt;&lt;wsp:rsid wsp:val=&quot;00752C2F&quot;/&gt;&lt;wsp:rsid wsp:val=&quot;00752D94&quot;/&gt;&lt;wsp:rsid wsp:val=&quot;00753075&quot;/&gt;&lt;wsp:rsid wsp:val=&quot;007530EE&quot;/&gt;&lt;wsp:rsid wsp:val=&quot;0075325C&quot;/&gt;&lt;wsp:rsid wsp:val=&quot;007532EB&quot;/&gt;&lt;wsp:rsid wsp:val=&quot;00753525&quot;/&gt;&lt;wsp:rsid wsp:val=&quot;00753A8E&quot;/&gt;&lt;wsp:rsid wsp:val=&quot;00753C4C&quot;/&gt;&lt;wsp:rsid wsp:val=&quot;00753D0D&quot;/&gt;&lt;wsp:rsid wsp:val=&quot;00753E7F&quot;/&gt;&lt;wsp:rsid wsp:val=&quot;00754257&quot;/&gt;&lt;wsp:rsid wsp:val=&quot;00754A8E&quot;/&gt;&lt;wsp:rsid wsp:val=&quot;00754AD8&quot;/&gt;&lt;wsp:rsid wsp:val=&quot;00754D6C&quot;/&gt;&lt;wsp:rsid wsp:val=&quot;00755081&quot;/&gt;&lt;wsp:rsid wsp:val=&quot;007553C4&quot;/&gt;&lt;wsp:rsid wsp:val=&quot;00755B30&quot;/&gt;&lt;wsp:rsid wsp:val=&quot;00755CF5&quot;/&gt;&lt;wsp:rsid wsp:val=&quot;00755EA2&quot;/&gt;&lt;wsp:rsid wsp:val=&quot;00756449&quot;/&gt;&lt;wsp:rsid wsp:val=&quot;0075645B&quot;/&gt;&lt;wsp:rsid wsp:val=&quot;0075665C&quot;/&gt;&lt;wsp:rsid wsp:val=&quot;007566D0&quot;/&gt;&lt;wsp:rsid wsp:val=&quot;0075690C&quot;/&gt;&lt;wsp:rsid wsp:val=&quot;00756CE5&quot;/&gt;&lt;wsp:rsid wsp:val=&quot;00757A92&quot;/&gt;&lt;wsp:rsid wsp:val=&quot;00757B17&quot;/&gt;&lt;wsp:rsid wsp:val=&quot;0076011D&quot;/&gt;&lt;wsp:rsid wsp:val=&quot;00760224&quot;/&gt;&lt;wsp:rsid wsp:val=&quot;007608C7&quot;/&gt;&lt;wsp:rsid wsp:val=&quot;0076099C&quot;/&gt;&lt;wsp:rsid wsp:val=&quot;00760EBC&quot;/&gt;&lt;wsp:rsid wsp:val=&quot;007610B2&quot;/&gt;&lt;wsp:rsid wsp:val=&quot;007610BE&quot;/&gt;&lt;wsp:rsid wsp:val=&quot;0076117D&quot;/&gt;&lt;wsp:rsid wsp:val=&quot;00761357&quot;/&gt;&lt;wsp:rsid wsp:val=&quot;00761FC0&quot;/&gt;&lt;wsp:rsid wsp:val=&quot;00762185&quot;/&gt;&lt;wsp:rsid wsp:val=&quot;007622D0&quot;/&gt;&lt;wsp:rsid wsp:val=&quot;00762463&quot;/&gt;&lt;wsp:rsid wsp:val=&quot;007627CB&quot;/&gt;&lt;wsp:rsid wsp:val=&quot;007628DD&quot;/&gt;&lt;wsp:rsid wsp:val=&quot;00762970&quot;/&gt;&lt;wsp:rsid wsp:val=&quot;00762A21&quot;/&gt;&lt;wsp:rsid wsp:val=&quot;00763200&quot;/&gt;&lt;wsp:rsid wsp:val=&quot;00763749&quot;/&gt;&lt;wsp:rsid wsp:val=&quot;007637EF&quot;/&gt;&lt;wsp:rsid wsp:val=&quot;007639C5&quot;/&gt;&lt;wsp:rsid wsp:val=&quot;00763AD9&quot;/&gt;&lt;wsp:rsid wsp:val=&quot;00763E57&quot;/&gt;&lt;wsp:rsid wsp:val=&quot;00763F4C&quot;/&gt;&lt;wsp:rsid wsp:val=&quot;0076424D&quot;/&gt;&lt;wsp:rsid wsp:val=&quot;007642AC&quot;/&gt;&lt;wsp:rsid wsp:val=&quot;0076435F&quot;/&gt;&lt;wsp:rsid wsp:val=&quot;0076468B&quot;/&gt;&lt;wsp:rsid wsp:val=&quot;00764706&quot;/&gt;&lt;wsp:rsid wsp:val=&quot;0076471C&quot;/&gt;&lt;wsp:rsid wsp:val=&quot;00764787&quot;/&gt;&lt;wsp:rsid wsp:val=&quot;007649BD&quot;/&gt;&lt;wsp:rsid wsp:val=&quot;00764A59&quot;/&gt;&lt;wsp:rsid wsp:val=&quot;00764EC0&quot;/&gt;&lt;wsp:rsid wsp:val=&quot;00764FB0&quot;/&gt;&lt;wsp:rsid wsp:val=&quot;00765228&quot;/&gt;&lt;wsp:rsid wsp:val=&quot;00765312&quot;/&gt;&lt;wsp:rsid wsp:val=&quot;007654EE&quot;/&gt;&lt;wsp:rsid wsp:val=&quot;00765537&quot;/&gt;&lt;wsp:rsid wsp:val=&quot;007655F8&quot;/&gt;&lt;wsp:rsid wsp:val=&quot;0076564D&quot;/&gt;&lt;wsp:rsid wsp:val=&quot;00765674&quot;/&gt;&lt;wsp:rsid wsp:val=&quot;00765BAA&quot;/&gt;&lt;wsp:rsid wsp:val=&quot;00765C0D&quot;/&gt;&lt;wsp:rsid wsp:val=&quot;00765F04&quot;/&gt;&lt;wsp:rsid wsp:val=&quot;00766316&quot;/&gt;&lt;wsp:rsid wsp:val=&quot;007664BA&quot;/&gt;&lt;wsp:rsid wsp:val=&quot;007668F1&quot;/&gt;&lt;wsp:rsid wsp:val=&quot;007668F8&quot;/&gt;&lt;wsp:rsid wsp:val=&quot;00766BA4&quot;/&gt;&lt;wsp:rsid wsp:val=&quot;00766D68&quot;/&gt;&lt;wsp:rsid wsp:val=&quot;007674B0&quot;/&gt;&lt;wsp:rsid wsp:val=&quot;00767602&quot;/&gt;&lt;wsp:rsid wsp:val=&quot;00767CF3&quot;/&gt;&lt;wsp:rsid wsp:val=&quot;00767DBC&quot;/&gt;&lt;wsp:rsid wsp:val=&quot;0077060E&quot;/&gt;&lt;wsp:rsid wsp:val=&quot;0077063C&quot;/&gt;&lt;wsp:rsid wsp:val=&quot;00770679&quot;/&gt;&lt;wsp:rsid wsp:val=&quot;00770803&quot;/&gt;&lt;wsp:rsid wsp:val=&quot;00770864&quot;/&gt;&lt;wsp:rsid wsp:val=&quot;00770E19&quot;/&gt;&lt;wsp:rsid wsp:val=&quot;00770E9D&quot;/&gt;&lt;wsp:rsid wsp:val=&quot;00770FCD&quot;/&gt;&lt;wsp:rsid wsp:val=&quot;0077126B&quot;/&gt;&lt;wsp:rsid wsp:val=&quot;00771311&quot;/&gt;&lt;wsp:rsid wsp:val=&quot;0077139F&quot;/&gt;&lt;wsp:rsid wsp:val=&quot;00771613&quot;/&gt;&lt;wsp:rsid wsp:val=&quot;007716AC&quot;/&gt;&lt;wsp:rsid wsp:val=&quot;007717C6&quot;/&gt;&lt;wsp:rsid wsp:val=&quot;00771BC9&quot;/&gt;&lt;wsp:rsid wsp:val=&quot;00772048&quot;/&gt;&lt;wsp:rsid wsp:val=&quot;00772216&quot;/&gt;&lt;wsp:rsid wsp:val=&quot;00772422&quot;/&gt;&lt;wsp:rsid wsp:val=&quot;007727E4&quot;/&gt;&lt;wsp:rsid wsp:val=&quot;0077295B&quot;/&gt;&lt;wsp:rsid wsp:val=&quot;00772BDF&quot;/&gt;&lt;wsp:rsid wsp:val=&quot;00772C9F&quot;/&gt;&lt;wsp:rsid wsp:val=&quot;00772D54&quot;/&gt;&lt;wsp:rsid wsp:val=&quot;007732D0&quot;/&gt;&lt;wsp:rsid wsp:val=&quot;00773497&quot;/&gt;&lt;wsp:rsid wsp:val=&quot;00773700&quot;/&gt;&lt;wsp:rsid wsp:val=&quot;0077421F&quot;/&gt;&lt;wsp:rsid wsp:val=&quot;00774241&quot;/&gt;&lt;wsp:rsid wsp:val=&quot;007745B3&quot;/&gt;&lt;wsp:rsid wsp:val=&quot;00774980&quot;/&gt;&lt;wsp:rsid wsp:val=&quot;007749CB&quot;/&gt;&lt;wsp:rsid wsp:val=&quot;00774D56&quot;/&gt;&lt;wsp:rsid wsp:val=&quot;00774E0D&quot;/&gt;&lt;wsp:rsid wsp:val=&quot;00774E84&quot;/&gt;&lt;wsp:rsid wsp:val=&quot;00774E8A&quot;/&gt;&lt;wsp:rsid wsp:val=&quot;00774F7F&quot;/&gt;&lt;wsp:rsid wsp:val=&quot;0077501A&quot;/&gt;&lt;wsp:rsid wsp:val=&quot;00775249&quot;/&gt;&lt;wsp:rsid wsp:val=&quot;007756D6&quot;/&gt;&lt;wsp:rsid wsp:val=&quot;00775957&quot;/&gt;&lt;wsp:rsid wsp:val=&quot;00775B5D&quot;/&gt;&lt;wsp:rsid wsp:val=&quot;00775D30&quot;/&gt;&lt;wsp:rsid wsp:val=&quot;00775EB5&quot;/&gt;&lt;wsp:rsid wsp:val=&quot;007767D9&quot;/&gt;&lt;wsp:rsid wsp:val=&quot;007767EB&quot;/&gt;&lt;wsp:rsid wsp:val=&quot;007768F5&quot;/&gt;&lt;wsp:rsid wsp:val=&quot;00776B68&quot;/&gt;&lt;wsp:rsid wsp:val=&quot;00776CBC&quot;/&gt;&lt;wsp:rsid wsp:val=&quot;00776D61&quot;/&gt;&lt;wsp:rsid wsp:val=&quot;00776DFE&quot;/&gt;&lt;wsp:rsid wsp:val=&quot;0077730E&quot;/&gt;&lt;wsp:rsid wsp:val=&quot;00777607&quot;/&gt;&lt;wsp:rsid wsp:val=&quot;0077765B&quot;/&gt;&lt;wsp:rsid wsp:val=&quot;007777D0&quot;/&gt;&lt;wsp:rsid wsp:val=&quot;00777825&quot;/&gt;&lt;wsp:rsid wsp:val=&quot;00777871&quot;/&gt;&lt;wsp:rsid wsp:val=&quot;00777AC1&quot;/&gt;&lt;wsp:rsid wsp:val=&quot;00777B43&quot;/&gt;&lt;wsp:rsid wsp:val=&quot;00777BC1&quot;/&gt;&lt;wsp:rsid wsp:val=&quot;00777F33&quot;/&gt;&lt;wsp:rsid wsp:val=&quot;00777F93&quot;/&gt;&lt;wsp:rsid wsp:val=&quot;00780274&quot;/&gt;&lt;wsp:rsid wsp:val=&quot;007802BC&quot;/&gt;&lt;wsp:rsid wsp:val=&quot;007802F9&quot;/&gt;&lt;wsp:rsid wsp:val=&quot;007803E8&quot;/&gt;&lt;wsp:rsid wsp:val=&quot;007806C9&quot;/&gt;&lt;wsp:rsid wsp:val=&quot;00780905&quot;/&gt;&lt;wsp:rsid wsp:val=&quot;00780D1E&quot;/&gt;&lt;wsp:rsid wsp:val=&quot;00780E39&quot;/&gt;&lt;wsp:rsid wsp:val=&quot;00781011&quot;/&gt;&lt;wsp:rsid wsp:val=&quot;00781C5F&quot;/&gt;&lt;wsp:rsid wsp:val=&quot;00781FC0&quot;/&gt;&lt;wsp:rsid wsp:val=&quot;00782802&quot;/&gt;&lt;wsp:rsid wsp:val=&quot;00782DD4&quot;/&gt;&lt;wsp:rsid wsp:val=&quot;00783098&quot;/&gt;&lt;wsp:rsid wsp:val=&quot;007831D8&quot;/&gt;&lt;wsp:rsid wsp:val=&quot;007832A3&quot;/&gt;&lt;wsp:rsid wsp:val=&quot;007834D7&quot;/&gt;&lt;wsp:rsid wsp:val=&quot;007834F5&quot;/&gt;&lt;wsp:rsid wsp:val=&quot;007837AA&quot;/&gt;&lt;wsp:rsid wsp:val=&quot;0078395B&quot;/&gt;&lt;wsp:rsid wsp:val=&quot;00783C28&quot;/&gt;&lt;wsp:rsid wsp:val=&quot;00783D4F&quot;/&gt;&lt;wsp:rsid wsp:val=&quot;00783EFA&quot;/&gt;&lt;wsp:rsid wsp:val=&quot;007841DC&quot;/&gt;&lt;wsp:rsid wsp:val=&quot;00784260&quot;/&gt;&lt;wsp:rsid wsp:val=&quot;00784303&quot;/&gt;&lt;wsp:rsid wsp:val=&quot;00784435&quot;/&gt;&lt;wsp:rsid wsp:val=&quot;00784618&quot;/&gt;&lt;wsp:rsid wsp:val=&quot;00784C19&quot;/&gt;&lt;wsp:rsid wsp:val=&quot;00784E5D&quot;/&gt;&lt;wsp:rsid wsp:val=&quot;00785029&quot;/&gt;&lt;wsp:rsid wsp:val=&quot;0078571B&quot;/&gt;&lt;wsp:rsid wsp:val=&quot;0078576E&quot;/&gt;&lt;wsp:rsid wsp:val=&quot;00785B70&quot;/&gt;&lt;wsp:rsid wsp:val=&quot;00785C5B&quot;/&gt;&lt;wsp:rsid wsp:val=&quot;00785E96&quot;/&gt;&lt;wsp:rsid wsp:val=&quot;00785EF9&quot;/&gt;&lt;wsp:rsid wsp:val=&quot;00785F92&quot;/&gt;&lt;wsp:rsid wsp:val=&quot;007861C6&quot;/&gt;&lt;wsp:rsid wsp:val=&quot;007862D5&quot;/&gt;&lt;wsp:rsid wsp:val=&quot;00786456&quot;/&gt;&lt;wsp:rsid wsp:val=&quot;0078660E&quot;/&gt;&lt;wsp:rsid wsp:val=&quot;007866F6&quot;/&gt;&lt;wsp:rsid wsp:val=&quot;00786C09&quot;/&gt;&lt;wsp:rsid wsp:val=&quot;00787012&quot;/&gt;&lt;wsp:rsid wsp:val=&quot;007871C7&quot;/&gt;&lt;wsp:rsid wsp:val=&quot;007872BB&quot;/&gt;&lt;wsp:rsid wsp:val=&quot;0078732B&quot;/&gt;&lt;wsp:rsid wsp:val=&quot;007873C4&quot;/&gt;&lt;wsp:rsid wsp:val=&quot;00787567&quot;/&gt;&lt;wsp:rsid wsp:val=&quot;0078767D&quot;/&gt;&lt;wsp:rsid wsp:val=&quot;0078769D&quot;/&gt;&lt;wsp:rsid wsp:val=&quot;00787964&quot;/&gt;&lt;wsp:rsid wsp:val=&quot;00787A71&quot;/&gt;&lt;wsp:rsid wsp:val=&quot;00787B92&quot;/&gt;&lt;wsp:rsid wsp:val=&quot;007903E5&quot;/&gt;&lt;wsp:rsid wsp:val=&quot;00790C01&quot;/&gt;&lt;wsp:rsid wsp:val=&quot;00790CF4&quot;/&gt;&lt;wsp:rsid wsp:val=&quot;00790DD8&quot;/&gt;&lt;wsp:rsid wsp:val=&quot;00790F33&quot;/&gt;&lt;wsp:rsid wsp:val=&quot;00791341&quot;/&gt;&lt;wsp:rsid wsp:val=&quot;00791343&quot;/&gt;&lt;wsp:rsid wsp:val=&quot;00791427&quot;/&gt;&lt;wsp:rsid wsp:val=&quot;007915D8&quot;/&gt;&lt;wsp:rsid wsp:val=&quot;00791A5F&quot;/&gt;&lt;wsp:rsid wsp:val=&quot;00791BF5&quot;/&gt;&lt;wsp:rsid wsp:val=&quot;00791C2D&quot;/&gt;&lt;wsp:rsid wsp:val=&quot;00791E32&quot;/&gt;&lt;wsp:rsid wsp:val=&quot;007920CC&quot;/&gt;&lt;wsp:rsid wsp:val=&quot;0079213E&quot;/&gt;&lt;wsp:rsid wsp:val=&quot;007924D6&quot;/&gt;&lt;wsp:rsid wsp:val=&quot;00792569&quot;/&gt;&lt;wsp:rsid wsp:val=&quot;00792602&quot;/&gt;&lt;wsp:rsid wsp:val=&quot;007928F0&quot;/&gt;&lt;wsp:rsid wsp:val=&quot;00792BD9&quot;/&gt;&lt;wsp:rsid wsp:val=&quot;00792C74&quot;/&gt;&lt;wsp:rsid wsp:val=&quot;00793180&quot;/&gt;&lt;wsp:rsid wsp:val=&quot;00793201&quot;/&gt;&lt;wsp:rsid wsp:val=&quot;0079342E&quot;/&gt;&lt;wsp:rsid wsp:val=&quot;00793680&quot;/&gt;&lt;wsp:rsid wsp:val=&quot;0079388E&quot;/&gt;&lt;wsp:rsid wsp:val=&quot;007938D9&quot;/&gt;&lt;wsp:rsid wsp:val=&quot;007939FF&quot;/&gt;&lt;wsp:rsid wsp:val=&quot;00793CA6&quot;/&gt;&lt;wsp:rsid wsp:val=&quot;00793CD5&quot;/&gt;&lt;wsp:rsid wsp:val=&quot;007942AE&quot;/&gt;&lt;wsp:rsid wsp:val=&quot;0079455A&quot;/&gt;&lt;wsp:rsid wsp:val=&quot;007947D6&quot;/&gt;&lt;wsp:rsid wsp:val=&quot;007947D8&quot;/&gt;&lt;wsp:rsid wsp:val=&quot;00794875&quot;/&gt;&lt;wsp:rsid wsp:val=&quot;007949E7&quot;/&gt;&lt;wsp:rsid wsp:val=&quot;00794D46&quot;/&gt;&lt;wsp:rsid wsp:val=&quot;00794D53&quot;/&gt;&lt;wsp:rsid wsp:val=&quot;00795430&quot;/&gt;&lt;wsp:rsid wsp:val=&quot;00795904&quot;/&gt;&lt;wsp:rsid wsp:val=&quot;00795BC6&quot;/&gt;&lt;wsp:rsid wsp:val=&quot;00795F10&quot;/&gt;&lt;wsp:rsid wsp:val=&quot;00796203&quot;/&gt;&lt;wsp:rsid wsp:val=&quot;0079638A&quot;/&gt;&lt;wsp:rsid wsp:val=&quot;007963CF&quot;/&gt;&lt;wsp:rsid wsp:val=&quot;00796443&quot;/&gt;&lt;wsp:rsid wsp:val=&quot;00796AB2&quot;/&gt;&lt;wsp:rsid wsp:val=&quot;00796D62&quot;/&gt;&lt;wsp:rsid wsp:val=&quot;007975EC&quot;/&gt;&lt;wsp:rsid wsp:val=&quot;007976AC&quot;/&gt;&lt;wsp:rsid wsp:val=&quot;00797751&quot;/&gt;&lt;wsp:rsid wsp:val=&quot;00797955&quot;/&gt;&lt;wsp:rsid wsp:val=&quot;007979D3&quot;/&gt;&lt;wsp:rsid wsp:val=&quot;00797B10&quot;/&gt;&lt;wsp:rsid wsp:val=&quot;00797BBB&quot;/&gt;&lt;wsp:rsid wsp:val=&quot;00797D0B&quot;/&gt;&lt;wsp:rsid wsp:val=&quot;007A039E&quot;/&gt;&lt;wsp:rsid wsp:val=&quot;007A0687&quot;/&gt;&lt;wsp:rsid wsp:val=&quot;007A074B&quot;/&gt;&lt;wsp:rsid wsp:val=&quot;007A0A4B&quot;/&gt;&lt;wsp:rsid wsp:val=&quot;007A0C5C&quot;/&gt;&lt;wsp:rsid wsp:val=&quot;007A0D5C&quot;/&gt;&lt;wsp:rsid wsp:val=&quot;007A0DBC&quot;/&gt;&lt;wsp:rsid wsp:val=&quot;007A1821&quot;/&gt;&lt;wsp:rsid wsp:val=&quot;007A182E&quot;/&gt;&lt;wsp:rsid wsp:val=&quot;007A193C&quot;/&gt;&lt;wsp:rsid wsp:val=&quot;007A1A75&quot;/&gt;&lt;wsp:rsid wsp:val=&quot;007A1BFD&quot;/&gt;&lt;wsp:rsid wsp:val=&quot;007A1DA9&quot;/&gt;&lt;wsp:rsid wsp:val=&quot;007A2162&quot;/&gt;&lt;wsp:rsid wsp:val=&quot;007A21B1&quot;/&gt;&lt;wsp:rsid wsp:val=&quot;007A21C9&quot;/&gt;&lt;wsp:rsid wsp:val=&quot;007A21CF&quot;/&gt;&lt;wsp:rsid wsp:val=&quot;007A23A6&quot;/&gt;&lt;wsp:rsid wsp:val=&quot;007A23ED&quot;/&gt;&lt;wsp:rsid wsp:val=&quot;007A2857&quot;/&gt;&lt;wsp:rsid wsp:val=&quot;007A2C9C&quot;/&gt;&lt;wsp:rsid wsp:val=&quot;007A31CA&quot;/&gt;&lt;wsp:rsid wsp:val=&quot;007A3217&quot;/&gt;&lt;wsp:rsid wsp:val=&quot;007A3593&quot;/&gt;&lt;wsp:rsid wsp:val=&quot;007A3612&quot;/&gt;&lt;wsp:rsid wsp:val=&quot;007A3821&quot;/&gt;&lt;wsp:rsid wsp:val=&quot;007A3A63&quot;/&gt;&lt;wsp:rsid wsp:val=&quot;007A3F64&quot;/&gt;&lt;wsp:rsid wsp:val=&quot;007A430A&quot;/&gt;&lt;wsp:rsid wsp:val=&quot;007A456A&quot;/&gt;&lt;wsp:rsid wsp:val=&quot;007A4660&quot;/&gt;&lt;wsp:rsid wsp:val=&quot;007A4B0F&quot;/&gt;&lt;wsp:rsid wsp:val=&quot;007A4DB6&quot;/&gt;&lt;wsp:rsid wsp:val=&quot;007A5114&quot;/&gt;&lt;wsp:rsid wsp:val=&quot;007A52E3&quot;/&gt;&lt;wsp:rsid wsp:val=&quot;007A56C0&quot;/&gt;&lt;wsp:rsid wsp:val=&quot;007A57B6&quot;/&gt;&lt;wsp:rsid wsp:val=&quot;007A5D42&quot;/&gt;&lt;wsp:rsid wsp:val=&quot;007A5D73&quot;/&gt;&lt;wsp:rsid wsp:val=&quot;007A5E30&quot;/&gt;&lt;wsp:rsid wsp:val=&quot;007A5F56&quot;/&gt;&lt;wsp:rsid wsp:val=&quot;007A605E&quot;/&gt;&lt;wsp:rsid wsp:val=&quot;007A6131&quot;/&gt;&lt;wsp:rsid wsp:val=&quot;007A6272&quot;/&gt;&lt;wsp:rsid wsp:val=&quot;007A64AA&quot;/&gt;&lt;wsp:rsid wsp:val=&quot;007A653B&quot;/&gt;&lt;wsp:rsid wsp:val=&quot;007A6B95&quot;/&gt;&lt;wsp:rsid wsp:val=&quot;007A6EBB&quot;/&gt;&lt;wsp:rsid wsp:val=&quot;007A712A&quot;/&gt;&lt;wsp:rsid wsp:val=&quot;007A7181&quot;/&gt;&lt;wsp:rsid wsp:val=&quot;007B003F&quot;/&gt;&lt;wsp:rsid wsp:val=&quot;007B00F5&quot;/&gt;&lt;wsp:rsid wsp:val=&quot;007B035C&quot;/&gt;&lt;wsp:rsid wsp:val=&quot;007B04CE&quot;/&gt;&lt;wsp:rsid wsp:val=&quot;007B04D1&quot;/&gt;&lt;wsp:rsid wsp:val=&quot;007B056F&quot;/&gt;&lt;wsp:rsid wsp:val=&quot;007B0886&quot;/&gt;&lt;wsp:rsid wsp:val=&quot;007B0CC8&quot;/&gt;&lt;wsp:rsid wsp:val=&quot;007B0D61&quot;/&gt;&lt;wsp:rsid wsp:val=&quot;007B0D78&quot;/&gt;&lt;wsp:rsid wsp:val=&quot;007B0D95&quot;/&gt;&lt;wsp:rsid wsp:val=&quot;007B0E41&quot;/&gt;&lt;wsp:rsid wsp:val=&quot;007B0ED5&quot;/&gt;&lt;wsp:rsid wsp:val=&quot;007B117B&quot;/&gt;&lt;wsp:rsid wsp:val=&quot;007B1350&quot;/&gt;&lt;wsp:rsid wsp:val=&quot;007B13FD&quot;/&gt;&lt;wsp:rsid wsp:val=&quot;007B1539&quot;/&gt;&lt;wsp:rsid wsp:val=&quot;007B1DE5&quot;/&gt;&lt;wsp:rsid wsp:val=&quot;007B2125&quot;/&gt;&lt;wsp:rsid wsp:val=&quot;007B2278&quot;/&gt;&lt;wsp:rsid wsp:val=&quot;007B2413&quot;/&gt;&lt;wsp:rsid wsp:val=&quot;007B244F&quot;/&gt;&lt;wsp:rsid wsp:val=&quot;007B2961&quot;/&gt;&lt;wsp:rsid wsp:val=&quot;007B29DF&quot;/&gt;&lt;wsp:rsid wsp:val=&quot;007B2A58&quot;/&gt;&lt;wsp:rsid wsp:val=&quot;007B2C0F&quot;/&gt;&lt;wsp:rsid wsp:val=&quot;007B2F6D&quot;/&gt;&lt;wsp:rsid wsp:val=&quot;007B3104&quot;/&gt;&lt;wsp:rsid wsp:val=&quot;007B321E&quot;/&gt;&lt;wsp:rsid wsp:val=&quot;007B3459&quot;/&gt;&lt;wsp:rsid wsp:val=&quot;007B349A&quot;/&gt;&lt;wsp:rsid wsp:val=&quot;007B3522&quot;/&gt;&lt;wsp:rsid wsp:val=&quot;007B35B0&quot;/&gt;&lt;wsp:rsid wsp:val=&quot;007B3A1F&quot;/&gt;&lt;wsp:rsid wsp:val=&quot;007B3D8F&quot;/&gt;&lt;wsp:rsid wsp:val=&quot;007B3E58&quot;/&gt;&lt;wsp:rsid wsp:val=&quot;007B44F6&quot;/&gt;&lt;wsp:rsid wsp:val=&quot;007B4654&quot;/&gt;&lt;wsp:rsid wsp:val=&quot;007B4C5A&quot;/&gt;&lt;wsp:rsid wsp:val=&quot;007B4DAF&quot;/&gt;&lt;wsp:rsid wsp:val=&quot;007B4DDA&quot;/&gt;&lt;wsp:rsid wsp:val=&quot;007B4ED1&quot;/&gt;&lt;wsp:rsid wsp:val=&quot;007B5230&quot;/&gt;&lt;wsp:rsid wsp:val=&quot;007B562A&quot;/&gt;&lt;wsp:rsid wsp:val=&quot;007B583F&quot;/&gt;&lt;wsp:rsid wsp:val=&quot;007B5A03&quot;/&gt;&lt;wsp:rsid wsp:val=&quot;007B5D12&quot;/&gt;&lt;wsp:rsid wsp:val=&quot;007B5EEC&quot;/&gt;&lt;wsp:rsid wsp:val=&quot;007B5F49&quot;/&gt;&lt;wsp:rsid wsp:val=&quot;007B60D7&quot;/&gt;&lt;wsp:rsid wsp:val=&quot;007B6284&quot;/&gt;&lt;wsp:rsid wsp:val=&quot;007B63BF&quot;/&gt;&lt;wsp:rsid wsp:val=&quot;007B64F5&quot;/&gt;&lt;wsp:rsid wsp:val=&quot;007B6637&quot;/&gt;&lt;wsp:rsid wsp:val=&quot;007B66B5&quot;/&gt;&lt;wsp:rsid wsp:val=&quot;007B68F4&quot;/&gt;&lt;wsp:rsid wsp:val=&quot;007B6A8E&quot;/&gt;&lt;wsp:rsid wsp:val=&quot;007B6B7E&quot;/&gt;&lt;wsp:rsid wsp:val=&quot;007B6D73&quot;/&gt;&lt;wsp:rsid wsp:val=&quot;007B6E1D&quot;/&gt;&lt;wsp:rsid wsp:val=&quot;007B7069&quot;/&gt;&lt;wsp:rsid wsp:val=&quot;007B731D&quot;/&gt;&lt;wsp:rsid wsp:val=&quot;007B7614&quot;/&gt;&lt;wsp:rsid wsp:val=&quot;007B7694&quot;/&gt;&lt;wsp:rsid wsp:val=&quot;007B78C7&quot;/&gt;&lt;wsp:rsid wsp:val=&quot;007B7A0B&quot;/&gt;&lt;wsp:rsid wsp:val=&quot;007B7EE0&quot;/&gt;&lt;wsp:rsid wsp:val=&quot;007B7FF3&quot;/&gt;&lt;wsp:rsid wsp:val=&quot;007C02C7&quot;/&gt;&lt;wsp:rsid wsp:val=&quot;007C071B&quot;/&gt;&lt;wsp:rsid wsp:val=&quot;007C0BB8&quot;/&gt;&lt;wsp:rsid wsp:val=&quot;007C0BC8&quot;/&gt;&lt;wsp:rsid wsp:val=&quot;007C0C5D&quot;/&gt;&lt;wsp:rsid wsp:val=&quot;007C0EE7&quot;/&gt;&lt;wsp:rsid wsp:val=&quot;007C1131&quot;/&gt;&lt;wsp:rsid wsp:val=&quot;007C1337&quot;/&gt;&lt;wsp:rsid wsp:val=&quot;007C1505&quot;/&gt;&lt;wsp:rsid wsp:val=&quot;007C153F&quot;/&gt;&lt;wsp:rsid wsp:val=&quot;007C1C58&quot;/&gt;&lt;wsp:rsid wsp:val=&quot;007C1CF3&quot;/&gt;&lt;wsp:rsid wsp:val=&quot;007C209F&quot;/&gt;&lt;wsp:rsid wsp:val=&quot;007C23BA&quot;/&gt;&lt;wsp:rsid wsp:val=&quot;007C29E3&quot;/&gt;&lt;wsp:rsid wsp:val=&quot;007C2E28&quot;/&gt;&lt;wsp:rsid wsp:val=&quot;007C30F2&quot;/&gt;&lt;wsp:rsid wsp:val=&quot;007C330D&quot;/&gt;&lt;wsp:rsid wsp:val=&quot;007C33C0&quot;/&gt;&lt;wsp:rsid wsp:val=&quot;007C352B&quot;/&gt;&lt;wsp:rsid wsp:val=&quot;007C35BE&quot;/&gt;&lt;wsp:rsid wsp:val=&quot;007C390D&quot;/&gt;&lt;wsp:rsid wsp:val=&quot;007C3BDF&quot;/&gt;&lt;wsp:rsid wsp:val=&quot;007C3D6A&quot;/&gt;&lt;wsp:rsid wsp:val=&quot;007C415F&quot;/&gt;&lt;wsp:rsid wsp:val=&quot;007C45D9&quot;/&gt;&lt;wsp:rsid wsp:val=&quot;007C460A&quot;/&gt;&lt;wsp:rsid wsp:val=&quot;007C476C&quot;/&gt;&lt;wsp:rsid wsp:val=&quot;007C48D4&quot;/&gt;&lt;wsp:rsid wsp:val=&quot;007C4D1D&quot;/&gt;&lt;wsp:rsid wsp:val=&quot;007C4E59&quot;/&gt;&lt;wsp:rsid wsp:val=&quot;007C50B5&quot;/&gt;&lt;wsp:rsid wsp:val=&quot;007C5163&quot;/&gt;&lt;wsp:rsid wsp:val=&quot;007C524C&quot;/&gt;&lt;wsp:rsid wsp:val=&quot;007C5260&quot;/&gt;&lt;wsp:rsid wsp:val=&quot;007C52B2&quot;/&gt;&lt;wsp:rsid wsp:val=&quot;007C562B&quot;/&gt;&lt;wsp:rsid wsp:val=&quot;007C571B&quot;/&gt;&lt;wsp:rsid wsp:val=&quot;007C5886&quot;/&gt;&lt;wsp:rsid wsp:val=&quot;007C5960&quot;/&gt;&lt;wsp:rsid wsp:val=&quot;007C5BAC&quot;/&gt;&lt;wsp:rsid wsp:val=&quot;007C5E70&quot;/&gt;&lt;wsp:rsid wsp:val=&quot;007C5F69&quot;/&gt;&lt;wsp:rsid wsp:val=&quot;007C6225&quot;/&gt;&lt;wsp:rsid wsp:val=&quot;007C6410&quot;/&gt;&lt;wsp:rsid wsp:val=&quot;007C65F3&quot;/&gt;&lt;wsp:rsid wsp:val=&quot;007C6690&quot;/&gt;&lt;wsp:rsid wsp:val=&quot;007C678C&quot;/&gt;&lt;wsp:rsid wsp:val=&quot;007C71A4&quot;/&gt;&lt;wsp:rsid wsp:val=&quot;007C73B9&quot;/&gt;&lt;wsp:rsid wsp:val=&quot;007C7560&quot;/&gt;&lt;wsp:rsid wsp:val=&quot;007C75A7&quot;/&gt;&lt;wsp:rsid wsp:val=&quot;007C7B05&quot;/&gt;&lt;wsp:rsid wsp:val=&quot;007C7C49&quot;/&gt;&lt;wsp:rsid wsp:val=&quot;007C7E26&quot;/&gt;&lt;wsp:rsid wsp:val=&quot;007C7E44&quot;/&gt;&lt;wsp:rsid wsp:val=&quot;007D01BB&quot;/&gt;&lt;wsp:rsid wsp:val=&quot;007D021D&quot;/&gt;&lt;wsp:rsid wsp:val=&quot;007D055E&quot;/&gt;&lt;wsp:rsid wsp:val=&quot;007D057D&quot;/&gt;&lt;wsp:rsid wsp:val=&quot;007D0593&quot;/&gt;&lt;wsp:rsid wsp:val=&quot;007D0902&quot;/&gt;&lt;wsp:rsid wsp:val=&quot;007D09AF&quot;/&gt;&lt;wsp:rsid wsp:val=&quot;007D0A9C&quot;/&gt;&lt;wsp:rsid wsp:val=&quot;007D0AF9&quot;/&gt;&lt;wsp:rsid wsp:val=&quot;007D0CF7&quot;/&gt;&lt;wsp:rsid wsp:val=&quot;007D0FED&quot;/&gt;&lt;wsp:rsid wsp:val=&quot;007D1351&quot;/&gt;&lt;wsp:rsid wsp:val=&quot;007D1380&quot;/&gt;&lt;wsp:rsid wsp:val=&quot;007D1871&quot;/&gt;&lt;wsp:rsid wsp:val=&quot;007D1DE2&quot;/&gt;&lt;wsp:rsid wsp:val=&quot;007D1DE5&quot;/&gt;&lt;wsp:rsid wsp:val=&quot;007D241D&quot;/&gt;&lt;wsp:rsid wsp:val=&quot;007D2900&quot;/&gt;&lt;wsp:rsid wsp:val=&quot;007D29EC&quot;/&gt;&lt;wsp:rsid wsp:val=&quot;007D2A31&quot;/&gt;&lt;wsp:rsid wsp:val=&quot;007D2D37&quot;/&gt;&lt;wsp:rsid wsp:val=&quot;007D2E38&quot;/&gt;&lt;wsp:rsid wsp:val=&quot;007D34DD&quot;/&gt;&lt;wsp:rsid wsp:val=&quot;007D36E5&quot;/&gt;&lt;wsp:rsid wsp:val=&quot;007D372A&quot;/&gt;&lt;wsp:rsid wsp:val=&quot;007D38C1&quot;/&gt;&lt;wsp:rsid wsp:val=&quot;007D3F47&quot;/&gt;&lt;wsp:rsid wsp:val=&quot;007D4129&quot;/&gt;&lt;wsp:rsid wsp:val=&quot;007D46C5&quot;/&gt;&lt;wsp:rsid wsp:val=&quot;007D47CE&quot;/&gt;&lt;wsp:rsid wsp:val=&quot;007D499C&quot;/&gt;&lt;wsp:rsid wsp:val=&quot;007D4B42&quot;/&gt;&lt;wsp:rsid wsp:val=&quot;007D5420&quot;/&gt;&lt;wsp:rsid wsp:val=&quot;007D54C8&quot;/&gt;&lt;wsp:rsid wsp:val=&quot;007D593D&quot;/&gt;&lt;wsp:rsid wsp:val=&quot;007D59A0&quot;/&gt;&lt;wsp:rsid wsp:val=&quot;007D5BEF&quot;/&gt;&lt;wsp:rsid wsp:val=&quot;007D5C31&quot;/&gt;&lt;wsp:rsid wsp:val=&quot;007D5E18&quot;/&gt;&lt;wsp:rsid wsp:val=&quot;007D60AC&quot;/&gt;&lt;wsp:rsid wsp:val=&quot;007D6253&quot;/&gt;&lt;wsp:rsid wsp:val=&quot;007D626A&quot;/&gt;&lt;wsp:rsid wsp:val=&quot;007D650C&quot;/&gt;&lt;wsp:rsid wsp:val=&quot;007D6706&quot;/&gt;&lt;wsp:rsid wsp:val=&quot;007D6CFA&quot;/&gt;&lt;wsp:rsid wsp:val=&quot;007D6D4E&quot;/&gt;&lt;wsp:rsid wsp:val=&quot;007D7193&quot;/&gt;&lt;wsp:rsid wsp:val=&quot;007D7210&quot;/&gt;&lt;wsp:rsid wsp:val=&quot;007D72D6&quot;/&gt;&lt;wsp:rsid wsp:val=&quot;007D74AB&quot;/&gt;&lt;wsp:rsid wsp:val=&quot;007D74F8&quot;/&gt;&lt;wsp:rsid wsp:val=&quot;007D7591&quot;/&gt;&lt;wsp:rsid wsp:val=&quot;007D7763&quot;/&gt;&lt;wsp:rsid wsp:val=&quot;007D7D2E&quot;/&gt;&lt;wsp:rsid wsp:val=&quot;007D7F2A&quot;/&gt;&lt;wsp:rsid wsp:val=&quot;007E0677&quot;/&gt;&lt;wsp:rsid wsp:val=&quot;007E0C5F&quot;/&gt;&lt;wsp:rsid wsp:val=&quot;007E1188&quot;/&gt;&lt;wsp:rsid wsp:val=&quot;007E1229&quot;/&gt;&lt;wsp:rsid wsp:val=&quot;007E12F7&quot;/&gt;&lt;wsp:rsid wsp:val=&quot;007E1703&quot;/&gt;&lt;wsp:rsid wsp:val=&quot;007E171B&quot;/&gt;&lt;wsp:rsid wsp:val=&quot;007E1A2E&quot;/&gt;&lt;wsp:rsid wsp:val=&quot;007E1E4E&quot;/&gt;&lt;wsp:rsid wsp:val=&quot;007E2052&quot;/&gt;&lt;wsp:rsid wsp:val=&quot;007E21C7&quot;/&gt;&lt;wsp:rsid wsp:val=&quot;007E251D&quot;/&gt;&lt;wsp:rsid wsp:val=&quot;007E26D2&quot;/&gt;&lt;wsp:rsid wsp:val=&quot;007E2A14&quot;/&gt;&lt;wsp:rsid wsp:val=&quot;007E2AEA&quot;/&gt;&lt;wsp:rsid wsp:val=&quot;007E2E5D&quot;/&gt;&lt;wsp:rsid wsp:val=&quot;007E2E61&quot;/&gt;&lt;wsp:rsid wsp:val=&quot;007E2F6A&quot;/&gt;&lt;wsp:rsid wsp:val=&quot;007E30AA&quot;/&gt;&lt;wsp:rsid wsp:val=&quot;007E32B4&quot;/&gt;&lt;wsp:rsid wsp:val=&quot;007E36D6&quot;/&gt;&lt;wsp:rsid wsp:val=&quot;007E3BE9&quot;/&gt;&lt;wsp:rsid wsp:val=&quot;007E3D0F&quot;/&gt;&lt;wsp:rsid wsp:val=&quot;007E421B&quot;/&gt;&lt;wsp:rsid wsp:val=&quot;007E42F2&quot;/&gt;&lt;wsp:rsid wsp:val=&quot;007E482D&quot;/&gt;&lt;wsp:rsid wsp:val=&quot;007E4C62&quot;/&gt;&lt;wsp:rsid wsp:val=&quot;007E500A&quot;/&gt;&lt;wsp:rsid wsp:val=&quot;007E520B&quot;/&gt;&lt;wsp:rsid wsp:val=&quot;007E5221&quot;/&gt;&lt;wsp:rsid wsp:val=&quot;007E52EE&quot;/&gt;&lt;wsp:rsid wsp:val=&quot;007E578C&quot;/&gt;&lt;wsp:rsid wsp:val=&quot;007E58E6&quot;/&gt;&lt;wsp:rsid wsp:val=&quot;007E5BDE&quot;/&gt;&lt;wsp:rsid wsp:val=&quot;007E622B&quot;/&gt;&lt;wsp:rsid wsp:val=&quot;007E6418&quot;/&gt;&lt;wsp:rsid wsp:val=&quot;007E6455&quot;/&gt;&lt;wsp:rsid wsp:val=&quot;007E658C&quot;/&gt;&lt;wsp:rsid wsp:val=&quot;007E6D32&quot;/&gt;&lt;wsp:rsid wsp:val=&quot;007E6F5D&quot;/&gt;&lt;wsp:rsid wsp:val=&quot;007E74A8&quot;/&gt;&lt;wsp:rsid wsp:val=&quot;007E7740&quot;/&gt;&lt;wsp:rsid wsp:val=&quot;007E7795&quot;/&gt;&lt;wsp:rsid wsp:val=&quot;007E7890&quot;/&gt;&lt;wsp:rsid wsp:val=&quot;007E78E5&quot;/&gt;&lt;wsp:rsid wsp:val=&quot;007E7B6E&quot;/&gt;&lt;wsp:rsid wsp:val=&quot;007E7C74&quot;/&gt;&lt;wsp:rsid wsp:val=&quot;007E7F50&quot;/&gt;&lt;wsp:rsid wsp:val=&quot;007F019D&quot;/&gt;&lt;wsp:rsid wsp:val=&quot;007F01F1&quot;/&gt;&lt;wsp:rsid wsp:val=&quot;007F0C33&quot;/&gt;&lt;wsp:rsid wsp:val=&quot;007F0F66&quot;/&gt;&lt;wsp:rsid wsp:val=&quot;007F0F7E&quot;/&gt;&lt;wsp:rsid wsp:val=&quot;007F1004&quot;/&gt;&lt;wsp:rsid wsp:val=&quot;007F126A&quot;/&gt;&lt;wsp:rsid wsp:val=&quot;007F1645&quot;/&gt;&lt;wsp:rsid wsp:val=&quot;007F16FC&quot;/&gt;&lt;wsp:rsid wsp:val=&quot;007F176D&quot;/&gt;&lt;wsp:rsid wsp:val=&quot;007F184E&quot;/&gt;&lt;wsp:rsid wsp:val=&quot;007F1A27&quot;/&gt;&lt;wsp:rsid wsp:val=&quot;007F1BD9&quot;/&gt;&lt;wsp:rsid wsp:val=&quot;007F1BDD&quot;/&gt;&lt;wsp:rsid wsp:val=&quot;007F20BB&quot;/&gt;&lt;wsp:rsid wsp:val=&quot;007F2154&quot;/&gt;&lt;wsp:rsid wsp:val=&quot;007F25EA&quot;/&gt;&lt;wsp:rsid wsp:val=&quot;007F27B7&quot;/&gt;&lt;wsp:rsid wsp:val=&quot;007F2D6B&quot;/&gt;&lt;wsp:rsid wsp:val=&quot;007F2DB6&quot;/&gt;&lt;wsp:rsid wsp:val=&quot;007F3026&quot;/&gt;&lt;wsp:rsid wsp:val=&quot;007F37E4&quot;/&gt;&lt;wsp:rsid wsp:val=&quot;007F38D5&quot;/&gt;&lt;wsp:rsid wsp:val=&quot;007F3980&quot;/&gt;&lt;wsp:rsid wsp:val=&quot;007F3B6D&quot;/&gt;&lt;wsp:rsid wsp:val=&quot;007F3C66&quot;/&gt;&lt;wsp:rsid wsp:val=&quot;007F3CEF&quot;/&gt;&lt;wsp:rsid wsp:val=&quot;007F3F44&quot;/&gt;&lt;wsp:rsid wsp:val=&quot;007F3FDD&quot;/&gt;&lt;wsp:rsid wsp:val=&quot;007F402D&quot;/&gt;&lt;wsp:rsid wsp:val=&quot;007F4030&quot;/&gt;&lt;wsp:rsid wsp:val=&quot;007F451B&quot;/&gt;&lt;wsp:rsid wsp:val=&quot;007F48E5&quot;/&gt;&lt;wsp:rsid wsp:val=&quot;007F4960&quot;/&gt;&lt;wsp:rsid wsp:val=&quot;007F49F1&quot;/&gt;&lt;wsp:rsid wsp:val=&quot;007F4A3B&quot;/&gt;&lt;wsp:rsid wsp:val=&quot;007F4B84&quot;/&gt;&lt;wsp:rsid wsp:val=&quot;007F4BEE&quot;/&gt;&lt;wsp:rsid wsp:val=&quot;007F4D20&quot;/&gt;&lt;wsp:rsid wsp:val=&quot;007F5010&quot;/&gt;&lt;wsp:rsid wsp:val=&quot;007F5288&quot;/&gt;&lt;wsp:rsid wsp:val=&quot;007F52E9&quot;/&gt;&lt;wsp:rsid wsp:val=&quot;007F5433&quot;/&gt;&lt;wsp:rsid wsp:val=&quot;007F5480&quot;/&gt;&lt;wsp:rsid wsp:val=&quot;007F54A9&quot;/&gt;&lt;wsp:rsid wsp:val=&quot;007F5843&quot;/&gt;&lt;wsp:rsid wsp:val=&quot;007F5A54&quot;/&gt;&lt;wsp:rsid wsp:val=&quot;007F5A95&quot;/&gt;&lt;wsp:rsid wsp:val=&quot;007F5CF3&quot;/&gt;&lt;wsp:rsid wsp:val=&quot;007F6297&quot;/&gt;&lt;wsp:rsid wsp:val=&quot;007F62C3&quot;/&gt;&lt;wsp:rsid wsp:val=&quot;007F6347&quot;/&gt;&lt;wsp:rsid wsp:val=&quot;007F64A9&quot;/&gt;&lt;wsp:rsid wsp:val=&quot;007F654C&quot;/&gt;&lt;wsp:rsid wsp:val=&quot;007F66C9&quot;/&gt;&lt;wsp:rsid wsp:val=&quot;007F67EF&quot;/&gt;&lt;wsp:rsid wsp:val=&quot;007F69CF&quot;/&gt;&lt;wsp:rsid wsp:val=&quot;007F6D2C&quot;/&gt;&lt;wsp:rsid wsp:val=&quot;007F6DB8&quot;/&gt;&lt;wsp:rsid wsp:val=&quot;007F6F71&quot;/&gt;&lt;wsp:rsid wsp:val=&quot;007F7211&quot;/&gt;&lt;wsp:rsid wsp:val=&quot;007F72F9&quot;/&gt;&lt;wsp:rsid wsp:val=&quot;007F74DB&quot;/&gt;&lt;wsp:rsid wsp:val=&quot;007F7B1B&quot;/&gt;&lt;wsp:rsid wsp:val=&quot;007F7E22&quot;/&gt;&lt;wsp:rsid wsp:val=&quot;0080004D&quot;/&gt;&lt;wsp:rsid wsp:val=&quot;0080021E&quot;/&gt;&lt;wsp:rsid wsp:val=&quot;00800346&quot;/&gt;&lt;wsp:rsid wsp:val=&quot;0080090D&quot;/&gt;&lt;wsp:rsid wsp:val=&quot;008009D5&quot;/&gt;&lt;wsp:rsid wsp:val=&quot;00800B88&quot;/&gt;&lt;wsp:rsid wsp:val=&quot;008010BB&quot;/&gt;&lt;wsp:rsid wsp:val=&quot;0080174A&quot;/&gt;&lt;wsp:rsid wsp:val=&quot;008017CE&quot;/&gt;&lt;wsp:rsid wsp:val=&quot;00801C82&quot;/&gt;&lt;wsp:rsid wsp:val=&quot;00801F9D&quot;/&gt;&lt;wsp:rsid wsp:val=&quot;008022B5&quot;/&gt;&lt;wsp:rsid wsp:val=&quot;00802A3B&quot;/&gt;&lt;wsp:rsid wsp:val=&quot;00802B1C&quot;/&gt;&lt;wsp:rsid wsp:val=&quot;00802C25&quot;/&gt;&lt;wsp:rsid wsp:val=&quot;008031D4&quot;/&gt;&lt;wsp:rsid wsp:val=&quot;00803391&quot;/&gt;&lt;wsp:rsid wsp:val=&quot;00803DC2&quot;/&gt;&lt;wsp:rsid wsp:val=&quot;00804040&quot;/&gt;&lt;wsp:rsid wsp:val=&quot;008045B2&quot;/&gt;&lt;wsp:rsid wsp:val=&quot;0080489B&quot;/&gt;&lt;wsp:rsid wsp:val=&quot;00804C7A&quot;/&gt;&lt;wsp:rsid wsp:val=&quot;00804CD9&quot;/&gt;&lt;wsp:rsid wsp:val=&quot;00804D35&quot;/&gt;&lt;wsp:rsid wsp:val=&quot;008050D4&quot;/&gt;&lt;wsp:rsid wsp:val=&quot;00805644&quot;/&gt;&lt;wsp:rsid wsp:val=&quot;0080568E&quot;/&gt;&lt;wsp:rsid wsp:val=&quot;008059DB&quot;/&gt;&lt;wsp:rsid wsp:val=&quot;00805FCF&quot;/&gt;&lt;wsp:rsid wsp:val=&quot;00806039&quot;/&gt;&lt;wsp:rsid wsp:val=&quot;00806051&quot;/&gt;&lt;wsp:rsid wsp:val=&quot;00806063&quot;/&gt;&lt;wsp:rsid wsp:val=&quot;00806159&quot;/&gt;&lt;wsp:rsid wsp:val=&quot;0080621C&quot;/&gt;&lt;wsp:rsid wsp:val=&quot;008063ED&quot;/&gt;&lt;wsp:rsid wsp:val=&quot;008065B4&quot;/&gt;&lt;wsp:rsid wsp:val=&quot;008067B0&quot;/&gt;&lt;wsp:rsid wsp:val=&quot;008068B6&quot;/&gt;&lt;wsp:rsid wsp:val=&quot;00807257&quot;/&gt;&lt;wsp:rsid wsp:val=&quot;0080755B&quot;/&gt;&lt;wsp:rsid wsp:val=&quot;00807785&quot;/&gt;&lt;wsp:rsid wsp:val=&quot;008079D2&quot;/&gt;&lt;wsp:rsid wsp:val=&quot;00807A61&quot;/&gt;&lt;wsp:rsid wsp:val=&quot;00807BC4&quot;/&gt;&lt;wsp:rsid wsp:val=&quot;00810076&quot;/&gt;&lt;wsp:rsid wsp:val=&quot;008100C5&quot;/&gt;&lt;wsp:rsid wsp:val=&quot;00810278&quot;/&gt;&lt;wsp:rsid wsp:val=&quot;008102B7&quot;/&gt;&lt;wsp:rsid wsp:val=&quot;00810720&quot;/&gt;&lt;wsp:rsid wsp:val=&quot;008108AC&quot;/&gt;&lt;wsp:rsid wsp:val=&quot;00810EF5&quot;/&gt;&lt;wsp:rsid wsp:val=&quot;0081141D&quot;/&gt;&lt;wsp:rsid wsp:val=&quot;00811807&quot;/&gt;&lt;wsp:rsid wsp:val=&quot;00811A17&quot;/&gt;&lt;wsp:rsid wsp:val=&quot;00811A8D&quot;/&gt;&lt;wsp:rsid wsp:val=&quot;00811B9D&quot;/&gt;&lt;wsp:rsid wsp:val=&quot;00811BC0&quot;/&gt;&lt;wsp:rsid wsp:val=&quot;00811D7A&quot;/&gt;&lt;wsp:rsid wsp:val=&quot;00812810&quot;/&gt;&lt;wsp:rsid wsp:val=&quot;00812C29&quot;/&gt;&lt;wsp:rsid wsp:val=&quot;00812CCC&quot;/&gt;&lt;wsp:rsid wsp:val=&quot;00812D27&quot;/&gt;&lt;wsp:rsid wsp:val=&quot;00812DCD&quot;/&gt;&lt;wsp:rsid wsp:val=&quot;00812E60&quot;/&gt;&lt;wsp:rsid wsp:val=&quot;00813A5D&quot;/&gt;&lt;wsp:rsid wsp:val=&quot;00813CD3&quot;/&gt;&lt;wsp:rsid wsp:val=&quot;00813F94&quot;/&gt;&lt;wsp:rsid wsp:val=&quot;00814385&quot;/&gt;&lt;wsp:rsid wsp:val=&quot;008144C4&quot;/&gt;&lt;wsp:rsid wsp:val=&quot;0081475F&quot;/&gt;&lt;wsp:rsid wsp:val=&quot;008149A4&quot;/&gt;&lt;wsp:rsid wsp:val=&quot;00814BDA&quot;/&gt;&lt;wsp:rsid wsp:val=&quot;008150DA&quot;/&gt;&lt;wsp:rsid wsp:val=&quot;00815447&quot;/&gt;&lt;wsp:rsid wsp:val=&quot;0081545F&quot;/&gt;&lt;wsp:rsid wsp:val=&quot;008157A0&quot;/&gt;&lt;wsp:rsid wsp:val=&quot;00815F71&quot;/&gt;&lt;wsp:rsid wsp:val=&quot;00815FFB&quot;/&gt;&lt;wsp:rsid wsp:val=&quot;00816043&quot;/&gt;&lt;wsp:rsid wsp:val=&quot;0081658A&quot;/&gt;&lt;wsp:rsid wsp:val=&quot;008165F4&quot;/&gt;&lt;wsp:rsid wsp:val=&quot;0081695C&quot;/&gt;&lt;wsp:rsid wsp:val=&quot;00816994&quot;/&gt;&lt;wsp:rsid wsp:val=&quot;00817006&quot;/&gt;&lt;wsp:rsid wsp:val=&quot;0081715E&quot;/&gt;&lt;wsp:rsid wsp:val=&quot;0081730F&quot;/&gt;&lt;wsp:rsid wsp:val=&quot;00817584&quot;/&gt;&lt;wsp:rsid wsp:val=&quot;008175D1&quot;/&gt;&lt;wsp:rsid wsp:val=&quot;00817628&quot;/&gt;&lt;wsp:rsid wsp:val=&quot;00817C95&quot;/&gt;&lt;wsp:rsid wsp:val=&quot;00817ED4&quot;/&gt;&lt;wsp:rsid wsp:val=&quot;00820143&quot;/&gt;&lt;wsp:rsid wsp:val=&quot;008206F7&quot;/&gt;&lt;wsp:rsid wsp:val=&quot;008208DA&quot;/&gt;&lt;wsp:rsid wsp:val=&quot;00820EC1&quot;/&gt;&lt;wsp:rsid wsp:val=&quot;00821192&quot;/&gt;&lt;wsp:rsid wsp:val=&quot;008213EF&quot;/&gt;&lt;wsp:rsid wsp:val=&quot;00821699&quot;/&gt;&lt;wsp:rsid wsp:val=&quot;00821712&quot;/&gt;&lt;wsp:rsid wsp:val=&quot;0082201F&quot;/&gt;&lt;wsp:rsid wsp:val=&quot;008223C1&quot;/&gt;&lt;wsp:rsid wsp:val=&quot;008223F4&quot;/&gt;&lt;wsp:rsid wsp:val=&quot;00822411&quot;/&gt;&lt;wsp:rsid wsp:val=&quot;008225C9&quot;/&gt;&lt;wsp:rsid wsp:val=&quot;0082281E&quot;/&gt;&lt;wsp:rsid wsp:val=&quot;00822A0C&quot;/&gt;&lt;wsp:rsid wsp:val=&quot;008230DF&quot;/&gt;&lt;wsp:rsid wsp:val=&quot;0082338E&quot;/&gt;&lt;wsp:rsid wsp:val=&quot;008234D3&quot;/&gt;&lt;wsp:rsid wsp:val=&quot;008235F4&quot;/&gt;&lt;wsp:rsid wsp:val=&quot;008238CC&quot;/&gt;&lt;wsp:rsid wsp:val=&quot;00823B42&quot;/&gt;&lt;wsp:rsid wsp:val=&quot;00823C2A&quot;/&gt;&lt;wsp:rsid wsp:val=&quot;00823E9F&quot;/&gt;&lt;wsp:rsid wsp:val=&quot;008243B2&quot;/&gt;&lt;wsp:rsid wsp:val=&quot;00824584&quot;/&gt;&lt;wsp:rsid wsp:val=&quot;008245F4&quot;/&gt;&lt;wsp:rsid wsp:val=&quot;00824D0A&quot;/&gt;&lt;wsp:rsid wsp:val=&quot;00824D26&quot;/&gt;&lt;wsp:rsid wsp:val=&quot;00825218&quot;/&gt;&lt;wsp:rsid wsp:val=&quot;00825279&quot;/&gt;&lt;wsp:rsid wsp:val=&quot;008252CE&quot;/&gt;&lt;wsp:rsid wsp:val=&quot;00825451&quot;/&gt;&lt;wsp:rsid wsp:val=&quot;00825516&quot;/&gt;&lt;wsp:rsid wsp:val=&quot;008256C5&quot;/&gt;&lt;wsp:rsid wsp:val=&quot;00825721&quot;/&gt;&lt;wsp:rsid wsp:val=&quot;00825CDA&quot;/&gt;&lt;wsp:rsid wsp:val=&quot;00826385&quot;/&gt;&lt;wsp:rsid wsp:val=&quot;0082639D&quot;/&gt;&lt;wsp:rsid wsp:val=&quot;00826962&quot;/&gt;&lt;wsp:rsid wsp:val=&quot;0082698B&quot;/&gt;&lt;wsp:rsid wsp:val=&quot;0082702C&quot;/&gt;&lt;wsp:rsid wsp:val=&quot;008270E4&quot;/&gt;&lt;wsp:rsid wsp:val=&quot;0082717D&quot;/&gt;&lt;wsp:rsid wsp:val=&quot;008274C9&quot;/&gt;&lt;wsp:rsid wsp:val=&quot;008276F3&quot;/&gt;&lt;wsp:rsid wsp:val=&quot;00827894&quot;/&gt;&lt;wsp:rsid wsp:val=&quot;00827A96&quot;/&gt;&lt;wsp:rsid wsp:val=&quot;00827D2A&quot;/&gt;&lt;wsp:rsid wsp:val=&quot;00827D91&quot;/&gt;&lt;wsp:rsid wsp:val=&quot;00827E4C&quot;/&gt;&lt;wsp:rsid wsp:val=&quot;00827E72&quot;/&gt;&lt;wsp:rsid wsp:val=&quot;00827F39&quot;/&gt;&lt;wsp:rsid wsp:val=&quot;008300AB&quot;/&gt;&lt;wsp:rsid wsp:val=&quot;008304A3&quot;/&gt;&lt;wsp:rsid wsp:val=&quot;0083083D&quot;/&gt;&lt;wsp:rsid wsp:val=&quot;008308BA&quot;/&gt;&lt;wsp:rsid wsp:val=&quot;0083096B&quot;/&gt;&lt;wsp:rsid wsp:val=&quot;008309F6&quot;/&gt;&lt;wsp:rsid wsp:val=&quot;00830E17&quot;/&gt;&lt;wsp:rsid wsp:val=&quot;00830E44&quot;/&gt;&lt;wsp:rsid wsp:val=&quot;00831287&quot;/&gt;&lt;wsp:rsid wsp:val=&quot;008316F1&quot;/&gt;&lt;wsp:rsid wsp:val=&quot;0083187B&quot;/&gt;&lt;wsp:rsid wsp:val=&quot;00831C5A&quot;/&gt;&lt;wsp:rsid wsp:val=&quot;00831DB2&quot;/&gt;&lt;wsp:rsid wsp:val=&quot;00831F3D&quot;/&gt;&lt;wsp:rsid wsp:val=&quot;008322F4&quot;/&gt;&lt;wsp:rsid wsp:val=&quot;008323BC&quot;/&gt;&lt;wsp:rsid wsp:val=&quot;0083291F&quot;/&gt;&lt;wsp:rsid wsp:val=&quot;0083292A&quot;/&gt;&lt;wsp:rsid wsp:val=&quot;008329EE&quot;/&gt;&lt;wsp:rsid wsp:val=&quot;00832D3B&quot;/&gt;&lt;wsp:rsid wsp:val=&quot;00832E6A&quot;/&gt;&lt;wsp:rsid wsp:val=&quot;00833021&quot;/&gt;&lt;wsp:rsid wsp:val=&quot;008332BB&quot;/&gt;&lt;wsp:rsid wsp:val=&quot;008335DC&quot;/&gt;&lt;wsp:rsid wsp:val=&quot;008336DC&quot;/&gt;&lt;wsp:rsid wsp:val=&quot;00833960&quot;/&gt;&lt;wsp:rsid wsp:val=&quot;00833AE4&quot;/&gt;&lt;wsp:rsid wsp:val=&quot;00833B12&quot;/&gt;&lt;wsp:rsid wsp:val=&quot;00833BEB&quot;/&gt;&lt;wsp:rsid wsp:val=&quot;00833C20&quot;/&gt;&lt;wsp:rsid wsp:val=&quot;00833C3C&quot;/&gt;&lt;wsp:rsid wsp:val=&quot;00833FFE&quot;/&gt;&lt;wsp:rsid wsp:val=&quot;00834787&quot;/&gt;&lt;wsp:rsid wsp:val=&quot;008347C4&quot;/&gt;&lt;wsp:rsid wsp:val=&quot;00834A64&quot;/&gt;&lt;wsp:rsid wsp:val=&quot;00834BF1&quot;/&gt;&lt;wsp:rsid wsp:val=&quot;00834E67&quot;/&gt;&lt;wsp:rsid wsp:val=&quot;008352DC&quot;/&gt;&lt;wsp:rsid wsp:val=&quot;00835ACD&quot;/&gt;&lt;wsp:rsid wsp:val=&quot;00835C5C&quot;/&gt;&lt;wsp:rsid wsp:val=&quot;008361EE&quot;/&gt;&lt;wsp:rsid wsp:val=&quot;0083642E&quot;/&gt;&lt;wsp:rsid wsp:val=&quot;00836482&quot;/&gt;&lt;wsp:rsid wsp:val=&quot;00836483&quot;/&gt;&lt;wsp:rsid wsp:val=&quot;00836510&quot;/&gt;&lt;wsp:rsid wsp:val=&quot;00836AD8&quot;/&gt;&lt;wsp:rsid wsp:val=&quot;00836B42&quot;/&gt;&lt;wsp:rsid wsp:val=&quot;00836EF8&quot;/&gt;&lt;wsp:rsid wsp:val=&quot;00836F22&quot;/&gt;&lt;wsp:rsid wsp:val=&quot;0083758C&quot;/&gt;&lt;wsp:rsid wsp:val=&quot;0083758E&quot;/&gt;&lt;wsp:rsid wsp:val=&quot;008376E1&quot;/&gt;&lt;wsp:rsid wsp:val=&quot;00837741&quot;/&gt;&lt;wsp:rsid wsp:val=&quot;00837DAE&quot;/&gt;&lt;wsp:rsid wsp:val=&quot;00837F99&quot;/&gt;&lt;wsp:rsid wsp:val=&quot;0084004F&quot;/&gt;&lt;wsp:rsid wsp:val=&quot;008400EE&quot;/&gt;&lt;wsp:rsid wsp:val=&quot;0084038C&quot;/&gt;&lt;wsp:rsid wsp:val=&quot;00840483&quot;/&gt;&lt;wsp:rsid wsp:val=&quot;008404A7&quot;/&gt;&lt;wsp:rsid wsp:val=&quot;00840A38&quot;/&gt;&lt;wsp:rsid wsp:val=&quot;00840BC8&quot;/&gt;&lt;wsp:rsid wsp:val=&quot;00841371&quot;/&gt;&lt;wsp:rsid wsp:val=&quot;00841525&quot;/&gt;&lt;wsp:rsid wsp:val=&quot;00841CB2&quot;/&gt;&lt;wsp:rsid wsp:val=&quot;00841F99&quot;/&gt;&lt;wsp:rsid wsp:val=&quot;00842410&quot;/&gt;&lt;wsp:rsid wsp:val=&quot;008428E6&quot;/&gt;&lt;wsp:rsid wsp:val=&quot;00842FDC&quot;/&gt;&lt;wsp:rsid wsp:val=&quot;00843AA4&quot;/&gt;&lt;wsp:rsid wsp:val=&quot;00843CDC&quot;/&gt;&lt;wsp:rsid wsp:val=&quot;00843DDE&quot;/&gt;&lt;wsp:rsid wsp:val=&quot;00844095&quot;/&gt;&lt;wsp:rsid wsp:val=&quot;00844423&quot;/&gt;&lt;wsp:rsid wsp:val=&quot;008447CE&quot;/&gt;&lt;wsp:rsid wsp:val=&quot;00844C8C&quot;/&gt;&lt;wsp:rsid wsp:val=&quot;00844F96&quot;/&gt;&lt;wsp:rsid wsp:val=&quot;00845015&quot;/&gt;&lt;wsp:rsid wsp:val=&quot;008453F0&quot;/&gt;&lt;wsp:rsid wsp:val=&quot;008454C0&quot;/&gt;&lt;wsp:rsid wsp:val=&quot;00845928&quot;/&gt;&lt;wsp:rsid wsp:val=&quot;00845DBF&quot;/&gt;&lt;wsp:rsid wsp:val=&quot;008460BD&quot;/&gt;&lt;wsp:rsid wsp:val=&quot;00846136&quot;/&gt;&lt;wsp:rsid wsp:val=&quot;00846215&quot;/&gt;&lt;wsp:rsid wsp:val=&quot;008463FD&quot;/&gt;&lt;wsp:rsid wsp:val=&quot;00846618&quot;/&gt;&lt;wsp:rsid wsp:val=&quot;0084670B&quot;/&gt;&lt;wsp:rsid wsp:val=&quot;00846871&quot;/&gt;&lt;wsp:rsid wsp:val=&quot;00846ABB&quot;/&gt;&lt;wsp:rsid wsp:val=&quot;00846B69&quot;/&gt;&lt;wsp:rsid wsp:val=&quot;00846C25&quot;/&gt;&lt;wsp:rsid wsp:val=&quot;00846CB3&quot;/&gt;&lt;wsp:rsid wsp:val=&quot;00846D0D&quot;/&gt;&lt;wsp:rsid wsp:val=&quot;00846DC8&quot;/&gt;&lt;wsp:rsid wsp:val=&quot;0084736F&quot;/&gt;&lt;wsp:rsid wsp:val=&quot;008474B8&quot;/&gt;&lt;wsp:rsid wsp:val=&quot;00847D68&quot;/&gt;&lt;wsp:rsid wsp:val=&quot;008505B6&quot;/&gt;&lt;wsp:rsid wsp:val=&quot;00850689&quot;/&gt;&lt;wsp:rsid wsp:val=&quot;0085093F&quot;/&gt;&lt;wsp:rsid wsp:val=&quot;008509E9&quot;/&gt;&lt;wsp:rsid wsp:val=&quot;00850A05&quot;/&gt;&lt;wsp:rsid wsp:val=&quot;00850A3A&quot;/&gt;&lt;wsp:rsid wsp:val=&quot;00850B13&quot;/&gt;&lt;wsp:rsid wsp:val=&quot;0085106B&quot;/&gt;&lt;wsp:rsid wsp:val=&quot;00851163&quot;/&gt;&lt;wsp:rsid wsp:val=&quot;008511ED&quot;/&gt;&lt;wsp:rsid wsp:val=&quot;008512E8&quot;/&gt;&lt;wsp:rsid wsp:val=&quot;008513CF&quot;/&gt;&lt;wsp:rsid wsp:val=&quot;008513D6&quot;/&gt;&lt;wsp:rsid wsp:val=&quot;008513EE&quot;/&gt;&lt;wsp:rsid wsp:val=&quot;00851542&quot;/&gt;&lt;wsp:rsid wsp:val=&quot;0085159B&quot;/&gt;&lt;wsp:rsid wsp:val=&quot;00851739&quot;/&gt;&lt;wsp:rsid wsp:val=&quot;0085177A&quot;/&gt;&lt;wsp:rsid wsp:val=&quot;00851CED&quot;/&gt;&lt;wsp:rsid wsp:val=&quot;00851D03&quot;/&gt;&lt;wsp:rsid wsp:val=&quot;00851EC4&quot;/&gt;&lt;wsp:rsid wsp:val=&quot;008522F9&quot;/&gt;&lt;wsp:rsid wsp:val=&quot;00852757&quot;/&gt;&lt;wsp:rsid wsp:val=&quot;00852900&quot;/&gt;&lt;wsp:rsid wsp:val=&quot;00852C2E&quot;/&gt;&lt;wsp:rsid wsp:val=&quot;00852E66&quot;/&gt;&lt;wsp:rsid wsp:val=&quot;00852E78&quot;/&gt;&lt;wsp:rsid wsp:val=&quot;00852FCE&quot;/&gt;&lt;wsp:rsid wsp:val=&quot;00853302&quot;/&gt;&lt;wsp:rsid wsp:val=&quot;00853629&quot;/&gt;&lt;wsp:rsid wsp:val=&quot;00853693&quot;/&gt;&lt;wsp:rsid wsp:val=&quot;008537FB&quot;/&gt;&lt;wsp:rsid wsp:val=&quot;00853857&quot;/&gt;&lt;wsp:rsid wsp:val=&quot;00853859&quot;/&gt;&lt;wsp:rsid wsp:val=&quot;00853E4C&quot;/&gt;&lt;wsp:rsid wsp:val=&quot;00853F78&quot;/&gt;&lt;wsp:rsid wsp:val=&quot;00854136&quot;/&gt;&lt;wsp:rsid wsp:val=&quot;00854394&quot;/&gt;&lt;wsp:rsid wsp:val=&quot;00854589&quot;/&gt;&lt;wsp:rsid wsp:val=&quot;00854891&quot;/&gt;&lt;wsp:rsid wsp:val=&quot;00854A62&quot;/&gt;&lt;wsp:rsid wsp:val=&quot;00854CDD&quot;/&gt;&lt;wsp:rsid wsp:val=&quot;00855295&quot;/&gt;&lt;wsp:rsid wsp:val=&quot;00856206&quot;/&gt;&lt;wsp:rsid wsp:val=&quot;008566D0&quot;/&gt;&lt;wsp:rsid wsp:val=&quot;00856CAC&quot;/&gt;&lt;wsp:rsid wsp:val=&quot;00856CFC&quot;/&gt;&lt;wsp:rsid wsp:val=&quot;00856D9D&quot;/&gt;&lt;wsp:rsid wsp:val=&quot;00857323&quot;/&gt;&lt;wsp:rsid wsp:val=&quot;00857359&quot;/&gt;&lt;wsp:rsid wsp:val=&quot;00857406&quot;/&gt;&lt;wsp:rsid wsp:val=&quot;008575CA&quot;/&gt;&lt;wsp:rsid wsp:val=&quot;0085769C&quot;/&gt;&lt;wsp:rsid wsp:val=&quot;008576E1&quot;/&gt;&lt;wsp:rsid wsp:val=&quot;00857A5C&quot;/&gt;&lt;wsp:rsid wsp:val=&quot;00860105&quot;/&gt;&lt;wsp:rsid wsp:val=&quot;0086057F&quot;/&gt;&lt;wsp:rsid wsp:val=&quot;00860A7A&quot;/&gt;&lt;wsp:rsid wsp:val=&quot;00860DE0&quot;/&gt;&lt;wsp:rsid wsp:val=&quot;00860F81&quot;/&gt;&lt;wsp:rsid wsp:val=&quot;008610FC&quot;/&gt;&lt;wsp:rsid wsp:val=&quot;008611CB&quot;/&gt;&lt;wsp:rsid wsp:val=&quot;00861594&quot;/&gt;&lt;wsp:rsid wsp:val=&quot;0086168E&quot;/&gt;&lt;wsp:rsid wsp:val=&quot;008617E1&quot;/&gt;&lt;wsp:rsid wsp:val=&quot;00861885&quot;/&gt;&lt;wsp:rsid wsp:val=&quot;008618A0&quot;/&gt;&lt;wsp:rsid wsp:val=&quot;0086198F&quot;/&gt;&lt;wsp:rsid wsp:val=&quot;0086211A&quot;/&gt;&lt;wsp:rsid wsp:val=&quot;0086221E&quot;/&gt;&lt;wsp:rsid wsp:val=&quot;008622AE&quot;/&gt;&lt;wsp:rsid wsp:val=&quot;0086281F&quot;/&gt;&lt;wsp:rsid wsp:val=&quot;00862893&quot;/&gt;&lt;wsp:rsid wsp:val=&quot;0086294F&quot;/&gt;&lt;wsp:rsid wsp:val=&quot;00862A72&quot;/&gt;&lt;wsp:rsid wsp:val=&quot;00862B0E&quot;/&gt;&lt;wsp:rsid wsp:val=&quot;00862DD1&quot;/&gt;&lt;wsp:rsid wsp:val=&quot;00862F1E&quot;/&gt;&lt;wsp:rsid wsp:val=&quot;00862FFF&quot;/&gt;&lt;wsp:rsid wsp:val=&quot;008635DA&quot;/&gt;&lt;wsp:rsid wsp:val=&quot;00863BCD&quot;/&gt;&lt;wsp:rsid wsp:val=&quot;00863EB2&quot;/&gt;&lt;wsp:rsid wsp:val=&quot;008645D7&quot;/&gt;&lt;wsp:rsid wsp:val=&quot;00864A36&quot;/&gt;&lt;wsp:rsid wsp:val=&quot;00864B25&quot;/&gt;&lt;wsp:rsid wsp:val=&quot;00864D2A&quot;/&gt;&lt;wsp:rsid wsp:val=&quot;00864E94&quot;/&gt;&lt;wsp:rsid wsp:val=&quot;00864F69&quot;/&gt;&lt;wsp:rsid wsp:val=&quot;00865062&quot;/&gt;&lt;wsp:rsid wsp:val=&quot;0086516A&quot;/&gt;&lt;wsp:rsid wsp:val=&quot;00865EC4&quot;/&gt;&lt;wsp:rsid wsp:val=&quot;00865F98&quot;/&gt;&lt;wsp:rsid wsp:val=&quot;00866141&quot;/&gt;&lt;wsp:rsid wsp:val=&quot;00866153&quot;/&gt;&lt;wsp:rsid wsp:val=&quot;008667B0&quot;/&gt;&lt;wsp:rsid wsp:val=&quot;008668C0&quot;/&gt;&lt;wsp:rsid wsp:val=&quot;0086695C&quot;/&gt;&lt;wsp:rsid wsp:val=&quot;00866D64&quot;/&gt;&lt;wsp:rsid wsp:val=&quot;00867718&quot;/&gt;&lt;wsp:rsid wsp:val=&quot;00867BAB&quot;/&gt;&lt;wsp:rsid wsp:val=&quot;00867BD0&quot;/&gt;&lt;wsp:rsid wsp:val=&quot;00867E17&quot;/&gt;&lt;wsp:rsid wsp:val=&quot;00870079&quot;/&gt;&lt;wsp:rsid wsp:val=&quot;00870362&quot;/&gt;&lt;wsp:rsid wsp:val=&quot;008705FA&quot;/&gt;&lt;wsp:rsid wsp:val=&quot;008707CB&quot;/&gt;&lt;wsp:rsid wsp:val=&quot;00870B36&quot;/&gt;&lt;wsp:rsid wsp:val=&quot;00870C05&quot;/&gt;&lt;wsp:rsid wsp:val=&quot;00870C93&quot;/&gt;&lt;wsp:rsid wsp:val=&quot;00871287&quot;/&gt;&lt;wsp:rsid wsp:val=&quot;00871567&quot;/&gt;&lt;wsp:rsid wsp:val=&quot;008715B5&quot;/&gt;&lt;wsp:rsid wsp:val=&quot;008715EB&quot;/&gt;&lt;wsp:rsid wsp:val=&quot;00871672&quot;/&gt;&lt;wsp:rsid wsp:val=&quot;00871828&quot;/&gt;&lt;wsp:rsid wsp:val=&quot;008718FA&quot;/&gt;&lt;wsp:rsid wsp:val=&quot;00871962&quot;/&gt;&lt;wsp:rsid wsp:val=&quot;00871D6C&quot;/&gt;&lt;wsp:rsid wsp:val=&quot;00872082&quot;/&gt;&lt;wsp:rsid wsp:val=&quot;00872131&quot;/&gt;&lt;wsp:rsid wsp:val=&quot;0087236D&quot;/&gt;&lt;wsp:rsid wsp:val=&quot;008725F7&quot;/&gt;&lt;wsp:rsid wsp:val=&quot;00872C7C&quot;/&gt;&lt;wsp:rsid wsp:val=&quot;008730BB&quot;/&gt;&lt;wsp:rsid wsp:val=&quot;008731CE&quot;/&gt;&lt;wsp:rsid wsp:val=&quot;0087327F&quot;/&gt;&lt;wsp:rsid wsp:val=&quot;008732F7&quot;/&gt;&lt;wsp:rsid wsp:val=&quot;0087339E&quot;/&gt;&lt;wsp:rsid wsp:val=&quot;00873529&quot;/&gt;&lt;wsp:rsid wsp:val=&quot;00873619&quot;/&gt;&lt;wsp:rsid wsp:val=&quot;00873736&quot;/&gt;&lt;wsp:rsid wsp:val=&quot;00873E0A&quot;/&gt;&lt;wsp:rsid wsp:val=&quot;00874204&quot;/&gt;&lt;wsp:rsid wsp:val=&quot;00874297&quot;/&gt;&lt;wsp:rsid wsp:val=&quot;00874846&quot;/&gt;&lt;wsp:rsid wsp:val=&quot;00874A28&quot;/&gt;&lt;wsp:rsid wsp:val=&quot;00874A3E&quot;/&gt;&lt;wsp:rsid wsp:val=&quot;00874A59&quot;/&gt;&lt;wsp:rsid wsp:val=&quot;00874E39&quot;/&gt;&lt;wsp:rsid wsp:val=&quot;00874FE5&quot;/&gt;&lt;wsp:rsid wsp:val=&quot;00875326&quot;/&gt;&lt;wsp:rsid wsp:val=&quot;00875399&quot;/&gt;&lt;wsp:rsid wsp:val=&quot;008754A0&quot;/&gt;&lt;wsp:rsid wsp:val=&quot;008754DB&quot;/&gt;&lt;wsp:rsid wsp:val=&quot;0087572E&quot;/&gt;&lt;wsp:rsid wsp:val=&quot;00875754&quot;/&gt;&lt;wsp:rsid wsp:val=&quot;00875C6F&quot;/&gt;&lt;wsp:rsid wsp:val=&quot;00875DBF&quot;/&gt;&lt;wsp:rsid wsp:val=&quot;00875ED5&quot;/&gt;&lt;wsp:rsid wsp:val=&quot;0087622C&quot;/&gt;&lt;wsp:rsid wsp:val=&quot;0087630C&quot;/&gt;&lt;wsp:rsid wsp:val=&quot;008763D7&quot;/&gt;&lt;wsp:rsid wsp:val=&quot;00876419&quot;/&gt;&lt;wsp:rsid wsp:val=&quot;00876483&quot;/&gt;&lt;wsp:rsid wsp:val=&quot;008767AA&quot;/&gt;&lt;wsp:rsid wsp:val=&quot;00876870&quot;/&gt;&lt;wsp:rsid wsp:val=&quot;008769AD&quot;/&gt;&lt;wsp:rsid wsp:val=&quot;00876B95&quot;/&gt;&lt;wsp:rsid wsp:val=&quot;00876C0C&quot;/&gt;&lt;wsp:rsid wsp:val=&quot;00876E97&quot;/&gt;&lt;wsp:rsid wsp:val=&quot;0087701A&quot;/&gt;&lt;wsp:rsid wsp:val=&quot;00877068&quot;/&gt;&lt;wsp:rsid wsp:val=&quot;00877130&quot;/&gt;&lt;wsp:rsid wsp:val=&quot;008772FB&quot;/&gt;&lt;wsp:rsid wsp:val=&quot;00877343&quot;/&gt;&lt;wsp:rsid wsp:val=&quot;0087741A&quot;/&gt;&lt;wsp:rsid wsp:val=&quot;0087746D&quot;/&gt;&lt;wsp:rsid wsp:val=&quot;0087763D&quot;/&gt;&lt;wsp:rsid wsp:val=&quot;0087767B&quot;/&gt;&lt;wsp:rsid wsp:val=&quot;00877780&quot;/&gt;&lt;wsp:rsid wsp:val=&quot;0087778E&quot;/&gt;&lt;wsp:rsid wsp:val=&quot;008779AC&quot;/&gt;&lt;wsp:rsid wsp:val=&quot;00877DFC&quot;/&gt;&lt;wsp:rsid wsp:val=&quot;00877E04&quot;/&gt;&lt;wsp:rsid wsp:val=&quot;00877ED6&quot;/&gt;&lt;wsp:rsid wsp:val=&quot;00880223&quot;/&gt;&lt;wsp:rsid wsp:val=&quot;00880619&quot;/&gt;&lt;wsp:rsid wsp:val=&quot;008806D6&quot;/&gt;&lt;wsp:rsid wsp:val=&quot;00880AE0&quot;/&gt;&lt;wsp:rsid wsp:val=&quot;00880D1C&quot;/&gt;&lt;wsp:rsid wsp:val=&quot;00880DE2&quot;/&gt;&lt;wsp:rsid wsp:val=&quot;00881311&quot;/&gt;&lt;wsp:rsid wsp:val=&quot;00881511&quot;/&gt;&lt;wsp:rsid wsp:val=&quot;0088177E&quot;/&gt;&lt;wsp:rsid wsp:val=&quot;00881892&quot;/&gt;&lt;wsp:rsid wsp:val=&quot;008818ED&quot;/&gt;&lt;wsp:rsid wsp:val=&quot;008819EE&quot;/&gt;&lt;wsp:rsid wsp:val=&quot;00881A80&quot;/&gt;&lt;wsp:rsid wsp:val=&quot;00881AC0&quot;/&gt;&lt;wsp:rsid wsp:val=&quot;00881DDB&quot;/&gt;&lt;wsp:rsid wsp:val=&quot;0088214C&quot;/&gt;&lt;wsp:rsid wsp:val=&quot;008821B3&quot;/&gt;&lt;wsp:rsid wsp:val=&quot;0088273E&quot;/&gt;&lt;wsp:rsid wsp:val=&quot;00882794&quot;/&gt;&lt;wsp:rsid wsp:val=&quot;00882AE3&quot;/&gt;&lt;wsp:rsid wsp:val=&quot;00882AFC&quot;/&gt;&lt;wsp:rsid wsp:val=&quot;00882D81&quot;/&gt;&lt;wsp:rsid wsp:val=&quot;00882F7C&quot;/&gt;&lt;wsp:rsid wsp:val=&quot;00883021&quot;/&gt;&lt;wsp:rsid wsp:val=&quot;00883529&quot;/&gt;&lt;wsp:rsid wsp:val=&quot;00883ADE&quot;/&gt;&lt;wsp:rsid wsp:val=&quot;00883BFB&quot;/&gt;&lt;wsp:rsid wsp:val=&quot;008841B7&quot;/&gt;&lt;wsp:rsid wsp:val=&quot;00884226&quot;/&gt;&lt;wsp:rsid wsp:val=&quot;00884342&quot;/&gt;&lt;wsp:rsid wsp:val=&quot;008844E3&quot;/&gt;&lt;wsp:rsid wsp:val=&quot;0088458E&quot;/&gt;&lt;wsp:rsid wsp:val=&quot;00884C0B&quot;/&gt;&lt;wsp:rsid wsp:val=&quot;00884C21&quot;/&gt;&lt;wsp:rsid wsp:val=&quot;00884E27&quot;/&gt;&lt;wsp:rsid wsp:val=&quot;00884FFF&quot;/&gt;&lt;wsp:rsid wsp:val=&quot;00885085&quot;/&gt;&lt;wsp:rsid wsp:val=&quot;0088521A&quot;/&gt;&lt;wsp:rsid wsp:val=&quot;00885501&quot;/&gt;&lt;wsp:rsid wsp:val=&quot;00885AA3&quot;/&gt;&lt;wsp:rsid wsp:val=&quot;00885B2F&quot;/&gt;&lt;wsp:rsid wsp:val=&quot;00885DEC&quot;/&gt;&lt;wsp:rsid wsp:val=&quot;00885F7E&quot;/&gt;&lt;wsp:rsid wsp:val=&quot;0088607D&quot;/&gt;&lt;wsp:rsid wsp:val=&quot;008863FF&quot;/&gt;&lt;wsp:rsid wsp:val=&quot;0088659B&quot;/&gt;&lt;wsp:rsid wsp:val=&quot;008866DC&quot;/&gt;&lt;wsp:rsid wsp:val=&quot;0088686F&quot;/&gt;&lt;wsp:rsid wsp:val=&quot;00886DCB&quot;/&gt;&lt;wsp:rsid wsp:val=&quot;00886FDC&quot;/&gt;&lt;wsp:rsid wsp:val=&quot;008871AE&quot;/&gt;&lt;wsp:rsid wsp:val=&quot;00887453&quot;/&gt;&lt;wsp:rsid wsp:val=&quot;00887458&quot;/&gt;&lt;wsp:rsid wsp:val=&quot;00887491&quot;/&gt;&lt;wsp:rsid wsp:val=&quot;0088757D&quot;/&gt;&lt;wsp:rsid wsp:val=&quot;00887979&quot;/&gt;&lt;wsp:rsid wsp:val=&quot;00887EF5&quot;/&gt;&lt;wsp:rsid wsp:val=&quot;0089020C&quot;/&gt;&lt;wsp:rsid wsp:val=&quot;00890ADB&quot;/&gt;&lt;wsp:rsid wsp:val=&quot;00891156&quot;/&gt;&lt;wsp:rsid wsp:val=&quot;00891161&quot;/&gt;&lt;wsp:rsid wsp:val=&quot;00891268&quot;/&gt;&lt;wsp:rsid wsp:val=&quot;008912D2&quot;/&gt;&lt;wsp:rsid wsp:val=&quot;00891347&quot;/&gt;&lt;wsp:rsid wsp:val=&quot;008913D6&quot;/&gt;&lt;wsp:rsid wsp:val=&quot;00891B83&quot;/&gt;&lt;wsp:rsid wsp:val=&quot;00891CA4&quot;/&gt;&lt;wsp:rsid wsp:val=&quot;00891CAE&quot;/&gt;&lt;wsp:rsid wsp:val=&quot;00891CFE&quot;/&gt;&lt;wsp:rsid wsp:val=&quot;00891D0C&quot;/&gt;&lt;wsp:rsid wsp:val=&quot;00891E57&quot;/&gt;&lt;wsp:rsid wsp:val=&quot;008922E8&quot;/&gt;&lt;wsp:rsid wsp:val=&quot;008923A7&quot;/&gt;&lt;wsp:rsid wsp:val=&quot;008927D8&quot;/&gt;&lt;wsp:rsid wsp:val=&quot;0089296B&quot;/&gt;&lt;wsp:rsid wsp:val=&quot;00892F2C&quot;/&gt;&lt;wsp:rsid wsp:val=&quot;00892FCB&quot;/&gt;&lt;wsp:rsid wsp:val=&quot;008932E5&quot;/&gt;&lt;wsp:rsid wsp:val=&quot;0089339B&quot;/&gt;&lt;wsp:rsid wsp:val=&quot;00893788&quot;/&gt;&lt;wsp:rsid wsp:val=&quot;00893987&quot;/&gt;&lt;wsp:rsid wsp:val=&quot;00893E66&quot;/&gt;&lt;wsp:rsid wsp:val=&quot;0089419A&quot;/&gt;&lt;wsp:rsid wsp:val=&quot;008941E4&quot;/&gt;&lt;wsp:rsid wsp:val=&quot;0089434B&quot;/&gt;&lt;wsp:rsid wsp:val=&quot;008943E6&quot;/&gt;&lt;wsp:rsid wsp:val=&quot;00894551&quot;/&gt;&lt;wsp:rsid wsp:val=&quot;00894650&quot;/&gt;&lt;wsp:rsid wsp:val=&quot;00894C2B&quot;/&gt;&lt;wsp:rsid wsp:val=&quot;00894CAE&quot;/&gt;&lt;wsp:rsid wsp:val=&quot;00894CF6&quot;/&gt;&lt;wsp:rsid wsp:val=&quot;00894D54&quot;/&gt;&lt;wsp:rsid wsp:val=&quot;00894F65&quot;/&gt;&lt;wsp:rsid wsp:val=&quot;00894F98&quot;/&gt;&lt;wsp:rsid wsp:val=&quot;008954A4&quot;/&gt;&lt;wsp:rsid wsp:val=&quot;00895BB0&quot;/&gt;&lt;wsp:rsid wsp:val=&quot;00895C38&quot;/&gt;&lt;wsp:rsid wsp:val=&quot;00895D45&quot;/&gt;&lt;wsp:rsid wsp:val=&quot;00895F47&quot;/&gt;&lt;wsp:rsid wsp:val=&quot;00895F7E&quot;/&gt;&lt;wsp:rsid wsp:val=&quot;0089605F&quot;/&gt;&lt;wsp:rsid wsp:val=&quot;008960D7&quot;/&gt;&lt;wsp:rsid wsp:val=&quot;00896521&quot;/&gt;&lt;wsp:rsid wsp:val=&quot;00896688&quot;/&gt;&lt;wsp:rsid wsp:val=&quot;0089681F&quot;/&gt;&lt;wsp:rsid wsp:val=&quot;00896A19&quot;/&gt;&lt;wsp:rsid wsp:val=&quot;00896B3B&quot;/&gt;&lt;wsp:rsid wsp:val=&quot;00896CE5&quot;/&gt;&lt;wsp:rsid wsp:val=&quot;00896E8A&quot;/&gt;&lt;wsp:rsid wsp:val=&quot;00896F31&quot;/&gt;&lt;wsp:rsid wsp:val=&quot;00896FC0&quot;/&gt;&lt;wsp:rsid wsp:val=&quot;0089720D&quot;/&gt;&lt;wsp:rsid wsp:val=&quot;00897217&quot;/&gt;&lt;wsp:rsid wsp:val=&quot;0089792E&quot;/&gt;&lt;wsp:rsid wsp:val=&quot;00897947&quot;/&gt;&lt;wsp:rsid wsp:val=&quot;008979B1&quot;/&gt;&lt;wsp:rsid wsp:val=&quot;00897BBC&quot;/&gt;&lt;wsp:rsid wsp:val=&quot;00897D87&quot;/&gt;&lt;wsp:rsid wsp:val=&quot;00897E04&quot;/&gt;&lt;wsp:rsid wsp:val=&quot;008A04A5&quot;/&gt;&lt;wsp:rsid wsp:val=&quot;008A0801&quot;/&gt;&lt;wsp:rsid wsp:val=&quot;008A0BB1&quot;/&gt;&lt;wsp:rsid wsp:val=&quot;008A0D2E&quot;/&gt;&lt;wsp:rsid wsp:val=&quot;008A0E94&quot;/&gt;&lt;wsp:rsid wsp:val=&quot;008A1018&quot;/&gt;&lt;wsp:rsid wsp:val=&quot;008A10CE&quot;/&gt;&lt;wsp:rsid wsp:val=&quot;008A113A&quot;/&gt;&lt;wsp:rsid wsp:val=&quot;008A1254&quot;/&gt;&lt;wsp:rsid wsp:val=&quot;008A14BC&quot;/&gt;&lt;wsp:rsid wsp:val=&quot;008A199F&quot;/&gt;&lt;wsp:rsid wsp:val=&quot;008A1E9E&quot;/&gt;&lt;wsp:rsid wsp:val=&quot;008A2193&quot;/&gt;&lt;wsp:rsid wsp:val=&quot;008A2B4A&quot;/&gt;&lt;wsp:rsid wsp:val=&quot;008A2F40&quot;/&gt;&lt;wsp:rsid wsp:val=&quot;008A3030&quot;/&gt;&lt;wsp:rsid wsp:val=&quot;008A356E&quot;/&gt;&lt;wsp:rsid wsp:val=&quot;008A37D9&quot;/&gt;&lt;wsp:rsid wsp:val=&quot;008A38FC&quot;/&gt;&lt;wsp:rsid wsp:val=&quot;008A39BB&quot;/&gt;&lt;wsp:rsid wsp:val=&quot;008A3B5B&quot;/&gt;&lt;wsp:rsid wsp:val=&quot;008A3BD9&quot;/&gt;&lt;wsp:rsid wsp:val=&quot;008A3D34&quot;/&gt;&lt;wsp:rsid wsp:val=&quot;008A3E48&quot;/&gt;&lt;wsp:rsid wsp:val=&quot;008A49B8&quot;/&gt;&lt;wsp:rsid wsp:val=&quot;008A4BAB&quot;/&gt;&lt;wsp:rsid wsp:val=&quot;008A4DF3&quot;/&gt;&lt;wsp:rsid wsp:val=&quot;008A5185&quot;/&gt;&lt;wsp:rsid wsp:val=&quot;008A5402&quot;/&gt;&lt;wsp:rsid wsp:val=&quot;008A55D9&quot;/&gt;&lt;wsp:rsid wsp:val=&quot;008A5794&quot;/&gt;&lt;wsp:rsid wsp:val=&quot;008A595E&quot;/&gt;&lt;wsp:rsid wsp:val=&quot;008A59AD&quot;/&gt;&lt;wsp:rsid wsp:val=&quot;008A59CA&quot;/&gt;&lt;wsp:rsid wsp:val=&quot;008A5F6A&quot;/&gt;&lt;wsp:rsid wsp:val=&quot;008A600F&quot;/&gt;&lt;wsp:rsid wsp:val=&quot;008A6012&quot;/&gt;&lt;wsp:rsid wsp:val=&quot;008A689C&quot;/&gt;&lt;wsp:rsid wsp:val=&quot;008A6985&quot;/&gt;&lt;wsp:rsid wsp:val=&quot;008A6F75&quot;/&gt;&lt;wsp:rsid wsp:val=&quot;008A7082&quot;/&gt;&lt;wsp:rsid wsp:val=&quot;008A70DA&quot;/&gt;&lt;wsp:rsid wsp:val=&quot;008A72C2&quot;/&gt;&lt;wsp:rsid wsp:val=&quot;008A7332&quot;/&gt;&lt;wsp:rsid wsp:val=&quot;008A77D0&quot;/&gt;&lt;wsp:rsid wsp:val=&quot;008A78C4&quot;/&gt;&lt;wsp:rsid wsp:val=&quot;008A79D7&quot;/&gt;&lt;wsp:rsid wsp:val=&quot;008A7AAF&quot;/&gt;&lt;wsp:rsid wsp:val=&quot;008A7AC3&quot;/&gt;&lt;wsp:rsid wsp:val=&quot;008A7C34&quot;/&gt;&lt;wsp:rsid wsp:val=&quot;008B08EA&quot;/&gt;&lt;wsp:rsid wsp:val=&quot;008B0AD5&quot;/&gt;&lt;wsp:rsid wsp:val=&quot;008B0DA1&quot;/&gt;&lt;wsp:rsid wsp:val=&quot;008B1614&quot;/&gt;&lt;wsp:rsid wsp:val=&quot;008B18D5&quot;/&gt;&lt;wsp:rsid wsp:val=&quot;008B1AAE&quot;/&gt;&lt;wsp:rsid wsp:val=&quot;008B1F7E&quot;/&gt;&lt;wsp:rsid wsp:val=&quot;008B1FAB&quot;/&gt;&lt;wsp:rsid wsp:val=&quot;008B2322&quot;/&gt;&lt;wsp:rsid wsp:val=&quot;008B2362&quot;/&gt;&lt;wsp:rsid wsp:val=&quot;008B264A&quot;/&gt;&lt;wsp:rsid wsp:val=&quot;008B294A&quot;/&gt;&lt;wsp:rsid wsp:val=&quot;008B2BB0&quot;/&gt;&lt;wsp:rsid wsp:val=&quot;008B2C03&quot;/&gt;&lt;wsp:rsid wsp:val=&quot;008B2FB8&quot;/&gt;&lt;wsp:rsid wsp:val=&quot;008B3087&quot;/&gt;&lt;wsp:rsid wsp:val=&quot;008B347E&quot;/&gt;&lt;wsp:rsid wsp:val=&quot;008B382E&quot;/&gt;&lt;wsp:rsid wsp:val=&quot;008B387B&quot;/&gt;&lt;wsp:rsid wsp:val=&quot;008B3A5D&quot;/&gt;&lt;wsp:rsid wsp:val=&quot;008B3ABF&quot;/&gt;&lt;wsp:rsid wsp:val=&quot;008B46DF&quot;/&gt;&lt;wsp:rsid wsp:val=&quot;008B4751&quot;/&gt;&lt;wsp:rsid wsp:val=&quot;008B4E16&quot;/&gt;&lt;wsp:rsid wsp:val=&quot;008B5283&quot;/&gt;&lt;wsp:rsid wsp:val=&quot;008B54F7&quot;/&gt;&lt;wsp:rsid wsp:val=&quot;008B56A4&quot;/&gt;&lt;wsp:rsid wsp:val=&quot;008B56B3&quot;/&gt;&lt;wsp:rsid wsp:val=&quot;008B56D9&quot;/&gt;&lt;wsp:rsid wsp:val=&quot;008B59B3&quot;/&gt;&lt;wsp:rsid wsp:val=&quot;008B5D87&quot;/&gt;&lt;wsp:rsid wsp:val=&quot;008B6A2E&quot;/&gt;&lt;wsp:rsid wsp:val=&quot;008B71D5&quot;/&gt;&lt;wsp:rsid wsp:val=&quot;008B7493&quot;/&gt;&lt;wsp:rsid wsp:val=&quot;008B7562&quot;/&gt;&lt;wsp:rsid wsp:val=&quot;008C022E&quot;/&gt;&lt;wsp:rsid wsp:val=&quot;008C02E5&quot;/&gt;&lt;wsp:rsid wsp:val=&quot;008C045F&quot;/&gt;&lt;wsp:rsid wsp:val=&quot;008C055B&quot;/&gt;&lt;wsp:rsid wsp:val=&quot;008C0716&quot;/&gt;&lt;wsp:rsid wsp:val=&quot;008C0B4A&quot;/&gt;&lt;wsp:rsid wsp:val=&quot;008C0B9A&quot;/&gt;&lt;wsp:rsid wsp:val=&quot;008C0EF6&quot;/&gt;&lt;wsp:rsid wsp:val=&quot;008C0F42&quot;/&gt;&lt;wsp:rsid wsp:val=&quot;008C0F9D&quot;/&gt;&lt;wsp:rsid wsp:val=&quot;008C1184&quot;/&gt;&lt;wsp:rsid wsp:val=&quot;008C13DA&quot;/&gt;&lt;wsp:rsid wsp:val=&quot;008C1694&quot;/&gt;&lt;wsp:rsid wsp:val=&quot;008C1796&quot;/&gt;&lt;wsp:rsid wsp:val=&quot;008C1A94&quot;/&gt;&lt;wsp:rsid wsp:val=&quot;008C1BB1&quot;/&gt;&lt;wsp:rsid wsp:val=&quot;008C1E1B&quot;/&gt;&lt;wsp:rsid wsp:val=&quot;008C2117&quot;/&gt;&lt;wsp:rsid wsp:val=&quot;008C21FF&quot;/&gt;&lt;wsp:rsid wsp:val=&quot;008C23D8&quot;/&gt;&lt;wsp:rsid wsp:val=&quot;008C2D91&quot;/&gt;&lt;wsp:rsid wsp:val=&quot;008C2DE5&quot;/&gt;&lt;wsp:rsid wsp:val=&quot;008C345F&quot;/&gt;&lt;wsp:rsid wsp:val=&quot;008C388B&quot;/&gt;&lt;wsp:rsid wsp:val=&quot;008C38BF&quot;/&gt;&lt;wsp:rsid wsp:val=&quot;008C3B69&quot;/&gt;&lt;wsp:rsid wsp:val=&quot;008C3BE2&quot;/&gt;&lt;wsp:rsid wsp:val=&quot;008C3D39&quot;/&gt;&lt;wsp:rsid wsp:val=&quot;008C3E48&quot;/&gt;&lt;wsp:rsid wsp:val=&quot;008C4160&quot;/&gt;&lt;wsp:rsid wsp:val=&quot;008C41BF&quot;/&gt;&lt;wsp:rsid wsp:val=&quot;008C46DF&quot;/&gt;&lt;wsp:rsid wsp:val=&quot;008C4778&quot;/&gt;&lt;wsp:rsid wsp:val=&quot;008C48EE&quot;/&gt;&lt;wsp:rsid wsp:val=&quot;008C4961&quot;/&gt;&lt;wsp:rsid wsp:val=&quot;008C49D8&quot;/&gt;&lt;wsp:rsid wsp:val=&quot;008C4A78&quot;/&gt;&lt;wsp:rsid wsp:val=&quot;008C4D25&quot;/&gt;&lt;wsp:rsid wsp:val=&quot;008C5856&quot;/&gt;&lt;wsp:rsid wsp:val=&quot;008C5899&quot;/&gt;&lt;wsp:rsid wsp:val=&quot;008C58B3&quot;/&gt;&lt;wsp:rsid wsp:val=&quot;008C5C0C&quot;/&gt;&lt;wsp:rsid wsp:val=&quot;008C5F90&quot;/&gt;&lt;wsp:rsid wsp:val=&quot;008C6006&quot;/&gt;&lt;wsp:rsid wsp:val=&quot;008C60CF&quot;/&gt;&lt;wsp:rsid wsp:val=&quot;008C62EA&quot;/&gt;&lt;wsp:rsid wsp:val=&quot;008C6371&quot;/&gt;&lt;wsp:rsid wsp:val=&quot;008C6470&quot;/&gt;&lt;wsp:rsid wsp:val=&quot;008C64D2&quot;/&gt;&lt;wsp:rsid wsp:val=&quot;008C66DC&quot;/&gt;&lt;wsp:rsid wsp:val=&quot;008C6948&quot;/&gt;&lt;wsp:rsid wsp:val=&quot;008C6B7B&quot;/&gt;&lt;wsp:rsid wsp:val=&quot;008C6C8D&quot;/&gt;&lt;wsp:rsid wsp:val=&quot;008C6CA9&quot;/&gt;&lt;wsp:rsid wsp:val=&quot;008C6F77&quot;/&gt;&lt;wsp:rsid wsp:val=&quot;008C7435&quot;/&gt;&lt;wsp:rsid wsp:val=&quot;008C7721&quot;/&gt;&lt;wsp:rsid wsp:val=&quot;008C77D8&quot;/&gt;&lt;wsp:rsid wsp:val=&quot;008C78A8&quot;/&gt;&lt;wsp:rsid wsp:val=&quot;008C78D6&quot;/&gt;&lt;wsp:rsid wsp:val=&quot;008C79A3&quot;/&gt;&lt;wsp:rsid wsp:val=&quot;008C7AF3&quot;/&gt;&lt;wsp:rsid wsp:val=&quot;008C7C1A&quot;/&gt;&lt;wsp:rsid wsp:val=&quot;008C7CE4&quot;/&gt;&lt;wsp:rsid wsp:val=&quot;008C7DDC&quot;/&gt;&lt;wsp:rsid wsp:val=&quot;008D00A4&quot;/&gt;&lt;wsp:rsid wsp:val=&quot;008D01B0&quot;/&gt;&lt;wsp:rsid wsp:val=&quot;008D05BA&quot;/&gt;&lt;wsp:rsid wsp:val=&quot;008D06CE&quot;/&gt;&lt;wsp:rsid wsp:val=&quot;008D0DB8&quot;/&gt;&lt;wsp:rsid wsp:val=&quot;008D0DCF&quot;/&gt;&lt;wsp:rsid wsp:val=&quot;008D0EE4&quot;/&gt;&lt;wsp:rsid wsp:val=&quot;008D12E2&quot;/&gt;&lt;wsp:rsid wsp:val=&quot;008D189A&quot;/&gt;&lt;wsp:rsid wsp:val=&quot;008D195D&quot;/&gt;&lt;wsp:rsid wsp:val=&quot;008D1A40&quot;/&gt;&lt;wsp:rsid wsp:val=&quot;008D1D2E&quot;/&gt;&lt;wsp:rsid wsp:val=&quot;008D1F76&quot;/&gt;&lt;wsp:rsid wsp:val=&quot;008D20B2&quot;/&gt;&lt;wsp:rsid wsp:val=&quot;008D2711&quot;/&gt;&lt;wsp:rsid wsp:val=&quot;008D2B8D&quot;/&gt;&lt;wsp:rsid wsp:val=&quot;008D32EA&quot;/&gt;&lt;wsp:rsid wsp:val=&quot;008D3A74&quot;/&gt;&lt;wsp:rsid wsp:val=&quot;008D3D8E&quot;/&gt;&lt;wsp:rsid wsp:val=&quot;008D3E77&quot;/&gt;&lt;wsp:rsid wsp:val=&quot;008D4346&quot;/&gt;&lt;wsp:rsid wsp:val=&quot;008D439A&quot;/&gt;&lt;wsp:rsid wsp:val=&quot;008D4495&quot;/&gt;&lt;wsp:rsid wsp:val=&quot;008D499C&quot;/&gt;&lt;wsp:rsid wsp:val=&quot;008D4E2B&quot;/&gt;&lt;wsp:rsid wsp:val=&quot;008D5E65&quot;/&gt;&lt;wsp:rsid wsp:val=&quot;008D60A4&quot;/&gt;&lt;wsp:rsid wsp:val=&quot;008D61BE&quot;/&gt;&lt;wsp:rsid wsp:val=&quot;008D62EA&quot;/&gt;&lt;wsp:rsid wsp:val=&quot;008D6311&quot;/&gt;&lt;wsp:rsid wsp:val=&quot;008D63B3&quot;/&gt;&lt;wsp:rsid wsp:val=&quot;008D646E&quot;/&gt;&lt;wsp:rsid wsp:val=&quot;008D6578&quot;/&gt;&lt;wsp:rsid wsp:val=&quot;008D666C&quot;/&gt;&lt;wsp:rsid wsp:val=&quot;008D678D&quot;/&gt;&lt;wsp:rsid wsp:val=&quot;008D6BB3&quot;/&gt;&lt;wsp:rsid wsp:val=&quot;008D6D1E&quot;/&gt;&lt;wsp:rsid wsp:val=&quot;008D6EDE&quot;/&gt;&lt;wsp:rsid wsp:val=&quot;008D7010&quot;/&gt;&lt;wsp:rsid wsp:val=&quot;008D709E&quot;/&gt;&lt;wsp:rsid wsp:val=&quot;008D70E9&quot;/&gt;&lt;wsp:rsid wsp:val=&quot;008D71B2&quot;/&gt;&lt;wsp:rsid wsp:val=&quot;008D723D&quot;/&gt;&lt;wsp:rsid wsp:val=&quot;008D77EE&quot;/&gt;&lt;wsp:rsid wsp:val=&quot;008D784E&quot;/&gt;&lt;wsp:rsid wsp:val=&quot;008D793F&quot;/&gt;&lt;wsp:rsid wsp:val=&quot;008D7B4F&quot;/&gt;&lt;wsp:rsid wsp:val=&quot;008D7C75&quot;/&gt;&lt;wsp:rsid wsp:val=&quot;008E0022&quot;/&gt;&lt;wsp:rsid wsp:val=&quot;008E028D&quot;/&gt;&lt;wsp:rsid wsp:val=&quot;008E0F04&quot;/&gt;&lt;wsp:rsid wsp:val=&quot;008E0F88&quot;/&gt;&lt;wsp:rsid wsp:val=&quot;008E1077&quot;/&gt;&lt;wsp:rsid wsp:val=&quot;008E1388&quot;/&gt;&lt;wsp:rsid wsp:val=&quot;008E16FA&quot;/&gt;&lt;wsp:rsid wsp:val=&quot;008E1888&quot;/&gt;&lt;wsp:rsid wsp:val=&quot;008E18B3&quot;/&gt;&lt;wsp:rsid wsp:val=&quot;008E1CDD&quot;/&gt;&lt;wsp:rsid wsp:val=&quot;008E1F70&quot;/&gt;&lt;wsp:rsid wsp:val=&quot;008E20CA&quot;/&gt;&lt;wsp:rsid wsp:val=&quot;008E2200&quot;/&gt;&lt;wsp:rsid wsp:val=&quot;008E22DB&quot;/&gt;&lt;wsp:rsid wsp:val=&quot;008E242E&quot;/&gt;&lt;wsp:rsid wsp:val=&quot;008E25B5&quot;/&gt;&lt;wsp:rsid wsp:val=&quot;008E2606&quot;/&gt;&lt;wsp:rsid wsp:val=&quot;008E2837&quot;/&gt;&lt;wsp:rsid wsp:val=&quot;008E2A1E&quot;/&gt;&lt;wsp:rsid wsp:val=&quot;008E2D0B&quot;/&gt;&lt;wsp:rsid wsp:val=&quot;008E31B1&quot;/&gt;&lt;wsp:rsid wsp:val=&quot;008E3426&quot;/&gt;&lt;wsp:rsid wsp:val=&quot;008E34C9&quot;/&gt;&lt;wsp:rsid wsp:val=&quot;008E3658&quot;/&gt;&lt;wsp:rsid wsp:val=&quot;008E368A&quot;/&gt;&lt;wsp:rsid wsp:val=&quot;008E39BD&quot;/&gt;&lt;wsp:rsid wsp:val=&quot;008E3B04&quot;/&gt;&lt;wsp:rsid wsp:val=&quot;008E3D21&quot;/&gt;&lt;wsp:rsid wsp:val=&quot;008E3D8F&quot;/&gt;&lt;wsp:rsid wsp:val=&quot;008E3DB9&quot;/&gt;&lt;wsp:rsid wsp:val=&quot;008E4040&quot;/&gt;&lt;wsp:rsid wsp:val=&quot;008E5109&quot;/&gt;&lt;wsp:rsid wsp:val=&quot;008E5479&quot;/&gt;&lt;wsp:rsid wsp:val=&quot;008E55C3&quot;/&gt;&lt;wsp:rsid wsp:val=&quot;008E55E7&quot;/&gt;&lt;wsp:rsid wsp:val=&quot;008E592E&quot;/&gt;&lt;wsp:rsid wsp:val=&quot;008E5AF2&quot;/&gt;&lt;wsp:rsid wsp:val=&quot;008E6075&quot;/&gt;&lt;wsp:rsid wsp:val=&quot;008E620B&quot;/&gt;&lt;wsp:rsid wsp:val=&quot;008E6265&quot;/&gt;&lt;wsp:rsid wsp:val=&quot;008E6401&quot;/&gt;&lt;wsp:rsid wsp:val=&quot;008E64D0&quot;/&gt;&lt;wsp:rsid wsp:val=&quot;008E670E&quot;/&gt;&lt;wsp:rsid wsp:val=&quot;008E6877&quot;/&gt;&lt;wsp:rsid wsp:val=&quot;008E6C12&quot;/&gt;&lt;wsp:rsid wsp:val=&quot;008E6DF4&quot;/&gt;&lt;wsp:rsid wsp:val=&quot;008E6F33&quot;/&gt;&lt;wsp:rsid wsp:val=&quot;008E7196&quot;/&gt;&lt;wsp:rsid wsp:val=&quot;008E7482&quot;/&gt;&lt;wsp:rsid wsp:val=&quot;008E76E8&quot;/&gt;&lt;wsp:rsid wsp:val=&quot;008E7B1E&quot;/&gt;&lt;wsp:rsid wsp:val=&quot;008E7C19&quot;/&gt;&lt;wsp:rsid wsp:val=&quot;008E7C59&quot;/&gt;&lt;wsp:rsid wsp:val=&quot;008E7CA2&quot;/&gt;&lt;wsp:rsid wsp:val=&quot;008E7EC1&quot;/&gt;&lt;wsp:rsid wsp:val=&quot;008F00A3&quot;/&gt;&lt;wsp:rsid wsp:val=&quot;008F013A&quot;/&gt;&lt;wsp:rsid wsp:val=&quot;008F013F&quot;/&gt;&lt;wsp:rsid wsp:val=&quot;008F0372&quot;/&gt;&lt;wsp:rsid wsp:val=&quot;008F0478&quot;/&gt;&lt;wsp:rsid wsp:val=&quot;008F061F&quot;/&gt;&lt;wsp:rsid wsp:val=&quot;008F0885&quot;/&gt;&lt;wsp:rsid wsp:val=&quot;008F09AA&quot;/&gt;&lt;wsp:rsid wsp:val=&quot;008F0BFB&quot;/&gt;&lt;wsp:rsid wsp:val=&quot;008F0C01&quot;/&gt;&lt;wsp:rsid wsp:val=&quot;008F0ED3&quot;/&gt;&lt;wsp:rsid wsp:val=&quot;008F0F68&quot;/&gt;&lt;wsp:rsid wsp:val=&quot;008F12A3&quot;/&gt;&lt;wsp:rsid wsp:val=&quot;008F1394&quot;/&gt;&lt;wsp:rsid wsp:val=&quot;008F1472&quot;/&gt;&lt;wsp:rsid wsp:val=&quot;008F14DD&quot;/&gt;&lt;wsp:rsid wsp:val=&quot;008F1947&quot;/&gt;&lt;wsp:rsid wsp:val=&quot;008F19E9&quot;/&gt;&lt;wsp:rsid wsp:val=&quot;008F259A&quot;/&gt;&lt;wsp:rsid wsp:val=&quot;008F28B3&quot;/&gt;&lt;wsp:rsid wsp:val=&quot;008F28E5&quot;/&gt;&lt;wsp:rsid wsp:val=&quot;008F2A38&quot;/&gt;&lt;wsp:rsid wsp:val=&quot;008F2A3A&quot;/&gt;&lt;wsp:rsid wsp:val=&quot;008F2BA0&quot;/&gt;&lt;wsp:rsid wsp:val=&quot;008F300E&quot;/&gt;&lt;wsp:rsid wsp:val=&quot;008F3190&quot;/&gt;&lt;wsp:rsid wsp:val=&quot;008F3403&quot;/&gt;&lt;wsp:rsid wsp:val=&quot;008F3C5E&quot;/&gt;&lt;wsp:rsid wsp:val=&quot;008F41B4&quot;/&gt;&lt;wsp:rsid wsp:val=&quot;008F428B&quot;/&gt;&lt;wsp:rsid wsp:val=&quot;008F43C3&quot;/&gt;&lt;wsp:rsid wsp:val=&quot;008F4720&quot;/&gt;&lt;wsp:rsid wsp:val=&quot;008F483E&quot;/&gt;&lt;wsp:rsid wsp:val=&quot;008F4AFC&quot;/&gt;&lt;wsp:rsid wsp:val=&quot;008F4E3F&quot;/&gt;&lt;wsp:rsid wsp:val=&quot;008F4E64&quot;/&gt;&lt;wsp:rsid wsp:val=&quot;008F4EB5&quot;/&gt;&lt;wsp:rsid wsp:val=&quot;008F539E&quot;/&gt;&lt;wsp:rsid wsp:val=&quot;008F5442&quot;/&gt;&lt;wsp:rsid wsp:val=&quot;008F5498&quot;/&gt;&lt;wsp:rsid wsp:val=&quot;008F54AF&quot;/&gt;&lt;wsp:rsid wsp:val=&quot;008F5932&quot;/&gt;&lt;wsp:rsid wsp:val=&quot;008F5A58&quot;/&gt;&lt;wsp:rsid wsp:val=&quot;008F5E81&quot;/&gt;&lt;wsp:rsid wsp:val=&quot;008F5ED0&quot;/&gt;&lt;wsp:rsid wsp:val=&quot;008F5FC3&quot;/&gt;&lt;wsp:rsid wsp:val=&quot;008F614D&quot;/&gt;&lt;wsp:rsid wsp:val=&quot;008F633F&quot;/&gt;&lt;wsp:rsid wsp:val=&quot;008F6365&quot;/&gt;&lt;wsp:rsid wsp:val=&quot;008F65D2&quot;/&gt;&lt;wsp:rsid wsp:val=&quot;008F65F4&quot;/&gt;&lt;wsp:rsid wsp:val=&quot;008F6ADC&quot;/&gt;&lt;wsp:rsid wsp:val=&quot;008F6B20&quot;/&gt;&lt;wsp:rsid wsp:val=&quot;008F6DB5&quot;/&gt;&lt;wsp:rsid wsp:val=&quot;008F73DD&quot;/&gt;&lt;wsp:rsid wsp:val=&quot;008F76DE&quot;/&gt;&lt;wsp:rsid wsp:val=&quot;008F7F05&quot;/&gt;&lt;wsp:rsid wsp:val=&quot;008F7F5E&quot;/&gt;&lt;wsp:rsid wsp:val=&quot;0090009A&quot;/&gt;&lt;wsp:rsid wsp:val=&quot;0090045E&quot;/&gt;&lt;wsp:rsid wsp:val=&quot;009005BA&quot;/&gt;&lt;wsp:rsid wsp:val=&quot;0090072C&quot;/&gt;&lt;wsp:rsid wsp:val=&quot;009007B2&quot;/&gt;&lt;wsp:rsid wsp:val=&quot;00900B89&quot;/&gt;&lt;wsp:rsid wsp:val=&quot;00900CCD&quot;/&gt;&lt;wsp:rsid wsp:val=&quot;00900D85&quot;/&gt;&lt;wsp:rsid wsp:val=&quot;00900F3D&quot;/&gt;&lt;wsp:rsid wsp:val=&quot;00901066&quot;/&gt;&lt;wsp:rsid wsp:val=&quot;009014F5&quot;/&gt;&lt;wsp:rsid wsp:val=&quot;00901736&quot;/&gt;&lt;wsp:rsid wsp:val=&quot;009019C5&quot;/&gt;&lt;wsp:rsid wsp:val=&quot;00901E90&quot;/&gt;&lt;wsp:rsid wsp:val=&quot;009021A9&quot;/&gt;&lt;wsp:rsid wsp:val=&quot;009024E6&quot;/&gt;&lt;wsp:rsid wsp:val=&quot;00902C29&quot;/&gt;&lt;wsp:rsid wsp:val=&quot;00902E76&quot;/&gt;&lt;wsp:rsid wsp:val=&quot;00902F28&quot;/&gt;&lt;wsp:rsid wsp:val=&quot;00902F45&quot;/&gt;&lt;wsp:rsid wsp:val=&quot;00903204&quot;/&gt;&lt;wsp:rsid wsp:val=&quot;00903333&quot;/&gt;&lt;wsp:rsid wsp:val=&quot;00903398&quot;/&gt;&lt;wsp:rsid wsp:val=&quot;0090373E&quot;/&gt;&lt;wsp:rsid wsp:val=&quot;00903855&quot;/&gt;&lt;wsp:rsid wsp:val=&quot;00903BE1&quot;/&gt;&lt;wsp:rsid wsp:val=&quot;00903E35&quot;/&gt;&lt;wsp:rsid wsp:val=&quot;00904069&quot;/&gt;&lt;wsp:rsid wsp:val=&quot;009040C6&quot;/&gt;&lt;wsp:rsid wsp:val=&quot;009040D1&quot;/&gt;&lt;wsp:rsid wsp:val=&quot;00904127&quot;/&gt;&lt;wsp:rsid wsp:val=&quot;00904139&quot;/&gt;&lt;wsp:rsid wsp:val=&quot;00904627&quot;/&gt;&lt;wsp:rsid wsp:val=&quot;0090477F&quot;/&gt;&lt;wsp:rsid wsp:val=&quot;00904790&quot;/&gt;&lt;wsp:rsid wsp:val=&quot;00904931&quot;/&gt;&lt;wsp:rsid wsp:val=&quot;009049D2&quot;/&gt;&lt;wsp:rsid wsp:val=&quot;00904A2E&quot;/&gt;&lt;wsp:rsid wsp:val=&quot;00904C07&quot;/&gt;&lt;wsp:rsid wsp:val=&quot;00904F55&quot;/&gt;&lt;wsp:rsid wsp:val=&quot;00905262&quot;/&gt;&lt;wsp:rsid wsp:val=&quot;00905308&quot;/&gt;&lt;wsp:rsid wsp:val=&quot;00905336&quot;/&gt;&lt;wsp:rsid wsp:val=&quot;009053AE&quot;/&gt;&lt;wsp:rsid wsp:val=&quot;009054C9&quot;/&gt;&lt;wsp:rsid wsp:val=&quot;00905652&quot;/&gt;&lt;wsp:rsid wsp:val=&quot;00905744&quot;/&gt;&lt;wsp:rsid wsp:val=&quot;00905884&quot;/&gt;&lt;wsp:rsid wsp:val=&quot;00905FBD&quot;/&gt;&lt;wsp:rsid wsp:val=&quot;009062E2&quot;/&gt;&lt;wsp:rsid wsp:val=&quot;00906488&quot;/&gt;&lt;wsp:rsid wsp:val=&quot;00906788&quot;/&gt;&lt;wsp:rsid wsp:val=&quot;00906810&quot;/&gt;&lt;wsp:rsid wsp:val=&quot;00906826&quot;/&gt;&lt;wsp:rsid wsp:val=&quot;009068FF&quot;/&gt;&lt;wsp:rsid wsp:val=&quot;00906B2E&quot;/&gt;&lt;wsp:rsid wsp:val=&quot;00906CF9&quot;/&gt;&lt;wsp:rsid wsp:val=&quot;00906DF8&quot;/&gt;&lt;wsp:rsid wsp:val=&quot;00906E9D&quot;/&gt;&lt;wsp:rsid wsp:val=&quot;00906F2C&quot;/&gt;&lt;wsp:rsid wsp:val=&quot;00907116&quot;/&gt;&lt;wsp:rsid wsp:val=&quot;009072BB&quot;/&gt;&lt;wsp:rsid wsp:val=&quot;0090738C&quot;/&gt;&lt;wsp:rsid wsp:val=&quot;00910338&quot;/&gt;&lt;wsp:rsid wsp:val=&quot;009103D9&quot;/&gt;&lt;wsp:rsid wsp:val=&quot;00910681&quot;/&gt;&lt;wsp:rsid wsp:val=&quot;00910BB5&quot;/&gt;&lt;wsp:rsid wsp:val=&quot;00910CF5&quot;/&gt;&lt;wsp:rsid wsp:val=&quot;00910D4E&quot;/&gt;&lt;wsp:rsid wsp:val=&quot;0091113C&quot;/&gt;&lt;wsp:rsid wsp:val=&quot;0091120B&quot;/&gt;&lt;wsp:rsid wsp:val=&quot;00911218&quot;/&gt;&lt;wsp:rsid wsp:val=&quot;0091137C&quot;/&gt;&lt;wsp:rsid wsp:val=&quot;009114E5&quot;/&gt;&lt;wsp:rsid wsp:val=&quot;009114F3&quot;/&gt;&lt;wsp:rsid wsp:val=&quot;009117EB&quot;/&gt;&lt;wsp:rsid wsp:val=&quot;00911C4C&quot;/&gt;&lt;wsp:rsid wsp:val=&quot;00911D40&quot;/&gt;&lt;wsp:rsid wsp:val=&quot;00912A53&quot;/&gt;&lt;wsp:rsid wsp:val=&quot;00912A76&quot;/&gt;&lt;wsp:rsid wsp:val=&quot;00912E47&quot;/&gt;&lt;wsp:rsid wsp:val=&quot;0091322F&quot;/&gt;&lt;wsp:rsid wsp:val=&quot;0091352A&quot;/&gt;&lt;wsp:rsid wsp:val=&quot;00913628&quot;/&gt;&lt;wsp:rsid wsp:val=&quot;0091367E&quot;/&gt;&lt;wsp:rsid wsp:val=&quot;0091368D&quot;/&gt;&lt;wsp:rsid wsp:val=&quot;00913AA7&quot;/&gt;&lt;wsp:rsid wsp:val=&quot;00913C29&quot;/&gt;&lt;wsp:rsid wsp:val=&quot;00913CA0&quot;/&gt;&lt;wsp:rsid wsp:val=&quot;009141D7&quot;/&gt;&lt;wsp:rsid wsp:val=&quot;009142F5&quot;/&gt;&lt;wsp:rsid wsp:val=&quot;00914376&quot;/&gt;&lt;wsp:rsid wsp:val=&quot;0091464F&quot;/&gt;&lt;wsp:rsid wsp:val=&quot;00914654&quot;/&gt;&lt;wsp:rsid wsp:val=&quot;009147D2&quot;/&gt;&lt;wsp:rsid wsp:val=&quot;0091483B&quot;/&gt;&lt;wsp:rsid wsp:val=&quot;00914E2E&quot;/&gt;&lt;wsp:rsid wsp:val=&quot;00914FA8&quot;/&gt;&lt;wsp:rsid wsp:val=&quot;00915001&quot;/&gt;&lt;wsp:rsid wsp:val=&quot;00915912&quot;/&gt;&lt;wsp:rsid wsp:val=&quot;00915BFB&quot;/&gt;&lt;wsp:rsid wsp:val=&quot;009163D3&quot;/&gt;&lt;wsp:rsid wsp:val=&quot;009166B8&quot;/&gt;&lt;wsp:rsid wsp:val=&quot;00916830&quot;/&gt;&lt;wsp:rsid wsp:val=&quot;00916885&quot;/&gt;&lt;wsp:rsid wsp:val=&quot;00916D00&quot;/&gt;&lt;wsp:rsid wsp:val=&quot;0091715E&quot;/&gt;&lt;wsp:rsid wsp:val=&quot;009171FA&quot;/&gt;&lt;wsp:rsid wsp:val=&quot;00917223&quot;/&gt;&lt;wsp:rsid wsp:val=&quot;00917268&quot;/&gt;&lt;wsp:rsid wsp:val=&quot;0091727D&quot;/&gt;&lt;wsp:rsid wsp:val=&quot;00917A7A&quot;/&gt;&lt;wsp:rsid wsp:val=&quot;00917B8C&quot;/&gt;&lt;wsp:rsid wsp:val=&quot;00917BA8&quot;/&gt;&lt;wsp:rsid wsp:val=&quot;00917C5E&quot;/&gt;&lt;wsp:rsid wsp:val=&quot;0092020F&quot;/&gt;&lt;wsp:rsid wsp:val=&quot;009203F5&quot;/&gt;&lt;wsp:rsid wsp:val=&quot;0092061F&quot;/&gt;&lt;wsp:rsid wsp:val=&quot;00920696&quot;/&gt;&lt;wsp:rsid wsp:val=&quot;00920A7D&quot;/&gt;&lt;wsp:rsid wsp:val=&quot;00920C0F&quot;/&gt;&lt;wsp:rsid wsp:val=&quot;00920DCC&quot;/&gt;&lt;wsp:rsid wsp:val=&quot;00921110&quot;/&gt;&lt;wsp:rsid wsp:val=&quot;0092131C&quot;/&gt;&lt;wsp:rsid wsp:val=&quot;00921CA6&quot;/&gt;&lt;wsp:rsid wsp:val=&quot;00921CDB&quot;/&gt;&lt;wsp:rsid wsp:val=&quot;009220EA&quot;/&gt;&lt;wsp:rsid wsp:val=&quot;009221EE&quot;/&gt;&lt;wsp:rsid wsp:val=&quot;009221F0&quot;/&gt;&lt;wsp:rsid wsp:val=&quot;009223B5&quot;/&gt;&lt;wsp:rsid wsp:val=&quot;009223EE&quot;/&gt;&lt;wsp:rsid wsp:val=&quot;00922407&quot;/&gt;&lt;wsp:rsid wsp:val=&quot;0092264C&quot;/&gt;&lt;wsp:rsid wsp:val=&quot;00922699&quot;/&gt;&lt;wsp:rsid wsp:val=&quot;00922839&quot;/&gt;&lt;wsp:rsid wsp:val=&quot;00922BAA&quot;/&gt;&lt;wsp:rsid wsp:val=&quot;00922D2C&quot;/&gt;&lt;wsp:rsid wsp:val=&quot;00922FF2&quot;/&gt;&lt;wsp:rsid wsp:val=&quot;009231B5&quot;/&gt;&lt;wsp:rsid wsp:val=&quot;0092328B&quot;/&gt;&lt;wsp:rsid wsp:val=&quot;00923BB9&quot;/&gt;&lt;wsp:rsid wsp:val=&quot;00923DD8&quot;/&gt;&lt;wsp:rsid wsp:val=&quot;00924545&quot;/&gt;&lt;wsp:rsid wsp:val=&quot;00924AB2&quot;/&gt;&lt;wsp:rsid wsp:val=&quot;00924AEA&quot;/&gt;&lt;wsp:rsid wsp:val=&quot;00924C6D&quot;/&gt;&lt;wsp:rsid wsp:val=&quot;0092509A&quot;/&gt;&lt;wsp:rsid wsp:val=&quot;00925108&quot;/&gt;&lt;wsp:rsid wsp:val=&quot;00925248&quot;/&gt;&lt;wsp:rsid wsp:val=&quot;00925573&quot;/&gt;&lt;wsp:rsid wsp:val=&quot;009255C6&quot;/&gt;&lt;wsp:rsid wsp:val=&quot;00925609&quot;/&gt;&lt;wsp:rsid wsp:val=&quot;009257AF&quot;/&gt;&lt;wsp:rsid wsp:val=&quot;00925842&quot;/&gt;&lt;wsp:rsid wsp:val=&quot;00925AEB&quot;/&gt;&lt;wsp:rsid wsp:val=&quot;00925C5D&quot;/&gt;&lt;wsp:rsid wsp:val=&quot;00925DAC&quot;/&gt;&lt;wsp:rsid wsp:val=&quot;00926187&quot;/&gt;&lt;wsp:rsid wsp:val=&quot;00926511&quot;/&gt;&lt;wsp:rsid wsp:val=&quot;009267BB&quot;/&gt;&lt;wsp:rsid wsp:val=&quot;00926858&quot;/&gt;&lt;wsp:rsid wsp:val=&quot;00926917&quot;/&gt;&lt;wsp:rsid wsp:val=&quot;00926BA2&quot;/&gt;&lt;wsp:rsid wsp:val=&quot;00926F18&quot;/&gt;&lt;wsp:rsid wsp:val=&quot;0092706D&quot;/&gt;&lt;wsp:rsid wsp:val=&quot;0092736E&quot;/&gt;&lt;wsp:rsid wsp:val=&quot;00927B3A&quot;/&gt;&lt;wsp:rsid wsp:val=&quot;00927DF4&quot;/&gt;&lt;wsp:rsid wsp:val=&quot;00927FC8&quot;/&gt;&lt;wsp:rsid wsp:val=&quot;00930236&quot;/&gt;&lt;wsp:rsid wsp:val=&quot;00930562&quot;/&gt;&lt;wsp:rsid wsp:val=&quot;0093068C&quot;/&gt;&lt;wsp:rsid wsp:val=&quot;0093097F&quot;/&gt;&lt;wsp:rsid wsp:val=&quot;00930C97&quot;/&gt;&lt;wsp:rsid wsp:val=&quot;00930DEE&quot;/&gt;&lt;wsp:rsid wsp:val=&quot;00930F2B&quot;/&gt;&lt;wsp:rsid wsp:val=&quot;0093125B&quot;/&gt;&lt;wsp:rsid wsp:val=&quot;0093158C&quot;/&gt;&lt;wsp:rsid wsp:val=&quot;00931664&quot;/&gt;&lt;wsp:rsid wsp:val=&quot;00931900&quot;/&gt;&lt;wsp:rsid wsp:val=&quot;0093191E&quot;/&gt;&lt;wsp:rsid wsp:val=&quot;00931E80&quot;/&gt;&lt;wsp:rsid wsp:val=&quot;009323AB&quot;/&gt;&lt;wsp:rsid wsp:val=&quot;00932521&quot;/&gt;&lt;wsp:rsid wsp:val=&quot;00932923&quot;/&gt;&lt;wsp:rsid wsp:val=&quot;0093294E&quot;/&gt;&lt;wsp:rsid wsp:val=&quot;00932971&quot;/&gt;&lt;wsp:rsid wsp:val=&quot;0093299B&quot;/&gt;&lt;wsp:rsid wsp:val=&quot;00932AD2&quot;/&gt;&lt;wsp:rsid wsp:val=&quot;00932AE3&quot;/&gt;&lt;wsp:rsid wsp:val=&quot;009334F5&quot;/&gt;&lt;wsp:rsid wsp:val=&quot;00933863&quot;/&gt;&lt;wsp:rsid wsp:val=&quot;009338CA&quot;/&gt;&lt;wsp:rsid wsp:val=&quot;00933ACC&quot;/&gt;&lt;wsp:rsid wsp:val=&quot;00933D77&quot;/&gt;&lt;wsp:rsid wsp:val=&quot;00933F93&quot;/&gt;&lt;wsp:rsid wsp:val=&quot;00933FD7&quot;/&gt;&lt;wsp:rsid wsp:val=&quot;00934335&quot;/&gt;&lt;wsp:rsid wsp:val=&quot;009344B9&quot;/&gt;&lt;wsp:rsid wsp:val=&quot;009346C4&quot;/&gt;&lt;wsp:rsid wsp:val=&quot;0093477A&quot;/&gt;&lt;wsp:rsid wsp:val=&quot;00934B9D&quot;/&gt;&lt;wsp:rsid wsp:val=&quot;00934C6A&quot;/&gt;&lt;wsp:rsid wsp:val=&quot;00934FF2&quot;/&gt;&lt;wsp:rsid wsp:val=&quot;0093518E&quot;/&gt;&lt;wsp:rsid wsp:val=&quot;0093527D&quot;/&gt;&lt;wsp:rsid wsp:val=&quot;0093540C&quot;/&gt;&lt;wsp:rsid wsp:val=&quot;00935836&quot;/&gt;&lt;wsp:rsid wsp:val=&quot;00935BDD&quot;/&gt;&lt;wsp:rsid wsp:val=&quot;00935E04&quot;/&gt;&lt;wsp:rsid wsp:val=&quot;00935F62&quot;/&gt;&lt;wsp:rsid wsp:val=&quot;009360A9&quot;/&gt;&lt;wsp:rsid wsp:val=&quot;0093626C&quot;/&gt;&lt;wsp:rsid wsp:val=&quot;00936322&quot;/&gt;&lt;wsp:rsid wsp:val=&quot;00936573&quot;/&gt;&lt;wsp:rsid wsp:val=&quot;009366A6&quot;/&gt;&lt;wsp:rsid wsp:val=&quot;009371F7&quot;/&gt;&lt;wsp:rsid wsp:val=&quot;00937578&quot;/&gt;&lt;wsp:rsid wsp:val=&quot;00937952&quot;/&gt;&lt;wsp:rsid wsp:val=&quot;00937A00&quot;/&gt;&lt;wsp:rsid wsp:val=&quot;00940177&quot;/&gt;&lt;wsp:rsid wsp:val=&quot;009402E1&quot;/&gt;&lt;wsp:rsid wsp:val=&quot;00940336&quot;/&gt;&lt;wsp:rsid wsp:val=&quot;00940667&quot;/&gt;&lt;wsp:rsid wsp:val=&quot;009406DE&quot;/&gt;&lt;wsp:rsid wsp:val=&quot;009408A3&quot;/&gt;&lt;wsp:rsid wsp:val=&quot;0094095D&quot;/&gt;&lt;wsp:rsid wsp:val=&quot;00940ED1&quot;/&gt;&lt;wsp:rsid wsp:val=&quot;009410A0&quot;/&gt;&lt;wsp:rsid wsp:val=&quot;009418B9&quot;/&gt;&lt;wsp:rsid wsp:val=&quot;00941A83&quot;/&gt;&lt;wsp:rsid wsp:val=&quot;00941E03&quot;/&gt;&lt;wsp:rsid wsp:val=&quot;009421D9&quot;/&gt;&lt;wsp:rsid wsp:val=&quot;00942287&quot;/&gt;&lt;wsp:rsid wsp:val=&quot;0094249C&quot;/&gt;&lt;wsp:rsid wsp:val=&quot;00942695&quot;/&gt;&lt;wsp:rsid wsp:val=&quot;0094276A&quot;/&gt;&lt;wsp:rsid wsp:val=&quot;00942A03&quot;/&gt;&lt;wsp:rsid wsp:val=&quot;00942E34&quot;/&gt;&lt;wsp:rsid wsp:val=&quot;009430B0&quot;/&gt;&lt;wsp:rsid wsp:val=&quot;00943307&quot;/&gt;&lt;wsp:rsid wsp:val=&quot;0094357B&quot;/&gt;&lt;wsp:rsid wsp:val=&quot;00943A07&quot;/&gt;&lt;wsp:rsid wsp:val=&quot;00943E8A&quot;/&gt;&lt;wsp:rsid wsp:val=&quot;009445DA&quot;/&gt;&lt;wsp:rsid wsp:val=&quot;00944AA3&quot;/&gt;&lt;wsp:rsid wsp:val=&quot;00944AC3&quot;/&gt;&lt;wsp:rsid wsp:val=&quot;00944DDD&quot;/&gt;&lt;wsp:rsid wsp:val=&quot;00944E64&quot;/&gt;&lt;wsp:rsid wsp:val=&quot;00944FFE&quot;/&gt;&lt;wsp:rsid wsp:val=&quot;009452B0&quot;/&gt;&lt;wsp:rsid wsp:val=&quot;009454F0&quot;/&gt;&lt;wsp:rsid wsp:val=&quot;009456CF&quot;/&gt;&lt;wsp:rsid wsp:val=&quot;009458CA&quot;/&gt;&lt;wsp:rsid wsp:val=&quot;00945A12&quot;/&gt;&lt;wsp:rsid wsp:val=&quot;00945E21&quot;/&gt;&lt;wsp:rsid wsp:val=&quot;00945F0F&quot;/&gt;&lt;wsp:rsid wsp:val=&quot;009461E1&quot;/&gt;&lt;wsp:rsid wsp:val=&quot;0094638B&quot;/&gt;&lt;wsp:rsid wsp:val=&quot;00946393&quot;/&gt;&lt;wsp:rsid wsp:val=&quot;009463B5&quot;/&gt;&lt;wsp:rsid wsp:val=&quot;00946609&quot;/&gt;&lt;wsp:rsid wsp:val=&quot;009467DB&quot;/&gt;&lt;wsp:rsid wsp:val=&quot;00946AAB&quot;/&gt;&lt;wsp:rsid wsp:val=&quot;00946B6E&quot;/&gt;&lt;wsp:rsid wsp:val=&quot;00946D05&quot;/&gt;&lt;wsp:rsid wsp:val=&quot;00946F3E&quot;/&gt;&lt;wsp:rsid wsp:val=&quot;0094750F&quot;/&gt;&lt;wsp:rsid wsp:val=&quot;009477EA&quot;/&gt;&lt;wsp:rsid wsp:val=&quot;00947844&quot;/&gt;&lt;wsp:rsid wsp:val=&quot;009479DB&quot;/&gt;&lt;wsp:rsid wsp:val=&quot;009479DF&quot;/&gt;&lt;wsp:rsid wsp:val=&quot;00947AF9&quot;/&gt;&lt;wsp:rsid wsp:val=&quot;00947B06&quot;/&gt;&lt;wsp:rsid wsp:val=&quot;00947B11&quot;/&gt;&lt;wsp:rsid wsp:val=&quot;00947DAA&quot;/&gt;&lt;wsp:rsid wsp:val=&quot;00947EF6&quot;/&gt;&lt;wsp:rsid wsp:val=&quot;00950241&quot;/&gt;&lt;wsp:rsid wsp:val=&quot;009508F2&quot;/&gt;&lt;wsp:rsid wsp:val=&quot;00950910&quot;/&gt;&lt;wsp:rsid wsp:val=&quot;00950E05&quot;/&gt;&lt;wsp:rsid wsp:val=&quot;00951173&quot;/&gt;&lt;wsp:rsid wsp:val=&quot;00951A1C&quot;/&gt;&lt;wsp:rsid wsp:val=&quot;00951A92&quot;/&gt;&lt;wsp:rsid wsp:val=&quot;00951D74&quot;/&gt;&lt;wsp:rsid wsp:val=&quot;0095219F&quot;/&gt;&lt;wsp:rsid wsp:val=&quot;0095236D&quot;/&gt;&lt;wsp:rsid wsp:val=&quot;00952763&quot;/&gt;&lt;wsp:rsid wsp:val=&quot;009527D8&quot;/&gt;&lt;wsp:rsid wsp:val=&quot;00952A57&quot;/&gt;&lt;wsp:rsid wsp:val=&quot;00952DC2&quot;/&gt;&lt;wsp:rsid wsp:val=&quot;00952DCF&quot;/&gt;&lt;wsp:rsid wsp:val=&quot;00952F88&quot;/&gt;&lt;wsp:rsid wsp:val=&quot;0095317B&quot;/&gt;&lt;wsp:rsid wsp:val=&quot;00953365&quot;/&gt;&lt;wsp:rsid wsp:val=&quot;00953FDD&quot;/&gt;&lt;wsp:rsid wsp:val=&quot;00954086&quot;/&gt;&lt;wsp:rsid wsp:val=&quot;009540D1&quot;/&gt;&lt;wsp:rsid wsp:val=&quot;00954870&quot;/&gt;&lt;wsp:rsid wsp:val=&quot;009548A9&quot;/&gt;&lt;wsp:rsid wsp:val=&quot;009548E5&quot;/&gt;&lt;wsp:rsid wsp:val=&quot;0095491B&quot;/&gt;&lt;wsp:rsid wsp:val=&quot;00954C41&quot;/&gt;&lt;wsp:rsid wsp:val=&quot;00954DAE&quot;/&gt;&lt;wsp:rsid wsp:val=&quot;00954E79&quot;/&gt;&lt;wsp:rsid wsp:val=&quot;009553ED&quot;/&gt;&lt;wsp:rsid wsp:val=&quot;009555FE&quot;/&gt;&lt;wsp:rsid wsp:val=&quot;00955AC0&quot;/&gt;&lt;wsp:rsid wsp:val=&quot;00955BAA&quot;/&gt;&lt;wsp:rsid wsp:val=&quot;00955D4C&quot;/&gt;&lt;wsp:rsid wsp:val=&quot;00955E16&quot;/&gt;&lt;wsp:rsid wsp:val=&quot;00955F95&quot;/&gt;&lt;wsp:rsid wsp:val=&quot;00956033&quot;/&gt;&lt;wsp:rsid wsp:val=&quot;00956259&quot;/&gt;&lt;wsp:rsid wsp:val=&quot;009562AD&quot;/&gt;&lt;wsp:rsid wsp:val=&quot;0095672B&quot;/&gt;&lt;wsp:rsid wsp:val=&quot;009567B4&quot;/&gt;&lt;wsp:rsid wsp:val=&quot;00956909&quot;/&gt;&lt;wsp:rsid wsp:val=&quot;00956AC1&quot;/&gt;&lt;wsp:rsid wsp:val=&quot;00956B65&quot;/&gt;&lt;wsp:rsid wsp:val=&quot;00956BC8&quot;/&gt;&lt;wsp:rsid wsp:val=&quot;00956CFD&quot;/&gt;&lt;wsp:rsid wsp:val=&quot;00956DD9&quot;/&gt;&lt;wsp:rsid wsp:val=&quot;00956E9D&quot;/&gt;&lt;wsp:rsid wsp:val=&quot;00956F24&quot;/&gt;&lt;wsp:rsid wsp:val=&quot;00956F51&quot;/&gt;&lt;wsp:rsid wsp:val=&quot;00957139&quot;/&gt;&lt;wsp:rsid wsp:val=&quot;00957873&quot;/&gt;&lt;wsp:rsid wsp:val=&quot;0095789E&quot;/&gt;&lt;wsp:rsid wsp:val=&quot;009579F1&quot;/&gt;&lt;wsp:rsid wsp:val=&quot;009600BB&quot;/&gt;&lt;wsp:rsid wsp:val=&quot;009600CF&quot;/&gt;&lt;wsp:rsid wsp:val=&quot;00960280&quot;/&gt;&lt;wsp:rsid wsp:val=&quot;00961104&quot;/&gt;&lt;wsp:rsid wsp:val=&quot;00961118&quot;/&gt;&lt;wsp:rsid wsp:val=&quot;00961856&quot;/&gt;&lt;wsp:rsid wsp:val=&quot;00961969&quot;/&gt;&lt;wsp:rsid wsp:val=&quot;00961987&quot;/&gt;&lt;wsp:rsid wsp:val=&quot;00961B96&quot;/&gt;&lt;wsp:rsid wsp:val=&quot;00961B98&quot;/&gt;&lt;wsp:rsid wsp:val=&quot;009622CF&quot;/&gt;&lt;wsp:rsid wsp:val=&quot;00962310&quot;/&gt;&lt;wsp:rsid wsp:val=&quot;00962452&quot;/&gt;&lt;wsp:rsid wsp:val=&quot;00962546&quot;/&gt;&lt;wsp:rsid wsp:val=&quot;009626BD&quot;/&gt;&lt;wsp:rsid wsp:val=&quot;00962803&quot;/&gt;&lt;wsp:rsid wsp:val=&quot;00962B0F&quot;/&gt;&lt;wsp:rsid wsp:val=&quot;009631B4&quot;/&gt;&lt;wsp:rsid wsp:val=&quot;009633F9&quot;/&gt;&lt;wsp:rsid wsp:val=&quot;0096355D&quot;/&gt;&lt;wsp:rsid wsp:val=&quot;00963652&quot;/&gt;&lt;wsp:rsid wsp:val=&quot;009637AC&quot;/&gt;&lt;wsp:rsid wsp:val=&quot;00963EE1&quot;/&gt;&lt;wsp:rsid wsp:val=&quot;00963F08&quot;/&gt;&lt;wsp:rsid wsp:val=&quot;00964007&quot;/&gt;&lt;wsp:rsid wsp:val=&quot;00964292&quot;/&gt;&lt;wsp:rsid wsp:val=&quot;009643B5&quot;/&gt;&lt;wsp:rsid wsp:val=&quot;0096442A&quot;/&gt;&lt;wsp:rsid wsp:val=&quot;00964512&quot;/&gt;&lt;wsp:rsid wsp:val=&quot;009648A0&quot;/&gt;&lt;wsp:rsid wsp:val=&quot;00964A30&quot;/&gt;&lt;wsp:rsid wsp:val=&quot;00964D85&quot;/&gt;&lt;wsp:rsid wsp:val=&quot;0096569C&quot;/&gt;&lt;wsp:rsid wsp:val=&quot;00965AEE&quot;/&gt;&lt;wsp:rsid wsp:val=&quot;00965D4B&quot;/&gt;&lt;wsp:rsid wsp:val=&quot;009661E9&quot;/&gt;&lt;wsp:rsid wsp:val=&quot;009661FD&quot;/&gt;&lt;wsp:rsid wsp:val=&quot;00966921&quot;/&gt;&lt;wsp:rsid wsp:val=&quot;00966966&quot;/&gt;&lt;wsp:rsid wsp:val=&quot;00966D4D&quot;/&gt;&lt;wsp:rsid wsp:val=&quot;00966DB7&quot;/&gt;&lt;wsp:rsid wsp:val=&quot;0096728A&quot;/&gt;&lt;wsp:rsid wsp:val=&quot;009674A4&quot;/&gt;&lt;wsp:rsid wsp:val=&quot;009676BB&quot;/&gt;&lt;wsp:rsid wsp:val=&quot;00967843&quot;/&gt;&lt;wsp:rsid wsp:val=&quot;00967ACA&quot;/&gt;&lt;wsp:rsid wsp:val=&quot;00970132&quot;/&gt;&lt;wsp:rsid wsp:val=&quot;009705E5&quot;/&gt;&lt;wsp:rsid wsp:val=&quot;009706BB&quot;/&gt;&lt;wsp:rsid wsp:val=&quot;0097093D&quot;/&gt;&lt;wsp:rsid wsp:val=&quot;00970EE6&quot;/&gt;&lt;wsp:rsid wsp:val=&quot;00970F02&quot;/&gt;&lt;wsp:rsid wsp:val=&quot;00970F4F&quot;/&gt;&lt;wsp:rsid wsp:val=&quot;0097112B&quot;/&gt;&lt;wsp:rsid wsp:val=&quot;00971353&quot;/&gt;&lt;wsp:rsid wsp:val=&quot;009714FB&quot;/&gt;&lt;wsp:rsid wsp:val=&quot;009719B1&quot;/&gt;&lt;wsp:rsid wsp:val=&quot;00971DA4&quot;/&gt;&lt;wsp:rsid wsp:val=&quot;009726A8&quot;/&gt;&lt;wsp:rsid wsp:val=&quot;00972726&quot;/&gt;&lt;wsp:rsid wsp:val=&quot;0097274B&quot;/&gt;&lt;wsp:rsid wsp:val=&quot;00972948&quot;/&gt;&lt;wsp:rsid wsp:val=&quot;00972AD6&quot;/&gt;&lt;wsp:rsid wsp:val=&quot;00972B55&quot;/&gt;&lt;wsp:rsid wsp:val=&quot;00972B5F&quot;/&gt;&lt;wsp:rsid wsp:val=&quot;00973282&quot;/&gt;&lt;wsp:rsid wsp:val=&quot;00973516&quot;/&gt;&lt;wsp:rsid wsp:val=&quot;009738B1&quot;/&gt;&lt;wsp:rsid wsp:val=&quot;00973BF8&quot;/&gt;&lt;wsp:rsid wsp:val=&quot;00973D58&quot;/&gt;&lt;wsp:rsid wsp:val=&quot;00974533&quot;/&gt;&lt;wsp:rsid wsp:val=&quot;00974C23&quot;/&gt;&lt;wsp:rsid wsp:val=&quot;00974FDB&quot;/&gt;&lt;wsp:rsid wsp:val=&quot;00974FF1&quot;/&gt;&lt;wsp:rsid wsp:val=&quot;0097503D&quot;/&gt;&lt;wsp:rsid wsp:val=&quot;0097516C&quot;/&gt;&lt;wsp:rsid wsp:val=&quot;009752C7&quot;/&gt;&lt;wsp:rsid wsp:val=&quot;009753F4&quot;/&gt;&lt;wsp:rsid wsp:val=&quot;0097560D&quot;/&gt;&lt;wsp:rsid wsp:val=&quot;00975636&quot;/&gt;&lt;wsp:rsid wsp:val=&quot;00975A38&quot;/&gt;&lt;wsp:rsid wsp:val=&quot;00975A99&quot;/&gt;&lt;wsp:rsid wsp:val=&quot;00975DB0&quot;/&gt;&lt;wsp:rsid wsp:val=&quot;00975F8E&quot;/&gt;&lt;wsp:rsid wsp:val=&quot;00976135&quot;/&gt;&lt;wsp:rsid wsp:val=&quot;0097625E&quot;/&gt;&lt;wsp:rsid wsp:val=&quot;00976395&quot;/&gt;&lt;wsp:rsid wsp:val=&quot;0097652D&quot;/&gt;&lt;wsp:rsid wsp:val=&quot;00976993&quot;/&gt;&lt;wsp:rsid wsp:val=&quot;00976A4B&quot;/&gt;&lt;wsp:rsid wsp:val=&quot;00976DFB&quot;/&gt;&lt;wsp:rsid wsp:val=&quot;00976FE6&quot;/&gt;&lt;wsp:rsid wsp:val=&quot;0097703D&quot;/&gt;&lt;wsp:rsid wsp:val=&quot;009770A9&quot;/&gt;&lt;wsp:rsid wsp:val=&quot;00977246&quot;/&gt;&lt;wsp:rsid wsp:val=&quot;009773EC&quot;/&gt;&lt;wsp:rsid wsp:val=&quot;00977B07&quot;/&gt;&lt;wsp:rsid wsp:val=&quot;00977B74&quot;/&gt;&lt;wsp:rsid wsp:val=&quot;00977E7B&quot;/&gt;&lt;wsp:rsid wsp:val=&quot;0098000E&quot;/&gt;&lt;wsp:rsid wsp:val=&quot;00980050&quot;/&gt;&lt;wsp:rsid wsp:val=&quot;00980104&quot;/&gt;&lt;wsp:rsid wsp:val=&quot;00980379&quot;/&gt;&lt;wsp:rsid wsp:val=&quot;00980500&quot;/&gt;&lt;wsp:rsid wsp:val=&quot;00980534&quot;/&gt;&lt;wsp:rsid wsp:val=&quot;0098092E&quot;/&gt;&lt;wsp:rsid wsp:val=&quot;00981064&quot;/&gt;&lt;wsp:rsid wsp:val=&quot;0098123B&quot;/&gt;&lt;wsp:rsid wsp:val=&quot;009815E4&quot;/&gt;&lt;wsp:rsid wsp:val=&quot;00981704&quot;/&gt;&lt;wsp:rsid wsp:val=&quot;00981823&quot;/&gt;&lt;wsp:rsid wsp:val=&quot;00981ADE&quot;/&gt;&lt;wsp:rsid wsp:val=&quot;00981C79&quot;/&gt;&lt;wsp:rsid wsp:val=&quot;00981F1D&quot;/&gt;&lt;wsp:rsid wsp:val=&quot;00981F56&quot;/&gt;&lt;wsp:rsid wsp:val=&quot;009821C7&quot;/&gt;&lt;wsp:rsid wsp:val=&quot;009829EA&quot;/&gt;&lt;wsp:rsid wsp:val=&quot;00982E3A&quot;/&gt;&lt;wsp:rsid wsp:val=&quot;009830EC&quot;/&gt;&lt;wsp:rsid wsp:val=&quot;0098368D&quot;/&gt;&lt;wsp:rsid wsp:val=&quot;00983946&quot;/&gt;&lt;wsp:rsid wsp:val=&quot;00983A5C&quot;/&gt;&lt;wsp:rsid wsp:val=&quot;00983A9D&quot;/&gt;&lt;wsp:rsid wsp:val=&quot;00983C40&quot;/&gt;&lt;wsp:rsid wsp:val=&quot;00983C76&quot;/&gt;&lt;wsp:rsid wsp:val=&quot;00983D46&quot;/&gt;&lt;wsp:rsid wsp:val=&quot;00983D7A&quot;/&gt;&lt;wsp:rsid wsp:val=&quot;00984173&quot;/&gt;&lt;wsp:rsid wsp:val=&quot;00984467&quot;/&gt;&lt;wsp:rsid wsp:val=&quot;009846ED&quot;/&gt;&lt;wsp:rsid wsp:val=&quot;009846F4&quot;/&gt;&lt;wsp:rsid wsp:val=&quot;0098471D&quot;/&gt;&lt;wsp:rsid wsp:val=&quot;0098488D&quot;/&gt;&lt;wsp:rsid wsp:val=&quot;009848C5&quot;/&gt;&lt;wsp:rsid wsp:val=&quot;00984D72&quot;/&gt;&lt;wsp:rsid wsp:val=&quot;00984DD5&quot;/&gt;&lt;wsp:rsid wsp:val=&quot;00984F09&quot;/&gt;&lt;wsp:rsid wsp:val=&quot;00984F50&quot;/&gt;&lt;wsp:rsid wsp:val=&quot;00984F56&quot;/&gt;&lt;wsp:rsid wsp:val=&quot;00984F77&quot;/&gt;&lt;wsp:rsid wsp:val=&quot;009853B2&quot;/&gt;&lt;wsp:rsid wsp:val=&quot;0098562A&quot;/&gt;&lt;wsp:rsid wsp:val=&quot;00985850&quot;/&gt;&lt;wsp:rsid wsp:val=&quot;00985A40&quot;/&gt;&lt;wsp:rsid wsp:val=&quot;00985D17&quot;/&gt;&lt;wsp:rsid wsp:val=&quot;00985DC8&quot;/&gt;&lt;wsp:rsid wsp:val=&quot;00985E44&quot;/&gt;&lt;wsp:rsid wsp:val=&quot;00985F17&quot;/&gt;&lt;wsp:rsid wsp:val=&quot;00986005&quot;/&gt;&lt;wsp:rsid wsp:val=&quot;0098618D&quot;/&gt;&lt;wsp:rsid wsp:val=&quot;0098624F&quot;/&gt;&lt;wsp:rsid wsp:val=&quot;00986778&quot;/&gt;&lt;wsp:rsid wsp:val=&quot;00986BDF&quot;/&gt;&lt;wsp:rsid wsp:val=&quot;00986F17&quot;/&gt;&lt;wsp:rsid wsp:val=&quot;00986FCC&quot;/&gt;&lt;wsp:rsid wsp:val=&quot;00987192&quot;/&gt;&lt;wsp:rsid wsp:val=&quot;009871B6&quot;/&gt;&lt;wsp:rsid wsp:val=&quot;0098721A&quot;/&gt;&lt;wsp:rsid wsp:val=&quot;00987237&quot;/&gt;&lt;wsp:rsid wsp:val=&quot;009872B9&quot;/&gt;&lt;wsp:rsid wsp:val=&quot;00987922&quot;/&gt;&lt;wsp:rsid wsp:val=&quot;00987939&quot;/&gt;&lt;wsp:rsid wsp:val=&quot;00987D2A&quot;/&gt;&lt;wsp:rsid wsp:val=&quot;00987F34&quot;/&gt;&lt;wsp:rsid wsp:val=&quot;009900DA&quot;/&gt;&lt;wsp:rsid wsp:val=&quot;009903B9&quot;/&gt;&lt;wsp:rsid wsp:val=&quot;009905AF&quot;/&gt;&lt;wsp:rsid wsp:val=&quot;0099060C&quot;/&gt;&lt;wsp:rsid wsp:val=&quot;00990616&quot;/&gt;&lt;wsp:rsid wsp:val=&quot;00990737&quot;/&gt;&lt;wsp:rsid wsp:val=&quot;009910EA&quot;/&gt;&lt;wsp:rsid wsp:val=&quot;00991727&quot;/&gt;&lt;wsp:rsid wsp:val=&quot;00991751&quot;/&gt;&lt;wsp:rsid wsp:val=&quot;009918CC&quot;/&gt;&lt;wsp:rsid wsp:val=&quot;00991A8C&quot;/&gt;&lt;wsp:rsid wsp:val=&quot;00991BB6&quot;/&gt;&lt;wsp:rsid wsp:val=&quot;00991C16&quot;/&gt;&lt;wsp:rsid wsp:val=&quot;00991C72&quot;/&gt;&lt;wsp:rsid wsp:val=&quot;00991E6F&quot;/&gt;&lt;wsp:rsid wsp:val=&quot;00991EDD&quot;/&gt;&lt;wsp:rsid wsp:val=&quot;00991F38&quot;/&gt;&lt;wsp:rsid wsp:val=&quot;009921EF&quot;/&gt;&lt;wsp:rsid wsp:val=&quot;00992266&quot;/&gt;&lt;wsp:rsid wsp:val=&quot;00992351&quot;/&gt;&lt;wsp:rsid wsp:val=&quot;00992546&quot;/&gt;&lt;wsp:rsid wsp:val=&quot;009925FA&quot;/&gt;&lt;wsp:rsid wsp:val=&quot;00992695&quot;/&gt;&lt;wsp:rsid wsp:val=&quot;009927FE&quot;/&gt;&lt;wsp:rsid wsp:val=&quot;009928AF&quot;/&gt;&lt;wsp:rsid wsp:val=&quot;0099298E&quot;/&gt;&lt;wsp:rsid wsp:val=&quot;00992A64&quot;/&gt;&lt;wsp:rsid wsp:val=&quot;00992DDE&quot;/&gt;&lt;wsp:rsid wsp:val=&quot;00992FC2&quot;/&gt;&lt;wsp:rsid wsp:val=&quot;00993009&quot;/&gt;&lt;wsp:rsid wsp:val=&quot;009936F9&quot;/&gt;&lt;wsp:rsid wsp:val=&quot;0099372C&quot;/&gt;&lt;wsp:rsid wsp:val=&quot;0099395C&quot;/&gt;&lt;wsp:rsid wsp:val=&quot;00993B04&quot;/&gt;&lt;wsp:rsid wsp:val=&quot;00993F19&quot;/&gt;&lt;wsp:rsid wsp:val=&quot;009942D4&quot;/&gt;&lt;wsp:rsid wsp:val=&quot;00994488&quot;/&gt;&lt;wsp:rsid wsp:val=&quot;0099452E&quot;/&gt;&lt;wsp:rsid wsp:val=&quot;00994CF5&quot;/&gt;&lt;wsp:rsid wsp:val=&quot;0099515E&quot;/&gt;&lt;wsp:rsid wsp:val=&quot;009952E7&quot;/&gt;&lt;wsp:rsid wsp:val=&quot;0099535C&quot;/&gt;&lt;wsp:rsid wsp:val=&quot;009953AB&quot;/&gt;&lt;wsp:rsid wsp:val=&quot;0099550B&quot;/&gt;&lt;wsp:rsid wsp:val=&quot;00995969&quot;/&gt;&lt;wsp:rsid wsp:val=&quot;00995A56&quot;/&gt;&lt;wsp:rsid wsp:val=&quot;00995D1D&quot;/&gt;&lt;wsp:rsid wsp:val=&quot;00995EFE&quot;/&gt;&lt;wsp:rsid wsp:val=&quot;00996399&quot;/&gt;&lt;wsp:rsid wsp:val=&quot;009965C8&quot;/&gt;&lt;wsp:rsid wsp:val=&quot;0099683E&quot;/&gt;&lt;wsp:rsid wsp:val=&quot;009968EE&quot;/&gt;&lt;wsp:rsid wsp:val=&quot;00996934&quot;/&gt;&lt;wsp:rsid wsp:val=&quot;009969F6&quot;/&gt;&lt;wsp:rsid wsp:val=&quot;00996AE7&quot;/&gt;&lt;wsp:rsid wsp:val=&quot;00996C67&quot;/&gt;&lt;wsp:rsid wsp:val=&quot;00997816&quot;/&gt;&lt;wsp:rsid wsp:val=&quot;009978F3&quot;/&gt;&lt;wsp:rsid wsp:val=&quot;00997DAA&quot;/&gt;&lt;wsp:rsid wsp:val=&quot;00997DCB&quot;/&gt;&lt;wsp:rsid wsp:val=&quot;00997F73&quot;/&gt;&lt;wsp:rsid wsp:val=&quot;009A0276&quot;/&gt;&lt;wsp:rsid wsp:val=&quot;009A038B&quot;/&gt;&lt;wsp:rsid wsp:val=&quot;009A03FD&quot;/&gt;&lt;wsp:rsid wsp:val=&quot;009A0524&quot;/&gt;&lt;wsp:rsid wsp:val=&quot;009A0758&quot;/&gt;&lt;wsp:rsid wsp:val=&quot;009A0A77&quot;/&gt;&lt;wsp:rsid wsp:val=&quot;009A0B1F&quot;/&gt;&lt;wsp:rsid wsp:val=&quot;009A10E3&quot;/&gt;&lt;wsp:rsid wsp:val=&quot;009A128F&quot;/&gt;&lt;wsp:rsid wsp:val=&quot;009A1317&quot;/&gt;&lt;wsp:rsid wsp:val=&quot;009A1877&quot;/&gt;&lt;wsp:rsid wsp:val=&quot;009A1C26&quot;/&gt;&lt;wsp:rsid wsp:val=&quot;009A1D52&quot;/&gt;&lt;wsp:rsid wsp:val=&quot;009A1F41&quot;/&gt;&lt;wsp:rsid wsp:val=&quot;009A22B9&quot;/&gt;&lt;wsp:rsid wsp:val=&quot;009A2795&quot;/&gt;&lt;wsp:rsid wsp:val=&quot;009A27EE&quot;/&gt;&lt;wsp:rsid wsp:val=&quot;009A2DEE&quot;/&gt;&lt;wsp:rsid wsp:val=&quot;009A2E30&quot;/&gt;&lt;wsp:rsid wsp:val=&quot;009A2F9A&quot;/&gt;&lt;wsp:rsid wsp:val=&quot;009A3098&quot;/&gt;&lt;wsp:rsid wsp:val=&quot;009A3240&quot;/&gt;&lt;wsp:rsid wsp:val=&quot;009A33E1&quot;/&gt;&lt;wsp:rsid wsp:val=&quot;009A34C1&quot;/&gt;&lt;wsp:rsid wsp:val=&quot;009A3ABD&quot;/&gt;&lt;wsp:rsid wsp:val=&quot;009A3D41&quot;/&gt;&lt;wsp:rsid wsp:val=&quot;009A3E27&quot;/&gt;&lt;wsp:rsid wsp:val=&quot;009A3F27&quot;/&gt;&lt;wsp:rsid wsp:val=&quot;009A3F3A&quot;/&gt;&lt;wsp:rsid wsp:val=&quot;009A430B&quot;/&gt;&lt;wsp:rsid wsp:val=&quot;009A4380&quot;/&gt;&lt;wsp:rsid wsp:val=&quot;009A43D0&quot;/&gt;&lt;wsp:rsid wsp:val=&quot;009A447F&quot;/&gt;&lt;wsp:rsid wsp:val=&quot;009A46B3&quot;/&gt;&lt;wsp:rsid wsp:val=&quot;009A4889&quot;/&gt;&lt;wsp:rsid wsp:val=&quot;009A4983&quot;/&gt;&lt;wsp:rsid wsp:val=&quot;009A4A02&quot;/&gt;&lt;wsp:rsid wsp:val=&quot;009A4FD9&quot;/&gt;&lt;wsp:rsid wsp:val=&quot;009A51F1&quot;/&gt;&lt;wsp:rsid wsp:val=&quot;009A55B5&quot;/&gt;&lt;wsp:rsid wsp:val=&quot;009A57BB&quot;/&gt;&lt;wsp:rsid wsp:val=&quot;009A5833&quot;/&gt;&lt;wsp:rsid wsp:val=&quot;009A596E&quot;/&gt;&lt;wsp:rsid wsp:val=&quot;009A5A71&quot;/&gt;&lt;wsp:rsid wsp:val=&quot;009A5A96&quot;/&gt;&lt;wsp:rsid wsp:val=&quot;009A60A6&quot;/&gt;&lt;wsp:rsid wsp:val=&quot;009A621E&quot;/&gt;&lt;wsp:rsid wsp:val=&quot;009A6739&quot;/&gt;&lt;wsp:rsid wsp:val=&quot;009A6754&quot;/&gt;&lt;wsp:rsid wsp:val=&quot;009A68DB&quot;/&gt;&lt;wsp:rsid wsp:val=&quot;009A6B76&quot;/&gt;&lt;wsp:rsid wsp:val=&quot;009A6DE2&quot;/&gt;&lt;wsp:rsid wsp:val=&quot;009A6E72&quot;/&gt;&lt;wsp:rsid wsp:val=&quot;009A6E9E&quot;/&gt;&lt;wsp:rsid wsp:val=&quot;009A6FEC&quot;/&gt;&lt;wsp:rsid wsp:val=&quot;009A7002&quot;/&gt;&lt;wsp:rsid wsp:val=&quot;009A7441&quot;/&gt;&lt;wsp:rsid wsp:val=&quot;009A7518&quot;/&gt;&lt;wsp:rsid wsp:val=&quot;009A7527&quot;/&gt;&lt;wsp:rsid wsp:val=&quot;009A761C&quot;/&gt;&lt;wsp:rsid wsp:val=&quot;009A76AC&quot;/&gt;&lt;wsp:rsid wsp:val=&quot;009A79C8&quot;/&gt;&lt;wsp:rsid wsp:val=&quot;009A7C5F&quot;/&gt;&lt;wsp:rsid wsp:val=&quot;009A7E5B&quot;/&gt;&lt;wsp:rsid wsp:val=&quot;009A7F09&quot;/&gt;&lt;wsp:rsid wsp:val=&quot;009B00E8&quot;/&gt;&lt;wsp:rsid wsp:val=&quot;009B0375&quot;/&gt;&lt;wsp:rsid wsp:val=&quot;009B06B3&quot;/&gt;&lt;wsp:rsid wsp:val=&quot;009B0869&quot;/&gt;&lt;wsp:rsid wsp:val=&quot;009B0B4E&quot;/&gt;&lt;wsp:rsid wsp:val=&quot;009B0DA0&quot;/&gt;&lt;wsp:rsid wsp:val=&quot;009B0F4C&quot;/&gt;&lt;wsp:rsid wsp:val=&quot;009B0F55&quot;/&gt;&lt;wsp:rsid wsp:val=&quot;009B108C&quot;/&gt;&lt;wsp:rsid wsp:val=&quot;009B112B&quot;/&gt;&lt;wsp:rsid wsp:val=&quot;009B1140&quot;/&gt;&lt;wsp:rsid wsp:val=&quot;009B1175&quot;/&gt;&lt;wsp:rsid wsp:val=&quot;009B1358&quot;/&gt;&lt;wsp:rsid wsp:val=&quot;009B151C&quot;/&gt;&lt;wsp:rsid wsp:val=&quot;009B154C&quot;/&gt;&lt;wsp:rsid wsp:val=&quot;009B21CB&quot;/&gt;&lt;wsp:rsid wsp:val=&quot;009B2698&quot;/&gt;&lt;wsp:rsid wsp:val=&quot;009B26CB&quot;/&gt;&lt;wsp:rsid wsp:val=&quot;009B278C&quot;/&gt;&lt;wsp:rsid wsp:val=&quot;009B2AFF&quot;/&gt;&lt;wsp:rsid wsp:val=&quot;009B2BB2&quot;/&gt;&lt;wsp:rsid wsp:val=&quot;009B2BFF&quot;/&gt;&lt;wsp:rsid wsp:val=&quot;009B2D0B&quot;/&gt;&lt;wsp:rsid wsp:val=&quot;009B2FD1&quot;/&gt;&lt;wsp:rsid wsp:val=&quot;009B3549&quot;/&gt;&lt;wsp:rsid wsp:val=&quot;009B3C79&quot;/&gt;&lt;wsp:rsid wsp:val=&quot;009B3CBB&quot;/&gt;&lt;wsp:rsid wsp:val=&quot;009B3F67&quot;/&gt;&lt;wsp:rsid wsp:val=&quot;009B41AF&quot;/&gt;&lt;wsp:rsid wsp:val=&quot;009B4519&quot;/&gt;&lt;wsp:rsid wsp:val=&quot;009B4590&quot;/&gt;&lt;wsp:rsid wsp:val=&quot;009B4605&quot;/&gt;&lt;wsp:rsid wsp:val=&quot;009B4807&quot;/&gt;&lt;wsp:rsid wsp:val=&quot;009B4DF6&quot;/&gt;&lt;wsp:rsid wsp:val=&quot;009B507F&quot;/&gt;&lt;wsp:rsid wsp:val=&quot;009B5429&quot;/&gt;&lt;wsp:rsid wsp:val=&quot;009B5942&quot;/&gt;&lt;wsp:rsid wsp:val=&quot;009B5C5C&quot;/&gt;&lt;wsp:rsid wsp:val=&quot;009B5F38&quot;/&gt;&lt;wsp:rsid wsp:val=&quot;009B6304&quot;/&gt;&lt;wsp:rsid wsp:val=&quot;009B6533&quot;/&gt;&lt;wsp:rsid wsp:val=&quot;009B665A&quot;/&gt;&lt;wsp:rsid wsp:val=&quot;009B6757&quot;/&gt;&lt;wsp:rsid wsp:val=&quot;009B6771&quot;/&gt;&lt;wsp:rsid wsp:val=&quot;009B69C0&quot;/&gt;&lt;wsp:rsid wsp:val=&quot;009B6CF5&quot;/&gt;&lt;wsp:rsid wsp:val=&quot;009B6DB9&quot;/&gt;&lt;wsp:rsid wsp:val=&quot;009B714F&quot;/&gt;&lt;wsp:rsid wsp:val=&quot;009B7319&quot;/&gt;&lt;wsp:rsid wsp:val=&quot;009B7818&quot;/&gt;&lt;wsp:rsid wsp:val=&quot;009B78F3&quot;/&gt;&lt;wsp:rsid wsp:val=&quot;009B794F&quot;/&gt;&lt;wsp:rsid wsp:val=&quot;009B7A81&quot;/&gt;&lt;wsp:rsid wsp:val=&quot;009B7C85&quot;/&gt;&lt;wsp:rsid wsp:val=&quot;009B7F7B&quot;/&gt;&lt;wsp:rsid wsp:val=&quot;009B7FD7&quot;/&gt;&lt;wsp:rsid wsp:val=&quot;009C005A&quot;/&gt;&lt;wsp:rsid wsp:val=&quot;009C0077&quot;/&gt;&lt;wsp:rsid wsp:val=&quot;009C0079&quot;/&gt;&lt;wsp:rsid wsp:val=&quot;009C042B&quot;/&gt;&lt;wsp:rsid wsp:val=&quot;009C079A&quot;/&gt;&lt;wsp:rsid wsp:val=&quot;009C0814&quot;/&gt;&lt;wsp:rsid wsp:val=&quot;009C0903&quot;/&gt;&lt;wsp:rsid wsp:val=&quot;009C09B4&quot;/&gt;&lt;wsp:rsid wsp:val=&quot;009C1042&quot;/&gt;&lt;wsp:rsid wsp:val=&quot;009C1174&quot;/&gt;&lt;wsp:rsid wsp:val=&quot;009C1331&quot;/&gt;&lt;wsp:rsid wsp:val=&quot;009C1521&quot;/&gt;&lt;wsp:rsid wsp:val=&quot;009C1583&quot;/&gt;&lt;wsp:rsid wsp:val=&quot;009C15C7&quot;/&gt;&lt;wsp:rsid wsp:val=&quot;009C16D8&quot;/&gt;&lt;wsp:rsid wsp:val=&quot;009C1739&quot;/&gt;&lt;wsp:rsid wsp:val=&quot;009C1743&quot;/&gt;&lt;wsp:rsid wsp:val=&quot;009C190E&quot;/&gt;&lt;wsp:rsid wsp:val=&quot;009C202D&quot;/&gt;&lt;wsp:rsid wsp:val=&quot;009C20CA&quot;/&gt;&lt;wsp:rsid wsp:val=&quot;009C2450&quot;/&gt;&lt;wsp:rsid wsp:val=&quot;009C25B2&quot;/&gt;&lt;wsp:rsid wsp:val=&quot;009C2659&quot;/&gt;&lt;wsp:rsid wsp:val=&quot;009C27AC&quot;/&gt;&lt;wsp:rsid wsp:val=&quot;009C2C66&quot;/&gt;&lt;wsp:rsid wsp:val=&quot;009C3203&quot;/&gt;&lt;wsp:rsid wsp:val=&quot;009C35FA&quot;/&gt;&lt;wsp:rsid wsp:val=&quot;009C36AA&quot;/&gt;&lt;wsp:rsid wsp:val=&quot;009C3919&quot;/&gt;&lt;wsp:rsid wsp:val=&quot;009C39F5&quot;/&gt;&lt;wsp:rsid wsp:val=&quot;009C39FB&quot;/&gt;&lt;wsp:rsid wsp:val=&quot;009C3ABD&quot;/&gt;&lt;wsp:rsid wsp:val=&quot;009C3C5D&quot;/&gt;&lt;wsp:rsid wsp:val=&quot;009C3C74&quot;/&gt;&lt;wsp:rsid wsp:val=&quot;009C3D51&quot;/&gt;&lt;wsp:rsid wsp:val=&quot;009C3D6E&quot;/&gt;&lt;wsp:rsid wsp:val=&quot;009C3DC4&quot;/&gt;&lt;wsp:rsid wsp:val=&quot;009C3EAE&quot;/&gt;&lt;wsp:rsid wsp:val=&quot;009C4226&quot;/&gt;&lt;wsp:rsid wsp:val=&quot;009C42F0&quot;/&gt;&lt;wsp:rsid wsp:val=&quot;009C442C&quot;/&gt;&lt;wsp:rsid wsp:val=&quot;009C47CC&quot;/&gt;&lt;wsp:rsid wsp:val=&quot;009C4BF5&quot;/&gt;&lt;wsp:rsid wsp:val=&quot;009C4DC0&quot;/&gt;&lt;wsp:rsid wsp:val=&quot;009C4F46&quot;/&gt;&lt;wsp:rsid wsp:val=&quot;009C533F&quot;/&gt;&lt;wsp:rsid wsp:val=&quot;009C540E&quot;/&gt;&lt;wsp:rsid wsp:val=&quot;009C54B1&quot;/&gt;&lt;wsp:rsid wsp:val=&quot;009C5C9B&quot;/&gt;&lt;wsp:rsid wsp:val=&quot;009C5D57&quot;/&gt;&lt;wsp:rsid wsp:val=&quot;009C60A1&quot;/&gt;&lt;wsp:rsid wsp:val=&quot;009C61C9&quot;/&gt;&lt;wsp:rsid wsp:val=&quot;009C624C&quot;/&gt;&lt;wsp:rsid wsp:val=&quot;009C640D&quot;/&gt;&lt;wsp:rsid wsp:val=&quot;009C6CF8&quot;/&gt;&lt;wsp:rsid wsp:val=&quot;009C6EA5&quot;/&gt;&lt;wsp:rsid wsp:val=&quot;009C746C&quot;/&gt;&lt;wsp:rsid wsp:val=&quot;009C7B0D&quot;/&gt;&lt;wsp:rsid wsp:val=&quot;009D0696&quot;/&gt;&lt;wsp:rsid wsp:val=&quot;009D06B1&quot;/&gt;&lt;wsp:rsid wsp:val=&quot;009D0BAD&quot;/&gt;&lt;wsp:rsid wsp:val=&quot;009D0C06&quot;/&gt;&lt;wsp:rsid wsp:val=&quot;009D1108&quot;/&gt;&lt;wsp:rsid wsp:val=&quot;009D1445&quot;/&gt;&lt;wsp:rsid wsp:val=&quot;009D1450&quot;/&gt;&lt;wsp:rsid wsp:val=&quot;009D1793&quot;/&gt;&lt;wsp:rsid wsp:val=&quot;009D17F6&quot;/&gt;&lt;wsp:rsid wsp:val=&quot;009D180E&quot;/&gt;&lt;wsp:rsid wsp:val=&quot;009D1C58&quot;/&gt;&lt;wsp:rsid wsp:val=&quot;009D1CE3&quot;/&gt;&lt;wsp:rsid wsp:val=&quot;009D23C4&quot;/&gt;&lt;wsp:rsid wsp:val=&quot;009D23D8&quot;/&gt;&lt;wsp:rsid wsp:val=&quot;009D25E0&quot;/&gt;&lt;wsp:rsid wsp:val=&quot;009D2CAE&quot;/&gt;&lt;wsp:rsid wsp:val=&quot;009D2E1D&quot;/&gt;&lt;wsp:rsid wsp:val=&quot;009D2E9C&quot;/&gt;&lt;wsp:rsid wsp:val=&quot;009D3062&quot;/&gt;&lt;wsp:rsid wsp:val=&quot;009D32A8&quot;/&gt;&lt;wsp:rsid wsp:val=&quot;009D3645&quot;/&gt;&lt;wsp:rsid wsp:val=&quot;009D37EB&quot;/&gt;&lt;wsp:rsid wsp:val=&quot;009D40C3&quot;/&gt;&lt;wsp:rsid wsp:val=&quot;009D4468&quot;/&gt;&lt;wsp:rsid wsp:val=&quot;009D4512&quot;/&gt;&lt;wsp:rsid wsp:val=&quot;009D4BA4&quot;/&gt;&lt;wsp:rsid wsp:val=&quot;009D4CAC&quot;/&gt;&lt;wsp:rsid wsp:val=&quot;009D5286&quot;/&gt;&lt;wsp:rsid wsp:val=&quot;009D5481&quot;/&gt;&lt;wsp:rsid wsp:val=&quot;009D5563&quot;/&gt;&lt;wsp:rsid wsp:val=&quot;009D5571&quot;/&gt;&lt;wsp:rsid wsp:val=&quot;009D58BF&quot;/&gt;&lt;wsp:rsid wsp:val=&quot;009D5931&quot;/&gt;&lt;wsp:rsid wsp:val=&quot;009D5BA3&quot;/&gt;&lt;wsp:rsid wsp:val=&quot;009D5C44&quot;/&gt;&lt;wsp:rsid wsp:val=&quot;009D64AA&quot;/&gt;&lt;wsp:rsid wsp:val=&quot;009D6615&quot;/&gt;&lt;wsp:rsid wsp:val=&quot;009D66F1&quot;/&gt;&lt;wsp:rsid wsp:val=&quot;009D677A&quot;/&gt;&lt;wsp:rsid wsp:val=&quot;009D6954&quot;/&gt;&lt;wsp:rsid wsp:val=&quot;009D6CD9&quot;/&gt;&lt;wsp:rsid wsp:val=&quot;009D6E04&quot;/&gt;&lt;wsp:rsid wsp:val=&quot;009D6E1C&quot;/&gt;&lt;wsp:rsid wsp:val=&quot;009D7193&quot;/&gt;&lt;wsp:rsid wsp:val=&quot;009D749F&quot;/&gt;&lt;wsp:rsid wsp:val=&quot;009D7788&quot;/&gt;&lt;wsp:rsid wsp:val=&quot;009D7A61&quot;/&gt;&lt;wsp:rsid wsp:val=&quot;009E0202&quot;/&gt;&lt;wsp:rsid wsp:val=&quot;009E0419&quot;/&gt;&lt;wsp:rsid wsp:val=&quot;009E0652&quot;/&gt;&lt;wsp:rsid wsp:val=&quot;009E0C20&quot;/&gt;&lt;wsp:rsid wsp:val=&quot;009E0D5C&quot;/&gt;&lt;wsp:rsid wsp:val=&quot;009E129C&quot;/&gt;&lt;wsp:rsid wsp:val=&quot;009E172E&quot;/&gt;&lt;wsp:rsid wsp:val=&quot;009E177A&quot;/&gt;&lt;wsp:rsid wsp:val=&quot;009E1808&quot;/&gt;&lt;wsp:rsid wsp:val=&quot;009E1904&quot;/&gt;&lt;wsp:rsid wsp:val=&quot;009E19F0&quot;/&gt;&lt;wsp:rsid wsp:val=&quot;009E1DBD&quot;/&gt;&lt;wsp:rsid wsp:val=&quot;009E1DF8&quot;/&gt;&lt;wsp:rsid wsp:val=&quot;009E1F5A&quot;/&gt;&lt;wsp:rsid wsp:val=&quot;009E20B3&quot;/&gt;&lt;wsp:rsid wsp:val=&quot;009E21CB&quot;/&gt;&lt;wsp:rsid wsp:val=&quot;009E24D2&quot;/&gt;&lt;wsp:rsid wsp:val=&quot;009E260B&quot;/&gt;&lt;wsp:rsid wsp:val=&quot;009E2AD0&quot;/&gt;&lt;wsp:rsid wsp:val=&quot;009E2C75&quot;/&gt;&lt;wsp:rsid wsp:val=&quot;009E303C&quot;/&gt;&lt;wsp:rsid wsp:val=&quot;009E305F&quot;/&gt;&lt;wsp:rsid wsp:val=&quot;009E31A9&quot;/&gt;&lt;wsp:rsid wsp:val=&quot;009E3793&quot;/&gt;&lt;wsp:rsid wsp:val=&quot;009E3C93&quot;/&gt;&lt;wsp:rsid wsp:val=&quot;009E3F52&quot;/&gt;&lt;wsp:rsid wsp:val=&quot;009E42D1&quot;/&gt;&lt;wsp:rsid wsp:val=&quot;009E4428&quot;/&gt;&lt;wsp:rsid wsp:val=&quot;009E4584&quot;/&gt;&lt;wsp:rsid wsp:val=&quot;009E4611&quot;/&gt;&lt;wsp:rsid wsp:val=&quot;009E4658&quot;/&gt;&lt;wsp:rsid wsp:val=&quot;009E4822&quot;/&gt;&lt;wsp:rsid wsp:val=&quot;009E4943&quot;/&gt;&lt;wsp:rsid wsp:val=&quot;009E4A6A&quot;/&gt;&lt;wsp:rsid wsp:val=&quot;009E4A7C&quot;/&gt;&lt;wsp:rsid wsp:val=&quot;009E4A82&quot;/&gt;&lt;wsp:rsid wsp:val=&quot;009E4F3D&quot;/&gt;&lt;wsp:rsid wsp:val=&quot;009E5098&quot;/&gt;&lt;wsp:rsid wsp:val=&quot;009E5140&quot;/&gt;&lt;wsp:rsid wsp:val=&quot;009E536B&quot;/&gt;&lt;wsp:rsid wsp:val=&quot;009E544A&quot;/&gt;&lt;wsp:rsid wsp:val=&quot;009E5825&quot;/&gt;&lt;wsp:rsid wsp:val=&quot;009E5A35&quot;/&gt;&lt;wsp:rsid wsp:val=&quot;009E5B8D&quot;/&gt;&lt;wsp:rsid wsp:val=&quot;009E5BBD&quot;/&gt;&lt;wsp:rsid wsp:val=&quot;009E5D17&quot;/&gt;&lt;wsp:rsid wsp:val=&quot;009E5F88&quot;/&gt;&lt;wsp:rsid wsp:val=&quot;009E6108&quot;/&gt;&lt;wsp:rsid wsp:val=&quot;009E6205&quot;/&gt;&lt;wsp:rsid wsp:val=&quot;009E6466&quot;/&gt;&lt;wsp:rsid wsp:val=&quot;009E646C&quot;/&gt;&lt;wsp:rsid wsp:val=&quot;009E65AB&quot;/&gt;&lt;wsp:rsid wsp:val=&quot;009E6675&quot;/&gt;&lt;wsp:rsid wsp:val=&quot;009E67A9&quot;/&gt;&lt;wsp:rsid wsp:val=&quot;009E6E36&quot;/&gt;&lt;wsp:rsid wsp:val=&quot;009E6F2C&quot;/&gt;&lt;wsp:rsid wsp:val=&quot;009E6FA3&quot;/&gt;&lt;wsp:rsid wsp:val=&quot;009E76DC&quot;/&gt;&lt;wsp:rsid wsp:val=&quot;009E76DF&quot;/&gt;&lt;wsp:rsid wsp:val=&quot;009E784E&quot;/&gt;&lt;wsp:rsid wsp:val=&quot;009E7880&quot;/&gt;&lt;wsp:rsid wsp:val=&quot;009E7CD8&quot;/&gt;&lt;wsp:rsid wsp:val=&quot;009E7D62&quot;/&gt;&lt;wsp:rsid wsp:val=&quot;009E7E6B&quot;/&gt;&lt;wsp:rsid wsp:val=&quot;009F00F5&quot;/&gt;&lt;wsp:rsid wsp:val=&quot;009F02D6&quot;/&gt;&lt;wsp:rsid wsp:val=&quot;009F0307&quot;/&gt;&lt;wsp:rsid wsp:val=&quot;009F035E&quot;/&gt;&lt;wsp:rsid wsp:val=&quot;009F047F&quot;/&gt;&lt;wsp:rsid wsp:val=&quot;009F06F0&quot;/&gt;&lt;wsp:rsid wsp:val=&quot;009F0A96&quot;/&gt;&lt;wsp:rsid wsp:val=&quot;009F0B66&quot;/&gt;&lt;wsp:rsid wsp:val=&quot;009F1022&quot;/&gt;&lt;wsp:rsid wsp:val=&quot;009F1222&quot;/&gt;&lt;wsp:rsid wsp:val=&quot;009F1315&quot;/&gt;&lt;wsp:rsid wsp:val=&quot;009F1B35&quot;/&gt;&lt;wsp:rsid wsp:val=&quot;009F1EA9&quot;/&gt;&lt;wsp:rsid wsp:val=&quot;009F1EE8&quot;/&gt;&lt;wsp:rsid wsp:val=&quot;009F1EF0&quot;/&gt;&lt;wsp:rsid wsp:val=&quot;009F20BA&quot;/&gt;&lt;wsp:rsid wsp:val=&quot;009F2630&quot;/&gt;&lt;wsp:rsid wsp:val=&quot;009F2B31&quot;/&gt;&lt;wsp:rsid wsp:val=&quot;009F2B62&quot;/&gt;&lt;wsp:rsid wsp:val=&quot;009F2CCB&quot;/&gt;&lt;wsp:rsid wsp:val=&quot;009F337F&quot;/&gt;&lt;wsp:rsid wsp:val=&quot;009F381E&quot;/&gt;&lt;wsp:rsid wsp:val=&quot;009F3836&quot;/&gt;&lt;wsp:rsid wsp:val=&quot;009F3988&quot;/&gt;&lt;wsp:rsid wsp:val=&quot;009F3B53&quot;/&gt;&lt;wsp:rsid wsp:val=&quot;009F3BC9&quot;/&gt;&lt;wsp:rsid wsp:val=&quot;009F3F56&quot;/&gt;&lt;wsp:rsid wsp:val=&quot;009F43ED&quot;/&gt;&lt;wsp:rsid wsp:val=&quot;009F44B4&quot;/&gt;&lt;wsp:rsid wsp:val=&quot;009F4867&quot;/&gt;&lt;wsp:rsid wsp:val=&quot;009F4D21&quot;/&gt;&lt;wsp:rsid wsp:val=&quot;009F4F1C&quot;/&gt;&lt;wsp:rsid wsp:val=&quot;009F500D&quot;/&gt;&lt;wsp:rsid wsp:val=&quot;009F5480&quot;/&gt;&lt;wsp:rsid wsp:val=&quot;009F5A08&quot;/&gt;&lt;wsp:rsid wsp:val=&quot;009F5E26&quot;/&gt;&lt;wsp:rsid wsp:val=&quot;009F5EDF&quot;/&gt;&lt;wsp:rsid wsp:val=&quot;009F6195&quot;/&gt;&lt;wsp:rsid wsp:val=&quot;009F62FD&quot;/&gt;&lt;wsp:rsid wsp:val=&quot;009F63EF&quot;/&gt;&lt;wsp:rsid wsp:val=&quot;009F6570&quot;/&gt;&lt;wsp:rsid wsp:val=&quot;009F6731&quot;/&gt;&lt;wsp:rsid wsp:val=&quot;009F72C2&quot;/&gt;&lt;wsp:rsid wsp:val=&quot;009F7316&quot;/&gt;&lt;wsp:rsid wsp:val=&quot;009F7806&quot;/&gt;&lt;wsp:rsid wsp:val=&quot;009F7C44&quot;/&gt;&lt;wsp:rsid wsp:val=&quot;009F7CD9&quot;/&gt;&lt;wsp:rsid wsp:val=&quot;009F7DD8&quot;/&gt;&lt;wsp:rsid wsp:val=&quot;00A0003B&quot;/&gt;&lt;wsp:rsid wsp:val=&quot;00A00241&quot;/&gt;&lt;wsp:rsid wsp:val=&quot;00A0080D&quot;/&gt;&lt;wsp:rsid wsp:val=&quot;00A00842&quot;/&gt;&lt;wsp:rsid wsp:val=&quot;00A009C8&quot;/&gt;&lt;wsp:rsid wsp:val=&quot;00A00AC4&quot;/&gt;&lt;wsp:rsid wsp:val=&quot;00A00B03&quot;/&gt;&lt;wsp:rsid wsp:val=&quot;00A00B4C&quot;/&gt;&lt;wsp:rsid wsp:val=&quot;00A00CF0&quot;/&gt;&lt;wsp:rsid wsp:val=&quot;00A00E76&quot;/&gt;&lt;wsp:rsid wsp:val=&quot;00A01090&quot;/&gt;&lt;wsp:rsid wsp:val=&quot;00A010BE&quot;/&gt;&lt;wsp:rsid wsp:val=&quot;00A01179&quot;/&gt;&lt;wsp:rsid wsp:val=&quot;00A01442&quot;/&gt;&lt;wsp:rsid wsp:val=&quot;00A01468&quot;/&gt;&lt;wsp:rsid wsp:val=&quot;00A0173E&quot;/&gt;&lt;wsp:rsid wsp:val=&quot;00A018A5&quot;/&gt;&lt;wsp:rsid wsp:val=&quot;00A01A3D&quot;/&gt;&lt;wsp:rsid wsp:val=&quot;00A01A59&quot;/&gt;&lt;wsp:rsid wsp:val=&quot;00A01B20&quot;/&gt;&lt;wsp:rsid wsp:val=&quot;00A01BA4&quot;/&gt;&lt;wsp:rsid wsp:val=&quot;00A01BFF&quot;/&gt;&lt;wsp:rsid wsp:val=&quot;00A02620&quot;/&gt;&lt;wsp:rsid wsp:val=&quot;00A02723&quot;/&gt;&lt;wsp:rsid wsp:val=&quot;00A02945&quot;/&gt;&lt;wsp:rsid wsp:val=&quot;00A02B73&quot;/&gt;&lt;wsp:rsid wsp:val=&quot;00A02E50&quot;/&gt;&lt;wsp:rsid wsp:val=&quot;00A02ECF&quot;/&gt;&lt;wsp:rsid wsp:val=&quot;00A0306E&quot;/&gt;&lt;wsp:rsid wsp:val=&quot;00A033C9&quot;/&gt;&lt;wsp:rsid wsp:val=&quot;00A036D2&quot;/&gt;&lt;wsp:rsid wsp:val=&quot;00A03754&quot;/&gt;&lt;wsp:rsid wsp:val=&quot;00A03A1E&quot;/&gt;&lt;wsp:rsid wsp:val=&quot;00A03A4A&quot;/&gt;&lt;wsp:rsid wsp:val=&quot;00A03D7A&quot;/&gt;&lt;wsp:rsid wsp:val=&quot;00A03FCB&quot;/&gt;&lt;wsp:rsid wsp:val=&quot;00A04323&quot;/&gt;&lt;wsp:rsid wsp:val=&quot;00A04383&quot;/&gt;&lt;wsp:rsid wsp:val=&quot;00A044DB&quot;/&gt;&lt;wsp:rsid wsp:val=&quot;00A04712&quot;/&gt;&lt;wsp:rsid wsp:val=&quot;00A04B7B&quot;/&gt;&lt;wsp:rsid wsp:val=&quot;00A04CF5&quot;/&gt;&lt;wsp:rsid wsp:val=&quot;00A04F42&quot;/&gt;&lt;wsp:rsid wsp:val=&quot;00A053DC&quot;/&gt;&lt;wsp:rsid wsp:val=&quot;00A055A9&quot;/&gt;&lt;wsp:rsid wsp:val=&quot;00A056A4&quot;/&gt;&lt;wsp:rsid wsp:val=&quot;00A05A1E&quot;/&gt;&lt;wsp:rsid wsp:val=&quot;00A05D61&quot;/&gt;&lt;wsp:rsid wsp:val=&quot;00A05E5F&quot;/&gt;&lt;wsp:rsid wsp:val=&quot;00A05FBE&quot;/&gt;&lt;wsp:rsid wsp:val=&quot;00A0600A&quot;/&gt;&lt;wsp:rsid wsp:val=&quot;00A06063&quot;/&gt;&lt;wsp:rsid wsp:val=&quot;00A06193&quot;/&gt;&lt;wsp:rsid wsp:val=&quot;00A062F8&quot;/&gt;&lt;wsp:rsid wsp:val=&quot;00A0633F&quot;/&gt;&lt;wsp:rsid wsp:val=&quot;00A063F0&quot;/&gt;&lt;wsp:rsid wsp:val=&quot;00A0670D&quot;/&gt;&lt;wsp:rsid wsp:val=&quot;00A06800&quot;/&gt;&lt;wsp:rsid wsp:val=&quot;00A06811&quot;/&gt;&lt;wsp:rsid wsp:val=&quot;00A068E6&quot;/&gt;&lt;wsp:rsid wsp:val=&quot;00A06989&quot;/&gt;&lt;wsp:rsid wsp:val=&quot;00A06C80&quot;/&gt;&lt;wsp:rsid wsp:val=&quot;00A0709B&quot;/&gt;&lt;wsp:rsid wsp:val=&quot;00A07154&quot;/&gt;&lt;wsp:rsid wsp:val=&quot;00A0761F&quot;/&gt;&lt;wsp:rsid wsp:val=&quot;00A07652&quot;/&gt;&lt;wsp:rsid wsp:val=&quot;00A0767E&quot;/&gt;&lt;wsp:rsid wsp:val=&quot;00A077C6&quot;/&gt;&lt;wsp:rsid wsp:val=&quot;00A07A1D&quot;/&gt;&lt;wsp:rsid wsp:val=&quot;00A07CC0&quot;/&gt;&lt;wsp:rsid wsp:val=&quot;00A07E12&quot;/&gt;&lt;wsp:rsid wsp:val=&quot;00A10228&quot;/&gt;&lt;wsp:rsid wsp:val=&quot;00A104B1&quot;/&gt;&lt;wsp:rsid wsp:val=&quot;00A105B3&quot;/&gt;&lt;wsp:rsid wsp:val=&quot;00A10669&quot;/&gt;&lt;wsp:rsid wsp:val=&quot;00A109F6&quot;/&gt;&lt;wsp:rsid wsp:val=&quot;00A10BED&quot;/&gt;&lt;wsp:rsid wsp:val=&quot;00A10CCE&quot;/&gt;&lt;wsp:rsid wsp:val=&quot;00A10ECF&quot;/&gt;&lt;wsp:rsid wsp:val=&quot;00A10F09&quot;/&gt;&lt;wsp:rsid wsp:val=&quot;00A10FEF&quot;/&gt;&lt;wsp:rsid wsp:val=&quot;00A11263&quot;/&gt;&lt;wsp:rsid wsp:val=&quot;00A11A46&quot;/&gt;&lt;wsp:rsid wsp:val=&quot;00A11AA6&quot;/&gt;&lt;wsp:rsid wsp:val=&quot;00A11BAF&quot;/&gt;&lt;wsp:rsid wsp:val=&quot;00A11D0E&quot;/&gt;&lt;wsp:rsid wsp:val=&quot;00A12046&quot;/&gt;&lt;wsp:rsid wsp:val=&quot;00A120F8&quot;/&gt;&lt;wsp:rsid wsp:val=&quot;00A12452&quot;/&gt;&lt;wsp:rsid wsp:val=&quot;00A1245F&quot;/&gt;&lt;wsp:rsid wsp:val=&quot;00A1254B&quot;/&gt;&lt;wsp:rsid wsp:val=&quot;00A12576&quot;/&gt;&lt;wsp:rsid wsp:val=&quot;00A1271A&quot;/&gt;&lt;wsp:rsid wsp:val=&quot;00A12791&quot;/&gt;&lt;wsp:rsid wsp:val=&quot;00A128C5&quot;/&gt;&lt;wsp:rsid wsp:val=&quot;00A12978&quot;/&gt;&lt;wsp:rsid wsp:val=&quot;00A129BE&quot;/&gt;&lt;wsp:rsid wsp:val=&quot;00A129BF&quot;/&gt;&lt;wsp:rsid wsp:val=&quot;00A12E43&quot;/&gt;&lt;wsp:rsid wsp:val=&quot;00A13017&quot;/&gt;&lt;wsp:rsid wsp:val=&quot;00A13064&quot;/&gt;&lt;wsp:rsid wsp:val=&quot;00A138AB&quot;/&gt;&lt;wsp:rsid wsp:val=&quot;00A13989&quot;/&gt;&lt;wsp:rsid wsp:val=&quot;00A13C95&quot;/&gt;&lt;wsp:rsid wsp:val=&quot;00A13D63&quot;/&gt;&lt;wsp:rsid wsp:val=&quot;00A14498&quot;/&gt;&lt;wsp:rsid wsp:val=&quot;00A148D6&quot;/&gt;&lt;wsp:rsid wsp:val=&quot;00A14903&quot;/&gt;&lt;wsp:rsid wsp:val=&quot;00A149E1&quot;/&gt;&lt;wsp:rsid wsp:val=&quot;00A14D6F&quot;/&gt;&lt;wsp:rsid wsp:val=&quot;00A14E11&quot;/&gt;&lt;wsp:rsid wsp:val=&quot;00A14E9F&quot;/&gt;&lt;wsp:rsid wsp:val=&quot;00A14EBB&quot;/&gt;&lt;wsp:rsid wsp:val=&quot;00A15014&quot;/&gt;&lt;wsp:rsid wsp:val=&quot;00A15022&quot;/&gt;&lt;wsp:rsid wsp:val=&quot;00A15331&quot;/&gt;&lt;wsp:rsid wsp:val=&quot;00A156DD&quot;/&gt;&lt;wsp:rsid wsp:val=&quot;00A1592D&quot;/&gt;&lt;wsp:rsid wsp:val=&quot;00A15937&quot;/&gt;&lt;wsp:rsid wsp:val=&quot;00A15951&quot;/&gt;&lt;wsp:rsid wsp:val=&quot;00A15A46&quot;/&gt;&lt;wsp:rsid wsp:val=&quot;00A15BA1&quot;/&gt;&lt;wsp:rsid wsp:val=&quot;00A15C23&quot;/&gt;&lt;wsp:rsid wsp:val=&quot;00A15F8E&quot;/&gt;&lt;wsp:rsid wsp:val=&quot;00A1611A&quot;/&gt;&lt;wsp:rsid wsp:val=&quot;00A16140&quot;/&gt;&lt;wsp:rsid wsp:val=&quot;00A16190&quot;/&gt;&lt;wsp:rsid wsp:val=&quot;00A163C6&quot;/&gt;&lt;wsp:rsid wsp:val=&quot;00A163D7&quot;/&gt;&lt;wsp:rsid wsp:val=&quot;00A16ACA&quot;/&gt;&lt;wsp:rsid wsp:val=&quot;00A16CF9&quot;/&gt;&lt;wsp:rsid wsp:val=&quot;00A17294&quot;/&gt;&lt;wsp:rsid wsp:val=&quot;00A174F3&quot;/&gt;&lt;wsp:rsid wsp:val=&quot;00A1784F&quot;/&gt;&lt;wsp:rsid wsp:val=&quot;00A17A49&quot;/&gt;&lt;wsp:rsid wsp:val=&quot;00A201A9&quot;/&gt;&lt;wsp:rsid wsp:val=&quot;00A2033E&quot;/&gt;&lt;wsp:rsid wsp:val=&quot;00A2068B&quot;/&gt;&lt;wsp:rsid wsp:val=&quot;00A20747&quot;/&gt;&lt;wsp:rsid wsp:val=&quot;00A207B4&quot;/&gt;&lt;wsp:rsid wsp:val=&quot;00A20E9C&quot;/&gt;&lt;wsp:rsid wsp:val=&quot;00A210DC&quot;/&gt;&lt;wsp:rsid wsp:val=&quot;00A21592&quot;/&gt;&lt;wsp:rsid wsp:val=&quot;00A215DA&quot;/&gt;&lt;wsp:rsid wsp:val=&quot;00A21638&quot;/&gt;&lt;wsp:rsid wsp:val=&quot;00A21764&quot;/&gt;&lt;wsp:rsid wsp:val=&quot;00A2179C&quot;/&gt;&lt;wsp:rsid wsp:val=&quot;00A21913&quot;/&gt;&lt;wsp:rsid wsp:val=&quot;00A2194B&quot;/&gt;&lt;wsp:rsid wsp:val=&quot;00A21AAD&quot;/&gt;&lt;wsp:rsid wsp:val=&quot;00A22059&quot;/&gt;&lt;wsp:rsid wsp:val=&quot;00A22708&quot;/&gt;&lt;wsp:rsid wsp:val=&quot;00A22A49&quot;/&gt;&lt;wsp:rsid wsp:val=&quot;00A22CC2&quot;/&gt;&lt;wsp:rsid wsp:val=&quot;00A234D0&quot;/&gt;&lt;wsp:rsid wsp:val=&quot;00A23601&quot;/&gt;&lt;wsp:rsid wsp:val=&quot;00A23949&quot;/&gt;&lt;wsp:rsid wsp:val=&quot;00A23A65&quot;/&gt;&lt;wsp:rsid wsp:val=&quot;00A23A7A&quot;/&gt;&lt;wsp:rsid wsp:val=&quot;00A23B06&quot;/&gt;&lt;wsp:rsid wsp:val=&quot;00A23E48&quot;/&gt;&lt;wsp:rsid wsp:val=&quot;00A23F5F&quot;/&gt;&lt;wsp:rsid wsp:val=&quot;00A243D6&quot;/&gt;&lt;wsp:rsid wsp:val=&quot;00A24604&quot;/&gt;&lt;wsp:rsid wsp:val=&quot;00A24DDB&quot;/&gt;&lt;wsp:rsid wsp:val=&quot;00A25405&quot;/&gt;&lt;wsp:rsid wsp:val=&quot;00A25416&quot;/&gt;&lt;wsp:rsid wsp:val=&quot;00A25B5A&quot;/&gt;&lt;wsp:rsid wsp:val=&quot;00A25DC8&quot;/&gt;&lt;wsp:rsid wsp:val=&quot;00A260B1&quot;/&gt;&lt;wsp:rsid wsp:val=&quot;00A261EF&quot;/&gt;&lt;wsp:rsid wsp:val=&quot;00A265DF&quot;/&gt;&lt;wsp:rsid wsp:val=&quot;00A26B94&quot;/&gt;&lt;wsp:rsid wsp:val=&quot;00A26BE3&quot;/&gt;&lt;wsp:rsid wsp:val=&quot;00A26C00&quot;/&gt;&lt;wsp:rsid wsp:val=&quot;00A271A7&quot;/&gt;&lt;wsp:rsid wsp:val=&quot;00A273E3&quot;/&gt;&lt;wsp:rsid wsp:val=&quot;00A27401&quot;/&gt;&lt;wsp:rsid wsp:val=&quot;00A275C2&quot;/&gt;&lt;wsp:rsid wsp:val=&quot;00A27BE5&quot;/&gt;&lt;wsp:rsid wsp:val=&quot;00A27C12&quot;/&gt;&lt;wsp:rsid wsp:val=&quot;00A30028&quot;/&gt;&lt;wsp:rsid wsp:val=&quot;00A30100&quot;/&gt;&lt;wsp:rsid wsp:val=&quot;00A30166&quot;/&gt;&lt;wsp:rsid wsp:val=&quot;00A301B4&quot;/&gt;&lt;wsp:rsid wsp:val=&quot;00A304DA&quot;/&gt;&lt;wsp:rsid wsp:val=&quot;00A3083C&quot;/&gt;&lt;wsp:rsid wsp:val=&quot;00A30A01&quot;/&gt;&lt;wsp:rsid wsp:val=&quot;00A30CCD&quot;/&gt;&lt;wsp:rsid wsp:val=&quot;00A30E5B&quot;/&gt;&lt;wsp:rsid wsp:val=&quot;00A3122D&quot;/&gt;&lt;wsp:rsid wsp:val=&quot;00A3154D&quot;/&gt;&lt;wsp:rsid wsp:val=&quot;00A31624&quot;/&gt;&lt;wsp:rsid wsp:val=&quot;00A31B56&quot;/&gt;&lt;wsp:rsid wsp:val=&quot;00A31CCE&quot;/&gt;&lt;wsp:rsid wsp:val=&quot;00A31F8C&quot;/&gt;&lt;wsp:rsid wsp:val=&quot;00A32205&quot;/&gt;&lt;wsp:rsid wsp:val=&quot;00A32299&quot;/&gt;&lt;wsp:rsid wsp:val=&quot;00A322E7&quot;/&gt;&lt;wsp:rsid wsp:val=&quot;00A32682&quot;/&gt;&lt;wsp:rsid wsp:val=&quot;00A328D3&quot;/&gt;&lt;wsp:rsid wsp:val=&quot;00A32BB1&quot;/&gt;&lt;wsp:rsid wsp:val=&quot;00A32E48&quot;/&gt;&lt;wsp:rsid wsp:val=&quot;00A331A9&quot;/&gt;&lt;wsp:rsid wsp:val=&quot;00A331E3&quot;/&gt;&lt;wsp:rsid wsp:val=&quot;00A3341A&quot;/&gt;&lt;wsp:rsid wsp:val=&quot;00A334A1&quot;/&gt;&lt;wsp:rsid wsp:val=&quot;00A33775&quot;/&gt;&lt;wsp:rsid wsp:val=&quot;00A339B8&quot;/&gt;&lt;wsp:rsid wsp:val=&quot;00A33A24&quot;/&gt;&lt;wsp:rsid wsp:val=&quot;00A342A5&quot;/&gt;&lt;wsp:rsid wsp:val=&quot;00A34C51&quot;/&gt;&lt;wsp:rsid wsp:val=&quot;00A352D3&quot;/&gt;&lt;wsp:rsid wsp:val=&quot;00A354C1&quot;/&gt;&lt;wsp:rsid wsp:val=&quot;00A35564&quot;/&gt;&lt;wsp:rsid wsp:val=&quot;00A3619A&quot;/&gt;&lt;wsp:rsid wsp:val=&quot;00A3669E&quot;/&gt;&lt;wsp:rsid wsp:val=&quot;00A367A9&quot;/&gt;&lt;wsp:rsid wsp:val=&quot;00A36A49&quot;/&gt;&lt;wsp:rsid wsp:val=&quot;00A36B93&quot;/&gt;&lt;wsp:rsid wsp:val=&quot;00A36F70&quot;/&gt;&lt;wsp:rsid wsp:val=&quot;00A37314&quot;/&gt;&lt;wsp:rsid wsp:val=&quot;00A374C4&quot;/&gt;&lt;wsp:rsid wsp:val=&quot;00A3762B&quot;/&gt;&lt;wsp:rsid wsp:val=&quot;00A376E1&quot;/&gt;&lt;wsp:rsid wsp:val=&quot;00A377F4&quot;/&gt;&lt;wsp:rsid wsp:val=&quot;00A37853&quot;/&gt;&lt;wsp:rsid wsp:val=&quot;00A37BB1&quot;/&gt;&lt;wsp:rsid wsp:val=&quot;00A4001D&quot;/&gt;&lt;wsp:rsid wsp:val=&quot;00A402AB&quot;/&gt;&lt;wsp:rsid wsp:val=&quot;00A40639&quot;/&gt;&lt;wsp:rsid wsp:val=&quot;00A4075F&quot;/&gt;&lt;wsp:rsid wsp:val=&quot;00A408AC&quot;/&gt;&lt;wsp:rsid wsp:val=&quot;00A40B1C&quot;/&gt;&lt;wsp:rsid wsp:val=&quot;00A40C3B&quot;/&gt;&lt;wsp:rsid wsp:val=&quot;00A40C80&quot;/&gt;&lt;wsp:rsid wsp:val=&quot;00A40CF5&quot;/&gt;&lt;wsp:rsid wsp:val=&quot;00A40E43&quot;/&gt;&lt;wsp:rsid wsp:val=&quot;00A4115D&quot;/&gt;&lt;wsp:rsid wsp:val=&quot;00A41422&quot;/&gt;&lt;wsp:rsid wsp:val=&quot;00A415E5&quot;/&gt;&lt;wsp:rsid wsp:val=&quot;00A416DB&quot;/&gt;&lt;wsp:rsid wsp:val=&quot;00A418D4&quot;/&gt;&lt;wsp:rsid wsp:val=&quot;00A419D4&quot;/&gt;&lt;wsp:rsid wsp:val=&quot;00A419EC&quot;/&gt;&lt;wsp:rsid wsp:val=&quot;00A41A0E&quot;/&gt;&lt;wsp:rsid wsp:val=&quot;00A42236&quot;/&gt;&lt;wsp:rsid wsp:val=&quot;00A42240&quot;/&gt;&lt;wsp:rsid wsp:val=&quot;00A42241&quot;/&gt;&lt;wsp:rsid wsp:val=&quot;00A42690&quot;/&gt;&lt;wsp:rsid wsp:val=&quot;00A4270A&quot;/&gt;&lt;wsp:rsid wsp:val=&quot;00A427F6&quot;/&gt;&lt;wsp:rsid wsp:val=&quot;00A42884&quot;/&gt;&lt;wsp:rsid wsp:val=&quot;00A42B9F&quot;/&gt;&lt;wsp:rsid wsp:val=&quot;00A42E8C&quot;/&gt;&lt;wsp:rsid wsp:val=&quot;00A43043&quot;/&gt;&lt;wsp:rsid wsp:val=&quot;00A437A2&quot;/&gt;&lt;wsp:rsid wsp:val=&quot;00A438F4&quot;/&gt;&lt;wsp:rsid wsp:val=&quot;00A43A09&quot;/&gt;&lt;wsp:rsid wsp:val=&quot;00A44596&quot;/&gt;&lt;wsp:rsid wsp:val=&quot;00A446D0&quot;/&gt;&lt;wsp:rsid wsp:val=&quot;00A448BC&quot;/&gt;&lt;wsp:rsid wsp:val=&quot;00A44B76&quot;/&gt;&lt;wsp:rsid wsp:val=&quot;00A44BC7&quot;/&gt;&lt;wsp:rsid wsp:val=&quot;00A44C1F&quot;/&gt;&lt;wsp:rsid wsp:val=&quot;00A44C62&quot;/&gt;&lt;wsp:rsid wsp:val=&quot;00A451AF&quot;/&gt;&lt;wsp:rsid wsp:val=&quot;00A45408&quot;/&gt;&lt;wsp:rsid wsp:val=&quot;00A45476&quot;/&gt;&lt;wsp:rsid wsp:val=&quot;00A4557E&quot;/&gt;&lt;wsp:rsid wsp:val=&quot;00A456F6&quot;/&gt;&lt;wsp:rsid wsp:val=&quot;00A457FD&quot;/&gt;&lt;wsp:rsid wsp:val=&quot;00A45B0B&quot;/&gt;&lt;wsp:rsid wsp:val=&quot;00A45B30&quot;/&gt;&lt;wsp:rsid wsp:val=&quot;00A45D84&quot;/&gt;&lt;wsp:rsid wsp:val=&quot;00A45F85&quot;/&gt;&lt;wsp:rsid wsp:val=&quot;00A46079&quot;/&gt;&lt;wsp:rsid wsp:val=&quot;00A461B0&quot;/&gt;&lt;wsp:rsid wsp:val=&quot;00A461D2&quot;/&gt;&lt;wsp:rsid wsp:val=&quot;00A4635F&quot;/&gt;&lt;wsp:rsid wsp:val=&quot;00A4648F&quot;/&gt;&lt;wsp:rsid wsp:val=&quot;00A464D2&quot;/&gt;&lt;wsp:rsid wsp:val=&quot;00A465A3&quot;/&gt;&lt;wsp:rsid wsp:val=&quot;00A46C01&quot;/&gt;&lt;wsp:rsid wsp:val=&quot;00A46C74&quot;/&gt;&lt;wsp:rsid wsp:val=&quot;00A46ECD&quot;/&gt;&lt;wsp:rsid wsp:val=&quot;00A471EB&quot;/&gt;&lt;wsp:rsid wsp:val=&quot;00A4729C&quot;/&gt;&lt;wsp:rsid wsp:val=&quot;00A473D2&quot;/&gt;&lt;wsp:rsid wsp:val=&quot;00A47698&quot;/&gt;&lt;wsp:rsid wsp:val=&quot;00A47807&quot;/&gt;&lt;wsp:rsid wsp:val=&quot;00A47F19&quot;/&gt;&lt;wsp:rsid wsp:val=&quot;00A50125&quot;/&gt;&lt;wsp:rsid wsp:val=&quot;00A5016C&quot;/&gt;&lt;wsp:rsid wsp:val=&quot;00A5074D&quot;/&gt;&lt;wsp:rsid wsp:val=&quot;00A5099F&quot;/&gt;&lt;wsp:rsid wsp:val=&quot;00A50CC7&quot;/&gt;&lt;wsp:rsid wsp:val=&quot;00A50D3D&quot;/&gt;&lt;wsp:rsid wsp:val=&quot;00A510A3&quot;/&gt;&lt;wsp:rsid wsp:val=&quot;00A510DE&quot;/&gt;&lt;wsp:rsid wsp:val=&quot;00A510E7&quot;/&gt;&lt;wsp:rsid wsp:val=&quot;00A51127&quot;/&gt;&lt;wsp:rsid wsp:val=&quot;00A512D5&quot;/&gt;&lt;wsp:rsid wsp:val=&quot;00A513D7&quot;/&gt;&lt;wsp:rsid wsp:val=&quot;00A51535&quot;/&gt;&lt;wsp:rsid wsp:val=&quot;00A51857&quot;/&gt;&lt;wsp:rsid wsp:val=&quot;00A518FB&quot;/&gt;&lt;wsp:rsid wsp:val=&quot;00A519B0&quot;/&gt;&lt;wsp:rsid wsp:val=&quot;00A51CCE&quot;/&gt;&lt;wsp:rsid wsp:val=&quot;00A51D76&quot;/&gt;&lt;wsp:rsid wsp:val=&quot;00A51DDD&quot;/&gt;&lt;wsp:rsid wsp:val=&quot;00A521E4&quot;/&gt;&lt;wsp:rsid wsp:val=&quot;00A52235&quot;/&gt;&lt;wsp:rsid wsp:val=&quot;00A52573&quot;/&gt;&lt;wsp:rsid wsp:val=&quot;00A52595&quot;/&gt;&lt;wsp:rsid wsp:val=&quot;00A5263C&quot;/&gt;&lt;wsp:rsid wsp:val=&quot;00A526E5&quot;/&gt;&lt;wsp:rsid wsp:val=&quot;00A52AB1&quot;/&gt;&lt;wsp:rsid wsp:val=&quot;00A52EED&quot;/&gt;&lt;wsp:rsid wsp:val=&quot;00A53169&quot;/&gt;&lt;wsp:rsid wsp:val=&quot;00A531D0&quot;/&gt;&lt;wsp:rsid wsp:val=&quot;00A534B8&quot;/&gt;&lt;wsp:rsid wsp:val=&quot;00A53545&quot;/&gt;&lt;wsp:rsid wsp:val=&quot;00A535B3&quot;/&gt;&lt;wsp:rsid wsp:val=&quot;00A536B8&quot;/&gt;&lt;wsp:rsid wsp:val=&quot;00A5373D&quot;/&gt;&lt;wsp:rsid wsp:val=&quot;00A538E4&quot;/&gt;&lt;wsp:rsid wsp:val=&quot;00A53901&quot;/&gt;&lt;wsp:rsid wsp:val=&quot;00A53D6E&quot;/&gt;&lt;wsp:rsid wsp:val=&quot;00A53DD5&quot;/&gt;&lt;wsp:rsid wsp:val=&quot;00A5409E&quot;/&gt;&lt;wsp:rsid wsp:val=&quot;00A5418F&quot;/&gt;&lt;wsp:rsid wsp:val=&quot;00A542DE&quot;/&gt;&lt;wsp:rsid wsp:val=&quot;00A543D3&quot;/&gt;&lt;wsp:rsid wsp:val=&quot;00A546B7&quot;/&gt;&lt;wsp:rsid wsp:val=&quot;00A547BD&quot;/&gt;&lt;wsp:rsid wsp:val=&quot;00A548C0&quot;/&gt;&lt;wsp:rsid wsp:val=&quot;00A54A9C&quot;/&gt;&lt;wsp:rsid wsp:val=&quot;00A54BB5&quot;/&gt;&lt;wsp:rsid wsp:val=&quot;00A54E7C&quot;/&gt;&lt;wsp:rsid wsp:val=&quot;00A54FB1&quot;/&gt;&lt;wsp:rsid wsp:val=&quot;00A5507C&quot;/&gt;&lt;wsp:rsid wsp:val=&quot;00A551CA&quot;/&gt;&lt;wsp:rsid wsp:val=&quot;00A559A9&quot;/&gt;&lt;wsp:rsid wsp:val=&quot;00A55B7B&quot;/&gt;&lt;wsp:rsid wsp:val=&quot;00A55E8B&quot;/&gt;&lt;wsp:rsid wsp:val=&quot;00A56479&quot;/&gt;&lt;wsp:rsid wsp:val=&quot;00A566B7&quot;/&gt;&lt;wsp:rsid wsp:val=&quot;00A56C3D&quot;/&gt;&lt;wsp:rsid wsp:val=&quot;00A56F82&quot;/&gt;&lt;wsp:rsid wsp:val=&quot;00A56FE9&quot;/&gt;&lt;wsp:rsid wsp:val=&quot;00A5735A&quot;/&gt;&lt;wsp:rsid wsp:val=&quot;00A573F1&quot;/&gt;&lt;wsp:rsid wsp:val=&quot;00A57A48&quot;/&gt;&lt;wsp:rsid wsp:val=&quot;00A57C35&quot;/&gt;&lt;wsp:rsid wsp:val=&quot;00A57D7D&quot;/&gt;&lt;wsp:rsid wsp:val=&quot;00A600DF&quot;/&gt;&lt;wsp:rsid wsp:val=&quot;00A60128&quot;/&gt;&lt;wsp:rsid wsp:val=&quot;00A605D1&quot;/&gt;&lt;wsp:rsid wsp:val=&quot;00A60B6A&quot;/&gt;&lt;wsp:rsid wsp:val=&quot;00A60B89&quot;/&gt;&lt;wsp:rsid wsp:val=&quot;00A60CA6&quot;/&gt;&lt;wsp:rsid wsp:val=&quot;00A60DF5&quot;/&gt;&lt;wsp:rsid wsp:val=&quot;00A60FC6&quot;/&gt;&lt;wsp:rsid wsp:val=&quot;00A61385&quot;/&gt;&lt;wsp:rsid wsp:val=&quot;00A615CE&quot;/&gt;&lt;wsp:rsid wsp:val=&quot;00A61A67&quot;/&gt;&lt;wsp:rsid wsp:val=&quot;00A621D1&quot;/&gt;&lt;wsp:rsid wsp:val=&quot;00A62407&quot;/&gt;&lt;wsp:rsid wsp:val=&quot;00A624EC&quot;/&gt;&lt;wsp:rsid wsp:val=&quot;00A62626&quot;/&gt;&lt;wsp:rsid wsp:val=&quot;00A626FD&quot;/&gt;&lt;wsp:rsid wsp:val=&quot;00A62735&quot;/&gt;&lt;wsp:rsid wsp:val=&quot;00A628AE&quot;/&gt;&lt;wsp:rsid wsp:val=&quot;00A62B3A&quot;/&gt;&lt;wsp:rsid wsp:val=&quot;00A62CD3&quot;/&gt;&lt;wsp:rsid wsp:val=&quot;00A62D77&quot;/&gt;&lt;wsp:rsid wsp:val=&quot;00A6317D&quot;/&gt;&lt;wsp:rsid wsp:val=&quot;00A6358A&quot;/&gt;&lt;wsp:rsid wsp:val=&quot;00A638AC&quot;/&gt;&lt;wsp:rsid wsp:val=&quot;00A63A17&quot;/&gt;&lt;wsp:rsid wsp:val=&quot;00A63B9C&quot;/&gt;&lt;wsp:rsid wsp:val=&quot;00A641C2&quot;/&gt;&lt;wsp:rsid wsp:val=&quot;00A643A3&quot;/&gt;&lt;wsp:rsid wsp:val=&quot;00A6444A&quot;/&gt;&lt;wsp:rsid wsp:val=&quot;00A6448A&quot;/&gt;&lt;wsp:rsid wsp:val=&quot;00A647E7&quot;/&gt;&lt;wsp:rsid wsp:val=&quot;00A64A44&quot;/&gt;&lt;wsp:rsid wsp:val=&quot;00A64AE3&quot;/&gt;&lt;wsp:rsid wsp:val=&quot;00A64CBD&quot;/&gt;&lt;wsp:rsid wsp:val=&quot;00A64D1F&quot;/&gt;&lt;wsp:rsid wsp:val=&quot;00A650DE&quot;/&gt;&lt;wsp:rsid wsp:val=&quot;00A651D8&quot;/&gt;&lt;wsp:rsid wsp:val=&quot;00A6522F&quot;/&gt;&lt;wsp:rsid wsp:val=&quot;00A65307&quot;/&gt;&lt;wsp:rsid wsp:val=&quot;00A65374&quot;/&gt;&lt;wsp:rsid wsp:val=&quot;00A65633&quot;/&gt;&lt;wsp:rsid wsp:val=&quot;00A65697&quot;/&gt;&lt;wsp:rsid wsp:val=&quot;00A6587A&quot;/&gt;&lt;wsp:rsid wsp:val=&quot;00A658FB&quot;/&gt;&lt;wsp:rsid wsp:val=&quot;00A6592E&quot;/&gt;&lt;wsp:rsid wsp:val=&quot;00A659EB&quot;/&gt;&lt;wsp:rsid wsp:val=&quot;00A65AD7&quot;/&gt;&lt;wsp:rsid wsp:val=&quot;00A65AF8&quot;/&gt;&lt;wsp:rsid wsp:val=&quot;00A65C01&quot;/&gt;&lt;wsp:rsid wsp:val=&quot;00A65CE4&quot;/&gt;&lt;wsp:rsid wsp:val=&quot;00A6610B&quot;/&gt;&lt;wsp:rsid wsp:val=&quot;00A66686&quot;/&gt;&lt;wsp:rsid wsp:val=&quot;00A668B7&quot;/&gt;&lt;wsp:rsid wsp:val=&quot;00A66959&quot;/&gt;&lt;wsp:rsid wsp:val=&quot;00A669B2&quot;/&gt;&lt;wsp:rsid wsp:val=&quot;00A66B4D&quot;/&gt;&lt;wsp:rsid wsp:val=&quot;00A66FC2&quot;/&gt;&lt;wsp:rsid wsp:val=&quot;00A66FD5&quot;/&gt;&lt;wsp:rsid wsp:val=&quot;00A67002&quot;/&gt;&lt;wsp:rsid wsp:val=&quot;00A67255&quot;/&gt;&lt;wsp:rsid wsp:val=&quot;00A67546&quot;/&gt;&lt;wsp:rsid wsp:val=&quot;00A67906&quot;/&gt;&lt;wsp:rsid wsp:val=&quot;00A67A50&quot;/&gt;&lt;wsp:rsid wsp:val=&quot;00A67B7B&quot;/&gt;&lt;wsp:rsid wsp:val=&quot;00A67C94&quot;/&gt;&lt;wsp:rsid wsp:val=&quot;00A67CDD&quot;/&gt;&lt;wsp:rsid wsp:val=&quot;00A67CE1&quot;/&gt;&lt;wsp:rsid wsp:val=&quot;00A70022&quot;/&gt;&lt;wsp:rsid wsp:val=&quot;00A70067&quot;/&gt;&lt;wsp:rsid wsp:val=&quot;00A7012D&quot;/&gt;&lt;wsp:rsid wsp:val=&quot;00A70298&quot;/&gt;&lt;wsp:rsid wsp:val=&quot;00A70430&quot;/&gt;&lt;wsp:rsid wsp:val=&quot;00A704DF&quot;/&gt;&lt;wsp:rsid wsp:val=&quot;00A70594&quot;/&gt;&lt;wsp:rsid wsp:val=&quot;00A7072E&quot;/&gt;&lt;wsp:rsid wsp:val=&quot;00A70744&quot;/&gt;&lt;wsp:rsid wsp:val=&quot;00A707C5&quot;/&gt;&lt;wsp:rsid wsp:val=&quot;00A709A4&quot;/&gt;&lt;wsp:rsid wsp:val=&quot;00A70BC5&quot;/&gt;&lt;wsp:rsid wsp:val=&quot;00A70CDA&quot;/&gt;&lt;wsp:rsid wsp:val=&quot;00A70F09&quot;/&gt;&lt;wsp:rsid wsp:val=&quot;00A71334&quot;/&gt;&lt;wsp:rsid wsp:val=&quot;00A714EB&quot;/&gt;&lt;wsp:rsid wsp:val=&quot;00A71565&quot;/&gt;&lt;wsp:rsid wsp:val=&quot;00A71BCF&quot;/&gt;&lt;wsp:rsid wsp:val=&quot;00A71D7B&quot;/&gt;&lt;wsp:rsid wsp:val=&quot;00A71D94&quot;/&gt;&lt;wsp:rsid wsp:val=&quot;00A71E9E&quot;/&gt;&lt;wsp:rsid wsp:val=&quot;00A71F71&quot;/&gt;&lt;wsp:rsid wsp:val=&quot;00A720B4&quot;/&gt;&lt;wsp:rsid wsp:val=&quot;00A72186&quot;/&gt;&lt;wsp:rsid wsp:val=&quot;00A723A5&quot;/&gt;&lt;wsp:rsid wsp:val=&quot;00A72560&quot;/&gt;&lt;wsp:rsid wsp:val=&quot;00A7288E&quot;/&gt;&lt;wsp:rsid wsp:val=&quot;00A728CB&quot;/&gt;&lt;wsp:rsid wsp:val=&quot;00A7296D&quot;/&gt;&lt;wsp:rsid wsp:val=&quot;00A72CA8&quot;/&gt;&lt;wsp:rsid wsp:val=&quot;00A732B0&quot;/&gt;&lt;wsp:rsid wsp:val=&quot;00A73692&quot;/&gt;&lt;wsp:rsid wsp:val=&quot;00A7418B&quot;/&gt;&lt;wsp:rsid wsp:val=&quot;00A742C4&quot;/&gt;&lt;wsp:rsid wsp:val=&quot;00A745F9&quot;/&gt;&lt;wsp:rsid wsp:val=&quot;00A74A54&quot;/&gt;&lt;wsp:rsid wsp:val=&quot;00A74C0D&quot;/&gt;&lt;wsp:rsid wsp:val=&quot;00A74DF9&quot;/&gt;&lt;wsp:rsid wsp:val=&quot;00A75200&quot;/&gt;&lt;wsp:rsid wsp:val=&quot;00A758FC&quot;/&gt;&lt;wsp:rsid wsp:val=&quot;00A7594A&quot;/&gt;&lt;wsp:rsid wsp:val=&quot;00A7598D&quot;/&gt;&lt;wsp:rsid wsp:val=&quot;00A75C6F&quot;/&gt;&lt;wsp:rsid wsp:val=&quot;00A75E4F&quot;/&gt;&lt;wsp:rsid wsp:val=&quot;00A75E70&quot;/&gt;&lt;wsp:rsid wsp:val=&quot;00A75FEC&quot;/&gt;&lt;wsp:rsid wsp:val=&quot;00A760FA&quot;/&gt;&lt;wsp:rsid wsp:val=&quot;00A76325&quot;/&gt;&lt;wsp:rsid wsp:val=&quot;00A764A4&quot;/&gt;&lt;wsp:rsid wsp:val=&quot;00A76660&quot;/&gt;&lt;wsp:rsid wsp:val=&quot;00A766A1&quot;/&gt;&lt;wsp:rsid wsp:val=&quot;00A76DAA&quot;/&gt;&lt;wsp:rsid wsp:val=&quot;00A76ED0&quot;/&gt;&lt;wsp:rsid wsp:val=&quot;00A77376&quot;/&gt;&lt;wsp:rsid wsp:val=&quot;00A77441&quot;/&gt;&lt;wsp:rsid wsp:val=&quot;00A77547&quot;/&gt;&lt;wsp:rsid wsp:val=&quot;00A7755F&quot;/&gt;&lt;wsp:rsid wsp:val=&quot;00A7776E&quot;/&gt;&lt;wsp:rsid wsp:val=&quot;00A77852&quot;/&gt;&lt;wsp:rsid wsp:val=&quot;00A77AC1&quot;/&gt;&lt;wsp:rsid wsp:val=&quot;00A77BCF&quot;/&gt;&lt;wsp:rsid wsp:val=&quot;00A80197&quot;/&gt;&lt;wsp:rsid wsp:val=&quot;00A8019D&quot;/&gt;&lt;wsp:rsid wsp:val=&quot;00A8111E&quot;/&gt;&lt;wsp:rsid wsp:val=&quot;00A81901&quot;/&gt;&lt;wsp:rsid wsp:val=&quot;00A81D58&quot;/&gt;&lt;wsp:rsid wsp:val=&quot;00A81FD4&quot;/&gt;&lt;wsp:rsid wsp:val=&quot;00A82733&quot;/&gt;&lt;wsp:rsid wsp:val=&quot;00A828EB&quot;/&gt;&lt;wsp:rsid wsp:val=&quot;00A82CB9&quot;/&gt;&lt;wsp:rsid wsp:val=&quot;00A82D5F&quot;/&gt;&lt;wsp:rsid wsp:val=&quot;00A831B5&quot;/&gt;&lt;wsp:rsid wsp:val=&quot;00A832B2&quot;/&gt;&lt;wsp:rsid wsp:val=&quot;00A833A0&quot;/&gt;&lt;wsp:rsid wsp:val=&quot;00A8352D&quot;/&gt;&lt;wsp:rsid wsp:val=&quot;00A83B6B&quot;/&gt;&lt;wsp:rsid wsp:val=&quot;00A83C16&quot;/&gt;&lt;wsp:rsid wsp:val=&quot;00A83D45&quot;/&gt;&lt;wsp:rsid wsp:val=&quot;00A84152&quot;/&gt;&lt;wsp:rsid wsp:val=&quot;00A8442C&quot;/&gt;&lt;wsp:rsid wsp:val=&quot;00A84666&quot;/&gt;&lt;wsp:rsid wsp:val=&quot;00A84830&quot;/&gt;&lt;wsp:rsid wsp:val=&quot;00A84922&quot;/&gt;&lt;wsp:rsid wsp:val=&quot;00A84A31&quot;/&gt;&lt;wsp:rsid wsp:val=&quot;00A84A94&quot;/&gt;&lt;wsp:rsid wsp:val=&quot;00A84B24&quot;/&gt;&lt;wsp:rsid wsp:val=&quot;00A84B86&quot;/&gt;&lt;wsp:rsid wsp:val=&quot;00A85386&quot;/&gt;&lt;wsp:rsid wsp:val=&quot;00A857B2&quot;/&gt;&lt;wsp:rsid wsp:val=&quot;00A858A4&quot;/&gt;&lt;wsp:rsid wsp:val=&quot;00A85B1E&quot;/&gt;&lt;wsp:rsid wsp:val=&quot;00A85CF4&quot;/&gt;&lt;wsp:rsid wsp:val=&quot;00A85ED8&quot;/&gt;&lt;wsp:rsid wsp:val=&quot;00A8623C&quot;/&gt;&lt;wsp:rsid wsp:val=&quot;00A86290&quot;/&gt;&lt;wsp:rsid wsp:val=&quot;00A863F5&quot;/&gt;&lt;wsp:rsid wsp:val=&quot;00A86497&quot;/&gt;&lt;wsp:rsid wsp:val=&quot;00A86555&quot;/&gt;&lt;wsp:rsid wsp:val=&quot;00A869E7&quot;/&gt;&lt;wsp:rsid wsp:val=&quot;00A86A86&quot;/&gt;&lt;wsp:rsid wsp:val=&quot;00A86CB6&quot;/&gt;&lt;wsp:rsid wsp:val=&quot;00A8707A&quot;/&gt;&lt;wsp:rsid wsp:val=&quot;00A87180&quot;/&gt;&lt;wsp:rsid wsp:val=&quot;00A871C5&quot;/&gt;&lt;wsp:rsid wsp:val=&quot;00A871CE&quot;/&gt;&lt;wsp:rsid wsp:val=&quot;00A878CF&quot;/&gt;&lt;wsp:rsid wsp:val=&quot;00A87A56&quot;/&gt;&lt;wsp:rsid wsp:val=&quot;00A87D1F&quot;/&gt;&lt;wsp:rsid wsp:val=&quot;00A87D85&quot;/&gt;&lt;wsp:rsid wsp:val=&quot;00A87EE6&quot;/&gt;&lt;wsp:rsid wsp:val=&quot;00A9048B&quot;/&gt;&lt;wsp:rsid wsp:val=&quot;00A9048C&quot;/&gt;&lt;wsp:rsid wsp:val=&quot;00A904B9&quot;/&gt;&lt;wsp:rsid wsp:val=&quot;00A9051D&quot;/&gt;&lt;wsp:rsid wsp:val=&quot;00A90DBA&quot;/&gt;&lt;wsp:rsid wsp:val=&quot;00A90ECB&quot;/&gt;&lt;wsp:rsid wsp:val=&quot;00A91041&quot;/&gt;&lt;wsp:rsid wsp:val=&quot;00A91235&quot;/&gt;&lt;wsp:rsid wsp:val=&quot;00A918ED&quot;/&gt;&lt;wsp:rsid wsp:val=&quot;00A91AE5&quot;/&gt;&lt;wsp:rsid wsp:val=&quot;00A91B69&quot;/&gt;&lt;wsp:rsid wsp:val=&quot;00A9209B&quot;/&gt;&lt;wsp:rsid wsp:val=&quot;00A92125&quot;/&gt;&lt;wsp:rsid wsp:val=&quot;00A922CA&quot;/&gt;&lt;wsp:rsid wsp:val=&quot;00A925D3&quot;/&gt;&lt;wsp:rsid wsp:val=&quot;00A928B2&quot;/&gt;&lt;wsp:rsid wsp:val=&quot;00A92E72&quot;/&gt;&lt;wsp:rsid wsp:val=&quot;00A931FC&quot;/&gt;&lt;wsp:rsid wsp:val=&quot;00A93403&quot;/&gt;&lt;wsp:rsid wsp:val=&quot;00A93574&quot;/&gt;&lt;wsp:rsid wsp:val=&quot;00A9398C&quot;/&gt;&lt;wsp:rsid wsp:val=&quot;00A939F2&quot;/&gt;&lt;wsp:rsid wsp:val=&quot;00A93A38&quot;/&gt;&lt;wsp:rsid wsp:val=&quot;00A93BC2&quot;/&gt;&lt;wsp:rsid wsp:val=&quot;00A93CF5&quot;/&gt;&lt;wsp:rsid wsp:val=&quot;00A9430D&quot;/&gt;&lt;wsp:rsid wsp:val=&quot;00A9441C&quot;/&gt;&lt;wsp:rsid wsp:val=&quot;00A94816&quot;/&gt;&lt;wsp:rsid wsp:val=&quot;00A94BA5&quot;/&gt;&lt;wsp:rsid wsp:val=&quot;00A950E0&quot;/&gt;&lt;wsp:rsid wsp:val=&quot;00A95A57&quot;/&gt;&lt;wsp:rsid wsp:val=&quot;00A95AA9&quot;/&gt;&lt;wsp:rsid wsp:val=&quot;00A95D05&quot;/&gt;&lt;wsp:rsid wsp:val=&quot;00A96332&quot;/&gt;&lt;wsp:rsid wsp:val=&quot;00A963A2&quot;/&gt;&lt;wsp:rsid wsp:val=&quot;00A965FA&quot;/&gt;&lt;wsp:rsid wsp:val=&quot;00A966BA&quot;/&gt;&lt;wsp:rsid wsp:val=&quot;00A968AE&quot;/&gt;&lt;wsp:rsid wsp:val=&quot;00A969C1&quot;/&gt;&lt;wsp:rsid wsp:val=&quot;00A96A99&quot;/&gt;&lt;wsp:rsid wsp:val=&quot;00A96C6C&quot;/&gt;&lt;wsp:rsid wsp:val=&quot;00A96D11&quot;/&gt;&lt;wsp:rsid wsp:val=&quot;00A96EF7&quot;/&gt;&lt;wsp:rsid wsp:val=&quot;00A97136&quot;/&gt;&lt;wsp:rsid wsp:val=&quot;00A97279&quot;/&gt;&lt;wsp:rsid wsp:val=&quot;00A9738E&quot;/&gt;&lt;wsp:rsid wsp:val=&quot;00A9748D&quot;/&gt;&lt;wsp:rsid wsp:val=&quot;00A974B0&quot;/&gt;&lt;wsp:rsid wsp:val=&quot;00A9762E&quot;/&gt;&lt;wsp:rsid wsp:val=&quot;00A97CD6&quot;/&gt;&lt;wsp:rsid wsp:val=&quot;00A97D50&quot;/&gt;&lt;wsp:rsid wsp:val=&quot;00A97DA2&quot;/&gt;&lt;wsp:rsid wsp:val=&quot;00AA0349&quot;/&gt;&lt;wsp:rsid wsp:val=&quot;00AA0582&quot;/&gt;&lt;wsp:rsid wsp:val=&quot;00AA05C7&quot;/&gt;&lt;wsp:rsid wsp:val=&quot;00AA0937&quot;/&gt;&lt;wsp:rsid wsp:val=&quot;00AA0A96&quot;/&gt;&lt;wsp:rsid wsp:val=&quot;00AA0F6A&quot;/&gt;&lt;wsp:rsid wsp:val=&quot;00AA116B&quot;/&gt;&lt;wsp:rsid wsp:val=&quot;00AA1246&quot;/&gt;&lt;wsp:rsid wsp:val=&quot;00AA13FE&quot;/&gt;&lt;wsp:rsid wsp:val=&quot;00AA158E&quot;/&gt;&lt;wsp:rsid wsp:val=&quot;00AA17D7&quot;/&gt;&lt;wsp:rsid wsp:val=&quot;00AA1B46&quot;/&gt;&lt;wsp:rsid wsp:val=&quot;00AA1E33&quot;/&gt;&lt;wsp:rsid wsp:val=&quot;00AA2203&quot;/&gt;&lt;wsp:rsid wsp:val=&quot;00AA24D7&quot;/&gt;&lt;wsp:rsid wsp:val=&quot;00AA253D&quot;/&gt;&lt;wsp:rsid wsp:val=&quot;00AA274F&quot;/&gt;&lt;wsp:rsid wsp:val=&quot;00AA2A7A&quot;/&gt;&lt;wsp:rsid wsp:val=&quot;00AA2C54&quot;/&gt;&lt;wsp:rsid wsp:val=&quot;00AA2C7C&quot;/&gt;&lt;wsp:rsid wsp:val=&quot;00AA2FDC&quot;/&gt;&lt;wsp:rsid wsp:val=&quot;00AA301C&quot;/&gt;&lt;wsp:rsid wsp:val=&quot;00AA3123&quot;/&gt;&lt;wsp:rsid wsp:val=&quot;00AA3277&quot;/&gt;&lt;wsp:rsid wsp:val=&quot;00AA36ED&quot;/&gt;&lt;wsp:rsid wsp:val=&quot;00AA3CAE&quot;/&gt;&lt;wsp:rsid wsp:val=&quot;00AA3EC7&quot;/&gt;&lt;wsp:rsid wsp:val=&quot;00AA3EEB&quot;/&gt;&lt;wsp:rsid wsp:val=&quot;00AA3F73&quot;/&gt;&lt;wsp:rsid wsp:val=&quot;00AA4117&quot;/&gt;&lt;wsp:rsid wsp:val=&quot;00AA4185&quot;/&gt;&lt;wsp:rsid wsp:val=&quot;00AA41A9&quot;/&gt;&lt;wsp:rsid wsp:val=&quot;00AA44C0&quot;/&gt;&lt;wsp:rsid wsp:val=&quot;00AA4538&quot;/&gt;&lt;wsp:rsid wsp:val=&quot;00AA456B&quot;/&gt;&lt;wsp:rsid wsp:val=&quot;00AA4DD9&quot;/&gt;&lt;wsp:rsid wsp:val=&quot;00AA4EB0&quot;/&gt;&lt;wsp:rsid wsp:val=&quot;00AA5071&quot;/&gt;&lt;wsp:rsid wsp:val=&quot;00AA585C&quot;/&gt;&lt;wsp:rsid wsp:val=&quot;00AA5915&quot;/&gt;&lt;wsp:rsid wsp:val=&quot;00AA596B&quot;/&gt;&lt;wsp:rsid wsp:val=&quot;00AA5CED&quot;/&gt;&lt;wsp:rsid wsp:val=&quot;00AA5E71&quot;/&gt;&lt;wsp:rsid wsp:val=&quot;00AA6110&quot;/&gt;&lt;wsp:rsid wsp:val=&quot;00AA6161&quot;/&gt;&lt;wsp:rsid wsp:val=&quot;00AA62C5&quot;/&gt;&lt;wsp:rsid wsp:val=&quot;00AA651B&quot;/&gt;&lt;wsp:rsid wsp:val=&quot;00AA6683&quot;/&gt;&lt;wsp:rsid wsp:val=&quot;00AA6746&quot;/&gt;&lt;wsp:rsid wsp:val=&quot;00AA6A0D&quot;/&gt;&lt;wsp:rsid wsp:val=&quot;00AA6A9B&quot;/&gt;&lt;wsp:rsid wsp:val=&quot;00AA6BB7&quot;/&gt;&lt;wsp:rsid wsp:val=&quot;00AA6CC6&quot;/&gt;&lt;wsp:rsid wsp:val=&quot;00AA709B&quot;/&gt;&lt;wsp:rsid wsp:val=&quot;00AA7103&quot;/&gt;&lt;wsp:rsid wsp:val=&quot;00AA7533&quot;/&gt;&lt;wsp:rsid wsp:val=&quot;00AA75D0&quot;/&gt;&lt;wsp:rsid wsp:val=&quot;00AA77F9&quot;/&gt;&lt;wsp:rsid wsp:val=&quot;00AA7836&quot;/&gt;&lt;wsp:rsid wsp:val=&quot;00AA7839&quot;/&gt;&lt;wsp:rsid wsp:val=&quot;00AA7A36&quot;/&gt;&lt;wsp:rsid wsp:val=&quot;00AA7C9F&quot;/&gt;&lt;wsp:rsid wsp:val=&quot;00AA7D6C&quot;/&gt;&lt;wsp:rsid wsp:val=&quot;00AB03CA&quot;/&gt;&lt;wsp:rsid wsp:val=&quot;00AB0425&quot;/&gt;&lt;wsp:rsid wsp:val=&quot;00AB0465&quot;/&gt;&lt;wsp:rsid wsp:val=&quot;00AB0F61&quot;/&gt;&lt;wsp:rsid wsp:val=&quot;00AB102D&quot;/&gt;&lt;wsp:rsid wsp:val=&quot;00AB13F5&quot;/&gt;&lt;wsp:rsid wsp:val=&quot;00AB1646&quot;/&gt;&lt;wsp:rsid wsp:val=&quot;00AB184F&quot;/&gt;&lt;wsp:rsid wsp:val=&quot;00AB1B46&quot;/&gt;&lt;wsp:rsid wsp:val=&quot;00AB1BB2&quot;/&gt;&lt;wsp:rsid wsp:val=&quot;00AB1FBD&quot;/&gt;&lt;wsp:rsid wsp:val=&quot;00AB22B1&quot;/&gt;&lt;wsp:rsid wsp:val=&quot;00AB2848&quot;/&gt;&lt;wsp:rsid wsp:val=&quot;00AB2860&quot;/&gt;&lt;wsp:rsid wsp:val=&quot;00AB28ED&quot;/&gt;&lt;wsp:rsid wsp:val=&quot;00AB28FE&quot;/&gt;&lt;wsp:rsid wsp:val=&quot;00AB2A01&quot;/&gt;&lt;wsp:rsid wsp:val=&quot;00AB2B06&quot;/&gt;&lt;wsp:rsid wsp:val=&quot;00AB2C69&quot;/&gt;&lt;wsp:rsid wsp:val=&quot;00AB2D4A&quot;/&gt;&lt;wsp:rsid wsp:val=&quot;00AB31D5&quot;/&gt;&lt;wsp:rsid wsp:val=&quot;00AB3216&quot;/&gt;&lt;wsp:rsid wsp:val=&quot;00AB3488&quot;/&gt;&lt;wsp:rsid wsp:val=&quot;00AB3810&quot;/&gt;&lt;wsp:rsid wsp:val=&quot;00AB3C85&quot;/&gt;&lt;wsp:rsid wsp:val=&quot;00AB3DEB&quot;/&gt;&lt;wsp:rsid wsp:val=&quot;00AB3F5E&quot;/&gt;&lt;wsp:rsid wsp:val=&quot;00AB3FEE&quot;/&gt;&lt;wsp:rsid wsp:val=&quot;00AB43DC&quot;/&gt;&lt;wsp:rsid wsp:val=&quot;00AB44CE&quot;/&gt;&lt;wsp:rsid wsp:val=&quot;00AB4765&quot;/&gt;&lt;wsp:rsid wsp:val=&quot;00AB499A&quot;/&gt;&lt;wsp:rsid wsp:val=&quot;00AB4D7F&quot;/&gt;&lt;wsp:rsid wsp:val=&quot;00AB545F&quot;/&gt;&lt;wsp:rsid wsp:val=&quot;00AB56DC&quot;/&gt;&lt;wsp:rsid wsp:val=&quot;00AB5A88&quot;/&gt;&lt;wsp:rsid wsp:val=&quot;00AB5C03&quot;/&gt;&lt;wsp:rsid wsp:val=&quot;00AB5CCF&quot;/&gt;&lt;wsp:rsid wsp:val=&quot;00AB60A5&quot;/&gt;&lt;wsp:rsid wsp:val=&quot;00AB679D&quot;/&gt;&lt;wsp:rsid wsp:val=&quot;00AB6884&quot;/&gt;&lt;wsp:rsid wsp:val=&quot;00AB6977&quot;/&gt;&lt;wsp:rsid wsp:val=&quot;00AB6A28&quot;/&gt;&lt;wsp:rsid wsp:val=&quot;00AB6D7E&quot;/&gt;&lt;wsp:rsid wsp:val=&quot;00AB6E6C&quot;/&gt;&lt;wsp:rsid wsp:val=&quot;00AB771C&quot;/&gt;&lt;wsp:rsid wsp:val=&quot;00AB78E9&quot;/&gt;&lt;wsp:rsid wsp:val=&quot;00AB7DDD&quot;/&gt;&lt;wsp:rsid wsp:val=&quot;00AC03A9&quot;/&gt;&lt;wsp:rsid wsp:val=&quot;00AC0549&quot;/&gt;&lt;wsp:rsid wsp:val=&quot;00AC07BB&quot;/&gt;&lt;wsp:rsid wsp:val=&quot;00AC0C19&quot;/&gt;&lt;wsp:rsid wsp:val=&quot;00AC0DED&quot;/&gt;&lt;wsp:rsid wsp:val=&quot;00AC1234&quot;/&gt;&lt;wsp:rsid wsp:val=&quot;00AC1486&quot;/&gt;&lt;wsp:rsid wsp:val=&quot;00AC149E&quot;/&gt;&lt;wsp:rsid wsp:val=&quot;00AC151E&quot;/&gt;&lt;wsp:rsid wsp:val=&quot;00AC1528&quot;/&gt;&lt;wsp:rsid wsp:val=&quot;00AC15C5&quot;/&gt;&lt;wsp:rsid wsp:val=&quot;00AC16EE&quot;/&gt;&lt;wsp:rsid wsp:val=&quot;00AC1B90&quot;/&gt;&lt;wsp:rsid wsp:val=&quot;00AC1BD5&quot;/&gt;&lt;wsp:rsid wsp:val=&quot;00AC1D26&quot;/&gt;&lt;wsp:rsid wsp:val=&quot;00AC1F58&quot;/&gt;&lt;wsp:rsid wsp:val=&quot;00AC1F85&quot;/&gt;&lt;wsp:rsid wsp:val=&quot;00AC20C7&quot;/&gt;&lt;wsp:rsid wsp:val=&quot;00AC2340&quot;/&gt;&lt;wsp:rsid wsp:val=&quot;00AC23C4&quot;/&gt;&lt;wsp:rsid wsp:val=&quot;00AC25A1&quot;/&gt;&lt;wsp:rsid wsp:val=&quot;00AC2790&quot;/&gt;&lt;wsp:rsid wsp:val=&quot;00AC2944&quot;/&gt;&lt;wsp:rsid wsp:val=&quot;00AC29F6&quot;/&gt;&lt;wsp:rsid wsp:val=&quot;00AC2E5A&quot;/&gt;&lt;wsp:rsid wsp:val=&quot;00AC3048&quot;/&gt;&lt;wsp:rsid wsp:val=&quot;00AC308F&quot;/&gt;&lt;wsp:rsid wsp:val=&quot;00AC31E2&quot;/&gt;&lt;wsp:rsid wsp:val=&quot;00AC35C3&quot;/&gt;&lt;wsp:rsid wsp:val=&quot;00AC37D2&quot;/&gt;&lt;wsp:rsid wsp:val=&quot;00AC3829&quot;/&gt;&lt;wsp:rsid wsp:val=&quot;00AC3890&quot;/&gt;&lt;wsp:rsid wsp:val=&quot;00AC3A05&quot;/&gt;&lt;wsp:rsid wsp:val=&quot;00AC44D5&quot;/&gt;&lt;wsp:rsid wsp:val=&quot;00AC4573&quot;/&gt;&lt;wsp:rsid wsp:val=&quot;00AC45CF&quot;/&gt;&lt;wsp:rsid wsp:val=&quot;00AC471A&quot;/&gt;&lt;wsp:rsid wsp:val=&quot;00AC493B&quot;/&gt;&lt;wsp:rsid wsp:val=&quot;00AC4B76&quot;/&gt;&lt;wsp:rsid wsp:val=&quot;00AC4D0F&quot;/&gt;&lt;wsp:rsid wsp:val=&quot;00AC509D&quot;/&gt;&lt;wsp:rsid wsp:val=&quot;00AC5199&quot;/&gt;&lt;wsp:rsid wsp:val=&quot;00AC52AE&quot;/&gt;&lt;wsp:rsid wsp:val=&quot;00AC537E&quot;/&gt;&lt;wsp:rsid wsp:val=&quot;00AC53F2&quot;/&gt;&lt;wsp:rsid wsp:val=&quot;00AC54AA&quot;/&gt;&lt;wsp:rsid wsp:val=&quot;00AC5632&quot;/&gt;&lt;wsp:rsid wsp:val=&quot;00AC5657&quot;/&gt;&lt;wsp:rsid wsp:val=&quot;00AC570B&quot;/&gt;&lt;wsp:rsid wsp:val=&quot;00AC57D7&quot;/&gt;&lt;wsp:rsid wsp:val=&quot;00AC57E3&quot;/&gt;&lt;wsp:rsid wsp:val=&quot;00AC5AE6&quot;/&gt;&lt;wsp:rsid wsp:val=&quot;00AC5D52&quot;/&gt;&lt;wsp:rsid wsp:val=&quot;00AC5E14&quot;/&gt;&lt;wsp:rsid wsp:val=&quot;00AC6071&quot;/&gt;&lt;wsp:rsid wsp:val=&quot;00AC65EE&quot;/&gt;&lt;wsp:rsid wsp:val=&quot;00AC66F8&quot;/&gt;&lt;wsp:rsid wsp:val=&quot;00AC6763&quot;/&gt;&lt;wsp:rsid wsp:val=&quot;00AC68BA&quot;/&gt;&lt;wsp:rsid wsp:val=&quot;00AC6A11&quot;/&gt;&lt;wsp:rsid wsp:val=&quot;00AC6D2C&quot;/&gt;&lt;wsp:rsid wsp:val=&quot;00AC6E1E&quot;/&gt;&lt;wsp:rsid wsp:val=&quot;00AC6E30&quot;/&gt;&lt;wsp:rsid wsp:val=&quot;00AC6E8E&quot;/&gt;&lt;wsp:rsid wsp:val=&quot;00AC7095&quot;/&gt;&lt;wsp:rsid wsp:val=&quot;00AC736B&quot;/&gt;&lt;wsp:rsid wsp:val=&quot;00AC7509&quot;/&gt;&lt;wsp:rsid wsp:val=&quot;00AC76D4&quot;/&gt;&lt;wsp:rsid wsp:val=&quot;00AC783A&quot;/&gt;&lt;wsp:rsid wsp:val=&quot;00AC7BFC&quot;/&gt;&lt;wsp:rsid wsp:val=&quot;00AC7C45&quot;/&gt;&lt;wsp:rsid wsp:val=&quot;00AC7D19&quot;/&gt;&lt;wsp:rsid wsp:val=&quot;00AC7EDA&quot;/&gt;&lt;wsp:rsid wsp:val=&quot;00AD011D&quot;/&gt;&lt;wsp:rsid wsp:val=&quot;00AD024A&quot;/&gt;&lt;wsp:rsid wsp:val=&quot;00AD0B68&quot;/&gt;&lt;wsp:rsid wsp:val=&quot;00AD0FFC&quot;/&gt;&lt;wsp:rsid wsp:val=&quot;00AD108F&quot;/&gt;&lt;wsp:rsid wsp:val=&quot;00AD123F&quot;/&gt;&lt;wsp:rsid wsp:val=&quot;00AD12EC&quot;/&gt;&lt;wsp:rsid wsp:val=&quot;00AD1424&quot;/&gt;&lt;wsp:rsid wsp:val=&quot;00AD1491&quot;/&gt;&lt;wsp:rsid wsp:val=&quot;00AD18A3&quot;/&gt;&lt;wsp:rsid wsp:val=&quot;00AD1936&quot;/&gt;&lt;wsp:rsid wsp:val=&quot;00AD193A&quot;/&gt;&lt;wsp:rsid wsp:val=&quot;00AD1A59&quot;/&gt;&lt;wsp:rsid wsp:val=&quot;00AD1CF2&quot;/&gt;&lt;wsp:rsid wsp:val=&quot;00AD1E58&quot;/&gt;&lt;wsp:rsid wsp:val=&quot;00AD1EDE&quot;/&gt;&lt;wsp:rsid wsp:val=&quot;00AD1FD0&quot;/&gt;&lt;wsp:rsid wsp:val=&quot;00AD2132&quot;/&gt;&lt;wsp:rsid wsp:val=&quot;00AD219E&quot;/&gt;&lt;wsp:rsid wsp:val=&quot;00AD21B2&quot;/&gt;&lt;wsp:rsid wsp:val=&quot;00AD2261&quot;/&gt;&lt;wsp:rsid wsp:val=&quot;00AD2310&quot;/&gt;&lt;wsp:rsid wsp:val=&quot;00AD23E2&quot;/&gt;&lt;wsp:rsid wsp:val=&quot;00AD244F&quot;/&gt;&lt;wsp:rsid wsp:val=&quot;00AD2460&quot;/&gt;&lt;wsp:rsid wsp:val=&quot;00AD27BA&quot;/&gt;&lt;wsp:rsid wsp:val=&quot;00AD2836&quot;/&gt;&lt;wsp:rsid wsp:val=&quot;00AD2B0A&quot;/&gt;&lt;wsp:rsid wsp:val=&quot;00AD2F67&quot;/&gt;&lt;wsp:rsid wsp:val=&quot;00AD2FEB&quot;/&gt;&lt;wsp:rsid wsp:val=&quot;00AD35C5&quot;/&gt;&lt;wsp:rsid wsp:val=&quot;00AD3B1D&quot;/&gt;&lt;wsp:rsid wsp:val=&quot;00AD3CAA&quot;/&gt;&lt;wsp:rsid wsp:val=&quot;00AD40D2&quot;/&gt;&lt;wsp:rsid wsp:val=&quot;00AD431D&quot;/&gt;&lt;wsp:rsid wsp:val=&quot;00AD43F7&quot;/&gt;&lt;wsp:rsid wsp:val=&quot;00AD4426&quot;/&gt;&lt;wsp:rsid wsp:val=&quot;00AD45CC&quot;/&gt;&lt;wsp:rsid wsp:val=&quot;00AD46BF&quot;/&gt;&lt;wsp:rsid wsp:val=&quot;00AD4CC3&quot;/&gt;&lt;wsp:rsid wsp:val=&quot;00AD4CFD&quot;/&gt;&lt;wsp:rsid wsp:val=&quot;00AD4EB0&quot;/&gt;&lt;wsp:rsid wsp:val=&quot;00AD5154&quot;/&gt;&lt;wsp:rsid wsp:val=&quot;00AD5415&quot;/&gt;&lt;wsp:rsid wsp:val=&quot;00AD5627&quot;/&gt;&lt;wsp:rsid wsp:val=&quot;00AD57A6&quot;/&gt;&lt;wsp:rsid wsp:val=&quot;00AD5838&quot;/&gt;&lt;wsp:rsid wsp:val=&quot;00AD58E5&quot;/&gt;&lt;wsp:rsid wsp:val=&quot;00AD5B1D&quot;/&gt;&lt;wsp:rsid wsp:val=&quot;00AD6136&quot;/&gt;&lt;wsp:rsid wsp:val=&quot;00AD629A&quot;/&gt;&lt;wsp:rsid wsp:val=&quot;00AD64AE&quot;/&gt;&lt;wsp:rsid wsp:val=&quot;00AD670B&quot;/&gt;&lt;wsp:rsid wsp:val=&quot;00AD6847&quot;/&gt;&lt;wsp:rsid wsp:val=&quot;00AD6953&quot;/&gt;&lt;wsp:rsid wsp:val=&quot;00AD6A82&quot;/&gt;&lt;wsp:rsid wsp:val=&quot;00AD717A&quot;/&gt;&lt;wsp:rsid wsp:val=&quot;00AD7240&quot;/&gt;&lt;wsp:rsid wsp:val=&quot;00AD76E0&quot;/&gt;&lt;wsp:rsid wsp:val=&quot;00AD7BBF&quot;/&gt;&lt;wsp:rsid wsp:val=&quot;00AD7D6E&quot;/&gt;&lt;wsp:rsid wsp:val=&quot;00AE02BF&quot;/&gt;&lt;wsp:rsid wsp:val=&quot;00AE03E7&quot;/&gt;&lt;wsp:rsid wsp:val=&quot;00AE0491&quot;/&gt;&lt;wsp:rsid wsp:val=&quot;00AE04C1&quot;/&gt;&lt;wsp:rsid wsp:val=&quot;00AE0535&quot;/&gt;&lt;wsp:rsid wsp:val=&quot;00AE08EB&quot;/&gt;&lt;wsp:rsid wsp:val=&quot;00AE0931&quot;/&gt;&lt;wsp:rsid wsp:val=&quot;00AE0ADC&quot;/&gt;&lt;wsp:rsid wsp:val=&quot;00AE11EE&quot;/&gt;&lt;wsp:rsid wsp:val=&quot;00AE11F0&quot;/&gt;&lt;wsp:rsid wsp:val=&quot;00AE145D&quot;/&gt;&lt;wsp:rsid wsp:val=&quot;00AE158A&quot;/&gt;&lt;wsp:rsid wsp:val=&quot;00AE1635&quot;/&gt;&lt;wsp:rsid wsp:val=&quot;00AE168D&quot;/&gt;&lt;wsp:rsid wsp:val=&quot;00AE1D0F&quot;/&gt;&lt;wsp:rsid wsp:val=&quot;00AE2597&quot;/&gt;&lt;wsp:rsid wsp:val=&quot;00AE2630&quot;/&gt;&lt;wsp:rsid wsp:val=&quot;00AE26E8&quot;/&gt;&lt;wsp:rsid wsp:val=&quot;00AE2995&quot;/&gt;&lt;wsp:rsid wsp:val=&quot;00AE3160&quot;/&gt;&lt;wsp:rsid wsp:val=&quot;00AE31C0&quot;/&gt;&lt;wsp:rsid wsp:val=&quot;00AE33C1&quot;/&gt;&lt;wsp:rsid wsp:val=&quot;00AE36B6&quot;/&gt;&lt;wsp:rsid wsp:val=&quot;00AE370A&quot;/&gt;&lt;wsp:rsid wsp:val=&quot;00AE374A&quot;/&gt;&lt;wsp:rsid wsp:val=&quot;00AE3C02&quot;/&gt;&lt;wsp:rsid wsp:val=&quot;00AE3CB0&quot;/&gt;&lt;wsp:rsid wsp:val=&quot;00AE41F8&quot;/&gt;&lt;wsp:rsid wsp:val=&quot;00AE426F&quot;/&gt;&lt;wsp:rsid wsp:val=&quot;00AE4325&quot;/&gt;&lt;wsp:rsid wsp:val=&quot;00AE4332&quot;/&gt;&lt;wsp:rsid wsp:val=&quot;00AE4705&quot;/&gt;&lt;wsp:rsid wsp:val=&quot;00AE4875&quot;/&gt;&lt;wsp:rsid wsp:val=&quot;00AE488C&quot;/&gt;&lt;wsp:rsid wsp:val=&quot;00AE4893&quot;/&gt;&lt;wsp:rsid wsp:val=&quot;00AE4CDC&quot;/&gt;&lt;wsp:rsid wsp:val=&quot;00AE5038&quot;/&gt;&lt;wsp:rsid wsp:val=&quot;00AE5166&quot;/&gt;&lt;wsp:rsid wsp:val=&quot;00AE5244&quot;/&gt;&lt;wsp:rsid wsp:val=&quot;00AE52EE&quot;/&gt;&lt;wsp:rsid wsp:val=&quot;00AE5458&quot;/&gt;&lt;wsp:rsid wsp:val=&quot;00AE5A6E&quot;/&gt;&lt;wsp:rsid wsp:val=&quot;00AE5D5E&quot;/&gt;&lt;wsp:rsid wsp:val=&quot;00AE5E7B&quot;/&gt;&lt;wsp:rsid wsp:val=&quot;00AE5F58&quot;/&gt;&lt;wsp:rsid wsp:val=&quot;00AE622C&quot;/&gt;&lt;wsp:rsid wsp:val=&quot;00AE632E&quot;/&gt;&lt;wsp:rsid wsp:val=&quot;00AE64CE&quot;/&gt;&lt;wsp:rsid wsp:val=&quot;00AE6544&quot;/&gt;&lt;wsp:rsid wsp:val=&quot;00AE675F&quot;/&gt;&lt;wsp:rsid wsp:val=&quot;00AE6AC7&quot;/&gt;&lt;wsp:rsid wsp:val=&quot;00AE75B2&quot;/&gt;&lt;wsp:rsid wsp:val=&quot;00AE75B6&quot;/&gt;&lt;wsp:rsid wsp:val=&quot;00AE7813&quot;/&gt;&lt;wsp:rsid wsp:val=&quot;00AE788C&quot;/&gt;&lt;wsp:rsid wsp:val=&quot;00AE7A7D&quot;/&gt;&lt;wsp:rsid wsp:val=&quot;00AE7CB5&quot;/&gt;&lt;wsp:rsid wsp:val=&quot;00AE7DFA&quot;/&gt;&lt;wsp:rsid wsp:val=&quot;00AF005C&quot;/&gt;&lt;wsp:rsid wsp:val=&quot;00AF012A&quot;/&gt;&lt;wsp:rsid wsp:val=&quot;00AF0230&quot;/&gt;&lt;wsp:rsid wsp:val=&quot;00AF0383&quot;/&gt;&lt;wsp:rsid wsp:val=&quot;00AF03A2&quot;/&gt;&lt;wsp:rsid wsp:val=&quot;00AF07B8&quot;/&gt;&lt;wsp:rsid wsp:val=&quot;00AF0BFD&quot;/&gt;&lt;wsp:rsid wsp:val=&quot;00AF101B&quot;/&gt;&lt;wsp:rsid wsp:val=&quot;00AF11CE&quot;/&gt;&lt;wsp:rsid wsp:val=&quot;00AF11FF&quot;/&gt;&lt;wsp:rsid wsp:val=&quot;00AF1213&quot;/&gt;&lt;wsp:rsid wsp:val=&quot;00AF124B&quot;/&gt;&lt;wsp:rsid wsp:val=&quot;00AF1355&quot;/&gt;&lt;wsp:rsid wsp:val=&quot;00AF139A&quot;/&gt;&lt;wsp:rsid wsp:val=&quot;00AF13BB&quot;/&gt;&lt;wsp:rsid wsp:val=&quot;00AF1895&quot;/&gt;&lt;wsp:rsid wsp:val=&quot;00AF18F2&quot;/&gt;&lt;wsp:rsid wsp:val=&quot;00AF192B&quot;/&gt;&lt;wsp:rsid wsp:val=&quot;00AF19FA&quot;/&gt;&lt;wsp:rsid wsp:val=&quot;00AF1B3F&quot;/&gt;&lt;wsp:rsid wsp:val=&quot;00AF1BD1&quot;/&gt;&lt;wsp:rsid wsp:val=&quot;00AF1C86&quot;/&gt;&lt;wsp:rsid wsp:val=&quot;00AF1D6D&quot;/&gt;&lt;wsp:rsid wsp:val=&quot;00AF1DC5&quot;/&gt;&lt;wsp:rsid wsp:val=&quot;00AF1DE0&quot;/&gt;&lt;wsp:rsid wsp:val=&quot;00AF2033&quot;/&gt;&lt;wsp:rsid wsp:val=&quot;00AF2082&quot;/&gt;&lt;wsp:rsid wsp:val=&quot;00AF221F&quot;/&gt;&lt;wsp:rsid wsp:val=&quot;00AF23DC&quot;/&gt;&lt;wsp:rsid wsp:val=&quot;00AF28EE&quot;/&gt;&lt;wsp:rsid wsp:val=&quot;00AF2D2F&quot;/&gt;&lt;wsp:rsid wsp:val=&quot;00AF2E27&quot;/&gt;&lt;wsp:rsid wsp:val=&quot;00AF370D&quot;/&gt;&lt;wsp:rsid wsp:val=&quot;00AF3851&quot;/&gt;&lt;wsp:rsid wsp:val=&quot;00AF38AD&quot;/&gt;&lt;wsp:rsid wsp:val=&quot;00AF38B1&quot;/&gt;&lt;wsp:rsid wsp:val=&quot;00AF3BA4&quot;/&gt;&lt;wsp:rsid wsp:val=&quot;00AF3BB5&quot;/&gt;&lt;wsp:rsid wsp:val=&quot;00AF3CDB&quot;/&gt;&lt;wsp:rsid wsp:val=&quot;00AF3EB0&quot;/&gt;&lt;wsp:rsid wsp:val=&quot;00AF3EDB&quot;/&gt;&lt;wsp:rsid wsp:val=&quot;00AF40B0&quot;/&gt;&lt;wsp:rsid wsp:val=&quot;00AF4318&quot;/&gt;&lt;wsp:rsid wsp:val=&quot;00AF436D&quot;/&gt;&lt;wsp:rsid wsp:val=&quot;00AF4417&quot;/&gt;&lt;wsp:rsid wsp:val=&quot;00AF4461&quot;/&gt;&lt;wsp:rsid wsp:val=&quot;00AF44A8&quot;/&gt;&lt;wsp:rsid wsp:val=&quot;00AF44CE&quot;/&gt;&lt;wsp:rsid wsp:val=&quot;00AF48A8&quot;/&gt;&lt;wsp:rsid wsp:val=&quot;00AF4A61&quot;/&gt;&lt;wsp:rsid wsp:val=&quot;00AF4CA3&quot;/&gt;&lt;wsp:rsid wsp:val=&quot;00AF4CCC&quot;/&gt;&lt;wsp:rsid wsp:val=&quot;00AF4E5C&quot;/&gt;&lt;wsp:rsid wsp:val=&quot;00AF4E8F&quot;/&gt;&lt;wsp:rsid wsp:val=&quot;00AF51F3&quot;/&gt;&lt;wsp:rsid wsp:val=&quot;00AF57EF&quot;/&gt;&lt;wsp:rsid wsp:val=&quot;00AF59F7&quot;/&gt;&lt;wsp:rsid wsp:val=&quot;00AF5C76&quot;/&gt;&lt;wsp:rsid wsp:val=&quot;00AF5E86&quot;/&gt;&lt;wsp:rsid wsp:val=&quot;00AF6115&quot;/&gt;&lt;wsp:rsid wsp:val=&quot;00AF616A&quot;/&gt;&lt;wsp:rsid wsp:val=&quot;00AF624A&quot;/&gt;&lt;wsp:rsid wsp:val=&quot;00AF67E7&quot;/&gt;&lt;wsp:rsid wsp:val=&quot;00AF67F7&quot;/&gt;&lt;wsp:rsid wsp:val=&quot;00AF6921&quot;/&gt;&lt;wsp:rsid wsp:val=&quot;00AF699E&quot;/&gt;&lt;wsp:rsid wsp:val=&quot;00AF6B86&quot;/&gt;&lt;wsp:rsid wsp:val=&quot;00AF6CF5&quot;/&gt;&lt;wsp:rsid wsp:val=&quot;00AF6EA1&quot;/&gt;&lt;wsp:rsid wsp:val=&quot;00AF6EC2&quot;/&gt;&lt;wsp:rsid wsp:val=&quot;00AF732F&quot;/&gt;&lt;wsp:rsid wsp:val=&quot;00AF7475&quot;/&gt;&lt;wsp:rsid wsp:val=&quot;00AF74FD&quot;/&gt;&lt;wsp:rsid wsp:val=&quot;00AF7564&quot;/&gt;&lt;wsp:rsid wsp:val=&quot;00AF770F&quot;/&gt;&lt;wsp:rsid wsp:val=&quot;00AF7A83&quot;/&gt;&lt;wsp:rsid wsp:val=&quot;00AF7B04&quot;/&gt;&lt;wsp:rsid wsp:val=&quot;00AF7CA2&quot;/&gt;&lt;wsp:rsid wsp:val=&quot;00AF7E29&quot;/&gt;&lt;wsp:rsid wsp:val=&quot;00AF7E33&quot;/&gt;&lt;wsp:rsid wsp:val=&quot;00AF7EEA&quot;/&gt;&lt;wsp:rsid wsp:val=&quot;00AF7F1B&quot;/&gt;&lt;wsp:rsid wsp:val=&quot;00B00024&quot;/&gt;&lt;wsp:rsid wsp:val=&quot;00B00114&quot;/&gt;&lt;wsp:rsid wsp:val=&quot;00B00160&quot;/&gt;&lt;wsp:rsid wsp:val=&quot;00B00575&quot;/&gt;&lt;wsp:rsid wsp:val=&quot;00B00C63&quot;/&gt;&lt;wsp:rsid wsp:val=&quot;00B00D14&quot;/&gt;&lt;wsp:rsid wsp:val=&quot;00B00FFE&quot;/&gt;&lt;wsp:rsid wsp:val=&quot;00B01506&quot;/&gt;&lt;wsp:rsid wsp:val=&quot;00B01C6E&quot;/&gt;&lt;wsp:rsid wsp:val=&quot;00B01F68&quot;/&gt;&lt;wsp:rsid wsp:val=&quot;00B0214D&quot;/&gt;&lt;wsp:rsid wsp:val=&quot;00B02360&quot;/&gt;&lt;wsp:rsid wsp:val=&quot;00B023B0&quot;/&gt;&lt;wsp:rsid wsp:val=&quot;00B02576&quot;/&gt;&lt;wsp:rsid wsp:val=&quot;00B02679&quot;/&gt;&lt;wsp:rsid wsp:val=&quot;00B02AC8&quot;/&gt;&lt;wsp:rsid wsp:val=&quot;00B02B68&quot;/&gt;&lt;wsp:rsid wsp:val=&quot;00B02BD7&quot;/&gt;&lt;wsp:rsid wsp:val=&quot;00B02CD5&quot;/&gt;&lt;wsp:rsid wsp:val=&quot;00B033E5&quot;/&gt;&lt;wsp:rsid wsp:val=&quot;00B03826&quot;/&gt;&lt;wsp:rsid wsp:val=&quot;00B038A2&quot;/&gt;&lt;wsp:rsid wsp:val=&quot;00B03A00&quot;/&gt;&lt;wsp:rsid wsp:val=&quot;00B03BC7&quot;/&gt;&lt;wsp:rsid wsp:val=&quot;00B03C4E&quot;/&gt;&lt;wsp:rsid wsp:val=&quot;00B04168&quot;/&gt;&lt;wsp:rsid wsp:val=&quot;00B041A9&quot;/&gt;&lt;wsp:rsid wsp:val=&quot;00B044BF&quot;/&gt;&lt;wsp:rsid wsp:val=&quot;00B04980&quot;/&gt;&lt;wsp:rsid wsp:val=&quot;00B04C85&quot;/&gt;&lt;wsp:rsid wsp:val=&quot;00B05309&quot;/&gt;&lt;wsp:rsid wsp:val=&quot;00B053AD&quot;/&gt;&lt;wsp:rsid wsp:val=&quot;00B05499&quot;/&gt;&lt;wsp:rsid wsp:val=&quot;00B05561&quot;/&gt;&lt;wsp:rsid wsp:val=&quot;00B055B5&quot;/&gt;&lt;wsp:rsid wsp:val=&quot;00B05B69&quot;/&gt;&lt;wsp:rsid wsp:val=&quot;00B05BFB&quot;/&gt;&lt;wsp:rsid wsp:val=&quot;00B05C61&quot;/&gt;&lt;wsp:rsid wsp:val=&quot;00B05F9A&quot;/&gt;&lt;wsp:rsid wsp:val=&quot;00B060D7&quot;/&gt;&lt;wsp:rsid wsp:val=&quot;00B06143&quot;/&gt;&lt;wsp:rsid wsp:val=&quot;00B06417&quot;/&gt;&lt;wsp:rsid wsp:val=&quot;00B06931&quot;/&gt;&lt;wsp:rsid wsp:val=&quot;00B0698C&quot;/&gt;&lt;wsp:rsid wsp:val=&quot;00B072B3&quot;/&gt;&lt;wsp:rsid wsp:val=&quot;00B072FF&quot;/&gt;&lt;wsp:rsid wsp:val=&quot;00B07455&quot;/&gt;&lt;wsp:rsid wsp:val=&quot;00B074CC&quot;/&gt;&lt;wsp:rsid wsp:val=&quot;00B076D0&quot;/&gt;&lt;wsp:rsid wsp:val=&quot;00B079E1&quot;/&gt;&lt;wsp:rsid wsp:val=&quot;00B07A26&quot;/&gt;&lt;wsp:rsid wsp:val=&quot;00B07B82&quot;/&gt;&lt;wsp:rsid wsp:val=&quot;00B07E07&quot;/&gt;&lt;wsp:rsid wsp:val=&quot;00B07FB6&quot;/&gt;&lt;wsp:rsid wsp:val=&quot;00B1006B&quot;/&gt;&lt;wsp:rsid wsp:val=&quot;00B1021C&quot;/&gt;&lt;wsp:rsid wsp:val=&quot;00B1029D&quot;/&gt;&lt;wsp:rsid wsp:val=&quot;00B10481&quot;/&gt;&lt;wsp:rsid wsp:val=&quot;00B104C2&quot;/&gt;&lt;wsp:rsid wsp:val=&quot;00B1061D&quot;/&gt;&lt;wsp:rsid wsp:val=&quot;00B109EE&quot;/&gt;&lt;wsp:rsid wsp:val=&quot;00B10CD2&quot;/&gt;&lt;wsp:rsid wsp:val=&quot;00B10DEA&quot;/&gt;&lt;wsp:rsid wsp:val=&quot;00B10EEE&quot;/&gt;&lt;wsp:rsid wsp:val=&quot;00B11757&quot;/&gt;&lt;wsp:rsid wsp:val=&quot;00B119A9&quot;/&gt;&lt;wsp:rsid wsp:val=&quot;00B11AB6&quot;/&gt;&lt;wsp:rsid wsp:val=&quot;00B11BE2&quot;/&gt;&lt;wsp:rsid wsp:val=&quot;00B11D18&quot;/&gt;&lt;wsp:rsid wsp:val=&quot;00B11EC2&quot;/&gt;&lt;wsp:rsid wsp:val=&quot;00B11FB4&quot;/&gt;&lt;wsp:rsid wsp:val=&quot;00B1238A&quot;/&gt;&lt;wsp:rsid wsp:val=&quot;00B124C9&quot;/&gt;&lt;wsp:rsid wsp:val=&quot;00B1297D&quot;/&gt;&lt;wsp:rsid wsp:val=&quot;00B12F61&quot;/&gt;&lt;wsp:rsid wsp:val=&quot;00B132CB&quot;/&gt;&lt;wsp:rsid wsp:val=&quot;00B13377&quot;/&gt;&lt;wsp:rsid wsp:val=&quot;00B13675&quot;/&gt;&lt;wsp:rsid wsp:val=&quot;00B13836&quot;/&gt;&lt;wsp:rsid wsp:val=&quot;00B13ABA&quot;/&gt;&lt;wsp:rsid wsp:val=&quot;00B13AE5&quot;/&gt;&lt;wsp:rsid wsp:val=&quot;00B13E91&quot;/&gt;&lt;wsp:rsid wsp:val=&quot;00B1406C&quot;/&gt;&lt;wsp:rsid wsp:val=&quot;00B140B3&quot;/&gt;&lt;wsp:rsid wsp:val=&quot;00B14263&quot;/&gt;&lt;wsp:rsid wsp:val=&quot;00B144E9&quot;/&gt;&lt;wsp:rsid wsp:val=&quot;00B14588&quot;/&gt;&lt;wsp:rsid wsp:val=&quot;00B14685&quot;/&gt;&lt;wsp:rsid wsp:val=&quot;00B14868&quot;/&gt;&lt;wsp:rsid wsp:val=&quot;00B14AD2&quot;/&gt;&lt;wsp:rsid wsp:val=&quot;00B14CA8&quot;/&gt;&lt;wsp:rsid wsp:val=&quot;00B14D5D&quot;/&gt;&lt;wsp:rsid wsp:val=&quot;00B14D60&quot;/&gt;&lt;wsp:rsid wsp:val=&quot;00B14D87&quot;/&gt;&lt;wsp:rsid wsp:val=&quot;00B14E61&quot;/&gt;&lt;wsp:rsid wsp:val=&quot;00B14FB8&quot;/&gt;&lt;wsp:rsid wsp:val=&quot;00B1511D&quot;/&gt;&lt;wsp:rsid wsp:val=&quot;00B152C2&quot;/&gt;&lt;wsp:rsid wsp:val=&quot;00B152D5&quot;/&gt;&lt;wsp:rsid wsp:val=&quot;00B15322&quot;/&gt;&lt;wsp:rsid wsp:val=&quot;00B15801&quot;/&gt;&lt;wsp:rsid wsp:val=&quot;00B15B47&quot;/&gt;&lt;wsp:rsid wsp:val=&quot;00B15B93&quot;/&gt;&lt;wsp:rsid wsp:val=&quot;00B16698&quot;/&gt;&lt;wsp:rsid wsp:val=&quot;00B167F5&quot;/&gt;&lt;wsp:rsid wsp:val=&quot;00B1685C&quot;/&gt;&lt;wsp:rsid wsp:val=&quot;00B169F9&quot;/&gt;&lt;wsp:rsid wsp:val=&quot;00B16A3D&quot;/&gt;&lt;wsp:rsid wsp:val=&quot;00B16D5A&quot;/&gt;&lt;wsp:rsid wsp:val=&quot;00B17179&quot;/&gt;&lt;wsp:rsid wsp:val=&quot;00B17188&quot;/&gt;&lt;wsp:rsid wsp:val=&quot;00B175D0&quot;/&gt;&lt;wsp:rsid wsp:val=&quot;00B177CE&quot;/&gt;&lt;wsp:rsid wsp:val=&quot;00B178D7&quot;/&gt;&lt;wsp:rsid wsp:val=&quot;00B179CE&quot;/&gt;&lt;wsp:rsid wsp:val=&quot;00B17A65&quot;/&gt;&lt;wsp:rsid wsp:val=&quot;00B17D1D&quot;/&gt;&lt;wsp:rsid wsp:val=&quot;00B17E60&quot;/&gt;&lt;wsp:rsid wsp:val=&quot;00B2042E&quot;/&gt;&lt;wsp:rsid wsp:val=&quot;00B206CD&quot;/&gt;&lt;wsp:rsid wsp:val=&quot;00B209A5&quot;/&gt;&lt;wsp:rsid wsp:val=&quot;00B20BC9&quot;/&gt;&lt;wsp:rsid wsp:val=&quot;00B20EEF&quot;/&gt;&lt;wsp:rsid wsp:val=&quot;00B211AA&quot;/&gt;&lt;wsp:rsid wsp:val=&quot;00B215AB&quot;/&gt;&lt;wsp:rsid wsp:val=&quot;00B218DF&quot;/&gt;&lt;wsp:rsid wsp:val=&quot;00B21C29&quot;/&gt;&lt;wsp:rsid wsp:val=&quot;00B21CA2&quot;/&gt;&lt;wsp:rsid wsp:val=&quot;00B21DE5&quot;/&gt;&lt;wsp:rsid wsp:val=&quot;00B21EAB&quot;/&gt;&lt;wsp:rsid wsp:val=&quot;00B21EC2&quot;/&gt;&lt;wsp:rsid wsp:val=&quot;00B22345&quot;/&gt;&lt;wsp:rsid wsp:val=&quot;00B22472&quot;/&gt;&lt;wsp:rsid wsp:val=&quot;00B2263A&quot;/&gt;&lt;wsp:rsid wsp:val=&quot;00B22778&quot;/&gt;&lt;wsp:rsid wsp:val=&quot;00B22EE7&quot;/&gt;&lt;wsp:rsid wsp:val=&quot;00B23067&quot;/&gt;&lt;wsp:rsid wsp:val=&quot;00B238F2&quot;/&gt;&lt;wsp:rsid wsp:val=&quot;00B23965&quot;/&gt;&lt;wsp:rsid wsp:val=&quot;00B23A53&quot;/&gt;&lt;wsp:rsid wsp:val=&quot;00B23ABF&quot;/&gt;&lt;wsp:rsid wsp:val=&quot;00B23C0F&quot;/&gt;&lt;wsp:rsid wsp:val=&quot;00B23FB6&quot;/&gt;&lt;wsp:rsid wsp:val=&quot;00B24475&quot;/&gt;&lt;wsp:rsid wsp:val=&quot;00B24D79&quot;/&gt;&lt;wsp:rsid wsp:val=&quot;00B24DF3&quot;/&gt;&lt;wsp:rsid wsp:val=&quot;00B24F49&quot;/&gt;&lt;wsp:rsid wsp:val=&quot;00B251F6&quot;/&gt;&lt;wsp:rsid wsp:val=&quot;00B25402&quot;/&gt;&lt;wsp:rsid wsp:val=&quot;00B256BC&quot;/&gt;&lt;wsp:rsid wsp:val=&quot;00B260E9&quot;/&gt;&lt;wsp:rsid wsp:val=&quot;00B26489&quot;/&gt;&lt;wsp:rsid wsp:val=&quot;00B265AB&quot;/&gt;&lt;wsp:rsid wsp:val=&quot;00B2667F&quot;/&gt;&lt;wsp:rsid wsp:val=&quot;00B26715&quot;/&gt;&lt;wsp:rsid wsp:val=&quot;00B26905&quot;/&gt;&lt;wsp:rsid wsp:val=&quot;00B27283&quot;/&gt;&lt;wsp:rsid wsp:val=&quot;00B272DA&quot;/&gt;&lt;wsp:rsid wsp:val=&quot;00B273DB&quot;/&gt;&lt;wsp:rsid wsp:val=&quot;00B27538&quot;/&gt;&lt;wsp:rsid wsp:val=&quot;00B27987&quot;/&gt;&lt;wsp:rsid wsp:val=&quot;00B27ADA&quot;/&gt;&lt;wsp:rsid wsp:val=&quot;00B27BD8&quot;/&gt;&lt;wsp:rsid wsp:val=&quot;00B30675&quot;/&gt;&lt;wsp:rsid wsp:val=&quot;00B30818&quot;/&gt;&lt;wsp:rsid wsp:val=&quot;00B30AEE&quot;/&gt;&lt;wsp:rsid wsp:val=&quot;00B30C7C&quot;/&gt;&lt;wsp:rsid wsp:val=&quot;00B31CEE&quot;/&gt;&lt;wsp:rsid wsp:val=&quot;00B31F76&quot;/&gt;&lt;wsp:rsid wsp:val=&quot;00B32354&quot;/&gt;&lt;wsp:rsid wsp:val=&quot;00B32CA3&quot;/&gt;&lt;wsp:rsid wsp:val=&quot;00B33088&quot;/&gt;&lt;wsp:rsid wsp:val=&quot;00B33356&quot;/&gt;&lt;wsp:rsid wsp:val=&quot;00B337EF&quot;/&gt;&lt;wsp:rsid wsp:val=&quot;00B3381A&quot;/&gt;&lt;wsp:rsid wsp:val=&quot;00B33874&quot;/&gt;&lt;wsp:rsid wsp:val=&quot;00B339C5&quot;/&gt;&lt;wsp:rsid wsp:val=&quot;00B33A18&quot;/&gt;&lt;wsp:rsid wsp:val=&quot;00B33A93&quot;/&gt;&lt;wsp:rsid wsp:val=&quot;00B33BAC&quot;/&gt;&lt;wsp:rsid wsp:val=&quot;00B33C19&quot;/&gt;&lt;wsp:rsid wsp:val=&quot;00B3412C&quot;/&gt;&lt;wsp:rsid wsp:val=&quot;00B34164&quot;/&gt;&lt;wsp:rsid wsp:val=&quot;00B34762&quot;/&gt;&lt;wsp:rsid wsp:val=&quot;00B34A62&quot;/&gt;&lt;wsp:rsid wsp:val=&quot;00B34AC1&quot;/&gt;&lt;wsp:rsid wsp:val=&quot;00B34AD5&quot;/&gt;&lt;wsp:rsid wsp:val=&quot;00B34C3D&quot;/&gt;&lt;wsp:rsid wsp:val=&quot;00B34DB1&quot;/&gt;&lt;wsp:rsid wsp:val=&quot;00B34DD8&quot;/&gt;&lt;wsp:rsid wsp:val=&quot;00B34E97&quot;/&gt;&lt;wsp:rsid wsp:val=&quot;00B356EE&quot;/&gt;&lt;wsp:rsid wsp:val=&quot;00B3585D&quot;/&gt;&lt;wsp:rsid wsp:val=&quot;00B35916&quot;/&gt;&lt;wsp:rsid wsp:val=&quot;00B359CC&quot;/&gt;&lt;wsp:rsid wsp:val=&quot;00B35C89&quot;/&gt;&lt;wsp:rsid wsp:val=&quot;00B35D7D&quot;/&gt;&lt;wsp:rsid wsp:val=&quot;00B35E24&quot;/&gt;&lt;wsp:rsid wsp:val=&quot;00B36084&quot;/&gt;&lt;wsp:rsid wsp:val=&quot;00B36268&quot;/&gt;&lt;wsp:rsid wsp:val=&quot;00B3675F&quot;/&gt;&lt;wsp:rsid wsp:val=&quot;00B368E3&quot;/&gt;&lt;wsp:rsid wsp:val=&quot;00B36983&quot;/&gt;&lt;wsp:rsid wsp:val=&quot;00B36A05&quot;/&gt;&lt;wsp:rsid wsp:val=&quot;00B36D5A&quot;/&gt;&lt;wsp:rsid wsp:val=&quot;00B374DB&quot;/&gt;&lt;wsp:rsid wsp:val=&quot;00B376E4&quot;/&gt;&lt;wsp:rsid wsp:val=&quot;00B378B4&quot;/&gt;&lt;wsp:rsid wsp:val=&quot;00B37B88&quot;/&gt;&lt;wsp:rsid wsp:val=&quot;00B37E68&quot;/&gt;&lt;wsp:rsid wsp:val=&quot;00B37F70&quot;/&gt;&lt;wsp:rsid wsp:val=&quot;00B4010C&quot;/&gt;&lt;wsp:rsid wsp:val=&quot;00B404B2&quot;/&gt;&lt;wsp:rsid wsp:val=&quot;00B4084C&quot;/&gt;&lt;wsp:rsid wsp:val=&quot;00B4086E&quot;/&gt;&lt;wsp:rsid wsp:val=&quot;00B40874&quot;/&gt;&lt;wsp:rsid wsp:val=&quot;00B4107B&quot;/&gt;&lt;wsp:rsid wsp:val=&quot;00B411BB&quot;/&gt;&lt;wsp:rsid wsp:val=&quot;00B4174E&quot;/&gt;&lt;wsp:rsid wsp:val=&quot;00B41B0F&quot;/&gt;&lt;wsp:rsid wsp:val=&quot;00B41C15&quot;/&gt;&lt;wsp:rsid wsp:val=&quot;00B41FA1&quot;/&gt;&lt;wsp:rsid wsp:val=&quot;00B421DC&quot;/&gt;&lt;wsp:rsid wsp:val=&quot;00B4229E&quot;/&gt;&lt;wsp:rsid wsp:val=&quot;00B42310&quot;/&gt;&lt;wsp:rsid wsp:val=&quot;00B42821&quot;/&gt;&lt;wsp:rsid wsp:val=&quot;00B42F82&quot;/&gt;&lt;wsp:rsid wsp:val=&quot;00B43513&quot;/&gt;&lt;wsp:rsid wsp:val=&quot;00B43627&quot;/&gt;&lt;wsp:rsid wsp:val=&quot;00B43A9F&quot;/&gt;&lt;wsp:rsid wsp:val=&quot;00B43AB0&quot;/&gt;&lt;wsp:rsid wsp:val=&quot;00B43D0D&quot;/&gt;&lt;wsp:rsid wsp:val=&quot;00B442C8&quot;/&gt;&lt;wsp:rsid wsp:val=&quot;00B44350&quot;/&gt;&lt;wsp:rsid wsp:val=&quot;00B4449F&quot;/&gt;&lt;wsp:rsid wsp:val=&quot;00B445B6&quot;/&gt;&lt;wsp:rsid wsp:val=&quot;00B44B7B&quot;/&gt;&lt;wsp:rsid wsp:val=&quot;00B44B9B&quot;/&gt;&lt;wsp:rsid wsp:val=&quot;00B44D30&quot;/&gt;&lt;wsp:rsid wsp:val=&quot;00B4501F&quot;/&gt;&lt;wsp:rsid wsp:val=&quot;00B45254&quot;/&gt;&lt;wsp:rsid wsp:val=&quot;00B452BC&quot;/&gt;&lt;wsp:rsid wsp:val=&quot;00B4540D&quot;/&gt;&lt;wsp:rsid wsp:val=&quot;00B458FD&quot;/&gt;&lt;wsp:rsid wsp:val=&quot;00B45924&quot;/&gt;&lt;wsp:rsid wsp:val=&quot;00B45DF3&quot;/&gt;&lt;wsp:rsid wsp:val=&quot;00B45F96&quot;/&gt;&lt;wsp:rsid wsp:val=&quot;00B46508&quot;/&gt;&lt;wsp:rsid wsp:val=&quot;00B468E9&quot;/&gt;&lt;wsp:rsid wsp:val=&quot;00B46B82&quot;/&gt;&lt;wsp:rsid wsp:val=&quot;00B46D18&quot;/&gt;&lt;wsp:rsid wsp:val=&quot;00B46FC4&quot;/&gt;&lt;wsp:rsid wsp:val=&quot;00B4700C&quot;/&gt;&lt;wsp:rsid wsp:val=&quot;00B476DB&quot;/&gt;&lt;wsp:rsid wsp:val=&quot;00B47703&quot;/&gt;&lt;wsp:rsid wsp:val=&quot;00B479B3&quot;/&gt;&lt;wsp:rsid wsp:val=&quot;00B47A35&quot;/&gt;&lt;wsp:rsid wsp:val=&quot;00B47C92&quot;/&gt;&lt;wsp:rsid wsp:val=&quot;00B47C99&quot;/&gt;&lt;wsp:rsid wsp:val=&quot;00B47F1E&quot;/&gt;&lt;wsp:rsid wsp:val=&quot;00B502D6&quot;/&gt;&lt;wsp:rsid wsp:val=&quot;00B504E0&quot;/&gt;&lt;wsp:rsid wsp:val=&quot;00B5080C&quot;/&gt;&lt;wsp:rsid wsp:val=&quot;00B50887&quot;/&gt;&lt;wsp:rsid wsp:val=&quot;00B50903&quot;/&gt;&lt;wsp:rsid wsp:val=&quot;00B50910&quot;/&gt;&lt;wsp:rsid wsp:val=&quot;00B50D25&quot;/&gt;&lt;wsp:rsid wsp:val=&quot;00B50EDC&quot;/&gt;&lt;wsp:rsid wsp:val=&quot;00B511BB&quot;/&gt;&lt;wsp:rsid wsp:val=&quot;00B511DC&quot;/&gt;&lt;wsp:rsid wsp:val=&quot;00B51272&quot;/&gt;&lt;wsp:rsid wsp:val=&quot;00B51448&quot;/&gt;&lt;wsp:rsid wsp:val=&quot;00B514F6&quot;/&gt;&lt;wsp:rsid wsp:val=&quot;00B5159B&quot;/&gt;&lt;wsp:rsid wsp:val=&quot;00B51A68&quot;/&gt;&lt;wsp:rsid wsp:val=&quot;00B51BB6&quot;/&gt;&lt;wsp:rsid wsp:val=&quot;00B51C5B&quot;/&gt;&lt;wsp:rsid wsp:val=&quot;00B5219F&quot;/&gt;&lt;wsp:rsid wsp:val=&quot;00B5246D&quot;/&gt;&lt;wsp:rsid wsp:val=&quot;00B525DA&quot;/&gt;&lt;wsp:rsid wsp:val=&quot;00B52F04&quot;/&gt;&lt;wsp:rsid wsp:val=&quot;00B53214&quot;/&gt;&lt;wsp:rsid wsp:val=&quot;00B533B3&quot;/&gt;&lt;wsp:rsid wsp:val=&quot;00B53582&quot;/&gt;&lt;wsp:rsid wsp:val=&quot;00B535D5&quot;/&gt;&lt;wsp:rsid wsp:val=&quot;00B5384A&quot;/&gt;&lt;wsp:rsid wsp:val=&quot;00B538A1&quot;/&gt;&lt;wsp:rsid wsp:val=&quot;00B53B1B&quot;/&gt;&lt;wsp:rsid wsp:val=&quot;00B53DAB&quot;/&gt;&lt;wsp:rsid wsp:val=&quot;00B53EDA&quot;/&gt;&lt;wsp:rsid wsp:val=&quot;00B540AD&quot;/&gt;&lt;wsp:rsid wsp:val=&quot;00B54727&quot;/&gt;&lt;wsp:rsid wsp:val=&quot;00B54984&quot;/&gt;&lt;wsp:rsid wsp:val=&quot;00B54A9A&quot;/&gt;&lt;wsp:rsid wsp:val=&quot;00B55219&quot;/&gt;&lt;wsp:rsid wsp:val=&quot;00B5525B&quot;/&gt;&lt;wsp:rsid wsp:val=&quot;00B55268&quot;/&gt;&lt;wsp:rsid wsp:val=&quot;00B5529A&quot;/&gt;&lt;wsp:rsid wsp:val=&quot;00B5529B&quot;/&gt;&lt;wsp:rsid wsp:val=&quot;00B559DE&quot;/&gt;&lt;wsp:rsid wsp:val=&quot;00B55C58&quot;/&gt;&lt;wsp:rsid wsp:val=&quot;00B55CD5&quot;/&gt;&lt;wsp:rsid wsp:val=&quot;00B55D16&quot;/&gt;&lt;wsp:rsid wsp:val=&quot;00B55ECA&quot;/&gt;&lt;wsp:rsid wsp:val=&quot;00B56019&quot;/&gt;&lt;wsp:rsid wsp:val=&quot;00B5637E&quot;/&gt;&lt;wsp:rsid wsp:val=&quot;00B5643F&quot;/&gt;&lt;wsp:rsid wsp:val=&quot;00B5661F&quot;/&gt;&lt;wsp:rsid wsp:val=&quot;00B566F6&quot;/&gt;&lt;wsp:rsid wsp:val=&quot;00B56A57&quot;/&gt;&lt;wsp:rsid wsp:val=&quot;00B56E72&quot;/&gt;&lt;wsp:rsid wsp:val=&quot;00B5703C&quot;/&gt;&lt;wsp:rsid wsp:val=&quot;00B5706B&quot;/&gt;&lt;wsp:rsid wsp:val=&quot;00B57122&quot;/&gt;&lt;wsp:rsid wsp:val=&quot;00B5765B&quot;/&gt;&lt;wsp:rsid wsp:val=&quot;00B5770F&quot;/&gt;&lt;wsp:rsid wsp:val=&quot;00B57818&quot;/&gt;&lt;wsp:rsid wsp:val=&quot;00B57881&quot;/&gt;&lt;wsp:rsid wsp:val=&quot;00B57AB5&quot;/&gt;&lt;wsp:rsid wsp:val=&quot;00B57AF7&quot;/&gt;&lt;wsp:rsid wsp:val=&quot;00B57F27&quot;/&gt;&lt;wsp:rsid wsp:val=&quot;00B57F91&quot;/&gt;&lt;wsp:rsid wsp:val=&quot;00B60225&quot;/&gt;&lt;wsp:rsid wsp:val=&quot;00B60483&quot;/&gt;&lt;wsp:rsid wsp:val=&quot;00B60597&quot;/&gt;&lt;wsp:rsid wsp:val=&quot;00B607C7&quot;/&gt;&lt;wsp:rsid wsp:val=&quot;00B608B5&quot;/&gt;&lt;wsp:rsid wsp:val=&quot;00B60B2A&quot;/&gt;&lt;wsp:rsid wsp:val=&quot;00B60B87&quot;/&gt;&lt;wsp:rsid wsp:val=&quot;00B60BAC&quot;/&gt;&lt;wsp:rsid wsp:val=&quot;00B60C76&quot;/&gt;&lt;wsp:rsid wsp:val=&quot;00B611EC&quot;/&gt;&lt;wsp:rsid wsp:val=&quot;00B61558&quot;/&gt;&lt;wsp:rsid wsp:val=&quot;00B6172E&quot;/&gt;&lt;wsp:rsid wsp:val=&quot;00B61846&quot;/&gt;&lt;wsp:rsid wsp:val=&quot;00B6185C&quot;/&gt;&lt;wsp:rsid wsp:val=&quot;00B61ADC&quot;/&gt;&lt;wsp:rsid wsp:val=&quot;00B61F80&quot;/&gt;&lt;wsp:rsid wsp:val=&quot;00B6208E&quot;/&gt;&lt;wsp:rsid wsp:val=&quot;00B622AC&quot;/&gt;&lt;wsp:rsid wsp:val=&quot;00B6252D&quot;/&gt;&lt;wsp:rsid wsp:val=&quot;00B62706&quot;/&gt;&lt;wsp:rsid wsp:val=&quot;00B6274F&quot;/&gt;&lt;wsp:rsid wsp:val=&quot;00B62A91&quot;/&gt;&lt;wsp:rsid wsp:val=&quot;00B62C7B&quot;/&gt;&lt;wsp:rsid wsp:val=&quot;00B62EA8&quot;/&gt;&lt;wsp:rsid wsp:val=&quot;00B635C9&quot;/&gt;&lt;wsp:rsid wsp:val=&quot;00B6363E&quot;/&gt;&lt;wsp:rsid wsp:val=&quot;00B63855&quot;/&gt;&lt;wsp:rsid wsp:val=&quot;00B638E7&quot;/&gt;&lt;wsp:rsid wsp:val=&quot;00B639F7&quot;/&gt;&lt;wsp:rsid wsp:val=&quot;00B63A57&quot;/&gt;&lt;wsp:rsid wsp:val=&quot;00B64341&quot;/&gt;&lt;wsp:rsid wsp:val=&quot;00B643B7&quot;/&gt;&lt;wsp:rsid wsp:val=&quot;00B64BF1&quot;/&gt;&lt;wsp:rsid wsp:val=&quot;00B64C65&quot;/&gt;&lt;wsp:rsid wsp:val=&quot;00B64E71&quot;/&gt;&lt;wsp:rsid wsp:val=&quot;00B65508&quot;/&gt;&lt;wsp:rsid wsp:val=&quot;00B6605A&quot;/&gt;&lt;wsp:rsid wsp:val=&quot;00B666CE&quot;/&gt;&lt;wsp:rsid wsp:val=&quot;00B6683E&quot;/&gt;&lt;wsp:rsid wsp:val=&quot;00B66D33&quot;/&gt;&lt;wsp:rsid wsp:val=&quot;00B67015&quot;/&gt;&lt;wsp:rsid wsp:val=&quot;00B6765A&quot;/&gt;&lt;wsp:rsid wsp:val=&quot;00B676A3&quot;/&gt;&lt;wsp:rsid wsp:val=&quot;00B67D3C&quot;/&gt;&lt;wsp:rsid wsp:val=&quot;00B67D83&quot;/&gt;&lt;wsp:rsid wsp:val=&quot;00B70646&quot;/&gt;&lt;wsp:rsid wsp:val=&quot;00B70653&quot;/&gt;&lt;wsp:rsid wsp:val=&quot;00B706AE&quot;/&gt;&lt;wsp:rsid wsp:val=&quot;00B709D5&quot;/&gt;&lt;wsp:rsid wsp:val=&quot;00B709F4&quot;/&gt;&lt;wsp:rsid wsp:val=&quot;00B70C21&quot;/&gt;&lt;wsp:rsid wsp:val=&quot;00B70CBD&quot;/&gt;&lt;wsp:rsid wsp:val=&quot;00B70E42&quot;/&gt;&lt;wsp:rsid wsp:val=&quot;00B70EEE&quot;/&gt;&lt;wsp:rsid wsp:val=&quot;00B710F9&quot;/&gt;&lt;wsp:rsid wsp:val=&quot;00B71A21&quot;/&gt;&lt;wsp:rsid wsp:val=&quot;00B71A4F&quot;/&gt;&lt;wsp:rsid wsp:val=&quot;00B71BAF&quot;/&gt;&lt;wsp:rsid wsp:val=&quot;00B71C6D&quot;/&gt;&lt;wsp:rsid wsp:val=&quot;00B71D4D&quot;/&gt;&lt;wsp:rsid wsp:val=&quot;00B72089&quot;/&gt;&lt;wsp:rsid wsp:val=&quot;00B7263E&quot;/&gt;&lt;wsp:rsid wsp:val=&quot;00B726DF&quot;/&gt;&lt;wsp:rsid wsp:val=&quot;00B727CE&quot;/&gt;&lt;wsp:rsid wsp:val=&quot;00B72ADB&quot;/&gt;&lt;wsp:rsid wsp:val=&quot;00B72D10&quot;/&gt;&lt;wsp:rsid wsp:val=&quot;00B72EA1&quot;/&gt;&lt;wsp:rsid wsp:val=&quot;00B73311&quot;/&gt;&lt;wsp:rsid wsp:val=&quot;00B736E3&quot;/&gt;&lt;wsp:rsid wsp:val=&quot;00B738FD&quot;/&gt;&lt;wsp:rsid wsp:val=&quot;00B739B3&quot;/&gt;&lt;wsp:rsid wsp:val=&quot;00B73DF2&quot;/&gt;&lt;wsp:rsid wsp:val=&quot;00B73E77&quot;/&gt;&lt;wsp:rsid wsp:val=&quot;00B73FDF&quot;/&gt;&lt;wsp:rsid wsp:val=&quot;00B74142&quot;/&gt;&lt;wsp:rsid wsp:val=&quot;00B74508&quot;/&gt;&lt;wsp:rsid wsp:val=&quot;00B74626&quot;/&gt;&lt;wsp:rsid wsp:val=&quot;00B74745&quot;/&gt;&lt;wsp:rsid wsp:val=&quot;00B74EDD&quot;/&gt;&lt;wsp:rsid wsp:val=&quot;00B74F9A&quot;/&gt;&lt;wsp:rsid wsp:val=&quot;00B751EC&quot;/&gt;&lt;wsp:rsid wsp:val=&quot;00B755AF&quot;/&gt;&lt;wsp:rsid wsp:val=&quot;00B75A66&quot;/&gt;&lt;wsp:rsid wsp:val=&quot;00B760CC&quot;/&gt;&lt;wsp:rsid wsp:val=&quot;00B760D6&quot;/&gt;&lt;wsp:rsid wsp:val=&quot;00B76110&quot;/&gt;&lt;wsp:rsid wsp:val=&quot;00B761FC&quot;/&gt;&lt;wsp:rsid wsp:val=&quot;00B762DC&quot;/&gt;&lt;wsp:rsid wsp:val=&quot;00B76555&quot;/&gt;&lt;wsp:rsid wsp:val=&quot;00B7657A&quot;/&gt;&lt;wsp:rsid wsp:val=&quot;00B76902&quot;/&gt;&lt;wsp:rsid wsp:val=&quot;00B76C72&quot;/&gt;&lt;wsp:rsid wsp:val=&quot;00B76FD1&quot;/&gt;&lt;wsp:rsid wsp:val=&quot;00B77024&quot;/&gt;&lt;wsp:rsid wsp:val=&quot;00B770DA&quot;/&gt;&lt;wsp:rsid wsp:val=&quot;00B772B0&quot;/&gt;&lt;wsp:rsid wsp:val=&quot;00B77493&quot;/&gt;&lt;wsp:rsid wsp:val=&quot;00B77735&quot;/&gt;&lt;wsp:rsid wsp:val=&quot;00B77985&quot;/&gt;&lt;wsp:rsid wsp:val=&quot;00B77A30&quot;/&gt;&lt;wsp:rsid wsp:val=&quot;00B77B97&quot;/&gt;&lt;wsp:rsid wsp:val=&quot;00B77C52&quot;/&gt;&lt;wsp:rsid wsp:val=&quot;00B77D84&quot;/&gt;&lt;wsp:rsid wsp:val=&quot;00B77E8D&quot;/&gt;&lt;wsp:rsid wsp:val=&quot;00B77F88&quot;/&gt;&lt;wsp:rsid wsp:val=&quot;00B804F0&quot;/&gt;&lt;wsp:rsid wsp:val=&quot;00B80723&quot;/&gt;&lt;wsp:rsid wsp:val=&quot;00B80C20&quot;/&gt;&lt;wsp:rsid wsp:val=&quot;00B80FB4&quot;/&gt;&lt;wsp:rsid wsp:val=&quot;00B816B9&quot;/&gt;&lt;wsp:rsid wsp:val=&quot;00B81E91&quot;/&gt;&lt;wsp:rsid wsp:val=&quot;00B82276&quot;/&gt;&lt;wsp:rsid wsp:val=&quot;00B82519&quot;/&gt;&lt;wsp:rsid wsp:val=&quot;00B826FD&quot;/&gt;&lt;wsp:rsid wsp:val=&quot;00B82884&quot;/&gt;&lt;wsp:rsid wsp:val=&quot;00B82B06&quot;/&gt;&lt;wsp:rsid wsp:val=&quot;00B82D24&quot;/&gt;&lt;wsp:rsid wsp:val=&quot;00B8388C&quot;/&gt;&lt;wsp:rsid wsp:val=&quot;00B838DE&quot;/&gt;&lt;wsp:rsid wsp:val=&quot;00B83B3C&quot;/&gt;&lt;wsp:rsid wsp:val=&quot;00B83CAA&quot;/&gt;&lt;wsp:rsid wsp:val=&quot;00B83DE6&quot;/&gt;&lt;wsp:rsid wsp:val=&quot;00B83E94&quot;/&gt;&lt;wsp:rsid wsp:val=&quot;00B8426B&quot;/&gt;&lt;wsp:rsid wsp:val=&quot;00B842C3&quot;/&gt;&lt;wsp:rsid wsp:val=&quot;00B842C7&quot;/&gt;&lt;wsp:rsid wsp:val=&quot;00B8456A&quot;/&gt;&lt;wsp:rsid wsp:val=&quot;00B845C1&quot;/&gt;&lt;wsp:rsid wsp:val=&quot;00B84790&quot;/&gt;&lt;wsp:rsid wsp:val=&quot;00B84A09&quot;/&gt;&lt;wsp:rsid wsp:val=&quot;00B84CA3&quot;/&gt;&lt;wsp:rsid wsp:val=&quot;00B84F31&quot;/&gt;&lt;wsp:rsid wsp:val=&quot;00B84FC9&quot;/&gt;&lt;wsp:rsid wsp:val=&quot;00B850C9&quot;/&gt;&lt;wsp:rsid wsp:val=&quot;00B85343&quot;/&gt;&lt;wsp:rsid wsp:val=&quot;00B853AC&quot;/&gt;&lt;wsp:rsid wsp:val=&quot;00B853BE&quot;/&gt;&lt;wsp:rsid wsp:val=&quot;00B85A37&quot;/&gt;&lt;wsp:rsid wsp:val=&quot;00B85B59&quot;/&gt;&lt;wsp:rsid wsp:val=&quot;00B85DCB&quot;/&gt;&lt;wsp:rsid wsp:val=&quot;00B8618F&quot;/&gt;&lt;wsp:rsid wsp:val=&quot;00B8642B&quot;/&gt;&lt;wsp:rsid wsp:val=&quot;00B8656D&quot;/&gt;&lt;wsp:rsid wsp:val=&quot;00B866AA&quot;/&gt;&lt;wsp:rsid wsp:val=&quot;00B86ED7&quot;/&gt;&lt;wsp:rsid wsp:val=&quot;00B87010&quot;/&gt;&lt;wsp:rsid wsp:val=&quot;00B87348&quot;/&gt;&lt;wsp:rsid wsp:val=&quot;00B87352&quot;/&gt;&lt;wsp:rsid wsp:val=&quot;00B87517&quot;/&gt;&lt;wsp:rsid wsp:val=&quot;00B87DF8&quot;/&gt;&lt;wsp:rsid wsp:val=&quot;00B9015A&quot;/&gt;&lt;wsp:rsid wsp:val=&quot;00B9054E&quot;/&gt;&lt;wsp:rsid wsp:val=&quot;00B905E7&quot;/&gt;&lt;wsp:rsid wsp:val=&quot;00B90DA9&quot;/&gt;&lt;wsp:rsid wsp:val=&quot;00B90F88&quot;/&gt;&lt;wsp:rsid wsp:val=&quot;00B90FA5&quot;/&gt;&lt;wsp:rsid wsp:val=&quot;00B91102&quot;/&gt;&lt;wsp:rsid wsp:val=&quot;00B91424&quot;/&gt;&lt;wsp:rsid wsp:val=&quot;00B91510&quot;/&gt;&lt;wsp:rsid wsp:val=&quot;00B91776&quot;/&gt;&lt;wsp:rsid wsp:val=&quot;00B91A54&quot;/&gt;&lt;wsp:rsid wsp:val=&quot;00B9218F&quot;/&gt;&lt;wsp:rsid wsp:val=&quot;00B9225A&quot;/&gt;&lt;wsp:rsid wsp:val=&quot;00B92473&quot;/&gt;&lt;wsp:rsid wsp:val=&quot;00B92C6C&quot;/&gt;&lt;wsp:rsid wsp:val=&quot;00B93156&quot;/&gt;&lt;wsp:rsid wsp:val=&quot;00B931C8&quot;/&gt;&lt;wsp:rsid wsp:val=&quot;00B93382&quot;/&gt;&lt;wsp:rsid wsp:val=&quot;00B938F7&quot;/&gt;&lt;wsp:rsid wsp:val=&quot;00B93FB2&quot;/&gt;&lt;wsp:rsid wsp:val=&quot;00B94099&quot;/&gt;&lt;wsp:rsid wsp:val=&quot;00B94133&quot;/&gt;&lt;wsp:rsid wsp:val=&quot;00B94A18&quot;/&gt;&lt;wsp:rsid wsp:val=&quot;00B94B58&quot;/&gt;&lt;wsp:rsid wsp:val=&quot;00B95336&quot;/&gt;&lt;wsp:rsid wsp:val=&quot;00B95609&quot;/&gt;&lt;wsp:rsid wsp:val=&quot;00B95C2F&quot;/&gt;&lt;wsp:rsid wsp:val=&quot;00B95E1A&quot;/&gt;&lt;wsp:rsid wsp:val=&quot;00B95F49&quot;/&gt;&lt;wsp:rsid wsp:val=&quot;00B96007&quot;/&gt;&lt;wsp:rsid wsp:val=&quot;00B9621D&quot;/&gt;&lt;wsp:rsid wsp:val=&quot;00B963FE&quot;/&gt;&lt;wsp:rsid wsp:val=&quot;00B96567&quot;/&gt;&lt;wsp:rsid wsp:val=&quot;00B96812&quot;/&gt;&lt;wsp:rsid wsp:val=&quot;00B96C1E&quot;/&gt;&lt;wsp:rsid wsp:val=&quot;00B9701E&quot;/&gt;&lt;wsp:rsid wsp:val=&quot;00B97030&quot;/&gt;&lt;wsp:rsid wsp:val=&quot;00B97369&quot;/&gt;&lt;wsp:rsid wsp:val=&quot;00B9780B&quot;/&gt;&lt;wsp:rsid wsp:val=&quot;00B97875&quot;/&gt;&lt;wsp:rsid wsp:val=&quot;00B978BE&quot;/&gt;&lt;wsp:rsid wsp:val=&quot;00B97C2E&quot;/&gt;&lt;wsp:rsid wsp:val=&quot;00B97C88&quot;/&gt;&lt;wsp:rsid wsp:val=&quot;00BA00A6&quot;/&gt;&lt;wsp:rsid wsp:val=&quot;00BA00E5&quot;/&gt;&lt;wsp:rsid wsp:val=&quot;00BA0406&quot;/&gt;&lt;wsp:rsid wsp:val=&quot;00BA06DA&quot;/&gt;&lt;wsp:rsid wsp:val=&quot;00BA080D&quot;/&gt;&lt;wsp:rsid wsp:val=&quot;00BA0A82&quot;/&gt;&lt;wsp:rsid wsp:val=&quot;00BA0B25&quot;/&gt;&lt;wsp:rsid wsp:val=&quot;00BA0F2C&quot;/&gt;&lt;wsp:rsid wsp:val=&quot;00BA11BA&quot;/&gt;&lt;wsp:rsid wsp:val=&quot;00BA12FD&quot;/&gt;&lt;wsp:rsid wsp:val=&quot;00BA15CD&quot;/&gt;&lt;wsp:rsid wsp:val=&quot;00BA17BD&quot;/&gt;&lt;wsp:rsid wsp:val=&quot;00BA1910&quot;/&gt;&lt;wsp:rsid wsp:val=&quot;00BA1AB3&quot;/&gt;&lt;wsp:rsid wsp:val=&quot;00BA1C75&quot;/&gt;&lt;wsp:rsid wsp:val=&quot;00BA1C9C&quot;/&gt;&lt;wsp:rsid wsp:val=&quot;00BA1C9F&quot;/&gt;&lt;wsp:rsid wsp:val=&quot;00BA1E3B&quot;/&gt;&lt;wsp:rsid wsp:val=&quot;00BA1EDD&quot;/&gt;&lt;wsp:rsid wsp:val=&quot;00BA278D&quot;/&gt;&lt;wsp:rsid wsp:val=&quot;00BA2813&quot;/&gt;&lt;wsp:rsid wsp:val=&quot;00BA2889&quot;/&gt;&lt;wsp:rsid wsp:val=&quot;00BA2B1D&quot;/&gt;&lt;wsp:rsid wsp:val=&quot;00BA2DB0&quot;/&gt;&lt;wsp:rsid wsp:val=&quot;00BA2E3C&quot;/&gt;&lt;wsp:rsid wsp:val=&quot;00BA2E58&quot;/&gt;&lt;wsp:rsid wsp:val=&quot;00BA31D8&quot;/&gt;&lt;wsp:rsid wsp:val=&quot;00BA322C&quot;/&gt;&lt;wsp:rsid wsp:val=&quot;00BA34E7&quot;/&gt;&lt;wsp:rsid wsp:val=&quot;00BA36EB&quot;/&gt;&lt;wsp:rsid wsp:val=&quot;00BA3C43&quot;/&gt;&lt;wsp:rsid wsp:val=&quot;00BA3C98&quot;/&gt;&lt;wsp:rsid wsp:val=&quot;00BA4179&quot;/&gt;&lt;wsp:rsid wsp:val=&quot;00BA41AE&quot;/&gt;&lt;wsp:rsid wsp:val=&quot;00BA4531&quot;/&gt;&lt;wsp:rsid wsp:val=&quot;00BA4732&quot;/&gt;&lt;wsp:rsid wsp:val=&quot;00BA486E&quot;/&gt;&lt;wsp:rsid wsp:val=&quot;00BA4889&quot;/&gt;&lt;wsp:rsid wsp:val=&quot;00BA49FC&quot;/&gt;&lt;wsp:rsid wsp:val=&quot;00BA4DD8&quot;/&gt;&lt;wsp:rsid wsp:val=&quot;00BA4FEA&quot;/&gt;&lt;wsp:rsid wsp:val=&quot;00BA51F6&quot;/&gt;&lt;wsp:rsid wsp:val=&quot;00BA5299&quot;/&gt;&lt;wsp:rsid wsp:val=&quot;00BA53ED&quot;/&gt;&lt;wsp:rsid wsp:val=&quot;00BA5615&quot;/&gt;&lt;wsp:rsid wsp:val=&quot;00BA5664&quot;/&gt;&lt;wsp:rsid wsp:val=&quot;00BA5689&quot;/&gt;&lt;wsp:rsid wsp:val=&quot;00BA5B42&quot;/&gt;&lt;wsp:rsid wsp:val=&quot;00BA5F02&quot;/&gt;&lt;wsp:rsid wsp:val=&quot;00BA6307&quot;/&gt;&lt;wsp:rsid wsp:val=&quot;00BA68C6&quot;/&gt;&lt;wsp:rsid wsp:val=&quot;00BA6ACB&quot;/&gt;&lt;wsp:rsid wsp:val=&quot;00BA6BE5&quot;/&gt;&lt;wsp:rsid wsp:val=&quot;00BA6D0F&quot;/&gt;&lt;wsp:rsid wsp:val=&quot;00BA6FB6&quot;/&gt;&lt;wsp:rsid wsp:val=&quot;00BA70C0&quot;/&gt;&lt;wsp:rsid wsp:val=&quot;00BA77D7&quot;/&gt;&lt;wsp:rsid wsp:val=&quot;00BA7D6E&quot;/&gt;&lt;wsp:rsid wsp:val=&quot;00BA7E10&quot;/&gt;&lt;wsp:rsid wsp:val=&quot;00BB000B&quot;/&gt;&lt;wsp:rsid wsp:val=&quot;00BB0238&quot;/&gt;&lt;wsp:rsid wsp:val=&quot;00BB0F4C&quot;/&gt;&lt;wsp:rsid wsp:val=&quot;00BB0FCD&quot;/&gt;&lt;wsp:rsid wsp:val=&quot;00BB0FD8&quot;/&gt;&lt;wsp:rsid wsp:val=&quot;00BB14DB&quot;/&gt;&lt;wsp:rsid wsp:val=&quot;00BB1932&quot;/&gt;&lt;wsp:rsid wsp:val=&quot;00BB19B6&quot;/&gt;&lt;wsp:rsid wsp:val=&quot;00BB1B41&quot;/&gt;&lt;wsp:rsid wsp:val=&quot;00BB1B9E&quot;/&gt;&lt;wsp:rsid wsp:val=&quot;00BB2038&quot;/&gt;&lt;wsp:rsid wsp:val=&quot;00BB207D&quot;/&gt;&lt;wsp:rsid wsp:val=&quot;00BB2268&quot;/&gt;&lt;wsp:rsid wsp:val=&quot;00BB2984&quot;/&gt;&lt;wsp:rsid wsp:val=&quot;00BB2D38&quot;/&gt;&lt;wsp:rsid wsp:val=&quot;00BB2EC5&quot;/&gt;&lt;wsp:rsid wsp:val=&quot;00BB302C&quot;/&gt;&lt;wsp:rsid wsp:val=&quot;00BB33D0&quot;/&gt;&lt;wsp:rsid wsp:val=&quot;00BB365A&quot;/&gt;&lt;wsp:rsid wsp:val=&quot;00BB36C3&quot;/&gt;&lt;wsp:rsid wsp:val=&quot;00BB3718&quot;/&gt;&lt;wsp:rsid wsp:val=&quot;00BB3818&quot;/&gt;&lt;wsp:rsid wsp:val=&quot;00BB39C9&quot;/&gt;&lt;wsp:rsid wsp:val=&quot;00BB3D85&quot;/&gt;&lt;wsp:rsid wsp:val=&quot;00BB3F22&quot;/&gt;&lt;wsp:rsid wsp:val=&quot;00BB4081&quot;/&gt;&lt;wsp:rsid wsp:val=&quot;00BB432A&quot;/&gt;&lt;wsp:rsid wsp:val=&quot;00BB4429&quot;/&gt;&lt;wsp:rsid wsp:val=&quot;00BB442E&quot;/&gt;&lt;wsp:rsid wsp:val=&quot;00BB44D5&quot;/&gt;&lt;wsp:rsid wsp:val=&quot;00BB488B&quot;/&gt;&lt;wsp:rsid wsp:val=&quot;00BB5050&quot;/&gt;&lt;wsp:rsid wsp:val=&quot;00BB52DF&quot;/&gt;&lt;wsp:rsid wsp:val=&quot;00BB53FE&quot;/&gt;&lt;wsp:rsid wsp:val=&quot;00BB54FB&quot;/&gt;&lt;wsp:rsid wsp:val=&quot;00BB5A3E&quot;/&gt;&lt;wsp:rsid wsp:val=&quot;00BB6260&quot;/&gt;&lt;wsp:rsid wsp:val=&quot;00BB639F&quot;/&gt;&lt;wsp:rsid wsp:val=&quot;00BB63BA&quot;/&gt;&lt;wsp:rsid wsp:val=&quot;00BB6B79&quot;/&gt;&lt;wsp:rsid wsp:val=&quot;00BB6C01&quot;/&gt;&lt;wsp:rsid wsp:val=&quot;00BB7046&quot;/&gt;&lt;wsp:rsid wsp:val=&quot;00BB76E0&quot;/&gt;&lt;wsp:rsid wsp:val=&quot;00BB7879&quot;/&gt;&lt;wsp:rsid wsp:val=&quot;00BB78CE&quot;/&gt;&lt;wsp:rsid wsp:val=&quot;00BB7A05&quot;/&gt;&lt;wsp:rsid wsp:val=&quot;00BB7A91&quot;/&gt;&lt;wsp:rsid wsp:val=&quot;00BB7E49&quot;/&gt;&lt;wsp:rsid wsp:val=&quot;00BB7E6C&quot;/&gt;&lt;wsp:rsid wsp:val=&quot;00BB7F34&quot;/&gt;&lt;wsp:rsid wsp:val=&quot;00BC0280&quot;/&gt;&lt;wsp:rsid wsp:val=&quot;00BC02A9&quot;/&gt;&lt;wsp:rsid wsp:val=&quot;00BC0311&quot;/&gt;&lt;wsp:rsid wsp:val=&quot;00BC0590&quot;/&gt;&lt;wsp:rsid wsp:val=&quot;00BC05CE&quot;/&gt;&lt;wsp:rsid wsp:val=&quot;00BC07E8&quot;/&gt;&lt;wsp:rsid wsp:val=&quot;00BC0939&quot;/&gt;&lt;wsp:rsid wsp:val=&quot;00BC0ADC&quot;/&gt;&lt;wsp:rsid wsp:val=&quot;00BC0B78&quot;/&gt;&lt;wsp:rsid wsp:val=&quot;00BC0BDC&quot;/&gt;&lt;wsp:rsid wsp:val=&quot;00BC0C20&quot;/&gt;&lt;wsp:rsid wsp:val=&quot;00BC0EFD&quot;/&gt;&lt;wsp:rsid wsp:val=&quot;00BC113E&quot;/&gt;&lt;wsp:rsid wsp:val=&quot;00BC11EB&quot;/&gt;&lt;wsp:rsid wsp:val=&quot;00BC12FA&quot;/&gt;&lt;wsp:rsid wsp:val=&quot;00BC1548&quot;/&gt;&lt;wsp:rsid wsp:val=&quot;00BC15CE&quot;/&gt;&lt;wsp:rsid wsp:val=&quot;00BC198B&quot;/&gt;&lt;wsp:rsid wsp:val=&quot;00BC1C1F&quot;/&gt;&lt;wsp:rsid wsp:val=&quot;00BC2265&quot;/&gt;&lt;wsp:rsid wsp:val=&quot;00BC23D7&quot;/&gt;&lt;wsp:rsid wsp:val=&quot;00BC2CC3&quot;/&gt;&lt;wsp:rsid wsp:val=&quot;00BC2FAB&quot;/&gt;&lt;wsp:rsid wsp:val=&quot;00BC302D&quot;/&gt;&lt;wsp:rsid wsp:val=&quot;00BC3160&quot;/&gt;&lt;wsp:rsid wsp:val=&quot;00BC3549&quot;/&gt;&lt;wsp:rsid wsp:val=&quot;00BC36FE&quot;/&gt;&lt;wsp:rsid wsp:val=&quot;00BC375D&quot;/&gt;&lt;wsp:rsid wsp:val=&quot;00BC3814&quot;/&gt;&lt;wsp:rsid wsp:val=&quot;00BC3CC6&quot;/&gt;&lt;wsp:rsid wsp:val=&quot;00BC41C0&quot;/&gt;&lt;wsp:rsid wsp:val=&quot;00BC4375&quot;/&gt;&lt;wsp:rsid wsp:val=&quot;00BC4BFC&quot;/&gt;&lt;wsp:rsid wsp:val=&quot;00BC4C83&quot;/&gt;&lt;wsp:rsid wsp:val=&quot;00BC4D77&quot;/&gt;&lt;wsp:rsid wsp:val=&quot;00BC4F2B&quot;/&gt;&lt;wsp:rsid wsp:val=&quot;00BC5917&quot;/&gt;&lt;wsp:rsid wsp:val=&quot;00BC5CE5&quot;/&gt;&lt;wsp:rsid wsp:val=&quot;00BC5F17&quot;/&gt;&lt;wsp:rsid wsp:val=&quot;00BC6112&quot;/&gt;&lt;wsp:rsid wsp:val=&quot;00BC6252&quot;/&gt;&lt;wsp:rsid wsp:val=&quot;00BC6556&quot;/&gt;&lt;wsp:rsid wsp:val=&quot;00BC6589&quot;/&gt;&lt;wsp:rsid wsp:val=&quot;00BC66E8&quot;/&gt;&lt;wsp:rsid wsp:val=&quot;00BC671C&quot;/&gt;&lt;wsp:rsid wsp:val=&quot;00BC6754&quot;/&gt;&lt;wsp:rsid wsp:val=&quot;00BC68E3&quot;/&gt;&lt;wsp:rsid wsp:val=&quot;00BC6931&quot;/&gt;&lt;wsp:rsid wsp:val=&quot;00BC6A75&quot;/&gt;&lt;wsp:rsid wsp:val=&quot;00BC6CC8&quot;/&gt;&lt;wsp:rsid wsp:val=&quot;00BC6E29&quot;/&gt;&lt;wsp:rsid wsp:val=&quot;00BC70F5&quot;/&gt;&lt;wsp:rsid wsp:val=&quot;00BC71CB&quot;/&gt;&lt;wsp:rsid wsp:val=&quot;00BC7260&quot;/&gt;&lt;wsp:rsid wsp:val=&quot;00BC73E9&quot;/&gt;&lt;wsp:rsid wsp:val=&quot;00BC7A6F&quot;/&gt;&lt;wsp:rsid wsp:val=&quot;00BC7F32&quot;/&gt;&lt;wsp:rsid wsp:val=&quot;00BD001C&quot;/&gt;&lt;wsp:rsid wsp:val=&quot;00BD01C0&quot;/&gt;&lt;wsp:rsid wsp:val=&quot;00BD034C&quot;/&gt;&lt;wsp:rsid wsp:val=&quot;00BD03B0&quot;/&gt;&lt;wsp:rsid wsp:val=&quot;00BD0471&quot;/&gt;&lt;wsp:rsid wsp:val=&quot;00BD04F3&quot;/&gt;&lt;wsp:rsid wsp:val=&quot;00BD0597&quot;/&gt;&lt;wsp:rsid wsp:val=&quot;00BD05C5&quot;/&gt;&lt;wsp:rsid wsp:val=&quot;00BD06AD&quot;/&gt;&lt;wsp:rsid wsp:val=&quot;00BD0707&quot;/&gt;&lt;wsp:rsid wsp:val=&quot;00BD0844&quot;/&gt;&lt;wsp:rsid wsp:val=&quot;00BD0A9E&quot;/&gt;&lt;wsp:rsid wsp:val=&quot;00BD1491&quot;/&gt;&lt;wsp:rsid wsp:val=&quot;00BD156C&quot;/&gt;&lt;wsp:rsid wsp:val=&quot;00BD1812&quot;/&gt;&lt;wsp:rsid wsp:val=&quot;00BD1AC7&quot;/&gt;&lt;wsp:rsid wsp:val=&quot;00BD1AEF&quot;/&gt;&lt;wsp:rsid wsp:val=&quot;00BD1C81&quot;/&gt;&lt;wsp:rsid wsp:val=&quot;00BD1F5B&quot;/&gt;&lt;wsp:rsid wsp:val=&quot;00BD2337&quot;/&gt;&lt;wsp:rsid wsp:val=&quot;00BD2445&quot;/&gt;&lt;wsp:rsid wsp:val=&quot;00BD27F9&quot;/&gt;&lt;wsp:rsid wsp:val=&quot;00BD288E&quot;/&gt;&lt;wsp:rsid wsp:val=&quot;00BD294B&quot;/&gt;&lt;wsp:rsid wsp:val=&quot;00BD298B&quot;/&gt;&lt;wsp:rsid wsp:val=&quot;00BD2F51&quot;/&gt;&lt;wsp:rsid wsp:val=&quot;00BD305F&quot;/&gt;&lt;wsp:rsid wsp:val=&quot;00BD32B4&quot;/&gt;&lt;wsp:rsid wsp:val=&quot;00BD33C4&quot;/&gt;&lt;wsp:rsid wsp:val=&quot;00BD341F&quot;/&gt;&lt;wsp:rsid wsp:val=&quot;00BD3617&quot;/&gt;&lt;wsp:rsid wsp:val=&quot;00BD3AEB&quot;/&gt;&lt;wsp:rsid wsp:val=&quot;00BD3F2F&quot;/&gt;&lt;wsp:rsid wsp:val=&quot;00BD4351&quot;/&gt;&lt;wsp:rsid wsp:val=&quot;00BD441C&quot;/&gt;&lt;wsp:rsid wsp:val=&quot;00BD4446&quot;/&gt;&lt;wsp:rsid wsp:val=&quot;00BD4488&quot;/&gt;&lt;wsp:rsid wsp:val=&quot;00BD4756&quot;/&gt;&lt;wsp:rsid wsp:val=&quot;00BD4B30&quot;/&gt;&lt;wsp:rsid wsp:val=&quot;00BD4DE5&quot;/&gt;&lt;wsp:rsid wsp:val=&quot;00BD5154&quot;/&gt;&lt;wsp:rsid wsp:val=&quot;00BD51A2&quot;/&gt;&lt;wsp:rsid wsp:val=&quot;00BD57F6&quot;/&gt;&lt;wsp:rsid wsp:val=&quot;00BD5802&quot;/&gt;&lt;wsp:rsid wsp:val=&quot;00BD5969&quot;/&gt;&lt;wsp:rsid wsp:val=&quot;00BD5C80&quot;/&gt;&lt;wsp:rsid wsp:val=&quot;00BD5D7D&quot;/&gt;&lt;wsp:rsid wsp:val=&quot;00BD5EB2&quot;/&gt;&lt;wsp:rsid wsp:val=&quot;00BD5FA4&quot;/&gt;&lt;wsp:rsid wsp:val=&quot;00BD6087&quot;/&gt;&lt;wsp:rsid wsp:val=&quot;00BD60EA&quot;/&gt;&lt;wsp:rsid wsp:val=&quot;00BD610B&quot;/&gt;&lt;wsp:rsid wsp:val=&quot;00BD62DC&quot;/&gt;&lt;wsp:rsid wsp:val=&quot;00BD6426&quot;/&gt;&lt;wsp:rsid wsp:val=&quot;00BD66F7&quot;/&gt;&lt;wsp:rsid wsp:val=&quot;00BD6753&quot;/&gt;&lt;wsp:rsid wsp:val=&quot;00BD6985&quot;/&gt;&lt;wsp:rsid wsp:val=&quot;00BD6D90&quot;/&gt;&lt;wsp:rsid wsp:val=&quot;00BD6EA0&quot;/&gt;&lt;wsp:rsid wsp:val=&quot;00BD6ED2&quot;/&gt;&lt;wsp:rsid wsp:val=&quot;00BD6FB6&quot;/&gt;&lt;wsp:rsid wsp:val=&quot;00BD7153&quot;/&gt;&lt;wsp:rsid wsp:val=&quot;00BD7483&quot;/&gt;&lt;wsp:rsid wsp:val=&quot;00BD7A8B&quot;/&gt;&lt;wsp:rsid wsp:val=&quot;00BD7C8F&quot;/&gt;&lt;wsp:rsid wsp:val=&quot;00BD7FB3&quot;/&gt;&lt;wsp:rsid wsp:val=&quot;00BD7FDB&quot;/&gt;&lt;wsp:rsid wsp:val=&quot;00BE0130&quot;/&gt;&lt;wsp:rsid wsp:val=&quot;00BE0156&quot;/&gt;&lt;wsp:rsid wsp:val=&quot;00BE083C&quot;/&gt;&lt;wsp:rsid wsp:val=&quot;00BE0858&quot;/&gt;&lt;wsp:rsid wsp:val=&quot;00BE0B07&quot;/&gt;&lt;wsp:rsid wsp:val=&quot;00BE0D01&quot;/&gt;&lt;wsp:rsid wsp:val=&quot;00BE0DD2&quot;/&gt;&lt;wsp:rsid wsp:val=&quot;00BE11D6&quot;/&gt;&lt;wsp:rsid wsp:val=&quot;00BE138E&quot;/&gt;&lt;wsp:rsid wsp:val=&quot;00BE13F4&quot;/&gt;&lt;wsp:rsid wsp:val=&quot;00BE1457&quot;/&gt;&lt;wsp:rsid wsp:val=&quot;00BE1512&quot;/&gt;&lt;wsp:rsid wsp:val=&quot;00BE152E&quot;/&gt;&lt;wsp:rsid wsp:val=&quot;00BE18B3&quot;/&gt;&lt;wsp:rsid wsp:val=&quot;00BE1A4F&quot;/&gt;&lt;wsp:rsid wsp:val=&quot;00BE1A84&quot;/&gt;&lt;wsp:rsid wsp:val=&quot;00BE20AC&quot;/&gt;&lt;wsp:rsid wsp:val=&quot;00BE23D0&quot;/&gt;&lt;wsp:rsid wsp:val=&quot;00BE2B70&quot;/&gt;&lt;wsp:rsid wsp:val=&quot;00BE2C04&quot;/&gt;&lt;wsp:rsid wsp:val=&quot;00BE321E&quot;/&gt;&lt;wsp:rsid wsp:val=&quot;00BE3799&quot;/&gt;&lt;wsp:rsid wsp:val=&quot;00BE385A&quot;/&gt;&lt;wsp:rsid wsp:val=&quot;00BE3A59&quot;/&gt;&lt;wsp:rsid wsp:val=&quot;00BE3D23&quot;/&gt;&lt;wsp:rsid wsp:val=&quot;00BE3D38&quot;/&gt;&lt;wsp:rsid wsp:val=&quot;00BE3F69&quot;/&gt;&lt;wsp:rsid wsp:val=&quot;00BE417E&quot;/&gt;&lt;wsp:rsid wsp:val=&quot;00BE42F4&quot;/&gt;&lt;wsp:rsid wsp:val=&quot;00BE46B7&quot;/&gt;&lt;wsp:rsid wsp:val=&quot;00BE47F0&quot;/&gt;&lt;wsp:rsid wsp:val=&quot;00BE4890&quot;/&gt;&lt;wsp:rsid wsp:val=&quot;00BE4E7A&quot;/&gt;&lt;wsp:rsid wsp:val=&quot;00BE507E&quot;/&gt;&lt;wsp:rsid wsp:val=&quot;00BE50A3&quot;/&gt;&lt;wsp:rsid wsp:val=&quot;00BE50CB&quot;/&gt;&lt;wsp:rsid wsp:val=&quot;00BE50ED&quot;/&gt;&lt;wsp:rsid wsp:val=&quot;00BE52AC&quot;/&gt;&lt;wsp:rsid wsp:val=&quot;00BE5667&quot;/&gt;&lt;wsp:rsid wsp:val=&quot;00BE5701&quot;/&gt;&lt;wsp:rsid wsp:val=&quot;00BE57DE&quot;/&gt;&lt;wsp:rsid wsp:val=&quot;00BE5868&quot;/&gt;&lt;wsp:rsid wsp:val=&quot;00BE5B23&quot;/&gt;&lt;wsp:rsid wsp:val=&quot;00BE6AE5&quot;/&gt;&lt;wsp:rsid wsp:val=&quot;00BE6B1D&quot;/&gt;&lt;wsp:rsid wsp:val=&quot;00BE6BE7&quot;/&gt;&lt;wsp:rsid wsp:val=&quot;00BE6CC3&quot;/&gt;&lt;wsp:rsid wsp:val=&quot;00BE6DA3&quot;/&gt;&lt;wsp:rsid wsp:val=&quot;00BE70FA&quot;/&gt;&lt;wsp:rsid wsp:val=&quot;00BE7586&quot;/&gt;&lt;wsp:rsid wsp:val=&quot;00BE78EF&quot;/&gt;&lt;wsp:rsid wsp:val=&quot;00BE7F0D&quot;/&gt;&lt;wsp:rsid wsp:val=&quot;00BE7F2D&quot;/&gt;&lt;wsp:rsid wsp:val=&quot;00BE7F79&quot;/&gt;&lt;wsp:rsid wsp:val=&quot;00BF0052&quot;/&gt;&lt;wsp:rsid wsp:val=&quot;00BF0120&quot;/&gt;&lt;wsp:rsid wsp:val=&quot;00BF0195&quot;/&gt;&lt;wsp:rsid wsp:val=&quot;00BF069D&quot;/&gt;&lt;wsp:rsid wsp:val=&quot;00BF06E4&quot;/&gt;&lt;wsp:rsid wsp:val=&quot;00BF082B&quot;/&gt;&lt;wsp:rsid wsp:val=&quot;00BF0940&quot;/&gt;&lt;wsp:rsid wsp:val=&quot;00BF0CD8&quot;/&gt;&lt;wsp:rsid wsp:val=&quot;00BF0F5E&quot;/&gt;&lt;wsp:rsid wsp:val=&quot;00BF125C&quot;/&gt;&lt;wsp:rsid wsp:val=&quot;00BF1788&quot;/&gt;&lt;wsp:rsid wsp:val=&quot;00BF18AA&quot;/&gt;&lt;wsp:rsid wsp:val=&quot;00BF1BBD&quot;/&gt;&lt;wsp:rsid wsp:val=&quot;00BF218F&quot;/&gt;&lt;wsp:rsid wsp:val=&quot;00BF237C&quot;/&gt;&lt;wsp:rsid wsp:val=&quot;00BF24A6&quot;/&gt;&lt;wsp:rsid wsp:val=&quot;00BF265E&quot;/&gt;&lt;wsp:rsid wsp:val=&quot;00BF2746&quot;/&gt;&lt;wsp:rsid wsp:val=&quot;00BF286E&quot;/&gt;&lt;wsp:rsid wsp:val=&quot;00BF289A&quot;/&gt;&lt;wsp:rsid wsp:val=&quot;00BF28E2&quot;/&gt;&lt;wsp:rsid wsp:val=&quot;00BF2A36&quot;/&gt;&lt;wsp:rsid wsp:val=&quot;00BF2CFB&quot;/&gt;&lt;wsp:rsid wsp:val=&quot;00BF30E7&quot;/&gt;&lt;wsp:rsid wsp:val=&quot;00BF33D0&quot;/&gt;&lt;wsp:rsid wsp:val=&quot;00BF345D&quot;/&gt;&lt;wsp:rsid wsp:val=&quot;00BF3670&quot;/&gt;&lt;wsp:rsid wsp:val=&quot;00BF36C7&quot;/&gt;&lt;wsp:rsid wsp:val=&quot;00BF36E0&quot;/&gt;&lt;wsp:rsid wsp:val=&quot;00BF38A8&quot;/&gt;&lt;wsp:rsid wsp:val=&quot;00BF38E8&quot;/&gt;&lt;wsp:rsid wsp:val=&quot;00BF39DA&quot;/&gt;&lt;wsp:rsid wsp:val=&quot;00BF3F31&quot;/&gt;&lt;wsp:rsid wsp:val=&quot;00BF4125&quot;/&gt;&lt;wsp:rsid wsp:val=&quot;00BF41EA&quot;/&gt;&lt;wsp:rsid wsp:val=&quot;00BF4675&quot;/&gt;&lt;wsp:rsid wsp:val=&quot;00BF4678&quot;/&gt;&lt;wsp:rsid wsp:val=&quot;00BF4856&quot;/&gt;&lt;wsp:rsid wsp:val=&quot;00BF48D0&quot;/&gt;&lt;wsp:rsid wsp:val=&quot;00BF48EF&quot;/&gt;&lt;wsp:rsid wsp:val=&quot;00BF49FC&quot;/&gt;&lt;wsp:rsid wsp:val=&quot;00BF5980&quot;/&gt;&lt;wsp:rsid wsp:val=&quot;00BF5B3B&quot;/&gt;&lt;wsp:rsid wsp:val=&quot;00BF5CBF&quot;/&gt;&lt;wsp:rsid wsp:val=&quot;00BF5D2B&quot;/&gt;&lt;wsp:rsid wsp:val=&quot;00BF5DD6&quot;/&gt;&lt;wsp:rsid wsp:val=&quot;00BF5ED4&quot;/&gt;&lt;wsp:rsid wsp:val=&quot;00BF5F58&quot;/&gt;&lt;wsp:rsid wsp:val=&quot;00BF635F&quot;/&gt;&lt;wsp:rsid wsp:val=&quot;00BF6787&quot;/&gt;&lt;wsp:rsid wsp:val=&quot;00BF6BD0&quot;/&gt;&lt;wsp:rsid wsp:val=&quot;00BF6BE4&quot;/&gt;&lt;wsp:rsid wsp:val=&quot;00BF6BF1&quot;/&gt;&lt;wsp:rsid wsp:val=&quot;00BF6CB6&quot;/&gt;&lt;wsp:rsid wsp:val=&quot;00BF6CBC&quot;/&gt;&lt;wsp:rsid wsp:val=&quot;00BF6E19&quot;/&gt;&lt;wsp:rsid wsp:val=&quot;00BF6E2F&quot;/&gt;&lt;wsp:rsid wsp:val=&quot;00BF6FA9&quot;/&gt;&lt;wsp:rsid wsp:val=&quot;00BF702C&quot;/&gt;&lt;wsp:rsid wsp:val=&quot;00BF70AE&quot;/&gt;&lt;wsp:rsid wsp:val=&quot;00BF712B&quot;/&gt;&lt;wsp:rsid wsp:val=&quot;00BF722F&quot;/&gt;&lt;wsp:rsid wsp:val=&quot;00BF76DF&quot;/&gt;&lt;wsp:rsid wsp:val=&quot;00BF77C6&quot;/&gt;&lt;wsp:rsid wsp:val=&quot;00BF785C&quot;/&gt;&lt;wsp:rsid wsp:val=&quot;00BF7984&quot;/&gt;&lt;wsp:rsid wsp:val=&quot;00BF7C23&quot;/&gt;&lt;wsp:rsid wsp:val=&quot;00BF7FCA&quot;/&gt;&lt;wsp:rsid wsp:val=&quot;00C0004E&quot;/&gt;&lt;wsp:rsid wsp:val=&quot;00C00119&quot;/&gt;&lt;wsp:rsid wsp:val=&quot;00C0077A&quot;/&gt;&lt;wsp:rsid wsp:val=&quot;00C00C00&quot;/&gt;&lt;wsp:rsid wsp:val=&quot;00C00E92&quot;/&gt;&lt;wsp:rsid wsp:val=&quot;00C00EDC&quot;/&gt;&lt;wsp:rsid wsp:val=&quot;00C01262&quot;/&gt;&lt;wsp:rsid wsp:val=&quot;00C01462&quot;/&gt;&lt;wsp:rsid wsp:val=&quot;00C0148A&quot;/&gt;&lt;wsp:rsid wsp:val=&quot;00C016CF&quot;/&gt;&lt;wsp:rsid wsp:val=&quot;00C01A8B&quot;/&gt;&lt;wsp:rsid wsp:val=&quot;00C01CE6&quot;/&gt;&lt;wsp:rsid wsp:val=&quot;00C01CF9&quot;/&gt;&lt;wsp:rsid wsp:val=&quot;00C01D96&quot;/&gt;&lt;wsp:rsid wsp:val=&quot;00C021FE&quot;/&gt;&lt;wsp:rsid wsp:val=&quot;00C02851&quot;/&gt;&lt;wsp:rsid wsp:val=&quot;00C028DA&quot;/&gt;&lt;wsp:rsid wsp:val=&quot;00C02C54&quot;/&gt;&lt;wsp:rsid wsp:val=&quot;00C02D23&quot;/&gt;&lt;wsp:rsid wsp:val=&quot;00C02E74&quot;/&gt;&lt;wsp:rsid wsp:val=&quot;00C0301F&quot;/&gt;&lt;wsp:rsid wsp:val=&quot;00C03173&quot;/&gt;&lt;wsp:rsid wsp:val=&quot;00C03808&quot;/&gt;&lt;wsp:rsid wsp:val=&quot;00C0380F&quot;/&gt;&lt;wsp:rsid wsp:val=&quot;00C038FF&quot;/&gt;&lt;wsp:rsid wsp:val=&quot;00C03967&quot;/&gt;&lt;wsp:rsid wsp:val=&quot;00C03AB9&quot;/&gt;&lt;wsp:rsid wsp:val=&quot;00C03B04&quot;/&gt;&lt;wsp:rsid wsp:val=&quot;00C03BDC&quot;/&gt;&lt;wsp:rsid wsp:val=&quot;00C03F4A&quot;/&gt;&lt;wsp:rsid wsp:val=&quot;00C0409E&quot;/&gt;&lt;wsp:rsid wsp:val=&quot;00C041E7&quot;/&gt;&lt;wsp:rsid wsp:val=&quot;00C0428E&quot;/&gt;&lt;wsp:rsid wsp:val=&quot;00C04762&quot;/&gt;&lt;wsp:rsid wsp:val=&quot;00C047DF&quot;/&gt;&lt;wsp:rsid wsp:val=&quot;00C04829&quot;/&gt;&lt;wsp:rsid wsp:val=&quot;00C04848&quot;/&gt;&lt;wsp:rsid wsp:val=&quot;00C04EC4&quot;/&gt;&lt;wsp:rsid wsp:val=&quot;00C04ED4&quot;/&gt;&lt;wsp:rsid wsp:val=&quot;00C0518E&quot;/&gt;&lt;wsp:rsid wsp:val=&quot;00C053D5&quot;/&gt;&lt;wsp:rsid wsp:val=&quot;00C05420&quot;/&gt;&lt;wsp:rsid wsp:val=&quot;00C05455&quot;/&gt;&lt;wsp:rsid wsp:val=&quot;00C05617&quot;/&gt;&lt;wsp:rsid wsp:val=&quot;00C057E6&quot;/&gt;&lt;wsp:rsid wsp:val=&quot;00C0597A&quot;/&gt;&lt;wsp:rsid wsp:val=&quot;00C05DB3&quot;/&gt;&lt;wsp:rsid wsp:val=&quot;00C0605F&quot;/&gt;&lt;wsp:rsid wsp:val=&quot;00C06129&quot;/&gt;&lt;wsp:rsid wsp:val=&quot;00C06251&quot;/&gt;&lt;wsp:rsid wsp:val=&quot;00C064A2&quot;/&gt;&lt;wsp:rsid wsp:val=&quot;00C065AC&quot;/&gt;&lt;wsp:rsid wsp:val=&quot;00C0672E&quot;/&gt;&lt;wsp:rsid wsp:val=&quot;00C06888&quot;/&gt;&lt;wsp:rsid wsp:val=&quot;00C068F7&quot;/&gt;&lt;wsp:rsid wsp:val=&quot;00C06A96&quot;/&gt;&lt;wsp:rsid wsp:val=&quot;00C06B56&quot;/&gt;&lt;wsp:rsid wsp:val=&quot;00C0766E&quot;/&gt;&lt;wsp:rsid wsp:val=&quot;00C07AA1&quot;/&gt;&lt;wsp:rsid wsp:val=&quot;00C07C40&quot;/&gt;&lt;wsp:rsid wsp:val=&quot;00C07E2D&quot;/&gt;&lt;wsp:rsid wsp:val=&quot;00C07E75&quot;/&gt;&lt;wsp:rsid wsp:val=&quot;00C07EB7&quot;/&gt;&lt;wsp:rsid wsp:val=&quot;00C101F4&quot;/&gt;&lt;wsp:rsid wsp:val=&quot;00C10234&quot;/&gt;&lt;wsp:rsid wsp:val=&quot;00C107A3&quot;/&gt;&lt;wsp:rsid wsp:val=&quot;00C10885&quot;/&gt;&lt;wsp:rsid wsp:val=&quot;00C10A3B&quot;/&gt;&lt;wsp:rsid wsp:val=&quot;00C10EF1&quot;/&gt;&lt;wsp:rsid wsp:val=&quot;00C11156&quot;/&gt;&lt;wsp:rsid wsp:val=&quot;00C11226&quot;/&gt;&lt;wsp:rsid wsp:val=&quot;00C1123F&quot;/&gt;&lt;wsp:rsid wsp:val=&quot;00C119A9&quot;/&gt;&lt;wsp:rsid wsp:val=&quot;00C11AF5&quot;/&gt;&lt;wsp:rsid wsp:val=&quot;00C11C15&quot;/&gt;&lt;wsp:rsid wsp:val=&quot;00C11E8A&quot;/&gt;&lt;wsp:rsid wsp:val=&quot;00C11F3B&quot;/&gt;&lt;wsp:rsid wsp:val=&quot;00C120EA&quot;/&gt;&lt;wsp:rsid wsp:val=&quot;00C121FE&quot;/&gt;&lt;wsp:rsid wsp:val=&quot;00C12776&quot;/&gt;&lt;wsp:rsid wsp:val=&quot;00C12BDA&quot;/&gt;&lt;wsp:rsid wsp:val=&quot;00C12E72&quot;/&gt;&lt;wsp:rsid wsp:val=&quot;00C12E7F&quot;/&gt;&lt;wsp:rsid wsp:val=&quot;00C133A0&quot;/&gt;&lt;wsp:rsid wsp:val=&quot;00C13871&quot;/&gt;&lt;wsp:rsid wsp:val=&quot;00C1393B&quot;/&gt;&lt;wsp:rsid wsp:val=&quot;00C13A33&quot;/&gt;&lt;wsp:rsid wsp:val=&quot;00C13AF2&quot;/&gt;&lt;wsp:rsid wsp:val=&quot;00C13C83&quot;/&gt;&lt;wsp:rsid wsp:val=&quot;00C13F4C&quot;/&gt;&lt;wsp:rsid wsp:val=&quot;00C14011&quot;/&gt;&lt;wsp:rsid wsp:val=&quot;00C1410F&quot;/&gt;&lt;wsp:rsid wsp:val=&quot;00C14393&quot;/&gt;&lt;wsp:rsid wsp:val=&quot;00C1458E&quot;/&gt;&lt;wsp:rsid wsp:val=&quot;00C149C6&quot;/&gt;&lt;wsp:rsid wsp:val=&quot;00C14B7F&quot;/&gt;&lt;wsp:rsid wsp:val=&quot;00C14B85&quot;/&gt;&lt;wsp:rsid wsp:val=&quot;00C15153&quot;/&gt;&lt;wsp:rsid wsp:val=&quot;00C155E8&quot;/&gt;&lt;wsp:rsid wsp:val=&quot;00C158C3&quot;/&gt;&lt;wsp:rsid wsp:val=&quot;00C15967&quot;/&gt;&lt;wsp:rsid wsp:val=&quot;00C15AF6&quot;/&gt;&lt;wsp:rsid wsp:val=&quot;00C15B91&quot;/&gt;&lt;wsp:rsid wsp:val=&quot;00C15BB4&quot;/&gt;&lt;wsp:rsid wsp:val=&quot;00C15E23&quot;/&gt;&lt;wsp:rsid wsp:val=&quot;00C15E66&quot;/&gt;&lt;wsp:rsid wsp:val=&quot;00C161E9&quot;/&gt;&lt;wsp:rsid wsp:val=&quot;00C1667C&quot;/&gt;&lt;wsp:rsid wsp:val=&quot;00C16B58&quot;/&gt;&lt;wsp:rsid wsp:val=&quot;00C16D0F&quot;/&gt;&lt;wsp:rsid wsp:val=&quot;00C1705D&quot;/&gt;&lt;wsp:rsid wsp:val=&quot;00C17073&quot;/&gt;&lt;wsp:rsid wsp:val=&quot;00C17137&quot;/&gt;&lt;wsp:rsid wsp:val=&quot;00C17833&quot;/&gt;&lt;wsp:rsid wsp:val=&quot;00C179E7&quot;/&gt;&lt;wsp:rsid wsp:val=&quot;00C17C2B&quot;/&gt;&lt;wsp:rsid wsp:val=&quot;00C17DE0&quot;/&gt;&lt;wsp:rsid wsp:val=&quot;00C20606&quot;/&gt;&lt;wsp:rsid wsp:val=&quot;00C20867&quot;/&gt;&lt;wsp:rsid wsp:val=&quot;00C208A3&quot;/&gt;&lt;wsp:rsid wsp:val=&quot;00C20923&quot;/&gt;&lt;wsp:rsid wsp:val=&quot;00C209EF&quot;/&gt;&lt;wsp:rsid wsp:val=&quot;00C20F59&quot;/&gt;&lt;wsp:rsid wsp:val=&quot;00C21014&quot;/&gt;&lt;wsp:rsid wsp:val=&quot;00C21505&quot;/&gt;&lt;wsp:rsid wsp:val=&quot;00C216F6&quot;/&gt;&lt;wsp:rsid wsp:val=&quot;00C217F2&quot;/&gt;&lt;wsp:rsid wsp:val=&quot;00C2189F&quot;/&gt;&lt;wsp:rsid wsp:val=&quot;00C21B3D&quot;/&gt;&lt;wsp:rsid wsp:val=&quot;00C223A2&quot;/&gt;&lt;wsp:rsid wsp:val=&quot;00C223BA&quot;/&gt;&lt;wsp:rsid wsp:val=&quot;00C226D4&quot;/&gt;&lt;wsp:rsid wsp:val=&quot;00C22C13&quot;/&gt;&lt;wsp:rsid wsp:val=&quot;00C22D37&quot;/&gt;&lt;wsp:rsid wsp:val=&quot;00C22D9F&quot;/&gt;&lt;wsp:rsid wsp:val=&quot;00C22EEB&quot;/&gt;&lt;wsp:rsid wsp:val=&quot;00C23111&quot;/&gt;&lt;wsp:rsid wsp:val=&quot;00C2345C&quot;/&gt;&lt;wsp:rsid wsp:val=&quot;00C234B1&quot;/&gt;&lt;wsp:rsid wsp:val=&quot;00C234B4&quot;/&gt;&lt;wsp:rsid wsp:val=&quot;00C237BA&quot;/&gt;&lt;wsp:rsid wsp:val=&quot;00C2406F&quot;/&gt;&lt;wsp:rsid wsp:val=&quot;00C2416E&quot;/&gt;&lt;wsp:rsid wsp:val=&quot;00C24285&quot;/&gt;&lt;wsp:rsid wsp:val=&quot;00C24823&quot;/&gt;&lt;wsp:rsid wsp:val=&quot;00C24DD2&quot;/&gt;&lt;wsp:rsid wsp:val=&quot;00C24E11&quot;/&gt;&lt;wsp:rsid wsp:val=&quot;00C25081&quot;/&gt;&lt;wsp:rsid wsp:val=&quot;00C25216&quot;/&gt;&lt;wsp:rsid wsp:val=&quot;00C252D8&quot;/&gt;&lt;wsp:rsid wsp:val=&quot;00C2548A&quot;/&gt;&lt;wsp:rsid wsp:val=&quot;00C25625&quot;/&gt;&lt;wsp:rsid wsp:val=&quot;00C25777&quot;/&gt;&lt;wsp:rsid wsp:val=&quot;00C25A25&quot;/&gt;&lt;wsp:rsid wsp:val=&quot;00C25D3D&quot;/&gt;&lt;wsp:rsid wsp:val=&quot;00C25E2A&quot;/&gt;&lt;wsp:rsid wsp:val=&quot;00C26346&quot;/&gt;&lt;wsp:rsid wsp:val=&quot;00C2635B&quot;/&gt;&lt;wsp:rsid wsp:val=&quot;00C26378&quot;/&gt;&lt;wsp:rsid wsp:val=&quot;00C2637F&quot;/&gt;&lt;wsp:rsid wsp:val=&quot;00C263E2&quot;/&gt;&lt;wsp:rsid wsp:val=&quot;00C26AA1&quot;/&gt;&lt;wsp:rsid wsp:val=&quot;00C26B24&quot;/&gt;&lt;wsp:rsid wsp:val=&quot;00C26C67&quot;/&gt;&lt;wsp:rsid wsp:val=&quot;00C27326&quot;/&gt;&lt;wsp:rsid wsp:val=&quot;00C27779&quot;/&gt;&lt;wsp:rsid wsp:val=&quot;00C2782B&quot;/&gt;&lt;wsp:rsid wsp:val=&quot;00C279C8&quot;/&gt;&lt;wsp:rsid wsp:val=&quot;00C279D4&quot;/&gt;&lt;wsp:rsid wsp:val=&quot;00C27A3F&quot;/&gt;&lt;wsp:rsid wsp:val=&quot;00C27A48&quot;/&gt;&lt;wsp:rsid wsp:val=&quot;00C27ABE&quot;/&gt;&lt;wsp:rsid wsp:val=&quot;00C27CBD&quot;/&gt;&lt;wsp:rsid wsp:val=&quot;00C300BB&quot;/&gt;&lt;wsp:rsid wsp:val=&quot;00C30210&quot;/&gt;&lt;wsp:rsid wsp:val=&quot;00C30330&quot;/&gt;&lt;wsp:rsid wsp:val=&quot;00C3036F&quot;/&gt;&lt;wsp:rsid wsp:val=&quot;00C303A2&quot;/&gt;&lt;wsp:rsid wsp:val=&quot;00C30457&quot;/&gt;&lt;wsp:rsid wsp:val=&quot;00C309FC&quot;/&gt;&lt;wsp:rsid wsp:val=&quot;00C30A25&quot;/&gt;&lt;wsp:rsid wsp:val=&quot;00C30B28&quot;/&gt;&lt;wsp:rsid wsp:val=&quot;00C30BEE&quot;/&gt;&lt;wsp:rsid wsp:val=&quot;00C30C4B&quot;/&gt;&lt;wsp:rsid wsp:val=&quot;00C30DA1&quot;/&gt;&lt;wsp:rsid wsp:val=&quot;00C30DB9&quot;/&gt;&lt;wsp:rsid wsp:val=&quot;00C30E76&quot;/&gt;&lt;wsp:rsid wsp:val=&quot;00C311DF&quot;/&gt;&lt;wsp:rsid wsp:val=&quot;00C311FC&quot;/&gt;&lt;wsp:rsid wsp:val=&quot;00C3127F&quot;/&gt;&lt;wsp:rsid wsp:val=&quot;00C312F3&quot;/&gt;&lt;wsp:rsid wsp:val=&quot;00C313D3&quot;/&gt;&lt;wsp:rsid wsp:val=&quot;00C316FC&quot;/&gt;&lt;wsp:rsid wsp:val=&quot;00C318C7&quot;/&gt;&lt;wsp:rsid wsp:val=&quot;00C31A3E&quot;/&gt;&lt;wsp:rsid wsp:val=&quot;00C31BD6&quot;/&gt;&lt;wsp:rsid wsp:val=&quot;00C31FFB&quot;/&gt;&lt;wsp:rsid wsp:val=&quot;00C32113&quot;/&gt;&lt;wsp:rsid wsp:val=&quot;00C3213A&quot;/&gt;&lt;wsp:rsid wsp:val=&quot;00C32188&quot;/&gt;&lt;wsp:rsid wsp:val=&quot;00C32700&quot;/&gt;&lt;wsp:rsid wsp:val=&quot;00C3292B&quot;/&gt;&lt;wsp:rsid wsp:val=&quot;00C32B00&quot;/&gt;&lt;wsp:rsid wsp:val=&quot;00C32C2C&quot;/&gt;&lt;wsp:rsid wsp:val=&quot;00C32C4C&quot;/&gt;&lt;wsp:rsid wsp:val=&quot;00C32DD2&quot;/&gt;&lt;wsp:rsid wsp:val=&quot;00C3302A&quot;/&gt;&lt;wsp:rsid wsp:val=&quot;00C331EB&quot;/&gt;&lt;wsp:rsid wsp:val=&quot;00C33328&quot;/&gt;&lt;wsp:rsid wsp:val=&quot;00C3369E&quot;/&gt;&lt;wsp:rsid wsp:val=&quot;00C33BD9&quot;/&gt;&lt;wsp:rsid wsp:val=&quot;00C340B8&quot;/&gt;&lt;wsp:rsid wsp:val=&quot;00C34283&quot;/&gt;&lt;wsp:rsid wsp:val=&quot;00C3446B&quot;/&gt;&lt;wsp:rsid wsp:val=&quot;00C344BF&quot;/&gt;&lt;wsp:rsid wsp:val=&quot;00C349A1&quot;/&gt;&lt;wsp:rsid wsp:val=&quot;00C34B01&quot;/&gt;&lt;wsp:rsid wsp:val=&quot;00C34CBE&quot;/&gt;&lt;wsp:rsid wsp:val=&quot;00C34F03&quot;/&gt;&lt;wsp:rsid wsp:val=&quot;00C3556C&quot;/&gt;&lt;wsp:rsid wsp:val=&quot;00C356B5&quot;/&gt;&lt;wsp:rsid wsp:val=&quot;00C35878&quot;/&gt;&lt;wsp:rsid wsp:val=&quot;00C3594C&quot;/&gt;&lt;wsp:rsid wsp:val=&quot;00C35A32&quot;/&gt;&lt;wsp:rsid wsp:val=&quot;00C35C03&quot;/&gt;&lt;wsp:rsid wsp:val=&quot;00C35D0E&quot;/&gt;&lt;wsp:rsid wsp:val=&quot;00C35ECB&quot;/&gt;&lt;wsp:rsid wsp:val=&quot;00C35FB6&quot;/&gt;&lt;wsp:rsid wsp:val=&quot;00C360F2&quot;/&gt;&lt;wsp:rsid wsp:val=&quot;00C3641F&quot;/&gt;&lt;wsp:rsid wsp:val=&quot;00C3645E&quot;/&gt;&lt;wsp:rsid wsp:val=&quot;00C36477&quot;/&gt;&lt;wsp:rsid wsp:val=&quot;00C36645&quot;/&gt;&lt;wsp:rsid wsp:val=&quot;00C36709&quot;/&gt;&lt;wsp:rsid wsp:val=&quot;00C36895&quot;/&gt;&lt;wsp:rsid wsp:val=&quot;00C369AA&quot;/&gt;&lt;wsp:rsid wsp:val=&quot;00C36CBE&quot;/&gt;&lt;wsp:rsid wsp:val=&quot;00C36E21&quot;/&gt;&lt;wsp:rsid wsp:val=&quot;00C36F27&quot;/&gt;&lt;wsp:rsid wsp:val=&quot;00C370E4&quot;/&gt;&lt;wsp:rsid wsp:val=&quot;00C3723E&quot;/&gt;&lt;wsp:rsid wsp:val=&quot;00C37BF3&quot;/&gt;&lt;wsp:rsid wsp:val=&quot;00C37C4A&quot;/&gt;&lt;wsp:rsid wsp:val=&quot;00C37D88&quot;/&gt;&lt;wsp:rsid wsp:val=&quot;00C37ECA&quot;/&gt;&lt;wsp:rsid wsp:val=&quot;00C402E0&quot;/&gt;&lt;wsp:rsid wsp:val=&quot;00C405DC&quot;/&gt;&lt;wsp:rsid wsp:val=&quot;00C40F2E&quot;/&gt;&lt;wsp:rsid wsp:val=&quot;00C4111C&quot;/&gt;&lt;wsp:rsid wsp:val=&quot;00C415AF&quot;/&gt;&lt;wsp:rsid wsp:val=&quot;00C41A24&quot;/&gt;&lt;wsp:rsid wsp:val=&quot;00C41AAF&quot;/&gt;&lt;wsp:rsid wsp:val=&quot;00C41ADF&quot;/&gt;&lt;wsp:rsid wsp:val=&quot;00C41D43&quot;/&gt;&lt;wsp:rsid wsp:val=&quot;00C41E01&quot;/&gt;&lt;wsp:rsid wsp:val=&quot;00C41EE9&quot;/&gt;&lt;wsp:rsid wsp:val=&quot;00C41FFD&quot;/&gt;&lt;wsp:rsid wsp:val=&quot;00C42109&quot;/&gt;&lt;wsp:rsid wsp:val=&quot;00C4210E&quot;/&gt;&lt;wsp:rsid wsp:val=&quot;00C424C3&quot;/&gt;&lt;wsp:rsid wsp:val=&quot;00C42A95&quot;/&gt;&lt;wsp:rsid wsp:val=&quot;00C42BBA&quot;/&gt;&lt;wsp:rsid wsp:val=&quot;00C42DA2&quot;/&gt;&lt;wsp:rsid wsp:val=&quot;00C42DE2&quot;/&gt;&lt;wsp:rsid wsp:val=&quot;00C42E22&quot;/&gt;&lt;wsp:rsid wsp:val=&quot;00C42E7A&quot;/&gt;&lt;wsp:rsid wsp:val=&quot;00C42FC5&quot;/&gt;&lt;wsp:rsid wsp:val=&quot;00C43131&quot;/&gt;&lt;wsp:rsid wsp:val=&quot;00C4372F&quot;/&gt;&lt;wsp:rsid wsp:val=&quot;00C4374F&quot;/&gt;&lt;wsp:rsid wsp:val=&quot;00C43757&quot;/&gt;&lt;wsp:rsid wsp:val=&quot;00C438D9&quot;/&gt;&lt;wsp:rsid wsp:val=&quot;00C4393C&quot;/&gt;&lt;wsp:rsid wsp:val=&quot;00C439E8&quot;/&gt;&lt;wsp:rsid wsp:val=&quot;00C43D0D&quot;/&gt;&lt;wsp:rsid wsp:val=&quot;00C43D2B&quot;/&gt;&lt;wsp:rsid wsp:val=&quot;00C43DEC&quot;/&gt;&lt;wsp:rsid wsp:val=&quot;00C43F13&quot;/&gt;&lt;wsp:rsid wsp:val=&quot;00C43F70&quot;/&gt;&lt;wsp:rsid wsp:val=&quot;00C43FB8&quot;/&gt;&lt;wsp:rsid wsp:val=&quot;00C440AD&quot;/&gt;&lt;wsp:rsid wsp:val=&quot;00C4426F&quot;/&gt;&lt;wsp:rsid wsp:val=&quot;00C442BC&quot;/&gt;&lt;wsp:rsid wsp:val=&quot;00C44785&quot;/&gt;&lt;wsp:rsid wsp:val=&quot;00C447E4&quot;/&gt;&lt;wsp:rsid wsp:val=&quot;00C44927&quot;/&gt;&lt;wsp:rsid wsp:val=&quot;00C449AC&quot;/&gt;&lt;wsp:rsid wsp:val=&quot;00C44E87&quot;/&gt;&lt;wsp:rsid wsp:val=&quot;00C45088&quot;/&gt;&lt;wsp:rsid wsp:val=&quot;00C45207&quot;/&gt;&lt;wsp:rsid wsp:val=&quot;00C45D16&quot;/&gt;&lt;wsp:rsid wsp:val=&quot;00C45D84&quot;/&gt;&lt;wsp:rsid wsp:val=&quot;00C4638B&quot;/&gt;&lt;wsp:rsid wsp:val=&quot;00C463D3&quot;/&gt;&lt;wsp:rsid wsp:val=&quot;00C46477&quot;/&gt;&lt;wsp:rsid wsp:val=&quot;00C465CB&quot;/&gt;&lt;wsp:rsid wsp:val=&quot;00C466B3&quot;/&gt;&lt;wsp:rsid wsp:val=&quot;00C468CD&quot;/&gt;&lt;wsp:rsid wsp:val=&quot;00C468D8&quot;/&gt;&lt;wsp:rsid wsp:val=&quot;00C4690C&quot;/&gt;&lt;wsp:rsid wsp:val=&quot;00C46A28&quot;/&gt;&lt;wsp:rsid wsp:val=&quot;00C46F27&quot;/&gt;&lt;wsp:rsid wsp:val=&quot;00C47268&quot;/&gt;&lt;wsp:rsid wsp:val=&quot;00C473D7&quot;/&gt;&lt;wsp:rsid wsp:val=&quot;00C475D5&quot;/&gt;&lt;wsp:rsid wsp:val=&quot;00C47750&quot;/&gt;&lt;wsp:rsid wsp:val=&quot;00C4779B&quot;/&gt;&lt;wsp:rsid wsp:val=&quot;00C47D92&quot;/&gt;&lt;wsp:rsid wsp:val=&quot;00C47ECA&quot;/&gt;&lt;wsp:rsid wsp:val=&quot;00C500B4&quot;/&gt;&lt;wsp:rsid wsp:val=&quot;00C503C0&quot;/&gt;&lt;wsp:rsid wsp:val=&quot;00C50706&quot;/&gt;&lt;wsp:rsid wsp:val=&quot;00C50959&quot;/&gt;&lt;wsp:rsid wsp:val=&quot;00C50AEA&quot;/&gt;&lt;wsp:rsid wsp:val=&quot;00C50C42&quot;/&gt;&lt;wsp:rsid wsp:val=&quot;00C51375&quot;/&gt;&lt;wsp:rsid wsp:val=&quot;00C51412&quot;/&gt;&lt;wsp:rsid wsp:val=&quot;00C514E6&quot;/&gt;&lt;wsp:rsid wsp:val=&quot;00C51702&quot;/&gt;&lt;wsp:rsid wsp:val=&quot;00C51C89&quot;/&gt;&lt;wsp:rsid wsp:val=&quot;00C520DA&quot;/&gt;&lt;wsp:rsid wsp:val=&quot;00C52239&quot;/&gt;&lt;wsp:rsid wsp:val=&quot;00C5249B&quot;/&gt;&lt;wsp:rsid wsp:val=&quot;00C52533&quot;/&gt;&lt;wsp:rsid wsp:val=&quot;00C52658&quot;/&gt;&lt;wsp:rsid wsp:val=&quot;00C52F25&quot;/&gt;&lt;wsp:rsid wsp:val=&quot;00C5327B&quot;/&gt;&lt;wsp:rsid wsp:val=&quot;00C5361A&quot;/&gt;&lt;wsp:rsid wsp:val=&quot;00C539B7&quot;/&gt;&lt;wsp:rsid wsp:val=&quot;00C53B05&quot;/&gt;&lt;wsp:rsid wsp:val=&quot;00C53C77&quot;/&gt;&lt;wsp:rsid wsp:val=&quot;00C53D73&quot;/&gt;&lt;wsp:rsid wsp:val=&quot;00C53DE3&quot;/&gt;&lt;wsp:rsid wsp:val=&quot;00C5408A&quot;/&gt;&lt;wsp:rsid wsp:val=&quot;00C540E6&quot;/&gt;&lt;wsp:rsid wsp:val=&quot;00C54520&quot;/&gt;&lt;wsp:rsid wsp:val=&quot;00C54BF5&quot;/&gt;&lt;wsp:rsid wsp:val=&quot;00C54D29&quot;/&gt;&lt;wsp:rsid wsp:val=&quot;00C54EBF&quot;/&gt;&lt;wsp:rsid wsp:val=&quot;00C54F07&quot;/&gt;&lt;wsp:rsid wsp:val=&quot;00C54F9E&quot;/&gt;&lt;wsp:rsid wsp:val=&quot;00C55357&quot;/&gt;&lt;wsp:rsid wsp:val=&quot;00C553F7&quot;/&gt;&lt;wsp:rsid wsp:val=&quot;00C556C3&quot;/&gt;&lt;wsp:rsid wsp:val=&quot;00C5576E&quot;/&gt;&lt;wsp:rsid wsp:val=&quot;00C55885&quot;/&gt;&lt;wsp:rsid wsp:val=&quot;00C55CB3&quot;/&gt;&lt;wsp:rsid wsp:val=&quot;00C563C9&quot;/&gt;&lt;wsp:rsid wsp:val=&quot;00C566CB&quot;/&gt;&lt;wsp:rsid wsp:val=&quot;00C5687A&quot;/&gt;&lt;wsp:rsid wsp:val=&quot;00C56C49&quot;/&gt;&lt;wsp:rsid wsp:val=&quot;00C57242&quot;/&gt;&lt;wsp:rsid wsp:val=&quot;00C576C5&quot;/&gt;&lt;wsp:rsid wsp:val=&quot;00C5787E&quot;/&gt;&lt;wsp:rsid wsp:val=&quot;00C57AA2&quot;/&gt;&lt;wsp:rsid wsp:val=&quot;00C57B3A&quot;/&gt;&lt;wsp:rsid wsp:val=&quot;00C57EAE&quot;/&gt;&lt;wsp:rsid wsp:val=&quot;00C57EE8&quot;/&gt;&lt;wsp:rsid wsp:val=&quot;00C6025D&quot;/&gt;&lt;wsp:rsid wsp:val=&quot;00C60403&quot;/&gt;&lt;wsp:rsid wsp:val=&quot;00C604BB&quot;/&gt;&lt;wsp:rsid wsp:val=&quot;00C60649&quot;/&gt;&lt;wsp:rsid wsp:val=&quot;00C608E2&quot;/&gt;&lt;wsp:rsid wsp:val=&quot;00C60CC1&quot;/&gt;&lt;wsp:rsid wsp:val=&quot;00C6125A&quot;/&gt;&lt;wsp:rsid wsp:val=&quot;00C6146E&quot;/&gt;&lt;wsp:rsid wsp:val=&quot;00C614A9&quot;/&gt;&lt;wsp:rsid wsp:val=&quot;00C61858&quot;/&gt;&lt;wsp:rsid wsp:val=&quot;00C61A27&quot;/&gt;&lt;wsp:rsid wsp:val=&quot;00C61B3D&quot;/&gt;&lt;wsp:rsid wsp:val=&quot;00C61E2C&quot;/&gt;&lt;wsp:rsid wsp:val=&quot;00C61ED5&quot;/&gt;&lt;wsp:rsid wsp:val=&quot;00C61F91&quot;/&gt;&lt;wsp:rsid wsp:val=&quot;00C62194&quot;/&gt;&lt;wsp:rsid wsp:val=&quot;00C62413&quot;/&gt;&lt;wsp:rsid wsp:val=&quot;00C62476&quot;/&gt;&lt;wsp:rsid wsp:val=&quot;00C62614&quot;/&gt;&lt;wsp:rsid wsp:val=&quot;00C627E8&quot;/&gt;&lt;wsp:rsid wsp:val=&quot;00C62818&quot;/&gt;&lt;wsp:rsid wsp:val=&quot;00C629EB&quot;/&gt;&lt;wsp:rsid wsp:val=&quot;00C62ABD&quot;/&gt;&lt;wsp:rsid wsp:val=&quot;00C62B5C&quot;/&gt;&lt;wsp:rsid wsp:val=&quot;00C62C28&quot;/&gt;&lt;wsp:rsid wsp:val=&quot;00C62CD1&quot;/&gt;&lt;wsp:rsid wsp:val=&quot;00C62E4A&quot;/&gt;&lt;wsp:rsid wsp:val=&quot;00C62F01&quot;/&gt;&lt;wsp:rsid wsp:val=&quot;00C6310C&quot;/&gt;&lt;wsp:rsid wsp:val=&quot;00C6344E&quot;/&gt;&lt;wsp:rsid wsp:val=&quot;00C6351F&quot;/&gt;&lt;wsp:rsid wsp:val=&quot;00C63685&quot;/&gt;&lt;wsp:rsid wsp:val=&quot;00C63A40&quot;/&gt;&lt;wsp:rsid wsp:val=&quot;00C63C77&quot;/&gt;&lt;wsp:rsid wsp:val=&quot;00C63D1F&quot;/&gt;&lt;wsp:rsid wsp:val=&quot;00C63D24&quot;/&gt;&lt;wsp:rsid wsp:val=&quot;00C63F64&quot;/&gt;&lt;wsp:rsid wsp:val=&quot;00C640B8&quot;/&gt;&lt;wsp:rsid wsp:val=&quot;00C6422D&quot;/&gt;&lt;wsp:rsid wsp:val=&quot;00C642F8&quot;/&gt;&lt;wsp:rsid wsp:val=&quot;00C64A3F&quot;/&gt;&lt;wsp:rsid wsp:val=&quot;00C64B24&quot;/&gt;&lt;wsp:rsid wsp:val=&quot;00C64BFF&quot;/&gt;&lt;wsp:rsid wsp:val=&quot;00C64E91&quot;/&gt;&lt;wsp:rsid wsp:val=&quot;00C65365&quot;/&gt;&lt;wsp:rsid wsp:val=&quot;00C65AA3&quot;/&gt;&lt;wsp:rsid wsp:val=&quot;00C65AC3&quot;/&gt;&lt;wsp:rsid wsp:val=&quot;00C65D0B&quot;/&gt;&lt;wsp:rsid wsp:val=&quot;00C65F13&quot;/&gt;&lt;wsp:rsid wsp:val=&quot;00C66090&quot;/&gt;&lt;wsp:rsid wsp:val=&quot;00C66E10&quot;/&gt;&lt;wsp:rsid wsp:val=&quot;00C6775D&quot;/&gt;&lt;wsp:rsid wsp:val=&quot;00C67907&quot;/&gt;&lt;wsp:rsid wsp:val=&quot;00C679AD&quot;/&gt;&lt;wsp:rsid wsp:val=&quot;00C70171&quot;/&gt;&lt;wsp:rsid wsp:val=&quot;00C704A0&quot;/&gt;&lt;wsp:rsid wsp:val=&quot;00C70623&quot;/&gt;&lt;wsp:rsid wsp:val=&quot;00C7084C&quot;/&gt;&lt;wsp:rsid wsp:val=&quot;00C70D94&quot;/&gt;&lt;wsp:rsid wsp:val=&quot;00C70FB0&quot;/&gt;&lt;wsp:rsid wsp:val=&quot;00C71208&quot;/&gt;&lt;wsp:rsid wsp:val=&quot;00C7129A&quot;/&gt;&lt;wsp:rsid wsp:val=&quot;00C7138F&quot;/&gt;&lt;wsp:rsid wsp:val=&quot;00C71817&quot;/&gt;&lt;wsp:rsid wsp:val=&quot;00C71BD9&quot;/&gt;&lt;wsp:rsid wsp:val=&quot;00C71C1A&quot;/&gt;&lt;wsp:rsid wsp:val=&quot;00C71D6F&quot;/&gt;&lt;wsp:rsid wsp:val=&quot;00C722AA&quot;/&gt;&lt;wsp:rsid wsp:val=&quot;00C724E7&quot;/&gt;&lt;wsp:rsid wsp:val=&quot;00C724F9&quot;/&gt;&lt;wsp:rsid wsp:val=&quot;00C725CE&quot;/&gt;&lt;wsp:rsid wsp:val=&quot;00C727AA&quot;/&gt;&lt;wsp:rsid wsp:val=&quot;00C72976&quot;/&gt;&lt;wsp:rsid wsp:val=&quot;00C72C3F&quot;/&gt;&lt;wsp:rsid wsp:val=&quot;00C72EE5&quot;/&gt;&lt;wsp:rsid wsp:val=&quot;00C73007&quot;/&gt;&lt;wsp:rsid wsp:val=&quot;00C7308C&quot;/&gt;&lt;wsp:rsid wsp:val=&quot;00C730CB&quot;/&gt;&lt;wsp:rsid wsp:val=&quot;00C733C8&quot;/&gt;&lt;wsp:rsid wsp:val=&quot;00C7357D&quot;/&gt;&lt;wsp:rsid wsp:val=&quot;00C737A6&quot;/&gt;&lt;wsp:rsid wsp:val=&quot;00C73B46&quot;/&gt;&lt;wsp:rsid wsp:val=&quot;00C73C98&quot;/&gt;&lt;wsp:rsid wsp:val=&quot;00C73F0B&quot;/&gt;&lt;wsp:rsid wsp:val=&quot;00C74136&quot;/&gt;&lt;wsp:rsid wsp:val=&quot;00C74444&quot;/&gt;&lt;wsp:rsid wsp:val=&quot;00C744E9&quot;/&gt;&lt;wsp:rsid wsp:val=&quot;00C746DD&quot;/&gt;&lt;wsp:rsid wsp:val=&quot;00C74AB3&quot;/&gt;&lt;wsp:rsid wsp:val=&quot;00C74DDB&quot;/&gt;&lt;wsp:rsid wsp:val=&quot;00C7510D&quot;/&gt;&lt;wsp:rsid wsp:val=&quot;00C75549&quot;/&gt;&lt;wsp:rsid wsp:val=&quot;00C75879&quot;/&gt;&lt;wsp:rsid wsp:val=&quot;00C759D7&quot;/&gt;&lt;wsp:rsid wsp:val=&quot;00C75DF6&quot;/&gt;&lt;wsp:rsid wsp:val=&quot;00C75EFF&quot;/&gt;&lt;wsp:rsid wsp:val=&quot;00C75F7C&quot;/&gt;&lt;wsp:rsid wsp:val=&quot;00C75FD8&quot;/&gt;&lt;wsp:rsid wsp:val=&quot;00C76363&quot;/&gt;&lt;wsp:rsid wsp:val=&quot;00C76412&quot;/&gt;&lt;wsp:rsid wsp:val=&quot;00C7649B&quot;/&gt;&lt;wsp:rsid wsp:val=&quot;00C764E0&quot;/&gt;&lt;wsp:rsid wsp:val=&quot;00C76605&quot;/&gt;&lt;wsp:rsid wsp:val=&quot;00C76769&quot;/&gt;&lt;wsp:rsid wsp:val=&quot;00C767D6&quot;/&gt;&lt;wsp:rsid wsp:val=&quot;00C768B4&quot;/&gt;&lt;wsp:rsid wsp:val=&quot;00C76A2B&quot;/&gt;&lt;wsp:rsid wsp:val=&quot;00C76D67&quot;/&gt;&lt;wsp:rsid wsp:val=&quot;00C77547&quot;/&gt;&lt;wsp:rsid wsp:val=&quot;00C77A78&quot;/&gt;&lt;wsp:rsid wsp:val=&quot;00C77AA2&quot;/&gt;&lt;wsp:rsid wsp:val=&quot;00C77B02&quot;/&gt;&lt;wsp:rsid wsp:val=&quot;00C77C2F&quot;/&gt;&lt;wsp:rsid wsp:val=&quot;00C77E25&quot;/&gt;&lt;wsp:rsid wsp:val=&quot;00C77E3C&quot;/&gt;&lt;wsp:rsid wsp:val=&quot;00C77F5E&quot;/&gt;&lt;wsp:rsid wsp:val=&quot;00C8001E&quot;/&gt;&lt;wsp:rsid wsp:val=&quot;00C800D6&quot;/&gt;&lt;wsp:rsid wsp:val=&quot;00C801BD&quot;/&gt;&lt;wsp:rsid wsp:val=&quot;00C8023C&quot;/&gt;&lt;wsp:rsid wsp:val=&quot;00C808A5&quot;/&gt;&lt;wsp:rsid wsp:val=&quot;00C81116&quot;/&gt;&lt;wsp:rsid wsp:val=&quot;00C812CA&quot;/&gt;&lt;wsp:rsid wsp:val=&quot;00C814D1&quot;/&gt;&lt;wsp:rsid wsp:val=&quot;00C8160C&quot;/&gt;&lt;wsp:rsid wsp:val=&quot;00C81929&quot;/&gt;&lt;wsp:rsid wsp:val=&quot;00C8204C&quot;/&gt;&lt;wsp:rsid wsp:val=&quot;00C8252D&quot;/&gt;&lt;wsp:rsid wsp:val=&quot;00C827AE&quot;/&gt;&lt;wsp:rsid wsp:val=&quot;00C827BE&quot;/&gt;&lt;wsp:rsid wsp:val=&quot;00C82A27&quot;/&gt;&lt;wsp:rsid wsp:val=&quot;00C82A52&quot;/&gt;&lt;wsp:rsid wsp:val=&quot;00C82BC3&quot;/&gt;&lt;wsp:rsid wsp:val=&quot;00C82C83&quot;/&gt;&lt;wsp:rsid wsp:val=&quot;00C82CB0&quot;/&gt;&lt;wsp:rsid wsp:val=&quot;00C82EF1&quot;/&gt;&lt;wsp:rsid wsp:val=&quot;00C82F4D&quot;/&gt;&lt;wsp:rsid wsp:val=&quot;00C82F75&quot;/&gt;&lt;wsp:rsid wsp:val=&quot;00C830B8&quot;/&gt;&lt;wsp:rsid wsp:val=&quot;00C834B6&quot;/&gt;&lt;wsp:rsid wsp:val=&quot;00C834FE&quot;/&gt;&lt;wsp:rsid wsp:val=&quot;00C83935&quot;/&gt;&lt;wsp:rsid wsp:val=&quot;00C8413E&quot;/&gt;&lt;wsp:rsid wsp:val=&quot;00C84374&quot;/&gt;&lt;wsp:rsid wsp:val=&quot;00C847D2&quot;/&gt;&lt;wsp:rsid wsp:val=&quot;00C849A6&quot;/&gt;&lt;wsp:rsid wsp:val=&quot;00C84A24&quot;/&gt;&lt;wsp:rsid wsp:val=&quot;00C84A2F&quot;/&gt;&lt;wsp:rsid wsp:val=&quot;00C84ADE&quot;/&gt;&lt;wsp:rsid wsp:val=&quot;00C85541&quot;/&gt;&lt;wsp:rsid wsp:val=&quot;00C857C0&quot;/&gt;&lt;wsp:rsid wsp:val=&quot;00C85883&quot;/&gt;&lt;wsp:rsid wsp:val=&quot;00C85C3E&quot;/&gt;&lt;wsp:rsid wsp:val=&quot;00C85D75&quot;/&gt;&lt;wsp:rsid wsp:val=&quot;00C85FE0&quot;/&gt;&lt;wsp:rsid wsp:val=&quot;00C861E5&quot;/&gt;&lt;wsp:rsid wsp:val=&quot;00C86251&quot;/&gt;&lt;wsp:rsid wsp:val=&quot;00C86A0A&quot;/&gt;&lt;wsp:rsid wsp:val=&quot;00C86E18&quot;/&gt;&lt;wsp:rsid wsp:val=&quot;00C86EF7&quot;/&gt;&lt;wsp:rsid wsp:val=&quot;00C86F36&quot;/&gt;&lt;wsp:rsid wsp:val=&quot;00C871EB&quot;/&gt;&lt;wsp:rsid wsp:val=&quot;00C87422&quot;/&gt;&lt;wsp:rsid wsp:val=&quot;00C87436&quot;/&gt;&lt;wsp:rsid wsp:val=&quot;00C87585&quot;/&gt;&lt;wsp:rsid wsp:val=&quot;00C876B1&quot;/&gt;&lt;wsp:rsid wsp:val=&quot;00C8788D&quot;/&gt;&lt;wsp:rsid wsp:val=&quot;00C87ADB&quot;/&gt;&lt;wsp:rsid wsp:val=&quot;00C87AF1&quot;/&gt;&lt;wsp:rsid wsp:val=&quot;00C9025E&quot;/&gt;&lt;wsp:rsid wsp:val=&quot;00C9090F&quot;/&gt;&lt;wsp:rsid wsp:val=&quot;00C9092D&quot;/&gt;&lt;wsp:rsid wsp:val=&quot;00C90A44&quot;/&gt;&lt;wsp:rsid wsp:val=&quot;00C90A5E&quot;/&gt;&lt;wsp:rsid wsp:val=&quot;00C912B4&quot;/&gt;&lt;wsp:rsid wsp:val=&quot;00C915E9&quot;/&gt;&lt;wsp:rsid wsp:val=&quot;00C916D2&quot;/&gt;&lt;wsp:rsid wsp:val=&quot;00C919E0&quot;/&gt;&lt;wsp:rsid wsp:val=&quot;00C91F07&quot;/&gt;&lt;wsp:rsid wsp:val=&quot;00C92067&quot;/&gt;&lt;wsp:rsid wsp:val=&quot;00C922B1&quot;/&gt;&lt;wsp:rsid wsp:val=&quot;00C92A1F&quot;/&gt;&lt;wsp:rsid wsp:val=&quot;00C92D2F&quot;/&gt;&lt;wsp:rsid wsp:val=&quot;00C92E03&quot;/&gt;&lt;wsp:rsid wsp:val=&quot;00C92FF1&quot;/&gt;&lt;wsp:rsid wsp:val=&quot;00C9339A&quot;/&gt;&lt;wsp:rsid wsp:val=&quot;00C93645&quot;/&gt;&lt;wsp:rsid wsp:val=&quot;00C93B50&quot;/&gt;&lt;wsp:rsid wsp:val=&quot;00C93CE9&quot;/&gt;&lt;wsp:rsid wsp:val=&quot;00C93F90&quot;/&gt;&lt;wsp:rsid wsp:val=&quot;00C940BE&quot;/&gt;&lt;wsp:rsid wsp:val=&quot;00C94148&quot;/&gt;&lt;wsp:rsid wsp:val=&quot;00C94232&quot;/&gt;&lt;wsp:rsid wsp:val=&quot;00C94317&quot;/&gt;&lt;wsp:rsid wsp:val=&quot;00C94319&quot;/&gt;&lt;wsp:rsid wsp:val=&quot;00C9433D&quot;/&gt;&lt;wsp:rsid wsp:val=&quot;00C943F7&quot;/&gt;&lt;wsp:rsid wsp:val=&quot;00C94481&quot;/&gt;&lt;wsp:rsid wsp:val=&quot;00C944ED&quot;/&gt;&lt;wsp:rsid wsp:val=&quot;00C94BFC&quot;/&gt;&lt;wsp:rsid wsp:val=&quot;00C94C6B&quot;/&gt;&lt;wsp:rsid wsp:val=&quot;00C94EEC&quot;/&gt;&lt;wsp:rsid wsp:val=&quot;00C9535A&quot;/&gt;&lt;wsp:rsid wsp:val=&quot;00C9598D&quot;/&gt;&lt;wsp:rsid wsp:val=&quot;00C959C0&quot;/&gt;&lt;wsp:rsid wsp:val=&quot;00C95A66&quot;/&gt;&lt;wsp:rsid wsp:val=&quot;00C95DD0&quot;/&gt;&lt;wsp:rsid wsp:val=&quot;00C95F8F&quot;/&gt;&lt;wsp:rsid wsp:val=&quot;00C96044&quot;/&gt;&lt;wsp:rsid wsp:val=&quot;00C96336&quot;/&gt;&lt;wsp:rsid wsp:val=&quot;00C9665C&quot;/&gt;&lt;wsp:rsid wsp:val=&quot;00C96E03&quot;/&gt;&lt;wsp:rsid wsp:val=&quot;00C97224&quot;/&gt;&lt;wsp:rsid wsp:val=&quot;00C9738C&quot;/&gt;&lt;wsp:rsid wsp:val=&quot;00C97523&quot;/&gt;&lt;wsp:rsid wsp:val=&quot;00C975D8&quot;/&gt;&lt;wsp:rsid wsp:val=&quot;00C976D2&quot;/&gt;&lt;wsp:rsid wsp:val=&quot;00C978EA&quot;/&gt;&lt;wsp:rsid wsp:val=&quot;00C97DAE&quot;/&gt;&lt;wsp:rsid wsp:val=&quot;00C97E89&quot;/&gt;&lt;wsp:rsid wsp:val=&quot;00CA008A&quot;/&gt;&lt;wsp:rsid wsp:val=&quot;00CA00BC&quot;/&gt;&lt;wsp:rsid wsp:val=&quot;00CA0112&quot;/&gt;&lt;wsp:rsid wsp:val=&quot;00CA054C&quot;/&gt;&lt;wsp:rsid wsp:val=&quot;00CA05E7&quot;/&gt;&lt;wsp:rsid wsp:val=&quot;00CA06B5&quot;/&gt;&lt;wsp:rsid wsp:val=&quot;00CA0747&quot;/&gt;&lt;wsp:rsid wsp:val=&quot;00CA0B0F&quot;/&gt;&lt;wsp:rsid wsp:val=&quot;00CA0B39&quot;/&gt;&lt;wsp:rsid wsp:val=&quot;00CA0BC8&quot;/&gt;&lt;wsp:rsid wsp:val=&quot;00CA0D5D&quot;/&gt;&lt;wsp:rsid wsp:val=&quot;00CA0DA2&quot;/&gt;&lt;wsp:rsid wsp:val=&quot;00CA0EFF&quot;/&gt;&lt;wsp:rsid wsp:val=&quot;00CA1006&quot;/&gt;&lt;wsp:rsid wsp:val=&quot;00CA10CC&quot;/&gt;&lt;wsp:rsid wsp:val=&quot;00CA131A&quot;/&gt;&lt;wsp:rsid wsp:val=&quot;00CA146D&quot;/&gt;&lt;wsp:rsid wsp:val=&quot;00CA16C8&quot;/&gt;&lt;wsp:rsid wsp:val=&quot;00CA16FD&quot;/&gt;&lt;wsp:rsid wsp:val=&quot;00CA1895&quot;/&gt;&lt;wsp:rsid wsp:val=&quot;00CA1A56&quot;/&gt;&lt;wsp:rsid wsp:val=&quot;00CA1B88&quot;/&gt;&lt;wsp:rsid wsp:val=&quot;00CA2053&quot;/&gt;&lt;wsp:rsid wsp:val=&quot;00CA20D9&quot;/&gt;&lt;wsp:rsid wsp:val=&quot;00CA20DF&quot;/&gt;&lt;wsp:rsid wsp:val=&quot;00CA2114&quot;/&gt;&lt;wsp:rsid wsp:val=&quot;00CA244B&quot;/&gt;&lt;wsp:rsid wsp:val=&quot;00CA2647&quot;/&gt;&lt;wsp:rsid wsp:val=&quot;00CA28C5&quot;/&gt;&lt;wsp:rsid wsp:val=&quot;00CA2E3A&quot;/&gt;&lt;wsp:rsid wsp:val=&quot;00CA2F6B&quot;/&gt;&lt;wsp:rsid wsp:val=&quot;00CA3234&quot;/&gt;&lt;wsp:rsid wsp:val=&quot;00CA3358&quot;/&gt;&lt;wsp:rsid wsp:val=&quot;00CA3453&quot;/&gt;&lt;wsp:rsid wsp:val=&quot;00CA370F&quot;/&gt;&lt;wsp:rsid wsp:val=&quot;00CA3E38&quot;/&gt;&lt;wsp:rsid wsp:val=&quot;00CA3FAF&quot;/&gt;&lt;wsp:rsid wsp:val=&quot;00CA40CB&quot;/&gt;&lt;wsp:rsid wsp:val=&quot;00CA410B&quot;/&gt;&lt;wsp:rsid wsp:val=&quot;00CA42A6&quot;/&gt;&lt;wsp:rsid wsp:val=&quot;00CA42F2&quot;/&gt;&lt;wsp:rsid wsp:val=&quot;00CA4311&quot;/&gt;&lt;wsp:rsid wsp:val=&quot;00CA4582&quot;/&gt;&lt;wsp:rsid wsp:val=&quot;00CA46AC&quot;/&gt;&lt;wsp:rsid wsp:val=&quot;00CA4C18&quot;/&gt;&lt;wsp:rsid wsp:val=&quot;00CA5141&quot;/&gt;&lt;wsp:rsid wsp:val=&quot;00CA5263&quot;/&gt;&lt;wsp:rsid wsp:val=&quot;00CA53E4&quot;/&gt;&lt;wsp:rsid wsp:val=&quot;00CA5450&quot;/&gt;&lt;wsp:rsid wsp:val=&quot;00CA56D9&quot;/&gt;&lt;wsp:rsid wsp:val=&quot;00CA5779&quot;/&gt;&lt;wsp:rsid wsp:val=&quot;00CA5A0D&quot;/&gt;&lt;wsp:rsid wsp:val=&quot;00CA5BB3&quot;/&gt;&lt;wsp:rsid wsp:val=&quot;00CA5C4F&quot;/&gt;&lt;wsp:rsid wsp:val=&quot;00CA5F0E&quot;/&gt;&lt;wsp:rsid wsp:val=&quot;00CA6155&quot;/&gt;&lt;wsp:rsid wsp:val=&quot;00CA616B&quot;/&gt;&lt;wsp:rsid wsp:val=&quot;00CA630E&quot;/&gt;&lt;wsp:rsid wsp:val=&quot;00CA6516&quot;/&gt;&lt;wsp:rsid wsp:val=&quot;00CA667F&quot;/&gt;&lt;wsp:rsid wsp:val=&quot;00CA69AD&quot;/&gt;&lt;wsp:rsid wsp:val=&quot;00CA69CE&quot;/&gt;&lt;wsp:rsid wsp:val=&quot;00CA6C03&quot;/&gt;&lt;wsp:rsid wsp:val=&quot;00CA6D05&quot;/&gt;&lt;wsp:rsid wsp:val=&quot;00CA6E64&quot;/&gt;&lt;wsp:rsid wsp:val=&quot;00CA6F0B&quot;/&gt;&lt;wsp:rsid wsp:val=&quot;00CA7000&quot;/&gt;&lt;wsp:rsid wsp:val=&quot;00CA7256&quot;/&gt;&lt;wsp:rsid wsp:val=&quot;00CA732D&quot;/&gt;&lt;wsp:rsid wsp:val=&quot;00CA74B4&quot;/&gt;&lt;wsp:rsid wsp:val=&quot;00CA7566&quot;/&gt;&lt;wsp:rsid wsp:val=&quot;00CA7738&quot;/&gt;&lt;wsp:rsid wsp:val=&quot;00CA774C&quot;/&gt;&lt;wsp:rsid wsp:val=&quot;00CA7A5D&quot;/&gt;&lt;wsp:rsid wsp:val=&quot;00CA7DCE&quot;/&gt;&lt;wsp:rsid wsp:val=&quot;00CB00CB&quot;/&gt;&lt;wsp:rsid wsp:val=&quot;00CB033F&quot;/&gt;&lt;wsp:rsid wsp:val=&quot;00CB036D&quot;/&gt;&lt;wsp:rsid wsp:val=&quot;00CB095C&quot;/&gt;&lt;wsp:rsid wsp:val=&quot;00CB097F&quot;/&gt;&lt;wsp:rsid wsp:val=&quot;00CB09FD&quot;/&gt;&lt;wsp:rsid wsp:val=&quot;00CB0C5A&quot;/&gt;&lt;wsp:rsid wsp:val=&quot;00CB0E81&quot;/&gt;&lt;wsp:rsid wsp:val=&quot;00CB112F&quot;/&gt;&lt;wsp:rsid wsp:val=&quot;00CB1285&quot;/&gt;&lt;wsp:rsid wsp:val=&quot;00CB1472&quot;/&gt;&lt;wsp:rsid wsp:val=&quot;00CB14A5&quot;/&gt;&lt;wsp:rsid wsp:val=&quot;00CB1587&quot;/&gt;&lt;wsp:rsid wsp:val=&quot;00CB195E&quot;/&gt;&lt;wsp:rsid wsp:val=&quot;00CB1B33&quot;/&gt;&lt;wsp:rsid wsp:val=&quot;00CB1C6B&quot;/&gt;&lt;wsp:rsid wsp:val=&quot;00CB1DD6&quot;/&gt;&lt;wsp:rsid wsp:val=&quot;00CB22C5&quot;/&gt;&lt;wsp:rsid wsp:val=&quot;00CB249B&quot;/&gt;&lt;wsp:rsid wsp:val=&quot;00CB2537&quot;/&gt;&lt;wsp:rsid wsp:val=&quot;00CB2B87&quot;/&gt;&lt;wsp:rsid wsp:val=&quot;00CB2C49&quot;/&gt;&lt;wsp:rsid wsp:val=&quot;00CB2C58&quot;/&gt;&lt;wsp:rsid wsp:val=&quot;00CB2DFC&quot;/&gt;&lt;wsp:rsid wsp:val=&quot;00CB2ECE&quot;/&gt;&lt;wsp:rsid wsp:val=&quot;00CB2FB2&quot;/&gt;&lt;wsp:rsid wsp:val=&quot;00CB34B9&quot;/&gt;&lt;wsp:rsid wsp:val=&quot;00CB36BB&quot;/&gt;&lt;wsp:rsid wsp:val=&quot;00CB3927&quot;/&gt;&lt;wsp:rsid wsp:val=&quot;00CB3CEB&quot;/&gt;&lt;wsp:rsid wsp:val=&quot;00CB4171&quot;/&gt;&lt;wsp:rsid wsp:val=&quot;00CB479C&quot;/&gt;&lt;wsp:rsid wsp:val=&quot;00CB4AB3&quot;/&gt;&lt;wsp:rsid wsp:val=&quot;00CB4B60&quot;/&gt;&lt;wsp:rsid wsp:val=&quot;00CB5104&quot;/&gt;&lt;wsp:rsid wsp:val=&quot;00CB5791&quot;/&gt;&lt;wsp:rsid wsp:val=&quot;00CB5879&quot;/&gt;&lt;wsp:rsid wsp:val=&quot;00CB5B36&quot;/&gt;&lt;wsp:rsid wsp:val=&quot;00CB6136&quot;/&gt;&lt;wsp:rsid wsp:val=&quot;00CB6351&quot;/&gt;&lt;wsp:rsid wsp:val=&quot;00CB689B&quot;/&gt;&lt;wsp:rsid wsp:val=&quot;00CB6A08&quot;/&gt;&lt;wsp:rsid wsp:val=&quot;00CB6A2A&quot;/&gt;&lt;wsp:rsid wsp:val=&quot;00CB6DD2&quot;/&gt;&lt;wsp:rsid wsp:val=&quot;00CB72F1&quot;/&gt;&lt;wsp:rsid wsp:val=&quot;00CB74A3&quot;/&gt;&lt;wsp:rsid wsp:val=&quot;00CB7579&quot;/&gt;&lt;wsp:rsid wsp:val=&quot;00CB784A&quot;/&gt;&lt;wsp:rsid wsp:val=&quot;00CC01D4&quot;/&gt;&lt;wsp:rsid wsp:val=&quot;00CC054A&quot;/&gt;&lt;wsp:rsid wsp:val=&quot;00CC054D&quot;/&gt;&lt;wsp:rsid wsp:val=&quot;00CC0670&quot;/&gt;&lt;wsp:rsid wsp:val=&quot;00CC0ABE&quot;/&gt;&lt;wsp:rsid wsp:val=&quot;00CC1160&quot;/&gt;&lt;wsp:rsid wsp:val=&quot;00CC11DC&quot;/&gt;&lt;wsp:rsid wsp:val=&quot;00CC123F&quot;/&gt;&lt;wsp:rsid wsp:val=&quot;00CC12B0&quot;/&gt;&lt;wsp:rsid wsp:val=&quot;00CC1363&quot;/&gt;&lt;wsp:rsid wsp:val=&quot;00CC14DB&quot;/&gt;&lt;wsp:rsid wsp:val=&quot;00CC1924&quot;/&gt;&lt;wsp:rsid wsp:val=&quot;00CC19A4&quot;/&gt;&lt;wsp:rsid wsp:val=&quot;00CC1CFE&quot;/&gt;&lt;wsp:rsid wsp:val=&quot;00CC1E21&quot;/&gt;&lt;wsp:rsid wsp:val=&quot;00CC1E30&quot;/&gt;&lt;wsp:rsid wsp:val=&quot;00CC1F90&quot;/&gt;&lt;wsp:rsid wsp:val=&quot;00CC20D8&quot;/&gt;&lt;wsp:rsid wsp:val=&quot;00CC21FA&quot;/&gt;&lt;wsp:rsid wsp:val=&quot;00CC2460&quot;/&gt;&lt;wsp:rsid wsp:val=&quot;00CC26D0&quot;/&gt;&lt;wsp:rsid wsp:val=&quot;00CC2EE0&quot;/&gt;&lt;wsp:rsid wsp:val=&quot;00CC35C2&quot;/&gt;&lt;wsp:rsid wsp:val=&quot;00CC3A73&quot;/&gt;&lt;wsp:rsid wsp:val=&quot;00CC3D7A&quot;/&gt;&lt;wsp:rsid wsp:val=&quot;00CC4147&quot;/&gt;&lt;wsp:rsid wsp:val=&quot;00CC4551&quot;/&gt;&lt;wsp:rsid wsp:val=&quot;00CC457E&quot;/&gt;&lt;wsp:rsid wsp:val=&quot;00CC47D8&quot;/&gt;&lt;wsp:rsid wsp:val=&quot;00CC486D&quot;/&gt;&lt;wsp:rsid wsp:val=&quot;00CC49BE&quot;/&gt;&lt;wsp:rsid wsp:val=&quot;00CC4E4C&quot;/&gt;&lt;wsp:rsid wsp:val=&quot;00CC4F52&quot;/&gt;&lt;wsp:rsid wsp:val=&quot;00CC5182&quot;/&gt;&lt;wsp:rsid wsp:val=&quot;00CC559D&quot;/&gt;&lt;wsp:rsid wsp:val=&quot;00CC55D9&quot;/&gt;&lt;wsp:rsid wsp:val=&quot;00CC5AB3&quot;/&gt;&lt;wsp:rsid wsp:val=&quot;00CC604E&quot;/&gt;&lt;wsp:rsid wsp:val=&quot;00CC6070&quot;/&gt;&lt;wsp:rsid wsp:val=&quot;00CC60BA&quot;/&gt;&lt;wsp:rsid wsp:val=&quot;00CC613E&quot;/&gt;&lt;wsp:rsid wsp:val=&quot;00CC6481&quot;/&gt;&lt;wsp:rsid wsp:val=&quot;00CC6968&quot;/&gt;&lt;wsp:rsid wsp:val=&quot;00CC697C&quot;/&gt;&lt;wsp:rsid wsp:val=&quot;00CC6B4F&quot;/&gt;&lt;wsp:rsid wsp:val=&quot;00CC6EB3&quot;/&gt;&lt;wsp:rsid wsp:val=&quot;00CC6F53&quot;/&gt;&lt;wsp:rsid wsp:val=&quot;00CC704F&quot;/&gt;&lt;wsp:rsid wsp:val=&quot;00CC725D&quot;/&gt;&lt;wsp:rsid wsp:val=&quot;00CC7527&quot;/&gt;&lt;wsp:rsid wsp:val=&quot;00CC7548&quot;/&gt;&lt;wsp:rsid wsp:val=&quot;00CC755E&quot;/&gt;&lt;wsp:rsid wsp:val=&quot;00CC778B&quot;/&gt;&lt;wsp:rsid wsp:val=&quot;00CC7C65&quot;/&gt;&lt;wsp:rsid wsp:val=&quot;00CC7D0E&quot;/&gt;&lt;wsp:rsid wsp:val=&quot;00CD0513&quot;/&gt;&lt;wsp:rsid wsp:val=&quot;00CD078B&quot;/&gt;&lt;wsp:rsid wsp:val=&quot;00CD09CA&quot;/&gt;&lt;wsp:rsid wsp:val=&quot;00CD0AA4&quot;/&gt;&lt;wsp:rsid wsp:val=&quot;00CD0B41&quot;/&gt;&lt;wsp:rsid wsp:val=&quot;00CD0ECF&quot;/&gt;&lt;wsp:rsid wsp:val=&quot;00CD12E7&quot;/&gt;&lt;wsp:rsid wsp:val=&quot;00CD1390&quot;/&gt;&lt;wsp:rsid wsp:val=&quot;00CD1555&quot;/&gt;&lt;wsp:rsid wsp:val=&quot;00CD17BB&quot;/&gt;&lt;wsp:rsid wsp:val=&quot;00CD17FB&quot;/&gt;&lt;wsp:rsid wsp:val=&quot;00CD185C&quot;/&gt;&lt;wsp:rsid wsp:val=&quot;00CD1BFF&quot;/&gt;&lt;wsp:rsid wsp:val=&quot;00CD1DBC&quot;/&gt;&lt;wsp:rsid wsp:val=&quot;00CD1E29&quot;/&gt;&lt;wsp:rsid wsp:val=&quot;00CD20D1&quot;/&gt;&lt;wsp:rsid wsp:val=&quot;00CD217B&quot;/&gt;&lt;wsp:rsid wsp:val=&quot;00CD226D&quot;/&gt;&lt;wsp:rsid wsp:val=&quot;00CD24FD&quot;/&gt;&lt;wsp:rsid wsp:val=&quot;00CD2552&quot;/&gt;&lt;wsp:rsid wsp:val=&quot;00CD25FB&quot;/&gt;&lt;wsp:rsid wsp:val=&quot;00CD28B7&quot;/&gt;&lt;wsp:rsid wsp:val=&quot;00CD2AFE&quot;/&gt;&lt;wsp:rsid wsp:val=&quot;00CD2D17&quot;/&gt;&lt;wsp:rsid wsp:val=&quot;00CD2DB0&quot;/&gt;&lt;wsp:rsid wsp:val=&quot;00CD2E97&quot;/&gt;&lt;wsp:rsid wsp:val=&quot;00CD32DD&quot;/&gt;&lt;wsp:rsid wsp:val=&quot;00CD341B&quot;/&gt;&lt;wsp:rsid wsp:val=&quot;00CD344E&quot;/&gt;&lt;wsp:rsid wsp:val=&quot;00CD34FC&quot;/&gt;&lt;wsp:rsid wsp:val=&quot;00CD3949&quot;/&gt;&lt;wsp:rsid wsp:val=&quot;00CD394B&quot;/&gt;&lt;wsp:rsid wsp:val=&quot;00CD3F16&quot;/&gt;&lt;wsp:rsid wsp:val=&quot;00CD4326&quot;/&gt;&lt;wsp:rsid wsp:val=&quot;00CD440F&quot;/&gt;&lt;wsp:rsid wsp:val=&quot;00CD44A6&quot;/&gt;&lt;wsp:rsid wsp:val=&quot;00CD44FC&quot;/&gt;&lt;wsp:rsid wsp:val=&quot;00CD4503&quot;/&gt;&lt;wsp:rsid wsp:val=&quot;00CD4AC0&quot;/&gt;&lt;wsp:rsid wsp:val=&quot;00CD4C2D&quot;/&gt;&lt;wsp:rsid wsp:val=&quot;00CD544C&quot;/&gt;&lt;wsp:rsid wsp:val=&quot;00CD5489&quot;/&gt;&lt;wsp:rsid wsp:val=&quot;00CD54B9&quot;/&gt;&lt;wsp:rsid wsp:val=&quot;00CD54F5&quot;/&gt;&lt;wsp:rsid wsp:val=&quot;00CD55A5&quot;/&gt;&lt;wsp:rsid wsp:val=&quot;00CD55E5&quot;/&gt;&lt;wsp:rsid wsp:val=&quot;00CD564A&quot;/&gt;&lt;wsp:rsid wsp:val=&quot;00CD5749&quot;/&gt;&lt;wsp:rsid wsp:val=&quot;00CD5752&quot;/&gt;&lt;wsp:rsid wsp:val=&quot;00CD5810&quot;/&gt;&lt;wsp:rsid wsp:val=&quot;00CD5A3D&quot;/&gt;&lt;wsp:rsid wsp:val=&quot;00CD5B1A&quot;/&gt;&lt;wsp:rsid wsp:val=&quot;00CD5C39&quot;/&gt;&lt;wsp:rsid wsp:val=&quot;00CD5D0E&quot;/&gt;&lt;wsp:rsid wsp:val=&quot;00CD5E25&quot;/&gt;&lt;wsp:rsid wsp:val=&quot;00CD6200&quot;/&gt;&lt;wsp:rsid wsp:val=&quot;00CD6462&quot;/&gt;&lt;wsp:rsid wsp:val=&quot;00CD6527&quot;/&gt;&lt;wsp:rsid wsp:val=&quot;00CD68AD&quot;/&gt;&lt;wsp:rsid wsp:val=&quot;00CD6CA2&quot;/&gt;&lt;wsp:rsid wsp:val=&quot;00CD6E30&quot;/&gt;&lt;wsp:rsid wsp:val=&quot;00CD6FD8&quot;/&gt;&lt;wsp:rsid wsp:val=&quot;00CD700D&quot;/&gt;&lt;wsp:rsid wsp:val=&quot;00CD78D9&quot;/&gt;&lt;wsp:rsid wsp:val=&quot;00CD79C5&quot;/&gt;&lt;wsp:rsid wsp:val=&quot;00CD7B4B&quot;/&gt;&lt;wsp:rsid wsp:val=&quot;00CE00B4&quot;/&gt;&lt;wsp:rsid wsp:val=&quot;00CE01F6&quot;/&gt;&lt;wsp:rsid wsp:val=&quot;00CE0483&quot;/&gt;&lt;wsp:rsid wsp:val=&quot;00CE06BA&quot;/&gt;&lt;wsp:rsid wsp:val=&quot;00CE0AEC&quot;/&gt;&lt;wsp:rsid wsp:val=&quot;00CE0D70&quot;/&gt;&lt;wsp:rsid wsp:val=&quot;00CE115E&quot;/&gt;&lt;wsp:rsid wsp:val=&quot;00CE1203&quot;/&gt;&lt;wsp:rsid wsp:val=&quot;00CE1761&quot;/&gt;&lt;wsp:rsid wsp:val=&quot;00CE1D1F&quot;/&gt;&lt;wsp:rsid wsp:val=&quot;00CE1FE3&quot;/&gt;&lt;wsp:rsid wsp:val=&quot;00CE1FFC&quot;/&gt;&lt;wsp:rsid wsp:val=&quot;00CE24EF&quot;/&gt;&lt;wsp:rsid wsp:val=&quot;00CE26BB&quot;/&gt;&lt;wsp:rsid wsp:val=&quot;00CE271F&quot;/&gt;&lt;wsp:rsid wsp:val=&quot;00CE2B2A&quot;/&gt;&lt;wsp:rsid wsp:val=&quot;00CE2C55&quot;/&gt;&lt;wsp:rsid wsp:val=&quot;00CE2D49&quot;/&gt;&lt;wsp:rsid wsp:val=&quot;00CE306B&quot;/&gt;&lt;wsp:rsid wsp:val=&quot;00CE32E8&quot;/&gt;&lt;wsp:rsid wsp:val=&quot;00CE32FC&quot;/&gt;&lt;wsp:rsid wsp:val=&quot;00CE348A&quot;/&gt;&lt;wsp:rsid wsp:val=&quot;00CE35FA&quot;/&gt;&lt;wsp:rsid wsp:val=&quot;00CE369C&quot;/&gt;&lt;wsp:rsid wsp:val=&quot;00CE3775&quot;/&gt;&lt;wsp:rsid wsp:val=&quot;00CE3A86&quot;/&gt;&lt;wsp:rsid wsp:val=&quot;00CE3BA6&quot;/&gt;&lt;wsp:rsid wsp:val=&quot;00CE3F9A&quot;/&gt;&lt;wsp:rsid wsp:val=&quot;00CE4281&quot;/&gt;&lt;wsp:rsid wsp:val=&quot;00CE4307&quot;/&gt;&lt;wsp:rsid wsp:val=&quot;00CE4687&quot;/&gt;&lt;wsp:rsid wsp:val=&quot;00CE4695&quot;/&gt;&lt;wsp:rsid wsp:val=&quot;00CE46E2&quot;/&gt;&lt;wsp:rsid wsp:val=&quot;00CE474B&quot;/&gt;&lt;wsp:rsid wsp:val=&quot;00CE483C&quot;/&gt;&lt;wsp:rsid wsp:val=&quot;00CE49D8&quot;/&gt;&lt;wsp:rsid wsp:val=&quot;00CE4A21&quot;/&gt;&lt;wsp:rsid wsp:val=&quot;00CE4A63&quot;/&gt;&lt;wsp:rsid wsp:val=&quot;00CE4ADC&quot;/&gt;&lt;wsp:rsid wsp:val=&quot;00CE4B21&quot;/&gt;&lt;wsp:rsid wsp:val=&quot;00CE4EEC&quot;/&gt;&lt;wsp:rsid wsp:val=&quot;00CE4F55&quot;/&gt;&lt;wsp:rsid wsp:val=&quot;00CE4F8C&quot;/&gt;&lt;wsp:rsid wsp:val=&quot;00CE508E&quot;/&gt;&lt;wsp:rsid wsp:val=&quot;00CE5185&quot;/&gt;&lt;wsp:rsid wsp:val=&quot;00CE5287&quot;/&gt;&lt;wsp:rsid wsp:val=&quot;00CE53CD&quot;/&gt;&lt;wsp:rsid wsp:val=&quot;00CE5575&quot;/&gt;&lt;wsp:rsid wsp:val=&quot;00CE587A&quot;/&gt;&lt;wsp:rsid wsp:val=&quot;00CE5A22&quot;/&gt;&lt;wsp:rsid wsp:val=&quot;00CE5AD1&quot;/&gt;&lt;wsp:rsid wsp:val=&quot;00CE5B1C&quot;/&gt;&lt;wsp:rsid wsp:val=&quot;00CE5B95&quot;/&gt;&lt;wsp:rsid wsp:val=&quot;00CE6025&quot;/&gt;&lt;wsp:rsid wsp:val=&quot;00CE6282&quot;/&gt;&lt;wsp:rsid wsp:val=&quot;00CE637F&quot;/&gt;&lt;wsp:rsid wsp:val=&quot;00CE63ED&quot;/&gt;&lt;wsp:rsid wsp:val=&quot;00CE6449&quot;/&gt;&lt;wsp:rsid wsp:val=&quot;00CE6927&quot;/&gt;&lt;wsp:rsid wsp:val=&quot;00CE6AAA&quot;/&gt;&lt;wsp:rsid wsp:val=&quot;00CE6C34&quot;/&gt;&lt;wsp:rsid wsp:val=&quot;00CE6E63&quot;/&gt;&lt;wsp:rsid wsp:val=&quot;00CE7245&quot;/&gt;&lt;wsp:rsid wsp:val=&quot;00CE72A8&quot;/&gt;&lt;wsp:rsid wsp:val=&quot;00CE748C&quot;/&gt;&lt;wsp:rsid wsp:val=&quot;00CE76CE&quot;/&gt;&lt;wsp:rsid wsp:val=&quot;00CE7B02&quot;/&gt;&lt;wsp:rsid wsp:val=&quot;00CE7B39&quot;/&gt;&lt;wsp:rsid wsp:val=&quot;00CF01C3&quot;/&gt;&lt;wsp:rsid wsp:val=&quot;00CF0760&quot;/&gt;&lt;wsp:rsid wsp:val=&quot;00CF0905&quot;/&gt;&lt;wsp:rsid wsp:val=&quot;00CF0BF0&quot;/&gt;&lt;wsp:rsid wsp:val=&quot;00CF0D1C&quot;/&gt;&lt;wsp:rsid wsp:val=&quot;00CF0FDB&quot;/&gt;&lt;wsp:rsid wsp:val=&quot;00CF1018&quot;/&gt;&lt;wsp:rsid wsp:val=&quot;00CF1393&quot;/&gt;&lt;wsp:rsid wsp:val=&quot;00CF18C2&quot;/&gt;&lt;wsp:rsid wsp:val=&quot;00CF1CC8&quot;/&gt;&lt;wsp:rsid wsp:val=&quot;00CF1D9B&quot;/&gt;&lt;wsp:rsid wsp:val=&quot;00CF1EB8&quot;/&gt;&lt;wsp:rsid wsp:val=&quot;00CF1F20&quot;/&gt;&lt;wsp:rsid wsp:val=&quot;00CF2288&quot;/&gt;&lt;wsp:rsid wsp:val=&quot;00CF2578&quot;/&gt;&lt;wsp:rsid wsp:val=&quot;00CF281F&quot;/&gt;&lt;wsp:rsid wsp:val=&quot;00CF2D1D&quot;/&gt;&lt;wsp:rsid wsp:val=&quot;00CF2D47&quot;/&gt;&lt;wsp:rsid wsp:val=&quot;00CF336A&quot;/&gt;&lt;wsp:rsid wsp:val=&quot;00CF37F7&quot;/&gt;&lt;wsp:rsid wsp:val=&quot;00CF3C42&quot;/&gt;&lt;wsp:rsid wsp:val=&quot;00CF3D81&quot;/&gt;&lt;wsp:rsid wsp:val=&quot;00CF40BB&quot;/&gt;&lt;wsp:rsid wsp:val=&quot;00CF48CD&quot;/&gt;&lt;wsp:rsid wsp:val=&quot;00CF4FA3&quot;/&gt;&lt;wsp:rsid wsp:val=&quot;00CF52A1&quot;/&gt;&lt;wsp:rsid wsp:val=&quot;00CF57A9&quot;/&gt;&lt;wsp:rsid wsp:val=&quot;00CF5858&quot;/&gt;&lt;wsp:rsid wsp:val=&quot;00CF5C4F&quot;/&gt;&lt;wsp:rsid wsp:val=&quot;00CF5C86&quot;/&gt;&lt;wsp:rsid wsp:val=&quot;00CF624F&quot;/&gt;&lt;wsp:rsid wsp:val=&quot;00CF6430&quot;/&gt;&lt;wsp:rsid wsp:val=&quot;00CF6571&quot;/&gt;&lt;wsp:rsid wsp:val=&quot;00CF6B88&quot;/&gt;&lt;wsp:rsid wsp:val=&quot;00CF6F12&quot;/&gt;&lt;wsp:rsid wsp:val=&quot;00CF7086&quot;/&gt;&lt;wsp:rsid wsp:val=&quot;00CF7184&quot;/&gt;&lt;wsp:rsid wsp:val=&quot;00CF7422&quot;/&gt;&lt;wsp:rsid wsp:val=&quot;00CF7A28&quot;/&gt;&lt;wsp:rsid wsp:val=&quot;00CF7B39&quot;/&gt;&lt;wsp:rsid wsp:val=&quot;00CF7CDC&quot;/&gt;&lt;wsp:rsid wsp:val=&quot;00CF7EE4&quot;/&gt;&lt;wsp:rsid wsp:val=&quot;00CF7F4F&quot;/&gt;&lt;wsp:rsid wsp:val=&quot;00D00795&quot;/&gt;&lt;wsp:rsid wsp:val=&quot;00D00858&quot;/&gt;&lt;wsp:rsid wsp:val=&quot;00D0089E&quot;/&gt;&lt;wsp:rsid wsp:val=&quot;00D009B1&quot;/&gt;&lt;wsp:rsid wsp:val=&quot;00D00B4B&quot;/&gt;&lt;wsp:rsid wsp:val=&quot;00D0116E&quot;/&gt;&lt;wsp:rsid wsp:val=&quot;00D011B9&quot;/&gt;&lt;wsp:rsid wsp:val=&quot;00D012E7&quot;/&gt;&lt;wsp:rsid wsp:val=&quot;00D01581&quot;/&gt;&lt;wsp:rsid wsp:val=&quot;00D01776&quot;/&gt;&lt;wsp:rsid wsp:val=&quot;00D01F5E&quot;/&gt;&lt;wsp:rsid wsp:val=&quot;00D02236&quot;/&gt;&lt;wsp:rsid wsp:val=&quot;00D02530&quot;/&gt;&lt;wsp:rsid wsp:val=&quot;00D02656&quot;/&gt;&lt;wsp:rsid wsp:val=&quot;00D028EB&quot;/&gt;&lt;wsp:rsid wsp:val=&quot;00D0293B&quot;/&gt;&lt;wsp:rsid wsp:val=&quot;00D02AC2&quot;/&gt;&lt;wsp:rsid wsp:val=&quot;00D02D38&quot;/&gt;&lt;wsp:rsid wsp:val=&quot;00D02E6E&quot;/&gt;&lt;wsp:rsid wsp:val=&quot;00D02ED1&quot;/&gt;&lt;wsp:rsid wsp:val=&quot;00D0397F&quot;/&gt;&lt;wsp:rsid wsp:val=&quot;00D039DD&quot;/&gt;&lt;wsp:rsid wsp:val=&quot;00D03C31&quot;/&gt;&lt;wsp:rsid wsp:val=&quot;00D03DB7&quot;/&gt;&lt;wsp:rsid wsp:val=&quot;00D03EB2&quot;/&gt;&lt;wsp:rsid wsp:val=&quot;00D03EB7&quot;/&gt;&lt;wsp:rsid wsp:val=&quot;00D0467B&quot;/&gt;&lt;wsp:rsid wsp:val=&quot;00D0474D&quot;/&gt;&lt;wsp:rsid wsp:val=&quot;00D049FC&quot;/&gt;&lt;wsp:rsid wsp:val=&quot;00D04D67&quot;/&gt;&lt;wsp:rsid wsp:val=&quot;00D05318&quot;/&gt;&lt;wsp:rsid wsp:val=&quot;00D0533D&quot;/&gt;&lt;wsp:rsid wsp:val=&quot;00D05637&quot;/&gt;&lt;wsp:rsid wsp:val=&quot;00D05AA3&quot;/&gt;&lt;wsp:rsid wsp:val=&quot;00D05C6F&quot;/&gt;&lt;wsp:rsid wsp:val=&quot;00D05D0B&quot;/&gt;&lt;wsp:rsid wsp:val=&quot;00D0631D&quot;/&gt;&lt;wsp:rsid wsp:val=&quot;00D063CB&quot;/&gt;&lt;wsp:rsid wsp:val=&quot;00D065FC&quot;/&gt;&lt;wsp:rsid wsp:val=&quot;00D06628&quot;/&gt;&lt;wsp:rsid wsp:val=&quot;00D06666&quot;/&gt;&lt;wsp:rsid wsp:val=&quot;00D067D1&quot;/&gt;&lt;wsp:rsid wsp:val=&quot;00D06823&quot;/&gt;&lt;wsp:rsid wsp:val=&quot;00D069C8&quot;/&gt;&lt;wsp:rsid wsp:val=&quot;00D074B7&quot;/&gt;&lt;wsp:rsid wsp:val=&quot;00D074BC&quot;/&gt;&lt;wsp:rsid wsp:val=&quot;00D074E6&quot;/&gt;&lt;wsp:rsid wsp:val=&quot;00D07AA4&quot;/&gt;&lt;wsp:rsid wsp:val=&quot;00D07BE8&quot;/&gt;&lt;wsp:rsid wsp:val=&quot;00D10097&quot;/&gt;&lt;wsp:rsid wsp:val=&quot;00D10D69&quot;/&gt;&lt;wsp:rsid wsp:val=&quot;00D1105E&quot;/&gt;&lt;wsp:rsid wsp:val=&quot;00D1133B&quot;/&gt;&lt;wsp:rsid wsp:val=&quot;00D11459&quot;/&gt;&lt;wsp:rsid wsp:val=&quot;00D11599&quot;/&gt;&lt;wsp:rsid wsp:val=&quot;00D115D0&quot;/&gt;&lt;wsp:rsid wsp:val=&quot;00D1162A&quot;/&gt;&lt;wsp:rsid wsp:val=&quot;00D11680&quot;/&gt;&lt;wsp:rsid wsp:val=&quot;00D117B2&quot;/&gt;&lt;wsp:rsid wsp:val=&quot;00D11BF6&quot;/&gt;&lt;wsp:rsid wsp:val=&quot;00D11EAA&quot;/&gt;&lt;wsp:rsid wsp:val=&quot;00D11F2D&quot;/&gt;&lt;wsp:rsid wsp:val=&quot;00D1215A&quot;/&gt;&lt;wsp:rsid wsp:val=&quot;00D1228D&quot;/&gt;&lt;wsp:rsid wsp:val=&quot;00D1234B&quot;/&gt;&lt;wsp:rsid wsp:val=&quot;00D123D7&quot;/&gt;&lt;wsp:rsid wsp:val=&quot;00D12983&quot;/&gt;&lt;wsp:rsid wsp:val=&quot;00D12E50&quot;/&gt;&lt;wsp:rsid wsp:val=&quot;00D12EF2&quot;/&gt;&lt;wsp:rsid wsp:val=&quot;00D13089&quot;/&gt;&lt;wsp:rsid wsp:val=&quot;00D131AB&quot;/&gt;&lt;wsp:rsid wsp:val=&quot;00D1375E&quot;/&gt;&lt;wsp:rsid wsp:val=&quot;00D137B0&quot;/&gt;&lt;wsp:rsid wsp:val=&quot;00D13B6D&quot;/&gt;&lt;wsp:rsid wsp:val=&quot;00D14376&quot;/&gt;&lt;wsp:rsid wsp:val=&quot;00D14AA9&quot;/&gt;&lt;wsp:rsid wsp:val=&quot;00D14B01&quot;/&gt;&lt;wsp:rsid wsp:val=&quot;00D15028&quot;/&gt;&lt;wsp:rsid wsp:val=&quot;00D15269&quot;/&gt;&lt;wsp:rsid wsp:val=&quot;00D1541D&quot;/&gt;&lt;wsp:rsid wsp:val=&quot;00D15526&quot;/&gt;&lt;wsp:rsid wsp:val=&quot;00D156DD&quot;/&gt;&lt;wsp:rsid wsp:val=&quot;00D156F6&quot;/&gt;&lt;wsp:rsid wsp:val=&quot;00D1579D&quot;/&gt;&lt;wsp:rsid wsp:val=&quot;00D157C2&quot;/&gt;&lt;wsp:rsid wsp:val=&quot;00D158A1&quot;/&gt;&lt;wsp:rsid wsp:val=&quot;00D15AB5&quot;/&gt;&lt;wsp:rsid wsp:val=&quot;00D15B06&quot;/&gt;&lt;wsp:rsid wsp:val=&quot;00D160AF&quot;/&gt;&lt;wsp:rsid wsp:val=&quot;00D162B2&quot;/&gt;&lt;wsp:rsid wsp:val=&quot;00D16447&quot;/&gt;&lt;wsp:rsid wsp:val=&quot;00D1645C&quot;/&gt;&lt;wsp:rsid wsp:val=&quot;00D16554&quot;/&gt;&lt;wsp:rsid wsp:val=&quot;00D165DF&quot;/&gt;&lt;wsp:rsid wsp:val=&quot;00D165FA&quot;/&gt;&lt;wsp:rsid wsp:val=&quot;00D16750&quot;/&gt;&lt;wsp:rsid wsp:val=&quot;00D16D2D&quot;/&gt;&lt;wsp:rsid wsp:val=&quot;00D170F5&quot;/&gt;&lt;wsp:rsid wsp:val=&quot;00D17215&quot;/&gt;&lt;wsp:rsid wsp:val=&quot;00D17293&quot;/&gt;&lt;wsp:rsid wsp:val=&quot;00D17642&quot;/&gt;&lt;wsp:rsid wsp:val=&quot;00D177D8&quot;/&gt;&lt;wsp:rsid wsp:val=&quot;00D17D8D&quot;/&gt;&lt;wsp:rsid wsp:val=&quot;00D17E03&quot;/&gt;&lt;wsp:rsid wsp:val=&quot;00D17F16&quot;/&gt;&lt;wsp:rsid wsp:val=&quot;00D20413&quot;/&gt;&lt;wsp:rsid wsp:val=&quot;00D20584&quot;/&gt;&lt;wsp:rsid wsp:val=&quot;00D205CB&quot;/&gt;&lt;wsp:rsid wsp:val=&quot;00D20634&quot;/&gt;&lt;wsp:rsid wsp:val=&quot;00D206C6&quot;/&gt;&lt;wsp:rsid wsp:val=&quot;00D20768&quot;/&gt;&lt;wsp:rsid wsp:val=&quot;00D21200&quot;/&gt;&lt;wsp:rsid wsp:val=&quot;00D21345&quot;/&gt;&lt;wsp:rsid wsp:val=&quot;00D217F6&quot;/&gt;&lt;wsp:rsid wsp:val=&quot;00D2188D&quot;/&gt;&lt;wsp:rsid wsp:val=&quot;00D21B87&quot;/&gt;&lt;wsp:rsid wsp:val=&quot;00D21CB3&quot;/&gt;&lt;wsp:rsid wsp:val=&quot;00D21E2A&quot;/&gt;&lt;wsp:rsid wsp:val=&quot;00D21E50&quot;/&gt;&lt;wsp:rsid wsp:val=&quot;00D21FF4&quot;/&gt;&lt;wsp:rsid wsp:val=&quot;00D22008&quot;/&gt;&lt;wsp:rsid wsp:val=&quot;00D220AF&quot;/&gt;&lt;wsp:rsid wsp:val=&quot;00D22456&quot;/&gt;&lt;wsp:rsid wsp:val=&quot;00D22500&quot;/&gt;&lt;wsp:rsid wsp:val=&quot;00D227D8&quot;/&gt;&lt;wsp:rsid wsp:val=&quot;00D228B7&quot;/&gt;&lt;wsp:rsid wsp:val=&quot;00D22A92&quot;/&gt;&lt;wsp:rsid wsp:val=&quot;00D22ACC&quot;/&gt;&lt;wsp:rsid wsp:val=&quot;00D22BFB&quot;/&gt;&lt;wsp:rsid wsp:val=&quot;00D23285&quot;/&gt;&lt;wsp:rsid wsp:val=&quot;00D23329&quot;/&gt;&lt;wsp:rsid wsp:val=&quot;00D23776&quot;/&gt;&lt;wsp:rsid wsp:val=&quot;00D23973&quot;/&gt;&lt;wsp:rsid wsp:val=&quot;00D23B59&quot;/&gt;&lt;wsp:rsid wsp:val=&quot;00D23DED&quot;/&gt;&lt;wsp:rsid wsp:val=&quot;00D24130&quot;/&gt;&lt;wsp:rsid wsp:val=&quot;00D24183&quot;/&gt;&lt;wsp:rsid wsp:val=&quot;00D243D7&quot;/&gt;&lt;wsp:rsid wsp:val=&quot;00D245D3&quot;/&gt;&lt;wsp:rsid wsp:val=&quot;00D247B6&quot;/&gt;&lt;wsp:rsid wsp:val=&quot;00D24A96&quot;/&gt;&lt;wsp:rsid wsp:val=&quot;00D24AA1&quot;/&gt;&lt;wsp:rsid wsp:val=&quot;00D24D45&quot;/&gt;&lt;wsp:rsid wsp:val=&quot;00D24FE2&quot;/&gt;&lt;wsp:rsid wsp:val=&quot;00D25255&quot;/&gt;&lt;wsp:rsid wsp:val=&quot;00D252AE&quot;/&gt;&lt;wsp:rsid wsp:val=&quot;00D25396&quot;/&gt;&lt;wsp:rsid wsp:val=&quot;00D25478&quot;/&gt;&lt;wsp:rsid wsp:val=&quot;00D25B6B&quot;/&gt;&lt;wsp:rsid wsp:val=&quot;00D25C8C&quot;/&gt;&lt;wsp:rsid wsp:val=&quot;00D25D27&quot;/&gt;&lt;wsp:rsid wsp:val=&quot;00D25F11&quot;/&gt;&lt;wsp:rsid wsp:val=&quot;00D26132&quot;/&gt;&lt;wsp:rsid wsp:val=&quot;00D262B2&quot;/&gt;&lt;wsp:rsid wsp:val=&quot;00D26699&quot;/&gt;&lt;wsp:rsid wsp:val=&quot;00D26A91&quot;/&gt;&lt;wsp:rsid wsp:val=&quot;00D26C13&quot;/&gt;&lt;wsp:rsid wsp:val=&quot;00D26DE5&quot;/&gt;&lt;wsp:rsid wsp:val=&quot;00D26F00&quot;/&gt;&lt;wsp:rsid wsp:val=&quot;00D271DE&quot;/&gt;&lt;wsp:rsid wsp:val=&quot;00D273E0&quot;/&gt;&lt;wsp:rsid wsp:val=&quot;00D2750E&quot;/&gt;&lt;wsp:rsid wsp:val=&quot;00D2758A&quot;/&gt;&lt;wsp:rsid wsp:val=&quot;00D27AE6&quot;/&gt;&lt;wsp:rsid wsp:val=&quot;00D27C25&quot;/&gt;&lt;wsp:rsid wsp:val=&quot;00D27CFD&quot;/&gt;&lt;wsp:rsid wsp:val=&quot;00D27E60&quot;/&gt;&lt;wsp:rsid wsp:val=&quot;00D27FDA&quot;/&gt;&lt;wsp:rsid wsp:val=&quot;00D30469&quot;/&gt;&lt;wsp:rsid wsp:val=&quot;00D30726&quot;/&gt;&lt;wsp:rsid wsp:val=&quot;00D30729&quot;/&gt;&lt;wsp:rsid wsp:val=&quot;00D309A9&quot;/&gt;&lt;wsp:rsid wsp:val=&quot;00D30BEE&quot;/&gt;&lt;wsp:rsid wsp:val=&quot;00D30C65&quot;/&gt;&lt;wsp:rsid wsp:val=&quot;00D30C83&quot;/&gt;&lt;wsp:rsid wsp:val=&quot;00D30D85&quot;/&gt;&lt;wsp:rsid wsp:val=&quot;00D31009&quot;/&gt;&lt;wsp:rsid wsp:val=&quot;00D31A9C&quot;/&gt;&lt;wsp:rsid wsp:val=&quot;00D31BDE&quot;/&gt;&lt;wsp:rsid wsp:val=&quot;00D31DBC&quot;/&gt;&lt;wsp:rsid wsp:val=&quot;00D32041&quot;/&gt;&lt;wsp:rsid wsp:val=&quot;00D322EF&quot;/&gt;&lt;wsp:rsid wsp:val=&quot;00D3325D&quot;/&gt;&lt;wsp:rsid wsp:val=&quot;00D33336&quot;/&gt;&lt;wsp:rsid wsp:val=&quot;00D334EE&quot;/&gt;&lt;wsp:rsid wsp:val=&quot;00D33899&quot;/&gt;&lt;wsp:rsid wsp:val=&quot;00D33C05&quot;/&gt;&lt;wsp:rsid wsp:val=&quot;00D344C7&quot;/&gt;&lt;wsp:rsid wsp:val=&quot;00D34532&quot;/&gt;&lt;wsp:rsid wsp:val=&quot;00D34616&quot;/&gt;&lt;wsp:rsid wsp:val=&quot;00D34EAA&quot;/&gt;&lt;wsp:rsid wsp:val=&quot;00D34EE7&quot;/&gt;&lt;wsp:rsid wsp:val=&quot;00D34FF7&quot;/&gt;&lt;wsp:rsid wsp:val=&quot;00D35693&quot;/&gt;&lt;wsp:rsid wsp:val=&quot;00D35736&quot;/&gt;&lt;wsp:rsid wsp:val=&quot;00D35846&quot;/&gt;&lt;wsp:rsid wsp:val=&quot;00D35B23&quot;/&gt;&lt;wsp:rsid wsp:val=&quot;00D35C58&quot;/&gt;&lt;wsp:rsid wsp:val=&quot;00D35EA8&quot;/&gt;&lt;wsp:rsid wsp:val=&quot;00D35F1C&quot;/&gt;&lt;wsp:rsid wsp:val=&quot;00D35F30&quot;/&gt;&lt;wsp:rsid wsp:val=&quot;00D362EF&quot;/&gt;&lt;wsp:rsid wsp:val=&quot;00D365EB&quot;/&gt;&lt;wsp:rsid wsp:val=&quot;00D371A4&quot;/&gt;&lt;wsp:rsid wsp:val=&quot;00D373B4&quot;/&gt;&lt;wsp:rsid wsp:val=&quot;00D40011&quot;/&gt;&lt;wsp:rsid wsp:val=&quot;00D4014D&quot;/&gt;&lt;wsp:rsid wsp:val=&quot;00D4020E&quot;/&gt;&lt;wsp:rsid wsp:val=&quot;00D40369&quot;/&gt;&lt;wsp:rsid wsp:val=&quot;00D40413&quot;/&gt;&lt;wsp:rsid wsp:val=&quot;00D40689&quot;/&gt;&lt;wsp:rsid wsp:val=&quot;00D406A4&quot;/&gt;&lt;wsp:rsid wsp:val=&quot;00D40982&quot;/&gt;&lt;wsp:rsid wsp:val=&quot;00D40F2F&quot;/&gt;&lt;wsp:rsid wsp:val=&quot;00D4100B&quot;/&gt;&lt;wsp:rsid wsp:val=&quot;00D4113E&quot;/&gt;&lt;wsp:rsid wsp:val=&quot;00D4143F&quot;/&gt;&lt;wsp:rsid wsp:val=&quot;00D416DE&quot;/&gt;&lt;wsp:rsid wsp:val=&quot;00D41809&quot;/&gt;&lt;wsp:rsid wsp:val=&quot;00D41EFF&quot;/&gt;&lt;wsp:rsid wsp:val=&quot;00D41FB0&quot;/&gt;&lt;wsp:rsid wsp:val=&quot;00D41FFB&quot;/&gt;&lt;wsp:rsid wsp:val=&quot;00D420D7&quot;/&gt;&lt;wsp:rsid wsp:val=&quot;00D42209&quot;/&gt;&lt;wsp:rsid wsp:val=&quot;00D42211&quot;/&gt;&lt;wsp:rsid wsp:val=&quot;00D4237D&quot;/&gt;&lt;wsp:rsid wsp:val=&quot;00D4242C&quot;/&gt;&lt;wsp:rsid wsp:val=&quot;00D42465&quot;/&gt;&lt;wsp:rsid wsp:val=&quot;00D426F6&quot;/&gt;&lt;wsp:rsid wsp:val=&quot;00D42812&quot;/&gt;&lt;wsp:rsid wsp:val=&quot;00D42B07&quot;/&gt;&lt;wsp:rsid wsp:val=&quot;00D42B50&quot;/&gt;&lt;wsp:rsid wsp:val=&quot;00D42FA2&quot;/&gt;&lt;wsp:rsid wsp:val=&quot;00D431A0&quot;/&gt;&lt;wsp:rsid wsp:val=&quot;00D431C6&quot;/&gt;&lt;wsp:rsid wsp:val=&quot;00D434FC&quot;/&gt;&lt;wsp:rsid wsp:val=&quot;00D435C1&quot;/&gt;&lt;wsp:rsid wsp:val=&quot;00D43AA7&quot;/&gt;&lt;wsp:rsid wsp:val=&quot;00D43ADF&quot;/&gt;&lt;wsp:rsid wsp:val=&quot;00D43F92&quot;/&gt;&lt;wsp:rsid wsp:val=&quot;00D44317&quot;/&gt;&lt;wsp:rsid wsp:val=&quot;00D44986&quot;/&gt;&lt;wsp:rsid wsp:val=&quot;00D44C46&quot;/&gt;&lt;wsp:rsid wsp:val=&quot;00D45056&quot;/&gt;&lt;wsp:rsid wsp:val=&quot;00D45131&quot;/&gt;&lt;wsp:rsid wsp:val=&quot;00D455C4&quot;/&gt;&lt;wsp:rsid wsp:val=&quot;00D458D2&quot;/&gt;&lt;wsp:rsid wsp:val=&quot;00D45B46&quot;/&gt;&lt;wsp:rsid wsp:val=&quot;00D45CA0&quot;/&gt;&lt;wsp:rsid wsp:val=&quot;00D45DA1&quot;/&gt;&lt;wsp:rsid wsp:val=&quot;00D4615E&quot;/&gt;&lt;wsp:rsid wsp:val=&quot;00D4650C&quot;/&gt;&lt;wsp:rsid wsp:val=&quot;00D4689E&quot;/&gt;&lt;wsp:rsid wsp:val=&quot;00D46B26&quot;/&gt;&lt;wsp:rsid wsp:val=&quot;00D46BFD&quot;/&gt;&lt;wsp:rsid wsp:val=&quot;00D46E01&quot;/&gt;&lt;wsp:rsid wsp:val=&quot;00D46E39&quot;/&gt;&lt;wsp:rsid wsp:val=&quot;00D46ECA&quot;/&gt;&lt;wsp:rsid wsp:val=&quot;00D47363&quot;/&gt;&lt;wsp:rsid wsp:val=&quot;00D475D9&quot;/&gt;&lt;wsp:rsid wsp:val=&quot;00D47874&quot;/&gt;&lt;wsp:rsid wsp:val=&quot;00D47981&quot;/&gt;&lt;wsp:rsid wsp:val=&quot;00D479A2&quot;/&gt;&lt;wsp:rsid wsp:val=&quot;00D47BE6&quot;/&gt;&lt;wsp:rsid wsp:val=&quot;00D47C3E&quot;/&gt;&lt;wsp:rsid wsp:val=&quot;00D47D29&quot;/&gt;&lt;wsp:rsid wsp:val=&quot;00D47FBF&quot;/&gt;&lt;wsp:rsid wsp:val=&quot;00D50008&quot;/&gt;&lt;wsp:rsid wsp:val=&quot;00D50086&quot;/&gt;&lt;wsp:rsid wsp:val=&quot;00D5037C&quot;/&gt;&lt;wsp:rsid wsp:val=&quot;00D503D3&quot;/&gt;&lt;wsp:rsid wsp:val=&quot;00D50449&quot;/&gt;&lt;wsp:rsid wsp:val=&quot;00D50A8E&quot;/&gt;&lt;wsp:rsid wsp:val=&quot;00D50C63&quot;/&gt;&lt;wsp:rsid wsp:val=&quot;00D50F45&quot;/&gt;&lt;wsp:rsid wsp:val=&quot;00D5117C&quot;/&gt;&lt;wsp:rsid wsp:val=&quot;00D51305&quot;/&gt;&lt;wsp:rsid wsp:val=&quot;00D5131B&quot;/&gt;&lt;wsp:rsid wsp:val=&quot;00D51412&quot;/&gt;&lt;wsp:rsid wsp:val=&quot;00D514FB&quot;/&gt;&lt;wsp:rsid wsp:val=&quot;00D516C4&quot;/&gt;&lt;wsp:rsid wsp:val=&quot;00D51791&quot;/&gt;&lt;wsp:rsid wsp:val=&quot;00D517B1&quot;/&gt;&lt;wsp:rsid wsp:val=&quot;00D517DC&quot;/&gt;&lt;wsp:rsid wsp:val=&quot;00D51CF8&quot;/&gt;&lt;wsp:rsid wsp:val=&quot;00D52057&quot;/&gt;&lt;wsp:rsid wsp:val=&quot;00D520CC&quot;/&gt;&lt;wsp:rsid wsp:val=&quot;00D52A56&quot;/&gt;&lt;wsp:rsid wsp:val=&quot;00D52DC0&quot;/&gt;&lt;wsp:rsid wsp:val=&quot;00D535DE&quot;/&gt;&lt;wsp:rsid wsp:val=&quot;00D537F9&quot;/&gt;&lt;wsp:rsid wsp:val=&quot;00D53993&quot;/&gt;&lt;wsp:rsid wsp:val=&quot;00D53A69&quot;/&gt;&lt;wsp:rsid wsp:val=&quot;00D53BA3&quot;/&gt;&lt;wsp:rsid wsp:val=&quot;00D53C9B&quot;/&gt;&lt;wsp:rsid wsp:val=&quot;00D53D45&quot;/&gt;&lt;wsp:rsid wsp:val=&quot;00D540B3&quot;/&gt;&lt;wsp:rsid wsp:val=&quot;00D540B6&quot;/&gt;&lt;wsp:rsid wsp:val=&quot;00D54674&quot;/&gt;&lt;wsp:rsid wsp:val=&quot;00D54831&quot;/&gt;&lt;wsp:rsid wsp:val=&quot;00D552BA&quot;/&gt;&lt;wsp:rsid wsp:val=&quot;00D558BB&quot;/&gt;&lt;wsp:rsid wsp:val=&quot;00D55976&quot;/&gt;&lt;wsp:rsid wsp:val=&quot;00D55A0A&quot;/&gt;&lt;wsp:rsid wsp:val=&quot;00D55A25&quot;/&gt;&lt;wsp:rsid wsp:val=&quot;00D55B3F&quot;/&gt;&lt;wsp:rsid wsp:val=&quot;00D55C79&quot;/&gt;&lt;wsp:rsid wsp:val=&quot;00D55C9F&quot;/&gt;&lt;wsp:rsid wsp:val=&quot;00D56499&quot;/&gt;&lt;wsp:rsid wsp:val=&quot;00D56A5A&quot;/&gt;&lt;wsp:rsid wsp:val=&quot;00D56B76&quot;/&gt;&lt;wsp:rsid wsp:val=&quot;00D56BEE&quot;/&gt;&lt;wsp:rsid wsp:val=&quot;00D5705E&quot;/&gt;&lt;wsp:rsid wsp:val=&quot;00D572FB&quot;/&gt;&lt;wsp:rsid wsp:val=&quot;00D57645&quot;/&gt;&lt;wsp:rsid wsp:val=&quot;00D57875&quot;/&gt;&lt;wsp:rsid wsp:val=&quot;00D57A7E&quot;/&gt;&lt;wsp:rsid wsp:val=&quot;00D57F78&quot;/&gt;&lt;wsp:rsid wsp:val=&quot;00D60039&quot;/&gt;&lt;wsp:rsid wsp:val=&quot;00D60406&quot;/&gt;&lt;wsp:rsid wsp:val=&quot;00D60418&quot;/&gt;&lt;wsp:rsid wsp:val=&quot;00D6043C&quot;/&gt;&lt;wsp:rsid wsp:val=&quot;00D6052B&quot;/&gt;&lt;wsp:rsid wsp:val=&quot;00D60759&quot;/&gt;&lt;wsp:rsid wsp:val=&quot;00D60B6D&quot;/&gt;&lt;wsp:rsid wsp:val=&quot;00D60C7F&quot;/&gt;&lt;wsp:rsid wsp:val=&quot;00D60D00&quot;/&gt;&lt;wsp:rsid wsp:val=&quot;00D60F78&quot;/&gt;&lt;wsp:rsid wsp:val=&quot;00D6136D&quot;/&gt;&lt;wsp:rsid wsp:val=&quot;00D61977&quot;/&gt;&lt;wsp:rsid wsp:val=&quot;00D621BB&quot;/&gt;&lt;wsp:rsid wsp:val=&quot;00D6256D&quot;/&gt;&lt;wsp:rsid wsp:val=&quot;00D625A7&quot;/&gt;&lt;wsp:rsid wsp:val=&quot;00D62963&quot;/&gt;&lt;wsp:rsid wsp:val=&quot;00D62973&quot;/&gt;&lt;wsp:rsid wsp:val=&quot;00D62C10&quot;/&gt;&lt;wsp:rsid wsp:val=&quot;00D62C36&quot;/&gt;&lt;wsp:rsid wsp:val=&quot;00D62FA0&quot;/&gt;&lt;wsp:rsid wsp:val=&quot;00D63004&quot;/&gt;&lt;wsp:rsid wsp:val=&quot;00D631A7&quot;/&gt;&lt;wsp:rsid wsp:val=&quot;00D63270&quot;/&gt;&lt;wsp:rsid wsp:val=&quot;00D6337D&quot;/&gt;&lt;wsp:rsid wsp:val=&quot;00D634C5&quot;/&gt;&lt;wsp:rsid wsp:val=&quot;00D6373C&quot;/&gt;&lt;wsp:rsid wsp:val=&quot;00D6374D&quot;/&gt;&lt;wsp:rsid wsp:val=&quot;00D63923&quot;/&gt;&lt;wsp:rsid wsp:val=&quot;00D64515&quot;/&gt;&lt;wsp:rsid wsp:val=&quot;00D64589&quot;/&gt;&lt;wsp:rsid wsp:val=&quot;00D64974&quot;/&gt;&lt;wsp:rsid wsp:val=&quot;00D64CB8&quot;/&gt;&lt;wsp:rsid wsp:val=&quot;00D64E64&quot;/&gt;&lt;wsp:rsid wsp:val=&quot;00D65278&quot;/&gt;&lt;wsp:rsid wsp:val=&quot;00D6541B&quot;/&gt;&lt;wsp:rsid wsp:val=&quot;00D655CA&quot;/&gt;&lt;wsp:rsid wsp:val=&quot;00D65890&quot;/&gt;&lt;wsp:rsid wsp:val=&quot;00D65A0F&quot;/&gt;&lt;wsp:rsid wsp:val=&quot;00D65A21&quot;/&gt;&lt;wsp:rsid wsp:val=&quot;00D65CFB&quot;/&gt;&lt;wsp:rsid wsp:val=&quot;00D65D03&quot;/&gt;&lt;wsp:rsid wsp:val=&quot;00D65E43&quot;/&gt;&lt;wsp:rsid wsp:val=&quot;00D65EBA&quot;/&gt;&lt;wsp:rsid wsp:val=&quot;00D662C2&quot;/&gt;&lt;wsp:rsid wsp:val=&quot;00D66480&quot;/&gt;&lt;wsp:rsid wsp:val=&quot;00D6652C&quot;/&gt;&lt;wsp:rsid wsp:val=&quot;00D668D9&quot;/&gt;&lt;wsp:rsid wsp:val=&quot;00D66AF9&quot;/&gt;&lt;wsp:rsid wsp:val=&quot;00D66BB2&quot;/&gt;&lt;wsp:rsid wsp:val=&quot;00D67073&quot;/&gt;&lt;wsp:rsid wsp:val=&quot;00D67268&quot;/&gt;&lt;wsp:rsid wsp:val=&quot;00D672E9&quot;/&gt;&lt;wsp:rsid wsp:val=&quot;00D673C3&quot;/&gt;&lt;wsp:rsid wsp:val=&quot;00D6789D&quot;/&gt;&lt;wsp:rsid wsp:val=&quot;00D67B4D&quot;/&gt;&lt;wsp:rsid wsp:val=&quot;00D70151&quot;/&gt;&lt;wsp:rsid wsp:val=&quot;00D7023F&quot;/&gt;&lt;wsp:rsid wsp:val=&quot;00D7070A&quot;/&gt;&lt;wsp:rsid wsp:val=&quot;00D70946&quot;/&gt;&lt;wsp:rsid wsp:val=&quot;00D7094A&quot;/&gt;&lt;wsp:rsid wsp:val=&quot;00D70BA5&quot;/&gt;&lt;wsp:rsid wsp:val=&quot;00D70BED&quot;/&gt;&lt;wsp:rsid wsp:val=&quot;00D70D5B&quot;/&gt;&lt;wsp:rsid wsp:val=&quot;00D70E0B&quot;/&gt;&lt;wsp:rsid wsp:val=&quot;00D70E16&quot;/&gt;&lt;wsp:rsid wsp:val=&quot;00D71023&quot;/&gt;&lt;wsp:rsid wsp:val=&quot;00D71115&quot;/&gt;&lt;wsp:rsid wsp:val=&quot;00D712EE&quot;/&gt;&lt;wsp:rsid wsp:val=&quot;00D7136E&quot;/&gt;&lt;wsp:rsid wsp:val=&quot;00D71A11&quot;/&gt;&lt;wsp:rsid wsp:val=&quot;00D71C7E&quot;/&gt;&lt;wsp:rsid wsp:val=&quot;00D71E5B&quot;/&gt;&lt;wsp:rsid wsp:val=&quot;00D72194&quot;/&gt;&lt;wsp:rsid wsp:val=&quot;00D72286&quot;/&gt;&lt;wsp:rsid wsp:val=&quot;00D72965&quot;/&gt;&lt;wsp:rsid wsp:val=&quot;00D72B44&quot;/&gt;&lt;wsp:rsid wsp:val=&quot;00D72B60&quot;/&gt;&lt;wsp:rsid wsp:val=&quot;00D72BA3&quot;/&gt;&lt;wsp:rsid wsp:val=&quot;00D72C69&quot;/&gt;&lt;wsp:rsid wsp:val=&quot;00D7317C&quot;/&gt;&lt;wsp:rsid wsp:val=&quot;00D73372&quot;/&gt;&lt;wsp:rsid wsp:val=&quot;00D733CB&quot;/&gt;&lt;wsp:rsid wsp:val=&quot;00D73671&quot;/&gt;&lt;wsp:rsid wsp:val=&quot;00D7392C&quot;/&gt;&lt;wsp:rsid wsp:val=&quot;00D73F3A&quot;/&gt;&lt;wsp:rsid wsp:val=&quot;00D7485D&quot;/&gt;&lt;wsp:rsid wsp:val=&quot;00D74A4F&quot;/&gt;&lt;wsp:rsid wsp:val=&quot;00D74CD6&quot;/&gt;&lt;wsp:rsid wsp:val=&quot;00D74FFC&quot;/&gt;&lt;wsp:rsid wsp:val=&quot;00D75077&quot;/&gt;&lt;wsp:rsid wsp:val=&quot;00D7549D&quot;/&gt;&lt;wsp:rsid wsp:val=&quot;00D757BD&quot;/&gt;&lt;wsp:rsid wsp:val=&quot;00D75AD3&quot;/&gt;&lt;wsp:rsid wsp:val=&quot;00D75C08&quot;/&gt;&lt;wsp:rsid wsp:val=&quot;00D75E36&quot;/&gt;&lt;wsp:rsid wsp:val=&quot;00D76115&quot;/&gt;&lt;wsp:rsid wsp:val=&quot;00D76808&quot;/&gt;&lt;wsp:rsid wsp:val=&quot;00D768DC&quot;/&gt;&lt;wsp:rsid wsp:val=&quot;00D768E5&quot;/&gt;&lt;wsp:rsid wsp:val=&quot;00D77213&quot;/&gt;&lt;wsp:rsid wsp:val=&quot;00D777DC&quot;/&gt;&lt;wsp:rsid wsp:val=&quot;00D77BEB&quot;/&gt;&lt;wsp:rsid wsp:val=&quot;00D77D39&quot;/&gt;&lt;wsp:rsid wsp:val=&quot;00D77D87&quot;/&gt;&lt;wsp:rsid wsp:val=&quot;00D80060&quot;/&gt;&lt;wsp:rsid wsp:val=&quot;00D8048F&quot;/&gt;&lt;wsp:rsid wsp:val=&quot;00D8074B&quot;/&gt;&lt;wsp:rsid wsp:val=&quot;00D80864&quot;/&gt;&lt;wsp:rsid wsp:val=&quot;00D80C62&quot;/&gt;&lt;wsp:rsid wsp:val=&quot;00D80F0F&quot;/&gt;&lt;wsp:rsid wsp:val=&quot;00D813E7&quot;/&gt;&lt;wsp:rsid wsp:val=&quot;00D81402&quot;/&gt;&lt;wsp:rsid wsp:val=&quot;00D81729&quot;/&gt;&lt;wsp:rsid wsp:val=&quot;00D818D2&quot;/&gt;&lt;wsp:rsid wsp:val=&quot;00D81D90&quot;/&gt;&lt;wsp:rsid wsp:val=&quot;00D8238B&quot;/&gt;&lt;wsp:rsid wsp:val=&quot;00D823CC&quot;/&gt;&lt;wsp:rsid wsp:val=&quot;00D82B2F&quot;/&gt;&lt;wsp:rsid wsp:val=&quot;00D82BA7&quot;/&gt;&lt;wsp:rsid wsp:val=&quot;00D82BF4&quot;/&gt;&lt;wsp:rsid wsp:val=&quot;00D83036&quot;/&gt;&lt;wsp:rsid wsp:val=&quot;00D83255&quot;/&gt;&lt;wsp:rsid wsp:val=&quot;00D8370A&quot;/&gt;&lt;wsp:rsid wsp:val=&quot;00D83BEA&quot;/&gt;&lt;wsp:rsid wsp:val=&quot;00D83C46&quot;/&gt;&lt;wsp:rsid wsp:val=&quot;00D83CCC&quot;/&gt;&lt;wsp:rsid wsp:val=&quot;00D8409D&quot;/&gt;&lt;wsp:rsid wsp:val=&quot;00D84151&quot;/&gt;&lt;wsp:rsid wsp:val=&quot;00D84864&quot;/&gt;&lt;wsp:rsid wsp:val=&quot;00D84A34&quot;/&gt;&lt;wsp:rsid wsp:val=&quot;00D84AAC&quot;/&gt;&lt;wsp:rsid wsp:val=&quot;00D84FD5&quot;/&gt;&lt;wsp:rsid wsp:val=&quot;00D8533C&quot;/&gt;&lt;wsp:rsid wsp:val=&quot;00D8538F&quot;/&gt;&lt;wsp:rsid wsp:val=&quot;00D854CB&quot;/&gt;&lt;wsp:rsid wsp:val=&quot;00D85647&quot;/&gt;&lt;wsp:rsid wsp:val=&quot;00D857D4&quot;/&gt;&lt;wsp:rsid wsp:val=&quot;00D85AB8&quot;/&gt;&lt;wsp:rsid wsp:val=&quot;00D85F43&quot;/&gt;&lt;wsp:rsid wsp:val=&quot;00D86035&quot;/&gt;&lt;wsp:rsid wsp:val=&quot;00D8618A&quot;/&gt;&lt;wsp:rsid wsp:val=&quot;00D86419&quot;/&gt;&lt;wsp:rsid wsp:val=&quot;00D865D3&quot;/&gt;&lt;wsp:rsid wsp:val=&quot;00D866B4&quot;/&gt;&lt;wsp:rsid wsp:val=&quot;00D8734B&quot;/&gt;&lt;wsp:rsid wsp:val=&quot;00D877D8&quot;/&gt;&lt;wsp:rsid wsp:val=&quot;00D87962&quot;/&gt;&lt;wsp:rsid wsp:val=&quot;00D87A49&quot;/&gt;&lt;wsp:rsid wsp:val=&quot;00D87A7C&quot;/&gt;&lt;wsp:rsid wsp:val=&quot;00D87C67&quot;/&gt;&lt;wsp:rsid wsp:val=&quot;00D87EDA&quot;/&gt;&lt;wsp:rsid wsp:val=&quot;00D9034A&quot;/&gt;&lt;wsp:rsid wsp:val=&quot;00D90561&quot;/&gt;&lt;wsp:rsid wsp:val=&quot;00D906EC&quot;/&gt;&lt;wsp:rsid wsp:val=&quot;00D907BF&quot;/&gt;&lt;wsp:rsid wsp:val=&quot;00D91055&quot;/&gt;&lt;wsp:rsid wsp:val=&quot;00D913B1&quot;/&gt;&lt;wsp:rsid wsp:val=&quot;00D918D0&quot;/&gt;&lt;wsp:rsid wsp:val=&quot;00D91B67&quot;/&gt;&lt;wsp:rsid wsp:val=&quot;00D91D9E&quot;/&gt;&lt;wsp:rsid wsp:val=&quot;00D91F93&quot;/&gt;&lt;wsp:rsid wsp:val=&quot;00D91FD1&quot;/&gt;&lt;wsp:rsid wsp:val=&quot;00D922E7&quot;/&gt;&lt;wsp:rsid wsp:val=&quot;00D929E0&quot;/&gt;&lt;wsp:rsid wsp:val=&quot;00D92B37&quot;/&gt;&lt;wsp:rsid wsp:val=&quot;00D92BFA&quot;/&gt;&lt;wsp:rsid wsp:val=&quot;00D92D23&quot;/&gt;&lt;wsp:rsid wsp:val=&quot;00D92ED0&quot;/&gt;&lt;wsp:rsid wsp:val=&quot;00D92F48&quot;/&gt;&lt;wsp:rsid wsp:val=&quot;00D93039&quot;/&gt;&lt;wsp:rsid wsp:val=&quot;00D930AF&quot;/&gt;&lt;wsp:rsid wsp:val=&quot;00D933AD&quot;/&gt;&lt;wsp:rsid wsp:val=&quot;00D934D7&quot;/&gt;&lt;wsp:rsid wsp:val=&quot;00D938D0&quot;/&gt;&lt;wsp:rsid wsp:val=&quot;00D93926&quot;/&gt;&lt;wsp:rsid wsp:val=&quot;00D93BCB&quot;/&gt;&lt;wsp:rsid wsp:val=&quot;00D93C71&quot;/&gt;&lt;wsp:rsid wsp:val=&quot;00D93CF5&quot;/&gt;&lt;wsp:rsid wsp:val=&quot;00D93E31&quot;/&gt;&lt;wsp:rsid wsp:val=&quot;00D9418F&quot;/&gt;&lt;wsp:rsid wsp:val=&quot;00D9421A&quot;/&gt;&lt;wsp:rsid wsp:val=&quot;00D942F9&quot;/&gt;&lt;wsp:rsid wsp:val=&quot;00D9468C&quot;/&gt;&lt;wsp:rsid wsp:val=&quot;00D946DD&quot;/&gt;&lt;wsp:rsid wsp:val=&quot;00D94706&quot;/&gt;&lt;wsp:rsid wsp:val=&quot;00D94CFA&quot;/&gt;&lt;wsp:rsid wsp:val=&quot;00D94DF0&quot;/&gt;&lt;wsp:rsid wsp:val=&quot;00D9519A&quot;/&gt;&lt;wsp:rsid wsp:val=&quot;00D95228&quot;/&gt;&lt;wsp:rsid wsp:val=&quot;00D9531B&quot;/&gt;&lt;wsp:rsid wsp:val=&quot;00D95442&quot;/&gt;&lt;wsp:rsid wsp:val=&quot;00D95489&quot;/&gt;&lt;wsp:rsid wsp:val=&quot;00D954B1&quot;/&gt;&lt;wsp:rsid wsp:val=&quot;00D956AF&quot;/&gt;&lt;wsp:rsid wsp:val=&quot;00D95E1A&quot;/&gt;&lt;wsp:rsid wsp:val=&quot;00D95E2D&quot;/&gt;&lt;wsp:rsid wsp:val=&quot;00D962E1&quot;/&gt;&lt;wsp:rsid wsp:val=&quot;00D964D7&quot;/&gt;&lt;wsp:rsid wsp:val=&quot;00D9651F&quot;/&gt;&lt;wsp:rsid wsp:val=&quot;00D96737&quot;/&gt;&lt;wsp:rsid wsp:val=&quot;00D97038&quot;/&gt;&lt;wsp:rsid wsp:val=&quot;00D97042&quot;/&gt;&lt;wsp:rsid wsp:val=&quot;00D971B2&quot;/&gt;&lt;wsp:rsid wsp:val=&quot;00D97234&quot;/&gt;&lt;wsp:rsid wsp:val=&quot;00D9756D&quot;/&gt;&lt;wsp:rsid wsp:val=&quot;00D977B1&quot;/&gt;&lt;wsp:rsid wsp:val=&quot;00D97959&quot;/&gt;&lt;wsp:rsid wsp:val=&quot;00D979FD&quot;/&gt;&lt;wsp:rsid wsp:val=&quot;00D97ACD&quot;/&gt;&lt;wsp:rsid wsp:val=&quot;00D97B81&quot;/&gt;&lt;wsp:rsid wsp:val=&quot;00D97C5F&quot;/&gt;&lt;wsp:rsid wsp:val=&quot;00D97E9B&quot;/&gt;&lt;wsp:rsid wsp:val=&quot;00DA0052&quot;/&gt;&lt;wsp:rsid wsp:val=&quot;00DA007C&quot;/&gt;&lt;wsp:rsid wsp:val=&quot;00DA0606&quot;/&gt;&lt;wsp:rsid wsp:val=&quot;00DA08D8&quot;/&gt;&lt;wsp:rsid wsp:val=&quot;00DA110E&quot;/&gt;&lt;wsp:rsid wsp:val=&quot;00DA115A&quot;/&gt;&lt;wsp:rsid wsp:val=&quot;00DA17DF&quot;/&gt;&lt;wsp:rsid wsp:val=&quot;00DA180D&quot;/&gt;&lt;wsp:rsid wsp:val=&quot;00DA19AF&quot;/&gt;&lt;wsp:rsid wsp:val=&quot;00DA19D7&quot;/&gt;&lt;wsp:rsid wsp:val=&quot;00DA1A9D&quot;/&gt;&lt;wsp:rsid wsp:val=&quot;00DA1B15&quot;/&gt;&lt;wsp:rsid wsp:val=&quot;00DA1BCE&quot;/&gt;&lt;wsp:rsid wsp:val=&quot;00DA2127&quot;/&gt;&lt;wsp:rsid wsp:val=&quot;00DA21FD&quot;/&gt;&lt;wsp:rsid wsp:val=&quot;00DA2222&quot;/&gt;&lt;wsp:rsid wsp:val=&quot;00DA246F&quot;/&gt;&lt;wsp:rsid wsp:val=&quot;00DA259D&quot;/&gt;&lt;wsp:rsid wsp:val=&quot;00DA268E&quot;/&gt;&lt;wsp:rsid wsp:val=&quot;00DA29E9&quot;/&gt;&lt;wsp:rsid wsp:val=&quot;00DA2BB9&quot;/&gt;&lt;wsp:rsid wsp:val=&quot;00DA2E3D&quot;/&gt;&lt;wsp:rsid wsp:val=&quot;00DA3332&quot;/&gt;&lt;wsp:rsid wsp:val=&quot;00DA39D3&quot;/&gt;&lt;wsp:rsid wsp:val=&quot;00DA3C13&quot;/&gt;&lt;wsp:rsid wsp:val=&quot;00DA4231&quot;/&gt;&lt;wsp:rsid wsp:val=&quot;00DA451D&quot;/&gt;&lt;wsp:rsid wsp:val=&quot;00DA4B55&quot;/&gt;&lt;wsp:rsid wsp:val=&quot;00DA4C88&quot;/&gt;&lt;wsp:rsid wsp:val=&quot;00DA5266&quot;/&gt;&lt;wsp:rsid wsp:val=&quot;00DA5277&quot;/&gt;&lt;wsp:rsid wsp:val=&quot;00DA54A6&quot;/&gt;&lt;wsp:rsid wsp:val=&quot;00DA5942&quot;/&gt;&lt;wsp:rsid wsp:val=&quot;00DA5ACB&quot;/&gt;&lt;wsp:rsid wsp:val=&quot;00DA5AFD&quot;/&gt;&lt;wsp:rsid wsp:val=&quot;00DA5D08&quot;/&gt;&lt;wsp:rsid wsp:val=&quot;00DA64CD&quot;/&gt;&lt;wsp:rsid wsp:val=&quot;00DA64DC&quot;/&gt;&lt;wsp:rsid wsp:val=&quot;00DA6974&quot;/&gt;&lt;wsp:rsid wsp:val=&quot;00DA6B1B&quot;/&gt;&lt;wsp:rsid wsp:val=&quot;00DA6ED8&quot;/&gt;&lt;wsp:rsid wsp:val=&quot;00DA728F&quot;/&gt;&lt;wsp:rsid wsp:val=&quot;00DA72C4&quot;/&gt;&lt;wsp:rsid wsp:val=&quot;00DA73AC&quot;/&gt;&lt;wsp:rsid wsp:val=&quot;00DA76E9&quot;/&gt;&lt;wsp:rsid wsp:val=&quot;00DA771E&quot;/&gt;&lt;wsp:rsid wsp:val=&quot;00DA797C&quot;/&gt;&lt;wsp:rsid wsp:val=&quot;00DA79C4&quot;/&gt;&lt;wsp:rsid wsp:val=&quot;00DA7D2F&quot;/&gt;&lt;wsp:rsid wsp:val=&quot;00DA7FB0&quot;/&gt;&lt;wsp:rsid wsp:val=&quot;00DB0167&quot;/&gt;&lt;wsp:rsid wsp:val=&quot;00DB01A4&quot;/&gt;&lt;wsp:rsid wsp:val=&quot;00DB0261&quot;/&gt;&lt;wsp:rsid wsp:val=&quot;00DB0448&quot;/&gt;&lt;wsp:rsid wsp:val=&quot;00DB04A4&quot;/&gt;&lt;wsp:rsid wsp:val=&quot;00DB071B&quot;/&gt;&lt;wsp:rsid wsp:val=&quot;00DB08D4&quot;/&gt;&lt;wsp:rsid wsp:val=&quot;00DB0CB5&quot;/&gt;&lt;wsp:rsid wsp:val=&quot;00DB0D32&quot;/&gt;&lt;wsp:rsid wsp:val=&quot;00DB0E0D&quot;/&gt;&lt;wsp:rsid wsp:val=&quot;00DB1116&quot;/&gt;&lt;wsp:rsid wsp:val=&quot;00DB13CB&quot;/&gt;&lt;wsp:rsid wsp:val=&quot;00DB16E4&quot;/&gt;&lt;wsp:rsid wsp:val=&quot;00DB1752&quot;/&gt;&lt;wsp:rsid wsp:val=&quot;00DB1978&quot;/&gt;&lt;wsp:rsid wsp:val=&quot;00DB19E5&quot;/&gt;&lt;wsp:rsid wsp:val=&quot;00DB1D98&quot;/&gt;&lt;wsp:rsid wsp:val=&quot;00DB23FF&quot;/&gt;&lt;wsp:rsid wsp:val=&quot;00DB25BF&quot;/&gt;&lt;wsp:rsid wsp:val=&quot;00DB2673&quot;/&gt;&lt;wsp:rsid wsp:val=&quot;00DB2A00&quot;/&gt;&lt;wsp:rsid wsp:val=&quot;00DB3368&quot;/&gt;&lt;wsp:rsid wsp:val=&quot;00DB344C&quot;/&gt;&lt;wsp:rsid wsp:val=&quot;00DB39F4&quot;/&gt;&lt;wsp:rsid wsp:val=&quot;00DB3A65&quot;/&gt;&lt;wsp:rsid wsp:val=&quot;00DB3CF2&quot;/&gt;&lt;wsp:rsid wsp:val=&quot;00DB3E73&quot;/&gt;&lt;wsp:rsid wsp:val=&quot;00DB3ED0&quot;/&gt;&lt;wsp:rsid wsp:val=&quot;00DB406E&quot;/&gt;&lt;wsp:rsid wsp:val=&quot;00DB4083&quot;/&gt;&lt;wsp:rsid wsp:val=&quot;00DB430A&quot;/&gt;&lt;wsp:rsid wsp:val=&quot;00DB452D&quot;/&gt;&lt;wsp:rsid wsp:val=&quot;00DB4721&quot;/&gt;&lt;wsp:rsid wsp:val=&quot;00DB4852&quot;/&gt;&lt;wsp:rsid wsp:val=&quot;00DB495E&quot;/&gt;&lt;wsp:rsid wsp:val=&quot;00DB4A2F&quot;/&gt;&lt;wsp:rsid wsp:val=&quot;00DB527A&quot;/&gt;&lt;wsp:rsid wsp:val=&quot;00DB52A6&quot;/&gt;&lt;wsp:rsid wsp:val=&quot;00DB54C6&quot;/&gt;&lt;wsp:rsid wsp:val=&quot;00DB55B1&quot;/&gt;&lt;wsp:rsid wsp:val=&quot;00DB5757&quot;/&gt;&lt;wsp:rsid wsp:val=&quot;00DB5B50&quot;/&gt;&lt;wsp:rsid wsp:val=&quot;00DB5EA0&quot;/&gt;&lt;wsp:rsid wsp:val=&quot;00DB5F81&quot;/&gt;&lt;wsp:rsid wsp:val=&quot;00DB6025&quot;/&gt;&lt;wsp:rsid wsp:val=&quot;00DB611D&quot;/&gt;&lt;wsp:rsid wsp:val=&quot;00DB643C&quot;/&gt;&lt;wsp:rsid wsp:val=&quot;00DB6601&quot;/&gt;&lt;wsp:rsid wsp:val=&quot;00DB6A1A&quot;/&gt;&lt;wsp:rsid wsp:val=&quot;00DB6A29&quot;/&gt;&lt;wsp:rsid wsp:val=&quot;00DB6A41&quot;/&gt;&lt;wsp:rsid wsp:val=&quot;00DB6A6F&quot;/&gt;&lt;wsp:rsid wsp:val=&quot;00DB6A71&quot;/&gt;&lt;wsp:rsid wsp:val=&quot;00DB6D84&quot;/&gt;&lt;wsp:rsid wsp:val=&quot;00DB6EAF&quot;/&gt;&lt;wsp:rsid wsp:val=&quot;00DB6F52&quot;/&gt;&lt;wsp:rsid wsp:val=&quot;00DB7049&quot;/&gt;&lt;wsp:rsid wsp:val=&quot;00DB79B0&quot;/&gt;&lt;wsp:rsid wsp:val=&quot;00DB7D04&quot;/&gt;&lt;wsp:rsid wsp:val=&quot;00DB7EDC&quot;/&gt;&lt;wsp:rsid wsp:val=&quot;00DC0135&quot;/&gt;&lt;wsp:rsid wsp:val=&quot;00DC03BC&quot;/&gt;&lt;wsp:rsid wsp:val=&quot;00DC041B&quot;/&gt;&lt;wsp:rsid wsp:val=&quot;00DC0822&quot;/&gt;&lt;wsp:rsid wsp:val=&quot;00DC0AE4&quot;/&gt;&lt;wsp:rsid wsp:val=&quot;00DC117D&quot;/&gt;&lt;wsp:rsid wsp:val=&quot;00DC162A&quot;/&gt;&lt;wsp:rsid wsp:val=&quot;00DC1A0C&quot;/&gt;&lt;wsp:rsid wsp:val=&quot;00DC1A1F&quot;/&gt;&lt;wsp:rsid wsp:val=&quot;00DC1CBE&quot;/&gt;&lt;wsp:rsid wsp:val=&quot;00DC2853&quot;/&gt;&lt;wsp:rsid wsp:val=&quot;00DC288D&quot;/&gt;&lt;wsp:rsid wsp:val=&quot;00DC298F&quot;/&gt;&lt;wsp:rsid wsp:val=&quot;00DC2AD0&quot;/&gt;&lt;wsp:rsid wsp:val=&quot;00DC2DBC&quot;/&gt;&lt;wsp:rsid wsp:val=&quot;00DC3291&quot;/&gt;&lt;wsp:rsid wsp:val=&quot;00DC36B0&quot;/&gt;&lt;wsp:rsid wsp:val=&quot;00DC3834&quot;/&gt;&lt;wsp:rsid wsp:val=&quot;00DC405B&quot;/&gt;&lt;wsp:rsid wsp:val=&quot;00DC426C&quot;/&gt;&lt;wsp:rsid wsp:val=&quot;00DC4D16&quot;/&gt;&lt;wsp:rsid wsp:val=&quot;00DC52B6&quot;/&gt;&lt;wsp:rsid wsp:val=&quot;00DC5300&quot;/&gt;&lt;wsp:rsid wsp:val=&quot;00DC54C4&quot;/&gt;&lt;wsp:rsid wsp:val=&quot;00DC5AAF&quot;/&gt;&lt;wsp:rsid wsp:val=&quot;00DC5C9D&quot;/&gt;&lt;wsp:rsid wsp:val=&quot;00DC5D01&quot;/&gt;&lt;wsp:rsid wsp:val=&quot;00DC5EF9&quot;/&gt;&lt;wsp:rsid wsp:val=&quot;00DC5F3C&quot;/&gt;&lt;wsp:rsid wsp:val=&quot;00DC5FA8&quot;/&gt;&lt;wsp:rsid wsp:val=&quot;00DC6138&quot;/&gt;&lt;wsp:rsid wsp:val=&quot;00DC621E&quot;/&gt;&lt;wsp:rsid wsp:val=&quot;00DC62EF&quot;/&gt;&lt;wsp:rsid wsp:val=&quot;00DC644D&quot;/&gt;&lt;wsp:rsid wsp:val=&quot;00DC660D&quot;/&gt;&lt;wsp:rsid wsp:val=&quot;00DC6758&quot;/&gt;&lt;wsp:rsid wsp:val=&quot;00DC6AB9&quot;/&gt;&lt;wsp:rsid wsp:val=&quot;00DC6B4A&quot;/&gt;&lt;wsp:rsid wsp:val=&quot;00DC6B93&quot;/&gt;&lt;wsp:rsid wsp:val=&quot;00DC6F23&quot;/&gt;&lt;wsp:rsid wsp:val=&quot;00DC724C&quot;/&gt;&lt;wsp:rsid wsp:val=&quot;00DC72A5&quot;/&gt;&lt;wsp:rsid wsp:val=&quot;00DC7313&quot;/&gt;&lt;wsp:rsid wsp:val=&quot;00DC7461&quot;/&gt;&lt;wsp:rsid wsp:val=&quot;00DC7735&quot;/&gt;&lt;wsp:rsid wsp:val=&quot;00DC7753&quot;/&gt;&lt;wsp:rsid wsp:val=&quot;00DC7790&quot;/&gt;&lt;wsp:rsid wsp:val=&quot;00DC7960&quot;/&gt;&lt;wsp:rsid wsp:val=&quot;00DC7A48&quot;/&gt;&lt;wsp:rsid wsp:val=&quot;00DC7A73&quot;/&gt;&lt;wsp:rsid wsp:val=&quot;00DC7A90&quot;/&gt;&lt;wsp:rsid wsp:val=&quot;00DC7CB4&quot;/&gt;&lt;wsp:rsid wsp:val=&quot;00DC7CDF&quot;/&gt;&lt;wsp:rsid wsp:val=&quot;00DC7D28&quot;/&gt;&lt;wsp:rsid wsp:val=&quot;00DC7FCB&quot;/&gt;&lt;wsp:rsid wsp:val=&quot;00DD00E5&quot;/&gt;&lt;wsp:rsid wsp:val=&quot;00DD03C5&quot;/&gt;&lt;wsp:rsid wsp:val=&quot;00DD04ED&quot;/&gt;&lt;wsp:rsid wsp:val=&quot;00DD0A7E&quot;/&gt;&lt;wsp:rsid wsp:val=&quot;00DD0C3E&quot;/&gt;&lt;wsp:rsid wsp:val=&quot;00DD0ED6&quot;/&gt;&lt;wsp:rsid wsp:val=&quot;00DD11E3&quot;/&gt;&lt;wsp:rsid wsp:val=&quot;00DD1392&quot;/&gt;&lt;wsp:rsid wsp:val=&quot;00DD1458&quot;/&gt;&lt;wsp:rsid wsp:val=&quot;00DD17E8&quot;/&gt;&lt;wsp:rsid wsp:val=&quot;00DD1A29&quot;/&gt;&lt;wsp:rsid wsp:val=&quot;00DD1DAF&quot;/&gt;&lt;wsp:rsid wsp:val=&quot;00DD1F9F&quot;/&gt;&lt;wsp:rsid wsp:val=&quot;00DD2026&quot;/&gt;&lt;wsp:rsid wsp:val=&quot;00DD217A&quot;/&gt;&lt;wsp:rsid wsp:val=&quot;00DD2225&quot;/&gt;&lt;wsp:rsid wsp:val=&quot;00DD239A&quot;/&gt;&lt;wsp:rsid wsp:val=&quot;00DD247B&quot;/&gt;&lt;wsp:rsid wsp:val=&quot;00DD2985&quot;/&gt;&lt;wsp:rsid wsp:val=&quot;00DD2988&quot;/&gt;&lt;wsp:rsid wsp:val=&quot;00DD2C90&quot;/&gt;&lt;wsp:rsid wsp:val=&quot;00DD2CF1&quot;/&gt;&lt;wsp:rsid wsp:val=&quot;00DD2D2F&quot;/&gt;&lt;wsp:rsid wsp:val=&quot;00DD2DDC&quot;/&gt;&lt;wsp:rsid wsp:val=&quot;00DD2E2E&quot;/&gt;&lt;wsp:rsid wsp:val=&quot;00DD2EC1&quot;/&gt;&lt;wsp:rsid wsp:val=&quot;00DD2F9C&quot;/&gt;&lt;wsp:rsid wsp:val=&quot;00DD3192&quot;/&gt;&lt;wsp:rsid wsp:val=&quot;00DD31FD&quot;/&gt;&lt;wsp:rsid wsp:val=&quot;00DD339A&quot;/&gt;&lt;wsp:rsid wsp:val=&quot;00DD3629&quot;/&gt;&lt;wsp:rsid wsp:val=&quot;00DD3CAA&quot;/&gt;&lt;wsp:rsid wsp:val=&quot;00DD4141&quot;/&gt;&lt;wsp:rsid wsp:val=&quot;00DD4229&quot;/&gt;&lt;wsp:rsid wsp:val=&quot;00DD4238&quot;/&gt;&lt;wsp:rsid wsp:val=&quot;00DD435E&quot;/&gt;&lt;wsp:rsid wsp:val=&quot;00DD488B&quot;/&gt;&lt;wsp:rsid wsp:val=&quot;00DD4A98&quot;/&gt;&lt;wsp:rsid wsp:val=&quot;00DD4C8B&quot;/&gt;&lt;wsp:rsid wsp:val=&quot;00DD4E15&quot;/&gt;&lt;wsp:rsid wsp:val=&quot;00DD5044&quot;/&gt;&lt;wsp:rsid wsp:val=&quot;00DD5125&quot;/&gt;&lt;wsp:rsid wsp:val=&quot;00DD518E&quot;/&gt;&lt;wsp:rsid wsp:val=&quot;00DD5220&quot;/&gt;&lt;wsp:rsid wsp:val=&quot;00DD54BC&quot;/&gt;&lt;wsp:rsid wsp:val=&quot;00DD562C&quot;/&gt;&lt;wsp:rsid wsp:val=&quot;00DD5738&quot;/&gt;&lt;wsp:rsid wsp:val=&quot;00DD5829&quot;/&gt;&lt;wsp:rsid wsp:val=&quot;00DD595A&quot;/&gt;&lt;wsp:rsid wsp:val=&quot;00DD6095&quot;/&gt;&lt;wsp:rsid wsp:val=&quot;00DD6120&quot;/&gt;&lt;wsp:rsid wsp:val=&quot;00DD6277&quot;/&gt;&lt;wsp:rsid wsp:val=&quot;00DD65BC&quot;/&gt;&lt;wsp:rsid wsp:val=&quot;00DD66BE&quot;/&gt;&lt;wsp:rsid wsp:val=&quot;00DD69AC&quot;/&gt;&lt;wsp:rsid wsp:val=&quot;00DD6A56&quot;/&gt;&lt;wsp:rsid wsp:val=&quot;00DD6DE7&quot;/&gt;&lt;wsp:rsid wsp:val=&quot;00DD6F52&quot;/&gt;&lt;wsp:rsid wsp:val=&quot;00DD6FF1&quot;/&gt;&lt;wsp:rsid wsp:val=&quot;00DD71E6&quot;/&gt;&lt;wsp:rsid wsp:val=&quot;00DD73B5&quot;/&gt;&lt;wsp:rsid wsp:val=&quot;00DD7481&quot;/&gt;&lt;wsp:rsid wsp:val=&quot;00DD77FE&quot;/&gt;&lt;wsp:rsid wsp:val=&quot;00DD7809&quot;/&gt;&lt;wsp:rsid wsp:val=&quot;00DD7AD1&quot;/&gt;&lt;wsp:rsid wsp:val=&quot;00DD7AD3&quot;/&gt;&lt;wsp:rsid wsp:val=&quot;00DD7CE5&quot;/&gt;&lt;wsp:rsid wsp:val=&quot;00DD7D68&quot;/&gt;&lt;wsp:rsid wsp:val=&quot;00DE004E&quot;/&gt;&lt;wsp:rsid wsp:val=&quot;00DE0065&quot;/&gt;&lt;wsp:rsid wsp:val=&quot;00DE030A&quot;/&gt;&lt;wsp:rsid wsp:val=&quot;00DE0586&quot;/&gt;&lt;wsp:rsid wsp:val=&quot;00DE0CE1&quot;/&gt;&lt;wsp:rsid wsp:val=&quot;00DE1115&quot;/&gt;&lt;wsp:rsid wsp:val=&quot;00DE11AD&quot;/&gt;&lt;wsp:rsid wsp:val=&quot;00DE151D&quot;/&gt;&lt;wsp:rsid wsp:val=&quot;00DE15D6&quot;/&gt;&lt;wsp:rsid wsp:val=&quot;00DE1700&quot;/&gt;&lt;wsp:rsid wsp:val=&quot;00DE19BC&quot;/&gt;&lt;wsp:rsid wsp:val=&quot;00DE1E12&quot;/&gt;&lt;wsp:rsid wsp:val=&quot;00DE1E71&quot;/&gt;&lt;wsp:rsid wsp:val=&quot;00DE1FC2&quot;/&gt;&lt;wsp:rsid wsp:val=&quot;00DE26E7&quot;/&gt;&lt;wsp:rsid wsp:val=&quot;00DE270C&quot;/&gt;&lt;wsp:rsid wsp:val=&quot;00DE3298&quot;/&gt;&lt;wsp:rsid wsp:val=&quot;00DE3313&quot;/&gt;&lt;wsp:rsid wsp:val=&quot;00DE3383&quot;/&gt;&lt;wsp:rsid wsp:val=&quot;00DE3439&quot;/&gt;&lt;wsp:rsid wsp:val=&quot;00DE378F&quot;/&gt;&lt;wsp:rsid wsp:val=&quot;00DE3CAC&quot;/&gt;&lt;wsp:rsid wsp:val=&quot;00DE4086&quot;/&gt;&lt;wsp:rsid wsp:val=&quot;00DE40F7&quot;/&gt;&lt;wsp:rsid wsp:val=&quot;00DE428A&quot;/&gt;&lt;wsp:rsid wsp:val=&quot;00DE4420&quot;/&gt;&lt;wsp:rsid wsp:val=&quot;00DE4567&quot;/&gt;&lt;wsp:rsid wsp:val=&quot;00DE4A04&quot;/&gt;&lt;wsp:rsid wsp:val=&quot;00DE4A8A&quot;/&gt;&lt;wsp:rsid wsp:val=&quot;00DE4D32&quot;/&gt;&lt;wsp:rsid wsp:val=&quot;00DE4E22&quot;/&gt;&lt;wsp:rsid wsp:val=&quot;00DE4F5C&quot;/&gt;&lt;wsp:rsid wsp:val=&quot;00DE515B&quot;/&gt;&lt;wsp:rsid wsp:val=&quot;00DE518D&quot;/&gt;&lt;wsp:rsid wsp:val=&quot;00DE59FB&quot;/&gt;&lt;wsp:rsid wsp:val=&quot;00DE5CE0&quot;/&gt;&lt;wsp:rsid wsp:val=&quot;00DE601F&quot;/&gt;&lt;wsp:rsid wsp:val=&quot;00DE6085&quot;/&gt;&lt;wsp:rsid wsp:val=&quot;00DE61F8&quot;/&gt;&lt;wsp:rsid wsp:val=&quot;00DE6241&quot;/&gt;&lt;wsp:rsid wsp:val=&quot;00DE628C&quot;/&gt;&lt;wsp:rsid wsp:val=&quot;00DE62E8&quot;/&gt;&lt;wsp:rsid wsp:val=&quot;00DE664E&quot;/&gt;&lt;wsp:rsid wsp:val=&quot;00DE6909&quot;/&gt;&lt;wsp:rsid wsp:val=&quot;00DE6E59&quot;/&gt;&lt;wsp:rsid wsp:val=&quot;00DE6F6D&quot;/&gt;&lt;wsp:rsid wsp:val=&quot;00DE6F7C&quot;/&gt;&lt;wsp:rsid wsp:val=&quot;00DE7131&quot;/&gt;&lt;wsp:rsid wsp:val=&quot;00DE715A&quot;/&gt;&lt;wsp:rsid wsp:val=&quot;00DE71E2&quot;/&gt;&lt;wsp:rsid wsp:val=&quot;00DE72C7&quot;/&gt;&lt;wsp:rsid wsp:val=&quot;00DE7362&quot;/&gt;&lt;wsp:rsid wsp:val=&quot;00DE7437&quot;/&gt;&lt;wsp:rsid wsp:val=&quot;00DE75B8&quot;/&gt;&lt;wsp:rsid wsp:val=&quot;00DE7726&quot;/&gt;&lt;wsp:rsid wsp:val=&quot;00DE7A00&quot;/&gt;&lt;wsp:rsid wsp:val=&quot;00DE7AC8&quot;/&gt;&lt;wsp:rsid wsp:val=&quot;00DE7B2E&quot;/&gt;&lt;wsp:rsid wsp:val=&quot;00DE7C5D&quot;/&gt;&lt;wsp:rsid wsp:val=&quot;00DE7D2F&quot;/&gt;&lt;wsp:rsid wsp:val=&quot;00DE7D6A&quot;/&gt;&lt;wsp:rsid wsp:val=&quot;00DF01B9&quot;/&gt;&lt;wsp:rsid wsp:val=&quot;00DF01D8&quot;/&gt;&lt;wsp:rsid wsp:val=&quot;00DF05F7&quot;/&gt;&lt;wsp:rsid wsp:val=&quot;00DF0993&quot;/&gt;&lt;wsp:rsid wsp:val=&quot;00DF0AA4&quot;/&gt;&lt;wsp:rsid wsp:val=&quot;00DF0BD4&quot;/&gt;&lt;wsp:rsid wsp:val=&quot;00DF0C3E&quot;/&gt;&lt;wsp:rsid wsp:val=&quot;00DF0F2E&quot;/&gt;&lt;wsp:rsid wsp:val=&quot;00DF17FC&quot;/&gt;&lt;wsp:rsid wsp:val=&quot;00DF192F&quot;/&gt;&lt;wsp:rsid wsp:val=&quot;00DF2095&quot;/&gt;&lt;wsp:rsid wsp:val=&quot;00DF2A05&quot;/&gt;&lt;wsp:rsid wsp:val=&quot;00DF3450&quot;/&gt;&lt;wsp:rsid wsp:val=&quot;00DF3510&quot;/&gt;&lt;wsp:rsid wsp:val=&quot;00DF3717&quot;/&gt;&lt;wsp:rsid wsp:val=&quot;00DF3757&quot;/&gt;&lt;wsp:rsid wsp:val=&quot;00DF39A8&quot;/&gt;&lt;wsp:rsid wsp:val=&quot;00DF3AC4&quot;/&gt;&lt;wsp:rsid wsp:val=&quot;00DF3CD4&quot;/&gt;&lt;wsp:rsid wsp:val=&quot;00DF3F29&quot;/&gt;&lt;wsp:rsid wsp:val=&quot;00DF4590&quot;/&gt;&lt;wsp:rsid wsp:val=&quot;00DF49BB&quot;/&gt;&lt;wsp:rsid wsp:val=&quot;00DF4A14&quot;/&gt;&lt;wsp:rsid wsp:val=&quot;00DF4C75&quot;/&gt;&lt;wsp:rsid wsp:val=&quot;00DF4F49&quot;/&gt;&lt;wsp:rsid wsp:val=&quot;00DF53D0&quot;/&gt;&lt;wsp:rsid wsp:val=&quot;00DF53F9&quot;/&gt;&lt;wsp:rsid wsp:val=&quot;00DF54A3&quot;/&gt;&lt;wsp:rsid wsp:val=&quot;00DF5911&quot;/&gt;&lt;wsp:rsid wsp:val=&quot;00DF59FB&quot;/&gt;&lt;wsp:rsid wsp:val=&quot;00DF6CC3&quot;/&gt;&lt;wsp:rsid wsp:val=&quot;00DF6DB7&quot;/&gt;&lt;wsp:rsid wsp:val=&quot;00DF7152&quot;/&gt;&lt;wsp:rsid wsp:val=&quot;00DF7352&quot;/&gt;&lt;wsp:rsid wsp:val=&quot;00DF763F&quot;/&gt;&lt;wsp:rsid wsp:val=&quot;00DF77A5&quot;/&gt;&lt;wsp:rsid wsp:val=&quot;00DF78A6&quot;/&gt;&lt;wsp:rsid wsp:val=&quot;00DF799A&quot;/&gt;&lt;wsp:rsid wsp:val=&quot;00DF7A94&quot;/&gt;&lt;wsp:rsid wsp:val=&quot;00DF7AE4&quot;/&gt;&lt;wsp:rsid wsp:val=&quot;00DF7C94&quot;/&gt;&lt;wsp:rsid wsp:val=&quot;00DF7E4E&quot;/&gt;&lt;wsp:rsid wsp:val=&quot;00E00278&quot;/&gt;&lt;wsp:rsid wsp:val=&quot;00E00483&quot;/&gt;&lt;wsp:rsid wsp:val=&quot;00E0073D&quot;/&gt;&lt;wsp:rsid wsp:val=&quot;00E0080C&quot;/&gt;&lt;wsp:rsid wsp:val=&quot;00E008E7&quot;/&gt;&lt;wsp:rsid wsp:val=&quot;00E00F4C&quot;/&gt;&lt;wsp:rsid wsp:val=&quot;00E014E9&quot;/&gt;&lt;wsp:rsid wsp:val=&quot;00E01B9F&quot;/&gt;&lt;wsp:rsid wsp:val=&quot;00E01CA2&quot;/&gt;&lt;wsp:rsid wsp:val=&quot;00E01EAD&quot;/&gt;&lt;wsp:rsid wsp:val=&quot;00E02122&quot;/&gt;&lt;wsp:rsid wsp:val=&quot;00E026AF&quot;/&gt;&lt;wsp:rsid wsp:val=&quot;00E02CCB&quot;/&gt;&lt;wsp:rsid wsp:val=&quot;00E02D61&quot;/&gt;&lt;wsp:rsid wsp:val=&quot;00E032A7&quot;/&gt;&lt;wsp:rsid wsp:val=&quot;00E03385&quot;/&gt;&lt;wsp:rsid wsp:val=&quot;00E0382C&quot;/&gt;&lt;wsp:rsid wsp:val=&quot;00E03A8E&quot;/&gt;&lt;wsp:rsid wsp:val=&quot;00E03BFE&quot;/&gt;&lt;wsp:rsid wsp:val=&quot;00E0401D&quot;/&gt;&lt;wsp:rsid wsp:val=&quot;00E04150&quot;/&gt;&lt;wsp:rsid wsp:val=&quot;00E0475E&quot;/&gt;&lt;wsp:rsid wsp:val=&quot;00E0481B&quot;/&gt;&lt;wsp:rsid wsp:val=&quot;00E0491E&quot;/&gt;&lt;wsp:rsid wsp:val=&quot;00E049BB&quot;/&gt;&lt;wsp:rsid wsp:val=&quot;00E04A83&quot;/&gt;&lt;wsp:rsid wsp:val=&quot;00E051D5&quot;/&gt;&lt;wsp:rsid wsp:val=&quot;00E05314&quot;/&gt;&lt;wsp:rsid wsp:val=&quot;00E0557B&quot;/&gt;&lt;wsp:rsid wsp:val=&quot;00E0586B&quot;/&gt;&lt;wsp:rsid wsp:val=&quot;00E05A37&quot;/&gt;&lt;wsp:rsid wsp:val=&quot;00E05CEF&quot;/&gt;&lt;wsp:rsid wsp:val=&quot;00E05EBB&quot;/&gt;&lt;wsp:rsid wsp:val=&quot;00E05F5B&quot;/&gt;&lt;wsp:rsid wsp:val=&quot;00E06023&quot;/&gt;&lt;wsp:rsid wsp:val=&quot;00E066E4&quot;/&gt;&lt;wsp:rsid wsp:val=&quot;00E068B7&quot;/&gt;&lt;wsp:rsid wsp:val=&quot;00E06E68&quot;/&gt;&lt;wsp:rsid wsp:val=&quot;00E06FFA&quot;/&gt;&lt;wsp:rsid wsp:val=&quot;00E0729F&quot;/&gt;&lt;wsp:rsid wsp:val=&quot;00E07308&quot;/&gt;&lt;wsp:rsid wsp:val=&quot;00E07410&quot;/&gt;&lt;wsp:rsid wsp:val=&quot;00E0750C&quot;/&gt;&lt;wsp:rsid wsp:val=&quot;00E0774E&quot;/&gt;&lt;wsp:rsid wsp:val=&quot;00E077DA&quot;/&gt;&lt;wsp:rsid wsp:val=&quot;00E07831&quot;/&gt;&lt;wsp:rsid wsp:val=&quot;00E0787B&quot;/&gt;&lt;wsp:rsid wsp:val=&quot;00E079E5&quot;/&gt;&lt;wsp:rsid wsp:val=&quot;00E104F4&quot;/&gt;&lt;wsp:rsid wsp:val=&quot;00E105F8&quot;/&gt;&lt;wsp:rsid wsp:val=&quot;00E10685&quot;/&gt;&lt;wsp:rsid wsp:val=&quot;00E106A7&quot;/&gt;&lt;wsp:rsid wsp:val=&quot;00E10746&quot;/&gt;&lt;wsp:rsid wsp:val=&quot;00E10AC3&quot;/&gt;&lt;wsp:rsid wsp:val=&quot;00E10CF2&quot;/&gt;&lt;wsp:rsid wsp:val=&quot;00E10F16&quot;/&gt;&lt;wsp:rsid wsp:val=&quot;00E11296&quot;/&gt;&lt;wsp:rsid wsp:val=&quot;00E114FD&quot;/&gt;&lt;wsp:rsid wsp:val=&quot;00E11518&quot;/&gt;&lt;wsp:rsid wsp:val=&quot;00E118CA&quot;/&gt;&lt;wsp:rsid wsp:val=&quot;00E11B2D&quot;/&gt;&lt;wsp:rsid wsp:val=&quot;00E11C1D&quot;/&gt;&lt;wsp:rsid wsp:val=&quot;00E11C45&quot;/&gt;&lt;wsp:rsid wsp:val=&quot;00E12356&quot;/&gt;&lt;wsp:rsid wsp:val=&quot;00E1243F&quot;/&gt;&lt;wsp:rsid wsp:val=&quot;00E125AF&quot;/&gt;&lt;wsp:rsid wsp:val=&quot;00E126C1&quot;/&gt;&lt;wsp:rsid wsp:val=&quot;00E12907&quot;/&gt;&lt;wsp:rsid wsp:val=&quot;00E1295F&quot;/&gt;&lt;wsp:rsid wsp:val=&quot;00E12962&quot;/&gt;&lt;wsp:rsid wsp:val=&quot;00E12ADB&quot;/&gt;&lt;wsp:rsid wsp:val=&quot;00E12E2A&quot;/&gt;&lt;wsp:rsid wsp:val=&quot;00E13196&quot;/&gt;&lt;wsp:rsid wsp:val=&quot;00E1368F&quot;/&gt;&lt;wsp:rsid wsp:val=&quot;00E136F8&quot;/&gt;&lt;wsp:rsid wsp:val=&quot;00E13840&quot;/&gt;&lt;wsp:rsid wsp:val=&quot;00E13F62&quot;/&gt;&lt;wsp:rsid wsp:val=&quot;00E14126&quot;/&gt;&lt;wsp:rsid wsp:val=&quot;00E14535&quot;/&gt;&lt;wsp:rsid wsp:val=&quot;00E145B3&quot;/&gt;&lt;wsp:rsid wsp:val=&quot;00E148DE&quot;/&gt;&lt;wsp:rsid wsp:val=&quot;00E1493F&quot;/&gt;&lt;wsp:rsid wsp:val=&quot;00E14A27&quot;/&gt;&lt;wsp:rsid wsp:val=&quot;00E14C8B&quot;/&gt;&lt;wsp:rsid wsp:val=&quot;00E14D20&quot;/&gt;&lt;wsp:rsid wsp:val=&quot;00E14EE0&quot;/&gt;&lt;wsp:rsid wsp:val=&quot;00E14F7B&quot;/&gt;&lt;wsp:rsid wsp:val=&quot;00E14FB9&quot;/&gt;&lt;wsp:rsid wsp:val=&quot;00E150C3&quot;/&gt;&lt;wsp:rsid wsp:val=&quot;00E15312&quot;/&gt;&lt;wsp:rsid wsp:val=&quot;00E157B8&quot;/&gt;&lt;wsp:rsid wsp:val=&quot;00E1583E&quot;/&gt;&lt;wsp:rsid wsp:val=&quot;00E1589A&quot;/&gt;&lt;wsp:rsid wsp:val=&quot;00E15C09&quot;/&gt;&lt;wsp:rsid wsp:val=&quot;00E15C1E&quot;/&gt;&lt;wsp:rsid wsp:val=&quot;00E15D35&quot;/&gt;&lt;wsp:rsid wsp:val=&quot;00E15D6D&quot;/&gt;&lt;wsp:rsid wsp:val=&quot;00E1605C&quot;/&gt;&lt;wsp:rsid wsp:val=&quot;00E16278&quot;/&gt;&lt;wsp:rsid wsp:val=&quot;00E163C7&quot;/&gt;&lt;wsp:rsid wsp:val=&quot;00E16510&quot;/&gt;&lt;wsp:rsid wsp:val=&quot;00E1658F&quot;/&gt;&lt;wsp:rsid wsp:val=&quot;00E16591&quot;/&gt;&lt;wsp:rsid wsp:val=&quot;00E16EBF&quot;/&gt;&lt;wsp:rsid wsp:val=&quot;00E1718B&quot;/&gt;&lt;wsp:rsid wsp:val=&quot;00E1729A&quot;/&gt;&lt;wsp:rsid wsp:val=&quot;00E17725&quot;/&gt;&lt;wsp:rsid wsp:val=&quot;00E1799F&quot;/&gt;&lt;wsp:rsid wsp:val=&quot;00E17BA5&quot;/&gt;&lt;wsp:rsid wsp:val=&quot;00E17D87&quot;/&gt;&lt;wsp:rsid wsp:val=&quot;00E17E32&quot;/&gt;&lt;wsp:rsid wsp:val=&quot;00E17FE6&quot;/&gt;&lt;wsp:rsid wsp:val=&quot;00E20200&quot;/&gt;&lt;wsp:rsid wsp:val=&quot;00E20AC2&quot;/&gt;&lt;wsp:rsid wsp:val=&quot;00E20F4B&quot;/&gt;&lt;wsp:rsid wsp:val=&quot;00E210C2&quot;/&gt;&lt;wsp:rsid wsp:val=&quot;00E21203&quot;/&gt;&lt;wsp:rsid wsp:val=&quot;00E212DD&quot;/&gt;&lt;wsp:rsid wsp:val=&quot;00E2138D&quot;/&gt;&lt;wsp:rsid wsp:val=&quot;00E21520&quot;/&gt;&lt;wsp:rsid wsp:val=&quot;00E217F5&quot;/&gt;&lt;wsp:rsid wsp:val=&quot;00E21B22&quot;/&gt;&lt;wsp:rsid wsp:val=&quot;00E21BCA&quot;/&gt;&lt;wsp:rsid wsp:val=&quot;00E21F02&quot;/&gt;&lt;wsp:rsid wsp:val=&quot;00E221AB&quot;/&gt;&lt;wsp:rsid wsp:val=&quot;00E221CA&quot;/&gt;&lt;wsp:rsid wsp:val=&quot;00E22525&quot;/&gt;&lt;wsp:rsid wsp:val=&quot;00E22660&quot;/&gt;&lt;wsp:rsid wsp:val=&quot;00E2292A&quot;/&gt;&lt;wsp:rsid wsp:val=&quot;00E22B0C&quot;/&gt;&lt;wsp:rsid wsp:val=&quot;00E22CBF&quot;/&gt;&lt;wsp:rsid wsp:val=&quot;00E22E78&quot;/&gt;&lt;wsp:rsid wsp:val=&quot;00E2326E&quot;/&gt;&lt;wsp:rsid wsp:val=&quot;00E233ED&quot;/&gt;&lt;wsp:rsid wsp:val=&quot;00E23434&quot;/&gt;&lt;wsp:rsid wsp:val=&quot;00E23B5A&quot;/&gt;&lt;wsp:rsid wsp:val=&quot;00E23B6E&quot;/&gt;&lt;wsp:rsid wsp:val=&quot;00E23D79&quot;/&gt;&lt;wsp:rsid wsp:val=&quot;00E23FF7&quot;/&gt;&lt;wsp:rsid wsp:val=&quot;00E24BC9&quot;/&gt;&lt;wsp:rsid wsp:val=&quot;00E24C2F&quot;/&gt;&lt;wsp:rsid wsp:val=&quot;00E25135&quot;/&gt;&lt;wsp:rsid wsp:val=&quot;00E256CC&quot;/&gt;&lt;wsp:rsid wsp:val=&quot;00E25910&quot;/&gt;&lt;wsp:rsid wsp:val=&quot;00E25A62&quot;/&gt;&lt;wsp:rsid wsp:val=&quot;00E25B30&quot;/&gt;&lt;wsp:rsid wsp:val=&quot;00E25B83&quot;/&gt;&lt;wsp:rsid wsp:val=&quot;00E26039&quot;/&gt;&lt;wsp:rsid wsp:val=&quot;00E260D5&quot;/&gt;&lt;wsp:rsid wsp:val=&quot;00E26A30&quot;/&gt;&lt;wsp:rsid wsp:val=&quot;00E26AA1&quot;/&gt;&lt;wsp:rsid wsp:val=&quot;00E26AC0&quot;/&gt;&lt;wsp:rsid wsp:val=&quot;00E26B32&quot;/&gt;&lt;wsp:rsid wsp:val=&quot;00E2719C&quot;/&gt;&lt;wsp:rsid wsp:val=&quot;00E27328&quot;/&gt;&lt;wsp:rsid wsp:val=&quot;00E274F0&quot;/&gt;&lt;wsp:rsid wsp:val=&quot;00E274F6&quot;/&gt;&lt;wsp:rsid wsp:val=&quot;00E2767A&quot;/&gt;&lt;wsp:rsid wsp:val=&quot;00E27AC0&quot;/&gt;&lt;wsp:rsid wsp:val=&quot;00E27D9B&quot;/&gt;&lt;wsp:rsid wsp:val=&quot;00E27DA6&quot;/&gt;&lt;wsp:rsid wsp:val=&quot;00E30110&quot;/&gt;&lt;wsp:rsid wsp:val=&quot;00E30343&quot;/&gt;&lt;wsp:rsid wsp:val=&quot;00E304F2&quot;/&gt;&lt;wsp:rsid wsp:val=&quot;00E306DD&quot;/&gt;&lt;wsp:rsid wsp:val=&quot;00E3073F&quot;/&gt;&lt;wsp:rsid wsp:val=&quot;00E30BE8&quot;/&gt;&lt;wsp:rsid wsp:val=&quot;00E30C32&quot;/&gt;&lt;wsp:rsid wsp:val=&quot;00E30F04&quot;/&gt;&lt;wsp:rsid wsp:val=&quot;00E30F85&quot;/&gt;&lt;wsp:rsid wsp:val=&quot;00E31050&quot;/&gt;&lt;wsp:rsid wsp:val=&quot;00E31169&quot;/&gt;&lt;wsp:rsid wsp:val=&quot;00E312BC&quot;/&gt;&lt;wsp:rsid wsp:val=&quot;00E31396&quot;/&gt;&lt;wsp:rsid wsp:val=&quot;00E315B5&quot;/&gt;&lt;wsp:rsid wsp:val=&quot;00E31701&quot;/&gt;&lt;wsp:rsid wsp:val=&quot;00E31969&quot;/&gt;&lt;wsp:rsid wsp:val=&quot;00E31F2B&quot;/&gt;&lt;wsp:rsid wsp:val=&quot;00E32547&quot;/&gt;&lt;wsp:rsid wsp:val=&quot;00E326F6&quot;/&gt;&lt;wsp:rsid wsp:val=&quot;00E328E0&quot;/&gt;&lt;wsp:rsid wsp:val=&quot;00E3298C&quot;/&gt;&lt;wsp:rsid wsp:val=&quot;00E32A10&quot;/&gt;&lt;wsp:rsid wsp:val=&quot;00E32A60&quot;/&gt;&lt;wsp:rsid wsp:val=&quot;00E32B1C&quot;/&gt;&lt;wsp:rsid wsp:val=&quot;00E32C51&quot;/&gt;&lt;wsp:rsid wsp:val=&quot;00E335E0&quot;/&gt;&lt;wsp:rsid wsp:val=&quot;00E33B85&quot;/&gt;&lt;wsp:rsid wsp:val=&quot;00E33C2C&quot;/&gt;&lt;wsp:rsid wsp:val=&quot;00E34420&quot;/&gt;&lt;wsp:rsid wsp:val=&quot;00E344D2&quot;/&gt;&lt;wsp:rsid wsp:val=&quot;00E3465B&quot;/&gt;&lt;wsp:rsid wsp:val=&quot;00E34CC8&quot;/&gt;&lt;wsp:rsid wsp:val=&quot;00E34E35&quot;/&gt;&lt;wsp:rsid wsp:val=&quot;00E34E5B&quot;/&gt;&lt;wsp:rsid wsp:val=&quot;00E3507E&quot;/&gt;&lt;wsp:rsid wsp:val=&quot;00E350CB&quot;/&gt;&lt;wsp:rsid wsp:val=&quot;00E3514B&quot;/&gt;&lt;wsp:rsid wsp:val=&quot;00E3565B&quot;/&gt;&lt;wsp:rsid wsp:val=&quot;00E35B81&quot;/&gt;&lt;wsp:rsid wsp:val=&quot;00E35C28&quot;/&gt;&lt;wsp:rsid wsp:val=&quot;00E35CC0&quot;/&gt;&lt;wsp:rsid wsp:val=&quot;00E35E44&quot;/&gt;&lt;wsp:rsid wsp:val=&quot;00E35F08&quot;/&gt;&lt;wsp:rsid wsp:val=&quot;00E36044&quot;/&gt;&lt;wsp:rsid wsp:val=&quot;00E3617A&quot;/&gt;&lt;wsp:rsid wsp:val=&quot;00E361E2&quot;/&gt;&lt;wsp:rsid wsp:val=&quot;00E3638A&quot;/&gt;&lt;wsp:rsid wsp:val=&quot;00E364BD&quot;/&gt;&lt;wsp:rsid wsp:val=&quot;00E3664C&quot;/&gt;&lt;wsp:rsid wsp:val=&quot;00E369B2&quot;/&gt;&lt;wsp:rsid wsp:val=&quot;00E36C0C&quot;/&gt;&lt;wsp:rsid wsp:val=&quot;00E36C83&quot;/&gt;&lt;wsp:rsid wsp:val=&quot;00E3728C&quot;/&gt;&lt;wsp:rsid wsp:val=&quot;00E372FD&quot;/&gt;&lt;wsp:rsid wsp:val=&quot;00E373C0&quot;/&gt;&lt;wsp:rsid wsp:val=&quot;00E37752&quot;/&gt;&lt;wsp:rsid wsp:val=&quot;00E377AC&quot;/&gt;&lt;wsp:rsid wsp:val=&quot;00E3791C&quot;/&gt;&lt;wsp:rsid wsp:val=&quot;00E4022D&quot;/&gt;&lt;wsp:rsid wsp:val=&quot;00E40845&quot;/&gt;&lt;wsp:rsid wsp:val=&quot;00E408A9&quot;/&gt;&lt;wsp:rsid wsp:val=&quot;00E40A51&quot;/&gt;&lt;wsp:rsid wsp:val=&quot;00E40B73&quot;/&gt;&lt;wsp:rsid wsp:val=&quot;00E40C4D&quot;/&gt;&lt;wsp:rsid wsp:val=&quot;00E40CF7&quot;/&gt;&lt;wsp:rsid wsp:val=&quot;00E40FFA&quot;/&gt;&lt;wsp:rsid wsp:val=&quot;00E410C5&quot;/&gt;&lt;wsp:rsid wsp:val=&quot;00E41130&quot;/&gt;&lt;wsp:rsid wsp:val=&quot;00E411E6&quot;/&gt;&lt;wsp:rsid wsp:val=&quot;00E411F7&quot;/&gt;&lt;wsp:rsid wsp:val=&quot;00E41451&quot;/&gt;&lt;wsp:rsid wsp:val=&quot;00E41466&quot;/&gt;&lt;wsp:rsid wsp:val=&quot;00E41596&quot;/&gt;&lt;wsp:rsid wsp:val=&quot;00E4166F&quot;/&gt;&lt;wsp:rsid wsp:val=&quot;00E4178C&quot;/&gt;&lt;wsp:rsid wsp:val=&quot;00E41FA8&quot;/&gt;&lt;wsp:rsid wsp:val=&quot;00E4200E&quot;/&gt;&lt;wsp:rsid wsp:val=&quot;00E420D8&quot;/&gt;&lt;wsp:rsid wsp:val=&quot;00E42417&quot;/&gt;&lt;wsp:rsid wsp:val=&quot;00E4278C&quot;/&gt;&lt;wsp:rsid wsp:val=&quot;00E429D3&quot;/&gt;&lt;wsp:rsid wsp:val=&quot;00E42A21&quot;/&gt;&lt;wsp:rsid wsp:val=&quot;00E42D51&quot;/&gt;&lt;wsp:rsid wsp:val=&quot;00E42F53&quot;/&gt;&lt;wsp:rsid wsp:val=&quot;00E431FC&quot;/&gt;&lt;wsp:rsid wsp:val=&quot;00E432AD&quot;/&gt;&lt;wsp:rsid wsp:val=&quot;00E43312&quot;/&gt;&lt;wsp:rsid wsp:val=&quot;00E4347C&quot;/&gt;&lt;wsp:rsid wsp:val=&quot;00E4388D&quot;/&gt;&lt;wsp:rsid wsp:val=&quot;00E43A94&quot;/&gt;&lt;wsp:rsid wsp:val=&quot;00E43B66&quot;/&gt;&lt;wsp:rsid wsp:val=&quot;00E43C83&quot;/&gt;&lt;wsp:rsid wsp:val=&quot;00E4404F&quot;/&gt;&lt;wsp:rsid wsp:val=&quot;00E44060&quot;/&gt;&lt;wsp:rsid wsp:val=&quot;00E44616&quot;/&gt;&lt;wsp:rsid wsp:val=&quot;00E44D70&quot;/&gt;&lt;wsp:rsid wsp:val=&quot;00E452C8&quot;/&gt;&lt;wsp:rsid wsp:val=&quot;00E45349&quot;/&gt;&lt;wsp:rsid wsp:val=&quot;00E453FB&quot;/&gt;&lt;wsp:rsid wsp:val=&quot;00E4556A&quot;/&gt;&lt;wsp:rsid wsp:val=&quot;00E459AD&quot;/&gt;&lt;wsp:rsid wsp:val=&quot;00E45A6D&quot;/&gt;&lt;wsp:rsid wsp:val=&quot;00E45AA4&quot;/&gt;&lt;wsp:rsid wsp:val=&quot;00E45D17&quot;/&gt;&lt;wsp:rsid wsp:val=&quot;00E45DF8&quot;/&gt;&lt;wsp:rsid wsp:val=&quot;00E45E49&quot;/&gt;&lt;wsp:rsid wsp:val=&quot;00E46073&quot;/&gt;&lt;wsp:rsid wsp:val=&quot;00E4637B&quot;/&gt;&lt;wsp:rsid wsp:val=&quot;00E464CA&quot;/&gt;&lt;wsp:rsid wsp:val=&quot;00E4661B&quot;/&gt;&lt;wsp:rsid wsp:val=&quot;00E46718&quot;/&gt;&lt;wsp:rsid wsp:val=&quot;00E46A8F&quot;/&gt;&lt;wsp:rsid wsp:val=&quot;00E46A9C&quot;/&gt;&lt;wsp:rsid wsp:val=&quot;00E4709C&quot;/&gt;&lt;wsp:rsid wsp:val=&quot;00E473B7&quot;/&gt;&lt;wsp:rsid wsp:val=&quot;00E47547&quot;/&gt;&lt;wsp:rsid wsp:val=&quot;00E47627&quot;/&gt;&lt;wsp:rsid wsp:val=&quot;00E47805&quot;/&gt;&lt;wsp:rsid wsp:val=&quot;00E47BDE&quot;/&gt;&lt;wsp:rsid wsp:val=&quot;00E501B0&quot;/&gt;&lt;wsp:rsid wsp:val=&quot;00E502C6&quot;/&gt;&lt;wsp:rsid wsp:val=&quot;00E503D6&quot;/&gt;&lt;wsp:rsid wsp:val=&quot;00E5040A&quot;/&gt;&lt;wsp:rsid wsp:val=&quot;00E50688&quot;/&gt;&lt;wsp:rsid wsp:val=&quot;00E507E2&quot;/&gt;&lt;wsp:rsid wsp:val=&quot;00E508D1&quot;/&gt;&lt;wsp:rsid wsp:val=&quot;00E50B1D&quot;/&gt;&lt;wsp:rsid wsp:val=&quot;00E5110E&quot;/&gt;&lt;wsp:rsid wsp:val=&quot;00E512BC&quot;/&gt;&lt;wsp:rsid wsp:val=&quot;00E517D3&quot;/&gt;&lt;wsp:rsid wsp:val=&quot;00E519E7&quot;/&gt;&lt;wsp:rsid wsp:val=&quot;00E5204E&quot;/&gt;&lt;wsp:rsid wsp:val=&quot;00E521EF&quot;/&gt;&lt;wsp:rsid wsp:val=&quot;00E522F0&quot;/&gt;&lt;wsp:rsid wsp:val=&quot;00E52ACE&quot;/&gt;&lt;wsp:rsid wsp:val=&quot;00E52D0E&quot;/&gt;&lt;wsp:rsid wsp:val=&quot;00E52F3B&quot;/&gt;&lt;wsp:rsid wsp:val=&quot;00E5346B&quot;/&gt;&lt;wsp:rsid wsp:val=&quot;00E53BFB&quot;/&gt;&lt;wsp:rsid wsp:val=&quot;00E53F5F&quot;/&gt;&lt;wsp:rsid wsp:val=&quot;00E5469C&quot;/&gt;&lt;wsp:rsid wsp:val=&quot;00E54984&quot;/&gt;&lt;wsp:rsid wsp:val=&quot;00E54B54&quot;/&gt;&lt;wsp:rsid wsp:val=&quot;00E54F31&quot;/&gt;&lt;wsp:rsid wsp:val=&quot;00E551BB&quot;/&gt;&lt;wsp:rsid wsp:val=&quot;00E55363&quot;/&gt;&lt;wsp:rsid wsp:val=&quot;00E5548D&quot;/&gt;&lt;wsp:rsid wsp:val=&quot;00E557C5&quot;/&gt;&lt;wsp:rsid wsp:val=&quot;00E5596F&quot;/&gt;&lt;wsp:rsid wsp:val=&quot;00E55978&quot;/&gt;&lt;wsp:rsid wsp:val=&quot;00E55A7E&quot;/&gt;&lt;wsp:rsid wsp:val=&quot;00E55AEC&quot;/&gt;&lt;wsp:rsid wsp:val=&quot;00E55BC8&quot;/&gt;&lt;wsp:rsid wsp:val=&quot;00E562D0&quot;/&gt;&lt;wsp:rsid wsp:val=&quot;00E563BB&quot;/&gt;&lt;wsp:rsid wsp:val=&quot;00E569A3&quot;/&gt;&lt;wsp:rsid wsp:val=&quot;00E569C4&quot;/&gt;&lt;wsp:rsid wsp:val=&quot;00E569F0&quot;/&gt;&lt;wsp:rsid wsp:val=&quot;00E56DB4&quot;/&gt;&lt;wsp:rsid wsp:val=&quot;00E56E3C&quot;/&gt;&lt;wsp:rsid wsp:val=&quot;00E56ECE&quot;/&gt;&lt;wsp:rsid wsp:val=&quot;00E573AF&quot;/&gt;&lt;wsp:rsid wsp:val=&quot;00E5782D&quot;/&gt;&lt;wsp:rsid wsp:val=&quot;00E57ED9&quot;/&gt;&lt;wsp:rsid wsp:val=&quot;00E6043C&quot;/&gt;&lt;wsp:rsid wsp:val=&quot;00E6050B&quot;/&gt;&lt;wsp:rsid wsp:val=&quot;00E608FF&quot;/&gt;&lt;wsp:rsid wsp:val=&quot;00E6096C&quot;/&gt;&lt;wsp:rsid wsp:val=&quot;00E609BF&quot;/&gt;&lt;wsp:rsid wsp:val=&quot;00E60C76&quot;/&gt;&lt;wsp:rsid wsp:val=&quot;00E60E7F&quot;/&gt;&lt;wsp:rsid wsp:val=&quot;00E6137B&quot;/&gt;&lt;wsp:rsid wsp:val=&quot;00E6148B&quot;/&gt;&lt;wsp:rsid wsp:val=&quot;00E618DB&quot;/&gt;&lt;wsp:rsid wsp:val=&quot;00E61FF3&quot;/&gt;&lt;wsp:rsid wsp:val=&quot;00E62093&quot;/&gt;&lt;wsp:rsid wsp:val=&quot;00E6211C&quot;/&gt;&lt;wsp:rsid wsp:val=&quot;00E6252D&quot;/&gt;&lt;wsp:rsid wsp:val=&quot;00E629A6&quot;/&gt;&lt;wsp:rsid wsp:val=&quot;00E62A0D&quot;/&gt;&lt;wsp:rsid wsp:val=&quot;00E62A8B&quot;/&gt;&lt;wsp:rsid wsp:val=&quot;00E62AB9&quot;/&gt;&lt;wsp:rsid wsp:val=&quot;00E62CE0&quot;/&gt;&lt;wsp:rsid wsp:val=&quot;00E62EAB&quot;/&gt;&lt;wsp:rsid wsp:val=&quot;00E62FCC&quot;/&gt;&lt;wsp:rsid wsp:val=&quot;00E6355F&quot;/&gt;&lt;wsp:rsid wsp:val=&quot;00E635A1&quot;/&gt;&lt;wsp:rsid wsp:val=&quot;00E635C2&quot;/&gt;&lt;wsp:rsid wsp:val=&quot;00E63B25&quot;/&gt;&lt;wsp:rsid wsp:val=&quot;00E63E7D&quot;/&gt;&lt;wsp:rsid wsp:val=&quot;00E63EF7&quot;/&gt;&lt;wsp:rsid wsp:val=&quot;00E64159&quot;/&gt;&lt;wsp:rsid wsp:val=&quot;00E64218&quot;/&gt;&lt;wsp:rsid wsp:val=&quot;00E6531B&quot;/&gt;&lt;wsp:rsid wsp:val=&quot;00E6534C&quot;/&gt;&lt;wsp:rsid wsp:val=&quot;00E65702&quot;/&gt;&lt;wsp:rsid wsp:val=&quot;00E66503&quot;/&gt;&lt;wsp:rsid wsp:val=&quot;00E667A8&quot;/&gt;&lt;wsp:rsid wsp:val=&quot;00E66960&quot;/&gt;&lt;wsp:rsid wsp:val=&quot;00E66985&quot;/&gt;&lt;wsp:rsid wsp:val=&quot;00E66AD9&quot;/&gt;&lt;wsp:rsid wsp:val=&quot;00E66BA7&quot;/&gt;&lt;wsp:rsid wsp:val=&quot;00E66CBB&quot;/&gt;&lt;wsp:rsid wsp:val=&quot;00E66F74&quot;/&gt;&lt;wsp:rsid wsp:val=&quot;00E67717&quot;/&gt;&lt;wsp:rsid wsp:val=&quot;00E700C6&quot;/&gt;&lt;wsp:rsid wsp:val=&quot;00E703AF&quot;/&gt;&lt;wsp:rsid wsp:val=&quot;00E706AD&quot;/&gt;&lt;wsp:rsid wsp:val=&quot;00E70C9E&quot;/&gt;&lt;wsp:rsid wsp:val=&quot;00E71167&quot;/&gt;&lt;wsp:rsid wsp:val=&quot;00E71425&quot;/&gt;&lt;wsp:rsid wsp:val=&quot;00E7157F&quot;/&gt;&lt;wsp:rsid wsp:val=&quot;00E715F7&quot;/&gt;&lt;wsp:rsid wsp:val=&quot;00E7169B&quot;/&gt;&lt;wsp:rsid wsp:val=&quot;00E718EF&quot;/&gt;&lt;wsp:rsid wsp:val=&quot;00E71903&quot;/&gt;&lt;wsp:rsid wsp:val=&quot;00E71BCE&quot;/&gt;&lt;wsp:rsid wsp:val=&quot;00E71DC5&quot;/&gt;&lt;wsp:rsid wsp:val=&quot;00E71E02&quot;/&gt;&lt;wsp:rsid wsp:val=&quot;00E7206E&quot;/&gt;&lt;wsp:rsid wsp:val=&quot;00E72570&quot;/&gt;&lt;wsp:rsid wsp:val=&quot;00E727C2&quot;/&gt;&lt;wsp:rsid wsp:val=&quot;00E72B82&quot;/&gt;&lt;wsp:rsid wsp:val=&quot;00E72C36&quot;/&gt;&lt;wsp:rsid wsp:val=&quot;00E72DDF&quot;/&gt;&lt;wsp:rsid wsp:val=&quot;00E72EAA&quot;/&gt;&lt;wsp:rsid wsp:val=&quot;00E730F3&quot;/&gt;&lt;wsp:rsid wsp:val=&quot;00E730F7&quot;/&gt;&lt;wsp:rsid wsp:val=&quot;00E7337F&quot;/&gt;&lt;wsp:rsid wsp:val=&quot;00E7340C&quot;/&gt;&lt;wsp:rsid wsp:val=&quot;00E7359B&quot;/&gt;&lt;wsp:rsid wsp:val=&quot;00E73993&quot;/&gt;&lt;wsp:rsid wsp:val=&quot;00E73C8F&quot;/&gt;&lt;wsp:rsid wsp:val=&quot;00E73EBF&quot;/&gt;&lt;wsp:rsid wsp:val=&quot;00E740A8&quot;/&gt;&lt;wsp:rsid wsp:val=&quot;00E741E1&quot;/&gt;&lt;wsp:rsid wsp:val=&quot;00E7434C&quot;/&gt;&lt;wsp:rsid wsp:val=&quot;00E75158&quot;/&gt;&lt;wsp:rsid wsp:val=&quot;00E7555B&quot;/&gt;&lt;wsp:rsid wsp:val=&quot;00E755C6&quot;/&gt;&lt;wsp:rsid wsp:val=&quot;00E7568B&quot;/&gt;&lt;wsp:rsid wsp:val=&quot;00E75744&quot;/&gt;&lt;wsp:rsid wsp:val=&quot;00E75804&quot;/&gt;&lt;wsp:rsid wsp:val=&quot;00E75845&quot;/&gt;&lt;wsp:rsid wsp:val=&quot;00E75A04&quot;/&gt;&lt;wsp:rsid wsp:val=&quot;00E75B1C&quot;/&gt;&lt;wsp:rsid wsp:val=&quot;00E75B8E&quot;/&gt;&lt;wsp:rsid wsp:val=&quot;00E75C34&quot;/&gt;&lt;wsp:rsid wsp:val=&quot;00E75DF5&quot;/&gt;&lt;wsp:rsid wsp:val=&quot;00E75EB7&quot;/&gt;&lt;wsp:rsid wsp:val=&quot;00E76081&quot;/&gt;&lt;wsp:rsid wsp:val=&quot;00E761D6&quot;/&gt;&lt;wsp:rsid wsp:val=&quot;00E7637E&quot;/&gt;&lt;wsp:rsid wsp:val=&quot;00E76380&quot;/&gt;&lt;wsp:rsid wsp:val=&quot;00E7638C&quot;/&gt;&lt;wsp:rsid wsp:val=&quot;00E767C0&quot;/&gt;&lt;wsp:rsid wsp:val=&quot;00E76900&quot;/&gt;&lt;wsp:rsid wsp:val=&quot;00E76BFB&quot;/&gt;&lt;wsp:rsid wsp:val=&quot;00E76D00&quot;/&gt;&lt;wsp:rsid wsp:val=&quot;00E76D43&quot;/&gt;&lt;wsp:rsid wsp:val=&quot;00E76F2E&quot;/&gt;&lt;wsp:rsid wsp:val=&quot;00E772DF&quot;/&gt;&lt;wsp:rsid wsp:val=&quot;00E7761C&quot;/&gt;&lt;wsp:rsid wsp:val=&quot;00E776BC&quot;/&gt;&lt;wsp:rsid wsp:val=&quot;00E776CD&quot;/&gt;&lt;wsp:rsid wsp:val=&quot;00E77769&quot;/&gt;&lt;wsp:rsid wsp:val=&quot;00E77840&quot;/&gt;&lt;wsp:rsid wsp:val=&quot;00E77C50&quot;/&gt;&lt;wsp:rsid wsp:val=&quot;00E77DD3&quot;/&gt;&lt;wsp:rsid wsp:val=&quot;00E77F8C&quot;/&gt;&lt;wsp:rsid wsp:val=&quot;00E80106&quot;/&gt;&lt;wsp:rsid wsp:val=&quot;00E807BE&quot;/&gt;&lt;wsp:rsid wsp:val=&quot;00E8094B&quot;/&gt;&lt;wsp:rsid wsp:val=&quot;00E80C85&quot;/&gt;&lt;wsp:rsid wsp:val=&quot;00E80DE4&quot;/&gt;&lt;wsp:rsid wsp:val=&quot;00E80E21&quot;/&gt;&lt;wsp:rsid wsp:val=&quot;00E8110A&quot;/&gt;&lt;wsp:rsid wsp:val=&quot;00E812C9&quot;/&gt;&lt;wsp:rsid wsp:val=&quot;00E81366&quot;/&gt;&lt;wsp:rsid wsp:val=&quot;00E816DA&quot;/&gt;&lt;wsp:rsid wsp:val=&quot;00E8171C&quot;/&gt;&lt;wsp:rsid wsp:val=&quot;00E81A5F&quot;/&gt;&lt;wsp:rsid wsp:val=&quot;00E81C2D&quot;/&gt;&lt;wsp:rsid wsp:val=&quot;00E81DE8&quot;/&gt;&lt;wsp:rsid wsp:val=&quot;00E81FA6&quot;/&gt;&lt;wsp:rsid wsp:val=&quot;00E82201&quot;/&gt;&lt;wsp:rsid wsp:val=&quot;00E823C7&quot;/&gt;&lt;wsp:rsid wsp:val=&quot;00E825D6&quot;/&gt;&lt;wsp:rsid wsp:val=&quot;00E82DB7&quot;/&gt;&lt;wsp:rsid wsp:val=&quot;00E8320A&quot;/&gt;&lt;wsp:rsid wsp:val=&quot;00E83737&quot;/&gt;&lt;wsp:rsid wsp:val=&quot;00E8393B&quot;/&gt;&lt;wsp:rsid wsp:val=&quot;00E83D41&quot;/&gt;&lt;wsp:rsid wsp:val=&quot;00E83E82&quot;/&gt;&lt;wsp:rsid wsp:val=&quot;00E84277&quot;/&gt;&lt;wsp:rsid wsp:val=&quot;00E843DF&quot;/&gt;&lt;wsp:rsid wsp:val=&quot;00E8466D&quot;/&gt;&lt;wsp:rsid wsp:val=&quot;00E8486A&quot;/&gt;&lt;wsp:rsid wsp:val=&quot;00E84D9B&quot;/&gt;&lt;wsp:rsid wsp:val=&quot;00E84DA8&quot;/&gt;&lt;wsp:rsid wsp:val=&quot;00E84DDF&quot;/&gt;&lt;wsp:rsid wsp:val=&quot;00E84FE0&quot;/&gt;&lt;wsp:rsid wsp:val=&quot;00E8523A&quot;/&gt;&lt;wsp:rsid wsp:val=&quot;00E852BB&quot;/&gt;&lt;wsp:rsid wsp:val=&quot;00E852FB&quot;/&gt;&lt;wsp:rsid wsp:val=&quot;00E8549C&quot;/&gt;&lt;wsp:rsid wsp:val=&quot;00E8556B&quot;/&gt;&lt;wsp:rsid wsp:val=&quot;00E85A31&quot;/&gt;&lt;wsp:rsid wsp:val=&quot;00E85D09&quot;/&gt;&lt;wsp:rsid wsp:val=&quot;00E86119&quot;/&gt;&lt;wsp:rsid wsp:val=&quot;00E86225&quot;/&gt;&lt;wsp:rsid wsp:val=&quot;00E8638F&quot;/&gt;&lt;wsp:rsid wsp:val=&quot;00E866FA&quot;/&gt;&lt;wsp:rsid wsp:val=&quot;00E87011&quot;/&gt;&lt;wsp:rsid wsp:val=&quot;00E87039&quot;/&gt;&lt;wsp:rsid wsp:val=&quot;00E8705B&quot;/&gt;&lt;wsp:rsid wsp:val=&quot;00E87304&quot;/&gt;&lt;wsp:rsid wsp:val=&quot;00E875B5&quot;/&gt;&lt;wsp:rsid wsp:val=&quot;00E8784F&quot;/&gt;&lt;wsp:rsid wsp:val=&quot;00E8789B&quot;/&gt;&lt;wsp:rsid wsp:val=&quot;00E87920&quot;/&gt;&lt;wsp:rsid wsp:val=&quot;00E87CE8&quot;/&gt;&lt;wsp:rsid wsp:val=&quot;00E87FCA&quot;/&gt;&lt;wsp:rsid wsp:val=&quot;00E902FF&quot;/&gt;&lt;wsp:rsid wsp:val=&quot;00E908B7&quot;/&gt;&lt;wsp:rsid wsp:val=&quot;00E90926&quot;/&gt;&lt;wsp:rsid wsp:val=&quot;00E90CCB&quot;/&gt;&lt;wsp:rsid wsp:val=&quot;00E9104B&quot;/&gt;&lt;wsp:rsid wsp:val=&quot;00E91387&quot;/&gt;&lt;wsp:rsid wsp:val=&quot;00E91444&quot;/&gt;&lt;wsp:rsid wsp:val=&quot;00E91456&quot;/&gt;&lt;wsp:rsid wsp:val=&quot;00E914F2&quot;/&gt;&lt;wsp:rsid wsp:val=&quot;00E918CC&quot;/&gt;&lt;wsp:rsid wsp:val=&quot;00E92067&quot;/&gt;&lt;wsp:rsid wsp:val=&quot;00E92104&quot;/&gt;&lt;wsp:rsid wsp:val=&quot;00E9219F&quot;/&gt;&lt;wsp:rsid wsp:val=&quot;00E9234F&quot;/&gt;&lt;wsp:rsid wsp:val=&quot;00E9240B&quot;/&gt;&lt;wsp:rsid wsp:val=&quot;00E92415&quot;/&gt;&lt;wsp:rsid wsp:val=&quot;00E924E4&quot;/&gt;&lt;wsp:rsid wsp:val=&quot;00E925C3&quot;/&gt;&lt;wsp:rsid wsp:val=&quot;00E92720&quot;/&gt;&lt;wsp:rsid wsp:val=&quot;00E927FC&quot;/&gt;&lt;wsp:rsid wsp:val=&quot;00E92C81&quot;/&gt;&lt;wsp:rsid wsp:val=&quot;00E92DFC&quot;/&gt;&lt;wsp:rsid wsp:val=&quot;00E92F42&quot;/&gt;&lt;wsp:rsid wsp:val=&quot;00E9301F&quot;/&gt;&lt;wsp:rsid wsp:val=&quot;00E93136&quot;/&gt;&lt;wsp:rsid wsp:val=&quot;00E931D4&quot;/&gt;&lt;wsp:rsid wsp:val=&quot;00E932F9&quot;/&gt;&lt;wsp:rsid wsp:val=&quot;00E9358D&quot;/&gt;&lt;wsp:rsid wsp:val=&quot;00E93726&quot;/&gt;&lt;wsp:rsid wsp:val=&quot;00E93852&quot;/&gt;&lt;wsp:rsid wsp:val=&quot;00E93BB4&quot;/&gt;&lt;wsp:rsid wsp:val=&quot;00E93C1F&quot;/&gt;&lt;wsp:rsid wsp:val=&quot;00E93FDC&quot;/&gt;&lt;wsp:rsid wsp:val=&quot;00E9429E&quot;/&gt;&lt;wsp:rsid wsp:val=&quot;00E942FF&quot;/&gt;&lt;wsp:rsid wsp:val=&quot;00E94930&quot;/&gt;&lt;wsp:rsid wsp:val=&quot;00E94CE5&quot;/&gt;&lt;wsp:rsid wsp:val=&quot;00E94D9A&quot;/&gt;&lt;wsp:rsid wsp:val=&quot;00E94DCC&quot;/&gt;&lt;wsp:rsid wsp:val=&quot;00E94FF8&quot;/&gt;&lt;wsp:rsid wsp:val=&quot;00E9530E&quot;/&gt;&lt;wsp:rsid wsp:val=&quot;00E953E5&quot;/&gt;&lt;wsp:rsid wsp:val=&quot;00E95480&quot;/&gt;&lt;wsp:rsid wsp:val=&quot;00E95508&quot;/&gt;&lt;wsp:rsid wsp:val=&quot;00E95554&quot;/&gt;&lt;wsp:rsid wsp:val=&quot;00E956E1&quot;/&gt;&lt;wsp:rsid wsp:val=&quot;00E95D78&quot;/&gt;&lt;wsp:rsid wsp:val=&quot;00E95F00&quot;/&gt;&lt;wsp:rsid wsp:val=&quot;00E95FA4&quot;/&gt;&lt;wsp:rsid wsp:val=&quot;00E96231&quot;/&gt;&lt;wsp:rsid wsp:val=&quot;00E96511&quot;/&gt;&lt;wsp:rsid wsp:val=&quot;00E965AD&quot;/&gt;&lt;wsp:rsid wsp:val=&quot;00E965CF&quot;/&gt;&lt;wsp:rsid wsp:val=&quot;00E96884&quot;/&gt;&lt;wsp:rsid wsp:val=&quot;00E96B85&quot;/&gt;&lt;wsp:rsid wsp:val=&quot;00E96FB5&quot;/&gt;&lt;wsp:rsid wsp:val=&quot;00E97023&quot;/&gt;&lt;wsp:rsid wsp:val=&quot;00E97251&quot;/&gt;&lt;wsp:rsid wsp:val=&quot;00E97777&quot;/&gt;&lt;wsp:rsid wsp:val=&quot;00E978E8&quot;/&gt;&lt;wsp:rsid wsp:val=&quot;00E979EC&quot;/&gt;&lt;wsp:rsid wsp:val=&quot;00E97B57&quot;/&gt;&lt;wsp:rsid wsp:val=&quot;00E97BB7&quot;/&gt;&lt;wsp:rsid wsp:val=&quot;00EA00F6&quot;/&gt;&lt;wsp:rsid wsp:val=&quot;00EA021E&quot;/&gt;&lt;wsp:rsid wsp:val=&quot;00EA02F7&quot;/&gt;&lt;wsp:rsid wsp:val=&quot;00EA0352&quot;/&gt;&lt;wsp:rsid wsp:val=&quot;00EA038F&quot;/&gt;&lt;wsp:rsid wsp:val=&quot;00EA0636&quot;/&gt;&lt;wsp:rsid wsp:val=&quot;00EA06DF&quot;/&gt;&lt;wsp:rsid wsp:val=&quot;00EA07D4&quot;/&gt;&lt;wsp:rsid wsp:val=&quot;00EA0988&quot;/&gt;&lt;wsp:rsid wsp:val=&quot;00EA09F4&quot;/&gt;&lt;wsp:rsid wsp:val=&quot;00EA0A9F&quot;/&gt;&lt;wsp:rsid wsp:val=&quot;00EA0CF2&quot;/&gt;&lt;wsp:rsid wsp:val=&quot;00EA0E63&quot;/&gt;&lt;wsp:rsid wsp:val=&quot;00EA0EEA&quot;/&gt;&lt;wsp:rsid wsp:val=&quot;00EA13BD&quot;/&gt;&lt;wsp:rsid wsp:val=&quot;00EA1461&quot;/&gt;&lt;wsp:rsid wsp:val=&quot;00EA19D2&quot;/&gt;&lt;wsp:rsid wsp:val=&quot;00EA1B4E&quot;/&gt;&lt;wsp:rsid wsp:val=&quot;00EA2193&quot;/&gt;&lt;wsp:rsid wsp:val=&quot;00EA21C6&quot;/&gt;&lt;wsp:rsid wsp:val=&quot;00EA24EB&quot;/&gt;&lt;wsp:rsid wsp:val=&quot;00EA253B&quot;/&gt;&lt;wsp:rsid wsp:val=&quot;00EA2A2E&quot;/&gt;&lt;wsp:rsid wsp:val=&quot;00EA2C90&quot;/&gt;&lt;wsp:rsid wsp:val=&quot;00EA2D18&quot;/&gt;&lt;wsp:rsid wsp:val=&quot;00EA2F82&quot;/&gt;&lt;wsp:rsid wsp:val=&quot;00EA30B7&quot;/&gt;&lt;wsp:rsid wsp:val=&quot;00EA3595&quot;/&gt;&lt;wsp:rsid wsp:val=&quot;00EA36F3&quot;/&gt;&lt;wsp:rsid wsp:val=&quot;00EA4082&quot;/&gt;&lt;wsp:rsid wsp:val=&quot;00EA4291&quot;/&gt;&lt;wsp:rsid wsp:val=&quot;00EA430A&quot;/&gt;&lt;wsp:rsid wsp:val=&quot;00EA43DA&quot;/&gt;&lt;wsp:rsid wsp:val=&quot;00EA484C&quot;/&gt;&lt;wsp:rsid wsp:val=&quot;00EA4857&quot;/&gt;&lt;wsp:rsid wsp:val=&quot;00EA4ADF&quot;/&gt;&lt;wsp:rsid wsp:val=&quot;00EA4B39&quot;/&gt;&lt;wsp:rsid wsp:val=&quot;00EA4C3C&quot;/&gt;&lt;wsp:rsid wsp:val=&quot;00EA4C87&quot;/&gt;&lt;wsp:rsid wsp:val=&quot;00EA4D55&quot;/&gt;&lt;wsp:rsid wsp:val=&quot;00EA4D5E&quot;/&gt;&lt;wsp:rsid wsp:val=&quot;00EA4E23&quot;/&gt;&lt;wsp:rsid wsp:val=&quot;00EA503B&quot;/&gt;&lt;wsp:rsid wsp:val=&quot;00EA5141&quot;/&gt;&lt;wsp:rsid wsp:val=&quot;00EA5292&quot;/&gt;&lt;wsp:rsid wsp:val=&quot;00EA5340&quot;/&gt;&lt;wsp:rsid wsp:val=&quot;00EA5AD4&quot;/&gt;&lt;wsp:rsid wsp:val=&quot;00EA5C38&quot;/&gt;&lt;wsp:rsid wsp:val=&quot;00EA5E56&quot;/&gt;&lt;wsp:rsid wsp:val=&quot;00EA5F1B&quot;/&gt;&lt;wsp:rsid wsp:val=&quot;00EA6351&quot;/&gt;&lt;wsp:rsid wsp:val=&quot;00EA639E&quot;/&gt;&lt;wsp:rsid wsp:val=&quot;00EA63BC&quot;/&gt;&lt;wsp:rsid wsp:val=&quot;00EA675A&quot;/&gt;&lt;wsp:rsid wsp:val=&quot;00EA67A3&quot;/&gt;&lt;wsp:rsid wsp:val=&quot;00EA6C1F&quot;/&gt;&lt;wsp:rsid wsp:val=&quot;00EA6E68&quot;/&gt;&lt;wsp:rsid wsp:val=&quot;00EA72A6&quot;/&gt;&lt;wsp:rsid wsp:val=&quot;00EA735C&quot;/&gt;&lt;wsp:rsid wsp:val=&quot;00EA7361&quot;/&gt;&lt;wsp:rsid wsp:val=&quot;00EA7417&quot;/&gt;&lt;wsp:rsid wsp:val=&quot;00EA74A2&quot;/&gt;&lt;wsp:rsid wsp:val=&quot;00EA752B&quot;/&gt;&lt;wsp:rsid wsp:val=&quot;00EA763C&quot;/&gt;&lt;wsp:rsid wsp:val=&quot;00EA776D&quot;/&gt;&lt;wsp:rsid wsp:val=&quot;00EA77A8&quot;/&gt;&lt;wsp:rsid wsp:val=&quot;00EA77F0&quot;/&gt;&lt;wsp:rsid wsp:val=&quot;00EA7A6A&quot;/&gt;&lt;wsp:rsid wsp:val=&quot;00EA7C41&quot;/&gt;&lt;wsp:rsid wsp:val=&quot;00EA7DC3&quot;/&gt;&lt;wsp:rsid wsp:val=&quot;00EA7E1D&quot;/&gt;&lt;wsp:rsid wsp:val=&quot;00EB0203&quot;/&gt;&lt;wsp:rsid wsp:val=&quot;00EB049D&quot;/&gt;&lt;wsp:rsid wsp:val=&quot;00EB0636&quot;/&gt;&lt;wsp:rsid wsp:val=&quot;00EB0D1C&quot;/&gt;&lt;wsp:rsid wsp:val=&quot;00EB1064&quot;/&gt;&lt;wsp:rsid wsp:val=&quot;00EB19D0&quot;/&gt;&lt;wsp:rsid wsp:val=&quot;00EB1DC0&quot;/&gt;&lt;wsp:rsid wsp:val=&quot;00EB2448&quot;/&gt;&lt;wsp:rsid wsp:val=&quot;00EB24D0&quot;/&gt;&lt;wsp:rsid wsp:val=&quot;00EB281A&quot;/&gt;&lt;wsp:rsid wsp:val=&quot;00EB29B5&quot;/&gt;&lt;wsp:rsid wsp:val=&quot;00EB2B0D&quot;/&gt;&lt;wsp:rsid wsp:val=&quot;00EB2B7E&quot;/&gt;&lt;wsp:rsid wsp:val=&quot;00EB3141&quot;/&gt;&lt;wsp:rsid wsp:val=&quot;00EB3209&quot;/&gt;&lt;wsp:rsid wsp:val=&quot;00EB3248&quot;/&gt;&lt;wsp:rsid wsp:val=&quot;00EB329B&quot;/&gt;&lt;wsp:rsid wsp:val=&quot;00EB333C&quot;/&gt;&lt;wsp:rsid wsp:val=&quot;00EB340A&quot;/&gt;&lt;wsp:rsid wsp:val=&quot;00EB3555&quot;/&gt;&lt;wsp:rsid wsp:val=&quot;00EB35A8&quot;/&gt;&lt;wsp:rsid wsp:val=&quot;00EB36B7&quot;/&gt;&lt;wsp:rsid wsp:val=&quot;00EB38E5&quot;/&gt;&lt;wsp:rsid wsp:val=&quot;00EB3A60&quot;/&gt;&lt;wsp:rsid wsp:val=&quot;00EB429D&quot;/&gt;&lt;wsp:rsid wsp:val=&quot;00EB4313&quot;/&gt;&lt;wsp:rsid wsp:val=&quot;00EB4387&quot;/&gt;&lt;wsp:rsid wsp:val=&quot;00EB4D55&quot;/&gt;&lt;wsp:rsid wsp:val=&quot;00EB4DF3&quot;/&gt;&lt;wsp:rsid wsp:val=&quot;00EB4EF5&quot;/&gt;&lt;wsp:rsid wsp:val=&quot;00EB518C&quot;/&gt;&lt;wsp:rsid wsp:val=&quot;00EB5951&quot;/&gt;&lt;wsp:rsid wsp:val=&quot;00EB5A27&quot;/&gt;&lt;wsp:rsid wsp:val=&quot;00EB5AC5&quot;/&gt;&lt;wsp:rsid wsp:val=&quot;00EB5BEF&quot;/&gt;&lt;wsp:rsid wsp:val=&quot;00EB5C56&quot;/&gt;&lt;wsp:rsid wsp:val=&quot;00EB5D99&quot;/&gt;&lt;wsp:rsid wsp:val=&quot;00EB5F85&quot;/&gt;&lt;wsp:rsid wsp:val=&quot;00EB5FA7&quot;/&gt;&lt;wsp:rsid wsp:val=&quot;00EB6070&quot;/&gt;&lt;wsp:rsid wsp:val=&quot;00EB634F&quot;/&gt;&lt;wsp:rsid wsp:val=&quot;00EB6519&quot;/&gt;&lt;wsp:rsid wsp:val=&quot;00EB65F0&quot;/&gt;&lt;wsp:rsid wsp:val=&quot;00EB6661&quot;/&gt;&lt;wsp:rsid wsp:val=&quot;00EB6DA1&quot;/&gt;&lt;wsp:rsid wsp:val=&quot;00EB7098&quot;/&gt;&lt;wsp:rsid wsp:val=&quot;00EB7158&quot;/&gt;&lt;wsp:rsid wsp:val=&quot;00EB7304&quot;/&gt;&lt;wsp:rsid wsp:val=&quot;00EB75EA&quot;/&gt;&lt;wsp:rsid wsp:val=&quot;00EB763C&quot;/&gt;&lt;wsp:rsid wsp:val=&quot;00EB7BC8&quot;/&gt;&lt;wsp:rsid wsp:val=&quot;00EB7C3E&quot;/&gt;&lt;wsp:rsid wsp:val=&quot;00EB7DCD&quot;/&gt;&lt;wsp:rsid wsp:val=&quot;00EC01FE&quot;/&gt;&lt;wsp:rsid wsp:val=&quot;00EC04A4&quot;/&gt;&lt;wsp:rsid wsp:val=&quot;00EC0689&quot;/&gt;&lt;wsp:rsid wsp:val=&quot;00EC07B4&quot;/&gt;&lt;wsp:rsid wsp:val=&quot;00EC07C8&quot;/&gt;&lt;wsp:rsid wsp:val=&quot;00EC0936&quot;/&gt;&lt;wsp:rsid wsp:val=&quot;00EC0AD3&quot;/&gt;&lt;wsp:rsid wsp:val=&quot;00EC0B4C&quot;/&gt;&lt;wsp:rsid wsp:val=&quot;00EC0FFB&quot;/&gt;&lt;wsp:rsid wsp:val=&quot;00EC1320&quot;/&gt;&lt;wsp:rsid wsp:val=&quot;00EC1609&quot;/&gt;&lt;wsp:rsid wsp:val=&quot;00EC17A5&quot;/&gt;&lt;wsp:rsid wsp:val=&quot;00EC17D3&quot;/&gt;&lt;wsp:rsid wsp:val=&quot;00EC1BEB&quot;/&gt;&lt;wsp:rsid wsp:val=&quot;00EC1F59&quot;/&gt;&lt;wsp:rsid wsp:val=&quot;00EC24CF&quot;/&gt;&lt;wsp:rsid wsp:val=&quot;00EC25E4&quot;/&gt;&lt;wsp:rsid wsp:val=&quot;00EC2669&quot;/&gt;&lt;wsp:rsid wsp:val=&quot;00EC274F&quot;/&gt;&lt;wsp:rsid wsp:val=&quot;00EC2B6D&quot;/&gt;&lt;wsp:rsid wsp:val=&quot;00EC31DC&quot;/&gt;&lt;wsp:rsid wsp:val=&quot;00EC36B4&quot;/&gt;&lt;wsp:rsid wsp:val=&quot;00EC3737&quot;/&gt;&lt;wsp:rsid wsp:val=&quot;00EC3932&quot;/&gt;&lt;wsp:rsid wsp:val=&quot;00EC3B00&quot;/&gt;&lt;wsp:rsid wsp:val=&quot;00EC4105&quot;/&gt;&lt;wsp:rsid wsp:val=&quot;00EC41A5&quot;/&gt;&lt;wsp:rsid wsp:val=&quot;00EC421E&quot;/&gt;&lt;wsp:rsid wsp:val=&quot;00EC4272&quot;/&gt;&lt;wsp:rsid wsp:val=&quot;00EC451D&quot;/&gt;&lt;wsp:rsid wsp:val=&quot;00EC454A&quot;/&gt;&lt;wsp:rsid wsp:val=&quot;00EC4BA8&quot;/&gt;&lt;wsp:rsid wsp:val=&quot;00EC529B&quot;/&gt;&lt;wsp:rsid wsp:val=&quot;00EC543D&quot;/&gt;&lt;wsp:rsid wsp:val=&quot;00EC586C&quot;/&gt;&lt;wsp:rsid wsp:val=&quot;00EC5A92&quot;/&gt;&lt;wsp:rsid wsp:val=&quot;00EC5BAC&quot;/&gt;&lt;wsp:rsid wsp:val=&quot;00EC5E14&quot;/&gt;&lt;wsp:rsid wsp:val=&quot;00EC649C&quot;/&gt;&lt;wsp:rsid wsp:val=&quot;00EC67CF&quot;/&gt;&lt;wsp:rsid wsp:val=&quot;00EC6A2D&quot;/&gt;&lt;wsp:rsid wsp:val=&quot;00EC6A85&quot;/&gt;&lt;wsp:rsid wsp:val=&quot;00EC6C97&quot;/&gt;&lt;wsp:rsid wsp:val=&quot;00EC6CA9&quot;/&gt;&lt;wsp:rsid wsp:val=&quot;00EC6E79&quot;/&gt;&lt;wsp:rsid wsp:val=&quot;00EC70D4&quot;/&gt;&lt;wsp:rsid wsp:val=&quot;00EC72CC&quot;/&gt;&lt;wsp:rsid wsp:val=&quot;00EC72F0&quot;/&gt;&lt;wsp:rsid wsp:val=&quot;00EC7371&quot;/&gt;&lt;wsp:rsid wsp:val=&quot;00EC73A4&quot;/&gt;&lt;wsp:rsid wsp:val=&quot;00EC7BA5&quot;/&gt;&lt;wsp:rsid wsp:val=&quot;00EC7C43&quot;/&gt;&lt;wsp:rsid wsp:val=&quot;00EC7C9F&quot;/&gt;&lt;wsp:rsid wsp:val=&quot;00EC7E53&quot;/&gt;&lt;wsp:rsid wsp:val=&quot;00EC7EEC&quot;/&gt;&lt;wsp:rsid wsp:val=&quot;00ED023D&quot;/&gt;&lt;wsp:rsid wsp:val=&quot;00ED0240&quot;/&gt;&lt;wsp:rsid wsp:val=&quot;00ED025E&quot;/&gt;&lt;wsp:rsid wsp:val=&quot;00ED0266&quot;/&gt;&lt;wsp:rsid wsp:val=&quot;00ED02F5&quot;/&gt;&lt;wsp:rsid wsp:val=&quot;00ED033B&quot;/&gt;&lt;wsp:rsid wsp:val=&quot;00ED0482&quot;/&gt;&lt;wsp:rsid wsp:val=&quot;00ED0677&quot;/&gt;&lt;wsp:rsid wsp:val=&quot;00ED0789&quot;/&gt;&lt;wsp:rsid wsp:val=&quot;00ED08E6&quot;/&gt;&lt;wsp:rsid wsp:val=&quot;00ED0A05&quot;/&gt;&lt;wsp:rsid wsp:val=&quot;00ED0A72&quot;/&gt;&lt;wsp:rsid wsp:val=&quot;00ED0D61&quot;/&gt;&lt;wsp:rsid wsp:val=&quot;00ED10E0&quot;/&gt;&lt;wsp:rsid wsp:val=&quot;00ED114B&quot;/&gt;&lt;wsp:rsid wsp:val=&quot;00ED148D&quot;/&gt;&lt;wsp:rsid wsp:val=&quot;00ED161A&quot;/&gt;&lt;wsp:rsid wsp:val=&quot;00ED1624&quot;/&gt;&lt;wsp:rsid wsp:val=&quot;00ED1AF4&quot;/&gt;&lt;wsp:rsid wsp:val=&quot;00ED1C27&quot;/&gt;&lt;wsp:rsid wsp:val=&quot;00ED1D19&quot;/&gt;&lt;wsp:rsid wsp:val=&quot;00ED1FF3&quot;/&gt;&lt;wsp:rsid wsp:val=&quot;00ED2060&quot;/&gt;&lt;wsp:rsid wsp:val=&quot;00ED215B&quot;/&gt;&lt;wsp:rsid wsp:val=&quot;00ED219E&quot;/&gt;&lt;wsp:rsid wsp:val=&quot;00ED21B2&quot;/&gt;&lt;wsp:rsid wsp:val=&quot;00ED22C1&quot;/&gt;&lt;wsp:rsid wsp:val=&quot;00ED239F&quot;/&gt;&lt;wsp:rsid wsp:val=&quot;00ED24FE&quot;/&gt;&lt;wsp:rsid wsp:val=&quot;00ED261E&quot;/&gt;&lt;wsp:rsid wsp:val=&quot;00ED2674&quot;/&gt;&lt;wsp:rsid wsp:val=&quot;00ED2708&quot;/&gt;&lt;wsp:rsid wsp:val=&quot;00ED2759&quot;/&gt;&lt;wsp:rsid wsp:val=&quot;00ED2841&quot;/&gt;&lt;wsp:rsid wsp:val=&quot;00ED29B7&quot;/&gt;&lt;wsp:rsid wsp:val=&quot;00ED314D&quot;/&gt;&lt;wsp:rsid wsp:val=&quot;00ED36A8&quot;/&gt;&lt;wsp:rsid wsp:val=&quot;00ED3A43&quot;/&gt;&lt;wsp:rsid wsp:val=&quot;00ED3C31&quot;/&gt;&lt;wsp:rsid wsp:val=&quot;00ED3C80&quot;/&gt;&lt;wsp:rsid wsp:val=&quot;00ED3DD3&quot;/&gt;&lt;wsp:rsid wsp:val=&quot;00ED434A&quot;/&gt;&lt;wsp:rsid wsp:val=&quot;00ED44CE&quot;/&gt;&lt;wsp:rsid wsp:val=&quot;00ED45CF&quot;/&gt;&lt;wsp:rsid wsp:val=&quot;00ED4A39&quot;/&gt;&lt;wsp:rsid wsp:val=&quot;00ED4E0C&quot;/&gt;&lt;wsp:rsid wsp:val=&quot;00ED53D4&quot;/&gt;&lt;wsp:rsid wsp:val=&quot;00ED55DC&quot;/&gt;&lt;wsp:rsid wsp:val=&quot;00ED56C2&quot;/&gt;&lt;wsp:rsid wsp:val=&quot;00ED5BC1&quot;/&gt;&lt;wsp:rsid wsp:val=&quot;00ED5C52&quot;/&gt;&lt;wsp:rsid wsp:val=&quot;00ED5DA9&quot;/&gt;&lt;wsp:rsid wsp:val=&quot;00ED5E39&quot;/&gt;&lt;wsp:rsid wsp:val=&quot;00ED604A&quot;/&gt;&lt;wsp:rsid wsp:val=&quot;00ED6235&quot;/&gt;&lt;wsp:rsid wsp:val=&quot;00ED62D1&quot;/&gt;&lt;wsp:rsid wsp:val=&quot;00ED65B7&quot;/&gt;&lt;wsp:rsid wsp:val=&quot;00ED65D5&quot;/&gt;&lt;wsp:rsid wsp:val=&quot;00ED66E4&quot;/&gt;&lt;wsp:rsid wsp:val=&quot;00ED6A82&quot;/&gt;&lt;wsp:rsid wsp:val=&quot;00ED6A8A&quot;/&gt;&lt;wsp:rsid wsp:val=&quot;00ED6B51&quot;/&gt;&lt;wsp:rsid wsp:val=&quot;00ED6D4B&quot;/&gt;&lt;wsp:rsid wsp:val=&quot;00ED7849&quot;/&gt;&lt;wsp:rsid wsp:val=&quot;00ED787E&quot;/&gt;&lt;wsp:rsid wsp:val=&quot;00ED791F&quot;/&gt;&lt;wsp:rsid wsp:val=&quot;00ED79FB&quot;/&gt;&lt;wsp:rsid wsp:val=&quot;00ED7A92&quot;/&gt;&lt;wsp:rsid wsp:val=&quot;00EE0097&quot;/&gt;&lt;wsp:rsid wsp:val=&quot;00EE01C8&quot;/&gt;&lt;wsp:rsid wsp:val=&quot;00EE0269&quot;/&gt;&lt;wsp:rsid wsp:val=&quot;00EE03AF&quot;/&gt;&lt;wsp:rsid wsp:val=&quot;00EE03E4&quot;/&gt;&lt;wsp:rsid wsp:val=&quot;00EE0411&quot;/&gt;&lt;wsp:rsid wsp:val=&quot;00EE0449&quot;/&gt;&lt;wsp:rsid wsp:val=&quot;00EE045D&quot;/&gt;&lt;wsp:rsid wsp:val=&quot;00EE048B&quot;/&gt;&lt;wsp:rsid wsp:val=&quot;00EE0497&quot;/&gt;&lt;wsp:rsid wsp:val=&quot;00EE0DD3&quot;/&gt;&lt;wsp:rsid wsp:val=&quot;00EE0E9E&quot;/&gt;&lt;wsp:rsid wsp:val=&quot;00EE1101&quot;/&gt;&lt;wsp:rsid wsp:val=&quot;00EE1156&quot;/&gt;&lt;wsp:rsid wsp:val=&quot;00EE1369&quot;/&gt;&lt;wsp:rsid wsp:val=&quot;00EE198E&quot;/&gt;&lt;wsp:rsid wsp:val=&quot;00EE1A74&quot;/&gt;&lt;wsp:rsid wsp:val=&quot;00EE234A&quot;/&gt;&lt;wsp:rsid wsp:val=&quot;00EE247C&quot;/&gt;&lt;wsp:rsid wsp:val=&quot;00EE249C&quot;/&gt;&lt;wsp:rsid wsp:val=&quot;00EE2688&quot;/&gt;&lt;wsp:rsid wsp:val=&quot;00EE273B&quot;/&gt;&lt;wsp:rsid wsp:val=&quot;00EE2875&quot;/&gt;&lt;wsp:rsid wsp:val=&quot;00EE32ED&quot;/&gt;&lt;wsp:rsid wsp:val=&quot;00EE3357&quot;/&gt;&lt;wsp:rsid wsp:val=&quot;00EE3405&quot;/&gt;&lt;wsp:rsid wsp:val=&quot;00EE3417&quot;/&gt;&lt;wsp:rsid wsp:val=&quot;00EE3633&quot;/&gt;&lt;wsp:rsid wsp:val=&quot;00EE3780&quot;/&gt;&lt;wsp:rsid wsp:val=&quot;00EE37BC&quot;/&gt;&lt;wsp:rsid wsp:val=&quot;00EE3848&quot;/&gt;&lt;wsp:rsid wsp:val=&quot;00EE39F6&quot;/&gt;&lt;wsp:rsid wsp:val=&quot;00EE3AFD&quot;/&gt;&lt;wsp:rsid wsp:val=&quot;00EE3B43&quot;/&gt;&lt;wsp:rsid wsp:val=&quot;00EE3CEA&quot;/&gt;&lt;wsp:rsid wsp:val=&quot;00EE40EC&quot;/&gt;&lt;wsp:rsid wsp:val=&quot;00EE42A3&quot;/&gt;&lt;wsp:rsid wsp:val=&quot;00EE42EF&quot;/&gt;&lt;wsp:rsid wsp:val=&quot;00EE4B34&quot;/&gt;&lt;wsp:rsid wsp:val=&quot;00EE4B6D&quot;/&gt;&lt;wsp:rsid wsp:val=&quot;00EE4F1A&quot;/&gt;&lt;wsp:rsid wsp:val=&quot;00EE5404&quot;/&gt;&lt;wsp:rsid wsp:val=&quot;00EE54B8&quot;/&gt;&lt;wsp:rsid wsp:val=&quot;00EE5541&quot;/&gt;&lt;wsp:rsid wsp:val=&quot;00EE56B7&quot;/&gt;&lt;wsp:rsid wsp:val=&quot;00EE593B&quot;/&gt;&lt;wsp:rsid wsp:val=&quot;00EE5976&quot;/&gt;&lt;wsp:rsid wsp:val=&quot;00EE5AD7&quot;/&gt;&lt;wsp:rsid wsp:val=&quot;00EE5D53&quot;/&gt;&lt;wsp:rsid wsp:val=&quot;00EE60A7&quot;/&gt;&lt;wsp:rsid wsp:val=&quot;00EE6172&quot;/&gt;&lt;wsp:rsid wsp:val=&quot;00EE690B&quot;/&gt;&lt;wsp:rsid wsp:val=&quot;00EE6B7E&quot;/&gt;&lt;wsp:rsid wsp:val=&quot;00EE6C0F&quot;/&gt;&lt;wsp:rsid wsp:val=&quot;00EE6C4B&quot;/&gt;&lt;wsp:rsid wsp:val=&quot;00EE7073&quot;/&gt;&lt;wsp:rsid wsp:val=&quot;00EE7202&quot;/&gt;&lt;wsp:rsid wsp:val=&quot;00EE758C&quot;/&gt;&lt;wsp:rsid wsp:val=&quot;00EE759B&quot;/&gt;&lt;wsp:rsid wsp:val=&quot;00EE77EE&quot;/&gt;&lt;wsp:rsid wsp:val=&quot;00EE7A5A&quot;/&gt;&lt;wsp:rsid wsp:val=&quot;00EE7B0A&quot;/&gt;&lt;wsp:rsid wsp:val=&quot;00EE7B58&quot;/&gt;&lt;wsp:rsid wsp:val=&quot;00EF010B&quot;/&gt;&lt;wsp:rsid wsp:val=&quot;00EF0182&quot;/&gt;&lt;wsp:rsid wsp:val=&quot;00EF02D8&quot;/&gt;&lt;wsp:rsid wsp:val=&quot;00EF03D8&quot;/&gt;&lt;wsp:rsid wsp:val=&quot;00EF0450&quot;/&gt;&lt;wsp:rsid wsp:val=&quot;00EF05D0&quot;/&gt;&lt;wsp:rsid wsp:val=&quot;00EF0697&quot;/&gt;&lt;wsp:rsid wsp:val=&quot;00EF07D2&quot;/&gt;&lt;wsp:rsid wsp:val=&quot;00EF09B2&quot;/&gt;&lt;wsp:rsid wsp:val=&quot;00EF0B88&quot;/&gt;&lt;wsp:rsid wsp:val=&quot;00EF0BBA&quot;/&gt;&lt;wsp:rsid wsp:val=&quot;00EF0C2D&quot;/&gt;&lt;wsp:rsid wsp:val=&quot;00EF0FAC&quot;/&gt;&lt;wsp:rsid wsp:val=&quot;00EF11E2&quot;/&gt;&lt;wsp:rsid wsp:val=&quot;00EF13AC&quot;/&gt;&lt;wsp:rsid wsp:val=&quot;00EF1453&quot;/&gt;&lt;wsp:rsid wsp:val=&quot;00EF158C&quot;/&gt;&lt;wsp:rsid wsp:val=&quot;00EF1D53&quot;/&gt;&lt;wsp:rsid wsp:val=&quot;00EF211B&quot;/&gt;&lt;wsp:rsid wsp:val=&quot;00EF218C&quot;/&gt;&lt;wsp:rsid wsp:val=&quot;00EF222E&quot;/&gt;&lt;wsp:rsid wsp:val=&quot;00EF2395&quot;/&gt;&lt;wsp:rsid wsp:val=&quot;00EF2B2D&quot;/&gt;&lt;wsp:rsid wsp:val=&quot;00EF2C4A&quot;/&gt;&lt;wsp:rsid wsp:val=&quot;00EF33B7&quot;/&gt;&lt;wsp:rsid wsp:val=&quot;00EF342F&quot;/&gt;&lt;wsp:rsid wsp:val=&quot;00EF35F0&quot;/&gt;&lt;wsp:rsid wsp:val=&quot;00EF3661&quot;/&gt;&lt;wsp:rsid wsp:val=&quot;00EF3D0D&quot;/&gt;&lt;wsp:rsid wsp:val=&quot;00EF3E95&quot;/&gt;&lt;wsp:rsid wsp:val=&quot;00EF4032&quot;/&gt;&lt;wsp:rsid wsp:val=&quot;00EF4070&quot;/&gt;&lt;wsp:rsid wsp:val=&quot;00EF4754&quot;/&gt;&lt;wsp:rsid wsp:val=&quot;00EF4BEB&quot;/&gt;&lt;wsp:rsid wsp:val=&quot;00EF4CD1&quot;/&gt;&lt;wsp:rsid wsp:val=&quot;00EF50FE&quot;/&gt;&lt;wsp:rsid wsp:val=&quot;00EF5166&quot;/&gt;&lt;wsp:rsid wsp:val=&quot;00EF51AF&quot;/&gt;&lt;wsp:rsid wsp:val=&quot;00EF56C0&quot;/&gt;&lt;wsp:rsid wsp:val=&quot;00EF5701&quot;/&gt;&lt;wsp:rsid wsp:val=&quot;00EF582C&quot;/&gt;&lt;wsp:rsid wsp:val=&quot;00EF5850&quot;/&gt;&lt;wsp:rsid wsp:val=&quot;00EF5B1C&quot;/&gt;&lt;wsp:rsid wsp:val=&quot;00EF6051&quot;/&gt;&lt;wsp:rsid wsp:val=&quot;00EF60EF&quot;/&gt;&lt;wsp:rsid wsp:val=&quot;00EF61D7&quot;/&gt;&lt;wsp:rsid wsp:val=&quot;00EF64E2&quot;/&gt;&lt;wsp:rsid wsp:val=&quot;00EF662C&quot;/&gt;&lt;wsp:rsid wsp:val=&quot;00EF67A4&quot;/&gt;&lt;wsp:rsid wsp:val=&quot;00EF68A9&quot;/&gt;&lt;wsp:rsid wsp:val=&quot;00EF6D0C&quot;/&gt;&lt;wsp:rsid wsp:val=&quot;00EF6EAA&quot;/&gt;&lt;wsp:rsid wsp:val=&quot;00EF6F38&quot;/&gt;&lt;wsp:rsid wsp:val=&quot;00EF722A&quot;/&gt;&lt;wsp:rsid wsp:val=&quot;00EF758C&quot;/&gt;&lt;wsp:rsid wsp:val=&quot;00EF7876&quot;/&gt;&lt;wsp:rsid wsp:val=&quot;00EF7D0E&quot;/&gt;&lt;wsp:rsid wsp:val=&quot;00EF7D7D&quot;/&gt;&lt;wsp:rsid wsp:val=&quot;00EF7FB3&quot;/&gt;&lt;wsp:rsid wsp:val=&quot;00EF7FDF&quot;/&gt;&lt;wsp:rsid wsp:val=&quot;00F0011E&quot;/&gt;&lt;wsp:rsid wsp:val=&quot;00F004D1&quot;/&gt;&lt;wsp:rsid wsp:val=&quot;00F00576&quot;/&gt;&lt;wsp:rsid wsp:val=&quot;00F0073C&quot;/&gt;&lt;wsp:rsid wsp:val=&quot;00F008CD&quot;/&gt;&lt;wsp:rsid wsp:val=&quot;00F00923&quot;/&gt;&lt;wsp:rsid wsp:val=&quot;00F009CD&quot;/&gt;&lt;wsp:rsid wsp:val=&quot;00F00ACC&quot;/&gt;&lt;wsp:rsid wsp:val=&quot;00F00BA2&quot;/&gt;&lt;wsp:rsid wsp:val=&quot;00F00D80&quot;/&gt;&lt;wsp:rsid wsp:val=&quot;00F00DC4&quot;/&gt;&lt;wsp:rsid wsp:val=&quot;00F0130B&quot;/&gt;&lt;wsp:rsid wsp:val=&quot;00F019B9&quot;/&gt;&lt;wsp:rsid wsp:val=&quot;00F01B0B&quot;/&gt;&lt;wsp:rsid wsp:val=&quot;00F01D51&quot;/&gt;&lt;wsp:rsid wsp:val=&quot;00F01DF6&quot;/&gt;&lt;wsp:rsid wsp:val=&quot;00F01F20&quot;/&gt;&lt;wsp:rsid wsp:val=&quot;00F01FD3&quot;/&gt;&lt;wsp:rsid wsp:val=&quot;00F022DE&quot;/&gt;&lt;wsp:rsid wsp:val=&quot;00F02314&quot;/&gt;&lt;wsp:rsid wsp:val=&quot;00F02661&quot;/&gt;&lt;wsp:rsid wsp:val=&quot;00F0295C&quot;/&gt;&lt;wsp:rsid wsp:val=&quot;00F02A6B&quot;/&gt;&lt;wsp:rsid wsp:val=&quot;00F02CAC&quot;/&gt;&lt;wsp:rsid wsp:val=&quot;00F02ECA&quot;/&gt;&lt;wsp:rsid wsp:val=&quot;00F03178&quot;/&gt;&lt;wsp:rsid wsp:val=&quot;00F035EA&quot;/&gt;&lt;wsp:rsid wsp:val=&quot;00F0392B&quot;/&gt;&lt;wsp:rsid wsp:val=&quot;00F039B8&quot;/&gt;&lt;wsp:rsid wsp:val=&quot;00F03B39&quot;/&gt;&lt;wsp:rsid wsp:val=&quot;00F03C20&quot;/&gt;&lt;wsp:rsid wsp:val=&quot;00F03C98&quot;/&gt;&lt;wsp:rsid wsp:val=&quot;00F03DED&quot;/&gt;&lt;wsp:rsid wsp:val=&quot;00F04083&quot;/&gt;&lt;wsp:rsid wsp:val=&quot;00F04227&quot;/&gt;&lt;wsp:rsid wsp:val=&quot;00F042F8&quot;/&gt;&lt;wsp:rsid wsp:val=&quot;00F044CE&quot;/&gt;&lt;wsp:rsid wsp:val=&quot;00F044E7&quot;/&gt;&lt;wsp:rsid wsp:val=&quot;00F04626&quot;/&gt;&lt;wsp:rsid wsp:val=&quot;00F04960&quot;/&gt;&lt;wsp:rsid wsp:val=&quot;00F04C5C&quot;/&gt;&lt;wsp:rsid wsp:val=&quot;00F04D7D&quot;/&gt;&lt;wsp:rsid wsp:val=&quot;00F051DE&quot;/&gt;&lt;wsp:rsid wsp:val=&quot;00F051FA&quot;/&gt;&lt;wsp:rsid wsp:val=&quot;00F05503&quot;/&gt;&lt;wsp:rsid wsp:val=&quot;00F0570F&quot;/&gt;&lt;wsp:rsid wsp:val=&quot;00F05D23&quot;/&gt;&lt;wsp:rsid wsp:val=&quot;00F05E30&quot;/&gt;&lt;wsp:rsid wsp:val=&quot;00F067CA&quot;/&gt;&lt;wsp:rsid wsp:val=&quot;00F06990&quot;/&gt;&lt;wsp:rsid wsp:val=&quot;00F06ADC&quot;/&gt;&lt;wsp:rsid wsp:val=&quot;00F06D37&quot;/&gt;&lt;wsp:rsid wsp:val=&quot;00F06DCA&quot;/&gt;&lt;wsp:rsid wsp:val=&quot;00F071AA&quot;/&gt;&lt;wsp:rsid wsp:val=&quot;00F07C5D&quot;/&gt;&lt;wsp:rsid wsp:val=&quot;00F07E13&quot;/&gt;&lt;wsp:rsid wsp:val=&quot;00F07EF6&quot;/&gt;&lt;wsp:rsid wsp:val=&quot;00F07F71&quot;/&gt;&lt;wsp:rsid wsp:val=&quot;00F10155&quot;/&gt;&lt;wsp:rsid wsp:val=&quot;00F103EB&quot;/&gt;&lt;wsp:rsid wsp:val=&quot;00F10B0D&quot;/&gt;&lt;wsp:rsid wsp:val=&quot;00F10D56&quot;/&gt;&lt;wsp:rsid wsp:val=&quot;00F10E10&quot;/&gt;&lt;wsp:rsid wsp:val=&quot;00F1116E&quot;/&gt;&lt;wsp:rsid wsp:val=&quot;00F1118A&quot;/&gt;&lt;wsp:rsid wsp:val=&quot;00F11467&quot;/&gt;&lt;wsp:rsid wsp:val=&quot;00F119A7&quot;/&gt;&lt;wsp:rsid wsp:val=&quot;00F11A7A&quot;/&gt;&lt;wsp:rsid wsp:val=&quot;00F11DE8&quot;/&gt;&lt;wsp:rsid wsp:val=&quot;00F11EF7&quot;/&gt;&lt;wsp:rsid wsp:val=&quot;00F11EF9&quot;/&gt;&lt;wsp:rsid wsp:val=&quot;00F11F33&quot;/&gt;&lt;wsp:rsid wsp:val=&quot;00F12075&quot;/&gt;&lt;wsp:rsid wsp:val=&quot;00F12294&quot;/&gt;&lt;wsp:rsid wsp:val=&quot;00F123CD&quot;/&gt;&lt;wsp:rsid wsp:val=&quot;00F123CF&quot;/&gt;&lt;wsp:rsid wsp:val=&quot;00F12581&quot;/&gt;&lt;wsp:rsid wsp:val=&quot;00F1258A&quot;/&gt;&lt;wsp:rsid wsp:val=&quot;00F12611&quot;/&gt;&lt;wsp:rsid wsp:val=&quot;00F12717&quot;/&gt;&lt;wsp:rsid wsp:val=&quot;00F12860&quot;/&gt;&lt;wsp:rsid wsp:val=&quot;00F128FE&quot;/&gt;&lt;wsp:rsid wsp:val=&quot;00F12968&quot;/&gt;&lt;wsp:rsid wsp:val=&quot;00F12DE1&quot;/&gt;&lt;wsp:rsid wsp:val=&quot;00F13130&quot;/&gt;&lt;wsp:rsid wsp:val=&quot;00F138F9&quot;/&gt;&lt;wsp:rsid wsp:val=&quot;00F139F3&quot;/&gt;&lt;wsp:rsid wsp:val=&quot;00F13C9D&quot;/&gt;&lt;wsp:rsid wsp:val=&quot;00F13DC1&quot;/&gt;&lt;wsp:rsid wsp:val=&quot;00F13EDA&quot;/&gt;&lt;wsp:rsid wsp:val=&quot;00F13F11&quot;/&gt;&lt;wsp:rsid wsp:val=&quot;00F14D88&quot;/&gt;&lt;wsp:rsid wsp:val=&quot;00F1513E&quot;/&gt;&lt;wsp:rsid wsp:val=&quot;00F1518B&quot;/&gt;&lt;wsp:rsid wsp:val=&quot;00F15715&quot;/&gt;&lt;wsp:rsid wsp:val=&quot;00F15BBA&quot;/&gt;&lt;wsp:rsid wsp:val=&quot;00F165EA&quot;/&gt;&lt;wsp:rsid wsp:val=&quot;00F1673E&quot;/&gt;&lt;wsp:rsid wsp:val=&quot;00F16C27&quot;/&gt;&lt;wsp:rsid wsp:val=&quot;00F16D82&quot;/&gt;&lt;wsp:rsid wsp:val=&quot;00F16E4E&quot;/&gt;&lt;wsp:rsid wsp:val=&quot;00F170D3&quot;/&gt;&lt;wsp:rsid wsp:val=&quot;00F171BC&quot;/&gt;&lt;wsp:rsid wsp:val=&quot;00F17314&quot;/&gt;&lt;wsp:rsid wsp:val=&quot;00F17778&quot;/&gt;&lt;wsp:rsid wsp:val=&quot;00F177AA&quot;/&gt;&lt;wsp:rsid wsp:val=&quot;00F17A52&quot;/&gt;&lt;wsp:rsid wsp:val=&quot;00F17C5C&quot;/&gt;&lt;wsp:rsid wsp:val=&quot;00F17D6F&quot;/&gt;&lt;wsp:rsid wsp:val=&quot;00F17FAD&quot;/&gt;&lt;wsp:rsid wsp:val=&quot;00F20243&quot;/&gt;&lt;wsp:rsid wsp:val=&quot;00F202C3&quot;/&gt;&lt;wsp:rsid wsp:val=&quot;00F2032C&quot;/&gt;&lt;wsp:rsid wsp:val=&quot;00F204D7&quot;/&gt;&lt;wsp:rsid wsp:val=&quot;00F20504&quot;/&gt;&lt;wsp:rsid wsp:val=&quot;00F20647&quot;/&gt;&lt;wsp:rsid wsp:val=&quot;00F20ABB&quot;/&gt;&lt;wsp:rsid wsp:val=&quot;00F20C00&quot;/&gt;&lt;wsp:rsid wsp:val=&quot;00F20C20&quot;/&gt;&lt;wsp:rsid wsp:val=&quot;00F21451&quot;/&gt;&lt;wsp:rsid wsp:val=&quot;00F2155D&quot;/&gt;&lt;wsp:rsid wsp:val=&quot;00F217E9&quot;/&gt;&lt;wsp:rsid wsp:val=&quot;00F218E2&quot;/&gt;&lt;wsp:rsid wsp:val=&quot;00F21A99&quot;/&gt;&lt;wsp:rsid wsp:val=&quot;00F21C8A&quot;/&gt;&lt;wsp:rsid wsp:val=&quot;00F21DF5&quot;/&gt;&lt;wsp:rsid wsp:val=&quot;00F224D4&quot;/&gt;&lt;wsp:rsid wsp:val=&quot;00F22559&quot;/&gt;&lt;wsp:rsid wsp:val=&quot;00F225A1&quot;/&gt;&lt;wsp:rsid wsp:val=&quot;00F2262E&quot;/&gt;&lt;wsp:rsid wsp:val=&quot;00F2281E&quot;/&gt;&lt;wsp:rsid wsp:val=&quot;00F228B1&quot;/&gt;&lt;wsp:rsid wsp:val=&quot;00F228E8&quot;/&gt;&lt;wsp:rsid wsp:val=&quot;00F22C1E&quot;/&gt;&lt;wsp:rsid wsp:val=&quot;00F22C60&quot;/&gt;&lt;wsp:rsid wsp:val=&quot;00F22DEB&quot;/&gt;&lt;wsp:rsid wsp:val=&quot;00F23278&quot;/&gt;&lt;wsp:rsid wsp:val=&quot;00F233D6&quot;/&gt;&lt;wsp:rsid wsp:val=&quot;00F2357E&quot;/&gt;&lt;wsp:rsid wsp:val=&quot;00F23C95&quot;/&gt;&lt;wsp:rsid wsp:val=&quot;00F24177&quot;/&gt;&lt;wsp:rsid wsp:val=&quot;00F24474&quot;/&gt;&lt;wsp:rsid wsp:val=&quot;00F2456C&quot;/&gt;&lt;wsp:rsid wsp:val=&quot;00F2481A&quot;/&gt;&lt;wsp:rsid wsp:val=&quot;00F24E5C&quot;/&gt;&lt;wsp:rsid wsp:val=&quot;00F24F3B&quot;/&gt;&lt;wsp:rsid wsp:val=&quot;00F25097&quot;/&gt;&lt;wsp:rsid wsp:val=&quot;00F251AD&quot;/&gt;&lt;wsp:rsid wsp:val=&quot;00F251E2&quot;/&gt;&lt;wsp:rsid wsp:val=&quot;00F254DA&quot;/&gt;&lt;wsp:rsid wsp:val=&quot;00F2566D&quot;/&gt;&lt;wsp:rsid wsp:val=&quot;00F25968&quot;/&gt;&lt;wsp:rsid wsp:val=&quot;00F25BD3&quot;/&gt;&lt;wsp:rsid wsp:val=&quot;00F25D10&quot;/&gt;&lt;wsp:rsid wsp:val=&quot;00F26237&quot;/&gt;&lt;wsp:rsid wsp:val=&quot;00F26989&quot;/&gt;&lt;wsp:rsid wsp:val=&quot;00F26B03&quot;/&gt;&lt;wsp:rsid wsp:val=&quot;00F26CE1&quot;/&gt;&lt;wsp:rsid wsp:val=&quot;00F26DEB&quot;/&gt;&lt;wsp:rsid wsp:val=&quot;00F27168&quot;/&gt;&lt;wsp:rsid wsp:val=&quot;00F27500&quot;/&gt;&lt;wsp:rsid wsp:val=&quot;00F2753E&quot;/&gt;&lt;wsp:rsid wsp:val=&quot;00F27691&quot;/&gt;&lt;wsp:rsid wsp:val=&quot;00F276A4&quot;/&gt;&lt;wsp:rsid wsp:val=&quot;00F27729&quot;/&gt;&lt;wsp:rsid wsp:val=&quot;00F27754&quot;/&gt;&lt;wsp:rsid wsp:val=&quot;00F27B3B&quot;/&gt;&lt;wsp:rsid wsp:val=&quot;00F27D73&quot;/&gt;&lt;wsp:rsid wsp:val=&quot;00F27EC1&quot;/&gt;&lt;wsp:rsid wsp:val=&quot;00F27F23&quot;/&gt;&lt;wsp:rsid wsp:val=&quot;00F30691&quot;/&gt;&lt;wsp:rsid wsp:val=&quot;00F30795&quot;/&gt;&lt;wsp:rsid wsp:val=&quot;00F30CBC&quot;/&gt;&lt;wsp:rsid wsp:val=&quot;00F3109D&quot;/&gt;&lt;wsp:rsid wsp:val=&quot;00F316AE&quot;/&gt;&lt;wsp:rsid wsp:val=&quot;00F3185A&quot;/&gt;&lt;wsp:rsid wsp:val=&quot;00F31926&quot;/&gt;&lt;wsp:rsid wsp:val=&quot;00F31B6F&quot;/&gt;&lt;wsp:rsid wsp:val=&quot;00F31C97&quot;/&gt;&lt;wsp:rsid wsp:val=&quot;00F31DC1&quot;/&gt;&lt;wsp:rsid wsp:val=&quot;00F323E7&quot;/&gt;&lt;wsp:rsid wsp:val=&quot;00F32852&quot;/&gt;&lt;wsp:rsid wsp:val=&quot;00F32AB6&quot;/&gt;&lt;wsp:rsid wsp:val=&quot;00F32B04&quot;/&gt;&lt;wsp:rsid wsp:val=&quot;00F330D6&quot;/&gt;&lt;wsp:rsid wsp:val=&quot;00F33117&quot;/&gt;&lt;wsp:rsid wsp:val=&quot;00F33199&quot;/&gt;&lt;wsp:rsid wsp:val=&quot;00F33402&quot;/&gt;&lt;wsp:rsid wsp:val=&quot;00F3376D&quot;/&gt;&lt;wsp:rsid wsp:val=&quot;00F337E8&quot;/&gt;&lt;wsp:rsid wsp:val=&quot;00F337F7&quot;/&gt;&lt;wsp:rsid wsp:val=&quot;00F339C8&quot;/&gt;&lt;wsp:rsid wsp:val=&quot;00F33BED&quot;/&gt;&lt;wsp:rsid wsp:val=&quot;00F33D5A&quot;/&gt;&lt;wsp:rsid wsp:val=&quot;00F33DFA&quot;/&gt;&lt;wsp:rsid wsp:val=&quot;00F33F5F&quot;/&gt;&lt;wsp:rsid wsp:val=&quot;00F341A9&quot;/&gt;&lt;wsp:rsid wsp:val=&quot;00F34249&quot;/&gt;&lt;wsp:rsid wsp:val=&quot;00F34513&quot;/&gt;&lt;wsp:rsid wsp:val=&quot;00F349F2&quot;/&gt;&lt;wsp:rsid wsp:val=&quot;00F357B1&quot;/&gt;&lt;wsp:rsid wsp:val=&quot;00F358D1&quot;/&gt;&lt;wsp:rsid wsp:val=&quot;00F359DC&quot;/&gt;&lt;wsp:rsid wsp:val=&quot;00F35E00&quot;/&gt;&lt;wsp:rsid wsp:val=&quot;00F362ED&quot;/&gt;&lt;wsp:rsid wsp:val=&quot;00F364B3&quot;/&gt;&lt;wsp:rsid wsp:val=&quot;00F36562&quot;/&gt;&lt;wsp:rsid wsp:val=&quot;00F3666E&quot;/&gt;&lt;wsp:rsid wsp:val=&quot;00F36760&quot;/&gt;&lt;wsp:rsid wsp:val=&quot;00F36794&quot;/&gt;&lt;wsp:rsid wsp:val=&quot;00F367CD&quot;/&gt;&lt;wsp:rsid wsp:val=&quot;00F36808&quot;/&gt;&lt;wsp:rsid wsp:val=&quot;00F36896&quot;/&gt;&lt;wsp:rsid wsp:val=&quot;00F369A6&quot;/&gt;&lt;wsp:rsid wsp:val=&quot;00F369E7&quot;/&gt;&lt;wsp:rsid wsp:val=&quot;00F36AC2&quot;/&gt;&lt;wsp:rsid wsp:val=&quot;00F36C1C&quot;/&gt;&lt;wsp:rsid wsp:val=&quot;00F36C7B&quot;/&gt;&lt;wsp:rsid wsp:val=&quot;00F36D99&quot;/&gt;&lt;wsp:rsid wsp:val=&quot;00F36FEE&quot;/&gt;&lt;wsp:rsid wsp:val=&quot;00F371BA&quot;/&gt;&lt;wsp:rsid wsp:val=&quot;00F3725A&quot;/&gt;&lt;wsp:rsid wsp:val=&quot;00F3751A&quot;/&gt;&lt;wsp:rsid wsp:val=&quot;00F37545&quot;/&gt;&lt;wsp:rsid wsp:val=&quot;00F377C4&quot;/&gt;&lt;wsp:rsid wsp:val=&quot;00F37A87&quot;/&gt;&lt;wsp:rsid wsp:val=&quot;00F37AAC&quot;/&gt;&lt;wsp:rsid wsp:val=&quot;00F37BB7&quot;/&gt;&lt;wsp:rsid wsp:val=&quot;00F37D06&quot;/&gt;&lt;wsp:rsid wsp:val=&quot;00F37D63&quot;/&gt;&lt;wsp:rsid wsp:val=&quot;00F37D7F&quot;/&gt;&lt;wsp:rsid wsp:val=&quot;00F37FAB&quot;/&gt;&lt;wsp:rsid wsp:val=&quot;00F40017&quot;/&gt;&lt;wsp:rsid wsp:val=&quot;00F4054A&quot;/&gt;&lt;wsp:rsid wsp:val=&quot;00F40764&quot;/&gt;&lt;wsp:rsid wsp:val=&quot;00F407DB&quot;/&gt;&lt;wsp:rsid wsp:val=&quot;00F40AF6&quot;/&gt;&lt;wsp:rsid wsp:val=&quot;00F40D11&quot;/&gt;&lt;wsp:rsid wsp:val=&quot;00F40E31&quot;/&gt;&lt;wsp:rsid wsp:val=&quot;00F40E9F&quot;/&gt;&lt;wsp:rsid wsp:val=&quot;00F410A1&quot;/&gt;&lt;wsp:rsid wsp:val=&quot;00F410E0&quot;/&gt;&lt;wsp:rsid wsp:val=&quot;00F41229&quot;/&gt;&lt;wsp:rsid wsp:val=&quot;00F412A2&quot;/&gt;&lt;wsp:rsid wsp:val=&quot;00F41594&quot;/&gt;&lt;wsp:rsid wsp:val=&quot;00F41BDB&quot;/&gt;&lt;wsp:rsid wsp:val=&quot;00F41CCC&quot;/&gt;&lt;wsp:rsid wsp:val=&quot;00F41D9E&quot;/&gt;&lt;wsp:rsid wsp:val=&quot;00F41E03&quot;/&gt;&lt;wsp:rsid wsp:val=&quot;00F41F72&quot;/&gt;&lt;wsp:rsid wsp:val=&quot;00F42105&quot;/&gt;&lt;wsp:rsid wsp:val=&quot;00F4210E&quot;/&gt;&lt;wsp:rsid wsp:val=&quot;00F4221A&quot;/&gt;&lt;wsp:rsid wsp:val=&quot;00F4221C&quot;/&gt;&lt;wsp:rsid wsp:val=&quot;00F42392&quot;/&gt;&lt;wsp:rsid wsp:val=&quot;00F424E1&quot;/&gt;&lt;wsp:rsid wsp:val=&quot;00F42591&quot;/&gt;&lt;wsp:rsid wsp:val=&quot;00F42BCD&quot;/&gt;&lt;wsp:rsid wsp:val=&quot;00F42FFF&quot;/&gt;&lt;wsp:rsid wsp:val=&quot;00F43138&quot;/&gt;&lt;wsp:rsid wsp:val=&quot;00F43181&quot;/&gt;&lt;wsp:rsid wsp:val=&quot;00F434B9&quot;/&gt;&lt;wsp:rsid wsp:val=&quot;00F435EB&quot;/&gt;&lt;wsp:rsid wsp:val=&quot;00F437BB&quot;/&gt;&lt;wsp:rsid wsp:val=&quot;00F43823&quot;/&gt;&lt;wsp:rsid wsp:val=&quot;00F43AD0&quot;/&gt;&lt;wsp:rsid wsp:val=&quot;00F43CF9&quot;/&gt;&lt;wsp:rsid wsp:val=&quot;00F43D8E&quot;/&gt;&lt;wsp:rsid wsp:val=&quot;00F43E39&quot;/&gt;&lt;wsp:rsid wsp:val=&quot;00F43FCA&quot;/&gt;&lt;wsp:rsid wsp:val=&quot;00F4403D&quot;/&gt;&lt;wsp:rsid wsp:val=&quot;00F440C1&quot;/&gt;&lt;wsp:rsid wsp:val=&quot;00F4413A&quot;/&gt;&lt;wsp:rsid wsp:val=&quot;00F4418B&quot;/&gt;&lt;wsp:rsid wsp:val=&quot;00F448F2&quot;/&gt;&lt;wsp:rsid wsp:val=&quot;00F44DE3&quot;/&gt;&lt;wsp:rsid wsp:val=&quot;00F45313&quot;/&gt;&lt;wsp:rsid wsp:val=&quot;00F45400&quot;/&gt;&lt;wsp:rsid wsp:val=&quot;00F45967&quot;/&gt;&lt;wsp:rsid wsp:val=&quot;00F45DA5&quot;/&gt;&lt;wsp:rsid wsp:val=&quot;00F462C6&quot;/&gt;&lt;wsp:rsid wsp:val=&quot;00F465BB&quot;/&gt;&lt;wsp:rsid wsp:val=&quot;00F46F65&quot;/&gt;&lt;wsp:rsid wsp:val=&quot;00F4709A&quot;/&gt;&lt;wsp:rsid wsp:val=&quot;00F47256&quot;/&gt;&lt;wsp:rsid wsp:val=&quot;00F474FE&quot;/&gt;&lt;wsp:rsid wsp:val=&quot;00F475CF&quot;/&gt;&lt;wsp:rsid wsp:val=&quot;00F47731&quot;/&gt;&lt;wsp:rsid wsp:val=&quot;00F479B6&quot;/&gt;&lt;wsp:rsid wsp:val=&quot;00F50115&quot;/&gt;&lt;wsp:rsid wsp:val=&quot;00F5022B&quot;/&gt;&lt;wsp:rsid wsp:val=&quot;00F50523&quot;/&gt;&lt;wsp:rsid wsp:val=&quot;00F5065C&quot;/&gt;&lt;wsp:rsid wsp:val=&quot;00F508B1&quot;/&gt;&lt;wsp:rsid wsp:val=&quot;00F5115C&quot;/&gt;&lt;wsp:rsid wsp:val=&quot;00F512A6&quot;/&gt;&lt;wsp:rsid wsp:val=&quot;00F5139C&quot;/&gt;&lt;wsp:rsid wsp:val=&quot;00F514B3&quot;/&gt;&lt;wsp:rsid wsp:val=&quot;00F5152C&quot;/&gt;&lt;wsp:rsid wsp:val=&quot;00F517E3&quot;/&gt;&lt;wsp:rsid wsp:val=&quot;00F519EB&quot;/&gt;&lt;wsp:rsid wsp:val=&quot;00F51A8D&quot;/&gt;&lt;wsp:rsid wsp:val=&quot;00F51BC5&quot;/&gt;&lt;wsp:rsid wsp:val=&quot;00F51E17&quot;/&gt;&lt;wsp:rsid wsp:val=&quot;00F51F3D&quot;/&gt;&lt;wsp:rsid wsp:val=&quot;00F5220C&quot;/&gt;&lt;wsp:rsid wsp:val=&quot;00F52240&quot;/&gt;&lt;wsp:rsid wsp:val=&quot;00F5233C&quot;/&gt;&lt;wsp:rsid wsp:val=&quot;00F524ED&quot;/&gt;&lt;wsp:rsid wsp:val=&quot;00F52819&quot;/&gt;&lt;wsp:rsid wsp:val=&quot;00F529DE&quot;/&gt;&lt;wsp:rsid wsp:val=&quot;00F52B43&quot;/&gt;&lt;wsp:rsid wsp:val=&quot;00F52E2F&quot;/&gt;&lt;wsp:rsid wsp:val=&quot;00F53045&quot;/&gt;&lt;wsp:rsid wsp:val=&quot;00F531D7&quot;/&gt;&lt;wsp:rsid wsp:val=&quot;00F537BD&quot;/&gt;&lt;wsp:rsid wsp:val=&quot;00F53972&quot;/&gt;&lt;wsp:rsid wsp:val=&quot;00F539BA&quot;/&gt;&lt;wsp:rsid wsp:val=&quot;00F53ADA&quot;/&gt;&lt;wsp:rsid wsp:val=&quot;00F53FED&quot;/&gt;&lt;wsp:rsid wsp:val=&quot;00F54A1C&quot;/&gt;&lt;wsp:rsid wsp:val=&quot;00F54A46&quot;/&gt;&lt;wsp:rsid wsp:val=&quot;00F54B11&quot;/&gt;&lt;wsp:rsid wsp:val=&quot;00F54BB0&quot;/&gt;&lt;wsp:rsid wsp:val=&quot;00F54BE5&quot;/&gt;&lt;wsp:rsid wsp:val=&quot;00F55078&quot;/&gt;&lt;wsp:rsid wsp:val=&quot;00F55295&quot;/&gt;&lt;wsp:rsid wsp:val=&quot;00F55603&quot;/&gt;&lt;wsp:rsid wsp:val=&quot;00F556D3&quot;/&gt;&lt;wsp:rsid wsp:val=&quot;00F55805&quot;/&gt;&lt;wsp:rsid wsp:val=&quot;00F558BA&quot;/&gt;&lt;wsp:rsid wsp:val=&quot;00F55A73&quot;/&gt;&lt;wsp:rsid wsp:val=&quot;00F56094&quot;/&gt;&lt;wsp:rsid wsp:val=&quot;00F561D8&quot;/&gt;&lt;wsp:rsid wsp:val=&quot;00F5646D&quot;/&gt;&lt;wsp:rsid wsp:val=&quot;00F56475&quot;/&gt;&lt;wsp:rsid wsp:val=&quot;00F5652A&quot;/&gt;&lt;wsp:rsid wsp:val=&quot;00F567FB&quot;/&gt;&lt;wsp:rsid wsp:val=&quot;00F5689C&quot;/&gt;&lt;wsp:rsid wsp:val=&quot;00F568BC&quot;/&gt;&lt;wsp:rsid wsp:val=&quot;00F56999&quot;/&gt;&lt;wsp:rsid wsp:val=&quot;00F56F95&quot;/&gt;&lt;wsp:rsid wsp:val=&quot;00F570FA&quot;/&gt;&lt;wsp:rsid wsp:val=&quot;00F5721C&quot;/&gt;&lt;wsp:rsid wsp:val=&quot;00F575B0&quot;/&gt;&lt;wsp:rsid wsp:val=&quot;00F575BA&quot;/&gt;&lt;wsp:rsid wsp:val=&quot;00F57A03&quot;/&gt;&lt;wsp:rsid wsp:val=&quot;00F57C0E&quot;/&gt;&lt;wsp:rsid wsp:val=&quot;00F6024D&quot;/&gt;&lt;wsp:rsid wsp:val=&quot;00F60293&quot;/&gt;&lt;wsp:rsid wsp:val=&quot;00F60499&quot;/&gt;&lt;wsp:rsid wsp:val=&quot;00F6053E&quot;/&gt;&lt;wsp:rsid wsp:val=&quot;00F605D3&quot;/&gt;&lt;wsp:rsid wsp:val=&quot;00F609BC&quot;/&gt;&lt;wsp:rsid wsp:val=&quot;00F609BE&quot;/&gt;&lt;wsp:rsid wsp:val=&quot;00F609D2&quot;/&gt;&lt;wsp:rsid wsp:val=&quot;00F60C6F&quot;/&gt;&lt;wsp:rsid wsp:val=&quot;00F61397&quot;/&gt;&lt;wsp:rsid wsp:val=&quot;00F614A4&quot;/&gt;&lt;wsp:rsid wsp:val=&quot;00F614EE&quot;/&gt;&lt;wsp:rsid wsp:val=&quot;00F61542&quot;/&gt;&lt;wsp:rsid wsp:val=&quot;00F61591&quot;/&gt;&lt;wsp:rsid wsp:val=&quot;00F6176E&quot;/&gt;&lt;wsp:rsid wsp:val=&quot;00F61B75&quot;/&gt;&lt;wsp:rsid wsp:val=&quot;00F61D13&quot;/&gt;&lt;wsp:rsid wsp:val=&quot;00F61D1C&quot;/&gt;&lt;wsp:rsid wsp:val=&quot;00F620CB&quot;/&gt;&lt;wsp:rsid wsp:val=&quot;00F6222F&quot;/&gt;&lt;wsp:rsid wsp:val=&quot;00F622B1&quot;/&gt;&lt;wsp:rsid wsp:val=&quot;00F623AF&quot;/&gt;&lt;wsp:rsid wsp:val=&quot;00F62524&quot;/&gt;&lt;wsp:rsid wsp:val=&quot;00F625AD&quot;/&gt;&lt;wsp:rsid wsp:val=&quot;00F625B3&quot;/&gt;&lt;wsp:rsid wsp:val=&quot;00F627E7&quot;/&gt;&lt;wsp:rsid wsp:val=&quot;00F62C01&quot;/&gt;&lt;wsp:rsid wsp:val=&quot;00F62FA4&quot;/&gt;&lt;wsp:rsid wsp:val=&quot;00F6366B&quot;/&gt;&lt;wsp:rsid wsp:val=&quot;00F6396F&quot;/&gt;&lt;wsp:rsid wsp:val=&quot;00F63B56&quot;/&gt;&lt;wsp:rsid wsp:val=&quot;00F63B67&quot;/&gt;&lt;wsp:rsid wsp:val=&quot;00F63D3F&quot;/&gt;&lt;wsp:rsid wsp:val=&quot;00F641DF&quot;/&gt;&lt;wsp:rsid wsp:val=&quot;00F64416&quot;/&gt;&lt;wsp:rsid wsp:val=&quot;00F645A7&quot;/&gt;&lt;wsp:rsid wsp:val=&quot;00F64797&quot;/&gt;&lt;wsp:rsid wsp:val=&quot;00F649A2&quot;/&gt;&lt;wsp:rsid wsp:val=&quot;00F64A64&quot;/&gt;&lt;wsp:rsid wsp:val=&quot;00F64B06&quot;/&gt;&lt;wsp:rsid wsp:val=&quot;00F64BBD&quot;/&gt;&lt;wsp:rsid wsp:val=&quot;00F64C41&quot;/&gt;&lt;wsp:rsid wsp:val=&quot;00F64FE7&quot;/&gt;&lt;wsp:rsid wsp:val=&quot;00F65121&quot;/&gt;&lt;wsp:rsid wsp:val=&quot;00F6518C&quot;/&gt;&lt;wsp:rsid wsp:val=&quot;00F652A1&quot;/&gt;&lt;wsp:rsid wsp:val=&quot;00F653F9&quot;/&gt;&lt;wsp:rsid wsp:val=&quot;00F6564E&quot;/&gt;&lt;wsp:rsid wsp:val=&quot;00F6575D&quot;/&gt;&lt;wsp:rsid wsp:val=&quot;00F65A3D&quot;/&gt;&lt;wsp:rsid wsp:val=&quot;00F663D4&quot;/&gt;&lt;wsp:rsid wsp:val=&quot;00F666ED&quot;/&gt;&lt;wsp:rsid wsp:val=&quot;00F667EF&quot;/&gt;&lt;wsp:rsid wsp:val=&quot;00F66A94&quot;/&gt;&lt;wsp:rsid wsp:val=&quot;00F66F39&quot;/&gt;&lt;wsp:rsid wsp:val=&quot;00F670C2&quot;/&gt;&lt;wsp:rsid wsp:val=&quot;00F6711B&quot;/&gt;&lt;wsp:rsid wsp:val=&quot;00F67161&quot;/&gt;&lt;wsp:rsid wsp:val=&quot;00F676E2&quot;/&gt;&lt;wsp:rsid wsp:val=&quot;00F67B1C&quot;/&gt;&lt;wsp:rsid wsp:val=&quot;00F67D82&quot;/&gt;&lt;wsp:rsid wsp:val=&quot;00F704AF&quot;/&gt;&lt;wsp:rsid wsp:val=&quot;00F70630&quot;/&gt;&lt;wsp:rsid wsp:val=&quot;00F7086C&quot;/&gt;&lt;wsp:rsid wsp:val=&quot;00F70AA9&quot;/&gt;&lt;wsp:rsid wsp:val=&quot;00F712A8&quot;/&gt;&lt;wsp:rsid wsp:val=&quot;00F7160D&quot;/&gt;&lt;wsp:rsid wsp:val=&quot;00F71771&quot;/&gt;&lt;wsp:rsid wsp:val=&quot;00F71E20&quot;/&gt;&lt;wsp:rsid wsp:val=&quot;00F722D9&quot;/&gt;&lt;wsp:rsid wsp:val=&quot;00F7247B&quot;/&gt;&lt;wsp:rsid wsp:val=&quot;00F7277E&quot;/&gt;&lt;wsp:rsid wsp:val=&quot;00F729B8&quot;/&gt;&lt;wsp:rsid wsp:val=&quot;00F73157&quot;/&gt;&lt;wsp:rsid wsp:val=&quot;00F7329E&quot;/&gt;&lt;wsp:rsid wsp:val=&quot;00F73356&quot;/&gt;&lt;wsp:rsid wsp:val=&quot;00F736FD&quot;/&gt;&lt;wsp:rsid wsp:val=&quot;00F73921&quot;/&gt;&lt;wsp:rsid wsp:val=&quot;00F743D3&quot;/&gt;&lt;wsp:rsid wsp:val=&quot;00F748BA&quot;/&gt;&lt;wsp:rsid wsp:val=&quot;00F74FA0&quot;/&gt;&lt;wsp:rsid wsp:val=&quot;00F7583C&quot;/&gt;&lt;wsp:rsid wsp:val=&quot;00F7584D&quot;/&gt;&lt;wsp:rsid wsp:val=&quot;00F759CC&quot;/&gt;&lt;wsp:rsid wsp:val=&quot;00F75AB9&quot;/&gt;&lt;wsp:rsid wsp:val=&quot;00F75CF4&quot;/&gt;&lt;wsp:rsid wsp:val=&quot;00F75D04&quot;/&gt;&lt;wsp:rsid wsp:val=&quot;00F75E59&quot;/&gt;&lt;wsp:rsid wsp:val=&quot;00F75E76&quot;/&gt;&lt;wsp:rsid wsp:val=&quot;00F75F8E&quot;/&gt;&lt;wsp:rsid wsp:val=&quot;00F7627A&quot;/&gt;&lt;wsp:rsid wsp:val=&quot;00F76402&quot;/&gt;&lt;wsp:rsid wsp:val=&quot;00F7679C&quot;/&gt;&lt;wsp:rsid wsp:val=&quot;00F7699F&quot;/&gt;&lt;wsp:rsid wsp:val=&quot;00F76A36&quot;/&gt;&lt;wsp:rsid wsp:val=&quot;00F76C2B&quot;/&gt;&lt;wsp:rsid wsp:val=&quot;00F76CC3&quot;/&gt;&lt;wsp:rsid wsp:val=&quot;00F76E43&quot;/&gt;&lt;wsp:rsid wsp:val=&quot;00F77507&quot;/&gt;&lt;wsp:rsid wsp:val=&quot;00F775E6&quot;/&gt;&lt;wsp:rsid wsp:val=&quot;00F7776D&quot;/&gt;&lt;wsp:rsid wsp:val=&quot;00F77788&quot;/&gt;&lt;wsp:rsid wsp:val=&quot;00F777A3&quot;/&gt;&lt;wsp:rsid wsp:val=&quot;00F778D7&quot;/&gt;&lt;wsp:rsid wsp:val=&quot;00F77ADA&quot;/&gt;&lt;wsp:rsid wsp:val=&quot;00F77C81&quot;/&gt;&lt;wsp:rsid wsp:val=&quot;00F77CC4&quot;/&gt;&lt;wsp:rsid wsp:val=&quot;00F77E5F&quot;/&gt;&lt;wsp:rsid wsp:val=&quot;00F77FD9&quot;/&gt;&lt;wsp:rsid wsp:val=&quot;00F80277&quot;/&gt;&lt;wsp:rsid wsp:val=&quot;00F80955&quot;/&gt;&lt;wsp:rsid wsp:val=&quot;00F80A45&quot;/&gt;&lt;wsp:rsid wsp:val=&quot;00F80B07&quot;/&gt;&lt;wsp:rsid wsp:val=&quot;00F80F1A&quot;/&gt;&lt;wsp:rsid wsp:val=&quot;00F812C6&quot;/&gt;&lt;wsp:rsid wsp:val=&quot;00F81516&quot;/&gt;&lt;wsp:rsid wsp:val=&quot;00F81AC4&quot;/&gt;&lt;wsp:rsid wsp:val=&quot;00F81C07&quot;/&gt;&lt;wsp:rsid wsp:val=&quot;00F81D94&quot;/&gt;&lt;wsp:rsid wsp:val=&quot;00F81FC1&quot;/&gt;&lt;wsp:rsid wsp:val=&quot;00F822B0&quot;/&gt;&lt;wsp:rsid wsp:val=&quot;00F82480&quot;/&gt;&lt;wsp:rsid wsp:val=&quot;00F828B2&quot;/&gt;&lt;wsp:rsid wsp:val=&quot;00F82A13&quot;/&gt;&lt;wsp:rsid wsp:val=&quot;00F82B88&quot;/&gt;&lt;wsp:rsid wsp:val=&quot;00F8306C&quot;/&gt;&lt;wsp:rsid wsp:val=&quot;00F83385&quot;/&gt;&lt;wsp:rsid wsp:val=&quot;00F833E1&quot;/&gt;&lt;wsp:rsid wsp:val=&quot;00F84405&quot;/&gt;&lt;wsp:rsid wsp:val=&quot;00F84584&quot;/&gt;&lt;wsp:rsid wsp:val=&quot;00F84A11&quot;/&gt;&lt;wsp:rsid wsp:val=&quot;00F84A55&quot;/&gt;&lt;wsp:rsid wsp:val=&quot;00F84D12&quot;/&gt;&lt;wsp:rsid wsp:val=&quot;00F84DDA&quot;/&gt;&lt;wsp:rsid wsp:val=&quot;00F84F06&quot;/&gt;&lt;wsp:rsid wsp:val=&quot;00F850A8&quot;/&gt;&lt;wsp:rsid wsp:val=&quot;00F852FB&quot;/&gt;&lt;wsp:rsid wsp:val=&quot;00F853FE&quot;/&gt;&lt;wsp:rsid wsp:val=&quot;00F856AB&quot;/&gt;&lt;wsp:rsid wsp:val=&quot;00F85AF2&quot;/&gt;&lt;wsp:rsid wsp:val=&quot;00F85C01&quot;/&gt;&lt;wsp:rsid wsp:val=&quot;00F85E35&quot;/&gt;&lt;wsp:rsid wsp:val=&quot;00F85E4A&quot;/&gt;&lt;wsp:rsid wsp:val=&quot;00F85F47&quot;/&gt;&lt;wsp:rsid wsp:val=&quot;00F862E5&quot;/&gt;&lt;wsp:rsid wsp:val=&quot;00F86423&quot;/&gt;&lt;wsp:rsid wsp:val=&quot;00F864B0&quot;/&gt;&lt;wsp:rsid wsp:val=&quot;00F8688B&quot;/&gt;&lt;wsp:rsid wsp:val=&quot;00F868CE&quot;/&gt;&lt;wsp:rsid wsp:val=&quot;00F86AFD&quot;/&gt;&lt;wsp:rsid wsp:val=&quot;00F86C49&quot;/&gt;&lt;wsp:rsid wsp:val=&quot;00F86CDC&quot;/&gt;&lt;wsp:rsid wsp:val=&quot;00F86D0D&quot;/&gt;&lt;wsp:rsid wsp:val=&quot;00F87251&quot;/&gt;&lt;wsp:rsid wsp:val=&quot;00F872F5&quot;/&gt;&lt;wsp:rsid wsp:val=&quot;00F87320&quot;/&gt;&lt;wsp:rsid wsp:val=&quot;00F87451&quot;/&gt;&lt;wsp:rsid wsp:val=&quot;00F8750C&quot;/&gt;&lt;wsp:rsid wsp:val=&quot;00F87525&quot;/&gt;&lt;wsp:rsid wsp:val=&quot;00F8755D&quot;/&gt;&lt;wsp:rsid wsp:val=&quot;00F8792B&quot;/&gt;&lt;wsp:rsid wsp:val=&quot;00F87C4F&quot;/&gt;&lt;wsp:rsid wsp:val=&quot;00F87CA0&quot;/&gt;&lt;wsp:rsid wsp:val=&quot;00F87E2A&quot;/&gt;&lt;wsp:rsid wsp:val=&quot;00F9034A&quot;/&gt;&lt;wsp:rsid wsp:val=&quot;00F90475&quot;/&gt;&lt;wsp:rsid wsp:val=&quot;00F908AF&quot;/&gt;&lt;wsp:rsid wsp:val=&quot;00F90B4B&quot;/&gt;&lt;wsp:rsid wsp:val=&quot;00F90E63&quot;/&gt;&lt;wsp:rsid wsp:val=&quot;00F90EA5&quot;/&gt;&lt;wsp:rsid wsp:val=&quot;00F91024&quot;/&gt;&lt;wsp:rsid wsp:val=&quot;00F91189&quot;/&gt;&lt;wsp:rsid wsp:val=&quot;00F91597&quot;/&gt;&lt;wsp:rsid wsp:val=&quot;00F9164E&quot;/&gt;&lt;wsp:rsid wsp:val=&quot;00F91B1E&quot;/&gt;&lt;wsp:rsid wsp:val=&quot;00F91C4D&quot;/&gt;&lt;wsp:rsid wsp:val=&quot;00F91EE4&quot;/&gt;&lt;wsp:rsid wsp:val=&quot;00F92029&quot;/&gt;&lt;wsp:rsid wsp:val=&quot;00F92231&quot;/&gt;&lt;wsp:rsid wsp:val=&quot;00F92283&quot;/&gt;&lt;wsp:rsid wsp:val=&quot;00F92295&quot;/&gt;&lt;wsp:rsid wsp:val=&quot;00F9274E&quot;/&gt;&lt;wsp:rsid wsp:val=&quot;00F92A7F&quot;/&gt;&lt;wsp:rsid wsp:val=&quot;00F92B26&quot;/&gt;&lt;wsp:rsid wsp:val=&quot;00F92DAD&quot;/&gt;&lt;wsp:rsid wsp:val=&quot;00F93C0E&quot;/&gt;&lt;wsp:rsid wsp:val=&quot;00F93D03&quot;/&gt;&lt;wsp:rsid wsp:val=&quot;00F941C2&quot;/&gt;&lt;wsp:rsid wsp:val=&quot;00F94800&quot;/&gt;&lt;wsp:rsid wsp:val=&quot;00F94994&quot;/&gt;&lt;wsp:rsid wsp:val=&quot;00F94ABF&quot;/&gt;&lt;wsp:rsid wsp:val=&quot;00F94BAD&quot;/&gt;&lt;wsp:rsid wsp:val=&quot;00F95809&quot;/&gt;&lt;wsp:rsid wsp:val=&quot;00F962B5&quot;/&gt;&lt;wsp:rsid wsp:val=&quot;00F9638D&quot;/&gt;&lt;wsp:rsid wsp:val=&quot;00F96608&quot;/&gt;&lt;wsp:rsid wsp:val=&quot;00F9662E&quot;/&gt;&lt;wsp:rsid wsp:val=&quot;00F96982&quot;/&gt;&lt;wsp:rsid wsp:val=&quot;00F96E5F&quot;/&gt;&lt;wsp:rsid wsp:val=&quot;00F96F06&quot;/&gt;&lt;wsp:rsid wsp:val=&quot;00F97970&quot;/&gt;&lt;wsp:rsid wsp:val=&quot;00F97D6C&quot;/&gt;&lt;wsp:rsid wsp:val=&quot;00F97DAF&quot;/&gt;&lt;wsp:rsid wsp:val=&quot;00FA0133&quot;/&gt;&lt;wsp:rsid wsp:val=&quot;00FA0153&quot;/&gt;&lt;wsp:rsid wsp:val=&quot;00FA0414&quot;/&gt;&lt;wsp:rsid wsp:val=&quot;00FA0470&quot;/&gt;&lt;wsp:rsid wsp:val=&quot;00FA057E&quot;/&gt;&lt;wsp:rsid wsp:val=&quot;00FA06C3&quot;/&gt;&lt;wsp:rsid wsp:val=&quot;00FA0901&quot;/&gt;&lt;wsp:rsid wsp:val=&quot;00FA09ED&quot;/&gt;&lt;wsp:rsid wsp:val=&quot;00FA0A4D&quot;/&gt;&lt;wsp:rsid wsp:val=&quot;00FA0D42&quot;/&gt;&lt;wsp:rsid wsp:val=&quot;00FA115A&quot;/&gt;&lt;wsp:rsid wsp:val=&quot;00FA1225&quot;/&gt;&lt;wsp:rsid wsp:val=&quot;00FA165B&quot;/&gt;&lt;wsp:rsid wsp:val=&quot;00FA16E8&quot;/&gt;&lt;wsp:rsid wsp:val=&quot;00FA1BAC&quot;/&gt;&lt;wsp:rsid wsp:val=&quot;00FA1C03&quot;/&gt;&lt;wsp:rsid wsp:val=&quot;00FA1FC3&quot;/&gt;&lt;wsp:rsid wsp:val=&quot;00FA2246&quot;/&gt;&lt;wsp:rsid wsp:val=&quot;00FA22F9&quot;/&gt;&lt;wsp:rsid wsp:val=&quot;00FA2302&quot;/&gt;&lt;wsp:rsid wsp:val=&quot;00FA2865&quot;/&gt;&lt;wsp:rsid wsp:val=&quot;00FA2969&quot;/&gt;&lt;wsp:rsid wsp:val=&quot;00FA298B&quot;/&gt;&lt;wsp:rsid wsp:val=&quot;00FA29D0&quot;/&gt;&lt;wsp:rsid wsp:val=&quot;00FA33B0&quot;/&gt;&lt;wsp:rsid wsp:val=&quot;00FA3A64&quot;/&gt;&lt;wsp:rsid wsp:val=&quot;00FA43D8&quot;/&gt;&lt;wsp:rsid wsp:val=&quot;00FA4771&quot;/&gt;&lt;wsp:rsid wsp:val=&quot;00FA47D4&quot;/&gt;&lt;wsp:rsid wsp:val=&quot;00FA5368&quot;/&gt;&lt;wsp:rsid wsp:val=&quot;00FA53DD&quot;/&gt;&lt;wsp:rsid wsp:val=&quot;00FA5639&quot;/&gt;&lt;wsp:rsid wsp:val=&quot;00FA5694&quot;/&gt;&lt;wsp:rsid wsp:val=&quot;00FA5913&quot;/&gt;&lt;wsp:rsid wsp:val=&quot;00FA5DB2&quot;/&gt;&lt;wsp:rsid wsp:val=&quot;00FA5FED&quot;/&gt;&lt;wsp:rsid wsp:val=&quot;00FA6676&quot;/&gt;&lt;wsp:rsid wsp:val=&quot;00FA676D&quot;/&gt;&lt;wsp:rsid wsp:val=&quot;00FA67F7&quot;/&gt;&lt;wsp:rsid wsp:val=&quot;00FA682A&quot;/&gt;&lt;wsp:rsid wsp:val=&quot;00FA693A&quot;/&gt;&lt;wsp:rsid wsp:val=&quot;00FA6E3C&quot;/&gt;&lt;wsp:rsid wsp:val=&quot;00FA6E45&quot;/&gt;&lt;wsp:rsid wsp:val=&quot;00FA7450&quot;/&gt;&lt;wsp:rsid wsp:val=&quot;00FA754A&quot;/&gt;&lt;wsp:rsid wsp:val=&quot;00FA7F85&quot;/&gt;&lt;wsp:rsid wsp:val=&quot;00FB0177&quot;/&gt;&lt;wsp:rsid wsp:val=&quot;00FB025B&quot;/&gt;&lt;wsp:rsid wsp:val=&quot;00FB05FC&quot;/&gt;&lt;wsp:rsid wsp:val=&quot;00FB0757&quot;/&gt;&lt;wsp:rsid wsp:val=&quot;00FB0822&quot;/&gt;&lt;wsp:rsid wsp:val=&quot;00FB0A4F&quot;/&gt;&lt;wsp:rsid wsp:val=&quot;00FB0B6B&quot;/&gt;&lt;wsp:rsid wsp:val=&quot;00FB0CEA&quot;/&gt;&lt;wsp:rsid wsp:val=&quot;00FB109C&quot;/&gt;&lt;wsp:rsid wsp:val=&quot;00FB1192&quot;/&gt;&lt;wsp:rsid wsp:val=&quot;00FB11C9&quot;/&gt;&lt;wsp:rsid wsp:val=&quot;00FB1B83&quot;/&gt;&lt;wsp:rsid wsp:val=&quot;00FB1C66&quot;/&gt;&lt;wsp:rsid wsp:val=&quot;00FB261A&quot;/&gt;&lt;wsp:rsid wsp:val=&quot;00FB2704&quot;/&gt;&lt;wsp:rsid wsp:val=&quot;00FB27DD&quot;/&gt;&lt;wsp:rsid wsp:val=&quot;00FB28F1&quot;/&gt;&lt;wsp:rsid wsp:val=&quot;00FB2A14&quot;/&gt;&lt;wsp:rsid wsp:val=&quot;00FB2BA7&quot;/&gt;&lt;wsp:rsid wsp:val=&quot;00FB2C9E&quot;/&gt;&lt;wsp:rsid wsp:val=&quot;00FB2EB9&quot;/&gt;&lt;wsp:rsid wsp:val=&quot;00FB2F08&quot;/&gt;&lt;wsp:rsid wsp:val=&quot;00FB2FE6&quot;/&gt;&lt;wsp:rsid wsp:val=&quot;00FB313B&quot;/&gt;&lt;wsp:rsid wsp:val=&quot;00FB316D&quot;/&gt;&lt;wsp:rsid wsp:val=&quot;00FB3246&quot;/&gt;&lt;wsp:rsid wsp:val=&quot;00FB37EE&quot;/&gt;&lt;wsp:rsid wsp:val=&quot;00FB3F1D&quot;/&gt;&lt;wsp:rsid wsp:val=&quot;00FB41EF&quot;/&gt;&lt;wsp:rsid wsp:val=&quot;00FB420F&quot;/&gt;&lt;wsp:rsid wsp:val=&quot;00FB434B&quot;/&gt;&lt;wsp:rsid wsp:val=&quot;00FB47AA&quot;/&gt;&lt;wsp:rsid wsp:val=&quot;00FB48D3&quot;/&gt;&lt;wsp:rsid wsp:val=&quot;00FB4C94&quot;/&gt;&lt;wsp:rsid wsp:val=&quot;00FB4CE8&quot;/&gt;&lt;wsp:rsid wsp:val=&quot;00FB4D39&quot;/&gt;&lt;wsp:rsid wsp:val=&quot;00FB50D1&quot;/&gt;&lt;wsp:rsid wsp:val=&quot;00FB51E6&quot;/&gt;&lt;wsp:rsid wsp:val=&quot;00FB526F&quot;/&gt;&lt;wsp:rsid wsp:val=&quot;00FB5275&quot;/&gt;&lt;wsp:rsid wsp:val=&quot;00FB5325&quot;/&gt;&lt;wsp:rsid wsp:val=&quot;00FB556A&quot;/&gt;&lt;wsp:rsid wsp:val=&quot;00FB55A2&quot;/&gt;&lt;wsp:rsid wsp:val=&quot;00FB5A63&quot;/&gt;&lt;wsp:rsid wsp:val=&quot;00FB5C7E&quot;/&gt;&lt;wsp:rsid wsp:val=&quot;00FB5F4B&quot;/&gt;&lt;wsp:rsid wsp:val=&quot;00FB60A9&quot;/&gt;&lt;wsp:rsid wsp:val=&quot;00FB6285&quot;/&gt;&lt;wsp:rsid wsp:val=&quot;00FB63B9&quot;/&gt;&lt;wsp:rsid wsp:val=&quot;00FB66D7&quot;/&gt;&lt;wsp:rsid wsp:val=&quot;00FB6700&quot;/&gt;&lt;wsp:rsid wsp:val=&quot;00FB6733&quot;/&gt;&lt;wsp:rsid wsp:val=&quot;00FB67F3&quot;/&gt;&lt;wsp:rsid wsp:val=&quot;00FB6968&quot;/&gt;&lt;wsp:rsid wsp:val=&quot;00FB6ACB&quot;/&gt;&lt;wsp:rsid wsp:val=&quot;00FB7529&quot;/&gt;&lt;wsp:rsid wsp:val=&quot;00FB75C7&quot;/&gt;&lt;wsp:rsid wsp:val=&quot;00FB7DE3&quot;/&gt;&lt;wsp:rsid wsp:val=&quot;00FB7F94&quot;/&gt;&lt;wsp:rsid wsp:val=&quot;00FC0261&quot;/&gt;&lt;wsp:rsid wsp:val=&quot;00FC036A&quot;/&gt;&lt;wsp:rsid wsp:val=&quot;00FC04B4&quot;/&gt;&lt;wsp:rsid wsp:val=&quot;00FC076E&quot;/&gt;&lt;wsp:rsid wsp:val=&quot;00FC0982&quot;/&gt;&lt;wsp:rsid wsp:val=&quot;00FC0AE6&quot;/&gt;&lt;wsp:rsid wsp:val=&quot;00FC0C92&quot;/&gt;&lt;wsp:rsid wsp:val=&quot;00FC0CFF&quot;/&gt;&lt;wsp:rsid wsp:val=&quot;00FC0D10&quot;/&gt;&lt;wsp:rsid wsp:val=&quot;00FC1086&quot;/&gt;&lt;wsp:rsid wsp:val=&quot;00FC1182&quot;/&gt;&lt;wsp:rsid wsp:val=&quot;00FC1452&quot;/&gt;&lt;wsp:rsid wsp:val=&quot;00FC1595&quot;/&gt;&lt;wsp:rsid wsp:val=&quot;00FC16EF&quot;/&gt;&lt;wsp:rsid wsp:val=&quot;00FC19AC&quot;/&gt;&lt;wsp:rsid wsp:val=&quot;00FC1DCA&quot;/&gt;&lt;wsp:rsid wsp:val=&quot;00FC2533&quot;/&gt;&lt;wsp:rsid wsp:val=&quot;00FC2582&quot;/&gt;&lt;wsp:rsid wsp:val=&quot;00FC2808&quot;/&gt;&lt;wsp:rsid wsp:val=&quot;00FC28F8&quot;/&gt;&lt;wsp:rsid wsp:val=&quot;00FC296F&quot;/&gt;&lt;wsp:rsid wsp:val=&quot;00FC2A6A&quot;/&gt;&lt;wsp:rsid wsp:val=&quot;00FC2AB4&quot;/&gt;&lt;wsp:rsid wsp:val=&quot;00FC2C6F&quot;/&gt;&lt;wsp:rsid wsp:val=&quot;00FC2E69&quot;/&gt;&lt;wsp:rsid wsp:val=&quot;00FC2F67&quot;/&gt;&lt;wsp:rsid wsp:val=&quot;00FC3186&quot;/&gt;&lt;wsp:rsid wsp:val=&quot;00FC3499&quot;/&gt;&lt;wsp:rsid wsp:val=&quot;00FC383C&quot;/&gt;&lt;wsp:rsid wsp:val=&quot;00FC383E&quot;/&gt;&lt;wsp:rsid wsp:val=&quot;00FC3A32&quot;/&gt;&lt;wsp:rsid wsp:val=&quot;00FC3A81&quot;/&gt;&lt;wsp:rsid wsp:val=&quot;00FC3B84&quot;/&gt;&lt;wsp:rsid wsp:val=&quot;00FC3E57&quot;/&gt;&lt;wsp:rsid wsp:val=&quot;00FC40EF&quot;/&gt;&lt;wsp:rsid wsp:val=&quot;00FC4705&quot;/&gt;&lt;wsp:rsid wsp:val=&quot;00FC4D65&quot;/&gt;&lt;wsp:rsid wsp:val=&quot;00FC4DDB&quot;/&gt;&lt;wsp:rsid wsp:val=&quot;00FC4EEA&quot;/&gt;&lt;wsp:rsid wsp:val=&quot;00FC4EF0&quot;/&gt;&lt;wsp:rsid wsp:val=&quot;00FC5454&quot;/&gt;&lt;wsp:rsid wsp:val=&quot;00FC5871&quot;/&gt;&lt;wsp:rsid wsp:val=&quot;00FC5B60&quot;/&gt;&lt;wsp:rsid wsp:val=&quot;00FC5CEF&quot;/&gt;&lt;wsp:rsid wsp:val=&quot;00FC626C&quot;/&gt;&lt;wsp:rsid wsp:val=&quot;00FC62C5&quot;/&gt;&lt;wsp:rsid wsp:val=&quot;00FC630E&quot;/&gt;&lt;wsp:rsid wsp:val=&quot;00FC63BB&quot;/&gt;&lt;wsp:rsid wsp:val=&quot;00FC63C5&quot;/&gt;&lt;wsp:rsid wsp:val=&quot;00FC6932&quot;/&gt;&lt;wsp:rsid wsp:val=&quot;00FC696B&quot;/&gt;&lt;wsp:rsid wsp:val=&quot;00FC6B39&quot;/&gt;&lt;wsp:rsid wsp:val=&quot;00FC7428&quot;/&gt;&lt;wsp:rsid wsp:val=&quot;00FC7574&quot;/&gt;&lt;wsp:rsid wsp:val=&quot;00FC76E5&quot;/&gt;&lt;wsp:rsid wsp:val=&quot;00FC76FC&quot;/&gt;&lt;wsp:rsid wsp:val=&quot;00FC77C8&quot;/&gt;&lt;wsp:rsid wsp:val=&quot;00FC7A77&quot;/&gt;&lt;wsp:rsid wsp:val=&quot;00FC7EF2&quot;/&gt;&lt;wsp:rsid wsp:val=&quot;00FC7F20&quot;/&gt;&lt;wsp:rsid wsp:val=&quot;00FC7F72&quot;/&gt;&lt;wsp:rsid wsp:val=&quot;00FD0292&quot;/&gt;&lt;wsp:rsid wsp:val=&quot;00FD0506&quot;/&gt;&lt;wsp:rsid wsp:val=&quot;00FD089B&quot;/&gt;&lt;wsp:rsid wsp:val=&quot;00FD08E6&quot;/&gt;&lt;wsp:rsid wsp:val=&quot;00FD0A0F&quot;/&gt;&lt;wsp:rsid wsp:val=&quot;00FD0ADB&quot;/&gt;&lt;wsp:rsid wsp:val=&quot;00FD0C7F&quot;/&gt;&lt;wsp:rsid wsp:val=&quot;00FD10CA&quot;/&gt;&lt;wsp:rsid wsp:val=&quot;00FD13DE&quot;/&gt;&lt;wsp:rsid wsp:val=&quot;00FD15E7&quot;/&gt;&lt;wsp:rsid wsp:val=&quot;00FD268A&quot;/&gt;&lt;wsp:rsid wsp:val=&quot;00FD29D3&quot;/&gt;&lt;wsp:rsid wsp:val=&quot;00FD2AD8&quot;/&gt;&lt;wsp:rsid wsp:val=&quot;00FD2B4C&quot;/&gt;&lt;wsp:rsid wsp:val=&quot;00FD2C0E&quot;/&gt;&lt;wsp:rsid wsp:val=&quot;00FD2C67&quot;/&gt;&lt;wsp:rsid wsp:val=&quot;00FD2E3F&quot;/&gt;&lt;wsp:rsid wsp:val=&quot;00FD2EA2&quot;/&gt;&lt;wsp:rsid wsp:val=&quot;00FD30B9&quot;/&gt;&lt;wsp:rsid wsp:val=&quot;00FD32AD&quot;/&gt;&lt;wsp:rsid wsp:val=&quot;00FD33F0&quot;/&gt;&lt;wsp:rsid wsp:val=&quot;00FD36DC&quot;/&gt;&lt;wsp:rsid wsp:val=&quot;00FD3AEA&quot;/&gt;&lt;wsp:rsid wsp:val=&quot;00FD3D09&quot;/&gt;&lt;wsp:rsid wsp:val=&quot;00FD434F&quot;/&gt;&lt;wsp:rsid wsp:val=&quot;00FD4743&quot;/&gt;&lt;wsp:rsid wsp:val=&quot;00FD4C11&quot;/&gt;&lt;wsp:rsid wsp:val=&quot;00FD5126&quot;/&gt;&lt;wsp:rsid wsp:val=&quot;00FD5681&quot;/&gt;&lt;wsp:rsid wsp:val=&quot;00FD5992&quot;/&gt;&lt;wsp:rsid wsp:val=&quot;00FD59BA&quot;/&gt;&lt;wsp:rsid wsp:val=&quot;00FD5AE3&quot;/&gt;&lt;wsp:rsid wsp:val=&quot;00FD6110&quot;/&gt;&lt;wsp:rsid wsp:val=&quot;00FD6184&quot;/&gt;&lt;wsp:rsid wsp:val=&quot;00FD6417&quot;/&gt;&lt;wsp:rsid wsp:val=&quot;00FD69AE&quot;/&gt;&lt;wsp:rsid wsp:val=&quot;00FD6F22&quot;/&gt;&lt;wsp:rsid wsp:val=&quot;00FD73D6&quot;/&gt;&lt;wsp:rsid wsp:val=&quot;00FD7519&quot;/&gt;&lt;wsp:rsid wsp:val=&quot;00FD787C&quot;/&gt;&lt;wsp:rsid wsp:val=&quot;00FD7A3A&quot;/&gt;&lt;wsp:rsid wsp:val=&quot;00FD7CEC&quot;/&gt;&lt;wsp:rsid wsp:val=&quot;00FD7D7C&quot;/&gt;&lt;wsp:rsid wsp:val=&quot;00FE0010&quot;/&gt;&lt;wsp:rsid wsp:val=&quot;00FE00D3&quot;/&gt;&lt;wsp:rsid wsp:val=&quot;00FE0229&quot;/&gt;&lt;wsp:rsid wsp:val=&quot;00FE0A4B&quot;/&gt;&lt;wsp:rsid wsp:val=&quot;00FE0B19&quot;/&gt;&lt;wsp:rsid wsp:val=&quot;00FE0BFA&quot;/&gt;&lt;wsp:rsid wsp:val=&quot;00FE0CF1&quot;/&gt;&lt;wsp:rsid wsp:val=&quot;00FE0D99&quot;/&gt;&lt;wsp:rsid wsp:val=&quot;00FE0E29&quot;/&gt;&lt;wsp:rsid wsp:val=&quot;00FE1303&quot;/&gt;&lt;wsp:rsid wsp:val=&quot;00FE1310&quot;/&gt;&lt;wsp:rsid wsp:val=&quot;00FE16B5&quot;/&gt;&lt;wsp:rsid wsp:val=&quot;00FE1762&quot;/&gt;&lt;wsp:rsid wsp:val=&quot;00FE23EF&quot;/&gt;&lt;wsp:rsid wsp:val=&quot;00FE24C3&quot;/&gt;&lt;wsp:rsid wsp:val=&quot;00FE2585&quot;/&gt;&lt;wsp:rsid wsp:val=&quot;00FE2821&quot;/&gt;&lt;wsp:rsid wsp:val=&quot;00FE2CD5&quot;/&gt;&lt;wsp:rsid wsp:val=&quot;00FE3376&quot;/&gt;&lt;wsp:rsid wsp:val=&quot;00FE344C&quot;/&gt;&lt;wsp:rsid wsp:val=&quot;00FE3635&quot;/&gt;&lt;wsp:rsid wsp:val=&quot;00FE3706&quot;/&gt;&lt;wsp:rsid wsp:val=&quot;00FE3739&quot;/&gt;&lt;wsp:rsid wsp:val=&quot;00FE37EC&quot;/&gt;&lt;wsp:rsid wsp:val=&quot;00FE38E2&quot;/&gt;&lt;wsp:rsid wsp:val=&quot;00FE390F&quot;/&gt;&lt;wsp:rsid wsp:val=&quot;00FE3967&quot;/&gt;&lt;wsp:rsid wsp:val=&quot;00FE3DD4&quot;/&gt;&lt;wsp:rsid wsp:val=&quot;00FE3F8F&quot;/&gt;&lt;wsp:rsid wsp:val=&quot;00FE44EC&quot;/&gt;&lt;wsp:rsid wsp:val=&quot;00FE45EB&quot;/&gt;&lt;wsp:rsid wsp:val=&quot;00FE46A0&quot;/&gt;&lt;wsp:rsid wsp:val=&quot;00FE48A4&quot;/&gt;&lt;wsp:rsid wsp:val=&quot;00FE4B42&quot;/&gt;&lt;wsp:rsid wsp:val=&quot;00FE4E0B&quot;/&gt;&lt;wsp:rsid wsp:val=&quot;00FE5091&quot;/&gt;&lt;wsp:rsid wsp:val=&quot;00FE52B4&quot;/&gt;&lt;wsp:rsid wsp:val=&quot;00FE5491&quot;/&gt;&lt;wsp:rsid wsp:val=&quot;00FE54A1&quot;/&gt;&lt;wsp:rsid wsp:val=&quot;00FE5788&quot;/&gt;&lt;wsp:rsid wsp:val=&quot;00FE59B8&quot;/&gt;&lt;wsp:rsid wsp:val=&quot;00FE5DBF&quot;/&gt;&lt;wsp:rsid wsp:val=&quot;00FE5E90&quot;/&gt;&lt;wsp:rsid wsp:val=&quot;00FE611F&quot;/&gt;&lt;wsp:rsid wsp:val=&quot;00FE67C2&quot;/&gt;&lt;wsp:rsid wsp:val=&quot;00FE6A5D&quot;/&gt;&lt;wsp:rsid wsp:val=&quot;00FE6AC5&quot;/&gt;&lt;wsp:rsid wsp:val=&quot;00FE6B54&quot;/&gt;&lt;wsp:rsid wsp:val=&quot;00FE6B84&quot;/&gt;&lt;wsp:rsid wsp:val=&quot;00FE6EA2&quot;/&gt;&lt;wsp:rsid wsp:val=&quot;00FE6EAA&quot;/&gt;&lt;wsp:rsid wsp:val=&quot;00FE7013&quot;/&gt;&lt;wsp:rsid wsp:val=&quot;00FE722C&quot;/&gt;&lt;wsp:rsid wsp:val=&quot;00FE723F&quot;/&gt;&lt;wsp:rsid wsp:val=&quot;00FE753E&quot;/&gt;&lt;wsp:rsid wsp:val=&quot;00FE7653&quot;/&gt;&lt;wsp:rsid wsp:val=&quot;00FE77C9&quot;/&gt;&lt;wsp:rsid wsp:val=&quot;00FE78E6&quot;/&gt;&lt;wsp:rsid wsp:val=&quot;00FE7B55&quot;/&gt;&lt;wsp:rsid wsp:val=&quot;00FE7CBD&quot;/&gt;&lt;wsp:rsid wsp:val=&quot;00FF01B9&quot;/&gt;&lt;wsp:rsid wsp:val=&quot;00FF0296&quot;/&gt;&lt;wsp:rsid wsp:val=&quot;00FF03FF&quot;/&gt;&lt;wsp:rsid wsp:val=&quot;00FF0437&quot;/&gt;&lt;wsp:rsid wsp:val=&quot;00FF078A&quot;/&gt;&lt;wsp:rsid wsp:val=&quot;00FF07F0&quot;/&gt;&lt;wsp:rsid wsp:val=&quot;00FF0851&quot;/&gt;&lt;wsp:rsid wsp:val=&quot;00FF0981&quot;/&gt;&lt;wsp:rsid wsp:val=&quot;00FF0C22&quot;/&gt;&lt;wsp:rsid wsp:val=&quot;00FF0DCD&quot;/&gt;&lt;wsp:rsid wsp:val=&quot;00FF0FD1&quot;/&gt;&lt;wsp:rsid wsp:val=&quot;00FF133A&quot;/&gt;&lt;wsp:rsid wsp:val=&quot;00FF1815&quot;/&gt;&lt;wsp:rsid wsp:val=&quot;00FF18FC&quot;/&gt;&lt;wsp:rsid wsp:val=&quot;00FF1916&quot;/&gt;&lt;wsp:rsid wsp:val=&quot;00FF19BC&quot;/&gt;&lt;wsp:rsid wsp:val=&quot;00FF1D79&quot;/&gt;&lt;wsp:rsid wsp:val=&quot;00FF1DC7&quot;/&gt;&lt;wsp:rsid wsp:val=&quot;00FF20B5&quot;/&gt;&lt;wsp:rsid wsp:val=&quot;00FF2193&quot;/&gt;&lt;wsp:rsid wsp:val=&quot;00FF286F&quot;/&gt;&lt;wsp:rsid wsp:val=&quot;00FF30E5&quot;/&gt;&lt;wsp:rsid wsp:val=&quot;00FF3176&quot;/&gt;&lt;wsp:rsid wsp:val=&quot;00FF3A24&quot;/&gt;&lt;wsp:rsid wsp:val=&quot;00FF3AEA&quot;/&gt;&lt;wsp:rsid wsp:val=&quot;00FF3D50&quot;/&gt;&lt;wsp:rsid wsp:val=&quot;00FF3F32&quot;/&gt;&lt;wsp:rsid wsp:val=&quot;00FF3F6A&quot;/&gt;&lt;wsp:rsid wsp:val=&quot;00FF477C&quot;/&gt;&lt;wsp:rsid wsp:val=&quot;00FF48C5&quot;/&gt;&lt;wsp:rsid wsp:val=&quot;00FF4A2B&quot;/&gt;&lt;wsp:rsid wsp:val=&quot;00FF4BBE&quot;/&gt;&lt;wsp:rsid wsp:val=&quot;00FF4C11&quot;/&gt;&lt;wsp:rsid wsp:val=&quot;00FF4F30&quot;/&gt;&lt;wsp:rsid wsp:val=&quot;00FF506B&quot;/&gt;&lt;wsp:rsid wsp:val=&quot;00FF5362&quot;/&gt;&lt;wsp:rsid wsp:val=&quot;00FF537C&quot;/&gt;&lt;wsp:rsid wsp:val=&quot;00FF569C&quot;/&gt;&lt;wsp:rsid wsp:val=&quot;00FF6054&quot;/&gt;&lt;wsp:rsid wsp:val=&quot;00FF619E&quot;/&gt;&lt;wsp:rsid wsp:val=&quot;00FF6389&quot;/&gt;&lt;wsp:rsid wsp:val=&quot;00FF690E&quot;/&gt;&lt;wsp:rsid wsp:val=&quot;00FF6A05&quot;/&gt;&lt;wsp:rsid wsp:val=&quot;00FF6A5A&quot;/&gt;&lt;wsp:rsid wsp:val=&quot;00FF6A64&quot;/&gt;&lt;wsp:rsid wsp:val=&quot;00FF6AF3&quot;/&gt;&lt;wsp:rsid wsp:val=&quot;00FF6B0A&quot;/&gt;&lt;wsp:rsid wsp:val=&quot;00FF6E19&quot;/&gt;&lt;wsp:rsid wsp:val=&quot;00FF6E74&quot;/&gt;&lt;wsp:rsid wsp:val=&quot;00FF6EE5&quot;/&gt;&lt;wsp:rsid wsp:val=&quot;00FF7373&quot;/&gt;&lt;wsp:rsid wsp:val=&quot;00FF73A3&quot;/&gt;&lt;wsp:rsid wsp:val=&quot;00FF73FE&quot;/&gt;&lt;wsp:rsid wsp:val=&quot;00FF754A&quot;/&gt;&lt;wsp:rsid wsp:val=&quot;00FF770D&quot;/&gt;&lt;wsp:rsid wsp:val=&quot;00FF7814&quot;/&gt;&lt;wsp:rsid wsp:val=&quot;00FF793E&quot;/&gt;&lt;wsp:rsid wsp:val=&quot;00FF7B65&quot;/&gt;&lt;wsp:rsid wsp:val=&quot;00FF7D23&quot;/&gt;&lt;/wsp:rsids&gt;&lt;/w:docPr&gt;&lt;w:body&gt;&lt;wx:sect&gt;&lt;w:p wsp:rsidR=&quot;005D14C1&quot; wsp:rsidRDefault=&quot;005D14C1&quot; wsp:rsidP=&quot;005D14C1&quot;&gt;&lt;m:oMathPara&gt;&lt;m:oMath&gt;&lt;m:sSub&gt;&lt;m:sSubPr&gt;&lt;m:ctrlPr&gt;&lt;w:rPr&gt;&lt;w:rFonts w:ascii=&quot;Cambria Math&quot;/&gt;&lt;wx:font wx:val=&quot;Cambria Math&quot;/&gt;&lt;w:i/&gt;&lt;w:sz w:val=&quot;24&quot;/&gt;&lt;/w:rPr&gt;&lt;/m:ctrlPr&gt;&lt;/m:sSubPr&gt;&lt;m:e&gt;&lt;m:r&gt;&lt;w:rPr&gt;&lt;w:rFonts w:ascii=&quot;Cambria Math&quot;/&gt;&lt;wx:font wx:val=&quot;Cambria Math&quot;/&gt;&lt;w:i/&gt;&lt;w:sz w:val=&quot;24&quot;/&gt;&lt;/w:rPr&gt;&lt;m:t&gt;Y&lt;/m:t&gt;&lt;/m:r&gt;&lt;/m:e&gt;&lt;m:sub&gt;&lt;m:r&gt;&lt;w:rPr&gt;&lt;w:rFonts w:ascii=&quot;Cambria Math&quot;/&gt;&lt;w:i/&gt;&lt;w:sz w:val=&quot;24&quot;/&gt;&lt;/w:rPr&gt;&lt;m:t&gt;Ⅲ&lt;/m:t&gt;&lt;/m:r&gt;&lt;m:ctrlPr&gt;&lt;w:rPr&gt;&lt;w:rFonts w:ascii=&quot;Cambria Math&quot; w:h-ansi=&quot;Cambria Math&quot;/&gt;&lt;wx:font wx:val=&quot;Cambria Math&quot;/&gt;&lt;w:i/&gt;&lt;w:sz w:val=&quot;24&quot;/&gt;&lt;/w:rPr&gt;&lt;/m:ctrlPr&gt;&lt;/m:sub&gt;&lt;/m:sSub&gt;&lt;/m:oMath&gt;&lt;/m:oMathPara&gt;&lt;/w:p&gt;&lt;w:sectPr wsp:rsisssssssssssssssssssssssssssssssssssssssdR =&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55" o:title="" chromakey="white"/>
          </v:shape>
        </w:pict>
      </w:r>
      <w:r>
        <w:rPr>
          <w:sz w:val="24"/>
        </w:rPr>
        <w:fldChar w:fldCharType="end"/>
      </w:r>
      <w:r>
        <w:rPr>
          <w:sz w:val="24"/>
        </w:rPr>
        <w:t>。</w:t>
      </w:r>
    </w:p>
    <w:p w14:paraId="243C1669" w14:textId="77777777" w:rsidR="00775B2B" w:rsidRDefault="00000000">
      <w:pPr>
        <w:pStyle w:val="af4"/>
        <w:snapToGrid w:val="0"/>
        <w:spacing w:line="360" w:lineRule="auto"/>
        <w:ind w:firstLine="480"/>
        <w:rPr>
          <w:sz w:val="24"/>
        </w:rPr>
      </w:pPr>
      <w:r>
        <w:rPr>
          <w:sz w:val="24"/>
        </w:rPr>
        <w:t>清洁生产评价指标针对全厂清洁生产水平进行评定。包括不同类型发电机组时，分别确定指标，按全年发电量加权平均。</w:t>
      </w:r>
    </w:p>
    <w:p w14:paraId="303487D9" w14:textId="77777777" w:rsidR="00775B2B" w:rsidRDefault="00000000">
      <w:pPr>
        <w:snapToGrid w:val="0"/>
        <w:spacing w:line="360" w:lineRule="auto"/>
        <w:ind w:firstLineChars="200" w:firstLine="480"/>
        <w:rPr>
          <w:sz w:val="24"/>
        </w:rPr>
      </w:pPr>
      <w:r>
        <w:rPr>
          <w:sz w:val="24"/>
        </w:rPr>
        <w:t>3</w:t>
      </w:r>
      <w:r>
        <w:rPr>
          <w:sz w:val="24"/>
        </w:rPr>
        <w:t>）火电行业清洁生产企业的评定</w:t>
      </w:r>
    </w:p>
    <w:p w14:paraId="6A4C512B" w14:textId="77777777" w:rsidR="00775B2B" w:rsidRDefault="00000000">
      <w:pPr>
        <w:snapToGrid w:val="0"/>
        <w:spacing w:line="360" w:lineRule="auto"/>
        <w:ind w:firstLineChars="200" w:firstLine="480"/>
        <w:rPr>
          <w:sz w:val="24"/>
        </w:rPr>
      </w:pPr>
      <w:r>
        <w:rPr>
          <w:sz w:val="24"/>
        </w:rPr>
        <w:t>根据我国目前火电行业的实际情况，不同等级清洁生产企业的综合评价指数见表</w:t>
      </w:r>
      <w:r>
        <w:rPr>
          <w:sz w:val="24"/>
        </w:rPr>
        <w:t>3.8-2</w:t>
      </w:r>
      <w:r>
        <w:rPr>
          <w:sz w:val="24"/>
        </w:rPr>
        <w:t>。</w:t>
      </w:r>
    </w:p>
    <w:p w14:paraId="0CD2C773" w14:textId="77777777" w:rsidR="00775B2B" w:rsidRDefault="00000000">
      <w:pPr>
        <w:pStyle w:val="af5"/>
        <w:adjustRightInd w:val="0"/>
        <w:snapToGrid w:val="0"/>
        <w:rPr>
          <w:rFonts w:eastAsia="黑体"/>
          <w:kern w:val="2"/>
          <w:szCs w:val="24"/>
        </w:rPr>
      </w:pPr>
      <w:r>
        <w:rPr>
          <w:rFonts w:eastAsia="黑体"/>
          <w:szCs w:val="24"/>
        </w:rPr>
        <w:t>表</w:t>
      </w:r>
      <w:r>
        <w:rPr>
          <w:rFonts w:eastAsia="黑体"/>
          <w:szCs w:val="24"/>
        </w:rPr>
        <w:t xml:space="preserve">3.8-2    </w:t>
      </w:r>
      <w:r>
        <w:rPr>
          <w:rFonts w:eastAsia="黑体"/>
          <w:szCs w:val="24"/>
        </w:rPr>
        <w:t>燃煤发电企业不同等级清洁生产企业综合评价指数</w:t>
      </w:r>
    </w:p>
    <w:tbl>
      <w:tblPr>
        <w:tblW w:w="5000" w:type="pct"/>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ook w:val="04A0" w:firstRow="1" w:lastRow="0" w:firstColumn="1" w:lastColumn="0" w:noHBand="0" w:noVBand="1"/>
      </w:tblPr>
      <w:tblGrid>
        <w:gridCol w:w="3595"/>
        <w:gridCol w:w="4681"/>
      </w:tblGrid>
      <w:tr w:rsidR="00775B2B" w14:paraId="5B47AE75" w14:textId="77777777">
        <w:trPr>
          <w:trHeight w:val="20"/>
        </w:trPr>
        <w:tc>
          <w:tcPr>
            <w:tcW w:w="2172" w:type="pct"/>
            <w:tcBorders>
              <w:top w:val="single" w:sz="12" w:space="0" w:color="auto"/>
              <w:left w:val="single" w:sz="12" w:space="0" w:color="auto"/>
              <w:bottom w:val="single" w:sz="8" w:space="0" w:color="auto"/>
              <w:right w:val="single" w:sz="8" w:space="0" w:color="auto"/>
            </w:tcBorders>
            <w:vAlign w:val="center"/>
          </w:tcPr>
          <w:p w14:paraId="0D3A3EAD" w14:textId="77777777" w:rsidR="00775B2B" w:rsidRDefault="00000000">
            <w:pPr>
              <w:tabs>
                <w:tab w:val="left" w:pos="3285"/>
              </w:tabs>
              <w:snapToGrid w:val="0"/>
              <w:spacing w:line="240" w:lineRule="exact"/>
              <w:jc w:val="center"/>
              <w:rPr>
                <w:szCs w:val="21"/>
              </w:rPr>
            </w:pPr>
            <w:r>
              <w:rPr>
                <w:szCs w:val="21"/>
              </w:rPr>
              <w:t>企业清洁生产水平</w:t>
            </w:r>
          </w:p>
        </w:tc>
        <w:tc>
          <w:tcPr>
            <w:tcW w:w="2828" w:type="pct"/>
            <w:tcBorders>
              <w:top w:val="single" w:sz="12" w:space="0" w:color="auto"/>
              <w:left w:val="single" w:sz="8" w:space="0" w:color="auto"/>
              <w:bottom w:val="single" w:sz="8" w:space="0" w:color="auto"/>
              <w:right w:val="single" w:sz="12" w:space="0" w:color="auto"/>
            </w:tcBorders>
            <w:vAlign w:val="center"/>
          </w:tcPr>
          <w:p w14:paraId="0E8339A9" w14:textId="77777777" w:rsidR="00775B2B" w:rsidRDefault="00000000">
            <w:pPr>
              <w:tabs>
                <w:tab w:val="left" w:pos="3285"/>
              </w:tabs>
              <w:snapToGrid w:val="0"/>
              <w:spacing w:line="240" w:lineRule="exact"/>
              <w:jc w:val="center"/>
              <w:rPr>
                <w:szCs w:val="21"/>
              </w:rPr>
            </w:pPr>
            <w:r>
              <w:rPr>
                <w:szCs w:val="21"/>
              </w:rPr>
              <w:t>评定条件</w:t>
            </w:r>
          </w:p>
        </w:tc>
      </w:tr>
      <w:tr w:rsidR="00775B2B" w14:paraId="3DCDDE34" w14:textId="77777777">
        <w:trPr>
          <w:trHeight w:val="20"/>
        </w:trPr>
        <w:tc>
          <w:tcPr>
            <w:tcW w:w="2172" w:type="pct"/>
            <w:tcBorders>
              <w:top w:val="single" w:sz="8" w:space="0" w:color="auto"/>
              <w:left w:val="single" w:sz="12" w:space="0" w:color="auto"/>
              <w:bottom w:val="single" w:sz="8" w:space="0" w:color="auto"/>
              <w:right w:val="single" w:sz="8" w:space="0" w:color="auto"/>
            </w:tcBorders>
            <w:vAlign w:val="center"/>
          </w:tcPr>
          <w:p w14:paraId="67FCA2D5" w14:textId="77777777" w:rsidR="00775B2B" w:rsidRDefault="00000000">
            <w:pPr>
              <w:tabs>
                <w:tab w:val="left" w:pos="3285"/>
              </w:tabs>
              <w:snapToGrid w:val="0"/>
              <w:spacing w:line="240" w:lineRule="exact"/>
              <w:jc w:val="center"/>
              <w:rPr>
                <w:szCs w:val="21"/>
              </w:rPr>
            </w:pPr>
            <w:r>
              <w:rPr>
                <w:szCs w:val="21"/>
              </w:rPr>
              <w:t>Ⅰ</w:t>
            </w:r>
            <w:r>
              <w:rPr>
                <w:szCs w:val="21"/>
              </w:rPr>
              <w:t>级（国际清洁生产领先水平）</w:t>
            </w:r>
          </w:p>
        </w:tc>
        <w:tc>
          <w:tcPr>
            <w:tcW w:w="2828" w:type="pct"/>
            <w:tcBorders>
              <w:top w:val="single" w:sz="8" w:space="0" w:color="auto"/>
              <w:left w:val="single" w:sz="8" w:space="0" w:color="auto"/>
              <w:bottom w:val="single" w:sz="8" w:space="0" w:color="auto"/>
              <w:right w:val="single" w:sz="12" w:space="0" w:color="auto"/>
            </w:tcBorders>
            <w:vAlign w:val="center"/>
          </w:tcPr>
          <w:p w14:paraId="61FFA789" w14:textId="77777777" w:rsidR="00775B2B" w:rsidRDefault="00000000">
            <w:pPr>
              <w:pStyle w:val="affffffffffffffffffffffffffffffffc"/>
              <w:adjustRightInd w:val="0"/>
              <w:snapToGrid w:val="0"/>
              <w:spacing w:line="240" w:lineRule="exact"/>
              <w:ind w:leftChars="0" w:left="0" w:firstLineChars="0" w:firstLine="0"/>
              <w:rPr>
                <w:rFonts w:ascii="Times New Roman"/>
                <w:szCs w:val="21"/>
              </w:rPr>
            </w:pPr>
            <w:r>
              <w:rPr>
                <w:rFonts w:ascii="Times New Roman"/>
                <w:szCs w:val="21"/>
              </w:rPr>
              <w:t>同时满足：</w:t>
            </w:r>
          </w:p>
          <w:p w14:paraId="27CB0AAA" w14:textId="77777777" w:rsidR="00775B2B" w:rsidRDefault="00000000">
            <w:pPr>
              <w:pStyle w:val="affffffffffffffffffffffffffffffffc"/>
              <w:numPr>
                <w:ilvl w:val="0"/>
                <w:numId w:val="21"/>
              </w:numPr>
              <w:tabs>
                <w:tab w:val="left" w:pos="420"/>
              </w:tabs>
              <w:adjustRightInd w:val="0"/>
              <w:snapToGrid w:val="0"/>
              <w:spacing w:line="240" w:lineRule="exact"/>
              <w:ind w:leftChars="0" w:left="0" w:firstLineChars="0" w:firstLine="0"/>
              <w:rPr>
                <w:rFonts w:ascii="Times New Roman"/>
                <w:szCs w:val="21"/>
              </w:rPr>
            </w:pPr>
            <w:r>
              <w:rPr>
                <w:rFonts w:ascii="Times New Roman"/>
                <w:szCs w:val="21"/>
              </w:rPr>
              <w:fldChar w:fldCharType="begin"/>
            </w:r>
            <w:r>
              <w:rPr>
                <w:rFonts w:ascii="Times New Roman"/>
                <w:szCs w:val="21"/>
              </w:rPr>
              <w:instrText xml:space="preserve"> QUOTE </w:instrText>
            </w:r>
            <w:r w:rsidR="00BE62B6">
              <w:rPr>
                <w:rFonts w:ascii="Times New Roman"/>
                <w:position w:val="-5"/>
                <w:szCs w:val="21"/>
              </w:rPr>
              <w:pict w14:anchorId="69470865">
                <v:shape id="_x0000_i1087" type="#_x0000_t75" style="width:35.7pt;height:14.4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isplayBackgroundShape/&gt;&lt;w:doNotEmbedSystemFonts/&gt;&lt;w:bordersDontSurroundHeader/&gt;&lt;w:bordersDontSurroundFooter/&gt;&lt;w:hideSpellingErrors/&gt;&lt;w:hideGrammaticalErrors/&gt;&lt;w:activeWritingStyle w:lang=&quot;EN-US&quot; w:vendorID=&quot;64&quot; w:dllVersion=&quot;131078&quot; w:nlCheck=&quot;on&quot; w:optionSet=&quot;0&quot;/&gt;&lt;w:activeWritingStyle w:lang=&quot;ZH-CN&quot; w:vendorID=&quot;64&quot; w:dllVersion=&quot;131077&quot; w:nlCheck=&quot;on&quot; w:optionSet=&quot;1&quot;/&gt;&lt;w:activeWritingStyle w:lang=&quot;EN-IE&quot; w:vendorID=&quot;64&quot; w:dllVersion=&quot;131078&quot; w:nlCheck=&quot;on&quot; w:optionSet=&quot;1&quot;/&gt;&lt;w:activeWritingStyle w:lang=&quot;EN-GB&quot; w:vendorID=&quot;64&quot; w:dllVersion=&quot;131078&quot; w:nlCheck=&quot;on&quot; w:optionSet=&quot;0&quot;/&gt;&lt;w:activeWritingStyle w:lang=&quot;EN-NZ&quot; w:vendorID=&quot;64&quot; w:dllVersion=&quot;131078&quot; w:nlCheck=&quot;on&quot; w:optionSet=&quot;1&quot;/&gt;&lt;w:activeWritingStyle w:lang=&quot;ZH-CN&quot; w:vendorID=&quot;64&quot; w:dllVersion=&quot;0&quot; w:nlCheck=&quot;on&quot; w:optionSet=&quot;1&quot;/&gt;&lt;w:activeWritingStyle w:lang=&quot;EN-US&quot; w:vendorID=&quot;64&quot; w:dllVersion=&quot;4096&quot; w:nlCheck=&quot;on&quot; w:optionSet=&quot;0&quot;/&gt;&lt;w:activeWritingStyle w:lang=&quot;EN-GB&quot; w:vendorID=&quot;64&quot; w:dllVersion=&quot;4096&quot; w:nlCheck=&quot;on&quot; w:optionSet=&quot;0&quot;/&gt;&lt;w:stylePaneFormatFilter w:val=&quot;3F01&quot;/&gt;&lt;w:defaultTabStop w:val=&quot;420&quot;/&gt;&lt;w:drawingGridHorizontalSpacing w:val=&quot;105&quot;/&gt;&lt;w:drawingGridVerticalSpacing w:val=&quot;319&quot;/&gt;&lt;w:displayHorizontalDrawingGridEvery w:val=&quot;0&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useWord2002TableStyleRules/&gt;&lt;w:useFELayout/&gt;&lt;/w:compat&gt;&lt;wsp:rsids&gt;&lt;wsp:rsidRoot wsp:val=&quot;00346C8E&quot;/&gt;&lt;wsp:rsid wsp:val=&quot;000002D3&quot;/&gt;&lt;wsp:rsid wsp:val=&quot;0000034F&quot;/&gt;&lt;wsp:rsid wsp:val=&quot;0000043E&quot;/&gt;&lt;wsp:rsid wsp:val=&quot;00000ED3&quot;/&gt;&lt;wsp:rsid wsp:val=&quot;0000121B&quot;/&gt;&lt;wsp:rsid wsp:val=&quot;0000126E&quot;/&gt;&lt;wsp:rsid wsp:val=&quot;000012C9&quot;/&gt;&lt;wsp:rsid wsp:val=&quot;000013EF&quot;/&gt;&lt;wsp:rsid wsp:val=&quot;0000162E&quot;/&gt;&lt;wsp:rsid wsp:val=&quot;0000197F&quot;/&gt;&lt;wsp:rsid wsp:val=&quot;00001992&quot;/&gt;&lt;wsp:rsid wsp:val=&quot;00001FE2&quot;/&gt;&lt;wsp:rsid wsp:val=&quot;0000216D&quot;/&gt;&lt;wsp:rsid wsp:val=&quot;00002955&quot;/&gt;&lt;wsp:rsid wsp:val=&quot;00002A35&quot;/&gt;&lt;wsp:rsid wsp:val=&quot;00002B79&quot;/&gt;&lt;wsp:rsid wsp:val=&quot;00002CEB&quot;/&gt;&lt;wsp:rsid wsp:val=&quot;0000346F&quot;/&gt;&lt;wsp:rsid wsp:val=&quot;000035C1&quot;/&gt;&lt;wsp:rsid wsp:val=&quot;00003AA5&quot;/&gt;&lt;wsp:rsid wsp:val=&quot;00003AEA&quot;/&gt;&lt;wsp:rsid wsp:val=&quot;00003C4E&quot;/&gt;&lt;wsp:rsid wsp:val=&quot;00004044&quot;/&gt;&lt;wsp:rsid wsp:val=&quot;00004236&quot;/&gt;&lt;wsp:rsid wsp:val=&quot;000043FB&quot;/&gt;&lt;wsp:rsid wsp:val=&quot;000047A7&quot;/&gt;&lt;wsp:rsid wsp:val=&quot;00004838&quot;/&gt;&lt;wsp:rsid wsp:val=&quot;00004851&quot;/&gt;&lt;wsp:rsid wsp:val=&quot;000049BE&quot;/&gt;&lt;wsp:rsid wsp:val=&quot;00004B2A&quot;/&gt;&lt;wsp:rsid wsp:val=&quot;00004CB0&quot;/&gt;&lt;wsp:rsid wsp:val=&quot;00004DEA&quot;/&gt;&lt;wsp:rsid wsp:val=&quot;00005335&quot;/&gt;&lt;wsp:rsid wsp:val=&quot;00005464&quot;/&gt;&lt;wsp:rsid wsp:val=&quot;00005537&quot;/&gt;&lt;wsp:rsid wsp:val=&quot;00005915&quot;/&gt;&lt;wsp:rsid wsp:val=&quot;00005C91&quot;/&gt;&lt;wsp:rsid wsp:val=&quot;00006390&quot;/&gt;&lt;wsp:rsid wsp:val=&quot;000065DD&quot;/&gt;&lt;wsp:rsid wsp:val=&quot;00006608&quot;/&gt;&lt;wsp:rsid wsp:val=&quot;000066EB&quot;/&gt;&lt;wsp:rsid wsp:val=&quot;00006A44&quot;/&gt;&lt;wsp:rsid wsp:val=&quot;00006CE7&quot;/&gt;&lt;wsp:rsid wsp:val=&quot;00006D85&quot;/&gt;&lt;wsp:rsid wsp:val=&quot;00006DB1&quot;/&gt;&lt;wsp:rsid wsp:val=&quot;00006DCB&quot;/&gt;&lt;wsp:rsid wsp:val=&quot;00006E24&quot;/&gt;&lt;wsp:rsid wsp:val=&quot;00007202&quot;/&gt;&lt;wsp:rsid wsp:val=&quot;0000723F&quot;/&gt;&lt;wsp:rsid wsp:val=&quot;000072C1&quot;/&gt;&lt;wsp:rsid wsp:val=&quot;00007542&quot;/&gt;&lt;wsp:rsid wsp:val=&quot;000079B3&quot;/&gt;&lt;wsp:rsid wsp:val=&quot;00007A3D&quot;/&gt;&lt;wsp:rsid wsp:val=&quot;00010049&quot;/&gt;&lt;wsp:rsid wsp:val=&quot;000102E2&quot;/&gt;&lt;wsp:rsid wsp:val=&quot;00010322&quot;/&gt;&lt;wsp:rsid wsp:val=&quot;00010463&quot;/&gt;&lt;wsp:rsid wsp:val=&quot;00010750&quot;/&gt;&lt;wsp:rsid wsp:val=&quot;00010A3F&quot;/&gt;&lt;wsp:rsid wsp:val=&quot;00010B9E&quot;/&gt;&lt;wsp:rsid wsp:val=&quot;00010D4E&quot;/&gt;&lt;wsp:rsid wsp:val=&quot;0001108E&quot;/&gt;&lt;wsp:rsid wsp:val=&quot;000112EA&quot;/&gt;&lt;wsp:rsid wsp:val=&quot;00011316&quot;/&gt;&lt;wsp:rsid wsp:val=&quot;0001135B&quot;/&gt;&lt;wsp:rsid wsp:val=&quot;00011493&quot;/&gt;&lt;wsp:rsid wsp:val=&quot;0001158F&quot;/&gt;&lt;wsp:rsid wsp:val=&quot;00011825&quot;/&gt;&lt;wsp:rsid wsp:val=&quot;00011864&quot;/&gt;&lt;wsp:rsid wsp:val=&quot;00011DEF&quot;/&gt;&lt;wsp:rsid wsp:val=&quot;00011E81&quot;/&gt;&lt;wsp:rsid wsp:val=&quot;00011EBA&quot;/&gt;&lt;wsp:rsid wsp:val=&quot;00011EDE&quot;/&gt;&lt;wsp:rsid wsp:val=&quot;00012137&quot;/&gt;&lt;wsp:rsid wsp:val=&quot;000124EA&quot;/&gt;&lt;wsp:rsid wsp:val=&quot;00012570&quot;/&gt;&lt;wsp:rsid wsp:val=&quot;00012610&quot;/&gt;&lt;wsp:rsid wsp:val=&quot;00012A0C&quot;/&gt;&lt;wsp:rsid wsp:val=&quot;00012AFF&quot;/&gt;&lt;wsp:rsid wsp:val=&quot;00013696&quot;/&gt;&lt;wsp:rsid wsp:val=&quot;00013B8A&quot;/&gt;&lt;wsp:rsid wsp:val=&quot;00014137&quot;/&gt;&lt;wsp:rsid wsp:val=&quot;00014270&quot;/&gt;&lt;wsp:rsid wsp:val=&quot;00014329&quot;/&gt;&lt;wsp:rsid wsp:val=&quot;00014462&quot;/&gt;&lt;wsp:rsid wsp:val=&quot;00014A2D&quot;/&gt;&lt;wsp:rsid wsp:val=&quot;00014DB7&quot;/&gt;&lt;wsp:rsid wsp:val=&quot;00014DED&quot;/&gt;&lt;wsp:rsid wsp:val=&quot;0001503A&quot;/&gt;&lt;wsp:rsid wsp:val=&quot;000151E3&quot;/&gt;&lt;wsp:rsid wsp:val=&quot;00015C0A&quot;/&gt;&lt;wsp:rsid wsp:val=&quot;00015D30&quot;/&gt;&lt;wsp:rsid wsp:val=&quot;00015D70&quot;/&gt;&lt;wsp:rsid wsp:val=&quot;00015F56&quot;/&gt;&lt;wsp:rsid wsp:val=&quot;000166E9&quot;/&gt;&lt;wsp:rsid wsp:val=&quot;000167F5&quot;/&gt;&lt;wsp:rsid wsp:val=&quot;00016A6E&quot;/&gt;&lt;wsp:rsid wsp:val=&quot;000174F2&quot;/&gt;&lt;wsp:rsid wsp:val=&quot;0001784C&quot;/&gt;&lt;wsp:rsid wsp:val=&quot;000179B5&quot;/&gt;&lt;wsp:rsid wsp:val=&quot;00017C06&quot;/&gt;&lt;wsp:rsid wsp:val=&quot;00017C16&quot;/&gt;&lt;wsp:rsid wsp:val=&quot;00017DEA&quot;/&gt;&lt;wsp:rsid wsp:val=&quot;0002022E&quot;/&gt;&lt;wsp:rsid wsp:val=&quot;00020287&quot;/&gt;&lt;wsp:rsid wsp:val=&quot;00020307&quot;/&gt;&lt;wsp:rsid wsp:val=&quot;0002038E&quot;/&gt;&lt;wsp:rsid wsp:val=&quot;000203AD&quot;/&gt;&lt;wsp:rsid wsp:val=&quot;00020504&quot;/&gt;&lt;wsp:rsid wsp:val=&quot;00020696&quot;/&gt;&lt;wsp:rsid wsp:val=&quot;000207E1&quot;/&gt;&lt;wsp:rsid wsp:val=&quot;00020913&quot;/&gt;&lt;wsp:rsid wsp:val=&quot;00020A15&quot;/&gt;&lt;wsp:rsid wsp:val=&quot;00020CE5&quot;/&gt;&lt;wsp:rsid wsp:val=&quot;00020D83&quot;/&gt;&lt;wsp:rsid wsp:val=&quot;00020DF1&quot;/&gt;&lt;wsp:rsid wsp:val=&quot;00020EFF&quot;/&gt;&lt;wsp:rsid wsp:val=&quot;0002120D&quot;/&gt;&lt;wsp:rsid wsp:val=&quot;0002150A&quot;/&gt;&lt;wsp:rsid wsp:val=&quot;0002154A&quot;/&gt;&lt;wsp:rsid wsp:val=&quot;00021802&quot;/&gt;&lt;wsp:rsid wsp:val=&quot;00021974&quot;/&gt;&lt;wsp:rsid wsp:val=&quot;00021ACB&quot;/&gt;&lt;wsp:rsid wsp:val=&quot;00022015&quot;/&gt;&lt;wsp:rsid wsp:val=&quot;00022060&quot;/&gt;&lt;wsp:rsid wsp:val=&quot;0002213A&quot;/&gt;&lt;wsp:rsid wsp:val=&quot;0002231B&quot;/&gt;&lt;wsp:rsid wsp:val=&quot;00022680&quot;/&gt;&lt;wsp:rsid wsp:val=&quot;000226E8&quot;/&gt;&lt;wsp:rsid wsp:val=&quot;000227BE&quot;/&gt;&lt;wsp:rsid wsp:val=&quot;000228DC&quot;/&gt;&lt;wsp:rsid wsp:val=&quot;00023182&quot;/&gt;&lt;wsp:rsid wsp:val=&quot;000236D1&quot;/&gt;&lt;wsp:rsid wsp:val=&quot;000239A0&quot;/&gt;&lt;wsp:rsid wsp:val=&quot;000239DB&quot;/&gt;&lt;wsp:rsid wsp:val=&quot;00023D99&quot;/&gt;&lt;wsp:rsid wsp:val=&quot;000241DD&quot;/&gt;&lt;wsp:rsid wsp:val=&quot;00024387&quot;/&gt;&lt;wsp:rsid wsp:val=&quot;000244E0&quot;/&gt;&lt;wsp:rsid wsp:val=&quot;00024844&quot;/&gt;&lt;wsp:rsid wsp:val=&quot;00024A5E&quot;/&gt;&lt;wsp:rsid wsp:val=&quot;00024F76&quot;/&gt;&lt;wsp:rsid wsp:val=&quot;0002507E&quot;/&gt;&lt;wsp:rsid wsp:val=&quot;00025440&quot;/&gt;&lt;wsp:rsid wsp:val=&quot;00025502&quot;/&gt;&lt;wsp:rsid wsp:val=&quot;00025A7E&quot;/&gt;&lt;wsp:rsid wsp:val=&quot;00025B05&quot;/&gt;&lt;wsp:rsid wsp:val=&quot;00025F0F&quot;/&gt;&lt;wsp:rsid wsp:val=&quot;00026061&quot;/&gt;&lt;wsp:rsid wsp:val=&quot;00026236&quot;/&gt;&lt;wsp:rsid wsp:val=&quot;00026855&quot;/&gt;&lt;wsp:rsid wsp:val=&quot;000268E8&quot;/&gt;&lt;wsp:rsid wsp:val=&quot;00026A2B&quot;/&gt;&lt;wsp:rsid wsp:val=&quot;00026DF9&quot;/&gt;&lt;wsp:rsid wsp:val=&quot;00026F84&quot;/&gt;&lt;wsp:rsid wsp:val=&quot;000271E7&quot;/&gt;&lt;wsp:rsid wsp:val=&quot;00027352&quot;/&gt;&lt;wsp:rsid wsp:val=&quot;000273B6&quot;/&gt;&lt;wsp:rsid wsp:val=&quot;0002754E&quot;/&gt;&lt;wsp:rsid wsp:val=&quot;0002760A&quot;/&gt;&lt;wsp:rsid wsp:val=&quot;00027724&quot;/&gt;&lt;wsp:rsid wsp:val=&quot;0002786C&quot;/&gt;&lt;wsp:rsid wsp:val=&quot;00027E44&quot;/&gt;&lt;wsp:rsid wsp:val=&quot;00030009&quot;/&gt;&lt;wsp:rsid wsp:val=&quot;000301BF&quot;/&gt;&lt;wsp:rsid wsp:val=&quot;00030C9B&quot;/&gt;&lt;wsp:rsid wsp:val=&quot;00031654&quot;/&gt;&lt;wsp:rsid wsp:val=&quot;000319DD&quot;/&gt;&lt;wsp:rsid wsp:val=&quot;00031A47&quot;/&gt;&lt;wsp:rsid wsp:val=&quot;00031AE6&quot;/&gt;&lt;wsp:rsid wsp:val=&quot;00031C30&quot;/&gt;&lt;wsp:rsid wsp:val=&quot;00031C40&quot;/&gt;&lt;wsp:rsid wsp:val=&quot;00031D6E&quot;/&gt;&lt;wsp:rsid wsp:val=&quot;00031DC1&quot;/&gt;&lt;wsp:rsid wsp:val=&quot;0003203C&quot;/&gt;&lt;wsp:rsid wsp:val=&quot;00032064&quot;/&gt;&lt;wsp:rsid wsp:val=&quot;00032074&quot;/&gt;&lt;wsp:rsid wsp:val=&quot;000320FD&quot;/&gt;&lt;wsp:rsid wsp:val=&quot;00032187&quot;/&gt;&lt;wsp:rsid wsp:val=&quot;0003221F&quot;/&gt;&lt;wsp:rsid wsp:val=&quot;000322D8&quot;/&gt;&lt;wsp:rsid wsp:val=&quot;00032348&quot;/&gt;&lt;wsp:rsid wsp:val=&quot;0003234A&quot;/&gt;&lt;wsp:rsid wsp:val=&quot;000325F1&quot;/&gt;&lt;wsp:rsid wsp:val=&quot;00032999&quot;/&gt;&lt;wsp:rsid wsp:val=&quot;00032A62&quot;/&gt;&lt;wsp:rsid wsp:val=&quot;00032BEF&quot;/&gt;&lt;wsp:rsid wsp:val=&quot;00032C44&quot;/&gt;&lt;wsp:rsid wsp:val=&quot;00032CA7&quot;/&gt;&lt;wsp:rsid wsp:val=&quot;00032EE1&quot;/&gt;&lt;wsp:rsid wsp:val=&quot;00032F4B&quot;/&gt;&lt;wsp:rsid wsp:val=&quot;0003318E&quot;/&gt;&lt;wsp:rsid wsp:val=&quot;0003323E&quot;/&gt;&lt;wsp:rsid wsp:val=&quot;0003338F&quot;/&gt;&lt;wsp:rsid wsp:val=&quot;00033416&quot;/&gt;&lt;wsp:rsid wsp:val=&quot;0003363B&quot;/&gt;&lt;wsp:rsid wsp:val=&quot;00033855&quot;/&gt;&lt;wsp:rsid wsp:val=&quot;000339B7&quot;/&gt;&lt;wsp:rsid wsp:val=&quot;00033EF5&quot;/&gt;&lt;wsp:rsid wsp:val=&quot;00034041&quot;/&gt;&lt;wsp:rsid wsp:val=&quot;000341E7&quot;/&gt;&lt;wsp:rsid wsp:val=&quot;000342CA&quot;/&gt;&lt;wsp:rsid wsp:val=&quot;000347F4&quot;/&gt;&lt;wsp:rsid wsp:val=&quot;00034C7E&quot;/&gt;&lt;wsp:rsid wsp:val=&quot;00034CAF&quot;/&gt;&lt;wsp:rsid wsp:val=&quot;00034D8A&quot;/&gt;&lt;wsp:rsid wsp:val=&quot;00034DC6&quot;/&gt;&lt;wsp:rsid wsp:val=&quot;0003525D&quot;/&gt;&lt;wsp:rsid wsp:val=&quot;00035394&quot;/&gt;&lt;wsp:rsid wsp:val=&quot;000353F7&quot;/&gt;&lt;wsp:rsid wsp:val=&quot;000354B8&quot;/&gt;&lt;wsp:rsid wsp:val=&quot;000357AD&quot;/&gt;&lt;wsp:rsid wsp:val=&quot;0003587A&quot;/&gt;&lt;wsp:rsid wsp:val=&quot;00035CE2&quot;/&gt;&lt;wsp:rsid wsp:val=&quot;00035D8A&quot;/&gt;&lt;wsp:rsid wsp:val=&quot;00035DBC&quot;/&gt;&lt;wsp:rsid wsp:val=&quot;00035E19&quot;/&gt;&lt;wsp:rsid wsp:val=&quot;000360BC&quot;/&gt;&lt;wsp:rsid wsp:val=&quot;00036174&quot;/&gt;&lt;wsp:rsid wsp:val=&quot;000362E0&quot;/&gt;&lt;wsp:rsid wsp:val=&quot;0003682B&quot;/&gt;&lt;wsp:rsid wsp:val=&quot;00036A04&quot;/&gt;&lt;wsp:rsid wsp:val=&quot;00036A87&quot;/&gt;&lt;wsp:rsid wsp:val=&quot;00036AA1&quot;/&gt;&lt;wsp:rsid wsp:val=&quot;00036B1F&quot;/&gt;&lt;wsp:rsid wsp:val=&quot;00036C65&quot;/&gt;&lt;wsp:rsid wsp:val=&quot;00036E09&quot;/&gt;&lt;wsp:rsid wsp:val=&quot;000371BC&quot;/&gt;&lt;wsp:rsid wsp:val=&quot;00037424&quot;/&gt;&lt;wsp:rsid wsp:val=&quot;000375E0&quot;/&gt;&lt;wsp:rsid wsp:val=&quot;00037751&quot;/&gt;&lt;wsp:rsid wsp:val=&quot;00037764&quot;/&gt;&lt;wsp:rsid wsp:val=&quot;000379C7&quot;/&gt;&lt;wsp:rsid wsp:val=&quot;00037B49&quot;/&gt;&lt;wsp:rsid wsp:val=&quot;00037E4E&quot;/&gt;&lt;wsp:rsid wsp:val=&quot;00037EFC&quot;/&gt;&lt;wsp:rsid wsp:val=&quot;000403CA&quot;/&gt;&lt;wsp:rsid wsp:val=&quot;000403CD&quot;/&gt;&lt;wsp:rsid wsp:val=&quot;00040774&quot;/&gt;&lt;wsp:rsid wsp:val=&quot;00040844&quot;/&gt;&lt;wsp:rsid wsp:val=&quot;00040905&quot;/&gt;&lt;wsp:rsid wsp:val=&quot;00040C7D&quot;/&gt;&lt;wsp:rsid wsp:val=&quot;00040CCC&quot;/&gt;&lt;wsp:rsid wsp:val=&quot;00040D39&quot;/&gt;&lt;wsp:rsid wsp:val=&quot;00041075&quot;/&gt;&lt;wsp:rsid wsp:val=&quot;000410AB&quot;/&gt;&lt;wsp:rsid wsp:val=&quot;000410AD&quot;/&gt;&lt;wsp:rsid wsp:val=&quot;0004115E&quot;/&gt;&lt;wsp:rsid wsp:val=&quot;00041C63&quot;/&gt;&lt;wsp:rsid wsp:val=&quot;00041CD7&quot;/&gt;&lt;wsp:rsid wsp:val=&quot;00041E3B&quot;/&gt;&lt;wsp:rsid wsp:val=&quot;00041F72&quot;/&gt;&lt;wsp:rsid wsp:val=&quot;000422B6&quot;/&gt;&lt;wsp:rsid wsp:val=&quot;000423FC&quot;/&gt;&lt;wsp:rsid wsp:val=&quot;000423FE&quot;/&gt;&lt;wsp:rsid wsp:val=&quot;0004267D&quot;/&gt;&lt;wsp:rsid wsp:val=&quot;00042718&quot;/&gt;&lt;wsp:rsid wsp:val=&quot;00042736&quot;/&gt;&lt;wsp:rsid wsp:val=&quot;00042B70&quot;/&gt;&lt;wsp:rsid wsp:val=&quot;00042D63&quot;/&gt;&lt;wsp:rsid wsp:val=&quot;00042DB7&quot;/&gt;&lt;wsp:rsid wsp:val=&quot;00042E99&quot;/&gt;&lt;wsp:rsid wsp:val=&quot;00042E9A&quot;/&gt;&lt;wsp:rsid wsp:val=&quot;00043121&quot;/&gt;&lt;wsp:rsid wsp:val=&quot;00043380&quot;/&gt;&lt;wsp:rsid wsp:val=&quot;000433E1&quot;/&gt;&lt;wsp:rsid wsp:val=&quot;00043562&quot;/&gt;&lt;wsp:rsid wsp:val=&quot;00043DB2&quot;/&gt;&lt;wsp:rsid wsp:val=&quot;00044660&quot;/&gt;&lt;wsp:rsid wsp:val=&quot;00044A55&quot;/&gt;&lt;wsp:rsid wsp:val=&quot;00044DBB&quot;/&gt;&lt;wsp:rsid wsp:val=&quot;000452B6&quot;/&gt;&lt;wsp:rsid wsp:val=&quot;0004537E&quot;/&gt;&lt;wsp:rsid wsp:val=&quot;000454AC&quot;/&gt;&lt;wsp:rsid wsp:val=&quot;0004552D&quot;/&gt;&lt;wsp:rsid wsp:val=&quot;00045AE7&quot;/&gt;&lt;wsp:rsid wsp:val=&quot;00045BC7&quot;/&gt;&lt;wsp:rsid wsp:val=&quot;00045DE8&quot;/&gt;&lt;wsp:rsid wsp:val=&quot;0004618C&quot;/&gt;&lt;wsp:rsid wsp:val=&quot;0004643B&quot;/&gt;&lt;wsp:rsid wsp:val=&quot;00046727&quot;/&gt;&lt;wsp:rsid wsp:val=&quot;000467BD&quot;/&gt;&lt;wsp:rsid wsp:val=&quot;00046F42&quot;/&gt;&lt;wsp:rsid wsp:val=&quot;00046F46&quot;/&gt;&lt;wsp:rsid wsp:val=&quot;000470D7&quot;/&gt;&lt;wsp:rsid wsp:val=&quot;00047149&quot;/&gt;&lt;wsp:rsid wsp:val=&quot;00047197&quot;/&gt;&lt;wsp:rsid wsp:val=&quot;0004722A&quot;/&gt;&lt;wsp:rsid wsp:val=&quot;0004746D&quot;/&gt;&lt;wsp:rsid wsp:val=&quot;000476CE&quot;/&gt;&lt;wsp:rsid wsp:val=&quot;0004776E&quot;/&gt;&lt;wsp:rsid wsp:val=&quot;00047932&quot;/&gt;&lt;wsp:rsid wsp:val=&quot;000479C6&quot;/&gt;&lt;wsp:rsid wsp:val=&quot;00047B7B&quot;/&gt;&lt;wsp:rsid wsp:val=&quot;00047C54&quot;/&gt;&lt;wsp:rsid wsp:val=&quot;00047D30&quot;/&gt;&lt;wsp:rsid wsp:val=&quot;00047D38&quot;/&gt;&lt;wsp:rsid wsp:val=&quot;00047D9C&quot;/&gt;&lt;wsp:rsid wsp:val=&quot;00047DB2&quot;/&gt;&lt;wsp:rsid wsp:val=&quot;000501C1&quot;/&gt;&lt;wsp:rsid wsp:val=&quot;000504A1&quot;/&gt;&lt;wsp:rsid wsp:val=&quot;000504E0&quot;/&gt;&lt;wsp:rsid wsp:val=&quot;000507B8&quot;/&gt;&lt;wsp:rsid wsp:val=&quot;00050C39&quot;/&gt;&lt;wsp:rsid wsp:val=&quot;00050FE3&quot;/&gt;&lt;wsp:rsid wsp:val=&quot;000516CD&quot;/&gt;&lt;wsp:rsid wsp:val=&quot;0005183C&quot;/&gt;&lt;wsp:rsid wsp:val=&quot;00051B65&quot;/&gt;&lt;wsp:rsid wsp:val=&quot;00051DAB&quot;/&gt;&lt;wsp:rsid wsp:val=&quot;00052087&quot;/&gt;&lt;wsp:rsid wsp:val=&quot;000521FA&quot;/&gt;&lt;wsp:rsid wsp:val=&quot;00052235&quot;/&gt;&lt;wsp:rsid wsp:val=&quot;00052A32&quot;/&gt;&lt;wsp:rsid wsp:val=&quot;0005375C&quot;/&gt;&lt;wsp:rsid wsp:val=&quot;000539D5&quot;/&gt;&lt;wsp:rsid wsp:val=&quot;00053A4B&quot;/&gt;&lt;wsp:rsid wsp:val=&quot;00053B13&quot;/&gt;&lt;wsp:rsid wsp:val=&quot;00053B81&quot;/&gt;&lt;wsp:rsid wsp:val=&quot;00053E0F&quot;/&gt;&lt;wsp:rsid wsp:val=&quot;00054128&quot;/&gt;&lt;wsp:rsid wsp:val=&quot;000543FE&quot;/&gt;&lt;wsp:rsid wsp:val=&quot;0005452C&quot;/&gt;&lt;wsp:rsid wsp:val=&quot;000546E9&quot;/&gt;&lt;wsp:rsid wsp:val=&quot;00054ACE&quot;/&gt;&lt;wsp:rsid wsp:val=&quot;00054D53&quot;/&gt;&lt;wsp:rsid wsp:val=&quot;00054FFB&quot;/&gt;&lt;wsp:rsid wsp:val=&quot;0005511F&quot;/&gt;&lt;wsp:rsid wsp:val=&quot;00055150&quot;/&gt;&lt;wsp:rsid wsp:val=&quot;0005537D&quot;/&gt;&lt;wsp:rsid wsp:val=&quot;0005547A&quot;/&gt;&lt;wsp:rsid wsp:val=&quot;00055492&quot;/&gt;&lt;wsp:rsid wsp:val=&quot;0005553D&quot;/&gt;&lt;wsp:rsid wsp:val=&quot;0005566B&quot;/&gt;&lt;wsp:rsid wsp:val=&quot;00055700&quot;/&gt;&lt;wsp:rsid wsp:val=&quot;00055801&quot;/&gt;&lt;wsp:rsid wsp:val=&quot;00055C2F&quot;/&gt;&lt;wsp:rsid wsp:val=&quot;00055C91&quot;/&gt;&lt;wsp:rsid wsp:val=&quot;00055CD2&quot;/&gt;&lt;wsp:rsid wsp:val=&quot;00056270&quot;/&gt;&lt;wsp:rsid wsp:val=&quot;000562B6&quot;/&gt;&lt;wsp:rsid wsp:val=&quot;000563D0&quot;/&gt;&lt;wsp:rsid wsp:val=&quot;000564E1&quot;/&gt;&lt;wsp:rsid wsp:val=&quot;00056B26&quot;/&gt;&lt;wsp:rsid wsp:val=&quot;00056B31&quot;/&gt;&lt;wsp:rsid wsp:val=&quot;00056C6D&quot;/&gt;&lt;wsp:rsid wsp:val=&quot;00056D83&quot;/&gt;&lt;wsp:rsid wsp:val=&quot;00057523&quot;/&gt;&lt;wsp:rsid wsp:val=&quot;00057AC4&quot;/&gt;&lt;wsp:rsid wsp:val=&quot;00057DA4&quot;/&gt;&lt;wsp:rsid wsp:val=&quot;00057F19&quot;/&gt;&lt;wsp:rsid wsp:val=&quot;000602A2&quot;/&gt;&lt;wsp:rsid wsp:val=&quot;000603A7&quot;/&gt;&lt;wsp:rsid wsp:val=&quot;00060432&quot;/&gt;&lt;wsp:rsid wsp:val=&quot;000608F6&quot;/&gt;&lt;wsp:rsid wsp:val=&quot;00060B41&quot;/&gt;&lt;wsp:rsid wsp:val=&quot;00060C9E&quot;/&gt;&lt;wsp:rsid wsp:val=&quot;00060D76&quot;/&gt;&lt;wsp:rsid wsp:val=&quot;00061115&quot;/&gt;&lt;wsp:rsid wsp:val=&quot;00061158&quot;/&gt;&lt;wsp:rsid wsp:val=&quot;0006136D&quot;/&gt;&lt;wsp:rsid wsp:val=&quot;000616C0&quot;/&gt;&lt;wsp:rsid wsp:val=&quot;0006185C&quot;/&gt;&lt;wsp:rsid wsp:val=&quot;00061E47&quot;/&gt;&lt;wsp:rsid wsp:val=&quot;0006247B&quot;/&gt;&lt;wsp:rsid wsp:val=&quot;00062709&quot;/&gt;&lt;wsp:rsid wsp:val=&quot;00062F47&quot;/&gt;&lt;wsp:rsid wsp:val=&quot;00063071&quot;/&gt;&lt;wsp:rsid wsp:val=&quot;000632F6&quot;/&gt;&lt;wsp:rsid wsp:val=&quot;00063327&quot;/&gt;&lt;wsp:rsid wsp:val=&quot;00063633&quot;/&gt;&lt;wsp:rsid wsp:val=&quot;00063840&quot;/&gt;&lt;wsp:rsid wsp:val=&quot;00063950&quot;/&gt;&lt;wsp:rsid wsp:val=&quot;00063B21&quot;/&gt;&lt;wsp:rsid wsp:val=&quot;00063D68&quot;/&gt;&lt;wsp:rsid wsp:val=&quot;00064195&quot;/&gt;&lt;wsp:rsid wsp:val=&quot;000641BF&quot;/&gt;&lt;wsp:rsid wsp:val=&quot;000646E9&quot;/&gt;&lt;wsp:rsid wsp:val=&quot;00064803&quot;/&gt;&lt;wsp:rsid wsp:val=&quot;00064E76&quot;/&gt;&lt;wsp:rsid wsp:val=&quot;00064FDC&quot;/&gt;&lt;wsp:rsid wsp:val=&quot;00064FDE&quot;/&gt;&lt;wsp:rsid wsp:val=&quot;0006506F&quot;/&gt;&lt;wsp:rsid wsp:val=&quot;0006509A&quot;/&gt;&lt;wsp:rsid wsp:val=&quot;000654B2&quot;/&gt;&lt;wsp:rsid wsp:val=&quot;000656C1&quot;/&gt;&lt;wsp:rsid wsp:val=&quot;00065895&quot;/&gt;&lt;wsp:rsid wsp:val=&quot;0006591E&quot;/&gt;&lt;wsp:rsid wsp:val=&quot;00065B28&quot;/&gt;&lt;wsp:rsid wsp:val=&quot;00065C7D&quot;/&gt;&lt;wsp:rsid wsp:val=&quot;00065F13&quot;/&gt;&lt;wsp:rsid wsp:val=&quot;00065F3E&quot;/&gt;&lt;wsp:rsid wsp:val=&quot;000660AA&quot;/&gt;&lt;wsp:rsid wsp:val=&quot;00066500&quot;/&gt;&lt;wsp:rsid wsp:val=&quot;000666FB&quot;/&gt;&lt;wsp:rsid wsp:val=&quot;0006704D&quot;/&gt;&lt;wsp:rsid wsp:val=&quot;000673FB&quot;/&gt;&lt;wsp:rsid wsp:val=&quot;00067578&quot;/&gt;&lt;wsp:rsid wsp:val=&quot;00067809&quot;/&gt;&lt;wsp:rsid wsp:val=&quot;0006782D&quot;/&gt;&lt;wsp:rsid wsp:val=&quot;0006792A&quot;/&gt;&lt;wsp:rsid wsp:val=&quot;00070139&quot;/&gt;&lt;wsp:rsid wsp:val=&quot;00070411&quot;/&gt;&lt;wsp:rsid wsp:val=&quot;00070436&quot;/&gt;&lt;wsp:rsid wsp:val=&quot;00070522&quot;/&gt;&lt;wsp:rsid wsp:val=&quot;00070A17&quot;/&gt;&lt;wsp:rsid wsp:val=&quot;000710DA&quot;/&gt;&lt;wsp:rsid wsp:val=&quot;000711AA&quot;/&gt;&lt;wsp:rsid wsp:val=&quot;0007120C&quot;/&gt;&lt;wsp:rsid wsp:val=&quot;00071404&quot;/&gt;&lt;wsp:rsid wsp:val=&quot;0007143A&quot;/&gt;&lt;wsp:rsid wsp:val=&quot;00071CB4&quot;/&gt;&lt;wsp:rsid wsp:val=&quot;00071F93&quot;/&gt;&lt;wsp:rsid wsp:val=&quot;00072010&quot;/&gt;&lt;wsp:rsid wsp:val=&quot;0007229C&quot;/&gt;&lt;wsp:rsid wsp:val=&quot;0007247C&quot;/&gt;&lt;wsp:rsid wsp:val=&quot;00072526&quot;/&gt;&lt;wsp:rsid wsp:val=&quot;0007265B&quot;/&gt;&lt;wsp:rsid wsp:val=&quot;000729D4&quot;/&gt;&lt;wsp:rsid wsp:val=&quot;00072C6A&quot;/&gt;&lt;wsp:rsid wsp:val=&quot;00073289&quot;/&gt;&lt;wsp:rsid wsp:val=&quot;0007377B&quot;/&gt;&lt;wsp:rsid wsp:val=&quot;00073AD0&quot;/&gt;&lt;wsp:rsid wsp:val=&quot;00073BA7&quot;/&gt;&lt;wsp:rsid wsp:val=&quot;00073CCB&quot;/&gt;&lt;wsp:rsid wsp:val=&quot;0007410F&quot;/&gt;&lt;wsp:rsid wsp:val=&quot;00074361&quot;/&gt;&lt;wsp:rsid wsp:val=&quot;00074A70&quot;/&gt;&lt;wsp:rsid wsp:val=&quot;00074F12&quot;/&gt;&lt;wsp:rsid wsp:val=&quot;0007544C&quot;/&gt;&lt;wsp:rsid wsp:val=&quot;0007545B&quot;/&gt;&lt;wsp:rsid wsp:val=&quot;000755B6&quot;/&gt;&lt;wsp:rsid wsp:val=&quot;000758B3&quot;/&gt;&lt;wsp:rsid wsp:val=&quot;000759E6&quot;/&gt;&lt;wsp:rsid wsp:val=&quot;00075B97&quot;/&gt;&lt;wsp:rsid wsp:val=&quot;00075CB0&quot;/&gt;&lt;wsp:rsid wsp:val=&quot;00075CC9&quot;/&gt;&lt;wsp:rsid wsp:val=&quot;00075D5A&quot;/&gt;&lt;wsp:rsid wsp:val=&quot;00076474&quot;/&gt;&lt;wsp:rsid wsp:val=&quot;000764AC&quot;/&gt;&lt;wsp:rsid wsp:val=&quot;00076732&quot;/&gt;&lt;wsp:rsid wsp:val=&quot;00076779&quot;/&gt;&lt;wsp:rsid wsp:val=&quot;00076D57&quot;/&gt;&lt;wsp:rsid wsp:val=&quot;00077256&quot;/&gt;&lt;wsp:rsid wsp:val=&quot;00077276&quot;/&gt;&lt;wsp:rsid wsp:val=&quot;000775CF&quot;/&gt;&lt;wsp:rsid wsp:val=&quot;00077A33&quot;/&gt;&lt;wsp:rsid wsp:val=&quot;00077EA7&quot;/&gt;&lt;wsp:rsid wsp:val=&quot;00077F44&quot;/&gt;&lt;wsp:rsid wsp:val=&quot;000804BE&quot;/&gt;&lt;wsp:rsid wsp:val=&quot;000808D8&quot;/&gt;&lt;wsp:rsid wsp:val=&quot;00080A4B&quot;/&gt;&lt;wsp:rsid wsp:val=&quot;00080A5C&quot;/&gt;&lt;wsp:rsid wsp:val=&quot;00080AF8&quot;/&gt;&lt;wsp:rsid wsp:val=&quot;00080BB6&quot;/&gt;&lt;wsp:rsid wsp:val=&quot;00080D61&quot;/&gt;&lt;wsp:rsid wsp:val=&quot;0008106B&quot;/&gt;&lt;wsp:rsid wsp:val=&quot;0008118B&quot;/&gt;&lt;wsp:rsid wsp:val=&quot;00081317&quot;/&gt;&lt;wsp:rsid wsp:val=&quot;0008156E&quot;/&gt;&lt;wsp:rsid wsp:val=&quot;00081E4F&quot;/&gt;&lt;wsp:rsid wsp:val=&quot;00082712&quot;/&gt;&lt;wsp:rsid wsp:val=&quot;00082733&quot;/&gt;&lt;wsp:rsid wsp:val=&quot;000827D8&quot;/&gt;&lt;wsp:rsid wsp:val=&quot;00082AA1&quot;/&gt;&lt;wsp:rsid wsp:val=&quot;00082D87&quot;/&gt;&lt;wsp:rsid wsp:val=&quot;00082F8A&quot;/&gt;&lt;wsp:rsid wsp:val=&quot;00082F90&quot;/&gt;&lt;wsp:rsid wsp:val=&quot;000837CC&quot;/&gt;&lt;wsp:rsid wsp:val=&quot;00083894&quot;/&gt;&lt;wsp:rsid wsp:val=&quot;00083C6C&quot;/&gt;&lt;wsp:rsid wsp:val=&quot;00083F94&quot;/&gt;&lt;wsp:rsid wsp:val=&quot;00084082&quot;/&gt;&lt;wsp:rsid wsp:val=&quot;000841BC&quot;/&gt;&lt;wsp:rsid wsp:val=&quot;00084318&quot;/&gt;&lt;wsp:rsid wsp:val=&quot;000843EC&quot;/&gt;&lt;wsp:rsid wsp:val=&quot;0008446C&quot;/&gt;&lt;wsp:rsid wsp:val=&quot;00084895&quot;/&gt;&lt;wsp:rsid wsp:val=&quot;0008491F&quot;/&gt;&lt;wsp:rsid wsp:val=&quot;00084E81&quot;/&gt;&lt;wsp:rsid wsp:val=&quot;00084ED1&quot;/&gt;&lt;wsp:rsid wsp:val=&quot;00084F35&quot;/&gt;&lt;wsp:rsid wsp:val=&quot;00085283&quot;/&gt;&lt;wsp:rsid wsp:val=&quot;00085448&quot;/&gt;&lt;wsp:rsid wsp:val=&quot;00085484&quot;/&gt;&lt;wsp:rsid wsp:val=&quot;000856BC&quot;/&gt;&lt;wsp:rsid wsp:val=&quot;00085785&quot;/&gt;&lt;wsp:rsid wsp:val=&quot;00085B5B&quot;/&gt;&lt;wsp:rsid wsp:val=&quot;00085D79&quot;/&gt;&lt;wsp:rsid wsp:val=&quot;00085DB7&quot;/&gt;&lt;wsp:rsid wsp:val=&quot;00085E7B&quot;/&gt;&lt;wsp:rsid wsp:val=&quot;000860DE&quot;/&gt;&lt;wsp:rsid wsp:val=&quot;00086624&quot;/&gt;&lt;wsp:rsid wsp:val=&quot;00086750&quot;/&gt;&lt;wsp:rsid wsp:val=&quot;0008683B&quot;/&gt;&lt;wsp:rsid wsp:val=&quot;00086892&quot;/&gt;&lt;wsp:rsid wsp:val=&quot;00086A26&quot;/&gt;&lt;wsp:rsid wsp:val=&quot;00086A49&quot;/&gt;&lt;wsp:rsid wsp:val=&quot;00086C73&quot;/&gt;&lt;wsp:rsid wsp:val=&quot;00086FF0&quot;/&gt;&lt;wsp:rsid wsp:val=&quot;00087859&quot;/&gt;&lt;wsp:rsid wsp:val=&quot;000878A9&quot;/&gt;&lt;wsp:rsid wsp:val=&quot;00087966&quot;/&gt;&lt;wsp:rsid wsp:val=&quot;00087AE7&quot;/&gt;&lt;wsp:rsid wsp:val=&quot;00087BA3&quot;/&gt;&lt;wsp:rsid wsp:val=&quot;00087BFE&quot;/&gt;&lt;wsp:rsid wsp:val=&quot;00087C2A&quot;/&gt;&lt;wsp:rsid wsp:val=&quot;00087CE2&quot;/&gt;&lt;wsp:rsid wsp:val=&quot;00087D43&quot;/&gt;&lt;wsp:rsid wsp:val=&quot;00087DC0&quot;/&gt;&lt;wsp:rsid wsp:val=&quot;00087E27&quot;/&gt;&lt;wsp:rsid wsp:val=&quot;0009017A&quot;/&gt;&lt;wsp:rsid wsp:val=&quot;000902AC&quot;/&gt;&lt;wsp:rsid wsp:val=&quot;000902CE&quot;/&gt;&lt;wsp:rsid wsp:val=&quot;0009036E&quot;/&gt;&lt;wsp:rsid wsp:val=&quot;00090516&quot;/&gt;&lt;wsp:rsid wsp:val=&quot;00090A4C&quot;/&gt;&lt;wsp:rsid wsp:val=&quot;00090CEF&quot;/&gt;&lt;wsp:rsid wsp:val=&quot;00091348&quot;/&gt;&lt;wsp:rsid wsp:val=&quot;00091596&quot;/&gt;&lt;wsp:rsid wsp:val=&quot;000915CB&quot;/&gt;&lt;wsp:rsid wsp:val=&quot;000917C5&quot;/&gt;&lt;wsp:rsid wsp:val=&quot;00091D35&quot;/&gt;&lt;wsp:rsid wsp:val=&quot;00091D53&quot;/&gt;&lt;wsp:rsid wsp:val=&quot;00091EED&quot;/&gt;&lt;wsp:rsid wsp:val=&quot;0009215C&quot;/&gt;&lt;wsp:rsid wsp:val=&quot;00092435&quot;/&gt;&lt;wsp:rsid wsp:val=&quot;00092727&quot;/&gt;&lt;wsp:rsid wsp:val=&quot;00092AB3&quot;/&gt;&lt;wsp:rsid wsp:val=&quot;00092C34&quot;/&gt;&lt;wsp:rsid wsp:val=&quot;00092C5E&quot;/&gt;&lt;wsp:rsid wsp:val=&quot;00092E4D&quot;/&gt;&lt;wsp:rsid wsp:val=&quot;00092E55&quot;/&gt;&lt;wsp:rsid wsp:val=&quot;00092FC8&quot;/&gt;&lt;wsp:rsid wsp:val=&quot;000931AC&quot;/&gt;&lt;wsp:rsid wsp:val=&quot;0009334A&quot;/&gt;&lt;wsp:rsid wsp:val=&quot;000935DE&quot;/&gt;&lt;wsp:rsid wsp:val=&quot;00093BCF&quot;/&gt;&lt;wsp:rsid wsp:val=&quot;00093DAB&quot;/&gt;&lt;wsp:rsid wsp:val=&quot;0009426C&quot;/&gt;&lt;wsp:rsid wsp:val=&quot;000942F9&quot;/&gt;&lt;wsp:rsid wsp:val=&quot;0009453A&quot;/&gt;&lt;wsp:rsid wsp:val=&quot;00094673&quot;/&gt;&lt;wsp:rsid wsp:val=&quot;00094686&quot;/&gt;&lt;wsp:rsid wsp:val=&quot;00094825&quot;/&gt;&lt;wsp:rsid wsp:val=&quot;00094877&quot;/&gt;&lt;wsp:rsid wsp:val=&quot;000949CD&quot;/&gt;&lt;wsp:rsid wsp:val=&quot;00094A95&quot;/&gt;&lt;wsp:rsid wsp:val=&quot;00094B23&quot;/&gt;&lt;wsp:rsid wsp:val=&quot;00094B91&quot;/&gt;&lt;wsp:rsid wsp:val=&quot;00094C57&quot;/&gt;&lt;wsp:rsid wsp:val=&quot;00094CBA&quot;/&gt;&lt;wsp:rsid wsp:val=&quot;00094FA9&quot;/&gt;&lt;wsp:rsid wsp:val=&quot;00095216&quot;/&gt;&lt;wsp:rsid wsp:val=&quot;000954A7&quot;/&gt;&lt;wsp:rsid wsp:val=&quot;000954D1&quot;/&gt;&lt;wsp:rsid wsp:val=&quot;000956BE&quot;/&gt;&lt;wsp:rsid wsp:val=&quot;000957C3&quot;/&gt;&lt;wsp:rsid wsp:val=&quot;00095B0F&quot;/&gt;&lt;wsp:rsid wsp:val=&quot;00095B1E&quot;/&gt;&lt;wsp:rsid wsp:val=&quot;00095BD1&quot;/&gt;&lt;wsp:rsid wsp:val=&quot;00096517&quot;/&gt;&lt;wsp:rsid wsp:val=&quot;00096716&quot;/&gt;&lt;wsp:rsid wsp:val=&quot;00096905&quot;/&gt;&lt;wsp:rsid wsp:val=&quot;00096AD0&quot;/&gt;&lt;wsp:rsid wsp:val=&quot;00096D9C&quot;/&gt;&lt;wsp:rsid wsp:val=&quot;00096E6A&quot;/&gt;&lt;wsp:rsid wsp:val=&quot;0009706C&quot;/&gt;&lt;wsp:rsid wsp:val=&quot;00097295&quot;/&gt;&lt;wsp:rsid wsp:val=&quot;00097487&quot;/&gt;&lt;wsp:rsid wsp:val=&quot;00097B89&quot;/&gt;&lt;wsp:rsid wsp:val=&quot;00097BDB&quot;/&gt;&lt;wsp:rsid wsp:val=&quot;00097D9C&quot;/&gt;&lt;wsp:rsid wsp:val=&quot;000A054E&quot;/&gt;&lt;wsp:rsid wsp:val=&quot;000A05C0&quot;/&gt;&lt;wsp:rsid wsp:val=&quot;000A05E2&quot;/&gt;&lt;wsp:rsid wsp:val=&quot;000A0946&quot;/&gt;&lt;wsp:rsid wsp:val=&quot;000A0C10&quot;/&gt;&lt;wsp:rsid wsp:val=&quot;000A0DC8&quot;/&gt;&lt;wsp:rsid wsp:val=&quot;000A1424&quot;/&gt;&lt;wsp:rsid wsp:val=&quot;000A1690&quot;/&gt;&lt;wsp:rsid wsp:val=&quot;000A16A5&quot;/&gt;&lt;wsp:rsid wsp:val=&quot;000A1802&quot;/&gt;&lt;wsp:rsid wsp:val=&quot;000A19D7&quot;/&gt;&lt;wsp:rsid wsp:val=&quot;000A1DB9&quot;/&gt;&lt;wsp:rsid wsp:val=&quot;000A1DF0&quot;/&gt;&lt;wsp:rsid wsp:val=&quot;000A1E7D&quot;/&gt;&lt;wsp:rsid wsp:val=&quot;000A1F26&quot;/&gt;&lt;wsp:rsid wsp:val=&quot;000A2EA6&quot;/&gt;&lt;wsp:rsid wsp:val=&quot;000A3164&quot;/&gt;&lt;wsp:rsid wsp:val=&quot;000A3671&quot;/&gt;&lt;wsp:rsid wsp:val=&quot;000A3803&quot;/&gt;&lt;wsp:rsid wsp:val=&quot;000A39B6&quot;/&gt;&lt;wsp:rsid wsp:val=&quot;000A3CF3&quot;/&gt;&lt;wsp:rsid wsp:val=&quot;000A3D14&quot;/&gt;&lt;wsp:rsid wsp:val=&quot;000A3E0C&quot;/&gt;&lt;wsp:rsid wsp:val=&quot;000A3F67&quot;/&gt;&lt;wsp:rsid wsp:val=&quot;000A41E9&quot;/&gt;&lt;wsp:rsid wsp:val=&quot;000A4408&quot;/&gt;&lt;wsp:rsid wsp:val=&quot;000A4623&quot;/&gt;&lt;wsp:rsid wsp:val=&quot;000A49D3&quot;/&gt;&lt;wsp:rsid wsp:val=&quot;000A5313&quot;/&gt;&lt;wsp:rsid wsp:val=&quot;000A5592&quot;/&gt;&lt;wsp:rsid wsp:val=&quot;000A5679&quot;/&gt;&lt;wsp:rsid wsp:val=&quot;000A5728&quot;/&gt;&lt;wsp:rsid wsp:val=&quot;000A57C5&quot;/&gt;&lt;wsp:rsid wsp:val=&quot;000A57D3&quot;/&gt;&lt;wsp:rsid wsp:val=&quot;000A58AF&quot;/&gt;&lt;wsp:rsid wsp:val=&quot;000A58EE&quot;/&gt;&lt;wsp:rsid wsp:val=&quot;000A5AFD&quot;/&gt;&lt;wsp:rsid wsp:val=&quot;000A606C&quot;/&gt;&lt;wsp:rsid wsp:val=&quot;000A6BB3&quot;/&gt;&lt;wsp:rsid wsp:val=&quot;000A6C4A&quot;/&gt;&lt;wsp:rsid wsp:val=&quot;000A7036&quot;/&gt;&lt;wsp:rsid wsp:val=&quot;000A70A9&quot;/&gt;&lt;wsp:rsid wsp:val=&quot;000A70C4&quot;/&gt;&lt;wsp:rsid wsp:val=&quot;000A794E&quot;/&gt;&lt;wsp:rsid wsp:val=&quot;000A7A02&quot;/&gt;&lt;wsp:rsid wsp:val=&quot;000A7FCB&quot;/&gt;&lt;wsp:rsid wsp:val=&quot;000B005A&quot;/&gt;&lt;wsp:rsid wsp:val=&quot;000B0153&quot;/&gt;&lt;wsp:rsid wsp:val=&quot;000B018E&quot;/&gt;&lt;wsp:rsid wsp:val=&quot;000B01C1&quot;/&gt;&lt;wsp:rsid wsp:val=&quot;000B0371&quot;/&gt;&lt;wsp:rsid wsp:val=&quot;000B0589&quot;/&gt;&lt;wsp:rsid wsp:val=&quot;000B08D2&quot;/&gt;&lt;wsp:rsid wsp:val=&quot;000B0B34&quot;/&gt;&lt;wsp:rsid wsp:val=&quot;000B0E1A&quot;/&gt;&lt;wsp:rsid wsp:val=&quot;000B0E74&quot;/&gt;&lt;wsp:rsid wsp:val=&quot;000B0EAD&quot;/&gt;&lt;wsp:rsid wsp:val=&quot;000B0F2E&quot;/&gt;&lt;wsp:rsid wsp:val=&quot;000B1040&quot;/&gt;&lt;wsp:rsid wsp:val=&quot;000B19D1&quot;/&gt;&lt;wsp:rsid wsp:val=&quot;000B1AA9&quot;/&gt;&lt;wsp:rsid wsp:val=&quot;000B1BDC&quot;/&gt;&lt;wsp:rsid wsp:val=&quot;000B1ED3&quot;/&gt;&lt;wsp:rsid wsp:val=&quot;000B210D&quot;/&gt;&lt;wsp:rsid wsp:val=&quot;000B2242&quot;/&gt;&lt;wsp:rsid wsp:val=&quot;000B244F&quot;/&gt;&lt;wsp:rsid wsp:val=&quot;000B2694&quot;/&gt;&lt;wsp:rsid wsp:val=&quot;000B28D5&quot;/&gt;&lt;wsp:rsid wsp:val=&quot;000B28DB&quot;/&gt;&lt;wsp:rsid wsp:val=&quot;000B2ECC&quot;/&gt;&lt;wsp:rsid wsp:val=&quot;000B2EE6&quot;/&gt;&lt;wsp:rsid wsp:val=&quot;000B3093&quot;/&gt;&lt;wsp:rsid wsp:val=&quot;000B380B&quot;/&gt;&lt;wsp:rsid wsp:val=&quot;000B380E&quot;/&gt;&lt;wsp:rsid wsp:val=&quot;000B3898&quot;/&gt;&lt;wsp:rsid wsp:val=&quot;000B3CD5&quot;/&gt;&lt;wsp:rsid wsp:val=&quot;000B3F42&quot;/&gt;&lt;wsp:rsid wsp:val=&quot;000B402A&quot;/&gt;&lt;wsp:rsid wsp:val=&quot;000B4457&quot;/&gt;&lt;wsp:rsid wsp:val=&quot;000B44C2&quot;/&gt;&lt;wsp:rsid wsp:val=&quot;000B485B&quot;/&gt;&lt;wsp:rsid wsp:val=&quot;000B4CCD&quot;/&gt;&lt;wsp:rsid wsp:val=&quot;000B4EE2&quot;/&gt;&lt;wsp:rsid wsp:val=&quot;000B4FDA&quot;/&gt;&lt;wsp:rsid wsp:val=&quot;000B5122&quot;/&gt;&lt;wsp:rsid wsp:val=&quot;000B5125&quot;/&gt;&lt;wsp:rsid wsp:val=&quot;000B5391&quot;/&gt;&lt;wsp:rsid wsp:val=&quot;000B53B2&quot;/&gt;&lt;wsp:rsid wsp:val=&quot;000B54A8&quot;/&gt;&lt;wsp:rsid wsp:val=&quot;000B54F7&quot;/&gt;&lt;wsp:rsid wsp:val=&quot;000B55D1&quot;/&gt;&lt;wsp:rsid wsp:val=&quot;000B576D&quot;/&gt;&lt;wsp:rsid wsp:val=&quot;000B5A7A&quot;/&gt;&lt;wsp:rsid wsp:val=&quot;000B5B9A&quot;/&gt;&lt;wsp:rsid wsp:val=&quot;000B5D8E&quot;/&gt;&lt;wsp:rsid wsp:val=&quot;000B605E&quot;/&gt;&lt;wsp:rsid wsp:val=&quot;000B6379&quot;/&gt;&lt;wsp:rsid wsp:val=&quot;000B6567&quot;/&gt;&lt;wsp:rsid wsp:val=&quot;000B677C&quot;/&gt;&lt;wsp:rsid wsp:val=&quot;000B6858&quot;/&gt;&lt;wsp:rsid wsp:val=&quot;000B713E&quot;/&gt;&lt;wsp:rsid wsp:val=&quot;000B7182&quot;/&gt;&lt;wsp:rsid wsp:val=&quot;000B7314&quot;/&gt;&lt;wsp:rsid wsp:val=&quot;000B747D&quot;/&gt;&lt;wsp:rsid wsp:val=&quot;000B7AC6&quot;/&gt;&lt;wsp:rsid wsp:val=&quot;000B7B3A&quot;/&gt;&lt;wsp:rsid wsp:val=&quot;000B7D2E&quot;/&gt;&lt;wsp:rsid wsp:val=&quot;000B7D74&quot;/&gt;&lt;wsp:rsid wsp:val=&quot;000B7DAA&quot;/&gt;&lt;wsp:rsid wsp:val=&quot;000C0564&quot;/&gt;&lt;wsp:rsid wsp:val=&quot;000C0898&quot;/&gt;&lt;wsp:rsid wsp:val=&quot;000C0B8D&quot;/&gt;&lt;wsp:rsid wsp:val=&quot;000C0E69&quot;/&gt;&lt;wsp:rsid wsp:val=&quot;000C0F95&quot;/&gt;&lt;wsp:rsid wsp:val=&quot;000C1143&quot;/&gt;&lt;wsp:rsid wsp:val=&quot;000C11CB&quot;/&gt;&lt;wsp:rsid wsp:val=&quot;000C1E2E&quot;/&gt;&lt;wsp:rsid wsp:val=&quot;000C1E7B&quot;/&gt;&lt;wsp:rsid wsp:val=&quot;000C2480&quot;/&gt;&lt;wsp:rsid wsp:val=&quot;000C2749&quot;/&gt;&lt;wsp:rsid wsp:val=&quot;000C2965&quot;/&gt;&lt;wsp:rsid wsp:val=&quot;000C2A5E&quot;/&gt;&lt;wsp:rsid wsp:val=&quot;000C2A7A&quot;/&gt;&lt;wsp:rsid wsp:val=&quot;000C2BE8&quot;/&gt;&lt;wsp:rsid wsp:val=&quot;000C2C07&quot;/&gt;&lt;wsp:rsid wsp:val=&quot;000C2FA5&quot;/&gt;&lt;wsp:rsid wsp:val=&quot;000C2FFF&quot;/&gt;&lt;wsp:rsid wsp:val=&quot;000C3154&quot;/&gt;&lt;wsp:rsid wsp:val=&quot;000C36B3&quot;/&gt;&lt;wsp:rsid wsp:val=&quot;000C3976&quot;/&gt;&lt;wsp:rsid wsp:val=&quot;000C3A2F&quot;/&gt;&lt;wsp:rsid wsp:val=&quot;000C3C15&quot;/&gt;&lt;wsp:rsid wsp:val=&quot;000C3C42&quot;/&gt;&lt;wsp:rsid wsp:val=&quot;000C3D2A&quot;/&gt;&lt;wsp:rsid wsp:val=&quot;000C3F5B&quot;/&gt;&lt;wsp:rsid wsp:val=&quot;000C3F81&quot;/&gt;&lt;wsp:rsid wsp:val=&quot;000C448C&quot;/&gt;&lt;wsp:rsid wsp:val=&quot;000C47A1&quot;/&gt;&lt;wsp:rsid wsp:val=&quot;000C47FB&quot;/&gt;&lt;wsp:rsid wsp:val=&quot;000C4812&quot;/&gt;&lt;wsp:rsid wsp:val=&quot;000C483B&quot;/&gt;&lt;wsp:rsid wsp:val=&quot;000C4844&quot;/&gt;&lt;wsp:rsid wsp:val=&quot;000C4A55&quot;/&gt;&lt;wsp:rsid wsp:val=&quot;000C4C12&quot;/&gt;&lt;wsp:rsid wsp:val=&quot;000C4C53&quot;/&gt;&lt;wsp:rsid wsp:val=&quot;000C516B&quot;/&gt;&lt;wsp:rsid wsp:val=&quot;000C52B2&quot;/&gt;&lt;wsp:rsid wsp:val=&quot;000C5457&quot;/&gt;&lt;wsp:rsid wsp:val=&quot;000C5584&quot;/&gt;&lt;wsp:rsid wsp:val=&quot;000C55F0&quot;/&gt;&lt;wsp:rsid wsp:val=&quot;000C5631&quot;/&gt;&lt;wsp:rsid wsp:val=&quot;000C56A2&quot;/&gt;&lt;wsp:rsid wsp:val=&quot;000C5917&quot;/&gt;&lt;wsp:rsid wsp:val=&quot;000C5C01&quot;/&gt;&lt;wsp:rsid wsp:val=&quot;000C5EB8&quot;/&gt;&lt;wsp:rsid wsp:val=&quot;000C62CE&quot;/&gt;&lt;wsp:rsid wsp:val=&quot;000C6863&quot;/&gt;&lt;wsp:rsid wsp:val=&quot;000C6B78&quot;/&gt;&lt;wsp:rsid wsp:val=&quot;000C6BBD&quot;/&gt;&lt;wsp:rsid wsp:val=&quot;000C6DF8&quot;/&gt;&lt;wsp:rsid wsp:val=&quot;000C6F61&quot;/&gt;&lt;wsp:rsid wsp:val=&quot;000C7139&quot;/&gt;&lt;wsp:rsid wsp:val=&quot;000C7228&quot;/&gt;&lt;wsp:rsid wsp:val=&quot;000C7388&quot;/&gt;&lt;wsp:rsid wsp:val=&quot;000C7397&quot;/&gt;&lt;wsp:rsid wsp:val=&quot;000C742F&quot;/&gt;&lt;wsp:rsid wsp:val=&quot;000C74A1&quot;/&gt;&lt;wsp:rsid wsp:val=&quot;000C74AC&quot;/&gt;&lt;wsp:rsid wsp:val=&quot;000D0682&quot;/&gt;&lt;wsp:rsid wsp:val=&quot;000D0718&quot;/&gt;&lt;wsp:rsid wsp:val=&quot;000D0D45&quot;/&gt;&lt;wsp:rsid wsp:val=&quot;000D0E88&quot;/&gt;&lt;wsp:rsid wsp:val=&quot;000D0FEF&quot;/&gt;&lt;wsp:rsid wsp:val=&quot;000D122B&quot;/&gt;&lt;wsp:rsid wsp:val=&quot;000D12A6&quot;/&gt;&lt;wsp:rsid wsp:val=&quot;000D13B2&quot;/&gt;&lt;wsp:rsid wsp:val=&quot;000D146B&quot;/&gt;&lt;wsp:rsid wsp:val=&quot;000D1898&quot;/&gt;&lt;wsp:rsid wsp:val=&quot;000D19AE&quot;/&gt;&lt;wsp:rsid wsp:val=&quot;000D1BB0&quot;/&gt;&lt;wsp:rsid wsp:val=&quot;000D1D8E&quot;/&gt;&lt;wsp:rsid wsp:val=&quot;000D20CB&quot;/&gt;&lt;wsp:rsid wsp:val=&quot;000D2134&quot;/&gt;&lt;wsp:rsid wsp:val=&quot;000D238E&quot;/&gt;&lt;wsp:rsid wsp:val=&quot;000D2549&quot;/&gt;&lt;wsp:rsid wsp:val=&quot;000D25F6&quot;/&gt;&lt;wsp:rsid wsp:val=&quot;000D26DB&quot;/&gt;&lt;wsp:rsid wsp:val=&quot;000D28A5&quot;/&gt;&lt;wsp:rsid wsp:val=&quot;000D2980&quot;/&gt;&lt;wsp:rsid wsp:val=&quot;000D2B7B&quot;/&gt;&lt;wsp:rsid wsp:val=&quot;000D2C7E&quot;/&gt;&lt;wsp:rsid wsp:val=&quot;000D2D4A&quot;/&gt;&lt;wsp:rsid wsp:val=&quot;000D30E9&quot;/&gt;&lt;wsp:rsid wsp:val=&quot;000D3102&quot;/&gt;&lt;wsp:rsid wsp:val=&quot;000D3117&quot;/&gt;&lt;wsp:rsid wsp:val=&quot;000D3163&quot;/&gt;&lt;wsp:rsid wsp:val=&quot;000D31C2&quot;/&gt;&lt;wsp:rsid wsp:val=&quot;000D3293&quot;/&gt;&lt;wsp:rsid wsp:val=&quot;000D333D&quot;/&gt;&lt;wsp:rsid wsp:val=&quot;000D34DB&quot;/&gt;&lt;wsp:rsid wsp:val=&quot;000D422D&quot;/&gt;&lt;wsp:rsid wsp:val=&quot;000D426D&quot;/&gt;&lt;wsp:rsid wsp:val=&quot;000D4304&quot;/&gt;&lt;wsp:rsid wsp:val=&quot;000D4644&quot;/&gt;&lt;wsp:rsid wsp:val=&quot;000D491A&quot;/&gt;&lt;wsp:rsid wsp:val=&quot;000D4A1E&quot;/&gt;&lt;wsp:rsid wsp:val=&quot;000D4A65&quot;/&gt;&lt;wsp:rsid wsp:val=&quot;000D4AF9&quot;/&gt;&lt;wsp:rsid wsp:val=&quot;000D4B3C&quot;/&gt;&lt;wsp:rsid wsp:val=&quot;000D4B68&quot;/&gt;&lt;wsp:rsid wsp:val=&quot;000D4E25&quot;/&gt;&lt;wsp:rsid wsp:val=&quot;000D4FEF&quot;/&gt;&lt;wsp:rsid wsp:val=&quot;000D5372&quot;/&gt;&lt;wsp:rsid wsp:val=&quot;000D5468&quot;/&gt;&lt;wsp:rsid wsp:val=&quot;000D5960&quot;/&gt;&lt;wsp:rsid wsp:val=&quot;000D5C9A&quot;/&gt;&lt;wsp:rsid wsp:val=&quot;000D5DBA&quot;/&gt;&lt;wsp:rsid wsp:val=&quot;000D61C5&quot;/&gt;&lt;wsp:rsid wsp:val=&quot;000D694E&quot;/&gt;&lt;wsp:rsid wsp:val=&quot;000D69DF&quot;/&gt;&lt;wsp:rsid wsp:val=&quot;000D6F6A&quot;/&gt;&lt;wsp:rsid wsp:val=&quot;000D70B0&quot;/&gt;&lt;wsp:rsid wsp:val=&quot;000D76F1&quot;/&gt;&lt;wsp:rsid wsp:val=&quot;000D78C1&quot;/&gt;&lt;wsp:rsid wsp:val=&quot;000D7BE9&quot;/&gt;&lt;wsp:rsid wsp:val=&quot;000E0199&quot;/&gt;&lt;wsp:rsid wsp:val=&quot;000E035B&quot;/&gt;&lt;wsp:rsid wsp:val=&quot;000E064D&quot;/&gt;&lt;wsp:rsid wsp:val=&quot;000E099A&quot;/&gt;&lt;wsp:rsid wsp:val=&quot;000E0B63&quot;/&gt;&lt;wsp:rsid wsp:val=&quot;000E0CF9&quot;/&gt;&lt;wsp:rsid wsp:val=&quot;000E0F47&quot;/&gt;&lt;wsp:rsid wsp:val=&quot;000E128D&quot;/&gt;&lt;wsp:rsid wsp:val=&quot;000E12EF&quot;/&gt;&lt;wsp:rsid wsp:val=&quot;000E139F&quot;/&gt;&lt;wsp:rsid wsp:val=&quot;000E16A5&quot;/&gt;&lt;wsp:rsid wsp:val=&quot;000E1948&quot;/&gt;&lt;wsp:rsid wsp:val=&quot;000E19C5&quot;/&gt;&lt;wsp:rsid wsp:val=&quot;000E1CCD&quot;/&gt;&lt;wsp:rsid wsp:val=&quot;000E2445&quot;/&gt;&lt;wsp:rsid wsp:val=&quot;000E2554&quot;/&gt;&lt;wsp:rsid wsp:val=&quot;000E259F&quot;/&gt;&lt;wsp:rsid wsp:val=&quot;000E2627&quot;/&gt;&lt;wsp:rsid wsp:val=&quot;000E2CB2&quot;/&gt;&lt;wsp:rsid wsp:val=&quot;000E33ED&quot;/&gt;&lt;wsp:rsid wsp:val=&quot;000E36C1&quot;/&gt;&lt;wsp:rsid wsp:val=&quot;000E39F2&quot;/&gt;&lt;wsp:rsid wsp:val=&quot;000E3BE1&quot;/&gt;&lt;wsp:rsid wsp:val=&quot;000E408C&quot;/&gt;&lt;wsp:rsid wsp:val=&quot;000E44A1&quot;/&gt;&lt;wsp:rsid wsp:val=&quot;000E4589&quot;/&gt;&lt;wsp:rsid wsp:val=&quot;000E4600&quot;/&gt;&lt;wsp:rsid wsp:val=&quot;000E4AE0&quot;/&gt;&lt;wsp:rsid wsp:val=&quot;000E4C12&quot;/&gt;&lt;wsp:rsid wsp:val=&quot;000E514E&quot;/&gt;&lt;wsp:rsid wsp:val=&quot;000E533E&quot;/&gt;&lt;wsp:rsid wsp:val=&quot;000E5557&quot;/&gt;&lt;wsp:rsid wsp:val=&quot;000E5955&quot;/&gt;&lt;wsp:rsid wsp:val=&quot;000E5D5D&quot;/&gt;&lt;wsp:rsid wsp:val=&quot;000E5E76&quot;/&gt;&lt;wsp:rsid wsp:val=&quot;000E5EA2&quot;/&gt;&lt;wsp:rsid wsp:val=&quot;000E634B&quot;/&gt;&lt;wsp:rsid wsp:val=&quot;000E64FE&quot;/&gt;&lt;wsp:rsid wsp:val=&quot;000E653E&quot;/&gt;&lt;wsp:rsid wsp:val=&quot;000E6607&quot;/&gt;&lt;wsp:rsid wsp:val=&quot;000E66D4&quot;/&gt;&lt;wsp:rsid wsp:val=&quot;000E686D&quot;/&gt;&lt;wsp:rsid wsp:val=&quot;000E698A&quot;/&gt;&lt;wsp:rsid wsp:val=&quot;000E69FC&quot;/&gt;&lt;wsp:rsid wsp:val=&quot;000E74F8&quot;/&gt;&lt;wsp:rsid wsp:val=&quot;000E78C0&quot;/&gt;&lt;wsp:rsid wsp:val=&quot;000E79E1&quot;/&gt;&lt;wsp:rsid wsp:val=&quot;000E7A12&quot;/&gt;&lt;wsp:rsid wsp:val=&quot;000E7CAF&quot;/&gt;&lt;wsp:rsid wsp:val=&quot;000E7F2A&quot;/&gt;&lt;wsp:rsid wsp:val=&quot;000F0023&quot;/&gt;&lt;wsp:rsid wsp:val=&quot;000F0026&quot;/&gt;&lt;wsp:rsid wsp:val=&quot;000F02A6&quot;/&gt;&lt;wsp:rsid wsp:val=&quot;000F069C&quot;/&gt;&lt;wsp:rsid wsp:val=&quot;000F0A9A&quot;/&gt;&lt;wsp:rsid wsp:val=&quot;000F0E2B&quot;/&gt;&lt;wsp:rsid wsp:val=&quot;000F1210&quot;/&gt;&lt;wsp:rsid wsp:val=&quot;000F1339&quot;/&gt;&lt;wsp:rsid wsp:val=&quot;000F1474&quot;/&gt;&lt;wsp:rsid wsp:val=&quot;000F160C&quot;/&gt;&lt;wsp:rsid wsp:val=&quot;000F1747&quot;/&gt;&lt;wsp:rsid wsp:val=&quot;000F1C4E&quot;/&gt;&lt;wsp:rsid wsp:val=&quot;000F1C6C&quot;/&gt;&lt;wsp:rsid wsp:val=&quot;000F1E0E&quot;/&gt;&lt;wsp:rsid wsp:val=&quot;000F1EE9&quot;/&gt;&lt;wsp:rsid wsp:val=&quot;000F1F0B&quot;/&gt;&lt;wsp:rsid wsp:val=&quot;000F23CE&quot;/&gt;&lt;wsp:rsid wsp:val=&quot;000F24E0&quot;/&gt;&lt;wsp:rsid wsp:val=&quot;000F2757&quot;/&gt;&lt;wsp:rsid wsp:val=&quot;000F287A&quot;/&gt;&lt;wsp:rsid wsp:val=&quot;000F2CC5&quot;/&gt;&lt;wsp:rsid wsp:val=&quot;000F2DA6&quot;/&gt;&lt;wsp:rsid wsp:val=&quot;000F30BA&quot;/&gt;&lt;wsp:rsid wsp:val=&quot;000F329B&quot;/&gt;&lt;wsp:rsid wsp:val=&quot;000F32F7&quot;/&gt;&lt;wsp:rsid wsp:val=&quot;000F3666&quot;/&gt;&lt;wsp:rsid wsp:val=&quot;000F377B&quot;/&gt;&lt;wsp:rsid wsp:val=&quot;000F39D3&quot;/&gt;&lt;wsp:rsid wsp:val=&quot;000F3A63&quot;/&gt;&lt;wsp:rsid wsp:val=&quot;000F3A7E&quot;/&gt;&lt;wsp:rsid wsp:val=&quot;000F492A&quot;/&gt;&lt;wsp:rsid wsp:val=&quot;000F4C1E&quot;/&gt;&lt;wsp:rsid wsp:val=&quot;000F4D03&quot;/&gt;&lt;wsp:rsid wsp:val=&quot;000F4E2F&quot;/&gt;&lt;wsp:rsid wsp:val=&quot;000F4F33&quot;/&gt;&lt;wsp:rsid wsp:val=&quot;000F54B1&quot;/&gt;&lt;wsp:rsid wsp:val=&quot;000F54CC&quot;/&gt;&lt;wsp:rsid wsp:val=&quot;000F5542&quot;/&gt;&lt;wsp:rsid wsp:val=&quot;000F56FB&quot;/&gt;&lt;wsp:rsid wsp:val=&quot;000F5D85&quot;/&gt;&lt;wsp:rsid wsp:val=&quot;000F609A&quot;/&gt;&lt;wsp:rsid wsp:val=&quot;000F63A8&quot;/&gt;&lt;wsp:rsid wsp:val=&quot;000F63CC&quot;/&gt;&lt;wsp:rsid wsp:val=&quot;000F646F&quot;/&gt;&lt;wsp:rsid wsp:val=&quot;000F648F&quot;/&gt;&lt;wsp:rsid wsp:val=&quot;000F6859&quot;/&gt;&lt;wsp:rsid wsp:val=&quot;000F692E&quot;/&gt;&lt;wsp:rsid wsp:val=&quot;000F6CBD&quot;/&gt;&lt;wsp:rsid wsp:val=&quot;000F7003&quot;/&gt;&lt;wsp:rsid wsp:val=&quot;000F73A6&quot;/&gt;&lt;wsp:rsid wsp:val=&quot;000F7649&quot;/&gt;&lt;wsp:rsid wsp:val=&quot;000F7A0E&quot;/&gt;&lt;wsp:rsid wsp:val=&quot;000F7D0E&quot;/&gt;&lt;wsp:rsid wsp:val=&quot;000F7D38&quot;/&gt;&lt;wsp:rsid wsp:val=&quot;000F7D5F&quot;/&gt;&lt;wsp:rsid wsp:val=&quot;000F7DCB&quot;/&gt;&lt;wsp:rsid wsp:val=&quot;000F7E89&quot;/&gt;&lt;wsp:rsid wsp:val=&quot;00100325&quot;/&gt;&lt;wsp:rsid wsp:val=&quot;001004BC&quot;/&gt;&lt;wsp:rsid wsp:val=&quot;00100687&quot;/&gt;&lt;wsp:rsid wsp:val=&quot;001006B0&quot;/&gt;&lt;wsp:rsid wsp:val=&quot;001007BB&quot;/&gt;&lt;wsp:rsid wsp:val=&quot;00100923&quot;/&gt;&lt;wsp:rsid wsp:val=&quot;00100A13&quot;/&gt;&lt;wsp:rsid wsp:val=&quot;00100BD5&quot;/&gt;&lt;wsp:rsid wsp:val=&quot;00100EC6&quot;/&gt;&lt;wsp:rsid wsp:val=&quot;00100FF9&quot;/&gt;&lt;wsp:rsid wsp:val=&quot;00101067&quot;/&gt;&lt;wsp:rsid wsp:val=&quot;0010131F&quot;/&gt;&lt;wsp:rsid wsp:val=&quot;00101367&quot;/&gt;&lt;wsp:rsid wsp:val=&quot;001013DF&quot;/&gt;&lt;wsp:rsid wsp:val=&quot;00101409&quot;/&gt;&lt;wsp:rsid wsp:val=&quot;0010158D&quot;/&gt;&lt;wsp:rsid wsp:val=&quot;001016A7&quot;/&gt;&lt;wsp:rsid wsp:val=&quot;001017A9&quot;/&gt;&lt;wsp:rsid wsp:val=&quot;00101A3D&quot;/&gt;&lt;wsp:rsid wsp:val=&quot;00101B97&quot;/&gt;&lt;wsp:rsid wsp:val=&quot;00101E1E&quot;/&gt;&lt;wsp:rsid wsp:val=&quot;00102006&quot;/&gt;&lt;wsp:rsid wsp:val=&quot;00102009&quot;/&gt;&lt;wsp:rsid wsp:val=&quot;00102119&quot;/&gt;&lt;wsp:rsid wsp:val=&quot;00102702&quot;/&gt;&lt;wsp:rsid wsp:val=&quot;0010277D&quot;/&gt;&lt;wsp:rsid wsp:val=&quot;001027EC&quot;/&gt;&lt;wsp:rsid wsp:val=&quot;00102940&quot;/&gt;&lt;wsp:rsid wsp:val=&quot;00102974&quot;/&gt;&lt;wsp:rsid wsp:val=&quot;001029C5&quot;/&gt;&lt;wsp:rsid wsp:val=&quot;00102A5B&quot;/&gt;&lt;wsp:rsid wsp:val=&quot;00102DFA&quot;/&gt;&lt;wsp:rsid wsp:val=&quot;00102ED1&quot;/&gt;&lt;wsp:rsid wsp:val=&quot;00102F2C&quot;/&gt;&lt;wsp:rsid wsp:val=&quot;00102F43&quot;/&gt;&lt;wsp:rsid wsp:val=&quot;0010334A&quot;/&gt;&lt;wsp:rsid wsp:val=&quot;001036CD&quot;/&gt;&lt;wsp:rsid wsp:val=&quot;00103AAB&quot;/&gt;&lt;wsp:rsid wsp:val=&quot;00103B0E&quot;/&gt;&lt;wsp:rsid wsp:val=&quot;00103F80&quot;/&gt;&lt;wsp:rsid wsp:val=&quot;0010416F&quot;/&gt;&lt;wsp:rsid wsp:val=&quot;00104359&quot;/&gt;&lt;wsp:rsid wsp:val=&quot;00104528&quot;/&gt;&lt;wsp:rsid wsp:val=&quot;00104765&quot;/&gt;&lt;wsp:rsid wsp:val=&quot;00104A99&quot;/&gt;&lt;wsp:rsid wsp:val=&quot;00104F5A&quot;/&gt;&lt;wsp:rsid wsp:val=&quot;00104F75&quot;/&gt;&lt;wsp:rsid wsp:val=&quot;001053D2&quot;/&gt;&lt;wsp:rsid wsp:val=&quot;00105817&quot;/&gt;&lt;wsp:rsid wsp:val=&quot;0010590B&quot;/&gt;&lt;wsp:rsid wsp:val=&quot;00105A7D&quot;/&gt;&lt;wsp:rsid wsp:val=&quot;00105BAF&quot;/&gt;&lt;wsp:rsid wsp:val=&quot;00105EE5&quot;/&gt;&lt;wsp:rsid wsp:val=&quot;00105F9C&quot;/&gt;&lt;wsp:rsid wsp:val=&quot;00105FEB&quot;/&gt;&lt;wsp:rsid wsp:val=&quot;00106005&quot;/&gt;&lt;wsp:rsid wsp:val=&quot;00106176&quot;/&gt;&lt;wsp:rsid wsp:val=&quot;001062DC&quot;/&gt;&lt;wsp:rsid wsp:val=&quot;0010630D&quot;/&gt;&lt;wsp:rsid wsp:val=&quot;00106369&quot;/&gt;&lt;wsp:rsid wsp:val=&quot;00106593&quot;/&gt;&lt;wsp:rsid wsp:val=&quot;00106646&quot;/&gt;&lt;wsp:rsid wsp:val=&quot;001066AD&quot;/&gt;&lt;wsp:rsid wsp:val=&quot;00106992&quot;/&gt;&lt;wsp:rsid wsp:val=&quot;00106993&quot;/&gt;&lt;wsp:rsid wsp:val=&quot;00106A00&quot;/&gt;&lt;wsp:rsid wsp:val=&quot;00106AB8&quot;/&gt;&lt;wsp:rsid wsp:val=&quot;00106D36&quot;/&gt;&lt;wsp:rsid wsp:val=&quot;00106DFA&quot;/&gt;&lt;wsp:rsid wsp:val=&quot;00106F2B&quot;/&gt;&lt;wsp:rsid wsp:val=&quot;001073A8&quot;/&gt;&lt;wsp:rsid wsp:val=&quot;00107929&quot;/&gt;&lt;wsp:rsid wsp:val=&quot;001101C4&quot;/&gt;&lt;wsp:rsid wsp:val=&quot;001104E8&quot;/&gt;&lt;wsp:rsid wsp:val=&quot;00110577&quot;/&gt;&lt;wsp:rsid wsp:val=&quot;00110757&quot;/&gt;&lt;wsp:rsid wsp:val=&quot;00110E57&quot;/&gt;&lt;wsp:rsid wsp:val=&quot;00110F2C&quot;/&gt;&lt;wsp:rsid wsp:val=&quot;00110F92&quot;/&gt;&lt;wsp:rsid wsp:val=&quot;00110FE8&quot;/&gt;&lt;wsp:rsid wsp:val=&quot;00111424&quot;/&gt;&lt;wsp:rsid wsp:val=&quot;0011162B&quot;/&gt;&lt;wsp:rsid wsp:val=&quot;00111827&quot;/&gt;&lt;wsp:rsid wsp:val=&quot;001119D9&quot;/&gt;&lt;wsp:rsid wsp:val=&quot;00111F4B&quot;/&gt;&lt;wsp:rsid wsp:val=&quot;00111F84&quot;/&gt;&lt;wsp:rsid wsp:val=&quot;001121F0&quot;/&gt;&lt;wsp:rsid wsp:val=&quot;001122FE&quot;/&gt;&lt;wsp:rsid wsp:val=&quot;0011235A&quot;/&gt;&lt;wsp:rsid wsp:val=&quot;001125CD&quot;/&gt;&lt;wsp:rsid wsp:val=&quot;0011263F&quot;/&gt;&lt;wsp:rsid wsp:val=&quot;0011289E&quot;/&gt;&lt;wsp:rsid wsp:val=&quot;00112B3D&quot;/&gt;&lt;wsp:rsid wsp:val=&quot;00112CD1&quot;/&gt;&lt;wsp:rsid wsp:val=&quot;00112E05&quot;/&gt;&lt;wsp:rsid wsp:val=&quot;00112F32&quot;/&gt;&lt;wsp:rsid wsp:val=&quot;0011320E&quot;/&gt;&lt;wsp:rsid wsp:val=&quot;001132B8&quot;/&gt;&lt;wsp:rsid wsp:val=&quot;00113769&quot;/&gt;&lt;wsp:rsid wsp:val=&quot;00113784&quot;/&gt;&lt;wsp:rsid wsp:val=&quot;00113AB5&quot;/&gt;&lt;wsp:rsid wsp:val=&quot;00113B74&quot;/&gt;&lt;wsp:rsid wsp:val=&quot;001148CA&quot;/&gt;&lt;wsp:rsid wsp:val=&quot;00114C6D&quot;/&gt;&lt;wsp:rsid wsp:val=&quot;00114F69&quot;/&gt;&lt;wsp:rsid wsp:val=&quot;00115048&quot;/&gt;&lt;wsp:rsid wsp:val=&quot;001151E7&quot;/&gt;&lt;wsp:rsid wsp:val=&quot;00115222&quot;/&gt;&lt;wsp:rsid wsp:val=&quot;001152E8&quot;/&gt;&lt;wsp:rsid wsp:val=&quot;001153F7&quot;/&gt;&lt;wsp:rsid wsp:val=&quot;00115427&quot;/&gt;&lt;wsp:rsid wsp:val=&quot;0011546E&quot;/&gt;&lt;wsp:rsid wsp:val=&quot;0011593F&quot;/&gt;&lt;wsp:rsid wsp:val=&quot;00115A28&quot;/&gt;&lt;wsp:rsid wsp:val=&quot;00115D8B&quot;/&gt;&lt;wsp:rsid wsp:val=&quot;00115F98&quot;/&gt;&lt;wsp:rsid wsp:val=&quot;00116202&quot;/&gt;&lt;wsp:rsid wsp:val=&quot;00116BD8&quot;/&gt;&lt;wsp:rsid wsp:val=&quot;001172BA&quot;/&gt;&lt;wsp:rsid wsp:val=&quot;001176CE&quot;/&gt;&lt;wsp:rsid wsp:val=&quot;00117780&quot;/&gt;&lt;wsp:rsid wsp:val=&quot;001177C0&quot;/&gt;&lt;wsp:rsid wsp:val=&quot;0011783F&quot;/&gt;&lt;wsp:rsid wsp:val=&quot;001178F9&quot;/&gt;&lt;wsp:rsid wsp:val=&quot;00117905&quot;/&gt;&lt;wsp:rsid wsp:val=&quot;001179E2&quot;/&gt;&lt;wsp:rsid wsp:val=&quot;00117CF8&quot;/&gt;&lt;wsp:rsid wsp:val=&quot;00117E52&quot;/&gt;&lt;wsp:rsid wsp:val=&quot;00120084&quot;/&gt;&lt;wsp:rsid wsp:val=&quot;00120324&quot;/&gt;&lt;wsp:rsid wsp:val=&quot;001207D3&quot;/&gt;&lt;wsp:rsid wsp:val=&quot;0012084B&quot;/&gt;&lt;wsp:rsid wsp:val=&quot;00120FD5&quot;/&gt;&lt;wsp:rsid wsp:val=&quot;00120FEF&quot;/&gt;&lt;wsp:rsid wsp:val=&quot;00120FF0&quot;/&gt;&lt;wsp:rsid wsp:val=&quot;00121109&quot;/&gt;&lt;wsp:rsid wsp:val=&quot;001212BF&quot;/&gt;&lt;wsp:rsid wsp:val=&quot;00121335&quot;/&gt;&lt;wsp:rsid wsp:val=&quot;001214C0&quot;/&gt;&lt;wsp:rsid wsp:val=&quot;001217A7&quot;/&gt;&lt;wsp:rsid wsp:val=&quot;001217B5&quot;/&gt;&lt;wsp:rsid wsp:val=&quot;001217E4&quot;/&gt;&lt;wsp:rsid wsp:val=&quot;0012182F&quot;/&gt;&lt;wsp:rsid wsp:val=&quot;00121BBD&quot;/&gt;&lt;wsp:rsid wsp:val=&quot;00121CA1&quot;/&gt;&lt;wsp:rsid wsp:val=&quot;001220CC&quot;/&gt;&lt;wsp:rsid wsp:val=&quot;00122334&quot;/&gt;&lt;wsp:rsid wsp:val=&quot;0012270C&quot;/&gt;&lt;wsp:rsid wsp:val=&quot;001227BE&quot;/&gt;&lt;wsp:rsid wsp:val=&quot;001228B2&quot;/&gt;&lt;wsp:rsid wsp:val=&quot;0012291F&quot;/&gt;&lt;wsp:rsid wsp:val=&quot;00122952&quot;/&gt;&lt;wsp:rsid wsp:val=&quot;00122CE9&quot;/&gt;&lt;wsp:rsid wsp:val=&quot;00122D13&quot;/&gt;&lt;wsp:rsid wsp:val=&quot;00122DF0&quot;/&gt;&lt;wsp:rsid wsp:val=&quot;00122EDE&quot;/&gt;&lt;wsp:rsid wsp:val=&quot;00123189&quot;/&gt;&lt;wsp:rsid wsp:val=&quot;001233EE&quot;/&gt;&lt;wsp:rsid wsp:val=&quot;00123750&quot;/&gt;&lt;wsp:rsid wsp:val=&quot;001237DD&quot;/&gt;&lt;wsp:rsid wsp:val=&quot;00123D93&quot;/&gt;&lt;wsp:rsid wsp:val=&quot;00123EC7&quot;/&gt;&lt;wsp:rsid wsp:val=&quot;001244C4&quot;/&gt;&lt;wsp:rsid wsp:val=&quot;001244F2&quot;/&gt;&lt;wsp:rsid wsp:val=&quot;00124782&quot;/&gt;&lt;wsp:rsid wsp:val=&quot;00124BD8&quot;/&gt;&lt;wsp:rsid wsp:val=&quot;00124BFA&quot;/&gt;&lt;wsp:rsid wsp:val=&quot;00124C02&quot;/&gt;&lt;wsp:rsid wsp:val=&quot;00124D19&quot;/&gt;&lt;wsp:rsid wsp:val=&quot;00124F75&quot;/&gt;&lt;wsp:rsid wsp:val=&quot;001250B8&quot;/&gt;&lt;wsp:rsid wsp:val=&quot;0012518C&quot;/&gt;&lt;wsp:rsid wsp:val=&quot;001253EA&quot;/&gt;&lt;wsp:rsid wsp:val=&quot;00125A63&quot;/&gt;&lt;wsp:rsid wsp:val=&quot;00125C00&quot;/&gt;&lt;wsp:rsid wsp:val=&quot;00125C12&quot;/&gt;&lt;wsp:rsid wsp:val=&quot;00126167&quot;/&gt;&lt;wsp:rsid wsp:val=&quot;00126487&quot;/&gt;&lt;wsp:rsid wsp:val=&quot;00126AE0&quot;/&gt;&lt;wsp:rsid wsp:val=&quot;00126B91&quot;/&gt;&lt;wsp:rsid wsp:val=&quot;0012702A&quot;/&gt;&lt;wsp:rsid wsp:val=&quot;001271F4&quot;/&gt;&lt;wsp:rsid wsp:val=&quot;0012722F&quot;/&gt;&lt;wsp:rsid wsp:val=&quot;001272CC&quot;/&gt;&lt;wsp:rsid wsp:val=&quot;0012737B&quot;/&gt;&lt;wsp:rsid wsp:val=&quot;001273B2&quot;/&gt;&lt;wsp:rsid wsp:val=&quot;001273C3&quot;/&gt;&lt;wsp:rsid wsp:val=&quot;001275FD&quot;/&gt;&lt;wsp:rsid wsp:val=&quot;0012766D&quot;/&gt;&lt;wsp:rsid wsp:val=&quot;00127737&quot;/&gt;&lt;wsp:rsid wsp:val=&quot;00127A2A&quot;/&gt;&lt;wsp:rsid wsp:val=&quot;00127E31&quot;/&gt;&lt;wsp:rsid wsp:val=&quot;00127F6A&quot;/&gt;&lt;wsp:rsid wsp:val=&quot;00127F96&quot;/&gt;&lt;wsp:rsid wsp:val=&quot;00127FEB&quot;/&gt;&lt;wsp:rsid wsp:val=&quot;001301A8&quot;/&gt;&lt;wsp:rsid wsp:val=&quot;0013069B&quot;/&gt;&lt;wsp:rsid wsp:val=&quot;00130780&quot;/&gt;&lt;wsp:rsid wsp:val=&quot;0013102E&quot;/&gt;&lt;wsp:rsid wsp:val=&quot;0013106C&quot;/&gt;&lt;wsp:rsid wsp:val=&quot;00131214&quot;/&gt;&lt;wsp:rsid wsp:val=&quot;0013131A&quot;/&gt;&lt;wsp:rsid wsp:val=&quot;00131444&quot;/&gt;&lt;wsp:rsid wsp:val=&quot;001314FE&quot;/&gt;&lt;wsp:rsid wsp:val=&quot;0013156F&quot;/&gt;&lt;wsp:rsid wsp:val=&quot;00131662&quot;/&gt;&lt;wsp:rsid wsp:val=&quot;0013195E&quot;/&gt;&lt;wsp:rsid wsp:val=&quot;00131C65&quot;/&gt;&lt;wsp:rsid wsp:val=&quot;00131EFC&quot;/&gt;&lt;wsp:rsid wsp:val=&quot;00132287&quot;/&gt;&lt;wsp:rsid wsp:val=&quot;0013234F&quot;/&gt;&lt;wsp:rsid wsp:val=&quot;0013235B&quot;/&gt;&lt;wsp:rsid wsp:val=&quot;0013253B&quot;/&gt;&lt;wsp:rsid wsp:val=&quot;00132593&quot;/&gt;&lt;wsp:rsid wsp:val=&quot;0013324E&quot;/&gt;&lt;wsp:rsid wsp:val=&quot;00133421&quot;/&gt;&lt;wsp:rsid wsp:val=&quot;001336B0&quot;/&gt;&lt;wsp:rsid wsp:val=&quot;001337ED&quot;/&gt;&lt;wsp:rsid wsp:val=&quot;00133BFD&quot;/&gt;&lt;wsp:rsid wsp:val=&quot;00133E44&quot;/&gt;&lt;wsp:rsid wsp:val=&quot;00133ECB&quot;/&gt;&lt;wsp:rsid wsp:val=&quot;00133EFF&quot;/&gt;&lt;wsp:rsid wsp:val=&quot;00133F7A&quot;/&gt;&lt;wsp:rsid wsp:val=&quot;0013424E&quot;/&gt;&lt;wsp:rsid wsp:val=&quot;0013461E&quot;/&gt;&lt;wsp:rsid wsp:val=&quot;001347E8&quot;/&gt;&lt;wsp:rsid wsp:val=&quot;001349A5&quot;/&gt;&lt;wsp:rsid wsp:val=&quot;00134AFC&quot;/&gt;&lt;wsp:rsid wsp:val=&quot;00134DF8&quot;/&gt;&lt;wsp:rsid wsp:val=&quot;00134E19&quot;/&gt;&lt;wsp:rsid wsp:val=&quot;00134E38&quot;/&gt;&lt;wsp:rsid wsp:val=&quot;001353E8&quot;/&gt;&lt;wsp:rsid wsp:val=&quot;00135525&quot;/&gt;&lt;wsp:rsid wsp:val=&quot;00135531&quot;/&gt;&lt;wsp:rsid wsp:val=&quot;00135747&quot;/&gt;&lt;wsp:rsid wsp:val=&quot;00135933&quot;/&gt;&lt;wsp:rsid wsp:val=&quot;00135938&quot;/&gt;&lt;wsp:rsid wsp:val=&quot;00135A78&quot;/&gt;&lt;wsp:rsid wsp:val=&quot;00135B0C&quot;/&gt;&lt;wsp:rsid wsp:val=&quot;00135D2A&quot;/&gt;&lt;wsp:rsid wsp:val=&quot;00135F89&quot;/&gt;&lt;wsp:rsid wsp:val=&quot;00135FED&quot;/&gt;&lt;wsp:rsid wsp:val=&quot;0013622E&quot;/&gt;&lt;wsp:rsid wsp:val=&quot;0013646D&quot;/&gt;&lt;wsp:rsid wsp:val=&quot;00136534&quot;/&gt;&lt;wsp:rsid wsp:val=&quot;00136589&quot;/&gt;&lt;wsp:rsid wsp:val=&quot;00136970&quot;/&gt;&lt;wsp:rsid wsp:val=&quot;00136DB3&quot;/&gt;&lt;wsp:rsid wsp:val=&quot;00137082&quot;/&gt;&lt;wsp:rsid wsp:val=&quot;00137298&quot;/&gt;&lt;wsp:rsid wsp:val=&quot;001373AF&quot;/&gt;&lt;wsp:rsid wsp:val=&quot;0013764D&quot;/&gt;&lt;wsp:rsid wsp:val=&quot;00137805&quot;/&gt;&lt;wsp:rsid wsp:val=&quot;00137950&quot;/&gt;&lt;wsp:rsid wsp:val=&quot;001379C5&quot;/&gt;&lt;wsp:rsid wsp:val=&quot;00137B31&quot;/&gt;&lt;wsp:rsid wsp:val=&quot;0014019A&quot;/&gt;&lt;wsp:rsid wsp:val=&quot;001401DE&quot;/&gt;&lt;wsp:rsid wsp:val=&quot;00140288&quot;/&gt;&lt;wsp:rsid wsp:val=&quot;0014045A&quot;/&gt;&lt;wsp:rsid wsp:val=&quot;001404E4&quot;/&gt;&lt;wsp:rsid wsp:val=&quot;0014059F&quot;/&gt;&lt;wsp:rsid wsp:val=&quot;00140A4F&quot;/&gt;&lt;wsp:rsid wsp:val=&quot;00140AD7&quot;/&gt;&lt;wsp:rsid wsp:val=&quot;00140CC6&quot;/&gt;&lt;wsp:rsid wsp:val=&quot;00140FC0&quot;/&gt;&lt;wsp:rsid wsp:val=&quot;00141168&quot;/&gt;&lt;wsp:rsid wsp:val=&quot;00141293&quot;/&gt;&lt;wsp:rsid wsp:val=&quot;00141699&quot;/&gt;&lt;wsp:rsid wsp:val=&quot;00141A63&quot;/&gt;&lt;wsp:rsid wsp:val=&quot;00141B2F&quot;/&gt;&lt;wsp:rsid wsp:val=&quot;00141B89&quot;/&gt;&lt;wsp:rsid wsp:val=&quot;00141C58&quot;/&gt;&lt;wsp:rsid wsp:val=&quot;00141E6B&quot;/&gt;&lt;wsp:rsid wsp:val=&quot;001422B2&quot;/&gt;&lt;wsp:rsid wsp:val=&quot;0014298E&quot;/&gt;&lt;wsp:rsid wsp:val=&quot;0014299C&quot;/&gt;&lt;wsp:rsid wsp:val=&quot;0014310A&quot;/&gt;&lt;wsp:rsid wsp:val=&quot;00143578&quot;/&gt;&lt;wsp:rsid wsp:val=&quot;00143655&quot;/&gt;&lt;wsp:rsid wsp:val=&quot;001439A6&quot;/&gt;&lt;wsp:rsid wsp:val=&quot;00143A72&quot;/&gt;&lt;wsp:rsid wsp:val=&quot;00143D40&quot;/&gt;&lt;wsp:rsid wsp:val=&quot;00143F1A&quot;/&gt;&lt;wsp:rsid wsp:val=&quot;0014405C&quot;/&gt;&lt;wsp:rsid wsp:val=&quot;00144445&quot;/&gt;&lt;wsp:rsid wsp:val=&quot;0014483B&quot;/&gt;&lt;wsp:rsid wsp:val=&quot;0014494F&quot;/&gt;&lt;wsp:rsid wsp:val=&quot;00144D7D&quot;/&gt;&lt;wsp:rsid wsp:val=&quot;00144E28&quot;/&gt;&lt;wsp:rsid wsp:val=&quot;001451A1&quot;/&gt;&lt;wsp:rsid wsp:val=&quot;00145255&quot;/&gt;&lt;wsp:rsid wsp:val=&quot;00145726&quot;/&gt;&lt;wsp:rsid wsp:val=&quot;00145C09&quot;/&gt;&lt;wsp:rsid wsp:val=&quot;00145FCD&quot;/&gt;&lt;wsp:rsid wsp:val=&quot;00146177&quot;/&gt;&lt;wsp:rsid wsp:val=&quot;00146E1D&quot;/&gt;&lt;wsp:rsid wsp:val=&quot;00147007&quot;/&gt;&lt;wsp:rsid wsp:val=&quot;00147008&quot;/&gt;&lt;wsp:rsid wsp:val=&quot;0014748D&quot;/&gt;&lt;wsp:rsid wsp:val=&quot;00147668&quot;/&gt;&lt;wsp:rsid wsp:val=&quot;001478C2&quot;/&gt;&lt;wsp:rsid wsp:val=&quot;001479C7&quot;/&gt;&lt;wsp:rsid wsp:val=&quot;001479C8&quot;/&gt;&lt;wsp:rsid wsp:val=&quot;00147A74&quot;/&gt;&lt;wsp:rsid wsp:val=&quot;00147F3B&quot;/&gt;&lt;wsp:rsid wsp:val=&quot;00147F88&quot;/&gt;&lt;wsp:rsid wsp:val=&quot;00150454&quot;/&gt;&lt;wsp:rsid wsp:val=&quot;00150836&quot;/&gt;&lt;wsp:rsid wsp:val=&quot;00150AB7&quot;/&gt;&lt;wsp:rsid wsp:val=&quot;00150F89&quot;/&gt;&lt;wsp:rsid wsp:val=&quot;00151226&quot;/&gt;&lt;wsp:rsid wsp:val=&quot;001512A9&quot;/&gt;&lt;wsp:rsid wsp:val=&quot;001512D9&quot;/&gt;&lt;wsp:rsid wsp:val=&quot;0015143C&quot;/&gt;&lt;wsp:rsid wsp:val=&quot;00151809&quot;/&gt;&lt;wsp:rsid wsp:val=&quot;001518C8&quot;/&gt;&lt;wsp:rsid wsp:val=&quot;00151ABC&quot;/&gt;&lt;wsp:rsid wsp:val=&quot;00151C5B&quot;/&gt;&lt;wsp:rsid wsp:val=&quot;0015274C&quot;/&gt;&lt;wsp:rsid wsp:val=&quot;00152AD8&quot;/&gt;&lt;wsp:rsid wsp:val=&quot;00153121&quot;/&gt;&lt;wsp:rsid wsp:val=&quot;0015317A&quot;/&gt;&lt;wsp:rsid wsp:val=&quot;001533D4&quot;/&gt;&lt;wsp:rsid wsp:val=&quot;00153611&quot;/&gt;&lt;wsp:rsid wsp:val=&quot;00153992&quot;/&gt;&lt;wsp:rsid wsp:val=&quot;00153AB7&quot;/&gt;&lt;wsp:rsid wsp:val=&quot;00153B7A&quot;/&gt;&lt;wsp:rsid wsp:val=&quot;00153B95&quot;/&gt;&lt;wsp:rsid wsp:val=&quot;00153FB1&quot;/&gt;&lt;wsp:rsid wsp:val=&quot;001542D1&quot;/&gt;&lt;wsp:rsid wsp:val=&quot;00154474&quot;/&gt;&lt;wsp:rsid wsp:val=&quot;00154569&quot;/&gt;&lt;wsp:rsid wsp:val=&quot;00154616&quot;/&gt;&lt;wsp:rsid wsp:val=&quot;001546FD&quot;/&gt;&lt;wsp:rsid wsp:val=&quot;0015488F&quot;/&gt;&lt;wsp:rsid wsp:val=&quot;00154A48&quot;/&gt;&lt;wsp:rsid wsp:val=&quot;00154C16&quot;/&gt;&lt;wsp:rsid wsp:val=&quot;00154D95&quot;/&gt;&lt;wsp:rsid wsp:val=&quot;00154DAF&quot;/&gt;&lt;wsp:rsid wsp:val=&quot;00154E9D&quot;/&gt;&lt;wsp:rsid wsp:val=&quot;00154FFE&quot;/&gt;&lt;wsp:rsid wsp:val=&quot;00155962&quot;/&gt;&lt;wsp:rsid wsp:val=&quot;00155B5A&quot;/&gt;&lt;wsp:rsid wsp:val=&quot;00155C0C&quot;/&gt;&lt;wsp:rsid wsp:val=&quot;001565DF&quot;/&gt;&lt;wsp:rsid wsp:val=&quot;001568CD&quot;/&gt;&lt;wsp:rsid wsp:val=&quot;00156F5F&quot;/&gt;&lt;wsp:rsid wsp:val=&quot;0015700A&quot;/&gt;&lt;wsp:rsid wsp:val=&quot;0015780B&quot;/&gt;&lt;wsp:rsid wsp:val=&quot;00157875&quot;/&gt;&lt;wsp:rsid wsp:val=&quot;00157906&quot;/&gt;&lt;wsp:rsid wsp:val=&quot;001579C9&quot;/&gt;&lt;wsp:rsid wsp:val=&quot;0016004B&quot;/&gt;&lt;wsp:rsid wsp:val=&quot;0016012A&quot;/&gt;&lt;wsp:rsid wsp:val=&quot;001604F4&quot;/&gt;&lt;wsp:rsid wsp:val=&quot;0016056C&quot;/&gt;&lt;wsp:rsid wsp:val=&quot;00160662&quot;/&gt;&lt;wsp:rsid wsp:val=&quot;0016089B&quot;/&gt;&lt;wsp:rsid wsp:val=&quot;00160AD8&quot;/&gt;&lt;wsp:rsid wsp:val=&quot;00160B40&quot;/&gt;&lt;wsp:rsid wsp:val=&quot;00161192&quot;/&gt;&lt;wsp:rsid wsp:val=&quot;00161414&quot;/&gt;&lt;wsp:rsid wsp:val=&quot;0016144B&quot;/&gt;&lt;wsp:rsid wsp:val=&quot;0016164F&quot;/&gt;&lt;wsp:rsid wsp:val=&quot;001617F7&quot;/&gt;&lt;wsp:rsid wsp:val=&quot;00161B38&quot;/&gt;&lt;wsp:rsid wsp:val=&quot;00162217&quot;/&gt;&lt;wsp:rsid wsp:val=&quot;0016256C&quot;/&gt;&lt;wsp:rsid wsp:val=&quot;00162797&quot;/&gt;&lt;wsp:rsid wsp:val=&quot;00162969&quot;/&gt;&lt;wsp:rsid wsp:val=&quot;00162A7E&quot;/&gt;&lt;wsp:rsid wsp:val=&quot;00162A8A&quot;/&gt;&lt;wsp:rsid wsp:val=&quot;00162B50&quot;/&gt;&lt;wsp:rsid wsp:val=&quot;00162B74&quot;/&gt;&lt;wsp:rsid wsp:val=&quot;00162E2F&quot;/&gt;&lt;wsp:rsid wsp:val=&quot;0016301D&quot;/&gt;&lt;wsp:rsid wsp:val=&quot;0016308C&quot;/&gt;&lt;wsp:rsid wsp:val=&quot;0016320A&quot;/&gt;&lt;wsp:rsid wsp:val=&quot;00163258&quot;/&gt;&lt;wsp:rsid wsp:val=&quot;00163605&quot;/&gt;&lt;wsp:rsid wsp:val=&quot;00163697&quot;/&gt;&lt;wsp:rsid wsp:val=&quot;0016374C&quot;/&gt;&lt;wsp:rsid wsp:val=&quot;0016387E&quot;/&gt;&lt;wsp:rsid wsp:val=&quot;00163992&quot;/&gt;&lt;wsp:rsid wsp:val=&quot;00163B02&quot;/&gt;&lt;wsp:rsid wsp:val=&quot;00163E1B&quot;/&gt;&lt;wsp:rsid wsp:val=&quot;00163F5E&quot;/&gt;&lt;wsp:rsid wsp:val=&quot;001642CF&quot;/&gt;&lt;wsp:rsid wsp:val=&quot;00164500&quot;/&gt;&lt;wsp:rsid wsp:val=&quot;00164515&quot;/&gt;&lt;wsp:rsid wsp:val=&quot;0016474D&quot;/&gt;&lt;wsp:rsid wsp:val=&quot;00164A93&quot;/&gt;&lt;wsp:rsid wsp:val=&quot;00164AD4&quot;/&gt;&lt;wsp:rsid wsp:val=&quot;00164C94&quot;/&gt;&lt;wsp:rsid wsp:val=&quot;00164FCB&quot;/&gt;&lt;wsp:rsid wsp:val=&quot;0016502A&quot;/&gt;&lt;wsp:rsid wsp:val=&quot;00165163&quot;/&gt;&lt;wsp:rsid wsp:val=&quot;001653D6&quot;/&gt;&lt;wsp:rsid wsp:val=&quot;0016543E&quot;/&gt;&lt;wsp:rsid wsp:val=&quot;00165462&quot;/&gt;&lt;wsp:rsid wsp:val=&quot;001655A4&quot;/&gt;&lt;wsp:rsid wsp:val=&quot;001655E8&quot;/&gt;&lt;wsp:rsid wsp:val=&quot;001657F0&quot;/&gt;&lt;wsp:rsid wsp:val=&quot;001658D6&quot;/&gt;&lt;wsp:rsid wsp:val=&quot;00165B28&quot;/&gt;&lt;wsp:rsid wsp:val=&quot;00165B3E&quot;/&gt;&lt;wsp:rsid wsp:val=&quot;00165E35&quot;/&gt;&lt;wsp:rsid wsp:val=&quot;0016635F&quot;/&gt;&lt;wsp:rsid wsp:val=&quot;00166554&quot;/&gt;&lt;wsp:rsid wsp:val=&quot;0016668D&quot;/&gt;&lt;wsp:rsid wsp:val=&quot;001668F9&quot;/&gt;&lt;wsp:rsid wsp:val=&quot;001672AB&quot;/&gt;&lt;wsp:rsid wsp:val=&quot;00167431&quot;/&gt;&lt;wsp:rsid wsp:val=&quot;00167453&quot;/&gt;&lt;wsp:rsid wsp:val=&quot;001677A5&quot;/&gt;&lt;wsp:rsid wsp:val=&quot;00167A1C&quot;/&gt;&lt;wsp:rsid wsp:val=&quot;00167BD0&quot;/&gt;&lt;wsp:rsid wsp:val=&quot;00167D1C&quot;/&gt;&lt;wsp:rsid wsp:val=&quot;00167FD9&quot;/&gt;&lt;wsp:rsid wsp:val=&quot;00170010&quot;/&gt;&lt;wsp:rsid wsp:val=&quot;00170025&quot;/&gt;&lt;wsp:rsid wsp:val=&quot;00170785&quot;/&gt;&lt;wsp:rsid wsp:val=&quot;00171155&quot;/&gt;&lt;wsp:rsid wsp:val=&quot;00171382&quot;/&gt;&lt;wsp:rsid wsp:val=&quot;00171462&quot;/&gt;&lt;wsp:rsid wsp:val=&quot;00171612&quot;/&gt;&lt;wsp:rsid wsp:val=&quot;00171642&quot;/&gt;&lt;wsp:rsid wsp:val=&quot;00171FC8&quot;/&gt;&lt;wsp:rsid wsp:val=&quot;00172037&quot;/&gt;&lt;wsp:rsid wsp:val=&quot;00172199&quot;/&gt;&lt;wsp:rsid wsp:val=&quot;0017227F&quot;/&gt;&lt;wsp:rsid wsp:val=&quot;001727A9&quot;/&gt;&lt;wsp:rsid wsp:val=&quot;00172F27&quot;/&gt;&lt;wsp:rsid wsp:val=&quot;00173023&quot;/&gt;&lt;wsp:rsid wsp:val=&quot;0017376E&quot;/&gt;&lt;wsp:rsid wsp:val=&quot;00173B12&quot;/&gt;&lt;wsp:rsid wsp:val=&quot;00173C66&quot;/&gt;&lt;wsp:rsid wsp:val=&quot;00173F78&quot;/&gt;&lt;wsp:rsid wsp:val=&quot;00174460&quot;/&gt;&lt;wsp:rsid wsp:val=&quot;001747D6&quot;/&gt;&lt;wsp:rsid wsp:val=&quot;001749BE&quot;/&gt;&lt;wsp:rsid wsp:val=&quot;00174AED&quot;/&gt;&lt;wsp:rsid wsp:val=&quot;00174B72&quot;/&gt;&lt;wsp:rsid wsp:val=&quot;00174BAD&quot;/&gt;&lt;wsp:rsid wsp:val=&quot;00174C2C&quot;/&gt;&lt;wsp:rsid wsp:val=&quot;00174F3F&quot;/&gt;&lt;wsp:rsid wsp:val=&quot;00174FB8&quot;/&gt;&lt;wsp:rsid wsp:val=&quot;0017512B&quot;/&gt;&lt;wsp:rsid wsp:val=&quot;0017564C&quot;/&gt;&lt;wsp:rsid wsp:val=&quot;001757FB&quot;/&gt;&lt;wsp:rsid wsp:val=&quot;00175993&quot;/&gt;&lt;wsp:rsid wsp:val=&quot;00175A12&quot;/&gt;&lt;wsp:rsid wsp:val=&quot;00175A16&quot;/&gt;&lt;wsp:rsid wsp:val=&quot;00175B86&quot;/&gt;&lt;wsp:rsid wsp:val=&quot;00175FEB&quot;/&gt;&lt;wsp:rsid wsp:val=&quot;00176077&quot;/&gt;&lt;wsp:rsid wsp:val=&quot;001761BF&quot;/&gt;&lt;wsp:rsid wsp:val=&quot;001763CC&quot;/&gt;&lt;wsp:rsid wsp:val=&quot;0017664D&quot;/&gt;&lt;wsp:rsid wsp:val=&quot;0017678F&quot;/&gt;&lt;wsp:rsid wsp:val=&quot;001769AC&quot;/&gt;&lt;wsp:rsid wsp:val=&quot;001769B5&quot;/&gt;&lt;wsp:rsid wsp:val=&quot;00176B7D&quot;/&gt;&lt;wsp:rsid wsp:val=&quot;001770C4&quot;/&gt;&lt;wsp:rsid wsp:val=&quot;00177425&quot;/&gt;&lt;wsp:rsid wsp:val=&quot;001800A0&quot;/&gt;&lt;wsp:rsid wsp:val=&quot;00180300&quot;/&gt;&lt;wsp:rsid wsp:val=&quot;001806E7&quot;/&gt;&lt;wsp:rsid wsp:val=&quot;001808B9&quot;/&gt;&lt;wsp:rsid wsp:val=&quot;00180965&quot;/&gt;&lt;wsp:rsid wsp:val=&quot;00180CF8&quot;/&gt;&lt;wsp:rsid wsp:val=&quot;00181133&quot;/&gt;&lt;wsp:rsid wsp:val=&quot;00181481&quot;/&gt;&lt;wsp:rsid wsp:val=&quot;00181CBB&quot;/&gt;&lt;wsp:rsid wsp:val=&quot;00182075&quot;/&gt;&lt;wsp:rsid wsp:val=&quot;00182447&quot;/&gt;&lt;wsp:rsid wsp:val=&quot;0018253F&quot;/&gt;&lt;wsp:rsid wsp:val=&quot;001826E7&quot;/&gt;&lt;wsp:rsid wsp:val=&quot;00182936&quot;/&gt;&lt;wsp:rsid wsp:val=&quot;00182A2A&quot;/&gt;&lt;wsp:rsid wsp:val=&quot;00182AB2&quot;/&gt;&lt;wsp:rsid wsp:val=&quot;001832F8&quot;/&gt;&lt;wsp:rsid wsp:val=&quot;001838C8&quot;/&gt;&lt;wsp:rsid wsp:val=&quot;00183B17&quot;/&gt;&lt;wsp:rsid wsp:val=&quot;00183D51&quot;/&gt;&lt;wsp:rsid wsp:val=&quot;00183DCC&quot;/&gt;&lt;wsp:rsid wsp:val=&quot;00183F46&quot;/&gt;&lt;wsp:rsid wsp:val=&quot;00184072&quot;/&gt;&lt;wsp:rsid wsp:val=&quot;001840E8&quot;/&gt;&lt;wsp:rsid wsp:val=&quot;001846F6&quot;/&gt;&lt;wsp:rsid wsp:val=&quot;001849E8&quot;/&gt;&lt;wsp:rsid wsp:val=&quot;00184D6F&quot;/&gt;&lt;wsp:rsid wsp:val=&quot;00185598&quot;/&gt;&lt;wsp:rsid wsp:val=&quot;001858B4&quot;/&gt;&lt;wsp:rsid wsp:val=&quot;0018596D&quot;/&gt;&lt;wsp:rsid wsp:val=&quot;00185B7B&quot;/&gt;&lt;wsp:rsid wsp:val=&quot;00185C1E&quot;/&gt;&lt;wsp:rsid wsp:val=&quot;00185F5D&quot;/&gt;&lt;wsp:rsid wsp:val=&quot;0018604B&quot;/&gt;&lt;wsp:rsid wsp:val=&quot;001861A4&quot;/&gt;&lt;wsp:rsid wsp:val=&quot;00186217&quot;/&gt;&lt;wsp:rsid wsp:val=&quot;00186270&quot;/&gt;&lt;wsp:rsid wsp:val=&quot;001863FC&quot;/&gt;&lt;wsp:rsid wsp:val=&quot;0018663D&quot;/&gt;&lt;wsp:rsid wsp:val=&quot;0018689E&quot;/&gt;&lt;wsp:rsid wsp:val=&quot;001869E7&quot;/&gt;&lt;wsp:rsid wsp:val=&quot;00186D6F&quot;/&gt;&lt;wsp:rsid wsp:val=&quot;00186DD3&quot;/&gt;&lt;wsp:rsid wsp:val=&quot;00186F61&quot;/&gt;&lt;wsp:rsid wsp:val=&quot;001871E4&quot;/&gt;&lt;wsp:rsid wsp:val=&quot;00187272&quot;/&gt;&lt;wsp:rsid wsp:val=&quot;0018742E&quot;/&gt;&lt;wsp:rsid wsp:val=&quot;001878EA&quot;/&gt;&lt;wsp:rsid wsp:val=&quot;001879EF&quot;/&gt;&lt;wsp:rsid wsp:val=&quot;00190328&quot;/&gt;&lt;wsp:rsid wsp:val=&quot;001903E5&quot;/&gt;&lt;wsp:rsid wsp:val=&quot;001905AD&quot;/&gt;&lt;wsp:rsid wsp:val=&quot;001908D1&quot;/&gt;&lt;wsp:rsid wsp:val=&quot;0019096C&quot;/&gt;&lt;wsp:rsid wsp:val=&quot;00190A66&quot;/&gt;&lt;wsp:rsid wsp:val=&quot;00190AD0&quot;/&gt;&lt;wsp:rsid wsp:val=&quot;00190BE0&quot;/&gt;&lt;wsp:rsid wsp:val=&quot;00190C49&quot;/&gt;&lt;wsp:rsid wsp:val=&quot;00190CED&quot;/&gt;&lt;wsp:rsid wsp:val=&quot;00190E0F&quot;/&gt;&lt;wsp:rsid wsp:val=&quot;00190F9C&quot;/&gt;&lt;wsp:rsid wsp:val=&quot;001913D3&quot;/&gt;&lt;wsp:rsid wsp:val=&quot;001914B1&quot;/&gt;&lt;wsp:rsid wsp:val=&quot;001914FE&quot;/&gt;&lt;wsp:rsid wsp:val=&quot;00191D3E&quot;/&gt;&lt;wsp:rsid wsp:val=&quot;00191E09&quot;/&gt;&lt;wsp:rsid wsp:val=&quot;00191E5A&quot;/&gt;&lt;wsp:rsid wsp:val=&quot;00192261&quot;/&gt;&lt;wsp:rsid wsp:val=&quot;0019227C&quot;/&gt;&lt;wsp:rsid wsp:val=&quot;0019233C&quot;/&gt;&lt;wsp:rsid wsp:val=&quot;00192670&quot;/&gt;&lt;wsp:rsid wsp:val=&quot;00192706&quot;/&gt;&lt;wsp:rsid wsp:val=&quot;00192ADC&quot;/&gt;&lt;wsp:rsid wsp:val=&quot;00192BCD&quot;/&gt;&lt;wsp:rsid wsp:val=&quot;00192E10&quot;/&gt;&lt;wsp:rsid wsp:val=&quot;00192EEA&quot;/&gt;&lt;wsp:rsid wsp:val=&quot;00193084&quot;/&gt;&lt;wsp:rsid wsp:val=&quot;001932C4&quot;/&gt;&lt;wsp:rsid wsp:val=&quot;0019349A&quot;/&gt;&lt;wsp:rsid wsp:val=&quot;00193529&quot;/&gt;&lt;wsp:rsid wsp:val=&quot;001936D0&quot;/&gt;&lt;wsp:rsid wsp:val=&quot;00193A7B&quot;/&gt;&lt;wsp:rsid wsp:val=&quot;00193E91&quot;/&gt;&lt;wsp:rsid wsp:val=&quot;00193F74&quot;/&gt;&lt;wsp:rsid wsp:val=&quot;00194084&quot;/&gt;&lt;wsp:rsid wsp:val=&quot;001943EF&quot;/&gt;&lt;wsp:rsid wsp:val=&quot;00194512&quot;/&gt;&lt;wsp:rsid wsp:val=&quot;00194ACE&quot;/&gt;&lt;wsp:rsid wsp:val=&quot;00194AFC&quot;/&gt;&lt;wsp:rsid wsp:val=&quot;00194B44&quot;/&gt;&lt;wsp:rsid wsp:val=&quot;00194D83&quot;/&gt;&lt;wsp:rsid wsp:val=&quot;00194E52&quot;/&gt;&lt;wsp:rsid wsp:val=&quot;0019500C&quot;/&gt;&lt;wsp:rsid wsp:val=&quot;001958C9&quot;/&gt;&lt;wsp:rsid wsp:val=&quot;00195AC2&quot;/&gt;&lt;wsp:rsid wsp:val=&quot;00195B6D&quot;/&gt;&lt;wsp:rsid wsp:val=&quot;00195C98&quot;/&gt;&lt;wsp:rsid wsp:val=&quot;00195D33&quot;/&gt;&lt;wsp:rsid wsp:val=&quot;00195DBC&quot;/&gt;&lt;wsp:rsid wsp:val=&quot;001960B9&quot;/&gt;&lt;wsp:rsid wsp:val=&quot;001964F4&quot;/&gt;&lt;wsp:rsid wsp:val=&quot;001966D4&quot;/&gt;&lt;wsp:rsid wsp:val=&quot;001966EB&quot;/&gt;&lt;wsp:rsid wsp:val=&quot;001969BA&quot;/&gt;&lt;wsp:rsid wsp:val=&quot;00196C41&quot;/&gt;&lt;wsp:rsid wsp:val=&quot;00196DAD&quot;/&gt;&lt;wsp:rsid wsp:val=&quot;00196F3B&quot;/&gt;&lt;wsp:rsid wsp:val=&quot;00196FD4&quot;/&gt;&lt;wsp:rsid wsp:val=&quot;0019719B&quot;/&gt;&lt;wsp:rsid wsp:val=&quot;001978B8&quot;/&gt;&lt;wsp:rsid wsp:val=&quot;001A01F2&quot;/&gt;&lt;wsp:rsid wsp:val=&quot;001A08C6&quot;/&gt;&lt;wsp:rsid wsp:val=&quot;001A0A89&quot;/&gt;&lt;wsp:rsid wsp:val=&quot;001A0D93&quot;/&gt;&lt;wsp:rsid wsp:val=&quot;001A0DB5&quot;/&gt;&lt;wsp:rsid wsp:val=&quot;001A0DB8&quot;/&gt;&lt;wsp:rsid wsp:val=&quot;001A0EAF&quot;/&gt;&lt;wsp:rsid wsp:val=&quot;001A0FF3&quot;/&gt;&lt;wsp:rsid wsp:val=&quot;001A1027&quot;/&gt;&lt;wsp:rsid wsp:val=&quot;001A11EA&quot;/&gt;&lt;wsp:rsid wsp:val=&quot;001A1994&quot;/&gt;&lt;wsp:rsid wsp:val=&quot;001A1C78&quot;/&gt;&lt;wsp:rsid wsp:val=&quot;001A21A4&quot;/&gt;&lt;wsp:rsid wsp:val=&quot;001A250A&quot;/&gt;&lt;wsp:rsid wsp:val=&quot;001A260B&quot;/&gt;&lt;wsp:rsid wsp:val=&quot;001A274D&quot;/&gt;&lt;wsp:rsid wsp:val=&quot;001A292A&quot;/&gt;&lt;wsp:rsid wsp:val=&quot;001A2AF7&quot;/&gt;&lt;wsp:rsid wsp:val=&quot;001A3572&quot;/&gt;&lt;wsp:rsid wsp:val=&quot;001A394C&quot;/&gt;&lt;wsp:rsid wsp:val=&quot;001A3EC3&quot;/&gt;&lt;wsp:rsid wsp:val=&quot;001A4236&quot;/&gt;&lt;wsp:rsid wsp:val=&quot;001A4359&quot;/&gt;&lt;wsp:rsid wsp:val=&quot;001A455C&quot;/&gt;&lt;wsp:rsid wsp:val=&quot;001A45BC&quot;/&gt;&lt;wsp:rsid wsp:val=&quot;001A4769&quot;/&gt;&lt;wsp:rsid wsp:val=&quot;001A5187&quot;/&gt;&lt;wsp:rsid wsp:val=&quot;001A52F8&quot;/&gt;&lt;wsp:rsid wsp:val=&quot;001A543C&quot;/&gt;&lt;wsp:rsid wsp:val=&quot;001A54AF&quot;/&gt;&lt;wsp:rsid wsp:val=&quot;001A583A&quot;/&gt;&lt;wsp:rsid wsp:val=&quot;001A5885&quot;/&gt;&lt;wsp:rsid wsp:val=&quot;001A58A0&quot;/&gt;&lt;wsp:rsid wsp:val=&quot;001A5A38&quot;/&gt;&lt;wsp:rsid wsp:val=&quot;001A5A60&quot;/&gt;&lt;wsp:rsid wsp:val=&quot;001A5BAA&quot;/&gt;&lt;wsp:rsid wsp:val=&quot;001A5C7F&quot;/&gt;&lt;wsp:rsid wsp:val=&quot;001A5F55&quot;/&gt;&lt;wsp:rsid wsp:val=&quot;001A6173&quot;/&gt;&lt;wsp:rsid wsp:val=&quot;001A6A35&quot;/&gt;&lt;wsp:rsid wsp:val=&quot;001A6AD0&quot;/&gt;&lt;wsp:rsid wsp:val=&quot;001A701D&quot;/&gt;&lt;wsp:rsid wsp:val=&quot;001A711F&quot;/&gt;&lt;wsp:rsid wsp:val=&quot;001A755A&quot;/&gt;&lt;wsp:rsid wsp:val=&quot;001A7600&quot;/&gt;&lt;wsp:rsid wsp:val=&quot;001A77DC&quot;/&gt;&lt;wsp:rsid wsp:val=&quot;001A7947&quot;/&gt;&lt;wsp:rsid wsp:val=&quot;001A7A4D&quot;/&gt;&lt;wsp:rsid wsp:val=&quot;001A7CC0&quot;/&gt;&lt;wsp:rsid wsp:val=&quot;001B0674&quot;/&gt;&lt;wsp:rsid wsp:val=&quot;001B0775&quot;/&gt;&lt;wsp:rsid wsp:val=&quot;001B0859&quot;/&gt;&lt;wsp:rsid wsp:val=&quot;001B0B51&quot;/&gt;&lt;wsp:rsid wsp:val=&quot;001B0CC5&quot;/&gt;&lt;wsp:rsid wsp:val=&quot;001B0D3B&quot;/&gt;&lt;wsp:rsid wsp:val=&quot;001B0D9D&quot;/&gt;&lt;wsp:rsid wsp:val=&quot;001B0E65&quot;/&gt;&lt;wsp:rsid wsp:val=&quot;001B11CC&quot;/&gt;&lt;wsp:rsid wsp:val=&quot;001B1A36&quot;/&gt;&lt;wsp:rsid wsp:val=&quot;001B269A&quot;/&gt;&lt;wsp:rsid wsp:val=&quot;001B26A1&quot;/&gt;&lt;wsp:rsid wsp:val=&quot;001B2898&quot;/&gt;&lt;wsp:rsid wsp:val=&quot;001B2A7C&quot;/&gt;&lt;wsp:rsid wsp:val=&quot;001B2DF2&quot;/&gt;&lt;wsp:rsid wsp:val=&quot;001B2E8B&quot;/&gt;&lt;wsp:rsid wsp:val=&quot;001B3229&quot;/&gt;&lt;wsp:rsid wsp:val=&quot;001B3452&quot;/&gt;&lt;wsp:rsid wsp:val=&quot;001B3729&quot;/&gt;&lt;wsp:rsid wsp:val=&quot;001B3A46&quot;/&gt;&lt;wsp:rsid wsp:val=&quot;001B3D79&quot;/&gt;&lt;wsp:rsid wsp:val=&quot;001B3E47&quot;/&gt;&lt;wsp:rsid wsp:val=&quot;001B408E&quot;/&gt;&lt;wsp:rsid wsp:val=&quot;001B441E&quot;/&gt;&lt;wsp:rsid wsp:val=&quot;001B46E1&quot;/&gt;&lt;wsp:rsid wsp:val=&quot;001B48EE&quot;/&gt;&lt;wsp:rsid wsp:val=&quot;001B564C&quot;/&gt;&lt;wsp:rsid wsp:val=&quot;001B56F3&quot;/&gt;&lt;wsp:rsid wsp:val=&quot;001B56FE&quot;/&gt;&lt;wsp:rsid wsp:val=&quot;001B5993&quot;/&gt;&lt;wsp:rsid wsp:val=&quot;001B5DD0&quot;/&gt;&lt;wsp:rsid wsp:val=&quot;001B5FFD&quot;/&gt;&lt;wsp:rsid wsp:val=&quot;001B6014&quot;/&gt;&lt;wsp:rsid wsp:val=&quot;001B6061&quot;/&gt;&lt;wsp:rsid wsp:val=&quot;001B69F2&quot;/&gt;&lt;wsp:rsid wsp:val=&quot;001B6C39&quot;/&gt;&lt;wsp:rsid wsp:val=&quot;001B6E53&quot;/&gt;&lt;wsp:rsid wsp:val=&quot;001B714B&quot;/&gt;&lt;wsp:rsid wsp:val=&quot;001B73F0&quot;/&gt;&lt;wsp:rsid wsp:val=&quot;001B750A&quot;/&gt;&lt;wsp:rsid wsp:val=&quot;001B770C&quot;/&gt;&lt;wsp:rsid wsp:val=&quot;001B77B0&quot;/&gt;&lt;wsp:rsid wsp:val=&quot;001B77B9&quot;/&gt;&lt;wsp:rsid wsp:val=&quot;001B7DDF&quot;/&gt;&lt;wsp:rsid wsp:val=&quot;001B7FFD&quot;/&gt;&lt;wsp:rsid wsp:val=&quot;001C01F0&quot;/&gt;&lt;wsp:rsid wsp:val=&quot;001C078C&quot;/&gt;&lt;wsp:rsid wsp:val=&quot;001C0943&quot;/&gt;&lt;wsp:rsid wsp:val=&quot;001C0D79&quot;/&gt;&lt;wsp:rsid wsp:val=&quot;001C0D7D&quot;/&gt;&lt;wsp:rsid wsp:val=&quot;001C0EF8&quot;/&gt;&lt;wsp:rsid wsp:val=&quot;001C1067&quot;/&gt;&lt;wsp:rsid wsp:val=&quot;001C1133&quot;/&gt;&lt;wsp:rsid wsp:val=&quot;001C11B2&quot;/&gt;&lt;wsp:rsid wsp:val=&quot;001C128A&quot;/&gt;&lt;wsp:rsid wsp:val=&quot;001C14DF&quot;/&gt;&lt;wsp:rsid wsp:val=&quot;001C18F8&quot;/&gt;&lt;wsp:rsid wsp:val=&quot;001C1CEB&quot;/&gt;&lt;wsp:rsid wsp:val=&quot;001C1FF0&quot;/&gt;&lt;wsp:rsid wsp:val=&quot;001C21F1&quot;/&gt;&lt;wsp:rsid wsp:val=&quot;001C23F4&quot;/&gt;&lt;wsp:rsid wsp:val=&quot;001C2638&quot;/&gt;&lt;wsp:rsid wsp:val=&quot;001C2962&quot;/&gt;&lt;wsp:rsid wsp:val=&quot;001C29B9&quot;/&gt;&lt;wsp:rsid wsp:val=&quot;001C2A96&quot;/&gt;&lt;wsp:rsid wsp:val=&quot;001C2BBE&quot;/&gt;&lt;wsp:rsid wsp:val=&quot;001C2E0C&quot;/&gt;&lt;wsp:rsid wsp:val=&quot;001C317A&quot;/&gt;&lt;wsp:rsid wsp:val=&quot;001C3373&quot;/&gt;&lt;wsp:rsid wsp:val=&quot;001C339D&quot;/&gt;&lt;wsp:rsid wsp:val=&quot;001C36DD&quot;/&gt;&lt;wsp:rsid wsp:val=&quot;001C372A&quot;/&gt;&lt;wsp:rsid wsp:val=&quot;001C3739&quot;/&gt;&lt;wsp:rsid wsp:val=&quot;001C3BD2&quot;/&gt;&lt;wsp:rsid wsp:val=&quot;001C3CB2&quot;/&gt;&lt;wsp:rsid wsp:val=&quot;001C3EB2&quot;/&gt;&lt;wsp:rsid wsp:val=&quot;001C42D4&quot;/&gt;&lt;wsp:rsid wsp:val=&quot;001C4635&quot;/&gt;&lt;wsp:rsid wsp:val=&quot;001C46C8&quot;/&gt;&lt;wsp:rsid wsp:val=&quot;001C4722&quot;/&gt;&lt;wsp:rsid wsp:val=&quot;001C4767&quot;/&gt;&lt;wsp:rsid wsp:val=&quot;001C4A93&quot;/&gt;&lt;wsp:rsid wsp:val=&quot;001C4F63&quot;/&gt;&lt;wsp:rsid wsp:val=&quot;001C4FCC&quot;/&gt;&lt;wsp:rsid wsp:val=&quot;001C51D4&quot;/&gt;&lt;wsp:rsid wsp:val=&quot;001C52CE&quot;/&gt;&lt;wsp:rsid wsp:val=&quot;001C5430&quot;/&gt;&lt;wsp:rsid wsp:val=&quot;001C54C7&quot;/&gt;&lt;wsp:rsid wsp:val=&quot;001C58C9&quot;/&gt;&lt;wsp:rsid wsp:val=&quot;001C59DE&quot;/&gt;&lt;wsp:rsid wsp:val=&quot;001C5B12&quot;/&gt;&lt;wsp:rsid wsp:val=&quot;001C5DA7&quot;/&gt;&lt;wsp:rsid wsp:val=&quot;001C5FC4&quot;/&gt;&lt;wsp:rsid wsp:val=&quot;001C61B0&quot;/&gt;&lt;wsp:rsid wsp:val=&quot;001C63FF&quot;/&gt;&lt;wsp:rsid wsp:val=&quot;001C6A76&quot;/&gt;&lt;wsp:rsid wsp:val=&quot;001C6B36&quot;/&gt;&lt;wsp:rsid wsp:val=&quot;001C6C97&quot;/&gt;&lt;wsp:rsid wsp:val=&quot;001C6DD2&quot;/&gt;&lt;wsp:rsid wsp:val=&quot;001C7125&quot;/&gt;&lt;wsp:rsid wsp:val=&quot;001C7206&quot;/&gt;&lt;wsp:rsid wsp:val=&quot;001C723D&quot;/&gt;&lt;wsp:rsid wsp:val=&quot;001C7399&quot;/&gt;&lt;wsp:rsid wsp:val=&quot;001C73D4&quot;/&gt;&lt;wsp:rsid wsp:val=&quot;001C768E&quot;/&gt;&lt;wsp:rsid wsp:val=&quot;001C7778&quot;/&gt;&lt;wsp:rsid wsp:val=&quot;001C7D4E&quot;/&gt;&lt;wsp:rsid wsp:val=&quot;001C7D63&quot;/&gt;&lt;wsp:rsid wsp:val=&quot;001D0031&quot;/&gt;&lt;wsp:rsid wsp:val=&quot;001D01FC&quot;/&gt;&lt;wsp:rsid wsp:val=&quot;001D0405&quot;/&gt;&lt;wsp:rsid wsp:val=&quot;001D0421&quot;/&gt;&lt;wsp:rsid wsp:val=&quot;001D042A&quot;/&gt;&lt;wsp:rsid wsp:val=&quot;001D0BD5&quot;/&gt;&lt;wsp:rsid wsp:val=&quot;001D0F12&quot;/&gt;&lt;wsp:rsid wsp:val=&quot;001D0FB8&quot;/&gt;&lt;wsp:rsid wsp:val=&quot;001D16F6&quot;/&gt;&lt;wsp:rsid wsp:val=&quot;001D1750&quot;/&gt;&lt;wsp:rsid wsp:val=&quot;001D1916&quot;/&gt;&lt;wsp:rsid wsp:val=&quot;001D1A53&quot;/&gt;&lt;wsp:rsid wsp:val=&quot;001D1B09&quot;/&gt;&lt;wsp:rsid wsp:val=&quot;001D1B2F&quot;/&gt;&lt;wsp:rsid wsp:val=&quot;001D20C4&quot;/&gt;&lt;wsp:rsid wsp:val=&quot;001D22D2&quot;/&gt;&lt;wsp:rsid wsp:val=&quot;001D23C8&quot;/&gt;&lt;wsp:rsid wsp:val=&quot;001D272A&quot;/&gt;&lt;wsp:rsid wsp:val=&quot;001D28D5&quot;/&gt;&lt;wsp:rsid wsp:val=&quot;001D2BA7&quot;/&gt;&lt;wsp:rsid wsp:val=&quot;001D3068&quot;/&gt;&lt;wsp:rsid wsp:val=&quot;001D310B&quot;/&gt;&lt;wsp:rsid wsp:val=&quot;001D33A5&quot;/&gt;&lt;wsp:rsid wsp:val=&quot;001D383B&quot;/&gt;&lt;wsp:rsid wsp:val=&quot;001D3AFC&quot;/&gt;&lt;wsp:rsid wsp:val=&quot;001D3CFF&quot;/&gt;&lt;wsp:rsid wsp:val=&quot;001D3D59&quot;/&gt;&lt;wsp:rsid wsp:val=&quot;001D3E93&quot;/&gt;&lt;wsp:rsid wsp:val=&quot;001D3F45&quot;/&gt;&lt;wsp:rsid wsp:val=&quot;001D3F71&quot;/&gt;&lt;wsp:rsid wsp:val=&quot;001D3F88&quot;/&gt;&lt;wsp:rsid wsp:val=&quot;001D40C9&quot;/&gt;&lt;wsp:rsid wsp:val=&quot;001D423C&quot;/&gt;&lt;wsp:rsid wsp:val=&quot;001D45D1&quot;/&gt;&lt;wsp:rsid wsp:val=&quot;001D4994&quot;/&gt;&lt;wsp:rsid wsp:val=&quot;001D4D18&quot;/&gt;&lt;wsp:rsid wsp:val=&quot;001D4D32&quot;/&gt;&lt;wsp:rsid wsp:val=&quot;001D50C2&quot;/&gt;&lt;wsp:rsid wsp:val=&quot;001D51D0&quot;/&gt;&lt;wsp:rsid wsp:val=&quot;001D539E&quot;/&gt;&lt;wsp:rsid wsp:val=&quot;001D5A66&quot;/&gt;&lt;wsp:rsid wsp:val=&quot;001D5A93&quot;/&gt;&lt;wsp:rsid wsp:val=&quot;001D5BCB&quot;/&gt;&lt;wsp:rsid wsp:val=&quot;001D5CDA&quot;/&gt;&lt;wsp:rsid wsp:val=&quot;001D67AB&quot;/&gt;&lt;wsp:rsid wsp:val=&quot;001D685B&quot;/&gt;&lt;wsp:rsid wsp:val=&quot;001D6952&quot;/&gt;&lt;wsp:rsid wsp:val=&quot;001D69E8&quot;/&gt;&lt;wsp:rsid wsp:val=&quot;001D6BF0&quot;/&gt;&lt;wsp:rsid wsp:val=&quot;001D6EBE&quot;/&gt;&lt;wsp:rsid wsp:val=&quot;001D721A&quot;/&gt;&lt;wsp:rsid wsp:val=&quot;001D7635&quot;/&gt;&lt;wsp:rsid wsp:val=&quot;001D7944&quot;/&gt;&lt;wsp:rsid wsp:val=&quot;001D7E4C&quot;/&gt;&lt;wsp:rsid wsp:val=&quot;001D7E71&quot;/&gt;&lt;wsp:rsid wsp:val=&quot;001D7FCA&quot;/&gt;&lt;wsp:rsid wsp:val=&quot;001E028A&quot;/&gt;&lt;wsp:rsid wsp:val=&quot;001E0319&quot;/&gt;&lt;wsp:rsid wsp:val=&quot;001E03A1&quot;/&gt;&lt;wsp:rsid wsp:val=&quot;001E062C&quot;/&gt;&lt;wsp:rsid wsp:val=&quot;001E10F5&quot;/&gt;&lt;wsp:rsid wsp:val=&quot;001E110D&quot;/&gt;&lt;wsp:rsid wsp:val=&quot;001E11AB&quot;/&gt;&lt;wsp:rsid wsp:val=&quot;001E11B2&quot;/&gt;&lt;wsp:rsid wsp:val=&quot;001E133D&quot;/&gt;&lt;wsp:rsid wsp:val=&quot;001E1452&quot;/&gt;&lt;wsp:rsid wsp:val=&quot;001E14A7&quot;/&gt;&lt;wsp:rsid wsp:val=&quot;001E194C&quot;/&gt;&lt;wsp:rsid wsp:val=&quot;001E1DD5&quot;/&gt;&lt;wsp:rsid wsp:val=&quot;001E1F25&quot;/&gt;&lt;wsp:rsid wsp:val=&quot;001E203A&quot;/&gt;&lt;wsp:rsid wsp:val=&quot;001E2144&quot;/&gt;&lt;wsp:rsid wsp:val=&quot;001E2729&quot;/&gt;&lt;wsp:rsid wsp:val=&quot;001E27E9&quot;/&gt;&lt;wsp:rsid wsp:val=&quot;001E29D4&quot;/&gt;&lt;wsp:rsid wsp:val=&quot;001E2D93&quot;/&gt;&lt;wsp:rsid wsp:val=&quot;001E2FE2&quot;/&gt;&lt;wsp:rsid wsp:val=&quot;001E353D&quot;/&gt;&lt;wsp:rsid wsp:val=&quot;001E3675&quot;/&gt;&lt;wsp:rsid wsp:val=&quot;001E3982&quot;/&gt;&lt;wsp:rsid wsp:val=&quot;001E425D&quot;/&gt;&lt;wsp:rsid wsp:val=&quot;001E441E&quot;/&gt;&lt;wsp:rsid wsp:val=&quot;001E444D&quot;/&gt;&lt;wsp:rsid wsp:val=&quot;001E4457&quot;/&gt;&lt;wsp:rsid wsp:val=&quot;001E457B&quot;/&gt;&lt;wsp:rsid wsp:val=&quot;001E4595&quot;/&gt;&lt;wsp:rsid wsp:val=&quot;001E46A9&quot;/&gt;&lt;wsp:rsid wsp:val=&quot;001E4C4F&quot;/&gt;&lt;wsp:rsid wsp:val=&quot;001E4FBE&quot;/&gt;&lt;wsp:rsid wsp:val=&quot;001E5410&quot;/&gt;&lt;wsp:rsid wsp:val=&quot;001E56D2&quot;/&gt;&lt;wsp:rsid wsp:val=&quot;001E5955&quot;/&gt;&lt;wsp:rsid wsp:val=&quot;001E59B2&quot;/&gt;&lt;wsp:rsid wsp:val=&quot;001E59E3&quot;/&gt;&lt;wsp:rsid wsp:val=&quot;001E5A21&quot;/&gt;&lt;wsp:rsid wsp:val=&quot;001E5C44&quot;/&gt;&lt;wsp:rsid wsp:val=&quot;001E5C77&quot;/&gt;&lt;wsp:rsid wsp:val=&quot;001E5CD4&quot;/&gt;&lt;wsp:rsid wsp:val=&quot;001E669A&quot;/&gt;&lt;wsp:rsid wsp:val=&quot;001E6991&quot;/&gt;&lt;wsp:rsid wsp:val=&quot;001E6A09&quot;/&gt;&lt;wsp:rsid wsp:val=&quot;001E6A5C&quot;/&gt;&lt;wsp:rsid wsp:val=&quot;001E6D8C&quot;/&gt;&lt;wsp:rsid wsp:val=&quot;001E6ED7&quot;/&gt;&lt;wsp:rsid wsp:val=&quot;001E6F0A&quot;/&gt;&lt;wsp:rsid wsp:val=&quot;001E7548&quot;/&gt;&lt;wsp:rsid wsp:val=&quot;001E7727&quot;/&gt;&lt;wsp:rsid wsp:val=&quot;001E793B&quot;/&gt;&lt;wsp:rsid wsp:val=&quot;001E7B9C&quot;/&gt;&lt;wsp:rsid wsp:val=&quot;001E7BA6&quot;/&gt;&lt;wsp:rsid wsp:val=&quot;001E7FBA&quot;/&gt;&lt;wsp:rsid wsp:val=&quot;001F0043&quot;/&gt;&lt;wsp:rsid wsp:val=&quot;001F01E4&quot;/&gt;&lt;wsp:rsid wsp:val=&quot;001F022F&quot;/&gt;&lt;wsp:rsid wsp:val=&quot;001F028A&quot;/&gt;&lt;wsp:rsid wsp:val=&quot;001F0356&quot;/&gt;&lt;wsp:rsid wsp:val=&quot;001F04D8&quot;/&gt;&lt;wsp:rsid wsp:val=&quot;001F05AE&quot;/&gt;&lt;wsp:rsid wsp:val=&quot;001F0685&quot;/&gt;&lt;wsp:rsid wsp:val=&quot;001F078A&quot;/&gt;&lt;wsp:rsid wsp:val=&quot;001F08E8&quot;/&gt;&lt;wsp:rsid wsp:val=&quot;001F0FEF&quot;/&gt;&lt;wsp:rsid wsp:val=&quot;001F1143&quot;/&gt;&lt;wsp:rsid wsp:val=&quot;001F11A6&quot;/&gt;&lt;wsp:rsid wsp:val=&quot;001F11FE&quot;/&gt;&lt;wsp:rsid wsp:val=&quot;001F145B&quot;/&gt;&lt;wsp:rsid wsp:val=&quot;001F156E&quot;/&gt;&lt;wsp:rsid wsp:val=&quot;001F15D0&quot;/&gt;&lt;wsp:rsid wsp:val=&quot;001F1A43&quot;/&gt;&lt;wsp:rsid wsp:val=&quot;001F1B14&quot;/&gt;&lt;wsp:rsid wsp:val=&quot;001F2497&quot;/&gt;&lt;wsp:rsid wsp:val=&quot;001F2AB1&quot;/&gt;&lt;wsp:rsid wsp:val=&quot;001F2FDC&quot;/&gt;&lt;wsp:rsid wsp:val=&quot;001F3076&quot;/&gt;&lt;wsp:rsid wsp:val=&quot;001F356F&quot;/&gt;&lt;wsp:rsid wsp:val=&quot;001F36F9&quot;/&gt;&lt;wsp:rsid wsp:val=&quot;001F372F&quot;/&gt;&lt;wsp:rsid wsp:val=&quot;001F3EE8&quot;/&gt;&lt;wsp:rsid wsp:val=&quot;001F3F7F&quot;/&gt;&lt;wsp:rsid wsp:val=&quot;001F445F&quot;/&gt;&lt;wsp:rsid wsp:val=&quot;001F48F4&quot;/&gt;&lt;wsp:rsid wsp:val=&quot;001F49C3&quot;/&gt;&lt;wsp:rsid wsp:val=&quot;001F4CBD&quot;/&gt;&lt;wsp:rsid wsp:val=&quot;001F4F1F&quot;/&gt;&lt;wsp:rsid wsp:val=&quot;001F4F45&quot;/&gt;&lt;wsp:rsid wsp:val=&quot;001F51E4&quot;/&gt;&lt;wsp:rsid wsp:val=&quot;001F5562&quot;/&gt;&lt;wsp:rsid wsp:val=&quot;001F55CE&quot;/&gt;&lt;wsp:rsid wsp:val=&quot;001F5673&quot;/&gt;&lt;wsp:rsid wsp:val=&quot;001F573F&quot;/&gt;&lt;wsp:rsid wsp:val=&quot;001F580D&quot;/&gt;&lt;wsp:rsid wsp:val=&quot;001F59D3&quot;/&gt;&lt;wsp:rsid wsp:val=&quot;001F59FA&quot;/&gt;&lt;wsp:rsid wsp:val=&quot;001F5A9F&quot;/&gt;&lt;wsp:rsid wsp:val=&quot;001F5CF7&quot;/&gt;&lt;wsp:rsid wsp:val=&quot;001F6A84&quot;/&gt;&lt;wsp:rsid wsp:val=&quot;001F6C63&quot;/&gt;&lt;wsp:rsid wsp:val=&quot;001F6DDB&quot;/&gt;&lt;wsp:rsid wsp:val=&quot;001F6EDC&quot;/&gt;&lt;wsp:rsid wsp:val=&quot;001F6FC4&quot;/&gt;&lt;wsp:rsid wsp:val=&quot;001F702D&quot;/&gt;&lt;wsp:rsid wsp:val=&quot;001F728E&quot;/&gt;&lt;wsp:rsid wsp:val=&quot;001F754D&quot;/&gt;&lt;wsp:rsid wsp:val=&quot;001F7590&quot;/&gt;&lt;wsp:rsid wsp:val=&quot;001F7A2B&quot;/&gt;&lt;wsp:rsid wsp:val=&quot;001F7A59&quot;/&gt;&lt;wsp:rsid wsp:val=&quot;001F7C5A&quot;/&gt;&lt;wsp:rsid wsp:val=&quot;002000F4&quot;/&gt;&lt;wsp:rsid wsp:val=&quot;002003BA&quot;/&gt;&lt;wsp:rsid wsp:val=&quot;002003EE&quot;/&gt;&lt;wsp:rsid wsp:val=&quot;00200581&quot;/&gt;&lt;wsp:rsid wsp:val=&quot;002006B4&quot;/&gt;&lt;wsp:rsid wsp:val=&quot;00200759&quot;/&gt;&lt;wsp:rsid wsp:val=&quot;002008DE&quot;/&gt;&lt;wsp:rsid wsp:val=&quot;00200987&quot;/&gt;&lt;wsp:rsid wsp:val=&quot;00200B04&quot;/&gt;&lt;wsp:rsid wsp:val=&quot;00200D43&quot;/&gt;&lt;wsp:rsid wsp:val=&quot;00200EFB&quot;/&gt;&lt;wsp:rsid wsp:val=&quot;00201580&quot;/&gt;&lt;wsp:rsid wsp:val=&quot;00201742&quot;/&gt;&lt;wsp:rsid wsp:val=&quot;002021C2&quot;/&gt;&lt;wsp:rsid wsp:val=&quot;0020232F&quot;/&gt;&lt;wsp:rsid wsp:val=&quot;002025F9&quot;/&gt;&lt;wsp:rsid wsp:val=&quot;00202676&quot;/&gt;&lt;wsp:rsid wsp:val=&quot;00202874&quot;/&gt;&lt;wsp:rsid wsp:val=&quot;00202B3F&quot;/&gt;&lt;wsp:rsid wsp:val=&quot;00202BC8&quot;/&gt;&lt;wsp:rsid wsp:val=&quot;00202DC5&quot;/&gt;&lt;wsp:rsid wsp:val=&quot;00203284&quot;/&gt;&lt;wsp:rsid wsp:val=&quot;00203339&quot;/&gt;&lt;wsp:rsid wsp:val=&quot;002036D1&quot;/&gt;&lt;wsp:rsid wsp:val=&quot;00203730&quot;/&gt;&lt;wsp:rsid wsp:val=&quot;00203879&quot;/&gt;&lt;wsp:rsid wsp:val=&quot;0020398C&quot;/&gt;&lt;wsp:rsid wsp:val=&quot;002040D5&quot;/&gt;&lt;wsp:rsid wsp:val=&quot;00204105&quot;/&gt;&lt;wsp:rsid wsp:val=&quot;00204136&quot;/&gt;&lt;wsp:rsid wsp:val=&quot;00204704&quot;/&gt;&lt;wsp:rsid wsp:val=&quot;0020471A&quot;/&gt;&lt;wsp:rsid wsp:val=&quot;00204756&quot;/&gt;&lt;wsp:rsid wsp:val=&quot;0020477C&quot;/&gt;&lt;wsp:rsid wsp:val=&quot;0020478C&quot;/&gt;&lt;wsp:rsid wsp:val=&quot;00204B7F&quot;/&gt;&lt;wsp:rsid wsp:val=&quot;00204C63&quot;/&gt;&lt;wsp:rsid wsp:val=&quot;00204CB6&quot;/&gt;&lt;wsp:rsid wsp:val=&quot;00204EB3&quot;/&gt;&lt;wsp:rsid wsp:val=&quot;002050BE&quot;/&gt;&lt;wsp:rsid wsp:val=&quot;002050D4&quot;/&gt;&lt;wsp:rsid wsp:val=&quot;0020559D&quot;/&gt;&lt;wsp:rsid wsp:val=&quot;00205659&quot;/&gt;&lt;wsp:rsid wsp:val=&quot;002056D8&quot;/&gt;&lt;wsp:rsid wsp:val=&quot;00205948&quot;/&gt;&lt;wsp:rsid wsp:val=&quot;00205954&quot;/&gt;&lt;wsp:rsid wsp:val=&quot;002059BD&quot;/&gt;&lt;wsp:rsid wsp:val=&quot;00205D82&quot;/&gt;&lt;wsp:rsid wsp:val=&quot;00205E61&quot;/&gt;&lt;wsp:rsid wsp:val=&quot;00205F87&quot;/&gt;&lt;wsp:rsid wsp:val=&quot;0020650A&quot;/&gt;&lt;wsp:rsid wsp:val=&quot;00206758&quot;/&gt;&lt;wsp:rsid wsp:val=&quot;002067E2&quot;/&gt;&lt;wsp:rsid wsp:val=&quot;0020693B&quot;/&gt;&lt;wsp:rsid wsp:val=&quot;0020710F&quot;/&gt;&lt;wsp:rsid wsp:val=&quot;00207451&quot;/&gt;&lt;wsp:rsid wsp:val=&quot;00207497&quot;/&gt;&lt;wsp:rsid wsp:val=&quot;0020767D&quot;/&gt;&lt;wsp:rsid wsp:val=&quot;002079C7&quot;/&gt;&lt;wsp:rsid wsp:val=&quot;00207FD2&quot;/&gt;&lt;wsp:rsid wsp:val=&quot;002104FA&quot;/&gt;&lt;wsp:rsid wsp:val=&quot;00210889&quot;/&gt;&lt;wsp:rsid wsp:val=&quot;0021100A&quot;/&gt;&lt;wsp:rsid wsp:val=&quot;00211089&quot;/&gt;&lt;wsp:rsid wsp:val=&quot;00211232&quot;/&gt;&lt;wsp:rsid wsp:val=&quot;00211C68&quot;/&gt;&lt;wsp:rsid wsp:val=&quot;00211D76&quot;/&gt;&lt;wsp:rsid wsp:val=&quot;00211EE1&quot;/&gt;&lt;wsp:rsid wsp:val=&quot;00212234&quot;/&gt;&lt;wsp:rsid wsp:val=&quot;0021247D&quot;/&gt;&lt;wsp:rsid wsp:val=&quot;002128D2&quot;/&gt;&lt;wsp:rsid wsp:val=&quot;00212A23&quot;/&gt;&lt;wsp:rsid wsp:val=&quot;00212A49&quot;/&gt;&lt;wsp:rsid wsp:val=&quot;00212DC0&quot;/&gt;&lt;wsp:rsid wsp:val=&quot;00212F03&quot;/&gt;&lt;wsp:rsid wsp:val=&quot;0021302E&quot;/&gt;&lt;wsp:rsid wsp:val=&quot;00213203&quot;/&gt;&lt;wsp:rsid wsp:val=&quot;002133C7&quot;/&gt;&lt;wsp:rsid wsp:val=&quot;00213544&quot;/&gt;&lt;wsp:rsid wsp:val=&quot;002136B2&quot;/&gt;&lt;wsp:rsid wsp:val=&quot;00213CCB&quot;/&gt;&lt;wsp:rsid wsp:val=&quot;00214016&quot;/&gt;&lt;wsp:rsid wsp:val=&quot;002145B9&quot;/&gt;&lt;wsp:rsid wsp:val=&quot;0021485E&quot;/&gt;&lt;wsp:rsid wsp:val=&quot;0021488D&quot;/&gt;&lt;wsp:rsid wsp:val=&quot;00214A02&quot;/&gt;&lt;wsp:rsid wsp:val=&quot;00214AAF&quot;/&gt;&lt;wsp:rsid wsp:val=&quot;00214B2D&quot;/&gt;&lt;wsp:rsid wsp:val=&quot;00214BBD&quot;/&gt;&lt;wsp:rsid wsp:val=&quot;00214CCB&quot;/&gt;&lt;wsp:rsid wsp:val=&quot;00214E7B&quot;/&gt;&lt;wsp:rsid wsp:val=&quot;0021552D&quot;/&gt;&lt;wsp:rsid wsp:val=&quot;00215994&quot;/&gt;&lt;wsp:rsid wsp:val=&quot;00215BA6&quot;/&gt;&lt;wsp:rsid wsp:val=&quot;00215C19&quot;/&gt;&lt;wsp:rsid wsp:val=&quot;00215E13&quot;/&gt;&lt;wsp:rsid wsp:val=&quot;00215F7A&quot;/&gt;&lt;wsp:rsid wsp:val=&quot;0021627B&quot;/&gt;&lt;wsp:rsid wsp:val=&quot;002167A8&quot;/&gt;&lt;wsp:rsid wsp:val=&quot;002167D8&quot;/&gt;&lt;wsp:rsid wsp:val=&quot;002172D7&quot;/&gt;&lt;wsp:rsid wsp:val=&quot;00217334&quot;/&gt;&lt;wsp:rsid wsp:val=&quot;002178CA&quot;/&gt;&lt;wsp:rsid wsp:val=&quot;002179E3&quot;/&gt;&lt;wsp:rsid wsp:val=&quot;00217B8B&quot;/&gt;&lt;wsp:rsid wsp:val=&quot;00217BBD&quot;/&gt;&lt;wsp:rsid wsp:val=&quot;00217C2A&quot;/&gt;&lt;wsp:rsid wsp:val=&quot;00217CA4&quot;/&gt;&lt;wsp:rsid wsp:val=&quot;00217F33&quot;/&gt;&lt;wsp:rsid wsp:val=&quot;00217F46&quot;/&gt;&lt;wsp:rsid wsp:val=&quot;0022030E&quot;/&gt;&lt;wsp:rsid wsp:val=&quot;00220324&quot;/&gt;&lt;wsp:rsid wsp:val=&quot;002205F7&quot;/&gt;&lt;wsp:rsid wsp:val=&quot;00220B8E&quot;/&gt;&lt;wsp:rsid wsp:val=&quot;00220EAA&quot;/&gt;&lt;wsp:rsid wsp:val=&quot;00220F73&quot;/&gt;&lt;wsp:rsid wsp:val=&quot;00221050&quot;/&gt;&lt;wsp:rsid wsp:val=&quot;00221152&quot;/&gt;&lt;wsp:rsid wsp:val=&quot;00221298&quot;/&gt;&lt;wsp:rsid wsp:val=&quot;0022129A&quot;/&gt;&lt;wsp:rsid wsp:val=&quot;0022182E&quot;/&gt;&lt;wsp:rsid wsp:val=&quot;0022185B&quot;/&gt;&lt;wsp:rsid wsp:val=&quot;002218B9&quot;/&gt;&lt;wsp:rsid wsp:val=&quot;00221965&quot;/&gt;&lt;wsp:rsid wsp:val=&quot;002219E1&quot;/&gt;&lt;wsp:rsid wsp:val=&quot;00221D1B&quot;/&gt;&lt;wsp:rsid wsp:val=&quot;00221EB6&quot;/&gt;&lt;wsp:rsid wsp:val=&quot;00221EC3&quot;/&gt;&lt;wsp:rsid wsp:val=&quot;00221EF7&quot;/&gt;&lt;wsp:rsid wsp:val=&quot;00221F3E&quot;/&gt;&lt;wsp:rsid wsp:val=&quot;00221F75&quot;/&gt;&lt;wsp:rsid wsp:val=&quot;002223DB&quot;/&gt;&lt;wsp:rsid wsp:val=&quot;00222527&quot;/&gt;&lt;wsp:rsid wsp:val=&quot;00222545&quot;/&gt;&lt;wsp:rsid wsp:val=&quot;00222F31&quot;/&gt;&lt;wsp:rsid wsp:val=&quot;0022345A&quot;/&gt;&lt;wsp:rsid wsp:val=&quot;002234F7&quot;/&gt;&lt;wsp:rsid wsp:val=&quot;00223623&quot;/&gt;&lt;wsp:rsid wsp:val=&quot;00223D85&quot;/&gt;&lt;wsp:rsid wsp:val=&quot;00223F46&quot;/&gt;&lt;wsp:rsid wsp:val=&quot;00224121&quot;/&gt;&lt;wsp:rsid wsp:val=&quot;002242CE&quot;/&gt;&lt;wsp:rsid wsp:val=&quot;00224544&quot;/&gt;&lt;wsp:rsid wsp:val=&quot;00224864&quot;/&gt;&lt;wsp:rsid wsp:val=&quot;00224DCB&quot;/&gt;&lt;wsp:rsid wsp:val=&quot;00224EEB&quot;/&gt;&lt;wsp:rsid wsp:val=&quot;00224F07&quot;/&gt;&lt;wsp:rsid wsp:val=&quot;00225410&quot;/&gt;&lt;wsp:rsid wsp:val=&quot;002254B1&quot;/&gt;&lt;wsp:rsid wsp:val=&quot;00225601&quot;/&gt;&lt;wsp:rsid wsp:val=&quot;0022564E&quot;/&gt;&lt;wsp:rsid wsp:val=&quot;002256C8&quot;/&gt;&lt;wsp:rsid wsp:val=&quot;002257F1&quot;/&gt;&lt;wsp:rsid wsp:val=&quot;002259FB&quot;/&gt;&lt;wsp:rsid wsp:val=&quot;00225C1A&quot;/&gt;&lt;wsp:rsid wsp:val=&quot;00225FEE&quot;/&gt;&lt;wsp:rsid wsp:val=&quot;00226631&quot;/&gt;&lt;wsp:rsid wsp:val=&quot;002267BC&quot;/&gt;&lt;wsp:rsid wsp:val=&quot;00226D96&quot;/&gt;&lt;wsp:rsid wsp:val=&quot;00226D9D&quot;/&gt;&lt;wsp:rsid wsp:val=&quot;00227026&quot;/&gt;&lt;wsp:rsid wsp:val=&quot;00227168&quot;/&gt;&lt;wsp:rsid wsp:val=&quot;0022741D&quot;/&gt;&lt;wsp:rsid wsp:val=&quot;00227486&quot;/&gt;&lt;wsp:rsid wsp:val=&quot;00227F33&quot;/&gt;&lt;wsp:rsid wsp:val=&quot;0023027D&quot;/&gt;&lt;wsp:rsid wsp:val=&quot;002303EC&quot;/&gt;&lt;wsp:rsid wsp:val=&quot;00230BFA&quot;/&gt;&lt;wsp:rsid wsp:val=&quot;00230F26&quot;/&gt;&lt;wsp:rsid wsp:val=&quot;00231053&quot;/&gt;&lt;wsp:rsid wsp:val=&quot;002313CC&quot;/&gt;&lt;wsp:rsid wsp:val=&quot;002315BB&quot;/&gt;&lt;wsp:rsid wsp:val=&quot;00231A8A&quot;/&gt;&lt;wsp:rsid wsp:val=&quot;00231BCF&quot;/&gt;&lt;wsp:rsid wsp:val=&quot;0023258E&quot;/&gt;&lt;wsp:rsid wsp:val=&quot;002328D9&quot;/&gt;&lt;wsp:rsid wsp:val=&quot;00232A4C&quot;/&gt;&lt;wsp:rsid wsp:val=&quot;00232E6A&quot;/&gt;&lt;wsp:rsid wsp:val=&quot;00232FF5&quot;/&gt;&lt;wsp:rsid wsp:val=&quot;00233007&quot;/&gt;&lt;wsp:rsid wsp:val=&quot;002336B0&quot;/&gt;&lt;wsp:rsid wsp:val=&quot;00233FE7&quot;/&gt;&lt;wsp:rsid wsp:val=&quot;002340B5&quot;/&gt;&lt;wsp:rsid wsp:val=&quot;00234554&quot;/&gt;&lt;wsp:rsid wsp:val=&quot;00234555&quot;/&gt;&lt;wsp:rsid wsp:val=&quot;00234779&quot;/&gt;&lt;wsp:rsid wsp:val=&quot;00234A6A&quot;/&gt;&lt;wsp:rsid wsp:val=&quot;00234AC7&quot;/&gt;&lt;wsp:rsid wsp:val=&quot;00235403&quot;/&gt;&lt;wsp:rsid wsp:val=&quot;00235AC7&quot;/&gt;&lt;wsp:rsid wsp:val=&quot;00235AF0&quot;/&gt;&lt;wsp:rsid wsp:val=&quot;00235B06&quot;/&gt;&lt;wsp:rsid wsp:val=&quot;00236658&quot;/&gt;&lt;wsp:rsid wsp:val=&quot;002369D1&quot;/&gt;&lt;wsp:rsid wsp:val=&quot;00236C0C&quot;/&gt;&lt;wsp:rsid wsp:val=&quot;002370F8&quot;/&gt;&lt;wsp:rsid wsp:val=&quot;00237251&quot;/&gt;&lt;wsp:rsid wsp:val=&quot;002372AE&quot;/&gt;&lt;wsp:rsid wsp:val=&quot;0023773A&quot;/&gt;&lt;wsp:rsid wsp:val=&quot;00237798&quot;/&gt;&lt;wsp:rsid wsp:val=&quot;0023786C&quot;/&gt;&lt;wsp:rsid wsp:val=&quot;00237922&quot;/&gt;&lt;wsp:rsid wsp:val=&quot;00237BDD&quot;/&gt;&lt;wsp:rsid wsp:val=&quot;00237C1C&quot;/&gt;&lt;wsp:rsid wsp:val=&quot;00237EB4&quot;/&gt;&lt;wsp:rsid wsp:val=&quot;00237EF4&quot;/&gt;&lt;wsp:rsid wsp:val=&quot;002400F0&quot;/&gt;&lt;wsp:rsid wsp:val=&quot;002403AA&quot;/&gt;&lt;wsp:rsid wsp:val=&quot;00240510&quot;/&gt;&lt;wsp:rsid wsp:val=&quot;00240523&quot;/&gt;&lt;wsp:rsid wsp:val=&quot;002405A4&quot;/&gt;&lt;wsp:rsid wsp:val=&quot;0024078D&quot;/&gt;&lt;wsp:rsid wsp:val=&quot;00240883&quot;/&gt;&lt;wsp:rsid wsp:val=&quot;00240898&quot;/&gt;&lt;wsp:rsid wsp:val=&quot;002408D6&quot;/&gt;&lt;wsp:rsid wsp:val=&quot;00240BEE&quot;/&gt;&lt;wsp:rsid wsp:val=&quot;0024101B&quot;/&gt;&lt;wsp:rsid wsp:val=&quot;002412A2&quot;/&gt;&lt;wsp:rsid wsp:val=&quot;00241A5F&quot;/&gt;&lt;wsp:rsid wsp:val=&quot;00241CA2&quot;/&gt;&lt;wsp:rsid wsp:val=&quot;00241DF2&quot;/&gt;&lt;wsp:rsid wsp:val=&quot;0024212A&quot;/&gt;&lt;wsp:rsid wsp:val=&quot;0024216B&quot;/&gt;&lt;wsp:rsid wsp:val=&quot;00242BA6&quot;/&gt;&lt;wsp:rsid wsp:val=&quot;00242D1C&quot;/&gt;&lt;wsp:rsid wsp:val=&quot;00242D27&quot;/&gt;&lt;wsp:rsid wsp:val=&quot;00242D86&quot;/&gt;&lt;wsp:rsid wsp:val=&quot;00242F38&quot;/&gt;&lt;wsp:rsid wsp:val=&quot;00243123&quot;/&gt;&lt;wsp:rsid wsp:val=&quot;0024341D&quot;/&gt;&lt;wsp:rsid wsp:val=&quot;002439E0&quot;/&gt;&lt;wsp:rsid wsp:val=&quot;00243A41&quot;/&gt;&lt;wsp:rsid wsp:val=&quot;00243DD7&quot;/&gt;&lt;wsp:rsid wsp:val=&quot;002441AC&quot;/&gt;&lt;wsp:rsid wsp:val=&quot;00244226&quot;/&gt;&lt;wsp:rsid wsp:val=&quot;002442E1&quot;/&gt;&lt;wsp:rsid wsp:val=&quot;00244731&quot;/&gt;&lt;wsp:rsid wsp:val=&quot;00244771&quot;/&gt;&lt;wsp:rsid wsp:val=&quot;002447E5&quot;/&gt;&lt;wsp:rsid wsp:val=&quot;00244AEF&quot;/&gt;&lt;wsp:rsid wsp:val=&quot;00244EE1&quot;/&gt;&lt;wsp:rsid wsp:val=&quot;00245417&quot;/&gt;&lt;wsp:rsid wsp:val=&quot;0024555E&quot;/&gt;&lt;wsp:rsid wsp:val=&quot;0024588D&quot;/&gt;&lt;wsp:rsid wsp:val=&quot;00245C10&quot;/&gt;&lt;wsp:rsid wsp:val=&quot;0024612A&quot;/&gt;&lt;wsp:rsid wsp:val=&quot;0024620E&quot;/&gt;&lt;wsp:rsid wsp:val=&quot;0024624D&quot;/&gt;&lt;wsp:rsid wsp:val=&quot;00246628&quot;/&gt;&lt;wsp:rsid wsp:val=&quot;0024663B&quot;/&gt;&lt;wsp:rsid wsp:val=&quot;00246766&quot;/&gt;&lt;wsp:rsid wsp:val=&quot;002467D9&quot;/&gt;&lt;wsp:rsid wsp:val=&quot;002468B1&quot;/&gt;&lt;wsp:rsid wsp:val=&quot;00246C89&quot;/&gt;&lt;wsp:rsid wsp:val=&quot;00246CAA&quot;/&gt;&lt;wsp:rsid wsp:val=&quot;00246E4A&quot;/&gt;&lt;wsp:rsid wsp:val=&quot;00246E91&quot;/&gt;&lt;wsp:rsid wsp:val=&quot;00247378&quot;/&gt;&lt;wsp:rsid wsp:val=&quot;002473E8&quot;/&gt;&lt;wsp:rsid wsp:val=&quot;002474CE&quot;/&gt;&lt;wsp:rsid wsp:val=&quot;002475C2&quot;/&gt;&lt;wsp:rsid wsp:val=&quot;00247C3A&quot;/&gt;&lt;wsp:rsid wsp:val=&quot;00247E72&quot;/&gt;&lt;wsp:rsid wsp:val=&quot;00250859&quot;/&gt;&lt;wsp:rsid wsp:val=&quot;0025131F&quot;/&gt;&lt;wsp:rsid wsp:val=&quot;0025152C&quot;/&gt;&lt;wsp:rsid wsp:val=&quot;00251630&quot;/&gt;&lt;wsp:rsid wsp:val=&quot;00251B11&quot;/&gt;&lt;wsp:rsid wsp:val=&quot;00251D46&quot;/&gt;&lt;wsp:rsid wsp:val=&quot;00251E3B&quot;/&gt;&lt;wsp:rsid wsp:val=&quot;002524E9&quot;/&gt;&lt;wsp:rsid wsp:val=&quot;00252B0A&quot;/&gt;&lt;wsp:rsid wsp:val=&quot;00252F29&quot;/&gt;&lt;wsp:rsid wsp:val=&quot;002530B7&quot;/&gt;&lt;wsp:rsid wsp:val=&quot;00253304&quot;/&gt;&lt;wsp:rsid wsp:val=&quot;00253378&quot;/&gt;&lt;wsp:rsid wsp:val=&quot;002533DB&quot;/&gt;&lt;wsp:rsid wsp:val=&quot;00253736&quot;/&gt;&lt;wsp:rsid wsp:val=&quot;00253739&quot;/&gt;&lt;wsp:rsid wsp:val=&quot;00253788&quot;/&gt;&lt;wsp:rsid wsp:val=&quot;00253803&quot;/&gt;&lt;wsp:rsid wsp:val=&quot;002539AA&quot;/&gt;&lt;wsp:rsid wsp:val=&quot;00253B3D&quot;/&gt;&lt;wsp:rsid wsp:val=&quot;0025418B&quot;/&gt;&lt;wsp:rsid wsp:val=&quot;0025419E&quot;/&gt;&lt;wsp:rsid wsp:val=&quot;002543D3&quot;/&gt;&lt;wsp:rsid wsp:val=&quot;00254438&quot;/&gt;&lt;wsp:rsid wsp:val=&quot;002549DE&quot;/&gt;&lt;wsp:rsid wsp:val=&quot;002549DF&quot;/&gt;&lt;wsp:rsid wsp:val=&quot;00254C19&quot;/&gt;&lt;wsp:rsid wsp:val=&quot;00254DC8&quot;/&gt;&lt;wsp:rsid wsp:val=&quot;00255131&quot;/&gt;&lt;wsp:rsid wsp:val=&quot;002553F6&quot;/&gt;&lt;wsp:rsid wsp:val=&quot;00255480&quot;/&gt;&lt;wsp:rsid wsp:val=&quot;002556ED&quot;/&gt;&lt;wsp:rsid wsp:val=&quot;00255B73&quot;/&gt;&lt;wsp:rsid wsp:val=&quot;00255B96&quot;/&gt;&lt;wsp:rsid wsp:val=&quot;0025605F&quot;/&gt;&lt;wsp:rsid wsp:val=&quot;002563A4&quot;/&gt;&lt;wsp:rsid wsp:val=&quot;002567E2&quot;/&gt;&lt;wsp:rsid wsp:val=&quot;00256A3D&quot;/&gt;&lt;wsp:rsid wsp:val=&quot;00256B48&quot;/&gt;&lt;wsp:rsid wsp:val=&quot;00256DEC&quot;/&gt;&lt;wsp:rsid wsp:val=&quot;00256E75&quot;/&gt;&lt;wsp:rsid wsp:val=&quot;00256F39&quot;/&gt;&lt;wsp:rsid wsp:val=&quot;00257100&quot;/&gt;&lt;wsp:rsid wsp:val=&quot;0025714E&quot;/&gt;&lt;wsp:rsid wsp:val=&quot;002573AB&quot;/&gt;&lt;wsp:rsid wsp:val=&quot;0025759E&quot;/&gt;&lt;wsp:rsid wsp:val=&quot;002575A7&quot;/&gt;&lt;wsp:rsid wsp:val=&quot;002578BF&quot;/&gt;&lt;wsp:rsid wsp:val=&quot;00257D1A&quot;/&gt;&lt;wsp:rsid wsp:val=&quot;00257E78&quot;/&gt;&lt;wsp:rsid wsp:val=&quot;00257F1B&quot;/&gt;&lt;wsp:rsid wsp:val=&quot;002603C4&quot;/&gt;&lt;wsp:rsid wsp:val=&quot;002605AE&quot;/&gt;&lt;wsp:rsid wsp:val=&quot;00260607&quot;/&gt;&lt;wsp:rsid wsp:val=&quot;00260E83&quot;/&gt;&lt;wsp:rsid wsp:val=&quot;002610A4&quot;/&gt;&lt;wsp:rsid wsp:val=&quot;00261194&quot;/&gt;&lt;wsp:rsid wsp:val=&quot;002613CC&quot;/&gt;&lt;wsp:rsid wsp:val=&quot;00261423&quot;/&gt;&lt;wsp:rsid wsp:val=&quot;002616B8&quot;/&gt;&lt;wsp:rsid wsp:val=&quot;002617C2&quot;/&gt;&lt;wsp:rsid wsp:val=&quot;002618B8&quot;/&gt;&lt;wsp:rsid wsp:val=&quot;00261DA6&quot;/&gt;&lt;wsp:rsid wsp:val=&quot;00261ED8&quot;/&gt;&lt;wsp:rsid wsp:val=&quot;00261F90&quot;/&gt;&lt;wsp:rsid wsp:val=&quot;002620AC&quot;/&gt;&lt;wsp:rsid wsp:val=&quot;0026249F&quot;/&gt;&lt;wsp:rsid wsp:val=&quot;002629F0&quot;/&gt;&lt;wsp:rsid wsp:val=&quot;00262BE5&quot;/&gt;&lt;wsp:rsid wsp:val=&quot;00262E47&quot;/&gt;&lt;wsp:rsid wsp:val=&quot;002631DC&quot;/&gt;&lt;wsp:rsid wsp:val=&quot;00263216&quot;/&gt;&lt;wsp:rsid wsp:val=&quot;00263513&quot;/&gt;&lt;wsp:rsid wsp:val=&quot;0026380C&quot;/&gt;&lt;wsp:rsid wsp:val=&quot;00263BBB&quot;/&gt;&lt;wsp:rsid wsp:val=&quot;00263C15&quot;/&gt;&lt;wsp:rsid wsp:val=&quot;0026400A&quot;/&gt;&lt;wsp:rsid wsp:val=&quot;00264218&quot;/&gt;&lt;wsp:rsid wsp:val=&quot;00264270&quot;/&gt;&lt;wsp:rsid wsp:val=&quot;00264282&quot;/&gt;&lt;wsp:rsid wsp:val=&quot;0026451A&quot;/&gt;&lt;wsp:rsid wsp:val=&quot;00264561&quot;/&gt;&lt;wsp:rsid wsp:val=&quot;0026458C&quot;/&gt;&lt;wsp:rsid wsp:val=&quot;00264676&quot;/&gt;&lt;wsp:rsid wsp:val=&quot;002649FB&quot;/&gt;&lt;wsp:rsid wsp:val=&quot;00264AAF&quot;/&gt;&lt;wsp:rsid wsp:val=&quot;00264AB5&quot;/&gt;&lt;wsp:rsid wsp:val=&quot;00264F34&quot;/&gt;&lt;wsp:rsid wsp:val=&quot;00264F57&quot;/&gt;&lt;wsp:rsid wsp:val=&quot;00265085&quot;/&gt;&lt;wsp:rsid wsp:val=&quot;00265215&quot;/&gt;&lt;wsp:rsid wsp:val=&quot;00265730&quot;/&gt;&lt;wsp:rsid wsp:val=&quot;00265E7F&quot;/&gt;&lt;wsp:rsid wsp:val=&quot;00266175&quot;/&gt;&lt;wsp:rsid wsp:val=&quot;002661F4&quot;/&gt;&lt;wsp:rsid wsp:val=&quot;00266367&quot;/&gt;&lt;wsp:rsid wsp:val=&quot;0026644E&quot;/&gt;&lt;wsp:rsid wsp:val=&quot;00266567&quot;/&gt;&lt;wsp:rsid wsp:val=&quot;00266675&quot;/&gt;&lt;wsp:rsid wsp:val=&quot;002669A6&quot;/&gt;&lt;wsp:rsid wsp:val=&quot;00266BEC&quot;/&gt;&lt;wsp:rsid wsp:val=&quot;00266C43&quot;/&gt;&lt;wsp:rsid wsp:val=&quot;00266C5B&quot;/&gt;&lt;wsp:rsid wsp:val=&quot;00266D00&quot;/&gt;&lt;wsp:rsid wsp:val=&quot;00266EB2&quot;/&gt;&lt;wsp:rsid wsp:val=&quot;00266EB3&quot;/&gt;&lt;wsp:rsid wsp:val=&quot;00266F8D&quot;/&gt;&lt;wsp:rsid wsp:val=&quot;002672E4&quot;/&gt;&lt;wsp:rsid wsp:val=&quot;00267466&quot;/&gt;&lt;wsp:rsid wsp:val=&quot;002674E5&quot;/&gt;&lt;wsp:rsid wsp:val=&quot;0026759B&quot;/&gt;&lt;wsp:rsid wsp:val=&quot;0026798E&quot;/&gt;&lt;wsp:rsid wsp:val=&quot;00267CF5&quot;/&gt;&lt;wsp:rsid wsp:val=&quot;00267FD8&quot;/&gt;&lt;wsp:rsid wsp:val=&quot;002702D8&quot;/&gt;&lt;wsp:rsid wsp:val=&quot;00270591&quot;/&gt;&lt;wsp:rsid wsp:val=&quot;002705AA&quot;/&gt;&lt;wsp:rsid wsp:val=&quot;00270612&quot;/&gt;&lt;wsp:rsid wsp:val=&quot;00270B3C&quot;/&gt;&lt;wsp:rsid wsp:val=&quot;00270F03&quot;/&gt;&lt;wsp:rsid wsp:val=&quot;0027113B&quot;/&gt;&lt;wsp:rsid wsp:val=&quot;00271674&quot;/&gt;&lt;wsp:rsid wsp:val=&quot;00271695&quot;/&gt;&lt;wsp:rsid wsp:val=&quot;002716B6&quot;/&gt;&lt;wsp:rsid wsp:val=&quot;002718D0&quot;/&gt;&lt;wsp:rsid wsp:val=&quot;00271AA8&quot;/&gt;&lt;wsp:rsid wsp:val=&quot;00271C38&quot;/&gt;&lt;wsp:rsid wsp:val=&quot;00271CC8&quot;/&gt;&lt;wsp:rsid wsp:val=&quot;00271CC9&quot;/&gt;&lt;wsp:rsid wsp:val=&quot;00271DE3&quot;/&gt;&lt;wsp:rsid wsp:val=&quot;002722FB&quot;/&gt;&lt;wsp:rsid wsp:val=&quot;00272DAD&quot;/&gt;&lt;wsp:rsid wsp:val=&quot;00272ED0&quot;/&gt;&lt;wsp:rsid wsp:val=&quot;0027317D&quot;/&gt;&lt;wsp:rsid wsp:val=&quot;002731D6&quot;/&gt;&lt;wsp:rsid wsp:val=&quot;00273E2D&quot;/&gt;&lt;wsp:rsid wsp:val=&quot;00273F78&quot;/&gt;&lt;wsp:rsid wsp:val=&quot;00273FFB&quot;/&gt;&lt;wsp:rsid wsp:val=&quot;002740C7&quot;/&gt;&lt;wsp:rsid wsp:val=&quot;00274197&quot;/&gt;&lt;wsp:rsid wsp:val=&quot;0027448B&quot;/&gt;&lt;wsp:rsid wsp:val=&quot;00274B3E&quot;/&gt;&lt;wsp:rsid wsp:val=&quot;00274DCC&quot;/&gt;&lt;wsp:rsid wsp:val=&quot;00274ECC&quot;/&gt;&lt;wsp:rsid wsp:val=&quot;00274F2C&quot;/&gt;&lt;wsp:rsid wsp:val=&quot;00275449&quot;/&gt;&lt;wsp:rsid wsp:val=&quot;0027566D&quot;/&gt;&lt;wsp:rsid wsp:val=&quot;002757B7&quot;/&gt;&lt;wsp:rsid wsp:val=&quot;00275A40&quot;/&gt;&lt;wsp:rsid wsp:val=&quot;00275A9A&quot;/&gt;&lt;wsp:rsid wsp:val=&quot;00275AC3&quot;/&gt;&lt;wsp:rsid wsp:val=&quot;00275ED4&quot;/&gt;&lt;wsp:rsid wsp:val=&quot;00275FD2&quot;/&gt;&lt;wsp:rsid wsp:val=&quot;00276006&quot;/&gt;&lt;wsp:rsid wsp:val=&quot;0027613C&quot;/&gt;&lt;wsp:rsid wsp:val=&quot;0027621C&quot;/&gt;&lt;wsp:rsid wsp:val=&quot;00276220&quot;/&gt;&lt;wsp:rsid wsp:val=&quot;0027657E&quot;/&gt;&lt;wsp:rsid wsp:val=&quot;0027658E&quot;/&gt;&lt;wsp:rsid wsp:val=&quot;00276637&quot;/&gt;&lt;wsp:rsid wsp:val=&quot;00276772&quot;/&gt;&lt;wsp:rsid wsp:val=&quot;00276936&quot;/&gt;&lt;wsp:rsid wsp:val=&quot;002769DF&quot;/&gt;&lt;wsp:rsid wsp:val=&quot;00276A9D&quot;/&gt;&lt;wsp:rsid wsp:val=&quot;00276BFC&quot;/&gt;&lt;wsp:rsid wsp:val=&quot;00276EDB&quot;/&gt;&lt;wsp:rsid wsp:val=&quot;00276F46&quot;/&gt;&lt;wsp:rsid wsp:val=&quot;00277268&quot;/&gt;&lt;wsp:rsid wsp:val=&quot;0027730F&quot;/&gt;&lt;wsp:rsid wsp:val=&quot;00277351&quot;/&gt;&lt;wsp:rsid wsp:val=&quot;00277396&quot;/&gt;&lt;wsp:rsid wsp:val=&quot;002775F3&quot;/&gt;&lt;wsp:rsid wsp:val=&quot;00277991&quot;/&gt;&lt;wsp:rsid wsp:val=&quot;002779BE&quot;/&gt;&lt;wsp:rsid wsp:val=&quot;00277D02&quot;/&gt;&lt;wsp:rsid wsp:val=&quot;00277E7E&quot;/&gt;&lt;wsp:rsid wsp:val=&quot;00280345&quot;/&gt;&lt;wsp:rsid wsp:val=&quot;002804B7&quot;/&gt;&lt;wsp:rsid wsp:val=&quot;002804F7&quot;/&gt;&lt;wsp:rsid wsp:val=&quot;0028065B&quot;/&gt;&lt;wsp:rsid wsp:val=&quot;002806BE&quot;/&gt;&lt;wsp:rsid wsp:val=&quot;002807E3&quot;/&gt;&lt;wsp:rsid wsp:val=&quot;002808B3&quot;/&gt;&lt;wsp:rsid wsp:val=&quot;00280AF3&quot;/&gt;&lt;wsp:rsid wsp:val=&quot;00280E46&quot;/&gt;&lt;wsp:rsid wsp:val=&quot;0028104D&quot;/&gt;&lt;wsp:rsid wsp:val=&quot;00281077&quot;/&gt;&lt;wsp:rsid wsp:val=&quot;00281187&quot;/&gt;&lt;wsp:rsid wsp:val=&quot;00281640&quot;/&gt;&lt;wsp:rsid wsp:val=&quot;0028182C&quot;/&gt;&lt;wsp:rsid wsp:val=&quot;00281A4F&quot;/&gt;&lt;wsp:rsid wsp:val=&quot;00281A9F&quot;/&gt;&lt;wsp:rsid wsp:val=&quot;00281EF6&quot;/&gt;&lt;wsp:rsid wsp:val=&quot;0028214A&quot;/&gt;&lt;wsp:rsid wsp:val=&quot;002821C4&quot;/&gt;&lt;wsp:rsid wsp:val=&quot;0028221B&quot;/&gt;&lt;wsp:rsid wsp:val=&quot;002825DF&quot;/&gt;&lt;wsp:rsid wsp:val=&quot;002826D0&quot;/&gt;&lt;wsp:rsid wsp:val=&quot;002826D3&quot;/&gt;&lt;wsp:rsid wsp:val=&quot;00282A1A&quot;/&gt;&lt;wsp:rsid wsp:val=&quot;00282B3A&quot;/&gt;&lt;wsp:rsid wsp:val=&quot;00282DD1&quot;/&gt;&lt;wsp:rsid wsp:val=&quot;00282F54&quot;/&gt;&lt;wsp:rsid wsp:val=&quot;00283016&quot;/&gt;&lt;wsp:rsid wsp:val=&quot;002830E7&quot;/&gt;&lt;wsp:rsid wsp:val=&quot;0028316D&quot;/&gt;&lt;wsp:rsid wsp:val=&quot;00283357&quot;/&gt;&lt;wsp:rsid wsp:val=&quot;00283366&quot;/&gt;&lt;wsp:rsid wsp:val=&quot;00283670&quot;/&gt;&lt;wsp:rsid wsp:val=&quot;002836A6&quot;/&gt;&lt;wsp:rsid wsp:val=&quot;00283996&quot;/&gt;&lt;wsp:rsid wsp:val=&quot;00283A71&quot;/&gt;&lt;wsp:rsid wsp:val=&quot;00283CB8&quot;/&gt;&lt;wsp:rsid wsp:val=&quot;00283D03&quot;/&gt;&lt;wsp:rsid wsp:val=&quot;00283DB9&quot;/&gt;&lt;wsp:rsid wsp:val=&quot;00283EF6&quot;/&gt;&lt;wsp:rsid wsp:val=&quot;002840AB&quot;/&gt;&lt;wsp:rsid wsp:val=&quot;002841A2&quot;/&gt;&lt;wsp:rsid wsp:val=&quot;00284336&quot;/&gt;&lt;wsp:rsid wsp:val=&quot;002844B0&quot;/&gt;&lt;wsp:rsid wsp:val=&quot;0028459B&quot;/&gt;&lt;wsp:rsid wsp:val=&quot;00284673&quot;/&gt;&lt;wsp:rsid wsp:val=&quot;00284839&quot;/&gt;&lt;wsp:rsid wsp:val=&quot;00284CEC&quot;/&gt;&lt;wsp:rsid wsp:val=&quot;002850A5&quot;/&gt;&lt;wsp:rsid wsp:val=&quot;00285310&quot;/&gt;&lt;wsp:rsid wsp:val=&quot;002853A4&quot;/&gt;&lt;wsp:rsid wsp:val=&quot;002853C0&quot;/&gt;&lt;wsp:rsid wsp:val=&quot;00285405&quot;/&gt;&lt;wsp:rsid wsp:val=&quot;0028552C&quot;/&gt;&lt;wsp:rsid wsp:val=&quot;00285D1E&quot;/&gt;&lt;wsp:rsid wsp:val=&quot;002862C1&quot;/&gt;&lt;wsp:rsid wsp:val=&quot;0028638D&quot;/&gt;&lt;wsp:rsid wsp:val=&quot;002863E5&quot;/&gt;&lt;wsp:rsid wsp:val=&quot;00286501&quot;/&gt;&lt;wsp:rsid wsp:val=&quot;002865FC&quot;/&gt;&lt;wsp:rsid wsp:val=&quot;002866CF&quot;/&gt;&lt;wsp:rsid wsp:val=&quot;002868F0&quot;/&gt;&lt;wsp:rsid wsp:val=&quot;00286A02&quot;/&gt;&lt;wsp:rsid wsp:val=&quot;00286ABF&quot;/&gt;&lt;wsp:rsid wsp:val=&quot;0028718B&quot;/&gt;&lt;wsp:rsid wsp:val=&quot;00287469&quot;/&gt;&lt;wsp:rsid wsp:val=&quot;0028760B&quot;/&gt;&lt;wsp:rsid wsp:val=&quot;00287648&quot;/&gt;&lt;wsp:rsid wsp:val=&quot;002878AB&quot;/&gt;&lt;wsp:rsid wsp:val=&quot;002878D1&quot;/&gt;&lt;wsp:rsid wsp:val=&quot;002879B6&quot;/&gt;&lt;wsp:rsid wsp:val=&quot;00287B2D&quot;/&gt;&lt;wsp:rsid wsp:val=&quot;002901B8&quot;/&gt;&lt;wsp:rsid wsp:val=&quot;002907D3&quot;/&gt;&lt;wsp:rsid wsp:val=&quot;00290BD9&quot;/&gt;&lt;wsp:rsid wsp:val=&quot;00290ECF&quot;/&gt;&lt;wsp:rsid wsp:val=&quot;00291175&quot;/&gt;&lt;wsp:rsid wsp:val=&quot;00291283&quot;/&gt;&lt;wsp:rsid wsp:val=&quot;00291385&quot;/&gt;&lt;wsp:rsid wsp:val=&quot;00291614&quot;/&gt;&lt;wsp:rsid wsp:val=&quot;00291695&quot;/&gt;&lt;wsp:rsid wsp:val=&quot;00291A27&quot;/&gt;&lt;wsp:rsid wsp:val=&quot;00291C5B&quot;/&gt;&lt;wsp:rsid wsp:val=&quot;00291F94&quot;/&gt;&lt;wsp:rsid wsp:val=&quot;002924E1&quot;/&gt;&lt;wsp:rsid wsp:val=&quot;002927B4&quot;/&gt;&lt;wsp:rsid wsp:val=&quot;002928F1&quot;/&gt;&lt;wsp:rsid wsp:val=&quot;00293192&quot;/&gt;&lt;wsp:rsid wsp:val=&quot;002931AF&quot;/&gt;&lt;wsp:rsid wsp:val=&quot;00293261&quot;/&gt;&lt;wsp:rsid wsp:val=&quot;002933E4&quot;/&gt;&lt;wsp:rsid wsp:val=&quot;002933FC&quot;/&gt;&lt;wsp:rsid wsp:val=&quot;00293640&quot;/&gt;&lt;wsp:rsid wsp:val=&quot;0029375B&quot;/&gt;&lt;wsp:rsid wsp:val=&quot;002938F7&quot;/&gt;&lt;wsp:rsid wsp:val=&quot;00293B8C&quot;/&gt;&lt;wsp:rsid wsp:val=&quot;00293BD9&quot;/&gt;&lt;wsp:rsid wsp:val=&quot;00294030&quot;/&gt;&lt;wsp:rsid wsp:val=&quot;0029425A&quot;/&gt;&lt;wsp:rsid wsp:val=&quot;002945B3&quot;/&gt;&lt;wsp:rsid wsp:val=&quot;002945BA&quot;/&gt;&lt;wsp:rsid wsp:val=&quot;00294629&quot;/&gt;&lt;wsp:rsid wsp:val=&quot;0029488C&quot;/&gt;&lt;wsp:rsid wsp:val=&quot;002948C7&quot;/&gt;&lt;wsp:rsid wsp:val=&quot;002948DA&quot;/&gt;&lt;wsp:rsid wsp:val=&quot;00294995&quot;/&gt;&lt;wsp:rsid wsp:val=&quot;002949EE&quot;/&gt;&lt;wsp:rsid wsp:val=&quot;00294A93&quot;/&gt;&lt;wsp:rsid wsp:val=&quot;00294AAA&quot;/&gt;&lt;wsp:rsid wsp:val=&quot;00294FA8&quot;/&gt;&lt;wsp:rsid wsp:val=&quot;0029521B&quot;/&gt;&lt;wsp:rsid wsp:val=&quot;0029525E&quot;/&gt;&lt;wsp:rsid wsp:val=&quot;002952A2&quot;/&gt;&lt;wsp:rsid wsp:val=&quot;0029544E&quot;/&gt;&lt;wsp:rsid wsp:val=&quot;002954CB&quot;/&gt;&lt;wsp:rsid wsp:val=&quot;002956F8&quot;/&gt;&lt;wsp:rsid wsp:val=&quot;002957F0&quot;/&gt;&lt;wsp:rsid wsp:val=&quot;00295D78&quot;/&gt;&lt;wsp:rsid wsp:val=&quot;00296631&quot;/&gt;&lt;wsp:rsid wsp:val=&quot;00296758&quot;/&gt;&lt;wsp:rsid wsp:val=&quot;00296936&quot;/&gt;&lt;wsp:rsid wsp:val=&quot;00296AB1&quot;/&gt;&lt;wsp:rsid wsp:val=&quot;00296E4C&quot;/&gt;&lt;wsp:rsid wsp:val=&quot;0029700F&quot;/&gt;&lt;wsp:rsid wsp:val=&quot;00297219&quot;/&gt;&lt;wsp:rsid wsp:val=&quot;002975ED&quot;/&gt;&lt;wsp:rsid wsp:val=&quot;002976DC&quot;/&gt;&lt;wsp:rsid wsp:val=&quot;00297723&quot;/&gt;&lt;wsp:rsid wsp:val=&quot;00297743&quot;/&gt;&lt;wsp:rsid wsp:val=&quot;002977D2&quot;/&gt;&lt;wsp:rsid wsp:val=&quot;00297A13&quot;/&gt;&lt;wsp:rsid wsp:val=&quot;00297EAF&quot;/&gt;&lt;wsp:rsid wsp:val=&quot;002A0161&quot;/&gt;&lt;wsp:rsid wsp:val=&quot;002A0572&quot;/&gt;&lt;wsp:rsid wsp:val=&quot;002A0840&quot;/&gt;&lt;wsp:rsid wsp:val=&quot;002A08AC&quot;/&gt;&lt;wsp:rsid wsp:val=&quot;002A09B7&quot;/&gt;&lt;wsp:rsid wsp:val=&quot;002A0CF5&quot;/&gt;&lt;wsp:rsid wsp:val=&quot;002A0E05&quot;/&gt;&lt;wsp:rsid wsp:val=&quot;002A11C9&quot;/&gt;&lt;wsp:rsid wsp:val=&quot;002A1473&quot;/&gt;&lt;wsp:rsid wsp:val=&quot;002A1497&quot;/&gt;&lt;wsp:rsid wsp:val=&quot;002A188D&quot;/&gt;&lt;wsp:rsid wsp:val=&quot;002A18A2&quot;/&gt;&lt;wsp:rsid wsp:val=&quot;002A1BC2&quot;/&gt;&lt;wsp:rsid wsp:val=&quot;002A2326&quot;/&gt;&lt;wsp:rsid wsp:val=&quot;002A2498&quot;/&gt;&lt;wsp:rsid wsp:val=&quot;002A27B0&quot;/&gt;&lt;wsp:rsid wsp:val=&quot;002A29A2&quot;/&gt;&lt;wsp:rsid wsp:val=&quot;002A2EBE&quot;/&gt;&lt;wsp:rsid wsp:val=&quot;002A34A0&quot;/&gt;&lt;wsp:rsid wsp:val=&quot;002A35EB&quot;/&gt;&lt;wsp:rsid wsp:val=&quot;002A3BFD&quot;/&gt;&lt;wsp:rsid wsp:val=&quot;002A3E61&quot;/&gt;&lt;wsp:rsid wsp:val=&quot;002A404D&quot;/&gt;&lt;wsp:rsid wsp:val=&quot;002A426F&quot;/&gt;&lt;wsp:rsid wsp:val=&quot;002A46E6&quot;/&gt;&lt;wsp:rsid wsp:val=&quot;002A4A09&quot;/&gt;&lt;wsp:rsid wsp:val=&quot;002A4F5B&quot;/&gt;&lt;wsp:rsid wsp:val=&quot;002A546B&quot;/&gt;&lt;wsp:rsid wsp:val=&quot;002A56B1&quot;/&gt;&lt;wsp:rsid wsp:val=&quot;002A590F&quot;/&gt;&lt;wsp:rsid wsp:val=&quot;002A596F&quot;/&gt;&lt;wsp:rsid wsp:val=&quot;002A5A18&quot;/&gt;&lt;wsp:rsid wsp:val=&quot;002A5C1F&quot;/&gt;&lt;wsp:rsid wsp:val=&quot;002A5C49&quot;/&gt;&lt;wsp:rsid wsp:val=&quot;002A5C4F&quot;/&gt;&lt;wsp:rsid wsp:val=&quot;002A602E&quot;/&gt;&lt;wsp:rsid wsp:val=&quot;002A60C9&quot;/&gt;&lt;wsp:rsid wsp:val=&quot;002A62EA&quot;/&gt;&lt;wsp:rsid wsp:val=&quot;002A6666&quot;/&gt;&lt;wsp:rsid wsp:val=&quot;002A69E4&quot;/&gt;&lt;wsp:rsid wsp:val=&quot;002A6A0E&quot;/&gt;&lt;wsp:rsid wsp:val=&quot;002A6C6D&quot;/&gt;&lt;wsp:rsid wsp:val=&quot;002A7079&quot;/&gt;&lt;wsp:rsid wsp:val=&quot;002A7371&quot;/&gt;&lt;wsp:rsid wsp:val=&quot;002A79D0&quot;/&gt;&lt;wsp:rsid wsp:val=&quot;002A7A6F&quot;/&gt;&lt;wsp:rsid wsp:val=&quot;002A7AF6&quot;/&gt;&lt;wsp:rsid wsp:val=&quot;002B0585&quot;/&gt;&lt;wsp:rsid wsp:val=&quot;002B05AF&quot;/&gt;&lt;wsp:rsid wsp:val=&quot;002B05B6&quot;/&gt;&lt;wsp:rsid wsp:val=&quot;002B0725&quot;/&gt;&lt;wsp:rsid wsp:val=&quot;002B0ABE&quot;/&gt;&lt;wsp:rsid wsp:val=&quot;002B0C98&quot;/&gt;&lt;wsp:rsid wsp:val=&quot;002B11AF&quot;/&gt;&lt;wsp:rsid wsp:val=&quot;002B1450&quot;/&gt;&lt;wsp:rsid wsp:val=&quot;002B15E0&quot;/&gt;&lt;wsp:rsid wsp:val=&quot;002B1629&quot;/&gt;&lt;wsp:rsid wsp:val=&quot;002B17A8&quot;/&gt;&lt;wsp:rsid wsp:val=&quot;002B1FC9&quot;/&gt;&lt;wsp:rsid wsp:val=&quot;002B209E&quot;/&gt;&lt;wsp:rsid wsp:val=&quot;002B2281&quot;/&gt;&lt;wsp:rsid wsp:val=&quot;002B277D&quot;/&gt;&lt;wsp:rsid wsp:val=&quot;002B28FA&quot;/&gt;&lt;wsp:rsid wsp:val=&quot;002B290F&quot;/&gt;&lt;wsp:rsid wsp:val=&quot;002B329B&quot;/&gt;&lt;wsp:rsid wsp:val=&quot;002B335D&quot;/&gt;&lt;wsp:rsid wsp:val=&quot;002B359A&quot;/&gt;&lt;wsp:rsid wsp:val=&quot;002B3625&quot;/&gt;&lt;wsp:rsid wsp:val=&quot;002B369C&quot;/&gt;&lt;wsp:rsid wsp:val=&quot;002B36CE&quot;/&gt;&lt;wsp:rsid wsp:val=&quot;002B3894&quot;/&gt;&lt;wsp:rsid wsp:val=&quot;002B3B0D&quot;/&gt;&lt;wsp:rsid wsp:val=&quot;002B3CEA&quot;/&gt;&lt;wsp:rsid wsp:val=&quot;002B3DC2&quot;/&gt;&lt;wsp:rsid wsp:val=&quot;002B3F47&quot;/&gt;&lt;wsp:rsid wsp:val=&quot;002B407B&quot;/&gt;&lt;wsp:rsid wsp:val=&quot;002B411E&quot;/&gt;&lt;wsp:rsid wsp:val=&quot;002B42FA&quot;/&gt;&lt;wsp:rsid wsp:val=&quot;002B444A&quot;/&gt;&lt;wsp:rsid wsp:val=&quot;002B465D&quot;/&gt;&lt;wsp:rsid wsp:val=&quot;002B47B8&quot;/&gt;&lt;wsp:rsid wsp:val=&quot;002B4B38&quot;/&gt;&lt;wsp:rsid wsp:val=&quot;002B4C85&quot;/&gt;&lt;wsp:rsid wsp:val=&quot;002B4EE9&quot;/&gt;&lt;wsp:rsid wsp:val=&quot;002B507A&quot;/&gt;&lt;wsp:rsid wsp:val=&quot;002B521F&quot;/&gt;&lt;wsp:rsid wsp:val=&quot;002B5372&quot;/&gt;&lt;wsp:rsid wsp:val=&quot;002B577A&quot;/&gt;&lt;wsp:rsid wsp:val=&quot;002B5B3A&quot;/&gt;&lt;wsp:rsid wsp:val=&quot;002B5FA5&quot;/&gt;&lt;wsp:rsid wsp:val=&quot;002B5FF0&quot;/&gt;&lt;wsp:rsid wsp:val=&quot;002B601F&quot;/&gt;&lt;wsp:rsid wsp:val=&quot;002B6165&quot;/&gt;&lt;wsp:rsid wsp:val=&quot;002B638A&quot;/&gt;&lt;wsp:rsid wsp:val=&quot;002B6665&quot;/&gt;&lt;wsp:rsid wsp:val=&quot;002B6A4B&quot;/&gt;&lt;wsp:rsid wsp:val=&quot;002B6A74&quot;/&gt;&lt;wsp:rsid wsp:val=&quot;002B6BD5&quot;/&gt;&lt;wsp:rsid wsp:val=&quot;002B6C70&quot;/&gt;&lt;wsp:rsid wsp:val=&quot;002B6DC7&quot;/&gt;&lt;wsp:rsid wsp:val=&quot;002B6F00&quot;/&gt;&lt;wsp:rsid wsp:val=&quot;002B6FAC&quot;/&gt;&lt;wsp:rsid wsp:val=&quot;002B7083&quot;/&gt;&lt;wsp:rsid wsp:val=&quot;002B7267&quot;/&gt;&lt;wsp:rsid wsp:val=&quot;002B72D3&quot;/&gt;&lt;wsp:rsid wsp:val=&quot;002B777B&quot;/&gt;&lt;wsp:rsid wsp:val=&quot;002B7BA5&quot;/&gt;&lt;wsp:rsid wsp:val=&quot;002B7CD5&quot;/&gt;&lt;wsp:rsid wsp:val=&quot;002B7E0F&quot;/&gt;&lt;wsp:rsid wsp:val=&quot;002B7E85&quot;/&gt;&lt;wsp:rsid wsp:val=&quot;002C03EA&quot;/&gt;&lt;wsp:rsid wsp:val=&quot;002C04AC&quot;/&gt;&lt;wsp:rsid wsp:val=&quot;002C0BF3&quot;/&gt;&lt;wsp:rsid wsp:val=&quot;002C0D14&quot;/&gt;&lt;wsp:rsid wsp:val=&quot;002C0E6B&quot;/&gt;&lt;wsp:rsid wsp:val=&quot;002C0E93&quot;/&gt;&lt;wsp:rsid wsp:val=&quot;002C0F9C&quot;/&gt;&lt;wsp:rsid wsp:val=&quot;002C10EC&quot;/&gt;&lt;wsp:rsid wsp:val=&quot;002C10F1&quot;/&gt;&lt;wsp:rsid wsp:val=&quot;002C13E7&quot;/&gt;&lt;wsp:rsid wsp:val=&quot;002C14B9&quot;/&gt;&lt;wsp:rsid wsp:val=&quot;002C1629&quot;/&gt;&lt;wsp:rsid wsp:val=&quot;002C1883&quot;/&gt;&lt;wsp:rsid wsp:val=&quot;002C1A7D&quot;/&gt;&lt;wsp:rsid wsp:val=&quot;002C1AB3&quot;/&gt;&lt;wsp:rsid wsp:val=&quot;002C1AB9&quot;/&gt;&lt;wsp:rsid wsp:val=&quot;002C1B80&quot;/&gt;&lt;wsp:rsid wsp:val=&quot;002C1D2A&quot;/&gt;&lt;wsp:rsid wsp:val=&quot;002C1D6D&quot;/&gt;&lt;wsp:rsid wsp:val=&quot;002C1E6A&quot;/&gt;&lt;wsp:rsid wsp:val=&quot;002C1F6C&quot;/&gt;&lt;wsp:rsid wsp:val=&quot;002C2395&quot;/&gt;&lt;wsp:rsid wsp:val=&quot;002C24EE&quot;/&gt;&lt;wsp:rsid wsp:val=&quot;002C257F&quot;/&gt;&lt;wsp:rsid wsp:val=&quot;002C25B7&quot;/&gt;&lt;wsp:rsid wsp:val=&quot;002C29ED&quot;/&gt;&lt;wsp:rsid wsp:val=&quot;002C2A53&quot;/&gt;&lt;wsp:rsid wsp:val=&quot;002C2D0B&quot;/&gt;&lt;wsp:rsid wsp:val=&quot;002C2FF1&quot;/&gt;&lt;wsp:rsid wsp:val=&quot;002C30E5&quot;/&gt;&lt;wsp:rsid wsp:val=&quot;002C3222&quot;/&gt;&lt;wsp:rsid wsp:val=&quot;002C3582&quot;/&gt;&lt;wsp:rsid wsp:val=&quot;002C385F&quot;/&gt;&lt;wsp:rsid wsp:val=&quot;002C3A6D&quot;/&gt;&lt;wsp:rsid wsp:val=&quot;002C3B58&quot;/&gt;&lt;wsp:rsid wsp:val=&quot;002C3C09&quot;/&gt;&lt;wsp:rsid wsp:val=&quot;002C3FBF&quot;/&gt;&lt;wsp:rsid wsp:val=&quot;002C41E0&quot;/&gt;&lt;wsp:rsid wsp:val=&quot;002C4249&quot;/&gt;&lt;wsp:rsid wsp:val=&quot;002C4252&quot;/&gt;&lt;wsp:rsid wsp:val=&quot;002C437B&quot;/&gt;&lt;wsp:rsid wsp:val=&quot;002C467E&quot;/&gt;&lt;wsp:rsid wsp:val=&quot;002C481E&quot;/&gt;&lt;wsp:rsid wsp:val=&quot;002C4DB4&quot;/&gt;&lt;wsp:rsid wsp:val=&quot;002C4DD1&quot;/&gt;&lt;wsp:rsid wsp:val=&quot;002C4F08&quot;/&gt;&lt;wsp:rsid wsp:val=&quot;002C5174&quot;/&gt;&lt;wsp:rsid wsp:val=&quot;002C5200&quot;/&gt;&lt;wsp:rsid wsp:val=&quot;002C5574&quot;/&gt;&lt;wsp:rsid wsp:val=&quot;002C5705&quot;/&gt;&lt;wsp:rsid wsp:val=&quot;002C5E7D&quot;/&gt;&lt;wsp:rsid wsp:val=&quot;002C61EB&quot;/&gt;&lt;wsp:rsid wsp:val=&quot;002C62C7&quot;/&gt;&lt;wsp:rsid wsp:val=&quot;002C63BF&quot;/&gt;&lt;wsp:rsid wsp:val=&quot;002C64E2&quot;/&gt;&lt;wsp:rsid wsp:val=&quot;002C6A1B&quot;/&gt;&lt;wsp:rsid wsp:val=&quot;002C7076&quot;/&gt;&lt;wsp:rsid wsp:val=&quot;002C76E9&quot;/&gt;&lt;wsp:rsid wsp:val=&quot;002C76F9&quot;/&gt;&lt;wsp:rsid wsp:val=&quot;002C773F&quot;/&gt;&lt;wsp:rsid wsp:val=&quot;002C7A12&quot;/&gt;&lt;wsp:rsid wsp:val=&quot;002C7A63&quot;/&gt;&lt;wsp:rsid wsp:val=&quot;002D020D&quot;/&gt;&lt;wsp:rsid wsp:val=&quot;002D0214&quot;/&gt;&lt;wsp:rsid wsp:val=&quot;002D0269&quot;/&gt;&lt;wsp:rsid wsp:val=&quot;002D063F&quot;/&gt;&lt;wsp:rsid wsp:val=&quot;002D0A0A&quot;/&gt;&lt;wsp:rsid wsp:val=&quot;002D0A8E&quot;/&gt;&lt;wsp:rsid wsp:val=&quot;002D0AAA&quot;/&gt;&lt;wsp:rsid wsp:val=&quot;002D0AC0&quot;/&gt;&lt;wsp:rsid wsp:val=&quot;002D0CBB&quot;/&gt;&lt;wsp:rsid wsp:val=&quot;002D0CF4&quot;/&gt;&lt;wsp:rsid wsp:val=&quot;002D1230&quot;/&gt;&lt;wsp:rsid wsp:val=&quot;002D1257&quot;/&gt;&lt;wsp:rsid wsp:val=&quot;002D1291&quot;/&gt;&lt;wsp:rsid wsp:val=&quot;002D12DA&quot;/&gt;&lt;wsp:rsid wsp:val=&quot;002D16D1&quot;/&gt;&lt;wsp:rsid wsp:val=&quot;002D196B&quot;/&gt;&lt;wsp:rsid wsp:val=&quot;002D1C05&quot;/&gt;&lt;wsp:rsid wsp:val=&quot;002D20EF&quot;/&gt;&lt;wsp:rsid wsp:val=&quot;002D2315&quot;/&gt;&lt;wsp:rsid wsp:val=&quot;002D2571&quot;/&gt;&lt;wsp:rsid wsp:val=&quot;002D2DD0&quot;/&gt;&lt;wsp:rsid wsp:val=&quot;002D2F2D&quot;/&gt;&lt;wsp:rsid wsp:val=&quot;002D39CE&quot;/&gt;&lt;wsp:rsid wsp:val=&quot;002D40B9&quot;/&gt;&lt;wsp:rsid wsp:val=&quot;002D4165&quot;/&gt;&lt;wsp:rsid wsp:val=&quot;002D423A&quot;/&gt;&lt;wsp:rsid wsp:val=&quot;002D4468&quot;/&gt;&lt;wsp:rsid wsp:val=&quot;002D452C&quot;/&gt;&lt;wsp:rsid wsp:val=&quot;002D4535&quot;/&gt;&lt;wsp:rsid wsp:val=&quot;002D46D6&quot;/&gt;&lt;wsp:rsid wsp:val=&quot;002D47F8&quot;/&gt;&lt;wsp:rsid wsp:val=&quot;002D5784&quot;/&gt;&lt;wsp:rsid wsp:val=&quot;002D593A&quot;/&gt;&lt;wsp:rsid wsp:val=&quot;002D5C05&quot;/&gt;&lt;wsp:rsid wsp:val=&quot;002D5C52&quot;/&gt;&lt;wsp:rsid wsp:val=&quot;002D5C69&quot;/&gt;&lt;wsp:rsid wsp:val=&quot;002D61D2&quot;/&gt;&lt;wsp:rsid wsp:val=&quot;002D62C1&quot;/&gt;&lt;wsp:rsid wsp:val=&quot;002D63BE&quot;/&gt;&lt;wsp:rsid wsp:val=&quot;002D651C&quot;/&gt;&lt;wsp:rsid wsp:val=&quot;002D67AB&quot;/&gt;&lt;wsp:rsid wsp:val=&quot;002D6827&quot;/&gt;&lt;wsp:rsid wsp:val=&quot;002D6CB2&quot;/&gt;&lt;wsp:rsid wsp:val=&quot;002D6CEB&quot;/&gt;&lt;wsp:rsid wsp:val=&quot;002D78AA&quot;/&gt;&lt;wsp:rsid wsp:val=&quot;002D78B0&quot;/&gt;&lt;wsp:rsid wsp:val=&quot;002D7A6A&quot;/&gt;&lt;wsp:rsid wsp:val=&quot;002E007A&quot;/&gt;&lt;wsp:rsid wsp:val=&quot;002E01ED&quot;/&gt;&lt;wsp:rsid wsp:val=&quot;002E0306&quot;/&gt;&lt;wsp:rsid wsp:val=&quot;002E06BD&quot;/&gt;&lt;wsp:rsid wsp:val=&quot;002E0950&quot;/&gt;&lt;wsp:rsid wsp:val=&quot;002E0C74&quot;/&gt;&lt;wsp:rsid wsp:val=&quot;002E0E6A&quot;/&gt;&lt;wsp:rsid wsp:val=&quot;002E10BA&quot;/&gt;&lt;wsp:rsid wsp:val=&quot;002E10C7&quot;/&gt;&lt;wsp:rsid wsp:val=&quot;002E1231&quot;/&gt;&lt;wsp:rsid wsp:val=&quot;002E1234&quot;/&gt;&lt;wsp:rsid wsp:val=&quot;002E127C&quot;/&gt;&lt;wsp:rsid wsp:val=&quot;002E12BC&quot;/&gt;&lt;wsp:rsid wsp:val=&quot;002E1CCF&quot;/&gt;&lt;wsp:rsid wsp:val=&quot;002E2132&quot;/&gt;&lt;wsp:rsid wsp:val=&quot;002E26B2&quot;/&gt;&lt;wsp:rsid wsp:val=&quot;002E2753&quot;/&gt;&lt;wsp:rsid wsp:val=&quot;002E2B6D&quot;/&gt;&lt;wsp:rsid wsp:val=&quot;002E2F9E&quot;/&gt;&lt;wsp:rsid wsp:val=&quot;002E3157&quot;/&gt;&lt;wsp:rsid wsp:val=&quot;002E32C3&quot;/&gt;&lt;wsp:rsid wsp:val=&quot;002E32CD&quot;/&gt;&lt;wsp:rsid wsp:val=&quot;002E32E0&quot;/&gt;&lt;wsp:rsid wsp:val=&quot;002E3483&quot;/&gt;&lt;wsp:rsid wsp:val=&quot;002E3738&quot;/&gt;&lt;wsp:rsid wsp:val=&quot;002E3984&quot;/&gt;&lt;wsp:rsid wsp:val=&quot;002E3E6D&quot;/&gt;&lt;wsp:rsid wsp:val=&quot;002E3FFA&quot;/&gt;&lt;wsp:rsid wsp:val=&quot;002E4447&quot;/&gt;&lt;wsp:rsid wsp:val=&quot;002E4567&quot;/&gt;&lt;wsp:rsid wsp:val=&quot;002E487E&quot;/&gt;&lt;wsp:rsid wsp:val=&quot;002E4D58&quot;/&gt;&lt;wsp:rsid wsp:val=&quot;002E4DA2&quot;/&gt;&lt;wsp:rsid wsp:val=&quot;002E530C&quot;/&gt;&lt;wsp:rsid wsp:val=&quot;002E54DF&quot;/&gt;&lt;wsp:rsid wsp:val=&quot;002E55A0&quot;/&gt;&lt;wsp:rsid wsp:val=&quot;002E55A1&quot;/&gt;&lt;wsp:rsid wsp:val=&quot;002E592E&quot;/&gt;&lt;wsp:rsid wsp:val=&quot;002E5C5C&quot;/&gt;&lt;wsp:rsid wsp:val=&quot;002E5D62&quot;/&gt;&lt;wsp:rsid wsp:val=&quot;002E5ECA&quot;/&gt;&lt;wsp:rsid wsp:val=&quot;002E5F9B&quot;/&gt;&lt;wsp:rsid wsp:val=&quot;002E64F8&quot;/&gt;&lt;wsp:rsid wsp:val=&quot;002E6615&quot;/&gt;&lt;wsp:rsid wsp:val=&quot;002E668D&quot;/&gt;&lt;wsp:rsid wsp:val=&quot;002E67DF&quot;/&gt;&lt;wsp:rsid wsp:val=&quot;002E6AFA&quot;/&gt;&lt;wsp:rsid wsp:val=&quot;002E6EAE&quot;/&gt;&lt;wsp:rsid wsp:val=&quot;002E70F6&quot;/&gt;&lt;wsp:rsid wsp:val=&quot;002E7133&quot;/&gt;&lt;wsp:rsid wsp:val=&quot;002E7297&quot;/&gt;&lt;wsp:rsid wsp:val=&quot;002E738B&quot;/&gt;&lt;wsp:rsid wsp:val=&quot;002E7447&quot;/&gt;&lt;wsp:rsid wsp:val=&quot;002E7457&quot;/&gt;&lt;wsp:rsid wsp:val=&quot;002E746E&quot;/&gt;&lt;wsp:rsid wsp:val=&quot;002E75C0&quot;/&gt;&lt;wsp:rsid wsp:val=&quot;002E7A3D&quot;/&gt;&lt;wsp:rsid wsp:val=&quot;002E7B24&quot;/&gt;&lt;wsp:rsid wsp:val=&quot;002E7D8E&quot;/&gt;&lt;wsp:rsid wsp:val=&quot;002E7E13&quot;/&gt;&lt;wsp:rsid wsp:val=&quot;002E7F45&quot;/&gt;&lt;wsp:rsid wsp:val=&quot;002F0278&quot;/&gt;&lt;wsp:rsid wsp:val=&quot;002F07D1&quot;/&gt;&lt;wsp:rsid wsp:val=&quot;002F092C&quot;/&gt;&lt;wsp:rsid wsp:val=&quot;002F0B13&quot;/&gt;&lt;wsp:rsid wsp:val=&quot;002F1276&quot;/&gt;&lt;wsp:rsid wsp:val=&quot;002F138F&quot;/&gt;&lt;wsp:rsid wsp:val=&quot;002F1E73&quot;/&gt;&lt;wsp:rsid wsp:val=&quot;002F1F26&quot;/&gt;&lt;wsp:rsid wsp:val=&quot;002F21C8&quot;/&gt;&lt;wsp:rsid wsp:val=&quot;002F267B&quot;/&gt;&lt;wsp:rsid wsp:val=&quot;002F2EA6&quot;/&gt;&lt;wsp:rsid wsp:val=&quot;002F2EE1&quot;/&gt;&lt;wsp:rsid wsp:val=&quot;002F3390&quot;/&gt;&lt;wsp:rsid wsp:val=&quot;002F3807&quot;/&gt;&lt;wsp:rsid wsp:val=&quot;002F38F1&quot;/&gt;&lt;wsp:rsid wsp:val=&quot;002F3FA1&quot;/&gt;&lt;wsp:rsid wsp:val=&quot;002F40D5&quot;/&gt;&lt;wsp:rsid wsp:val=&quot;002F419F&quot;/&gt;&lt;wsp:rsid wsp:val=&quot;002F431D&quot;/&gt;&lt;wsp:rsid wsp:val=&quot;002F433A&quot;/&gt;&lt;wsp:rsid wsp:val=&quot;002F433D&quot;/&gt;&lt;wsp:rsid wsp:val=&quot;002F4510&quot;/&gt;&lt;wsp:rsid wsp:val=&quot;002F458B&quot;/&gt;&lt;wsp:rsid wsp:val=&quot;002F45DD&quot;/&gt;&lt;wsp:rsid wsp:val=&quot;002F4649&quot;/&gt;&lt;wsp:rsid wsp:val=&quot;002F4733&quot;/&gt;&lt;wsp:rsid wsp:val=&quot;002F47B3&quot;/&gt;&lt;wsp:rsid wsp:val=&quot;002F5369&quot;/&gt;&lt;wsp:rsid wsp:val=&quot;002F5AF9&quot;/&gt;&lt;wsp:rsid wsp:val=&quot;002F5BBF&quot;/&gt;&lt;wsp:rsid wsp:val=&quot;002F5C74&quot;/&gt;&lt;wsp:rsid wsp:val=&quot;002F5E44&quot;/&gt;&lt;wsp:rsid wsp:val=&quot;002F5E7E&quot;/&gt;&lt;wsp:rsid wsp:val=&quot;002F5E87&quot;/&gt;&lt;wsp:rsid wsp:val=&quot;002F619C&quot;/&gt;&lt;wsp:rsid wsp:val=&quot;002F6B52&quot;/&gt;&lt;wsp:rsid wsp:val=&quot;002F6BC5&quot;/&gt;&lt;wsp:rsid wsp:val=&quot;002F6C1A&quot;/&gt;&lt;wsp:rsid wsp:val=&quot;002F6E56&quot;/&gt;&lt;wsp:rsid wsp:val=&quot;002F7663&quot;/&gt;&lt;wsp:rsid wsp:val=&quot;002F7859&quot;/&gt;&lt;wsp:rsid wsp:val=&quot;002F7866&quot;/&gt;&lt;wsp:rsid wsp:val=&quot;002F7B1B&quot;/&gt;&lt;wsp:rsid wsp:val=&quot;0030034B&quot;/&gt;&lt;wsp:rsid wsp:val=&quot;00300710&quot;/&gt;&lt;wsp:rsid wsp:val=&quot;003008D4&quot;/&gt;&lt;wsp:rsid wsp:val=&quot;00300B57&quot;/&gt;&lt;wsp:rsid wsp:val=&quot;00301101&quot;/&gt;&lt;wsp:rsid wsp:val=&quot;00301246&quot;/&gt;&lt;wsp:rsid wsp:val=&quot;00301357&quot;/&gt;&lt;wsp:rsid wsp:val=&quot;0030154F&quot;/&gt;&lt;wsp:rsid wsp:val=&quot;00301649&quot;/&gt;&lt;wsp:rsid wsp:val=&quot;00301782&quot;/&gt;&lt;wsp:rsid wsp:val=&quot;00301A19&quot;/&gt;&lt;wsp:rsid wsp:val=&quot;00301CCC&quot;/&gt;&lt;wsp:rsid wsp:val=&quot;0030203F&quot;/&gt;&lt;wsp:rsid wsp:val=&quot;0030284F&quot;/&gt;&lt;wsp:rsid wsp:val=&quot;00302A9E&quot;/&gt;&lt;wsp:rsid wsp:val=&quot;00302AC4&quot;/&gt;&lt;wsp:rsid wsp:val=&quot;00302B19&quot;/&gt;&lt;wsp:rsid wsp:val=&quot;00302BEE&quot;/&gt;&lt;wsp:rsid wsp:val=&quot;00302F77&quot;/&gt;&lt;wsp:rsid wsp:val=&quot;00303209&quot;/&gt;&lt;wsp:rsid wsp:val=&quot;00303724&quot;/&gt;&lt;wsp:rsid wsp:val=&quot;00303996&quot;/&gt;&lt;wsp:rsid wsp:val=&quot;00303A5D&quot;/&gt;&lt;wsp:rsid wsp:val=&quot;00303A7F&quot;/&gt;&lt;wsp:rsid wsp:val=&quot;00303AC9&quot;/&gt;&lt;wsp:rsid wsp:val=&quot;00303B8A&quot;/&gt;&lt;wsp:rsid wsp:val=&quot;00303BBF&quot;/&gt;&lt;wsp:rsid wsp:val=&quot;00303D33&quot;/&gt;&lt;wsp:rsid wsp:val=&quot;00303EA1&quot;/&gt;&lt;wsp:rsid wsp:val=&quot;003041CC&quot;/&gt;&lt;wsp:rsid wsp:val=&quot;003043A8&quot;/&gt;&lt;wsp:rsid wsp:val=&quot;0030452A&quot;/&gt;&lt;wsp:rsid wsp:val=&quot;00304635&quot;/&gt;&lt;wsp:rsid wsp:val=&quot;00304A1C&quot;/&gt;&lt;wsp:rsid wsp:val=&quot;00304BC5&quot;/&gt;&lt;wsp:rsid wsp:val=&quot;00304BFB&quot;/&gt;&lt;wsp:rsid wsp:val=&quot;0030562D&quot;/&gt;&lt;wsp:rsid wsp:val=&quot;003057C5&quot;/&gt;&lt;wsp:rsid wsp:val=&quot;00305B75&quot;/&gt;&lt;wsp:rsid wsp:val=&quot;00305C4C&quot;/&gt;&lt;wsp:rsid wsp:val=&quot;00305D2E&quot;/&gt;&lt;wsp:rsid wsp:val=&quot;00305EC1&quot;/&gt;&lt;wsp:rsid wsp:val=&quot;00305F6D&quot;/&gt;&lt;wsp:rsid wsp:val=&quot;00306006&quot;/&gt;&lt;wsp:rsid wsp:val=&quot;00306BA3&quot;/&gt;&lt;wsp:rsid wsp:val=&quot;00306F03&quot;/&gt;&lt;wsp:rsid wsp:val=&quot;00307474&quot;/&gt;&lt;wsp:rsid wsp:val=&quot;00307F86&quot;/&gt;&lt;wsp:rsid wsp:val=&quot;00310606&quot;/&gt;&lt;wsp:rsid wsp:val=&quot;003106AF&quot;/&gt;&lt;wsp:rsid wsp:val=&quot;00310792&quot;/&gt;&lt;wsp:rsid wsp:val=&quot;0031086C&quot;/&gt;&lt;wsp:rsid wsp:val=&quot;00310CC8&quot;/&gt;&lt;wsp:rsid wsp:val=&quot;00310CE3&quot;/&gt;&lt;wsp:rsid wsp:val=&quot;00310D7C&quot;/&gt;&lt;wsp:rsid wsp:val=&quot;00310DFB&quot;/&gt;&lt;wsp:rsid wsp:val=&quot;003111A5&quot;/&gt;&lt;wsp:rsid wsp:val=&quot;003112D7&quot;/&gt;&lt;wsp:rsid wsp:val=&quot;0031135C&quot;/&gt;&lt;wsp:rsid wsp:val=&quot;00311960&quot;/&gt;&lt;wsp:rsid wsp:val=&quot;00311AF4&quot;/&gt;&lt;wsp:rsid wsp:val=&quot;00311D00&quot;/&gt;&lt;wsp:rsid wsp:val=&quot;003120D5&quot;/&gt;&lt;wsp:rsid wsp:val=&quot;003122D5&quot;/&gt;&lt;wsp:rsid wsp:val=&quot;003122E6&quot;/&gt;&lt;wsp:rsid wsp:val=&quot;003123F1&quot;/&gt;&lt;wsp:rsid wsp:val=&quot;003126AE&quot;/&gt;&lt;wsp:rsid wsp:val=&quot;00312761&quot;/&gt;&lt;wsp:rsid wsp:val=&quot;0031276C&quot;/&gt;&lt;wsp:rsid wsp:val=&quot;00312799&quot;/&gt;&lt;wsp:rsid wsp:val=&quot;003127A7&quot;/&gt;&lt;wsp:rsid wsp:val=&quot;00312B2A&quot;/&gt;&lt;wsp:rsid wsp:val=&quot;00312E49&quot;/&gt;&lt;wsp:rsid wsp:val=&quot;00312FB6&quot;/&gt;&lt;wsp:rsid wsp:val=&quot;00313238&quot;/&gt;&lt;wsp:rsid wsp:val=&quot;003137B5&quot;/&gt;&lt;wsp:rsid wsp:val=&quot;003137E0&quot;/&gt;&lt;wsp:rsid wsp:val=&quot;00313835&quot;/&gt;&lt;wsp:rsid wsp:val=&quot;00313884&quot;/&gt;&lt;wsp:rsid wsp:val=&quot;003142AF&quot;/&gt;&lt;wsp:rsid wsp:val=&quot;003143B8&quot;/&gt;&lt;wsp:rsid wsp:val=&quot;003144C5&quot;/&gt;&lt;wsp:rsid wsp:val=&quot;00314640&quot;/&gt;&lt;wsp:rsid wsp:val=&quot;00314B26&quot;/&gt;&lt;wsp:rsid wsp:val=&quot;00314EA7&quot;/&gt;&lt;wsp:rsid wsp:val=&quot;0031507B&quot;/&gt;&lt;wsp:rsid wsp:val=&quot;00315339&quot;/&gt;&lt;wsp:rsid wsp:val=&quot;00315460&quot;/&gt;&lt;wsp:rsid wsp:val=&quot;00315595&quot;/&gt;&lt;wsp:rsid wsp:val=&quot;00315B19&quot;/&gt;&lt;wsp:rsid wsp:val=&quot;00315CFB&quot;/&gt;&lt;wsp:rsid wsp:val=&quot;00315DD0&quot;/&gt;&lt;wsp:rsid wsp:val=&quot;00316101&quot;/&gt;&lt;wsp:rsid wsp:val=&quot;00316104&quot;/&gt;&lt;wsp:rsid wsp:val=&quot;003162F3&quot;/&gt;&lt;wsp:rsid wsp:val=&quot;0031655A&quot;/&gt;&lt;wsp:rsid wsp:val=&quot;0031661F&quot;/&gt;&lt;wsp:rsid wsp:val=&quot;003169BC&quot;/&gt;&lt;wsp:rsid wsp:val=&quot;00316A5C&quot;/&gt;&lt;wsp:rsid wsp:val=&quot;00316B16&quot;/&gt;&lt;wsp:rsid wsp:val=&quot;00316BB2&quot;/&gt;&lt;wsp:rsid wsp:val=&quot;00316BD6&quot;/&gt;&lt;wsp:rsid wsp:val=&quot;0031701D&quot;/&gt;&lt;wsp:rsid wsp:val=&quot;00317020&quot;/&gt;&lt;wsp:rsid wsp:val=&quot;0031704F&quot;/&gt;&lt;wsp:rsid wsp:val=&quot;0031717E&quot;/&gt;&lt;wsp:rsid wsp:val=&quot;00317309&quot;/&gt;&lt;wsp:rsid wsp:val=&quot;00317814&quot;/&gt;&lt;wsp:rsid wsp:val=&quot;003179F0&quot;/&gt;&lt;wsp:rsid wsp:val=&quot;00320066&quot;/&gt;&lt;wsp:rsid wsp:val=&quot;00320504&quot;/&gt;&lt;wsp:rsid wsp:val=&quot;00320609&quot;/&gt;&lt;wsp:rsid wsp:val=&quot;003206D6&quot;/&gt;&lt;wsp:rsid wsp:val=&quot;0032081D&quot;/&gt;&lt;wsp:rsid wsp:val=&quot;003209F6&quot;/&gt;&lt;wsp:rsid wsp:val=&quot;00320AB9&quot;/&gt;&lt;wsp:rsid wsp:val=&quot;00320E2D&quot;/&gt;&lt;wsp:rsid wsp:val=&quot;00320F93&quot;/&gt;&lt;wsp:rsid wsp:val=&quot;0032110A&quot;/&gt;&lt;wsp:rsid wsp:val=&quot;00321232&quot;/&gt;&lt;wsp:rsid wsp:val=&quot;00321458&quot;/&gt;&lt;wsp:rsid wsp:val=&quot;003217DF&quot;/&gt;&lt;wsp:rsid wsp:val=&quot;00321A52&quot;/&gt;&lt;wsp:rsid wsp:val=&quot;00321DA1&quot;/&gt;&lt;wsp:rsid wsp:val=&quot;00321DEE&quot;/&gt;&lt;wsp:rsid wsp:val=&quot;00321E0B&quot;/&gt;&lt;wsp:rsid wsp:val=&quot;00321EF9&quot;/&gt;&lt;wsp:rsid wsp:val=&quot;00322137&quot;/&gt;&lt;wsp:rsid wsp:val=&quot;003228DB&quot;/&gt;&lt;wsp:rsid wsp:val=&quot;00322AFD&quot;/&gt;&lt;wsp:rsid wsp:val=&quot;00322BD1&quot;/&gt;&lt;wsp:rsid wsp:val=&quot;00322C01&quot;/&gt;&lt;wsp:rsid wsp:val=&quot;00323229&quot;/&gt;&lt;wsp:rsid wsp:val=&quot;00323330&quot;/&gt;&lt;wsp:rsid wsp:val=&quot;003234DD&quot;/&gt;&lt;wsp:rsid wsp:val=&quot;0032350E&quot;/&gt;&lt;wsp:rsid wsp:val=&quot;003235E2&quot;/&gt;&lt;wsp:rsid wsp:val=&quot;00323753&quot;/&gt;&lt;wsp:rsid wsp:val=&quot;0032395F&quot;/&gt;&lt;wsp:rsid wsp:val=&quot;00323B4D&quot;/&gt;&lt;wsp:rsid wsp:val=&quot;00323BDC&quot;/&gt;&lt;wsp:rsid wsp:val=&quot;00323C5C&quot;/&gt;&lt;wsp:rsid wsp:val=&quot;00324415&quot;/&gt;&lt;wsp:rsid wsp:val=&quot;00324495&quot;/&gt;&lt;wsp:rsid wsp:val=&quot;00324793&quot;/&gt;&lt;wsp:rsid wsp:val=&quot;00324903&quot;/&gt;&lt;wsp:rsid wsp:val=&quot;003249AB&quot;/&gt;&lt;wsp:rsid wsp:val=&quot;003252F6&quot;/&gt;&lt;wsp:rsid wsp:val=&quot;0032533F&quot;/&gt;&lt;wsp:rsid wsp:val=&quot;003256C4&quot;/&gt;&lt;wsp:rsid wsp:val=&quot;00325766&quot;/&gt;&lt;wsp:rsid wsp:val=&quot;00325FF7&quot;/&gt;&lt;wsp:rsid wsp:val=&quot;00326326&quot;/&gt;&lt;wsp:rsid wsp:val=&quot;003263A9&quot;/&gt;&lt;wsp:rsid wsp:val=&quot;003267E2&quot;/&gt;&lt;wsp:rsid wsp:val=&quot;003268BD&quot;/&gt;&lt;wsp:rsid wsp:val=&quot;00326C38&quot;/&gt;&lt;wsp:rsid wsp:val=&quot;00326D08&quot;/&gt;&lt;wsp:rsid wsp:val=&quot;00326E21&quot;/&gt;&lt;wsp:rsid wsp:val=&quot;00327B14&quot;/&gt;&lt;wsp:rsid wsp:val=&quot;00327CA7&quot;/&gt;&lt;wsp:rsid wsp:val=&quot;003302F0&quot;/&gt;&lt;wsp:rsid wsp:val=&quot;00330344&quot;/&gt;&lt;wsp:rsid wsp:val=&quot;0033049A&quot;/&gt;&lt;wsp:rsid wsp:val=&quot;003305E9&quot;/&gt;&lt;wsp:rsid wsp:val=&quot;00330C9B&quot;/&gt;&lt;wsp:rsid wsp:val=&quot;00330CC9&quot;/&gt;&lt;wsp:rsid wsp:val=&quot;003312A8&quot;/&gt;&lt;wsp:rsid wsp:val=&quot;0033157F&quot;/&gt;&lt;wsp:rsid wsp:val=&quot;00331789&quot;/&gt;&lt;wsp:rsid wsp:val=&quot;00331F3C&quot;/&gt;&lt;wsp:rsid wsp:val=&quot;00332203&quot;/&gt;&lt;wsp:rsid wsp:val=&quot;003322A4&quot;/&gt;&lt;wsp:rsid wsp:val=&quot;00332655&quot;/&gt;&lt;wsp:rsid wsp:val=&quot;00332E2C&quot;/&gt;&lt;wsp:rsid wsp:val=&quot;00332F25&quot;/&gt;&lt;wsp:rsid wsp:val=&quot;00333063&quot;/&gt;&lt;wsp:rsid wsp:val=&quot;0033333B&quot;/&gt;&lt;wsp:rsid wsp:val=&quot;0033338C&quot;/&gt;&lt;wsp:rsid wsp:val=&quot;00333662&quot;/&gt;&lt;wsp:rsid wsp:val=&quot;003339DA&quot;/&gt;&lt;wsp:rsid wsp:val=&quot;003339EA&quot;/&gt;&lt;wsp:rsid wsp:val=&quot;00333AE4&quot;/&gt;&lt;wsp:rsid wsp:val=&quot;00333D53&quot;/&gt;&lt;wsp:rsid wsp:val=&quot;00334143&quot;/&gt;&lt;wsp:rsid wsp:val=&quot;003342DB&quot;/&gt;&lt;wsp:rsid wsp:val=&quot;00334422&quot;/&gt;&lt;wsp:rsid wsp:val=&quot;00334B35&quot;/&gt;&lt;wsp:rsid wsp:val=&quot;00334DE8&quot;/&gt;&lt;wsp:rsid wsp:val=&quot;00334F67&quot;/&gt;&lt;wsp:rsid wsp:val=&quot;003350C5&quot;/&gt;&lt;wsp:rsid wsp:val=&quot;003352AA&quot;/&gt;&lt;wsp:rsid wsp:val=&quot;0033542F&quot;/&gt;&lt;wsp:rsid wsp:val=&quot;00335659&quot;/&gt;&lt;wsp:rsid wsp:val=&quot;003356DB&quot;/&gt;&lt;wsp:rsid wsp:val=&quot;003356E5&quot;/&gt;&lt;wsp:rsid wsp:val=&quot;0033583D&quot;/&gt;&lt;wsp:rsid wsp:val=&quot;003358AF&quot;/&gt;&lt;wsp:rsid wsp:val=&quot;00335B07&quot;/&gt;&lt;wsp:rsid wsp:val=&quot;00335B53&quot;/&gt;&lt;wsp:rsid wsp:val=&quot;0033612F&quot;/&gt;&lt;wsp:rsid wsp:val=&quot;003362A2&quot;/&gt;&lt;wsp:rsid wsp:val=&quot;00336510&quot;/&gt;&lt;wsp:rsid wsp:val=&quot;00336564&quot;/&gt;&lt;wsp:rsid wsp:val=&quot;003365B5&quot;/&gt;&lt;wsp:rsid wsp:val=&quot;0033676D&quot;/&gt;&lt;wsp:rsid wsp:val=&quot;00336F22&quot;/&gt;&lt;wsp:rsid wsp:val=&quot;00337325&quot;/&gt;&lt;wsp:rsid wsp:val=&quot;00337799&quot;/&gt;&lt;wsp:rsid wsp:val=&quot;00337B6B&quot;/&gt;&lt;wsp:rsid wsp:val=&quot;0034021A&quot;/&gt;&lt;wsp:rsid wsp:val=&quot;0034022F&quot;/&gt;&lt;wsp:rsid wsp:val=&quot;003402A4&quot;/&gt;&lt;wsp:rsid wsp:val=&quot;00340488&quot;/&gt;&lt;wsp:rsid wsp:val=&quot;003404A0&quot;/&gt;&lt;wsp:rsid wsp:val=&quot;00340719&quot;/&gt;&lt;wsp:rsid wsp:val=&quot;00340F6C&quot;/&gt;&lt;wsp:rsid wsp:val=&quot;00341016&quot;/&gt;&lt;wsp:rsid wsp:val=&quot;003411FF&quot;/&gt;&lt;wsp:rsid wsp:val=&quot;003412F0&quot;/&gt;&lt;wsp:rsid wsp:val=&quot;00341357&quot;/&gt;&lt;wsp:rsid wsp:val=&quot;0034170D&quot;/&gt;&lt;wsp:rsid wsp:val=&quot;00341A4C&quot;/&gt;&lt;wsp:rsid wsp:val=&quot;00341AF9&quot;/&gt;&lt;wsp:rsid wsp:val=&quot;00341B1F&quot;/&gt;&lt;wsp:rsid wsp:val=&quot;00341B2F&quot;/&gt;&lt;wsp:rsid wsp:val=&quot;00341E9E&quot;/&gt;&lt;wsp:rsid wsp:val=&quot;00341F68&quot;/&gt;&lt;wsp:rsid wsp:val=&quot;003424F9&quot;/&gt;&lt;wsp:rsid wsp:val=&quot;003425BC&quot;/&gt;&lt;wsp:rsid wsp:val=&quot;003428A3&quot;/&gt;&lt;wsp:rsid wsp:val=&quot;003429A9&quot;/&gt;&lt;wsp:rsid wsp:val=&quot;00342A04&quot;/&gt;&lt;wsp:rsid wsp:val=&quot;00342A87&quot;/&gt;&lt;wsp:rsid wsp:val=&quot;00342B47&quot;/&gt;&lt;wsp:rsid wsp:val=&quot;00342C7E&quot;/&gt;&lt;wsp:rsid wsp:val=&quot;00342D80&quot;/&gt;&lt;wsp:rsid wsp:val=&quot;00342E45&quot;/&gt;&lt;wsp:rsid wsp:val=&quot;00342F4A&quot;/&gt;&lt;wsp:rsid wsp:val=&quot;003432EA&quot;/&gt;&lt;wsp:rsid wsp:val=&quot;003436BD&quot;/&gt;&lt;wsp:rsid wsp:val=&quot;003438A7&quot;/&gt;&lt;wsp:rsid wsp:val=&quot;00343CCF&quot;/&gt;&lt;wsp:rsid wsp:val=&quot;00343D0E&quot;/&gt;&lt;wsp:rsid wsp:val=&quot;003443E3&quot;/&gt;&lt;wsp:rsid wsp:val=&quot;003447FA&quot;/&gt;&lt;wsp:rsid wsp:val=&quot;00344A72&quot;/&gt;&lt;wsp:rsid wsp:val=&quot;00344C4F&quot;/&gt;&lt;wsp:rsid wsp:val=&quot;00344E68&quot;/&gt;&lt;wsp:rsid wsp:val=&quot;00344E77&quot;/&gt;&lt;wsp:rsid wsp:val=&quot;00344F92&quot;/&gt;&lt;wsp:rsid wsp:val=&quot;0034597E&quot;/&gt;&lt;wsp:rsid wsp:val=&quot;00345D4A&quot;/&gt;&lt;wsp:rsid wsp:val=&quot;00346208&quot;/&gt;&lt;wsp:rsid wsp:val=&quot;003466AB&quot;/&gt;&lt;wsp:rsid wsp:val=&quot;0034673D&quot;/&gt;&lt;wsp:rsid wsp:val=&quot;00346A0C&quot;/&gt;&lt;wsp:rsid wsp:val=&quot;00346AB7&quot;/&gt;&lt;wsp:rsid wsp:val=&quot;00346C8E&quot;/&gt;&lt;wsp:rsid wsp:val=&quot;00347257&quot;/&gt;&lt;wsp:rsid wsp:val=&quot;0034749B&quot;/&gt;&lt;wsp:rsid wsp:val=&quot;003478C8&quot;/&gt;&lt;wsp:rsid wsp:val=&quot;00347981&quot;/&gt;&lt;wsp:rsid wsp:val=&quot;00347DBF&quot;/&gt;&lt;wsp:rsid wsp:val=&quot;00347F30&quot;/&gt;&lt;wsp:rsid wsp:val=&quot;00347F71&quot;/&gt;&lt;wsp:rsid wsp:val=&quot;003500C1&quot;/&gt;&lt;wsp:rsid wsp:val=&quot;0035059A&quot;/&gt;&lt;wsp:rsid wsp:val=&quot;00350792&quot;/&gt;&lt;wsp:rsid wsp:val=&quot;00350B79&quot;/&gt;&lt;wsp:rsid wsp:val=&quot;00350BC7&quot;/&gt;&lt;wsp:rsid wsp:val=&quot;00351034&quot;/&gt;&lt;wsp:rsid wsp:val=&quot;0035122C&quot;/&gt;&lt;wsp:rsid wsp:val=&quot;00351372&quot;/&gt;&lt;wsp:rsid wsp:val=&quot;0035172A&quot;/&gt;&lt;wsp:rsid wsp:val=&quot;00351944&quot;/&gt;&lt;wsp:rsid wsp:val=&quot;00351AA8&quot;/&gt;&lt;wsp:rsid wsp:val=&quot;00351D32&quot;/&gt;&lt;wsp:rsid wsp:val=&quot;00351E92&quot;/&gt;&lt;wsp:rsid wsp:val=&quot;00351EA5&quot;/&gt;&lt;wsp:rsid wsp:val=&quot;00351EC8&quot;/&gt;&lt;wsp:rsid wsp:val=&quot;003522D1&quot;/&gt;&lt;wsp:rsid wsp:val=&quot;00352615&quot;/&gt;&lt;wsp:rsid wsp:val=&quot;00352746&quot;/&gt;&lt;wsp:rsid wsp:val=&quot;00352A36&quot;/&gt;&lt;wsp:rsid wsp:val=&quot;00352CAD&quot;/&gt;&lt;wsp:rsid wsp:val=&quot;0035313A&quot;/&gt;&lt;wsp:rsid wsp:val=&quot;003541CD&quot;/&gt;&lt;wsp:rsid wsp:val=&quot;00354389&quot;/&gt;&lt;wsp:rsid wsp:val=&quot;00354580&quot;/&gt;&lt;wsp:rsid wsp:val=&quot;00354883&quot;/&gt;&lt;wsp:rsid wsp:val=&quot;00354AAD&quot;/&gt;&lt;wsp:rsid wsp:val=&quot;00355151&quot;/&gt;&lt;wsp:rsid wsp:val=&quot;003551BE&quot;/&gt;&lt;wsp:rsid wsp:val=&quot;0035521F&quot;/&gt;&lt;wsp:rsid wsp:val=&quot;00355602&quot;/&gt;&lt;wsp:rsid wsp:val=&quot;0035564B&quot;/&gt;&lt;wsp:rsid wsp:val=&quot;00355B66&quot;/&gt;&lt;wsp:rsid wsp:val=&quot;00355C44&quot;/&gt;&lt;wsp:rsid wsp:val=&quot;00355D8C&quot;/&gt;&lt;wsp:rsid wsp:val=&quot;00356234&quot;/&gt;&lt;wsp:rsid wsp:val=&quot;003564F7&quot;/&gt;&lt;wsp:rsid wsp:val=&quot;003565AD&quot;/&gt;&lt;wsp:rsid wsp:val=&quot;0035660E&quot;/&gt;&lt;wsp:rsid wsp:val=&quot;00356642&quot;/&gt;&lt;wsp:rsid wsp:val=&quot;003568F3&quot;/&gt;&lt;wsp:rsid wsp:val=&quot;00356B61&quot;/&gt;&lt;wsp:rsid wsp:val=&quot;00356BB4&quot;/&gt;&lt;wsp:rsid wsp:val=&quot;00356BBF&quot;/&gt;&lt;wsp:rsid wsp:val=&quot;00356C22&quot;/&gt;&lt;wsp:rsid wsp:val=&quot;00356C78&quot;/&gt;&lt;wsp:rsid wsp:val=&quot;00356E6A&quot;/&gt;&lt;wsp:rsid wsp:val=&quot;0035702B&quot;/&gt;&lt;wsp:rsid wsp:val=&quot;00357201&quot;/&gt;&lt;wsp:rsid wsp:val=&quot;0035747E&quot;/&gt;&lt;wsp:rsid wsp:val=&quot;00357992&quot;/&gt;&lt;wsp:rsid wsp:val=&quot;00357A88&quot;/&gt;&lt;wsp:rsid wsp:val=&quot;00357B0B&quot;/&gt;&lt;wsp:rsid wsp:val=&quot;00357EDC&quot;/&gt;&lt;wsp:rsid wsp:val=&quot;00357F36&quot;/&gt;&lt;wsp:rsid wsp:val=&quot;0036059E&quot;/&gt;&lt;wsp:rsid wsp:val=&quot;003606EC&quot;/&gt;&lt;wsp:rsid wsp:val=&quot;0036080D&quot;/&gt;&lt;wsp:rsid wsp:val=&quot;00360AE5&quot;/&gt;&lt;wsp:rsid wsp:val=&quot;00360BF1&quot;/&gt;&lt;wsp:rsid wsp:val=&quot;00360BF3&quot;/&gt;&lt;wsp:rsid wsp:val=&quot;00360C5C&quot;/&gt;&lt;wsp:rsid wsp:val=&quot;00360DA0&quot;/&gt;&lt;wsp:rsid wsp:val=&quot;00360EAE&quot;/&gt;&lt;wsp:rsid wsp:val=&quot;00361049&quot;/&gt;&lt;wsp:rsid wsp:val=&quot;0036194A&quot;/&gt;&lt;wsp:rsid wsp:val=&quot;00361DB5&quot;/&gt;&lt;wsp:rsid wsp:val=&quot;00361FB2&quot;/&gt;&lt;wsp:rsid wsp:val=&quot;00361FFC&quot;/&gt;&lt;wsp:rsid wsp:val=&quot;00362028&quot;/&gt;&lt;wsp:rsid wsp:val=&quot;003621C7&quot;/&gt;&lt;wsp:rsid wsp:val=&quot;003624B2&quot;/&gt;&lt;wsp:rsid wsp:val=&quot;0036297C&quot;/&gt;&lt;wsp:rsid wsp:val=&quot;00362F09&quot;/&gt;&lt;wsp:rsid wsp:val=&quot;00362F4D&quot;/&gt;&lt;wsp:rsid wsp:val=&quot;00362FB1&quot;/&gt;&lt;wsp:rsid wsp:val=&quot;00363017&quot;/&gt;&lt;wsp:rsid wsp:val=&quot;00363088&quot;/&gt;&lt;wsp:rsid wsp:val=&quot;00363835&quot;/&gt;&lt;wsp:rsid wsp:val=&quot;00363BB1&quot;/&gt;&lt;wsp:rsid wsp:val=&quot;00363BDD&quot;/&gt;&lt;wsp:rsid wsp:val=&quot;00363C40&quot;/&gt;&lt;wsp:rsid wsp:val=&quot;00363D04&quot;/&gt;&lt;wsp:rsid wsp:val=&quot;003640F8&quot;/&gt;&lt;wsp:rsid wsp:val=&quot;0036464B&quot;/&gt;&lt;wsp:rsid wsp:val=&quot;0036467C&quot;/&gt;&lt;wsp:rsid wsp:val=&quot;00364BF2&quot;/&gt;&lt;wsp:rsid wsp:val=&quot;00364E3A&quot;/&gt;&lt;wsp:rsid wsp:val=&quot;00365531&quot;/&gt;&lt;wsp:rsid wsp:val=&quot;0036573A&quot;/&gt;&lt;wsp:rsid wsp:val=&quot;00365A34&quot;/&gt;&lt;wsp:rsid wsp:val=&quot;00365B42&quot;/&gt;&lt;wsp:rsid wsp:val=&quot;00365B4C&quot;/&gt;&lt;wsp:rsid wsp:val=&quot;00365C9D&quot;/&gt;&lt;wsp:rsid wsp:val=&quot;00365CEC&quot;/&gt;&lt;wsp:rsid wsp:val=&quot;00365D67&quot;/&gt;&lt;wsp:rsid wsp:val=&quot;00365EDD&quot;/&gt;&lt;wsp:rsid wsp:val=&quot;00366513&quot;/&gt;&lt;wsp:rsid wsp:val=&quot;0036653E&quot;/&gt;&lt;wsp:rsid wsp:val=&quot;003666C7&quot;/&gt;&lt;wsp:rsid wsp:val=&quot;00366731&quot;/&gt;&lt;wsp:rsid wsp:val=&quot;0036685C&quot;/&gt;&lt;wsp:rsid wsp:val=&quot;0036688F&quot;/&gt;&lt;wsp:rsid wsp:val=&quot;00366939&quot;/&gt;&lt;wsp:rsid wsp:val=&quot;003669EE&quot;/&gt;&lt;wsp:rsid wsp:val=&quot;00366B42&quot;/&gt;&lt;wsp:rsid wsp:val=&quot;00366F60&quot;/&gt;&lt;wsp:rsid wsp:val=&quot;0036722D&quot;/&gt;&lt;wsp:rsid wsp:val=&quot;003672B3&quot;/&gt;&lt;wsp:rsid wsp:val=&quot;003674B9&quot;/&gt;&lt;wsp:rsid wsp:val=&quot;00367594&quot;/&gt;&lt;wsp:rsid wsp:val=&quot;003675C0&quot;/&gt;&lt;wsp:rsid wsp:val=&quot;003676FC&quot;/&gt;&lt;wsp:rsid wsp:val=&quot;0036777A&quot;/&gt;&lt;wsp:rsid wsp:val=&quot;00367FB7&quot;/&gt;&lt;wsp:rsid wsp:val=&quot;00370368&quot;/&gt;&lt;wsp:rsid wsp:val=&quot;00370689&quot;/&gt;&lt;wsp:rsid wsp:val=&quot;003708BC&quot;/&gt;&lt;wsp:rsid wsp:val=&quot;003708F6&quot;/&gt;&lt;wsp:rsid wsp:val=&quot;00370E23&quot;/&gt;&lt;wsp:rsid wsp:val=&quot;00371009&quot;/&gt;&lt;wsp:rsid wsp:val=&quot;00371394&quot;/&gt;&lt;wsp:rsid wsp:val=&quot;00371A5E&quot;/&gt;&lt;wsp:rsid wsp:val=&quot;00371BA6&quot;/&gt;&lt;wsp:rsid wsp:val=&quot;003721E7&quot;/&gt;&lt;wsp:rsid wsp:val=&quot;00372214&quot;/&gt;&lt;wsp:rsid wsp:val=&quot;00372399&quot;/&gt;&lt;wsp:rsid wsp:val=&quot;0037241A&quot;/&gt;&lt;wsp:rsid wsp:val=&quot;00372956&quot;/&gt;&lt;wsp:rsid wsp:val=&quot;00372A1F&quot;/&gt;&lt;wsp:rsid wsp:val=&quot;00372D35&quot;/&gt;&lt;wsp:rsid wsp:val=&quot;00373233&quot;/&gt;&lt;wsp:rsid wsp:val=&quot;0037337E&quot;/&gt;&lt;wsp:rsid wsp:val=&quot;003735BB&quot;/&gt;&lt;wsp:rsid wsp:val=&quot;00373918&quot;/&gt;&lt;wsp:rsid wsp:val=&quot;00373EF8&quot;/&gt;&lt;wsp:rsid wsp:val=&quot;0037407D&quot;/&gt;&lt;wsp:rsid wsp:val=&quot;0037498B&quot;/&gt;&lt;wsp:rsid wsp:val=&quot;00374A4D&quot;/&gt;&lt;wsp:rsid wsp:val=&quot;00374CA0&quot;/&gt;&lt;wsp:rsid wsp:val=&quot;00374FDF&quot;/&gt;&lt;wsp:rsid wsp:val=&quot;00375121&quot;/&gt;&lt;wsp:rsid wsp:val=&quot;0037520C&quot;/&gt;&lt;wsp:rsid wsp:val=&quot;003755D6&quot;/&gt;&lt;wsp:rsid wsp:val=&quot;003756E6&quot;/&gt;&lt;wsp:rsid wsp:val=&quot;00375869&quot;/&gt;&lt;wsp:rsid wsp:val=&quot;00375AFA&quot;/&gt;&lt;wsp:rsid wsp:val=&quot;00375B4A&quot;/&gt;&lt;wsp:rsid wsp:val=&quot;00375C4B&quot;/&gt;&lt;wsp:rsid wsp:val=&quot;00375E41&quot;/&gt;&lt;wsp:rsid wsp:val=&quot;00376124&quot;/&gt;&lt;wsp:rsid wsp:val=&quot;00376345&quot;/&gt;&lt;wsp:rsid wsp:val=&quot;00376501&quot;/&gt;&lt;wsp:rsid wsp:val=&quot;0037658D&quot;/&gt;&lt;wsp:rsid wsp:val=&quot;00376AD5&quot;/&gt;&lt;wsp:rsid wsp:val=&quot;00376BB0&quot;/&gt;&lt;wsp:rsid wsp:val=&quot;00376BE9&quot;/&gt;&lt;wsp:rsid wsp:val=&quot;00376E0D&quot;/&gt;&lt;wsp:rsid wsp:val=&quot;0037713C&quot;/&gt;&lt;wsp:rsid wsp:val=&quot;0037739B&quot;/&gt;&lt;wsp:rsid wsp:val=&quot;003779FE&quot;/&gt;&lt;wsp:rsid wsp:val=&quot;00377A07&quot;/&gt;&lt;wsp:rsid wsp:val=&quot;00377D1A&quot;/&gt;&lt;wsp:rsid wsp:val=&quot;003806D5&quot;/&gt;&lt;wsp:rsid wsp:val=&quot;00380735&quot;/&gt;&lt;wsp:rsid wsp:val=&quot;00380946&quot;/&gt;&lt;wsp:rsid wsp:val=&quot;00380ABC&quot;/&gt;&lt;wsp:rsid wsp:val=&quot;00380DDF&quot;/&gt;&lt;wsp:rsid wsp:val=&quot;00380DE3&quot;/&gt;&lt;wsp:rsid wsp:val=&quot;003811D0&quot;/&gt;&lt;wsp:rsid wsp:val=&quot;00381336&quot;/&gt;&lt;wsp:rsid wsp:val=&quot;003813F9&quot;/&gt;&lt;wsp:rsid wsp:val=&quot;00381495&quot;/&gt;&lt;wsp:rsid wsp:val=&quot;0038150F&quot;/&gt;&lt;wsp:rsid wsp:val=&quot;00381514&quot;/&gt;&lt;wsp:rsid wsp:val=&quot;00381532&quot;/&gt;&lt;wsp:rsid wsp:val=&quot;00381611&quot;/&gt;&lt;wsp:rsid wsp:val=&quot;0038184C&quot;/&gt;&lt;wsp:rsid wsp:val=&quot;00381894&quot;/&gt;&lt;wsp:rsid wsp:val=&quot;00381AB8&quot;/&gt;&lt;wsp:rsid wsp:val=&quot;00381AEE&quot;/&gt;&lt;wsp:rsid wsp:val=&quot;00381C13&quot;/&gt;&lt;wsp:rsid wsp:val=&quot;00382500&quot;/&gt;&lt;wsp:rsid wsp:val=&quot;00382602&quot;/&gt;&lt;wsp:rsid wsp:val=&quot;003826D6&quot;/&gt;&lt;wsp:rsid wsp:val=&quot;00382759&quot;/&gt;&lt;wsp:rsid wsp:val=&quot;00382870&quot;/&gt;&lt;wsp:rsid wsp:val=&quot;0038296F&quot;/&gt;&lt;wsp:rsid wsp:val=&quot;00382A74&quot;/&gt;&lt;wsp:rsid wsp:val=&quot;00382F11&quot;/&gt;&lt;wsp:rsid wsp:val=&quot;00382F9E&quot;/&gt;&lt;wsp:rsid wsp:val=&quot;00383169&quot;/&gt;&lt;wsp:rsid wsp:val=&quot;00383320&quot;/&gt;&lt;wsp:rsid wsp:val=&quot;0038373C&quot;/&gt;&lt;wsp:rsid wsp:val=&quot;003839A9&quot;/&gt;&lt;wsp:rsid wsp:val=&quot;00383E9D&quot;/&gt;&lt;wsp:rsid wsp:val=&quot;00383FB4&quot;/&gt;&lt;wsp:rsid wsp:val=&quot;0038406C&quot;/&gt;&lt;wsp:rsid wsp:val=&quot;00384306&quot;/&gt;&lt;wsp:rsid wsp:val=&quot;0038431B&quot;/&gt;&lt;wsp:rsid wsp:val=&quot;0038447D&quot;/&gt;&lt;wsp:rsid wsp:val=&quot;0038450E&quot;/&gt;&lt;wsp:rsid wsp:val=&quot;00384594&quot;/&gt;&lt;wsp:rsid wsp:val=&quot;00384768&quot;/&gt;&lt;wsp:rsid wsp:val=&quot;0038489A&quot;/&gt;&lt;wsp:rsid wsp:val=&quot;003848AA&quot;/&gt;&lt;wsp:rsid wsp:val=&quot;00385100&quot;/&gt;&lt;wsp:rsid wsp:val=&quot;003854BF&quot;/&gt;&lt;wsp:rsid wsp:val=&quot;00385561&quot;/&gt;&lt;wsp:rsid wsp:val=&quot;00385B91&quot;/&gt;&lt;wsp:rsid wsp:val=&quot;00385C5E&quot;/&gt;&lt;wsp:rsid wsp:val=&quot;00385D1B&quot;/&gt;&lt;wsp:rsid wsp:val=&quot;00386319&quot;/&gt;&lt;wsp:rsid wsp:val=&quot;00386550&quot;/&gt;&lt;wsp:rsid wsp:val=&quot;0038664E&quot;/&gt;&lt;wsp:rsid wsp:val=&quot;0038682B&quot;/&gt;&lt;wsp:rsid wsp:val=&quot;00386AC7&quot;/&gt;&lt;wsp:rsid wsp:val=&quot;00386C06&quot;/&gt;&lt;wsp:rsid wsp:val=&quot;00386CFE&quot;/&gt;&lt;wsp:rsid wsp:val=&quot;00387102&quot;/&gt;&lt;wsp:rsid wsp:val=&quot;00387226&quot;/&gt;&lt;wsp:rsid wsp:val=&quot;0038726A&quot;/&gt;&lt;wsp:rsid wsp:val=&quot;00387388&quot;/&gt;&lt;wsp:rsid wsp:val=&quot;003875E0&quot;/&gt;&lt;wsp:rsid wsp:val=&quot;00387756&quot;/&gt;&lt;wsp:rsid wsp:val=&quot;0038789C&quot;/&gt;&lt;wsp:rsid wsp:val=&quot;003878B3&quot;/&gt;&lt;wsp:rsid wsp:val=&quot;003879C8&quot;/&gt;&lt;wsp:rsid wsp:val=&quot;00387AAA&quot;/&gt;&lt;wsp:rsid wsp:val=&quot;00387C0C&quot;/&gt;&lt;wsp:rsid wsp:val=&quot;00390135&quot;/&gt;&lt;wsp:rsid wsp:val=&quot;003906E6&quot;/&gt;&lt;wsp:rsid wsp:val=&quot;00390751&quot;/&gt;&lt;wsp:rsid wsp:val=&quot;003907FA&quot;/&gt;&lt;wsp:rsid wsp:val=&quot;00390847&quot;/&gt;&lt;wsp:rsid wsp:val=&quot;0039120A&quot;/&gt;&lt;wsp:rsid wsp:val=&quot;00391B0D&quot;/&gt;&lt;wsp:rsid wsp:val=&quot;00391D9C&quot;/&gt;&lt;wsp:rsid wsp:val=&quot;00391F75&quot;/&gt;&lt;wsp:rsid wsp:val=&quot;00391FA2&quot;/&gt;&lt;wsp:rsid wsp:val=&quot;003920F7&quot;/&gt;&lt;wsp:rsid wsp:val=&quot;0039231F&quot;/&gt;&lt;wsp:rsid wsp:val=&quot;003926B7&quot;/&gt;&lt;wsp:rsid wsp:val=&quot;00392BEA&quot;/&gt;&lt;wsp:rsid wsp:val=&quot;00392C4D&quot;/&gt;&lt;wsp:rsid wsp:val=&quot;00393271&quot;/&gt;&lt;wsp:rsid wsp:val=&quot;003933B1&quot;/&gt;&lt;wsp:rsid wsp:val=&quot;003936B8&quot;/&gt;&lt;wsp:rsid wsp:val=&quot;00393798&quot;/&gt;&lt;wsp:rsid wsp:val=&quot;003937B6&quot;/&gt;&lt;wsp:rsid wsp:val=&quot;00393869&quot;/&gt;&lt;wsp:rsid wsp:val=&quot;00393B51&quot;/&gt;&lt;wsp:rsid wsp:val=&quot;00393C72&quot;/&gt;&lt;wsp:rsid wsp:val=&quot;00393CAB&quot;/&gt;&lt;wsp:rsid wsp:val=&quot;0039433D&quot;/&gt;&lt;wsp:rsid wsp:val=&quot;0039479D&quot;/&gt;&lt;wsp:rsid wsp:val=&quot;00394A67&quot;/&gt;&lt;wsp:rsid wsp:val=&quot;00394B7D&quot;/&gt;&lt;wsp:rsid wsp:val=&quot;00394E94&quot;/&gt;&lt;wsp:rsid wsp:val=&quot;00395312&quot;/&gt;&lt;wsp:rsid wsp:val=&quot;003954F4&quot;/&gt;&lt;wsp:rsid wsp:val=&quot;003960E7&quot;/&gt;&lt;wsp:rsid wsp:val=&quot;0039673D&quot;/&gt;&lt;wsp:rsid wsp:val=&quot;003968A0&quot;/&gt;&lt;wsp:rsid wsp:val=&quot;003968E7&quot;/&gt;&lt;wsp:rsid wsp:val=&quot;00396A9D&quot;/&gt;&lt;wsp:rsid wsp:val=&quot;00396B54&quot;/&gt;&lt;wsp:rsid wsp:val=&quot;00396D9B&quot;/&gt;&lt;wsp:rsid wsp:val=&quot;00396EB7&quot;/&gt;&lt;wsp:rsid wsp:val=&quot;00397473&quot;/&gt;&lt;wsp:rsid wsp:val=&quot;00397F5F&quot;/&gt;&lt;wsp:rsid wsp:val=&quot;003A058C&quot;/&gt;&lt;wsp:rsid wsp:val=&quot;003A085D&quot;/&gt;&lt;wsp:rsid wsp:val=&quot;003A08F2&quot;/&gt;&lt;wsp:rsid wsp:val=&quot;003A097A&quot;/&gt;&lt;wsp:rsid wsp:val=&quot;003A0B18&quot;/&gt;&lt;wsp:rsid wsp:val=&quot;003A0B44&quot;/&gt;&lt;wsp:rsid wsp:val=&quot;003A0CA7&quot;/&gt;&lt;wsp:rsid wsp:val=&quot;003A0E34&quot;/&gt;&lt;wsp:rsid wsp:val=&quot;003A0FAC&quot;/&gt;&lt;wsp:rsid wsp:val=&quot;003A11FD&quot;/&gt;&lt;wsp:rsid wsp:val=&quot;003A1BF1&quot;/&gt;&lt;wsp:rsid wsp:val=&quot;003A1E17&quot;/&gt;&lt;wsp:rsid wsp:val=&quot;003A20C9&quot;/&gt;&lt;wsp:rsid wsp:val=&quot;003A2192&quot;/&gt;&lt;wsp:rsid wsp:val=&quot;003A23A1&quot;/&gt;&lt;wsp:rsid wsp:val=&quot;003A2504&quot;/&gt;&lt;wsp:rsid wsp:val=&quot;003A27DF&quot;/&gt;&lt;wsp:rsid wsp:val=&quot;003A2B06&quot;/&gt;&lt;wsp:rsid wsp:val=&quot;003A2D67&quot;/&gt;&lt;wsp:rsid wsp:val=&quot;003A2E10&quot;/&gt;&lt;wsp:rsid wsp:val=&quot;003A30F3&quot;/&gt;&lt;wsp:rsid wsp:val=&quot;003A30FC&quot;/&gt;&lt;wsp:rsid wsp:val=&quot;003A311A&quot;/&gt;&lt;wsp:rsid wsp:val=&quot;003A320E&quot;/&gt;&lt;wsp:rsid wsp:val=&quot;003A3511&quot;/&gt;&lt;wsp:rsid wsp:val=&quot;003A360F&quot;/&gt;&lt;wsp:rsid wsp:val=&quot;003A36AB&quot;/&gt;&lt;wsp:rsid wsp:val=&quot;003A3AFC&quot;/&gt;&lt;wsp:rsid wsp:val=&quot;003A412D&quot;/&gt;&lt;wsp:rsid wsp:val=&quot;003A4CD2&quot;/&gt;&lt;wsp:rsid wsp:val=&quot;003A4E13&quot;/&gt;&lt;wsp:rsid wsp:val=&quot;003A4E4D&quot;/&gt;&lt;wsp:rsid wsp:val=&quot;003A52B3&quot;/&gt;&lt;wsp:rsid wsp:val=&quot;003A53F7&quot;/&gt;&lt;wsp:rsid wsp:val=&quot;003A54F8&quot;/&gt;&lt;wsp:rsid wsp:val=&quot;003A56AA&quot;/&gt;&lt;wsp:rsid wsp:val=&quot;003A56B1&quot;/&gt;&lt;wsp:rsid wsp:val=&quot;003A5810&quot;/&gt;&lt;wsp:rsid wsp:val=&quot;003A5D1A&quot;/&gt;&lt;wsp:rsid wsp:val=&quot;003A5DEF&quot;/&gt;&lt;wsp:rsid wsp:val=&quot;003A5EC0&quot;/&gt;&lt;wsp:rsid wsp:val=&quot;003A5FC0&quot;/&gt;&lt;wsp:rsid wsp:val=&quot;003A6204&quot;/&gt;&lt;wsp:rsid wsp:val=&quot;003A64C8&quot;/&gt;&lt;wsp:rsid wsp:val=&quot;003A67B3&quot;/&gt;&lt;wsp:rsid wsp:val=&quot;003A6969&quot;/&gt;&lt;wsp:rsid wsp:val=&quot;003A6CC0&quot;/&gt;&lt;wsp:rsid wsp:val=&quot;003A6FD1&quot;/&gt;&lt;wsp:rsid wsp:val=&quot;003A7423&quot;/&gt;&lt;wsp:rsid wsp:val=&quot;003A7639&quot;/&gt;&lt;wsp:rsid wsp:val=&quot;003A7E85&quot;/&gt;&lt;wsp:rsid wsp:val=&quot;003A7F6E&quot;/&gt;&lt;wsp:rsid wsp:val=&quot;003B006F&quot;/&gt;&lt;wsp:rsid wsp:val=&quot;003B0313&quot;/&gt;&lt;wsp:rsid wsp:val=&quot;003B039A&quot;/&gt;&lt;wsp:rsid wsp:val=&quot;003B04C9&quot;/&gt;&lt;wsp:rsid wsp:val=&quot;003B06AA&quot;/&gt;&lt;wsp:rsid wsp:val=&quot;003B08DD&quot;/&gt;&lt;wsp:rsid wsp:val=&quot;003B0C5F&quot;/&gt;&lt;wsp:rsid wsp:val=&quot;003B0E1D&quot;/&gt;&lt;wsp:rsid wsp:val=&quot;003B1412&quot;/&gt;&lt;wsp:rsid wsp:val=&quot;003B1474&quot;/&gt;&lt;wsp:rsid wsp:val=&quot;003B1750&quot;/&gt;&lt;wsp:rsid wsp:val=&quot;003B1BFF&quot;/&gt;&lt;wsp:rsid wsp:val=&quot;003B1C59&quot;/&gt;&lt;wsp:rsid wsp:val=&quot;003B1EDF&quot;/&gt;&lt;wsp:rsid wsp:val=&quot;003B1F76&quot;/&gt;&lt;wsp:rsid wsp:val=&quot;003B204C&quot;/&gt;&lt;wsp:rsid wsp:val=&quot;003B20F3&quot;/&gt;&lt;wsp:rsid wsp:val=&quot;003B23AD&quot;/&gt;&lt;wsp:rsid wsp:val=&quot;003B254B&quot;/&gt;&lt;wsp:rsid wsp:val=&quot;003B2A09&quot;/&gt;&lt;wsp:rsid wsp:val=&quot;003B2D76&quot;/&gt;&lt;wsp:rsid wsp:val=&quot;003B3200&quot;/&gt;&lt;wsp:rsid wsp:val=&quot;003B33EE&quot;/&gt;&lt;wsp:rsid wsp:val=&quot;003B3B38&quot;/&gt;&lt;wsp:rsid wsp:val=&quot;003B3D55&quot;/&gt;&lt;wsp:rsid wsp:val=&quot;003B407E&quot;/&gt;&lt;wsp:rsid wsp:val=&quot;003B40F1&quot;/&gt;&lt;wsp:rsid wsp:val=&quot;003B4151&quot;/&gt;&lt;wsp:rsid wsp:val=&quot;003B4164&quot;/&gt;&lt;wsp:rsid wsp:val=&quot;003B429B&quot;/&gt;&lt;wsp:rsid wsp:val=&quot;003B42D2&quot;/&gt;&lt;wsp:rsid wsp:val=&quot;003B43C8&quot;/&gt;&lt;wsp:rsid wsp:val=&quot;003B45AF&quot;/&gt;&lt;wsp:rsid wsp:val=&quot;003B4C12&quot;/&gt;&lt;wsp:rsid wsp:val=&quot;003B521A&quot;/&gt;&lt;wsp:rsid wsp:val=&quot;003B5500&quot;/&gt;&lt;wsp:rsid wsp:val=&quot;003B57B1&quot;/&gt;&lt;wsp:rsid wsp:val=&quot;003B5A36&quot;/&gt;&lt;wsp:rsid wsp:val=&quot;003B5F4F&quot;/&gt;&lt;wsp:rsid wsp:val=&quot;003B6441&quot;/&gt;&lt;wsp:rsid wsp:val=&quot;003B6665&quot;/&gt;&lt;wsp:rsid wsp:val=&quot;003B6948&quot;/&gt;&lt;wsp:rsid wsp:val=&quot;003B699A&quot;/&gt;&lt;wsp:rsid wsp:val=&quot;003B69AD&quot;/&gt;&lt;wsp:rsid wsp:val=&quot;003B6BC7&quot;/&gt;&lt;wsp:rsid wsp:val=&quot;003B6FEB&quot;/&gt;&lt;wsp:rsid wsp:val=&quot;003B7124&quot;/&gt;&lt;wsp:rsid wsp:val=&quot;003B7334&quot;/&gt;&lt;wsp:rsid wsp:val=&quot;003B753C&quot;/&gt;&lt;wsp:rsid wsp:val=&quot;003B7746&quot;/&gt;&lt;wsp:rsid wsp:val=&quot;003B7A4A&quot;/&gt;&lt;wsp:rsid wsp:val=&quot;003B7BB8&quot;/&gt;&lt;wsp:rsid wsp:val=&quot;003C0357&quot;/&gt;&lt;wsp:rsid wsp:val=&quot;003C049F&quot;/&gt;&lt;wsp:rsid wsp:val=&quot;003C04AE&quot;/&gt;&lt;wsp:rsid wsp:val=&quot;003C04C8&quot;/&gt;&lt;wsp:rsid wsp:val=&quot;003C04D0&quot;/&gt;&lt;wsp:rsid wsp:val=&quot;003C0A42&quot;/&gt;&lt;wsp:rsid wsp:val=&quot;003C0C3A&quot;/&gt;&lt;wsp:rsid wsp:val=&quot;003C0C8A&quot;/&gt;&lt;wsp:rsid wsp:val=&quot;003C0D17&quot;/&gt;&lt;wsp:rsid wsp:val=&quot;003C0E5E&quot;/&gt;&lt;wsp:rsid wsp:val=&quot;003C107B&quot;/&gt;&lt;wsp:rsid wsp:val=&quot;003C14BD&quot;/&gt;&lt;wsp:rsid wsp:val=&quot;003C15CF&quot;/&gt;&lt;wsp:rsid wsp:val=&quot;003C19E2&quot;/&gt;&lt;wsp:rsid wsp:val=&quot;003C1C72&quot;/&gt;&lt;wsp:rsid wsp:val=&quot;003C1CE5&quot;/&gt;&lt;wsp:rsid wsp:val=&quot;003C1E23&quot;/&gt;&lt;wsp:rsid wsp:val=&quot;003C22C8&quot;/&gt;&lt;wsp:rsid wsp:val=&quot;003C2325&quot;/&gt;&lt;wsp:rsid wsp:val=&quot;003C28A0&quot;/&gt;&lt;wsp:rsid wsp:val=&quot;003C28D0&quot;/&gt;&lt;wsp:rsid wsp:val=&quot;003C2DD5&quot;/&gt;&lt;wsp:rsid wsp:val=&quot;003C2E64&quot;/&gt;&lt;wsp:rsid wsp:val=&quot;003C31EF&quot;/&gt;&lt;wsp:rsid wsp:val=&quot;003C35CE&quot;/&gt;&lt;wsp:rsid wsp:val=&quot;003C3636&quot;/&gt;&lt;wsp:rsid wsp:val=&quot;003C36E2&quot;/&gt;&lt;wsp:rsid wsp:val=&quot;003C393D&quot;/&gt;&lt;wsp:rsid wsp:val=&quot;003C39A2&quot;/&gt;&lt;wsp:rsid wsp:val=&quot;003C39B5&quot;/&gt;&lt;wsp:rsid wsp:val=&quot;003C3AFB&quot;/&gt;&lt;wsp:rsid wsp:val=&quot;003C3D25&quot;/&gt;&lt;wsp:rsid wsp:val=&quot;003C3E56&quot;/&gt;&lt;wsp:rsid wsp:val=&quot;003C3F34&quot;/&gt;&lt;wsp:rsid wsp:val=&quot;003C40A8&quot;/&gt;&lt;wsp:rsid wsp:val=&quot;003C41B1&quot;/&gt;&lt;wsp:rsid wsp:val=&quot;003C44BD&quot;/&gt;&lt;wsp:rsid wsp:val=&quot;003C44FC&quot;/&gt;&lt;wsp:rsid wsp:val=&quot;003C476A&quot;/&gt;&lt;wsp:rsid wsp:val=&quot;003C4890&quot;/&gt;&lt;wsp:rsid wsp:val=&quot;003C4A73&quot;/&gt;&lt;wsp:rsid wsp:val=&quot;003C5420&quot;/&gt;&lt;wsp:rsid wsp:val=&quot;003C5AB5&quot;/&gt;&lt;wsp:rsid wsp:val=&quot;003C5E19&quot;/&gt;&lt;wsp:rsid wsp:val=&quot;003C60A6&quot;/&gt;&lt;wsp:rsid wsp:val=&quot;003C61BC&quot;/&gt;&lt;wsp:rsid wsp:val=&quot;003C6525&quot;/&gt;&lt;wsp:rsid wsp:val=&quot;003C6563&quot;/&gt;&lt;wsp:rsid wsp:val=&quot;003C66A4&quot;/&gt;&lt;wsp:rsid wsp:val=&quot;003C6720&quot;/&gt;&lt;wsp:rsid wsp:val=&quot;003C678E&quot;/&gt;&lt;wsp:rsid wsp:val=&quot;003C6AD8&quot;/&gt;&lt;wsp:rsid wsp:val=&quot;003C6ADD&quot;/&gt;&lt;wsp:rsid wsp:val=&quot;003C6F80&quot;/&gt;&lt;wsp:rsid wsp:val=&quot;003C70F5&quot;/&gt;&lt;wsp:rsid wsp:val=&quot;003C7499&quot;/&gt;&lt;wsp:rsid wsp:val=&quot;003C75AC&quot;/&gt;&lt;wsp:rsid wsp:val=&quot;003C75CC&quot;/&gt;&lt;wsp:rsid wsp:val=&quot;003C788C&quot;/&gt;&lt;wsp:rsid wsp:val=&quot;003C798B&quot;/&gt;&lt;wsp:rsid wsp:val=&quot;003C79F8&quot;/&gt;&lt;wsp:rsid wsp:val=&quot;003C7C3F&quot;/&gt;&lt;wsp:rsid wsp:val=&quot;003C7C7D&quot;/&gt;&lt;wsp:rsid wsp:val=&quot;003D0520&quot;/&gt;&lt;wsp:rsid wsp:val=&quot;003D054E&quot;/&gt;&lt;wsp:rsid wsp:val=&quot;003D058A&quot;/&gt;&lt;wsp:rsid wsp:val=&quot;003D067C&quot;/&gt;&lt;wsp:rsid wsp:val=&quot;003D072B&quot;/&gt;&lt;wsp:rsid wsp:val=&quot;003D080C&quot;/&gt;&lt;wsp:rsid wsp:val=&quot;003D09DE&quot;/&gt;&lt;wsp:rsid wsp:val=&quot;003D09F2&quot;/&gt;&lt;wsp:rsid wsp:val=&quot;003D0BF3&quot;/&gt;&lt;wsp:rsid wsp:val=&quot;003D0E3E&quot;/&gt;&lt;wsp:rsid wsp:val=&quot;003D0EC1&quot;/&gt;&lt;wsp:rsid wsp:val=&quot;003D0F23&quot;/&gt;&lt;wsp:rsid wsp:val=&quot;003D1177&quot;/&gt;&lt;wsp:rsid wsp:val=&quot;003D118C&quot;/&gt;&lt;wsp:rsid wsp:val=&quot;003D120B&quot;/&gt;&lt;wsp:rsid wsp:val=&quot;003D12D2&quot;/&gt;&lt;wsp:rsid wsp:val=&quot;003D13ED&quot;/&gt;&lt;wsp:rsid wsp:val=&quot;003D1A42&quot;/&gt;&lt;wsp:rsid wsp:val=&quot;003D1AC2&quot;/&gt;&lt;wsp:rsid wsp:val=&quot;003D1E1F&quot;/&gt;&lt;wsp:rsid wsp:val=&quot;003D256A&quot;/&gt;&lt;wsp:rsid wsp:val=&quot;003D26D4&quot;/&gt;&lt;wsp:rsid wsp:val=&quot;003D26D9&quot;/&gt;&lt;wsp:rsid wsp:val=&quot;003D2BC6&quot;/&gt;&lt;wsp:rsid wsp:val=&quot;003D2CB1&quot;/&gt;&lt;wsp:rsid wsp:val=&quot;003D2EE5&quot;/&gt;&lt;wsp:rsid wsp:val=&quot;003D3070&quot;/&gt;&lt;wsp:rsid wsp:val=&quot;003D3236&quot;/&gt;&lt;wsp:rsid wsp:val=&quot;003D3323&quot;/&gt;&lt;wsp:rsid wsp:val=&quot;003D3D12&quot;/&gt;&lt;wsp:rsid wsp:val=&quot;003D3E15&quot;/&gt;&lt;wsp:rsid wsp:val=&quot;003D3F0F&quot;/&gt;&lt;wsp:rsid wsp:val=&quot;003D3F90&quot;/&gt;&lt;wsp:rsid wsp:val=&quot;003D4004&quot;/&gt;&lt;wsp:rsid wsp:val=&quot;003D40B7&quot;/&gt;&lt;wsp:rsid wsp:val=&quot;003D421E&quot;/&gt;&lt;wsp:rsid wsp:val=&quot;003D4779&quot;/&gt;&lt;wsp:rsid wsp:val=&quot;003D491D&quot;/&gt;&lt;wsp:rsid wsp:val=&quot;003D4966&quot;/&gt;&lt;wsp:rsid wsp:val=&quot;003D49C4&quot;/&gt;&lt;wsp:rsid wsp:val=&quot;003D4BC6&quot;/&gt;&lt;wsp:rsid wsp:val=&quot;003D50EF&quot;/&gt;&lt;wsp:rsid wsp:val=&quot;003D5779&quot;/&gt;&lt;wsp:rsid wsp:val=&quot;003D57C5&quot;/&gt;&lt;wsp:rsid wsp:val=&quot;003D5B8F&quot;/&gt;&lt;wsp:rsid wsp:val=&quot;003D5C0D&quot;/&gt;&lt;wsp:rsid wsp:val=&quot;003D5D02&quot;/&gt;&lt;wsp:rsid wsp:val=&quot;003D606C&quot;/&gt;&lt;wsp:rsid wsp:val=&quot;003D61CE&quot;/&gt;&lt;wsp:rsid wsp:val=&quot;003D6302&quot;/&gt;&lt;wsp:rsid wsp:val=&quot;003D637C&quot;/&gt;&lt;wsp:rsid wsp:val=&quot;003D6402&quot;/&gt;&lt;wsp:rsid wsp:val=&quot;003D6689&quot;/&gt;&lt;wsp:rsid wsp:val=&quot;003D6711&quot;/&gt;&lt;wsp:rsid wsp:val=&quot;003D6893&quot;/&gt;&lt;wsp:rsid wsp:val=&quot;003D6984&quot;/&gt;&lt;wsp:rsid wsp:val=&quot;003D6E94&quot;/&gt;&lt;wsp:rsid wsp:val=&quot;003D6E9A&quot;/&gt;&lt;wsp:rsid wsp:val=&quot;003D6F33&quot;/&gt;&lt;wsp:rsid wsp:val=&quot;003D7109&quot;/&gt;&lt;wsp:rsid wsp:val=&quot;003D7281&quot;/&gt;&lt;wsp:rsid wsp:val=&quot;003D7344&quot;/&gt;&lt;wsp:rsid wsp:val=&quot;003D74F3&quot;/&gt;&lt;wsp:rsid wsp:val=&quot;003D755F&quot;/&gt;&lt;wsp:rsid wsp:val=&quot;003D79EF&quot;/&gt;&lt;wsp:rsid wsp:val=&quot;003D7B74&quot;/&gt;&lt;wsp:rsid wsp:val=&quot;003D7F93&quot;/&gt;&lt;wsp:rsid wsp:val=&quot;003E056A&quot;/&gt;&lt;wsp:rsid wsp:val=&quot;003E0609&quot;/&gt;&lt;wsp:rsid wsp:val=&quot;003E07D8&quot;/&gt;&lt;wsp:rsid wsp:val=&quot;003E08EA&quot;/&gt;&lt;wsp:rsid wsp:val=&quot;003E0C38&quot;/&gt;&lt;wsp:rsid wsp:val=&quot;003E0CBC&quot;/&gt;&lt;wsp:rsid wsp:val=&quot;003E0FCA&quot;/&gt;&lt;wsp:rsid wsp:val=&quot;003E120D&quot;/&gt;&lt;wsp:rsid wsp:val=&quot;003E12C2&quot;/&gt;&lt;wsp:rsid wsp:val=&quot;003E1C7D&quot;/&gt;&lt;wsp:rsid wsp:val=&quot;003E1D34&quot;/&gt;&lt;wsp:rsid wsp:val=&quot;003E1F47&quot;/&gt;&lt;wsp:rsid wsp:val=&quot;003E20F9&quot;/&gt;&lt;wsp:rsid wsp:val=&quot;003E21B9&quot;/&gt;&lt;wsp:rsid wsp:val=&quot;003E2846&quot;/&gt;&lt;wsp:rsid wsp:val=&quot;003E29B0&quot;/&gt;&lt;wsp:rsid wsp:val=&quot;003E3175&quot;/&gt;&lt;wsp:rsid wsp:val=&quot;003E3230&quot;/&gt;&lt;wsp:rsid wsp:val=&quot;003E3396&quot;/&gt;&lt;wsp:rsid wsp:val=&quot;003E36BA&quot;/&gt;&lt;wsp:rsid wsp:val=&quot;003E3B63&quot;/&gt;&lt;wsp:rsid wsp:val=&quot;003E494B&quot;/&gt;&lt;wsp:rsid wsp:val=&quot;003E4989&quot;/&gt;&lt;wsp:rsid wsp:val=&quot;003E4ABD&quot;/&gt;&lt;wsp:rsid wsp:val=&quot;003E4C08&quot;/&gt;&lt;wsp:rsid wsp:val=&quot;003E4C0F&quot;/&gt;&lt;wsp:rsid wsp:val=&quot;003E4E05&quot;/&gt;&lt;wsp:rsid wsp:val=&quot;003E4EA6&quot;/&gt;&lt;wsp:rsid wsp:val=&quot;003E507A&quot;/&gt;&lt;wsp:rsid wsp:val=&quot;003E529D&quot;/&gt;&lt;wsp:rsid wsp:val=&quot;003E584D&quot;/&gt;&lt;wsp:rsid wsp:val=&quot;003E685D&quot;/&gt;&lt;wsp:rsid wsp:val=&quot;003E6A2F&quot;/&gt;&lt;wsp:rsid wsp:val=&quot;003E6B03&quot;/&gt;&lt;wsp:rsid wsp:val=&quot;003E6BAA&quot;/&gt;&lt;wsp:rsid wsp:val=&quot;003E73A7&quot;/&gt;&lt;wsp:rsid wsp:val=&quot;003E756D&quot;/&gt;&lt;wsp:rsid wsp:val=&quot;003E75CA&quot;/&gt;&lt;wsp:rsid wsp:val=&quot;003E7B2E&quot;/&gt;&lt;wsp:rsid wsp:val=&quot;003E7D67&quot;/&gt;&lt;wsp:rsid wsp:val=&quot;003E7F1C&quot;/&gt;&lt;wsp:rsid wsp:val=&quot;003F05AC&quot;/&gt;&lt;wsp:rsid wsp:val=&quot;003F097C&quot;/&gt;&lt;wsp:rsid wsp:val=&quot;003F0D90&quot;/&gt;&lt;wsp:rsid wsp:val=&quot;003F0E4C&quot;/&gt;&lt;wsp:rsid wsp:val=&quot;003F0E7E&quot;/&gt;&lt;wsp:rsid wsp:val=&quot;003F10E0&quot;/&gt;&lt;wsp:rsid wsp:val=&quot;003F11A7&quot;/&gt;&lt;wsp:rsid wsp:val=&quot;003F122F&quot;/&gt;&lt;wsp:rsid wsp:val=&quot;003F1322&quot;/&gt;&lt;wsp:rsid wsp:val=&quot;003F13A1&quot;/&gt;&lt;wsp:rsid wsp:val=&quot;003F1840&quot;/&gt;&lt;wsp:rsid wsp:val=&quot;003F1976&quot;/&gt;&lt;wsp:rsid wsp:val=&quot;003F1F84&quot;/&gt;&lt;wsp:rsid wsp:val=&quot;003F1FC0&quot;/&gt;&lt;wsp:rsid wsp:val=&quot;003F23BF&quot;/&gt;&lt;wsp:rsid wsp:val=&quot;003F277F&quot;/&gt;&lt;wsp:rsid wsp:val=&quot;003F2D17&quot;/&gt;&lt;wsp:rsid wsp:val=&quot;003F2D9D&quot;/&gt;&lt;wsp:rsid wsp:val=&quot;003F3025&quot;/&gt;&lt;wsp:rsid wsp:val=&quot;003F325F&quot;/&gt;&lt;wsp:rsid wsp:val=&quot;003F3298&quot;/&gt;&lt;wsp:rsid wsp:val=&quot;003F3330&quot;/&gt;&lt;wsp:rsid wsp:val=&quot;003F34A3&quot;/&gt;&lt;wsp:rsid wsp:val=&quot;003F35F9&quot;/&gt;&lt;wsp:rsid wsp:val=&quot;003F3A05&quot;/&gt;&lt;wsp:rsid wsp:val=&quot;003F3A84&quot;/&gt;&lt;wsp:rsid wsp:val=&quot;003F3B33&quot;/&gt;&lt;wsp:rsid wsp:val=&quot;003F3BA0&quot;/&gt;&lt;wsp:rsid wsp:val=&quot;003F3CE0&quot;/&gt;&lt;wsp:rsid wsp:val=&quot;003F3D39&quot;/&gt;&lt;wsp:rsid wsp:val=&quot;003F3E84&quot;/&gt;&lt;wsp:rsid wsp:val=&quot;003F405D&quot;/&gt;&lt;wsp:rsid wsp:val=&quot;003F41D3&quot;/&gt;&lt;wsp:rsid wsp:val=&quot;003F42E4&quot;/&gt;&lt;wsp:rsid wsp:val=&quot;003F4568&quot;/&gt;&lt;wsp:rsid wsp:val=&quot;003F469A&quot;/&gt;&lt;wsp:rsid wsp:val=&quot;003F4A59&quot;/&gt;&lt;wsp:rsid wsp:val=&quot;003F5041&quot;/&gt;&lt;wsp:rsid wsp:val=&quot;003F5414&quot;/&gt;&lt;wsp:rsid wsp:val=&quot;003F5504&quot;/&gt;&lt;wsp:rsid wsp:val=&quot;003F5624&quot;/&gt;&lt;wsp:rsid wsp:val=&quot;003F5750&quot;/&gt;&lt;wsp:rsid wsp:val=&quot;003F5B1A&quot;/&gt;&lt;wsp:rsid wsp:val=&quot;003F5E06&quot;/&gt;&lt;wsp:rsid wsp:val=&quot;003F5FF0&quot;/&gt;&lt;wsp:rsid wsp:val=&quot;003F5FF7&quot;/&gt;&lt;wsp:rsid wsp:val=&quot;003F6000&quot;/&gt;&lt;wsp:rsid wsp:val=&quot;003F621B&quot;/&gt;&lt;wsp:rsid wsp:val=&quot;003F64F8&quot;/&gt;&lt;wsp:rsid wsp:val=&quot;003F6574&quot;/&gt;&lt;wsp:rsid wsp:val=&quot;003F6CFD&quot;/&gt;&lt;wsp:rsid wsp:val=&quot;003F6E8D&quot;/&gt;&lt;wsp:rsid wsp:val=&quot;003F6FD1&quot;/&gt;&lt;wsp:rsid wsp:val=&quot;003F7082&quot;/&gt;&lt;wsp:rsid wsp:val=&quot;003F7296&quot;/&gt;&lt;wsp:rsid wsp:val=&quot;003F74A2&quot;/&gt;&lt;wsp:rsid wsp:val=&quot;003F7820&quot;/&gt;&lt;wsp:rsid wsp:val=&quot;003F7930&quot;/&gt;&lt;wsp:rsid wsp:val=&quot;003F79FD&quot;/&gt;&lt;wsp:rsid wsp:val=&quot;003F7AD4&quot;/&gt;&lt;wsp:rsid wsp:val=&quot;003F7D31&quot;/&gt;&lt;wsp:rsid wsp:val=&quot;003F7EDB&quot;/&gt;&lt;wsp:rsid wsp:val=&quot;003F7F68&quot;/&gt;&lt;wsp:rsid wsp:val=&quot;004000C0&quot;/&gt;&lt;wsp:rsid wsp:val=&quot;00400226&quot;/&gt;&lt;wsp:rsid wsp:val=&quot;0040038C&quot;/&gt;&lt;wsp:rsid wsp:val=&quot;00400590&quot;/&gt;&lt;wsp:rsid wsp:val=&quot;004005F7&quot;/&gt;&lt;wsp:rsid wsp:val=&quot;004008B4&quot;/&gt;&lt;wsp:rsid wsp:val=&quot;004008D2&quot;/&gt;&lt;wsp:rsid wsp:val=&quot;00400A30&quot;/&gt;&lt;wsp:rsid wsp:val=&quot;00400A57&quot;/&gt;&lt;wsp:rsid wsp:val=&quot;00400BCB&quot;/&gt;&lt;wsp:rsid wsp:val=&quot;00400E4D&quot;/&gt;&lt;wsp:rsid wsp:val=&quot;00400FE2&quot;/&gt;&lt;wsp:rsid wsp:val=&quot;00401096&quot;/&gt;&lt;wsp:rsid wsp:val=&quot;00401461&quot;/&gt;&lt;wsp:rsid wsp:val=&quot;00401514&quot;/&gt;&lt;wsp:rsid wsp:val=&quot;00401948&quot;/&gt;&lt;wsp:rsid wsp:val=&quot;00401AD2&quot;/&gt;&lt;wsp:rsid wsp:val=&quot;00401D9F&quot;/&gt;&lt;wsp:rsid wsp:val=&quot;00401DE5&quot;/&gt;&lt;wsp:rsid wsp:val=&quot;00401FDE&quot;/&gt;&lt;wsp:rsid wsp:val=&quot;00402041&quot;/&gt;&lt;wsp:rsid wsp:val=&quot;004021CA&quot;/&gt;&lt;wsp:rsid wsp:val=&quot;004022C1&quot;/&gt;&lt;wsp:rsid wsp:val=&quot;00402745&quot;/&gt;&lt;wsp:rsid wsp:val=&quot;00402864&quot;/&gt;&lt;wsp:rsid wsp:val=&quot;00402D6B&quot;/&gt;&lt;wsp:rsid wsp:val=&quot;00402DA1&quot;/&gt;&lt;wsp:rsid wsp:val=&quot;00402F7C&quot;/&gt;&lt;wsp:rsid wsp:val=&quot;0040329C&quot;/&gt;&lt;wsp:rsid wsp:val=&quot;004034B1&quot;/&gt;&lt;wsp:rsid wsp:val=&quot;004034C1&quot;/&gt;&lt;wsp:rsid wsp:val=&quot;00403711&quot;/&gt;&lt;wsp:rsid wsp:val=&quot;00403803&quot;/&gt;&lt;wsp:rsid wsp:val=&quot;004039CB&quot;/&gt;&lt;wsp:rsid wsp:val=&quot;004039F3&quot;/&gt;&lt;wsp:rsid wsp:val=&quot;00403A94&quot;/&gt;&lt;wsp:rsid wsp:val=&quot;00403AD0&quot;/&gt;&lt;wsp:rsid wsp:val=&quot;00403C15&quot;/&gt;&lt;wsp:rsid wsp:val=&quot;00403ED8&quot;/&gt;&lt;wsp:rsid wsp:val=&quot;0040404A&quot;/&gt;&lt;wsp:rsid wsp:val=&quot;004040C8&quot;/&gt;&lt;wsp:rsid wsp:val=&quot;00404125&quot;/&gt;&lt;wsp:rsid wsp:val=&quot;0040412B&quot;/&gt;&lt;wsp:rsid wsp:val=&quot;00404339&quot;/&gt;&lt;wsp:rsid wsp:val=&quot;0040440C&quot;/&gt;&lt;wsp:rsid wsp:val=&quot;00404562&quot;/&gt;&lt;wsp:rsid wsp:val=&quot;0040470B&quot;/&gt;&lt;wsp:rsid wsp:val=&quot;004047AC&quot;/&gt;&lt;wsp:rsid wsp:val=&quot;004047F5&quot;/&gt;&lt;wsp:rsid wsp:val=&quot;004048AC&quot;/&gt;&lt;wsp:rsid wsp:val=&quot;004048D8&quot;/&gt;&lt;wsp:rsid wsp:val=&quot;00404AF4&quot;/&gt;&lt;wsp:rsid wsp:val=&quot;00405428&quot;/&gt;&lt;wsp:rsid wsp:val=&quot;00405499&quot;/&gt;&lt;wsp:rsid wsp:val=&quot;004054C1&quot;/&gt;&lt;wsp:rsid wsp:val=&quot;00405650&quot;/&gt;&lt;wsp:rsid wsp:val=&quot;004059E3&quot;/&gt;&lt;wsp:rsid wsp:val=&quot;004059EB&quot;/&gt;&lt;wsp:rsid wsp:val=&quot;00405B39&quot;/&gt;&lt;wsp:rsid wsp:val=&quot;00405BAE&quot;/&gt;&lt;wsp:rsid wsp:val=&quot;0040608E&quot;/&gt;&lt;wsp:rsid wsp:val=&quot;00406179&quot;/&gt;&lt;wsp:rsid wsp:val=&quot;0040618E&quot;/&gt;&lt;wsp:rsid wsp:val=&quot;0040630B&quot;/&gt;&lt;wsp:rsid wsp:val=&quot;004064CE&quot;/&gt;&lt;wsp:rsid wsp:val=&quot;00406663&quot;/&gt;&lt;wsp:rsid wsp:val=&quot;00406717&quot;/&gt;&lt;wsp:rsid wsp:val=&quot;00406848&quot;/&gt;&lt;wsp:rsid wsp:val=&quot;00406979&quot;/&gt;&lt;wsp:rsid wsp:val=&quot;00406E28&quot;/&gt;&lt;wsp:rsid wsp:val=&quot;00406FDD&quot;/&gt;&lt;wsp:rsid wsp:val=&quot;00407070&quot;/&gt;&lt;wsp:rsid wsp:val=&quot;004072E0&quot;/&gt;&lt;wsp:rsid wsp:val=&quot;004075D2&quot;/&gt;&lt;wsp:rsid wsp:val=&quot;0040786E&quot;/&gt;&lt;wsp:rsid wsp:val=&quot;0040791B&quot;/&gt;&lt;wsp:rsid wsp:val=&quot;00410186&quot;/&gt;&lt;wsp:rsid wsp:val=&quot;004106FC&quot;/&gt;&lt;wsp:rsid wsp:val=&quot;00410700&quot;/&gt;&lt;wsp:rsid wsp:val=&quot;00410947&quot;/&gt;&lt;wsp:rsid wsp:val=&quot;00410B1B&quot;/&gt;&lt;wsp:rsid wsp:val=&quot;00410F76&quot;/&gt;&lt;wsp:rsid wsp:val=&quot;00411866&quot;/&gt;&lt;wsp:rsid wsp:val=&quot;00411A10&quot;/&gt;&lt;wsp:rsid wsp:val=&quot;00412754&quot;/&gt;&lt;wsp:rsid wsp:val=&quot;00412A22&quot;/&gt;&lt;wsp:rsid wsp:val=&quot;00412B98&quot;/&gt;&lt;wsp:rsid wsp:val=&quot;00412BD5&quot;/&gt;&lt;wsp:rsid wsp:val=&quot;00412E74&quot;/&gt;&lt;wsp:rsid wsp:val=&quot;00412EBB&quot;/&gt;&lt;wsp:rsid wsp:val=&quot;004134A6&quot;/&gt;&lt;wsp:rsid wsp:val=&quot;0041396E&quot;/&gt;&lt;wsp:rsid wsp:val=&quot;00413977&quot;/&gt;&lt;wsp:rsid wsp:val=&quot;00413C41&quot;/&gt;&lt;wsp:rsid wsp:val=&quot;00413CCD&quot;/&gt;&lt;wsp:rsid wsp:val=&quot;00414218&quot;/&gt;&lt;wsp:rsid wsp:val=&quot;0041435D&quot;/&gt;&lt;wsp:rsid wsp:val=&quot;004143B5&quot;/&gt;&lt;wsp:rsid wsp:val=&quot;00414983&quot;/&gt;&lt;wsp:rsid wsp:val=&quot;00414ACE&quot;/&gt;&lt;wsp:rsid wsp:val=&quot;00414B60&quot;/&gt;&lt;wsp:rsid wsp:val=&quot;00414CD4&quot;/&gt;&lt;wsp:rsid wsp:val=&quot;00414D7D&quot;/&gt;&lt;wsp:rsid wsp:val=&quot;00415147&quot;/&gt;&lt;wsp:rsid wsp:val=&quot;00415218&quot;/&gt;&lt;wsp:rsid wsp:val=&quot;0041540D&quot;/&gt;&lt;wsp:rsid wsp:val=&quot;0041588E&quot;/&gt;&lt;wsp:rsid wsp:val=&quot;00415C4E&quot;/&gt;&lt;wsp:rsid wsp:val=&quot;00415C6A&quot;/&gt;&lt;wsp:rsid wsp:val=&quot;00415D5F&quot;/&gt;&lt;wsp:rsid wsp:val=&quot;004160CF&quot;/&gt;&lt;wsp:rsid wsp:val=&quot;004167D5&quot;/&gt;&lt;wsp:rsid wsp:val=&quot;004169BB&quot;/&gt;&lt;wsp:rsid wsp:val=&quot;004169FC&quot;/&gt;&lt;wsp:rsid wsp:val=&quot;00417152&quot;/&gt;&lt;wsp:rsid wsp:val=&quot;00417260&quot;/&gt;&lt;wsp:rsid wsp:val=&quot;00417372&quot;/&gt;&lt;wsp:rsid wsp:val=&quot;004176B1&quot;/&gt;&lt;wsp:rsid wsp:val=&quot;0041785F&quot;/&gt;&lt;wsp:rsid wsp:val=&quot;00417C0C&quot;/&gt;&lt;wsp:rsid wsp:val=&quot;00417CF8&quot;/&gt;&lt;wsp:rsid wsp:val=&quot;00417D1B&quot;/&gt;&lt;wsp:rsid wsp:val=&quot;00417FE4&quot;/&gt;&lt;wsp:rsid wsp:val=&quot;00420086&quot;/&gt;&lt;wsp:rsid wsp:val=&quot;004200C3&quot;/&gt;&lt;wsp:rsid wsp:val=&quot;004200C5&quot;/&gt;&lt;wsp:rsid wsp:val=&quot;004200F2&quot;/&gt;&lt;wsp:rsid wsp:val=&quot;00420148&quot;/&gt;&lt;wsp:rsid wsp:val=&quot;004201EF&quot;/&gt;&lt;wsp:rsid wsp:val=&quot;0042039F&quot;/&gt;&lt;wsp:rsid wsp:val=&quot;00420642&quot;/&gt;&lt;wsp:rsid wsp:val=&quot;00420978&quot;/&gt;&lt;wsp:rsid wsp:val=&quot;00420F5E&quot;/&gt;&lt;wsp:rsid wsp:val=&quot;004217B5&quot;/&gt;&lt;wsp:rsid wsp:val=&quot;004219D3&quot;/&gt;&lt;wsp:rsid wsp:val=&quot;00421BDF&quot;/&gt;&lt;wsp:rsid wsp:val=&quot;00421CD4&quot;/&gt;&lt;wsp:rsid wsp:val=&quot;00421F9F&quot;/&gt;&lt;wsp:rsid wsp:val=&quot;0042261C&quot;/&gt;&lt;wsp:rsid wsp:val=&quot;00422698&quot;/&gt;&lt;wsp:rsid wsp:val=&quot;004226F7&quot;/&gt;&lt;wsp:rsid wsp:val=&quot;00422800&quot;/&gt;&lt;wsp:rsid wsp:val=&quot;00422CDC&quot;/&gt;&lt;wsp:rsid wsp:val=&quot;00422CF1&quot;/&gt;&lt;wsp:rsid wsp:val=&quot;00422D38&quot;/&gt;&lt;wsp:rsid wsp:val=&quot;00422E26&quot;/&gt;&lt;wsp:rsid wsp:val=&quot;00422F78&quot;/&gt;&lt;wsp:rsid wsp:val=&quot;00423453&quot;/&gt;&lt;wsp:rsid wsp:val=&quot;00423603&quot;/&gt;&lt;wsp:rsid wsp:val=&quot;00423748&quot;/&gt;&lt;wsp:rsid wsp:val=&quot;00423B50&quot;/&gt;&lt;wsp:rsid wsp:val=&quot;00423D98&quot;/&gt;&lt;wsp:rsid wsp:val=&quot;00424291&quot;/&gt;&lt;wsp:rsid wsp:val=&quot;0042447B&quot;/&gt;&lt;wsp:rsid wsp:val=&quot;00424653&quot;/&gt;&lt;wsp:rsid wsp:val=&quot;0042486B&quot;/&gt;&lt;wsp:rsid wsp:val=&quot;00424948&quot;/&gt;&lt;wsp:rsid wsp:val=&quot;00424D6E&quot;/&gt;&lt;wsp:rsid wsp:val=&quot;00424FBE&quot;/&gt;&lt;wsp:rsid wsp:val=&quot;00424FF5&quot;/&gt;&lt;wsp:rsid wsp:val=&quot;00425086&quot;/&gt;&lt;wsp:rsid wsp:val=&quot;004256F7&quot;/&gt;&lt;wsp:rsid wsp:val=&quot;00425ABC&quot;/&gt;&lt;wsp:rsid wsp:val=&quot;00425DCD&quot;/&gt;&lt;wsp:rsid wsp:val=&quot;00425E1D&quot;/&gt;&lt;wsp:rsid wsp:val=&quot;0042635D&quot;/&gt;&lt;wsp:rsid wsp:val=&quot;00426565&quot;/&gt;&lt;wsp:rsid wsp:val=&quot;00426AC3&quot;/&gt;&lt;wsp:rsid wsp:val=&quot;00426C3F&quot;/&gt;&lt;wsp:rsid wsp:val=&quot;00426D25&quot;/&gt;&lt;wsp:rsid wsp:val=&quot;00426E19&quot;/&gt;&lt;wsp:rsid wsp:val=&quot;00426F23&quot;/&gt;&lt;wsp:rsid wsp:val=&quot;00426F7F&quot;/&gt;&lt;wsp:rsid wsp:val=&quot;0042720E&quot;/&gt;&lt;wsp:rsid wsp:val=&quot;00427ACE&quot;/&gt;&lt;wsp:rsid wsp:val=&quot;00427B12&quot;/&gt;&lt;wsp:rsid wsp:val=&quot;00427B4E&quot;/&gt;&lt;wsp:rsid wsp:val=&quot;00427E6A&quot;/&gt;&lt;wsp:rsid wsp:val=&quot;0043007C&quot;/&gt;&lt;wsp:rsid wsp:val=&quot;004305C4&quot;/&gt;&lt;wsp:rsid wsp:val=&quot;004308EB&quot;/&gt;&lt;wsp:rsid wsp:val=&quot;00430AC3&quot;/&gt;&lt;wsp:rsid wsp:val=&quot;00430AF3&quot;/&gt;&lt;wsp:rsid wsp:val=&quot;00430C03&quot;/&gt;&lt;wsp:rsid wsp:val=&quot;00430D06&quot;/&gt;&lt;wsp:rsid wsp:val=&quot;00430D29&quot;/&gt;&lt;wsp:rsid wsp:val=&quot;00430D2F&quot;/&gt;&lt;wsp:rsid wsp:val=&quot;00431147&quot;/&gt;&lt;wsp:rsid wsp:val=&quot;004312B5&quot;/&gt;&lt;wsp:rsid wsp:val=&quot;004312D7&quot;/&gt;&lt;wsp:rsid wsp:val=&quot;0043155C&quot;/&gt;&lt;wsp:rsid wsp:val=&quot;00431647&quot;/&gt;&lt;wsp:rsid wsp:val=&quot;00431704&quot;/&gt;&lt;wsp:rsid wsp:val=&quot;004318AE&quot;/&gt;&lt;wsp:rsid wsp:val=&quot;00432013&quot;/&gt;&lt;wsp:rsid wsp:val=&quot;004321D1&quot;/&gt;&lt;wsp:rsid wsp:val=&quot;004324A5&quot;/&gt;&lt;wsp:rsid wsp:val=&quot;004327B2&quot;/&gt;&lt;wsp:rsid wsp:val=&quot;00433082&quot;/&gt;&lt;wsp:rsid wsp:val=&quot;0043339D&quot;/&gt;&lt;wsp:rsid wsp:val=&quot;004336CC&quot;/&gt;&lt;wsp:rsid wsp:val=&quot;004336F1&quot;/&gt;&lt;wsp:rsid wsp:val=&quot;00433973&quot;/&gt;&lt;wsp:rsid wsp:val=&quot;00433B2F&quot;/&gt;&lt;wsp:rsid wsp:val=&quot;00433EDE&quot;/&gt;&lt;wsp:rsid wsp:val=&quot;00433F2E&quot;/&gt;&lt;wsp:rsid wsp:val=&quot;00433F84&quot;/&gt;&lt;wsp:rsid wsp:val=&quot;004346C7&quot;/&gt;&lt;wsp:rsid wsp:val=&quot;00434CD4&quot;/&gt;&lt;wsp:rsid wsp:val=&quot;00434D7F&quot;/&gt;&lt;wsp:rsid wsp:val=&quot;0043574C&quot;/&gt;&lt;wsp:rsid wsp:val=&quot;0043579B&quot;/&gt;&lt;wsp:rsid wsp:val=&quot;00435861&quot;/&gt;&lt;wsp:rsid wsp:val=&quot;00435C6C&quot;/&gt;&lt;wsp:rsid wsp:val=&quot;00435D0E&quot;/&gt;&lt;wsp:rsid wsp:val=&quot;00436170&quot;/&gt;&lt;wsp:rsid wsp:val=&quot;00436194&quot;/&gt;&lt;wsp:rsid wsp:val=&quot;00436297&quot;/&gt;&lt;wsp:rsid wsp:val=&quot;00436386&quot;/&gt;&lt;wsp:rsid wsp:val=&quot;00436692&quot;/&gt;&lt;wsp:rsid wsp:val=&quot;004366A9&quot;/&gt;&lt;wsp:rsid wsp:val=&quot;004366AE&quot;/&gt;&lt;wsp:rsid wsp:val=&quot;00436CAD&quot;/&gt;&lt;wsp:rsid wsp:val=&quot;004370E2&quot;/&gt;&lt;wsp:rsid wsp:val=&quot;004375FA&quot;/&gt;&lt;wsp:rsid wsp:val=&quot;00437891&quot;/&gt;&lt;wsp:rsid wsp:val=&quot;00437C05&quot;/&gt;&lt;wsp:rsid wsp:val=&quot;0044005E&quot;/&gt;&lt;wsp:rsid wsp:val=&quot;00440457&quot;/&gt;&lt;wsp:rsid wsp:val=&quot;0044049F&quot;/&gt;&lt;wsp:rsid wsp:val=&quot;0044072D&quot;/&gt;&lt;wsp:rsid wsp:val=&quot;0044084E&quot;/&gt;&lt;wsp:rsid wsp:val=&quot;00440866&quot;/&gt;&lt;wsp:rsid wsp:val=&quot;00440DC3&quot;/&gt;&lt;wsp:rsid wsp:val=&quot;004410B7&quot;/&gt;&lt;wsp:rsid wsp:val=&quot;00441310&quot;/&gt;&lt;wsp:rsid wsp:val=&quot;00441562&quot;/&gt;&lt;wsp:rsid wsp:val=&quot;00441599&quot;/&gt;&lt;wsp:rsid wsp:val=&quot;0044169E&quot;/&gt;&lt;wsp:rsid wsp:val=&quot;00441F5B&quot;/&gt;&lt;wsp:rsid wsp:val=&quot;004421E4&quot;/&gt;&lt;wsp:rsid wsp:val=&quot;00442205&quot;/&gt;&lt;wsp:rsid wsp:val=&quot;0044255B&quot;/&gt;&lt;wsp:rsid wsp:val=&quot;00442BA0&quot;/&gt;&lt;wsp:rsid wsp:val=&quot;00442E40&quot;/&gt;&lt;wsp:rsid wsp:val=&quot;00442EA1&quot;/&gt;&lt;wsp:rsid wsp:val=&quot;00442EF6&quot;/&gt;&lt;wsp:rsid wsp:val=&quot;00442F25&quot;/&gt;&lt;wsp:rsid wsp:val=&quot;0044313B&quot;/&gt;&lt;wsp:rsid wsp:val=&quot;0044316F&quot;/&gt;&lt;wsp:rsid wsp:val=&quot;004432B5&quot;/&gt;&lt;wsp:rsid wsp:val=&quot;0044337A&quot;/&gt;&lt;wsp:rsid wsp:val=&quot;004433CA&quot;/&gt;&lt;wsp:rsid wsp:val=&quot;004434FC&quot;/&gt;&lt;wsp:rsid wsp:val=&quot;00443505&quot;/&gt;&lt;wsp:rsid wsp:val=&quot;0044355B&quot;/&gt;&lt;wsp:rsid wsp:val=&quot;00443CA1&quot;/&gt;&lt;wsp:rsid wsp:val=&quot;00443ED1&quot;/&gt;&lt;wsp:rsid wsp:val=&quot;00444506&quot;/&gt;&lt;wsp:rsid wsp:val=&quot;0044473F&quot;/&gt;&lt;wsp:rsid wsp:val=&quot;00444789&quot;/&gt;&lt;wsp:rsid wsp:val=&quot;00444ADB&quot;/&gt;&lt;wsp:rsid wsp:val=&quot;00444C71&quot;/&gt;&lt;wsp:rsid wsp:val=&quot;00444D4E&quot;/&gt;&lt;wsp:rsid wsp:val=&quot;00444DF9&quot;/&gt;&lt;wsp:rsid wsp:val=&quot;00444E23&quot;/&gt;&lt;wsp:rsid wsp:val=&quot;00444FD3&quot;/&gt;&lt;wsp:rsid wsp:val=&quot;00445122&quot;/&gt;&lt;wsp:rsid wsp:val=&quot;00445664&quot;/&gt;&lt;wsp:rsid wsp:val=&quot;00445689&quot;/&gt;&lt;wsp:rsid wsp:val=&quot;004457A1&quot;/&gt;&lt;wsp:rsid wsp:val=&quot;00445BC2&quot;/&gt;&lt;wsp:rsid wsp:val=&quot;00445D75&quot;/&gt;&lt;wsp:rsid wsp:val=&quot;00445E09&quot;/&gt;&lt;wsp:rsid wsp:val=&quot;00446034&quot;/&gt;&lt;wsp:rsid wsp:val=&quot;004461D2&quot;/&gt;&lt;wsp:rsid wsp:val=&quot;00446649&quot;/&gt;&lt;wsp:rsid wsp:val=&quot;004467E3&quot;/&gt;&lt;wsp:rsid wsp:val=&quot;00446D85&quot;/&gt;&lt;wsp:rsid wsp:val=&quot;00446FFE&quot;/&gt;&lt;wsp:rsid wsp:val=&quot;004470E8&quot;/&gt;&lt;wsp:rsid wsp:val=&quot;0044759A&quot;/&gt;&lt;wsp:rsid wsp:val=&quot;0044791F&quot;/&gt;&lt;wsp:rsid wsp:val=&quot;00447E31&quot;/&gt;&lt;wsp:rsid wsp:val=&quot;00450198&quot;/&gt;&lt;wsp:rsid wsp:val=&quot;00450751&quot;/&gt;&lt;wsp:rsid wsp:val=&quot;0045095E&quot;/&gt;&lt;wsp:rsid wsp:val=&quot;00450A90&quot;/&gt;&lt;wsp:rsid wsp:val=&quot;00450B0A&quot;/&gt;&lt;wsp:rsid wsp:val=&quot;00450C1C&quot;/&gt;&lt;wsp:rsid wsp:val=&quot;00450FBF&quot;/&gt;&lt;wsp:rsid wsp:val=&quot;00451785&quot;/&gt;&lt;wsp:rsid wsp:val=&quot;00451825&quot;/&gt;&lt;wsp:rsid wsp:val=&quot;00451915&quot;/&gt;&lt;wsp:rsid wsp:val=&quot;004519FC&quot;/&gt;&lt;wsp:rsid wsp:val=&quot;00451D60&quot;/&gt;&lt;wsp:rsid wsp:val=&quot;004520D3&quot;/&gt;&lt;wsp:rsid wsp:val=&quot;004523D9&quot;/&gt;&lt;wsp:rsid wsp:val=&quot;0045260C&quot;/&gt;&lt;wsp:rsid wsp:val=&quot;00452843&quot;/&gt;&lt;wsp:rsid wsp:val=&quot;004528AF&quot;/&gt;&lt;wsp:rsid wsp:val=&quot;004528D7&quot;/&gt;&lt;wsp:rsid wsp:val=&quot;00452991&quot;/&gt;&lt;wsp:rsid wsp:val=&quot;00452B57&quot;/&gt;&lt;wsp:rsid wsp:val=&quot;00452CDF&quot;/&gt;&lt;wsp:rsid wsp:val=&quot;00452D0F&quot;/&gt;&lt;wsp:rsid wsp:val=&quot;00453003&quot;/&gt;&lt;wsp:rsid wsp:val=&quot;0045314B&quot;/&gt;&lt;wsp:rsid wsp:val=&quot;0045328A&quot;/&gt;&lt;wsp:rsid wsp:val=&quot;004535DC&quot;/&gt;&lt;wsp:rsid wsp:val=&quot;004536D0&quot;/&gt;&lt;wsp:rsid wsp:val=&quot;00453768&quot;/&gt;&lt;wsp:rsid wsp:val=&quot;00453885&quot;/&gt;&lt;wsp:rsid wsp:val=&quot;00453976&quot;/&gt;&lt;wsp:rsid wsp:val=&quot;00453B65&quot;/&gt;&lt;wsp:rsid wsp:val=&quot;00453C90&quot;/&gt;&lt;wsp:rsid wsp:val=&quot;0045413C&quot;/&gt;&lt;wsp:rsid wsp:val=&quot;0045444B&quot;/&gt;&lt;wsp:rsid wsp:val=&quot;004545BB&quot;/&gt;&lt;wsp:rsid wsp:val=&quot;004547E0&quot;/&gt;&lt;wsp:rsid wsp:val=&quot;00454A77&quot;/&gt;&lt;wsp:rsid wsp:val=&quot;00454AD9&quot;/&gt;&lt;wsp:rsid wsp:val=&quot;00454B08&quot;/&gt;&lt;wsp:rsid wsp:val=&quot;00454E0F&quot;/&gt;&lt;wsp:rsid wsp:val=&quot;004550E1&quot;/&gt;&lt;wsp:rsid wsp:val=&quot;004555AB&quot;/&gt;&lt;wsp:rsid wsp:val=&quot;004558DA&quot;/&gt;&lt;wsp:rsid wsp:val=&quot;004559F2&quot;/&gt;&lt;wsp:rsid wsp:val=&quot;00455A3D&quot;/&gt;&lt;wsp:rsid wsp:val=&quot;00455CA5&quot;/&gt;&lt;wsp:rsid wsp:val=&quot;00456196&quot;/&gt;&lt;wsp:rsid wsp:val=&quot;004568C5&quot;/&gt;&lt;wsp:rsid wsp:val=&quot;00456945&quot;/&gt;&lt;wsp:rsid wsp:val=&quot;00456A10&quot;/&gt;&lt;wsp:rsid wsp:val=&quot;00456CC5&quot;/&gt;&lt;wsp:rsid wsp:val=&quot;00456E45&quot;/&gt;&lt;wsp:rsid wsp:val=&quot;00456ECA&quot;/&gt;&lt;wsp:rsid wsp:val=&quot;004570DC&quot;/&gt;&lt;wsp:rsid wsp:val=&quot;00457310&quot;/&gt;&lt;wsp:rsid wsp:val=&quot;0045793F&quot;/&gt;&lt;wsp:rsid wsp:val=&quot;00457993&quot;/&gt;&lt;wsp:rsid wsp:val=&quot;00457A18&quot;/&gt;&lt;wsp:rsid wsp:val=&quot;00457A37&quot;/&gt;&lt;wsp:rsid wsp:val=&quot;0046061A&quot;/&gt;&lt;wsp:rsid wsp:val=&quot;00460731&quot;/&gt;&lt;wsp:rsid wsp:val=&quot;00460C77&quot;/&gt;&lt;wsp:rsid wsp:val=&quot;00460D15&quot;/&gt;&lt;wsp:rsid wsp:val=&quot;00460E2B&quot;/&gt;&lt;wsp:rsid wsp:val=&quot;00460E52&quot;/&gt;&lt;wsp:rsid wsp:val=&quot;00461012&quot;/&gt;&lt;wsp:rsid wsp:val=&quot;004610A6&quot;/&gt;&lt;wsp:rsid wsp:val=&quot;00461368&quot;/&gt;&lt;wsp:rsid wsp:val=&quot;004615C2&quot;/&gt;&lt;wsp:rsid wsp:val=&quot;0046173A&quot;/&gt;&lt;wsp:rsid wsp:val=&quot;00461847&quot;/&gt;&lt;wsp:rsid wsp:val=&quot;00461985&quot;/&gt;&lt;wsp:rsid wsp:val=&quot;00461FE0&quot;/&gt;&lt;wsp:rsid wsp:val=&quot;00462081&quot;/&gt;&lt;wsp:rsid wsp:val=&quot;004621E0&quot;/&gt;&lt;wsp:rsid wsp:val=&quot;00462811&quot;/&gt;&lt;wsp:rsid wsp:val=&quot;00462F9D&quot;/&gt;&lt;wsp:rsid wsp:val=&quot;0046315B&quot;/&gt;&lt;wsp:rsid wsp:val=&quot;004631CA&quot;/&gt;&lt;wsp:rsid wsp:val=&quot;004633D9&quot;/&gt;&lt;wsp:rsid wsp:val=&quot;004638BB&quot;/&gt;&lt;wsp:rsid wsp:val=&quot;00463B2B&quot;/&gt;&lt;wsp:rsid wsp:val=&quot;00463B74&quot;/&gt;&lt;wsp:rsid wsp:val=&quot;00463EE7&quot;/&gt;&lt;wsp:rsid wsp:val=&quot;00464582&quot;/&gt;&lt;wsp:rsid wsp:val=&quot;0046459E&quot;/&gt;&lt;wsp:rsid wsp:val=&quot;004647C9&quot;/&gt;&lt;wsp:rsid wsp:val=&quot;004648AF&quot;/&gt;&lt;wsp:rsid wsp:val=&quot;00464A87&quot;/&gt;&lt;wsp:rsid wsp:val=&quot;00464B30&quot;/&gt;&lt;wsp:rsid wsp:val=&quot;0046502B&quot;/&gt;&lt;wsp:rsid wsp:val=&quot;004652AE&quot;/&gt;&lt;wsp:rsid wsp:val=&quot;00465533&quot;/&gt;&lt;wsp:rsid wsp:val=&quot;00465963&quot;/&gt;&lt;wsp:rsid wsp:val=&quot;00466620&quot;/&gt;&lt;wsp:rsid wsp:val=&quot;0046684E&quot;/&gt;&lt;wsp:rsid wsp:val=&quot;004668F3&quot;/&gt;&lt;wsp:rsid wsp:val=&quot;004669F1&quot;/&gt;&lt;wsp:rsid wsp:val=&quot;00466B18&quot;/&gt;&lt;wsp:rsid wsp:val=&quot;00466C67&quot;/&gt;&lt;wsp:rsid wsp:val=&quot;00466D40&quot;/&gt;&lt;wsp:rsid wsp:val=&quot;0046731D&quot;/&gt;&lt;wsp:rsid wsp:val=&quot;004673EA&quot;/&gt;&lt;wsp:rsid wsp:val=&quot;00467516&quot;/&gt;&lt;wsp:rsid wsp:val=&quot;004675BA&quot;/&gt;&lt;wsp:rsid wsp:val=&quot;004676FF&quot;/&gt;&lt;wsp:rsid wsp:val=&quot;0046773F&quot;/&gt;&lt;wsp:rsid wsp:val=&quot;00467F94&quot;/&gt;&lt;wsp:rsid wsp:val=&quot;004701DB&quot;/&gt;&lt;wsp:rsid wsp:val=&quot;00470221&quot;/&gt;&lt;wsp:rsid wsp:val=&quot;004705C9&quot;/&gt;&lt;wsp:rsid wsp:val=&quot;00470954&quot;/&gt;&lt;wsp:rsid wsp:val=&quot;00470BF5&quot;/&gt;&lt;wsp:rsid wsp:val=&quot;0047105F&quot;/&gt;&lt;wsp:rsid wsp:val=&quot;004713F2&quot;/&gt;&lt;wsp:rsid wsp:val=&quot;0047151A&quot;/&gt;&lt;wsp:rsid wsp:val=&quot;0047155F&quot;/&gt;&lt;wsp:rsid wsp:val=&quot;0047171F&quot;/&gt;&lt;wsp:rsid wsp:val=&quot;004717ED&quot;/&gt;&lt;wsp:rsid wsp:val=&quot;00471891&quot;/&gt;&lt;wsp:rsid wsp:val=&quot;0047191D&quot;/&gt;&lt;wsp:rsid wsp:val=&quot;00471B38&quot;/&gt;&lt;wsp:rsid wsp:val=&quot;00471CA0&quot;/&gt;&lt;wsp:rsid wsp:val=&quot;00471E37&quot;/&gt;&lt;wsp:rsid wsp:val=&quot;004726AC&quot;/&gt;&lt;wsp:rsid wsp:val=&quot;0047274E&quot;/&gt;&lt;wsp:rsid wsp:val=&quot;00472822&quot;/&gt;&lt;wsp:rsid wsp:val=&quot;00472979&quot;/&gt;&lt;wsp:rsid wsp:val=&quot;00472998&quot;/&gt;&lt;wsp:rsid wsp:val=&quot;00472A4C&quot;/&gt;&lt;wsp:rsid wsp:val=&quot;0047333A&quot;/&gt;&lt;wsp:rsid wsp:val=&quot;00473731&quot;/&gt;&lt;wsp:rsid wsp:val=&quot;00473C00&quot;/&gt;&lt;wsp:rsid wsp:val=&quot;00473CFB&quot;/&gt;&lt;wsp:rsid wsp:val=&quot;00473D14&quot;/&gt;&lt;wsp:rsid wsp:val=&quot;00473DAA&quot;/&gt;&lt;wsp:rsid wsp:val=&quot;00473E1A&quot;/&gt;&lt;wsp:rsid wsp:val=&quot;00473E7F&quot;/&gt;&lt;wsp:rsid wsp:val=&quot;004740E1&quot;/&gt;&lt;wsp:rsid wsp:val=&quot;0047420B&quot;/&gt;&lt;wsp:rsid wsp:val=&quot;004745E0&quot;/&gt;&lt;wsp:rsid wsp:val=&quot;004746D2&quot;/&gt;&lt;wsp:rsid wsp:val=&quot;004747ED&quot;/&gt;&lt;wsp:rsid wsp:val=&quot;004749EB&quot;/&gt;&lt;wsp:rsid wsp:val=&quot;00474A44&quot;/&gt;&lt;wsp:rsid wsp:val=&quot;00474E17&quot;/&gt;&lt;wsp:rsid wsp:val=&quot;00475740&quot;/&gt;&lt;wsp:rsid wsp:val=&quot;004758DA&quot;/&gt;&lt;wsp:rsid wsp:val=&quot;00475A2D&quot;/&gt;&lt;wsp:rsid wsp:val=&quot;00475D21&quot;/&gt;&lt;wsp:rsid wsp:val=&quot;00475D74&quot;/&gt;&lt;wsp:rsid wsp:val=&quot;00476119&quot;/&gt;&lt;wsp:rsid wsp:val=&quot;0047626B&quot;/&gt;&lt;wsp:rsid wsp:val=&quot;00476ABC&quot;/&gt;&lt;wsp:rsid wsp:val=&quot;00476B86&quot;/&gt;&lt;wsp:rsid wsp:val=&quot;00476CC8&quot;/&gt;&lt;wsp:rsid wsp:val=&quot;00476D18&quot;/&gt;&lt;wsp:rsid wsp:val=&quot;00476FBA&quot;/&gt;&lt;wsp:rsid wsp:val=&quot;00477483&quot;/&gt;&lt;wsp:rsid wsp:val=&quot;004775E1&quot;/&gt;&lt;wsp:rsid wsp:val=&quot;00477863&quot;/&gt;&lt;wsp:rsid wsp:val=&quot;00477B35&quot;/&gt;&lt;wsp:rsid wsp:val=&quot;00477BC2&quot;/&gt;&lt;wsp:rsid wsp:val=&quot;00477BF8&quot;/&gt;&lt;wsp:rsid wsp:val=&quot;00477DA4&quot;/&gt;&lt;wsp:rsid wsp:val=&quot;004801AD&quot;/&gt;&lt;wsp:rsid wsp:val=&quot;0048049F&quot;/&gt;&lt;wsp:rsid wsp:val=&quot;004806E1&quot;/&gt;&lt;wsp:rsid wsp:val=&quot;00480A07&quot;/&gt;&lt;wsp:rsid wsp:val=&quot;00480B13&quot;/&gt;&lt;wsp:rsid wsp:val=&quot;00480CEC&quot;/&gt;&lt;wsp:rsid wsp:val=&quot;004814EE&quot;/&gt;&lt;wsp:rsid wsp:val=&quot;00481CF0&quot;/&gt;&lt;wsp:rsid wsp:val=&quot;004824D4&quot;/&gt;&lt;wsp:rsid wsp:val=&quot;00482665&quot;/&gt;&lt;wsp:rsid wsp:val=&quot;00482FE5&quot;/&gt;&lt;wsp:rsid wsp:val=&quot;004831D9&quot;/&gt;&lt;wsp:rsid wsp:val=&quot;004831FE&quot;/&gt;&lt;wsp:rsid wsp:val=&quot;0048325F&quot;/&gt;&lt;wsp:rsid wsp:val=&quot;0048327F&quot;/&gt;&lt;wsp:rsid wsp:val=&quot;004832D0&quot;/&gt;&lt;wsp:rsid wsp:val=&quot;004834A7&quot;/&gt;&lt;wsp:rsid wsp:val=&quot;004835B8&quot;/&gt;&lt;wsp:rsid wsp:val=&quot;004836E0&quot;/&gt;&lt;wsp:rsid wsp:val=&quot;0048388A&quot;/&gt;&lt;wsp:rsid wsp:val=&quot;00483CF3&quot;/&gt;&lt;wsp:rsid wsp:val=&quot;0048407D&quot;/&gt;&lt;wsp:rsid wsp:val=&quot;004840FA&quot;/&gt;&lt;wsp:rsid wsp:val=&quot;00484103&quot;/&gt;&lt;wsp:rsid wsp:val=&quot;00484485&quot;/&gt;&lt;wsp:rsid wsp:val=&quot;0048448C&quot;/&gt;&lt;wsp:rsid wsp:val=&quot;00484515&quot;/&gt;&lt;wsp:rsid wsp:val=&quot;004849AF&quot;/&gt;&lt;wsp:rsid wsp:val=&quot;00484AF6&quot;/&gt;&lt;wsp:rsid wsp:val=&quot;00484C94&quot;/&gt;&lt;wsp:rsid wsp:val=&quot;00484CA3&quot;/&gt;&lt;wsp:rsid wsp:val=&quot;00484E1F&quot;/&gt;&lt;wsp:rsid wsp:val=&quot;00484E24&quot;/&gt;&lt;wsp:rsid wsp:val=&quot;00485678&quot;/&gt;&lt;wsp:rsid wsp:val=&quot;00485992&quot;/&gt;&lt;wsp:rsid wsp:val=&quot;00485B52&quot;/&gt;&lt;wsp:rsid wsp:val=&quot;00485D78&quot;/&gt;&lt;wsp:rsid wsp:val=&quot;00486239&quot;/&gt;&lt;wsp:rsid wsp:val=&quot;004863C0&quot;/&gt;&lt;wsp:rsid wsp:val=&quot;00486517&quot;/&gt;&lt;wsp:rsid wsp:val=&quot;00486687&quot;/&gt;&lt;wsp:rsid wsp:val=&quot;004866A3&quot;/&gt;&lt;wsp:rsid wsp:val=&quot;0048672A&quot;/&gt;&lt;wsp:rsid wsp:val=&quot;004867C2&quot;/&gt;&lt;wsp:rsid wsp:val=&quot;00486CB2&quot;/&gt;&lt;wsp:rsid wsp:val=&quot;00486F0B&quot;/&gt;&lt;wsp:rsid wsp:val=&quot;0048707D&quot;/&gt;&lt;wsp:rsid wsp:val=&quot;004871C3&quot;/&gt;&lt;wsp:rsid wsp:val=&quot;004875F5&quot;/&gt;&lt;wsp:rsid wsp:val=&quot;00487720&quot;/&gt;&lt;wsp:rsid wsp:val=&quot;004877C9&quot;/&gt;&lt;wsp:rsid wsp:val=&quot;00490008&quot;/&gt;&lt;wsp:rsid wsp:val=&quot;00490155&quot;/&gt;&lt;wsp:rsid wsp:val=&quot;00490562&quot;/&gt;&lt;wsp:rsid wsp:val=&quot;0049081C&quot;/&gt;&lt;wsp:rsid wsp:val=&quot;00490BF4&quot;/&gt;&lt;wsp:rsid wsp:val=&quot;0049102F&quot;/&gt;&lt;wsp:rsid wsp:val=&quot;00491139&quot;/&gt;&lt;wsp:rsid wsp:val=&quot;0049117C&quot;/&gt;&lt;wsp:rsid wsp:val=&quot;0049146C&quot;/&gt;&lt;wsp:rsid wsp:val=&quot;004918A8&quot;/&gt;&lt;wsp:rsid wsp:val=&quot;004919B4&quot;/&gt;&lt;wsp:rsid wsp:val=&quot;00491B26&quot;/&gt;&lt;wsp:rsid wsp:val=&quot;00491D20&quot;/&gt;&lt;wsp:rsid wsp:val=&quot;00492355&quot;/&gt;&lt;wsp:rsid wsp:val=&quot;0049239B&quot;/&gt;&lt;wsp:rsid wsp:val=&quot;004923B1&quot;/&gt;&lt;wsp:rsid wsp:val=&quot;004923F5&quot;/&gt;&lt;wsp:rsid wsp:val=&quot;00492518&quot;/&gt;&lt;wsp:rsid wsp:val=&quot;004925C5&quot;/&gt;&lt;wsp:rsid wsp:val=&quot;004927C6&quot;/&gt;&lt;wsp:rsid wsp:val=&quot;00492906&quot;/&gt;&lt;wsp:rsid wsp:val=&quot;00492C33&quot;/&gt;&lt;wsp:rsid wsp:val=&quot;00492D11&quot;/&gt;&lt;wsp:rsid wsp:val=&quot;004931D9&quot;/&gt;&lt;wsp:rsid wsp:val=&quot;00493286&quot;/&gt;&lt;wsp:rsid wsp:val=&quot;00493573&quot;/&gt;&lt;wsp:rsid wsp:val=&quot;004935B8&quot;/&gt;&lt;wsp:rsid wsp:val=&quot;00493601&quot;/&gt;&lt;wsp:rsid wsp:val=&quot;00493D08&quot;/&gt;&lt;wsp:rsid wsp:val=&quot;00493DFF&quot;/&gt;&lt;wsp:rsid wsp:val=&quot;00493EB2&quot;/&gt;&lt;wsp:rsid wsp:val=&quot;00493FCC&quot;/&gt;&lt;wsp:rsid wsp:val=&quot;0049401D&quot;/&gt;&lt;wsp:rsid wsp:val=&quot;0049431D&quot;/&gt;&lt;wsp:rsid wsp:val=&quot;0049448B&quot;/&gt;&lt;wsp:rsid wsp:val=&quot;004949FF&quot;/&gt;&lt;wsp:rsid wsp:val=&quot;00494B2E&quot;/&gt;&lt;wsp:rsid wsp:val=&quot;00494D62&quot;/&gt;&lt;wsp:rsid wsp:val=&quot;004952AB&quot;/&gt;&lt;wsp:rsid wsp:val=&quot;0049537F&quot;/&gt;&lt;wsp:rsid wsp:val=&quot;0049563C&quot;/&gt;&lt;wsp:rsid wsp:val=&quot;00495763&quot;/&gt;&lt;wsp:rsid wsp:val=&quot;004959B5&quot;/&gt;&lt;wsp:rsid wsp:val=&quot;00495A02&quot;/&gt;&lt;wsp:rsid wsp:val=&quot;00495ACB&quot;/&gt;&lt;wsp:rsid wsp:val=&quot;00495EB0&quot;/&gt;&lt;wsp:rsid wsp:val=&quot;00495EDE&quot;/&gt;&lt;wsp:rsid wsp:val=&quot;00495F20&quot;/&gt;&lt;wsp:rsid wsp:val=&quot;00495F3C&quot;/&gt;&lt;wsp:rsid wsp:val=&quot;0049618A&quot;/&gt;&lt;wsp:rsid wsp:val=&quot;004966C7&quot;/&gt;&lt;wsp:rsid wsp:val=&quot;00496771&quot;/&gt;&lt;wsp:rsid wsp:val=&quot;00496824&quot;/&gt;&lt;wsp:rsid wsp:val=&quot;0049685D&quot;/&gt;&lt;wsp:rsid wsp:val=&quot;004968A5&quot;/&gt;&lt;wsp:rsid wsp:val=&quot;00496B43&quot;/&gt;&lt;wsp:rsid wsp:val=&quot;00496C7F&quot;/&gt;&lt;wsp:rsid wsp:val=&quot;00496D76&quot;/&gt;&lt;wsp:rsid wsp:val=&quot;00496E0A&quot;/&gt;&lt;wsp:rsid wsp:val=&quot;00496F4D&quot;/&gt;&lt;wsp:rsid wsp:val=&quot;0049786B&quot;/&gt;&lt;wsp:rsid wsp:val=&quot;004978A2&quot;/&gt;&lt;wsp:rsid wsp:val=&quot;00497F46&quot;/&gt;&lt;wsp:rsid wsp:val=&quot;004A020D&quot;/&gt;&lt;wsp:rsid wsp:val=&quot;004A0305&quot;/&gt;&lt;wsp:rsid wsp:val=&quot;004A046B&quot;/&gt;&lt;wsp:rsid wsp:val=&quot;004A04FA&quot;/&gt;&lt;wsp:rsid wsp:val=&quot;004A0EDC&quot;/&gt;&lt;wsp:rsid wsp:val=&quot;004A1490&quot;/&gt;&lt;wsp:rsid wsp:val=&quot;004A1A54&quot;/&gt;&lt;wsp:rsid wsp:val=&quot;004A1DE0&quot;/&gt;&lt;wsp:rsid wsp:val=&quot;004A2213&quot;/&gt;&lt;wsp:rsid wsp:val=&quot;004A25B9&quot;/&gt;&lt;wsp:rsid wsp:val=&quot;004A2690&quot;/&gt;&lt;wsp:rsid wsp:val=&quot;004A29D7&quot;/&gt;&lt;wsp:rsid wsp:val=&quot;004A2C06&quot;/&gt;&lt;wsp:rsid wsp:val=&quot;004A2E8B&quot;/&gt;&lt;wsp:rsid wsp:val=&quot;004A2EBD&quot;/&gt;&lt;wsp:rsid wsp:val=&quot;004A33BF&quot;/&gt;&lt;wsp:rsid wsp:val=&quot;004A357A&quot;/&gt;&lt;wsp:rsid wsp:val=&quot;004A3BC5&quot;/&gt;&lt;wsp:rsid wsp:val=&quot;004A3BF2&quot;/&gt;&lt;wsp:rsid wsp:val=&quot;004A3C50&quot;/&gt;&lt;wsp:rsid wsp:val=&quot;004A3C80&quot;/&gt;&lt;wsp:rsid wsp:val=&quot;004A3CA4&quot;/&gt;&lt;wsp:rsid wsp:val=&quot;004A3D5C&quot;/&gt;&lt;wsp:rsid wsp:val=&quot;004A400E&quot;/&gt;&lt;wsp:rsid wsp:val=&quot;004A4932&quot;/&gt;&lt;wsp:rsid wsp:val=&quot;004A49D0&quot;/&gt;&lt;wsp:rsid wsp:val=&quot;004A4FD1&quot;/&gt;&lt;wsp:rsid wsp:val=&quot;004A512B&quot;/&gt;&lt;wsp:rsid wsp:val=&quot;004A524B&quot;/&gt;&lt;wsp:rsid wsp:val=&quot;004A5345&quot;/&gt;&lt;wsp:rsid wsp:val=&quot;004A538F&quot;/&gt;&lt;wsp:rsid wsp:val=&quot;004A5697&quot;/&gt;&lt;wsp:rsid wsp:val=&quot;004A59CF&quot;/&gt;&lt;wsp:rsid wsp:val=&quot;004A5AA4&quot;/&gt;&lt;wsp:rsid wsp:val=&quot;004A5F5D&quot;/&gt;&lt;wsp:rsid wsp:val=&quot;004A60D5&quot;/&gt;&lt;wsp:rsid wsp:val=&quot;004A6189&quot;/&gt;&lt;wsp:rsid wsp:val=&quot;004A6302&quot;/&gt;&lt;wsp:rsid wsp:val=&quot;004A69BB&quot;/&gt;&lt;wsp:rsid wsp:val=&quot;004A6CE0&quot;/&gt;&lt;wsp:rsid wsp:val=&quot;004A737A&quot;/&gt;&lt;wsp:rsid wsp:val=&quot;004A76E3&quot;/&gt;&lt;wsp:rsid wsp:val=&quot;004A786F&quot;/&gt;&lt;wsp:rsid wsp:val=&quot;004A78D7&quot;/&gt;&lt;wsp:rsid wsp:val=&quot;004A794A&quot;/&gt;&lt;wsp:rsid wsp:val=&quot;004A7BBB&quot;/&gt;&lt;wsp:rsid wsp:val=&quot;004A7CE1&quot;/&gt;&lt;wsp:rsid wsp:val=&quot;004A7E5D&quot;/&gt;&lt;wsp:rsid wsp:val=&quot;004A7F05&quot;/&gt;&lt;wsp:rsid wsp:val=&quot;004B0044&quot;/&gt;&lt;wsp:rsid wsp:val=&quot;004B0196&quot;/&gt;&lt;wsp:rsid wsp:val=&quot;004B038A&quot;/&gt;&lt;wsp:rsid wsp:val=&quot;004B042A&quot;/&gt;&lt;wsp:rsid wsp:val=&quot;004B0499&quot;/&gt;&lt;wsp:rsid wsp:val=&quot;004B068F&quot;/&gt;&lt;wsp:rsid wsp:val=&quot;004B0714&quot;/&gt;&lt;wsp:rsid wsp:val=&quot;004B074E&quot;/&gt;&lt;wsp:rsid wsp:val=&quot;004B0A67&quot;/&gt;&lt;wsp:rsid wsp:val=&quot;004B0F98&quot;/&gt;&lt;wsp:rsid wsp:val=&quot;004B0FFB&quot;/&gt;&lt;wsp:rsid wsp:val=&quot;004B1055&quot;/&gt;&lt;wsp:rsid wsp:val=&quot;004B1417&quot;/&gt;&lt;wsp:rsid wsp:val=&quot;004B145C&quot;/&gt;&lt;wsp:rsid wsp:val=&quot;004B1488&quot;/&gt;&lt;wsp:rsid wsp:val=&quot;004B14E5&quot;/&gt;&lt;wsp:rsid wsp:val=&quot;004B16D6&quot;/&gt;&lt;wsp:rsid wsp:val=&quot;004B1C35&quot;/&gt;&lt;wsp:rsid wsp:val=&quot;004B1C4D&quot;/&gt;&lt;wsp:rsid wsp:val=&quot;004B1CFD&quot;/&gt;&lt;wsp:rsid wsp:val=&quot;004B1E57&quot;/&gt;&lt;wsp:rsid wsp:val=&quot;004B216B&quot;/&gt;&lt;wsp:rsid wsp:val=&quot;004B236A&quot;/&gt;&lt;wsp:rsid wsp:val=&quot;004B24BD&quot;/&gt;&lt;wsp:rsid wsp:val=&quot;004B28DC&quot;/&gt;&lt;wsp:rsid wsp:val=&quot;004B2B6C&quot;/&gt;&lt;wsp:rsid wsp:val=&quot;004B2EDC&quot;/&gt;&lt;wsp:rsid wsp:val=&quot;004B2F4A&quot;/&gt;&lt;wsp:rsid wsp:val=&quot;004B30D5&quot;/&gt;&lt;wsp:rsid wsp:val=&quot;004B3155&quot;/&gt;&lt;wsp:rsid wsp:val=&quot;004B3234&quot;/&gt;&lt;wsp:rsid wsp:val=&quot;004B3242&quot;/&gt;&lt;wsp:rsid wsp:val=&quot;004B34DB&quot;/&gt;&lt;wsp:rsid wsp:val=&quot;004B375A&quot;/&gt;&lt;wsp:rsid wsp:val=&quot;004B3BDF&quot;/&gt;&lt;wsp:rsid wsp:val=&quot;004B3C94&quot;/&gt;&lt;wsp:rsid wsp:val=&quot;004B3CC4&quot;/&gt;&lt;wsp:rsid wsp:val=&quot;004B409B&quot;/&gt;&lt;wsp:rsid wsp:val=&quot;004B4233&quot;/&gt;&lt;wsp:rsid wsp:val=&quot;004B46B7&quot;/&gt;&lt;wsp:rsid wsp:val=&quot;004B4741&quot;/&gt;&lt;wsp:rsid wsp:val=&quot;004B4890&quot;/&gt;&lt;wsp:rsid wsp:val=&quot;004B4968&quot;/&gt;&lt;wsp:rsid wsp:val=&quot;004B4D2C&quot;/&gt;&lt;wsp:rsid wsp:val=&quot;004B4DD7&quot;/&gt;&lt;wsp:rsid wsp:val=&quot;004B4E44&quot;/&gt;&lt;wsp:rsid wsp:val=&quot;004B4EA7&quot;/&gt;&lt;wsp:rsid wsp:val=&quot;004B4FF0&quot;/&gt;&lt;wsp:rsid wsp:val=&quot;004B5216&quot;/&gt;&lt;wsp:rsid wsp:val=&quot;004B52A5&quot;/&gt;&lt;wsp:rsid wsp:val=&quot;004B55B3&quot;/&gt;&lt;wsp:rsid wsp:val=&quot;004B5949&quot;/&gt;&lt;wsp:rsid wsp:val=&quot;004B5A47&quot;/&gt;&lt;wsp:rsid wsp:val=&quot;004B5BB5&quot;/&gt;&lt;wsp:rsid wsp:val=&quot;004B5CBB&quot;/&gt;&lt;wsp:rsid wsp:val=&quot;004B5F0C&quot;/&gt;&lt;wsp:rsid wsp:val=&quot;004B5FA6&quot;/&gt;&lt;wsp:rsid wsp:val=&quot;004B6132&quot;/&gt;&lt;wsp:rsid wsp:val=&quot;004B6348&quot;/&gt;&lt;wsp:rsid wsp:val=&quot;004B6357&quot;/&gt;&lt;wsp:rsid wsp:val=&quot;004B6555&quot;/&gt;&lt;wsp:rsid wsp:val=&quot;004B676B&quot;/&gt;&lt;wsp:rsid wsp:val=&quot;004B6893&quot;/&gt;&lt;wsp:rsid wsp:val=&quot;004B69B5&quot;/&gt;&lt;wsp:rsid wsp:val=&quot;004B6B33&quot;/&gt;&lt;wsp:rsid wsp:val=&quot;004B6BF4&quot;/&gt;&lt;wsp:rsid wsp:val=&quot;004B6C17&quot;/&gt;&lt;wsp:rsid wsp:val=&quot;004B6CB8&quot;/&gt;&lt;wsp:rsid wsp:val=&quot;004B6E38&quot;/&gt;&lt;wsp:rsid wsp:val=&quot;004B726B&quot;/&gt;&lt;wsp:rsid wsp:val=&quot;004B73C9&quot;/&gt;&lt;wsp:rsid wsp:val=&quot;004B7435&quot;/&gt;&lt;wsp:rsid wsp:val=&quot;004B75B1&quot;/&gt;&lt;wsp:rsid wsp:val=&quot;004B76D7&quot;/&gt;&lt;wsp:rsid wsp:val=&quot;004B79A1&quot;/&gt;&lt;wsp:rsid wsp:val=&quot;004B79B4&quot;/&gt;&lt;wsp:rsid wsp:val=&quot;004B7D80&quot;/&gt;&lt;wsp:rsid wsp:val=&quot;004B7EA3&quot;/&gt;&lt;wsp:rsid wsp:val=&quot;004B7F31&quot;/&gt;&lt;wsp:rsid wsp:val=&quot;004C011E&quot;/&gt;&lt;wsp:rsid wsp:val=&quot;004C0195&quot;/&gt;&lt;wsp:rsid wsp:val=&quot;004C01B7&quot;/&gt;&lt;wsp:rsid wsp:val=&quot;004C0232&quot;/&gt;&lt;wsp:rsid wsp:val=&quot;004C0486&quot;/&gt;&lt;wsp:rsid wsp:val=&quot;004C06C8&quot;/&gt;&lt;wsp:rsid wsp:val=&quot;004C06DE&quot;/&gt;&lt;wsp:rsid wsp:val=&quot;004C077B&quot;/&gt;&lt;wsp:rsid wsp:val=&quot;004C08B0&quot;/&gt;&lt;wsp:rsid wsp:val=&quot;004C0AD7&quot;/&gt;&lt;wsp:rsid wsp:val=&quot;004C0CE1&quot;/&gt;&lt;wsp:rsid wsp:val=&quot;004C0D03&quot;/&gt;&lt;wsp:rsid wsp:val=&quot;004C0D56&quot;/&gt;&lt;wsp:rsid wsp:val=&quot;004C0F6F&quot;/&gt;&lt;wsp:rsid wsp:val=&quot;004C0F97&quot;/&gt;&lt;wsp:rsid wsp:val=&quot;004C0FFE&quot;/&gt;&lt;wsp:rsid wsp:val=&quot;004C1035&quot;/&gt;&lt;wsp:rsid wsp:val=&quot;004C1641&quot;/&gt;&lt;wsp:rsid wsp:val=&quot;004C183E&quot;/&gt;&lt;wsp:rsid wsp:val=&quot;004C1B44&quot;/&gt;&lt;wsp:rsid wsp:val=&quot;004C1EE4&quot;/&gt;&lt;wsp:rsid wsp:val=&quot;004C1F76&quot;/&gt;&lt;wsp:rsid wsp:val=&quot;004C2213&quot;/&gt;&lt;wsp:rsid wsp:val=&quot;004C2352&quot;/&gt;&lt;wsp:rsid wsp:val=&quot;004C2542&quot;/&gt;&lt;wsp:rsid wsp:val=&quot;004C2A05&quot;/&gt;&lt;wsp:rsid wsp:val=&quot;004C2A5E&quot;/&gt;&lt;wsp:rsid wsp:val=&quot;004C2D44&quot;/&gt;&lt;wsp:rsid wsp:val=&quot;004C3725&quot;/&gt;&lt;wsp:rsid wsp:val=&quot;004C3C06&quot;/&gt;&lt;wsp:rsid wsp:val=&quot;004C3DF5&quot;/&gt;&lt;wsp:rsid wsp:val=&quot;004C4189&quot;/&gt;&lt;wsp:rsid wsp:val=&quot;004C4706&quot;/&gt;&lt;wsp:rsid wsp:val=&quot;004C4F86&quot;/&gt;&lt;wsp:rsid wsp:val=&quot;004C4FD3&quot;/&gt;&lt;wsp:rsid wsp:val=&quot;004C50BC&quot;/&gt;&lt;wsp:rsid wsp:val=&quot;004C5152&quot;/&gt;&lt;wsp:rsid wsp:val=&quot;004C53A5&quot;/&gt;&lt;wsp:rsid wsp:val=&quot;004C5409&quot;/&gt;&lt;wsp:rsid wsp:val=&quot;004C5588&quot;/&gt;&lt;wsp:rsid wsp:val=&quot;004C599F&quot;/&gt;&lt;wsp:rsid wsp:val=&quot;004C59B1&quot;/&gt;&lt;wsp:rsid wsp:val=&quot;004C5AE6&quot;/&gt;&lt;wsp:rsid wsp:val=&quot;004C5F44&quot;/&gt;&lt;wsp:rsid wsp:val=&quot;004C64FD&quot;/&gt;&lt;wsp:rsid wsp:val=&quot;004C65E4&quot;/&gt;&lt;wsp:rsid wsp:val=&quot;004C6620&quot;/&gt;&lt;wsp:rsid wsp:val=&quot;004C6BE2&quot;/&gt;&lt;wsp:rsid wsp:val=&quot;004C6EFA&quot;/&gt;&lt;wsp:rsid wsp:val=&quot;004C6FDC&quot;/&gt;&lt;wsp:rsid wsp:val=&quot;004C70BE&quot;/&gt;&lt;wsp:rsid wsp:val=&quot;004C72D4&quot;/&gt;&lt;wsp:rsid wsp:val=&quot;004C7454&quot;/&gt;&lt;wsp:rsid wsp:val=&quot;004C7648&quot;/&gt;&lt;wsp:rsid wsp:val=&quot;004C7833&quot;/&gt;&lt;wsp:rsid wsp:val=&quot;004C7921&quot;/&gt;&lt;wsp:rsid wsp:val=&quot;004C7994&quot;/&gt;&lt;wsp:rsid wsp:val=&quot;004C79E7&quot;/&gt;&lt;wsp:rsid wsp:val=&quot;004C7ACC&quot;/&gt;&lt;wsp:rsid wsp:val=&quot;004C7C34&quot;/&gt;&lt;wsp:rsid wsp:val=&quot;004C7C42&quot;/&gt;&lt;wsp:rsid wsp:val=&quot;004C7EA2&quot;/&gt;&lt;wsp:rsid wsp:val=&quot;004C7FCD&quot;/&gt;&lt;wsp:rsid wsp:val=&quot;004D02B0&quot;/&gt;&lt;wsp:rsid wsp:val=&quot;004D0435&quot;/&gt;&lt;wsp:rsid wsp:val=&quot;004D0565&quot;/&gt;&lt;wsp:rsid wsp:val=&quot;004D09ED&quot;/&gt;&lt;wsp:rsid wsp:val=&quot;004D0C00&quot;/&gt;&lt;wsp:rsid wsp:val=&quot;004D0CCD&quot;/&gt;&lt;wsp:rsid wsp:val=&quot;004D105B&quot;/&gt;&lt;wsp:rsid wsp:val=&quot;004D1134&quot;/&gt;&lt;wsp:rsid wsp:val=&quot;004D1241&quot;/&gt;&lt;wsp:rsid wsp:val=&quot;004D1355&quot;/&gt;&lt;wsp:rsid wsp:val=&quot;004D155C&quot;/&gt;&lt;wsp:rsid wsp:val=&quot;004D176F&quot;/&gt;&lt;wsp:rsid wsp:val=&quot;004D1B5B&quot;/&gt;&lt;wsp:rsid wsp:val=&quot;004D1F02&quot;/&gt;&lt;wsp:rsid wsp:val=&quot;004D23B6&quot;/&gt;&lt;wsp:rsid wsp:val=&quot;004D287D&quot;/&gt;&lt;wsp:rsid wsp:val=&quot;004D2A30&quot;/&gt;&lt;wsp:rsid wsp:val=&quot;004D2C72&quot;/&gt;&lt;wsp:rsid wsp:val=&quot;004D301C&quot;/&gt;&lt;wsp:rsid wsp:val=&quot;004D3039&quot;/&gt;&lt;wsp:rsid wsp:val=&quot;004D315F&quot;/&gt;&lt;wsp:rsid wsp:val=&quot;004D319A&quot;/&gt;&lt;wsp:rsid wsp:val=&quot;004D331C&quot;/&gt;&lt;wsp:rsid wsp:val=&quot;004D3677&quot;/&gt;&lt;wsp:rsid wsp:val=&quot;004D36C4&quot;/&gt;&lt;wsp:rsid wsp:val=&quot;004D3800&quot;/&gt;&lt;wsp:rsid wsp:val=&quot;004D383C&quot;/&gt;&lt;wsp:rsid wsp:val=&quot;004D3D55&quot;/&gt;&lt;wsp:rsid wsp:val=&quot;004D3FFA&quot;/&gt;&lt;wsp:rsid wsp:val=&quot;004D4077&quot;/&gt;&lt;wsp:rsid wsp:val=&quot;004D43B6&quot;/&gt;&lt;wsp:rsid wsp:val=&quot;004D4529&quot;/&gt;&lt;wsp:rsid wsp:val=&quot;004D4553&quot;/&gt;&lt;wsp:rsid wsp:val=&quot;004D45F9&quot;/&gt;&lt;wsp:rsid wsp:val=&quot;004D48AC&quot;/&gt;&lt;wsp:rsid wsp:val=&quot;004D4B84&quot;/&gt;&lt;wsp:rsid wsp:val=&quot;004D4E62&quot;/&gt;&lt;wsp:rsid wsp:val=&quot;004D4FAC&quot;/&gt;&lt;wsp:rsid wsp:val=&quot;004D5273&quot;/&gt;&lt;wsp:rsid wsp:val=&quot;004D52EC&quot;/&gt;&lt;wsp:rsid wsp:val=&quot;004D53A0&quot;/&gt;&lt;wsp:rsid wsp:val=&quot;004D5467&quot;/&gt;&lt;wsp:rsid wsp:val=&quot;004D5C53&quot;/&gt;&lt;wsp:rsid wsp:val=&quot;004D5D68&quot;/&gt;&lt;wsp:rsid wsp:val=&quot;004D5E4C&quot;/&gt;&lt;wsp:rsid wsp:val=&quot;004D6126&quot;/&gt;&lt;wsp:rsid wsp:val=&quot;004D628F&quot;/&gt;&lt;wsp:rsid wsp:val=&quot;004D645B&quot;/&gt;&lt;wsp:rsid wsp:val=&quot;004D6584&quot;/&gt;&lt;wsp:rsid wsp:val=&quot;004D687A&quot;/&gt;&lt;wsp:rsid wsp:val=&quot;004D6AA6&quot;/&gt;&lt;wsp:rsid wsp:val=&quot;004D6B1C&quot;/&gt;&lt;wsp:rsid wsp:val=&quot;004D6C2A&quot;/&gt;&lt;wsp:rsid wsp:val=&quot;004D7269&quot;/&gt;&lt;wsp:rsid wsp:val=&quot;004D74C7&quot;/&gt;&lt;wsp:rsid wsp:val=&quot;004D757B&quot;/&gt;&lt;wsp:rsid wsp:val=&quot;004D7A47&quot;/&gt;&lt;wsp:rsid wsp:val=&quot;004D7C20&quot;/&gt;&lt;wsp:rsid wsp:val=&quot;004D7C79&quot;/&gt;&lt;wsp:rsid wsp:val=&quot;004E0212&quot;/&gt;&lt;wsp:rsid wsp:val=&quot;004E030B&quot;/&gt;&lt;wsp:rsid wsp:val=&quot;004E03BB&quot;/&gt;&lt;wsp:rsid wsp:val=&quot;004E0476&quot;/&gt;&lt;wsp:rsid wsp:val=&quot;004E0584&quot;/&gt;&lt;wsp:rsid wsp:val=&quot;004E080C&quot;/&gt;&lt;wsp:rsid wsp:val=&quot;004E09EF&quot;/&gt;&lt;wsp:rsid wsp:val=&quot;004E10FF&quot;/&gt;&lt;wsp:rsid wsp:val=&quot;004E1166&quot;/&gt;&lt;wsp:rsid wsp:val=&quot;004E1285&quot;/&gt;&lt;wsp:rsid wsp:val=&quot;004E12B8&quot;/&gt;&lt;wsp:rsid wsp:val=&quot;004E12DC&quot;/&gt;&lt;wsp:rsid wsp:val=&quot;004E13CE&quot;/&gt;&lt;wsp:rsid wsp:val=&quot;004E1749&quot;/&gt;&lt;wsp:rsid wsp:val=&quot;004E19DB&quot;/&gt;&lt;wsp:rsid wsp:val=&quot;004E1C94&quot;/&gt;&lt;wsp:rsid wsp:val=&quot;004E1CA7&quot;/&gt;&lt;wsp:rsid wsp:val=&quot;004E1D13&quot;/&gt;&lt;wsp:rsid wsp:val=&quot;004E1DB7&quot;/&gt;&lt;wsp:rsid wsp:val=&quot;004E2542&quot;/&gt;&lt;wsp:rsid wsp:val=&quot;004E2D70&quot;/&gt;&lt;wsp:rsid wsp:val=&quot;004E2FB7&quot;/&gt;&lt;wsp:rsid wsp:val=&quot;004E3311&quot;/&gt;&lt;wsp:rsid wsp:val=&quot;004E3334&quot;/&gt;&lt;wsp:rsid wsp:val=&quot;004E3664&quot;/&gt;&lt;wsp:rsid wsp:val=&quot;004E36DB&quot;/&gt;&lt;wsp:rsid wsp:val=&quot;004E3782&quot;/&gt;&lt;wsp:rsid wsp:val=&quot;004E3957&quot;/&gt;&lt;wsp:rsid wsp:val=&quot;004E39F9&quot;/&gt;&lt;wsp:rsid wsp:val=&quot;004E3ADF&quot;/&gt;&lt;wsp:rsid wsp:val=&quot;004E3B97&quot;/&gt;&lt;wsp:rsid wsp:val=&quot;004E3D73&quot;/&gt;&lt;wsp:rsid wsp:val=&quot;004E3D8D&quot;/&gt;&lt;wsp:rsid wsp:val=&quot;004E3E69&quot;/&gt;&lt;wsp:rsid wsp:val=&quot;004E419C&quot;/&gt;&lt;wsp:rsid wsp:val=&quot;004E4266&quot;/&gt;&lt;wsp:rsid wsp:val=&quot;004E42DD&quot;/&gt;&lt;wsp:rsid wsp:val=&quot;004E44CF&quot;/&gt;&lt;wsp:rsid wsp:val=&quot;004E462D&quot;/&gt;&lt;wsp:rsid wsp:val=&quot;004E4763&quot;/&gt;&lt;wsp:rsid wsp:val=&quot;004E48C0&quot;/&gt;&lt;wsp:rsid wsp:val=&quot;004E4D81&quot;/&gt;&lt;wsp:rsid wsp:val=&quot;004E50B1&quot;/&gt;&lt;wsp:rsid wsp:val=&quot;004E55B7&quot;/&gt;&lt;wsp:rsid wsp:val=&quot;004E57B4&quot;/&gt;&lt;wsp:rsid wsp:val=&quot;004E5A7E&quot;/&gt;&lt;wsp:rsid wsp:val=&quot;004E5BE7&quot;/&gt;&lt;wsp:rsid wsp:val=&quot;004E5D49&quot;/&gt;&lt;wsp:rsid wsp:val=&quot;004E6042&quot;/&gt;&lt;wsp:rsid wsp:val=&quot;004E61FE&quot;/&gt;&lt;wsp:rsid wsp:val=&quot;004E6A10&quot;/&gt;&lt;wsp:rsid wsp:val=&quot;004E6B01&quot;/&gt;&lt;wsp:rsid wsp:val=&quot;004E6BDD&quot;/&gt;&lt;wsp:rsid wsp:val=&quot;004E6C6D&quot;/&gt;&lt;wsp:rsid wsp:val=&quot;004E6D5B&quot;/&gt;&lt;wsp:rsid wsp:val=&quot;004E6E51&quot;/&gt;&lt;wsp:rsid wsp:val=&quot;004E6ECE&quot;/&gt;&lt;wsp:rsid wsp:val=&quot;004E71B6&quot;/&gt;&lt;wsp:rsid wsp:val=&quot;004E7438&quot;/&gt;&lt;wsp:rsid wsp:val=&quot;004E7551&quot;/&gt;&lt;wsp:rsid wsp:val=&quot;004E766B&quot;/&gt;&lt;wsp:rsid wsp:val=&quot;004E76D9&quot;/&gt;&lt;wsp:rsid wsp:val=&quot;004E7832&quot;/&gt;&lt;wsp:rsid wsp:val=&quot;004E78E0&quot;/&gt;&lt;wsp:rsid wsp:val=&quot;004E7A08&quot;/&gt;&lt;wsp:rsid wsp:val=&quot;004E7BC2&quot;/&gt;&lt;wsp:rsid wsp:val=&quot;004E7F11&quot;/&gt;&lt;wsp:rsid wsp:val=&quot;004F039A&quot;/&gt;&lt;wsp:rsid wsp:val=&quot;004F0426&quot;/&gt;&lt;wsp:rsid wsp:val=&quot;004F0494&quot;/&gt;&lt;wsp:rsid wsp:val=&quot;004F06E5&quot;/&gt;&lt;wsp:rsid wsp:val=&quot;004F09B3&quot;/&gt;&lt;wsp:rsid wsp:val=&quot;004F0BBC&quot;/&gt;&lt;wsp:rsid wsp:val=&quot;004F0FF6&quot;/&gt;&lt;wsp:rsid wsp:val=&quot;004F101F&quot;/&gt;&lt;wsp:rsid wsp:val=&quot;004F1038&quot;/&gt;&lt;wsp:rsid wsp:val=&quot;004F10CF&quot;/&gt;&lt;wsp:rsid wsp:val=&quot;004F114A&quot;/&gt;&lt;wsp:rsid wsp:val=&quot;004F1178&quot;/&gt;&lt;wsp:rsid wsp:val=&quot;004F1212&quot;/&gt;&lt;wsp:rsid wsp:val=&quot;004F1514&quot;/&gt;&lt;wsp:rsid wsp:val=&quot;004F1604&quot;/&gt;&lt;wsp:rsid wsp:val=&quot;004F1644&quot;/&gt;&lt;wsp:rsid wsp:val=&quot;004F1CC5&quot;/&gt;&lt;wsp:rsid wsp:val=&quot;004F1E4D&quot;/&gt;&lt;wsp:rsid wsp:val=&quot;004F22F0&quot;/&gt;&lt;wsp:rsid wsp:val=&quot;004F27C7&quot;/&gt;&lt;wsp:rsid wsp:val=&quot;004F288E&quot;/&gt;&lt;wsp:rsid wsp:val=&quot;004F2983&quot;/&gt;&lt;wsp:rsid wsp:val=&quot;004F2B07&quot;/&gt;&lt;wsp:rsid wsp:val=&quot;004F2FF6&quot;/&gt;&lt;wsp:rsid wsp:val=&quot;004F33FD&quot;/&gt;&lt;wsp:rsid wsp:val=&quot;004F346B&quot;/&gt;&lt;wsp:rsid wsp:val=&quot;004F3863&quot;/&gt;&lt;wsp:rsid wsp:val=&quot;004F3932&quot;/&gt;&lt;wsp:rsid wsp:val=&quot;004F393F&quot;/&gt;&lt;wsp:rsid wsp:val=&quot;004F3B0A&quot;/&gt;&lt;wsp:rsid wsp:val=&quot;004F3B41&quot;/&gt;&lt;wsp:rsid wsp:val=&quot;004F3E2B&quot;/&gt;&lt;wsp:rsid wsp:val=&quot;004F40F2&quot;/&gt;&lt;wsp:rsid wsp:val=&quot;004F4372&quot;/&gt;&lt;wsp:rsid wsp:val=&quot;004F441C&quot;/&gt;&lt;wsp:rsid wsp:val=&quot;004F47B7&quot;/&gt;&lt;wsp:rsid wsp:val=&quot;004F4A34&quot;/&gt;&lt;wsp:rsid wsp:val=&quot;004F4BF5&quot;/&gt;&lt;wsp:rsid wsp:val=&quot;004F4FAD&quot;/&gt;&lt;wsp:rsid wsp:val=&quot;004F50D9&quot;/&gt;&lt;wsp:rsid wsp:val=&quot;004F527C&quot;/&gt;&lt;wsp:rsid wsp:val=&quot;004F5476&quot;/&gt;&lt;wsp:rsid wsp:val=&quot;004F5626&quot;/&gt;&lt;wsp:rsid wsp:val=&quot;004F5678&quot;/&gt;&lt;wsp:rsid wsp:val=&quot;004F56A9&quot;/&gt;&lt;wsp:rsid wsp:val=&quot;004F58B7&quot;/&gt;&lt;wsp:rsid wsp:val=&quot;004F59EF&quot;/&gt;&lt;wsp:rsid wsp:val=&quot;004F5A15&quot;/&gt;&lt;wsp:rsid wsp:val=&quot;004F5B2B&quot;/&gt;&lt;wsp:rsid wsp:val=&quot;004F60A5&quot;/&gt;&lt;wsp:rsid wsp:val=&quot;004F6385&quot;/&gt;&lt;wsp:rsid wsp:val=&quot;004F63A7&quot;/&gt;&lt;wsp:rsid wsp:val=&quot;004F673A&quot;/&gt;&lt;wsp:rsid wsp:val=&quot;004F68A1&quot;/&gt;&lt;wsp:rsid wsp:val=&quot;004F695B&quot;/&gt;&lt;wsp:rsid wsp:val=&quot;004F6A02&quot;/&gt;&lt;wsp:rsid wsp:val=&quot;004F6EE0&quot;/&gt;&lt;wsp:rsid wsp:val=&quot;004F703E&quot;/&gt;&lt;wsp:rsid wsp:val=&quot;004F7C11&quot;/&gt;&lt;wsp:rsid wsp:val=&quot;004F7DE7&quot;/&gt;&lt;wsp:rsid wsp:val=&quot;0050006C&quot;/&gt;&lt;wsp:rsid wsp:val=&quot;0050024D&quot;/&gt;&lt;wsp:rsid wsp:val=&quot;0050063A&quot;/&gt;&lt;wsp:rsid wsp:val=&quot;005007B0&quot;/&gt;&lt;wsp:rsid wsp:val=&quot;005007C7&quot;/&gt;&lt;wsp:rsid wsp:val=&quot;005007FD&quot;/&gt;&lt;wsp:rsid wsp:val=&quot;00500979&quot;/&gt;&lt;wsp:rsid wsp:val=&quot;00500ACB&quot;/&gt;&lt;wsp:rsid wsp:val=&quot;00500CA1&quot;/&gt;&lt;wsp:rsid wsp:val=&quot;00500EE7&quot;/&gt;&lt;wsp:rsid wsp:val=&quot;00500F0F&quot;/&gt;&lt;wsp:rsid wsp:val=&quot;00500FD9&quot;/&gt;&lt;wsp:rsid wsp:val=&quot;00501286&quot;/&gt;&lt;wsp:rsid wsp:val=&quot;005014F6&quot;/&gt;&lt;wsp:rsid wsp:val=&quot;005015BB&quot;/&gt;&lt;wsp:rsid wsp:val=&quot;0050182C&quot;/&gt;&lt;wsp:rsid wsp:val=&quot;00501A57&quot;/&gt;&lt;wsp:rsid wsp:val=&quot;00501BBC&quot;/&gt;&lt;wsp:rsid wsp:val=&quot;00501EB1&quot;/&gt;&lt;wsp:rsid wsp:val=&quot;005026C5&quot;/&gt;&lt;wsp:rsid wsp:val=&quot;00502813&quot;/&gt;&lt;wsp:rsid wsp:val=&quot;00502849&quot;/&gt;&lt;wsp:rsid wsp:val=&quot;00502973&quot;/&gt;&lt;wsp:rsid wsp:val=&quot;005029C0&quot;/&gt;&lt;wsp:rsid wsp:val=&quot;00502BFF&quot;/&gt;&lt;wsp:rsid wsp:val=&quot;00502D25&quot;/&gt;&lt;wsp:rsid wsp:val=&quot;00502D7D&quot;/&gt;&lt;wsp:rsid wsp:val=&quot;005037BD&quot;/&gt;&lt;wsp:rsid wsp:val=&quot;005037C0&quot;/&gt;&lt;wsp:rsid wsp:val=&quot;00503BC1&quot;/&gt;&lt;wsp:rsid wsp:val=&quot;005045F5&quot;/&gt;&lt;wsp:rsid wsp:val=&quot;0050505D&quot;/&gt;&lt;wsp:rsid wsp:val=&quot;0050511C&quot;/&gt;&lt;wsp:rsid wsp:val=&quot;0050578C&quot;/&gt;&lt;wsp:rsid wsp:val=&quot;005057A6&quot;/&gt;&lt;wsp:rsid wsp:val=&quot;0050581F&quot;/&gt;&lt;wsp:rsid wsp:val=&quot;00505B24&quot;/&gt;&lt;wsp:rsid wsp:val=&quot;00506603&quot;/&gt;&lt;wsp:rsid wsp:val=&quot;00506741&quot;/&gt;&lt;wsp:rsid wsp:val=&quot;00506DBB&quot;/&gt;&lt;wsp:rsid wsp:val=&quot;00506F9E&quot;/&gt;&lt;wsp:rsid wsp:val=&quot;005070FD&quot;/&gt;&lt;wsp:rsid wsp:val=&quot;0050734B&quot;/&gt;&lt;wsp:rsid wsp:val=&quot;005076EB&quot;/&gt;&lt;wsp:rsid wsp:val=&quot;00507777&quot;/&gt;&lt;wsp:rsid wsp:val=&quot;005078BF&quot;/&gt;&lt;wsp:rsid wsp:val=&quot;0050791B&quot;/&gt;&lt;wsp:rsid wsp:val=&quot;00507A9D&quot;/&gt;&lt;wsp:rsid wsp:val=&quot;00507CB4&quot;/&gt;&lt;wsp:rsid wsp:val=&quot;00507ED5&quot;/&gt;&lt;wsp:rsid wsp:val=&quot;00510226&quot;/&gt;&lt;wsp:rsid wsp:val=&quot;00510244&quot;/&gt;&lt;wsp:rsid wsp:val=&quot;00510407&quot;/&gt;&lt;wsp:rsid wsp:val=&quot;0051061B&quot;/&gt;&lt;wsp:rsid wsp:val=&quot;00510FD4&quot;/&gt;&lt;wsp:rsid wsp:val=&quot;005112A0&quot;/&gt;&lt;wsp:rsid wsp:val=&quot;0051176A&quot;/&gt;&lt;wsp:rsid wsp:val=&quot;00511A45&quot;/&gt;&lt;wsp:rsid wsp:val=&quot;00511AE8&quot;/&gt;&lt;wsp:rsid wsp:val=&quot;00511BB2&quot;/&gt;&lt;wsp:rsid wsp:val=&quot;00511C6E&quot;/&gt;&lt;wsp:rsid wsp:val=&quot;00511F7E&quot;/&gt;&lt;wsp:rsid wsp:val=&quot;00512794&quot;/&gt;&lt;wsp:rsid wsp:val=&quot;00513125&quot;/&gt;&lt;wsp:rsid wsp:val=&quot;005139E7&quot;/&gt;&lt;wsp:rsid wsp:val=&quot;00513D6C&quot;/&gt;&lt;wsp:rsid wsp:val=&quot;00513E89&quot;/&gt;&lt;wsp:rsid wsp:val=&quot;00514171&quot;/&gt;&lt;wsp:rsid wsp:val=&quot;005143CC&quot;/&gt;&lt;wsp:rsid wsp:val=&quot;0051452F&quot;/&gt;&lt;wsp:rsid wsp:val=&quot;00514558&quot;/&gt;&lt;wsp:rsid wsp:val=&quot;00514602&quot;/&gt;&lt;wsp:rsid wsp:val=&quot;0051464E&quot;/&gt;&lt;wsp:rsid wsp:val=&quot;0051479B&quot;/&gt;&lt;wsp:rsid wsp:val=&quot;00514D06&quot;/&gt;&lt;wsp:rsid wsp:val=&quot;00514F82&quot;/&gt;&lt;wsp:rsid wsp:val=&quot;00515162&quot;/&gt;&lt;wsp:rsid wsp:val=&quot;0051529F&quot;/&gt;&lt;wsp:rsid wsp:val=&quot;00515584&quot;/&gt;&lt;wsp:rsid wsp:val=&quot;005155A3&quot;/&gt;&lt;wsp:rsid wsp:val=&quot;005155B1&quot;/&gt;&lt;wsp:rsid wsp:val=&quot;005159B0&quot;/&gt;&lt;wsp:rsid wsp:val=&quot;00515C38&quot;/&gt;&lt;wsp:rsid wsp:val=&quot;00515E37&quot;/&gt;&lt;wsp:rsid wsp:val=&quot;005165B1&quot;/&gt;&lt;wsp:rsid wsp:val=&quot;0051661A&quot;/&gt;&lt;wsp:rsid wsp:val=&quot;00516C4D&quot;/&gt;&lt;wsp:rsid wsp:val=&quot;00516DEA&quot;/&gt;&lt;wsp:rsid wsp:val=&quot;00517536&quot;/&gt;&lt;wsp:rsid wsp:val=&quot;0051758C&quot;/&gt;&lt;wsp:rsid wsp:val=&quot;00517D3F&quot;/&gt;&lt;wsp:rsid wsp:val=&quot;00517F4E&quot;/&gt;&lt;wsp:rsid wsp:val=&quot;00520539&quot;/&gt;&lt;wsp:rsid wsp:val=&quot;005205C9&quot;/&gt;&lt;wsp:rsid wsp:val=&quot;00520BB1&quot;/&gt;&lt;wsp:rsid wsp:val=&quot;00520D2F&quot;/&gt;&lt;wsp:rsid wsp:val=&quot;00520D5D&quot;/&gt;&lt;wsp:rsid wsp:val=&quot;00520EBB&quot;/&gt;&lt;wsp:rsid wsp:val=&quot;00520EDB&quot;/&gt;&lt;wsp:rsid wsp:val=&quot;00520FB7&quot;/&gt;&lt;wsp:rsid wsp:val=&quot;00521286&quot;/&gt;&lt;wsp:rsid wsp:val=&quot;005216F4&quot;/&gt;&lt;wsp:rsid wsp:val=&quot;00521B49&quot;/&gt;&lt;wsp:rsid wsp:val=&quot;00521CF8&quot;/&gt;&lt;wsp:rsid wsp:val=&quot;0052204D&quot;/&gt;&lt;wsp:rsid wsp:val=&quot;00522214&quot;/&gt;&lt;wsp:rsid wsp:val=&quot;005222D4&quot;/&gt;&lt;wsp:rsid wsp:val=&quot;00522573&quot;/&gt;&lt;wsp:rsid wsp:val=&quot;00522803&quot;/&gt;&lt;wsp:rsid wsp:val=&quot;0052282B&quot;/&gt;&lt;wsp:rsid wsp:val=&quot;0052282C&quot;/&gt;&lt;wsp:rsid wsp:val=&quot;005228B5&quot;/&gt;&lt;wsp:rsid wsp:val=&quot;005228F3&quot;/&gt;&lt;wsp:rsid wsp:val=&quot;00522911&quot;/&gt;&lt;wsp:rsid wsp:val=&quot;005229F8&quot;/&gt;&lt;wsp:rsid wsp:val=&quot;00522B5B&quot;/&gt;&lt;wsp:rsid wsp:val=&quot;00522BC1&quot;/&gt;&lt;wsp:rsid wsp:val=&quot;0052301B&quot;/&gt;&lt;wsp:rsid wsp:val=&quot;00523059&quot;/&gt;&lt;wsp:rsid wsp:val=&quot;005230D6&quot;/&gt;&lt;wsp:rsid wsp:val=&quot;005233A4&quot;/&gt;&lt;wsp:rsid wsp:val=&quot;0052375A&quot;/&gt;&lt;wsp:rsid wsp:val=&quot;00523776&quot;/&gt;&lt;wsp:rsid wsp:val=&quot;00523794&quot;/&gt;&lt;wsp:rsid wsp:val=&quot;00523976&quot;/&gt;&lt;wsp:rsid wsp:val=&quot;00523A44&quot;/&gt;&lt;wsp:rsid wsp:val=&quot;00523D85&quot;/&gt;&lt;wsp:rsid wsp:val=&quot;00523F95&quot;/&gt;&lt;wsp:rsid wsp:val=&quot;0052412B&quot;/&gt;&lt;wsp:rsid wsp:val=&quot;00524295&quot;/&gt;&lt;wsp:rsid wsp:val=&quot;005242AB&quot;/&gt;&lt;wsp:rsid wsp:val=&quot;005245BD&quot;/&gt;&lt;wsp:rsid wsp:val=&quot;00524AC0&quot;/&gt;&lt;wsp:rsid wsp:val=&quot;00525224&quot;/&gt;&lt;wsp:rsid wsp:val=&quot;005253AA&quot;/&gt;&lt;wsp:rsid wsp:val=&quot;00525647&quot;/&gt;&lt;wsp:rsid wsp:val=&quot;00525868&quot;/&gt;&lt;wsp:rsid wsp:val=&quot;00525E48&quot;/&gt;&lt;wsp:rsid wsp:val=&quot;00525EDC&quot;/&gt;&lt;wsp:rsid wsp:val=&quot;005262CD&quot;/&gt;&lt;wsp:rsid wsp:val=&quot;00526671&quot;/&gt;&lt;wsp:rsid wsp:val=&quot;00526740&quot;/&gt;&lt;wsp:rsid wsp:val=&quot;00526B6E&quot;/&gt;&lt;wsp:rsid wsp:val=&quot;00526CA9&quot;/&gt;&lt;wsp:rsid wsp:val=&quot;00526EC6&quot;/&gt;&lt;wsp:rsid wsp:val=&quot;00526F67&quot;/&gt;&lt;wsp:rsid wsp:val=&quot;005275A8&quot;/&gt;&lt;wsp:rsid wsp:val=&quot;00527776&quot;/&gt;&lt;wsp:rsid wsp:val=&quot;00530466&quot;/&gt;&lt;wsp:rsid wsp:val=&quot;0053046C&quot;/&gt;&lt;wsp:rsid wsp:val=&quot;00530796&quot;/&gt;&lt;wsp:rsid wsp:val=&quot;00530887&quot;/&gt;&lt;wsp:rsid wsp:val=&quot;005309FF&quot;/&gt;&lt;wsp:rsid wsp:val=&quot;00530C6B&quot;/&gt;&lt;wsp:rsid wsp:val=&quot;00530D0F&quot;/&gt;&lt;wsp:rsid wsp:val=&quot;00530E22&quot;/&gt;&lt;wsp:rsid wsp:val=&quot;00531336&quot;/&gt;&lt;wsp:rsid wsp:val=&quot;005317CD&quot;/&gt;&lt;wsp:rsid wsp:val=&quot;00531916&quot;/&gt;&lt;wsp:rsid wsp:val=&quot;0053246A&quot;/&gt;&lt;wsp:rsid wsp:val=&quot;005326B1&quot;/&gt;&lt;wsp:rsid wsp:val=&quot;00532852&quot;/&gt;&lt;wsp:rsid wsp:val=&quot;005328A4&quot;/&gt;&lt;wsp:rsid wsp:val=&quot;005329F5&quot;/&gt;&lt;wsp:rsid wsp:val=&quot;00532A47&quot;/&gt;&lt;wsp:rsid wsp:val=&quot;00532B38&quot;/&gt;&lt;wsp:rsid wsp:val=&quot;00532DEA&quot;/&gt;&lt;wsp:rsid wsp:val=&quot;00533098&quot;/&gt;&lt;wsp:rsid wsp:val=&quot;005330F3&quot;/&gt;&lt;wsp:rsid wsp:val=&quot;00533111&quot;/&gt;&lt;wsp:rsid wsp:val=&quot;0053329B&quot;/&gt;&lt;wsp:rsid wsp:val=&quot;005333B0&quot;/&gt;&lt;wsp:rsid wsp:val=&quot;005334FC&quot;/&gt;&lt;wsp:rsid wsp:val=&quot;005336E8&quot;/&gt;&lt;wsp:rsid wsp:val=&quot;00533777&quot;/&gt;&lt;wsp:rsid wsp:val=&quot;005338A3&quot;/&gt;&lt;wsp:rsid wsp:val=&quot;0053392E&quot;/&gt;&lt;wsp:rsid wsp:val=&quot;005339D7&quot;/&gt;&lt;wsp:rsid wsp:val=&quot;005339E9&quot;/&gt;&lt;wsp:rsid wsp:val=&quot;00533B40&quot;/&gt;&lt;wsp:rsid wsp:val=&quot;00533B52&quot;/&gt;&lt;wsp:rsid wsp:val=&quot;00533BC4&quot;/&gt;&lt;wsp:rsid wsp:val=&quot;00533BD5&quot;/&gt;&lt;wsp:rsid wsp:val=&quot;00533DA6&quot;/&gt;&lt;wsp:rsid wsp:val=&quot;00534181&quot;/&gt;&lt;wsp:rsid wsp:val=&quot;0053421F&quot;/&gt;&lt;wsp:rsid wsp:val=&quot;0053495E&quot;/&gt;&lt;wsp:rsid wsp:val=&quot;005349F2&quot;/&gt;&lt;wsp:rsid wsp:val=&quot;00534F24&quot;/&gt;&lt;wsp:rsid wsp:val=&quot;00535475&quot;/&gt;&lt;wsp:rsid wsp:val=&quot;005354F8&quot;/&gt;&lt;wsp:rsid wsp:val=&quot;005359BF&quot;/&gt;&lt;wsp:rsid wsp:val=&quot;00535AFB&quot;/&gt;&lt;wsp:rsid wsp:val=&quot;00535E88&quot;/&gt;&lt;wsp:rsid wsp:val=&quot;00536117&quot;/&gt;&lt;wsp:rsid wsp:val=&quot;005362BD&quot;/&gt;&lt;wsp:rsid wsp:val=&quot;005364CD&quot;/&gt;&lt;wsp:rsid wsp:val=&quot;00536AAC&quot;/&gt;&lt;wsp:rsid wsp:val=&quot;00536C27&quot;/&gt;&lt;wsp:rsid wsp:val=&quot;00536DA8&quot;/&gt;&lt;wsp:rsid wsp:val=&quot;0053787D&quot;/&gt;&lt;wsp:rsid wsp:val=&quot;005378EC&quot;/&gt;&lt;wsp:rsid wsp:val=&quot;00537B6C&quot;/&gt;&lt;wsp:rsid wsp:val=&quot;00540032&quot;/&gt;&lt;wsp:rsid wsp:val=&quot;005400FA&quot;/&gt;&lt;wsp:rsid wsp:val=&quot;005402AD&quot;/&gt;&lt;wsp:rsid wsp:val=&quot;005403E2&quot;/&gt;&lt;wsp:rsid wsp:val=&quot;005405B8&quot;/&gt;&lt;wsp:rsid wsp:val=&quot;00540665&quot;/&gt;&lt;wsp:rsid wsp:val=&quot;005408B6&quot;/&gt;&lt;wsp:rsid wsp:val=&quot;00540BC6&quot;/&gt;&lt;wsp:rsid wsp:val=&quot;00540BD6&quot;/&gt;&lt;wsp:rsid wsp:val=&quot;00540C4D&quot;/&gt;&lt;wsp:rsid wsp:val=&quot;00540E33&quot;/&gt;&lt;wsp:rsid wsp:val=&quot;005417EF&quot;/&gt;&lt;wsp:rsid wsp:val=&quot;00541CCF&quot;/&gt;&lt;wsp:rsid wsp:val=&quot;00541D79&quot;/&gt;&lt;wsp:rsid wsp:val=&quot;00541EF8&quot;/&gt;&lt;wsp:rsid wsp:val=&quot;00542149&quot;/&gt;&lt;wsp:rsid wsp:val=&quot;005423E0&quot;/&gt;&lt;wsp:rsid wsp:val=&quot;00542631&quot;/&gt;&lt;wsp:rsid wsp:val=&quot;00542667&quot;/&gt;&lt;wsp:rsid wsp:val=&quot;00542B43&quot;/&gt;&lt;wsp:rsid wsp:val=&quot;00542CBD&quot;/&gt;&lt;wsp:rsid wsp:val=&quot;00542D23&quot;/&gt;&lt;wsp:rsid wsp:val=&quot;00542DEE&quot;/&gt;&lt;wsp:rsid wsp:val=&quot;005430B3&quot;/&gt;&lt;wsp:rsid wsp:val=&quot;00543228&quot;/&gt;&lt;wsp:rsid wsp:val=&quot;005432C5&quot;/&gt;&lt;wsp:rsid wsp:val=&quot;0054336A&quot;/&gt;&lt;wsp:rsid wsp:val=&quot;00543427&quot;/&gt;&lt;wsp:rsid wsp:val=&quot;0054381A&quot;/&gt;&lt;wsp:rsid wsp:val=&quot;00543929&quot;/&gt;&lt;wsp:rsid wsp:val=&quot;005439EF&quot;/&gt;&lt;wsp:rsid wsp:val=&quot;00543CBC&quot;/&gt;&lt;wsp:rsid wsp:val=&quot;00543CC7&quot;/&gt;&lt;wsp:rsid wsp:val=&quot;00544156&quot;/&gt;&lt;wsp:rsid wsp:val=&quot;005442C1&quot;/&gt;&lt;wsp:rsid wsp:val=&quot;00544495&quot;/&gt;&lt;wsp:rsid wsp:val=&quot;005444F6&quot;/&gt;&lt;wsp:rsid wsp:val=&quot;0054457F&quot;/&gt;&lt;wsp:rsid wsp:val=&quot;005448E6&quot;/&gt;&lt;wsp:rsid wsp:val=&quot;00544A02&quot;/&gt;&lt;wsp:rsid wsp:val=&quot;00544B6C&quot;/&gt;&lt;wsp:rsid wsp:val=&quot;00544BB5&quot;/&gt;&lt;wsp:rsid wsp:val=&quot;00544C55&quot;/&gt;&lt;wsp:rsid wsp:val=&quot;005450A3&quot;/&gt;&lt;wsp:rsid wsp:val=&quot;005450CC&quot;/&gt;&lt;wsp:rsid wsp:val=&quot;0054518F&quot;/&gt;&lt;wsp:rsid wsp:val=&quot;00545497&quot;/&gt;&lt;wsp:rsid wsp:val=&quot;005457EC&quot;/&gt;&lt;wsp:rsid wsp:val=&quot;00545889&quot;/&gt;&lt;wsp:rsid wsp:val=&quot;00545A40&quot;/&gt;&lt;wsp:rsid wsp:val=&quot;00545E13&quot;/&gt;&lt;wsp:rsid wsp:val=&quot;00545F4E&quot;/&gt;&lt;wsp:rsid wsp:val=&quot;00546715&quot;/&gt;&lt;wsp:rsid wsp:val=&quot;00546875&quot;/&gt;&lt;wsp:rsid wsp:val=&quot;00546B65&quot;/&gt;&lt;wsp:rsid wsp:val=&quot;00547105&quot;/&gt;&lt;wsp:rsid wsp:val=&quot;00547A0D&quot;/&gt;&lt;wsp:rsid wsp:val=&quot;00547C00&quot;/&gt;&lt;wsp:rsid wsp:val=&quot;00547C3C&quot;/&gt;&lt;wsp:rsid wsp:val=&quot;00547DF0&quot;/&gt;&lt;wsp:rsid wsp:val=&quot;00547E83&quot;/&gt;&lt;wsp:rsid wsp:val=&quot;00550243&quot;/&gt;&lt;wsp:rsid wsp:val=&quot;005503DF&quot;/&gt;&lt;wsp:rsid wsp:val=&quot;0055076E&quot;/&gt;&lt;wsp:rsid wsp:val=&quot;0055095A&quot;/&gt;&lt;wsp:rsid wsp:val=&quot;00550BFF&quot;/&gt;&lt;wsp:rsid wsp:val=&quot;00550E20&quot;/&gt;&lt;wsp:rsid wsp:val=&quot;00551211&quot;/&gt;&lt;wsp:rsid wsp:val=&quot;00551232&quot;/&gt;&lt;wsp:rsid wsp:val=&quot;005512F7&quot;/&gt;&lt;wsp:rsid wsp:val=&quot;0055173C&quot;/&gt;&lt;wsp:rsid wsp:val=&quot;0055192B&quot;/&gt;&lt;wsp:rsid wsp:val=&quot;005519A0&quot;/&gt;&lt;wsp:rsid wsp:val=&quot;005520D6&quot;/&gt;&lt;wsp:rsid wsp:val=&quot;0055235D&quot;/&gt;&lt;wsp:rsid wsp:val=&quot;0055274E&quot;/&gt;&lt;wsp:rsid wsp:val=&quot;00552BC8&quot;/&gt;&lt;wsp:rsid wsp:val=&quot;005532CF&quot;/&gt;&lt;wsp:rsid wsp:val=&quot;005535F8&quot;/&gt;&lt;wsp:rsid wsp:val=&quot;00553783&quot;/&gt;&lt;wsp:rsid wsp:val=&quot;00553911&quot;/&gt;&lt;wsp:rsid wsp:val=&quot;00553C17&quot;/&gt;&lt;wsp:rsid wsp:val=&quot;0055424C&quot;/&gt;&lt;wsp:rsid wsp:val=&quot;0055477F&quot;/&gt;&lt;wsp:rsid wsp:val=&quot;00554A46&quot;/&gt;&lt;wsp:rsid wsp:val=&quot;00554B86&quot;/&gt;&lt;wsp:rsid wsp:val=&quot;00554F76&quot;/&gt;&lt;wsp:rsid wsp:val=&quot;005553BC&quot;/&gt;&lt;wsp:rsid wsp:val=&quot;005554DE&quot;/&gt;&lt;wsp:rsid wsp:val=&quot;00555645&quot;/&gt;&lt;wsp:rsid wsp:val=&quot;005556F8&quot;/&gt;&lt;wsp:rsid wsp:val=&quot;005557B2&quot;/&gt;&lt;wsp:rsid wsp:val=&quot;005559F9&quot;/&gt;&lt;wsp:rsid wsp:val=&quot;00555B73&quot;/&gt;&lt;wsp:rsid wsp:val=&quot;00555C89&quot;/&gt;&lt;wsp:rsid wsp:val=&quot;00555F7D&quot;/&gt;&lt;wsp:rsid wsp:val=&quot;00555FEB&quot;/&gt;&lt;wsp:rsid wsp:val=&quot;005560CC&quot;/&gt;&lt;wsp:rsid wsp:val=&quot;0055623C&quot;/&gt;&lt;wsp:rsid wsp:val=&quot;0055695A&quot;/&gt;&lt;wsp:rsid wsp:val=&quot;00556E7F&quot;/&gt;&lt;wsp:rsid wsp:val=&quot;005571C4&quot;/&gt;&lt;wsp:rsid wsp:val=&quot;00557283&quot;/&gt;&lt;wsp:rsid wsp:val=&quot;005573B7&quot;/&gt;&lt;wsp:rsid wsp:val=&quot;00557414&quot;/&gt;&lt;wsp:rsid wsp:val=&quot;0055799E&quot;/&gt;&lt;wsp:rsid wsp:val=&quot;00557B6F&quot;/&gt;&lt;wsp:rsid wsp:val=&quot;00560294&quot;/&gt;&lt;wsp:rsid wsp:val=&quot;00560361&quot;/&gt;&lt;wsp:rsid wsp:val=&quot;005604D7&quot;/&gt;&lt;wsp:rsid wsp:val=&quot;005608FA&quot;/&gt;&lt;wsp:rsid wsp:val=&quot;00560CA1&quot;/&gt;&lt;wsp:rsid wsp:val=&quot;00560F5C&quot;/&gt;&lt;wsp:rsid wsp:val=&quot;00560F69&quot;/&gt;&lt;wsp:rsid wsp:val=&quot;0056100B&quot;/&gt;&lt;wsp:rsid wsp:val=&quot;00561558&quot;/&gt;&lt;wsp:rsid wsp:val=&quot;00561BB1&quot;/&gt;&lt;wsp:rsid wsp:val=&quot;00561C8D&quot;/&gt;&lt;wsp:rsid wsp:val=&quot;00561DC9&quot;/&gt;&lt;wsp:rsid wsp:val=&quot;00561E85&quot;/&gt;&lt;wsp:rsid wsp:val=&quot;00561EEF&quot;/&gt;&lt;wsp:rsid wsp:val=&quot;00562191&quot;/&gt;&lt;wsp:rsid wsp:val=&quot;0056235C&quot;/&gt;&lt;wsp:rsid wsp:val=&quot;0056245A&quot;/&gt;&lt;wsp:rsid wsp:val=&quot;00562557&quot;/&gt;&lt;wsp:rsid wsp:val=&quot;005627DE&quot;/&gt;&lt;wsp:rsid wsp:val=&quot;00562A6A&quot;/&gt;&lt;wsp:rsid wsp:val=&quot;00562E61&quot;/&gt;&lt;wsp:rsid wsp:val=&quot;00562EFD&quot;/&gt;&lt;wsp:rsid wsp:val=&quot;00563002&quot;/&gt;&lt;wsp:rsid wsp:val=&quot;005631B9&quot;/&gt;&lt;wsp:rsid wsp:val=&quot;00563392&quot;/&gt;&lt;wsp:rsid wsp:val=&quot;00563908&quot;/&gt;&lt;wsp:rsid wsp:val=&quot;005639E9&quot;/&gt;&lt;wsp:rsid wsp:val=&quot;00563AA6&quot;/&gt;&lt;wsp:rsid wsp:val=&quot;00563BC0&quot;/&gt;&lt;wsp:rsid wsp:val=&quot;00563BE4&quot;/&gt;&lt;wsp:rsid wsp:val=&quot;00563D10&quot;/&gt;&lt;wsp:rsid wsp:val=&quot;00563E80&quot;/&gt;&lt;wsp:rsid wsp:val=&quot;00563F73&quot;/&gt;&lt;wsp:rsid wsp:val=&quot;00563FEC&quot;/&gt;&lt;wsp:rsid wsp:val=&quot;00564294&quot;/&gt;&lt;wsp:rsid wsp:val=&quot;005645CA&quot;/&gt;&lt;wsp:rsid wsp:val=&quot;005645DB&quot;/&gt;&lt;wsp:rsid wsp:val=&quot;005648DF&quot;/&gt;&lt;wsp:rsid wsp:val=&quot;0056498B&quot;/&gt;&lt;wsp:rsid wsp:val=&quot;00564B5B&quot;/&gt;&lt;wsp:rsid wsp:val=&quot;005653FD&quot;/&gt;&lt;wsp:rsid wsp:val=&quot;005655E7&quot;/&gt;&lt;wsp:rsid wsp:val=&quot;00565A5C&quot;/&gt;&lt;wsp:rsid wsp:val=&quot;00565B01&quot;/&gt;&lt;wsp:rsid wsp:val=&quot;00565BD1&quot;/&gt;&lt;wsp:rsid wsp:val=&quot;00565D37&quot;/&gt;&lt;wsp:rsid wsp:val=&quot;00565DCB&quot;/&gt;&lt;wsp:rsid wsp:val=&quot;00565DE0&quot;/&gt;&lt;wsp:rsid wsp:val=&quot;00565EE0&quot;/&gt;&lt;wsp:rsid wsp:val=&quot;00566091&quot;/&gt;&lt;wsp:rsid wsp:val=&quot;005660D7&quot;/&gt;&lt;wsp:rsid wsp:val=&quot;00566284&quot;/&gt;&lt;wsp:rsid wsp:val=&quot;005662B3&quot;/&gt;&lt;wsp:rsid wsp:val=&quot;005663D0&quot;/&gt;&lt;wsp:rsid wsp:val=&quot;005664DB&quot;/&gt;&lt;wsp:rsid wsp:val=&quot;00566738&quot;/&gt;&lt;wsp:rsid wsp:val=&quot;00566FC2&quot;/&gt;&lt;wsp:rsid wsp:val=&quot;00567174&quot;/&gt;&lt;wsp:rsid wsp:val=&quot;005672BF&quot;/&gt;&lt;wsp:rsid wsp:val=&quot;005672C6&quot;/&gt;&lt;wsp:rsid wsp:val=&quot;00567445&quot;/&gt;&lt;wsp:rsid wsp:val=&quot;005675A9&quot;/&gt;&lt;wsp:rsid wsp:val=&quot;005677B4&quot;/&gt;&lt;wsp:rsid wsp:val=&quot;005678AA&quot;/&gt;&lt;wsp:rsid wsp:val=&quot;005679E9&quot;/&gt;&lt;wsp:rsid wsp:val=&quot;00567D4E&quot;/&gt;&lt;wsp:rsid wsp:val=&quot;00567EE5&quot;/&gt;&lt;wsp:rsid wsp:val=&quot;00567F63&quot;/&gt;&lt;wsp:rsid wsp:val=&quot;0057020E&quot;/&gt;&lt;wsp:rsid wsp:val=&quot;0057051B&quot;/&gt;&lt;wsp:rsid wsp:val=&quot;00570A72&quot;/&gt;&lt;wsp:rsid wsp:val=&quot;005712BC&quot;/&gt;&lt;wsp:rsid wsp:val=&quot;00571342&quot;/&gt;&lt;wsp:rsid wsp:val=&quot;005715A1&quot;/&gt;&lt;wsp:rsid wsp:val=&quot;005717E2&quot;/&gt;&lt;wsp:rsid wsp:val=&quot;0057198D&quot;/&gt;&lt;wsp:rsid wsp:val=&quot;00571C4C&quot;/&gt;&lt;wsp:rsid wsp:val=&quot;00571E4F&quot;/&gt;&lt;wsp:rsid wsp:val=&quot;00571FD3&quot;/&gt;&lt;wsp:rsid wsp:val=&quot;00571FFA&quot;/&gt;&lt;wsp:rsid wsp:val=&quot;005720DC&quot;/&gt;&lt;wsp:rsid wsp:val=&quot;00572151&quot;/&gt;&lt;wsp:rsid wsp:val=&quot;00572241&quot;/&gt;&lt;wsp:rsid wsp:val=&quot;00572368&quot;/&gt;&lt;wsp:rsid wsp:val=&quot;0057256C&quot;/&gt;&lt;wsp:rsid wsp:val=&quot;005725CD&quot;/&gt;&lt;wsp:rsid wsp:val=&quot;00572E28&quot;/&gt;&lt;wsp:rsid wsp:val=&quot;00573284&quot;/&gt;&lt;wsp:rsid wsp:val=&quot;00573616&quot;/&gt;&lt;wsp:rsid wsp:val=&quot;00573697&quot;/&gt;&lt;wsp:rsid wsp:val=&quot;00573A9D&quot;/&gt;&lt;wsp:rsid wsp:val=&quot;00573C87&quot;/&gt;&lt;wsp:rsid wsp:val=&quot;00573E91&quot;/&gt;&lt;wsp:rsid wsp:val=&quot;00574525&quot;/&gt;&lt;wsp:rsid wsp:val=&quot;005748B0&quot;/&gt;&lt;wsp:rsid wsp:val=&quot;00574D11&quot;/&gt;&lt;wsp:rsid wsp:val=&quot;0057500C&quot;/&gt;&lt;wsp:rsid wsp:val=&quot;0057546D&quot;/&gt;&lt;wsp:rsid wsp:val=&quot;005754E2&quot;/&gt;&lt;wsp:rsid wsp:val=&quot;005756A7&quot;/&gt;&lt;wsp:rsid wsp:val=&quot;005756BA&quot;/&gt;&lt;wsp:rsid wsp:val=&quot;00575740&quot;/&gt;&lt;wsp:rsid wsp:val=&quot;00575C00&quot;/&gt;&lt;wsp:rsid wsp:val=&quot;005761C7&quot;/&gt;&lt;wsp:rsid wsp:val=&quot;00576341&quot;/&gt;&lt;wsp:rsid wsp:val=&quot;005764AA&quot;/&gt;&lt;wsp:rsid wsp:val=&quot;0057668B&quot;/&gt;&lt;wsp:rsid wsp:val=&quot;00576900&quot;/&gt;&lt;wsp:rsid wsp:val=&quot;00576A18&quot;/&gt;&lt;wsp:rsid wsp:val=&quot;00576CF9&quot;/&gt;&lt;wsp:rsid wsp:val=&quot;0057709C&quot;/&gt;&lt;wsp:rsid wsp:val=&quot;00577107&quot;/&gt;&lt;wsp:rsid wsp:val=&quot;0057736B&quot;/&gt;&lt;wsp:rsid wsp:val=&quot;005773B8&quot;/&gt;&lt;wsp:rsid wsp:val=&quot;00577634&quot;/&gt;&lt;wsp:rsid wsp:val=&quot;0057781B&quot;/&gt;&lt;wsp:rsid wsp:val=&quot;00577B58&quot;/&gt;&lt;wsp:rsid wsp:val=&quot;00577D2F&quot;/&gt;&lt;wsp:rsid wsp:val=&quot;00577E47&quot;/&gt;&lt;wsp:rsid wsp:val=&quot;00577F94&quot;/&gt;&lt;wsp:rsid wsp:val=&quot;005802B7&quot;/&gt;&lt;wsp:rsid wsp:val=&quot;005803F2&quot;/&gt;&lt;wsp:rsid wsp:val=&quot;00580543&quot;/&gt;&lt;wsp:rsid wsp:val=&quot;00580598&quot;/&gt;&lt;wsp:rsid wsp:val=&quot;0058067E&quot;/&gt;&lt;wsp:rsid wsp:val=&quot;00580833&quot;/&gt;&lt;wsp:rsid wsp:val=&quot;0058084D&quot;/&gt;&lt;wsp:rsid wsp:val=&quot;005808D6&quot;/&gt;&lt;wsp:rsid wsp:val=&quot;00580B1F&quot;/&gt;&lt;wsp:rsid wsp:val=&quot;00580D62&quot;/&gt;&lt;wsp:rsid wsp:val=&quot;00581089&quot;/&gt;&lt;wsp:rsid wsp:val=&quot;00581151&quot;/&gt;&lt;wsp:rsid wsp:val=&quot;00581250&quot;/&gt;&lt;wsp:rsid wsp:val=&quot;0058127B&quot;/&gt;&lt;wsp:rsid wsp:val=&quot;00581625&quot;/&gt;&lt;wsp:rsid wsp:val=&quot;00581672&quot;/&gt;&lt;wsp:rsid wsp:val=&quot;00581901&quot;/&gt;&lt;wsp:rsid wsp:val=&quot;00581941&quot;/&gt;&lt;wsp:rsid wsp:val=&quot;00581A30&quot;/&gt;&lt;wsp:rsid wsp:val=&quot;00581C23&quot;/&gt;&lt;wsp:rsid wsp:val=&quot;00581DB1&quot;/&gt;&lt;wsp:rsid wsp:val=&quot;00581FC4&quot;/&gt;&lt;wsp:rsid wsp:val=&quot;005824A0&quot;/&gt;&lt;wsp:rsid wsp:val=&quot;005824CA&quot;/&gt;&lt;wsp:rsid wsp:val=&quot;005826A7&quot;/&gt;&lt;wsp:rsid wsp:val=&quot;00582C27&quot;/&gt;&lt;wsp:rsid wsp:val=&quot;00582D02&quot;/&gt;&lt;wsp:rsid wsp:val=&quot;00582F6F&quot;/&gt;&lt;wsp:rsid wsp:val=&quot;0058300F&quot;/&gt;&lt;wsp:rsid wsp:val=&quot;00583011&quot;/&gt;&lt;wsp:rsid wsp:val=&quot;0058306C&quot;/&gt;&lt;wsp:rsid wsp:val=&quot;00583149&quot;/&gt;&lt;wsp:rsid wsp:val=&quot;005832CA&quot;/&gt;&lt;wsp:rsid wsp:val=&quot;00583824&quot;/&gt;&lt;wsp:rsid wsp:val=&quot;00583A12&quot;/&gt;&lt;wsp:rsid wsp:val=&quot;00583ADA&quot;/&gt;&lt;wsp:rsid wsp:val=&quot;00584003&quot;/&gt;&lt;wsp:rsid wsp:val=&quot;00584774&quot;/&gt;&lt;wsp:rsid wsp:val=&quot;00584794&quot;/&gt;&lt;wsp:rsid wsp:val=&quot;00584A4D&quot;/&gt;&lt;wsp:rsid wsp:val=&quot;00584DEE&quot;/&gt;&lt;wsp:rsid wsp:val=&quot;00585045&quot;/&gt;&lt;wsp:rsid wsp:val=&quot;005851C9&quot;/&gt;&lt;wsp:rsid wsp:val=&quot;00585486&quot;/&gt;&lt;wsp:rsid wsp:val=&quot;005857E6&quot;/&gt;&lt;wsp:rsid wsp:val=&quot;00585BE9&quot;/&gt;&lt;wsp:rsid wsp:val=&quot;005860C3&quot;/&gt;&lt;wsp:rsid wsp:val=&quot;005861DD&quot;/&gt;&lt;wsp:rsid wsp:val=&quot;00586252&quot;/&gt;&lt;wsp:rsid wsp:val=&quot;0058663F&quot;/&gt;&lt;wsp:rsid wsp:val=&quot;005867DC&quot;/&gt;&lt;wsp:rsid wsp:val=&quot;00586C51&quot;/&gt;&lt;wsp:rsid wsp:val=&quot;00586F98&quot;/&gt;&lt;wsp:rsid wsp:val=&quot;005871BE&quot;/&gt;&lt;wsp:rsid wsp:val=&quot;005872FD&quot;/&gt;&lt;wsp:rsid wsp:val=&quot;005873FC&quot;/&gt;&lt;wsp:rsid wsp:val=&quot;00587679&quot;/&gt;&lt;wsp:rsid wsp:val=&quot;00587A8E&quot;/&gt;&lt;wsp:rsid wsp:val=&quot;00587D38&quot;/&gt;&lt;wsp:rsid wsp:val=&quot;00587E47&quot;/&gt;&lt;wsp:rsid wsp:val=&quot;00587E48&quot;/&gt;&lt;wsp:rsid wsp:val=&quot;00587EB3&quot;/&gt;&lt;wsp:rsid wsp:val=&quot;00587F96&quot;/&gt;&lt;wsp:rsid wsp:val=&quot;00590250&quot;/&gt;&lt;wsp:rsid wsp:val=&quot;005906D8&quot;/&gt;&lt;wsp:rsid wsp:val=&quot;00590856&quot;/&gt;&lt;wsp:rsid wsp:val=&quot;00590943&quot;/&gt;&lt;wsp:rsid wsp:val=&quot;00590B07&quot;/&gt;&lt;wsp:rsid wsp:val=&quot;00590BDE&quot;/&gt;&lt;wsp:rsid wsp:val=&quot;00590E7C&quot;/&gt;&lt;wsp:rsid wsp:val=&quot;005912E6&quot;/&gt;&lt;wsp:rsid wsp:val=&quot;005916AE&quot;/&gt;&lt;wsp:rsid wsp:val=&quot;005916FC&quot;/&gt;&lt;wsp:rsid wsp:val=&quot;0059186D&quot;/&gt;&lt;wsp:rsid wsp:val=&quot;0059192C&quot;/&gt;&lt;wsp:rsid wsp:val=&quot;00591A3E&quot;/&gt;&lt;wsp:rsid wsp:val=&quot;00591A89&quot;/&gt;&lt;wsp:rsid wsp:val=&quot;00591DC6&quot;/&gt;&lt;wsp:rsid wsp:val=&quot;00592168&quot;/&gt;&lt;wsp:rsid wsp:val=&quot;005921EE&quot;/&gt;&lt;wsp:rsid wsp:val=&quot;0059222E&quot;/&gt;&lt;wsp:rsid wsp:val=&quot;005926A7&quot;/&gt;&lt;wsp:rsid wsp:val=&quot;00592701&quot;/&gt;&lt;wsp:rsid wsp:val=&quot;00592833&quot;/&gt;&lt;wsp:rsid wsp:val=&quot;00592943&quot;/&gt;&lt;wsp:rsid wsp:val=&quot;00592B2B&quot;/&gt;&lt;wsp:rsid wsp:val=&quot;00592E99&quot;/&gt;&lt;wsp:rsid wsp:val=&quot;0059317D&quot;/&gt;&lt;wsp:rsid wsp:val=&quot;005931DF&quot;/&gt;&lt;wsp:rsid wsp:val=&quot;00593400&quot;/&gt;&lt;wsp:rsid wsp:val=&quot;0059341A&quot;/&gt;&lt;wsp:rsid wsp:val=&quot;0059379D&quot;/&gt;&lt;wsp:rsid wsp:val=&quot;005939FB&quot;/&gt;&lt;wsp:rsid wsp:val=&quot;00593ACB&quot;/&gt;&lt;wsp:rsid wsp:val=&quot;005941CF&quot;/&gt;&lt;wsp:rsid wsp:val=&quot;005941DE&quot;/&gt;&lt;wsp:rsid wsp:val=&quot;005942A2&quot;/&gt;&lt;wsp:rsid wsp:val=&quot;00594CEB&quot;/&gt;&lt;wsp:rsid wsp:val=&quot;00594D68&quot;/&gt;&lt;wsp:rsid wsp:val=&quot;00595071&quot;/&gt;&lt;wsp:rsid wsp:val=&quot;0059519C&quot;/&gt;&lt;wsp:rsid wsp:val=&quot;005952A9&quot;/&gt;&lt;wsp:rsid wsp:val=&quot;00595567&quot;/&gt;&lt;wsp:rsid wsp:val=&quot;00595AF0&quot;/&gt;&lt;wsp:rsid wsp:val=&quot;00595D88&quot;/&gt;&lt;wsp:rsid wsp:val=&quot;00595EEA&quot;/&gt;&lt;wsp:rsid wsp:val=&quot;0059602C&quot;/&gt;&lt;wsp:rsid wsp:val=&quot;00596378&quot;/&gt;&lt;wsp:rsid wsp:val=&quot;0059656D&quot;/&gt;&lt;wsp:rsid wsp:val=&quot;00596E7B&quot;/&gt;&lt;wsp:rsid wsp:val=&quot;00597435&quot;/&gt;&lt;wsp:rsid wsp:val=&quot;00597663&quot;/&gt;&lt;wsp:rsid wsp:val=&quot;00597A48&quot;/&gt;&lt;wsp:rsid wsp:val=&quot;00597B4E&quot;/&gt;&lt;wsp:rsid wsp:val=&quot;00597D24&quot;/&gt;&lt;wsp:rsid wsp:val=&quot;00597D86&quot;/&gt;&lt;wsp:rsid wsp:val=&quot;00597FA6&quot;/&gt;&lt;wsp:rsid wsp:val=&quot;00597FEA&quot;/&gt;&lt;wsp:rsid wsp:val=&quot;005A0578&quot;/&gt;&lt;wsp:rsid wsp:val=&quot;005A07D3&quot;/&gt;&lt;wsp:rsid wsp:val=&quot;005A081D&quot;/&gt;&lt;wsp:rsid wsp:val=&quot;005A0E98&quot;/&gt;&lt;wsp:rsid wsp:val=&quot;005A1238&quot;/&gt;&lt;wsp:rsid wsp:val=&quot;005A16CC&quot;/&gt;&lt;wsp:rsid wsp:val=&quot;005A1BBB&quot;/&gt;&lt;wsp:rsid wsp:val=&quot;005A2089&quot;/&gt;&lt;wsp:rsid wsp:val=&quot;005A211E&quot;/&gt;&lt;wsp:rsid wsp:val=&quot;005A2C9F&quot;/&gt;&lt;wsp:rsid wsp:val=&quot;005A2D4F&quot;/&gt;&lt;wsp:rsid wsp:val=&quot;005A2DC7&quot;/&gt;&lt;wsp:rsid wsp:val=&quot;005A30F1&quot;/&gt;&lt;wsp:rsid wsp:val=&quot;005A3563&quot;/&gt;&lt;wsp:rsid wsp:val=&quot;005A374F&quot;/&gt;&lt;wsp:rsid wsp:val=&quot;005A3782&quot;/&gt;&lt;wsp:rsid wsp:val=&quot;005A3935&quot;/&gt;&lt;wsp:rsid wsp:val=&quot;005A3C7F&quot;/&gt;&lt;wsp:rsid wsp:val=&quot;005A3DC8&quot;/&gt;&lt;wsp:rsid wsp:val=&quot;005A3E07&quot;/&gt;&lt;wsp:rsid wsp:val=&quot;005A406E&quot;/&gt;&lt;wsp:rsid wsp:val=&quot;005A439B&quot;/&gt;&lt;wsp:rsid wsp:val=&quot;005A44FD&quot;/&gt;&lt;wsp:rsid wsp:val=&quot;005A4859&quot;/&gt;&lt;wsp:rsid wsp:val=&quot;005A4985&quot;/&gt;&lt;wsp:rsid wsp:val=&quot;005A4C5B&quot;/&gt;&lt;wsp:rsid wsp:val=&quot;005A4DB9&quot;/&gt;&lt;wsp:rsid wsp:val=&quot;005A4EEC&quot;/&gt;&lt;wsp:rsid wsp:val=&quot;005A4F76&quot;/&gt;&lt;wsp:rsid wsp:val=&quot;005A505A&quot;/&gt;&lt;wsp:rsid wsp:val=&quot;005A5253&quot;/&gt;&lt;wsp:rsid wsp:val=&quot;005A53D9&quot;/&gt;&lt;wsp:rsid wsp:val=&quot;005A5907&quot;/&gt;&lt;wsp:rsid wsp:val=&quot;005A5AD5&quot;/&gt;&lt;wsp:rsid wsp:val=&quot;005A5CA3&quot;/&gt;&lt;wsp:rsid wsp:val=&quot;005A6195&quot;/&gt;&lt;wsp:rsid wsp:val=&quot;005A6477&quot;/&gt;&lt;wsp:rsid wsp:val=&quot;005A6ECF&quot;/&gt;&lt;wsp:rsid wsp:val=&quot;005A76CB&quot;/&gt;&lt;wsp:rsid wsp:val=&quot;005A7BD9&quot;/&gt;&lt;wsp:rsid wsp:val=&quot;005A7D4D&quot;/&gt;&lt;wsp:rsid wsp:val=&quot;005A7D85&quot;/&gt;&lt;wsp:rsid wsp:val=&quot;005A7DB3&quot;/&gt;&lt;wsp:rsid wsp:val=&quot;005A7E8A&quot;/&gt;&lt;wsp:rsid wsp:val=&quot;005B03B3&quot;/&gt;&lt;wsp:rsid wsp:val=&quot;005B05A9&quot;/&gt;&lt;wsp:rsid wsp:val=&quot;005B08F8&quot;/&gt;&lt;wsp:rsid wsp:val=&quot;005B0A94&quot;/&gt;&lt;wsp:rsid wsp:val=&quot;005B0BA7&quot;/&gt;&lt;wsp:rsid wsp:val=&quot;005B0CA1&quot;/&gt;&lt;wsp:rsid wsp:val=&quot;005B0DE3&quot;/&gt;&lt;wsp:rsid wsp:val=&quot;005B0F54&quot;/&gt;&lt;wsp:rsid wsp:val=&quot;005B0FC9&quot;/&gt;&lt;wsp:rsid wsp:val=&quot;005B0FEA&quot;/&gt;&lt;wsp:rsid wsp:val=&quot;005B10D7&quot;/&gt;&lt;wsp:rsid wsp:val=&quot;005B1151&quot;/&gt;&lt;wsp:rsid wsp:val=&quot;005B12EA&quot;/&gt;&lt;wsp:rsid wsp:val=&quot;005B1463&quot;/&gt;&lt;wsp:rsid wsp:val=&quot;005B14B9&quot;/&gt;&lt;wsp:rsid wsp:val=&quot;005B168B&quot;/&gt;&lt;wsp:rsid wsp:val=&quot;005B16CD&quot;/&gt;&lt;wsp:rsid wsp:val=&quot;005B1A9D&quot;/&gt;&lt;wsp:rsid wsp:val=&quot;005B1BEF&quot;/&gt;&lt;wsp:rsid wsp:val=&quot;005B1BF8&quot;/&gt;&lt;wsp:rsid wsp:val=&quot;005B1D3B&quot;/&gt;&lt;wsp:rsid wsp:val=&quot;005B1E2D&quot;/&gt;&lt;wsp:rsid wsp:val=&quot;005B3164&quot;/&gt;&lt;wsp:rsid wsp:val=&quot;005B3196&quot;/&gt;&lt;wsp:rsid wsp:val=&quot;005B33D2&quot;/&gt;&lt;wsp:rsid wsp:val=&quot;005B344A&quot;/&gt;&lt;wsp:rsid wsp:val=&quot;005B38DE&quot;/&gt;&lt;wsp:rsid wsp:val=&quot;005B3B41&quot;/&gt;&lt;wsp:rsid wsp:val=&quot;005B3CA7&quot;/&gt;&lt;wsp:rsid wsp:val=&quot;005B3CF4&quot;/&gt;&lt;wsp:rsid wsp:val=&quot;005B4006&quot;/&gt;&lt;wsp:rsid wsp:val=&quot;005B403A&quot;/&gt;&lt;wsp:rsid wsp:val=&quot;005B4187&quot;/&gt;&lt;wsp:rsid wsp:val=&quot;005B435B&quot;/&gt;&lt;wsp:rsid wsp:val=&quot;005B4981&quot;/&gt;&lt;wsp:rsid wsp:val=&quot;005B49F4&quot;/&gt;&lt;wsp:rsid wsp:val=&quot;005B4A56&quot;/&gt;&lt;wsp:rsid wsp:val=&quot;005B4AB8&quot;/&gt;&lt;wsp:rsid wsp:val=&quot;005B4DDF&quot;/&gt;&lt;wsp:rsid wsp:val=&quot;005B4F38&quot;/&gt;&lt;wsp:rsid wsp:val=&quot;005B50FE&quot;/&gt;&lt;wsp:rsid wsp:val=&quot;005B51A0&quot;/&gt;&lt;wsp:rsid wsp:val=&quot;005B58DE&quot;/&gt;&lt;wsp:rsid wsp:val=&quot;005B5B12&quot;/&gt;&lt;wsp:rsid wsp:val=&quot;005B5DB3&quot;/&gt;&lt;wsp:rsid wsp:val=&quot;005B5F83&quot;/&gt;&lt;wsp:rsid wsp:val=&quot;005B6277&quot;/&gt;&lt;wsp:rsid wsp:val=&quot;005B63A0&quot;/&gt;&lt;wsp:rsid wsp:val=&quot;005B6454&quot;/&gt;&lt;wsp:rsid wsp:val=&quot;005B65F0&quot;/&gt;&lt;wsp:rsid wsp:val=&quot;005B6774&quot;/&gt;&lt;wsp:rsid wsp:val=&quot;005B67F1&quot;/&gt;&lt;wsp:rsid wsp:val=&quot;005B68B6&quot;/&gt;&lt;wsp:rsid wsp:val=&quot;005B6C01&quot;/&gt;&lt;wsp:rsid wsp:val=&quot;005B6CE8&quot;/&gt;&lt;wsp:rsid wsp:val=&quot;005B6CF1&quot;/&gt;&lt;wsp:rsid wsp:val=&quot;005B6DA6&quot;/&gt;&lt;wsp:rsid wsp:val=&quot;005B6F4A&quot;/&gt;&lt;wsp:rsid wsp:val=&quot;005B6F6A&quot;/&gt;&lt;wsp:rsid wsp:val=&quot;005B705A&quot;/&gt;&lt;wsp:rsid wsp:val=&quot;005B706D&quot;/&gt;&lt;wsp:rsid wsp:val=&quot;005B77B9&quot;/&gt;&lt;wsp:rsid wsp:val=&quot;005B792F&quot;/&gt;&lt;wsp:rsid wsp:val=&quot;005B7C1C&quot;/&gt;&lt;wsp:rsid wsp:val=&quot;005B7F06&quot;/&gt;&lt;wsp:rsid wsp:val=&quot;005B7F3A&quot;/&gt;&lt;wsp:rsid wsp:val=&quot;005B7F5D&quot;/&gt;&lt;wsp:rsid wsp:val=&quot;005B7FE6&quot;/&gt;&lt;wsp:rsid wsp:val=&quot;005C02B6&quot;/&gt;&lt;wsp:rsid wsp:val=&quot;005C040B&quot;/&gt;&lt;wsp:rsid wsp:val=&quot;005C059C&quot;/&gt;&lt;wsp:rsid wsp:val=&quot;005C0BDC&quot;/&gt;&lt;wsp:rsid wsp:val=&quot;005C12E4&quot;/&gt;&lt;wsp:rsid wsp:val=&quot;005C1394&quot;/&gt;&lt;wsp:rsid wsp:val=&quot;005C17F5&quot;/&gt;&lt;wsp:rsid wsp:val=&quot;005C1F16&quot;/&gt;&lt;wsp:rsid wsp:val=&quot;005C1F34&quot;/&gt;&lt;wsp:rsid wsp:val=&quot;005C2502&quot;/&gt;&lt;wsp:rsid wsp:val=&quot;005C27A7&quot;/&gt;&lt;wsp:rsid wsp:val=&quot;005C29AD&quot;/&gt;&lt;wsp:rsid wsp:val=&quot;005C29FC&quot;/&gt;&lt;wsp:rsid wsp:val=&quot;005C2E2E&quot;/&gt;&lt;wsp:rsid wsp:val=&quot;005C2E82&quot;/&gt;&lt;wsp:rsid wsp:val=&quot;005C3466&quot;/&gt;&lt;wsp:rsid wsp:val=&quot;005C36DE&quot;/&gt;&lt;wsp:rsid wsp:val=&quot;005C3B16&quot;/&gt;&lt;wsp:rsid wsp:val=&quot;005C3BD3&quot;/&gt;&lt;wsp:rsid wsp:val=&quot;005C3C5E&quot;/&gt;&lt;wsp:rsid wsp:val=&quot;005C41F6&quot;/&gt;&lt;wsp:rsid wsp:val=&quot;005C44D5&quot;/&gt;&lt;wsp:rsid wsp:val=&quot;005C470C&quot;/&gt;&lt;wsp:rsid wsp:val=&quot;005C49E8&quot;/&gt;&lt;wsp:rsid wsp:val=&quot;005C4F2D&quot;/&gt;&lt;wsp:rsid wsp:val=&quot;005C518D&quot;/&gt;&lt;wsp:rsid wsp:val=&quot;005C51B3&quot;/&gt;&lt;wsp:rsid wsp:val=&quot;005C53A5&quot;/&gt;&lt;wsp:rsid wsp:val=&quot;005C55E2&quot;/&gt;&lt;wsp:rsid wsp:val=&quot;005C5DC7&quot;/&gt;&lt;wsp:rsid wsp:val=&quot;005C5E5E&quot;/&gt;&lt;wsp:rsid wsp:val=&quot;005C5FBD&quot;/&gt;&lt;wsp:rsid wsp:val=&quot;005C649C&quot;/&gt;&lt;wsp:rsid wsp:val=&quot;005C655F&quot;/&gt;&lt;wsp:rsid wsp:val=&quot;005C6643&quot;/&gt;&lt;wsp:rsid wsp:val=&quot;005C6C94&quot;/&gt;&lt;wsp:rsid wsp:val=&quot;005C6EA9&quot;/&gt;&lt;wsp:rsid wsp:val=&quot;005C79FF&quot;/&gt;&lt;wsp:rsid wsp:val=&quot;005C7A95&quot;/&gt;&lt;wsp:rsid wsp:val=&quot;005C7B4A&quot;/&gt;&lt;wsp:rsid wsp:val=&quot;005C7D56&quot;/&gt;&lt;wsp:rsid wsp:val=&quot;005D005F&quot;/&gt;&lt;wsp:rsid wsp:val=&quot;005D00BD&quot;/&gt;&lt;wsp:rsid wsp:val=&quot;005D04D0&quot;/&gt;&lt;wsp:rsid wsp:val=&quot;005D0962&quot;/&gt;&lt;wsp:rsid wsp:val=&quot;005D0E1B&quot;/&gt;&lt;wsp:rsid wsp:val=&quot;005D0E21&quot;/&gt;&lt;wsp:rsid wsp:val=&quot;005D1023&quot;/&gt;&lt;wsp:rsid wsp:val=&quot;005D111F&quot;/&gt;&lt;wsp:rsid wsp:val=&quot;005D1261&quot;/&gt;&lt;wsp:rsid wsp:val=&quot;005D15CD&quot;/&gt;&lt;wsp:rsid wsp:val=&quot;005D160C&quot;/&gt;&lt;wsp:rsid wsp:val=&quot;005D1625&quot;/&gt;&lt;wsp:rsid wsp:val=&quot;005D1658&quot;/&gt;&lt;wsp:rsid wsp:val=&quot;005D1A7A&quot;/&gt;&lt;wsp:rsid wsp:val=&quot;005D1B65&quot;/&gt;&lt;wsp:rsid wsp:val=&quot;005D1F55&quot;/&gt;&lt;wsp:rsid wsp:val=&quot;005D1F61&quot;/&gt;&lt;wsp:rsid wsp:val=&quot;005D210A&quot;/&gt;&lt;wsp:rsid wsp:val=&quot;005D24C0&quot;/&gt;&lt;wsp:rsid wsp:val=&quot;005D24D6&quot;/&gt;&lt;wsp:rsid wsp:val=&quot;005D277A&quot;/&gt;&lt;wsp:rsid wsp:val=&quot;005D28DA&quot;/&gt;&lt;wsp:rsid wsp:val=&quot;005D314F&quot;/&gt;&lt;wsp:rsid wsp:val=&quot;005D33E9&quot;/&gt;&lt;wsp:rsid wsp:val=&quot;005D35CD&quot;/&gt;&lt;wsp:rsid wsp:val=&quot;005D36EA&quot;/&gt;&lt;wsp:rsid wsp:val=&quot;005D3A48&quot;/&gt;&lt;wsp:rsid wsp:val=&quot;005D3A74&quot;/&gt;&lt;wsp:rsid wsp:val=&quot;005D3C40&quot;/&gt;&lt;wsp:rsid wsp:val=&quot;005D403B&quot;/&gt;&lt;wsp:rsid wsp:val=&quot;005D4546&quot;/&gt;&lt;wsp:rsid wsp:val=&quot;005D4801&quot;/&gt;&lt;wsp:rsid wsp:val=&quot;005D4A9B&quot;/&gt;&lt;wsp:rsid wsp:val=&quot;005D5193&quot;/&gt;&lt;wsp:rsid wsp:val=&quot;005D53BA&quot;/&gt;&lt;wsp:rsid wsp:val=&quot;005D54B9&quot;/&gt;&lt;wsp:rsid wsp:val=&quot;005D590E&quot;/&gt;&lt;wsp:rsid wsp:val=&quot;005D59A6&quot;/&gt;&lt;wsp:rsid wsp:val=&quot;005D5B45&quot;/&gt;&lt;wsp:rsid wsp:val=&quot;005D5CF7&quot;/&gt;&lt;wsp:rsid wsp:val=&quot;005D5E50&quot;/&gt;&lt;wsp:rsid wsp:val=&quot;005D5EAD&quot;/&gt;&lt;wsp:rsid wsp:val=&quot;005D608A&quot;/&gt;&lt;wsp:rsid wsp:val=&quot;005D60DD&quot;/&gt;&lt;wsp:rsid wsp:val=&quot;005D61FD&quot;/&gt;&lt;wsp:rsid wsp:val=&quot;005D65BB&quot;/&gt;&lt;wsp:rsid wsp:val=&quot;005D663F&quot;/&gt;&lt;wsp:rsid wsp:val=&quot;005D6812&quot;/&gt;&lt;wsp:rsid wsp:val=&quot;005D6890&quot;/&gt;&lt;wsp:rsid wsp:val=&quot;005D6B55&quot;/&gt;&lt;wsp:rsid wsp:val=&quot;005D6B77&quot;/&gt;&lt;wsp:rsid wsp:val=&quot;005D6BBE&quot;/&gt;&lt;wsp:rsid wsp:val=&quot;005D6BFC&quot;/&gt;&lt;wsp:rsid wsp:val=&quot;005D6D33&quot;/&gt;&lt;wsp:rsid wsp:val=&quot;005D7438&quot;/&gt;&lt;wsp:rsid wsp:val=&quot;005D7B29&quot;/&gt;&lt;wsp:rsid wsp:val=&quot;005D7C9A&quot;/&gt;&lt;wsp:rsid wsp:val=&quot;005D7D3E&quot;/&gt;&lt;wsp:rsid wsp:val=&quot;005D7E09&quot;/&gt;&lt;wsp:rsid wsp:val=&quot;005E01E7&quot;/&gt;&lt;wsp:rsid wsp:val=&quot;005E027A&quot;/&gt;&lt;wsp:rsid wsp:val=&quot;005E0811&quot;/&gt;&lt;wsp:rsid wsp:val=&quot;005E084E&quot;/&gt;&lt;wsp:rsid wsp:val=&quot;005E0AF1&quot;/&gt;&lt;wsp:rsid wsp:val=&quot;005E0C22&quot;/&gt;&lt;wsp:rsid wsp:val=&quot;005E0CC4&quot;/&gt;&lt;wsp:rsid wsp:val=&quot;005E0D28&quot;/&gt;&lt;wsp:rsid wsp:val=&quot;005E0F2F&quot;/&gt;&lt;wsp:rsid wsp:val=&quot;005E0F94&quot;/&gt;&lt;wsp:rsid wsp:val=&quot;005E102E&quot;/&gt;&lt;wsp:rsid wsp:val=&quot;005E117C&quot;/&gt;&lt;wsp:rsid wsp:val=&quot;005E1317&quot;/&gt;&lt;wsp:rsid wsp:val=&quot;005E1375&quot;/&gt;&lt;wsp:rsid wsp:val=&quot;005E141F&quot;/&gt;&lt;wsp:rsid wsp:val=&quot;005E18C1&quot;/&gt;&lt;wsp:rsid wsp:val=&quot;005E1E30&quot;/&gt;&lt;wsp:rsid wsp:val=&quot;005E2266&quot;/&gt;&lt;wsp:rsid wsp:val=&quot;005E27C9&quot;/&gt;&lt;wsp:rsid wsp:val=&quot;005E28D2&quot;/&gt;&lt;wsp:rsid wsp:val=&quot;005E2B58&quot;/&gt;&lt;wsp:rsid wsp:val=&quot;005E2DCC&quot;/&gt;&lt;wsp:rsid wsp:val=&quot;005E3033&quot;/&gt;&lt;wsp:rsid wsp:val=&quot;005E35BC&quot;/&gt;&lt;wsp:rsid wsp:val=&quot;005E36B2&quot;/&gt;&lt;wsp:rsid wsp:val=&quot;005E3734&quot;/&gt;&lt;wsp:rsid wsp:val=&quot;005E381D&quot;/&gt;&lt;wsp:rsid wsp:val=&quot;005E3947&quot;/&gt;&lt;wsp:rsid wsp:val=&quot;005E3D98&quot;/&gt;&lt;wsp:rsid wsp:val=&quot;005E3F6E&quot;/&gt;&lt;wsp:rsid wsp:val=&quot;005E3F87&quot;/&gt;&lt;wsp:rsid wsp:val=&quot;005E40D4&quot;/&gt;&lt;wsp:rsid wsp:val=&quot;005E46C5&quot;/&gt;&lt;wsp:rsid wsp:val=&quot;005E4B72&quot;/&gt;&lt;wsp:rsid wsp:val=&quot;005E4BD7&quot;/&gt;&lt;wsp:rsid wsp:val=&quot;005E4F75&quot;/&gt;&lt;wsp:rsid wsp:val=&quot;005E5377&quot;/&gt;&lt;wsp:rsid wsp:val=&quot;005E5458&quot;/&gt;&lt;wsp:rsid wsp:val=&quot;005E5471&quot;/&gt;&lt;wsp:rsid wsp:val=&quot;005E560A&quot;/&gt;&lt;wsp:rsid wsp:val=&quot;005E56D9&quot;/&gt;&lt;wsp:rsid wsp:val=&quot;005E59AF&quot;/&gt;&lt;wsp:rsid wsp:val=&quot;005E5DBA&quot;/&gt;&lt;wsp:rsid wsp:val=&quot;005E5E91&quot;/&gt;&lt;wsp:rsid wsp:val=&quot;005E643D&quot;/&gt;&lt;wsp:rsid wsp:val=&quot;005E64A0&quot;/&gt;&lt;wsp:rsid wsp:val=&quot;005E6533&quot;/&gt;&lt;wsp:rsid wsp:val=&quot;005E6686&quot;/&gt;&lt;wsp:rsid wsp:val=&quot;005E7165&quot;/&gt;&lt;wsp:rsid wsp:val=&quot;005E73B8&quot;/&gt;&lt;wsp:rsid wsp:val=&quot;005E78EB&quot;/&gt;&lt;wsp:rsid wsp:val=&quot;005E7AB6&quot;/&gt;&lt;wsp:rsid wsp:val=&quot;005E7AF3&quot;/&gt;&lt;wsp:rsid wsp:val=&quot;005E7ED2&quot;/&gt;&lt;wsp:rsid wsp:val=&quot;005E7F14&quot;/&gt;&lt;wsp:rsid wsp:val=&quot;005E7FF4&quot;/&gt;&lt;wsp:rsid wsp:val=&quot;005F020C&quot;/&gt;&lt;wsp:rsid wsp:val=&quot;005F048F&quot;/&gt;&lt;wsp:rsid wsp:val=&quot;005F04E9&quot;/&gt;&lt;wsp:rsid wsp:val=&quot;005F08EB&quot;/&gt;&lt;wsp:rsid wsp:val=&quot;005F08FB&quot;/&gt;&lt;wsp:rsid wsp:val=&quot;005F0B10&quot;/&gt;&lt;wsp:rsid wsp:val=&quot;005F0BC6&quot;/&gt;&lt;wsp:rsid wsp:val=&quot;005F0C30&quot;/&gt;&lt;wsp:rsid wsp:val=&quot;005F0D1D&quot;/&gt;&lt;wsp:rsid wsp:val=&quot;005F1006&quot;/&gt;&lt;wsp:rsid wsp:val=&quot;005F130C&quot;/&gt;&lt;wsp:rsid wsp:val=&quot;005F1401&quot;/&gt;&lt;wsp:rsid wsp:val=&quot;005F1525&quot;/&gt;&lt;wsp:rsid wsp:val=&quot;005F15BF&quot;/&gt;&lt;wsp:rsid wsp:val=&quot;005F17E3&quot;/&gt;&lt;wsp:rsid wsp:val=&quot;005F196F&quot;/&gt;&lt;wsp:rsid wsp:val=&quot;005F19A2&quot;/&gt;&lt;wsp:rsid wsp:val=&quot;005F1BFE&quot;/&gt;&lt;wsp:rsid wsp:val=&quot;005F1C5B&quot;/&gt;&lt;wsp:rsid wsp:val=&quot;005F1C91&quot;/&gt;&lt;wsp:rsid wsp:val=&quot;005F1EBF&quot;/&gt;&lt;wsp:rsid wsp:val=&quot;005F1FB5&quot;/&gt;&lt;wsp:rsid wsp:val=&quot;005F2EB4&quot;/&gt;&lt;wsp:rsid wsp:val=&quot;005F2F86&quot;/&gt;&lt;wsp:rsid wsp:val=&quot;005F30BA&quot;/&gt;&lt;wsp:rsid wsp:val=&quot;005F31EA&quot;/&gt;&lt;wsp:rsid wsp:val=&quot;005F3805&quot;/&gt;&lt;wsp:rsid wsp:val=&quot;005F3A79&quot;/&gt;&lt;wsp:rsid wsp:val=&quot;005F3C38&quot;/&gt;&lt;wsp:rsid wsp:val=&quot;005F3D9A&quot;/&gt;&lt;wsp:rsid wsp:val=&quot;005F3FBC&quot;/&gt;&lt;wsp:rsid wsp:val=&quot;005F40AD&quot;/&gt;&lt;wsp:rsid wsp:val=&quot;005F43DF&quot;/&gt;&lt;wsp:rsid wsp:val=&quot;005F44CD&quot;/&gt;&lt;wsp:rsid wsp:val=&quot;005F4540&quot;/&gt;&lt;wsp:rsid wsp:val=&quot;005F454E&quot;/&gt;&lt;wsp:rsid wsp:val=&quot;005F4A3C&quot;/&gt;&lt;wsp:rsid wsp:val=&quot;005F4ACA&quot;/&gt;&lt;wsp:rsid wsp:val=&quot;005F4EA0&quot;/&gt;&lt;wsp:rsid wsp:val=&quot;005F5169&quot;/&gt;&lt;wsp:rsid wsp:val=&quot;005F526E&quot;/&gt;&lt;wsp:rsid wsp:val=&quot;005F5378&quot;/&gt;&lt;wsp:rsid wsp:val=&quot;005F539E&quot;/&gt;&lt;wsp:rsid wsp:val=&quot;005F53CB&quot;/&gt;&lt;wsp:rsid wsp:val=&quot;005F5492&quot;/&gt;&lt;wsp:rsid wsp:val=&quot;005F5598&quot;/&gt;&lt;wsp:rsid wsp:val=&quot;005F559B&quot;/&gt;&lt;wsp:rsid wsp:val=&quot;005F5706&quot;/&gt;&lt;wsp:rsid wsp:val=&quot;005F5844&quot;/&gt;&lt;wsp:rsid wsp:val=&quot;005F598B&quot;/&gt;&lt;wsp:rsid wsp:val=&quot;005F5D32&quot;/&gt;&lt;wsp:rsid wsp:val=&quot;005F5DB4&quot;/&gt;&lt;wsp:rsid wsp:val=&quot;005F61EA&quot;/&gt;&lt;wsp:rsid wsp:val=&quot;005F650D&quot;/&gt;&lt;wsp:rsid wsp:val=&quot;005F66A9&quot;/&gt;&lt;wsp:rsid wsp:val=&quot;005F682F&quot;/&gt;&lt;wsp:rsid wsp:val=&quot;005F68C9&quot;/&gt;&lt;wsp:rsid wsp:val=&quot;005F68E4&quot;/&gt;&lt;wsp:rsid wsp:val=&quot;005F6DBB&quot;/&gt;&lt;wsp:rsid wsp:val=&quot;005F7580&quot;/&gt;&lt;wsp:rsid wsp:val=&quot;005F7687&quot;/&gt;&lt;wsp:rsid wsp:val=&quot;005F7701&quot;/&gt;&lt;wsp:rsid wsp:val=&quot;005F782B&quot;/&gt;&lt;wsp:rsid wsp:val=&quot;005F78DF&quot;/&gt;&lt;wsp:rsid wsp:val=&quot;005F79C3&quot;/&gt;&lt;wsp:rsid wsp:val=&quot;005F7EE6&quot;/&gt;&lt;wsp:rsid wsp:val=&quot;005F7F07&quot;/&gt;&lt;wsp:rsid wsp:val=&quot;005F7FE7&quot;/&gt;&lt;wsp:rsid wsp:val=&quot;00600383&quot;/&gt;&lt;wsp:rsid wsp:val=&quot;00600AAB&quot;/&gt;&lt;wsp:rsid wsp:val=&quot;0060140E&quot;/&gt;&lt;wsp:rsid wsp:val=&quot;00601503&quot;/&gt;&lt;wsp:rsid wsp:val=&quot;00601701&quot;/&gt;&lt;wsp:rsid wsp:val=&quot;00601808&quot;/&gt;&lt;wsp:rsid wsp:val=&quot;00601827&quot;/&gt;&lt;wsp:rsid wsp:val=&quot;006018E0&quot;/&gt;&lt;wsp:rsid wsp:val=&quot;00601D82&quot;/&gt;&lt;wsp:rsid wsp:val=&quot;006022EA&quot;/&gt;&lt;wsp:rsid wsp:val=&quot;00602553&quot;/&gt;&lt;wsp:rsid wsp:val=&quot;00602A67&quot;/&gt;&lt;wsp:rsid wsp:val=&quot;006030CD&quot;/&gt;&lt;wsp:rsid wsp:val=&quot;00603244&quot;/&gt;&lt;wsp:rsid wsp:val=&quot;0060374D&quot;/&gt;&lt;wsp:rsid wsp:val=&quot;006037A6&quot;/&gt;&lt;wsp:rsid wsp:val=&quot;00603914&quot;/&gt;&lt;wsp:rsid wsp:val=&quot;00603B56&quot;/&gt;&lt;wsp:rsid wsp:val=&quot;006041E3&quot;/&gt;&lt;wsp:rsid wsp:val=&quot;0060434D&quot;/&gt;&lt;wsp:rsid wsp:val=&quot;00604407&quot;/&gt;&lt;wsp:rsid wsp:val=&quot;00604815&quot;/&gt;&lt;wsp:rsid wsp:val=&quot;006050F7&quot;/&gt;&lt;wsp:rsid wsp:val=&quot;00605374&quot;/&gt;&lt;wsp:rsid wsp:val=&quot;006053B1&quot;/&gt;&lt;wsp:rsid wsp:val=&quot;0060559A&quot;/&gt;&lt;wsp:rsid wsp:val=&quot;00605615&quot;/&gt;&lt;wsp:rsid wsp:val=&quot;0060577E&quot;/&gt;&lt;wsp:rsid wsp:val=&quot;00605802&quot;/&gt;&lt;wsp:rsid wsp:val=&quot;00605AA9&quot;/&gt;&lt;wsp:rsid wsp:val=&quot;00605F86&quot;/&gt;&lt;wsp:rsid wsp:val=&quot;0060620B&quot;/&gt;&lt;wsp:rsid wsp:val=&quot;006066DA&quot;/&gt;&lt;wsp:rsid wsp:val=&quot;0060682A&quot;/&gt;&lt;wsp:rsid wsp:val=&quot;00606E6A&quot;/&gt;&lt;wsp:rsid wsp:val=&quot;00607370&quot;/&gt;&lt;wsp:rsid wsp:val=&quot;006075AD&quot;/&gt;&lt;wsp:rsid wsp:val=&quot;00607720&quot;/&gt;&lt;wsp:rsid wsp:val=&quot;00607BAF&quot;/&gt;&lt;wsp:rsid wsp:val=&quot;00607D48&quot;/&gt;&lt;wsp:rsid wsp:val=&quot;00607E3D&quot;/&gt;&lt;wsp:rsid wsp:val=&quot;00607E4B&quot;/&gt;&lt;wsp:rsid wsp:val=&quot;00607E84&quot;/&gt;&lt;wsp:rsid wsp:val=&quot;00607E8E&quot;/&gt;&lt;wsp:rsid wsp:val=&quot;00610192&quot;/&gt;&lt;wsp:rsid wsp:val=&quot;006101D8&quot;/&gt;&lt;wsp:rsid wsp:val=&quot;006103B6&quot;/&gt;&lt;wsp:rsid wsp:val=&quot;00610521&quot;/&gt;&lt;wsp:rsid wsp:val=&quot;00610A20&quot;/&gt;&lt;wsp:rsid wsp:val=&quot;00610BAB&quot;/&gt;&lt;wsp:rsid wsp:val=&quot;00610BFF&quot;/&gt;&lt;wsp:rsid wsp:val=&quot;00610D8F&quot;/&gt;&lt;wsp:rsid wsp:val=&quot;00610FE8&quot;/&gt;&lt;wsp:rsid wsp:val=&quot;0061119A&quot;/&gt;&lt;wsp:rsid wsp:val=&quot;00611251&quot;/&gt;&lt;wsp:rsid wsp:val=&quot;006112E8&quot;/&gt;&lt;wsp:rsid wsp:val=&quot;00611662&quot;/&gt;&lt;wsp:rsid wsp:val=&quot;006116B5&quot;/&gt;&lt;wsp:rsid wsp:val=&quot;00611756&quot;/&gt;&lt;wsp:rsid wsp:val=&quot;00611910&quot;/&gt;&lt;wsp:rsid wsp:val=&quot;00611919&quot;/&gt;&lt;wsp:rsid wsp:val=&quot;00611C36&quot;/&gt;&lt;wsp:rsid wsp:val=&quot;00612330&quot;/&gt;&lt;wsp:rsid wsp:val=&quot;00612377&quot;/&gt;&lt;wsp:rsid wsp:val=&quot;006128F1&quot;/&gt;&lt;wsp:rsid wsp:val=&quot;00612CA9&quot;/&gt;&lt;wsp:rsid wsp:val=&quot;00612DBA&quot;/&gt;&lt;wsp:rsid wsp:val=&quot;006136AA&quot;/&gt;&lt;wsp:rsid wsp:val=&quot;0061372B&quot;/&gt;&lt;wsp:rsid wsp:val=&quot;006137F7&quot;/&gt;&lt;wsp:rsid wsp:val=&quot;00613AA9&quot;/&gt;&lt;wsp:rsid wsp:val=&quot;00613B64&quot;/&gt;&lt;wsp:rsid wsp:val=&quot;00613E35&quot;/&gt;&lt;wsp:rsid wsp:val=&quot;00613EAB&quot;/&gt;&lt;wsp:rsid wsp:val=&quot;00613EF9&quot;/&gt;&lt;wsp:rsid wsp:val=&quot;00614229&quot;/&gt;&lt;wsp:rsid wsp:val=&quot;00614548&quot;/&gt;&lt;wsp:rsid wsp:val=&quot;00614746&quot;/&gt;&lt;wsp:rsid wsp:val=&quot;00614877&quot;/&gt;&lt;wsp:rsid wsp:val=&quot;00614B92&quot;/&gt;&lt;wsp:rsid wsp:val=&quot;00614D3E&quot;/&gt;&lt;wsp:rsid wsp:val=&quot;006153BC&quot;/&gt;&lt;wsp:rsid wsp:val=&quot;006153C1&quot;/&gt;&lt;wsp:rsid wsp:val=&quot;0061574B&quot;/&gt;&lt;wsp:rsid wsp:val=&quot;00615904&quot;/&gt;&lt;wsp:rsid wsp:val=&quot;00615AF1&quot;/&gt;&lt;wsp:rsid wsp:val=&quot;00615B43&quot;/&gt;&lt;wsp:rsid wsp:val=&quot;00615EF4&quot;/&gt;&lt;wsp:rsid wsp:val=&quot;006161E1&quot;/&gt;&lt;wsp:rsid wsp:val=&quot;0061624D&quot;/&gt;&lt;wsp:rsid wsp:val=&quot;006164CC&quot;/&gt;&lt;wsp:rsid wsp:val=&quot;006164F4&quot;/&gt;&lt;wsp:rsid wsp:val=&quot;00616612&quot;/&gt;&lt;wsp:rsid wsp:val=&quot;00616643&quot;/&gt;&lt;wsp:rsid wsp:val=&quot;0061683E&quot;/&gt;&lt;wsp:rsid wsp:val=&quot;0061690C&quot;/&gt;&lt;wsp:rsid wsp:val=&quot;0061701D&quot;/&gt;&lt;wsp:rsid wsp:val=&quot;00617142&quot;/&gt;&lt;wsp:rsid wsp:val=&quot;0061791D&quot;/&gt;&lt;wsp:rsid wsp:val=&quot;006179EE&quot;/&gt;&lt;wsp:rsid wsp:val=&quot;00617B6B&quot;/&gt;&lt;wsp:rsid wsp:val=&quot;00617D4D&quot;/&gt;&lt;wsp:rsid wsp:val=&quot;00617E20&quot;/&gt;&lt;wsp:rsid wsp:val=&quot;00617ECC&quot;/&gt;&lt;wsp:rsid wsp:val=&quot;00620040&quot;/&gt;&lt;wsp:rsid wsp:val=&quot;00620515&quot;/&gt;&lt;wsp:rsid wsp:val=&quot;00620850&quot;/&gt;&lt;wsp:rsid wsp:val=&quot;00620991&quot;/&gt;&lt;wsp:rsid wsp:val=&quot;00620B9B&quot;/&gt;&lt;wsp:rsid wsp:val=&quot;00620BD2&quot;/&gt;&lt;wsp:rsid wsp:val=&quot;00620E02&quot;/&gt;&lt;wsp:rsid wsp:val=&quot;00620E5C&quot;/&gt;&lt;wsp:rsid wsp:val=&quot;00620F59&quot;/&gt;&lt;wsp:rsid wsp:val=&quot;00621353&quot;/&gt;&lt;wsp:rsid wsp:val=&quot;006214FB&quot;/&gt;&lt;wsp:rsid wsp:val=&quot;006214FD&quot;/&gt;&lt;wsp:rsid wsp:val=&quot;0062196B&quot;/&gt;&lt;wsp:rsid wsp:val=&quot;00621A3B&quot;/&gt;&lt;wsp:rsid wsp:val=&quot;00621ACA&quot;/&gt;&lt;wsp:rsid wsp:val=&quot;00621F21&quot;/&gt;&lt;wsp:rsid wsp:val=&quot;00621F9A&quot;/&gt;&lt;wsp:rsid wsp:val=&quot;0062209D&quot;/&gt;&lt;wsp:rsid wsp:val=&quot;006223B5&quot;/&gt;&lt;wsp:rsid wsp:val=&quot;006224E5&quot;/&gt;&lt;wsp:rsid wsp:val=&quot;00622567&quot;/&gt;&lt;wsp:rsid wsp:val=&quot;006225B1&quot;/&gt;&lt;wsp:rsid wsp:val=&quot;00622920&quot;/&gt;&lt;wsp:rsid wsp:val=&quot;00622C26&quot;/&gt;&lt;wsp:rsid wsp:val=&quot;006230B9&quot;/&gt;&lt;wsp:rsid wsp:val=&quot;00623706&quot;/&gt;&lt;wsp:rsid wsp:val=&quot;00623DFB&quot;/&gt;&lt;wsp:rsid wsp:val=&quot;00624290&quot;/&gt;&lt;wsp:rsid wsp:val=&quot;00624373&quot;/&gt;&lt;wsp:rsid wsp:val=&quot;00624861&quot;/&gt;&lt;wsp:rsid wsp:val=&quot;00624A54&quot;/&gt;&lt;wsp:rsid wsp:val=&quot;00624C08&quot;/&gt;&lt;wsp:rsid wsp:val=&quot;00624D5D&quot;/&gt;&lt;wsp:rsid wsp:val=&quot;0062524C&quot;/&gt;&lt;wsp:rsid wsp:val=&quot;00625858&quot;/&gt;&lt;wsp:rsid wsp:val=&quot;00625B2D&quot;/&gt;&lt;wsp:rsid wsp:val=&quot;00625C1C&quot;/&gt;&lt;wsp:rsid wsp:val=&quot;00625C60&quot;/&gt;&lt;wsp:rsid wsp:val=&quot;00625D58&quot;/&gt;&lt;wsp:rsid wsp:val=&quot;00625E1A&quot;/&gt;&lt;wsp:rsid wsp:val=&quot;00625EF3&quot;/&gt;&lt;wsp:rsid wsp:val=&quot;00625FD6&quot;/&gt;&lt;wsp:rsid wsp:val=&quot;0062605F&quot;/&gt;&lt;wsp:rsid wsp:val=&quot;00626072&quot;/&gt;&lt;wsp:rsid wsp:val=&quot;006260DC&quot;/&gt;&lt;wsp:rsid wsp:val=&quot;00626397&quot;/&gt;&lt;wsp:rsid wsp:val=&quot;006266A3&quot;/&gt;&lt;wsp:rsid wsp:val=&quot;006267BD&quot;/&gt;&lt;wsp:rsid wsp:val=&quot;0062698A&quot;/&gt;&lt;wsp:rsid wsp:val=&quot;00626A33&quot;/&gt;&lt;wsp:rsid wsp:val=&quot;00626AA6&quot;/&gt;&lt;wsp:rsid wsp:val=&quot;00626B4F&quot;/&gt;&lt;wsp:rsid wsp:val=&quot;00626FDB&quot;/&gt;&lt;wsp:rsid wsp:val=&quot;006270C3&quot;/&gt;&lt;wsp:rsid wsp:val=&quot;0062732E&quot;/&gt;&lt;wsp:rsid wsp:val=&quot;00627381&quot;/&gt;&lt;wsp:rsid wsp:val=&quot;006273EF&quot;/&gt;&lt;wsp:rsid wsp:val=&quot;00627758&quot;/&gt;&lt;wsp:rsid wsp:val=&quot;006278D8&quot;/&gt;&lt;wsp:rsid wsp:val=&quot;00627A8D&quot;/&gt;&lt;wsp:rsid wsp:val=&quot;00627B92&quot;/&gt;&lt;wsp:rsid wsp:val=&quot;00627BA4&quot;/&gt;&lt;wsp:rsid wsp:val=&quot;00627C1D&quot;/&gt;&lt;wsp:rsid wsp:val=&quot;00630147&quot;/&gt;&lt;wsp:rsid wsp:val=&quot;00630683&quot;/&gt;&lt;wsp:rsid wsp:val=&quot;0063083D&quot;/&gt;&lt;wsp:rsid wsp:val=&quot;00630C10&quot;/&gt;&lt;wsp:rsid wsp:val=&quot;00631039&quot;/&gt;&lt;wsp:rsid wsp:val=&quot;00631099&quot;/&gt;&lt;wsp:rsid wsp:val=&quot;00631282&quot;/&gt;&lt;wsp:rsid wsp:val=&quot;00631946&quot;/&gt;&lt;wsp:rsid wsp:val=&quot;00631BCC&quot;/&gt;&lt;wsp:rsid wsp:val=&quot;00631C8B&quot;/&gt;&lt;wsp:rsid wsp:val=&quot;00631CB0&quot;/&gt;&lt;wsp:rsid wsp:val=&quot;00631D0A&quot;/&gt;&lt;wsp:rsid wsp:val=&quot;00631D79&quot;/&gt;&lt;wsp:rsid wsp:val=&quot;00632259&quot;/&gt;&lt;wsp:rsid wsp:val=&quot;006322E3&quot;/&gt;&lt;wsp:rsid wsp:val=&quot;0063237B&quot;/&gt;&lt;wsp:rsid wsp:val=&quot;00632982&quot;/&gt;&lt;wsp:rsid wsp:val=&quot;006329B7&quot;/&gt;&lt;wsp:rsid wsp:val=&quot;00632C0D&quot;/&gt;&lt;wsp:rsid wsp:val=&quot;00632C7F&quot;/&gt;&lt;wsp:rsid wsp:val=&quot;00633069&quot;/&gt;&lt;wsp:rsid wsp:val=&quot;006330DE&quot;/&gt;&lt;wsp:rsid wsp:val=&quot;00633117&quot;/&gt;&lt;wsp:rsid wsp:val=&quot;006331B3&quot;/&gt;&lt;wsp:rsid wsp:val=&quot;0063326A&quot;/&gt;&lt;wsp:rsid wsp:val=&quot;00633759&quot;/&gt;&lt;wsp:rsid wsp:val=&quot;00633BBE&quot;/&gt;&lt;wsp:rsid wsp:val=&quot;00633C2E&quot;/&gt;&lt;wsp:rsid wsp:val=&quot;00633C85&quot;/&gt;&lt;wsp:rsid wsp:val=&quot;00633C86&quot;/&gt;&lt;wsp:rsid wsp:val=&quot;00634398&quot;/&gt;&lt;wsp:rsid wsp:val=&quot;00634856&quot;/&gt;&lt;wsp:rsid wsp:val=&quot;006349DF&quot;/&gt;&lt;wsp:rsid wsp:val=&quot;00634AD1&quot;/&gt;&lt;wsp:rsid wsp:val=&quot;00634D31&quot;/&gt;&lt;wsp:rsid wsp:val=&quot;00634F8A&quot;/&gt;&lt;wsp:rsid wsp:val=&quot;00635441&quot;/&gt;&lt;wsp:rsid wsp:val=&quot;0063553C&quot;/&gt;&lt;wsp:rsid wsp:val=&quot;00635775&quot;/&gt;&lt;wsp:rsid wsp:val=&quot;00635783&quot;/&gt;&lt;wsp:rsid wsp:val=&quot;006358CE&quot;/&gt;&lt;wsp:rsid wsp:val=&quot;00635B5E&quot;/&gt;&lt;wsp:rsid wsp:val=&quot;00635B79&quot;/&gt;&lt;wsp:rsid wsp:val=&quot;00635FA6&quot;/&gt;&lt;wsp:rsid wsp:val=&quot;006362D0&quot;/&gt;&lt;wsp:rsid wsp:val=&quot;00636835&quot;/&gt;&lt;wsp:rsid wsp:val=&quot;006368A0&quot;/&gt;&lt;wsp:rsid wsp:val=&quot;00636A22&quot;/&gt;&lt;wsp:rsid wsp:val=&quot;00636B03&quot;/&gt;&lt;wsp:rsid wsp:val=&quot;00636D4A&quot;/&gt;&lt;wsp:rsid wsp:val=&quot;006372A0&quot;/&gt;&lt;wsp:rsid wsp:val=&quot;006372D2&quot;/&gt;&lt;wsp:rsid wsp:val=&quot;006373AA&quot;/&gt;&lt;wsp:rsid wsp:val=&quot;006374D8&quot;/&gt;&lt;wsp:rsid wsp:val=&quot;0063750B&quot;/&gt;&lt;wsp:rsid wsp:val=&quot;006375A7&quot;/&gt;&lt;wsp:rsid wsp:val=&quot;006376A6&quot;/&gt;&lt;wsp:rsid wsp:val=&quot;00637CE8&quot;/&gt;&lt;wsp:rsid wsp:val=&quot;00637D07&quot;/&gt;&lt;wsp:rsid wsp:val=&quot;00637E27&quot;/&gt;&lt;wsp:rsid wsp:val=&quot;00637F58&quot;/&gt;&lt;wsp:rsid wsp:val=&quot;0064008D&quot;/&gt;&lt;wsp:rsid wsp:val=&quot;00640391&quot;/&gt;&lt;wsp:rsid wsp:val=&quot;006405F9&quot;/&gt;&lt;wsp:rsid wsp:val=&quot;00640652&quot;/&gt;&lt;wsp:rsid wsp:val=&quot;00640800&quot;/&gt;&lt;wsp:rsid wsp:val=&quot;00640B40&quot;/&gt;&lt;wsp:rsid wsp:val=&quot;00640BD5&quot;/&gt;&lt;wsp:rsid wsp:val=&quot;00640E69&quot;/&gt;&lt;wsp:rsid wsp:val=&quot;0064107B&quot;/&gt;&lt;wsp:rsid wsp:val=&quot;006411BD&quot;/&gt;&lt;wsp:rsid wsp:val=&quot;006411C9&quot;/&gt;&lt;wsp:rsid wsp:val=&quot;006413BB&quot;/&gt;&lt;wsp:rsid wsp:val=&quot;0064167F&quot;/&gt;&lt;wsp:rsid wsp:val=&quot;00641805&quot;/&gt;&lt;wsp:rsid wsp:val=&quot;00641B11&quot;/&gt;&lt;wsp:rsid wsp:val=&quot;00641C2B&quot;/&gt;&lt;wsp:rsid wsp:val=&quot;00641EB7&quot;/&gt;&lt;wsp:rsid wsp:val=&quot;006422A3&quot;/&gt;&lt;wsp:rsid wsp:val=&quot;00642490&quot;/&gt;&lt;wsp:rsid wsp:val=&quot;00642549&quot;/&gt;&lt;wsp:rsid wsp:val=&quot;0064276F&quot;/&gt;&lt;wsp:rsid wsp:val=&quot;00642831&quot;/&gt;&lt;wsp:rsid wsp:val=&quot;00642870&quot;/&gt;&lt;wsp:rsid wsp:val=&quot;006428F4&quot;/&gt;&lt;wsp:rsid wsp:val=&quot;00642A01&quot;/&gt;&lt;wsp:rsid wsp:val=&quot;00643066&quot;/&gt;&lt;wsp:rsid wsp:val=&quot;006431D8&quot;/&gt;&lt;wsp:rsid wsp:val=&quot;006433E2&quot;/&gt;&lt;wsp:rsid wsp:val=&quot;00643533&quot;/&gt;&lt;wsp:rsid wsp:val=&quot;00643624&quot;/&gt;&lt;wsp:rsid wsp:val=&quot;00643A49&quot;/&gt;&lt;wsp:rsid wsp:val=&quot;00643B40&quot;/&gt;&lt;wsp:rsid wsp:val=&quot;00643D16&quot;/&gt;&lt;wsp:rsid wsp:val=&quot;00643DE7&quot;/&gt;&lt;wsp:rsid wsp:val=&quot;00643F7A&quot;/&gt;&lt;wsp:rsid wsp:val=&quot;00644224&quot;/&gt;&lt;wsp:rsid wsp:val=&quot;0064431D&quot;/&gt;&lt;wsp:rsid wsp:val=&quot;0064455F&quot;/&gt;&lt;wsp:rsid wsp:val=&quot;0064489C&quot;/&gt;&lt;wsp:rsid wsp:val=&quot;00644FCB&quot;/&gt;&lt;wsp:rsid wsp:val=&quot;0064516B&quot;/&gt;&lt;wsp:rsid wsp:val=&quot;0064535B&quot;/&gt;&lt;wsp:rsid wsp:val=&quot;00645625&quot;/&gt;&lt;wsp:rsid wsp:val=&quot;0064576A&quot;/&gt;&lt;wsp:rsid wsp:val=&quot;00645859&quot;/&gt;&lt;wsp:rsid wsp:val=&quot;00645E1D&quot;/&gt;&lt;wsp:rsid wsp:val=&quot;00645F07&quot;/&gt;&lt;wsp:rsid wsp:val=&quot;00646011&quot;/&gt;&lt;wsp:rsid wsp:val=&quot;00646736&quot;/&gt;&lt;wsp:rsid wsp:val=&quot;00646852&quot;/&gt;&lt;wsp:rsid wsp:val=&quot;00646ACD&quot;/&gt;&lt;wsp:rsid wsp:val=&quot;00646D29&quot;/&gt;&lt;wsp:rsid wsp:val=&quot;006470AC&quot;/&gt;&lt;wsp:rsid wsp:val=&quot;0064729B&quot;/&gt;&lt;wsp:rsid wsp:val=&quot;0064750B&quot;/&gt;&lt;wsp:rsid wsp:val=&quot;0064759D&quot;/&gt;&lt;wsp:rsid wsp:val=&quot;006479AF&quot;/&gt;&lt;wsp:rsid wsp:val=&quot;00647E82&quot;/&gt;&lt;wsp:rsid wsp:val=&quot;006500AF&quot;/&gt;&lt;wsp:rsid wsp:val=&quot;00650332&quot;/&gt;&lt;wsp:rsid wsp:val=&quot;00650AAB&quot;/&gt;&lt;wsp:rsid wsp:val=&quot;00650E0F&quot;/&gt;&lt;wsp:rsid wsp:val=&quot;0065188D&quot;/&gt;&lt;wsp:rsid wsp:val=&quot;00651A8A&quot;/&gt;&lt;wsp:rsid wsp:val=&quot;00651BE5&quot;/&gt;&lt;wsp:rsid wsp:val=&quot;0065224B&quot;/&gt;&lt;wsp:rsid wsp:val=&quot;006523E5&quot;/&gt;&lt;wsp:rsid wsp:val=&quot;00652459&quot;/&gt;&lt;wsp:rsid wsp:val=&quot;006526EE&quot;/&gt;&lt;wsp:rsid wsp:val=&quot;006527B1&quot;/&gt;&lt;wsp:rsid wsp:val=&quot;00652CAB&quot;/&gt;&lt;wsp:rsid wsp:val=&quot;00652FCE&quot;/&gt;&lt;wsp:rsid wsp:val=&quot;00653863&quot;/&gt;&lt;wsp:rsid wsp:val=&quot;00653937&quot;/&gt;&lt;wsp:rsid wsp:val=&quot;00653B38&quot;/&gt;&lt;wsp:rsid wsp:val=&quot;00653B6C&quot;/&gt;&lt;wsp:rsid wsp:val=&quot;00653C27&quot;/&gt;&lt;wsp:rsid wsp:val=&quot;006541B1&quot;/&gt;&lt;wsp:rsid wsp:val=&quot;006546D9&quot;/&gt;&lt;wsp:rsid wsp:val=&quot;00654899&quot;/&gt;&lt;wsp:rsid wsp:val=&quot;006548DB&quot;/&gt;&lt;wsp:rsid wsp:val=&quot;006549DA&quot;/&gt;&lt;wsp:rsid wsp:val=&quot;00654AF7&quot;/&gt;&lt;wsp:rsid wsp:val=&quot;006550E7&quot;/&gt;&lt;wsp:rsid wsp:val=&quot;00655218&quot;/&gt;&lt;wsp:rsid wsp:val=&quot;00655CCA&quot;/&gt;&lt;wsp:rsid wsp:val=&quot;00656113&quot;/&gt;&lt;wsp:rsid wsp:val=&quot;0065611A&quot;/&gt;&lt;wsp:rsid wsp:val=&quot;006563AE&quot;/&gt;&lt;wsp:rsid wsp:val=&quot;0065646D&quot;/&gt;&lt;wsp:rsid wsp:val=&quot;006564EE&quot;/&gt;&lt;wsp:rsid wsp:val=&quot;00656864&quot;/&gt;&lt;wsp:rsid wsp:val=&quot;00656990&quot;/&gt;&lt;wsp:rsid wsp:val=&quot;006569F5&quot;/&gt;&lt;wsp:rsid wsp:val=&quot;00656A1F&quot;/&gt;&lt;wsp:rsid wsp:val=&quot;00656B2A&quot;/&gt;&lt;wsp:rsid wsp:val=&quot;00656B5D&quot;/&gt;&lt;wsp:rsid wsp:val=&quot;00656BFA&quot;/&gt;&lt;wsp:rsid wsp:val=&quot;00656F64&quot;/&gt;&lt;wsp:rsid wsp:val=&quot;00657206&quot;/&gt;&lt;wsp:rsid wsp:val=&quot;006572B2&quot;/&gt;&lt;wsp:rsid wsp:val=&quot;00657466&quot;/&gt;&lt;wsp:rsid wsp:val=&quot;00657564&quot;/&gt;&lt;wsp:rsid wsp:val=&quot;0065796E&quot;/&gt;&lt;wsp:rsid wsp:val=&quot;006579F1&quot;/&gt;&lt;wsp:rsid wsp:val=&quot;00657C81&quot;/&gt;&lt;wsp:rsid wsp:val=&quot;00657D9D&quot;/&gt;&lt;wsp:rsid wsp:val=&quot;00657E0A&quot;/&gt;&lt;wsp:rsid wsp:val=&quot;006604A8&quot;/&gt;&lt;wsp:rsid wsp:val=&quot;006604B5&quot;/&gt;&lt;wsp:rsid wsp:val=&quot;00660530&quot;/&gt;&lt;wsp:rsid wsp:val=&quot;006606AA&quot;/&gt;&lt;wsp:rsid wsp:val=&quot;0066074A&quot;/&gt;&lt;wsp:rsid wsp:val=&quot;006609E3&quot;/&gt;&lt;wsp:rsid wsp:val=&quot;00660A4E&quot;/&gt;&lt;wsp:rsid wsp:val=&quot;00660B72&quot;/&gt;&lt;wsp:rsid wsp:val=&quot;00660C3E&quot;/&gt;&lt;wsp:rsid wsp:val=&quot;00660E83&quot;/&gt;&lt;wsp:rsid wsp:val=&quot;006610FF&quot;/&gt;&lt;wsp:rsid wsp:val=&quot;0066128B&quot;/&gt;&lt;wsp:rsid wsp:val=&quot;0066174F&quot;/&gt;&lt;wsp:rsid wsp:val=&quot;00661D26&quot;/&gt;&lt;wsp:rsid wsp:val=&quot;00661F03&quot;/&gt;&lt;wsp:rsid wsp:val=&quot;006622BD&quot;/&gt;&lt;wsp:rsid wsp:val=&quot;0066248F&quot;/&gt;&lt;wsp:rsid wsp:val=&quot;00662851&quot;/&gt;&lt;wsp:rsid wsp:val=&quot;00662FEB&quot;/&gt;&lt;wsp:rsid wsp:val=&quot;0066352A&quot;/&gt;&lt;wsp:rsid wsp:val=&quot;006635BD&quot;/&gt;&lt;wsp:rsid wsp:val=&quot;006635ED&quot;/&gt;&lt;wsp:rsid wsp:val=&quot;0066388D&quot;/&gt;&lt;wsp:rsid wsp:val=&quot;00663AEF&quot;/&gt;&lt;wsp:rsid wsp:val=&quot;00663BFA&quot;/&gt;&lt;wsp:rsid wsp:val=&quot;00663E7D&quot;/&gt;&lt;wsp:rsid wsp:val=&quot;00663F03&quot;/&gt;&lt;wsp:rsid wsp:val=&quot;00663FB7&quot;/&gt;&lt;wsp:rsid wsp:val=&quot;0066406B&quot;/&gt;&lt;wsp:rsid wsp:val=&quot;006644E5&quot;/&gt;&lt;wsp:rsid wsp:val=&quot;0066498D&quot;/&gt;&lt;wsp:rsid wsp:val=&quot;00664C28&quot;/&gt;&lt;wsp:rsid wsp:val=&quot;00664E3E&quot;/&gt;&lt;wsp:rsid wsp:val=&quot;006650E9&quot;/&gt;&lt;wsp:rsid wsp:val=&quot;0066510D&quot;/&gt;&lt;wsp:rsid wsp:val=&quot;006655DB&quot;/&gt;&lt;wsp:rsid wsp:val=&quot;006657E5&quot;/&gt;&lt;wsp:rsid wsp:val=&quot;00665A1C&quot;/&gt;&lt;wsp:rsid wsp:val=&quot;00666257&quot;/&gt;&lt;wsp:rsid wsp:val=&quot;0066630E&quot;/&gt;&lt;wsp:rsid wsp:val=&quot;00666625&quot;/&gt;&lt;wsp:rsid wsp:val=&quot;00666664&quot;/&gt;&lt;wsp:rsid wsp:val=&quot;006666F8&quot;/&gt;&lt;wsp:rsid wsp:val=&quot;006667C7&quot;/&gt;&lt;wsp:rsid wsp:val=&quot;0066687A&quot;/&gt;&lt;wsp:rsid wsp:val=&quot;006668DD&quot;/&gt;&lt;wsp:rsid wsp:val=&quot;00666AE2&quot;/&gt;&lt;wsp:rsid wsp:val=&quot;00666BCD&quot;/&gt;&lt;wsp:rsid wsp:val=&quot;00667380&quot;/&gt;&lt;wsp:rsid wsp:val=&quot;00667B34&quot;/&gt;&lt;wsp:rsid wsp:val=&quot;00667BC9&quot;/&gt;&lt;wsp:rsid wsp:val=&quot;00667E11&quot;/&gt;&lt;wsp:rsid wsp:val=&quot;00667FFE&quot;/&gt;&lt;wsp:rsid wsp:val=&quot;0067016E&quot;/&gt;&lt;wsp:rsid wsp:val=&quot;00670345&quot;/&gt;&lt;wsp:rsid wsp:val=&quot;006704F1&quot;/&gt;&lt;wsp:rsid wsp:val=&quot;006706D9&quot;/&gt;&lt;wsp:rsid wsp:val=&quot;0067071E&quot;/&gt;&lt;wsp:rsid wsp:val=&quot;00670731&quot;/&gt;&lt;wsp:rsid wsp:val=&quot;006709BF&quot;/&gt;&lt;wsp:rsid wsp:val=&quot;00670B26&quot;/&gt;&lt;wsp:rsid wsp:val=&quot;006710E5&quot;/&gt;&lt;wsp:rsid wsp:val=&quot;00671181&quot;/&gt;&lt;wsp:rsid wsp:val=&quot;006713EC&quot;/&gt;&lt;wsp:rsid wsp:val=&quot;00671450&quot;/&gt;&lt;wsp:rsid wsp:val=&quot;0067161F&quot;/&gt;&lt;wsp:rsid wsp:val=&quot;006719F2&quot;/&gt;&lt;wsp:rsid wsp:val=&quot;00671ABB&quot;/&gt;&lt;wsp:rsid wsp:val=&quot;00671ACD&quot;/&gt;&lt;wsp:rsid wsp:val=&quot;00671CC8&quot;/&gt;&lt;wsp:rsid wsp:val=&quot;00671D3B&quot;/&gt;&lt;wsp:rsid wsp:val=&quot;00671E96&quot;/&gt;&lt;wsp:rsid wsp:val=&quot;00671EFC&quot;/&gt;&lt;wsp:rsid wsp:val=&quot;00671FA4&quot;/&gt;&lt;wsp:rsid wsp:val=&quot;00671FDE&quot;/&gt;&lt;wsp:rsid wsp:val=&quot;00672084&quot;/&gt;&lt;wsp:rsid wsp:val=&quot;00672524&quot;/&gt;&lt;wsp:rsid wsp:val=&quot;0067263C&quot;/&gt;&lt;wsp:rsid wsp:val=&quot;00672A74&quot;/&gt;&lt;wsp:rsid wsp:val=&quot;00672C00&quot;/&gt;&lt;wsp:rsid wsp:val=&quot;00672C28&quot;/&gt;&lt;wsp:rsid wsp:val=&quot;00672DF9&quot;/&gt;&lt;wsp:rsid wsp:val=&quot;00673046&quot;/&gt;&lt;wsp:rsid wsp:val=&quot;00673107&quot;/&gt;&lt;wsp:rsid wsp:val=&quot;0067339D&quot;/&gt;&lt;wsp:rsid wsp:val=&quot;006733ED&quot;/&gt;&lt;wsp:rsid wsp:val=&quot;00673458&quot;/&gt;&lt;wsp:rsid wsp:val=&quot;00673FF4&quot;/&gt;&lt;wsp:rsid wsp:val=&quot;006740FC&quot;/&gt;&lt;wsp:rsid wsp:val=&quot;006741AF&quot;/&gt;&lt;wsp:rsid wsp:val=&quot;0067423E&quot;/&gt;&lt;wsp:rsid wsp:val=&quot;0067434D&quot;/&gt;&lt;wsp:rsid wsp:val=&quot;0067465F&quot;/&gt;&lt;wsp:rsid wsp:val=&quot;00674850&quot;/&gt;&lt;wsp:rsid wsp:val=&quot;00674BA6&quot;/&gt;&lt;wsp:rsid wsp:val=&quot;00674C60&quot;/&gt;&lt;wsp:rsid wsp:val=&quot;00674D18&quot;/&gt;&lt;wsp:rsid wsp:val=&quot;00674F0E&quot;/&gt;&lt;wsp:rsid wsp:val=&quot;00674F65&quot;/&gt;&lt;wsp:rsid wsp:val=&quot;00675049&quot;/&gt;&lt;wsp:rsid wsp:val=&quot;00675423&quot;/&gt;&lt;wsp:rsid wsp:val=&quot;006754B4&quot;/&gt;&lt;wsp:rsid wsp:val=&quot;006755EE&quot;/&gt;&lt;wsp:rsid wsp:val=&quot;006756D0&quot;/&gt;&lt;wsp:rsid wsp:val=&quot;006759C2&quot;/&gt;&lt;wsp:rsid wsp:val=&quot;006759D2&quot;/&gt;&lt;wsp:rsid wsp:val=&quot;00675EA7&quot;/&gt;&lt;wsp:rsid wsp:val=&quot;006763A8&quot;/&gt;&lt;wsp:rsid wsp:val=&quot;00676414&quot;/&gt;&lt;wsp:rsid wsp:val=&quot;00676453&quot;/&gt;&lt;wsp:rsid wsp:val=&quot;006765B2&quot;/&gt;&lt;wsp:rsid wsp:val=&quot;006769B6&quot;/&gt;&lt;wsp:rsid wsp:val=&quot;00676A9F&quot;/&gt;&lt;wsp:rsid wsp:val=&quot;00676B5C&quot;/&gt;&lt;wsp:rsid wsp:val=&quot;00676C25&quot;/&gt;&lt;wsp:rsid wsp:val=&quot;00676CEA&quot;/&gt;&lt;wsp:rsid wsp:val=&quot;00677159&quot;/&gt;&lt;wsp:rsid wsp:val=&quot;00677553&quot;/&gt;&lt;wsp:rsid wsp:val=&quot;00677570&quot;/&gt;&lt;wsp:rsid wsp:val=&quot;00677605&quot;/&gt;&lt;wsp:rsid wsp:val=&quot;006778CE&quot;/&gt;&lt;wsp:rsid wsp:val=&quot;00677AA0&quot;/&gt;&lt;wsp:rsid wsp:val=&quot;00677ED0&quot;/&gt;&lt;wsp:rsid wsp:val=&quot;00677F40&quot;/&gt;&lt;wsp:rsid wsp:val=&quot;006800DF&quot;/&gt;&lt;wsp:rsid wsp:val=&quot;006801F9&quot;/&gt;&lt;wsp:rsid wsp:val=&quot;00680208&quot;/&gt;&lt;wsp:rsid wsp:val=&quot;006807CD&quot;/&gt;&lt;wsp:rsid wsp:val=&quot;0068092D&quot;/&gt;&lt;wsp:rsid wsp:val=&quot;00680A06&quot;/&gt;&lt;wsp:rsid wsp:val=&quot;00680A5F&quot;/&gt;&lt;wsp:rsid wsp:val=&quot;00680A62&quot;/&gt;&lt;wsp:rsid wsp:val=&quot;00681587&quot;/&gt;&lt;wsp:rsid wsp:val=&quot;00681811&quot;/&gt;&lt;wsp:rsid wsp:val=&quot;00681B76&quot;/&gt;&lt;wsp:rsid wsp:val=&quot;00681B93&quot;/&gt;&lt;wsp:rsid wsp:val=&quot;00681C98&quot;/&gt;&lt;wsp:rsid wsp:val=&quot;00681E4C&quot;/&gt;&lt;wsp:rsid wsp:val=&quot;00682494&quot;/&gt;&lt;wsp:rsid wsp:val=&quot;00682670&quot;/&gt;&lt;wsp:rsid wsp:val=&quot;00682798&quot;/&gt;&lt;wsp:rsid wsp:val=&quot;00682995&quot;/&gt;&lt;wsp:rsid wsp:val=&quot;00682B87&quot;/&gt;&lt;wsp:rsid wsp:val=&quot;00682C34&quot;/&gt;&lt;wsp:rsid wsp:val=&quot;00682F6D&quot;/&gt;&lt;wsp:rsid wsp:val=&quot;00682F70&quot;/&gt;&lt;wsp:rsid wsp:val=&quot;00683501&quot;/&gt;&lt;wsp:rsid wsp:val=&quot;00683A70&quot;/&gt;&lt;wsp:rsid wsp:val=&quot;00683BA3&quot;/&gt;&lt;wsp:rsid wsp:val=&quot;00683CD5&quot;/&gt;&lt;wsp:rsid wsp:val=&quot;00683EB9&quot;/&gt;&lt;wsp:rsid wsp:val=&quot;006842B2&quot;/&gt;&lt;wsp:rsid wsp:val=&quot;006843DC&quot;/&gt;&lt;wsp:rsid wsp:val=&quot;00684564&quot;/&gt;&lt;wsp:rsid wsp:val=&quot;0068458D&quot;/&gt;&lt;wsp:rsid wsp:val=&quot;00684B5E&quot;/&gt;&lt;wsp:rsid wsp:val=&quot;00684B91&quot;/&gt;&lt;wsp:rsid wsp:val=&quot;00684D4F&quot;/&gt;&lt;wsp:rsid wsp:val=&quot;00684FC6&quot;/&gt;&lt;wsp:rsid wsp:val=&quot;00685536&quot;/&gt;&lt;wsp:rsid wsp:val=&quot;006859C5&quot;/&gt;&lt;wsp:rsid wsp:val=&quot;00685A30&quot;/&gt;&lt;wsp:rsid wsp:val=&quot;00685AC7&quot;/&gt;&lt;wsp:rsid wsp:val=&quot;00685CE2&quot;/&gt;&lt;wsp:rsid wsp:val=&quot;00685D5C&quot;/&gt;&lt;wsp:rsid wsp:val=&quot;006864E9&quot;/&gt;&lt;wsp:rsid wsp:val=&quot;006866AC&quot;/&gt;&lt;wsp:rsid wsp:val=&quot;006868A5&quot;/&gt;&lt;wsp:rsid wsp:val=&quot;00686A7A&quot;/&gt;&lt;wsp:rsid wsp:val=&quot;00686FDA&quot;/&gt;&lt;wsp:rsid wsp:val=&quot;00686FE1&quot;/&gt;&lt;wsp:rsid wsp:val=&quot;0068726F&quot;/&gt;&lt;wsp:rsid wsp:val=&quot;00687A86&quot;/&gt;&lt;wsp:rsid wsp:val=&quot;00687C55&quot;/&gt;&lt;wsp:rsid wsp:val=&quot;00687F48&quot;/&gt;&lt;wsp:rsid wsp:val=&quot;006900B1&quot;/&gt;&lt;wsp:rsid wsp:val=&quot;00690187&quot;/&gt;&lt;wsp:rsid wsp:val=&quot;00690FF4&quot;/&gt;&lt;wsp:rsid wsp:val=&quot;00691003&quot;/&gt;&lt;wsp:rsid wsp:val=&quot;00691235&quot;/&gt;&lt;wsp:rsid wsp:val=&quot;00691255&quot;/&gt;&lt;wsp:rsid wsp:val=&quot;00691433&quot;/&gt;&lt;wsp:rsid wsp:val=&quot;00691457&quot;/&gt;&lt;wsp:rsid wsp:val=&quot;006917BE&quot;/&gt;&lt;wsp:rsid wsp:val=&quot;006917D2&quot;/&gt;&lt;wsp:rsid wsp:val=&quot;006917F9&quot;/&gt;&lt;wsp:rsid wsp:val=&quot;00691BAC&quot;/&gt;&lt;wsp:rsid wsp:val=&quot;00691BBA&quot;/&gt;&lt;wsp:rsid wsp:val=&quot;006923FB&quot;/&gt;&lt;wsp:rsid wsp:val=&quot;00692586&quot;/&gt;&lt;wsp:rsid wsp:val=&quot;006927D5&quot;/&gt;&lt;wsp:rsid wsp:val=&quot;00692911&quot;/&gt;&lt;wsp:rsid wsp:val=&quot;00692980&quot;/&gt;&lt;wsp:rsid wsp:val=&quot;00692A26&quot;/&gt;&lt;wsp:rsid wsp:val=&quot;00692B07&quot;/&gt;&lt;wsp:rsid wsp:val=&quot;00692D1B&quot;/&gt;&lt;wsp:rsid wsp:val=&quot;00692D4E&quot;/&gt;&lt;wsp:rsid wsp:val=&quot;00692DA5&quot;/&gt;&lt;wsp:rsid wsp:val=&quot;00692F1E&quot;/&gt;&lt;wsp:rsid wsp:val=&quot;006930E2&quot;/&gt;&lt;wsp:rsid wsp:val=&quot;0069319A&quot;/&gt;&lt;wsp:rsid wsp:val=&quot;006934DD&quot;/&gt;&lt;wsp:rsid wsp:val=&quot;00693655&quot;/&gt;&lt;wsp:rsid wsp:val=&quot;006938FA&quot;/&gt;&lt;wsp:rsid wsp:val=&quot;006939BE&quot;/&gt;&lt;wsp:rsid wsp:val=&quot;00693C0C&quot;/&gt;&lt;wsp:rsid wsp:val=&quot;00693E7E&quot;/&gt;&lt;wsp:rsid wsp:val=&quot;00693F2D&quot;/&gt;&lt;wsp:rsid wsp:val=&quot;006941AE&quot;/&gt;&lt;wsp:rsid wsp:val=&quot;006948D9&quot;/&gt;&lt;wsp:rsid wsp:val=&quot;00694B4A&quot;/&gt;&lt;wsp:rsid wsp:val=&quot;0069501F&quot;/&gt;&lt;wsp:rsid wsp:val=&quot;00695194&quot;/&gt;&lt;wsp:rsid wsp:val=&quot;00695276&quot;/&gt;&lt;wsp:rsid wsp:val=&quot;00695339&quot;/&gt;&lt;wsp:rsid wsp:val=&quot;00695402&quot;/&gt;&lt;wsp:rsid wsp:val=&quot;006957D8&quot;/&gt;&lt;wsp:rsid wsp:val=&quot;0069597E&quot;/&gt;&lt;wsp:rsid wsp:val=&quot;006959CD&quot;/&gt;&lt;wsp:rsid wsp:val=&quot;00695FD0&quot;/&gt;&lt;wsp:rsid wsp:val=&quot;006963E3&quot;/&gt;&lt;wsp:rsid wsp:val=&quot;00696508&quot;/&gt;&lt;wsp:rsid wsp:val=&quot;00696EC1&quot;/&gt;&lt;wsp:rsid wsp:val=&quot;00697143&quot;/&gt;&lt;wsp:rsid wsp:val=&quot;0069718F&quot;/&gt;&lt;wsp:rsid wsp:val=&quot;00697671&quot;/&gt;&lt;wsp:rsid wsp:val=&quot;006979EE&quot;/&gt;&lt;wsp:rsid wsp:val=&quot;00697ACD&quot;/&gt;&lt;wsp:rsid wsp:val=&quot;00697E20&quot;/&gt;&lt;wsp:rsid wsp:val=&quot;00697F12&quot;/&gt;&lt;wsp:rsid wsp:val=&quot;006A0043&quot;/&gt;&lt;wsp:rsid wsp:val=&quot;006A01E2&quot;/&gt;&lt;wsp:rsid wsp:val=&quot;006A01F0&quot;/&gt;&lt;wsp:rsid wsp:val=&quot;006A0347&quot;/&gt;&lt;wsp:rsid wsp:val=&quot;006A03CD&quot;/&gt;&lt;wsp:rsid wsp:val=&quot;006A0DA0&quot;/&gt;&lt;wsp:rsid wsp:val=&quot;006A0E16&quot;/&gt;&lt;wsp:rsid wsp:val=&quot;006A100A&quot;/&gt;&lt;wsp:rsid wsp:val=&quot;006A12D3&quot;/&gt;&lt;wsp:rsid wsp:val=&quot;006A14EF&quot;/&gt;&lt;wsp:rsid wsp:val=&quot;006A1592&quot;/&gt;&lt;wsp:rsid wsp:val=&quot;006A189F&quot;/&gt;&lt;wsp:rsid wsp:val=&quot;006A1BEB&quot;/&gt;&lt;wsp:rsid wsp:val=&quot;006A1EF3&quot;/&gt;&lt;wsp:rsid wsp:val=&quot;006A29DE&quot;/&gt;&lt;wsp:rsid wsp:val=&quot;006A2E7F&quot;/&gt;&lt;wsp:rsid wsp:val=&quot;006A3145&quot;/&gt;&lt;wsp:rsid wsp:val=&quot;006A3157&quot;/&gt;&lt;wsp:rsid wsp:val=&quot;006A3585&quot;/&gt;&lt;wsp:rsid wsp:val=&quot;006A3655&quot;/&gt;&lt;wsp:rsid wsp:val=&quot;006A37AB&quot;/&gt;&lt;wsp:rsid wsp:val=&quot;006A37B4&quot;/&gt;&lt;wsp:rsid wsp:val=&quot;006A38AF&quot;/&gt;&lt;wsp:rsid wsp:val=&quot;006A424F&quot;/&gt;&lt;wsp:rsid wsp:val=&quot;006A45F2&quot;/&gt;&lt;wsp:rsid wsp:val=&quot;006A4718&quot;/&gt;&lt;wsp:rsid wsp:val=&quot;006A4B59&quot;/&gt;&lt;wsp:rsid wsp:val=&quot;006A4C5F&quot;/&gt;&lt;wsp:rsid wsp:val=&quot;006A4C7D&quot;/&gt;&lt;wsp:rsid wsp:val=&quot;006A4E8F&quot;/&gt;&lt;wsp:rsid wsp:val=&quot;006A4F71&quot;/&gt;&lt;wsp:rsid wsp:val=&quot;006A53E5&quot;/&gt;&lt;wsp:rsid wsp:val=&quot;006A577A&quot;/&gt;&lt;wsp:rsid wsp:val=&quot;006A59ED&quot;/&gt;&lt;wsp:rsid wsp:val=&quot;006A5CF5&quot;/&gt;&lt;wsp:rsid wsp:val=&quot;006A5D0C&quot;/&gt;&lt;wsp:rsid wsp:val=&quot;006A5F0B&quot;/&gt;&lt;wsp:rsid wsp:val=&quot;006A5F32&quot;/&gt;&lt;wsp:rsid wsp:val=&quot;006A5FE9&quot;/&gt;&lt;wsp:rsid wsp:val=&quot;006A6043&quot;/&gt;&lt;wsp:rsid wsp:val=&quot;006A6460&quot;/&gt;&lt;wsp:rsid wsp:val=&quot;006A6714&quot;/&gt;&lt;wsp:rsid wsp:val=&quot;006A6BCC&quot;/&gt;&lt;wsp:rsid wsp:val=&quot;006A6F1A&quot;/&gt;&lt;wsp:rsid wsp:val=&quot;006A71EB&quot;/&gt;&lt;wsp:rsid wsp:val=&quot;006A7265&quot;/&gt;&lt;wsp:rsid wsp:val=&quot;006A7519&quot;/&gt;&lt;wsp:rsid wsp:val=&quot;006A7568&quot;/&gt;&lt;wsp:rsid wsp:val=&quot;006A7577&quot;/&gt;&lt;wsp:rsid wsp:val=&quot;006A759A&quot;/&gt;&lt;wsp:rsid wsp:val=&quot;006A75BF&quot;/&gt;&lt;wsp:rsid wsp:val=&quot;006A765C&quot;/&gt;&lt;wsp:rsid wsp:val=&quot;006A7773&quot;/&gt;&lt;wsp:rsid wsp:val=&quot;006A7819&quot;/&gt;&lt;wsp:rsid wsp:val=&quot;006A7BD6&quot;/&gt;&lt;wsp:rsid wsp:val=&quot;006A7C41&quot;/&gt;&lt;wsp:rsid wsp:val=&quot;006A7D54&quot;/&gt;&lt;wsp:rsid wsp:val=&quot;006A7F63&quot;/&gt;&lt;wsp:rsid wsp:val=&quot;006B011E&quot;/&gt;&lt;wsp:rsid wsp:val=&quot;006B0366&quot;/&gt;&lt;wsp:rsid wsp:val=&quot;006B0387&quot;/&gt;&lt;wsp:rsid wsp:val=&quot;006B04FC&quot;/&gt;&lt;wsp:rsid wsp:val=&quot;006B0757&quot;/&gt;&lt;wsp:rsid wsp:val=&quot;006B0C52&quot;/&gt;&lt;wsp:rsid wsp:val=&quot;006B1237&quot;/&gt;&lt;wsp:rsid wsp:val=&quot;006B130C&quot;/&gt;&lt;wsp:rsid wsp:val=&quot;006B14CA&quot;/&gt;&lt;wsp:rsid wsp:val=&quot;006B1508&quot;/&gt;&lt;wsp:rsid wsp:val=&quot;006B18D2&quot;/&gt;&lt;wsp:rsid wsp:val=&quot;006B1D9E&quot;/&gt;&lt;wsp:rsid wsp:val=&quot;006B1E3C&quot;/&gt;&lt;wsp:rsid wsp:val=&quot;006B1FA4&quot;/&gt;&lt;wsp:rsid wsp:val=&quot;006B2213&quot;/&gt;&lt;wsp:rsid wsp:val=&quot;006B2266&quot;/&gt;&lt;wsp:rsid wsp:val=&quot;006B234C&quot;/&gt;&lt;wsp:rsid wsp:val=&quot;006B2ACA&quot;/&gt;&lt;wsp:rsid wsp:val=&quot;006B2B1F&quot;/&gt;&lt;wsp:rsid wsp:val=&quot;006B2E13&quot;/&gt;&lt;wsp:rsid wsp:val=&quot;006B2E35&quot;/&gt;&lt;wsp:rsid wsp:val=&quot;006B306B&quot;/&gt;&lt;wsp:rsid wsp:val=&quot;006B308A&quot;/&gt;&lt;wsp:rsid wsp:val=&quot;006B337A&quot;/&gt;&lt;wsp:rsid wsp:val=&quot;006B33DC&quot;/&gt;&lt;wsp:rsid wsp:val=&quot;006B3584&quot;/&gt;&lt;wsp:rsid wsp:val=&quot;006B376C&quot;/&gt;&lt;wsp:rsid wsp:val=&quot;006B37DD&quot;/&gt;&lt;wsp:rsid wsp:val=&quot;006B3981&quot;/&gt;&lt;wsp:rsid wsp:val=&quot;006B39F8&quot;/&gt;&lt;wsp:rsid wsp:val=&quot;006B3AA8&quot;/&gt;&lt;wsp:rsid wsp:val=&quot;006B3BC7&quot;/&gt;&lt;wsp:rsid wsp:val=&quot;006B3C8C&quot;/&gt;&lt;wsp:rsid wsp:val=&quot;006B3E24&quot;/&gt;&lt;wsp:rsid wsp:val=&quot;006B3FB1&quot;/&gt;&lt;wsp:rsid wsp:val=&quot;006B421D&quot;/&gt;&lt;wsp:rsid wsp:val=&quot;006B4833&quot;/&gt;&lt;wsp:rsid wsp:val=&quot;006B48B1&quot;/&gt;&lt;wsp:rsid wsp:val=&quot;006B49F0&quot;/&gt;&lt;wsp:rsid wsp:val=&quot;006B4A42&quot;/&gt;&lt;wsp:rsid wsp:val=&quot;006B4B13&quot;/&gt;&lt;wsp:rsid wsp:val=&quot;006B4C6A&quot;/&gt;&lt;wsp:rsid wsp:val=&quot;006B4C96&quot;/&gt;&lt;wsp:rsid wsp:val=&quot;006B4FC1&quot;/&gt;&lt;wsp:rsid wsp:val=&quot;006B54C2&quot;/&gt;&lt;wsp:rsid wsp:val=&quot;006B57AD&quot;/&gt;&lt;wsp:rsid wsp:val=&quot;006B5A69&quot;/&gt;&lt;wsp:rsid wsp:val=&quot;006B5BD9&quot;/&gt;&lt;wsp:rsid wsp:val=&quot;006B5DCF&quot;/&gt;&lt;wsp:rsid wsp:val=&quot;006B5FBE&quot;/&gt;&lt;wsp:rsid wsp:val=&quot;006B605B&quot;/&gt;&lt;wsp:rsid wsp:val=&quot;006B60A2&quot;/&gt;&lt;wsp:rsid wsp:val=&quot;006B60A8&quot;/&gt;&lt;wsp:rsid wsp:val=&quot;006B6329&quot;/&gt;&lt;wsp:rsid wsp:val=&quot;006B6476&quot;/&gt;&lt;wsp:rsid wsp:val=&quot;006B664F&quot;/&gt;&lt;wsp:rsid wsp:val=&quot;006B6B0E&quot;/&gt;&lt;wsp:rsid wsp:val=&quot;006B7474&quot;/&gt;&lt;wsp:rsid wsp:val=&quot;006B78FE&quot;/&gt;&lt;wsp:rsid wsp:val=&quot;006B7A37&quot;/&gt;&lt;wsp:rsid wsp:val=&quot;006B7A39&quot;/&gt;&lt;wsp:rsid wsp:val=&quot;006B7DFE&quot;/&gt;&lt;wsp:rsid wsp:val=&quot;006B7F5A&quot;/&gt;&lt;wsp:rsid wsp:val=&quot;006C0121&quot;/&gt;&lt;wsp:rsid wsp:val=&quot;006C043C&quot;/&gt;&lt;wsp:rsid wsp:val=&quot;006C04DF&quot;/&gt;&lt;wsp:rsid wsp:val=&quot;006C0E6E&quot;/&gt;&lt;wsp:rsid wsp:val=&quot;006C154A&quot;/&gt;&lt;wsp:rsid wsp:val=&quot;006C16D2&quot;/&gt;&lt;wsp:rsid wsp:val=&quot;006C1845&quot;/&gt;&lt;wsp:rsid wsp:val=&quot;006C1984&quot;/&gt;&lt;wsp:rsid wsp:val=&quot;006C1B1F&quot;/&gt;&lt;wsp:rsid wsp:val=&quot;006C2291&quot;/&gt;&lt;wsp:rsid wsp:val=&quot;006C22B7&quot;/&gt;&lt;wsp:rsid wsp:val=&quot;006C2395&quot;/&gt;&lt;wsp:rsid wsp:val=&quot;006C25FE&quot;/&gt;&lt;wsp:rsid wsp:val=&quot;006C2761&quot;/&gt;&lt;wsp:rsid wsp:val=&quot;006C2A69&quot;/&gt;&lt;wsp:rsid wsp:val=&quot;006C2B09&quot;/&gt;&lt;wsp:rsid wsp:val=&quot;006C2F13&quot;/&gt;&lt;wsp:rsid wsp:val=&quot;006C2F38&quot;/&gt;&lt;wsp:rsid wsp:val=&quot;006C3026&quot;/&gt;&lt;wsp:rsid wsp:val=&quot;006C32C8&quot;/&gt;&lt;wsp:rsid wsp:val=&quot;006C346D&quot;/&gt;&lt;wsp:rsid wsp:val=&quot;006C34EA&quot;/&gt;&lt;wsp:rsid wsp:val=&quot;006C3961&quot;/&gt;&lt;wsp:rsid wsp:val=&quot;006C3A56&quot;/&gt;&lt;wsp:rsid wsp:val=&quot;006C3C6F&quot;/&gt;&lt;wsp:rsid wsp:val=&quot;006C3DBF&quot;/&gt;&lt;wsp:rsid wsp:val=&quot;006C403E&quot;/&gt;&lt;wsp:rsid wsp:val=&quot;006C40B2&quot;/&gt;&lt;wsp:rsid wsp:val=&quot;006C4A72&quot;/&gt;&lt;wsp:rsid wsp:val=&quot;006C4E44&quot;/&gt;&lt;wsp:rsid wsp:val=&quot;006C5052&quot;/&gt;&lt;wsp:rsid wsp:val=&quot;006C50C8&quot;/&gt;&lt;wsp:rsid wsp:val=&quot;006C5435&quot;/&gt;&lt;wsp:rsid wsp:val=&quot;006C5903&quot;/&gt;&lt;wsp:rsid wsp:val=&quot;006C5C7B&quot;/&gt;&lt;wsp:rsid wsp:val=&quot;006C5E93&quot;/&gt;&lt;wsp:rsid wsp:val=&quot;006C5EA0&quot;/&gt;&lt;wsp:rsid wsp:val=&quot;006C5EC2&quot;/&gt;&lt;wsp:rsid wsp:val=&quot;006C60A3&quot;/&gt;&lt;wsp:rsid wsp:val=&quot;006C63DB&quot;/&gt;&lt;wsp:rsid wsp:val=&quot;006C6AF0&quot;/&gt;&lt;wsp:rsid wsp:val=&quot;006C6E64&quot;/&gt;&lt;wsp:rsid wsp:val=&quot;006C6F0F&quot;/&gt;&lt;wsp:rsid wsp:val=&quot;006C6F73&quot;/&gt;&lt;wsp:rsid wsp:val=&quot;006C7BE4&quot;/&gt;&lt;wsp:rsid wsp:val=&quot;006C7F20&quot;/&gt;&lt;wsp:rsid wsp:val=&quot;006D02E2&quot;/&gt;&lt;wsp:rsid wsp:val=&quot;006D0711&quot;/&gt;&lt;wsp:rsid wsp:val=&quot;006D0A6B&quot;/&gt;&lt;wsp:rsid wsp:val=&quot;006D0B82&quot;/&gt;&lt;wsp:rsid wsp:val=&quot;006D0DFB&quot;/&gt;&lt;wsp:rsid wsp:val=&quot;006D11C3&quot;/&gt;&lt;wsp:rsid wsp:val=&quot;006D1547&quot;/&gt;&lt;wsp:rsid wsp:val=&quot;006D1700&quot;/&gt;&lt;wsp:rsid wsp:val=&quot;006D18C0&quot;/&gt;&lt;wsp:rsid wsp:val=&quot;006D1E22&quot;/&gt;&lt;wsp:rsid wsp:val=&quot;006D1E44&quot;/&gt;&lt;wsp:rsid wsp:val=&quot;006D22AF&quot;/&gt;&lt;wsp:rsid wsp:val=&quot;006D25E6&quot;/&gt;&lt;wsp:rsid wsp:val=&quot;006D272D&quot;/&gt;&lt;wsp:rsid wsp:val=&quot;006D2E75&quot;/&gt;&lt;wsp:rsid wsp:val=&quot;006D2EA7&quot;/&gt;&lt;wsp:rsid wsp:val=&quot;006D30DF&quot;/&gt;&lt;wsp:rsid wsp:val=&quot;006D362F&quot;/&gt;&lt;wsp:rsid wsp:val=&quot;006D36A7&quot;/&gt;&lt;wsp:rsid wsp:val=&quot;006D36D7&quot;/&gt;&lt;wsp:rsid wsp:val=&quot;006D3D3E&quot;/&gt;&lt;wsp:rsid wsp:val=&quot;006D3EEB&quot;/&gt;&lt;wsp:rsid wsp:val=&quot;006D486B&quot;/&gt;&lt;wsp:rsid wsp:val=&quot;006D4AE8&quot;/&gt;&lt;wsp:rsid wsp:val=&quot;006D4C39&quot;/&gt;&lt;wsp:rsid wsp:val=&quot;006D4DEC&quot;/&gt;&lt;wsp:rsid wsp:val=&quot;006D50E0&quot;/&gt;&lt;wsp:rsid wsp:val=&quot;006D5838&quot;/&gt;&lt;wsp:rsid wsp:val=&quot;006D5B06&quot;/&gt;&lt;wsp:rsid wsp:val=&quot;006D5F4B&quot;/&gt;&lt;wsp:rsid wsp:val=&quot;006D636C&quot;/&gt;&lt;wsp:rsid wsp:val=&quot;006D6536&quot;/&gt;&lt;wsp:rsid wsp:val=&quot;006D65A5&quot;/&gt;&lt;wsp:rsid wsp:val=&quot;006D699A&quot;/&gt;&lt;wsp:rsid wsp:val=&quot;006D69A5&quot;/&gt;&lt;wsp:rsid wsp:val=&quot;006D6B8B&quot;/&gt;&lt;wsp:rsid wsp:val=&quot;006D6BD2&quot;/&gt;&lt;wsp:rsid wsp:val=&quot;006D6E25&quot;/&gt;&lt;wsp:rsid wsp:val=&quot;006D7085&quot;/&gt;&lt;wsp:rsid wsp:val=&quot;006D75AD&quot;/&gt;&lt;wsp:rsid wsp:val=&quot;006D7798&quot;/&gt;&lt;wsp:rsid wsp:val=&quot;006D7A67&quot;/&gt;&lt;wsp:rsid wsp:val=&quot;006D7CD8&quot;/&gt;&lt;wsp:rsid wsp:val=&quot;006E02A8&quot;/&gt;&lt;wsp:rsid wsp:val=&quot;006E0435&quot;/&gt;&lt;wsp:rsid wsp:val=&quot;006E04D7&quot;/&gt;&lt;wsp:rsid wsp:val=&quot;006E0564&quot;/&gt;&lt;wsp:rsid wsp:val=&quot;006E09F4&quot;/&gt;&lt;wsp:rsid wsp:val=&quot;006E09FC&quot;/&gt;&lt;wsp:rsid wsp:val=&quot;006E0B00&quot;/&gt;&lt;wsp:rsid wsp:val=&quot;006E0B95&quot;/&gt;&lt;wsp:rsid wsp:val=&quot;006E0ED2&quot;/&gt;&lt;wsp:rsid wsp:val=&quot;006E0F8E&quot;/&gt;&lt;wsp:rsid wsp:val=&quot;006E0FEA&quot;/&gt;&lt;wsp:rsid wsp:val=&quot;006E136A&quot;/&gt;&lt;wsp:rsid wsp:val=&quot;006E1587&quot;/&gt;&lt;wsp:rsid wsp:val=&quot;006E1AB9&quot;/&gt;&lt;wsp:rsid wsp:val=&quot;006E1CAB&quot;/&gt;&lt;wsp:rsid wsp:val=&quot;006E2057&quot;/&gt;&lt;wsp:rsid wsp:val=&quot;006E226A&quot;/&gt;&lt;wsp:rsid wsp:val=&quot;006E2366&quot;/&gt;&lt;wsp:rsid wsp:val=&quot;006E23FE&quot;/&gt;&lt;wsp:rsid wsp:val=&quot;006E2807&quot;/&gt;&lt;wsp:rsid wsp:val=&quot;006E2855&quot;/&gt;&lt;wsp:rsid wsp:val=&quot;006E2C7E&quot;/&gt;&lt;wsp:rsid wsp:val=&quot;006E2D43&quot;/&gt;&lt;wsp:rsid wsp:val=&quot;006E2E84&quot;/&gt;&lt;wsp:rsid wsp:val=&quot;006E3068&quot;/&gt;&lt;wsp:rsid wsp:val=&quot;006E3497&quot;/&gt;&lt;wsp:rsid wsp:val=&quot;006E3644&quot;/&gt;&lt;wsp:rsid wsp:val=&quot;006E366F&quot;/&gt;&lt;wsp:rsid wsp:val=&quot;006E3C97&quot;/&gt;&lt;wsp:rsid wsp:val=&quot;006E41BD&quot;/&gt;&lt;wsp:rsid wsp:val=&quot;006E450A&quot;/&gt;&lt;wsp:rsid wsp:val=&quot;006E453E&quot;/&gt;&lt;wsp:rsid wsp:val=&quot;006E4665&quot;/&gt;&lt;wsp:rsid wsp:val=&quot;006E4854&quot;/&gt;&lt;wsp:rsid wsp:val=&quot;006E4CC5&quot;/&gt;&lt;wsp:rsid wsp:val=&quot;006E4F3B&quot;/&gt;&lt;wsp:rsid wsp:val=&quot;006E4FC4&quot;/&gt;&lt;wsp:rsid wsp:val=&quot;006E51F4&quot;/&gt;&lt;wsp:rsid wsp:val=&quot;006E58BD&quot;/&gt;&lt;wsp:rsid wsp:val=&quot;006E5BCB&quot;/&gt;&lt;wsp:rsid wsp:val=&quot;006E6054&quot;/&gt;&lt;wsp:rsid wsp:val=&quot;006E629A&quot;/&gt;&lt;wsp:rsid wsp:val=&quot;006E62DD&quot;/&gt;&lt;wsp:rsid wsp:val=&quot;006E67A7&quot;/&gt;&lt;wsp:rsid wsp:val=&quot;006E67D5&quot;/&gt;&lt;wsp:rsid wsp:val=&quot;006E687B&quot;/&gt;&lt;wsp:rsid wsp:val=&quot;006E69E7&quot;/&gt;&lt;wsp:rsid wsp:val=&quot;006E6B02&quot;/&gt;&lt;wsp:rsid wsp:val=&quot;006E6C02&quot;/&gt;&lt;wsp:rsid wsp:val=&quot;006E6C45&quot;/&gt;&lt;wsp:rsid wsp:val=&quot;006E6EF7&quot;/&gt;&lt;wsp:rsid wsp:val=&quot;006E7110&quot;/&gt;&lt;wsp:rsid wsp:val=&quot;006E7279&quot;/&gt;&lt;wsp:rsid wsp:val=&quot;006E77C2&quot;/&gt;&lt;wsp:rsid wsp:val=&quot;006E7AD4&quot;/&gt;&lt;wsp:rsid wsp:val=&quot;006E7B59&quot;/&gt;&lt;wsp:rsid wsp:val=&quot;006E7D11&quot;/&gt;&lt;wsp:rsid wsp:val=&quot;006F023C&quot;/&gt;&lt;wsp:rsid wsp:val=&quot;006F07BA&quot;/&gt;&lt;wsp:rsid wsp:val=&quot;006F09C2&quot;/&gt;&lt;wsp:rsid wsp:val=&quot;006F09CF&quot;/&gt;&lt;wsp:rsid wsp:val=&quot;006F0BC5&quot;/&gt;&lt;wsp:rsid wsp:val=&quot;006F10EE&quot;/&gt;&lt;wsp:rsid wsp:val=&quot;006F11F8&quot;/&gt;&lt;wsp:rsid wsp:val=&quot;006F132A&quot;/&gt;&lt;wsp:rsid wsp:val=&quot;006F1411&quot;/&gt;&lt;wsp:rsid wsp:val=&quot;006F1833&quot;/&gt;&lt;wsp:rsid wsp:val=&quot;006F18D6&quot;/&gt;&lt;wsp:rsid wsp:val=&quot;006F191D&quot;/&gt;&lt;wsp:rsid wsp:val=&quot;006F1CAF&quot;/&gt;&lt;wsp:rsid wsp:val=&quot;006F1D4C&quot;/&gt;&lt;wsp:rsid wsp:val=&quot;006F1D4D&quot;/&gt;&lt;wsp:rsid wsp:val=&quot;006F1E3E&quot;/&gt;&lt;wsp:rsid wsp:val=&quot;006F214C&quot;/&gt;&lt;wsp:rsid wsp:val=&quot;006F216D&quot;/&gt;&lt;wsp:rsid wsp:val=&quot;006F230C&quot;/&gt;&lt;wsp:rsid wsp:val=&quot;006F253C&quot;/&gt;&lt;wsp:rsid wsp:val=&quot;006F2581&quot;/&gt;&lt;wsp:rsid wsp:val=&quot;006F2639&quot;/&gt;&lt;wsp:rsid wsp:val=&quot;006F266D&quot;/&gt;&lt;wsp:rsid wsp:val=&quot;006F2D19&quot;/&gt;&lt;wsp:rsid wsp:val=&quot;006F3318&quot;/&gt;&lt;wsp:rsid wsp:val=&quot;006F362C&quot;/&gt;&lt;wsp:rsid wsp:val=&quot;006F3AEC&quot;/&gt;&lt;wsp:rsid wsp:val=&quot;006F3EAA&quot;/&gt;&lt;wsp:rsid wsp:val=&quot;006F3F33&quot;/&gt;&lt;wsp:rsid wsp:val=&quot;006F3F90&quot;/&gt;&lt;wsp:rsid wsp:val=&quot;006F4617&quot;/&gt;&lt;wsp:rsid wsp:val=&quot;006F4767&quot;/&gt;&lt;wsp:rsid wsp:val=&quot;006F490D&quot;/&gt;&lt;wsp:rsid wsp:val=&quot;006F4A37&quot;/&gt;&lt;wsp:rsid wsp:val=&quot;006F4A73&quot;/&gt;&lt;wsp:rsid wsp:val=&quot;006F4F39&quot;/&gt;&lt;wsp:rsid wsp:val=&quot;006F57E2&quot;/&gt;&lt;wsp:rsid wsp:val=&quot;006F58B2&quot;/&gt;&lt;wsp:rsid wsp:val=&quot;006F5BE0&quot;/&gt;&lt;wsp:rsid wsp:val=&quot;006F5D9D&quot;/&gt;&lt;wsp:rsid wsp:val=&quot;006F5E7D&quot;/&gt;&lt;wsp:rsid wsp:val=&quot;006F60FA&quot;/&gt;&lt;wsp:rsid wsp:val=&quot;006F61D7&quot;/&gt;&lt;wsp:rsid wsp:val=&quot;006F6B04&quot;/&gt;&lt;wsp:rsid wsp:val=&quot;006F6B23&quot;/&gt;&lt;wsp:rsid wsp:val=&quot;006F6B9D&quot;/&gt;&lt;wsp:rsid wsp:val=&quot;006F73E1&quot;/&gt;&lt;wsp:rsid wsp:val=&quot;006F7578&quot;/&gt;&lt;wsp:rsid wsp:val=&quot;006F78B7&quot;/&gt;&lt;wsp:rsid wsp:val=&quot;006F7AE6&quot;/&gt;&lt;wsp:rsid wsp:val=&quot;0070016D&quot;/&gt;&lt;wsp:rsid wsp:val=&quot;00700328&quot;/&gt;&lt;wsp:rsid wsp:val=&quot;0070080C&quot;/&gt;&lt;wsp:rsid wsp:val=&quot;00700D88&quot;/&gt;&lt;wsp:rsid wsp:val=&quot;007013BF&quot;/&gt;&lt;wsp:rsid wsp:val=&quot;007014BF&quot;/&gt;&lt;wsp:rsid wsp:val=&quot;00701537&quot;/&gt;&lt;wsp:rsid wsp:val=&quot;00701914&quot;/&gt;&lt;wsp:rsid wsp:val=&quot;00701B77&quot;/&gt;&lt;wsp:rsid wsp:val=&quot;00701BA5&quot;/&gt;&lt;wsp:rsid wsp:val=&quot;00701CEA&quot;/&gt;&lt;wsp:rsid wsp:val=&quot;00701FA8&quot;/&gt;&lt;wsp:rsid wsp:val=&quot;00702063&quot;/&gt;&lt;wsp:rsid wsp:val=&quot;00702329&quot;/&gt;&lt;wsp:rsid wsp:val=&quot;007023FE&quot;/&gt;&lt;wsp:rsid wsp:val=&quot;00702505&quot;/&gt;&lt;wsp:rsid wsp:val=&quot;0070256C&quot;/&gt;&lt;wsp:rsid wsp:val=&quot;007027A4&quot;/&gt;&lt;wsp:rsid wsp:val=&quot;00702A21&quot;/&gt;&lt;wsp:rsid wsp:val=&quot;00702A94&quot;/&gt;&lt;wsp:rsid wsp:val=&quot;00702D29&quot;/&gt;&lt;wsp:rsid wsp:val=&quot;0070339F&quot;/&gt;&lt;wsp:rsid wsp:val=&quot;00703568&quot;/&gt;&lt;wsp:rsid wsp:val=&quot;00703908&quot;/&gt;&lt;wsp:rsid wsp:val=&quot;00703B1F&quot;/&gt;&lt;wsp:rsid wsp:val=&quot;00703C4A&quot;/&gt;&lt;wsp:rsid wsp:val=&quot;00703CD9&quot;/&gt;&lt;wsp:rsid wsp:val=&quot;00703D95&quot;/&gt;&lt;wsp:rsid wsp:val=&quot;00703F79&quot;/&gt;&lt;wsp:rsid wsp:val=&quot;00704145&quot;/&gt;&lt;wsp:rsid wsp:val=&quot;00704606&quot;/&gt;&lt;wsp:rsid wsp:val=&quot;007047B8&quot;/&gt;&lt;wsp:rsid wsp:val=&quot;007048EC&quot;/&gt;&lt;wsp:rsid wsp:val=&quot;00704C4F&quot;/&gt;&lt;wsp:rsid wsp:val=&quot;00705452&quot;/&gt;&lt;wsp:rsid wsp:val=&quot;00705A4C&quot;/&gt;&lt;wsp:rsid wsp:val=&quot;00706534&quot;/&gt;&lt;wsp:rsid wsp:val=&quot;00706674&quot;/&gt;&lt;wsp:rsid wsp:val=&quot;00706785&quot;/&gt;&lt;wsp:rsid wsp:val=&quot;00706C06&quot;/&gt;&lt;wsp:rsid wsp:val=&quot;00707169&quot;/&gt;&lt;wsp:rsid wsp:val=&quot;007071AA&quot;/&gt;&lt;wsp:rsid wsp:val=&quot;00707278&quot;/&gt;&lt;wsp:rsid wsp:val=&quot;007074A8&quot;/&gt;&lt;wsp:rsid wsp:val=&quot;00707508&quot;/&gt;&lt;wsp:rsid wsp:val=&quot;0070753A&quot;/&gt;&lt;wsp:rsid wsp:val=&quot;007076A7&quot;/&gt;&lt;wsp:rsid wsp:val=&quot;00707A98&quot;/&gt;&lt;wsp:rsid wsp:val=&quot;00707C86&quot;/&gt;&lt;wsp:rsid wsp:val=&quot;0071026B&quot;/&gt;&lt;wsp:rsid wsp:val=&quot;007105B1&quot;/&gt;&lt;wsp:rsid wsp:val=&quot;007106E5&quot;/&gt;&lt;wsp:rsid wsp:val=&quot;00710B31&quot;/&gt;&lt;wsp:rsid wsp:val=&quot;00710BED&quot;/&gt;&lt;wsp:rsid wsp:val=&quot;00710D91&quot;/&gt;&lt;wsp:rsid wsp:val=&quot;00710E01&quot;/&gt;&lt;wsp:rsid wsp:val=&quot;007110C2&quot;/&gt;&lt;wsp:rsid wsp:val=&quot;0071112F&quot;/&gt;&lt;wsp:rsid wsp:val=&quot;00711472&quot;/&gt;&lt;wsp:rsid wsp:val=&quot;00711767&quot;/&gt;&lt;wsp:rsid wsp:val=&quot;00711A45&quot;/&gt;&lt;wsp:rsid wsp:val=&quot;00711AC5&quot;/&gt;&lt;wsp:rsid wsp:val=&quot;00711D33&quot;/&gt;&lt;wsp:rsid wsp:val=&quot;00712009&quot;/&gt;&lt;wsp:rsid wsp:val=&quot;007126C2&quot;/&gt;&lt;wsp:rsid wsp:val=&quot;00712948&quot;/&gt;&lt;wsp:rsid wsp:val=&quot;007129BA&quot;/&gt;&lt;wsp:rsid wsp:val=&quot;007129CE&quot;/&gt;&lt;wsp:rsid wsp:val=&quot;00712C05&quot;/&gt;&lt;wsp:rsid wsp:val=&quot;00712DDC&quot;/&gt;&lt;wsp:rsid wsp:val=&quot;00712E4C&quot;/&gt;&lt;wsp:rsid wsp:val=&quot;007131A1&quot;/&gt;&lt;wsp:rsid wsp:val=&quot;00713500&quot;/&gt;&lt;wsp:rsid wsp:val=&quot;00713520&quot;/&gt;&lt;wsp:rsid wsp:val=&quot;0071371F&quot;/&gt;&lt;wsp:rsid wsp:val=&quot;00713858&quot;/&gt;&lt;wsp:rsid wsp:val=&quot;00713A16&quot;/&gt;&lt;wsp:rsid wsp:val=&quot;00713A96&quot;/&gt;&lt;wsp:rsid wsp:val=&quot;00713AAA&quot;/&gt;&lt;wsp:rsid wsp:val=&quot;00713E6D&quot;/&gt;&lt;wsp:rsid wsp:val=&quot;00713F8F&quot;/&gt;&lt;wsp:rsid wsp:val=&quot;007141F7&quot;/&gt;&lt;wsp:rsid wsp:val=&quot;007146C0&quot;/&gt;&lt;wsp:rsid wsp:val=&quot;00714753&quot;/&gt;&lt;wsp:rsid wsp:val=&quot;00714754&quot;/&gt;&lt;wsp:rsid wsp:val=&quot;00714761&quot;/&gt;&lt;wsp:rsid wsp:val=&quot;007147DD&quot;/&gt;&lt;wsp:rsid wsp:val=&quot;00714940&quot;/&gt;&lt;wsp:rsid wsp:val=&quot;00714AE5&quot;/&gt;&lt;wsp:rsid wsp:val=&quot;00714D13&quot;/&gt;&lt;wsp:rsid wsp:val=&quot;00714D26&quot;/&gt;&lt;wsp:rsid wsp:val=&quot;00714D74&quot;/&gt;&lt;wsp:rsid wsp:val=&quot;00714FD0&quot;/&gt;&lt;wsp:rsid wsp:val=&quot;007150BE&quot;/&gt;&lt;wsp:rsid wsp:val=&quot;00715165&quot;/&gt;&lt;wsp:rsid wsp:val=&quot;00715253&quot;/&gt;&lt;wsp:rsid wsp:val=&quot;00715382&quot;/&gt;&lt;wsp:rsid wsp:val=&quot;007157A5&quot;/&gt;&lt;wsp:rsid wsp:val=&quot;007159EB&quot;/&gt;&lt;wsp:rsid wsp:val=&quot;00715B76&quot;/&gt;&lt;wsp:rsid wsp:val=&quot;007160D4&quot;/&gt;&lt;wsp:rsid wsp:val=&quot;0071621C&quot;/&gt;&lt;wsp:rsid wsp:val=&quot;00716758&quot;/&gt;&lt;wsp:rsid wsp:val=&quot;00716A79&quot;/&gt;&lt;wsp:rsid wsp:val=&quot;00716EC5&quot;/&gt;&lt;wsp:rsid wsp:val=&quot;00717113&quot;/&gt;&lt;wsp:rsid wsp:val=&quot;00717202&quot;/&gt;&lt;wsp:rsid wsp:val=&quot;00717275&quot;/&gt;&lt;wsp:rsid wsp:val=&quot;007174AE&quot;/&gt;&lt;wsp:rsid wsp:val=&quot;0071769C&quot;/&gt;&lt;wsp:rsid wsp:val=&quot;0071771B&quot;/&gt;&lt;wsp:rsid wsp:val=&quot;00717794&quot;/&gt;&lt;wsp:rsid wsp:val=&quot;00717A1B&quot;/&gt;&lt;wsp:rsid wsp:val=&quot;00717AB9&quot;/&gt;&lt;wsp:rsid wsp:val=&quot;00717E89&quot;/&gt;&lt;wsp:rsid wsp:val=&quot;0072012D&quot;/&gt;&lt;wsp:rsid wsp:val=&quot;00720335&quot;/&gt;&lt;wsp:rsid wsp:val=&quot;007203A3&quot;/&gt;&lt;wsp:rsid wsp:val=&quot;007204D0&quot;/&gt;&lt;wsp:rsid wsp:val=&quot;00720696&quot;/&gt;&lt;wsp:rsid wsp:val=&quot;007207DC&quot;/&gt;&lt;wsp:rsid wsp:val=&quot;007209AE&quot;/&gt;&lt;wsp:rsid wsp:val=&quot;007209B0&quot;/&gt;&lt;wsp:rsid wsp:val=&quot;00720A6B&quot;/&gt;&lt;wsp:rsid wsp:val=&quot;00720CAF&quot;/&gt;&lt;wsp:rsid wsp:val=&quot;00720E64&quot;/&gt;&lt;wsp:rsid wsp:val=&quot;00720F26&quot;/&gt;&lt;wsp:rsid wsp:val=&quot;007211B5&quot;/&gt;&lt;wsp:rsid wsp:val=&quot;00721DDF&quot;/&gt;&lt;wsp:rsid wsp:val=&quot;00721EF8&quot;/&gt;&lt;wsp:rsid wsp:val=&quot;007220B6&quot;/&gt;&lt;wsp:rsid wsp:val=&quot;00722355&quot;/&gt;&lt;wsp:rsid wsp:val=&quot;00722557&quot;/&gt;&lt;wsp:rsid wsp:val=&quot;0072262C&quot;/&gt;&lt;wsp:rsid wsp:val=&quot;007228A4&quot;/&gt;&lt;wsp:rsid wsp:val=&quot;00722D25&quot;/&gt;&lt;wsp:rsid wsp:val=&quot;00722E53&quot;/&gt;&lt;wsp:rsid wsp:val=&quot;00723231&quot;/&gt;&lt;wsp:rsid wsp:val=&quot;0072352E&quot;/&gt;&lt;wsp:rsid wsp:val=&quot;007235C6&quot;/&gt;&lt;wsp:rsid wsp:val=&quot;00723A51&quot;/&gt;&lt;wsp:rsid wsp:val=&quot;00723C17&quot;/&gt;&lt;wsp:rsid wsp:val=&quot;00723D14&quot;/&gt;&lt;wsp:rsid wsp:val=&quot;007242DF&quot;/&gt;&lt;wsp:rsid wsp:val=&quot;007242F4&quot;/&gt;&lt;wsp:rsid wsp:val=&quot;0072442F&quot;/&gt;&lt;wsp:rsid wsp:val=&quot;0072456E&quot;/&gt;&lt;wsp:rsid wsp:val=&quot;0072473D&quot;/&gt;&lt;wsp:rsid wsp:val=&quot;00724870&quot;/&gt;&lt;wsp:rsid wsp:val=&quot;00724B55&quot;/&gt;&lt;wsp:rsid wsp:val=&quot;00724E8F&quot;/&gt;&lt;wsp:rsid wsp:val=&quot;00724ED8&quot;/&gt;&lt;wsp:rsid wsp:val=&quot;00724F09&quot;/&gt;&lt;wsp:rsid wsp:val=&quot;00724F91&quot;/&gt;&lt;wsp:rsid wsp:val=&quot;00725084&quot;/&gt;&lt;wsp:rsid wsp:val=&quot;007250FC&quot;/&gt;&lt;wsp:rsid wsp:val=&quot;00725362&quot;/&gt;&lt;wsp:rsid wsp:val=&quot;0072557B&quot;/&gt;&lt;wsp:rsid wsp:val=&quot;00725DAC&quot;/&gt;&lt;wsp:rsid wsp:val=&quot;00725E84&quot;/&gt;&lt;wsp:rsid wsp:val=&quot;0072605D&quot;/&gt;&lt;wsp:rsid wsp:val=&quot;0072607F&quot;/&gt;&lt;wsp:rsid wsp:val=&quot;0072655E&quot;/&gt;&lt;wsp:rsid wsp:val=&quot;0072659A&quot;/&gt;&lt;wsp:rsid wsp:val=&quot;007265AC&quot;/&gt;&lt;wsp:rsid wsp:val=&quot;007266E7&quot;/&gt;&lt;wsp:rsid wsp:val=&quot;007267F5&quot;/&gt;&lt;wsp:rsid wsp:val=&quot;00726890&quot;/&gt;&lt;wsp:rsid wsp:val=&quot;00726B0C&quot;/&gt;&lt;wsp:rsid wsp:val=&quot;00726B3B&quot;/&gt;&lt;wsp:rsid wsp:val=&quot;00726CFC&quot;/&gt;&lt;wsp:rsid wsp:val=&quot;00726DB4&quot;/&gt;&lt;wsp:rsid wsp:val=&quot;00726EB5&quot;/&gt;&lt;wsp:rsid wsp:val=&quot;00727089&quot;/&gt;&lt;wsp:rsid wsp:val=&quot;00727830&quot;/&gt;&lt;wsp:rsid wsp:val=&quot;00727B51&quot;/&gt;&lt;wsp:rsid wsp:val=&quot;00727E7A&quot;/&gt;&lt;wsp:rsid wsp:val=&quot;0073001A&quot;/&gt;&lt;wsp:rsid wsp:val=&quot;0073003C&quot;/&gt;&lt;wsp:rsid wsp:val=&quot;00730068&quot;/&gt;&lt;wsp:rsid wsp:val=&quot;0073043F&quot;/&gt;&lt;wsp:rsid wsp:val=&quot;007307A7&quot;/&gt;&lt;wsp:rsid wsp:val=&quot;00730813&quot;/&gt;&lt;wsp:rsid wsp:val=&quot;00730B9B&quot;/&gt;&lt;wsp:rsid wsp:val=&quot;00730D39&quot;/&gt;&lt;wsp:rsid wsp:val=&quot;00730D43&quot;/&gt;&lt;wsp:rsid wsp:val=&quot;00730EAC&quot;/&gt;&lt;wsp:rsid wsp:val=&quot;00730F06&quot;/&gt;&lt;wsp:rsid wsp:val=&quot;00731403&quot;/&gt;&lt;wsp:rsid wsp:val=&quot;0073141B&quot;/&gt;&lt;wsp:rsid wsp:val=&quot;00731B9A&quot;/&gt;&lt;wsp:rsid wsp:val=&quot;00732354&quot;/&gt;&lt;wsp:rsid wsp:val=&quot;007327D1&quot;/&gt;&lt;wsp:rsid wsp:val=&quot;00732B25&quot;/&gt;&lt;wsp:rsid wsp:val=&quot;00732C3C&quot;/&gt;&lt;wsp:rsid wsp:val=&quot;00732DD4&quot;/&gt;&lt;wsp:rsid wsp:val=&quot;00733028&quot;/&gt;&lt;wsp:rsid wsp:val=&quot;00733191&quot;/&gt;&lt;wsp:rsid wsp:val=&quot;0073338E&quot;/&gt;&lt;wsp:rsid wsp:val=&quot;007333D5&quot;/&gt;&lt;wsp:rsid wsp:val=&quot;00733593&quot;/&gt;&lt;wsp:rsid wsp:val=&quot;007335FA&quot;/&gt;&lt;wsp:rsid wsp:val=&quot;007336C4&quot;/&gt;&lt;wsp:rsid wsp:val=&quot;007336C6&quot;/&gt;&lt;wsp:rsid wsp:val=&quot;0073375A&quot;/&gt;&lt;wsp:rsid wsp:val=&quot;0073381D&quot;/&gt;&lt;wsp:rsid wsp:val=&quot;00733937&quot;/&gt;&lt;wsp:rsid wsp:val=&quot;00733D3E&quot;/&gt;&lt;wsp:rsid wsp:val=&quot;00733E88&quot;/&gt;&lt;wsp:rsid wsp:val=&quot;00733FEC&quot;/&gt;&lt;wsp:rsid wsp:val=&quot;00734098&quot;/&gt;&lt;wsp:rsid wsp:val=&quot;007349B3&quot;/&gt;&lt;wsp:rsid wsp:val=&quot;00734AAD&quot;/&gt;&lt;wsp:rsid wsp:val=&quot;00734B75&quot;/&gt;&lt;wsp:rsid wsp:val=&quot;00734E52&quot;/&gt;&lt;wsp:rsid wsp:val=&quot;007351AA&quot;/&gt;&lt;wsp:rsid wsp:val=&quot;007353E0&quot;/&gt;&lt;wsp:rsid wsp:val=&quot;00735563&quot;/&gt;&lt;wsp:rsid wsp:val=&quot;0073572B&quot;/&gt;&lt;wsp:rsid wsp:val=&quot;00735979&quot;/&gt;&lt;wsp:rsid wsp:val=&quot;00735AC6&quot;/&gt;&lt;wsp:rsid wsp:val=&quot;00735CAA&quot;/&gt;&lt;wsp:rsid wsp:val=&quot;00736042&quot;/&gt;&lt;wsp:rsid wsp:val=&quot;00736282&quot;/&gt;&lt;wsp:rsid wsp:val=&quot;00736482&quot;/&gt;&lt;wsp:rsid wsp:val=&quot;00736484&quot;/&gt;&lt;wsp:rsid wsp:val=&quot;007364CC&quot;/&gt;&lt;wsp:rsid wsp:val=&quot;0073694C&quot;/&gt;&lt;wsp:rsid wsp:val=&quot;00736958&quot;/&gt;&lt;wsp:rsid wsp:val=&quot;00736B8D&quot;/&gt;&lt;wsp:rsid wsp:val=&quot;00736D4A&quot;/&gt;&lt;wsp:rsid wsp:val=&quot;00736EF7&quot;/&gt;&lt;wsp:rsid wsp:val=&quot;00736F2F&quot;/&gt;&lt;wsp:rsid wsp:val=&quot;0073721B&quot;/&gt;&lt;wsp:rsid wsp:val=&quot;007373AB&quot;/&gt;&lt;wsp:rsid wsp:val=&quot;007374BB&quot;/&gt;&lt;wsp:rsid wsp:val=&quot;0073772A&quot;/&gt;&lt;wsp:rsid wsp:val=&quot;00737919&quot;/&gt;&lt;wsp:rsid wsp:val=&quot;00737B70&quot;/&gt;&lt;wsp:rsid wsp:val=&quot;00737BB3&quot;/&gt;&lt;wsp:rsid wsp:val=&quot;007401F6&quot;/&gt;&lt;wsp:rsid wsp:val=&quot;0074057C&quot;/&gt;&lt;wsp:rsid wsp:val=&quot;00740602&quot;/&gt;&lt;wsp:rsid wsp:val=&quot;007408E4&quot;/&gt;&lt;wsp:rsid wsp:val=&quot;00740AF5&quot;/&gt;&lt;wsp:rsid wsp:val=&quot;00740E7E&quot;/&gt;&lt;wsp:rsid wsp:val=&quot;00740F37&quot;/&gt;&lt;wsp:rsid wsp:val=&quot;007412BF&quot;/&gt;&lt;wsp:rsid wsp:val=&quot;0074142D&quot;/&gt;&lt;wsp:rsid wsp:val=&quot;007418D2&quot;/&gt;&lt;wsp:rsid wsp:val=&quot;00741E36&quot;/&gt;&lt;wsp:rsid wsp:val=&quot;00741FCA&quot;/&gt;&lt;wsp:rsid wsp:val=&quot;0074209D&quot;/&gt;&lt;wsp:rsid wsp:val=&quot;007421BD&quot;/&gt;&lt;wsp:rsid wsp:val=&quot;007423FD&quot;/&gt;&lt;wsp:rsid wsp:val=&quot;007427B6&quot;/&gt;&lt;wsp:rsid wsp:val=&quot;0074288A&quot;/&gt;&lt;wsp:rsid wsp:val=&quot;00742933&quot;/&gt;&lt;wsp:rsid wsp:val=&quot;00742BAA&quot;/&gt;&lt;wsp:rsid wsp:val=&quot;007433F8&quot;/&gt;&lt;wsp:rsid wsp:val=&quot;00743546&quot;/&gt;&lt;wsp:rsid wsp:val=&quot;0074357F&quot;/&gt;&lt;wsp:rsid wsp:val=&quot;00743A3A&quot;/&gt;&lt;wsp:rsid wsp:val=&quot;00743AE8&quot;/&gt;&lt;wsp:rsid wsp:val=&quot;00744276&quot;/&gt;&lt;wsp:rsid wsp:val=&quot;007444A3&quot;/&gt;&lt;wsp:rsid wsp:val=&quot;00744596&quot;/&gt;&lt;wsp:rsid wsp:val=&quot;007445C3&quot;/&gt;&lt;wsp:rsid wsp:val=&quot;0074498C&quot;/&gt;&lt;wsp:rsid wsp:val=&quot;00744A8A&quot;/&gt;&lt;wsp:rsid wsp:val=&quot;00744B10&quot;/&gt;&lt;wsp:rsid wsp:val=&quot;00744BF8&quot;/&gt;&lt;wsp:rsid wsp:val=&quot;00744D3B&quot;/&gt;&lt;wsp:rsid wsp:val=&quot;00745D04&quot;/&gt;&lt;wsp:rsid wsp:val=&quot;00746103&quot;/&gt;&lt;wsp:rsid wsp:val=&quot;007464FA&quot;/&gt;&lt;wsp:rsid wsp:val=&quot;0074671B&quot;/&gt;&lt;wsp:rsid wsp:val=&quot;00746822&quot;/&gt;&lt;wsp:rsid wsp:val=&quot;00746EAE&quot;/&gt;&lt;wsp:rsid wsp:val=&quot;00747821&quot;/&gt;&lt;wsp:rsid wsp:val=&quot;0074799D&quot;/&gt;&lt;wsp:rsid wsp:val=&quot;00747B6C&quot;/&gt;&lt;wsp:rsid wsp:val=&quot;00747CA9&quot;/&gt;&lt;wsp:rsid wsp:val=&quot;00747D34&quot;/&gt;&lt;wsp:rsid wsp:val=&quot;00747F17&quot;/&gt;&lt;wsp:rsid wsp:val=&quot;00747F58&quot;/&gt;&lt;wsp:rsid wsp:val=&quot;00750001&quot;/&gt;&lt;wsp:rsid wsp:val=&quot;00750271&quot;/&gt;&lt;wsp:rsid wsp:val=&quot;00750B83&quot;/&gt;&lt;wsp:rsid wsp:val=&quot;00750DF6&quot;/&gt;&lt;wsp:rsid wsp:val=&quot;00750EF6&quot;/&gt;&lt;wsp:rsid wsp:val=&quot;0075106C&quot;/&gt;&lt;wsp:rsid wsp:val=&quot;007516E4&quot;/&gt;&lt;wsp:rsid wsp:val=&quot;00751BEB&quot;/&gt;&lt;wsp:rsid wsp:val=&quot;00751EBD&quot;/&gt;&lt;wsp:rsid wsp:val=&quot;00751F4F&quot;/&gt;&lt;wsp:rsid wsp:val=&quot;00751F57&quot;/&gt;&lt;wsp:rsid wsp:val=&quot;00752054&quot;/&gt;&lt;wsp:rsid wsp:val=&quot;0075256B&quot;/&gt;&lt;wsp:rsid wsp:val=&quot;00752699&quot;/&gt;&lt;wsp:rsid wsp:val=&quot;007526FF&quot;/&gt;&lt;wsp:rsid wsp:val=&quot;00752C2F&quot;/&gt;&lt;wsp:rsid wsp:val=&quot;00752D94&quot;/&gt;&lt;wsp:rsid wsp:val=&quot;00753075&quot;/&gt;&lt;wsp:rsid wsp:val=&quot;007530EE&quot;/&gt;&lt;wsp:rsid wsp:val=&quot;0075325C&quot;/&gt;&lt;wsp:rsid wsp:val=&quot;007532EB&quot;/&gt;&lt;wsp:rsid wsp:val=&quot;00753525&quot;/&gt;&lt;wsp:rsid wsp:val=&quot;00753A8E&quot;/&gt;&lt;wsp:rsid wsp:val=&quot;00753C4C&quot;/&gt;&lt;wsp:rsid wsp:val=&quot;00753D0D&quot;/&gt;&lt;wsp:rsid wsp:val=&quot;00753E7F&quot;/&gt;&lt;wsp:rsid wsp:val=&quot;00754257&quot;/&gt;&lt;wsp:rsid wsp:val=&quot;00754A8E&quot;/&gt;&lt;wsp:rsid wsp:val=&quot;00754AD8&quot;/&gt;&lt;wsp:rsid wsp:val=&quot;00754D6C&quot;/&gt;&lt;wsp:rsid wsp:val=&quot;00755081&quot;/&gt;&lt;wsp:rsid wsp:val=&quot;007553C4&quot;/&gt;&lt;wsp:rsid wsp:val=&quot;00755B30&quot;/&gt;&lt;wsp:rsid wsp:val=&quot;00755CF5&quot;/&gt;&lt;wsp:rsid wsp:val=&quot;00755EA2&quot;/&gt;&lt;wsp:rsid wsp:val=&quot;00756449&quot;/&gt;&lt;wsp:rsid wsp:val=&quot;0075645B&quot;/&gt;&lt;wsp:rsid wsp:val=&quot;0075665C&quot;/&gt;&lt;wsp:rsid wsp:val=&quot;007566D0&quot;/&gt;&lt;wsp:rsid wsp:val=&quot;0075690C&quot;/&gt;&lt;wsp:rsid wsp:val=&quot;00756CE5&quot;/&gt;&lt;wsp:rsid wsp:val=&quot;00757A92&quot;/&gt;&lt;wsp:rsid wsp:val=&quot;00757B17&quot;/&gt;&lt;wsp:rsid wsp:val=&quot;0076011D&quot;/&gt;&lt;wsp:rsid wsp:val=&quot;00760224&quot;/&gt;&lt;wsp:rsid wsp:val=&quot;007608C7&quot;/&gt;&lt;wsp:rsid wsp:val=&quot;0076099C&quot;/&gt;&lt;wsp:rsid wsp:val=&quot;00760EBC&quot;/&gt;&lt;wsp:rsid wsp:val=&quot;007610B2&quot;/&gt;&lt;wsp:rsid wsp:val=&quot;007610BE&quot;/&gt;&lt;wsp:rsid wsp:val=&quot;0076117D&quot;/&gt;&lt;wsp:rsid wsp:val=&quot;00761357&quot;/&gt;&lt;wsp:rsid wsp:val=&quot;00761FC0&quot;/&gt;&lt;wsp:rsid wsp:val=&quot;00762185&quot;/&gt;&lt;wsp:rsid wsp:val=&quot;007622D0&quot;/&gt;&lt;wsp:rsid wsp:val=&quot;00762463&quot;/&gt;&lt;wsp:rsid wsp:val=&quot;007627CB&quot;/&gt;&lt;wsp:rsid wsp:val=&quot;007628DD&quot;/&gt;&lt;wsp:rsid wsp:val=&quot;00762970&quot;/&gt;&lt;wsp:rsid wsp:val=&quot;00762A21&quot;/&gt;&lt;wsp:rsid wsp:val=&quot;00763200&quot;/&gt;&lt;wsp:rsid wsp:val=&quot;00763749&quot;/&gt;&lt;wsp:rsid wsp:val=&quot;007637EF&quot;/&gt;&lt;wsp:rsid wsp:val=&quot;007639C5&quot;/&gt;&lt;wsp:rsid wsp:val=&quot;00763AD9&quot;/&gt;&lt;wsp:rsid wsp:val=&quot;00763E57&quot;/&gt;&lt;wsp:rsid wsp:val=&quot;00763F4C&quot;/&gt;&lt;wsp:rsid wsp:val=&quot;0076424D&quot;/&gt;&lt;wsp:rsid wsp:val=&quot;007642AC&quot;/&gt;&lt;wsp:rsid wsp:val=&quot;0076435F&quot;/&gt;&lt;wsp:rsid wsp:val=&quot;0076468B&quot;/&gt;&lt;wsp:rsid wsp:val=&quot;00764706&quot;/&gt;&lt;wsp:rsid wsp:val=&quot;0076471C&quot;/&gt;&lt;wsp:rsid wsp:val=&quot;00764787&quot;/&gt;&lt;wsp:rsid wsp:val=&quot;007649BD&quot;/&gt;&lt;wsp:rsid wsp:val=&quot;00764A59&quot;/&gt;&lt;wsp:rsid wsp:val=&quot;00764EC0&quot;/&gt;&lt;wsp:rsid wsp:val=&quot;00764FB0&quot;/&gt;&lt;wsp:rsid wsp:val=&quot;00765228&quot;/&gt;&lt;wsp:rsid wsp:val=&quot;00765312&quot;/&gt;&lt;wsp:rsid wsp:val=&quot;007654EE&quot;/&gt;&lt;wsp:rsid wsp:val=&quot;00765537&quot;/&gt;&lt;wsp:rsid wsp:val=&quot;007655F8&quot;/&gt;&lt;wsp:rsid wsp:val=&quot;0076564D&quot;/&gt;&lt;wsp:rsid wsp:val=&quot;00765674&quot;/&gt;&lt;wsp:rsid wsp:val=&quot;00765BAA&quot;/&gt;&lt;wsp:rsid wsp:val=&quot;00765C0D&quot;/&gt;&lt;wsp:rsid wsp:val=&quot;00765F04&quot;/&gt;&lt;wsp:rsid wsp:val=&quot;00766316&quot;/&gt;&lt;wsp:rsid wsp:val=&quot;007664BA&quot;/&gt;&lt;wsp:rsid wsp:val=&quot;007668F1&quot;/&gt;&lt;wsp:rsid wsp:val=&quot;007668F8&quot;/&gt;&lt;wsp:rsid wsp:val=&quot;00766BA4&quot;/&gt;&lt;wsp:rsid wsp:val=&quot;00766D68&quot;/&gt;&lt;wsp:rsid wsp:val=&quot;007674B0&quot;/&gt;&lt;wsp:rsid wsp:val=&quot;00767602&quot;/&gt;&lt;wsp:rsid wsp:val=&quot;00767CF3&quot;/&gt;&lt;wsp:rsid wsp:val=&quot;00767DBC&quot;/&gt;&lt;wsp:rsid wsp:val=&quot;0077060E&quot;/&gt;&lt;wsp:rsid wsp:val=&quot;0077063C&quot;/&gt;&lt;wsp:rsid wsp:val=&quot;00770679&quot;/&gt;&lt;wsp:rsid wsp:val=&quot;00770803&quot;/&gt;&lt;wsp:rsid wsp:val=&quot;00770864&quot;/&gt;&lt;wsp:rsid wsp:val=&quot;00770E19&quot;/&gt;&lt;wsp:rsid wsp:val=&quot;00770E9D&quot;/&gt;&lt;wsp:rsid wsp:val=&quot;00770FCD&quot;/&gt;&lt;wsp:rsid wsp:val=&quot;0077126B&quot;/&gt;&lt;wsp:rsid wsp:val=&quot;00771311&quot;/&gt;&lt;wsp:rsid wsp:val=&quot;0077139F&quot;/&gt;&lt;wsp:rsid wsp:val=&quot;00771613&quot;/&gt;&lt;wsp:rsid wsp:val=&quot;007716AC&quot;/&gt;&lt;wsp:rsid wsp:val=&quot;007717C6&quot;/&gt;&lt;wsp:rsid wsp:val=&quot;00771BC9&quot;/&gt;&lt;wsp:rsid wsp:val=&quot;00772048&quot;/&gt;&lt;wsp:rsid wsp:val=&quot;00772216&quot;/&gt;&lt;wsp:rsid wsp:val=&quot;00772422&quot;/&gt;&lt;wsp:rsid wsp:val=&quot;007727E4&quot;/&gt;&lt;wsp:rsid wsp:val=&quot;0077295B&quot;/&gt;&lt;wsp:rsid wsp:val=&quot;00772BDF&quot;/&gt;&lt;wsp:rsid wsp:val=&quot;00772C9F&quot;/&gt;&lt;wsp:rsid wsp:val=&quot;00772D54&quot;/&gt;&lt;wsp:rsid wsp:val=&quot;007732D0&quot;/&gt;&lt;wsp:rsid wsp:val=&quot;00773497&quot;/&gt;&lt;wsp:rsid wsp:val=&quot;00773700&quot;/&gt;&lt;wsp:rsid wsp:val=&quot;0077421F&quot;/&gt;&lt;wsp:rsid wsp:val=&quot;00774241&quot;/&gt;&lt;wsp:rsid wsp:val=&quot;007745B3&quot;/&gt;&lt;wsp:rsid wsp:val=&quot;00774980&quot;/&gt;&lt;wsp:rsid wsp:val=&quot;007749CB&quot;/&gt;&lt;wsp:rsid wsp:val=&quot;00774D56&quot;/&gt;&lt;wsp:rsid wsp:val=&quot;00774E0D&quot;/&gt;&lt;wsp:rsid wsp:val=&quot;00774E84&quot;/&gt;&lt;wsp:rsid wsp:val=&quot;00774E8A&quot;/&gt;&lt;wsp:rsid wsp:val=&quot;00774F7F&quot;/&gt;&lt;wsp:rsid wsp:val=&quot;0077501A&quot;/&gt;&lt;wsp:rsid wsp:val=&quot;00775249&quot;/&gt;&lt;wsp:rsid wsp:val=&quot;007756D6&quot;/&gt;&lt;wsp:rsid wsp:val=&quot;00775957&quot;/&gt;&lt;wsp:rsid wsp:val=&quot;00775B5D&quot;/&gt;&lt;wsp:rsid wsp:val=&quot;00775D30&quot;/&gt;&lt;wsp:rsid wsp:val=&quot;00775EB5&quot;/&gt;&lt;wsp:rsid wsp:val=&quot;007767D9&quot;/&gt;&lt;wsp:rsid wsp:val=&quot;007767EB&quot;/&gt;&lt;wsp:rsid wsp:val=&quot;007768F5&quot;/&gt;&lt;wsp:rsid wsp:val=&quot;00776B68&quot;/&gt;&lt;wsp:rsid wsp:val=&quot;00776CBC&quot;/&gt;&lt;wsp:rsid wsp:val=&quot;00776D61&quot;/&gt;&lt;wsp:rsid wsp:val=&quot;00776DFE&quot;/&gt;&lt;wsp:rsid wsp:val=&quot;0077730E&quot;/&gt;&lt;wsp:rsid wsp:val=&quot;00777607&quot;/&gt;&lt;wsp:rsid wsp:val=&quot;0077765B&quot;/&gt;&lt;wsp:rsid wsp:val=&quot;007777D0&quot;/&gt;&lt;wsp:rsid wsp:val=&quot;00777825&quot;/&gt;&lt;wsp:rsid wsp:val=&quot;00777871&quot;/&gt;&lt;wsp:rsid wsp:val=&quot;00777AC1&quot;/&gt;&lt;wsp:rsid wsp:val=&quot;00777B43&quot;/&gt;&lt;wsp:rsid wsp:val=&quot;00777BC1&quot;/&gt;&lt;wsp:rsid wsp:val=&quot;00777F33&quot;/&gt;&lt;wsp:rsid wsp:val=&quot;00777F93&quot;/&gt;&lt;wsp:rsid wsp:val=&quot;00780274&quot;/&gt;&lt;wsp:rsid wsp:val=&quot;007802BC&quot;/&gt;&lt;wsp:rsid wsp:val=&quot;007802F9&quot;/&gt;&lt;wsp:rsid wsp:val=&quot;007803E8&quot;/&gt;&lt;wsp:rsid wsp:val=&quot;007806C9&quot;/&gt;&lt;wsp:rsid wsp:val=&quot;00780905&quot;/&gt;&lt;wsp:rsid wsp:val=&quot;00780D1E&quot;/&gt;&lt;wsp:rsid wsp:val=&quot;00780E39&quot;/&gt;&lt;wsp:rsid wsp:val=&quot;00781011&quot;/&gt;&lt;wsp:rsid wsp:val=&quot;00781C5F&quot;/&gt;&lt;wsp:rsid wsp:val=&quot;00781FC0&quot;/&gt;&lt;wsp:rsid wsp:val=&quot;00782802&quot;/&gt;&lt;wsp:rsid wsp:val=&quot;00782DD4&quot;/&gt;&lt;wsp:rsid wsp:val=&quot;00783098&quot;/&gt;&lt;wsp:rsid wsp:val=&quot;007831D8&quot;/&gt;&lt;wsp:rsid wsp:val=&quot;007832A3&quot;/&gt;&lt;wsp:rsid wsp:val=&quot;007834D7&quot;/&gt;&lt;wsp:rsid wsp:val=&quot;007834F5&quot;/&gt;&lt;wsp:rsid wsp:val=&quot;007837AA&quot;/&gt;&lt;wsp:rsid wsp:val=&quot;0078395B&quot;/&gt;&lt;wsp:rsid wsp:val=&quot;00783C28&quot;/&gt;&lt;wsp:rsid wsp:val=&quot;00783D4F&quot;/&gt;&lt;wsp:rsid wsp:val=&quot;00783EFA&quot;/&gt;&lt;wsp:rsid wsp:val=&quot;007841DC&quot;/&gt;&lt;wsp:rsid wsp:val=&quot;00784260&quot;/&gt;&lt;wsp:rsid wsp:val=&quot;00784303&quot;/&gt;&lt;wsp:rsid wsp:val=&quot;00784435&quot;/&gt;&lt;wsp:rsid wsp:val=&quot;00784618&quot;/&gt;&lt;wsp:rsid wsp:val=&quot;00784C19&quot;/&gt;&lt;wsp:rsid wsp:val=&quot;00784E5D&quot;/&gt;&lt;wsp:rsid wsp:val=&quot;00785029&quot;/&gt;&lt;wsp:rsid wsp:val=&quot;0078571B&quot;/&gt;&lt;wsp:rsid wsp:val=&quot;0078576E&quot;/&gt;&lt;wsp:rsid wsp:val=&quot;00785B70&quot;/&gt;&lt;wsp:rsid wsp:val=&quot;00785C5B&quot;/&gt;&lt;wsp:rsid wsp:val=&quot;00785E96&quot;/&gt;&lt;wsp:rsid wsp:val=&quot;00785EF9&quot;/&gt;&lt;wsp:rsid wsp:val=&quot;00785F92&quot;/&gt;&lt;wsp:rsid wsp:val=&quot;007861C6&quot;/&gt;&lt;wsp:rsid wsp:val=&quot;007862D5&quot;/&gt;&lt;wsp:rsid wsp:val=&quot;00786456&quot;/&gt;&lt;wsp:rsid wsp:val=&quot;0078660E&quot;/&gt;&lt;wsp:rsid wsp:val=&quot;007866F6&quot;/&gt;&lt;wsp:rsid wsp:val=&quot;00786C09&quot;/&gt;&lt;wsp:rsid wsp:val=&quot;00787012&quot;/&gt;&lt;wsp:rsid wsp:val=&quot;007871C7&quot;/&gt;&lt;wsp:rsid wsp:val=&quot;007872BB&quot;/&gt;&lt;wsp:rsid wsp:val=&quot;0078732B&quot;/&gt;&lt;wsp:rsid wsp:val=&quot;007873C4&quot;/&gt;&lt;wsp:rsid wsp:val=&quot;00787567&quot;/&gt;&lt;wsp:rsid wsp:val=&quot;0078767D&quot;/&gt;&lt;wsp:rsid wsp:val=&quot;0078769D&quot;/&gt;&lt;wsp:rsid wsp:val=&quot;00787964&quot;/&gt;&lt;wsp:rsid wsp:val=&quot;00787A71&quot;/&gt;&lt;wsp:rsid wsp:val=&quot;00787B92&quot;/&gt;&lt;wsp:rsid wsp:val=&quot;007903E5&quot;/&gt;&lt;wsp:rsid wsp:val=&quot;00790C01&quot;/&gt;&lt;wsp:rsid wsp:val=&quot;00790CF4&quot;/&gt;&lt;wsp:rsid wsp:val=&quot;00790DD8&quot;/&gt;&lt;wsp:rsid wsp:val=&quot;00790F33&quot;/&gt;&lt;wsp:rsid wsp:val=&quot;00791341&quot;/&gt;&lt;wsp:rsid wsp:val=&quot;00791343&quot;/&gt;&lt;wsp:rsid wsp:val=&quot;00791427&quot;/&gt;&lt;wsp:rsid wsp:val=&quot;007915D8&quot;/&gt;&lt;wsp:rsid wsp:val=&quot;00791A5F&quot;/&gt;&lt;wsp:rsid wsp:val=&quot;00791BF5&quot;/&gt;&lt;wsp:rsid wsp:val=&quot;00791C2D&quot;/&gt;&lt;wsp:rsid wsp:val=&quot;00791E32&quot;/&gt;&lt;wsp:rsid wsp:val=&quot;007920CC&quot;/&gt;&lt;wsp:rsid wsp:val=&quot;0079213E&quot;/&gt;&lt;wsp:rsid wsp:val=&quot;007924D6&quot;/&gt;&lt;wsp:rsid wsp:val=&quot;00792569&quot;/&gt;&lt;wsp:rsid wsp:val=&quot;00792602&quot;/&gt;&lt;wsp:rsid wsp:val=&quot;007928F0&quot;/&gt;&lt;wsp:rsid wsp:val=&quot;00792BD9&quot;/&gt;&lt;wsp:rsid wsp:val=&quot;00792C74&quot;/&gt;&lt;wsp:rsid wsp:val=&quot;00793180&quot;/&gt;&lt;wsp:rsid wsp:val=&quot;00793201&quot;/&gt;&lt;wsp:rsid wsp:val=&quot;0079342E&quot;/&gt;&lt;wsp:rsid wsp:val=&quot;00793680&quot;/&gt;&lt;wsp:rsid wsp:val=&quot;0079388E&quot;/&gt;&lt;wsp:rsid wsp:val=&quot;007938D9&quot;/&gt;&lt;wsp:rsid wsp:val=&quot;007939FF&quot;/&gt;&lt;wsp:rsid wsp:val=&quot;00793CA6&quot;/&gt;&lt;wsp:rsid wsp:val=&quot;00793CD5&quot;/&gt;&lt;wsp:rsid wsp:val=&quot;007942AE&quot;/&gt;&lt;wsp:rsid wsp:val=&quot;0079455A&quot;/&gt;&lt;wsp:rsid wsp:val=&quot;007947D6&quot;/&gt;&lt;wsp:rsid wsp:val=&quot;007947D8&quot;/&gt;&lt;wsp:rsid wsp:val=&quot;00794875&quot;/&gt;&lt;wsp:rsid wsp:val=&quot;007949E7&quot;/&gt;&lt;wsp:rsid wsp:val=&quot;00794D46&quot;/&gt;&lt;wsp:rsid wsp:val=&quot;00794D53&quot;/&gt;&lt;wsp:rsid wsp:val=&quot;00795430&quot;/&gt;&lt;wsp:rsid wsp:val=&quot;00795904&quot;/&gt;&lt;wsp:rsid wsp:val=&quot;00795BC6&quot;/&gt;&lt;wsp:rsid wsp:val=&quot;00795F10&quot;/&gt;&lt;wsp:rsid wsp:val=&quot;00796203&quot;/&gt;&lt;wsp:rsid wsp:val=&quot;0079638A&quot;/&gt;&lt;wsp:rsid wsp:val=&quot;007963CF&quot;/&gt;&lt;wsp:rsid wsp:val=&quot;00796443&quot;/&gt;&lt;wsp:rsid wsp:val=&quot;00796AB2&quot;/&gt;&lt;wsp:rsid wsp:val=&quot;00796D62&quot;/&gt;&lt;wsp:rsid wsp:val=&quot;007975EC&quot;/&gt;&lt;wsp:rsid wsp:val=&quot;007976AC&quot;/&gt;&lt;wsp:rsid wsp:val=&quot;00797751&quot;/&gt;&lt;wsp:rsid wsp:val=&quot;00797955&quot;/&gt;&lt;wsp:rsid wsp:val=&quot;007979D3&quot;/&gt;&lt;wsp:rsid wsp:val=&quot;00797B10&quot;/&gt;&lt;wsp:rsid wsp:val=&quot;00797BBB&quot;/&gt;&lt;wsp:rsid wsp:val=&quot;00797D0B&quot;/&gt;&lt;wsp:rsid wsp:val=&quot;007A039E&quot;/&gt;&lt;wsp:rsid wsp:val=&quot;007A0687&quot;/&gt;&lt;wsp:rsid wsp:val=&quot;007A074B&quot;/&gt;&lt;wsp:rsid wsp:val=&quot;007A0A4B&quot;/&gt;&lt;wsp:rsid wsp:val=&quot;007A0C5C&quot;/&gt;&lt;wsp:rsid wsp:val=&quot;007A0D5C&quot;/&gt;&lt;wsp:rsid wsp:val=&quot;007A0DBC&quot;/&gt;&lt;wsp:rsid wsp:val=&quot;007A1821&quot;/&gt;&lt;wsp:rsid wsp:val=&quot;007A182E&quot;/&gt;&lt;wsp:rsid wsp:val=&quot;007A193C&quot;/&gt;&lt;wsp:rsid wsp:val=&quot;007A1A75&quot;/&gt;&lt;wsp:rsid wsp:val=&quot;007A1BFD&quot;/&gt;&lt;wsp:rsid wsp:val=&quot;007A1DA9&quot;/&gt;&lt;wsp:rsid wsp:val=&quot;007A2162&quot;/&gt;&lt;wsp:rsid wsp:val=&quot;007A21B1&quot;/&gt;&lt;wsp:rsid wsp:val=&quot;007A21C9&quot;/&gt;&lt;wsp:rsid wsp:val=&quot;007A21CF&quot;/&gt;&lt;wsp:rsid wsp:val=&quot;007A23A6&quot;/&gt;&lt;wsp:rsid wsp:val=&quot;007A23ED&quot;/&gt;&lt;wsp:rsid wsp:val=&quot;007A2857&quot;/&gt;&lt;wsp:rsid wsp:val=&quot;007A2C9C&quot;/&gt;&lt;wsp:rsid wsp:val=&quot;007A31CA&quot;/&gt;&lt;wsp:rsid wsp:val=&quot;007A3217&quot;/&gt;&lt;wsp:rsid wsp:val=&quot;007A3593&quot;/&gt;&lt;wsp:rsid wsp:val=&quot;007A3612&quot;/&gt;&lt;wsp:rsid wsp:val=&quot;007A3821&quot;/&gt;&lt;wsp:rsid wsp:val=&quot;007A3A63&quot;/&gt;&lt;wsp:rsid wsp:val=&quot;007A3F64&quot;/&gt;&lt;wsp:rsid wsp:val=&quot;007A430A&quot;/&gt;&lt;wsp:rsid wsp:val=&quot;007A456A&quot;/&gt;&lt;wsp:rsid wsp:val=&quot;007A4660&quot;/&gt;&lt;wsp:rsid wsp:val=&quot;007A4B0F&quot;/&gt;&lt;wsp:rsid wsp:val=&quot;007A4DB6&quot;/&gt;&lt;wsp:rsid wsp:val=&quot;007A5114&quot;/&gt;&lt;wsp:rsid wsp:val=&quot;007A52E3&quot;/&gt;&lt;wsp:rsid wsp:val=&quot;007A56C0&quot;/&gt;&lt;wsp:rsid wsp:val=&quot;007A57B6&quot;/&gt;&lt;wsp:rsid wsp:val=&quot;007A5D42&quot;/&gt;&lt;wsp:rsid wsp:val=&quot;007A5D73&quot;/&gt;&lt;wsp:rsid wsp:val=&quot;007A5E30&quot;/&gt;&lt;wsp:rsid wsp:val=&quot;007A5F56&quot;/&gt;&lt;wsp:rsid wsp:val=&quot;007A605E&quot;/&gt;&lt;wsp:rsid wsp:val=&quot;007A6131&quot;/&gt;&lt;wsp:rsid wsp:val=&quot;007A6272&quot;/&gt;&lt;wsp:rsid wsp:val=&quot;007A64AA&quot;/&gt;&lt;wsp:rsid wsp:val=&quot;007A653B&quot;/&gt;&lt;wsp:rsid wsp:val=&quot;007A6B95&quot;/&gt;&lt;wsp:rsid wsp:val=&quot;007A6EBB&quot;/&gt;&lt;wsp:rsid wsp:val=&quot;007A712A&quot;/&gt;&lt;wsp:rsid wsp:val=&quot;007A7181&quot;/&gt;&lt;wsp:rsid wsp:val=&quot;007B003F&quot;/&gt;&lt;wsp:rsid wsp:val=&quot;007B00F5&quot;/&gt;&lt;wsp:rsid wsp:val=&quot;007B035C&quot;/&gt;&lt;wsp:rsid wsp:val=&quot;007B04CE&quot;/&gt;&lt;wsp:rsid wsp:val=&quot;007B04D1&quot;/&gt;&lt;wsp:rsid wsp:val=&quot;007B056F&quot;/&gt;&lt;wsp:rsid wsp:val=&quot;007B0886&quot;/&gt;&lt;wsp:rsid wsp:val=&quot;007B0CC8&quot;/&gt;&lt;wsp:rsid wsp:val=&quot;007B0D61&quot;/&gt;&lt;wsp:rsid wsp:val=&quot;007B0D78&quot;/&gt;&lt;wsp:rsid wsp:val=&quot;007B0D95&quot;/&gt;&lt;wsp:rsid wsp:val=&quot;007B0E41&quot;/&gt;&lt;wsp:rsid wsp:val=&quot;007B0ED5&quot;/&gt;&lt;wsp:rsid wsp:val=&quot;007B117B&quot;/&gt;&lt;wsp:rsid wsp:val=&quot;007B1350&quot;/&gt;&lt;wsp:rsid wsp:val=&quot;007B13FD&quot;/&gt;&lt;wsp:rsid wsp:val=&quot;007B1539&quot;/&gt;&lt;wsp:rsid wsp:val=&quot;007B1DE5&quot;/&gt;&lt;wsp:rsid wsp:val=&quot;007B2125&quot;/&gt;&lt;wsp:rsid wsp:val=&quot;007B2278&quot;/&gt;&lt;wsp:rsid wsp:val=&quot;007B2413&quot;/&gt;&lt;wsp:rsid wsp:val=&quot;007B244F&quot;/&gt;&lt;wsp:rsid wsp:val=&quot;007B2961&quot;/&gt;&lt;wsp:rsid wsp:val=&quot;007B29DF&quot;/&gt;&lt;wsp:rsid wsp:val=&quot;007B2A58&quot;/&gt;&lt;wsp:rsid wsp:val=&quot;007B2C0F&quot;/&gt;&lt;wsp:rsid wsp:val=&quot;007B2F6D&quot;/&gt;&lt;wsp:rsid wsp:val=&quot;007B3104&quot;/&gt;&lt;wsp:rsid wsp:val=&quot;007B321E&quot;/&gt;&lt;wsp:rsid wsp:val=&quot;007B3459&quot;/&gt;&lt;wsp:rsid wsp:val=&quot;007B349A&quot;/&gt;&lt;wsp:rsid wsp:val=&quot;007B3522&quot;/&gt;&lt;wsp:rsid wsp:val=&quot;007B35B0&quot;/&gt;&lt;wsp:rsid wsp:val=&quot;007B3A1F&quot;/&gt;&lt;wsp:rsid wsp:val=&quot;007B3D8F&quot;/&gt;&lt;wsp:rsid wsp:val=&quot;007B3E58&quot;/&gt;&lt;wsp:rsid wsp:val=&quot;007B44F6&quot;/&gt;&lt;wsp:rsid wsp:val=&quot;007B4654&quot;/&gt;&lt;wsp:rsid wsp:val=&quot;007B4C5A&quot;/&gt;&lt;wsp:rsid wsp:val=&quot;007B4DAF&quot;/&gt;&lt;wsp:rsid wsp:val=&quot;007B4DDA&quot;/&gt;&lt;wsp:rsid wsp:val=&quot;007B4ED1&quot;/&gt;&lt;wsp:rsid wsp:val=&quot;007B5230&quot;/&gt;&lt;wsp:rsid wsp:val=&quot;007B562A&quot;/&gt;&lt;wsp:rsid wsp:val=&quot;007B583F&quot;/&gt;&lt;wsp:rsid wsp:val=&quot;007B5A03&quot;/&gt;&lt;wsp:rsid wsp:val=&quot;007B5D12&quot;/&gt;&lt;wsp:rsid wsp:val=&quot;007B5EEC&quot;/&gt;&lt;wsp:rsid wsp:val=&quot;007B5F49&quot;/&gt;&lt;wsp:rsid wsp:val=&quot;007B60D7&quot;/&gt;&lt;wsp:rsid wsp:val=&quot;007B6284&quot;/&gt;&lt;wsp:rsid wsp:val=&quot;007B63BF&quot;/&gt;&lt;wsp:rsid wsp:val=&quot;007B64F5&quot;/&gt;&lt;wsp:rsid wsp:val=&quot;007B6637&quot;/&gt;&lt;wsp:rsid wsp:val=&quot;007B66B5&quot;/&gt;&lt;wsp:rsid wsp:val=&quot;007B68F4&quot;/&gt;&lt;wsp:rsid wsp:val=&quot;007B6A8E&quot;/&gt;&lt;wsp:rsid wsp:val=&quot;007B6B7E&quot;/&gt;&lt;wsp:rsid wsp:val=&quot;007B6D73&quot;/&gt;&lt;wsp:rsid wsp:val=&quot;007B6E1D&quot;/&gt;&lt;wsp:rsid wsp:val=&quot;007B7069&quot;/&gt;&lt;wsp:rsid wsp:val=&quot;007B731D&quot;/&gt;&lt;wsp:rsid wsp:val=&quot;007B7614&quot;/&gt;&lt;wsp:rsid wsp:val=&quot;007B7694&quot;/&gt;&lt;wsp:rsid wsp:val=&quot;007B78C7&quot;/&gt;&lt;wsp:rsid wsp:val=&quot;007B7A0B&quot;/&gt;&lt;wsp:rsid wsp:val=&quot;007B7EE0&quot;/&gt;&lt;wsp:rsid wsp:val=&quot;007B7FF3&quot;/&gt;&lt;wsp:rsid wsp:val=&quot;007C02C7&quot;/&gt;&lt;wsp:rsid wsp:val=&quot;007C071B&quot;/&gt;&lt;wsp:rsid wsp:val=&quot;007C0BB8&quot;/&gt;&lt;wsp:rsid wsp:val=&quot;007C0BC8&quot;/&gt;&lt;wsp:rsid wsp:val=&quot;007C0C5D&quot;/&gt;&lt;wsp:rsid wsp:val=&quot;007C0EE7&quot;/&gt;&lt;wsp:rsid wsp:val=&quot;007C1131&quot;/&gt;&lt;wsp:rsid wsp:val=&quot;007C1337&quot;/&gt;&lt;wsp:rsid wsp:val=&quot;007C1505&quot;/&gt;&lt;wsp:rsid wsp:val=&quot;007C153F&quot;/&gt;&lt;wsp:rsid wsp:val=&quot;007C1C58&quot;/&gt;&lt;wsp:rsid wsp:val=&quot;007C1CF3&quot;/&gt;&lt;wsp:rsid wsp:val=&quot;007C209F&quot;/&gt;&lt;wsp:rsid wsp:val=&quot;007C23BA&quot;/&gt;&lt;wsp:rsid wsp:val=&quot;007C29E3&quot;/&gt;&lt;wsp:rsid wsp:val=&quot;007C2E28&quot;/&gt;&lt;wsp:rsid wsp:val=&quot;007C30F2&quot;/&gt;&lt;wsp:rsid wsp:val=&quot;007C330D&quot;/&gt;&lt;wsp:rsid wsp:val=&quot;007C33C0&quot;/&gt;&lt;wsp:rsid wsp:val=&quot;007C352B&quot;/&gt;&lt;wsp:rsid wsp:val=&quot;007C35BE&quot;/&gt;&lt;wsp:rsid wsp:val=&quot;007C390D&quot;/&gt;&lt;wsp:rsid wsp:val=&quot;007C3BDF&quot;/&gt;&lt;wsp:rsid wsp:val=&quot;007C3D6A&quot;/&gt;&lt;wsp:rsid wsp:val=&quot;007C415F&quot;/&gt;&lt;wsp:rsid wsp:val=&quot;007C45D9&quot;/&gt;&lt;wsp:rsid wsp:val=&quot;007C460A&quot;/&gt;&lt;wsp:rsid wsp:val=&quot;007C476C&quot;/&gt;&lt;wsp:rsid wsp:val=&quot;007C48D4&quot;/&gt;&lt;wsp:rsid wsp:val=&quot;007C4D1D&quot;/&gt;&lt;wsp:rsid wsp:val=&quot;007C4E59&quot;/&gt;&lt;wsp:rsid wsp:val=&quot;007C50B5&quot;/&gt;&lt;wsp:rsid wsp:val=&quot;007C5163&quot;/&gt;&lt;wsp:rsid wsp:val=&quot;007C524C&quot;/&gt;&lt;wsp:rsid wsp:val=&quot;007C5260&quot;/&gt;&lt;wsp:rsid wsp:val=&quot;007C52B2&quot;/&gt;&lt;wsp:rsid wsp:val=&quot;007C562B&quot;/&gt;&lt;wsp:rsid wsp:val=&quot;007C571B&quot;/&gt;&lt;wsp:rsid wsp:val=&quot;007C5886&quot;/&gt;&lt;wsp:rsid wsp:val=&quot;007C5960&quot;/&gt;&lt;wsp:rsid wsp:val=&quot;007C5BAC&quot;/&gt;&lt;wsp:rsid wsp:val=&quot;007C5E70&quot;/&gt;&lt;wsp:rsid wsp:val=&quot;007C5F69&quot;/&gt;&lt;wsp:rsid wsp:val=&quot;007C6225&quot;/&gt;&lt;wsp:rsid wsp:val=&quot;007C6410&quot;/&gt;&lt;wsp:rsid wsp:val=&quot;007C65F3&quot;/&gt;&lt;wsp:rsid wsp:val=&quot;007C6690&quot;/&gt;&lt;wsp:rsid wsp:val=&quot;007C678C&quot;/&gt;&lt;wsp:rsid wsp:val=&quot;007C71A4&quot;/&gt;&lt;wsp:rsid wsp:val=&quot;007C73B9&quot;/&gt;&lt;wsp:rsid wsp:val=&quot;007C7560&quot;/&gt;&lt;wsp:rsid wsp:val=&quot;007C75A7&quot;/&gt;&lt;wsp:rsid wsp:val=&quot;007C7B05&quot;/&gt;&lt;wsp:rsid wsp:val=&quot;007C7C49&quot;/&gt;&lt;wsp:rsid wsp:val=&quot;007C7E26&quot;/&gt;&lt;wsp:rsid wsp:val=&quot;007C7E44&quot;/&gt;&lt;wsp:rsid wsp:val=&quot;007D01BB&quot;/&gt;&lt;wsp:rsid wsp:val=&quot;007D021D&quot;/&gt;&lt;wsp:rsid wsp:val=&quot;007D055E&quot;/&gt;&lt;wsp:rsid wsp:val=&quot;007D057D&quot;/&gt;&lt;wsp:rsid wsp:val=&quot;007D0593&quot;/&gt;&lt;wsp:rsid wsp:val=&quot;007D0902&quot;/&gt;&lt;wsp:rsid wsp:val=&quot;007D09AF&quot;/&gt;&lt;wsp:rsid wsp:val=&quot;007D0A9C&quot;/&gt;&lt;wsp:rsid wsp:val=&quot;007D0AF9&quot;/&gt;&lt;wsp:rsid wsp:val=&quot;007D0CF7&quot;/&gt;&lt;wsp:rsid wsp:val=&quot;007D0FED&quot;/&gt;&lt;wsp:rsid wsp:val=&quot;007D1351&quot;/&gt;&lt;wsp:rsid wsp:val=&quot;007D1380&quot;/&gt;&lt;wsp:rsid wsp:val=&quot;007D1871&quot;/&gt;&lt;wsp:rsid wsp:val=&quot;007D1DE2&quot;/&gt;&lt;wsp:rsid wsp:val=&quot;007D1DE5&quot;/&gt;&lt;wsp:rsid wsp:val=&quot;007D241D&quot;/&gt;&lt;wsp:rsid wsp:val=&quot;007D2900&quot;/&gt;&lt;wsp:rsid wsp:val=&quot;007D29EC&quot;/&gt;&lt;wsp:rsid wsp:val=&quot;007D2A31&quot;/&gt;&lt;wsp:rsid wsp:val=&quot;007D2D37&quot;/&gt;&lt;wsp:rsid wsp:val=&quot;007D2E38&quot;/&gt;&lt;wsp:rsid wsp:val=&quot;007D34DD&quot;/&gt;&lt;wsp:rsid wsp:val=&quot;007D36E5&quot;/&gt;&lt;wsp:rsid wsp:val=&quot;007D372A&quot;/&gt;&lt;wsp:rsid wsp:val=&quot;007D38C1&quot;/&gt;&lt;wsp:rsid wsp:val=&quot;007D3F47&quot;/&gt;&lt;wsp:rsid wsp:val=&quot;007D4129&quot;/&gt;&lt;wsp:rsid wsp:val=&quot;007D46C5&quot;/&gt;&lt;wsp:rsid wsp:val=&quot;007D47CE&quot;/&gt;&lt;wsp:rsid wsp:val=&quot;007D499C&quot;/&gt;&lt;wsp:rsid wsp:val=&quot;007D4B42&quot;/&gt;&lt;wsp:rsid wsp:val=&quot;007D5420&quot;/&gt;&lt;wsp:rsid wsp:val=&quot;007D54C8&quot;/&gt;&lt;wsp:rsid wsp:val=&quot;007D593D&quot;/&gt;&lt;wsp:rsid wsp:val=&quot;007D59A0&quot;/&gt;&lt;wsp:rsid wsp:val=&quot;007D5BEF&quot;/&gt;&lt;wsp:rsid wsp:val=&quot;007D5C31&quot;/&gt;&lt;wsp:rsid wsp:val=&quot;007D5E18&quot;/&gt;&lt;wsp:rsid wsp:val=&quot;007D60AC&quot;/&gt;&lt;wsp:rsid wsp:val=&quot;007D6253&quot;/&gt;&lt;wsp:rsid wsp:val=&quot;007D626A&quot;/&gt;&lt;wsp:rsid wsp:val=&quot;007D650C&quot;/&gt;&lt;wsp:rsid wsp:val=&quot;007D6706&quot;/&gt;&lt;wsp:rsid wsp:val=&quot;007D6CFA&quot;/&gt;&lt;wsp:rsid wsp:val=&quot;007D6D4E&quot;/&gt;&lt;wsp:rsid wsp:val=&quot;007D7193&quot;/&gt;&lt;wsp:rsid wsp:val=&quot;007D7210&quot;/&gt;&lt;wsp:rsid wsp:val=&quot;007D72D6&quot;/&gt;&lt;wsp:rsid wsp:val=&quot;007D74AB&quot;/&gt;&lt;wsp:rsid wsp:val=&quot;007D74F8&quot;/&gt;&lt;wsp:rsid wsp:val=&quot;007D7591&quot;/&gt;&lt;wsp:rsid wsp:val=&quot;007D7763&quot;/&gt;&lt;wsp:rsid wsp:val=&quot;007D7D2E&quot;/&gt;&lt;wsp:rsid wsp:val=&quot;007D7F2A&quot;/&gt;&lt;wsp:rsid wsp:val=&quot;007E0677&quot;/&gt;&lt;wsp:rsid wsp:val=&quot;007E0C5F&quot;/&gt;&lt;wsp:rsid wsp:val=&quot;007E1188&quot;/&gt;&lt;wsp:rsid wsp:val=&quot;007E1229&quot;/&gt;&lt;wsp:rsid wsp:val=&quot;007E12F7&quot;/&gt;&lt;wsp:rsid wsp:val=&quot;007E1703&quot;/&gt;&lt;wsp:rsid wsp:val=&quot;007E171B&quot;/&gt;&lt;wsp:rsid wsp:val=&quot;007E1A2E&quot;/&gt;&lt;wsp:rsid wsp:val=&quot;007E1E4E&quot;/&gt;&lt;wsp:rsid wsp:val=&quot;007E2052&quot;/&gt;&lt;wsp:rsid wsp:val=&quot;007E21C7&quot;/&gt;&lt;wsp:rsid wsp:val=&quot;007E251D&quot;/&gt;&lt;wsp:rsid wsp:val=&quot;007E26D2&quot;/&gt;&lt;wsp:rsid wsp:val=&quot;007E2A14&quot;/&gt;&lt;wsp:rsid wsp:val=&quot;007E2AEA&quot;/&gt;&lt;wsp:rsid wsp:val=&quot;007E2E5D&quot;/&gt;&lt;wsp:rsid wsp:val=&quot;007E2E61&quot;/&gt;&lt;wsp:rsid wsp:val=&quot;007E2F6A&quot;/&gt;&lt;wsp:rsid wsp:val=&quot;007E30AA&quot;/&gt;&lt;wsp:rsid wsp:val=&quot;007E32B4&quot;/&gt;&lt;wsp:rsid wsp:val=&quot;007E36D6&quot;/&gt;&lt;wsp:rsid wsp:val=&quot;007E3BE9&quot;/&gt;&lt;wsp:rsid wsp:val=&quot;007E3D0F&quot;/&gt;&lt;wsp:rsid wsp:val=&quot;007E421B&quot;/&gt;&lt;wsp:rsid wsp:val=&quot;007E42F2&quot;/&gt;&lt;wsp:rsid wsp:val=&quot;007E482D&quot;/&gt;&lt;wsp:rsid wsp:val=&quot;007E4C62&quot;/&gt;&lt;wsp:rsid wsp:val=&quot;007E500A&quot;/&gt;&lt;wsp:rsid wsp:val=&quot;007E520B&quot;/&gt;&lt;wsp:rsid wsp:val=&quot;007E5221&quot;/&gt;&lt;wsp:rsid wsp:val=&quot;007E52EE&quot;/&gt;&lt;wsp:rsid wsp:val=&quot;007E578C&quot;/&gt;&lt;wsp:rsid wsp:val=&quot;007E58E6&quot;/&gt;&lt;wsp:rsid wsp:val=&quot;007E5BDE&quot;/&gt;&lt;wsp:rsid wsp:val=&quot;007E622B&quot;/&gt;&lt;wsp:rsid wsp:val=&quot;007E6418&quot;/&gt;&lt;wsp:rsid wsp:val=&quot;007E6455&quot;/&gt;&lt;wsp:rsid wsp:val=&quot;007E658C&quot;/&gt;&lt;wsp:rsid wsp:val=&quot;007E6D32&quot;/&gt;&lt;wsp:rsid wsp:val=&quot;007E6F5D&quot;/&gt;&lt;wsp:rsid wsp:val=&quot;007E74A8&quot;/&gt;&lt;wsp:rsid wsp:val=&quot;007E7740&quot;/&gt;&lt;wsp:rsid wsp:val=&quot;007E7795&quot;/&gt;&lt;wsp:rsid wsp:val=&quot;007E7890&quot;/&gt;&lt;wsp:rsid wsp:val=&quot;007E78E5&quot;/&gt;&lt;wsp:rsid wsp:val=&quot;007E7B6E&quot;/&gt;&lt;wsp:rsid wsp:val=&quot;007E7C74&quot;/&gt;&lt;wsp:rsid wsp:val=&quot;007E7F50&quot;/&gt;&lt;wsp:rsid wsp:val=&quot;007F019D&quot;/&gt;&lt;wsp:rsid wsp:val=&quot;007F01F1&quot;/&gt;&lt;wsp:rsid wsp:val=&quot;007F0C33&quot;/&gt;&lt;wsp:rsid wsp:val=&quot;007F0F66&quot;/&gt;&lt;wsp:rsid wsp:val=&quot;007F0F7E&quot;/&gt;&lt;wsp:rsid wsp:val=&quot;007F1004&quot;/&gt;&lt;wsp:rsid wsp:val=&quot;007F126A&quot;/&gt;&lt;wsp:rsid wsp:val=&quot;007F1645&quot;/&gt;&lt;wsp:rsid wsp:val=&quot;007F16FC&quot;/&gt;&lt;wsp:rsid wsp:val=&quot;007F176D&quot;/&gt;&lt;wsp:rsid wsp:val=&quot;007F184E&quot;/&gt;&lt;wsp:rsid wsp:val=&quot;007F1A27&quot;/&gt;&lt;wsp:rsid wsp:val=&quot;007F1BD9&quot;/&gt;&lt;wsp:rsid wsp:val=&quot;007F1BDD&quot;/&gt;&lt;wsp:rsid wsp:val=&quot;007F20BB&quot;/&gt;&lt;wsp:rsid wsp:val=&quot;007F2154&quot;/&gt;&lt;wsp:rsid wsp:val=&quot;007F25EA&quot;/&gt;&lt;wsp:rsid wsp:val=&quot;007F27B7&quot;/&gt;&lt;wsp:rsid wsp:val=&quot;007F2D6B&quot;/&gt;&lt;wsp:rsid wsp:val=&quot;007F2DB6&quot;/&gt;&lt;wsp:rsid wsp:val=&quot;007F3026&quot;/&gt;&lt;wsp:rsid wsp:val=&quot;007F37E4&quot;/&gt;&lt;wsp:rsid wsp:val=&quot;007F38D5&quot;/&gt;&lt;wsp:rsid wsp:val=&quot;007F3980&quot;/&gt;&lt;wsp:rsid wsp:val=&quot;007F3B6D&quot;/&gt;&lt;wsp:rsid wsp:val=&quot;007F3C66&quot;/&gt;&lt;wsp:rsid wsp:val=&quot;007F3CEF&quot;/&gt;&lt;wsp:rsid wsp:val=&quot;007F3F44&quot;/&gt;&lt;wsp:rsid wsp:val=&quot;007F3FDD&quot;/&gt;&lt;wsp:rsid wsp:val=&quot;007F402D&quot;/&gt;&lt;wsp:rsid wsp:val=&quot;007F4030&quot;/&gt;&lt;wsp:rsid wsp:val=&quot;007F451B&quot;/&gt;&lt;wsp:rsid wsp:val=&quot;007F48E5&quot;/&gt;&lt;wsp:rsid wsp:val=&quot;007F4960&quot;/&gt;&lt;wsp:rsid wsp:val=&quot;007F49F1&quot;/&gt;&lt;wsp:rsid wsp:val=&quot;007F4A3B&quot;/&gt;&lt;wsp:rsid wsp:val=&quot;007F4B84&quot;/&gt;&lt;wsp:rsid wsp:val=&quot;007F4BEE&quot;/&gt;&lt;wsp:rsid wsp:val=&quot;007F4D20&quot;/&gt;&lt;wsp:rsid wsp:val=&quot;007F5010&quot;/&gt;&lt;wsp:rsid wsp:val=&quot;007F5288&quot;/&gt;&lt;wsp:rsid wsp:val=&quot;007F52E9&quot;/&gt;&lt;wsp:rsid wsp:val=&quot;007F5433&quot;/&gt;&lt;wsp:rsid wsp:val=&quot;007F5480&quot;/&gt;&lt;wsp:rsid wsp:val=&quot;007F54A9&quot;/&gt;&lt;wsp:rsid wsp:val=&quot;007F5843&quot;/&gt;&lt;wsp:rsid wsp:val=&quot;007F5A54&quot;/&gt;&lt;wsp:rsid wsp:val=&quot;007F5A95&quot;/&gt;&lt;wsp:rsid wsp:val=&quot;007F5CF3&quot;/&gt;&lt;wsp:rsid wsp:val=&quot;007F6297&quot;/&gt;&lt;wsp:rsid wsp:val=&quot;007F62C3&quot;/&gt;&lt;wsp:rsid wsp:val=&quot;007F6347&quot;/&gt;&lt;wsp:rsid wsp:val=&quot;007F64A9&quot;/&gt;&lt;wsp:rsid wsp:val=&quot;007F654C&quot;/&gt;&lt;wsp:rsid wsp:val=&quot;007F66C9&quot;/&gt;&lt;wsp:rsid wsp:val=&quot;007F67EF&quot;/&gt;&lt;wsp:rsid wsp:val=&quot;007F69CF&quot;/&gt;&lt;wsp:rsid wsp:val=&quot;007F6D2C&quot;/&gt;&lt;wsp:rsid wsp:val=&quot;007F6DB8&quot;/&gt;&lt;wsp:rsid wsp:val=&quot;007F6F71&quot;/&gt;&lt;wsp:rsid wsp:val=&quot;007F7211&quot;/&gt;&lt;wsp:rsid wsp:val=&quot;007F72F9&quot;/&gt;&lt;wsp:rsid wsp:val=&quot;007F74DB&quot;/&gt;&lt;wsp:rsid wsp:val=&quot;007F7B1B&quot;/&gt;&lt;wsp:rsid wsp:val=&quot;007F7E22&quot;/&gt;&lt;wsp:rsid wsp:val=&quot;0080004D&quot;/&gt;&lt;wsp:rsid wsp:val=&quot;0080021E&quot;/&gt;&lt;wsp:rsid wsp:val=&quot;00800346&quot;/&gt;&lt;wsp:rsid wsp:val=&quot;0080090D&quot;/&gt;&lt;wsp:rsid wsp:val=&quot;008009D5&quot;/&gt;&lt;wsp:rsid wsp:val=&quot;00800B88&quot;/&gt;&lt;wsp:rsid wsp:val=&quot;008010BB&quot;/&gt;&lt;wsp:rsid wsp:val=&quot;0080174A&quot;/&gt;&lt;wsp:rsid wsp:val=&quot;008017CE&quot;/&gt;&lt;wsp:rsid wsp:val=&quot;00801C82&quot;/&gt;&lt;wsp:rsid wsp:val=&quot;00801F9D&quot;/&gt;&lt;wsp:rsid wsp:val=&quot;008022B5&quot;/&gt;&lt;wsp:rsid wsp:val=&quot;00802A3B&quot;/&gt;&lt;wsp:rsid wsp:val=&quot;00802B1C&quot;/&gt;&lt;wsp:rsid wsp:val=&quot;00802C25&quot;/&gt;&lt;wsp:rsid wsp:val=&quot;008031D4&quot;/&gt;&lt;wsp:rsid wsp:val=&quot;00803391&quot;/&gt;&lt;wsp:rsid wsp:val=&quot;00803DC2&quot;/&gt;&lt;wsp:rsid wsp:val=&quot;00804040&quot;/&gt;&lt;wsp:rsid wsp:val=&quot;008045B2&quot;/&gt;&lt;wsp:rsid wsp:val=&quot;0080489B&quot;/&gt;&lt;wsp:rsid wsp:val=&quot;00804C7A&quot;/&gt;&lt;wsp:rsid wsp:val=&quot;00804CD9&quot;/&gt;&lt;wsp:rsid wsp:val=&quot;00804D35&quot;/&gt;&lt;wsp:rsid wsp:val=&quot;008050D4&quot;/&gt;&lt;wsp:rsid wsp:val=&quot;00805644&quot;/&gt;&lt;wsp:rsid wsp:val=&quot;0080568E&quot;/&gt;&lt;wsp:rsid wsp:val=&quot;008059DB&quot;/&gt;&lt;wsp:rsid wsp:val=&quot;00805FCF&quot;/&gt;&lt;wsp:rsid wsp:val=&quot;00806039&quot;/&gt;&lt;wsp:rsid wsp:val=&quot;00806051&quot;/&gt;&lt;wsp:rsid wsp:val=&quot;00806063&quot;/&gt;&lt;wsp:rsid wsp:val=&quot;00806159&quot;/&gt;&lt;wsp:rsid wsp:val=&quot;0080621C&quot;/&gt;&lt;wsp:rsid wsp:val=&quot;008063ED&quot;/&gt;&lt;wsp:rsid wsp:val=&quot;008065B4&quot;/&gt;&lt;wsp:rsid wsp:val=&quot;008067B0&quot;/&gt;&lt;wsp:rsid wsp:val=&quot;008068B6&quot;/&gt;&lt;wsp:rsid wsp:val=&quot;00807257&quot;/&gt;&lt;wsp:rsid wsp:val=&quot;0080755B&quot;/&gt;&lt;wsp:rsid wsp:val=&quot;00807785&quot;/&gt;&lt;wsp:rsid wsp:val=&quot;008079D2&quot;/&gt;&lt;wsp:rsid wsp:val=&quot;00807A61&quot;/&gt;&lt;wsp:rsid wsp:val=&quot;00807BC4&quot;/&gt;&lt;wsp:rsid wsp:val=&quot;00810076&quot;/&gt;&lt;wsp:rsid wsp:val=&quot;008100C5&quot;/&gt;&lt;wsp:rsid wsp:val=&quot;00810278&quot;/&gt;&lt;wsp:rsid wsp:val=&quot;008102B7&quot;/&gt;&lt;wsp:rsid wsp:val=&quot;00810720&quot;/&gt;&lt;wsp:rsid wsp:val=&quot;008108AC&quot;/&gt;&lt;wsp:rsid wsp:val=&quot;00810EF5&quot;/&gt;&lt;wsp:rsid wsp:val=&quot;0081141D&quot;/&gt;&lt;wsp:rsid wsp:val=&quot;00811807&quot;/&gt;&lt;wsp:rsid wsp:val=&quot;00811A17&quot;/&gt;&lt;wsp:rsid wsp:val=&quot;00811A8D&quot;/&gt;&lt;wsp:rsid wsp:val=&quot;00811B9D&quot;/&gt;&lt;wsp:rsid wsp:val=&quot;00811BC0&quot;/&gt;&lt;wsp:rsid wsp:val=&quot;00811D7A&quot;/&gt;&lt;wsp:rsid wsp:val=&quot;00812810&quot;/&gt;&lt;wsp:rsid wsp:val=&quot;00812C29&quot;/&gt;&lt;wsp:rsid wsp:val=&quot;00812CCC&quot;/&gt;&lt;wsp:rsid wsp:val=&quot;00812D27&quot;/&gt;&lt;wsp:rsid wsp:val=&quot;00812DCD&quot;/&gt;&lt;wsp:rsid wsp:val=&quot;00812E60&quot;/&gt;&lt;wsp:rsid wsp:val=&quot;00813A5D&quot;/&gt;&lt;wsp:rsid wsp:val=&quot;00813CD3&quot;/&gt;&lt;wsp:rsid wsp:val=&quot;00813F94&quot;/&gt;&lt;wsp:rsid wsp:val=&quot;00814385&quot;/&gt;&lt;wsp:rsid wsp:val=&quot;008144C4&quot;/&gt;&lt;wsp:rsid wsp:val=&quot;0081475F&quot;/&gt;&lt;wsp:rsid wsp:val=&quot;008149A4&quot;/&gt;&lt;wsp:rsid wsp:val=&quot;00814BDA&quot;/&gt;&lt;wsp:rsid wsp:val=&quot;008150DA&quot;/&gt;&lt;wsp:rsid wsp:val=&quot;00815447&quot;/&gt;&lt;wsp:rsid wsp:val=&quot;0081545F&quot;/&gt;&lt;wsp:rsid wsp:val=&quot;008157A0&quot;/&gt;&lt;wsp:rsid wsp:val=&quot;00815F71&quot;/&gt;&lt;wsp:rsid wsp:val=&quot;00815FFB&quot;/&gt;&lt;wsp:rsid wsp:val=&quot;00816043&quot;/&gt;&lt;wsp:rsid wsp:val=&quot;0081658A&quot;/&gt;&lt;wsp:rsid wsp:val=&quot;008165F4&quot;/&gt;&lt;wsp:rsid wsp:val=&quot;0081695C&quot;/&gt;&lt;wsp:rsid wsp:val=&quot;00816994&quot;/&gt;&lt;wsp:rsid wsp:val=&quot;00817006&quot;/&gt;&lt;wsp:rsid wsp:val=&quot;0081715E&quot;/&gt;&lt;wsp:rsid wsp:val=&quot;0081730F&quot;/&gt;&lt;wsp:rsid wsp:val=&quot;00817584&quot;/&gt;&lt;wsp:rsid wsp:val=&quot;008175D1&quot;/&gt;&lt;wsp:rsid wsp:val=&quot;00817628&quot;/&gt;&lt;wsp:rsid wsp:val=&quot;00817C95&quot;/&gt;&lt;wsp:rsid wsp:val=&quot;00817ED4&quot;/&gt;&lt;wsp:rsid wsp:val=&quot;00820143&quot;/&gt;&lt;wsp:rsid wsp:val=&quot;008206F7&quot;/&gt;&lt;wsp:rsid wsp:val=&quot;008208DA&quot;/&gt;&lt;wsp:rsid wsp:val=&quot;00820EC1&quot;/&gt;&lt;wsp:rsid wsp:val=&quot;00821192&quot;/&gt;&lt;wsp:rsid wsp:val=&quot;008213EF&quot;/&gt;&lt;wsp:rsid wsp:val=&quot;00821699&quot;/&gt;&lt;wsp:rsid wsp:val=&quot;00821712&quot;/&gt;&lt;wsp:rsid wsp:val=&quot;0082201F&quot;/&gt;&lt;wsp:rsid wsp:val=&quot;008223C1&quot;/&gt;&lt;wsp:rsid wsp:val=&quot;008223F4&quot;/&gt;&lt;wsp:rsid wsp:val=&quot;00822411&quot;/&gt;&lt;wsp:rsid wsp:val=&quot;008225C9&quot;/&gt;&lt;wsp:rsid wsp:val=&quot;0082281E&quot;/&gt;&lt;wsp:rsid wsp:val=&quot;00822A0C&quot;/&gt;&lt;wsp:rsid wsp:val=&quot;008230DF&quot;/&gt;&lt;wsp:rsid wsp:val=&quot;0082338E&quot;/&gt;&lt;wsp:rsid wsp:val=&quot;008234D3&quot;/&gt;&lt;wsp:rsid wsp:val=&quot;008235F4&quot;/&gt;&lt;wsp:rsid wsp:val=&quot;008238CC&quot;/&gt;&lt;wsp:rsid wsp:val=&quot;00823B42&quot;/&gt;&lt;wsp:rsid wsp:val=&quot;00823C2A&quot;/&gt;&lt;wsp:rsid wsp:val=&quot;00823E9F&quot;/&gt;&lt;wsp:rsid wsp:val=&quot;008243B2&quot;/&gt;&lt;wsp:rsid wsp:val=&quot;00824584&quot;/&gt;&lt;wsp:rsid wsp:val=&quot;008245F4&quot;/&gt;&lt;wsp:rsid wsp:val=&quot;00824D0A&quot;/&gt;&lt;wsp:rsid wsp:val=&quot;00824D26&quot;/&gt;&lt;wsp:rsid wsp:val=&quot;00825218&quot;/&gt;&lt;wsp:rsid wsp:val=&quot;00825279&quot;/&gt;&lt;wsp:rsid wsp:val=&quot;008252CE&quot;/&gt;&lt;wsp:rsid wsp:val=&quot;00825451&quot;/&gt;&lt;wsp:rsid wsp:val=&quot;00825516&quot;/&gt;&lt;wsp:rsid wsp:val=&quot;008256C5&quot;/&gt;&lt;wsp:rsid wsp:val=&quot;00825721&quot;/&gt;&lt;wsp:rsid wsp:val=&quot;00825CDA&quot;/&gt;&lt;wsp:rsid wsp:val=&quot;00826385&quot;/&gt;&lt;wsp:rsid wsp:val=&quot;0082639D&quot;/&gt;&lt;wsp:rsid wsp:val=&quot;00826962&quot;/&gt;&lt;wsp:rsid wsp:val=&quot;0082698B&quot;/&gt;&lt;wsp:rsid wsp:val=&quot;0082702C&quot;/&gt;&lt;wsp:rsid wsp:val=&quot;008270E4&quot;/&gt;&lt;wsp:rsid wsp:val=&quot;0082717D&quot;/&gt;&lt;wsp:rsid wsp:val=&quot;008274C9&quot;/&gt;&lt;wsp:rsid wsp:val=&quot;008276F3&quot;/&gt;&lt;wsp:rsid wsp:val=&quot;00827894&quot;/&gt;&lt;wsp:rsid wsp:val=&quot;00827A96&quot;/&gt;&lt;wsp:rsid wsp:val=&quot;00827D2A&quot;/&gt;&lt;wsp:rsid wsp:val=&quot;00827D91&quot;/&gt;&lt;wsp:rsid wsp:val=&quot;00827E4C&quot;/&gt;&lt;wsp:rsid wsp:val=&quot;00827E72&quot;/&gt;&lt;wsp:rsid wsp:val=&quot;00827F39&quot;/&gt;&lt;wsp:rsid wsp:val=&quot;008300AB&quot;/&gt;&lt;wsp:rsid wsp:val=&quot;008304A3&quot;/&gt;&lt;wsp:rsid wsp:val=&quot;0083083D&quot;/&gt;&lt;wsp:rsid wsp:val=&quot;008308BA&quot;/&gt;&lt;wsp:rsid wsp:val=&quot;0083096B&quot;/&gt;&lt;wsp:rsid wsp:val=&quot;008309F6&quot;/&gt;&lt;wsp:rsid wsp:val=&quot;00830E17&quot;/&gt;&lt;wsp:rsid wsp:val=&quot;00830E44&quot;/&gt;&lt;wsp:rsid wsp:val=&quot;00831287&quot;/&gt;&lt;wsp:rsid wsp:val=&quot;008316F1&quot;/&gt;&lt;wsp:rsid wsp:val=&quot;0083187B&quot;/&gt;&lt;wsp:rsid wsp:val=&quot;00831C5A&quot;/&gt;&lt;wsp:rsid wsp:val=&quot;00831DB2&quot;/&gt;&lt;wsp:rsid wsp:val=&quot;00831F3D&quot;/&gt;&lt;wsp:rsid wsp:val=&quot;008322F4&quot;/&gt;&lt;wsp:rsid wsp:val=&quot;008323BC&quot;/&gt;&lt;wsp:rsid wsp:val=&quot;0083291F&quot;/&gt;&lt;wsp:rsid wsp:val=&quot;0083292A&quot;/&gt;&lt;wsp:rsid wsp:val=&quot;008329EE&quot;/&gt;&lt;wsp:rsid wsp:val=&quot;00832D3B&quot;/&gt;&lt;wsp:rsid wsp:val=&quot;00832E6A&quot;/&gt;&lt;wsp:rsid wsp:val=&quot;00833021&quot;/&gt;&lt;wsp:rsid wsp:val=&quot;008332BB&quot;/&gt;&lt;wsp:rsid wsp:val=&quot;008335DC&quot;/&gt;&lt;wsp:rsid wsp:val=&quot;008336DC&quot;/&gt;&lt;wsp:rsid wsp:val=&quot;00833960&quot;/&gt;&lt;wsp:rsid wsp:val=&quot;00833AE4&quot;/&gt;&lt;wsp:rsid wsp:val=&quot;00833B12&quot;/&gt;&lt;wsp:rsid wsp:val=&quot;00833BEB&quot;/&gt;&lt;wsp:rsid wsp:val=&quot;00833C20&quot;/&gt;&lt;wsp:rsid wsp:val=&quot;00833C3C&quot;/&gt;&lt;wsp:rsid wsp:val=&quot;00833FFE&quot;/&gt;&lt;wsp:rsid wsp:val=&quot;00834787&quot;/&gt;&lt;wsp:rsid wsp:val=&quot;008347C4&quot;/&gt;&lt;wsp:rsid wsp:val=&quot;00834A64&quot;/&gt;&lt;wsp:rsid wsp:val=&quot;00834BF1&quot;/&gt;&lt;wsp:rsid wsp:val=&quot;00834E67&quot;/&gt;&lt;wsp:rsid wsp:val=&quot;008352DC&quot;/&gt;&lt;wsp:rsid wsp:val=&quot;00835ACD&quot;/&gt;&lt;wsp:rsid wsp:val=&quot;00835C5C&quot;/&gt;&lt;wsp:rsid wsp:val=&quot;008361EE&quot;/&gt;&lt;wsp:rsid wsp:val=&quot;0083642E&quot;/&gt;&lt;wsp:rsid wsp:val=&quot;00836482&quot;/&gt;&lt;wsp:rsid wsp:val=&quot;00836483&quot;/&gt;&lt;wsp:rsid wsp:val=&quot;00836510&quot;/&gt;&lt;wsp:rsid wsp:val=&quot;00836AD8&quot;/&gt;&lt;wsp:rsid wsp:val=&quot;00836B42&quot;/&gt;&lt;wsp:rsid wsp:val=&quot;00836EF8&quot;/&gt;&lt;wsp:rsid wsp:val=&quot;00836F22&quot;/&gt;&lt;wsp:rsid wsp:val=&quot;0083758C&quot;/&gt;&lt;wsp:rsid wsp:val=&quot;0083758E&quot;/&gt;&lt;wsp:rsid wsp:val=&quot;008376E1&quot;/&gt;&lt;wsp:rsid wsp:val=&quot;00837741&quot;/&gt;&lt;wsp:rsid wsp:val=&quot;00837DAE&quot;/&gt;&lt;wsp:rsid wsp:val=&quot;00837F99&quot;/&gt;&lt;wsp:rsid wsp:val=&quot;0084004F&quot;/&gt;&lt;wsp:rsid wsp:val=&quot;008400EE&quot;/&gt;&lt;wsp:rsid wsp:val=&quot;0084038C&quot;/&gt;&lt;wsp:rsid wsp:val=&quot;00840483&quot;/&gt;&lt;wsp:rsid wsp:val=&quot;008404A7&quot;/&gt;&lt;wsp:rsid wsp:val=&quot;00840A38&quot;/&gt;&lt;wsp:rsid wsp:val=&quot;00840BC8&quot;/&gt;&lt;wsp:rsid wsp:val=&quot;00841371&quot;/&gt;&lt;wsp:rsid wsp:val=&quot;00841525&quot;/&gt;&lt;wsp:rsid wsp:val=&quot;00841CB2&quot;/&gt;&lt;wsp:rsid wsp:val=&quot;00841F99&quot;/&gt;&lt;wsp:rsid wsp:val=&quot;00842410&quot;/&gt;&lt;wsp:rsid wsp:val=&quot;008428E6&quot;/&gt;&lt;wsp:rsid wsp:val=&quot;00842FDC&quot;/&gt;&lt;wsp:rsid wsp:val=&quot;00843AA4&quot;/&gt;&lt;wsp:rsid wsp:val=&quot;00843CDC&quot;/&gt;&lt;wsp:rsid wsp:val=&quot;00843DDE&quot;/&gt;&lt;wsp:rsid wsp:val=&quot;00844095&quot;/&gt;&lt;wsp:rsid wsp:val=&quot;00844423&quot;/&gt;&lt;wsp:rsid wsp:val=&quot;008447CE&quot;/&gt;&lt;wsp:rsid wsp:val=&quot;00844C8C&quot;/&gt;&lt;wsp:rsid wsp:val=&quot;00844F96&quot;/&gt;&lt;wsp:rsid wsp:val=&quot;00845015&quot;/&gt;&lt;wsp:rsid wsp:val=&quot;008453F0&quot;/&gt;&lt;wsp:rsid wsp:val=&quot;008454C0&quot;/&gt;&lt;wsp:rsid wsp:val=&quot;00845928&quot;/&gt;&lt;wsp:rsid wsp:val=&quot;00845DBF&quot;/&gt;&lt;wsp:rsid wsp:val=&quot;008460BD&quot;/&gt;&lt;wsp:rsid wsp:val=&quot;00846136&quot;/&gt;&lt;wsp:rsid wsp:val=&quot;00846215&quot;/&gt;&lt;wsp:rsid wsp:val=&quot;008463FD&quot;/&gt;&lt;wsp:rsid wsp:val=&quot;00846618&quot;/&gt;&lt;wsp:rsid wsp:val=&quot;0084670B&quot;/&gt;&lt;wsp:rsid wsp:val=&quot;00846871&quot;/&gt;&lt;wsp:rsid wsp:val=&quot;00846ABB&quot;/&gt;&lt;wsp:rsid wsp:val=&quot;00846B69&quot;/&gt;&lt;wsp:rsid wsp:val=&quot;00846C25&quot;/&gt;&lt;wsp:rsid wsp:val=&quot;00846CB3&quot;/&gt;&lt;wsp:rsid wsp:val=&quot;00846D0D&quot;/&gt;&lt;wsp:rsid wsp:val=&quot;00846DC8&quot;/&gt;&lt;wsp:rsid wsp:val=&quot;0084736F&quot;/&gt;&lt;wsp:rsid wsp:val=&quot;008474B8&quot;/&gt;&lt;wsp:rsid wsp:val=&quot;00847D68&quot;/&gt;&lt;wsp:rsid wsp:val=&quot;008505B6&quot;/&gt;&lt;wsp:rsid wsp:val=&quot;00850689&quot;/&gt;&lt;wsp:rsid wsp:val=&quot;0085093F&quot;/&gt;&lt;wsp:rsid wsp:val=&quot;008509E9&quot;/&gt;&lt;wsp:rsid wsp:val=&quot;00850A05&quot;/&gt;&lt;wsp:rsid wsp:val=&quot;00850A3A&quot;/&gt;&lt;wsp:rsid wsp:val=&quot;00850B13&quot;/&gt;&lt;wsp:rsid wsp:val=&quot;0085106B&quot;/&gt;&lt;wsp:rsid wsp:val=&quot;00851163&quot;/&gt;&lt;wsp:rsid wsp:val=&quot;008511ED&quot;/&gt;&lt;wsp:rsid wsp:val=&quot;008512E8&quot;/&gt;&lt;wsp:rsid wsp:val=&quot;008513CF&quot;/&gt;&lt;wsp:rsid wsp:val=&quot;008513D6&quot;/&gt;&lt;wsp:rsid wsp:val=&quot;008513EE&quot;/&gt;&lt;wsp:rsid wsp:val=&quot;00851542&quot;/&gt;&lt;wsp:rsid wsp:val=&quot;0085159B&quot;/&gt;&lt;wsp:rsid wsp:val=&quot;00851739&quot;/&gt;&lt;wsp:rsid wsp:val=&quot;0085177A&quot;/&gt;&lt;wsp:rsid wsp:val=&quot;00851CED&quot;/&gt;&lt;wsp:rsid wsp:val=&quot;00851D03&quot;/&gt;&lt;wsp:rsid wsp:val=&quot;00851EC4&quot;/&gt;&lt;wsp:rsid wsp:val=&quot;008522F9&quot;/&gt;&lt;wsp:rsid wsp:val=&quot;00852757&quot;/&gt;&lt;wsp:rsid wsp:val=&quot;00852900&quot;/&gt;&lt;wsp:rsid wsp:val=&quot;00852C2E&quot;/&gt;&lt;wsp:rsid wsp:val=&quot;00852E66&quot;/&gt;&lt;wsp:rsid wsp:val=&quot;00852E78&quot;/&gt;&lt;wsp:rsid wsp:val=&quot;00852FCE&quot;/&gt;&lt;wsp:rsid wsp:val=&quot;00853302&quot;/&gt;&lt;wsp:rsid wsp:val=&quot;00853629&quot;/&gt;&lt;wsp:rsid wsp:val=&quot;00853693&quot;/&gt;&lt;wsp:rsid wsp:val=&quot;008537FB&quot;/&gt;&lt;wsp:rsid wsp:val=&quot;00853857&quot;/&gt;&lt;wsp:rsid wsp:val=&quot;00853859&quot;/&gt;&lt;wsp:rsid wsp:val=&quot;00853E4C&quot;/&gt;&lt;wsp:rsid wsp:val=&quot;00853F78&quot;/&gt;&lt;wsp:rsid wsp:val=&quot;00854136&quot;/&gt;&lt;wsp:rsid wsp:val=&quot;00854394&quot;/&gt;&lt;wsp:rsid wsp:val=&quot;00854589&quot;/&gt;&lt;wsp:rsid wsp:val=&quot;00854891&quot;/&gt;&lt;wsp:rsid wsp:val=&quot;00854A62&quot;/&gt;&lt;wsp:rsid wsp:val=&quot;00854CDD&quot;/&gt;&lt;wsp:rsid wsp:val=&quot;00855295&quot;/&gt;&lt;wsp:rsid wsp:val=&quot;00856206&quot;/&gt;&lt;wsp:rsid wsp:val=&quot;008566D0&quot;/&gt;&lt;wsp:rsid wsp:val=&quot;00856CAC&quot;/&gt;&lt;wsp:rsid wsp:val=&quot;00856CFC&quot;/&gt;&lt;wsp:rsid wsp:val=&quot;00856D9D&quot;/&gt;&lt;wsp:rsid wsp:val=&quot;00857323&quot;/&gt;&lt;wsp:rsid wsp:val=&quot;00857359&quot;/&gt;&lt;wsp:rsid wsp:val=&quot;00857406&quot;/&gt;&lt;wsp:rsid wsp:val=&quot;008575CA&quot;/&gt;&lt;wsp:rsid wsp:val=&quot;0085769C&quot;/&gt;&lt;wsp:rsid wsp:val=&quot;008576E1&quot;/&gt;&lt;wsp:rsid wsp:val=&quot;00857A5C&quot;/&gt;&lt;wsp:rsid wsp:val=&quot;00860105&quot;/&gt;&lt;wsp:rsid wsp:val=&quot;0086057F&quot;/&gt;&lt;wsp:rsid wsp:val=&quot;00860A7A&quot;/&gt;&lt;wsp:rsid wsp:val=&quot;00860DE0&quot;/&gt;&lt;wsp:rsid wsp:val=&quot;00860F81&quot;/&gt;&lt;wsp:rsid wsp:val=&quot;008610FC&quot;/&gt;&lt;wsp:rsid wsp:val=&quot;008611CB&quot;/&gt;&lt;wsp:rsid wsp:val=&quot;00861594&quot;/&gt;&lt;wsp:rsid wsp:val=&quot;0086168E&quot;/&gt;&lt;wsp:rsid wsp:val=&quot;008617E1&quot;/&gt;&lt;wsp:rsid wsp:val=&quot;00861885&quot;/&gt;&lt;wsp:rsid wsp:val=&quot;008618A0&quot;/&gt;&lt;wsp:rsid wsp:val=&quot;0086198F&quot;/&gt;&lt;wsp:rsid wsp:val=&quot;0086211A&quot;/&gt;&lt;wsp:rsid wsp:val=&quot;0086221E&quot;/&gt;&lt;wsp:rsid wsp:val=&quot;008622AE&quot;/&gt;&lt;wsp:rsid wsp:val=&quot;0086281F&quot;/&gt;&lt;wsp:rsid wsp:val=&quot;00862893&quot;/&gt;&lt;wsp:rsid wsp:val=&quot;0086294F&quot;/&gt;&lt;wsp:rsid wsp:val=&quot;00862A72&quot;/&gt;&lt;wsp:rsid wsp:val=&quot;00862B0E&quot;/&gt;&lt;wsp:rsid wsp:val=&quot;00862DD1&quot;/&gt;&lt;wsp:rsid wsp:val=&quot;00862F1E&quot;/&gt;&lt;wsp:rsid wsp:val=&quot;00862FFF&quot;/&gt;&lt;wsp:rsid wsp:val=&quot;008635DA&quot;/&gt;&lt;wsp:rsid wsp:val=&quot;00863BCD&quot;/&gt;&lt;wsp:rsid wsp:val=&quot;00863EB2&quot;/&gt;&lt;wsp:rsid wsp:val=&quot;008645D7&quot;/&gt;&lt;wsp:rsid wsp:val=&quot;00864A36&quot;/&gt;&lt;wsp:rsid wsp:val=&quot;00864B25&quot;/&gt;&lt;wsp:rsid wsp:val=&quot;00864D2A&quot;/&gt;&lt;wsp:rsid wsp:val=&quot;00864E94&quot;/&gt;&lt;wsp:rsid wsp:val=&quot;00864F69&quot;/&gt;&lt;wsp:rsid wsp:val=&quot;00865062&quot;/&gt;&lt;wsp:rsid wsp:val=&quot;0086516A&quot;/&gt;&lt;wsp:rsid wsp:val=&quot;00865EC4&quot;/&gt;&lt;wsp:rsid wsp:val=&quot;00865F98&quot;/&gt;&lt;wsp:rsid wsp:val=&quot;00866141&quot;/&gt;&lt;wsp:rsid wsp:val=&quot;00866153&quot;/&gt;&lt;wsp:rsid wsp:val=&quot;008667B0&quot;/&gt;&lt;wsp:rsid wsp:val=&quot;008668C0&quot;/&gt;&lt;wsp:rsid wsp:val=&quot;0086695C&quot;/&gt;&lt;wsp:rsid wsp:val=&quot;00866D64&quot;/&gt;&lt;wsp:rsid wsp:val=&quot;00867718&quot;/&gt;&lt;wsp:rsid wsp:val=&quot;00867BAB&quot;/&gt;&lt;wsp:rsid wsp:val=&quot;00867BD0&quot;/&gt;&lt;wsp:rsid wsp:val=&quot;00867E17&quot;/&gt;&lt;wsp:rsid wsp:val=&quot;00870079&quot;/&gt;&lt;wsp:rsid wsp:val=&quot;00870362&quot;/&gt;&lt;wsp:rsid wsp:val=&quot;008705FA&quot;/&gt;&lt;wsp:rsid wsp:val=&quot;008707CB&quot;/&gt;&lt;wsp:rsid wsp:val=&quot;00870B36&quot;/&gt;&lt;wsp:rsid wsp:val=&quot;00870C05&quot;/&gt;&lt;wsp:rsid wsp:val=&quot;00870C93&quot;/&gt;&lt;wsp:rsid wsp:val=&quot;00871287&quot;/&gt;&lt;wsp:rsid wsp:val=&quot;00871567&quot;/&gt;&lt;wsp:rsid wsp:val=&quot;008715B5&quot;/&gt;&lt;wsp:rsid wsp:val=&quot;008715EB&quot;/&gt;&lt;wsp:rsid wsp:val=&quot;00871672&quot;/&gt;&lt;wsp:rsid wsp:val=&quot;00871828&quot;/&gt;&lt;wsp:rsid wsp:val=&quot;008718FA&quot;/&gt;&lt;wsp:rsid wsp:val=&quot;00871962&quot;/&gt;&lt;wsp:rsid wsp:val=&quot;00871D6C&quot;/&gt;&lt;wsp:rsid wsp:val=&quot;00872082&quot;/&gt;&lt;wsp:rsid wsp:val=&quot;00872131&quot;/&gt;&lt;wsp:rsid wsp:val=&quot;0087236D&quot;/&gt;&lt;wsp:rsid wsp:val=&quot;008725F7&quot;/&gt;&lt;wsp:rsid wsp:val=&quot;00872C7C&quot;/&gt;&lt;wsp:rsid wsp:val=&quot;008730BB&quot;/&gt;&lt;wsp:rsid wsp:val=&quot;008731CE&quot;/&gt;&lt;wsp:rsid wsp:val=&quot;0087327F&quot;/&gt;&lt;wsp:rsid wsp:val=&quot;008732F7&quot;/&gt;&lt;wsp:rsid wsp:val=&quot;0087339E&quot;/&gt;&lt;wsp:rsid wsp:val=&quot;00873529&quot;/&gt;&lt;wsp:rsid wsp:val=&quot;00873619&quot;/&gt;&lt;wsp:rsid wsp:val=&quot;00873736&quot;/&gt;&lt;wsp:rsid wsp:val=&quot;00873E0A&quot;/&gt;&lt;wsp:rsid wsp:val=&quot;00874204&quot;/&gt;&lt;wsp:rsid wsp:val=&quot;00874297&quot;/&gt;&lt;wsp:rsid wsp:val=&quot;00874846&quot;/&gt;&lt;wsp:rsid wsp:val=&quot;00874A28&quot;/&gt;&lt;wsp:rsid wsp:val=&quot;00874A3E&quot;/&gt;&lt;wsp:rsid wsp:val=&quot;00874A59&quot;/&gt;&lt;wsp:rsid wsp:val=&quot;00874E39&quot;/&gt;&lt;wsp:rsid wsp:val=&quot;00874FE5&quot;/&gt;&lt;wsp:rsid wsp:val=&quot;00875326&quot;/&gt;&lt;wsp:rsid wsp:val=&quot;00875399&quot;/&gt;&lt;wsp:rsid wsp:val=&quot;008754A0&quot;/&gt;&lt;wsp:rsid wsp:val=&quot;008754DB&quot;/&gt;&lt;wsp:rsid wsp:val=&quot;0087572E&quot;/&gt;&lt;wsp:rsid wsp:val=&quot;00875754&quot;/&gt;&lt;wsp:rsid wsp:val=&quot;00875C6F&quot;/&gt;&lt;wsp:rsid wsp:val=&quot;00875DBF&quot;/&gt;&lt;wsp:rsid wsp:val=&quot;00875ED5&quot;/&gt;&lt;wsp:rsid wsp:val=&quot;0087622C&quot;/&gt;&lt;wsp:rsid wsp:val=&quot;0087630C&quot;/&gt;&lt;wsp:rsid wsp:val=&quot;008763D7&quot;/&gt;&lt;wsp:rsid wsp:val=&quot;00876419&quot;/&gt;&lt;wsp:rsid wsp:val=&quot;00876483&quot;/&gt;&lt;wsp:rsid wsp:val=&quot;008767AA&quot;/&gt;&lt;wsp:rsid wsp:val=&quot;00876870&quot;/&gt;&lt;wsp:rsid wsp:val=&quot;008769AD&quot;/&gt;&lt;wsp:rsid wsp:val=&quot;00876B95&quot;/&gt;&lt;wsp:rsid wsp:val=&quot;00876C0C&quot;/&gt;&lt;wsp:rsid wsp:val=&quot;00876E97&quot;/&gt;&lt;wsp:rsid wsp:val=&quot;0087701A&quot;/&gt;&lt;wsp:rsid wsp:val=&quot;00877068&quot;/&gt;&lt;wsp:rsid wsp:val=&quot;00877130&quot;/&gt;&lt;wsp:rsid wsp:val=&quot;008772FB&quot;/&gt;&lt;wsp:rsid wsp:val=&quot;00877343&quot;/&gt;&lt;wsp:rsid wsp:val=&quot;0087741A&quot;/&gt;&lt;wsp:rsid wsp:val=&quot;0087746D&quot;/&gt;&lt;wsp:rsid wsp:val=&quot;0087763D&quot;/&gt;&lt;wsp:rsid wsp:val=&quot;0087767B&quot;/&gt;&lt;wsp:rsid wsp:val=&quot;00877780&quot;/&gt;&lt;wsp:rsid wsp:val=&quot;0087778E&quot;/&gt;&lt;wsp:rsid wsp:val=&quot;008779AC&quot;/&gt;&lt;wsp:rsid wsp:val=&quot;00877DFC&quot;/&gt;&lt;wsp:rsid wsp:val=&quot;00877E04&quot;/&gt;&lt;wsp:rsid wsp:val=&quot;00877ED6&quot;/&gt;&lt;wsp:rsid wsp:val=&quot;00880223&quot;/&gt;&lt;wsp:rsid wsp:val=&quot;00880619&quot;/&gt;&lt;wsp:rsid wsp:val=&quot;008806D6&quot;/&gt;&lt;wsp:rsid wsp:val=&quot;00880AE0&quot;/&gt;&lt;wsp:rsid wsp:val=&quot;00880D1C&quot;/&gt;&lt;wsp:rsid wsp:val=&quot;00880DE2&quot;/&gt;&lt;wsp:rsid wsp:val=&quot;00881311&quot;/&gt;&lt;wsp:rsid wsp:val=&quot;00881511&quot;/&gt;&lt;wsp:rsid wsp:val=&quot;0088177E&quot;/&gt;&lt;wsp:rsid wsp:val=&quot;00881892&quot;/&gt;&lt;wsp:rsid wsp:val=&quot;008818ED&quot;/&gt;&lt;wsp:rsid wsp:val=&quot;008819EE&quot;/&gt;&lt;wsp:rsid wsp:val=&quot;00881A80&quot;/&gt;&lt;wsp:rsid wsp:val=&quot;00881AC0&quot;/&gt;&lt;wsp:rsid wsp:val=&quot;00881DDB&quot;/&gt;&lt;wsp:rsid wsp:val=&quot;0088214C&quot;/&gt;&lt;wsp:rsid wsp:val=&quot;008821B3&quot;/&gt;&lt;wsp:rsid wsp:val=&quot;0088273E&quot;/&gt;&lt;wsp:rsid wsp:val=&quot;00882794&quot;/&gt;&lt;wsp:rsid wsp:val=&quot;00882AE3&quot;/&gt;&lt;wsp:rsid wsp:val=&quot;00882AFC&quot;/&gt;&lt;wsp:rsid wsp:val=&quot;00882D81&quot;/&gt;&lt;wsp:rsid wsp:val=&quot;00882F7C&quot;/&gt;&lt;wsp:rsid wsp:val=&quot;00883021&quot;/&gt;&lt;wsp:rsid wsp:val=&quot;00883529&quot;/&gt;&lt;wsp:rsid wsp:val=&quot;00883ADE&quot;/&gt;&lt;wsp:rsid wsp:val=&quot;00883BFB&quot;/&gt;&lt;wsp:rsid wsp:val=&quot;008841B7&quot;/&gt;&lt;wsp:rsid wsp:val=&quot;00884226&quot;/&gt;&lt;wsp:rsid wsp:val=&quot;00884342&quot;/&gt;&lt;wsp:rsid wsp:val=&quot;008844E3&quot;/&gt;&lt;wsp:rsid wsp:val=&quot;0088458E&quot;/&gt;&lt;wsp:rsid wsp:val=&quot;00884C0B&quot;/&gt;&lt;wsp:rsid wsp:val=&quot;00884C21&quot;/&gt;&lt;wsp:rsid wsp:val=&quot;00884E27&quot;/&gt;&lt;wsp:rsid wsp:val=&quot;00884FFF&quot;/&gt;&lt;wsp:rsid wsp:val=&quot;00885085&quot;/&gt;&lt;wsp:rsid wsp:val=&quot;0088521A&quot;/&gt;&lt;wsp:rsid wsp:val=&quot;00885501&quot;/&gt;&lt;wsp:rsid wsp:val=&quot;00885AA3&quot;/&gt;&lt;wsp:rsid wsp:val=&quot;00885B2F&quot;/&gt;&lt;wsp:rsid wsp:val=&quot;00885DEC&quot;/&gt;&lt;wsp:rsid wsp:val=&quot;00885F7E&quot;/&gt;&lt;wsp:rsid wsp:val=&quot;0088607D&quot;/&gt;&lt;wsp:rsid wsp:val=&quot;008863FF&quot;/&gt;&lt;wsp:rsid wsp:val=&quot;0088659B&quot;/&gt;&lt;wsp:rsid wsp:val=&quot;008866DC&quot;/&gt;&lt;wsp:rsid wsp:val=&quot;0088686F&quot;/&gt;&lt;wsp:rsid wsp:val=&quot;00886DCB&quot;/&gt;&lt;wsp:rsid wsp:val=&quot;00886FDC&quot;/&gt;&lt;wsp:rsid wsp:val=&quot;008871AE&quot;/&gt;&lt;wsp:rsid wsp:val=&quot;00887453&quot;/&gt;&lt;wsp:rsid wsp:val=&quot;00887458&quot;/&gt;&lt;wsp:rsid wsp:val=&quot;00887491&quot;/&gt;&lt;wsp:rsid wsp:val=&quot;0088757D&quot;/&gt;&lt;wsp:rsid wsp:val=&quot;00887979&quot;/&gt;&lt;wsp:rsid wsp:val=&quot;00887EF5&quot;/&gt;&lt;wsp:rsid wsp:val=&quot;0089020C&quot;/&gt;&lt;wsp:rsid wsp:val=&quot;00890ADB&quot;/&gt;&lt;wsp:rsid wsp:val=&quot;00891156&quot;/&gt;&lt;wsp:rsid wsp:val=&quot;00891161&quot;/&gt;&lt;wsp:rsid wsp:val=&quot;00891268&quot;/&gt;&lt;wsp:rsid wsp:val=&quot;008912D2&quot;/&gt;&lt;wsp:rsid wsp:val=&quot;00891347&quot;/&gt;&lt;wsp:rsid wsp:val=&quot;008913D6&quot;/&gt;&lt;wsp:rsid wsp:val=&quot;00891B83&quot;/&gt;&lt;wsp:rsid wsp:val=&quot;00891CA4&quot;/&gt;&lt;wsp:rsid wsp:val=&quot;00891CAE&quot;/&gt;&lt;wsp:rsid wsp:val=&quot;00891CFE&quot;/&gt;&lt;wsp:rsid wsp:val=&quot;00891D0C&quot;/&gt;&lt;wsp:rsid wsp:val=&quot;00891E57&quot;/&gt;&lt;wsp:rsid wsp:val=&quot;008922E8&quot;/&gt;&lt;wsp:rsid wsp:val=&quot;008923A7&quot;/&gt;&lt;wsp:rsid wsp:val=&quot;008927D8&quot;/&gt;&lt;wsp:rsid wsp:val=&quot;0089296B&quot;/&gt;&lt;wsp:rsid wsp:val=&quot;00892F2C&quot;/&gt;&lt;wsp:rsid wsp:val=&quot;00892FCB&quot;/&gt;&lt;wsp:rsid wsp:val=&quot;008932E5&quot;/&gt;&lt;wsp:rsid wsp:val=&quot;0089339B&quot;/&gt;&lt;wsp:rsid wsp:val=&quot;00893788&quot;/&gt;&lt;wsp:rsid wsp:val=&quot;00893987&quot;/&gt;&lt;wsp:rsid wsp:val=&quot;00893E66&quot;/&gt;&lt;wsp:rsid wsp:val=&quot;0089419A&quot;/&gt;&lt;wsp:rsid wsp:val=&quot;008941E4&quot;/&gt;&lt;wsp:rsid wsp:val=&quot;0089434B&quot;/&gt;&lt;wsp:rsid wsp:val=&quot;008943E6&quot;/&gt;&lt;wsp:rsid wsp:val=&quot;00894551&quot;/&gt;&lt;wsp:rsid wsp:val=&quot;00894650&quot;/&gt;&lt;wsp:rsid wsp:val=&quot;00894C2B&quot;/&gt;&lt;wsp:rsid wsp:val=&quot;00894CAE&quot;/&gt;&lt;wsp:rsid wsp:val=&quot;00894CF6&quot;/&gt;&lt;wsp:rsid wsp:val=&quot;00894D54&quot;/&gt;&lt;wsp:rsid wsp:val=&quot;00894F65&quot;/&gt;&lt;wsp:rsid wsp:val=&quot;00894F98&quot;/&gt;&lt;wsp:rsid wsp:val=&quot;008954A4&quot;/&gt;&lt;wsp:rsid wsp:val=&quot;00895BB0&quot;/&gt;&lt;wsp:rsid wsp:val=&quot;00895C38&quot;/&gt;&lt;wsp:rsid wsp:val=&quot;00895D45&quot;/&gt;&lt;wsp:rsid wsp:val=&quot;00895F47&quot;/&gt;&lt;wsp:rsid wsp:val=&quot;00895F7E&quot;/&gt;&lt;wsp:rsid wsp:val=&quot;0089605F&quot;/&gt;&lt;wsp:rsid wsp:val=&quot;008960D7&quot;/&gt;&lt;wsp:rsid wsp:val=&quot;00896521&quot;/&gt;&lt;wsp:rsid wsp:val=&quot;00896688&quot;/&gt;&lt;wsp:rsid wsp:val=&quot;0089681F&quot;/&gt;&lt;wsp:rsid wsp:val=&quot;00896A19&quot;/&gt;&lt;wsp:rsid wsp:val=&quot;00896B3B&quot;/&gt;&lt;wsp:rsid wsp:val=&quot;00896CE5&quot;/&gt;&lt;wsp:rsid wsp:val=&quot;00896E8A&quot;/&gt;&lt;wsp:rsid wsp:val=&quot;00896F31&quot;/&gt;&lt;wsp:rsid wsp:val=&quot;00896FC0&quot;/&gt;&lt;wsp:rsid wsp:val=&quot;0089720D&quot;/&gt;&lt;wsp:rsid wsp:val=&quot;00897217&quot;/&gt;&lt;wsp:rsid wsp:val=&quot;0089792E&quot;/&gt;&lt;wsp:rsid wsp:val=&quot;00897947&quot;/&gt;&lt;wsp:rsid wsp:val=&quot;008979B1&quot;/&gt;&lt;wsp:rsid wsp:val=&quot;00897BBC&quot;/&gt;&lt;wsp:rsid wsp:val=&quot;00897D87&quot;/&gt;&lt;wsp:rsid wsp:val=&quot;00897E04&quot;/&gt;&lt;wsp:rsid wsp:val=&quot;008A04A5&quot;/&gt;&lt;wsp:rsid wsp:val=&quot;008A0801&quot;/&gt;&lt;wsp:rsid wsp:val=&quot;008A0BB1&quot;/&gt;&lt;wsp:rsid wsp:val=&quot;008A0D2E&quot;/&gt;&lt;wsp:rsid wsp:val=&quot;008A0E94&quot;/&gt;&lt;wsp:rsid wsp:val=&quot;008A1018&quot;/&gt;&lt;wsp:rsid wsp:val=&quot;008A10CE&quot;/&gt;&lt;wsp:rsid wsp:val=&quot;008A113A&quot;/&gt;&lt;wsp:rsid wsp:val=&quot;008A1254&quot;/&gt;&lt;wsp:rsid wsp:val=&quot;008A14BC&quot;/&gt;&lt;wsp:rsid wsp:val=&quot;008A199F&quot;/&gt;&lt;wsp:rsid wsp:val=&quot;008A1E9E&quot;/&gt;&lt;wsp:rsid wsp:val=&quot;008A2193&quot;/&gt;&lt;wsp:rsid wsp:val=&quot;008A2B4A&quot;/&gt;&lt;wsp:rsid wsp:val=&quot;008A2F40&quot;/&gt;&lt;wsp:rsid wsp:val=&quot;008A3030&quot;/&gt;&lt;wsp:rsid wsp:val=&quot;008A356E&quot;/&gt;&lt;wsp:rsid wsp:val=&quot;008A37D9&quot;/&gt;&lt;wsp:rsid wsp:val=&quot;008A38FC&quot;/&gt;&lt;wsp:rsid wsp:val=&quot;008A39BB&quot;/&gt;&lt;wsp:rsid wsp:val=&quot;008A3B5B&quot;/&gt;&lt;wsp:rsid wsp:val=&quot;008A3BD9&quot;/&gt;&lt;wsp:rsid wsp:val=&quot;008A3D34&quot;/&gt;&lt;wsp:rsid wsp:val=&quot;008A3E48&quot;/&gt;&lt;wsp:rsid wsp:val=&quot;008A49B8&quot;/&gt;&lt;wsp:rsid wsp:val=&quot;008A4BAB&quot;/&gt;&lt;wsp:rsid wsp:val=&quot;008A4DF3&quot;/&gt;&lt;wsp:rsid wsp:val=&quot;008A5185&quot;/&gt;&lt;wsp:rsid wsp:val=&quot;008A5402&quot;/&gt;&lt;wsp:rsid wsp:val=&quot;008A55D9&quot;/&gt;&lt;wsp:rsid wsp:val=&quot;008A5794&quot;/&gt;&lt;wsp:rsid wsp:val=&quot;008A595E&quot;/&gt;&lt;wsp:rsid wsp:val=&quot;008A59AD&quot;/&gt;&lt;wsp:rsid wsp:val=&quot;008A59CA&quot;/&gt;&lt;wsp:rsid wsp:val=&quot;008A5F6A&quot;/&gt;&lt;wsp:rsid wsp:val=&quot;008A600F&quot;/&gt;&lt;wsp:rsid wsp:val=&quot;008A6012&quot;/&gt;&lt;wsp:rsid wsp:val=&quot;008A689C&quot;/&gt;&lt;wsp:rsid wsp:val=&quot;008A6985&quot;/&gt;&lt;wsp:rsid wsp:val=&quot;008A6F75&quot;/&gt;&lt;wsp:rsid wsp:val=&quot;008A7082&quot;/&gt;&lt;wsp:rsid wsp:val=&quot;008A70DA&quot;/&gt;&lt;wsp:rsid wsp:val=&quot;008A72C2&quot;/&gt;&lt;wsp:rsid wsp:val=&quot;008A7332&quot;/&gt;&lt;wsp:rsid wsp:val=&quot;008A77D0&quot;/&gt;&lt;wsp:rsid wsp:val=&quot;008A78C4&quot;/&gt;&lt;wsp:rsid wsp:val=&quot;008A79D7&quot;/&gt;&lt;wsp:rsid wsp:val=&quot;008A7AAF&quot;/&gt;&lt;wsp:rsid wsp:val=&quot;008A7AC3&quot;/&gt;&lt;wsp:rsid wsp:val=&quot;008A7C34&quot;/&gt;&lt;wsp:rsid wsp:val=&quot;008B08EA&quot;/&gt;&lt;wsp:rsid wsp:val=&quot;008B0AD5&quot;/&gt;&lt;wsp:rsid wsp:val=&quot;008B0DA1&quot;/&gt;&lt;wsp:rsid wsp:val=&quot;008B1614&quot;/&gt;&lt;wsp:rsid wsp:val=&quot;008B18D5&quot;/&gt;&lt;wsp:rsid wsp:val=&quot;008B1AAE&quot;/&gt;&lt;wsp:rsid wsp:val=&quot;008B1F7E&quot;/&gt;&lt;wsp:rsid wsp:val=&quot;008B1FAB&quot;/&gt;&lt;wsp:rsid wsp:val=&quot;008B2322&quot;/&gt;&lt;wsp:rsid wsp:val=&quot;008B2362&quot;/&gt;&lt;wsp:rsid wsp:val=&quot;008B264A&quot;/&gt;&lt;wsp:rsid wsp:val=&quot;008B294A&quot;/&gt;&lt;wsp:rsid wsp:val=&quot;008B2BB0&quot;/&gt;&lt;wsp:rsid wsp:val=&quot;008B2C03&quot;/&gt;&lt;wsp:rsid wsp:val=&quot;008B2FB8&quot;/&gt;&lt;wsp:rsid wsp:val=&quot;008B3087&quot;/&gt;&lt;wsp:rsid wsp:val=&quot;008B347E&quot;/&gt;&lt;wsp:rsid wsp:val=&quot;008B382E&quot;/&gt;&lt;wsp:rsid wsp:val=&quot;008B387B&quot;/&gt;&lt;wsp:rsid wsp:val=&quot;008B3A5D&quot;/&gt;&lt;wsp:rsid wsp:val=&quot;008B3ABF&quot;/&gt;&lt;wsp:rsid wsp:val=&quot;008B46DF&quot;/&gt;&lt;wsp:rsid wsp:val=&quot;008B4751&quot;/&gt;&lt;wsp:rsid wsp:val=&quot;008B4E16&quot;/&gt;&lt;wsp:rsid wsp:val=&quot;008B5283&quot;/&gt;&lt;wsp:rsid wsp:val=&quot;008B54F7&quot;/&gt;&lt;wsp:rsid wsp:val=&quot;008B56A4&quot;/&gt;&lt;wsp:rsid wsp:val=&quot;008B56B3&quot;/&gt;&lt;wsp:rsid wsp:val=&quot;008B56D9&quot;/&gt;&lt;wsp:rsid wsp:val=&quot;008B59B3&quot;/&gt;&lt;wsp:rsid wsp:val=&quot;008B5D87&quot;/&gt;&lt;wsp:rsid wsp:val=&quot;008B6A2E&quot;/&gt;&lt;wsp:rsid wsp:val=&quot;008B71D5&quot;/&gt;&lt;wsp:rsid wsp:val=&quot;008B7493&quot;/&gt;&lt;wsp:rsid wsp:val=&quot;008B7562&quot;/&gt;&lt;wsp:rsid wsp:val=&quot;008C022E&quot;/&gt;&lt;wsp:rsid wsp:val=&quot;008C02E5&quot;/&gt;&lt;wsp:rsid wsp:val=&quot;008C045F&quot;/&gt;&lt;wsp:rsid wsp:val=&quot;008C055B&quot;/&gt;&lt;wsp:rsid wsp:val=&quot;008C0716&quot;/&gt;&lt;wsp:rsid wsp:val=&quot;008C0B4A&quot;/&gt;&lt;wsp:rsid wsp:val=&quot;008C0B9A&quot;/&gt;&lt;wsp:rsid wsp:val=&quot;008C0EF6&quot;/&gt;&lt;wsp:rsid wsp:val=&quot;008C0F42&quot;/&gt;&lt;wsp:rsid wsp:val=&quot;008C0F9D&quot;/&gt;&lt;wsp:rsid wsp:val=&quot;008C1184&quot;/&gt;&lt;wsp:rsid wsp:val=&quot;008C13DA&quot;/&gt;&lt;wsp:rsid wsp:val=&quot;008C1694&quot;/&gt;&lt;wsp:rsid wsp:val=&quot;008C1796&quot;/&gt;&lt;wsp:rsid wsp:val=&quot;008C1A94&quot;/&gt;&lt;wsp:rsid wsp:val=&quot;008C1BB1&quot;/&gt;&lt;wsp:rsid wsp:val=&quot;008C1E1B&quot;/&gt;&lt;wsp:rsid wsp:val=&quot;008C2117&quot;/&gt;&lt;wsp:rsid wsp:val=&quot;008C21FF&quot;/&gt;&lt;wsp:rsid wsp:val=&quot;008C23D8&quot;/&gt;&lt;wsp:rsid wsp:val=&quot;008C2D91&quot;/&gt;&lt;wsp:rsid wsp:val=&quot;008C2DE5&quot;/&gt;&lt;wsp:rsid wsp:val=&quot;008C345F&quot;/&gt;&lt;wsp:rsid wsp:val=&quot;008C388B&quot;/&gt;&lt;wsp:rsid wsp:val=&quot;008C38BF&quot;/&gt;&lt;wsp:rsid wsp:val=&quot;008C3B69&quot;/&gt;&lt;wsp:rsid wsp:val=&quot;008C3BE2&quot;/&gt;&lt;wsp:rsid wsp:val=&quot;008C3D39&quot;/&gt;&lt;wsp:rsid wsp:val=&quot;008C3E48&quot;/&gt;&lt;wsp:rsid wsp:val=&quot;008C4160&quot;/&gt;&lt;wsp:rsid wsp:val=&quot;008C41BF&quot;/&gt;&lt;wsp:rsid wsp:val=&quot;008C46DF&quot;/&gt;&lt;wsp:rsid wsp:val=&quot;008C4778&quot;/&gt;&lt;wsp:rsid wsp:val=&quot;008C48EE&quot;/&gt;&lt;wsp:rsid wsp:val=&quot;008C4961&quot;/&gt;&lt;wsp:rsid wsp:val=&quot;008C49D8&quot;/&gt;&lt;wsp:rsid wsp:val=&quot;008C4A78&quot;/&gt;&lt;wsp:rsid wsp:val=&quot;008C4D25&quot;/&gt;&lt;wsp:rsid wsp:val=&quot;008C5856&quot;/&gt;&lt;wsp:rsid wsp:val=&quot;008C5899&quot;/&gt;&lt;wsp:rsid wsp:val=&quot;008C58B3&quot;/&gt;&lt;wsp:rsid wsp:val=&quot;008C5C0C&quot;/&gt;&lt;wsp:rsid wsp:val=&quot;008C5F90&quot;/&gt;&lt;wsp:rsid wsp:val=&quot;008C6006&quot;/&gt;&lt;wsp:rsid wsp:val=&quot;008C60CF&quot;/&gt;&lt;wsp:rsid wsp:val=&quot;008C62EA&quot;/&gt;&lt;wsp:rsid wsp:val=&quot;008C6371&quot;/&gt;&lt;wsp:rsid wsp:val=&quot;008C6470&quot;/&gt;&lt;wsp:rsid wsp:val=&quot;008C64D2&quot;/&gt;&lt;wsp:rsid wsp:val=&quot;008C66DC&quot;/&gt;&lt;wsp:rsid wsp:val=&quot;008C6948&quot;/&gt;&lt;wsp:rsid wsp:val=&quot;008C6B7B&quot;/&gt;&lt;wsp:rsid wsp:val=&quot;008C6C8D&quot;/&gt;&lt;wsp:rsid wsp:val=&quot;008C6CA9&quot;/&gt;&lt;wsp:rsid wsp:val=&quot;008C6F77&quot;/&gt;&lt;wsp:rsid wsp:val=&quot;008C7435&quot;/&gt;&lt;wsp:rsid wsp:val=&quot;008C7721&quot;/&gt;&lt;wsp:rsid wsp:val=&quot;008C77D8&quot;/&gt;&lt;wsp:rsid wsp:val=&quot;008C78A8&quot;/&gt;&lt;wsp:rsid wsp:val=&quot;008C78D6&quot;/&gt;&lt;wsp:rsid wsp:val=&quot;008C79A3&quot;/&gt;&lt;wsp:rsid wsp:val=&quot;008C7AF3&quot;/&gt;&lt;wsp:rsid wsp:val=&quot;008C7C1A&quot;/&gt;&lt;wsp:rsid wsp:val=&quot;008C7CE4&quot;/&gt;&lt;wsp:rsid wsp:val=&quot;008C7DDC&quot;/&gt;&lt;wsp:rsid wsp:val=&quot;008D00A4&quot;/&gt;&lt;wsp:rsid wsp:val=&quot;008D01B0&quot;/&gt;&lt;wsp:rsid wsp:val=&quot;008D05BA&quot;/&gt;&lt;wsp:rsid wsp:val=&quot;008D06CE&quot;/&gt;&lt;wsp:rsid wsp:val=&quot;008D0DB8&quot;/&gt;&lt;wsp:rsid wsp:val=&quot;008D0DCF&quot;/&gt;&lt;wsp:rsid wsp:val=&quot;008D0EE4&quot;/&gt;&lt;wsp:rsid wsp:val=&quot;008D12E2&quot;/&gt;&lt;wsp:rsid wsp:val=&quot;008D189A&quot;/&gt;&lt;wsp:rsid wsp:val=&quot;008D195D&quot;/&gt;&lt;wsp:rsid wsp:val=&quot;008D1A40&quot;/&gt;&lt;wsp:rsid wsp:val=&quot;008D1D2E&quot;/&gt;&lt;wsp:rsid wsp:val=&quot;008D1F76&quot;/&gt;&lt;wsp:rsid wsp:val=&quot;008D20B2&quot;/&gt;&lt;wsp:rsid wsp:val=&quot;008D2711&quot;/&gt;&lt;wsp:rsid wsp:val=&quot;008D2B8D&quot;/&gt;&lt;wsp:rsid wsp:val=&quot;008D32EA&quot;/&gt;&lt;wsp:rsid wsp:val=&quot;008D3A74&quot;/&gt;&lt;wsp:rsid wsp:val=&quot;008D3D8E&quot;/&gt;&lt;wsp:rsid wsp:val=&quot;008D3E77&quot;/&gt;&lt;wsp:rsid wsp:val=&quot;008D4346&quot;/&gt;&lt;wsp:rsid wsp:val=&quot;008D439A&quot;/&gt;&lt;wsp:rsid wsp:val=&quot;008D4495&quot;/&gt;&lt;wsp:rsid wsp:val=&quot;008D499C&quot;/&gt;&lt;wsp:rsid wsp:val=&quot;008D4E2B&quot;/&gt;&lt;wsp:rsid wsp:val=&quot;008D5E65&quot;/&gt;&lt;wsp:rsid wsp:val=&quot;008D60A4&quot;/&gt;&lt;wsp:rsid wsp:val=&quot;008D61BE&quot;/&gt;&lt;wsp:rsid wsp:val=&quot;008D62EA&quot;/&gt;&lt;wsp:rsid wsp:val=&quot;008D6311&quot;/&gt;&lt;wsp:rsid wsp:val=&quot;008D63B3&quot;/&gt;&lt;wsp:rsid wsp:val=&quot;008D646E&quot;/&gt;&lt;wsp:rsid wsp:val=&quot;008D6578&quot;/&gt;&lt;wsp:rsid wsp:val=&quot;008D666C&quot;/&gt;&lt;wsp:rsid wsp:val=&quot;008D678D&quot;/&gt;&lt;wsp:rsid wsp:val=&quot;008D6BB3&quot;/&gt;&lt;wsp:rsid wsp:val=&quot;008D6D1E&quot;/&gt;&lt;wsp:rsid wsp:val=&quot;008D6EDE&quot;/&gt;&lt;wsp:rsid wsp:val=&quot;008D7010&quot;/&gt;&lt;wsp:rsid wsp:val=&quot;008D709E&quot;/&gt;&lt;wsp:rsid wsp:val=&quot;008D70E9&quot;/&gt;&lt;wsp:rsid wsp:val=&quot;008D71B2&quot;/&gt;&lt;wsp:rsid wsp:val=&quot;008D723D&quot;/&gt;&lt;wsp:rsid wsp:val=&quot;008D77EE&quot;/&gt;&lt;wsp:rsid wsp:val=&quot;008D784E&quot;/&gt;&lt;wsp:rsid wsp:val=&quot;008D793F&quot;/&gt;&lt;wsp:rsid wsp:val=&quot;008D7B4F&quot;/&gt;&lt;wsp:rsid wsp:val=&quot;008D7C75&quot;/&gt;&lt;wsp:rsid wsp:val=&quot;008E0022&quot;/&gt;&lt;wsp:rsid wsp:val=&quot;008E028D&quot;/&gt;&lt;wsp:rsid wsp:val=&quot;008E0F04&quot;/&gt;&lt;wsp:rsid wsp:val=&quot;008E0F88&quot;/&gt;&lt;wsp:rsid wsp:val=&quot;008E1077&quot;/&gt;&lt;wsp:rsid wsp:val=&quot;008E1388&quot;/&gt;&lt;wsp:rsid wsp:val=&quot;008E16FA&quot;/&gt;&lt;wsp:rsid wsp:val=&quot;008E1888&quot;/&gt;&lt;wsp:rsid wsp:val=&quot;008E18B3&quot;/&gt;&lt;wsp:rsid wsp:val=&quot;008E1CDD&quot;/&gt;&lt;wsp:rsid wsp:val=&quot;008E1F70&quot;/&gt;&lt;wsp:rsid wsp:val=&quot;008E20CA&quot;/&gt;&lt;wsp:rsid wsp:val=&quot;008E2200&quot;/&gt;&lt;wsp:rsid wsp:val=&quot;008E22DB&quot;/&gt;&lt;wsp:rsid wsp:val=&quot;008E242E&quot;/&gt;&lt;wsp:rsid wsp:val=&quot;008E25B5&quot;/&gt;&lt;wsp:rsid wsp:val=&quot;008E2606&quot;/&gt;&lt;wsp:rsid wsp:val=&quot;008E2837&quot;/&gt;&lt;wsp:rsid wsp:val=&quot;008E2A1E&quot;/&gt;&lt;wsp:rsid wsp:val=&quot;008E2D0B&quot;/&gt;&lt;wsp:rsid wsp:val=&quot;008E31B1&quot;/&gt;&lt;wsp:rsid wsp:val=&quot;008E3426&quot;/&gt;&lt;wsp:rsid wsp:val=&quot;008E34C9&quot;/&gt;&lt;wsp:rsid wsp:val=&quot;008E3658&quot;/&gt;&lt;wsp:rsid wsp:val=&quot;008E368A&quot;/&gt;&lt;wsp:rsid wsp:val=&quot;008E39BD&quot;/&gt;&lt;wsp:rsid wsp:val=&quot;008E3B04&quot;/&gt;&lt;wsp:rsid wsp:val=&quot;008E3D21&quot;/&gt;&lt;wsp:rsid wsp:val=&quot;008E3D8F&quot;/&gt;&lt;wsp:rsid wsp:val=&quot;008E3DB9&quot;/&gt;&lt;wsp:rsid wsp:val=&quot;008E4040&quot;/&gt;&lt;wsp:rsid wsp:val=&quot;008E5109&quot;/&gt;&lt;wsp:rsid wsp:val=&quot;008E5479&quot;/&gt;&lt;wsp:rsid wsp:val=&quot;008E55C3&quot;/&gt;&lt;wsp:rsid wsp:val=&quot;008E55E7&quot;/&gt;&lt;wsp:rsid wsp:val=&quot;008E592E&quot;/&gt;&lt;wsp:rsid wsp:val=&quot;008E5AF2&quot;/&gt;&lt;wsp:rsid wsp:val=&quot;008E6075&quot;/&gt;&lt;wsp:rsid wsp:val=&quot;008E620B&quot;/&gt;&lt;wsp:rsid wsp:val=&quot;008E6265&quot;/&gt;&lt;wsp:rsid wsp:val=&quot;008E6401&quot;/&gt;&lt;wsp:rsid wsp:val=&quot;008E64D0&quot;/&gt;&lt;wsp:rsid wsp:val=&quot;008E670E&quot;/&gt;&lt;wsp:rsid wsp:val=&quot;008E6877&quot;/&gt;&lt;wsp:rsid wsp:val=&quot;008E6C12&quot;/&gt;&lt;wsp:rsid wsp:val=&quot;008E6DF4&quot;/&gt;&lt;wsp:rsid wsp:val=&quot;008E6F33&quot;/&gt;&lt;wsp:rsid wsp:val=&quot;008E7196&quot;/&gt;&lt;wsp:rsid wsp:val=&quot;008E7482&quot;/&gt;&lt;wsp:rsid wsp:val=&quot;008E76E8&quot;/&gt;&lt;wsp:rsid wsp:val=&quot;008E7B1E&quot;/&gt;&lt;wsp:rsid wsp:val=&quot;008E7C19&quot;/&gt;&lt;wsp:rsid wsp:val=&quot;008E7C59&quot;/&gt;&lt;wsp:rsid wsp:val=&quot;008E7CA2&quot;/&gt;&lt;wsp:rsid wsp:val=&quot;008E7EC1&quot;/&gt;&lt;wsp:rsid wsp:val=&quot;008F00A3&quot;/&gt;&lt;wsp:rsid wsp:val=&quot;008F013A&quot;/&gt;&lt;wsp:rsid wsp:val=&quot;008F013F&quot;/&gt;&lt;wsp:rsid wsp:val=&quot;008F0372&quot;/&gt;&lt;wsp:rsid wsp:val=&quot;008F0478&quot;/&gt;&lt;wsp:rsid wsp:val=&quot;008F061F&quot;/&gt;&lt;wsp:rsid wsp:val=&quot;008F0885&quot;/&gt;&lt;wsp:rsid wsp:val=&quot;008F09AA&quot;/&gt;&lt;wsp:rsid wsp:val=&quot;008F0BFB&quot;/&gt;&lt;wsp:rsid wsp:val=&quot;008F0C01&quot;/&gt;&lt;wsp:rsid wsp:val=&quot;008F0ED3&quot;/&gt;&lt;wsp:rsid wsp:val=&quot;008F0F68&quot;/&gt;&lt;wsp:rsid wsp:val=&quot;008F12A3&quot;/&gt;&lt;wsp:rsid wsp:val=&quot;008F1394&quot;/&gt;&lt;wsp:rsid wsp:val=&quot;008F1472&quot;/&gt;&lt;wsp:rsid wsp:val=&quot;008F14DD&quot;/&gt;&lt;wsp:rsid wsp:val=&quot;008F1947&quot;/&gt;&lt;wsp:rsid wsp:val=&quot;008F19E9&quot;/&gt;&lt;wsp:rsid wsp:val=&quot;008F259A&quot;/&gt;&lt;wsp:rsid wsp:val=&quot;008F28B3&quot;/&gt;&lt;wsp:rsid wsp:val=&quot;008F28E5&quot;/&gt;&lt;wsp:rsid wsp:val=&quot;008F2A38&quot;/&gt;&lt;wsp:rsid wsp:val=&quot;008F2A3A&quot;/&gt;&lt;wsp:rsid wsp:val=&quot;008F2BA0&quot;/&gt;&lt;wsp:rsid wsp:val=&quot;008F300E&quot;/&gt;&lt;wsp:rsid wsp:val=&quot;008F3190&quot;/&gt;&lt;wsp:rsid wsp:val=&quot;008F3403&quot;/&gt;&lt;wsp:rsid wsp:val=&quot;008F3C5E&quot;/&gt;&lt;wsp:rsid wsp:val=&quot;008F41B4&quot;/&gt;&lt;wsp:rsid wsp:val=&quot;008F428B&quot;/&gt;&lt;wsp:rsid wsp:val=&quot;008F43C3&quot;/&gt;&lt;wsp:rsid wsp:val=&quot;008F4720&quot;/&gt;&lt;wsp:rsid wsp:val=&quot;008F483E&quot;/&gt;&lt;wsp:rsid wsp:val=&quot;008F4AFC&quot;/&gt;&lt;wsp:rsid wsp:val=&quot;008F4E3F&quot;/&gt;&lt;wsp:rsid wsp:val=&quot;008F4E64&quot;/&gt;&lt;wsp:rsid wsp:val=&quot;008F4EB5&quot;/&gt;&lt;wsp:rsid wsp:val=&quot;008F539E&quot;/&gt;&lt;wsp:rsid wsp:val=&quot;008F5442&quot;/&gt;&lt;wsp:rsid wsp:val=&quot;008F5498&quot;/&gt;&lt;wsp:rsid wsp:val=&quot;008F54AF&quot;/&gt;&lt;wsp:rsid wsp:val=&quot;008F5932&quot;/&gt;&lt;wsp:rsid wsp:val=&quot;008F5A58&quot;/&gt;&lt;wsp:rsid wsp:val=&quot;008F5E81&quot;/&gt;&lt;wsp:rsid wsp:val=&quot;008F5ED0&quot;/&gt;&lt;wsp:rsid wsp:val=&quot;008F5FC3&quot;/&gt;&lt;wsp:rsid wsp:val=&quot;008F614D&quot;/&gt;&lt;wsp:rsid wsp:val=&quot;008F633F&quot;/&gt;&lt;wsp:rsid wsp:val=&quot;008F6365&quot;/&gt;&lt;wsp:rsid wsp:val=&quot;008F65D2&quot;/&gt;&lt;wsp:rsid wsp:val=&quot;008F65F4&quot;/&gt;&lt;wsp:rsid wsp:val=&quot;008F6ADC&quot;/&gt;&lt;wsp:rsid wsp:val=&quot;008F6B20&quot;/&gt;&lt;wsp:rsid wsp:val=&quot;008F6DB5&quot;/&gt;&lt;wsp:rsid wsp:val=&quot;008F73DD&quot;/&gt;&lt;wsp:rsid wsp:val=&quot;008F76DE&quot;/&gt;&lt;wsp:rsid wsp:val=&quot;008F7F05&quot;/&gt;&lt;wsp:rsid wsp:val=&quot;008F7F5E&quot;/&gt;&lt;wsp:rsid wsp:val=&quot;0090009A&quot;/&gt;&lt;wsp:rsid wsp:val=&quot;0090045E&quot;/&gt;&lt;wsp:rsid wsp:val=&quot;009005BA&quot;/&gt;&lt;wsp:rsid wsp:val=&quot;0090072C&quot;/&gt;&lt;wsp:rsid wsp:val=&quot;009007B2&quot;/&gt;&lt;wsp:rsid wsp:val=&quot;00900B89&quot;/&gt;&lt;wsp:rsid wsp:val=&quot;00900CCD&quot;/&gt;&lt;wsp:rsid wsp:val=&quot;00900D85&quot;/&gt;&lt;wsp:rsid wsp:val=&quot;00900F3D&quot;/&gt;&lt;wsp:rsid wsp:val=&quot;00901066&quot;/&gt;&lt;wsp:rsid wsp:val=&quot;009014F5&quot;/&gt;&lt;wsp:rsid wsp:val=&quot;00901736&quot;/&gt;&lt;wsp:rsid wsp:val=&quot;009019C5&quot;/&gt;&lt;wsp:rsid wsp:val=&quot;00901E90&quot;/&gt;&lt;wsp:rsid wsp:val=&quot;009021A9&quot;/&gt;&lt;wsp:rsid wsp:val=&quot;009024E6&quot;/&gt;&lt;wsp:rsid wsp:val=&quot;00902C29&quot;/&gt;&lt;wsp:rsid wsp:val=&quot;00902E76&quot;/&gt;&lt;wsp:rsid wsp:val=&quot;00902F28&quot;/&gt;&lt;wsp:rsid wsp:val=&quot;00902F45&quot;/&gt;&lt;wsp:rsid wsp:val=&quot;00903204&quot;/&gt;&lt;wsp:rsid wsp:val=&quot;00903333&quot;/&gt;&lt;wsp:rsid wsp:val=&quot;00903398&quot;/&gt;&lt;wsp:rsid wsp:val=&quot;0090373E&quot;/&gt;&lt;wsp:rsid wsp:val=&quot;00903855&quot;/&gt;&lt;wsp:rsid wsp:val=&quot;00903BE1&quot;/&gt;&lt;wsp:rsid wsp:val=&quot;00903E35&quot;/&gt;&lt;wsp:rsid wsp:val=&quot;00904069&quot;/&gt;&lt;wsp:rsid wsp:val=&quot;009040C6&quot;/&gt;&lt;wsp:rsid wsp:val=&quot;009040D1&quot;/&gt;&lt;wsp:rsid wsp:val=&quot;00904127&quot;/&gt;&lt;wsp:rsid wsp:val=&quot;00904139&quot;/&gt;&lt;wsp:rsid wsp:val=&quot;00904627&quot;/&gt;&lt;wsp:rsid wsp:val=&quot;0090477F&quot;/&gt;&lt;wsp:rsid wsp:val=&quot;00904790&quot;/&gt;&lt;wsp:rsid wsp:val=&quot;00904931&quot;/&gt;&lt;wsp:rsid wsp:val=&quot;009049D2&quot;/&gt;&lt;wsp:rsid wsp:val=&quot;00904A2E&quot;/&gt;&lt;wsp:rsid wsp:val=&quot;00904C07&quot;/&gt;&lt;wsp:rsid wsp:val=&quot;00904F55&quot;/&gt;&lt;wsp:rsid wsp:val=&quot;00905262&quot;/&gt;&lt;wsp:rsid wsp:val=&quot;00905308&quot;/&gt;&lt;wsp:rsid wsp:val=&quot;00905336&quot;/&gt;&lt;wsp:rsid wsp:val=&quot;009053AE&quot;/&gt;&lt;wsp:rsid wsp:val=&quot;009054C9&quot;/&gt;&lt;wsp:rsid wsp:val=&quot;00905652&quot;/&gt;&lt;wsp:rsid wsp:val=&quot;00905744&quot;/&gt;&lt;wsp:rsid wsp:val=&quot;00905884&quot;/&gt;&lt;wsp:rsid wsp:val=&quot;00905FBD&quot;/&gt;&lt;wsp:rsid wsp:val=&quot;009062E2&quot;/&gt;&lt;wsp:rsid wsp:val=&quot;00906488&quot;/&gt;&lt;wsp:rsid wsp:val=&quot;00906788&quot;/&gt;&lt;wsp:rsid wsp:val=&quot;00906810&quot;/&gt;&lt;wsp:rsid wsp:val=&quot;00906826&quot;/&gt;&lt;wsp:rsid wsp:val=&quot;009068FF&quot;/&gt;&lt;wsp:rsid wsp:val=&quot;00906B2E&quot;/&gt;&lt;wsp:rsid wsp:val=&quot;00906CF9&quot;/&gt;&lt;wsp:rsid wsp:val=&quot;00906DF8&quot;/&gt;&lt;wsp:rsid wsp:val=&quot;00906E9D&quot;/&gt;&lt;wsp:rsid wsp:val=&quot;00906F2C&quot;/&gt;&lt;wsp:rsid wsp:val=&quot;00907116&quot;/&gt;&lt;wsp:rsid wsp:val=&quot;009072BB&quot;/&gt;&lt;wsp:rsid wsp:val=&quot;0090738C&quot;/&gt;&lt;wsp:rsid wsp:val=&quot;00910338&quot;/&gt;&lt;wsp:rsid wsp:val=&quot;009103D9&quot;/&gt;&lt;wsp:rsid wsp:val=&quot;00910681&quot;/&gt;&lt;wsp:rsid wsp:val=&quot;00910BB5&quot;/&gt;&lt;wsp:rsid wsp:val=&quot;00910CF5&quot;/&gt;&lt;wsp:rsid wsp:val=&quot;00910D4E&quot;/&gt;&lt;wsp:rsid wsp:val=&quot;0091113C&quot;/&gt;&lt;wsp:rsid wsp:val=&quot;0091120B&quot;/&gt;&lt;wsp:rsid wsp:val=&quot;00911218&quot;/&gt;&lt;wsp:rsid wsp:val=&quot;0091137C&quot;/&gt;&lt;wsp:rsid wsp:val=&quot;009114E5&quot;/&gt;&lt;wsp:rsid wsp:val=&quot;009114F3&quot;/&gt;&lt;wsp:rsid wsp:val=&quot;009117EB&quot;/&gt;&lt;wsp:rsid wsp:val=&quot;00911C4C&quot;/&gt;&lt;wsp:rsid wsp:val=&quot;00911D40&quot;/&gt;&lt;wsp:rsid wsp:val=&quot;00912A53&quot;/&gt;&lt;wsp:rsid wsp:val=&quot;00912A76&quot;/&gt;&lt;wsp:rsid wsp:val=&quot;00912E47&quot;/&gt;&lt;wsp:rsid wsp:val=&quot;0091322F&quot;/&gt;&lt;wsp:rsid wsp:val=&quot;0091352A&quot;/&gt;&lt;wsp:rsid wsp:val=&quot;00913628&quot;/&gt;&lt;wsp:rsid wsp:val=&quot;0091367E&quot;/&gt;&lt;wsp:rsid wsp:val=&quot;0091368D&quot;/&gt;&lt;wsp:rsid wsp:val=&quot;00913AA7&quot;/&gt;&lt;wsp:rsid wsp:val=&quot;00913C29&quot;/&gt;&lt;wsp:rsid wsp:val=&quot;00913CA0&quot;/&gt;&lt;wsp:rsid wsp:val=&quot;009141D7&quot;/&gt;&lt;wsp:rsid wsp:val=&quot;009142F5&quot;/&gt;&lt;wsp:rsid wsp:val=&quot;00914376&quot;/&gt;&lt;wsp:rsid wsp:val=&quot;0091464F&quot;/&gt;&lt;wsp:rsid wsp:val=&quot;00914654&quot;/&gt;&lt;wsp:rsid wsp:val=&quot;009147D2&quot;/&gt;&lt;wsp:rsid wsp:val=&quot;0091483B&quot;/&gt;&lt;wsp:rsid wsp:val=&quot;00914E2E&quot;/&gt;&lt;wsp:rsid wsp:val=&quot;00914FA8&quot;/&gt;&lt;wsp:rsid wsp:val=&quot;00915001&quot;/&gt;&lt;wsp:rsid wsp:val=&quot;00915912&quot;/&gt;&lt;wsp:rsid wsp:val=&quot;00915BFB&quot;/&gt;&lt;wsp:rsid wsp:val=&quot;009163D3&quot;/&gt;&lt;wsp:rsid wsp:val=&quot;009166B8&quot;/&gt;&lt;wsp:rsid wsp:val=&quot;00916830&quot;/&gt;&lt;wsp:rsid wsp:val=&quot;00916885&quot;/&gt;&lt;wsp:rsid wsp:val=&quot;00916D00&quot;/&gt;&lt;wsp:rsid wsp:val=&quot;0091715E&quot;/&gt;&lt;wsp:rsid wsp:val=&quot;009171FA&quot;/&gt;&lt;wsp:rsid wsp:val=&quot;00917223&quot;/&gt;&lt;wsp:rsid wsp:val=&quot;00917268&quot;/&gt;&lt;wsp:rsid wsp:val=&quot;0091727D&quot;/&gt;&lt;wsp:rsid wsp:val=&quot;00917A7A&quot;/&gt;&lt;wsp:rsid wsp:val=&quot;00917B8C&quot;/&gt;&lt;wsp:rsid wsp:val=&quot;00917BA8&quot;/&gt;&lt;wsp:rsid wsp:val=&quot;00917C5E&quot;/&gt;&lt;wsp:rsid wsp:val=&quot;0092020F&quot;/&gt;&lt;wsp:rsid wsp:val=&quot;009203F5&quot;/&gt;&lt;wsp:rsid wsp:val=&quot;0092061F&quot;/&gt;&lt;wsp:rsid wsp:val=&quot;00920696&quot;/&gt;&lt;wsp:rsid wsp:val=&quot;00920A7D&quot;/&gt;&lt;wsp:rsid wsp:val=&quot;00920C0F&quot;/&gt;&lt;wsp:rsid wsp:val=&quot;00920DCC&quot;/&gt;&lt;wsp:rsid wsp:val=&quot;00921110&quot;/&gt;&lt;wsp:rsid wsp:val=&quot;0092131C&quot;/&gt;&lt;wsp:rsid wsp:val=&quot;00921CA6&quot;/&gt;&lt;wsp:rsid wsp:val=&quot;00921CDB&quot;/&gt;&lt;wsp:rsid wsp:val=&quot;009220EA&quot;/&gt;&lt;wsp:rsid wsp:val=&quot;009221EE&quot;/&gt;&lt;wsp:rsid wsp:val=&quot;009221F0&quot;/&gt;&lt;wsp:rsid wsp:val=&quot;009223B5&quot;/&gt;&lt;wsp:rsid wsp:val=&quot;009223EE&quot;/&gt;&lt;wsp:rsid wsp:val=&quot;00922407&quot;/&gt;&lt;wsp:rsid wsp:val=&quot;0092264C&quot;/&gt;&lt;wsp:rsid wsp:val=&quot;00922699&quot;/&gt;&lt;wsp:rsid wsp:val=&quot;00922839&quot;/&gt;&lt;wsp:rsid wsp:val=&quot;00922BAA&quot;/&gt;&lt;wsp:rsid wsp:val=&quot;00922D2C&quot;/&gt;&lt;wsp:rsid wsp:val=&quot;00922FF2&quot;/&gt;&lt;wsp:rsid wsp:val=&quot;009231B5&quot;/&gt;&lt;wsp:rsid wsp:val=&quot;0092328B&quot;/&gt;&lt;wsp:rsid wsp:val=&quot;00923BB9&quot;/&gt;&lt;wsp:rsid wsp:val=&quot;00923DD8&quot;/&gt;&lt;wsp:rsid wsp:val=&quot;00924545&quot;/&gt;&lt;wsp:rsid wsp:val=&quot;00924AB2&quot;/&gt;&lt;wsp:rsid wsp:val=&quot;00924AEA&quot;/&gt;&lt;wsp:rsid wsp:val=&quot;00924C6D&quot;/&gt;&lt;wsp:rsid wsp:val=&quot;0092509A&quot;/&gt;&lt;wsp:rsid wsp:val=&quot;00925108&quot;/&gt;&lt;wsp:rsid wsp:val=&quot;00925248&quot;/&gt;&lt;wsp:rsid wsp:val=&quot;00925573&quot;/&gt;&lt;wsp:rsid wsp:val=&quot;009255C6&quot;/&gt;&lt;wsp:rsid wsp:val=&quot;00925609&quot;/&gt;&lt;wsp:rsid wsp:val=&quot;009257AF&quot;/&gt;&lt;wsp:rsid wsp:val=&quot;00925842&quot;/&gt;&lt;wsp:rsid wsp:val=&quot;00925AEB&quot;/&gt;&lt;wsp:rsid wsp:val=&quot;00925C5D&quot;/&gt;&lt;wsp:rsid wsp:val=&quot;00925DAC&quot;/&gt;&lt;wsp:rsid wsp:val=&quot;00926187&quot;/&gt;&lt;wsp:rsid wsp:val=&quot;00926511&quot;/&gt;&lt;wsp:rsid wsp:val=&quot;009267BB&quot;/&gt;&lt;wsp:rsid wsp:val=&quot;00926858&quot;/&gt;&lt;wsp:rsid wsp:val=&quot;00926917&quot;/&gt;&lt;wsp:rsid wsp:val=&quot;00926BA2&quot;/&gt;&lt;wsp:rsid wsp:val=&quot;00926F18&quot;/&gt;&lt;wsp:rsid wsp:val=&quot;0092706D&quot;/&gt;&lt;wsp:rsid wsp:val=&quot;0092736E&quot;/&gt;&lt;wsp:rsid wsp:val=&quot;00927B3A&quot;/&gt;&lt;wsp:rsid wsp:val=&quot;00927DF4&quot;/&gt;&lt;wsp:rsid wsp:val=&quot;00927FC8&quot;/&gt;&lt;wsp:rsid wsp:val=&quot;00930236&quot;/&gt;&lt;wsp:rsid wsp:val=&quot;00930562&quot;/&gt;&lt;wsp:rsid wsp:val=&quot;0093068C&quot;/&gt;&lt;wsp:rsid wsp:val=&quot;0093097F&quot;/&gt;&lt;wsp:rsid wsp:val=&quot;00930C97&quot;/&gt;&lt;wsp:rsid wsp:val=&quot;00930DEE&quot;/&gt;&lt;wsp:rsid wsp:val=&quot;00930F2B&quot;/&gt;&lt;wsp:rsid wsp:val=&quot;0093125B&quot;/&gt;&lt;wsp:rsid wsp:val=&quot;0093158C&quot;/&gt;&lt;wsp:rsid wsp:val=&quot;00931664&quot;/&gt;&lt;wsp:rsid wsp:val=&quot;00931900&quot;/&gt;&lt;wsp:rsid wsp:val=&quot;0093191E&quot;/&gt;&lt;wsp:rsid wsp:val=&quot;00931E80&quot;/&gt;&lt;wsp:rsid wsp:val=&quot;009323AB&quot;/&gt;&lt;wsp:rsid wsp:val=&quot;00932521&quot;/&gt;&lt;wsp:rsid wsp:val=&quot;00932923&quot;/&gt;&lt;wsp:rsid wsp:val=&quot;0093294E&quot;/&gt;&lt;wsp:rsid wsp:val=&quot;00932971&quot;/&gt;&lt;wsp:rsid wsp:val=&quot;0093299B&quot;/&gt;&lt;wsp:rsid wsp:val=&quot;00932AD2&quot;/&gt;&lt;wsp:rsid wsp:val=&quot;00932AE3&quot;/&gt;&lt;wsp:rsid wsp:val=&quot;009334F5&quot;/&gt;&lt;wsp:rsid wsp:val=&quot;00933863&quot;/&gt;&lt;wsp:rsid wsp:val=&quot;009338CA&quot;/&gt;&lt;wsp:rsid wsp:val=&quot;00933ACC&quot;/&gt;&lt;wsp:rsid wsp:val=&quot;00933D77&quot;/&gt;&lt;wsp:rsid wsp:val=&quot;00933F93&quot;/&gt;&lt;wsp:rsid wsp:val=&quot;00933FD7&quot;/&gt;&lt;wsp:rsid wsp:val=&quot;00934335&quot;/&gt;&lt;wsp:rsid wsp:val=&quot;009344B9&quot;/&gt;&lt;wsp:rsid wsp:val=&quot;009346C4&quot;/&gt;&lt;wsp:rsid wsp:val=&quot;0093477A&quot;/&gt;&lt;wsp:rsid wsp:val=&quot;00934B9D&quot;/&gt;&lt;wsp:rsid wsp:val=&quot;00934C6A&quot;/&gt;&lt;wsp:rsid wsp:val=&quot;00934FF2&quot;/&gt;&lt;wsp:rsid wsp:val=&quot;0093518E&quot;/&gt;&lt;wsp:rsid wsp:val=&quot;0093527D&quot;/&gt;&lt;wsp:rsid wsp:val=&quot;0093540C&quot;/&gt;&lt;wsp:rsid wsp:val=&quot;00935836&quot;/&gt;&lt;wsp:rsid wsp:val=&quot;00935BDD&quot;/&gt;&lt;wsp:rsid wsp:val=&quot;00935E04&quot;/&gt;&lt;wsp:rsid wsp:val=&quot;00935F62&quot;/&gt;&lt;wsp:rsid wsp:val=&quot;009360A9&quot;/&gt;&lt;wsp:rsid wsp:val=&quot;0093626C&quot;/&gt;&lt;wsp:rsid wsp:val=&quot;00936322&quot;/&gt;&lt;wsp:rsid wsp:val=&quot;00936573&quot;/&gt;&lt;wsp:rsid wsp:val=&quot;009366A6&quot;/&gt;&lt;wsp:rsid wsp:val=&quot;009371F7&quot;/&gt;&lt;wsp:rsid wsp:val=&quot;00937578&quot;/&gt;&lt;wsp:rsid wsp:val=&quot;00937952&quot;/&gt;&lt;wsp:rsid wsp:val=&quot;00937A00&quot;/&gt;&lt;wsp:rsid wsp:val=&quot;00940177&quot;/&gt;&lt;wsp:rsid wsp:val=&quot;009402E1&quot;/&gt;&lt;wsp:rsid wsp:val=&quot;00940336&quot;/&gt;&lt;wsp:rsid wsp:val=&quot;00940667&quot;/&gt;&lt;wsp:rsid wsp:val=&quot;009406DE&quot;/&gt;&lt;wsp:rsid wsp:val=&quot;009408A3&quot;/&gt;&lt;wsp:rsid wsp:val=&quot;0094095D&quot;/&gt;&lt;wsp:rsid wsp:val=&quot;00940ED1&quot;/&gt;&lt;wsp:rsid wsp:val=&quot;009410A0&quot;/&gt;&lt;wsp:rsid wsp:val=&quot;009418B9&quot;/&gt;&lt;wsp:rsid wsp:val=&quot;00941A83&quot;/&gt;&lt;wsp:rsid wsp:val=&quot;00941E03&quot;/&gt;&lt;wsp:rsid wsp:val=&quot;009421D9&quot;/&gt;&lt;wsp:rsid wsp:val=&quot;00942287&quot;/&gt;&lt;wsp:rsid wsp:val=&quot;0094249C&quot;/&gt;&lt;wsp:rsid wsp:val=&quot;00942695&quot;/&gt;&lt;wsp:rsid wsp:val=&quot;0094276A&quot;/&gt;&lt;wsp:rsid wsp:val=&quot;00942A03&quot;/&gt;&lt;wsp:rsid wsp:val=&quot;00942E34&quot;/&gt;&lt;wsp:rsid wsp:val=&quot;009430B0&quot;/&gt;&lt;wsp:rsid wsp:val=&quot;00943307&quot;/&gt;&lt;wsp:rsid wsp:val=&quot;0094357B&quot;/&gt;&lt;wsp:rsid wsp:val=&quot;00943A07&quot;/&gt;&lt;wsp:rsid wsp:val=&quot;00943E8A&quot;/&gt;&lt;wsp:rsid wsp:val=&quot;009445DA&quot;/&gt;&lt;wsp:rsid wsp:val=&quot;00944AA3&quot;/&gt;&lt;wsp:rsid wsp:val=&quot;00944AC3&quot;/&gt;&lt;wsp:rsid wsp:val=&quot;00944DDD&quot;/&gt;&lt;wsp:rsid wsp:val=&quot;00944E64&quot;/&gt;&lt;wsp:rsid wsp:val=&quot;00944FFE&quot;/&gt;&lt;wsp:rsid wsp:val=&quot;009452B0&quot;/&gt;&lt;wsp:rsid wsp:val=&quot;009454F0&quot;/&gt;&lt;wsp:rsid wsp:val=&quot;009456CF&quot;/&gt;&lt;wsp:rsid wsp:val=&quot;009458CA&quot;/&gt;&lt;wsp:rsid wsp:val=&quot;00945A12&quot;/&gt;&lt;wsp:rsid wsp:val=&quot;00945E21&quot;/&gt;&lt;wsp:rsid wsp:val=&quot;00945F0F&quot;/&gt;&lt;wsp:rsid wsp:val=&quot;009461E1&quot;/&gt;&lt;wsp:rsid wsp:val=&quot;0094638B&quot;/&gt;&lt;wsp:rsid wsp:val=&quot;00946393&quot;/&gt;&lt;wsp:rsid wsp:val=&quot;009463B5&quot;/&gt;&lt;wsp:rsid wsp:val=&quot;00946609&quot;/&gt;&lt;wsp:rsid wsp:val=&quot;009467DB&quot;/&gt;&lt;wsp:rsid wsp:val=&quot;00946AAB&quot;/&gt;&lt;wsp:rsid wsp:val=&quot;00946B6E&quot;/&gt;&lt;wsp:rsid wsp:val=&quot;00946D05&quot;/&gt;&lt;wsp:rsid wsp:val=&quot;00946F3E&quot;/&gt;&lt;wsp:rsid wsp:val=&quot;0094750F&quot;/&gt;&lt;wsp:rsid wsp:val=&quot;009477EA&quot;/&gt;&lt;wsp:rsid wsp:val=&quot;00947844&quot;/&gt;&lt;wsp:rsid wsp:val=&quot;009479DB&quot;/&gt;&lt;wsp:rsid wsp:val=&quot;009479DF&quot;/&gt;&lt;wsp:rsid wsp:val=&quot;00947AF9&quot;/&gt;&lt;wsp:rsid wsp:val=&quot;00947B06&quot;/&gt;&lt;wsp:rsid wsp:val=&quot;00947B11&quot;/&gt;&lt;wsp:rsid wsp:val=&quot;00947DAA&quot;/&gt;&lt;wsp:rsid wsp:val=&quot;00947EF6&quot;/&gt;&lt;wsp:rsid wsp:val=&quot;00950241&quot;/&gt;&lt;wsp:rsid wsp:val=&quot;009508F2&quot;/&gt;&lt;wsp:rsid wsp:val=&quot;00950910&quot;/&gt;&lt;wsp:rsid wsp:val=&quot;00950E05&quot;/&gt;&lt;wsp:rsid wsp:val=&quot;00951173&quot;/&gt;&lt;wsp:rsid wsp:val=&quot;00951A1C&quot;/&gt;&lt;wsp:rsid wsp:val=&quot;00951A92&quot;/&gt;&lt;wsp:rsid wsp:val=&quot;00951D74&quot;/&gt;&lt;wsp:rsid wsp:val=&quot;0095219F&quot;/&gt;&lt;wsp:rsid wsp:val=&quot;0095236D&quot;/&gt;&lt;wsp:rsid wsp:val=&quot;00952763&quot;/&gt;&lt;wsp:rsid wsp:val=&quot;009527D8&quot;/&gt;&lt;wsp:rsid wsp:val=&quot;00952A57&quot;/&gt;&lt;wsp:rsid wsp:val=&quot;00952DC2&quot;/&gt;&lt;wsp:rsid wsp:val=&quot;00952DCF&quot;/&gt;&lt;wsp:rsid wsp:val=&quot;00952F88&quot;/&gt;&lt;wsp:rsid wsp:val=&quot;0095317B&quot;/&gt;&lt;wsp:rsid wsp:val=&quot;00953365&quot;/&gt;&lt;wsp:rsid wsp:val=&quot;00953FDD&quot;/&gt;&lt;wsp:rsid wsp:val=&quot;00954086&quot;/&gt;&lt;wsp:rsid wsp:val=&quot;009540D1&quot;/&gt;&lt;wsp:rsid wsp:val=&quot;00954870&quot;/&gt;&lt;wsp:rsid wsp:val=&quot;009548A9&quot;/&gt;&lt;wsp:rsid wsp:val=&quot;009548E5&quot;/&gt;&lt;wsp:rsid wsp:val=&quot;0095491B&quot;/&gt;&lt;wsp:rsid wsp:val=&quot;00954C41&quot;/&gt;&lt;wsp:rsid wsp:val=&quot;00954DAE&quot;/&gt;&lt;wsp:rsid wsp:val=&quot;00954E79&quot;/&gt;&lt;wsp:rsid wsp:val=&quot;009553ED&quot;/&gt;&lt;wsp:rsid wsp:val=&quot;009555FE&quot;/&gt;&lt;wsp:rsid wsp:val=&quot;00955AC0&quot;/&gt;&lt;wsp:rsid wsp:val=&quot;00955BAA&quot;/&gt;&lt;wsp:rsid wsp:val=&quot;00955D4C&quot;/&gt;&lt;wsp:rsid wsp:val=&quot;00955E16&quot;/&gt;&lt;wsp:rsid wsp:val=&quot;00955F95&quot;/&gt;&lt;wsp:rsid wsp:val=&quot;00956033&quot;/&gt;&lt;wsp:rsid wsp:val=&quot;00956259&quot;/&gt;&lt;wsp:rsid wsp:val=&quot;009562AD&quot;/&gt;&lt;wsp:rsid wsp:val=&quot;0095672B&quot;/&gt;&lt;wsp:rsid wsp:val=&quot;009567B4&quot;/&gt;&lt;wsp:rsid wsp:val=&quot;00956909&quot;/&gt;&lt;wsp:rsid wsp:val=&quot;00956AC1&quot;/&gt;&lt;wsp:rsid wsp:val=&quot;00956B65&quot;/&gt;&lt;wsp:rsid wsp:val=&quot;00956BC8&quot;/&gt;&lt;wsp:rsid wsp:val=&quot;00956CFD&quot;/&gt;&lt;wsp:rsid wsp:val=&quot;00956DD9&quot;/&gt;&lt;wsp:rsid wsp:val=&quot;00956E9D&quot;/&gt;&lt;wsp:rsid wsp:val=&quot;00956F24&quot;/&gt;&lt;wsp:rsid wsp:val=&quot;00956F51&quot;/&gt;&lt;wsp:rsid wsp:val=&quot;00957139&quot;/&gt;&lt;wsp:rsid wsp:val=&quot;00957873&quot;/&gt;&lt;wsp:rsid wsp:val=&quot;0095789E&quot;/&gt;&lt;wsp:rsid wsp:val=&quot;009579F1&quot;/&gt;&lt;wsp:rsid wsp:val=&quot;009600BB&quot;/&gt;&lt;wsp:rsid wsp:val=&quot;009600CF&quot;/&gt;&lt;wsp:rsid wsp:val=&quot;00960280&quot;/&gt;&lt;wsp:rsid wsp:val=&quot;00961104&quot;/&gt;&lt;wsp:rsid wsp:val=&quot;00961118&quot;/&gt;&lt;wsp:rsid wsp:val=&quot;00961856&quot;/&gt;&lt;wsp:rsid wsp:val=&quot;00961969&quot;/&gt;&lt;wsp:rsid wsp:val=&quot;00961987&quot;/&gt;&lt;wsp:rsid wsp:val=&quot;00961B96&quot;/&gt;&lt;wsp:rsid wsp:val=&quot;00961B98&quot;/&gt;&lt;wsp:rsid wsp:val=&quot;009622CF&quot;/&gt;&lt;wsp:rsid wsp:val=&quot;00962310&quot;/&gt;&lt;wsp:rsid wsp:val=&quot;00962452&quot;/&gt;&lt;wsp:rsid wsp:val=&quot;00962546&quot;/&gt;&lt;wsp:rsid wsp:val=&quot;009626BD&quot;/&gt;&lt;wsp:rsid wsp:val=&quot;00962803&quot;/&gt;&lt;wsp:rsid wsp:val=&quot;00962B0F&quot;/&gt;&lt;wsp:rsid wsp:val=&quot;009631B4&quot;/&gt;&lt;wsp:rsid wsp:val=&quot;009633F9&quot;/&gt;&lt;wsp:rsid wsp:val=&quot;0096355D&quot;/&gt;&lt;wsp:rsid wsp:val=&quot;00963652&quot;/&gt;&lt;wsp:rsid wsp:val=&quot;009637AC&quot;/&gt;&lt;wsp:rsid wsp:val=&quot;00963EE1&quot;/&gt;&lt;wsp:rsid wsp:val=&quot;00963F08&quot;/&gt;&lt;wsp:rsid wsp:val=&quot;00964007&quot;/&gt;&lt;wsp:rsid wsp:val=&quot;00964292&quot;/&gt;&lt;wsp:rsid wsp:val=&quot;009643B5&quot;/&gt;&lt;wsp:rsid wsp:val=&quot;0096442A&quot;/&gt;&lt;wsp:rsid wsp:val=&quot;00964512&quot;/&gt;&lt;wsp:rsid wsp:val=&quot;009648A0&quot;/&gt;&lt;wsp:rsid wsp:val=&quot;00964A30&quot;/&gt;&lt;wsp:rsid wsp:val=&quot;00964D85&quot;/&gt;&lt;wsp:rsid wsp:val=&quot;0096569C&quot;/&gt;&lt;wsp:rsid wsp:val=&quot;00965AEE&quot;/&gt;&lt;wsp:rsid wsp:val=&quot;00965D4B&quot;/&gt;&lt;wsp:rsid wsp:val=&quot;009661E9&quot;/&gt;&lt;wsp:rsid wsp:val=&quot;009661FD&quot;/&gt;&lt;wsp:rsid wsp:val=&quot;00966921&quot;/&gt;&lt;wsp:rsid wsp:val=&quot;00966966&quot;/&gt;&lt;wsp:rsid wsp:val=&quot;00966D4D&quot;/&gt;&lt;wsp:rsid wsp:val=&quot;00966DB7&quot;/&gt;&lt;wsp:rsid wsp:val=&quot;0096728A&quot;/&gt;&lt;wsp:rsid wsp:val=&quot;009674A4&quot;/&gt;&lt;wsp:rsid wsp:val=&quot;009676BB&quot;/&gt;&lt;wsp:rsid wsp:val=&quot;00967843&quot;/&gt;&lt;wsp:rsid wsp:val=&quot;00967ACA&quot;/&gt;&lt;wsp:rsid wsp:val=&quot;00970132&quot;/&gt;&lt;wsp:rsid wsp:val=&quot;009705E5&quot;/&gt;&lt;wsp:rsid wsp:val=&quot;009706BB&quot;/&gt;&lt;wsp:rsid wsp:val=&quot;0097093D&quot;/&gt;&lt;wsp:rsid wsp:val=&quot;00970EE6&quot;/&gt;&lt;wsp:rsid wsp:val=&quot;00970F02&quot;/&gt;&lt;wsp:rsid wsp:val=&quot;00970F4F&quot;/&gt;&lt;wsp:rsid wsp:val=&quot;0097112B&quot;/&gt;&lt;wsp:rsid wsp:val=&quot;00971353&quot;/&gt;&lt;wsp:rsid wsp:val=&quot;009714FB&quot;/&gt;&lt;wsp:rsid wsp:val=&quot;009719B1&quot;/&gt;&lt;wsp:rsid wsp:val=&quot;00971DA4&quot;/&gt;&lt;wsp:rsid wsp:val=&quot;009726A8&quot;/&gt;&lt;wsp:rsid wsp:val=&quot;00972726&quot;/&gt;&lt;wsp:rsid wsp:val=&quot;0097274B&quot;/&gt;&lt;wsp:rsid wsp:val=&quot;00972948&quot;/&gt;&lt;wsp:rsid wsp:val=&quot;00972AD6&quot;/&gt;&lt;wsp:rsid wsp:val=&quot;00972B55&quot;/&gt;&lt;wsp:rsid wsp:val=&quot;00972B5F&quot;/&gt;&lt;wsp:rsid wsp:val=&quot;00973282&quot;/&gt;&lt;wsp:rsid wsp:val=&quot;00973516&quot;/&gt;&lt;wsp:rsid wsp:val=&quot;009738B1&quot;/&gt;&lt;wsp:rsid wsp:val=&quot;00973BF8&quot;/&gt;&lt;wsp:rsid wsp:val=&quot;00973D58&quot;/&gt;&lt;wsp:rsid wsp:val=&quot;00974533&quot;/&gt;&lt;wsp:rsid wsp:val=&quot;00974C23&quot;/&gt;&lt;wsp:rsid wsp:val=&quot;00974FDB&quot;/&gt;&lt;wsp:rsid wsp:val=&quot;00974FF1&quot;/&gt;&lt;wsp:rsid wsp:val=&quot;0097503D&quot;/&gt;&lt;wsp:rsid wsp:val=&quot;0097516C&quot;/&gt;&lt;wsp:rsid wsp:val=&quot;009752C7&quot;/&gt;&lt;wsp:rsid wsp:val=&quot;009753F4&quot;/&gt;&lt;wsp:rsid wsp:val=&quot;0097560D&quot;/&gt;&lt;wsp:rsid wsp:val=&quot;00975636&quot;/&gt;&lt;wsp:rsid wsp:val=&quot;00975A38&quot;/&gt;&lt;wsp:rsid wsp:val=&quot;00975A99&quot;/&gt;&lt;wsp:rsid wsp:val=&quot;00975DB0&quot;/&gt;&lt;wsp:rsid wsp:val=&quot;00975F8E&quot;/&gt;&lt;wsp:rsid wsp:val=&quot;00976135&quot;/&gt;&lt;wsp:rsid wsp:val=&quot;0097625E&quot;/&gt;&lt;wsp:rsid wsp:val=&quot;00976395&quot;/&gt;&lt;wsp:rsid wsp:val=&quot;0097652D&quot;/&gt;&lt;wsp:rsid wsp:val=&quot;00976993&quot;/&gt;&lt;wsp:rsid wsp:val=&quot;00976A4B&quot;/&gt;&lt;wsp:rsid wsp:val=&quot;00976DFB&quot;/&gt;&lt;wsp:rsid wsp:val=&quot;00976FE6&quot;/&gt;&lt;wsp:rsid wsp:val=&quot;0097703D&quot;/&gt;&lt;wsp:rsid wsp:val=&quot;009770A9&quot;/&gt;&lt;wsp:rsid wsp:val=&quot;00977246&quot;/&gt;&lt;wsp:rsid wsp:val=&quot;009773EC&quot;/&gt;&lt;wsp:rsid wsp:val=&quot;00977B07&quot;/&gt;&lt;wsp:rsid wsp:val=&quot;00977B74&quot;/&gt;&lt;wsp:rsid wsp:val=&quot;00977E7B&quot;/&gt;&lt;wsp:rsid wsp:val=&quot;0098000E&quot;/&gt;&lt;wsp:rsid wsp:val=&quot;00980050&quot;/&gt;&lt;wsp:rsid wsp:val=&quot;00980104&quot;/&gt;&lt;wsp:rsid wsp:val=&quot;00980379&quot;/&gt;&lt;wsp:rsid wsp:val=&quot;00980500&quot;/&gt;&lt;wsp:rsid wsp:val=&quot;00980534&quot;/&gt;&lt;wsp:rsid wsp:val=&quot;0098092E&quot;/&gt;&lt;wsp:rsid wsp:val=&quot;00981064&quot;/&gt;&lt;wsp:rsid wsp:val=&quot;0098123B&quot;/&gt;&lt;wsp:rsid wsp:val=&quot;009815E4&quot;/&gt;&lt;wsp:rsid wsp:val=&quot;00981704&quot;/&gt;&lt;wsp:rsid wsp:val=&quot;00981823&quot;/&gt;&lt;wsp:rsid wsp:val=&quot;00981ADE&quot;/&gt;&lt;wsp:rsid wsp:val=&quot;00981C79&quot;/&gt;&lt;wsp:rsid wsp:val=&quot;00981F1D&quot;/&gt;&lt;wsp:rsid wsp:val=&quot;00981F56&quot;/&gt;&lt;wsp:rsid wsp:val=&quot;009821C7&quot;/&gt;&lt;wsp:rsid wsp:val=&quot;009829EA&quot;/&gt;&lt;wsp:rsid wsp:val=&quot;00982E3A&quot;/&gt;&lt;wsp:rsid wsp:val=&quot;009830EC&quot;/&gt;&lt;wsp:rsid wsp:val=&quot;0098368D&quot;/&gt;&lt;wsp:rsid wsp:val=&quot;00983946&quot;/&gt;&lt;wsp:rsid wsp:val=&quot;00983A5C&quot;/&gt;&lt;wsp:rsid wsp:val=&quot;00983A9D&quot;/&gt;&lt;wsp:rsid wsp:val=&quot;00983C40&quot;/&gt;&lt;wsp:rsid wsp:val=&quot;00983C76&quot;/&gt;&lt;wsp:rsid wsp:val=&quot;00983D46&quot;/&gt;&lt;wsp:rsid wsp:val=&quot;00983D7A&quot;/&gt;&lt;wsp:rsid wsp:val=&quot;00984173&quot;/&gt;&lt;wsp:rsid wsp:val=&quot;00984467&quot;/&gt;&lt;wsp:rsid wsp:val=&quot;009846ED&quot;/&gt;&lt;wsp:rsid wsp:val=&quot;009846F4&quot;/&gt;&lt;wsp:rsid wsp:val=&quot;0098471D&quot;/&gt;&lt;wsp:rsid wsp:val=&quot;0098488D&quot;/&gt;&lt;wsp:rsid wsp:val=&quot;009848C5&quot;/&gt;&lt;wsp:rsid wsp:val=&quot;00984D72&quot;/&gt;&lt;wsp:rsid wsp:val=&quot;00984DD5&quot;/&gt;&lt;wsp:rsid wsp:val=&quot;00984F09&quot;/&gt;&lt;wsp:rsid wsp:val=&quot;00984F50&quot;/&gt;&lt;wsp:rsid wsp:val=&quot;00984F56&quot;/&gt;&lt;wsp:rsid wsp:val=&quot;00984F77&quot;/&gt;&lt;wsp:rsid wsp:val=&quot;009853B2&quot;/&gt;&lt;wsp:rsid wsp:val=&quot;0098562A&quot;/&gt;&lt;wsp:rsid wsp:val=&quot;00985850&quot;/&gt;&lt;wsp:rsid wsp:val=&quot;00985A40&quot;/&gt;&lt;wsp:rsid wsp:val=&quot;00985D17&quot;/&gt;&lt;wsp:rsid wsp:val=&quot;00985DC8&quot;/&gt;&lt;wsp:rsid wsp:val=&quot;00985E44&quot;/&gt;&lt;wsp:rsid wsp:val=&quot;00985F17&quot;/&gt;&lt;wsp:rsid wsp:val=&quot;00986005&quot;/&gt;&lt;wsp:rsid wsp:val=&quot;0098618D&quot;/&gt;&lt;wsp:rsid wsp:val=&quot;0098624F&quot;/&gt;&lt;wsp:rsid wsp:val=&quot;00986778&quot;/&gt;&lt;wsp:rsid wsp:val=&quot;00986BDF&quot;/&gt;&lt;wsp:rsid wsp:val=&quot;00986F17&quot;/&gt;&lt;wsp:rsid wsp:val=&quot;00986FCC&quot;/&gt;&lt;wsp:rsid wsp:val=&quot;00987192&quot;/&gt;&lt;wsp:rsid wsp:val=&quot;009871B6&quot;/&gt;&lt;wsp:rsid wsp:val=&quot;0098721A&quot;/&gt;&lt;wsp:rsid wsp:val=&quot;00987237&quot;/&gt;&lt;wsp:rsid wsp:val=&quot;009872B9&quot;/&gt;&lt;wsp:rsid wsp:val=&quot;00987922&quot;/&gt;&lt;wsp:rsid wsp:val=&quot;00987939&quot;/&gt;&lt;wsp:rsid wsp:val=&quot;00987D2A&quot;/&gt;&lt;wsp:rsid wsp:val=&quot;00987F34&quot;/&gt;&lt;wsp:rsid wsp:val=&quot;009900DA&quot;/&gt;&lt;wsp:rsid wsp:val=&quot;009903B9&quot;/&gt;&lt;wsp:rsid wsp:val=&quot;009905AF&quot;/&gt;&lt;wsp:rsid wsp:val=&quot;0099060C&quot;/&gt;&lt;wsp:rsid wsp:val=&quot;00990616&quot;/&gt;&lt;wsp:rsid wsp:val=&quot;00990737&quot;/&gt;&lt;wsp:rsid wsp:val=&quot;009910EA&quot;/&gt;&lt;wsp:rsid wsp:val=&quot;00991727&quot;/&gt;&lt;wsp:rsid wsp:val=&quot;00991751&quot;/&gt;&lt;wsp:rsid wsp:val=&quot;009918CC&quot;/&gt;&lt;wsp:rsid wsp:val=&quot;00991A8C&quot;/&gt;&lt;wsp:rsid wsp:val=&quot;00991BB6&quot;/&gt;&lt;wsp:rsid wsp:val=&quot;00991C16&quot;/&gt;&lt;wsp:rsid wsp:val=&quot;00991C72&quot;/&gt;&lt;wsp:rsid wsp:val=&quot;00991E6F&quot;/&gt;&lt;wsp:rsid wsp:val=&quot;00991EDD&quot;/&gt;&lt;wsp:rsid wsp:val=&quot;00991F38&quot;/&gt;&lt;wsp:rsid wsp:val=&quot;009921EF&quot;/&gt;&lt;wsp:rsid wsp:val=&quot;00992266&quot;/&gt;&lt;wsp:rsid wsp:val=&quot;00992351&quot;/&gt;&lt;wsp:rsid wsp:val=&quot;00992546&quot;/&gt;&lt;wsp:rsid wsp:val=&quot;009925FA&quot;/&gt;&lt;wsp:rsid wsp:val=&quot;00992695&quot;/&gt;&lt;wsp:rsid wsp:val=&quot;009927FE&quot;/&gt;&lt;wsp:rsid wsp:val=&quot;009928AF&quot;/&gt;&lt;wsp:rsid wsp:val=&quot;0099298E&quot;/&gt;&lt;wsp:rsid wsp:val=&quot;00992A64&quot;/&gt;&lt;wsp:rsid wsp:val=&quot;00992DDE&quot;/&gt;&lt;wsp:rsid wsp:val=&quot;00992FC2&quot;/&gt;&lt;wsp:rsid wsp:val=&quot;00993009&quot;/&gt;&lt;wsp:rsid wsp:val=&quot;009936F9&quot;/&gt;&lt;wsp:rsid wsp:val=&quot;0099372C&quot;/&gt;&lt;wsp:rsid wsp:val=&quot;0099395C&quot;/&gt;&lt;wsp:rsid wsp:val=&quot;00993B04&quot;/&gt;&lt;wsp:rsid wsp:val=&quot;00993F19&quot;/&gt;&lt;wsp:rsid wsp:val=&quot;009942D4&quot;/&gt;&lt;wsp:rsid wsp:val=&quot;00994488&quot;/&gt;&lt;wsp:rsid wsp:val=&quot;0099452E&quot;/&gt;&lt;wsp:rsid wsp:val=&quot;00994CF5&quot;/&gt;&lt;wsp:rsid wsp:val=&quot;0099515E&quot;/&gt;&lt;wsp:rsid wsp:val=&quot;009952E7&quot;/&gt;&lt;wsp:rsid wsp:val=&quot;0099535C&quot;/&gt;&lt;wsp:rsid wsp:val=&quot;009953AB&quot;/&gt;&lt;wsp:rsid wsp:val=&quot;0099550B&quot;/&gt;&lt;wsp:rsid wsp:val=&quot;00995969&quot;/&gt;&lt;wsp:rsid wsp:val=&quot;00995A56&quot;/&gt;&lt;wsp:rsid wsp:val=&quot;00995D1D&quot;/&gt;&lt;wsp:rsid wsp:val=&quot;00995EFE&quot;/&gt;&lt;wsp:rsid wsp:val=&quot;00996399&quot;/&gt;&lt;wsp:rsid wsp:val=&quot;009965C8&quot;/&gt;&lt;wsp:rsid wsp:val=&quot;0099683E&quot;/&gt;&lt;wsp:rsid wsp:val=&quot;009968EE&quot;/&gt;&lt;wsp:rsid wsp:val=&quot;00996934&quot;/&gt;&lt;wsp:rsid wsp:val=&quot;009969F6&quot;/&gt;&lt;wsp:rsid wsp:val=&quot;00996AE7&quot;/&gt;&lt;wsp:rsid wsp:val=&quot;00996C67&quot;/&gt;&lt;wsp:rsid wsp:val=&quot;00997816&quot;/&gt;&lt;wsp:rsid wsp:val=&quot;009978F3&quot;/&gt;&lt;wsp:rsid wsp:val=&quot;00997DAA&quot;/&gt;&lt;wsp:rsid wsp:val=&quot;00997DCB&quot;/&gt;&lt;wsp:rsid wsp:val=&quot;00997F73&quot;/&gt;&lt;wsp:rsid wsp:val=&quot;009A0276&quot;/&gt;&lt;wsp:rsid wsp:val=&quot;009A038B&quot;/&gt;&lt;wsp:rsid wsp:val=&quot;009A03FD&quot;/&gt;&lt;wsp:rsid wsp:val=&quot;009A0524&quot;/&gt;&lt;wsp:rsid wsp:val=&quot;009A0758&quot;/&gt;&lt;wsp:rsid wsp:val=&quot;009A0A77&quot;/&gt;&lt;wsp:rsid wsp:val=&quot;009A0B1F&quot;/&gt;&lt;wsp:rsid wsp:val=&quot;009A10E3&quot;/&gt;&lt;wsp:rsid wsp:val=&quot;009A128F&quot;/&gt;&lt;wsp:rsid wsp:val=&quot;009A1317&quot;/&gt;&lt;wsp:rsid wsp:val=&quot;009A1877&quot;/&gt;&lt;wsp:rsid wsp:val=&quot;009A1C26&quot;/&gt;&lt;wsp:rsid wsp:val=&quot;009A1D52&quot;/&gt;&lt;wsp:rsid wsp:val=&quot;009A1F41&quot;/&gt;&lt;wsp:rsid wsp:val=&quot;009A22B9&quot;/&gt;&lt;wsp:rsid wsp:val=&quot;009A2795&quot;/&gt;&lt;wsp:rsid wsp:val=&quot;009A27EE&quot;/&gt;&lt;wsp:rsid wsp:val=&quot;009A2DEE&quot;/&gt;&lt;wsp:rsid wsp:val=&quot;009A2E30&quot;/&gt;&lt;wsp:rsid wsp:val=&quot;009A2F9A&quot;/&gt;&lt;wsp:rsid wsp:val=&quot;009A3098&quot;/&gt;&lt;wsp:rsid wsp:val=&quot;009A3240&quot;/&gt;&lt;wsp:rsid wsp:val=&quot;009A33E1&quot;/&gt;&lt;wsp:rsid wsp:val=&quot;009A34C1&quot;/&gt;&lt;wsp:rsid wsp:val=&quot;009A3ABD&quot;/&gt;&lt;wsp:rsid wsp:val=&quot;009A3D41&quot;/&gt;&lt;wsp:rsid wsp:val=&quot;009A3E27&quot;/&gt;&lt;wsp:rsid wsp:val=&quot;009A3F27&quot;/&gt;&lt;wsp:rsid wsp:val=&quot;009A3F3A&quot;/&gt;&lt;wsp:rsid wsp:val=&quot;009A430B&quot;/&gt;&lt;wsp:rsid wsp:val=&quot;009A4380&quot;/&gt;&lt;wsp:rsid wsp:val=&quot;009A43D0&quot;/&gt;&lt;wsp:rsid wsp:val=&quot;009A447F&quot;/&gt;&lt;wsp:rsid wsp:val=&quot;009A46B3&quot;/&gt;&lt;wsp:rsid wsp:val=&quot;009A4889&quot;/&gt;&lt;wsp:rsid wsp:val=&quot;009A4983&quot;/&gt;&lt;wsp:rsid wsp:val=&quot;009A4A02&quot;/&gt;&lt;wsp:rsid wsp:val=&quot;009A4FD9&quot;/&gt;&lt;wsp:rsid wsp:val=&quot;009A51F1&quot;/&gt;&lt;wsp:rsid wsp:val=&quot;009A55B5&quot;/&gt;&lt;wsp:rsid wsp:val=&quot;009A57BB&quot;/&gt;&lt;wsp:rsid wsp:val=&quot;009A5833&quot;/&gt;&lt;wsp:rsid wsp:val=&quot;009A596E&quot;/&gt;&lt;wsp:rsid wsp:val=&quot;009A5A71&quot;/&gt;&lt;wsp:rsid wsp:val=&quot;009A5A96&quot;/&gt;&lt;wsp:rsid wsp:val=&quot;009A60A6&quot;/&gt;&lt;wsp:rsid wsp:val=&quot;009A621E&quot;/&gt;&lt;wsp:rsid wsp:val=&quot;009A6739&quot;/&gt;&lt;wsp:rsid wsp:val=&quot;009A6754&quot;/&gt;&lt;wsp:rsid wsp:val=&quot;009A68DB&quot;/&gt;&lt;wsp:rsid wsp:val=&quot;009A6B76&quot;/&gt;&lt;wsp:rsid wsp:val=&quot;009A6DE2&quot;/&gt;&lt;wsp:rsid wsp:val=&quot;009A6E72&quot;/&gt;&lt;wsp:rsid wsp:val=&quot;009A6E9E&quot;/&gt;&lt;wsp:rsid wsp:val=&quot;009A6FEC&quot;/&gt;&lt;wsp:rsid wsp:val=&quot;009A7002&quot;/&gt;&lt;wsp:rsid wsp:val=&quot;009A7441&quot;/&gt;&lt;wsp:rsid wsp:val=&quot;009A7518&quot;/&gt;&lt;wsp:rsid wsp:val=&quot;009A7527&quot;/&gt;&lt;wsp:rsid wsp:val=&quot;009A761C&quot;/&gt;&lt;wsp:rsid wsp:val=&quot;009A76AC&quot;/&gt;&lt;wsp:rsid wsp:val=&quot;009A79C8&quot;/&gt;&lt;wsp:rsid wsp:val=&quot;009A7C5F&quot;/&gt;&lt;wsp:rsid wsp:val=&quot;009A7E5B&quot;/&gt;&lt;wsp:rsid wsp:val=&quot;009A7F09&quot;/&gt;&lt;wsp:rsid wsp:val=&quot;009B00E8&quot;/&gt;&lt;wsp:rsid wsp:val=&quot;009B0375&quot;/&gt;&lt;wsp:rsid wsp:val=&quot;009B06B3&quot;/&gt;&lt;wsp:rsid wsp:val=&quot;009B0869&quot;/&gt;&lt;wsp:rsid wsp:val=&quot;009B0B4E&quot;/&gt;&lt;wsp:rsid wsp:val=&quot;009B0DA0&quot;/&gt;&lt;wsp:rsid wsp:val=&quot;009B0F4C&quot;/&gt;&lt;wsp:rsid wsp:val=&quot;009B0F55&quot;/&gt;&lt;wsp:rsid wsp:val=&quot;009B108C&quot;/&gt;&lt;wsp:rsid wsp:val=&quot;009B112B&quot;/&gt;&lt;wsp:rsid wsp:val=&quot;009B1140&quot;/&gt;&lt;wsp:rsid wsp:val=&quot;009B1175&quot;/&gt;&lt;wsp:rsid wsp:val=&quot;009B1358&quot;/&gt;&lt;wsp:rsid wsp:val=&quot;009B151C&quot;/&gt;&lt;wsp:rsid wsp:val=&quot;009B154C&quot;/&gt;&lt;wsp:rsid wsp:val=&quot;009B21CB&quot;/&gt;&lt;wsp:rsid wsp:val=&quot;009B2698&quot;/&gt;&lt;wsp:rsid wsp:val=&quot;009B26CB&quot;/&gt;&lt;wsp:rsid wsp:val=&quot;009B278C&quot;/&gt;&lt;wsp:rsid wsp:val=&quot;009B2AFF&quot;/&gt;&lt;wsp:rsid wsp:val=&quot;009B2BB2&quot;/&gt;&lt;wsp:rsid wsp:val=&quot;009B2BFF&quot;/&gt;&lt;wsp:rsid wsp:val=&quot;009B2D0B&quot;/&gt;&lt;wsp:rsid wsp:val=&quot;009B2FD1&quot;/&gt;&lt;wsp:rsid wsp:val=&quot;009B3549&quot;/&gt;&lt;wsp:rsid wsp:val=&quot;009B3C79&quot;/&gt;&lt;wsp:rsid wsp:val=&quot;009B3CBB&quot;/&gt;&lt;wsp:rsid wsp:val=&quot;009B3F67&quot;/&gt;&lt;wsp:rsid wsp:val=&quot;009B41AF&quot;/&gt;&lt;wsp:rsid wsp:val=&quot;009B4519&quot;/&gt;&lt;wsp:rsid wsp:val=&quot;009B4590&quot;/&gt;&lt;wsp:rsid wsp:val=&quot;009B4605&quot;/&gt;&lt;wsp:rsid wsp:val=&quot;009B4807&quot;/&gt;&lt;wsp:rsid wsp:val=&quot;009B4DF6&quot;/&gt;&lt;wsp:rsid wsp:val=&quot;009B507F&quot;/&gt;&lt;wsp:rsid wsp:val=&quot;009B5429&quot;/&gt;&lt;wsp:rsid wsp:val=&quot;009B5942&quot;/&gt;&lt;wsp:rsid wsp:val=&quot;009B5C5C&quot;/&gt;&lt;wsp:rsid wsp:val=&quot;009B5F38&quot;/&gt;&lt;wsp:rsid wsp:val=&quot;009B6304&quot;/&gt;&lt;wsp:rsid wsp:val=&quot;009B6533&quot;/&gt;&lt;wsp:rsid wsp:val=&quot;009B665A&quot;/&gt;&lt;wsp:rsid wsp:val=&quot;009B6757&quot;/&gt;&lt;wsp:rsid wsp:val=&quot;009B6771&quot;/&gt;&lt;wsp:rsid wsp:val=&quot;009B69C0&quot;/&gt;&lt;wsp:rsid wsp:val=&quot;009B6CF5&quot;/&gt;&lt;wsp:rsid wsp:val=&quot;009B6DB9&quot;/&gt;&lt;wsp:rsid wsp:val=&quot;009B714F&quot;/&gt;&lt;wsp:rsid wsp:val=&quot;009B7319&quot;/&gt;&lt;wsp:rsid wsp:val=&quot;009B7818&quot;/&gt;&lt;wsp:rsid wsp:val=&quot;009B78F3&quot;/&gt;&lt;wsp:rsid wsp:val=&quot;009B794F&quot;/&gt;&lt;wsp:rsid wsp:val=&quot;009B7A81&quot;/&gt;&lt;wsp:rsid wsp:val=&quot;009B7C85&quot;/&gt;&lt;wsp:rsid wsp:val=&quot;009B7F7B&quot;/&gt;&lt;wsp:rsid wsp:val=&quot;009B7FD7&quot;/&gt;&lt;wsp:rsid wsp:val=&quot;009C005A&quot;/&gt;&lt;wsp:rsid wsp:val=&quot;009C0077&quot;/&gt;&lt;wsp:rsid wsp:val=&quot;009C0079&quot;/&gt;&lt;wsp:rsid wsp:val=&quot;009C042B&quot;/&gt;&lt;wsp:rsid wsp:val=&quot;009C079A&quot;/&gt;&lt;wsp:rsid wsp:val=&quot;009C0814&quot;/&gt;&lt;wsp:rsid wsp:val=&quot;009C0903&quot;/&gt;&lt;wsp:rsid wsp:val=&quot;009C09B4&quot;/&gt;&lt;wsp:rsid wsp:val=&quot;009C1042&quot;/&gt;&lt;wsp:rsid wsp:val=&quot;009C1174&quot;/&gt;&lt;wsp:rsid wsp:val=&quot;009C1331&quot;/&gt;&lt;wsp:rsid wsp:val=&quot;009C1521&quot;/&gt;&lt;wsp:rsid wsp:val=&quot;009C1583&quot;/&gt;&lt;wsp:rsid wsp:val=&quot;009C15C7&quot;/&gt;&lt;wsp:rsid wsp:val=&quot;009C16D8&quot;/&gt;&lt;wsp:rsid wsp:val=&quot;009C1739&quot;/&gt;&lt;wsp:rsid wsp:val=&quot;009C1743&quot;/&gt;&lt;wsp:rsid wsp:val=&quot;009C190E&quot;/&gt;&lt;wsp:rsid wsp:val=&quot;009C202D&quot;/&gt;&lt;wsp:rsid wsp:val=&quot;009C20CA&quot;/&gt;&lt;wsp:rsid wsp:val=&quot;009C2450&quot;/&gt;&lt;wsp:rsid wsp:val=&quot;009C25B2&quot;/&gt;&lt;wsp:rsid wsp:val=&quot;009C2659&quot;/&gt;&lt;wsp:rsid wsp:val=&quot;009C27AC&quot;/&gt;&lt;wsp:rsid wsp:val=&quot;009C2C66&quot;/&gt;&lt;wsp:rsid wsp:val=&quot;009C3203&quot;/&gt;&lt;wsp:rsid wsp:val=&quot;009C35FA&quot;/&gt;&lt;wsp:rsid wsp:val=&quot;009C36AA&quot;/&gt;&lt;wsp:rsid wsp:val=&quot;009C3919&quot;/&gt;&lt;wsp:rsid wsp:val=&quot;009C39F5&quot;/&gt;&lt;wsp:rsid wsp:val=&quot;009C39FB&quot;/&gt;&lt;wsp:rsid wsp:val=&quot;009C3ABD&quot;/&gt;&lt;wsp:rsid wsp:val=&quot;009C3C5D&quot;/&gt;&lt;wsp:rsid wsp:val=&quot;009C3C74&quot;/&gt;&lt;wsp:rsid wsp:val=&quot;009C3D51&quot;/&gt;&lt;wsp:rsid wsp:val=&quot;009C3D6E&quot;/&gt;&lt;wsp:rsid wsp:val=&quot;009C3DC4&quot;/&gt;&lt;wsp:rsid wsp:val=&quot;009C3EAE&quot;/&gt;&lt;wsp:rsid wsp:val=&quot;009C4226&quot;/&gt;&lt;wsp:rsid wsp:val=&quot;009C42F0&quot;/&gt;&lt;wsp:rsid wsp:val=&quot;009C442C&quot;/&gt;&lt;wsp:rsid wsp:val=&quot;009C47CC&quot;/&gt;&lt;wsp:rsid wsp:val=&quot;009C4BF5&quot;/&gt;&lt;wsp:rsid wsp:val=&quot;009C4DC0&quot;/&gt;&lt;wsp:rsid wsp:val=&quot;009C4F46&quot;/&gt;&lt;wsp:rsid wsp:val=&quot;009C533F&quot;/&gt;&lt;wsp:rsid wsp:val=&quot;009C540E&quot;/&gt;&lt;wsp:rsid wsp:val=&quot;009C54B1&quot;/&gt;&lt;wsp:rsid wsp:val=&quot;009C5C9B&quot;/&gt;&lt;wsp:rsid wsp:val=&quot;009C5D57&quot;/&gt;&lt;wsp:rsid wsp:val=&quot;009C60A1&quot;/&gt;&lt;wsp:rsid wsp:val=&quot;009C61C9&quot;/&gt;&lt;wsp:rsid wsp:val=&quot;009C624C&quot;/&gt;&lt;wsp:rsid wsp:val=&quot;009C640D&quot;/&gt;&lt;wsp:rsid wsp:val=&quot;009C6CF8&quot;/&gt;&lt;wsp:rsid wsp:val=&quot;009C6EA5&quot;/&gt;&lt;wsp:rsid wsp:val=&quot;009C746C&quot;/&gt;&lt;wsp:rsid wsp:val=&quot;009C7B0D&quot;/&gt;&lt;wsp:rsid wsp:val=&quot;009D0696&quot;/&gt;&lt;wsp:rsid wsp:val=&quot;009D06B1&quot;/&gt;&lt;wsp:rsid wsp:val=&quot;009D0BAD&quot;/&gt;&lt;wsp:rsid wsp:val=&quot;009D0C06&quot;/&gt;&lt;wsp:rsid wsp:val=&quot;009D1108&quot;/&gt;&lt;wsp:rsid wsp:val=&quot;009D1445&quot;/&gt;&lt;wsp:rsid wsp:val=&quot;009D1450&quot;/&gt;&lt;wsp:rsid wsp:val=&quot;009D1793&quot;/&gt;&lt;wsp:rsid wsp:val=&quot;009D17F6&quot;/&gt;&lt;wsp:rsid wsp:val=&quot;009D180E&quot;/&gt;&lt;wsp:rsid wsp:val=&quot;009D1C58&quot;/&gt;&lt;wsp:rsid wsp:val=&quot;009D1CE3&quot;/&gt;&lt;wsp:rsid wsp:val=&quot;009D23C4&quot;/&gt;&lt;wsp:rsid wsp:val=&quot;009D23D8&quot;/&gt;&lt;wsp:rsid wsp:val=&quot;009D25E0&quot;/&gt;&lt;wsp:rsid wsp:val=&quot;009D2CAE&quot;/&gt;&lt;wsp:rsid wsp:val=&quot;009D2E1D&quot;/&gt;&lt;wsp:rsid wsp:val=&quot;009D2E9C&quot;/&gt;&lt;wsp:rsid wsp:val=&quot;009D3062&quot;/&gt;&lt;wsp:rsid wsp:val=&quot;009D32A8&quot;/&gt;&lt;wsp:rsid wsp:val=&quot;009D3645&quot;/&gt;&lt;wsp:rsid wsp:val=&quot;009D37EB&quot;/&gt;&lt;wsp:rsid wsp:val=&quot;009D40C3&quot;/&gt;&lt;wsp:rsid wsp:val=&quot;009D4468&quot;/&gt;&lt;wsp:rsid wsp:val=&quot;009D4512&quot;/&gt;&lt;wsp:rsid wsp:val=&quot;009D4BA4&quot;/&gt;&lt;wsp:rsid wsp:val=&quot;009D4CAC&quot;/&gt;&lt;wsp:rsid wsp:val=&quot;009D5286&quot;/&gt;&lt;wsp:rsid wsp:val=&quot;009D5481&quot;/&gt;&lt;wsp:rsid wsp:val=&quot;009D5563&quot;/&gt;&lt;wsp:rsid wsp:val=&quot;009D5571&quot;/&gt;&lt;wsp:rsid wsp:val=&quot;009D58BF&quot;/&gt;&lt;wsp:rsid wsp:val=&quot;009D5931&quot;/&gt;&lt;wsp:rsid wsp:val=&quot;009D5BA3&quot;/&gt;&lt;wsp:rsid wsp:val=&quot;009D5C44&quot;/&gt;&lt;wsp:rsid wsp:val=&quot;009D64AA&quot;/&gt;&lt;wsp:rsid wsp:val=&quot;009D6615&quot;/&gt;&lt;wsp:rsid wsp:val=&quot;009D66F1&quot;/&gt;&lt;wsp:rsid wsp:val=&quot;009D677A&quot;/&gt;&lt;wsp:rsid wsp:val=&quot;009D6954&quot;/&gt;&lt;wsp:rsid wsp:val=&quot;009D6CD9&quot;/&gt;&lt;wsp:rsid wsp:val=&quot;009D6E04&quot;/&gt;&lt;wsp:rsid wsp:val=&quot;009D6E1C&quot;/&gt;&lt;wsp:rsid wsp:val=&quot;009D7193&quot;/&gt;&lt;wsp:rsid wsp:val=&quot;009D749F&quot;/&gt;&lt;wsp:rsid wsp:val=&quot;009D7788&quot;/&gt;&lt;wsp:rsid wsp:val=&quot;009D7A61&quot;/&gt;&lt;wsp:rsid wsp:val=&quot;009E0202&quot;/&gt;&lt;wsp:rsid wsp:val=&quot;009E0419&quot;/&gt;&lt;wsp:rsid wsp:val=&quot;009E0652&quot;/&gt;&lt;wsp:rsid wsp:val=&quot;009E0C20&quot;/&gt;&lt;wsp:rsid wsp:val=&quot;009E0D5C&quot;/&gt;&lt;wsp:rsid wsp:val=&quot;009E129C&quot;/&gt;&lt;wsp:rsid wsp:val=&quot;009E172E&quot;/&gt;&lt;wsp:rsid wsp:val=&quot;009E177A&quot;/&gt;&lt;wsp:rsid wsp:val=&quot;009E1808&quot;/&gt;&lt;wsp:rsid wsp:val=&quot;009E1904&quot;/&gt;&lt;wsp:rsid wsp:val=&quot;009E19F0&quot;/&gt;&lt;wsp:rsid wsp:val=&quot;009E1DBD&quot;/&gt;&lt;wsp:rsid wsp:val=&quot;009E1DF8&quot;/&gt;&lt;wsp:rsid wsp:val=&quot;009E1F5A&quot;/&gt;&lt;wsp:rsid wsp:val=&quot;009E20B3&quot;/&gt;&lt;wsp:rsid wsp:val=&quot;009E21CB&quot;/&gt;&lt;wsp:rsid wsp:val=&quot;009E24D2&quot;/&gt;&lt;wsp:rsid wsp:val=&quot;009E260B&quot;/&gt;&lt;wsp:rsid wsp:val=&quot;009E2AD0&quot;/&gt;&lt;wsp:rsid wsp:val=&quot;009E2C75&quot;/&gt;&lt;wsp:rsid wsp:val=&quot;009E303C&quot;/&gt;&lt;wsp:rsid wsp:val=&quot;009E305F&quot;/&gt;&lt;wsp:rsid wsp:val=&quot;009E31A9&quot;/&gt;&lt;wsp:rsid wsp:val=&quot;009E3793&quot;/&gt;&lt;wsp:rsid wsp:val=&quot;009E3C93&quot;/&gt;&lt;wsp:rsid wsp:val=&quot;009E3F52&quot;/&gt;&lt;wsp:rsid wsp:val=&quot;009E42D1&quot;/&gt;&lt;wsp:rsid wsp:val=&quot;009E4428&quot;/&gt;&lt;wsp:rsid wsp:val=&quot;009E4584&quot;/&gt;&lt;wsp:rsid wsp:val=&quot;009E4611&quot;/&gt;&lt;wsp:rsid wsp:val=&quot;009E4658&quot;/&gt;&lt;wsp:rsid wsp:val=&quot;009E4822&quot;/&gt;&lt;wsp:rsid wsp:val=&quot;009E4943&quot;/&gt;&lt;wsp:rsid wsp:val=&quot;009E4A6A&quot;/&gt;&lt;wsp:rsid wsp:val=&quot;009E4A7C&quot;/&gt;&lt;wsp:rsid wsp:val=&quot;009E4A82&quot;/&gt;&lt;wsp:rsid wsp:val=&quot;009E4F3D&quot;/&gt;&lt;wsp:rsid wsp:val=&quot;009E5098&quot;/&gt;&lt;wsp:rsid wsp:val=&quot;009E5140&quot;/&gt;&lt;wsp:rsid wsp:val=&quot;009E536B&quot;/&gt;&lt;wsp:rsid wsp:val=&quot;009E544A&quot;/&gt;&lt;wsp:rsid wsp:val=&quot;009E5825&quot;/&gt;&lt;wsp:rsid wsp:val=&quot;009E5A35&quot;/&gt;&lt;wsp:rsid wsp:val=&quot;009E5B8D&quot;/&gt;&lt;wsp:rsid wsp:val=&quot;009E5BBD&quot;/&gt;&lt;wsp:rsid wsp:val=&quot;009E5D17&quot;/&gt;&lt;wsp:rsid wsp:val=&quot;009E5F88&quot;/&gt;&lt;wsp:rsid wsp:val=&quot;009E6108&quot;/&gt;&lt;wsp:rsid wsp:val=&quot;009E6205&quot;/&gt;&lt;wsp:rsid wsp:val=&quot;009E6466&quot;/&gt;&lt;wsp:rsid wsp:val=&quot;009E646C&quot;/&gt;&lt;wsp:rsid wsp:val=&quot;009E65AB&quot;/&gt;&lt;wsp:rsid wsp:val=&quot;009E6675&quot;/&gt;&lt;wsp:rsid wsp:val=&quot;009E67A9&quot;/&gt;&lt;wsp:rsid wsp:val=&quot;009E6E36&quot;/&gt;&lt;wsp:rsid wsp:val=&quot;009E6F2C&quot;/&gt;&lt;wsp:rsid wsp:val=&quot;009E6FA3&quot;/&gt;&lt;wsp:rsid wsp:val=&quot;009E76DC&quot;/&gt;&lt;wsp:rsid wsp:val=&quot;009E76DF&quot;/&gt;&lt;wsp:rsid wsp:val=&quot;009E784E&quot;/&gt;&lt;wsp:rsid wsp:val=&quot;009E7880&quot;/&gt;&lt;wsp:rsid wsp:val=&quot;009E7CD8&quot;/&gt;&lt;wsp:rsid wsp:val=&quot;009E7D62&quot;/&gt;&lt;wsp:rsid wsp:val=&quot;009E7E6B&quot;/&gt;&lt;wsp:rsid wsp:val=&quot;009F00F5&quot;/&gt;&lt;wsp:rsid wsp:val=&quot;009F02D6&quot;/&gt;&lt;wsp:rsid wsp:val=&quot;009F0307&quot;/&gt;&lt;wsp:rsid wsp:val=&quot;009F035E&quot;/&gt;&lt;wsp:rsid wsp:val=&quot;009F047F&quot;/&gt;&lt;wsp:rsid wsp:val=&quot;009F06F0&quot;/&gt;&lt;wsp:rsid wsp:val=&quot;009F0A96&quot;/&gt;&lt;wsp:rsid wsp:val=&quot;009F0B66&quot;/&gt;&lt;wsp:rsid wsp:val=&quot;009F1022&quot;/&gt;&lt;wsp:rsid wsp:val=&quot;009F1222&quot;/&gt;&lt;wsp:rsid wsp:val=&quot;009F1315&quot;/&gt;&lt;wsp:rsid wsp:val=&quot;009F1B35&quot;/&gt;&lt;wsp:rsid wsp:val=&quot;009F1EA9&quot;/&gt;&lt;wsp:rsid wsp:val=&quot;009F1EE8&quot;/&gt;&lt;wsp:rsid wsp:val=&quot;009F1EF0&quot;/&gt;&lt;wsp:rsid wsp:val=&quot;009F20BA&quot;/&gt;&lt;wsp:rsid wsp:val=&quot;009F2630&quot;/&gt;&lt;wsp:rsid wsp:val=&quot;009F2B31&quot;/&gt;&lt;wsp:rsid wsp:val=&quot;009F2B62&quot;/&gt;&lt;wsp:rsid wsp:val=&quot;009F2CCB&quot;/&gt;&lt;wsp:rsid wsp:val=&quot;009F337F&quot;/&gt;&lt;wsp:rsid wsp:val=&quot;009F381E&quot;/&gt;&lt;wsp:rsid wsp:val=&quot;009F3836&quot;/&gt;&lt;wsp:rsid wsp:val=&quot;009F3988&quot;/&gt;&lt;wsp:rsid wsp:val=&quot;009F3B53&quot;/&gt;&lt;wsp:rsid wsp:val=&quot;009F3BC9&quot;/&gt;&lt;wsp:rsid wsp:val=&quot;009F3F56&quot;/&gt;&lt;wsp:rsid wsp:val=&quot;009F43ED&quot;/&gt;&lt;wsp:rsid wsp:val=&quot;009F44B4&quot;/&gt;&lt;wsp:rsid wsp:val=&quot;009F4867&quot;/&gt;&lt;wsp:rsid wsp:val=&quot;009F4D21&quot;/&gt;&lt;wsp:rsid wsp:val=&quot;009F4F1C&quot;/&gt;&lt;wsp:rsid wsp:val=&quot;009F500D&quot;/&gt;&lt;wsp:rsid wsp:val=&quot;009F5480&quot;/&gt;&lt;wsp:rsid wsp:val=&quot;009F5A08&quot;/&gt;&lt;wsp:rsid wsp:val=&quot;009F5E26&quot;/&gt;&lt;wsp:rsid wsp:val=&quot;009F5EDF&quot;/&gt;&lt;wsp:rsid wsp:val=&quot;009F6195&quot;/&gt;&lt;wsp:rsid wsp:val=&quot;009F62FD&quot;/&gt;&lt;wsp:rsid wsp:val=&quot;009F63EF&quot;/&gt;&lt;wsp:rsid wsp:val=&quot;009F6570&quot;/&gt;&lt;wsp:rsid wsp:val=&quot;009F6731&quot;/&gt;&lt;wsp:rsid wsp:val=&quot;009F72C2&quot;/&gt;&lt;wsp:rsid wsp:val=&quot;009F7316&quot;/&gt;&lt;wsp:rsid wsp:val=&quot;009F7806&quot;/&gt;&lt;wsp:rsid wsp:val=&quot;009F7C44&quot;/&gt;&lt;wsp:rsid wsp:val=&quot;009F7CD9&quot;/&gt;&lt;wsp:rsid wsp:val=&quot;009F7DD8&quot;/&gt;&lt;wsp:rsid wsp:val=&quot;00A0003B&quot;/&gt;&lt;wsp:rsid wsp:val=&quot;00A00241&quot;/&gt;&lt;wsp:rsid wsp:val=&quot;00A0080D&quot;/&gt;&lt;wsp:rsid wsp:val=&quot;00A00842&quot;/&gt;&lt;wsp:rsid wsp:val=&quot;00A009C8&quot;/&gt;&lt;wsp:rsid wsp:val=&quot;00A00AC4&quot;/&gt;&lt;wsp:rsid wsp:val=&quot;00A00B03&quot;/&gt;&lt;wsp:rsid wsp:val=&quot;00A00B4C&quot;/&gt;&lt;wsp:rsid wsp:val=&quot;00A00CF0&quot;/&gt;&lt;wsp:rsid wsp:val=&quot;00A00E76&quot;/&gt;&lt;wsp:rsid wsp:val=&quot;00A01090&quot;/&gt;&lt;wsp:rsid wsp:val=&quot;00A010BE&quot;/&gt;&lt;wsp:rsid wsp:val=&quot;00A01179&quot;/&gt;&lt;wsp:rsid wsp:val=&quot;00A01442&quot;/&gt;&lt;wsp:rsid wsp:val=&quot;00A01468&quot;/&gt;&lt;wsp:rsid wsp:val=&quot;00A0173E&quot;/&gt;&lt;wsp:rsid wsp:val=&quot;00A018A5&quot;/&gt;&lt;wsp:rsid wsp:val=&quot;00A01A3D&quot;/&gt;&lt;wsp:rsid wsp:val=&quot;00A01A59&quot;/&gt;&lt;wsp:rsid wsp:val=&quot;00A01B20&quot;/&gt;&lt;wsp:rsid wsp:val=&quot;00A01BA4&quot;/&gt;&lt;wsp:rsid wsp:val=&quot;00A01BFF&quot;/&gt;&lt;wsp:rsid wsp:val=&quot;00A02620&quot;/&gt;&lt;wsp:rsid wsp:val=&quot;00A02723&quot;/&gt;&lt;wsp:rsid wsp:val=&quot;00A02945&quot;/&gt;&lt;wsp:rsid wsp:val=&quot;00A02B73&quot;/&gt;&lt;wsp:rsid wsp:val=&quot;00A02E50&quot;/&gt;&lt;wsp:rsid wsp:val=&quot;00A02ECF&quot;/&gt;&lt;wsp:rsid wsp:val=&quot;00A0306E&quot;/&gt;&lt;wsp:rsid wsp:val=&quot;00A033C9&quot;/&gt;&lt;wsp:rsid wsp:val=&quot;00A036D2&quot;/&gt;&lt;wsp:rsid wsp:val=&quot;00A03754&quot;/&gt;&lt;wsp:rsid wsp:val=&quot;00A03A1E&quot;/&gt;&lt;wsp:rsid wsp:val=&quot;00A03A4A&quot;/&gt;&lt;wsp:rsid wsp:val=&quot;00A03D7A&quot;/&gt;&lt;wsp:rsid wsp:val=&quot;00A03FCB&quot;/&gt;&lt;wsp:rsid wsp:val=&quot;00A04323&quot;/&gt;&lt;wsp:rsid wsp:val=&quot;00A04383&quot;/&gt;&lt;wsp:rsid wsp:val=&quot;00A044DB&quot;/&gt;&lt;wsp:rsid wsp:val=&quot;00A04712&quot;/&gt;&lt;wsp:rsid wsp:val=&quot;00A04B7B&quot;/&gt;&lt;wsp:rsid wsp:val=&quot;00A04CF5&quot;/&gt;&lt;wsp:rsid wsp:val=&quot;00A04F42&quot;/&gt;&lt;wsp:rsid wsp:val=&quot;00A053DC&quot;/&gt;&lt;wsp:rsid wsp:val=&quot;00A055A9&quot;/&gt;&lt;wsp:rsid wsp:val=&quot;00A056A4&quot;/&gt;&lt;wsp:rsid wsp:val=&quot;00A05A1E&quot;/&gt;&lt;wsp:rsid wsp:val=&quot;00A05D61&quot;/&gt;&lt;wsp:rsid wsp:val=&quot;00A05E5F&quot;/&gt;&lt;wsp:rsid wsp:val=&quot;00A05FBE&quot;/&gt;&lt;wsp:rsid wsp:val=&quot;00A0600A&quot;/&gt;&lt;wsp:rsid wsp:val=&quot;00A06063&quot;/&gt;&lt;wsp:rsid wsp:val=&quot;00A06193&quot;/&gt;&lt;wsp:rsid wsp:val=&quot;00A062F8&quot;/&gt;&lt;wsp:rsid wsp:val=&quot;00A0633F&quot;/&gt;&lt;wsp:rsid wsp:val=&quot;00A063F0&quot;/&gt;&lt;wsp:rsid wsp:val=&quot;00A0670D&quot;/&gt;&lt;wsp:rsid wsp:val=&quot;00A06800&quot;/&gt;&lt;wsp:rsid wsp:val=&quot;00A06811&quot;/&gt;&lt;wsp:rsid wsp:val=&quot;00A068E6&quot;/&gt;&lt;wsp:rsid wsp:val=&quot;00A06989&quot;/&gt;&lt;wsp:rsid wsp:val=&quot;00A06C80&quot;/&gt;&lt;wsp:rsid wsp:val=&quot;00A0709B&quot;/&gt;&lt;wsp:rsid wsp:val=&quot;00A07154&quot;/&gt;&lt;wsp:rsid wsp:val=&quot;00A0761F&quot;/&gt;&lt;wsp:rsid wsp:val=&quot;00A07652&quot;/&gt;&lt;wsp:rsid wsp:val=&quot;00A0767E&quot;/&gt;&lt;wsp:rsid wsp:val=&quot;00A077C6&quot;/&gt;&lt;wsp:rsid wsp:val=&quot;00A07A1D&quot;/&gt;&lt;wsp:rsid wsp:val=&quot;00A07CC0&quot;/&gt;&lt;wsp:rsid wsp:val=&quot;00A07E12&quot;/&gt;&lt;wsp:rsid wsp:val=&quot;00A10228&quot;/&gt;&lt;wsp:rsid wsp:val=&quot;00A104B1&quot;/&gt;&lt;wsp:rsid wsp:val=&quot;00A105B3&quot;/&gt;&lt;wsp:rsid wsp:val=&quot;00A10669&quot;/&gt;&lt;wsp:rsid wsp:val=&quot;00A109F6&quot;/&gt;&lt;wsp:rsid wsp:val=&quot;00A10BED&quot;/&gt;&lt;wsp:rsid wsp:val=&quot;00A10CCE&quot;/&gt;&lt;wsp:rsid wsp:val=&quot;00A10ECF&quot;/&gt;&lt;wsp:rsid wsp:val=&quot;00A10F09&quot;/&gt;&lt;wsp:rsid wsp:val=&quot;00A10FEF&quot;/&gt;&lt;wsp:rsid wsp:val=&quot;00A11263&quot;/&gt;&lt;wsp:rsid wsp:val=&quot;00A11A46&quot;/&gt;&lt;wsp:rsid wsp:val=&quot;00A11AA6&quot;/&gt;&lt;wsp:rsid wsp:val=&quot;00A11BAF&quot;/&gt;&lt;wsp:rsid wsp:val=&quot;00A11D0E&quot;/&gt;&lt;wsp:rsid wsp:val=&quot;00A12046&quot;/&gt;&lt;wsp:rsid wsp:val=&quot;00A120F8&quot;/&gt;&lt;wsp:rsid wsp:val=&quot;00A12452&quot;/&gt;&lt;wsp:rsid wsp:val=&quot;00A1245F&quot;/&gt;&lt;wsp:rsid wsp:val=&quot;00A1254B&quot;/&gt;&lt;wsp:rsid wsp:val=&quot;00A12576&quot;/&gt;&lt;wsp:rsid wsp:val=&quot;00A1271A&quot;/&gt;&lt;wsp:rsid wsp:val=&quot;00A12791&quot;/&gt;&lt;wsp:rsid wsp:val=&quot;00A128C5&quot;/&gt;&lt;wsp:rsid wsp:val=&quot;00A12978&quot;/&gt;&lt;wsp:rsid wsp:val=&quot;00A129BE&quot;/&gt;&lt;wsp:rsid wsp:val=&quot;00A129BF&quot;/&gt;&lt;wsp:rsid wsp:val=&quot;00A12E43&quot;/&gt;&lt;wsp:rsid wsp:val=&quot;00A13017&quot;/&gt;&lt;wsp:rsid wsp:val=&quot;00A13064&quot;/&gt;&lt;wsp:rsid wsp:val=&quot;00A138AB&quot;/&gt;&lt;wsp:rsid wsp:val=&quot;00A13989&quot;/&gt;&lt;wsp:rsid wsp:val=&quot;00A13C95&quot;/&gt;&lt;wsp:rsid wsp:val=&quot;00A13D63&quot;/&gt;&lt;wsp:rsid wsp:val=&quot;00A14498&quot;/&gt;&lt;wsp:rsid wsp:val=&quot;00A148D6&quot;/&gt;&lt;wsp:rsid wsp:val=&quot;00A14903&quot;/&gt;&lt;wsp:rsid wsp:val=&quot;00A149E1&quot;/&gt;&lt;wsp:rsid wsp:val=&quot;00A14D6F&quot;/&gt;&lt;wsp:rsid wsp:val=&quot;00A14E11&quot;/&gt;&lt;wsp:rsid wsp:val=&quot;00A14E9F&quot;/&gt;&lt;wsp:rsid wsp:val=&quot;00A14EBB&quot;/&gt;&lt;wsp:rsid wsp:val=&quot;00A15014&quot;/&gt;&lt;wsp:rsid wsp:val=&quot;00A15022&quot;/&gt;&lt;wsp:rsid wsp:val=&quot;00A15331&quot;/&gt;&lt;wsp:rsid wsp:val=&quot;00A156DD&quot;/&gt;&lt;wsp:rsid wsp:val=&quot;00A1592D&quot;/&gt;&lt;wsp:rsid wsp:val=&quot;00A15937&quot;/&gt;&lt;wsp:rsid wsp:val=&quot;00A15951&quot;/&gt;&lt;wsp:rsid wsp:val=&quot;00A15A46&quot;/&gt;&lt;wsp:rsid wsp:val=&quot;00A15BA1&quot;/&gt;&lt;wsp:rsid wsp:val=&quot;00A15C23&quot;/&gt;&lt;wsp:rsid wsp:val=&quot;00A15F8E&quot;/&gt;&lt;wsp:rsid wsp:val=&quot;00A1611A&quot;/&gt;&lt;wsp:rsid wsp:val=&quot;00A16140&quot;/&gt;&lt;wsp:rsid wsp:val=&quot;00A16190&quot;/&gt;&lt;wsp:rsid wsp:val=&quot;00A163C6&quot;/&gt;&lt;wsp:rsid wsp:val=&quot;00A163D7&quot;/&gt;&lt;wsp:rsid wsp:val=&quot;00A16ACA&quot;/&gt;&lt;wsp:rsid wsp:val=&quot;00A16CF9&quot;/&gt;&lt;wsp:rsid wsp:val=&quot;00A17294&quot;/&gt;&lt;wsp:rsid wsp:val=&quot;00A174F3&quot;/&gt;&lt;wsp:rsid wsp:val=&quot;00A1784F&quot;/&gt;&lt;wsp:rsid wsp:val=&quot;00A17A49&quot;/&gt;&lt;wsp:rsid wsp:val=&quot;00A201A9&quot;/&gt;&lt;wsp:rsid wsp:val=&quot;00A2033E&quot;/&gt;&lt;wsp:rsid wsp:val=&quot;00A2068B&quot;/&gt;&lt;wsp:rsid wsp:val=&quot;00A20747&quot;/&gt;&lt;wsp:rsid wsp:val=&quot;00A207B4&quot;/&gt;&lt;wsp:rsid wsp:val=&quot;00A20E9C&quot;/&gt;&lt;wsp:rsid wsp:val=&quot;00A210DC&quot;/&gt;&lt;wsp:rsid wsp:val=&quot;00A21592&quot;/&gt;&lt;wsp:rsid wsp:val=&quot;00A215DA&quot;/&gt;&lt;wsp:rsid wsp:val=&quot;00A21638&quot;/&gt;&lt;wsp:rsid wsp:val=&quot;00A21764&quot;/&gt;&lt;wsp:rsid wsp:val=&quot;00A2179C&quot;/&gt;&lt;wsp:rsid wsp:val=&quot;00A21913&quot;/&gt;&lt;wsp:rsid wsp:val=&quot;00A2194B&quot;/&gt;&lt;wsp:rsid wsp:val=&quot;00A21AAD&quot;/&gt;&lt;wsp:rsid wsp:val=&quot;00A22059&quot;/&gt;&lt;wsp:rsid wsp:val=&quot;00A22708&quot;/&gt;&lt;wsp:rsid wsp:val=&quot;00A22A49&quot;/&gt;&lt;wsp:rsid wsp:val=&quot;00A22CC2&quot;/&gt;&lt;wsp:rsid wsp:val=&quot;00A234D0&quot;/&gt;&lt;wsp:rsid wsp:val=&quot;00A23601&quot;/&gt;&lt;wsp:rsid wsp:val=&quot;00A23949&quot;/&gt;&lt;wsp:rsid wsp:val=&quot;00A23A65&quot;/&gt;&lt;wsp:rsid wsp:val=&quot;00A23A7A&quot;/&gt;&lt;wsp:rsid wsp:val=&quot;00A23B06&quot;/&gt;&lt;wsp:rsid wsp:val=&quot;00A23E48&quot;/&gt;&lt;wsp:rsid wsp:val=&quot;00A23F5F&quot;/&gt;&lt;wsp:rsid wsp:val=&quot;00A243D6&quot;/&gt;&lt;wsp:rsid wsp:val=&quot;00A24604&quot;/&gt;&lt;wsp:rsid wsp:val=&quot;00A24DDB&quot;/&gt;&lt;wsp:rsid wsp:val=&quot;00A25405&quot;/&gt;&lt;wsp:rsid wsp:val=&quot;00A25416&quot;/&gt;&lt;wsp:rsid wsp:val=&quot;00A25B5A&quot;/&gt;&lt;wsp:rsid wsp:val=&quot;00A25DC8&quot;/&gt;&lt;wsp:rsid wsp:val=&quot;00A260B1&quot;/&gt;&lt;wsp:rsid wsp:val=&quot;00A261EF&quot;/&gt;&lt;wsp:rsid wsp:val=&quot;00A265DF&quot;/&gt;&lt;wsp:rsid wsp:val=&quot;00A26B94&quot;/&gt;&lt;wsp:rsid wsp:val=&quot;00A26BE3&quot;/&gt;&lt;wsp:rsid wsp:val=&quot;00A26C00&quot;/&gt;&lt;wsp:rsid wsp:val=&quot;00A271A7&quot;/&gt;&lt;wsp:rsid wsp:val=&quot;00A273E3&quot;/&gt;&lt;wsp:rsid wsp:val=&quot;00A27401&quot;/&gt;&lt;wsp:rsid wsp:val=&quot;00A275C2&quot;/&gt;&lt;wsp:rsid wsp:val=&quot;00A27BE5&quot;/&gt;&lt;wsp:rsid wsp:val=&quot;00A27C12&quot;/&gt;&lt;wsp:rsid wsp:val=&quot;00A30028&quot;/&gt;&lt;wsp:rsid wsp:val=&quot;00A30100&quot;/&gt;&lt;wsp:rsid wsp:val=&quot;00A30166&quot;/&gt;&lt;wsp:rsid wsp:val=&quot;00A301B4&quot;/&gt;&lt;wsp:rsid wsp:val=&quot;00A304DA&quot;/&gt;&lt;wsp:rsid wsp:val=&quot;00A3083C&quot;/&gt;&lt;wsp:rsid wsp:val=&quot;00A30A01&quot;/&gt;&lt;wsp:rsid wsp:val=&quot;00A30CCD&quot;/&gt;&lt;wsp:rsid wsp:val=&quot;00A30E5B&quot;/&gt;&lt;wsp:rsid wsp:val=&quot;00A3122D&quot;/&gt;&lt;wsp:rsid wsp:val=&quot;00A3154D&quot;/&gt;&lt;wsp:rsid wsp:val=&quot;00A31624&quot;/&gt;&lt;wsp:rsid wsp:val=&quot;00A31B56&quot;/&gt;&lt;wsp:rsid wsp:val=&quot;00A31CCE&quot;/&gt;&lt;wsp:rsid wsp:val=&quot;00A31F8C&quot;/&gt;&lt;wsp:rsid wsp:val=&quot;00A32205&quot;/&gt;&lt;wsp:rsid wsp:val=&quot;00A32299&quot;/&gt;&lt;wsp:rsid wsp:val=&quot;00A322E7&quot;/&gt;&lt;wsp:rsid wsp:val=&quot;00A32682&quot;/&gt;&lt;wsp:rsid wsp:val=&quot;00A328D3&quot;/&gt;&lt;wsp:rsid wsp:val=&quot;00A32BB1&quot;/&gt;&lt;wsp:rsid wsp:val=&quot;00A32E48&quot;/&gt;&lt;wsp:rsid wsp:val=&quot;00A331A9&quot;/&gt;&lt;wsp:rsid wsp:val=&quot;00A331E3&quot;/&gt;&lt;wsp:rsid wsp:val=&quot;00A3341A&quot;/&gt;&lt;wsp:rsid wsp:val=&quot;00A334A1&quot;/&gt;&lt;wsp:rsid wsp:val=&quot;00A33775&quot;/&gt;&lt;wsp:rsid wsp:val=&quot;00A339B8&quot;/&gt;&lt;wsp:rsid wsp:val=&quot;00A33A24&quot;/&gt;&lt;wsp:rsid wsp:val=&quot;00A342A5&quot;/&gt;&lt;wsp:rsid wsp:val=&quot;00A34C51&quot;/&gt;&lt;wsp:rsid wsp:val=&quot;00A352D3&quot;/&gt;&lt;wsp:rsid wsp:val=&quot;00A354C1&quot;/&gt;&lt;wsp:rsid wsp:val=&quot;00A35564&quot;/&gt;&lt;wsp:rsid wsp:val=&quot;00A3619A&quot;/&gt;&lt;wsp:rsid wsp:val=&quot;00A3669E&quot;/&gt;&lt;wsp:rsid wsp:val=&quot;00A367A9&quot;/&gt;&lt;wsp:rsid wsp:val=&quot;00A36A49&quot;/&gt;&lt;wsp:rsid wsp:val=&quot;00A36B93&quot;/&gt;&lt;wsp:rsid wsp:val=&quot;00A36F70&quot;/&gt;&lt;wsp:rsid wsp:val=&quot;00A37314&quot;/&gt;&lt;wsp:rsid wsp:val=&quot;00A374C4&quot;/&gt;&lt;wsp:rsid wsp:val=&quot;00A3762B&quot;/&gt;&lt;wsp:rsid wsp:val=&quot;00A376E1&quot;/&gt;&lt;wsp:rsid wsp:val=&quot;00A377F4&quot;/&gt;&lt;wsp:rsid wsp:val=&quot;00A37853&quot;/&gt;&lt;wsp:rsid wsp:val=&quot;00A37BB1&quot;/&gt;&lt;wsp:rsid wsp:val=&quot;00A4001D&quot;/&gt;&lt;wsp:rsid wsp:val=&quot;00A402AB&quot;/&gt;&lt;wsp:rsid wsp:val=&quot;00A40639&quot;/&gt;&lt;wsp:rsid wsp:val=&quot;00A4075F&quot;/&gt;&lt;wsp:rsid wsp:val=&quot;00A408AC&quot;/&gt;&lt;wsp:rsid wsp:val=&quot;00A40B1C&quot;/&gt;&lt;wsp:rsid wsp:val=&quot;00A40C3B&quot;/&gt;&lt;wsp:rsid wsp:val=&quot;00A40C80&quot;/&gt;&lt;wsp:rsid wsp:val=&quot;00A40CF5&quot;/&gt;&lt;wsp:rsid wsp:val=&quot;00A40E43&quot;/&gt;&lt;wsp:rsid wsp:val=&quot;00A4115D&quot;/&gt;&lt;wsp:rsid wsp:val=&quot;00A41422&quot;/&gt;&lt;wsp:rsid wsp:val=&quot;00A415E5&quot;/&gt;&lt;wsp:rsid wsp:val=&quot;00A416DB&quot;/&gt;&lt;wsp:rsid wsp:val=&quot;00A418D4&quot;/&gt;&lt;wsp:rsid wsp:val=&quot;00A419D4&quot;/&gt;&lt;wsp:rsid wsp:val=&quot;00A419EC&quot;/&gt;&lt;wsp:rsid wsp:val=&quot;00A41A0E&quot;/&gt;&lt;wsp:rsid wsp:val=&quot;00A42236&quot;/&gt;&lt;wsp:rsid wsp:val=&quot;00A42240&quot;/&gt;&lt;wsp:rsid wsp:val=&quot;00A42241&quot;/&gt;&lt;wsp:rsid wsp:val=&quot;00A42690&quot;/&gt;&lt;wsp:rsid wsp:val=&quot;00A4270A&quot;/&gt;&lt;wsp:rsid wsp:val=&quot;00A427F6&quot;/&gt;&lt;wsp:rsid wsp:val=&quot;00A42884&quot;/&gt;&lt;wsp:rsid wsp:val=&quot;00A42B9F&quot;/&gt;&lt;wsp:rsid wsp:val=&quot;00A42E8C&quot;/&gt;&lt;wsp:rsid wsp:val=&quot;00A43043&quot;/&gt;&lt;wsp:rsid wsp:val=&quot;00A437A2&quot;/&gt;&lt;wsp:rsid wsp:val=&quot;00A438F4&quot;/&gt;&lt;wsp:rsid wsp:val=&quot;00A43A09&quot;/&gt;&lt;wsp:rsid wsp:val=&quot;00A44596&quot;/&gt;&lt;wsp:rsid wsp:val=&quot;00A446D0&quot;/&gt;&lt;wsp:rsid wsp:val=&quot;00A448BC&quot;/&gt;&lt;wsp:rsid wsp:val=&quot;00A44B76&quot;/&gt;&lt;wsp:rsid wsp:val=&quot;00A44BC7&quot;/&gt;&lt;wsp:rsid wsp:val=&quot;00A44C1F&quot;/&gt;&lt;wsp:rsid wsp:val=&quot;00A44C62&quot;/&gt;&lt;wsp:rsid wsp:val=&quot;00A451AF&quot;/&gt;&lt;wsp:rsid wsp:val=&quot;00A45408&quot;/&gt;&lt;wsp:rsid wsp:val=&quot;00A45476&quot;/&gt;&lt;wsp:rsid wsp:val=&quot;00A4557E&quot;/&gt;&lt;wsp:rsid wsp:val=&quot;00A456F6&quot;/&gt;&lt;wsp:rsid wsp:val=&quot;00A457FD&quot;/&gt;&lt;wsp:rsid wsp:val=&quot;00A45B0B&quot;/&gt;&lt;wsp:rsid wsp:val=&quot;00A45B30&quot;/&gt;&lt;wsp:rsid wsp:val=&quot;00A45D84&quot;/&gt;&lt;wsp:rsid wsp:val=&quot;00A45F85&quot;/&gt;&lt;wsp:rsid wsp:val=&quot;00A46079&quot;/&gt;&lt;wsp:rsid wsp:val=&quot;00A461B0&quot;/&gt;&lt;wsp:rsid wsp:val=&quot;00A461D2&quot;/&gt;&lt;wsp:rsid wsp:val=&quot;00A4635F&quot;/&gt;&lt;wsp:rsid wsp:val=&quot;00A4648F&quot;/&gt;&lt;wsp:rsid wsp:val=&quot;00A464D2&quot;/&gt;&lt;wsp:rsid wsp:val=&quot;00A465A3&quot;/&gt;&lt;wsp:rsid wsp:val=&quot;00A46C01&quot;/&gt;&lt;wsp:rsid wsp:val=&quot;00A46C74&quot;/&gt;&lt;wsp:rsid wsp:val=&quot;00A46ECD&quot;/&gt;&lt;wsp:rsid wsp:val=&quot;00A471EB&quot;/&gt;&lt;wsp:rsid wsp:val=&quot;00A4729C&quot;/&gt;&lt;wsp:rsid wsp:val=&quot;00A473D2&quot;/&gt;&lt;wsp:rsid wsp:val=&quot;00A47698&quot;/&gt;&lt;wsp:rsid wsp:val=&quot;00A47807&quot;/&gt;&lt;wsp:rsid wsp:val=&quot;00A47F19&quot;/&gt;&lt;wsp:rsid wsp:val=&quot;00A50125&quot;/&gt;&lt;wsp:rsid wsp:val=&quot;00A5016C&quot;/&gt;&lt;wsp:rsid wsp:val=&quot;00A5074D&quot;/&gt;&lt;wsp:rsid wsp:val=&quot;00A5099F&quot;/&gt;&lt;wsp:rsid wsp:val=&quot;00A50CC7&quot;/&gt;&lt;wsp:rsid wsp:val=&quot;00A50D3D&quot;/&gt;&lt;wsp:rsid wsp:val=&quot;00A510A3&quot;/&gt;&lt;wsp:rsid wsp:val=&quot;00A510DE&quot;/&gt;&lt;wsp:rsid wsp:val=&quot;00A510E7&quot;/&gt;&lt;wsp:rsid wsp:val=&quot;00A51127&quot;/&gt;&lt;wsp:rsid wsp:val=&quot;00A512D5&quot;/&gt;&lt;wsp:rsid wsp:val=&quot;00A513D7&quot;/&gt;&lt;wsp:rsid wsp:val=&quot;00A51535&quot;/&gt;&lt;wsp:rsid wsp:val=&quot;00A51857&quot;/&gt;&lt;wsp:rsid wsp:val=&quot;00A518FB&quot;/&gt;&lt;wsp:rsid wsp:val=&quot;00A519B0&quot;/&gt;&lt;wsp:rsid wsp:val=&quot;00A51CCE&quot;/&gt;&lt;wsp:rsid wsp:val=&quot;00A51D76&quot;/&gt;&lt;wsp:rsid wsp:val=&quot;00A51DDD&quot;/&gt;&lt;wsp:rsid wsp:val=&quot;00A521E4&quot;/&gt;&lt;wsp:rsid wsp:val=&quot;00A52235&quot;/&gt;&lt;wsp:rsid wsp:val=&quot;00A52573&quot;/&gt;&lt;wsp:rsid wsp:val=&quot;00A52595&quot;/&gt;&lt;wsp:rsid wsp:val=&quot;00A5263C&quot;/&gt;&lt;wsp:rsid wsp:val=&quot;00A526E5&quot;/&gt;&lt;wsp:rsid wsp:val=&quot;00A52AB1&quot;/&gt;&lt;wsp:rsid wsp:val=&quot;00A52EED&quot;/&gt;&lt;wsp:rsid wsp:val=&quot;00A53169&quot;/&gt;&lt;wsp:rsid wsp:val=&quot;00A531D0&quot;/&gt;&lt;wsp:rsid wsp:val=&quot;00A534B8&quot;/&gt;&lt;wsp:rsid wsp:val=&quot;00A53545&quot;/&gt;&lt;wsp:rsid wsp:val=&quot;00A535B3&quot;/&gt;&lt;wsp:rsid wsp:val=&quot;00A536B8&quot;/&gt;&lt;wsp:rsid wsp:val=&quot;00A5373D&quot;/&gt;&lt;wsp:rsid wsp:val=&quot;00A538E4&quot;/&gt;&lt;wsp:rsid wsp:val=&quot;00A53901&quot;/&gt;&lt;wsp:rsid wsp:val=&quot;00A53D6E&quot;/&gt;&lt;wsp:rsid wsp:val=&quot;00A53DD5&quot;/&gt;&lt;wsp:rsid wsp:val=&quot;00A5409E&quot;/&gt;&lt;wsp:rsid wsp:val=&quot;00A5418F&quot;/&gt;&lt;wsp:rsid wsp:val=&quot;00A542DE&quot;/&gt;&lt;wsp:rsid wsp:val=&quot;00A543D3&quot;/&gt;&lt;wsp:rsid wsp:val=&quot;00A546B7&quot;/&gt;&lt;wsp:rsid wsp:val=&quot;00A547BD&quot;/&gt;&lt;wsp:rsid wsp:val=&quot;00A548C0&quot;/&gt;&lt;wsp:rsid wsp:val=&quot;00A54A9C&quot;/&gt;&lt;wsp:rsid wsp:val=&quot;00A54BB5&quot;/&gt;&lt;wsp:rsid wsp:val=&quot;00A54E7C&quot;/&gt;&lt;wsp:rsid wsp:val=&quot;00A54FB1&quot;/&gt;&lt;wsp:rsid wsp:val=&quot;00A5507C&quot;/&gt;&lt;wsp:rsid wsp:val=&quot;00A551CA&quot;/&gt;&lt;wsp:rsid wsp:val=&quot;00A559A9&quot;/&gt;&lt;wsp:rsid wsp:val=&quot;00A55B7B&quot;/&gt;&lt;wsp:rsid wsp:val=&quot;00A55E8B&quot;/&gt;&lt;wsp:rsid wsp:val=&quot;00A56479&quot;/&gt;&lt;wsp:rsid wsp:val=&quot;00A566B7&quot;/&gt;&lt;wsp:rsid wsp:val=&quot;00A56C3D&quot;/&gt;&lt;wsp:rsid wsp:val=&quot;00A56F82&quot;/&gt;&lt;wsp:rsid wsp:val=&quot;00A56FE9&quot;/&gt;&lt;wsp:rsid wsp:val=&quot;00A5735A&quot;/&gt;&lt;wsp:rsid wsp:val=&quot;00A573F1&quot;/&gt;&lt;wsp:rsid wsp:val=&quot;00A57A48&quot;/&gt;&lt;wsp:rsid wsp:val=&quot;00A57C35&quot;/&gt;&lt;wsp:rsid wsp:val=&quot;00A57D7D&quot;/&gt;&lt;wsp:rsid wsp:val=&quot;00A600DF&quot;/&gt;&lt;wsp:rsid wsp:val=&quot;00A60128&quot;/&gt;&lt;wsp:rsid wsp:val=&quot;00A605D1&quot;/&gt;&lt;wsp:rsid wsp:val=&quot;00A60B6A&quot;/&gt;&lt;wsp:rsid wsp:val=&quot;00A60B89&quot;/&gt;&lt;wsp:rsid wsp:val=&quot;00A60CA6&quot;/&gt;&lt;wsp:rsid wsp:val=&quot;00A60DF5&quot;/&gt;&lt;wsp:rsid wsp:val=&quot;00A60FC6&quot;/&gt;&lt;wsp:rsid wsp:val=&quot;00A61385&quot;/&gt;&lt;wsp:rsid wsp:val=&quot;00A615CE&quot;/&gt;&lt;wsp:rsid wsp:val=&quot;00A61A67&quot;/&gt;&lt;wsp:rsid wsp:val=&quot;00A621D1&quot;/&gt;&lt;wsp:rsid wsp:val=&quot;00A62407&quot;/&gt;&lt;wsp:rsid wsp:val=&quot;00A624EC&quot;/&gt;&lt;wsp:rsid wsp:val=&quot;00A62626&quot;/&gt;&lt;wsp:rsid wsp:val=&quot;00A626FD&quot;/&gt;&lt;wsp:rsid wsp:val=&quot;00A62735&quot;/&gt;&lt;wsp:rsid wsp:val=&quot;00A628AE&quot;/&gt;&lt;wsp:rsid wsp:val=&quot;00A62B3A&quot;/&gt;&lt;wsp:rsid wsp:val=&quot;00A62CD3&quot;/&gt;&lt;wsp:rsid wsp:val=&quot;00A62D77&quot;/&gt;&lt;wsp:rsid wsp:val=&quot;00A6317D&quot;/&gt;&lt;wsp:rsid wsp:val=&quot;00A6358A&quot;/&gt;&lt;wsp:rsid wsp:val=&quot;00A638AC&quot;/&gt;&lt;wsp:rsid wsp:val=&quot;00A63A17&quot;/&gt;&lt;wsp:rsid wsp:val=&quot;00A63B9C&quot;/&gt;&lt;wsp:rsid wsp:val=&quot;00A641C2&quot;/&gt;&lt;wsp:rsid wsp:val=&quot;00A643A3&quot;/&gt;&lt;wsp:rsid wsp:val=&quot;00A6444A&quot;/&gt;&lt;wsp:rsid wsp:val=&quot;00A6448A&quot;/&gt;&lt;wsp:rsid wsp:val=&quot;00A647E7&quot;/&gt;&lt;wsp:rsid wsp:val=&quot;00A64A44&quot;/&gt;&lt;wsp:rsid wsp:val=&quot;00A64AE3&quot;/&gt;&lt;wsp:rsid wsp:val=&quot;00A64CBD&quot;/&gt;&lt;wsp:rsid wsp:val=&quot;00A64D1F&quot;/&gt;&lt;wsp:rsid wsp:val=&quot;00A650DE&quot;/&gt;&lt;wsp:rsid wsp:val=&quot;00A651D8&quot;/&gt;&lt;wsp:rsid wsp:val=&quot;00A6522F&quot;/&gt;&lt;wsp:rsid wsp:val=&quot;00A65307&quot;/&gt;&lt;wsp:rsid wsp:val=&quot;00A65374&quot;/&gt;&lt;wsp:rsid wsp:val=&quot;00A65633&quot;/&gt;&lt;wsp:rsid wsp:val=&quot;00A65697&quot;/&gt;&lt;wsp:rsid wsp:val=&quot;00A6587A&quot;/&gt;&lt;wsp:rsid wsp:val=&quot;00A658FB&quot;/&gt;&lt;wsp:rsid wsp:val=&quot;00A6592E&quot;/&gt;&lt;wsp:rsid wsp:val=&quot;00A659EB&quot;/&gt;&lt;wsp:rsid wsp:val=&quot;00A65AD7&quot;/&gt;&lt;wsp:rsid wsp:val=&quot;00A65AF8&quot;/&gt;&lt;wsp:rsid wsp:val=&quot;00A65C01&quot;/&gt;&lt;wsp:rsid wsp:val=&quot;00A65CE4&quot;/&gt;&lt;wsp:rsid wsp:val=&quot;00A6610B&quot;/&gt;&lt;wsp:rsid wsp:val=&quot;00A66686&quot;/&gt;&lt;wsp:rsid wsp:val=&quot;00A668B7&quot;/&gt;&lt;wsp:rsid wsp:val=&quot;00A66959&quot;/&gt;&lt;wsp:rsid wsp:val=&quot;00A669B2&quot;/&gt;&lt;wsp:rsid wsp:val=&quot;00A66B4D&quot;/&gt;&lt;wsp:rsid wsp:val=&quot;00A66FC2&quot;/&gt;&lt;wsp:rsid wsp:val=&quot;00A66FD5&quot;/&gt;&lt;wsp:rsid wsp:val=&quot;00A67002&quot;/&gt;&lt;wsp:rsid wsp:val=&quot;00A67255&quot;/&gt;&lt;wsp:rsid wsp:val=&quot;00A67546&quot;/&gt;&lt;wsp:rsid wsp:val=&quot;00A67906&quot;/&gt;&lt;wsp:rsid wsp:val=&quot;00A67A50&quot;/&gt;&lt;wsp:rsid wsp:val=&quot;00A67B7B&quot;/&gt;&lt;wsp:rsid wsp:val=&quot;00A67C94&quot;/&gt;&lt;wsp:rsid wsp:val=&quot;00A67CDD&quot;/&gt;&lt;wsp:rsid wsp:val=&quot;00A67CE1&quot;/&gt;&lt;wsp:rsid wsp:val=&quot;00A70022&quot;/&gt;&lt;wsp:rsid wsp:val=&quot;00A70067&quot;/&gt;&lt;wsp:rsid wsp:val=&quot;00A7012D&quot;/&gt;&lt;wsp:rsid wsp:val=&quot;00A70298&quot;/&gt;&lt;wsp:rsid wsp:val=&quot;00A70430&quot;/&gt;&lt;wsp:rsid wsp:val=&quot;00A704DF&quot;/&gt;&lt;wsp:rsid wsp:val=&quot;00A70594&quot;/&gt;&lt;wsp:rsid wsp:val=&quot;00A7072E&quot;/&gt;&lt;wsp:rsid wsp:val=&quot;00A70744&quot;/&gt;&lt;wsp:rsid wsp:val=&quot;00A707C5&quot;/&gt;&lt;wsp:rsid wsp:val=&quot;00A709A4&quot;/&gt;&lt;wsp:rsid wsp:val=&quot;00A70BC5&quot;/&gt;&lt;wsp:rsid wsp:val=&quot;00A70CDA&quot;/&gt;&lt;wsp:rsid wsp:val=&quot;00A70F09&quot;/&gt;&lt;wsp:rsid wsp:val=&quot;00A71334&quot;/&gt;&lt;wsp:rsid wsp:val=&quot;00A714EB&quot;/&gt;&lt;wsp:rsid wsp:val=&quot;00A71565&quot;/&gt;&lt;wsp:rsid wsp:val=&quot;00A71BCF&quot;/&gt;&lt;wsp:rsid wsp:val=&quot;00A71D7B&quot;/&gt;&lt;wsp:rsid wsp:val=&quot;00A71D94&quot;/&gt;&lt;wsp:rsid wsp:val=&quot;00A71E9E&quot;/&gt;&lt;wsp:rsid wsp:val=&quot;00A71F71&quot;/&gt;&lt;wsp:rsid wsp:val=&quot;00A720B4&quot;/&gt;&lt;wsp:rsid wsp:val=&quot;00A72186&quot;/&gt;&lt;wsp:rsid wsp:val=&quot;00A723A5&quot;/&gt;&lt;wsp:rsid wsp:val=&quot;00A72560&quot;/&gt;&lt;wsp:rsid wsp:val=&quot;00A7288E&quot;/&gt;&lt;wsp:rsid wsp:val=&quot;00A728CB&quot;/&gt;&lt;wsp:rsid wsp:val=&quot;00A7296D&quot;/&gt;&lt;wsp:rsid wsp:val=&quot;00A72CA8&quot;/&gt;&lt;wsp:rsid wsp:val=&quot;00A732B0&quot;/&gt;&lt;wsp:rsid wsp:val=&quot;00A73692&quot;/&gt;&lt;wsp:rsid wsp:val=&quot;00A7418B&quot;/&gt;&lt;wsp:rsid wsp:val=&quot;00A742C4&quot;/&gt;&lt;wsp:rsid wsp:val=&quot;00A745F9&quot;/&gt;&lt;wsp:rsid wsp:val=&quot;00A74A54&quot;/&gt;&lt;wsp:rsid wsp:val=&quot;00A74C0D&quot;/&gt;&lt;wsp:rsid wsp:val=&quot;00A74DF9&quot;/&gt;&lt;wsp:rsid wsp:val=&quot;00A75200&quot;/&gt;&lt;wsp:rsid wsp:val=&quot;00A758FC&quot;/&gt;&lt;wsp:rsid wsp:val=&quot;00A7594A&quot;/&gt;&lt;wsp:rsid wsp:val=&quot;00A7598D&quot;/&gt;&lt;wsp:rsid wsp:val=&quot;00A75C6F&quot;/&gt;&lt;wsp:rsid wsp:val=&quot;00A75E4F&quot;/&gt;&lt;wsp:rsid wsp:val=&quot;00A75E70&quot;/&gt;&lt;wsp:rsid wsp:val=&quot;00A75FEC&quot;/&gt;&lt;wsp:rsid wsp:val=&quot;00A760FA&quot;/&gt;&lt;wsp:rsid wsp:val=&quot;00A76325&quot;/&gt;&lt;wsp:rsid wsp:val=&quot;00A764A4&quot;/&gt;&lt;wsp:rsid wsp:val=&quot;00A76660&quot;/&gt;&lt;wsp:rsid wsp:val=&quot;00A766A1&quot;/&gt;&lt;wsp:rsid wsp:val=&quot;00A76DAA&quot;/&gt;&lt;wsp:rsid wsp:val=&quot;00A76ED0&quot;/&gt;&lt;wsp:rsid wsp:val=&quot;00A77376&quot;/&gt;&lt;wsp:rsid wsp:val=&quot;00A77441&quot;/&gt;&lt;wsp:rsid wsp:val=&quot;00A77547&quot;/&gt;&lt;wsp:rsid wsp:val=&quot;00A7755F&quot;/&gt;&lt;wsp:rsid wsp:val=&quot;00A7776E&quot;/&gt;&lt;wsp:rsid wsp:val=&quot;00A77852&quot;/&gt;&lt;wsp:rsid wsp:val=&quot;00A77AC1&quot;/&gt;&lt;wsp:rsid wsp:val=&quot;00A77BCF&quot;/&gt;&lt;wsp:rsid wsp:val=&quot;00A80197&quot;/&gt;&lt;wsp:rsid wsp:val=&quot;00A8019D&quot;/&gt;&lt;wsp:rsid wsp:val=&quot;00A8111E&quot;/&gt;&lt;wsp:rsid wsp:val=&quot;00A81901&quot;/&gt;&lt;wsp:rsid wsp:val=&quot;00A81D58&quot;/&gt;&lt;wsp:rsid wsp:val=&quot;00A81FD4&quot;/&gt;&lt;wsp:rsid wsp:val=&quot;00A82733&quot;/&gt;&lt;wsp:rsid wsp:val=&quot;00A828EB&quot;/&gt;&lt;wsp:rsid wsp:val=&quot;00A82CB9&quot;/&gt;&lt;wsp:rsid wsp:val=&quot;00A82D5F&quot;/&gt;&lt;wsp:rsid wsp:val=&quot;00A831B5&quot;/&gt;&lt;wsp:rsid wsp:val=&quot;00A832B2&quot;/&gt;&lt;wsp:rsid wsp:val=&quot;00A833A0&quot;/&gt;&lt;wsp:rsid wsp:val=&quot;00A8352D&quot;/&gt;&lt;wsp:rsid wsp:val=&quot;00A83B6B&quot;/&gt;&lt;wsp:rsid wsp:val=&quot;00A83C16&quot;/&gt;&lt;wsp:rsid wsp:val=&quot;00A83D45&quot;/&gt;&lt;wsp:rsid wsp:val=&quot;00A84152&quot;/&gt;&lt;wsp:rsid wsp:val=&quot;00A8442C&quot;/&gt;&lt;wsp:rsid wsp:val=&quot;00A84666&quot;/&gt;&lt;wsp:rsid wsp:val=&quot;00A84830&quot;/&gt;&lt;wsp:rsid wsp:val=&quot;00A84922&quot;/&gt;&lt;wsp:rsid wsp:val=&quot;00A84A31&quot;/&gt;&lt;wsp:rsid wsp:val=&quot;00A84A94&quot;/&gt;&lt;wsp:rsid wsp:val=&quot;00A84B24&quot;/&gt;&lt;wsp:rsid wsp:val=&quot;00A84B86&quot;/&gt;&lt;wsp:rsid wsp:val=&quot;00A85386&quot;/&gt;&lt;wsp:rsid wsp:val=&quot;00A857B2&quot;/&gt;&lt;wsp:rsid wsp:val=&quot;00A858A4&quot;/&gt;&lt;wsp:rsid wsp:val=&quot;00A85B1E&quot;/&gt;&lt;wsp:rsid wsp:val=&quot;00A85CF4&quot;/&gt;&lt;wsp:rsid wsp:val=&quot;00A85ED8&quot;/&gt;&lt;wsp:rsid wsp:val=&quot;00A8623C&quot;/&gt;&lt;wsp:rsid wsp:val=&quot;00A86290&quot;/&gt;&lt;wsp:rsid wsp:val=&quot;00A863F5&quot;/&gt;&lt;wsp:rsid wsp:val=&quot;00A86497&quot;/&gt;&lt;wsp:rsid wsp:val=&quot;00A86555&quot;/&gt;&lt;wsp:rsid wsp:val=&quot;00A869E7&quot;/&gt;&lt;wsp:rsid wsp:val=&quot;00A86A86&quot;/&gt;&lt;wsp:rsid wsp:val=&quot;00A86CB6&quot;/&gt;&lt;wsp:rsid wsp:val=&quot;00A8707A&quot;/&gt;&lt;wsp:rsid wsp:val=&quot;00A87180&quot;/&gt;&lt;wsp:rsid wsp:val=&quot;00A871C5&quot;/&gt;&lt;wsp:rsid wsp:val=&quot;00A871CE&quot;/&gt;&lt;wsp:rsid wsp:val=&quot;00A878CF&quot;/&gt;&lt;wsp:rsid wsp:val=&quot;00A87A56&quot;/&gt;&lt;wsp:rsid wsp:val=&quot;00A87D1F&quot;/&gt;&lt;wsp:rsid wsp:val=&quot;00A87D85&quot;/&gt;&lt;wsp:rsid wsp:val=&quot;00A87EE6&quot;/&gt;&lt;wsp:rsid wsp:val=&quot;00A9048B&quot;/&gt;&lt;wsp:rsid wsp:val=&quot;00A9048C&quot;/&gt;&lt;wsp:rsid wsp:val=&quot;00A904B9&quot;/&gt;&lt;wsp:rsid wsp:val=&quot;00A9051D&quot;/&gt;&lt;wsp:rsid wsp:val=&quot;00A90DBA&quot;/&gt;&lt;wsp:rsid wsp:val=&quot;00A90ECB&quot;/&gt;&lt;wsp:rsid wsp:val=&quot;00A91041&quot;/&gt;&lt;wsp:rsid wsp:val=&quot;00A91235&quot;/&gt;&lt;wsp:rsid wsp:val=&quot;00A918ED&quot;/&gt;&lt;wsp:rsid wsp:val=&quot;00A91AE5&quot;/&gt;&lt;wsp:rsid wsp:val=&quot;00A91B69&quot;/&gt;&lt;wsp:rsid wsp:val=&quot;00A9209B&quot;/&gt;&lt;wsp:rsid wsp:val=&quot;00A92125&quot;/&gt;&lt;wsp:rsid wsp:val=&quot;00A922CA&quot;/&gt;&lt;wsp:rsid wsp:val=&quot;00A925D3&quot;/&gt;&lt;wsp:rsid wsp:val=&quot;00A928B2&quot;/&gt;&lt;wsp:rsid wsp:val=&quot;00A92E72&quot;/&gt;&lt;wsp:rsid wsp:val=&quot;00A931FC&quot;/&gt;&lt;wsp:rsid wsp:val=&quot;00A93403&quot;/&gt;&lt;wsp:rsid wsp:val=&quot;00A93574&quot;/&gt;&lt;wsp:rsid wsp:val=&quot;00A9398C&quot;/&gt;&lt;wsp:rsid wsp:val=&quot;00A939F2&quot;/&gt;&lt;wsp:rsid wsp:val=&quot;00A93A38&quot;/&gt;&lt;wsp:rsid wsp:val=&quot;00A93BC2&quot;/&gt;&lt;wsp:rsid wsp:val=&quot;00A93CF5&quot;/&gt;&lt;wsp:rsid wsp:val=&quot;00A9430D&quot;/&gt;&lt;wsp:rsid wsp:val=&quot;00A9441C&quot;/&gt;&lt;wsp:rsid wsp:val=&quot;00A94816&quot;/&gt;&lt;wsp:rsid wsp:val=&quot;00A94BA5&quot;/&gt;&lt;wsp:rsid wsp:val=&quot;00A950E0&quot;/&gt;&lt;wsp:rsid wsp:val=&quot;00A95A57&quot;/&gt;&lt;wsp:rsid wsp:val=&quot;00A95AA9&quot;/&gt;&lt;wsp:rsid wsp:val=&quot;00A95D05&quot;/&gt;&lt;wsp:rsid wsp:val=&quot;00A96332&quot;/&gt;&lt;wsp:rsid wsp:val=&quot;00A963A2&quot;/&gt;&lt;wsp:rsid wsp:val=&quot;00A965FA&quot;/&gt;&lt;wsp:rsid wsp:val=&quot;00A966BA&quot;/&gt;&lt;wsp:rsid wsp:val=&quot;00A968AE&quot;/&gt;&lt;wsp:rsid wsp:val=&quot;00A969C1&quot;/&gt;&lt;wsp:rsid wsp:val=&quot;00A96A99&quot;/&gt;&lt;wsp:rsid wsp:val=&quot;00A96C6C&quot;/&gt;&lt;wsp:rsid wsp:val=&quot;00A96D11&quot;/&gt;&lt;wsp:rsid wsp:val=&quot;00A96EF7&quot;/&gt;&lt;wsp:rsid wsp:val=&quot;00A97136&quot;/&gt;&lt;wsp:rsid wsp:val=&quot;00A97279&quot;/&gt;&lt;wsp:rsid wsp:val=&quot;00A9738E&quot;/&gt;&lt;wsp:rsid wsp:val=&quot;00A9748D&quot;/&gt;&lt;wsp:rsid wsp:val=&quot;00A974B0&quot;/&gt;&lt;wsp:rsid wsp:val=&quot;00A9762E&quot;/&gt;&lt;wsp:rsid wsp:val=&quot;00A97CD6&quot;/&gt;&lt;wsp:rsid wsp:val=&quot;00A97D50&quot;/&gt;&lt;wsp:rsid wsp:val=&quot;00A97DA2&quot;/&gt;&lt;wsp:rsid wsp:val=&quot;00AA0349&quot;/&gt;&lt;wsp:rsid wsp:val=&quot;00AA0582&quot;/&gt;&lt;wsp:rsid wsp:val=&quot;00AA05C7&quot;/&gt;&lt;wsp:rsid wsp:val=&quot;00AA0937&quot;/&gt;&lt;wsp:rsid wsp:val=&quot;00AA0A96&quot;/&gt;&lt;wsp:rsid wsp:val=&quot;00AA0F6A&quot;/&gt;&lt;wsp:rsid wsp:val=&quot;00AA116B&quot;/&gt;&lt;wsp:rsid wsp:val=&quot;00AA1246&quot;/&gt;&lt;wsp:rsid wsp:val=&quot;00AA13FE&quot;/&gt;&lt;wsp:rsid wsp:val=&quot;00AA158E&quot;/&gt;&lt;wsp:rsid wsp:val=&quot;00AA17D7&quot;/&gt;&lt;wsp:rsid wsp:val=&quot;00AA1B46&quot;/&gt;&lt;wsp:rsid wsp:val=&quot;00AA1E33&quot;/&gt;&lt;wsp:rsid wsp:val=&quot;00AA2203&quot;/&gt;&lt;wsp:rsid wsp:val=&quot;00AA24D7&quot;/&gt;&lt;wsp:rsid wsp:val=&quot;00AA253D&quot;/&gt;&lt;wsp:rsid wsp:val=&quot;00AA274F&quot;/&gt;&lt;wsp:rsid wsp:val=&quot;00AA2A7A&quot;/&gt;&lt;wsp:rsid wsp:val=&quot;00AA2C54&quot;/&gt;&lt;wsp:rsid wsp:val=&quot;00AA2C7C&quot;/&gt;&lt;wsp:rsid wsp:val=&quot;00AA2FDC&quot;/&gt;&lt;wsp:rsid wsp:val=&quot;00AA301C&quot;/&gt;&lt;wsp:rsid wsp:val=&quot;00AA3123&quot;/&gt;&lt;wsp:rsid wsp:val=&quot;00AA3277&quot;/&gt;&lt;wsp:rsid wsp:val=&quot;00AA36ED&quot;/&gt;&lt;wsp:rsid wsp:val=&quot;00AA3CAE&quot;/&gt;&lt;wsp:rsid wsp:val=&quot;00AA3EC7&quot;/&gt;&lt;wsp:rsid wsp:val=&quot;00AA3EEB&quot;/&gt;&lt;wsp:rsid wsp:val=&quot;00AA3F73&quot;/&gt;&lt;wsp:rsid wsp:val=&quot;00AA4117&quot;/&gt;&lt;wsp:rsid wsp:val=&quot;00AA4185&quot;/&gt;&lt;wsp:rsid wsp:val=&quot;00AA41A9&quot;/&gt;&lt;wsp:rsid wsp:val=&quot;00AA44C0&quot;/&gt;&lt;wsp:rsid wsp:val=&quot;00AA4538&quot;/&gt;&lt;wsp:rsid wsp:val=&quot;00AA456B&quot;/&gt;&lt;wsp:rsid wsp:val=&quot;00AA4DD9&quot;/&gt;&lt;wsp:rsid wsp:val=&quot;00AA4EB0&quot;/&gt;&lt;wsp:rsid wsp:val=&quot;00AA5071&quot;/&gt;&lt;wsp:rsid wsp:val=&quot;00AA585C&quot;/&gt;&lt;wsp:rsid wsp:val=&quot;00AA5915&quot;/&gt;&lt;wsp:rsid wsp:val=&quot;00AA596B&quot;/&gt;&lt;wsp:rsid wsp:val=&quot;00AA5CED&quot;/&gt;&lt;wsp:rsid wsp:val=&quot;00AA5E71&quot;/&gt;&lt;wsp:rsid wsp:val=&quot;00AA6110&quot;/&gt;&lt;wsp:rsid wsp:val=&quot;00AA6161&quot;/&gt;&lt;wsp:rsid wsp:val=&quot;00AA62C5&quot;/&gt;&lt;wsp:rsid wsp:val=&quot;00AA651B&quot;/&gt;&lt;wsp:rsid wsp:val=&quot;00AA6683&quot;/&gt;&lt;wsp:rsid wsp:val=&quot;00AA6746&quot;/&gt;&lt;wsp:rsid wsp:val=&quot;00AA6A0D&quot;/&gt;&lt;wsp:rsid wsp:val=&quot;00AA6A9B&quot;/&gt;&lt;wsp:rsid wsp:val=&quot;00AA6BB7&quot;/&gt;&lt;wsp:rsid wsp:val=&quot;00AA6CC6&quot;/&gt;&lt;wsp:rsid wsp:val=&quot;00AA709B&quot;/&gt;&lt;wsp:rsid wsp:val=&quot;00AA7103&quot;/&gt;&lt;wsp:rsid wsp:val=&quot;00AA7533&quot;/&gt;&lt;wsp:rsid wsp:val=&quot;00AA75D0&quot;/&gt;&lt;wsp:rsid wsp:val=&quot;00AA77F9&quot;/&gt;&lt;wsp:rsid wsp:val=&quot;00AA7836&quot;/&gt;&lt;wsp:rsid wsp:val=&quot;00AA7839&quot;/&gt;&lt;wsp:rsid wsp:val=&quot;00AA7A36&quot;/&gt;&lt;wsp:rsid wsp:val=&quot;00AA7C9F&quot;/&gt;&lt;wsp:rsid wsp:val=&quot;00AA7D6C&quot;/&gt;&lt;wsp:rsid wsp:val=&quot;00AB03CA&quot;/&gt;&lt;wsp:rsid wsp:val=&quot;00AB0425&quot;/&gt;&lt;wsp:rsid wsp:val=&quot;00AB0465&quot;/&gt;&lt;wsp:rsid wsp:val=&quot;00AB0F61&quot;/&gt;&lt;wsp:rsid wsp:val=&quot;00AB102D&quot;/&gt;&lt;wsp:rsid wsp:val=&quot;00AB13F5&quot;/&gt;&lt;wsp:rsid wsp:val=&quot;00AB1646&quot;/&gt;&lt;wsp:rsid wsp:val=&quot;00AB184F&quot;/&gt;&lt;wsp:rsid wsp:val=&quot;00AB1B46&quot;/&gt;&lt;wsp:rsid wsp:val=&quot;00AB1BB2&quot;/&gt;&lt;wsp:rsid wsp:val=&quot;00AB1FBD&quot;/&gt;&lt;wsp:rsid wsp:val=&quot;00AB22B1&quot;/&gt;&lt;wsp:rsid wsp:val=&quot;00AB2848&quot;/&gt;&lt;wsp:rsid wsp:val=&quot;00AB2860&quot;/&gt;&lt;wsp:rsid wsp:val=&quot;00AB28ED&quot;/&gt;&lt;wsp:rsid wsp:val=&quot;00AB28FE&quot;/&gt;&lt;wsp:rsid wsp:val=&quot;00AB2A01&quot;/&gt;&lt;wsp:rsid wsp:val=&quot;00AB2B06&quot;/&gt;&lt;wsp:rsid wsp:val=&quot;00AB2C69&quot;/&gt;&lt;wsp:rsid wsp:val=&quot;00AB2D4A&quot;/&gt;&lt;wsp:rsid wsp:val=&quot;00AB31D5&quot;/&gt;&lt;wsp:rsid wsp:val=&quot;00AB3216&quot;/&gt;&lt;wsp:rsid wsp:val=&quot;00AB3488&quot;/&gt;&lt;wsp:rsid wsp:val=&quot;00AB3810&quot;/&gt;&lt;wsp:rsid wsp:val=&quot;00AB3C85&quot;/&gt;&lt;wsp:rsid wsp:val=&quot;00AB3DEB&quot;/&gt;&lt;wsp:rsid wsp:val=&quot;00AB3F5E&quot;/&gt;&lt;wsp:rsid wsp:val=&quot;00AB3FEE&quot;/&gt;&lt;wsp:rsid wsp:val=&quot;00AB43DC&quot;/&gt;&lt;wsp:rsid wsp:val=&quot;00AB44CE&quot;/&gt;&lt;wsp:rsid wsp:val=&quot;00AB4765&quot;/&gt;&lt;wsp:rsid wsp:val=&quot;00AB499A&quot;/&gt;&lt;wsp:rsid wsp:val=&quot;00AB4D7F&quot;/&gt;&lt;wsp:rsid wsp:val=&quot;00AB545F&quot;/&gt;&lt;wsp:rsid wsp:val=&quot;00AB56DC&quot;/&gt;&lt;wsp:rsid wsp:val=&quot;00AB5A88&quot;/&gt;&lt;wsp:rsid wsp:val=&quot;00AB5C03&quot;/&gt;&lt;wsp:rsid wsp:val=&quot;00AB5CCF&quot;/&gt;&lt;wsp:rsid wsp:val=&quot;00AB60A5&quot;/&gt;&lt;wsp:rsid wsp:val=&quot;00AB679D&quot;/&gt;&lt;wsp:rsid wsp:val=&quot;00AB6884&quot;/&gt;&lt;wsp:rsid wsp:val=&quot;00AB6977&quot;/&gt;&lt;wsp:rsid wsp:val=&quot;00AB6A28&quot;/&gt;&lt;wsp:rsid wsp:val=&quot;00AB6D7E&quot;/&gt;&lt;wsp:rsid wsp:val=&quot;00AB6E6C&quot;/&gt;&lt;wsp:rsid wsp:val=&quot;00AB771C&quot;/&gt;&lt;wsp:rsid wsp:val=&quot;00AB78E9&quot;/&gt;&lt;wsp:rsid wsp:val=&quot;00AB7DDD&quot;/&gt;&lt;wsp:rsid wsp:val=&quot;00AC03A9&quot;/&gt;&lt;wsp:rsid wsp:val=&quot;00AC0549&quot;/&gt;&lt;wsp:rsid wsp:val=&quot;00AC07BB&quot;/&gt;&lt;wsp:rsid wsp:val=&quot;00AC0C19&quot;/&gt;&lt;wsp:rsid wsp:val=&quot;00AC0DED&quot;/&gt;&lt;wsp:rsid wsp:val=&quot;00AC1234&quot;/&gt;&lt;wsp:rsid wsp:val=&quot;00AC1486&quot;/&gt;&lt;wsp:rsid wsp:val=&quot;00AC149E&quot;/&gt;&lt;wsp:rsid wsp:val=&quot;00AC151E&quot;/&gt;&lt;wsp:rsid wsp:val=&quot;00AC1528&quot;/&gt;&lt;wsp:rsid wsp:val=&quot;00AC15C5&quot;/&gt;&lt;wsp:rsid wsp:val=&quot;00AC16EE&quot;/&gt;&lt;wsp:rsid wsp:val=&quot;00AC1B90&quot;/&gt;&lt;wsp:rsid wsp:val=&quot;00AC1BD5&quot;/&gt;&lt;wsp:rsid wsp:val=&quot;00AC1D26&quot;/&gt;&lt;wsp:rsid wsp:val=&quot;00AC1F58&quot;/&gt;&lt;wsp:rsid wsp:val=&quot;00AC1F85&quot;/&gt;&lt;wsp:rsid wsp:val=&quot;00AC20C7&quot;/&gt;&lt;wsp:rsid wsp:val=&quot;00AC2340&quot;/&gt;&lt;wsp:rsid wsp:val=&quot;00AC23C4&quot;/&gt;&lt;wsp:rsid wsp:val=&quot;00AC25A1&quot;/&gt;&lt;wsp:rsid wsp:val=&quot;00AC2790&quot;/&gt;&lt;wsp:rsid wsp:val=&quot;00AC2944&quot;/&gt;&lt;wsp:rsid wsp:val=&quot;00AC29F6&quot;/&gt;&lt;wsp:rsid wsp:val=&quot;00AC2E5A&quot;/&gt;&lt;wsp:rsid wsp:val=&quot;00AC3048&quot;/&gt;&lt;wsp:rsid wsp:val=&quot;00AC308F&quot;/&gt;&lt;wsp:rsid wsp:val=&quot;00AC31E2&quot;/&gt;&lt;wsp:rsid wsp:val=&quot;00AC35C3&quot;/&gt;&lt;wsp:rsid wsp:val=&quot;00AC37D2&quot;/&gt;&lt;wsp:rsid wsp:val=&quot;00AC3829&quot;/&gt;&lt;wsp:rsid wsp:val=&quot;00AC3890&quot;/&gt;&lt;wsp:rsid wsp:val=&quot;00AC3A05&quot;/&gt;&lt;wsp:rsid wsp:val=&quot;00AC44D5&quot;/&gt;&lt;wsp:rsid wsp:val=&quot;00AC4573&quot;/&gt;&lt;wsp:rsid wsp:val=&quot;00AC45CF&quot;/&gt;&lt;wsp:rsid wsp:val=&quot;00AC471A&quot;/&gt;&lt;wsp:rsid wsp:val=&quot;00AC493B&quot;/&gt;&lt;wsp:rsid wsp:val=&quot;00AC4B76&quot;/&gt;&lt;wsp:rsid wsp:val=&quot;00AC4D0F&quot;/&gt;&lt;wsp:rsid wsp:val=&quot;00AC509D&quot;/&gt;&lt;wsp:rsid wsp:val=&quot;00AC5199&quot;/&gt;&lt;wsp:rsid wsp:val=&quot;00AC52AE&quot;/&gt;&lt;wsp:rsid wsp:val=&quot;00AC537E&quot;/&gt;&lt;wsp:rsid wsp:val=&quot;00AC53F2&quot;/&gt;&lt;wsp:rsid wsp:val=&quot;00AC54AA&quot;/&gt;&lt;wsp:rsid wsp:val=&quot;00AC5632&quot;/&gt;&lt;wsp:rsid wsp:val=&quot;00AC5657&quot;/&gt;&lt;wsp:rsid wsp:val=&quot;00AC570B&quot;/&gt;&lt;wsp:rsid wsp:val=&quot;00AC57D7&quot;/&gt;&lt;wsp:rsid wsp:val=&quot;00AC57E3&quot;/&gt;&lt;wsp:rsid wsp:val=&quot;00AC5AE6&quot;/&gt;&lt;wsp:rsid wsp:val=&quot;00AC5D52&quot;/&gt;&lt;wsp:rsid wsp:val=&quot;00AC5E14&quot;/&gt;&lt;wsp:rsid wsp:val=&quot;00AC6071&quot;/&gt;&lt;wsp:rsid wsp:val=&quot;00AC65EE&quot;/&gt;&lt;wsp:rsid wsp:val=&quot;00AC66F8&quot;/&gt;&lt;wsp:rsid wsp:val=&quot;00AC6763&quot;/&gt;&lt;wsp:rsid wsp:val=&quot;00AC68BA&quot;/&gt;&lt;wsp:rsid wsp:val=&quot;00AC6A11&quot;/&gt;&lt;wsp:rsid wsp:val=&quot;00AC6D2C&quot;/&gt;&lt;wsp:rsid wsp:val=&quot;00AC6E1E&quot;/&gt;&lt;wsp:rsid wsp:val=&quot;00AC6E30&quot;/&gt;&lt;wsp:rsid wsp:val=&quot;00AC6E8E&quot;/&gt;&lt;wsp:rsid wsp:val=&quot;00AC7095&quot;/&gt;&lt;wsp:rsid wsp:val=&quot;00AC736B&quot;/&gt;&lt;wsp:rsid wsp:val=&quot;00AC7509&quot;/&gt;&lt;wsp:rsid wsp:val=&quot;00AC76D4&quot;/&gt;&lt;wsp:rsid wsp:val=&quot;00AC783A&quot;/&gt;&lt;wsp:rsid wsp:val=&quot;00AC7BFC&quot;/&gt;&lt;wsp:rsid wsp:val=&quot;00AC7C45&quot;/&gt;&lt;wsp:rsid wsp:val=&quot;00AC7D19&quot;/&gt;&lt;wsp:rsid wsp:val=&quot;00AC7EDA&quot;/&gt;&lt;wsp:rsid wsp:val=&quot;00AD011D&quot;/&gt;&lt;wsp:rsid wsp:val=&quot;00AD024A&quot;/&gt;&lt;wsp:rsid wsp:val=&quot;00AD0B68&quot;/&gt;&lt;wsp:rsid wsp:val=&quot;00AD0FFC&quot;/&gt;&lt;wsp:rsid wsp:val=&quot;00AD108F&quot;/&gt;&lt;wsp:rsid wsp:val=&quot;00AD123F&quot;/&gt;&lt;wsp:rsid wsp:val=&quot;00AD12EC&quot;/&gt;&lt;wsp:rsid wsp:val=&quot;00AD1424&quot;/&gt;&lt;wsp:rsid wsp:val=&quot;00AD1491&quot;/&gt;&lt;wsp:rsid wsp:val=&quot;00AD18A3&quot;/&gt;&lt;wsp:rsid wsp:val=&quot;00AD1936&quot;/&gt;&lt;wsp:rsid wsp:val=&quot;00AD193A&quot;/&gt;&lt;wsp:rsid wsp:val=&quot;00AD1A59&quot;/&gt;&lt;wsp:rsid wsp:val=&quot;00AD1CF2&quot;/&gt;&lt;wsp:rsid wsp:val=&quot;00AD1E58&quot;/&gt;&lt;wsp:rsid wsp:val=&quot;00AD1EDE&quot;/&gt;&lt;wsp:rsid wsp:val=&quot;00AD1FD0&quot;/&gt;&lt;wsp:rsid wsp:val=&quot;00AD2132&quot;/&gt;&lt;wsp:rsid wsp:val=&quot;00AD219E&quot;/&gt;&lt;wsp:rsid wsp:val=&quot;00AD21B2&quot;/&gt;&lt;wsp:rsid wsp:val=&quot;00AD2261&quot;/&gt;&lt;wsp:rsid wsp:val=&quot;00AD2310&quot;/&gt;&lt;wsp:rsid wsp:val=&quot;00AD23E2&quot;/&gt;&lt;wsp:rsid wsp:val=&quot;00AD244F&quot;/&gt;&lt;wsp:rsid wsp:val=&quot;00AD2460&quot;/&gt;&lt;wsp:rsid wsp:val=&quot;00AD27BA&quot;/&gt;&lt;wsp:rsid wsp:val=&quot;00AD2836&quot;/&gt;&lt;wsp:rsid wsp:val=&quot;00AD2B0A&quot;/&gt;&lt;wsp:rsid wsp:val=&quot;00AD2F67&quot;/&gt;&lt;wsp:rsid wsp:val=&quot;00AD2FEB&quot;/&gt;&lt;wsp:rsid wsp:val=&quot;00AD35C5&quot;/&gt;&lt;wsp:rsid wsp:val=&quot;00AD3B1D&quot;/&gt;&lt;wsp:rsid wsp:val=&quot;00AD3CAA&quot;/&gt;&lt;wsp:rsid wsp:val=&quot;00AD40D2&quot;/&gt;&lt;wsp:rsid wsp:val=&quot;00AD431D&quot;/&gt;&lt;wsp:rsid wsp:val=&quot;00AD43F7&quot;/&gt;&lt;wsp:rsid wsp:val=&quot;00AD4426&quot;/&gt;&lt;wsp:rsid wsp:val=&quot;00AD45CC&quot;/&gt;&lt;wsp:rsid wsp:val=&quot;00AD46BF&quot;/&gt;&lt;wsp:rsid wsp:val=&quot;00AD4CC3&quot;/&gt;&lt;wsp:rsid wsp:val=&quot;00AD4CFD&quot;/&gt;&lt;wsp:rsid wsp:val=&quot;00AD4EB0&quot;/&gt;&lt;wsp:rsid wsp:val=&quot;00AD5154&quot;/&gt;&lt;wsp:rsid wsp:val=&quot;00AD5415&quot;/&gt;&lt;wsp:rsid wsp:val=&quot;00AD5627&quot;/&gt;&lt;wsp:rsid wsp:val=&quot;00AD57A6&quot;/&gt;&lt;wsp:rsid wsp:val=&quot;00AD5838&quot;/&gt;&lt;wsp:rsid wsp:val=&quot;00AD58E5&quot;/&gt;&lt;wsp:rsid wsp:val=&quot;00AD5B1D&quot;/&gt;&lt;wsp:rsid wsp:val=&quot;00AD6136&quot;/&gt;&lt;wsp:rsid wsp:val=&quot;00AD629A&quot;/&gt;&lt;wsp:rsid wsp:val=&quot;00AD64AE&quot;/&gt;&lt;wsp:rsid wsp:val=&quot;00AD670B&quot;/&gt;&lt;wsp:rsid wsp:val=&quot;00AD6847&quot;/&gt;&lt;wsp:rsid wsp:val=&quot;00AD6953&quot;/&gt;&lt;wsp:rsid wsp:val=&quot;00AD6A82&quot;/&gt;&lt;wsp:rsid wsp:val=&quot;00AD717A&quot;/&gt;&lt;wsp:rsid wsp:val=&quot;00AD7240&quot;/&gt;&lt;wsp:rsid wsp:val=&quot;00AD76E0&quot;/&gt;&lt;wsp:rsid wsp:val=&quot;00AD7BBF&quot;/&gt;&lt;wsp:rsid wsp:val=&quot;00AD7D6E&quot;/&gt;&lt;wsp:rsid wsp:val=&quot;00AE02BF&quot;/&gt;&lt;wsp:rsid wsp:val=&quot;00AE03E7&quot;/&gt;&lt;wsp:rsid wsp:val=&quot;00AE0491&quot;/&gt;&lt;wsp:rsid wsp:val=&quot;00AE04C1&quot;/&gt;&lt;wsp:rsid wsp:val=&quot;00AE0535&quot;/&gt;&lt;wsp:rsid wsp:val=&quot;00AE08EB&quot;/&gt;&lt;wsp:rsid wsp:val=&quot;00AE0931&quot;/&gt;&lt;wsp:rsid wsp:val=&quot;00AE0ADC&quot;/&gt;&lt;wsp:rsid wsp:val=&quot;00AE11EE&quot;/&gt;&lt;wsp:rsid wsp:val=&quot;00AE11F0&quot;/&gt;&lt;wsp:rsid wsp:val=&quot;00AE145D&quot;/&gt;&lt;wsp:rsid wsp:val=&quot;00AE158A&quot;/&gt;&lt;wsp:rsid wsp:val=&quot;00AE1635&quot;/&gt;&lt;wsp:rsid wsp:val=&quot;00AE168D&quot;/&gt;&lt;wsp:rsid wsp:val=&quot;00AE1D0F&quot;/&gt;&lt;wsp:rsid wsp:val=&quot;00AE2597&quot;/&gt;&lt;wsp:rsid wsp:val=&quot;00AE2630&quot;/&gt;&lt;wsp:rsid wsp:val=&quot;00AE26E8&quot;/&gt;&lt;wsp:rsid wsp:val=&quot;00AE2995&quot;/&gt;&lt;wsp:rsid wsp:val=&quot;00AE3160&quot;/&gt;&lt;wsp:rsid wsp:val=&quot;00AE31C0&quot;/&gt;&lt;wsp:rsid wsp:val=&quot;00AE33C1&quot;/&gt;&lt;wsp:rsid wsp:val=&quot;00AE36B6&quot;/&gt;&lt;wsp:rsid wsp:val=&quot;00AE370A&quot;/&gt;&lt;wsp:rsid wsp:val=&quot;00AE374A&quot;/&gt;&lt;wsp:rsid wsp:val=&quot;00AE3C02&quot;/&gt;&lt;wsp:rsid wsp:val=&quot;00AE3CB0&quot;/&gt;&lt;wsp:rsid wsp:val=&quot;00AE41F8&quot;/&gt;&lt;wsp:rsid wsp:val=&quot;00AE426F&quot;/&gt;&lt;wsp:rsid wsp:val=&quot;00AE4325&quot;/&gt;&lt;wsp:rsid wsp:val=&quot;00AE4332&quot;/&gt;&lt;wsp:rsid wsp:val=&quot;00AE4705&quot;/&gt;&lt;wsp:rsid wsp:val=&quot;00AE4875&quot;/&gt;&lt;wsp:rsid wsp:val=&quot;00AE488C&quot;/&gt;&lt;wsp:rsid wsp:val=&quot;00AE4893&quot;/&gt;&lt;wsp:rsid wsp:val=&quot;00AE4CDC&quot;/&gt;&lt;wsp:rsid wsp:val=&quot;00AE5038&quot;/&gt;&lt;wsp:rsid wsp:val=&quot;00AE5166&quot;/&gt;&lt;wsp:rsid wsp:val=&quot;00AE5244&quot;/&gt;&lt;wsp:rsid wsp:val=&quot;00AE52EE&quot;/&gt;&lt;wsp:rsid wsp:val=&quot;00AE5458&quot;/&gt;&lt;wsp:rsid wsp:val=&quot;00AE5A6E&quot;/&gt;&lt;wsp:rsid wsp:val=&quot;00AE5D5E&quot;/&gt;&lt;wsp:rsid wsp:val=&quot;00AE5E7B&quot;/&gt;&lt;wsp:rsid wsp:val=&quot;00AE5F58&quot;/&gt;&lt;wsp:rsid wsp:val=&quot;00AE622C&quot;/&gt;&lt;wsp:rsid wsp:val=&quot;00AE632E&quot;/&gt;&lt;wsp:rsid wsp:val=&quot;00AE64CE&quot;/&gt;&lt;wsp:rsid wsp:val=&quot;00AE6544&quot;/&gt;&lt;wsp:rsid wsp:val=&quot;00AE675F&quot;/&gt;&lt;wsp:rsid wsp:val=&quot;00AE6AC7&quot;/&gt;&lt;wsp:rsid wsp:val=&quot;00AE75B2&quot;/&gt;&lt;wsp:rsid wsp:val=&quot;00AE75B6&quot;/&gt;&lt;wsp:rsid wsp:val=&quot;00AE7813&quot;/&gt;&lt;wsp:rsid wsp:val=&quot;00AE788C&quot;/&gt;&lt;wsp:rsid wsp:val=&quot;00AE7A7D&quot;/&gt;&lt;wsp:rsid wsp:val=&quot;00AE7CB5&quot;/&gt;&lt;wsp:rsid wsp:val=&quot;00AE7DFA&quot;/&gt;&lt;wsp:rsid wsp:val=&quot;00AF005C&quot;/&gt;&lt;wsp:rsid wsp:val=&quot;00AF012A&quot;/&gt;&lt;wsp:rsid wsp:val=&quot;00AF0230&quot;/&gt;&lt;wsp:rsid wsp:val=&quot;00AF0383&quot;/&gt;&lt;wsp:rsid wsp:val=&quot;00AF03A2&quot;/&gt;&lt;wsp:rsid wsp:val=&quot;00AF07B8&quot;/&gt;&lt;wsp:rsid wsp:val=&quot;00AF0BFD&quot;/&gt;&lt;wsp:rsid wsp:val=&quot;00AF101B&quot;/&gt;&lt;wsp:rsid wsp:val=&quot;00AF11CE&quot;/&gt;&lt;wsp:rsid wsp:val=&quot;00AF11FF&quot;/&gt;&lt;wsp:rsid wsp:val=&quot;00AF1213&quot;/&gt;&lt;wsp:rsid wsp:val=&quot;00AF124B&quot;/&gt;&lt;wsp:rsid wsp:val=&quot;00AF1355&quot;/&gt;&lt;wsp:rsid wsp:val=&quot;00AF139A&quot;/&gt;&lt;wsp:rsid wsp:val=&quot;00AF13BB&quot;/&gt;&lt;wsp:rsid wsp:val=&quot;00AF1895&quot;/&gt;&lt;wsp:rsid wsp:val=&quot;00AF18F2&quot;/&gt;&lt;wsp:rsid wsp:val=&quot;00AF192B&quot;/&gt;&lt;wsp:rsid wsp:val=&quot;00AF19FA&quot;/&gt;&lt;wsp:rsid wsp:val=&quot;00AF1B3F&quot;/&gt;&lt;wsp:rsid wsp:val=&quot;00AF1BD1&quot;/&gt;&lt;wsp:rsid wsp:val=&quot;00AF1C86&quot;/&gt;&lt;wsp:rsid wsp:val=&quot;00AF1D6D&quot;/&gt;&lt;wsp:rsid wsp:val=&quot;00AF1DC5&quot;/&gt;&lt;wsp:rsid wsp:val=&quot;00AF1DE0&quot;/&gt;&lt;wsp:rsid wsp:val=&quot;00AF2033&quot;/&gt;&lt;wsp:rsid wsp:val=&quot;00AF2082&quot;/&gt;&lt;wsp:rsid wsp:val=&quot;00AF221F&quot;/&gt;&lt;wsp:rsid wsp:val=&quot;00AF23DC&quot;/&gt;&lt;wsp:rsid wsp:val=&quot;00AF28EE&quot;/&gt;&lt;wsp:rsid wsp:val=&quot;00AF2D2F&quot;/&gt;&lt;wsp:rsid wsp:val=&quot;00AF2E27&quot;/&gt;&lt;wsp:rsid wsp:val=&quot;00AF370D&quot;/&gt;&lt;wsp:rsid wsp:val=&quot;00AF3851&quot;/&gt;&lt;wsp:rsid wsp:val=&quot;00AF38AD&quot;/&gt;&lt;wsp:rsid wsp:val=&quot;00AF38B1&quot;/&gt;&lt;wsp:rsid wsp:val=&quot;00AF3BA4&quot;/&gt;&lt;wsp:rsid wsp:val=&quot;00AF3BB5&quot;/&gt;&lt;wsp:rsid wsp:val=&quot;00AF3CDB&quot;/&gt;&lt;wsp:rsid wsp:val=&quot;00AF3EB0&quot;/&gt;&lt;wsp:rsid wsp:val=&quot;00AF3EDB&quot;/&gt;&lt;wsp:rsid wsp:val=&quot;00AF40B0&quot;/&gt;&lt;wsp:rsid wsp:val=&quot;00AF4318&quot;/&gt;&lt;wsp:rsid wsp:val=&quot;00AF436D&quot;/&gt;&lt;wsp:rsid wsp:val=&quot;00AF4417&quot;/&gt;&lt;wsp:rsid wsp:val=&quot;00AF4461&quot;/&gt;&lt;wsp:rsid wsp:val=&quot;00AF44A8&quot;/&gt;&lt;wsp:rsid wsp:val=&quot;00AF44CE&quot;/&gt;&lt;wsp:rsid wsp:val=&quot;00AF48A8&quot;/&gt;&lt;wsp:rsid wsp:val=&quot;00AF4A61&quot;/&gt;&lt;wsp:rsid wsp:val=&quot;00AF4CA3&quot;/&gt;&lt;wsp:rsid wsp:val=&quot;00AF4CCC&quot;/&gt;&lt;wsp:rsid wsp:val=&quot;00AF4E5C&quot;/&gt;&lt;wsp:rsid wsp:val=&quot;00AF4E8F&quot;/&gt;&lt;wsp:rsid wsp:val=&quot;00AF51F3&quot;/&gt;&lt;wsp:rsid wsp:val=&quot;00AF57EF&quot;/&gt;&lt;wsp:rsid wsp:val=&quot;00AF59F7&quot;/&gt;&lt;wsp:rsid wsp:val=&quot;00AF5C76&quot;/&gt;&lt;wsp:rsid wsp:val=&quot;00AF5E86&quot;/&gt;&lt;wsp:rsid wsp:val=&quot;00AF6115&quot;/&gt;&lt;wsp:rsid wsp:val=&quot;00AF616A&quot;/&gt;&lt;wsp:rsid wsp:val=&quot;00AF624A&quot;/&gt;&lt;wsp:rsid wsp:val=&quot;00AF67E7&quot;/&gt;&lt;wsp:rsid wsp:val=&quot;00AF67F7&quot;/&gt;&lt;wsp:rsid wsp:val=&quot;00AF6921&quot;/&gt;&lt;wsp:rsid wsp:val=&quot;00AF699E&quot;/&gt;&lt;wsp:rsid wsp:val=&quot;00AF6B86&quot;/&gt;&lt;wsp:rsid wsp:val=&quot;00AF6CF5&quot;/&gt;&lt;wsp:rsid wsp:val=&quot;00AF6EA1&quot;/&gt;&lt;wsp:rsid wsp:val=&quot;00AF6EC2&quot;/&gt;&lt;wsp:rsid wsp:val=&quot;00AF732F&quot;/&gt;&lt;wsp:rsid wsp:val=&quot;00AF7475&quot;/&gt;&lt;wsp:rsid wsp:val=&quot;00AF74FD&quot;/&gt;&lt;wsp:rsid wsp:val=&quot;00AF7564&quot;/&gt;&lt;wsp:rsid wsp:val=&quot;00AF770F&quot;/&gt;&lt;wsp:rsid wsp:val=&quot;00AF7A83&quot;/&gt;&lt;wsp:rsid wsp:val=&quot;00AF7B04&quot;/&gt;&lt;wsp:rsid wsp:val=&quot;00AF7CA2&quot;/&gt;&lt;wsp:rsid wsp:val=&quot;00AF7E29&quot;/&gt;&lt;wsp:rsid wsp:val=&quot;00AF7E33&quot;/&gt;&lt;wsp:rsid wsp:val=&quot;00AF7EEA&quot;/&gt;&lt;wsp:rsid wsp:val=&quot;00AF7F1B&quot;/&gt;&lt;wsp:rsid wsp:val=&quot;00B00024&quot;/&gt;&lt;wsp:rsid wsp:val=&quot;00B00114&quot;/&gt;&lt;wsp:rsid wsp:val=&quot;00B00160&quot;/&gt;&lt;wsp:rsid wsp:val=&quot;00B00575&quot;/&gt;&lt;wsp:rsid wsp:val=&quot;00B00C63&quot;/&gt;&lt;wsp:rsid wsp:val=&quot;00B00D14&quot;/&gt;&lt;wsp:rsid wsp:val=&quot;00B00FFE&quot;/&gt;&lt;wsp:rsid wsp:val=&quot;00B01506&quot;/&gt;&lt;wsp:rsid wsp:val=&quot;00B01C6E&quot;/&gt;&lt;wsp:rsid wsp:val=&quot;00B01F68&quot;/&gt;&lt;wsp:rsid wsp:val=&quot;00B0214D&quot;/&gt;&lt;wsp:rsid wsp:val=&quot;00B02360&quot;/&gt;&lt;wsp:rsid wsp:val=&quot;00B023B0&quot;/&gt;&lt;wsp:rsid wsp:val=&quot;00B02576&quot;/&gt;&lt;wsp:rsid wsp:val=&quot;00B02679&quot;/&gt;&lt;wsp:rsid wsp:val=&quot;00B02AC8&quot;/&gt;&lt;wsp:rsid wsp:val=&quot;00B02B68&quot;/&gt;&lt;wsp:rsid wsp:val=&quot;00B02BD7&quot;/&gt;&lt;wsp:rsid wsp:val=&quot;00B02CD5&quot;/&gt;&lt;wsp:rsid wsp:val=&quot;00B033E5&quot;/&gt;&lt;wsp:rsid wsp:val=&quot;00B03826&quot;/&gt;&lt;wsp:rsid wsp:val=&quot;00B038A2&quot;/&gt;&lt;wsp:rsid wsp:val=&quot;00B03A00&quot;/&gt;&lt;wsp:rsid wsp:val=&quot;00B03BC7&quot;/&gt;&lt;wsp:rsid wsp:val=&quot;00B03C4E&quot;/&gt;&lt;wsp:rsid wsp:val=&quot;00B04168&quot;/&gt;&lt;wsp:rsid wsp:val=&quot;00B041A9&quot;/&gt;&lt;wsp:rsid wsp:val=&quot;00B044BF&quot;/&gt;&lt;wsp:rsid wsp:val=&quot;00B04980&quot;/&gt;&lt;wsp:rsid wsp:val=&quot;00B04C85&quot;/&gt;&lt;wsp:rsid wsp:val=&quot;00B05309&quot;/&gt;&lt;wsp:rsid wsp:val=&quot;00B053AD&quot;/&gt;&lt;wsp:rsid wsp:val=&quot;00B05499&quot;/&gt;&lt;wsp:rsid wsp:val=&quot;00B05561&quot;/&gt;&lt;wsp:rsid wsp:val=&quot;00B055B5&quot;/&gt;&lt;wsp:rsid wsp:val=&quot;00B05B69&quot;/&gt;&lt;wsp:rsid wsp:val=&quot;00B05BFB&quot;/&gt;&lt;wsp:rsid wsp:val=&quot;00B05C61&quot;/&gt;&lt;wsp:rsid wsp:val=&quot;00B05F9A&quot;/&gt;&lt;wsp:rsid wsp:val=&quot;00B060D7&quot;/&gt;&lt;wsp:rsid wsp:val=&quot;00B06143&quot;/&gt;&lt;wsp:rsid wsp:val=&quot;00B06417&quot;/&gt;&lt;wsp:rsid wsp:val=&quot;00B06931&quot;/&gt;&lt;wsp:rsid wsp:val=&quot;00B0698C&quot;/&gt;&lt;wsp:rsid wsp:val=&quot;00B072B3&quot;/&gt;&lt;wsp:rsid wsp:val=&quot;00B072FF&quot;/&gt;&lt;wsp:rsid wsp:val=&quot;00B07455&quot;/&gt;&lt;wsp:rsid wsp:val=&quot;00B074CC&quot;/&gt;&lt;wsp:rsid wsp:val=&quot;00B076D0&quot;/&gt;&lt;wsp:rsid wsp:val=&quot;00B079E1&quot;/&gt;&lt;wsp:rsid wsp:val=&quot;00B07A26&quot;/&gt;&lt;wsp:rsid wsp:val=&quot;00B07B82&quot;/&gt;&lt;wsp:rsid wsp:val=&quot;00B07E07&quot;/&gt;&lt;wsp:rsid wsp:val=&quot;00B07FB6&quot;/&gt;&lt;wsp:rsid wsp:val=&quot;00B1006B&quot;/&gt;&lt;wsp:rsid wsp:val=&quot;00B1021C&quot;/&gt;&lt;wsp:rsid wsp:val=&quot;00B1029D&quot;/&gt;&lt;wsp:rsid wsp:val=&quot;00B10481&quot;/&gt;&lt;wsp:rsid wsp:val=&quot;00B104C2&quot;/&gt;&lt;wsp:rsid wsp:val=&quot;00B1061D&quot;/&gt;&lt;wsp:rsid wsp:val=&quot;00B109EE&quot;/&gt;&lt;wsp:rsid wsp:val=&quot;00B10CD2&quot;/&gt;&lt;wsp:rsid wsp:val=&quot;00B10DEA&quot;/&gt;&lt;wsp:rsid wsp:val=&quot;00B10EEE&quot;/&gt;&lt;wsp:rsid wsp:val=&quot;00B11757&quot;/&gt;&lt;wsp:rsid wsp:val=&quot;00B119A9&quot;/&gt;&lt;wsp:rsid wsp:val=&quot;00B11AB6&quot;/&gt;&lt;wsp:rsid wsp:val=&quot;00B11BE2&quot;/&gt;&lt;wsp:rsid wsp:val=&quot;00B11D18&quot;/&gt;&lt;wsp:rsid wsp:val=&quot;00B11EC2&quot;/&gt;&lt;wsp:rsid wsp:val=&quot;00B11FB4&quot;/&gt;&lt;wsp:rsid wsp:val=&quot;00B1238A&quot;/&gt;&lt;wsp:rsid wsp:val=&quot;00B124C9&quot;/&gt;&lt;wsp:rsid wsp:val=&quot;00B1297D&quot;/&gt;&lt;wsp:rsid wsp:val=&quot;00B12F61&quot;/&gt;&lt;wsp:rsid wsp:val=&quot;00B132CB&quot;/&gt;&lt;wsp:rsid wsp:val=&quot;00B13377&quot;/&gt;&lt;wsp:rsid wsp:val=&quot;00B13675&quot;/&gt;&lt;wsp:rsid wsp:val=&quot;00B13836&quot;/&gt;&lt;wsp:rsid wsp:val=&quot;00B13ABA&quot;/&gt;&lt;wsp:rsid wsp:val=&quot;00B13AE5&quot;/&gt;&lt;wsp:rsid wsp:val=&quot;00B13E91&quot;/&gt;&lt;wsp:rsid wsp:val=&quot;00B1406C&quot;/&gt;&lt;wsp:rsid wsp:val=&quot;00B140B3&quot;/&gt;&lt;wsp:rsid wsp:val=&quot;00B14263&quot;/&gt;&lt;wsp:rsid wsp:val=&quot;00B144E9&quot;/&gt;&lt;wsp:rsid wsp:val=&quot;00B14588&quot;/&gt;&lt;wsp:rsid wsp:val=&quot;00B14685&quot;/&gt;&lt;wsp:rsid wsp:val=&quot;00B14868&quot;/&gt;&lt;wsp:rsid wsp:val=&quot;00B14AD2&quot;/&gt;&lt;wsp:rsid wsp:val=&quot;00B14CA8&quot;/&gt;&lt;wsp:rsid wsp:val=&quot;00B14D5D&quot;/&gt;&lt;wsp:rsid wsp:val=&quot;00B14D60&quot;/&gt;&lt;wsp:rsid wsp:val=&quot;00B14D87&quot;/&gt;&lt;wsp:rsid wsp:val=&quot;00B14E61&quot;/&gt;&lt;wsp:rsid wsp:val=&quot;00B14FB8&quot;/&gt;&lt;wsp:rsid wsp:val=&quot;00B1511D&quot;/&gt;&lt;wsp:rsid wsp:val=&quot;00B152C2&quot;/&gt;&lt;wsp:rsid wsp:val=&quot;00B152D5&quot;/&gt;&lt;wsp:rsid wsp:val=&quot;00B15322&quot;/&gt;&lt;wsp:rsid wsp:val=&quot;00B15801&quot;/&gt;&lt;wsp:rsid wsp:val=&quot;00B15B47&quot;/&gt;&lt;wsp:rsid wsp:val=&quot;00B15B93&quot;/&gt;&lt;wsp:rsid wsp:val=&quot;00B16698&quot;/&gt;&lt;wsp:rsid wsp:val=&quot;00B167F5&quot;/&gt;&lt;wsp:rsid wsp:val=&quot;00B1685C&quot;/&gt;&lt;wsp:rsid wsp:val=&quot;00B169F9&quot;/&gt;&lt;wsp:rsid wsp:val=&quot;00B16A3D&quot;/&gt;&lt;wsp:rsid wsp:val=&quot;00B16D5A&quot;/&gt;&lt;wsp:rsid wsp:val=&quot;00B17179&quot;/&gt;&lt;wsp:rsid wsp:val=&quot;00B17188&quot;/&gt;&lt;wsp:rsid wsp:val=&quot;00B175D0&quot;/&gt;&lt;wsp:rsid wsp:val=&quot;00B177CE&quot;/&gt;&lt;wsp:rsid wsp:val=&quot;00B178D7&quot;/&gt;&lt;wsp:rsid wsp:val=&quot;00B179CE&quot;/&gt;&lt;wsp:rsid wsp:val=&quot;00B17A65&quot;/&gt;&lt;wsp:rsid wsp:val=&quot;00B17D1D&quot;/&gt;&lt;wsp:rsid wsp:val=&quot;00B17E60&quot;/&gt;&lt;wsp:rsid wsp:val=&quot;00B2042E&quot;/&gt;&lt;wsp:rsid wsp:val=&quot;00B206CD&quot;/&gt;&lt;wsp:rsid wsp:val=&quot;00B209A5&quot;/&gt;&lt;wsp:rsid wsp:val=&quot;00B20BC9&quot;/&gt;&lt;wsp:rsid wsp:val=&quot;00B20EEF&quot;/&gt;&lt;wsp:rsid wsp:val=&quot;00B211AA&quot;/&gt;&lt;wsp:rsid wsp:val=&quot;00B215AB&quot;/&gt;&lt;wsp:rsid wsp:val=&quot;00B218DF&quot;/&gt;&lt;wsp:rsid wsp:val=&quot;00B21C29&quot;/&gt;&lt;wsp:rsid wsp:val=&quot;00B21CA2&quot;/&gt;&lt;wsp:rsid wsp:val=&quot;00B21DE5&quot;/&gt;&lt;wsp:rsid wsp:val=&quot;00B21EAB&quot;/&gt;&lt;wsp:rsid wsp:val=&quot;00B21EC2&quot;/&gt;&lt;wsp:rsid wsp:val=&quot;00B22345&quot;/&gt;&lt;wsp:rsid wsp:val=&quot;00B22472&quot;/&gt;&lt;wsp:rsid wsp:val=&quot;00B2263A&quot;/&gt;&lt;wsp:rsid wsp:val=&quot;00B22778&quot;/&gt;&lt;wsp:rsid wsp:val=&quot;00B22EE7&quot;/&gt;&lt;wsp:rsid wsp:val=&quot;00B23067&quot;/&gt;&lt;wsp:rsid wsp:val=&quot;00B238F2&quot;/&gt;&lt;wsp:rsid wsp:val=&quot;00B23965&quot;/&gt;&lt;wsp:rsid wsp:val=&quot;00B23A53&quot;/&gt;&lt;wsp:rsid wsp:val=&quot;00B23ABF&quot;/&gt;&lt;wsp:rsid wsp:val=&quot;00B23C0F&quot;/&gt;&lt;wsp:rsid wsp:val=&quot;00B23FB6&quot;/&gt;&lt;wsp:rsid wsp:val=&quot;00B24475&quot;/&gt;&lt;wsp:rsid wsp:val=&quot;00B24D79&quot;/&gt;&lt;wsp:rsid wsp:val=&quot;00B24DF3&quot;/&gt;&lt;wsp:rsid wsp:val=&quot;00B24F49&quot;/&gt;&lt;wsp:rsid wsp:val=&quot;00B251F6&quot;/&gt;&lt;wsp:rsid wsp:val=&quot;00B25402&quot;/&gt;&lt;wsp:rsid wsp:val=&quot;00B256BC&quot;/&gt;&lt;wsp:rsid wsp:val=&quot;00B260E9&quot;/&gt;&lt;wsp:rsid wsp:val=&quot;00B26489&quot;/&gt;&lt;wsp:rsid wsp:val=&quot;00B265AB&quot;/&gt;&lt;wsp:rsid wsp:val=&quot;00B2667F&quot;/&gt;&lt;wsp:rsid wsp:val=&quot;00B26715&quot;/&gt;&lt;wsp:rsid wsp:val=&quot;00B26905&quot;/&gt;&lt;wsp:rsid wsp:val=&quot;00B27283&quot;/&gt;&lt;wsp:rsid wsp:val=&quot;00B272DA&quot;/&gt;&lt;wsp:rsid wsp:val=&quot;00B273DB&quot;/&gt;&lt;wsp:rsid wsp:val=&quot;00B27538&quot;/&gt;&lt;wsp:rsid wsp:val=&quot;00B27987&quot;/&gt;&lt;wsp:rsid wsp:val=&quot;00B27ADA&quot;/&gt;&lt;wsp:rsid wsp:val=&quot;00B27BD8&quot;/&gt;&lt;wsp:rsid wsp:val=&quot;00B30675&quot;/&gt;&lt;wsp:rsid wsp:val=&quot;00B30818&quot;/&gt;&lt;wsp:rsid wsp:val=&quot;00B30AEE&quot;/&gt;&lt;wsp:rsid wsp:val=&quot;00B30C7C&quot;/&gt;&lt;wsp:rsid wsp:val=&quot;00B31CEE&quot;/&gt;&lt;wsp:rsid wsp:val=&quot;00B31F76&quot;/&gt;&lt;wsp:rsid wsp:val=&quot;00B32354&quot;/&gt;&lt;wsp:rsid wsp:val=&quot;00B32CA3&quot;/&gt;&lt;wsp:rsid wsp:val=&quot;00B33088&quot;/&gt;&lt;wsp:rsid wsp:val=&quot;00B33356&quot;/&gt;&lt;wsp:rsid wsp:val=&quot;00B337EF&quot;/&gt;&lt;wsp:rsid wsp:val=&quot;00B3381A&quot;/&gt;&lt;wsp:rsid wsp:val=&quot;00B33874&quot;/&gt;&lt;wsp:rsid wsp:val=&quot;00B339C5&quot;/&gt;&lt;wsp:rsid wsp:val=&quot;00B33A18&quot;/&gt;&lt;wsp:rsid wsp:val=&quot;00B33A93&quot;/&gt;&lt;wsp:rsid wsp:val=&quot;00B33BAC&quot;/&gt;&lt;wsp:rsid wsp:val=&quot;00B33C19&quot;/&gt;&lt;wsp:rsid wsp:val=&quot;00B3412C&quot;/&gt;&lt;wsp:rsid wsp:val=&quot;00B34164&quot;/&gt;&lt;wsp:rsid wsp:val=&quot;00B34762&quot;/&gt;&lt;wsp:rsid wsp:val=&quot;00B34A62&quot;/&gt;&lt;wsp:rsid wsp:val=&quot;00B34AC1&quot;/&gt;&lt;wsp:rsid wsp:val=&quot;00B34AD5&quot;/&gt;&lt;wsp:rsid wsp:val=&quot;00B34C3D&quot;/&gt;&lt;wsp:rsid wsp:val=&quot;00B34DB1&quot;/&gt;&lt;wsp:rsid wsp:val=&quot;00B34DD8&quot;/&gt;&lt;wsp:rsid wsp:val=&quot;00B34E97&quot;/&gt;&lt;wsp:rsid wsp:val=&quot;00B356EE&quot;/&gt;&lt;wsp:rsid wsp:val=&quot;00B3585D&quot;/&gt;&lt;wsp:rsid wsp:val=&quot;00B35916&quot;/&gt;&lt;wsp:rsid wsp:val=&quot;00B359CC&quot;/&gt;&lt;wsp:rsid wsp:val=&quot;00B35C89&quot;/&gt;&lt;wsp:rsid wsp:val=&quot;00B35D7D&quot;/&gt;&lt;wsp:rsid wsp:val=&quot;00B35E24&quot;/&gt;&lt;wsp:rsid wsp:val=&quot;00B36084&quot;/&gt;&lt;wsp:rsid wsp:val=&quot;00B36268&quot;/&gt;&lt;wsp:rsid wsp:val=&quot;00B3675F&quot;/&gt;&lt;wsp:rsid wsp:val=&quot;00B368E3&quot;/&gt;&lt;wsp:rsid wsp:val=&quot;00B36983&quot;/&gt;&lt;wsp:rsid wsp:val=&quot;00B36A05&quot;/&gt;&lt;wsp:rsid wsp:val=&quot;00B36D5A&quot;/&gt;&lt;wsp:rsid wsp:val=&quot;00B374DB&quot;/&gt;&lt;wsp:rsid wsp:val=&quot;00B376E4&quot;/&gt;&lt;wsp:rsid wsp:val=&quot;00B378B4&quot;/&gt;&lt;wsp:rsid wsp:val=&quot;00B37B88&quot;/&gt;&lt;wsp:rsid wsp:val=&quot;00B37E68&quot;/&gt;&lt;wsp:rsid wsp:val=&quot;00B37F70&quot;/&gt;&lt;wsp:rsid wsp:val=&quot;00B4010C&quot;/&gt;&lt;wsp:rsid wsp:val=&quot;00B404B2&quot;/&gt;&lt;wsp:rsid wsp:val=&quot;00B4084C&quot;/&gt;&lt;wsp:rsid wsp:val=&quot;00B4086E&quot;/&gt;&lt;wsp:rsid wsp:val=&quot;00B40874&quot;/&gt;&lt;wsp:rsid wsp:val=&quot;00B4107B&quot;/&gt;&lt;wsp:rsid wsp:val=&quot;00B411BB&quot;/&gt;&lt;wsp:rsid wsp:val=&quot;00B4174E&quot;/&gt;&lt;wsp:rsid wsp:val=&quot;00B41B0F&quot;/&gt;&lt;wsp:rsid wsp:val=&quot;00B41C15&quot;/&gt;&lt;wsp:rsid wsp:val=&quot;00B41FA1&quot;/&gt;&lt;wsp:rsid wsp:val=&quot;00B421DC&quot;/&gt;&lt;wsp:rsid wsp:val=&quot;00B4229E&quot;/&gt;&lt;wsp:rsid wsp:val=&quot;00B42310&quot;/&gt;&lt;wsp:rsid wsp:val=&quot;00B42821&quot;/&gt;&lt;wsp:rsid wsp:val=&quot;00B42F82&quot;/&gt;&lt;wsp:rsid wsp:val=&quot;00B43513&quot;/&gt;&lt;wsp:rsid wsp:val=&quot;00B43627&quot;/&gt;&lt;wsp:rsid wsp:val=&quot;00B43A9F&quot;/&gt;&lt;wsp:rsid wsp:val=&quot;00B43AB0&quot;/&gt;&lt;wsp:rsid wsp:val=&quot;00B43D0D&quot;/&gt;&lt;wsp:rsid wsp:val=&quot;00B442C8&quot;/&gt;&lt;wsp:rsid wsp:val=&quot;00B44350&quot;/&gt;&lt;wsp:rsid wsp:val=&quot;00B4449F&quot;/&gt;&lt;wsp:rsid wsp:val=&quot;00B445B6&quot;/&gt;&lt;wsp:rsid wsp:val=&quot;00B44B7B&quot;/&gt;&lt;wsp:rsid wsp:val=&quot;00B44B9B&quot;/&gt;&lt;wsp:rsid wsp:val=&quot;00B44D30&quot;/&gt;&lt;wsp:rsid wsp:val=&quot;00B4501F&quot;/&gt;&lt;wsp:rsid wsp:val=&quot;00B45254&quot;/&gt;&lt;wsp:rsid wsp:val=&quot;00B452BC&quot;/&gt;&lt;wsp:rsid wsp:val=&quot;00B4540D&quot;/&gt;&lt;wsp:rsid wsp:val=&quot;00B458FD&quot;/&gt;&lt;wsp:rsid wsp:val=&quot;00B45924&quot;/&gt;&lt;wsp:rsid wsp:val=&quot;00B45DF3&quot;/&gt;&lt;wsp:rsid wsp:val=&quot;00B45F96&quot;/&gt;&lt;wsp:rsid wsp:val=&quot;00B46508&quot;/&gt;&lt;wsp:rsid wsp:val=&quot;00B468E9&quot;/&gt;&lt;wsp:rsid wsp:val=&quot;00B46B82&quot;/&gt;&lt;wsp:rsid wsp:val=&quot;00B46D18&quot;/&gt;&lt;wsp:rsid wsp:val=&quot;00B46FC4&quot;/&gt;&lt;wsp:rsid wsp:val=&quot;00B4700C&quot;/&gt;&lt;wsp:rsid wsp:val=&quot;00B476DB&quot;/&gt;&lt;wsp:rsid wsp:val=&quot;00B47703&quot;/&gt;&lt;wsp:rsid wsp:val=&quot;00B479B3&quot;/&gt;&lt;wsp:rsid wsp:val=&quot;00B47A35&quot;/&gt;&lt;wsp:rsid wsp:val=&quot;00B47C92&quot;/&gt;&lt;wsp:rsid wsp:val=&quot;00B47C99&quot;/&gt;&lt;wsp:rsid wsp:val=&quot;00B47F1E&quot;/&gt;&lt;wsp:rsid wsp:val=&quot;00B502D6&quot;/&gt;&lt;wsp:rsid wsp:val=&quot;00B504E0&quot;/&gt;&lt;wsp:rsid wsp:val=&quot;00B5080C&quot;/&gt;&lt;wsp:rsid wsp:val=&quot;00B50887&quot;/&gt;&lt;wsp:rsid wsp:val=&quot;00B50903&quot;/&gt;&lt;wsp:rsid wsp:val=&quot;00B50910&quot;/&gt;&lt;wsp:rsid wsp:val=&quot;00B50D25&quot;/&gt;&lt;wsp:rsid wsp:val=&quot;00B50EDC&quot;/&gt;&lt;wsp:rsid wsp:val=&quot;00B511BB&quot;/&gt;&lt;wsp:rsid wsp:val=&quot;00B511DC&quot;/&gt;&lt;wsp:rsid wsp:val=&quot;00B51272&quot;/&gt;&lt;wsp:rsid wsp:val=&quot;00B51448&quot;/&gt;&lt;wsp:rsid wsp:val=&quot;00B514F6&quot;/&gt;&lt;wsp:rsid wsp:val=&quot;00B5159B&quot;/&gt;&lt;wsp:rsid wsp:val=&quot;00B51A68&quot;/&gt;&lt;wsp:rsid wsp:val=&quot;00B51BB6&quot;/&gt;&lt;wsp:rsid wsp:val=&quot;00B51C5B&quot;/&gt;&lt;wsp:rsid wsp:val=&quot;00B5219F&quot;/&gt;&lt;wsp:rsid wsp:val=&quot;00B5246D&quot;/&gt;&lt;wsp:rsid wsp:val=&quot;00B525DA&quot;/&gt;&lt;wsp:rsid wsp:val=&quot;00B52F04&quot;/&gt;&lt;wsp:rsid wsp:val=&quot;00B53214&quot;/&gt;&lt;wsp:rsid wsp:val=&quot;00B533B3&quot;/&gt;&lt;wsp:rsid wsp:val=&quot;00B53582&quot;/&gt;&lt;wsp:rsid wsp:val=&quot;00B535D5&quot;/&gt;&lt;wsp:rsid wsp:val=&quot;00B5384A&quot;/&gt;&lt;wsp:rsid wsp:val=&quot;00B538A1&quot;/&gt;&lt;wsp:rsid wsp:val=&quot;00B53B1B&quot;/&gt;&lt;wsp:rsid wsp:val=&quot;00B53DAB&quot;/&gt;&lt;wsp:rsid wsp:val=&quot;00B53EDA&quot;/&gt;&lt;wsp:rsid wsp:val=&quot;00B540AD&quot;/&gt;&lt;wsp:rsid wsp:val=&quot;00B54727&quot;/&gt;&lt;wsp:rsid wsp:val=&quot;00B54984&quot;/&gt;&lt;wsp:rsid wsp:val=&quot;00B54A9A&quot;/&gt;&lt;wsp:rsid wsp:val=&quot;00B55219&quot;/&gt;&lt;wsp:rsid wsp:val=&quot;00B5525B&quot;/&gt;&lt;wsp:rsid wsp:val=&quot;00B55268&quot;/&gt;&lt;wsp:rsid wsp:val=&quot;00B5529A&quot;/&gt;&lt;wsp:rsid wsp:val=&quot;00B5529B&quot;/&gt;&lt;wsp:rsid wsp:val=&quot;00B559DE&quot;/&gt;&lt;wsp:rsid wsp:val=&quot;00B55C58&quot;/&gt;&lt;wsp:rsid wsp:val=&quot;00B55CD5&quot;/&gt;&lt;wsp:rsid wsp:val=&quot;00B55D16&quot;/&gt;&lt;wsp:rsid wsp:val=&quot;00B55ECA&quot;/&gt;&lt;wsp:rsid wsp:val=&quot;00B56019&quot;/&gt;&lt;wsp:rsid wsp:val=&quot;00B5637E&quot;/&gt;&lt;wsp:rsid wsp:val=&quot;00B5643F&quot;/&gt;&lt;wsp:rsid wsp:val=&quot;00B5661F&quot;/&gt;&lt;wsp:rsid wsp:val=&quot;00B566F6&quot;/&gt;&lt;wsp:rsid wsp:val=&quot;00B56A57&quot;/&gt;&lt;wsp:rsid wsp:val=&quot;00B56E72&quot;/&gt;&lt;wsp:rsid wsp:val=&quot;00B5703C&quot;/&gt;&lt;wsp:rsid wsp:val=&quot;00B5706B&quot;/&gt;&lt;wsp:rsid wsp:val=&quot;00B57122&quot;/&gt;&lt;wsp:rsid wsp:val=&quot;00B5765B&quot;/&gt;&lt;wsp:rsid wsp:val=&quot;00B5770F&quot;/&gt;&lt;wsp:rsid wsp:val=&quot;00B57818&quot;/&gt;&lt;wsp:rsid wsp:val=&quot;00B57881&quot;/&gt;&lt;wsp:rsid wsp:val=&quot;00B57AB5&quot;/&gt;&lt;wsp:rsid wsp:val=&quot;00B57AF7&quot;/&gt;&lt;wsp:rsid wsp:val=&quot;00B57F27&quot;/&gt;&lt;wsp:rsid wsp:val=&quot;00B57F91&quot;/&gt;&lt;wsp:rsid wsp:val=&quot;00B60225&quot;/&gt;&lt;wsp:rsid wsp:val=&quot;00B60483&quot;/&gt;&lt;wsp:rsid wsp:val=&quot;00B60597&quot;/&gt;&lt;wsp:rsid wsp:val=&quot;00B607C7&quot;/&gt;&lt;wsp:rsid wsp:val=&quot;00B608B5&quot;/&gt;&lt;wsp:rsid wsp:val=&quot;00B60B2A&quot;/&gt;&lt;wsp:rsid wsp:val=&quot;00B60B87&quot;/&gt;&lt;wsp:rsid wsp:val=&quot;00B60BAC&quot;/&gt;&lt;wsp:rsid wsp:val=&quot;00B60C76&quot;/&gt;&lt;wsp:rsid wsp:val=&quot;00B611EC&quot;/&gt;&lt;wsp:rsid wsp:val=&quot;00B61558&quot;/&gt;&lt;wsp:rsid wsp:val=&quot;00B6172E&quot;/&gt;&lt;wsp:rsid wsp:val=&quot;00B61846&quot;/&gt;&lt;wsp:rsid wsp:val=&quot;00B6185C&quot;/&gt;&lt;wsp:rsid wsp:val=&quot;00B61ADC&quot;/&gt;&lt;wsp:rsid wsp:val=&quot;00B61F80&quot;/&gt;&lt;wsp:rsid wsp:val=&quot;00B6208E&quot;/&gt;&lt;wsp:rsid wsp:val=&quot;00B622AC&quot;/&gt;&lt;wsp:rsid wsp:val=&quot;00B6252D&quot;/&gt;&lt;wsp:rsid wsp:val=&quot;00B62706&quot;/&gt;&lt;wsp:rsid wsp:val=&quot;00B6274F&quot;/&gt;&lt;wsp:rsid wsp:val=&quot;00B62A91&quot;/&gt;&lt;wsp:rsid wsp:val=&quot;00B62C7B&quot;/&gt;&lt;wsp:rsid wsp:val=&quot;00B62EA8&quot;/&gt;&lt;wsp:rsid wsp:val=&quot;00B635C9&quot;/&gt;&lt;wsp:rsid wsp:val=&quot;00B6363E&quot;/&gt;&lt;wsp:rsid wsp:val=&quot;00B63855&quot;/&gt;&lt;wsp:rsid wsp:val=&quot;00B638E7&quot;/&gt;&lt;wsp:rsid wsp:val=&quot;00B639F7&quot;/&gt;&lt;wsp:rsid wsp:val=&quot;00B63A57&quot;/&gt;&lt;wsp:rsid wsp:val=&quot;00B64341&quot;/&gt;&lt;wsp:rsid wsp:val=&quot;00B643B7&quot;/&gt;&lt;wsp:rsid wsp:val=&quot;00B64BF1&quot;/&gt;&lt;wsp:rsid wsp:val=&quot;00B64C65&quot;/&gt;&lt;wsp:rsid wsp:val=&quot;00B64E71&quot;/&gt;&lt;wsp:rsid wsp:val=&quot;00B65508&quot;/&gt;&lt;wsp:rsid wsp:val=&quot;00B6605A&quot;/&gt;&lt;wsp:rsid wsp:val=&quot;00B666CE&quot;/&gt;&lt;wsp:rsid wsp:val=&quot;00B6683E&quot;/&gt;&lt;wsp:rsid wsp:val=&quot;00B66D33&quot;/&gt;&lt;wsp:rsid wsp:val=&quot;00B67015&quot;/&gt;&lt;wsp:rsid wsp:val=&quot;00B6765A&quot;/&gt;&lt;wsp:rsid wsp:val=&quot;00B676A3&quot;/&gt;&lt;wsp:rsid wsp:val=&quot;00B67D3C&quot;/&gt;&lt;wsp:rsid wsp:val=&quot;00B67D83&quot;/&gt;&lt;wsp:rsid wsp:val=&quot;00B70646&quot;/&gt;&lt;wsp:rsid wsp:val=&quot;00B70653&quot;/&gt;&lt;wsp:rsid wsp:val=&quot;00B706AE&quot;/&gt;&lt;wsp:rsid wsp:val=&quot;00B709D5&quot;/&gt;&lt;wsp:rsid wsp:val=&quot;00B709F4&quot;/&gt;&lt;wsp:rsid wsp:val=&quot;00B70C21&quot;/&gt;&lt;wsp:rsid wsp:val=&quot;00B70CBD&quot;/&gt;&lt;wsp:rsid wsp:val=&quot;00B70E42&quot;/&gt;&lt;wsp:rsid wsp:val=&quot;00B70EEE&quot;/&gt;&lt;wsp:rsid wsp:val=&quot;00B710F9&quot;/&gt;&lt;wsp:rsid wsp:val=&quot;00B71A21&quot;/&gt;&lt;wsp:rsid wsp:val=&quot;00B71A4F&quot;/&gt;&lt;wsp:rsid wsp:val=&quot;00B71BAF&quot;/&gt;&lt;wsp:rsid wsp:val=&quot;00B71C6D&quot;/&gt;&lt;wsp:rsid wsp:val=&quot;00B71D4D&quot;/&gt;&lt;wsp:rsid wsp:val=&quot;00B72089&quot;/&gt;&lt;wsp:rsid wsp:val=&quot;00B7263E&quot;/&gt;&lt;wsp:rsid wsp:val=&quot;00B726DF&quot;/&gt;&lt;wsp:rsid wsp:val=&quot;00B727CE&quot;/&gt;&lt;wsp:rsid wsp:val=&quot;00B72ADB&quot;/&gt;&lt;wsp:rsid wsp:val=&quot;00B72D10&quot;/&gt;&lt;wsp:rsid wsp:val=&quot;00B72EA1&quot;/&gt;&lt;wsp:rsid wsp:val=&quot;00B73311&quot;/&gt;&lt;wsp:rsid wsp:val=&quot;00B736E3&quot;/&gt;&lt;wsp:rsid wsp:val=&quot;00B738FD&quot;/&gt;&lt;wsp:rsid wsp:val=&quot;00B739B3&quot;/&gt;&lt;wsp:rsid wsp:val=&quot;00B73DF2&quot;/&gt;&lt;wsp:rsid wsp:val=&quot;00B73E77&quot;/&gt;&lt;wsp:rsid wsp:val=&quot;00B73FDF&quot;/&gt;&lt;wsp:rsid wsp:val=&quot;00B74142&quot;/&gt;&lt;wsp:rsid wsp:val=&quot;00B74508&quot;/&gt;&lt;wsp:rsid wsp:val=&quot;00B74626&quot;/&gt;&lt;wsp:rsid wsp:val=&quot;00B74745&quot;/&gt;&lt;wsp:rsid wsp:val=&quot;00B74EDD&quot;/&gt;&lt;wsp:rsid wsp:val=&quot;00B74F9A&quot;/&gt;&lt;wsp:rsid wsp:val=&quot;00B751EC&quot;/&gt;&lt;wsp:rsid wsp:val=&quot;00B755AF&quot;/&gt;&lt;wsp:rsid wsp:val=&quot;00B75A66&quot;/&gt;&lt;wsp:rsid wsp:val=&quot;00B760CC&quot;/&gt;&lt;wsp:rsid wsp:val=&quot;00B760D6&quot;/&gt;&lt;wsp:rsid wsp:val=&quot;00B76110&quot;/&gt;&lt;wsp:rsid wsp:val=&quot;00B761FC&quot;/&gt;&lt;wsp:rsid wsp:val=&quot;00B762DC&quot;/&gt;&lt;wsp:rsid wsp:val=&quot;00B76555&quot;/&gt;&lt;wsp:rsid wsp:val=&quot;00B7657A&quot;/&gt;&lt;wsp:rsid wsp:val=&quot;00B76902&quot;/&gt;&lt;wsp:rsid wsp:val=&quot;00B76C72&quot;/&gt;&lt;wsp:rsid wsp:val=&quot;00B76FD1&quot;/&gt;&lt;wsp:rsid wsp:val=&quot;00B77024&quot;/&gt;&lt;wsp:rsid wsp:val=&quot;00B770DA&quot;/&gt;&lt;wsp:rsid wsp:val=&quot;00B772B0&quot;/&gt;&lt;wsp:rsid wsp:val=&quot;00B77493&quot;/&gt;&lt;wsp:rsid wsp:val=&quot;00B77735&quot;/&gt;&lt;wsp:rsid wsp:val=&quot;00B77985&quot;/&gt;&lt;wsp:rsid wsp:val=&quot;00B77A30&quot;/&gt;&lt;wsp:rsid wsp:val=&quot;00B77B97&quot;/&gt;&lt;wsp:rsid wsp:val=&quot;00B77C52&quot;/&gt;&lt;wsp:rsid wsp:val=&quot;00B77D84&quot;/&gt;&lt;wsp:rsid wsp:val=&quot;00B77E8D&quot;/&gt;&lt;wsp:rsid wsp:val=&quot;00B77F88&quot;/&gt;&lt;wsp:rsid wsp:val=&quot;00B804F0&quot;/&gt;&lt;wsp:rsid wsp:val=&quot;00B80723&quot;/&gt;&lt;wsp:rsid wsp:val=&quot;00B80C20&quot;/&gt;&lt;wsp:rsid wsp:val=&quot;00B80FB4&quot;/&gt;&lt;wsp:rsid wsp:val=&quot;00B816B9&quot;/&gt;&lt;wsp:rsid wsp:val=&quot;00B81E91&quot;/&gt;&lt;wsp:rsid wsp:val=&quot;00B82276&quot;/&gt;&lt;wsp:rsid wsp:val=&quot;00B82519&quot;/&gt;&lt;wsp:rsid wsp:val=&quot;00B826FD&quot;/&gt;&lt;wsp:rsid wsp:val=&quot;00B82884&quot;/&gt;&lt;wsp:rsid wsp:val=&quot;00B82B06&quot;/&gt;&lt;wsp:rsid wsp:val=&quot;00B82D24&quot;/&gt;&lt;wsp:rsid wsp:val=&quot;00B8388C&quot;/&gt;&lt;wsp:rsid wsp:val=&quot;00B838DE&quot;/&gt;&lt;wsp:rsid wsp:val=&quot;00B83B3C&quot;/&gt;&lt;wsp:rsid wsp:val=&quot;00B83CAA&quot;/&gt;&lt;wsp:rsid wsp:val=&quot;00B83DE6&quot;/&gt;&lt;wsp:rsid wsp:val=&quot;00B83E94&quot;/&gt;&lt;wsp:rsid wsp:val=&quot;00B8426B&quot;/&gt;&lt;wsp:rsid wsp:val=&quot;00B842C3&quot;/&gt;&lt;wsp:rsid wsp:val=&quot;00B842C7&quot;/&gt;&lt;wsp:rsid wsp:val=&quot;00B8456A&quot;/&gt;&lt;wsp:rsid wsp:val=&quot;00B845C1&quot;/&gt;&lt;wsp:rsid wsp:val=&quot;00B84790&quot;/&gt;&lt;wsp:rsid wsp:val=&quot;00B84A09&quot;/&gt;&lt;wsp:rsid wsp:val=&quot;00B84CA3&quot;/&gt;&lt;wsp:rsid wsp:val=&quot;00B84F31&quot;/&gt;&lt;wsp:rsid wsp:val=&quot;00B84FC9&quot;/&gt;&lt;wsp:rsid wsp:val=&quot;00B850C9&quot;/&gt;&lt;wsp:rsid wsp:val=&quot;00B85343&quot;/&gt;&lt;wsp:rsid wsp:val=&quot;00B853AC&quot;/&gt;&lt;wsp:rsid wsp:val=&quot;00B853BE&quot;/&gt;&lt;wsp:rsid wsp:val=&quot;00B85A37&quot;/&gt;&lt;wsp:rsid wsp:val=&quot;00B85B59&quot;/&gt;&lt;wsp:rsid wsp:val=&quot;00B85DCB&quot;/&gt;&lt;wsp:rsid wsp:val=&quot;00B8618F&quot;/&gt;&lt;wsp:rsid wsp:val=&quot;00B8642B&quot;/&gt;&lt;wsp:rsid wsp:val=&quot;00B8656D&quot;/&gt;&lt;wsp:rsid wsp:val=&quot;00B866AA&quot;/&gt;&lt;wsp:rsid wsp:val=&quot;00B86ED7&quot;/&gt;&lt;wsp:rsid wsp:val=&quot;00B87010&quot;/&gt;&lt;wsp:rsid wsp:val=&quot;00B87348&quot;/&gt;&lt;wsp:rsid wsp:val=&quot;00B87352&quot;/&gt;&lt;wsp:rsid wsp:val=&quot;00B87517&quot;/&gt;&lt;wsp:rsid wsp:val=&quot;00B87DF8&quot;/&gt;&lt;wsp:rsid wsp:val=&quot;00B9015A&quot;/&gt;&lt;wsp:rsid wsp:val=&quot;00B9054E&quot;/&gt;&lt;wsp:rsid wsp:val=&quot;00B905E7&quot;/&gt;&lt;wsp:rsid wsp:val=&quot;00B90DA9&quot;/&gt;&lt;wsp:rsid wsp:val=&quot;00B90F88&quot;/&gt;&lt;wsp:rsid wsp:val=&quot;00B90FA5&quot;/&gt;&lt;wsp:rsid wsp:val=&quot;00B91102&quot;/&gt;&lt;wsp:rsid wsp:val=&quot;00B91424&quot;/&gt;&lt;wsp:rsid wsp:val=&quot;00B91510&quot;/&gt;&lt;wsp:rsid wsp:val=&quot;00B91776&quot;/&gt;&lt;wsp:rsid wsp:val=&quot;00B91A54&quot;/&gt;&lt;wsp:rsid wsp:val=&quot;00B9218F&quot;/&gt;&lt;wsp:rsid wsp:val=&quot;00B9225A&quot;/&gt;&lt;wsp:rsid wsp:val=&quot;00B92473&quot;/&gt;&lt;wsp:rsid wsp:val=&quot;00B92C6C&quot;/&gt;&lt;wsp:rsid wsp:val=&quot;00B93156&quot;/&gt;&lt;wsp:rsid wsp:val=&quot;00B931C8&quot;/&gt;&lt;wsp:rsid wsp:val=&quot;00B93382&quot;/&gt;&lt;wsp:rsid wsp:val=&quot;00B938F7&quot;/&gt;&lt;wsp:rsid wsp:val=&quot;00B93FB2&quot;/&gt;&lt;wsp:rsid wsp:val=&quot;00B94099&quot;/&gt;&lt;wsp:rsid wsp:val=&quot;00B94133&quot;/&gt;&lt;wsp:rsid wsp:val=&quot;00B94A18&quot;/&gt;&lt;wsp:rsid wsp:val=&quot;00B94B58&quot;/&gt;&lt;wsp:rsid wsp:val=&quot;00B95336&quot;/&gt;&lt;wsp:rsid wsp:val=&quot;00B95609&quot;/&gt;&lt;wsp:rsid wsp:val=&quot;00B95C2F&quot;/&gt;&lt;wsp:rsid wsp:val=&quot;00B95E1A&quot;/&gt;&lt;wsp:rsid wsp:val=&quot;00B95F49&quot;/&gt;&lt;wsp:rsid wsp:val=&quot;00B96007&quot;/&gt;&lt;wsp:rsid wsp:val=&quot;00B9621D&quot;/&gt;&lt;wsp:rsid wsp:val=&quot;00B963FE&quot;/&gt;&lt;wsp:rsid wsp:val=&quot;00B96567&quot;/&gt;&lt;wsp:rsid wsp:val=&quot;00B96812&quot;/&gt;&lt;wsp:rsid wsp:val=&quot;00B96C1E&quot;/&gt;&lt;wsp:rsid wsp:val=&quot;00B9701E&quot;/&gt;&lt;wsp:rsid wsp:val=&quot;00B97030&quot;/&gt;&lt;wsp:rsid wsp:val=&quot;00B97369&quot;/&gt;&lt;wsp:rsid wsp:val=&quot;00B9780B&quot;/&gt;&lt;wsp:rsid wsp:val=&quot;00B97875&quot;/&gt;&lt;wsp:rsid wsp:val=&quot;00B978BE&quot;/&gt;&lt;wsp:rsid wsp:val=&quot;00B97C2E&quot;/&gt;&lt;wsp:rsid wsp:val=&quot;00B97C88&quot;/&gt;&lt;wsp:rsid wsp:val=&quot;00BA00A6&quot;/&gt;&lt;wsp:rsid wsp:val=&quot;00BA00E5&quot;/&gt;&lt;wsp:rsid wsp:val=&quot;00BA0406&quot;/&gt;&lt;wsp:rsid wsp:val=&quot;00BA06DA&quot;/&gt;&lt;wsp:rsid wsp:val=&quot;00BA080D&quot;/&gt;&lt;wsp:rsid wsp:val=&quot;00BA0A82&quot;/&gt;&lt;wsp:rsid wsp:val=&quot;00BA0B25&quot;/&gt;&lt;wsp:rsid wsp:val=&quot;00BA0F2C&quot;/&gt;&lt;wsp:rsid wsp:val=&quot;00BA11BA&quot;/&gt;&lt;wsp:rsid wsp:val=&quot;00BA12FD&quot;/&gt;&lt;wsp:rsid wsp:val=&quot;00BA15CD&quot;/&gt;&lt;wsp:rsid wsp:val=&quot;00BA17BD&quot;/&gt;&lt;wsp:rsid wsp:val=&quot;00BA1910&quot;/&gt;&lt;wsp:rsid wsp:val=&quot;00BA1AB3&quot;/&gt;&lt;wsp:rsid wsp:val=&quot;00BA1C75&quot;/&gt;&lt;wsp:rsid wsp:val=&quot;00BA1C9C&quot;/&gt;&lt;wsp:rsid wsp:val=&quot;00BA1C9F&quot;/&gt;&lt;wsp:rsid wsp:val=&quot;00BA1E3B&quot;/&gt;&lt;wsp:rsid wsp:val=&quot;00BA1EDD&quot;/&gt;&lt;wsp:rsid wsp:val=&quot;00BA278D&quot;/&gt;&lt;wsp:rsid wsp:val=&quot;00BA2813&quot;/&gt;&lt;wsp:rsid wsp:val=&quot;00BA2889&quot;/&gt;&lt;wsp:rsid wsp:val=&quot;00BA2B1D&quot;/&gt;&lt;wsp:rsid wsp:val=&quot;00BA2DB0&quot;/&gt;&lt;wsp:rsid wsp:val=&quot;00BA2E3C&quot;/&gt;&lt;wsp:rsid wsp:val=&quot;00BA2E58&quot;/&gt;&lt;wsp:rsid wsp:val=&quot;00BA31D8&quot;/&gt;&lt;wsp:rsid wsp:val=&quot;00BA322C&quot;/&gt;&lt;wsp:rsid wsp:val=&quot;00BA34E7&quot;/&gt;&lt;wsp:rsid wsp:val=&quot;00BA36EB&quot;/&gt;&lt;wsp:rsid wsp:val=&quot;00BA3C43&quot;/&gt;&lt;wsp:rsid wsp:val=&quot;00BA3C98&quot;/&gt;&lt;wsp:rsid wsp:val=&quot;00BA4179&quot;/&gt;&lt;wsp:rsid wsp:val=&quot;00BA41AE&quot;/&gt;&lt;wsp:rsid wsp:val=&quot;00BA4531&quot;/&gt;&lt;wsp:rsid wsp:val=&quot;00BA4732&quot;/&gt;&lt;wsp:rsid wsp:val=&quot;00BA486E&quot;/&gt;&lt;wsp:rsid wsp:val=&quot;00BA4889&quot;/&gt;&lt;wsp:rsid wsp:val=&quot;00BA49FC&quot;/&gt;&lt;wsp:rsid wsp:val=&quot;00BA4DD8&quot;/&gt;&lt;wsp:rsid wsp:val=&quot;00BA4FEA&quot;/&gt;&lt;wsp:rsid wsp:val=&quot;00BA51F6&quot;/&gt;&lt;wsp:rsid wsp:val=&quot;00BA5299&quot;/&gt;&lt;wsp:rsid wsp:val=&quot;00BA53ED&quot;/&gt;&lt;wsp:rsid wsp:val=&quot;00BA5615&quot;/&gt;&lt;wsp:rsid wsp:val=&quot;00BA5664&quot;/&gt;&lt;wsp:rsid wsp:val=&quot;00BA5689&quot;/&gt;&lt;wsp:rsid wsp:val=&quot;00BA5B42&quot;/&gt;&lt;wsp:rsid wsp:val=&quot;00BA5F02&quot;/&gt;&lt;wsp:rsid wsp:val=&quot;00BA6307&quot;/&gt;&lt;wsp:rsid wsp:val=&quot;00BA68C6&quot;/&gt;&lt;wsp:rsid wsp:val=&quot;00BA6ACB&quot;/&gt;&lt;wsp:rsid wsp:val=&quot;00BA6BE5&quot;/&gt;&lt;wsp:rsid wsp:val=&quot;00BA6D0F&quot;/&gt;&lt;wsp:rsid wsp:val=&quot;00BA6FB6&quot;/&gt;&lt;wsp:rsid wsp:val=&quot;00BA70C0&quot;/&gt;&lt;wsp:rsid wsp:val=&quot;00BA77D7&quot;/&gt;&lt;wsp:rsid wsp:val=&quot;00BA7D6E&quot;/&gt;&lt;wsp:rsid wsp:val=&quot;00BA7E10&quot;/&gt;&lt;wsp:rsid wsp:val=&quot;00BB000B&quot;/&gt;&lt;wsp:rsid wsp:val=&quot;00BB0238&quot;/&gt;&lt;wsp:rsid wsp:val=&quot;00BB0F4C&quot;/&gt;&lt;wsp:rsid wsp:val=&quot;00BB0FCD&quot;/&gt;&lt;wsp:rsid wsp:val=&quot;00BB0FD8&quot;/&gt;&lt;wsp:rsid wsp:val=&quot;00BB14DB&quot;/&gt;&lt;wsp:rsid wsp:val=&quot;00BB1932&quot;/&gt;&lt;wsp:rsid wsp:val=&quot;00BB19B6&quot;/&gt;&lt;wsp:rsid wsp:val=&quot;00BB1B41&quot;/&gt;&lt;wsp:rsid wsp:val=&quot;00BB1B9E&quot;/&gt;&lt;wsp:rsid wsp:val=&quot;00BB2038&quot;/&gt;&lt;wsp:rsid wsp:val=&quot;00BB207D&quot;/&gt;&lt;wsp:rsid wsp:val=&quot;00BB2268&quot;/&gt;&lt;wsp:rsid wsp:val=&quot;00BB2984&quot;/&gt;&lt;wsp:rsid wsp:val=&quot;00BB2D38&quot;/&gt;&lt;wsp:rsid wsp:val=&quot;00BB2EC5&quot;/&gt;&lt;wsp:rsid wsp:val=&quot;00BB302C&quot;/&gt;&lt;wsp:rsid wsp:val=&quot;00BB33D0&quot;/&gt;&lt;wsp:rsid wsp:val=&quot;00BB365A&quot;/&gt;&lt;wsp:rsid wsp:val=&quot;00BB36C3&quot;/&gt;&lt;wsp:rsid wsp:val=&quot;00BB3718&quot;/&gt;&lt;wsp:rsid wsp:val=&quot;00BB3818&quot;/&gt;&lt;wsp:rsid wsp:val=&quot;00BB39C9&quot;/&gt;&lt;wsp:rsid wsp:val=&quot;00BB3D85&quot;/&gt;&lt;wsp:rsid wsp:val=&quot;00BB3F22&quot;/&gt;&lt;wsp:rsid wsp:val=&quot;00BB4081&quot;/&gt;&lt;wsp:rsid wsp:val=&quot;00BB432A&quot;/&gt;&lt;wsp:rsid wsp:val=&quot;00BB4429&quot;/&gt;&lt;wsp:rsid wsp:val=&quot;00BB442E&quot;/&gt;&lt;wsp:rsid wsp:val=&quot;00BB44D5&quot;/&gt;&lt;wsp:rsid wsp:val=&quot;00BB488B&quot;/&gt;&lt;wsp:rsid wsp:val=&quot;00BB5050&quot;/&gt;&lt;wsp:rsid wsp:val=&quot;00BB52DF&quot;/&gt;&lt;wsp:rsid wsp:val=&quot;00BB53FE&quot;/&gt;&lt;wsp:rsid wsp:val=&quot;00BB54FB&quot;/&gt;&lt;wsp:rsid wsp:val=&quot;00BB5A3E&quot;/&gt;&lt;wsp:rsid wsp:val=&quot;00BB6260&quot;/&gt;&lt;wsp:rsid wsp:val=&quot;00BB639F&quot;/&gt;&lt;wsp:rsid wsp:val=&quot;00BB63BA&quot;/&gt;&lt;wsp:rsid wsp:val=&quot;00BB6B79&quot;/&gt;&lt;wsp:rsid wsp:val=&quot;00BB6C01&quot;/&gt;&lt;wsp:rsid wsp:val=&quot;00BB7046&quot;/&gt;&lt;wsp:rsid wsp:val=&quot;00BB76E0&quot;/&gt;&lt;wsp:rsid wsp:val=&quot;00BB7879&quot;/&gt;&lt;wsp:rsid wsp:val=&quot;00BB78CE&quot;/&gt;&lt;wsp:rsid wsp:val=&quot;00BB7A05&quot;/&gt;&lt;wsp:rsid wsp:val=&quot;00BB7A91&quot;/&gt;&lt;wsp:rsid wsp:val=&quot;00BB7E49&quot;/&gt;&lt;wsp:rsid wsp:val=&quot;00BB7E6C&quot;/&gt;&lt;wsp:rsid wsp:val=&quot;00BB7F34&quot;/&gt;&lt;wsp:rsid wsp:val=&quot;00BC0280&quot;/&gt;&lt;wsp:rsid wsp:val=&quot;00BC02A9&quot;/&gt;&lt;wsp:rsid wsp:val=&quot;00BC0311&quot;/&gt;&lt;wsp:rsid wsp:val=&quot;00BC0590&quot;/&gt;&lt;wsp:rsid wsp:val=&quot;00BC05CE&quot;/&gt;&lt;wsp:rsid wsp:val=&quot;00BC07E8&quot;/&gt;&lt;wsp:rsid wsp:val=&quot;00BC0939&quot;/&gt;&lt;wsp:rsid wsp:val=&quot;00BC0ADC&quot;/&gt;&lt;wsp:rsid wsp:val=&quot;00BC0B78&quot;/&gt;&lt;wsp:rsid wsp:val=&quot;00BC0BDC&quot;/&gt;&lt;wsp:rsid wsp:val=&quot;00BC0C20&quot;/&gt;&lt;wsp:rsid wsp:val=&quot;00BC0EFD&quot;/&gt;&lt;wsp:rsid wsp:val=&quot;00BC113E&quot;/&gt;&lt;wsp:rsid wsp:val=&quot;00BC11EB&quot;/&gt;&lt;wsp:rsid wsp:val=&quot;00BC12FA&quot;/&gt;&lt;wsp:rsid wsp:val=&quot;00BC1548&quot;/&gt;&lt;wsp:rsid wsp:val=&quot;00BC15CE&quot;/&gt;&lt;wsp:rsid wsp:val=&quot;00BC198B&quot;/&gt;&lt;wsp:rsid wsp:val=&quot;00BC1C1F&quot;/&gt;&lt;wsp:rsid wsp:val=&quot;00BC2265&quot;/&gt;&lt;wsp:rsid wsp:val=&quot;00BC23D7&quot;/&gt;&lt;wsp:rsid wsp:val=&quot;00BC2CC3&quot;/&gt;&lt;wsp:rsid wsp:val=&quot;00BC2FAB&quot;/&gt;&lt;wsp:rsid wsp:val=&quot;00BC302D&quot;/&gt;&lt;wsp:rsid wsp:val=&quot;00BC3160&quot;/&gt;&lt;wsp:rsid wsp:val=&quot;00BC3549&quot;/&gt;&lt;wsp:rsid wsp:val=&quot;00BC36FE&quot;/&gt;&lt;wsp:rsid wsp:val=&quot;00BC375D&quot;/&gt;&lt;wsp:rsid wsp:val=&quot;00BC3814&quot;/&gt;&lt;wsp:rsid wsp:val=&quot;00BC3CC6&quot;/&gt;&lt;wsp:rsid wsp:val=&quot;00BC41C0&quot;/&gt;&lt;wsp:rsid wsp:val=&quot;00BC4375&quot;/&gt;&lt;wsp:rsid wsp:val=&quot;00BC4BFC&quot;/&gt;&lt;wsp:rsid wsp:val=&quot;00BC4C83&quot;/&gt;&lt;wsp:rsid wsp:val=&quot;00BC4D77&quot;/&gt;&lt;wsp:rsid wsp:val=&quot;00BC4F2B&quot;/&gt;&lt;wsp:rsid wsp:val=&quot;00BC5917&quot;/&gt;&lt;wsp:rsid wsp:val=&quot;00BC5CE5&quot;/&gt;&lt;wsp:rsid wsp:val=&quot;00BC5F17&quot;/&gt;&lt;wsp:rsid wsp:val=&quot;00BC6112&quot;/&gt;&lt;wsp:rsid wsp:val=&quot;00BC6252&quot;/&gt;&lt;wsp:rsid wsp:val=&quot;00BC6556&quot;/&gt;&lt;wsp:rsid wsp:val=&quot;00BC6589&quot;/&gt;&lt;wsp:rsid wsp:val=&quot;00BC66E8&quot;/&gt;&lt;wsp:rsid wsp:val=&quot;00BC671C&quot;/&gt;&lt;wsp:rsid wsp:val=&quot;00BC6754&quot;/&gt;&lt;wsp:rsid wsp:val=&quot;00BC68E3&quot;/&gt;&lt;wsp:rsid wsp:val=&quot;00BC6931&quot;/&gt;&lt;wsp:rsid wsp:val=&quot;00BC6A75&quot;/&gt;&lt;wsp:rsid wsp:val=&quot;00BC6CC8&quot;/&gt;&lt;wsp:rsid wsp:val=&quot;00BC6E29&quot;/&gt;&lt;wsp:rsid wsp:val=&quot;00BC70F5&quot;/&gt;&lt;wsp:rsid wsp:val=&quot;00BC71CB&quot;/&gt;&lt;wsp:rsid wsp:val=&quot;00BC7260&quot;/&gt;&lt;wsp:rsid wsp:val=&quot;00BC73E9&quot;/&gt;&lt;wsp:rsid wsp:val=&quot;00BC7A6F&quot;/&gt;&lt;wsp:rsid wsp:val=&quot;00BC7F32&quot;/&gt;&lt;wsp:rsid wsp:val=&quot;00BD001C&quot;/&gt;&lt;wsp:rsid wsp:val=&quot;00BD01C0&quot;/&gt;&lt;wsp:rsid wsp:val=&quot;00BD034C&quot;/&gt;&lt;wsp:rsid wsp:val=&quot;00BD03B0&quot;/&gt;&lt;wsp:rsid wsp:val=&quot;00BD0471&quot;/&gt;&lt;wsp:rsid wsp:val=&quot;00BD04F3&quot;/&gt;&lt;wsp:rsid wsp:val=&quot;00BD0597&quot;/&gt;&lt;wsp:rsid wsp:val=&quot;00BD05C5&quot;/&gt;&lt;wsp:rsid wsp:val=&quot;00BD06AD&quot;/&gt;&lt;wsp:rsid wsp:val=&quot;00BD0707&quot;/&gt;&lt;wsp:rsid wsp:val=&quot;00BD0844&quot;/&gt;&lt;wsp:rsid wsp:val=&quot;00BD0A9E&quot;/&gt;&lt;wsp:rsid wsp:val=&quot;00BD1491&quot;/&gt;&lt;wsp:rsid wsp:val=&quot;00BD156C&quot;/&gt;&lt;wsp:rsid wsp:val=&quot;00BD1812&quot;/&gt;&lt;wsp:rsid wsp:val=&quot;00BD1AC7&quot;/&gt;&lt;wsp:rsid wsp:val=&quot;00BD1AEF&quot;/&gt;&lt;wsp:rsid wsp:val=&quot;00BD1C81&quot;/&gt;&lt;wsp:rsid wsp:val=&quot;00BD1F5B&quot;/&gt;&lt;wsp:rsid wsp:val=&quot;00BD2337&quot;/&gt;&lt;wsp:rsid wsp:val=&quot;00BD2445&quot;/&gt;&lt;wsp:rsid wsp:val=&quot;00BD27F9&quot;/&gt;&lt;wsp:rsid wsp:val=&quot;00BD288E&quot;/&gt;&lt;wsp:rsid wsp:val=&quot;00BD294B&quot;/&gt;&lt;wsp:rsid wsp:val=&quot;00BD298B&quot;/&gt;&lt;wsp:rsid wsp:val=&quot;00BD2F51&quot;/&gt;&lt;wsp:rsid wsp:val=&quot;00BD305F&quot;/&gt;&lt;wsp:rsid wsp:val=&quot;00BD32B4&quot;/&gt;&lt;wsp:rsid wsp:val=&quot;00BD33C4&quot;/&gt;&lt;wsp:rsid wsp:val=&quot;00BD341F&quot;/&gt;&lt;wsp:rsid wsp:val=&quot;00BD3617&quot;/&gt;&lt;wsp:rsid wsp:val=&quot;00BD3AEB&quot;/&gt;&lt;wsp:rsid wsp:val=&quot;00BD3F2F&quot;/&gt;&lt;wsp:rsid wsp:val=&quot;00BD4351&quot;/&gt;&lt;wsp:rsid wsp:val=&quot;00BD441C&quot;/&gt;&lt;wsp:rsid wsp:val=&quot;00BD4446&quot;/&gt;&lt;wsp:rsid wsp:val=&quot;00BD4488&quot;/&gt;&lt;wsp:rsid wsp:val=&quot;00BD4756&quot;/&gt;&lt;wsp:rsid wsp:val=&quot;00BD4B30&quot;/&gt;&lt;wsp:rsid wsp:val=&quot;00BD4DE5&quot;/&gt;&lt;wsp:rsid wsp:val=&quot;00BD5154&quot;/&gt;&lt;wsp:rsid wsp:val=&quot;00BD51A2&quot;/&gt;&lt;wsp:rsid wsp:val=&quot;00BD57F6&quot;/&gt;&lt;wsp:rsid wsp:val=&quot;00BD5802&quot;/&gt;&lt;wsp:rsid wsp:val=&quot;00BD5969&quot;/&gt;&lt;wsp:rsid wsp:val=&quot;00BD5C80&quot;/&gt;&lt;wsp:rsid wsp:val=&quot;00BD5D7D&quot;/&gt;&lt;wsp:rsid wsp:val=&quot;00BD5EB2&quot;/&gt;&lt;wsp:rsid wsp:val=&quot;00BD5FA4&quot;/&gt;&lt;wsp:rsid wsp:val=&quot;00BD6087&quot;/&gt;&lt;wsp:rsid wsp:val=&quot;00BD60EA&quot;/&gt;&lt;wsp:rsid wsp:val=&quot;00BD610B&quot;/&gt;&lt;wsp:rsid wsp:val=&quot;00BD62DC&quot;/&gt;&lt;wsp:rsid wsp:val=&quot;00BD6426&quot;/&gt;&lt;wsp:rsid wsp:val=&quot;00BD66F7&quot;/&gt;&lt;wsp:rsid wsp:val=&quot;00BD6753&quot;/&gt;&lt;wsp:rsid wsp:val=&quot;00BD6985&quot;/&gt;&lt;wsp:rsid wsp:val=&quot;00BD6D90&quot;/&gt;&lt;wsp:rsid wsp:val=&quot;00BD6EA0&quot;/&gt;&lt;wsp:rsid wsp:val=&quot;00BD6ED2&quot;/&gt;&lt;wsp:rsid wsp:val=&quot;00BD6FB6&quot;/&gt;&lt;wsp:rsid wsp:val=&quot;00BD7153&quot;/&gt;&lt;wsp:rsid wsp:val=&quot;00BD7483&quot;/&gt;&lt;wsp:rsid wsp:val=&quot;00BD7A8B&quot;/&gt;&lt;wsp:rsid wsp:val=&quot;00BD7C8F&quot;/&gt;&lt;wsp:rsid wsp:val=&quot;00BD7FB3&quot;/&gt;&lt;wsp:rsid wsp:val=&quot;00BD7FDB&quot;/&gt;&lt;wsp:rsid wsp:val=&quot;00BE0130&quot;/&gt;&lt;wsp:rsid wsp:val=&quot;00BE0156&quot;/&gt;&lt;wsp:rsid wsp:val=&quot;00BE083C&quot;/&gt;&lt;wsp:rsid wsp:val=&quot;00BE0858&quot;/&gt;&lt;wsp:rsid wsp:val=&quot;00BE0B07&quot;/&gt;&lt;wsp:rsid wsp:val=&quot;00BE0D01&quot;/&gt;&lt;wsp:rsid wsp:val=&quot;00BE0DD2&quot;/&gt;&lt;wsp:rsid wsp:val=&quot;00BE11D6&quot;/&gt;&lt;wsp:rsid wsp:val=&quot;00BE138E&quot;/&gt;&lt;wsp:rsid wsp:val=&quot;00BE13F4&quot;/&gt;&lt;wsp:rsid wsp:val=&quot;00BE1457&quot;/&gt;&lt;wsp:rsid wsp:val=&quot;00BE1512&quot;/&gt;&lt;wsp:rsid wsp:val=&quot;00BE152E&quot;/&gt;&lt;wsp:rsid wsp:val=&quot;00BE18B3&quot;/&gt;&lt;wsp:rsid wsp:val=&quot;00BE1A4F&quot;/&gt;&lt;wsp:rsid wsp:val=&quot;00BE1A84&quot;/&gt;&lt;wsp:rsid wsp:val=&quot;00BE20AC&quot;/&gt;&lt;wsp:rsid wsp:val=&quot;00BE23D0&quot;/&gt;&lt;wsp:rsid wsp:val=&quot;00BE2B70&quot;/&gt;&lt;wsp:rsid wsp:val=&quot;00BE2C04&quot;/&gt;&lt;wsp:rsid wsp:val=&quot;00BE321E&quot;/&gt;&lt;wsp:rsid wsp:val=&quot;00BE3799&quot;/&gt;&lt;wsp:rsid wsp:val=&quot;00BE385A&quot;/&gt;&lt;wsp:rsid wsp:val=&quot;00BE3A59&quot;/&gt;&lt;wsp:rsid wsp:val=&quot;00BE3D23&quot;/&gt;&lt;wsp:rsid wsp:val=&quot;00BE3D38&quot;/&gt;&lt;wsp:rsid wsp:val=&quot;00BE3F69&quot;/&gt;&lt;wsp:rsid wsp:val=&quot;00BE417E&quot;/&gt;&lt;wsp:rsid wsp:val=&quot;00BE42F4&quot;/&gt;&lt;wsp:rsid wsp:val=&quot;00BE46B7&quot;/&gt;&lt;wsp:rsid wsp:val=&quot;00BE47F0&quot;/&gt;&lt;wsp:rsid wsp:val=&quot;00BE4890&quot;/&gt;&lt;wsp:rsid wsp:val=&quot;00BE4E7A&quot;/&gt;&lt;wsp:rsid wsp:val=&quot;00BE507E&quot;/&gt;&lt;wsp:rsid wsp:val=&quot;00BE50A3&quot;/&gt;&lt;wsp:rsid wsp:val=&quot;00BE50CB&quot;/&gt;&lt;wsp:rsid wsp:val=&quot;00BE50ED&quot;/&gt;&lt;wsp:rsid wsp:val=&quot;00BE52AC&quot;/&gt;&lt;wsp:rsid wsp:val=&quot;00BE5667&quot;/&gt;&lt;wsp:rsid wsp:val=&quot;00BE5701&quot;/&gt;&lt;wsp:rsid wsp:val=&quot;00BE57DE&quot;/&gt;&lt;wsp:rsid wsp:val=&quot;00BE5868&quot;/&gt;&lt;wsp:rsid wsp:val=&quot;00BE5B23&quot;/&gt;&lt;wsp:rsid wsp:val=&quot;00BE6AE5&quot;/&gt;&lt;wsp:rsid wsp:val=&quot;00BE6B1D&quot;/&gt;&lt;wsp:rsid wsp:val=&quot;00BE6BE7&quot;/&gt;&lt;wsp:rsid wsp:val=&quot;00BE6CC3&quot;/&gt;&lt;wsp:rsid wsp:val=&quot;00BE6DA3&quot;/&gt;&lt;wsp:rsid wsp:val=&quot;00BE70FA&quot;/&gt;&lt;wsp:rsid wsp:val=&quot;00BE7586&quot;/&gt;&lt;wsp:rsid wsp:val=&quot;00BE78EF&quot;/&gt;&lt;wsp:rsid wsp:val=&quot;00BE7F0D&quot;/&gt;&lt;wsp:rsid wsp:val=&quot;00BE7F2D&quot;/&gt;&lt;wsp:rsid wsp:val=&quot;00BE7F79&quot;/&gt;&lt;wsp:rsid wsp:val=&quot;00BF0052&quot;/&gt;&lt;wsp:rsid wsp:val=&quot;00BF0120&quot;/&gt;&lt;wsp:rsid wsp:val=&quot;00BF0195&quot;/&gt;&lt;wsp:rsid wsp:val=&quot;00BF069D&quot;/&gt;&lt;wsp:rsid wsp:val=&quot;00BF06E4&quot;/&gt;&lt;wsp:rsid wsp:val=&quot;00BF082B&quot;/&gt;&lt;wsp:rsid wsp:val=&quot;00BF0940&quot;/&gt;&lt;wsp:rsid wsp:val=&quot;00BF0CD8&quot;/&gt;&lt;wsp:rsid wsp:val=&quot;00BF0F5E&quot;/&gt;&lt;wsp:rsid wsp:val=&quot;00BF125C&quot;/&gt;&lt;wsp:rsid wsp:val=&quot;00BF1788&quot;/&gt;&lt;wsp:rsid wsp:val=&quot;00BF18AA&quot;/&gt;&lt;wsp:rsid wsp:val=&quot;00BF1BBD&quot;/&gt;&lt;wsp:rsid wsp:val=&quot;00BF218F&quot;/&gt;&lt;wsp:rsid wsp:val=&quot;00BF237C&quot;/&gt;&lt;wsp:rsid wsp:val=&quot;00BF24A6&quot;/&gt;&lt;wsp:rsid wsp:val=&quot;00BF265E&quot;/&gt;&lt;wsp:rsid wsp:val=&quot;00BF2746&quot;/&gt;&lt;wsp:rsid wsp:val=&quot;00BF286E&quot;/&gt;&lt;wsp:rsid wsp:val=&quot;00BF289A&quot;/&gt;&lt;wsp:rsid wsp:val=&quot;00BF28E2&quot;/&gt;&lt;wsp:rsid wsp:val=&quot;00BF2A36&quot;/&gt;&lt;wsp:rsid wsp:val=&quot;00BF2CFB&quot;/&gt;&lt;wsp:rsid wsp:val=&quot;00BF30E7&quot;/&gt;&lt;wsp:rsid wsp:val=&quot;00BF33D0&quot;/&gt;&lt;wsp:rsid wsp:val=&quot;00BF345D&quot;/&gt;&lt;wsp:rsid wsp:val=&quot;00BF3670&quot;/&gt;&lt;wsp:rsid wsp:val=&quot;00BF36C7&quot;/&gt;&lt;wsp:rsid wsp:val=&quot;00BF36E0&quot;/&gt;&lt;wsp:rsid wsp:val=&quot;00BF38A8&quot;/&gt;&lt;wsp:rsid wsp:val=&quot;00BF38E8&quot;/&gt;&lt;wsp:rsid wsp:val=&quot;00BF39DA&quot;/&gt;&lt;wsp:rsid wsp:val=&quot;00BF3F31&quot;/&gt;&lt;wsp:rsid wsp:val=&quot;00BF4125&quot;/&gt;&lt;wsp:rsid wsp:val=&quot;00BF41EA&quot;/&gt;&lt;wsp:rsid wsp:val=&quot;00BF4675&quot;/&gt;&lt;wsp:rsid wsp:val=&quot;00BF4678&quot;/&gt;&lt;wsp:rsid wsp:val=&quot;00BF4856&quot;/&gt;&lt;wsp:rsid wsp:val=&quot;00BF48D0&quot;/&gt;&lt;wsp:rsid wsp:val=&quot;00BF48EF&quot;/&gt;&lt;wsp:rsid wsp:val=&quot;00BF49FC&quot;/&gt;&lt;wsp:rsid wsp:val=&quot;00BF5980&quot;/&gt;&lt;wsp:rsid wsp:val=&quot;00BF5B3B&quot;/&gt;&lt;wsp:rsid wsp:val=&quot;00BF5CBF&quot;/&gt;&lt;wsp:rsid wsp:val=&quot;00BF5D2B&quot;/&gt;&lt;wsp:rsid wsp:val=&quot;00BF5DD6&quot;/&gt;&lt;wsp:rsid wsp:val=&quot;00BF5ED4&quot;/&gt;&lt;wsp:rsid wsp:val=&quot;00BF5F58&quot;/&gt;&lt;wsp:rsid wsp:val=&quot;00BF635F&quot;/&gt;&lt;wsp:rsid wsp:val=&quot;00BF6787&quot;/&gt;&lt;wsp:rsid wsp:val=&quot;00BF6BD0&quot;/&gt;&lt;wsp:rsid wsp:val=&quot;00BF6BE4&quot;/&gt;&lt;wsp:rsid wsp:val=&quot;00BF6BF1&quot;/&gt;&lt;wsp:rsid wsp:val=&quot;00BF6CB6&quot;/&gt;&lt;wsp:rsid wsp:val=&quot;00BF6CBC&quot;/&gt;&lt;wsp:rsid wsp:val=&quot;00BF6E19&quot;/&gt;&lt;wsp:rsid wsp:val=&quot;00BF6E2F&quot;/&gt;&lt;wsp:rsid wsp:val=&quot;00BF6FA9&quot;/&gt;&lt;wsp:rsid wsp:val=&quot;00BF702C&quot;/&gt;&lt;wsp:rsid wsp:val=&quot;00BF70AE&quot;/&gt;&lt;wsp:rsid wsp:val=&quot;00BF712B&quot;/&gt;&lt;wsp:rsid wsp:val=&quot;00BF722F&quot;/&gt;&lt;wsp:rsid wsp:val=&quot;00BF76DF&quot;/&gt;&lt;wsp:rsid wsp:val=&quot;00BF77C6&quot;/&gt;&lt;wsp:rsid wsp:val=&quot;00BF785C&quot;/&gt;&lt;wsp:rsid wsp:val=&quot;00BF7984&quot;/&gt;&lt;wsp:rsid wsp:val=&quot;00BF7C23&quot;/&gt;&lt;wsp:rsid wsp:val=&quot;00BF7FCA&quot;/&gt;&lt;wsp:rsid wsp:val=&quot;00C0004E&quot;/&gt;&lt;wsp:rsid wsp:val=&quot;00C00119&quot;/&gt;&lt;wsp:rsid wsp:val=&quot;00C0077A&quot;/&gt;&lt;wsp:rsid wsp:val=&quot;00C00C00&quot;/&gt;&lt;wsp:rsid wsp:val=&quot;00C00E92&quot;/&gt;&lt;wsp:rsid wsp:val=&quot;00C00EDC&quot;/&gt;&lt;wsp:rsid wsp:val=&quot;00C01262&quot;/&gt;&lt;wsp:rsid wsp:val=&quot;00C01462&quot;/&gt;&lt;wsp:rsid wsp:val=&quot;00C0148A&quot;/&gt;&lt;wsp:rsid wsp:val=&quot;00C016CF&quot;/&gt;&lt;wsp:rsid wsp:val=&quot;00C01A8B&quot;/&gt;&lt;wsp:rsid wsp:val=&quot;00C01CE6&quot;/&gt;&lt;wsp:rsid wsp:val=&quot;00C01CF9&quot;/&gt;&lt;wsp:rsid wsp:val=&quot;00C01D96&quot;/&gt;&lt;wsp:rsid wsp:val=&quot;00C021FE&quot;/&gt;&lt;wsp:rsid wsp:val=&quot;00C02851&quot;/&gt;&lt;wsp:rsid wsp:val=&quot;00C028DA&quot;/&gt;&lt;wsp:rsid wsp:val=&quot;00C02C54&quot;/&gt;&lt;wsp:rsid wsp:val=&quot;00C02D23&quot;/&gt;&lt;wsp:rsid wsp:val=&quot;00C02E74&quot;/&gt;&lt;wsp:rsid wsp:val=&quot;00C0301F&quot;/&gt;&lt;wsp:rsid wsp:val=&quot;00C03173&quot;/&gt;&lt;wsp:rsid wsp:val=&quot;00C03808&quot;/&gt;&lt;wsp:rsid wsp:val=&quot;00C0380F&quot;/&gt;&lt;wsp:rsid wsp:val=&quot;00C038FF&quot;/&gt;&lt;wsp:rsid wsp:val=&quot;00C03967&quot;/&gt;&lt;wsp:rsid wsp:val=&quot;00C03AB9&quot;/&gt;&lt;wsp:rsid wsp:val=&quot;00C03B04&quot;/&gt;&lt;wsp:rsid wsp:val=&quot;00C03BDC&quot;/&gt;&lt;wsp:rsid wsp:val=&quot;00C03F4A&quot;/&gt;&lt;wsp:rsid wsp:val=&quot;00C0409E&quot;/&gt;&lt;wsp:rsid wsp:val=&quot;00C041E7&quot;/&gt;&lt;wsp:rsid wsp:val=&quot;00C0428E&quot;/&gt;&lt;wsp:rsid wsp:val=&quot;00C04762&quot;/&gt;&lt;wsp:rsid wsp:val=&quot;00C047DF&quot;/&gt;&lt;wsp:rsid wsp:val=&quot;00C04829&quot;/&gt;&lt;wsp:rsid wsp:val=&quot;00C04848&quot;/&gt;&lt;wsp:rsid wsp:val=&quot;00C04EC4&quot;/&gt;&lt;wsp:rsid wsp:val=&quot;00C04ED4&quot;/&gt;&lt;wsp:rsid wsp:val=&quot;00C0518E&quot;/&gt;&lt;wsp:rsid wsp:val=&quot;00C053D5&quot;/&gt;&lt;wsp:rsid wsp:val=&quot;00C05420&quot;/&gt;&lt;wsp:rsid wsp:val=&quot;00C05455&quot;/&gt;&lt;wsp:rsid wsp:val=&quot;00C05617&quot;/&gt;&lt;wsp:rsid wsp:val=&quot;00C057E6&quot;/&gt;&lt;wsp:rsid wsp:val=&quot;00C0597A&quot;/&gt;&lt;wsp:rsid wsp:val=&quot;00C05DB3&quot;/&gt;&lt;wsp:rsid wsp:val=&quot;00C0605F&quot;/&gt;&lt;wsp:rsid wsp:val=&quot;00C06129&quot;/&gt;&lt;wsp:rsid wsp:val=&quot;00C06251&quot;/&gt;&lt;wsp:rsid wsp:val=&quot;00C064A2&quot;/&gt;&lt;wsp:rsid wsp:val=&quot;00C065AC&quot;/&gt;&lt;wsp:rsid wsp:val=&quot;00C0672E&quot;/&gt;&lt;wsp:rsid wsp:val=&quot;00C06888&quot;/&gt;&lt;wsp:rsid wsp:val=&quot;00C068F7&quot;/&gt;&lt;wsp:rsid wsp:val=&quot;00C06A96&quot;/&gt;&lt;wsp:rsid wsp:val=&quot;00C06B56&quot;/&gt;&lt;wsp:rsid wsp:val=&quot;00C0766E&quot;/&gt;&lt;wsp:rsid wsp:val=&quot;00C07AA1&quot;/&gt;&lt;wsp:rsid wsp:val=&quot;00C07C40&quot;/&gt;&lt;wsp:rsid wsp:val=&quot;00C07E2D&quot;/&gt;&lt;wsp:rsid wsp:val=&quot;00C07E75&quot;/&gt;&lt;wsp:rsid wsp:val=&quot;00C07EB7&quot;/&gt;&lt;wsp:rsid wsp:val=&quot;00C101F4&quot;/&gt;&lt;wsp:rsid wsp:val=&quot;00C10234&quot;/&gt;&lt;wsp:rsid wsp:val=&quot;00C107A3&quot;/&gt;&lt;wsp:rsid wsp:val=&quot;00C10885&quot;/&gt;&lt;wsp:rsid wsp:val=&quot;00C10A3B&quot;/&gt;&lt;wsp:rsid wsp:val=&quot;00C10EF1&quot;/&gt;&lt;wsp:rsid wsp:val=&quot;00C11156&quot;/&gt;&lt;wsp:rsid wsp:val=&quot;00C11226&quot;/&gt;&lt;wsp:rsid wsp:val=&quot;00C1123F&quot;/&gt;&lt;wsp:rsid wsp:val=&quot;00C119A9&quot;/&gt;&lt;wsp:rsid wsp:val=&quot;00C11AF5&quot;/&gt;&lt;wsp:rsid wsp:val=&quot;00C11C15&quot;/&gt;&lt;wsp:rsid wsp:val=&quot;00C11E8A&quot;/&gt;&lt;wsp:rsid wsp:val=&quot;00C11F3B&quot;/&gt;&lt;wsp:rsid wsp:val=&quot;00C120EA&quot;/&gt;&lt;wsp:rsid wsp:val=&quot;00C121FE&quot;/&gt;&lt;wsp:rsid wsp:val=&quot;00C12776&quot;/&gt;&lt;wsp:rsid wsp:val=&quot;00C12BDA&quot;/&gt;&lt;wsp:rsid wsp:val=&quot;00C12E72&quot;/&gt;&lt;wsp:rsid wsp:val=&quot;00C12E7F&quot;/&gt;&lt;wsp:rsid wsp:val=&quot;00C133A0&quot;/&gt;&lt;wsp:rsid wsp:val=&quot;00C13871&quot;/&gt;&lt;wsp:rsid wsp:val=&quot;00C1393B&quot;/&gt;&lt;wsp:rsid wsp:val=&quot;00C13A33&quot;/&gt;&lt;wsp:rsid wsp:val=&quot;00C13AF2&quot;/&gt;&lt;wsp:rsid wsp:val=&quot;00C13C83&quot;/&gt;&lt;wsp:rsid wsp:val=&quot;00C13F4C&quot;/&gt;&lt;wsp:rsid wsp:val=&quot;00C14011&quot;/&gt;&lt;wsp:rsid wsp:val=&quot;00C1410F&quot;/&gt;&lt;wsp:rsid wsp:val=&quot;00C14393&quot;/&gt;&lt;wsp:rsid wsp:val=&quot;00C1458E&quot;/&gt;&lt;wsp:rsid wsp:val=&quot;00C149C6&quot;/&gt;&lt;wsp:rsid wsp:val=&quot;00C14B7F&quot;/&gt;&lt;wsp:rsid wsp:val=&quot;00C14B85&quot;/&gt;&lt;wsp:rsid wsp:val=&quot;00C15153&quot;/&gt;&lt;wsp:rsid wsp:val=&quot;00C155E8&quot;/&gt;&lt;wsp:rsid wsp:val=&quot;00C158C3&quot;/&gt;&lt;wsp:rsid wsp:val=&quot;00C15967&quot;/&gt;&lt;wsp:rsid wsp:val=&quot;00C15AF6&quot;/&gt;&lt;wsp:rsid wsp:val=&quot;00C15B91&quot;/&gt;&lt;wsp:rsid wsp:val=&quot;00C15BB4&quot;/&gt;&lt;wsp:rsid wsp:val=&quot;00C15E23&quot;/&gt;&lt;wsp:rsid wsp:val=&quot;00C15E66&quot;/&gt;&lt;wsp:rsid wsp:val=&quot;00C161E9&quot;/&gt;&lt;wsp:rsid wsp:val=&quot;00C1667C&quot;/&gt;&lt;wsp:rsid wsp:val=&quot;00C16B58&quot;/&gt;&lt;wsp:rsid wsp:val=&quot;00C16D0F&quot;/&gt;&lt;wsp:rsid wsp:val=&quot;00C1705D&quot;/&gt;&lt;wsp:rsid wsp:val=&quot;00C17073&quot;/&gt;&lt;wsp:rsid wsp:val=&quot;00C17137&quot;/&gt;&lt;wsp:rsid wsp:val=&quot;00C17833&quot;/&gt;&lt;wsp:rsid wsp:val=&quot;00C179E7&quot;/&gt;&lt;wsp:rsid wsp:val=&quot;00C17C2B&quot;/&gt;&lt;wsp:rsid wsp:val=&quot;00C17DE0&quot;/&gt;&lt;wsp:rsid wsp:val=&quot;00C20606&quot;/&gt;&lt;wsp:rsid wsp:val=&quot;00C20867&quot;/&gt;&lt;wsp:rsid wsp:val=&quot;00C208A3&quot;/&gt;&lt;wsp:rsid wsp:val=&quot;00C20923&quot;/&gt;&lt;wsp:rsid wsp:val=&quot;00C209EF&quot;/&gt;&lt;wsp:rsid wsp:val=&quot;00C20F59&quot;/&gt;&lt;wsp:rsid wsp:val=&quot;00C21014&quot;/&gt;&lt;wsp:rsid wsp:val=&quot;00C21505&quot;/&gt;&lt;wsp:rsid wsp:val=&quot;00C216F6&quot;/&gt;&lt;wsp:rsid wsp:val=&quot;00C217F2&quot;/&gt;&lt;wsp:rsid wsp:val=&quot;00C2189F&quot;/&gt;&lt;wsp:rsid wsp:val=&quot;00C21B3D&quot;/&gt;&lt;wsp:rsid wsp:val=&quot;00C223A2&quot;/&gt;&lt;wsp:rsid wsp:val=&quot;00C223BA&quot;/&gt;&lt;wsp:rsid wsp:val=&quot;00C226D4&quot;/&gt;&lt;wsp:rsid wsp:val=&quot;00C22C13&quot;/&gt;&lt;wsp:rsid wsp:val=&quot;00C22D37&quot;/&gt;&lt;wsp:rsid wsp:val=&quot;00C22D9F&quot;/&gt;&lt;wsp:rsid wsp:val=&quot;00C22EEB&quot;/&gt;&lt;wsp:rsid wsp:val=&quot;00C23111&quot;/&gt;&lt;wsp:rsid wsp:val=&quot;00C2345C&quot;/&gt;&lt;wsp:rsid wsp:val=&quot;00C234B1&quot;/&gt;&lt;wsp:rsid wsp:val=&quot;00C234B4&quot;/&gt;&lt;wsp:rsid wsp:val=&quot;00C237BA&quot;/&gt;&lt;wsp:rsid wsp:val=&quot;00C2406F&quot;/&gt;&lt;wsp:rsid wsp:val=&quot;00C2416E&quot;/&gt;&lt;wsp:rsid wsp:val=&quot;00C24285&quot;/&gt;&lt;wsp:rsid wsp:val=&quot;00C24823&quot;/&gt;&lt;wsp:rsid wsp:val=&quot;00C24DD2&quot;/&gt;&lt;wsp:rsid wsp:val=&quot;00C24E11&quot;/&gt;&lt;wsp:rsid wsp:val=&quot;00C25081&quot;/&gt;&lt;wsp:rsid wsp:val=&quot;00C25216&quot;/&gt;&lt;wsp:rsid wsp:val=&quot;00C252D8&quot;/&gt;&lt;wsp:rsid wsp:val=&quot;00C2548A&quot;/&gt;&lt;wsp:rsid wsp:val=&quot;00C25625&quot;/&gt;&lt;wsp:rsid wsp:val=&quot;00C25777&quot;/&gt;&lt;wsp:rsid wsp:val=&quot;00C25A25&quot;/&gt;&lt;wsp:rsid wsp:val=&quot;00C25D3D&quot;/&gt;&lt;wsp:rsid wsp:val=&quot;00C25E2A&quot;/&gt;&lt;wsp:rsid wsp:val=&quot;00C26346&quot;/&gt;&lt;wsp:rsid wsp:val=&quot;00C2635B&quot;/&gt;&lt;wsp:rsid wsp:val=&quot;00C26378&quot;/&gt;&lt;wsp:rsid wsp:val=&quot;00C2637F&quot;/&gt;&lt;wsp:rsid wsp:val=&quot;00C263E2&quot;/&gt;&lt;wsp:rsid wsp:val=&quot;00C26AA1&quot;/&gt;&lt;wsp:rsid wsp:val=&quot;00C26B24&quot;/&gt;&lt;wsp:rsid wsp:val=&quot;00C26C67&quot;/&gt;&lt;wsp:rsid wsp:val=&quot;00C27326&quot;/&gt;&lt;wsp:rsid wsp:val=&quot;00C27779&quot;/&gt;&lt;wsp:rsid wsp:val=&quot;00C2782B&quot;/&gt;&lt;wsp:rsid wsp:val=&quot;00C279C8&quot;/&gt;&lt;wsp:rsid wsp:val=&quot;00C279D4&quot;/&gt;&lt;wsp:rsid wsp:val=&quot;00C27A3F&quot;/&gt;&lt;wsp:rsid wsp:val=&quot;00C27A48&quot;/&gt;&lt;wsp:rsid wsp:val=&quot;00C27ABE&quot;/&gt;&lt;wsp:rsid wsp:val=&quot;00C27CBD&quot;/&gt;&lt;wsp:rsid wsp:val=&quot;00C300BB&quot;/&gt;&lt;wsp:rsid wsp:val=&quot;00C30210&quot;/&gt;&lt;wsp:rsid wsp:val=&quot;00C30330&quot;/&gt;&lt;wsp:rsid wsp:val=&quot;00C3036F&quot;/&gt;&lt;wsp:rsid wsp:val=&quot;00C303A2&quot;/&gt;&lt;wsp:rsid wsp:val=&quot;00C30457&quot;/&gt;&lt;wsp:rsid wsp:val=&quot;00C309FC&quot;/&gt;&lt;wsp:rsid wsp:val=&quot;00C30A25&quot;/&gt;&lt;wsp:rsid wsp:val=&quot;00C30B28&quot;/&gt;&lt;wsp:rsid wsp:val=&quot;00C30BEE&quot;/&gt;&lt;wsp:rsid wsp:val=&quot;00C30C4B&quot;/&gt;&lt;wsp:rsid wsp:val=&quot;00C30DA1&quot;/&gt;&lt;wsp:rsid wsp:val=&quot;00C30DB9&quot;/&gt;&lt;wsp:rsid wsp:val=&quot;00C30E76&quot;/&gt;&lt;wsp:rsid wsp:val=&quot;00C311DF&quot;/&gt;&lt;wsp:rsid wsp:val=&quot;00C311FC&quot;/&gt;&lt;wsp:rsid wsp:val=&quot;00C3127F&quot;/&gt;&lt;wsp:rsid wsp:val=&quot;00C312F3&quot;/&gt;&lt;wsp:rsid wsp:val=&quot;00C313D3&quot;/&gt;&lt;wsp:rsid wsp:val=&quot;00C316FC&quot;/&gt;&lt;wsp:rsid wsp:val=&quot;00C318C7&quot;/&gt;&lt;wsp:rsid wsp:val=&quot;00C31A3E&quot;/&gt;&lt;wsp:rsid wsp:val=&quot;00C31BD6&quot;/&gt;&lt;wsp:rsid wsp:val=&quot;00C31FFB&quot;/&gt;&lt;wsp:rsid wsp:val=&quot;00C32113&quot;/&gt;&lt;wsp:rsid wsp:val=&quot;00C3213A&quot;/&gt;&lt;wsp:rsid wsp:val=&quot;00C32188&quot;/&gt;&lt;wsp:rsid wsp:val=&quot;00C32700&quot;/&gt;&lt;wsp:rsid wsp:val=&quot;00C3292B&quot;/&gt;&lt;wsp:rsid wsp:val=&quot;00C32B00&quot;/&gt;&lt;wsp:rsid wsp:val=&quot;00C32C2C&quot;/&gt;&lt;wsp:rsid wsp:val=&quot;00C32C4C&quot;/&gt;&lt;wsp:rsid wsp:val=&quot;00C32DD2&quot;/&gt;&lt;wsp:rsid wsp:val=&quot;00C3302A&quot;/&gt;&lt;wsp:rsid wsp:val=&quot;00C331EB&quot;/&gt;&lt;wsp:rsid wsp:val=&quot;00C33328&quot;/&gt;&lt;wsp:rsid wsp:val=&quot;00C3369E&quot;/&gt;&lt;wsp:rsid wsp:val=&quot;00C33BD9&quot;/&gt;&lt;wsp:rsid wsp:val=&quot;00C340B8&quot;/&gt;&lt;wsp:rsid wsp:val=&quot;00C34283&quot;/&gt;&lt;wsp:rsid wsp:val=&quot;00C3446B&quot;/&gt;&lt;wsp:rsid wsp:val=&quot;00C344BF&quot;/&gt;&lt;wsp:rsid wsp:val=&quot;00C349A1&quot;/&gt;&lt;wsp:rsid wsp:val=&quot;00C34B01&quot;/&gt;&lt;wsp:rsid wsp:val=&quot;00C34CBE&quot;/&gt;&lt;wsp:rsid wsp:val=&quot;00C34F03&quot;/&gt;&lt;wsp:rsid wsp:val=&quot;00C3556C&quot;/&gt;&lt;wsp:rsid wsp:val=&quot;00C356B5&quot;/&gt;&lt;wsp:rsid wsp:val=&quot;00C35878&quot;/&gt;&lt;wsp:rsid wsp:val=&quot;00C3594C&quot;/&gt;&lt;wsp:rsid wsp:val=&quot;00C35A32&quot;/&gt;&lt;wsp:rsid wsp:val=&quot;00C35C03&quot;/&gt;&lt;wsp:rsid wsp:val=&quot;00C35D0E&quot;/&gt;&lt;wsp:rsid wsp:val=&quot;00C35ECB&quot;/&gt;&lt;wsp:rsid wsp:val=&quot;00C35FB6&quot;/&gt;&lt;wsp:rsid wsp:val=&quot;00C360F2&quot;/&gt;&lt;wsp:rsid wsp:val=&quot;00C3641F&quot;/&gt;&lt;wsp:rsid wsp:val=&quot;00C3645E&quot;/&gt;&lt;wsp:rsid wsp:val=&quot;00C36477&quot;/&gt;&lt;wsp:rsid wsp:val=&quot;00C36645&quot;/&gt;&lt;wsp:rsid wsp:val=&quot;00C36709&quot;/&gt;&lt;wsp:rsid wsp:val=&quot;00C36895&quot;/&gt;&lt;wsp:rsid wsp:val=&quot;00C369AA&quot;/&gt;&lt;wsp:rsid wsp:val=&quot;00C36CBE&quot;/&gt;&lt;wsp:rsid wsp:val=&quot;00C36E21&quot;/&gt;&lt;wsp:rsid wsp:val=&quot;00C36F27&quot;/&gt;&lt;wsp:rsid wsp:val=&quot;00C370E4&quot;/&gt;&lt;wsp:rsid wsp:val=&quot;00C3723E&quot;/&gt;&lt;wsp:rsid wsp:val=&quot;00C37BF3&quot;/&gt;&lt;wsp:rsid wsp:val=&quot;00C37C4A&quot;/&gt;&lt;wsp:rsid wsp:val=&quot;00C37D88&quot;/&gt;&lt;wsp:rsid wsp:val=&quot;00C37ECA&quot;/&gt;&lt;wsp:rsid wsp:val=&quot;00C402E0&quot;/&gt;&lt;wsp:rsid wsp:val=&quot;00C405DC&quot;/&gt;&lt;wsp:rsid wsp:val=&quot;00C40F2E&quot;/&gt;&lt;wsp:rsid wsp:val=&quot;00C4111C&quot;/&gt;&lt;wsp:rsid wsp:val=&quot;00C415AF&quot;/&gt;&lt;wsp:rsid wsp:val=&quot;00C41A24&quot;/&gt;&lt;wsp:rsid wsp:val=&quot;00C41AAF&quot;/&gt;&lt;wsp:rsid wsp:val=&quot;00C41ADF&quot;/&gt;&lt;wsp:rsid wsp:val=&quot;00C41D43&quot;/&gt;&lt;wsp:rsid wsp:val=&quot;00C41E01&quot;/&gt;&lt;wsp:rsid wsp:val=&quot;00C41EE9&quot;/&gt;&lt;wsp:rsid wsp:val=&quot;00C41FFD&quot;/&gt;&lt;wsp:rsid wsp:val=&quot;00C42109&quot;/&gt;&lt;wsp:rsid wsp:val=&quot;00C4210E&quot;/&gt;&lt;wsp:rsid wsp:val=&quot;00C424C3&quot;/&gt;&lt;wsp:rsid wsp:val=&quot;00C42A95&quot;/&gt;&lt;wsp:rsid wsp:val=&quot;00C42BBA&quot;/&gt;&lt;wsp:rsid wsp:val=&quot;00C42DA2&quot;/&gt;&lt;wsp:rsid wsp:val=&quot;00C42DE2&quot;/&gt;&lt;wsp:rsid wsp:val=&quot;00C42E22&quot;/&gt;&lt;wsp:rsid wsp:val=&quot;00C42E7A&quot;/&gt;&lt;wsp:rsid wsp:val=&quot;00C42FC5&quot;/&gt;&lt;wsp:rsid wsp:val=&quot;00C43131&quot;/&gt;&lt;wsp:rsid wsp:val=&quot;00C4372F&quot;/&gt;&lt;wsp:rsid wsp:val=&quot;00C4374F&quot;/&gt;&lt;wsp:rsid wsp:val=&quot;00C43757&quot;/&gt;&lt;wsp:rsid wsp:val=&quot;00C438D9&quot;/&gt;&lt;wsp:rsid wsp:val=&quot;00C4393C&quot;/&gt;&lt;wsp:rsid wsp:val=&quot;00C439E8&quot;/&gt;&lt;wsp:rsid wsp:val=&quot;00C43D0D&quot;/&gt;&lt;wsp:rsid wsp:val=&quot;00C43D2B&quot;/&gt;&lt;wsp:rsid wsp:val=&quot;00C43DEC&quot;/&gt;&lt;wsp:rsid wsp:val=&quot;00C43F13&quot;/&gt;&lt;wsp:rsid wsp:val=&quot;00C43F70&quot;/&gt;&lt;wsp:rsid wsp:val=&quot;00C43FB8&quot;/&gt;&lt;wsp:rsid wsp:val=&quot;00C440AD&quot;/&gt;&lt;wsp:rsid wsp:val=&quot;00C4426F&quot;/&gt;&lt;wsp:rsid wsp:val=&quot;00C442BC&quot;/&gt;&lt;wsp:rsid wsp:val=&quot;00C44785&quot;/&gt;&lt;wsp:rsid wsp:val=&quot;00C447E4&quot;/&gt;&lt;wsp:rsid wsp:val=&quot;00C44927&quot;/&gt;&lt;wsp:rsid wsp:val=&quot;00C449AC&quot;/&gt;&lt;wsp:rsid wsp:val=&quot;00C44E87&quot;/&gt;&lt;wsp:rsid wsp:val=&quot;00C45088&quot;/&gt;&lt;wsp:rsid wsp:val=&quot;00C45207&quot;/&gt;&lt;wsp:rsid wsp:val=&quot;00C45D16&quot;/&gt;&lt;wsp:rsid wsp:val=&quot;00C45D84&quot;/&gt;&lt;wsp:rsid wsp:val=&quot;00C4638B&quot;/&gt;&lt;wsp:rsid wsp:val=&quot;00C463D3&quot;/&gt;&lt;wsp:rsid wsp:val=&quot;00C46477&quot;/&gt;&lt;wsp:rsid wsp:val=&quot;00C465CB&quot;/&gt;&lt;wsp:rsid wsp:val=&quot;00C466B3&quot;/&gt;&lt;wsp:rsid wsp:val=&quot;00C468CD&quot;/&gt;&lt;wsp:rsid wsp:val=&quot;00C468D8&quot;/&gt;&lt;wsp:rsid wsp:val=&quot;00C4690C&quot;/&gt;&lt;wsp:rsid wsp:val=&quot;00C46A28&quot;/&gt;&lt;wsp:rsid wsp:val=&quot;00C46F27&quot;/&gt;&lt;wsp:rsid wsp:val=&quot;00C47268&quot;/&gt;&lt;wsp:rsid wsp:val=&quot;00C473D7&quot;/&gt;&lt;wsp:rsid wsp:val=&quot;00C475D5&quot;/&gt;&lt;wsp:rsid wsp:val=&quot;00C47750&quot;/&gt;&lt;wsp:rsid wsp:val=&quot;00C4779B&quot;/&gt;&lt;wsp:rsid wsp:val=&quot;00C47D92&quot;/&gt;&lt;wsp:rsid wsp:val=&quot;00C47ECA&quot;/&gt;&lt;wsp:rsid wsp:val=&quot;00C500B4&quot;/&gt;&lt;wsp:rsid wsp:val=&quot;00C503C0&quot;/&gt;&lt;wsp:rsid wsp:val=&quot;00C50706&quot;/&gt;&lt;wsp:rsid wsp:val=&quot;00C50959&quot;/&gt;&lt;wsp:rsid wsp:val=&quot;00C50AEA&quot;/&gt;&lt;wsp:rsid wsp:val=&quot;00C50C42&quot;/&gt;&lt;wsp:rsid wsp:val=&quot;00C51375&quot;/&gt;&lt;wsp:rsid wsp:val=&quot;00C51412&quot;/&gt;&lt;wsp:rsid wsp:val=&quot;00C514E6&quot;/&gt;&lt;wsp:rsid wsp:val=&quot;00C51702&quot;/&gt;&lt;wsp:rsid wsp:val=&quot;00C51C89&quot;/&gt;&lt;wsp:rsid wsp:val=&quot;00C520DA&quot;/&gt;&lt;wsp:rsid wsp:val=&quot;00C52239&quot;/&gt;&lt;wsp:rsid wsp:val=&quot;00C5249B&quot;/&gt;&lt;wsp:rsid wsp:val=&quot;00C52533&quot;/&gt;&lt;wsp:rsid wsp:val=&quot;00C52658&quot;/&gt;&lt;wsp:rsid wsp:val=&quot;00C52F25&quot;/&gt;&lt;wsp:rsid wsp:val=&quot;00C5327B&quot;/&gt;&lt;wsp:rsid wsp:val=&quot;00C5361A&quot;/&gt;&lt;wsp:rsid wsp:val=&quot;00C539B7&quot;/&gt;&lt;wsp:rsid wsp:val=&quot;00C53B05&quot;/&gt;&lt;wsp:rsid wsp:val=&quot;00C53C77&quot;/&gt;&lt;wsp:rsid wsp:val=&quot;00C53D73&quot;/&gt;&lt;wsp:rsid wsp:val=&quot;00C53DE3&quot;/&gt;&lt;wsp:rsid wsp:val=&quot;00C5408A&quot;/&gt;&lt;wsp:rsid wsp:val=&quot;00C540E6&quot;/&gt;&lt;wsp:rsid wsp:val=&quot;00C54520&quot;/&gt;&lt;wsp:rsid wsp:val=&quot;00C54BF5&quot;/&gt;&lt;wsp:rsid wsp:val=&quot;00C54D29&quot;/&gt;&lt;wsp:rsid wsp:val=&quot;00C54EBF&quot;/&gt;&lt;wsp:rsid wsp:val=&quot;00C54F07&quot;/&gt;&lt;wsp:rsid wsp:val=&quot;00C54F9E&quot;/&gt;&lt;wsp:rsid wsp:val=&quot;00C55357&quot;/&gt;&lt;wsp:rsid wsp:val=&quot;00C553F7&quot;/&gt;&lt;wsp:rsid wsp:val=&quot;00C556C3&quot;/&gt;&lt;wsp:rsid wsp:val=&quot;00C5576E&quot;/&gt;&lt;wsp:rsid wsp:val=&quot;00C55885&quot;/&gt;&lt;wsp:rsid wsp:val=&quot;00C55CB3&quot;/&gt;&lt;wsp:rsid wsp:val=&quot;00C563C9&quot;/&gt;&lt;wsp:rsid wsp:val=&quot;00C566CB&quot;/&gt;&lt;wsp:rsid wsp:val=&quot;00C5687A&quot;/&gt;&lt;wsp:rsid wsp:val=&quot;00C56C49&quot;/&gt;&lt;wsp:rsid wsp:val=&quot;00C57242&quot;/&gt;&lt;wsp:rsid wsp:val=&quot;00C576C5&quot;/&gt;&lt;wsp:rsid wsp:val=&quot;00C5787E&quot;/&gt;&lt;wsp:rsid wsp:val=&quot;00C57AA2&quot;/&gt;&lt;wsp:rsid wsp:val=&quot;00C57B3A&quot;/&gt;&lt;wsp:rsid wsp:val=&quot;00C57EAE&quot;/&gt;&lt;wsp:rsid wsp:val=&quot;00C57EE8&quot;/&gt;&lt;wsp:rsid wsp:val=&quot;00C6025D&quot;/&gt;&lt;wsp:rsid wsp:val=&quot;00C60403&quot;/&gt;&lt;wsp:rsid wsp:val=&quot;00C604BB&quot;/&gt;&lt;wsp:rsid wsp:val=&quot;00C60649&quot;/&gt;&lt;wsp:rsid wsp:val=&quot;00C608E2&quot;/&gt;&lt;wsp:rsid wsp:val=&quot;00C60CC1&quot;/&gt;&lt;wsp:rsid wsp:val=&quot;00C6125A&quot;/&gt;&lt;wsp:rsid wsp:val=&quot;00C6146E&quot;/&gt;&lt;wsp:rsid wsp:val=&quot;00C614A9&quot;/&gt;&lt;wsp:rsid wsp:val=&quot;00C61858&quot;/&gt;&lt;wsp:rsid wsp:val=&quot;00C61A27&quot;/&gt;&lt;wsp:rsid wsp:val=&quot;00C61B3D&quot;/&gt;&lt;wsp:rsid wsp:val=&quot;00C61E2C&quot;/&gt;&lt;wsp:rsid wsp:val=&quot;00C61ED5&quot;/&gt;&lt;wsp:rsid wsp:val=&quot;00C61F91&quot;/&gt;&lt;wsp:rsid wsp:val=&quot;00C62194&quot;/&gt;&lt;wsp:rsid wsp:val=&quot;00C62413&quot;/&gt;&lt;wsp:rsid wsp:val=&quot;00C62476&quot;/&gt;&lt;wsp:rsid wsp:val=&quot;00C62614&quot;/&gt;&lt;wsp:rsid wsp:val=&quot;00C627E8&quot;/&gt;&lt;wsp:rsid wsp:val=&quot;00C62818&quot;/&gt;&lt;wsp:rsid wsp:val=&quot;00C629EB&quot;/&gt;&lt;wsp:rsid wsp:val=&quot;00C62ABD&quot;/&gt;&lt;wsp:rsid wsp:val=&quot;00C62B5C&quot;/&gt;&lt;wsp:rsid wsp:val=&quot;00C62C28&quot;/&gt;&lt;wsp:rsid wsp:val=&quot;00C62CD1&quot;/&gt;&lt;wsp:rsid wsp:val=&quot;00C62E4A&quot;/&gt;&lt;wsp:rsid wsp:val=&quot;00C62F01&quot;/&gt;&lt;wsp:rsid wsp:val=&quot;00C6310C&quot;/&gt;&lt;wsp:rsid wsp:val=&quot;00C6344E&quot;/&gt;&lt;wsp:rsid wsp:val=&quot;00C6351F&quot;/&gt;&lt;wsp:rsid wsp:val=&quot;00C63685&quot;/&gt;&lt;wsp:rsid wsp:val=&quot;00C63A40&quot;/&gt;&lt;wsp:rsid wsp:val=&quot;00C63C77&quot;/&gt;&lt;wsp:rsid wsp:val=&quot;00C63D1F&quot;/&gt;&lt;wsp:rsid wsp:val=&quot;00C63D24&quot;/&gt;&lt;wsp:rsid wsp:val=&quot;00C63F64&quot;/&gt;&lt;wsp:rsid wsp:val=&quot;00C640B8&quot;/&gt;&lt;wsp:rsid wsp:val=&quot;00C6422D&quot;/&gt;&lt;wsp:rsid wsp:val=&quot;00C642F8&quot;/&gt;&lt;wsp:rsid wsp:val=&quot;00C64A3F&quot;/&gt;&lt;wsp:rsid wsp:val=&quot;00C64B24&quot;/&gt;&lt;wsp:rsid wsp:val=&quot;00C64BFF&quot;/&gt;&lt;wsp:rsid wsp:val=&quot;00C64E91&quot;/&gt;&lt;wsp:rsid wsp:val=&quot;00C65365&quot;/&gt;&lt;wsp:rsid wsp:val=&quot;00C65AA3&quot;/&gt;&lt;wsp:rsid wsp:val=&quot;00C65AC3&quot;/&gt;&lt;wsp:rsid wsp:val=&quot;00C65D0B&quot;/&gt;&lt;wsp:rsid wsp:val=&quot;00C65F13&quot;/&gt;&lt;wsp:rsid wsp:val=&quot;00C66090&quot;/&gt;&lt;wsp:rsid wsp:val=&quot;00C66E10&quot;/&gt;&lt;wsp:rsid wsp:val=&quot;00C6775D&quot;/&gt;&lt;wsp:rsid wsp:val=&quot;00C67907&quot;/&gt;&lt;wsp:rsid wsp:val=&quot;00C679AD&quot;/&gt;&lt;wsp:rsid wsp:val=&quot;00C70171&quot;/&gt;&lt;wsp:rsid wsp:val=&quot;00C704A0&quot;/&gt;&lt;wsp:rsid wsp:val=&quot;00C70623&quot;/&gt;&lt;wsp:rsid wsp:val=&quot;00C7084C&quot;/&gt;&lt;wsp:rsid wsp:val=&quot;00C70D94&quot;/&gt;&lt;wsp:rsid wsp:val=&quot;00C70FB0&quot;/&gt;&lt;wsp:rsid wsp:val=&quot;00C71208&quot;/&gt;&lt;wsp:rsid wsp:val=&quot;00C7129A&quot;/&gt;&lt;wsp:rsid wsp:val=&quot;00C7138F&quot;/&gt;&lt;wsp:rsid wsp:val=&quot;00C71817&quot;/&gt;&lt;wsp:rsid wsp:val=&quot;00C71BD9&quot;/&gt;&lt;wsp:rsid wsp:val=&quot;00C71C1A&quot;/&gt;&lt;wsp:rsid wsp:val=&quot;00C71D6F&quot;/&gt;&lt;wsp:rsid wsp:val=&quot;00C722AA&quot;/&gt;&lt;wsp:rsid wsp:val=&quot;00C724E7&quot;/&gt;&lt;wsp:rsid wsp:val=&quot;00C724F9&quot;/&gt;&lt;wsp:rsid wsp:val=&quot;00C725CE&quot;/&gt;&lt;wsp:rsid wsp:val=&quot;00C727AA&quot;/&gt;&lt;wsp:rsid wsp:val=&quot;00C72976&quot;/&gt;&lt;wsp:rsid wsp:val=&quot;00C72C3F&quot;/&gt;&lt;wsp:rsid wsp:val=&quot;00C72EE5&quot;/&gt;&lt;wsp:rsid wsp:val=&quot;00C73007&quot;/&gt;&lt;wsp:rsid wsp:val=&quot;00C7308C&quot;/&gt;&lt;wsp:rsid wsp:val=&quot;00C730CB&quot;/&gt;&lt;wsp:rsid wsp:val=&quot;00C733C8&quot;/&gt;&lt;wsp:rsid wsp:val=&quot;00C7357D&quot;/&gt;&lt;wsp:rsid wsp:val=&quot;00C737A6&quot;/&gt;&lt;wsp:rsid wsp:val=&quot;00C73B46&quot;/&gt;&lt;wsp:rsid wsp:val=&quot;00C73C98&quot;/&gt;&lt;wsp:rsid wsp:val=&quot;00C73F0B&quot;/&gt;&lt;wsp:rsid wsp:val=&quot;00C74136&quot;/&gt;&lt;wsp:rsid wsp:val=&quot;00C74444&quot;/&gt;&lt;wsp:rsid wsp:val=&quot;00C744E9&quot;/&gt;&lt;wsp:rsid wsp:val=&quot;00C746DD&quot;/&gt;&lt;wsp:rsid wsp:val=&quot;00C74AB3&quot;/&gt;&lt;wsp:rsid wsp:val=&quot;00C74DDB&quot;/&gt;&lt;wsp:rsid wsp:val=&quot;00C7510D&quot;/&gt;&lt;wsp:rsid wsp:val=&quot;00C75549&quot;/&gt;&lt;wsp:rsid wsp:val=&quot;00C75879&quot;/&gt;&lt;wsp:rsid wsp:val=&quot;00C759D7&quot;/&gt;&lt;wsp:rsid wsp:val=&quot;00C75DF6&quot;/&gt;&lt;wsp:rsid wsp:val=&quot;00C75EFF&quot;/&gt;&lt;wsp:rsid wsp:val=&quot;00C75F7C&quot;/&gt;&lt;wsp:rsid wsp:val=&quot;00C75FD8&quot;/&gt;&lt;wsp:rsid wsp:val=&quot;00C76363&quot;/&gt;&lt;wsp:rsid wsp:val=&quot;00C76412&quot;/&gt;&lt;wsp:rsid wsp:val=&quot;00C7649B&quot;/&gt;&lt;wsp:rsid wsp:val=&quot;00C764E0&quot;/&gt;&lt;wsp:rsid wsp:val=&quot;00C76605&quot;/&gt;&lt;wsp:rsid wsp:val=&quot;00C76769&quot;/&gt;&lt;wsp:rsid wsp:val=&quot;00C767D6&quot;/&gt;&lt;wsp:rsid wsp:val=&quot;00C768B4&quot;/&gt;&lt;wsp:rsid wsp:val=&quot;00C76A2B&quot;/&gt;&lt;wsp:rsid wsp:val=&quot;00C76D67&quot;/&gt;&lt;wsp:rsid wsp:val=&quot;00C77547&quot;/&gt;&lt;wsp:rsid wsp:val=&quot;00C77A78&quot;/&gt;&lt;wsp:rsid wsp:val=&quot;00C77AA2&quot;/&gt;&lt;wsp:rsid wsp:val=&quot;00C77B02&quot;/&gt;&lt;wsp:rsid wsp:val=&quot;00C77C2F&quot;/&gt;&lt;wsp:rsid wsp:val=&quot;00C77E25&quot;/&gt;&lt;wsp:rsid wsp:val=&quot;00C77E3C&quot;/&gt;&lt;wsp:rsid wsp:val=&quot;00C77F5E&quot;/&gt;&lt;wsp:rsid wsp:val=&quot;00C8001E&quot;/&gt;&lt;wsp:rsid wsp:val=&quot;00C800D6&quot;/&gt;&lt;wsp:rsid wsp:val=&quot;00C801BD&quot;/&gt;&lt;wsp:rsid wsp:val=&quot;00C8023C&quot;/&gt;&lt;wsp:rsid wsp:val=&quot;00C808A5&quot;/&gt;&lt;wsp:rsid wsp:val=&quot;00C81116&quot;/&gt;&lt;wsp:rsid wsp:val=&quot;00C812CA&quot;/&gt;&lt;wsp:rsid wsp:val=&quot;00C814D1&quot;/&gt;&lt;wsp:rsid wsp:val=&quot;00C8160C&quot;/&gt;&lt;wsp:rsid wsp:val=&quot;00C81929&quot;/&gt;&lt;wsp:rsid wsp:val=&quot;00C8204C&quot;/&gt;&lt;wsp:rsid wsp:val=&quot;00C8252D&quot;/&gt;&lt;wsp:rsid wsp:val=&quot;00C827AE&quot;/&gt;&lt;wsp:rsid wsp:val=&quot;00C827BE&quot;/&gt;&lt;wsp:rsid wsp:val=&quot;00C82A27&quot;/&gt;&lt;wsp:rsid wsp:val=&quot;00C82A52&quot;/&gt;&lt;wsp:rsid wsp:val=&quot;00C82BC3&quot;/&gt;&lt;wsp:rsid wsp:val=&quot;00C82C83&quot;/&gt;&lt;wsp:rsid wsp:val=&quot;00C82CB0&quot;/&gt;&lt;wsp:rsid wsp:val=&quot;00C82EF1&quot;/&gt;&lt;wsp:rsid wsp:val=&quot;00C82F4D&quot;/&gt;&lt;wsp:rsid wsp:val=&quot;00C82F75&quot;/&gt;&lt;wsp:rsid wsp:val=&quot;00C830B8&quot;/&gt;&lt;wsp:rsid wsp:val=&quot;00C834B6&quot;/&gt;&lt;wsp:rsid wsp:val=&quot;00C834FE&quot;/&gt;&lt;wsp:rsid wsp:val=&quot;00C83935&quot;/&gt;&lt;wsp:rsid wsp:val=&quot;00C8413E&quot;/&gt;&lt;wsp:rsid wsp:val=&quot;00C84374&quot;/&gt;&lt;wsp:rsid wsp:val=&quot;00C847D2&quot;/&gt;&lt;wsp:rsid wsp:val=&quot;00C849A6&quot;/&gt;&lt;wsp:rsid wsp:val=&quot;00C84A24&quot;/&gt;&lt;wsp:rsid wsp:val=&quot;00C84A2F&quot;/&gt;&lt;wsp:rsid wsp:val=&quot;00C84ADE&quot;/&gt;&lt;wsp:rsid wsp:val=&quot;00C85541&quot;/&gt;&lt;wsp:rsid wsp:val=&quot;00C857C0&quot;/&gt;&lt;wsp:rsid wsp:val=&quot;00C85883&quot;/&gt;&lt;wsp:rsid wsp:val=&quot;00C85C3E&quot;/&gt;&lt;wsp:rsid wsp:val=&quot;00C85D75&quot;/&gt;&lt;wsp:rsid wsp:val=&quot;00C85FE0&quot;/&gt;&lt;wsp:rsid wsp:val=&quot;00C861E5&quot;/&gt;&lt;wsp:rsid wsp:val=&quot;00C86251&quot;/&gt;&lt;wsp:rsid wsp:val=&quot;00C86A0A&quot;/&gt;&lt;wsp:rsid wsp:val=&quot;00C86E18&quot;/&gt;&lt;wsp:rsid wsp:val=&quot;00C86EF7&quot;/&gt;&lt;wsp:rsid wsp:val=&quot;00C86F36&quot;/&gt;&lt;wsp:rsid wsp:val=&quot;00C871EB&quot;/&gt;&lt;wsp:rsid wsp:val=&quot;00C87422&quot;/&gt;&lt;wsp:rsid wsp:val=&quot;00C87436&quot;/&gt;&lt;wsp:rsid wsp:val=&quot;00C87585&quot;/&gt;&lt;wsp:rsid wsp:val=&quot;00C876B1&quot;/&gt;&lt;wsp:rsid wsp:val=&quot;00C8788D&quot;/&gt;&lt;wsp:rsid wsp:val=&quot;00C87ADB&quot;/&gt;&lt;wsp:rsid wsp:val=&quot;00C87AF1&quot;/&gt;&lt;wsp:rsid wsp:val=&quot;00C9025E&quot;/&gt;&lt;wsp:rsid wsp:val=&quot;00C9090F&quot;/&gt;&lt;wsp:rsid wsp:val=&quot;00C9092D&quot;/&gt;&lt;wsp:rsid wsp:val=&quot;00C90A44&quot;/&gt;&lt;wsp:rsid wsp:val=&quot;00C90A5E&quot;/&gt;&lt;wsp:rsid wsp:val=&quot;00C912B4&quot;/&gt;&lt;wsp:rsid wsp:val=&quot;00C915E9&quot;/&gt;&lt;wsp:rsid wsp:val=&quot;00C916D2&quot;/&gt;&lt;wsp:rsid wsp:val=&quot;00C919E0&quot;/&gt;&lt;wsp:rsid wsp:val=&quot;00C91F07&quot;/&gt;&lt;wsp:rsid wsp:val=&quot;00C92067&quot;/&gt;&lt;wsp:rsid wsp:val=&quot;00C922B1&quot;/&gt;&lt;wsp:rsid wsp:val=&quot;00C92A1F&quot;/&gt;&lt;wsp:rsid wsp:val=&quot;00C92D2F&quot;/&gt;&lt;wsp:rsid wsp:val=&quot;00C92E03&quot;/&gt;&lt;wsp:rsid wsp:val=&quot;00C92FF1&quot;/&gt;&lt;wsp:rsid wsp:val=&quot;00C9339A&quot;/&gt;&lt;wsp:rsid wsp:val=&quot;00C93645&quot;/&gt;&lt;wsp:rsid wsp:val=&quot;00C93B50&quot;/&gt;&lt;wsp:rsid wsp:val=&quot;00C93CE9&quot;/&gt;&lt;wsp:rsid wsp:val=&quot;00C93F90&quot;/&gt;&lt;wsp:rsid wsp:val=&quot;00C940BE&quot;/&gt;&lt;wsp:rsid wsp:val=&quot;00C94148&quot;/&gt;&lt;wsp:rsid wsp:val=&quot;00C94232&quot;/&gt;&lt;wsp:rsid wsp:val=&quot;00C94317&quot;/&gt;&lt;wsp:rsid wsp:val=&quot;00C94319&quot;/&gt;&lt;wsp:rsid wsp:val=&quot;00C9433D&quot;/&gt;&lt;wsp:rsid wsp:val=&quot;00C943F7&quot;/&gt;&lt;wsp:rsid wsp:val=&quot;00C94481&quot;/&gt;&lt;wsp:rsid wsp:val=&quot;00C944ED&quot;/&gt;&lt;wsp:rsid wsp:val=&quot;00C94BFC&quot;/&gt;&lt;wsp:rsid wsp:val=&quot;00C94C6B&quot;/&gt;&lt;wsp:rsid wsp:val=&quot;00C94EEC&quot;/&gt;&lt;wsp:rsid wsp:val=&quot;00C9535A&quot;/&gt;&lt;wsp:rsid wsp:val=&quot;00C9598D&quot;/&gt;&lt;wsp:rsid wsp:val=&quot;00C959C0&quot;/&gt;&lt;wsp:rsid wsp:val=&quot;00C95A66&quot;/&gt;&lt;wsp:rsid wsp:val=&quot;00C95DD0&quot;/&gt;&lt;wsp:rsid wsp:val=&quot;00C95F8F&quot;/&gt;&lt;wsp:rsid wsp:val=&quot;00C96044&quot;/&gt;&lt;wsp:rsid wsp:val=&quot;00C96336&quot;/&gt;&lt;wsp:rsid wsp:val=&quot;00C9665C&quot;/&gt;&lt;wsp:rsid wsp:val=&quot;00C96E03&quot;/&gt;&lt;wsp:rsid wsp:val=&quot;00C97224&quot;/&gt;&lt;wsp:rsid wsp:val=&quot;00C9738C&quot;/&gt;&lt;wsp:rsid wsp:val=&quot;00C97523&quot;/&gt;&lt;wsp:rsid wsp:val=&quot;00C975D8&quot;/&gt;&lt;wsp:rsid wsp:val=&quot;00C976D2&quot;/&gt;&lt;wsp:rsid wsp:val=&quot;00C978EA&quot;/&gt;&lt;wsp:rsid wsp:val=&quot;00C97DAE&quot;/&gt;&lt;wsp:rsid wsp:val=&quot;00C97E89&quot;/&gt;&lt;wsp:rsid wsp:val=&quot;00CA008A&quot;/&gt;&lt;wsp:rsid wsp:val=&quot;00CA00BC&quot;/&gt;&lt;wsp:rsid wsp:val=&quot;00CA0112&quot;/&gt;&lt;wsp:rsid wsp:val=&quot;00CA054C&quot;/&gt;&lt;wsp:rsid wsp:val=&quot;00CA05E7&quot;/&gt;&lt;wsp:rsid wsp:val=&quot;00CA06B5&quot;/&gt;&lt;wsp:rsid wsp:val=&quot;00CA0747&quot;/&gt;&lt;wsp:rsid wsp:val=&quot;00CA0B0F&quot;/&gt;&lt;wsp:rsid wsp:val=&quot;00CA0B39&quot;/&gt;&lt;wsp:rsid wsp:val=&quot;00CA0BC8&quot;/&gt;&lt;wsp:rsid wsp:val=&quot;00CA0D5D&quot;/&gt;&lt;wsp:rsid wsp:val=&quot;00CA0DA2&quot;/&gt;&lt;wsp:rsid wsp:val=&quot;00CA0EFF&quot;/&gt;&lt;wsp:rsid wsp:val=&quot;00CA1006&quot;/&gt;&lt;wsp:rsid wsp:val=&quot;00CA10CC&quot;/&gt;&lt;wsp:rsid wsp:val=&quot;00CA131A&quot;/&gt;&lt;wsp:rsid wsp:val=&quot;00CA146D&quot;/&gt;&lt;wsp:rsid wsp:val=&quot;00CA16C8&quot;/&gt;&lt;wsp:rsid wsp:val=&quot;00CA16FD&quot;/&gt;&lt;wsp:rsid wsp:val=&quot;00CA1895&quot;/&gt;&lt;wsp:rsid wsp:val=&quot;00CA1A56&quot;/&gt;&lt;wsp:rsid wsp:val=&quot;00CA1B88&quot;/&gt;&lt;wsp:rsid wsp:val=&quot;00CA2053&quot;/&gt;&lt;wsp:rsid wsp:val=&quot;00CA20D9&quot;/&gt;&lt;wsp:rsid wsp:val=&quot;00CA20DF&quot;/&gt;&lt;wsp:rsid wsp:val=&quot;00CA2114&quot;/&gt;&lt;wsp:rsid wsp:val=&quot;00CA244B&quot;/&gt;&lt;wsp:rsid wsp:val=&quot;00CA2647&quot;/&gt;&lt;wsp:rsid wsp:val=&quot;00CA28C5&quot;/&gt;&lt;wsp:rsid wsp:val=&quot;00CA2E3A&quot;/&gt;&lt;wsp:rsid wsp:val=&quot;00CA2F6B&quot;/&gt;&lt;wsp:rsid wsp:val=&quot;00CA3234&quot;/&gt;&lt;wsp:rsid wsp:val=&quot;00CA3358&quot;/&gt;&lt;wsp:rsid wsp:val=&quot;00CA3453&quot;/&gt;&lt;wsp:rsid wsp:val=&quot;00CA370F&quot;/&gt;&lt;wsp:rsid wsp:val=&quot;00CA3E38&quot;/&gt;&lt;wsp:rsid wsp:val=&quot;00CA3FAF&quot;/&gt;&lt;wsp:rsid wsp:val=&quot;00CA40CB&quot;/&gt;&lt;wsp:rsid wsp:val=&quot;00CA410B&quot;/&gt;&lt;wsp:rsid wsp:val=&quot;00CA42A6&quot;/&gt;&lt;wsp:rsid wsp:val=&quot;00CA42F2&quot;/&gt;&lt;wsp:rsid wsp:val=&quot;00CA4311&quot;/&gt;&lt;wsp:rsid wsp:val=&quot;00CA4582&quot;/&gt;&lt;wsp:rsid wsp:val=&quot;00CA46AC&quot;/&gt;&lt;wsp:rsid wsp:val=&quot;00CA4C18&quot;/&gt;&lt;wsp:rsid wsp:val=&quot;00CA5141&quot;/&gt;&lt;wsp:rsid wsp:val=&quot;00CA5263&quot;/&gt;&lt;wsp:rsid wsp:val=&quot;00CA53E4&quot;/&gt;&lt;wsp:rsid wsp:val=&quot;00CA5450&quot;/&gt;&lt;wsp:rsid wsp:val=&quot;00CA56D9&quot;/&gt;&lt;wsp:rsid wsp:val=&quot;00CA5779&quot;/&gt;&lt;wsp:rsid wsp:val=&quot;00CA5A0D&quot;/&gt;&lt;wsp:rsid wsp:val=&quot;00CA5BB3&quot;/&gt;&lt;wsp:rsid wsp:val=&quot;00CA5C4F&quot;/&gt;&lt;wsp:rsid wsp:val=&quot;00CA5F0E&quot;/&gt;&lt;wsp:rsid wsp:val=&quot;00CA6155&quot;/&gt;&lt;wsp:rsid wsp:val=&quot;00CA616B&quot;/&gt;&lt;wsp:rsid wsp:val=&quot;00CA630E&quot;/&gt;&lt;wsp:rsid wsp:val=&quot;00CA6516&quot;/&gt;&lt;wsp:rsid wsp:val=&quot;00CA667F&quot;/&gt;&lt;wsp:rsid wsp:val=&quot;00CA69AD&quot;/&gt;&lt;wsp:rsid wsp:val=&quot;00CA69CE&quot;/&gt;&lt;wsp:rsid wsp:val=&quot;00CA6C03&quot;/&gt;&lt;wsp:rsid wsp:val=&quot;00CA6D05&quot;/&gt;&lt;wsp:rsid wsp:val=&quot;00CA6E64&quot;/&gt;&lt;wsp:rsid wsp:val=&quot;00CA6F0B&quot;/&gt;&lt;wsp:rsid wsp:val=&quot;00CA7000&quot;/&gt;&lt;wsp:rsid wsp:val=&quot;00CA7256&quot;/&gt;&lt;wsp:rsid wsp:val=&quot;00CA732D&quot;/&gt;&lt;wsp:rsid wsp:val=&quot;00CA74B4&quot;/&gt;&lt;wsp:rsid wsp:val=&quot;00CA7566&quot;/&gt;&lt;wsp:rsid wsp:val=&quot;00CA7738&quot;/&gt;&lt;wsp:rsid wsp:val=&quot;00CA774C&quot;/&gt;&lt;wsp:rsid wsp:val=&quot;00CA7A5D&quot;/&gt;&lt;wsp:rsid wsp:val=&quot;00CA7DCE&quot;/&gt;&lt;wsp:rsid wsp:val=&quot;00CB00CB&quot;/&gt;&lt;wsp:rsid wsp:val=&quot;00CB033F&quot;/&gt;&lt;wsp:rsid wsp:val=&quot;00CB036D&quot;/&gt;&lt;wsp:rsid wsp:val=&quot;00CB095C&quot;/&gt;&lt;wsp:rsid wsp:val=&quot;00CB097F&quot;/&gt;&lt;wsp:rsid wsp:val=&quot;00CB09FD&quot;/&gt;&lt;wsp:rsid wsp:val=&quot;00CB0C5A&quot;/&gt;&lt;wsp:rsid wsp:val=&quot;00CB0E81&quot;/&gt;&lt;wsp:rsid wsp:val=&quot;00CB112F&quot;/&gt;&lt;wsp:rsid wsp:val=&quot;00CB1285&quot;/&gt;&lt;wsp:rsid wsp:val=&quot;00CB1472&quot;/&gt;&lt;wsp:rsid wsp:val=&quot;00CB14A5&quot;/&gt;&lt;wsp:rsid wsp:val=&quot;00CB1587&quot;/&gt;&lt;wsp:rsid wsp:val=&quot;00CB195E&quot;/&gt;&lt;wsp:rsid wsp:val=&quot;00CB1B33&quot;/&gt;&lt;wsp:rsid wsp:val=&quot;00CB1C6B&quot;/&gt;&lt;wsp:rsid wsp:val=&quot;00CB1DD6&quot;/&gt;&lt;wsp:rsid wsp:val=&quot;00CB22C5&quot;/&gt;&lt;wsp:rsid wsp:val=&quot;00CB249B&quot;/&gt;&lt;wsp:rsid wsp:val=&quot;00CB2537&quot;/&gt;&lt;wsp:rsid wsp:val=&quot;00CB2B87&quot;/&gt;&lt;wsp:rsid wsp:val=&quot;00CB2C49&quot;/&gt;&lt;wsp:rsid wsp:val=&quot;00CB2C58&quot;/&gt;&lt;wsp:rsid wsp:val=&quot;00CB2DFC&quot;/&gt;&lt;wsp:rsid wsp:val=&quot;00CB2ECE&quot;/&gt;&lt;wsp:rsid wsp:val=&quot;00CB2FB2&quot;/&gt;&lt;wsp:rsid wsp:val=&quot;00CB34B9&quot;/&gt;&lt;wsp:rsid wsp:val=&quot;00CB36BB&quot;/&gt;&lt;wsp:rsid wsp:val=&quot;00CB3927&quot;/&gt;&lt;wsp:rsid wsp:val=&quot;00CB3CEB&quot;/&gt;&lt;wsp:rsid wsp:val=&quot;00CB4171&quot;/&gt;&lt;wsp:rsid wsp:val=&quot;00CB479C&quot;/&gt;&lt;wsp:rsid wsp:val=&quot;00CB4AB3&quot;/&gt;&lt;wsp:rsid wsp:val=&quot;00CB4B60&quot;/&gt;&lt;wsp:rsid wsp:val=&quot;00CB5104&quot;/&gt;&lt;wsp:rsid wsp:val=&quot;00CB5791&quot;/&gt;&lt;wsp:rsid wsp:val=&quot;00CB5879&quot;/&gt;&lt;wsp:rsid wsp:val=&quot;00CB5B36&quot;/&gt;&lt;wsp:rsid wsp:val=&quot;00CB6136&quot;/&gt;&lt;wsp:rsid wsp:val=&quot;00CB6351&quot;/&gt;&lt;wsp:rsid wsp:val=&quot;00CB689B&quot;/&gt;&lt;wsp:rsid wsp:val=&quot;00CB6A08&quot;/&gt;&lt;wsp:rsid wsp:val=&quot;00CB6A2A&quot;/&gt;&lt;wsp:rsid wsp:val=&quot;00CB6DD2&quot;/&gt;&lt;wsp:rsid wsp:val=&quot;00CB72F1&quot;/&gt;&lt;wsp:rsid wsp:val=&quot;00CB74A3&quot;/&gt;&lt;wsp:rsid wsp:val=&quot;00CB7579&quot;/&gt;&lt;wsp:rsid wsp:val=&quot;00CB784A&quot;/&gt;&lt;wsp:rsid wsp:val=&quot;00CC01D4&quot;/&gt;&lt;wsp:rsid wsp:val=&quot;00CC054A&quot;/&gt;&lt;wsp:rsid wsp:val=&quot;00CC054D&quot;/&gt;&lt;wsp:rsid wsp:val=&quot;00CC0670&quot;/&gt;&lt;wsp:rsid wsp:val=&quot;00CC0ABE&quot;/&gt;&lt;wsp:rsid wsp:val=&quot;00CC1160&quot;/&gt;&lt;wsp:rsid wsp:val=&quot;00CC11DC&quot;/&gt;&lt;wsp:rsid wsp:val=&quot;00CC123F&quot;/&gt;&lt;wsp:rsid wsp:val=&quot;00CC12B0&quot;/&gt;&lt;wsp:rsid wsp:val=&quot;00CC1363&quot;/&gt;&lt;wsp:rsid wsp:val=&quot;00CC14DB&quot;/&gt;&lt;wsp:rsid wsp:val=&quot;00CC1924&quot;/&gt;&lt;wsp:rsid wsp:val=&quot;00CC19A4&quot;/&gt;&lt;wsp:rsid wsp:val=&quot;00CC1CFE&quot;/&gt;&lt;wsp:rsid wsp:val=&quot;00CC1E21&quot;/&gt;&lt;wsp:rsid wsp:val=&quot;00CC1E30&quot;/&gt;&lt;wsp:rsid wsp:val=&quot;00CC1F90&quot;/&gt;&lt;wsp:rsid wsp:val=&quot;00CC20D8&quot;/&gt;&lt;wsp:rsid wsp:val=&quot;00CC21FA&quot;/&gt;&lt;wsp:rsid wsp:val=&quot;00CC2460&quot;/&gt;&lt;wsp:rsid wsp:val=&quot;00CC26D0&quot;/&gt;&lt;wsp:rsid wsp:val=&quot;00CC2EE0&quot;/&gt;&lt;wsp:rsid wsp:val=&quot;00CC35C2&quot;/&gt;&lt;wsp:rsid wsp:val=&quot;00CC3A73&quot;/&gt;&lt;wsp:rsid wsp:val=&quot;00CC3D7A&quot;/&gt;&lt;wsp:rsid wsp:val=&quot;00CC4147&quot;/&gt;&lt;wsp:rsid wsp:val=&quot;00CC4551&quot;/&gt;&lt;wsp:rsid wsp:val=&quot;00CC457E&quot;/&gt;&lt;wsp:rsid wsp:val=&quot;00CC47D8&quot;/&gt;&lt;wsp:rsid wsp:val=&quot;00CC486D&quot;/&gt;&lt;wsp:rsid wsp:val=&quot;00CC49BE&quot;/&gt;&lt;wsp:rsid wsp:val=&quot;00CC4E4C&quot;/&gt;&lt;wsp:rsid wsp:val=&quot;00CC4F52&quot;/&gt;&lt;wsp:rsid wsp:val=&quot;00CC5182&quot;/&gt;&lt;wsp:rsid wsp:val=&quot;00CC559D&quot;/&gt;&lt;wsp:rsid wsp:val=&quot;00CC55D9&quot;/&gt;&lt;wsp:rsid wsp:val=&quot;00CC5AB3&quot;/&gt;&lt;wsp:rsid wsp:val=&quot;00CC604E&quot;/&gt;&lt;wsp:rsid wsp:val=&quot;00CC6070&quot;/&gt;&lt;wsp:rsid wsp:val=&quot;00CC60BA&quot;/&gt;&lt;wsp:rsid wsp:val=&quot;00CC613E&quot;/&gt;&lt;wsp:rsid wsp:val=&quot;00CC6481&quot;/&gt;&lt;wsp:rsid wsp:val=&quot;00CC6968&quot;/&gt;&lt;wsp:rsid wsp:val=&quot;00CC697C&quot;/&gt;&lt;wsp:rsid wsp:val=&quot;00CC6B4F&quot;/&gt;&lt;wsp:rsid wsp:val=&quot;00CC6EB3&quot;/&gt;&lt;wsp:rsid wsp:val=&quot;00CC6F53&quot;/&gt;&lt;wsp:rsid wsp:val=&quot;00CC704F&quot;/&gt;&lt;wsp:rsid wsp:val=&quot;00CC725D&quot;/&gt;&lt;wsp:rsid wsp:val=&quot;00CC7527&quot;/&gt;&lt;wsp:rsid wsp:val=&quot;00CC7548&quot;/&gt;&lt;wsp:rsid wsp:val=&quot;00CC755E&quot;/&gt;&lt;wsp:rsid wsp:val=&quot;00CC778B&quot;/&gt;&lt;wsp:rsid wsp:val=&quot;00CC7C65&quot;/&gt;&lt;wsp:rsid wsp:val=&quot;00CC7D0E&quot;/&gt;&lt;wsp:rsid wsp:val=&quot;00CD0513&quot;/&gt;&lt;wsp:rsid wsp:val=&quot;00CD078B&quot;/&gt;&lt;wsp:rsid wsp:val=&quot;00CD09CA&quot;/&gt;&lt;wsp:rsid wsp:val=&quot;00CD0AA4&quot;/&gt;&lt;wsp:rsid wsp:val=&quot;00CD0B41&quot;/&gt;&lt;wsp:rsid wsp:val=&quot;00CD0ECF&quot;/&gt;&lt;wsp:rsid wsp:val=&quot;00CD12E7&quot;/&gt;&lt;wsp:rsid wsp:val=&quot;00CD1390&quot;/&gt;&lt;wsp:rsid wsp:val=&quot;00CD1555&quot;/&gt;&lt;wsp:rsid wsp:val=&quot;00CD17BB&quot;/&gt;&lt;wsp:rsid wsp:val=&quot;00CD17FB&quot;/&gt;&lt;wsp:rsid wsp:val=&quot;00CD185C&quot;/&gt;&lt;wsp:rsid wsp:val=&quot;00CD1BFF&quot;/&gt;&lt;wsp:rsid wsp:val=&quot;00CD1DBC&quot;/&gt;&lt;wsp:rsid wsp:val=&quot;00CD1E29&quot;/&gt;&lt;wsp:rsid wsp:val=&quot;00CD20D1&quot;/&gt;&lt;wsp:rsid wsp:val=&quot;00CD217B&quot;/&gt;&lt;wsp:rsid wsp:val=&quot;00CD226D&quot;/&gt;&lt;wsp:rsid wsp:val=&quot;00CD24FD&quot;/&gt;&lt;wsp:rsid wsp:val=&quot;00CD2552&quot;/&gt;&lt;wsp:rsid wsp:val=&quot;00CD25FB&quot;/&gt;&lt;wsp:rsid wsp:val=&quot;00CD28B7&quot;/&gt;&lt;wsp:rsid wsp:val=&quot;00CD2AFE&quot;/&gt;&lt;wsp:rsid wsp:val=&quot;00CD2D17&quot;/&gt;&lt;wsp:rsid wsp:val=&quot;00CD2DB0&quot;/&gt;&lt;wsp:rsid wsp:val=&quot;00CD2E97&quot;/&gt;&lt;wsp:rsid wsp:val=&quot;00CD32DD&quot;/&gt;&lt;wsp:rsid wsp:val=&quot;00CD341B&quot;/&gt;&lt;wsp:rsid wsp:val=&quot;00CD344E&quot;/&gt;&lt;wsp:rsid wsp:val=&quot;00CD34FC&quot;/&gt;&lt;wsp:rsid wsp:val=&quot;00CD3949&quot;/&gt;&lt;wsp:rsid wsp:val=&quot;00CD394B&quot;/&gt;&lt;wsp:rsid wsp:val=&quot;00CD3F16&quot;/&gt;&lt;wsp:rsid wsp:val=&quot;00CD4326&quot;/&gt;&lt;wsp:rsid wsp:val=&quot;00CD440F&quot;/&gt;&lt;wsp:rsid wsp:val=&quot;00CD44A6&quot;/&gt;&lt;wsp:rsid wsp:val=&quot;00CD44FC&quot;/&gt;&lt;wsp:rsid wsp:val=&quot;00CD4503&quot;/&gt;&lt;wsp:rsid wsp:val=&quot;00CD4AC0&quot;/&gt;&lt;wsp:rsid wsp:val=&quot;00CD4C2D&quot;/&gt;&lt;wsp:rsid wsp:val=&quot;00CD544C&quot;/&gt;&lt;wsp:rsid wsp:val=&quot;00CD5489&quot;/&gt;&lt;wsp:rsid wsp:val=&quot;00CD54B9&quot;/&gt;&lt;wsp:rsid wsp:val=&quot;00CD54F5&quot;/&gt;&lt;wsp:rsid wsp:val=&quot;00CD55A5&quot;/&gt;&lt;wsp:rsid wsp:val=&quot;00CD55E5&quot;/&gt;&lt;wsp:rsid wsp:val=&quot;00CD564A&quot;/&gt;&lt;wsp:rsid wsp:val=&quot;00CD5749&quot;/&gt;&lt;wsp:rsid wsp:val=&quot;00CD5752&quot;/&gt;&lt;wsp:rsid wsp:val=&quot;00CD5810&quot;/&gt;&lt;wsp:rsid wsp:val=&quot;00CD5A3D&quot;/&gt;&lt;wsp:rsid wsp:val=&quot;00CD5B1A&quot;/&gt;&lt;wsp:rsid wsp:val=&quot;00CD5C39&quot;/&gt;&lt;wsp:rsid wsp:val=&quot;00CD5D0E&quot;/&gt;&lt;wsp:rsid wsp:val=&quot;00CD5E25&quot;/&gt;&lt;wsp:rsid wsp:val=&quot;00CD6200&quot;/&gt;&lt;wsp:rsid wsp:val=&quot;00CD6462&quot;/&gt;&lt;wsp:rsid wsp:val=&quot;00CD6527&quot;/&gt;&lt;wsp:rsid wsp:val=&quot;00CD68AD&quot;/&gt;&lt;wsp:rsid wsp:val=&quot;00CD6CA2&quot;/&gt;&lt;wsp:rsid wsp:val=&quot;00CD6E30&quot;/&gt;&lt;wsp:rsid wsp:val=&quot;00CD6FD8&quot;/&gt;&lt;wsp:rsid wsp:val=&quot;00CD700D&quot;/&gt;&lt;wsp:rsid wsp:val=&quot;00CD78D9&quot;/&gt;&lt;wsp:rsid wsp:val=&quot;00CD79C5&quot;/&gt;&lt;wsp:rsid wsp:val=&quot;00CD7B4B&quot;/&gt;&lt;wsp:rsid wsp:val=&quot;00CE00B4&quot;/&gt;&lt;wsp:rsid wsp:val=&quot;00CE01F6&quot;/&gt;&lt;wsp:rsid wsp:val=&quot;00CE0483&quot;/&gt;&lt;wsp:rsid wsp:val=&quot;00CE06BA&quot;/&gt;&lt;wsp:rsid wsp:val=&quot;00CE0AEC&quot;/&gt;&lt;wsp:rsid wsp:val=&quot;00CE0D70&quot;/&gt;&lt;wsp:rsid wsp:val=&quot;00CE115E&quot;/&gt;&lt;wsp:rsid wsp:val=&quot;00CE1203&quot;/&gt;&lt;wsp:rsid wsp:val=&quot;00CE1761&quot;/&gt;&lt;wsp:rsid wsp:val=&quot;00CE1D1F&quot;/&gt;&lt;wsp:rsid wsp:val=&quot;00CE1FE3&quot;/&gt;&lt;wsp:rsid wsp:val=&quot;00CE1FFC&quot;/&gt;&lt;wsp:rsid wsp:val=&quot;00CE24EF&quot;/&gt;&lt;wsp:rsid wsp:val=&quot;00CE26BB&quot;/&gt;&lt;wsp:rsid wsp:val=&quot;00CE271F&quot;/&gt;&lt;wsp:rsid wsp:val=&quot;00CE2B2A&quot;/&gt;&lt;wsp:rsid wsp:val=&quot;00CE2C55&quot;/&gt;&lt;wsp:rsid wsp:val=&quot;00CE2D49&quot;/&gt;&lt;wsp:rsid wsp:val=&quot;00CE306B&quot;/&gt;&lt;wsp:rsid wsp:val=&quot;00CE32E8&quot;/&gt;&lt;wsp:rsid wsp:val=&quot;00CE32FC&quot;/&gt;&lt;wsp:rsid wsp:val=&quot;00CE348A&quot;/&gt;&lt;wsp:rsid wsp:val=&quot;00CE35FA&quot;/&gt;&lt;wsp:rsid wsp:val=&quot;00CE369C&quot;/&gt;&lt;wsp:rsid wsp:val=&quot;00CE3775&quot;/&gt;&lt;wsp:rsid wsp:val=&quot;00CE3A86&quot;/&gt;&lt;wsp:rsid wsp:val=&quot;00CE3BA6&quot;/&gt;&lt;wsp:rsid wsp:val=&quot;00CE3F9A&quot;/&gt;&lt;wsp:rsid wsp:val=&quot;00CE4281&quot;/&gt;&lt;wsp:rsid wsp:val=&quot;00CE4307&quot;/&gt;&lt;wsp:rsid wsp:val=&quot;00CE4687&quot;/&gt;&lt;wsp:rsid wsp:val=&quot;00CE4695&quot;/&gt;&lt;wsp:rsid wsp:val=&quot;00CE46E2&quot;/&gt;&lt;wsp:rsid wsp:val=&quot;00CE474B&quot;/&gt;&lt;wsp:rsid wsp:val=&quot;00CE483C&quot;/&gt;&lt;wsp:rsid wsp:val=&quot;00CE49D8&quot;/&gt;&lt;wsp:rsid wsp:val=&quot;00CE4A21&quot;/&gt;&lt;wsp:rsid wsp:val=&quot;00CE4A63&quot;/&gt;&lt;wsp:rsid wsp:val=&quot;00CE4ADC&quot;/&gt;&lt;wsp:rsid wsp:val=&quot;00CE4B21&quot;/&gt;&lt;wsp:rsid wsp:val=&quot;00CE4EEC&quot;/&gt;&lt;wsp:rsid wsp:val=&quot;00CE4F55&quot;/&gt;&lt;wsp:rsid wsp:val=&quot;00CE4F8C&quot;/&gt;&lt;wsp:rsid wsp:val=&quot;00CE508E&quot;/&gt;&lt;wsp:rsid wsp:val=&quot;00CE5185&quot;/&gt;&lt;wsp:rsid wsp:val=&quot;00CE5287&quot;/&gt;&lt;wsp:rsid wsp:val=&quot;00CE53CD&quot;/&gt;&lt;wsp:rsid wsp:val=&quot;00CE5575&quot;/&gt;&lt;wsp:rsid wsp:val=&quot;00CE587A&quot;/&gt;&lt;wsp:rsid wsp:val=&quot;00CE5A22&quot;/&gt;&lt;wsp:rsid wsp:val=&quot;00CE5AD1&quot;/&gt;&lt;wsp:rsid wsp:val=&quot;00CE5B1C&quot;/&gt;&lt;wsp:rsid wsp:val=&quot;00CE5B95&quot;/&gt;&lt;wsp:rsid wsp:val=&quot;00CE6025&quot;/&gt;&lt;wsp:rsid wsp:val=&quot;00CE6282&quot;/&gt;&lt;wsp:rsid wsp:val=&quot;00CE637F&quot;/&gt;&lt;wsp:rsid wsp:val=&quot;00CE63ED&quot;/&gt;&lt;wsp:rsid wsp:val=&quot;00CE6449&quot;/&gt;&lt;wsp:rsid wsp:val=&quot;00CE6927&quot;/&gt;&lt;wsp:rsid wsp:val=&quot;00CE6AAA&quot;/&gt;&lt;wsp:rsid wsp:val=&quot;00CE6C34&quot;/&gt;&lt;wsp:rsid wsp:val=&quot;00CE6E63&quot;/&gt;&lt;wsp:rsid wsp:val=&quot;00CE7245&quot;/&gt;&lt;wsp:rsid wsp:val=&quot;00CE72A8&quot;/&gt;&lt;wsp:rsid wsp:val=&quot;00CE748C&quot;/&gt;&lt;wsp:rsid wsp:val=&quot;00CE76CE&quot;/&gt;&lt;wsp:rsid wsp:val=&quot;00CE7B02&quot;/&gt;&lt;wsp:rsid wsp:val=&quot;00CE7B39&quot;/&gt;&lt;wsp:rsid wsp:val=&quot;00CF01C3&quot;/&gt;&lt;wsp:rsid wsp:val=&quot;00CF0760&quot;/&gt;&lt;wsp:rsid wsp:val=&quot;00CF0905&quot;/&gt;&lt;wsp:rsid wsp:val=&quot;00CF0BF0&quot;/&gt;&lt;wsp:rsid wsp:val=&quot;00CF0D1C&quot;/&gt;&lt;wsp:rsid wsp:val=&quot;00CF0FDB&quot;/&gt;&lt;wsp:rsid wsp:val=&quot;00CF1018&quot;/&gt;&lt;wsp:rsid wsp:val=&quot;00CF1393&quot;/&gt;&lt;wsp:rsid wsp:val=&quot;00CF18C2&quot;/&gt;&lt;wsp:rsid wsp:val=&quot;00CF1CC8&quot;/&gt;&lt;wsp:rsid wsp:val=&quot;00CF1D9B&quot;/&gt;&lt;wsp:rsid wsp:val=&quot;00CF1EB8&quot;/&gt;&lt;wsp:rsid wsp:val=&quot;00CF1F20&quot;/&gt;&lt;wsp:rsid wsp:val=&quot;00CF2288&quot;/&gt;&lt;wsp:rsid wsp:val=&quot;00CF2578&quot;/&gt;&lt;wsp:rsid wsp:val=&quot;00CF281F&quot;/&gt;&lt;wsp:rsid wsp:val=&quot;00CF2D1D&quot;/&gt;&lt;wsp:rsid wsp:val=&quot;00CF2D47&quot;/&gt;&lt;wsp:rsid wsp:val=&quot;00CF336A&quot;/&gt;&lt;wsp:rsid wsp:val=&quot;00CF37F7&quot;/&gt;&lt;wsp:rsid wsp:val=&quot;00CF3C42&quot;/&gt;&lt;wsp:rsid wsp:val=&quot;00CF3D81&quot;/&gt;&lt;wsp:rsid wsp:val=&quot;00CF40BB&quot;/&gt;&lt;wsp:rsid wsp:val=&quot;00CF48CD&quot;/&gt;&lt;wsp:rsid wsp:val=&quot;00CF4FA3&quot;/&gt;&lt;wsp:rsid wsp:val=&quot;00CF52A1&quot;/&gt;&lt;wsp:rsid wsp:val=&quot;00CF57A9&quot;/&gt;&lt;wsp:rsid wsp:val=&quot;00CF5858&quot;/&gt;&lt;wsp:rsid wsp:val=&quot;00CF5C4F&quot;/&gt;&lt;wsp:rsid wsp:val=&quot;00CF5C86&quot;/&gt;&lt;wsp:rsid wsp:val=&quot;00CF624F&quot;/&gt;&lt;wsp:rsid wsp:val=&quot;00CF6430&quot;/&gt;&lt;wsp:rsid wsp:val=&quot;00CF6571&quot;/&gt;&lt;wsp:rsid wsp:val=&quot;00CF6B88&quot;/&gt;&lt;wsp:rsid wsp:val=&quot;00CF6F12&quot;/&gt;&lt;wsp:rsid wsp:val=&quot;00CF7086&quot;/&gt;&lt;wsp:rsid wsp:val=&quot;00CF7184&quot;/&gt;&lt;wsp:rsid wsp:val=&quot;00CF7422&quot;/&gt;&lt;wsp:rsid wsp:val=&quot;00CF7A28&quot;/&gt;&lt;wsp:rsid wsp:val=&quot;00CF7B39&quot;/&gt;&lt;wsp:rsid wsp:val=&quot;00CF7CDC&quot;/&gt;&lt;wsp:rsid wsp:val=&quot;00CF7EE4&quot;/&gt;&lt;wsp:rsid wsp:val=&quot;00CF7F4F&quot;/&gt;&lt;wsp:rsid wsp:val=&quot;00D00795&quot;/&gt;&lt;wsp:rsid wsp:val=&quot;00D00858&quot;/&gt;&lt;wsp:rsid wsp:val=&quot;00D0089E&quot;/&gt;&lt;wsp:rsid wsp:val=&quot;00D009B1&quot;/&gt;&lt;wsp:rsid wsp:val=&quot;00D00B4B&quot;/&gt;&lt;wsp:rsid wsp:val=&quot;00D0116E&quot;/&gt;&lt;wsp:rsid wsp:val=&quot;00D011B9&quot;/&gt;&lt;wsp:rsid wsp:val=&quot;00D012E7&quot;/&gt;&lt;wsp:rsid wsp:val=&quot;00D01581&quot;/&gt;&lt;wsp:rsid wsp:val=&quot;00D01776&quot;/&gt;&lt;wsp:rsid wsp:val=&quot;00D01F5E&quot;/&gt;&lt;wsp:rsid wsp:val=&quot;00D02236&quot;/&gt;&lt;wsp:rsid wsp:val=&quot;00D02530&quot;/&gt;&lt;wsp:rsid wsp:val=&quot;00D02656&quot;/&gt;&lt;wsp:rsid wsp:val=&quot;00D028EB&quot;/&gt;&lt;wsp:rsid wsp:val=&quot;00D0293B&quot;/&gt;&lt;wsp:rsid wsp:val=&quot;00D02AC2&quot;/&gt;&lt;wsp:rsid wsp:val=&quot;00D02D38&quot;/&gt;&lt;wsp:rsid wsp:val=&quot;00D02E6E&quot;/&gt;&lt;wsp:rsid wsp:val=&quot;00D02ED1&quot;/&gt;&lt;wsp:rsid wsp:val=&quot;00D0397F&quot;/&gt;&lt;wsp:rsid wsp:val=&quot;00D039DD&quot;/&gt;&lt;wsp:rsid wsp:val=&quot;00D03C31&quot;/&gt;&lt;wsp:rsid wsp:val=&quot;00D03DB7&quot;/&gt;&lt;wsp:rsid wsp:val=&quot;00D03EB2&quot;/&gt;&lt;wsp:rsid wsp:val=&quot;00D03EB7&quot;/&gt;&lt;wsp:rsid wsp:val=&quot;00D0467B&quot;/&gt;&lt;wsp:rsid wsp:val=&quot;00D0474D&quot;/&gt;&lt;wsp:rsid wsp:val=&quot;00D049FC&quot;/&gt;&lt;wsp:rsid wsp:val=&quot;00D04D67&quot;/&gt;&lt;wsp:rsid wsp:val=&quot;00D05318&quot;/&gt;&lt;wsp:rsid wsp:val=&quot;00D0533D&quot;/&gt;&lt;wsp:rsid wsp:val=&quot;00D05637&quot;/&gt;&lt;wsp:rsid wsp:val=&quot;00D05AA3&quot;/&gt;&lt;wsp:rsid wsp:val=&quot;00D05C6F&quot;/&gt;&lt;wsp:rsid wsp:val=&quot;00D05D0B&quot;/&gt;&lt;wsp:rsid wsp:val=&quot;00D0631D&quot;/&gt;&lt;wsp:rsid wsp:val=&quot;00D063CB&quot;/&gt;&lt;wsp:rsid wsp:val=&quot;00D065FC&quot;/&gt;&lt;wsp:rsid wsp:val=&quot;00D06628&quot;/&gt;&lt;wsp:rsid wsp:val=&quot;00D06666&quot;/&gt;&lt;wsp:rsid wsp:val=&quot;00D067D1&quot;/&gt;&lt;wsp:rsid wsp:val=&quot;00D06823&quot;/&gt;&lt;wsp:rsid wsp:val=&quot;00D069C8&quot;/&gt;&lt;wsp:rsid wsp:val=&quot;00D074B7&quot;/&gt;&lt;wsp:rsid wsp:val=&quot;00D074BC&quot;/&gt;&lt;wsp:rsid wsp:val=&quot;00D074E6&quot;/&gt;&lt;wsp:rsid wsp:val=&quot;00D07AA4&quot;/&gt;&lt;wsp:rsid wsp:val=&quot;00D07BE8&quot;/&gt;&lt;wsp:rsid wsp:val=&quot;00D10097&quot;/&gt;&lt;wsp:rsid wsp:val=&quot;00D10D69&quot;/&gt;&lt;wsp:rsid wsp:val=&quot;00D1105E&quot;/&gt;&lt;wsp:rsid wsp:val=&quot;00D1133B&quot;/&gt;&lt;wsp:rsid wsp:val=&quot;00D11459&quot;/&gt;&lt;wsp:rsid wsp:val=&quot;00D11599&quot;/&gt;&lt;wsp:rsid wsp:val=&quot;00D115D0&quot;/&gt;&lt;wsp:rsid wsp:val=&quot;00D1162A&quot;/&gt;&lt;wsp:rsid wsp:val=&quot;00D11680&quot;/&gt;&lt;wsp:rsid wsp:val=&quot;00D117B2&quot;/&gt;&lt;wsp:rsid wsp:val=&quot;00D11BF6&quot;/&gt;&lt;wsp:rsid wsp:val=&quot;00D11EAA&quot;/&gt;&lt;wsp:rsid wsp:val=&quot;00D11F2D&quot;/&gt;&lt;wsp:rsid wsp:val=&quot;00D1215A&quot;/&gt;&lt;wsp:rsid wsp:val=&quot;00D1228D&quot;/&gt;&lt;wsp:rsid wsp:val=&quot;00D1234B&quot;/&gt;&lt;wsp:rsid wsp:val=&quot;00D123D7&quot;/&gt;&lt;wsp:rsid wsp:val=&quot;00D12983&quot;/&gt;&lt;wsp:rsid wsp:val=&quot;00D12E50&quot;/&gt;&lt;wsp:rsid wsp:val=&quot;00D12EF2&quot;/&gt;&lt;wsp:rsid wsp:val=&quot;00D13089&quot;/&gt;&lt;wsp:rsid wsp:val=&quot;00D131AB&quot;/&gt;&lt;wsp:rsid wsp:val=&quot;00D1375E&quot;/&gt;&lt;wsp:rsid wsp:val=&quot;00D137B0&quot;/&gt;&lt;wsp:rsid wsp:val=&quot;00D13B6D&quot;/&gt;&lt;wsp:rsid wsp:val=&quot;00D14376&quot;/&gt;&lt;wsp:rsid wsp:val=&quot;00D14AA9&quot;/&gt;&lt;wsp:rsid wsp:val=&quot;00D14B01&quot;/&gt;&lt;wsp:rsid wsp:val=&quot;00D15028&quot;/&gt;&lt;wsp:rsid wsp:val=&quot;00D15269&quot;/&gt;&lt;wsp:rsid wsp:val=&quot;00D1541D&quot;/&gt;&lt;wsp:rsid wsp:val=&quot;00D15526&quot;/&gt;&lt;wsp:rsid wsp:val=&quot;00D156DD&quot;/&gt;&lt;wsp:rsid wsp:val=&quot;00D156F6&quot;/&gt;&lt;wsp:rsid wsp:val=&quot;00D1579D&quot;/&gt;&lt;wsp:rsid wsp:val=&quot;00D157C2&quot;/&gt;&lt;wsp:rsid wsp:val=&quot;00D158A1&quot;/&gt;&lt;wsp:rsid wsp:val=&quot;00D15AB5&quot;/&gt;&lt;wsp:rsid wsp:val=&quot;00D15B06&quot;/&gt;&lt;wsp:rsid wsp:val=&quot;00D160AF&quot;/&gt;&lt;wsp:rsid wsp:val=&quot;00D162B2&quot;/&gt;&lt;wsp:rsid wsp:val=&quot;00D16447&quot;/&gt;&lt;wsp:rsid wsp:val=&quot;00D1645C&quot;/&gt;&lt;wsp:rsid wsp:val=&quot;00D16554&quot;/&gt;&lt;wsp:rsid wsp:val=&quot;00D165DF&quot;/&gt;&lt;wsp:rsid wsp:val=&quot;00D165FA&quot;/&gt;&lt;wsp:rsid wsp:val=&quot;00D16750&quot;/&gt;&lt;wsp:rsid wsp:val=&quot;00D16D2D&quot;/&gt;&lt;wsp:rsid wsp:val=&quot;00D170F5&quot;/&gt;&lt;wsp:rsid wsp:val=&quot;00D17215&quot;/&gt;&lt;wsp:rsid wsp:val=&quot;00D17293&quot;/&gt;&lt;wsp:rsid wsp:val=&quot;00D17642&quot;/&gt;&lt;wsp:rsid wsp:val=&quot;00D177D8&quot;/&gt;&lt;wsp:rsid wsp:val=&quot;00D17D8D&quot;/&gt;&lt;wsp:rsid wsp:val=&quot;00D17E03&quot;/&gt;&lt;wsp:rsid wsp:val=&quot;00D17F16&quot;/&gt;&lt;wsp:rsid wsp:val=&quot;00D20413&quot;/&gt;&lt;wsp:rsid wsp:val=&quot;00D20584&quot;/&gt;&lt;wsp:rsid wsp:val=&quot;00D205CB&quot;/&gt;&lt;wsp:rsid wsp:val=&quot;00D20634&quot;/&gt;&lt;wsp:rsid wsp:val=&quot;00D206C6&quot;/&gt;&lt;wsp:rsid wsp:val=&quot;00D20768&quot;/&gt;&lt;wsp:rsid wsp:val=&quot;00D21200&quot;/&gt;&lt;wsp:rsid wsp:val=&quot;00D21345&quot;/&gt;&lt;wsp:rsid wsp:val=&quot;00D217F6&quot;/&gt;&lt;wsp:rsid wsp:val=&quot;00D2188D&quot;/&gt;&lt;wsp:rsid wsp:val=&quot;00D21B87&quot;/&gt;&lt;wsp:rsid wsp:val=&quot;00D21CB3&quot;/&gt;&lt;wsp:rsid wsp:val=&quot;00D21E2A&quot;/&gt;&lt;wsp:rsid wsp:val=&quot;00D21E50&quot;/&gt;&lt;wsp:rsid wsp:val=&quot;00D21FF4&quot;/&gt;&lt;wsp:rsid wsp:val=&quot;00D22008&quot;/&gt;&lt;wsp:rsid wsp:val=&quot;00D220AF&quot;/&gt;&lt;wsp:rsid wsp:val=&quot;00D22456&quot;/&gt;&lt;wsp:rsid wsp:val=&quot;00D22500&quot;/&gt;&lt;wsp:rsid wsp:val=&quot;00D227D8&quot;/&gt;&lt;wsp:rsid wsp:val=&quot;00D228B7&quot;/&gt;&lt;wsp:rsid wsp:val=&quot;00D22A92&quot;/&gt;&lt;wsp:rsid wsp:val=&quot;00D22ACC&quot;/&gt;&lt;wsp:rsid wsp:val=&quot;00D22BFB&quot;/&gt;&lt;wsp:rsid wsp:val=&quot;00D23285&quot;/&gt;&lt;wsp:rsid wsp:val=&quot;00D23329&quot;/&gt;&lt;wsp:rsid wsp:val=&quot;00D23776&quot;/&gt;&lt;wsp:rsid wsp:val=&quot;00D23973&quot;/&gt;&lt;wsp:rsid wsp:val=&quot;00D23B59&quot;/&gt;&lt;wsp:rsid wsp:val=&quot;00D23DED&quot;/&gt;&lt;wsp:rsid wsp:val=&quot;00D24130&quot;/&gt;&lt;wsp:rsid wsp:val=&quot;00D24183&quot;/&gt;&lt;wsp:rsid wsp:val=&quot;00D243D7&quot;/&gt;&lt;wsp:rsid wsp:val=&quot;00D245D3&quot;/&gt;&lt;wsp:rsid wsp:val=&quot;00D247B6&quot;/&gt;&lt;wsp:rsid wsp:val=&quot;00D24A96&quot;/&gt;&lt;wsp:rsid wsp:val=&quot;00D24AA1&quot;/&gt;&lt;wsp:rsid wsp:val=&quot;00D24D45&quot;/&gt;&lt;wsp:rsid wsp:val=&quot;00D24FE2&quot;/&gt;&lt;wsp:rsid wsp:val=&quot;00D25255&quot;/&gt;&lt;wsp:rsid wsp:val=&quot;00D252AE&quot;/&gt;&lt;wsp:rsid wsp:val=&quot;00D25396&quot;/&gt;&lt;wsp:rsid wsp:val=&quot;00D25478&quot;/&gt;&lt;wsp:rsid wsp:val=&quot;00D25B6B&quot;/&gt;&lt;wsp:rsid wsp:val=&quot;00D25C8C&quot;/&gt;&lt;wsp:rsid wsp:val=&quot;00D25D27&quot;/&gt;&lt;wsp:rsid wsp:val=&quot;00D25F11&quot;/&gt;&lt;wsp:rsid wsp:val=&quot;00D26132&quot;/&gt;&lt;wsp:rsid wsp:val=&quot;00D262B2&quot;/&gt;&lt;wsp:rsid wsp:val=&quot;00D26699&quot;/&gt;&lt;wsp:rsid wsp:val=&quot;00D26A91&quot;/&gt;&lt;wsp:rsid wsp:val=&quot;00D26C13&quot;/&gt;&lt;wsp:rsid wsp:val=&quot;00D26DE5&quot;/&gt;&lt;wsp:rsid wsp:val=&quot;00D26F00&quot;/&gt;&lt;wsp:rsid wsp:val=&quot;00D271DE&quot;/&gt;&lt;wsp:rsid wsp:val=&quot;00D273E0&quot;/&gt;&lt;wsp:rsid wsp:val=&quot;00D2750E&quot;/&gt;&lt;wsp:rsid wsp:val=&quot;00D2758A&quot;/&gt;&lt;wsp:rsid wsp:val=&quot;00D27AE6&quot;/&gt;&lt;wsp:rsid wsp:val=&quot;00D27C25&quot;/&gt;&lt;wsp:rsid wsp:val=&quot;00D27CFD&quot;/&gt;&lt;wsp:rsid wsp:val=&quot;00D27E60&quot;/&gt;&lt;wsp:rsid wsp:val=&quot;00D27FDA&quot;/&gt;&lt;wsp:rsid wsp:val=&quot;00D30469&quot;/&gt;&lt;wsp:rsid wsp:val=&quot;00D30726&quot;/&gt;&lt;wsp:rsid wsp:val=&quot;00D30729&quot;/&gt;&lt;wsp:rsid wsp:val=&quot;00D309A9&quot;/&gt;&lt;wsp:rsid wsp:val=&quot;00D30BEE&quot;/&gt;&lt;wsp:rsid wsp:val=&quot;00D30C65&quot;/&gt;&lt;wsp:rsid wsp:val=&quot;00D30C83&quot;/&gt;&lt;wsp:rsid wsp:val=&quot;00D30D85&quot;/&gt;&lt;wsp:rsid wsp:val=&quot;00D31009&quot;/&gt;&lt;wsp:rsid wsp:val=&quot;00D31A9C&quot;/&gt;&lt;wsp:rsid wsp:val=&quot;00D31BDE&quot;/&gt;&lt;wsp:rsid wsp:val=&quot;00D31DBC&quot;/&gt;&lt;wsp:rsid wsp:val=&quot;00D32041&quot;/&gt;&lt;wsp:rsid wsp:val=&quot;00D322EF&quot;/&gt;&lt;wsp:rsid wsp:val=&quot;00D3325D&quot;/&gt;&lt;wsp:rsid wsp:val=&quot;00D33336&quot;/&gt;&lt;wsp:rsid wsp:val=&quot;00D334EE&quot;/&gt;&lt;wsp:rsid wsp:val=&quot;00D33899&quot;/&gt;&lt;wsp:rsid wsp:val=&quot;00D33C05&quot;/&gt;&lt;wsp:rsid wsp:val=&quot;00D344C7&quot;/&gt;&lt;wsp:rsid wsp:val=&quot;00D34532&quot;/&gt;&lt;wsp:rsid wsp:val=&quot;00D34616&quot;/&gt;&lt;wsp:rsid wsp:val=&quot;00D34EAA&quot;/&gt;&lt;wsp:rsid wsp:val=&quot;00D34EE7&quot;/&gt;&lt;wsp:rsid wsp:val=&quot;00D34FF7&quot;/&gt;&lt;wsp:rsid wsp:val=&quot;00D35693&quot;/&gt;&lt;wsp:rsid wsp:val=&quot;00D35736&quot;/&gt;&lt;wsp:rsid wsp:val=&quot;00D35846&quot;/&gt;&lt;wsp:rsid wsp:val=&quot;00D35B23&quot;/&gt;&lt;wsp:rsid wsp:val=&quot;00D35C58&quot;/&gt;&lt;wsp:rsid wsp:val=&quot;00D35EA8&quot;/&gt;&lt;wsp:rsid wsp:val=&quot;00D35F1C&quot;/&gt;&lt;wsp:rsid wsp:val=&quot;00D35F30&quot;/&gt;&lt;wsp:rsid wsp:val=&quot;00D362EF&quot;/&gt;&lt;wsp:rsid wsp:val=&quot;00D365EB&quot;/&gt;&lt;wsp:rsid wsp:val=&quot;00D371A4&quot;/&gt;&lt;wsp:rsid wsp:val=&quot;00D373B4&quot;/&gt;&lt;wsp:rsid wsp:val=&quot;00D40011&quot;/&gt;&lt;wsp:rsid wsp:val=&quot;00D4014D&quot;/&gt;&lt;wsp:rsid wsp:val=&quot;00D4020E&quot;/&gt;&lt;wsp:rsid wsp:val=&quot;00D40369&quot;/&gt;&lt;wsp:rsid wsp:val=&quot;00D40413&quot;/&gt;&lt;wsp:rsid wsp:val=&quot;00D40689&quot;/&gt;&lt;wsp:rsid wsp:val=&quot;00D406A4&quot;/&gt;&lt;wsp:rsid wsp:val=&quot;00D40982&quot;/&gt;&lt;wsp:rsid wsp:val=&quot;00D40F2F&quot;/&gt;&lt;wsp:rsid wsp:val=&quot;00D4100B&quot;/&gt;&lt;wsp:rsid wsp:val=&quot;00D4113E&quot;/&gt;&lt;wsp:rsid wsp:val=&quot;00D4143F&quot;/&gt;&lt;wsp:rsid wsp:val=&quot;00D416DE&quot;/&gt;&lt;wsp:rsid wsp:val=&quot;00D41809&quot;/&gt;&lt;wsp:rsid wsp:val=&quot;00D41EFF&quot;/&gt;&lt;wsp:rsid wsp:val=&quot;00D41FB0&quot;/&gt;&lt;wsp:rsid wsp:val=&quot;00D41FFB&quot;/&gt;&lt;wsp:rsid wsp:val=&quot;00D420D7&quot;/&gt;&lt;wsp:rsid wsp:val=&quot;00D42209&quot;/&gt;&lt;wsp:rsid wsp:val=&quot;00D42211&quot;/&gt;&lt;wsp:rsid wsp:val=&quot;00D4237D&quot;/&gt;&lt;wsp:rsid wsp:val=&quot;00D4242C&quot;/&gt;&lt;wsp:rsid wsp:val=&quot;00D42465&quot;/&gt;&lt;wsp:rsid wsp:val=&quot;00D426F6&quot;/&gt;&lt;wsp:rsid wsp:val=&quot;00D42812&quot;/&gt;&lt;wsp:rsid wsp:val=&quot;00D42B07&quot;/&gt;&lt;wsp:rsid wsp:val=&quot;00D42B50&quot;/&gt;&lt;wsp:rsid wsp:val=&quot;00D42FA2&quot;/&gt;&lt;wsp:rsid wsp:val=&quot;00D431A0&quot;/&gt;&lt;wsp:rsid wsp:val=&quot;00D431C6&quot;/&gt;&lt;wsp:rsid wsp:val=&quot;00D434FC&quot;/&gt;&lt;wsp:rsid wsp:val=&quot;00D435C1&quot;/&gt;&lt;wsp:rsid wsp:val=&quot;00D43AA7&quot;/&gt;&lt;wsp:rsid wsp:val=&quot;00D43ADF&quot;/&gt;&lt;wsp:rsid wsp:val=&quot;00D43F92&quot;/&gt;&lt;wsp:rsid wsp:val=&quot;00D44317&quot;/&gt;&lt;wsp:rsid wsp:val=&quot;00D44986&quot;/&gt;&lt;wsp:rsid wsp:val=&quot;00D44C46&quot;/&gt;&lt;wsp:rsid wsp:val=&quot;00D45056&quot;/&gt;&lt;wsp:rsid wsp:val=&quot;00D45131&quot;/&gt;&lt;wsp:rsid wsp:val=&quot;00D455C4&quot;/&gt;&lt;wsp:rsid wsp:val=&quot;00D458D2&quot;/&gt;&lt;wsp:rsid wsp:val=&quot;00D45B46&quot;/&gt;&lt;wsp:rsid wsp:val=&quot;00D45CA0&quot;/&gt;&lt;wsp:rsid wsp:val=&quot;00D45DA1&quot;/&gt;&lt;wsp:rsid wsp:val=&quot;00D4615E&quot;/&gt;&lt;wsp:rsid wsp:val=&quot;00D4650C&quot;/&gt;&lt;wsp:rsid wsp:val=&quot;00D4689E&quot;/&gt;&lt;wsp:rsid wsp:val=&quot;00D46B26&quot;/&gt;&lt;wsp:rsid wsp:val=&quot;00D46BFD&quot;/&gt;&lt;wsp:rsid wsp:val=&quot;00D46E01&quot;/&gt;&lt;wsp:rsid wsp:val=&quot;00D46E39&quot;/&gt;&lt;wsp:rsid wsp:val=&quot;00D46ECA&quot;/&gt;&lt;wsp:rsid wsp:val=&quot;00D47363&quot;/&gt;&lt;wsp:rsid wsp:val=&quot;00D475D9&quot;/&gt;&lt;wsp:rsid wsp:val=&quot;00D47874&quot;/&gt;&lt;wsp:rsid wsp:val=&quot;00D47981&quot;/&gt;&lt;wsp:rsid wsp:val=&quot;00D479A2&quot;/&gt;&lt;wsp:rsid wsp:val=&quot;00D47BE6&quot;/&gt;&lt;wsp:rsid wsp:val=&quot;00D47C3E&quot;/&gt;&lt;wsp:rsid wsp:val=&quot;00D47D29&quot;/&gt;&lt;wsp:rsid wsp:val=&quot;00D47FBF&quot;/&gt;&lt;wsp:rsid wsp:val=&quot;00D50008&quot;/&gt;&lt;wsp:rsid wsp:val=&quot;00D50086&quot;/&gt;&lt;wsp:rsid wsp:val=&quot;00D5037C&quot;/&gt;&lt;wsp:rsid wsp:val=&quot;00D503D3&quot;/&gt;&lt;wsp:rsid wsp:val=&quot;00D50449&quot;/&gt;&lt;wsp:rsid wsp:val=&quot;00D50A8E&quot;/&gt;&lt;wsp:rsid wsp:val=&quot;00D50C63&quot;/&gt;&lt;wsp:rsid wsp:val=&quot;00D50F45&quot;/&gt;&lt;wsp:rsid wsp:val=&quot;00D5117C&quot;/&gt;&lt;wsp:rsid wsp:val=&quot;00D51305&quot;/&gt;&lt;wsp:rsid wsp:val=&quot;00D5131B&quot;/&gt;&lt;wsp:rsid wsp:val=&quot;00D51412&quot;/&gt;&lt;wsp:rsid wsp:val=&quot;00D514FB&quot;/&gt;&lt;wsp:rsid wsp:val=&quot;00D516C4&quot;/&gt;&lt;wsp:rsid wsp:val=&quot;00D51791&quot;/&gt;&lt;wsp:rsid wsp:val=&quot;00D517B1&quot;/&gt;&lt;wsp:rsid wsp:val=&quot;00D517DC&quot;/&gt;&lt;wsp:rsid wsp:val=&quot;00D51CF8&quot;/&gt;&lt;wsp:rsid wsp:val=&quot;00D52057&quot;/&gt;&lt;wsp:rsid wsp:val=&quot;00D520CC&quot;/&gt;&lt;wsp:rsid wsp:val=&quot;00D52A56&quot;/&gt;&lt;wsp:rsid wsp:val=&quot;00D52DC0&quot;/&gt;&lt;wsp:rsid wsp:val=&quot;00D535DE&quot;/&gt;&lt;wsp:rsid wsp:val=&quot;00D537F9&quot;/&gt;&lt;wsp:rsid wsp:val=&quot;00D53993&quot;/&gt;&lt;wsp:rsid wsp:val=&quot;00D53A69&quot;/&gt;&lt;wsp:rsid wsp:val=&quot;00D53BA3&quot;/&gt;&lt;wsp:rsid wsp:val=&quot;00D53C9B&quot;/&gt;&lt;wsp:rsid wsp:val=&quot;00D53D45&quot;/&gt;&lt;wsp:rsid wsp:val=&quot;00D540B3&quot;/&gt;&lt;wsp:rsid wsp:val=&quot;00D540B6&quot;/&gt;&lt;wsp:rsid wsp:val=&quot;00D54674&quot;/&gt;&lt;wsp:rsid wsp:val=&quot;00D54831&quot;/&gt;&lt;wsp:rsid wsp:val=&quot;00D552BA&quot;/&gt;&lt;wsp:rsid wsp:val=&quot;00D558BB&quot;/&gt;&lt;wsp:rsid wsp:val=&quot;00D55976&quot;/&gt;&lt;wsp:rsid wsp:val=&quot;00D55A0A&quot;/&gt;&lt;wsp:rsid wsp:val=&quot;00D55A25&quot;/&gt;&lt;wsp:rsid wsp:val=&quot;00D55B3F&quot;/&gt;&lt;wsp:rsid wsp:val=&quot;00D55C79&quot;/&gt;&lt;wsp:rsid wsp:val=&quot;00D55C9F&quot;/&gt;&lt;wsp:rsid wsp:val=&quot;00D56499&quot;/&gt;&lt;wsp:rsid wsp:val=&quot;00D56A5A&quot;/&gt;&lt;wsp:rsid wsp:val=&quot;00D56B76&quot;/&gt;&lt;wsp:rsid wsp:val=&quot;00D56BEE&quot;/&gt;&lt;wsp:rsid wsp:val=&quot;00D5705E&quot;/&gt;&lt;wsp:rsid wsp:val=&quot;00D572FB&quot;/&gt;&lt;wsp:rsid wsp:val=&quot;00D57645&quot;/&gt;&lt;wsp:rsid wsp:val=&quot;00D57875&quot;/&gt;&lt;wsp:rsid wsp:val=&quot;00D57A7E&quot;/&gt;&lt;wsp:rsid wsp:val=&quot;00D57F78&quot;/&gt;&lt;wsp:rsid wsp:val=&quot;00D60039&quot;/&gt;&lt;wsp:rsid wsp:val=&quot;00D60406&quot;/&gt;&lt;wsp:rsid wsp:val=&quot;00D60418&quot;/&gt;&lt;wsp:rsid wsp:val=&quot;00D6043C&quot;/&gt;&lt;wsp:rsid wsp:val=&quot;00D6052B&quot;/&gt;&lt;wsp:rsid wsp:val=&quot;00D60759&quot;/&gt;&lt;wsp:rsid wsp:val=&quot;00D60B6D&quot;/&gt;&lt;wsp:rsid wsp:val=&quot;00D60C7F&quot;/&gt;&lt;wsp:rsid wsp:val=&quot;00D60D00&quot;/&gt;&lt;wsp:rsid wsp:val=&quot;00D60F78&quot;/&gt;&lt;wsp:rsid wsp:val=&quot;00D6136D&quot;/&gt;&lt;wsp:rsid wsp:val=&quot;00D61977&quot;/&gt;&lt;wsp:rsid wsp:val=&quot;00D621BB&quot;/&gt;&lt;wsp:rsid wsp:val=&quot;00D6256D&quot;/&gt;&lt;wsp:rsid wsp:val=&quot;00D625A7&quot;/&gt;&lt;wsp:rsid wsp:val=&quot;00D62963&quot;/&gt;&lt;wsp:rsid wsp:val=&quot;00D62973&quot;/&gt;&lt;wsp:rsid wsp:val=&quot;00D62C10&quot;/&gt;&lt;wsp:rsid wsp:val=&quot;00D62C36&quot;/&gt;&lt;wsp:rsid wsp:val=&quot;00D62FA0&quot;/&gt;&lt;wsp:rsid wsp:val=&quot;00D63004&quot;/&gt;&lt;wsp:rsid wsp:val=&quot;00D631A7&quot;/&gt;&lt;wsp:rsid wsp:val=&quot;00D63270&quot;/&gt;&lt;wsp:rsid wsp:val=&quot;00D6337D&quot;/&gt;&lt;wsp:rsid wsp:val=&quot;00D634C5&quot;/&gt;&lt;wsp:rsid wsp:val=&quot;00D6373C&quot;/&gt;&lt;wsp:rsid wsp:val=&quot;00D6374D&quot;/&gt;&lt;wsp:rsid wsp:val=&quot;00D63923&quot;/&gt;&lt;wsp:rsid wsp:val=&quot;00D64515&quot;/&gt;&lt;wsp:rsid wsp:val=&quot;00D64589&quot;/&gt;&lt;wsp:rsid wsp:val=&quot;00D64974&quot;/&gt;&lt;wsp:rsid wsp:val=&quot;00D64CB8&quot;/&gt;&lt;wsp:rsid wsp:val=&quot;00D64E64&quot;/&gt;&lt;wsp:rsid wsp:val=&quot;00D65278&quot;/&gt;&lt;wsp:rsid wsp:val=&quot;00D6541B&quot;/&gt;&lt;wsp:rsid wsp:val=&quot;00D655CA&quot;/&gt;&lt;wsp:rsid wsp:val=&quot;00D65890&quot;/&gt;&lt;wsp:rsid wsp:val=&quot;00D65A0F&quot;/&gt;&lt;wsp:rsid wsp:val=&quot;00D65A21&quot;/&gt;&lt;wsp:rsid wsp:val=&quot;00D65CFB&quot;/&gt;&lt;wsp:rsid wsp:val=&quot;00D65D03&quot;/&gt;&lt;wsp:rsid wsp:val=&quot;00D65E43&quot;/&gt;&lt;wsp:rsid wsp:val=&quot;00D65EBA&quot;/&gt;&lt;wsp:rsid wsp:val=&quot;00D662C2&quot;/&gt;&lt;wsp:rsid wsp:val=&quot;00D66480&quot;/&gt;&lt;wsp:rsid wsp:val=&quot;00D6652C&quot;/&gt;&lt;wsp:rsid wsp:val=&quot;00D668D9&quot;/&gt;&lt;wsp:rsid wsp:val=&quot;00D66AF9&quot;/&gt;&lt;wsp:rsid wsp:val=&quot;00D66BB2&quot;/&gt;&lt;wsp:rsid wsp:val=&quot;00D67073&quot;/&gt;&lt;wsp:rsid wsp:val=&quot;00D67268&quot;/&gt;&lt;wsp:rsid wsp:val=&quot;00D672E9&quot;/&gt;&lt;wsp:rsid wsp:val=&quot;00D673C3&quot;/&gt;&lt;wsp:rsid wsp:val=&quot;00D6789D&quot;/&gt;&lt;wsp:rsid wsp:val=&quot;00D67B4D&quot;/&gt;&lt;wsp:rsid wsp:val=&quot;00D70151&quot;/&gt;&lt;wsp:rsid wsp:val=&quot;00D7023F&quot;/&gt;&lt;wsp:rsid wsp:val=&quot;00D7070A&quot;/&gt;&lt;wsp:rsid wsp:val=&quot;00D70946&quot;/&gt;&lt;wsp:rsid wsp:val=&quot;00D7094A&quot;/&gt;&lt;wsp:rsid wsp:val=&quot;00D70BA5&quot;/&gt;&lt;wsp:rsid wsp:val=&quot;00D70BED&quot;/&gt;&lt;wsp:rsid wsp:val=&quot;00D70D5B&quot;/&gt;&lt;wsp:rsid wsp:val=&quot;00D70E0B&quot;/&gt;&lt;wsp:rsid wsp:val=&quot;00D70E16&quot;/&gt;&lt;wsp:rsid wsp:val=&quot;00D71023&quot;/&gt;&lt;wsp:rsid wsp:val=&quot;00D71115&quot;/&gt;&lt;wsp:rsid wsp:val=&quot;00D712EE&quot;/&gt;&lt;wsp:rsid wsp:val=&quot;00D7136E&quot;/&gt;&lt;wsp:rsid wsp:val=&quot;00D71A11&quot;/&gt;&lt;wsp:rsid wsp:val=&quot;00D71C7E&quot;/&gt;&lt;wsp:rsid wsp:val=&quot;00D71E5B&quot;/&gt;&lt;wsp:rsid wsp:val=&quot;00D72194&quot;/&gt;&lt;wsp:rsid wsp:val=&quot;00D72286&quot;/&gt;&lt;wsp:rsid wsp:val=&quot;00D72965&quot;/&gt;&lt;wsp:rsid wsp:val=&quot;00D72B44&quot;/&gt;&lt;wsp:rsid wsp:val=&quot;00D72B60&quot;/&gt;&lt;wsp:rsid wsp:val=&quot;00D72BA3&quot;/&gt;&lt;wsp:rsid wsp:val=&quot;00D72C69&quot;/&gt;&lt;wsp:rsid wsp:val=&quot;00D7317C&quot;/&gt;&lt;wsp:rsid wsp:val=&quot;00D73372&quot;/&gt;&lt;wsp:rsid wsp:val=&quot;00D733CB&quot;/&gt;&lt;wsp:rsid wsp:val=&quot;00D73671&quot;/&gt;&lt;wsp:rsid wsp:val=&quot;00D7392C&quot;/&gt;&lt;wsp:rsid wsp:val=&quot;00D73F3A&quot;/&gt;&lt;wsp:rsid wsp:val=&quot;00D7485D&quot;/&gt;&lt;wsp:rsid wsp:val=&quot;00D74A4F&quot;/&gt;&lt;wsp:rsid wsp:val=&quot;00D74CD6&quot;/&gt;&lt;wsp:rsid wsp:val=&quot;00D74FFC&quot;/&gt;&lt;wsp:rsid wsp:val=&quot;00D75077&quot;/&gt;&lt;wsp:rsid wsp:val=&quot;00D7549D&quot;/&gt;&lt;wsp:rsid wsp:val=&quot;00D757BD&quot;/&gt;&lt;wsp:rsid wsp:val=&quot;00D75AD3&quot;/&gt;&lt;wsp:rsid wsp:val=&quot;00D75C08&quot;/&gt;&lt;wsp:rsid wsp:val=&quot;00D75E36&quot;/&gt;&lt;wsp:rsid wsp:val=&quot;00D76115&quot;/&gt;&lt;wsp:rsid wsp:val=&quot;00D76808&quot;/&gt;&lt;wsp:rsid wsp:val=&quot;00D768DC&quot;/&gt;&lt;wsp:rsid wsp:val=&quot;00D768E5&quot;/&gt;&lt;wsp:rsid wsp:val=&quot;00D77213&quot;/&gt;&lt;wsp:rsid wsp:val=&quot;00D777DC&quot;/&gt;&lt;wsp:rsid wsp:val=&quot;00D77BEB&quot;/&gt;&lt;wsp:rsid wsp:val=&quot;00D77D39&quot;/&gt;&lt;wsp:rsid wsp:val=&quot;00D77D87&quot;/&gt;&lt;wsp:rsid wsp:val=&quot;00D80060&quot;/&gt;&lt;wsp:rsid wsp:val=&quot;00D8048F&quot;/&gt;&lt;wsp:rsid wsp:val=&quot;00D8074B&quot;/&gt;&lt;wsp:rsid wsp:val=&quot;00D80864&quot;/&gt;&lt;wsp:rsid wsp:val=&quot;00D80C62&quot;/&gt;&lt;wsp:rsid wsp:val=&quot;00D80F0F&quot;/&gt;&lt;wsp:rsid wsp:val=&quot;00D813E7&quot;/&gt;&lt;wsp:rsid wsp:val=&quot;00D81402&quot;/&gt;&lt;wsp:rsid wsp:val=&quot;00D81729&quot;/&gt;&lt;wsp:rsid wsp:val=&quot;00D818D2&quot;/&gt;&lt;wsp:rsid wsp:val=&quot;00D81D90&quot;/&gt;&lt;wsp:rsid wsp:val=&quot;00D8238B&quot;/&gt;&lt;wsp:rsid wsp:val=&quot;00D823CC&quot;/&gt;&lt;wsp:rsid wsp:val=&quot;00D82B2F&quot;/&gt;&lt;wsp:rsid wsp:val=&quot;00D82BA7&quot;/&gt;&lt;wsp:rsid wsp:val=&quot;00D82BF4&quot;/&gt;&lt;wsp:rsid wsp:val=&quot;00D83036&quot;/&gt;&lt;wsp:rsid wsp:val=&quot;00D83255&quot;/&gt;&lt;wsp:rsid wsp:val=&quot;00D8370A&quot;/&gt;&lt;wsp:rsid wsp:val=&quot;00D83BEA&quot;/&gt;&lt;wsp:rsid wsp:val=&quot;00D83C46&quot;/&gt;&lt;wsp:rsid wsp:val=&quot;00D83CCC&quot;/&gt;&lt;wsp:rsid wsp:val=&quot;00D8409D&quot;/&gt;&lt;wsp:rsid wsp:val=&quot;00D84151&quot;/&gt;&lt;wsp:rsid wsp:val=&quot;00D84864&quot;/&gt;&lt;wsp:rsid wsp:val=&quot;00D84A34&quot;/&gt;&lt;wsp:rsid wsp:val=&quot;00D84AAC&quot;/&gt;&lt;wsp:rsid wsp:val=&quot;00D84FD5&quot;/&gt;&lt;wsp:rsid wsp:val=&quot;00D8533C&quot;/&gt;&lt;wsp:rsid wsp:val=&quot;00D8538F&quot;/&gt;&lt;wsp:rsid wsp:val=&quot;00D854CB&quot;/&gt;&lt;wsp:rsid wsp:val=&quot;00D85647&quot;/&gt;&lt;wsp:rsid wsp:val=&quot;00D857D4&quot;/&gt;&lt;wsp:rsid wsp:val=&quot;00D85AB8&quot;/&gt;&lt;wsp:rsid wsp:val=&quot;00D85F43&quot;/&gt;&lt;wsp:rsid wsp:val=&quot;00D86035&quot;/&gt;&lt;wsp:rsid wsp:val=&quot;00D8618A&quot;/&gt;&lt;wsp:rsid wsp:val=&quot;00D86419&quot;/&gt;&lt;wsp:rsid wsp:val=&quot;00D865D3&quot;/&gt;&lt;wsp:rsid wsp:val=&quot;00D866B4&quot;/&gt;&lt;wsp:rsid wsp:val=&quot;00D8734B&quot;/&gt;&lt;wsp:rsid wsp:val=&quot;00D877D8&quot;/&gt;&lt;wsp:rsid wsp:val=&quot;00D87962&quot;/&gt;&lt;wsp:rsid wsp:val=&quot;00D87A49&quot;/&gt;&lt;wsp:rsid wsp:val=&quot;00D87A7C&quot;/&gt;&lt;wsp:rsid wsp:val=&quot;00D87C67&quot;/&gt;&lt;wsp:rsid wsp:val=&quot;00D87EDA&quot;/&gt;&lt;wsp:rsid wsp:val=&quot;00D9034A&quot;/&gt;&lt;wsp:rsid wsp:val=&quot;00D90561&quot;/&gt;&lt;wsp:rsid wsp:val=&quot;00D906EC&quot;/&gt;&lt;wsp:rsid wsp:val=&quot;00D907BF&quot;/&gt;&lt;wsp:rsid wsp:val=&quot;00D91055&quot;/&gt;&lt;wsp:rsid wsp:val=&quot;00D913B1&quot;/&gt;&lt;wsp:rsid wsp:val=&quot;00D918D0&quot;/&gt;&lt;wsp:rsid wsp:val=&quot;00D91B67&quot;/&gt;&lt;wsp:rsid wsp:val=&quot;00D91D9E&quot;/&gt;&lt;wsp:rsid wsp:val=&quot;00D91F93&quot;/&gt;&lt;wsp:rsid wsp:val=&quot;00D91FD1&quot;/&gt;&lt;wsp:rsid wsp:val=&quot;00D922E7&quot;/&gt;&lt;wsp:rsid wsp:val=&quot;00D929E0&quot;/&gt;&lt;wsp:rsid wsp:val=&quot;00D92B37&quot;/&gt;&lt;wsp:rsid wsp:val=&quot;00D92BFA&quot;/&gt;&lt;wsp:rsid wsp:val=&quot;00D92D23&quot;/&gt;&lt;wsp:rsid wsp:val=&quot;00D92ED0&quot;/&gt;&lt;wsp:rsid wsp:val=&quot;00D92F48&quot;/&gt;&lt;wsp:rsid wsp:val=&quot;00D93039&quot;/&gt;&lt;wsp:rsid wsp:val=&quot;00D930AF&quot;/&gt;&lt;wsp:rsid wsp:val=&quot;00D933AD&quot;/&gt;&lt;wsp:rsid wsp:val=&quot;00D934D7&quot;/&gt;&lt;wsp:rsid wsp:val=&quot;00D938D0&quot;/&gt;&lt;wsp:rsid wsp:val=&quot;00D93926&quot;/&gt;&lt;wsp:rsid wsp:val=&quot;00D93BCB&quot;/&gt;&lt;wsp:rsid wsp:val=&quot;00D93C71&quot;/&gt;&lt;wsp:rsid wsp:val=&quot;00D93CF5&quot;/&gt;&lt;wsp:rsid wsp:val=&quot;00D93E31&quot;/&gt;&lt;wsp:rsid wsp:val=&quot;00D9418F&quot;/&gt;&lt;wsp:rsid wsp:val=&quot;00D9421A&quot;/&gt;&lt;wsp:rsid wsp:val=&quot;00D942F9&quot;/&gt;&lt;wsp:rsid wsp:val=&quot;00D9468C&quot;/&gt;&lt;wsp:rsid wsp:val=&quot;00D946DD&quot;/&gt;&lt;wsp:rsid wsp:val=&quot;00D94706&quot;/&gt;&lt;wsp:rsid wsp:val=&quot;00D94CFA&quot;/&gt;&lt;wsp:rsid wsp:val=&quot;00D94DF0&quot;/&gt;&lt;wsp:rsid wsp:val=&quot;00D9519A&quot;/&gt;&lt;wsp:rsid wsp:val=&quot;00D95228&quot;/&gt;&lt;wsp:rsid wsp:val=&quot;00D9531B&quot;/&gt;&lt;wsp:rsid wsp:val=&quot;00D95442&quot;/&gt;&lt;wsp:rsid wsp:val=&quot;00D95489&quot;/&gt;&lt;wsp:rsid wsp:val=&quot;00D954B1&quot;/&gt;&lt;wsp:rsid wsp:val=&quot;00D956AF&quot;/&gt;&lt;wsp:rsid wsp:val=&quot;00D95E1A&quot;/&gt;&lt;wsp:rsid wsp:val=&quot;00D95E2D&quot;/&gt;&lt;wsp:rsid wsp:val=&quot;00D962E1&quot;/&gt;&lt;wsp:rsid wsp:val=&quot;00D964D7&quot;/&gt;&lt;wsp:rsid wsp:val=&quot;00D9651F&quot;/&gt;&lt;wsp:rsid wsp:val=&quot;00D96737&quot;/&gt;&lt;wsp:rsid wsp:val=&quot;00D97038&quot;/&gt;&lt;wsp:rsid wsp:val=&quot;00D97042&quot;/&gt;&lt;wsp:rsid wsp:val=&quot;00D971B2&quot;/&gt;&lt;wsp:rsid wsp:val=&quot;00D97234&quot;/&gt;&lt;wsp:rsid wsp:val=&quot;00D9756D&quot;/&gt;&lt;wsp:rsid wsp:val=&quot;00D977B1&quot;/&gt;&lt;wsp:rsid wsp:val=&quot;00D97959&quot;/&gt;&lt;wsp:rsid wsp:val=&quot;00D979FD&quot;/&gt;&lt;wsp:rsid wsp:val=&quot;00D97ACD&quot;/&gt;&lt;wsp:rsid wsp:val=&quot;00D97B81&quot;/&gt;&lt;wsp:rsid wsp:val=&quot;00D97C5F&quot;/&gt;&lt;wsp:rsid wsp:val=&quot;00D97E9B&quot;/&gt;&lt;wsp:rsid wsp:val=&quot;00DA0052&quot;/&gt;&lt;wsp:rsid wsp:val=&quot;00DA007C&quot;/&gt;&lt;wsp:rsid wsp:val=&quot;00DA0606&quot;/&gt;&lt;wsp:rsid wsp:val=&quot;00DA08D8&quot;/&gt;&lt;wsp:rsid wsp:val=&quot;00DA110E&quot;/&gt;&lt;wsp:rsid wsp:val=&quot;00DA115A&quot;/&gt;&lt;wsp:rsid wsp:val=&quot;00DA17DF&quot;/&gt;&lt;wsp:rsid wsp:val=&quot;00DA180D&quot;/&gt;&lt;wsp:rsid wsp:val=&quot;00DA19AF&quot;/&gt;&lt;wsp:rsid wsp:val=&quot;00DA19D7&quot;/&gt;&lt;wsp:rsid wsp:val=&quot;00DA1A9D&quot;/&gt;&lt;wsp:rsid wsp:val=&quot;00DA1B15&quot;/&gt;&lt;wsp:rsid wsp:val=&quot;00DA1BCE&quot;/&gt;&lt;wsp:rsid wsp:val=&quot;00DA2127&quot;/&gt;&lt;wsp:rsid wsp:val=&quot;00DA21FD&quot;/&gt;&lt;wsp:rsid wsp:val=&quot;00DA2222&quot;/&gt;&lt;wsp:rsid wsp:val=&quot;00DA246F&quot;/&gt;&lt;wsp:rsid wsp:val=&quot;00DA259D&quot;/&gt;&lt;wsp:rsid wsp:val=&quot;00DA268E&quot;/&gt;&lt;wsp:rsid wsp:val=&quot;00DA29E9&quot;/&gt;&lt;wsp:rsid wsp:val=&quot;00DA2BB9&quot;/&gt;&lt;wsp:rsid wsp:val=&quot;00DA2E3D&quot;/&gt;&lt;wsp:rsid wsp:val=&quot;00DA3332&quot;/&gt;&lt;wsp:rsid wsp:val=&quot;00DA39D3&quot;/&gt;&lt;wsp:rsid wsp:val=&quot;00DA3C13&quot;/&gt;&lt;wsp:rsid wsp:val=&quot;00DA4231&quot;/&gt;&lt;wsp:rsid wsp:val=&quot;00DA451D&quot;/&gt;&lt;wsp:rsid wsp:val=&quot;00DA4B55&quot;/&gt;&lt;wsp:rsid wsp:val=&quot;00DA4C88&quot;/&gt;&lt;wsp:rsid wsp:val=&quot;00DA5266&quot;/&gt;&lt;wsp:rsid wsp:val=&quot;00DA5277&quot;/&gt;&lt;wsp:rsid wsp:val=&quot;00DA54A6&quot;/&gt;&lt;wsp:rsid wsp:val=&quot;00DA5942&quot;/&gt;&lt;wsp:rsid wsp:val=&quot;00DA5ACB&quot;/&gt;&lt;wsp:rsid wsp:val=&quot;00DA5AFD&quot;/&gt;&lt;wsp:rsid wsp:val=&quot;00DA5D08&quot;/&gt;&lt;wsp:rsid wsp:val=&quot;00DA64CD&quot;/&gt;&lt;wsp:rsid wsp:val=&quot;00DA64DC&quot;/&gt;&lt;wsp:rsid wsp:val=&quot;00DA6974&quot;/&gt;&lt;wsp:rsid wsp:val=&quot;00DA6B1B&quot;/&gt;&lt;wsp:rsid wsp:val=&quot;00DA6ED8&quot;/&gt;&lt;wsp:rsid wsp:val=&quot;00DA728F&quot;/&gt;&lt;wsp:rsid wsp:val=&quot;00DA72C4&quot;/&gt;&lt;wsp:rsid wsp:val=&quot;00DA73AC&quot;/&gt;&lt;wsp:rsid wsp:val=&quot;00DA76E9&quot;/&gt;&lt;wsp:rsid wsp:val=&quot;00DA771E&quot;/&gt;&lt;wsp:rsid wsp:val=&quot;00DA797C&quot;/&gt;&lt;wsp:rsid wsp:val=&quot;00DA79C4&quot;/&gt;&lt;wsp:rsid wsp:val=&quot;00DA7D2F&quot;/&gt;&lt;wsp:rsid wsp:val=&quot;00DA7FB0&quot;/&gt;&lt;wsp:rsid wsp:val=&quot;00DB0167&quot;/&gt;&lt;wsp:rsid wsp:val=&quot;00DB01A4&quot;/&gt;&lt;wsp:rsid wsp:val=&quot;00DB0261&quot;/&gt;&lt;wsp:rsid wsp:val=&quot;00DB0448&quot;/&gt;&lt;wsp:rsid wsp:val=&quot;00DB04A4&quot;/&gt;&lt;wsp:rsid wsp:val=&quot;00DB071B&quot;/&gt;&lt;wsp:rsid wsp:val=&quot;00DB08D4&quot;/&gt;&lt;wsp:rsid wsp:val=&quot;00DB0CB5&quot;/&gt;&lt;wsp:rsid wsp:val=&quot;00DB0D32&quot;/&gt;&lt;wsp:rsid wsp:val=&quot;00DB0E0D&quot;/&gt;&lt;wsp:rsid wsp:val=&quot;00DB1116&quot;/&gt;&lt;wsp:rsid wsp:val=&quot;00DB13CB&quot;/&gt;&lt;wsp:rsid wsp:val=&quot;00DB16E4&quot;/&gt;&lt;wsp:rsid wsp:val=&quot;00DB1752&quot;/&gt;&lt;wsp:rsid wsp:val=&quot;00DB1978&quot;/&gt;&lt;wsp:rsid wsp:val=&quot;00DB19E5&quot;/&gt;&lt;wsp:rsid wsp:val=&quot;00DB1D98&quot;/&gt;&lt;wsp:rsid wsp:val=&quot;00DB23FF&quot;/&gt;&lt;wsp:rsid wsp:val=&quot;00DB25BF&quot;/&gt;&lt;wsp:rsid wsp:val=&quot;00DB2673&quot;/&gt;&lt;wsp:rsid wsp:val=&quot;00DB2A00&quot;/&gt;&lt;wsp:rsid wsp:val=&quot;00DB3368&quot;/&gt;&lt;wsp:rsid wsp:val=&quot;00DB344C&quot;/&gt;&lt;wsp:rsid wsp:val=&quot;00DB39F4&quot;/&gt;&lt;wsp:rsid wsp:val=&quot;00DB3A65&quot;/&gt;&lt;wsp:rsid wsp:val=&quot;00DB3CF2&quot;/&gt;&lt;wsp:rsid wsp:val=&quot;00DB3E73&quot;/&gt;&lt;wsp:rsid wsp:val=&quot;00DB3ED0&quot;/&gt;&lt;wsp:rsid wsp:val=&quot;00DB406E&quot;/&gt;&lt;wsp:rsid wsp:val=&quot;00DB4083&quot;/&gt;&lt;wsp:rsid wsp:val=&quot;00DB430A&quot;/&gt;&lt;wsp:rsid wsp:val=&quot;00DB452D&quot;/&gt;&lt;wsp:rsid wsp:val=&quot;00DB4721&quot;/&gt;&lt;wsp:rsid wsp:val=&quot;00DB4852&quot;/&gt;&lt;wsp:rsid wsp:val=&quot;00DB495E&quot;/&gt;&lt;wsp:rsid wsp:val=&quot;00DB4A2F&quot;/&gt;&lt;wsp:rsid wsp:val=&quot;00DB527A&quot;/&gt;&lt;wsp:rsid wsp:val=&quot;00DB52A6&quot;/&gt;&lt;wsp:rsid wsp:val=&quot;00DB54C6&quot;/&gt;&lt;wsp:rsid wsp:val=&quot;00DB55B1&quot;/&gt;&lt;wsp:rsid wsp:val=&quot;00DB5757&quot;/&gt;&lt;wsp:rsid wsp:val=&quot;00DB5B50&quot;/&gt;&lt;wsp:rsid wsp:val=&quot;00DB5EA0&quot;/&gt;&lt;wsp:rsid wsp:val=&quot;00DB5F81&quot;/&gt;&lt;wsp:rsid wsp:val=&quot;00DB6025&quot;/&gt;&lt;wsp:rsid wsp:val=&quot;00DB611D&quot;/&gt;&lt;wsp:rsid wsp:val=&quot;00DB643C&quot;/&gt;&lt;wsp:rsid wsp:val=&quot;00DB6601&quot;/&gt;&lt;wsp:rsid wsp:val=&quot;00DB6A1A&quot;/&gt;&lt;wsp:rsid wsp:val=&quot;00DB6A29&quot;/&gt;&lt;wsp:rsid wsp:val=&quot;00DB6A41&quot;/&gt;&lt;wsp:rsid wsp:val=&quot;00DB6A6F&quot;/&gt;&lt;wsp:rsid wsp:val=&quot;00DB6A71&quot;/&gt;&lt;wsp:rsid wsp:val=&quot;00DB6D84&quot;/&gt;&lt;wsp:rsid wsp:val=&quot;00DB6EAF&quot;/&gt;&lt;wsp:rsid wsp:val=&quot;00DB6F52&quot;/&gt;&lt;wsp:rsid wsp:val=&quot;00DB7049&quot;/&gt;&lt;wsp:rsid wsp:val=&quot;00DB79B0&quot;/&gt;&lt;wsp:rsid wsp:val=&quot;00DB7D04&quot;/&gt;&lt;wsp:rsid wsp:val=&quot;00DB7EDC&quot;/&gt;&lt;wsp:rsid wsp:val=&quot;00DC0135&quot;/&gt;&lt;wsp:rsid wsp:val=&quot;00DC03BC&quot;/&gt;&lt;wsp:rsid wsp:val=&quot;00DC041B&quot;/&gt;&lt;wsp:rsid wsp:val=&quot;00DC0822&quot;/&gt;&lt;wsp:rsid wsp:val=&quot;00DC0AE4&quot;/&gt;&lt;wsp:rsid wsp:val=&quot;00DC117D&quot;/&gt;&lt;wsp:rsid wsp:val=&quot;00DC162A&quot;/&gt;&lt;wsp:rsid wsp:val=&quot;00DC1A0C&quot;/&gt;&lt;wsp:rsid wsp:val=&quot;00DC1A1F&quot;/&gt;&lt;wsp:rsid wsp:val=&quot;00DC1CBE&quot;/&gt;&lt;wsp:rsid wsp:val=&quot;00DC2853&quot;/&gt;&lt;wsp:rsid wsp:val=&quot;00DC288D&quot;/&gt;&lt;wsp:rsid wsp:val=&quot;00DC298F&quot;/&gt;&lt;wsp:rsid wsp:val=&quot;00DC2AD0&quot;/&gt;&lt;wsp:rsid wsp:val=&quot;00DC2DBC&quot;/&gt;&lt;wsp:rsid wsp:val=&quot;00DC3291&quot;/&gt;&lt;wsp:rsid wsp:val=&quot;00DC36B0&quot;/&gt;&lt;wsp:rsid wsp:val=&quot;00DC3834&quot;/&gt;&lt;wsp:rsid wsp:val=&quot;00DC405B&quot;/&gt;&lt;wsp:rsid wsp:val=&quot;00DC426C&quot;/&gt;&lt;wsp:rsid wsp:val=&quot;00DC4D16&quot;/&gt;&lt;wsp:rsid wsp:val=&quot;00DC52B6&quot;/&gt;&lt;wsp:rsid wsp:val=&quot;00DC5300&quot;/&gt;&lt;wsp:rsid wsp:val=&quot;00DC54C4&quot;/&gt;&lt;wsp:rsid wsp:val=&quot;00DC5AAF&quot;/&gt;&lt;wsp:rsid wsp:val=&quot;00DC5C9D&quot;/&gt;&lt;wsp:rsid wsp:val=&quot;00DC5D01&quot;/&gt;&lt;wsp:rsid wsp:val=&quot;00DC5EF9&quot;/&gt;&lt;wsp:rsid wsp:val=&quot;00DC5F3C&quot;/&gt;&lt;wsp:rsid wsp:val=&quot;00DC5FA8&quot;/&gt;&lt;wsp:rsid wsp:val=&quot;00DC6138&quot;/&gt;&lt;wsp:rsid wsp:val=&quot;00DC621E&quot;/&gt;&lt;wsp:rsid wsp:val=&quot;00DC62EF&quot;/&gt;&lt;wsp:rsid wsp:val=&quot;00DC644D&quot;/&gt;&lt;wsp:rsid wsp:val=&quot;00DC660D&quot;/&gt;&lt;wsp:rsid wsp:val=&quot;00DC6758&quot;/&gt;&lt;wsp:rsid wsp:val=&quot;00DC6AB9&quot;/&gt;&lt;wsp:rsid wsp:val=&quot;00DC6B4A&quot;/&gt;&lt;wsp:rsid wsp:val=&quot;00DC6B93&quot;/&gt;&lt;wsp:rsid wsp:val=&quot;00DC6F23&quot;/&gt;&lt;wsp:rsid wsp:val=&quot;00DC724C&quot;/&gt;&lt;wsp:rsid wsp:val=&quot;00DC72A5&quot;/&gt;&lt;wsp:rsid wsp:val=&quot;00DC7313&quot;/&gt;&lt;wsp:rsid wsp:val=&quot;00DC7461&quot;/&gt;&lt;wsp:rsid wsp:val=&quot;00DC7735&quot;/&gt;&lt;wsp:rsid wsp:val=&quot;00DC7753&quot;/&gt;&lt;wsp:rsid wsp:val=&quot;00DC7790&quot;/&gt;&lt;wsp:rsid wsp:val=&quot;00DC7960&quot;/&gt;&lt;wsp:rsid wsp:val=&quot;00DC7A48&quot;/&gt;&lt;wsp:rsid wsp:val=&quot;00DC7A73&quot;/&gt;&lt;wsp:rsid wsp:val=&quot;00DC7A90&quot;/&gt;&lt;wsp:rsid wsp:val=&quot;00DC7CB4&quot;/&gt;&lt;wsp:rsid wsp:val=&quot;00DC7CDF&quot;/&gt;&lt;wsp:rsid wsp:val=&quot;00DC7D28&quot;/&gt;&lt;wsp:rsid wsp:val=&quot;00DC7FCB&quot;/&gt;&lt;wsp:rsid wsp:val=&quot;00DD00E5&quot;/&gt;&lt;wsp:rsid wsp:val=&quot;00DD03C5&quot;/&gt;&lt;wsp:rsid wsp:val=&quot;00DD04ED&quot;/&gt;&lt;wsp:rsid wsp:val=&quot;00DD0A7E&quot;/&gt;&lt;wsp:rsid wsp:val=&quot;00DD0C3E&quot;/&gt;&lt;wsp:rsid wsp:val=&quot;00DD0ED6&quot;/&gt;&lt;wsp:rsid wsp:val=&quot;00DD11E3&quot;/&gt;&lt;wsp:rsid wsp:val=&quot;00DD1392&quot;/&gt;&lt;wsp:rsid wsp:val=&quot;00DD1458&quot;/&gt;&lt;wsp:rsid wsp:val=&quot;00DD17E8&quot;/&gt;&lt;wsp:rsid wsp:val=&quot;00DD1A29&quot;/&gt;&lt;wsp:rsid wsp:val=&quot;00DD1DAF&quot;/&gt;&lt;wsp:rsid wsp:val=&quot;00DD1F9F&quot;/&gt;&lt;wsp:rsid wsp:val=&quot;00DD2026&quot;/&gt;&lt;wsp:rsid wsp:val=&quot;00DD217A&quot;/&gt;&lt;wsp:rsid wsp:val=&quot;00DD2225&quot;/&gt;&lt;wsp:rsid wsp:val=&quot;00DD239A&quot;/&gt;&lt;wsp:rsid wsp:val=&quot;00DD247B&quot;/&gt;&lt;wsp:rsid wsp:val=&quot;00DD2985&quot;/&gt;&lt;wsp:rsid wsp:val=&quot;00DD2988&quot;/&gt;&lt;wsp:rsid wsp:val=&quot;00DD2C90&quot;/&gt;&lt;wsp:rsid wsp:val=&quot;00DD2CF1&quot;/&gt;&lt;wsp:rsid wsp:val=&quot;00DD2D2F&quot;/&gt;&lt;wsp:rsid wsp:val=&quot;00DD2DDC&quot;/&gt;&lt;wsp:rsid wsp:val=&quot;00DD2E2E&quot;/&gt;&lt;wsp:rsid wsp:val=&quot;00DD2EC1&quot;/&gt;&lt;wsp:rsid wsp:val=&quot;00DD2F9C&quot;/&gt;&lt;wsp:rsid wsp:val=&quot;00DD3192&quot;/&gt;&lt;wsp:rsid wsp:val=&quot;00DD31FD&quot;/&gt;&lt;wsp:rsid wsp:val=&quot;00DD339A&quot;/&gt;&lt;wsp:rsid wsp:val=&quot;00DD3629&quot;/&gt;&lt;wsp:rsid wsp:val=&quot;00DD3CAA&quot;/&gt;&lt;wsp:rsid wsp:val=&quot;00DD4141&quot;/&gt;&lt;wsp:rsid wsp:val=&quot;00DD4229&quot;/&gt;&lt;wsp:rsid wsp:val=&quot;00DD4238&quot;/&gt;&lt;wsp:rsid wsp:val=&quot;00DD435E&quot;/&gt;&lt;wsp:rsid wsp:val=&quot;00DD488B&quot;/&gt;&lt;wsp:rsid wsp:val=&quot;00DD4A98&quot;/&gt;&lt;wsp:rsid wsp:val=&quot;00DD4C8B&quot;/&gt;&lt;wsp:rsid wsp:val=&quot;00DD4E15&quot;/&gt;&lt;wsp:rsid wsp:val=&quot;00DD5044&quot;/&gt;&lt;wsp:rsid wsp:val=&quot;00DD5125&quot;/&gt;&lt;wsp:rsid wsp:val=&quot;00DD518E&quot;/&gt;&lt;wsp:rsid wsp:val=&quot;00DD5220&quot;/&gt;&lt;wsp:rsid wsp:val=&quot;00DD54BC&quot;/&gt;&lt;wsp:rsid wsp:val=&quot;00DD562C&quot;/&gt;&lt;wsp:rsid wsp:val=&quot;00DD5738&quot;/&gt;&lt;wsp:rsid wsp:val=&quot;00DD5829&quot;/&gt;&lt;wsp:rsid wsp:val=&quot;00DD595A&quot;/&gt;&lt;wsp:rsid wsp:val=&quot;00DD6095&quot;/&gt;&lt;wsp:rsid wsp:val=&quot;00DD6120&quot;/&gt;&lt;wsp:rsid wsp:val=&quot;00DD6277&quot;/&gt;&lt;wsp:rsid wsp:val=&quot;00DD65BC&quot;/&gt;&lt;wsp:rsid wsp:val=&quot;00DD66BE&quot;/&gt;&lt;wsp:rsid wsp:val=&quot;00DD69AC&quot;/&gt;&lt;wsp:rsid wsp:val=&quot;00DD6A56&quot;/&gt;&lt;wsp:rsid wsp:val=&quot;00DD6DE7&quot;/&gt;&lt;wsp:rsid wsp:val=&quot;00DD6F52&quot;/&gt;&lt;wsp:rsid wsp:val=&quot;00DD6FF1&quot;/&gt;&lt;wsp:rsid wsp:val=&quot;00DD71E6&quot;/&gt;&lt;wsp:rsid wsp:val=&quot;00DD73B5&quot;/&gt;&lt;wsp:rsid wsp:val=&quot;00DD7481&quot;/&gt;&lt;wsp:rsid wsp:val=&quot;00DD77FE&quot;/&gt;&lt;wsp:rsid wsp:val=&quot;00DD7809&quot;/&gt;&lt;wsp:rsid wsp:val=&quot;00DD7AD1&quot;/&gt;&lt;wsp:rsid wsp:val=&quot;00DD7AD3&quot;/&gt;&lt;wsp:rsid wsp:val=&quot;00DD7CE5&quot;/&gt;&lt;wsp:rsid wsp:val=&quot;00DD7D68&quot;/&gt;&lt;wsp:rsid wsp:val=&quot;00DE004E&quot;/&gt;&lt;wsp:rsid wsp:val=&quot;00DE0065&quot;/&gt;&lt;wsp:rsid wsp:val=&quot;00DE030A&quot;/&gt;&lt;wsp:rsid wsp:val=&quot;00DE0586&quot;/&gt;&lt;wsp:rsid wsp:val=&quot;00DE0CE1&quot;/&gt;&lt;wsp:rsid wsp:val=&quot;00DE1115&quot;/&gt;&lt;wsp:rsid wsp:val=&quot;00DE11AD&quot;/&gt;&lt;wsp:rsid wsp:val=&quot;00DE151D&quot;/&gt;&lt;wsp:rsid wsp:val=&quot;00DE15D6&quot;/&gt;&lt;wsp:rsid wsp:val=&quot;00DE1700&quot;/&gt;&lt;wsp:rsid wsp:val=&quot;00DE19BC&quot;/&gt;&lt;wsp:rsid wsp:val=&quot;00DE1E12&quot;/&gt;&lt;wsp:rsid wsp:val=&quot;00DE1E71&quot;/&gt;&lt;wsp:rsid wsp:val=&quot;00DE1FC2&quot;/&gt;&lt;wsp:rsid wsp:val=&quot;00DE26E7&quot;/&gt;&lt;wsp:rsid wsp:val=&quot;00DE270C&quot;/&gt;&lt;wsp:rsid wsp:val=&quot;00DE3298&quot;/&gt;&lt;wsp:rsid wsp:val=&quot;00DE3313&quot;/&gt;&lt;wsp:rsid wsp:val=&quot;00DE3383&quot;/&gt;&lt;wsp:rsid wsp:val=&quot;00DE3439&quot;/&gt;&lt;wsp:rsid wsp:val=&quot;00DE378F&quot;/&gt;&lt;wsp:rsid wsp:val=&quot;00DE3CAC&quot;/&gt;&lt;wsp:rsid wsp:val=&quot;00DE4086&quot;/&gt;&lt;wsp:rsid wsp:val=&quot;00DE40F7&quot;/&gt;&lt;wsp:rsid wsp:val=&quot;00DE428A&quot;/&gt;&lt;wsp:rsid wsp:val=&quot;00DE4420&quot;/&gt;&lt;wsp:rsid wsp:val=&quot;00DE4567&quot;/&gt;&lt;wsp:rsid wsp:val=&quot;00DE4A04&quot;/&gt;&lt;wsp:rsid wsp:val=&quot;00DE4A8A&quot;/&gt;&lt;wsp:rsid wsp:val=&quot;00DE4D32&quot;/&gt;&lt;wsp:rsid wsp:val=&quot;00DE4E22&quot;/&gt;&lt;wsp:rsid wsp:val=&quot;00DE4F5C&quot;/&gt;&lt;wsp:rsid wsp:val=&quot;00DE515B&quot;/&gt;&lt;wsp:rsid wsp:val=&quot;00DE518D&quot;/&gt;&lt;wsp:rsid wsp:val=&quot;00DE59FB&quot;/&gt;&lt;wsp:rsid wsp:val=&quot;00DE5CE0&quot;/&gt;&lt;wsp:rsid wsp:val=&quot;00DE601F&quot;/&gt;&lt;wsp:rsid wsp:val=&quot;00DE6085&quot;/&gt;&lt;wsp:rsid wsp:val=&quot;00DE61F8&quot;/&gt;&lt;wsp:rsid wsp:val=&quot;00DE6241&quot;/&gt;&lt;wsp:rsid wsp:val=&quot;00DE628C&quot;/&gt;&lt;wsp:rsid wsp:val=&quot;00DE62E8&quot;/&gt;&lt;wsp:rsid wsp:val=&quot;00DE664E&quot;/&gt;&lt;wsp:rsid wsp:val=&quot;00DE6909&quot;/&gt;&lt;wsp:rsid wsp:val=&quot;00DE6E59&quot;/&gt;&lt;wsp:rsid wsp:val=&quot;00DE6F6D&quot;/&gt;&lt;wsp:rsid wsp:val=&quot;00DE6F7C&quot;/&gt;&lt;wsp:rsid wsp:val=&quot;00DE7131&quot;/&gt;&lt;wsp:rsid wsp:val=&quot;00DE715A&quot;/&gt;&lt;wsp:rsid wsp:val=&quot;00DE71E2&quot;/&gt;&lt;wsp:rsid wsp:val=&quot;00DE72C7&quot;/&gt;&lt;wsp:rsid wsp:val=&quot;00DE7362&quot;/&gt;&lt;wsp:rsid wsp:val=&quot;00DE7437&quot;/&gt;&lt;wsp:rsid wsp:val=&quot;00DE75B8&quot;/&gt;&lt;wsp:rsid wsp:val=&quot;00DE7726&quot;/&gt;&lt;wsp:rsid wsp:val=&quot;00DE7A00&quot;/&gt;&lt;wsp:rsid wsp:val=&quot;00DE7AC8&quot;/&gt;&lt;wsp:rsid wsp:val=&quot;00DE7B2E&quot;/&gt;&lt;wsp:rsid wsp:val=&quot;00DE7C5D&quot;/&gt;&lt;wsp:rsid wsp:val=&quot;00DE7D2F&quot;/&gt;&lt;wsp:rsid wsp:val=&quot;00DE7D6A&quot;/&gt;&lt;wsp:rsid wsp:val=&quot;00DF01B9&quot;/&gt;&lt;wsp:rsid wsp:val=&quot;00DF01D8&quot;/&gt;&lt;wsp:rsid wsp:val=&quot;00DF05F7&quot;/&gt;&lt;wsp:rsid wsp:val=&quot;00DF0993&quot;/&gt;&lt;wsp:rsid wsp:val=&quot;00DF0AA4&quot;/&gt;&lt;wsp:rsid wsp:val=&quot;00DF0BD4&quot;/&gt;&lt;wsp:rsid wsp:val=&quot;00DF0C3E&quot;/&gt;&lt;wsp:rsid wsp:val=&quot;00DF0F2E&quot;/&gt;&lt;wsp:rsid wsp:val=&quot;00DF17FC&quot;/&gt;&lt;wsp:rsid wsp:val=&quot;00DF192F&quot;/&gt;&lt;wsp:rsid wsp:val=&quot;00DF2095&quot;/&gt;&lt;wsp:rsid wsp:val=&quot;00DF2A05&quot;/&gt;&lt;wsp:rsid wsp:val=&quot;00DF3450&quot;/&gt;&lt;wsp:rsid wsp:val=&quot;00DF3510&quot;/&gt;&lt;wsp:rsid wsp:val=&quot;00DF3717&quot;/&gt;&lt;wsp:rsid wsp:val=&quot;00DF3757&quot;/&gt;&lt;wsp:rsid wsp:val=&quot;00DF39A8&quot;/&gt;&lt;wsp:rsid wsp:val=&quot;00DF3AC4&quot;/&gt;&lt;wsp:rsid wsp:val=&quot;00DF3CD4&quot;/&gt;&lt;wsp:rsid wsp:val=&quot;00DF3F29&quot;/&gt;&lt;wsp:rsid wsp:val=&quot;00DF4590&quot;/&gt;&lt;wsp:rsid wsp:val=&quot;00DF49BB&quot;/&gt;&lt;wsp:rsid wsp:val=&quot;00DF4A14&quot;/&gt;&lt;wsp:rsid wsp:val=&quot;00DF4C75&quot;/&gt;&lt;wsp:rsid wsp:val=&quot;00DF4F49&quot;/&gt;&lt;wsp:rsid wsp:val=&quot;00DF53D0&quot;/&gt;&lt;wsp:rsid wsp:val=&quot;00DF53F9&quot;/&gt;&lt;wsp:rsid wsp:val=&quot;00DF54A3&quot;/&gt;&lt;wsp:rsid wsp:val=&quot;00DF5911&quot;/&gt;&lt;wsp:rsid wsp:val=&quot;00DF59FB&quot;/&gt;&lt;wsp:rsid wsp:val=&quot;00DF6CC3&quot;/&gt;&lt;wsp:rsid wsp:val=&quot;00DF6DB7&quot;/&gt;&lt;wsp:rsid wsp:val=&quot;00DF7152&quot;/&gt;&lt;wsp:rsid wsp:val=&quot;00DF7352&quot;/&gt;&lt;wsp:rsid wsp:val=&quot;00DF763F&quot;/&gt;&lt;wsp:rsid wsp:val=&quot;00DF77A5&quot;/&gt;&lt;wsp:rsid wsp:val=&quot;00DF78A6&quot;/&gt;&lt;wsp:rsid wsp:val=&quot;00DF799A&quot;/&gt;&lt;wsp:rsid wsp:val=&quot;00DF7A94&quot;/&gt;&lt;wsp:rsid wsp:val=&quot;00DF7AE4&quot;/&gt;&lt;wsp:rsid wsp:val=&quot;00DF7C94&quot;/&gt;&lt;wsp:rsid wsp:val=&quot;00DF7E4E&quot;/&gt;&lt;wsp:rsid wsp:val=&quot;00E00278&quot;/&gt;&lt;wsp:rsid wsp:val=&quot;00E00483&quot;/&gt;&lt;wsp:rsid wsp:val=&quot;00E0073D&quot;/&gt;&lt;wsp:rsid wsp:val=&quot;00E0080C&quot;/&gt;&lt;wsp:rsid wsp:val=&quot;00E008E7&quot;/&gt;&lt;wsp:rsid wsp:val=&quot;00E00F4C&quot;/&gt;&lt;wsp:rsid wsp:val=&quot;00E014E9&quot;/&gt;&lt;wsp:rsid wsp:val=&quot;00E01B9F&quot;/&gt;&lt;wsp:rsid wsp:val=&quot;00E01CA2&quot;/&gt;&lt;wsp:rsid wsp:val=&quot;00E01EAD&quot;/&gt;&lt;wsp:rsid wsp:val=&quot;00E02122&quot;/&gt;&lt;wsp:rsid wsp:val=&quot;00E026AF&quot;/&gt;&lt;wsp:rsid wsp:val=&quot;00E02CCB&quot;/&gt;&lt;wsp:rsid wsp:val=&quot;00E02D61&quot;/&gt;&lt;wsp:rsid wsp:val=&quot;00E032A7&quot;/&gt;&lt;wsp:rsid wsp:val=&quot;00E03385&quot;/&gt;&lt;wsp:rsid wsp:val=&quot;00E0382C&quot;/&gt;&lt;wsp:rsid wsp:val=&quot;00E03A8E&quot;/&gt;&lt;wsp:rsid wsp:val=&quot;00E03BFE&quot;/&gt;&lt;wsp:rsid wsp:val=&quot;00E0401D&quot;/&gt;&lt;wsp:rsid wsp:val=&quot;00E04150&quot;/&gt;&lt;wsp:rsid wsp:val=&quot;00E0475E&quot;/&gt;&lt;wsp:rsid wsp:val=&quot;00E0481B&quot;/&gt;&lt;wsp:rsid wsp:val=&quot;00E0491E&quot;/&gt;&lt;wsp:rsid wsp:val=&quot;00E049BB&quot;/&gt;&lt;wsp:rsid wsp:val=&quot;00E04A83&quot;/&gt;&lt;wsp:rsid wsp:val=&quot;00E051D5&quot;/&gt;&lt;wsp:rsid wsp:val=&quot;00E05314&quot;/&gt;&lt;wsp:rsid wsp:val=&quot;00E0557B&quot;/&gt;&lt;wsp:rsid wsp:val=&quot;00E05851&quot;/&gt;&lt;wsp:rsid wsp:val=&quot;00E0586B&quot;/&gt;&lt;wsp:rsid wsp:val=&quot;00E05A37&quot;/&gt;&lt;wsp:rsid wsp:val=&quot;00E05CEF&quot;/&gt;&lt;wsp:rsid wsp:val=&quot;00E05EBB&quot;/&gt;&lt;wsp:rsid wsp:val=&quot;00E05F5B&quot;/&gt;&lt;wsp:rsid wsp:val=&quot;00E06023&quot;/&gt;&lt;wsp:rsid wsp:val=&quot;00E066E4&quot;/&gt;&lt;wsp:rsid wsp:val=&quot;00E068B7&quot;/&gt;&lt;wsp:rsid wsp:val=&quot;00E06E68&quot;/&gt;&lt;wsp:rsid wsp:val=&quot;00E06FFA&quot;/&gt;&lt;wsp:rsid wsp:val=&quot;00E0729F&quot;/&gt;&lt;wsp:rsid wsp:val=&quot;00E07308&quot;/&gt;&lt;wsp:rsid wsp:val=&quot;00E07410&quot;/&gt;&lt;wsp:rsid wsp:val=&quot;00E0750C&quot;/&gt;&lt;wsp:rsid wsp:val=&quot;00E0774E&quot;/&gt;&lt;wsp:rsid wsp:val=&quot;00E077DA&quot;/&gt;&lt;wsp:rsid wsp:val=&quot;00E07831&quot;/&gt;&lt;wsp:rsid wsp:val=&quot;00E0787B&quot;/&gt;&lt;wsp:rsid wsp:val=&quot;00E079E5&quot;/&gt;&lt;wsp:rsid wsp:val=&quot;00E104F4&quot;/&gt;&lt;wsp:rsid wsp:val=&quot;00E105F8&quot;/&gt;&lt;wsp:rsid wsp:val=&quot;00E10685&quot;/&gt;&lt;wsp:rsid wsp:val=&quot;00E106A7&quot;/&gt;&lt;wsp:rsid wsp:val=&quot;00E10746&quot;/&gt;&lt;wsp:rsid wsp:val=&quot;00E10AC3&quot;/&gt;&lt;wsp:rsid wsp:val=&quot;00E10CF2&quot;/&gt;&lt;wsp:rsid wsp:val=&quot;00E10F16&quot;/&gt;&lt;wsp:rsid wsp:val=&quot;00E11296&quot;/&gt;&lt;wsp:rsid wsp:val=&quot;00E114FD&quot;/&gt;&lt;wsp:rsid wsp:val=&quot;00E11518&quot;/&gt;&lt;wsp:rsid wsp:val=&quot;00E118CA&quot;/&gt;&lt;wsp:rsid wsp:val=&quot;00E11B2D&quot;/&gt;&lt;wsp:rsid wsp:val=&quot;00E11C1D&quot;/&gt;&lt;wsp:rsid wsp:val=&quot;00E11C45&quot;/&gt;&lt;wsp:rsid wsp:val=&quot;00E12356&quot;/&gt;&lt;wsp:rsid wsp:val=&quot;00E1243F&quot;/&gt;&lt;wsp:rsid wsp:val=&quot;00E125AF&quot;/&gt;&lt;wsp:rsid wsp:val=&quot;00E126C1&quot;/&gt;&lt;wsp:rsid wsp:val=&quot;00E12907&quot;/&gt;&lt;wsp:rsid wsp:val=&quot;00E1295F&quot;/&gt;&lt;wsp:rsid wsp:val=&quot;00E12962&quot;/&gt;&lt;wsp:rsid wsp:val=&quot;00E12ADB&quot;/&gt;&lt;wsp:rsid wsp:val=&quot;00E12E2A&quot;/&gt;&lt;wsp:rsid wsp:val=&quot;00E13196&quot;/&gt;&lt;wsp:rsid wsp:val=&quot;00E1368F&quot;/&gt;&lt;wsp:rsid wsp:val=&quot;00E136F8&quot;/&gt;&lt;wsp:rsid wsp:val=&quot;00E13840&quot;/&gt;&lt;wsp:rsid wsp:val=&quot;00E13F62&quot;/&gt;&lt;wsp:rsid wsp:val=&quot;00E14126&quot;/&gt;&lt;wsp:rsid wsp:val=&quot;00E14535&quot;/&gt;&lt;wsp:rsid wsp:val=&quot;00E145B3&quot;/&gt;&lt;wsp:rsid wsp:val=&quot;00E148DE&quot;/&gt;&lt;wsp:rsid wsp:val=&quot;00E1493F&quot;/&gt;&lt;wsp:rsid wsp:val=&quot;00E14A27&quot;/&gt;&lt;wsp:rsid wsp:val=&quot;00E14C8B&quot;/&gt;&lt;wsp:rsid wsp:val=&quot;00E14D20&quot;/&gt;&lt;wsp:rsid wsp:val=&quot;00E14EE0&quot;/&gt;&lt;wsp:rsid wsp:val=&quot;00E14F7B&quot;/&gt;&lt;wsp:rsid wsp:val=&quot;00E14FB9&quot;/&gt;&lt;wsp:rsid wsp:val=&quot;00E150C3&quot;/&gt;&lt;wsp:rsid wsp:val=&quot;00E15312&quot;/&gt;&lt;wsp:rsid wsp:val=&quot;00E157B8&quot;/&gt;&lt;wsp:rsid wsp:val=&quot;00E1583E&quot;/&gt;&lt;wsp:rsid wsp:val=&quot;00E1589A&quot;/&gt;&lt;wsp:rsid wsp:val=&quot;00E15C09&quot;/&gt;&lt;wsp:rsid wsp:val=&quot;00E15C1E&quot;/&gt;&lt;wsp:rsid wsp:val=&quot;00E15D35&quot;/&gt;&lt;wsp:rsid wsp:val=&quot;00E15D6D&quot;/&gt;&lt;wsp:rsid wsp:val=&quot;00E1605C&quot;/&gt;&lt;wsp:rsid wsp:val=&quot;00E16278&quot;/&gt;&lt;wsp:rsid wsp:val=&quot;00E163C7&quot;/&gt;&lt;wsp:rsid wsp:val=&quot;00E16510&quot;/&gt;&lt;wsp:rsid wsp:val=&quot;00E1658F&quot;/&gt;&lt;wsp:rsid wsp:val=&quot;00E16591&quot;/&gt;&lt;wsp:rsid wsp:val=&quot;00E16EBF&quot;/&gt;&lt;wsp:rsid wsp:val=&quot;00E1718B&quot;/&gt;&lt;wsp:rsid wsp:val=&quot;00E1729A&quot;/&gt;&lt;wsp:rsid wsp:val=&quot;00E17725&quot;/&gt;&lt;wsp:rsid wsp:val=&quot;00E1799F&quot;/&gt;&lt;wsp:rsid wsp:val=&quot;00E17BA5&quot;/&gt;&lt;wsp:rsid wsp:val=&quot;00E17D87&quot;/&gt;&lt;wsp:rsid wsp:val=&quot;00E17E32&quot;/&gt;&lt;wsp:rsid wsp:val=&quot;00E17FE6&quot;/&gt;&lt;wsp:rsid wsp:val=&quot;00E20200&quot;/&gt;&lt;wsp:rsid wsp:val=&quot;00E20AC2&quot;/&gt;&lt;wsp:rsid wsp:val=&quot;00E20F4B&quot;/&gt;&lt;wsp:rsid wsp:val=&quot;00E210C2&quot;/&gt;&lt;wsp:rsid wsp:val=&quot;00E21203&quot;/&gt;&lt;wsp:rsid wsp:val=&quot;00E212DD&quot;/&gt;&lt;wsp:rsid wsp:val=&quot;00E2138D&quot;/&gt;&lt;wsp:rsid wsp:val=&quot;00E21520&quot;/&gt;&lt;wsp:rsid wsp:val=&quot;00E217F5&quot;/&gt;&lt;wsp:rsid wsp:val=&quot;00E21B22&quot;/&gt;&lt;wsp:rsid wsp:val=&quot;00E21BCA&quot;/&gt;&lt;wsp:rsid wsp:val=&quot;00E21F02&quot;/&gt;&lt;wsp:rsid wsp:val=&quot;00E221AB&quot;/&gt;&lt;wsp:rsid wsp:val=&quot;00E221CA&quot;/&gt;&lt;wsp:rsid wsp:val=&quot;00E22525&quot;/&gt;&lt;wsp:rsid wsp:val=&quot;00E22660&quot;/&gt;&lt;wsp:rsid wsp:val=&quot;00E2292A&quot;/&gt;&lt;wsp:rsid wsp:val=&quot;00E22B0C&quot;/&gt;&lt;wsp:rsid wsp:val=&quot;00E22CBF&quot;/&gt;&lt;wsp:rsid wsp:val=&quot;00E22E78&quot;/&gt;&lt;wsp:rsid wsp:val=&quot;00E2326E&quot;/&gt;&lt;wsp:rsid wsp:val=&quot;00E233ED&quot;/&gt;&lt;wsp:rsid wsp:val=&quot;00E23434&quot;/&gt;&lt;wsp:rsid wsp:val=&quot;00E23B5A&quot;/&gt;&lt;wsp:rsid wsp:val=&quot;00E23B6E&quot;/&gt;&lt;wsp:rsid wsp:val=&quot;00E23D79&quot;/&gt;&lt;wsp:rsid wsp:val=&quot;00E23FF7&quot;/&gt;&lt;wsp:rsid wsp:val=&quot;00E24BC9&quot;/&gt;&lt;wsp:rsid wsp:val=&quot;00E24C2F&quot;/&gt;&lt;wsp:rsid wsp:val=&quot;00E25135&quot;/&gt;&lt;wsp:rsid wsp:val=&quot;00E256CC&quot;/&gt;&lt;wsp:rsid wsp:val=&quot;00E25910&quot;/&gt;&lt;wsp:rsid wsp:val=&quot;00E25A62&quot;/&gt;&lt;wsp:rsid wsp:val=&quot;00E25B30&quot;/&gt;&lt;wsp:rsid wsp:val=&quot;00E25B83&quot;/&gt;&lt;wsp:rsid wsp:val=&quot;00E26039&quot;/&gt;&lt;wsp:rsid wsp:val=&quot;00E260D5&quot;/&gt;&lt;wsp:rsid wsp:val=&quot;00E26A30&quot;/&gt;&lt;wsp:rsid wsp:val=&quot;00E26AA1&quot;/&gt;&lt;wsp:rsid wsp:val=&quot;00E26AC0&quot;/&gt;&lt;wsp:rsid wsp:val=&quot;00E26B32&quot;/&gt;&lt;wsp:rsid wsp:val=&quot;00E2719C&quot;/&gt;&lt;wsp:rsid wsp:val=&quot;00E27328&quot;/&gt;&lt;wsp:rsid wsp:val=&quot;00E274F0&quot;/&gt;&lt;wsp:rsid wsp:val=&quot;00E274F6&quot;/&gt;&lt;wsp:rsid wsp:val=&quot;00E2767A&quot;/&gt;&lt;wsp:rsid wsp:val=&quot;00E27AC0&quot;/&gt;&lt;wsp:rsid wsp:val=&quot;00E27D9B&quot;/&gt;&lt;wsp:rsid wsp:val=&quot;00E27DA6&quot;/&gt;&lt;wsp:rsid wsp:val=&quot;00E30110&quot;/&gt;&lt;wsp:rsid wsp:val=&quot;00E30343&quot;/&gt;&lt;wsp:rsid wsp:val=&quot;00E304F2&quot;/&gt;&lt;wsp:rsid wsp:val=&quot;00E306DD&quot;/&gt;&lt;wsp:rsid wsp:val=&quot;00E3073F&quot;/&gt;&lt;wsp:rsid wsp:val=&quot;00E30BE8&quot;/&gt;&lt;wsp:rsid wsp:val=&quot;00E30C32&quot;/&gt;&lt;wsp:rsid wsp:val=&quot;00E30F04&quot;/&gt;&lt;wsp:rsid wsp:val=&quot;00E30F85&quot;/&gt;&lt;wsp:rsid wsp:val=&quot;00E31050&quot;/&gt;&lt;wsp:rsid wsp:val=&quot;00E31169&quot;/&gt;&lt;wsp:rsid wsp:val=&quot;00E312BC&quot;/&gt;&lt;wsp:rsid wsp:val=&quot;00E31396&quot;/&gt;&lt;wsp:rsid wsp:val=&quot;00E315B5&quot;/&gt;&lt;wsp:rsid wsp:val=&quot;00E31701&quot;/&gt;&lt;wsp:rsid wsp:val=&quot;00E31969&quot;/&gt;&lt;wsp:rsid wsp:val=&quot;00E31F2B&quot;/&gt;&lt;wsp:rsid wsp:val=&quot;00E32547&quot;/&gt;&lt;wsp:rsid wsp:val=&quot;00E326F6&quot;/&gt;&lt;wsp:rsid wsp:val=&quot;00E328E0&quot;/&gt;&lt;wsp:rsid wsp:val=&quot;00E3298C&quot;/&gt;&lt;wsp:rsid wsp:val=&quot;00E32A10&quot;/&gt;&lt;wsp:rsid wsp:val=&quot;00E32A60&quot;/&gt;&lt;wsp:rsid wsp:val=&quot;00E32B1C&quot;/&gt;&lt;wsp:rsid wsp:val=&quot;00E32C51&quot;/&gt;&lt;wsp:rsid wsp:val=&quot;00E335E0&quot;/&gt;&lt;wsp:rsid wsp:val=&quot;00E33B85&quot;/&gt;&lt;wsp:rsid wsp:val=&quot;00E33C2C&quot;/&gt;&lt;wsp:rsid wsp:val=&quot;00E34420&quot;/&gt;&lt;wsp:rsid wsp:val=&quot;00E344D2&quot;/&gt;&lt;wsp:rsid wsp:val=&quot;00E3465B&quot;/&gt;&lt;wsp:rsid wsp:val=&quot;00E34CC8&quot;/&gt;&lt;wsp:rsid wsp:val=&quot;00E34E35&quot;/&gt;&lt;wsp:rsid wsp:val=&quot;00E34E5B&quot;/&gt;&lt;wsp:rsid wsp:val=&quot;00E3507E&quot;/&gt;&lt;wsp:rsid wsp:val=&quot;00E350CB&quot;/&gt;&lt;wsp:rsid wsp:val=&quot;00E3514B&quot;/&gt;&lt;wsp:rsid wsp:val=&quot;00E3565B&quot;/&gt;&lt;wsp:rsid wsp:val=&quot;00E35B81&quot;/&gt;&lt;wsp:rsid wsp:val=&quot;00E35C28&quot;/&gt;&lt;wsp:rsid wsp:val=&quot;00E35CC0&quot;/&gt;&lt;wsp:rsid wsp:val=&quot;00E35E44&quot;/&gt;&lt;wsp:rsid wsp:val=&quot;00E35F08&quot;/&gt;&lt;wsp:rsid wsp:val=&quot;00E36044&quot;/&gt;&lt;wsp:rsid wsp:val=&quot;00E3617A&quot;/&gt;&lt;wsp:rsid wsp:val=&quot;00E361E2&quot;/&gt;&lt;wsp:rsid wsp:val=&quot;00E3638A&quot;/&gt;&lt;wsp:rsid wsp:val=&quot;00E364BD&quot;/&gt;&lt;wsp:rsid wsp:val=&quot;00E3664C&quot;/&gt;&lt;wsp:rsid wsp:val=&quot;00E369B2&quot;/&gt;&lt;wsp:rsid wsp:val=&quot;00E36C0C&quot;/&gt;&lt;wsp:rsid wsp:val=&quot;00E36C83&quot;/&gt;&lt;wsp:rsid wsp:val=&quot;00E3728C&quot;/&gt;&lt;wsp:rsid wsp:val=&quot;00E372FD&quot;/&gt;&lt;wsp:rsid wsp:val=&quot;00E373C0&quot;/&gt;&lt;wsp:rsid wsp:val=&quot;00E37752&quot;/&gt;&lt;wsp:rsid wsp:val=&quot;00E377AC&quot;/&gt;&lt;wsp:rsid wsp:val=&quot;00E3791C&quot;/&gt;&lt;wsp:rsid wsp:val=&quot;00E4022D&quot;/&gt;&lt;wsp:rsid wsp:val=&quot;00E40845&quot;/&gt;&lt;wsp:rsid wsp:val=&quot;00E408A9&quot;/&gt;&lt;wsp:rsid wsp:val=&quot;00E40A51&quot;/&gt;&lt;wsp:rsid wsp:val=&quot;00E40B73&quot;/&gt;&lt;wsp:rsid wsp:val=&quot;00E40C4D&quot;/&gt;&lt;wsp:rsid wsp:val=&quot;00E40CF7&quot;/&gt;&lt;wsp:rsid wsp:val=&quot;00E40FFA&quot;/&gt;&lt;wsp:rsid wsp:val=&quot;00E410C5&quot;/&gt;&lt;wsp:rsid wsp:val=&quot;00E41130&quot;/&gt;&lt;wsp:rsid wsp:val=&quot;00E411E6&quot;/&gt;&lt;wsp:rsid wsp:val=&quot;00E411F7&quot;/&gt;&lt;wsp:rsid wsp:val=&quot;00E41451&quot;/&gt;&lt;wsp:rsid wsp:val=&quot;00E41466&quot;/&gt;&lt;wsp:rsid wsp:val=&quot;00E41596&quot;/&gt;&lt;wsp:rsid wsp:val=&quot;00E4166F&quot;/&gt;&lt;wsp:rsid wsp:val=&quot;00E4178C&quot;/&gt;&lt;wsp:rsid wsp:val=&quot;00E41FA8&quot;/&gt;&lt;wsp:rsid wsp:val=&quot;00E4200E&quot;/&gt;&lt;wsp:rsid wsp:val=&quot;00E420D8&quot;/&gt;&lt;wsp:rsid wsp:val=&quot;00E42417&quot;/&gt;&lt;wsp:rsid wsp:val=&quot;00E4278C&quot;/&gt;&lt;wsp:rsid wsp:val=&quot;00E429D3&quot;/&gt;&lt;wsp:rsid wsp:val=&quot;00E42A21&quot;/&gt;&lt;wsp:rsid wsp:val=&quot;00E42D51&quot;/&gt;&lt;wsp:rsid wsp:val=&quot;00E42F53&quot;/&gt;&lt;wsp:rsid wsp:val=&quot;00E431FC&quot;/&gt;&lt;wsp:rsid wsp:val=&quot;00E432AD&quot;/&gt;&lt;wsp:rsid wsp:val=&quot;00E43312&quot;/&gt;&lt;wsp:rsid wsp:val=&quot;00E4347C&quot;/&gt;&lt;wsp:rsid wsp:val=&quot;00E4388D&quot;/&gt;&lt;wsp:rsid wsp:val=&quot;00E43A94&quot;/&gt;&lt;wsp:rsid wsp:val=&quot;00E43B66&quot;/&gt;&lt;wsp:rsid wsp:val=&quot;00E43C83&quot;/&gt;&lt;wsp:rsid wsp:val=&quot;00E4404F&quot;/&gt;&lt;wsp:rsid wsp:val=&quot;00E44060&quot;/&gt;&lt;wsp:rsid wsp:val=&quot;00E44616&quot;/&gt;&lt;wsp:rsid wsp:val=&quot;00E44D70&quot;/&gt;&lt;wsp:rsid wsp:val=&quot;00E452C8&quot;/&gt;&lt;wsp:rsid wsp:val=&quot;00E45349&quot;/&gt;&lt;wsp:rsid wsp:val=&quot;00E453FB&quot;/&gt;&lt;wsp:rsid wsp:val=&quot;00E4556A&quot;/&gt;&lt;wsp:rsid wsp:val=&quot;00E459AD&quot;/&gt;&lt;wsp:rsid wsp:val=&quot;00E45A6D&quot;/&gt;&lt;wsp:rsid wsp:val=&quot;00E45AA4&quot;/&gt;&lt;wsp:rsid wsp:val=&quot;00E45D17&quot;/&gt;&lt;wsp:rsid wsp:val=&quot;00E45DF8&quot;/&gt;&lt;wsp:rsid wsp:val=&quot;00E45E49&quot;/&gt;&lt;wsp:rsid wsp:val=&quot;00E46073&quot;/&gt;&lt;wsp:rsid wsp:val=&quot;00E4637B&quot;/&gt;&lt;wsp:rsid wsp:val=&quot;00E464CA&quot;/&gt;&lt;wsp:rsid wsp:val=&quot;00E4661B&quot;/&gt;&lt;wsp:rsid wsp:val=&quot;00E46718&quot;/&gt;&lt;wsp:rsid wsp:val=&quot;00E46A8F&quot;/&gt;&lt;wsp:rsid wsp:val=&quot;00E46A9C&quot;/&gt;&lt;wsp:rsid wsp:val=&quot;00E4709C&quot;/&gt;&lt;wsp:rsid wsp:val=&quot;00E473B7&quot;/&gt;&lt;wsp:rsid wsp:val=&quot;00E47547&quot;/&gt;&lt;wsp:rsid wsp:val=&quot;00E47627&quot;/&gt;&lt;wsp:rsid wsp:val=&quot;00E47805&quot;/&gt;&lt;wsp:rsid wsp:val=&quot;00E47BDE&quot;/&gt;&lt;wsp:rsid wsp:val=&quot;00E501B0&quot;/&gt;&lt;wsp:rsid wsp:val=&quot;00E502C6&quot;/&gt;&lt;wsp:rsid wsp:val=&quot;00E503D6&quot;/&gt;&lt;wsp:rsid wsp:val=&quot;00E5040A&quot;/&gt;&lt;wsp:rsid wsp:val=&quot;00E50688&quot;/&gt;&lt;wsp:rsid wsp:val=&quot;00E507E2&quot;/&gt;&lt;wsp:rsid wsp:val=&quot;00E508D1&quot;/&gt;&lt;wsp:rsid wsp:val=&quot;00E50B1D&quot;/&gt;&lt;wsp:rsid wsp:val=&quot;00E5110E&quot;/&gt;&lt;wsp:rsid wsp:val=&quot;00E512BC&quot;/&gt;&lt;wsp:rsid wsp:val=&quot;00E517D3&quot;/&gt;&lt;wsp:rsid wsp:val=&quot;00E519E7&quot;/&gt;&lt;wsp:rsid wsp:val=&quot;00E5204E&quot;/&gt;&lt;wsp:rsid wsp:val=&quot;00E521EF&quot;/&gt;&lt;wsp:rsid wsp:val=&quot;00E522F0&quot;/&gt;&lt;wsp:rsid wsp:val=&quot;00E52ACE&quot;/&gt;&lt;wsp:rsid wsp:val=&quot;00E52D0E&quot;/&gt;&lt;wsp:rsid wsp:val=&quot;00E52F3B&quot;/&gt;&lt;wsp:rsid wsp:val=&quot;00E5346B&quot;/&gt;&lt;wsp:rsid wsp:val=&quot;00E53BFB&quot;/&gt;&lt;wsp:rsid wsp:val=&quot;00E53F5F&quot;/&gt;&lt;wsp:rsid wsp:val=&quot;00E5469C&quot;/&gt;&lt;wsp:rsid wsp:val=&quot;00E54984&quot;/&gt;&lt;wsp:rsid wsp:val=&quot;00E54B54&quot;/&gt;&lt;wsp:rsid wsp:val=&quot;00E54F31&quot;/&gt;&lt;wsp:rsid wsp:val=&quot;00E551BB&quot;/&gt;&lt;wsp:rsid wsp:val=&quot;00E55363&quot;/&gt;&lt;wsp:rsid wsp:val=&quot;00E5548D&quot;/&gt;&lt;wsp:rsid wsp:val=&quot;00E557C5&quot;/&gt;&lt;wsp:rsid wsp:val=&quot;00E5596F&quot;/&gt;&lt;wsp:rsid wsp:val=&quot;00E55978&quot;/&gt;&lt;wsp:rsid wsp:val=&quot;00E55A7E&quot;/&gt;&lt;wsp:rsid wsp:val=&quot;00E55AEC&quot;/&gt;&lt;wsp:rsid wsp:val=&quot;00E55BC8&quot;/&gt;&lt;wsp:rsid wsp:val=&quot;00E562D0&quot;/&gt;&lt;wsp:rsid wsp:val=&quot;00E563BB&quot;/&gt;&lt;wsp:rsid wsp:val=&quot;00E569A3&quot;/&gt;&lt;wsp:rsid wsp:val=&quot;00E569C4&quot;/&gt;&lt;wsp:rsid wsp:val=&quot;00E569F0&quot;/&gt;&lt;wsp:rsid wsp:val=&quot;00E56DB4&quot;/&gt;&lt;wsp:rsid wsp:val=&quot;00E56E3C&quot;/&gt;&lt;wsp:rsid wsp:val=&quot;00E56ECE&quot;/&gt;&lt;wsp:rsid wsp:val=&quot;00E573AF&quot;/&gt;&lt;wsp:rsid wsp:val=&quot;00E5782D&quot;/&gt;&lt;wsp:rsid wsp:val=&quot;00E57ED9&quot;/&gt;&lt;wsp:rsid wsp:val=&quot;00E6043C&quot;/&gt;&lt;wsp:rsid wsp:val=&quot;00E6050B&quot;/&gt;&lt;wsp:rsid wsp:val=&quot;00E608FF&quot;/&gt;&lt;wsp:rsid wsp:val=&quot;00E6096C&quot;/&gt;&lt;wsp:rsid wsp:val=&quot;00E609BF&quot;/&gt;&lt;wsp:rsid wsp:val=&quot;00E60C76&quot;/&gt;&lt;wsp:rsid wsp:val=&quot;00E60E7F&quot;/&gt;&lt;wsp:rsid wsp:val=&quot;00E6137B&quot;/&gt;&lt;wsp:rsid wsp:val=&quot;00E6148B&quot;/&gt;&lt;wsp:rsid wsp:val=&quot;00E618DB&quot;/&gt;&lt;wsp:rsid wsp:val=&quot;00E61FF3&quot;/&gt;&lt;wsp:rsid wsp:val=&quot;00E62093&quot;/&gt;&lt;wsp:rsid wsp:val=&quot;00E6211C&quot;/&gt;&lt;wsp:rsid wsp:val=&quot;00E6252D&quot;/&gt;&lt;wsp:rsid wsp:val=&quot;00E629A6&quot;/&gt;&lt;wsp:rsid wsp:val=&quot;00E62A0D&quot;/&gt;&lt;wsp:rsid wsp:val=&quot;00E62A8B&quot;/&gt;&lt;wsp:rsid wsp:val=&quot;00E62AB9&quot;/&gt;&lt;wsp:rsid wsp:val=&quot;00E62CE0&quot;/&gt;&lt;wsp:rsid wsp:val=&quot;00E62EAB&quot;/&gt;&lt;wsp:rsid wsp:val=&quot;00E62FCC&quot;/&gt;&lt;wsp:rsid wsp:val=&quot;00E6355F&quot;/&gt;&lt;wsp:rsid wsp:val=&quot;00E635A1&quot;/&gt;&lt;wsp:rsid wsp:val=&quot;00E635C2&quot;/&gt;&lt;wsp:rsid wsp:val=&quot;00E63B25&quot;/&gt;&lt;wsp:rsid wsp:val=&quot;00E63E7D&quot;/&gt;&lt;wsp:rsid wsp:val=&quot;00E63EF7&quot;/&gt;&lt;wsp:rsid wsp:val=&quot;00E64159&quot;/&gt;&lt;wsp:rsid wsp:val=&quot;00E64218&quot;/&gt;&lt;wsp:rsid wsp:val=&quot;00E6531B&quot;/&gt;&lt;wsp:rsid wsp:val=&quot;00E6534C&quot;/&gt;&lt;wsp:rsid wsp:val=&quot;00E65702&quot;/&gt;&lt;wsp:rsid wsp:val=&quot;00E66503&quot;/&gt;&lt;wsp:rsid wsp:val=&quot;00E667A8&quot;/&gt;&lt;wsp:rsid wsp:val=&quot;00E66960&quot;/&gt;&lt;wsp:rsid wsp:val=&quot;00E66985&quot;/&gt;&lt;wsp:rsid wsp:val=&quot;00E66AD9&quot;/&gt;&lt;wsp:rsid wsp:val=&quot;00E66BA7&quot;/&gt;&lt;wsp:rsid wsp:val=&quot;00E66CBB&quot;/&gt;&lt;wsp:rsid wsp:val=&quot;00E66F74&quot;/&gt;&lt;wsp:rsid wsp:val=&quot;00E67717&quot;/&gt;&lt;wsp:rsid wsp:val=&quot;00E700C6&quot;/&gt;&lt;wsp:rsid wsp:val=&quot;00E703AF&quot;/&gt;&lt;wsp:rsid wsp:val=&quot;00E706AD&quot;/&gt;&lt;wsp:rsid wsp:val=&quot;00E70C9E&quot;/&gt;&lt;wsp:rsid wsp:val=&quot;00E71167&quot;/&gt;&lt;wsp:rsid wsp:val=&quot;00E71425&quot;/&gt;&lt;wsp:rsid wsp:val=&quot;00E7157F&quot;/&gt;&lt;wsp:rsid wsp:val=&quot;00E715F7&quot;/&gt;&lt;wsp:rsid wsp:val=&quot;00E7169B&quot;/&gt;&lt;wsp:rsid wsp:val=&quot;00E718EF&quot;/&gt;&lt;wsp:rsid wsp:val=&quot;00E71903&quot;/&gt;&lt;wsp:rsid wsp:val=&quot;00E71BCE&quot;/&gt;&lt;wsp:rsid wsp:val=&quot;00E71DC5&quot;/&gt;&lt;wsp:rsid wsp:val=&quot;00E71E02&quot;/&gt;&lt;wsp:rsid wsp:val=&quot;00E7206E&quot;/&gt;&lt;wsp:rsid wsp:val=&quot;00E72570&quot;/&gt;&lt;wsp:rsid wsp:val=&quot;00E727C2&quot;/&gt;&lt;wsp:rsid wsp:val=&quot;00E72B82&quot;/&gt;&lt;wsp:rsid wsp:val=&quot;00E72C36&quot;/&gt;&lt;wsp:rsid wsp:val=&quot;00E72DDF&quot;/&gt;&lt;wsp:rsid wsp:val=&quot;00E72EAA&quot;/&gt;&lt;wsp:rsid wsp:val=&quot;00E730F3&quot;/&gt;&lt;wsp:rsid wsp:val=&quot;00E730F7&quot;/&gt;&lt;wsp:rsid wsp:val=&quot;00E7337F&quot;/&gt;&lt;wsp:rsid wsp:val=&quot;00E7340C&quot;/&gt;&lt;wsp:rsid wsp:val=&quot;00E7359B&quot;/&gt;&lt;wsp:rsid wsp:val=&quot;00E73993&quot;/&gt;&lt;wsp:rsid wsp:val=&quot;00E73C8F&quot;/&gt;&lt;wsp:rsid wsp:val=&quot;00E73EBF&quot;/&gt;&lt;wsp:rsid wsp:val=&quot;00E740A8&quot;/&gt;&lt;wsp:rsid wsp:val=&quot;00E741E1&quot;/&gt;&lt;wsp:rsid wsp:val=&quot;00E7434C&quot;/&gt;&lt;wsp:rsid wsp:val=&quot;00E75158&quot;/&gt;&lt;wsp:rsid wsp:val=&quot;00E7555B&quot;/&gt;&lt;wsp:rsid wsp:val=&quot;00E755C6&quot;/&gt;&lt;wsp:rsid wsp:val=&quot;00E7568B&quot;/&gt;&lt;wsp:rsid wsp:val=&quot;00E75744&quot;/&gt;&lt;wsp:rsid wsp:val=&quot;00E75804&quot;/&gt;&lt;wsp:rsid wsp:val=&quot;00E75845&quot;/&gt;&lt;wsp:rsid wsp:val=&quot;00E75A04&quot;/&gt;&lt;wsp:rsid wsp:val=&quot;00E75B1C&quot;/&gt;&lt;wsp:rsid wsp:val=&quot;00E75B8E&quot;/&gt;&lt;wsp:rsid wsp:val=&quot;00E75C34&quot;/&gt;&lt;wsp:rsid wsp:val=&quot;00E75DF5&quot;/&gt;&lt;wsp:rsid wsp:val=&quot;00E75EB7&quot;/&gt;&lt;wsp:rsid wsp:val=&quot;00E76081&quot;/&gt;&lt;wsp:rsid wsp:val=&quot;00E761D6&quot;/&gt;&lt;wsp:rsid wsp:val=&quot;00E7637E&quot;/&gt;&lt;wsp:rsid wsp:val=&quot;00E76380&quot;/&gt;&lt;wsp:rsid wsp:val=&quot;00E7638C&quot;/&gt;&lt;wsp:rsid wsp:val=&quot;00E767C0&quot;/&gt;&lt;wsp:rsid wsp:val=&quot;00E76900&quot;/&gt;&lt;wsp:rsid wsp:val=&quot;00E76BFB&quot;/&gt;&lt;wsp:rsid wsp:val=&quot;00E76D00&quot;/&gt;&lt;wsp:rsid wsp:val=&quot;00E76D43&quot;/&gt;&lt;wsp:rsid wsp:val=&quot;00E76F2E&quot;/&gt;&lt;wsp:rsid wsp:val=&quot;00E772DF&quot;/&gt;&lt;wsp:rsid wsp:val=&quot;00E7761C&quot;/&gt;&lt;wsp:rsid wsp:val=&quot;00E776BC&quot;/&gt;&lt;wsp:rsid wsp:val=&quot;00E776CD&quot;/&gt;&lt;wsp:rsid wsp:val=&quot;00E77769&quot;/&gt;&lt;wsp:rsid wsp:val=&quot;00E77840&quot;/&gt;&lt;wsp:rsid wsp:val=&quot;00E77C50&quot;/&gt;&lt;wsp:rsid wsp:val=&quot;00E77DD3&quot;/&gt;&lt;wsp:rsid wsp:val=&quot;00E77F8C&quot;/&gt;&lt;wsp:rsid wsp:val=&quot;00E80106&quot;/&gt;&lt;wsp:rsid wsp:val=&quot;00E807BE&quot;/&gt;&lt;wsp:rsid wsp:val=&quot;00E8094B&quot;/&gt;&lt;wsp:rsid wsp:val=&quot;00E80C85&quot;/&gt;&lt;wsp:rsid wsp:val=&quot;00E80DE4&quot;/&gt;&lt;wsp:rsid wsp:val=&quot;00E80E21&quot;/&gt;&lt;wsp:rsid wsp:val=&quot;00E8110A&quot;/&gt;&lt;wsp:rsid wsp:val=&quot;00E812C9&quot;/&gt;&lt;wsp:rsid wsp:val=&quot;00E81366&quot;/&gt;&lt;wsp:rsid wsp:val=&quot;00E816DA&quot;/&gt;&lt;wsp:rsid wsp:val=&quot;00E8171C&quot;/&gt;&lt;wsp:rsid wsp:val=&quot;00E81A5F&quot;/&gt;&lt;wsp:rsid wsp:val=&quot;00E81C2D&quot;/&gt;&lt;wsp:rsid wsp:val=&quot;00E81DE8&quot;/&gt;&lt;wsp:rsid wsp:val=&quot;00E81FA6&quot;/&gt;&lt;wsp:rsid wsp:val=&quot;00E82201&quot;/&gt;&lt;wsp:rsid wsp:val=&quot;00E823C7&quot;/&gt;&lt;wsp:rsid wsp:val=&quot;00E825D6&quot;/&gt;&lt;wsp:rsid wsp:val=&quot;00E82DB7&quot;/&gt;&lt;wsp:rsid wsp:val=&quot;00E8320A&quot;/&gt;&lt;wsp:rsid wsp:val=&quot;00E83737&quot;/&gt;&lt;wsp:rsid wsp:val=&quot;00E8393B&quot;/&gt;&lt;wsp:rsid wsp:val=&quot;00E83D41&quot;/&gt;&lt;wsp:rsid wsp:val=&quot;00E83E82&quot;/&gt;&lt;wsp:rsid wsp:val=&quot;00E84277&quot;/&gt;&lt;wsp:rsid wsp:val=&quot;00E843DF&quot;/&gt;&lt;wsp:rsid wsp:val=&quot;00E8466D&quot;/&gt;&lt;wsp:rsid wsp:val=&quot;00E8486A&quot;/&gt;&lt;wsp:rsid wsp:val=&quot;00E84D9B&quot;/&gt;&lt;wsp:rsid wsp:val=&quot;00E84DA8&quot;/&gt;&lt;wsp:rsid wsp:val=&quot;00E84DDF&quot;/&gt;&lt;wsp:rsid wsp:val=&quot;00E84FE0&quot;/&gt;&lt;wsp:rsid wsp:val=&quot;00E8523A&quot;/&gt;&lt;wsp:rsid wsp:val=&quot;00E852BB&quot;/&gt;&lt;wsp:rsid wsp:val=&quot;00E852FB&quot;/&gt;&lt;wsp:rsid wsp:val=&quot;00E8549C&quot;/&gt;&lt;wsp:rsid wsp:val=&quot;00E8556B&quot;/&gt;&lt;wsp:rsid wsp:val=&quot;00E85A31&quot;/&gt;&lt;wsp:rsid wsp:val=&quot;00E85D09&quot;/&gt;&lt;wsp:rsid wsp:val=&quot;00E86119&quot;/&gt;&lt;wsp:rsid wsp:val=&quot;00E86225&quot;/&gt;&lt;wsp:rsid wsp:val=&quot;00E8638F&quot;/&gt;&lt;wsp:rsid wsp:val=&quot;00E866FA&quot;/&gt;&lt;wsp:rsid wsp:val=&quot;00E87011&quot;/&gt;&lt;wsp:rsid wsp:val=&quot;00E87039&quot;/&gt;&lt;wsp:rsid wsp:val=&quot;00E8705B&quot;/&gt;&lt;wsp:rsid wsp:val=&quot;00E87304&quot;/&gt;&lt;wsp:rsid wsp:val=&quot;00E875B5&quot;/&gt;&lt;wsp:rsid wsp:val=&quot;00E8784F&quot;/&gt;&lt;wsp:rsid wsp:val=&quot;00E8789B&quot;/&gt;&lt;wsp:rsid wsp:val=&quot;00E87920&quot;/&gt;&lt;wsp:rsid wsp:val=&quot;00E87CE8&quot;/&gt;&lt;wsp:rsid wsp:val=&quot;00E87FCA&quot;/&gt;&lt;wsp:rsid wsp:val=&quot;00E902FF&quot;/&gt;&lt;wsp:rsid wsp:val=&quot;00E908B7&quot;/&gt;&lt;wsp:rsid wsp:val=&quot;00E90926&quot;/&gt;&lt;wsp:rsid wsp:val=&quot;00E90CCB&quot;/&gt;&lt;wsp:rsid wsp:val=&quot;00E9104B&quot;/&gt;&lt;wsp:rsid wsp:val=&quot;00E91387&quot;/&gt;&lt;wsp:rsid wsp:val=&quot;00E91444&quot;/&gt;&lt;wsp:rsid wsp:val=&quot;00E91456&quot;/&gt;&lt;wsp:rsid wsp:val=&quot;00E914F2&quot;/&gt;&lt;wsp:rsid wsp:val=&quot;00E918CC&quot;/&gt;&lt;wsp:rsid wsp:val=&quot;00E92067&quot;/&gt;&lt;wsp:rsid wsp:val=&quot;00E92104&quot;/&gt;&lt;wsp:rsid wsp:val=&quot;00E9219F&quot;/&gt;&lt;wsp:rsid wsp:val=&quot;00E9234F&quot;/&gt;&lt;wsp:rsid wsp:val=&quot;00E9240B&quot;/&gt;&lt;wsp:rsid wsp:val=&quot;00E92415&quot;/&gt;&lt;wsp:rsid wsp:val=&quot;00E924E4&quot;/&gt;&lt;wsp:rsid wsp:val=&quot;00E925C3&quot;/&gt;&lt;wsp:rsid wsp:val=&quot;00E92720&quot;/&gt;&lt;wsp:rsid wsp:val=&quot;00E927FC&quot;/&gt;&lt;wsp:rsid wsp:val=&quot;00E92C81&quot;/&gt;&lt;wsp:rsid wsp:val=&quot;00E92DFC&quot;/&gt;&lt;wsp:rsid wsp:val=&quot;00E92F42&quot;/&gt;&lt;wsp:rsid wsp:val=&quot;00E9301F&quot;/&gt;&lt;wsp:rsid wsp:val=&quot;00E93136&quot;/&gt;&lt;wsp:rsid wsp:val=&quot;00E931D4&quot;/&gt;&lt;wsp:rsid wsp:val=&quot;00E932F9&quot;/&gt;&lt;wsp:rsid wsp:val=&quot;00E9358D&quot;/&gt;&lt;wsp:rsid wsp:val=&quot;00E93726&quot;/&gt;&lt;wsp:rsid wsp:val=&quot;00E93852&quot;/&gt;&lt;wsp:rsid wsp:val=&quot;00E93BB4&quot;/&gt;&lt;wsp:rsid wsp:val=&quot;00E93C1F&quot;/&gt;&lt;wsp:rsid wsp:val=&quot;00E93FDC&quot;/&gt;&lt;wsp:rsid wsp:val=&quot;00E9429E&quot;/&gt;&lt;wsp:rsid wsp:val=&quot;00E942FF&quot;/&gt;&lt;wsp:rsid wsp:val=&quot;00E94930&quot;/&gt;&lt;wsp:rsid wsp:val=&quot;00E94CE5&quot;/&gt;&lt;wsp:rsid wsp:val=&quot;00E94D9A&quot;/&gt;&lt;wsp:rsid wsp:val=&quot;00E94DCC&quot;/&gt;&lt;wsp:rsid wsp:val=&quot;00E94FF8&quot;/&gt;&lt;wsp:rsid wsp:val=&quot;00E9530E&quot;/&gt;&lt;wsp:rsid wsp:val=&quot;00E953E5&quot;/&gt;&lt;wsp:rsid wsp:val=&quot;00E95480&quot;/&gt;&lt;wsp:rsid wsp:val=&quot;00E95508&quot;/&gt;&lt;wsp:rsid wsp:val=&quot;00E95554&quot;/&gt;&lt;wsp:rsid wsp:val=&quot;00E956E1&quot;/&gt;&lt;wsp:rsid wsp:val=&quot;00E95D78&quot;/&gt;&lt;wsp:rsid wsp:val=&quot;00E95F00&quot;/&gt;&lt;wsp:rsid wsp:val=&quot;00E95FA4&quot;/&gt;&lt;wsp:rsid wsp:val=&quot;00E96231&quot;/&gt;&lt;wsp:rsid wsp:val=&quot;00E96511&quot;/&gt;&lt;wsp:rsid wsp:val=&quot;00E965AD&quot;/&gt;&lt;wsp:rsid wsp:val=&quot;00E965CF&quot;/&gt;&lt;wsp:rsid wsp:val=&quot;00E96884&quot;/&gt;&lt;wsp:rsid wsp:val=&quot;00E96B85&quot;/&gt;&lt;wsp:rsid wsp:val=&quot;00E96FB5&quot;/&gt;&lt;wsp:rsid wsp:val=&quot;00E97023&quot;/&gt;&lt;wsp:rsid wsp:val=&quot;00E97251&quot;/&gt;&lt;wsp:rsid wsp:val=&quot;00E97777&quot;/&gt;&lt;wsp:rsid wsp:val=&quot;00E978E8&quot;/&gt;&lt;wsp:rsid wsp:val=&quot;00E979EC&quot;/&gt;&lt;wsp:rsid wsp:val=&quot;00E97B57&quot;/&gt;&lt;wsp:rsid wsp:val=&quot;00E97BB7&quot;/&gt;&lt;wsp:rsid wsp:val=&quot;00EA00F6&quot;/&gt;&lt;wsp:rsid wsp:val=&quot;00EA021E&quot;/&gt;&lt;wsp:rsid wsp:val=&quot;00EA02F7&quot;/&gt;&lt;wsp:rsid wsp:val=&quot;00EA0352&quot;/&gt;&lt;wsp:rsid wsp:val=&quot;00EA038F&quot;/&gt;&lt;wsp:rsid wsp:val=&quot;00EA0636&quot;/&gt;&lt;wsp:rsid wsp:val=&quot;00EA06DF&quot;/&gt;&lt;wsp:rsid wsp:val=&quot;00EA07D4&quot;/&gt;&lt;wsp:rsid wsp:val=&quot;00EA0988&quot;/&gt;&lt;wsp:rsid wsp:val=&quot;00EA09F4&quot;/&gt;&lt;wsp:rsid wsp:val=&quot;00EA0A9F&quot;/&gt;&lt;wsp:rsid wsp:val=&quot;00EA0CF2&quot;/&gt;&lt;wsp:rsid wsp:val=&quot;00EA0E63&quot;/&gt;&lt;wsp:rsid wsp:val=&quot;00EA0EEA&quot;/&gt;&lt;wsp:rsid wsp:val=&quot;00EA13BD&quot;/&gt;&lt;wsp:rsid wsp:val=&quot;00EA1461&quot;/&gt;&lt;wsp:rsid wsp:val=&quot;00EA19D2&quot;/&gt;&lt;wsp:rsid wsp:val=&quot;00EA1B4E&quot;/&gt;&lt;wsp:rsid wsp:val=&quot;00EA2193&quot;/&gt;&lt;wsp:rsid wsp:val=&quot;00EA21C6&quot;/&gt;&lt;wsp:rsid wsp:val=&quot;00EA24EB&quot;/&gt;&lt;wsp:rsid wsp:val=&quot;00EA253B&quot;/&gt;&lt;wsp:rsid wsp:val=&quot;00EA2A2E&quot;/&gt;&lt;wsp:rsid wsp:val=&quot;00EA2C90&quot;/&gt;&lt;wsp:rsid wsp:val=&quot;00EA2D18&quot;/&gt;&lt;wsp:rsid wsp:val=&quot;00EA2F82&quot;/&gt;&lt;wsp:rsid wsp:val=&quot;00EA30B7&quot;/&gt;&lt;wsp:rsid wsp:val=&quot;00EA3595&quot;/&gt;&lt;wsp:rsid wsp:val=&quot;00EA36F3&quot;/&gt;&lt;wsp:rsid wsp:val=&quot;00EA4082&quot;/&gt;&lt;wsp:rsid wsp:val=&quot;00EA4291&quot;/&gt;&lt;wsp:rsid wsp:val=&quot;00EA430A&quot;/&gt;&lt;wsp:rsid wsp:val=&quot;00EA43DA&quot;/&gt;&lt;wsp:rsid wsp:val=&quot;00EA484C&quot;/&gt;&lt;wsp:rsid wsp:val=&quot;00EA4857&quot;/&gt;&lt;wsp:rsid wsp:val=&quot;00EA4ADF&quot;/&gt;&lt;wsp:rsid wsp:val=&quot;00EA4B39&quot;/&gt;&lt;wsp:rsid wsp:val=&quot;00EA4C3C&quot;/&gt;&lt;wsp:rsid wsp:val=&quot;00EA4C87&quot;/&gt;&lt;wsp:rsid wsp:val=&quot;00EA4D55&quot;/&gt;&lt;wsp:rsid wsp:val=&quot;00EA4D5E&quot;/&gt;&lt;wsp:rsid wsp:val=&quot;00EA4E23&quot;/&gt;&lt;wsp:rsid wsp:val=&quot;00EA503B&quot;/&gt;&lt;wsp:rsid wsp:val=&quot;00EA5141&quot;/&gt;&lt;wsp:rsid wsp:val=&quot;00EA5292&quot;/&gt;&lt;wsp:rsid wsp:val=&quot;00EA5340&quot;/&gt;&lt;wsp:rsid wsp:val=&quot;00EA5AD4&quot;/&gt;&lt;wsp:rsid wsp:val=&quot;00EA5C38&quot;/&gt;&lt;wsp:rsid wsp:val=&quot;00EA5E56&quot;/&gt;&lt;wsp:rsid wsp:val=&quot;00EA5F1B&quot;/&gt;&lt;wsp:rsid wsp:val=&quot;00EA6351&quot;/&gt;&lt;wsp:rsid wsp:val=&quot;00EA639E&quot;/&gt;&lt;wsp:rsid wsp:val=&quot;00EA63BC&quot;/&gt;&lt;wsp:rsid wsp:val=&quot;00EA675A&quot;/&gt;&lt;wsp:rsid wsp:val=&quot;00EA67A3&quot;/&gt;&lt;wsp:rsid wsp:val=&quot;00EA6C1F&quot;/&gt;&lt;wsp:rsid wsp:val=&quot;00EA6E68&quot;/&gt;&lt;wsp:rsid wsp:val=&quot;00EA72A6&quot;/&gt;&lt;wsp:rsid wsp:val=&quot;00EA735C&quot;/&gt;&lt;wsp:rsid wsp:val=&quot;00EA7361&quot;/&gt;&lt;wsp:rsid wsp:val=&quot;00EA7417&quot;/&gt;&lt;wsp:rsid wsp:val=&quot;00EA74A2&quot;/&gt;&lt;wsp:rsid wsp:val=&quot;00EA752B&quot;/&gt;&lt;wsp:rsid wsp:val=&quot;00EA763C&quot;/&gt;&lt;wsp:rsid wsp:val=&quot;00EA776D&quot;/&gt;&lt;wsp:rsid wsp:val=&quot;00EA77A8&quot;/&gt;&lt;wsp:rsid wsp:val=&quot;00EA77F0&quot;/&gt;&lt;wsp:rsid wsp:val=&quot;00EA7A6A&quot;/&gt;&lt;wsp:rsid wsp:val=&quot;00EA7C41&quot;/&gt;&lt;wsp:rsid wsp:val=&quot;00EA7DC3&quot;/&gt;&lt;wsp:rsid wsp:val=&quot;00EA7E1D&quot;/&gt;&lt;wsp:rsid wsp:val=&quot;00EB0203&quot;/&gt;&lt;wsp:rsid wsp:val=&quot;00EB049D&quot;/&gt;&lt;wsp:rsid wsp:val=&quot;00EB0636&quot;/&gt;&lt;wsp:rsid wsp:val=&quot;00EB0D1C&quot;/&gt;&lt;wsp:rsid wsp:val=&quot;00EB1064&quot;/&gt;&lt;wsp:rsid wsp:val=&quot;00EB19D0&quot;/&gt;&lt;wsp:rsid wsp:val=&quot;00EB1DC0&quot;/&gt;&lt;wsp:rsid wsp:val=&quot;00EB2448&quot;/&gt;&lt;wsp:rsid wsp:val=&quot;00EB24D0&quot;/&gt;&lt;wsp:rsid wsp:val=&quot;00EB281A&quot;/&gt;&lt;wsp:rsid wsp:val=&quot;00EB29B5&quot;/&gt;&lt;wsp:rsid wsp:val=&quot;00EB2B0D&quot;/&gt;&lt;wsp:rsid wsp:val=&quot;00EB2B7E&quot;/&gt;&lt;wsp:rsid wsp:val=&quot;00EB3141&quot;/&gt;&lt;wsp:rsid wsp:val=&quot;00EB3209&quot;/&gt;&lt;wsp:rsid wsp:val=&quot;00EB3248&quot;/&gt;&lt;wsp:rsid wsp:val=&quot;00EB329B&quot;/&gt;&lt;wsp:rsid wsp:val=&quot;00EB333C&quot;/&gt;&lt;wsp:rsid wsp:val=&quot;00EB340A&quot;/&gt;&lt;wsp:rsid wsp:val=&quot;00EB3555&quot;/&gt;&lt;wsp:rsid wsp:val=&quot;00EB35A8&quot;/&gt;&lt;wsp:rsid wsp:val=&quot;00EB36B7&quot;/&gt;&lt;wsp:rsid wsp:val=&quot;00EB38E5&quot;/&gt;&lt;wsp:rsid wsp:val=&quot;00EB3A60&quot;/&gt;&lt;wsp:rsid wsp:val=&quot;00EB429D&quot;/&gt;&lt;wsp:rsid wsp:val=&quot;00EB4313&quot;/&gt;&lt;wsp:rsid wsp:val=&quot;00EB4387&quot;/&gt;&lt;wsp:rsid wsp:val=&quot;00EB4D55&quot;/&gt;&lt;wsp:rsid wsp:val=&quot;00EB4DF3&quot;/&gt;&lt;wsp:rsid wsp:val=&quot;00EB4EF5&quot;/&gt;&lt;wsp:rsid wsp:val=&quot;00EB518C&quot;/&gt;&lt;wsp:rsid wsp:val=&quot;00EB5951&quot;/&gt;&lt;wsp:rsid wsp:val=&quot;00EB5A27&quot;/&gt;&lt;wsp:rsid wsp:val=&quot;00EB5AC5&quot;/&gt;&lt;wsp:rsid wsp:val=&quot;00EB5BEF&quot;/&gt;&lt;wsp:rsid wsp:val=&quot;00EB5C56&quot;/&gt;&lt;wsp:rsid wsp:val=&quot;00EB5D99&quot;/&gt;&lt;wsp:rsid wsp:val=&quot;00EB5F85&quot;/&gt;&lt;wsp:rsid wsp:val=&quot;00EB5FA7&quot;/&gt;&lt;wsp:rsid wsp:val=&quot;00EB6070&quot;/&gt;&lt;wsp:rsid wsp:val=&quot;00EB634F&quot;/&gt;&lt;wsp:rsid wsp:val=&quot;00EB6519&quot;/&gt;&lt;wsp:rsid wsp:val=&quot;00EB65F0&quot;/&gt;&lt;wsp:rsid wsp:val=&quot;00EB6661&quot;/&gt;&lt;wsp:rsid wsp:val=&quot;00EB6DA1&quot;/&gt;&lt;wsp:rsid wsp:val=&quot;00EB7098&quot;/&gt;&lt;wsp:rsid wsp:val=&quot;00EB7158&quot;/&gt;&lt;wsp:rsid wsp:val=&quot;00EB7304&quot;/&gt;&lt;wsp:rsid wsp:val=&quot;00EB75EA&quot;/&gt;&lt;wsp:rsid wsp:val=&quot;00EB763C&quot;/&gt;&lt;wsp:rsid wsp:val=&quot;00EB7BC8&quot;/&gt;&lt;wsp:rsid wsp:val=&quot;00EB7C3E&quot;/&gt;&lt;wsp:rsid wsp:val=&quot;00EB7DCD&quot;/&gt;&lt;wsp:rsid wsp:val=&quot;00EC01FE&quot;/&gt;&lt;wsp:rsid wsp:val=&quot;00EC04A4&quot;/&gt;&lt;wsp:rsid wsp:val=&quot;00EC0689&quot;/&gt;&lt;wsp:rsid wsp:val=&quot;00EC07B4&quot;/&gt;&lt;wsp:rsid wsp:val=&quot;00EC07C8&quot;/&gt;&lt;wsp:rsid wsp:val=&quot;00EC0936&quot;/&gt;&lt;wsp:rsid wsp:val=&quot;00EC0AD3&quot;/&gt;&lt;wsp:rsid wsp:val=&quot;00EC0B4C&quot;/&gt;&lt;wsp:rsid wsp:val=&quot;00EC0FFB&quot;/&gt;&lt;wsp:rsid wsp:val=&quot;00EC1320&quot;/&gt;&lt;wsp:rsid wsp:val=&quot;00EC1609&quot;/&gt;&lt;wsp:rsid wsp:val=&quot;00EC17A5&quot;/&gt;&lt;wsp:rsid wsp:val=&quot;00EC17D3&quot;/&gt;&lt;wsp:rsid wsp:val=&quot;00EC1BEB&quot;/&gt;&lt;wsp:rsid wsp:val=&quot;00EC1F59&quot;/&gt;&lt;wsp:rsid wsp:val=&quot;00EC24CF&quot;/&gt;&lt;wsp:rsid wsp:val=&quot;00EC25E4&quot;/&gt;&lt;wsp:rsid wsp:val=&quot;00EC2669&quot;/&gt;&lt;wsp:rsid wsp:val=&quot;00EC274F&quot;/&gt;&lt;wsp:rsid wsp:val=&quot;00EC2B6D&quot;/&gt;&lt;wsp:rsid wsp:val=&quot;00EC31DC&quot;/&gt;&lt;wsp:rsid wsp:val=&quot;00EC36B4&quot;/&gt;&lt;wsp:rsid wsp:val=&quot;00EC3737&quot;/&gt;&lt;wsp:rsid wsp:val=&quot;00EC3932&quot;/&gt;&lt;wsp:rsid wsp:val=&quot;00EC3B00&quot;/&gt;&lt;wsp:rsid wsp:val=&quot;00EC4105&quot;/&gt;&lt;wsp:rsid wsp:val=&quot;00EC41A5&quot;/&gt;&lt;wsp:rsid wsp:val=&quot;00EC421E&quot;/&gt;&lt;wsp:rsid wsp:val=&quot;00EC4272&quot;/&gt;&lt;wsp:rsid wsp:val=&quot;00EC451D&quot;/&gt;&lt;wsp:rsid wsp:val=&quot;00EC454A&quot;/&gt;&lt;wsp:rsid wsp:val=&quot;00EC4BA8&quot;/&gt;&lt;wsp:rsid wsp:val=&quot;00EC529B&quot;/&gt;&lt;wsp:rsid wsp:val=&quot;00EC543D&quot;/&gt;&lt;wsp:rsid wsp:val=&quot;00EC586C&quot;/&gt;&lt;wsp:rsid wsp:val=&quot;00EC5A92&quot;/&gt;&lt;wsp:rsid wsp:val=&quot;00EC5BAC&quot;/&gt;&lt;wsp:rsid wsp:val=&quot;00EC5E14&quot;/&gt;&lt;wsp:rsid wsp:val=&quot;00EC649C&quot;/&gt;&lt;wsp:rsid wsp:val=&quot;00EC67CF&quot;/&gt;&lt;wsp:rsid wsp:val=&quot;00EC6A2D&quot;/&gt;&lt;wsp:rsid wsp:val=&quot;00EC6A85&quot;/&gt;&lt;wsp:rsid wsp:val=&quot;00EC6C97&quot;/&gt;&lt;wsp:rsid wsp:val=&quot;00EC6CA9&quot;/&gt;&lt;wsp:rsid wsp:val=&quot;00EC6E79&quot;/&gt;&lt;wsp:rsid wsp:val=&quot;00EC70D4&quot;/&gt;&lt;wsp:rsid wsp:val=&quot;00EC72CC&quot;/&gt;&lt;wsp:rsid wsp:val=&quot;00EC72F0&quot;/&gt;&lt;wsp:rsid wsp:val=&quot;00EC7371&quot;/&gt;&lt;wsp:rsid wsp:val=&quot;00EC73A4&quot;/&gt;&lt;wsp:rsid wsp:val=&quot;00EC7BA5&quot;/&gt;&lt;wsp:rsid wsp:val=&quot;00EC7C43&quot;/&gt;&lt;wsp:rsid wsp:val=&quot;00EC7C9F&quot;/&gt;&lt;wsp:rsid wsp:val=&quot;00EC7E53&quot;/&gt;&lt;wsp:rsid wsp:val=&quot;00EC7EEC&quot;/&gt;&lt;wsp:rsid wsp:val=&quot;00ED023D&quot;/&gt;&lt;wsp:rsid wsp:val=&quot;00ED0240&quot;/&gt;&lt;wsp:rsid wsp:val=&quot;00ED025E&quot;/&gt;&lt;wsp:rsid wsp:val=&quot;00ED0266&quot;/&gt;&lt;wsp:rsid wsp:val=&quot;00ED02F5&quot;/&gt;&lt;wsp:rsid wsp:val=&quot;00ED033B&quot;/&gt;&lt;wsp:rsid wsp:val=&quot;00ED0482&quot;/&gt;&lt;wsp:rsid wsp:val=&quot;00ED0677&quot;/&gt;&lt;wsp:rsid wsp:val=&quot;00ED0789&quot;/&gt;&lt;wsp:rsid wsp:val=&quot;00ED08E6&quot;/&gt;&lt;wsp:rsid wsp:val=&quot;00ED0A05&quot;/&gt;&lt;wsp:rsid wsp:val=&quot;00ED0A72&quot;/&gt;&lt;wsp:rsid wsp:val=&quot;00ED0D61&quot;/&gt;&lt;wsp:rsid wsp:val=&quot;00ED10E0&quot;/&gt;&lt;wsp:rsid wsp:val=&quot;00ED114B&quot;/&gt;&lt;wsp:rsid wsp:val=&quot;00ED148D&quot;/&gt;&lt;wsp:rsid wsp:val=&quot;00ED161A&quot;/&gt;&lt;wsp:rsid wsp:val=&quot;00ED1624&quot;/&gt;&lt;wsp:rsid wsp:val=&quot;00ED1AF4&quot;/&gt;&lt;wsp:rsid wsp:val=&quot;00ED1C27&quot;/&gt;&lt;wsp:rsid wsp:val=&quot;00ED1D19&quot;/&gt;&lt;wsp:rsid wsp:val=&quot;00ED1FF3&quot;/&gt;&lt;wsp:rsid wsp:val=&quot;00ED2060&quot;/&gt;&lt;wsp:rsid wsp:val=&quot;00ED215B&quot;/&gt;&lt;wsp:rsid wsp:val=&quot;00ED219E&quot;/&gt;&lt;wsp:rsid wsp:val=&quot;00ED21B2&quot;/&gt;&lt;wsp:rsid wsp:val=&quot;00ED22C1&quot;/&gt;&lt;wsp:rsid wsp:val=&quot;00ED239F&quot;/&gt;&lt;wsp:rsid wsp:val=&quot;00ED24FE&quot;/&gt;&lt;wsp:rsid wsp:val=&quot;00ED261E&quot;/&gt;&lt;wsp:rsid wsp:val=&quot;00ED2674&quot;/&gt;&lt;wsp:rsid wsp:val=&quot;00ED2708&quot;/&gt;&lt;wsp:rsid wsp:val=&quot;00ED2759&quot;/&gt;&lt;wsp:rsid wsp:val=&quot;00ED2841&quot;/&gt;&lt;wsp:rsid wsp:val=&quot;00ED29B7&quot;/&gt;&lt;wsp:rsid wsp:val=&quot;00ED314D&quot;/&gt;&lt;wsp:rsid wsp:val=&quot;00ED36A8&quot;/&gt;&lt;wsp:rsid wsp:val=&quot;00ED3A43&quot;/&gt;&lt;wsp:rsid wsp:val=&quot;00ED3C31&quot;/&gt;&lt;wsp:rsid wsp:val=&quot;00ED3C80&quot;/&gt;&lt;wsp:rsid wsp:val=&quot;00ED3DD3&quot;/&gt;&lt;wsp:rsid wsp:val=&quot;00ED434A&quot;/&gt;&lt;wsp:rsid wsp:val=&quot;00ED44CE&quot;/&gt;&lt;wsp:rsid wsp:val=&quot;00ED45CF&quot;/&gt;&lt;wsp:rsid wsp:val=&quot;00ED4A39&quot;/&gt;&lt;wsp:rsid wsp:val=&quot;00ED4E0C&quot;/&gt;&lt;wsp:rsid wsp:val=&quot;00ED53D4&quot;/&gt;&lt;wsp:rsid wsp:val=&quot;00ED55DC&quot;/&gt;&lt;wsp:rsid wsp:val=&quot;00ED56C2&quot;/&gt;&lt;wsp:rsid wsp:val=&quot;00ED5BC1&quot;/&gt;&lt;wsp:rsid wsp:val=&quot;00ED5C52&quot;/&gt;&lt;wsp:rsid wsp:val=&quot;00ED5DA9&quot;/&gt;&lt;wsp:rsid wsp:val=&quot;00ED5E39&quot;/&gt;&lt;wsp:rsid wsp:val=&quot;00ED604A&quot;/&gt;&lt;wsp:rsid wsp:val=&quot;00ED6235&quot;/&gt;&lt;wsp:rsid wsp:val=&quot;00ED62D1&quot;/&gt;&lt;wsp:rsid wsp:val=&quot;00ED65B7&quot;/&gt;&lt;wsp:rsid wsp:val=&quot;00ED65D5&quot;/&gt;&lt;wsp:rsid wsp:val=&quot;00ED66E4&quot;/&gt;&lt;wsp:rsid wsp:val=&quot;00ED6A82&quot;/&gt;&lt;wsp:rsid wsp:val=&quot;00ED6A8A&quot;/&gt;&lt;wsp:rsid wsp:val=&quot;00ED6B51&quot;/&gt;&lt;wsp:rsid wsp:val=&quot;00ED6D4B&quot;/&gt;&lt;wsp:rsid wsp:val=&quot;00ED7849&quot;/&gt;&lt;wsp:rsid wsp:val=&quot;00ED787E&quot;/&gt;&lt;wsp:rsid wsp:val=&quot;00ED791F&quot;/&gt;&lt;wsp:rsid wsp:val=&quot;00ED79FB&quot;/&gt;&lt;wsp:rsid wsp:val=&quot;00ED7A92&quot;/&gt;&lt;wsp:rsid wsp:val=&quot;00EE0097&quot;/&gt;&lt;wsp:rsid wsp:val=&quot;00EE01C8&quot;/&gt;&lt;wsp:rsid wsp:val=&quot;00EE0269&quot;/&gt;&lt;wsp:rsid wsp:val=&quot;00EE03AF&quot;/&gt;&lt;wsp:rsid wsp:val=&quot;00EE03E4&quot;/&gt;&lt;wsp:rsid wsp:val=&quot;00EE0411&quot;/&gt;&lt;wsp:rsid wsp:val=&quot;00EE0449&quot;/&gt;&lt;wsp:rsid wsp:val=&quot;00EE045D&quot;/&gt;&lt;wsp:rsid wsp:val=&quot;00EE048B&quot;/&gt;&lt;wsp:rsid wsp:val=&quot;00EE0497&quot;/&gt;&lt;wsp:rsid wsp:val=&quot;00EE0DD3&quot;/&gt;&lt;wsp:rsid wsp:val=&quot;00EE0E9E&quot;/&gt;&lt;wsp:rsid wsp:val=&quot;00EE1101&quot;/&gt;&lt;wsp:rsid wsp:val=&quot;00EE1156&quot;/&gt;&lt;wsp:rsid wsp:val=&quot;00EE1369&quot;/&gt;&lt;wsp:rsid wsp:val=&quot;00EE198E&quot;/&gt;&lt;wsp:rsid wsp:val=&quot;00EE1A74&quot;/&gt;&lt;wsp:rsid wsp:val=&quot;00EE234A&quot;/&gt;&lt;wsp:rsid wsp:val=&quot;00EE247C&quot;/&gt;&lt;wsp:rsid wsp:val=&quot;00EE249C&quot;/&gt;&lt;wsp:rsid wsp:val=&quot;00EE2688&quot;/&gt;&lt;wsp:rsid wsp:val=&quot;00EE273B&quot;/&gt;&lt;wsp:rsid wsp:val=&quot;00EE2875&quot;/&gt;&lt;wsp:rsid wsp:val=&quot;00EE32ED&quot;/&gt;&lt;wsp:rsid wsp:val=&quot;00EE3357&quot;/&gt;&lt;wsp:rsid wsp:val=&quot;00EE3405&quot;/&gt;&lt;wsp:rsid wsp:val=&quot;00EE3417&quot;/&gt;&lt;wsp:rsid wsp:val=&quot;00EE3633&quot;/&gt;&lt;wsp:rsid wsp:val=&quot;00EE3780&quot;/&gt;&lt;wsp:rsid wsp:val=&quot;00EE37BC&quot;/&gt;&lt;wsp:rsid wsp:val=&quot;00EE3848&quot;/&gt;&lt;wsp:rsid wsp:val=&quot;00EE39F6&quot;/&gt;&lt;wsp:rsid wsp:val=&quot;00EE3AFD&quot;/&gt;&lt;wsp:rsid wsp:val=&quot;00EE3B43&quot;/&gt;&lt;wsp:rsid wsp:val=&quot;00EE3CEA&quot;/&gt;&lt;wsp:rsid wsp:val=&quot;00EE40EC&quot;/&gt;&lt;wsp:rsid wsp:val=&quot;00EE42A3&quot;/&gt;&lt;wsp:rsid wsp:val=&quot;00EE42EF&quot;/&gt;&lt;wsp:rsid wsp:val=&quot;00EE4B34&quot;/&gt;&lt;wsp:rsid wsp:val=&quot;00EE4B6D&quot;/&gt;&lt;wsp:rsid wsp:val=&quot;00EE4F1A&quot;/&gt;&lt;wsp:rsid wsp:val=&quot;00EE5404&quot;/&gt;&lt;wsp:rsid wsp:val=&quot;00EE54B8&quot;/&gt;&lt;wsp:rsid wsp:val=&quot;00EE5541&quot;/&gt;&lt;wsp:rsid wsp:val=&quot;00EE56B7&quot;/&gt;&lt;wsp:rsid wsp:val=&quot;00EE593B&quot;/&gt;&lt;wsp:rsid wsp:val=&quot;00EE5976&quot;/&gt;&lt;wsp:rsid wsp:val=&quot;00EE5AD7&quot;/&gt;&lt;wsp:rsid wsp:val=&quot;00EE5D53&quot;/&gt;&lt;wsp:rsid wsp:val=&quot;00EE60A7&quot;/&gt;&lt;wsp:rsid wsp:val=&quot;00EE6172&quot;/&gt;&lt;wsp:rsid wsp:val=&quot;00EE690B&quot;/&gt;&lt;wsp:rsid wsp:val=&quot;00EE6B7E&quot;/&gt;&lt;wsp:rsid wsp:val=&quot;00EE6C0F&quot;/&gt;&lt;wsp:rsid wsp:val=&quot;00EE6C4B&quot;/&gt;&lt;wsp:rsid wsp:val=&quot;00EE7073&quot;/&gt;&lt;wsp:rsid wsp:val=&quot;00EE7202&quot;/&gt;&lt;wsp:rsid wsp:val=&quot;00EE758C&quot;/&gt;&lt;wsp:rsid wsp:val=&quot;00EE759B&quot;/&gt;&lt;wsp:rsid wsp:val=&quot;00EE77EE&quot;/&gt;&lt;wsp:rsid wsp:val=&quot;00EE7A5A&quot;/&gt;&lt;wsp:rsid wsp:val=&quot;00EE7B0A&quot;/&gt;&lt;wsp:rsid wsp:val=&quot;00EE7B58&quot;/&gt;&lt;wsp:rsid wsp:val=&quot;00EF010B&quot;/&gt;&lt;wsp:rsid wsp:val=&quot;00EF0182&quot;/&gt;&lt;wsp:rsid wsp:val=&quot;00EF02D8&quot;/&gt;&lt;wsp:rsid wsp:val=&quot;00EF03D8&quot;/&gt;&lt;wsp:rsid wsp:val=&quot;00EF0450&quot;/&gt;&lt;wsp:rsid wsp:val=&quot;00EF05D0&quot;/&gt;&lt;wsp:rsid wsp:val=&quot;00EF0697&quot;/&gt;&lt;wsp:rsid wsp:val=&quot;00EF07D2&quot;/&gt;&lt;wsp:rsid wsp:val=&quot;00EF09B2&quot;/&gt;&lt;wsp:rsid wsp:val=&quot;00EF0B88&quot;/&gt;&lt;wsp:rsid wsp:val=&quot;00EF0BBA&quot;/&gt;&lt;wsp:rsid wsp:val=&quot;00EF0C2D&quot;/&gt;&lt;wsp:rsid wsp:val=&quot;00EF0FAC&quot;/&gt;&lt;wsp:rsid wsp:val=&quot;00EF11E2&quot;/&gt;&lt;wsp:rsid wsp:val=&quot;00EF13AC&quot;/&gt;&lt;wsp:rsid wsp:val=&quot;00EF1453&quot;/&gt;&lt;wsp:rsid wsp:val=&quot;00EF158C&quot;/&gt;&lt;wsp:rsid wsp:val=&quot;00EF1D53&quot;/&gt;&lt;wsp:rsid wsp:val=&quot;00EF211B&quot;/&gt;&lt;wsp:rsid wsp:val=&quot;00EF218C&quot;/&gt;&lt;wsp:rsid wsp:val=&quot;00EF222E&quot;/&gt;&lt;wsp:rsid wsp:val=&quot;00EF2395&quot;/&gt;&lt;wsp:rsid wsp:val=&quot;00EF2B2D&quot;/&gt;&lt;wsp:rsid wsp:val=&quot;00EF2C4A&quot;/&gt;&lt;wsp:rsid wsp:val=&quot;00EF33B7&quot;/&gt;&lt;wsp:rsid wsp:val=&quot;00EF342F&quot;/&gt;&lt;wsp:rsid wsp:val=&quot;00EF35F0&quot;/&gt;&lt;wsp:rsid wsp:val=&quot;00EF3661&quot;/&gt;&lt;wsp:rsid wsp:val=&quot;00EF3D0D&quot;/&gt;&lt;wsp:rsid wsp:val=&quot;00EF3E95&quot;/&gt;&lt;wsp:rsid wsp:val=&quot;00EF4032&quot;/&gt;&lt;wsp:rsid wsp:val=&quot;00EF4070&quot;/&gt;&lt;wsp:rsid wsp:val=&quot;00EF4754&quot;/&gt;&lt;wsp:rsid wsp:val=&quot;00EF4BEB&quot;/&gt;&lt;wsp:rsid wsp:val=&quot;00EF4CD1&quot;/&gt;&lt;wsp:rsid wsp:val=&quot;00EF50FE&quot;/&gt;&lt;wsp:rsid wsp:val=&quot;00EF5166&quot;/&gt;&lt;wsp:rsid wsp:val=&quot;00EF51AF&quot;/&gt;&lt;wsp:rsid wsp:val=&quot;00EF56C0&quot;/&gt;&lt;wsp:rsid wsp:val=&quot;00EF5701&quot;/&gt;&lt;wsp:rsid wsp:val=&quot;00EF582C&quot;/&gt;&lt;wsp:rsid wsp:val=&quot;00EF5850&quot;/&gt;&lt;wsp:rsid wsp:val=&quot;00EF5B1C&quot;/&gt;&lt;wsp:rsid wsp:val=&quot;00EF6051&quot;/&gt;&lt;wsp:rsid wsp:val=&quot;00EF60EF&quot;/&gt;&lt;wsp:rsid wsp:val=&quot;00EF61D7&quot;/&gt;&lt;wsp:rsid wsp:val=&quot;00EF64E2&quot;/&gt;&lt;wsp:rsid wsp:val=&quot;00EF662C&quot;/&gt;&lt;wsp:rsid wsp:val=&quot;00EF67A4&quot;/&gt;&lt;wsp:rsid wsp:val=&quot;00EF68A9&quot;/&gt;&lt;wsp:rsid wsp:val=&quot;00EF6D0C&quot;/&gt;&lt;wsp:rsid wsp:val=&quot;00EF6EAA&quot;/&gt;&lt;wsp:rsid wsp:val=&quot;00EF6F38&quot;/&gt;&lt;wsp:rsid wsp:val=&quot;00EF722A&quot;/&gt;&lt;wsp:rsid wsp:val=&quot;00EF758C&quot;/&gt;&lt;wsp:rsid wsp:val=&quot;00EF7876&quot;/&gt;&lt;wsp:rsid wsp:val=&quot;00EF7D0E&quot;/&gt;&lt;wsp:rsid wsp:val=&quot;00EF7D7D&quot;/&gt;&lt;wsp:rsid wsp:val=&quot;00EF7FB3&quot;/&gt;&lt;wsp:rsid wsp:val=&quot;00EF7FDF&quot;/&gt;&lt;wsp:rsid wsp:val=&quot;00F0011E&quot;/&gt;&lt;wsp:rsid wsp:val=&quot;00F004D1&quot;/&gt;&lt;wsp:rsid wsp:val=&quot;00F00576&quot;/&gt;&lt;wsp:rsid wsp:val=&quot;00F0073C&quot;/&gt;&lt;wsp:rsid wsp:val=&quot;00F008CD&quot;/&gt;&lt;wsp:rsid wsp:val=&quot;00F00923&quot;/&gt;&lt;wsp:rsid wsp:val=&quot;00F009CD&quot;/&gt;&lt;wsp:rsid wsp:val=&quot;00F00ACC&quot;/&gt;&lt;wsp:rsid wsp:val=&quot;00F00BA2&quot;/&gt;&lt;wsp:rsid wsp:val=&quot;00F00D80&quot;/&gt;&lt;wsp:rsid wsp:val=&quot;00F00DC4&quot;/&gt;&lt;wsp:rsid wsp:val=&quot;00F0130B&quot;/&gt;&lt;wsp:rsid wsp:val=&quot;00F019B9&quot;/&gt;&lt;wsp:rsid wsp:val=&quot;00F01B0B&quot;/&gt;&lt;wsp:rsid wsp:val=&quot;00F01D51&quot;/&gt;&lt;wsp:rsid wsp:val=&quot;00F01DF6&quot;/&gt;&lt;wsp:rsid wsp:val=&quot;00F01F20&quot;/&gt;&lt;wsp:rsid wsp:val=&quot;00F01FD3&quot;/&gt;&lt;wsp:rsid wsp:val=&quot;00F022DE&quot;/&gt;&lt;wsp:rsid wsp:val=&quot;00F02314&quot;/&gt;&lt;wsp:rsid wsp:val=&quot;00F02661&quot;/&gt;&lt;wsp:rsid wsp:val=&quot;00F0295C&quot;/&gt;&lt;wsp:rsid wsp:val=&quot;00F02A6B&quot;/&gt;&lt;wsp:rsid wsp:val=&quot;00F02CAC&quot;/&gt;&lt;wsp:rsid wsp:val=&quot;00F02ECA&quot;/&gt;&lt;wsp:rsid wsp:val=&quot;00F03178&quot;/&gt;&lt;wsp:rsid wsp:val=&quot;00F035EA&quot;/&gt;&lt;wsp:rsid wsp:val=&quot;00F0392B&quot;/&gt;&lt;wsp:rsid wsp:val=&quot;00F039B8&quot;/&gt;&lt;wsp:rsid wsp:val=&quot;00F03B39&quot;/&gt;&lt;wsp:rsid wsp:val=&quot;00F03C20&quot;/&gt;&lt;wsp:rsid wsp:val=&quot;00F03C98&quot;/&gt;&lt;wsp:rsid wsp:val=&quot;00F03DED&quot;/&gt;&lt;wsp:rsid wsp:val=&quot;00F04083&quot;/&gt;&lt;wsp:rsid wsp:val=&quot;00F04227&quot;/&gt;&lt;wsp:rsid wsp:val=&quot;00F042F8&quot;/&gt;&lt;wsp:rsid wsp:val=&quot;00F044CE&quot;/&gt;&lt;wsp:rsid wsp:val=&quot;00F044E7&quot;/&gt;&lt;wsp:rsid wsp:val=&quot;00F04626&quot;/&gt;&lt;wsp:rsid wsp:val=&quot;00F04960&quot;/&gt;&lt;wsp:rsid wsp:val=&quot;00F04C5C&quot;/&gt;&lt;wsp:rsid wsp:val=&quot;00F04D7D&quot;/&gt;&lt;wsp:rsid wsp:val=&quot;00F051DE&quot;/&gt;&lt;wsp:rsid wsp:val=&quot;00F051FA&quot;/&gt;&lt;wsp:rsid wsp:val=&quot;00F05503&quot;/&gt;&lt;wsp:rsid wsp:val=&quot;00F0570F&quot;/&gt;&lt;wsp:rsid wsp:val=&quot;00F05D23&quot;/&gt;&lt;wsp:rsid wsp:val=&quot;00F05E30&quot;/&gt;&lt;wsp:rsid wsp:val=&quot;00F067CA&quot;/&gt;&lt;wsp:rsid wsp:val=&quot;00F06990&quot;/&gt;&lt;wsp:rsid wsp:val=&quot;00F06ADC&quot;/&gt;&lt;wsp:rsid wsp:val=&quot;00F06D37&quot;/&gt;&lt;wsp:rsid wsp:val=&quot;00F06DCA&quot;/&gt;&lt;wsp:rsid wsp:val=&quot;00F071AA&quot;/&gt;&lt;wsp:rsid wsp:val=&quot;00F07C5D&quot;/&gt;&lt;wsp:rsid wsp:val=&quot;00F07E13&quot;/&gt;&lt;wsp:rsid wsp:val=&quot;00F07EF6&quot;/&gt;&lt;wsp:rsid wsp:val=&quot;00F07F71&quot;/&gt;&lt;wsp:rsid wsp:val=&quot;00F10155&quot;/&gt;&lt;wsp:rsid wsp:val=&quot;00F103EB&quot;/&gt;&lt;wsp:rsid wsp:val=&quot;00F10B0D&quot;/&gt;&lt;wsp:rsid wsp:val=&quot;00F10D56&quot;/&gt;&lt;wsp:rsid wsp:val=&quot;00F10E10&quot;/&gt;&lt;wsp:rsid wsp:val=&quot;00F1116E&quot;/&gt;&lt;wsp:rsid wsp:val=&quot;00F1118A&quot;/&gt;&lt;wsp:rsid wsp:val=&quot;00F11467&quot;/&gt;&lt;wsp:rsid wsp:val=&quot;00F119A7&quot;/&gt;&lt;wsp:rsid wsp:val=&quot;00F11A7A&quot;/&gt;&lt;wsp:rsid wsp:val=&quot;00F11DE8&quot;/&gt;&lt;wsp:rsid wsp:val=&quot;00F11EF7&quot;/&gt;&lt;wsp:rsid wsp:val=&quot;00F11EF9&quot;/&gt;&lt;wsp:rsid wsp:val=&quot;00F11F33&quot;/&gt;&lt;wsp:rsid wsp:val=&quot;00F12075&quot;/&gt;&lt;wsp:rsid wsp:val=&quot;00F12294&quot;/&gt;&lt;wsp:rsid wsp:val=&quot;00F123CD&quot;/&gt;&lt;wsp:rsid wsp:val=&quot;00F123CF&quot;/&gt;&lt;wsp:rsid wsp:val=&quot;00F12581&quot;/&gt;&lt;wsp:rsid wsp:val=&quot;00F1258A&quot;/&gt;&lt;wsp:rsid wsp:val=&quot;00F12611&quot;/&gt;&lt;wsp:rsid wsp:val=&quot;00F12717&quot;/&gt;&lt;wsp:rsid wsp:val=&quot;00F12860&quot;/&gt;&lt;wsp:rsid wsp:val=&quot;00F128FE&quot;/&gt;&lt;wsp:rsid wsp:val=&quot;00F12968&quot;/&gt;&lt;wsp:rsid wsp:val=&quot;00F12DE1&quot;/&gt;&lt;wsp:rsid wsp:val=&quot;00F13130&quot;/&gt;&lt;wsp:rsid wsp:val=&quot;00F138F9&quot;/&gt;&lt;wsp:rsid wsp:val=&quot;00F139F3&quot;/&gt;&lt;wsp:rsid wsp:val=&quot;00F13C9D&quot;/&gt;&lt;wsp:rsid wsp:val=&quot;00F13DC1&quot;/&gt;&lt;wsp:rsid wsp:val=&quot;00F13EDA&quot;/&gt;&lt;wsp:rsid wsp:val=&quot;00F13F11&quot;/&gt;&lt;wsp:rsid wsp:val=&quot;00F14D88&quot;/&gt;&lt;wsp:rsid wsp:val=&quot;00F1513E&quot;/&gt;&lt;wsp:rsid wsp:val=&quot;00F1518B&quot;/&gt;&lt;wsp:rsid wsp:val=&quot;00F15715&quot;/&gt;&lt;wsp:rsid wsp:val=&quot;00F15BBA&quot;/&gt;&lt;wsp:rsid wsp:val=&quot;00F165EA&quot;/&gt;&lt;wsp:rsid wsp:val=&quot;00F1673E&quot;/&gt;&lt;wsp:rsid wsp:val=&quot;00F16C27&quot;/&gt;&lt;wsp:rsid wsp:val=&quot;00F16D82&quot;/&gt;&lt;wsp:rsid wsp:val=&quot;00F16E4E&quot;/&gt;&lt;wsp:rsid wsp:val=&quot;00F170D3&quot;/&gt;&lt;wsp:rsid wsp:val=&quot;00F171BC&quot;/&gt;&lt;wsp:rsid wsp:val=&quot;00F17314&quot;/&gt;&lt;wsp:rsid wsp:val=&quot;00F17778&quot;/&gt;&lt;wsp:rsid wsp:val=&quot;00F177AA&quot;/&gt;&lt;wsp:rsid wsp:val=&quot;00F17A52&quot;/&gt;&lt;wsp:rsid wsp:val=&quot;00F17C5C&quot;/&gt;&lt;wsp:rsid wsp:val=&quot;00F17D6F&quot;/&gt;&lt;wsp:rsid wsp:val=&quot;00F17FAD&quot;/&gt;&lt;wsp:rsid wsp:val=&quot;00F20243&quot;/&gt;&lt;wsp:rsid wsp:val=&quot;00F202C3&quot;/&gt;&lt;wsp:rsid wsp:val=&quot;00F2032C&quot;/&gt;&lt;wsp:rsid wsp:val=&quot;00F204D7&quot;/&gt;&lt;wsp:rsid wsp:val=&quot;00F20504&quot;/&gt;&lt;wsp:rsid wsp:val=&quot;00F20647&quot;/&gt;&lt;wsp:rsid wsp:val=&quot;00F20ABB&quot;/&gt;&lt;wsp:rsid wsp:val=&quot;00F20C00&quot;/&gt;&lt;wsp:rsid wsp:val=&quot;00F20C20&quot;/&gt;&lt;wsp:rsid wsp:val=&quot;00F21451&quot;/&gt;&lt;wsp:rsid wsp:val=&quot;00F2155D&quot;/&gt;&lt;wsp:rsid wsp:val=&quot;00F217E9&quot;/&gt;&lt;wsp:rsid wsp:val=&quot;00F218E2&quot;/&gt;&lt;wsp:rsid wsp:val=&quot;00F21A99&quot;/&gt;&lt;wsp:rsid wsp:val=&quot;00F21C8A&quot;/&gt;&lt;wsp:rsid wsp:val=&quot;00F21DF5&quot;/&gt;&lt;wsp:rsid wsp:val=&quot;00F224D4&quot;/&gt;&lt;wsp:rsid wsp:val=&quot;00F22559&quot;/&gt;&lt;wsp:rsid wsp:val=&quot;00F225A1&quot;/&gt;&lt;wsp:rsid wsp:val=&quot;00F2262E&quot;/&gt;&lt;wsp:rsid wsp:val=&quot;00F2281E&quot;/&gt;&lt;wsp:rsid wsp:val=&quot;00F228B1&quot;/&gt;&lt;wsp:rsid wsp:val=&quot;00F228E8&quot;/&gt;&lt;wsp:rsid wsp:val=&quot;00F22C1E&quot;/&gt;&lt;wsp:rsid wsp:val=&quot;00F22C60&quot;/&gt;&lt;wsp:rsid wsp:val=&quot;00F22DEB&quot;/&gt;&lt;wsp:rsid wsp:val=&quot;00F23278&quot;/&gt;&lt;wsp:rsid wsp:val=&quot;00F233D6&quot;/&gt;&lt;wsp:rsid wsp:val=&quot;00F2357E&quot;/&gt;&lt;wsp:rsid wsp:val=&quot;00F23C95&quot;/&gt;&lt;wsp:rsid wsp:val=&quot;00F24177&quot;/&gt;&lt;wsp:rsid wsp:val=&quot;00F24474&quot;/&gt;&lt;wsp:rsid wsp:val=&quot;00F2456C&quot;/&gt;&lt;wsp:rsid wsp:val=&quot;00F2481A&quot;/&gt;&lt;wsp:rsid wsp:val=&quot;00F24E5C&quot;/&gt;&lt;wsp:rsid wsp:val=&quot;00F24F3B&quot;/&gt;&lt;wsp:rsid wsp:val=&quot;00F25097&quot;/&gt;&lt;wsp:rsid wsp:val=&quot;00F251AD&quot;/&gt;&lt;wsp:rsid wsp:val=&quot;00F251E2&quot;/&gt;&lt;wsp:rsid wsp:val=&quot;00F254DA&quot;/&gt;&lt;wsp:rsid wsp:val=&quot;00F2566D&quot;/&gt;&lt;wsp:rsid wsp:val=&quot;00F25968&quot;/&gt;&lt;wsp:rsid wsp:val=&quot;00F25BD3&quot;/&gt;&lt;wsp:rsid wsp:val=&quot;00F25D10&quot;/&gt;&lt;wsp:rsid wsp:val=&quot;00F26237&quot;/&gt;&lt;wsp:rsid wsp:val=&quot;00F26989&quot;/&gt;&lt;wsp:rsid wsp:val=&quot;00F26B03&quot;/&gt;&lt;wsp:rsid wsp:val=&quot;00F26CE1&quot;/&gt;&lt;wsp:rsid wsp:val=&quot;00F26DEB&quot;/&gt;&lt;wsp:rsid wsp:val=&quot;00F27168&quot;/&gt;&lt;wsp:rsid wsp:val=&quot;00F27500&quot;/&gt;&lt;wsp:rsid wsp:val=&quot;00F2753E&quot;/&gt;&lt;wsp:rsid wsp:val=&quot;00F27691&quot;/&gt;&lt;wsp:rsid wsp:val=&quot;00F276A4&quot;/&gt;&lt;wsp:rsid wsp:val=&quot;00F27729&quot;/&gt;&lt;wsp:rsid wsp:val=&quot;00F27754&quot;/&gt;&lt;wsp:rsid wsp:val=&quot;00F27B3B&quot;/&gt;&lt;wsp:rsid wsp:val=&quot;00F27D73&quot;/&gt;&lt;wsp:rsid wsp:val=&quot;00F27EC1&quot;/&gt;&lt;wsp:rsid wsp:val=&quot;00F27F23&quot;/&gt;&lt;wsp:rsid wsp:val=&quot;00F30691&quot;/&gt;&lt;wsp:rsid wsp:val=&quot;00F30795&quot;/&gt;&lt;wsp:rsid wsp:val=&quot;00F30CBC&quot;/&gt;&lt;wsp:rsid wsp:val=&quot;00F3109D&quot;/&gt;&lt;wsp:rsid wsp:val=&quot;00F316AE&quot;/&gt;&lt;wsp:rsid wsp:val=&quot;00F3185A&quot;/&gt;&lt;wsp:rsid wsp:val=&quot;00F31926&quot;/&gt;&lt;wsp:rsid wsp:val=&quot;00F31B6F&quot;/&gt;&lt;wsp:rsid wsp:val=&quot;00F31C97&quot;/&gt;&lt;wsp:rsid wsp:val=&quot;00F31DC1&quot;/&gt;&lt;wsp:rsid wsp:val=&quot;00F323E7&quot;/&gt;&lt;wsp:rsid wsp:val=&quot;00F32852&quot;/&gt;&lt;wsp:rsid wsp:val=&quot;00F32AB6&quot;/&gt;&lt;wsp:rsid wsp:val=&quot;00F32B04&quot;/&gt;&lt;wsp:rsid wsp:val=&quot;00F330D6&quot;/&gt;&lt;wsp:rsid wsp:val=&quot;00F33117&quot;/&gt;&lt;wsp:rsid wsp:val=&quot;00F33199&quot;/&gt;&lt;wsp:rsid wsp:val=&quot;00F33402&quot;/&gt;&lt;wsp:rsid wsp:val=&quot;00F3376D&quot;/&gt;&lt;wsp:rsid wsp:val=&quot;00F337E8&quot;/&gt;&lt;wsp:rsid wsp:val=&quot;00F337F7&quot;/&gt;&lt;wsp:rsid wsp:val=&quot;00F339C8&quot;/&gt;&lt;wsp:rsid wsp:val=&quot;00F33BED&quot;/&gt;&lt;wsp:rsid wsp:val=&quot;00F33D5A&quot;/&gt;&lt;wsp:rsid wsp:val=&quot;00F33DFA&quot;/&gt;&lt;wsp:rsid wsp:val=&quot;00F33F5F&quot;/&gt;&lt;wsp:rsid wsp:val=&quot;00F341A9&quot;/&gt;&lt;wsp:rsid wsp:val=&quot;00F34249&quot;/&gt;&lt;wsp:rsid wsp:val=&quot;00F34513&quot;/&gt;&lt;wsp:rsid wsp:val=&quot;00F349F2&quot;/&gt;&lt;wsp:rsid wsp:val=&quot;00F357B1&quot;/&gt;&lt;wsp:rsid wsp:val=&quot;00F358D1&quot;/&gt;&lt;wsp:rsid wsp:val=&quot;00F359DC&quot;/&gt;&lt;wsp:rsid wsp:val=&quot;00F35E00&quot;/&gt;&lt;wsp:rsid wsp:val=&quot;00F362ED&quot;/&gt;&lt;wsp:rsid wsp:val=&quot;00F364B3&quot;/&gt;&lt;wsp:rsid wsp:val=&quot;00F36562&quot;/&gt;&lt;wsp:rsid wsp:val=&quot;00F3666E&quot;/&gt;&lt;wsp:rsid wsp:val=&quot;00F36760&quot;/&gt;&lt;wsp:rsid wsp:val=&quot;00F36794&quot;/&gt;&lt;wsp:rsid wsp:val=&quot;00F367CD&quot;/&gt;&lt;wsp:rsid wsp:val=&quot;00F36808&quot;/&gt;&lt;wsp:rsid wsp:val=&quot;00F36896&quot;/&gt;&lt;wsp:rsid wsp:val=&quot;00F369A6&quot;/&gt;&lt;wsp:rsid wsp:val=&quot;00F369E7&quot;/&gt;&lt;wsp:rsid wsp:val=&quot;00F36AC2&quot;/&gt;&lt;wsp:rsid wsp:val=&quot;00F36C1C&quot;/&gt;&lt;wsp:rsid wsp:val=&quot;00F36C7B&quot;/&gt;&lt;wsp:rsid wsp:val=&quot;00F36D99&quot;/&gt;&lt;wsp:rsid wsp:val=&quot;00F36FEE&quot;/&gt;&lt;wsp:rsid wsp:val=&quot;00F371BA&quot;/&gt;&lt;wsp:rsid wsp:val=&quot;00F3725A&quot;/&gt;&lt;wsp:rsid wsp:val=&quot;00F3751A&quot;/&gt;&lt;wsp:rsid wsp:val=&quot;00F37545&quot;/&gt;&lt;wsp:rsid wsp:val=&quot;00F377C4&quot;/&gt;&lt;wsp:rsid wsp:val=&quot;00F37A87&quot;/&gt;&lt;wsp:rsid wsp:val=&quot;00F37AAC&quot;/&gt;&lt;wsp:rsid wsp:val=&quot;00F37BB7&quot;/&gt;&lt;wsp:rsid wsp:val=&quot;00F37D06&quot;/&gt;&lt;wsp:rsid wsp:val=&quot;00F37D63&quot;/&gt;&lt;wsp:rsid wsp:val=&quot;00F37D7F&quot;/&gt;&lt;wsp:rsid wsp:val=&quot;00F37FAB&quot;/&gt;&lt;wsp:rsid wsp:val=&quot;00F40017&quot;/&gt;&lt;wsp:rsid wsp:val=&quot;00F4054A&quot;/&gt;&lt;wsp:rsid wsp:val=&quot;00F40764&quot;/&gt;&lt;wsp:rsid wsp:val=&quot;00F407DB&quot;/&gt;&lt;wsp:rsid wsp:val=&quot;00F40AF6&quot;/&gt;&lt;wsp:rsid wsp:val=&quot;00F40D11&quot;/&gt;&lt;wsp:rsid wsp:val=&quot;00F40E31&quot;/&gt;&lt;wsp:rsid wsp:val=&quot;00F40E9F&quot;/&gt;&lt;wsp:rsid wsp:val=&quot;00F410A1&quot;/&gt;&lt;wsp:rsid wsp:val=&quot;00F410E0&quot;/&gt;&lt;wsp:rsid wsp:val=&quot;00F41229&quot;/&gt;&lt;wsp:rsid wsp:val=&quot;00F412A2&quot;/&gt;&lt;wsp:rsid wsp:val=&quot;00F41594&quot;/&gt;&lt;wsp:rsid wsp:val=&quot;00F41BDB&quot;/&gt;&lt;wsp:rsid wsp:val=&quot;00F41CCC&quot;/&gt;&lt;wsp:rsid wsp:val=&quot;00F41D9E&quot;/&gt;&lt;wsp:rsid wsp:val=&quot;00F41E03&quot;/&gt;&lt;wsp:rsid wsp:val=&quot;00F41F72&quot;/&gt;&lt;wsp:rsid wsp:val=&quot;00F42105&quot;/&gt;&lt;wsp:rsid wsp:val=&quot;00F4210E&quot;/&gt;&lt;wsp:rsid wsp:val=&quot;00F4221A&quot;/&gt;&lt;wsp:rsid wsp:val=&quot;00F4221C&quot;/&gt;&lt;wsp:rsid wsp:val=&quot;00F42392&quot;/&gt;&lt;wsp:rsid wsp:val=&quot;00F424E1&quot;/&gt;&lt;wsp:rsid wsp:val=&quot;00F42591&quot;/&gt;&lt;wsp:rsid wsp:val=&quot;00F42BCD&quot;/&gt;&lt;wsp:rsid wsp:val=&quot;00F42FFF&quot;/&gt;&lt;wsp:rsid wsp:val=&quot;00F43138&quot;/&gt;&lt;wsp:rsid wsp:val=&quot;00F43181&quot;/&gt;&lt;wsp:rsid wsp:val=&quot;00F434B9&quot;/&gt;&lt;wsp:rsid wsp:val=&quot;00F435EB&quot;/&gt;&lt;wsp:rsid wsp:val=&quot;00F437BB&quot;/&gt;&lt;wsp:rsid wsp:val=&quot;00F43823&quot;/&gt;&lt;wsp:rsid wsp:val=&quot;00F43AD0&quot;/&gt;&lt;wsp:rsid wsp:val=&quot;00F43CF9&quot;/&gt;&lt;wsp:rsid wsp:val=&quot;00F43D8E&quot;/&gt;&lt;wsp:rsid wsp:val=&quot;00F43E39&quot;/&gt;&lt;wsp:rsid wsp:val=&quot;00F43FCA&quot;/&gt;&lt;wsp:rsid wsp:val=&quot;00F4403D&quot;/&gt;&lt;wsp:rsid wsp:val=&quot;00F440C1&quot;/&gt;&lt;wsp:rsid wsp:val=&quot;00F4413A&quot;/&gt;&lt;wsp:rsid wsp:val=&quot;00F4418B&quot;/&gt;&lt;wsp:rsid wsp:val=&quot;00F448F2&quot;/&gt;&lt;wsp:rsid wsp:val=&quot;00F44DE3&quot;/&gt;&lt;wsp:rsid wsp:val=&quot;00F45313&quot;/&gt;&lt;wsp:rsid wsp:val=&quot;00F45400&quot;/&gt;&lt;wsp:rsid wsp:val=&quot;00F45967&quot;/&gt;&lt;wsp:rsid wsp:val=&quot;00F45DA5&quot;/&gt;&lt;wsp:rsid wsp:val=&quot;00F462C6&quot;/&gt;&lt;wsp:rsid wsp:val=&quot;00F465BB&quot;/&gt;&lt;wsp:rsid wsp:val=&quot;00F46F65&quot;/&gt;&lt;wsp:rsid wsp:val=&quot;00F4709A&quot;/&gt;&lt;wsp:rsid wsp:val=&quot;00F47256&quot;/&gt;&lt;wsp:rsid wsp:val=&quot;00F474FE&quot;/&gt;&lt;wsp:rsid wsp:val=&quot;00F475CF&quot;/&gt;&lt;wsp:rsid wsp:val=&quot;00F47731&quot;/&gt;&lt;wsp:rsid wsp:val=&quot;00F479B6&quot;/&gt;&lt;wsp:rsid wsp:val=&quot;00F50115&quot;/&gt;&lt;wsp:rsid wsp:val=&quot;00F5022B&quot;/&gt;&lt;wsp:rsid wsp:val=&quot;00F50523&quot;/&gt;&lt;wsp:rsid wsp:val=&quot;00F5065C&quot;/&gt;&lt;wsp:rsid wsp:val=&quot;00F508B1&quot;/&gt;&lt;wsp:rsid wsp:val=&quot;00F5115C&quot;/&gt;&lt;wsp:rsid wsp:val=&quot;00F512A6&quot;/&gt;&lt;wsp:rsid wsp:val=&quot;00F5139C&quot;/&gt;&lt;wsp:rsid wsp:val=&quot;00F514B3&quot;/&gt;&lt;wsp:rsid wsp:val=&quot;00F5152C&quot;/&gt;&lt;wsp:rsid wsp:val=&quot;00F517E3&quot;/&gt;&lt;wsp:rsid wsp:val=&quot;00F519EB&quot;/&gt;&lt;wsp:rsid wsp:val=&quot;00F51A8D&quot;/&gt;&lt;wsp:rsid wsp:val=&quot;00F51BC5&quot;/&gt;&lt;wsp:rsid wsp:val=&quot;00F51E17&quot;/&gt;&lt;wsp:rsid wsp:val=&quot;00F51F3D&quot;/&gt;&lt;wsp:rsid wsp:val=&quot;00F5220C&quot;/&gt;&lt;wsp:rsid wsp:val=&quot;00F52240&quot;/&gt;&lt;wsp:rsid wsp:val=&quot;00F5233C&quot;/&gt;&lt;wsp:rsid wsp:val=&quot;00F524ED&quot;/&gt;&lt;wsp:rsid wsp:val=&quot;00F52819&quot;/&gt;&lt;wsp:rsid wsp:val=&quot;00F529DE&quot;/&gt;&lt;wsp:rsid wsp:val=&quot;00F52B43&quot;/&gt;&lt;wsp:rsid wsp:val=&quot;00F52E2F&quot;/&gt;&lt;wsp:rsid wsp:val=&quot;00F53045&quot;/&gt;&lt;wsp:rsid wsp:val=&quot;00F531D7&quot;/&gt;&lt;wsp:rsid wsp:val=&quot;00F537BD&quot;/&gt;&lt;wsp:rsid wsp:val=&quot;00F53972&quot;/&gt;&lt;wsp:rsid wsp:val=&quot;00F539BA&quot;/&gt;&lt;wsp:rsid wsp:val=&quot;00F53ADA&quot;/&gt;&lt;wsp:rsid wsp:val=&quot;00F53FED&quot;/&gt;&lt;wsp:rsid wsp:val=&quot;00F54A1C&quot;/&gt;&lt;wsp:rsid wsp:val=&quot;00F54A46&quot;/&gt;&lt;wsp:rsid wsp:val=&quot;00F54B11&quot;/&gt;&lt;wsp:rsid wsp:val=&quot;00F54BB0&quot;/&gt;&lt;wsp:rsid wsp:val=&quot;00F54BE5&quot;/&gt;&lt;wsp:rsid wsp:val=&quot;00F55078&quot;/&gt;&lt;wsp:rsid wsp:val=&quot;00F55295&quot;/&gt;&lt;wsp:rsid wsp:val=&quot;00F55603&quot;/&gt;&lt;wsp:rsid wsp:val=&quot;00F556D3&quot;/&gt;&lt;wsp:rsid wsp:val=&quot;00F55805&quot;/&gt;&lt;wsp:rsid wsp:val=&quot;00F558BA&quot;/&gt;&lt;wsp:rsid wsp:val=&quot;00F55A73&quot;/&gt;&lt;wsp:rsid wsp:val=&quot;00F56094&quot;/&gt;&lt;wsp:rsid wsp:val=&quot;00F561D8&quot;/&gt;&lt;wsp:rsid wsp:val=&quot;00F5646D&quot;/&gt;&lt;wsp:rsid wsp:val=&quot;00F56475&quot;/&gt;&lt;wsp:rsid wsp:val=&quot;00F5652A&quot;/&gt;&lt;wsp:rsid wsp:val=&quot;00F567FB&quot;/&gt;&lt;wsp:rsid wsp:val=&quot;00F5689C&quot;/&gt;&lt;wsp:rsid wsp:val=&quot;00F568BC&quot;/&gt;&lt;wsp:rsid wsp:val=&quot;00F56999&quot;/&gt;&lt;wsp:rsid wsp:val=&quot;00F56F95&quot;/&gt;&lt;wsp:rsid wsp:val=&quot;00F570FA&quot;/&gt;&lt;wsp:rsid wsp:val=&quot;00F5721C&quot;/&gt;&lt;wsp:rsid wsp:val=&quot;00F575B0&quot;/&gt;&lt;wsp:rsid wsp:val=&quot;00F575BA&quot;/&gt;&lt;wsp:rsid wsp:val=&quot;00F57A03&quot;/&gt;&lt;wsp:rsid wsp:val=&quot;00F57C0E&quot;/&gt;&lt;wsp:rsid wsp:val=&quot;00F6024D&quot;/&gt;&lt;wsp:rsid wsp:val=&quot;00F60293&quot;/&gt;&lt;wsp:rsid wsp:val=&quot;00F60499&quot;/&gt;&lt;wsp:rsid wsp:val=&quot;00F6053E&quot;/&gt;&lt;wsp:rsid wsp:val=&quot;00F605D3&quot;/&gt;&lt;wsp:rsid wsp:val=&quot;00F609BC&quot;/&gt;&lt;wsp:rsid wsp:val=&quot;00F609BE&quot;/&gt;&lt;wsp:rsid wsp:val=&quot;00F609D2&quot;/&gt;&lt;wsp:rsid wsp:val=&quot;00F60C6F&quot;/&gt;&lt;wsp:rsid wsp:val=&quot;00F61397&quot;/&gt;&lt;wsp:rsid wsp:val=&quot;00F614A4&quot;/&gt;&lt;wsp:rsid wsp:val=&quot;00F614EE&quot;/&gt;&lt;wsp:rsid wsp:val=&quot;00F61542&quot;/&gt;&lt;wsp:rsid wsp:val=&quot;00F61591&quot;/&gt;&lt;wsp:rsid wsp:val=&quot;00F6176E&quot;/&gt;&lt;wsp:rsid wsp:val=&quot;00F61B75&quot;/&gt;&lt;wsp:rsid wsp:val=&quot;00F61D13&quot;/&gt;&lt;wsp:rsid wsp:val=&quot;00F61D1C&quot;/&gt;&lt;wsp:rsid wsp:val=&quot;00F620CB&quot;/&gt;&lt;wsp:rsid wsp:val=&quot;00F6222F&quot;/&gt;&lt;wsp:rsid wsp:val=&quot;00F622B1&quot;/&gt;&lt;wsp:rsid wsp:val=&quot;00F623AF&quot;/&gt;&lt;wsp:rsid wsp:val=&quot;00F62524&quot;/&gt;&lt;wsp:rsid wsp:val=&quot;00F625AD&quot;/&gt;&lt;wsp:rsid wsp:val=&quot;00F625B3&quot;/&gt;&lt;wsp:rsid wsp:val=&quot;00F627E7&quot;/&gt;&lt;wsp:rsid wsp:val=&quot;00F62C01&quot;/&gt;&lt;wsp:rsid wsp:val=&quot;00F62FA4&quot;/&gt;&lt;wsp:rsid wsp:val=&quot;00F6366B&quot;/&gt;&lt;wsp:rsid wsp:val=&quot;00F6396F&quot;/&gt;&lt;wsp:rsid wsp:val=&quot;00F63B56&quot;/&gt;&lt;wsp:rsid wsp:val=&quot;00F63B67&quot;/&gt;&lt;wsp:rsid wsp:val=&quot;00F63D3F&quot;/&gt;&lt;wsp:rsid wsp:val=&quot;00F641DF&quot;/&gt;&lt;wsp:rsid wsp:val=&quot;00F64416&quot;/&gt;&lt;wsp:rsid wsp:val=&quot;00F645A7&quot;/&gt;&lt;wsp:rsid wsp:val=&quot;00F64797&quot;/&gt;&lt;wsp:rsid wsp:val=&quot;00F649A2&quot;/&gt;&lt;wsp:rsid wsp:val=&quot;00F64A64&quot;/&gt;&lt;wsp:rsid wsp:val=&quot;00F64B06&quot;/&gt;&lt;wsp:rsid wsp:val=&quot;00F64BBD&quot;/&gt;&lt;wsp:rsid wsp:val=&quot;00F64C41&quot;/&gt;&lt;wsp:rsid wsp:val=&quot;00F64FE7&quot;/&gt;&lt;wsp:rsid wsp:val=&quot;00F65121&quot;/&gt;&lt;wsp:rsid wsp:val=&quot;00F6518C&quot;/&gt;&lt;wsp:rsid wsp:val=&quot;00F652A1&quot;/&gt;&lt;wsp:rsid wsp:val=&quot;00F653F9&quot;/&gt;&lt;wsp:rsid wsp:val=&quot;00F6564E&quot;/&gt;&lt;wsp:rsid wsp:val=&quot;00F6575D&quot;/&gt;&lt;wsp:rsid wsp:val=&quot;00F65A3D&quot;/&gt;&lt;wsp:rsid wsp:val=&quot;00F663D4&quot;/&gt;&lt;wsp:rsid wsp:val=&quot;00F666ED&quot;/&gt;&lt;wsp:rsid wsp:val=&quot;00F667EF&quot;/&gt;&lt;wsp:rsid wsp:val=&quot;00F66A94&quot;/&gt;&lt;wsp:rsid wsp:val=&quot;00F66F39&quot;/&gt;&lt;wsp:rsid wsp:val=&quot;00F670C2&quot;/&gt;&lt;wsp:rsid wsp:val=&quot;00F6711B&quot;/&gt;&lt;wsp:rsid wsp:val=&quot;00F67161&quot;/&gt;&lt;wsp:rsid wsp:val=&quot;00F676E2&quot;/&gt;&lt;wsp:rsid wsp:val=&quot;00F67B1C&quot;/&gt;&lt;wsp:rsid wsp:val=&quot;00F67D82&quot;/&gt;&lt;wsp:rsid wsp:val=&quot;00F704AF&quot;/&gt;&lt;wsp:rsid wsp:val=&quot;00F70630&quot;/&gt;&lt;wsp:rsid wsp:val=&quot;00F7086C&quot;/&gt;&lt;wsp:rsid wsp:val=&quot;00F70AA9&quot;/&gt;&lt;wsp:rsid wsp:val=&quot;00F712A8&quot;/&gt;&lt;wsp:rsid wsp:val=&quot;00F7160D&quot;/&gt;&lt;wsp:rsid wsp:val=&quot;00F71771&quot;/&gt;&lt;wsp:rsid wsp:val=&quot;00F71E20&quot;/&gt;&lt;wsp:rsid wsp:val=&quot;00F722D9&quot;/&gt;&lt;wsp:rsid wsp:val=&quot;00F7247B&quot;/&gt;&lt;wsp:rsid wsp:val=&quot;00F7277E&quot;/&gt;&lt;wsp:rsid wsp:val=&quot;00F729B8&quot;/&gt;&lt;wsp:rsid wsp:val=&quot;00F73157&quot;/&gt;&lt;wsp:rsid wsp:val=&quot;00F7329E&quot;/&gt;&lt;wsp:rsid wsp:val=&quot;00F73356&quot;/&gt;&lt;wsp:rsid wsp:val=&quot;00F736FD&quot;/&gt;&lt;wsp:rsid wsp:val=&quot;00F73921&quot;/&gt;&lt;wsp:rsid wsp:val=&quot;00F743D3&quot;/&gt;&lt;wsp:rsid wsp:val=&quot;00F748BA&quot;/&gt;&lt;wsp:rsid wsp:val=&quot;00F74FA0&quot;/&gt;&lt;wsp:rsid wsp:val=&quot;00F7583C&quot;/&gt;&lt;wsp:rsid wsp:val=&quot;00F7584D&quot;/&gt;&lt;wsp:rsid wsp:val=&quot;00F759CC&quot;/&gt;&lt;wsp:rsid wsp:val=&quot;00F75AB9&quot;/&gt;&lt;wsp:rsid wsp:val=&quot;00F75CF4&quot;/&gt;&lt;wsp:rsid wsp:val=&quot;00F75D04&quot;/&gt;&lt;wsp:rsid wsp:val=&quot;00F75E59&quot;/&gt;&lt;wsp:rsid wsp:val=&quot;00F75E76&quot;/&gt;&lt;wsp:rsid wsp:val=&quot;00F75F8E&quot;/&gt;&lt;wsp:rsid wsp:val=&quot;00F7627A&quot;/&gt;&lt;wsp:rsid wsp:val=&quot;00F76402&quot;/&gt;&lt;wsp:rsid wsp:val=&quot;00F7679C&quot;/&gt;&lt;wsp:rsid wsp:val=&quot;00F7699F&quot;/&gt;&lt;wsp:rsid wsp:val=&quot;00F76A36&quot;/&gt;&lt;wsp:rsid wsp:val=&quot;00F76C2B&quot;/&gt;&lt;wsp:rsid wsp:val=&quot;00F76CC3&quot;/&gt;&lt;wsp:rsid wsp:val=&quot;00F76E43&quot;/&gt;&lt;wsp:rsid wsp:val=&quot;00F77507&quot;/&gt;&lt;wsp:rsid wsp:val=&quot;00F775E6&quot;/&gt;&lt;wsp:rsid wsp:val=&quot;00F7776D&quot;/&gt;&lt;wsp:rsid wsp:val=&quot;00F77788&quot;/&gt;&lt;wsp:rsid wsp:val=&quot;00F777A3&quot;/&gt;&lt;wsp:rsid wsp:val=&quot;00F778D7&quot;/&gt;&lt;wsp:rsid wsp:val=&quot;00F77ADA&quot;/&gt;&lt;wsp:rsid wsp:val=&quot;00F77C81&quot;/&gt;&lt;wsp:rsid wsp:val=&quot;00F77CC4&quot;/&gt;&lt;wsp:rsid wsp:val=&quot;00F77E5F&quot;/&gt;&lt;wsp:rsid wsp:val=&quot;00F77FD9&quot;/&gt;&lt;wsp:rsid wsp:val=&quot;00F80277&quot;/&gt;&lt;wsp:rsid wsp:val=&quot;00F80955&quot;/&gt;&lt;wsp:rsid wsp:val=&quot;00F80A45&quot;/&gt;&lt;wsp:rsid wsp:val=&quot;00F80B07&quot;/&gt;&lt;wsp:rsid wsp:val=&quot;00F80F1A&quot;/&gt;&lt;wsp:rsid wsp:val=&quot;00F812C6&quot;/&gt;&lt;wsp:rsid wsp:val=&quot;00F81516&quot;/&gt;&lt;wsp:rsid wsp:val=&quot;00F81AC4&quot;/&gt;&lt;wsp:rsid wsp:val=&quot;00F81C07&quot;/&gt;&lt;wsp:rsid wsp:val=&quot;00F81D94&quot;/&gt;&lt;wsp:rsid wsp:val=&quot;00F81FC1&quot;/&gt;&lt;wsp:rsid wsp:val=&quot;00F822B0&quot;/&gt;&lt;wsp:rsid wsp:val=&quot;00F82480&quot;/&gt;&lt;wsp:rsid wsp:val=&quot;00F828B2&quot;/&gt;&lt;wsp:rsid wsp:val=&quot;00F82A13&quot;/&gt;&lt;wsp:rsid wsp:val=&quot;00F82B88&quot;/&gt;&lt;wsp:rsid wsp:val=&quot;00F8306C&quot;/&gt;&lt;wsp:rsid wsp:val=&quot;00F83385&quot;/&gt;&lt;wsp:rsid wsp:val=&quot;00F833E1&quot;/&gt;&lt;wsp:rsid wsp:val=&quot;00F84405&quot;/&gt;&lt;wsp:rsid wsp:val=&quot;00F84584&quot;/&gt;&lt;wsp:rsid wsp:val=&quot;00F84A11&quot;/&gt;&lt;wsp:rsid wsp:val=&quot;00F84A55&quot;/&gt;&lt;wsp:rsid wsp:val=&quot;00F84D12&quot;/&gt;&lt;wsp:rsid wsp:val=&quot;00F84DDA&quot;/&gt;&lt;wsp:rsid wsp:val=&quot;00F84F06&quot;/&gt;&lt;wsp:rsid wsp:val=&quot;00F850A8&quot;/&gt;&lt;wsp:rsid wsp:val=&quot;00F852FB&quot;/&gt;&lt;wsp:rsid wsp:val=&quot;00F853FE&quot;/&gt;&lt;wsp:rsid wsp:val=&quot;00F856AB&quot;/&gt;&lt;wsp:rsid wsp:val=&quot;00F85AF2&quot;/&gt;&lt;wsp:rsid wsp:val=&quot;00F85C01&quot;/&gt;&lt;wsp:rsid wsp:val=&quot;00F85E35&quot;/&gt;&lt;wsp:rsid wsp:val=&quot;00F85E4A&quot;/&gt;&lt;wsp:rsid wsp:val=&quot;00F85F47&quot;/&gt;&lt;wsp:rsid wsp:val=&quot;00F862E5&quot;/&gt;&lt;wsp:rsid wsp:val=&quot;00F86423&quot;/&gt;&lt;wsp:rsid wsp:val=&quot;00F864B0&quot;/&gt;&lt;wsp:rsid wsp:val=&quot;00F8688B&quot;/&gt;&lt;wsp:rsid wsp:val=&quot;00F868CE&quot;/&gt;&lt;wsp:rsid wsp:val=&quot;00F86AFD&quot;/&gt;&lt;wsp:rsid wsp:val=&quot;00F86C49&quot;/&gt;&lt;wsp:rsid wsp:val=&quot;00F86CDC&quot;/&gt;&lt;wsp:rsid wsp:val=&quot;00F86D0D&quot;/&gt;&lt;wsp:rsid wsp:val=&quot;00F87251&quot;/&gt;&lt;wsp:rsid wsp:val=&quot;00F872F5&quot;/&gt;&lt;wsp:rsid wsp:val=&quot;00F87320&quot;/&gt;&lt;wsp:rsid wsp:val=&quot;00F87451&quot;/&gt;&lt;wsp:rsid wsp:val=&quot;00F8750C&quot;/&gt;&lt;wsp:rsid wsp:val=&quot;00F87525&quot;/&gt;&lt;wsp:rsid wsp:val=&quot;00F8755D&quot;/&gt;&lt;wsp:rsid wsp:val=&quot;00F8792B&quot;/&gt;&lt;wsp:rsid wsp:val=&quot;00F87C4F&quot;/&gt;&lt;wsp:rsid wsp:val=&quot;00F87CA0&quot;/&gt;&lt;wsp:rsid wsp:val=&quot;00F87E2A&quot;/&gt;&lt;wsp:rsid wsp:val=&quot;00F9034A&quot;/&gt;&lt;wsp:rsid wsp:val=&quot;00F90475&quot;/&gt;&lt;wsp:rsid wsp:val=&quot;00F908AF&quot;/&gt;&lt;wsp:rsid wsp:val=&quot;00F90B4B&quot;/&gt;&lt;wsp:rsid wsp:val=&quot;00F90E63&quot;/&gt;&lt;wsp:rsid wsp:val=&quot;00F90EA5&quot;/&gt;&lt;wsp:rsid wsp:val=&quot;00F91024&quot;/&gt;&lt;wsp:rsid wsp:val=&quot;00F91189&quot;/&gt;&lt;wsp:rsid wsp:val=&quot;00F91597&quot;/&gt;&lt;wsp:rsid wsp:val=&quot;00F9164E&quot;/&gt;&lt;wsp:rsid wsp:val=&quot;00F91B1E&quot;/&gt;&lt;wsp:rsid wsp:val=&quot;00F91C4D&quot;/&gt;&lt;wsp:rsid wsp:val=&quot;00F91EE4&quot;/&gt;&lt;wsp:rsid wsp:val=&quot;00F92029&quot;/&gt;&lt;wsp:rsid wsp:val=&quot;00F92231&quot;/&gt;&lt;wsp:rsid wsp:val=&quot;00F92283&quot;/&gt;&lt;wsp:rsid wsp:val=&quot;00F92295&quot;/&gt;&lt;wsp:rsid wsp:val=&quot;00F9274E&quot;/&gt;&lt;wsp:rsid wsp:val=&quot;00F92A7F&quot;/&gt;&lt;wsp:rsid wsp:val=&quot;00F92B26&quot;/&gt;&lt;wsp:rsid wsp:val=&quot;00F92DAD&quot;/&gt;&lt;wsp:rsid wsp:val=&quot;00F93C0E&quot;/&gt;&lt;wsp:rsid wsp:val=&quot;00F93D03&quot;/&gt;&lt;wsp:rsid wsp:val=&quot;00F941C2&quot;/&gt;&lt;wsp:rsid wsp:val=&quot;00F94800&quot;/&gt;&lt;wsp:rsid wsp:val=&quot;00F94994&quot;/&gt;&lt;wsp:rsid wsp:val=&quot;00F94ABF&quot;/&gt;&lt;wsp:rsid wsp:val=&quot;00F94BAD&quot;/&gt;&lt;wsp:rsid wsp:val=&quot;00F95809&quot;/&gt;&lt;wsp:rsid wsp:val=&quot;00F962B5&quot;/&gt;&lt;wsp:rsid wsp:val=&quot;00F9638D&quot;/&gt;&lt;wsp:rsid wsp:val=&quot;00F96608&quot;/&gt;&lt;wsp:rsid wsp:val=&quot;00F9662E&quot;/&gt;&lt;wsp:rsid wsp:val=&quot;00F96982&quot;/&gt;&lt;wsp:rsid wsp:val=&quot;00F96E5F&quot;/&gt;&lt;wsp:rsid wsp:val=&quot;00F96F06&quot;/&gt;&lt;wsp:rsid wsp:val=&quot;00F97970&quot;/&gt;&lt;wsp:rsid wsp:val=&quot;00F97D6C&quot;/&gt;&lt;wsp:rsid wsp:val=&quot;00F97DAF&quot;/&gt;&lt;wsp:rsid wsp:val=&quot;00FA0133&quot;/&gt;&lt;wsp:rsid wsp:val=&quot;00FA0153&quot;/&gt;&lt;wsp:rsid wsp:val=&quot;00FA0414&quot;/&gt;&lt;wsp:rsid wsp:val=&quot;00FA0470&quot;/&gt;&lt;wsp:rsid wsp:val=&quot;00FA057E&quot;/&gt;&lt;wsp:rsid wsp:val=&quot;00FA06C3&quot;/&gt;&lt;wsp:rsid wsp:val=&quot;00FA0901&quot;/&gt;&lt;wsp:rsid wsp:val=&quot;00FA09ED&quot;/&gt;&lt;wsp:rsid wsp:val=&quot;00FA0A4D&quot;/&gt;&lt;wsp:rsid wsp:val=&quot;00FA0D42&quot;/&gt;&lt;wsp:rsid wsp:val=&quot;00FA115A&quot;/&gt;&lt;wsp:rsid wsp:val=&quot;00FA1225&quot;/&gt;&lt;wsp:rsid wsp:val=&quot;00FA165B&quot;/&gt;&lt;wsp:rsid wsp:val=&quot;00FA16E8&quot;/&gt;&lt;wsp:rsid wsp:val=&quot;00FA1BAC&quot;/&gt;&lt;wsp:rsid wsp:val=&quot;00FA1C03&quot;/&gt;&lt;wsp:rsid wsp:val=&quot;00FA1FC3&quot;/&gt;&lt;wsp:rsid wsp:val=&quot;00FA2246&quot;/&gt;&lt;wsp:rsid wsp:val=&quot;00FA22F9&quot;/&gt;&lt;wsp:rsid wsp:val=&quot;00FA2302&quot;/&gt;&lt;wsp:rsid wsp:val=&quot;00FA2865&quot;/&gt;&lt;wsp:rsid wsp:val=&quot;00FA2969&quot;/&gt;&lt;wsp:rsid wsp:val=&quot;00FA298B&quot;/&gt;&lt;wsp:rsid wsp:val=&quot;00FA29D0&quot;/&gt;&lt;wsp:rsid wsp:val=&quot;00FA33B0&quot;/&gt;&lt;wsp:rsid wsp:val=&quot;00FA3A64&quot;/&gt;&lt;wsp:rsid wsp:val=&quot;00FA43D8&quot;/&gt;&lt;wsp:rsid wsp:val=&quot;00FA4771&quot;/&gt;&lt;wsp:rsid wsp:val=&quot;00FA47D4&quot;/&gt;&lt;wsp:rsid wsp:val=&quot;00FA5368&quot;/&gt;&lt;wsp:rsid wsp:val=&quot;00FA53DD&quot;/&gt;&lt;wsp:rsid wsp:val=&quot;00FA5639&quot;/&gt;&lt;wsp:rsid wsp:val=&quot;00FA5694&quot;/&gt;&lt;wsp:rsid wsp:val=&quot;00FA5913&quot;/&gt;&lt;wsp:rsid wsp:val=&quot;00FA5DB2&quot;/&gt;&lt;wsp:rsid wsp:val=&quot;00FA5FED&quot;/&gt;&lt;wsp:rsid wsp:val=&quot;00FA6676&quot;/&gt;&lt;wsp:rsid wsp:val=&quot;00FA676D&quot;/&gt;&lt;wsp:rsid wsp:val=&quot;00FA67F7&quot;/&gt;&lt;wsp:rsid wsp:val=&quot;00FA682A&quot;/&gt;&lt;wsp:rsid wsp:val=&quot;00FA693A&quot;/&gt;&lt;wsp:rsid wsp:val=&quot;00FA6E3C&quot;/&gt;&lt;wsp:rsid wsp:val=&quot;00FA6E45&quot;/&gt;&lt;wsp:rsid wsp:val=&quot;00FA7450&quot;/&gt;&lt;wsp:rsid wsp:val=&quot;00FA754A&quot;/&gt;&lt;wsp:rsid wsp:val=&quot;00FA7F85&quot;/&gt;&lt;wsp:rsid wsp:val=&quot;00FB0177&quot;/&gt;&lt;wsp:rsid wsp:val=&quot;00FB025B&quot;/&gt;&lt;wsp:rsid wsp:val=&quot;00FB05FC&quot;/&gt;&lt;wsp:rsid wsp:val=&quot;00FB0757&quot;/&gt;&lt;wsp:rsid wsp:val=&quot;00FB0822&quot;/&gt;&lt;wsp:rsid wsp:val=&quot;00FB0A4F&quot;/&gt;&lt;wsp:rsid wsp:val=&quot;00FB0B6B&quot;/&gt;&lt;wsp:rsid wsp:val=&quot;00FB0CEA&quot;/&gt;&lt;wsp:rsid wsp:val=&quot;00FB109C&quot;/&gt;&lt;wsp:rsid wsp:val=&quot;00FB1192&quot;/&gt;&lt;wsp:rsid wsp:val=&quot;00FB11C9&quot;/&gt;&lt;wsp:rsid wsp:val=&quot;00FB1B83&quot;/&gt;&lt;wsp:rsid wsp:val=&quot;00FB1C66&quot;/&gt;&lt;wsp:rsid wsp:val=&quot;00FB261A&quot;/&gt;&lt;wsp:rsid wsp:val=&quot;00FB2704&quot;/&gt;&lt;wsp:rsid wsp:val=&quot;00FB27DD&quot;/&gt;&lt;wsp:rsid wsp:val=&quot;00FB28F1&quot;/&gt;&lt;wsp:rsid wsp:val=&quot;00FB2A14&quot;/&gt;&lt;wsp:rsid wsp:val=&quot;00FB2BA7&quot;/&gt;&lt;wsp:rsid wsp:val=&quot;00FB2C9E&quot;/&gt;&lt;wsp:rsid wsp:val=&quot;00FB2EB9&quot;/&gt;&lt;wsp:rsid wsp:val=&quot;00FB2F08&quot;/&gt;&lt;wsp:rsid wsp:val=&quot;00FB2FE6&quot;/&gt;&lt;wsp:rsid wsp:val=&quot;00FB313B&quot;/&gt;&lt;wsp:rsid wsp:val=&quot;00FB316D&quot;/&gt;&lt;wsp:rsid wsp:val=&quot;00FB3246&quot;/&gt;&lt;wsp:rsid wsp:val=&quot;00FB37EE&quot;/&gt;&lt;wsp:rsid wsp:val=&quot;00FB3F1D&quot;/&gt;&lt;wsp:rsid wsp:val=&quot;00FB41EF&quot;/&gt;&lt;wsp:rsid wsp:val=&quot;00FB420F&quot;/&gt;&lt;wsp:rsid wsp:val=&quot;00FB434B&quot;/&gt;&lt;wsp:rsid wsp:val=&quot;00FB47AA&quot;/&gt;&lt;wsp:rsid wsp:val=&quot;00FB48D3&quot;/&gt;&lt;wsp:rsid wsp:val=&quot;00FB4C94&quot;/&gt;&lt;wsp:rsid wsp:val=&quot;00FB4CE8&quot;/&gt;&lt;wsp:rsid wsp:val=&quot;00FB4D39&quot;/&gt;&lt;wsp:rsid wsp:val=&quot;00FB50D1&quot;/&gt;&lt;wsp:rsid wsp:val=&quot;00FB51E6&quot;/&gt;&lt;wsp:rsid wsp:val=&quot;00FB526F&quot;/&gt;&lt;wsp:rsid wsp:val=&quot;00FB5275&quot;/&gt;&lt;wsp:rsid wsp:val=&quot;00FB5325&quot;/&gt;&lt;wsp:rsid wsp:val=&quot;00FB556A&quot;/&gt;&lt;wsp:rsid wsp:val=&quot;00FB55A2&quot;/&gt;&lt;wsp:rsid wsp:val=&quot;00FB5A63&quot;/&gt;&lt;wsp:rsid wsp:val=&quot;00FB5C7E&quot;/&gt;&lt;wsp:rsid wsp:val=&quot;00FB5F4B&quot;/&gt;&lt;wsp:rsid wsp:val=&quot;00FB60A9&quot;/&gt;&lt;wsp:rsid wsp:val=&quot;00FB6285&quot;/&gt;&lt;wsp:rsid wsp:val=&quot;00FB63B9&quot;/&gt;&lt;wsp:rsid wsp:val=&quot;00FB66D7&quot;/&gt;&lt;wsp:rsid wsp:val=&quot;00FB6700&quot;/&gt;&lt;wsp:rsid wsp:val=&quot;00FB6733&quot;/&gt;&lt;wsp:rsid wsp:val=&quot;00FB67F3&quot;/&gt;&lt;wsp:rsid wsp:val=&quot;00FB6968&quot;/&gt;&lt;wsp:rsid wsp:val=&quot;00FB6ACB&quot;/&gt;&lt;wsp:rsid wsp:val=&quot;00FB7529&quot;/&gt;&lt;wsp:rsid wsp:val=&quot;00FB75C7&quot;/&gt;&lt;wsp:rsid wsp:val=&quot;00FB7DE3&quot;/&gt;&lt;wsp:rsid wsp:val=&quot;00FB7F94&quot;/&gt;&lt;wsp:rsid wsp:val=&quot;00FC0261&quot;/&gt;&lt;wsp:rsid wsp:val=&quot;00FC036A&quot;/&gt;&lt;wsp:rsid wsp:val=&quot;00FC04B4&quot;/&gt;&lt;wsp:rsid wsp:val=&quot;00FC076E&quot;/&gt;&lt;wsp:rsid wsp:val=&quot;00FC0982&quot;/&gt;&lt;wsp:rsid wsp:val=&quot;00FC0AE6&quot;/&gt;&lt;wsp:rsid wsp:val=&quot;00FC0C92&quot;/&gt;&lt;wsp:rsid wsp:val=&quot;00FC0CFF&quot;/&gt;&lt;wsp:rsid wsp:val=&quot;00FC0D10&quot;/&gt;&lt;wsp:rsid wsp:val=&quot;00FC1086&quot;/&gt;&lt;wsp:rsid wsp:val=&quot;00FC1182&quot;/&gt;&lt;wsp:rsid wsp:val=&quot;00FC1452&quot;/&gt;&lt;wsp:rsid wsp:val=&quot;00FC1595&quot;/&gt;&lt;wsp:rsid wsp:val=&quot;00FC16EF&quot;/&gt;&lt;wsp:rsid wsp:val=&quot;00FC19AC&quot;/&gt;&lt;wsp:rsid wsp:val=&quot;00FC1DCA&quot;/&gt;&lt;wsp:rsid wsp:val=&quot;00FC2533&quot;/&gt;&lt;wsp:rsid wsp:val=&quot;00FC2582&quot;/&gt;&lt;wsp:rsid wsp:val=&quot;00FC2808&quot;/&gt;&lt;wsp:rsid wsp:val=&quot;00FC28F8&quot;/&gt;&lt;wsp:rsid wsp:val=&quot;00FC296F&quot;/&gt;&lt;wsp:rsid wsp:val=&quot;00FC2A6A&quot;/&gt;&lt;wsp:rsid wsp:val=&quot;00FC2AB4&quot;/&gt;&lt;wsp:rsid wsp:val=&quot;00FC2C6F&quot;/&gt;&lt;wsp:rsid wsp:val=&quot;00FC2E69&quot;/&gt;&lt;wsp:rsid wsp:val=&quot;00FC2F67&quot;/&gt;&lt;wsp:rsid wsp:val=&quot;00FC3186&quot;/&gt;&lt;wsp:rsid wsp:val=&quot;00FC3499&quot;/&gt;&lt;wsp:rsid wsp:val=&quot;00FC383C&quot;/&gt;&lt;wsp:rsid wsp:val=&quot;00FC383E&quot;/&gt;&lt;wsp:rsid wsp:val=&quot;00FC3A32&quot;/&gt;&lt;wsp:rsid wsp:val=&quot;00FC3A81&quot;/&gt;&lt;wsp:rsid wsp:val=&quot;00FC3B84&quot;/&gt;&lt;wsp:rsid wsp:val=&quot;00FC3E57&quot;/&gt;&lt;wsp:rsid wsp:val=&quot;00FC40EF&quot;/&gt;&lt;wsp:rsid wsp:val=&quot;00FC4705&quot;/&gt;&lt;wsp:rsid wsp:val=&quot;00FC4D65&quot;/&gt;&lt;wsp:rsid wsp:val=&quot;00FC4DDB&quot;/&gt;&lt;wsp:rsid wsp:val=&quot;00FC4EEA&quot;/&gt;&lt;wsp:rsid wsp:val=&quot;00FC4EF0&quot;/&gt;&lt;wsp:rsid wsp:val=&quot;00FC5454&quot;/&gt;&lt;wsp:rsid wsp:val=&quot;00FC5871&quot;/&gt;&lt;wsp:rsid wsp:val=&quot;00FC5B60&quot;/&gt;&lt;wsp:rsid wsp:val=&quot;00FC5CEF&quot;/&gt;&lt;wsp:rsid wsp:val=&quot;00FC626C&quot;/&gt;&lt;wsp:rsid wsp:val=&quot;00FC62C5&quot;/&gt;&lt;wsp:rsid wsp:val=&quot;00FC630E&quot;/&gt;&lt;wsp:rsid wsp:val=&quot;00FC63BB&quot;/&gt;&lt;wsp:rsid wsp:val=&quot;00FC63C5&quot;/&gt;&lt;wsp:rsid wsp:val=&quot;00FC6932&quot;/&gt;&lt;wsp:rsid wsp:val=&quot;00FC696B&quot;/&gt;&lt;wsp:rsid wsp:val=&quot;00FC6B39&quot;/&gt;&lt;wsp:rsid wsp:val=&quot;00FC7428&quot;/&gt;&lt;wsp:rsid wsp:val=&quot;00FC7574&quot;/&gt;&lt;wsp:rsid wsp:val=&quot;00FC76E5&quot;/&gt;&lt;wsp:rsid wsp:val=&quot;00FC76FC&quot;/&gt;&lt;wsp:rsid wsp:val=&quot;00FC77C8&quot;/&gt;&lt;wsp:rsid wsp:val=&quot;00FC7A77&quot;/&gt;&lt;wsp:rsid wsp:val=&quot;00FC7EF2&quot;/&gt;&lt;wsp:rsid wsp:val=&quot;00FC7F20&quot;/&gt;&lt;wsp:rsid wsp:val=&quot;00FC7F72&quot;/&gt;&lt;wsp:rsid wsp:val=&quot;00FD0292&quot;/&gt;&lt;wsp:rsid wsp:val=&quot;00FD0506&quot;/&gt;&lt;wsp:rsid wsp:val=&quot;00FD089B&quot;/&gt;&lt;wsp:rsid wsp:val=&quot;00FD08E6&quot;/&gt;&lt;wsp:rsid wsp:val=&quot;00FD0A0F&quot;/&gt;&lt;wsp:rsid wsp:val=&quot;00FD0ADB&quot;/&gt;&lt;wsp:rsid wsp:val=&quot;00FD0C7F&quot;/&gt;&lt;wsp:rsid wsp:val=&quot;00FD10CA&quot;/&gt;&lt;wsp:rsid wsp:val=&quot;00FD13DE&quot;/&gt;&lt;wsp:rsid wsp:val=&quot;00FD15E7&quot;/&gt;&lt;wsp:rsid wsp:val=&quot;00FD268A&quot;/&gt;&lt;wsp:rsid wsp:val=&quot;00FD29D3&quot;/&gt;&lt;wsp:rsid wsp:val=&quot;00FD2AD8&quot;/&gt;&lt;wsp:rsid wsp:val=&quot;00FD2B4C&quot;/&gt;&lt;wsp:rsid wsp:val=&quot;00FD2C0E&quot;/&gt;&lt;wsp:rsid wsp:val=&quot;00FD2C67&quot;/&gt;&lt;wsp:rsid wsp:val=&quot;00FD2E3F&quot;/&gt;&lt;wsp:rsid wsp:val=&quot;00FD2EA2&quot;/&gt;&lt;wsp:rsid wsp:val=&quot;00FD30B9&quot;/&gt;&lt;wsp:rsid wsp:val=&quot;00FD32AD&quot;/&gt;&lt;wsp:rsid wsp:val=&quot;00FD33F0&quot;/&gt;&lt;wsp:rsid wsp:val=&quot;00FD36DC&quot;/&gt;&lt;wsp:rsid wsp:val=&quot;00FD3AEA&quot;/&gt;&lt;wsp:rsid wsp:val=&quot;00FD3D09&quot;/&gt;&lt;wsp:rsid wsp:val=&quot;00FD434F&quot;/&gt;&lt;wsp:rsid wsp:val=&quot;00FD4743&quot;/&gt;&lt;wsp:rsid wsp:val=&quot;00FD4C11&quot;/&gt;&lt;wsp:rsid wsp:val=&quot;00FD5126&quot;/&gt;&lt;wsp:rsid wsp:val=&quot;00FD5681&quot;/&gt;&lt;wsp:rsid wsp:val=&quot;00FD5992&quot;/&gt;&lt;wsp:rsid wsp:val=&quot;00FD59BA&quot;/&gt;&lt;wsp:rsid wsp:val=&quot;00FD5AE3&quot;/&gt;&lt;wsp:rsid wsp:val=&quot;00FD6110&quot;/&gt;&lt;wsp:rsid wsp:val=&quot;00FD6184&quot;/&gt;&lt;wsp:rsid wsp:val=&quot;00FD6417&quot;/&gt;&lt;wsp:rsid wsp:val=&quot;00FD69AE&quot;/&gt;&lt;wsp:rsid wsp:val=&quot;00FD6F22&quot;/&gt;&lt;wsp:rsid wsp:val=&quot;00FD73D6&quot;/&gt;&lt;wsp:rsid wsp:val=&quot;00FD7519&quot;/&gt;&lt;wsp:rsid wsp:val=&quot;00FD787C&quot;/&gt;&lt;wsp:rsid wsp:val=&quot;00FD7A3A&quot;/&gt;&lt;wsp:rsid wsp:val=&quot;00FD7CEC&quot;/&gt;&lt;wsp:rsid wsp:val=&quot;00FD7D7C&quot;/&gt;&lt;wsp:rsid wsp:val=&quot;00FE0010&quot;/&gt;&lt;wsp:rsid wsp:val=&quot;00FE00D3&quot;/&gt;&lt;wsp:rsid wsp:val=&quot;00FE0229&quot;/&gt;&lt;wsp:rsid wsp:val=&quot;00FE0A4B&quot;/&gt;&lt;wsp:rsid wsp:val=&quot;00FE0B19&quot;/&gt;&lt;wsp:rsid wsp:val=&quot;00FE0BFA&quot;/&gt;&lt;wsp:rsid wsp:val=&quot;00FE0CF1&quot;/&gt;&lt;wsp:rsid wsp:val=&quot;00FE0D99&quot;/&gt;&lt;wsp:rsid wsp:val=&quot;00FE0E29&quot;/&gt;&lt;wsp:rsid wsp:val=&quot;00FE1303&quot;/&gt;&lt;wsp:rsid wsp:val=&quot;00FE1310&quot;/&gt;&lt;wsp:rsid wsp:val=&quot;00FE16B5&quot;/&gt;&lt;wsp:rsid wsp:val=&quot;00FE1762&quot;/&gt;&lt;wsp:rsid wsp:val=&quot;00FE23EF&quot;/&gt;&lt;wsp:rsid wsp:val=&quot;00FE24C3&quot;/&gt;&lt;wsp:rsid wsp:val=&quot;00FE2585&quot;/&gt;&lt;wsp:rsid wsp:val=&quot;00FE2821&quot;/&gt;&lt;wsp:rsid wsp:val=&quot;00FE2CD5&quot;/&gt;&lt;wsp:rsid wsp:val=&quot;00FE3376&quot;/&gt;&lt;wsp:rsid wsp:val=&quot;00FE344C&quot;/&gt;&lt;wsp:rsid wsp:val=&quot;00FE3635&quot;/&gt;&lt;wsp:rsid wsp:val=&quot;00FE3706&quot;/&gt;&lt;wsp:rsid wsp:val=&quot;00FE3739&quot;/&gt;&lt;wsp:rsid wsp:val=&quot;00FE37EC&quot;/&gt;&lt;wsp:rsid wsp:val=&quot;00FE38E2&quot;/&gt;&lt;wsp:rsid wsp:val=&quot;00FE390F&quot;/&gt;&lt;wsp:rsid wsp:val=&quot;00FE3967&quot;/&gt;&lt;wsp:rsid wsp:val=&quot;00FE3DD4&quot;/&gt;&lt;wsp:rsid wsp:val=&quot;00FE3F8F&quot;/&gt;&lt;wsp:rsid wsp:val=&quot;00FE44EC&quot;/&gt;&lt;wsp:rsid wsp:val=&quot;00FE45EB&quot;/&gt;&lt;wsp:rsid wsp:val=&quot;00FE46A0&quot;/&gt;&lt;wsp:rsid wsp:val=&quot;00FE48A4&quot;/&gt;&lt;wsp:rsid wsp:val=&quot;00FE4B42&quot;/&gt;&lt;wsp:rsid wsp:val=&quot;00FE4E0B&quot;/&gt;&lt;wsp:rsid wsp:val=&quot;00FE5091&quot;/&gt;&lt;wsp:rsid wsp:val=&quot;00FE52B4&quot;/&gt;&lt;wsp:rsid wsp:val=&quot;00FE5491&quot;/&gt;&lt;wsp:rsid wsp:val=&quot;00FE54A1&quot;/&gt;&lt;wsp:rsid wsp:val=&quot;00FE5788&quot;/&gt;&lt;wsp:rsid wsp:val=&quot;00FE59B8&quot;/&gt;&lt;wsp:rsid wsp:val=&quot;00FE5DBF&quot;/&gt;&lt;wsp:rsid wsp:val=&quot;00FE5E90&quot;/&gt;&lt;wsp:rsid wsp:val=&quot;00FE611F&quot;/&gt;&lt;wsp:rsid wsp:val=&quot;00FE67C2&quot;/&gt;&lt;wsp:rsid wsp:val=&quot;00FE6A5D&quot;/&gt;&lt;wsp:rsid wsp:val=&quot;00FE6AC5&quot;/&gt;&lt;wsp:rsid wsp:val=&quot;00FE6B54&quot;/&gt;&lt;wsp:rsid wsp:val=&quot;00FE6B84&quot;/&gt;&lt;wsp:rsid wsp:val=&quot;00FE6EA2&quot;/&gt;&lt;wsp:rsid wsp:val=&quot;00FE6EAA&quot;/&gt;&lt;wsp:rsid wsp:val=&quot;00FE7013&quot;/&gt;&lt;wsp:rsid wsp:val=&quot;00FE722C&quot;/&gt;&lt;wsp:rsid wsp:val=&quot;00FE723F&quot;/&gt;&lt;wsp:rsid wsp:val=&quot;00FE753E&quot;/&gt;&lt;wsp:rsid wsp:val=&quot;00FE7653&quot;/&gt;&lt;wsp:rsid wsp:val=&quot;00FE77C9&quot;/&gt;&lt;wsp:rsid wsp:val=&quot;00FE78E6&quot;/&gt;&lt;wsp:rsid wsp:val=&quot;00FE7B55&quot;/&gt;&lt;wsp:rsid wsp:val=&quot;00FE7CBD&quot;/&gt;&lt;wsp:rsid wsp:val=&quot;00FF01B9&quot;/&gt;&lt;wsp:rsid wsp:val=&quot;00FF0296&quot;/&gt;&lt;wsp:rsid wsp:val=&quot;00FF03FF&quot;/&gt;&lt;wsp:rsid wsp:val=&quot;00FF0437&quot;/&gt;&lt;wsp:rsid wsp:val=&quot;00FF078A&quot;/&gt;&lt;wsp:rsid wsp:val=&quot;00FF07F0&quot;/&gt;&lt;wsp:rsid wsp:val=&quot;00FF0851&quot;/&gt;&lt;wsp:rsid wsp:val=&quot;00FF0981&quot;/&gt;&lt;wsp:rsid wsp:val=&quot;00FF0C22&quot;/&gt;&lt;wsp:rsid wsp:val=&quot;00FF0DCD&quot;/&gt;&lt;wsp:rsid wsp:val=&quot;00FF0FD1&quot;/&gt;&lt;wsp:rsid wsp:val=&quot;00FF133A&quot;/&gt;&lt;wsp:rsid wsp:val=&quot;00FF1815&quot;/&gt;&lt;wsp:rsid wsp:val=&quot;00FF18FC&quot;/&gt;&lt;wsp:rsid wsp:val=&quot;00FF1916&quot;/&gt;&lt;wsp:rsid wsp:val=&quot;00FF19BC&quot;/&gt;&lt;wsp:rsid wsp:val=&quot;00FF1D79&quot;/&gt;&lt;wsp:rsid wsp:val=&quot;00FF1DC7&quot;/&gt;&lt;wsp:rsid wsp:val=&quot;00FF20B5&quot;/&gt;&lt;wsp:rsid wsp:val=&quot;00FF2193&quot;/&gt;&lt;wsp:rsid wsp:val=&quot;00FF286F&quot;/&gt;&lt;wsp:rsid wsp:val=&quot;00FF30E5&quot;/&gt;&lt;wsp:rsid wsp:val=&quot;00FF3176&quot;/&gt;&lt;wsp:rsid wsp:val=&quot;00FF3A24&quot;/&gt;&lt;wsp:rsid wsp:val=&quot;00FF3AEA&quot;/&gt;&lt;wsp:rsid wsp:val=&quot;00FF3D50&quot;/&gt;&lt;wsp:rsid wsp:val=&quot;00FF3F32&quot;/&gt;&lt;wsp:rsid wsp:val=&quot;00FF3F6A&quot;/&gt;&lt;wsp:rsid wsp:val=&quot;00FF477C&quot;/&gt;&lt;wsp:rsid wsp:val=&quot;00FF48C5&quot;/&gt;&lt;wsp:rsid wsp:val=&quot;00FF4A2B&quot;/&gt;&lt;wsp:rsid wsp:val=&quot;00FF4BBE&quot;/&gt;&lt;wsp:rsid wsp:val=&quot;00FF4C11&quot;/&gt;&lt;wsp:rsid wsp:val=&quot;00FF4F30&quot;/&gt;&lt;wsp:rsid wsp:val=&quot;00FF506B&quot;/&gt;&lt;wsp:rsid wsp:val=&quot;00FF5362&quot;/&gt;&lt;wsp:rsid wsp:val=&quot;00FF537C&quot;/&gt;&lt;wsp:rsid wsp:val=&quot;00FF569C&quot;/&gt;&lt;wsp:rsid wsp:val=&quot;00FF6054&quot;/&gt;&lt;wsp:rsid wsp:val=&quot;00FF619E&quot;/&gt;&lt;wsp:rsid wsp:val=&quot;00FF6389&quot;/&gt;&lt;wsp:rsid wsp:val=&quot;00FF690E&quot;/&gt;&lt;wsp:rsid wsp:val=&quot;00FF6A05&quot;/&gt;&lt;wsp:rsid wsp:val=&quot;00FF6A5A&quot;/&gt;&lt;wsp:rsid wsp:val=&quot;00FF6A64&quot;/&gt;&lt;wsp:rsid wsp:val=&quot;00FF6AF3&quot;/&gt;&lt;wsp:rsid wsp:val=&quot;00FF6B0A&quot;/&gt;&lt;wsp:rsid wsp:val=&quot;00FF6E19&quot;/&gt;&lt;wsp:rsid wsp:val=&quot;00FF6E74&quot;/&gt;&lt;wsp:rsid wsp:val=&quot;00FF6EE5&quot;/&gt;&lt;wsp:rsid wsp:val=&quot;00FF7373&quot;/&gt;&lt;wsp:rsid wsp:val=&quot;00FF73A3&quot;/&gt;&lt;wsp:rsid wsp:val=&quot;00FF73FE&quot;/&gt;&lt;wsp:rsid wsp:val=&quot;00FF754A&quot;/&gt;&lt;wsp:rsid wsp:val=&quot;00FF770D&quot;/&gt;&lt;wsp:rsid wsp:val=&quot;00FF7814&quot;/&gt;&lt;wsp:rsid wsp:val=&quot;00FF793E&quot;/&gt;&lt;wsp:rsid wsp:val=&quot;00FF7B65&quot;/&gt;&lt;wsp:rsid wsp:val=&quot;00FF7D23&quot;/&gt;&lt;/wsp:rsids&gt;&lt;/w:docPr&gt;&lt;w:body&gt;&lt;wx:sect&gt;&lt;w:p wsp:rsidR=&quot;00E05851&quot; wsp:rsidRDefault=&quot;00E05851&quot; wsp:rsidP=&quot;00E05851&quot;&gt;&lt;m:oMathPara&gt;&lt;m:oMath&gt;&lt;m:sSubSup&gt;&lt;m:sSubSupPr&gt;&lt;m:ctrlPr&gt;&lt;w:rPr&gt;&lt;w:rFonts w:ascii=&quot;Cambria Math&quot;/&gt;&lt;wx:font wx:val=&quot;Cambria Math&quot;/&gt;&lt;w:i/&gt;&lt;w:sz-cs w:val=&quot;21&quot;/&gt;&lt;/w:rPr&gt;&lt;/m:ctrlPr&gt;&lt;/m:sSubSupPr&gt;&lt;m:e&gt;&lt;m:r&gt;&lt;w:rPr&gt;&lt;w:rFonts w:ascii=&quot;Cambria Math&quot;/&gt;&lt;wx:font wx:val=&quot;Cambria Math&quot;/&gt;&lt;w:i/&gt;&lt;w:sz-cs w:val=&quot;21&quot;/&gt;&lt;/w:rPr&gt;&lt;m:t&gt;Y&lt;/m:t&gt;&lt;/m:r&gt;&lt;/m:e&gt;&lt;m:sub&gt;&lt;m:r&gt;&lt;w:rPr&gt;&lt;w:rFonts w:ascii=&quot;Cambria Math&quot;/&gt;&lt;w:i/&gt;&lt;w:sz-cs w:val=&quot;21&quot;/&gt;&lt;/w:rPr&gt;&lt;m:t&gt;Ⅰ&lt;/m:t&gt;&lt;/m:r&gt;&lt;m:ctrlPr&gt;&lt;w:rPr&gt;&lt;w:rFonts w:ascii=&quot;Cambria Math&quot; w:h-ansi=&quot;Cambria Math&quot;/&gt;&lt;wx:font wx:val=&quot;Cambria Math&quot;/&gt;&lt;w:i/&gt;&lt;w:sz-cs w:val=&quot;21&quot;/&gt;&lt;/w:rPr&gt;&lt;/m:ctrlPr&gt;&lt;/m:sub&gt;&lt;m:sup&gt;&lt;m:r&gt;&lt;w:rPr&gt;&lt;w:rFonts w:asciaaaaaaaaaaaaaaaaaaaaaaaaaaaaaaaaaaaaaaai=h&quot;Cambria Math&quot;/&gt;&lt;w:i/&gt;&lt;w:sz-cs w:val=&quot;21&quot;/&gt;&lt;/w:rPr&gt;&lt;m:t&gt;'&lt;/m:t&gt;&lt;/m:r&gt;&lt;/m:sup&gt;&lt;/m:sSubSup&gt;&lt;m:r&gt;&lt;w:rPr&gt;&lt;w:rFonts w:ascii=&quot;Cambria Math&quot;/&gt;&lt;w:i/&gt;&lt;w:sz-cs w:val=&quot;21&quot;/&gt;&lt;/w:rPr&gt;&lt;m:t&gt;≥&lt;/m:t&gt;&lt;/m:r&gt;&lt;m:r&gt;&lt;m:rPr&gt;&lt;m:nor/&gt;&lt;/m:raPara&gt;a&lt;awa:araPara&gt;a&lt;awa:araFaoanatasa awa:aaasacaiaia=a&quot;aCaaamabaraiaaa aMaathh&quot;/&gt;&lt;wx:font wx:val=&quot;Cambria Math&quot;/&gt;&lt;w:sz-cs w:val=&quot;21&quot;/&gt;&lt;/w:rPr&gt;&lt;m:t&gt;85&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56" o:title="" chromakey="white"/>
                </v:shape>
              </w:pict>
            </w:r>
            <w:r>
              <w:rPr>
                <w:rFonts w:ascii="Times New Roman"/>
                <w:szCs w:val="21"/>
              </w:rPr>
              <w:instrText xml:space="preserve"> </w:instrText>
            </w:r>
            <w:r>
              <w:rPr>
                <w:rFonts w:ascii="Times New Roman"/>
                <w:szCs w:val="21"/>
              </w:rPr>
              <w:fldChar w:fldCharType="separate"/>
            </w:r>
            <w:r>
              <w:rPr>
                <w:rFonts w:ascii="Times New Roman"/>
                <w:szCs w:val="21"/>
              </w:rPr>
              <w:t>Y</w:t>
            </w:r>
            <w:r>
              <w:rPr>
                <w:rFonts w:ascii="Times New Roman"/>
                <w:szCs w:val="21"/>
              </w:rPr>
              <w:fldChar w:fldCharType="end"/>
            </w:r>
            <w:r>
              <w:rPr>
                <w:rFonts w:ascii="Times New Roman"/>
                <w:szCs w:val="21"/>
                <w:vertAlign w:val="subscript"/>
              </w:rPr>
              <w:t>Ⅰ</w:t>
            </w:r>
            <w:r>
              <w:rPr>
                <w:rFonts w:ascii="Times New Roman"/>
                <w:szCs w:val="21"/>
              </w:rPr>
              <w:t>≥85</w:t>
            </w:r>
            <w:r>
              <w:rPr>
                <w:rFonts w:ascii="Times New Roman"/>
                <w:szCs w:val="21"/>
              </w:rPr>
              <w:t>；</w:t>
            </w:r>
          </w:p>
          <w:p w14:paraId="3364D1B5" w14:textId="77777777" w:rsidR="00775B2B" w:rsidRDefault="00000000">
            <w:pPr>
              <w:pStyle w:val="affffffffffffffffffffffffffffffffc"/>
              <w:numPr>
                <w:ilvl w:val="0"/>
                <w:numId w:val="21"/>
              </w:numPr>
              <w:tabs>
                <w:tab w:val="left" w:pos="420"/>
              </w:tabs>
              <w:adjustRightInd w:val="0"/>
              <w:snapToGrid w:val="0"/>
              <w:spacing w:line="240" w:lineRule="exact"/>
              <w:ind w:leftChars="0" w:left="0" w:firstLineChars="0" w:firstLine="0"/>
              <w:rPr>
                <w:rFonts w:ascii="Times New Roman"/>
                <w:szCs w:val="21"/>
              </w:rPr>
            </w:pPr>
            <w:r>
              <w:rPr>
                <w:rFonts w:ascii="Times New Roman"/>
                <w:szCs w:val="21"/>
              </w:rPr>
              <w:t>限定性指标全部满足</w:t>
            </w:r>
            <w:r>
              <w:rPr>
                <w:rFonts w:ascii="Times New Roman"/>
                <w:szCs w:val="21"/>
              </w:rPr>
              <w:t>Ⅰ</w:t>
            </w:r>
            <w:r>
              <w:rPr>
                <w:rFonts w:ascii="Times New Roman"/>
                <w:szCs w:val="21"/>
              </w:rPr>
              <w:t>级基准值要求。</w:t>
            </w:r>
          </w:p>
        </w:tc>
      </w:tr>
      <w:tr w:rsidR="00775B2B" w14:paraId="70E4CA33" w14:textId="77777777">
        <w:trPr>
          <w:trHeight w:val="20"/>
        </w:trPr>
        <w:tc>
          <w:tcPr>
            <w:tcW w:w="2172" w:type="pct"/>
            <w:tcBorders>
              <w:top w:val="single" w:sz="8" w:space="0" w:color="auto"/>
              <w:left w:val="single" w:sz="12" w:space="0" w:color="auto"/>
              <w:bottom w:val="single" w:sz="8" w:space="0" w:color="auto"/>
              <w:right w:val="single" w:sz="8" w:space="0" w:color="auto"/>
            </w:tcBorders>
            <w:vAlign w:val="center"/>
          </w:tcPr>
          <w:p w14:paraId="1DD23561" w14:textId="77777777" w:rsidR="00775B2B" w:rsidRDefault="00000000">
            <w:pPr>
              <w:tabs>
                <w:tab w:val="left" w:pos="3285"/>
              </w:tabs>
              <w:snapToGrid w:val="0"/>
              <w:spacing w:line="240" w:lineRule="exact"/>
              <w:jc w:val="center"/>
              <w:rPr>
                <w:szCs w:val="21"/>
              </w:rPr>
            </w:pPr>
            <w:r>
              <w:rPr>
                <w:szCs w:val="21"/>
              </w:rPr>
              <w:t>Ⅱ</w:t>
            </w:r>
            <w:r>
              <w:rPr>
                <w:szCs w:val="21"/>
              </w:rPr>
              <w:t>级（国内清洁生产先进水平）</w:t>
            </w:r>
          </w:p>
        </w:tc>
        <w:tc>
          <w:tcPr>
            <w:tcW w:w="2828" w:type="pct"/>
            <w:tcBorders>
              <w:top w:val="single" w:sz="8" w:space="0" w:color="auto"/>
              <w:left w:val="single" w:sz="8" w:space="0" w:color="auto"/>
              <w:bottom w:val="single" w:sz="8" w:space="0" w:color="auto"/>
              <w:right w:val="single" w:sz="12" w:space="0" w:color="auto"/>
            </w:tcBorders>
            <w:vAlign w:val="center"/>
          </w:tcPr>
          <w:p w14:paraId="24567E77" w14:textId="77777777" w:rsidR="00775B2B" w:rsidRDefault="00000000">
            <w:pPr>
              <w:pStyle w:val="affffffffffffffffffffffffffffffffc"/>
              <w:adjustRightInd w:val="0"/>
              <w:snapToGrid w:val="0"/>
              <w:spacing w:line="240" w:lineRule="exact"/>
              <w:ind w:leftChars="0" w:left="0" w:firstLineChars="0" w:firstLine="0"/>
              <w:rPr>
                <w:rFonts w:ascii="Times New Roman"/>
                <w:szCs w:val="21"/>
              </w:rPr>
            </w:pPr>
            <w:r>
              <w:rPr>
                <w:rFonts w:ascii="Times New Roman"/>
                <w:szCs w:val="21"/>
              </w:rPr>
              <w:t>同时满足：</w:t>
            </w:r>
          </w:p>
          <w:p w14:paraId="253E65DC" w14:textId="77777777" w:rsidR="00775B2B" w:rsidRDefault="00000000">
            <w:pPr>
              <w:pStyle w:val="affffffffffffffffffffffffffffffffc"/>
              <w:numPr>
                <w:ilvl w:val="0"/>
                <w:numId w:val="21"/>
              </w:numPr>
              <w:tabs>
                <w:tab w:val="left" w:pos="420"/>
              </w:tabs>
              <w:adjustRightInd w:val="0"/>
              <w:snapToGrid w:val="0"/>
              <w:spacing w:line="240" w:lineRule="exact"/>
              <w:ind w:leftChars="0" w:left="0" w:firstLineChars="0" w:firstLine="0"/>
              <w:rPr>
                <w:rFonts w:ascii="Times New Roman"/>
                <w:szCs w:val="21"/>
              </w:rPr>
            </w:pPr>
            <w:r>
              <w:rPr>
                <w:rFonts w:ascii="Times New Roman"/>
                <w:szCs w:val="21"/>
              </w:rPr>
              <w:fldChar w:fldCharType="begin"/>
            </w:r>
            <w:r>
              <w:rPr>
                <w:rFonts w:ascii="Times New Roman"/>
                <w:szCs w:val="21"/>
              </w:rPr>
              <w:instrText xml:space="preserve"> QUOTE </w:instrText>
            </w:r>
            <w:r w:rsidR="00BE62B6">
              <w:rPr>
                <w:rFonts w:ascii="Times New Roman"/>
                <w:position w:val="-5"/>
                <w:szCs w:val="21"/>
              </w:rPr>
              <w:pict w14:anchorId="6519F6BC">
                <v:shape id="_x0000_i1088" type="#_x0000_t75" style="width:35.7pt;height:14.4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isplayBackgroundShape/&gt;&lt;w:doNotEmbedSystemFonts/&gt;&lt;w:bordersDontSurroundHeader/&gt;&lt;w:bordersDontSurroundFooter/&gt;&lt;w:hideSpellingErrors/&gt;&lt;w:hideGrammaticalErrors/&gt;&lt;w:activeWritingStyle w:lang=&quot;EN-US&quot; w:vendorID=&quot;64&quot; w:dllVersion=&quot;131078&quot; w:nlCheck=&quot;on&quot; w:optionSet=&quot;0&quot;/&gt;&lt;w:activeWritingStyle w:lang=&quot;ZH-CN&quot; w:vendorID=&quot;64&quot; w:dllVersion=&quot;131077&quot; w:nlCheck=&quot;on&quot; w:optionSet=&quot;1&quot;/&gt;&lt;w:activeWritingStyle w:lang=&quot;EN-IE&quot; w:vendorID=&quot;64&quot; w:dllVersion=&quot;131078&quot; w:nlCheck=&quot;on&quot; w:optionSet=&quot;1&quot;/&gt;&lt;w:activeWritingStyle w:lang=&quot;EN-GB&quot; w:vendorID=&quot;64&quot; w:dllVersion=&quot;131078&quot; w:nlCheck=&quot;on&quot; w:optionSet=&quot;0&quot;/&gt;&lt;w:activeWritingStyle w:lang=&quot;EN-NZ&quot; w:vendorID=&quot;64&quot; w:dllVersion=&quot;131078&quot; w:nlCheck=&quot;on&quot; w:optionSet=&quot;1&quot;/&gt;&lt;w:activeWritingStyle w:lang=&quot;ZH-CN&quot; w:vendorID=&quot;64&quot; w:dllVersion=&quot;0&quot; w:nlCheck=&quot;on&quot; w:optionSet=&quot;1&quot;/&gt;&lt;w:activeWritingStyle w:lang=&quot;EN-US&quot; w:vendorID=&quot;64&quot; w:dllVersion=&quot;4096&quot; w:nlCheck=&quot;on&quot; w:optionSet=&quot;0&quot;/&gt;&lt;w:activeWritingStyle w:lang=&quot;EN-GB&quot; w:vendorID=&quot;64&quot; w:dllVersion=&quot;4096&quot; w:nlCheck=&quot;on&quot; w:optionSet=&quot;0&quot;/&gt;&lt;w:stylePaneFormatFilter w:val=&quot;3F01&quot;/&gt;&lt;w:defaultTabStop w:val=&quot;420&quot;/&gt;&lt;w:drawingGridHorizontalSpacing w:val=&quot;105&quot;/&gt;&lt;w:drawingGridVerticalSpacing w:val=&quot;319&quot;/&gt;&lt;w:displayHorizontalDrawingGridEvery w:val=&quot;0&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useWord2002TableStyleRules/&gt;&lt;w:useFELayout/&gt;&lt;/w:compat&gt;&lt;wsp:rsids&gt;&lt;wsp:rsidRoot wsp:val=&quot;00346C8E&quot;/&gt;&lt;wsp:rsid wsp:val=&quot;000002D3&quot;/&gt;&lt;wsp:rsid wsp:val=&quot;0000034F&quot;/&gt;&lt;wsp:rsid wsp:val=&quot;0000043E&quot;/&gt;&lt;wsp:rsid wsp:val=&quot;00000ED3&quot;/&gt;&lt;wsp:rsid wsp:val=&quot;0000121B&quot;/&gt;&lt;wsp:rsid wsp:val=&quot;0000126E&quot;/&gt;&lt;wsp:rsid wsp:val=&quot;000012C9&quot;/&gt;&lt;wsp:rsid wsp:val=&quot;000013EF&quot;/&gt;&lt;wsp:rsid wsp:val=&quot;0000162E&quot;/&gt;&lt;wsp:rsid wsp:val=&quot;0000197F&quot;/&gt;&lt;wsp:rsid wsp:val=&quot;00001992&quot;/&gt;&lt;wsp:rsid wsp:val=&quot;00001FE2&quot;/&gt;&lt;wsp:rsid wsp:val=&quot;0000216D&quot;/&gt;&lt;wsp:rsid wsp:val=&quot;00002955&quot;/&gt;&lt;wsp:rsid wsp:val=&quot;00002A35&quot;/&gt;&lt;wsp:rsid wsp:val=&quot;00002B79&quot;/&gt;&lt;wsp:rsid wsp:val=&quot;00002CEB&quot;/&gt;&lt;wsp:rsid wsp:val=&quot;0000346F&quot;/&gt;&lt;wsp:rsid wsp:val=&quot;000035C1&quot;/&gt;&lt;wsp:rsid wsp:val=&quot;00003AA5&quot;/&gt;&lt;wsp:rsid wsp:val=&quot;00003AEA&quot;/&gt;&lt;wsp:rsid wsp:val=&quot;00003C4E&quot;/&gt;&lt;wsp:rsid wsp:val=&quot;00004044&quot;/&gt;&lt;wsp:rsid wsp:val=&quot;00004236&quot;/&gt;&lt;wsp:rsid wsp:val=&quot;000043FB&quot;/&gt;&lt;wsp:rsid wsp:val=&quot;000047A7&quot;/&gt;&lt;wsp:rsid wsp:val=&quot;00004838&quot;/&gt;&lt;wsp:rsid wsp:val=&quot;00004851&quot;/&gt;&lt;wsp:rsid wsp:val=&quot;000049BE&quot;/&gt;&lt;wsp:rsid wsp:val=&quot;00004B2A&quot;/&gt;&lt;wsp:rsid wsp:val=&quot;00004CB0&quot;/&gt;&lt;wsp:rsid wsp:val=&quot;00004DEA&quot;/&gt;&lt;wsp:rsid wsp:val=&quot;00005335&quot;/&gt;&lt;wsp:rsid wsp:val=&quot;00005464&quot;/&gt;&lt;wsp:rsid wsp:val=&quot;00005537&quot;/&gt;&lt;wsp:rsid wsp:val=&quot;00005915&quot;/&gt;&lt;wsp:rsid wsp:val=&quot;00005C91&quot;/&gt;&lt;wsp:rsid wsp:val=&quot;00006390&quot;/&gt;&lt;wsp:rsid wsp:val=&quot;000065DD&quot;/&gt;&lt;wsp:rsid wsp:val=&quot;00006608&quot;/&gt;&lt;wsp:rsid wsp:val=&quot;000066EB&quot;/&gt;&lt;wsp:rsid wsp:val=&quot;00006A44&quot;/&gt;&lt;wsp:rsid wsp:val=&quot;00006CE7&quot;/&gt;&lt;wsp:rsid wsp:val=&quot;00006D85&quot;/&gt;&lt;wsp:rsid wsp:val=&quot;00006DB1&quot;/&gt;&lt;wsp:rsid wsp:val=&quot;00006DCB&quot;/&gt;&lt;wsp:rsid wsp:val=&quot;00006E24&quot;/&gt;&lt;wsp:rsid wsp:val=&quot;00007202&quot;/&gt;&lt;wsp:rsid wsp:val=&quot;0000723F&quot;/&gt;&lt;wsp:rsid wsp:val=&quot;000072C1&quot;/&gt;&lt;wsp:rsid wsp:val=&quot;00007542&quot;/&gt;&lt;wsp:rsid wsp:val=&quot;000079B3&quot;/&gt;&lt;wsp:rsid wsp:val=&quot;00007A3D&quot;/&gt;&lt;wsp:rsid wsp:val=&quot;00010049&quot;/&gt;&lt;wsp:rsid wsp:val=&quot;000102E2&quot;/&gt;&lt;wsp:rsid wsp:val=&quot;00010322&quot;/&gt;&lt;wsp:rsid wsp:val=&quot;00010463&quot;/&gt;&lt;wsp:rsid wsp:val=&quot;00010750&quot;/&gt;&lt;wsp:rsid wsp:val=&quot;00010A3F&quot;/&gt;&lt;wsp:rsid wsp:val=&quot;00010B9E&quot;/&gt;&lt;wsp:rsid wsp:val=&quot;00010D4E&quot;/&gt;&lt;wsp:rsid wsp:val=&quot;0001108E&quot;/&gt;&lt;wsp:rsid wsp:val=&quot;000112EA&quot;/&gt;&lt;wsp:rsid wsp:val=&quot;00011316&quot;/&gt;&lt;wsp:rsid wsp:val=&quot;0001135B&quot;/&gt;&lt;wsp:rsid wsp:val=&quot;00011493&quot;/&gt;&lt;wsp:rsid wsp:val=&quot;0001158F&quot;/&gt;&lt;wsp:rsid wsp:val=&quot;00011825&quot;/&gt;&lt;wsp:rsid wsp:val=&quot;00011864&quot;/&gt;&lt;wsp:rsid wsp:val=&quot;00011DEF&quot;/&gt;&lt;wsp:rsid wsp:val=&quot;00011E81&quot;/&gt;&lt;wsp:rsid wsp:val=&quot;00011EBA&quot;/&gt;&lt;wsp:rsid wsp:val=&quot;00011EDE&quot;/&gt;&lt;wsp:rsid wsp:val=&quot;00012137&quot;/&gt;&lt;wsp:rsid wsp:val=&quot;000124EA&quot;/&gt;&lt;wsp:rsid wsp:val=&quot;00012570&quot;/&gt;&lt;wsp:rsid wsp:val=&quot;00012610&quot;/&gt;&lt;wsp:rsid wsp:val=&quot;00012A0C&quot;/&gt;&lt;wsp:rsid wsp:val=&quot;00012AFF&quot;/&gt;&lt;wsp:rsid wsp:val=&quot;00013696&quot;/&gt;&lt;wsp:rsid wsp:val=&quot;00013B8A&quot;/&gt;&lt;wsp:rsid wsp:val=&quot;00014137&quot;/&gt;&lt;wsp:rsid wsp:val=&quot;00014270&quot;/&gt;&lt;wsp:rsid wsp:val=&quot;00014329&quot;/&gt;&lt;wsp:rsid wsp:val=&quot;00014462&quot;/&gt;&lt;wsp:rsid wsp:val=&quot;00014A2D&quot;/&gt;&lt;wsp:rsid wsp:val=&quot;00014DB7&quot;/&gt;&lt;wsp:rsid wsp:val=&quot;00014DED&quot;/&gt;&lt;wsp:rsid wsp:val=&quot;0001503A&quot;/&gt;&lt;wsp:rsid wsp:val=&quot;000151E3&quot;/&gt;&lt;wsp:rsid wsp:val=&quot;00015C0A&quot;/&gt;&lt;wsp:rsid wsp:val=&quot;00015D30&quot;/&gt;&lt;wsp:rsid wsp:val=&quot;00015D70&quot;/&gt;&lt;wsp:rsid wsp:val=&quot;00015F56&quot;/&gt;&lt;wsp:rsid wsp:val=&quot;000166E9&quot;/&gt;&lt;wsp:rsid wsp:val=&quot;000167F5&quot;/&gt;&lt;wsp:rsid wsp:val=&quot;00016A6E&quot;/&gt;&lt;wsp:rsid wsp:val=&quot;000174F2&quot;/&gt;&lt;wsp:rsid wsp:val=&quot;0001784C&quot;/&gt;&lt;wsp:rsid wsp:val=&quot;000179B5&quot;/&gt;&lt;wsp:rsid wsp:val=&quot;00017C06&quot;/&gt;&lt;wsp:rsid wsp:val=&quot;00017C16&quot;/&gt;&lt;wsp:rsid wsp:val=&quot;00017DEA&quot;/&gt;&lt;wsp:rsid wsp:val=&quot;0002022E&quot;/&gt;&lt;wsp:rsid wsp:val=&quot;00020287&quot;/&gt;&lt;wsp:rsid wsp:val=&quot;00020307&quot;/&gt;&lt;wsp:rsid wsp:val=&quot;0002038E&quot;/&gt;&lt;wsp:rsid wsp:val=&quot;000203AD&quot;/&gt;&lt;wsp:rsid wsp:val=&quot;00020504&quot;/&gt;&lt;wsp:rsid wsp:val=&quot;00020696&quot;/&gt;&lt;wsp:rsid wsp:val=&quot;000207E1&quot;/&gt;&lt;wsp:rsid wsp:val=&quot;00020913&quot;/&gt;&lt;wsp:rsid wsp:val=&quot;00020A15&quot;/&gt;&lt;wsp:rsid wsp:val=&quot;00020CE5&quot;/&gt;&lt;wsp:rsid wsp:val=&quot;00020D83&quot;/&gt;&lt;wsp:rsid wsp:val=&quot;00020DF1&quot;/&gt;&lt;wsp:rsid wsp:val=&quot;00020EFF&quot;/&gt;&lt;wsp:rsid wsp:val=&quot;0002120D&quot;/&gt;&lt;wsp:rsid wsp:val=&quot;0002150A&quot;/&gt;&lt;wsp:rsid wsp:val=&quot;0002154A&quot;/&gt;&lt;wsp:rsid wsp:val=&quot;00021802&quot;/&gt;&lt;wsp:rsid wsp:val=&quot;00021974&quot;/&gt;&lt;wsp:rsid wsp:val=&quot;00021ACB&quot;/&gt;&lt;wsp:rsid wsp:val=&quot;00022015&quot;/&gt;&lt;wsp:rsid wsp:val=&quot;00022060&quot;/&gt;&lt;wsp:rsid wsp:val=&quot;0002213A&quot;/&gt;&lt;wsp:rsid wsp:val=&quot;0002231B&quot;/&gt;&lt;wsp:rsid wsp:val=&quot;00022680&quot;/&gt;&lt;wsp:rsid wsp:val=&quot;000226E8&quot;/&gt;&lt;wsp:rsid wsp:val=&quot;000227BE&quot;/&gt;&lt;wsp:rsid wsp:val=&quot;000228DC&quot;/&gt;&lt;wsp:rsid wsp:val=&quot;00023182&quot;/&gt;&lt;wsp:rsid wsp:val=&quot;000236D1&quot;/&gt;&lt;wsp:rsid wsp:val=&quot;000239A0&quot;/&gt;&lt;wsp:rsid wsp:val=&quot;000239DB&quot;/&gt;&lt;wsp:rsid wsp:val=&quot;00023D99&quot;/&gt;&lt;wsp:rsid wsp:val=&quot;000241DD&quot;/&gt;&lt;wsp:rsid wsp:val=&quot;00024387&quot;/&gt;&lt;wsp:rsid wsp:val=&quot;000244E0&quot;/&gt;&lt;wsp:rsid wsp:val=&quot;00024844&quot;/&gt;&lt;wsp:rsid wsp:val=&quot;00024A5E&quot;/&gt;&lt;wsp:rsid wsp:val=&quot;00024F76&quot;/&gt;&lt;wsp:rsid wsp:val=&quot;0002507E&quot;/&gt;&lt;wsp:rsid wsp:val=&quot;00025440&quot;/&gt;&lt;wsp:rsid wsp:val=&quot;00025502&quot;/&gt;&lt;wsp:rsid wsp:val=&quot;00025A7E&quot;/&gt;&lt;wsp:rsid wsp:val=&quot;00025B05&quot;/&gt;&lt;wsp:rsid wsp:val=&quot;00025F0F&quot;/&gt;&lt;wsp:rsid wsp:val=&quot;00026061&quot;/&gt;&lt;wsp:rsid wsp:val=&quot;00026236&quot;/&gt;&lt;wsp:rsid wsp:val=&quot;00026855&quot;/&gt;&lt;wsp:rsid wsp:val=&quot;000268E8&quot;/&gt;&lt;wsp:rsid wsp:val=&quot;00026A2B&quot;/&gt;&lt;wsp:rsid wsp:val=&quot;00026DF9&quot;/&gt;&lt;wsp:rsid wsp:val=&quot;00026F84&quot;/&gt;&lt;wsp:rsid wsp:val=&quot;000271E7&quot;/&gt;&lt;wsp:rsid wsp:val=&quot;00027352&quot;/&gt;&lt;wsp:rsid wsp:val=&quot;000273B6&quot;/&gt;&lt;wsp:rsid wsp:val=&quot;0002754E&quot;/&gt;&lt;wsp:rsid wsp:val=&quot;0002760A&quot;/&gt;&lt;wsp:rsid wsp:val=&quot;00027724&quot;/&gt;&lt;wsp:rsid wsp:val=&quot;0002786C&quot;/&gt;&lt;wsp:rsid wsp:val=&quot;00027E44&quot;/&gt;&lt;wsp:rsid wsp:val=&quot;00030009&quot;/&gt;&lt;wsp:rsid wsp:val=&quot;000301BF&quot;/&gt;&lt;wsp:rsid wsp:val=&quot;00030C9B&quot;/&gt;&lt;wsp:rsid wsp:val=&quot;00031654&quot;/&gt;&lt;wsp:rsid wsp:val=&quot;000319DD&quot;/&gt;&lt;wsp:rsid wsp:val=&quot;00031A47&quot;/&gt;&lt;wsp:rsid wsp:val=&quot;00031AE6&quot;/&gt;&lt;wsp:rsid wsp:val=&quot;00031C30&quot;/&gt;&lt;wsp:rsid wsp:val=&quot;00031C40&quot;/&gt;&lt;wsp:rsid wsp:val=&quot;00031D6E&quot;/&gt;&lt;wsp:rsid wsp:val=&quot;00031DC1&quot;/&gt;&lt;wsp:rsid wsp:val=&quot;0003203C&quot;/&gt;&lt;wsp:rsid wsp:val=&quot;00032064&quot;/&gt;&lt;wsp:rsid wsp:val=&quot;00032074&quot;/&gt;&lt;wsp:rsid wsp:val=&quot;000320FD&quot;/&gt;&lt;wsp:rsid wsp:val=&quot;00032187&quot;/&gt;&lt;wsp:rsid wsp:val=&quot;0003221F&quot;/&gt;&lt;wsp:rsid wsp:val=&quot;000322D8&quot;/&gt;&lt;wsp:rsid wsp:val=&quot;00032348&quot;/&gt;&lt;wsp:rsid wsp:val=&quot;0003234A&quot;/&gt;&lt;wsp:rsid wsp:val=&quot;000325F1&quot;/&gt;&lt;wsp:rsid wsp:val=&quot;00032999&quot;/&gt;&lt;wsp:rsid wsp:val=&quot;00032A62&quot;/&gt;&lt;wsp:rsid wsp:val=&quot;00032BEF&quot;/&gt;&lt;wsp:rsid wsp:val=&quot;00032C44&quot;/&gt;&lt;wsp:rsid wsp:val=&quot;00032CA7&quot;/&gt;&lt;wsp:rsid wsp:val=&quot;00032EE1&quot;/&gt;&lt;wsp:rsid wsp:val=&quot;00032F4B&quot;/&gt;&lt;wsp:rsid wsp:val=&quot;0003318E&quot;/&gt;&lt;wsp:rsid wsp:val=&quot;0003323E&quot;/&gt;&lt;wsp:rsid wsp:val=&quot;0003338F&quot;/&gt;&lt;wsp:rsid wsp:val=&quot;00033416&quot;/&gt;&lt;wsp:rsid wsp:val=&quot;0003363B&quot;/&gt;&lt;wsp:rsid wsp:val=&quot;00033855&quot;/&gt;&lt;wsp:rsid wsp:val=&quot;000339B7&quot;/&gt;&lt;wsp:rsid wsp:val=&quot;00033EF5&quot;/&gt;&lt;wsp:rsid wsp:val=&quot;00034041&quot;/&gt;&lt;wsp:rsid wsp:val=&quot;000341E7&quot;/&gt;&lt;wsp:rsid wsp:val=&quot;000342CA&quot;/&gt;&lt;wsp:rsid wsp:val=&quot;000347F4&quot;/&gt;&lt;wsp:rsid wsp:val=&quot;00034C7E&quot;/&gt;&lt;wsp:rsid wsp:val=&quot;00034CAF&quot;/&gt;&lt;wsp:rsid wsp:val=&quot;00034D8A&quot;/&gt;&lt;wsp:rsid wsp:val=&quot;00034DC6&quot;/&gt;&lt;wsp:rsid wsp:val=&quot;0003525D&quot;/&gt;&lt;wsp:rsid wsp:val=&quot;00035394&quot;/&gt;&lt;wsp:rsid wsp:val=&quot;000353F7&quot;/&gt;&lt;wsp:rsid wsp:val=&quot;000354B8&quot;/&gt;&lt;wsp:rsid wsp:val=&quot;000357AD&quot;/&gt;&lt;wsp:rsid wsp:val=&quot;0003587A&quot;/&gt;&lt;wsp:rsid wsp:val=&quot;00035CE2&quot;/&gt;&lt;wsp:rsid wsp:val=&quot;00035D8A&quot;/&gt;&lt;wsp:rsid wsp:val=&quot;00035DBC&quot;/&gt;&lt;wsp:rsid wsp:val=&quot;00035E19&quot;/&gt;&lt;wsp:rsid wsp:val=&quot;000360BC&quot;/&gt;&lt;wsp:rsid wsp:val=&quot;00036174&quot;/&gt;&lt;wsp:rsid wsp:val=&quot;000362E0&quot;/&gt;&lt;wsp:rsid wsp:val=&quot;0003682B&quot;/&gt;&lt;wsp:rsid wsp:val=&quot;00036A04&quot;/&gt;&lt;wsp:rsid wsp:val=&quot;00036A87&quot;/&gt;&lt;wsp:rsid wsp:val=&quot;00036AA1&quot;/&gt;&lt;wsp:rsid wsp:val=&quot;00036B1F&quot;/&gt;&lt;wsp:rsid wsp:val=&quot;00036C65&quot;/&gt;&lt;wsp:rsid wsp:val=&quot;00036E09&quot;/&gt;&lt;wsp:rsid wsp:val=&quot;000371BC&quot;/&gt;&lt;wsp:rsid wsp:val=&quot;00037424&quot;/&gt;&lt;wsp:rsid wsp:val=&quot;000375E0&quot;/&gt;&lt;wsp:rsid wsp:val=&quot;00037751&quot;/&gt;&lt;wsp:rsid wsp:val=&quot;00037764&quot;/&gt;&lt;wsp:rsid wsp:val=&quot;000379C7&quot;/&gt;&lt;wsp:rsid wsp:val=&quot;00037B49&quot;/&gt;&lt;wsp:rsid wsp:val=&quot;00037E4E&quot;/&gt;&lt;wsp:rsid wsp:val=&quot;00037EFC&quot;/&gt;&lt;wsp:rsid wsp:val=&quot;000403CA&quot;/&gt;&lt;wsp:rsid wsp:val=&quot;000403CD&quot;/&gt;&lt;wsp:rsid wsp:val=&quot;00040774&quot;/&gt;&lt;wsp:rsid wsp:val=&quot;00040844&quot;/&gt;&lt;wsp:rsid wsp:val=&quot;00040905&quot;/&gt;&lt;wsp:rsid wsp:val=&quot;00040C7D&quot;/&gt;&lt;wsp:rsid wsp:val=&quot;00040CCC&quot;/&gt;&lt;wsp:rsid wsp:val=&quot;00040D39&quot;/&gt;&lt;wsp:rsid wsp:val=&quot;00041075&quot;/&gt;&lt;wsp:rsid wsp:val=&quot;000410AB&quot;/&gt;&lt;wsp:rsid wsp:val=&quot;000410AD&quot;/&gt;&lt;wsp:rsid wsp:val=&quot;0004115E&quot;/&gt;&lt;wsp:rsid wsp:val=&quot;00041C63&quot;/&gt;&lt;wsp:rsid wsp:val=&quot;00041CD7&quot;/&gt;&lt;wsp:rsid wsp:val=&quot;00041E3B&quot;/&gt;&lt;wsp:rsid wsp:val=&quot;00041F72&quot;/&gt;&lt;wsp:rsid wsp:val=&quot;000422B6&quot;/&gt;&lt;wsp:rsid wsp:val=&quot;000423FC&quot;/&gt;&lt;wsp:rsid wsp:val=&quot;000423FE&quot;/&gt;&lt;wsp:rsid wsp:val=&quot;0004267D&quot;/&gt;&lt;wsp:rsid wsp:val=&quot;00042718&quot;/&gt;&lt;wsp:rsid wsp:val=&quot;00042736&quot;/&gt;&lt;wsp:rsid wsp:val=&quot;00042B70&quot;/&gt;&lt;wsp:rsid wsp:val=&quot;00042D63&quot;/&gt;&lt;wsp:rsid wsp:val=&quot;00042DB7&quot;/&gt;&lt;wsp:rsid wsp:val=&quot;00042E99&quot;/&gt;&lt;wsp:rsid wsp:val=&quot;00042E9A&quot;/&gt;&lt;wsp:rsid wsp:val=&quot;00043121&quot;/&gt;&lt;wsp:rsid wsp:val=&quot;00043380&quot;/&gt;&lt;wsp:rsid wsp:val=&quot;000433E1&quot;/&gt;&lt;wsp:rsid wsp:val=&quot;00043562&quot;/&gt;&lt;wsp:rsid wsp:val=&quot;00043DB2&quot;/&gt;&lt;wsp:rsid wsp:val=&quot;00044660&quot;/&gt;&lt;wsp:rsid wsp:val=&quot;00044A55&quot;/&gt;&lt;wsp:rsid wsp:val=&quot;00044DBB&quot;/&gt;&lt;wsp:rsid wsp:val=&quot;000452B6&quot;/&gt;&lt;wsp:rsid wsp:val=&quot;0004537E&quot;/&gt;&lt;wsp:rsid wsp:val=&quot;000454AC&quot;/&gt;&lt;wsp:rsid wsp:val=&quot;0004552D&quot;/&gt;&lt;wsp:rsid wsp:val=&quot;00045AE7&quot;/&gt;&lt;wsp:rsid wsp:val=&quot;00045BC7&quot;/&gt;&lt;wsp:rsid wsp:val=&quot;00045DE8&quot;/&gt;&lt;wsp:rsid wsp:val=&quot;0004618C&quot;/&gt;&lt;wsp:rsid wsp:val=&quot;0004643B&quot;/&gt;&lt;wsp:rsid wsp:val=&quot;00046727&quot;/&gt;&lt;wsp:rsid wsp:val=&quot;000467BD&quot;/&gt;&lt;wsp:rsid wsp:val=&quot;00046F42&quot;/&gt;&lt;wsp:rsid wsp:val=&quot;00046F46&quot;/&gt;&lt;wsp:rsid wsp:val=&quot;000470D7&quot;/&gt;&lt;wsp:rsid wsp:val=&quot;00047149&quot;/&gt;&lt;wsp:rsid wsp:val=&quot;00047197&quot;/&gt;&lt;wsp:rsid wsp:val=&quot;0004722A&quot;/&gt;&lt;wsp:rsid wsp:val=&quot;0004746D&quot;/&gt;&lt;wsp:rsid wsp:val=&quot;000476CE&quot;/&gt;&lt;wsp:rsid wsp:val=&quot;0004776E&quot;/&gt;&lt;wsp:rsid wsp:val=&quot;00047932&quot;/&gt;&lt;wsp:rsid wsp:val=&quot;000479C6&quot;/&gt;&lt;wsp:rsid wsp:val=&quot;00047B7B&quot;/&gt;&lt;wsp:rsid wsp:val=&quot;00047C54&quot;/&gt;&lt;wsp:rsid wsp:val=&quot;00047D30&quot;/&gt;&lt;wsp:rsid wsp:val=&quot;00047D38&quot;/&gt;&lt;wsp:rsid wsp:val=&quot;00047D9C&quot;/&gt;&lt;wsp:rsid wsp:val=&quot;00047DB2&quot;/&gt;&lt;wsp:rsid wsp:val=&quot;000501C1&quot;/&gt;&lt;wsp:rsid wsp:val=&quot;000504A1&quot;/&gt;&lt;wsp:rsid wsp:val=&quot;000504E0&quot;/&gt;&lt;wsp:rsid wsp:val=&quot;000507B8&quot;/&gt;&lt;wsp:rsid wsp:val=&quot;00050C39&quot;/&gt;&lt;wsp:rsid wsp:val=&quot;00050FE3&quot;/&gt;&lt;wsp:rsid wsp:val=&quot;000516CD&quot;/&gt;&lt;wsp:rsid wsp:val=&quot;0005183C&quot;/&gt;&lt;wsp:rsid wsp:val=&quot;00051B65&quot;/&gt;&lt;wsp:rsid wsp:val=&quot;00051DAB&quot;/&gt;&lt;wsp:rsid wsp:val=&quot;00052087&quot;/&gt;&lt;wsp:rsid wsp:val=&quot;000521FA&quot;/&gt;&lt;wsp:rsid wsp:val=&quot;00052235&quot;/&gt;&lt;wsp:rsid wsp:val=&quot;00052A32&quot;/&gt;&lt;wsp:rsid wsp:val=&quot;0005375C&quot;/&gt;&lt;wsp:rsid wsp:val=&quot;000539D5&quot;/&gt;&lt;wsp:rsid wsp:val=&quot;00053A4B&quot;/&gt;&lt;wsp:rsid wsp:val=&quot;00053B13&quot;/&gt;&lt;wsp:rsid wsp:val=&quot;00053B81&quot;/&gt;&lt;wsp:rsid wsp:val=&quot;00053E0F&quot;/&gt;&lt;wsp:rsid wsp:val=&quot;00054128&quot;/&gt;&lt;wsp:rsid wsp:val=&quot;000543FE&quot;/&gt;&lt;wsp:rsid wsp:val=&quot;0005452C&quot;/&gt;&lt;wsp:rsid wsp:val=&quot;000546E9&quot;/&gt;&lt;wsp:rsid wsp:val=&quot;00054ACE&quot;/&gt;&lt;wsp:rsid wsp:val=&quot;00054D53&quot;/&gt;&lt;wsp:rsid wsp:val=&quot;00054FFB&quot;/&gt;&lt;wsp:rsid wsp:val=&quot;0005511F&quot;/&gt;&lt;wsp:rsid wsp:val=&quot;00055150&quot;/&gt;&lt;wsp:rsid wsp:val=&quot;0005537D&quot;/&gt;&lt;wsp:rsid wsp:val=&quot;0005547A&quot;/&gt;&lt;wsp:rsid wsp:val=&quot;00055492&quot;/&gt;&lt;wsp:rsid wsp:val=&quot;0005553D&quot;/&gt;&lt;wsp:rsid wsp:val=&quot;0005566B&quot;/&gt;&lt;wsp:rsid wsp:val=&quot;00055700&quot;/&gt;&lt;wsp:rsid wsp:val=&quot;00055801&quot;/&gt;&lt;wsp:rsid wsp:val=&quot;00055C2F&quot;/&gt;&lt;wsp:rsid wsp:val=&quot;00055C91&quot;/&gt;&lt;wsp:rsid wsp:val=&quot;00055CD2&quot;/&gt;&lt;wsp:rsid wsp:val=&quot;00056270&quot;/&gt;&lt;wsp:rsid wsp:val=&quot;000562B6&quot;/&gt;&lt;wsp:rsid wsp:val=&quot;000563D0&quot;/&gt;&lt;wsp:rsid wsp:val=&quot;000564E1&quot;/&gt;&lt;wsp:rsid wsp:val=&quot;00056B26&quot;/&gt;&lt;wsp:rsid wsp:val=&quot;00056B31&quot;/&gt;&lt;wsp:rsid wsp:val=&quot;00056C6D&quot;/&gt;&lt;wsp:rsid wsp:val=&quot;00056D83&quot;/&gt;&lt;wsp:rsid wsp:val=&quot;00057523&quot;/&gt;&lt;wsp:rsid wsp:val=&quot;00057AC4&quot;/&gt;&lt;wsp:rsid wsp:val=&quot;00057DA4&quot;/&gt;&lt;wsp:rsid wsp:val=&quot;00057F19&quot;/&gt;&lt;wsp:rsid wsp:val=&quot;000602A2&quot;/&gt;&lt;wsp:rsid wsp:val=&quot;000603A7&quot;/&gt;&lt;wsp:rsid wsp:val=&quot;00060432&quot;/&gt;&lt;wsp:rsid wsp:val=&quot;000608F6&quot;/&gt;&lt;wsp:rsid wsp:val=&quot;00060B41&quot;/&gt;&lt;wsp:rsid wsp:val=&quot;00060C9E&quot;/&gt;&lt;wsp:rsid wsp:val=&quot;00060D76&quot;/&gt;&lt;wsp:rsid wsp:val=&quot;00061115&quot;/&gt;&lt;wsp:rsid wsp:val=&quot;00061158&quot;/&gt;&lt;wsp:rsid wsp:val=&quot;0006136D&quot;/&gt;&lt;wsp:rsid wsp:val=&quot;000616C0&quot;/&gt;&lt;wsp:rsid wsp:val=&quot;0006185C&quot;/&gt;&lt;wsp:rsid wsp:val=&quot;00061E47&quot;/&gt;&lt;wsp:rsid wsp:val=&quot;0006247B&quot;/&gt;&lt;wsp:rsid wsp:val=&quot;00062709&quot;/&gt;&lt;wsp:rsid wsp:val=&quot;00062F47&quot;/&gt;&lt;wsp:rsid wsp:val=&quot;00063071&quot;/&gt;&lt;wsp:rsid wsp:val=&quot;000632F6&quot;/&gt;&lt;wsp:rsid wsp:val=&quot;00063327&quot;/&gt;&lt;wsp:rsid wsp:val=&quot;00063633&quot;/&gt;&lt;wsp:rsid wsp:val=&quot;00063840&quot;/&gt;&lt;wsp:rsid wsp:val=&quot;00063950&quot;/&gt;&lt;wsp:rsid wsp:val=&quot;00063B21&quot;/&gt;&lt;wsp:rsid wsp:val=&quot;00063D68&quot;/&gt;&lt;wsp:rsid wsp:val=&quot;00064195&quot;/&gt;&lt;wsp:rsid wsp:val=&quot;000641BF&quot;/&gt;&lt;wsp:rsid wsp:val=&quot;000646E9&quot;/&gt;&lt;wsp:rsid wsp:val=&quot;00064803&quot;/&gt;&lt;wsp:rsid wsp:val=&quot;00064E76&quot;/&gt;&lt;wsp:rsid wsp:val=&quot;00064FDC&quot;/&gt;&lt;wsp:rsid wsp:val=&quot;00064FDE&quot;/&gt;&lt;wsp:rsid wsp:val=&quot;0006506F&quot;/&gt;&lt;wsp:rsid wsp:val=&quot;0006509A&quot;/&gt;&lt;wsp:rsid wsp:val=&quot;000654B2&quot;/&gt;&lt;wsp:rsid wsp:val=&quot;000656C1&quot;/&gt;&lt;wsp:rsid wsp:val=&quot;00065895&quot;/&gt;&lt;wsp:rsid wsp:val=&quot;0006591E&quot;/&gt;&lt;wsp:rsid wsp:val=&quot;00065B28&quot;/&gt;&lt;wsp:rsid wsp:val=&quot;00065C7D&quot;/&gt;&lt;wsp:rsid wsp:val=&quot;00065F13&quot;/&gt;&lt;wsp:rsid wsp:val=&quot;00065F3E&quot;/&gt;&lt;wsp:rsid wsp:val=&quot;000660AA&quot;/&gt;&lt;wsp:rsid wsp:val=&quot;00066500&quot;/&gt;&lt;wsp:rsid wsp:val=&quot;000666FB&quot;/&gt;&lt;wsp:rsid wsp:val=&quot;0006704D&quot;/&gt;&lt;wsp:rsid wsp:val=&quot;000673FB&quot;/&gt;&lt;wsp:rsid wsp:val=&quot;00067578&quot;/&gt;&lt;wsp:rsid wsp:val=&quot;00067809&quot;/&gt;&lt;wsp:rsid wsp:val=&quot;0006782D&quot;/&gt;&lt;wsp:rsid wsp:val=&quot;0006792A&quot;/&gt;&lt;wsp:rsid wsp:val=&quot;00070139&quot;/&gt;&lt;wsp:rsid wsp:val=&quot;00070411&quot;/&gt;&lt;wsp:rsid wsp:val=&quot;00070436&quot;/&gt;&lt;wsp:rsid wsp:val=&quot;00070522&quot;/&gt;&lt;wsp:rsid wsp:val=&quot;00070A17&quot;/&gt;&lt;wsp:rsid wsp:val=&quot;000710DA&quot;/&gt;&lt;wsp:rsid wsp:val=&quot;000711AA&quot;/&gt;&lt;wsp:rsid wsp:val=&quot;0007120C&quot;/&gt;&lt;wsp:rsid wsp:val=&quot;00071404&quot;/&gt;&lt;wsp:rsid wsp:val=&quot;0007143A&quot;/&gt;&lt;wsp:rsid wsp:val=&quot;00071CB4&quot;/&gt;&lt;wsp:rsid wsp:val=&quot;00071F93&quot;/&gt;&lt;wsp:rsid wsp:val=&quot;00072010&quot;/&gt;&lt;wsp:rsid wsp:val=&quot;0007229C&quot;/&gt;&lt;wsp:rsid wsp:val=&quot;0007247C&quot;/&gt;&lt;wsp:rsid wsp:val=&quot;00072526&quot;/&gt;&lt;wsp:rsid wsp:val=&quot;0007265B&quot;/&gt;&lt;wsp:rsid wsp:val=&quot;000729D4&quot;/&gt;&lt;wsp:rsid wsp:val=&quot;00072C6A&quot;/&gt;&lt;wsp:rsid wsp:val=&quot;00073289&quot;/&gt;&lt;wsp:rsid wsp:val=&quot;0007377B&quot;/&gt;&lt;wsp:rsid wsp:val=&quot;00073AD0&quot;/&gt;&lt;wsp:rsid wsp:val=&quot;00073BA7&quot;/&gt;&lt;wsp:rsid wsp:val=&quot;00073CCB&quot;/&gt;&lt;wsp:rsid wsp:val=&quot;0007410F&quot;/&gt;&lt;wsp:rsid wsp:val=&quot;00074361&quot;/&gt;&lt;wsp:rsid wsp:val=&quot;00074A70&quot;/&gt;&lt;wsp:rsid wsp:val=&quot;00074F12&quot;/&gt;&lt;wsp:rsid wsp:val=&quot;0007544C&quot;/&gt;&lt;wsp:rsid wsp:val=&quot;0007545B&quot;/&gt;&lt;wsp:rsid wsp:val=&quot;000755B6&quot;/&gt;&lt;wsp:rsid wsp:val=&quot;000758B3&quot;/&gt;&lt;wsp:rsid wsp:val=&quot;000759E6&quot;/&gt;&lt;wsp:rsid wsp:val=&quot;00075B97&quot;/&gt;&lt;wsp:rsid wsp:val=&quot;00075CB0&quot;/&gt;&lt;wsp:rsid wsp:val=&quot;00075CC9&quot;/&gt;&lt;wsp:rsid wsp:val=&quot;00075D5A&quot;/&gt;&lt;wsp:rsid wsp:val=&quot;00076474&quot;/&gt;&lt;wsp:rsid wsp:val=&quot;000764AC&quot;/&gt;&lt;wsp:rsid wsp:val=&quot;00076732&quot;/&gt;&lt;wsp:rsid wsp:val=&quot;00076779&quot;/&gt;&lt;wsp:rsid wsp:val=&quot;00076D57&quot;/&gt;&lt;wsp:rsid wsp:val=&quot;00077256&quot;/&gt;&lt;wsp:rsid wsp:val=&quot;00077276&quot;/&gt;&lt;wsp:rsid wsp:val=&quot;000775CF&quot;/&gt;&lt;wsp:rsid wsp:val=&quot;00077A33&quot;/&gt;&lt;wsp:rsid wsp:val=&quot;00077EA7&quot;/&gt;&lt;wsp:rsid wsp:val=&quot;00077F44&quot;/&gt;&lt;wsp:rsid wsp:val=&quot;000804BE&quot;/&gt;&lt;wsp:rsid wsp:val=&quot;000808D8&quot;/&gt;&lt;wsp:rsid wsp:val=&quot;00080A4B&quot;/&gt;&lt;wsp:rsid wsp:val=&quot;00080A5C&quot;/&gt;&lt;wsp:rsid wsp:val=&quot;00080AF8&quot;/&gt;&lt;wsp:rsid wsp:val=&quot;00080BB6&quot;/&gt;&lt;wsp:rsid wsp:val=&quot;00080D61&quot;/&gt;&lt;wsp:rsid wsp:val=&quot;0008106B&quot;/&gt;&lt;wsp:rsid wsp:val=&quot;0008118B&quot;/&gt;&lt;wsp:rsid wsp:val=&quot;00081317&quot;/&gt;&lt;wsp:rsid wsp:val=&quot;0008156E&quot;/&gt;&lt;wsp:rsid wsp:val=&quot;00081E4F&quot;/&gt;&lt;wsp:rsid wsp:val=&quot;00082712&quot;/&gt;&lt;wsp:rsid wsp:val=&quot;00082733&quot;/&gt;&lt;wsp:rsid wsp:val=&quot;000827D8&quot;/&gt;&lt;wsp:rsid wsp:val=&quot;00082AA1&quot;/&gt;&lt;wsp:rsid wsp:val=&quot;00082D87&quot;/&gt;&lt;wsp:rsid wsp:val=&quot;00082F8A&quot;/&gt;&lt;wsp:rsid wsp:val=&quot;00082F90&quot;/&gt;&lt;wsp:rsid wsp:val=&quot;000837CC&quot;/&gt;&lt;wsp:rsid wsp:val=&quot;00083894&quot;/&gt;&lt;wsp:rsid wsp:val=&quot;00083C6C&quot;/&gt;&lt;wsp:rsid wsp:val=&quot;00083F94&quot;/&gt;&lt;wsp:rsid wsp:val=&quot;00084082&quot;/&gt;&lt;wsp:rsid wsp:val=&quot;000841BC&quot;/&gt;&lt;wsp:rsid wsp:val=&quot;00084318&quot;/&gt;&lt;wsp:rsid wsp:val=&quot;000843EC&quot;/&gt;&lt;wsp:rsid wsp:val=&quot;0008446C&quot;/&gt;&lt;wsp:rsid wsp:val=&quot;00084895&quot;/&gt;&lt;wsp:rsid wsp:val=&quot;0008491F&quot;/&gt;&lt;wsp:rsid wsp:val=&quot;00084E81&quot;/&gt;&lt;wsp:rsid wsp:val=&quot;00084ED1&quot;/&gt;&lt;wsp:rsid wsp:val=&quot;00084F35&quot;/&gt;&lt;wsp:rsid wsp:val=&quot;00085283&quot;/&gt;&lt;wsp:rsid wsp:val=&quot;00085448&quot;/&gt;&lt;wsp:rsid wsp:val=&quot;00085484&quot;/&gt;&lt;wsp:rsid wsp:val=&quot;000856BC&quot;/&gt;&lt;wsp:rsid wsp:val=&quot;00085785&quot;/&gt;&lt;wsp:rsid wsp:val=&quot;00085B5B&quot;/&gt;&lt;wsp:rsid wsp:val=&quot;00085D79&quot;/&gt;&lt;wsp:rsid wsp:val=&quot;00085DB7&quot;/&gt;&lt;wsp:rsid wsp:val=&quot;00085E7B&quot;/&gt;&lt;wsp:rsid wsp:val=&quot;000860DE&quot;/&gt;&lt;wsp:rsid wsp:val=&quot;00086624&quot;/&gt;&lt;wsp:rsid wsp:val=&quot;00086750&quot;/&gt;&lt;wsp:rsid wsp:val=&quot;0008683B&quot;/&gt;&lt;wsp:rsid wsp:val=&quot;00086892&quot;/&gt;&lt;wsp:rsid wsp:val=&quot;00086A26&quot;/&gt;&lt;wsp:rsid wsp:val=&quot;00086A49&quot;/&gt;&lt;wsp:rsid wsp:val=&quot;00086C73&quot;/&gt;&lt;wsp:rsid wsp:val=&quot;00086FF0&quot;/&gt;&lt;wsp:rsid wsp:val=&quot;00087859&quot;/&gt;&lt;wsp:rsid wsp:val=&quot;000878A9&quot;/&gt;&lt;wsp:rsid wsp:val=&quot;00087966&quot;/&gt;&lt;wsp:rsid wsp:val=&quot;00087AE7&quot;/&gt;&lt;wsp:rsid wsp:val=&quot;00087BA3&quot;/&gt;&lt;wsp:rsid wsp:val=&quot;00087BFE&quot;/&gt;&lt;wsp:rsid wsp:val=&quot;00087C2A&quot;/&gt;&lt;wsp:rsid wsp:val=&quot;00087CE2&quot;/&gt;&lt;wsp:rsid wsp:val=&quot;00087D43&quot;/&gt;&lt;wsp:rsid wsp:val=&quot;00087DC0&quot;/&gt;&lt;wsp:rsid wsp:val=&quot;00087E27&quot;/&gt;&lt;wsp:rsid wsp:val=&quot;0009017A&quot;/&gt;&lt;wsp:rsid wsp:val=&quot;000902AC&quot;/&gt;&lt;wsp:rsid wsp:val=&quot;000902CE&quot;/&gt;&lt;wsp:rsid wsp:val=&quot;0009036E&quot;/&gt;&lt;wsp:rsid wsp:val=&quot;00090516&quot;/&gt;&lt;wsp:rsid wsp:val=&quot;00090A4C&quot;/&gt;&lt;wsp:rsid wsp:val=&quot;00090CEF&quot;/&gt;&lt;wsp:rsid wsp:val=&quot;00091348&quot;/&gt;&lt;wsp:rsid wsp:val=&quot;00091596&quot;/&gt;&lt;wsp:rsid wsp:val=&quot;000915CB&quot;/&gt;&lt;wsp:rsid wsp:val=&quot;000917C5&quot;/&gt;&lt;wsp:rsid wsp:val=&quot;00091D35&quot;/&gt;&lt;wsp:rsid wsp:val=&quot;00091D53&quot;/&gt;&lt;wsp:rsid wsp:val=&quot;00091EED&quot;/&gt;&lt;wsp:rsid wsp:val=&quot;0009215C&quot;/&gt;&lt;wsp:rsid wsp:val=&quot;00092435&quot;/&gt;&lt;wsp:rsid wsp:val=&quot;00092727&quot;/&gt;&lt;wsp:rsid wsp:val=&quot;00092AB3&quot;/&gt;&lt;wsp:rsid wsp:val=&quot;00092C34&quot;/&gt;&lt;wsp:rsid wsp:val=&quot;00092C5E&quot;/&gt;&lt;wsp:rsid wsp:val=&quot;00092E4D&quot;/&gt;&lt;wsp:rsid wsp:val=&quot;00092E55&quot;/&gt;&lt;wsp:rsid wsp:val=&quot;00092FC8&quot;/&gt;&lt;wsp:rsid wsp:val=&quot;000931AC&quot;/&gt;&lt;wsp:rsid wsp:val=&quot;0009334A&quot;/&gt;&lt;wsp:rsid wsp:val=&quot;000935DE&quot;/&gt;&lt;wsp:rsid wsp:val=&quot;00093BCF&quot;/&gt;&lt;wsp:rsid wsp:val=&quot;00093DAB&quot;/&gt;&lt;wsp:rsid wsp:val=&quot;0009426C&quot;/&gt;&lt;wsp:rsid wsp:val=&quot;000942F9&quot;/&gt;&lt;wsp:rsid wsp:val=&quot;0009453A&quot;/&gt;&lt;wsp:rsid wsp:val=&quot;00094673&quot;/&gt;&lt;wsp:rsid wsp:val=&quot;00094686&quot;/&gt;&lt;wsp:rsid wsp:val=&quot;00094825&quot;/&gt;&lt;wsp:rsid wsp:val=&quot;00094877&quot;/&gt;&lt;wsp:rsid wsp:val=&quot;000949CD&quot;/&gt;&lt;wsp:rsid wsp:val=&quot;00094A95&quot;/&gt;&lt;wsp:rsid wsp:val=&quot;00094B23&quot;/&gt;&lt;wsp:rsid wsp:val=&quot;00094B91&quot;/&gt;&lt;wsp:rsid wsp:val=&quot;00094C57&quot;/&gt;&lt;wsp:rsid wsp:val=&quot;00094CBA&quot;/&gt;&lt;wsp:rsid wsp:val=&quot;00094FA9&quot;/&gt;&lt;wsp:rsid wsp:val=&quot;00095216&quot;/&gt;&lt;wsp:rsid wsp:val=&quot;000954A7&quot;/&gt;&lt;wsp:rsid wsp:val=&quot;000954D1&quot;/&gt;&lt;wsp:rsid wsp:val=&quot;000956BE&quot;/&gt;&lt;wsp:rsid wsp:val=&quot;000957C3&quot;/&gt;&lt;wsp:rsid wsp:val=&quot;00095B0F&quot;/&gt;&lt;wsp:rsid wsp:val=&quot;00095B1E&quot;/&gt;&lt;wsp:rsid wsp:val=&quot;00095BD1&quot;/&gt;&lt;wsp:rsid wsp:val=&quot;00096517&quot;/&gt;&lt;wsp:rsid wsp:val=&quot;00096716&quot;/&gt;&lt;wsp:rsid wsp:val=&quot;00096905&quot;/&gt;&lt;wsp:rsid wsp:val=&quot;00096AD0&quot;/&gt;&lt;wsp:rsid wsp:val=&quot;00096D9C&quot;/&gt;&lt;wsp:rsid wsp:val=&quot;00096E6A&quot;/&gt;&lt;wsp:rsid wsp:val=&quot;0009706C&quot;/&gt;&lt;wsp:rsid wsp:val=&quot;00097295&quot;/&gt;&lt;wsp:rsid wsp:val=&quot;00097487&quot;/&gt;&lt;wsp:rsid wsp:val=&quot;00097B89&quot;/&gt;&lt;wsp:rsid wsp:val=&quot;00097BDB&quot;/&gt;&lt;wsp:rsid wsp:val=&quot;00097D9C&quot;/&gt;&lt;wsp:rsid wsp:val=&quot;000A054E&quot;/&gt;&lt;wsp:rsid wsp:val=&quot;000A05C0&quot;/&gt;&lt;wsp:rsid wsp:val=&quot;000A05E2&quot;/&gt;&lt;wsp:rsid wsp:val=&quot;000A0946&quot;/&gt;&lt;wsp:rsid wsp:val=&quot;000A0C10&quot;/&gt;&lt;wsp:rsid wsp:val=&quot;000A0DC8&quot;/&gt;&lt;wsp:rsid wsp:val=&quot;000A1424&quot;/&gt;&lt;wsp:rsid wsp:val=&quot;000A1690&quot;/&gt;&lt;wsp:rsid wsp:val=&quot;000A16A5&quot;/&gt;&lt;wsp:rsid wsp:val=&quot;000A1802&quot;/&gt;&lt;wsp:rsid wsp:val=&quot;000A19D7&quot;/&gt;&lt;wsp:rsid wsp:val=&quot;000A1DB9&quot;/&gt;&lt;wsp:rsid wsp:val=&quot;000A1DF0&quot;/&gt;&lt;wsp:rsid wsp:val=&quot;000A1E7D&quot;/&gt;&lt;wsp:rsid wsp:val=&quot;000A1F26&quot;/&gt;&lt;wsp:rsid wsp:val=&quot;000A2EA6&quot;/&gt;&lt;wsp:rsid wsp:val=&quot;000A3164&quot;/&gt;&lt;wsp:rsid wsp:val=&quot;000A3671&quot;/&gt;&lt;wsp:rsid wsp:val=&quot;000A3803&quot;/&gt;&lt;wsp:rsid wsp:val=&quot;000A39B6&quot;/&gt;&lt;wsp:rsid wsp:val=&quot;000A3CF3&quot;/&gt;&lt;wsp:rsid wsp:val=&quot;000A3D14&quot;/&gt;&lt;wsp:rsid wsp:val=&quot;000A3E0C&quot;/&gt;&lt;wsp:rsid wsp:val=&quot;000A3F67&quot;/&gt;&lt;wsp:rsid wsp:val=&quot;000A41E9&quot;/&gt;&lt;wsp:rsid wsp:val=&quot;000A4408&quot;/&gt;&lt;wsp:rsid wsp:val=&quot;000A4623&quot;/&gt;&lt;wsp:rsid wsp:val=&quot;000A49D3&quot;/&gt;&lt;wsp:rsid wsp:val=&quot;000A5313&quot;/&gt;&lt;wsp:rsid wsp:val=&quot;000A5592&quot;/&gt;&lt;wsp:rsid wsp:val=&quot;000A5679&quot;/&gt;&lt;wsp:rsid wsp:val=&quot;000A5728&quot;/&gt;&lt;wsp:rsid wsp:val=&quot;000A57C5&quot;/&gt;&lt;wsp:rsid wsp:val=&quot;000A57D3&quot;/&gt;&lt;wsp:rsid wsp:val=&quot;000A58AF&quot;/&gt;&lt;wsp:rsid wsp:val=&quot;000A58EE&quot;/&gt;&lt;wsp:rsid wsp:val=&quot;000A5AFD&quot;/&gt;&lt;wsp:rsid wsp:val=&quot;000A606C&quot;/&gt;&lt;wsp:rsid wsp:val=&quot;000A6BB3&quot;/&gt;&lt;wsp:rsid wsp:val=&quot;000A6C4A&quot;/&gt;&lt;wsp:rsid wsp:val=&quot;000A7036&quot;/&gt;&lt;wsp:rsid wsp:val=&quot;000A70A9&quot;/&gt;&lt;wsp:rsid wsp:val=&quot;000A70C4&quot;/&gt;&lt;wsp:rsid wsp:val=&quot;000A794E&quot;/&gt;&lt;wsp:rsid wsp:val=&quot;000A7A02&quot;/&gt;&lt;wsp:rsid wsp:val=&quot;000A7FCB&quot;/&gt;&lt;wsp:rsid wsp:val=&quot;000B005A&quot;/&gt;&lt;wsp:rsid wsp:val=&quot;000B0153&quot;/&gt;&lt;wsp:rsid wsp:val=&quot;000B018E&quot;/&gt;&lt;wsp:rsid wsp:val=&quot;000B01C1&quot;/&gt;&lt;wsp:rsid wsp:val=&quot;000B0371&quot;/&gt;&lt;wsp:rsid wsp:val=&quot;000B0589&quot;/&gt;&lt;wsp:rsid wsp:val=&quot;000B08D2&quot;/&gt;&lt;wsp:rsid wsp:val=&quot;000B0B34&quot;/&gt;&lt;wsp:rsid wsp:val=&quot;000B0E1A&quot;/&gt;&lt;wsp:rsid wsp:val=&quot;000B0E74&quot;/&gt;&lt;wsp:rsid wsp:val=&quot;000B0EAD&quot;/&gt;&lt;wsp:rsid wsp:val=&quot;000B0F2E&quot;/&gt;&lt;wsp:rsid wsp:val=&quot;000B1040&quot;/&gt;&lt;wsp:rsid wsp:val=&quot;000B19D1&quot;/&gt;&lt;wsp:rsid wsp:val=&quot;000B1AA9&quot;/&gt;&lt;wsp:rsid wsp:val=&quot;000B1BDC&quot;/&gt;&lt;wsp:rsid wsp:val=&quot;000B1ED3&quot;/&gt;&lt;wsp:rsid wsp:val=&quot;000B210D&quot;/&gt;&lt;wsp:rsid wsp:val=&quot;000B2242&quot;/&gt;&lt;wsp:rsid wsp:val=&quot;000B244F&quot;/&gt;&lt;wsp:rsid wsp:val=&quot;000B2694&quot;/&gt;&lt;wsp:rsid wsp:val=&quot;000B28D5&quot;/&gt;&lt;wsp:rsid wsp:val=&quot;000B28DB&quot;/&gt;&lt;wsp:rsid wsp:val=&quot;000B2ECC&quot;/&gt;&lt;wsp:rsid wsp:val=&quot;000B2EE6&quot;/&gt;&lt;wsp:rsid wsp:val=&quot;000B3093&quot;/&gt;&lt;wsp:rsid wsp:val=&quot;000B380B&quot;/&gt;&lt;wsp:rsid wsp:val=&quot;000B380E&quot;/&gt;&lt;wsp:rsid wsp:val=&quot;000B3898&quot;/&gt;&lt;wsp:rsid wsp:val=&quot;000B3CD5&quot;/&gt;&lt;wsp:rsid wsp:val=&quot;000B3F42&quot;/&gt;&lt;wsp:rsid wsp:val=&quot;000B402A&quot;/&gt;&lt;wsp:rsid wsp:val=&quot;000B4457&quot;/&gt;&lt;wsp:rsid wsp:val=&quot;000B44C2&quot;/&gt;&lt;wsp:rsid wsp:val=&quot;000B485B&quot;/&gt;&lt;wsp:rsid wsp:val=&quot;000B4CCD&quot;/&gt;&lt;wsp:rsid wsp:val=&quot;000B4EE2&quot;/&gt;&lt;wsp:rsid wsp:val=&quot;000B4FDA&quot;/&gt;&lt;wsp:rsid wsp:val=&quot;000B5122&quot;/&gt;&lt;wsp:rsid wsp:val=&quot;000B5125&quot;/&gt;&lt;wsp:rsid wsp:val=&quot;000B5391&quot;/&gt;&lt;wsp:rsid wsp:val=&quot;000B53B2&quot;/&gt;&lt;wsp:rsid wsp:val=&quot;000B54A8&quot;/&gt;&lt;wsp:rsid wsp:val=&quot;000B54F7&quot;/&gt;&lt;wsp:rsid wsp:val=&quot;000B55D1&quot;/&gt;&lt;wsp:rsid wsp:val=&quot;000B576D&quot;/&gt;&lt;wsp:rsid wsp:val=&quot;000B5A7A&quot;/&gt;&lt;wsp:rsid wsp:val=&quot;000B5B9A&quot;/&gt;&lt;wsp:rsid wsp:val=&quot;000B5D8E&quot;/&gt;&lt;wsp:rsid wsp:val=&quot;000B605E&quot;/&gt;&lt;wsp:rsid wsp:val=&quot;000B6379&quot;/&gt;&lt;wsp:rsid wsp:val=&quot;000B6567&quot;/&gt;&lt;wsp:rsid wsp:val=&quot;000B677C&quot;/&gt;&lt;wsp:rsid wsp:val=&quot;000B6858&quot;/&gt;&lt;wsp:rsid wsp:val=&quot;000B713E&quot;/&gt;&lt;wsp:rsid wsp:val=&quot;000B7182&quot;/&gt;&lt;wsp:rsid wsp:val=&quot;000B7314&quot;/&gt;&lt;wsp:rsid wsp:val=&quot;000B747D&quot;/&gt;&lt;wsp:rsid wsp:val=&quot;000B7AC6&quot;/&gt;&lt;wsp:rsid wsp:val=&quot;000B7B3A&quot;/&gt;&lt;wsp:rsid wsp:val=&quot;000B7D2E&quot;/&gt;&lt;wsp:rsid wsp:val=&quot;000B7D74&quot;/&gt;&lt;wsp:rsid wsp:val=&quot;000B7DAA&quot;/&gt;&lt;wsp:rsid wsp:val=&quot;000C0564&quot;/&gt;&lt;wsp:rsid wsp:val=&quot;000C0898&quot;/&gt;&lt;wsp:rsid wsp:val=&quot;000C0B8D&quot;/&gt;&lt;wsp:rsid wsp:val=&quot;000C0E69&quot;/&gt;&lt;wsp:rsid wsp:val=&quot;000C0F95&quot;/&gt;&lt;wsp:rsid wsp:val=&quot;000C1143&quot;/&gt;&lt;wsp:rsid wsp:val=&quot;000C11CB&quot;/&gt;&lt;wsp:rsid wsp:val=&quot;000C1E2E&quot;/&gt;&lt;wsp:rsid wsp:val=&quot;000C1E7B&quot;/&gt;&lt;wsp:rsid wsp:val=&quot;000C2480&quot;/&gt;&lt;wsp:rsid wsp:val=&quot;000C2749&quot;/&gt;&lt;wsp:rsid wsp:val=&quot;000C2965&quot;/&gt;&lt;wsp:rsid wsp:val=&quot;000C2A5E&quot;/&gt;&lt;wsp:rsid wsp:val=&quot;000C2A7A&quot;/&gt;&lt;wsp:rsid wsp:val=&quot;000C2BE8&quot;/&gt;&lt;wsp:rsid wsp:val=&quot;000C2C07&quot;/&gt;&lt;wsp:rsid wsp:val=&quot;000C2FA5&quot;/&gt;&lt;wsp:rsid wsp:val=&quot;000C2FFF&quot;/&gt;&lt;wsp:rsid wsp:val=&quot;000C3154&quot;/&gt;&lt;wsp:rsid wsp:val=&quot;000C36B3&quot;/&gt;&lt;wsp:rsid wsp:val=&quot;000C3976&quot;/&gt;&lt;wsp:rsid wsp:val=&quot;000C3A2F&quot;/&gt;&lt;wsp:rsid wsp:val=&quot;000C3C15&quot;/&gt;&lt;wsp:rsid wsp:val=&quot;000C3C42&quot;/&gt;&lt;wsp:rsid wsp:val=&quot;000C3D2A&quot;/&gt;&lt;wsp:rsid wsp:val=&quot;000C3F5B&quot;/&gt;&lt;wsp:rsid wsp:val=&quot;000C3F81&quot;/&gt;&lt;wsp:rsid wsp:val=&quot;000C448C&quot;/&gt;&lt;wsp:rsid wsp:val=&quot;000C47A1&quot;/&gt;&lt;wsp:rsid wsp:val=&quot;000C47FB&quot;/&gt;&lt;wsp:rsid wsp:val=&quot;000C4812&quot;/&gt;&lt;wsp:rsid wsp:val=&quot;000C483B&quot;/&gt;&lt;wsp:rsid wsp:val=&quot;000C4844&quot;/&gt;&lt;wsp:rsid wsp:val=&quot;000C4A55&quot;/&gt;&lt;wsp:rsid wsp:val=&quot;000C4C12&quot;/&gt;&lt;wsp:rsid wsp:val=&quot;000C4C53&quot;/&gt;&lt;wsp:rsid wsp:val=&quot;000C516B&quot;/&gt;&lt;wsp:rsid wsp:val=&quot;000C52B2&quot;/&gt;&lt;wsp:rsid wsp:val=&quot;000C5457&quot;/&gt;&lt;wsp:rsid wsp:val=&quot;000C5584&quot;/&gt;&lt;wsp:rsid wsp:val=&quot;000C55F0&quot;/&gt;&lt;wsp:rsid wsp:val=&quot;000C5631&quot;/&gt;&lt;wsp:rsid wsp:val=&quot;000C56A2&quot;/&gt;&lt;wsp:rsid wsp:val=&quot;000C5917&quot;/&gt;&lt;wsp:rsid wsp:val=&quot;000C5C01&quot;/&gt;&lt;wsp:rsid wsp:val=&quot;000C5EB8&quot;/&gt;&lt;wsp:rsid wsp:val=&quot;000C62CE&quot;/&gt;&lt;wsp:rsid wsp:val=&quot;000C6863&quot;/&gt;&lt;wsp:rsid wsp:val=&quot;000C6B78&quot;/&gt;&lt;wsp:rsid wsp:val=&quot;000C6BBD&quot;/&gt;&lt;wsp:rsid wsp:val=&quot;000C6DF8&quot;/&gt;&lt;wsp:rsid wsp:val=&quot;000C6F61&quot;/&gt;&lt;wsp:rsid wsp:val=&quot;000C7139&quot;/&gt;&lt;wsp:rsid wsp:val=&quot;000C7228&quot;/&gt;&lt;wsp:rsid wsp:val=&quot;000C7388&quot;/&gt;&lt;wsp:rsid wsp:val=&quot;000C7397&quot;/&gt;&lt;wsp:rsid wsp:val=&quot;000C742F&quot;/&gt;&lt;wsp:rsid wsp:val=&quot;000C74A1&quot;/&gt;&lt;wsp:rsid wsp:val=&quot;000C74AC&quot;/&gt;&lt;wsp:rsid wsp:val=&quot;000D0682&quot;/&gt;&lt;wsp:rsid wsp:val=&quot;000D0718&quot;/&gt;&lt;wsp:rsid wsp:val=&quot;000D0D45&quot;/&gt;&lt;wsp:rsid wsp:val=&quot;000D0E88&quot;/&gt;&lt;wsp:rsid wsp:val=&quot;000D0FEF&quot;/&gt;&lt;wsp:rsid wsp:val=&quot;000D122B&quot;/&gt;&lt;wsp:rsid wsp:val=&quot;000D12A6&quot;/&gt;&lt;wsp:rsid wsp:val=&quot;000D13B2&quot;/&gt;&lt;wsp:rsid wsp:val=&quot;000D146B&quot;/&gt;&lt;wsp:rsid wsp:val=&quot;000D1898&quot;/&gt;&lt;wsp:rsid wsp:val=&quot;000D19AE&quot;/&gt;&lt;wsp:rsid wsp:val=&quot;000D1BB0&quot;/&gt;&lt;wsp:rsid wsp:val=&quot;000D1D8E&quot;/&gt;&lt;wsp:rsid wsp:val=&quot;000D20CB&quot;/&gt;&lt;wsp:rsid wsp:val=&quot;000D2134&quot;/&gt;&lt;wsp:rsid wsp:val=&quot;000D238E&quot;/&gt;&lt;wsp:rsid wsp:val=&quot;000D2549&quot;/&gt;&lt;wsp:rsid wsp:val=&quot;000D25F6&quot;/&gt;&lt;wsp:rsid wsp:val=&quot;000D26DB&quot;/&gt;&lt;wsp:rsid wsp:val=&quot;000D28A5&quot;/&gt;&lt;wsp:rsid wsp:val=&quot;000D2980&quot;/&gt;&lt;wsp:rsid wsp:val=&quot;000D2B7B&quot;/&gt;&lt;wsp:rsid wsp:val=&quot;000D2C7E&quot;/&gt;&lt;wsp:rsid wsp:val=&quot;000D2D4A&quot;/&gt;&lt;wsp:rsid wsp:val=&quot;000D30E9&quot;/&gt;&lt;wsp:rsid wsp:val=&quot;000D3102&quot;/&gt;&lt;wsp:rsid wsp:val=&quot;000D3117&quot;/&gt;&lt;wsp:rsid wsp:val=&quot;000D3163&quot;/&gt;&lt;wsp:rsid wsp:val=&quot;000D31C2&quot;/&gt;&lt;wsp:rsid wsp:val=&quot;000D3293&quot;/&gt;&lt;wsp:rsid wsp:val=&quot;000D333D&quot;/&gt;&lt;wsp:rsid wsp:val=&quot;000D34DB&quot;/&gt;&lt;wsp:rsid wsp:val=&quot;000D422D&quot;/&gt;&lt;wsp:rsid wsp:val=&quot;000D426D&quot;/&gt;&lt;wsp:rsid wsp:val=&quot;000D4304&quot;/&gt;&lt;wsp:rsid wsp:val=&quot;000D4644&quot;/&gt;&lt;wsp:rsid wsp:val=&quot;000D491A&quot;/&gt;&lt;wsp:rsid wsp:val=&quot;000D4A1E&quot;/&gt;&lt;wsp:rsid wsp:val=&quot;000D4A65&quot;/&gt;&lt;wsp:rsid wsp:val=&quot;000D4AF9&quot;/&gt;&lt;wsp:rsid wsp:val=&quot;000D4B3C&quot;/&gt;&lt;wsp:rsid wsp:val=&quot;000D4B68&quot;/&gt;&lt;wsp:rsid wsp:val=&quot;000D4E25&quot;/&gt;&lt;wsp:rsid wsp:val=&quot;000D4FEF&quot;/&gt;&lt;wsp:rsid wsp:val=&quot;000D5372&quot;/&gt;&lt;wsp:rsid wsp:val=&quot;000D5468&quot;/&gt;&lt;wsp:rsid wsp:val=&quot;000D5960&quot;/&gt;&lt;wsp:rsid wsp:val=&quot;000D5C9A&quot;/&gt;&lt;wsp:rsid wsp:val=&quot;000D5DBA&quot;/&gt;&lt;wsp:rsid wsp:val=&quot;000D61C5&quot;/&gt;&lt;wsp:rsid wsp:val=&quot;000D694E&quot;/&gt;&lt;wsp:rsid wsp:val=&quot;000D69DF&quot;/&gt;&lt;wsp:rsid wsp:val=&quot;000D6F6A&quot;/&gt;&lt;wsp:rsid wsp:val=&quot;000D70B0&quot;/&gt;&lt;wsp:rsid wsp:val=&quot;000D76F1&quot;/&gt;&lt;wsp:rsid wsp:val=&quot;000D78C1&quot;/&gt;&lt;wsp:rsid wsp:val=&quot;000D7BE9&quot;/&gt;&lt;wsp:rsid wsp:val=&quot;000E0199&quot;/&gt;&lt;wsp:rsid wsp:val=&quot;000E035B&quot;/&gt;&lt;wsp:rsid wsp:val=&quot;000E064D&quot;/&gt;&lt;wsp:rsid wsp:val=&quot;000E099A&quot;/&gt;&lt;wsp:rsid wsp:val=&quot;000E0B63&quot;/&gt;&lt;wsp:rsid wsp:val=&quot;000E0CF9&quot;/&gt;&lt;wsp:rsid wsp:val=&quot;000E0F47&quot;/&gt;&lt;wsp:rsid wsp:val=&quot;000E128D&quot;/&gt;&lt;wsp:rsid wsp:val=&quot;000E12EF&quot;/&gt;&lt;wsp:rsid wsp:val=&quot;000E139F&quot;/&gt;&lt;wsp:rsid wsp:val=&quot;000E16A5&quot;/&gt;&lt;wsp:rsid wsp:val=&quot;000E1948&quot;/&gt;&lt;wsp:rsid wsp:val=&quot;000E19C5&quot;/&gt;&lt;wsp:rsid wsp:val=&quot;000E1CCD&quot;/&gt;&lt;wsp:rsid wsp:val=&quot;000E2445&quot;/&gt;&lt;wsp:rsid wsp:val=&quot;000E2554&quot;/&gt;&lt;wsp:rsid wsp:val=&quot;000E259F&quot;/&gt;&lt;wsp:rsid wsp:val=&quot;000E2627&quot;/&gt;&lt;wsp:rsid wsp:val=&quot;000E2CB2&quot;/&gt;&lt;wsp:rsid wsp:val=&quot;000E33ED&quot;/&gt;&lt;wsp:rsid wsp:val=&quot;000E36C1&quot;/&gt;&lt;wsp:rsid wsp:val=&quot;000E39F2&quot;/&gt;&lt;wsp:rsid wsp:val=&quot;000E3BE1&quot;/&gt;&lt;wsp:rsid wsp:val=&quot;000E408C&quot;/&gt;&lt;wsp:rsid wsp:val=&quot;000E44A1&quot;/&gt;&lt;wsp:rsid wsp:val=&quot;000E4589&quot;/&gt;&lt;wsp:rsid wsp:val=&quot;000E4600&quot;/&gt;&lt;wsp:rsid wsp:val=&quot;000E4AE0&quot;/&gt;&lt;wsp:rsid wsp:val=&quot;000E4C12&quot;/&gt;&lt;wsp:rsid wsp:val=&quot;000E514E&quot;/&gt;&lt;wsp:rsid wsp:val=&quot;000E533E&quot;/&gt;&lt;wsp:rsid wsp:val=&quot;000E5557&quot;/&gt;&lt;wsp:rsid wsp:val=&quot;000E5955&quot;/&gt;&lt;wsp:rsid wsp:val=&quot;000E5D5D&quot;/&gt;&lt;wsp:rsid wsp:val=&quot;000E5E76&quot;/&gt;&lt;wsp:rsid wsp:val=&quot;000E5EA2&quot;/&gt;&lt;wsp:rsid wsp:val=&quot;000E634B&quot;/&gt;&lt;wsp:rsid wsp:val=&quot;000E64FE&quot;/&gt;&lt;wsp:rsid wsp:val=&quot;000E653E&quot;/&gt;&lt;wsp:rsid wsp:val=&quot;000E6607&quot;/&gt;&lt;wsp:rsid wsp:val=&quot;000E66D4&quot;/&gt;&lt;wsp:rsid wsp:val=&quot;000E686D&quot;/&gt;&lt;wsp:rsid wsp:val=&quot;000E698A&quot;/&gt;&lt;wsp:rsid wsp:val=&quot;000E69FC&quot;/&gt;&lt;wsp:rsid wsp:val=&quot;000E74F8&quot;/&gt;&lt;wsp:rsid wsp:val=&quot;000E78C0&quot;/&gt;&lt;wsp:rsid wsp:val=&quot;000E79E1&quot;/&gt;&lt;wsp:rsid wsp:val=&quot;000E7A12&quot;/&gt;&lt;wsp:rsid wsp:val=&quot;000E7CAF&quot;/&gt;&lt;wsp:rsid wsp:val=&quot;000E7F2A&quot;/&gt;&lt;wsp:rsid wsp:val=&quot;000F0023&quot;/&gt;&lt;wsp:rsid wsp:val=&quot;000F0026&quot;/&gt;&lt;wsp:rsid wsp:val=&quot;000F02A6&quot;/&gt;&lt;wsp:rsid wsp:val=&quot;000F069C&quot;/&gt;&lt;wsp:rsid wsp:val=&quot;000F0A9A&quot;/&gt;&lt;wsp:rsid wsp:val=&quot;000F0E2B&quot;/&gt;&lt;wsp:rsid wsp:val=&quot;000F1210&quot;/&gt;&lt;wsp:rsid wsp:val=&quot;000F1339&quot;/&gt;&lt;wsp:rsid wsp:val=&quot;000F1474&quot;/&gt;&lt;wsp:rsid wsp:val=&quot;000F160C&quot;/&gt;&lt;wsp:rsid wsp:val=&quot;000F1747&quot;/&gt;&lt;wsp:rsid wsp:val=&quot;000F1C4E&quot;/&gt;&lt;wsp:rsid wsp:val=&quot;000F1C6C&quot;/&gt;&lt;wsp:rsid wsp:val=&quot;000F1E0E&quot;/&gt;&lt;wsp:rsid wsp:val=&quot;000F1EE9&quot;/&gt;&lt;wsp:rsid wsp:val=&quot;000F1F0B&quot;/&gt;&lt;wsp:rsid wsp:val=&quot;000F23CE&quot;/&gt;&lt;wsp:rsid wsp:val=&quot;000F24E0&quot;/&gt;&lt;wsp:rsid wsp:val=&quot;000F2757&quot;/&gt;&lt;wsp:rsid wsp:val=&quot;000F287A&quot;/&gt;&lt;wsp:rsid wsp:val=&quot;000F2CC5&quot;/&gt;&lt;wsp:rsid wsp:val=&quot;000F2DA6&quot;/&gt;&lt;wsp:rsid wsp:val=&quot;000F30BA&quot;/&gt;&lt;wsp:rsid wsp:val=&quot;000F329B&quot;/&gt;&lt;wsp:rsid wsp:val=&quot;000F32F7&quot;/&gt;&lt;wsp:rsid wsp:val=&quot;000F3666&quot;/&gt;&lt;wsp:rsid wsp:val=&quot;000F377B&quot;/&gt;&lt;wsp:rsid wsp:val=&quot;000F39D3&quot;/&gt;&lt;wsp:rsid wsp:val=&quot;000F3A63&quot;/&gt;&lt;wsp:rsid wsp:val=&quot;000F3A7E&quot;/&gt;&lt;wsp:rsid wsp:val=&quot;000F492A&quot;/&gt;&lt;wsp:rsid wsp:val=&quot;000F4C1E&quot;/&gt;&lt;wsp:rsid wsp:val=&quot;000F4D03&quot;/&gt;&lt;wsp:rsid wsp:val=&quot;000F4E2F&quot;/&gt;&lt;wsp:rsid wsp:val=&quot;000F4F33&quot;/&gt;&lt;wsp:rsid wsp:val=&quot;000F54B1&quot;/&gt;&lt;wsp:rsid wsp:val=&quot;000F54CC&quot;/&gt;&lt;wsp:rsid wsp:val=&quot;000F5542&quot;/&gt;&lt;wsp:rsid wsp:val=&quot;000F56FB&quot;/&gt;&lt;wsp:rsid wsp:val=&quot;000F5D85&quot;/&gt;&lt;wsp:rsid wsp:val=&quot;000F609A&quot;/&gt;&lt;wsp:rsid wsp:val=&quot;000F63A8&quot;/&gt;&lt;wsp:rsid wsp:val=&quot;000F63CC&quot;/&gt;&lt;wsp:rsid wsp:val=&quot;000F646F&quot;/&gt;&lt;wsp:rsid wsp:val=&quot;000F648F&quot;/&gt;&lt;wsp:rsid wsp:val=&quot;000F6859&quot;/&gt;&lt;wsp:rsid wsp:val=&quot;000F692E&quot;/&gt;&lt;wsp:rsid wsp:val=&quot;000F6CBD&quot;/&gt;&lt;wsp:rsid wsp:val=&quot;000F7003&quot;/&gt;&lt;wsp:rsid wsp:val=&quot;000F73A6&quot;/&gt;&lt;wsp:rsid wsp:val=&quot;000F7649&quot;/&gt;&lt;wsp:rsid wsp:val=&quot;000F7A0E&quot;/&gt;&lt;wsp:rsid wsp:val=&quot;000F7D0E&quot;/&gt;&lt;wsp:rsid wsp:val=&quot;000F7D38&quot;/&gt;&lt;wsp:rsid wsp:val=&quot;000F7D5F&quot;/&gt;&lt;wsp:rsid wsp:val=&quot;000F7DCB&quot;/&gt;&lt;wsp:rsid wsp:val=&quot;000F7E89&quot;/&gt;&lt;wsp:rsid wsp:val=&quot;00100325&quot;/&gt;&lt;wsp:rsid wsp:val=&quot;001004BC&quot;/&gt;&lt;wsp:rsid wsp:val=&quot;00100687&quot;/&gt;&lt;wsp:rsid wsp:val=&quot;001006B0&quot;/&gt;&lt;wsp:rsid wsp:val=&quot;001007BB&quot;/&gt;&lt;wsp:rsid wsp:val=&quot;00100923&quot;/&gt;&lt;wsp:rsid wsp:val=&quot;00100A13&quot;/&gt;&lt;wsp:rsid wsp:val=&quot;00100BD5&quot;/&gt;&lt;wsp:rsid wsp:val=&quot;00100EC6&quot;/&gt;&lt;wsp:rsid wsp:val=&quot;00100FF9&quot;/&gt;&lt;wsp:rsid wsp:val=&quot;00101067&quot;/&gt;&lt;wsp:rsid wsp:val=&quot;0010131F&quot;/&gt;&lt;wsp:rsid wsp:val=&quot;00101367&quot;/&gt;&lt;wsp:rsid wsp:val=&quot;001013DF&quot;/&gt;&lt;wsp:rsid wsp:val=&quot;00101409&quot;/&gt;&lt;wsp:rsid wsp:val=&quot;0010158D&quot;/&gt;&lt;wsp:rsid wsp:val=&quot;001016A7&quot;/&gt;&lt;wsp:rsid wsp:val=&quot;001017A9&quot;/&gt;&lt;wsp:rsid wsp:val=&quot;00101A3D&quot;/&gt;&lt;wsp:rsid wsp:val=&quot;00101B97&quot;/&gt;&lt;wsp:rsid wsp:val=&quot;00101E1E&quot;/&gt;&lt;wsp:rsid wsp:val=&quot;00102006&quot;/&gt;&lt;wsp:rsid wsp:val=&quot;00102009&quot;/&gt;&lt;wsp:rsid wsp:val=&quot;00102119&quot;/&gt;&lt;wsp:rsid wsp:val=&quot;00102702&quot;/&gt;&lt;wsp:rsid wsp:val=&quot;0010277D&quot;/&gt;&lt;wsp:rsid wsp:val=&quot;001027EC&quot;/&gt;&lt;wsp:rsid wsp:val=&quot;00102940&quot;/&gt;&lt;wsp:rsid wsp:val=&quot;00102974&quot;/&gt;&lt;wsp:rsid wsp:val=&quot;001029C5&quot;/&gt;&lt;wsp:rsid wsp:val=&quot;00102A5B&quot;/&gt;&lt;wsp:rsid wsp:val=&quot;00102DFA&quot;/&gt;&lt;wsp:rsid wsp:val=&quot;00102ED1&quot;/&gt;&lt;wsp:rsid wsp:val=&quot;00102F2C&quot;/&gt;&lt;wsp:rsid wsp:val=&quot;00102F43&quot;/&gt;&lt;wsp:rsid wsp:val=&quot;0010334A&quot;/&gt;&lt;wsp:rsid wsp:val=&quot;001036CD&quot;/&gt;&lt;wsp:rsid wsp:val=&quot;00103AAB&quot;/&gt;&lt;wsp:rsid wsp:val=&quot;00103B0E&quot;/&gt;&lt;wsp:rsid wsp:val=&quot;00103F80&quot;/&gt;&lt;wsp:rsid wsp:val=&quot;0010416F&quot;/&gt;&lt;wsp:rsid wsp:val=&quot;00104359&quot;/&gt;&lt;wsp:rsid wsp:val=&quot;00104528&quot;/&gt;&lt;wsp:rsid wsp:val=&quot;00104765&quot;/&gt;&lt;wsp:rsid wsp:val=&quot;00104A99&quot;/&gt;&lt;wsp:rsid wsp:val=&quot;00104F5A&quot;/&gt;&lt;wsp:rsid wsp:val=&quot;00104F75&quot;/&gt;&lt;wsp:rsid wsp:val=&quot;001053D2&quot;/&gt;&lt;wsp:rsid wsp:val=&quot;00105817&quot;/&gt;&lt;wsp:rsid wsp:val=&quot;0010590B&quot;/&gt;&lt;wsp:rsid wsp:val=&quot;00105A7D&quot;/&gt;&lt;wsp:rsid wsp:val=&quot;00105BAF&quot;/&gt;&lt;wsp:rsid wsp:val=&quot;00105EE5&quot;/&gt;&lt;wsp:rsid wsp:val=&quot;00105F9C&quot;/&gt;&lt;wsp:rsid wsp:val=&quot;00105FEB&quot;/&gt;&lt;wsp:rsid wsp:val=&quot;00106005&quot;/&gt;&lt;wsp:rsid wsp:val=&quot;00106176&quot;/&gt;&lt;wsp:rsid wsp:val=&quot;001062DC&quot;/&gt;&lt;wsp:rsid wsp:val=&quot;0010630D&quot;/&gt;&lt;wsp:rsid wsp:val=&quot;00106369&quot;/&gt;&lt;wsp:rsid wsp:val=&quot;00106593&quot;/&gt;&lt;wsp:rsid wsp:val=&quot;00106646&quot;/&gt;&lt;wsp:rsid wsp:val=&quot;001066AD&quot;/&gt;&lt;wsp:rsid wsp:val=&quot;00106992&quot;/&gt;&lt;wsp:rsid wsp:val=&quot;00106993&quot;/&gt;&lt;wsp:rsid wsp:val=&quot;00106A00&quot;/&gt;&lt;wsp:rsid wsp:val=&quot;00106AB8&quot;/&gt;&lt;wsp:rsid wsp:val=&quot;00106D36&quot;/&gt;&lt;wsp:rsid wsp:val=&quot;00106DFA&quot;/&gt;&lt;wsp:rsid wsp:val=&quot;00106F2B&quot;/&gt;&lt;wsp:rsid wsp:val=&quot;001073A8&quot;/&gt;&lt;wsp:rsid wsp:val=&quot;00107929&quot;/&gt;&lt;wsp:rsid wsp:val=&quot;001101C4&quot;/&gt;&lt;wsp:rsid wsp:val=&quot;001104E8&quot;/&gt;&lt;wsp:rsid wsp:val=&quot;00110577&quot;/&gt;&lt;wsp:rsid wsp:val=&quot;00110757&quot;/&gt;&lt;wsp:rsid wsp:val=&quot;00110E57&quot;/&gt;&lt;wsp:rsid wsp:val=&quot;00110F2C&quot;/&gt;&lt;wsp:rsid wsp:val=&quot;00110F92&quot;/&gt;&lt;wsp:rsid wsp:val=&quot;00110FE8&quot;/&gt;&lt;wsp:rsid wsp:val=&quot;00111424&quot;/&gt;&lt;wsp:rsid wsp:val=&quot;0011162B&quot;/&gt;&lt;wsp:rsid wsp:val=&quot;00111827&quot;/&gt;&lt;wsp:rsid wsp:val=&quot;001119D9&quot;/&gt;&lt;wsp:rsid wsp:val=&quot;00111F4B&quot;/&gt;&lt;wsp:rsid wsp:val=&quot;00111F84&quot;/&gt;&lt;wsp:rsid wsp:val=&quot;001121F0&quot;/&gt;&lt;wsp:rsid wsp:val=&quot;001122FE&quot;/&gt;&lt;wsp:rsid wsp:val=&quot;0011235A&quot;/&gt;&lt;wsp:rsid wsp:val=&quot;001125CD&quot;/&gt;&lt;wsp:rsid wsp:val=&quot;0011263F&quot;/&gt;&lt;wsp:rsid wsp:val=&quot;0011289E&quot;/&gt;&lt;wsp:rsid wsp:val=&quot;00112B3D&quot;/&gt;&lt;wsp:rsid wsp:val=&quot;00112CD1&quot;/&gt;&lt;wsp:rsid wsp:val=&quot;00112E05&quot;/&gt;&lt;wsp:rsid wsp:val=&quot;00112F32&quot;/&gt;&lt;wsp:rsid wsp:val=&quot;0011320E&quot;/&gt;&lt;wsp:rsid wsp:val=&quot;001132B8&quot;/&gt;&lt;wsp:rsid wsp:val=&quot;00113769&quot;/&gt;&lt;wsp:rsid wsp:val=&quot;00113784&quot;/&gt;&lt;wsp:rsid wsp:val=&quot;00113AB5&quot;/&gt;&lt;wsp:rsid wsp:val=&quot;00113B74&quot;/&gt;&lt;wsp:rsid wsp:val=&quot;001148CA&quot;/&gt;&lt;wsp:rsid wsp:val=&quot;00114C6D&quot;/&gt;&lt;wsp:rsid wsp:val=&quot;00114F69&quot;/&gt;&lt;wsp:rsid wsp:val=&quot;00115048&quot;/&gt;&lt;wsp:rsid wsp:val=&quot;001151E7&quot;/&gt;&lt;wsp:rsid wsp:val=&quot;00115222&quot;/&gt;&lt;wsp:rsid wsp:val=&quot;001152E8&quot;/&gt;&lt;wsp:rsid wsp:val=&quot;001153F7&quot;/&gt;&lt;wsp:rsid wsp:val=&quot;00115427&quot;/&gt;&lt;wsp:rsid wsp:val=&quot;0011546E&quot;/&gt;&lt;wsp:rsid wsp:val=&quot;0011593F&quot;/&gt;&lt;wsp:rsid wsp:val=&quot;00115A28&quot;/&gt;&lt;wsp:rsid wsp:val=&quot;00115D8B&quot;/&gt;&lt;wsp:rsid wsp:val=&quot;00115F98&quot;/&gt;&lt;wsp:rsid wsp:val=&quot;00116202&quot;/&gt;&lt;wsp:rsid wsp:val=&quot;00116BD8&quot;/&gt;&lt;wsp:rsid wsp:val=&quot;001172BA&quot;/&gt;&lt;wsp:rsid wsp:val=&quot;001176CE&quot;/&gt;&lt;wsp:rsid wsp:val=&quot;00117780&quot;/&gt;&lt;wsp:rsid wsp:val=&quot;001177C0&quot;/&gt;&lt;wsp:rsid wsp:val=&quot;0011783F&quot;/&gt;&lt;wsp:rsid wsp:val=&quot;001178F9&quot;/&gt;&lt;wsp:rsid wsp:val=&quot;00117905&quot;/&gt;&lt;wsp:rsid wsp:val=&quot;001179E2&quot;/&gt;&lt;wsp:rsid wsp:val=&quot;00117CF8&quot;/&gt;&lt;wsp:rsid wsp:val=&quot;00117E52&quot;/&gt;&lt;wsp:rsid wsp:val=&quot;00120084&quot;/&gt;&lt;wsp:rsid wsp:val=&quot;00120324&quot;/&gt;&lt;wsp:rsid wsp:val=&quot;001207D3&quot;/&gt;&lt;wsp:rsid wsp:val=&quot;0012084B&quot;/&gt;&lt;wsp:rsid wsp:val=&quot;00120FD5&quot;/&gt;&lt;wsp:rsid wsp:val=&quot;00120FEF&quot;/&gt;&lt;wsp:rsid wsp:val=&quot;00120FF0&quot;/&gt;&lt;wsp:rsid wsp:val=&quot;00121109&quot;/&gt;&lt;wsp:rsid wsp:val=&quot;001212BF&quot;/&gt;&lt;wsp:rsid wsp:val=&quot;00121335&quot;/&gt;&lt;wsp:rsid wsp:val=&quot;001214C0&quot;/&gt;&lt;wsp:rsid wsp:val=&quot;001217A7&quot;/&gt;&lt;wsp:rsid wsp:val=&quot;001217B5&quot;/&gt;&lt;wsp:rsid wsp:val=&quot;001217E4&quot;/&gt;&lt;wsp:rsid wsp:val=&quot;0012182F&quot;/&gt;&lt;wsp:rsid wsp:val=&quot;00121BBD&quot;/&gt;&lt;wsp:rsid wsp:val=&quot;00121CA1&quot;/&gt;&lt;wsp:rsid wsp:val=&quot;001220CC&quot;/&gt;&lt;wsp:rsid wsp:val=&quot;00122334&quot;/&gt;&lt;wsp:rsid wsp:val=&quot;0012270C&quot;/&gt;&lt;wsp:rsid wsp:val=&quot;001227BE&quot;/&gt;&lt;wsp:rsid wsp:val=&quot;001228B2&quot;/&gt;&lt;wsp:rsid wsp:val=&quot;0012291F&quot;/&gt;&lt;wsp:rsid wsp:val=&quot;00122952&quot;/&gt;&lt;wsp:rsid wsp:val=&quot;00122CE9&quot;/&gt;&lt;wsp:rsid wsp:val=&quot;00122D13&quot;/&gt;&lt;wsp:rsid wsp:val=&quot;00122DF0&quot;/&gt;&lt;wsp:rsid wsp:val=&quot;00122EDE&quot;/&gt;&lt;wsp:rsid wsp:val=&quot;00123189&quot;/&gt;&lt;wsp:rsid wsp:val=&quot;001233EE&quot;/&gt;&lt;wsp:rsid wsp:val=&quot;00123750&quot;/&gt;&lt;wsp:rsid wsp:val=&quot;001237DD&quot;/&gt;&lt;wsp:rsid wsp:val=&quot;00123D93&quot;/&gt;&lt;wsp:rsid wsp:val=&quot;00123EC7&quot;/&gt;&lt;wsp:rsid wsp:val=&quot;001244C4&quot;/&gt;&lt;wsp:rsid wsp:val=&quot;001244F2&quot;/&gt;&lt;wsp:rsid wsp:val=&quot;00124782&quot;/&gt;&lt;wsp:rsid wsp:val=&quot;00124BD8&quot;/&gt;&lt;wsp:rsid wsp:val=&quot;00124BFA&quot;/&gt;&lt;wsp:rsid wsp:val=&quot;00124C02&quot;/&gt;&lt;wsp:rsid wsp:val=&quot;00124D19&quot;/&gt;&lt;wsp:rsid wsp:val=&quot;00124F75&quot;/&gt;&lt;wsp:rsid wsp:val=&quot;001250B8&quot;/&gt;&lt;wsp:rsid wsp:val=&quot;0012518C&quot;/&gt;&lt;wsp:rsid wsp:val=&quot;001253EA&quot;/&gt;&lt;wsp:rsid wsp:val=&quot;00125A63&quot;/&gt;&lt;wsp:rsid wsp:val=&quot;00125C00&quot;/&gt;&lt;wsp:rsid wsp:val=&quot;00125C12&quot;/&gt;&lt;wsp:rsid wsp:val=&quot;00126167&quot;/&gt;&lt;wsp:rsid wsp:val=&quot;00126487&quot;/&gt;&lt;wsp:rsid wsp:val=&quot;00126AE0&quot;/&gt;&lt;wsp:rsid wsp:val=&quot;00126B91&quot;/&gt;&lt;wsp:rsid wsp:val=&quot;0012702A&quot;/&gt;&lt;wsp:rsid wsp:val=&quot;001271F4&quot;/&gt;&lt;wsp:rsid wsp:val=&quot;0012722F&quot;/&gt;&lt;wsp:rsid wsp:val=&quot;001272CC&quot;/&gt;&lt;wsp:rsid wsp:val=&quot;0012737B&quot;/&gt;&lt;wsp:rsid wsp:val=&quot;001273B2&quot;/&gt;&lt;wsp:rsid wsp:val=&quot;001273C3&quot;/&gt;&lt;wsp:rsid wsp:val=&quot;001275FD&quot;/&gt;&lt;wsp:rsid wsp:val=&quot;0012766D&quot;/&gt;&lt;wsp:rsid wsp:val=&quot;00127737&quot;/&gt;&lt;wsp:rsid wsp:val=&quot;00127A2A&quot;/&gt;&lt;wsp:rsid wsp:val=&quot;00127E31&quot;/&gt;&lt;wsp:rsid wsp:val=&quot;00127F6A&quot;/&gt;&lt;wsp:rsid wsp:val=&quot;00127F96&quot;/&gt;&lt;wsp:rsid wsp:val=&quot;00127FEB&quot;/&gt;&lt;wsp:rsid wsp:val=&quot;001301A8&quot;/&gt;&lt;wsp:rsid wsp:val=&quot;0013069B&quot;/&gt;&lt;wsp:rsid wsp:val=&quot;00130780&quot;/&gt;&lt;wsp:rsid wsp:val=&quot;0013102E&quot;/&gt;&lt;wsp:rsid wsp:val=&quot;0013106C&quot;/&gt;&lt;wsp:rsid wsp:val=&quot;00131214&quot;/&gt;&lt;wsp:rsid wsp:val=&quot;0013131A&quot;/&gt;&lt;wsp:rsid wsp:val=&quot;00131444&quot;/&gt;&lt;wsp:rsid wsp:val=&quot;001314FE&quot;/&gt;&lt;wsp:rsid wsp:val=&quot;0013156F&quot;/&gt;&lt;wsp:rsid wsp:val=&quot;00131662&quot;/&gt;&lt;wsp:rsid wsp:val=&quot;0013195E&quot;/&gt;&lt;wsp:rsid wsp:val=&quot;00131C65&quot;/&gt;&lt;wsp:rsid wsp:val=&quot;00131EFC&quot;/&gt;&lt;wsp:rsid wsp:val=&quot;00132287&quot;/&gt;&lt;wsp:rsid wsp:val=&quot;0013234F&quot;/&gt;&lt;wsp:rsid wsp:val=&quot;0013235B&quot;/&gt;&lt;wsp:rsid wsp:val=&quot;0013253B&quot;/&gt;&lt;wsp:rsid wsp:val=&quot;00132593&quot;/&gt;&lt;wsp:rsid wsp:val=&quot;0013324E&quot;/&gt;&lt;wsp:rsid wsp:val=&quot;00133421&quot;/&gt;&lt;wsp:rsid wsp:val=&quot;001336B0&quot;/&gt;&lt;wsp:rsid wsp:val=&quot;001337ED&quot;/&gt;&lt;wsp:rsid wsp:val=&quot;00133BFD&quot;/&gt;&lt;wsp:rsid wsp:val=&quot;00133E44&quot;/&gt;&lt;wsp:rsid wsp:val=&quot;00133ECB&quot;/&gt;&lt;wsp:rsid wsp:val=&quot;00133EFF&quot;/&gt;&lt;wsp:rsid wsp:val=&quot;00133F7A&quot;/&gt;&lt;wsp:rsid wsp:val=&quot;0013424E&quot;/&gt;&lt;wsp:rsid wsp:val=&quot;0013461E&quot;/&gt;&lt;wsp:rsid wsp:val=&quot;001347E8&quot;/&gt;&lt;wsp:rsid wsp:val=&quot;001349A5&quot;/&gt;&lt;wsp:rsid wsp:val=&quot;00134AFC&quot;/&gt;&lt;wsp:rsid wsp:val=&quot;00134DF8&quot;/&gt;&lt;wsp:rsid wsp:val=&quot;00134E19&quot;/&gt;&lt;wsp:rsid wsp:val=&quot;00134E38&quot;/&gt;&lt;wsp:rsid wsp:val=&quot;001353E8&quot;/&gt;&lt;wsp:rsid wsp:val=&quot;00135525&quot;/&gt;&lt;wsp:rsid wsp:val=&quot;00135531&quot;/&gt;&lt;wsp:rsid wsp:val=&quot;00135747&quot;/&gt;&lt;wsp:rsid wsp:val=&quot;00135933&quot;/&gt;&lt;wsp:rsid wsp:val=&quot;00135938&quot;/&gt;&lt;wsp:rsid wsp:val=&quot;00135A78&quot;/&gt;&lt;wsp:rsid wsp:val=&quot;00135B0C&quot;/&gt;&lt;wsp:rsid wsp:val=&quot;00135D2A&quot;/&gt;&lt;wsp:rsid wsp:val=&quot;00135F89&quot;/&gt;&lt;wsp:rsid wsp:val=&quot;00135FED&quot;/&gt;&lt;wsp:rsid wsp:val=&quot;0013622E&quot;/&gt;&lt;wsp:rsid wsp:val=&quot;0013646D&quot;/&gt;&lt;wsp:rsid wsp:val=&quot;00136534&quot;/&gt;&lt;wsp:rsid wsp:val=&quot;00136589&quot;/&gt;&lt;wsp:rsid wsp:val=&quot;00136970&quot;/&gt;&lt;wsp:rsid wsp:val=&quot;00136DB3&quot;/&gt;&lt;wsp:rsid wsp:val=&quot;00137082&quot;/&gt;&lt;wsp:rsid wsp:val=&quot;00137298&quot;/&gt;&lt;wsp:rsid wsp:val=&quot;001373AF&quot;/&gt;&lt;wsp:rsid wsp:val=&quot;0013764D&quot;/&gt;&lt;wsp:rsid wsp:val=&quot;00137805&quot;/&gt;&lt;wsp:rsid wsp:val=&quot;00137950&quot;/&gt;&lt;wsp:rsid wsp:val=&quot;001379C5&quot;/&gt;&lt;wsp:rsid wsp:val=&quot;00137B31&quot;/&gt;&lt;wsp:rsid wsp:val=&quot;0014019A&quot;/&gt;&lt;wsp:rsid wsp:val=&quot;001401DE&quot;/&gt;&lt;wsp:rsid wsp:val=&quot;00140288&quot;/&gt;&lt;wsp:rsid wsp:val=&quot;0014045A&quot;/&gt;&lt;wsp:rsid wsp:val=&quot;001404E4&quot;/&gt;&lt;wsp:rsid wsp:val=&quot;0014059F&quot;/&gt;&lt;wsp:rsid wsp:val=&quot;00140A4F&quot;/&gt;&lt;wsp:rsid wsp:val=&quot;00140AD7&quot;/&gt;&lt;wsp:rsid wsp:val=&quot;00140CC6&quot;/&gt;&lt;wsp:rsid wsp:val=&quot;00140FC0&quot;/&gt;&lt;wsp:rsid wsp:val=&quot;00141168&quot;/&gt;&lt;wsp:rsid wsp:val=&quot;00141293&quot;/&gt;&lt;wsp:rsid wsp:val=&quot;00141699&quot;/&gt;&lt;wsp:rsid wsp:val=&quot;00141A63&quot;/&gt;&lt;wsp:rsid wsp:val=&quot;00141B2F&quot;/&gt;&lt;wsp:rsid wsp:val=&quot;00141B89&quot;/&gt;&lt;wsp:rsid wsp:val=&quot;00141C58&quot;/&gt;&lt;wsp:rsid wsp:val=&quot;00141E6B&quot;/&gt;&lt;wsp:rsid wsp:val=&quot;001422B2&quot;/&gt;&lt;wsp:rsid wsp:val=&quot;0014298E&quot;/&gt;&lt;wsp:rsid wsp:val=&quot;0014299C&quot;/&gt;&lt;wsp:rsid wsp:val=&quot;0014310A&quot;/&gt;&lt;wsp:rsid wsp:val=&quot;00143578&quot;/&gt;&lt;wsp:rsid wsp:val=&quot;00143655&quot;/&gt;&lt;wsp:rsid wsp:val=&quot;001439A6&quot;/&gt;&lt;wsp:rsid wsp:val=&quot;00143A72&quot;/&gt;&lt;wsp:rsid wsp:val=&quot;00143D40&quot;/&gt;&lt;wsp:rsid wsp:val=&quot;00143F1A&quot;/&gt;&lt;wsp:rsid wsp:val=&quot;0014405C&quot;/&gt;&lt;wsp:rsid wsp:val=&quot;00144445&quot;/&gt;&lt;wsp:rsid wsp:val=&quot;0014483B&quot;/&gt;&lt;wsp:rsid wsp:val=&quot;0014494F&quot;/&gt;&lt;wsp:rsid wsp:val=&quot;00144D7D&quot;/&gt;&lt;wsp:rsid wsp:val=&quot;00144E28&quot;/&gt;&lt;wsp:rsid wsp:val=&quot;001451A1&quot;/&gt;&lt;wsp:rsid wsp:val=&quot;00145255&quot;/&gt;&lt;wsp:rsid wsp:val=&quot;00145726&quot;/&gt;&lt;wsp:rsid wsp:val=&quot;00145C09&quot;/&gt;&lt;wsp:rsid wsp:val=&quot;00145FCD&quot;/&gt;&lt;wsp:rsid wsp:val=&quot;00146177&quot;/&gt;&lt;wsp:rsid wsp:val=&quot;00146E1D&quot;/&gt;&lt;wsp:rsid wsp:val=&quot;00147007&quot;/&gt;&lt;wsp:rsid wsp:val=&quot;00147008&quot;/&gt;&lt;wsp:rsid wsp:val=&quot;0014748D&quot;/&gt;&lt;wsp:rsid wsp:val=&quot;00147668&quot;/&gt;&lt;wsp:rsid wsp:val=&quot;001478C2&quot;/&gt;&lt;wsp:rsid wsp:val=&quot;001479C7&quot;/&gt;&lt;wsp:rsid wsp:val=&quot;001479C8&quot;/&gt;&lt;wsp:rsid wsp:val=&quot;00147A74&quot;/&gt;&lt;wsp:rsid wsp:val=&quot;00147F3B&quot;/&gt;&lt;wsp:rsid wsp:val=&quot;00147F88&quot;/&gt;&lt;wsp:rsid wsp:val=&quot;00150454&quot;/&gt;&lt;wsp:rsid wsp:val=&quot;00150836&quot;/&gt;&lt;wsp:rsid wsp:val=&quot;00150AB7&quot;/&gt;&lt;wsp:rsid wsp:val=&quot;00150F89&quot;/&gt;&lt;wsp:rsid wsp:val=&quot;00151226&quot;/&gt;&lt;wsp:rsid wsp:val=&quot;001512A9&quot;/&gt;&lt;wsp:rsid wsp:val=&quot;001512D9&quot;/&gt;&lt;wsp:rsid wsp:val=&quot;0015143C&quot;/&gt;&lt;wsp:rsid wsp:val=&quot;00151809&quot;/&gt;&lt;wsp:rsid wsp:val=&quot;001518C8&quot;/&gt;&lt;wsp:rsid wsp:val=&quot;00151ABC&quot;/&gt;&lt;wsp:rsid wsp:val=&quot;00151C5B&quot;/&gt;&lt;wsp:rsid wsp:val=&quot;0015274C&quot;/&gt;&lt;wsp:rsid wsp:val=&quot;00152AD8&quot;/&gt;&lt;wsp:rsid wsp:val=&quot;00153121&quot;/&gt;&lt;wsp:rsid wsp:val=&quot;0015317A&quot;/&gt;&lt;wsp:rsid wsp:val=&quot;001533D4&quot;/&gt;&lt;wsp:rsid wsp:val=&quot;00153611&quot;/&gt;&lt;wsp:rsid wsp:val=&quot;00153992&quot;/&gt;&lt;wsp:rsid wsp:val=&quot;00153AB7&quot;/&gt;&lt;wsp:rsid wsp:val=&quot;00153B7A&quot;/&gt;&lt;wsp:rsid wsp:val=&quot;00153B95&quot;/&gt;&lt;wsp:rsid wsp:val=&quot;00153FB1&quot;/&gt;&lt;wsp:rsid wsp:val=&quot;001542D1&quot;/&gt;&lt;wsp:rsid wsp:val=&quot;00154474&quot;/&gt;&lt;wsp:rsid wsp:val=&quot;00154569&quot;/&gt;&lt;wsp:rsid wsp:val=&quot;00154616&quot;/&gt;&lt;wsp:rsid wsp:val=&quot;001546FD&quot;/&gt;&lt;wsp:rsid wsp:val=&quot;0015488F&quot;/&gt;&lt;wsp:rsid wsp:val=&quot;00154A48&quot;/&gt;&lt;wsp:rsid wsp:val=&quot;00154C16&quot;/&gt;&lt;wsp:rsid wsp:val=&quot;00154D95&quot;/&gt;&lt;wsp:rsid wsp:val=&quot;00154DAF&quot;/&gt;&lt;wsp:rsid wsp:val=&quot;00154E9D&quot;/&gt;&lt;wsp:rsid wsp:val=&quot;00154FFE&quot;/&gt;&lt;wsp:rsid wsp:val=&quot;00155962&quot;/&gt;&lt;wsp:rsid wsp:val=&quot;00155B5A&quot;/&gt;&lt;wsp:rsid wsp:val=&quot;00155C0C&quot;/&gt;&lt;wsp:rsid wsp:val=&quot;001565DF&quot;/&gt;&lt;wsp:rsid wsp:val=&quot;001568CD&quot;/&gt;&lt;wsp:rsid wsp:val=&quot;00156F5F&quot;/&gt;&lt;wsp:rsid wsp:val=&quot;0015700A&quot;/&gt;&lt;wsp:rsid wsp:val=&quot;0015780B&quot;/&gt;&lt;wsp:rsid wsp:val=&quot;00157875&quot;/&gt;&lt;wsp:rsid wsp:val=&quot;00157906&quot;/&gt;&lt;wsp:rsid wsp:val=&quot;001579C9&quot;/&gt;&lt;wsp:rsid wsp:val=&quot;0016004B&quot;/&gt;&lt;wsp:rsid wsp:val=&quot;0016012A&quot;/&gt;&lt;wsp:rsid wsp:val=&quot;001604F4&quot;/&gt;&lt;wsp:rsid wsp:val=&quot;0016056C&quot;/&gt;&lt;wsp:rsid wsp:val=&quot;00160662&quot;/&gt;&lt;wsp:rsid wsp:val=&quot;0016089B&quot;/&gt;&lt;wsp:rsid wsp:val=&quot;00160AD8&quot;/&gt;&lt;wsp:rsid wsp:val=&quot;00160B40&quot;/&gt;&lt;wsp:rsid wsp:val=&quot;00161192&quot;/&gt;&lt;wsp:rsid wsp:val=&quot;00161414&quot;/&gt;&lt;wsp:rsid wsp:val=&quot;0016144B&quot;/&gt;&lt;wsp:rsid wsp:val=&quot;0016164F&quot;/&gt;&lt;wsp:rsid wsp:val=&quot;001617F7&quot;/&gt;&lt;wsp:rsid wsp:val=&quot;00161B38&quot;/&gt;&lt;wsp:rsid wsp:val=&quot;00162217&quot;/&gt;&lt;wsp:rsid wsp:val=&quot;0016256C&quot;/&gt;&lt;wsp:rsid wsp:val=&quot;00162797&quot;/&gt;&lt;wsp:rsid wsp:val=&quot;00162969&quot;/&gt;&lt;wsp:rsid wsp:val=&quot;00162A7E&quot;/&gt;&lt;wsp:rsid wsp:val=&quot;00162A8A&quot;/&gt;&lt;wsp:rsid wsp:val=&quot;00162B50&quot;/&gt;&lt;wsp:rsid wsp:val=&quot;00162B74&quot;/&gt;&lt;wsp:rsid wsp:val=&quot;00162E2F&quot;/&gt;&lt;wsp:rsid wsp:val=&quot;0016301D&quot;/&gt;&lt;wsp:rsid wsp:val=&quot;0016308C&quot;/&gt;&lt;wsp:rsid wsp:val=&quot;0016320A&quot;/&gt;&lt;wsp:rsid wsp:val=&quot;00163258&quot;/&gt;&lt;wsp:rsid wsp:val=&quot;00163605&quot;/&gt;&lt;wsp:rsid wsp:val=&quot;00163697&quot;/&gt;&lt;wsp:rsid wsp:val=&quot;0016374C&quot;/&gt;&lt;wsp:rsid wsp:val=&quot;0016387E&quot;/&gt;&lt;wsp:rsid wsp:val=&quot;00163992&quot;/&gt;&lt;wsp:rsid wsp:val=&quot;00163B02&quot;/&gt;&lt;wsp:rsid wsp:val=&quot;00163E1B&quot;/&gt;&lt;wsp:rsid wsp:val=&quot;00163F5E&quot;/&gt;&lt;wsp:rsid wsp:val=&quot;001642CF&quot;/&gt;&lt;wsp:rsid wsp:val=&quot;00164500&quot;/&gt;&lt;wsp:rsid wsp:val=&quot;00164515&quot;/&gt;&lt;wsp:rsid wsp:val=&quot;0016474D&quot;/&gt;&lt;wsp:rsid wsp:val=&quot;00164A93&quot;/&gt;&lt;wsp:rsid wsp:val=&quot;00164AD4&quot;/&gt;&lt;wsp:rsid wsp:val=&quot;00164C94&quot;/&gt;&lt;wsp:rsid wsp:val=&quot;00164FCB&quot;/&gt;&lt;wsp:rsid wsp:val=&quot;0016502A&quot;/&gt;&lt;wsp:rsid wsp:val=&quot;00165163&quot;/&gt;&lt;wsp:rsid wsp:val=&quot;001653D6&quot;/&gt;&lt;wsp:rsid wsp:val=&quot;0016543E&quot;/&gt;&lt;wsp:rsid wsp:val=&quot;00165462&quot;/&gt;&lt;wsp:rsid wsp:val=&quot;001655A4&quot;/&gt;&lt;wsp:rsid wsp:val=&quot;001655E8&quot;/&gt;&lt;wsp:rsid wsp:val=&quot;001657F0&quot;/&gt;&lt;wsp:rsid wsp:val=&quot;001658D6&quot;/&gt;&lt;wsp:rsid wsp:val=&quot;00165B28&quot;/&gt;&lt;wsp:rsid wsp:val=&quot;00165B3E&quot;/&gt;&lt;wsp:rsid wsp:val=&quot;00165E35&quot;/&gt;&lt;wsp:rsid wsp:val=&quot;0016635F&quot;/&gt;&lt;wsp:rsid wsp:val=&quot;00166554&quot;/&gt;&lt;wsp:rsid wsp:val=&quot;0016668D&quot;/&gt;&lt;wsp:rsid wsp:val=&quot;001668F9&quot;/&gt;&lt;wsp:rsid wsp:val=&quot;001672AB&quot;/&gt;&lt;wsp:rsid wsp:val=&quot;00167431&quot;/&gt;&lt;wsp:rsid wsp:val=&quot;00167453&quot;/&gt;&lt;wsp:rsid wsp:val=&quot;001677A5&quot;/&gt;&lt;wsp:rsid wsp:val=&quot;00167A1C&quot;/&gt;&lt;wsp:rsid wsp:val=&quot;00167BD0&quot;/&gt;&lt;wsp:rsid wsp:val=&quot;00167D1C&quot;/&gt;&lt;wsp:rsid wsp:val=&quot;00167FD9&quot;/&gt;&lt;wsp:rsid wsp:val=&quot;00170010&quot;/&gt;&lt;wsp:rsid wsp:val=&quot;00170025&quot;/&gt;&lt;wsp:rsid wsp:val=&quot;00170785&quot;/&gt;&lt;wsp:rsid wsp:val=&quot;00171155&quot;/&gt;&lt;wsp:rsid wsp:val=&quot;00171382&quot;/&gt;&lt;wsp:rsid wsp:val=&quot;00171462&quot;/&gt;&lt;wsp:rsid wsp:val=&quot;00171612&quot;/&gt;&lt;wsp:rsid wsp:val=&quot;00171642&quot;/&gt;&lt;wsp:rsid wsp:val=&quot;00171FC8&quot;/&gt;&lt;wsp:rsid wsp:val=&quot;00172037&quot;/&gt;&lt;wsp:rsid wsp:val=&quot;00172199&quot;/&gt;&lt;wsp:rsid wsp:val=&quot;0017227F&quot;/&gt;&lt;wsp:rsid wsp:val=&quot;001727A9&quot;/&gt;&lt;wsp:rsid wsp:val=&quot;00172F27&quot;/&gt;&lt;wsp:rsid wsp:val=&quot;00173023&quot;/&gt;&lt;wsp:rsid wsp:val=&quot;0017376E&quot;/&gt;&lt;wsp:rsid wsp:val=&quot;00173B12&quot;/&gt;&lt;wsp:rsid wsp:val=&quot;00173C66&quot;/&gt;&lt;wsp:rsid wsp:val=&quot;00173F78&quot;/&gt;&lt;wsp:rsid wsp:val=&quot;00174460&quot;/&gt;&lt;wsp:rsid wsp:val=&quot;001747D6&quot;/&gt;&lt;wsp:rsid wsp:val=&quot;001749BE&quot;/&gt;&lt;wsp:rsid wsp:val=&quot;00174AED&quot;/&gt;&lt;wsp:rsid wsp:val=&quot;00174B72&quot;/&gt;&lt;wsp:rsid wsp:val=&quot;00174BAD&quot;/&gt;&lt;wsp:rsid wsp:val=&quot;00174C2C&quot;/&gt;&lt;wsp:rsid wsp:val=&quot;00174F3F&quot;/&gt;&lt;wsp:rsid wsp:val=&quot;00174FB8&quot;/&gt;&lt;wsp:rsid wsp:val=&quot;0017512B&quot;/&gt;&lt;wsp:rsid wsp:val=&quot;0017564C&quot;/&gt;&lt;wsp:rsid wsp:val=&quot;001757FB&quot;/&gt;&lt;wsp:rsid wsp:val=&quot;00175993&quot;/&gt;&lt;wsp:rsid wsp:val=&quot;00175A12&quot;/&gt;&lt;wsp:rsid wsp:val=&quot;00175A16&quot;/&gt;&lt;wsp:rsid wsp:val=&quot;00175B86&quot;/&gt;&lt;wsp:rsid wsp:val=&quot;00175FEB&quot;/&gt;&lt;wsp:rsid wsp:val=&quot;00176077&quot;/&gt;&lt;wsp:rsid wsp:val=&quot;001761BF&quot;/&gt;&lt;wsp:rsid wsp:val=&quot;001763CC&quot;/&gt;&lt;wsp:rsid wsp:val=&quot;0017664D&quot;/&gt;&lt;wsp:rsid wsp:val=&quot;0017678F&quot;/&gt;&lt;wsp:rsid wsp:val=&quot;001769AC&quot;/&gt;&lt;wsp:rsid wsp:val=&quot;001769B5&quot;/&gt;&lt;wsp:rsid wsp:val=&quot;00176B7D&quot;/&gt;&lt;wsp:rsid wsp:val=&quot;001770C4&quot;/&gt;&lt;wsp:rsid wsp:val=&quot;00177425&quot;/&gt;&lt;wsp:rsid wsp:val=&quot;001800A0&quot;/&gt;&lt;wsp:rsid wsp:val=&quot;00180300&quot;/&gt;&lt;wsp:rsid wsp:val=&quot;001806E7&quot;/&gt;&lt;wsp:rsid wsp:val=&quot;001808B9&quot;/&gt;&lt;wsp:rsid wsp:val=&quot;00180965&quot;/&gt;&lt;wsp:rsid wsp:val=&quot;00180CF8&quot;/&gt;&lt;wsp:rsid wsp:val=&quot;00181133&quot;/&gt;&lt;wsp:rsid wsp:val=&quot;00181481&quot;/&gt;&lt;wsp:rsid wsp:val=&quot;00181CBB&quot;/&gt;&lt;wsp:rsid wsp:val=&quot;00182075&quot;/&gt;&lt;wsp:rsid wsp:val=&quot;00182447&quot;/&gt;&lt;wsp:rsid wsp:val=&quot;0018253F&quot;/&gt;&lt;wsp:rsid wsp:val=&quot;001826E7&quot;/&gt;&lt;wsp:rsid wsp:val=&quot;00182936&quot;/&gt;&lt;wsp:rsid wsp:val=&quot;00182A2A&quot;/&gt;&lt;wsp:rsid wsp:val=&quot;00182AB2&quot;/&gt;&lt;wsp:rsid wsp:val=&quot;001832F8&quot;/&gt;&lt;wsp:rsid wsp:val=&quot;001838C8&quot;/&gt;&lt;wsp:rsid wsp:val=&quot;00183B17&quot;/&gt;&lt;wsp:rsid wsp:val=&quot;00183D51&quot;/&gt;&lt;wsp:rsid wsp:val=&quot;00183DCC&quot;/&gt;&lt;wsp:rsid wsp:val=&quot;00183F46&quot;/&gt;&lt;wsp:rsid wsp:val=&quot;00184072&quot;/&gt;&lt;wsp:rsid wsp:val=&quot;001840E8&quot;/&gt;&lt;wsp:rsid wsp:val=&quot;001846F6&quot;/&gt;&lt;wsp:rsid wsp:val=&quot;001849E8&quot;/&gt;&lt;wsp:rsid wsp:val=&quot;00184D6F&quot;/&gt;&lt;wsp:rsid wsp:val=&quot;00185598&quot;/&gt;&lt;wsp:rsid wsp:val=&quot;001858B4&quot;/&gt;&lt;wsp:rsid wsp:val=&quot;0018596D&quot;/&gt;&lt;wsp:rsid wsp:val=&quot;00185B7B&quot;/&gt;&lt;wsp:rsid wsp:val=&quot;00185C1E&quot;/&gt;&lt;wsp:rsid wsp:val=&quot;00185F5D&quot;/&gt;&lt;wsp:rsid wsp:val=&quot;0018604B&quot;/&gt;&lt;wsp:rsid wsp:val=&quot;001861A4&quot;/&gt;&lt;wsp:rsid wsp:val=&quot;00186217&quot;/&gt;&lt;wsp:rsid wsp:val=&quot;00186270&quot;/&gt;&lt;wsp:rsid wsp:val=&quot;001863FC&quot;/&gt;&lt;wsp:rsid wsp:val=&quot;0018663D&quot;/&gt;&lt;wsp:rsid wsp:val=&quot;0018689E&quot;/&gt;&lt;wsp:rsid wsp:val=&quot;001869E7&quot;/&gt;&lt;wsp:rsid wsp:val=&quot;00186D6F&quot;/&gt;&lt;wsp:rsid wsp:val=&quot;00186DD3&quot;/&gt;&lt;wsp:rsid wsp:val=&quot;00186F61&quot;/&gt;&lt;wsp:rsid wsp:val=&quot;001871E4&quot;/&gt;&lt;wsp:rsid wsp:val=&quot;00187272&quot;/&gt;&lt;wsp:rsid wsp:val=&quot;0018742E&quot;/&gt;&lt;wsp:rsid wsp:val=&quot;001878EA&quot;/&gt;&lt;wsp:rsid wsp:val=&quot;001879EF&quot;/&gt;&lt;wsp:rsid wsp:val=&quot;00190328&quot;/&gt;&lt;wsp:rsid wsp:val=&quot;001903E5&quot;/&gt;&lt;wsp:rsid wsp:val=&quot;001905AD&quot;/&gt;&lt;wsp:rsid wsp:val=&quot;001908D1&quot;/&gt;&lt;wsp:rsid wsp:val=&quot;0019096C&quot;/&gt;&lt;wsp:rsid wsp:val=&quot;00190A66&quot;/&gt;&lt;wsp:rsid wsp:val=&quot;00190AD0&quot;/&gt;&lt;wsp:rsid wsp:val=&quot;00190BE0&quot;/&gt;&lt;wsp:rsid wsp:val=&quot;00190C49&quot;/&gt;&lt;wsp:rsid wsp:val=&quot;00190CED&quot;/&gt;&lt;wsp:rsid wsp:val=&quot;00190E0F&quot;/&gt;&lt;wsp:rsid wsp:val=&quot;00190F9C&quot;/&gt;&lt;wsp:rsid wsp:val=&quot;001913D3&quot;/&gt;&lt;wsp:rsid wsp:val=&quot;001914B1&quot;/&gt;&lt;wsp:rsid wsp:val=&quot;001914FE&quot;/&gt;&lt;wsp:rsid wsp:val=&quot;00191D3E&quot;/&gt;&lt;wsp:rsid wsp:val=&quot;00191E09&quot;/&gt;&lt;wsp:rsid wsp:val=&quot;00191E5A&quot;/&gt;&lt;wsp:rsid wsp:val=&quot;00192261&quot;/&gt;&lt;wsp:rsid wsp:val=&quot;0019227C&quot;/&gt;&lt;wsp:rsid wsp:val=&quot;0019233C&quot;/&gt;&lt;wsp:rsid wsp:val=&quot;00192670&quot;/&gt;&lt;wsp:rsid wsp:val=&quot;00192706&quot;/&gt;&lt;wsp:rsid wsp:val=&quot;00192ADC&quot;/&gt;&lt;wsp:rsid wsp:val=&quot;00192BCD&quot;/&gt;&lt;wsp:rsid wsp:val=&quot;00192E10&quot;/&gt;&lt;wsp:rsid wsp:val=&quot;00192EEA&quot;/&gt;&lt;wsp:rsid wsp:val=&quot;00193084&quot;/&gt;&lt;wsp:rsid wsp:val=&quot;001932C4&quot;/&gt;&lt;wsp:rsid wsp:val=&quot;0019349A&quot;/&gt;&lt;wsp:rsid wsp:val=&quot;00193529&quot;/&gt;&lt;wsp:rsid wsp:val=&quot;001936D0&quot;/&gt;&lt;wsp:rsid wsp:val=&quot;00193A7B&quot;/&gt;&lt;wsp:rsid wsp:val=&quot;00193E91&quot;/&gt;&lt;wsp:rsid wsp:val=&quot;00193F74&quot;/&gt;&lt;wsp:rsid wsp:val=&quot;00194084&quot;/&gt;&lt;wsp:rsid wsp:val=&quot;001943EF&quot;/&gt;&lt;wsp:rsid wsp:val=&quot;00194512&quot;/&gt;&lt;wsp:rsid wsp:val=&quot;00194ACE&quot;/&gt;&lt;wsp:rsid wsp:val=&quot;00194AFC&quot;/&gt;&lt;wsp:rsid wsp:val=&quot;00194B44&quot;/&gt;&lt;wsp:rsid wsp:val=&quot;00194D83&quot;/&gt;&lt;wsp:rsid wsp:val=&quot;00194E52&quot;/&gt;&lt;wsp:rsid wsp:val=&quot;0019500C&quot;/&gt;&lt;wsp:rsid wsp:val=&quot;001958C9&quot;/&gt;&lt;wsp:rsid wsp:val=&quot;00195AC2&quot;/&gt;&lt;wsp:rsid wsp:val=&quot;00195B6D&quot;/&gt;&lt;wsp:rsid wsp:val=&quot;00195C98&quot;/&gt;&lt;wsp:rsid wsp:val=&quot;00195D33&quot;/&gt;&lt;wsp:rsid wsp:val=&quot;00195DBC&quot;/&gt;&lt;wsp:rsid wsp:val=&quot;001960B9&quot;/&gt;&lt;wsp:rsid wsp:val=&quot;001964F4&quot;/&gt;&lt;wsp:rsid wsp:val=&quot;001966D4&quot;/&gt;&lt;wsp:rsid wsp:val=&quot;001966EB&quot;/&gt;&lt;wsp:rsid wsp:val=&quot;001969BA&quot;/&gt;&lt;wsp:rsid wsp:val=&quot;00196C41&quot;/&gt;&lt;wsp:rsid wsp:val=&quot;00196DAD&quot;/&gt;&lt;wsp:rsid wsp:val=&quot;00196F3B&quot;/&gt;&lt;wsp:rsid wsp:val=&quot;00196FD4&quot;/&gt;&lt;wsp:rsid wsp:val=&quot;0019719B&quot;/&gt;&lt;wsp:rsid wsp:val=&quot;001978B8&quot;/&gt;&lt;wsp:rsid wsp:val=&quot;001A01F2&quot;/&gt;&lt;wsp:rsid wsp:val=&quot;001A08C6&quot;/&gt;&lt;wsp:rsid wsp:val=&quot;001A0A89&quot;/&gt;&lt;wsp:rsid wsp:val=&quot;001A0D93&quot;/&gt;&lt;wsp:rsid wsp:val=&quot;001A0DB5&quot;/&gt;&lt;wsp:rsid wsp:val=&quot;001A0DB8&quot;/&gt;&lt;wsp:rsid wsp:val=&quot;001A0EAF&quot;/&gt;&lt;wsp:rsid wsp:val=&quot;001A0FF3&quot;/&gt;&lt;wsp:rsid wsp:val=&quot;001A1027&quot;/&gt;&lt;wsp:rsid wsp:val=&quot;001A11EA&quot;/&gt;&lt;wsp:rsid wsp:val=&quot;001A1994&quot;/&gt;&lt;wsp:rsid wsp:val=&quot;001A1C78&quot;/&gt;&lt;wsp:rsid wsp:val=&quot;001A21A4&quot;/&gt;&lt;wsp:rsid wsp:val=&quot;001A250A&quot;/&gt;&lt;wsp:rsid wsp:val=&quot;001A260B&quot;/&gt;&lt;wsp:rsid wsp:val=&quot;001A274D&quot;/&gt;&lt;wsp:rsid wsp:val=&quot;001A292A&quot;/&gt;&lt;wsp:rsid wsp:val=&quot;001A2AF7&quot;/&gt;&lt;wsp:rsid wsp:val=&quot;001A3572&quot;/&gt;&lt;wsp:rsid wsp:val=&quot;001A394C&quot;/&gt;&lt;wsp:rsid wsp:val=&quot;001A3EC3&quot;/&gt;&lt;wsp:rsid wsp:val=&quot;001A4236&quot;/&gt;&lt;wsp:rsid wsp:val=&quot;001A4359&quot;/&gt;&lt;wsp:rsid wsp:val=&quot;001A455C&quot;/&gt;&lt;wsp:rsid wsp:val=&quot;001A45BC&quot;/&gt;&lt;wsp:rsid wsp:val=&quot;001A4769&quot;/&gt;&lt;wsp:rsid wsp:val=&quot;001A5187&quot;/&gt;&lt;wsp:rsid wsp:val=&quot;001A52F8&quot;/&gt;&lt;wsp:rsid wsp:val=&quot;001A543C&quot;/&gt;&lt;wsp:rsid wsp:val=&quot;001A54AF&quot;/&gt;&lt;wsp:rsid wsp:val=&quot;001A583A&quot;/&gt;&lt;wsp:rsid wsp:val=&quot;001A5885&quot;/&gt;&lt;wsp:rsid wsp:val=&quot;001A58A0&quot;/&gt;&lt;wsp:rsid wsp:val=&quot;001A5A38&quot;/&gt;&lt;wsp:rsid wsp:val=&quot;001A5A60&quot;/&gt;&lt;wsp:rsid wsp:val=&quot;001A5BAA&quot;/&gt;&lt;wsp:rsid wsp:val=&quot;001A5C7F&quot;/&gt;&lt;wsp:rsid wsp:val=&quot;001A5F55&quot;/&gt;&lt;wsp:rsid wsp:val=&quot;001A6173&quot;/&gt;&lt;wsp:rsid wsp:val=&quot;001A6A35&quot;/&gt;&lt;wsp:rsid wsp:val=&quot;001A6AD0&quot;/&gt;&lt;wsp:rsid wsp:val=&quot;001A701D&quot;/&gt;&lt;wsp:rsid wsp:val=&quot;001A711F&quot;/&gt;&lt;wsp:rsid wsp:val=&quot;001A755A&quot;/&gt;&lt;wsp:rsid wsp:val=&quot;001A7600&quot;/&gt;&lt;wsp:rsid wsp:val=&quot;001A77DC&quot;/&gt;&lt;wsp:rsid wsp:val=&quot;001A7947&quot;/&gt;&lt;wsp:rsid wsp:val=&quot;001A7A4D&quot;/&gt;&lt;wsp:rsid wsp:val=&quot;001A7CC0&quot;/&gt;&lt;wsp:rsid wsp:val=&quot;001B0674&quot;/&gt;&lt;wsp:rsid wsp:val=&quot;001B0775&quot;/&gt;&lt;wsp:rsid wsp:val=&quot;001B0859&quot;/&gt;&lt;wsp:rsid wsp:val=&quot;001B0B51&quot;/&gt;&lt;wsp:rsid wsp:val=&quot;001B0CC5&quot;/&gt;&lt;wsp:rsid wsp:val=&quot;001B0D3B&quot;/&gt;&lt;wsp:rsid wsp:val=&quot;001B0D9D&quot;/&gt;&lt;wsp:rsid wsp:val=&quot;001B0E65&quot;/&gt;&lt;wsp:rsid wsp:val=&quot;001B11CC&quot;/&gt;&lt;wsp:rsid wsp:val=&quot;001B1A36&quot;/&gt;&lt;wsp:rsid wsp:val=&quot;001B269A&quot;/&gt;&lt;wsp:rsid wsp:val=&quot;001B26A1&quot;/&gt;&lt;wsp:rsid wsp:val=&quot;001B2898&quot;/&gt;&lt;wsp:rsid wsp:val=&quot;001B2A7C&quot;/&gt;&lt;wsp:rsid wsp:val=&quot;001B2DF2&quot;/&gt;&lt;wsp:rsid wsp:val=&quot;001B2E8B&quot;/&gt;&lt;wsp:rsid wsp:val=&quot;001B3229&quot;/&gt;&lt;wsp:rsid wsp:val=&quot;001B3452&quot;/&gt;&lt;wsp:rsid wsp:val=&quot;001B3729&quot;/&gt;&lt;wsp:rsid wsp:val=&quot;001B3A46&quot;/&gt;&lt;wsp:rsid wsp:val=&quot;001B3D79&quot;/&gt;&lt;wsp:rsid wsp:val=&quot;001B3E47&quot;/&gt;&lt;wsp:rsid wsp:val=&quot;001B408E&quot;/&gt;&lt;wsp:rsid wsp:val=&quot;001B441E&quot;/&gt;&lt;wsp:rsid wsp:val=&quot;001B46E1&quot;/&gt;&lt;wsp:rsid wsp:val=&quot;001B48EE&quot;/&gt;&lt;wsp:rsid wsp:val=&quot;001B564C&quot;/&gt;&lt;wsp:rsid wsp:val=&quot;001B56F3&quot;/&gt;&lt;wsp:rsid wsp:val=&quot;001B56FE&quot;/&gt;&lt;wsp:rsid wsp:val=&quot;001B5993&quot;/&gt;&lt;wsp:rsid wsp:val=&quot;001B5DD0&quot;/&gt;&lt;wsp:rsid wsp:val=&quot;001B5FFD&quot;/&gt;&lt;wsp:rsid wsp:val=&quot;001B6014&quot;/&gt;&lt;wsp:rsid wsp:val=&quot;001B6061&quot;/&gt;&lt;wsp:rsid wsp:val=&quot;001B69F2&quot;/&gt;&lt;wsp:rsid wsp:val=&quot;001B6C39&quot;/&gt;&lt;wsp:rsid wsp:val=&quot;001B6E53&quot;/&gt;&lt;wsp:rsid wsp:val=&quot;001B714B&quot;/&gt;&lt;wsp:rsid wsp:val=&quot;001B73F0&quot;/&gt;&lt;wsp:rsid wsp:val=&quot;001B750A&quot;/&gt;&lt;wsp:rsid wsp:val=&quot;001B770C&quot;/&gt;&lt;wsp:rsid wsp:val=&quot;001B77B0&quot;/&gt;&lt;wsp:rsid wsp:val=&quot;001B77B9&quot;/&gt;&lt;wsp:rsid wsp:val=&quot;001B7DDF&quot;/&gt;&lt;wsp:rsid wsp:val=&quot;001B7FFD&quot;/&gt;&lt;wsp:rsid wsp:val=&quot;001C01F0&quot;/&gt;&lt;wsp:rsid wsp:val=&quot;001C078C&quot;/&gt;&lt;wsp:rsid wsp:val=&quot;001C0943&quot;/&gt;&lt;wsp:rsid wsp:val=&quot;001C0D79&quot;/&gt;&lt;wsp:rsid wsp:val=&quot;001C0D7D&quot;/&gt;&lt;wsp:rsid wsp:val=&quot;001C0EF8&quot;/&gt;&lt;wsp:rsid wsp:val=&quot;001C1067&quot;/&gt;&lt;wsp:rsid wsp:val=&quot;001C1133&quot;/&gt;&lt;wsp:rsid wsp:val=&quot;001C11B2&quot;/&gt;&lt;wsp:rsid wsp:val=&quot;001C128A&quot;/&gt;&lt;wsp:rsid wsp:val=&quot;001C14DF&quot;/&gt;&lt;wsp:rsid wsp:val=&quot;001C18F8&quot;/&gt;&lt;wsp:rsid wsp:val=&quot;001C1CEB&quot;/&gt;&lt;wsp:rsid wsp:val=&quot;001C1FF0&quot;/&gt;&lt;wsp:rsid wsp:val=&quot;001C21F1&quot;/&gt;&lt;wsp:rsid wsp:val=&quot;001C23F4&quot;/&gt;&lt;wsp:rsid wsp:val=&quot;001C2638&quot;/&gt;&lt;wsp:rsid wsp:val=&quot;001C2962&quot;/&gt;&lt;wsp:rsid wsp:val=&quot;001C29B9&quot;/&gt;&lt;wsp:rsid wsp:val=&quot;001C2A96&quot;/&gt;&lt;wsp:rsid wsp:val=&quot;001C2BBE&quot;/&gt;&lt;wsp:rsid wsp:val=&quot;001C2E0C&quot;/&gt;&lt;wsp:rsid wsp:val=&quot;001C317A&quot;/&gt;&lt;wsp:rsid wsp:val=&quot;001C3373&quot;/&gt;&lt;wsp:rsid wsp:val=&quot;001C339D&quot;/&gt;&lt;wsp:rsid wsp:val=&quot;001C36DD&quot;/&gt;&lt;wsp:rsid wsp:val=&quot;001C372A&quot;/&gt;&lt;wsp:rsid wsp:val=&quot;001C3739&quot;/&gt;&lt;wsp:rsid wsp:val=&quot;001C3BD2&quot;/&gt;&lt;wsp:rsid wsp:val=&quot;001C3CB2&quot;/&gt;&lt;wsp:rsid wsp:val=&quot;001C3EB2&quot;/&gt;&lt;wsp:rsid wsp:val=&quot;001C42D4&quot;/&gt;&lt;wsp:rsid wsp:val=&quot;001C4635&quot;/&gt;&lt;wsp:rsid wsp:val=&quot;001C46C8&quot;/&gt;&lt;wsp:rsid wsp:val=&quot;001C4722&quot;/&gt;&lt;wsp:rsid wsp:val=&quot;001C4767&quot;/&gt;&lt;wsp:rsid wsp:val=&quot;001C4A93&quot;/&gt;&lt;wsp:rsid wsp:val=&quot;001C4F63&quot;/&gt;&lt;wsp:rsid wsp:val=&quot;001C4FCC&quot;/&gt;&lt;wsp:rsid wsp:val=&quot;001C51D4&quot;/&gt;&lt;wsp:rsid wsp:val=&quot;001C52CE&quot;/&gt;&lt;wsp:rsid wsp:val=&quot;001C5430&quot;/&gt;&lt;wsp:rsid wsp:val=&quot;001C54C7&quot;/&gt;&lt;wsp:rsid wsp:val=&quot;001C58C9&quot;/&gt;&lt;wsp:rsid wsp:val=&quot;001C59DE&quot;/&gt;&lt;wsp:rsid wsp:val=&quot;001C5B12&quot;/&gt;&lt;wsp:rsid wsp:val=&quot;001C5DA7&quot;/&gt;&lt;wsp:rsid wsp:val=&quot;001C5FC4&quot;/&gt;&lt;wsp:rsid wsp:val=&quot;001C61B0&quot;/&gt;&lt;wsp:rsid wsp:val=&quot;001C63FF&quot;/&gt;&lt;wsp:rsid wsp:val=&quot;001C6A76&quot;/&gt;&lt;wsp:rsid wsp:val=&quot;001C6B36&quot;/&gt;&lt;wsp:rsid wsp:val=&quot;001C6C97&quot;/&gt;&lt;wsp:rsid wsp:val=&quot;001C6DD2&quot;/&gt;&lt;wsp:rsid wsp:val=&quot;001C7125&quot;/&gt;&lt;wsp:rsid wsp:val=&quot;001C7206&quot;/&gt;&lt;wsp:rsid wsp:val=&quot;001C723D&quot;/&gt;&lt;wsp:rsid wsp:val=&quot;001C7399&quot;/&gt;&lt;wsp:rsid wsp:val=&quot;001C73D4&quot;/&gt;&lt;wsp:rsid wsp:val=&quot;001C768E&quot;/&gt;&lt;wsp:rsid wsp:val=&quot;001C7778&quot;/&gt;&lt;wsp:rsid wsp:val=&quot;001C7D4E&quot;/&gt;&lt;wsp:rsid wsp:val=&quot;001C7D63&quot;/&gt;&lt;wsp:rsid wsp:val=&quot;001D0031&quot;/&gt;&lt;wsp:rsid wsp:val=&quot;001D01FC&quot;/&gt;&lt;wsp:rsid wsp:val=&quot;001D0405&quot;/&gt;&lt;wsp:rsid wsp:val=&quot;001D0421&quot;/&gt;&lt;wsp:rsid wsp:val=&quot;001D042A&quot;/&gt;&lt;wsp:rsid wsp:val=&quot;001D0BD5&quot;/&gt;&lt;wsp:rsid wsp:val=&quot;001D0F12&quot;/&gt;&lt;wsp:rsid wsp:val=&quot;001D0FB8&quot;/&gt;&lt;wsp:rsid wsp:val=&quot;001D16F6&quot;/&gt;&lt;wsp:rsid wsp:val=&quot;001D1750&quot;/&gt;&lt;wsp:rsid wsp:val=&quot;001D1916&quot;/&gt;&lt;wsp:rsid wsp:val=&quot;001D1A53&quot;/&gt;&lt;wsp:rsid wsp:val=&quot;001D1B09&quot;/&gt;&lt;wsp:rsid wsp:val=&quot;001D1B2F&quot;/&gt;&lt;wsp:rsid wsp:val=&quot;001D20C4&quot;/&gt;&lt;wsp:rsid wsp:val=&quot;001D22D2&quot;/&gt;&lt;wsp:rsid wsp:val=&quot;001D23C8&quot;/&gt;&lt;wsp:rsid wsp:val=&quot;001D272A&quot;/&gt;&lt;wsp:rsid wsp:val=&quot;001D28D5&quot;/&gt;&lt;wsp:rsid wsp:val=&quot;001D2BA7&quot;/&gt;&lt;wsp:rsid wsp:val=&quot;001D3068&quot;/&gt;&lt;wsp:rsid wsp:val=&quot;001D310B&quot;/&gt;&lt;wsp:rsid wsp:val=&quot;001D33A5&quot;/&gt;&lt;wsp:rsid wsp:val=&quot;001D383B&quot;/&gt;&lt;wsp:rsid wsp:val=&quot;001D3AFC&quot;/&gt;&lt;wsp:rsid wsp:val=&quot;001D3CFF&quot;/&gt;&lt;wsp:rsid wsp:val=&quot;001D3D59&quot;/&gt;&lt;wsp:rsid wsp:val=&quot;001D3E93&quot;/&gt;&lt;wsp:rsid wsp:val=&quot;001D3F45&quot;/&gt;&lt;wsp:rsid wsp:val=&quot;001D3F71&quot;/&gt;&lt;wsp:rsid wsp:val=&quot;001D3F88&quot;/&gt;&lt;wsp:rsid wsp:val=&quot;001D40C9&quot;/&gt;&lt;wsp:rsid wsp:val=&quot;001D423C&quot;/&gt;&lt;wsp:rsid wsp:val=&quot;001D45D1&quot;/&gt;&lt;wsp:rsid wsp:val=&quot;001D4994&quot;/&gt;&lt;wsp:rsid wsp:val=&quot;001D4D18&quot;/&gt;&lt;wsp:rsid wsp:val=&quot;001D4D32&quot;/&gt;&lt;wsp:rsid wsp:val=&quot;001D50C2&quot;/&gt;&lt;wsp:rsid wsp:val=&quot;001D51D0&quot;/&gt;&lt;wsp:rsid wsp:val=&quot;001D539E&quot;/&gt;&lt;wsp:rsid wsp:val=&quot;001D5A66&quot;/&gt;&lt;wsp:rsid wsp:val=&quot;001D5A93&quot;/&gt;&lt;wsp:rsid wsp:val=&quot;001D5BCB&quot;/&gt;&lt;wsp:rsid wsp:val=&quot;001D5CDA&quot;/&gt;&lt;wsp:rsid wsp:val=&quot;001D67AB&quot;/&gt;&lt;wsp:rsid wsp:val=&quot;001D685B&quot;/&gt;&lt;wsp:rsid wsp:val=&quot;001D6952&quot;/&gt;&lt;wsp:rsid wsp:val=&quot;001D69E8&quot;/&gt;&lt;wsp:rsid wsp:val=&quot;001D6BF0&quot;/&gt;&lt;wsp:rsid wsp:val=&quot;001D6EBE&quot;/&gt;&lt;wsp:rsid wsp:val=&quot;001D721A&quot;/&gt;&lt;wsp:rsid wsp:val=&quot;001D7635&quot;/&gt;&lt;wsp:rsid wsp:val=&quot;001D7944&quot;/&gt;&lt;wsp:rsid wsp:val=&quot;001D7E4C&quot;/&gt;&lt;wsp:rsid wsp:val=&quot;001D7E71&quot;/&gt;&lt;wsp:rsid wsp:val=&quot;001D7FCA&quot;/&gt;&lt;wsp:rsid wsp:val=&quot;001E028A&quot;/&gt;&lt;wsp:rsid wsp:val=&quot;001E0319&quot;/&gt;&lt;wsp:rsid wsp:val=&quot;001E03A1&quot;/&gt;&lt;wsp:rsid wsp:val=&quot;001E062C&quot;/&gt;&lt;wsp:rsid wsp:val=&quot;001E10F5&quot;/&gt;&lt;wsp:rsid wsp:val=&quot;001E110D&quot;/&gt;&lt;wsp:rsid wsp:val=&quot;001E11AB&quot;/&gt;&lt;wsp:rsid wsp:val=&quot;001E11B2&quot;/&gt;&lt;wsp:rsid wsp:val=&quot;001E133D&quot;/&gt;&lt;wsp:rsid wsp:val=&quot;001E1452&quot;/&gt;&lt;wsp:rsid wsp:val=&quot;001E14A7&quot;/&gt;&lt;wsp:rsid wsp:val=&quot;001E194C&quot;/&gt;&lt;wsp:rsid wsp:val=&quot;001E1DD5&quot;/&gt;&lt;wsp:rsid wsp:val=&quot;001E1F25&quot;/&gt;&lt;wsp:rsid wsp:val=&quot;001E203A&quot;/&gt;&lt;wsp:rsid wsp:val=&quot;001E2144&quot;/&gt;&lt;wsp:rsid wsp:val=&quot;001E2729&quot;/&gt;&lt;wsp:rsid wsp:val=&quot;001E27E9&quot;/&gt;&lt;wsp:rsid wsp:val=&quot;001E29D4&quot;/&gt;&lt;wsp:rsid wsp:val=&quot;001E2D93&quot;/&gt;&lt;wsp:rsid wsp:val=&quot;001E2FE2&quot;/&gt;&lt;wsp:rsid wsp:val=&quot;001E353D&quot;/&gt;&lt;wsp:rsid wsp:val=&quot;001E3675&quot;/&gt;&lt;wsp:rsid wsp:val=&quot;001E3982&quot;/&gt;&lt;wsp:rsid wsp:val=&quot;001E425D&quot;/&gt;&lt;wsp:rsid wsp:val=&quot;001E441E&quot;/&gt;&lt;wsp:rsid wsp:val=&quot;001E444D&quot;/&gt;&lt;wsp:rsid wsp:val=&quot;001E4457&quot;/&gt;&lt;wsp:rsid wsp:val=&quot;001E457B&quot;/&gt;&lt;wsp:rsid wsp:val=&quot;001E4595&quot;/&gt;&lt;wsp:rsid wsp:val=&quot;001E46A9&quot;/&gt;&lt;wsp:rsid wsp:val=&quot;001E4C4F&quot;/&gt;&lt;wsp:rsid wsp:val=&quot;001E4FBE&quot;/&gt;&lt;wsp:rsid wsp:val=&quot;001E5410&quot;/&gt;&lt;wsp:rsid wsp:val=&quot;001E56D2&quot;/&gt;&lt;wsp:rsid wsp:val=&quot;001E5955&quot;/&gt;&lt;wsp:rsid wsp:val=&quot;001E59B2&quot;/&gt;&lt;wsp:rsid wsp:val=&quot;001E59E3&quot;/&gt;&lt;wsp:rsid wsp:val=&quot;001E5A21&quot;/&gt;&lt;wsp:rsid wsp:val=&quot;001E5C44&quot;/&gt;&lt;wsp:rsid wsp:val=&quot;001E5C77&quot;/&gt;&lt;wsp:rsid wsp:val=&quot;001E5CD4&quot;/&gt;&lt;wsp:rsid wsp:val=&quot;001E669A&quot;/&gt;&lt;wsp:rsid wsp:val=&quot;001E6991&quot;/&gt;&lt;wsp:rsid wsp:val=&quot;001E6A09&quot;/&gt;&lt;wsp:rsid wsp:val=&quot;001E6A5C&quot;/&gt;&lt;wsp:rsid wsp:val=&quot;001E6D8C&quot;/&gt;&lt;wsp:rsid wsp:val=&quot;001E6ED7&quot;/&gt;&lt;wsp:rsid wsp:val=&quot;001E6F0A&quot;/&gt;&lt;wsp:rsid wsp:val=&quot;001E7548&quot;/&gt;&lt;wsp:rsid wsp:val=&quot;001E7727&quot;/&gt;&lt;wsp:rsid wsp:val=&quot;001E793B&quot;/&gt;&lt;wsp:rsid wsp:val=&quot;001E7B9C&quot;/&gt;&lt;wsp:rsid wsp:val=&quot;001E7BA6&quot;/&gt;&lt;wsp:rsid wsp:val=&quot;001E7FBA&quot;/&gt;&lt;wsp:rsid wsp:val=&quot;001F0043&quot;/&gt;&lt;wsp:rsid wsp:val=&quot;001F01E4&quot;/&gt;&lt;wsp:rsid wsp:val=&quot;001F022F&quot;/&gt;&lt;wsp:rsid wsp:val=&quot;001F028A&quot;/&gt;&lt;wsp:rsid wsp:val=&quot;001F0356&quot;/&gt;&lt;wsp:rsid wsp:val=&quot;001F04D8&quot;/&gt;&lt;wsp:rsid wsp:val=&quot;001F05AE&quot;/&gt;&lt;wsp:rsid wsp:val=&quot;001F0685&quot;/&gt;&lt;wsp:rsid wsp:val=&quot;001F078A&quot;/&gt;&lt;wsp:rsid wsp:val=&quot;001F08E8&quot;/&gt;&lt;wsp:rsid wsp:val=&quot;001F0FEF&quot;/&gt;&lt;wsp:rsid wsp:val=&quot;001F1143&quot;/&gt;&lt;wsp:rsid wsp:val=&quot;001F11A6&quot;/&gt;&lt;wsp:rsid wsp:val=&quot;001F11FE&quot;/&gt;&lt;wsp:rsid wsp:val=&quot;001F145B&quot;/&gt;&lt;wsp:rsid wsp:val=&quot;001F156E&quot;/&gt;&lt;wsp:rsid wsp:val=&quot;001F15D0&quot;/&gt;&lt;wsp:rsid wsp:val=&quot;001F1A43&quot;/&gt;&lt;wsp:rsid wsp:val=&quot;001F1B14&quot;/&gt;&lt;wsp:rsid wsp:val=&quot;001F2497&quot;/&gt;&lt;wsp:rsid wsp:val=&quot;001F2AB1&quot;/&gt;&lt;wsp:rsid wsp:val=&quot;001F2FDC&quot;/&gt;&lt;wsp:rsid wsp:val=&quot;001F3076&quot;/&gt;&lt;wsp:rsid wsp:val=&quot;001F356F&quot;/&gt;&lt;wsp:rsid wsp:val=&quot;001F36F9&quot;/&gt;&lt;wsp:rsid wsp:val=&quot;001F372F&quot;/&gt;&lt;wsp:rsid wsp:val=&quot;001F3EE8&quot;/&gt;&lt;wsp:rsid wsp:val=&quot;001F3F7F&quot;/&gt;&lt;wsp:rsid wsp:val=&quot;001F445F&quot;/&gt;&lt;wsp:rsid wsp:val=&quot;001F48F4&quot;/&gt;&lt;wsp:rsid wsp:val=&quot;001F49C3&quot;/&gt;&lt;wsp:rsid wsp:val=&quot;001F4CBD&quot;/&gt;&lt;wsp:rsid wsp:val=&quot;001F4F1F&quot;/&gt;&lt;wsp:rsid wsp:val=&quot;001F4F45&quot;/&gt;&lt;wsp:rsid wsp:val=&quot;001F51E4&quot;/&gt;&lt;wsp:rsid wsp:val=&quot;001F5562&quot;/&gt;&lt;wsp:rsid wsp:val=&quot;001F55CE&quot;/&gt;&lt;wsp:rsid wsp:val=&quot;001F5673&quot;/&gt;&lt;wsp:rsid wsp:val=&quot;001F573F&quot;/&gt;&lt;wsp:rsid wsp:val=&quot;001F580D&quot;/&gt;&lt;wsp:rsid wsp:val=&quot;001F59D3&quot;/&gt;&lt;wsp:rsid wsp:val=&quot;001F59FA&quot;/&gt;&lt;wsp:rsid wsp:val=&quot;001F5A9F&quot;/&gt;&lt;wsp:rsid wsp:val=&quot;001F5CF7&quot;/&gt;&lt;wsp:rsid wsp:val=&quot;001F6A84&quot;/&gt;&lt;wsp:rsid wsp:val=&quot;001F6C63&quot;/&gt;&lt;wsp:rsid wsp:val=&quot;001F6DDB&quot;/&gt;&lt;wsp:rsid wsp:val=&quot;001F6EDC&quot;/&gt;&lt;wsp:rsid wsp:val=&quot;001F6FC4&quot;/&gt;&lt;wsp:rsid wsp:val=&quot;001F702D&quot;/&gt;&lt;wsp:rsid wsp:val=&quot;001F728E&quot;/&gt;&lt;wsp:rsid wsp:val=&quot;001F754D&quot;/&gt;&lt;wsp:rsid wsp:val=&quot;001F7590&quot;/&gt;&lt;wsp:rsid wsp:val=&quot;001F7A2B&quot;/&gt;&lt;wsp:rsid wsp:val=&quot;001F7A59&quot;/&gt;&lt;wsp:rsid wsp:val=&quot;001F7C5A&quot;/&gt;&lt;wsp:rsid wsp:val=&quot;002000F4&quot;/&gt;&lt;wsp:rsid wsp:val=&quot;002003BA&quot;/&gt;&lt;wsp:rsid wsp:val=&quot;002003EE&quot;/&gt;&lt;wsp:rsid wsp:val=&quot;00200581&quot;/&gt;&lt;wsp:rsid wsp:val=&quot;002006B4&quot;/&gt;&lt;wsp:rsid wsp:val=&quot;00200759&quot;/&gt;&lt;wsp:rsid wsp:val=&quot;002008DE&quot;/&gt;&lt;wsp:rsid wsp:val=&quot;00200987&quot;/&gt;&lt;wsp:rsid wsp:val=&quot;00200B04&quot;/&gt;&lt;wsp:rsid wsp:val=&quot;00200D43&quot;/&gt;&lt;wsp:rsid wsp:val=&quot;00200EFB&quot;/&gt;&lt;wsp:rsid wsp:val=&quot;00201580&quot;/&gt;&lt;wsp:rsid wsp:val=&quot;00201742&quot;/&gt;&lt;wsp:rsid wsp:val=&quot;002021C2&quot;/&gt;&lt;wsp:rsid wsp:val=&quot;0020232F&quot;/&gt;&lt;wsp:rsid wsp:val=&quot;002025F9&quot;/&gt;&lt;wsp:rsid wsp:val=&quot;00202676&quot;/&gt;&lt;wsp:rsid wsp:val=&quot;00202874&quot;/&gt;&lt;wsp:rsid wsp:val=&quot;00202B3F&quot;/&gt;&lt;wsp:rsid wsp:val=&quot;00202BC8&quot;/&gt;&lt;wsp:rsid wsp:val=&quot;00202DC5&quot;/&gt;&lt;wsp:rsid wsp:val=&quot;00203284&quot;/&gt;&lt;wsp:rsid wsp:val=&quot;00203339&quot;/&gt;&lt;wsp:rsid wsp:val=&quot;002036D1&quot;/&gt;&lt;wsp:rsid wsp:val=&quot;00203730&quot;/&gt;&lt;wsp:rsid wsp:val=&quot;00203879&quot;/&gt;&lt;wsp:rsid wsp:val=&quot;0020398C&quot;/&gt;&lt;wsp:rsid wsp:val=&quot;002040D5&quot;/&gt;&lt;wsp:rsid wsp:val=&quot;00204105&quot;/&gt;&lt;wsp:rsid wsp:val=&quot;00204136&quot;/&gt;&lt;wsp:rsid wsp:val=&quot;00204704&quot;/&gt;&lt;wsp:rsid wsp:val=&quot;0020471A&quot;/&gt;&lt;wsp:rsid wsp:val=&quot;00204756&quot;/&gt;&lt;wsp:rsid wsp:val=&quot;0020477C&quot;/&gt;&lt;wsp:rsid wsp:val=&quot;0020478C&quot;/&gt;&lt;wsp:rsid wsp:val=&quot;00204B7F&quot;/&gt;&lt;wsp:rsid wsp:val=&quot;00204C63&quot;/&gt;&lt;wsp:rsid wsp:val=&quot;00204CB6&quot;/&gt;&lt;wsp:rsid wsp:val=&quot;00204EB3&quot;/&gt;&lt;wsp:rsid wsp:val=&quot;002050BE&quot;/&gt;&lt;wsp:rsid wsp:val=&quot;002050D4&quot;/&gt;&lt;wsp:rsid wsp:val=&quot;0020559D&quot;/&gt;&lt;wsp:rsid wsp:val=&quot;00205659&quot;/&gt;&lt;wsp:rsid wsp:val=&quot;002056D8&quot;/&gt;&lt;wsp:rsid wsp:val=&quot;00205948&quot;/&gt;&lt;wsp:rsid wsp:val=&quot;00205954&quot;/&gt;&lt;wsp:rsid wsp:val=&quot;002059BD&quot;/&gt;&lt;wsp:rsid wsp:val=&quot;00205D82&quot;/&gt;&lt;wsp:rsid wsp:val=&quot;00205E61&quot;/&gt;&lt;wsp:rsid wsp:val=&quot;00205F87&quot;/&gt;&lt;wsp:rsid wsp:val=&quot;0020650A&quot;/&gt;&lt;wsp:rsid wsp:val=&quot;00206758&quot;/&gt;&lt;wsp:rsid wsp:val=&quot;002067E2&quot;/&gt;&lt;wsp:rsid wsp:val=&quot;0020693B&quot;/&gt;&lt;wsp:rsid wsp:val=&quot;0020710F&quot;/&gt;&lt;wsp:rsid wsp:val=&quot;00207451&quot;/&gt;&lt;wsp:rsid wsp:val=&quot;00207497&quot;/&gt;&lt;wsp:rsid wsp:val=&quot;0020767D&quot;/&gt;&lt;wsp:rsid wsp:val=&quot;002079C7&quot;/&gt;&lt;wsp:rsid wsp:val=&quot;00207FD2&quot;/&gt;&lt;wsp:rsid wsp:val=&quot;002104FA&quot;/&gt;&lt;wsp:rsid wsp:val=&quot;00210889&quot;/&gt;&lt;wsp:rsid wsp:val=&quot;0021100A&quot;/&gt;&lt;wsp:rsid wsp:val=&quot;00211089&quot;/&gt;&lt;wsp:rsid wsp:val=&quot;00211232&quot;/&gt;&lt;wsp:rsid wsp:val=&quot;00211C68&quot;/&gt;&lt;wsp:rsid wsp:val=&quot;00211D76&quot;/&gt;&lt;wsp:rsid wsp:val=&quot;00211EE1&quot;/&gt;&lt;wsp:rsid wsp:val=&quot;00212234&quot;/&gt;&lt;wsp:rsid wsp:val=&quot;0021247D&quot;/&gt;&lt;wsp:rsid wsp:val=&quot;002128D2&quot;/&gt;&lt;wsp:rsid wsp:val=&quot;00212A23&quot;/&gt;&lt;wsp:rsid wsp:val=&quot;00212A49&quot;/&gt;&lt;wsp:rsid wsp:val=&quot;00212DC0&quot;/&gt;&lt;wsp:rsid wsp:val=&quot;00212F03&quot;/&gt;&lt;wsp:rsid wsp:val=&quot;0021302E&quot;/&gt;&lt;wsp:rsid wsp:val=&quot;00213203&quot;/&gt;&lt;wsp:rsid wsp:val=&quot;002133C7&quot;/&gt;&lt;wsp:rsid wsp:val=&quot;00213544&quot;/&gt;&lt;wsp:rsid wsp:val=&quot;002136B2&quot;/&gt;&lt;wsp:rsid wsp:val=&quot;00213CCB&quot;/&gt;&lt;wsp:rsid wsp:val=&quot;00214016&quot;/&gt;&lt;wsp:rsid wsp:val=&quot;002145B9&quot;/&gt;&lt;wsp:rsid wsp:val=&quot;0021485E&quot;/&gt;&lt;wsp:rsid wsp:val=&quot;0021488D&quot;/&gt;&lt;wsp:rsid wsp:val=&quot;00214A02&quot;/&gt;&lt;wsp:rsid wsp:val=&quot;00214AAF&quot;/&gt;&lt;wsp:rsid wsp:val=&quot;00214B2D&quot;/&gt;&lt;wsp:rsid wsp:val=&quot;00214BBD&quot;/&gt;&lt;wsp:rsid wsp:val=&quot;00214CCB&quot;/&gt;&lt;wsp:rsid wsp:val=&quot;00214E7B&quot;/&gt;&lt;wsp:rsid wsp:val=&quot;0021552D&quot;/&gt;&lt;wsp:rsid wsp:val=&quot;00215994&quot;/&gt;&lt;wsp:rsid wsp:val=&quot;00215BA6&quot;/&gt;&lt;wsp:rsid wsp:val=&quot;00215C19&quot;/&gt;&lt;wsp:rsid wsp:val=&quot;00215E13&quot;/&gt;&lt;wsp:rsid wsp:val=&quot;00215F7A&quot;/&gt;&lt;wsp:rsid wsp:val=&quot;0021627B&quot;/&gt;&lt;wsp:rsid wsp:val=&quot;002167A8&quot;/&gt;&lt;wsp:rsid wsp:val=&quot;002167D8&quot;/&gt;&lt;wsp:rsid wsp:val=&quot;002172D7&quot;/&gt;&lt;wsp:rsid wsp:val=&quot;00217334&quot;/&gt;&lt;wsp:rsid wsp:val=&quot;002178CA&quot;/&gt;&lt;wsp:rsid wsp:val=&quot;002179E3&quot;/&gt;&lt;wsp:rsid wsp:val=&quot;00217B8B&quot;/&gt;&lt;wsp:rsid wsp:val=&quot;00217BBD&quot;/&gt;&lt;wsp:rsid wsp:val=&quot;00217C2A&quot;/&gt;&lt;wsp:rsid wsp:val=&quot;00217CA4&quot;/&gt;&lt;wsp:rsid wsp:val=&quot;00217F33&quot;/&gt;&lt;wsp:rsid wsp:val=&quot;00217F46&quot;/&gt;&lt;wsp:rsid wsp:val=&quot;0022030E&quot;/&gt;&lt;wsp:rsid wsp:val=&quot;00220324&quot;/&gt;&lt;wsp:rsid wsp:val=&quot;002205F7&quot;/&gt;&lt;wsp:rsid wsp:val=&quot;00220B8E&quot;/&gt;&lt;wsp:rsid wsp:val=&quot;00220EAA&quot;/&gt;&lt;wsp:rsid wsp:val=&quot;00220F73&quot;/&gt;&lt;wsp:rsid wsp:val=&quot;00221050&quot;/&gt;&lt;wsp:rsid wsp:val=&quot;00221152&quot;/&gt;&lt;wsp:rsid wsp:val=&quot;00221298&quot;/&gt;&lt;wsp:rsid wsp:val=&quot;0022129A&quot;/&gt;&lt;wsp:rsid wsp:val=&quot;0022182E&quot;/&gt;&lt;wsp:rsid wsp:val=&quot;0022185B&quot;/&gt;&lt;wsp:rsid wsp:val=&quot;002218B9&quot;/&gt;&lt;wsp:rsid wsp:val=&quot;00221965&quot;/&gt;&lt;wsp:rsid wsp:val=&quot;002219E1&quot;/&gt;&lt;wsp:rsid wsp:val=&quot;00221D1B&quot;/&gt;&lt;wsp:rsid wsp:val=&quot;00221EB6&quot;/&gt;&lt;wsp:rsid wsp:val=&quot;00221EC3&quot;/&gt;&lt;wsp:rsid wsp:val=&quot;00221EF7&quot;/&gt;&lt;wsp:rsid wsp:val=&quot;00221F3E&quot;/&gt;&lt;wsp:rsid wsp:val=&quot;00221F75&quot;/&gt;&lt;wsp:rsid wsp:val=&quot;002223DB&quot;/&gt;&lt;wsp:rsid wsp:val=&quot;00222527&quot;/&gt;&lt;wsp:rsid wsp:val=&quot;00222545&quot;/&gt;&lt;wsp:rsid wsp:val=&quot;00222F31&quot;/&gt;&lt;wsp:rsid wsp:val=&quot;0022345A&quot;/&gt;&lt;wsp:rsid wsp:val=&quot;002234F7&quot;/&gt;&lt;wsp:rsid wsp:val=&quot;00223623&quot;/&gt;&lt;wsp:rsid wsp:val=&quot;00223D85&quot;/&gt;&lt;wsp:rsid wsp:val=&quot;00223F46&quot;/&gt;&lt;wsp:rsid wsp:val=&quot;00224121&quot;/&gt;&lt;wsp:rsid wsp:val=&quot;002242CE&quot;/&gt;&lt;wsp:rsid wsp:val=&quot;00224544&quot;/&gt;&lt;wsp:rsid wsp:val=&quot;00224864&quot;/&gt;&lt;wsp:rsid wsp:val=&quot;00224DCB&quot;/&gt;&lt;wsp:rsid wsp:val=&quot;00224EEB&quot;/&gt;&lt;wsp:rsid wsp:val=&quot;00224F07&quot;/&gt;&lt;wsp:rsid wsp:val=&quot;00225410&quot;/&gt;&lt;wsp:rsid wsp:val=&quot;002254B1&quot;/&gt;&lt;wsp:rsid wsp:val=&quot;00225601&quot;/&gt;&lt;wsp:rsid wsp:val=&quot;0022564E&quot;/&gt;&lt;wsp:rsid wsp:val=&quot;002256C8&quot;/&gt;&lt;wsp:rsid wsp:val=&quot;002257F1&quot;/&gt;&lt;wsp:rsid wsp:val=&quot;002259FB&quot;/&gt;&lt;wsp:rsid wsp:val=&quot;00225C1A&quot;/&gt;&lt;wsp:rsid wsp:val=&quot;00225FEE&quot;/&gt;&lt;wsp:rsid wsp:val=&quot;00226631&quot;/&gt;&lt;wsp:rsid wsp:val=&quot;002267BC&quot;/&gt;&lt;wsp:rsid wsp:val=&quot;00226D96&quot;/&gt;&lt;wsp:rsid wsp:val=&quot;00226D9D&quot;/&gt;&lt;wsp:rsid wsp:val=&quot;00227026&quot;/&gt;&lt;wsp:rsid wsp:val=&quot;00227168&quot;/&gt;&lt;wsp:rsid wsp:val=&quot;0022741D&quot;/&gt;&lt;wsp:rsid wsp:val=&quot;00227486&quot;/&gt;&lt;wsp:rsid wsp:val=&quot;00227F33&quot;/&gt;&lt;wsp:rsid wsp:val=&quot;0023027D&quot;/&gt;&lt;wsp:rsid wsp:val=&quot;002303EC&quot;/&gt;&lt;wsp:rsid wsp:val=&quot;00230BFA&quot;/&gt;&lt;wsp:rsid wsp:val=&quot;00230F26&quot;/&gt;&lt;wsp:rsid wsp:val=&quot;00231053&quot;/&gt;&lt;wsp:rsid wsp:val=&quot;002313CC&quot;/&gt;&lt;wsp:rsid wsp:val=&quot;002315BB&quot;/&gt;&lt;wsp:rsid wsp:val=&quot;00231A8A&quot;/&gt;&lt;wsp:rsid wsp:val=&quot;00231BCF&quot;/&gt;&lt;wsp:rsid wsp:val=&quot;0023258E&quot;/&gt;&lt;wsp:rsid wsp:val=&quot;002328D9&quot;/&gt;&lt;wsp:rsid wsp:val=&quot;00232A4C&quot;/&gt;&lt;wsp:rsid wsp:val=&quot;00232E6A&quot;/&gt;&lt;wsp:rsid wsp:val=&quot;00232FF5&quot;/&gt;&lt;wsp:rsid wsp:val=&quot;00233007&quot;/&gt;&lt;wsp:rsid wsp:val=&quot;002336B0&quot;/&gt;&lt;wsp:rsid wsp:val=&quot;00233FE7&quot;/&gt;&lt;wsp:rsid wsp:val=&quot;002340B5&quot;/&gt;&lt;wsp:rsid wsp:val=&quot;00234554&quot;/&gt;&lt;wsp:rsid wsp:val=&quot;00234555&quot;/&gt;&lt;wsp:rsid wsp:val=&quot;00234779&quot;/&gt;&lt;wsp:rsid wsp:val=&quot;00234A6A&quot;/&gt;&lt;wsp:rsid wsp:val=&quot;00234AC7&quot;/&gt;&lt;wsp:rsid wsp:val=&quot;00235403&quot;/&gt;&lt;wsp:rsid wsp:val=&quot;00235AC7&quot;/&gt;&lt;wsp:rsid wsp:val=&quot;00235AF0&quot;/&gt;&lt;wsp:rsid wsp:val=&quot;00235B06&quot;/&gt;&lt;wsp:rsid wsp:val=&quot;00236658&quot;/&gt;&lt;wsp:rsid wsp:val=&quot;002369D1&quot;/&gt;&lt;wsp:rsid wsp:val=&quot;00236C0C&quot;/&gt;&lt;wsp:rsid wsp:val=&quot;002370F8&quot;/&gt;&lt;wsp:rsid wsp:val=&quot;00237251&quot;/&gt;&lt;wsp:rsid wsp:val=&quot;002372AE&quot;/&gt;&lt;wsp:rsid wsp:val=&quot;0023773A&quot;/&gt;&lt;wsp:rsid wsp:val=&quot;00237798&quot;/&gt;&lt;wsp:rsid wsp:val=&quot;0023786C&quot;/&gt;&lt;wsp:rsid wsp:val=&quot;00237922&quot;/&gt;&lt;wsp:rsid wsp:val=&quot;00237BDD&quot;/&gt;&lt;wsp:rsid wsp:val=&quot;00237C1C&quot;/&gt;&lt;wsp:rsid wsp:val=&quot;00237EB4&quot;/&gt;&lt;wsp:rsid wsp:val=&quot;00237EF4&quot;/&gt;&lt;wsp:rsid wsp:val=&quot;002400F0&quot;/&gt;&lt;wsp:rsid wsp:val=&quot;002403AA&quot;/&gt;&lt;wsp:rsid wsp:val=&quot;00240510&quot;/&gt;&lt;wsp:rsid wsp:val=&quot;00240523&quot;/&gt;&lt;wsp:rsid wsp:val=&quot;002405A4&quot;/&gt;&lt;wsp:rsid wsp:val=&quot;0024078D&quot;/&gt;&lt;wsp:rsid wsp:val=&quot;00240883&quot;/&gt;&lt;wsp:rsid wsp:val=&quot;00240898&quot;/&gt;&lt;wsp:rsid wsp:val=&quot;002408D6&quot;/&gt;&lt;wsp:rsid wsp:val=&quot;00240BEE&quot;/&gt;&lt;wsp:rsid wsp:val=&quot;0024101B&quot;/&gt;&lt;wsp:rsid wsp:val=&quot;002412A2&quot;/&gt;&lt;wsp:rsid wsp:val=&quot;00241A5F&quot;/&gt;&lt;wsp:rsid wsp:val=&quot;00241CA2&quot;/&gt;&lt;wsp:rsid wsp:val=&quot;00241DF2&quot;/&gt;&lt;wsp:rsid wsp:val=&quot;0024212A&quot;/&gt;&lt;wsp:rsid wsp:val=&quot;0024216B&quot;/&gt;&lt;wsp:rsid wsp:val=&quot;00242BA6&quot;/&gt;&lt;wsp:rsid wsp:val=&quot;00242D1C&quot;/&gt;&lt;wsp:rsid wsp:val=&quot;00242D27&quot;/&gt;&lt;wsp:rsid wsp:val=&quot;00242D86&quot;/&gt;&lt;wsp:rsid wsp:val=&quot;00242F38&quot;/&gt;&lt;wsp:rsid wsp:val=&quot;00243123&quot;/&gt;&lt;wsp:rsid wsp:val=&quot;0024341D&quot;/&gt;&lt;wsp:rsid wsp:val=&quot;002439E0&quot;/&gt;&lt;wsp:rsid wsp:val=&quot;00243A41&quot;/&gt;&lt;wsp:rsid wsp:val=&quot;00243DD7&quot;/&gt;&lt;wsp:rsid wsp:val=&quot;002441AC&quot;/&gt;&lt;wsp:rsid wsp:val=&quot;00244226&quot;/&gt;&lt;wsp:rsid wsp:val=&quot;002442E1&quot;/&gt;&lt;wsp:rsid wsp:val=&quot;00244731&quot;/&gt;&lt;wsp:rsid wsp:val=&quot;00244771&quot;/&gt;&lt;wsp:rsid wsp:val=&quot;002447E5&quot;/&gt;&lt;wsp:rsid wsp:val=&quot;00244AEF&quot;/&gt;&lt;wsp:rsid wsp:val=&quot;00244EE1&quot;/&gt;&lt;wsp:rsid wsp:val=&quot;00245417&quot;/&gt;&lt;wsp:rsid wsp:val=&quot;0024555E&quot;/&gt;&lt;wsp:rsid wsp:val=&quot;0024588D&quot;/&gt;&lt;wsp:rsid wsp:val=&quot;00245C10&quot;/&gt;&lt;wsp:rsid wsp:val=&quot;0024612A&quot;/&gt;&lt;wsp:rsid wsp:val=&quot;0024620E&quot;/&gt;&lt;wsp:rsid wsp:val=&quot;0024624D&quot;/&gt;&lt;wsp:rsid wsp:val=&quot;00246628&quot;/&gt;&lt;wsp:rsid wsp:val=&quot;0024663B&quot;/&gt;&lt;wsp:rsid wsp:val=&quot;00246766&quot;/&gt;&lt;wsp:rsid wsp:val=&quot;002467D9&quot;/&gt;&lt;wsp:rsid wsp:val=&quot;002468B1&quot;/&gt;&lt;wsp:rsid wsp:val=&quot;00246C89&quot;/&gt;&lt;wsp:rsid wsp:val=&quot;00246CAA&quot;/&gt;&lt;wsp:rsid wsp:val=&quot;00246E4A&quot;/&gt;&lt;wsp:rsid wsp:val=&quot;00246E91&quot;/&gt;&lt;wsp:rsid wsp:val=&quot;00247378&quot;/&gt;&lt;wsp:rsid wsp:val=&quot;002473E8&quot;/&gt;&lt;wsp:rsid wsp:val=&quot;002474CE&quot;/&gt;&lt;wsp:rsid wsp:val=&quot;002475C2&quot;/&gt;&lt;wsp:rsid wsp:val=&quot;00247C3A&quot;/&gt;&lt;wsp:rsid wsp:val=&quot;00247E72&quot;/&gt;&lt;wsp:rsid wsp:val=&quot;00250859&quot;/&gt;&lt;wsp:rsid wsp:val=&quot;0025131F&quot;/&gt;&lt;wsp:rsid wsp:val=&quot;0025152C&quot;/&gt;&lt;wsp:rsid wsp:val=&quot;00251630&quot;/&gt;&lt;wsp:rsid wsp:val=&quot;00251B11&quot;/&gt;&lt;wsp:rsid wsp:val=&quot;00251D46&quot;/&gt;&lt;wsp:rsid wsp:val=&quot;00251E3B&quot;/&gt;&lt;wsp:rsid wsp:val=&quot;002524E9&quot;/&gt;&lt;wsp:rsid wsp:val=&quot;00252B0A&quot;/&gt;&lt;wsp:rsid wsp:val=&quot;00252F29&quot;/&gt;&lt;wsp:rsid wsp:val=&quot;002530B7&quot;/&gt;&lt;wsp:rsid wsp:val=&quot;00253304&quot;/&gt;&lt;wsp:rsid wsp:val=&quot;00253378&quot;/&gt;&lt;wsp:rsid wsp:val=&quot;002533DB&quot;/&gt;&lt;wsp:rsid wsp:val=&quot;00253736&quot;/&gt;&lt;wsp:rsid wsp:val=&quot;00253739&quot;/&gt;&lt;wsp:rsid wsp:val=&quot;00253788&quot;/&gt;&lt;wsp:rsid wsp:val=&quot;00253803&quot;/&gt;&lt;wsp:rsid wsp:val=&quot;002539AA&quot;/&gt;&lt;wsp:rsid wsp:val=&quot;00253B3D&quot;/&gt;&lt;wsp:rsid wsp:val=&quot;0025418B&quot;/&gt;&lt;wsp:rsid wsp:val=&quot;0025419E&quot;/&gt;&lt;wsp:rsid wsp:val=&quot;002543D3&quot;/&gt;&lt;wsp:rsid wsp:val=&quot;00254438&quot;/&gt;&lt;wsp:rsid wsp:val=&quot;002549DE&quot;/&gt;&lt;wsp:rsid wsp:val=&quot;002549DF&quot;/&gt;&lt;wsp:rsid wsp:val=&quot;00254C19&quot;/&gt;&lt;wsp:rsid wsp:val=&quot;00254DC8&quot;/&gt;&lt;wsp:rsid wsp:val=&quot;00255131&quot;/&gt;&lt;wsp:rsid wsp:val=&quot;002553F6&quot;/&gt;&lt;wsp:rsid wsp:val=&quot;00255480&quot;/&gt;&lt;wsp:rsid wsp:val=&quot;002556ED&quot;/&gt;&lt;wsp:rsid wsp:val=&quot;00255B73&quot;/&gt;&lt;wsp:rsid wsp:val=&quot;00255B96&quot;/&gt;&lt;wsp:rsid wsp:val=&quot;0025605F&quot;/&gt;&lt;wsp:rsid wsp:val=&quot;002563A4&quot;/&gt;&lt;wsp:rsid wsp:val=&quot;002567E2&quot;/&gt;&lt;wsp:rsid wsp:val=&quot;00256A3D&quot;/&gt;&lt;wsp:rsid wsp:val=&quot;00256B48&quot;/&gt;&lt;wsp:rsid wsp:val=&quot;00256DEC&quot;/&gt;&lt;wsp:rsid wsp:val=&quot;00256E75&quot;/&gt;&lt;wsp:rsid wsp:val=&quot;00256F39&quot;/&gt;&lt;wsp:rsid wsp:val=&quot;00257100&quot;/&gt;&lt;wsp:rsid wsp:val=&quot;0025714E&quot;/&gt;&lt;wsp:rsid wsp:val=&quot;002573AB&quot;/&gt;&lt;wsp:rsid wsp:val=&quot;0025759E&quot;/&gt;&lt;wsp:rsid wsp:val=&quot;002575A7&quot;/&gt;&lt;wsp:rsid wsp:val=&quot;002578BF&quot;/&gt;&lt;wsp:rsid wsp:val=&quot;00257D1A&quot;/&gt;&lt;wsp:rsid wsp:val=&quot;00257E78&quot;/&gt;&lt;wsp:rsid wsp:val=&quot;00257F1B&quot;/&gt;&lt;wsp:rsid wsp:val=&quot;002603C4&quot;/&gt;&lt;wsp:rsid wsp:val=&quot;002605AE&quot;/&gt;&lt;wsp:rsid wsp:val=&quot;00260607&quot;/&gt;&lt;wsp:rsid wsp:val=&quot;00260E83&quot;/&gt;&lt;wsp:rsid wsp:val=&quot;002610A4&quot;/&gt;&lt;wsp:rsid wsp:val=&quot;00261194&quot;/&gt;&lt;wsp:rsid wsp:val=&quot;002613CC&quot;/&gt;&lt;wsp:rsid wsp:val=&quot;00261423&quot;/&gt;&lt;wsp:rsid wsp:val=&quot;002616B8&quot;/&gt;&lt;wsp:rsid wsp:val=&quot;002617C2&quot;/&gt;&lt;wsp:rsid wsp:val=&quot;002618B8&quot;/&gt;&lt;wsp:rsid wsp:val=&quot;00261DA6&quot;/&gt;&lt;wsp:rsid wsp:val=&quot;00261ED8&quot;/&gt;&lt;wsp:rsid wsp:val=&quot;00261F90&quot;/&gt;&lt;wsp:rsid wsp:val=&quot;002620AC&quot;/&gt;&lt;wsp:rsid wsp:val=&quot;0026249F&quot;/&gt;&lt;wsp:rsid wsp:val=&quot;002629F0&quot;/&gt;&lt;wsp:rsid wsp:val=&quot;00262BE5&quot;/&gt;&lt;wsp:rsid wsp:val=&quot;00262E47&quot;/&gt;&lt;wsp:rsid wsp:val=&quot;002631DC&quot;/&gt;&lt;wsp:rsid wsp:val=&quot;00263216&quot;/&gt;&lt;wsp:rsid wsp:val=&quot;00263513&quot;/&gt;&lt;wsp:rsid wsp:val=&quot;0026380C&quot;/&gt;&lt;wsp:rsid wsp:val=&quot;00263BBB&quot;/&gt;&lt;wsp:rsid wsp:val=&quot;00263C15&quot;/&gt;&lt;wsp:rsid wsp:val=&quot;0026400A&quot;/&gt;&lt;wsp:rsid wsp:val=&quot;00264218&quot;/&gt;&lt;wsp:rsid wsp:val=&quot;00264270&quot;/&gt;&lt;wsp:rsid wsp:val=&quot;00264282&quot;/&gt;&lt;wsp:rsid wsp:val=&quot;0026451A&quot;/&gt;&lt;wsp:rsid wsp:val=&quot;00264561&quot;/&gt;&lt;wsp:rsid wsp:val=&quot;0026458C&quot;/&gt;&lt;wsp:rsid wsp:val=&quot;00264676&quot;/&gt;&lt;wsp:rsid wsp:val=&quot;002649FB&quot;/&gt;&lt;wsp:rsid wsp:val=&quot;00264AAF&quot;/&gt;&lt;wsp:rsid wsp:val=&quot;00264AB5&quot;/&gt;&lt;wsp:rsid wsp:val=&quot;00264F34&quot;/&gt;&lt;wsp:rsid wsp:val=&quot;00264F57&quot;/&gt;&lt;wsp:rsid wsp:val=&quot;00265085&quot;/&gt;&lt;wsp:rsid wsp:val=&quot;00265215&quot;/&gt;&lt;wsp:rsid wsp:val=&quot;00265730&quot;/&gt;&lt;wsp:rsid wsp:val=&quot;00265E7F&quot;/&gt;&lt;wsp:rsid wsp:val=&quot;00266175&quot;/&gt;&lt;wsp:rsid wsp:val=&quot;002661F4&quot;/&gt;&lt;wsp:rsid wsp:val=&quot;00266367&quot;/&gt;&lt;wsp:rsid wsp:val=&quot;0026644E&quot;/&gt;&lt;wsp:rsid wsp:val=&quot;00266567&quot;/&gt;&lt;wsp:rsid wsp:val=&quot;00266675&quot;/&gt;&lt;wsp:rsid wsp:val=&quot;002669A6&quot;/&gt;&lt;wsp:rsid wsp:val=&quot;00266BEC&quot;/&gt;&lt;wsp:rsid wsp:val=&quot;00266C43&quot;/&gt;&lt;wsp:rsid wsp:val=&quot;00266C5B&quot;/&gt;&lt;wsp:rsid wsp:val=&quot;00266D00&quot;/&gt;&lt;wsp:rsid wsp:val=&quot;00266EB2&quot;/&gt;&lt;wsp:rsid wsp:val=&quot;00266EB3&quot;/&gt;&lt;wsp:rsid wsp:val=&quot;00266F8D&quot;/&gt;&lt;wsp:rsid wsp:val=&quot;002672E4&quot;/&gt;&lt;wsp:rsid wsp:val=&quot;00267466&quot;/&gt;&lt;wsp:rsid wsp:val=&quot;002674E5&quot;/&gt;&lt;wsp:rsid wsp:val=&quot;0026759B&quot;/&gt;&lt;wsp:rsid wsp:val=&quot;0026798E&quot;/&gt;&lt;wsp:rsid wsp:val=&quot;00267CF5&quot;/&gt;&lt;wsp:rsid wsp:val=&quot;00267FD8&quot;/&gt;&lt;wsp:rsid wsp:val=&quot;002702D8&quot;/&gt;&lt;wsp:rsid wsp:val=&quot;00270591&quot;/&gt;&lt;wsp:rsid wsp:val=&quot;002705AA&quot;/&gt;&lt;wsp:rsid wsp:val=&quot;00270612&quot;/&gt;&lt;wsp:rsid wsp:val=&quot;00270B3C&quot;/&gt;&lt;wsp:rsid wsp:val=&quot;00270F03&quot;/&gt;&lt;wsp:rsid wsp:val=&quot;0027113B&quot;/&gt;&lt;wsp:rsid wsp:val=&quot;00271674&quot;/&gt;&lt;wsp:rsid wsp:val=&quot;00271695&quot;/&gt;&lt;wsp:rsid wsp:val=&quot;002716B6&quot;/&gt;&lt;wsp:rsid wsp:val=&quot;002718D0&quot;/&gt;&lt;wsp:rsid wsp:val=&quot;00271AA8&quot;/&gt;&lt;wsp:rsid wsp:val=&quot;00271C38&quot;/&gt;&lt;wsp:rsid wsp:val=&quot;00271CC8&quot;/&gt;&lt;wsp:rsid wsp:val=&quot;00271CC9&quot;/&gt;&lt;wsp:rsid wsp:val=&quot;00271DE3&quot;/&gt;&lt;wsp:rsid wsp:val=&quot;002722FB&quot;/&gt;&lt;wsp:rsid wsp:val=&quot;00272DAD&quot;/&gt;&lt;wsp:rsid wsp:val=&quot;00272ED0&quot;/&gt;&lt;wsp:rsid wsp:val=&quot;0027317D&quot;/&gt;&lt;wsp:rsid wsp:val=&quot;002731D6&quot;/&gt;&lt;wsp:rsid wsp:val=&quot;00273E2D&quot;/&gt;&lt;wsp:rsid wsp:val=&quot;00273F78&quot;/&gt;&lt;wsp:rsid wsp:val=&quot;00273FFB&quot;/&gt;&lt;wsp:rsid wsp:val=&quot;002740C7&quot;/&gt;&lt;wsp:rsid wsp:val=&quot;00274197&quot;/&gt;&lt;wsp:rsid wsp:val=&quot;0027448B&quot;/&gt;&lt;wsp:rsid wsp:val=&quot;00274B3E&quot;/&gt;&lt;wsp:rsid wsp:val=&quot;00274DCC&quot;/&gt;&lt;wsp:rsid wsp:val=&quot;00274ECC&quot;/&gt;&lt;wsp:rsid wsp:val=&quot;00274F2C&quot;/&gt;&lt;wsp:rsid wsp:val=&quot;00275449&quot;/&gt;&lt;wsp:rsid wsp:val=&quot;0027566D&quot;/&gt;&lt;wsp:rsid wsp:val=&quot;002757B7&quot;/&gt;&lt;wsp:rsid wsp:val=&quot;00275A40&quot;/&gt;&lt;wsp:rsid wsp:val=&quot;00275A9A&quot;/&gt;&lt;wsp:rsid wsp:val=&quot;00275AC3&quot;/&gt;&lt;wsp:rsid wsp:val=&quot;00275ED4&quot;/&gt;&lt;wsp:rsid wsp:val=&quot;00275FD2&quot;/&gt;&lt;wsp:rsid wsp:val=&quot;00276006&quot;/&gt;&lt;wsp:rsid wsp:val=&quot;0027613C&quot;/&gt;&lt;wsp:rsid wsp:val=&quot;0027621C&quot;/&gt;&lt;wsp:rsid wsp:val=&quot;00276220&quot;/&gt;&lt;wsp:rsid wsp:val=&quot;0027657E&quot;/&gt;&lt;wsp:rsid wsp:val=&quot;0027658E&quot;/&gt;&lt;wsp:rsid wsp:val=&quot;00276637&quot;/&gt;&lt;wsp:rsid wsp:val=&quot;00276772&quot;/&gt;&lt;wsp:rsid wsp:val=&quot;00276936&quot;/&gt;&lt;wsp:rsid wsp:val=&quot;002769DF&quot;/&gt;&lt;wsp:rsid wsp:val=&quot;00276A9D&quot;/&gt;&lt;wsp:rsid wsp:val=&quot;00276BFC&quot;/&gt;&lt;wsp:rsid wsp:val=&quot;00276EDB&quot;/&gt;&lt;wsp:rsid wsp:val=&quot;00276F46&quot;/&gt;&lt;wsp:rsid wsp:val=&quot;00277268&quot;/&gt;&lt;wsp:rsid wsp:val=&quot;0027730F&quot;/&gt;&lt;wsp:rsid wsp:val=&quot;00277351&quot;/&gt;&lt;wsp:rsid wsp:val=&quot;00277396&quot;/&gt;&lt;wsp:rsid wsp:val=&quot;002775F3&quot;/&gt;&lt;wsp:rsid wsp:val=&quot;00277991&quot;/&gt;&lt;wsp:rsid wsp:val=&quot;002779BE&quot;/&gt;&lt;wsp:rsid wsp:val=&quot;00277D02&quot;/&gt;&lt;wsp:rsid wsp:val=&quot;00277E7E&quot;/&gt;&lt;wsp:rsid wsp:val=&quot;00280345&quot;/&gt;&lt;wsp:rsid wsp:val=&quot;002804B7&quot;/&gt;&lt;wsp:rsid wsp:val=&quot;002804F7&quot;/&gt;&lt;wsp:rsid wsp:val=&quot;0028065B&quot;/&gt;&lt;wsp:rsid wsp:val=&quot;002806BE&quot;/&gt;&lt;wsp:rsid wsp:val=&quot;002807E3&quot;/&gt;&lt;wsp:rsid wsp:val=&quot;002808B3&quot;/&gt;&lt;wsp:rsid wsp:val=&quot;00280AF3&quot;/&gt;&lt;wsp:rsid wsp:val=&quot;00280E46&quot;/&gt;&lt;wsp:rsid wsp:val=&quot;0028104D&quot;/&gt;&lt;wsp:rsid wsp:val=&quot;00281077&quot;/&gt;&lt;wsp:rsid wsp:val=&quot;00281187&quot;/&gt;&lt;wsp:rsid wsp:val=&quot;00281640&quot;/&gt;&lt;wsp:rsid wsp:val=&quot;0028182C&quot;/&gt;&lt;wsp:rsid wsp:val=&quot;00281A4F&quot;/&gt;&lt;wsp:rsid wsp:val=&quot;00281A9F&quot;/&gt;&lt;wsp:rsid wsp:val=&quot;00281EF6&quot;/&gt;&lt;wsp:rsid wsp:val=&quot;0028214A&quot;/&gt;&lt;wsp:rsid wsp:val=&quot;002821C4&quot;/&gt;&lt;wsp:rsid wsp:val=&quot;0028221B&quot;/&gt;&lt;wsp:rsid wsp:val=&quot;002825DF&quot;/&gt;&lt;wsp:rsid wsp:val=&quot;002826D0&quot;/&gt;&lt;wsp:rsid wsp:val=&quot;002826D3&quot;/&gt;&lt;wsp:rsid wsp:val=&quot;00282A1A&quot;/&gt;&lt;wsp:rsid wsp:val=&quot;00282B3A&quot;/&gt;&lt;wsp:rsid wsp:val=&quot;00282DD1&quot;/&gt;&lt;wsp:rsid wsp:val=&quot;00282F54&quot;/&gt;&lt;wsp:rsid wsp:val=&quot;00283016&quot;/&gt;&lt;wsp:rsid wsp:val=&quot;002830E7&quot;/&gt;&lt;wsp:rsid wsp:val=&quot;0028316D&quot;/&gt;&lt;wsp:rsid wsp:val=&quot;00283357&quot;/&gt;&lt;wsp:rsid wsp:val=&quot;00283366&quot;/&gt;&lt;wsp:rsid wsp:val=&quot;00283670&quot;/&gt;&lt;wsp:rsid wsp:val=&quot;002836A6&quot;/&gt;&lt;wsp:rsid wsp:val=&quot;00283996&quot;/&gt;&lt;wsp:rsid wsp:val=&quot;00283A71&quot;/&gt;&lt;wsp:rsid wsp:val=&quot;00283CB8&quot;/&gt;&lt;wsp:rsid wsp:val=&quot;00283D03&quot;/&gt;&lt;wsp:rsid wsp:val=&quot;00283DB9&quot;/&gt;&lt;wsp:rsid wsp:val=&quot;00283EF6&quot;/&gt;&lt;wsp:rsid wsp:val=&quot;002840AB&quot;/&gt;&lt;wsp:rsid wsp:val=&quot;002841A2&quot;/&gt;&lt;wsp:rsid wsp:val=&quot;00284336&quot;/&gt;&lt;wsp:rsid wsp:val=&quot;002844B0&quot;/&gt;&lt;wsp:rsid wsp:val=&quot;0028459B&quot;/&gt;&lt;wsp:rsid wsp:val=&quot;00284673&quot;/&gt;&lt;wsp:rsid wsp:val=&quot;00284839&quot;/&gt;&lt;wsp:rsid wsp:val=&quot;00284CEC&quot;/&gt;&lt;wsp:rsid wsp:val=&quot;002850A5&quot;/&gt;&lt;wsp:rsid wsp:val=&quot;00285310&quot;/&gt;&lt;wsp:rsid wsp:val=&quot;002853A4&quot;/&gt;&lt;wsp:rsid wsp:val=&quot;002853C0&quot;/&gt;&lt;wsp:rsid wsp:val=&quot;00285405&quot;/&gt;&lt;wsp:rsid wsp:val=&quot;0028552C&quot;/&gt;&lt;wsp:rsid wsp:val=&quot;00285D1E&quot;/&gt;&lt;wsp:rsid wsp:val=&quot;002862C1&quot;/&gt;&lt;wsp:rsid wsp:val=&quot;0028638D&quot;/&gt;&lt;wsp:rsid wsp:val=&quot;002863E5&quot;/&gt;&lt;wsp:rsid wsp:val=&quot;00286501&quot;/&gt;&lt;wsp:rsid wsp:val=&quot;002865FC&quot;/&gt;&lt;wsp:rsid wsp:val=&quot;002866CF&quot;/&gt;&lt;wsp:rsid wsp:val=&quot;002868F0&quot;/&gt;&lt;wsp:rsid wsp:val=&quot;00286A02&quot;/&gt;&lt;wsp:rsid wsp:val=&quot;00286ABF&quot;/&gt;&lt;wsp:rsid wsp:val=&quot;0028718B&quot;/&gt;&lt;wsp:rsid wsp:val=&quot;00287469&quot;/&gt;&lt;wsp:rsid wsp:val=&quot;0028760B&quot;/&gt;&lt;wsp:rsid wsp:val=&quot;00287648&quot;/&gt;&lt;wsp:rsid wsp:val=&quot;002878AB&quot;/&gt;&lt;wsp:rsid wsp:val=&quot;002878D1&quot;/&gt;&lt;wsp:rsid wsp:val=&quot;002879B6&quot;/&gt;&lt;wsp:rsid wsp:val=&quot;00287B2D&quot;/&gt;&lt;wsp:rsid wsp:val=&quot;002901B8&quot;/&gt;&lt;wsp:rsid wsp:val=&quot;002907D3&quot;/&gt;&lt;wsp:rsid wsp:val=&quot;00290BD9&quot;/&gt;&lt;wsp:rsid wsp:val=&quot;00290ECF&quot;/&gt;&lt;wsp:rsid wsp:val=&quot;00291175&quot;/&gt;&lt;wsp:rsid wsp:val=&quot;00291283&quot;/&gt;&lt;wsp:rsid wsp:val=&quot;00291385&quot;/&gt;&lt;wsp:rsid wsp:val=&quot;00291614&quot;/&gt;&lt;wsp:rsid wsp:val=&quot;00291695&quot;/&gt;&lt;wsp:rsid wsp:val=&quot;00291A27&quot;/&gt;&lt;wsp:rsid wsp:val=&quot;00291C5B&quot;/&gt;&lt;wsp:rsid wsp:val=&quot;00291F94&quot;/&gt;&lt;wsp:rsid wsp:val=&quot;002924E1&quot;/&gt;&lt;wsp:rsid wsp:val=&quot;002927B4&quot;/&gt;&lt;wsp:rsid wsp:val=&quot;002928F1&quot;/&gt;&lt;wsp:rsid wsp:val=&quot;00293192&quot;/&gt;&lt;wsp:rsid wsp:val=&quot;002931AF&quot;/&gt;&lt;wsp:rsid wsp:val=&quot;00293261&quot;/&gt;&lt;wsp:rsid wsp:val=&quot;002933E4&quot;/&gt;&lt;wsp:rsid wsp:val=&quot;002933FC&quot;/&gt;&lt;wsp:rsid wsp:val=&quot;00293640&quot;/&gt;&lt;wsp:rsid wsp:val=&quot;0029375B&quot;/&gt;&lt;wsp:rsid wsp:val=&quot;002938F7&quot;/&gt;&lt;wsp:rsid wsp:val=&quot;00293B8C&quot;/&gt;&lt;wsp:rsid wsp:val=&quot;00293BD9&quot;/&gt;&lt;wsp:rsid wsp:val=&quot;00294030&quot;/&gt;&lt;wsp:rsid wsp:val=&quot;0029425A&quot;/&gt;&lt;wsp:rsid wsp:val=&quot;002945B3&quot;/&gt;&lt;wsp:rsid wsp:val=&quot;002945BA&quot;/&gt;&lt;wsp:rsid wsp:val=&quot;00294629&quot;/&gt;&lt;wsp:rsid wsp:val=&quot;0029488C&quot;/&gt;&lt;wsp:rsid wsp:val=&quot;002948C7&quot;/&gt;&lt;wsp:rsid wsp:val=&quot;002948DA&quot;/&gt;&lt;wsp:rsid wsp:val=&quot;00294995&quot;/&gt;&lt;wsp:rsid wsp:val=&quot;002949EE&quot;/&gt;&lt;wsp:rsid wsp:val=&quot;00294A93&quot;/&gt;&lt;wsp:rsid wsp:val=&quot;00294AAA&quot;/&gt;&lt;wsp:rsid wsp:val=&quot;00294FA8&quot;/&gt;&lt;wsp:rsid wsp:val=&quot;0029521B&quot;/&gt;&lt;wsp:rsid wsp:val=&quot;0029525E&quot;/&gt;&lt;wsp:rsid wsp:val=&quot;002952A2&quot;/&gt;&lt;wsp:rsid wsp:val=&quot;0029544E&quot;/&gt;&lt;wsp:rsid wsp:val=&quot;002954CB&quot;/&gt;&lt;wsp:rsid wsp:val=&quot;002956F8&quot;/&gt;&lt;wsp:rsid wsp:val=&quot;002957F0&quot;/&gt;&lt;wsp:rsid wsp:val=&quot;00295D78&quot;/&gt;&lt;wsp:rsid wsp:val=&quot;00296631&quot;/&gt;&lt;wsp:rsid wsp:val=&quot;00296758&quot;/&gt;&lt;wsp:rsid wsp:val=&quot;00296936&quot;/&gt;&lt;wsp:rsid wsp:val=&quot;00296AB1&quot;/&gt;&lt;wsp:rsid wsp:val=&quot;00296E4C&quot;/&gt;&lt;wsp:rsid wsp:val=&quot;0029700F&quot;/&gt;&lt;wsp:rsid wsp:val=&quot;00297219&quot;/&gt;&lt;wsp:rsid wsp:val=&quot;002975ED&quot;/&gt;&lt;wsp:rsid wsp:val=&quot;002976DC&quot;/&gt;&lt;wsp:rsid wsp:val=&quot;00297723&quot;/&gt;&lt;wsp:rsid wsp:val=&quot;00297743&quot;/&gt;&lt;wsp:rsid wsp:val=&quot;002977D2&quot;/&gt;&lt;wsp:rsid wsp:val=&quot;00297A13&quot;/&gt;&lt;wsp:rsid wsp:val=&quot;00297EAF&quot;/&gt;&lt;wsp:rsid wsp:val=&quot;002A0161&quot;/&gt;&lt;wsp:rsid wsp:val=&quot;002A0572&quot;/&gt;&lt;wsp:rsid wsp:val=&quot;002A0840&quot;/&gt;&lt;wsp:rsid wsp:val=&quot;002A08AC&quot;/&gt;&lt;wsp:rsid wsp:val=&quot;002A09B7&quot;/&gt;&lt;wsp:rsid wsp:val=&quot;002A0CF5&quot;/&gt;&lt;wsp:rsid wsp:val=&quot;002A0E05&quot;/&gt;&lt;wsp:rsid wsp:val=&quot;002A11C9&quot;/&gt;&lt;wsp:rsid wsp:val=&quot;002A1473&quot;/&gt;&lt;wsp:rsid wsp:val=&quot;002A1497&quot;/&gt;&lt;wsp:rsid wsp:val=&quot;002A188D&quot;/&gt;&lt;wsp:rsid wsp:val=&quot;002A18A2&quot;/&gt;&lt;wsp:rsid wsp:val=&quot;002A1BC2&quot;/&gt;&lt;wsp:rsid wsp:val=&quot;002A2326&quot;/&gt;&lt;wsp:rsid wsp:val=&quot;002A2498&quot;/&gt;&lt;wsp:rsid wsp:val=&quot;002A27B0&quot;/&gt;&lt;wsp:rsid wsp:val=&quot;002A29A2&quot;/&gt;&lt;wsp:rsid wsp:val=&quot;002A2EBE&quot;/&gt;&lt;wsp:rsid wsp:val=&quot;002A34A0&quot;/&gt;&lt;wsp:rsid wsp:val=&quot;002A35EB&quot;/&gt;&lt;wsp:rsid wsp:val=&quot;002A3BFD&quot;/&gt;&lt;wsp:rsid wsp:val=&quot;002A3E61&quot;/&gt;&lt;wsp:rsid wsp:val=&quot;002A404D&quot;/&gt;&lt;wsp:rsid wsp:val=&quot;002A426F&quot;/&gt;&lt;wsp:rsid wsp:val=&quot;002A46E6&quot;/&gt;&lt;wsp:rsid wsp:val=&quot;002A4A09&quot;/&gt;&lt;wsp:rsid wsp:val=&quot;002A4F5B&quot;/&gt;&lt;wsp:rsid wsp:val=&quot;002A546B&quot;/&gt;&lt;wsp:rsid wsp:val=&quot;002A56B1&quot;/&gt;&lt;wsp:rsid wsp:val=&quot;002A590F&quot;/&gt;&lt;wsp:rsid wsp:val=&quot;002A596F&quot;/&gt;&lt;wsp:rsid wsp:val=&quot;002A5A18&quot;/&gt;&lt;wsp:rsid wsp:val=&quot;002A5C1F&quot;/&gt;&lt;wsp:rsid wsp:val=&quot;002A5C49&quot;/&gt;&lt;wsp:rsid wsp:val=&quot;002A5C4F&quot;/&gt;&lt;wsp:rsid wsp:val=&quot;002A602E&quot;/&gt;&lt;wsp:rsid wsp:val=&quot;002A60C9&quot;/&gt;&lt;wsp:rsid wsp:val=&quot;002A62EA&quot;/&gt;&lt;wsp:rsid wsp:val=&quot;002A6666&quot;/&gt;&lt;wsp:rsid wsp:val=&quot;002A69E4&quot;/&gt;&lt;wsp:rsid wsp:val=&quot;002A6A0E&quot;/&gt;&lt;wsp:rsid wsp:val=&quot;002A6C6D&quot;/&gt;&lt;wsp:rsid wsp:val=&quot;002A7079&quot;/&gt;&lt;wsp:rsid wsp:val=&quot;002A7371&quot;/&gt;&lt;wsp:rsid wsp:val=&quot;002A79D0&quot;/&gt;&lt;wsp:rsid wsp:val=&quot;002A7A6F&quot;/&gt;&lt;wsp:rsid wsp:val=&quot;002A7AF6&quot;/&gt;&lt;wsp:rsid wsp:val=&quot;002B0585&quot;/&gt;&lt;wsp:rsid wsp:val=&quot;002B05AF&quot;/&gt;&lt;wsp:rsid wsp:val=&quot;002B05B6&quot;/&gt;&lt;wsp:rsid wsp:val=&quot;002B0725&quot;/&gt;&lt;wsp:rsid wsp:val=&quot;002B0ABE&quot;/&gt;&lt;wsp:rsid wsp:val=&quot;002B0C98&quot;/&gt;&lt;wsp:rsid wsp:val=&quot;002B11AF&quot;/&gt;&lt;wsp:rsid wsp:val=&quot;002B1450&quot;/&gt;&lt;wsp:rsid wsp:val=&quot;002B15E0&quot;/&gt;&lt;wsp:rsid wsp:val=&quot;002B1629&quot;/&gt;&lt;wsp:rsid wsp:val=&quot;002B17A8&quot;/&gt;&lt;wsp:rsid wsp:val=&quot;002B1FC9&quot;/&gt;&lt;wsp:rsid wsp:val=&quot;002B209E&quot;/&gt;&lt;wsp:rsid wsp:val=&quot;002B2281&quot;/&gt;&lt;wsp:rsid wsp:val=&quot;002B277D&quot;/&gt;&lt;wsp:rsid wsp:val=&quot;002B28FA&quot;/&gt;&lt;wsp:rsid wsp:val=&quot;002B290F&quot;/&gt;&lt;wsp:rsid wsp:val=&quot;002B329B&quot;/&gt;&lt;wsp:rsid wsp:val=&quot;002B335D&quot;/&gt;&lt;wsp:rsid wsp:val=&quot;002B359A&quot;/&gt;&lt;wsp:rsid wsp:val=&quot;002B3625&quot;/&gt;&lt;wsp:rsid wsp:val=&quot;002B369C&quot;/&gt;&lt;wsp:rsid wsp:val=&quot;002B36CE&quot;/&gt;&lt;wsp:rsid wsp:val=&quot;002B3894&quot;/&gt;&lt;wsp:rsid wsp:val=&quot;002B3B0D&quot;/&gt;&lt;wsp:rsid wsp:val=&quot;002B3CEA&quot;/&gt;&lt;wsp:rsid wsp:val=&quot;002B3DC2&quot;/&gt;&lt;wsp:rsid wsp:val=&quot;002B3F47&quot;/&gt;&lt;wsp:rsid wsp:val=&quot;002B407B&quot;/&gt;&lt;wsp:rsid wsp:val=&quot;002B411E&quot;/&gt;&lt;wsp:rsid wsp:val=&quot;002B42FA&quot;/&gt;&lt;wsp:rsid wsp:val=&quot;002B444A&quot;/&gt;&lt;wsp:rsid wsp:val=&quot;002B465D&quot;/&gt;&lt;wsp:rsid wsp:val=&quot;002B47B8&quot;/&gt;&lt;wsp:rsid wsp:val=&quot;002B4B38&quot;/&gt;&lt;wsp:rsid wsp:val=&quot;002B4C85&quot;/&gt;&lt;wsp:rsid wsp:val=&quot;002B4EE9&quot;/&gt;&lt;wsp:rsid wsp:val=&quot;002B507A&quot;/&gt;&lt;wsp:rsid wsp:val=&quot;002B521F&quot;/&gt;&lt;wsp:rsid wsp:val=&quot;002B5372&quot;/&gt;&lt;wsp:rsid wsp:val=&quot;002B577A&quot;/&gt;&lt;wsp:rsid wsp:val=&quot;002B5B3A&quot;/&gt;&lt;wsp:rsid wsp:val=&quot;002B5FA5&quot;/&gt;&lt;wsp:rsid wsp:val=&quot;002B5FF0&quot;/&gt;&lt;wsp:rsid wsp:val=&quot;002B601F&quot;/&gt;&lt;wsp:rsid wsp:val=&quot;002B6165&quot;/&gt;&lt;wsp:rsid wsp:val=&quot;002B638A&quot;/&gt;&lt;wsp:rsid wsp:val=&quot;002B6665&quot;/&gt;&lt;wsp:rsid wsp:val=&quot;002B6A4B&quot;/&gt;&lt;wsp:rsid wsp:val=&quot;002B6A74&quot;/&gt;&lt;wsp:rsid wsp:val=&quot;002B6BD5&quot;/&gt;&lt;wsp:rsid wsp:val=&quot;002B6C70&quot;/&gt;&lt;wsp:rsid wsp:val=&quot;002B6DC7&quot;/&gt;&lt;wsp:rsid wsp:val=&quot;002B6F00&quot;/&gt;&lt;wsp:rsid wsp:val=&quot;002B6FAC&quot;/&gt;&lt;wsp:rsid wsp:val=&quot;002B7083&quot;/&gt;&lt;wsp:rsid wsp:val=&quot;002B7267&quot;/&gt;&lt;wsp:rsid wsp:val=&quot;002B72D3&quot;/&gt;&lt;wsp:rsid wsp:val=&quot;002B777B&quot;/&gt;&lt;wsp:rsid wsp:val=&quot;002B7BA5&quot;/&gt;&lt;wsp:rsid wsp:val=&quot;002B7CD5&quot;/&gt;&lt;wsp:rsid wsp:val=&quot;002B7E0F&quot;/&gt;&lt;wsp:rsid wsp:val=&quot;002B7E85&quot;/&gt;&lt;wsp:rsid wsp:val=&quot;002C03EA&quot;/&gt;&lt;wsp:rsid wsp:val=&quot;002C04AC&quot;/&gt;&lt;wsp:rsid wsp:val=&quot;002C0BF3&quot;/&gt;&lt;wsp:rsid wsp:val=&quot;002C0D14&quot;/&gt;&lt;wsp:rsid wsp:val=&quot;002C0E6B&quot;/&gt;&lt;wsp:rsid wsp:val=&quot;002C0E93&quot;/&gt;&lt;wsp:rsid wsp:val=&quot;002C0F9C&quot;/&gt;&lt;wsp:rsid wsp:val=&quot;002C10EC&quot;/&gt;&lt;wsp:rsid wsp:val=&quot;002C10F1&quot;/&gt;&lt;wsp:rsid wsp:val=&quot;002C13E7&quot;/&gt;&lt;wsp:rsid wsp:val=&quot;002C14B9&quot;/&gt;&lt;wsp:rsid wsp:val=&quot;002C1629&quot;/&gt;&lt;wsp:rsid wsp:val=&quot;002C1883&quot;/&gt;&lt;wsp:rsid wsp:val=&quot;002C1A7D&quot;/&gt;&lt;wsp:rsid wsp:val=&quot;002C1AB3&quot;/&gt;&lt;wsp:rsid wsp:val=&quot;002C1AB9&quot;/&gt;&lt;wsp:rsid wsp:val=&quot;002C1B80&quot;/&gt;&lt;wsp:rsid wsp:val=&quot;002C1D2A&quot;/&gt;&lt;wsp:rsid wsp:val=&quot;002C1D6D&quot;/&gt;&lt;wsp:rsid wsp:val=&quot;002C1E6A&quot;/&gt;&lt;wsp:rsid wsp:val=&quot;002C1F6C&quot;/&gt;&lt;wsp:rsid wsp:val=&quot;002C2395&quot;/&gt;&lt;wsp:rsid wsp:val=&quot;002C24EE&quot;/&gt;&lt;wsp:rsid wsp:val=&quot;002C257F&quot;/&gt;&lt;wsp:rsid wsp:val=&quot;002C25B7&quot;/&gt;&lt;wsp:rsid wsp:val=&quot;002C29ED&quot;/&gt;&lt;wsp:rsid wsp:val=&quot;002C2A53&quot;/&gt;&lt;wsp:rsid wsp:val=&quot;002C2D0B&quot;/&gt;&lt;wsp:rsid wsp:val=&quot;002C2FF1&quot;/&gt;&lt;wsp:rsid wsp:val=&quot;002C30E5&quot;/&gt;&lt;wsp:rsid wsp:val=&quot;002C3222&quot;/&gt;&lt;wsp:rsid wsp:val=&quot;002C3582&quot;/&gt;&lt;wsp:rsid wsp:val=&quot;002C385F&quot;/&gt;&lt;wsp:rsid wsp:val=&quot;002C3A6D&quot;/&gt;&lt;wsp:rsid wsp:val=&quot;002C3B58&quot;/&gt;&lt;wsp:rsid wsp:val=&quot;002C3C09&quot;/&gt;&lt;wsp:rsid wsp:val=&quot;002C3FBF&quot;/&gt;&lt;wsp:rsid wsp:val=&quot;002C41E0&quot;/&gt;&lt;wsp:rsid wsp:val=&quot;002C4249&quot;/&gt;&lt;wsp:rsid wsp:val=&quot;002C4252&quot;/&gt;&lt;wsp:rsid wsp:val=&quot;002C437B&quot;/&gt;&lt;wsp:rsid wsp:val=&quot;002C467E&quot;/&gt;&lt;wsp:rsid wsp:val=&quot;002C481E&quot;/&gt;&lt;wsp:rsid wsp:val=&quot;002C4DB4&quot;/&gt;&lt;wsp:rsid wsp:val=&quot;002C4DD1&quot;/&gt;&lt;wsp:rsid wsp:val=&quot;002C4F08&quot;/&gt;&lt;wsp:rsid wsp:val=&quot;002C5174&quot;/&gt;&lt;wsp:rsid wsp:val=&quot;002C5200&quot;/&gt;&lt;wsp:rsid wsp:val=&quot;002C5574&quot;/&gt;&lt;wsp:rsid wsp:val=&quot;002C5705&quot;/&gt;&lt;wsp:rsid wsp:val=&quot;002C5E7D&quot;/&gt;&lt;wsp:rsid wsp:val=&quot;002C61EB&quot;/&gt;&lt;wsp:rsid wsp:val=&quot;002C62C7&quot;/&gt;&lt;wsp:rsid wsp:val=&quot;002C63BF&quot;/&gt;&lt;wsp:rsid wsp:val=&quot;002C64E2&quot;/&gt;&lt;wsp:rsid wsp:val=&quot;002C6A1B&quot;/&gt;&lt;wsp:rsid wsp:val=&quot;002C7076&quot;/&gt;&lt;wsp:rsid wsp:val=&quot;002C76E9&quot;/&gt;&lt;wsp:rsid wsp:val=&quot;002C76F9&quot;/&gt;&lt;wsp:rsid wsp:val=&quot;002C773F&quot;/&gt;&lt;wsp:rsid wsp:val=&quot;002C7A12&quot;/&gt;&lt;wsp:rsid wsp:val=&quot;002C7A63&quot;/&gt;&lt;wsp:rsid wsp:val=&quot;002D020D&quot;/&gt;&lt;wsp:rsid wsp:val=&quot;002D0214&quot;/&gt;&lt;wsp:rsid wsp:val=&quot;002D0269&quot;/&gt;&lt;wsp:rsid wsp:val=&quot;002D063F&quot;/&gt;&lt;wsp:rsid wsp:val=&quot;002D0A0A&quot;/&gt;&lt;wsp:rsid wsp:val=&quot;002D0A8E&quot;/&gt;&lt;wsp:rsid wsp:val=&quot;002D0AAA&quot;/&gt;&lt;wsp:rsid wsp:val=&quot;002D0AC0&quot;/&gt;&lt;wsp:rsid wsp:val=&quot;002D0CBB&quot;/&gt;&lt;wsp:rsid wsp:val=&quot;002D0CF4&quot;/&gt;&lt;wsp:rsid wsp:val=&quot;002D1230&quot;/&gt;&lt;wsp:rsid wsp:val=&quot;002D1257&quot;/&gt;&lt;wsp:rsid wsp:val=&quot;002D1291&quot;/&gt;&lt;wsp:rsid wsp:val=&quot;002D12DA&quot;/&gt;&lt;wsp:rsid wsp:val=&quot;002D16D1&quot;/&gt;&lt;wsp:rsid wsp:val=&quot;002D196B&quot;/&gt;&lt;wsp:rsid wsp:val=&quot;002D1C05&quot;/&gt;&lt;wsp:rsid wsp:val=&quot;002D20EF&quot;/&gt;&lt;wsp:rsid wsp:val=&quot;002D2315&quot;/&gt;&lt;wsp:rsid wsp:val=&quot;002D2571&quot;/&gt;&lt;wsp:rsid wsp:val=&quot;002D2DD0&quot;/&gt;&lt;wsp:rsid wsp:val=&quot;002D2F2D&quot;/&gt;&lt;wsp:rsid wsp:val=&quot;002D39CE&quot;/&gt;&lt;wsp:rsid wsp:val=&quot;002D40B9&quot;/&gt;&lt;wsp:rsid wsp:val=&quot;002D4165&quot;/&gt;&lt;wsp:rsid wsp:val=&quot;002D423A&quot;/&gt;&lt;wsp:rsid wsp:val=&quot;002D4468&quot;/&gt;&lt;wsp:rsid wsp:val=&quot;002D452C&quot;/&gt;&lt;wsp:rsid wsp:val=&quot;002D4535&quot;/&gt;&lt;wsp:rsid wsp:val=&quot;002D46D6&quot;/&gt;&lt;wsp:rsid wsp:val=&quot;002D47F8&quot;/&gt;&lt;wsp:rsid wsp:val=&quot;002D5784&quot;/&gt;&lt;wsp:rsid wsp:val=&quot;002D593A&quot;/&gt;&lt;wsp:rsid wsp:val=&quot;002D5C05&quot;/&gt;&lt;wsp:rsid wsp:val=&quot;002D5C52&quot;/&gt;&lt;wsp:rsid wsp:val=&quot;002D5C69&quot;/&gt;&lt;wsp:rsid wsp:val=&quot;002D61D2&quot;/&gt;&lt;wsp:rsid wsp:val=&quot;002D62C1&quot;/&gt;&lt;wsp:rsid wsp:val=&quot;002D63BE&quot;/&gt;&lt;wsp:rsid wsp:val=&quot;002D651C&quot;/&gt;&lt;wsp:rsid wsp:val=&quot;002D67AB&quot;/&gt;&lt;wsp:rsid wsp:val=&quot;002D6827&quot;/&gt;&lt;wsp:rsid wsp:val=&quot;002D6CB2&quot;/&gt;&lt;wsp:rsid wsp:val=&quot;002D6CEB&quot;/&gt;&lt;wsp:rsid wsp:val=&quot;002D78AA&quot;/&gt;&lt;wsp:rsid wsp:val=&quot;002D78B0&quot;/&gt;&lt;wsp:rsid wsp:val=&quot;002D7A6A&quot;/&gt;&lt;wsp:rsid wsp:val=&quot;002E007A&quot;/&gt;&lt;wsp:rsid wsp:val=&quot;002E01ED&quot;/&gt;&lt;wsp:rsid wsp:val=&quot;002E0306&quot;/&gt;&lt;wsp:rsid wsp:val=&quot;002E06BD&quot;/&gt;&lt;wsp:rsid wsp:val=&quot;002E0950&quot;/&gt;&lt;wsp:rsid wsp:val=&quot;002E0C74&quot;/&gt;&lt;wsp:rsid wsp:val=&quot;002E0E6A&quot;/&gt;&lt;wsp:rsid wsp:val=&quot;002E10BA&quot;/&gt;&lt;wsp:rsid wsp:val=&quot;002E10C7&quot;/&gt;&lt;wsp:rsid wsp:val=&quot;002E1231&quot;/&gt;&lt;wsp:rsid wsp:val=&quot;002E1234&quot;/&gt;&lt;wsp:rsid wsp:val=&quot;002E127C&quot;/&gt;&lt;wsp:rsid wsp:val=&quot;002E12BC&quot;/&gt;&lt;wsp:rsid wsp:val=&quot;002E1CCF&quot;/&gt;&lt;wsp:rsid wsp:val=&quot;002E2132&quot;/&gt;&lt;wsp:rsid wsp:val=&quot;002E26B2&quot;/&gt;&lt;wsp:rsid wsp:val=&quot;002E2753&quot;/&gt;&lt;wsp:rsid wsp:val=&quot;002E2B6D&quot;/&gt;&lt;wsp:rsid wsp:val=&quot;002E2F9E&quot;/&gt;&lt;wsp:rsid wsp:val=&quot;002E3157&quot;/&gt;&lt;wsp:rsid wsp:val=&quot;002E32C3&quot;/&gt;&lt;wsp:rsid wsp:val=&quot;002E32CD&quot;/&gt;&lt;wsp:rsid wsp:val=&quot;002E32E0&quot;/&gt;&lt;wsp:rsid wsp:val=&quot;002E3483&quot;/&gt;&lt;wsp:rsid wsp:val=&quot;002E3738&quot;/&gt;&lt;wsp:rsid wsp:val=&quot;002E3984&quot;/&gt;&lt;wsp:rsid wsp:val=&quot;002E3E6D&quot;/&gt;&lt;wsp:rsid wsp:val=&quot;002E3FFA&quot;/&gt;&lt;wsp:rsid wsp:val=&quot;002E4447&quot;/&gt;&lt;wsp:rsid wsp:val=&quot;002E4567&quot;/&gt;&lt;wsp:rsid wsp:val=&quot;002E487E&quot;/&gt;&lt;wsp:rsid wsp:val=&quot;002E4D58&quot;/&gt;&lt;wsp:rsid wsp:val=&quot;002E4DA2&quot;/&gt;&lt;wsp:rsid wsp:val=&quot;002E530C&quot;/&gt;&lt;wsp:rsid wsp:val=&quot;002E54DF&quot;/&gt;&lt;wsp:rsid wsp:val=&quot;002E55A0&quot;/&gt;&lt;wsp:rsid wsp:val=&quot;002E55A1&quot;/&gt;&lt;wsp:rsid wsp:val=&quot;002E592E&quot;/&gt;&lt;wsp:rsid wsp:val=&quot;002E5C5C&quot;/&gt;&lt;wsp:rsid wsp:val=&quot;002E5D62&quot;/&gt;&lt;wsp:rsid wsp:val=&quot;002E5ECA&quot;/&gt;&lt;wsp:rsid wsp:val=&quot;002E5F9B&quot;/&gt;&lt;wsp:rsid wsp:val=&quot;002E64F8&quot;/&gt;&lt;wsp:rsid wsp:val=&quot;002E6615&quot;/&gt;&lt;wsp:rsid wsp:val=&quot;002E668D&quot;/&gt;&lt;wsp:rsid wsp:val=&quot;002E67DF&quot;/&gt;&lt;wsp:rsid wsp:val=&quot;002E6AFA&quot;/&gt;&lt;wsp:rsid wsp:val=&quot;002E6EAE&quot;/&gt;&lt;wsp:rsid wsp:val=&quot;002E70F6&quot;/&gt;&lt;wsp:rsid wsp:val=&quot;002E7133&quot;/&gt;&lt;wsp:rsid wsp:val=&quot;002E7297&quot;/&gt;&lt;wsp:rsid wsp:val=&quot;002E738B&quot;/&gt;&lt;wsp:rsid wsp:val=&quot;002E7447&quot;/&gt;&lt;wsp:rsid wsp:val=&quot;002E7457&quot;/&gt;&lt;wsp:rsid wsp:val=&quot;002E746E&quot;/&gt;&lt;wsp:rsid wsp:val=&quot;002E75C0&quot;/&gt;&lt;wsp:rsid wsp:val=&quot;002E7A3D&quot;/&gt;&lt;wsp:rsid wsp:val=&quot;002E7B24&quot;/&gt;&lt;wsp:rsid wsp:val=&quot;002E7D8E&quot;/&gt;&lt;wsp:rsid wsp:val=&quot;002E7E13&quot;/&gt;&lt;wsp:rsid wsp:val=&quot;002E7F45&quot;/&gt;&lt;wsp:rsid wsp:val=&quot;002F0278&quot;/&gt;&lt;wsp:rsid wsp:val=&quot;002F07D1&quot;/&gt;&lt;wsp:rsid wsp:val=&quot;002F092C&quot;/&gt;&lt;wsp:rsid wsp:val=&quot;002F0B13&quot;/&gt;&lt;wsp:rsid wsp:val=&quot;002F1276&quot;/&gt;&lt;wsp:rsid wsp:val=&quot;002F138F&quot;/&gt;&lt;wsp:rsid wsp:val=&quot;002F1E73&quot;/&gt;&lt;wsp:rsid wsp:val=&quot;002F1F26&quot;/&gt;&lt;wsp:rsid wsp:val=&quot;002F21C8&quot;/&gt;&lt;wsp:rsid wsp:val=&quot;002F267B&quot;/&gt;&lt;wsp:rsid wsp:val=&quot;002F2EA6&quot;/&gt;&lt;wsp:rsid wsp:val=&quot;002F2EE1&quot;/&gt;&lt;wsp:rsid wsp:val=&quot;002F3390&quot;/&gt;&lt;wsp:rsid wsp:val=&quot;002F3807&quot;/&gt;&lt;wsp:rsid wsp:val=&quot;002F38F1&quot;/&gt;&lt;wsp:rsid wsp:val=&quot;002F3FA1&quot;/&gt;&lt;wsp:rsid wsp:val=&quot;002F40D5&quot;/&gt;&lt;wsp:rsid wsp:val=&quot;002F419F&quot;/&gt;&lt;wsp:rsid wsp:val=&quot;002F431D&quot;/&gt;&lt;wsp:rsid wsp:val=&quot;002F433A&quot;/&gt;&lt;wsp:rsid wsp:val=&quot;002F433D&quot;/&gt;&lt;wsp:rsid wsp:val=&quot;002F4510&quot;/&gt;&lt;wsp:rsid wsp:val=&quot;002F458B&quot;/&gt;&lt;wsp:rsid wsp:val=&quot;002F45DD&quot;/&gt;&lt;wsp:rsid wsp:val=&quot;002F4649&quot;/&gt;&lt;wsp:rsid wsp:val=&quot;002F4733&quot;/&gt;&lt;wsp:rsid wsp:val=&quot;002F47B3&quot;/&gt;&lt;wsp:rsid wsp:val=&quot;002F5369&quot;/&gt;&lt;wsp:rsid wsp:val=&quot;002F5AF9&quot;/&gt;&lt;wsp:rsid wsp:val=&quot;002F5BBF&quot;/&gt;&lt;wsp:rsid wsp:val=&quot;002F5C74&quot;/&gt;&lt;wsp:rsid wsp:val=&quot;002F5E44&quot;/&gt;&lt;wsp:rsid wsp:val=&quot;002F5E7E&quot;/&gt;&lt;wsp:rsid wsp:val=&quot;002F5E87&quot;/&gt;&lt;wsp:rsid wsp:val=&quot;002F619C&quot;/&gt;&lt;wsp:rsid wsp:val=&quot;002F6B52&quot;/&gt;&lt;wsp:rsid wsp:val=&quot;002F6BC5&quot;/&gt;&lt;wsp:rsid wsp:val=&quot;002F6C1A&quot;/&gt;&lt;wsp:rsid wsp:val=&quot;002F6E56&quot;/&gt;&lt;wsp:rsid wsp:val=&quot;002F7663&quot;/&gt;&lt;wsp:rsid wsp:val=&quot;002F7859&quot;/&gt;&lt;wsp:rsid wsp:val=&quot;002F7866&quot;/&gt;&lt;wsp:rsid wsp:val=&quot;002F7B1B&quot;/&gt;&lt;wsp:rsid wsp:val=&quot;0030034B&quot;/&gt;&lt;wsp:rsid wsp:val=&quot;00300710&quot;/&gt;&lt;wsp:rsid wsp:val=&quot;003008D4&quot;/&gt;&lt;wsp:rsid wsp:val=&quot;00300B57&quot;/&gt;&lt;wsp:rsid wsp:val=&quot;00301101&quot;/&gt;&lt;wsp:rsid wsp:val=&quot;00301246&quot;/&gt;&lt;wsp:rsid wsp:val=&quot;00301357&quot;/&gt;&lt;wsp:rsid wsp:val=&quot;0030154F&quot;/&gt;&lt;wsp:rsid wsp:val=&quot;00301649&quot;/&gt;&lt;wsp:rsid wsp:val=&quot;00301782&quot;/&gt;&lt;wsp:rsid wsp:val=&quot;00301A19&quot;/&gt;&lt;wsp:rsid wsp:val=&quot;00301CCC&quot;/&gt;&lt;wsp:rsid wsp:val=&quot;0030203F&quot;/&gt;&lt;wsp:rsid wsp:val=&quot;0030284F&quot;/&gt;&lt;wsp:rsid wsp:val=&quot;00302A9E&quot;/&gt;&lt;wsp:rsid wsp:val=&quot;00302AC4&quot;/&gt;&lt;wsp:rsid wsp:val=&quot;00302B19&quot;/&gt;&lt;wsp:rsid wsp:val=&quot;00302BEE&quot;/&gt;&lt;wsp:rsid wsp:val=&quot;00302F77&quot;/&gt;&lt;wsp:rsid wsp:val=&quot;00303209&quot;/&gt;&lt;wsp:rsid wsp:val=&quot;00303724&quot;/&gt;&lt;wsp:rsid wsp:val=&quot;00303996&quot;/&gt;&lt;wsp:rsid wsp:val=&quot;00303A5D&quot;/&gt;&lt;wsp:rsid wsp:val=&quot;00303A7F&quot;/&gt;&lt;wsp:rsid wsp:val=&quot;00303AC9&quot;/&gt;&lt;wsp:rsid wsp:val=&quot;00303B8A&quot;/&gt;&lt;wsp:rsid wsp:val=&quot;00303BBF&quot;/&gt;&lt;wsp:rsid wsp:val=&quot;00303D33&quot;/&gt;&lt;wsp:rsid wsp:val=&quot;00303EA1&quot;/&gt;&lt;wsp:rsid wsp:val=&quot;003041CC&quot;/&gt;&lt;wsp:rsid wsp:val=&quot;003043A8&quot;/&gt;&lt;wsp:rsid wsp:val=&quot;0030452A&quot;/&gt;&lt;wsp:rsid wsp:val=&quot;00304635&quot;/&gt;&lt;wsp:rsid wsp:val=&quot;00304A1C&quot;/&gt;&lt;wsp:rsid wsp:val=&quot;00304BC5&quot;/&gt;&lt;wsp:rsid wsp:val=&quot;00304BFB&quot;/&gt;&lt;wsp:rsid wsp:val=&quot;0030562D&quot;/&gt;&lt;wsp:rsid wsp:val=&quot;003057C5&quot;/&gt;&lt;wsp:rsid wsp:val=&quot;00305B75&quot;/&gt;&lt;wsp:rsid wsp:val=&quot;00305C4C&quot;/&gt;&lt;wsp:rsid wsp:val=&quot;00305D2E&quot;/&gt;&lt;wsp:rsid wsp:val=&quot;00305EC1&quot;/&gt;&lt;wsp:rsid wsp:val=&quot;00305F6D&quot;/&gt;&lt;wsp:rsid wsp:val=&quot;00306006&quot;/&gt;&lt;wsp:rsid wsp:val=&quot;00306BA3&quot;/&gt;&lt;wsp:rsid wsp:val=&quot;00306F03&quot;/&gt;&lt;wsp:rsid wsp:val=&quot;00307474&quot;/&gt;&lt;wsp:rsid wsp:val=&quot;00307F86&quot;/&gt;&lt;wsp:rsid wsp:val=&quot;00310606&quot;/&gt;&lt;wsp:rsid wsp:val=&quot;003106AF&quot;/&gt;&lt;wsp:rsid wsp:val=&quot;00310792&quot;/&gt;&lt;wsp:rsid wsp:val=&quot;0031086C&quot;/&gt;&lt;wsp:rsid wsp:val=&quot;00310CC8&quot;/&gt;&lt;wsp:rsid wsp:val=&quot;00310CE3&quot;/&gt;&lt;wsp:rsid wsp:val=&quot;00310D7C&quot;/&gt;&lt;wsp:rsid wsp:val=&quot;00310DFB&quot;/&gt;&lt;wsp:rsid wsp:val=&quot;003111A5&quot;/&gt;&lt;wsp:rsid wsp:val=&quot;003112D7&quot;/&gt;&lt;wsp:rsid wsp:val=&quot;0031135C&quot;/&gt;&lt;wsp:rsid wsp:val=&quot;00311960&quot;/&gt;&lt;wsp:rsid wsp:val=&quot;00311AF4&quot;/&gt;&lt;wsp:rsid wsp:val=&quot;00311D00&quot;/&gt;&lt;wsp:rsid wsp:val=&quot;003120D5&quot;/&gt;&lt;wsp:rsid wsp:val=&quot;003122D5&quot;/&gt;&lt;wsp:rsid wsp:val=&quot;003122E6&quot;/&gt;&lt;wsp:rsid wsp:val=&quot;003123F1&quot;/&gt;&lt;wsp:rsid wsp:val=&quot;003126AE&quot;/&gt;&lt;wsp:rsid wsp:val=&quot;00312761&quot;/&gt;&lt;wsp:rsid wsp:val=&quot;0031276C&quot;/&gt;&lt;wsp:rsid wsp:val=&quot;00312799&quot;/&gt;&lt;wsp:rsid wsp:val=&quot;003127A7&quot;/&gt;&lt;wsp:rsid wsp:val=&quot;00312B2A&quot;/&gt;&lt;wsp:rsid wsp:val=&quot;00312E49&quot;/&gt;&lt;wsp:rsid wsp:val=&quot;00312FB6&quot;/&gt;&lt;wsp:rsid wsp:val=&quot;00313238&quot;/&gt;&lt;wsp:rsid wsp:val=&quot;003137B5&quot;/&gt;&lt;wsp:rsid wsp:val=&quot;003137E0&quot;/&gt;&lt;wsp:rsid wsp:val=&quot;00313835&quot;/&gt;&lt;wsp:rsid wsp:val=&quot;00313884&quot;/&gt;&lt;wsp:rsid wsp:val=&quot;003142AF&quot;/&gt;&lt;wsp:rsid wsp:val=&quot;003143B8&quot;/&gt;&lt;wsp:rsid wsp:val=&quot;003144C5&quot;/&gt;&lt;wsp:rsid wsp:val=&quot;00314640&quot;/&gt;&lt;wsp:rsid wsp:val=&quot;00314B26&quot;/&gt;&lt;wsp:rsid wsp:val=&quot;00314EA7&quot;/&gt;&lt;wsp:rsid wsp:val=&quot;0031507B&quot;/&gt;&lt;wsp:rsid wsp:val=&quot;00315339&quot;/&gt;&lt;wsp:rsid wsp:val=&quot;00315460&quot;/&gt;&lt;wsp:rsid wsp:val=&quot;00315595&quot;/&gt;&lt;wsp:rsid wsp:val=&quot;00315B19&quot;/&gt;&lt;wsp:rsid wsp:val=&quot;00315CFB&quot;/&gt;&lt;wsp:rsid wsp:val=&quot;00315DD0&quot;/&gt;&lt;wsp:rsid wsp:val=&quot;00316101&quot;/&gt;&lt;wsp:rsid wsp:val=&quot;00316104&quot;/&gt;&lt;wsp:rsid wsp:val=&quot;003162F3&quot;/&gt;&lt;wsp:rsid wsp:val=&quot;0031655A&quot;/&gt;&lt;wsp:rsid wsp:val=&quot;0031661F&quot;/&gt;&lt;wsp:rsid wsp:val=&quot;003169BC&quot;/&gt;&lt;wsp:rsid wsp:val=&quot;00316A5C&quot;/&gt;&lt;wsp:rsid wsp:val=&quot;00316B16&quot;/&gt;&lt;wsp:rsid wsp:val=&quot;00316BB2&quot;/&gt;&lt;wsp:rsid wsp:val=&quot;00316BD6&quot;/&gt;&lt;wsp:rsid wsp:val=&quot;0031701D&quot;/&gt;&lt;wsp:rsid wsp:val=&quot;00317020&quot;/&gt;&lt;wsp:rsid wsp:val=&quot;0031704F&quot;/&gt;&lt;wsp:rsid wsp:val=&quot;0031717E&quot;/&gt;&lt;wsp:rsid wsp:val=&quot;00317309&quot;/&gt;&lt;wsp:rsid wsp:val=&quot;00317814&quot;/&gt;&lt;wsp:rsid wsp:val=&quot;003179F0&quot;/&gt;&lt;wsp:rsid wsp:val=&quot;00320066&quot;/&gt;&lt;wsp:rsid wsp:val=&quot;00320504&quot;/&gt;&lt;wsp:rsid wsp:val=&quot;00320609&quot;/&gt;&lt;wsp:rsid wsp:val=&quot;003206D6&quot;/&gt;&lt;wsp:rsid wsp:val=&quot;0032081D&quot;/&gt;&lt;wsp:rsid wsp:val=&quot;003209F6&quot;/&gt;&lt;wsp:rsid wsp:val=&quot;00320AB9&quot;/&gt;&lt;wsp:rsid wsp:val=&quot;00320E2D&quot;/&gt;&lt;wsp:rsid wsp:val=&quot;00320F93&quot;/&gt;&lt;wsp:rsid wsp:val=&quot;0032110A&quot;/&gt;&lt;wsp:rsid wsp:val=&quot;00321232&quot;/&gt;&lt;wsp:rsid wsp:val=&quot;00321458&quot;/&gt;&lt;wsp:rsid wsp:val=&quot;003217DF&quot;/&gt;&lt;wsp:rsid wsp:val=&quot;00321A52&quot;/&gt;&lt;wsp:rsid wsp:val=&quot;00321DA1&quot;/&gt;&lt;wsp:rsid wsp:val=&quot;00321DEE&quot;/&gt;&lt;wsp:rsid wsp:val=&quot;00321E0B&quot;/&gt;&lt;wsp:rsid wsp:val=&quot;00321EF9&quot;/&gt;&lt;wsp:rsid wsp:val=&quot;00322137&quot;/&gt;&lt;wsp:rsid wsp:val=&quot;003228DB&quot;/&gt;&lt;wsp:rsid wsp:val=&quot;00322AFD&quot;/&gt;&lt;wsp:rsid wsp:val=&quot;00322BD1&quot;/&gt;&lt;wsp:rsid wsp:val=&quot;00322C01&quot;/&gt;&lt;wsp:rsid wsp:val=&quot;00323229&quot;/&gt;&lt;wsp:rsid wsp:val=&quot;00323330&quot;/&gt;&lt;wsp:rsid wsp:val=&quot;003234DD&quot;/&gt;&lt;wsp:rsid wsp:val=&quot;0032350E&quot;/&gt;&lt;wsp:rsid wsp:val=&quot;003235E2&quot;/&gt;&lt;wsp:rsid wsp:val=&quot;00323753&quot;/&gt;&lt;wsp:rsid wsp:val=&quot;0032395F&quot;/&gt;&lt;wsp:rsid wsp:val=&quot;00323B4D&quot;/&gt;&lt;wsp:rsid wsp:val=&quot;00323BDC&quot;/&gt;&lt;wsp:rsid wsp:val=&quot;00323C5C&quot;/&gt;&lt;wsp:rsid wsp:val=&quot;00324415&quot;/&gt;&lt;wsp:rsid wsp:val=&quot;00324495&quot;/&gt;&lt;wsp:rsid wsp:val=&quot;00324793&quot;/&gt;&lt;wsp:rsid wsp:val=&quot;00324903&quot;/&gt;&lt;wsp:rsid wsp:val=&quot;003249AB&quot;/&gt;&lt;wsp:rsid wsp:val=&quot;003252F6&quot;/&gt;&lt;wsp:rsid wsp:val=&quot;0032533F&quot;/&gt;&lt;wsp:rsid wsp:val=&quot;003256C4&quot;/&gt;&lt;wsp:rsid wsp:val=&quot;00325766&quot;/&gt;&lt;wsp:rsid wsp:val=&quot;00325FF7&quot;/&gt;&lt;wsp:rsid wsp:val=&quot;00326326&quot;/&gt;&lt;wsp:rsid wsp:val=&quot;003263A9&quot;/&gt;&lt;wsp:rsid wsp:val=&quot;003267E2&quot;/&gt;&lt;wsp:rsid wsp:val=&quot;003268BD&quot;/&gt;&lt;wsp:rsid wsp:val=&quot;00326C38&quot;/&gt;&lt;wsp:rsid wsp:val=&quot;00326D08&quot;/&gt;&lt;wsp:rsid wsp:val=&quot;00326E21&quot;/&gt;&lt;wsp:rsid wsp:val=&quot;00327B14&quot;/&gt;&lt;wsp:rsid wsp:val=&quot;00327CA7&quot;/&gt;&lt;wsp:rsid wsp:val=&quot;003302F0&quot;/&gt;&lt;wsp:rsid wsp:val=&quot;00330344&quot;/&gt;&lt;wsp:rsid wsp:val=&quot;0033049A&quot;/&gt;&lt;wsp:rsid wsp:val=&quot;003305E9&quot;/&gt;&lt;wsp:rsid wsp:val=&quot;00330C9B&quot;/&gt;&lt;wsp:rsid wsp:val=&quot;00330CC9&quot;/&gt;&lt;wsp:rsid wsp:val=&quot;003312A8&quot;/&gt;&lt;wsp:rsid wsp:val=&quot;0033157F&quot;/&gt;&lt;wsp:rsid wsp:val=&quot;00331789&quot;/&gt;&lt;wsp:rsid wsp:val=&quot;00331F3C&quot;/&gt;&lt;wsp:rsid wsp:val=&quot;00332203&quot;/&gt;&lt;wsp:rsid wsp:val=&quot;003322A4&quot;/&gt;&lt;wsp:rsid wsp:val=&quot;00332655&quot;/&gt;&lt;wsp:rsid wsp:val=&quot;00332E2C&quot;/&gt;&lt;wsp:rsid wsp:val=&quot;00332F25&quot;/&gt;&lt;wsp:rsid wsp:val=&quot;00333063&quot;/&gt;&lt;wsp:rsid wsp:val=&quot;0033333B&quot;/&gt;&lt;wsp:rsid wsp:val=&quot;0033338C&quot;/&gt;&lt;wsp:rsid wsp:val=&quot;00333662&quot;/&gt;&lt;wsp:rsid wsp:val=&quot;003339DA&quot;/&gt;&lt;wsp:rsid wsp:val=&quot;003339EA&quot;/&gt;&lt;wsp:rsid wsp:val=&quot;00333AE4&quot;/&gt;&lt;wsp:rsid wsp:val=&quot;00333D53&quot;/&gt;&lt;wsp:rsid wsp:val=&quot;00334143&quot;/&gt;&lt;wsp:rsid wsp:val=&quot;003342DB&quot;/&gt;&lt;wsp:rsid wsp:val=&quot;00334422&quot;/&gt;&lt;wsp:rsid wsp:val=&quot;00334B35&quot;/&gt;&lt;wsp:rsid wsp:val=&quot;00334DE8&quot;/&gt;&lt;wsp:rsid wsp:val=&quot;00334F67&quot;/&gt;&lt;wsp:rsid wsp:val=&quot;003350C5&quot;/&gt;&lt;wsp:rsid wsp:val=&quot;003352AA&quot;/&gt;&lt;wsp:rsid wsp:val=&quot;0033542F&quot;/&gt;&lt;wsp:rsid wsp:val=&quot;00335659&quot;/&gt;&lt;wsp:rsid wsp:val=&quot;003356DB&quot;/&gt;&lt;wsp:rsid wsp:val=&quot;003356E5&quot;/&gt;&lt;wsp:rsid wsp:val=&quot;0033583D&quot;/&gt;&lt;wsp:rsid wsp:val=&quot;003358AF&quot;/&gt;&lt;wsp:rsid wsp:val=&quot;00335B07&quot;/&gt;&lt;wsp:rsid wsp:val=&quot;00335B53&quot;/&gt;&lt;wsp:rsid wsp:val=&quot;0033612F&quot;/&gt;&lt;wsp:rsid wsp:val=&quot;003362A2&quot;/&gt;&lt;wsp:rsid wsp:val=&quot;00336510&quot;/&gt;&lt;wsp:rsid wsp:val=&quot;00336564&quot;/&gt;&lt;wsp:rsid wsp:val=&quot;003365B5&quot;/&gt;&lt;wsp:rsid wsp:val=&quot;0033676D&quot;/&gt;&lt;wsp:rsid wsp:val=&quot;00336F22&quot;/&gt;&lt;wsp:rsid wsp:val=&quot;00337325&quot;/&gt;&lt;wsp:rsid wsp:val=&quot;00337799&quot;/&gt;&lt;wsp:rsid wsp:val=&quot;00337B6B&quot;/&gt;&lt;wsp:rsid wsp:val=&quot;0034021A&quot;/&gt;&lt;wsp:rsid wsp:val=&quot;0034022F&quot;/&gt;&lt;wsp:rsid wsp:val=&quot;003402A4&quot;/&gt;&lt;wsp:rsid wsp:val=&quot;00340488&quot;/&gt;&lt;wsp:rsid wsp:val=&quot;003404A0&quot;/&gt;&lt;wsp:rsid wsp:val=&quot;00340719&quot;/&gt;&lt;wsp:rsid wsp:val=&quot;00340F6C&quot;/&gt;&lt;wsp:rsid wsp:val=&quot;00341016&quot;/&gt;&lt;wsp:rsid wsp:val=&quot;003411FF&quot;/&gt;&lt;wsp:rsid wsp:val=&quot;003412F0&quot;/&gt;&lt;wsp:rsid wsp:val=&quot;00341357&quot;/&gt;&lt;wsp:rsid wsp:val=&quot;0034170D&quot;/&gt;&lt;wsp:rsid wsp:val=&quot;00341A4C&quot;/&gt;&lt;wsp:rsid wsp:val=&quot;00341AF9&quot;/&gt;&lt;wsp:rsid wsp:val=&quot;00341B1F&quot;/&gt;&lt;wsp:rsid wsp:val=&quot;00341B2F&quot;/&gt;&lt;wsp:rsid wsp:val=&quot;00341E9E&quot;/&gt;&lt;wsp:rsid wsp:val=&quot;00341F68&quot;/&gt;&lt;wsp:rsid wsp:val=&quot;003424F9&quot;/&gt;&lt;wsp:rsid wsp:val=&quot;003425BC&quot;/&gt;&lt;wsp:rsid wsp:val=&quot;003428A3&quot;/&gt;&lt;wsp:rsid wsp:val=&quot;003429A9&quot;/&gt;&lt;wsp:rsid wsp:val=&quot;00342A04&quot;/&gt;&lt;wsp:rsid wsp:val=&quot;00342A87&quot;/&gt;&lt;wsp:rsid wsp:val=&quot;00342B47&quot;/&gt;&lt;wsp:rsid wsp:val=&quot;00342C7E&quot;/&gt;&lt;wsp:rsid wsp:val=&quot;00342D80&quot;/&gt;&lt;wsp:rsid wsp:val=&quot;00342E45&quot;/&gt;&lt;wsp:rsid wsp:val=&quot;00342F4A&quot;/&gt;&lt;wsp:rsid wsp:val=&quot;003432EA&quot;/&gt;&lt;wsp:rsid wsp:val=&quot;003436BD&quot;/&gt;&lt;wsp:rsid wsp:val=&quot;003438A7&quot;/&gt;&lt;wsp:rsid wsp:val=&quot;00343CCF&quot;/&gt;&lt;wsp:rsid wsp:val=&quot;00343D0E&quot;/&gt;&lt;wsp:rsid wsp:val=&quot;003443E3&quot;/&gt;&lt;wsp:rsid wsp:val=&quot;003447FA&quot;/&gt;&lt;wsp:rsid wsp:val=&quot;00344A72&quot;/&gt;&lt;wsp:rsid wsp:val=&quot;00344C4F&quot;/&gt;&lt;wsp:rsid wsp:val=&quot;00344E68&quot;/&gt;&lt;wsp:rsid wsp:val=&quot;00344E77&quot;/&gt;&lt;wsp:rsid wsp:val=&quot;00344F92&quot;/&gt;&lt;wsp:rsid wsp:val=&quot;0034597E&quot;/&gt;&lt;wsp:rsid wsp:val=&quot;00345D4A&quot;/&gt;&lt;wsp:rsid wsp:val=&quot;00346208&quot;/&gt;&lt;wsp:rsid wsp:val=&quot;003466AB&quot;/&gt;&lt;wsp:rsid wsp:val=&quot;0034673D&quot;/&gt;&lt;wsp:rsid wsp:val=&quot;00346A0C&quot;/&gt;&lt;wsp:rsid wsp:val=&quot;00346AB7&quot;/&gt;&lt;wsp:rsid wsp:val=&quot;00346C8E&quot;/&gt;&lt;wsp:rsid wsp:val=&quot;00347257&quot;/&gt;&lt;wsp:rsid wsp:val=&quot;0034749B&quot;/&gt;&lt;wsp:rsid wsp:val=&quot;003478C8&quot;/&gt;&lt;wsp:rsid wsp:val=&quot;00347981&quot;/&gt;&lt;wsp:rsid wsp:val=&quot;00347DBF&quot;/&gt;&lt;wsp:rsid wsp:val=&quot;00347F30&quot;/&gt;&lt;wsp:rsid wsp:val=&quot;00347F71&quot;/&gt;&lt;wsp:rsid wsp:val=&quot;003500C1&quot;/&gt;&lt;wsp:rsid wsp:val=&quot;0035059A&quot;/&gt;&lt;wsp:rsid wsp:val=&quot;00350792&quot;/&gt;&lt;wsp:rsid wsp:val=&quot;00350B79&quot;/&gt;&lt;wsp:rsid wsp:val=&quot;00350BC7&quot;/&gt;&lt;wsp:rsid wsp:val=&quot;00351034&quot;/&gt;&lt;wsp:rsid wsp:val=&quot;0035122C&quot;/&gt;&lt;wsp:rsid wsp:val=&quot;00351372&quot;/&gt;&lt;wsp:rsid wsp:val=&quot;0035172A&quot;/&gt;&lt;wsp:rsid wsp:val=&quot;00351944&quot;/&gt;&lt;wsp:rsid wsp:val=&quot;00351AA8&quot;/&gt;&lt;wsp:rsid wsp:val=&quot;00351D32&quot;/&gt;&lt;wsp:rsid wsp:val=&quot;00351E92&quot;/&gt;&lt;wsp:rsid wsp:val=&quot;00351EA5&quot;/&gt;&lt;wsp:rsid wsp:val=&quot;00351EC8&quot;/&gt;&lt;wsp:rsid wsp:val=&quot;003522D1&quot;/&gt;&lt;wsp:rsid wsp:val=&quot;00352615&quot;/&gt;&lt;wsp:rsid wsp:val=&quot;00352746&quot;/&gt;&lt;wsp:rsid wsp:val=&quot;00352A36&quot;/&gt;&lt;wsp:rsid wsp:val=&quot;00352CAD&quot;/&gt;&lt;wsp:rsid wsp:val=&quot;0035313A&quot;/&gt;&lt;wsp:rsid wsp:val=&quot;003541CD&quot;/&gt;&lt;wsp:rsid wsp:val=&quot;00354389&quot;/&gt;&lt;wsp:rsid wsp:val=&quot;00354580&quot;/&gt;&lt;wsp:rsid wsp:val=&quot;00354883&quot;/&gt;&lt;wsp:rsid wsp:val=&quot;00354AAD&quot;/&gt;&lt;wsp:rsid wsp:val=&quot;00355151&quot;/&gt;&lt;wsp:rsid wsp:val=&quot;003551BE&quot;/&gt;&lt;wsp:rsid wsp:val=&quot;0035521F&quot;/&gt;&lt;wsp:rsid wsp:val=&quot;00355602&quot;/&gt;&lt;wsp:rsid wsp:val=&quot;0035564B&quot;/&gt;&lt;wsp:rsid wsp:val=&quot;00355B66&quot;/&gt;&lt;wsp:rsid wsp:val=&quot;00355C44&quot;/&gt;&lt;wsp:rsid wsp:val=&quot;00355D8C&quot;/&gt;&lt;wsp:rsid wsp:val=&quot;00356234&quot;/&gt;&lt;wsp:rsid wsp:val=&quot;003564F7&quot;/&gt;&lt;wsp:rsid wsp:val=&quot;003565AD&quot;/&gt;&lt;wsp:rsid wsp:val=&quot;0035660E&quot;/&gt;&lt;wsp:rsid wsp:val=&quot;00356642&quot;/&gt;&lt;wsp:rsid wsp:val=&quot;003568F3&quot;/&gt;&lt;wsp:rsid wsp:val=&quot;00356B61&quot;/&gt;&lt;wsp:rsid wsp:val=&quot;00356BB4&quot;/&gt;&lt;wsp:rsid wsp:val=&quot;00356BBF&quot;/&gt;&lt;wsp:rsid wsp:val=&quot;00356C22&quot;/&gt;&lt;wsp:rsid wsp:val=&quot;00356C78&quot;/&gt;&lt;wsp:rsid wsp:val=&quot;00356E6A&quot;/&gt;&lt;wsp:rsid wsp:val=&quot;0035702B&quot;/&gt;&lt;wsp:rsid wsp:val=&quot;00357201&quot;/&gt;&lt;wsp:rsid wsp:val=&quot;0035747E&quot;/&gt;&lt;wsp:rsid wsp:val=&quot;00357992&quot;/&gt;&lt;wsp:rsid wsp:val=&quot;00357A88&quot;/&gt;&lt;wsp:rsid wsp:val=&quot;00357B0B&quot;/&gt;&lt;wsp:rsid wsp:val=&quot;00357EDC&quot;/&gt;&lt;wsp:rsid wsp:val=&quot;00357F36&quot;/&gt;&lt;wsp:rsid wsp:val=&quot;0036059E&quot;/&gt;&lt;wsp:rsid wsp:val=&quot;003606EC&quot;/&gt;&lt;wsp:rsid wsp:val=&quot;0036080D&quot;/&gt;&lt;wsp:rsid wsp:val=&quot;00360AE5&quot;/&gt;&lt;wsp:rsid wsp:val=&quot;00360BF1&quot;/&gt;&lt;wsp:rsid wsp:val=&quot;00360BF3&quot;/&gt;&lt;wsp:rsid wsp:val=&quot;00360C5C&quot;/&gt;&lt;wsp:rsid wsp:val=&quot;00360DA0&quot;/&gt;&lt;wsp:rsid wsp:val=&quot;00360EAE&quot;/&gt;&lt;wsp:rsid wsp:val=&quot;00361049&quot;/&gt;&lt;wsp:rsid wsp:val=&quot;0036194A&quot;/&gt;&lt;wsp:rsid wsp:val=&quot;00361DB5&quot;/&gt;&lt;wsp:rsid wsp:val=&quot;00361FB2&quot;/&gt;&lt;wsp:rsid wsp:val=&quot;00361FFC&quot;/&gt;&lt;wsp:rsid wsp:val=&quot;00362028&quot;/&gt;&lt;wsp:rsid wsp:val=&quot;003621C7&quot;/&gt;&lt;wsp:rsid wsp:val=&quot;003624B2&quot;/&gt;&lt;wsp:rsid wsp:val=&quot;0036297C&quot;/&gt;&lt;wsp:rsid wsp:val=&quot;00362F09&quot;/&gt;&lt;wsp:rsid wsp:val=&quot;00362F4D&quot;/&gt;&lt;wsp:rsid wsp:val=&quot;00362FB1&quot;/&gt;&lt;wsp:rsid wsp:val=&quot;00363017&quot;/&gt;&lt;wsp:rsid wsp:val=&quot;00363088&quot;/&gt;&lt;wsp:rsid wsp:val=&quot;00363835&quot;/&gt;&lt;wsp:rsid wsp:val=&quot;00363BB1&quot;/&gt;&lt;wsp:rsid wsp:val=&quot;00363BDD&quot;/&gt;&lt;wsp:rsid wsp:val=&quot;00363C40&quot;/&gt;&lt;wsp:rsid wsp:val=&quot;00363D04&quot;/&gt;&lt;wsp:rsid wsp:val=&quot;003640F8&quot;/&gt;&lt;wsp:rsid wsp:val=&quot;0036464B&quot;/&gt;&lt;wsp:rsid wsp:val=&quot;0036467C&quot;/&gt;&lt;wsp:rsid wsp:val=&quot;00364BF2&quot;/&gt;&lt;wsp:rsid wsp:val=&quot;00364E3A&quot;/&gt;&lt;wsp:rsid wsp:val=&quot;00365531&quot;/&gt;&lt;wsp:rsid wsp:val=&quot;0036573A&quot;/&gt;&lt;wsp:rsid wsp:val=&quot;00365A34&quot;/&gt;&lt;wsp:rsid wsp:val=&quot;00365B42&quot;/&gt;&lt;wsp:rsid wsp:val=&quot;00365B4C&quot;/&gt;&lt;wsp:rsid wsp:val=&quot;00365C9D&quot;/&gt;&lt;wsp:rsid wsp:val=&quot;00365CEC&quot;/&gt;&lt;wsp:rsid wsp:val=&quot;00365D67&quot;/&gt;&lt;wsp:rsid wsp:val=&quot;00365EDD&quot;/&gt;&lt;wsp:rsid wsp:val=&quot;00366513&quot;/&gt;&lt;wsp:rsid wsp:val=&quot;0036653E&quot;/&gt;&lt;wsp:rsid wsp:val=&quot;003666C7&quot;/&gt;&lt;wsp:rsid wsp:val=&quot;00366731&quot;/&gt;&lt;wsp:rsid wsp:val=&quot;0036685C&quot;/&gt;&lt;wsp:rsid wsp:val=&quot;0036688F&quot;/&gt;&lt;wsp:rsid wsp:val=&quot;00366939&quot;/&gt;&lt;wsp:rsid wsp:val=&quot;003669EE&quot;/&gt;&lt;wsp:rsid wsp:val=&quot;00366B42&quot;/&gt;&lt;wsp:rsid wsp:val=&quot;00366F60&quot;/&gt;&lt;wsp:rsid wsp:val=&quot;0036722D&quot;/&gt;&lt;wsp:rsid wsp:val=&quot;003672B3&quot;/&gt;&lt;wsp:rsid wsp:val=&quot;003674B9&quot;/&gt;&lt;wsp:rsid wsp:val=&quot;00367594&quot;/&gt;&lt;wsp:rsid wsp:val=&quot;003675C0&quot;/&gt;&lt;wsp:rsid wsp:val=&quot;003676FC&quot;/&gt;&lt;wsp:rsid wsp:val=&quot;0036777A&quot;/&gt;&lt;wsp:rsid wsp:val=&quot;00367FB7&quot;/&gt;&lt;wsp:rsid wsp:val=&quot;00370368&quot;/&gt;&lt;wsp:rsid wsp:val=&quot;00370689&quot;/&gt;&lt;wsp:rsid wsp:val=&quot;003708BC&quot;/&gt;&lt;wsp:rsid wsp:val=&quot;003708F6&quot;/&gt;&lt;wsp:rsid wsp:val=&quot;00370E23&quot;/&gt;&lt;wsp:rsid wsp:val=&quot;00371009&quot;/&gt;&lt;wsp:rsid wsp:val=&quot;00371394&quot;/&gt;&lt;wsp:rsid wsp:val=&quot;00371A5E&quot;/&gt;&lt;wsp:rsid wsp:val=&quot;00371BA6&quot;/&gt;&lt;wsp:rsid wsp:val=&quot;003721E7&quot;/&gt;&lt;wsp:rsid wsp:val=&quot;00372214&quot;/&gt;&lt;wsp:rsid wsp:val=&quot;00372399&quot;/&gt;&lt;wsp:rsid wsp:val=&quot;0037241A&quot;/&gt;&lt;wsp:rsid wsp:val=&quot;00372956&quot;/&gt;&lt;wsp:rsid wsp:val=&quot;00372A1F&quot;/&gt;&lt;wsp:rsid wsp:val=&quot;00372D35&quot;/&gt;&lt;wsp:rsid wsp:val=&quot;00373233&quot;/&gt;&lt;wsp:rsid wsp:val=&quot;0037337E&quot;/&gt;&lt;wsp:rsid wsp:val=&quot;003735BB&quot;/&gt;&lt;wsp:rsid wsp:val=&quot;00373918&quot;/&gt;&lt;wsp:rsid wsp:val=&quot;00373EF8&quot;/&gt;&lt;wsp:rsid wsp:val=&quot;0037407D&quot;/&gt;&lt;wsp:rsid wsp:val=&quot;0037498B&quot;/&gt;&lt;wsp:rsid wsp:val=&quot;00374A4D&quot;/&gt;&lt;wsp:rsid wsp:val=&quot;00374CA0&quot;/&gt;&lt;wsp:rsid wsp:val=&quot;00374FDF&quot;/&gt;&lt;wsp:rsid wsp:val=&quot;00375121&quot;/&gt;&lt;wsp:rsid wsp:val=&quot;0037520C&quot;/&gt;&lt;wsp:rsid wsp:val=&quot;003755D6&quot;/&gt;&lt;wsp:rsid wsp:val=&quot;003756E6&quot;/&gt;&lt;wsp:rsid wsp:val=&quot;00375869&quot;/&gt;&lt;wsp:rsid wsp:val=&quot;00375AFA&quot;/&gt;&lt;wsp:rsid wsp:val=&quot;00375B4A&quot;/&gt;&lt;wsp:rsid wsp:val=&quot;00375C4B&quot;/&gt;&lt;wsp:rsid wsp:val=&quot;00375E41&quot;/&gt;&lt;wsp:rsid wsp:val=&quot;00376124&quot;/&gt;&lt;wsp:rsid wsp:val=&quot;00376345&quot;/&gt;&lt;wsp:rsid wsp:val=&quot;00376501&quot;/&gt;&lt;wsp:rsid wsp:val=&quot;0037658D&quot;/&gt;&lt;wsp:rsid wsp:val=&quot;00376AD5&quot;/&gt;&lt;wsp:rsid wsp:val=&quot;00376BB0&quot;/&gt;&lt;wsp:rsid wsp:val=&quot;00376BE9&quot;/&gt;&lt;wsp:rsid wsp:val=&quot;00376E0D&quot;/&gt;&lt;wsp:rsid wsp:val=&quot;0037713C&quot;/&gt;&lt;wsp:rsid wsp:val=&quot;0037739B&quot;/&gt;&lt;wsp:rsid wsp:val=&quot;003779FE&quot;/&gt;&lt;wsp:rsid wsp:val=&quot;00377A07&quot;/&gt;&lt;wsp:rsid wsp:val=&quot;00377D1A&quot;/&gt;&lt;wsp:rsid wsp:val=&quot;003806D5&quot;/&gt;&lt;wsp:rsid wsp:val=&quot;00380735&quot;/&gt;&lt;wsp:rsid wsp:val=&quot;00380946&quot;/&gt;&lt;wsp:rsid wsp:val=&quot;00380ABC&quot;/&gt;&lt;wsp:rsid wsp:val=&quot;00380DDF&quot;/&gt;&lt;wsp:rsid wsp:val=&quot;00380DE3&quot;/&gt;&lt;wsp:rsid wsp:val=&quot;003811D0&quot;/&gt;&lt;wsp:rsid wsp:val=&quot;00381336&quot;/&gt;&lt;wsp:rsid wsp:val=&quot;003813F9&quot;/&gt;&lt;wsp:rsid wsp:val=&quot;00381495&quot;/&gt;&lt;wsp:rsid wsp:val=&quot;0038150F&quot;/&gt;&lt;wsp:rsid wsp:val=&quot;00381514&quot;/&gt;&lt;wsp:rsid wsp:val=&quot;00381532&quot;/&gt;&lt;wsp:rsid wsp:val=&quot;00381611&quot;/&gt;&lt;wsp:rsid wsp:val=&quot;0038184C&quot;/&gt;&lt;wsp:rsid wsp:val=&quot;00381894&quot;/&gt;&lt;wsp:rsid wsp:val=&quot;00381AB8&quot;/&gt;&lt;wsp:rsid wsp:val=&quot;00381AEE&quot;/&gt;&lt;wsp:rsid wsp:val=&quot;00381C13&quot;/&gt;&lt;wsp:rsid wsp:val=&quot;00382500&quot;/&gt;&lt;wsp:rsid wsp:val=&quot;00382602&quot;/&gt;&lt;wsp:rsid wsp:val=&quot;003826D6&quot;/&gt;&lt;wsp:rsid wsp:val=&quot;00382759&quot;/&gt;&lt;wsp:rsid wsp:val=&quot;00382870&quot;/&gt;&lt;wsp:rsid wsp:val=&quot;0038296F&quot;/&gt;&lt;wsp:rsid wsp:val=&quot;00382A74&quot;/&gt;&lt;wsp:rsid wsp:val=&quot;00382F11&quot;/&gt;&lt;wsp:rsid wsp:val=&quot;00382F9E&quot;/&gt;&lt;wsp:rsid wsp:val=&quot;00383169&quot;/&gt;&lt;wsp:rsid wsp:val=&quot;00383320&quot;/&gt;&lt;wsp:rsid wsp:val=&quot;0038373C&quot;/&gt;&lt;wsp:rsid wsp:val=&quot;003839A9&quot;/&gt;&lt;wsp:rsid wsp:val=&quot;00383E9D&quot;/&gt;&lt;wsp:rsid wsp:val=&quot;00383FB4&quot;/&gt;&lt;wsp:rsid wsp:val=&quot;0038406C&quot;/&gt;&lt;wsp:rsid wsp:val=&quot;00384306&quot;/&gt;&lt;wsp:rsid wsp:val=&quot;0038431B&quot;/&gt;&lt;wsp:rsid wsp:val=&quot;0038447D&quot;/&gt;&lt;wsp:rsid wsp:val=&quot;0038450E&quot;/&gt;&lt;wsp:rsid wsp:val=&quot;00384594&quot;/&gt;&lt;wsp:rsid wsp:val=&quot;00384768&quot;/&gt;&lt;wsp:rsid wsp:val=&quot;0038489A&quot;/&gt;&lt;wsp:rsid wsp:val=&quot;003848AA&quot;/&gt;&lt;wsp:rsid wsp:val=&quot;00385100&quot;/&gt;&lt;wsp:rsid wsp:val=&quot;003854BF&quot;/&gt;&lt;wsp:rsid wsp:val=&quot;00385561&quot;/&gt;&lt;wsp:rsid wsp:val=&quot;00385B91&quot;/&gt;&lt;wsp:rsid wsp:val=&quot;00385C5E&quot;/&gt;&lt;wsp:rsid wsp:val=&quot;00385D1B&quot;/&gt;&lt;wsp:rsid wsp:val=&quot;00386319&quot;/&gt;&lt;wsp:rsid wsp:val=&quot;00386550&quot;/&gt;&lt;wsp:rsid wsp:val=&quot;0038664E&quot;/&gt;&lt;wsp:rsid wsp:val=&quot;0038682B&quot;/&gt;&lt;wsp:rsid wsp:val=&quot;00386AC7&quot;/&gt;&lt;wsp:rsid wsp:val=&quot;00386C06&quot;/&gt;&lt;wsp:rsid wsp:val=&quot;00386CFE&quot;/&gt;&lt;wsp:rsid wsp:val=&quot;00387102&quot;/&gt;&lt;wsp:rsid wsp:val=&quot;00387226&quot;/&gt;&lt;wsp:rsid wsp:val=&quot;0038726A&quot;/&gt;&lt;wsp:rsid wsp:val=&quot;00387388&quot;/&gt;&lt;wsp:rsid wsp:val=&quot;003875E0&quot;/&gt;&lt;wsp:rsid wsp:val=&quot;00387756&quot;/&gt;&lt;wsp:rsid wsp:val=&quot;0038789C&quot;/&gt;&lt;wsp:rsid wsp:val=&quot;003878B3&quot;/&gt;&lt;wsp:rsid wsp:val=&quot;003879C8&quot;/&gt;&lt;wsp:rsid wsp:val=&quot;00387AAA&quot;/&gt;&lt;wsp:rsid wsp:val=&quot;00387C0C&quot;/&gt;&lt;wsp:rsid wsp:val=&quot;00390135&quot;/&gt;&lt;wsp:rsid wsp:val=&quot;003906E6&quot;/&gt;&lt;wsp:rsid wsp:val=&quot;00390751&quot;/&gt;&lt;wsp:rsid wsp:val=&quot;003907FA&quot;/&gt;&lt;wsp:rsid wsp:val=&quot;00390847&quot;/&gt;&lt;wsp:rsid wsp:val=&quot;0039120A&quot;/&gt;&lt;wsp:rsid wsp:val=&quot;00391B0D&quot;/&gt;&lt;wsp:rsid wsp:val=&quot;00391D9C&quot;/&gt;&lt;wsp:rsid wsp:val=&quot;00391F75&quot;/&gt;&lt;wsp:rsid wsp:val=&quot;00391FA2&quot;/&gt;&lt;wsp:rsid wsp:val=&quot;003920F7&quot;/&gt;&lt;wsp:rsid wsp:val=&quot;0039231F&quot;/&gt;&lt;wsp:rsid wsp:val=&quot;003926B7&quot;/&gt;&lt;wsp:rsid wsp:val=&quot;00392BEA&quot;/&gt;&lt;wsp:rsid wsp:val=&quot;00392C4D&quot;/&gt;&lt;wsp:rsid wsp:val=&quot;00393271&quot;/&gt;&lt;wsp:rsid wsp:val=&quot;003933B1&quot;/&gt;&lt;wsp:rsid wsp:val=&quot;003936B8&quot;/&gt;&lt;wsp:rsid wsp:val=&quot;00393798&quot;/&gt;&lt;wsp:rsid wsp:val=&quot;003937B6&quot;/&gt;&lt;wsp:rsid wsp:val=&quot;00393869&quot;/&gt;&lt;wsp:rsid wsp:val=&quot;00393B51&quot;/&gt;&lt;wsp:rsid wsp:val=&quot;00393C72&quot;/&gt;&lt;wsp:rsid wsp:val=&quot;00393CAB&quot;/&gt;&lt;wsp:rsid wsp:val=&quot;0039433D&quot;/&gt;&lt;wsp:rsid wsp:val=&quot;0039479D&quot;/&gt;&lt;wsp:rsid wsp:val=&quot;00394A67&quot;/&gt;&lt;wsp:rsid wsp:val=&quot;00394B7D&quot;/&gt;&lt;wsp:rsid wsp:val=&quot;00394E94&quot;/&gt;&lt;wsp:rsid wsp:val=&quot;00395312&quot;/&gt;&lt;wsp:rsid wsp:val=&quot;003954F4&quot;/&gt;&lt;wsp:rsid wsp:val=&quot;003960E7&quot;/&gt;&lt;wsp:rsid wsp:val=&quot;0039673D&quot;/&gt;&lt;wsp:rsid wsp:val=&quot;003968A0&quot;/&gt;&lt;wsp:rsid wsp:val=&quot;003968E7&quot;/&gt;&lt;wsp:rsid wsp:val=&quot;00396A9D&quot;/&gt;&lt;wsp:rsid wsp:val=&quot;00396B54&quot;/&gt;&lt;wsp:rsid wsp:val=&quot;00396D9B&quot;/&gt;&lt;wsp:rsid wsp:val=&quot;00396EB7&quot;/&gt;&lt;wsp:rsid wsp:val=&quot;00397473&quot;/&gt;&lt;wsp:rsid wsp:val=&quot;00397F5F&quot;/&gt;&lt;wsp:rsid wsp:val=&quot;003A058C&quot;/&gt;&lt;wsp:rsid wsp:val=&quot;003A085D&quot;/&gt;&lt;wsp:rsid wsp:val=&quot;003A08F2&quot;/&gt;&lt;wsp:rsid wsp:val=&quot;003A097A&quot;/&gt;&lt;wsp:rsid wsp:val=&quot;003A0B18&quot;/&gt;&lt;wsp:rsid wsp:val=&quot;003A0B44&quot;/&gt;&lt;wsp:rsid wsp:val=&quot;003A0CA7&quot;/&gt;&lt;wsp:rsid wsp:val=&quot;003A0E34&quot;/&gt;&lt;wsp:rsid wsp:val=&quot;003A0FAC&quot;/&gt;&lt;wsp:rsid wsp:val=&quot;003A11FD&quot;/&gt;&lt;wsp:rsid wsp:val=&quot;003A1BF1&quot;/&gt;&lt;wsp:rsid wsp:val=&quot;003A1E17&quot;/&gt;&lt;wsp:rsid wsp:val=&quot;003A20C9&quot;/&gt;&lt;wsp:rsid wsp:val=&quot;003A2192&quot;/&gt;&lt;wsp:rsid wsp:val=&quot;003A23A1&quot;/&gt;&lt;wsp:rsid wsp:val=&quot;003A2504&quot;/&gt;&lt;wsp:rsid wsp:val=&quot;003A27DF&quot;/&gt;&lt;wsp:rsid wsp:val=&quot;003A2B06&quot;/&gt;&lt;wsp:rsid wsp:val=&quot;003A2D67&quot;/&gt;&lt;wsp:rsid wsp:val=&quot;003A2E10&quot;/&gt;&lt;wsp:rsid wsp:val=&quot;003A30F3&quot;/&gt;&lt;wsp:rsid wsp:val=&quot;003A30FC&quot;/&gt;&lt;wsp:rsid wsp:val=&quot;003A311A&quot;/&gt;&lt;wsp:rsid wsp:val=&quot;003A320E&quot;/&gt;&lt;wsp:rsid wsp:val=&quot;003A3511&quot;/&gt;&lt;wsp:rsid wsp:val=&quot;003A360F&quot;/&gt;&lt;wsp:rsid wsp:val=&quot;003A36AB&quot;/&gt;&lt;wsp:rsid wsp:val=&quot;003A3AFC&quot;/&gt;&lt;wsp:rsid wsp:val=&quot;003A412D&quot;/&gt;&lt;wsp:rsid wsp:val=&quot;003A4CD2&quot;/&gt;&lt;wsp:rsid wsp:val=&quot;003A4E13&quot;/&gt;&lt;wsp:rsid wsp:val=&quot;003A4E4D&quot;/&gt;&lt;wsp:rsid wsp:val=&quot;003A52B3&quot;/&gt;&lt;wsp:rsid wsp:val=&quot;003A53F7&quot;/&gt;&lt;wsp:rsid wsp:val=&quot;003A54F8&quot;/&gt;&lt;wsp:rsid wsp:val=&quot;003A56AA&quot;/&gt;&lt;wsp:rsid wsp:val=&quot;003A56B1&quot;/&gt;&lt;wsp:rsid wsp:val=&quot;003A5810&quot;/&gt;&lt;wsp:rsid wsp:val=&quot;003A5D1A&quot;/&gt;&lt;wsp:rsid wsp:val=&quot;003A5DEF&quot;/&gt;&lt;wsp:rsid wsp:val=&quot;003A5EC0&quot;/&gt;&lt;wsp:rsid wsp:val=&quot;003A5FC0&quot;/&gt;&lt;wsp:rsid wsp:val=&quot;003A6204&quot;/&gt;&lt;wsp:rsid wsp:val=&quot;003A64C8&quot;/&gt;&lt;wsp:rsid wsp:val=&quot;003A67B3&quot;/&gt;&lt;wsp:rsid wsp:val=&quot;003A6969&quot;/&gt;&lt;wsp:rsid wsp:val=&quot;003A6CC0&quot;/&gt;&lt;wsp:rsid wsp:val=&quot;003A6FD1&quot;/&gt;&lt;wsp:rsid wsp:val=&quot;003A7423&quot;/&gt;&lt;wsp:rsid wsp:val=&quot;003A7639&quot;/&gt;&lt;wsp:rsid wsp:val=&quot;003A7E85&quot;/&gt;&lt;wsp:rsid wsp:val=&quot;003A7F6E&quot;/&gt;&lt;wsp:rsid wsp:val=&quot;003B006F&quot;/&gt;&lt;wsp:rsid wsp:val=&quot;003B0313&quot;/&gt;&lt;wsp:rsid wsp:val=&quot;003B039A&quot;/&gt;&lt;wsp:rsid wsp:val=&quot;003B04C9&quot;/&gt;&lt;wsp:rsid wsp:val=&quot;003B06AA&quot;/&gt;&lt;wsp:rsid wsp:val=&quot;003B08DD&quot;/&gt;&lt;wsp:rsid wsp:val=&quot;003B0C5F&quot;/&gt;&lt;wsp:rsid wsp:val=&quot;003B0E1D&quot;/&gt;&lt;wsp:rsid wsp:val=&quot;003B1412&quot;/&gt;&lt;wsp:rsid wsp:val=&quot;003B1474&quot;/&gt;&lt;wsp:rsid wsp:val=&quot;003B1750&quot;/&gt;&lt;wsp:rsid wsp:val=&quot;003B1BFF&quot;/&gt;&lt;wsp:rsid wsp:val=&quot;003B1C59&quot;/&gt;&lt;wsp:rsid wsp:val=&quot;003B1EDF&quot;/&gt;&lt;wsp:rsid wsp:val=&quot;003B1F76&quot;/&gt;&lt;wsp:rsid wsp:val=&quot;003B204C&quot;/&gt;&lt;wsp:rsid wsp:val=&quot;003B20F3&quot;/&gt;&lt;wsp:rsid wsp:val=&quot;003B23AD&quot;/&gt;&lt;wsp:rsid wsp:val=&quot;003B254B&quot;/&gt;&lt;wsp:rsid wsp:val=&quot;003B2A09&quot;/&gt;&lt;wsp:rsid wsp:val=&quot;003B2D76&quot;/&gt;&lt;wsp:rsid wsp:val=&quot;003B3200&quot;/&gt;&lt;wsp:rsid wsp:val=&quot;003B33EE&quot;/&gt;&lt;wsp:rsid wsp:val=&quot;003B3B38&quot;/&gt;&lt;wsp:rsid wsp:val=&quot;003B3D55&quot;/&gt;&lt;wsp:rsid wsp:val=&quot;003B407E&quot;/&gt;&lt;wsp:rsid wsp:val=&quot;003B40F1&quot;/&gt;&lt;wsp:rsid wsp:val=&quot;003B4151&quot;/&gt;&lt;wsp:rsid wsp:val=&quot;003B4164&quot;/&gt;&lt;wsp:rsid wsp:val=&quot;003B429B&quot;/&gt;&lt;wsp:rsid wsp:val=&quot;003B42D2&quot;/&gt;&lt;wsp:rsid wsp:val=&quot;003B43C8&quot;/&gt;&lt;wsp:rsid wsp:val=&quot;003B45AF&quot;/&gt;&lt;wsp:rsid wsp:val=&quot;003B4C12&quot;/&gt;&lt;wsp:rsid wsp:val=&quot;003B521A&quot;/&gt;&lt;wsp:rsid wsp:val=&quot;003B5500&quot;/&gt;&lt;wsp:rsid wsp:val=&quot;003B57B1&quot;/&gt;&lt;wsp:rsid wsp:val=&quot;003B5A36&quot;/&gt;&lt;wsp:rsid wsp:val=&quot;003B5F4F&quot;/&gt;&lt;wsp:rsid wsp:val=&quot;003B6441&quot;/&gt;&lt;wsp:rsid wsp:val=&quot;003B6665&quot;/&gt;&lt;wsp:rsid wsp:val=&quot;003B6948&quot;/&gt;&lt;wsp:rsid wsp:val=&quot;003B699A&quot;/&gt;&lt;wsp:rsid wsp:val=&quot;003B69AD&quot;/&gt;&lt;wsp:rsid wsp:val=&quot;003B6BC7&quot;/&gt;&lt;wsp:rsid wsp:val=&quot;003B6FEB&quot;/&gt;&lt;wsp:rsid wsp:val=&quot;003B7124&quot;/&gt;&lt;wsp:rsid wsp:val=&quot;003B7334&quot;/&gt;&lt;wsp:rsid wsp:val=&quot;003B753C&quot;/&gt;&lt;wsp:rsid wsp:val=&quot;003B7746&quot;/&gt;&lt;wsp:rsid wsp:val=&quot;003B7A4A&quot;/&gt;&lt;wsp:rsid wsp:val=&quot;003B7BB8&quot;/&gt;&lt;wsp:rsid wsp:val=&quot;003C0357&quot;/&gt;&lt;wsp:rsid wsp:val=&quot;003C049F&quot;/&gt;&lt;wsp:rsid wsp:val=&quot;003C04AE&quot;/&gt;&lt;wsp:rsid wsp:val=&quot;003C04C8&quot;/&gt;&lt;wsp:rsid wsp:val=&quot;003C04D0&quot;/&gt;&lt;wsp:rsid wsp:val=&quot;003C0A42&quot;/&gt;&lt;wsp:rsid wsp:val=&quot;003C0C3A&quot;/&gt;&lt;wsp:rsid wsp:val=&quot;003C0C8A&quot;/&gt;&lt;wsp:rsid wsp:val=&quot;003C0D17&quot;/&gt;&lt;wsp:rsid wsp:val=&quot;003C0E5E&quot;/&gt;&lt;wsp:rsid wsp:val=&quot;003C107B&quot;/&gt;&lt;wsp:rsid wsp:val=&quot;003C14BD&quot;/&gt;&lt;wsp:rsid wsp:val=&quot;003C15CF&quot;/&gt;&lt;wsp:rsid wsp:val=&quot;003C19E2&quot;/&gt;&lt;wsp:rsid wsp:val=&quot;003C1C72&quot;/&gt;&lt;wsp:rsid wsp:val=&quot;003C1CE5&quot;/&gt;&lt;wsp:rsid wsp:val=&quot;003C1E23&quot;/&gt;&lt;wsp:rsid wsp:val=&quot;003C22C8&quot;/&gt;&lt;wsp:rsid wsp:val=&quot;003C2325&quot;/&gt;&lt;wsp:rsid wsp:val=&quot;003C28A0&quot;/&gt;&lt;wsp:rsid wsp:val=&quot;003C28D0&quot;/&gt;&lt;wsp:rsid wsp:val=&quot;003C2DD5&quot;/&gt;&lt;wsp:rsid wsp:val=&quot;003C2E64&quot;/&gt;&lt;wsp:rsid wsp:val=&quot;003C31EF&quot;/&gt;&lt;wsp:rsid wsp:val=&quot;003C35CE&quot;/&gt;&lt;wsp:rsid wsp:val=&quot;003C3636&quot;/&gt;&lt;wsp:rsid wsp:val=&quot;003C36E2&quot;/&gt;&lt;wsp:rsid wsp:val=&quot;003C393D&quot;/&gt;&lt;wsp:rsid wsp:val=&quot;003C39A2&quot;/&gt;&lt;wsp:rsid wsp:val=&quot;003C39B5&quot;/&gt;&lt;wsp:rsid wsp:val=&quot;003C3AFB&quot;/&gt;&lt;wsp:rsid wsp:val=&quot;003C3D25&quot;/&gt;&lt;wsp:rsid wsp:val=&quot;003C3E56&quot;/&gt;&lt;wsp:rsid wsp:val=&quot;003C3F34&quot;/&gt;&lt;wsp:rsid wsp:val=&quot;003C40A8&quot;/&gt;&lt;wsp:rsid wsp:val=&quot;003C41B1&quot;/&gt;&lt;wsp:rsid wsp:val=&quot;003C44BD&quot;/&gt;&lt;wsp:rsid wsp:val=&quot;003C44FC&quot;/&gt;&lt;wsp:rsid wsp:val=&quot;003C476A&quot;/&gt;&lt;wsp:rsid wsp:val=&quot;003C4890&quot;/&gt;&lt;wsp:rsid wsp:val=&quot;003C4A73&quot;/&gt;&lt;wsp:rsid wsp:val=&quot;003C5420&quot;/&gt;&lt;wsp:rsid wsp:val=&quot;003C5AB5&quot;/&gt;&lt;wsp:rsid wsp:val=&quot;003C5E19&quot;/&gt;&lt;wsp:rsid wsp:val=&quot;003C60A6&quot;/&gt;&lt;wsp:rsid wsp:val=&quot;003C61BC&quot;/&gt;&lt;wsp:rsid wsp:val=&quot;003C6525&quot;/&gt;&lt;wsp:rsid wsp:val=&quot;003C6563&quot;/&gt;&lt;wsp:rsid wsp:val=&quot;003C66A4&quot;/&gt;&lt;wsp:rsid wsp:val=&quot;003C6720&quot;/&gt;&lt;wsp:rsid wsp:val=&quot;003C678E&quot;/&gt;&lt;wsp:rsid wsp:val=&quot;003C6AD8&quot;/&gt;&lt;wsp:rsid wsp:val=&quot;003C6ADD&quot;/&gt;&lt;wsp:rsid wsp:val=&quot;003C6F80&quot;/&gt;&lt;wsp:rsid wsp:val=&quot;003C70F5&quot;/&gt;&lt;wsp:rsid wsp:val=&quot;003C7499&quot;/&gt;&lt;wsp:rsid wsp:val=&quot;003C75AC&quot;/&gt;&lt;wsp:rsid wsp:val=&quot;003C75CC&quot;/&gt;&lt;wsp:rsid wsp:val=&quot;003C788C&quot;/&gt;&lt;wsp:rsid wsp:val=&quot;003C798B&quot;/&gt;&lt;wsp:rsid wsp:val=&quot;003C79F8&quot;/&gt;&lt;wsp:rsid wsp:val=&quot;003C7C3F&quot;/&gt;&lt;wsp:rsid wsp:val=&quot;003C7C7D&quot;/&gt;&lt;wsp:rsid wsp:val=&quot;003D0520&quot;/&gt;&lt;wsp:rsid wsp:val=&quot;003D054E&quot;/&gt;&lt;wsp:rsid wsp:val=&quot;003D058A&quot;/&gt;&lt;wsp:rsid wsp:val=&quot;003D067C&quot;/&gt;&lt;wsp:rsid wsp:val=&quot;003D072B&quot;/&gt;&lt;wsp:rsid wsp:val=&quot;003D080C&quot;/&gt;&lt;wsp:rsid wsp:val=&quot;003D09DE&quot;/&gt;&lt;wsp:rsid wsp:val=&quot;003D09F2&quot;/&gt;&lt;wsp:rsid wsp:val=&quot;003D0BF3&quot;/&gt;&lt;wsp:rsid wsp:val=&quot;003D0E3E&quot;/&gt;&lt;wsp:rsid wsp:val=&quot;003D0EC1&quot;/&gt;&lt;wsp:rsid wsp:val=&quot;003D0F23&quot;/&gt;&lt;wsp:rsid wsp:val=&quot;003D1177&quot;/&gt;&lt;wsp:rsid wsp:val=&quot;003D118C&quot;/&gt;&lt;wsp:rsid wsp:val=&quot;003D120B&quot;/&gt;&lt;wsp:rsid wsp:val=&quot;003D12D2&quot;/&gt;&lt;wsp:rsid wsp:val=&quot;003D13ED&quot;/&gt;&lt;wsp:rsid wsp:val=&quot;003D1A42&quot;/&gt;&lt;wsp:rsid wsp:val=&quot;003D1AC2&quot;/&gt;&lt;wsp:rsid wsp:val=&quot;003D1E1F&quot;/&gt;&lt;wsp:rsid wsp:val=&quot;003D256A&quot;/&gt;&lt;wsp:rsid wsp:val=&quot;003D26D4&quot;/&gt;&lt;wsp:rsid wsp:val=&quot;003D26D9&quot;/&gt;&lt;wsp:rsid wsp:val=&quot;003D2BC6&quot;/&gt;&lt;wsp:rsid wsp:val=&quot;003D2CB1&quot;/&gt;&lt;wsp:rsid wsp:val=&quot;003D2EE5&quot;/&gt;&lt;wsp:rsid wsp:val=&quot;003D3070&quot;/&gt;&lt;wsp:rsid wsp:val=&quot;003D3236&quot;/&gt;&lt;wsp:rsid wsp:val=&quot;003D3323&quot;/&gt;&lt;wsp:rsid wsp:val=&quot;003D3D12&quot;/&gt;&lt;wsp:rsid wsp:val=&quot;003D3E15&quot;/&gt;&lt;wsp:rsid wsp:val=&quot;003D3F0F&quot;/&gt;&lt;wsp:rsid wsp:val=&quot;003D3F90&quot;/&gt;&lt;wsp:rsid wsp:val=&quot;003D4004&quot;/&gt;&lt;wsp:rsid wsp:val=&quot;003D40B7&quot;/&gt;&lt;wsp:rsid wsp:val=&quot;003D421E&quot;/&gt;&lt;wsp:rsid wsp:val=&quot;003D4779&quot;/&gt;&lt;wsp:rsid wsp:val=&quot;003D491D&quot;/&gt;&lt;wsp:rsid wsp:val=&quot;003D4966&quot;/&gt;&lt;wsp:rsid wsp:val=&quot;003D49C4&quot;/&gt;&lt;wsp:rsid wsp:val=&quot;003D4BC6&quot;/&gt;&lt;wsp:rsid wsp:val=&quot;003D50EF&quot;/&gt;&lt;wsp:rsid wsp:val=&quot;003D5779&quot;/&gt;&lt;wsp:rsid wsp:val=&quot;003D57C5&quot;/&gt;&lt;wsp:rsid wsp:val=&quot;003D5B8F&quot;/&gt;&lt;wsp:rsid wsp:val=&quot;003D5C0D&quot;/&gt;&lt;wsp:rsid wsp:val=&quot;003D5D02&quot;/&gt;&lt;wsp:rsid wsp:val=&quot;003D606C&quot;/&gt;&lt;wsp:rsid wsp:val=&quot;003D61CE&quot;/&gt;&lt;wsp:rsid wsp:val=&quot;003D6302&quot;/&gt;&lt;wsp:rsid wsp:val=&quot;003D637C&quot;/&gt;&lt;wsp:rsid wsp:val=&quot;003D6402&quot;/&gt;&lt;wsp:rsid wsp:val=&quot;003D6689&quot;/&gt;&lt;wsp:rsid wsp:val=&quot;003D6711&quot;/&gt;&lt;wsp:rsid wsp:val=&quot;003D6893&quot;/&gt;&lt;wsp:rsid wsp:val=&quot;003D6984&quot;/&gt;&lt;wsp:rsid wsp:val=&quot;003D6E94&quot;/&gt;&lt;wsp:rsid wsp:val=&quot;003D6E9A&quot;/&gt;&lt;wsp:rsid wsp:val=&quot;003D6F33&quot;/&gt;&lt;wsp:rsid wsp:val=&quot;003D7109&quot;/&gt;&lt;wsp:rsid wsp:val=&quot;003D7281&quot;/&gt;&lt;wsp:rsid wsp:val=&quot;003D7344&quot;/&gt;&lt;wsp:rsid wsp:val=&quot;003D74F3&quot;/&gt;&lt;wsp:rsid wsp:val=&quot;003D755F&quot;/&gt;&lt;wsp:rsid wsp:val=&quot;003D79EF&quot;/&gt;&lt;wsp:rsid wsp:val=&quot;003D7B74&quot;/&gt;&lt;wsp:rsid wsp:val=&quot;003D7F93&quot;/&gt;&lt;wsp:rsid wsp:val=&quot;003E056A&quot;/&gt;&lt;wsp:rsid wsp:val=&quot;003E0609&quot;/&gt;&lt;wsp:rsid wsp:val=&quot;003E07D8&quot;/&gt;&lt;wsp:rsid wsp:val=&quot;003E08EA&quot;/&gt;&lt;wsp:rsid wsp:val=&quot;003E0C38&quot;/&gt;&lt;wsp:rsid wsp:val=&quot;003E0CBC&quot;/&gt;&lt;wsp:rsid wsp:val=&quot;003E0FCA&quot;/&gt;&lt;wsp:rsid wsp:val=&quot;003E120D&quot;/&gt;&lt;wsp:rsid wsp:val=&quot;003E12C2&quot;/&gt;&lt;wsp:rsid wsp:val=&quot;003E1C7D&quot;/&gt;&lt;wsp:rsid wsp:val=&quot;003E1D34&quot;/&gt;&lt;wsp:rsid wsp:val=&quot;003E1F47&quot;/&gt;&lt;wsp:rsid wsp:val=&quot;003E20F9&quot;/&gt;&lt;wsp:rsid wsp:val=&quot;003E21B9&quot;/&gt;&lt;wsp:rsid wsp:val=&quot;003E2846&quot;/&gt;&lt;wsp:rsid wsp:val=&quot;003E29B0&quot;/&gt;&lt;wsp:rsid wsp:val=&quot;003E3175&quot;/&gt;&lt;wsp:rsid wsp:val=&quot;003E3230&quot;/&gt;&lt;wsp:rsid wsp:val=&quot;003E3396&quot;/&gt;&lt;wsp:rsid wsp:val=&quot;003E36BA&quot;/&gt;&lt;wsp:rsid wsp:val=&quot;003E3B63&quot;/&gt;&lt;wsp:rsid wsp:val=&quot;003E494B&quot;/&gt;&lt;wsp:rsid wsp:val=&quot;003E4989&quot;/&gt;&lt;wsp:rsid wsp:val=&quot;003E4ABD&quot;/&gt;&lt;wsp:rsid wsp:val=&quot;003E4C08&quot;/&gt;&lt;wsp:rsid wsp:val=&quot;003E4C0F&quot;/&gt;&lt;wsp:rsid wsp:val=&quot;003E4E05&quot;/&gt;&lt;wsp:rsid wsp:val=&quot;003E4EA6&quot;/&gt;&lt;wsp:rsid wsp:val=&quot;003E507A&quot;/&gt;&lt;wsp:rsid wsp:val=&quot;003E529D&quot;/&gt;&lt;wsp:rsid wsp:val=&quot;003E584D&quot;/&gt;&lt;wsp:rsid wsp:val=&quot;003E685D&quot;/&gt;&lt;wsp:rsid wsp:val=&quot;003E6A2F&quot;/&gt;&lt;wsp:rsid wsp:val=&quot;003E6B03&quot;/&gt;&lt;wsp:rsid wsp:val=&quot;003E6BAA&quot;/&gt;&lt;wsp:rsid wsp:val=&quot;003E73A7&quot;/&gt;&lt;wsp:rsid wsp:val=&quot;003E756D&quot;/&gt;&lt;wsp:rsid wsp:val=&quot;003E75CA&quot;/&gt;&lt;wsp:rsid wsp:val=&quot;003E7B2E&quot;/&gt;&lt;wsp:rsid wsp:val=&quot;003E7D67&quot;/&gt;&lt;wsp:rsid wsp:val=&quot;003E7F1C&quot;/&gt;&lt;wsp:rsid wsp:val=&quot;003F05AC&quot;/&gt;&lt;wsp:rsid wsp:val=&quot;003F097C&quot;/&gt;&lt;wsp:rsid wsp:val=&quot;003F0D90&quot;/&gt;&lt;wsp:rsid wsp:val=&quot;003F0E4C&quot;/&gt;&lt;wsp:rsid wsp:val=&quot;003F0E7E&quot;/&gt;&lt;wsp:rsid wsp:val=&quot;003F10E0&quot;/&gt;&lt;wsp:rsid wsp:val=&quot;003F11A7&quot;/&gt;&lt;wsp:rsid wsp:val=&quot;003F122F&quot;/&gt;&lt;wsp:rsid wsp:val=&quot;003F1322&quot;/&gt;&lt;wsp:rsid wsp:val=&quot;003F13A1&quot;/&gt;&lt;wsp:rsid wsp:val=&quot;003F1840&quot;/&gt;&lt;wsp:rsid wsp:val=&quot;003F1976&quot;/&gt;&lt;wsp:rsid wsp:val=&quot;003F1F84&quot;/&gt;&lt;wsp:rsid wsp:val=&quot;003F1FC0&quot;/&gt;&lt;wsp:rsid wsp:val=&quot;003F23BF&quot;/&gt;&lt;wsp:rsid wsp:val=&quot;003F277F&quot;/&gt;&lt;wsp:rsid wsp:val=&quot;003F2D17&quot;/&gt;&lt;wsp:rsid wsp:val=&quot;003F2D9D&quot;/&gt;&lt;wsp:rsid wsp:val=&quot;003F3025&quot;/&gt;&lt;wsp:rsid wsp:val=&quot;003F325F&quot;/&gt;&lt;wsp:rsid wsp:val=&quot;003F3298&quot;/&gt;&lt;wsp:rsid wsp:val=&quot;003F3330&quot;/&gt;&lt;wsp:rsid wsp:val=&quot;003F34A3&quot;/&gt;&lt;wsp:rsid wsp:val=&quot;003F35F9&quot;/&gt;&lt;wsp:rsid wsp:val=&quot;003F3A05&quot;/&gt;&lt;wsp:rsid wsp:val=&quot;003F3A84&quot;/&gt;&lt;wsp:rsid wsp:val=&quot;003F3B33&quot;/&gt;&lt;wsp:rsid wsp:val=&quot;003F3BA0&quot;/&gt;&lt;wsp:rsid wsp:val=&quot;003F3CE0&quot;/&gt;&lt;wsp:rsid wsp:val=&quot;003F3D39&quot;/&gt;&lt;wsp:rsid wsp:val=&quot;003F3E84&quot;/&gt;&lt;wsp:rsid wsp:val=&quot;003F405D&quot;/&gt;&lt;wsp:rsid wsp:val=&quot;003F41D3&quot;/&gt;&lt;wsp:rsid wsp:val=&quot;003F42E4&quot;/&gt;&lt;wsp:rsid wsp:val=&quot;003F4568&quot;/&gt;&lt;wsp:rsid wsp:val=&quot;003F469A&quot;/&gt;&lt;wsp:rsid wsp:val=&quot;003F4A59&quot;/&gt;&lt;wsp:rsid wsp:val=&quot;003F5041&quot;/&gt;&lt;wsp:rsid wsp:val=&quot;003F5414&quot;/&gt;&lt;wsp:rsid wsp:val=&quot;003F5504&quot;/&gt;&lt;wsp:rsid wsp:val=&quot;003F5624&quot;/&gt;&lt;wsp:rsid wsp:val=&quot;003F5750&quot;/&gt;&lt;wsp:rsid wsp:val=&quot;003F5B1A&quot;/&gt;&lt;wsp:rsid wsp:val=&quot;003F5E06&quot;/&gt;&lt;wsp:rsid wsp:val=&quot;003F5FF0&quot;/&gt;&lt;wsp:rsid wsp:val=&quot;003F5FF7&quot;/&gt;&lt;wsp:rsid wsp:val=&quot;003F6000&quot;/&gt;&lt;wsp:rsid wsp:val=&quot;003F621B&quot;/&gt;&lt;wsp:rsid wsp:val=&quot;003F64F8&quot;/&gt;&lt;wsp:rsid wsp:val=&quot;003F6574&quot;/&gt;&lt;wsp:rsid wsp:val=&quot;003F6CFD&quot;/&gt;&lt;wsp:rsid wsp:val=&quot;003F6E8D&quot;/&gt;&lt;wsp:rsid wsp:val=&quot;003F6FD1&quot;/&gt;&lt;wsp:rsid wsp:val=&quot;003F7082&quot;/&gt;&lt;wsp:rsid wsp:val=&quot;003F7296&quot;/&gt;&lt;wsp:rsid wsp:val=&quot;003F74A2&quot;/&gt;&lt;wsp:rsid wsp:val=&quot;003F7820&quot;/&gt;&lt;wsp:rsid wsp:val=&quot;003F7930&quot;/&gt;&lt;wsp:rsid wsp:val=&quot;003F79FD&quot;/&gt;&lt;wsp:rsid wsp:val=&quot;003F7AD4&quot;/&gt;&lt;wsp:rsid wsp:val=&quot;003F7D31&quot;/&gt;&lt;wsp:rsid wsp:val=&quot;003F7EDB&quot;/&gt;&lt;wsp:rsid wsp:val=&quot;003F7F68&quot;/&gt;&lt;wsp:rsid wsp:val=&quot;004000C0&quot;/&gt;&lt;wsp:rsid wsp:val=&quot;00400226&quot;/&gt;&lt;wsp:rsid wsp:val=&quot;0040038C&quot;/&gt;&lt;wsp:rsid wsp:val=&quot;00400590&quot;/&gt;&lt;wsp:rsid wsp:val=&quot;004005F7&quot;/&gt;&lt;wsp:rsid wsp:val=&quot;004008B4&quot;/&gt;&lt;wsp:rsid wsp:val=&quot;004008D2&quot;/&gt;&lt;wsp:rsid wsp:val=&quot;00400A30&quot;/&gt;&lt;wsp:rsid wsp:val=&quot;00400A57&quot;/&gt;&lt;wsp:rsid wsp:val=&quot;00400BCB&quot;/&gt;&lt;wsp:rsid wsp:val=&quot;00400E4D&quot;/&gt;&lt;wsp:rsid wsp:val=&quot;00400FE2&quot;/&gt;&lt;wsp:rsid wsp:val=&quot;00401096&quot;/&gt;&lt;wsp:rsid wsp:val=&quot;00401461&quot;/&gt;&lt;wsp:rsid wsp:val=&quot;00401514&quot;/&gt;&lt;wsp:rsid wsp:val=&quot;00401948&quot;/&gt;&lt;wsp:rsid wsp:val=&quot;00401AD2&quot;/&gt;&lt;wsp:rsid wsp:val=&quot;00401D9F&quot;/&gt;&lt;wsp:rsid wsp:val=&quot;00401DE5&quot;/&gt;&lt;wsp:rsid wsp:val=&quot;00401FDE&quot;/&gt;&lt;wsp:rsid wsp:val=&quot;00402041&quot;/&gt;&lt;wsp:rsid wsp:val=&quot;004021CA&quot;/&gt;&lt;wsp:rsid wsp:val=&quot;004022C1&quot;/&gt;&lt;wsp:rsid wsp:val=&quot;00402745&quot;/&gt;&lt;wsp:rsid wsp:val=&quot;00402864&quot;/&gt;&lt;wsp:rsid wsp:val=&quot;00402D6B&quot;/&gt;&lt;wsp:rsid wsp:val=&quot;00402DA1&quot;/&gt;&lt;wsp:rsid wsp:val=&quot;00402F7C&quot;/&gt;&lt;wsp:rsid wsp:val=&quot;0040329C&quot;/&gt;&lt;wsp:rsid wsp:val=&quot;004034B1&quot;/&gt;&lt;wsp:rsid wsp:val=&quot;004034C1&quot;/&gt;&lt;wsp:rsid wsp:val=&quot;00403711&quot;/&gt;&lt;wsp:rsid wsp:val=&quot;00403803&quot;/&gt;&lt;wsp:rsid wsp:val=&quot;004039CB&quot;/&gt;&lt;wsp:rsid wsp:val=&quot;004039F3&quot;/&gt;&lt;wsp:rsid wsp:val=&quot;00403A94&quot;/&gt;&lt;wsp:rsid wsp:val=&quot;00403AD0&quot;/&gt;&lt;wsp:rsid wsp:val=&quot;00403C15&quot;/&gt;&lt;wsp:rsid wsp:val=&quot;00403ED8&quot;/&gt;&lt;wsp:rsid wsp:val=&quot;0040404A&quot;/&gt;&lt;wsp:rsid wsp:val=&quot;004040C8&quot;/&gt;&lt;wsp:rsid wsp:val=&quot;00404125&quot;/&gt;&lt;wsp:rsid wsp:val=&quot;0040412B&quot;/&gt;&lt;wsp:rsid wsp:val=&quot;00404339&quot;/&gt;&lt;wsp:rsid wsp:val=&quot;0040440C&quot;/&gt;&lt;wsp:rsid wsp:val=&quot;00404562&quot;/&gt;&lt;wsp:rsid wsp:val=&quot;0040470B&quot;/&gt;&lt;wsp:rsid wsp:val=&quot;004047AC&quot;/&gt;&lt;wsp:rsid wsp:val=&quot;004047F5&quot;/&gt;&lt;wsp:rsid wsp:val=&quot;004048AC&quot;/&gt;&lt;wsp:rsid wsp:val=&quot;004048D8&quot;/&gt;&lt;wsp:rsid wsp:val=&quot;00404AF4&quot;/&gt;&lt;wsp:rsid wsp:val=&quot;00405428&quot;/&gt;&lt;wsp:rsid wsp:val=&quot;00405499&quot;/&gt;&lt;wsp:rsid wsp:val=&quot;004054C1&quot;/&gt;&lt;wsp:rsid wsp:val=&quot;00405650&quot;/&gt;&lt;wsp:rsid wsp:val=&quot;004059E3&quot;/&gt;&lt;wsp:rsid wsp:val=&quot;004059EB&quot;/&gt;&lt;wsp:rsid wsp:val=&quot;00405B39&quot;/&gt;&lt;wsp:rsid wsp:val=&quot;00405BAE&quot;/&gt;&lt;wsp:rsid wsp:val=&quot;0040608E&quot;/&gt;&lt;wsp:rsid wsp:val=&quot;00406179&quot;/&gt;&lt;wsp:rsid wsp:val=&quot;0040618E&quot;/&gt;&lt;wsp:rsid wsp:val=&quot;0040630B&quot;/&gt;&lt;wsp:rsid wsp:val=&quot;004064CE&quot;/&gt;&lt;wsp:rsid wsp:val=&quot;00406663&quot;/&gt;&lt;wsp:rsid wsp:val=&quot;00406717&quot;/&gt;&lt;wsp:rsid wsp:val=&quot;00406848&quot;/&gt;&lt;wsp:rsid wsp:val=&quot;00406979&quot;/&gt;&lt;wsp:rsid wsp:val=&quot;00406E28&quot;/&gt;&lt;wsp:rsid wsp:val=&quot;00406FDD&quot;/&gt;&lt;wsp:rsid wsp:val=&quot;00407070&quot;/&gt;&lt;wsp:rsid wsp:val=&quot;004072E0&quot;/&gt;&lt;wsp:rsid wsp:val=&quot;004075D2&quot;/&gt;&lt;wsp:rsid wsp:val=&quot;0040786E&quot;/&gt;&lt;wsp:rsid wsp:val=&quot;0040791B&quot;/&gt;&lt;wsp:rsid wsp:val=&quot;00410186&quot;/&gt;&lt;wsp:rsid wsp:val=&quot;004106FC&quot;/&gt;&lt;wsp:rsid wsp:val=&quot;00410700&quot;/&gt;&lt;wsp:rsid wsp:val=&quot;00410947&quot;/&gt;&lt;wsp:rsid wsp:val=&quot;00410B1B&quot;/&gt;&lt;wsp:rsid wsp:val=&quot;00410F76&quot;/&gt;&lt;wsp:rsid wsp:val=&quot;00411866&quot;/&gt;&lt;wsp:rsid wsp:val=&quot;00411A10&quot;/&gt;&lt;wsp:rsid wsp:val=&quot;00412754&quot;/&gt;&lt;wsp:rsid wsp:val=&quot;00412A22&quot;/&gt;&lt;wsp:rsid wsp:val=&quot;00412B98&quot;/&gt;&lt;wsp:rsid wsp:val=&quot;00412BD5&quot;/&gt;&lt;wsp:rsid wsp:val=&quot;00412E74&quot;/&gt;&lt;wsp:rsid wsp:val=&quot;00412EBB&quot;/&gt;&lt;wsp:rsid wsp:val=&quot;004134A6&quot;/&gt;&lt;wsp:rsid wsp:val=&quot;0041396E&quot;/&gt;&lt;wsp:rsid wsp:val=&quot;00413977&quot;/&gt;&lt;wsp:rsid wsp:val=&quot;00413C41&quot;/&gt;&lt;wsp:rsid wsp:val=&quot;00413CCD&quot;/&gt;&lt;wsp:rsid wsp:val=&quot;00414218&quot;/&gt;&lt;wsp:rsid wsp:val=&quot;0041435D&quot;/&gt;&lt;wsp:rsid wsp:val=&quot;004143B5&quot;/&gt;&lt;wsp:rsid wsp:val=&quot;00414983&quot;/&gt;&lt;wsp:rsid wsp:val=&quot;00414ACE&quot;/&gt;&lt;wsp:rsid wsp:val=&quot;00414B60&quot;/&gt;&lt;wsp:rsid wsp:val=&quot;00414CD4&quot;/&gt;&lt;wsp:rsid wsp:val=&quot;00414D7D&quot;/&gt;&lt;wsp:rsid wsp:val=&quot;00415147&quot;/&gt;&lt;wsp:rsid wsp:val=&quot;00415218&quot;/&gt;&lt;wsp:rsid wsp:val=&quot;0041540D&quot;/&gt;&lt;wsp:rsid wsp:val=&quot;0041588E&quot;/&gt;&lt;wsp:rsid wsp:val=&quot;00415C4E&quot;/&gt;&lt;wsp:rsid wsp:val=&quot;00415C6A&quot;/&gt;&lt;wsp:rsid wsp:val=&quot;00415D5F&quot;/&gt;&lt;wsp:rsid wsp:val=&quot;004160CF&quot;/&gt;&lt;wsp:rsid wsp:val=&quot;004167D5&quot;/&gt;&lt;wsp:rsid wsp:val=&quot;004169BB&quot;/&gt;&lt;wsp:rsid wsp:val=&quot;004169FC&quot;/&gt;&lt;wsp:rsid wsp:val=&quot;00417152&quot;/&gt;&lt;wsp:rsid wsp:val=&quot;00417260&quot;/&gt;&lt;wsp:rsid wsp:val=&quot;00417372&quot;/&gt;&lt;wsp:rsid wsp:val=&quot;004176B1&quot;/&gt;&lt;wsp:rsid wsp:val=&quot;0041785F&quot;/&gt;&lt;wsp:rsid wsp:val=&quot;00417C0C&quot;/&gt;&lt;wsp:rsid wsp:val=&quot;00417CF8&quot;/&gt;&lt;wsp:rsid wsp:val=&quot;00417D1B&quot;/&gt;&lt;wsp:rsid wsp:val=&quot;00417FE4&quot;/&gt;&lt;wsp:rsid wsp:val=&quot;00420086&quot;/&gt;&lt;wsp:rsid wsp:val=&quot;004200C3&quot;/&gt;&lt;wsp:rsid wsp:val=&quot;004200C5&quot;/&gt;&lt;wsp:rsid wsp:val=&quot;004200F2&quot;/&gt;&lt;wsp:rsid wsp:val=&quot;00420148&quot;/&gt;&lt;wsp:rsid wsp:val=&quot;004201EF&quot;/&gt;&lt;wsp:rsid wsp:val=&quot;0042039F&quot;/&gt;&lt;wsp:rsid wsp:val=&quot;00420642&quot;/&gt;&lt;wsp:rsid wsp:val=&quot;00420978&quot;/&gt;&lt;wsp:rsid wsp:val=&quot;00420F5E&quot;/&gt;&lt;wsp:rsid wsp:val=&quot;004217B5&quot;/&gt;&lt;wsp:rsid wsp:val=&quot;004219D3&quot;/&gt;&lt;wsp:rsid wsp:val=&quot;00421BDF&quot;/&gt;&lt;wsp:rsid wsp:val=&quot;00421CD4&quot;/&gt;&lt;wsp:rsid wsp:val=&quot;00421F9F&quot;/&gt;&lt;wsp:rsid wsp:val=&quot;0042261C&quot;/&gt;&lt;wsp:rsid wsp:val=&quot;00422698&quot;/&gt;&lt;wsp:rsid wsp:val=&quot;004226F7&quot;/&gt;&lt;wsp:rsid wsp:val=&quot;00422800&quot;/&gt;&lt;wsp:rsid wsp:val=&quot;00422CDC&quot;/&gt;&lt;wsp:rsid wsp:val=&quot;00422CF1&quot;/&gt;&lt;wsp:rsid wsp:val=&quot;00422D38&quot;/&gt;&lt;wsp:rsid wsp:val=&quot;00422E26&quot;/&gt;&lt;wsp:rsid wsp:val=&quot;00422F78&quot;/&gt;&lt;wsp:rsid wsp:val=&quot;00423453&quot;/&gt;&lt;wsp:rsid wsp:val=&quot;00423603&quot;/&gt;&lt;wsp:rsid wsp:val=&quot;00423748&quot;/&gt;&lt;wsp:rsid wsp:val=&quot;00423B50&quot;/&gt;&lt;wsp:rsid wsp:val=&quot;00423D98&quot;/&gt;&lt;wsp:rsid wsp:val=&quot;00424291&quot;/&gt;&lt;wsp:rsid wsp:val=&quot;0042447B&quot;/&gt;&lt;wsp:rsid wsp:val=&quot;00424653&quot;/&gt;&lt;wsp:rsid wsp:val=&quot;0042486B&quot;/&gt;&lt;wsp:rsid wsp:val=&quot;00424948&quot;/&gt;&lt;wsp:rsid wsp:val=&quot;00424D6E&quot;/&gt;&lt;wsp:rsid wsp:val=&quot;00424FBE&quot;/&gt;&lt;wsp:rsid wsp:val=&quot;00424FF5&quot;/&gt;&lt;wsp:rsid wsp:val=&quot;00425086&quot;/&gt;&lt;wsp:rsid wsp:val=&quot;004256F7&quot;/&gt;&lt;wsp:rsid wsp:val=&quot;00425ABC&quot;/&gt;&lt;wsp:rsid wsp:val=&quot;00425DCD&quot;/&gt;&lt;wsp:rsid wsp:val=&quot;00425E1D&quot;/&gt;&lt;wsp:rsid wsp:val=&quot;0042635D&quot;/&gt;&lt;wsp:rsid wsp:val=&quot;00426565&quot;/&gt;&lt;wsp:rsid wsp:val=&quot;00426AC3&quot;/&gt;&lt;wsp:rsid wsp:val=&quot;00426C3F&quot;/&gt;&lt;wsp:rsid wsp:val=&quot;00426D25&quot;/&gt;&lt;wsp:rsid wsp:val=&quot;00426E19&quot;/&gt;&lt;wsp:rsid wsp:val=&quot;00426F23&quot;/&gt;&lt;wsp:rsid wsp:val=&quot;00426F7F&quot;/&gt;&lt;wsp:rsid wsp:val=&quot;0042720E&quot;/&gt;&lt;wsp:rsid wsp:val=&quot;00427ACE&quot;/&gt;&lt;wsp:rsid wsp:val=&quot;00427B12&quot;/&gt;&lt;wsp:rsid wsp:val=&quot;00427B4E&quot;/&gt;&lt;wsp:rsid wsp:val=&quot;00427E6A&quot;/&gt;&lt;wsp:rsid wsp:val=&quot;0043007C&quot;/&gt;&lt;wsp:rsid wsp:val=&quot;004305C4&quot;/&gt;&lt;wsp:rsid wsp:val=&quot;004308EB&quot;/&gt;&lt;wsp:rsid wsp:val=&quot;00430AC3&quot;/&gt;&lt;wsp:rsid wsp:val=&quot;00430AF3&quot;/&gt;&lt;wsp:rsid wsp:val=&quot;00430C03&quot;/&gt;&lt;wsp:rsid wsp:val=&quot;00430D06&quot;/&gt;&lt;wsp:rsid wsp:val=&quot;00430D29&quot;/&gt;&lt;wsp:rsid wsp:val=&quot;00430D2F&quot;/&gt;&lt;wsp:rsid wsp:val=&quot;00431147&quot;/&gt;&lt;wsp:rsid wsp:val=&quot;004312B5&quot;/&gt;&lt;wsp:rsid wsp:val=&quot;004312D7&quot;/&gt;&lt;wsp:rsid wsp:val=&quot;0043155C&quot;/&gt;&lt;wsp:rsid wsp:val=&quot;00431647&quot;/&gt;&lt;wsp:rsid wsp:val=&quot;00431704&quot;/&gt;&lt;wsp:rsid wsp:val=&quot;004318AE&quot;/&gt;&lt;wsp:rsid wsp:val=&quot;00432013&quot;/&gt;&lt;wsp:rsid wsp:val=&quot;004321D1&quot;/&gt;&lt;wsp:rsid wsp:val=&quot;004324A5&quot;/&gt;&lt;wsp:rsid wsp:val=&quot;004327B2&quot;/&gt;&lt;wsp:rsid wsp:val=&quot;00433082&quot;/&gt;&lt;wsp:rsid wsp:val=&quot;0043339D&quot;/&gt;&lt;wsp:rsid wsp:val=&quot;004336CC&quot;/&gt;&lt;wsp:rsid wsp:val=&quot;004336F1&quot;/&gt;&lt;wsp:rsid wsp:val=&quot;00433973&quot;/&gt;&lt;wsp:rsid wsp:val=&quot;00433B2F&quot;/&gt;&lt;wsp:rsid wsp:val=&quot;00433EDE&quot;/&gt;&lt;wsp:rsid wsp:val=&quot;00433F2E&quot;/&gt;&lt;wsp:rsid wsp:val=&quot;00433F84&quot;/&gt;&lt;wsp:rsid wsp:val=&quot;004346C7&quot;/&gt;&lt;wsp:rsid wsp:val=&quot;00434CD4&quot;/&gt;&lt;wsp:rsid wsp:val=&quot;00434D7F&quot;/&gt;&lt;wsp:rsid wsp:val=&quot;0043574C&quot;/&gt;&lt;wsp:rsid wsp:val=&quot;0043579B&quot;/&gt;&lt;wsp:rsid wsp:val=&quot;00435861&quot;/&gt;&lt;wsp:rsid wsp:val=&quot;00435C6C&quot;/&gt;&lt;wsp:rsid wsp:val=&quot;00435D0E&quot;/&gt;&lt;wsp:rsid wsp:val=&quot;00436170&quot;/&gt;&lt;wsp:rsid wsp:val=&quot;00436194&quot;/&gt;&lt;wsp:rsid wsp:val=&quot;00436297&quot;/&gt;&lt;wsp:rsid wsp:val=&quot;00436386&quot;/&gt;&lt;wsp:rsid wsp:val=&quot;00436692&quot;/&gt;&lt;wsp:rsid wsp:val=&quot;004366A9&quot;/&gt;&lt;wsp:rsid wsp:val=&quot;004366AE&quot;/&gt;&lt;wsp:rsid wsp:val=&quot;00436CAD&quot;/&gt;&lt;wsp:rsid wsp:val=&quot;004370E2&quot;/&gt;&lt;wsp:rsid wsp:val=&quot;004375FA&quot;/&gt;&lt;wsp:rsid wsp:val=&quot;00437891&quot;/&gt;&lt;wsp:rsid wsp:val=&quot;00437C05&quot;/&gt;&lt;wsp:rsid wsp:val=&quot;0044005E&quot;/&gt;&lt;wsp:rsid wsp:val=&quot;00440457&quot;/&gt;&lt;wsp:rsid wsp:val=&quot;0044049F&quot;/&gt;&lt;wsp:rsid wsp:val=&quot;0044072D&quot;/&gt;&lt;wsp:rsid wsp:val=&quot;0044084E&quot;/&gt;&lt;wsp:rsid wsp:val=&quot;00440866&quot;/&gt;&lt;wsp:rsid wsp:val=&quot;00440DC3&quot;/&gt;&lt;wsp:rsid wsp:val=&quot;004410B7&quot;/&gt;&lt;wsp:rsid wsp:val=&quot;00441310&quot;/&gt;&lt;wsp:rsid wsp:val=&quot;00441562&quot;/&gt;&lt;wsp:rsid wsp:val=&quot;00441599&quot;/&gt;&lt;wsp:rsid wsp:val=&quot;0044169E&quot;/&gt;&lt;wsp:rsid wsp:val=&quot;00441F5B&quot;/&gt;&lt;wsp:rsid wsp:val=&quot;004421E4&quot;/&gt;&lt;wsp:rsid wsp:val=&quot;00442205&quot;/&gt;&lt;wsp:rsid wsp:val=&quot;0044255B&quot;/&gt;&lt;wsp:rsid wsp:val=&quot;00442BA0&quot;/&gt;&lt;wsp:rsid wsp:val=&quot;00442E40&quot;/&gt;&lt;wsp:rsid wsp:val=&quot;00442EA1&quot;/&gt;&lt;wsp:rsid wsp:val=&quot;00442EF6&quot;/&gt;&lt;wsp:rsid wsp:val=&quot;00442F25&quot;/&gt;&lt;wsp:rsid wsp:val=&quot;0044313B&quot;/&gt;&lt;wsp:rsid wsp:val=&quot;0044316F&quot;/&gt;&lt;wsp:rsid wsp:val=&quot;004432B5&quot;/&gt;&lt;wsp:rsid wsp:val=&quot;0044337A&quot;/&gt;&lt;wsp:rsid wsp:val=&quot;004433CA&quot;/&gt;&lt;wsp:rsid wsp:val=&quot;004434FC&quot;/&gt;&lt;wsp:rsid wsp:val=&quot;00443505&quot;/&gt;&lt;wsp:rsid wsp:val=&quot;0044355B&quot;/&gt;&lt;wsp:rsid wsp:val=&quot;00443CA1&quot;/&gt;&lt;wsp:rsid wsp:val=&quot;00443ED1&quot;/&gt;&lt;wsp:rsid wsp:val=&quot;00444506&quot;/&gt;&lt;wsp:rsid wsp:val=&quot;0044473F&quot;/&gt;&lt;wsp:rsid wsp:val=&quot;00444789&quot;/&gt;&lt;wsp:rsid wsp:val=&quot;00444ADB&quot;/&gt;&lt;wsp:rsid wsp:val=&quot;00444C71&quot;/&gt;&lt;wsp:rsid wsp:val=&quot;00444D4E&quot;/&gt;&lt;wsp:rsid wsp:val=&quot;00444DF9&quot;/&gt;&lt;wsp:rsid wsp:val=&quot;00444E23&quot;/&gt;&lt;wsp:rsid wsp:val=&quot;00444FD3&quot;/&gt;&lt;wsp:rsid wsp:val=&quot;00445122&quot;/&gt;&lt;wsp:rsid wsp:val=&quot;00445664&quot;/&gt;&lt;wsp:rsid wsp:val=&quot;00445689&quot;/&gt;&lt;wsp:rsid wsp:val=&quot;004457A1&quot;/&gt;&lt;wsp:rsid wsp:val=&quot;00445BC2&quot;/&gt;&lt;wsp:rsid wsp:val=&quot;00445D75&quot;/&gt;&lt;wsp:rsid wsp:val=&quot;00445E09&quot;/&gt;&lt;wsp:rsid wsp:val=&quot;00446034&quot;/&gt;&lt;wsp:rsid wsp:val=&quot;004461D2&quot;/&gt;&lt;wsp:rsid wsp:val=&quot;00446649&quot;/&gt;&lt;wsp:rsid wsp:val=&quot;004467E3&quot;/&gt;&lt;wsp:rsid wsp:val=&quot;00446D85&quot;/&gt;&lt;wsp:rsid wsp:val=&quot;00446FFE&quot;/&gt;&lt;wsp:rsid wsp:val=&quot;004470E8&quot;/&gt;&lt;wsp:rsid wsp:val=&quot;0044759A&quot;/&gt;&lt;wsp:rsid wsp:val=&quot;0044791F&quot;/&gt;&lt;wsp:rsid wsp:val=&quot;00447E31&quot;/&gt;&lt;wsp:rsid wsp:val=&quot;00450198&quot;/&gt;&lt;wsp:rsid wsp:val=&quot;00450751&quot;/&gt;&lt;wsp:rsid wsp:val=&quot;0045095E&quot;/&gt;&lt;wsp:rsid wsp:val=&quot;00450A90&quot;/&gt;&lt;wsp:rsid wsp:val=&quot;00450B0A&quot;/&gt;&lt;wsp:rsid wsp:val=&quot;00450C1C&quot;/&gt;&lt;wsp:rsid wsp:val=&quot;00450FBF&quot;/&gt;&lt;wsp:rsid wsp:val=&quot;00451785&quot;/&gt;&lt;wsp:rsid wsp:val=&quot;00451825&quot;/&gt;&lt;wsp:rsid wsp:val=&quot;00451915&quot;/&gt;&lt;wsp:rsid wsp:val=&quot;004519FC&quot;/&gt;&lt;wsp:rsid wsp:val=&quot;00451D60&quot;/&gt;&lt;wsp:rsid wsp:val=&quot;004520D3&quot;/&gt;&lt;wsp:rsid wsp:val=&quot;004523D9&quot;/&gt;&lt;wsp:rsid wsp:val=&quot;0045260C&quot;/&gt;&lt;wsp:rsid wsp:val=&quot;00452843&quot;/&gt;&lt;wsp:rsid wsp:val=&quot;004528AF&quot;/&gt;&lt;wsp:rsid wsp:val=&quot;004528D7&quot;/&gt;&lt;wsp:rsid wsp:val=&quot;00452991&quot;/&gt;&lt;wsp:rsid wsp:val=&quot;00452B57&quot;/&gt;&lt;wsp:rsid wsp:val=&quot;00452CDF&quot;/&gt;&lt;wsp:rsid wsp:val=&quot;00452D0F&quot;/&gt;&lt;wsp:rsid wsp:val=&quot;00453003&quot;/&gt;&lt;wsp:rsid wsp:val=&quot;0045314B&quot;/&gt;&lt;wsp:rsid wsp:val=&quot;0045328A&quot;/&gt;&lt;wsp:rsid wsp:val=&quot;004535DC&quot;/&gt;&lt;wsp:rsid wsp:val=&quot;004536D0&quot;/&gt;&lt;wsp:rsid wsp:val=&quot;00453768&quot;/&gt;&lt;wsp:rsid wsp:val=&quot;00453885&quot;/&gt;&lt;wsp:rsid wsp:val=&quot;00453976&quot;/&gt;&lt;wsp:rsid wsp:val=&quot;00453B65&quot;/&gt;&lt;wsp:rsid wsp:val=&quot;00453C90&quot;/&gt;&lt;wsp:rsid wsp:val=&quot;0045413C&quot;/&gt;&lt;wsp:rsid wsp:val=&quot;0045444B&quot;/&gt;&lt;wsp:rsid wsp:val=&quot;004545BB&quot;/&gt;&lt;wsp:rsid wsp:val=&quot;004547E0&quot;/&gt;&lt;wsp:rsid wsp:val=&quot;00454A77&quot;/&gt;&lt;wsp:rsid wsp:val=&quot;00454AD9&quot;/&gt;&lt;wsp:rsid wsp:val=&quot;00454B08&quot;/&gt;&lt;wsp:rsid wsp:val=&quot;00454E0F&quot;/&gt;&lt;wsp:rsid wsp:val=&quot;004550E1&quot;/&gt;&lt;wsp:rsid wsp:val=&quot;004555AB&quot;/&gt;&lt;wsp:rsid wsp:val=&quot;004558DA&quot;/&gt;&lt;wsp:rsid wsp:val=&quot;004559F2&quot;/&gt;&lt;wsp:rsid wsp:val=&quot;00455A3D&quot;/&gt;&lt;wsp:rsid wsp:val=&quot;00455CA5&quot;/&gt;&lt;wsp:rsid wsp:val=&quot;00456196&quot;/&gt;&lt;wsp:rsid wsp:val=&quot;004568C5&quot;/&gt;&lt;wsp:rsid wsp:val=&quot;00456945&quot;/&gt;&lt;wsp:rsid wsp:val=&quot;00456A10&quot;/&gt;&lt;wsp:rsid wsp:val=&quot;00456CC5&quot;/&gt;&lt;wsp:rsid wsp:val=&quot;00456E45&quot;/&gt;&lt;wsp:rsid wsp:val=&quot;00456ECA&quot;/&gt;&lt;wsp:rsid wsp:val=&quot;004570DC&quot;/&gt;&lt;wsp:rsid wsp:val=&quot;00457310&quot;/&gt;&lt;wsp:rsid wsp:val=&quot;0045793F&quot;/&gt;&lt;wsp:rsid wsp:val=&quot;00457993&quot;/&gt;&lt;wsp:rsid wsp:val=&quot;00457A18&quot;/&gt;&lt;wsp:rsid wsp:val=&quot;00457A37&quot;/&gt;&lt;wsp:rsid wsp:val=&quot;0046061A&quot;/&gt;&lt;wsp:rsid wsp:val=&quot;00460731&quot;/&gt;&lt;wsp:rsid wsp:val=&quot;00460C77&quot;/&gt;&lt;wsp:rsid wsp:val=&quot;00460D15&quot;/&gt;&lt;wsp:rsid wsp:val=&quot;00460E2B&quot;/&gt;&lt;wsp:rsid wsp:val=&quot;00460E52&quot;/&gt;&lt;wsp:rsid wsp:val=&quot;00461012&quot;/&gt;&lt;wsp:rsid wsp:val=&quot;004610A6&quot;/&gt;&lt;wsp:rsid wsp:val=&quot;00461368&quot;/&gt;&lt;wsp:rsid wsp:val=&quot;004615C2&quot;/&gt;&lt;wsp:rsid wsp:val=&quot;0046173A&quot;/&gt;&lt;wsp:rsid wsp:val=&quot;00461847&quot;/&gt;&lt;wsp:rsid wsp:val=&quot;00461985&quot;/&gt;&lt;wsp:rsid wsp:val=&quot;00461FE0&quot;/&gt;&lt;wsp:rsid wsp:val=&quot;00462081&quot;/&gt;&lt;wsp:rsid wsp:val=&quot;004621E0&quot;/&gt;&lt;wsp:rsid wsp:val=&quot;00462811&quot;/&gt;&lt;wsp:rsid wsp:val=&quot;00462F9D&quot;/&gt;&lt;wsp:rsid wsp:val=&quot;0046315B&quot;/&gt;&lt;wsp:rsid wsp:val=&quot;004631CA&quot;/&gt;&lt;wsp:rsid wsp:val=&quot;004633D9&quot;/&gt;&lt;wsp:rsid wsp:val=&quot;004638BB&quot;/&gt;&lt;wsp:rsid wsp:val=&quot;00463B2B&quot;/&gt;&lt;wsp:rsid wsp:val=&quot;00463B74&quot;/&gt;&lt;wsp:rsid wsp:val=&quot;00463EE7&quot;/&gt;&lt;wsp:rsid wsp:val=&quot;00464582&quot;/&gt;&lt;wsp:rsid wsp:val=&quot;0046459E&quot;/&gt;&lt;wsp:rsid wsp:val=&quot;004647C9&quot;/&gt;&lt;wsp:rsid wsp:val=&quot;004648AF&quot;/&gt;&lt;wsp:rsid wsp:val=&quot;00464A87&quot;/&gt;&lt;wsp:rsid wsp:val=&quot;00464B30&quot;/&gt;&lt;wsp:rsid wsp:val=&quot;0046502B&quot;/&gt;&lt;wsp:rsid wsp:val=&quot;004652AE&quot;/&gt;&lt;wsp:rsid wsp:val=&quot;00465533&quot;/&gt;&lt;wsp:rsid wsp:val=&quot;00465963&quot;/&gt;&lt;wsp:rsid wsp:val=&quot;00466620&quot;/&gt;&lt;wsp:rsid wsp:val=&quot;0046684E&quot;/&gt;&lt;wsp:rsid wsp:val=&quot;004668F3&quot;/&gt;&lt;wsp:rsid wsp:val=&quot;004669F1&quot;/&gt;&lt;wsp:rsid wsp:val=&quot;00466B18&quot;/&gt;&lt;wsp:rsid wsp:val=&quot;00466C67&quot;/&gt;&lt;wsp:rsid wsp:val=&quot;00466D40&quot;/&gt;&lt;wsp:rsid wsp:val=&quot;0046731D&quot;/&gt;&lt;wsp:rsid wsp:val=&quot;004673EA&quot;/&gt;&lt;wsp:rsid wsp:val=&quot;00467516&quot;/&gt;&lt;wsp:rsid wsp:val=&quot;004675BA&quot;/&gt;&lt;wsp:rsid wsp:val=&quot;004676FF&quot;/&gt;&lt;wsp:rsid wsp:val=&quot;0046773F&quot;/&gt;&lt;wsp:rsid wsp:val=&quot;00467F94&quot;/&gt;&lt;wsp:rsid wsp:val=&quot;004701DB&quot;/&gt;&lt;wsp:rsid wsp:val=&quot;00470221&quot;/&gt;&lt;wsp:rsid wsp:val=&quot;004705C9&quot;/&gt;&lt;wsp:rsid wsp:val=&quot;00470954&quot;/&gt;&lt;wsp:rsid wsp:val=&quot;00470BF5&quot;/&gt;&lt;wsp:rsid wsp:val=&quot;0047105F&quot;/&gt;&lt;wsp:rsid wsp:val=&quot;004713F2&quot;/&gt;&lt;wsp:rsid wsp:val=&quot;0047151A&quot;/&gt;&lt;wsp:rsid wsp:val=&quot;0047155F&quot;/&gt;&lt;wsp:rsid wsp:val=&quot;0047171F&quot;/&gt;&lt;wsp:rsid wsp:val=&quot;004717ED&quot;/&gt;&lt;wsp:rsid wsp:val=&quot;00471891&quot;/&gt;&lt;wsp:rsid wsp:val=&quot;0047191D&quot;/&gt;&lt;wsp:rsid wsp:val=&quot;00471B38&quot;/&gt;&lt;wsp:rsid wsp:val=&quot;00471CA0&quot;/&gt;&lt;wsp:rsid wsp:val=&quot;00471E37&quot;/&gt;&lt;wsp:rsid wsp:val=&quot;004726AC&quot;/&gt;&lt;wsp:rsid wsp:val=&quot;0047274E&quot;/&gt;&lt;wsp:rsid wsp:val=&quot;00472822&quot;/&gt;&lt;wsp:rsid wsp:val=&quot;00472979&quot;/&gt;&lt;wsp:rsid wsp:val=&quot;00472998&quot;/&gt;&lt;wsp:rsid wsp:val=&quot;00472A4C&quot;/&gt;&lt;wsp:rsid wsp:val=&quot;0047333A&quot;/&gt;&lt;wsp:rsid wsp:val=&quot;00473731&quot;/&gt;&lt;wsp:rsid wsp:val=&quot;00473C00&quot;/&gt;&lt;wsp:rsid wsp:val=&quot;00473CFB&quot;/&gt;&lt;wsp:rsid wsp:val=&quot;00473D14&quot;/&gt;&lt;wsp:rsid wsp:val=&quot;00473DAA&quot;/&gt;&lt;wsp:rsid wsp:val=&quot;00473E1A&quot;/&gt;&lt;wsp:rsid wsp:val=&quot;00473E7F&quot;/&gt;&lt;wsp:rsid wsp:val=&quot;004740E1&quot;/&gt;&lt;wsp:rsid wsp:val=&quot;0047420B&quot;/&gt;&lt;wsp:rsid wsp:val=&quot;004745E0&quot;/&gt;&lt;wsp:rsid wsp:val=&quot;004746D2&quot;/&gt;&lt;wsp:rsid wsp:val=&quot;004747ED&quot;/&gt;&lt;wsp:rsid wsp:val=&quot;004749EB&quot;/&gt;&lt;wsp:rsid wsp:val=&quot;00474A44&quot;/&gt;&lt;wsp:rsid wsp:val=&quot;00474E17&quot;/&gt;&lt;wsp:rsid wsp:val=&quot;00475740&quot;/&gt;&lt;wsp:rsid wsp:val=&quot;004758DA&quot;/&gt;&lt;wsp:rsid wsp:val=&quot;00475A2D&quot;/&gt;&lt;wsp:rsid wsp:val=&quot;00475D21&quot;/&gt;&lt;wsp:rsid wsp:val=&quot;00475D74&quot;/&gt;&lt;wsp:rsid wsp:val=&quot;00476119&quot;/&gt;&lt;wsp:rsid wsp:val=&quot;0047626B&quot;/&gt;&lt;wsp:rsid wsp:val=&quot;00476ABC&quot;/&gt;&lt;wsp:rsid wsp:val=&quot;00476B86&quot;/&gt;&lt;wsp:rsid wsp:val=&quot;00476CC8&quot;/&gt;&lt;wsp:rsid wsp:val=&quot;00476D18&quot;/&gt;&lt;wsp:rsid wsp:val=&quot;00476FBA&quot;/&gt;&lt;wsp:rsid wsp:val=&quot;00477483&quot;/&gt;&lt;wsp:rsid wsp:val=&quot;004775E1&quot;/&gt;&lt;wsp:rsid wsp:val=&quot;00477863&quot;/&gt;&lt;wsp:rsid wsp:val=&quot;00477B35&quot;/&gt;&lt;wsp:rsid wsp:val=&quot;00477BC2&quot;/&gt;&lt;wsp:rsid wsp:val=&quot;00477BF8&quot;/&gt;&lt;wsp:rsid wsp:val=&quot;00477DA4&quot;/&gt;&lt;wsp:rsid wsp:val=&quot;004801AD&quot;/&gt;&lt;wsp:rsid wsp:val=&quot;0048049F&quot;/&gt;&lt;wsp:rsid wsp:val=&quot;004806E1&quot;/&gt;&lt;wsp:rsid wsp:val=&quot;00480A07&quot;/&gt;&lt;wsp:rsid wsp:val=&quot;00480B13&quot;/&gt;&lt;wsp:rsid wsp:val=&quot;00480CEC&quot;/&gt;&lt;wsp:rsid wsp:val=&quot;004814EE&quot;/&gt;&lt;wsp:rsid wsp:val=&quot;00481CF0&quot;/&gt;&lt;wsp:rsid wsp:val=&quot;004824D4&quot;/&gt;&lt;wsp:rsid wsp:val=&quot;00482665&quot;/&gt;&lt;wsp:rsid wsp:val=&quot;00482FE5&quot;/&gt;&lt;wsp:rsid wsp:val=&quot;004831D9&quot;/&gt;&lt;wsp:rsid wsp:val=&quot;004831FE&quot;/&gt;&lt;wsp:rsid wsp:val=&quot;0048325F&quot;/&gt;&lt;wsp:rsid wsp:val=&quot;0048327F&quot;/&gt;&lt;wsp:rsid wsp:val=&quot;004832D0&quot;/&gt;&lt;wsp:rsid wsp:val=&quot;004834A7&quot;/&gt;&lt;wsp:rsid wsp:val=&quot;004835B8&quot;/&gt;&lt;wsp:rsid wsp:val=&quot;004836E0&quot;/&gt;&lt;wsp:rsid wsp:val=&quot;0048388A&quot;/&gt;&lt;wsp:rsid wsp:val=&quot;00483CF3&quot;/&gt;&lt;wsp:rsid wsp:val=&quot;0048407D&quot;/&gt;&lt;wsp:rsid wsp:val=&quot;004840FA&quot;/&gt;&lt;wsp:rsid wsp:val=&quot;00484103&quot;/&gt;&lt;wsp:rsid wsp:val=&quot;00484485&quot;/&gt;&lt;wsp:rsid wsp:val=&quot;0048448C&quot;/&gt;&lt;wsp:rsid wsp:val=&quot;00484515&quot;/&gt;&lt;wsp:rsid wsp:val=&quot;004849AF&quot;/&gt;&lt;wsp:rsid wsp:val=&quot;00484AF6&quot;/&gt;&lt;wsp:rsid wsp:val=&quot;00484C94&quot;/&gt;&lt;wsp:rsid wsp:val=&quot;00484CA3&quot;/&gt;&lt;wsp:rsid wsp:val=&quot;00484E1F&quot;/&gt;&lt;wsp:rsid wsp:val=&quot;00484E24&quot;/&gt;&lt;wsp:rsid wsp:val=&quot;00485678&quot;/&gt;&lt;wsp:rsid wsp:val=&quot;00485992&quot;/&gt;&lt;wsp:rsid wsp:val=&quot;00485B52&quot;/&gt;&lt;wsp:rsid wsp:val=&quot;00485D78&quot;/&gt;&lt;wsp:rsid wsp:val=&quot;00486239&quot;/&gt;&lt;wsp:rsid wsp:val=&quot;004863C0&quot;/&gt;&lt;wsp:rsid wsp:val=&quot;00486517&quot;/&gt;&lt;wsp:rsid wsp:val=&quot;00486687&quot;/&gt;&lt;wsp:rsid wsp:val=&quot;004866A3&quot;/&gt;&lt;wsp:rsid wsp:val=&quot;0048672A&quot;/&gt;&lt;wsp:rsid wsp:val=&quot;004867C2&quot;/&gt;&lt;wsp:rsid wsp:val=&quot;00486CB2&quot;/&gt;&lt;wsp:rsid wsp:val=&quot;00486F0B&quot;/&gt;&lt;wsp:rsid wsp:val=&quot;0048707D&quot;/&gt;&lt;wsp:rsid wsp:val=&quot;004871C3&quot;/&gt;&lt;wsp:rsid wsp:val=&quot;004875F5&quot;/&gt;&lt;wsp:rsid wsp:val=&quot;00487720&quot;/&gt;&lt;wsp:rsid wsp:val=&quot;004877C9&quot;/&gt;&lt;wsp:rsid wsp:val=&quot;00490008&quot;/&gt;&lt;wsp:rsid wsp:val=&quot;00490155&quot;/&gt;&lt;wsp:rsid wsp:val=&quot;00490562&quot;/&gt;&lt;wsp:rsid wsp:val=&quot;0049081C&quot;/&gt;&lt;wsp:rsid wsp:val=&quot;00490BF4&quot;/&gt;&lt;wsp:rsid wsp:val=&quot;0049102F&quot;/&gt;&lt;wsp:rsid wsp:val=&quot;00491139&quot;/&gt;&lt;wsp:rsid wsp:val=&quot;0049117C&quot;/&gt;&lt;wsp:rsid wsp:val=&quot;0049146C&quot;/&gt;&lt;wsp:rsid wsp:val=&quot;004918A8&quot;/&gt;&lt;wsp:rsid wsp:val=&quot;004919B4&quot;/&gt;&lt;wsp:rsid wsp:val=&quot;00491B26&quot;/&gt;&lt;wsp:rsid wsp:val=&quot;00491D20&quot;/&gt;&lt;wsp:rsid wsp:val=&quot;00492355&quot;/&gt;&lt;wsp:rsid wsp:val=&quot;0049239B&quot;/&gt;&lt;wsp:rsid wsp:val=&quot;004923B1&quot;/&gt;&lt;wsp:rsid wsp:val=&quot;004923F5&quot;/&gt;&lt;wsp:rsid wsp:val=&quot;00492518&quot;/&gt;&lt;wsp:rsid wsp:val=&quot;004925C5&quot;/&gt;&lt;wsp:rsid wsp:val=&quot;004927C6&quot;/&gt;&lt;wsp:rsid wsp:val=&quot;00492906&quot;/&gt;&lt;wsp:rsid wsp:val=&quot;00492C33&quot;/&gt;&lt;wsp:rsid wsp:val=&quot;00492D11&quot;/&gt;&lt;wsp:rsid wsp:val=&quot;004931D9&quot;/&gt;&lt;wsp:rsid wsp:val=&quot;00493286&quot;/&gt;&lt;wsp:rsid wsp:val=&quot;00493573&quot;/&gt;&lt;wsp:rsid wsp:val=&quot;004935B8&quot;/&gt;&lt;wsp:rsid wsp:val=&quot;00493601&quot;/&gt;&lt;wsp:rsid wsp:val=&quot;00493D08&quot;/&gt;&lt;wsp:rsid wsp:val=&quot;00493DFF&quot;/&gt;&lt;wsp:rsid wsp:val=&quot;00493EB2&quot;/&gt;&lt;wsp:rsid wsp:val=&quot;00493FCC&quot;/&gt;&lt;wsp:rsid wsp:val=&quot;0049401D&quot;/&gt;&lt;wsp:rsid wsp:val=&quot;0049431D&quot;/&gt;&lt;wsp:rsid wsp:val=&quot;0049448B&quot;/&gt;&lt;wsp:rsid wsp:val=&quot;004949FF&quot;/&gt;&lt;wsp:rsid wsp:val=&quot;00494B2E&quot;/&gt;&lt;wsp:rsid wsp:val=&quot;00494D62&quot;/&gt;&lt;wsp:rsid wsp:val=&quot;004952AB&quot;/&gt;&lt;wsp:rsid wsp:val=&quot;0049537F&quot;/&gt;&lt;wsp:rsid wsp:val=&quot;0049563C&quot;/&gt;&lt;wsp:rsid wsp:val=&quot;00495763&quot;/&gt;&lt;wsp:rsid wsp:val=&quot;004959B5&quot;/&gt;&lt;wsp:rsid wsp:val=&quot;00495A02&quot;/&gt;&lt;wsp:rsid wsp:val=&quot;00495ACB&quot;/&gt;&lt;wsp:rsid wsp:val=&quot;00495EB0&quot;/&gt;&lt;wsp:rsid wsp:val=&quot;00495EDE&quot;/&gt;&lt;wsp:rsid wsp:val=&quot;00495F20&quot;/&gt;&lt;wsp:rsid wsp:val=&quot;00495F3C&quot;/&gt;&lt;wsp:rsid wsp:val=&quot;0049618A&quot;/&gt;&lt;wsp:rsid wsp:val=&quot;004966C7&quot;/&gt;&lt;wsp:rsid wsp:val=&quot;00496771&quot;/&gt;&lt;wsp:rsid wsp:val=&quot;00496824&quot;/&gt;&lt;wsp:rsid wsp:val=&quot;0049685D&quot;/&gt;&lt;wsp:rsid wsp:val=&quot;004968A5&quot;/&gt;&lt;wsp:rsid wsp:val=&quot;00496B43&quot;/&gt;&lt;wsp:rsid wsp:val=&quot;00496C7F&quot;/&gt;&lt;wsp:rsid wsp:val=&quot;00496D76&quot;/&gt;&lt;wsp:rsid wsp:val=&quot;00496E0A&quot;/&gt;&lt;wsp:rsid wsp:val=&quot;00496F4D&quot;/&gt;&lt;wsp:rsid wsp:val=&quot;0049786B&quot;/&gt;&lt;wsp:rsid wsp:val=&quot;004978A2&quot;/&gt;&lt;wsp:rsid wsp:val=&quot;00497F46&quot;/&gt;&lt;wsp:rsid wsp:val=&quot;004A020D&quot;/&gt;&lt;wsp:rsid wsp:val=&quot;004A0305&quot;/&gt;&lt;wsp:rsid wsp:val=&quot;004A046B&quot;/&gt;&lt;wsp:rsid wsp:val=&quot;004A04FA&quot;/&gt;&lt;wsp:rsid wsp:val=&quot;004A0EDC&quot;/&gt;&lt;wsp:rsid wsp:val=&quot;004A1490&quot;/&gt;&lt;wsp:rsid wsp:val=&quot;004A1A54&quot;/&gt;&lt;wsp:rsid wsp:val=&quot;004A1DE0&quot;/&gt;&lt;wsp:rsid wsp:val=&quot;004A2213&quot;/&gt;&lt;wsp:rsid wsp:val=&quot;004A25B9&quot;/&gt;&lt;wsp:rsid wsp:val=&quot;004A2690&quot;/&gt;&lt;wsp:rsid wsp:val=&quot;004A29D7&quot;/&gt;&lt;wsp:rsid wsp:val=&quot;004A2C06&quot;/&gt;&lt;wsp:rsid wsp:val=&quot;004A2E8B&quot;/&gt;&lt;wsp:rsid wsp:val=&quot;004A2EBD&quot;/&gt;&lt;wsp:rsid wsp:val=&quot;004A33BF&quot;/&gt;&lt;wsp:rsid wsp:val=&quot;004A357A&quot;/&gt;&lt;wsp:rsid wsp:val=&quot;004A3BC5&quot;/&gt;&lt;wsp:rsid wsp:val=&quot;004A3BF2&quot;/&gt;&lt;wsp:rsid wsp:val=&quot;004A3C50&quot;/&gt;&lt;wsp:rsid wsp:val=&quot;004A3C80&quot;/&gt;&lt;wsp:rsid wsp:val=&quot;004A3CA4&quot;/&gt;&lt;wsp:rsid wsp:val=&quot;004A3D5C&quot;/&gt;&lt;wsp:rsid wsp:val=&quot;004A400E&quot;/&gt;&lt;wsp:rsid wsp:val=&quot;004A4932&quot;/&gt;&lt;wsp:rsid wsp:val=&quot;004A49D0&quot;/&gt;&lt;wsp:rsid wsp:val=&quot;004A4FD1&quot;/&gt;&lt;wsp:rsid wsp:val=&quot;004A512B&quot;/&gt;&lt;wsp:rsid wsp:val=&quot;004A524B&quot;/&gt;&lt;wsp:rsid wsp:val=&quot;004A5345&quot;/&gt;&lt;wsp:rsid wsp:val=&quot;004A538F&quot;/&gt;&lt;wsp:rsid wsp:val=&quot;004A5697&quot;/&gt;&lt;wsp:rsid wsp:val=&quot;004A59CF&quot;/&gt;&lt;wsp:rsid wsp:val=&quot;004A5AA4&quot;/&gt;&lt;wsp:rsid wsp:val=&quot;004A5F5D&quot;/&gt;&lt;wsp:rsid wsp:val=&quot;004A60D5&quot;/&gt;&lt;wsp:rsid wsp:val=&quot;004A6189&quot;/&gt;&lt;wsp:rsid wsp:val=&quot;004A6302&quot;/&gt;&lt;wsp:rsid wsp:val=&quot;004A69BB&quot;/&gt;&lt;wsp:rsid wsp:val=&quot;004A6CE0&quot;/&gt;&lt;wsp:rsid wsp:val=&quot;004A737A&quot;/&gt;&lt;wsp:rsid wsp:val=&quot;004A76E3&quot;/&gt;&lt;wsp:rsid wsp:val=&quot;004A786F&quot;/&gt;&lt;wsp:rsid wsp:val=&quot;004A78D7&quot;/&gt;&lt;wsp:rsid wsp:val=&quot;004A794A&quot;/&gt;&lt;wsp:rsid wsp:val=&quot;004A7BBB&quot;/&gt;&lt;wsp:rsid wsp:val=&quot;004A7CE1&quot;/&gt;&lt;wsp:rsid wsp:val=&quot;004A7E5D&quot;/&gt;&lt;wsp:rsid wsp:val=&quot;004A7F05&quot;/&gt;&lt;wsp:rsid wsp:val=&quot;004B0044&quot;/&gt;&lt;wsp:rsid wsp:val=&quot;004B0196&quot;/&gt;&lt;wsp:rsid wsp:val=&quot;004B038A&quot;/&gt;&lt;wsp:rsid wsp:val=&quot;004B042A&quot;/&gt;&lt;wsp:rsid wsp:val=&quot;004B0499&quot;/&gt;&lt;wsp:rsid wsp:val=&quot;004B068F&quot;/&gt;&lt;wsp:rsid wsp:val=&quot;004B0714&quot;/&gt;&lt;wsp:rsid wsp:val=&quot;004B074E&quot;/&gt;&lt;wsp:rsid wsp:val=&quot;004B0A67&quot;/&gt;&lt;wsp:rsid wsp:val=&quot;004B0F98&quot;/&gt;&lt;wsp:rsid wsp:val=&quot;004B0FFB&quot;/&gt;&lt;wsp:rsid wsp:val=&quot;004B1055&quot;/&gt;&lt;wsp:rsid wsp:val=&quot;004B1417&quot;/&gt;&lt;wsp:rsid wsp:val=&quot;004B145C&quot;/&gt;&lt;wsp:rsid wsp:val=&quot;004B1488&quot;/&gt;&lt;wsp:rsid wsp:val=&quot;004B14E5&quot;/&gt;&lt;wsp:rsid wsp:val=&quot;004B16D6&quot;/&gt;&lt;wsp:rsid wsp:val=&quot;004B1C35&quot;/&gt;&lt;wsp:rsid wsp:val=&quot;004B1C4D&quot;/&gt;&lt;wsp:rsid wsp:val=&quot;004B1CFD&quot;/&gt;&lt;wsp:rsid wsp:val=&quot;004B1E57&quot;/&gt;&lt;wsp:rsid wsp:val=&quot;004B216B&quot;/&gt;&lt;wsp:rsid wsp:val=&quot;004B236A&quot;/&gt;&lt;wsp:rsid wsp:val=&quot;004B24BD&quot;/&gt;&lt;wsp:rsid wsp:val=&quot;004B28DC&quot;/&gt;&lt;wsp:rsid wsp:val=&quot;004B2B6C&quot;/&gt;&lt;wsp:rsid wsp:val=&quot;004B2EDC&quot;/&gt;&lt;wsp:rsid wsp:val=&quot;004B2F4A&quot;/&gt;&lt;wsp:rsid wsp:val=&quot;004B30D5&quot;/&gt;&lt;wsp:rsid wsp:val=&quot;004B3155&quot;/&gt;&lt;wsp:rsid wsp:val=&quot;004B3234&quot;/&gt;&lt;wsp:rsid wsp:val=&quot;004B3242&quot;/&gt;&lt;wsp:rsid wsp:val=&quot;004B34DB&quot;/&gt;&lt;wsp:rsid wsp:val=&quot;004B375A&quot;/&gt;&lt;wsp:rsid wsp:val=&quot;004B3BDF&quot;/&gt;&lt;wsp:rsid wsp:val=&quot;004B3C94&quot;/&gt;&lt;wsp:rsid wsp:val=&quot;004B3CC4&quot;/&gt;&lt;wsp:rsid wsp:val=&quot;004B409B&quot;/&gt;&lt;wsp:rsid wsp:val=&quot;004B4233&quot;/&gt;&lt;wsp:rsid wsp:val=&quot;004B46B7&quot;/&gt;&lt;wsp:rsid wsp:val=&quot;004B4741&quot;/&gt;&lt;wsp:rsid wsp:val=&quot;004B4890&quot;/&gt;&lt;wsp:rsid wsp:val=&quot;004B4968&quot;/&gt;&lt;wsp:rsid wsp:val=&quot;004B4D2C&quot;/&gt;&lt;wsp:rsid wsp:val=&quot;004B4DD7&quot;/&gt;&lt;wsp:rsid wsp:val=&quot;004B4E44&quot;/&gt;&lt;wsp:rsid wsp:val=&quot;004B4EA7&quot;/&gt;&lt;wsp:rsid wsp:val=&quot;004B4FF0&quot;/&gt;&lt;wsp:rsid wsp:val=&quot;004B5216&quot;/&gt;&lt;wsp:rsid wsp:val=&quot;004B52A5&quot;/&gt;&lt;wsp:rsid wsp:val=&quot;004B55B3&quot;/&gt;&lt;wsp:rsid wsp:val=&quot;004B5949&quot;/&gt;&lt;wsp:rsid wsp:val=&quot;004B5A47&quot;/&gt;&lt;wsp:rsid wsp:val=&quot;004B5BB5&quot;/&gt;&lt;wsp:rsid wsp:val=&quot;004B5CBB&quot;/&gt;&lt;wsp:rsid wsp:val=&quot;004B5F0C&quot;/&gt;&lt;wsp:rsid wsp:val=&quot;004B5FA6&quot;/&gt;&lt;wsp:rsid wsp:val=&quot;004B6132&quot;/&gt;&lt;wsp:rsid wsp:val=&quot;004B6348&quot;/&gt;&lt;wsp:rsid wsp:val=&quot;004B6357&quot;/&gt;&lt;wsp:rsid wsp:val=&quot;004B6555&quot;/&gt;&lt;wsp:rsid wsp:val=&quot;004B676B&quot;/&gt;&lt;wsp:rsid wsp:val=&quot;004B6893&quot;/&gt;&lt;wsp:rsid wsp:val=&quot;004B69B5&quot;/&gt;&lt;wsp:rsid wsp:val=&quot;004B6B33&quot;/&gt;&lt;wsp:rsid wsp:val=&quot;004B6BF4&quot;/&gt;&lt;wsp:rsid wsp:val=&quot;004B6C17&quot;/&gt;&lt;wsp:rsid wsp:val=&quot;004B6CB8&quot;/&gt;&lt;wsp:rsid wsp:val=&quot;004B6E38&quot;/&gt;&lt;wsp:rsid wsp:val=&quot;004B726B&quot;/&gt;&lt;wsp:rsid wsp:val=&quot;004B73C9&quot;/&gt;&lt;wsp:rsid wsp:val=&quot;004B7435&quot;/&gt;&lt;wsp:rsid wsp:val=&quot;004B75B1&quot;/&gt;&lt;wsp:rsid wsp:val=&quot;004B76D7&quot;/&gt;&lt;wsp:rsid wsp:val=&quot;004B79A1&quot;/&gt;&lt;wsp:rsid wsp:val=&quot;004B79B4&quot;/&gt;&lt;wsp:rsid wsp:val=&quot;004B7D80&quot;/&gt;&lt;wsp:rsid wsp:val=&quot;004B7EA3&quot;/&gt;&lt;wsp:rsid wsp:val=&quot;004B7F31&quot;/&gt;&lt;wsp:rsid wsp:val=&quot;004C011E&quot;/&gt;&lt;wsp:rsid wsp:val=&quot;004C0195&quot;/&gt;&lt;wsp:rsid wsp:val=&quot;004C01B7&quot;/&gt;&lt;wsp:rsid wsp:val=&quot;004C0232&quot;/&gt;&lt;wsp:rsid wsp:val=&quot;004C0486&quot;/&gt;&lt;wsp:rsid wsp:val=&quot;004C06C8&quot;/&gt;&lt;wsp:rsid wsp:val=&quot;004C06DE&quot;/&gt;&lt;wsp:rsid wsp:val=&quot;004C077B&quot;/&gt;&lt;wsp:rsid wsp:val=&quot;004C08B0&quot;/&gt;&lt;wsp:rsid wsp:val=&quot;004C0AD7&quot;/&gt;&lt;wsp:rsid wsp:val=&quot;004C0CE1&quot;/&gt;&lt;wsp:rsid wsp:val=&quot;004C0D03&quot;/&gt;&lt;wsp:rsid wsp:val=&quot;004C0D56&quot;/&gt;&lt;wsp:rsid wsp:val=&quot;004C0F6F&quot;/&gt;&lt;wsp:rsid wsp:val=&quot;004C0F97&quot;/&gt;&lt;wsp:rsid wsp:val=&quot;004C0FFE&quot;/&gt;&lt;wsp:rsid wsp:val=&quot;004C1035&quot;/&gt;&lt;wsp:rsid wsp:val=&quot;004C1641&quot;/&gt;&lt;wsp:rsid wsp:val=&quot;004C183E&quot;/&gt;&lt;wsp:rsid wsp:val=&quot;004C1B44&quot;/&gt;&lt;wsp:rsid wsp:val=&quot;004C1EE4&quot;/&gt;&lt;wsp:rsid wsp:val=&quot;004C1F76&quot;/&gt;&lt;wsp:rsid wsp:val=&quot;004C2213&quot;/&gt;&lt;wsp:rsid wsp:val=&quot;004C2352&quot;/&gt;&lt;wsp:rsid wsp:val=&quot;004C2542&quot;/&gt;&lt;wsp:rsid wsp:val=&quot;004C2A05&quot;/&gt;&lt;wsp:rsid wsp:val=&quot;004C2A5E&quot;/&gt;&lt;wsp:rsid wsp:val=&quot;004C2D44&quot;/&gt;&lt;wsp:rsid wsp:val=&quot;004C3725&quot;/&gt;&lt;wsp:rsid wsp:val=&quot;004C3C06&quot;/&gt;&lt;wsp:rsid wsp:val=&quot;004C3DF5&quot;/&gt;&lt;wsp:rsid wsp:val=&quot;004C4189&quot;/&gt;&lt;wsp:rsid wsp:val=&quot;004C4706&quot;/&gt;&lt;wsp:rsid wsp:val=&quot;004C4F86&quot;/&gt;&lt;wsp:rsid wsp:val=&quot;004C4FD3&quot;/&gt;&lt;wsp:rsid wsp:val=&quot;004C50BC&quot;/&gt;&lt;wsp:rsid wsp:val=&quot;004C5152&quot;/&gt;&lt;wsp:rsid wsp:val=&quot;004C53A5&quot;/&gt;&lt;wsp:rsid wsp:val=&quot;004C5409&quot;/&gt;&lt;wsp:rsid wsp:val=&quot;004C5588&quot;/&gt;&lt;wsp:rsid wsp:val=&quot;004C599F&quot;/&gt;&lt;wsp:rsid wsp:val=&quot;004C59B1&quot;/&gt;&lt;wsp:rsid wsp:val=&quot;004C5AE6&quot;/&gt;&lt;wsp:rsid wsp:val=&quot;004C5F44&quot;/&gt;&lt;wsp:rsid wsp:val=&quot;004C64FD&quot;/&gt;&lt;wsp:rsid wsp:val=&quot;004C65E4&quot;/&gt;&lt;wsp:rsid wsp:val=&quot;004C6620&quot;/&gt;&lt;wsp:rsid wsp:val=&quot;004C6BE2&quot;/&gt;&lt;wsp:rsid wsp:val=&quot;004C6EFA&quot;/&gt;&lt;wsp:rsid wsp:val=&quot;004C6FDC&quot;/&gt;&lt;wsp:rsid wsp:val=&quot;004C70BE&quot;/&gt;&lt;wsp:rsid wsp:val=&quot;004C72D4&quot;/&gt;&lt;wsp:rsid wsp:val=&quot;004C7454&quot;/&gt;&lt;wsp:rsid wsp:val=&quot;004C7648&quot;/&gt;&lt;wsp:rsid wsp:val=&quot;004C7833&quot;/&gt;&lt;wsp:rsid wsp:val=&quot;004C7921&quot;/&gt;&lt;wsp:rsid wsp:val=&quot;004C7994&quot;/&gt;&lt;wsp:rsid wsp:val=&quot;004C79E7&quot;/&gt;&lt;wsp:rsid wsp:val=&quot;004C7ACC&quot;/&gt;&lt;wsp:rsid wsp:val=&quot;004C7C34&quot;/&gt;&lt;wsp:rsid wsp:val=&quot;004C7C42&quot;/&gt;&lt;wsp:rsid wsp:val=&quot;004C7EA2&quot;/&gt;&lt;wsp:rsid wsp:val=&quot;004C7FCD&quot;/&gt;&lt;wsp:rsid wsp:val=&quot;004D02B0&quot;/&gt;&lt;wsp:rsid wsp:val=&quot;004D0435&quot;/&gt;&lt;wsp:rsid wsp:val=&quot;004D0565&quot;/&gt;&lt;wsp:rsid wsp:val=&quot;004D09ED&quot;/&gt;&lt;wsp:rsid wsp:val=&quot;004D0C00&quot;/&gt;&lt;wsp:rsid wsp:val=&quot;004D0CCD&quot;/&gt;&lt;wsp:rsid wsp:val=&quot;004D105B&quot;/&gt;&lt;wsp:rsid wsp:val=&quot;004D1134&quot;/&gt;&lt;wsp:rsid wsp:val=&quot;004D1241&quot;/&gt;&lt;wsp:rsid wsp:val=&quot;004D1355&quot;/&gt;&lt;wsp:rsid wsp:val=&quot;004D155C&quot;/&gt;&lt;wsp:rsid wsp:val=&quot;004D176F&quot;/&gt;&lt;wsp:rsid wsp:val=&quot;004D1B5B&quot;/&gt;&lt;wsp:rsid wsp:val=&quot;004D1F02&quot;/&gt;&lt;wsp:rsid wsp:val=&quot;004D23B6&quot;/&gt;&lt;wsp:rsid wsp:val=&quot;004D287D&quot;/&gt;&lt;wsp:rsid wsp:val=&quot;004D2A30&quot;/&gt;&lt;wsp:rsid wsp:val=&quot;004D2C72&quot;/&gt;&lt;wsp:rsid wsp:val=&quot;004D301C&quot;/&gt;&lt;wsp:rsid wsp:val=&quot;004D3039&quot;/&gt;&lt;wsp:rsid wsp:val=&quot;004D315F&quot;/&gt;&lt;wsp:rsid wsp:val=&quot;004D319A&quot;/&gt;&lt;wsp:rsid wsp:val=&quot;004D331C&quot;/&gt;&lt;wsp:rsid wsp:val=&quot;004D3677&quot;/&gt;&lt;wsp:rsid wsp:val=&quot;004D36C4&quot;/&gt;&lt;wsp:rsid wsp:val=&quot;004D3800&quot;/&gt;&lt;wsp:rsid wsp:val=&quot;004D383C&quot;/&gt;&lt;wsp:rsid wsp:val=&quot;004D3D55&quot;/&gt;&lt;wsp:rsid wsp:val=&quot;004D3FFA&quot;/&gt;&lt;wsp:rsid wsp:val=&quot;004D4077&quot;/&gt;&lt;wsp:rsid wsp:val=&quot;004D43B6&quot;/&gt;&lt;wsp:rsid wsp:val=&quot;004D4529&quot;/&gt;&lt;wsp:rsid wsp:val=&quot;004D4553&quot;/&gt;&lt;wsp:rsid wsp:val=&quot;004D45F9&quot;/&gt;&lt;wsp:rsid wsp:val=&quot;004D48AC&quot;/&gt;&lt;wsp:rsid wsp:val=&quot;004D4B84&quot;/&gt;&lt;wsp:rsid wsp:val=&quot;004D4E62&quot;/&gt;&lt;wsp:rsid wsp:val=&quot;004D4FAC&quot;/&gt;&lt;wsp:rsid wsp:val=&quot;004D5273&quot;/&gt;&lt;wsp:rsid wsp:val=&quot;004D52EC&quot;/&gt;&lt;wsp:rsid wsp:val=&quot;004D53A0&quot;/&gt;&lt;wsp:rsid wsp:val=&quot;004D5467&quot;/&gt;&lt;wsp:rsid wsp:val=&quot;004D5C53&quot;/&gt;&lt;wsp:rsid wsp:val=&quot;004D5D68&quot;/&gt;&lt;wsp:rsid wsp:val=&quot;004D5E4C&quot;/&gt;&lt;wsp:rsid wsp:val=&quot;004D6126&quot;/&gt;&lt;wsp:rsid wsp:val=&quot;004D628F&quot;/&gt;&lt;wsp:rsid wsp:val=&quot;004D645B&quot;/&gt;&lt;wsp:rsid wsp:val=&quot;004D6584&quot;/&gt;&lt;wsp:rsid wsp:val=&quot;004D687A&quot;/&gt;&lt;wsp:rsid wsp:val=&quot;004D6AA6&quot;/&gt;&lt;wsp:rsid wsp:val=&quot;004D6B1C&quot;/&gt;&lt;wsp:rsid wsp:val=&quot;004D6C2A&quot;/&gt;&lt;wsp:rsid wsp:val=&quot;004D7269&quot;/&gt;&lt;wsp:rsid wsp:val=&quot;004D74C7&quot;/&gt;&lt;wsp:rsid wsp:val=&quot;004D757B&quot;/&gt;&lt;wsp:rsid wsp:val=&quot;004D7A47&quot;/&gt;&lt;wsp:rsid wsp:val=&quot;004D7C20&quot;/&gt;&lt;wsp:rsid wsp:val=&quot;004D7C79&quot;/&gt;&lt;wsp:rsid wsp:val=&quot;004E0212&quot;/&gt;&lt;wsp:rsid wsp:val=&quot;004E030B&quot;/&gt;&lt;wsp:rsid wsp:val=&quot;004E03BB&quot;/&gt;&lt;wsp:rsid wsp:val=&quot;004E0476&quot;/&gt;&lt;wsp:rsid wsp:val=&quot;004E0584&quot;/&gt;&lt;wsp:rsid wsp:val=&quot;004E080C&quot;/&gt;&lt;wsp:rsid wsp:val=&quot;004E09EF&quot;/&gt;&lt;wsp:rsid wsp:val=&quot;004E10FF&quot;/&gt;&lt;wsp:rsid wsp:val=&quot;004E1166&quot;/&gt;&lt;wsp:rsid wsp:val=&quot;004E1285&quot;/&gt;&lt;wsp:rsid wsp:val=&quot;004E12B8&quot;/&gt;&lt;wsp:rsid wsp:val=&quot;004E12DC&quot;/&gt;&lt;wsp:rsid wsp:val=&quot;004E13CE&quot;/&gt;&lt;wsp:rsid wsp:val=&quot;004E1749&quot;/&gt;&lt;wsp:rsid wsp:val=&quot;004E19DB&quot;/&gt;&lt;wsp:rsid wsp:val=&quot;004E1C94&quot;/&gt;&lt;wsp:rsid wsp:val=&quot;004E1CA7&quot;/&gt;&lt;wsp:rsid wsp:val=&quot;004E1D13&quot;/&gt;&lt;wsp:rsid wsp:val=&quot;004E1DB7&quot;/&gt;&lt;wsp:rsid wsp:val=&quot;004E2542&quot;/&gt;&lt;wsp:rsid wsp:val=&quot;004E2D70&quot;/&gt;&lt;wsp:rsid wsp:val=&quot;004E2FB7&quot;/&gt;&lt;wsp:rsid wsp:val=&quot;004E3311&quot;/&gt;&lt;wsp:rsid wsp:val=&quot;004E3334&quot;/&gt;&lt;wsp:rsid wsp:val=&quot;004E3664&quot;/&gt;&lt;wsp:rsid wsp:val=&quot;004E36DB&quot;/&gt;&lt;wsp:rsid wsp:val=&quot;004E3782&quot;/&gt;&lt;wsp:rsid wsp:val=&quot;004E3957&quot;/&gt;&lt;wsp:rsid wsp:val=&quot;004E39F9&quot;/&gt;&lt;wsp:rsid wsp:val=&quot;004E3ADF&quot;/&gt;&lt;wsp:rsid wsp:val=&quot;004E3B97&quot;/&gt;&lt;wsp:rsid wsp:val=&quot;004E3D73&quot;/&gt;&lt;wsp:rsid wsp:val=&quot;004E3D8D&quot;/&gt;&lt;wsp:rsid wsp:val=&quot;004E3E69&quot;/&gt;&lt;wsp:rsid wsp:val=&quot;004E419C&quot;/&gt;&lt;wsp:rsid wsp:val=&quot;004E4266&quot;/&gt;&lt;wsp:rsid wsp:val=&quot;004E42DD&quot;/&gt;&lt;wsp:rsid wsp:val=&quot;004E44CF&quot;/&gt;&lt;wsp:rsid wsp:val=&quot;004E462D&quot;/&gt;&lt;wsp:rsid wsp:val=&quot;004E4763&quot;/&gt;&lt;wsp:rsid wsp:val=&quot;004E48C0&quot;/&gt;&lt;wsp:rsid wsp:val=&quot;004E4D81&quot;/&gt;&lt;wsp:rsid wsp:val=&quot;004E50B1&quot;/&gt;&lt;wsp:rsid wsp:val=&quot;004E55B7&quot;/&gt;&lt;wsp:rsid wsp:val=&quot;004E57B4&quot;/&gt;&lt;wsp:rsid wsp:val=&quot;004E5A7E&quot;/&gt;&lt;wsp:rsid wsp:val=&quot;004E5BE7&quot;/&gt;&lt;wsp:rsid wsp:val=&quot;004E5D49&quot;/&gt;&lt;wsp:rsid wsp:val=&quot;004E6042&quot;/&gt;&lt;wsp:rsid wsp:val=&quot;004E61FE&quot;/&gt;&lt;wsp:rsid wsp:val=&quot;004E6A10&quot;/&gt;&lt;wsp:rsid wsp:val=&quot;004E6B01&quot;/&gt;&lt;wsp:rsid wsp:val=&quot;004E6BDD&quot;/&gt;&lt;wsp:rsid wsp:val=&quot;004E6C6D&quot;/&gt;&lt;wsp:rsid wsp:val=&quot;004E6D5B&quot;/&gt;&lt;wsp:rsid wsp:val=&quot;004E6E51&quot;/&gt;&lt;wsp:rsid wsp:val=&quot;004E6ECE&quot;/&gt;&lt;wsp:rsid wsp:val=&quot;004E71B6&quot;/&gt;&lt;wsp:rsid wsp:val=&quot;004E7438&quot;/&gt;&lt;wsp:rsid wsp:val=&quot;004E7551&quot;/&gt;&lt;wsp:rsid wsp:val=&quot;004E766B&quot;/&gt;&lt;wsp:rsid wsp:val=&quot;004E76D9&quot;/&gt;&lt;wsp:rsid wsp:val=&quot;004E7832&quot;/&gt;&lt;wsp:rsid wsp:val=&quot;004E78E0&quot;/&gt;&lt;wsp:rsid wsp:val=&quot;004E7A08&quot;/&gt;&lt;wsp:rsid wsp:val=&quot;004E7BC2&quot;/&gt;&lt;wsp:rsid wsp:val=&quot;004E7F11&quot;/&gt;&lt;wsp:rsid wsp:val=&quot;004F039A&quot;/&gt;&lt;wsp:rsid wsp:val=&quot;004F0426&quot;/&gt;&lt;wsp:rsid wsp:val=&quot;004F0494&quot;/&gt;&lt;wsp:rsid wsp:val=&quot;004F06E5&quot;/&gt;&lt;wsp:rsid wsp:val=&quot;004F09B3&quot;/&gt;&lt;wsp:rsid wsp:val=&quot;004F0BBC&quot;/&gt;&lt;wsp:rsid wsp:val=&quot;004F0FF6&quot;/&gt;&lt;wsp:rsid wsp:val=&quot;004F101F&quot;/&gt;&lt;wsp:rsid wsp:val=&quot;004F1038&quot;/&gt;&lt;wsp:rsid wsp:val=&quot;004F10CF&quot;/&gt;&lt;wsp:rsid wsp:val=&quot;004F114A&quot;/&gt;&lt;wsp:rsid wsp:val=&quot;004F1178&quot;/&gt;&lt;wsp:rsid wsp:val=&quot;004F1212&quot;/&gt;&lt;wsp:rsid wsp:val=&quot;004F1514&quot;/&gt;&lt;wsp:rsid wsp:val=&quot;004F1604&quot;/&gt;&lt;wsp:rsid wsp:val=&quot;004F1644&quot;/&gt;&lt;wsp:rsid wsp:val=&quot;004F1CC5&quot;/&gt;&lt;wsp:rsid wsp:val=&quot;004F1E4D&quot;/&gt;&lt;wsp:rsid wsp:val=&quot;004F22F0&quot;/&gt;&lt;wsp:rsid wsp:val=&quot;004F27C7&quot;/&gt;&lt;wsp:rsid wsp:val=&quot;004F288E&quot;/&gt;&lt;wsp:rsid wsp:val=&quot;004F2983&quot;/&gt;&lt;wsp:rsid wsp:val=&quot;004F2B07&quot;/&gt;&lt;wsp:rsid wsp:val=&quot;004F2FF6&quot;/&gt;&lt;wsp:rsid wsp:val=&quot;004F33FD&quot;/&gt;&lt;wsp:rsid wsp:val=&quot;004F346B&quot;/&gt;&lt;wsp:rsid wsp:val=&quot;004F3863&quot;/&gt;&lt;wsp:rsid wsp:val=&quot;004F3932&quot;/&gt;&lt;wsp:rsid wsp:val=&quot;004F393F&quot;/&gt;&lt;wsp:rsid wsp:val=&quot;004F3B0A&quot;/&gt;&lt;wsp:rsid wsp:val=&quot;004F3B41&quot;/&gt;&lt;wsp:rsid wsp:val=&quot;004F3E2B&quot;/&gt;&lt;wsp:rsid wsp:val=&quot;004F40F2&quot;/&gt;&lt;wsp:rsid wsp:val=&quot;004F4372&quot;/&gt;&lt;wsp:rsid wsp:val=&quot;004F441C&quot;/&gt;&lt;wsp:rsid wsp:val=&quot;004F47B7&quot;/&gt;&lt;wsp:rsid wsp:val=&quot;004F4A34&quot;/&gt;&lt;wsp:rsid wsp:val=&quot;004F4BF5&quot;/&gt;&lt;wsp:rsid wsp:val=&quot;004F4FAD&quot;/&gt;&lt;wsp:rsid wsp:val=&quot;004F50D9&quot;/&gt;&lt;wsp:rsid wsp:val=&quot;004F527C&quot;/&gt;&lt;wsp:rsid wsp:val=&quot;004F5476&quot;/&gt;&lt;wsp:rsid wsp:val=&quot;004F5626&quot;/&gt;&lt;wsp:rsid wsp:val=&quot;004F5678&quot;/&gt;&lt;wsp:rsid wsp:val=&quot;004F56A9&quot;/&gt;&lt;wsp:rsid wsp:val=&quot;004F58B7&quot;/&gt;&lt;wsp:rsid wsp:val=&quot;004F59EF&quot;/&gt;&lt;wsp:rsid wsp:val=&quot;004F5A15&quot;/&gt;&lt;wsp:rsid wsp:val=&quot;004F5B2B&quot;/&gt;&lt;wsp:rsid wsp:val=&quot;004F60A5&quot;/&gt;&lt;wsp:rsid wsp:val=&quot;004F6385&quot;/&gt;&lt;wsp:rsid wsp:val=&quot;004F63A7&quot;/&gt;&lt;wsp:rsid wsp:val=&quot;004F673A&quot;/&gt;&lt;wsp:rsid wsp:val=&quot;004F68A1&quot;/&gt;&lt;wsp:rsid wsp:val=&quot;004F695B&quot;/&gt;&lt;wsp:rsid wsp:val=&quot;004F6A02&quot;/&gt;&lt;wsp:rsid wsp:val=&quot;004F6EE0&quot;/&gt;&lt;wsp:rsid wsp:val=&quot;004F703E&quot;/&gt;&lt;wsp:rsid wsp:val=&quot;004F7C11&quot;/&gt;&lt;wsp:rsid wsp:val=&quot;004F7DE7&quot;/&gt;&lt;wsp:rsid wsp:val=&quot;0050006C&quot;/&gt;&lt;wsp:rsid wsp:val=&quot;0050024D&quot;/&gt;&lt;wsp:rsid wsp:val=&quot;0050063A&quot;/&gt;&lt;wsp:rsid wsp:val=&quot;005007B0&quot;/&gt;&lt;wsp:rsid wsp:val=&quot;005007C7&quot;/&gt;&lt;wsp:rsid wsp:val=&quot;005007FD&quot;/&gt;&lt;wsp:rsid wsp:val=&quot;00500979&quot;/&gt;&lt;wsp:rsid wsp:val=&quot;00500ACB&quot;/&gt;&lt;wsp:rsid wsp:val=&quot;00500CA1&quot;/&gt;&lt;wsp:rsid wsp:val=&quot;00500EE7&quot;/&gt;&lt;wsp:rsid wsp:val=&quot;00500F0F&quot;/&gt;&lt;wsp:rsid wsp:val=&quot;00500FD9&quot;/&gt;&lt;wsp:rsid wsp:val=&quot;00501286&quot;/&gt;&lt;wsp:rsid wsp:val=&quot;005014F6&quot;/&gt;&lt;wsp:rsid wsp:val=&quot;005015BB&quot;/&gt;&lt;wsp:rsid wsp:val=&quot;0050182C&quot;/&gt;&lt;wsp:rsid wsp:val=&quot;00501A57&quot;/&gt;&lt;wsp:rsid wsp:val=&quot;00501BBC&quot;/&gt;&lt;wsp:rsid wsp:val=&quot;00501EB1&quot;/&gt;&lt;wsp:rsid wsp:val=&quot;005026C5&quot;/&gt;&lt;wsp:rsid wsp:val=&quot;00502813&quot;/&gt;&lt;wsp:rsid wsp:val=&quot;00502849&quot;/&gt;&lt;wsp:rsid wsp:val=&quot;00502973&quot;/&gt;&lt;wsp:rsid wsp:val=&quot;005029C0&quot;/&gt;&lt;wsp:rsid wsp:val=&quot;00502BFF&quot;/&gt;&lt;wsp:rsid wsp:val=&quot;00502D25&quot;/&gt;&lt;wsp:rsid wsp:val=&quot;00502D7D&quot;/&gt;&lt;wsp:rsid wsp:val=&quot;005037BD&quot;/&gt;&lt;wsp:rsid wsp:val=&quot;005037C0&quot;/&gt;&lt;wsp:rsid wsp:val=&quot;00503BC1&quot;/&gt;&lt;wsp:rsid wsp:val=&quot;005045F5&quot;/&gt;&lt;wsp:rsid wsp:val=&quot;0050505D&quot;/&gt;&lt;wsp:rsid wsp:val=&quot;0050511C&quot;/&gt;&lt;wsp:rsid wsp:val=&quot;0050578C&quot;/&gt;&lt;wsp:rsid wsp:val=&quot;005057A6&quot;/&gt;&lt;wsp:rsid wsp:val=&quot;0050581F&quot;/&gt;&lt;wsp:rsid wsp:val=&quot;00505B24&quot;/&gt;&lt;wsp:rsid wsp:val=&quot;00506603&quot;/&gt;&lt;wsp:rsid wsp:val=&quot;00506741&quot;/&gt;&lt;wsp:rsid wsp:val=&quot;00506DBB&quot;/&gt;&lt;wsp:rsid wsp:val=&quot;00506F9E&quot;/&gt;&lt;wsp:rsid wsp:val=&quot;005070FD&quot;/&gt;&lt;wsp:rsid wsp:val=&quot;0050734B&quot;/&gt;&lt;wsp:rsid wsp:val=&quot;005076EB&quot;/&gt;&lt;wsp:rsid wsp:val=&quot;00507777&quot;/&gt;&lt;wsp:rsid wsp:val=&quot;005078BF&quot;/&gt;&lt;wsp:rsid wsp:val=&quot;0050791B&quot;/&gt;&lt;wsp:rsid wsp:val=&quot;00507A9D&quot;/&gt;&lt;wsp:rsid wsp:val=&quot;00507CB4&quot;/&gt;&lt;wsp:rsid wsp:val=&quot;00507ED5&quot;/&gt;&lt;wsp:rsid wsp:val=&quot;00510226&quot;/&gt;&lt;wsp:rsid wsp:val=&quot;00510244&quot;/&gt;&lt;wsp:rsid wsp:val=&quot;00510407&quot;/&gt;&lt;wsp:rsid wsp:val=&quot;0051061B&quot;/&gt;&lt;wsp:rsid wsp:val=&quot;00510FD4&quot;/&gt;&lt;wsp:rsid wsp:val=&quot;005112A0&quot;/&gt;&lt;wsp:rsid wsp:val=&quot;0051176A&quot;/&gt;&lt;wsp:rsid wsp:val=&quot;00511A45&quot;/&gt;&lt;wsp:rsid wsp:val=&quot;00511AE8&quot;/&gt;&lt;wsp:rsid wsp:val=&quot;00511BB2&quot;/&gt;&lt;wsp:rsid wsp:val=&quot;00511C6E&quot;/&gt;&lt;wsp:rsid wsp:val=&quot;00511F7E&quot;/&gt;&lt;wsp:rsid wsp:val=&quot;00512794&quot;/&gt;&lt;wsp:rsid wsp:val=&quot;00513125&quot;/&gt;&lt;wsp:rsid wsp:val=&quot;005139E7&quot;/&gt;&lt;wsp:rsid wsp:val=&quot;00513D6C&quot;/&gt;&lt;wsp:rsid wsp:val=&quot;00513E89&quot;/&gt;&lt;wsp:rsid wsp:val=&quot;00514171&quot;/&gt;&lt;wsp:rsid wsp:val=&quot;005143CC&quot;/&gt;&lt;wsp:rsid wsp:val=&quot;0051452F&quot;/&gt;&lt;wsp:rsid wsp:val=&quot;00514558&quot;/&gt;&lt;wsp:rsid wsp:val=&quot;00514602&quot;/&gt;&lt;wsp:rsid wsp:val=&quot;0051464E&quot;/&gt;&lt;wsp:rsid wsp:val=&quot;0051479B&quot;/&gt;&lt;wsp:rsid wsp:val=&quot;00514D06&quot;/&gt;&lt;wsp:rsid wsp:val=&quot;00514F82&quot;/&gt;&lt;wsp:rsid wsp:val=&quot;00515162&quot;/&gt;&lt;wsp:rsid wsp:val=&quot;0051529F&quot;/&gt;&lt;wsp:rsid wsp:val=&quot;00515584&quot;/&gt;&lt;wsp:rsid wsp:val=&quot;005155A3&quot;/&gt;&lt;wsp:rsid wsp:val=&quot;005155B1&quot;/&gt;&lt;wsp:rsid wsp:val=&quot;005159B0&quot;/&gt;&lt;wsp:rsid wsp:val=&quot;00515C38&quot;/&gt;&lt;wsp:rsid wsp:val=&quot;00515E37&quot;/&gt;&lt;wsp:rsid wsp:val=&quot;005165B1&quot;/&gt;&lt;wsp:rsid wsp:val=&quot;0051661A&quot;/&gt;&lt;wsp:rsid wsp:val=&quot;00516C4D&quot;/&gt;&lt;wsp:rsid wsp:val=&quot;00516DEA&quot;/&gt;&lt;wsp:rsid wsp:val=&quot;00517536&quot;/&gt;&lt;wsp:rsid wsp:val=&quot;0051758C&quot;/&gt;&lt;wsp:rsid wsp:val=&quot;00517D3F&quot;/&gt;&lt;wsp:rsid wsp:val=&quot;00517F4E&quot;/&gt;&lt;wsp:rsid wsp:val=&quot;00520539&quot;/&gt;&lt;wsp:rsid wsp:val=&quot;005205C9&quot;/&gt;&lt;wsp:rsid wsp:val=&quot;00520BB1&quot;/&gt;&lt;wsp:rsid wsp:val=&quot;00520D2F&quot;/&gt;&lt;wsp:rsid wsp:val=&quot;00520D5D&quot;/&gt;&lt;wsp:rsid wsp:val=&quot;00520EBB&quot;/&gt;&lt;wsp:rsid wsp:val=&quot;00520EDB&quot;/&gt;&lt;wsp:rsid wsp:val=&quot;00520FB7&quot;/&gt;&lt;wsp:rsid wsp:val=&quot;00521286&quot;/&gt;&lt;wsp:rsid wsp:val=&quot;005216F4&quot;/&gt;&lt;wsp:rsid wsp:val=&quot;00521B49&quot;/&gt;&lt;wsp:rsid wsp:val=&quot;00521CF8&quot;/&gt;&lt;wsp:rsid wsp:val=&quot;0052204D&quot;/&gt;&lt;wsp:rsid wsp:val=&quot;00522214&quot;/&gt;&lt;wsp:rsid wsp:val=&quot;005222D4&quot;/&gt;&lt;wsp:rsid wsp:val=&quot;00522573&quot;/&gt;&lt;wsp:rsid wsp:val=&quot;00522803&quot;/&gt;&lt;wsp:rsid wsp:val=&quot;0052282B&quot;/&gt;&lt;wsp:rsid wsp:val=&quot;0052282C&quot;/&gt;&lt;wsp:rsid wsp:val=&quot;005228B5&quot;/&gt;&lt;wsp:rsid wsp:val=&quot;005228F3&quot;/&gt;&lt;wsp:rsid wsp:val=&quot;00522911&quot;/&gt;&lt;wsp:rsid wsp:val=&quot;005229F8&quot;/&gt;&lt;wsp:rsid wsp:val=&quot;00522B5B&quot;/&gt;&lt;wsp:rsid wsp:val=&quot;00522BC1&quot;/&gt;&lt;wsp:rsid wsp:val=&quot;0052301B&quot;/&gt;&lt;wsp:rsid wsp:val=&quot;00523059&quot;/&gt;&lt;wsp:rsid wsp:val=&quot;005230D6&quot;/&gt;&lt;wsp:rsid wsp:val=&quot;005233A4&quot;/&gt;&lt;wsp:rsid wsp:val=&quot;0052375A&quot;/&gt;&lt;wsp:rsid wsp:val=&quot;00523776&quot;/&gt;&lt;wsp:rsid wsp:val=&quot;00523794&quot;/&gt;&lt;wsp:rsid wsp:val=&quot;00523976&quot;/&gt;&lt;wsp:rsid wsp:val=&quot;00523A44&quot;/&gt;&lt;wsp:rsid wsp:val=&quot;00523D85&quot;/&gt;&lt;wsp:rsid wsp:val=&quot;00523F95&quot;/&gt;&lt;wsp:rsid wsp:val=&quot;0052412B&quot;/&gt;&lt;wsp:rsid wsp:val=&quot;00524295&quot;/&gt;&lt;wsp:rsid wsp:val=&quot;005242AB&quot;/&gt;&lt;wsp:rsid wsp:val=&quot;005245BD&quot;/&gt;&lt;wsp:rsid wsp:val=&quot;00524AC0&quot;/&gt;&lt;wsp:rsid wsp:val=&quot;00525224&quot;/&gt;&lt;wsp:rsid wsp:val=&quot;005253AA&quot;/&gt;&lt;wsp:rsid wsp:val=&quot;00525647&quot;/&gt;&lt;wsp:rsid wsp:val=&quot;00525868&quot;/&gt;&lt;wsp:rsid wsp:val=&quot;00525E48&quot;/&gt;&lt;wsp:rsid wsp:val=&quot;00525EDC&quot;/&gt;&lt;wsp:rsid wsp:val=&quot;005262CD&quot;/&gt;&lt;wsp:rsid wsp:val=&quot;00526671&quot;/&gt;&lt;wsp:rsid wsp:val=&quot;00526740&quot;/&gt;&lt;wsp:rsid wsp:val=&quot;00526B6E&quot;/&gt;&lt;wsp:rsid wsp:val=&quot;00526CA9&quot;/&gt;&lt;wsp:rsid wsp:val=&quot;00526EC6&quot;/&gt;&lt;wsp:rsid wsp:val=&quot;00526F67&quot;/&gt;&lt;wsp:rsid wsp:val=&quot;005275A8&quot;/&gt;&lt;wsp:rsid wsp:val=&quot;00527776&quot;/&gt;&lt;wsp:rsid wsp:val=&quot;00530466&quot;/&gt;&lt;wsp:rsid wsp:val=&quot;0053046C&quot;/&gt;&lt;wsp:rsid wsp:val=&quot;00530796&quot;/&gt;&lt;wsp:rsid wsp:val=&quot;00530887&quot;/&gt;&lt;wsp:rsid wsp:val=&quot;005309FF&quot;/&gt;&lt;wsp:rsid wsp:val=&quot;00530C6B&quot;/&gt;&lt;wsp:rsid wsp:val=&quot;00530D0F&quot;/&gt;&lt;wsp:rsid wsp:val=&quot;00530E22&quot;/&gt;&lt;wsp:rsid wsp:val=&quot;00531336&quot;/&gt;&lt;wsp:rsid wsp:val=&quot;005317CD&quot;/&gt;&lt;wsp:rsid wsp:val=&quot;00531916&quot;/&gt;&lt;wsp:rsid wsp:val=&quot;0053246A&quot;/&gt;&lt;wsp:rsid wsp:val=&quot;005326B1&quot;/&gt;&lt;wsp:rsid wsp:val=&quot;00532852&quot;/&gt;&lt;wsp:rsid wsp:val=&quot;005328A4&quot;/&gt;&lt;wsp:rsid wsp:val=&quot;005329F5&quot;/&gt;&lt;wsp:rsid wsp:val=&quot;00532A47&quot;/&gt;&lt;wsp:rsid wsp:val=&quot;00532B38&quot;/&gt;&lt;wsp:rsid wsp:val=&quot;00532DEA&quot;/&gt;&lt;wsp:rsid wsp:val=&quot;00533098&quot;/&gt;&lt;wsp:rsid wsp:val=&quot;005330F3&quot;/&gt;&lt;wsp:rsid wsp:val=&quot;00533111&quot;/&gt;&lt;wsp:rsid wsp:val=&quot;0053329B&quot;/&gt;&lt;wsp:rsid wsp:val=&quot;005333B0&quot;/&gt;&lt;wsp:rsid wsp:val=&quot;005334FC&quot;/&gt;&lt;wsp:rsid wsp:val=&quot;005336E8&quot;/&gt;&lt;wsp:rsid wsp:val=&quot;00533777&quot;/&gt;&lt;wsp:rsid wsp:val=&quot;005338A3&quot;/&gt;&lt;wsp:rsid wsp:val=&quot;0053392E&quot;/&gt;&lt;wsp:rsid wsp:val=&quot;005339D7&quot;/&gt;&lt;wsp:rsid wsp:val=&quot;005339E9&quot;/&gt;&lt;wsp:rsid wsp:val=&quot;00533B40&quot;/&gt;&lt;wsp:rsid wsp:val=&quot;00533B52&quot;/&gt;&lt;wsp:rsid wsp:val=&quot;00533BC4&quot;/&gt;&lt;wsp:rsid wsp:val=&quot;00533BD5&quot;/&gt;&lt;wsp:rsid wsp:val=&quot;00533DA6&quot;/&gt;&lt;wsp:rsid wsp:val=&quot;00534181&quot;/&gt;&lt;wsp:rsid wsp:val=&quot;0053421F&quot;/&gt;&lt;wsp:rsid wsp:val=&quot;0053495E&quot;/&gt;&lt;wsp:rsid wsp:val=&quot;005349F2&quot;/&gt;&lt;wsp:rsid wsp:val=&quot;00534F24&quot;/&gt;&lt;wsp:rsid wsp:val=&quot;00535475&quot;/&gt;&lt;wsp:rsid wsp:val=&quot;005354F8&quot;/&gt;&lt;wsp:rsid wsp:val=&quot;005359BF&quot;/&gt;&lt;wsp:rsid wsp:val=&quot;00535AFB&quot;/&gt;&lt;wsp:rsid wsp:val=&quot;00535E88&quot;/&gt;&lt;wsp:rsid wsp:val=&quot;00536117&quot;/&gt;&lt;wsp:rsid wsp:val=&quot;005362BD&quot;/&gt;&lt;wsp:rsid wsp:val=&quot;005364CD&quot;/&gt;&lt;wsp:rsid wsp:val=&quot;00536AAC&quot;/&gt;&lt;wsp:rsid wsp:val=&quot;00536C27&quot;/&gt;&lt;wsp:rsid wsp:val=&quot;00536DA8&quot;/&gt;&lt;wsp:rsid wsp:val=&quot;0053787D&quot;/&gt;&lt;wsp:rsid wsp:val=&quot;005378EC&quot;/&gt;&lt;wsp:rsid wsp:val=&quot;00537B6C&quot;/&gt;&lt;wsp:rsid wsp:val=&quot;00540032&quot;/&gt;&lt;wsp:rsid wsp:val=&quot;005400FA&quot;/&gt;&lt;wsp:rsid wsp:val=&quot;005402AD&quot;/&gt;&lt;wsp:rsid wsp:val=&quot;005403E2&quot;/&gt;&lt;wsp:rsid wsp:val=&quot;005405B8&quot;/&gt;&lt;wsp:rsid wsp:val=&quot;00540665&quot;/&gt;&lt;wsp:rsid wsp:val=&quot;005408B6&quot;/&gt;&lt;wsp:rsid wsp:val=&quot;00540BC6&quot;/&gt;&lt;wsp:rsid wsp:val=&quot;00540BD6&quot;/&gt;&lt;wsp:rsid wsp:val=&quot;00540C4D&quot;/&gt;&lt;wsp:rsid wsp:val=&quot;00540E33&quot;/&gt;&lt;wsp:rsid wsp:val=&quot;005417EF&quot;/&gt;&lt;wsp:rsid wsp:val=&quot;00541CCF&quot;/&gt;&lt;wsp:rsid wsp:val=&quot;00541D79&quot;/&gt;&lt;wsp:rsid wsp:val=&quot;00541EF8&quot;/&gt;&lt;wsp:rsid wsp:val=&quot;00542149&quot;/&gt;&lt;wsp:rsid wsp:val=&quot;005423E0&quot;/&gt;&lt;wsp:rsid wsp:val=&quot;00542631&quot;/&gt;&lt;wsp:rsid wsp:val=&quot;00542667&quot;/&gt;&lt;wsp:rsid wsp:val=&quot;00542B43&quot;/&gt;&lt;wsp:rsid wsp:val=&quot;00542CBD&quot;/&gt;&lt;wsp:rsid wsp:val=&quot;00542D23&quot;/&gt;&lt;wsp:rsid wsp:val=&quot;00542DEE&quot;/&gt;&lt;wsp:rsid wsp:val=&quot;005430B3&quot;/&gt;&lt;wsp:rsid wsp:val=&quot;00543228&quot;/&gt;&lt;wsp:rsid wsp:val=&quot;005432C5&quot;/&gt;&lt;wsp:rsid wsp:val=&quot;0054336A&quot;/&gt;&lt;wsp:rsid wsp:val=&quot;00543427&quot;/&gt;&lt;wsp:rsid wsp:val=&quot;0054381A&quot;/&gt;&lt;wsp:rsid wsp:val=&quot;00543929&quot;/&gt;&lt;wsp:rsid wsp:val=&quot;005439EF&quot;/&gt;&lt;wsp:rsid wsp:val=&quot;00543CBC&quot;/&gt;&lt;wsp:rsid wsp:val=&quot;00543CC7&quot;/&gt;&lt;wsp:rsid wsp:val=&quot;00544156&quot;/&gt;&lt;wsp:rsid wsp:val=&quot;005442C1&quot;/&gt;&lt;wsp:rsid wsp:val=&quot;00544495&quot;/&gt;&lt;wsp:rsid wsp:val=&quot;005444F6&quot;/&gt;&lt;wsp:rsid wsp:val=&quot;0054457F&quot;/&gt;&lt;wsp:rsid wsp:val=&quot;005448E6&quot;/&gt;&lt;wsp:rsid wsp:val=&quot;00544A02&quot;/&gt;&lt;wsp:rsid wsp:val=&quot;00544B6C&quot;/&gt;&lt;wsp:rsid wsp:val=&quot;00544BB5&quot;/&gt;&lt;wsp:rsid wsp:val=&quot;00544C55&quot;/&gt;&lt;wsp:rsid wsp:val=&quot;005450A3&quot;/&gt;&lt;wsp:rsid wsp:val=&quot;005450CC&quot;/&gt;&lt;wsp:rsid wsp:val=&quot;0054518F&quot;/&gt;&lt;wsp:rsid wsp:val=&quot;00545497&quot;/&gt;&lt;wsp:rsid wsp:val=&quot;005457EC&quot;/&gt;&lt;wsp:rsid wsp:val=&quot;00545889&quot;/&gt;&lt;wsp:rsid wsp:val=&quot;00545A40&quot;/&gt;&lt;wsp:rsid wsp:val=&quot;00545E13&quot;/&gt;&lt;wsp:rsid wsp:val=&quot;00545F4E&quot;/&gt;&lt;wsp:rsid wsp:val=&quot;00546715&quot;/&gt;&lt;wsp:rsid wsp:val=&quot;00546875&quot;/&gt;&lt;wsp:rsid wsp:val=&quot;00546B65&quot;/&gt;&lt;wsp:rsid wsp:val=&quot;00547105&quot;/&gt;&lt;wsp:rsid wsp:val=&quot;00547A0D&quot;/&gt;&lt;wsp:rsid wsp:val=&quot;00547C00&quot;/&gt;&lt;wsp:rsid wsp:val=&quot;00547C3C&quot;/&gt;&lt;wsp:rsid wsp:val=&quot;00547DF0&quot;/&gt;&lt;wsp:rsid wsp:val=&quot;00547E83&quot;/&gt;&lt;wsp:rsid wsp:val=&quot;00550243&quot;/&gt;&lt;wsp:rsid wsp:val=&quot;005503DF&quot;/&gt;&lt;wsp:rsid wsp:val=&quot;0055076E&quot;/&gt;&lt;wsp:rsid wsp:val=&quot;0055095A&quot;/&gt;&lt;wsp:rsid wsp:val=&quot;00550BFF&quot;/&gt;&lt;wsp:rsid wsp:val=&quot;00550E20&quot;/&gt;&lt;wsp:rsid wsp:val=&quot;00551211&quot;/&gt;&lt;wsp:rsid wsp:val=&quot;00551232&quot;/&gt;&lt;wsp:rsid wsp:val=&quot;005512F7&quot;/&gt;&lt;wsp:rsid wsp:val=&quot;0055173C&quot;/&gt;&lt;wsp:rsid wsp:val=&quot;0055192B&quot;/&gt;&lt;wsp:rsid wsp:val=&quot;005519A0&quot;/&gt;&lt;wsp:rsid wsp:val=&quot;005520D6&quot;/&gt;&lt;wsp:rsid wsp:val=&quot;0055235D&quot;/&gt;&lt;wsp:rsid wsp:val=&quot;0055274E&quot;/&gt;&lt;wsp:rsid wsp:val=&quot;00552BC8&quot;/&gt;&lt;wsp:rsid wsp:val=&quot;005532CF&quot;/&gt;&lt;wsp:rsid wsp:val=&quot;005535F8&quot;/&gt;&lt;wsp:rsid wsp:val=&quot;00553783&quot;/&gt;&lt;wsp:rsid wsp:val=&quot;00553911&quot;/&gt;&lt;wsp:rsid wsp:val=&quot;00553C17&quot;/&gt;&lt;wsp:rsid wsp:val=&quot;0055424C&quot;/&gt;&lt;wsp:rsid wsp:val=&quot;0055477F&quot;/&gt;&lt;wsp:rsid wsp:val=&quot;00554A46&quot;/&gt;&lt;wsp:rsid wsp:val=&quot;00554B86&quot;/&gt;&lt;wsp:rsid wsp:val=&quot;00554F76&quot;/&gt;&lt;wsp:rsid wsp:val=&quot;005553BC&quot;/&gt;&lt;wsp:rsid wsp:val=&quot;005554DE&quot;/&gt;&lt;wsp:rsid wsp:val=&quot;00555645&quot;/&gt;&lt;wsp:rsid wsp:val=&quot;005556F8&quot;/&gt;&lt;wsp:rsid wsp:val=&quot;005557B2&quot;/&gt;&lt;wsp:rsid wsp:val=&quot;005559F9&quot;/&gt;&lt;wsp:rsid wsp:val=&quot;00555B73&quot;/&gt;&lt;wsp:rsid wsp:val=&quot;00555C89&quot;/&gt;&lt;wsp:rsid wsp:val=&quot;00555F7D&quot;/&gt;&lt;wsp:rsid wsp:val=&quot;00555FEB&quot;/&gt;&lt;wsp:rsid wsp:val=&quot;005560CC&quot;/&gt;&lt;wsp:rsid wsp:val=&quot;0055623C&quot;/&gt;&lt;wsp:rsid wsp:val=&quot;0055695A&quot;/&gt;&lt;wsp:rsid wsp:val=&quot;00556E7F&quot;/&gt;&lt;wsp:rsid wsp:val=&quot;005571C4&quot;/&gt;&lt;wsp:rsid wsp:val=&quot;00557283&quot;/&gt;&lt;wsp:rsid wsp:val=&quot;005573B7&quot;/&gt;&lt;wsp:rsid wsp:val=&quot;00557414&quot;/&gt;&lt;wsp:rsid wsp:val=&quot;0055799E&quot;/&gt;&lt;wsp:rsid wsp:val=&quot;00557B6F&quot;/&gt;&lt;wsp:rsid wsp:val=&quot;00560294&quot;/&gt;&lt;wsp:rsid wsp:val=&quot;00560361&quot;/&gt;&lt;wsp:rsid wsp:val=&quot;005604D7&quot;/&gt;&lt;wsp:rsid wsp:val=&quot;005608FA&quot;/&gt;&lt;wsp:rsid wsp:val=&quot;00560CA1&quot;/&gt;&lt;wsp:rsid wsp:val=&quot;00560F5C&quot;/&gt;&lt;wsp:rsid wsp:val=&quot;00560F69&quot;/&gt;&lt;wsp:rsid wsp:val=&quot;0056100B&quot;/&gt;&lt;wsp:rsid wsp:val=&quot;00561558&quot;/&gt;&lt;wsp:rsid wsp:val=&quot;00561BB1&quot;/&gt;&lt;wsp:rsid wsp:val=&quot;00561C8D&quot;/&gt;&lt;wsp:rsid wsp:val=&quot;00561DC9&quot;/&gt;&lt;wsp:rsid wsp:val=&quot;00561E85&quot;/&gt;&lt;wsp:rsid wsp:val=&quot;00561EEF&quot;/&gt;&lt;wsp:rsid wsp:val=&quot;00562191&quot;/&gt;&lt;wsp:rsid wsp:val=&quot;0056235C&quot;/&gt;&lt;wsp:rsid wsp:val=&quot;0056245A&quot;/&gt;&lt;wsp:rsid wsp:val=&quot;00562557&quot;/&gt;&lt;wsp:rsid wsp:val=&quot;005627DE&quot;/&gt;&lt;wsp:rsid wsp:val=&quot;00562A6A&quot;/&gt;&lt;wsp:rsid wsp:val=&quot;00562E61&quot;/&gt;&lt;wsp:rsid wsp:val=&quot;00562EFD&quot;/&gt;&lt;wsp:rsid wsp:val=&quot;00563002&quot;/&gt;&lt;wsp:rsid wsp:val=&quot;005631B9&quot;/&gt;&lt;wsp:rsid wsp:val=&quot;00563392&quot;/&gt;&lt;wsp:rsid wsp:val=&quot;00563908&quot;/&gt;&lt;wsp:rsid wsp:val=&quot;005639E9&quot;/&gt;&lt;wsp:rsid wsp:val=&quot;00563AA6&quot;/&gt;&lt;wsp:rsid wsp:val=&quot;00563BC0&quot;/&gt;&lt;wsp:rsid wsp:val=&quot;00563BE4&quot;/&gt;&lt;wsp:rsid wsp:val=&quot;00563D10&quot;/&gt;&lt;wsp:rsid wsp:val=&quot;00563E80&quot;/&gt;&lt;wsp:rsid wsp:val=&quot;00563F73&quot;/&gt;&lt;wsp:rsid wsp:val=&quot;00563FEC&quot;/&gt;&lt;wsp:rsid wsp:val=&quot;00564294&quot;/&gt;&lt;wsp:rsid wsp:val=&quot;005645CA&quot;/&gt;&lt;wsp:rsid wsp:val=&quot;005645DB&quot;/&gt;&lt;wsp:rsid wsp:val=&quot;005648DF&quot;/&gt;&lt;wsp:rsid wsp:val=&quot;0056498B&quot;/&gt;&lt;wsp:rsid wsp:val=&quot;00564B5B&quot;/&gt;&lt;wsp:rsid wsp:val=&quot;005653FD&quot;/&gt;&lt;wsp:rsid wsp:val=&quot;005655E7&quot;/&gt;&lt;wsp:rsid wsp:val=&quot;00565A5C&quot;/&gt;&lt;wsp:rsid wsp:val=&quot;00565B01&quot;/&gt;&lt;wsp:rsid wsp:val=&quot;00565BD1&quot;/&gt;&lt;wsp:rsid wsp:val=&quot;00565D37&quot;/&gt;&lt;wsp:rsid wsp:val=&quot;00565DCB&quot;/&gt;&lt;wsp:rsid wsp:val=&quot;00565DE0&quot;/&gt;&lt;wsp:rsid wsp:val=&quot;00565EE0&quot;/&gt;&lt;wsp:rsid wsp:val=&quot;00566091&quot;/&gt;&lt;wsp:rsid wsp:val=&quot;005660D7&quot;/&gt;&lt;wsp:rsid wsp:val=&quot;00566284&quot;/&gt;&lt;wsp:rsid wsp:val=&quot;005662B3&quot;/&gt;&lt;wsp:rsid wsp:val=&quot;005663D0&quot;/&gt;&lt;wsp:rsid wsp:val=&quot;005664DB&quot;/&gt;&lt;wsp:rsid wsp:val=&quot;00566738&quot;/&gt;&lt;wsp:rsid wsp:val=&quot;00566FC2&quot;/&gt;&lt;wsp:rsid wsp:val=&quot;00567174&quot;/&gt;&lt;wsp:rsid wsp:val=&quot;005672BF&quot;/&gt;&lt;wsp:rsid wsp:val=&quot;005672C6&quot;/&gt;&lt;wsp:rsid wsp:val=&quot;00567445&quot;/&gt;&lt;wsp:rsid wsp:val=&quot;005675A9&quot;/&gt;&lt;wsp:rsid wsp:val=&quot;005677B4&quot;/&gt;&lt;wsp:rsid wsp:val=&quot;005678AA&quot;/&gt;&lt;wsp:rsid wsp:val=&quot;005679E9&quot;/&gt;&lt;wsp:rsid wsp:val=&quot;00567D4E&quot;/&gt;&lt;wsp:rsid wsp:val=&quot;00567EE5&quot;/&gt;&lt;wsp:rsid wsp:val=&quot;00567F63&quot;/&gt;&lt;wsp:rsid wsp:val=&quot;0057020E&quot;/&gt;&lt;wsp:rsid wsp:val=&quot;0057051B&quot;/&gt;&lt;wsp:rsid wsp:val=&quot;00570A72&quot;/&gt;&lt;wsp:rsid wsp:val=&quot;005712BC&quot;/&gt;&lt;wsp:rsid wsp:val=&quot;00571342&quot;/&gt;&lt;wsp:rsid wsp:val=&quot;005715A1&quot;/&gt;&lt;wsp:rsid wsp:val=&quot;005717E2&quot;/&gt;&lt;wsp:rsid wsp:val=&quot;0057198D&quot;/&gt;&lt;wsp:rsid wsp:val=&quot;00571C4C&quot;/&gt;&lt;wsp:rsid wsp:val=&quot;00571E4F&quot;/&gt;&lt;wsp:rsid wsp:val=&quot;00571FD3&quot;/&gt;&lt;wsp:rsid wsp:val=&quot;00571FFA&quot;/&gt;&lt;wsp:rsid wsp:val=&quot;005720DC&quot;/&gt;&lt;wsp:rsid wsp:val=&quot;00572151&quot;/&gt;&lt;wsp:rsid wsp:val=&quot;00572241&quot;/&gt;&lt;wsp:rsid wsp:val=&quot;00572368&quot;/&gt;&lt;wsp:rsid wsp:val=&quot;0057256C&quot;/&gt;&lt;wsp:rsid wsp:val=&quot;005725CD&quot;/&gt;&lt;wsp:rsid wsp:val=&quot;00572E28&quot;/&gt;&lt;wsp:rsid wsp:val=&quot;00573284&quot;/&gt;&lt;wsp:rsid wsp:val=&quot;00573616&quot;/&gt;&lt;wsp:rsid wsp:val=&quot;00573697&quot;/&gt;&lt;wsp:rsid wsp:val=&quot;00573A9D&quot;/&gt;&lt;wsp:rsid wsp:val=&quot;00573C87&quot;/&gt;&lt;wsp:rsid wsp:val=&quot;00573E91&quot;/&gt;&lt;wsp:rsid wsp:val=&quot;00574525&quot;/&gt;&lt;wsp:rsid wsp:val=&quot;005748B0&quot;/&gt;&lt;wsp:rsid wsp:val=&quot;00574D11&quot;/&gt;&lt;wsp:rsid wsp:val=&quot;0057500C&quot;/&gt;&lt;wsp:rsid wsp:val=&quot;0057546D&quot;/&gt;&lt;wsp:rsid wsp:val=&quot;005754E2&quot;/&gt;&lt;wsp:rsid wsp:val=&quot;005756A7&quot;/&gt;&lt;wsp:rsid wsp:val=&quot;005756BA&quot;/&gt;&lt;wsp:rsid wsp:val=&quot;00575740&quot;/&gt;&lt;wsp:rsid wsp:val=&quot;00575C00&quot;/&gt;&lt;wsp:rsid wsp:val=&quot;005761C7&quot;/&gt;&lt;wsp:rsid wsp:val=&quot;00576341&quot;/&gt;&lt;wsp:rsid wsp:val=&quot;005764AA&quot;/&gt;&lt;wsp:rsid wsp:val=&quot;0057668B&quot;/&gt;&lt;wsp:rsid wsp:val=&quot;00576900&quot;/&gt;&lt;wsp:rsid wsp:val=&quot;00576A18&quot;/&gt;&lt;wsp:rsid wsp:val=&quot;00576CF9&quot;/&gt;&lt;wsp:rsid wsp:val=&quot;0057709C&quot;/&gt;&lt;wsp:rsid wsp:val=&quot;00577107&quot;/&gt;&lt;wsp:rsid wsp:val=&quot;0057736B&quot;/&gt;&lt;wsp:rsid wsp:val=&quot;005773B8&quot;/&gt;&lt;wsp:rsid wsp:val=&quot;00577634&quot;/&gt;&lt;wsp:rsid wsp:val=&quot;0057781B&quot;/&gt;&lt;wsp:rsid wsp:val=&quot;00577B58&quot;/&gt;&lt;wsp:rsid wsp:val=&quot;00577D2F&quot;/&gt;&lt;wsp:rsid wsp:val=&quot;00577E47&quot;/&gt;&lt;wsp:rsid wsp:val=&quot;00577F94&quot;/&gt;&lt;wsp:rsid wsp:val=&quot;005802B7&quot;/&gt;&lt;wsp:rsid wsp:val=&quot;005803F2&quot;/&gt;&lt;wsp:rsid wsp:val=&quot;00580543&quot;/&gt;&lt;wsp:rsid wsp:val=&quot;00580598&quot;/&gt;&lt;wsp:rsid wsp:val=&quot;0058067E&quot;/&gt;&lt;wsp:rsid wsp:val=&quot;00580833&quot;/&gt;&lt;wsp:rsid wsp:val=&quot;0058084D&quot;/&gt;&lt;wsp:rsid wsp:val=&quot;005808D6&quot;/&gt;&lt;wsp:rsid wsp:val=&quot;00580B1F&quot;/&gt;&lt;wsp:rsid wsp:val=&quot;00580D62&quot;/&gt;&lt;wsp:rsid wsp:val=&quot;00581089&quot;/&gt;&lt;wsp:rsid wsp:val=&quot;00581151&quot;/&gt;&lt;wsp:rsid wsp:val=&quot;00581250&quot;/&gt;&lt;wsp:rsid wsp:val=&quot;0058127B&quot;/&gt;&lt;wsp:rsid wsp:val=&quot;00581625&quot;/&gt;&lt;wsp:rsid wsp:val=&quot;00581672&quot;/&gt;&lt;wsp:rsid wsp:val=&quot;00581901&quot;/&gt;&lt;wsp:rsid wsp:val=&quot;00581941&quot;/&gt;&lt;wsp:rsid wsp:val=&quot;00581A30&quot;/&gt;&lt;wsp:rsid wsp:val=&quot;00581C23&quot;/&gt;&lt;wsp:rsid wsp:val=&quot;00581DB1&quot;/&gt;&lt;wsp:rsid wsp:val=&quot;00581FC4&quot;/&gt;&lt;wsp:rsid wsp:val=&quot;005824A0&quot;/&gt;&lt;wsp:rsid wsp:val=&quot;005824CA&quot;/&gt;&lt;wsp:rsid wsp:val=&quot;005826A7&quot;/&gt;&lt;wsp:rsid wsp:val=&quot;00582C27&quot;/&gt;&lt;wsp:rsid wsp:val=&quot;00582D02&quot;/&gt;&lt;wsp:rsid wsp:val=&quot;00582F6F&quot;/&gt;&lt;wsp:rsid wsp:val=&quot;0058300F&quot;/&gt;&lt;wsp:rsid wsp:val=&quot;00583011&quot;/&gt;&lt;wsp:rsid wsp:val=&quot;0058306C&quot;/&gt;&lt;wsp:rsid wsp:val=&quot;00583149&quot;/&gt;&lt;wsp:rsid wsp:val=&quot;005832CA&quot;/&gt;&lt;wsp:rsid wsp:val=&quot;00583824&quot;/&gt;&lt;wsp:rsid wsp:val=&quot;00583A12&quot;/&gt;&lt;wsp:rsid wsp:val=&quot;00583ADA&quot;/&gt;&lt;wsp:rsid wsp:val=&quot;00584003&quot;/&gt;&lt;wsp:rsid wsp:val=&quot;00584774&quot;/&gt;&lt;wsp:rsid wsp:val=&quot;00584794&quot;/&gt;&lt;wsp:rsid wsp:val=&quot;00584A4D&quot;/&gt;&lt;wsp:rsid wsp:val=&quot;00584DEE&quot;/&gt;&lt;wsp:rsid wsp:val=&quot;00585045&quot;/&gt;&lt;wsp:rsid wsp:val=&quot;005851C9&quot;/&gt;&lt;wsp:rsid wsp:val=&quot;00585486&quot;/&gt;&lt;wsp:rsid wsp:val=&quot;005857E6&quot;/&gt;&lt;wsp:rsid wsp:val=&quot;00585BE9&quot;/&gt;&lt;wsp:rsid wsp:val=&quot;005860C3&quot;/&gt;&lt;wsp:rsid wsp:val=&quot;005861DD&quot;/&gt;&lt;wsp:rsid wsp:val=&quot;00586252&quot;/&gt;&lt;wsp:rsid wsp:val=&quot;0058663F&quot;/&gt;&lt;wsp:rsid wsp:val=&quot;005867DC&quot;/&gt;&lt;wsp:rsid wsp:val=&quot;00586C51&quot;/&gt;&lt;wsp:rsid wsp:val=&quot;00586F98&quot;/&gt;&lt;wsp:rsid wsp:val=&quot;005871BE&quot;/&gt;&lt;wsp:rsid wsp:val=&quot;005872FD&quot;/&gt;&lt;wsp:rsid wsp:val=&quot;005873FC&quot;/&gt;&lt;wsp:rsid wsp:val=&quot;00587679&quot;/&gt;&lt;wsp:rsid wsp:val=&quot;00587A8E&quot;/&gt;&lt;wsp:rsid wsp:val=&quot;00587D38&quot;/&gt;&lt;wsp:rsid wsp:val=&quot;00587E47&quot;/&gt;&lt;wsp:rsid wsp:val=&quot;00587E48&quot;/&gt;&lt;wsp:rsid wsp:val=&quot;00587EB3&quot;/&gt;&lt;wsp:rsid wsp:val=&quot;00587F96&quot;/&gt;&lt;wsp:rsid wsp:val=&quot;00590250&quot;/&gt;&lt;wsp:rsid wsp:val=&quot;005906D8&quot;/&gt;&lt;wsp:rsid wsp:val=&quot;00590856&quot;/&gt;&lt;wsp:rsid wsp:val=&quot;00590943&quot;/&gt;&lt;wsp:rsid wsp:val=&quot;00590B07&quot;/&gt;&lt;wsp:rsid wsp:val=&quot;00590BDE&quot;/&gt;&lt;wsp:rsid wsp:val=&quot;00590E7C&quot;/&gt;&lt;wsp:rsid wsp:val=&quot;005912E6&quot;/&gt;&lt;wsp:rsid wsp:val=&quot;005916AE&quot;/&gt;&lt;wsp:rsid wsp:val=&quot;005916FC&quot;/&gt;&lt;wsp:rsid wsp:val=&quot;0059186D&quot;/&gt;&lt;wsp:rsid wsp:val=&quot;0059192C&quot;/&gt;&lt;wsp:rsid wsp:val=&quot;00591A3E&quot;/&gt;&lt;wsp:rsid wsp:val=&quot;00591A89&quot;/&gt;&lt;wsp:rsid wsp:val=&quot;00591DC6&quot;/&gt;&lt;wsp:rsid wsp:val=&quot;00592168&quot;/&gt;&lt;wsp:rsid wsp:val=&quot;005921EE&quot;/&gt;&lt;wsp:rsid wsp:val=&quot;0059222E&quot;/&gt;&lt;wsp:rsid wsp:val=&quot;005926A7&quot;/&gt;&lt;wsp:rsid wsp:val=&quot;00592701&quot;/&gt;&lt;wsp:rsid wsp:val=&quot;00592833&quot;/&gt;&lt;wsp:rsid wsp:val=&quot;00592943&quot;/&gt;&lt;wsp:rsid wsp:val=&quot;00592B2B&quot;/&gt;&lt;wsp:rsid wsp:val=&quot;00592E99&quot;/&gt;&lt;wsp:rsid wsp:val=&quot;0059317D&quot;/&gt;&lt;wsp:rsid wsp:val=&quot;005931DF&quot;/&gt;&lt;wsp:rsid wsp:val=&quot;00593400&quot;/&gt;&lt;wsp:rsid wsp:val=&quot;0059341A&quot;/&gt;&lt;wsp:rsid wsp:val=&quot;0059379D&quot;/&gt;&lt;wsp:rsid wsp:val=&quot;005939FB&quot;/&gt;&lt;wsp:rsid wsp:val=&quot;00593ACB&quot;/&gt;&lt;wsp:rsid wsp:val=&quot;005941CF&quot;/&gt;&lt;wsp:rsid wsp:val=&quot;005941DE&quot;/&gt;&lt;wsp:rsid wsp:val=&quot;005942A2&quot;/&gt;&lt;wsp:rsid wsp:val=&quot;00594CEB&quot;/&gt;&lt;wsp:rsid wsp:val=&quot;00594D68&quot;/&gt;&lt;wsp:rsid wsp:val=&quot;00595071&quot;/&gt;&lt;wsp:rsid wsp:val=&quot;0059519C&quot;/&gt;&lt;wsp:rsid wsp:val=&quot;005952A9&quot;/&gt;&lt;wsp:rsid wsp:val=&quot;00595567&quot;/&gt;&lt;wsp:rsid wsp:val=&quot;00595AF0&quot;/&gt;&lt;wsp:rsid wsp:val=&quot;00595D88&quot;/&gt;&lt;wsp:rsid wsp:val=&quot;00595EEA&quot;/&gt;&lt;wsp:rsid wsp:val=&quot;0059602C&quot;/&gt;&lt;wsp:rsid wsp:val=&quot;00596378&quot;/&gt;&lt;wsp:rsid wsp:val=&quot;0059656D&quot;/&gt;&lt;wsp:rsid wsp:val=&quot;00596E7B&quot;/&gt;&lt;wsp:rsid wsp:val=&quot;00597435&quot;/&gt;&lt;wsp:rsid wsp:val=&quot;00597663&quot;/&gt;&lt;wsp:rsid wsp:val=&quot;00597A48&quot;/&gt;&lt;wsp:rsid wsp:val=&quot;00597B4E&quot;/&gt;&lt;wsp:rsid wsp:val=&quot;00597D24&quot;/&gt;&lt;wsp:rsid wsp:val=&quot;00597D86&quot;/&gt;&lt;wsp:rsid wsp:val=&quot;00597FA6&quot;/&gt;&lt;wsp:rsid wsp:val=&quot;00597FEA&quot;/&gt;&lt;wsp:rsid wsp:val=&quot;005A0578&quot;/&gt;&lt;wsp:rsid wsp:val=&quot;005A07D3&quot;/&gt;&lt;wsp:rsid wsp:val=&quot;005A081D&quot;/&gt;&lt;wsp:rsid wsp:val=&quot;005A0E98&quot;/&gt;&lt;wsp:rsid wsp:val=&quot;005A1238&quot;/&gt;&lt;wsp:rsid wsp:val=&quot;005A16CC&quot;/&gt;&lt;wsp:rsid wsp:val=&quot;005A1BBB&quot;/&gt;&lt;wsp:rsid wsp:val=&quot;005A2089&quot;/&gt;&lt;wsp:rsid wsp:val=&quot;005A211E&quot;/&gt;&lt;wsp:rsid wsp:val=&quot;005A2C9F&quot;/&gt;&lt;wsp:rsid wsp:val=&quot;005A2D4F&quot;/&gt;&lt;wsp:rsid wsp:val=&quot;005A2DC7&quot;/&gt;&lt;wsp:rsid wsp:val=&quot;005A30F1&quot;/&gt;&lt;wsp:rsid wsp:val=&quot;005A3563&quot;/&gt;&lt;wsp:rsid wsp:val=&quot;005A374F&quot;/&gt;&lt;wsp:rsid wsp:val=&quot;005A3782&quot;/&gt;&lt;wsp:rsid wsp:val=&quot;005A3935&quot;/&gt;&lt;wsp:rsid wsp:val=&quot;005A3C7F&quot;/&gt;&lt;wsp:rsid wsp:val=&quot;005A3DC8&quot;/&gt;&lt;wsp:rsid wsp:val=&quot;005A3E07&quot;/&gt;&lt;wsp:rsid wsp:val=&quot;005A406E&quot;/&gt;&lt;wsp:rsid wsp:val=&quot;005A439B&quot;/&gt;&lt;wsp:rsid wsp:val=&quot;005A44FD&quot;/&gt;&lt;wsp:rsid wsp:val=&quot;005A4859&quot;/&gt;&lt;wsp:rsid wsp:val=&quot;005A4985&quot;/&gt;&lt;wsp:rsid wsp:val=&quot;005A4C5B&quot;/&gt;&lt;wsp:rsid wsp:val=&quot;005A4DB9&quot;/&gt;&lt;wsp:rsid wsp:val=&quot;005A4EEC&quot;/&gt;&lt;wsp:rsid wsp:val=&quot;005A4F76&quot;/&gt;&lt;wsp:rsid wsp:val=&quot;005A505A&quot;/&gt;&lt;wsp:rsid wsp:val=&quot;005A5253&quot;/&gt;&lt;wsp:rsid wsp:val=&quot;005A53D9&quot;/&gt;&lt;wsp:rsid wsp:val=&quot;005A5907&quot;/&gt;&lt;wsp:rsid wsp:val=&quot;005A5AD5&quot;/&gt;&lt;wsp:rsid wsp:val=&quot;005A5CA3&quot;/&gt;&lt;wsp:rsid wsp:val=&quot;005A6195&quot;/&gt;&lt;wsp:rsid wsp:val=&quot;005A6477&quot;/&gt;&lt;wsp:rsid wsp:val=&quot;005A6ECF&quot;/&gt;&lt;wsp:rsid wsp:val=&quot;005A76CB&quot;/&gt;&lt;wsp:rsid wsp:val=&quot;005A7BD9&quot;/&gt;&lt;wsp:rsid wsp:val=&quot;005A7D4D&quot;/&gt;&lt;wsp:rsid wsp:val=&quot;005A7D85&quot;/&gt;&lt;wsp:rsid wsp:val=&quot;005A7DB3&quot;/&gt;&lt;wsp:rsid wsp:val=&quot;005A7E8A&quot;/&gt;&lt;wsp:rsid wsp:val=&quot;005B03B3&quot;/&gt;&lt;wsp:rsid wsp:val=&quot;005B05A9&quot;/&gt;&lt;wsp:rsid wsp:val=&quot;005B08F8&quot;/&gt;&lt;wsp:rsid wsp:val=&quot;005B0A94&quot;/&gt;&lt;wsp:rsid wsp:val=&quot;005B0BA7&quot;/&gt;&lt;wsp:rsid wsp:val=&quot;005B0CA1&quot;/&gt;&lt;wsp:rsid wsp:val=&quot;005B0DE3&quot;/&gt;&lt;wsp:rsid wsp:val=&quot;005B0F54&quot;/&gt;&lt;wsp:rsid wsp:val=&quot;005B0FC9&quot;/&gt;&lt;wsp:rsid wsp:val=&quot;005B0FEA&quot;/&gt;&lt;wsp:rsid wsp:val=&quot;005B10D7&quot;/&gt;&lt;wsp:rsid wsp:val=&quot;005B1151&quot;/&gt;&lt;wsp:rsid wsp:val=&quot;005B12EA&quot;/&gt;&lt;wsp:rsid wsp:val=&quot;005B1463&quot;/&gt;&lt;wsp:rsid wsp:val=&quot;005B14B9&quot;/&gt;&lt;wsp:rsid wsp:val=&quot;005B168B&quot;/&gt;&lt;wsp:rsid wsp:val=&quot;005B16CD&quot;/&gt;&lt;wsp:rsid wsp:val=&quot;005B1A9D&quot;/&gt;&lt;wsp:rsid wsp:val=&quot;005B1BEF&quot;/&gt;&lt;wsp:rsid wsp:val=&quot;005B1BF8&quot;/&gt;&lt;wsp:rsid wsp:val=&quot;005B1D3B&quot;/&gt;&lt;wsp:rsid wsp:val=&quot;005B1E2D&quot;/&gt;&lt;wsp:rsid wsp:val=&quot;005B3164&quot;/&gt;&lt;wsp:rsid wsp:val=&quot;005B3196&quot;/&gt;&lt;wsp:rsid wsp:val=&quot;005B33D2&quot;/&gt;&lt;wsp:rsid wsp:val=&quot;005B344A&quot;/&gt;&lt;wsp:rsid wsp:val=&quot;005B38DE&quot;/&gt;&lt;wsp:rsid wsp:val=&quot;005B3B41&quot;/&gt;&lt;wsp:rsid wsp:val=&quot;005B3CA7&quot;/&gt;&lt;wsp:rsid wsp:val=&quot;005B3CF4&quot;/&gt;&lt;wsp:rsid wsp:val=&quot;005B4006&quot;/&gt;&lt;wsp:rsid wsp:val=&quot;005B403A&quot;/&gt;&lt;wsp:rsid wsp:val=&quot;005B4187&quot;/&gt;&lt;wsp:rsid wsp:val=&quot;005B435B&quot;/&gt;&lt;wsp:rsid wsp:val=&quot;005B4981&quot;/&gt;&lt;wsp:rsid wsp:val=&quot;005B49F4&quot;/&gt;&lt;wsp:rsid wsp:val=&quot;005B4A56&quot;/&gt;&lt;wsp:rsid wsp:val=&quot;005B4AB8&quot;/&gt;&lt;wsp:rsid wsp:val=&quot;005B4DDF&quot;/&gt;&lt;wsp:rsid wsp:val=&quot;005B4F38&quot;/&gt;&lt;wsp:rsid wsp:val=&quot;005B50FE&quot;/&gt;&lt;wsp:rsid wsp:val=&quot;005B51A0&quot;/&gt;&lt;wsp:rsid wsp:val=&quot;005B58DE&quot;/&gt;&lt;wsp:rsid wsp:val=&quot;005B5B12&quot;/&gt;&lt;wsp:rsid wsp:val=&quot;005B5DB3&quot;/&gt;&lt;wsp:rsid wsp:val=&quot;005B5F83&quot;/&gt;&lt;wsp:rsid wsp:val=&quot;005B6277&quot;/&gt;&lt;wsp:rsid wsp:val=&quot;005B63A0&quot;/&gt;&lt;wsp:rsid wsp:val=&quot;005B6454&quot;/&gt;&lt;wsp:rsid wsp:val=&quot;005B65F0&quot;/&gt;&lt;wsp:rsid wsp:val=&quot;005B6774&quot;/&gt;&lt;wsp:rsid wsp:val=&quot;005B67F1&quot;/&gt;&lt;wsp:rsid wsp:val=&quot;005B68B6&quot;/&gt;&lt;wsp:rsid wsp:val=&quot;005B6C01&quot;/&gt;&lt;wsp:rsid wsp:val=&quot;005B6CE8&quot;/&gt;&lt;wsp:rsid wsp:val=&quot;005B6CF1&quot;/&gt;&lt;wsp:rsid wsp:val=&quot;005B6DA6&quot;/&gt;&lt;wsp:rsid wsp:val=&quot;005B6F4A&quot;/&gt;&lt;wsp:rsid wsp:val=&quot;005B6F6A&quot;/&gt;&lt;wsp:rsid wsp:val=&quot;005B705A&quot;/&gt;&lt;wsp:rsid wsp:val=&quot;005B706D&quot;/&gt;&lt;wsp:rsid wsp:val=&quot;005B77B9&quot;/&gt;&lt;wsp:rsid wsp:val=&quot;005B792F&quot;/&gt;&lt;wsp:rsid wsp:val=&quot;005B7C1C&quot;/&gt;&lt;wsp:rsid wsp:val=&quot;005B7F06&quot;/&gt;&lt;wsp:rsid wsp:val=&quot;005B7F3A&quot;/&gt;&lt;wsp:rsid wsp:val=&quot;005B7F5D&quot;/&gt;&lt;wsp:rsid wsp:val=&quot;005B7FE6&quot;/&gt;&lt;wsp:rsid wsp:val=&quot;005C02B6&quot;/&gt;&lt;wsp:rsid wsp:val=&quot;005C040B&quot;/&gt;&lt;wsp:rsid wsp:val=&quot;005C059C&quot;/&gt;&lt;wsp:rsid wsp:val=&quot;005C0BDC&quot;/&gt;&lt;wsp:rsid wsp:val=&quot;005C12E4&quot;/&gt;&lt;wsp:rsid wsp:val=&quot;005C1394&quot;/&gt;&lt;wsp:rsid wsp:val=&quot;005C17F5&quot;/&gt;&lt;wsp:rsid wsp:val=&quot;005C1F16&quot;/&gt;&lt;wsp:rsid wsp:val=&quot;005C1F34&quot;/&gt;&lt;wsp:rsid wsp:val=&quot;005C2502&quot;/&gt;&lt;wsp:rsid wsp:val=&quot;005C27A7&quot;/&gt;&lt;wsp:rsid wsp:val=&quot;005C29AD&quot;/&gt;&lt;wsp:rsid wsp:val=&quot;005C29FC&quot;/&gt;&lt;wsp:rsid wsp:val=&quot;005C2E2E&quot;/&gt;&lt;wsp:rsid wsp:val=&quot;005C2E82&quot;/&gt;&lt;wsp:rsid wsp:val=&quot;005C3466&quot;/&gt;&lt;wsp:rsid wsp:val=&quot;005C36DE&quot;/&gt;&lt;wsp:rsid wsp:val=&quot;005C3B16&quot;/&gt;&lt;wsp:rsid wsp:val=&quot;005C3BD3&quot;/&gt;&lt;wsp:rsid wsp:val=&quot;005C3C5E&quot;/&gt;&lt;wsp:rsid wsp:val=&quot;005C41F6&quot;/&gt;&lt;wsp:rsid wsp:val=&quot;005C44D5&quot;/&gt;&lt;wsp:rsid wsp:val=&quot;005C470C&quot;/&gt;&lt;wsp:rsid wsp:val=&quot;005C49E8&quot;/&gt;&lt;wsp:rsid wsp:val=&quot;005C4F2D&quot;/&gt;&lt;wsp:rsid wsp:val=&quot;005C518D&quot;/&gt;&lt;wsp:rsid wsp:val=&quot;005C51B3&quot;/&gt;&lt;wsp:rsid wsp:val=&quot;005C53A5&quot;/&gt;&lt;wsp:rsid wsp:val=&quot;005C55E2&quot;/&gt;&lt;wsp:rsid wsp:val=&quot;005C5DC7&quot;/&gt;&lt;wsp:rsid wsp:val=&quot;005C5E5E&quot;/&gt;&lt;wsp:rsid wsp:val=&quot;005C5FBD&quot;/&gt;&lt;wsp:rsid wsp:val=&quot;005C649C&quot;/&gt;&lt;wsp:rsid wsp:val=&quot;005C655F&quot;/&gt;&lt;wsp:rsid wsp:val=&quot;005C6643&quot;/&gt;&lt;wsp:rsid wsp:val=&quot;005C6C94&quot;/&gt;&lt;wsp:rsid wsp:val=&quot;005C6EA9&quot;/&gt;&lt;wsp:rsid wsp:val=&quot;005C79FF&quot;/&gt;&lt;wsp:rsid wsp:val=&quot;005C7A95&quot;/&gt;&lt;wsp:rsid wsp:val=&quot;005C7B4A&quot;/&gt;&lt;wsp:rsid wsp:val=&quot;005C7D56&quot;/&gt;&lt;wsp:rsid wsp:val=&quot;005D005F&quot;/&gt;&lt;wsp:rsid wsp:val=&quot;005D00BD&quot;/&gt;&lt;wsp:rsid wsp:val=&quot;005D04D0&quot;/&gt;&lt;wsp:rsid wsp:val=&quot;005D0962&quot;/&gt;&lt;wsp:rsid wsp:val=&quot;005D0E1B&quot;/&gt;&lt;wsp:rsid wsp:val=&quot;005D0E21&quot;/&gt;&lt;wsp:rsid wsp:val=&quot;005D1023&quot;/&gt;&lt;wsp:rsid wsp:val=&quot;005D111F&quot;/&gt;&lt;wsp:rsid wsp:val=&quot;005D1261&quot;/&gt;&lt;wsp:rsid wsp:val=&quot;005D15CD&quot;/&gt;&lt;wsp:rsid wsp:val=&quot;005D160C&quot;/&gt;&lt;wsp:rsid wsp:val=&quot;005D1625&quot;/&gt;&lt;wsp:rsid wsp:val=&quot;005D1658&quot;/&gt;&lt;wsp:rsid wsp:val=&quot;005D1A7A&quot;/&gt;&lt;wsp:rsid wsp:val=&quot;005D1B65&quot;/&gt;&lt;wsp:rsid wsp:val=&quot;005D1F55&quot;/&gt;&lt;wsp:rsid wsp:val=&quot;005D1F61&quot;/&gt;&lt;wsp:rsid wsp:val=&quot;005D210A&quot;/&gt;&lt;wsp:rsid wsp:val=&quot;005D24C0&quot;/&gt;&lt;wsp:rsid wsp:val=&quot;005D24D6&quot;/&gt;&lt;wsp:rsid wsp:val=&quot;005D277A&quot;/&gt;&lt;wsp:rsid wsp:val=&quot;005D28DA&quot;/&gt;&lt;wsp:rsid wsp:val=&quot;005D314F&quot;/&gt;&lt;wsp:rsid wsp:val=&quot;005D33E9&quot;/&gt;&lt;wsp:rsid wsp:val=&quot;005D35CD&quot;/&gt;&lt;wsp:rsid wsp:val=&quot;005D36EA&quot;/&gt;&lt;wsp:rsid wsp:val=&quot;005D3A48&quot;/&gt;&lt;wsp:rsid wsp:val=&quot;005D3A74&quot;/&gt;&lt;wsp:rsid wsp:val=&quot;005D3C40&quot;/&gt;&lt;wsp:rsid wsp:val=&quot;005D403B&quot;/&gt;&lt;wsp:rsid wsp:val=&quot;005D4546&quot;/&gt;&lt;wsp:rsid wsp:val=&quot;005D4801&quot;/&gt;&lt;wsp:rsid wsp:val=&quot;005D4A9B&quot;/&gt;&lt;wsp:rsid wsp:val=&quot;005D5193&quot;/&gt;&lt;wsp:rsid wsp:val=&quot;005D53BA&quot;/&gt;&lt;wsp:rsid wsp:val=&quot;005D54B9&quot;/&gt;&lt;wsp:rsid wsp:val=&quot;005D590E&quot;/&gt;&lt;wsp:rsid wsp:val=&quot;005D59A6&quot;/&gt;&lt;wsp:rsid wsp:val=&quot;005D5B45&quot;/&gt;&lt;wsp:rsid wsp:val=&quot;005D5CF7&quot;/&gt;&lt;wsp:rsid wsp:val=&quot;005D5E50&quot;/&gt;&lt;wsp:rsid wsp:val=&quot;005D5EAD&quot;/&gt;&lt;wsp:rsid wsp:val=&quot;005D608A&quot;/&gt;&lt;wsp:rsid wsp:val=&quot;005D60DD&quot;/&gt;&lt;wsp:rsid wsp:val=&quot;005D61FD&quot;/&gt;&lt;wsp:rsid wsp:val=&quot;005D65BB&quot;/&gt;&lt;wsp:rsid wsp:val=&quot;005D663F&quot;/&gt;&lt;wsp:rsid wsp:val=&quot;005D6812&quot;/&gt;&lt;wsp:rsid wsp:val=&quot;005D6890&quot;/&gt;&lt;wsp:rsid wsp:val=&quot;005D6B55&quot;/&gt;&lt;wsp:rsid wsp:val=&quot;005D6B77&quot;/&gt;&lt;wsp:rsid wsp:val=&quot;005D6BBE&quot;/&gt;&lt;wsp:rsid wsp:val=&quot;005D6BFC&quot;/&gt;&lt;wsp:rsid wsp:val=&quot;005D6D33&quot;/&gt;&lt;wsp:rsid wsp:val=&quot;005D7438&quot;/&gt;&lt;wsp:rsid wsp:val=&quot;005D7B29&quot;/&gt;&lt;wsp:rsid wsp:val=&quot;005D7C9A&quot;/&gt;&lt;wsp:rsid wsp:val=&quot;005D7D3E&quot;/&gt;&lt;wsp:rsid wsp:val=&quot;005D7E09&quot;/&gt;&lt;wsp:rsid wsp:val=&quot;005E01E7&quot;/&gt;&lt;wsp:rsid wsp:val=&quot;005E027A&quot;/&gt;&lt;wsp:rsid wsp:val=&quot;005E0811&quot;/&gt;&lt;wsp:rsid wsp:val=&quot;005E084E&quot;/&gt;&lt;wsp:rsid wsp:val=&quot;005E0AF1&quot;/&gt;&lt;wsp:rsid wsp:val=&quot;005E0C22&quot;/&gt;&lt;wsp:rsid wsp:val=&quot;005E0CC4&quot;/&gt;&lt;wsp:rsid wsp:val=&quot;005E0D28&quot;/&gt;&lt;wsp:rsid wsp:val=&quot;005E0F2F&quot;/&gt;&lt;wsp:rsid wsp:val=&quot;005E0F94&quot;/&gt;&lt;wsp:rsid wsp:val=&quot;005E102E&quot;/&gt;&lt;wsp:rsid wsp:val=&quot;005E117C&quot;/&gt;&lt;wsp:rsid wsp:val=&quot;005E1317&quot;/&gt;&lt;wsp:rsid wsp:val=&quot;005E1375&quot;/&gt;&lt;wsp:rsid wsp:val=&quot;005E141F&quot;/&gt;&lt;wsp:rsid wsp:val=&quot;005E18C1&quot;/&gt;&lt;wsp:rsid wsp:val=&quot;005E1E30&quot;/&gt;&lt;wsp:rsid wsp:val=&quot;005E2266&quot;/&gt;&lt;wsp:rsid wsp:val=&quot;005E27C9&quot;/&gt;&lt;wsp:rsid wsp:val=&quot;005E28D2&quot;/&gt;&lt;wsp:rsid wsp:val=&quot;005E2B58&quot;/&gt;&lt;wsp:rsid wsp:val=&quot;005E2DCC&quot;/&gt;&lt;wsp:rsid wsp:val=&quot;005E3033&quot;/&gt;&lt;wsp:rsid wsp:val=&quot;005E35BC&quot;/&gt;&lt;wsp:rsid wsp:val=&quot;005E36B2&quot;/&gt;&lt;wsp:rsid wsp:val=&quot;005E3734&quot;/&gt;&lt;wsp:rsid wsp:val=&quot;005E381D&quot;/&gt;&lt;wsp:rsid wsp:val=&quot;005E3947&quot;/&gt;&lt;wsp:rsid wsp:val=&quot;005E3D98&quot;/&gt;&lt;wsp:rsid wsp:val=&quot;005E3F6E&quot;/&gt;&lt;wsp:rsid wsp:val=&quot;005E3F87&quot;/&gt;&lt;wsp:rsid wsp:val=&quot;005E40D4&quot;/&gt;&lt;wsp:rsid wsp:val=&quot;005E46C5&quot;/&gt;&lt;wsp:rsid wsp:val=&quot;005E4B72&quot;/&gt;&lt;wsp:rsid wsp:val=&quot;005E4BD7&quot;/&gt;&lt;wsp:rsid wsp:val=&quot;005E4F75&quot;/&gt;&lt;wsp:rsid wsp:val=&quot;005E5377&quot;/&gt;&lt;wsp:rsid wsp:val=&quot;005E5458&quot;/&gt;&lt;wsp:rsid wsp:val=&quot;005E5471&quot;/&gt;&lt;wsp:rsid wsp:val=&quot;005E560A&quot;/&gt;&lt;wsp:rsid wsp:val=&quot;005E56D9&quot;/&gt;&lt;wsp:rsid wsp:val=&quot;005E59AF&quot;/&gt;&lt;wsp:rsid wsp:val=&quot;005E5DBA&quot;/&gt;&lt;wsp:rsid wsp:val=&quot;005E5E91&quot;/&gt;&lt;wsp:rsid wsp:val=&quot;005E643D&quot;/&gt;&lt;wsp:rsid wsp:val=&quot;005E64A0&quot;/&gt;&lt;wsp:rsid wsp:val=&quot;005E6533&quot;/&gt;&lt;wsp:rsid wsp:val=&quot;005E6686&quot;/&gt;&lt;wsp:rsid wsp:val=&quot;005E7165&quot;/&gt;&lt;wsp:rsid wsp:val=&quot;005E73B8&quot;/&gt;&lt;wsp:rsid wsp:val=&quot;005E78EB&quot;/&gt;&lt;wsp:rsid wsp:val=&quot;005E7AB6&quot;/&gt;&lt;wsp:rsid wsp:val=&quot;005E7AF3&quot;/&gt;&lt;wsp:rsid wsp:val=&quot;005E7ED2&quot;/&gt;&lt;wsp:rsid wsp:val=&quot;005E7F14&quot;/&gt;&lt;wsp:rsid wsp:val=&quot;005E7FF4&quot;/&gt;&lt;wsp:rsid wsp:val=&quot;005F020C&quot;/&gt;&lt;wsp:rsid wsp:val=&quot;005F048F&quot;/&gt;&lt;wsp:rsid wsp:val=&quot;005F04E9&quot;/&gt;&lt;wsp:rsid wsp:val=&quot;005F08EB&quot;/&gt;&lt;wsp:rsid wsp:val=&quot;005F08FB&quot;/&gt;&lt;wsp:rsid wsp:val=&quot;005F0B10&quot;/&gt;&lt;wsp:rsid wsp:val=&quot;005F0BC6&quot;/&gt;&lt;wsp:rsid wsp:val=&quot;005F0C30&quot;/&gt;&lt;wsp:rsid wsp:val=&quot;005F0D1D&quot;/&gt;&lt;wsp:rsid wsp:val=&quot;005F1006&quot;/&gt;&lt;wsp:rsid wsp:val=&quot;005F130C&quot;/&gt;&lt;wsp:rsid wsp:val=&quot;005F1401&quot;/&gt;&lt;wsp:rsid wsp:val=&quot;005F1525&quot;/&gt;&lt;wsp:rsid wsp:val=&quot;005F15BF&quot;/&gt;&lt;wsp:rsid wsp:val=&quot;005F17E3&quot;/&gt;&lt;wsp:rsid wsp:val=&quot;005F196F&quot;/&gt;&lt;wsp:rsid wsp:val=&quot;005F19A2&quot;/&gt;&lt;wsp:rsid wsp:val=&quot;005F1BFE&quot;/&gt;&lt;wsp:rsid wsp:val=&quot;005F1C5B&quot;/&gt;&lt;wsp:rsid wsp:val=&quot;005F1C91&quot;/&gt;&lt;wsp:rsid wsp:val=&quot;005F1EBF&quot;/&gt;&lt;wsp:rsid wsp:val=&quot;005F1FB5&quot;/&gt;&lt;wsp:rsid wsp:val=&quot;005F2EB4&quot;/&gt;&lt;wsp:rsid wsp:val=&quot;005F2F86&quot;/&gt;&lt;wsp:rsid wsp:val=&quot;005F30BA&quot;/&gt;&lt;wsp:rsid wsp:val=&quot;005F31EA&quot;/&gt;&lt;wsp:rsid wsp:val=&quot;005F3805&quot;/&gt;&lt;wsp:rsid wsp:val=&quot;005F3A79&quot;/&gt;&lt;wsp:rsid wsp:val=&quot;005F3C38&quot;/&gt;&lt;wsp:rsid wsp:val=&quot;005F3D9A&quot;/&gt;&lt;wsp:rsid wsp:val=&quot;005F3FBC&quot;/&gt;&lt;wsp:rsid wsp:val=&quot;005F40AD&quot;/&gt;&lt;wsp:rsid wsp:val=&quot;005F43DF&quot;/&gt;&lt;wsp:rsid wsp:val=&quot;005F44CD&quot;/&gt;&lt;wsp:rsid wsp:val=&quot;005F4540&quot;/&gt;&lt;wsp:rsid wsp:val=&quot;005F454E&quot;/&gt;&lt;wsp:rsid wsp:val=&quot;005F4A3C&quot;/&gt;&lt;wsp:rsid wsp:val=&quot;005F4ACA&quot;/&gt;&lt;wsp:rsid wsp:val=&quot;005F4EA0&quot;/&gt;&lt;wsp:rsid wsp:val=&quot;005F5169&quot;/&gt;&lt;wsp:rsid wsp:val=&quot;005F526E&quot;/&gt;&lt;wsp:rsid wsp:val=&quot;005F5378&quot;/&gt;&lt;wsp:rsid wsp:val=&quot;005F539E&quot;/&gt;&lt;wsp:rsid wsp:val=&quot;005F53CB&quot;/&gt;&lt;wsp:rsid wsp:val=&quot;005F5492&quot;/&gt;&lt;wsp:rsid wsp:val=&quot;005F5598&quot;/&gt;&lt;wsp:rsid wsp:val=&quot;005F559B&quot;/&gt;&lt;wsp:rsid wsp:val=&quot;005F5706&quot;/&gt;&lt;wsp:rsid wsp:val=&quot;005F5844&quot;/&gt;&lt;wsp:rsid wsp:val=&quot;005F598B&quot;/&gt;&lt;wsp:rsid wsp:val=&quot;005F5D32&quot;/&gt;&lt;wsp:rsid wsp:val=&quot;005F5DB4&quot;/&gt;&lt;wsp:rsid wsp:val=&quot;005F61EA&quot;/&gt;&lt;wsp:rsid wsp:val=&quot;005F650D&quot;/&gt;&lt;wsp:rsid wsp:val=&quot;005F66A9&quot;/&gt;&lt;wsp:rsid wsp:val=&quot;005F682F&quot;/&gt;&lt;wsp:rsid wsp:val=&quot;005F68C9&quot;/&gt;&lt;wsp:rsid wsp:val=&quot;005F68E4&quot;/&gt;&lt;wsp:rsid wsp:val=&quot;005F6DBB&quot;/&gt;&lt;wsp:rsid wsp:val=&quot;005F7580&quot;/&gt;&lt;wsp:rsid wsp:val=&quot;005F7687&quot;/&gt;&lt;wsp:rsid wsp:val=&quot;005F7701&quot;/&gt;&lt;wsp:rsid wsp:val=&quot;005F782B&quot;/&gt;&lt;wsp:rsid wsp:val=&quot;005F78DF&quot;/&gt;&lt;wsp:rsid wsp:val=&quot;005F79C3&quot;/&gt;&lt;wsp:rsid wsp:val=&quot;005F7EE6&quot;/&gt;&lt;wsp:rsid wsp:val=&quot;005F7F07&quot;/&gt;&lt;wsp:rsid wsp:val=&quot;005F7FE7&quot;/&gt;&lt;wsp:rsid wsp:val=&quot;00600383&quot;/&gt;&lt;wsp:rsid wsp:val=&quot;00600AAB&quot;/&gt;&lt;wsp:rsid wsp:val=&quot;0060140E&quot;/&gt;&lt;wsp:rsid wsp:val=&quot;00601503&quot;/&gt;&lt;wsp:rsid wsp:val=&quot;00601701&quot;/&gt;&lt;wsp:rsid wsp:val=&quot;00601808&quot;/&gt;&lt;wsp:rsid wsp:val=&quot;00601827&quot;/&gt;&lt;wsp:rsid wsp:val=&quot;006018E0&quot;/&gt;&lt;wsp:rsid wsp:val=&quot;00601D82&quot;/&gt;&lt;wsp:rsid wsp:val=&quot;006022EA&quot;/&gt;&lt;wsp:rsid wsp:val=&quot;00602553&quot;/&gt;&lt;wsp:rsid wsp:val=&quot;00602A67&quot;/&gt;&lt;wsp:rsid wsp:val=&quot;006030CD&quot;/&gt;&lt;wsp:rsid wsp:val=&quot;00603244&quot;/&gt;&lt;wsp:rsid wsp:val=&quot;0060374D&quot;/&gt;&lt;wsp:rsid wsp:val=&quot;006037A6&quot;/&gt;&lt;wsp:rsid wsp:val=&quot;00603914&quot;/&gt;&lt;wsp:rsid wsp:val=&quot;00603B56&quot;/&gt;&lt;wsp:rsid wsp:val=&quot;006041E3&quot;/&gt;&lt;wsp:rsid wsp:val=&quot;0060434D&quot;/&gt;&lt;wsp:rsid wsp:val=&quot;00604407&quot;/&gt;&lt;wsp:rsid wsp:val=&quot;00604815&quot;/&gt;&lt;wsp:rsid wsp:val=&quot;006050F7&quot;/&gt;&lt;wsp:rsid wsp:val=&quot;00605374&quot;/&gt;&lt;wsp:rsid wsp:val=&quot;006053B1&quot;/&gt;&lt;wsp:rsid wsp:val=&quot;0060559A&quot;/&gt;&lt;wsp:rsid wsp:val=&quot;00605615&quot;/&gt;&lt;wsp:rsid wsp:val=&quot;0060577E&quot;/&gt;&lt;wsp:rsid wsp:val=&quot;00605802&quot;/&gt;&lt;wsp:rsid wsp:val=&quot;00605AA9&quot;/&gt;&lt;wsp:rsid wsp:val=&quot;00605F86&quot;/&gt;&lt;wsp:rsid wsp:val=&quot;0060620B&quot;/&gt;&lt;wsp:rsid wsp:val=&quot;006066DA&quot;/&gt;&lt;wsp:rsid wsp:val=&quot;0060682A&quot;/&gt;&lt;wsp:rsid wsp:val=&quot;00606E6A&quot;/&gt;&lt;wsp:rsid wsp:val=&quot;00607370&quot;/&gt;&lt;wsp:rsid wsp:val=&quot;006075AD&quot;/&gt;&lt;wsp:rsid wsp:val=&quot;00607720&quot;/&gt;&lt;wsp:rsid wsp:val=&quot;00607BAF&quot;/&gt;&lt;wsp:rsid wsp:val=&quot;00607D48&quot;/&gt;&lt;wsp:rsid wsp:val=&quot;00607E3D&quot;/&gt;&lt;wsp:rsid wsp:val=&quot;00607E4B&quot;/&gt;&lt;wsp:rsid wsp:val=&quot;00607E84&quot;/&gt;&lt;wsp:rsid wsp:val=&quot;00607E8E&quot;/&gt;&lt;wsp:rsid wsp:val=&quot;00610192&quot;/&gt;&lt;wsp:rsid wsp:val=&quot;006101D8&quot;/&gt;&lt;wsp:rsid wsp:val=&quot;006103B6&quot;/&gt;&lt;wsp:rsid wsp:val=&quot;00610521&quot;/&gt;&lt;wsp:rsid wsp:val=&quot;00610A20&quot;/&gt;&lt;wsp:rsid wsp:val=&quot;00610BAB&quot;/&gt;&lt;wsp:rsid wsp:val=&quot;00610BFF&quot;/&gt;&lt;wsp:rsid wsp:val=&quot;00610D8F&quot;/&gt;&lt;wsp:rsid wsp:val=&quot;00610FE8&quot;/&gt;&lt;wsp:rsid wsp:val=&quot;0061119A&quot;/&gt;&lt;wsp:rsid wsp:val=&quot;00611251&quot;/&gt;&lt;wsp:rsid wsp:val=&quot;006112E8&quot;/&gt;&lt;wsp:rsid wsp:val=&quot;00611662&quot;/&gt;&lt;wsp:rsid wsp:val=&quot;006116B5&quot;/&gt;&lt;wsp:rsid wsp:val=&quot;00611756&quot;/&gt;&lt;wsp:rsid wsp:val=&quot;00611910&quot;/&gt;&lt;wsp:rsid wsp:val=&quot;00611919&quot;/&gt;&lt;wsp:rsid wsp:val=&quot;00611C36&quot;/&gt;&lt;wsp:rsid wsp:val=&quot;00612330&quot;/&gt;&lt;wsp:rsid wsp:val=&quot;00612377&quot;/&gt;&lt;wsp:rsid wsp:val=&quot;006128F1&quot;/&gt;&lt;wsp:rsid wsp:val=&quot;00612CA9&quot;/&gt;&lt;wsp:rsid wsp:val=&quot;00612DBA&quot;/&gt;&lt;wsp:rsid wsp:val=&quot;006136AA&quot;/&gt;&lt;wsp:rsid wsp:val=&quot;0061372B&quot;/&gt;&lt;wsp:rsid wsp:val=&quot;006137F7&quot;/&gt;&lt;wsp:rsid wsp:val=&quot;00613AA9&quot;/&gt;&lt;wsp:rsid wsp:val=&quot;00613B64&quot;/&gt;&lt;wsp:rsid wsp:val=&quot;00613E35&quot;/&gt;&lt;wsp:rsid wsp:val=&quot;00613EAB&quot;/&gt;&lt;wsp:rsid wsp:val=&quot;00613EF9&quot;/&gt;&lt;wsp:rsid wsp:val=&quot;00614229&quot;/&gt;&lt;wsp:rsid wsp:val=&quot;00614548&quot;/&gt;&lt;wsp:rsid wsp:val=&quot;00614746&quot;/&gt;&lt;wsp:rsid wsp:val=&quot;00614877&quot;/&gt;&lt;wsp:rsid wsp:val=&quot;00614B92&quot;/&gt;&lt;wsp:rsid wsp:val=&quot;00614D3E&quot;/&gt;&lt;wsp:rsid wsp:val=&quot;006153BC&quot;/&gt;&lt;wsp:rsid wsp:val=&quot;006153C1&quot;/&gt;&lt;wsp:rsid wsp:val=&quot;0061574B&quot;/&gt;&lt;wsp:rsid wsp:val=&quot;00615904&quot;/&gt;&lt;wsp:rsid wsp:val=&quot;00615AF1&quot;/&gt;&lt;wsp:rsid wsp:val=&quot;00615B43&quot;/&gt;&lt;wsp:rsid wsp:val=&quot;00615EF4&quot;/&gt;&lt;wsp:rsid wsp:val=&quot;006161E1&quot;/&gt;&lt;wsp:rsid wsp:val=&quot;0061624D&quot;/&gt;&lt;wsp:rsid wsp:val=&quot;006164CC&quot;/&gt;&lt;wsp:rsid wsp:val=&quot;006164F4&quot;/&gt;&lt;wsp:rsid wsp:val=&quot;00616612&quot;/&gt;&lt;wsp:rsid wsp:val=&quot;00616643&quot;/&gt;&lt;wsp:rsid wsp:val=&quot;0061683E&quot;/&gt;&lt;wsp:rsid wsp:val=&quot;0061690C&quot;/&gt;&lt;wsp:rsid wsp:val=&quot;0061701D&quot;/&gt;&lt;wsp:rsid wsp:val=&quot;00617142&quot;/&gt;&lt;wsp:rsid wsp:val=&quot;0061791D&quot;/&gt;&lt;wsp:rsid wsp:val=&quot;006179EE&quot;/&gt;&lt;wsp:rsid wsp:val=&quot;00617B6B&quot;/&gt;&lt;wsp:rsid wsp:val=&quot;00617D4D&quot;/&gt;&lt;wsp:rsid wsp:val=&quot;00617E20&quot;/&gt;&lt;wsp:rsid wsp:val=&quot;00617ECC&quot;/&gt;&lt;wsp:rsid wsp:val=&quot;00620040&quot;/&gt;&lt;wsp:rsid wsp:val=&quot;00620515&quot;/&gt;&lt;wsp:rsid wsp:val=&quot;00620850&quot;/&gt;&lt;wsp:rsid wsp:val=&quot;00620991&quot;/&gt;&lt;wsp:rsid wsp:val=&quot;00620B9B&quot;/&gt;&lt;wsp:rsid wsp:val=&quot;00620BD2&quot;/&gt;&lt;wsp:rsid wsp:val=&quot;00620E02&quot;/&gt;&lt;wsp:rsid wsp:val=&quot;00620E5C&quot;/&gt;&lt;wsp:rsid wsp:val=&quot;00620F59&quot;/&gt;&lt;wsp:rsid wsp:val=&quot;00621353&quot;/&gt;&lt;wsp:rsid wsp:val=&quot;006214FB&quot;/&gt;&lt;wsp:rsid wsp:val=&quot;006214FD&quot;/&gt;&lt;wsp:rsid wsp:val=&quot;0062196B&quot;/&gt;&lt;wsp:rsid wsp:val=&quot;00621A3B&quot;/&gt;&lt;wsp:rsid wsp:val=&quot;00621ACA&quot;/&gt;&lt;wsp:rsid wsp:val=&quot;00621F21&quot;/&gt;&lt;wsp:rsid wsp:val=&quot;00621F9A&quot;/&gt;&lt;wsp:rsid wsp:val=&quot;0062209D&quot;/&gt;&lt;wsp:rsid wsp:val=&quot;006223B5&quot;/&gt;&lt;wsp:rsid wsp:val=&quot;006224E5&quot;/&gt;&lt;wsp:rsid wsp:val=&quot;00622567&quot;/&gt;&lt;wsp:rsid wsp:val=&quot;006225B1&quot;/&gt;&lt;wsp:rsid wsp:val=&quot;00622920&quot;/&gt;&lt;wsp:rsid wsp:val=&quot;00622C26&quot;/&gt;&lt;wsp:rsid wsp:val=&quot;006230B9&quot;/&gt;&lt;wsp:rsid wsp:val=&quot;00623706&quot;/&gt;&lt;wsp:rsid wsp:val=&quot;00623DFB&quot;/&gt;&lt;wsp:rsid wsp:val=&quot;00624290&quot;/&gt;&lt;wsp:rsid wsp:val=&quot;00624373&quot;/&gt;&lt;wsp:rsid wsp:val=&quot;00624861&quot;/&gt;&lt;wsp:rsid wsp:val=&quot;00624A54&quot;/&gt;&lt;wsp:rsid wsp:val=&quot;00624C08&quot;/&gt;&lt;wsp:rsid wsp:val=&quot;00624D5D&quot;/&gt;&lt;wsp:rsid wsp:val=&quot;0062524C&quot;/&gt;&lt;wsp:rsid wsp:val=&quot;00625858&quot;/&gt;&lt;wsp:rsid wsp:val=&quot;00625B2D&quot;/&gt;&lt;wsp:rsid wsp:val=&quot;00625C1C&quot;/&gt;&lt;wsp:rsid wsp:val=&quot;00625C60&quot;/&gt;&lt;wsp:rsid wsp:val=&quot;00625D58&quot;/&gt;&lt;wsp:rsid wsp:val=&quot;00625E1A&quot;/&gt;&lt;wsp:rsid wsp:val=&quot;00625EF3&quot;/&gt;&lt;wsp:rsid wsp:val=&quot;00625FD6&quot;/&gt;&lt;wsp:rsid wsp:val=&quot;0062605F&quot;/&gt;&lt;wsp:rsid wsp:val=&quot;00626072&quot;/&gt;&lt;wsp:rsid wsp:val=&quot;006260DC&quot;/&gt;&lt;wsp:rsid wsp:val=&quot;00626397&quot;/&gt;&lt;wsp:rsid wsp:val=&quot;006266A3&quot;/&gt;&lt;wsp:rsid wsp:val=&quot;006267BD&quot;/&gt;&lt;wsp:rsid wsp:val=&quot;0062698A&quot;/&gt;&lt;wsp:rsid wsp:val=&quot;00626A33&quot;/&gt;&lt;wsp:rsid wsp:val=&quot;00626AA6&quot;/&gt;&lt;wsp:rsid wsp:val=&quot;00626B4F&quot;/&gt;&lt;wsp:rsid wsp:val=&quot;00626FDB&quot;/&gt;&lt;wsp:rsid wsp:val=&quot;006270C3&quot;/&gt;&lt;wsp:rsid wsp:val=&quot;0062732E&quot;/&gt;&lt;wsp:rsid wsp:val=&quot;00627381&quot;/&gt;&lt;wsp:rsid wsp:val=&quot;006273EF&quot;/&gt;&lt;wsp:rsid wsp:val=&quot;00627758&quot;/&gt;&lt;wsp:rsid wsp:val=&quot;006278D8&quot;/&gt;&lt;wsp:rsid wsp:val=&quot;00627A8D&quot;/&gt;&lt;wsp:rsid wsp:val=&quot;00627B92&quot;/&gt;&lt;wsp:rsid wsp:val=&quot;00627BA4&quot;/&gt;&lt;wsp:rsid wsp:val=&quot;00627C1D&quot;/&gt;&lt;wsp:rsid wsp:val=&quot;00630147&quot;/&gt;&lt;wsp:rsid wsp:val=&quot;00630683&quot;/&gt;&lt;wsp:rsid wsp:val=&quot;0063083D&quot;/&gt;&lt;wsp:rsid wsp:val=&quot;00630C10&quot;/&gt;&lt;wsp:rsid wsp:val=&quot;00631039&quot;/&gt;&lt;wsp:rsid wsp:val=&quot;00631099&quot;/&gt;&lt;wsp:rsid wsp:val=&quot;00631282&quot;/&gt;&lt;wsp:rsid wsp:val=&quot;00631946&quot;/&gt;&lt;wsp:rsid wsp:val=&quot;00631BCC&quot;/&gt;&lt;wsp:rsid wsp:val=&quot;00631C8B&quot;/&gt;&lt;wsp:rsid wsp:val=&quot;00631CB0&quot;/&gt;&lt;wsp:rsid wsp:val=&quot;00631D0A&quot;/&gt;&lt;wsp:rsid wsp:val=&quot;00631D79&quot;/&gt;&lt;wsp:rsid wsp:val=&quot;00632259&quot;/&gt;&lt;wsp:rsid wsp:val=&quot;006322E3&quot;/&gt;&lt;wsp:rsid wsp:val=&quot;0063237B&quot;/&gt;&lt;wsp:rsid wsp:val=&quot;00632982&quot;/&gt;&lt;wsp:rsid wsp:val=&quot;006329B7&quot;/&gt;&lt;wsp:rsid wsp:val=&quot;00632C0D&quot;/&gt;&lt;wsp:rsid wsp:val=&quot;00632C7F&quot;/&gt;&lt;wsp:rsid wsp:val=&quot;00633069&quot;/&gt;&lt;wsp:rsid wsp:val=&quot;006330DE&quot;/&gt;&lt;wsp:rsid wsp:val=&quot;00633117&quot;/&gt;&lt;wsp:rsid wsp:val=&quot;006331B3&quot;/&gt;&lt;wsp:rsid wsp:val=&quot;0063326A&quot;/&gt;&lt;wsp:rsid wsp:val=&quot;00633759&quot;/&gt;&lt;wsp:rsid wsp:val=&quot;00633BBE&quot;/&gt;&lt;wsp:rsid wsp:val=&quot;00633C2E&quot;/&gt;&lt;wsp:rsid wsp:val=&quot;00633C85&quot;/&gt;&lt;wsp:rsid wsp:val=&quot;00633C86&quot;/&gt;&lt;wsp:rsid wsp:val=&quot;00634398&quot;/&gt;&lt;wsp:rsid wsp:val=&quot;00634856&quot;/&gt;&lt;wsp:rsid wsp:val=&quot;006349DF&quot;/&gt;&lt;wsp:rsid wsp:val=&quot;00634AD1&quot;/&gt;&lt;wsp:rsid wsp:val=&quot;00634D31&quot;/&gt;&lt;wsp:rsid wsp:val=&quot;00634F8A&quot;/&gt;&lt;wsp:rsid wsp:val=&quot;00635441&quot;/&gt;&lt;wsp:rsid wsp:val=&quot;0063553C&quot;/&gt;&lt;wsp:rsid wsp:val=&quot;00635775&quot;/&gt;&lt;wsp:rsid wsp:val=&quot;00635783&quot;/&gt;&lt;wsp:rsid wsp:val=&quot;006358CE&quot;/&gt;&lt;wsp:rsid wsp:val=&quot;00635B5E&quot;/&gt;&lt;wsp:rsid wsp:val=&quot;00635B79&quot;/&gt;&lt;wsp:rsid wsp:val=&quot;00635FA6&quot;/&gt;&lt;wsp:rsid wsp:val=&quot;006362D0&quot;/&gt;&lt;wsp:rsid wsp:val=&quot;00636835&quot;/&gt;&lt;wsp:rsid wsp:val=&quot;006368A0&quot;/&gt;&lt;wsp:rsid wsp:val=&quot;00636A22&quot;/&gt;&lt;wsp:rsid wsp:val=&quot;00636B03&quot;/&gt;&lt;wsp:rsid wsp:val=&quot;00636D4A&quot;/&gt;&lt;wsp:rsid wsp:val=&quot;006372A0&quot;/&gt;&lt;wsp:rsid wsp:val=&quot;006372D2&quot;/&gt;&lt;wsp:rsid wsp:val=&quot;006373AA&quot;/&gt;&lt;wsp:rsid wsp:val=&quot;006374D8&quot;/&gt;&lt;wsp:rsid wsp:val=&quot;0063750B&quot;/&gt;&lt;wsp:rsid wsp:val=&quot;006375A7&quot;/&gt;&lt;wsp:rsid wsp:val=&quot;006376A6&quot;/&gt;&lt;wsp:rsid wsp:val=&quot;00637CE8&quot;/&gt;&lt;wsp:rsid wsp:val=&quot;00637D07&quot;/&gt;&lt;wsp:rsid wsp:val=&quot;00637E27&quot;/&gt;&lt;wsp:rsid wsp:val=&quot;00637F58&quot;/&gt;&lt;wsp:rsid wsp:val=&quot;0064008D&quot;/&gt;&lt;wsp:rsid wsp:val=&quot;00640391&quot;/&gt;&lt;wsp:rsid wsp:val=&quot;006405F9&quot;/&gt;&lt;wsp:rsid wsp:val=&quot;00640652&quot;/&gt;&lt;wsp:rsid wsp:val=&quot;00640800&quot;/&gt;&lt;wsp:rsid wsp:val=&quot;00640B40&quot;/&gt;&lt;wsp:rsid wsp:val=&quot;00640BD5&quot;/&gt;&lt;wsp:rsid wsp:val=&quot;00640E69&quot;/&gt;&lt;wsp:rsid wsp:val=&quot;0064107B&quot;/&gt;&lt;wsp:rsid wsp:val=&quot;006411BD&quot;/&gt;&lt;wsp:rsid wsp:val=&quot;006411C9&quot;/&gt;&lt;wsp:rsid wsp:val=&quot;006413BB&quot;/&gt;&lt;wsp:rsid wsp:val=&quot;0064167F&quot;/&gt;&lt;wsp:rsid wsp:val=&quot;00641805&quot;/&gt;&lt;wsp:rsid wsp:val=&quot;00641B11&quot;/&gt;&lt;wsp:rsid wsp:val=&quot;00641C2B&quot;/&gt;&lt;wsp:rsid wsp:val=&quot;00641EB7&quot;/&gt;&lt;wsp:rsid wsp:val=&quot;006422A3&quot;/&gt;&lt;wsp:rsid wsp:val=&quot;00642490&quot;/&gt;&lt;wsp:rsid wsp:val=&quot;00642549&quot;/&gt;&lt;wsp:rsid wsp:val=&quot;0064276F&quot;/&gt;&lt;wsp:rsid wsp:val=&quot;00642831&quot;/&gt;&lt;wsp:rsid wsp:val=&quot;00642870&quot;/&gt;&lt;wsp:rsid wsp:val=&quot;006428F4&quot;/&gt;&lt;wsp:rsid wsp:val=&quot;00642A01&quot;/&gt;&lt;wsp:rsid wsp:val=&quot;00643066&quot;/&gt;&lt;wsp:rsid wsp:val=&quot;006431D8&quot;/&gt;&lt;wsp:rsid wsp:val=&quot;006433E2&quot;/&gt;&lt;wsp:rsid wsp:val=&quot;00643533&quot;/&gt;&lt;wsp:rsid wsp:val=&quot;00643624&quot;/&gt;&lt;wsp:rsid wsp:val=&quot;00643A49&quot;/&gt;&lt;wsp:rsid wsp:val=&quot;00643B40&quot;/&gt;&lt;wsp:rsid wsp:val=&quot;00643D16&quot;/&gt;&lt;wsp:rsid wsp:val=&quot;00643DE7&quot;/&gt;&lt;wsp:rsid wsp:val=&quot;00643F7A&quot;/&gt;&lt;wsp:rsid wsp:val=&quot;00644224&quot;/&gt;&lt;wsp:rsid wsp:val=&quot;0064431D&quot;/&gt;&lt;wsp:rsid wsp:val=&quot;0064455F&quot;/&gt;&lt;wsp:rsid wsp:val=&quot;0064489C&quot;/&gt;&lt;wsp:rsid wsp:val=&quot;00644FCB&quot;/&gt;&lt;wsp:rsid wsp:val=&quot;0064516B&quot;/&gt;&lt;wsp:rsid wsp:val=&quot;0064535B&quot;/&gt;&lt;wsp:rsid wsp:val=&quot;00645625&quot;/&gt;&lt;wsp:rsid wsp:val=&quot;0064576A&quot;/&gt;&lt;wsp:rsid wsp:val=&quot;00645859&quot;/&gt;&lt;wsp:rsid wsp:val=&quot;00645E1D&quot;/&gt;&lt;wsp:rsid wsp:val=&quot;00645F07&quot;/&gt;&lt;wsp:rsid wsp:val=&quot;00646011&quot;/&gt;&lt;wsp:rsid wsp:val=&quot;00646736&quot;/&gt;&lt;wsp:rsid wsp:val=&quot;00646852&quot;/&gt;&lt;wsp:rsid wsp:val=&quot;00646ACD&quot;/&gt;&lt;wsp:rsid wsp:val=&quot;00646D29&quot;/&gt;&lt;wsp:rsid wsp:val=&quot;006470AC&quot;/&gt;&lt;wsp:rsid wsp:val=&quot;0064729B&quot;/&gt;&lt;wsp:rsid wsp:val=&quot;0064750B&quot;/&gt;&lt;wsp:rsid wsp:val=&quot;0064759D&quot;/&gt;&lt;wsp:rsid wsp:val=&quot;006479AF&quot;/&gt;&lt;wsp:rsid wsp:val=&quot;00647E82&quot;/&gt;&lt;wsp:rsid wsp:val=&quot;006500AF&quot;/&gt;&lt;wsp:rsid wsp:val=&quot;00650332&quot;/&gt;&lt;wsp:rsid wsp:val=&quot;00650AAB&quot;/&gt;&lt;wsp:rsid wsp:val=&quot;00650E0F&quot;/&gt;&lt;wsp:rsid wsp:val=&quot;0065188D&quot;/&gt;&lt;wsp:rsid wsp:val=&quot;00651A8A&quot;/&gt;&lt;wsp:rsid wsp:val=&quot;00651BE5&quot;/&gt;&lt;wsp:rsid wsp:val=&quot;0065224B&quot;/&gt;&lt;wsp:rsid wsp:val=&quot;006523E5&quot;/&gt;&lt;wsp:rsid wsp:val=&quot;00652459&quot;/&gt;&lt;wsp:rsid wsp:val=&quot;006526EE&quot;/&gt;&lt;wsp:rsid wsp:val=&quot;006527B1&quot;/&gt;&lt;wsp:rsid wsp:val=&quot;00652CAB&quot;/&gt;&lt;wsp:rsid wsp:val=&quot;00652FCE&quot;/&gt;&lt;wsp:rsid wsp:val=&quot;00653863&quot;/&gt;&lt;wsp:rsid wsp:val=&quot;00653937&quot;/&gt;&lt;wsp:rsid wsp:val=&quot;00653B38&quot;/&gt;&lt;wsp:rsid wsp:val=&quot;00653B6C&quot;/&gt;&lt;wsp:rsid wsp:val=&quot;00653C27&quot;/&gt;&lt;wsp:rsid wsp:val=&quot;006541B1&quot;/&gt;&lt;wsp:rsid wsp:val=&quot;006546D9&quot;/&gt;&lt;wsp:rsid wsp:val=&quot;00654899&quot;/&gt;&lt;wsp:rsid wsp:val=&quot;006548DB&quot;/&gt;&lt;wsp:rsid wsp:val=&quot;006549DA&quot;/&gt;&lt;wsp:rsid wsp:val=&quot;00654AF7&quot;/&gt;&lt;wsp:rsid wsp:val=&quot;006550E7&quot;/&gt;&lt;wsp:rsid wsp:val=&quot;00655218&quot;/&gt;&lt;wsp:rsid wsp:val=&quot;00655CCA&quot;/&gt;&lt;wsp:rsid wsp:val=&quot;00656113&quot;/&gt;&lt;wsp:rsid wsp:val=&quot;0065611A&quot;/&gt;&lt;wsp:rsid wsp:val=&quot;006563AE&quot;/&gt;&lt;wsp:rsid wsp:val=&quot;0065646D&quot;/&gt;&lt;wsp:rsid wsp:val=&quot;006564EE&quot;/&gt;&lt;wsp:rsid wsp:val=&quot;00656864&quot;/&gt;&lt;wsp:rsid wsp:val=&quot;00656990&quot;/&gt;&lt;wsp:rsid wsp:val=&quot;006569F5&quot;/&gt;&lt;wsp:rsid wsp:val=&quot;00656A1F&quot;/&gt;&lt;wsp:rsid wsp:val=&quot;00656B2A&quot;/&gt;&lt;wsp:rsid wsp:val=&quot;00656B5D&quot;/&gt;&lt;wsp:rsid wsp:val=&quot;00656BFA&quot;/&gt;&lt;wsp:rsid wsp:val=&quot;00656F64&quot;/&gt;&lt;wsp:rsid wsp:val=&quot;00657206&quot;/&gt;&lt;wsp:rsid wsp:val=&quot;006572B2&quot;/&gt;&lt;wsp:rsid wsp:val=&quot;00657466&quot;/&gt;&lt;wsp:rsid wsp:val=&quot;00657564&quot;/&gt;&lt;wsp:rsid wsp:val=&quot;0065796E&quot;/&gt;&lt;wsp:rsid wsp:val=&quot;006579F1&quot;/&gt;&lt;wsp:rsid wsp:val=&quot;00657C81&quot;/&gt;&lt;wsp:rsid wsp:val=&quot;00657D9D&quot;/&gt;&lt;wsp:rsid wsp:val=&quot;00657E0A&quot;/&gt;&lt;wsp:rsid wsp:val=&quot;006604A8&quot;/&gt;&lt;wsp:rsid wsp:val=&quot;006604B5&quot;/&gt;&lt;wsp:rsid wsp:val=&quot;00660530&quot;/&gt;&lt;wsp:rsid wsp:val=&quot;006606AA&quot;/&gt;&lt;wsp:rsid wsp:val=&quot;0066074A&quot;/&gt;&lt;wsp:rsid wsp:val=&quot;006609E3&quot;/&gt;&lt;wsp:rsid wsp:val=&quot;00660A4E&quot;/&gt;&lt;wsp:rsid wsp:val=&quot;00660B72&quot;/&gt;&lt;wsp:rsid wsp:val=&quot;00660C3E&quot;/&gt;&lt;wsp:rsid wsp:val=&quot;00660E83&quot;/&gt;&lt;wsp:rsid wsp:val=&quot;006610FF&quot;/&gt;&lt;wsp:rsid wsp:val=&quot;0066128B&quot;/&gt;&lt;wsp:rsid wsp:val=&quot;0066174F&quot;/&gt;&lt;wsp:rsid wsp:val=&quot;00661D26&quot;/&gt;&lt;wsp:rsid wsp:val=&quot;00661F03&quot;/&gt;&lt;wsp:rsid wsp:val=&quot;006622BD&quot;/&gt;&lt;wsp:rsid wsp:val=&quot;0066248F&quot;/&gt;&lt;wsp:rsid wsp:val=&quot;00662851&quot;/&gt;&lt;wsp:rsid wsp:val=&quot;00662FEB&quot;/&gt;&lt;wsp:rsid wsp:val=&quot;0066352A&quot;/&gt;&lt;wsp:rsid wsp:val=&quot;006635BD&quot;/&gt;&lt;wsp:rsid wsp:val=&quot;006635ED&quot;/&gt;&lt;wsp:rsid wsp:val=&quot;0066388D&quot;/&gt;&lt;wsp:rsid wsp:val=&quot;00663AEF&quot;/&gt;&lt;wsp:rsid wsp:val=&quot;00663BFA&quot;/&gt;&lt;wsp:rsid wsp:val=&quot;00663E7D&quot;/&gt;&lt;wsp:rsid wsp:val=&quot;00663F03&quot;/&gt;&lt;wsp:rsid wsp:val=&quot;00663FB7&quot;/&gt;&lt;wsp:rsid wsp:val=&quot;0066406B&quot;/&gt;&lt;wsp:rsid wsp:val=&quot;006644E5&quot;/&gt;&lt;wsp:rsid wsp:val=&quot;0066498D&quot;/&gt;&lt;wsp:rsid wsp:val=&quot;00664C28&quot;/&gt;&lt;wsp:rsid wsp:val=&quot;00664E3E&quot;/&gt;&lt;wsp:rsid wsp:val=&quot;006650E9&quot;/&gt;&lt;wsp:rsid wsp:val=&quot;0066510D&quot;/&gt;&lt;wsp:rsid wsp:val=&quot;006655DB&quot;/&gt;&lt;wsp:rsid wsp:val=&quot;006657E5&quot;/&gt;&lt;wsp:rsid wsp:val=&quot;00665A1C&quot;/&gt;&lt;wsp:rsid wsp:val=&quot;00666257&quot;/&gt;&lt;wsp:rsid wsp:val=&quot;0066630E&quot;/&gt;&lt;wsp:rsid wsp:val=&quot;00666625&quot;/&gt;&lt;wsp:rsid wsp:val=&quot;00666664&quot;/&gt;&lt;wsp:rsid wsp:val=&quot;006666F8&quot;/&gt;&lt;wsp:rsid wsp:val=&quot;006667C7&quot;/&gt;&lt;wsp:rsid wsp:val=&quot;0066687A&quot;/&gt;&lt;wsp:rsid wsp:val=&quot;006668DD&quot;/&gt;&lt;wsp:rsid wsp:val=&quot;00666AE2&quot;/&gt;&lt;wsp:rsid wsp:val=&quot;00666BCD&quot;/&gt;&lt;wsp:rsid wsp:val=&quot;00667380&quot;/&gt;&lt;wsp:rsid wsp:val=&quot;00667B34&quot;/&gt;&lt;wsp:rsid wsp:val=&quot;00667BC9&quot;/&gt;&lt;wsp:rsid wsp:val=&quot;00667E11&quot;/&gt;&lt;wsp:rsid wsp:val=&quot;00667FFE&quot;/&gt;&lt;wsp:rsid wsp:val=&quot;0067016E&quot;/&gt;&lt;wsp:rsid wsp:val=&quot;00670345&quot;/&gt;&lt;wsp:rsid wsp:val=&quot;006704F1&quot;/&gt;&lt;wsp:rsid wsp:val=&quot;006706D9&quot;/&gt;&lt;wsp:rsid wsp:val=&quot;0067071E&quot;/&gt;&lt;wsp:rsid wsp:val=&quot;00670731&quot;/&gt;&lt;wsp:rsid wsp:val=&quot;006709BF&quot;/&gt;&lt;wsp:rsid wsp:val=&quot;00670B26&quot;/&gt;&lt;wsp:rsid wsp:val=&quot;006710E5&quot;/&gt;&lt;wsp:rsid wsp:val=&quot;00671181&quot;/&gt;&lt;wsp:rsid wsp:val=&quot;006713EC&quot;/&gt;&lt;wsp:rsid wsp:val=&quot;00671450&quot;/&gt;&lt;wsp:rsid wsp:val=&quot;0067161F&quot;/&gt;&lt;wsp:rsid wsp:val=&quot;006719F2&quot;/&gt;&lt;wsp:rsid wsp:val=&quot;00671ABB&quot;/&gt;&lt;wsp:rsid wsp:val=&quot;00671ACD&quot;/&gt;&lt;wsp:rsid wsp:val=&quot;00671CC8&quot;/&gt;&lt;wsp:rsid wsp:val=&quot;00671D3B&quot;/&gt;&lt;wsp:rsid wsp:val=&quot;00671E96&quot;/&gt;&lt;wsp:rsid wsp:val=&quot;00671EFC&quot;/&gt;&lt;wsp:rsid wsp:val=&quot;00671FA4&quot;/&gt;&lt;wsp:rsid wsp:val=&quot;00671FDE&quot;/&gt;&lt;wsp:rsid wsp:val=&quot;00672084&quot;/&gt;&lt;wsp:rsid wsp:val=&quot;00672524&quot;/&gt;&lt;wsp:rsid wsp:val=&quot;0067263C&quot;/&gt;&lt;wsp:rsid wsp:val=&quot;00672A74&quot;/&gt;&lt;wsp:rsid wsp:val=&quot;00672C00&quot;/&gt;&lt;wsp:rsid wsp:val=&quot;00672C28&quot;/&gt;&lt;wsp:rsid wsp:val=&quot;00672DF9&quot;/&gt;&lt;wsp:rsid wsp:val=&quot;00673046&quot;/&gt;&lt;wsp:rsid wsp:val=&quot;00673107&quot;/&gt;&lt;wsp:rsid wsp:val=&quot;0067339D&quot;/&gt;&lt;wsp:rsid wsp:val=&quot;006733ED&quot;/&gt;&lt;wsp:rsid wsp:val=&quot;00673458&quot;/&gt;&lt;wsp:rsid wsp:val=&quot;00673FF4&quot;/&gt;&lt;wsp:rsid wsp:val=&quot;006740FC&quot;/&gt;&lt;wsp:rsid wsp:val=&quot;006741AF&quot;/&gt;&lt;wsp:rsid wsp:val=&quot;0067423E&quot;/&gt;&lt;wsp:rsid wsp:val=&quot;0067434D&quot;/&gt;&lt;wsp:rsid wsp:val=&quot;0067465F&quot;/&gt;&lt;wsp:rsid wsp:val=&quot;00674850&quot;/&gt;&lt;wsp:rsid wsp:val=&quot;00674BA6&quot;/&gt;&lt;wsp:rsid wsp:val=&quot;00674C60&quot;/&gt;&lt;wsp:rsid wsp:val=&quot;00674D18&quot;/&gt;&lt;wsp:rsid wsp:val=&quot;00674F0E&quot;/&gt;&lt;wsp:rsid wsp:val=&quot;00674F65&quot;/&gt;&lt;wsp:rsid wsp:val=&quot;00675049&quot;/&gt;&lt;wsp:rsid wsp:val=&quot;00675423&quot;/&gt;&lt;wsp:rsid wsp:val=&quot;006754B4&quot;/&gt;&lt;wsp:rsid wsp:val=&quot;006755EE&quot;/&gt;&lt;wsp:rsid wsp:val=&quot;006756D0&quot;/&gt;&lt;wsp:rsid wsp:val=&quot;006759C2&quot;/&gt;&lt;wsp:rsid wsp:val=&quot;006759D2&quot;/&gt;&lt;wsp:rsid wsp:val=&quot;00675EA7&quot;/&gt;&lt;wsp:rsid wsp:val=&quot;006763A8&quot;/&gt;&lt;wsp:rsid wsp:val=&quot;00676414&quot;/&gt;&lt;wsp:rsid wsp:val=&quot;00676453&quot;/&gt;&lt;wsp:rsid wsp:val=&quot;006765B2&quot;/&gt;&lt;wsp:rsid wsp:val=&quot;006769B6&quot;/&gt;&lt;wsp:rsid wsp:val=&quot;00676A9F&quot;/&gt;&lt;wsp:rsid wsp:val=&quot;00676B5C&quot;/&gt;&lt;wsp:rsid wsp:val=&quot;00676C25&quot;/&gt;&lt;wsp:rsid wsp:val=&quot;00676CEA&quot;/&gt;&lt;wsp:rsid wsp:val=&quot;00677159&quot;/&gt;&lt;wsp:rsid wsp:val=&quot;00677553&quot;/&gt;&lt;wsp:rsid wsp:val=&quot;00677570&quot;/&gt;&lt;wsp:rsid wsp:val=&quot;00677605&quot;/&gt;&lt;wsp:rsid wsp:val=&quot;006778CE&quot;/&gt;&lt;wsp:rsid wsp:val=&quot;00677AA0&quot;/&gt;&lt;wsp:rsid wsp:val=&quot;00677ED0&quot;/&gt;&lt;wsp:rsid wsp:val=&quot;00677F40&quot;/&gt;&lt;wsp:rsid wsp:val=&quot;006800DF&quot;/&gt;&lt;wsp:rsid wsp:val=&quot;006801F9&quot;/&gt;&lt;wsp:rsid wsp:val=&quot;00680208&quot;/&gt;&lt;wsp:rsid wsp:val=&quot;006807CD&quot;/&gt;&lt;wsp:rsid wsp:val=&quot;0068092D&quot;/&gt;&lt;wsp:rsid wsp:val=&quot;00680A06&quot;/&gt;&lt;wsp:rsid wsp:val=&quot;00680A5F&quot;/&gt;&lt;wsp:rsid wsp:val=&quot;00680A62&quot;/&gt;&lt;wsp:rsid wsp:val=&quot;00681587&quot;/&gt;&lt;wsp:rsid wsp:val=&quot;00681811&quot;/&gt;&lt;wsp:rsid wsp:val=&quot;00681B76&quot;/&gt;&lt;wsp:rsid wsp:val=&quot;00681B93&quot;/&gt;&lt;wsp:rsid wsp:val=&quot;00681C98&quot;/&gt;&lt;wsp:rsid wsp:val=&quot;00681E4C&quot;/&gt;&lt;wsp:rsid wsp:val=&quot;00682494&quot;/&gt;&lt;wsp:rsid wsp:val=&quot;00682670&quot;/&gt;&lt;wsp:rsid wsp:val=&quot;00682798&quot;/&gt;&lt;wsp:rsid wsp:val=&quot;00682995&quot;/&gt;&lt;wsp:rsid wsp:val=&quot;00682B87&quot;/&gt;&lt;wsp:rsid wsp:val=&quot;00682C34&quot;/&gt;&lt;wsp:rsid wsp:val=&quot;00682F6D&quot;/&gt;&lt;wsp:rsid wsp:val=&quot;00682F70&quot;/&gt;&lt;wsp:rsid wsp:val=&quot;00683501&quot;/&gt;&lt;wsp:rsid wsp:val=&quot;00683A70&quot;/&gt;&lt;wsp:rsid wsp:val=&quot;00683BA3&quot;/&gt;&lt;wsp:rsid wsp:val=&quot;00683CD5&quot;/&gt;&lt;wsp:rsid wsp:val=&quot;00683EB9&quot;/&gt;&lt;wsp:rsid wsp:val=&quot;006842B2&quot;/&gt;&lt;wsp:rsid wsp:val=&quot;006843DC&quot;/&gt;&lt;wsp:rsid wsp:val=&quot;00684564&quot;/&gt;&lt;wsp:rsid wsp:val=&quot;0068458D&quot;/&gt;&lt;wsp:rsid wsp:val=&quot;00684B5E&quot;/&gt;&lt;wsp:rsid wsp:val=&quot;00684B91&quot;/&gt;&lt;wsp:rsid wsp:val=&quot;00684D4F&quot;/&gt;&lt;wsp:rsid wsp:val=&quot;00684FC6&quot;/&gt;&lt;wsp:rsid wsp:val=&quot;00685536&quot;/&gt;&lt;wsp:rsid wsp:val=&quot;006859C5&quot;/&gt;&lt;wsp:rsid wsp:val=&quot;00685A30&quot;/&gt;&lt;wsp:rsid wsp:val=&quot;00685AC7&quot;/&gt;&lt;wsp:rsid wsp:val=&quot;00685CE2&quot;/&gt;&lt;wsp:rsid wsp:val=&quot;00685D5C&quot;/&gt;&lt;wsp:rsid wsp:val=&quot;006864E9&quot;/&gt;&lt;wsp:rsid wsp:val=&quot;006866AC&quot;/&gt;&lt;wsp:rsid wsp:val=&quot;006868A5&quot;/&gt;&lt;wsp:rsid wsp:val=&quot;00686A7A&quot;/&gt;&lt;wsp:rsid wsp:val=&quot;00686FDA&quot;/&gt;&lt;wsp:rsid wsp:val=&quot;00686FE1&quot;/&gt;&lt;wsp:rsid wsp:val=&quot;0068726F&quot;/&gt;&lt;wsp:rsid wsp:val=&quot;00687A86&quot;/&gt;&lt;wsp:rsid wsp:val=&quot;00687C55&quot;/&gt;&lt;wsp:rsid wsp:val=&quot;00687F48&quot;/&gt;&lt;wsp:rsid wsp:val=&quot;006900B1&quot;/&gt;&lt;wsp:rsid wsp:val=&quot;00690187&quot;/&gt;&lt;wsp:rsid wsp:val=&quot;00690FF4&quot;/&gt;&lt;wsp:rsid wsp:val=&quot;00691003&quot;/&gt;&lt;wsp:rsid wsp:val=&quot;00691235&quot;/&gt;&lt;wsp:rsid wsp:val=&quot;00691255&quot;/&gt;&lt;wsp:rsid wsp:val=&quot;00691433&quot;/&gt;&lt;wsp:rsid wsp:val=&quot;00691457&quot;/&gt;&lt;wsp:rsid wsp:val=&quot;006917BE&quot;/&gt;&lt;wsp:rsid wsp:val=&quot;006917D2&quot;/&gt;&lt;wsp:rsid wsp:val=&quot;006917F9&quot;/&gt;&lt;wsp:rsid wsp:val=&quot;00691BAC&quot;/&gt;&lt;wsp:rsid wsp:val=&quot;00691BBA&quot;/&gt;&lt;wsp:rsid wsp:val=&quot;006923FB&quot;/&gt;&lt;wsp:rsid wsp:val=&quot;00692586&quot;/&gt;&lt;wsp:rsid wsp:val=&quot;006927D5&quot;/&gt;&lt;wsp:rsid wsp:val=&quot;00692911&quot;/&gt;&lt;wsp:rsid wsp:val=&quot;00692980&quot;/&gt;&lt;wsp:rsid wsp:val=&quot;00692A26&quot;/&gt;&lt;wsp:rsid wsp:val=&quot;00692B07&quot;/&gt;&lt;wsp:rsid wsp:val=&quot;00692D1B&quot;/&gt;&lt;wsp:rsid wsp:val=&quot;00692D4E&quot;/&gt;&lt;wsp:rsid wsp:val=&quot;00692DA5&quot;/&gt;&lt;wsp:rsid wsp:val=&quot;00692F1E&quot;/&gt;&lt;wsp:rsid wsp:val=&quot;006930E2&quot;/&gt;&lt;wsp:rsid wsp:val=&quot;0069319A&quot;/&gt;&lt;wsp:rsid wsp:val=&quot;006934DD&quot;/&gt;&lt;wsp:rsid wsp:val=&quot;00693655&quot;/&gt;&lt;wsp:rsid wsp:val=&quot;006938FA&quot;/&gt;&lt;wsp:rsid wsp:val=&quot;006939BE&quot;/&gt;&lt;wsp:rsid wsp:val=&quot;00693C0C&quot;/&gt;&lt;wsp:rsid wsp:val=&quot;00693E7E&quot;/&gt;&lt;wsp:rsid wsp:val=&quot;00693F2D&quot;/&gt;&lt;wsp:rsid wsp:val=&quot;006941AE&quot;/&gt;&lt;wsp:rsid wsp:val=&quot;006948D9&quot;/&gt;&lt;wsp:rsid wsp:val=&quot;00694B4A&quot;/&gt;&lt;wsp:rsid wsp:val=&quot;0069501F&quot;/&gt;&lt;wsp:rsid wsp:val=&quot;00695194&quot;/&gt;&lt;wsp:rsid wsp:val=&quot;00695276&quot;/&gt;&lt;wsp:rsid wsp:val=&quot;00695339&quot;/&gt;&lt;wsp:rsid wsp:val=&quot;00695402&quot;/&gt;&lt;wsp:rsid wsp:val=&quot;006957D8&quot;/&gt;&lt;wsp:rsid wsp:val=&quot;0069597E&quot;/&gt;&lt;wsp:rsid wsp:val=&quot;006959CD&quot;/&gt;&lt;wsp:rsid wsp:val=&quot;00695FD0&quot;/&gt;&lt;wsp:rsid wsp:val=&quot;006963E3&quot;/&gt;&lt;wsp:rsid wsp:val=&quot;00696508&quot;/&gt;&lt;wsp:rsid wsp:val=&quot;00696EC1&quot;/&gt;&lt;wsp:rsid wsp:val=&quot;00697143&quot;/&gt;&lt;wsp:rsid wsp:val=&quot;0069718F&quot;/&gt;&lt;wsp:rsid wsp:val=&quot;00697671&quot;/&gt;&lt;wsp:rsid wsp:val=&quot;006979EE&quot;/&gt;&lt;wsp:rsid wsp:val=&quot;00697ACD&quot;/&gt;&lt;wsp:rsid wsp:val=&quot;00697E20&quot;/&gt;&lt;wsp:rsid wsp:val=&quot;00697F12&quot;/&gt;&lt;wsp:rsid wsp:val=&quot;006A0043&quot;/&gt;&lt;wsp:rsid wsp:val=&quot;006A01E2&quot;/&gt;&lt;wsp:rsid wsp:val=&quot;006A01F0&quot;/&gt;&lt;wsp:rsid wsp:val=&quot;006A0347&quot;/&gt;&lt;wsp:rsid wsp:val=&quot;006A03CD&quot;/&gt;&lt;wsp:rsid wsp:val=&quot;006A0DA0&quot;/&gt;&lt;wsp:rsid wsp:val=&quot;006A0E16&quot;/&gt;&lt;wsp:rsid wsp:val=&quot;006A100A&quot;/&gt;&lt;wsp:rsid wsp:val=&quot;006A12D3&quot;/&gt;&lt;wsp:rsid wsp:val=&quot;006A14EF&quot;/&gt;&lt;wsp:rsid wsp:val=&quot;006A1592&quot;/&gt;&lt;wsp:rsid wsp:val=&quot;006A189F&quot;/&gt;&lt;wsp:rsid wsp:val=&quot;006A1BEB&quot;/&gt;&lt;wsp:rsid wsp:val=&quot;006A1EF3&quot;/&gt;&lt;wsp:rsid wsp:val=&quot;006A29DE&quot;/&gt;&lt;wsp:rsid wsp:val=&quot;006A2E7F&quot;/&gt;&lt;wsp:rsid wsp:val=&quot;006A3145&quot;/&gt;&lt;wsp:rsid wsp:val=&quot;006A3157&quot;/&gt;&lt;wsp:rsid wsp:val=&quot;006A3585&quot;/&gt;&lt;wsp:rsid wsp:val=&quot;006A3655&quot;/&gt;&lt;wsp:rsid wsp:val=&quot;006A37AB&quot;/&gt;&lt;wsp:rsid wsp:val=&quot;006A37B4&quot;/&gt;&lt;wsp:rsid wsp:val=&quot;006A38AF&quot;/&gt;&lt;wsp:rsid wsp:val=&quot;006A424F&quot;/&gt;&lt;wsp:rsid wsp:val=&quot;006A45F2&quot;/&gt;&lt;wsp:rsid wsp:val=&quot;006A4718&quot;/&gt;&lt;wsp:rsid wsp:val=&quot;006A4B59&quot;/&gt;&lt;wsp:rsid wsp:val=&quot;006A4C5F&quot;/&gt;&lt;wsp:rsid wsp:val=&quot;006A4C7D&quot;/&gt;&lt;wsp:rsid wsp:val=&quot;006A4E8F&quot;/&gt;&lt;wsp:rsid wsp:val=&quot;006A4F71&quot;/&gt;&lt;wsp:rsid wsp:val=&quot;006A53E5&quot;/&gt;&lt;wsp:rsid wsp:val=&quot;006A577A&quot;/&gt;&lt;wsp:rsid wsp:val=&quot;006A59ED&quot;/&gt;&lt;wsp:rsid wsp:val=&quot;006A5CF5&quot;/&gt;&lt;wsp:rsid wsp:val=&quot;006A5D0C&quot;/&gt;&lt;wsp:rsid wsp:val=&quot;006A5F0B&quot;/&gt;&lt;wsp:rsid wsp:val=&quot;006A5F32&quot;/&gt;&lt;wsp:rsid wsp:val=&quot;006A5FE9&quot;/&gt;&lt;wsp:rsid wsp:val=&quot;006A6043&quot;/&gt;&lt;wsp:rsid wsp:val=&quot;006A6460&quot;/&gt;&lt;wsp:rsid wsp:val=&quot;006A6714&quot;/&gt;&lt;wsp:rsid wsp:val=&quot;006A6BCC&quot;/&gt;&lt;wsp:rsid wsp:val=&quot;006A6F1A&quot;/&gt;&lt;wsp:rsid wsp:val=&quot;006A71EB&quot;/&gt;&lt;wsp:rsid wsp:val=&quot;006A7265&quot;/&gt;&lt;wsp:rsid wsp:val=&quot;006A7519&quot;/&gt;&lt;wsp:rsid wsp:val=&quot;006A7568&quot;/&gt;&lt;wsp:rsid wsp:val=&quot;006A7577&quot;/&gt;&lt;wsp:rsid wsp:val=&quot;006A759A&quot;/&gt;&lt;wsp:rsid wsp:val=&quot;006A75BF&quot;/&gt;&lt;wsp:rsid wsp:val=&quot;006A765C&quot;/&gt;&lt;wsp:rsid wsp:val=&quot;006A7773&quot;/&gt;&lt;wsp:rsid wsp:val=&quot;006A7819&quot;/&gt;&lt;wsp:rsid wsp:val=&quot;006A7BD6&quot;/&gt;&lt;wsp:rsid wsp:val=&quot;006A7C41&quot;/&gt;&lt;wsp:rsid wsp:val=&quot;006A7D54&quot;/&gt;&lt;wsp:rsid wsp:val=&quot;006A7F63&quot;/&gt;&lt;wsp:rsid wsp:val=&quot;006B011E&quot;/&gt;&lt;wsp:rsid wsp:val=&quot;006B0366&quot;/&gt;&lt;wsp:rsid wsp:val=&quot;006B0387&quot;/&gt;&lt;wsp:rsid wsp:val=&quot;006B04FC&quot;/&gt;&lt;wsp:rsid wsp:val=&quot;006B0757&quot;/&gt;&lt;wsp:rsid wsp:val=&quot;006B0C52&quot;/&gt;&lt;wsp:rsid wsp:val=&quot;006B1237&quot;/&gt;&lt;wsp:rsid wsp:val=&quot;006B130C&quot;/&gt;&lt;wsp:rsid wsp:val=&quot;006B14CA&quot;/&gt;&lt;wsp:rsid wsp:val=&quot;006B1508&quot;/&gt;&lt;wsp:rsid wsp:val=&quot;006B18D2&quot;/&gt;&lt;wsp:rsid wsp:val=&quot;006B1D9E&quot;/&gt;&lt;wsp:rsid wsp:val=&quot;006B1E3C&quot;/&gt;&lt;wsp:rsid wsp:val=&quot;006B1FA4&quot;/&gt;&lt;wsp:rsid wsp:val=&quot;006B2213&quot;/&gt;&lt;wsp:rsid wsp:val=&quot;006B2266&quot;/&gt;&lt;wsp:rsid wsp:val=&quot;006B234C&quot;/&gt;&lt;wsp:rsid wsp:val=&quot;006B2ACA&quot;/&gt;&lt;wsp:rsid wsp:val=&quot;006B2B1F&quot;/&gt;&lt;wsp:rsid wsp:val=&quot;006B2E13&quot;/&gt;&lt;wsp:rsid wsp:val=&quot;006B2E35&quot;/&gt;&lt;wsp:rsid wsp:val=&quot;006B306B&quot;/&gt;&lt;wsp:rsid wsp:val=&quot;006B308A&quot;/&gt;&lt;wsp:rsid wsp:val=&quot;006B337A&quot;/&gt;&lt;wsp:rsid wsp:val=&quot;006B33DC&quot;/&gt;&lt;wsp:rsid wsp:val=&quot;006B3584&quot;/&gt;&lt;wsp:rsid wsp:val=&quot;006B376C&quot;/&gt;&lt;wsp:rsid wsp:val=&quot;006B37DD&quot;/&gt;&lt;wsp:rsid wsp:val=&quot;006B3981&quot;/&gt;&lt;wsp:rsid wsp:val=&quot;006B39F8&quot;/&gt;&lt;wsp:rsid wsp:val=&quot;006B3AA8&quot;/&gt;&lt;wsp:rsid wsp:val=&quot;006B3BC7&quot;/&gt;&lt;wsp:rsid wsp:val=&quot;006B3C8C&quot;/&gt;&lt;wsp:rsid wsp:val=&quot;006B3E24&quot;/&gt;&lt;wsp:rsid wsp:val=&quot;006B3FB1&quot;/&gt;&lt;wsp:rsid wsp:val=&quot;006B421D&quot;/&gt;&lt;wsp:rsid wsp:val=&quot;006B4833&quot;/&gt;&lt;wsp:rsid wsp:val=&quot;006B48B1&quot;/&gt;&lt;wsp:rsid wsp:val=&quot;006B49F0&quot;/&gt;&lt;wsp:rsid wsp:val=&quot;006B4A42&quot;/&gt;&lt;wsp:rsid wsp:val=&quot;006B4B13&quot;/&gt;&lt;wsp:rsid wsp:val=&quot;006B4C6A&quot;/&gt;&lt;wsp:rsid wsp:val=&quot;006B4C96&quot;/&gt;&lt;wsp:rsid wsp:val=&quot;006B4FC1&quot;/&gt;&lt;wsp:rsid wsp:val=&quot;006B54C2&quot;/&gt;&lt;wsp:rsid wsp:val=&quot;006B57AD&quot;/&gt;&lt;wsp:rsid wsp:val=&quot;006B5A69&quot;/&gt;&lt;wsp:rsid wsp:val=&quot;006B5BD9&quot;/&gt;&lt;wsp:rsid wsp:val=&quot;006B5DCF&quot;/&gt;&lt;wsp:rsid wsp:val=&quot;006B5FBE&quot;/&gt;&lt;wsp:rsid wsp:val=&quot;006B605B&quot;/&gt;&lt;wsp:rsid wsp:val=&quot;006B60A2&quot;/&gt;&lt;wsp:rsid wsp:val=&quot;006B60A8&quot;/&gt;&lt;wsp:rsid wsp:val=&quot;006B6329&quot;/&gt;&lt;wsp:rsid wsp:val=&quot;006B6476&quot;/&gt;&lt;wsp:rsid wsp:val=&quot;006B664F&quot;/&gt;&lt;wsp:rsid wsp:val=&quot;006B6B0E&quot;/&gt;&lt;wsp:rsid wsp:val=&quot;006B7474&quot;/&gt;&lt;wsp:rsid wsp:val=&quot;006B78FE&quot;/&gt;&lt;wsp:rsid wsp:val=&quot;006B7A37&quot;/&gt;&lt;wsp:rsid wsp:val=&quot;006B7A39&quot;/&gt;&lt;wsp:rsid wsp:val=&quot;006B7DFE&quot;/&gt;&lt;wsp:rsid wsp:val=&quot;006B7F5A&quot;/&gt;&lt;wsp:rsid wsp:val=&quot;006C0121&quot;/&gt;&lt;wsp:rsid wsp:val=&quot;006C043C&quot;/&gt;&lt;wsp:rsid wsp:val=&quot;006C04DF&quot;/&gt;&lt;wsp:rsid wsp:val=&quot;006C0E6E&quot;/&gt;&lt;wsp:rsid wsp:val=&quot;006C154A&quot;/&gt;&lt;wsp:rsid wsp:val=&quot;006C16D2&quot;/&gt;&lt;wsp:rsid wsp:val=&quot;006C1845&quot;/&gt;&lt;wsp:rsid wsp:val=&quot;006C1984&quot;/&gt;&lt;wsp:rsid wsp:val=&quot;006C1B1F&quot;/&gt;&lt;wsp:rsid wsp:val=&quot;006C2291&quot;/&gt;&lt;wsp:rsid wsp:val=&quot;006C22B7&quot;/&gt;&lt;wsp:rsid wsp:val=&quot;006C2395&quot;/&gt;&lt;wsp:rsid wsp:val=&quot;006C25FE&quot;/&gt;&lt;wsp:rsid wsp:val=&quot;006C2761&quot;/&gt;&lt;wsp:rsid wsp:val=&quot;006C2A69&quot;/&gt;&lt;wsp:rsid wsp:val=&quot;006C2B09&quot;/&gt;&lt;wsp:rsid wsp:val=&quot;006C2F13&quot;/&gt;&lt;wsp:rsid wsp:val=&quot;006C2F38&quot;/&gt;&lt;wsp:rsid wsp:val=&quot;006C3026&quot;/&gt;&lt;wsp:rsid wsp:val=&quot;006C32C8&quot;/&gt;&lt;wsp:rsid wsp:val=&quot;006C346D&quot;/&gt;&lt;wsp:rsid wsp:val=&quot;006C34EA&quot;/&gt;&lt;wsp:rsid wsp:val=&quot;006C3961&quot;/&gt;&lt;wsp:rsid wsp:val=&quot;006C3A56&quot;/&gt;&lt;wsp:rsid wsp:val=&quot;006C3C6F&quot;/&gt;&lt;wsp:rsid wsp:val=&quot;006C3DBF&quot;/&gt;&lt;wsp:rsid wsp:val=&quot;006C403E&quot;/&gt;&lt;wsp:rsid wsp:val=&quot;006C40B2&quot;/&gt;&lt;wsp:rsid wsp:val=&quot;006C4A72&quot;/&gt;&lt;wsp:rsid wsp:val=&quot;006C4E44&quot;/&gt;&lt;wsp:rsid wsp:val=&quot;006C5052&quot;/&gt;&lt;wsp:rsid wsp:val=&quot;006C50C8&quot;/&gt;&lt;wsp:rsid wsp:val=&quot;006C5435&quot;/&gt;&lt;wsp:rsid wsp:val=&quot;006C5903&quot;/&gt;&lt;wsp:rsid wsp:val=&quot;006C5C7B&quot;/&gt;&lt;wsp:rsid wsp:val=&quot;006C5E93&quot;/&gt;&lt;wsp:rsid wsp:val=&quot;006C5EA0&quot;/&gt;&lt;wsp:rsid wsp:val=&quot;006C5EC2&quot;/&gt;&lt;wsp:rsid wsp:val=&quot;006C60A3&quot;/&gt;&lt;wsp:rsid wsp:val=&quot;006C63DB&quot;/&gt;&lt;wsp:rsid wsp:val=&quot;006C6AF0&quot;/&gt;&lt;wsp:rsid wsp:val=&quot;006C6E64&quot;/&gt;&lt;wsp:rsid wsp:val=&quot;006C6F0F&quot;/&gt;&lt;wsp:rsid wsp:val=&quot;006C6F73&quot;/&gt;&lt;wsp:rsid wsp:val=&quot;006C7BE4&quot;/&gt;&lt;wsp:rsid wsp:val=&quot;006C7F20&quot;/&gt;&lt;wsp:rsid wsp:val=&quot;006D02E2&quot;/&gt;&lt;wsp:rsid wsp:val=&quot;006D0711&quot;/&gt;&lt;wsp:rsid wsp:val=&quot;006D0A6B&quot;/&gt;&lt;wsp:rsid wsp:val=&quot;006D0B82&quot;/&gt;&lt;wsp:rsid wsp:val=&quot;006D0DFB&quot;/&gt;&lt;wsp:rsid wsp:val=&quot;006D11C3&quot;/&gt;&lt;wsp:rsid wsp:val=&quot;006D1547&quot;/&gt;&lt;wsp:rsid wsp:val=&quot;006D1700&quot;/&gt;&lt;wsp:rsid wsp:val=&quot;006D18C0&quot;/&gt;&lt;wsp:rsid wsp:val=&quot;006D1E22&quot;/&gt;&lt;wsp:rsid wsp:val=&quot;006D1E44&quot;/&gt;&lt;wsp:rsid wsp:val=&quot;006D22AF&quot;/&gt;&lt;wsp:rsid wsp:val=&quot;006D25E6&quot;/&gt;&lt;wsp:rsid wsp:val=&quot;006D272D&quot;/&gt;&lt;wsp:rsid wsp:val=&quot;006D2E75&quot;/&gt;&lt;wsp:rsid wsp:val=&quot;006D2EA7&quot;/&gt;&lt;wsp:rsid wsp:val=&quot;006D30DF&quot;/&gt;&lt;wsp:rsid wsp:val=&quot;006D362F&quot;/&gt;&lt;wsp:rsid wsp:val=&quot;006D36A7&quot;/&gt;&lt;wsp:rsid wsp:val=&quot;006D36D7&quot;/&gt;&lt;wsp:rsid wsp:val=&quot;006D3D3E&quot;/&gt;&lt;wsp:rsid wsp:val=&quot;006D3EEB&quot;/&gt;&lt;wsp:rsid wsp:val=&quot;006D486B&quot;/&gt;&lt;wsp:rsid wsp:val=&quot;006D4AE8&quot;/&gt;&lt;wsp:rsid wsp:val=&quot;006D4C39&quot;/&gt;&lt;wsp:rsid wsp:val=&quot;006D4DEC&quot;/&gt;&lt;wsp:rsid wsp:val=&quot;006D50E0&quot;/&gt;&lt;wsp:rsid wsp:val=&quot;006D5838&quot;/&gt;&lt;wsp:rsid wsp:val=&quot;006D5B06&quot;/&gt;&lt;wsp:rsid wsp:val=&quot;006D5F4B&quot;/&gt;&lt;wsp:rsid wsp:val=&quot;006D636C&quot;/&gt;&lt;wsp:rsid wsp:val=&quot;006D6536&quot;/&gt;&lt;wsp:rsid wsp:val=&quot;006D65A5&quot;/&gt;&lt;wsp:rsid wsp:val=&quot;006D699A&quot;/&gt;&lt;wsp:rsid wsp:val=&quot;006D69A5&quot;/&gt;&lt;wsp:rsid wsp:val=&quot;006D6B8B&quot;/&gt;&lt;wsp:rsid wsp:val=&quot;006D6BD2&quot;/&gt;&lt;wsp:rsid wsp:val=&quot;006D6E25&quot;/&gt;&lt;wsp:rsid wsp:val=&quot;006D7085&quot;/&gt;&lt;wsp:rsid wsp:val=&quot;006D75AD&quot;/&gt;&lt;wsp:rsid wsp:val=&quot;006D7798&quot;/&gt;&lt;wsp:rsid wsp:val=&quot;006D7A67&quot;/&gt;&lt;wsp:rsid wsp:val=&quot;006D7CD8&quot;/&gt;&lt;wsp:rsid wsp:val=&quot;006E02A8&quot;/&gt;&lt;wsp:rsid wsp:val=&quot;006E0435&quot;/&gt;&lt;wsp:rsid wsp:val=&quot;006E04D7&quot;/&gt;&lt;wsp:rsid wsp:val=&quot;006E0564&quot;/&gt;&lt;wsp:rsid wsp:val=&quot;006E09F4&quot;/&gt;&lt;wsp:rsid wsp:val=&quot;006E09FC&quot;/&gt;&lt;wsp:rsid wsp:val=&quot;006E0B00&quot;/&gt;&lt;wsp:rsid wsp:val=&quot;006E0B95&quot;/&gt;&lt;wsp:rsid wsp:val=&quot;006E0ED2&quot;/&gt;&lt;wsp:rsid wsp:val=&quot;006E0F8E&quot;/&gt;&lt;wsp:rsid wsp:val=&quot;006E0FEA&quot;/&gt;&lt;wsp:rsid wsp:val=&quot;006E136A&quot;/&gt;&lt;wsp:rsid wsp:val=&quot;006E1587&quot;/&gt;&lt;wsp:rsid wsp:val=&quot;006E1AB9&quot;/&gt;&lt;wsp:rsid wsp:val=&quot;006E1CAB&quot;/&gt;&lt;wsp:rsid wsp:val=&quot;006E2057&quot;/&gt;&lt;wsp:rsid wsp:val=&quot;006E226A&quot;/&gt;&lt;wsp:rsid wsp:val=&quot;006E2366&quot;/&gt;&lt;wsp:rsid wsp:val=&quot;006E23FE&quot;/&gt;&lt;wsp:rsid wsp:val=&quot;006E2807&quot;/&gt;&lt;wsp:rsid wsp:val=&quot;006E2855&quot;/&gt;&lt;wsp:rsid wsp:val=&quot;006E2C7E&quot;/&gt;&lt;wsp:rsid wsp:val=&quot;006E2D43&quot;/&gt;&lt;wsp:rsid wsp:val=&quot;006E2E84&quot;/&gt;&lt;wsp:rsid wsp:val=&quot;006E3068&quot;/&gt;&lt;wsp:rsid wsp:val=&quot;006E3497&quot;/&gt;&lt;wsp:rsid wsp:val=&quot;006E3644&quot;/&gt;&lt;wsp:rsid wsp:val=&quot;006E366F&quot;/&gt;&lt;wsp:rsid wsp:val=&quot;006E3C97&quot;/&gt;&lt;wsp:rsid wsp:val=&quot;006E41BD&quot;/&gt;&lt;wsp:rsid wsp:val=&quot;006E450A&quot;/&gt;&lt;wsp:rsid wsp:val=&quot;006E453E&quot;/&gt;&lt;wsp:rsid wsp:val=&quot;006E4665&quot;/&gt;&lt;wsp:rsid wsp:val=&quot;006E4854&quot;/&gt;&lt;wsp:rsid wsp:val=&quot;006E4CC5&quot;/&gt;&lt;wsp:rsid wsp:val=&quot;006E4F3B&quot;/&gt;&lt;wsp:rsid wsp:val=&quot;006E4FC4&quot;/&gt;&lt;wsp:rsid wsp:val=&quot;006E51F4&quot;/&gt;&lt;wsp:rsid wsp:val=&quot;006E58BD&quot;/&gt;&lt;wsp:rsid wsp:val=&quot;006E5BCB&quot;/&gt;&lt;wsp:rsid wsp:val=&quot;006E6054&quot;/&gt;&lt;wsp:rsid wsp:val=&quot;006E629A&quot;/&gt;&lt;wsp:rsid wsp:val=&quot;006E62DD&quot;/&gt;&lt;wsp:rsid wsp:val=&quot;006E67A7&quot;/&gt;&lt;wsp:rsid wsp:val=&quot;006E67D5&quot;/&gt;&lt;wsp:rsid wsp:val=&quot;006E687B&quot;/&gt;&lt;wsp:rsid wsp:val=&quot;006E69E7&quot;/&gt;&lt;wsp:rsid wsp:val=&quot;006E6B02&quot;/&gt;&lt;wsp:rsid wsp:val=&quot;006E6C02&quot;/&gt;&lt;wsp:rsid wsp:val=&quot;006E6C45&quot;/&gt;&lt;wsp:rsid wsp:val=&quot;006E6EF7&quot;/&gt;&lt;wsp:rsid wsp:val=&quot;006E7110&quot;/&gt;&lt;wsp:rsid wsp:val=&quot;006E7279&quot;/&gt;&lt;wsp:rsid wsp:val=&quot;006E77C2&quot;/&gt;&lt;wsp:rsid wsp:val=&quot;006E7AD4&quot;/&gt;&lt;wsp:rsid wsp:val=&quot;006E7B59&quot;/&gt;&lt;wsp:rsid wsp:val=&quot;006E7D11&quot;/&gt;&lt;wsp:rsid wsp:val=&quot;006F023C&quot;/&gt;&lt;wsp:rsid wsp:val=&quot;006F07BA&quot;/&gt;&lt;wsp:rsid wsp:val=&quot;006F09C2&quot;/&gt;&lt;wsp:rsid wsp:val=&quot;006F09CF&quot;/&gt;&lt;wsp:rsid wsp:val=&quot;006F0BC5&quot;/&gt;&lt;wsp:rsid wsp:val=&quot;006F10EE&quot;/&gt;&lt;wsp:rsid wsp:val=&quot;006F11F8&quot;/&gt;&lt;wsp:rsid wsp:val=&quot;006F132A&quot;/&gt;&lt;wsp:rsid wsp:val=&quot;006F1411&quot;/&gt;&lt;wsp:rsid wsp:val=&quot;006F1833&quot;/&gt;&lt;wsp:rsid wsp:val=&quot;006F18D6&quot;/&gt;&lt;wsp:rsid wsp:val=&quot;006F191D&quot;/&gt;&lt;wsp:rsid wsp:val=&quot;006F1CAF&quot;/&gt;&lt;wsp:rsid wsp:val=&quot;006F1D4C&quot;/&gt;&lt;wsp:rsid wsp:val=&quot;006F1D4D&quot;/&gt;&lt;wsp:rsid wsp:val=&quot;006F1E3E&quot;/&gt;&lt;wsp:rsid wsp:val=&quot;006F214C&quot;/&gt;&lt;wsp:rsid wsp:val=&quot;006F216D&quot;/&gt;&lt;wsp:rsid wsp:val=&quot;006F230C&quot;/&gt;&lt;wsp:rsid wsp:val=&quot;006F253C&quot;/&gt;&lt;wsp:rsid wsp:val=&quot;006F2581&quot;/&gt;&lt;wsp:rsid wsp:val=&quot;006F2639&quot;/&gt;&lt;wsp:rsid wsp:val=&quot;006F266D&quot;/&gt;&lt;wsp:rsid wsp:val=&quot;006F2D19&quot;/&gt;&lt;wsp:rsid wsp:val=&quot;006F3318&quot;/&gt;&lt;wsp:rsid wsp:val=&quot;006F362C&quot;/&gt;&lt;wsp:rsid wsp:val=&quot;006F3AEC&quot;/&gt;&lt;wsp:rsid wsp:val=&quot;006F3EAA&quot;/&gt;&lt;wsp:rsid wsp:val=&quot;006F3F33&quot;/&gt;&lt;wsp:rsid wsp:val=&quot;006F3F90&quot;/&gt;&lt;wsp:rsid wsp:val=&quot;006F4617&quot;/&gt;&lt;wsp:rsid wsp:val=&quot;006F4767&quot;/&gt;&lt;wsp:rsid wsp:val=&quot;006F490D&quot;/&gt;&lt;wsp:rsid wsp:val=&quot;006F4A37&quot;/&gt;&lt;wsp:rsid wsp:val=&quot;006F4A73&quot;/&gt;&lt;wsp:rsid wsp:val=&quot;006F4F39&quot;/&gt;&lt;wsp:rsid wsp:val=&quot;006F57E2&quot;/&gt;&lt;wsp:rsid wsp:val=&quot;006F58B2&quot;/&gt;&lt;wsp:rsid wsp:val=&quot;006F5BE0&quot;/&gt;&lt;wsp:rsid wsp:val=&quot;006F5D9D&quot;/&gt;&lt;wsp:rsid wsp:val=&quot;006F5E7D&quot;/&gt;&lt;wsp:rsid wsp:val=&quot;006F60FA&quot;/&gt;&lt;wsp:rsid wsp:val=&quot;006F61D7&quot;/&gt;&lt;wsp:rsid wsp:val=&quot;006F6B04&quot;/&gt;&lt;wsp:rsid wsp:val=&quot;006F6B23&quot;/&gt;&lt;wsp:rsid wsp:val=&quot;006F6B9D&quot;/&gt;&lt;wsp:rsid wsp:val=&quot;006F73E1&quot;/&gt;&lt;wsp:rsid wsp:val=&quot;006F7578&quot;/&gt;&lt;wsp:rsid wsp:val=&quot;006F78B7&quot;/&gt;&lt;wsp:rsid wsp:val=&quot;006F7AE6&quot;/&gt;&lt;wsp:rsid wsp:val=&quot;0070016D&quot;/&gt;&lt;wsp:rsid wsp:val=&quot;00700328&quot;/&gt;&lt;wsp:rsid wsp:val=&quot;0070080C&quot;/&gt;&lt;wsp:rsid wsp:val=&quot;00700D88&quot;/&gt;&lt;wsp:rsid wsp:val=&quot;007013BF&quot;/&gt;&lt;wsp:rsid wsp:val=&quot;007014BF&quot;/&gt;&lt;wsp:rsid wsp:val=&quot;00701537&quot;/&gt;&lt;wsp:rsid wsp:val=&quot;00701914&quot;/&gt;&lt;wsp:rsid wsp:val=&quot;00701B77&quot;/&gt;&lt;wsp:rsid wsp:val=&quot;00701BA5&quot;/&gt;&lt;wsp:rsid wsp:val=&quot;00701CEA&quot;/&gt;&lt;wsp:rsid wsp:val=&quot;00701FA8&quot;/&gt;&lt;wsp:rsid wsp:val=&quot;00702063&quot;/&gt;&lt;wsp:rsid wsp:val=&quot;00702329&quot;/&gt;&lt;wsp:rsid wsp:val=&quot;007023FE&quot;/&gt;&lt;wsp:rsid wsp:val=&quot;00702505&quot;/&gt;&lt;wsp:rsid wsp:val=&quot;0070256C&quot;/&gt;&lt;wsp:rsid wsp:val=&quot;007027A4&quot;/&gt;&lt;wsp:rsid wsp:val=&quot;00702A21&quot;/&gt;&lt;wsp:rsid wsp:val=&quot;00702A94&quot;/&gt;&lt;wsp:rsid wsp:val=&quot;00702D29&quot;/&gt;&lt;wsp:rsid wsp:val=&quot;0070339F&quot;/&gt;&lt;wsp:rsid wsp:val=&quot;00703568&quot;/&gt;&lt;wsp:rsid wsp:val=&quot;00703908&quot;/&gt;&lt;wsp:rsid wsp:val=&quot;00703B1F&quot;/&gt;&lt;wsp:rsid wsp:val=&quot;00703C4A&quot;/&gt;&lt;wsp:rsid wsp:val=&quot;00703CD9&quot;/&gt;&lt;wsp:rsid wsp:val=&quot;00703D95&quot;/&gt;&lt;wsp:rsid wsp:val=&quot;00703F79&quot;/&gt;&lt;wsp:rsid wsp:val=&quot;00704145&quot;/&gt;&lt;wsp:rsid wsp:val=&quot;00704606&quot;/&gt;&lt;wsp:rsid wsp:val=&quot;007047B8&quot;/&gt;&lt;wsp:rsid wsp:val=&quot;007048EC&quot;/&gt;&lt;wsp:rsid wsp:val=&quot;00704C4F&quot;/&gt;&lt;wsp:rsid wsp:val=&quot;00705452&quot;/&gt;&lt;wsp:rsid wsp:val=&quot;00705A4C&quot;/&gt;&lt;wsp:rsid wsp:val=&quot;00706534&quot;/&gt;&lt;wsp:rsid wsp:val=&quot;00706674&quot;/&gt;&lt;wsp:rsid wsp:val=&quot;00706785&quot;/&gt;&lt;wsp:rsid wsp:val=&quot;00706C06&quot;/&gt;&lt;wsp:rsid wsp:val=&quot;00707169&quot;/&gt;&lt;wsp:rsid wsp:val=&quot;007071AA&quot;/&gt;&lt;wsp:rsid wsp:val=&quot;00707278&quot;/&gt;&lt;wsp:rsid wsp:val=&quot;007074A8&quot;/&gt;&lt;wsp:rsid wsp:val=&quot;00707508&quot;/&gt;&lt;wsp:rsid wsp:val=&quot;0070753A&quot;/&gt;&lt;wsp:rsid wsp:val=&quot;007076A7&quot;/&gt;&lt;wsp:rsid wsp:val=&quot;00707A98&quot;/&gt;&lt;wsp:rsid wsp:val=&quot;00707C86&quot;/&gt;&lt;wsp:rsid wsp:val=&quot;0071026B&quot;/&gt;&lt;wsp:rsid wsp:val=&quot;007105B1&quot;/&gt;&lt;wsp:rsid wsp:val=&quot;007106E5&quot;/&gt;&lt;wsp:rsid wsp:val=&quot;00710B31&quot;/&gt;&lt;wsp:rsid wsp:val=&quot;00710BED&quot;/&gt;&lt;wsp:rsid wsp:val=&quot;00710D91&quot;/&gt;&lt;wsp:rsid wsp:val=&quot;00710E01&quot;/&gt;&lt;wsp:rsid wsp:val=&quot;007110C2&quot;/&gt;&lt;wsp:rsid wsp:val=&quot;0071112F&quot;/&gt;&lt;wsp:rsid wsp:val=&quot;00711472&quot;/&gt;&lt;wsp:rsid wsp:val=&quot;00711767&quot;/&gt;&lt;wsp:rsid wsp:val=&quot;00711A45&quot;/&gt;&lt;wsp:rsid wsp:val=&quot;00711AC5&quot;/&gt;&lt;wsp:rsid wsp:val=&quot;00711D33&quot;/&gt;&lt;wsp:rsid wsp:val=&quot;00712009&quot;/&gt;&lt;wsp:rsid wsp:val=&quot;007126C2&quot;/&gt;&lt;wsp:rsid wsp:val=&quot;00712948&quot;/&gt;&lt;wsp:rsid wsp:val=&quot;007129BA&quot;/&gt;&lt;wsp:rsid wsp:val=&quot;007129CE&quot;/&gt;&lt;wsp:rsid wsp:val=&quot;00712C05&quot;/&gt;&lt;wsp:rsid wsp:val=&quot;00712DDC&quot;/&gt;&lt;wsp:rsid wsp:val=&quot;00712E4C&quot;/&gt;&lt;wsp:rsid wsp:val=&quot;007131A1&quot;/&gt;&lt;wsp:rsid wsp:val=&quot;00713500&quot;/&gt;&lt;wsp:rsid wsp:val=&quot;00713520&quot;/&gt;&lt;wsp:rsid wsp:val=&quot;0071371F&quot;/&gt;&lt;wsp:rsid wsp:val=&quot;00713858&quot;/&gt;&lt;wsp:rsid wsp:val=&quot;00713A16&quot;/&gt;&lt;wsp:rsid wsp:val=&quot;00713A96&quot;/&gt;&lt;wsp:rsid wsp:val=&quot;00713AAA&quot;/&gt;&lt;wsp:rsid wsp:val=&quot;00713E6D&quot;/&gt;&lt;wsp:rsid wsp:val=&quot;00713F8F&quot;/&gt;&lt;wsp:rsid wsp:val=&quot;007141F7&quot;/&gt;&lt;wsp:rsid wsp:val=&quot;007146C0&quot;/&gt;&lt;wsp:rsid wsp:val=&quot;00714753&quot;/&gt;&lt;wsp:rsid wsp:val=&quot;00714754&quot;/&gt;&lt;wsp:rsid wsp:val=&quot;00714761&quot;/&gt;&lt;wsp:rsid wsp:val=&quot;007147DD&quot;/&gt;&lt;wsp:rsid wsp:val=&quot;00714940&quot;/&gt;&lt;wsp:rsid wsp:val=&quot;00714AE5&quot;/&gt;&lt;wsp:rsid wsp:val=&quot;00714D13&quot;/&gt;&lt;wsp:rsid wsp:val=&quot;00714D26&quot;/&gt;&lt;wsp:rsid wsp:val=&quot;00714D74&quot;/&gt;&lt;wsp:rsid wsp:val=&quot;00714FD0&quot;/&gt;&lt;wsp:rsid wsp:val=&quot;007150BE&quot;/&gt;&lt;wsp:rsid wsp:val=&quot;00715165&quot;/&gt;&lt;wsp:rsid wsp:val=&quot;00715253&quot;/&gt;&lt;wsp:rsid wsp:val=&quot;00715382&quot;/&gt;&lt;wsp:rsid wsp:val=&quot;007157A5&quot;/&gt;&lt;wsp:rsid wsp:val=&quot;007159EB&quot;/&gt;&lt;wsp:rsid wsp:val=&quot;00715B76&quot;/&gt;&lt;wsp:rsid wsp:val=&quot;007160D4&quot;/&gt;&lt;wsp:rsid wsp:val=&quot;0071621C&quot;/&gt;&lt;wsp:rsid wsp:val=&quot;00716758&quot;/&gt;&lt;wsp:rsid wsp:val=&quot;00716A79&quot;/&gt;&lt;wsp:rsid wsp:val=&quot;00716EC5&quot;/&gt;&lt;wsp:rsid wsp:val=&quot;00717113&quot;/&gt;&lt;wsp:rsid wsp:val=&quot;00717202&quot;/&gt;&lt;wsp:rsid wsp:val=&quot;00717275&quot;/&gt;&lt;wsp:rsid wsp:val=&quot;007174AE&quot;/&gt;&lt;wsp:rsid wsp:val=&quot;0071769C&quot;/&gt;&lt;wsp:rsid wsp:val=&quot;0071771B&quot;/&gt;&lt;wsp:rsid wsp:val=&quot;00717794&quot;/&gt;&lt;wsp:rsid wsp:val=&quot;00717A1B&quot;/&gt;&lt;wsp:rsid wsp:val=&quot;00717AB9&quot;/&gt;&lt;wsp:rsid wsp:val=&quot;00717E89&quot;/&gt;&lt;wsp:rsid wsp:val=&quot;0072012D&quot;/&gt;&lt;wsp:rsid wsp:val=&quot;00720335&quot;/&gt;&lt;wsp:rsid wsp:val=&quot;007203A3&quot;/&gt;&lt;wsp:rsid wsp:val=&quot;007204D0&quot;/&gt;&lt;wsp:rsid wsp:val=&quot;00720696&quot;/&gt;&lt;wsp:rsid wsp:val=&quot;007207DC&quot;/&gt;&lt;wsp:rsid wsp:val=&quot;007209AE&quot;/&gt;&lt;wsp:rsid wsp:val=&quot;007209B0&quot;/&gt;&lt;wsp:rsid wsp:val=&quot;00720A6B&quot;/&gt;&lt;wsp:rsid wsp:val=&quot;00720CAF&quot;/&gt;&lt;wsp:rsid wsp:val=&quot;00720E64&quot;/&gt;&lt;wsp:rsid wsp:val=&quot;00720F26&quot;/&gt;&lt;wsp:rsid wsp:val=&quot;007211B5&quot;/&gt;&lt;wsp:rsid wsp:val=&quot;00721DDF&quot;/&gt;&lt;wsp:rsid wsp:val=&quot;00721EF8&quot;/&gt;&lt;wsp:rsid wsp:val=&quot;007220B6&quot;/&gt;&lt;wsp:rsid wsp:val=&quot;00722355&quot;/&gt;&lt;wsp:rsid wsp:val=&quot;00722557&quot;/&gt;&lt;wsp:rsid wsp:val=&quot;0072262C&quot;/&gt;&lt;wsp:rsid wsp:val=&quot;007228A4&quot;/&gt;&lt;wsp:rsid wsp:val=&quot;00722D25&quot;/&gt;&lt;wsp:rsid wsp:val=&quot;00722E53&quot;/&gt;&lt;wsp:rsid wsp:val=&quot;00723231&quot;/&gt;&lt;wsp:rsid wsp:val=&quot;0072352E&quot;/&gt;&lt;wsp:rsid wsp:val=&quot;007235C6&quot;/&gt;&lt;wsp:rsid wsp:val=&quot;00723A51&quot;/&gt;&lt;wsp:rsid wsp:val=&quot;00723C17&quot;/&gt;&lt;wsp:rsid wsp:val=&quot;00723D14&quot;/&gt;&lt;wsp:rsid wsp:val=&quot;007242DF&quot;/&gt;&lt;wsp:rsid wsp:val=&quot;007242F4&quot;/&gt;&lt;wsp:rsid wsp:val=&quot;0072442F&quot;/&gt;&lt;wsp:rsid wsp:val=&quot;0072456E&quot;/&gt;&lt;wsp:rsid wsp:val=&quot;0072473D&quot;/&gt;&lt;wsp:rsid wsp:val=&quot;00724870&quot;/&gt;&lt;wsp:rsid wsp:val=&quot;00724B55&quot;/&gt;&lt;wsp:rsid wsp:val=&quot;00724E8F&quot;/&gt;&lt;wsp:rsid wsp:val=&quot;00724ED8&quot;/&gt;&lt;wsp:rsid wsp:val=&quot;00724F09&quot;/&gt;&lt;wsp:rsid wsp:val=&quot;00724F91&quot;/&gt;&lt;wsp:rsid wsp:val=&quot;00725084&quot;/&gt;&lt;wsp:rsid wsp:val=&quot;007250FC&quot;/&gt;&lt;wsp:rsid wsp:val=&quot;00725362&quot;/&gt;&lt;wsp:rsid wsp:val=&quot;0072557B&quot;/&gt;&lt;wsp:rsid wsp:val=&quot;00725DAC&quot;/&gt;&lt;wsp:rsid wsp:val=&quot;00725E84&quot;/&gt;&lt;wsp:rsid wsp:val=&quot;0072605D&quot;/&gt;&lt;wsp:rsid wsp:val=&quot;0072607F&quot;/&gt;&lt;wsp:rsid wsp:val=&quot;0072655E&quot;/&gt;&lt;wsp:rsid wsp:val=&quot;0072659A&quot;/&gt;&lt;wsp:rsid wsp:val=&quot;007265AC&quot;/&gt;&lt;wsp:rsid wsp:val=&quot;007266E7&quot;/&gt;&lt;wsp:rsid wsp:val=&quot;007267F5&quot;/&gt;&lt;wsp:rsid wsp:val=&quot;00726890&quot;/&gt;&lt;wsp:rsid wsp:val=&quot;00726B0C&quot;/&gt;&lt;wsp:rsid wsp:val=&quot;00726B3B&quot;/&gt;&lt;wsp:rsid wsp:val=&quot;00726CFC&quot;/&gt;&lt;wsp:rsid wsp:val=&quot;00726DB4&quot;/&gt;&lt;wsp:rsid wsp:val=&quot;00726EB5&quot;/&gt;&lt;wsp:rsid wsp:val=&quot;00727089&quot;/&gt;&lt;wsp:rsid wsp:val=&quot;00727830&quot;/&gt;&lt;wsp:rsid wsp:val=&quot;00727B51&quot;/&gt;&lt;wsp:rsid wsp:val=&quot;00727E7A&quot;/&gt;&lt;wsp:rsid wsp:val=&quot;0073001A&quot;/&gt;&lt;wsp:rsid wsp:val=&quot;0073003C&quot;/&gt;&lt;wsp:rsid wsp:val=&quot;00730068&quot;/&gt;&lt;wsp:rsid wsp:val=&quot;0073043F&quot;/&gt;&lt;wsp:rsid wsp:val=&quot;007307A7&quot;/&gt;&lt;wsp:rsid wsp:val=&quot;00730813&quot;/&gt;&lt;wsp:rsid wsp:val=&quot;00730B9B&quot;/&gt;&lt;wsp:rsid wsp:val=&quot;00730D39&quot;/&gt;&lt;wsp:rsid wsp:val=&quot;00730D43&quot;/&gt;&lt;wsp:rsid wsp:val=&quot;00730EAC&quot;/&gt;&lt;wsp:rsid wsp:val=&quot;00730F06&quot;/&gt;&lt;wsp:rsid wsp:val=&quot;00731403&quot;/&gt;&lt;wsp:rsid wsp:val=&quot;0073141B&quot;/&gt;&lt;wsp:rsid wsp:val=&quot;00731B9A&quot;/&gt;&lt;wsp:rsid wsp:val=&quot;00732354&quot;/&gt;&lt;wsp:rsid wsp:val=&quot;007327D1&quot;/&gt;&lt;wsp:rsid wsp:val=&quot;00732B25&quot;/&gt;&lt;wsp:rsid wsp:val=&quot;00732C3C&quot;/&gt;&lt;wsp:rsid wsp:val=&quot;00732DD4&quot;/&gt;&lt;wsp:rsid wsp:val=&quot;00733028&quot;/&gt;&lt;wsp:rsid wsp:val=&quot;00733191&quot;/&gt;&lt;wsp:rsid wsp:val=&quot;0073338E&quot;/&gt;&lt;wsp:rsid wsp:val=&quot;007333D5&quot;/&gt;&lt;wsp:rsid wsp:val=&quot;00733593&quot;/&gt;&lt;wsp:rsid wsp:val=&quot;007335FA&quot;/&gt;&lt;wsp:rsid wsp:val=&quot;007336C4&quot;/&gt;&lt;wsp:rsid wsp:val=&quot;007336C6&quot;/&gt;&lt;wsp:rsid wsp:val=&quot;0073375A&quot;/&gt;&lt;wsp:rsid wsp:val=&quot;0073381D&quot;/&gt;&lt;wsp:rsid wsp:val=&quot;00733937&quot;/&gt;&lt;wsp:rsid wsp:val=&quot;00733D3E&quot;/&gt;&lt;wsp:rsid wsp:val=&quot;00733E88&quot;/&gt;&lt;wsp:rsid wsp:val=&quot;00733FEC&quot;/&gt;&lt;wsp:rsid wsp:val=&quot;00734098&quot;/&gt;&lt;wsp:rsid wsp:val=&quot;007349B3&quot;/&gt;&lt;wsp:rsid wsp:val=&quot;00734AAD&quot;/&gt;&lt;wsp:rsid wsp:val=&quot;00734B75&quot;/&gt;&lt;wsp:rsid wsp:val=&quot;00734E52&quot;/&gt;&lt;wsp:rsid wsp:val=&quot;007351AA&quot;/&gt;&lt;wsp:rsid wsp:val=&quot;007353E0&quot;/&gt;&lt;wsp:rsid wsp:val=&quot;00735563&quot;/&gt;&lt;wsp:rsid wsp:val=&quot;0073572B&quot;/&gt;&lt;wsp:rsid wsp:val=&quot;00735979&quot;/&gt;&lt;wsp:rsid wsp:val=&quot;00735AC6&quot;/&gt;&lt;wsp:rsid wsp:val=&quot;00735CAA&quot;/&gt;&lt;wsp:rsid wsp:val=&quot;00736042&quot;/&gt;&lt;wsp:rsid wsp:val=&quot;00736282&quot;/&gt;&lt;wsp:rsid wsp:val=&quot;00736482&quot;/&gt;&lt;wsp:rsid wsp:val=&quot;00736484&quot;/&gt;&lt;wsp:rsid wsp:val=&quot;007364CC&quot;/&gt;&lt;wsp:rsid wsp:val=&quot;0073694C&quot;/&gt;&lt;wsp:rsid wsp:val=&quot;00736958&quot;/&gt;&lt;wsp:rsid wsp:val=&quot;00736B8D&quot;/&gt;&lt;wsp:rsid wsp:val=&quot;00736D4A&quot;/&gt;&lt;wsp:rsid wsp:val=&quot;00736EF7&quot;/&gt;&lt;wsp:rsid wsp:val=&quot;00736F2F&quot;/&gt;&lt;wsp:rsid wsp:val=&quot;0073721B&quot;/&gt;&lt;wsp:rsid wsp:val=&quot;007373AB&quot;/&gt;&lt;wsp:rsid wsp:val=&quot;007374BB&quot;/&gt;&lt;wsp:rsid wsp:val=&quot;0073772A&quot;/&gt;&lt;wsp:rsid wsp:val=&quot;00737919&quot;/&gt;&lt;wsp:rsid wsp:val=&quot;00737B70&quot;/&gt;&lt;wsp:rsid wsp:val=&quot;00737BB3&quot;/&gt;&lt;wsp:rsid wsp:val=&quot;007401F6&quot;/&gt;&lt;wsp:rsid wsp:val=&quot;0074057C&quot;/&gt;&lt;wsp:rsid wsp:val=&quot;00740602&quot;/&gt;&lt;wsp:rsid wsp:val=&quot;007408E4&quot;/&gt;&lt;wsp:rsid wsp:val=&quot;00740AF5&quot;/&gt;&lt;wsp:rsid wsp:val=&quot;00740E7E&quot;/&gt;&lt;wsp:rsid wsp:val=&quot;00740F37&quot;/&gt;&lt;wsp:rsid wsp:val=&quot;007412BF&quot;/&gt;&lt;wsp:rsid wsp:val=&quot;0074142D&quot;/&gt;&lt;wsp:rsid wsp:val=&quot;007418D2&quot;/&gt;&lt;wsp:rsid wsp:val=&quot;00741E36&quot;/&gt;&lt;wsp:rsid wsp:val=&quot;00741FCA&quot;/&gt;&lt;wsp:rsid wsp:val=&quot;0074209D&quot;/&gt;&lt;wsp:rsid wsp:val=&quot;007421BD&quot;/&gt;&lt;wsp:rsid wsp:val=&quot;007423FD&quot;/&gt;&lt;wsp:rsid wsp:val=&quot;007427B6&quot;/&gt;&lt;wsp:rsid wsp:val=&quot;0074288A&quot;/&gt;&lt;wsp:rsid wsp:val=&quot;00742933&quot;/&gt;&lt;wsp:rsid wsp:val=&quot;00742BAA&quot;/&gt;&lt;wsp:rsid wsp:val=&quot;007433F8&quot;/&gt;&lt;wsp:rsid wsp:val=&quot;00743546&quot;/&gt;&lt;wsp:rsid wsp:val=&quot;0074357F&quot;/&gt;&lt;wsp:rsid wsp:val=&quot;00743A3A&quot;/&gt;&lt;wsp:rsid wsp:val=&quot;00743AE8&quot;/&gt;&lt;wsp:rsid wsp:val=&quot;00744276&quot;/&gt;&lt;wsp:rsid wsp:val=&quot;007444A3&quot;/&gt;&lt;wsp:rsid wsp:val=&quot;00744596&quot;/&gt;&lt;wsp:rsid wsp:val=&quot;007445C3&quot;/&gt;&lt;wsp:rsid wsp:val=&quot;0074498C&quot;/&gt;&lt;wsp:rsid wsp:val=&quot;00744A8A&quot;/&gt;&lt;wsp:rsid wsp:val=&quot;00744B10&quot;/&gt;&lt;wsp:rsid wsp:val=&quot;00744BF8&quot;/&gt;&lt;wsp:rsid wsp:val=&quot;00744D3B&quot;/&gt;&lt;wsp:rsid wsp:val=&quot;00745D04&quot;/&gt;&lt;wsp:rsid wsp:val=&quot;00746103&quot;/&gt;&lt;wsp:rsid wsp:val=&quot;007464FA&quot;/&gt;&lt;wsp:rsid wsp:val=&quot;0074671B&quot;/&gt;&lt;wsp:rsid wsp:val=&quot;00746822&quot;/&gt;&lt;wsp:rsid wsp:val=&quot;00746EAE&quot;/&gt;&lt;wsp:rsid wsp:val=&quot;00747821&quot;/&gt;&lt;wsp:rsid wsp:val=&quot;0074799D&quot;/&gt;&lt;wsp:rsid wsp:val=&quot;00747B6C&quot;/&gt;&lt;wsp:rsid wsp:val=&quot;00747CA9&quot;/&gt;&lt;wsp:rsid wsp:val=&quot;00747D34&quot;/&gt;&lt;wsp:rsid wsp:val=&quot;00747F17&quot;/&gt;&lt;wsp:rsid wsp:val=&quot;00747F58&quot;/&gt;&lt;wsp:rsid wsp:val=&quot;00750001&quot;/&gt;&lt;wsp:rsid wsp:val=&quot;00750271&quot;/&gt;&lt;wsp:rsid wsp:val=&quot;00750B83&quot;/&gt;&lt;wsp:rsid wsp:val=&quot;00750DF6&quot;/&gt;&lt;wsp:rsid wsp:val=&quot;00750EF6&quot;/&gt;&lt;wsp:rsid wsp:val=&quot;0075106C&quot;/&gt;&lt;wsp:rsid wsp:val=&quot;007516E4&quot;/&gt;&lt;wsp:rsid wsp:val=&quot;00751BEB&quot;/&gt;&lt;wsp:rsid wsp:val=&quot;00751EBD&quot;/&gt;&lt;wsp:rsid wsp:val=&quot;00751F4F&quot;/&gt;&lt;wsp:rsid wsp:val=&quot;00751F57&quot;/&gt;&lt;wsp:rsid wsp:val=&quot;00752054&quot;/&gt;&lt;wsp:rsid wsp:val=&quot;0075256B&quot;/&gt;&lt;wsp:rsid wsp:val=&quot;00752699&quot;/&gt;&lt;wsp:rsid wsp:val=&quot;007526FF&quot;/&gt;&lt;wsp:rsid wsp:val=&quot;00752C2F&quot;/&gt;&lt;wsp:rsid wsp:val=&quot;00752D94&quot;/&gt;&lt;wsp:rsid wsp:val=&quot;00753075&quot;/&gt;&lt;wsp:rsid wsp:val=&quot;007530EE&quot;/&gt;&lt;wsp:rsid wsp:val=&quot;0075325C&quot;/&gt;&lt;wsp:rsid wsp:val=&quot;007532EB&quot;/&gt;&lt;wsp:rsid wsp:val=&quot;00753525&quot;/&gt;&lt;wsp:rsid wsp:val=&quot;00753A8E&quot;/&gt;&lt;wsp:rsid wsp:val=&quot;00753C4C&quot;/&gt;&lt;wsp:rsid wsp:val=&quot;00753D0D&quot;/&gt;&lt;wsp:rsid wsp:val=&quot;00753E7F&quot;/&gt;&lt;wsp:rsid wsp:val=&quot;00754257&quot;/&gt;&lt;wsp:rsid wsp:val=&quot;00754A8E&quot;/&gt;&lt;wsp:rsid wsp:val=&quot;00754AD8&quot;/&gt;&lt;wsp:rsid wsp:val=&quot;00754D6C&quot;/&gt;&lt;wsp:rsid wsp:val=&quot;00755081&quot;/&gt;&lt;wsp:rsid wsp:val=&quot;007553C4&quot;/&gt;&lt;wsp:rsid wsp:val=&quot;00755B30&quot;/&gt;&lt;wsp:rsid wsp:val=&quot;00755CF5&quot;/&gt;&lt;wsp:rsid wsp:val=&quot;00755EA2&quot;/&gt;&lt;wsp:rsid wsp:val=&quot;00756449&quot;/&gt;&lt;wsp:rsid wsp:val=&quot;0075645B&quot;/&gt;&lt;wsp:rsid wsp:val=&quot;0075665C&quot;/&gt;&lt;wsp:rsid wsp:val=&quot;007566D0&quot;/&gt;&lt;wsp:rsid wsp:val=&quot;0075690C&quot;/&gt;&lt;wsp:rsid wsp:val=&quot;00756CE5&quot;/&gt;&lt;wsp:rsid wsp:val=&quot;00757A92&quot;/&gt;&lt;wsp:rsid wsp:val=&quot;00757B17&quot;/&gt;&lt;wsp:rsid wsp:val=&quot;0076011D&quot;/&gt;&lt;wsp:rsid wsp:val=&quot;00760224&quot;/&gt;&lt;wsp:rsid wsp:val=&quot;007608C7&quot;/&gt;&lt;wsp:rsid wsp:val=&quot;0076099C&quot;/&gt;&lt;wsp:rsid wsp:val=&quot;00760EBC&quot;/&gt;&lt;wsp:rsid wsp:val=&quot;007610B2&quot;/&gt;&lt;wsp:rsid wsp:val=&quot;007610BE&quot;/&gt;&lt;wsp:rsid wsp:val=&quot;0076117D&quot;/&gt;&lt;wsp:rsid wsp:val=&quot;00761357&quot;/&gt;&lt;wsp:rsid wsp:val=&quot;00761FC0&quot;/&gt;&lt;wsp:rsid wsp:val=&quot;00762185&quot;/&gt;&lt;wsp:rsid wsp:val=&quot;007622D0&quot;/&gt;&lt;wsp:rsid wsp:val=&quot;00762463&quot;/&gt;&lt;wsp:rsid wsp:val=&quot;007627CB&quot;/&gt;&lt;wsp:rsid wsp:val=&quot;007628DD&quot;/&gt;&lt;wsp:rsid wsp:val=&quot;00762970&quot;/&gt;&lt;wsp:rsid wsp:val=&quot;00762A21&quot;/&gt;&lt;wsp:rsid wsp:val=&quot;00763200&quot;/&gt;&lt;wsp:rsid wsp:val=&quot;00763749&quot;/&gt;&lt;wsp:rsid wsp:val=&quot;007637EF&quot;/&gt;&lt;wsp:rsid wsp:val=&quot;007639C5&quot;/&gt;&lt;wsp:rsid wsp:val=&quot;00763AD9&quot;/&gt;&lt;wsp:rsid wsp:val=&quot;00763E57&quot;/&gt;&lt;wsp:rsid wsp:val=&quot;00763F4C&quot;/&gt;&lt;wsp:rsid wsp:val=&quot;0076424D&quot;/&gt;&lt;wsp:rsid wsp:val=&quot;007642AC&quot;/&gt;&lt;wsp:rsid wsp:val=&quot;0076435F&quot;/&gt;&lt;wsp:rsid wsp:val=&quot;0076468B&quot;/&gt;&lt;wsp:rsid wsp:val=&quot;00764706&quot;/&gt;&lt;wsp:rsid wsp:val=&quot;0076471C&quot;/&gt;&lt;wsp:rsid wsp:val=&quot;00764787&quot;/&gt;&lt;wsp:rsid wsp:val=&quot;007649BD&quot;/&gt;&lt;wsp:rsid wsp:val=&quot;00764A59&quot;/&gt;&lt;wsp:rsid wsp:val=&quot;00764EC0&quot;/&gt;&lt;wsp:rsid wsp:val=&quot;00764FB0&quot;/&gt;&lt;wsp:rsid wsp:val=&quot;00765228&quot;/&gt;&lt;wsp:rsid wsp:val=&quot;00765312&quot;/&gt;&lt;wsp:rsid wsp:val=&quot;007654EE&quot;/&gt;&lt;wsp:rsid wsp:val=&quot;00765537&quot;/&gt;&lt;wsp:rsid wsp:val=&quot;007655F8&quot;/&gt;&lt;wsp:rsid wsp:val=&quot;0076564D&quot;/&gt;&lt;wsp:rsid wsp:val=&quot;00765674&quot;/&gt;&lt;wsp:rsid wsp:val=&quot;00765BAA&quot;/&gt;&lt;wsp:rsid wsp:val=&quot;00765C0D&quot;/&gt;&lt;wsp:rsid wsp:val=&quot;00765F04&quot;/&gt;&lt;wsp:rsid wsp:val=&quot;00766316&quot;/&gt;&lt;wsp:rsid wsp:val=&quot;007664BA&quot;/&gt;&lt;wsp:rsid wsp:val=&quot;007668F1&quot;/&gt;&lt;wsp:rsid wsp:val=&quot;007668F8&quot;/&gt;&lt;wsp:rsid wsp:val=&quot;00766BA4&quot;/&gt;&lt;wsp:rsid wsp:val=&quot;00766D68&quot;/&gt;&lt;wsp:rsid wsp:val=&quot;007674B0&quot;/&gt;&lt;wsp:rsid wsp:val=&quot;00767602&quot;/&gt;&lt;wsp:rsid wsp:val=&quot;00767CF3&quot;/&gt;&lt;wsp:rsid wsp:val=&quot;00767DBC&quot;/&gt;&lt;wsp:rsid wsp:val=&quot;0077060E&quot;/&gt;&lt;wsp:rsid wsp:val=&quot;0077063C&quot;/&gt;&lt;wsp:rsid wsp:val=&quot;00770679&quot;/&gt;&lt;wsp:rsid wsp:val=&quot;00770803&quot;/&gt;&lt;wsp:rsid wsp:val=&quot;00770864&quot;/&gt;&lt;wsp:rsid wsp:val=&quot;00770E19&quot;/&gt;&lt;wsp:rsid wsp:val=&quot;00770E9D&quot;/&gt;&lt;wsp:rsid wsp:val=&quot;00770FCD&quot;/&gt;&lt;wsp:rsid wsp:val=&quot;0077126B&quot;/&gt;&lt;wsp:rsid wsp:val=&quot;00771311&quot;/&gt;&lt;wsp:rsid wsp:val=&quot;0077139F&quot;/&gt;&lt;wsp:rsid wsp:val=&quot;00771613&quot;/&gt;&lt;wsp:rsid wsp:val=&quot;007716AC&quot;/&gt;&lt;wsp:rsid wsp:val=&quot;007717C6&quot;/&gt;&lt;wsp:rsid wsp:val=&quot;00771BC9&quot;/&gt;&lt;wsp:rsid wsp:val=&quot;00772048&quot;/&gt;&lt;wsp:rsid wsp:val=&quot;00772216&quot;/&gt;&lt;wsp:rsid wsp:val=&quot;00772422&quot;/&gt;&lt;wsp:rsid wsp:val=&quot;007727E4&quot;/&gt;&lt;wsp:rsid wsp:val=&quot;0077295B&quot;/&gt;&lt;wsp:rsid wsp:val=&quot;00772BDF&quot;/&gt;&lt;wsp:rsid wsp:val=&quot;00772C9F&quot;/&gt;&lt;wsp:rsid wsp:val=&quot;00772D54&quot;/&gt;&lt;wsp:rsid wsp:val=&quot;007732D0&quot;/&gt;&lt;wsp:rsid wsp:val=&quot;00773497&quot;/&gt;&lt;wsp:rsid wsp:val=&quot;00773700&quot;/&gt;&lt;wsp:rsid wsp:val=&quot;0077421F&quot;/&gt;&lt;wsp:rsid wsp:val=&quot;00774241&quot;/&gt;&lt;wsp:rsid wsp:val=&quot;007745B3&quot;/&gt;&lt;wsp:rsid wsp:val=&quot;00774980&quot;/&gt;&lt;wsp:rsid wsp:val=&quot;007749CB&quot;/&gt;&lt;wsp:rsid wsp:val=&quot;00774D56&quot;/&gt;&lt;wsp:rsid wsp:val=&quot;00774E0D&quot;/&gt;&lt;wsp:rsid wsp:val=&quot;00774E84&quot;/&gt;&lt;wsp:rsid wsp:val=&quot;00774E8A&quot;/&gt;&lt;wsp:rsid wsp:val=&quot;00774F7F&quot;/&gt;&lt;wsp:rsid wsp:val=&quot;0077501A&quot;/&gt;&lt;wsp:rsid wsp:val=&quot;00775249&quot;/&gt;&lt;wsp:rsid wsp:val=&quot;007756D6&quot;/&gt;&lt;wsp:rsid wsp:val=&quot;00775957&quot;/&gt;&lt;wsp:rsid wsp:val=&quot;00775B5D&quot;/&gt;&lt;wsp:rsid wsp:val=&quot;00775D30&quot;/&gt;&lt;wsp:rsid wsp:val=&quot;00775EB5&quot;/&gt;&lt;wsp:rsid wsp:val=&quot;007767D9&quot;/&gt;&lt;wsp:rsid wsp:val=&quot;007767EB&quot;/&gt;&lt;wsp:rsid wsp:val=&quot;007768F5&quot;/&gt;&lt;wsp:rsid wsp:val=&quot;00776B68&quot;/&gt;&lt;wsp:rsid wsp:val=&quot;00776CBC&quot;/&gt;&lt;wsp:rsid wsp:val=&quot;00776D61&quot;/&gt;&lt;wsp:rsid wsp:val=&quot;00776DFE&quot;/&gt;&lt;wsp:rsid wsp:val=&quot;0077730E&quot;/&gt;&lt;wsp:rsid wsp:val=&quot;00777607&quot;/&gt;&lt;wsp:rsid wsp:val=&quot;0077765B&quot;/&gt;&lt;wsp:rsid wsp:val=&quot;007777D0&quot;/&gt;&lt;wsp:rsid wsp:val=&quot;00777825&quot;/&gt;&lt;wsp:rsid wsp:val=&quot;00777871&quot;/&gt;&lt;wsp:rsid wsp:val=&quot;00777AC1&quot;/&gt;&lt;wsp:rsid wsp:val=&quot;00777B43&quot;/&gt;&lt;wsp:rsid wsp:val=&quot;00777BC1&quot;/&gt;&lt;wsp:rsid wsp:val=&quot;00777F33&quot;/&gt;&lt;wsp:rsid wsp:val=&quot;00777F93&quot;/&gt;&lt;wsp:rsid wsp:val=&quot;00780274&quot;/&gt;&lt;wsp:rsid wsp:val=&quot;007802BC&quot;/&gt;&lt;wsp:rsid wsp:val=&quot;007802F9&quot;/&gt;&lt;wsp:rsid wsp:val=&quot;007803E8&quot;/&gt;&lt;wsp:rsid wsp:val=&quot;007806C9&quot;/&gt;&lt;wsp:rsid wsp:val=&quot;00780905&quot;/&gt;&lt;wsp:rsid wsp:val=&quot;00780D1E&quot;/&gt;&lt;wsp:rsid wsp:val=&quot;00780E39&quot;/&gt;&lt;wsp:rsid wsp:val=&quot;00781011&quot;/&gt;&lt;wsp:rsid wsp:val=&quot;00781C5F&quot;/&gt;&lt;wsp:rsid wsp:val=&quot;00781FC0&quot;/&gt;&lt;wsp:rsid wsp:val=&quot;00782802&quot;/&gt;&lt;wsp:rsid wsp:val=&quot;00782DD4&quot;/&gt;&lt;wsp:rsid wsp:val=&quot;00783098&quot;/&gt;&lt;wsp:rsid wsp:val=&quot;007831D8&quot;/&gt;&lt;wsp:rsid wsp:val=&quot;007832A3&quot;/&gt;&lt;wsp:rsid wsp:val=&quot;007834D7&quot;/&gt;&lt;wsp:rsid wsp:val=&quot;007834F5&quot;/&gt;&lt;wsp:rsid wsp:val=&quot;007837AA&quot;/&gt;&lt;wsp:rsid wsp:val=&quot;0078395B&quot;/&gt;&lt;wsp:rsid wsp:val=&quot;00783C28&quot;/&gt;&lt;wsp:rsid wsp:val=&quot;00783D4F&quot;/&gt;&lt;wsp:rsid wsp:val=&quot;00783EFA&quot;/&gt;&lt;wsp:rsid wsp:val=&quot;007841DC&quot;/&gt;&lt;wsp:rsid wsp:val=&quot;00784260&quot;/&gt;&lt;wsp:rsid wsp:val=&quot;00784303&quot;/&gt;&lt;wsp:rsid wsp:val=&quot;00784435&quot;/&gt;&lt;wsp:rsid wsp:val=&quot;00784618&quot;/&gt;&lt;wsp:rsid wsp:val=&quot;00784C19&quot;/&gt;&lt;wsp:rsid wsp:val=&quot;00784E5D&quot;/&gt;&lt;wsp:rsid wsp:val=&quot;00785029&quot;/&gt;&lt;wsp:rsid wsp:val=&quot;0078571B&quot;/&gt;&lt;wsp:rsid wsp:val=&quot;0078576E&quot;/&gt;&lt;wsp:rsid wsp:val=&quot;00785B70&quot;/&gt;&lt;wsp:rsid wsp:val=&quot;00785C5B&quot;/&gt;&lt;wsp:rsid wsp:val=&quot;00785E96&quot;/&gt;&lt;wsp:rsid wsp:val=&quot;00785EF9&quot;/&gt;&lt;wsp:rsid wsp:val=&quot;00785F92&quot;/&gt;&lt;wsp:rsid wsp:val=&quot;007861C6&quot;/&gt;&lt;wsp:rsid wsp:val=&quot;007862D5&quot;/&gt;&lt;wsp:rsid wsp:val=&quot;00786456&quot;/&gt;&lt;wsp:rsid wsp:val=&quot;0078660E&quot;/&gt;&lt;wsp:rsid wsp:val=&quot;007866F6&quot;/&gt;&lt;wsp:rsid wsp:val=&quot;00786C09&quot;/&gt;&lt;wsp:rsid wsp:val=&quot;00787012&quot;/&gt;&lt;wsp:rsid wsp:val=&quot;007871C7&quot;/&gt;&lt;wsp:rsid wsp:val=&quot;007872BB&quot;/&gt;&lt;wsp:rsid wsp:val=&quot;0078732B&quot;/&gt;&lt;wsp:rsid wsp:val=&quot;007873C4&quot;/&gt;&lt;wsp:rsid wsp:val=&quot;00787567&quot;/&gt;&lt;wsp:rsid wsp:val=&quot;0078767D&quot;/&gt;&lt;wsp:rsid wsp:val=&quot;0078769D&quot;/&gt;&lt;wsp:rsid wsp:val=&quot;00787964&quot;/&gt;&lt;wsp:rsid wsp:val=&quot;00787A71&quot;/&gt;&lt;wsp:rsid wsp:val=&quot;00787B92&quot;/&gt;&lt;wsp:rsid wsp:val=&quot;007903E5&quot;/&gt;&lt;wsp:rsid wsp:val=&quot;00790C01&quot;/&gt;&lt;wsp:rsid wsp:val=&quot;00790CF4&quot;/&gt;&lt;wsp:rsid wsp:val=&quot;00790DD8&quot;/&gt;&lt;wsp:rsid wsp:val=&quot;00790F33&quot;/&gt;&lt;wsp:rsid wsp:val=&quot;00791341&quot;/&gt;&lt;wsp:rsid wsp:val=&quot;00791343&quot;/&gt;&lt;wsp:rsid wsp:val=&quot;00791427&quot;/&gt;&lt;wsp:rsid wsp:val=&quot;007915D8&quot;/&gt;&lt;wsp:rsid wsp:val=&quot;00791A5F&quot;/&gt;&lt;wsp:rsid wsp:val=&quot;00791BF5&quot;/&gt;&lt;wsp:rsid wsp:val=&quot;00791C2D&quot;/&gt;&lt;wsp:rsid wsp:val=&quot;00791E32&quot;/&gt;&lt;wsp:rsid wsp:val=&quot;007920CC&quot;/&gt;&lt;wsp:rsid wsp:val=&quot;0079213E&quot;/&gt;&lt;wsp:rsid wsp:val=&quot;007924D6&quot;/&gt;&lt;wsp:rsid wsp:val=&quot;00792569&quot;/&gt;&lt;wsp:rsid wsp:val=&quot;00792602&quot;/&gt;&lt;wsp:rsid wsp:val=&quot;007928F0&quot;/&gt;&lt;wsp:rsid wsp:val=&quot;00792BD9&quot;/&gt;&lt;wsp:rsid wsp:val=&quot;00792C74&quot;/&gt;&lt;wsp:rsid wsp:val=&quot;00793180&quot;/&gt;&lt;wsp:rsid wsp:val=&quot;00793201&quot;/&gt;&lt;wsp:rsid wsp:val=&quot;0079342E&quot;/&gt;&lt;wsp:rsid wsp:val=&quot;00793680&quot;/&gt;&lt;wsp:rsid wsp:val=&quot;0079388E&quot;/&gt;&lt;wsp:rsid wsp:val=&quot;007938D9&quot;/&gt;&lt;wsp:rsid wsp:val=&quot;007939FF&quot;/&gt;&lt;wsp:rsid wsp:val=&quot;00793CA6&quot;/&gt;&lt;wsp:rsid wsp:val=&quot;00793CD5&quot;/&gt;&lt;wsp:rsid wsp:val=&quot;007942AE&quot;/&gt;&lt;wsp:rsid wsp:val=&quot;0079455A&quot;/&gt;&lt;wsp:rsid wsp:val=&quot;007947D6&quot;/&gt;&lt;wsp:rsid wsp:val=&quot;007947D8&quot;/&gt;&lt;wsp:rsid wsp:val=&quot;00794875&quot;/&gt;&lt;wsp:rsid wsp:val=&quot;007949E7&quot;/&gt;&lt;wsp:rsid wsp:val=&quot;00794D46&quot;/&gt;&lt;wsp:rsid wsp:val=&quot;00794D53&quot;/&gt;&lt;wsp:rsid wsp:val=&quot;00795430&quot;/&gt;&lt;wsp:rsid wsp:val=&quot;00795904&quot;/&gt;&lt;wsp:rsid wsp:val=&quot;00795BC6&quot;/&gt;&lt;wsp:rsid wsp:val=&quot;00795F10&quot;/&gt;&lt;wsp:rsid wsp:val=&quot;00796203&quot;/&gt;&lt;wsp:rsid wsp:val=&quot;0079638A&quot;/&gt;&lt;wsp:rsid wsp:val=&quot;007963CF&quot;/&gt;&lt;wsp:rsid wsp:val=&quot;00796443&quot;/&gt;&lt;wsp:rsid wsp:val=&quot;00796AB2&quot;/&gt;&lt;wsp:rsid wsp:val=&quot;00796D62&quot;/&gt;&lt;wsp:rsid wsp:val=&quot;007975EC&quot;/&gt;&lt;wsp:rsid wsp:val=&quot;007976AC&quot;/&gt;&lt;wsp:rsid wsp:val=&quot;00797751&quot;/&gt;&lt;wsp:rsid wsp:val=&quot;00797955&quot;/&gt;&lt;wsp:rsid wsp:val=&quot;007979D3&quot;/&gt;&lt;wsp:rsid wsp:val=&quot;00797B10&quot;/&gt;&lt;wsp:rsid wsp:val=&quot;00797BBB&quot;/&gt;&lt;wsp:rsid wsp:val=&quot;00797D0B&quot;/&gt;&lt;wsp:rsid wsp:val=&quot;007A039E&quot;/&gt;&lt;wsp:rsid wsp:val=&quot;007A0687&quot;/&gt;&lt;wsp:rsid wsp:val=&quot;007A074B&quot;/&gt;&lt;wsp:rsid wsp:val=&quot;007A0A4B&quot;/&gt;&lt;wsp:rsid wsp:val=&quot;007A0C5C&quot;/&gt;&lt;wsp:rsid wsp:val=&quot;007A0D5C&quot;/&gt;&lt;wsp:rsid wsp:val=&quot;007A0DBC&quot;/&gt;&lt;wsp:rsid wsp:val=&quot;007A1821&quot;/&gt;&lt;wsp:rsid wsp:val=&quot;007A182E&quot;/&gt;&lt;wsp:rsid wsp:val=&quot;007A193C&quot;/&gt;&lt;wsp:rsid wsp:val=&quot;007A1A75&quot;/&gt;&lt;wsp:rsid wsp:val=&quot;007A1BFD&quot;/&gt;&lt;wsp:rsid wsp:val=&quot;007A1DA9&quot;/&gt;&lt;wsp:rsid wsp:val=&quot;007A2162&quot;/&gt;&lt;wsp:rsid wsp:val=&quot;007A21B1&quot;/&gt;&lt;wsp:rsid wsp:val=&quot;007A21C9&quot;/&gt;&lt;wsp:rsid wsp:val=&quot;007A21CF&quot;/&gt;&lt;wsp:rsid wsp:val=&quot;007A23A6&quot;/&gt;&lt;wsp:rsid wsp:val=&quot;007A23ED&quot;/&gt;&lt;wsp:rsid wsp:val=&quot;007A2857&quot;/&gt;&lt;wsp:rsid wsp:val=&quot;007A2C9C&quot;/&gt;&lt;wsp:rsid wsp:val=&quot;007A31CA&quot;/&gt;&lt;wsp:rsid wsp:val=&quot;007A3217&quot;/&gt;&lt;wsp:rsid wsp:val=&quot;007A3593&quot;/&gt;&lt;wsp:rsid wsp:val=&quot;007A3612&quot;/&gt;&lt;wsp:rsid wsp:val=&quot;007A3821&quot;/&gt;&lt;wsp:rsid wsp:val=&quot;007A3A63&quot;/&gt;&lt;wsp:rsid wsp:val=&quot;007A3F64&quot;/&gt;&lt;wsp:rsid wsp:val=&quot;007A430A&quot;/&gt;&lt;wsp:rsid wsp:val=&quot;007A456A&quot;/&gt;&lt;wsp:rsid wsp:val=&quot;007A4660&quot;/&gt;&lt;wsp:rsid wsp:val=&quot;007A4B0F&quot;/&gt;&lt;wsp:rsid wsp:val=&quot;007A4DB6&quot;/&gt;&lt;wsp:rsid wsp:val=&quot;007A5114&quot;/&gt;&lt;wsp:rsid wsp:val=&quot;007A52E3&quot;/&gt;&lt;wsp:rsid wsp:val=&quot;007A56C0&quot;/&gt;&lt;wsp:rsid wsp:val=&quot;007A57B6&quot;/&gt;&lt;wsp:rsid wsp:val=&quot;007A5D42&quot;/&gt;&lt;wsp:rsid wsp:val=&quot;007A5D73&quot;/&gt;&lt;wsp:rsid wsp:val=&quot;007A5E30&quot;/&gt;&lt;wsp:rsid wsp:val=&quot;007A5F56&quot;/&gt;&lt;wsp:rsid wsp:val=&quot;007A605E&quot;/&gt;&lt;wsp:rsid wsp:val=&quot;007A6131&quot;/&gt;&lt;wsp:rsid wsp:val=&quot;007A6272&quot;/&gt;&lt;wsp:rsid wsp:val=&quot;007A64AA&quot;/&gt;&lt;wsp:rsid wsp:val=&quot;007A653B&quot;/&gt;&lt;wsp:rsid wsp:val=&quot;007A6B95&quot;/&gt;&lt;wsp:rsid wsp:val=&quot;007A6EBB&quot;/&gt;&lt;wsp:rsid wsp:val=&quot;007A712A&quot;/&gt;&lt;wsp:rsid wsp:val=&quot;007A7181&quot;/&gt;&lt;wsp:rsid wsp:val=&quot;007B003F&quot;/&gt;&lt;wsp:rsid wsp:val=&quot;007B00F5&quot;/&gt;&lt;wsp:rsid wsp:val=&quot;007B035C&quot;/&gt;&lt;wsp:rsid wsp:val=&quot;007B04CE&quot;/&gt;&lt;wsp:rsid wsp:val=&quot;007B04D1&quot;/&gt;&lt;wsp:rsid wsp:val=&quot;007B056F&quot;/&gt;&lt;wsp:rsid wsp:val=&quot;007B0886&quot;/&gt;&lt;wsp:rsid wsp:val=&quot;007B0CC8&quot;/&gt;&lt;wsp:rsid wsp:val=&quot;007B0D61&quot;/&gt;&lt;wsp:rsid wsp:val=&quot;007B0D78&quot;/&gt;&lt;wsp:rsid wsp:val=&quot;007B0D95&quot;/&gt;&lt;wsp:rsid wsp:val=&quot;007B0E41&quot;/&gt;&lt;wsp:rsid wsp:val=&quot;007B0ED5&quot;/&gt;&lt;wsp:rsid wsp:val=&quot;007B117B&quot;/&gt;&lt;wsp:rsid wsp:val=&quot;007B1350&quot;/&gt;&lt;wsp:rsid wsp:val=&quot;007B13FD&quot;/&gt;&lt;wsp:rsid wsp:val=&quot;007B1539&quot;/&gt;&lt;wsp:rsid wsp:val=&quot;007B1DE5&quot;/&gt;&lt;wsp:rsid wsp:val=&quot;007B2125&quot;/&gt;&lt;wsp:rsid wsp:val=&quot;007B2278&quot;/&gt;&lt;wsp:rsid wsp:val=&quot;007B2413&quot;/&gt;&lt;wsp:rsid wsp:val=&quot;007B244F&quot;/&gt;&lt;wsp:rsid wsp:val=&quot;007B2961&quot;/&gt;&lt;wsp:rsid wsp:val=&quot;007B29DF&quot;/&gt;&lt;wsp:rsid wsp:val=&quot;007B2A58&quot;/&gt;&lt;wsp:rsid wsp:val=&quot;007B2C0F&quot;/&gt;&lt;wsp:rsid wsp:val=&quot;007B2F6D&quot;/&gt;&lt;wsp:rsid wsp:val=&quot;007B3104&quot;/&gt;&lt;wsp:rsid wsp:val=&quot;007B321E&quot;/&gt;&lt;wsp:rsid wsp:val=&quot;007B3459&quot;/&gt;&lt;wsp:rsid wsp:val=&quot;007B349A&quot;/&gt;&lt;wsp:rsid wsp:val=&quot;007B3522&quot;/&gt;&lt;wsp:rsid wsp:val=&quot;007B35B0&quot;/&gt;&lt;wsp:rsid wsp:val=&quot;007B3A1F&quot;/&gt;&lt;wsp:rsid wsp:val=&quot;007B3D8F&quot;/&gt;&lt;wsp:rsid wsp:val=&quot;007B3E58&quot;/&gt;&lt;wsp:rsid wsp:val=&quot;007B44F6&quot;/&gt;&lt;wsp:rsid wsp:val=&quot;007B4654&quot;/&gt;&lt;wsp:rsid wsp:val=&quot;007B4C5A&quot;/&gt;&lt;wsp:rsid wsp:val=&quot;007B4DAF&quot;/&gt;&lt;wsp:rsid wsp:val=&quot;007B4DDA&quot;/&gt;&lt;wsp:rsid wsp:val=&quot;007B4ED1&quot;/&gt;&lt;wsp:rsid wsp:val=&quot;007B5230&quot;/&gt;&lt;wsp:rsid wsp:val=&quot;007B562A&quot;/&gt;&lt;wsp:rsid wsp:val=&quot;007B583F&quot;/&gt;&lt;wsp:rsid wsp:val=&quot;007B5A03&quot;/&gt;&lt;wsp:rsid wsp:val=&quot;007B5D12&quot;/&gt;&lt;wsp:rsid wsp:val=&quot;007B5EEC&quot;/&gt;&lt;wsp:rsid wsp:val=&quot;007B5F49&quot;/&gt;&lt;wsp:rsid wsp:val=&quot;007B60D7&quot;/&gt;&lt;wsp:rsid wsp:val=&quot;007B6284&quot;/&gt;&lt;wsp:rsid wsp:val=&quot;007B63BF&quot;/&gt;&lt;wsp:rsid wsp:val=&quot;007B64F5&quot;/&gt;&lt;wsp:rsid wsp:val=&quot;007B6637&quot;/&gt;&lt;wsp:rsid wsp:val=&quot;007B66B5&quot;/&gt;&lt;wsp:rsid wsp:val=&quot;007B68F4&quot;/&gt;&lt;wsp:rsid wsp:val=&quot;007B6A8E&quot;/&gt;&lt;wsp:rsid wsp:val=&quot;007B6B7E&quot;/&gt;&lt;wsp:rsid wsp:val=&quot;007B6D73&quot;/&gt;&lt;wsp:rsid wsp:val=&quot;007B6E1D&quot;/&gt;&lt;wsp:rsid wsp:val=&quot;007B7069&quot;/&gt;&lt;wsp:rsid wsp:val=&quot;007B731D&quot;/&gt;&lt;wsp:rsid wsp:val=&quot;007B7614&quot;/&gt;&lt;wsp:rsid wsp:val=&quot;007B7694&quot;/&gt;&lt;wsp:rsid wsp:val=&quot;007B78C7&quot;/&gt;&lt;wsp:rsid wsp:val=&quot;007B7A0B&quot;/&gt;&lt;wsp:rsid wsp:val=&quot;007B7EE0&quot;/&gt;&lt;wsp:rsid wsp:val=&quot;007B7FF3&quot;/&gt;&lt;wsp:rsid wsp:val=&quot;007C02C7&quot;/&gt;&lt;wsp:rsid wsp:val=&quot;007C071B&quot;/&gt;&lt;wsp:rsid wsp:val=&quot;007C0BB8&quot;/&gt;&lt;wsp:rsid wsp:val=&quot;007C0BC8&quot;/&gt;&lt;wsp:rsid wsp:val=&quot;007C0C5D&quot;/&gt;&lt;wsp:rsid wsp:val=&quot;007C0EE7&quot;/&gt;&lt;wsp:rsid wsp:val=&quot;007C1131&quot;/&gt;&lt;wsp:rsid wsp:val=&quot;007C1337&quot;/&gt;&lt;wsp:rsid wsp:val=&quot;007C1505&quot;/&gt;&lt;wsp:rsid wsp:val=&quot;007C153F&quot;/&gt;&lt;wsp:rsid wsp:val=&quot;007C1C58&quot;/&gt;&lt;wsp:rsid wsp:val=&quot;007C1CF3&quot;/&gt;&lt;wsp:rsid wsp:val=&quot;007C209F&quot;/&gt;&lt;wsp:rsid wsp:val=&quot;007C23BA&quot;/&gt;&lt;wsp:rsid wsp:val=&quot;007C29E3&quot;/&gt;&lt;wsp:rsid wsp:val=&quot;007C2E28&quot;/&gt;&lt;wsp:rsid wsp:val=&quot;007C30F2&quot;/&gt;&lt;wsp:rsid wsp:val=&quot;007C330D&quot;/&gt;&lt;wsp:rsid wsp:val=&quot;007C33C0&quot;/&gt;&lt;wsp:rsid wsp:val=&quot;007C352B&quot;/&gt;&lt;wsp:rsid wsp:val=&quot;007C35BE&quot;/&gt;&lt;wsp:rsid wsp:val=&quot;007C390D&quot;/&gt;&lt;wsp:rsid wsp:val=&quot;007C3BDF&quot;/&gt;&lt;wsp:rsid wsp:val=&quot;007C3D6A&quot;/&gt;&lt;wsp:rsid wsp:val=&quot;007C415F&quot;/&gt;&lt;wsp:rsid wsp:val=&quot;007C45D9&quot;/&gt;&lt;wsp:rsid wsp:val=&quot;007C460A&quot;/&gt;&lt;wsp:rsid wsp:val=&quot;007C476C&quot;/&gt;&lt;wsp:rsid wsp:val=&quot;007C48D4&quot;/&gt;&lt;wsp:rsid wsp:val=&quot;007C4D1D&quot;/&gt;&lt;wsp:rsid wsp:val=&quot;007C4E59&quot;/&gt;&lt;wsp:rsid wsp:val=&quot;007C50B5&quot;/&gt;&lt;wsp:rsid wsp:val=&quot;007C5163&quot;/&gt;&lt;wsp:rsid wsp:val=&quot;007C524C&quot;/&gt;&lt;wsp:rsid wsp:val=&quot;007C5260&quot;/&gt;&lt;wsp:rsid wsp:val=&quot;007C52B2&quot;/&gt;&lt;wsp:rsid wsp:val=&quot;007C562B&quot;/&gt;&lt;wsp:rsid wsp:val=&quot;007C571B&quot;/&gt;&lt;wsp:rsid wsp:val=&quot;007C5886&quot;/&gt;&lt;wsp:rsid wsp:val=&quot;007C5960&quot;/&gt;&lt;wsp:rsid wsp:val=&quot;007C5BAC&quot;/&gt;&lt;wsp:rsid wsp:val=&quot;007C5E70&quot;/&gt;&lt;wsp:rsid wsp:val=&quot;007C5F69&quot;/&gt;&lt;wsp:rsid wsp:val=&quot;007C6225&quot;/&gt;&lt;wsp:rsid wsp:val=&quot;007C6410&quot;/&gt;&lt;wsp:rsid wsp:val=&quot;007C65F3&quot;/&gt;&lt;wsp:rsid wsp:val=&quot;007C6690&quot;/&gt;&lt;wsp:rsid wsp:val=&quot;007C678C&quot;/&gt;&lt;wsp:rsid wsp:val=&quot;007C71A4&quot;/&gt;&lt;wsp:rsid wsp:val=&quot;007C73B9&quot;/&gt;&lt;wsp:rsid wsp:val=&quot;007C7560&quot;/&gt;&lt;wsp:rsid wsp:val=&quot;007C75A7&quot;/&gt;&lt;wsp:rsid wsp:val=&quot;007C7B05&quot;/&gt;&lt;wsp:rsid wsp:val=&quot;007C7C49&quot;/&gt;&lt;wsp:rsid wsp:val=&quot;007C7E26&quot;/&gt;&lt;wsp:rsid wsp:val=&quot;007C7E44&quot;/&gt;&lt;wsp:rsid wsp:val=&quot;007D01BB&quot;/&gt;&lt;wsp:rsid wsp:val=&quot;007D021D&quot;/&gt;&lt;wsp:rsid wsp:val=&quot;007D055E&quot;/&gt;&lt;wsp:rsid wsp:val=&quot;007D057D&quot;/&gt;&lt;wsp:rsid wsp:val=&quot;007D0593&quot;/&gt;&lt;wsp:rsid wsp:val=&quot;007D0902&quot;/&gt;&lt;wsp:rsid wsp:val=&quot;007D09AF&quot;/&gt;&lt;wsp:rsid wsp:val=&quot;007D0A9C&quot;/&gt;&lt;wsp:rsid wsp:val=&quot;007D0AF9&quot;/&gt;&lt;wsp:rsid wsp:val=&quot;007D0CF7&quot;/&gt;&lt;wsp:rsid wsp:val=&quot;007D0FED&quot;/&gt;&lt;wsp:rsid wsp:val=&quot;007D1351&quot;/&gt;&lt;wsp:rsid wsp:val=&quot;007D1380&quot;/&gt;&lt;wsp:rsid wsp:val=&quot;007D1871&quot;/&gt;&lt;wsp:rsid wsp:val=&quot;007D1DE2&quot;/&gt;&lt;wsp:rsid wsp:val=&quot;007D1DE5&quot;/&gt;&lt;wsp:rsid wsp:val=&quot;007D241D&quot;/&gt;&lt;wsp:rsid wsp:val=&quot;007D2900&quot;/&gt;&lt;wsp:rsid wsp:val=&quot;007D29EC&quot;/&gt;&lt;wsp:rsid wsp:val=&quot;007D2A31&quot;/&gt;&lt;wsp:rsid wsp:val=&quot;007D2D37&quot;/&gt;&lt;wsp:rsid wsp:val=&quot;007D2E38&quot;/&gt;&lt;wsp:rsid wsp:val=&quot;007D34DD&quot;/&gt;&lt;wsp:rsid wsp:val=&quot;007D36E5&quot;/&gt;&lt;wsp:rsid wsp:val=&quot;007D372A&quot;/&gt;&lt;wsp:rsid wsp:val=&quot;007D38C1&quot;/&gt;&lt;wsp:rsid wsp:val=&quot;007D3F47&quot;/&gt;&lt;wsp:rsid wsp:val=&quot;007D4129&quot;/&gt;&lt;wsp:rsid wsp:val=&quot;007D46C5&quot;/&gt;&lt;wsp:rsid wsp:val=&quot;007D47CE&quot;/&gt;&lt;wsp:rsid wsp:val=&quot;007D499C&quot;/&gt;&lt;wsp:rsid wsp:val=&quot;007D4B42&quot;/&gt;&lt;wsp:rsid wsp:val=&quot;007D5420&quot;/&gt;&lt;wsp:rsid wsp:val=&quot;007D54C8&quot;/&gt;&lt;wsp:rsid wsp:val=&quot;007D593D&quot;/&gt;&lt;wsp:rsid wsp:val=&quot;007D59A0&quot;/&gt;&lt;wsp:rsid wsp:val=&quot;007D5BEF&quot;/&gt;&lt;wsp:rsid wsp:val=&quot;007D5C31&quot;/&gt;&lt;wsp:rsid wsp:val=&quot;007D5E18&quot;/&gt;&lt;wsp:rsid wsp:val=&quot;007D60AC&quot;/&gt;&lt;wsp:rsid wsp:val=&quot;007D6253&quot;/&gt;&lt;wsp:rsid wsp:val=&quot;007D626A&quot;/&gt;&lt;wsp:rsid wsp:val=&quot;007D650C&quot;/&gt;&lt;wsp:rsid wsp:val=&quot;007D6706&quot;/&gt;&lt;wsp:rsid wsp:val=&quot;007D6CFA&quot;/&gt;&lt;wsp:rsid wsp:val=&quot;007D6D4E&quot;/&gt;&lt;wsp:rsid wsp:val=&quot;007D7193&quot;/&gt;&lt;wsp:rsid wsp:val=&quot;007D7210&quot;/&gt;&lt;wsp:rsid wsp:val=&quot;007D72D6&quot;/&gt;&lt;wsp:rsid wsp:val=&quot;007D74AB&quot;/&gt;&lt;wsp:rsid wsp:val=&quot;007D74F8&quot;/&gt;&lt;wsp:rsid wsp:val=&quot;007D7591&quot;/&gt;&lt;wsp:rsid wsp:val=&quot;007D7763&quot;/&gt;&lt;wsp:rsid wsp:val=&quot;007D7D2E&quot;/&gt;&lt;wsp:rsid wsp:val=&quot;007D7F2A&quot;/&gt;&lt;wsp:rsid wsp:val=&quot;007E0677&quot;/&gt;&lt;wsp:rsid wsp:val=&quot;007E0C5F&quot;/&gt;&lt;wsp:rsid wsp:val=&quot;007E1188&quot;/&gt;&lt;wsp:rsid wsp:val=&quot;007E1229&quot;/&gt;&lt;wsp:rsid wsp:val=&quot;007E12F7&quot;/&gt;&lt;wsp:rsid wsp:val=&quot;007E1703&quot;/&gt;&lt;wsp:rsid wsp:val=&quot;007E171B&quot;/&gt;&lt;wsp:rsid wsp:val=&quot;007E1A2E&quot;/&gt;&lt;wsp:rsid wsp:val=&quot;007E1E4E&quot;/&gt;&lt;wsp:rsid wsp:val=&quot;007E2052&quot;/&gt;&lt;wsp:rsid wsp:val=&quot;007E21C7&quot;/&gt;&lt;wsp:rsid wsp:val=&quot;007E251D&quot;/&gt;&lt;wsp:rsid wsp:val=&quot;007E26D2&quot;/&gt;&lt;wsp:rsid wsp:val=&quot;007E2A14&quot;/&gt;&lt;wsp:rsid wsp:val=&quot;007E2AEA&quot;/&gt;&lt;wsp:rsid wsp:val=&quot;007E2E5D&quot;/&gt;&lt;wsp:rsid wsp:val=&quot;007E2E61&quot;/&gt;&lt;wsp:rsid wsp:val=&quot;007E2F6A&quot;/&gt;&lt;wsp:rsid wsp:val=&quot;007E30AA&quot;/&gt;&lt;wsp:rsid wsp:val=&quot;007E32B4&quot;/&gt;&lt;wsp:rsid wsp:val=&quot;007E36D6&quot;/&gt;&lt;wsp:rsid wsp:val=&quot;007E3BE9&quot;/&gt;&lt;wsp:rsid wsp:val=&quot;007E3D0F&quot;/&gt;&lt;wsp:rsid wsp:val=&quot;007E421B&quot;/&gt;&lt;wsp:rsid wsp:val=&quot;007E42F2&quot;/&gt;&lt;wsp:rsid wsp:val=&quot;007E482D&quot;/&gt;&lt;wsp:rsid wsp:val=&quot;007E4C62&quot;/&gt;&lt;wsp:rsid wsp:val=&quot;007E500A&quot;/&gt;&lt;wsp:rsid wsp:val=&quot;007E520B&quot;/&gt;&lt;wsp:rsid wsp:val=&quot;007E5221&quot;/&gt;&lt;wsp:rsid wsp:val=&quot;007E52EE&quot;/&gt;&lt;wsp:rsid wsp:val=&quot;007E578C&quot;/&gt;&lt;wsp:rsid wsp:val=&quot;007E58E6&quot;/&gt;&lt;wsp:rsid wsp:val=&quot;007E5BDE&quot;/&gt;&lt;wsp:rsid wsp:val=&quot;007E622B&quot;/&gt;&lt;wsp:rsid wsp:val=&quot;007E6418&quot;/&gt;&lt;wsp:rsid wsp:val=&quot;007E6455&quot;/&gt;&lt;wsp:rsid wsp:val=&quot;007E658C&quot;/&gt;&lt;wsp:rsid wsp:val=&quot;007E6D32&quot;/&gt;&lt;wsp:rsid wsp:val=&quot;007E6F5D&quot;/&gt;&lt;wsp:rsid wsp:val=&quot;007E74A8&quot;/&gt;&lt;wsp:rsid wsp:val=&quot;007E7740&quot;/&gt;&lt;wsp:rsid wsp:val=&quot;007E7795&quot;/&gt;&lt;wsp:rsid wsp:val=&quot;007E7890&quot;/&gt;&lt;wsp:rsid wsp:val=&quot;007E78E5&quot;/&gt;&lt;wsp:rsid wsp:val=&quot;007E7B6E&quot;/&gt;&lt;wsp:rsid wsp:val=&quot;007E7C74&quot;/&gt;&lt;wsp:rsid wsp:val=&quot;007E7F50&quot;/&gt;&lt;wsp:rsid wsp:val=&quot;007F019D&quot;/&gt;&lt;wsp:rsid wsp:val=&quot;007F01F1&quot;/&gt;&lt;wsp:rsid wsp:val=&quot;007F0C33&quot;/&gt;&lt;wsp:rsid wsp:val=&quot;007F0F66&quot;/&gt;&lt;wsp:rsid wsp:val=&quot;007F0F7E&quot;/&gt;&lt;wsp:rsid wsp:val=&quot;007F1004&quot;/&gt;&lt;wsp:rsid wsp:val=&quot;007F126A&quot;/&gt;&lt;wsp:rsid wsp:val=&quot;007F1645&quot;/&gt;&lt;wsp:rsid wsp:val=&quot;007F16FC&quot;/&gt;&lt;wsp:rsid wsp:val=&quot;007F176D&quot;/&gt;&lt;wsp:rsid wsp:val=&quot;007F184E&quot;/&gt;&lt;wsp:rsid wsp:val=&quot;007F1A27&quot;/&gt;&lt;wsp:rsid wsp:val=&quot;007F1BD9&quot;/&gt;&lt;wsp:rsid wsp:val=&quot;007F1BDD&quot;/&gt;&lt;wsp:rsid wsp:val=&quot;007F20BB&quot;/&gt;&lt;wsp:rsid wsp:val=&quot;007F2154&quot;/&gt;&lt;wsp:rsid wsp:val=&quot;007F25EA&quot;/&gt;&lt;wsp:rsid wsp:val=&quot;007F27B7&quot;/&gt;&lt;wsp:rsid wsp:val=&quot;007F2D6B&quot;/&gt;&lt;wsp:rsid wsp:val=&quot;007F2DB6&quot;/&gt;&lt;wsp:rsid wsp:val=&quot;007F3026&quot;/&gt;&lt;wsp:rsid wsp:val=&quot;007F37E4&quot;/&gt;&lt;wsp:rsid wsp:val=&quot;007F38D5&quot;/&gt;&lt;wsp:rsid wsp:val=&quot;007F3980&quot;/&gt;&lt;wsp:rsid wsp:val=&quot;007F3B6D&quot;/&gt;&lt;wsp:rsid wsp:val=&quot;007F3C66&quot;/&gt;&lt;wsp:rsid wsp:val=&quot;007F3CEF&quot;/&gt;&lt;wsp:rsid wsp:val=&quot;007F3F44&quot;/&gt;&lt;wsp:rsid wsp:val=&quot;007F3FDD&quot;/&gt;&lt;wsp:rsid wsp:val=&quot;007F402D&quot;/&gt;&lt;wsp:rsid wsp:val=&quot;007F4030&quot;/&gt;&lt;wsp:rsid wsp:val=&quot;007F451B&quot;/&gt;&lt;wsp:rsid wsp:val=&quot;007F48E5&quot;/&gt;&lt;wsp:rsid wsp:val=&quot;007F4960&quot;/&gt;&lt;wsp:rsid wsp:val=&quot;007F49F1&quot;/&gt;&lt;wsp:rsid wsp:val=&quot;007F4A3B&quot;/&gt;&lt;wsp:rsid wsp:val=&quot;007F4B84&quot;/&gt;&lt;wsp:rsid wsp:val=&quot;007F4BEE&quot;/&gt;&lt;wsp:rsid wsp:val=&quot;007F4D20&quot;/&gt;&lt;wsp:rsid wsp:val=&quot;007F5010&quot;/&gt;&lt;wsp:rsid wsp:val=&quot;007F5288&quot;/&gt;&lt;wsp:rsid wsp:val=&quot;007F52E9&quot;/&gt;&lt;wsp:rsid wsp:val=&quot;007F5433&quot;/&gt;&lt;wsp:rsid wsp:val=&quot;007F5480&quot;/&gt;&lt;wsp:rsid wsp:val=&quot;007F54A9&quot;/&gt;&lt;wsp:rsid wsp:val=&quot;007F5843&quot;/&gt;&lt;wsp:rsid wsp:val=&quot;007F5A54&quot;/&gt;&lt;wsp:rsid wsp:val=&quot;007F5A95&quot;/&gt;&lt;wsp:rsid wsp:val=&quot;007F5CF3&quot;/&gt;&lt;wsp:rsid wsp:val=&quot;007F6297&quot;/&gt;&lt;wsp:rsid wsp:val=&quot;007F62C3&quot;/&gt;&lt;wsp:rsid wsp:val=&quot;007F6347&quot;/&gt;&lt;wsp:rsid wsp:val=&quot;007F64A9&quot;/&gt;&lt;wsp:rsid wsp:val=&quot;007F654C&quot;/&gt;&lt;wsp:rsid wsp:val=&quot;007F66C9&quot;/&gt;&lt;wsp:rsid wsp:val=&quot;007F67EF&quot;/&gt;&lt;wsp:rsid wsp:val=&quot;007F69CF&quot;/&gt;&lt;wsp:rsid wsp:val=&quot;007F6D2C&quot;/&gt;&lt;wsp:rsid wsp:val=&quot;007F6DB8&quot;/&gt;&lt;wsp:rsid wsp:val=&quot;007F6F71&quot;/&gt;&lt;wsp:rsid wsp:val=&quot;007F7211&quot;/&gt;&lt;wsp:rsid wsp:val=&quot;007F72F9&quot;/&gt;&lt;wsp:rsid wsp:val=&quot;007F74DB&quot;/&gt;&lt;wsp:rsid wsp:val=&quot;007F7B1B&quot;/&gt;&lt;wsp:rsid wsp:val=&quot;007F7E22&quot;/&gt;&lt;wsp:rsid wsp:val=&quot;0080004D&quot;/&gt;&lt;wsp:rsid wsp:val=&quot;0080021E&quot;/&gt;&lt;wsp:rsid wsp:val=&quot;00800346&quot;/&gt;&lt;wsp:rsid wsp:val=&quot;0080090D&quot;/&gt;&lt;wsp:rsid wsp:val=&quot;008009D5&quot;/&gt;&lt;wsp:rsid wsp:val=&quot;00800B88&quot;/&gt;&lt;wsp:rsid wsp:val=&quot;008010BB&quot;/&gt;&lt;wsp:rsid wsp:val=&quot;0080174A&quot;/&gt;&lt;wsp:rsid wsp:val=&quot;008017CE&quot;/&gt;&lt;wsp:rsid wsp:val=&quot;00801C82&quot;/&gt;&lt;wsp:rsid wsp:val=&quot;00801F9D&quot;/&gt;&lt;wsp:rsid wsp:val=&quot;008022B5&quot;/&gt;&lt;wsp:rsid wsp:val=&quot;00802A3B&quot;/&gt;&lt;wsp:rsid wsp:val=&quot;00802B1C&quot;/&gt;&lt;wsp:rsid wsp:val=&quot;00802C25&quot;/&gt;&lt;wsp:rsid wsp:val=&quot;008031D4&quot;/&gt;&lt;wsp:rsid wsp:val=&quot;00803391&quot;/&gt;&lt;wsp:rsid wsp:val=&quot;00803DC2&quot;/&gt;&lt;wsp:rsid wsp:val=&quot;00804040&quot;/&gt;&lt;wsp:rsid wsp:val=&quot;008045B2&quot;/&gt;&lt;wsp:rsid wsp:val=&quot;0080489B&quot;/&gt;&lt;wsp:rsid wsp:val=&quot;00804C7A&quot;/&gt;&lt;wsp:rsid wsp:val=&quot;00804CD9&quot;/&gt;&lt;wsp:rsid wsp:val=&quot;00804D35&quot;/&gt;&lt;wsp:rsid wsp:val=&quot;008050D4&quot;/&gt;&lt;wsp:rsid wsp:val=&quot;00805644&quot;/&gt;&lt;wsp:rsid wsp:val=&quot;0080568E&quot;/&gt;&lt;wsp:rsid wsp:val=&quot;008059DB&quot;/&gt;&lt;wsp:rsid wsp:val=&quot;00805FCF&quot;/&gt;&lt;wsp:rsid wsp:val=&quot;00806039&quot;/&gt;&lt;wsp:rsid wsp:val=&quot;00806051&quot;/&gt;&lt;wsp:rsid wsp:val=&quot;00806063&quot;/&gt;&lt;wsp:rsid wsp:val=&quot;00806159&quot;/&gt;&lt;wsp:rsid wsp:val=&quot;0080621C&quot;/&gt;&lt;wsp:rsid wsp:val=&quot;008063ED&quot;/&gt;&lt;wsp:rsid wsp:val=&quot;008065B4&quot;/&gt;&lt;wsp:rsid wsp:val=&quot;008067B0&quot;/&gt;&lt;wsp:rsid wsp:val=&quot;008068B6&quot;/&gt;&lt;wsp:rsid wsp:val=&quot;00807257&quot;/&gt;&lt;wsp:rsid wsp:val=&quot;0080755B&quot;/&gt;&lt;wsp:rsid wsp:val=&quot;00807785&quot;/&gt;&lt;wsp:rsid wsp:val=&quot;008079D2&quot;/&gt;&lt;wsp:rsid wsp:val=&quot;00807A61&quot;/&gt;&lt;wsp:rsid wsp:val=&quot;00807BC4&quot;/&gt;&lt;wsp:rsid wsp:val=&quot;00810076&quot;/&gt;&lt;wsp:rsid wsp:val=&quot;008100C5&quot;/&gt;&lt;wsp:rsid wsp:val=&quot;00810278&quot;/&gt;&lt;wsp:rsid wsp:val=&quot;008102B7&quot;/&gt;&lt;wsp:rsid wsp:val=&quot;00810720&quot;/&gt;&lt;wsp:rsid wsp:val=&quot;008108AC&quot;/&gt;&lt;wsp:rsid wsp:val=&quot;00810EF5&quot;/&gt;&lt;wsp:rsid wsp:val=&quot;0081141D&quot;/&gt;&lt;wsp:rsid wsp:val=&quot;00811807&quot;/&gt;&lt;wsp:rsid wsp:val=&quot;00811A17&quot;/&gt;&lt;wsp:rsid wsp:val=&quot;00811A8D&quot;/&gt;&lt;wsp:rsid wsp:val=&quot;00811B9D&quot;/&gt;&lt;wsp:rsid wsp:val=&quot;00811BC0&quot;/&gt;&lt;wsp:rsid wsp:val=&quot;00811D7A&quot;/&gt;&lt;wsp:rsid wsp:val=&quot;00812810&quot;/&gt;&lt;wsp:rsid wsp:val=&quot;00812C29&quot;/&gt;&lt;wsp:rsid wsp:val=&quot;00812CCC&quot;/&gt;&lt;wsp:rsid wsp:val=&quot;00812D27&quot;/&gt;&lt;wsp:rsid wsp:val=&quot;00812DCD&quot;/&gt;&lt;wsp:rsid wsp:val=&quot;00812E60&quot;/&gt;&lt;wsp:rsid wsp:val=&quot;00813A5D&quot;/&gt;&lt;wsp:rsid wsp:val=&quot;00813CD3&quot;/&gt;&lt;wsp:rsid wsp:val=&quot;00813F94&quot;/&gt;&lt;wsp:rsid wsp:val=&quot;00814385&quot;/&gt;&lt;wsp:rsid wsp:val=&quot;008144C4&quot;/&gt;&lt;wsp:rsid wsp:val=&quot;0081475F&quot;/&gt;&lt;wsp:rsid wsp:val=&quot;008149A4&quot;/&gt;&lt;wsp:rsid wsp:val=&quot;00814BDA&quot;/&gt;&lt;wsp:rsid wsp:val=&quot;008150DA&quot;/&gt;&lt;wsp:rsid wsp:val=&quot;00815447&quot;/&gt;&lt;wsp:rsid wsp:val=&quot;0081545F&quot;/&gt;&lt;wsp:rsid wsp:val=&quot;008157A0&quot;/&gt;&lt;wsp:rsid wsp:val=&quot;00815F71&quot;/&gt;&lt;wsp:rsid wsp:val=&quot;00815FFB&quot;/&gt;&lt;wsp:rsid wsp:val=&quot;00816043&quot;/&gt;&lt;wsp:rsid wsp:val=&quot;0081658A&quot;/&gt;&lt;wsp:rsid wsp:val=&quot;008165F4&quot;/&gt;&lt;wsp:rsid wsp:val=&quot;0081695C&quot;/&gt;&lt;wsp:rsid wsp:val=&quot;00816994&quot;/&gt;&lt;wsp:rsid wsp:val=&quot;00817006&quot;/&gt;&lt;wsp:rsid wsp:val=&quot;0081715E&quot;/&gt;&lt;wsp:rsid wsp:val=&quot;0081730F&quot;/&gt;&lt;wsp:rsid wsp:val=&quot;00817584&quot;/&gt;&lt;wsp:rsid wsp:val=&quot;008175D1&quot;/&gt;&lt;wsp:rsid wsp:val=&quot;00817628&quot;/&gt;&lt;wsp:rsid wsp:val=&quot;00817C95&quot;/&gt;&lt;wsp:rsid wsp:val=&quot;00817ED4&quot;/&gt;&lt;wsp:rsid wsp:val=&quot;00820143&quot;/&gt;&lt;wsp:rsid wsp:val=&quot;008206F7&quot;/&gt;&lt;wsp:rsid wsp:val=&quot;008208DA&quot;/&gt;&lt;wsp:rsid wsp:val=&quot;00820EC1&quot;/&gt;&lt;wsp:rsid wsp:val=&quot;00821192&quot;/&gt;&lt;wsp:rsid wsp:val=&quot;008213EF&quot;/&gt;&lt;wsp:rsid wsp:val=&quot;00821699&quot;/&gt;&lt;wsp:rsid wsp:val=&quot;00821712&quot;/&gt;&lt;wsp:rsid wsp:val=&quot;0082201F&quot;/&gt;&lt;wsp:rsid wsp:val=&quot;008223C1&quot;/&gt;&lt;wsp:rsid wsp:val=&quot;008223F4&quot;/&gt;&lt;wsp:rsid wsp:val=&quot;00822411&quot;/&gt;&lt;wsp:rsid wsp:val=&quot;008225C9&quot;/&gt;&lt;wsp:rsid wsp:val=&quot;0082281E&quot;/&gt;&lt;wsp:rsid wsp:val=&quot;00822A0C&quot;/&gt;&lt;wsp:rsid wsp:val=&quot;008230DF&quot;/&gt;&lt;wsp:rsid wsp:val=&quot;0082338E&quot;/&gt;&lt;wsp:rsid wsp:val=&quot;008234D3&quot;/&gt;&lt;wsp:rsid wsp:val=&quot;008235F4&quot;/&gt;&lt;wsp:rsid wsp:val=&quot;008238CC&quot;/&gt;&lt;wsp:rsid wsp:val=&quot;00823B42&quot;/&gt;&lt;wsp:rsid wsp:val=&quot;00823C2A&quot;/&gt;&lt;wsp:rsid wsp:val=&quot;00823E9F&quot;/&gt;&lt;wsp:rsid wsp:val=&quot;008243B2&quot;/&gt;&lt;wsp:rsid wsp:val=&quot;00824584&quot;/&gt;&lt;wsp:rsid wsp:val=&quot;008245F4&quot;/&gt;&lt;wsp:rsid wsp:val=&quot;00824D0A&quot;/&gt;&lt;wsp:rsid wsp:val=&quot;00824D26&quot;/&gt;&lt;wsp:rsid wsp:val=&quot;00825218&quot;/&gt;&lt;wsp:rsid wsp:val=&quot;00825279&quot;/&gt;&lt;wsp:rsid wsp:val=&quot;008252CE&quot;/&gt;&lt;wsp:rsid wsp:val=&quot;00825451&quot;/&gt;&lt;wsp:rsid wsp:val=&quot;00825516&quot;/&gt;&lt;wsp:rsid wsp:val=&quot;008256C5&quot;/&gt;&lt;wsp:rsid wsp:val=&quot;00825721&quot;/&gt;&lt;wsp:rsid wsp:val=&quot;00825CDA&quot;/&gt;&lt;wsp:rsid wsp:val=&quot;00826385&quot;/&gt;&lt;wsp:rsid wsp:val=&quot;0082639D&quot;/&gt;&lt;wsp:rsid wsp:val=&quot;00826962&quot;/&gt;&lt;wsp:rsid wsp:val=&quot;0082698B&quot;/&gt;&lt;wsp:rsid wsp:val=&quot;0082702C&quot;/&gt;&lt;wsp:rsid wsp:val=&quot;008270E4&quot;/&gt;&lt;wsp:rsid wsp:val=&quot;0082717D&quot;/&gt;&lt;wsp:rsid wsp:val=&quot;008274C9&quot;/&gt;&lt;wsp:rsid wsp:val=&quot;008276F3&quot;/&gt;&lt;wsp:rsid wsp:val=&quot;00827894&quot;/&gt;&lt;wsp:rsid wsp:val=&quot;00827A96&quot;/&gt;&lt;wsp:rsid wsp:val=&quot;00827D2A&quot;/&gt;&lt;wsp:rsid wsp:val=&quot;00827D91&quot;/&gt;&lt;wsp:rsid wsp:val=&quot;00827E4C&quot;/&gt;&lt;wsp:rsid wsp:val=&quot;00827E72&quot;/&gt;&lt;wsp:rsid wsp:val=&quot;00827F39&quot;/&gt;&lt;wsp:rsid wsp:val=&quot;008300AB&quot;/&gt;&lt;wsp:rsid wsp:val=&quot;008304A3&quot;/&gt;&lt;wsp:rsid wsp:val=&quot;0083083D&quot;/&gt;&lt;wsp:rsid wsp:val=&quot;008308BA&quot;/&gt;&lt;wsp:rsid wsp:val=&quot;0083096B&quot;/&gt;&lt;wsp:rsid wsp:val=&quot;008309F6&quot;/&gt;&lt;wsp:rsid wsp:val=&quot;00830E17&quot;/&gt;&lt;wsp:rsid wsp:val=&quot;00830E44&quot;/&gt;&lt;wsp:rsid wsp:val=&quot;00831287&quot;/&gt;&lt;wsp:rsid wsp:val=&quot;008316F1&quot;/&gt;&lt;wsp:rsid wsp:val=&quot;0083187B&quot;/&gt;&lt;wsp:rsid wsp:val=&quot;00831C5A&quot;/&gt;&lt;wsp:rsid wsp:val=&quot;00831DB2&quot;/&gt;&lt;wsp:rsid wsp:val=&quot;00831F3D&quot;/&gt;&lt;wsp:rsid wsp:val=&quot;008322F4&quot;/&gt;&lt;wsp:rsid wsp:val=&quot;008323BC&quot;/&gt;&lt;wsp:rsid wsp:val=&quot;0083291F&quot;/&gt;&lt;wsp:rsid wsp:val=&quot;0083292A&quot;/&gt;&lt;wsp:rsid wsp:val=&quot;008329EE&quot;/&gt;&lt;wsp:rsid wsp:val=&quot;00832D3B&quot;/&gt;&lt;wsp:rsid wsp:val=&quot;00832E6A&quot;/&gt;&lt;wsp:rsid wsp:val=&quot;00833021&quot;/&gt;&lt;wsp:rsid wsp:val=&quot;008332BB&quot;/&gt;&lt;wsp:rsid wsp:val=&quot;008335DC&quot;/&gt;&lt;wsp:rsid wsp:val=&quot;008336DC&quot;/&gt;&lt;wsp:rsid wsp:val=&quot;00833960&quot;/&gt;&lt;wsp:rsid wsp:val=&quot;00833AE4&quot;/&gt;&lt;wsp:rsid wsp:val=&quot;00833B12&quot;/&gt;&lt;wsp:rsid wsp:val=&quot;00833BEB&quot;/&gt;&lt;wsp:rsid wsp:val=&quot;00833C20&quot;/&gt;&lt;wsp:rsid wsp:val=&quot;00833C3C&quot;/&gt;&lt;wsp:rsid wsp:val=&quot;00833FFE&quot;/&gt;&lt;wsp:rsid wsp:val=&quot;00834787&quot;/&gt;&lt;wsp:rsid wsp:val=&quot;008347C4&quot;/&gt;&lt;wsp:rsid wsp:val=&quot;00834A64&quot;/&gt;&lt;wsp:rsid wsp:val=&quot;00834BF1&quot;/&gt;&lt;wsp:rsid wsp:val=&quot;00834E67&quot;/&gt;&lt;wsp:rsid wsp:val=&quot;008352DC&quot;/&gt;&lt;wsp:rsid wsp:val=&quot;00835ACD&quot;/&gt;&lt;wsp:rsid wsp:val=&quot;00835C5C&quot;/&gt;&lt;wsp:rsid wsp:val=&quot;008361EE&quot;/&gt;&lt;wsp:rsid wsp:val=&quot;0083642E&quot;/&gt;&lt;wsp:rsid wsp:val=&quot;00836482&quot;/&gt;&lt;wsp:rsid wsp:val=&quot;00836483&quot;/&gt;&lt;wsp:rsid wsp:val=&quot;00836510&quot;/&gt;&lt;wsp:rsid wsp:val=&quot;00836AD8&quot;/&gt;&lt;wsp:rsid wsp:val=&quot;00836B42&quot;/&gt;&lt;wsp:rsid wsp:val=&quot;00836EF8&quot;/&gt;&lt;wsp:rsid wsp:val=&quot;00836F22&quot;/&gt;&lt;wsp:rsid wsp:val=&quot;0083758C&quot;/&gt;&lt;wsp:rsid wsp:val=&quot;0083758E&quot;/&gt;&lt;wsp:rsid wsp:val=&quot;008376E1&quot;/&gt;&lt;wsp:rsid wsp:val=&quot;00837741&quot;/&gt;&lt;wsp:rsid wsp:val=&quot;00837DAE&quot;/&gt;&lt;wsp:rsid wsp:val=&quot;00837F99&quot;/&gt;&lt;wsp:rsid wsp:val=&quot;0084004F&quot;/&gt;&lt;wsp:rsid wsp:val=&quot;008400EE&quot;/&gt;&lt;wsp:rsid wsp:val=&quot;0084038C&quot;/&gt;&lt;wsp:rsid wsp:val=&quot;00840483&quot;/&gt;&lt;wsp:rsid wsp:val=&quot;008404A7&quot;/&gt;&lt;wsp:rsid wsp:val=&quot;00840A38&quot;/&gt;&lt;wsp:rsid wsp:val=&quot;00840BC8&quot;/&gt;&lt;wsp:rsid wsp:val=&quot;00841371&quot;/&gt;&lt;wsp:rsid wsp:val=&quot;00841525&quot;/&gt;&lt;wsp:rsid wsp:val=&quot;00841CB2&quot;/&gt;&lt;wsp:rsid wsp:val=&quot;00841F99&quot;/&gt;&lt;wsp:rsid wsp:val=&quot;00842410&quot;/&gt;&lt;wsp:rsid wsp:val=&quot;008428E6&quot;/&gt;&lt;wsp:rsid wsp:val=&quot;00842FDC&quot;/&gt;&lt;wsp:rsid wsp:val=&quot;00843AA4&quot;/&gt;&lt;wsp:rsid wsp:val=&quot;00843CDC&quot;/&gt;&lt;wsp:rsid wsp:val=&quot;00843DDE&quot;/&gt;&lt;wsp:rsid wsp:val=&quot;00844095&quot;/&gt;&lt;wsp:rsid wsp:val=&quot;00844423&quot;/&gt;&lt;wsp:rsid wsp:val=&quot;008447CE&quot;/&gt;&lt;wsp:rsid wsp:val=&quot;00844C8C&quot;/&gt;&lt;wsp:rsid wsp:val=&quot;00844F96&quot;/&gt;&lt;wsp:rsid wsp:val=&quot;00845015&quot;/&gt;&lt;wsp:rsid wsp:val=&quot;008453F0&quot;/&gt;&lt;wsp:rsid wsp:val=&quot;008454C0&quot;/&gt;&lt;wsp:rsid wsp:val=&quot;00845928&quot;/&gt;&lt;wsp:rsid wsp:val=&quot;00845DBF&quot;/&gt;&lt;wsp:rsid wsp:val=&quot;008460BD&quot;/&gt;&lt;wsp:rsid wsp:val=&quot;00846136&quot;/&gt;&lt;wsp:rsid wsp:val=&quot;00846215&quot;/&gt;&lt;wsp:rsid wsp:val=&quot;008463FD&quot;/&gt;&lt;wsp:rsid wsp:val=&quot;00846618&quot;/&gt;&lt;wsp:rsid wsp:val=&quot;0084670B&quot;/&gt;&lt;wsp:rsid wsp:val=&quot;00846871&quot;/&gt;&lt;wsp:rsid wsp:val=&quot;00846ABB&quot;/&gt;&lt;wsp:rsid wsp:val=&quot;00846B69&quot;/&gt;&lt;wsp:rsid wsp:val=&quot;00846C25&quot;/&gt;&lt;wsp:rsid wsp:val=&quot;00846CB3&quot;/&gt;&lt;wsp:rsid wsp:val=&quot;00846D0D&quot;/&gt;&lt;wsp:rsid wsp:val=&quot;00846DC8&quot;/&gt;&lt;wsp:rsid wsp:val=&quot;0084736F&quot;/&gt;&lt;wsp:rsid wsp:val=&quot;008474B8&quot;/&gt;&lt;wsp:rsid wsp:val=&quot;00847D68&quot;/&gt;&lt;wsp:rsid wsp:val=&quot;008505B6&quot;/&gt;&lt;wsp:rsid wsp:val=&quot;00850689&quot;/&gt;&lt;wsp:rsid wsp:val=&quot;0085093F&quot;/&gt;&lt;wsp:rsid wsp:val=&quot;008509E9&quot;/&gt;&lt;wsp:rsid wsp:val=&quot;00850A05&quot;/&gt;&lt;wsp:rsid wsp:val=&quot;00850A3A&quot;/&gt;&lt;wsp:rsid wsp:val=&quot;00850B13&quot;/&gt;&lt;wsp:rsid wsp:val=&quot;0085106B&quot;/&gt;&lt;wsp:rsid wsp:val=&quot;00851163&quot;/&gt;&lt;wsp:rsid wsp:val=&quot;008511ED&quot;/&gt;&lt;wsp:rsid wsp:val=&quot;008512E8&quot;/&gt;&lt;wsp:rsid wsp:val=&quot;008513CF&quot;/&gt;&lt;wsp:rsid wsp:val=&quot;008513D6&quot;/&gt;&lt;wsp:rsid wsp:val=&quot;008513EE&quot;/&gt;&lt;wsp:rsid wsp:val=&quot;00851542&quot;/&gt;&lt;wsp:rsid wsp:val=&quot;0085159B&quot;/&gt;&lt;wsp:rsid wsp:val=&quot;00851739&quot;/&gt;&lt;wsp:rsid wsp:val=&quot;0085177A&quot;/&gt;&lt;wsp:rsid wsp:val=&quot;00851CED&quot;/&gt;&lt;wsp:rsid wsp:val=&quot;00851D03&quot;/&gt;&lt;wsp:rsid wsp:val=&quot;00851EC4&quot;/&gt;&lt;wsp:rsid wsp:val=&quot;008522F9&quot;/&gt;&lt;wsp:rsid wsp:val=&quot;00852757&quot;/&gt;&lt;wsp:rsid wsp:val=&quot;00852900&quot;/&gt;&lt;wsp:rsid wsp:val=&quot;00852C2E&quot;/&gt;&lt;wsp:rsid wsp:val=&quot;00852E66&quot;/&gt;&lt;wsp:rsid wsp:val=&quot;00852E78&quot;/&gt;&lt;wsp:rsid wsp:val=&quot;00852FCE&quot;/&gt;&lt;wsp:rsid wsp:val=&quot;00853302&quot;/&gt;&lt;wsp:rsid wsp:val=&quot;00853629&quot;/&gt;&lt;wsp:rsid wsp:val=&quot;00853693&quot;/&gt;&lt;wsp:rsid wsp:val=&quot;008537FB&quot;/&gt;&lt;wsp:rsid wsp:val=&quot;00853857&quot;/&gt;&lt;wsp:rsid wsp:val=&quot;00853859&quot;/&gt;&lt;wsp:rsid wsp:val=&quot;00853E4C&quot;/&gt;&lt;wsp:rsid wsp:val=&quot;00853F78&quot;/&gt;&lt;wsp:rsid wsp:val=&quot;00854136&quot;/&gt;&lt;wsp:rsid wsp:val=&quot;00854394&quot;/&gt;&lt;wsp:rsid wsp:val=&quot;00854589&quot;/&gt;&lt;wsp:rsid wsp:val=&quot;00854891&quot;/&gt;&lt;wsp:rsid wsp:val=&quot;00854A62&quot;/&gt;&lt;wsp:rsid wsp:val=&quot;00854CDD&quot;/&gt;&lt;wsp:rsid wsp:val=&quot;00855295&quot;/&gt;&lt;wsp:rsid wsp:val=&quot;00856206&quot;/&gt;&lt;wsp:rsid wsp:val=&quot;008566D0&quot;/&gt;&lt;wsp:rsid wsp:val=&quot;00856CAC&quot;/&gt;&lt;wsp:rsid wsp:val=&quot;00856CFC&quot;/&gt;&lt;wsp:rsid wsp:val=&quot;00856D9D&quot;/&gt;&lt;wsp:rsid wsp:val=&quot;00857323&quot;/&gt;&lt;wsp:rsid wsp:val=&quot;00857359&quot;/&gt;&lt;wsp:rsid wsp:val=&quot;00857406&quot;/&gt;&lt;wsp:rsid wsp:val=&quot;008575CA&quot;/&gt;&lt;wsp:rsid wsp:val=&quot;0085769C&quot;/&gt;&lt;wsp:rsid wsp:val=&quot;008576E1&quot;/&gt;&lt;wsp:rsid wsp:val=&quot;00857A5C&quot;/&gt;&lt;wsp:rsid wsp:val=&quot;00860105&quot;/&gt;&lt;wsp:rsid wsp:val=&quot;0086057F&quot;/&gt;&lt;wsp:rsid wsp:val=&quot;00860A7A&quot;/&gt;&lt;wsp:rsid wsp:val=&quot;00860DE0&quot;/&gt;&lt;wsp:rsid wsp:val=&quot;00860F81&quot;/&gt;&lt;wsp:rsid wsp:val=&quot;008610FC&quot;/&gt;&lt;wsp:rsid wsp:val=&quot;008611CB&quot;/&gt;&lt;wsp:rsid wsp:val=&quot;00861594&quot;/&gt;&lt;wsp:rsid wsp:val=&quot;0086168E&quot;/&gt;&lt;wsp:rsid wsp:val=&quot;008617E1&quot;/&gt;&lt;wsp:rsid wsp:val=&quot;00861885&quot;/&gt;&lt;wsp:rsid wsp:val=&quot;008618A0&quot;/&gt;&lt;wsp:rsid wsp:val=&quot;0086198F&quot;/&gt;&lt;wsp:rsid wsp:val=&quot;0086211A&quot;/&gt;&lt;wsp:rsid wsp:val=&quot;0086221E&quot;/&gt;&lt;wsp:rsid wsp:val=&quot;008622AE&quot;/&gt;&lt;wsp:rsid wsp:val=&quot;0086281F&quot;/&gt;&lt;wsp:rsid wsp:val=&quot;00862893&quot;/&gt;&lt;wsp:rsid wsp:val=&quot;0086294F&quot;/&gt;&lt;wsp:rsid wsp:val=&quot;00862A72&quot;/&gt;&lt;wsp:rsid wsp:val=&quot;00862B0E&quot;/&gt;&lt;wsp:rsid wsp:val=&quot;00862DD1&quot;/&gt;&lt;wsp:rsid wsp:val=&quot;00862F1E&quot;/&gt;&lt;wsp:rsid wsp:val=&quot;00862FFF&quot;/&gt;&lt;wsp:rsid wsp:val=&quot;008635DA&quot;/&gt;&lt;wsp:rsid wsp:val=&quot;00863BCD&quot;/&gt;&lt;wsp:rsid wsp:val=&quot;00863EB2&quot;/&gt;&lt;wsp:rsid wsp:val=&quot;008645D7&quot;/&gt;&lt;wsp:rsid wsp:val=&quot;00864A36&quot;/&gt;&lt;wsp:rsid wsp:val=&quot;00864B25&quot;/&gt;&lt;wsp:rsid wsp:val=&quot;00864D2A&quot;/&gt;&lt;wsp:rsid wsp:val=&quot;00864E94&quot;/&gt;&lt;wsp:rsid wsp:val=&quot;00864F69&quot;/&gt;&lt;wsp:rsid wsp:val=&quot;00865062&quot;/&gt;&lt;wsp:rsid wsp:val=&quot;0086516A&quot;/&gt;&lt;wsp:rsid wsp:val=&quot;00865EC4&quot;/&gt;&lt;wsp:rsid wsp:val=&quot;00865F98&quot;/&gt;&lt;wsp:rsid wsp:val=&quot;00866141&quot;/&gt;&lt;wsp:rsid wsp:val=&quot;00866153&quot;/&gt;&lt;wsp:rsid wsp:val=&quot;008667B0&quot;/&gt;&lt;wsp:rsid wsp:val=&quot;008668C0&quot;/&gt;&lt;wsp:rsid wsp:val=&quot;0086695C&quot;/&gt;&lt;wsp:rsid wsp:val=&quot;00866D64&quot;/&gt;&lt;wsp:rsid wsp:val=&quot;00867718&quot;/&gt;&lt;wsp:rsid wsp:val=&quot;00867BAB&quot;/&gt;&lt;wsp:rsid wsp:val=&quot;00867BD0&quot;/&gt;&lt;wsp:rsid wsp:val=&quot;00867E17&quot;/&gt;&lt;wsp:rsid wsp:val=&quot;00870079&quot;/&gt;&lt;wsp:rsid wsp:val=&quot;00870362&quot;/&gt;&lt;wsp:rsid wsp:val=&quot;008705FA&quot;/&gt;&lt;wsp:rsid wsp:val=&quot;008707CB&quot;/&gt;&lt;wsp:rsid wsp:val=&quot;00870B36&quot;/&gt;&lt;wsp:rsid wsp:val=&quot;00870C05&quot;/&gt;&lt;wsp:rsid wsp:val=&quot;00870C93&quot;/&gt;&lt;wsp:rsid wsp:val=&quot;00871287&quot;/&gt;&lt;wsp:rsid wsp:val=&quot;00871567&quot;/&gt;&lt;wsp:rsid wsp:val=&quot;008715B5&quot;/&gt;&lt;wsp:rsid wsp:val=&quot;008715EB&quot;/&gt;&lt;wsp:rsid wsp:val=&quot;00871672&quot;/&gt;&lt;wsp:rsid wsp:val=&quot;00871828&quot;/&gt;&lt;wsp:rsid wsp:val=&quot;008718FA&quot;/&gt;&lt;wsp:rsid wsp:val=&quot;00871962&quot;/&gt;&lt;wsp:rsid wsp:val=&quot;00871D6C&quot;/&gt;&lt;wsp:rsid wsp:val=&quot;00872082&quot;/&gt;&lt;wsp:rsid wsp:val=&quot;00872131&quot;/&gt;&lt;wsp:rsid wsp:val=&quot;0087236D&quot;/&gt;&lt;wsp:rsid wsp:val=&quot;008725F7&quot;/&gt;&lt;wsp:rsid wsp:val=&quot;00872C7C&quot;/&gt;&lt;wsp:rsid wsp:val=&quot;008730BB&quot;/&gt;&lt;wsp:rsid wsp:val=&quot;008731CE&quot;/&gt;&lt;wsp:rsid wsp:val=&quot;0087327F&quot;/&gt;&lt;wsp:rsid wsp:val=&quot;008732F7&quot;/&gt;&lt;wsp:rsid wsp:val=&quot;0087339E&quot;/&gt;&lt;wsp:rsid wsp:val=&quot;00873529&quot;/&gt;&lt;wsp:rsid wsp:val=&quot;00873619&quot;/&gt;&lt;wsp:rsid wsp:val=&quot;00873736&quot;/&gt;&lt;wsp:rsid wsp:val=&quot;00873E0A&quot;/&gt;&lt;wsp:rsid wsp:val=&quot;00874204&quot;/&gt;&lt;wsp:rsid wsp:val=&quot;00874297&quot;/&gt;&lt;wsp:rsid wsp:val=&quot;00874846&quot;/&gt;&lt;wsp:rsid wsp:val=&quot;00874A28&quot;/&gt;&lt;wsp:rsid wsp:val=&quot;00874A3E&quot;/&gt;&lt;wsp:rsid wsp:val=&quot;00874A59&quot;/&gt;&lt;wsp:rsid wsp:val=&quot;00874E39&quot;/&gt;&lt;wsp:rsid wsp:val=&quot;00874FE5&quot;/&gt;&lt;wsp:rsid wsp:val=&quot;00875326&quot;/&gt;&lt;wsp:rsid wsp:val=&quot;00875399&quot;/&gt;&lt;wsp:rsid wsp:val=&quot;008754A0&quot;/&gt;&lt;wsp:rsid wsp:val=&quot;008754DB&quot;/&gt;&lt;wsp:rsid wsp:val=&quot;0087572E&quot;/&gt;&lt;wsp:rsid wsp:val=&quot;00875754&quot;/&gt;&lt;wsp:rsid wsp:val=&quot;00875C6F&quot;/&gt;&lt;wsp:rsid wsp:val=&quot;00875DBF&quot;/&gt;&lt;wsp:rsid wsp:val=&quot;00875ED5&quot;/&gt;&lt;wsp:rsid wsp:val=&quot;0087622C&quot;/&gt;&lt;wsp:rsid wsp:val=&quot;0087630C&quot;/&gt;&lt;wsp:rsid wsp:val=&quot;008763D7&quot;/&gt;&lt;wsp:rsid wsp:val=&quot;00876419&quot;/&gt;&lt;wsp:rsid wsp:val=&quot;00876483&quot;/&gt;&lt;wsp:rsid wsp:val=&quot;008767AA&quot;/&gt;&lt;wsp:rsid wsp:val=&quot;00876870&quot;/&gt;&lt;wsp:rsid wsp:val=&quot;008769AD&quot;/&gt;&lt;wsp:rsid wsp:val=&quot;00876B95&quot;/&gt;&lt;wsp:rsid wsp:val=&quot;00876C0C&quot;/&gt;&lt;wsp:rsid wsp:val=&quot;00876E97&quot;/&gt;&lt;wsp:rsid wsp:val=&quot;0087701A&quot;/&gt;&lt;wsp:rsid wsp:val=&quot;00877068&quot;/&gt;&lt;wsp:rsid wsp:val=&quot;00877130&quot;/&gt;&lt;wsp:rsid wsp:val=&quot;008772FB&quot;/&gt;&lt;wsp:rsid wsp:val=&quot;00877343&quot;/&gt;&lt;wsp:rsid wsp:val=&quot;0087741A&quot;/&gt;&lt;wsp:rsid wsp:val=&quot;0087746D&quot;/&gt;&lt;wsp:rsid wsp:val=&quot;0087763D&quot;/&gt;&lt;wsp:rsid wsp:val=&quot;0087767B&quot;/&gt;&lt;wsp:rsid wsp:val=&quot;00877780&quot;/&gt;&lt;wsp:rsid wsp:val=&quot;0087778E&quot;/&gt;&lt;wsp:rsid wsp:val=&quot;008779AC&quot;/&gt;&lt;wsp:rsid wsp:val=&quot;00877DFC&quot;/&gt;&lt;wsp:rsid wsp:val=&quot;00877E04&quot;/&gt;&lt;wsp:rsid wsp:val=&quot;00877ED6&quot;/&gt;&lt;wsp:rsid wsp:val=&quot;00880223&quot;/&gt;&lt;wsp:rsid wsp:val=&quot;00880619&quot;/&gt;&lt;wsp:rsid wsp:val=&quot;008806D6&quot;/&gt;&lt;wsp:rsid wsp:val=&quot;00880AE0&quot;/&gt;&lt;wsp:rsid wsp:val=&quot;00880D1C&quot;/&gt;&lt;wsp:rsid wsp:val=&quot;00880DE2&quot;/&gt;&lt;wsp:rsid wsp:val=&quot;00881311&quot;/&gt;&lt;wsp:rsid wsp:val=&quot;00881511&quot;/&gt;&lt;wsp:rsid wsp:val=&quot;0088177E&quot;/&gt;&lt;wsp:rsid wsp:val=&quot;00881892&quot;/&gt;&lt;wsp:rsid wsp:val=&quot;008818ED&quot;/&gt;&lt;wsp:rsid wsp:val=&quot;008819EE&quot;/&gt;&lt;wsp:rsid wsp:val=&quot;00881A80&quot;/&gt;&lt;wsp:rsid wsp:val=&quot;00881AC0&quot;/&gt;&lt;wsp:rsid wsp:val=&quot;00881DDB&quot;/&gt;&lt;wsp:rsid wsp:val=&quot;0088214C&quot;/&gt;&lt;wsp:rsid wsp:val=&quot;008821B3&quot;/&gt;&lt;wsp:rsid wsp:val=&quot;0088273E&quot;/&gt;&lt;wsp:rsid wsp:val=&quot;00882794&quot;/&gt;&lt;wsp:rsid wsp:val=&quot;00882AE3&quot;/&gt;&lt;wsp:rsid wsp:val=&quot;00882AFC&quot;/&gt;&lt;wsp:rsid wsp:val=&quot;00882D81&quot;/&gt;&lt;wsp:rsid wsp:val=&quot;00882F7C&quot;/&gt;&lt;wsp:rsid wsp:val=&quot;00883021&quot;/&gt;&lt;wsp:rsid wsp:val=&quot;00883529&quot;/&gt;&lt;wsp:rsid wsp:val=&quot;00883ADE&quot;/&gt;&lt;wsp:rsid wsp:val=&quot;00883BFB&quot;/&gt;&lt;wsp:rsid wsp:val=&quot;008841B7&quot;/&gt;&lt;wsp:rsid wsp:val=&quot;00884226&quot;/&gt;&lt;wsp:rsid wsp:val=&quot;00884342&quot;/&gt;&lt;wsp:rsid wsp:val=&quot;008844E3&quot;/&gt;&lt;wsp:rsid wsp:val=&quot;0088458E&quot;/&gt;&lt;wsp:rsid wsp:val=&quot;00884C0B&quot;/&gt;&lt;wsp:rsid wsp:val=&quot;00884C21&quot;/&gt;&lt;wsp:rsid wsp:val=&quot;00884E27&quot;/&gt;&lt;wsp:rsid wsp:val=&quot;00884FFF&quot;/&gt;&lt;wsp:rsid wsp:val=&quot;00885085&quot;/&gt;&lt;wsp:rsid wsp:val=&quot;0088521A&quot;/&gt;&lt;wsp:rsid wsp:val=&quot;00885501&quot;/&gt;&lt;wsp:rsid wsp:val=&quot;00885AA3&quot;/&gt;&lt;wsp:rsid wsp:val=&quot;00885B2F&quot;/&gt;&lt;wsp:rsid wsp:val=&quot;00885DEC&quot;/&gt;&lt;wsp:rsid wsp:val=&quot;00885F7E&quot;/&gt;&lt;wsp:rsid wsp:val=&quot;0088607D&quot;/&gt;&lt;wsp:rsid wsp:val=&quot;008863FF&quot;/&gt;&lt;wsp:rsid wsp:val=&quot;0088659B&quot;/&gt;&lt;wsp:rsid wsp:val=&quot;008866DC&quot;/&gt;&lt;wsp:rsid wsp:val=&quot;0088686F&quot;/&gt;&lt;wsp:rsid wsp:val=&quot;00886DCB&quot;/&gt;&lt;wsp:rsid wsp:val=&quot;00886FDC&quot;/&gt;&lt;wsp:rsid wsp:val=&quot;008871AE&quot;/&gt;&lt;wsp:rsid wsp:val=&quot;00887453&quot;/&gt;&lt;wsp:rsid wsp:val=&quot;00887458&quot;/&gt;&lt;wsp:rsid wsp:val=&quot;00887491&quot;/&gt;&lt;wsp:rsid wsp:val=&quot;0088757D&quot;/&gt;&lt;wsp:rsid wsp:val=&quot;00887979&quot;/&gt;&lt;wsp:rsid wsp:val=&quot;00887EF5&quot;/&gt;&lt;wsp:rsid wsp:val=&quot;0089020C&quot;/&gt;&lt;wsp:rsid wsp:val=&quot;00890ADB&quot;/&gt;&lt;wsp:rsid wsp:val=&quot;00891156&quot;/&gt;&lt;wsp:rsid wsp:val=&quot;00891161&quot;/&gt;&lt;wsp:rsid wsp:val=&quot;00891268&quot;/&gt;&lt;wsp:rsid wsp:val=&quot;008912D2&quot;/&gt;&lt;wsp:rsid wsp:val=&quot;00891347&quot;/&gt;&lt;wsp:rsid wsp:val=&quot;008913D6&quot;/&gt;&lt;wsp:rsid wsp:val=&quot;00891B83&quot;/&gt;&lt;wsp:rsid wsp:val=&quot;00891CA4&quot;/&gt;&lt;wsp:rsid wsp:val=&quot;00891CAE&quot;/&gt;&lt;wsp:rsid wsp:val=&quot;00891CFE&quot;/&gt;&lt;wsp:rsid wsp:val=&quot;00891D0C&quot;/&gt;&lt;wsp:rsid wsp:val=&quot;00891E57&quot;/&gt;&lt;wsp:rsid wsp:val=&quot;008922E8&quot;/&gt;&lt;wsp:rsid wsp:val=&quot;008923A7&quot;/&gt;&lt;wsp:rsid wsp:val=&quot;008927D8&quot;/&gt;&lt;wsp:rsid wsp:val=&quot;0089296B&quot;/&gt;&lt;wsp:rsid wsp:val=&quot;00892F2C&quot;/&gt;&lt;wsp:rsid wsp:val=&quot;00892FCB&quot;/&gt;&lt;wsp:rsid wsp:val=&quot;008932E5&quot;/&gt;&lt;wsp:rsid wsp:val=&quot;0089339B&quot;/&gt;&lt;wsp:rsid wsp:val=&quot;00893788&quot;/&gt;&lt;wsp:rsid wsp:val=&quot;00893987&quot;/&gt;&lt;wsp:rsid wsp:val=&quot;00893E66&quot;/&gt;&lt;wsp:rsid wsp:val=&quot;0089419A&quot;/&gt;&lt;wsp:rsid wsp:val=&quot;008941E4&quot;/&gt;&lt;wsp:rsid wsp:val=&quot;0089434B&quot;/&gt;&lt;wsp:rsid wsp:val=&quot;008943E6&quot;/&gt;&lt;wsp:rsid wsp:val=&quot;00894551&quot;/&gt;&lt;wsp:rsid wsp:val=&quot;00894650&quot;/&gt;&lt;wsp:rsid wsp:val=&quot;00894C2B&quot;/&gt;&lt;wsp:rsid wsp:val=&quot;00894CAE&quot;/&gt;&lt;wsp:rsid wsp:val=&quot;00894CF6&quot;/&gt;&lt;wsp:rsid wsp:val=&quot;00894D54&quot;/&gt;&lt;wsp:rsid wsp:val=&quot;00894F65&quot;/&gt;&lt;wsp:rsid wsp:val=&quot;00894F98&quot;/&gt;&lt;wsp:rsid wsp:val=&quot;008954A4&quot;/&gt;&lt;wsp:rsid wsp:val=&quot;00895BB0&quot;/&gt;&lt;wsp:rsid wsp:val=&quot;00895C38&quot;/&gt;&lt;wsp:rsid wsp:val=&quot;00895D45&quot;/&gt;&lt;wsp:rsid wsp:val=&quot;00895F47&quot;/&gt;&lt;wsp:rsid wsp:val=&quot;00895F7E&quot;/&gt;&lt;wsp:rsid wsp:val=&quot;0089605F&quot;/&gt;&lt;wsp:rsid wsp:val=&quot;008960D7&quot;/&gt;&lt;wsp:rsid wsp:val=&quot;00896521&quot;/&gt;&lt;wsp:rsid wsp:val=&quot;00896688&quot;/&gt;&lt;wsp:rsid wsp:val=&quot;0089681F&quot;/&gt;&lt;wsp:rsid wsp:val=&quot;00896A19&quot;/&gt;&lt;wsp:rsid wsp:val=&quot;00896B3B&quot;/&gt;&lt;wsp:rsid wsp:val=&quot;00896CE5&quot;/&gt;&lt;wsp:rsid wsp:val=&quot;00896E8A&quot;/&gt;&lt;wsp:rsid wsp:val=&quot;00896F31&quot;/&gt;&lt;wsp:rsid wsp:val=&quot;00896FC0&quot;/&gt;&lt;wsp:rsid wsp:val=&quot;0089720D&quot;/&gt;&lt;wsp:rsid wsp:val=&quot;00897217&quot;/&gt;&lt;wsp:rsid wsp:val=&quot;0089792E&quot;/&gt;&lt;wsp:rsid wsp:val=&quot;00897947&quot;/&gt;&lt;wsp:rsid wsp:val=&quot;008979B1&quot;/&gt;&lt;wsp:rsid wsp:val=&quot;00897BBC&quot;/&gt;&lt;wsp:rsid wsp:val=&quot;00897D87&quot;/&gt;&lt;wsp:rsid wsp:val=&quot;00897E04&quot;/&gt;&lt;wsp:rsid wsp:val=&quot;008A04A5&quot;/&gt;&lt;wsp:rsid wsp:val=&quot;008A0801&quot;/&gt;&lt;wsp:rsid wsp:val=&quot;008A0BB1&quot;/&gt;&lt;wsp:rsid wsp:val=&quot;008A0D2E&quot;/&gt;&lt;wsp:rsid wsp:val=&quot;008A0E94&quot;/&gt;&lt;wsp:rsid wsp:val=&quot;008A1018&quot;/&gt;&lt;wsp:rsid wsp:val=&quot;008A10CE&quot;/&gt;&lt;wsp:rsid wsp:val=&quot;008A113A&quot;/&gt;&lt;wsp:rsid wsp:val=&quot;008A1254&quot;/&gt;&lt;wsp:rsid wsp:val=&quot;008A14BC&quot;/&gt;&lt;wsp:rsid wsp:val=&quot;008A199F&quot;/&gt;&lt;wsp:rsid wsp:val=&quot;008A1E9E&quot;/&gt;&lt;wsp:rsid wsp:val=&quot;008A2193&quot;/&gt;&lt;wsp:rsid wsp:val=&quot;008A2B4A&quot;/&gt;&lt;wsp:rsid wsp:val=&quot;008A2F40&quot;/&gt;&lt;wsp:rsid wsp:val=&quot;008A3030&quot;/&gt;&lt;wsp:rsid wsp:val=&quot;008A356E&quot;/&gt;&lt;wsp:rsid wsp:val=&quot;008A37D9&quot;/&gt;&lt;wsp:rsid wsp:val=&quot;008A38FC&quot;/&gt;&lt;wsp:rsid wsp:val=&quot;008A39BB&quot;/&gt;&lt;wsp:rsid wsp:val=&quot;008A3B5B&quot;/&gt;&lt;wsp:rsid wsp:val=&quot;008A3BD9&quot;/&gt;&lt;wsp:rsid wsp:val=&quot;008A3D34&quot;/&gt;&lt;wsp:rsid wsp:val=&quot;008A3E48&quot;/&gt;&lt;wsp:rsid wsp:val=&quot;008A49B8&quot;/&gt;&lt;wsp:rsid wsp:val=&quot;008A4BAB&quot;/&gt;&lt;wsp:rsid wsp:val=&quot;008A4DF3&quot;/&gt;&lt;wsp:rsid wsp:val=&quot;008A5185&quot;/&gt;&lt;wsp:rsid wsp:val=&quot;008A5402&quot;/&gt;&lt;wsp:rsid wsp:val=&quot;008A55D9&quot;/&gt;&lt;wsp:rsid wsp:val=&quot;008A5794&quot;/&gt;&lt;wsp:rsid wsp:val=&quot;008A595E&quot;/&gt;&lt;wsp:rsid wsp:val=&quot;008A59AD&quot;/&gt;&lt;wsp:rsid wsp:val=&quot;008A59CA&quot;/&gt;&lt;wsp:rsid wsp:val=&quot;008A5F6A&quot;/&gt;&lt;wsp:rsid wsp:val=&quot;008A600F&quot;/&gt;&lt;wsp:rsid wsp:val=&quot;008A6012&quot;/&gt;&lt;wsp:rsid wsp:val=&quot;008A689C&quot;/&gt;&lt;wsp:rsid wsp:val=&quot;008A6985&quot;/&gt;&lt;wsp:rsid wsp:val=&quot;008A6F75&quot;/&gt;&lt;wsp:rsid wsp:val=&quot;008A7082&quot;/&gt;&lt;wsp:rsid wsp:val=&quot;008A70DA&quot;/&gt;&lt;wsp:rsid wsp:val=&quot;008A72C2&quot;/&gt;&lt;wsp:rsid wsp:val=&quot;008A7332&quot;/&gt;&lt;wsp:rsid wsp:val=&quot;008A77D0&quot;/&gt;&lt;wsp:rsid wsp:val=&quot;008A78C4&quot;/&gt;&lt;wsp:rsid wsp:val=&quot;008A79D7&quot;/&gt;&lt;wsp:rsid wsp:val=&quot;008A7AAF&quot;/&gt;&lt;wsp:rsid wsp:val=&quot;008A7AC3&quot;/&gt;&lt;wsp:rsid wsp:val=&quot;008A7C34&quot;/&gt;&lt;wsp:rsid wsp:val=&quot;008B08EA&quot;/&gt;&lt;wsp:rsid wsp:val=&quot;008B0AD5&quot;/&gt;&lt;wsp:rsid wsp:val=&quot;008B0DA1&quot;/&gt;&lt;wsp:rsid wsp:val=&quot;008B1614&quot;/&gt;&lt;wsp:rsid wsp:val=&quot;008B18D5&quot;/&gt;&lt;wsp:rsid wsp:val=&quot;008B1AAE&quot;/&gt;&lt;wsp:rsid wsp:val=&quot;008B1F7E&quot;/&gt;&lt;wsp:rsid wsp:val=&quot;008B1FAB&quot;/&gt;&lt;wsp:rsid wsp:val=&quot;008B2322&quot;/&gt;&lt;wsp:rsid wsp:val=&quot;008B2362&quot;/&gt;&lt;wsp:rsid wsp:val=&quot;008B264A&quot;/&gt;&lt;wsp:rsid wsp:val=&quot;008B294A&quot;/&gt;&lt;wsp:rsid wsp:val=&quot;008B2BB0&quot;/&gt;&lt;wsp:rsid wsp:val=&quot;008B2C03&quot;/&gt;&lt;wsp:rsid wsp:val=&quot;008B2FB8&quot;/&gt;&lt;wsp:rsid wsp:val=&quot;008B3087&quot;/&gt;&lt;wsp:rsid wsp:val=&quot;008B347E&quot;/&gt;&lt;wsp:rsid wsp:val=&quot;008B382E&quot;/&gt;&lt;wsp:rsid wsp:val=&quot;008B387B&quot;/&gt;&lt;wsp:rsid wsp:val=&quot;008B3A5D&quot;/&gt;&lt;wsp:rsid wsp:val=&quot;008B3ABF&quot;/&gt;&lt;wsp:rsid wsp:val=&quot;008B46DF&quot;/&gt;&lt;wsp:rsid wsp:val=&quot;008B4751&quot;/&gt;&lt;wsp:rsid wsp:val=&quot;008B4E16&quot;/&gt;&lt;wsp:rsid wsp:val=&quot;008B5283&quot;/&gt;&lt;wsp:rsid wsp:val=&quot;008B54F7&quot;/&gt;&lt;wsp:rsid wsp:val=&quot;008B56A4&quot;/&gt;&lt;wsp:rsid wsp:val=&quot;008B56B3&quot;/&gt;&lt;wsp:rsid wsp:val=&quot;008B56D9&quot;/&gt;&lt;wsp:rsid wsp:val=&quot;008B59B3&quot;/&gt;&lt;wsp:rsid wsp:val=&quot;008B5D87&quot;/&gt;&lt;wsp:rsid wsp:val=&quot;008B6A2E&quot;/&gt;&lt;wsp:rsid wsp:val=&quot;008B71D5&quot;/&gt;&lt;wsp:rsid wsp:val=&quot;008B7493&quot;/&gt;&lt;wsp:rsid wsp:val=&quot;008B7562&quot;/&gt;&lt;wsp:rsid wsp:val=&quot;008C022E&quot;/&gt;&lt;wsp:rsid wsp:val=&quot;008C02E5&quot;/&gt;&lt;wsp:rsid wsp:val=&quot;008C045F&quot;/&gt;&lt;wsp:rsid wsp:val=&quot;008C055B&quot;/&gt;&lt;wsp:rsid wsp:val=&quot;008C0716&quot;/&gt;&lt;wsp:rsid wsp:val=&quot;008C0B4A&quot;/&gt;&lt;wsp:rsid wsp:val=&quot;008C0B9A&quot;/&gt;&lt;wsp:rsid wsp:val=&quot;008C0EF6&quot;/&gt;&lt;wsp:rsid wsp:val=&quot;008C0F42&quot;/&gt;&lt;wsp:rsid wsp:val=&quot;008C0F9D&quot;/&gt;&lt;wsp:rsid wsp:val=&quot;008C1184&quot;/&gt;&lt;wsp:rsid wsp:val=&quot;008C13DA&quot;/&gt;&lt;wsp:rsid wsp:val=&quot;008C1694&quot;/&gt;&lt;wsp:rsid wsp:val=&quot;008C1796&quot;/&gt;&lt;wsp:rsid wsp:val=&quot;008C1A94&quot;/&gt;&lt;wsp:rsid wsp:val=&quot;008C1BB1&quot;/&gt;&lt;wsp:rsid wsp:val=&quot;008C1E1B&quot;/&gt;&lt;wsp:rsid wsp:val=&quot;008C2117&quot;/&gt;&lt;wsp:rsid wsp:val=&quot;008C21FF&quot;/&gt;&lt;wsp:rsid wsp:val=&quot;008C23D8&quot;/&gt;&lt;wsp:rsid wsp:val=&quot;008C2D91&quot;/&gt;&lt;wsp:rsid wsp:val=&quot;008C2DE5&quot;/&gt;&lt;wsp:rsid wsp:val=&quot;008C345F&quot;/&gt;&lt;wsp:rsid wsp:val=&quot;008C388B&quot;/&gt;&lt;wsp:rsid wsp:val=&quot;008C38BF&quot;/&gt;&lt;wsp:rsid wsp:val=&quot;008C3B69&quot;/&gt;&lt;wsp:rsid wsp:val=&quot;008C3BE2&quot;/&gt;&lt;wsp:rsid wsp:val=&quot;008C3D39&quot;/&gt;&lt;wsp:rsid wsp:val=&quot;008C3E48&quot;/&gt;&lt;wsp:rsid wsp:val=&quot;008C4160&quot;/&gt;&lt;wsp:rsid wsp:val=&quot;008C41BF&quot;/&gt;&lt;wsp:rsid wsp:val=&quot;008C46DF&quot;/&gt;&lt;wsp:rsid wsp:val=&quot;008C4778&quot;/&gt;&lt;wsp:rsid wsp:val=&quot;008C48EE&quot;/&gt;&lt;wsp:rsid wsp:val=&quot;008C4961&quot;/&gt;&lt;wsp:rsid wsp:val=&quot;008C49D8&quot;/&gt;&lt;wsp:rsid wsp:val=&quot;008C4A78&quot;/&gt;&lt;wsp:rsid wsp:val=&quot;008C4D25&quot;/&gt;&lt;wsp:rsid wsp:val=&quot;008C5856&quot;/&gt;&lt;wsp:rsid wsp:val=&quot;008C5899&quot;/&gt;&lt;wsp:rsid wsp:val=&quot;008C58B3&quot;/&gt;&lt;wsp:rsid wsp:val=&quot;008C5C0C&quot;/&gt;&lt;wsp:rsid wsp:val=&quot;008C5F90&quot;/&gt;&lt;wsp:rsid wsp:val=&quot;008C6006&quot;/&gt;&lt;wsp:rsid wsp:val=&quot;008C60CF&quot;/&gt;&lt;wsp:rsid wsp:val=&quot;008C62EA&quot;/&gt;&lt;wsp:rsid wsp:val=&quot;008C6371&quot;/&gt;&lt;wsp:rsid wsp:val=&quot;008C6470&quot;/&gt;&lt;wsp:rsid wsp:val=&quot;008C64D2&quot;/&gt;&lt;wsp:rsid wsp:val=&quot;008C66DC&quot;/&gt;&lt;wsp:rsid wsp:val=&quot;008C6948&quot;/&gt;&lt;wsp:rsid wsp:val=&quot;008C6B7B&quot;/&gt;&lt;wsp:rsid wsp:val=&quot;008C6C8D&quot;/&gt;&lt;wsp:rsid wsp:val=&quot;008C6CA9&quot;/&gt;&lt;wsp:rsid wsp:val=&quot;008C6F77&quot;/&gt;&lt;wsp:rsid wsp:val=&quot;008C7435&quot;/&gt;&lt;wsp:rsid wsp:val=&quot;008C7721&quot;/&gt;&lt;wsp:rsid wsp:val=&quot;008C77D8&quot;/&gt;&lt;wsp:rsid wsp:val=&quot;008C78A8&quot;/&gt;&lt;wsp:rsid wsp:val=&quot;008C78D6&quot;/&gt;&lt;wsp:rsid wsp:val=&quot;008C79A3&quot;/&gt;&lt;wsp:rsid wsp:val=&quot;008C7AF3&quot;/&gt;&lt;wsp:rsid wsp:val=&quot;008C7C1A&quot;/&gt;&lt;wsp:rsid wsp:val=&quot;008C7CE4&quot;/&gt;&lt;wsp:rsid wsp:val=&quot;008C7DDC&quot;/&gt;&lt;wsp:rsid wsp:val=&quot;008D00A4&quot;/&gt;&lt;wsp:rsid wsp:val=&quot;008D01B0&quot;/&gt;&lt;wsp:rsid wsp:val=&quot;008D05BA&quot;/&gt;&lt;wsp:rsid wsp:val=&quot;008D06CE&quot;/&gt;&lt;wsp:rsid wsp:val=&quot;008D0DB8&quot;/&gt;&lt;wsp:rsid wsp:val=&quot;008D0DCF&quot;/&gt;&lt;wsp:rsid wsp:val=&quot;008D0EE4&quot;/&gt;&lt;wsp:rsid wsp:val=&quot;008D12E2&quot;/&gt;&lt;wsp:rsid wsp:val=&quot;008D189A&quot;/&gt;&lt;wsp:rsid wsp:val=&quot;008D195D&quot;/&gt;&lt;wsp:rsid wsp:val=&quot;008D1A40&quot;/&gt;&lt;wsp:rsid wsp:val=&quot;008D1D2E&quot;/&gt;&lt;wsp:rsid wsp:val=&quot;008D1F76&quot;/&gt;&lt;wsp:rsid wsp:val=&quot;008D20B2&quot;/&gt;&lt;wsp:rsid wsp:val=&quot;008D2711&quot;/&gt;&lt;wsp:rsid wsp:val=&quot;008D2B8D&quot;/&gt;&lt;wsp:rsid wsp:val=&quot;008D32EA&quot;/&gt;&lt;wsp:rsid wsp:val=&quot;008D3A74&quot;/&gt;&lt;wsp:rsid wsp:val=&quot;008D3D8E&quot;/&gt;&lt;wsp:rsid wsp:val=&quot;008D3E77&quot;/&gt;&lt;wsp:rsid wsp:val=&quot;008D4346&quot;/&gt;&lt;wsp:rsid wsp:val=&quot;008D439A&quot;/&gt;&lt;wsp:rsid wsp:val=&quot;008D4495&quot;/&gt;&lt;wsp:rsid wsp:val=&quot;008D499C&quot;/&gt;&lt;wsp:rsid wsp:val=&quot;008D4E2B&quot;/&gt;&lt;wsp:rsid wsp:val=&quot;008D5E65&quot;/&gt;&lt;wsp:rsid wsp:val=&quot;008D60A4&quot;/&gt;&lt;wsp:rsid wsp:val=&quot;008D61BE&quot;/&gt;&lt;wsp:rsid wsp:val=&quot;008D62EA&quot;/&gt;&lt;wsp:rsid wsp:val=&quot;008D6311&quot;/&gt;&lt;wsp:rsid wsp:val=&quot;008D63B3&quot;/&gt;&lt;wsp:rsid wsp:val=&quot;008D646E&quot;/&gt;&lt;wsp:rsid wsp:val=&quot;008D6578&quot;/&gt;&lt;wsp:rsid wsp:val=&quot;008D666C&quot;/&gt;&lt;wsp:rsid wsp:val=&quot;008D678D&quot;/&gt;&lt;wsp:rsid wsp:val=&quot;008D6BB3&quot;/&gt;&lt;wsp:rsid wsp:val=&quot;008D6D1E&quot;/&gt;&lt;wsp:rsid wsp:val=&quot;008D6EDE&quot;/&gt;&lt;wsp:rsid wsp:val=&quot;008D7010&quot;/&gt;&lt;wsp:rsid wsp:val=&quot;008D709E&quot;/&gt;&lt;wsp:rsid wsp:val=&quot;008D70E9&quot;/&gt;&lt;wsp:rsid wsp:val=&quot;008D71B2&quot;/&gt;&lt;wsp:rsid wsp:val=&quot;008D723D&quot;/&gt;&lt;wsp:rsid wsp:val=&quot;008D77EE&quot;/&gt;&lt;wsp:rsid wsp:val=&quot;008D784E&quot;/&gt;&lt;wsp:rsid wsp:val=&quot;008D793F&quot;/&gt;&lt;wsp:rsid wsp:val=&quot;008D7B4F&quot;/&gt;&lt;wsp:rsid wsp:val=&quot;008D7C75&quot;/&gt;&lt;wsp:rsid wsp:val=&quot;008E0022&quot;/&gt;&lt;wsp:rsid wsp:val=&quot;008E028D&quot;/&gt;&lt;wsp:rsid wsp:val=&quot;008E0F04&quot;/&gt;&lt;wsp:rsid wsp:val=&quot;008E0F88&quot;/&gt;&lt;wsp:rsid wsp:val=&quot;008E1077&quot;/&gt;&lt;wsp:rsid wsp:val=&quot;008E1388&quot;/&gt;&lt;wsp:rsid wsp:val=&quot;008E16FA&quot;/&gt;&lt;wsp:rsid wsp:val=&quot;008E1888&quot;/&gt;&lt;wsp:rsid wsp:val=&quot;008E18B3&quot;/&gt;&lt;wsp:rsid wsp:val=&quot;008E1CDD&quot;/&gt;&lt;wsp:rsid wsp:val=&quot;008E1F70&quot;/&gt;&lt;wsp:rsid wsp:val=&quot;008E20CA&quot;/&gt;&lt;wsp:rsid wsp:val=&quot;008E2200&quot;/&gt;&lt;wsp:rsid wsp:val=&quot;008E22DB&quot;/&gt;&lt;wsp:rsid wsp:val=&quot;008E242E&quot;/&gt;&lt;wsp:rsid wsp:val=&quot;008E25B5&quot;/&gt;&lt;wsp:rsid wsp:val=&quot;008E2606&quot;/&gt;&lt;wsp:rsid wsp:val=&quot;008E2837&quot;/&gt;&lt;wsp:rsid wsp:val=&quot;008E2A1E&quot;/&gt;&lt;wsp:rsid wsp:val=&quot;008E2D0B&quot;/&gt;&lt;wsp:rsid wsp:val=&quot;008E31B1&quot;/&gt;&lt;wsp:rsid wsp:val=&quot;008E3426&quot;/&gt;&lt;wsp:rsid wsp:val=&quot;008E34C9&quot;/&gt;&lt;wsp:rsid wsp:val=&quot;008E3658&quot;/&gt;&lt;wsp:rsid wsp:val=&quot;008E368A&quot;/&gt;&lt;wsp:rsid wsp:val=&quot;008E39BD&quot;/&gt;&lt;wsp:rsid wsp:val=&quot;008E3B04&quot;/&gt;&lt;wsp:rsid wsp:val=&quot;008E3D21&quot;/&gt;&lt;wsp:rsid wsp:val=&quot;008E3D8F&quot;/&gt;&lt;wsp:rsid wsp:val=&quot;008E3DB9&quot;/&gt;&lt;wsp:rsid wsp:val=&quot;008E4040&quot;/&gt;&lt;wsp:rsid wsp:val=&quot;008E5109&quot;/&gt;&lt;wsp:rsid wsp:val=&quot;008E5479&quot;/&gt;&lt;wsp:rsid wsp:val=&quot;008E55C3&quot;/&gt;&lt;wsp:rsid wsp:val=&quot;008E55E7&quot;/&gt;&lt;wsp:rsid wsp:val=&quot;008E592E&quot;/&gt;&lt;wsp:rsid wsp:val=&quot;008E5AF2&quot;/&gt;&lt;wsp:rsid wsp:val=&quot;008E6075&quot;/&gt;&lt;wsp:rsid wsp:val=&quot;008E620B&quot;/&gt;&lt;wsp:rsid wsp:val=&quot;008E6265&quot;/&gt;&lt;wsp:rsid wsp:val=&quot;008E6401&quot;/&gt;&lt;wsp:rsid wsp:val=&quot;008E64D0&quot;/&gt;&lt;wsp:rsid wsp:val=&quot;008E670E&quot;/&gt;&lt;wsp:rsid wsp:val=&quot;008E6877&quot;/&gt;&lt;wsp:rsid wsp:val=&quot;008E6C12&quot;/&gt;&lt;wsp:rsid wsp:val=&quot;008E6DF4&quot;/&gt;&lt;wsp:rsid wsp:val=&quot;008E6F33&quot;/&gt;&lt;wsp:rsid wsp:val=&quot;008E7196&quot;/&gt;&lt;wsp:rsid wsp:val=&quot;008E7482&quot;/&gt;&lt;wsp:rsid wsp:val=&quot;008E76E8&quot;/&gt;&lt;wsp:rsid wsp:val=&quot;008E7B1E&quot;/&gt;&lt;wsp:rsid wsp:val=&quot;008E7C19&quot;/&gt;&lt;wsp:rsid wsp:val=&quot;008E7C59&quot;/&gt;&lt;wsp:rsid wsp:val=&quot;008E7CA2&quot;/&gt;&lt;wsp:rsid wsp:val=&quot;008E7EC1&quot;/&gt;&lt;wsp:rsid wsp:val=&quot;008F00A3&quot;/&gt;&lt;wsp:rsid wsp:val=&quot;008F013A&quot;/&gt;&lt;wsp:rsid wsp:val=&quot;008F013F&quot;/&gt;&lt;wsp:rsid wsp:val=&quot;008F0372&quot;/&gt;&lt;wsp:rsid wsp:val=&quot;008F0478&quot;/&gt;&lt;wsp:rsid wsp:val=&quot;008F061F&quot;/&gt;&lt;wsp:rsid wsp:val=&quot;008F0885&quot;/&gt;&lt;wsp:rsid wsp:val=&quot;008F09AA&quot;/&gt;&lt;wsp:rsid wsp:val=&quot;008F0BFB&quot;/&gt;&lt;wsp:rsid wsp:val=&quot;008F0C01&quot;/&gt;&lt;wsp:rsid wsp:val=&quot;008F0ED3&quot;/&gt;&lt;wsp:rsid wsp:val=&quot;008F0F68&quot;/&gt;&lt;wsp:rsid wsp:val=&quot;008F12A3&quot;/&gt;&lt;wsp:rsid wsp:val=&quot;008F1394&quot;/&gt;&lt;wsp:rsid wsp:val=&quot;008F1472&quot;/&gt;&lt;wsp:rsid wsp:val=&quot;008F14DD&quot;/&gt;&lt;wsp:rsid wsp:val=&quot;008F1947&quot;/&gt;&lt;wsp:rsid wsp:val=&quot;008F19E9&quot;/&gt;&lt;wsp:rsid wsp:val=&quot;008F259A&quot;/&gt;&lt;wsp:rsid wsp:val=&quot;008F28B3&quot;/&gt;&lt;wsp:rsid wsp:val=&quot;008F28E5&quot;/&gt;&lt;wsp:rsid wsp:val=&quot;008F2A38&quot;/&gt;&lt;wsp:rsid wsp:val=&quot;008F2A3A&quot;/&gt;&lt;wsp:rsid wsp:val=&quot;008F2BA0&quot;/&gt;&lt;wsp:rsid wsp:val=&quot;008F300E&quot;/&gt;&lt;wsp:rsid wsp:val=&quot;008F3190&quot;/&gt;&lt;wsp:rsid wsp:val=&quot;008F3403&quot;/&gt;&lt;wsp:rsid wsp:val=&quot;008F3C5E&quot;/&gt;&lt;wsp:rsid wsp:val=&quot;008F41B4&quot;/&gt;&lt;wsp:rsid wsp:val=&quot;008F428B&quot;/&gt;&lt;wsp:rsid wsp:val=&quot;008F43C3&quot;/&gt;&lt;wsp:rsid wsp:val=&quot;008F4720&quot;/&gt;&lt;wsp:rsid wsp:val=&quot;008F483E&quot;/&gt;&lt;wsp:rsid wsp:val=&quot;008F4AFC&quot;/&gt;&lt;wsp:rsid wsp:val=&quot;008F4E3F&quot;/&gt;&lt;wsp:rsid wsp:val=&quot;008F4E64&quot;/&gt;&lt;wsp:rsid wsp:val=&quot;008F4EB5&quot;/&gt;&lt;wsp:rsid wsp:val=&quot;008F539E&quot;/&gt;&lt;wsp:rsid wsp:val=&quot;008F5442&quot;/&gt;&lt;wsp:rsid wsp:val=&quot;008F5498&quot;/&gt;&lt;wsp:rsid wsp:val=&quot;008F54AF&quot;/&gt;&lt;wsp:rsid wsp:val=&quot;008F5932&quot;/&gt;&lt;wsp:rsid wsp:val=&quot;008F5A58&quot;/&gt;&lt;wsp:rsid wsp:val=&quot;008F5E81&quot;/&gt;&lt;wsp:rsid wsp:val=&quot;008F5ED0&quot;/&gt;&lt;wsp:rsid wsp:val=&quot;008F5FC3&quot;/&gt;&lt;wsp:rsid wsp:val=&quot;008F614D&quot;/&gt;&lt;wsp:rsid wsp:val=&quot;008F633F&quot;/&gt;&lt;wsp:rsid wsp:val=&quot;008F6365&quot;/&gt;&lt;wsp:rsid wsp:val=&quot;008F65D2&quot;/&gt;&lt;wsp:rsid wsp:val=&quot;008F65F4&quot;/&gt;&lt;wsp:rsid wsp:val=&quot;008F6ADC&quot;/&gt;&lt;wsp:rsid wsp:val=&quot;008F6B20&quot;/&gt;&lt;wsp:rsid wsp:val=&quot;008F6DB5&quot;/&gt;&lt;wsp:rsid wsp:val=&quot;008F73DD&quot;/&gt;&lt;wsp:rsid wsp:val=&quot;008F76DE&quot;/&gt;&lt;wsp:rsid wsp:val=&quot;008F7F05&quot;/&gt;&lt;wsp:rsid wsp:val=&quot;008F7F5E&quot;/&gt;&lt;wsp:rsid wsp:val=&quot;0090009A&quot;/&gt;&lt;wsp:rsid wsp:val=&quot;0090045E&quot;/&gt;&lt;wsp:rsid wsp:val=&quot;009005BA&quot;/&gt;&lt;wsp:rsid wsp:val=&quot;0090072C&quot;/&gt;&lt;wsp:rsid wsp:val=&quot;009007B2&quot;/&gt;&lt;wsp:rsid wsp:val=&quot;00900B89&quot;/&gt;&lt;wsp:rsid wsp:val=&quot;00900CCD&quot;/&gt;&lt;wsp:rsid wsp:val=&quot;00900D85&quot;/&gt;&lt;wsp:rsid wsp:val=&quot;00900F3D&quot;/&gt;&lt;wsp:rsid wsp:val=&quot;00901066&quot;/&gt;&lt;wsp:rsid wsp:val=&quot;009014F5&quot;/&gt;&lt;wsp:rsid wsp:val=&quot;00901736&quot;/&gt;&lt;wsp:rsid wsp:val=&quot;009019C5&quot;/&gt;&lt;wsp:rsid wsp:val=&quot;00901E90&quot;/&gt;&lt;wsp:rsid wsp:val=&quot;009021A9&quot;/&gt;&lt;wsp:rsid wsp:val=&quot;009024E6&quot;/&gt;&lt;wsp:rsid wsp:val=&quot;00902C29&quot;/&gt;&lt;wsp:rsid wsp:val=&quot;00902E76&quot;/&gt;&lt;wsp:rsid wsp:val=&quot;00902F28&quot;/&gt;&lt;wsp:rsid wsp:val=&quot;00902F45&quot;/&gt;&lt;wsp:rsid wsp:val=&quot;00903204&quot;/&gt;&lt;wsp:rsid wsp:val=&quot;00903333&quot;/&gt;&lt;wsp:rsid wsp:val=&quot;00903398&quot;/&gt;&lt;wsp:rsid wsp:val=&quot;0090373E&quot;/&gt;&lt;wsp:rsid wsp:val=&quot;00903855&quot;/&gt;&lt;wsp:rsid wsp:val=&quot;00903BE1&quot;/&gt;&lt;wsp:rsid wsp:val=&quot;00903E35&quot;/&gt;&lt;wsp:rsid wsp:val=&quot;00904069&quot;/&gt;&lt;wsp:rsid wsp:val=&quot;009040C6&quot;/&gt;&lt;wsp:rsid wsp:val=&quot;009040D1&quot;/&gt;&lt;wsp:rsid wsp:val=&quot;00904127&quot;/&gt;&lt;wsp:rsid wsp:val=&quot;00904139&quot;/&gt;&lt;wsp:rsid wsp:val=&quot;00904627&quot;/&gt;&lt;wsp:rsid wsp:val=&quot;0090477F&quot;/&gt;&lt;wsp:rsid wsp:val=&quot;00904790&quot;/&gt;&lt;wsp:rsid wsp:val=&quot;00904931&quot;/&gt;&lt;wsp:rsid wsp:val=&quot;009049D2&quot;/&gt;&lt;wsp:rsid wsp:val=&quot;00904A2E&quot;/&gt;&lt;wsp:rsid wsp:val=&quot;00904C07&quot;/&gt;&lt;wsp:rsid wsp:val=&quot;00904F55&quot;/&gt;&lt;wsp:rsid wsp:val=&quot;00905262&quot;/&gt;&lt;wsp:rsid wsp:val=&quot;00905308&quot;/&gt;&lt;wsp:rsid wsp:val=&quot;00905336&quot;/&gt;&lt;wsp:rsid wsp:val=&quot;009053AE&quot;/&gt;&lt;wsp:rsid wsp:val=&quot;009054C9&quot;/&gt;&lt;wsp:rsid wsp:val=&quot;00905652&quot;/&gt;&lt;wsp:rsid wsp:val=&quot;00905744&quot;/&gt;&lt;wsp:rsid wsp:val=&quot;00905884&quot;/&gt;&lt;wsp:rsid wsp:val=&quot;00905FBD&quot;/&gt;&lt;wsp:rsid wsp:val=&quot;009062E2&quot;/&gt;&lt;wsp:rsid wsp:val=&quot;00906488&quot;/&gt;&lt;wsp:rsid wsp:val=&quot;00906788&quot;/&gt;&lt;wsp:rsid wsp:val=&quot;00906810&quot;/&gt;&lt;wsp:rsid wsp:val=&quot;00906826&quot;/&gt;&lt;wsp:rsid wsp:val=&quot;009068FF&quot;/&gt;&lt;wsp:rsid wsp:val=&quot;00906B2E&quot;/&gt;&lt;wsp:rsid wsp:val=&quot;00906CF9&quot;/&gt;&lt;wsp:rsid wsp:val=&quot;00906DF8&quot;/&gt;&lt;wsp:rsid wsp:val=&quot;00906E9D&quot;/&gt;&lt;wsp:rsid wsp:val=&quot;00906F2C&quot;/&gt;&lt;wsp:rsid wsp:val=&quot;00907116&quot;/&gt;&lt;wsp:rsid wsp:val=&quot;009072BB&quot;/&gt;&lt;wsp:rsid wsp:val=&quot;0090738C&quot;/&gt;&lt;wsp:rsid wsp:val=&quot;00910338&quot;/&gt;&lt;wsp:rsid wsp:val=&quot;009103D9&quot;/&gt;&lt;wsp:rsid wsp:val=&quot;00910681&quot;/&gt;&lt;wsp:rsid wsp:val=&quot;00910BB5&quot;/&gt;&lt;wsp:rsid wsp:val=&quot;00910CF5&quot;/&gt;&lt;wsp:rsid wsp:val=&quot;00910D4E&quot;/&gt;&lt;wsp:rsid wsp:val=&quot;0091113C&quot;/&gt;&lt;wsp:rsid wsp:val=&quot;0091120B&quot;/&gt;&lt;wsp:rsid wsp:val=&quot;00911218&quot;/&gt;&lt;wsp:rsid wsp:val=&quot;0091137C&quot;/&gt;&lt;wsp:rsid wsp:val=&quot;009114E5&quot;/&gt;&lt;wsp:rsid wsp:val=&quot;009114F3&quot;/&gt;&lt;wsp:rsid wsp:val=&quot;009117EB&quot;/&gt;&lt;wsp:rsid wsp:val=&quot;00911C4C&quot;/&gt;&lt;wsp:rsid wsp:val=&quot;00911D40&quot;/&gt;&lt;wsp:rsid wsp:val=&quot;00912A53&quot;/&gt;&lt;wsp:rsid wsp:val=&quot;00912A76&quot;/&gt;&lt;wsp:rsid wsp:val=&quot;00912E47&quot;/&gt;&lt;wsp:rsid wsp:val=&quot;0091322F&quot;/&gt;&lt;wsp:rsid wsp:val=&quot;0091352A&quot;/&gt;&lt;wsp:rsid wsp:val=&quot;00913628&quot;/&gt;&lt;wsp:rsid wsp:val=&quot;0091367E&quot;/&gt;&lt;wsp:rsid wsp:val=&quot;0091368D&quot;/&gt;&lt;wsp:rsid wsp:val=&quot;00913AA7&quot;/&gt;&lt;wsp:rsid wsp:val=&quot;00913C29&quot;/&gt;&lt;wsp:rsid wsp:val=&quot;00913CA0&quot;/&gt;&lt;wsp:rsid wsp:val=&quot;009141D7&quot;/&gt;&lt;wsp:rsid wsp:val=&quot;009142F5&quot;/&gt;&lt;wsp:rsid wsp:val=&quot;00914376&quot;/&gt;&lt;wsp:rsid wsp:val=&quot;0091464F&quot;/&gt;&lt;wsp:rsid wsp:val=&quot;00914654&quot;/&gt;&lt;wsp:rsid wsp:val=&quot;009147D2&quot;/&gt;&lt;wsp:rsid wsp:val=&quot;0091483B&quot;/&gt;&lt;wsp:rsid wsp:val=&quot;00914E2E&quot;/&gt;&lt;wsp:rsid wsp:val=&quot;00914FA8&quot;/&gt;&lt;wsp:rsid wsp:val=&quot;00915001&quot;/&gt;&lt;wsp:rsid wsp:val=&quot;00915912&quot;/&gt;&lt;wsp:rsid wsp:val=&quot;00915BFB&quot;/&gt;&lt;wsp:rsid wsp:val=&quot;009163D3&quot;/&gt;&lt;wsp:rsid wsp:val=&quot;009166B8&quot;/&gt;&lt;wsp:rsid wsp:val=&quot;00916830&quot;/&gt;&lt;wsp:rsid wsp:val=&quot;00916885&quot;/&gt;&lt;wsp:rsid wsp:val=&quot;00916D00&quot;/&gt;&lt;wsp:rsid wsp:val=&quot;0091715E&quot;/&gt;&lt;wsp:rsid wsp:val=&quot;009171FA&quot;/&gt;&lt;wsp:rsid wsp:val=&quot;00917223&quot;/&gt;&lt;wsp:rsid wsp:val=&quot;00917268&quot;/&gt;&lt;wsp:rsid wsp:val=&quot;0091727D&quot;/&gt;&lt;wsp:rsid wsp:val=&quot;00917A7A&quot;/&gt;&lt;wsp:rsid wsp:val=&quot;00917B8C&quot;/&gt;&lt;wsp:rsid wsp:val=&quot;00917BA8&quot;/&gt;&lt;wsp:rsid wsp:val=&quot;00917C5E&quot;/&gt;&lt;wsp:rsid wsp:val=&quot;0092020F&quot;/&gt;&lt;wsp:rsid wsp:val=&quot;009203F5&quot;/&gt;&lt;wsp:rsid wsp:val=&quot;0092061F&quot;/&gt;&lt;wsp:rsid wsp:val=&quot;00920696&quot;/&gt;&lt;wsp:rsid wsp:val=&quot;00920A7D&quot;/&gt;&lt;wsp:rsid wsp:val=&quot;00920C0F&quot;/&gt;&lt;wsp:rsid wsp:val=&quot;00920DCC&quot;/&gt;&lt;wsp:rsid wsp:val=&quot;00921110&quot;/&gt;&lt;wsp:rsid wsp:val=&quot;0092131C&quot;/&gt;&lt;wsp:rsid wsp:val=&quot;00921CA6&quot;/&gt;&lt;wsp:rsid wsp:val=&quot;00921CDB&quot;/&gt;&lt;wsp:rsid wsp:val=&quot;009220EA&quot;/&gt;&lt;wsp:rsid wsp:val=&quot;009221EE&quot;/&gt;&lt;wsp:rsid wsp:val=&quot;009221F0&quot;/&gt;&lt;wsp:rsid wsp:val=&quot;009223B5&quot;/&gt;&lt;wsp:rsid wsp:val=&quot;009223EE&quot;/&gt;&lt;wsp:rsid wsp:val=&quot;00922407&quot;/&gt;&lt;wsp:rsid wsp:val=&quot;0092264C&quot;/&gt;&lt;wsp:rsid wsp:val=&quot;00922699&quot;/&gt;&lt;wsp:rsid wsp:val=&quot;00922839&quot;/&gt;&lt;wsp:rsid wsp:val=&quot;00922BAA&quot;/&gt;&lt;wsp:rsid wsp:val=&quot;00922D2C&quot;/&gt;&lt;wsp:rsid wsp:val=&quot;00922FF2&quot;/&gt;&lt;wsp:rsid wsp:val=&quot;009231B5&quot;/&gt;&lt;wsp:rsid wsp:val=&quot;0092328B&quot;/&gt;&lt;wsp:rsid wsp:val=&quot;00923BB9&quot;/&gt;&lt;wsp:rsid wsp:val=&quot;00923DD8&quot;/&gt;&lt;wsp:rsid wsp:val=&quot;00924545&quot;/&gt;&lt;wsp:rsid wsp:val=&quot;00924AB2&quot;/&gt;&lt;wsp:rsid wsp:val=&quot;00924AEA&quot;/&gt;&lt;wsp:rsid wsp:val=&quot;00924C6D&quot;/&gt;&lt;wsp:rsid wsp:val=&quot;0092509A&quot;/&gt;&lt;wsp:rsid wsp:val=&quot;00925108&quot;/&gt;&lt;wsp:rsid wsp:val=&quot;00925248&quot;/&gt;&lt;wsp:rsid wsp:val=&quot;00925573&quot;/&gt;&lt;wsp:rsid wsp:val=&quot;009255C6&quot;/&gt;&lt;wsp:rsid wsp:val=&quot;00925609&quot;/&gt;&lt;wsp:rsid wsp:val=&quot;009257AF&quot;/&gt;&lt;wsp:rsid wsp:val=&quot;00925842&quot;/&gt;&lt;wsp:rsid wsp:val=&quot;00925AEB&quot;/&gt;&lt;wsp:rsid wsp:val=&quot;00925C5D&quot;/&gt;&lt;wsp:rsid wsp:val=&quot;00925DAC&quot;/&gt;&lt;wsp:rsid wsp:val=&quot;00926187&quot;/&gt;&lt;wsp:rsid wsp:val=&quot;00926511&quot;/&gt;&lt;wsp:rsid wsp:val=&quot;009267BB&quot;/&gt;&lt;wsp:rsid wsp:val=&quot;00926858&quot;/&gt;&lt;wsp:rsid wsp:val=&quot;00926917&quot;/&gt;&lt;wsp:rsid wsp:val=&quot;00926BA2&quot;/&gt;&lt;wsp:rsid wsp:val=&quot;00926F18&quot;/&gt;&lt;wsp:rsid wsp:val=&quot;0092706D&quot;/&gt;&lt;wsp:rsid wsp:val=&quot;0092736E&quot;/&gt;&lt;wsp:rsid wsp:val=&quot;00927B3A&quot;/&gt;&lt;wsp:rsid wsp:val=&quot;00927DF4&quot;/&gt;&lt;wsp:rsid wsp:val=&quot;00927FC8&quot;/&gt;&lt;wsp:rsid wsp:val=&quot;00930236&quot;/&gt;&lt;wsp:rsid wsp:val=&quot;00930562&quot;/&gt;&lt;wsp:rsid wsp:val=&quot;0093068C&quot;/&gt;&lt;wsp:rsid wsp:val=&quot;0093097F&quot;/&gt;&lt;wsp:rsid wsp:val=&quot;00930C97&quot;/&gt;&lt;wsp:rsid wsp:val=&quot;00930DEE&quot;/&gt;&lt;wsp:rsid wsp:val=&quot;00930F2B&quot;/&gt;&lt;wsp:rsid wsp:val=&quot;0093125B&quot;/&gt;&lt;wsp:rsid wsp:val=&quot;0093158C&quot;/&gt;&lt;wsp:rsid wsp:val=&quot;00931664&quot;/&gt;&lt;wsp:rsid wsp:val=&quot;00931900&quot;/&gt;&lt;wsp:rsid wsp:val=&quot;0093191E&quot;/&gt;&lt;wsp:rsid wsp:val=&quot;00931E80&quot;/&gt;&lt;wsp:rsid wsp:val=&quot;009323AB&quot;/&gt;&lt;wsp:rsid wsp:val=&quot;00932521&quot;/&gt;&lt;wsp:rsid wsp:val=&quot;00932923&quot;/&gt;&lt;wsp:rsid wsp:val=&quot;0093294E&quot;/&gt;&lt;wsp:rsid wsp:val=&quot;00932971&quot;/&gt;&lt;wsp:rsid wsp:val=&quot;0093299B&quot;/&gt;&lt;wsp:rsid wsp:val=&quot;00932AD2&quot;/&gt;&lt;wsp:rsid wsp:val=&quot;00932AE3&quot;/&gt;&lt;wsp:rsid wsp:val=&quot;009334F5&quot;/&gt;&lt;wsp:rsid wsp:val=&quot;00933863&quot;/&gt;&lt;wsp:rsid wsp:val=&quot;009338CA&quot;/&gt;&lt;wsp:rsid wsp:val=&quot;00933ACC&quot;/&gt;&lt;wsp:rsid wsp:val=&quot;00933D77&quot;/&gt;&lt;wsp:rsid wsp:val=&quot;00933F93&quot;/&gt;&lt;wsp:rsid wsp:val=&quot;00933FD7&quot;/&gt;&lt;wsp:rsid wsp:val=&quot;00934335&quot;/&gt;&lt;wsp:rsid wsp:val=&quot;009344B9&quot;/&gt;&lt;wsp:rsid wsp:val=&quot;009346C4&quot;/&gt;&lt;wsp:rsid wsp:val=&quot;0093477A&quot;/&gt;&lt;wsp:rsid wsp:val=&quot;00934B9D&quot;/&gt;&lt;wsp:rsid wsp:val=&quot;00934C6A&quot;/&gt;&lt;wsp:rsid wsp:val=&quot;00934FF2&quot;/&gt;&lt;wsp:rsid wsp:val=&quot;0093518E&quot;/&gt;&lt;wsp:rsid wsp:val=&quot;0093527D&quot;/&gt;&lt;wsp:rsid wsp:val=&quot;0093540C&quot;/&gt;&lt;wsp:rsid wsp:val=&quot;00935836&quot;/&gt;&lt;wsp:rsid wsp:val=&quot;00935BDD&quot;/&gt;&lt;wsp:rsid wsp:val=&quot;00935E04&quot;/&gt;&lt;wsp:rsid wsp:val=&quot;00935F62&quot;/&gt;&lt;wsp:rsid wsp:val=&quot;009360A9&quot;/&gt;&lt;wsp:rsid wsp:val=&quot;0093626C&quot;/&gt;&lt;wsp:rsid wsp:val=&quot;00936322&quot;/&gt;&lt;wsp:rsid wsp:val=&quot;00936573&quot;/&gt;&lt;wsp:rsid wsp:val=&quot;009366A6&quot;/&gt;&lt;wsp:rsid wsp:val=&quot;009371F7&quot;/&gt;&lt;wsp:rsid wsp:val=&quot;00937578&quot;/&gt;&lt;wsp:rsid wsp:val=&quot;00937952&quot;/&gt;&lt;wsp:rsid wsp:val=&quot;00937A00&quot;/&gt;&lt;wsp:rsid wsp:val=&quot;00940177&quot;/&gt;&lt;wsp:rsid wsp:val=&quot;009402E1&quot;/&gt;&lt;wsp:rsid wsp:val=&quot;00940336&quot;/&gt;&lt;wsp:rsid wsp:val=&quot;00940667&quot;/&gt;&lt;wsp:rsid wsp:val=&quot;009406DE&quot;/&gt;&lt;wsp:rsid wsp:val=&quot;009408A3&quot;/&gt;&lt;wsp:rsid wsp:val=&quot;0094095D&quot;/&gt;&lt;wsp:rsid wsp:val=&quot;00940ED1&quot;/&gt;&lt;wsp:rsid wsp:val=&quot;009410A0&quot;/&gt;&lt;wsp:rsid wsp:val=&quot;009418B9&quot;/&gt;&lt;wsp:rsid wsp:val=&quot;00941A83&quot;/&gt;&lt;wsp:rsid wsp:val=&quot;00941E03&quot;/&gt;&lt;wsp:rsid wsp:val=&quot;009421D9&quot;/&gt;&lt;wsp:rsid wsp:val=&quot;00942287&quot;/&gt;&lt;wsp:rsid wsp:val=&quot;0094249C&quot;/&gt;&lt;wsp:rsid wsp:val=&quot;00942695&quot;/&gt;&lt;wsp:rsid wsp:val=&quot;0094276A&quot;/&gt;&lt;wsp:rsid wsp:val=&quot;00942A03&quot;/&gt;&lt;wsp:rsid wsp:val=&quot;00942E34&quot;/&gt;&lt;wsp:rsid wsp:val=&quot;009430B0&quot;/&gt;&lt;wsp:rsid wsp:val=&quot;00943307&quot;/&gt;&lt;wsp:rsid wsp:val=&quot;0094357B&quot;/&gt;&lt;wsp:rsid wsp:val=&quot;00943A07&quot;/&gt;&lt;wsp:rsid wsp:val=&quot;00943E8A&quot;/&gt;&lt;wsp:rsid wsp:val=&quot;009445DA&quot;/&gt;&lt;wsp:rsid wsp:val=&quot;00944AA3&quot;/&gt;&lt;wsp:rsid wsp:val=&quot;00944AC3&quot;/&gt;&lt;wsp:rsid wsp:val=&quot;00944DDD&quot;/&gt;&lt;wsp:rsid wsp:val=&quot;00944E64&quot;/&gt;&lt;wsp:rsid wsp:val=&quot;00944FFE&quot;/&gt;&lt;wsp:rsid wsp:val=&quot;009452B0&quot;/&gt;&lt;wsp:rsid wsp:val=&quot;009454F0&quot;/&gt;&lt;wsp:rsid wsp:val=&quot;009456CF&quot;/&gt;&lt;wsp:rsid wsp:val=&quot;009458CA&quot;/&gt;&lt;wsp:rsid wsp:val=&quot;00945A12&quot;/&gt;&lt;wsp:rsid wsp:val=&quot;00945E21&quot;/&gt;&lt;wsp:rsid wsp:val=&quot;00945F0F&quot;/&gt;&lt;wsp:rsid wsp:val=&quot;009461E1&quot;/&gt;&lt;wsp:rsid wsp:val=&quot;0094638B&quot;/&gt;&lt;wsp:rsid wsp:val=&quot;00946393&quot;/&gt;&lt;wsp:rsid wsp:val=&quot;009463B5&quot;/&gt;&lt;wsp:rsid wsp:val=&quot;00946609&quot;/&gt;&lt;wsp:rsid wsp:val=&quot;009467DB&quot;/&gt;&lt;wsp:rsid wsp:val=&quot;00946AAB&quot;/&gt;&lt;wsp:rsid wsp:val=&quot;00946B6E&quot;/&gt;&lt;wsp:rsid wsp:val=&quot;00946D05&quot;/&gt;&lt;wsp:rsid wsp:val=&quot;00946F3E&quot;/&gt;&lt;wsp:rsid wsp:val=&quot;0094750F&quot;/&gt;&lt;wsp:rsid wsp:val=&quot;009477EA&quot;/&gt;&lt;wsp:rsid wsp:val=&quot;00947844&quot;/&gt;&lt;wsp:rsid wsp:val=&quot;009479DB&quot;/&gt;&lt;wsp:rsid wsp:val=&quot;009479DF&quot;/&gt;&lt;wsp:rsid wsp:val=&quot;00947AF9&quot;/&gt;&lt;wsp:rsid wsp:val=&quot;00947B06&quot;/&gt;&lt;wsp:rsid wsp:val=&quot;00947B11&quot;/&gt;&lt;wsp:rsid wsp:val=&quot;00947DAA&quot;/&gt;&lt;wsp:rsid wsp:val=&quot;00947EF6&quot;/&gt;&lt;wsp:rsid wsp:val=&quot;00950241&quot;/&gt;&lt;wsp:rsid wsp:val=&quot;009508F2&quot;/&gt;&lt;wsp:rsid wsp:val=&quot;00950910&quot;/&gt;&lt;wsp:rsid wsp:val=&quot;00950E05&quot;/&gt;&lt;wsp:rsid wsp:val=&quot;00951173&quot;/&gt;&lt;wsp:rsid wsp:val=&quot;00951A1C&quot;/&gt;&lt;wsp:rsid wsp:val=&quot;00951A92&quot;/&gt;&lt;wsp:rsid wsp:val=&quot;00951D74&quot;/&gt;&lt;wsp:rsid wsp:val=&quot;0095219F&quot;/&gt;&lt;wsp:rsid wsp:val=&quot;0095236D&quot;/&gt;&lt;wsp:rsid wsp:val=&quot;00952763&quot;/&gt;&lt;wsp:rsid wsp:val=&quot;009527D8&quot;/&gt;&lt;wsp:rsid wsp:val=&quot;00952A57&quot;/&gt;&lt;wsp:rsid wsp:val=&quot;00952DC2&quot;/&gt;&lt;wsp:rsid wsp:val=&quot;00952DCF&quot;/&gt;&lt;wsp:rsid wsp:val=&quot;00952F88&quot;/&gt;&lt;wsp:rsid wsp:val=&quot;0095317B&quot;/&gt;&lt;wsp:rsid wsp:val=&quot;00953365&quot;/&gt;&lt;wsp:rsid wsp:val=&quot;00953FDD&quot;/&gt;&lt;wsp:rsid wsp:val=&quot;00954086&quot;/&gt;&lt;wsp:rsid wsp:val=&quot;009540D1&quot;/&gt;&lt;wsp:rsid wsp:val=&quot;00954870&quot;/&gt;&lt;wsp:rsid wsp:val=&quot;009548A9&quot;/&gt;&lt;wsp:rsid wsp:val=&quot;009548E5&quot;/&gt;&lt;wsp:rsid wsp:val=&quot;0095491B&quot;/&gt;&lt;wsp:rsid wsp:val=&quot;00954C41&quot;/&gt;&lt;wsp:rsid wsp:val=&quot;00954DAE&quot;/&gt;&lt;wsp:rsid wsp:val=&quot;00954E79&quot;/&gt;&lt;wsp:rsid wsp:val=&quot;009553ED&quot;/&gt;&lt;wsp:rsid wsp:val=&quot;009555FE&quot;/&gt;&lt;wsp:rsid wsp:val=&quot;00955AC0&quot;/&gt;&lt;wsp:rsid wsp:val=&quot;00955BAA&quot;/&gt;&lt;wsp:rsid wsp:val=&quot;00955D4C&quot;/&gt;&lt;wsp:rsid wsp:val=&quot;00955E16&quot;/&gt;&lt;wsp:rsid wsp:val=&quot;00955F95&quot;/&gt;&lt;wsp:rsid wsp:val=&quot;00956033&quot;/&gt;&lt;wsp:rsid wsp:val=&quot;00956259&quot;/&gt;&lt;wsp:rsid wsp:val=&quot;009562AD&quot;/&gt;&lt;wsp:rsid wsp:val=&quot;0095672B&quot;/&gt;&lt;wsp:rsid wsp:val=&quot;009567B4&quot;/&gt;&lt;wsp:rsid wsp:val=&quot;00956909&quot;/&gt;&lt;wsp:rsid wsp:val=&quot;00956AC1&quot;/&gt;&lt;wsp:rsid wsp:val=&quot;00956B65&quot;/&gt;&lt;wsp:rsid wsp:val=&quot;00956BC8&quot;/&gt;&lt;wsp:rsid wsp:val=&quot;00956CFD&quot;/&gt;&lt;wsp:rsid wsp:val=&quot;00956DD9&quot;/&gt;&lt;wsp:rsid wsp:val=&quot;00956E9D&quot;/&gt;&lt;wsp:rsid wsp:val=&quot;00956F24&quot;/&gt;&lt;wsp:rsid wsp:val=&quot;00956F51&quot;/&gt;&lt;wsp:rsid wsp:val=&quot;00957139&quot;/&gt;&lt;wsp:rsid wsp:val=&quot;00957873&quot;/&gt;&lt;wsp:rsid wsp:val=&quot;0095789E&quot;/&gt;&lt;wsp:rsid wsp:val=&quot;009579F1&quot;/&gt;&lt;wsp:rsid wsp:val=&quot;009600BB&quot;/&gt;&lt;wsp:rsid wsp:val=&quot;009600CF&quot;/&gt;&lt;wsp:rsid wsp:val=&quot;00960280&quot;/&gt;&lt;wsp:rsid wsp:val=&quot;00961104&quot;/&gt;&lt;wsp:rsid wsp:val=&quot;00961118&quot;/&gt;&lt;wsp:rsid wsp:val=&quot;00961856&quot;/&gt;&lt;wsp:rsid wsp:val=&quot;00961969&quot;/&gt;&lt;wsp:rsid wsp:val=&quot;00961987&quot;/&gt;&lt;wsp:rsid wsp:val=&quot;00961B96&quot;/&gt;&lt;wsp:rsid wsp:val=&quot;00961B98&quot;/&gt;&lt;wsp:rsid wsp:val=&quot;009622CF&quot;/&gt;&lt;wsp:rsid wsp:val=&quot;00962310&quot;/&gt;&lt;wsp:rsid wsp:val=&quot;00962452&quot;/&gt;&lt;wsp:rsid wsp:val=&quot;00962546&quot;/&gt;&lt;wsp:rsid wsp:val=&quot;009626BD&quot;/&gt;&lt;wsp:rsid wsp:val=&quot;00962803&quot;/&gt;&lt;wsp:rsid wsp:val=&quot;00962B0F&quot;/&gt;&lt;wsp:rsid wsp:val=&quot;009631B4&quot;/&gt;&lt;wsp:rsid wsp:val=&quot;009633F9&quot;/&gt;&lt;wsp:rsid wsp:val=&quot;0096355D&quot;/&gt;&lt;wsp:rsid wsp:val=&quot;00963652&quot;/&gt;&lt;wsp:rsid wsp:val=&quot;009637AC&quot;/&gt;&lt;wsp:rsid wsp:val=&quot;00963EE1&quot;/&gt;&lt;wsp:rsid wsp:val=&quot;00963F08&quot;/&gt;&lt;wsp:rsid wsp:val=&quot;00964007&quot;/&gt;&lt;wsp:rsid wsp:val=&quot;00964292&quot;/&gt;&lt;wsp:rsid wsp:val=&quot;009643B5&quot;/&gt;&lt;wsp:rsid wsp:val=&quot;0096442A&quot;/&gt;&lt;wsp:rsid wsp:val=&quot;00964512&quot;/&gt;&lt;wsp:rsid wsp:val=&quot;009648A0&quot;/&gt;&lt;wsp:rsid wsp:val=&quot;00964A30&quot;/&gt;&lt;wsp:rsid wsp:val=&quot;00964D85&quot;/&gt;&lt;wsp:rsid wsp:val=&quot;0096569C&quot;/&gt;&lt;wsp:rsid wsp:val=&quot;00965AEE&quot;/&gt;&lt;wsp:rsid wsp:val=&quot;00965D4B&quot;/&gt;&lt;wsp:rsid wsp:val=&quot;009661E9&quot;/&gt;&lt;wsp:rsid wsp:val=&quot;009661FD&quot;/&gt;&lt;wsp:rsid wsp:val=&quot;00966921&quot;/&gt;&lt;wsp:rsid wsp:val=&quot;00966966&quot;/&gt;&lt;wsp:rsid wsp:val=&quot;00966D4D&quot;/&gt;&lt;wsp:rsid wsp:val=&quot;00966DB7&quot;/&gt;&lt;wsp:rsid wsp:val=&quot;0096728A&quot;/&gt;&lt;wsp:rsid wsp:val=&quot;009674A4&quot;/&gt;&lt;wsp:rsid wsp:val=&quot;009676BB&quot;/&gt;&lt;wsp:rsid wsp:val=&quot;00967843&quot;/&gt;&lt;wsp:rsid wsp:val=&quot;00967ACA&quot;/&gt;&lt;wsp:rsid wsp:val=&quot;00970132&quot;/&gt;&lt;wsp:rsid wsp:val=&quot;009705E5&quot;/&gt;&lt;wsp:rsid wsp:val=&quot;009706BB&quot;/&gt;&lt;wsp:rsid wsp:val=&quot;0097093D&quot;/&gt;&lt;wsp:rsid wsp:val=&quot;00970EE6&quot;/&gt;&lt;wsp:rsid wsp:val=&quot;00970F02&quot;/&gt;&lt;wsp:rsid wsp:val=&quot;00970F4F&quot;/&gt;&lt;wsp:rsid wsp:val=&quot;0097112B&quot;/&gt;&lt;wsp:rsid wsp:val=&quot;00971353&quot;/&gt;&lt;wsp:rsid wsp:val=&quot;009714FB&quot;/&gt;&lt;wsp:rsid wsp:val=&quot;009719B1&quot;/&gt;&lt;wsp:rsid wsp:val=&quot;00971DA4&quot;/&gt;&lt;wsp:rsid wsp:val=&quot;009726A8&quot;/&gt;&lt;wsp:rsid wsp:val=&quot;00972726&quot;/&gt;&lt;wsp:rsid wsp:val=&quot;0097274B&quot;/&gt;&lt;wsp:rsid wsp:val=&quot;00972948&quot;/&gt;&lt;wsp:rsid wsp:val=&quot;00972AD6&quot;/&gt;&lt;wsp:rsid wsp:val=&quot;00972B55&quot;/&gt;&lt;wsp:rsid wsp:val=&quot;00972B5F&quot;/&gt;&lt;wsp:rsid wsp:val=&quot;00973282&quot;/&gt;&lt;wsp:rsid wsp:val=&quot;00973516&quot;/&gt;&lt;wsp:rsid wsp:val=&quot;009738B1&quot;/&gt;&lt;wsp:rsid wsp:val=&quot;00973BF8&quot;/&gt;&lt;wsp:rsid wsp:val=&quot;00973D58&quot;/&gt;&lt;wsp:rsid wsp:val=&quot;00974533&quot;/&gt;&lt;wsp:rsid wsp:val=&quot;00974C23&quot;/&gt;&lt;wsp:rsid wsp:val=&quot;00974FDB&quot;/&gt;&lt;wsp:rsid wsp:val=&quot;00974FF1&quot;/&gt;&lt;wsp:rsid wsp:val=&quot;0097503D&quot;/&gt;&lt;wsp:rsid wsp:val=&quot;0097516C&quot;/&gt;&lt;wsp:rsid wsp:val=&quot;009752C7&quot;/&gt;&lt;wsp:rsid wsp:val=&quot;009753F4&quot;/&gt;&lt;wsp:rsid wsp:val=&quot;0097560D&quot;/&gt;&lt;wsp:rsid wsp:val=&quot;00975636&quot;/&gt;&lt;wsp:rsid wsp:val=&quot;00975A38&quot;/&gt;&lt;wsp:rsid wsp:val=&quot;00975A99&quot;/&gt;&lt;wsp:rsid wsp:val=&quot;00975DB0&quot;/&gt;&lt;wsp:rsid wsp:val=&quot;00975F8E&quot;/&gt;&lt;wsp:rsid wsp:val=&quot;00976135&quot;/&gt;&lt;wsp:rsid wsp:val=&quot;0097625E&quot;/&gt;&lt;wsp:rsid wsp:val=&quot;00976395&quot;/&gt;&lt;wsp:rsid wsp:val=&quot;0097652D&quot;/&gt;&lt;wsp:rsid wsp:val=&quot;00976993&quot;/&gt;&lt;wsp:rsid wsp:val=&quot;00976A4B&quot;/&gt;&lt;wsp:rsid wsp:val=&quot;00976DFB&quot;/&gt;&lt;wsp:rsid wsp:val=&quot;00976FE6&quot;/&gt;&lt;wsp:rsid wsp:val=&quot;0097703D&quot;/&gt;&lt;wsp:rsid wsp:val=&quot;009770A9&quot;/&gt;&lt;wsp:rsid wsp:val=&quot;00977246&quot;/&gt;&lt;wsp:rsid wsp:val=&quot;009773EC&quot;/&gt;&lt;wsp:rsid wsp:val=&quot;00977B07&quot;/&gt;&lt;wsp:rsid wsp:val=&quot;00977B74&quot;/&gt;&lt;wsp:rsid wsp:val=&quot;00977E7B&quot;/&gt;&lt;wsp:rsid wsp:val=&quot;0098000E&quot;/&gt;&lt;wsp:rsid wsp:val=&quot;00980050&quot;/&gt;&lt;wsp:rsid wsp:val=&quot;00980104&quot;/&gt;&lt;wsp:rsid wsp:val=&quot;00980379&quot;/&gt;&lt;wsp:rsid wsp:val=&quot;00980500&quot;/&gt;&lt;wsp:rsid wsp:val=&quot;00980534&quot;/&gt;&lt;wsp:rsid wsp:val=&quot;0098092E&quot;/&gt;&lt;wsp:rsid wsp:val=&quot;00981064&quot;/&gt;&lt;wsp:rsid wsp:val=&quot;0098123B&quot;/&gt;&lt;wsp:rsid wsp:val=&quot;009815E4&quot;/&gt;&lt;wsp:rsid wsp:val=&quot;00981704&quot;/&gt;&lt;wsp:rsid wsp:val=&quot;00981823&quot;/&gt;&lt;wsp:rsid wsp:val=&quot;00981ADE&quot;/&gt;&lt;wsp:rsid wsp:val=&quot;00981C79&quot;/&gt;&lt;wsp:rsid wsp:val=&quot;00981F1D&quot;/&gt;&lt;wsp:rsid wsp:val=&quot;00981F56&quot;/&gt;&lt;wsp:rsid wsp:val=&quot;009821C7&quot;/&gt;&lt;wsp:rsid wsp:val=&quot;009829EA&quot;/&gt;&lt;wsp:rsid wsp:val=&quot;00982E3A&quot;/&gt;&lt;wsp:rsid wsp:val=&quot;009830EC&quot;/&gt;&lt;wsp:rsid wsp:val=&quot;0098368D&quot;/&gt;&lt;wsp:rsid wsp:val=&quot;00983946&quot;/&gt;&lt;wsp:rsid wsp:val=&quot;00983A5C&quot;/&gt;&lt;wsp:rsid wsp:val=&quot;00983A9D&quot;/&gt;&lt;wsp:rsid wsp:val=&quot;00983C40&quot;/&gt;&lt;wsp:rsid wsp:val=&quot;00983C76&quot;/&gt;&lt;wsp:rsid wsp:val=&quot;00983D46&quot;/&gt;&lt;wsp:rsid wsp:val=&quot;00983D7A&quot;/&gt;&lt;wsp:rsid wsp:val=&quot;00984173&quot;/&gt;&lt;wsp:rsid wsp:val=&quot;00984467&quot;/&gt;&lt;wsp:rsid wsp:val=&quot;009846ED&quot;/&gt;&lt;wsp:rsid wsp:val=&quot;009846F4&quot;/&gt;&lt;wsp:rsid wsp:val=&quot;0098471D&quot;/&gt;&lt;wsp:rsid wsp:val=&quot;0098488D&quot;/&gt;&lt;wsp:rsid wsp:val=&quot;009848C5&quot;/&gt;&lt;wsp:rsid wsp:val=&quot;00984D72&quot;/&gt;&lt;wsp:rsid wsp:val=&quot;00984DD5&quot;/&gt;&lt;wsp:rsid wsp:val=&quot;00984F09&quot;/&gt;&lt;wsp:rsid wsp:val=&quot;00984F50&quot;/&gt;&lt;wsp:rsid wsp:val=&quot;00984F56&quot;/&gt;&lt;wsp:rsid wsp:val=&quot;00984F77&quot;/&gt;&lt;wsp:rsid wsp:val=&quot;009853B2&quot;/&gt;&lt;wsp:rsid wsp:val=&quot;0098562A&quot;/&gt;&lt;wsp:rsid wsp:val=&quot;00985850&quot;/&gt;&lt;wsp:rsid wsp:val=&quot;00985A40&quot;/&gt;&lt;wsp:rsid wsp:val=&quot;00985D17&quot;/&gt;&lt;wsp:rsid wsp:val=&quot;00985DC8&quot;/&gt;&lt;wsp:rsid wsp:val=&quot;00985E44&quot;/&gt;&lt;wsp:rsid wsp:val=&quot;00985F17&quot;/&gt;&lt;wsp:rsid wsp:val=&quot;00986005&quot;/&gt;&lt;wsp:rsid wsp:val=&quot;0098618D&quot;/&gt;&lt;wsp:rsid wsp:val=&quot;0098624F&quot;/&gt;&lt;wsp:rsid wsp:val=&quot;00986778&quot;/&gt;&lt;wsp:rsid wsp:val=&quot;00986BDF&quot;/&gt;&lt;wsp:rsid wsp:val=&quot;00986F17&quot;/&gt;&lt;wsp:rsid wsp:val=&quot;00986FCC&quot;/&gt;&lt;wsp:rsid wsp:val=&quot;00987192&quot;/&gt;&lt;wsp:rsid wsp:val=&quot;009871B6&quot;/&gt;&lt;wsp:rsid wsp:val=&quot;0098721A&quot;/&gt;&lt;wsp:rsid wsp:val=&quot;00987237&quot;/&gt;&lt;wsp:rsid wsp:val=&quot;009872B9&quot;/&gt;&lt;wsp:rsid wsp:val=&quot;00987922&quot;/&gt;&lt;wsp:rsid wsp:val=&quot;00987939&quot;/&gt;&lt;wsp:rsid wsp:val=&quot;00987D2A&quot;/&gt;&lt;wsp:rsid wsp:val=&quot;00987F34&quot;/&gt;&lt;wsp:rsid wsp:val=&quot;009900DA&quot;/&gt;&lt;wsp:rsid wsp:val=&quot;009903B9&quot;/&gt;&lt;wsp:rsid wsp:val=&quot;009905AF&quot;/&gt;&lt;wsp:rsid wsp:val=&quot;0099060C&quot;/&gt;&lt;wsp:rsid wsp:val=&quot;00990616&quot;/&gt;&lt;wsp:rsid wsp:val=&quot;00990737&quot;/&gt;&lt;wsp:rsid wsp:val=&quot;009910EA&quot;/&gt;&lt;wsp:rsid wsp:val=&quot;00991727&quot;/&gt;&lt;wsp:rsid wsp:val=&quot;00991751&quot;/&gt;&lt;wsp:rsid wsp:val=&quot;009918CC&quot;/&gt;&lt;wsp:rsid wsp:val=&quot;00991A8C&quot;/&gt;&lt;wsp:rsid wsp:val=&quot;00991BB6&quot;/&gt;&lt;wsp:rsid wsp:val=&quot;00991C16&quot;/&gt;&lt;wsp:rsid wsp:val=&quot;00991C72&quot;/&gt;&lt;wsp:rsid wsp:val=&quot;00991E6F&quot;/&gt;&lt;wsp:rsid wsp:val=&quot;00991EDD&quot;/&gt;&lt;wsp:rsid wsp:val=&quot;00991F38&quot;/&gt;&lt;wsp:rsid wsp:val=&quot;009921EF&quot;/&gt;&lt;wsp:rsid wsp:val=&quot;00992266&quot;/&gt;&lt;wsp:rsid wsp:val=&quot;00992351&quot;/&gt;&lt;wsp:rsid wsp:val=&quot;00992546&quot;/&gt;&lt;wsp:rsid wsp:val=&quot;009925FA&quot;/&gt;&lt;wsp:rsid wsp:val=&quot;00992695&quot;/&gt;&lt;wsp:rsid wsp:val=&quot;009927FE&quot;/&gt;&lt;wsp:rsid wsp:val=&quot;009928AF&quot;/&gt;&lt;wsp:rsid wsp:val=&quot;0099298E&quot;/&gt;&lt;wsp:rsid wsp:val=&quot;00992A64&quot;/&gt;&lt;wsp:rsid wsp:val=&quot;00992DDE&quot;/&gt;&lt;wsp:rsid wsp:val=&quot;00992FC2&quot;/&gt;&lt;wsp:rsid wsp:val=&quot;00993009&quot;/&gt;&lt;wsp:rsid wsp:val=&quot;009936F9&quot;/&gt;&lt;wsp:rsid wsp:val=&quot;0099372C&quot;/&gt;&lt;wsp:rsid wsp:val=&quot;0099395C&quot;/&gt;&lt;wsp:rsid wsp:val=&quot;00993B04&quot;/&gt;&lt;wsp:rsid wsp:val=&quot;00993F19&quot;/&gt;&lt;wsp:rsid wsp:val=&quot;009942D4&quot;/&gt;&lt;wsp:rsid wsp:val=&quot;00994488&quot;/&gt;&lt;wsp:rsid wsp:val=&quot;0099452E&quot;/&gt;&lt;wsp:rsid wsp:val=&quot;00994CF5&quot;/&gt;&lt;wsp:rsid wsp:val=&quot;0099515E&quot;/&gt;&lt;wsp:rsid wsp:val=&quot;009952E7&quot;/&gt;&lt;wsp:rsid wsp:val=&quot;0099535C&quot;/&gt;&lt;wsp:rsid wsp:val=&quot;009953AB&quot;/&gt;&lt;wsp:rsid wsp:val=&quot;0099550B&quot;/&gt;&lt;wsp:rsid wsp:val=&quot;00995969&quot;/&gt;&lt;wsp:rsid wsp:val=&quot;00995A56&quot;/&gt;&lt;wsp:rsid wsp:val=&quot;00995D1D&quot;/&gt;&lt;wsp:rsid wsp:val=&quot;00995EFE&quot;/&gt;&lt;wsp:rsid wsp:val=&quot;00996399&quot;/&gt;&lt;wsp:rsid wsp:val=&quot;009965C8&quot;/&gt;&lt;wsp:rsid wsp:val=&quot;0099683E&quot;/&gt;&lt;wsp:rsid wsp:val=&quot;009968EE&quot;/&gt;&lt;wsp:rsid wsp:val=&quot;00996934&quot;/&gt;&lt;wsp:rsid wsp:val=&quot;009969F6&quot;/&gt;&lt;wsp:rsid wsp:val=&quot;00996AE7&quot;/&gt;&lt;wsp:rsid wsp:val=&quot;00996C67&quot;/&gt;&lt;wsp:rsid wsp:val=&quot;00997816&quot;/&gt;&lt;wsp:rsid wsp:val=&quot;009978F3&quot;/&gt;&lt;wsp:rsid wsp:val=&quot;00997DAA&quot;/&gt;&lt;wsp:rsid wsp:val=&quot;00997DCB&quot;/&gt;&lt;wsp:rsid wsp:val=&quot;00997F73&quot;/&gt;&lt;wsp:rsid wsp:val=&quot;009A0276&quot;/&gt;&lt;wsp:rsid wsp:val=&quot;009A038B&quot;/&gt;&lt;wsp:rsid wsp:val=&quot;009A03FD&quot;/&gt;&lt;wsp:rsid wsp:val=&quot;009A0524&quot;/&gt;&lt;wsp:rsid wsp:val=&quot;009A0758&quot;/&gt;&lt;wsp:rsid wsp:val=&quot;009A0A77&quot;/&gt;&lt;wsp:rsid wsp:val=&quot;009A0B1F&quot;/&gt;&lt;wsp:rsid wsp:val=&quot;009A10E3&quot;/&gt;&lt;wsp:rsid wsp:val=&quot;009A128F&quot;/&gt;&lt;wsp:rsid wsp:val=&quot;009A1317&quot;/&gt;&lt;wsp:rsid wsp:val=&quot;009A1877&quot;/&gt;&lt;wsp:rsid wsp:val=&quot;009A1C26&quot;/&gt;&lt;wsp:rsid wsp:val=&quot;009A1D52&quot;/&gt;&lt;wsp:rsid wsp:val=&quot;009A1F41&quot;/&gt;&lt;wsp:rsid wsp:val=&quot;009A22B9&quot;/&gt;&lt;wsp:rsid wsp:val=&quot;009A2795&quot;/&gt;&lt;wsp:rsid wsp:val=&quot;009A27EE&quot;/&gt;&lt;wsp:rsid wsp:val=&quot;009A2DEE&quot;/&gt;&lt;wsp:rsid wsp:val=&quot;009A2E30&quot;/&gt;&lt;wsp:rsid wsp:val=&quot;009A2F9A&quot;/&gt;&lt;wsp:rsid wsp:val=&quot;009A3098&quot;/&gt;&lt;wsp:rsid wsp:val=&quot;009A3240&quot;/&gt;&lt;wsp:rsid wsp:val=&quot;009A33E1&quot;/&gt;&lt;wsp:rsid wsp:val=&quot;009A34C1&quot;/&gt;&lt;wsp:rsid wsp:val=&quot;009A3ABD&quot;/&gt;&lt;wsp:rsid wsp:val=&quot;009A3D41&quot;/&gt;&lt;wsp:rsid wsp:val=&quot;009A3E27&quot;/&gt;&lt;wsp:rsid wsp:val=&quot;009A3F27&quot;/&gt;&lt;wsp:rsid wsp:val=&quot;009A3F3A&quot;/&gt;&lt;wsp:rsid wsp:val=&quot;009A430B&quot;/&gt;&lt;wsp:rsid wsp:val=&quot;009A4380&quot;/&gt;&lt;wsp:rsid wsp:val=&quot;009A43D0&quot;/&gt;&lt;wsp:rsid wsp:val=&quot;009A447F&quot;/&gt;&lt;wsp:rsid wsp:val=&quot;009A46B3&quot;/&gt;&lt;wsp:rsid wsp:val=&quot;009A4889&quot;/&gt;&lt;wsp:rsid wsp:val=&quot;009A4983&quot;/&gt;&lt;wsp:rsid wsp:val=&quot;009A4A02&quot;/&gt;&lt;wsp:rsid wsp:val=&quot;009A4FD9&quot;/&gt;&lt;wsp:rsid wsp:val=&quot;009A51F1&quot;/&gt;&lt;wsp:rsid wsp:val=&quot;009A55B5&quot;/&gt;&lt;wsp:rsid wsp:val=&quot;009A57BB&quot;/&gt;&lt;wsp:rsid wsp:val=&quot;009A5833&quot;/&gt;&lt;wsp:rsid wsp:val=&quot;009A596E&quot;/&gt;&lt;wsp:rsid wsp:val=&quot;009A5A71&quot;/&gt;&lt;wsp:rsid wsp:val=&quot;009A5A96&quot;/&gt;&lt;wsp:rsid wsp:val=&quot;009A60A6&quot;/&gt;&lt;wsp:rsid wsp:val=&quot;009A621E&quot;/&gt;&lt;wsp:rsid wsp:val=&quot;009A6739&quot;/&gt;&lt;wsp:rsid wsp:val=&quot;009A6754&quot;/&gt;&lt;wsp:rsid wsp:val=&quot;009A68DB&quot;/&gt;&lt;wsp:rsid wsp:val=&quot;009A6B76&quot;/&gt;&lt;wsp:rsid wsp:val=&quot;009A6DE2&quot;/&gt;&lt;wsp:rsid wsp:val=&quot;009A6E72&quot;/&gt;&lt;wsp:rsid wsp:val=&quot;009A6E9E&quot;/&gt;&lt;wsp:rsid wsp:val=&quot;009A6FEC&quot;/&gt;&lt;wsp:rsid wsp:val=&quot;009A7002&quot;/&gt;&lt;wsp:rsid wsp:val=&quot;009A7441&quot;/&gt;&lt;wsp:rsid wsp:val=&quot;009A7518&quot;/&gt;&lt;wsp:rsid wsp:val=&quot;009A7527&quot;/&gt;&lt;wsp:rsid wsp:val=&quot;009A761C&quot;/&gt;&lt;wsp:rsid wsp:val=&quot;009A76AC&quot;/&gt;&lt;wsp:rsid wsp:val=&quot;009A79C8&quot;/&gt;&lt;wsp:rsid wsp:val=&quot;009A7C5F&quot;/&gt;&lt;wsp:rsid wsp:val=&quot;009A7E5B&quot;/&gt;&lt;wsp:rsid wsp:val=&quot;009A7F09&quot;/&gt;&lt;wsp:rsid wsp:val=&quot;009B00E8&quot;/&gt;&lt;wsp:rsid wsp:val=&quot;009B0375&quot;/&gt;&lt;wsp:rsid wsp:val=&quot;009B06B3&quot;/&gt;&lt;wsp:rsid wsp:val=&quot;009B0869&quot;/&gt;&lt;wsp:rsid wsp:val=&quot;009B0B4E&quot;/&gt;&lt;wsp:rsid wsp:val=&quot;009B0DA0&quot;/&gt;&lt;wsp:rsid wsp:val=&quot;009B0F4C&quot;/&gt;&lt;wsp:rsid wsp:val=&quot;009B0F55&quot;/&gt;&lt;wsp:rsid wsp:val=&quot;009B108C&quot;/&gt;&lt;wsp:rsid wsp:val=&quot;009B112B&quot;/&gt;&lt;wsp:rsid wsp:val=&quot;009B1140&quot;/&gt;&lt;wsp:rsid wsp:val=&quot;009B1175&quot;/&gt;&lt;wsp:rsid wsp:val=&quot;009B1358&quot;/&gt;&lt;wsp:rsid wsp:val=&quot;009B151C&quot;/&gt;&lt;wsp:rsid wsp:val=&quot;009B154C&quot;/&gt;&lt;wsp:rsid wsp:val=&quot;009B21CB&quot;/&gt;&lt;wsp:rsid wsp:val=&quot;009B2698&quot;/&gt;&lt;wsp:rsid wsp:val=&quot;009B26CB&quot;/&gt;&lt;wsp:rsid wsp:val=&quot;009B278C&quot;/&gt;&lt;wsp:rsid wsp:val=&quot;009B2AFF&quot;/&gt;&lt;wsp:rsid wsp:val=&quot;009B2BB2&quot;/&gt;&lt;wsp:rsid wsp:val=&quot;009B2BFF&quot;/&gt;&lt;wsp:rsid wsp:val=&quot;009B2D0B&quot;/&gt;&lt;wsp:rsid wsp:val=&quot;009B2FD1&quot;/&gt;&lt;wsp:rsid wsp:val=&quot;009B3549&quot;/&gt;&lt;wsp:rsid wsp:val=&quot;009B3C79&quot;/&gt;&lt;wsp:rsid wsp:val=&quot;009B3CBB&quot;/&gt;&lt;wsp:rsid wsp:val=&quot;009B3F67&quot;/&gt;&lt;wsp:rsid wsp:val=&quot;009B41AF&quot;/&gt;&lt;wsp:rsid wsp:val=&quot;009B4519&quot;/&gt;&lt;wsp:rsid wsp:val=&quot;009B4590&quot;/&gt;&lt;wsp:rsid wsp:val=&quot;009B4605&quot;/&gt;&lt;wsp:rsid wsp:val=&quot;009B4807&quot;/&gt;&lt;wsp:rsid wsp:val=&quot;009B4DF6&quot;/&gt;&lt;wsp:rsid wsp:val=&quot;009B507F&quot;/&gt;&lt;wsp:rsid wsp:val=&quot;009B5429&quot;/&gt;&lt;wsp:rsid wsp:val=&quot;009B5942&quot;/&gt;&lt;wsp:rsid wsp:val=&quot;009B5C5C&quot;/&gt;&lt;wsp:rsid wsp:val=&quot;009B5F38&quot;/&gt;&lt;wsp:rsid wsp:val=&quot;009B6304&quot;/&gt;&lt;wsp:rsid wsp:val=&quot;009B6533&quot;/&gt;&lt;wsp:rsid wsp:val=&quot;009B665A&quot;/&gt;&lt;wsp:rsid wsp:val=&quot;009B6757&quot;/&gt;&lt;wsp:rsid wsp:val=&quot;009B6771&quot;/&gt;&lt;wsp:rsid wsp:val=&quot;009B69C0&quot;/&gt;&lt;wsp:rsid wsp:val=&quot;009B6CF5&quot;/&gt;&lt;wsp:rsid wsp:val=&quot;009B6DB9&quot;/&gt;&lt;wsp:rsid wsp:val=&quot;009B714F&quot;/&gt;&lt;wsp:rsid wsp:val=&quot;009B7319&quot;/&gt;&lt;wsp:rsid wsp:val=&quot;009B7818&quot;/&gt;&lt;wsp:rsid wsp:val=&quot;009B78F3&quot;/&gt;&lt;wsp:rsid wsp:val=&quot;009B794F&quot;/&gt;&lt;wsp:rsid wsp:val=&quot;009B7A81&quot;/&gt;&lt;wsp:rsid wsp:val=&quot;009B7C85&quot;/&gt;&lt;wsp:rsid wsp:val=&quot;009B7F7B&quot;/&gt;&lt;wsp:rsid wsp:val=&quot;009B7FD7&quot;/&gt;&lt;wsp:rsid wsp:val=&quot;009C005A&quot;/&gt;&lt;wsp:rsid wsp:val=&quot;009C0077&quot;/&gt;&lt;wsp:rsid wsp:val=&quot;009C0079&quot;/&gt;&lt;wsp:rsid wsp:val=&quot;009C042B&quot;/&gt;&lt;wsp:rsid wsp:val=&quot;009C079A&quot;/&gt;&lt;wsp:rsid wsp:val=&quot;009C0814&quot;/&gt;&lt;wsp:rsid wsp:val=&quot;009C0903&quot;/&gt;&lt;wsp:rsid wsp:val=&quot;009C09B4&quot;/&gt;&lt;wsp:rsid wsp:val=&quot;009C1042&quot;/&gt;&lt;wsp:rsid wsp:val=&quot;009C1174&quot;/&gt;&lt;wsp:rsid wsp:val=&quot;009C1331&quot;/&gt;&lt;wsp:rsid wsp:val=&quot;009C1521&quot;/&gt;&lt;wsp:rsid wsp:val=&quot;009C1583&quot;/&gt;&lt;wsp:rsid wsp:val=&quot;009C15C7&quot;/&gt;&lt;wsp:rsid wsp:val=&quot;009C16D8&quot;/&gt;&lt;wsp:rsid wsp:val=&quot;009C1739&quot;/&gt;&lt;wsp:rsid wsp:val=&quot;009C1743&quot;/&gt;&lt;wsp:rsid wsp:val=&quot;009C190E&quot;/&gt;&lt;wsp:rsid wsp:val=&quot;009C202D&quot;/&gt;&lt;wsp:rsid wsp:val=&quot;009C20CA&quot;/&gt;&lt;wsp:rsid wsp:val=&quot;009C2450&quot;/&gt;&lt;wsp:rsid wsp:val=&quot;009C25B2&quot;/&gt;&lt;wsp:rsid wsp:val=&quot;009C2659&quot;/&gt;&lt;wsp:rsid wsp:val=&quot;009C27AC&quot;/&gt;&lt;wsp:rsid wsp:val=&quot;009C2C66&quot;/&gt;&lt;wsp:rsid wsp:val=&quot;009C3203&quot;/&gt;&lt;wsp:rsid wsp:val=&quot;009C35FA&quot;/&gt;&lt;wsp:rsid wsp:val=&quot;009C36AA&quot;/&gt;&lt;wsp:rsid wsp:val=&quot;009C3919&quot;/&gt;&lt;wsp:rsid wsp:val=&quot;009C39F5&quot;/&gt;&lt;wsp:rsid wsp:val=&quot;009C39FB&quot;/&gt;&lt;wsp:rsid wsp:val=&quot;009C3ABD&quot;/&gt;&lt;wsp:rsid wsp:val=&quot;009C3C5D&quot;/&gt;&lt;wsp:rsid wsp:val=&quot;009C3C74&quot;/&gt;&lt;wsp:rsid wsp:val=&quot;009C3D51&quot;/&gt;&lt;wsp:rsid wsp:val=&quot;009C3D6E&quot;/&gt;&lt;wsp:rsid wsp:val=&quot;009C3DC4&quot;/&gt;&lt;wsp:rsid wsp:val=&quot;009C3EAE&quot;/&gt;&lt;wsp:rsid wsp:val=&quot;009C4226&quot;/&gt;&lt;wsp:rsid wsp:val=&quot;009C42F0&quot;/&gt;&lt;wsp:rsid wsp:val=&quot;009C442C&quot;/&gt;&lt;wsp:rsid wsp:val=&quot;009C47CC&quot;/&gt;&lt;wsp:rsid wsp:val=&quot;009C4BF5&quot;/&gt;&lt;wsp:rsid wsp:val=&quot;009C4DC0&quot;/&gt;&lt;wsp:rsid wsp:val=&quot;009C4F46&quot;/&gt;&lt;wsp:rsid wsp:val=&quot;009C533F&quot;/&gt;&lt;wsp:rsid wsp:val=&quot;009C540E&quot;/&gt;&lt;wsp:rsid wsp:val=&quot;009C54B1&quot;/&gt;&lt;wsp:rsid wsp:val=&quot;009C5C9B&quot;/&gt;&lt;wsp:rsid wsp:val=&quot;009C5D57&quot;/&gt;&lt;wsp:rsid wsp:val=&quot;009C60A1&quot;/&gt;&lt;wsp:rsid wsp:val=&quot;009C61C9&quot;/&gt;&lt;wsp:rsid wsp:val=&quot;009C624C&quot;/&gt;&lt;wsp:rsid wsp:val=&quot;009C640D&quot;/&gt;&lt;wsp:rsid wsp:val=&quot;009C6CF8&quot;/&gt;&lt;wsp:rsid wsp:val=&quot;009C6EA5&quot;/&gt;&lt;wsp:rsid wsp:val=&quot;009C746C&quot;/&gt;&lt;wsp:rsid wsp:val=&quot;009C7B0D&quot;/&gt;&lt;wsp:rsid wsp:val=&quot;009D0696&quot;/&gt;&lt;wsp:rsid wsp:val=&quot;009D06B1&quot;/&gt;&lt;wsp:rsid wsp:val=&quot;009D0BAD&quot;/&gt;&lt;wsp:rsid wsp:val=&quot;009D0C06&quot;/&gt;&lt;wsp:rsid wsp:val=&quot;009D1108&quot;/&gt;&lt;wsp:rsid wsp:val=&quot;009D1445&quot;/&gt;&lt;wsp:rsid wsp:val=&quot;009D1450&quot;/&gt;&lt;wsp:rsid wsp:val=&quot;009D1793&quot;/&gt;&lt;wsp:rsid wsp:val=&quot;009D17F6&quot;/&gt;&lt;wsp:rsid wsp:val=&quot;009D180E&quot;/&gt;&lt;wsp:rsid wsp:val=&quot;009D1C58&quot;/&gt;&lt;wsp:rsid wsp:val=&quot;009D1CE3&quot;/&gt;&lt;wsp:rsid wsp:val=&quot;009D23C4&quot;/&gt;&lt;wsp:rsid wsp:val=&quot;009D23D8&quot;/&gt;&lt;wsp:rsid wsp:val=&quot;009D25E0&quot;/&gt;&lt;wsp:rsid wsp:val=&quot;009D2CAE&quot;/&gt;&lt;wsp:rsid wsp:val=&quot;009D2E1D&quot;/&gt;&lt;wsp:rsid wsp:val=&quot;009D2E9C&quot;/&gt;&lt;wsp:rsid wsp:val=&quot;009D3062&quot;/&gt;&lt;wsp:rsid wsp:val=&quot;009D32A8&quot;/&gt;&lt;wsp:rsid wsp:val=&quot;009D3645&quot;/&gt;&lt;wsp:rsid wsp:val=&quot;009D37EB&quot;/&gt;&lt;wsp:rsid wsp:val=&quot;009D40C3&quot;/&gt;&lt;wsp:rsid wsp:val=&quot;009D4468&quot;/&gt;&lt;wsp:rsid wsp:val=&quot;009D4512&quot;/&gt;&lt;wsp:rsid wsp:val=&quot;009D4BA4&quot;/&gt;&lt;wsp:rsid wsp:val=&quot;009D4CAC&quot;/&gt;&lt;wsp:rsid wsp:val=&quot;009D5286&quot;/&gt;&lt;wsp:rsid wsp:val=&quot;009D5481&quot;/&gt;&lt;wsp:rsid wsp:val=&quot;009D5563&quot;/&gt;&lt;wsp:rsid wsp:val=&quot;009D5571&quot;/&gt;&lt;wsp:rsid wsp:val=&quot;009D58BF&quot;/&gt;&lt;wsp:rsid wsp:val=&quot;009D5931&quot;/&gt;&lt;wsp:rsid wsp:val=&quot;009D5BA3&quot;/&gt;&lt;wsp:rsid wsp:val=&quot;009D5C44&quot;/&gt;&lt;wsp:rsid wsp:val=&quot;009D64AA&quot;/&gt;&lt;wsp:rsid wsp:val=&quot;009D6615&quot;/&gt;&lt;wsp:rsid wsp:val=&quot;009D66F1&quot;/&gt;&lt;wsp:rsid wsp:val=&quot;009D677A&quot;/&gt;&lt;wsp:rsid wsp:val=&quot;009D6954&quot;/&gt;&lt;wsp:rsid wsp:val=&quot;009D6CD9&quot;/&gt;&lt;wsp:rsid wsp:val=&quot;009D6E04&quot;/&gt;&lt;wsp:rsid wsp:val=&quot;009D6E1C&quot;/&gt;&lt;wsp:rsid wsp:val=&quot;009D7193&quot;/&gt;&lt;wsp:rsid wsp:val=&quot;009D749F&quot;/&gt;&lt;wsp:rsid wsp:val=&quot;009D7788&quot;/&gt;&lt;wsp:rsid wsp:val=&quot;009D7A61&quot;/&gt;&lt;wsp:rsid wsp:val=&quot;009E0202&quot;/&gt;&lt;wsp:rsid wsp:val=&quot;009E0419&quot;/&gt;&lt;wsp:rsid wsp:val=&quot;009E0652&quot;/&gt;&lt;wsp:rsid wsp:val=&quot;009E0C20&quot;/&gt;&lt;wsp:rsid wsp:val=&quot;009E0D5C&quot;/&gt;&lt;wsp:rsid wsp:val=&quot;009E129C&quot;/&gt;&lt;wsp:rsid wsp:val=&quot;009E172E&quot;/&gt;&lt;wsp:rsid wsp:val=&quot;009E177A&quot;/&gt;&lt;wsp:rsid wsp:val=&quot;009E1808&quot;/&gt;&lt;wsp:rsid wsp:val=&quot;009E1904&quot;/&gt;&lt;wsp:rsid wsp:val=&quot;009E19F0&quot;/&gt;&lt;wsp:rsid wsp:val=&quot;009E1DBD&quot;/&gt;&lt;wsp:rsid wsp:val=&quot;009E1DF8&quot;/&gt;&lt;wsp:rsid wsp:val=&quot;009E1F5A&quot;/&gt;&lt;wsp:rsid wsp:val=&quot;009E20B3&quot;/&gt;&lt;wsp:rsid wsp:val=&quot;009E21CB&quot;/&gt;&lt;wsp:rsid wsp:val=&quot;009E24D2&quot;/&gt;&lt;wsp:rsid wsp:val=&quot;009E260B&quot;/&gt;&lt;wsp:rsid wsp:val=&quot;009E2AD0&quot;/&gt;&lt;wsp:rsid wsp:val=&quot;009E2C75&quot;/&gt;&lt;wsp:rsid wsp:val=&quot;009E303C&quot;/&gt;&lt;wsp:rsid wsp:val=&quot;009E305F&quot;/&gt;&lt;wsp:rsid wsp:val=&quot;009E31A9&quot;/&gt;&lt;wsp:rsid wsp:val=&quot;009E3793&quot;/&gt;&lt;wsp:rsid wsp:val=&quot;009E3C93&quot;/&gt;&lt;wsp:rsid wsp:val=&quot;009E3F52&quot;/&gt;&lt;wsp:rsid wsp:val=&quot;009E42D1&quot;/&gt;&lt;wsp:rsid wsp:val=&quot;009E4428&quot;/&gt;&lt;wsp:rsid wsp:val=&quot;009E4584&quot;/&gt;&lt;wsp:rsid wsp:val=&quot;009E4611&quot;/&gt;&lt;wsp:rsid wsp:val=&quot;009E4658&quot;/&gt;&lt;wsp:rsid wsp:val=&quot;009E4822&quot;/&gt;&lt;wsp:rsid wsp:val=&quot;009E4943&quot;/&gt;&lt;wsp:rsid wsp:val=&quot;009E4A6A&quot;/&gt;&lt;wsp:rsid wsp:val=&quot;009E4A7C&quot;/&gt;&lt;wsp:rsid wsp:val=&quot;009E4A82&quot;/&gt;&lt;wsp:rsid wsp:val=&quot;009E4F3D&quot;/&gt;&lt;wsp:rsid wsp:val=&quot;009E5098&quot;/&gt;&lt;wsp:rsid wsp:val=&quot;009E5140&quot;/&gt;&lt;wsp:rsid wsp:val=&quot;009E536B&quot;/&gt;&lt;wsp:rsid wsp:val=&quot;009E544A&quot;/&gt;&lt;wsp:rsid wsp:val=&quot;009E5825&quot;/&gt;&lt;wsp:rsid wsp:val=&quot;009E5A35&quot;/&gt;&lt;wsp:rsid wsp:val=&quot;009E5B8D&quot;/&gt;&lt;wsp:rsid wsp:val=&quot;009E5BBD&quot;/&gt;&lt;wsp:rsid wsp:val=&quot;009E5D17&quot;/&gt;&lt;wsp:rsid wsp:val=&quot;009E5F88&quot;/&gt;&lt;wsp:rsid wsp:val=&quot;009E6108&quot;/&gt;&lt;wsp:rsid wsp:val=&quot;009E6205&quot;/&gt;&lt;wsp:rsid wsp:val=&quot;009E6466&quot;/&gt;&lt;wsp:rsid wsp:val=&quot;009E646C&quot;/&gt;&lt;wsp:rsid wsp:val=&quot;009E65AB&quot;/&gt;&lt;wsp:rsid wsp:val=&quot;009E6675&quot;/&gt;&lt;wsp:rsid wsp:val=&quot;009E67A9&quot;/&gt;&lt;wsp:rsid wsp:val=&quot;009E6E36&quot;/&gt;&lt;wsp:rsid wsp:val=&quot;009E6F2C&quot;/&gt;&lt;wsp:rsid wsp:val=&quot;009E6FA3&quot;/&gt;&lt;wsp:rsid wsp:val=&quot;009E76DC&quot;/&gt;&lt;wsp:rsid wsp:val=&quot;009E76DF&quot;/&gt;&lt;wsp:rsid wsp:val=&quot;009E784E&quot;/&gt;&lt;wsp:rsid wsp:val=&quot;009E7880&quot;/&gt;&lt;wsp:rsid wsp:val=&quot;009E7CD8&quot;/&gt;&lt;wsp:rsid wsp:val=&quot;009E7D62&quot;/&gt;&lt;wsp:rsid wsp:val=&quot;009E7E6B&quot;/&gt;&lt;wsp:rsid wsp:val=&quot;009F00F5&quot;/&gt;&lt;wsp:rsid wsp:val=&quot;009F02D6&quot;/&gt;&lt;wsp:rsid wsp:val=&quot;009F0307&quot;/&gt;&lt;wsp:rsid wsp:val=&quot;009F035E&quot;/&gt;&lt;wsp:rsid wsp:val=&quot;009F047F&quot;/&gt;&lt;wsp:rsid wsp:val=&quot;009F06F0&quot;/&gt;&lt;wsp:rsid wsp:val=&quot;009F0A96&quot;/&gt;&lt;wsp:rsid wsp:val=&quot;009F0B66&quot;/&gt;&lt;wsp:rsid wsp:val=&quot;009F1022&quot;/&gt;&lt;wsp:rsid wsp:val=&quot;009F1222&quot;/&gt;&lt;wsp:rsid wsp:val=&quot;009F1315&quot;/&gt;&lt;wsp:rsid wsp:val=&quot;009F1B35&quot;/&gt;&lt;wsp:rsid wsp:val=&quot;009F1EA9&quot;/&gt;&lt;wsp:rsid wsp:val=&quot;009F1EE8&quot;/&gt;&lt;wsp:rsid wsp:val=&quot;009F1EF0&quot;/&gt;&lt;wsp:rsid wsp:val=&quot;009F20BA&quot;/&gt;&lt;wsp:rsid wsp:val=&quot;009F2630&quot;/&gt;&lt;wsp:rsid wsp:val=&quot;009F2B31&quot;/&gt;&lt;wsp:rsid wsp:val=&quot;009F2B62&quot;/&gt;&lt;wsp:rsid wsp:val=&quot;009F2CCB&quot;/&gt;&lt;wsp:rsid wsp:val=&quot;009F337F&quot;/&gt;&lt;wsp:rsid wsp:val=&quot;009F381E&quot;/&gt;&lt;wsp:rsid wsp:val=&quot;009F3836&quot;/&gt;&lt;wsp:rsid wsp:val=&quot;009F3988&quot;/&gt;&lt;wsp:rsid wsp:val=&quot;009F3B53&quot;/&gt;&lt;wsp:rsid wsp:val=&quot;009F3BC9&quot;/&gt;&lt;wsp:rsid wsp:val=&quot;009F3F56&quot;/&gt;&lt;wsp:rsid wsp:val=&quot;009F43ED&quot;/&gt;&lt;wsp:rsid wsp:val=&quot;009F44B4&quot;/&gt;&lt;wsp:rsid wsp:val=&quot;009F4867&quot;/&gt;&lt;wsp:rsid wsp:val=&quot;009F4D21&quot;/&gt;&lt;wsp:rsid wsp:val=&quot;009F4F1C&quot;/&gt;&lt;wsp:rsid wsp:val=&quot;009F500D&quot;/&gt;&lt;wsp:rsid wsp:val=&quot;009F5480&quot;/&gt;&lt;wsp:rsid wsp:val=&quot;009F5A08&quot;/&gt;&lt;wsp:rsid wsp:val=&quot;009F5E26&quot;/&gt;&lt;wsp:rsid wsp:val=&quot;009F5EDF&quot;/&gt;&lt;wsp:rsid wsp:val=&quot;009F6195&quot;/&gt;&lt;wsp:rsid wsp:val=&quot;009F62FD&quot;/&gt;&lt;wsp:rsid wsp:val=&quot;009F63EF&quot;/&gt;&lt;wsp:rsid wsp:val=&quot;009F6570&quot;/&gt;&lt;wsp:rsid wsp:val=&quot;009F6731&quot;/&gt;&lt;wsp:rsid wsp:val=&quot;009F72C2&quot;/&gt;&lt;wsp:rsid wsp:val=&quot;009F7316&quot;/&gt;&lt;wsp:rsid wsp:val=&quot;009F7806&quot;/&gt;&lt;wsp:rsid wsp:val=&quot;009F7C44&quot;/&gt;&lt;wsp:rsid wsp:val=&quot;009F7CD9&quot;/&gt;&lt;wsp:rsid wsp:val=&quot;009F7DD8&quot;/&gt;&lt;wsp:rsid wsp:val=&quot;00A0003B&quot;/&gt;&lt;wsp:rsid wsp:val=&quot;00A00241&quot;/&gt;&lt;wsp:rsid wsp:val=&quot;00A0080D&quot;/&gt;&lt;wsp:rsid wsp:val=&quot;00A00842&quot;/&gt;&lt;wsp:rsid wsp:val=&quot;00A009C8&quot;/&gt;&lt;wsp:rsid wsp:val=&quot;00A00AC4&quot;/&gt;&lt;wsp:rsid wsp:val=&quot;00A00B03&quot;/&gt;&lt;wsp:rsid wsp:val=&quot;00A00B4C&quot;/&gt;&lt;wsp:rsid wsp:val=&quot;00A00CF0&quot;/&gt;&lt;wsp:rsid wsp:val=&quot;00A00E76&quot;/&gt;&lt;wsp:rsid wsp:val=&quot;00A01090&quot;/&gt;&lt;wsp:rsid wsp:val=&quot;00A010BE&quot;/&gt;&lt;wsp:rsid wsp:val=&quot;00A01179&quot;/&gt;&lt;wsp:rsid wsp:val=&quot;00A01442&quot;/&gt;&lt;wsp:rsid wsp:val=&quot;00A01468&quot;/&gt;&lt;wsp:rsid wsp:val=&quot;00A0173E&quot;/&gt;&lt;wsp:rsid wsp:val=&quot;00A018A5&quot;/&gt;&lt;wsp:rsid wsp:val=&quot;00A01A3D&quot;/&gt;&lt;wsp:rsid wsp:val=&quot;00A01A59&quot;/&gt;&lt;wsp:rsid wsp:val=&quot;00A01B20&quot;/&gt;&lt;wsp:rsid wsp:val=&quot;00A01BA4&quot;/&gt;&lt;wsp:rsid wsp:val=&quot;00A01BFF&quot;/&gt;&lt;wsp:rsid wsp:val=&quot;00A02620&quot;/&gt;&lt;wsp:rsid wsp:val=&quot;00A02723&quot;/&gt;&lt;wsp:rsid wsp:val=&quot;00A02945&quot;/&gt;&lt;wsp:rsid wsp:val=&quot;00A02B73&quot;/&gt;&lt;wsp:rsid wsp:val=&quot;00A02E50&quot;/&gt;&lt;wsp:rsid wsp:val=&quot;00A02ECF&quot;/&gt;&lt;wsp:rsid wsp:val=&quot;00A0306E&quot;/&gt;&lt;wsp:rsid wsp:val=&quot;00A033C9&quot;/&gt;&lt;wsp:rsid wsp:val=&quot;00A036D2&quot;/&gt;&lt;wsp:rsid wsp:val=&quot;00A03754&quot;/&gt;&lt;wsp:rsid wsp:val=&quot;00A03A1E&quot;/&gt;&lt;wsp:rsid wsp:val=&quot;00A03A4A&quot;/&gt;&lt;wsp:rsid wsp:val=&quot;00A03D7A&quot;/&gt;&lt;wsp:rsid wsp:val=&quot;00A03FCB&quot;/&gt;&lt;wsp:rsid wsp:val=&quot;00A04323&quot;/&gt;&lt;wsp:rsid wsp:val=&quot;00A04383&quot;/&gt;&lt;wsp:rsid wsp:val=&quot;00A044DB&quot;/&gt;&lt;wsp:rsid wsp:val=&quot;00A04712&quot;/&gt;&lt;wsp:rsid wsp:val=&quot;00A04B7B&quot;/&gt;&lt;wsp:rsid wsp:val=&quot;00A04CF5&quot;/&gt;&lt;wsp:rsid wsp:val=&quot;00A04F42&quot;/&gt;&lt;wsp:rsid wsp:val=&quot;00A053DC&quot;/&gt;&lt;wsp:rsid wsp:val=&quot;00A055A9&quot;/&gt;&lt;wsp:rsid wsp:val=&quot;00A056A4&quot;/&gt;&lt;wsp:rsid wsp:val=&quot;00A05A1E&quot;/&gt;&lt;wsp:rsid wsp:val=&quot;00A05D61&quot;/&gt;&lt;wsp:rsid wsp:val=&quot;00A05E5F&quot;/&gt;&lt;wsp:rsid wsp:val=&quot;00A05FBE&quot;/&gt;&lt;wsp:rsid wsp:val=&quot;00A0600A&quot;/&gt;&lt;wsp:rsid wsp:val=&quot;00A06063&quot;/&gt;&lt;wsp:rsid wsp:val=&quot;00A06193&quot;/&gt;&lt;wsp:rsid wsp:val=&quot;00A062F8&quot;/&gt;&lt;wsp:rsid wsp:val=&quot;00A0633F&quot;/&gt;&lt;wsp:rsid wsp:val=&quot;00A063F0&quot;/&gt;&lt;wsp:rsid wsp:val=&quot;00A0670D&quot;/&gt;&lt;wsp:rsid wsp:val=&quot;00A06800&quot;/&gt;&lt;wsp:rsid wsp:val=&quot;00A06811&quot;/&gt;&lt;wsp:rsid wsp:val=&quot;00A068E6&quot;/&gt;&lt;wsp:rsid wsp:val=&quot;00A06989&quot;/&gt;&lt;wsp:rsid wsp:val=&quot;00A06C80&quot;/&gt;&lt;wsp:rsid wsp:val=&quot;00A0709B&quot;/&gt;&lt;wsp:rsid wsp:val=&quot;00A07154&quot;/&gt;&lt;wsp:rsid wsp:val=&quot;00A0761F&quot;/&gt;&lt;wsp:rsid wsp:val=&quot;00A07652&quot;/&gt;&lt;wsp:rsid wsp:val=&quot;00A0767E&quot;/&gt;&lt;wsp:rsid wsp:val=&quot;00A077C6&quot;/&gt;&lt;wsp:rsid wsp:val=&quot;00A07A1D&quot;/&gt;&lt;wsp:rsid wsp:val=&quot;00A07CC0&quot;/&gt;&lt;wsp:rsid wsp:val=&quot;00A07E12&quot;/&gt;&lt;wsp:rsid wsp:val=&quot;00A10228&quot;/&gt;&lt;wsp:rsid wsp:val=&quot;00A104B1&quot;/&gt;&lt;wsp:rsid wsp:val=&quot;00A105B3&quot;/&gt;&lt;wsp:rsid wsp:val=&quot;00A10669&quot;/&gt;&lt;wsp:rsid wsp:val=&quot;00A109F6&quot;/&gt;&lt;wsp:rsid wsp:val=&quot;00A10BED&quot;/&gt;&lt;wsp:rsid wsp:val=&quot;00A10CCE&quot;/&gt;&lt;wsp:rsid wsp:val=&quot;00A10ECF&quot;/&gt;&lt;wsp:rsid wsp:val=&quot;00A10F09&quot;/&gt;&lt;wsp:rsid wsp:val=&quot;00A10FEF&quot;/&gt;&lt;wsp:rsid wsp:val=&quot;00A11263&quot;/&gt;&lt;wsp:rsid wsp:val=&quot;00A11A46&quot;/&gt;&lt;wsp:rsid wsp:val=&quot;00A11AA6&quot;/&gt;&lt;wsp:rsid wsp:val=&quot;00A11BAF&quot;/&gt;&lt;wsp:rsid wsp:val=&quot;00A11D0E&quot;/&gt;&lt;wsp:rsid wsp:val=&quot;00A12046&quot;/&gt;&lt;wsp:rsid wsp:val=&quot;00A120F8&quot;/&gt;&lt;wsp:rsid wsp:val=&quot;00A12452&quot;/&gt;&lt;wsp:rsid wsp:val=&quot;00A1245F&quot;/&gt;&lt;wsp:rsid wsp:val=&quot;00A1254B&quot;/&gt;&lt;wsp:rsid wsp:val=&quot;00A12576&quot;/&gt;&lt;wsp:rsid wsp:val=&quot;00A1271A&quot;/&gt;&lt;wsp:rsid wsp:val=&quot;00A12791&quot;/&gt;&lt;wsp:rsid wsp:val=&quot;00A128C5&quot;/&gt;&lt;wsp:rsid wsp:val=&quot;00A12978&quot;/&gt;&lt;wsp:rsid wsp:val=&quot;00A129BE&quot;/&gt;&lt;wsp:rsid wsp:val=&quot;00A129BF&quot;/&gt;&lt;wsp:rsid wsp:val=&quot;00A12E43&quot;/&gt;&lt;wsp:rsid wsp:val=&quot;00A13017&quot;/&gt;&lt;wsp:rsid wsp:val=&quot;00A13064&quot;/&gt;&lt;wsp:rsid wsp:val=&quot;00A138AB&quot;/&gt;&lt;wsp:rsid wsp:val=&quot;00A13989&quot;/&gt;&lt;wsp:rsid wsp:val=&quot;00A13C95&quot;/&gt;&lt;wsp:rsid wsp:val=&quot;00A13D63&quot;/&gt;&lt;wsp:rsid wsp:val=&quot;00A14498&quot;/&gt;&lt;wsp:rsid wsp:val=&quot;00A148D6&quot;/&gt;&lt;wsp:rsid wsp:val=&quot;00A14903&quot;/&gt;&lt;wsp:rsid wsp:val=&quot;00A149E1&quot;/&gt;&lt;wsp:rsid wsp:val=&quot;00A14D6F&quot;/&gt;&lt;wsp:rsid wsp:val=&quot;00A14E11&quot;/&gt;&lt;wsp:rsid wsp:val=&quot;00A14E9F&quot;/&gt;&lt;wsp:rsid wsp:val=&quot;00A14EBB&quot;/&gt;&lt;wsp:rsid wsp:val=&quot;00A15014&quot;/&gt;&lt;wsp:rsid wsp:val=&quot;00A15022&quot;/&gt;&lt;wsp:rsid wsp:val=&quot;00A15331&quot;/&gt;&lt;wsp:rsid wsp:val=&quot;00A156DD&quot;/&gt;&lt;wsp:rsid wsp:val=&quot;00A1592D&quot;/&gt;&lt;wsp:rsid wsp:val=&quot;00A15937&quot;/&gt;&lt;wsp:rsid wsp:val=&quot;00A15951&quot;/&gt;&lt;wsp:rsid wsp:val=&quot;00A15A46&quot;/&gt;&lt;wsp:rsid wsp:val=&quot;00A15BA1&quot;/&gt;&lt;wsp:rsid wsp:val=&quot;00A15C23&quot;/&gt;&lt;wsp:rsid wsp:val=&quot;00A15F8E&quot;/&gt;&lt;wsp:rsid wsp:val=&quot;00A1611A&quot;/&gt;&lt;wsp:rsid wsp:val=&quot;00A16140&quot;/&gt;&lt;wsp:rsid wsp:val=&quot;00A16190&quot;/&gt;&lt;wsp:rsid wsp:val=&quot;00A163C6&quot;/&gt;&lt;wsp:rsid wsp:val=&quot;00A163D7&quot;/&gt;&lt;wsp:rsid wsp:val=&quot;00A16ACA&quot;/&gt;&lt;wsp:rsid wsp:val=&quot;00A16CF9&quot;/&gt;&lt;wsp:rsid wsp:val=&quot;00A17294&quot;/&gt;&lt;wsp:rsid wsp:val=&quot;00A174F3&quot;/&gt;&lt;wsp:rsid wsp:val=&quot;00A1784F&quot;/&gt;&lt;wsp:rsid wsp:val=&quot;00A17A49&quot;/&gt;&lt;wsp:rsid wsp:val=&quot;00A201A9&quot;/&gt;&lt;wsp:rsid wsp:val=&quot;00A2033E&quot;/&gt;&lt;wsp:rsid wsp:val=&quot;00A2068B&quot;/&gt;&lt;wsp:rsid wsp:val=&quot;00A20747&quot;/&gt;&lt;wsp:rsid wsp:val=&quot;00A207B4&quot;/&gt;&lt;wsp:rsid wsp:val=&quot;00A20E9C&quot;/&gt;&lt;wsp:rsid wsp:val=&quot;00A210DC&quot;/&gt;&lt;wsp:rsid wsp:val=&quot;00A21592&quot;/&gt;&lt;wsp:rsid wsp:val=&quot;00A215DA&quot;/&gt;&lt;wsp:rsid wsp:val=&quot;00A21638&quot;/&gt;&lt;wsp:rsid wsp:val=&quot;00A21764&quot;/&gt;&lt;wsp:rsid wsp:val=&quot;00A2179C&quot;/&gt;&lt;wsp:rsid wsp:val=&quot;00A21913&quot;/&gt;&lt;wsp:rsid wsp:val=&quot;00A2194B&quot;/&gt;&lt;wsp:rsid wsp:val=&quot;00A21AAD&quot;/&gt;&lt;wsp:rsid wsp:val=&quot;00A22059&quot;/&gt;&lt;wsp:rsid wsp:val=&quot;00A22708&quot;/&gt;&lt;wsp:rsid wsp:val=&quot;00A22A49&quot;/&gt;&lt;wsp:rsid wsp:val=&quot;00A22CC2&quot;/&gt;&lt;wsp:rsid wsp:val=&quot;00A234D0&quot;/&gt;&lt;wsp:rsid wsp:val=&quot;00A23601&quot;/&gt;&lt;wsp:rsid wsp:val=&quot;00A23949&quot;/&gt;&lt;wsp:rsid wsp:val=&quot;00A23A65&quot;/&gt;&lt;wsp:rsid wsp:val=&quot;00A23A7A&quot;/&gt;&lt;wsp:rsid wsp:val=&quot;00A23B06&quot;/&gt;&lt;wsp:rsid wsp:val=&quot;00A23E48&quot;/&gt;&lt;wsp:rsid wsp:val=&quot;00A23F5F&quot;/&gt;&lt;wsp:rsid wsp:val=&quot;00A243D6&quot;/&gt;&lt;wsp:rsid wsp:val=&quot;00A24604&quot;/&gt;&lt;wsp:rsid wsp:val=&quot;00A24DDB&quot;/&gt;&lt;wsp:rsid wsp:val=&quot;00A25405&quot;/&gt;&lt;wsp:rsid wsp:val=&quot;00A25416&quot;/&gt;&lt;wsp:rsid wsp:val=&quot;00A25B5A&quot;/&gt;&lt;wsp:rsid wsp:val=&quot;00A25DC8&quot;/&gt;&lt;wsp:rsid wsp:val=&quot;00A260B1&quot;/&gt;&lt;wsp:rsid wsp:val=&quot;00A261EF&quot;/&gt;&lt;wsp:rsid wsp:val=&quot;00A265DF&quot;/&gt;&lt;wsp:rsid wsp:val=&quot;00A26B94&quot;/&gt;&lt;wsp:rsid wsp:val=&quot;00A26BE3&quot;/&gt;&lt;wsp:rsid wsp:val=&quot;00A26C00&quot;/&gt;&lt;wsp:rsid wsp:val=&quot;00A271A7&quot;/&gt;&lt;wsp:rsid wsp:val=&quot;00A273E3&quot;/&gt;&lt;wsp:rsid wsp:val=&quot;00A27401&quot;/&gt;&lt;wsp:rsid wsp:val=&quot;00A275C2&quot;/&gt;&lt;wsp:rsid wsp:val=&quot;00A27BE5&quot;/&gt;&lt;wsp:rsid wsp:val=&quot;00A27C12&quot;/&gt;&lt;wsp:rsid wsp:val=&quot;00A30028&quot;/&gt;&lt;wsp:rsid wsp:val=&quot;00A30100&quot;/&gt;&lt;wsp:rsid wsp:val=&quot;00A30166&quot;/&gt;&lt;wsp:rsid wsp:val=&quot;00A301B4&quot;/&gt;&lt;wsp:rsid wsp:val=&quot;00A304DA&quot;/&gt;&lt;wsp:rsid wsp:val=&quot;00A3083C&quot;/&gt;&lt;wsp:rsid wsp:val=&quot;00A30A01&quot;/&gt;&lt;wsp:rsid wsp:val=&quot;00A30CCD&quot;/&gt;&lt;wsp:rsid wsp:val=&quot;00A30E5B&quot;/&gt;&lt;wsp:rsid wsp:val=&quot;00A3122D&quot;/&gt;&lt;wsp:rsid wsp:val=&quot;00A3154D&quot;/&gt;&lt;wsp:rsid wsp:val=&quot;00A31624&quot;/&gt;&lt;wsp:rsid wsp:val=&quot;00A31B56&quot;/&gt;&lt;wsp:rsid wsp:val=&quot;00A31CCE&quot;/&gt;&lt;wsp:rsid wsp:val=&quot;00A31F8C&quot;/&gt;&lt;wsp:rsid wsp:val=&quot;00A32205&quot;/&gt;&lt;wsp:rsid wsp:val=&quot;00A32299&quot;/&gt;&lt;wsp:rsid wsp:val=&quot;00A322E7&quot;/&gt;&lt;wsp:rsid wsp:val=&quot;00A32682&quot;/&gt;&lt;wsp:rsid wsp:val=&quot;00A328D3&quot;/&gt;&lt;wsp:rsid wsp:val=&quot;00A32BB1&quot;/&gt;&lt;wsp:rsid wsp:val=&quot;00A32E48&quot;/&gt;&lt;wsp:rsid wsp:val=&quot;00A331A9&quot;/&gt;&lt;wsp:rsid wsp:val=&quot;00A331E3&quot;/&gt;&lt;wsp:rsid wsp:val=&quot;00A3341A&quot;/&gt;&lt;wsp:rsid wsp:val=&quot;00A334A1&quot;/&gt;&lt;wsp:rsid wsp:val=&quot;00A33775&quot;/&gt;&lt;wsp:rsid wsp:val=&quot;00A339B8&quot;/&gt;&lt;wsp:rsid wsp:val=&quot;00A33A24&quot;/&gt;&lt;wsp:rsid wsp:val=&quot;00A342A5&quot;/&gt;&lt;wsp:rsid wsp:val=&quot;00A34C51&quot;/&gt;&lt;wsp:rsid wsp:val=&quot;00A352D3&quot;/&gt;&lt;wsp:rsid wsp:val=&quot;00A354C1&quot;/&gt;&lt;wsp:rsid wsp:val=&quot;00A35564&quot;/&gt;&lt;wsp:rsid wsp:val=&quot;00A3619A&quot;/&gt;&lt;wsp:rsid wsp:val=&quot;00A3669E&quot;/&gt;&lt;wsp:rsid wsp:val=&quot;00A367A9&quot;/&gt;&lt;wsp:rsid wsp:val=&quot;00A36A49&quot;/&gt;&lt;wsp:rsid wsp:val=&quot;00A36B93&quot;/&gt;&lt;wsp:rsid wsp:val=&quot;00A36F70&quot;/&gt;&lt;wsp:rsid wsp:val=&quot;00A37314&quot;/&gt;&lt;wsp:rsid wsp:val=&quot;00A374C4&quot;/&gt;&lt;wsp:rsid wsp:val=&quot;00A3762B&quot;/&gt;&lt;wsp:rsid wsp:val=&quot;00A376E1&quot;/&gt;&lt;wsp:rsid wsp:val=&quot;00A377F4&quot;/&gt;&lt;wsp:rsid wsp:val=&quot;00A37853&quot;/&gt;&lt;wsp:rsid wsp:val=&quot;00A37BB1&quot;/&gt;&lt;wsp:rsid wsp:val=&quot;00A4001D&quot;/&gt;&lt;wsp:rsid wsp:val=&quot;00A402AB&quot;/&gt;&lt;wsp:rsid wsp:val=&quot;00A40639&quot;/&gt;&lt;wsp:rsid wsp:val=&quot;00A4075F&quot;/&gt;&lt;wsp:rsid wsp:val=&quot;00A408AC&quot;/&gt;&lt;wsp:rsid wsp:val=&quot;00A40B1C&quot;/&gt;&lt;wsp:rsid wsp:val=&quot;00A40C3B&quot;/&gt;&lt;wsp:rsid wsp:val=&quot;00A40C80&quot;/&gt;&lt;wsp:rsid wsp:val=&quot;00A40CF5&quot;/&gt;&lt;wsp:rsid wsp:val=&quot;00A40E43&quot;/&gt;&lt;wsp:rsid wsp:val=&quot;00A4115D&quot;/&gt;&lt;wsp:rsid wsp:val=&quot;00A41422&quot;/&gt;&lt;wsp:rsid wsp:val=&quot;00A415E5&quot;/&gt;&lt;wsp:rsid wsp:val=&quot;00A416DB&quot;/&gt;&lt;wsp:rsid wsp:val=&quot;00A418D4&quot;/&gt;&lt;wsp:rsid wsp:val=&quot;00A419D4&quot;/&gt;&lt;wsp:rsid wsp:val=&quot;00A419EC&quot;/&gt;&lt;wsp:rsid wsp:val=&quot;00A41A0E&quot;/&gt;&lt;wsp:rsid wsp:val=&quot;00A42236&quot;/&gt;&lt;wsp:rsid wsp:val=&quot;00A42240&quot;/&gt;&lt;wsp:rsid wsp:val=&quot;00A42241&quot;/&gt;&lt;wsp:rsid wsp:val=&quot;00A42690&quot;/&gt;&lt;wsp:rsid wsp:val=&quot;00A4270A&quot;/&gt;&lt;wsp:rsid wsp:val=&quot;00A427F6&quot;/&gt;&lt;wsp:rsid wsp:val=&quot;00A42884&quot;/&gt;&lt;wsp:rsid wsp:val=&quot;00A42B9F&quot;/&gt;&lt;wsp:rsid wsp:val=&quot;00A42E8C&quot;/&gt;&lt;wsp:rsid wsp:val=&quot;00A43043&quot;/&gt;&lt;wsp:rsid wsp:val=&quot;00A437A2&quot;/&gt;&lt;wsp:rsid wsp:val=&quot;00A438F4&quot;/&gt;&lt;wsp:rsid wsp:val=&quot;00A43A09&quot;/&gt;&lt;wsp:rsid wsp:val=&quot;00A44596&quot;/&gt;&lt;wsp:rsid wsp:val=&quot;00A446D0&quot;/&gt;&lt;wsp:rsid wsp:val=&quot;00A448BC&quot;/&gt;&lt;wsp:rsid wsp:val=&quot;00A44B76&quot;/&gt;&lt;wsp:rsid wsp:val=&quot;00A44BC7&quot;/&gt;&lt;wsp:rsid wsp:val=&quot;00A44C1F&quot;/&gt;&lt;wsp:rsid wsp:val=&quot;00A44C62&quot;/&gt;&lt;wsp:rsid wsp:val=&quot;00A451AF&quot;/&gt;&lt;wsp:rsid wsp:val=&quot;00A45408&quot;/&gt;&lt;wsp:rsid wsp:val=&quot;00A45476&quot;/&gt;&lt;wsp:rsid wsp:val=&quot;00A4557E&quot;/&gt;&lt;wsp:rsid wsp:val=&quot;00A456F6&quot;/&gt;&lt;wsp:rsid wsp:val=&quot;00A457FD&quot;/&gt;&lt;wsp:rsid wsp:val=&quot;00A45B0B&quot;/&gt;&lt;wsp:rsid wsp:val=&quot;00A45B30&quot;/&gt;&lt;wsp:rsid wsp:val=&quot;00A45D84&quot;/&gt;&lt;wsp:rsid wsp:val=&quot;00A45F85&quot;/&gt;&lt;wsp:rsid wsp:val=&quot;00A46079&quot;/&gt;&lt;wsp:rsid wsp:val=&quot;00A461B0&quot;/&gt;&lt;wsp:rsid wsp:val=&quot;00A461D2&quot;/&gt;&lt;wsp:rsid wsp:val=&quot;00A4635F&quot;/&gt;&lt;wsp:rsid wsp:val=&quot;00A4648F&quot;/&gt;&lt;wsp:rsid wsp:val=&quot;00A464D2&quot;/&gt;&lt;wsp:rsid wsp:val=&quot;00A465A3&quot;/&gt;&lt;wsp:rsid wsp:val=&quot;00A46C01&quot;/&gt;&lt;wsp:rsid wsp:val=&quot;00A46C74&quot;/&gt;&lt;wsp:rsid wsp:val=&quot;00A46ECD&quot;/&gt;&lt;wsp:rsid wsp:val=&quot;00A471EB&quot;/&gt;&lt;wsp:rsid wsp:val=&quot;00A4729C&quot;/&gt;&lt;wsp:rsid wsp:val=&quot;00A473D2&quot;/&gt;&lt;wsp:rsid wsp:val=&quot;00A47698&quot;/&gt;&lt;wsp:rsid wsp:val=&quot;00A47807&quot;/&gt;&lt;wsp:rsid wsp:val=&quot;00A47F19&quot;/&gt;&lt;wsp:rsid wsp:val=&quot;00A50125&quot;/&gt;&lt;wsp:rsid wsp:val=&quot;00A5016C&quot;/&gt;&lt;wsp:rsid wsp:val=&quot;00A5074D&quot;/&gt;&lt;wsp:rsid wsp:val=&quot;00A5099F&quot;/&gt;&lt;wsp:rsid wsp:val=&quot;00A50CC7&quot;/&gt;&lt;wsp:rsid wsp:val=&quot;00A50D3D&quot;/&gt;&lt;wsp:rsid wsp:val=&quot;00A510A3&quot;/&gt;&lt;wsp:rsid wsp:val=&quot;00A510DE&quot;/&gt;&lt;wsp:rsid wsp:val=&quot;00A510E7&quot;/&gt;&lt;wsp:rsid wsp:val=&quot;00A51127&quot;/&gt;&lt;wsp:rsid wsp:val=&quot;00A512D5&quot;/&gt;&lt;wsp:rsid wsp:val=&quot;00A513D7&quot;/&gt;&lt;wsp:rsid wsp:val=&quot;00A51535&quot;/&gt;&lt;wsp:rsid wsp:val=&quot;00A51857&quot;/&gt;&lt;wsp:rsid wsp:val=&quot;00A518FB&quot;/&gt;&lt;wsp:rsid wsp:val=&quot;00A519B0&quot;/&gt;&lt;wsp:rsid wsp:val=&quot;00A51CCE&quot;/&gt;&lt;wsp:rsid wsp:val=&quot;00A51D76&quot;/&gt;&lt;wsp:rsid wsp:val=&quot;00A51DDD&quot;/&gt;&lt;wsp:rsid wsp:val=&quot;00A521E4&quot;/&gt;&lt;wsp:rsid wsp:val=&quot;00A52235&quot;/&gt;&lt;wsp:rsid wsp:val=&quot;00A52573&quot;/&gt;&lt;wsp:rsid wsp:val=&quot;00A52595&quot;/&gt;&lt;wsp:rsid wsp:val=&quot;00A5263C&quot;/&gt;&lt;wsp:rsid wsp:val=&quot;00A526E5&quot;/&gt;&lt;wsp:rsid wsp:val=&quot;00A52AB1&quot;/&gt;&lt;wsp:rsid wsp:val=&quot;00A52EED&quot;/&gt;&lt;wsp:rsid wsp:val=&quot;00A53169&quot;/&gt;&lt;wsp:rsid wsp:val=&quot;00A531D0&quot;/&gt;&lt;wsp:rsid wsp:val=&quot;00A534B8&quot;/&gt;&lt;wsp:rsid wsp:val=&quot;00A53545&quot;/&gt;&lt;wsp:rsid wsp:val=&quot;00A535B3&quot;/&gt;&lt;wsp:rsid wsp:val=&quot;00A536B8&quot;/&gt;&lt;wsp:rsid wsp:val=&quot;00A5373D&quot;/&gt;&lt;wsp:rsid wsp:val=&quot;00A538E4&quot;/&gt;&lt;wsp:rsid wsp:val=&quot;00A53901&quot;/&gt;&lt;wsp:rsid wsp:val=&quot;00A53D6E&quot;/&gt;&lt;wsp:rsid wsp:val=&quot;00A53DD5&quot;/&gt;&lt;wsp:rsid wsp:val=&quot;00A5409E&quot;/&gt;&lt;wsp:rsid wsp:val=&quot;00A5418F&quot;/&gt;&lt;wsp:rsid wsp:val=&quot;00A542DE&quot;/&gt;&lt;wsp:rsid wsp:val=&quot;00A543D3&quot;/&gt;&lt;wsp:rsid wsp:val=&quot;00A546B7&quot;/&gt;&lt;wsp:rsid wsp:val=&quot;00A547BD&quot;/&gt;&lt;wsp:rsid wsp:val=&quot;00A548C0&quot;/&gt;&lt;wsp:rsid wsp:val=&quot;00A54A9C&quot;/&gt;&lt;wsp:rsid wsp:val=&quot;00A54BB5&quot;/&gt;&lt;wsp:rsid wsp:val=&quot;00A54E7C&quot;/&gt;&lt;wsp:rsid wsp:val=&quot;00A54FB1&quot;/&gt;&lt;wsp:rsid wsp:val=&quot;00A5507C&quot;/&gt;&lt;wsp:rsid wsp:val=&quot;00A551CA&quot;/&gt;&lt;wsp:rsid wsp:val=&quot;00A559A9&quot;/&gt;&lt;wsp:rsid wsp:val=&quot;00A55B7B&quot;/&gt;&lt;wsp:rsid wsp:val=&quot;00A55E8B&quot;/&gt;&lt;wsp:rsid wsp:val=&quot;00A56479&quot;/&gt;&lt;wsp:rsid wsp:val=&quot;00A566B7&quot;/&gt;&lt;wsp:rsid wsp:val=&quot;00A56C3D&quot;/&gt;&lt;wsp:rsid wsp:val=&quot;00A56F82&quot;/&gt;&lt;wsp:rsid wsp:val=&quot;00A56FE9&quot;/&gt;&lt;wsp:rsid wsp:val=&quot;00A5735A&quot;/&gt;&lt;wsp:rsid wsp:val=&quot;00A573F1&quot;/&gt;&lt;wsp:rsid wsp:val=&quot;00A57A48&quot;/&gt;&lt;wsp:rsid wsp:val=&quot;00A57C35&quot;/&gt;&lt;wsp:rsid wsp:val=&quot;00A57D7D&quot;/&gt;&lt;wsp:rsid wsp:val=&quot;00A600DF&quot;/&gt;&lt;wsp:rsid wsp:val=&quot;00A60128&quot;/&gt;&lt;wsp:rsid wsp:val=&quot;00A605D1&quot;/&gt;&lt;wsp:rsid wsp:val=&quot;00A60B6A&quot;/&gt;&lt;wsp:rsid wsp:val=&quot;00A60B89&quot;/&gt;&lt;wsp:rsid wsp:val=&quot;00A60CA6&quot;/&gt;&lt;wsp:rsid wsp:val=&quot;00A60DF5&quot;/&gt;&lt;wsp:rsid wsp:val=&quot;00A60FC6&quot;/&gt;&lt;wsp:rsid wsp:val=&quot;00A61385&quot;/&gt;&lt;wsp:rsid wsp:val=&quot;00A615CE&quot;/&gt;&lt;wsp:rsid wsp:val=&quot;00A61A67&quot;/&gt;&lt;wsp:rsid wsp:val=&quot;00A621D1&quot;/&gt;&lt;wsp:rsid wsp:val=&quot;00A62407&quot;/&gt;&lt;wsp:rsid wsp:val=&quot;00A624EC&quot;/&gt;&lt;wsp:rsid wsp:val=&quot;00A62626&quot;/&gt;&lt;wsp:rsid wsp:val=&quot;00A626FD&quot;/&gt;&lt;wsp:rsid wsp:val=&quot;00A62735&quot;/&gt;&lt;wsp:rsid wsp:val=&quot;00A628AE&quot;/&gt;&lt;wsp:rsid wsp:val=&quot;00A62B3A&quot;/&gt;&lt;wsp:rsid wsp:val=&quot;00A62CD3&quot;/&gt;&lt;wsp:rsid wsp:val=&quot;00A62D77&quot;/&gt;&lt;wsp:rsid wsp:val=&quot;00A6317D&quot;/&gt;&lt;wsp:rsid wsp:val=&quot;00A6358A&quot;/&gt;&lt;wsp:rsid wsp:val=&quot;00A638AC&quot;/&gt;&lt;wsp:rsid wsp:val=&quot;00A63A17&quot;/&gt;&lt;wsp:rsid wsp:val=&quot;00A63B9C&quot;/&gt;&lt;wsp:rsid wsp:val=&quot;00A641C2&quot;/&gt;&lt;wsp:rsid wsp:val=&quot;00A643A3&quot;/&gt;&lt;wsp:rsid wsp:val=&quot;00A6444A&quot;/&gt;&lt;wsp:rsid wsp:val=&quot;00A6448A&quot;/&gt;&lt;wsp:rsid wsp:val=&quot;00A647E7&quot;/&gt;&lt;wsp:rsid wsp:val=&quot;00A64A44&quot;/&gt;&lt;wsp:rsid wsp:val=&quot;00A64AE3&quot;/&gt;&lt;wsp:rsid wsp:val=&quot;00A64CBD&quot;/&gt;&lt;wsp:rsid wsp:val=&quot;00A64D1F&quot;/&gt;&lt;wsp:rsid wsp:val=&quot;00A650DE&quot;/&gt;&lt;wsp:rsid wsp:val=&quot;00A651D8&quot;/&gt;&lt;wsp:rsid wsp:val=&quot;00A6522F&quot;/&gt;&lt;wsp:rsid wsp:val=&quot;00A65307&quot;/&gt;&lt;wsp:rsid wsp:val=&quot;00A65374&quot;/&gt;&lt;wsp:rsid wsp:val=&quot;00A65633&quot;/&gt;&lt;wsp:rsid wsp:val=&quot;00A65697&quot;/&gt;&lt;wsp:rsid wsp:val=&quot;00A6587A&quot;/&gt;&lt;wsp:rsid wsp:val=&quot;00A658FB&quot;/&gt;&lt;wsp:rsid wsp:val=&quot;00A6592E&quot;/&gt;&lt;wsp:rsid wsp:val=&quot;00A659EB&quot;/&gt;&lt;wsp:rsid wsp:val=&quot;00A65AD7&quot;/&gt;&lt;wsp:rsid wsp:val=&quot;00A65AF8&quot;/&gt;&lt;wsp:rsid wsp:val=&quot;00A65C01&quot;/&gt;&lt;wsp:rsid wsp:val=&quot;00A65CE4&quot;/&gt;&lt;wsp:rsid wsp:val=&quot;00A6610B&quot;/&gt;&lt;wsp:rsid wsp:val=&quot;00A66686&quot;/&gt;&lt;wsp:rsid wsp:val=&quot;00A668B7&quot;/&gt;&lt;wsp:rsid wsp:val=&quot;00A66959&quot;/&gt;&lt;wsp:rsid wsp:val=&quot;00A669B2&quot;/&gt;&lt;wsp:rsid wsp:val=&quot;00A66B4D&quot;/&gt;&lt;wsp:rsid wsp:val=&quot;00A66FC2&quot;/&gt;&lt;wsp:rsid wsp:val=&quot;00A66FD5&quot;/&gt;&lt;wsp:rsid wsp:val=&quot;00A67002&quot;/&gt;&lt;wsp:rsid wsp:val=&quot;00A67255&quot;/&gt;&lt;wsp:rsid wsp:val=&quot;00A67546&quot;/&gt;&lt;wsp:rsid wsp:val=&quot;00A67906&quot;/&gt;&lt;wsp:rsid wsp:val=&quot;00A67A50&quot;/&gt;&lt;wsp:rsid wsp:val=&quot;00A67B7B&quot;/&gt;&lt;wsp:rsid wsp:val=&quot;00A67C94&quot;/&gt;&lt;wsp:rsid wsp:val=&quot;00A67CDD&quot;/&gt;&lt;wsp:rsid wsp:val=&quot;00A67CE1&quot;/&gt;&lt;wsp:rsid wsp:val=&quot;00A70022&quot;/&gt;&lt;wsp:rsid wsp:val=&quot;00A70067&quot;/&gt;&lt;wsp:rsid wsp:val=&quot;00A7012D&quot;/&gt;&lt;wsp:rsid wsp:val=&quot;00A70298&quot;/&gt;&lt;wsp:rsid wsp:val=&quot;00A70430&quot;/&gt;&lt;wsp:rsid wsp:val=&quot;00A704DF&quot;/&gt;&lt;wsp:rsid wsp:val=&quot;00A70594&quot;/&gt;&lt;wsp:rsid wsp:val=&quot;00A7072E&quot;/&gt;&lt;wsp:rsid wsp:val=&quot;00A70744&quot;/&gt;&lt;wsp:rsid wsp:val=&quot;00A707C5&quot;/&gt;&lt;wsp:rsid wsp:val=&quot;00A709A4&quot;/&gt;&lt;wsp:rsid wsp:val=&quot;00A70BC5&quot;/&gt;&lt;wsp:rsid wsp:val=&quot;00A70CDA&quot;/&gt;&lt;wsp:rsid wsp:val=&quot;00A70F09&quot;/&gt;&lt;wsp:rsid wsp:val=&quot;00A71334&quot;/&gt;&lt;wsp:rsid wsp:val=&quot;00A714EB&quot;/&gt;&lt;wsp:rsid wsp:val=&quot;00A71565&quot;/&gt;&lt;wsp:rsid wsp:val=&quot;00A71BCF&quot;/&gt;&lt;wsp:rsid wsp:val=&quot;00A71D7B&quot;/&gt;&lt;wsp:rsid wsp:val=&quot;00A71D94&quot;/&gt;&lt;wsp:rsid wsp:val=&quot;00A71E9E&quot;/&gt;&lt;wsp:rsid wsp:val=&quot;00A71F71&quot;/&gt;&lt;wsp:rsid wsp:val=&quot;00A720B4&quot;/&gt;&lt;wsp:rsid wsp:val=&quot;00A72186&quot;/&gt;&lt;wsp:rsid wsp:val=&quot;00A723A5&quot;/&gt;&lt;wsp:rsid wsp:val=&quot;00A72560&quot;/&gt;&lt;wsp:rsid wsp:val=&quot;00A7288E&quot;/&gt;&lt;wsp:rsid wsp:val=&quot;00A728CB&quot;/&gt;&lt;wsp:rsid wsp:val=&quot;00A7296D&quot;/&gt;&lt;wsp:rsid wsp:val=&quot;00A72CA8&quot;/&gt;&lt;wsp:rsid wsp:val=&quot;00A732B0&quot;/&gt;&lt;wsp:rsid wsp:val=&quot;00A73692&quot;/&gt;&lt;wsp:rsid wsp:val=&quot;00A7418B&quot;/&gt;&lt;wsp:rsid wsp:val=&quot;00A742C4&quot;/&gt;&lt;wsp:rsid wsp:val=&quot;00A745F9&quot;/&gt;&lt;wsp:rsid wsp:val=&quot;00A74A54&quot;/&gt;&lt;wsp:rsid wsp:val=&quot;00A74C0D&quot;/&gt;&lt;wsp:rsid wsp:val=&quot;00A74DF9&quot;/&gt;&lt;wsp:rsid wsp:val=&quot;00A75200&quot;/&gt;&lt;wsp:rsid wsp:val=&quot;00A758FC&quot;/&gt;&lt;wsp:rsid wsp:val=&quot;00A7594A&quot;/&gt;&lt;wsp:rsid wsp:val=&quot;00A7598D&quot;/&gt;&lt;wsp:rsid wsp:val=&quot;00A75C6F&quot;/&gt;&lt;wsp:rsid wsp:val=&quot;00A75E4F&quot;/&gt;&lt;wsp:rsid wsp:val=&quot;00A75E70&quot;/&gt;&lt;wsp:rsid wsp:val=&quot;00A75FEC&quot;/&gt;&lt;wsp:rsid wsp:val=&quot;00A760FA&quot;/&gt;&lt;wsp:rsid wsp:val=&quot;00A76325&quot;/&gt;&lt;wsp:rsid wsp:val=&quot;00A764A4&quot;/&gt;&lt;wsp:rsid wsp:val=&quot;00A76660&quot;/&gt;&lt;wsp:rsid wsp:val=&quot;00A766A1&quot;/&gt;&lt;wsp:rsid wsp:val=&quot;00A76DAA&quot;/&gt;&lt;wsp:rsid wsp:val=&quot;00A76ED0&quot;/&gt;&lt;wsp:rsid wsp:val=&quot;00A77376&quot;/&gt;&lt;wsp:rsid wsp:val=&quot;00A77441&quot;/&gt;&lt;wsp:rsid wsp:val=&quot;00A77547&quot;/&gt;&lt;wsp:rsid wsp:val=&quot;00A7755F&quot;/&gt;&lt;wsp:rsid wsp:val=&quot;00A7776E&quot;/&gt;&lt;wsp:rsid wsp:val=&quot;00A77852&quot;/&gt;&lt;wsp:rsid wsp:val=&quot;00A77AC1&quot;/&gt;&lt;wsp:rsid wsp:val=&quot;00A77BCF&quot;/&gt;&lt;wsp:rsid wsp:val=&quot;00A80197&quot;/&gt;&lt;wsp:rsid wsp:val=&quot;00A8019D&quot;/&gt;&lt;wsp:rsid wsp:val=&quot;00A8111E&quot;/&gt;&lt;wsp:rsid wsp:val=&quot;00A81901&quot;/&gt;&lt;wsp:rsid wsp:val=&quot;00A81D58&quot;/&gt;&lt;wsp:rsid wsp:val=&quot;00A81FD4&quot;/&gt;&lt;wsp:rsid wsp:val=&quot;00A82733&quot;/&gt;&lt;wsp:rsid wsp:val=&quot;00A828EB&quot;/&gt;&lt;wsp:rsid wsp:val=&quot;00A82CB9&quot;/&gt;&lt;wsp:rsid wsp:val=&quot;00A82D5F&quot;/&gt;&lt;wsp:rsid wsp:val=&quot;00A831B5&quot;/&gt;&lt;wsp:rsid wsp:val=&quot;00A832B2&quot;/&gt;&lt;wsp:rsid wsp:val=&quot;00A833A0&quot;/&gt;&lt;wsp:rsid wsp:val=&quot;00A8352D&quot;/&gt;&lt;wsp:rsid wsp:val=&quot;00A83B6B&quot;/&gt;&lt;wsp:rsid wsp:val=&quot;00A83C16&quot;/&gt;&lt;wsp:rsid wsp:val=&quot;00A83D45&quot;/&gt;&lt;wsp:rsid wsp:val=&quot;00A84152&quot;/&gt;&lt;wsp:rsid wsp:val=&quot;00A8442C&quot;/&gt;&lt;wsp:rsid wsp:val=&quot;00A84666&quot;/&gt;&lt;wsp:rsid wsp:val=&quot;00A84830&quot;/&gt;&lt;wsp:rsid wsp:val=&quot;00A84922&quot;/&gt;&lt;wsp:rsid wsp:val=&quot;00A84A31&quot;/&gt;&lt;wsp:rsid wsp:val=&quot;00A84A94&quot;/&gt;&lt;wsp:rsid wsp:val=&quot;00A84B24&quot;/&gt;&lt;wsp:rsid wsp:val=&quot;00A84B86&quot;/&gt;&lt;wsp:rsid wsp:val=&quot;00A85386&quot;/&gt;&lt;wsp:rsid wsp:val=&quot;00A857B2&quot;/&gt;&lt;wsp:rsid wsp:val=&quot;00A858A4&quot;/&gt;&lt;wsp:rsid wsp:val=&quot;00A85B1E&quot;/&gt;&lt;wsp:rsid wsp:val=&quot;00A85CF4&quot;/&gt;&lt;wsp:rsid wsp:val=&quot;00A85ED8&quot;/&gt;&lt;wsp:rsid wsp:val=&quot;00A8623C&quot;/&gt;&lt;wsp:rsid wsp:val=&quot;00A86290&quot;/&gt;&lt;wsp:rsid wsp:val=&quot;00A863F5&quot;/&gt;&lt;wsp:rsid wsp:val=&quot;00A86497&quot;/&gt;&lt;wsp:rsid wsp:val=&quot;00A86555&quot;/&gt;&lt;wsp:rsid wsp:val=&quot;00A869E7&quot;/&gt;&lt;wsp:rsid wsp:val=&quot;00A86A86&quot;/&gt;&lt;wsp:rsid wsp:val=&quot;00A86CB6&quot;/&gt;&lt;wsp:rsid wsp:val=&quot;00A8707A&quot;/&gt;&lt;wsp:rsid wsp:val=&quot;00A87180&quot;/&gt;&lt;wsp:rsid wsp:val=&quot;00A871C5&quot;/&gt;&lt;wsp:rsid wsp:val=&quot;00A871CE&quot;/&gt;&lt;wsp:rsid wsp:val=&quot;00A878CF&quot;/&gt;&lt;wsp:rsid wsp:val=&quot;00A87A56&quot;/&gt;&lt;wsp:rsid wsp:val=&quot;00A87D1F&quot;/&gt;&lt;wsp:rsid wsp:val=&quot;00A87D85&quot;/&gt;&lt;wsp:rsid wsp:val=&quot;00A87EE6&quot;/&gt;&lt;wsp:rsid wsp:val=&quot;00A9048B&quot;/&gt;&lt;wsp:rsid wsp:val=&quot;00A9048C&quot;/&gt;&lt;wsp:rsid wsp:val=&quot;00A904B9&quot;/&gt;&lt;wsp:rsid wsp:val=&quot;00A9051D&quot;/&gt;&lt;wsp:rsid wsp:val=&quot;00A90DBA&quot;/&gt;&lt;wsp:rsid wsp:val=&quot;00A90ECB&quot;/&gt;&lt;wsp:rsid wsp:val=&quot;00A91041&quot;/&gt;&lt;wsp:rsid wsp:val=&quot;00A91235&quot;/&gt;&lt;wsp:rsid wsp:val=&quot;00A918ED&quot;/&gt;&lt;wsp:rsid wsp:val=&quot;00A91AE5&quot;/&gt;&lt;wsp:rsid wsp:val=&quot;00A91B69&quot;/&gt;&lt;wsp:rsid wsp:val=&quot;00A9209B&quot;/&gt;&lt;wsp:rsid wsp:val=&quot;00A92125&quot;/&gt;&lt;wsp:rsid wsp:val=&quot;00A922CA&quot;/&gt;&lt;wsp:rsid wsp:val=&quot;00A925D3&quot;/&gt;&lt;wsp:rsid wsp:val=&quot;00A928B2&quot;/&gt;&lt;wsp:rsid wsp:val=&quot;00A92E72&quot;/&gt;&lt;wsp:rsid wsp:val=&quot;00A931FC&quot;/&gt;&lt;wsp:rsid wsp:val=&quot;00A93403&quot;/&gt;&lt;wsp:rsid wsp:val=&quot;00A93574&quot;/&gt;&lt;wsp:rsid wsp:val=&quot;00A9398C&quot;/&gt;&lt;wsp:rsid wsp:val=&quot;00A939F2&quot;/&gt;&lt;wsp:rsid wsp:val=&quot;00A93A38&quot;/&gt;&lt;wsp:rsid wsp:val=&quot;00A93BC2&quot;/&gt;&lt;wsp:rsid wsp:val=&quot;00A93CF5&quot;/&gt;&lt;wsp:rsid wsp:val=&quot;00A9430D&quot;/&gt;&lt;wsp:rsid wsp:val=&quot;00A9441C&quot;/&gt;&lt;wsp:rsid wsp:val=&quot;00A94816&quot;/&gt;&lt;wsp:rsid wsp:val=&quot;00A94BA5&quot;/&gt;&lt;wsp:rsid wsp:val=&quot;00A950E0&quot;/&gt;&lt;wsp:rsid wsp:val=&quot;00A95A57&quot;/&gt;&lt;wsp:rsid wsp:val=&quot;00A95AA9&quot;/&gt;&lt;wsp:rsid wsp:val=&quot;00A95D05&quot;/&gt;&lt;wsp:rsid wsp:val=&quot;00A96332&quot;/&gt;&lt;wsp:rsid wsp:val=&quot;00A963A2&quot;/&gt;&lt;wsp:rsid wsp:val=&quot;00A965FA&quot;/&gt;&lt;wsp:rsid wsp:val=&quot;00A966BA&quot;/&gt;&lt;wsp:rsid wsp:val=&quot;00A968AE&quot;/&gt;&lt;wsp:rsid wsp:val=&quot;00A969C1&quot;/&gt;&lt;wsp:rsid wsp:val=&quot;00A96A99&quot;/&gt;&lt;wsp:rsid wsp:val=&quot;00A96C6C&quot;/&gt;&lt;wsp:rsid wsp:val=&quot;00A96D11&quot;/&gt;&lt;wsp:rsid wsp:val=&quot;00A96EF7&quot;/&gt;&lt;wsp:rsid wsp:val=&quot;00A97136&quot;/&gt;&lt;wsp:rsid wsp:val=&quot;00A97279&quot;/&gt;&lt;wsp:rsid wsp:val=&quot;00A9738E&quot;/&gt;&lt;wsp:rsid wsp:val=&quot;00A9748D&quot;/&gt;&lt;wsp:rsid wsp:val=&quot;00A974B0&quot;/&gt;&lt;wsp:rsid wsp:val=&quot;00A9762E&quot;/&gt;&lt;wsp:rsid wsp:val=&quot;00A97CD6&quot;/&gt;&lt;wsp:rsid wsp:val=&quot;00A97D50&quot;/&gt;&lt;wsp:rsid wsp:val=&quot;00A97DA2&quot;/&gt;&lt;wsp:rsid wsp:val=&quot;00AA0349&quot;/&gt;&lt;wsp:rsid wsp:val=&quot;00AA0582&quot;/&gt;&lt;wsp:rsid wsp:val=&quot;00AA05C7&quot;/&gt;&lt;wsp:rsid wsp:val=&quot;00AA0937&quot;/&gt;&lt;wsp:rsid wsp:val=&quot;00AA0A96&quot;/&gt;&lt;wsp:rsid wsp:val=&quot;00AA0F6A&quot;/&gt;&lt;wsp:rsid wsp:val=&quot;00AA116B&quot;/&gt;&lt;wsp:rsid wsp:val=&quot;00AA1246&quot;/&gt;&lt;wsp:rsid wsp:val=&quot;00AA13FE&quot;/&gt;&lt;wsp:rsid wsp:val=&quot;00AA158E&quot;/&gt;&lt;wsp:rsid wsp:val=&quot;00AA17D7&quot;/&gt;&lt;wsp:rsid wsp:val=&quot;00AA1B46&quot;/&gt;&lt;wsp:rsid wsp:val=&quot;00AA1E33&quot;/&gt;&lt;wsp:rsid wsp:val=&quot;00AA2203&quot;/&gt;&lt;wsp:rsid wsp:val=&quot;00AA24D7&quot;/&gt;&lt;wsp:rsid wsp:val=&quot;00AA253D&quot;/&gt;&lt;wsp:rsid wsp:val=&quot;00AA274F&quot;/&gt;&lt;wsp:rsid wsp:val=&quot;00AA2A7A&quot;/&gt;&lt;wsp:rsid wsp:val=&quot;00AA2C54&quot;/&gt;&lt;wsp:rsid wsp:val=&quot;00AA2C7C&quot;/&gt;&lt;wsp:rsid wsp:val=&quot;00AA2FDC&quot;/&gt;&lt;wsp:rsid wsp:val=&quot;00AA301C&quot;/&gt;&lt;wsp:rsid wsp:val=&quot;00AA3123&quot;/&gt;&lt;wsp:rsid wsp:val=&quot;00AA3277&quot;/&gt;&lt;wsp:rsid wsp:val=&quot;00AA36ED&quot;/&gt;&lt;wsp:rsid wsp:val=&quot;00AA3CAE&quot;/&gt;&lt;wsp:rsid wsp:val=&quot;00AA3EC7&quot;/&gt;&lt;wsp:rsid wsp:val=&quot;00AA3EEB&quot;/&gt;&lt;wsp:rsid wsp:val=&quot;00AA3F73&quot;/&gt;&lt;wsp:rsid wsp:val=&quot;00AA4117&quot;/&gt;&lt;wsp:rsid wsp:val=&quot;00AA4185&quot;/&gt;&lt;wsp:rsid wsp:val=&quot;00AA41A9&quot;/&gt;&lt;wsp:rsid wsp:val=&quot;00AA44C0&quot;/&gt;&lt;wsp:rsid wsp:val=&quot;00AA4538&quot;/&gt;&lt;wsp:rsid wsp:val=&quot;00AA456B&quot;/&gt;&lt;wsp:rsid wsp:val=&quot;00AA4DD9&quot;/&gt;&lt;wsp:rsid wsp:val=&quot;00AA4EB0&quot;/&gt;&lt;wsp:rsid wsp:val=&quot;00AA5071&quot;/&gt;&lt;wsp:rsid wsp:val=&quot;00AA585C&quot;/&gt;&lt;wsp:rsid wsp:val=&quot;00AA5915&quot;/&gt;&lt;wsp:rsid wsp:val=&quot;00AA596B&quot;/&gt;&lt;wsp:rsid wsp:val=&quot;00AA5CED&quot;/&gt;&lt;wsp:rsid wsp:val=&quot;00AA5E71&quot;/&gt;&lt;wsp:rsid wsp:val=&quot;00AA6110&quot;/&gt;&lt;wsp:rsid wsp:val=&quot;00AA6161&quot;/&gt;&lt;wsp:rsid wsp:val=&quot;00AA62C5&quot;/&gt;&lt;wsp:rsid wsp:val=&quot;00AA651B&quot;/&gt;&lt;wsp:rsid wsp:val=&quot;00AA6683&quot;/&gt;&lt;wsp:rsid wsp:val=&quot;00AA6746&quot;/&gt;&lt;wsp:rsid wsp:val=&quot;00AA6A0D&quot;/&gt;&lt;wsp:rsid wsp:val=&quot;00AA6A9B&quot;/&gt;&lt;wsp:rsid wsp:val=&quot;00AA6BB7&quot;/&gt;&lt;wsp:rsid wsp:val=&quot;00AA6CC6&quot;/&gt;&lt;wsp:rsid wsp:val=&quot;00AA709B&quot;/&gt;&lt;wsp:rsid wsp:val=&quot;00AA7103&quot;/&gt;&lt;wsp:rsid wsp:val=&quot;00AA7533&quot;/&gt;&lt;wsp:rsid wsp:val=&quot;00AA75D0&quot;/&gt;&lt;wsp:rsid wsp:val=&quot;00AA77F9&quot;/&gt;&lt;wsp:rsid wsp:val=&quot;00AA7836&quot;/&gt;&lt;wsp:rsid wsp:val=&quot;00AA7839&quot;/&gt;&lt;wsp:rsid wsp:val=&quot;00AA7A36&quot;/&gt;&lt;wsp:rsid wsp:val=&quot;00AA7C9F&quot;/&gt;&lt;wsp:rsid wsp:val=&quot;00AA7D6C&quot;/&gt;&lt;wsp:rsid wsp:val=&quot;00AB03CA&quot;/&gt;&lt;wsp:rsid wsp:val=&quot;00AB0425&quot;/&gt;&lt;wsp:rsid wsp:val=&quot;00AB0465&quot;/&gt;&lt;wsp:rsid wsp:val=&quot;00AB0F61&quot;/&gt;&lt;wsp:rsid wsp:val=&quot;00AB102D&quot;/&gt;&lt;wsp:rsid wsp:val=&quot;00AB13F5&quot;/&gt;&lt;wsp:rsid wsp:val=&quot;00AB1646&quot;/&gt;&lt;wsp:rsid wsp:val=&quot;00AB184F&quot;/&gt;&lt;wsp:rsid wsp:val=&quot;00AB1B46&quot;/&gt;&lt;wsp:rsid wsp:val=&quot;00AB1BB2&quot;/&gt;&lt;wsp:rsid wsp:val=&quot;00AB1FBD&quot;/&gt;&lt;wsp:rsid wsp:val=&quot;00AB22B1&quot;/&gt;&lt;wsp:rsid wsp:val=&quot;00AB2848&quot;/&gt;&lt;wsp:rsid wsp:val=&quot;00AB2860&quot;/&gt;&lt;wsp:rsid wsp:val=&quot;00AB28ED&quot;/&gt;&lt;wsp:rsid wsp:val=&quot;00AB28FE&quot;/&gt;&lt;wsp:rsid wsp:val=&quot;00AB2A01&quot;/&gt;&lt;wsp:rsid wsp:val=&quot;00AB2B06&quot;/&gt;&lt;wsp:rsid wsp:val=&quot;00AB2C69&quot;/&gt;&lt;wsp:rsid wsp:val=&quot;00AB2D4A&quot;/&gt;&lt;wsp:rsid wsp:val=&quot;00AB31D5&quot;/&gt;&lt;wsp:rsid wsp:val=&quot;00AB3216&quot;/&gt;&lt;wsp:rsid wsp:val=&quot;00AB3488&quot;/&gt;&lt;wsp:rsid wsp:val=&quot;00AB3810&quot;/&gt;&lt;wsp:rsid wsp:val=&quot;00AB3C85&quot;/&gt;&lt;wsp:rsid wsp:val=&quot;00AB3DEB&quot;/&gt;&lt;wsp:rsid wsp:val=&quot;00AB3F5E&quot;/&gt;&lt;wsp:rsid wsp:val=&quot;00AB3FEE&quot;/&gt;&lt;wsp:rsid wsp:val=&quot;00AB43DC&quot;/&gt;&lt;wsp:rsid wsp:val=&quot;00AB44CE&quot;/&gt;&lt;wsp:rsid wsp:val=&quot;00AB4765&quot;/&gt;&lt;wsp:rsid wsp:val=&quot;00AB499A&quot;/&gt;&lt;wsp:rsid wsp:val=&quot;00AB4D7F&quot;/&gt;&lt;wsp:rsid wsp:val=&quot;00AB545F&quot;/&gt;&lt;wsp:rsid wsp:val=&quot;00AB56DC&quot;/&gt;&lt;wsp:rsid wsp:val=&quot;00AB5A88&quot;/&gt;&lt;wsp:rsid wsp:val=&quot;00AB5C03&quot;/&gt;&lt;wsp:rsid wsp:val=&quot;00AB5CCF&quot;/&gt;&lt;wsp:rsid wsp:val=&quot;00AB60A5&quot;/&gt;&lt;wsp:rsid wsp:val=&quot;00AB679D&quot;/&gt;&lt;wsp:rsid wsp:val=&quot;00AB6884&quot;/&gt;&lt;wsp:rsid wsp:val=&quot;00AB6977&quot;/&gt;&lt;wsp:rsid wsp:val=&quot;00AB6A28&quot;/&gt;&lt;wsp:rsid wsp:val=&quot;00AB6D7E&quot;/&gt;&lt;wsp:rsid wsp:val=&quot;00AB6E6C&quot;/&gt;&lt;wsp:rsid wsp:val=&quot;00AB771C&quot;/&gt;&lt;wsp:rsid wsp:val=&quot;00AB78E9&quot;/&gt;&lt;wsp:rsid wsp:val=&quot;00AB7DDD&quot;/&gt;&lt;wsp:rsid wsp:val=&quot;00AC03A9&quot;/&gt;&lt;wsp:rsid wsp:val=&quot;00AC0549&quot;/&gt;&lt;wsp:rsid wsp:val=&quot;00AC07BB&quot;/&gt;&lt;wsp:rsid wsp:val=&quot;00AC0C19&quot;/&gt;&lt;wsp:rsid wsp:val=&quot;00AC0DED&quot;/&gt;&lt;wsp:rsid wsp:val=&quot;00AC1234&quot;/&gt;&lt;wsp:rsid wsp:val=&quot;00AC1486&quot;/&gt;&lt;wsp:rsid wsp:val=&quot;00AC149E&quot;/&gt;&lt;wsp:rsid wsp:val=&quot;00AC151E&quot;/&gt;&lt;wsp:rsid wsp:val=&quot;00AC1528&quot;/&gt;&lt;wsp:rsid wsp:val=&quot;00AC15C5&quot;/&gt;&lt;wsp:rsid wsp:val=&quot;00AC16EE&quot;/&gt;&lt;wsp:rsid wsp:val=&quot;00AC1B90&quot;/&gt;&lt;wsp:rsid wsp:val=&quot;00AC1BD5&quot;/&gt;&lt;wsp:rsid wsp:val=&quot;00AC1D26&quot;/&gt;&lt;wsp:rsid wsp:val=&quot;00AC1F58&quot;/&gt;&lt;wsp:rsid wsp:val=&quot;00AC1F85&quot;/&gt;&lt;wsp:rsid wsp:val=&quot;00AC20C7&quot;/&gt;&lt;wsp:rsid wsp:val=&quot;00AC2340&quot;/&gt;&lt;wsp:rsid wsp:val=&quot;00AC23C4&quot;/&gt;&lt;wsp:rsid wsp:val=&quot;00AC25A1&quot;/&gt;&lt;wsp:rsid wsp:val=&quot;00AC2790&quot;/&gt;&lt;wsp:rsid wsp:val=&quot;00AC2944&quot;/&gt;&lt;wsp:rsid wsp:val=&quot;00AC29F6&quot;/&gt;&lt;wsp:rsid wsp:val=&quot;00AC2E5A&quot;/&gt;&lt;wsp:rsid wsp:val=&quot;00AC3048&quot;/&gt;&lt;wsp:rsid wsp:val=&quot;00AC308F&quot;/&gt;&lt;wsp:rsid wsp:val=&quot;00AC31E2&quot;/&gt;&lt;wsp:rsid wsp:val=&quot;00AC35C3&quot;/&gt;&lt;wsp:rsid wsp:val=&quot;00AC37D2&quot;/&gt;&lt;wsp:rsid wsp:val=&quot;00AC3829&quot;/&gt;&lt;wsp:rsid wsp:val=&quot;00AC3890&quot;/&gt;&lt;wsp:rsid wsp:val=&quot;00AC3A05&quot;/&gt;&lt;wsp:rsid wsp:val=&quot;00AC44D5&quot;/&gt;&lt;wsp:rsid wsp:val=&quot;00AC4573&quot;/&gt;&lt;wsp:rsid wsp:val=&quot;00AC45CF&quot;/&gt;&lt;wsp:rsid wsp:val=&quot;00AC471A&quot;/&gt;&lt;wsp:rsid wsp:val=&quot;00AC493B&quot;/&gt;&lt;wsp:rsid wsp:val=&quot;00AC4B76&quot;/&gt;&lt;wsp:rsid wsp:val=&quot;00AC4D0F&quot;/&gt;&lt;wsp:rsid wsp:val=&quot;00AC509D&quot;/&gt;&lt;wsp:rsid wsp:val=&quot;00AC5199&quot;/&gt;&lt;wsp:rsid wsp:val=&quot;00AC52AE&quot;/&gt;&lt;wsp:rsid wsp:val=&quot;00AC537E&quot;/&gt;&lt;wsp:rsid wsp:val=&quot;00AC53F2&quot;/&gt;&lt;wsp:rsid wsp:val=&quot;00AC54AA&quot;/&gt;&lt;wsp:rsid wsp:val=&quot;00AC5632&quot;/&gt;&lt;wsp:rsid wsp:val=&quot;00AC5657&quot;/&gt;&lt;wsp:rsid wsp:val=&quot;00AC570B&quot;/&gt;&lt;wsp:rsid wsp:val=&quot;00AC57D7&quot;/&gt;&lt;wsp:rsid wsp:val=&quot;00AC57E3&quot;/&gt;&lt;wsp:rsid wsp:val=&quot;00AC5AE6&quot;/&gt;&lt;wsp:rsid wsp:val=&quot;00AC5D52&quot;/&gt;&lt;wsp:rsid wsp:val=&quot;00AC5E14&quot;/&gt;&lt;wsp:rsid wsp:val=&quot;00AC6071&quot;/&gt;&lt;wsp:rsid wsp:val=&quot;00AC65EE&quot;/&gt;&lt;wsp:rsid wsp:val=&quot;00AC66F8&quot;/&gt;&lt;wsp:rsid wsp:val=&quot;00AC6763&quot;/&gt;&lt;wsp:rsid wsp:val=&quot;00AC68BA&quot;/&gt;&lt;wsp:rsid wsp:val=&quot;00AC6A11&quot;/&gt;&lt;wsp:rsid wsp:val=&quot;00AC6D2C&quot;/&gt;&lt;wsp:rsid wsp:val=&quot;00AC6E1E&quot;/&gt;&lt;wsp:rsid wsp:val=&quot;00AC6E30&quot;/&gt;&lt;wsp:rsid wsp:val=&quot;00AC6E8E&quot;/&gt;&lt;wsp:rsid wsp:val=&quot;00AC7095&quot;/&gt;&lt;wsp:rsid wsp:val=&quot;00AC736B&quot;/&gt;&lt;wsp:rsid wsp:val=&quot;00AC7509&quot;/&gt;&lt;wsp:rsid wsp:val=&quot;00AC76D4&quot;/&gt;&lt;wsp:rsid wsp:val=&quot;00AC783A&quot;/&gt;&lt;wsp:rsid wsp:val=&quot;00AC7BFC&quot;/&gt;&lt;wsp:rsid wsp:val=&quot;00AC7C45&quot;/&gt;&lt;wsp:rsid wsp:val=&quot;00AC7D19&quot;/&gt;&lt;wsp:rsid wsp:val=&quot;00AC7EDA&quot;/&gt;&lt;wsp:rsid wsp:val=&quot;00AD011D&quot;/&gt;&lt;wsp:rsid wsp:val=&quot;00AD024A&quot;/&gt;&lt;wsp:rsid wsp:val=&quot;00AD0B68&quot;/&gt;&lt;wsp:rsid wsp:val=&quot;00AD0FFC&quot;/&gt;&lt;wsp:rsid wsp:val=&quot;00AD108F&quot;/&gt;&lt;wsp:rsid wsp:val=&quot;00AD123F&quot;/&gt;&lt;wsp:rsid wsp:val=&quot;00AD12EC&quot;/&gt;&lt;wsp:rsid wsp:val=&quot;00AD1424&quot;/&gt;&lt;wsp:rsid wsp:val=&quot;00AD1491&quot;/&gt;&lt;wsp:rsid wsp:val=&quot;00AD18A3&quot;/&gt;&lt;wsp:rsid wsp:val=&quot;00AD1936&quot;/&gt;&lt;wsp:rsid wsp:val=&quot;00AD193A&quot;/&gt;&lt;wsp:rsid wsp:val=&quot;00AD1A59&quot;/&gt;&lt;wsp:rsid wsp:val=&quot;00AD1CF2&quot;/&gt;&lt;wsp:rsid wsp:val=&quot;00AD1E58&quot;/&gt;&lt;wsp:rsid wsp:val=&quot;00AD1EDE&quot;/&gt;&lt;wsp:rsid wsp:val=&quot;00AD1FD0&quot;/&gt;&lt;wsp:rsid wsp:val=&quot;00AD2132&quot;/&gt;&lt;wsp:rsid wsp:val=&quot;00AD219E&quot;/&gt;&lt;wsp:rsid wsp:val=&quot;00AD21B2&quot;/&gt;&lt;wsp:rsid wsp:val=&quot;00AD2261&quot;/&gt;&lt;wsp:rsid wsp:val=&quot;00AD2310&quot;/&gt;&lt;wsp:rsid wsp:val=&quot;00AD23E2&quot;/&gt;&lt;wsp:rsid wsp:val=&quot;00AD244F&quot;/&gt;&lt;wsp:rsid wsp:val=&quot;00AD2460&quot;/&gt;&lt;wsp:rsid wsp:val=&quot;00AD27BA&quot;/&gt;&lt;wsp:rsid wsp:val=&quot;00AD2836&quot;/&gt;&lt;wsp:rsid wsp:val=&quot;00AD2B0A&quot;/&gt;&lt;wsp:rsid wsp:val=&quot;00AD2F67&quot;/&gt;&lt;wsp:rsid wsp:val=&quot;00AD2FEB&quot;/&gt;&lt;wsp:rsid wsp:val=&quot;00AD35C5&quot;/&gt;&lt;wsp:rsid wsp:val=&quot;00AD3B1D&quot;/&gt;&lt;wsp:rsid wsp:val=&quot;00AD3CAA&quot;/&gt;&lt;wsp:rsid wsp:val=&quot;00AD40D2&quot;/&gt;&lt;wsp:rsid wsp:val=&quot;00AD431D&quot;/&gt;&lt;wsp:rsid wsp:val=&quot;00AD43F7&quot;/&gt;&lt;wsp:rsid wsp:val=&quot;00AD4426&quot;/&gt;&lt;wsp:rsid wsp:val=&quot;00AD45CC&quot;/&gt;&lt;wsp:rsid wsp:val=&quot;00AD46BF&quot;/&gt;&lt;wsp:rsid wsp:val=&quot;00AD4CC3&quot;/&gt;&lt;wsp:rsid wsp:val=&quot;00AD4CFD&quot;/&gt;&lt;wsp:rsid wsp:val=&quot;00AD4EB0&quot;/&gt;&lt;wsp:rsid wsp:val=&quot;00AD5154&quot;/&gt;&lt;wsp:rsid wsp:val=&quot;00AD5415&quot;/&gt;&lt;wsp:rsid wsp:val=&quot;00AD5627&quot;/&gt;&lt;wsp:rsid wsp:val=&quot;00AD57A6&quot;/&gt;&lt;wsp:rsid wsp:val=&quot;00AD5838&quot;/&gt;&lt;wsp:rsid wsp:val=&quot;00AD58E5&quot;/&gt;&lt;wsp:rsid wsp:val=&quot;00AD5B1D&quot;/&gt;&lt;wsp:rsid wsp:val=&quot;00AD6136&quot;/&gt;&lt;wsp:rsid wsp:val=&quot;00AD629A&quot;/&gt;&lt;wsp:rsid wsp:val=&quot;00AD64AE&quot;/&gt;&lt;wsp:rsid wsp:val=&quot;00AD670B&quot;/&gt;&lt;wsp:rsid wsp:val=&quot;00AD6847&quot;/&gt;&lt;wsp:rsid wsp:val=&quot;00AD6953&quot;/&gt;&lt;wsp:rsid wsp:val=&quot;00AD6A82&quot;/&gt;&lt;wsp:rsid wsp:val=&quot;00AD717A&quot;/&gt;&lt;wsp:rsid wsp:val=&quot;00AD7240&quot;/&gt;&lt;wsp:rsid wsp:val=&quot;00AD76E0&quot;/&gt;&lt;wsp:rsid wsp:val=&quot;00AD7BBF&quot;/&gt;&lt;wsp:rsid wsp:val=&quot;00AD7D6E&quot;/&gt;&lt;wsp:rsid wsp:val=&quot;00AE02BF&quot;/&gt;&lt;wsp:rsid wsp:val=&quot;00AE03E7&quot;/&gt;&lt;wsp:rsid wsp:val=&quot;00AE0491&quot;/&gt;&lt;wsp:rsid wsp:val=&quot;00AE04C1&quot;/&gt;&lt;wsp:rsid wsp:val=&quot;00AE0535&quot;/&gt;&lt;wsp:rsid wsp:val=&quot;00AE08EB&quot;/&gt;&lt;wsp:rsid wsp:val=&quot;00AE0931&quot;/&gt;&lt;wsp:rsid wsp:val=&quot;00AE0ADC&quot;/&gt;&lt;wsp:rsid wsp:val=&quot;00AE11EE&quot;/&gt;&lt;wsp:rsid wsp:val=&quot;00AE11F0&quot;/&gt;&lt;wsp:rsid wsp:val=&quot;00AE145D&quot;/&gt;&lt;wsp:rsid wsp:val=&quot;00AE158A&quot;/&gt;&lt;wsp:rsid wsp:val=&quot;00AE1635&quot;/&gt;&lt;wsp:rsid wsp:val=&quot;00AE168D&quot;/&gt;&lt;wsp:rsid wsp:val=&quot;00AE1D0F&quot;/&gt;&lt;wsp:rsid wsp:val=&quot;00AE2597&quot;/&gt;&lt;wsp:rsid wsp:val=&quot;00AE2630&quot;/&gt;&lt;wsp:rsid wsp:val=&quot;00AE26E8&quot;/&gt;&lt;wsp:rsid wsp:val=&quot;00AE2995&quot;/&gt;&lt;wsp:rsid wsp:val=&quot;00AE3160&quot;/&gt;&lt;wsp:rsid wsp:val=&quot;00AE31C0&quot;/&gt;&lt;wsp:rsid wsp:val=&quot;00AE33C1&quot;/&gt;&lt;wsp:rsid wsp:val=&quot;00AE36B6&quot;/&gt;&lt;wsp:rsid wsp:val=&quot;00AE370A&quot;/&gt;&lt;wsp:rsid wsp:val=&quot;00AE374A&quot;/&gt;&lt;wsp:rsid wsp:val=&quot;00AE3C02&quot;/&gt;&lt;wsp:rsid wsp:val=&quot;00AE3CB0&quot;/&gt;&lt;wsp:rsid wsp:val=&quot;00AE41F8&quot;/&gt;&lt;wsp:rsid wsp:val=&quot;00AE426F&quot;/&gt;&lt;wsp:rsid wsp:val=&quot;00AE4325&quot;/&gt;&lt;wsp:rsid wsp:val=&quot;00AE4332&quot;/&gt;&lt;wsp:rsid wsp:val=&quot;00AE4705&quot;/&gt;&lt;wsp:rsid wsp:val=&quot;00AE4875&quot;/&gt;&lt;wsp:rsid wsp:val=&quot;00AE488C&quot;/&gt;&lt;wsp:rsid wsp:val=&quot;00AE4893&quot;/&gt;&lt;wsp:rsid wsp:val=&quot;00AE4CDC&quot;/&gt;&lt;wsp:rsid wsp:val=&quot;00AE5038&quot;/&gt;&lt;wsp:rsid wsp:val=&quot;00AE5166&quot;/&gt;&lt;wsp:rsid wsp:val=&quot;00AE5244&quot;/&gt;&lt;wsp:rsid wsp:val=&quot;00AE52EE&quot;/&gt;&lt;wsp:rsid wsp:val=&quot;00AE5458&quot;/&gt;&lt;wsp:rsid wsp:val=&quot;00AE5A6E&quot;/&gt;&lt;wsp:rsid wsp:val=&quot;00AE5D5E&quot;/&gt;&lt;wsp:rsid wsp:val=&quot;00AE5E7B&quot;/&gt;&lt;wsp:rsid wsp:val=&quot;00AE5F58&quot;/&gt;&lt;wsp:rsid wsp:val=&quot;00AE622C&quot;/&gt;&lt;wsp:rsid wsp:val=&quot;00AE632E&quot;/&gt;&lt;wsp:rsid wsp:val=&quot;00AE64CE&quot;/&gt;&lt;wsp:rsid wsp:val=&quot;00AE6544&quot;/&gt;&lt;wsp:rsid wsp:val=&quot;00AE675F&quot;/&gt;&lt;wsp:rsid wsp:val=&quot;00AE6AC7&quot;/&gt;&lt;wsp:rsid wsp:val=&quot;00AE75B2&quot;/&gt;&lt;wsp:rsid wsp:val=&quot;00AE75B6&quot;/&gt;&lt;wsp:rsid wsp:val=&quot;00AE7813&quot;/&gt;&lt;wsp:rsid wsp:val=&quot;00AE788C&quot;/&gt;&lt;wsp:rsid wsp:val=&quot;00AE7A7D&quot;/&gt;&lt;wsp:rsid wsp:val=&quot;00AE7CB5&quot;/&gt;&lt;wsp:rsid wsp:val=&quot;00AE7DFA&quot;/&gt;&lt;wsp:rsid wsp:val=&quot;00AF005C&quot;/&gt;&lt;wsp:rsid wsp:val=&quot;00AF012A&quot;/&gt;&lt;wsp:rsid wsp:val=&quot;00AF0230&quot;/&gt;&lt;wsp:rsid wsp:val=&quot;00AF0383&quot;/&gt;&lt;wsp:rsid wsp:val=&quot;00AF03A2&quot;/&gt;&lt;wsp:rsid wsp:val=&quot;00AF07B8&quot;/&gt;&lt;wsp:rsid wsp:val=&quot;00AF0BFD&quot;/&gt;&lt;wsp:rsid wsp:val=&quot;00AF101B&quot;/&gt;&lt;wsp:rsid wsp:val=&quot;00AF11CE&quot;/&gt;&lt;wsp:rsid wsp:val=&quot;00AF11FF&quot;/&gt;&lt;wsp:rsid wsp:val=&quot;00AF1213&quot;/&gt;&lt;wsp:rsid wsp:val=&quot;00AF124B&quot;/&gt;&lt;wsp:rsid wsp:val=&quot;00AF1355&quot;/&gt;&lt;wsp:rsid wsp:val=&quot;00AF139A&quot;/&gt;&lt;wsp:rsid wsp:val=&quot;00AF13BB&quot;/&gt;&lt;wsp:rsid wsp:val=&quot;00AF1895&quot;/&gt;&lt;wsp:rsid wsp:val=&quot;00AF18F2&quot;/&gt;&lt;wsp:rsid wsp:val=&quot;00AF192B&quot;/&gt;&lt;wsp:rsid wsp:val=&quot;00AF19FA&quot;/&gt;&lt;wsp:rsid wsp:val=&quot;00AF1B3F&quot;/&gt;&lt;wsp:rsid wsp:val=&quot;00AF1BD1&quot;/&gt;&lt;wsp:rsid wsp:val=&quot;00AF1C86&quot;/&gt;&lt;wsp:rsid wsp:val=&quot;00AF1D6D&quot;/&gt;&lt;wsp:rsid wsp:val=&quot;00AF1DC5&quot;/&gt;&lt;wsp:rsid wsp:val=&quot;00AF1DE0&quot;/&gt;&lt;wsp:rsid wsp:val=&quot;00AF2033&quot;/&gt;&lt;wsp:rsid wsp:val=&quot;00AF2082&quot;/&gt;&lt;wsp:rsid wsp:val=&quot;00AF221F&quot;/&gt;&lt;wsp:rsid wsp:val=&quot;00AF23DC&quot;/&gt;&lt;wsp:rsid wsp:val=&quot;00AF28EE&quot;/&gt;&lt;wsp:rsid wsp:val=&quot;00AF2D2F&quot;/&gt;&lt;wsp:rsid wsp:val=&quot;00AF2E27&quot;/&gt;&lt;wsp:rsid wsp:val=&quot;00AF370D&quot;/&gt;&lt;wsp:rsid wsp:val=&quot;00AF3851&quot;/&gt;&lt;wsp:rsid wsp:val=&quot;00AF38AD&quot;/&gt;&lt;wsp:rsid wsp:val=&quot;00AF38B1&quot;/&gt;&lt;wsp:rsid wsp:val=&quot;00AF3BA4&quot;/&gt;&lt;wsp:rsid wsp:val=&quot;00AF3BB5&quot;/&gt;&lt;wsp:rsid wsp:val=&quot;00AF3CDB&quot;/&gt;&lt;wsp:rsid wsp:val=&quot;00AF3EB0&quot;/&gt;&lt;wsp:rsid wsp:val=&quot;00AF3EDB&quot;/&gt;&lt;wsp:rsid wsp:val=&quot;00AF40B0&quot;/&gt;&lt;wsp:rsid wsp:val=&quot;00AF4318&quot;/&gt;&lt;wsp:rsid wsp:val=&quot;00AF436D&quot;/&gt;&lt;wsp:rsid wsp:val=&quot;00AF4417&quot;/&gt;&lt;wsp:rsid wsp:val=&quot;00AF4461&quot;/&gt;&lt;wsp:rsid wsp:val=&quot;00AF44A8&quot;/&gt;&lt;wsp:rsid wsp:val=&quot;00AF44CE&quot;/&gt;&lt;wsp:rsid wsp:val=&quot;00AF48A8&quot;/&gt;&lt;wsp:rsid wsp:val=&quot;00AF4A61&quot;/&gt;&lt;wsp:rsid wsp:val=&quot;00AF4CA3&quot;/&gt;&lt;wsp:rsid wsp:val=&quot;00AF4CCC&quot;/&gt;&lt;wsp:rsid wsp:val=&quot;00AF4E5C&quot;/&gt;&lt;wsp:rsid wsp:val=&quot;00AF4E8F&quot;/&gt;&lt;wsp:rsid wsp:val=&quot;00AF51F3&quot;/&gt;&lt;wsp:rsid wsp:val=&quot;00AF57EF&quot;/&gt;&lt;wsp:rsid wsp:val=&quot;00AF59F7&quot;/&gt;&lt;wsp:rsid wsp:val=&quot;00AF5C76&quot;/&gt;&lt;wsp:rsid wsp:val=&quot;00AF5E86&quot;/&gt;&lt;wsp:rsid wsp:val=&quot;00AF6115&quot;/&gt;&lt;wsp:rsid wsp:val=&quot;00AF616A&quot;/&gt;&lt;wsp:rsid wsp:val=&quot;00AF624A&quot;/&gt;&lt;wsp:rsid wsp:val=&quot;00AF67E7&quot;/&gt;&lt;wsp:rsid wsp:val=&quot;00AF67F7&quot;/&gt;&lt;wsp:rsid wsp:val=&quot;00AF6921&quot;/&gt;&lt;wsp:rsid wsp:val=&quot;00AF699E&quot;/&gt;&lt;wsp:rsid wsp:val=&quot;00AF6B86&quot;/&gt;&lt;wsp:rsid wsp:val=&quot;00AF6CF5&quot;/&gt;&lt;wsp:rsid wsp:val=&quot;00AF6EA1&quot;/&gt;&lt;wsp:rsid wsp:val=&quot;00AF6EC2&quot;/&gt;&lt;wsp:rsid wsp:val=&quot;00AF732F&quot;/&gt;&lt;wsp:rsid wsp:val=&quot;00AF7475&quot;/&gt;&lt;wsp:rsid wsp:val=&quot;00AF74FD&quot;/&gt;&lt;wsp:rsid wsp:val=&quot;00AF7564&quot;/&gt;&lt;wsp:rsid wsp:val=&quot;00AF770F&quot;/&gt;&lt;wsp:rsid wsp:val=&quot;00AF7A83&quot;/&gt;&lt;wsp:rsid wsp:val=&quot;00AF7B04&quot;/&gt;&lt;wsp:rsid wsp:val=&quot;00AF7CA2&quot;/&gt;&lt;wsp:rsid wsp:val=&quot;00AF7E29&quot;/&gt;&lt;wsp:rsid wsp:val=&quot;00AF7E33&quot;/&gt;&lt;wsp:rsid wsp:val=&quot;00AF7EEA&quot;/&gt;&lt;wsp:rsid wsp:val=&quot;00AF7F1B&quot;/&gt;&lt;wsp:rsid wsp:val=&quot;00B00024&quot;/&gt;&lt;wsp:rsid wsp:val=&quot;00B00114&quot;/&gt;&lt;wsp:rsid wsp:val=&quot;00B00160&quot;/&gt;&lt;wsp:rsid wsp:val=&quot;00B00575&quot;/&gt;&lt;wsp:rsid wsp:val=&quot;00B00C63&quot;/&gt;&lt;wsp:rsid wsp:val=&quot;00B00D14&quot;/&gt;&lt;wsp:rsid wsp:val=&quot;00B00FFE&quot;/&gt;&lt;wsp:rsid wsp:val=&quot;00B01506&quot;/&gt;&lt;wsp:rsid wsp:val=&quot;00B01C6E&quot;/&gt;&lt;wsp:rsid wsp:val=&quot;00B01F68&quot;/&gt;&lt;wsp:rsid wsp:val=&quot;00B0214D&quot;/&gt;&lt;wsp:rsid wsp:val=&quot;00B02360&quot;/&gt;&lt;wsp:rsid wsp:val=&quot;00B023B0&quot;/&gt;&lt;wsp:rsid wsp:val=&quot;00B02576&quot;/&gt;&lt;wsp:rsid wsp:val=&quot;00B02679&quot;/&gt;&lt;wsp:rsid wsp:val=&quot;00B02AC8&quot;/&gt;&lt;wsp:rsid wsp:val=&quot;00B02B68&quot;/&gt;&lt;wsp:rsid wsp:val=&quot;00B02BD7&quot;/&gt;&lt;wsp:rsid wsp:val=&quot;00B02CD5&quot;/&gt;&lt;wsp:rsid wsp:val=&quot;00B033E5&quot;/&gt;&lt;wsp:rsid wsp:val=&quot;00B03826&quot;/&gt;&lt;wsp:rsid wsp:val=&quot;00B038A2&quot;/&gt;&lt;wsp:rsid wsp:val=&quot;00B03A00&quot;/&gt;&lt;wsp:rsid wsp:val=&quot;00B03BC7&quot;/&gt;&lt;wsp:rsid wsp:val=&quot;00B03C4E&quot;/&gt;&lt;wsp:rsid wsp:val=&quot;00B04168&quot;/&gt;&lt;wsp:rsid wsp:val=&quot;00B041A9&quot;/&gt;&lt;wsp:rsid wsp:val=&quot;00B044BF&quot;/&gt;&lt;wsp:rsid wsp:val=&quot;00B04980&quot;/&gt;&lt;wsp:rsid wsp:val=&quot;00B04C85&quot;/&gt;&lt;wsp:rsid wsp:val=&quot;00B05309&quot;/&gt;&lt;wsp:rsid wsp:val=&quot;00B053AD&quot;/&gt;&lt;wsp:rsid wsp:val=&quot;00B05499&quot;/&gt;&lt;wsp:rsid wsp:val=&quot;00B05561&quot;/&gt;&lt;wsp:rsid wsp:val=&quot;00B055B5&quot;/&gt;&lt;wsp:rsid wsp:val=&quot;00B05B69&quot;/&gt;&lt;wsp:rsid wsp:val=&quot;00B05BFB&quot;/&gt;&lt;wsp:rsid wsp:val=&quot;00B05C61&quot;/&gt;&lt;wsp:rsid wsp:val=&quot;00B05F9A&quot;/&gt;&lt;wsp:rsid wsp:val=&quot;00B060D7&quot;/&gt;&lt;wsp:rsid wsp:val=&quot;00B06143&quot;/&gt;&lt;wsp:rsid wsp:val=&quot;00B06417&quot;/&gt;&lt;wsp:rsid wsp:val=&quot;00B06931&quot;/&gt;&lt;wsp:rsid wsp:val=&quot;00B0698C&quot;/&gt;&lt;wsp:rsid wsp:val=&quot;00B072B3&quot;/&gt;&lt;wsp:rsid wsp:val=&quot;00B072FF&quot;/&gt;&lt;wsp:rsid wsp:val=&quot;00B07455&quot;/&gt;&lt;wsp:rsid wsp:val=&quot;00B074CC&quot;/&gt;&lt;wsp:rsid wsp:val=&quot;00B076D0&quot;/&gt;&lt;wsp:rsid wsp:val=&quot;00B079E1&quot;/&gt;&lt;wsp:rsid wsp:val=&quot;00B07A26&quot;/&gt;&lt;wsp:rsid wsp:val=&quot;00B07B82&quot;/&gt;&lt;wsp:rsid wsp:val=&quot;00B07E07&quot;/&gt;&lt;wsp:rsid wsp:val=&quot;00B07FB6&quot;/&gt;&lt;wsp:rsid wsp:val=&quot;00B1006B&quot;/&gt;&lt;wsp:rsid wsp:val=&quot;00B1021C&quot;/&gt;&lt;wsp:rsid wsp:val=&quot;00B1029D&quot;/&gt;&lt;wsp:rsid wsp:val=&quot;00B10481&quot;/&gt;&lt;wsp:rsid wsp:val=&quot;00B104C2&quot;/&gt;&lt;wsp:rsid wsp:val=&quot;00B1061D&quot;/&gt;&lt;wsp:rsid wsp:val=&quot;00B109EE&quot;/&gt;&lt;wsp:rsid wsp:val=&quot;00B10CD2&quot;/&gt;&lt;wsp:rsid wsp:val=&quot;00B10DEA&quot;/&gt;&lt;wsp:rsid wsp:val=&quot;00B10EEE&quot;/&gt;&lt;wsp:rsid wsp:val=&quot;00B11757&quot;/&gt;&lt;wsp:rsid wsp:val=&quot;00B119A9&quot;/&gt;&lt;wsp:rsid wsp:val=&quot;00B11AB6&quot;/&gt;&lt;wsp:rsid wsp:val=&quot;00B11BE2&quot;/&gt;&lt;wsp:rsid wsp:val=&quot;00B11D18&quot;/&gt;&lt;wsp:rsid wsp:val=&quot;00B11EC2&quot;/&gt;&lt;wsp:rsid wsp:val=&quot;00B11FB4&quot;/&gt;&lt;wsp:rsid wsp:val=&quot;00B1238A&quot;/&gt;&lt;wsp:rsid wsp:val=&quot;00B124C9&quot;/&gt;&lt;wsp:rsid wsp:val=&quot;00B1297D&quot;/&gt;&lt;wsp:rsid wsp:val=&quot;00B12F61&quot;/&gt;&lt;wsp:rsid wsp:val=&quot;00B132CB&quot;/&gt;&lt;wsp:rsid wsp:val=&quot;00B13377&quot;/&gt;&lt;wsp:rsid wsp:val=&quot;00B13675&quot;/&gt;&lt;wsp:rsid wsp:val=&quot;00B13836&quot;/&gt;&lt;wsp:rsid wsp:val=&quot;00B13ABA&quot;/&gt;&lt;wsp:rsid wsp:val=&quot;00B13AE5&quot;/&gt;&lt;wsp:rsid wsp:val=&quot;00B13E91&quot;/&gt;&lt;wsp:rsid wsp:val=&quot;00B1406C&quot;/&gt;&lt;wsp:rsid wsp:val=&quot;00B140B3&quot;/&gt;&lt;wsp:rsid wsp:val=&quot;00B14263&quot;/&gt;&lt;wsp:rsid wsp:val=&quot;00B144E9&quot;/&gt;&lt;wsp:rsid wsp:val=&quot;00B14588&quot;/&gt;&lt;wsp:rsid wsp:val=&quot;00B14685&quot;/&gt;&lt;wsp:rsid wsp:val=&quot;00B14868&quot;/&gt;&lt;wsp:rsid wsp:val=&quot;00B14AD2&quot;/&gt;&lt;wsp:rsid wsp:val=&quot;00B14CA8&quot;/&gt;&lt;wsp:rsid wsp:val=&quot;00B14D5D&quot;/&gt;&lt;wsp:rsid wsp:val=&quot;00B14D60&quot;/&gt;&lt;wsp:rsid wsp:val=&quot;00B14D87&quot;/&gt;&lt;wsp:rsid wsp:val=&quot;00B14E61&quot;/&gt;&lt;wsp:rsid wsp:val=&quot;00B14FB8&quot;/&gt;&lt;wsp:rsid wsp:val=&quot;00B1511D&quot;/&gt;&lt;wsp:rsid wsp:val=&quot;00B152C2&quot;/&gt;&lt;wsp:rsid wsp:val=&quot;00B152D5&quot;/&gt;&lt;wsp:rsid wsp:val=&quot;00B15322&quot;/&gt;&lt;wsp:rsid wsp:val=&quot;00B15801&quot;/&gt;&lt;wsp:rsid wsp:val=&quot;00B15B47&quot;/&gt;&lt;wsp:rsid wsp:val=&quot;00B15B93&quot;/&gt;&lt;wsp:rsid wsp:val=&quot;00B16698&quot;/&gt;&lt;wsp:rsid wsp:val=&quot;00B167F5&quot;/&gt;&lt;wsp:rsid wsp:val=&quot;00B1685C&quot;/&gt;&lt;wsp:rsid wsp:val=&quot;00B169F9&quot;/&gt;&lt;wsp:rsid wsp:val=&quot;00B16A3D&quot;/&gt;&lt;wsp:rsid wsp:val=&quot;00B16D5A&quot;/&gt;&lt;wsp:rsid wsp:val=&quot;00B17179&quot;/&gt;&lt;wsp:rsid wsp:val=&quot;00B17188&quot;/&gt;&lt;wsp:rsid wsp:val=&quot;00B175D0&quot;/&gt;&lt;wsp:rsid wsp:val=&quot;00B177CE&quot;/&gt;&lt;wsp:rsid wsp:val=&quot;00B178D7&quot;/&gt;&lt;wsp:rsid wsp:val=&quot;00B179CE&quot;/&gt;&lt;wsp:rsid wsp:val=&quot;00B17A65&quot;/&gt;&lt;wsp:rsid wsp:val=&quot;00B17D1D&quot;/&gt;&lt;wsp:rsid wsp:val=&quot;00B17E60&quot;/&gt;&lt;wsp:rsid wsp:val=&quot;00B2042E&quot;/&gt;&lt;wsp:rsid wsp:val=&quot;00B206CD&quot;/&gt;&lt;wsp:rsid wsp:val=&quot;00B209A5&quot;/&gt;&lt;wsp:rsid wsp:val=&quot;00B20BC9&quot;/&gt;&lt;wsp:rsid wsp:val=&quot;00B20EEF&quot;/&gt;&lt;wsp:rsid wsp:val=&quot;00B211AA&quot;/&gt;&lt;wsp:rsid wsp:val=&quot;00B215AB&quot;/&gt;&lt;wsp:rsid wsp:val=&quot;00B218DF&quot;/&gt;&lt;wsp:rsid wsp:val=&quot;00B21C29&quot;/&gt;&lt;wsp:rsid wsp:val=&quot;00B21CA2&quot;/&gt;&lt;wsp:rsid wsp:val=&quot;00B21DE5&quot;/&gt;&lt;wsp:rsid wsp:val=&quot;00B21EAB&quot;/&gt;&lt;wsp:rsid wsp:val=&quot;00B21EC2&quot;/&gt;&lt;wsp:rsid wsp:val=&quot;00B22345&quot;/&gt;&lt;wsp:rsid wsp:val=&quot;00B22472&quot;/&gt;&lt;wsp:rsid wsp:val=&quot;00B2263A&quot;/&gt;&lt;wsp:rsid wsp:val=&quot;00B22778&quot;/&gt;&lt;wsp:rsid wsp:val=&quot;00B22EE7&quot;/&gt;&lt;wsp:rsid wsp:val=&quot;00B23067&quot;/&gt;&lt;wsp:rsid wsp:val=&quot;00B238F2&quot;/&gt;&lt;wsp:rsid wsp:val=&quot;00B23965&quot;/&gt;&lt;wsp:rsid wsp:val=&quot;00B23A53&quot;/&gt;&lt;wsp:rsid wsp:val=&quot;00B23ABF&quot;/&gt;&lt;wsp:rsid wsp:val=&quot;00B23C0F&quot;/&gt;&lt;wsp:rsid wsp:val=&quot;00B23FB6&quot;/&gt;&lt;wsp:rsid wsp:val=&quot;00B24475&quot;/&gt;&lt;wsp:rsid wsp:val=&quot;00B24D79&quot;/&gt;&lt;wsp:rsid wsp:val=&quot;00B24DF3&quot;/&gt;&lt;wsp:rsid wsp:val=&quot;00B24F49&quot;/&gt;&lt;wsp:rsid wsp:val=&quot;00B251F6&quot;/&gt;&lt;wsp:rsid wsp:val=&quot;00B25402&quot;/&gt;&lt;wsp:rsid wsp:val=&quot;00B256BC&quot;/&gt;&lt;wsp:rsid wsp:val=&quot;00B260E9&quot;/&gt;&lt;wsp:rsid wsp:val=&quot;00B26489&quot;/&gt;&lt;wsp:rsid wsp:val=&quot;00B265AB&quot;/&gt;&lt;wsp:rsid wsp:val=&quot;00B2667F&quot;/&gt;&lt;wsp:rsid wsp:val=&quot;00B26715&quot;/&gt;&lt;wsp:rsid wsp:val=&quot;00B26905&quot;/&gt;&lt;wsp:rsid wsp:val=&quot;00B27283&quot;/&gt;&lt;wsp:rsid wsp:val=&quot;00B272DA&quot;/&gt;&lt;wsp:rsid wsp:val=&quot;00B273DB&quot;/&gt;&lt;wsp:rsid wsp:val=&quot;00B27538&quot;/&gt;&lt;wsp:rsid wsp:val=&quot;00B27987&quot;/&gt;&lt;wsp:rsid wsp:val=&quot;00B27ADA&quot;/&gt;&lt;wsp:rsid wsp:val=&quot;00B27BD8&quot;/&gt;&lt;wsp:rsid wsp:val=&quot;00B30675&quot;/&gt;&lt;wsp:rsid wsp:val=&quot;00B30818&quot;/&gt;&lt;wsp:rsid wsp:val=&quot;00B30AEE&quot;/&gt;&lt;wsp:rsid wsp:val=&quot;00B30C7C&quot;/&gt;&lt;wsp:rsid wsp:val=&quot;00B31CEE&quot;/&gt;&lt;wsp:rsid wsp:val=&quot;00B31F76&quot;/&gt;&lt;wsp:rsid wsp:val=&quot;00B32354&quot;/&gt;&lt;wsp:rsid wsp:val=&quot;00B32CA3&quot;/&gt;&lt;wsp:rsid wsp:val=&quot;00B33088&quot;/&gt;&lt;wsp:rsid wsp:val=&quot;00B33356&quot;/&gt;&lt;wsp:rsid wsp:val=&quot;00B337EF&quot;/&gt;&lt;wsp:rsid wsp:val=&quot;00B3381A&quot;/&gt;&lt;wsp:rsid wsp:val=&quot;00B33874&quot;/&gt;&lt;wsp:rsid wsp:val=&quot;00B339C5&quot;/&gt;&lt;wsp:rsid wsp:val=&quot;00B33A18&quot;/&gt;&lt;wsp:rsid wsp:val=&quot;00B33A93&quot;/&gt;&lt;wsp:rsid wsp:val=&quot;00B33BAC&quot;/&gt;&lt;wsp:rsid wsp:val=&quot;00B33C19&quot;/&gt;&lt;wsp:rsid wsp:val=&quot;00B3412C&quot;/&gt;&lt;wsp:rsid wsp:val=&quot;00B34164&quot;/&gt;&lt;wsp:rsid wsp:val=&quot;00B34762&quot;/&gt;&lt;wsp:rsid wsp:val=&quot;00B34A62&quot;/&gt;&lt;wsp:rsid wsp:val=&quot;00B34AC1&quot;/&gt;&lt;wsp:rsid wsp:val=&quot;00B34AD5&quot;/&gt;&lt;wsp:rsid wsp:val=&quot;00B34C3D&quot;/&gt;&lt;wsp:rsid wsp:val=&quot;00B34DB1&quot;/&gt;&lt;wsp:rsid wsp:val=&quot;00B34DD8&quot;/&gt;&lt;wsp:rsid wsp:val=&quot;00B34E97&quot;/&gt;&lt;wsp:rsid wsp:val=&quot;00B356EE&quot;/&gt;&lt;wsp:rsid wsp:val=&quot;00B3585D&quot;/&gt;&lt;wsp:rsid wsp:val=&quot;00B35916&quot;/&gt;&lt;wsp:rsid wsp:val=&quot;00B359CC&quot;/&gt;&lt;wsp:rsid wsp:val=&quot;00B35C89&quot;/&gt;&lt;wsp:rsid wsp:val=&quot;00B35D7D&quot;/&gt;&lt;wsp:rsid wsp:val=&quot;00B35E24&quot;/&gt;&lt;wsp:rsid wsp:val=&quot;00B36084&quot;/&gt;&lt;wsp:rsid wsp:val=&quot;00B36268&quot;/&gt;&lt;wsp:rsid wsp:val=&quot;00B3675F&quot;/&gt;&lt;wsp:rsid wsp:val=&quot;00B368E3&quot;/&gt;&lt;wsp:rsid wsp:val=&quot;00B36983&quot;/&gt;&lt;wsp:rsid wsp:val=&quot;00B36A05&quot;/&gt;&lt;wsp:rsid wsp:val=&quot;00B36D5A&quot;/&gt;&lt;wsp:rsid wsp:val=&quot;00B374DB&quot;/&gt;&lt;wsp:rsid wsp:val=&quot;00B376E4&quot;/&gt;&lt;wsp:rsid wsp:val=&quot;00B378B4&quot;/&gt;&lt;wsp:rsid wsp:val=&quot;00B37B88&quot;/&gt;&lt;wsp:rsid wsp:val=&quot;00B37E68&quot;/&gt;&lt;wsp:rsid wsp:val=&quot;00B37F70&quot;/&gt;&lt;wsp:rsid wsp:val=&quot;00B4010C&quot;/&gt;&lt;wsp:rsid wsp:val=&quot;00B404B2&quot;/&gt;&lt;wsp:rsid wsp:val=&quot;00B4084C&quot;/&gt;&lt;wsp:rsid wsp:val=&quot;00B4086E&quot;/&gt;&lt;wsp:rsid wsp:val=&quot;00B40874&quot;/&gt;&lt;wsp:rsid wsp:val=&quot;00B4107B&quot;/&gt;&lt;wsp:rsid wsp:val=&quot;00B411BB&quot;/&gt;&lt;wsp:rsid wsp:val=&quot;00B4174E&quot;/&gt;&lt;wsp:rsid wsp:val=&quot;00B41B0F&quot;/&gt;&lt;wsp:rsid wsp:val=&quot;00B41C15&quot;/&gt;&lt;wsp:rsid wsp:val=&quot;00B41FA1&quot;/&gt;&lt;wsp:rsid wsp:val=&quot;00B421DC&quot;/&gt;&lt;wsp:rsid wsp:val=&quot;00B4229E&quot;/&gt;&lt;wsp:rsid wsp:val=&quot;00B42310&quot;/&gt;&lt;wsp:rsid wsp:val=&quot;00B42821&quot;/&gt;&lt;wsp:rsid wsp:val=&quot;00B42F82&quot;/&gt;&lt;wsp:rsid wsp:val=&quot;00B43513&quot;/&gt;&lt;wsp:rsid wsp:val=&quot;00B43627&quot;/&gt;&lt;wsp:rsid wsp:val=&quot;00B43A9F&quot;/&gt;&lt;wsp:rsid wsp:val=&quot;00B43AB0&quot;/&gt;&lt;wsp:rsid wsp:val=&quot;00B43D0D&quot;/&gt;&lt;wsp:rsid wsp:val=&quot;00B442C8&quot;/&gt;&lt;wsp:rsid wsp:val=&quot;00B44350&quot;/&gt;&lt;wsp:rsid wsp:val=&quot;00B4449F&quot;/&gt;&lt;wsp:rsid wsp:val=&quot;00B445B6&quot;/&gt;&lt;wsp:rsid wsp:val=&quot;00B44B7B&quot;/&gt;&lt;wsp:rsid wsp:val=&quot;00B44B9B&quot;/&gt;&lt;wsp:rsid wsp:val=&quot;00B44D30&quot;/&gt;&lt;wsp:rsid wsp:val=&quot;00B4501F&quot;/&gt;&lt;wsp:rsid wsp:val=&quot;00B45254&quot;/&gt;&lt;wsp:rsid wsp:val=&quot;00B452BC&quot;/&gt;&lt;wsp:rsid wsp:val=&quot;00B4540D&quot;/&gt;&lt;wsp:rsid wsp:val=&quot;00B458FD&quot;/&gt;&lt;wsp:rsid wsp:val=&quot;00B45924&quot;/&gt;&lt;wsp:rsid wsp:val=&quot;00B45DF3&quot;/&gt;&lt;wsp:rsid wsp:val=&quot;00B45F96&quot;/&gt;&lt;wsp:rsid wsp:val=&quot;00B46508&quot;/&gt;&lt;wsp:rsid wsp:val=&quot;00B468E9&quot;/&gt;&lt;wsp:rsid wsp:val=&quot;00B46B82&quot;/&gt;&lt;wsp:rsid wsp:val=&quot;00B46D18&quot;/&gt;&lt;wsp:rsid wsp:val=&quot;00B46FC4&quot;/&gt;&lt;wsp:rsid wsp:val=&quot;00B4700C&quot;/&gt;&lt;wsp:rsid wsp:val=&quot;00B476DB&quot;/&gt;&lt;wsp:rsid wsp:val=&quot;00B47703&quot;/&gt;&lt;wsp:rsid wsp:val=&quot;00B479B3&quot;/&gt;&lt;wsp:rsid wsp:val=&quot;00B47A35&quot;/&gt;&lt;wsp:rsid wsp:val=&quot;00B47C92&quot;/&gt;&lt;wsp:rsid wsp:val=&quot;00B47C99&quot;/&gt;&lt;wsp:rsid wsp:val=&quot;00B47F1E&quot;/&gt;&lt;wsp:rsid wsp:val=&quot;00B502D6&quot;/&gt;&lt;wsp:rsid wsp:val=&quot;00B504E0&quot;/&gt;&lt;wsp:rsid wsp:val=&quot;00B5080C&quot;/&gt;&lt;wsp:rsid wsp:val=&quot;00B50887&quot;/&gt;&lt;wsp:rsid wsp:val=&quot;00B50903&quot;/&gt;&lt;wsp:rsid wsp:val=&quot;00B50910&quot;/&gt;&lt;wsp:rsid wsp:val=&quot;00B50D25&quot;/&gt;&lt;wsp:rsid wsp:val=&quot;00B50EDC&quot;/&gt;&lt;wsp:rsid wsp:val=&quot;00B511BB&quot;/&gt;&lt;wsp:rsid wsp:val=&quot;00B511DC&quot;/&gt;&lt;wsp:rsid wsp:val=&quot;00B51272&quot;/&gt;&lt;wsp:rsid wsp:val=&quot;00B51448&quot;/&gt;&lt;wsp:rsid wsp:val=&quot;00B514F6&quot;/&gt;&lt;wsp:rsid wsp:val=&quot;00B5159B&quot;/&gt;&lt;wsp:rsid wsp:val=&quot;00B51A68&quot;/&gt;&lt;wsp:rsid wsp:val=&quot;00B51BB6&quot;/&gt;&lt;wsp:rsid wsp:val=&quot;00B51C5B&quot;/&gt;&lt;wsp:rsid wsp:val=&quot;00B5219F&quot;/&gt;&lt;wsp:rsid wsp:val=&quot;00B5246D&quot;/&gt;&lt;wsp:rsid wsp:val=&quot;00B525DA&quot;/&gt;&lt;wsp:rsid wsp:val=&quot;00B52F04&quot;/&gt;&lt;wsp:rsid wsp:val=&quot;00B53214&quot;/&gt;&lt;wsp:rsid wsp:val=&quot;00B533B3&quot;/&gt;&lt;wsp:rsid wsp:val=&quot;00B53582&quot;/&gt;&lt;wsp:rsid wsp:val=&quot;00B535D5&quot;/&gt;&lt;wsp:rsid wsp:val=&quot;00B5384A&quot;/&gt;&lt;wsp:rsid wsp:val=&quot;00B538A1&quot;/&gt;&lt;wsp:rsid wsp:val=&quot;00B53B1B&quot;/&gt;&lt;wsp:rsid wsp:val=&quot;00B53DAB&quot;/&gt;&lt;wsp:rsid wsp:val=&quot;00B53EDA&quot;/&gt;&lt;wsp:rsid wsp:val=&quot;00B540AD&quot;/&gt;&lt;wsp:rsid wsp:val=&quot;00B54727&quot;/&gt;&lt;wsp:rsid wsp:val=&quot;00B54984&quot;/&gt;&lt;wsp:rsid wsp:val=&quot;00B54A9A&quot;/&gt;&lt;wsp:rsid wsp:val=&quot;00B55219&quot;/&gt;&lt;wsp:rsid wsp:val=&quot;00B5525B&quot;/&gt;&lt;wsp:rsid wsp:val=&quot;00B55268&quot;/&gt;&lt;wsp:rsid wsp:val=&quot;00B5529A&quot;/&gt;&lt;wsp:rsid wsp:val=&quot;00B5529B&quot;/&gt;&lt;wsp:rsid wsp:val=&quot;00B559DE&quot;/&gt;&lt;wsp:rsid wsp:val=&quot;00B55C58&quot;/&gt;&lt;wsp:rsid wsp:val=&quot;00B55CD5&quot;/&gt;&lt;wsp:rsid wsp:val=&quot;00B55D16&quot;/&gt;&lt;wsp:rsid wsp:val=&quot;00B55ECA&quot;/&gt;&lt;wsp:rsid wsp:val=&quot;00B56019&quot;/&gt;&lt;wsp:rsid wsp:val=&quot;00B5637E&quot;/&gt;&lt;wsp:rsid wsp:val=&quot;00B5643F&quot;/&gt;&lt;wsp:rsid wsp:val=&quot;00B5661F&quot;/&gt;&lt;wsp:rsid wsp:val=&quot;00B566F6&quot;/&gt;&lt;wsp:rsid wsp:val=&quot;00B56A57&quot;/&gt;&lt;wsp:rsid wsp:val=&quot;00B56E72&quot;/&gt;&lt;wsp:rsid wsp:val=&quot;00B5703C&quot;/&gt;&lt;wsp:rsid wsp:val=&quot;00B5706B&quot;/&gt;&lt;wsp:rsid wsp:val=&quot;00B57122&quot;/&gt;&lt;wsp:rsid wsp:val=&quot;00B5765B&quot;/&gt;&lt;wsp:rsid wsp:val=&quot;00B5770F&quot;/&gt;&lt;wsp:rsid wsp:val=&quot;00B57818&quot;/&gt;&lt;wsp:rsid wsp:val=&quot;00B57881&quot;/&gt;&lt;wsp:rsid wsp:val=&quot;00B57AB5&quot;/&gt;&lt;wsp:rsid wsp:val=&quot;00B57AF7&quot;/&gt;&lt;wsp:rsid wsp:val=&quot;00B57F27&quot;/&gt;&lt;wsp:rsid wsp:val=&quot;00B57F91&quot;/&gt;&lt;wsp:rsid wsp:val=&quot;00B60225&quot;/&gt;&lt;wsp:rsid wsp:val=&quot;00B60483&quot;/&gt;&lt;wsp:rsid wsp:val=&quot;00B60597&quot;/&gt;&lt;wsp:rsid wsp:val=&quot;00B607C7&quot;/&gt;&lt;wsp:rsid wsp:val=&quot;00B608B5&quot;/&gt;&lt;wsp:rsid wsp:val=&quot;00B60B2A&quot;/&gt;&lt;wsp:rsid wsp:val=&quot;00B60B87&quot;/&gt;&lt;wsp:rsid wsp:val=&quot;00B60BAC&quot;/&gt;&lt;wsp:rsid wsp:val=&quot;00B60C76&quot;/&gt;&lt;wsp:rsid wsp:val=&quot;00B611EC&quot;/&gt;&lt;wsp:rsid wsp:val=&quot;00B61558&quot;/&gt;&lt;wsp:rsid wsp:val=&quot;00B6172E&quot;/&gt;&lt;wsp:rsid wsp:val=&quot;00B61846&quot;/&gt;&lt;wsp:rsid wsp:val=&quot;00B6185C&quot;/&gt;&lt;wsp:rsid wsp:val=&quot;00B61ADC&quot;/&gt;&lt;wsp:rsid wsp:val=&quot;00B61F80&quot;/&gt;&lt;wsp:rsid wsp:val=&quot;00B6208E&quot;/&gt;&lt;wsp:rsid wsp:val=&quot;00B622AC&quot;/&gt;&lt;wsp:rsid wsp:val=&quot;00B6252D&quot;/&gt;&lt;wsp:rsid wsp:val=&quot;00B62706&quot;/&gt;&lt;wsp:rsid wsp:val=&quot;00B6274F&quot;/&gt;&lt;wsp:rsid wsp:val=&quot;00B62A91&quot;/&gt;&lt;wsp:rsid wsp:val=&quot;00B62C7B&quot;/&gt;&lt;wsp:rsid wsp:val=&quot;00B62EA8&quot;/&gt;&lt;wsp:rsid wsp:val=&quot;00B635C9&quot;/&gt;&lt;wsp:rsid wsp:val=&quot;00B6363E&quot;/&gt;&lt;wsp:rsid wsp:val=&quot;00B63855&quot;/&gt;&lt;wsp:rsid wsp:val=&quot;00B638E7&quot;/&gt;&lt;wsp:rsid wsp:val=&quot;00B639F7&quot;/&gt;&lt;wsp:rsid wsp:val=&quot;00B63A57&quot;/&gt;&lt;wsp:rsid wsp:val=&quot;00B64341&quot;/&gt;&lt;wsp:rsid wsp:val=&quot;00B643B7&quot;/&gt;&lt;wsp:rsid wsp:val=&quot;00B64BF1&quot;/&gt;&lt;wsp:rsid wsp:val=&quot;00B64C65&quot;/&gt;&lt;wsp:rsid wsp:val=&quot;00B64E71&quot;/&gt;&lt;wsp:rsid wsp:val=&quot;00B65508&quot;/&gt;&lt;wsp:rsid wsp:val=&quot;00B6605A&quot;/&gt;&lt;wsp:rsid wsp:val=&quot;00B666CE&quot;/&gt;&lt;wsp:rsid wsp:val=&quot;00B6683E&quot;/&gt;&lt;wsp:rsid wsp:val=&quot;00B66D33&quot;/&gt;&lt;wsp:rsid wsp:val=&quot;00B67015&quot;/&gt;&lt;wsp:rsid wsp:val=&quot;00B6765A&quot;/&gt;&lt;wsp:rsid wsp:val=&quot;00B676A3&quot;/&gt;&lt;wsp:rsid wsp:val=&quot;00B67D3C&quot;/&gt;&lt;wsp:rsid wsp:val=&quot;00B67D83&quot;/&gt;&lt;wsp:rsid wsp:val=&quot;00B70646&quot;/&gt;&lt;wsp:rsid wsp:val=&quot;00B70653&quot;/&gt;&lt;wsp:rsid wsp:val=&quot;00B706AE&quot;/&gt;&lt;wsp:rsid wsp:val=&quot;00B709D5&quot;/&gt;&lt;wsp:rsid wsp:val=&quot;00B709F4&quot;/&gt;&lt;wsp:rsid wsp:val=&quot;00B70C21&quot;/&gt;&lt;wsp:rsid wsp:val=&quot;00B70CBD&quot;/&gt;&lt;wsp:rsid wsp:val=&quot;00B70E42&quot;/&gt;&lt;wsp:rsid wsp:val=&quot;00B70EEE&quot;/&gt;&lt;wsp:rsid wsp:val=&quot;00B710F9&quot;/&gt;&lt;wsp:rsid wsp:val=&quot;00B71A21&quot;/&gt;&lt;wsp:rsid wsp:val=&quot;00B71A4F&quot;/&gt;&lt;wsp:rsid wsp:val=&quot;00B71BAF&quot;/&gt;&lt;wsp:rsid wsp:val=&quot;00B71C6D&quot;/&gt;&lt;wsp:rsid wsp:val=&quot;00B71D4D&quot;/&gt;&lt;wsp:rsid wsp:val=&quot;00B72089&quot;/&gt;&lt;wsp:rsid wsp:val=&quot;00B7263E&quot;/&gt;&lt;wsp:rsid wsp:val=&quot;00B726DF&quot;/&gt;&lt;wsp:rsid wsp:val=&quot;00B727CE&quot;/&gt;&lt;wsp:rsid wsp:val=&quot;00B72ADB&quot;/&gt;&lt;wsp:rsid wsp:val=&quot;00B72D10&quot;/&gt;&lt;wsp:rsid wsp:val=&quot;00B72EA1&quot;/&gt;&lt;wsp:rsid wsp:val=&quot;00B73311&quot;/&gt;&lt;wsp:rsid wsp:val=&quot;00B736E3&quot;/&gt;&lt;wsp:rsid wsp:val=&quot;00B738FD&quot;/&gt;&lt;wsp:rsid wsp:val=&quot;00B739B3&quot;/&gt;&lt;wsp:rsid wsp:val=&quot;00B73DF2&quot;/&gt;&lt;wsp:rsid wsp:val=&quot;00B73E77&quot;/&gt;&lt;wsp:rsid wsp:val=&quot;00B73FDF&quot;/&gt;&lt;wsp:rsid wsp:val=&quot;00B74142&quot;/&gt;&lt;wsp:rsid wsp:val=&quot;00B74508&quot;/&gt;&lt;wsp:rsid wsp:val=&quot;00B74626&quot;/&gt;&lt;wsp:rsid wsp:val=&quot;00B74745&quot;/&gt;&lt;wsp:rsid wsp:val=&quot;00B74EDD&quot;/&gt;&lt;wsp:rsid wsp:val=&quot;00B74F9A&quot;/&gt;&lt;wsp:rsid wsp:val=&quot;00B751EC&quot;/&gt;&lt;wsp:rsid wsp:val=&quot;00B755AF&quot;/&gt;&lt;wsp:rsid wsp:val=&quot;00B75A66&quot;/&gt;&lt;wsp:rsid wsp:val=&quot;00B760CC&quot;/&gt;&lt;wsp:rsid wsp:val=&quot;00B760D6&quot;/&gt;&lt;wsp:rsid wsp:val=&quot;00B76110&quot;/&gt;&lt;wsp:rsid wsp:val=&quot;00B761FC&quot;/&gt;&lt;wsp:rsid wsp:val=&quot;00B762DC&quot;/&gt;&lt;wsp:rsid wsp:val=&quot;00B76555&quot;/&gt;&lt;wsp:rsid wsp:val=&quot;00B7657A&quot;/&gt;&lt;wsp:rsid wsp:val=&quot;00B76902&quot;/&gt;&lt;wsp:rsid wsp:val=&quot;00B76C72&quot;/&gt;&lt;wsp:rsid wsp:val=&quot;00B76FD1&quot;/&gt;&lt;wsp:rsid wsp:val=&quot;00B77024&quot;/&gt;&lt;wsp:rsid wsp:val=&quot;00B770DA&quot;/&gt;&lt;wsp:rsid wsp:val=&quot;00B772B0&quot;/&gt;&lt;wsp:rsid wsp:val=&quot;00B77493&quot;/&gt;&lt;wsp:rsid wsp:val=&quot;00B77735&quot;/&gt;&lt;wsp:rsid wsp:val=&quot;00B77985&quot;/&gt;&lt;wsp:rsid wsp:val=&quot;00B77A30&quot;/&gt;&lt;wsp:rsid wsp:val=&quot;00B77B97&quot;/&gt;&lt;wsp:rsid wsp:val=&quot;00B77C52&quot;/&gt;&lt;wsp:rsid wsp:val=&quot;00B77D84&quot;/&gt;&lt;wsp:rsid wsp:val=&quot;00B77E8D&quot;/&gt;&lt;wsp:rsid wsp:val=&quot;00B77F88&quot;/&gt;&lt;wsp:rsid wsp:val=&quot;00B804F0&quot;/&gt;&lt;wsp:rsid wsp:val=&quot;00B80723&quot;/&gt;&lt;wsp:rsid wsp:val=&quot;00B80C20&quot;/&gt;&lt;wsp:rsid wsp:val=&quot;00B80FB4&quot;/&gt;&lt;wsp:rsid wsp:val=&quot;00B816B9&quot;/&gt;&lt;wsp:rsid wsp:val=&quot;00B81E91&quot;/&gt;&lt;wsp:rsid wsp:val=&quot;00B82276&quot;/&gt;&lt;wsp:rsid wsp:val=&quot;00B82519&quot;/&gt;&lt;wsp:rsid wsp:val=&quot;00B826FD&quot;/&gt;&lt;wsp:rsid wsp:val=&quot;00B82884&quot;/&gt;&lt;wsp:rsid wsp:val=&quot;00B82B06&quot;/&gt;&lt;wsp:rsid wsp:val=&quot;00B82D24&quot;/&gt;&lt;wsp:rsid wsp:val=&quot;00B8388C&quot;/&gt;&lt;wsp:rsid wsp:val=&quot;00B838DE&quot;/&gt;&lt;wsp:rsid wsp:val=&quot;00B83B3C&quot;/&gt;&lt;wsp:rsid wsp:val=&quot;00B83CAA&quot;/&gt;&lt;wsp:rsid wsp:val=&quot;00B83DE6&quot;/&gt;&lt;wsp:rsid wsp:val=&quot;00B83E94&quot;/&gt;&lt;wsp:rsid wsp:val=&quot;00B8426B&quot;/&gt;&lt;wsp:rsid wsp:val=&quot;00B842C3&quot;/&gt;&lt;wsp:rsid wsp:val=&quot;00B842C7&quot;/&gt;&lt;wsp:rsid wsp:val=&quot;00B8456A&quot;/&gt;&lt;wsp:rsid wsp:val=&quot;00B845C1&quot;/&gt;&lt;wsp:rsid wsp:val=&quot;00B84790&quot;/&gt;&lt;wsp:rsid wsp:val=&quot;00B84A09&quot;/&gt;&lt;wsp:rsid wsp:val=&quot;00B84CA3&quot;/&gt;&lt;wsp:rsid wsp:val=&quot;00B84F31&quot;/&gt;&lt;wsp:rsid wsp:val=&quot;00B84FC9&quot;/&gt;&lt;wsp:rsid wsp:val=&quot;00B850C9&quot;/&gt;&lt;wsp:rsid wsp:val=&quot;00B85343&quot;/&gt;&lt;wsp:rsid wsp:val=&quot;00B853AC&quot;/&gt;&lt;wsp:rsid wsp:val=&quot;00B853BE&quot;/&gt;&lt;wsp:rsid wsp:val=&quot;00B85A37&quot;/&gt;&lt;wsp:rsid wsp:val=&quot;00B85B59&quot;/&gt;&lt;wsp:rsid wsp:val=&quot;00B85DCB&quot;/&gt;&lt;wsp:rsid wsp:val=&quot;00B8618F&quot;/&gt;&lt;wsp:rsid wsp:val=&quot;00B8642B&quot;/&gt;&lt;wsp:rsid wsp:val=&quot;00B8656D&quot;/&gt;&lt;wsp:rsid wsp:val=&quot;00B866AA&quot;/&gt;&lt;wsp:rsid wsp:val=&quot;00B86ED7&quot;/&gt;&lt;wsp:rsid wsp:val=&quot;00B87010&quot;/&gt;&lt;wsp:rsid wsp:val=&quot;00B87348&quot;/&gt;&lt;wsp:rsid wsp:val=&quot;00B87352&quot;/&gt;&lt;wsp:rsid wsp:val=&quot;00B87517&quot;/&gt;&lt;wsp:rsid wsp:val=&quot;00B87DF8&quot;/&gt;&lt;wsp:rsid wsp:val=&quot;00B9015A&quot;/&gt;&lt;wsp:rsid wsp:val=&quot;00B9054E&quot;/&gt;&lt;wsp:rsid wsp:val=&quot;00B905E7&quot;/&gt;&lt;wsp:rsid wsp:val=&quot;00B90DA9&quot;/&gt;&lt;wsp:rsid wsp:val=&quot;00B90F88&quot;/&gt;&lt;wsp:rsid wsp:val=&quot;00B90FA5&quot;/&gt;&lt;wsp:rsid wsp:val=&quot;00B91102&quot;/&gt;&lt;wsp:rsid wsp:val=&quot;00B91424&quot;/&gt;&lt;wsp:rsid wsp:val=&quot;00B91510&quot;/&gt;&lt;wsp:rsid wsp:val=&quot;00B91776&quot;/&gt;&lt;wsp:rsid wsp:val=&quot;00B91A54&quot;/&gt;&lt;wsp:rsid wsp:val=&quot;00B9218F&quot;/&gt;&lt;wsp:rsid wsp:val=&quot;00B9225A&quot;/&gt;&lt;wsp:rsid wsp:val=&quot;00B92473&quot;/&gt;&lt;wsp:rsid wsp:val=&quot;00B92C6C&quot;/&gt;&lt;wsp:rsid wsp:val=&quot;00B93156&quot;/&gt;&lt;wsp:rsid wsp:val=&quot;00B931C8&quot;/&gt;&lt;wsp:rsid wsp:val=&quot;00B93382&quot;/&gt;&lt;wsp:rsid wsp:val=&quot;00B938F7&quot;/&gt;&lt;wsp:rsid wsp:val=&quot;00B93FB2&quot;/&gt;&lt;wsp:rsid wsp:val=&quot;00B94099&quot;/&gt;&lt;wsp:rsid wsp:val=&quot;00B94133&quot;/&gt;&lt;wsp:rsid wsp:val=&quot;00B94A18&quot;/&gt;&lt;wsp:rsid wsp:val=&quot;00B94B58&quot;/&gt;&lt;wsp:rsid wsp:val=&quot;00B95336&quot;/&gt;&lt;wsp:rsid wsp:val=&quot;00B95609&quot;/&gt;&lt;wsp:rsid wsp:val=&quot;00B95C2F&quot;/&gt;&lt;wsp:rsid wsp:val=&quot;00B95E1A&quot;/&gt;&lt;wsp:rsid wsp:val=&quot;00B95F49&quot;/&gt;&lt;wsp:rsid wsp:val=&quot;00B96007&quot;/&gt;&lt;wsp:rsid wsp:val=&quot;00B9621D&quot;/&gt;&lt;wsp:rsid wsp:val=&quot;00B963FE&quot;/&gt;&lt;wsp:rsid wsp:val=&quot;00B96567&quot;/&gt;&lt;wsp:rsid wsp:val=&quot;00B96812&quot;/&gt;&lt;wsp:rsid wsp:val=&quot;00B96C1E&quot;/&gt;&lt;wsp:rsid wsp:val=&quot;00B9701E&quot;/&gt;&lt;wsp:rsid wsp:val=&quot;00B97030&quot;/&gt;&lt;wsp:rsid wsp:val=&quot;00B97369&quot;/&gt;&lt;wsp:rsid wsp:val=&quot;00B9780B&quot;/&gt;&lt;wsp:rsid wsp:val=&quot;00B97875&quot;/&gt;&lt;wsp:rsid wsp:val=&quot;00B978BE&quot;/&gt;&lt;wsp:rsid wsp:val=&quot;00B97C2E&quot;/&gt;&lt;wsp:rsid wsp:val=&quot;00B97C88&quot;/&gt;&lt;wsp:rsid wsp:val=&quot;00BA00A6&quot;/&gt;&lt;wsp:rsid wsp:val=&quot;00BA00E5&quot;/&gt;&lt;wsp:rsid wsp:val=&quot;00BA0406&quot;/&gt;&lt;wsp:rsid wsp:val=&quot;00BA06DA&quot;/&gt;&lt;wsp:rsid wsp:val=&quot;00BA080D&quot;/&gt;&lt;wsp:rsid wsp:val=&quot;00BA0A82&quot;/&gt;&lt;wsp:rsid wsp:val=&quot;00BA0B25&quot;/&gt;&lt;wsp:rsid wsp:val=&quot;00BA0F2C&quot;/&gt;&lt;wsp:rsid wsp:val=&quot;00BA11BA&quot;/&gt;&lt;wsp:rsid wsp:val=&quot;00BA12FD&quot;/&gt;&lt;wsp:rsid wsp:val=&quot;00BA15CD&quot;/&gt;&lt;wsp:rsid wsp:val=&quot;00BA17BD&quot;/&gt;&lt;wsp:rsid wsp:val=&quot;00BA1910&quot;/&gt;&lt;wsp:rsid wsp:val=&quot;00BA1AB3&quot;/&gt;&lt;wsp:rsid wsp:val=&quot;00BA1C75&quot;/&gt;&lt;wsp:rsid wsp:val=&quot;00BA1C9C&quot;/&gt;&lt;wsp:rsid wsp:val=&quot;00BA1C9F&quot;/&gt;&lt;wsp:rsid wsp:val=&quot;00BA1E3B&quot;/&gt;&lt;wsp:rsid wsp:val=&quot;00BA1EDD&quot;/&gt;&lt;wsp:rsid wsp:val=&quot;00BA278D&quot;/&gt;&lt;wsp:rsid wsp:val=&quot;00BA2813&quot;/&gt;&lt;wsp:rsid wsp:val=&quot;00BA2889&quot;/&gt;&lt;wsp:rsid wsp:val=&quot;00BA2B1D&quot;/&gt;&lt;wsp:rsid wsp:val=&quot;00BA2DB0&quot;/&gt;&lt;wsp:rsid wsp:val=&quot;00BA2E3C&quot;/&gt;&lt;wsp:rsid wsp:val=&quot;00BA2E58&quot;/&gt;&lt;wsp:rsid wsp:val=&quot;00BA31D8&quot;/&gt;&lt;wsp:rsid wsp:val=&quot;00BA322C&quot;/&gt;&lt;wsp:rsid wsp:val=&quot;00BA34E7&quot;/&gt;&lt;wsp:rsid wsp:val=&quot;00BA36EB&quot;/&gt;&lt;wsp:rsid wsp:val=&quot;00BA3C43&quot;/&gt;&lt;wsp:rsid wsp:val=&quot;00BA3C98&quot;/&gt;&lt;wsp:rsid wsp:val=&quot;00BA4179&quot;/&gt;&lt;wsp:rsid wsp:val=&quot;00BA41AE&quot;/&gt;&lt;wsp:rsid wsp:val=&quot;00BA4531&quot;/&gt;&lt;wsp:rsid wsp:val=&quot;00BA4732&quot;/&gt;&lt;wsp:rsid wsp:val=&quot;00BA486E&quot;/&gt;&lt;wsp:rsid wsp:val=&quot;00BA4889&quot;/&gt;&lt;wsp:rsid wsp:val=&quot;00BA49FC&quot;/&gt;&lt;wsp:rsid wsp:val=&quot;00BA4DD8&quot;/&gt;&lt;wsp:rsid wsp:val=&quot;00BA4FEA&quot;/&gt;&lt;wsp:rsid wsp:val=&quot;00BA51F6&quot;/&gt;&lt;wsp:rsid wsp:val=&quot;00BA5299&quot;/&gt;&lt;wsp:rsid wsp:val=&quot;00BA53ED&quot;/&gt;&lt;wsp:rsid wsp:val=&quot;00BA5615&quot;/&gt;&lt;wsp:rsid wsp:val=&quot;00BA5664&quot;/&gt;&lt;wsp:rsid wsp:val=&quot;00BA5689&quot;/&gt;&lt;wsp:rsid wsp:val=&quot;00BA5B42&quot;/&gt;&lt;wsp:rsid wsp:val=&quot;00BA5F02&quot;/&gt;&lt;wsp:rsid wsp:val=&quot;00BA6307&quot;/&gt;&lt;wsp:rsid wsp:val=&quot;00BA68C6&quot;/&gt;&lt;wsp:rsid wsp:val=&quot;00BA6ACB&quot;/&gt;&lt;wsp:rsid wsp:val=&quot;00BA6BE5&quot;/&gt;&lt;wsp:rsid wsp:val=&quot;00BA6D0F&quot;/&gt;&lt;wsp:rsid wsp:val=&quot;00BA6FB6&quot;/&gt;&lt;wsp:rsid wsp:val=&quot;00BA70C0&quot;/&gt;&lt;wsp:rsid wsp:val=&quot;00BA77D7&quot;/&gt;&lt;wsp:rsid wsp:val=&quot;00BA7D6E&quot;/&gt;&lt;wsp:rsid wsp:val=&quot;00BA7E10&quot;/&gt;&lt;wsp:rsid wsp:val=&quot;00BB000B&quot;/&gt;&lt;wsp:rsid wsp:val=&quot;00BB0238&quot;/&gt;&lt;wsp:rsid wsp:val=&quot;00BB0F4C&quot;/&gt;&lt;wsp:rsid wsp:val=&quot;00BB0FCD&quot;/&gt;&lt;wsp:rsid wsp:val=&quot;00BB0FD8&quot;/&gt;&lt;wsp:rsid wsp:val=&quot;00BB14DB&quot;/&gt;&lt;wsp:rsid wsp:val=&quot;00BB1932&quot;/&gt;&lt;wsp:rsid wsp:val=&quot;00BB19B6&quot;/&gt;&lt;wsp:rsid wsp:val=&quot;00BB1B41&quot;/&gt;&lt;wsp:rsid wsp:val=&quot;00BB1B9E&quot;/&gt;&lt;wsp:rsid wsp:val=&quot;00BB2038&quot;/&gt;&lt;wsp:rsid wsp:val=&quot;00BB207D&quot;/&gt;&lt;wsp:rsid wsp:val=&quot;00BB2268&quot;/&gt;&lt;wsp:rsid wsp:val=&quot;00BB2984&quot;/&gt;&lt;wsp:rsid wsp:val=&quot;00BB2D38&quot;/&gt;&lt;wsp:rsid wsp:val=&quot;00BB2EC5&quot;/&gt;&lt;wsp:rsid wsp:val=&quot;00BB302C&quot;/&gt;&lt;wsp:rsid wsp:val=&quot;00BB33D0&quot;/&gt;&lt;wsp:rsid wsp:val=&quot;00BB365A&quot;/&gt;&lt;wsp:rsid wsp:val=&quot;00BB36C3&quot;/&gt;&lt;wsp:rsid wsp:val=&quot;00BB3718&quot;/&gt;&lt;wsp:rsid wsp:val=&quot;00BB3818&quot;/&gt;&lt;wsp:rsid wsp:val=&quot;00BB39C9&quot;/&gt;&lt;wsp:rsid wsp:val=&quot;00BB3D85&quot;/&gt;&lt;wsp:rsid wsp:val=&quot;00BB3F22&quot;/&gt;&lt;wsp:rsid wsp:val=&quot;00BB4081&quot;/&gt;&lt;wsp:rsid wsp:val=&quot;00BB432A&quot;/&gt;&lt;wsp:rsid wsp:val=&quot;00BB4429&quot;/&gt;&lt;wsp:rsid wsp:val=&quot;00BB442E&quot;/&gt;&lt;wsp:rsid wsp:val=&quot;00BB44D5&quot;/&gt;&lt;wsp:rsid wsp:val=&quot;00BB488B&quot;/&gt;&lt;wsp:rsid wsp:val=&quot;00BB5050&quot;/&gt;&lt;wsp:rsid wsp:val=&quot;00BB52DF&quot;/&gt;&lt;wsp:rsid wsp:val=&quot;00BB53FE&quot;/&gt;&lt;wsp:rsid wsp:val=&quot;00BB54FB&quot;/&gt;&lt;wsp:rsid wsp:val=&quot;00BB5A3E&quot;/&gt;&lt;wsp:rsid wsp:val=&quot;00BB6260&quot;/&gt;&lt;wsp:rsid wsp:val=&quot;00BB639F&quot;/&gt;&lt;wsp:rsid wsp:val=&quot;00BB63BA&quot;/&gt;&lt;wsp:rsid wsp:val=&quot;00BB6B79&quot;/&gt;&lt;wsp:rsid wsp:val=&quot;00BB6C01&quot;/&gt;&lt;wsp:rsid wsp:val=&quot;00BB7046&quot;/&gt;&lt;wsp:rsid wsp:val=&quot;00BB76E0&quot;/&gt;&lt;wsp:rsid wsp:val=&quot;00BB7879&quot;/&gt;&lt;wsp:rsid wsp:val=&quot;00BB78CE&quot;/&gt;&lt;wsp:rsid wsp:val=&quot;00BB7A05&quot;/&gt;&lt;wsp:rsid wsp:val=&quot;00BB7A91&quot;/&gt;&lt;wsp:rsid wsp:val=&quot;00BB7E49&quot;/&gt;&lt;wsp:rsid wsp:val=&quot;00BB7E6C&quot;/&gt;&lt;wsp:rsid wsp:val=&quot;00BB7F34&quot;/&gt;&lt;wsp:rsid wsp:val=&quot;00BC0280&quot;/&gt;&lt;wsp:rsid wsp:val=&quot;00BC02A9&quot;/&gt;&lt;wsp:rsid wsp:val=&quot;00BC0311&quot;/&gt;&lt;wsp:rsid wsp:val=&quot;00BC0590&quot;/&gt;&lt;wsp:rsid wsp:val=&quot;00BC05CE&quot;/&gt;&lt;wsp:rsid wsp:val=&quot;00BC07E8&quot;/&gt;&lt;wsp:rsid wsp:val=&quot;00BC0939&quot;/&gt;&lt;wsp:rsid wsp:val=&quot;00BC0ADC&quot;/&gt;&lt;wsp:rsid wsp:val=&quot;00BC0B78&quot;/&gt;&lt;wsp:rsid wsp:val=&quot;00BC0BDC&quot;/&gt;&lt;wsp:rsid wsp:val=&quot;00BC0C20&quot;/&gt;&lt;wsp:rsid wsp:val=&quot;00BC0EFD&quot;/&gt;&lt;wsp:rsid wsp:val=&quot;00BC113E&quot;/&gt;&lt;wsp:rsid wsp:val=&quot;00BC11EB&quot;/&gt;&lt;wsp:rsid wsp:val=&quot;00BC12FA&quot;/&gt;&lt;wsp:rsid wsp:val=&quot;00BC1548&quot;/&gt;&lt;wsp:rsid wsp:val=&quot;00BC15CE&quot;/&gt;&lt;wsp:rsid wsp:val=&quot;00BC198B&quot;/&gt;&lt;wsp:rsid wsp:val=&quot;00BC1C1F&quot;/&gt;&lt;wsp:rsid wsp:val=&quot;00BC2265&quot;/&gt;&lt;wsp:rsid wsp:val=&quot;00BC23D7&quot;/&gt;&lt;wsp:rsid wsp:val=&quot;00BC2CC3&quot;/&gt;&lt;wsp:rsid wsp:val=&quot;00BC2FAB&quot;/&gt;&lt;wsp:rsid wsp:val=&quot;00BC302D&quot;/&gt;&lt;wsp:rsid wsp:val=&quot;00BC3160&quot;/&gt;&lt;wsp:rsid wsp:val=&quot;00BC3549&quot;/&gt;&lt;wsp:rsid wsp:val=&quot;00BC36FE&quot;/&gt;&lt;wsp:rsid wsp:val=&quot;00BC375D&quot;/&gt;&lt;wsp:rsid wsp:val=&quot;00BC3814&quot;/&gt;&lt;wsp:rsid wsp:val=&quot;00BC3CC6&quot;/&gt;&lt;wsp:rsid wsp:val=&quot;00BC41C0&quot;/&gt;&lt;wsp:rsid wsp:val=&quot;00BC4375&quot;/&gt;&lt;wsp:rsid wsp:val=&quot;00BC4BFC&quot;/&gt;&lt;wsp:rsid wsp:val=&quot;00BC4C83&quot;/&gt;&lt;wsp:rsid wsp:val=&quot;00BC4D77&quot;/&gt;&lt;wsp:rsid wsp:val=&quot;00BC4F2B&quot;/&gt;&lt;wsp:rsid wsp:val=&quot;00BC5917&quot;/&gt;&lt;wsp:rsid wsp:val=&quot;00BC5CE5&quot;/&gt;&lt;wsp:rsid wsp:val=&quot;00BC5F17&quot;/&gt;&lt;wsp:rsid wsp:val=&quot;00BC6112&quot;/&gt;&lt;wsp:rsid wsp:val=&quot;00BC6252&quot;/&gt;&lt;wsp:rsid wsp:val=&quot;00BC6556&quot;/&gt;&lt;wsp:rsid wsp:val=&quot;00BC6589&quot;/&gt;&lt;wsp:rsid wsp:val=&quot;00BC66E8&quot;/&gt;&lt;wsp:rsid wsp:val=&quot;00BC671C&quot;/&gt;&lt;wsp:rsid wsp:val=&quot;00BC6754&quot;/&gt;&lt;wsp:rsid wsp:val=&quot;00BC68E3&quot;/&gt;&lt;wsp:rsid wsp:val=&quot;00BC6931&quot;/&gt;&lt;wsp:rsid wsp:val=&quot;00BC6A75&quot;/&gt;&lt;wsp:rsid wsp:val=&quot;00BC6CC8&quot;/&gt;&lt;wsp:rsid wsp:val=&quot;00BC6E29&quot;/&gt;&lt;wsp:rsid wsp:val=&quot;00BC70F5&quot;/&gt;&lt;wsp:rsid wsp:val=&quot;00BC71CB&quot;/&gt;&lt;wsp:rsid wsp:val=&quot;00BC7260&quot;/&gt;&lt;wsp:rsid wsp:val=&quot;00BC73E9&quot;/&gt;&lt;wsp:rsid wsp:val=&quot;00BC7A6F&quot;/&gt;&lt;wsp:rsid wsp:val=&quot;00BC7F32&quot;/&gt;&lt;wsp:rsid wsp:val=&quot;00BD001C&quot;/&gt;&lt;wsp:rsid wsp:val=&quot;00BD01C0&quot;/&gt;&lt;wsp:rsid wsp:val=&quot;00BD034C&quot;/&gt;&lt;wsp:rsid wsp:val=&quot;00BD03B0&quot;/&gt;&lt;wsp:rsid wsp:val=&quot;00BD0471&quot;/&gt;&lt;wsp:rsid wsp:val=&quot;00BD04F3&quot;/&gt;&lt;wsp:rsid wsp:val=&quot;00BD0597&quot;/&gt;&lt;wsp:rsid wsp:val=&quot;00BD05C5&quot;/&gt;&lt;wsp:rsid wsp:val=&quot;00BD06AD&quot;/&gt;&lt;wsp:rsid wsp:val=&quot;00BD0707&quot;/&gt;&lt;wsp:rsid wsp:val=&quot;00BD0844&quot;/&gt;&lt;wsp:rsid wsp:val=&quot;00BD0A9E&quot;/&gt;&lt;wsp:rsid wsp:val=&quot;00BD1491&quot;/&gt;&lt;wsp:rsid wsp:val=&quot;00BD156C&quot;/&gt;&lt;wsp:rsid wsp:val=&quot;00BD1812&quot;/&gt;&lt;wsp:rsid wsp:val=&quot;00BD1AC7&quot;/&gt;&lt;wsp:rsid wsp:val=&quot;00BD1AEF&quot;/&gt;&lt;wsp:rsid wsp:val=&quot;00BD1C81&quot;/&gt;&lt;wsp:rsid wsp:val=&quot;00BD1F5B&quot;/&gt;&lt;wsp:rsid wsp:val=&quot;00BD2337&quot;/&gt;&lt;wsp:rsid wsp:val=&quot;00BD2445&quot;/&gt;&lt;wsp:rsid wsp:val=&quot;00BD27F9&quot;/&gt;&lt;wsp:rsid wsp:val=&quot;00BD288E&quot;/&gt;&lt;wsp:rsid wsp:val=&quot;00BD294B&quot;/&gt;&lt;wsp:rsid wsp:val=&quot;00BD298B&quot;/&gt;&lt;wsp:rsid wsp:val=&quot;00BD2F51&quot;/&gt;&lt;wsp:rsid wsp:val=&quot;00BD305F&quot;/&gt;&lt;wsp:rsid wsp:val=&quot;00BD32B4&quot;/&gt;&lt;wsp:rsid wsp:val=&quot;00BD33C4&quot;/&gt;&lt;wsp:rsid wsp:val=&quot;00BD341F&quot;/&gt;&lt;wsp:rsid wsp:val=&quot;00BD3617&quot;/&gt;&lt;wsp:rsid wsp:val=&quot;00BD3AEB&quot;/&gt;&lt;wsp:rsid wsp:val=&quot;00BD3F2F&quot;/&gt;&lt;wsp:rsid wsp:val=&quot;00BD4351&quot;/&gt;&lt;wsp:rsid wsp:val=&quot;00BD441C&quot;/&gt;&lt;wsp:rsid wsp:val=&quot;00BD4446&quot;/&gt;&lt;wsp:rsid wsp:val=&quot;00BD4488&quot;/&gt;&lt;wsp:rsid wsp:val=&quot;00BD4756&quot;/&gt;&lt;wsp:rsid wsp:val=&quot;00BD4B30&quot;/&gt;&lt;wsp:rsid wsp:val=&quot;00BD4DE5&quot;/&gt;&lt;wsp:rsid wsp:val=&quot;00BD5154&quot;/&gt;&lt;wsp:rsid wsp:val=&quot;00BD51A2&quot;/&gt;&lt;wsp:rsid wsp:val=&quot;00BD57F6&quot;/&gt;&lt;wsp:rsid wsp:val=&quot;00BD5802&quot;/&gt;&lt;wsp:rsid wsp:val=&quot;00BD5969&quot;/&gt;&lt;wsp:rsid wsp:val=&quot;00BD5C80&quot;/&gt;&lt;wsp:rsid wsp:val=&quot;00BD5D7D&quot;/&gt;&lt;wsp:rsid wsp:val=&quot;00BD5EB2&quot;/&gt;&lt;wsp:rsid wsp:val=&quot;00BD5FA4&quot;/&gt;&lt;wsp:rsid wsp:val=&quot;00BD6087&quot;/&gt;&lt;wsp:rsid wsp:val=&quot;00BD60EA&quot;/&gt;&lt;wsp:rsid wsp:val=&quot;00BD610B&quot;/&gt;&lt;wsp:rsid wsp:val=&quot;00BD62DC&quot;/&gt;&lt;wsp:rsid wsp:val=&quot;00BD6426&quot;/&gt;&lt;wsp:rsid wsp:val=&quot;00BD66F7&quot;/&gt;&lt;wsp:rsid wsp:val=&quot;00BD6753&quot;/&gt;&lt;wsp:rsid wsp:val=&quot;00BD6985&quot;/&gt;&lt;wsp:rsid wsp:val=&quot;00BD6D90&quot;/&gt;&lt;wsp:rsid wsp:val=&quot;00BD6EA0&quot;/&gt;&lt;wsp:rsid wsp:val=&quot;00BD6ED2&quot;/&gt;&lt;wsp:rsid wsp:val=&quot;00BD6FB6&quot;/&gt;&lt;wsp:rsid wsp:val=&quot;00BD7153&quot;/&gt;&lt;wsp:rsid wsp:val=&quot;00BD7483&quot;/&gt;&lt;wsp:rsid wsp:val=&quot;00BD7A8B&quot;/&gt;&lt;wsp:rsid wsp:val=&quot;00BD7C8F&quot;/&gt;&lt;wsp:rsid wsp:val=&quot;00BD7FB3&quot;/&gt;&lt;wsp:rsid wsp:val=&quot;00BD7FDB&quot;/&gt;&lt;wsp:rsid wsp:val=&quot;00BE0130&quot;/&gt;&lt;wsp:rsid wsp:val=&quot;00BE0156&quot;/&gt;&lt;wsp:rsid wsp:val=&quot;00BE083C&quot;/&gt;&lt;wsp:rsid wsp:val=&quot;00BE0858&quot;/&gt;&lt;wsp:rsid wsp:val=&quot;00BE0B07&quot;/&gt;&lt;wsp:rsid wsp:val=&quot;00BE0D01&quot;/&gt;&lt;wsp:rsid wsp:val=&quot;00BE0DD2&quot;/&gt;&lt;wsp:rsid wsp:val=&quot;00BE11D6&quot;/&gt;&lt;wsp:rsid wsp:val=&quot;00BE138E&quot;/&gt;&lt;wsp:rsid wsp:val=&quot;00BE13F4&quot;/&gt;&lt;wsp:rsid wsp:val=&quot;00BE1457&quot;/&gt;&lt;wsp:rsid wsp:val=&quot;00BE1512&quot;/&gt;&lt;wsp:rsid wsp:val=&quot;00BE152E&quot;/&gt;&lt;wsp:rsid wsp:val=&quot;00BE18B3&quot;/&gt;&lt;wsp:rsid wsp:val=&quot;00BE1A4F&quot;/&gt;&lt;wsp:rsid wsp:val=&quot;00BE1A84&quot;/&gt;&lt;wsp:rsid wsp:val=&quot;00BE20AC&quot;/&gt;&lt;wsp:rsid wsp:val=&quot;00BE23D0&quot;/&gt;&lt;wsp:rsid wsp:val=&quot;00BE2B70&quot;/&gt;&lt;wsp:rsid wsp:val=&quot;00BE2C04&quot;/&gt;&lt;wsp:rsid wsp:val=&quot;00BE321E&quot;/&gt;&lt;wsp:rsid wsp:val=&quot;00BE3799&quot;/&gt;&lt;wsp:rsid wsp:val=&quot;00BE385A&quot;/&gt;&lt;wsp:rsid wsp:val=&quot;00BE3A59&quot;/&gt;&lt;wsp:rsid wsp:val=&quot;00BE3D23&quot;/&gt;&lt;wsp:rsid wsp:val=&quot;00BE3D38&quot;/&gt;&lt;wsp:rsid wsp:val=&quot;00BE3F69&quot;/&gt;&lt;wsp:rsid wsp:val=&quot;00BE417E&quot;/&gt;&lt;wsp:rsid wsp:val=&quot;00BE42F4&quot;/&gt;&lt;wsp:rsid wsp:val=&quot;00BE46B7&quot;/&gt;&lt;wsp:rsid wsp:val=&quot;00BE47F0&quot;/&gt;&lt;wsp:rsid wsp:val=&quot;00BE4890&quot;/&gt;&lt;wsp:rsid wsp:val=&quot;00BE4E7A&quot;/&gt;&lt;wsp:rsid wsp:val=&quot;00BE507E&quot;/&gt;&lt;wsp:rsid wsp:val=&quot;00BE50A3&quot;/&gt;&lt;wsp:rsid wsp:val=&quot;00BE50CB&quot;/&gt;&lt;wsp:rsid wsp:val=&quot;00BE50ED&quot;/&gt;&lt;wsp:rsid wsp:val=&quot;00BE52AC&quot;/&gt;&lt;wsp:rsid wsp:val=&quot;00BE5667&quot;/&gt;&lt;wsp:rsid wsp:val=&quot;00BE5701&quot;/&gt;&lt;wsp:rsid wsp:val=&quot;00BE57DE&quot;/&gt;&lt;wsp:rsid wsp:val=&quot;00BE5868&quot;/&gt;&lt;wsp:rsid wsp:val=&quot;00BE5B23&quot;/&gt;&lt;wsp:rsid wsp:val=&quot;00BE6AE5&quot;/&gt;&lt;wsp:rsid wsp:val=&quot;00BE6B1D&quot;/&gt;&lt;wsp:rsid wsp:val=&quot;00BE6BE7&quot;/&gt;&lt;wsp:rsid wsp:val=&quot;00BE6CC3&quot;/&gt;&lt;wsp:rsid wsp:val=&quot;00BE6DA3&quot;/&gt;&lt;wsp:rsid wsp:val=&quot;00BE70FA&quot;/&gt;&lt;wsp:rsid wsp:val=&quot;00BE7586&quot;/&gt;&lt;wsp:rsid wsp:val=&quot;00BE78EF&quot;/&gt;&lt;wsp:rsid wsp:val=&quot;00BE7F0D&quot;/&gt;&lt;wsp:rsid wsp:val=&quot;00BE7F2D&quot;/&gt;&lt;wsp:rsid wsp:val=&quot;00BE7F79&quot;/&gt;&lt;wsp:rsid wsp:val=&quot;00BF0052&quot;/&gt;&lt;wsp:rsid wsp:val=&quot;00BF0120&quot;/&gt;&lt;wsp:rsid wsp:val=&quot;00BF0195&quot;/&gt;&lt;wsp:rsid wsp:val=&quot;00BF069D&quot;/&gt;&lt;wsp:rsid wsp:val=&quot;00BF06E4&quot;/&gt;&lt;wsp:rsid wsp:val=&quot;00BF082B&quot;/&gt;&lt;wsp:rsid wsp:val=&quot;00BF0940&quot;/&gt;&lt;wsp:rsid wsp:val=&quot;00BF0CD8&quot;/&gt;&lt;wsp:rsid wsp:val=&quot;00BF0F5E&quot;/&gt;&lt;wsp:rsid wsp:val=&quot;00BF125C&quot;/&gt;&lt;wsp:rsid wsp:val=&quot;00BF1788&quot;/&gt;&lt;wsp:rsid wsp:val=&quot;00BF18AA&quot;/&gt;&lt;wsp:rsid wsp:val=&quot;00BF1BBD&quot;/&gt;&lt;wsp:rsid wsp:val=&quot;00BF218F&quot;/&gt;&lt;wsp:rsid wsp:val=&quot;00BF237C&quot;/&gt;&lt;wsp:rsid wsp:val=&quot;00BF24A6&quot;/&gt;&lt;wsp:rsid wsp:val=&quot;00BF265E&quot;/&gt;&lt;wsp:rsid wsp:val=&quot;00BF2746&quot;/&gt;&lt;wsp:rsid wsp:val=&quot;00BF286E&quot;/&gt;&lt;wsp:rsid wsp:val=&quot;00BF289A&quot;/&gt;&lt;wsp:rsid wsp:val=&quot;00BF28E2&quot;/&gt;&lt;wsp:rsid wsp:val=&quot;00BF2A36&quot;/&gt;&lt;wsp:rsid wsp:val=&quot;00BF2CFB&quot;/&gt;&lt;wsp:rsid wsp:val=&quot;00BF30E7&quot;/&gt;&lt;wsp:rsid wsp:val=&quot;00BF33D0&quot;/&gt;&lt;wsp:rsid wsp:val=&quot;00BF345D&quot;/&gt;&lt;wsp:rsid wsp:val=&quot;00BF3670&quot;/&gt;&lt;wsp:rsid wsp:val=&quot;00BF36C7&quot;/&gt;&lt;wsp:rsid wsp:val=&quot;00BF36E0&quot;/&gt;&lt;wsp:rsid wsp:val=&quot;00BF38A8&quot;/&gt;&lt;wsp:rsid wsp:val=&quot;00BF38E8&quot;/&gt;&lt;wsp:rsid wsp:val=&quot;00BF39DA&quot;/&gt;&lt;wsp:rsid wsp:val=&quot;00BF3F31&quot;/&gt;&lt;wsp:rsid wsp:val=&quot;00BF4125&quot;/&gt;&lt;wsp:rsid wsp:val=&quot;00BF41EA&quot;/&gt;&lt;wsp:rsid wsp:val=&quot;00BF4675&quot;/&gt;&lt;wsp:rsid wsp:val=&quot;00BF4678&quot;/&gt;&lt;wsp:rsid wsp:val=&quot;00BF4856&quot;/&gt;&lt;wsp:rsid wsp:val=&quot;00BF48D0&quot;/&gt;&lt;wsp:rsid wsp:val=&quot;00BF48EF&quot;/&gt;&lt;wsp:rsid wsp:val=&quot;00BF49FC&quot;/&gt;&lt;wsp:rsid wsp:val=&quot;00BF5980&quot;/&gt;&lt;wsp:rsid wsp:val=&quot;00BF5B3B&quot;/&gt;&lt;wsp:rsid wsp:val=&quot;00BF5CBF&quot;/&gt;&lt;wsp:rsid wsp:val=&quot;00BF5D2B&quot;/&gt;&lt;wsp:rsid wsp:val=&quot;00BF5DD6&quot;/&gt;&lt;wsp:rsid wsp:val=&quot;00BF5ED4&quot;/&gt;&lt;wsp:rsid wsp:val=&quot;00BF5F58&quot;/&gt;&lt;wsp:rsid wsp:val=&quot;00BF635F&quot;/&gt;&lt;wsp:rsid wsp:val=&quot;00BF6787&quot;/&gt;&lt;wsp:rsid wsp:val=&quot;00BF6BD0&quot;/&gt;&lt;wsp:rsid wsp:val=&quot;00BF6BE4&quot;/&gt;&lt;wsp:rsid wsp:val=&quot;00BF6BF1&quot;/&gt;&lt;wsp:rsid wsp:val=&quot;00BF6CB6&quot;/&gt;&lt;wsp:rsid wsp:val=&quot;00BF6CBC&quot;/&gt;&lt;wsp:rsid wsp:val=&quot;00BF6E19&quot;/&gt;&lt;wsp:rsid wsp:val=&quot;00BF6E2F&quot;/&gt;&lt;wsp:rsid wsp:val=&quot;00BF6FA9&quot;/&gt;&lt;wsp:rsid wsp:val=&quot;00BF702C&quot;/&gt;&lt;wsp:rsid wsp:val=&quot;00BF70AE&quot;/&gt;&lt;wsp:rsid wsp:val=&quot;00BF712B&quot;/&gt;&lt;wsp:rsid wsp:val=&quot;00BF722F&quot;/&gt;&lt;wsp:rsid wsp:val=&quot;00BF76DF&quot;/&gt;&lt;wsp:rsid wsp:val=&quot;00BF77C6&quot;/&gt;&lt;wsp:rsid wsp:val=&quot;00BF785C&quot;/&gt;&lt;wsp:rsid wsp:val=&quot;00BF7984&quot;/&gt;&lt;wsp:rsid wsp:val=&quot;00BF7C23&quot;/&gt;&lt;wsp:rsid wsp:val=&quot;00BF7FCA&quot;/&gt;&lt;wsp:rsid wsp:val=&quot;00C0004E&quot;/&gt;&lt;wsp:rsid wsp:val=&quot;00C00119&quot;/&gt;&lt;wsp:rsid wsp:val=&quot;00C0077A&quot;/&gt;&lt;wsp:rsid wsp:val=&quot;00C00C00&quot;/&gt;&lt;wsp:rsid wsp:val=&quot;00C00E92&quot;/&gt;&lt;wsp:rsid wsp:val=&quot;00C00EDC&quot;/&gt;&lt;wsp:rsid wsp:val=&quot;00C01262&quot;/&gt;&lt;wsp:rsid wsp:val=&quot;00C01462&quot;/&gt;&lt;wsp:rsid wsp:val=&quot;00C0148A&quot;/&gt;&lt;wsp:rsid wsp:val=&quot;00C016CF&quot;/&gt;&lt;wsp:rsid wsp:val=&quot;00C01A8B&quot;/&gt;&lt;wsp:rsid wsp:val=&quot;00C01CE6&quot;/&gt;&lt;wsp:rsid wsp:val=&quot;00C01CF9&quot;/&gt;&lt;wsp:rsid wsp:val=&quot;00C01D96&quot;/&gt;&lt;wsp:rsid wsp:val=&quot;00C021FE&quot;/&gt;&lt;wsp:rsid wsp:val=&quot;00C02851&quot;/&gt;&lt;wsp:rsid wsp:val=&quot;00C028DA&quot;/&gt;&lt;wsp:rsid wsp:val=&quot;00C02C54&quot;/&gt;&lt;wsp:rsid wsp:val=&quot;00C02D23&quot;/&gt;&lt;wsp:rsid wsp:val=&quot;00C02E74&quot;/&gt;&lt;wsp:rsid wsp:val=&quot;00C0301F&quot;/&gt;&lt;wsp:rsid wsp:val=&quot;00C03173&quot;/&gt;&lt;wsp:rsid wsp:val=&quot;00C03808&quot;/&gt;&lt;wsp:rsid wsp:val=&quot;00C0380F&quot;/&gt;&lt;wsp:rsid wsp:val=&quot;00C038FF&quot;/&gt;&lt;wsp:rsid wsp:val=&quot;00C03967&quot;/&gt;&lt;wsp:rsid wsp:val=&quot;00C03AB9&quot;/&gt;&lt;wsp:rsid wsp:val=&quot;00C03B04&quot;/&gt;&lt;wsp:rsid wsp:val=&quot;00C03BDC&quot;/&gt;&lt;wsp:rsid wsp:val=&quot;00C03F4A&quot;/&gt;&lt;wsp:rsid wsp:val=&quot;00C0409E&quot;/&gt;&lt;wsp:rsid wsp:val=&quot;00C041E7&quot;/&gt;&lt;wsp:rsid wsp:val=&quot;00C0428E&quot;/&gt;&lt;wsp:rsid wsp:val=&quot;00C04762&quot;/&gt;&lt;wsp:rsid wsp:val=&quot;00C047DF&quot;/&gt;&lt;wsp:rsid wsp:val=&quot;00C04829&quot;/&gt;&lt;wsp:rsid wsp:val=&quot;00C04848&quot;/&gt;&lt;wsp:rsid wsp:val=&quot;00C04EC4&quot;/&gt;&lt;wsp:rsid wsp:val=&quot;00C04ED4&quot;/&gt;&lt;wsp:rsid wsp:val=&quot;00C0518E&quot;/&gt;&lt;wsp:rsid wsp:val=&quot;00C053D5&quot;/&gt;&lt;wsp:rsid wsp:val=&quot;00C05420&quot;/&gt;&lt;wsp:rsid wsp:val=&quot;00C05455&quot;/&gt;&lt;wsp:rsid wsp:val=&quot;00C05617&quot;/&gt;&lt;wsp:rsid wsp:val=&quot;00C057E6&quot;/&gt;&lt;wsp:rsid wsp:val=&quot;00C0597A&quot;/&gt;&lt;wsp:rsid wsp:val=&quot;00C05DB3&quot;/&gt;&lt;wsp:rsid wsp:val=&quot;00C0605F&quot;/&gt;&lt;wsp:rsid wsp:val=&quot;00C06129&quot;/&gt;&lt;wsp:rsid wsp:val=&quot;00C06251&quot;/&gt;&lt;wsp:rsid wsp:val=&quot;00C064A2&quot;/&gt;&lt;wsp:rsid wsp:val=&quot;00C065AC&quot;/&gt;&lt;wsp:rsid wsp:val=&quot;00C0672E&quot;/&gt;&lt;wsp:rsid wsp:val=&quot;00C06888&quot;/&gt;&lt;wsp:rsid wsp:val=&quot;00C068F7&quot;/&gt;&lt;wsp:rsid wsp:val=&quot;00C06A96&quot;/&gt;&lt;wsp:rsid wsp:val=&quot;00C06B56&quot;/&gt;&lt;wsp:rsid wsp:val=&quot;00C0766E&quot;/&gt;&lt;wsp:rsid wsp:val=&quot;00C07AA1&quot;/&gt;&lt;wsp:rsid wsp:val=&quot;00C07C40&quot;/&gt;&lt;wsp:rsid wsp:val=&quot;00C07E2D&quot;/&gt;&lt;wsp:rsid wsp:val=&quot;00C07E75&quot;/&gt;&lt;wsp:rsid wsp:val=&quot;00C07EB7&quot;/&gt;&lt;wsp:rsid wsp:val=&quot;00C101F4&quot;/&gt;&lt;wsp:rsid wsp:val=&quot;00C10234&quot;/&gt;&lt;wsp:rsid wsp:val=&quot;00C107A3&quot;/&gt;&lt;wsp:rsid wsp:val=&quot;00C10885&quot;/&gt;&lt;wsp:rsid wsp:val=&quot;00C10A3B&quot;/&gt;&lt;wsp:rsid wsp:val=&quot;00C10EF1&quot;/&gt;&lt;wsp:rsid wsp:val=&quot;00C11156&quot;/&gt;&lt;wsp:rsid wsp:val=&quot;00C11226&quot;/&gt;&lt;wsp:rsid wsp:val=&quot;00C1123F&quot;/&gt;&lt;wsp:rsid wsp:val=&quot;00C119A9&quot;/&gt;&lt;wsp:rsid wsp:val=&quot;00C11AF5&quot;/&gt;&lt;wsp:rsid wsp:val=&quot;00C11C15&quot;/&gt;&lt;wsp:rsid wsp:val=&quot;00C11E8A&quot;/&gt;&lt;wsp:rsid wsp:val=&quot;00C11F3B&quot;/&gt;&lt;wsp:rsid wsp:val=&quot;00C120EA&quot;/&gt;&lt;wsp:rsid wsp:val=&quot;00C121FE&quot;/&gt;&lt;wsp:rsid wsp:val=&quot;00C12776&quot;/&gt;&lt;wsp:rsid wsp:val=&quot;00C12BDA&quot;/&gt;&lt;wsp:rsid wsp:val=&quot;00C12E72&quot;/&gt;&lt;wsp:rsid wsp:val=&quot;00C12E7F&quot;/&gt;&lt;wsp:rsid wsp:val=&quot;00C133A0&quot;/&gt;&lt;wsp:rsid wsp:val=&quot;00C13871&quot;/&gt;&lt;wsp:rsid wsp:val=&quot;00C1393B&quot;/&gt;&lt;wsp:rsid wsp:val=&quot;00C13A33&quot;/&gt;&lt;wsp:rsid wsp:val=&quot;00C13AF2&quot;/&gt;&lt;wsp:rsid wsp:val=&quot;00C13C83&quot;/&gt;&lt;wsp:rsid wsp:val=&quot;00C13F4C&quot;/&gt;&lt;wsp:rsid wsp:val=&quot;00C14011&quot;/&gt;&lt;wsp:rsid wsp:val=&quot;00C1410F&quot;/&gt;&lt;wsp:rsid wsp:val=&quot;00C14393&quot;/&gt;&lt;wsp:rsid wsp:val=&quot;00C1458E&quot;/&gt;&lt;wsp:rsid wsp:val=&quot;00C149C6&quot;/&gt;&lt;wsp:rsid wsp:val=&quot;00C14B7F&quot;/&gt;&lt;wsp:rsid wsp:val=&quot;00C14B85&quot;/&gt;&lt;wsp:rsid wsp:val=&quot;00C15153&quot;/&gt;&lt;wsp:rsid wsp:val=&quot;00C155E8&quot;/&gt;&lt;wsp:rsid wsp:val=&quot;00C158C3&quot;/&gt;&lt;wsp:rsid wsp:val=&quot;00C15967&quot;/&gt;&lt;wsp:rsid wsp:val=&quot;00C15AF6&quot;/&gt;&lt;wsp:rsid wsp:val=&quot;00C15B91&quot;/&gt;&lt;wsp:rsid wsp:val=&quot;00C15BB4&quot;/&gt;&lt;wsp:rsid wsp:val=&quot;00C15E23&quot;/&gt;&lt;wsp:rsid wsp:val=&quot;00C15E66&quot;/&gt;&lt;wsp:rsid wsp:val=&quot;00C161E9&quot;/&gt;&lt;wsp:rsid wsp:val=&quot;00C1667C&quot;/&gt;&lt;wsp:rsid wsp:val=&quot;00C16B58&quot;/&gt;&lt;wsp:rsid wsp:val=&quot;00C16D0F&quot;/&gt;&lt;wsp:rsid wsp:val=&quot;00C1705D&quot;/&gt;&lt;wsp:rsid wsp:val=&quot;00C17073&quot;/&gt;&lt;wsp:rsid wsp:val=&quot;00C17137&quot;/&gt;&lt;wsp:rsid wsp:val=&quot;00C17833&quot;/&gt;&lt;wsp:rsid wsp:val=&quot;00C179E7&quot;/&gt;&lt;wsp:rsid wsp:val=&quot;00C17C2B&quot;/&gt;&lt;wsp:rsid wsp:val=&quot;00C17DE0&quot;/&gt;&lt;wsp:rsid wsp:val=&quot;00C20606&quot;/&gt;&lt;wsp:rsid wsp:val=&quot;00C20867&quot;/&gt;&lt;wsp:rsid wsp:val=&quot;00C208A3&quot;/&gt;&lt;wsp:rsid wsp:val=&quot;00C20923&quot;/&gt;&lt;wsp:rsid wsp:val=&quot;00C209EF&quot;/&gt;&lt;wsp:rsid wsp:val=&quot;00C20F59&quot;/&gt;&lt;wsp:rsid wsp:val=&quot;00C21014&quot;/&gt;&lt;wsp:rsid wsp:val=&quot;00C21505&quot;/&gt;&lt;wsp:rsid wsp:val=&quot;00C216F6&quot;/&gt;&lt;wsp:rsid wsp:val=&quot;00C217F2&quot;/&gt;&lt;wsp:rsid wsp:val=&quot;00C2189F&quot;/&gt;&lt;wsp:rsid wsp:val=&quot;00C21B3D&quot;/&gt;&lt;wsp:rsid wsp:val=&quot;00C223A2&quot;/&gt;&lt;wsp:rsid wsp:val=&quot;00C223BA&quot;/&gt;&lt;wsp:rsid wsp:val=&quot;00C226D4&quot;/&gt;&lt;wsp:rsid wsp:val=&quot;00C22C13&quot;/&gt;&lt;wsp:rsid wsp:val=&quot;00C22D37&quot;/&gt;&lt;wsp:rsid wsp:val=&quot;00C22D9F&quot;/&gt;&lt;wsp:rsid wsp:val=&quot;00C22EEB&quot;/&gt;&lt;wsp:rsid wsp:val=&quot;00C23111&quot;/&gt;&lt;wsp:rsid wsp:val=&quot;00C2345C&quot;/&gt;&lt;wsp:rsid wsp:val=&quot;00C234B1&quot;/&gt;&lt;wsp:rsid wsp:val=&quot;00C234B4&quot;/&gt;&lt;wsp:rsid wsp:val=&quot;00C237BA&quot;/&gt;&lt;wsp:rsid wsp:val=&quot;00C2406F&quot;/&gt;&lt;wsp:rsid wsp:val=&quot;00C2416E&quot;/&gt;&lt;wsp:rsid wsp:val=&quot;00C24285&quot;/&gt;&lt;wsp:rsid wsp:val=&quot;00C24823&quot;/&gt;&lt;wsp:rsid wsp:val=&quot;00C24DD2&quot;/&gt;&lt;wsp:rsid wsp:val=&quot;00C24E11&quot;/&gt;&lt;wsp:rsid wsp:val=&quot;00C25081&quot;/&gt;&lt;wsp:rsid wsp:val=&quot;00C25216&quot;/&gt;&lt;wsp:rsid wsp:val=&quot;00C252D8&quot;/&gt;&lt;wsp:rsid wsp:val=&quot;00C2548A&quot;/&gt;&lt;wsp:rsid wsp:val=&quot;00C25625&quot;/&gt;&lt;wsp:rsid wsp:val=&quot;00C25777&quot;/&gt;&lt;wsp:rsid wsp:val=&quot;00C25A25&quot;/&gt;&lt;wsp:rsid wsp:val=&quot;00C25D3D&quot;/&gt;&lt;wsp:rsid wsp:val=&quot;00C25E2A&quot;/&gt;&lt;wsp:rsid wsp:val=&quot;00C26346&quot;/&gt;&lt;wsp:rsid wsp:val=&quot;00C2635B&quot;/&gt;&lt;wsp:rsid wsp:val=&quot;00C26378&quot;/&gt;&lt;wsp:rsid wsp:val=&quot;00C2637F&quot;/&gt;&lt;wsp:rsid wsp:val=&quot;00C263E2&quot;/&gt;&lt;wsp:rsid wsp:val=&quot;00C26AA1&quot;/&gt;&lt;wsp:rsid wsp:val=&quot;00C26B24&quot;/&gt;&lt;wsp:rsid wsp:val=&quot;00C26C67&quot;/&gt;&lt;wsp:rsid wsp:val=&quot;00C27326&quot;/&gt;&lt;wsp:rsid wsp:val=&quot;00C27779&quot;/&gt;&lt;wsp:rsid wsp:val=&quot;00C2782B&quot;/&gt;&lt;wsp:rsid wsp:val=&quot;00C279C8&quot;/&gt;&lt;wsp:rsid wsp:val=&quot;00C279D4&quot;/&gt;&lt;wsp:rsid wsp:val=&quot;00C27A3F&quot;/&gt;&lt;wsp:rsid wsp:val=&quot;00C27A48&quot;/&gt;&lt;wsp:rsid wsp:val=&quot;00C27ABE&quot;/&gt;&lt;wsp:rsid wsp:val=&quot;00C27CBD&quot;/&gt;&lt;wsp:rsid wsp:val=&quot;00C300BB&quot;/&gt;&lt;wsp:rsid wsp:val=&quot;00C30210&quot;/&gt;&lt;wsp:rsid wsp:val=&quot;00C30330&quot;/&gt;&lt;wsp:rsid wsp:val=&quot;00C3036F&quot;/&gt;&lt;wsp:rsid wsp:val=&quot;00C303A2&quot;/&gt;&lt;wsp:rsid wsp:val=&quot;00C30457&quot;/&gt;&lt;wsp:rsid wsp:val=&quot;00C309FC&quot;/&gt;&lt;wsp:rsid wsp:val=&quot;00C30A25&quot;/&gt;&lt;wsp:rsid wsp:val=&quot;00C30B28&quot;/&gt;&lt;wsp:rsid wsp:val=&quot;00C30BEE&quot;/&gt;&lt;wsp:rsid wsp:val=&quot;00C30C4B&quot;/&gt;&lt;wsp:rsid wsp:val=&quot;00C30DA1&quot;/&gt;&lt;wsp:rsid wsp:val=&quot;00C30DB9&quot;/&gt;&lt;wsp:rsid wsp:val=&quot;00C30E76&quot;/&gt;&lt;wsp:rsid wsp:val=&quot;00C311DF&quot;/&gt;&lt;wsp:rsid wsp:val=&quot;00C311FC&quot;/&gt;&lt;wsp:rsid wsp:val=&quot;00C3127F&quot;/&gt;&lt;wsp:rsid wsp:val=&quot;00C312F3&quot;/&gt;&lt;wsp:rsid wsp:val=&quot;00C313D3&quot;/&gt;&lt;wsp:rsid wsp:val=&quot;00C316FC&quot;/&gt;&lt;wsp:rsid wsp:val=&quot;00C318C7&quot;/&gt;&lt;wsp:rsid wsp:val=&quot;00C31A3E&quot;/&gt;&lt;wsp:rsid wsp:val=&quot;00C31BD6&quot;/&gt;&lt;wsp:rsid wsp:val=&quot;00C31FFB&quot;/&gt;&lt;wsp:rsid wsp:val=&quot;00C32113&quot;/&gt;&lt;wsp:rsid wsp:val=&quot;00C3213A&quot;/&gt;&lt;wsp:rsid wsp:val=&quot;00C32188&quot;/&gt;&lt;wsp:rsid wsp:val=&quot;00C32700&quot;/&gt;&lt;wsp:rsid wsp:val=&quot;00C3292B&quot;/&gt;&lt;wsp:rsid wsp:val=&quot;00C32B00&quot;/&gt;&lt;wsp:rsid wsp:val=&quot;00C32C2C&quot;/&gt;&lt;wsp:rsid wsp:val=&quot;00C32C4C&quot;/&gt;&lt;wsp:rsid wsp:val=&quot;00C32DD2&quot;/&gt;&lt;wsp:rsid wsp:val=&quot;00C3302A&quot;/&gt;&lt;wsp:rsid wsp:val=&quot;00C331EB&quot;/&gt;&lt;wsp:rsid wsp:val=&quot;00C33328&quot;/&gt;&lt;wsp:rsid wsp:val=&quot;00C3369E&quot;/&gt;&lt;wsp:rsid wsp:val=&quot;00C33BD9&quot;/&gt;&lt;wsp:rsid wsp:val=&quot;00C340B8&quot;/&gt;&lt;wsp:rsid wsp:val=&quot;00C34283&quot;/&gt;&lt;wsp:rsid wsp:val=&quot;00C3446B&quot;/&gt;&lt;wsp:rsid wsp:val=&quot;00C344BF&quot;/&gt;&lt;wsp:rsid wsp:val=&quot;00C349A1&quot;/&gt;&lt;wsp:rsid wsp:val=&quot;00C34B01&quot;/&gt;&lt;wsp:rsid wsp:val=&quot;00C34CBE&quot;/&gt;&lt;wsp:rsid wsp:val=&quot;00C34F03&quot;/&gt;&lt;wsp:rsid wsp:val=&quot;00C3556C&quot;/&gt;&lt;wsp:rsid wsp:val=&quot;00C356B5&quot;/&gt;&lt;wsp:rsid wsp:val=&quot;00C35878&quot;/&gt;&lt;wsp:rsid wsp:val=&quot;00C3594C&quot;/&gt;&lt;wsp:rsid wsp:val=&quot;00C35A32&quot;/&gt;&lt;wsp:rsid wsp:val=&quot;00C35C03&quot;/&gt;&lt;wsp:rsid wsp:val=&quot;00C35D0E&quot;/&gt;&lt;wsp:rsid wsp:val=&quot;00C35ECB&quot;/&gt;&lt;wsp:rsid wsp:val=&quot;00C35FB6&quot;/&gt;&lt;wsp:rsid wsp:val=&quot;00C360F2&quot;/&gt;&lt;wsp:rsid wsp:val=&quot;00C3641F&quot;/&gt;&lt;wsp:rsid wsp:val=&quot;00C3645E&quot;/&gt;&lt;wsp:rsid wsp:val=&quot;00C36477&quot;/&gt;&lt;wsp:rsid wsp:val=&quot;00C36645&quot;/&gt;&lt;wsp:rsid wsp:val=&quot;00C36709&quot;/&gt;&lt;wsp:rsid wsp:val=&quot;00C36895&quot;/&gt;&lt;wsp:rsid wsp:val=&quot;00C369AA&quot;/&gt;&lt;wsp:rsid wsp:val=&quot;00C36CBE&quot;/&gt;&lt;wsp:rsid wsp:val=&quot;00C36E21&quot;/&gt;&lt;wsp:rsid wsp:val=&quot;00C36F27&quot;/&gt;&lt;wsp:rsid wsp:val=&quot;00C370E4&quot;/&gt;&lt;wsp:rsid wsp:val=&quot;00C3723E&quot;/&gt;&lt;wsp:rsid wsp:val=&quot;00C37BF3&quot;/&gt;&lt;wsp:rsid wsp:val=&quot;00C37C4A&quot;/&gt;&lt;wsp:rsid wsp:val=&quot;00C37D88&quot;/&gt;&lt;wsp:rsid wsp:val=&quot;00C37ECA&quot;/&gt;&lt;wsp:rsid wsp:val=&quot;00C402E0&quot;/&gt;&lt;wsp:rsid wsp:val=&quot;00C405DC&quot;/&gt;&lt;wsp:rsid wsp:val=&quot;00C40F2E&quot;/&gt;&lt;wsp:rsid wsp:val=&quot;00C4111C&quot;/&gt;&lt;wsp:rsid wsp:val=&quot;00C415AF&quot;/&gt;&lt;wsp:rsid wsp:val=&quot;00C41A24&quot;/&gt;&lt;wsp:rsid wsp:val=&quot;00C41AAF&quot;/&gt;&lt;wsp:rsid wsp:val=&quot;00C41ADF&quot;/&gt;&lt;wsp:rsid wsp:val=&quot;00C41D43&quot;/&gt;&lt;wsp:rsid wsp:val=&quot;00C41E01&quot;/&gt;&lt;wsp:rsid wsp:val=&quot;00C41EE9&quot;/&gt;&lt;wsp:rsid wsp:val=&quot;00C41FFD&quot;/&gt;&lt;wsp:rsid wsp:val=&quot;00C42109&quot;/&gt;&lt;wsp:rsid wsp:val=&quot;00C4210E&quot;/&gt;&lt;wsp:rsid wsp:val=&quot;00C424C3&quot;/&gt;&lt;wsp:rsid wsp:val=&quot;00C42A95&quot;/&gt;&lt;wsp:rsid wsp:val=&quot;00C42BBA&quot;/&gt;&lt;wsp:rsid wsp:val=&quot;00C42DA2&quot;/&gt;&lt;wsp:rsid wsp:val=&quot;00C42DE2&quot;/&gt;&lt;wsp:rsid wsp:val=&quot;00C42E22&quot;/&gt;&lt;wsp:rsid wsp:val=&quot;00C42E7A&quot;/&gt;&lt;wsp:rsid wsp:val=&quot;00C42FC5&quot;/&gt;&lt;wsp:rsid wsp:val=&quot;00C43131&quot;/&gt;&lt;wsp:rsid wsp:val=&quot;00C4372F&quot;/&gt;&lt;wsp:rsid wsp:val=&quot;00C4374F&quot;/&gt;&lt;wsp:rsid wsp:val=&quot;00C43757&quot;/&gt;&lt;wsp:rsid wsp:val=&quot;00C438D9&quot;/&gt;&lt;wsp:rsid wsp:val=&quot;00C4393C&quot;/&gt;&lt;wsp:rsid wsp:val=&quot;00C439E8&quot;/&gt;&lt;wsp:rsid wsp:val=&quot;00C43D0D&quot;/&gt;&lt;wsp:rsid wsp:val=&quot;00C43D2B&quot;/&gt;&lt;wsp:rsid wsp:val=&quot;00C43DEC&quot;/&gt;&lt;wsp:rsid wsp:val=&quot;00C43F13&quot;/&gt;&lt;wsp:rsid wsp:val=&quot;00C43F70&quot;/&gt;&lt;wsp:rsid wsp:val=&quot;00C43FB8&quot;/&gt;&lt;wsp:rsid wsp:val=&quot;00C440AD&quot;/&gt;&lt;wsp:rsid wsp:val=&quot;00C4426F&quot;/&gt;&lt;wsp:rsid wsp:val=&quot;00C442BC&quot;/&gt;&lt;wsp:rsid wsp:val=&quot;00C44785&quot;/&gt;&lt;wsp:rsid wsp:val=&quot;00C447E4&quot;/&gt;&lt;wsp:rsid wsp:val=&quot;00C44927&quot;/&gt;&lt;wsp:rsid wsp:val=&quot;00C449AC&quot;/&gt;&lt;wsp:rsid wsp:val=&quot;00C44E87&quot;/&gt;&lt;wsp:rsid wsp:val=&quot;00C45088&quot;/&gt;&lt;wsp:rsid wsp:val=&quot;00C45207&quot;/&gt;&lt;wsp:rsid wsp:val=&quot;00C45D16&quot;/&gt;&lt;wsp:rsid wsp:val=&quot;00C45D84&quot;/&gt;&lt;wsp:rsid wsp:val=&quot;00C4638B&quot;/&gt;&lt;wsp:rsid wsp:val=&quot;00C463D3&quot;/&gt;&lt;wsp:rsid wsp:val=&quot;00C46477&quot;/&gt;&lt;wsp:rsid wsp:val=&quot;00C465CB&quot;/&gt;&lt;wsp:rsid wsp:val=&quot;00C466B3&quot;/&gt;&lt;wsp:rsid wsp:val=&quot;00C468CD&quot;/&gt;&lt;wsp:rsid wsp:val=&quot;00C468D8&quot;/&gt;&lt;wsp:rsid wsp:val=&quot;00C4690C&quot;/&gt;&lt;wsp:rsid wsp:val=&quot;00C46A28&quot;/&gt;&lt;wsp:rsid wsp:val=&quot;00C46F27&quot;/&gt;&lt;wsp:rsid wsp:val=&quot;00C47268&quot;/&gt;&lt;wsp:rsid wsp:val=&quot;00C473D7&quot;/&gt;&lt;wsp:rsid wsp:val=&quot;00C475D5&quot;/&gt;&lt;wsp:rsid wsp:val=&quot;00C47750&quot;/&gt;&lt;wsp:rsid wsp:val=&quot;00C4779B&quot;/&gt;&lt;wsp:rsid wsp:val=&quot;00C47D92&quot;/&gt;&lt;wsp:rsid wsp:val=&quot;00C47ECA&quot;/&gt;&lt;wsp:rsid wsp:val=&quot;00C500B4&quot;/&gt;&lt;wsp:rsid wsp:val=&quot;00C503C0&quot;/&gt;&lt;wsp:rsid wsp:val=&quot;00C50706&quot;/&gt;&lt;wsp:rsid wsp:val=&quot;00C50959&quot;/&gt;&lt;wsp:rsid wsp:val=&quot;00C50AEA&quot;/&gt;&lt;wsp:rsid wsp:val=&quot;00C50C42&quot;/&gt;&lt;wsp:rsid wsp:val=&quot;00C51375&quot;/&gt;&lt;wsp:rsid wsp:val=&quot;00C51412&quot;/&gt;&lt;wsp:rsid wsp:val=&quot;00C514E6&quot;/&gt;&lt;wsp:rsid wsp:val=&quot;00C51702&quot;/&gt;&lt;wsp:rsid wsp:val=&quot;00C51C89&quot;/&gt;&lt;wsp:rsid wsp:val=&quot;00C520DA&quot;/&gt;&lt;wsp:rsid wsp:val=&quot;00C52239&quot;/&gt;&lt;wsp:rsid wsp:val=&quot;00C5249B&quot;/&gt;&lt;wsp:rsid wsp:val=&quot;00C52533&quot;/&gt;&lt;wsp:rsid wsp:val=&quot;00C52658&quot;/&gt;&lt;wsp:rsid wsp:val=&quot;00C52F25&quot;/&gt;&lt;wsp:rsid wsp:val=&quot;00C5327B&quot;/&gt;&lt;wsp:rsid wsp:val=&quot;00C5361A&quot;/&gt;&lt;wsp:rsid wsp:val=&quot;00C539B7&quot;/&gt;&lt;wsp:rsid wsp:val=&quot;00C53B05&quot;/&gt;&lt;wsp:rsid wsp:val=&quot;00C53C77&quot;/&gt;&lt;wsp:rsid wsp:val=&quot;00C53D73&quot;/&gt;&lt;wsp:rsid wsp:val=&quot;00C53DE3&quot;/&gt;&lt;wsp:rsid wsp:val=&quot;00C5408A&quot;/&gt;&lt;wsp:rsid wsp:val=&quot;00C540E6&quot;/&gt;&lt;wsp:rsid wsp:val=&quot;00C54520&quot;/&gt;&lt;wsp:rsid wsp:val=&quot;00C54BF5&quot;/&gt;&lt;wsp:rsid wsp:val=&quot;00C54D29&quot;/&gt;&lt;wsp:rsid wsp:val=&quot;00C54EBF&quot;/&gt;&lt;wsp:rsid wsp:val=&quot;00C54F07&quot;/&gt;&lt;wsp:rsid wsp:val=&quot;00C54F9E&quot;/&gt;&lt;wsp:rsid wsp:val=&quot;00C55357&quot;/&gt;&lt;wsp:rsid wsp:val=&quot;00C553F7&quot;/&gt;&lt;wsp:rsid wsp:val=&quot;00C556C3&quot;/&gt;&lt;wsp:rsid wsp:val=&quot;00C5576E&quot;/&gt;&lt;wsp:rsid wsp:val=&quot;00C55885&quot;/&gt;&lt;wsp:rsid wsp:val=&quot;00C55CB3&quot;/&gt;&lt;wsp:rsid wsp:val=&quot;00C563C9&quot;/&gt;&lt;wsp:rsid wsp:val=&quot;00C566CB&quot;/&gt;&lt;wsp:rsid wsp:val=&quot;00C5687A&quot;/&gt;&lt;wsp:rsid wsp:val=&quot;00C56C49&quot;/&gt;&lt;wsp:rsid wsp:val=&quot;00C57242&quot;/&gt;&lt;wsp:rsid wsp:val=&quot;00C576C5&quot;/&gt;&lt;wsp:rsid wsp:val=&quot;00C5787E&quot;/&gt;&lt;wsp:rsid wsp:val=&quot;00C57AA2&quot;/&gt;&lt;wsp:rsid wsp:val=&quot;00C57B3A&quot;/&gt;&lt;wsp:rsid wsp:val=&quot;00C57EAE&quot;/&gt;&lt;wsp:rsid wsp:val=&quot;00C57EE8&quot;/&gt;&lt;wsp:rsid wsp:val=&quot;00C6025D&quot;/&gt;&lt;wsp:rsid wsp:val=&quot;00C60403&quot;/&gt;&lt;wsp:rsid wsp:val=&quot;00C604BB&quot;/&gt;&lt;wsp:rsid wsp:val=&quot;00C60649&quot;/&gt;&lt;wsp:rsid wsp:val=&quot;00C608E2&quot;/&gt;&lt;wsp:rsid wsp:val=&quot;00C60CC1&quot;/&gt;&lt;wsp:rsid wsp:val=&quot;00C6125A&quot;/&gt;&lt;wsp:rsid wsp:val=&quot;00C6146E&quot;/&gt;&lt;wsp:rsid wsp:val=&quot;00C614A9&quot;/&gt;&lt;wsp:rsid wsp:val=&quot;00C61858&quot;/&gt;&lt;wsp:rsid wsp:val=&quot;00C61A27&quot;/&gt;&lt;wsp:rsid wsp:val=&quot;00C61B3D&quot;/&gt;&lt;wsp:rsid wsp:val=&quot;00C61E2C&quot;/&gt;&lt;wsp:rsid wsp:val=&quot;00C61ED5&quot;/&gt;&lt;wsp:rsid wsp:val=&quot;00C61F91&quot;/&gt;&lt;wsp:rsid wsp:val=&quot;00C62194&quot;/&gt;&lt;wsp:rsid wsp:val=&quot;00C62413&quot;/&gt;&lt;wsp:rsid wsp:val=&quot;00C62476&quot;/&gt;&lt;wsp:rsid wsp:val=&quot;00C62614&quot;/&gt;&lt;wsp:rsid wsp:val=&quot;00C627E8&quot;/&gt;&lt;wsp:rsid wsp:val=&quot;00C62818&quot;/&gt;&lt;wsp:rsid wsp:val=&quot;00C629EB&quot;/&gt;&lt;wsp:rsid wsp:val=&quot;00C62ABD&quot;/&gt;&lt;wsp:rsid wsp:val=&quot;00C62B5C&quot;/&gt;&lt;wsp:rsid wsp:val=&quot;00C62C28&quot;/&gt;&lt;wsp:rsid wsp:val=&quot;00C62CD1&quot;/&gt;&lt;wsp:rsid wsp:val=&quot;00C62E4A&quot;/&gt;&lt;wsp:rsid wsp:val=&quot;00C62F01&quot;/&gt;&lt;wsp:rsid wsp:val=&quot;00C6310C&quot;/&gt;&lt;wsp:rsid wsp:val=&quot;00C6344E&quot;/&gt;&lt;wsp:rsid wsp:val=&quot;00C6351F&quot;/&gt;&lt;wsp:rsid wsp:val=&quot;00C63685&quot;/&gt;&lt;wsp:rsid wsp:val=&quot;00C63A40&quot;/&gt;&lt;wsp:rsid wsp:val=&quot;00C63C77&quot;/&gt;&lt;wsp:rsid wsp:val=&quot;00C63D1F&quot;/&gt;&lt;wsp:rsid wsp:val=&quot;00C63D24&quot;/&gt;&lt;wsp:rsid wsp:val=&quot;00C63F64&quot;/&gt;&lt;wsp:rsid wsp:val=&quot;00C640B8&quot;/&gt;&lt;wsp:rsid wsp:val=&quot;00C6422D&quot;/&gt;&lt;wsp:rsid wsp:val=&quot;00C642F8&quot;/&gt;&lt;wsp:rsid wsp:val=&quot;00C64A3F&quot;/&gt;&lt;wsp:rsid wsp:val=&quot;00C64B24&quot;/&gt;&lt;wsp:rsid wsp:val=&quot;00C64BFF&quot;/&gt;&lt;wsp:rsid wsp:val=&quot;00C64E91&quot;/&gt;&lt;wsp:rsid wsp:val=&quot;00C65365&quot;/&gt;&lt;wsp:rsid wsp:val=&quot;00C65AA3&quot;/&gt;&lt;wsp:rsid wsp:val=&quot;00C65AC3&quot;/&gt;&lt;wsp:rsid wsp:val=&quot;00C65D0B&quot;/&gt;&lt;wsp:rsid wsp:val=&quot;00C65F13&quot;/&gt;&lt;wsp:rsid wsp:val=&quot;00C66090&quot;/&gt;&lt;wsp:rsid wsp:val=&quot;00C66E10&quot;/&gt;&lt;wsp:rsid wsp:val=&quot;00C6775D&quot;/&gt;&lt;wsp:rsid wsp:val=&quot;00C67907&quot;/&gt;&lt;wsp:rsid wsp:val=&quot;00C679AD&quot;/&gt;&lt;wsp:rsid wsp:val=&quot;00C70171&quot;/&gt;&lt;wsp:rsid wsp:val=&quot;00C704A0&quot;/&gt;&lt;wsp:rsid wsp:val=&quot;00C70623&quot;/&gt;&lt;wsp:rsid wsp:val=&quot;00C7084C&quot;/&gt;&lt;wsp:rsid wsp:val=&quot;00C70D94&quot;/&gt;&lt;wsp:rsid wsp:val=&quot;00C70FB0&quot;/&gt;&lt;wsp:rsid wsp:val=&quot;00C71208&quot;/&gt;&lt;wsp:rsid wsp:val=&quot;00C7129A&quot;/&gt;&lt;wsp:rsid wsp:val=&quot;00C7138F&quot;/&gt;&lt;wsp:rsid wsp:val=&quot;00C71817&quot;/&gt;&lt;wsp:rsid wsp:val=&quot;00C71BD9&quot;/&gt;&lt;wsp:rsid wsp:val=&quot;00C71C1A&quot;/&gt;&lt;wsp:rsid wsp:val=&quot;00C71D6F&quot;/&gt;&lt;wsp:rsid wsp:val=&quot;00C722AA&quot;/&gt;&lt;wsp:rsid wsp:val=&quot;00C724E7&quot;/&gt;&lt;wsp:rsid wsp:val=&quot;00C724F9&quot;/&gt;&lt;wsp:rsid wsp:val=&quot;00C725CE&quot;/&gt;&lt;wsp:rsid wsp:val=&quot;00C727AA&quot;/&gt;&lt;wsp:rsid wsp:val=&quot;00C72976&quot;/&gt;&lt;wsp:rsid wsp:val=&quot;00C72C3F&quot;/&gt;&lt;wsp:rsid wsp:val=&quot;00C72EE5&quot;/&gt;&lt;wsp:rsid wsp:val=&quot;00C73007&quot;/&gt;&lt;wsp:rsid wsp:val=&quot;00C7308C&quot;/&gt;&lt;wsp:rsid wsp:val=&quot;00C730CB&quot;/&gt;&lt;wsp:rsid wsp:val=&quot;00C733C8&quot;/&gt;&lt;wsp:rsid wsp:val=&quot;00C7357D&quot;/&gt;&lt;wsp:rsid wsp:val=&quot;00C737A6&quot;/&gt;&lt;wsp:rsid wsp:val=&quot;00C73B46&quot;/&gt;&lt;wsp:rsid wsp:val=&quot;00C73C98&quot;/&gt;&lt;wsp:rsid wsp:val=&quot;00C73F0B&quot;/&gt;&lt;wsp:rsid wsp:val=&quot;00C74136&quot;/&gt;&lt;wsp:rsid wsp:val=&quot;00C74444&quot;/&gt;&lt;wsp:rsid wsp:val=&quot;00C744E9&quot;/&gt;&lt;wsp:rsid wsp:val=&quot;00C746DD&quot;/&gt;&lt;wsp:rsid wsp:val=&quot;00C74AB3&quot;/&gt;&lt;wsp:rsid wsp:val=&quot;00C74DDB&quot;/&gt;&lt;wsp:rsid wsp:val=&quot;00C7510D&quot;/&gt;&lt;wsp:rsid wsp:val=&quot;00C75549&quot;/&gt;&lt;wsp:rsid wsp:val=&quot;00C75879&quot;/&gt;&lt;wsp:rsid wsp:val=&quot;00C759D7&quot;/&gt;&lt;wsp:rsid wsp:val=&quot;00C75DF6&quot;/&gt;&lt;wsp:rsid wsp:val=&quot;00C75EFF&quot;/&gt;&lt;wsp:rsid wsp:val=&quot;00C75F7C&quot;/&gt;&lt;wsp:rsid wsp:val=&quot;00C75FD8&quot;/&gt;&lt;wsp:rsid wsp:val=&quot;00C76363&quot;/&gt;&lt;wsp:rsid wsp:val=&quot;00C76412&quot;/&gt;&lt;wsp:rsid wsp:val=&quot;00C7649B&quot;/&gt;&lt;wsp:rsid wsp:val=&quot;00C764E0&quot;/&gt;&lt;wsp:rsid wsp:val=&quot;00C76605&quot;/&gt;&lt;wsp:rsid wsp:val=&quot;00C76769&quot;/&gt;&lt;wsp:rsid wsp:val=&quot;00C767D6&quot;/&gt;&lt;wsp:rsid wsp:val=&quot;00C768B4&quot;/&gt;&lt;wsp:rsid wsp:val=&quot;00C76A2B&quot;/&gt;&lt;wsp:rsid wsp:val=&quot;00C76D67&quot;/&gt;&lt;wsp:rsid wsp:val=&quot;00C77547&quot;/&gt;&lt;wsp:rsid wsp:val=&quot;00C77A78&quot;/&gt;&lt;wsp:rsid wsp:val=&quot;00C77AA2&quot;/&gt;&lt;wsp:rsid wsp:val=&quot;00C77B02&quot;/&gt;&lt;wsp:rsid wsp:val=&quot;00C77C2F&quot;/&gt;&lt;wsp:rsid wsp:val=&quot;00C77E25&quot;/&gt;&lt;wsp:rsid wsp:val=&quot;00C77E3C&quot;/&gt;&lt;wsp:rsid wsp:val=&quot;00C77F5E&quot;/&gt;&lt;wsp:rsid wsp:val=&quot;00C8001E&quot;/&gt;&lt;wsp:rsid wsp:val=&quot;00C800D6&quot;/&gt;&lt;wsp:rsid wsp:val=&quot;00C801BD&quot;/&gt;&lt;wsp:rsid wsp:val=&quot;00C8023C&quot;/&gt;&lt;wsp:rsid wsp:val=&quot;00C808A5&quot;/&gt;&lt;wsp:rsid wsp:val=&quot;00C81116&quot;/&gt;&lt;wsp:rsid wsp:val=&quot;00C812CA&quot;/&gt;&lt;wsp:rsid wsp:val=&quot;00C814D1&quot;/&gt;&lt;wsp:rsid wsp:val=&quot;00C8160C&quot;/&gt;&lt;wsp:rsid wsp:val=&quot;00C81929&quot;/&gt;&lt;wsp:rsid wsp:val=&quot;00C8204C&quot;/&gt;&lt;wsp:rsid wsp:val=&quot;00C8252D&quot;/&gt;&lt;wsp:rsid wsp:val=&quot;00C827AE&quot;/&gt;&lt;wsp:rsid wsp:val=&quot;00C827BE&quot;/&gt;&lt;wsp:rsid wsp:val=&quot;00C82A27&quot;/&gt;&lt;wsp:rsid wsp:val=&quot;00C82A52&quot;/&gt;&lt;wsp:rsid wsp:val=&quot;00C82BC3&quot;/&gt;&lt;wsp:rsid wsp:val=&quot;00C82C83&quot;/&gt;&lt;wsp:rsid wsp:val=&quot;00C82CB0&quot;/&gt;&lt;wsp:rsid wsp:val=&quot;00C82EF1&quot;/&gt;&lt;wsp:rsid wsp:val=&quot;00C82F4D&quot;/&gt;&lt;wsp:rsid wsp:val=&quot;00C82F75&quot;/&gt;&lt;wsp:rsid wsp:val=&quot;00C830B8&quot;/&gt;&lt;wsp:rsid wsp:val=&quot;00C834B6&quot;/&gt;&lt;wsp:rsid wsp:val=&quot;00C834FE&quot;/&gt;&lt;wsp:rsid wsp:val=&quot;00C83935&quot;/&gt;&lt;wsp:rsid wsp:val=&quot;00C8413E&quot;/&gt;&lt;wsp:rsid wsp:val=&quot;00C84374&quot;/&gt;&lt;wsp:rsid wsp:val=&quot;00C847D2&quot;/&gt;&lt;wsp:rsid wsp:val=&quot;00C849A6&quot;/&gt;&lt;wsp:rsid wsp:val=&quot;00C84A24&quot;/&gt;&lt;wsp:rsid wsp:val=&quot;00C84A2F&quot;/&gt;&lt;wsp:rsid wsp:val=&quot;00C84ADE&quot;/&gt;&lt;wsp:rsid wsp:val=&quot;00C85541&quot;/&gt;&lt;wsp:rsid wsp:val=&quot;00C857C0&quot;/&gt;&lt;wsp:rsid wsp:val=&quot;00C85883&quot;/&gt;&lt;wsp:rsid wsp:val=&quot;00C85C3E&quot;/&gt;&lt;wsp:rsid wsp:val=&quot;00C85D75&quot;/&gt;&lt;wsp:rsid wsp:val=&quot;00C85FE0&quot;/&gt;&lt;wsp:rsid wsp:val=&quot;00C861E5&quot;/&gt;&lt;wsp:rsid wsp:val=&quot;00C86251&quot;/&gt;&lt;wsp:rsid wsp:val=&quot;00C86A0A&quot;/&gt;&lt;wsp:rsid wsp:val=&quot;00C86E18&quot;/&gt;&lt;wsp:rsid wsp:val=&quot;00C86EF7&quot;/&gt;&lt;wsp:rsid wsp:val=&quot;00C86F36&quot;/&gt;&lt;wsp:rsid wsp:val=&quot;00C871EB&quot;/&gt;&lt;wsp:rsid wsp:val=&quot;00C87422&quot;/&gt;&lt;wsp:rsid wsp:val=&quot;00C87436&quot;/&gt;&lt;wsp:rsid wsp:val=&quot;00C87585&quot;/&gt;&lt;wsp:rsid wsp:val=&quot;00C876B1&quot;/&gt;&lt;wsp:rsid wsp:val=&quot;00C8788D&quot;/&gt;&lt;wsp:rsid wsp:val=&quot;00C87ADB&quot;/&gt;&lt;wsp:rsid wsp:val=&quot;00C87AF1&quot;/&gt;&lt;wsp:rsid wsp:val=&quot;00C9025E&quot;/&gt;&lt;wsp:rsid wsp:val=&quot;00C9090F&quot;/&gt;&lt;wsp:rsid wsp:val=&quot;00C9092D&quot;/&gt;&lt;wsp:rsid wsp:val=&quot;00C90A44&quot;/&gt;&lt;wsp:rsid wsp:val=&quot;00C90A5E&quot;/&gt;&lt;wsp:rsid wsp:val=&quot;00C912B4&quot;/&gt;&lt;wsp:rsid wsp:val=&quot;00C915E9&quot;/&gt;&lt;wsp:rsid wsp:val=&quot;00C916D2&quot;/&gt;&lt;wsp:rsid wsp:val=&quot;00C919E0&quot;/&gt;&lt;wsp:rsid wsp:val=&quot;00C91F07&quot;/&gt;&lt;wsp:rsid wsp:val=&quot;00C92067&quot;/&gt;&lt;wsp:rsid wsp:val=&quot;00C922B1&quot;/&gt;&lt;wsp:rsid wsp:val=&quot;00C92A1F&quot;/&gt;&lt;wsp:rsid wsp:val=&quot;00C92D2F&quot;/&gt;&lt;wsp:rsid wsp:val=&quot;00C92E03&quot;/&gt;&lt;wsp:rsid wsp:val=&quot;00C92FF1&quot;/&gt;&lt;wsp:rsid wsp:val=&quot;00C9339A&quot;/&gt;&lt;wsp:rsid wsp:val=&quot;00C93645&quot;/&gt;&lt;wsp:rsid wsp:val=&quot;00C93B50&quot;/&gt;&lt;wsp:rsid wsp:val=&quot;00C93CE9&quot;/&gt;&lt;wsp:rsid wsp:val=&quot;00C93F90&quot;/&gt;&lt;wsp:rsid wsp:val=&quot;00C940BE&quot;/&gt;&lt;wsp:rsid wsp:val=&quot;00C94148&quot;/&gt;&lt;wsp:rsid wsp:val=&quot;00C94232&quot;/&gt;&lt;wsp:rsid wsp:val=&quot;00C94317&quot;/&gt;&lt;wsp:rsid wsp:val=&quot;00C94319&quot;/&gt;&lt;wsp:rsid wsp:val=&quot;00C9433D&quot;/&gt;&lt;wsp:rsid wsp:val=&quot;00C943F7&quot;/&gt;&lt;wsp:rsid wsp:val=&quot;00C94481&quot;/&gt;&lt;wsp:rsid wsp:val=&quot;00C944ED&quot;/&gt;&lt;wsp:rsid wsp:val=&quot;00C94BFC&quot;/&gt;&lt;wsp:rsid wsp:val=&quot;00C94C6B&quot;/&gt;&lt;wsp:rsid wsp:val=&quot;00C94EEC&quot;/&gt;&lt;wsp:rsid wsp:val=&quot;00C9535A&quot;/&gt;&lt;wsp:rsid wsp:val=&quot;00C9598D&quot;/&gt;&lt;wsp:rsid wsp:val=&quot;00C959C0&quot;/&gt;&lt;wsp:rsid wsp:val=&quot;00C95A66&quot;/&gt;&lt;wsp:rsid wsp:val=&quot;00C95DD0&quot;/&gt;&lt;wsp:rsid wsp:val=&quot;00C95F8F&quot;/&gt;&lt;wsp:rsid wsp:val=&quot;00C96044&quot;/&gt;&lt;wsp:rsid wsp:val=&quot;00C96336&quot;/&gt;&lt;wsp:rsid wsp:val=&quot;00C9665C&quot;/&gt;&lt;wsp:rsid wsp:val=&quot;00C96E03&quot;/&gt;&lt;wsp:rsid wsp:val=&quot;00C97224&quot;/&gt;&lt;wsp:rsid wsp:val=&quot;00C9738C&quot;/&gt;&lt;wsp:rsid wsp:val=&quot;00C97523&quot;/&gt;&lt;wsp:rsid wsp:val=&quot;00C975D8&quot;/&gt;&lt;wsp:rsid wsp:val=&quot;00C976D2&quot;/&gt;&lt;wsp:rsid wsp:val=&quot;00C978EA&quot;/&gt;&lt;wsp:rsid wsp:val=&quot;00C97DAE&quot;/&gt;&lt;wsp:rsid wsp:val=&quot;00C97E89&quot;/&gt;&lt;wsp:rsid wsp:val=&quot;00CA008A&quot;/&gt;&lt;wsp:rsid wsp:val=&quot;00CA00BC&quot;/&gt;&lt;wsp:rsid wsp:val=&quot;00CA0112&quot;/&gt;&lt;wsp:rsid wsp:val=&quot;00CA054C&quot;/&gt;&lt;wsp:rsid wsp:val=&quot;00CA05E7&quot;/&gt;&lt;wsp:rsid wsp:val=&quot;00CA06B5&quot;/&gt;&lt;wsp:rsid wsp:val=&quot;00CA0747&quot;/&gt;&lt;wsp:rsid wsp:val=&quot;00CA0B0F&quot;/&gt;&lt;wsp:rsid wsp:val=&quot;00CA0B39&quot;/&gt;&lt;wsp:rsid wsp:val=&quot;00CA0BC8&quot;/&gt;&lt;wsp:rsid wsp:val=&quot;00CA0D5D&quot;/&gt;&lt;wsp:rsid wsp:val=&quot;00CA0DA2&quot;/&gt;&lt;wsp:rsid wsp:val=&quot;00CA0EFF&quot;/&gt;&lt;wsp:rsid wsp:val=&quot;00CA1006&quot;/&gt;&lt;wsp:rsid wsp:val=&quot;00CA10CC&quot;/&gt;&lt;wsp:rsid wsp:val=&quot;00CA131A&quot;/&gt;&lt;wsp:rsid wsp:val=&quot;00CA146D&quot;/&gt;&lt;wsp:rsid wsp:val=&quot;00CA16C8&quot;/&gt;&lt;wsp:rsid wsp:val=&quot;00CA16FD&quot;/&gt;&lt;wsp:rsid wsp:val=&quot;00CA1895&quot;/&gt;&lt;wsp:rsid wsp:val=&quot;00CA1A56&quot;/&gt;&lt;wsp:rsid wsp:val=&quot;00CA1B88&quot;/&gt;&lt;wsp:rsid wsp:val=&quot;00CA2053&quot;/&gt;&lt;wsp:rsid wsp:val=&quot;00CA20D9&quot;/&gt;&lt;wsp:rsid wsp:val=&quot;00CA20DF&quot;/&gt;&lt;wsp:rsid wsp:val=&quot;00CA2114&quot;/&gt;&lt;wsp:rsid wsp:val=&quot;00CA244B&quot;/&gt;&lt;wsp:rsid wsp:val=&quot;00CA2647&quot;/&gt;&lt;wsp:rsid wsp:val=&quot;00CA28C5&quot;/&gt;&lt;wsp:rsid wsp:val=&quot;00CA2E3A&quot;/&gt;&lt;wsp:rsid wsp:val=&quot;00CA2F6B&quot;/&gt;&lt;wsp:rsid wsp:val=&quot;00CA3234&quot;/&gt;&lt;wsp:rsid wsp:val=&quot;00CA3358&quot;/&gt;&lt;wsp:rsid wsp:val=&quot;00CA3453&quot;/&gt;&lt;wsp:rsid wsp:val=&quot;00CA370F&quot;/&gt;&lt;wsp:rsid wsp:val=&quot;00CA3E38&quot;/&gt;&lt;wsp:rsid wsp:val=&quot;00CA3FAF&quot;/&gt;&lt;wsp:rsid wsp:val=&quot;00CA40CB&quot;/&gt;&lt;wsp:rsid wsp:val=&quot;00CA410B&quot;/&gt;&lt;wsp:rsid wsp:val=&quot;00CA42A6&quot;/&gt;&lt;wsp:rsid wsp:val=&quot;00CA42F2&quot;/&gt;&lt;wsp:rsid wsp:val=&quot;00CA4311&quot;/&gt;&lt;wsp:rsid wsp:val=&quot;00CA4582&quot;/&gt;&lt;wsp:rsid wsp:val=&quot;00CA46AC&quot;/&gt;&lt;wsp:rsid wsp:val=&quot;00CA4C18&quot;/&gt;&lt;wsp:rsid wsp:val=&quot;00CA5141&quot;/&gt;&lt;wsp:rsid wsp:val=&quot;00CA5263&quot;/&gt;&lt;wsp:rsid wsp:val=&quot;00CA53E4&quot;/&gt;&lt;wsp:rsid wsp:val=&quot;00CA5450&quot;/&gt;&lt;wsp:rsid wsp:val=&quot;00CA56D9&quot;/&gt;&lt;wsp:rsid wsp:val=&quot;00CA5779&quot;/&gt;&lt;wsp:rsid wsp:val=&quot;00CA5A0D&quot;/&gt;&lt;wsp:rsid wsp:val=&quot;00CA5BB3&quot;/&gt;&lt;wsp:rsid wsp:val=&quot;00CA5C4F&quot;/&gt;&lt;wsp:rsid wsp:val=&quot;00CA5F0E&quot;/&gt;&lt;wsp:rsid wsp:val=&quot;00CA6155&quot;/&gt;&lt;wsp:rsid wsp:val=&quot;00CA616B&quot;/&gt;&lt;wsp:rsid wsp:val=&quot;00CA630E&quot;/&gt;&lt;wsp:rsid wsp:val=&quot;00CA6516&quot;/&gt;&lt;wsp:rsid wsp:val=&quot;00CA667F&quot;/&gt;&lt;wsp:rsid wsp:val=&quot;00CA69AD&quot;/&gt;&lt;wsp:rsid wsp:val=&quot;00CA69CE&quot;/&gt;&lt;wsp:rsid wsp:val=&quot;00CA6C03&quot;/&gt;&lt;wsp:rsid wsp:val=&quot;00CA6D05&quot;/&gt;&lt;wsp:rsid wsp:val=&quot;00CA6E64&quot;/&gt;&lt;wsp:rsid wsp:val=&quot;00CA6F0B&quot;/&gt;&lt;wsp:rsid wsp:val=&quot;00CA7000&quot;/&gt;&lt;wsp:rsid wsp:val=&quot;00CA7256&quot;/&gt;&lt;wsp:rsid wsp:val=&quot;00CA732D&quot;/&gt;&lt;wsp:rsid wsp:val=&quot;00CA74B4&quot;/&gt;&lt;wsp:rsid wsp:val=&quot;00CA7566&quot;/&gt;&lt;wsp:rsid wsp:val=&quot;00CA7738&quot;/&gt;&lt;wsp:rsid wsp:val=&quot;00CA774C&quot;/&gt;&lt;wsp:rsid wsp:val=&quot;00CA7A5D&quot;/&gt;&lt;wsp:rsid wsp:val=&quot;00CA7DCE&quot;/&gt;&lt;wsp:rsid wsp:val=&quot;00CB00CB&quot;/&gt;&lt;wsp:rsid wsp:val=&quot;00CB033F&quot;/&gt;&lt;wsp:rsid wsp:val=&quot;00CB036D&quot;/&gt;&lt;wsp:rsid wsp:val=&quot;00CB095C&quot;/&gt;&lt;wsp:rsid wsp:val=&quot;00CB097F&quot;/&gt;&lt;wsp:rsid wsp:val=&quot;00CB09FD&quot;/&gt;&lt;wsp:rsid wsp:val=&quot;00CB0C5A&quot;/&gt;&lt;wsp:rsid wsp:val=&quot;00CB0E81&quot;/&gt;&lt;wsp:rsid wsp:val=&quot;00CB112F&quot;/&gt;&lt;wsp:rsid wsp:val=&quot;00CB1285&quot;/&gt;&lt;wsp:rsid wsp:val=&quot;00CB1472&quot;/&gt;&lt;wsp:rsid wsp:val=&quot;00CB14A5&quot;/&gt;&lt;wsp:rsid wsp:val=&quot;00CB1587&quot;/&gt;&lt;wsp:rsid wsp:val=&quot;00CB195E&quot;/&gt;&lt;wsp:rsid wsp:val=&quot;00CB1B33&quot;/&gt;&lt;wsp:rsid wsp:val=&quot;00CB1C6B&quot;/&gt;&lt;wsp:rsid wsp:val=&quot;00CB1DD6&quot;/&gt;&lt;wsp:rsid wsp:val=&quot;00CB22C5&quot;/&gt;&lt;wsp:rsid wsp:val=&quot;00CB249B&quot;/&gt;&lt;wsp:rsid wsp:val=&quot;00CB2537&quot;/&gt;&lt;wsp:rsid wsp:val=&quot;00CB2B87&quot;/&gt;&lt;wsp:rsid wsp:val=&quot;00CB2C49&quot;/&gt;&lt;wsp:rsid wsp:val=&quot;00CB2C58&quot;/&gt;&lt;wsp:rsid wsp:val=&quot;00CB2DFC&quot;/&gt;&lt;wsp:rsid wsp:val=&quot;00CB2ECE&quot;/&gt;&lt;wsp:rsid wsp:val=&quot;00CB2FB2&quot;/&gt;&lt;wsp:rsid wsp:val=&quot;00CB34B9&quot;/&gt;&lt;wsp:rsid wsp:val=&quot;00CB36BB&quot;/&gt;&lt;wsp:rsid wsp:val=&quot;00CB3927&quot;/&gt;&lt;wsp:rsid wsp:val=&quot;00CB3CEB&quot;/&gt;&lt;wsp:rsid wsp:val=&quot;00CB4171&quot;/&gt;&lt;wsp:rsid wsp:val=&quot;00CB479C&quot;/&gt;&lt;wsp:rsid wsp:val=&quot;00CB4AB3&quot;/&gt;&lt;wsp:rsid wsp:val=&quot;00CB4B60&quot;/&gt;&lt;wsp:rsid wsp:val=&quot;00CB5104&quot;/&gt;&lt;wsp:rsid wsp:val=&quot;00CB5791&quot;/&gt;&lt;wsp:rsid wsp:val=&quot;00CB5879&quot;/&gt;&lt;wsp:rsid wsp:val=&quot;00CB5B36&quot;/&gt;&lt;wsp:rsid wsp:val=&quot;00CB6136&quot;/&gt;&lt;wsp:rsid wsp:val=&quot;00CB6351&quot;/&gt;&lt;wsp:rsid wsp:val=&quot;00CB689B&quot;/&gt;&lt;wsp:rsid wsp:val=&quot;00CB6A08&quot;/&gt;&lt;wsp:rsid wsp:val=&quot;00CB6A2A&quot;/&gt;&lt;wsp:rsid wsp:val=&quot;00CB6DD2&quot;/&gt;&lt;wsp:rsid wsp:val=&quot;00CB72F1&quot;/&gt;&lt;wsp:rsid wsp:val=&quot;00CB74A3&quot;/&gt;&lt;wsp:rsid wsp:val=&quot;00CB7579&quot;/&gt;&lt;wsp:rsid wsp:val=&quot;00CB784A&quot;/&gt;&lt;wsp:rsid wsp:val=&quot;00CC01D4&quot;/&gt;&lt;wsp:rsid wsp:val=&quot;00CC054A&quot;/&gt;&lt;wsp:rsid wsp:val=&quot;00CC054D&quot;/&gt;&lt;wsp:rsid wsp:val=&quot;00CC0670&quot;/&gt;&lt;wsp:rsid wsp:val=&quot;00CC0ABE&quot;/&gt;&lt;wsp:rsid wsp:val=&quot;00CC1160&quot;/&gt;&lt;wsp:rsid wsp:val=&quot;00CC11DC&quot;/&gt;&lt;wsp:rsid wsp:val=&quot;00CC123F&quot;/&gt;&lt;wsp:rsid wsp:val=&quot;00CC12B0&quot;/&gt;&lt;wsp:rsid wsp:val=&quot;00CC1363&quot;/&gt;&lt;wsp:rsid wsp:val=&quot;00CC14DB&quot;/&gt;&lt;wsp:rsid wsp:val=&quot;00CC1924&quot;/&gt;&lt;wsp:rsid wsp:val=&quot;00CC19A4&quot;/&gt;&lt;wsp:rsid wsp:val=&quot;00CC1CFE&quot;/&gt;&lt;wsp:rsid wsp:val=&quot;00CC1E21&quot;/&gt;&lt;wsp:rsid wsp:val=&quot;00CC1E30&quot;/&gt;&lt;wsp:rsid wsp:val=&quot;00CC1F90&quot;/&gt;&lt;wsp:rsid wsp:val=&quot;00CC20D8&quot;/&gt;&lt;wsp:rsid wsp:val=&quot;00CC21FA&quot;/&gt;&lt;wsp:rsid wsp:val=&quot;00CC2460&quot;/&gt;&lt;wsp:rsid wsp:val=&quot;00CC26D0&quot;/&gt;&lt;wsp:rsid wsp:val=&quot;00CC2EE0&quot;/&gt;&lt;wsp:rsid wsp:val=&quot;00CC35C2&quot;/&gt;&lt;wsp:rsid wsp:val=&quot;00CC3A73&quot;/&gt;&lt;wsp:rsid wsp:val=&quot;00CC3D7A&quot;/&gt;&lt;wsp:rsid wsp:val=&quot;00CC4147&quot;/&gt;&lt;wsp:rsid wsp:val=&quot;00CC4551&quot;/&gt;&lt;wsp:rsid wsp:val=&quot;00CC457E&quot;/&gt;&lt;wsp:rsid wsp:val=&quot;00CC47D8&quot;/&gt;&lt;wsp:rsid wsp:val=&quot;00CC486D&quot;/&gt;&lt;wsp:rsid wsp:val=&quot;00CC49BE&quot;/&gt;&lt;wsp:rsid wsp:val=&quot;00CC4E4C&quot;/&gt;&lt;wsp:rsid wsp:val=&quot;00CC4F52&quot;/&gt;&lt;wsp:rsid wsp:val=&quot;00CC5182&quot;/&gt;&lt;wsp:rsid wsp:val=&quot;00CC559D&quot;/&gt;&lt;wsp:rsid wsp:val=&quot;00CC55D9&quot;/&gt;&lt;wsp:rsid wsp:val=&quot;00CC5AB3&quot;/&gt;&lt;wsp:rsid wsp:val=&quot;00CC604E&quot;/&gt;&lt;wsp:rsid wsp:val=&quot;00CC6070&quot;/&gt;&lt;wsp:rsid wsp:val=&quot;00CC60BA&quot;/&gt;&lt;wsp:rsid wsp:val=&quot;00CC613E&quot;/&gt;&lt;wsp:rsid wsp:val=&quot;00CC6481&quot;/&gt;&lt;wsp:rsid wsp:val=&quot;00CC6968&quot;/&gt;&lt;wsp:rsid wsp:val=&quot;00CC697C&quot;/&gt;&lt;wsp:rsid wsp:val=&quot;00CC6B4F&quot;/&gt;&lt;wsp:rsid wsp:val=&quot;00CC6EB3&quot;/&gt;&lt;wsp:rsid wsp:val=&quot;00CC6F53&quot;/&gt;&lt;wsp:rsid wsp:val=&quot;00CC704F&quot;/&gt;&lt;wsp:rsid wsp:val=&quot;00CC725D&quot;/&gt;&lt;wsp:rsid wsp:val=&quot;00CC7527&quot;/&gt;&lt;wsp:rsid wsp:val=&quot;00CC7548&quot;/&gt;&lt;wsp:rsid wsp:val=&quot;00CC755E&quot;/&gt;&lt;wsp:rsid wsp:val=&quot;00CC778B&quot;/&gt;&lt;wsp:rsid wsp:val=&quot;00CC7C65&quot;/&gt;&lt;wsp:rsid wsp:val=&quot;00CC7D0E&quot;/&gt;&lt;wsp:rsid wsp:val=&quot;00CD0513&quot;/&gt;&lt;wsp:rsid wsp:val=&quot;00CD078B&quot;/&gt;&lt;wsp:rsid wsp:val=&quot;00CD09CA&quot;/&gt;&lt;wsp:rsid wsp:val=&quot;00CD0AA4&quot;/&gt;&lt;wsp:rsid wsp:val=&quot;00CD0B41&quot;/&gt;&lt;wsp:rsid wsp:val=&quot;00CD0ECF&quot;/&gt;&lt;wsp:rsid wsp:val=&quot;00CD12E7&quot;/&gt;&lt;wsp:rsid wsp:val=&quot;00CD1390&quot;/&gt;&lt;wsp:rsid wsp:val=&quot;00CD1555&quot;/&gt;&lt;wsp:rsid wsp:val=&quot;00CD17BB&quot;/&gt;&lt;wsp:rsid wsp:val=&quot;00CD17FB&quot;/&gt;&lt;wsp:rsid wsp:val=&quot;00CD185C&quot;/&gt;&lt;wsp:rsid wsp:val=&quot;00CD1BFF&quot;/&gt;&lt;wsp:rsid wsp:val=&quot;00CD1DBC&quot;/&gt;&lt;wsp:rsid wsp:val=&quot;00CD1E29&quot;/&gt;&lt;wsp:rsid wsp:val=&quot;00CD20D1&quot;/&gt;&lt;wsp:rsid wsp:val=&quot;00CD217B&quot;/&gt;&lt;wsp:rsid wsp:val=&quot;00CD226D&quot;/&gt;&lt;wsp:rsid wsp:val=&quot;00CD24FD&quot;/&gt;&lt;wsp:rsid wsp:val=&quot;00CD2552&quot;/&gt;&lt;wsp:rsid wsp:val=&quot;00CD25FB&quot;/&gt;&lt;wsp:rsid wsp:val=&quot;00CD28B7&quot;/&gt;&lt;wsp:rsid wsp:val=&quot;00CD2AFE&quot;/&gt;&lt;wsp:rsid wsp:val=&quot;00CD2D17&quot;/&gt;&lt;wsp:rsid wsp:val=&quot;00CD2DB0&quot;/&gt;&lt;wsp:rsid wsp:val=&quot;00CD2E97&quot;/&gt;&lt;wsp:rsid wsp:val=&quot;00CD32DD&quot;/&gt;&lt;wsp:rsid wsp:val=&quot;00CD341B&quot;/&gt;&lt;wsp:rsid wsp:val=&quot;00CD344E&quot;/&gt;&lt;wsp:rsid wsp:val=&quot;00CD34FC&quot;/&gt;&lt;wsp:rsid wsp:val=&quot;00CD3949&quot;/&gt;&lt;wsp:rsid wsp:val=&quot;00CD394B&quot;/&gt;&lt;wsp:rsid wsp:val=&quot;00CD3F16&quot;/&gt;&lt;wsp:rsid wsp:val=&quot;00CD4326&quot;/&gt;&lt;wsp:rsid wsp:val=&quot;00CD440F&quot;/&gt;&lt;wsp:rsid wsp:val=&quot;00CD44A6&quot;/&gt;&lt;wsp:rsid wsp:val=&quot;00CD44FC&quot;/&gt;&lt;wsp:rsid wsp:val=&quot;00CD4503&quot;/&gt;&lt;wsp:rsid wsp:val=&quot;00CD4AC0&quot;/&gt;&lt;wsp:rsid wsp:val=&quot;00CD4C2D&quot;/&gt;&lt;wsp:rsid wsp:val=&quot;00CD544C&quot;/&gt;&lt;wsp:rsid wsp:val=&quot;00CD5489&quot;/&gt;&lt;wsp:rsid wsp:val=&quot;00CD54B9&quot;/&gt;&lt;wsp:rsid wsp:val=&quot;00CD54F5&quot;/&gt;&lt;wsp:rsid wsp:val=&quot;00CD55A5&quot;/&gt;&lt;wsp:rsid wsp:val=&quot;00CD55E5&quot;/&gt;&lt;wsp:rsid wsp:val=&quot;00CD564A&quot;/&gt;&lt;wsp:rsid wsp:val=&quot;00CD5749&quot;/&gt;&lt;wsp:rsid wsp:val=&quot;00CD5752&quot;/&gt;&lt;wsp:rsid wsp:val=&quot;00CD5810&quot;/&gt;&lt;wsp:rsid wsp:val=&quot;00CD5A3D&quot;/&gt;&lt;wsp:rsid wsp:val=&quot;00CD5B1A&quot;/&gt;&lt;wsp:rsid wsp:val=&quot;00CD5C39&quot;/&gt;&lt;wsp:rsid wsp:val=&quot;00CD5D0E&quot;/&gt;&lt;wsp:rsid wsp:val=&quot;00CD5E25&quot;/&gt;&lt;wsp:rsid wsp:val=&quot;00CD6200&quot;/&gt;&lt;wsp:rsid wsp:val=&quot;00CD6462&quot;/&gt;&lt;wsp:rsid wsp:val=&quot;00CD6527&quot;/&gt;&lt;wsp:rsid wsp:val=&quot;00CD68AD&quot;/&gt;&lt;wsp:rsid wsp:val=&quot;00CD6CA2&quot;/&gt;&lt;wsp:rsid wsp:val=&quot;00CD6E30&quot;/&gt;&lt;wsp:rsid wsp:val=&quot;00CD6FD8&quot;/&gt;&lt;wsp:rsid wsp:val=&quot;00CD700D&quot;/&gt;&lt;wsp:rsid wsp:val=&quot;00CD78D9&quot;/&gt;&lt;wsp:rsid wsp:val=&quot;00CD79C5&quot;/&gt;&lt;wsp:rsid wsp:val=&quot;00CD7B4B&quot;/&gt;&lt;wsp:rsid wsp:val=&quot;00CE00B4&quot;/&gt;&lt;wsp:rsid wsp:val=&quot;00CE01F6&quot;/&gt;&lt;wsp:rsid wsp:val=&quot;00CE0483&quot;/&gt;&lt;wsp:rsid wsp:val=&quot;00CE06BA&quot;/&gt;&lt;wsp:rsid wsp:val=&quot;00CE0AEC&quot;/&gt;&lt;wsp:rsid wsp:val=&quot;00CE0D70&quot;/&gt;&lt;wsp:rsid wsp:val=&quot;00CE115E&quot;/&gt;&lt;wsp:rsid wsp:val=&quot;00CE1203&quot;/&gt;&lt;wsp:rsid wsp:val=&quot;00CE1761&quot;/&gt;&lt;wsp:rsid wsp:val=&quot;00CE1D1F&quot;/&gt;&lt;wsp:rsid wsp:val=&quot;00CE1FE3&quot;/&gt;&lt;wsp:rsid wsp:val=&quot;00CE1FFC&quot;/&gt;&lt;wsp:rsid wsp:val=&quot;00CE24EF&quot;/&gt;&lt;wsp:rsid wsp:val=&quot;00CE26BB&quot;/&gt;&lt;wsp:rsid wsp:val=&quot;00CE271F&quot;/&gt;&lt;wsp:rsid wsp:val=&quot;00CE2B2A&quot;/&gt;&lt;wsp:rsid wsp:val=&quot;00CE2C55&quot;/&gt;&lt;wsp:rsid wsp:val=&quot;00CE2D49&quot;/&gt;&lt;wsp:rsid wsp:val=&quot;00CE306B&quot;/&gt;&lt;wsp:rsid wsp:val=&quot;00CE32E8&quot;/&gt;&lt;wsp:rsid wsp:val=&quot;00CE32FC&quot;/&gt;&lt;wsp:rsid wsp:val=&quot;00CE348A&quot;/&gt;&lt;wsp:rsid wsp:val=&quot;00CE35FA&quot;/&gt;&lt;wsp:rsid wsp:val=&quot;00CE369C&quot;/&gt;&lt;wsp:rsid wsp:val=&quot;00CE3775&quot;/&gt;&lt;wsp:rsid wsp:val=&quot;00CE3A86&quot;/&gt;&lt;wsp:rsid wsp:val=&quot;00CE3BA6&quot;/&gt;&lt;wsp:rsid wsp:val=&quot;00CE3F9A&quot;/&gt;&lt;wsp:rsid wsp:val=&quot;00CE4281&quot;/&gt;&lt;wsp:rsid wsp:val=&quot;00CE4307&quot;/&gt;&lt;wsp:rsid wsp:val=&quot;00CE4687&quot;/&gt;&lt;wsp:rsid wsp:val=&quot;00CE4695&quot;/&gt;&lt;wsp:rsid wsp:val=&quot;00CE46E2&quot;/&gt;&lt;wsp:rsid wsp:val=&quot;00CE474B&quot;/&gt;&lt;wsp:rsid wsp:val=&quot;00CE483C&quot;/&gt;&lt;wsp:rsid wsp:val=&quot;00CE49D8&quot;/&gt;&lt;wsp:rsid wsp:val=&quot;00CE4A21&quot;/&gt;&lt;wsp:rsid wsp:val=&quot;00CE4A63&quot;/&gt;&lt;wsp:rsid wsp:val=&quot;00CE4ADC&quot;/&gt;&lt;wsp:rsid wsp:val=&quot;00CE4B21&quot;/&gt;&lt;wsp:rsid wsp:val=&quot;00CE4EEC&quot;/&gt;&lt;wsp:rsid wsp:val=&quot;00CE4F55&quot;/&gt;&lt;wsp:rsid wsp:val=&quot;00CE4F8C&quot;/&gt;&lt;wsp:rsid wsp:val=&quot;00CE508E&quot;/&gt;&lt;wsp:rsid wsp:val=&quot;00CE5185&quot;/&gt;&lt;wsp:rsid wsp:val=&quot;00CE5287&quot;/&gt;&lt;wsp:rsid wsp:val=&quot;00CE53CD&quot;/&gt;&lt;wsp:rsid wsp:val=&quot;00CE5575&quot;/&gt;&lt;wsp:rsid wsp:val=&quot;00CE587A&quot;/&gt;&lt;wsp:rsid wsp:val=&quot;00CE5A22&quot;/&gt;&lt;wsp:rsid wsp:val=&quot;00CE5AD1&quot;/&gt;&lt;wsp:rsid wsp:val=&quot;00CE5B1C&quot;/&gt;&lt;wsp:rsid wsp:val=&quot;00CE5B95&quot;/&gt;&lt;wsp:rsid wsp:val=&quot;00CE6025&quot;/&gt;&lt;wsp:rsid wsp:val=&quot;00CE6282&quot;/&gt;&lt;wsp:rsid wsp:val=&quot;00CE637F&quot;/&gt;&lt;wsp:rsid wsp:val=&quot;00CE63ED&quot;/&gt;&lt;wsp:rsid wsp:val=&quot;00CE6449&quot;/&gt;&lt;wsp:rsid wsp:val=&quot;00CE6927&quot;/&gt;&lt;wsp:rsid wsp:val=&quot;00CE6AAA&quot;/&gt;&lt;wsp:rsid wsp:val=&quot;00CE6C34&quot;/&gt;&lt;wsp:rsid wsp:val=&quot;00CE6E63&quot;/&gt;&lt;wsp:rsid wsp:val=&quot;00CE7245&quot;/&gt;&lt;wsp:rsid wsp:val=&quot;00CE72A8&quot;/&gt;&lt;wsp:rsid wsp:val=&quot;00CE748C&quot;/&gt;&lt;wsp:rsid wsp:val=&quot;00CE76CE&quot;/&gt;&lt;wsp:rsid wsp:val=&quot;00CE7B02&quot;/&gt;&lt;wsp:rsid wsp:val=&quot;00CE7B39&quot;/&gt;&lt;wsp:rsid wsp:val=&quot;00CF01C3&quot;/&gt;&lt;wsp:rsid wsp:val=&quot;00CF0760&quot;/&gt;&lt;wsp:rsid wsp:val=&quot;00CF0905&quot;/&gt;&lt;wsp:rsid wsp:val=&quot;00CF0BF0&quot;/&gt;&lt;wsp:rsid wsp:val=&quot;00CF0D1C&quot;/&gt;&lt;wsp:rsid wsp:val=&quot;00CF0FDB&quot;/&gt;&lt;wsp:rsid wsp:val=&quot;00CF1018&quot;/&gt;&lt;wsp:rsid wsp:val=&quot;00CF1393&quot;/&gt;&lt;wsp:rsid wsp:val=&quot;00CF18C2&quot;/&gt;&lt;wsp:rsid wsp:val=&quot;00CF1CC8&quot;/&gt;&lt;wsp:rsid wsp:val=&quot;00CF1D9B&quot;/&gt;&lt;wsp:rsid wsp:val=&quot;00CF1EB8&quot;/&gt;&lt;wsp:rsid wsp:val=&quot;00CF1F20&quot;/&gt;&lt;wsp:rsid wsp:val=&quot;00CF2288&quot;/&gt;&lt;wsp:rsid wsp:val=&quot;00CF2578&quot;/&gt;&lt;wsp:rsid wsp:val=&quot;00CF281F&quot;/&gt;&lt;wsp:rsid wsp:val=&quot;00CF2D1D&quot;/&gt;&lt;wsp:rsid wsp:val=&quot;00CF2D47&quot;/&gt;&lt;wsp:rsid wsp:val=&quot;00CF336A&quot;/&gt;&lt;wsp:rsid wsp:val=&quot;00CF37F7&quot;/&gt;&lt;wsp:rsid wsp:val=&quot;00CF3C42&quot;/&gt;&lt;wsp:rsid wsp:val=&quot;00CF3D81&quot;/&gt;&lt;wsp:rsid wsp:val=&quot;00CF40BB&quot;/&gt;&lt;wsp:rsid wsp:val=&quot;00CF48CD&quot;/&gt;&lt;wsp:rsid wsp:val=&quot;00CF4FA3&quot;/&gt;&lt;wsp:rsid wsp:val=&quot;00CF52A1&quot;/&gt;&lt;wsp:rsid wsp:val=&quot;00CF57A9&quot;/&gt;&lt;wsp:rsid wsp:val=&quot;00CF5858&quot;/&gt;&lt;wsp:rsid wsp:val=&quot;00CF5C4F&quot;/&gt;&lt;wsp:rsid wsp:val=&quot;00CF5C86&quot;/&gt;&lt;wsp:rsid wsp:val=&quot;00CF624F&quot;/&gt;&lt;wsp:rsid wsp:val=&quot;00CF6430&quot;/&gt;&lt;wsp:rsid wsp:val=&quot;00CF6571&quot;/&gt;&lt;wsp:rsid wsp:val=&quot;00CF6B88&quot;/&gt;&lt;wsp:rsid wsp:val=&quot;00CF6F12&quot;/&gt;&lt;wsp:rsid wsp:val=&quot;00CF7086&quot;/&gt;&lt;wsp:rsid wsp:val=&quot;00CF7184&quot;/&gt;&lt;wsp:rsid wsp:val=&quot;00CF7422&quot;/&gt;&lt;wsp:rsid wsp:val=&quot;00CF7A28&quot;/&gt;&lt;wsp:rsid wsp:val=&quot;00CF7B39&quot;/&gt;&lt;wsp:rsid wsp:val=&quot;00CF7CDC&quot;/&gt;&lt;wsp:rsid wsp:val=&quot;00CF7EE4&quot;/&gt;&lt;wsp:rsid wsp:val=&quot;00CF7F4F&quot;/&gt;&lt;wsp:rsid wsp:val=&quot;00D00795&quot;/&gt;&lt;wsp:rsid wsp:val=&quot;00D00858&quot;/&gt;&lt;wsp:rsid wsp:val=&quot;00D0089E&quot;/&gt;&lt;wsp:rsid wsp:val=&quot;00D009B1&quot;/&gt;&lt;wsp:rsid wsp:val=&quot;00D00B4B&quot;/&gt;&lt;wsp:rsid wsp:val=&quot;00D0116E&quot;/&gt;&lt;wsp:rsid wsp:val=&quot;00D011B9&quot;/&gt;&lt;wsp:rsid wsp:val=&quot;00D012E7&quot;/&gt;&lt;wsp:rsid wsp:val=&quot;00D01581&quot;/&gt;&lt;wsp:rsid wsp:val=&quot;00D01776&quot;/&gt;&lt;wsp:rsid wsp:val=&quot;00D01F5E&quot;/&gt;&lt;wsp:rsid wsp:val=&quot;00D02236&quot;/&gt;&lt;wsp:rsid wsp:val=&quot;00D02530&quot;/&gt;&lt;wsp:rsid wsp:val=&quot;00D02656&quot;/&gt;&lt;wsp:rsid wsp:val=&quot;00D028EB&quot;/&gt;&lt;wsp:rsid wsp:val=&quot;00D0293B&quot;/&gt;&lt;wsp:rsid wsp:val=&quot;00D02AC2&quot;/&gt;&lt;wsp:rsid wsp:val=&quot;00D02D38&quot;/&gt;&lt;wsp:rsid wsp:val=&quot;00D02E6E&quot;/&gt;&lt;wsp:rsid wsp:val=&quot;00D02ED1&quot;/&gt;&lt;wsp:rsid wsp:val=&quot;00D0397F&quot;/&gt;&lt;wsp:rsid wsp:val=&quot;00D039DD&quot;/&gt;&lt;wsp:rsid wsp:val=&quot;00D03C31&quot;/&gt;&lt;wsp:rsid wsp:val=&quot;00D03DB7&quot;/&gt;&lt;wsp:rsid wsp:val=&quot;00D03EB2&quot;/&gt;&lt;wsp:rsid wsp:val=&quot;00D03EB7&quot;/&gt;&lt;wsp:rsid wsp:val=&quot;00D0467B&quot;/&gt;&lt;wsp:rsid wsp:val=&quot;00D0474D&quot;/&gt;&lt;wsp:rsid wsp:val=&quot;00D049FC&quot;/&gt;&lt;wsp:rsid wsp:val=&quot;00D04D67&quot;/&gt;&lt;wsp:rsid wsp:val=&quot;00D05318&quot;/&gt;&lt;wsp:rsid wsp:val=&quot;00D0533D&quot;/&gt;&lt;wsp:rsid wsp:val=&quot;00D05637&quot;/&gt;&lt;wsp:rsid wsp:val=&quot;00D05AA3&quot;/&gt;&lt;wsp:rsid wsp:val=&quot;00D05C6F&quot;/&gt;&lt;wsp:rsid wsp:val=&quot;00D05D0B&quot;/&gt;&lt;wsp:rsid wsp:val=&quot;00D0631D&quot;/&gt;&lt;wsp:rsid wsp:val=&quot;00D063CB&quot;/&gt;&lt;wsp:rsid wsp:val=&quot;00D065FC&quot;/&gt;&lt;wsp:rsid wsp:val=&quot;00D06628&quot;/&gt;&lt;wsp:rsid wsp:val=&quot;00D06666&quot;/&gt;&lt;wsp:rsid wsp:val=&quot;00D067D1&quot;/&gt;&lt;wsp:rsid wsp:val=&quot;00D06823&quot;/&gt;&lt;wsp:rsid wsp:val=&quot;00D069C8&quot;/&gt;&lt;wsp:rsid wsp:val=&quot;00D074B7&quot;/&gt;&lt;wsp:rsid wsp:val=&quot;00D074BC&quot;/&gt;&lt;wsp:rsid wsp:val=&quot;00D074E6&quot;/&gt;&lt;wsp:rsid wsp:val=&quot;00D07AA4&quot;/&gt;&lt;wsp:rsid wsp:val=&quot;00D07BE8&quot;/&gt;&lt;wsp:rsid wsp:val=&quot;00D10097&quot;/&gt;&lt;wsp:rsid wsp:val=&quot;00D10D69&quot;/&gt;&lt;wsp:rsid wsp:val=&quot;00D1105E&quot;/&gt;&lt;wsp:rsid wsp:val=&quot;00D1133B&quot;/&gt;&lt;wsp:rsid wsp:val=&quot;00D11459&quot;/&gt;&lt;wsp:rsid wsp:val=&quot;00D11599&quot;/&gt;&lt;wsp:rsid wsp:val=&quot;00D115D0&quot;/&gt;&lt;wsp:rsid wsp:val=&quot;00D1162A&quot;/&gt;&lt;wsp:rsid wsp:val=&quot;00D11680&quot;/&gt;&lt;wsp:rsid wsp:val=&quot;00D117B2&quot;/&gt;&lt;wsp:rsid wsp:val=&quot;00D11BF6&quot;/&gt;&lt;wsp:rsid wsp:val=&quot;00D11EAA&quot;/&gt;&lt;wsp:rsid wsp:val=&quot;00D11F2D&quot;/&gt;&lt;wsp:rsid wsp:val=&quot;00D1215A&quot;/&gt;&lt;wsp:rsid wsp:val=&quot;00D1228D&quot;/&gt;&lt;wsp:rsid wsp:val=&quot;00D1234B&quot;/&gt;&lt;wsp:rsid wsp:val=&quot;00D123D7&quot;/&gt;&lt;wsp:rsid wsp:val=&quot;00D12983&quot;/&gt;&lt;wsp:rsid wsp:val=&quot;00D12E50&quot;/&gt;&lt;wsp:rsid wsp:val=&quot;00D12EF2&quot;/&gt;&lt;wsp:rsid wsp:val=&quot;00D13089&quot;/&gt;&lt;wsp:rsid wsp:val=&quot;00D131AB&quot;/&gt;&lt;wsp:rsid wsp:val=&quot;00D1375E&quot;/&gt;&lt;wsp:rsid wsp:val=&quot;00D137B0&quot;/&gt;&lt;wsp:rsid wsp:val=&quot;00D13B6D&quot;/&gt;&lt;wsp:rsid wsp:val=&quot;00D14376&quot;/&gt;&lt;wsp:rsid wsp:val=&quot;00D14AA9&quot;/&gt;&lt;wsp:rsid wsp:val=&quot;00D14B01&quot;/&gt;&lt;wsp:rsid wsp:val=&quot;00D15028&quot;/&gt;&lt;wsp:rsid wsp:val=&quot;00D15269&quot;/&gt;&lt;wsp:rsid wsp:val=&quot;00D1541D&quot;/&gt;&lt;wsp:rsid wsp:val=&quot;00D15526&quot;/&gt;&lt;wsp:rsid wsp:val=&quot;00D156DD&quot;/&gt;&lt;wsp:rsid wsp:val=&quot;00D156F6&quot;/&gt;&lt;wsp:rsid wsp:val=&quot;00D1579D&quot;/&gt;&lt;wsp:rsid wsp:val=&quot;00D157C2&quot;/&gt;&lt;wsp:rsid wsp:val=&quot;00D158A1&quot;/&gt;&lt;wsp:rsid wsp:val=&quot;00D15AB5&quot;/&gt;&lt;wsp:rsid wsp:val=&quot;00D15B06&quot;/&gt;&lt;wsp:rsid wsp:val=&quot;00D160AF&quot;/&gt;&lt;wsp:rsid wsp:val=&quot;00D162B2&quot;/&gt;&lt;wsp:rsid wsp:val=&quot;00D16447&quot;/&gt;&lt;wsp:rsid wsp:val=&quot;00D1645C&quot;/&gt;&lt;wsp:rsid wsp:val=&quot;00D16554&quot;/&gt;&lt;wsp:rsid wsp:val=&quot;00D165DF&quot;/&gt;&lt;wsp:rsid wsp:val=&quot;00D165FA&quot;/&gt;&lt;wsp:rsid wsp:val=&quot;00D16750&quot;/&gt;&lt;wsp:rsid wsp:val=&quot;00D16D2D&quot;/&gt;&lt;wsp:rsid wsp:val=&quot;00D170F5&quot;/&gt;&lt;wsp:rsid wsp:val=&quot;00D17215&quot;/&gt;&lt;wsp:rsid wsp:val=&quot;00D17293&quot;/&gt;&lt;wsp:rsid wsp:val=&quot;00D17642&quot;/&gt;&lt;wsp:rsid wsp:val=&quot;00D177D8&quot;/&gt;&lt;wsp:rsid wsp:val=&quot;00D17D8D&quot;/&gt;&lt;wsp:rsid wsp:val=&quot;00D17E03&quot;/&gt;&lt;wsp:rsid wsp:val=&quot;00D17F16&quot;/&gt;&lt;wsp:rsid wsp:val=&quot;00D20413&quot;/&gt;&lt;wsp:rsid wsp:val=&quot;00D20584&quot;/&gt;&lt;wsp:rsid wsp:val=&quot;00D205CB&quot;/&gt;&lt;wsp:rsid wsp:val=&quot;00D20634&quot;/&gt;&lt;wsp:rsid wsp:val=&quot;00D206C6&quot;/&gt;&lt;wsp:rsid wsp:val=&quot;00D20768&quot;/&gt;&lt;wsp:rsid wsp:val=&quot;00D21200&quot;/&gt;&lt;wsp:rsid wsp:val=&quot;00D21345&quot;/&gt;&lt;wsp:rsid wsp:val=&quot;00D217F6&quot;/&gt;&lt;wsp:rsid wsp:val=&quot;00D2188D&quot;/&gt;&lt;wsp:rsid wsp:val=&quot;00D21B87&quot;/&gt;&lt;wsp:rsid wsp:val=&quot;00D21CB3&quot;/&gt;&lt;wsp:rsid wsp:val=&quot;00D21E2A&quot;/&gt;&lt;wsp:rsid wsp:val=&quot;00D21E50&quot;/&gt;&lt;wsp:rsid wsp:val=&quot;00D21FF4&quot;/&gt;&lt;wsp:rsid wsp:val=&quot;00D22008&quot;/&gt;&lt;wsp:rsid wsp:val=&quot;00D220AF&quot;/&gt;&lt;wsp:rsid wsp:val=&quot;00D22456&quot;/&gt;&lt;wsp:rsid wsp:val=&quot;00D22500&quot;/&gt;&lt;wsp:rsid wsp:val=&quot;00D227D8&quot;/&gt;&lt;wsp:rsid wsp:val=&quot;00D228B7&quot;/&gt;&lt;wsp:rsid wsp:val=&quot;00D22A92&quot;/&gt;&lt;wsp:rsid wsp:val=&quot;00D22ACC&quot;/&gt;&lt;wsp:rsid wsp:val=&quot;00D22BFB&quot;/&gt;&lt;wsp:rsid wsp:val=&quot;00D23285&quot;/&gt;&lt;wsp:rsid wsp:val=&quot;00D23329&quot;/&gt;&lt;wsp:rsid wsp:val=&quot;00D23776&quot;/&gt;&lt;wsp:rsid wsp:val=&quot;00D23973&quot;/&gt;&lt;wsp:rsid wsp:val=&quot;00D23B59&quot;/&gt;&lt;wsp:rsid wsp:val=&quot;00D23DED&quot;/&gt;&lt;wsp:rsid wsp:val=&quot;00D24130&quot;/&gt;&lt;wsp:rsid wsp:val=&quot;00D24183&quot;/&gt;&lt;wsp:rsid wsp:val=&quot;00D243D7&quot;/&gt;&lt;wsp:rsid wsp:val=&quot;00D245D3&quot;/&gt;&lt;wsp:rsid wsp:val=&quot;00D247B6&quot;/&gt;&lt;wsp:rsid wsp:val=&quot;00D24A96&quot;/&gt;&lt;wsp:rsid wsp:val=&quot;00D24AA1&quot;/&gt;&lt;wsp:rsid wsp:val=&quot;00D24D45&quot;/&gt;&lt;wsp:rsid wsp:val=&quot;00D24FE2&quot;/&gt;&lt;wsp:rsid wsp:val=&quot;00D25255&quot;/&gt;&lt;wsp:rsid wsp:val=&quot;00D252AE&quot;/&gt;&lt;wsp:rsid wsp:val=&quot;00D25396&quot;/&gt;&lt;wsp:rsid wsp:val=&quot;00D25478&quot;/&gt;&lt;wsp:rsid wsp:val=&quot;00D25B6B&quot;/&gt;&lt;wsp:rsid wsp:val=&quot;00D25C8C&quot;/&gt;&lt;wsp:rsid wsp:val=&quot;00D25D27&quot;/&gt;&lt;wsp:rsid wsp:val=&quot;00D25F11&quot;/&gt;&lt;wsp:rsid wsp:val=&quot;00D26132&quot;/&gt;&lt;wsp:rsid wsp:val=&quot;00D262B2&quot;/&gt;&lt;wsp:rsid wsp:val=&quot;00D26699&quot;/&gt;&lt;wsp:rsid wsp:val=&quot;00D26A91&quot;/&gt;&lt;wsp:rsid wsp:val=&quot;00D26C13&quot;/&gt;&lt;wsp:rsid wsp:val=&quot;00D26DE5&quot;/&gt;&lt;wsp:rsid wsp:val=&quot;00D26F00&quot;/&gt;&lt;wsp:rsid wsp:val=&quot;00D271DE&quot;/&gt;&lt;wsp:rsid wsp:val=&quot;00D273E0&quot;/&gt;&lt;wsp:rsid wsp:val=&quot;00D2750E&quot;/&gt;&lt;wsp:rsid wsp:val=&quot;00D2758A&quot;/&gt;&lt;wsp:rsid wsp:val=&quot;00D27AE6&quot;/&gt;&lt;wsp:rsid wsp:val=&quot;00D27C25&quot;/&gt;&lt;wsp:rsid wsp:val=&quot;00D27CFD&quot;/&gt;&lt;wsp:rsid wsp:val=&quot;00D27E60&quot;/&gt;&lt;wsp:rsid wsp:val=&quot;00D27FDA&quot;/&gt;&lt;wsp:rsid wsp:val=&quot;00D30469&quot;/&gt;&lt;wsp:rsid wsp:val=&quot;00D30726&quot;/&gt;&lt;wsp:rsid wsp:val=&quot;00D30729&quot;/&gt;&lt;wsp:rsid wsp:val=&quot;00D309A9&quot;/&gt;&lt;wsp:rsid wsp:val=&quot;00D30BEE&quot;/&gt;&lt;wsp:rsid wsp:val=&quot;00D30C65&quot;/&gt;&lt;wsp:rsid wsp:val=&quot;00D30C83&quot;/&gt;&lt;wsp:rsid wsp:val=&quot;00D30D85&quot;/&gt;&lt;wsp:rsid wsp:val=&quot;00D31009&quot;/&gt;&lt;wsp:rsid wsp:val=&quot;00D31A9C&quot;/&gt;&lt;wsp:rsid wsp:val=&quot;00D31BDE&quot;/&gt;&lt;wsp:rsid wsp:val=&quot;00D31DBC&quot;/&gt;&lt;wsp:rsid wsp:val=&quot;00D32041&quot;/&gt;&lt;wsp:rsid wsp:val=&quot;00D322EF&quot;/&gt;&lt;wsp:rsid wsp:val=&quot;00D3325D&quot;/&gt;&lt;wsp:rsid wsp:val=&quot;00D33336&quot;/&gt;&lt;wsp:rsid wsp:val=&quot;00D334EE&quot;/&gt;&lt;wsp:rsid wsp:val=&quot;00D33899&quot;/&gt;&lt;wsp:rsid wsp:val=&quot;00D33C05&quot;/&gt;&lt;wsp:rsid wsp:val=&quot;00D344C7&quot;/&gt;&lt;wsp:rsid wsp:val=&quot;00D34532&quot;/&gt;&lt;wsp:rsid wsp:val=&quot;00D34616&quot;/&gt;&lt;wsp:rsid wsp:val=&quot;00D34EAA&quot;/&gt;&lt;wsp:rsid wsp:val=&quot;00D34EE7&quot;/&gt;&lt;wsp:rsid wsp:val=&quot;00D34FF7&quot;/&gt;&lt;wsp:rsid wsp:val=&quot;00D35693&quot;/&gt;&lt;wsp:rsid wsp:val=&quot;00D35736&quot;/&gt;&lt;wsp:rsid wsp:val=&quot;00D35846&quot;/&gt;&lt;wsp:rsid wsp:val=&quot;00D35B23&quot;/&gt;&lt;wsp:rsid wsp:val=&quot;00D35C58&quot;/&gt;&lt;wsp:rsid wsp:val=&quot;00D35EA8&quot;/&gt;&lt;wsp:rsid wsp:val=&quot;00D35F1C&quot;/&gt;&lt;wsp:rsid wsp:val=&quot;00D35F30&quot;/&gt;&lt;wsp:rsid wsp:val=&quot;00D362EF&quot;/&gt;&lt;wsp:rsid wsp:val=&quot;00D365EB&quot;/&gt;&lt;wsp:rsid wsp:val=&quot;00D371A4&quot;/&gt;&lt;wsp:rsid wsp:val=&quot;00D373B4&quot;/&gt;&lt;wsp:rsid wsp:val=&quot;00D40011&quot;/&gt;&lt;wsp:rsid wsp:val=&quot;00D4014D&quot;/&gt;&lt;wsp:rsid wsp:val=&quot;00D4020E&quot;/&gt;&lt;wsp:rsid wsp:val=&quot;00D40369&quot;/&gt;&lt;wsp:rsid wsp:val=&quot;00D40413&quot;/&gt;&lt;wsp:rsid wsp:val=&quot;00D40689&quot;/&gt;&lt;wsp:rsid wsp:val=&quot;00D406A4&quot;/&gt;&lt;wsp:rsid wsp:val=&quot;00D40982&quot;/&gt;&lt;wsp:rsid wsp:val=&quot;00D40F2F&quot;/&gt;&lt;wsp:rsid wsp:val=&quot;00D4100B&quot;/&gt;&lt;wsp:rsid wsp:val=&quot;00D4113E&quot;/&gt;&lt;wsp:rsid wsp:val=&quot;00D4143F&quot;/&gt;&lt;wsp:rsid wsp:val=&quot;00D416DE&quot;/&gt;&lt;wsp:rsid wsp:val=&quot;00D41809&quot;/&gt;&lt;wsp:rsid wsp:val=&quot;00D41EFF&quot;/&gt;&lt;wsp:rsid wsp:val=&quot;00D41FB0&quot;/&gt;&lt;wsp:rsid wsp:val=&quot;00D41FFB&quot;/&gt;&lt;wsp:rsid wsp:val=&quot;00D420D7&quot;/&gt;&lt;wsp:rsid wsp:val=&quot;00D42209&quot;/&gt;&lt;wsp:rsid wsp:val=&quot;00D42211&quot;/&gt;&lt;wsp:rsid wsp:val=&quot;00D4237D&quot;/&gt;&lt;wsp:rsid wsp:val=&quot;00D4242C&quot;/&gt;&lt;wsp:rsid wsp:val=&quot;00D42465&quot;/&gt;&lt;wsp:rsid wsp:val=&quot;00D426F6&quot;/&gt;&lt;wsp:rsid wsp:val=&quot;00D42812&quot;/&gt;&lt;wsp:rsid wsp:val=&quot;00D42B07&quot;/&gt;&lt;wsp:rsid wsp:val=&quot;00D42B50&quot;/&gt;&lt;wsp:rsid wsp:val=&quot;00D42FA2&quot;/&gt;&lt;wsp:rsid wsp:val=&quot;00D431A0&quot;/&gt;&lt;wsp:rsid wsp:val=&quot;00D431C6&quot;/&gt;&lt;wsp:rsid wsp:val=&quot;00D434FC&quot;/&gt;&lt;wsp:rsid wsp:val=&quot;00D435C1&quot;/&gt;&lt;wsp:rsid wsp:val=&quot;00D43AA7&quot;/&gt;&lt;wsp:rsid wsp:val=&quot;00D43ADF&quot;/&gt;&lt;wsp:rsid wsp:val=&quot;00D43F92&quot;/&gt;&lt;wsp:rsid wsp:val=&quot;00D44317&quot;/&gt;&lt;wsp:rsid wsp:val=&quot;00D44986&quot;/&gt;&lt;wsp:rsid wsp:val=&quot;00D44C46&quot;/&gt;&lt;wsp:rsid wsp:val=&quot;00D45056&quot;/&gt;&lt;wsp:rsid wsp:val=&quot;00D45131&quot;/&gt;&lt;wsp:rsid wsp:val=&quot;00D455C4&quot;/&gt;&lt;wsp:rsid wsp:val=&quot;00D458D2&quot;/&gt;&lt;wsp:rsid wsp:val=&quot;00D45B46&quot;/&gt;&lt;wsp:rsid wsp:val=&quot;00D45CA0&quot;/&gt;&lt;wsp:rsid wsp:val=&quot;00D45DA1&quot;/&gt;&lt;wsp:rsid wsp:val=&quot;00D4615E&quot;/&gt;&lt;wsp:rsid wsp:val=&quot;00D4650C&quot;/&gt;&lt;wsp:rsid wsp:val=&quot;00D4689E&quot;/&gt;&lt;wsp:rsid wsp:val=&quot;00D46B26&quot;/&gt;&lt;wsp:rsid wsp:val=&quot;00D46BFD&quot;/&gt;&lt;wsp:rsid wsp:val=&quot;00D46E01&quot;/&gt;&lt;wsp:rsid wsp:val=&quot;00D46E39&quot;/&gt;&lt;wsp:rsid wsp:val=&quot;00D46ECA&quot;/&gt;&lt;wsp:rsid wsp:val=&quot;00D47363&quot;/&gt;&lt;wsp:rsid wsp:val=&quot;00D475D9&quot;/&gt;&lt;wsp:rsid wsp:val=&quot;00D47874&quot;/&gt;&lt;wsp:rsid wsp:val=&quot;00D47981&quot;/&gt;&lt;wsp:rsid wsp:val=&quot;00D479A2&quot;/&gt;&lt;wsp:rsid wsp:val=&quot;00D47BE6&quot;/&gt;&lt;wsp:rsid wsp:val=&quot;00D47C3E&quot;/&gt;&lt;wsp:rsid wsp:val=&quot;00D47D29&quot;/&gt;&lt;wsp:rsid wsp:val=&quot;00D47FBF&quot;/&gt;&lt;wsp:rsid wsp:val=&quot;00D50008&quot;/&gt;&lt;wsp:rsid wsp:val=&quot;00D50086&quot;/&gt;&lt;wsp:rsid wsp:val=&quot;00D5037C&quot;/&gt;&lt;wsp:rsid wsp:val=&quot;00D503D3&quot;/&gt;&lt;wsp:rsid wsp:val=&quot;00D50449&quot;/&gt;&lt;wsp:rsid wsp:val=&quot;00D50A8E&quot;/&gt;&lt;wsp:rsid wsp:val=&quot;00D50C63&quot;/&gt;&lt;wsp:rsid wsp:val=&quot;00D50F45&quot;/&gt;&lt;wsp:rsid wsp:val=&quot;00D5117C&quot;/&gt;&lt;wsp:rsid wsp:val=&quot;00D51305&quot;/&gt;&lt;wsp:rsid wsp:val=&quot;00D5131B&quot;/&gt;&lt;wsp:rsid wsp:val=&quot;00D51412&quot;/&gt;&lt;wsp:rsid wsp:val=&quot;00D514FB&quot;/&gt;&lt;wsp:rsid wsp:val=&quot;00D516C4&quot;/&gt;&lt;wsp:rsid wsp:val=&quot;00D51791&quot;/&gt;&lt;wsp:rsid wsp:val=&quot;00D517B1&quot;/&gt;&lt;wsp:rsid wsp:val=&quot;00D517DC&quot;/&gt;&lt;wsp:rsid wsp:val=&quot;00D51CF8&quot;/&gt;&lt;wsp:rsid wsp:val=&quot;00D52057&quot;/&gt;&lt;wsp:rsid wsp:val=&quot;00D520CC&quot;/&gt;&lt;wsp:rsid wsp:val=&quot;00D52A56&quot;/&gt;&lt;wsp:rsid wsp:val=&quot;00D52DC0&quot;/&gt;&lt;wsp:rsid wsp:val=&quot;00D535DE&quot;/&gt;&lt;wsp:rsid wsp:val=&quot;00D537F9&quot;/&gt;&lt;wsp:rsid wsp:val=&quot;00D53993&quot;/&gt;&lt;wsp:rsid wsp:val=&quot;00D53A69&quot;/&gt;&lt;wsp:rsid wsp:val=&quot;00D53BA3&quot;/&gt;&lt;wsp:rsid wsp:val=&quot;00D53C9B&quot;/&gt;&lt;wsp:rsid wsp:val=&quot;00D53D45&quot;/&gt;&lt;wsp:rsid wsp:val=&quot;00D540B3&quot;/&gt;&lt;wsp:rsid wsp:val=&quot;00D540B6&quot;/&gt;&lt;wsp:rsid wsp:val=&quot;00D54674&quot;/&gt;&lt;wsp:rsid wsp:val=&quot;00D54831&quot;/&gt;&lt;wsp:rsid wsp:val=&quot;00D552BA&quot;/&gt;&lt;wsp:rsid wsp:val=&quot;00D558BB&quot;/&gt;&lt;wsp:rsid wsp:val=&quot;00D55976&quot;/&gt;&lt;wsp:rsid wsp:val=&quot;00D55A0A&quot;/&gt;&lt;wsp:rsid wsp:val=&quot;00D55A25&quot;/&gt;&lt;wsp:rsid wsp:val=&quot;00D55B3F&quot;/&gt;&lt;wsp:rsid wsp:val=&quot;00D55C79&quot;/&gt;&lt;wsp:rsid wsp:val=&quot;00D55C9F&quot;/&gt;&lt;wsp:rsid wsp:val=&quot;00D56499&quot;/&gt;&lt;wsp:rsid wsp:val=&quot;00D56A5A&quot;/&gt;&lt;wsp:rsid wsp:val=&quot;00D56B76&quot;/&gt;&lt;wsp:rsid wsp:val=&quot;00D56BEE&quot;/&gt;&lt;wsp:rsid wsp:val=&quot;00D5705E&quot;/&gt;&lt;wsp:rsid wsp:val=&quot;00D572FB&quot;/&gt;&lt;wsp:rsid wsp:val=&quot;00D57645&quot;/&gt;&lt;wsp:rsid wsp:val=&quot;00D57875&quot;/&gt;&lt;wsp:rsid wsp:val=&quot;00D57A7E&quot;/&gt;&lt;wsp:rsid wsp:val=&quot;00D57F78&quot;/&gt;&lt;wsp:rsid wsp:val=&quot;00D60039&quot;/&gt;&lt;wsp:rsid wsp:val=&quot;00D60406&quot;/&gt;&lt;wsp:rsid wsp:val=&quot;00D60418&quot;/&gt;&lt;wsp:rsid wsp:val=&quot;00D6043C&quot;/&gt;&lt;wsp:rsid wsp:val=&quot;00D6052B&quot;/&gt;&lt;wsp:rsid wsp:val=&quot;00D60759&quot;/&gt;&lt;wsp:rsid wsp:val=&quot;00D60B6D&quot;/&gt;&lt;wsp:rsid wsp:val=&quot;00D60C7F&quot;/&gt;&lt;wsp:rsid wsp:val=&quot;00D60D00&quot;/&gt;&lt;wsp:rsid wsp:val=&quot;00D60F78&quot;/&gt;&lt;wsp:rsid wsp:val=&quot;00D6136D&quot;/&gt;&lt;wsp:rsid wsp:val=&quot;00D61977&quot;/&gt;&lt;wsp:rsid wsp:val=&quot;00D621BB&quot;/&gt;&lt;wsp:rsid wsp:val=&quot;00D6256D&quot;/&gt;&lt;wsp:rsid wsp:val=&quot;00D625A7&quot;/&gt;&lt;wsp:rsid wsp:val=&quot;00D62963&quot;/&gt;&lt;wsp:rsid wsp:val=&quot;00D62973&quot;/&gt;&lt;wsp:rsid wsp:val=&quot;00D62C10&quot;/&gt;&lt;wsp:rsid wsp:val=&quot;00D62C36&quot;/&gt;&lt;wsp:rsid wsp:val=&quot;00D62FA0&quot;/&gt;&lt;wsp:rsid wsp:val=&quot;00D63004&quot;/&gt;&lt;wsp:rsid wsp:val=&quot;00D631A7&quot;/&gt;&lt;wsp:rsid wsp:val=&quot;00D63270&quot;/&gt;&lt;wsp:rsid wsp:val=&quot;00D6337D&quot;/&gt;&lt;wsp:rsid wsp:val=&quot;00D634C5&quot;/&gt;&lt;wsp:rsid wsp:val=&quot;00D6373C&quot;/&gt;&lt;wsp:rsid wsp:val=&quot;00D6374D&quot;/&gt;&lt;wsp:rsid wsp:val=&quot;00D63923&quot;/&gt;&lt;wsp:rsid wsp:val=&quot;00D64515&quot;/&gt;&lt;wsp:rsid wsp:val=&quot;00D64589&quot;/&gt;&lt;wsp:rsid wsp:val=&quot;00D64974&quot;/&gt;&lt;wsp:rsid wsp:val=&quot;00D64CB8&quot;/&gt;&lt;wsp:rsid wsp:val=&quot;00D64E64&quot;/&gt;&lt;wsp:rsid wsp:val=&quot;00D65278&quot;/&gt;&lt;wsp:rsid wsp:val=&quot;00D6541B&quot;/&gt;&lt;wsp:rsid wsp:val=&quot;00D655CA&quot;/&gt;&lt;wsp:rsid wsp:val=&quot;00D65890&quot;/&gt;&lt;wsp:rsid wsp:val=&quot;00D65A0F&quot;/&gt;&lt;wsp:rsid wsp:val=&quot;00D65A21&quot;/&gt;&lt;wsp:rsid wsp:val=&quot;00D65CFB&quot;/&gt;&lt;wsp:rsid wsp:val=&quot;00D65D03&quot;/&gt;&lt;wsp:rsid wsp:val=&quot;00D65E43&quot;/&gt;&lt;wsp:rsid wsp:val=&quot;00D65EBA&quot;/&gt;&lt;wsp:rsid wsp:val=&quot;00D662C2&quot;/&gt;&lt;wsp:rsid wsp:val=&quot;00D66480&quot;/&gt;&lt;wsp:rsid wsp:val=&quot;00D6652C&quot;/&gt;&lt;wsp:rsid wsp:val=&quot;00D668D9&quot;/&gt;&lt;wsp:rsid wsp:val=&quot;00D66AF9&quot;/&gt;&lt;wsp:rsid wsp:val=&quot;00D66BB2&quot;/&gt;&lt;wsp:rsid wsp:val=&quot;00D67073&quot;/&gt;&lt;wsp:rsid wsp:val=&quot;00D67268&quot;/&gt;&lt;wsp:rsid wsp:val=&quot;00D672E9&quot;/&gt;&lt;wsp:rsid wsp:val=&quot;00D673C3&quot;/&gt;&lt;wsp:rsid wsp:val=&quot;00D6789D&quot;/&gt;&lt;wsp:rsid wsp:val=&quot;00D67B4D&quot;/&gt;&lt;wsp:rsid wsp:val=&quot;00D70151&quot;/&gt;&lt;wsp:rsid wsp:val=&quot;00D7023F&quot;/&gt;&lt;wsp:rsid wsp:val=&quot;00D7070A&quot;/&gt;&lt;wsp:rsid wsp:val=&quot;00D70946&quot;/&gt;&lt;wsp:rsid wsp:val=&quot;00D7094A&quot;/&gt;&lt;wsp:rsid wsp:val=&quot;00D70BA5&quot;/&gt;&lt;wsp:rsid wsp:val=&quot;00D70BED&quot;/&gt;&lt;wsp:rsid wsp:val=&quot;00D70D5B&quot;/&gt;&lt;wsp:rsid wsp:val=&quot;00D70E0B&quot;/&gt;&lt;wsp:rsid wsp:val=&quot;00D70E16&quot;/&gt;&lt;wsp:rsid wsp:val=&quot;00D71023&quot;/&gt;&lt;wsp:rsid wsp:val=&quot;00D71115&quot;/&gt;&lt;wsp:rsid wsp:val=&quot;00D712EE&quot;/&gt;&lt;wsp:rsid wsp:val=&quot;00D7136E&quot;/&gt;&lt;wsp:rsid wsp:val=&quot;00D71A11&quot;/&gt;&lt;wsp:rsid wsp:val=&quot;00D71C7E&quot;/&gt;&lt;wsp:rsid wsp:val=&quot;00D71E5B&quot;/&gt;&lt;wsp:rsid wsp:val=&quot;00D72194&quot;/&gt;&lt;wsp:rsid wsp:val=&quot;00D72286&quot;/&gt;&lt;wsp:rsid wsp:val=&quot;00D72965&quot;/&gt;&lt;wsp:rsid wsp:val=&quot;00D72B44&quot;/&gt;&lt;wsp:rsid wsp:val=&quot;00D72B60&quot;/&gt;&lt;wsp:rsid wsp:val=&quot;00D72BA3&quot;/&gt;&lt;wsp:rsid wsp:val=&quot;00D72C69&quot;/&gt;&lt;wsp:rsid wsp:val=&quot;00D7317C&quot;/&gt;&lt;wsp:rsid wsp:val=&quot;00D73372&quot;/&gt;&lt;wsp:rsid wsp:val=&quot;00D733CB&quot;/&gt;&lt;wsp:rsid wsp:val=&quot;00D73671&quot;/&gt;&lt;wsp:rsid wsp:val=&quot;00D7392C&quot;/&gt;&lt;wsp:rsid wsp:val=&quot;00D73F3A&quot;/&gt;&lt;wsp:rsid wsp:val=&quot;00D7485D&quot;/&gt;&lt;wsp:rsid wsp:val=&quot;00D74A4F&quot;/&gt;&lt;wsp:rsid wsp:val=&quot;00D74CD6&quot;/&gt;&lt;wsp:rsid wsp:val=&quot;00D74FFC&quot;/&gt;&lt;wsp:rsid wsp:val=&quot;00D75077&quot;/&gt;&lt;wsp:rsid wsp:val=&quot;00D7549D&quot;/&gt;&lt;wsp:rsid wsp:val=&quot;00D757BD&quot;/&gt;&lt;wsp:rsid wsp:val=&quot;00D75AD3&quot;/&gt;&lt;wsp:rsid wsp:val=&quot;00D75C08&quot;/&gt;&lt;wsp:rsid wsp:val=&quot;00D75E36&quot;/&gt;&lt;wsp:rsid wsp:val=&quot;00D76115&quot;/&gt;&lt;wsp:rsid wsp:val=&quot;00D76808&quot;/&gt;&lt;wsp:rsid wsp:val=&quot;00D768DC&quot;/&gt;&lt;wsp:rsid wsp:val=&quot;00D768E5&quot;/&gt;&lt;wsp:rsid wsp:val=&quot;00D77213&quot;/&gt;&lt;wsp:rsid wsp:val=&quot;00D777DC&quot;/&gt;&lt;wsp:rsid wsp:val=&quot;00D77BEB&quot;/&gt;&lt;wsp:rsid wsp:val=&quot;00D77D39&quot;/&gt;&lt;wsp:rsid wsp:val=&quot;00D77D87&quot;/&gt;&lt;wsp:rsid wsp:val=&quot;00D80060&quot;/&gt;&lt;wsp:rsid wsp:val=&quot;00D8048F&quot;/&gt;&lt;wsp:rsid wsp:val=&quot;00D8074B&quot;/&gt;&lt;wsp:rsid wsp:val=&quot;00D80864&quot;/&gt;&lt;wsp:rsid wsp:val=&quot;00D80C62&quot;/&gt;&lt;wsp:rsid wsp:val=&quot;00D80F0F&quot;/&gt;&lt;wsp:rsid wsp:val=&quot;00D813E7&quot;/&gt;&lt;wsp:rsid wsp:val=&quot;00D81402&quot;/&gt;&lt;wsp:rsid wsp:val=&quot;00D81729&quot;/&gt;&lt;wsp:rsid wsp:val=&quot;00D818D2&quot;/&gt;&lt;wsp:rsid wsp:val=&quot;00D81D90&quot;/&gt;&lt;wsp:rsid wsp:val=&quot;00D8238B&quot;/&gt;&lt;wsp:rsid wsp:val=&quot;00D823CC&quot;/&gt;&lt;wsp:rsid wsp:val=&quot;00D82B2F&quot;/&gt;&lt;wsp:rsid wsp:val=&quot;00D82BA7&quot;/&gt;&lt;wsp:rsid wsp:val=&quot;00D82BF4&quot;/&gt;&lt;wsp:rsid wsp:val=&quot;00D83036&quot;/&gt;&lt;wsp:rsid wsp:val=&quot;00D83255&quot;/&gt;&lt;wsp:rsid wsp:val=&quot;00D8370A&quot;/&gt;&lt;wsp:rsid wsp:val=&quot;00D83BEA&quot;/&gt;&lt;wsp:rsid wsp:val=&quot;00D83C46&quot;/&gt;&lt;wsp:rsid wsp:val=&quot;00D83CCC&quot;/&gt;&lt;wsp:rsid wsp:val=&quot;00D8409D&quot;/&gt;&lt;wsp:rsid wsp:val=&quot;00D84151&quot;/&gt;&lt;wsp:rsid wsp:val=&quot;00D84864&quot;/&gt;&lt;wsp:rsid wsp:val=&quot;00D84A34&quot;/&gt;&lt;wsp:rsid wsp:val=&quot;00D84AAC&quot;/&gt;&lt;wsp:rsid wsp:val=&quot;00D84FD5&quot;/&gt;&lt;wsp:rsid wsp:val=&quot;00D8533C&quot;/&gt;&lt;wsp:rsid wsp:val=&quot;00D8538F&quot;/&gt;&lt;wsp:rsid wsp:val=&quot;00D854CB&quot;/&gt;&lt;wsp:rsid wsp:val=&quot;00D85647&quot;/&gt;&lt;wsp:rsid wsp:val=&quot;00D857D4&quot;/&gt;&lt;wsp:rsid wsp:val=&quot;00D85AB8&quot;/&gt;&lt;wsp:rsid wsp:val=&quot;00D85F43&quot;/&gt;&lt;wsp:rsid wsp:val=&quot;00D86035&quot;/&gt;&lt;wsp:rsid wsp:val=&quot;00D8618A&quot;/&gt;&lt;wsp:rsid wsp:val=&quot;00D86419&quot;/&gt;&lt;wsp:rsid wsp:val=&quot;00D865D3&quot;/&gt;&lt;wsp:rsid wsp:val=&quot;00D866B4&quot;/&gt;&lt;wsp:rsid wsp:val=&quot;00D8734B&quot;/&gt;&lt;wsp:rsid wsp:val=&quot;00D877D8&quot;/&gt;&lt;wsp:rsid wsp:val=&quot;00D87962&quot;/&gt;&lt;wsp:rsid wsp:val=&quot;00D87A49&quot;/&gt;&lt;wsp:rsid wsp:val=&quot;00D87A7C&quot;/&gt;&lt;wsp:rsid wsp:val=&quot;00D87C67&quot;/&gt;&lt;wsp:rsid wsp:val=&quot;00D87EDA&quot;/&gt;&lt;wsp:rsid wsp:val=&quot;00D9034A&quot;/&gt;&lt;wsp:rsid wsp:val=&quot;00D90561&quot;/&gt;&lt;wsp:rsid wsp:val=&quot;00D906EC&quot;/&gt;&lt;wsp:rsid wsp:val=&quot;00D907BF&quot;/&gt;&lt;wsp:rsid wsp:val=&quot;00D91055&quot;/&gt;&lt;wsp:rsid wsp:val=&quot;00D913B1&quot;/&gt;&lt;wsp:rsid wsp:val=&quot;00D918D0&quot;/&gt;&lt;wsp:rsid wsp:val=&quot;00D91B67&quot;/&gt;&lt;wsp:rsid wsp:val=&quot;00D91D9E&quot;/&gt;&lt;wsp:rsid wsp:val=&quot;00D91F93&quot;/&gt;&lt;wsp:rsid wsp:val=&quot;00D91FD1&quot;/&gt;&lt;wsp:rsid wsp:val=&quot;00D922E7&quot;/&gt;&lt;wsp:rsid wsp:val=&quot;00D929E0&quot;/&gt;&lt;wsp:rsid wsp:val=&quot;00D92B37&quot;/&gt;&lt;wsp:rsid wsp:val=&quot;00D92BFA&quot;/&gt;&lt;wsp:rsid wsp:val=&quot;00D92D23&quot;/&gt;&lt;wsp:rsid wsp:val=&quot;00D92ED0&quot;/&gt;&lt;wsp:rsid wsp:val=&quot;00D92F48&quot;/&gt;&lt;wsp:rsid wsp:val=&quot;00D93039&quot;/&gt;&lt;wsp:rsid wsp:val=&quot;00D930AF&quot;/&gt;&lt;wsp:rsid wsp:val=&quot;00D933AD&quot;/&gt;&lt;wsp:rsid wsp:val=&quot;00D934D7&quot;/&gt;&lt;wsp:rsid wsp:val=&quot;00D938D0&quot;/&gt;&lt;wsp:rsid wsp:val=&quot;00D93926&quot;/&gt;&lt;wsp:rsid wsp:val=&quot;00D93BCB&quot;/&gt;&lt;wsp:rsid wsp:val=&quot;00D93C71&quot;/&gt;&lt;wsp:rsid wsp:val=&quot;00D93CF5&quot;/&gt;&lt;wsp:rsid wsp:val=&quot;00D93E31&quot;/&gt;&lt;wsp:rsid wsp:val=&quot;00D9418F&quot;/&gt;&lt;wsp:rsid wsp:val=&quot;00D9421A&quot;/&gt;&lt;wsp:rsid wsp:val=&quot;00D942F9&quot;/&gt;&lt;wsp:rsid wsp:val=&quot;00D9468C&quot;/&gt;&lt;wsp:rsid wsp:val=&quot;00D946DD&quot;/&gt;&lt;wsp:rsid wsp:val=&quot;00D94706&quot;/&gt;&lt;wsp:rsid wsp:val=&quot;00D94CFA&quot;/&gt;&lt;wsp:rsid wsp:val=&quot;00D94DF0&quot;/&gt;&lt;wsp:rsid wsp:val=&quot;00D9519A&quot;/&gt;&lt;wsp:rsid wsp:val=&quot;00D95228&quot;/&gt;&lt;wsp:rsid wsp:val=&quot;00D9531B&quot;/&gt;&lt;wsp:rsid wsp:val=&quot;00D95442&quot;/&gt;&lt;wsp:rsid wsp:val=&quot;00D95489&quot;/&gt;&lt;wsp:rsid wsp:val=&quot;00D954B1&quot;/&gt;&lt;wsp:rsid wsp:val=&quot;00D956AF&quot;/&gt;&lt;wsp:rsid wsp:val=&quot;00D95E1A&quot;/&gt;&lt;wsp:rsid wsp:val=&quot;00D95E2D&quot;/&gt;&lt;wsp:rsid wsp:val=&quot;00D962E1&quot;/&gt;&lt;wsp:rsid wsp:val=&quot;00D964D7&quot;/&gt;&lt;wsp:rsid wsp:val=&quot;00D9651F&quot;/&gt;&lt;wsp:rsid wsp:val=&quot;00D96737&quot;/&gt;&lt;wsp:rsid wsp:val=&quot;00D97038&quot;/&gt;&lt;wsp:rsid wsp:val=&quot;00D97042&quot;/&gt;&lt;wsp:rsid wsp:val=&quot;00D971B2&quot;/&gt;&lt;wsp:rsid wsp:val=&quot;00D97234&quot;/&gt;&lt;wsp:rsid wsp:val=&quot;00D9756D&quot;/&gt;&lt;wsp:rsid wsp:val=&quot;00D977B1&quot;/&gt;&lt;wsp:rsid wsp:val=&quot;00D97959&quot;/&gt;&lt;wsp:rsid wsp:val=&quot;00D979FD&quot;/&gt;&lt;wsp:rsid wsp:val=&quot;00D97ACD&quot;/&gt;&lt;wsp:rsid wsp:val=&quot;00D97B81&quot;/&gt;&lt;wsp:rsid wsp:val=&quot;00D97C5F&quot;/&gt;&lt;wsp:rsid wsp:val=&quot;00D97E9B&quot;/&gt;&lt;wsp:rsid wsp:val=&quot;00DA0052&quot;/&gt;&lt;wsp:rsid wsp:val=&quot;00DA007C&quot;/&gt;&lt;wsp:rsid wsp:val=&quot;00DA0606&quot;/&gt;&lt;wsp:rsid wsp:val=&quot;00DA08D8&quot;/&gt;&lt;wsp:rsid wsp:val=&quot;00DA110E&quot;/&gt;&lt;wsp:rsid wsp:val=&quot;00DA115A&quot;/&gt;&lt;wsp:rsid wsp:val=&quot;00DA17DF&quot;/&gt;&lt;wsp:rsid wsp:val=&quot;00DA180D&quot;/&gt;&lt;wsp:rsid wsp:val=&quot;00DA19AF&quot;/&gt;&lt;wsp:rsid wsp:val=&quot;00DA19D7&quot;/&gt;&lt;wsp:rsid wsp:val=&quot;00DA1A9D&quot;/&gt;&lt;wsp:rsid wsp:val=&quot;00DA1B15&quot;/&gt;&lt;wsp:rsid wsp:val=&quot;00DA1BCE&quot;/&gt;&lt;wsp:rsid wsp:val=&quot;00DA2127&quot;/&gt;&lt;wsp:rsid wsp:val=&quot;00DA21FD&quot;/&gt;&lt;wsp:rsid wsp:val=&quot;00DA2222&quot;/&gt;&lt;wsp:rsid wsp:val=&quot;00DA246F&quot;/&gt;&lt;wsp:rsid wsp:val=&quot;00DA259D&quot;/&gt;&lt;wsp:rsid wsp:val=&quot;00DA268E&quot;/&gt;&lt;wsp:rsid wsp:val=&quot;00DA29E9&quot;/&gt;&lt;wsp:rsid wsp:val=&quot;00DA2BB9&quot;/&gt;&lt;wsp:rsid wsp:val=&quot;00DA2E3D&quot;/&gt;&lt;wsp:rsid wsp:val=&quot;00DA3332&quot;/&gt;&lt;wsp:rsid wsp:val=&quot;00DA39D3&quot;/&gt;&lt;wsp:rsid wsp:val=&quot;00DA3C13&quot;/&gt;&lt;wsp:rsid wsp:val=&quot;00DA4231&quot;/&gt;&lt;wsp:rsid wsp:val=&quot;00DA451D&quot;/&gt;&lt;wsp:rsid wsp:val=&quot;00DA4B55&quot;/&gt;&lt;wsp:rsid wsp:val=&quot;00DA4C88&quot;/&gt;&lt;wsp:rsid wsp:val=&quot;00DA5266&quot;/&gt;&lt;wsp:rsid wsp:val=&quot;00DA5277&quot;/&gt;&lt;wsp:rsid wsp:val=&quot;00DA54A6&quot;/&gt;&lt;wsp:rsid wsp:val=&quot;00DA5942&quot;/&gt;&lt;wsp:rsid wsp:val=&quot;00DA5ACB&quot;/&gt;&lt;wsp:rsid wsp:val=&quot;00DA5AFD&quot;/&gt;&lt;wsp:rsid wsp:val=&quot;00DA5D08&quot;/&gt;&lt;wsp:rsid wsp:val=&quot;00DA64CD&quot;/&gt;&lt;wsp:rsid wsp:val=&quot;00DA64DC&quot;/&gt;&lt;wsp:rsid wsp:val=&quot;00DA6974&quot;/&gt;&lt;wsp:rsid wsp:val=&quot;00DA6B1B&quot;/&gt;&lt;wsp:rsid wsp:val=&quot;00DA6ED8&quot;/&gt;&lt;wsp:rsid wsp:val=&quot;00DA728F&quot;/&gt;&lt;wsp:rsid wsp:val=&quot;00DA72C4&quot;/&gt;&lt;wsp:rsid wsp:val=&quot;00DA73AC&quot;/&gt;&lt;wsp:rsid wsp:val=&quot;00DA76E9&quot;/&gt;&lt;wsp:rsid wsp:val=&quot;00DA771E&quot;/&gt;&lt;wsp:rsid wsp:val=&quot;00DA797C&quot;/&gt;&lt;wsp:rsid wsp:val=&quot;00DA79C4&quot;/&gt;&lt;wsp:rsid wsp:val=&quot;00DA7D2F&quot;/&gt;&lt;wsp:rsid wsp:val=&quot;00DA7FB0&quot;/&gt;&lt;wsp:rsid wsp:val=&quot;00DB0167&quot;/&gt;&lt;wsp:rsid wsp:val=&quot;00DB01A4&quot;/&gt;&lt;wsp:rsid wsp:val=&quot;00DB0261&quot;/&gt;&lt;wsp:rsid wsp:val=&quot;00DB0448&quot;/&gt;&lt;wsp:rsid wsp:val=&quot;00DB04A4&quot;/&gt;&lt;wsp:rsid wsp:val=&quot;00DB071B&quot;/&gt;&lt;wsp:rsid wsp:val=&quot;00DB08D4&quot;/&gt;&lt;wsp:rsid wsp:val=&quot;00DB0CB5&quot;/&gt;&lt;wsp:rsid wsp:val=&quot;00DB0D32&quot;/&gt;&lt;wsp:rsid wsp:val=&quot;00DB0E0D&quot;/&gt;&lt;wsp:rsid wsp:val=&quot;00DB1116&quot;/&gt;&lt;wsp:rsid wsp:val=&quot;00DB13CB&quot;/&gt;&lt;wsp:rsid wsp:val=&quot;00DB16E4&quot;/&gt;&lt;wsp:rsid wsp:val=&quot;00DB1752&quot;/&gt;&lt;wsp:rsid wsp:val=&quot;00DB1978&quot;/&gt;&lt;wsp:rsid wsp:val=&quot;00DB19E5&quot;/&gt;&lt;wsp:rsid wsp:val=&quot;00DB1D98&quot;/&gt;&lt;wsp:rsid wsp:val=&quot;00DB23FF&quot;/&gt;&lt;wsp:rsid wsp:val=&quot;00DB25BF&quot;/&gt;&lt;wsp:rsid wsp:val=&quot;00DB2673&quot;/&gt;&lt;wsp:rsid wsp:val=&quot;00DB2A00&quot;/&gt;&lt;wsp:rsid wsp:val=&quot;00DB3368&quot;/&gt;&lt;wsp:rsid wsp:val=&quot;00DB344C&quot;/&gt;&lt;wsp:rsid wsp:val=&quot;00DB39F4&quot;/&gt;&lt;wsp:rsid wsp:val=&quot;00DB3A65&quot;/&gt;&lt;wsp:rsid wsp:val=&quot;00DB3CF2&quot;/&gt;&lt;wsp:rsid wsp:val=&quot;00DB3E73&quot;/&gt;&lt;wsp:rsid wsp:val=&quot;00DB3ED0&quot;/&gt;&lt;wsp:rsid wsp:val=&quot;00DB406E&quot;/&gt;&lt;wsp:rsid wsp:val=&quot;00DB4083&quot;/&gt;&lt;wsp:rsid wsp:val=&quot;00DB430A&quot;/&gt;&lt;wsp:rsid wsp:val=&quot;00DB452D&quot;/&gt;&lt;wsp:rsid wsp:val=&quot;00DB4721&quot;/&gt;&lt;wsp:rsid wsp:val=&quot;00DB4852&quot;/&gt;&lt;wsp:rsid wsp:val=&quot;00DB495E&quot;/&gt;&lt;wsp:rsid wsp:val=&quot;00DB4A2F&quot;/&gt;&lt;wsp:rsid wsp:val=&quot;00DB527A&quot;/&gt;&lt;wsp:rsid wsp:val=&quot;00DB52A6&quot;/&gt;&lt;wsp:rsid wsp:val=&quot;00DB54C6&quot;/&gt;&lt;wsp:rsid wsp:val=&quot;00DB55B1&quot;/&gt;&lt;wsp:rsid wsp:val=&quot;00DB5757&quot;/&gt;&lt;wsp:rsid wsp:val=&quot;00DB5B50&quot;/&gt;&lt;wsp:rsid wsp:val=&quot;00DB5EA0&quot;/&gt;&lt;wsp:rsid wsp:val=&quot;00DB5F81&quot;/&gt;&lt;wsp:rsid wsp:val=&quot;00DB6025&quot;/&gt;&lt;wsp:rsid wsp:val=&quot;00DB611D&quot;/&gt;&lt;wsp:rsid wsp:val=&quot;00DB643C&quot;/&gt;&lt;wsp:rsid wsp:val=&quot;00DB6601&quot;/&gt;&lt;wsp:rsid wsp:val=&quot;00DB6A1A&quot;/&gt;&lt;wsp:rsid wsp:val=&quot;00DB6A29&quot;/&gt;&lt;wsp:rsid wsp:val=&quot;00DB6A41&quot;/&gt;&lt;wsp:rsid wsp:val=&quot;00DB6A6F&quot;/&gt;&lt;wsp:rsid wsp:val=&quot;00DB6A71&quot;/&gt;&lt;wsp:rsid wsp:val=&quot;00DB6D84&quot;/&gt;&lt;wsp:rsid wsp:val=&quot;00DB6EAF&quot;/&gt;&lt;wsp:rsid wsp:val=&quot;00DB6F52&quot;/&gt;&lt;wsp:rsid wsp:val=&quot;00DB7049&quot;/&gt;&lt;wsp:rsid wsp:val=&quot;00DB79B0&quot;/&gt;&lt;wsp:rsid wsp:val=&quot;00DB7D04&quot;/&gt;&lt;wsp:rsid wsp:val=&quot;00DB7EDC&quot;/&gt;&lt;wsp:rsid wsp:val=&quot;00DC0135&quot;/&gt;&lt;wsp:rsid wsp:val=&quot;00DC03BC&quot;/&gt;&lt;wsp:rsid wsp:val=&quot;00DC041B&quot;/&gt;&lt;wsp:rsid wsp:val=&quot;00DC0822&quot;/&gt;&lt;wsp:rsid wsp:val=&quot;00DC0AE4&quot;/&gt;&lt;wsp:rsid wsp:val=&quot;00DC117D&quot;/&gt;&lt;wsp:rsid wsp:val=&quot;00DC162A&quot;/&gt;&lt;wsp:rsid wsp:val=&quot;00DC1A0C&quot;/&gt;&lt;wsp:rsid wsp:val=&quot;00DC1A1F&quot;/&gt;&lt;wsp:rsid wsp:val=&quot;00DC1CBE&quot;/&gt;&lt;wsp:rsid wsp:val=&quot;00DC2853&quot;/&gt;&lt;wsp:rsid wsp:val=&quot;00DC288D&quot;/&gt;&lt;wsp:rsid wsp:val=&quot;00DC298F&quot;/&gt;&lt;wsp:rsid wsp:val=&quot;00DC2AD0&quot;/&gt;&lt;wsp:rsid wsp:val=&quot;00DC2DBC&quot;/&gt;&lt;wsp:rsid wsp:val=&quot;00DC3291&quot;/&gt;&lt;wsp:rsid wsp:val=&quot;00DC36B0&quot;/&gt;&lt;wsp:rsid wsp:val=&quot;00DC3834&quot;/&gt;&lt;wsp:rsid wsp:val=&quot;00DC405B&quot;/&gt;&lt;wsp:rsid wsp:val=&quot;00DC426C&quot;/&gt;&lt;wsp:rsid wsp:val=&quot;00DC4D16&quot;/&gt;&lt;wsp:rsid wsp:val=&quot;00DC52B6&quot;/&gt;&lt;wsp:rsid wsp:val=&quot;00DC5300&quot;/&gt;&lt;wsp:rsid wsp:val=&quot;00DC54C4&quot;/&gt;&lt;wsp:rsid wsp:val=&quot;00DC5AAF&quot;/&gt;&lt;wsp:rsid wsp:val=&quot;00DC5C9D&quot;/&gt;&lt;wsp:rsid wsp:val=&quot;00DC5D01&quot;/&gt;&lt;wsp:rsid wsp:val=&quot;00DC5EF9&quot;/&gt;&lt;wsp:rsid wsp:val=&quot;00DC5F3C&quot;/&gt;&lt;wsp:rsid wsp:val=&quot;00DC5FA8&quot;/&gt;&lt;wsp:rsid wsp:val=&quot;00DC6138&quot;/&gt;&lt;wsp:rsid wsp:val=&quot;00DC621E&quot;/&gt;&lt;wsp:rsid wsp:val=&quot;00DC62EF&quot;/&gt;&lt;wsp:rsid wsp:val=&quot;00DC644D&quot;/&gt;&lt;wsp:rsid wsp:val=&quot;00DC660D&quot;/&gt;&lt;wsp:rsid wsp:val=&quot;00DC6758&quot;/&gt;&lt;wsp:rsid wsp:val=&quot;00DC6AB9&quot;/&gt;&lt;wsp:rsid wsp:val=&quot;00DC6B4A&quot;/&gt;&lt;wsp:rsid wsp:val=&quot;00DC6B93&quot;/&gt;&lt;wsp:rsid wsp:val=&quot;00DC6F23&quot;/&gt;&lt;wsp:rsid wsp:val=&quot;00DC724C&quot;/&gt;&lt;wsp:rsid wsp:val=&quot;00DC72A5&quot;/&gt;&lt;wsp:rsid wsp:val=&quot;00DC7313&quot;/&gt;&lt;wsp:rsid wsp:val=&quot;00DC7461&quot;/&gt;&lt;wsp:rsid wsp:val=&quot;00DC7735&quot;/&gt;&lt;wsp:rsid wsp:val=&quot;00DC7753&quot;/&gt;&lt;wsp:rsid wsp:val=&quot;00DC7790&quot;/&gt;&lt;wsp:rsid wsp:val=&quot;00DC7960&quot;/&gt;&lt;wsp:rsid wsp:val=&quot;00DC7A48&quot;/&gt;&lt;wsp:rsid wsp:val=&quot;00DC7A73&quot;/&gt;&lt;wsp:rsid wsp:val=&quot;00DC7A90&quot;/&gt;&lt;wsp:rsid wsp:val=&quot;00DC7CB4&quot;/&gt;&lt;wsp:rsid wsp:val=&quot;00DC7CDF&quot;/&gt;&lt;wsp:rsid wsp:val=&quot;00DC7D28&quot;/&gt;&lt;wsp:rsid wsp:val=&quot;00DC7FCB&quot;/&gt;&lt;wsp:rsid wsp:val=&quot;00DD00E5&quot;/&gt;&lt;wsp:rsid wsp:val=&quot;00DD03C5&quot;/&gt;&lt;wsp:rsid wsp:val=&quot;00DD04ED&quot;/&gt;&lt;wsp:rsid wsp:val=&quot;00DD0A7E&quot;/&gt;&lt;wsp:rsid wsp:val=&quot;00DD0C3E&quot;/&gt;&lt;wsp:rsid wsp:val=&quot;00DD0ED6&quot;/&gt;&lt;wsp:rsid wsp:val=&quot;00DD11E3&quot;/&gt;&lt;wsp:rsid wsp:val=&quot;00DD1392&quot;/&gt;&lt;wsp:rsid wsp:val=&quot;00DD1458&quot;/&gt;&lt;wsp:rsid wsp:val=&quot;00DD17E8&quot;/&gt;&lt;wsp:rsid wsp:val=&quot;00DD1A29&quot;/&gt;&lt;wsp:rsid wsp:val=&quot;00DD1DAF&quot;/&gt;&lt;wsp:rsid wsp:val=&quot;00DD1F9F&quot;/&gt;&lt;wsp:rsid wsp:val=&quot;00DD2026&quot;/&gt;&lt;wsp:rsid wsp:val=&quot;00DD217A&quot;/&gt;&lt;wsp:rsid wsp:val=&quot;00DD2225&quot;/&gt;&lt;wsp:rsid wsp:val=&quot;00DD239A&quot;/&gt;&lt;wsp:rsid wsp:val=&quot;00DD247B&quot;/&gt;&lt;wsp:rsid wsp:val=&quot;00DD2985&quot;/&gt;&lt;wsp:rsid wsp:val=&quot;00DD2988&quot;/&gt;&lt;wsp:rsid wsp:val=&quot;00DD2C90&quot;/&gt;&lt;wsp:rsid wsp:val=&quot;00DD2CF1&quot;/&gt;&lt;wsp:rsid wsp:val=&quot;00DD2D2F&quot;/&gt;&lt;wsp:rsid wsp:val=&quot;00DD2DDC&quot;/&gt;&lt;wsp:rsid wsp:val=&quot;00DD2E2E&quot;/&gt;&lt;wsp:rsid wsp:val=&quot;00DD2EC1&quot;/&gt;&lt;wsp:rsid wsp:val=&quot;00DD2F9C&quot;/&gt;&lt;wsp:rsid wsp:val=&quot;00DD3192&quot;/&gt;&lt;wsp:rsid wsp:val=&quot;00DD31FD&quot;/&gt;&lt;wsp:rsid wsp:val=&quot;00DD339A&quot;/&gt;&lt;wsp:rsid wsp:val=&quot;00DD3629&quot;/&gt;&lt;wsp:rsid wsp:val=&quot;00DD3CAA&quot;/&gt;&lt;wsp:rsid wsp:val=&quot;00DD4141&quot;/&gt;&lt;wsp:rsid wsp:val=&quot;00DD4229&quot;/&gt;&lt;wsp:rsid wsp:val=&quot;00DD4238&quot;/&gt;&lt;wsp:rsid wsp:val=&quot;00DD435E&quot;/&gt;&lt;wsp:rsid wsp:val=&quot;00DD488B&quot;/&gt;&lt;wsp:rsid wsp:val=&quot;00DD4A98&quot;/&gt;&lt;wsp:rsid wsp:val=&quot;00DD4C8B&quot;/&gt;&lt;wsp:rsid wsp:val=&quot;00DD4E15&quot;/&gt;&lt;wsp:rsid wsp:val=&quot;00DD5044&quot;/&gt;&lt;wsp:rsid wsp:val=&quot;00DD5125&quot;/&gt;&lt;wsp:rsid wsp:val=&quot;00DD518E&quot;/&gt;&lt;wsp:rsid wsp:val=&quot;00DD5220&quot;/&gt;&lt;wsp:rsid wsp:val=&quot;00DD54BC&quot;/&gt;&lt;wsp:rsid wsp:val=&quot;00DD562C&quot;/&gt;&lt;wsp:rsid wsp:val=&quot;00DD5738&quot;/&gt;&lt;wsp:rsid wsp:val=&quot;00DD5829&quot;/&gt;&lt;wsp:rsid wsp:val=&quot;00DD595A&quot;/&gt;&lt;wsp:rsid wsp:val=&quot;00DD6095&quot;/&gt;&lt;wsp:rsid wsp:val=&quot;00DD6120&quot;/&gt;&lt;wsp:rsid wsp:val=&quot;00DD6277&quot;/&gt;&lt;wsp:rsid wsp:val=&quot;00DD65BC&quot;/&gt;&lt;wsp:rsid wsp:val=&quot;00DD66BE&quot;/&gt;&lt;wsp:rsid wsp:val=&quot;00DD69AC&quot;/&gt;&lt;wsp:rsid wsp:val=&quot;00DD6A56&quot;/&gt;&lt;wsp:rsid wsp:val=&quot;00DD6DE7&quot;/&gt;&lt;wsp:rsid wsp:val=&quot;00DD6F52&quot;/&gt;&lt;wsp:rsid wsp:val=&quot;00DD6FF1&quot;/&gt;&lt;wsp:rsid wsp:val=&quot;00DD71E6&quot;/&gt;&lt;wsp:rsid wsp:val=&quot;00DD73B5&quot;/&gt;&lt;wsp:rsid wsp:val=&quot;00DD7481&quot;/&gt;&lt;wsp:rsid wsp:val=&quot;00DD77FE&quot;/&gt;&lt;wsp:rsid wsp:val=&quot;00DD7809&quot;/&gt;&lt;wsp:rsid wsp:val=&quot;00DD7AD1&quot;/&gt;&lt;wsp:rsid wsp:val=&quot;00DD7AD3&quot;/&gt;&lt;wsp:rsid wsp:val=&quot;00DD7CE5&quot;/&gt;&lt;wsp:rsid wsp:val=&quot;00DD7D68&quot;/&gt;&lt;wsp:rsid wsp:val=&quot;00DE004E&quot;/&gt;&lt;wsp:rsid wsp:val=&quot;00DE0065&quot;/&gt;&lt;wsp:rsid wsp:val=&quot;00DE030A&quot;/&gt;&lt;wsp:rsid wsp:val=&quot;00DE0586&quot;/&gt;&lt;wsp:rsid wsp:val=&quot;00DE0CE1&quot;/&gt;&lt;wsp:rsid wsp:val=&quot;00DE1115&quot;/&gt;&lt;wsp:rsid wsp:val=&quot;00DE11AD&quot;/&gt;&lt;wsp:rsid wsp:val=&quot;00DE151D&quot;/&gt;&lt;wsp:rsid wsp:val=&quot;00DE15D6&quot;/&gt;&lt;wsp:rsid wsp:val=&quot;00DE1700&quot;/&gt;&lt;wsp:rsid wsp:val=&quot;00DE19BC&quot;/&gt;&lt;wsp:rsid wsp:val=&quot;00DE1E12&quot;/&gt;&lt;wsp:rsid wsp:val=&quot;00DE1E71&quot;/&gt;&lt;wsp:rsid wsp:val=&quot;00DE1FC2&quot;/&gt;&lt;wsp:rsid wsp:val=&quot;00DE26E7&quot;/&gt;&lt;wsp:rsid wsp:val=&quot;00DE270C&quot;/&gt;&lt;wsp:rsid wsp:val=&quot;00DE3298&quot;/&gt;&lt;wsp:rsid wsp:val=&quot;00DE3313&quot;/&gt;&lt;wsp:rsid wsp:val=&quot;00DE3383&quot;/&gt;&lt;wsp:rsid wsp:val=&quot;00DE3439&quot;/&gt;&lt;wsp:rsid wsp:val=&quot;00DE378F&quot;/&gt;&lt;wsp:rsid wsp:val=&quot;00DE3CAC&quot;/&gt;&lt;wsp:rsid wsp:val=&quot;00DE4086&quot;/&gt;&lt;wsp:rsid wsp:val=&quot;00DE40F7&quot;/&gt;&lt;wsp:rsid wsp:val=&quot;00DE428A&quot;/&gt;&lt;wsp:rsid wsp:val=&quot;00DE4420&quot;/&gt;&lt;wsp:rsid wsp:val=&quot;00DE4567&quot;/&gt;&lt;wsp:rsid wsp:val=&quot;00DE4A04&quot;/&gt;&lt;wsp:rsid wsp:val=&quot;00DE4A8A&quot;/&gt;&lt;wsp:rsid wsp:val=&quot;00DE4D32&quot;/&gt;&lt;wsp:rsid wsp:val=&quot;00DE4E22&quot;/&gt;&lt;wsp:rsid wsp:val=&quot;00DE4F5C&quot;/&gt;&lt;wsp:rsid wsp:val=&quot;00DE515B&quot;/&gt;&lt;wsp:rsid wsp:val=&quot;00DE518D&quot;/&gt;&lt;wsp:rsid wsp:val=&quot;00DE59FB&quot;/&gt;&lt;wsp:rsid wsp:val=&quot;00DE5CE0&quot;/&gt;&lt;wsp:rsid wsp:val=&quot;00DE601F&quot;/&gt;&lt;wsp:rsid wsp:val=&quot;00DE6085&quot;/&gt;&lt;wsp:rsid wsp:val=&quot;00DE61F8&quot;/&gt;&lt;wsp:rsid wsp:val=&quot;00DE6241&quot;/&gt;&lt;wsp:rsid wsp:val=&quot;00DE628C&quot;/&gt;&lt;wsp:rsid wsp:val=&quot;00DE62E8&quot;/&gt;&lt;wsp:rsid wsp:val=&quot;00DE664E&quot;/&gt;&lt;wsp:rsid wsp:val=&quot;00DE6909&quot;/&gt;&lt;wsp:rsid wsp:val=&quot;00DE6E59&quot;/&gt;&lt;wsp:rsid wsp:val=&quot;00DE6F6D&quot;/&gt;&lt;wsp:rsid wsp:val=&quot;00DE6F7C&quot;/&gt;&lt;wsp:rsid wsp:val=&quot;00DE7131&quot;/&gt;&lt;wsp:rsid wsp:val=&quot;00DE715A&quot;/&gt;&lt;wsp:rsid wsp:val=&quot;00DE71E2&quot;/&gt;&lt;wsp:rsid wsp:val=&quot;00DE72C7&quot;/&gt;&lt;wsp:rsid wsp:val=&quot;00DE7362&quot;/&gt;&lt;wsp:rsid wsp:val=&quot;00DE7437&quot;/&gt;&lt;wsp:rsid wsp:val=&quot;00DE75B8&quot;/&gt;&lt;wsp:rsid wsp:val=&quot;00DE7726&quot;/&gt;&lt;wsp:rsid wsp:val=&quot;00DE7A00&quot;/&gt;&lt;wsp:rsid wsp:val=&quot;00DE7AC8&quot;/&gt;&lt;wsp:rsid wsp:val=&quot;00DE7B2E&quot;/&gt;&lt;wsp:rsid wsp:val=&quot;00DE7C5D&quot;/&gt;&lt;wsp:rsid wsp:val=&quot;00DE7D2F&quot;/&gt;&lt;wsp:rsid wsp:val=&quot;00DE7D6A&quot;/&gt;&lt;wsp:rsid wsp:val=&quot;00DF01B9&quot;/&gt;&lt;wsp:rsid wsp:val=&quot;00DF01D8&quot;/&gt;&lt;wsp:rsid wsp:val=&quot;00DF05F7&quot;/&gt;&lt;wsp:rsid wsp:val=&quot;00DF0993&quot;/&gt;&lt;wsp:rsid wsp:val=&quot;00DF0AA4&quot;/&gt;&lt;wsp:rsid wsp:val=&quot;00DF0BD4&quot;/&gt;&lt;wsp:rsid wsp:val=&quot;00DF0C3E&quot;/&gt;&lt;wsp:rsid wsp:val=&quot;00DF0F2E&quot;/&gt;&lt;wsp:rsid wsp:val=&quot;00DF17FC&quot;/&gt;&lt;wsp:rsid wsp:val=&quot;00DF192F&quot;/&gt;&lt;wsp:rsid wsp:val=&quot;00DF2095&quot;/&gt;&lt;wsp:rsid wsp:val=&quot;00DF2A05&quot;/&gt;&lt;wsp:rsid wsp:val=&quot;00DF3450&quot;/&gt;&lt;wsp:rsid wsp:val=&quot;00DF3510&quot;/&gt;&lt;wsp:rsid wsp:val=&quot;00DF3717&quot;/&gt;&lt;wsp:rsid wsp:val=&quot;00DF3757&quot;/&gt;&lt;wsp:rsid wsp:val=&quot;00DF39A8&quot;/&gt;&lt;wsp:rsid wsp:val=&quot;00DF3AC4&quot;/&gt;&lt;wsp:rsid wsp:val=&quot;00DF3CD4&quot;/&gt;&lt;wsp:rsid wsp:val=&quot;00DF3F29&quot;/&gt;&lt;wsp:rsid wsp:val=&quot;00DF4590&quot;/&gt;&lt;wsp:rsid wsp:val=&quot;00DF49BB&quot;/&gt;&lt;wsp:rsid wsp:val=&quot;00DF4A14&quot;/&gt;&lt;wsp:rsid wsp:val=&quot;00DF4C75&quot;/&gt;&lt;wsp:rsid wsp:val=&quot;00DF4F49&quot;/&gt;&lt;wsp:rsid wsp:val=&quot;00DF53D0&quot;/&gt;&lt;wsp:rsid wsp:val=&quot;00DF53F9&quot;/&gt;&lt;wsp:rsid wsp:val=&quot;00DF54A3&quot;/&gt;&lt;wsp:rsid wsp:val=&quot;00DF5911&quot;/&gt;&lt;wsp:rsid wsp:val=&quot;00DF59FB&quot;/&gt;&lt;wsp:rsid wsp:val=&quot;00DF6CC3&quot;/&gt;&lt;wsp:rsid wsp:val=&quot;00DF6DB7&quot;/&gt;&lt;wsp:rsid wsp:val=&quot;00DF7152&quot;/&gt;&lt;wsp:rsid wsp:val=&quot;00DF7352&quot;/&gt;&lt;wsp:rsid wsp:val=&quot;00DF763F&quot;/&gt;&lt;wsp:rsid wsp:val=&quot;00DF77A5&quot;/&gt;&lt;wsp:rsid wsp:val=&quot;00DF78A6&quot;/&gt;&lt;wsp:rsid wsp:val=&quot;00DF799A&quot;/&gt;&lt;wsp:rsid wsp:val=&quot;00DF7A94&quot;/&gt;&lt;wsp:rsid wsp:val=&quot;00DF7AE4&quot;/&gt;&lt;wsp:rsid wsp:val=&quot;00DF7C94&quot;/&gt;&lt;wsp:rsid wsp:val=&quot;00DF7E4E&quot;/&gt;&lt;wsp:rsid wsp:val=&quot;00E00278&quot;/&gt;&lt;wsp:rsid wsp:val=&quot;00E00483&quot;/&gt;&lt;wsp:rsid wsp:val=&quot;00E0073D&quot;/&gt;&lt;wsp:rsid wsp:val=&quot;00E0080C&quot;/&gt;&lt;wsp:rsid wsp:val=&quot;00E008E7&quot;/&gt;&lt;wsp:rsid wsp:val=&quot;00E00F4C&quot;/&gt;&lt;wsp:rsid wsp:val=&quot;00E014E9&quot;/&gt;&lt;wsp:rsid wsp:val=&quot;00E01B9F&quot;/&gt;&lt;wsp:rsid wsp:val=&quot;00E01CA2&quot;/&gt;&lt;wsp:rsid wsp:val=&quot;00E01EAD&quot;/&gt;&lt;wsp:rsid wsp:val=&quot;00E02122&quot;/&gt;&lt;wsp:rsid wsp:val=&quot;00E026AF&quot;/&gt;&lt;wsp:rsid wsp:val=&quot;00E02CCB&quot;/&gt;&lt;wsp:rsid wsp:val=&quot;00E02D61&quot;/&gt;&lt;wsp:rsid wsp:val=&quot;00E032A7&quot;/&gt;&lt;wsp:rsid wsp:val=&quot;00E03385&quot;/&gt;&lt;wsp:rsid wsp:val=&quot;00E0382C&quot;/&gt;&lt;wsp:rsid wsp:val=&quot;00E03A8E&quot;/&gt;&lt;wsp:rsid wsp:val=&quot;00E03BFE&quot;/&gt;&lt;wsp:rsid wsp:val=&quot;00E0401D&quot;/&gt;&lt;wsp:rsid wsp:val=&quot;00E04150&quot;/&gt;&lt;wsp:rsid wsp:val=&quot;00E0475E&quot;/&gt;&lt;wsp:rsid wsp:val=&quot;00E0481B&quot;/&gt;&lt;wsp:rsid wsp:val=&quot;00E0491E&quot;/&gt;&lt;wsp:rsid wsp:val=&quot;00E049BB&quot;/&gt;&lt;wsp:rsid wsp:val=&quot;00E04A83&quot;/&gt;&lt;wsp:rsid wsp:val=&quot;00E051D5&quot;/&gt;&lt;wsp:rsid wsp:val=&quot;00E05314&quot;/&gt;&lt;wsp:rsid wsp:val=&quot;00E0557B&quot;/&gt;&lt;wsp:rsid wsp:val=&quot;00E05851&quot;/&gt;&lt;wsp:rsid wsp:val=&quot;00E0586B&quot;/&gt;&lt;wsp:rsid wsp:val=&quot;00E05A37&quot;/&gt;&lt;wsp:rsid wsp:val=&quot;00E05CEF&quot;/&gt;&lt;wsp:rsid wsp:val=&quot;00E05EBB&quot;/&gt;&lt;wsp:rsid wsp:val=&quot;00E05F5B&quot;/&gt;&lt;wsp:rsid wsp:val=&quot;00E06023&quot;/&gt;&lt;wsp:rsid wsp:val=&quot;00E066E4&quot;/&gt;&lt;wsp:rsid wsp:val=&quot;00E068B7&quot;/&gt;&lt;wsp:rsid wsp:val=&quot;00E06E68&quot;/&gt;&lt;wsp:rsid wsp:val=&quot;00E06FFA&quot;/&gt;&lt;wsp:rsid wsp:val=&quot;00E0729F&quot;/&gt;&lt;wsp:rsid wsp:val=&quot;00E07308&quot;/&gt;&lt;wsp:rsid wsp:val=&quot;00E07410&quot;/&gt;&lt;wsp:rsid wsp:val=&quot;00E0750C&quot;/&gt;&lt;wsp:rsid wsp:val=&quot;00E0774E&quot;/&gt;&lt;wsp:rsid wsp:val=&quot;00E077DA&quot;/&gt;&lt;wsp:rsid wsp:val=&quot;00E07831&quot;/&gt;&lt;wsp:rsid wsp:val=&quot;00E0787B&quot;/&gt;&lt;wsp:rsid wsp:val=&quot;00E079E5&quot;/&gt;&lt;wsp:rsid wsp:val=&quot;00E104F4&quot;/&gt;&lt;wsp:rsid wsp:val=&quot;00E105F8&quot;/&gt;&lt;wsp:rsid wsp:val=&quot;00E10685&quot;/&gt;&lt;wsp:rsid wsp:val=&quot;00E106A7&quot;/&gt;&lt;wsp:rsid wsp:val=&quot;00E10746&quot;/&gt;&lt;wsp:rsid wsp:val=&quot;00E10AC3&quot;/&gt;&lt;wsp:rsid wsp:val=&quot;00E10CF2&quot;/&gt;&lt;wsp:rsid wsp:val=&quot;00E10F16&quot;/&gt;&lt;wsp:rsid wsp:val=&quot;00E11296&quot;/&gt;&lt;wsp:rsid wsp:val=&quot;00E114FD&quot;/&gt;&lt;wsp:rsid wsp:val=&quot;00E11518&quot;/&gt;&lt;wsp:rsid wsp:val=&quot;00E118CA&quot;/&gt;&lt;wsp:rsid wsp:val=&quot;00E11B2D&quot;/&gt;&lt;wsp:rsid wsp:val=&quot;00E11C1D&quot;/&gt;&lt;wsp:rsid wsp:val=&quot;00E11C45&quot;/&gt;&lt;wsp:rsid wsp:val=&quot;00E12356&quot;/&gt;&lt;wsp:rsid wsp:val=&quot;00E1243F&quot;/&gt;&lt;wsp:rsid wsp:val=&quot;00E125AF&quot;/&gt;&lt;wsp:rsid wsp:val=&quot;00E126C1&quot;/&gt;&lt;wsp:rsid wsp:val=&quot;00E12907&quot;/&gt;&lt;wsp:rsid wsp:val=&quot;00E1295F&quot;/&gt;&lt;wsp:rsid wsp:val=&quot;00E12962&quot;/&gt;&lt;wsp:rsid wsp:val=&quot;00E12ADB&quot;/&gt;&lt;wsp:rsid wsp:val=&quot;00E12E2A&quot;/&gt;&lt;wsp:rsid wsp:val=&quot;00E13196&quot;/&gt;&lt;wsp:rsid wsp:val=&quot;00E1368F&quot;/&gt;&lt;wsp:rsid wsp:val=&quot;00E136F8&quot;/&gt;&lt;wsp:rsid wsp:val=&quot;00E13840&quot;/&gt;&lt;wsp:rsid wsp:val=&quot;00E13F62&quot;/&gt;&lt;wsp:rsid wsp:val=&quot;00E14126&quot;/&gt;&lt;wsp:rsid wsp:val=&quot;00E14535&quot;/&gt;&lt;wsp:rsid wsp:val=&quot;00E145B3&quot;/&gt;&lt;wsp:rsid wsp:val=&quot;00E148DE&quot;/&gt;&lt;wsp:rsid wsp:val=&quot;00E1493F&quot;/&gt;&lt;wsp:rsid wsp:val=&quot;00E14A27&quot;/&gt;&lt;wsp:rsid wsp:val=&quot;00E14C8B&quot;/&gt;&lt;wsp:rsid wsp:val=&quot;00E14D20&quot;/&gt;&lt;wsp:rsid wsp:val=&quot;00E14EE0&quot;/&gt;&lt;wsp:rsid wsp:val=&quot;00E14F7B&quot;/&gt;&lt;wsp:rsid wsp:val=&quot;00E14FB9&quot;/&gt;&lt;wsp:rsid wsp:val=&quot;00E150C3&quot;/&gt;&lt;wsp:rsid wsp:val=&quot;00E15312&quot;/&gt;&lt;wsp:rsid wsp:val=&quot;00E157B8&quot;/&gt;&lt;wsp:rsid wsp:val=&quot;00E1583E&quot;/&gt;&lt;wsp:rsid wsp:val=&quot;00E1589A&quot;/&gt;&lt;wsp:rsid wsp:val=&quot;00E15C09&quot;/&gt;&lt;wsp:rsid wsp:val=&quot;00E15C1E&quot;/&gt;&lt;wsp:rsid wsp:val=&quot;00E15D35&quot;/&gt;&lt;wsp:rsid wsp:val=&quot;00E15D6D&quot;/&gt;&lt;wsp:rsid wsp:val=&quot;00E1605C&quot;/&gt;&lt;wsp:rsid wsp:val=&quot;00E16278&quot;/&gt;&lt;wsp:rsid wsp:val=&quot;00E163C7&quot;/&gt;&lt;wsp:rsid wsp:val=&quot;00E16510&quot;/&gt;&lt;wsp:rsid wsp:val=&quot;00E1658F&quot;/&gt;&lt;wsp:rsid wsp:val=&quot;00E16591&quot;/&gt;&lt;wsp:rsid wsp:val=&quot;00E16EBF&quot;/&gt;&lt;wsp:rsid wsp:val=&quot;00E1718B&quot;/&gt;&lt;wsp:rsid wsp:val=&quot;00E1729A&quot;/&gt;&lt;wsp:rsid wsp:val=&quot;00E17725&quot;/&gt;&lt;wsp:rsid wsp:val=&quot;00E1799F&quot;/&gt;&lt;wsp:rsid wsp:val=&quot;00E17BA5&quot;/&gt;&lt;wsp:rsid wsp:val=&quot;00E17D87&quot;/&gt;&lt;wsp:rsid wsp:val=&quot;00E17E32&quot;/&gt;&lt;wsp:rsid wsp:val=&quot;00E17FE6&quot;/&gt;&lt;wsp:rsid wsp:val=&quot;00E20200&quot;/&gt;&lt;wsp:rsid wsp:val=&quot;00E20AC2&quot;/&gt;&lt;wsp:rsid wsp:val=&quot;00E20F4B&quot;/&gt;&lt;wsp:rsid wsp:val=&quot;00E210C2&quot;/&gt;&lt;wsp:rsid wsp:val=&quot;00E21203&quot;/&gt;&lt;wsp:rsid wsp:val=&quot;00E212DD&quot;/&gt;&lt;wsp:rsid wsp:val=&quot;00E2138D&quot;/&gt;&lt;wsp:rsid wsp:val=&quot;00E21520&quot;/&gt;&lt;wsp:rsid wsp:val=&quot;00E217F5&quot;/&gt;&lt;wsp:rsid wsp:val=&quot;00E21B22&quot;/&gt;&lt;wsp:rsid wsp:val=&quot;00E21BCA&quot;/&gt;&lt;wsp:rsid wsp:val=&quot;00E21F02&quot;/&gt;&lt;wsp:rsid wsp:val=&quot;00E221AB&quot;/&gt;&lt;wsp:rsid wsp:val=&quot;00E221CA&quot;/&gt;&lt;wsp:rsid wsp:val=&quot;00E22525&quot;/&gt;&lt;wsp:rsid wsp:val=&quot;00E22660&quot;/&gt;&lt;wsp:rsid wsp:val=&quot;00E2292A&quot;/&gt;&lt;wsp:rsid wsp:val=&quot;00E22B0C&quot;/&gt;&lt;wsp:rsid wsp:val=&quot;00E22CBF&quot;/&gt;&lt;wsp:rsid wsp:val=&quot;00E22E78&quot;/&gt;&lt;wsp:rsid wsp:val=&quot;00E2326E&quot;/&gt;&lt;wsp:rsid wsp:val=&quot;00E233ED&quot;/&gt;&lt;wsp:rsid wsp:val=&quot;00E23434&quot;/&gt;&lt;wsp:rsid wsp:val=&quot;00E23B5A&quot;/&gt;&lt;wsp:rsid wsp:val=&quot;00E23B6E&quot;/&gt;&lt;wsp:rsid wsp:val=&quot;00E23D79&quot;/&gt;&lt;wsp:rsid wsp:val=&quot;00E23FF7&quot;/&gt;&lt;wsp:rsid wsp:val=&quot;00E24BC9&quot;/&gt;&lt;wsp:rsid wsp:val=&quot;00E24C2F&quot;/&gt;&lt;wsp:rsid wsp:val=&quot;00E25135&quot;/&gt;&lt;wsp:rsid wsp:val=&quot;00E256CC&quot;/&gt;&lt;wsp:rsid wsp:val=&quot;00E25910&quot;/&gt;&lt;wsp:rsid wsp:val=&quot;00E25A62&quot;/&gt;&lt;wsp:rsid wsp:val=&quot;00E25B30&quot;/&gt;&lt;wsp:rsid wsp:val=&quot;00E25B83&quot;/&gt;&lt;wsp:rsid wsp:val=&quot;00E26039&quot;/&gt;&lt;wsp:rsid wsp:val=&quot;00E260D5&quot;/&gt;&lt;wsp:rsid wsp:val=&quot;00E26A30&quot;/&gt;&lt;wsp:rsid wsp:val=&quot;00E26AA1&quot;/&gt;&lt;wsp:rsid wsp:val=&quot;00E26AC0&quot;/&gt;&lt;wsp:rsid wsp:val=&quot;00E26B32&quot;/&gt;&lt;wsp:rsid wsp:val=&quot;00E2719C&quot;/&gt;&lt;wsp:rsid wsp:val=&quot;00E27328&quot;/&gt;&lt;wsp:rsid wsp:val=&quot;00E274F0&quot;/&gt;&lt;wsp:rsid wsp:val=&quot;00E274F6&quot;/&gt;&lt;wsp:rsid wsp:val=&quot;00E2767A&quot;/&gt;&lt;wsp:rsid wsp:val=&quot;00E27AC0&quot;/&gt;&lt;wsp:rsid wsp:val=&quot;00E27D9B&quot;/&gt;&lt;wsp:rsid wsp:val=&quot;00E27DA6&quot;/&gt;&lt;wsp:rsid wsp:val=&quot;00E30110&quot;/&gt;&lt;wsp:rsid wsp:val=&quot;00E30343&quot;/&gt;&lt;wsp:rsid wsp:val=&quot;00E304F2&quot;/&gt;&lt;wsp:rsid wsp:val=&quot;00E306DD&quot;/&gt;&lt;wsp:rsid wsp:val=&quot;00E3073F&quot;/&gt;&lt;wsp:rsid wsp:val=&quot;00E30BE8&quot;/&gt;&lt;wsp:rsid wsp:val=&quot;00E30C32&quot;/&gt;&lt;wsp:rsid wsp:val=&quot;00E30F04&quot;/&gt;&lt;wsp:rsid wsp:val=&quot;00E30F85&quot;/&gt;&lt;wsp:rsid wsp:val=&quot;00E31050&quot;/&gt;&lt;wsp:rsid wsp:val=&quot;00E31169&quot;/&gt;&lt;wsp:rsid wsp:val=&quot;00E312BC&quot;/&gt;&lt;wsp:rsid wsp:val=&quot;00E31396&quot;/&gt;&lt;wsp:rsid wsp:val=&quot;00E315B5&quot;/&gt;&lt;wsp:rsid wsp:val=&quot;00E31701&quot;/&gt;&lt;wsp:rsid wsp:val=&quot;00E31969&quot;/&gt;&lt;wsp:rsid wsp:val=&quot;00E31F2B&quot;/&gt;&lt;wsp:rsid wsp:val=&quot;00E32547&quot;/&gt;&lt;wsp:rsid wsp:val=&quot;00E326F6&quot;/&gt;&lt;wsp:rsid wsp:val=&quot;00E328E0&quot;/&gt;&lt;wsp:rsid wsp:val=&quot;00E3298C&quot;/&gt;&lt;wsp:rsid wsp:val=&quot;00E32A10&quot;/&gt;&lt;wsp:rsid wsp:val=&quot;00E32A60&quot;/&gt;&lt;wsp:rsid wsp:val=&quot;00E32B1C&quot;/&gt;&lt;wsp:rsid wsp:val=&quot;00E32C51&quot;/&gt;&lt;wsp:rsid wsp:val=&quot;00E335E0&quot;/&gt;&lt;wsp:rsid wsp:val=&quot;00E33B85&quot;/&gt;&lt;wsp:rsid wsp:val=&quot;00E33C2C&quot;/&gt;&lt;wsp:rsid wsp:val=&quot;00E34420&quot;/&gt;&lt;wsp:rsid wsp:val=&quot;00E344D2&quot;/&gt;&lt;wsp:rsid wsp:val=&quot;00E3465B&quot;/&gt;&lt;wsp:rsid wsp:val=&quot;00E34CC8&quot;/&gt;&lt;wsp:rsid wsp:val=&quot;00E34E35&quot;/&gt;&lt;wsp:rsid wsp:val=&quot;00E34E5B&quot;/&gt;&lt;wsp:rsid wsp:val=&quot;00E3507E&quot;/&gt;&lt;wsp:rsid wsp:val=&quot;00E350CB&quot;/&gt;&lt;wsp:rsid wsp:val=&quot;00E3514B&quot;/&gt;&lt;wsp:rsid wsp:val=&quot;00E3565B&quot;/&gt;&lt;wsp:rsid wsp:val=&quot;00E35B81&quot;/&gt;&lt;wsp:rsid wsp:val=&quot;00E35C28&quot;/&gt;&lt;wsp:rsid wsp:val=&quot;00E35CC0&quot;/&gt;&lt;wsp:rsid wsp:val=&quot;00E35E44&quot;/&gt;&lt;wsp:rsid wsp:val=&quot;00E35F08&quot;/&gt;&lt;wsp:rsid wsp:val=&quot;00E36044&quot;/&gt;&lt;wsp:rsid wsp:val=&quot;00E3617A&quot;/&gt;&lt;wsp:rsid wsp:val=&quot;00E361E2&quot;/&gt;&lt;wsp:rsid wsp:val=&quot;00E3638A&quot;/&gt;&lt;wsp:rsid wsp:val=&quot;00E364BD&quot;/&gt;&lt;wsp:rsid wsp:val=&quot;00E3664C&quot;/&gt;&lt;wsp:rsid wsp:val=&quot;00E369B2&quot;/&gt;&lt;wsp:rsid wsp:val=&quot;00E36C0C&quot;/&gt;&lt;wsp:rsid wsp:val=&quot;00E36C83&quot;/&gt;&lt;wsp:rsid wsp:val=&quot;00E3728C&quot;/&gt;&lt;wsp:rsid wsp:val=&quot;00E372FD&quot;/&gt;&lt;wsp:rsid wsp:val=&quot;00E373C0&quot;/&gt;&lt;wsp:rsid wsp:val=&quot;00E37752&quot;/&gt;&lt;wsp:rsid wsp:val=&quot;00E377AC&quot;/&gt;&lt;wsp:rsid wsp:val=&quot;00E3791C&quot;/&gt;&lt;wsp:rsid wsp:val=&quot;00E4022D&quot;/&gt;&lt;wsp:rsid wsp:val=&quot;00E40845&quot;/&gt;&lt;wsp:rsid wsp:val=&quot;00E408A9&quot;/&gt;&lt;wsp:rsid wsp:val=&quot;00E40A51&quot;/&gt;&lt;wsp:rsid wsp:val=&quot;00E40B73&quot;/&gt;&lt;wsp:rsid wsp:val=&quot;00E40C4D&quot;/&gt;&lt;wsp:rsid wsp:val=&quot;00E40CF7&quot;/&gt;&lt;wsp:rsid wsp:val=&quot;00E40FFA&quot;/&gt;&lt;wsp:rsid wsp:val=&quot;00E410C5&quot;/&gt;&lt;wsp:rsid wsp:val=&quot;00E41130&quot;/&gt;&lt;wsp:rsid wsp:val=&quot;00E411E6&quot;/&gt;&lt;wsp:rsid wsp:val=&quot;00E411F7&quot;/&gt;&lt;wsp:rsid wsp:val=&quot;00E41451&quot;/&gt;&lt;wsp:rsid wsp:val=&quot;00E41466&quot;/&gt;&lt;wsp:rsid wsp:val=&quot;00E41596&quot;/&gt;&lt;wsp:rsid wsp:val=&quot;00E4166F&quot;/&gt;&lt;wsp:rsid wsp:val=&quot;00E4178C&quot;/&gt;&lt;wsp:rsid wsp:val=&quot;00E41FA8&quot;/&gt;&lt;wsp:rsid wsp:val=&quot;00E4200E&quot;/&gt;&lt;wsp:rsid wsp:val=&quot;00E420D8&quot;/&gt;&lt;wsp:rsid wsp:val=&quot;00E42417&quot;/&gt;&lt;wsp:rsid wsp:val=&quot;00E4278C&quot;/&gt;&lt;wsp:rsid wsp:val=&quot;00E429D3&quot;/&gt;&lt;wsp:rsid wsp:val=&quot;00E42A21&quot;/&gt;&lt;wsp:rsid wsp:val=&quot;00E42D51&quot;/&gt;&lt;wsp:rsid wsp:val=&quot;00E42F53&quot;/&gt;&lt;wsp:rsid wsp:val=&quot;00E431FC&quot;/&gt;&lt;wsp:rsid wsp:val=&quot;00E432AD&quot;/&gt;&lt;wsp:rsid wsp:val=&quot;00E43312&quot;/&gt;&lt;wsp:rsid wsp:val=&quot;00E4347C&quot;/&gt;&lt;wsp:rsid wsp:val=&quot;00E4388D&quot;/&gt;&lt;wsp:rsid wsp:val=&quot;00E43A94&quot;/&gt;&lt;wsp:rsid wsp:val=&quot;00E43B66&quot;/&gt;&lt;wsp:rsid wsp:val=&quot;00E43C83&quot;/&gt;&lt;wsp:rsid wsp:val=&quot;00E4404F&quot;/&gt;&lt;wsp:rsid wsp:val=&quot;00E44060&quot;/&gt;&lt;wsp:rsid wsp:val=&quot;00E44616&quot;/&gt;&lt;wsp:rsid wsp:val=&quot;00E44D70&quot;/&gt;&lt;wsp:rsid wsp:val=&quot;00E452C8&quot;/&gt;&lt;wsp:rsid wsp:val=&quot;00E45349&quot;/&gt;&lt;wsp:rsid wsp:val=&quot;00E453FB&quot;/&gt;&lt;wsp:rsid wsp:val=&quot;00E4556A&quot;/&gt;&lt;wsp:rsid wsp:val=&quot;00E459AD&quot;/&gt;&lt;wsp:rsid wsp:val=&quot;00E45A6D&quot;/&gt;&lt;wsp:rsid wsp:val=&quot;00E45AA4&quot;/&gt;&lt;wsp:rsid wsp:val=&quot;00E45D17&quot;/&gt;&lt;wsp:rsid wsp:val=&quot;00E45DF8&quot;/&gt;&lt;wsp:rsid wsp:val=&quot;00E45E49&quot;/&gt;&lt;wsp:rsid wsp:val=&quot;00E46073&quot;/&gt;&lt;wsp:rsid wsp:val=&quot;00E4637B&quot;/&gt;&lt;wsp:rsid wsp:val=&quot;00E464CA&quot;/&gt;&lt;wsp:rsid wsp:val=&quot;00E4661B&quot;/&gt;&lt;wsp:rsid wsp:val=&quot;00E46718&quot;/&gt;&lt;wsp:rsid wsp:val=&quot;00E46A8F&quot;/&gt;&lt;wsp:rsid wsp:val=&quot;00E46A9C&quot;/&gt;&lt;wsp:rsid wsp:val=&quot;00E4709C&quot;/&gt;&lt;wsp:rsid wsp:val=&quot;00E473B7&quot;/&gt;&lt;wsp:rsid wsp:val=&quot;00E47547&quot;/&gt;&lt;wsp:rsid wsp:val=&quot;00E47627&quot;/&gt;&lt;wsp:rsid wsp:val=&quot;00E47805&quot;/&gt;&lt;wsp:rsid wsp:val=&quot;00E47BDE&quot;/&gt;&lt;wsp:rsid wsp:val=&quot;00E501B0&quot;/&gt;&lt;wsp:rsid wsp:val=&quot;00E502C6&quot;/&gt;&lt;wsp:rsid wsp:val=&quot;00E503D6&quot;/&gt;&lt;wsp:rsid wsp:val=&quot;00E5040A&quot;/&gt;&lt;wsp:rsid wsp:val=&quot;00E50688&quot;/&gt;&lt;wsp:rsid wsp:val=&quot;00E507E2&quot;/&gt;&lt;wsp:rsid wsp:val=&quot;00E508D1&quot;/&gt;&lt;wsp:rsid wsp:val=&quot;00E50B1D&quot;/&gt;&lt;wsp:rsid wsp:val=&quot;00E5110E&quot;/&gt;&lt;wsp:rsid wsp:val=&quot;00E512BC&quot;/&gt;&lt;wsp:rsid wsp:val=&quot;00E517D3&quot;/&gt;&lt;wsp:rsid wsp:val=&quot;00E519E7&quot;/&gt;&lt;wsp:rsid wsp:val=&quot;00E5204E&quot;/&gt;&lt;wsp:rsid wsp:val=&quot;00E521EF&quot;/&gt;&lt;wsp:rsid wsp:val=&quot;00E522F0&quot;/&gt;&lt;wsp:rsid wsp:val=&quot;00E52ACE&quot;/&gt;&lt;wsp:rsid wsp:val=&quot;00E52D0E&quot;/&gt;&lt;wsp:rsid wsp:val=&quot;00E52F3B&quot;/&gt;&lt;wsp:rsid wsp:val=&quot;00E5346B&quot;/&gt;&lt;wsp:rsid wsp:val=&quot;00E53BFB&quot;/&gt;&lt;wsp:rsid wsp:val=&quot;00E53F5F&quot;/&gt;&lt;wsp:rsid wsp:val=&quot;00E5469C&quot;/&gt;&lt;wsp:rsid wsp:val=&quot;00E54984&quot;/&gt;&lt;wsp:rsid wsp:val=&quot;00E54B54&quot;/&gt;&lt;wsp:rsid wsp:val=&quot;00E54F31&quot;/&gt;&lt;wsp:rsid wsp:val=&quot;00E551BB&quot;/&gt;&lt;wsp:rsid wsp:val=&quot;00E55363&quot;/&gt;&lt;wsp:rsid wsp:val=&quot;00E5548D&quot;/&gt;&lt;wsp:rsid wsp:val=&quot;00E557C5&quot;/&gt;&lt;wsp:rsid wsp:val=&quot;00E5596F&quot;/&gt;&lt;wsp:rsid wsp:val=&quot;00E55978&quot;/&gt;&lt;wsp:rsid wsp:val=&quot;00E55A7E&quot;/&gt;&lt;wsp:rsid wsp:val=&quot;00E55AEC&quot;/&gt;&lt;wsp:rsid wsp:val=&quot;00E55BC8&quot;/&gt;&lt;wsp:rsid wsp:val=&quot;00E562D0&quot;/&gt;&lt;wsp:rsid wsp:val=&quot;00E563BB&quot;/&gt;&lt;wsp:rsid wsp:val=&quot;00E569A3&quot;/&gt;&lt;wsp:rsid wsp:val=&quot;00E569C4&quot;/&gt;&lt;wsp:rsid wsp:val=&quot;00E569F0&quot;/&gt;&lt;wsp:rsid wsp:val=&quot;00E56DB4&quot;/&gt;&lt;wsp:rsid wsp:val=&quot;00E56E3C&quot;/&gt;&lt;wsp:rsid wsp:val=&quot;00E56ECE&quot;/&gt;&lt;wsp:rsid wsp:val=&quot;00E573AF&quot;/&gt;&lt;wsp:rsid wsp:val=&quot;00E5782D&quot;/&gt;&lt;wsp:rsid wsp:val=&quot;00E57ED9&quot;/&gt;&lt;wsp:rsid wsp:val=&quot;00E6043C&quot;/&gt;&lt;wsp:rsid wsp:val=&quot;00E6050B&quot;/&gt;&lt;wsp:rsid wsp:val=&quot;00E608FF&quot;/&gt;&lt;wsp:rsid wsp:val=&quot;00E6096C&quot;/&gt;&lt;wsp:rsid wsp:val=&quot;00E609BF&quot;/&gt;&lt;wsp:rsid wsp:val=&quot;00E60C76&quot;/&gt;&lt;wsp:rsid wsp:val=&quot;00E60E7F&quot;/&gt;&lt;wsp:rsid wsp:val=&quot;00E6137B&quot;/&gt;&lt;wsp:rsid wsp:val=&quot;00E6148B&quot;/&gt;&lt;wsp:rsid wsp:val=&quot;00E618DB&quot;/&gt;&lt;wsp:rsid wsp:val=&quot;00E61FF3&quot;/&gt;&lt;wsp:rsid wsp:val=&quot;00E62093&quot;/&gt;&lt;wsp:rsid wsp:val=&quot;00E6211C&quot;/&gt;&lt;wsp:rsid wsp:val=&quot;00E6252D&quot;/&gt;&lt;wsp:rsid wsp:val=&quot;00E629A6&quot;/&gt;&lt;wsp:rsid wsp:val=&quot;00E62A0D&quot;/&gt;&lt;wsp:rsid wsp:val=&quot;00E62A8B&quot;/&gt;&lt;wsp:rsid wsp:val=&quot;00E62AB9&quot;/&gt;&lt;wsp:rsid wsp:val=&quot;00E62CE0&quot;/&gt;&lt;wsp:rsid wsp:val=&quot;00E62EAB&quot;/&gt;&lt;wsp:rsid wsp:val=&quot;00E62FCC&quot;/&gt;&lt;wsp:rsid wsp:val=&quot;00E6355F&quot;/&gt;&lt;wsp:rsid wsp:val=&quot;00E635A1&quot;/&gt;&lt;wsp:rsid wsp:val=&quot;00E635C2&quot;/&gt;&lt;wsp:rsid wsp:val=&quot;00E63B25&quot;/&gt;&lt;wsp:rsid wsp:val=&quot;00E63E7D&quot;/&gt;&lt;wsp:rsid wsp:val=&quot;00E63EF7&quot;/&gt;&lt;wsp:rsid wsp:val=&quot;00E64159&quot;/&gt;&lt;wsp:rsid wsp:val=&quot;00E64218&quot;/&gt;&lt;wsp:rsid wsp:val=&quot;00E6531B&quot;/&gt;&lt;wsp:rsid wsp:val=&quot;00E6534C&quot;/&gt;&lt;wsp:rsid wsp:val=&quot;00E65702&quot;/&gt;&lt;wsp:rsid wsp:val=&quot;00E66503&quot;/&gt;&lt;wsp:rsid wsp:val=&quot;00E667A8&quot;/&gt;&lt;wsp:rsid wsp:val=&quot;00E66960&quot;/&gt;&lt;wsp:rsid wsp:val=&quot;00E66985&quot;/&gt;&lt;wsp:rsid wsp:val=&quot;00E66AD9&quot;/&gt;&lt;wsp:rsid wsp:val=&quot;00E66BA7&quot;/&gt;&lt;wsp:rsid wsp:val=&quot;00E66CBB&quot;/&gt;&lt;wsp:rsid wsp:val=&quot;00E66F74&quot;/&gt;&lt;wsp:rsid wsp:val=&quot;00E67717&quot;/&gt;&lt;wsp:rsid wsp:val=&quot;00E700C6&quot;/&gt;&lt;wsp:rsid wsp:val=&quot;00E703AF&quot;/&gt;&lt;wsp:rsid wsp:val=&quot;00E706AD&quot;/&gt;&lt;wsp:rsid wsp:val=&quot;00E70C9E&quot;/&gt;&lt;wsp:rsid wsp:val=&quot;00E71167&quot;/&gt;&lt;wsp:rsid wsp:val=&quot;00E71425&quot;/&gt;&lt;wsp:rsid wsp:val=&quot;00E7157F&quot;/&gt;&lt;wsp:rsid wsp:val=&quot;00E715F7&quot;/&gt;&lt;wsp:rsid wsp:val=&quot;00E7169B&quot;/&gt;&lt;wsp:rsid wsp:val=&quot;00E718EF&quot;/&gt;&lt;wsp:rsid wsp:val=&quot;00E71903&quot;/&gt;&lt;wsp:rsid wsp:val=&quot;00E71BCE&quot;/&gt;&lt;wsp:rsid wsp:val=&quot;00E71DC5&quot;/&gt;&lt;wsp:rsid wsp:val=&quot;00E71E02&quot;/&gt;&lt;wsp:rsid wsp:val=&quot;00E7206E&quot;/&gt;&lt;wsp:rsid wsp:val=&quot;00E72570&quot;/&gt;&lt;wsp:rsid wsp:val=&quot;00E727C2&quot;/&gt;&lt;wsp:rsid wsp:val=&quot;00E72B82&quot;/&gt;&lt;wsp:rsid wsp:val=&quot;00E72C36&quot;/&gt;&lt;wsp:rsid wsp:val=&quot;00E72DDF&quot;/&gt;&lt;wsp:rsid wsp:val=&quot;00E72EAA&quot;/&gt;&lt;wsp:rsid wsp:val=&quot;00E730F3&quot;/&gt;&lt;wsp:rsid wsp:val=&quot;00E730F7&quot;/&gt;&lt;wsp:rsid wsp:val=&quot;00E7337F&quot;/&gt;&lt;wsp:rsid wsp:val=&quot;00E7340C&quot;/&gt;&lt;wsp:rsid wsp:val=&quot;00E7359B&quot;/&gt;&lt;wsp:rsid wsp:val=&quot;00E73993&quot;/&gt;&lt;wsp:rsid wsp:val=&quot;00E73C8F&quot;/&gt;&lt;wsp:rsid wsp:val=&quot;00E73EBF&quot;/&gt;&lt;wsp:rsid wsp:val=&quot;00E740A8&quot;/&gt;&lt;wsp:rsid wsp:val=&quot;00E741E1&quot;/&gt;&lt;wsp:rsid wsp:val=&quot;00E7434C&quot;/&gt;&lt;wsp:rsid wsp:val=&quot;00E75158&quot;/&gt;&lt;wsp:rsid wsp:val=&quot;00E7555B&quot;/&gt;&lt;wsp:rsid wsp:val=&quot;00E755C6&quot;/&gt;&lt;wsp:rsid wsp:val=&quot;00E7568B&quot;/&gt;&lt;wsp:rsid wsp:val=&quot;00E75744&quot;/&gt;&lt;wsp:rsid wsp:val=&quot;00E75804&quot;/&gt;&lt;wsp:rsid wsp:val=&quot;00E75845&quot;/&gt;&lt;wsp:rsid wsp:val=&quot;00E75A04&quot;/&gt;&lt;wsp:rsid wsp:val=&quot;00E75B1C&quot;/&gt;&lt;wsp:rsid wsp:val=&quot;00E75B8E&quot;/&gt;&lt;wsp:rsid wsp:val=&quot;00E75C34&quot;/&gt;&lt;wsp:rsid wsp:val=&quot;00E75DF5&quot;/&gt;&lt;wsp:rsid wsp:val=&quot;00E75EB7&quot;/&gt;&lt;wsp:rsid wsp:val=&quot;00E76081&quot;/&gt;&lt;wsp:rsid wsp:val=&quot;00E761D6&quot;/&gt;&lt;wsp:rsid wsp:val=&quot;00E7637E&quot;/&gt;&lt;wsp:rsid wsp:val=&quot;00E76380&quot;/&gt;&lt;wsp:rsid wsp:val=&quot;00E7638C&quot;/&gt;&lt;wsp:rsid wsp:val=&quot;00E767C0&quot;/&gt;&lt;wsp:rsid wsp:val=&quot;00E76900&quot;/&gt;&lt;wsp:rsid wsp:val=&quot;00E76BFB&quot;/&gt;&lt;wsp:rsid wsp:val=&quot;00E76D00&quot;/&gt;&lt;wsp:rsid wsp:val=&quot;00E76D43&quot;/&gt;&lt;wsp:rsid wsp:val=&quot;00E76F2E&quot;/&gt;&lt;wsp:rsid wsp:val=&quot;00E772DF&quot;/&gt;&lt;wsp:rsid wsp:val=&quot;00E7761C&quot;/&gt;&lt;wsp:rsid wsp:val=&quot;00E776BC&quot;/&gt;&lt;wsp:rsid wsp:val=&quot;00E776CD&quot;/&gt;&lt;wsp:rsid wsp:val=&quot;00E77769&quot;/&gt;&lt;wsp:rsid wsp:val=&quot;00E77840&quot;/&gt;&lt;wsp:rsid wsp:val=&quot;00E77C50&quot;/&gt;&lt;wsp:rsid wsp:val=&quot;00E77DD3&quot;/&gt;&lt;wsp:rsid wsp:val=&quot;00E77F8C&quot;/&gt;&lt;wsp:rsid wsp:val=&quot;00E80106&quot;/&gt;&lt;wsp:rsid wsp:val=&quot;00E807BE&quot;/&gt;&lt;wsp:rsid wsp:val=&quot;00E8094B&quot;/&gt;&lt;wsp:rsid wsp:val=&quot;00E80C85&quot;/&gt;&lt;wsp:rsid wsp:val=&quot;00E80DE4&quot;/&gt;&lt;wsp:rsid wsp:val=&quot;00E80E21&quot;/&gt;&lt;wsp:rsid wsp:val=&quot;00E8110A&quot;/&gt;&lt;wsp:rsid wsp:val=&quot;00E812C9&quot;/&gt;&lt;wsp:rsid wsp:val=&quot;00E81366&quot;/&gt;&lt;wsp:rsid wsp:val=&quot;00E816DA&quot;/&gt;&lt;wsp:rsid wsp:val=&quot;00E8171C&quot;/&gt;&lt;wsp:rsid wsp:val=&quot;00E81A5F&quot;/&gt;&lt;wsp:rsid wsp:val=&quot;00E81C2D&quot;/&gt;&lt;wsp:rsid wsp:val=&quot;00E81DE8&quot;/&gt;&lt;wsp:rsid wsp:val=&quot;00E81FA6&quot;/&gt;&lt;wsp:rsid wsp:val=&quot;00E82201&quot;/&gt;&lt;wsp:rsid wsp:val=&quot;00E823C7&quot;/&gt;&lt;wsp:rsid wsp:val=&quot;00E825D6&quot;/&gt;&lt;wsp:rsid wsp:val=&quot;00E82DB7&quot;/&gt;&lt;wsp:rsid wsp:val=&quot;00E8320A&quot;/&gt;&lt;wsp:rsid wsp:val=&quot;00E83737&quot;/&gt;&lt;wsp:rsid wsp:val=&quot;00E8393B&quot;/&gt;&lt;wsp:rsid wsp:val=&quot;00E83D41&quot;/&gt;&lt;wsp:rsid wsp:val=&quot;00E83E82&quot;/&gt;&lt;wsp:rsid wsp:val=&quot;00E84277&quot;/&gt;&lt;wsp:rsid wsp:val=&quot;00E843DF&quot;/&gt;&lt;wsp:rsid wsp:val=&quot;00E8466D&quot;/&gt;&lt;wsp:rsid wsp:val=&quot;00E8486A&quot;/&gt;&lt;wsp:rsid wsp:val=&quot;00E84D9B&quot;/&gt;&lt;wsp:rsid wsp:val=&quot;00E84DA8&quot;/&gt;&lt;wsp:rsid wsp:val=&quot;00E84DDF&quot;/&gt;&lt;wsp:rsid wsp:val=&quot;00E84FE0&quot;/&gt;&lt;wsp:rsid wsp:val=&quot;00E8523A&quot;/&gt;&lt;wsp:rsid wsp:val=&quot;00E852BB&quot;/&gt;&lt;wsp:rsid wsp:val=&quot;00E852FB&quot;/&gt;&lt;wsp:rsid wsp:val=&quot;00E8549C&quot;/&gt;&lt;wsp:rsid wsp:val=&quot;00E8556B&quot;/&gt;&lt;wsp:rsid wsp:val=&quot;00E85A31&quot;/&gt;&lt;wsp:rsid wsp:val=&quot;00E85D09&quot;/&gt;&lt;wsp:rsid wsp:val=&quot;00E86119&quot;/&gt;&lt;wsp:rsid wsp:val=&quot;00E86225&quot;/&gt;&lt;wsp:rsid wsp:val=&quot;00E8638F&quot;/&gt;&lt;wsp:rsid wsp:val=&quot;00E866FA&quot;/&gt;&lt;wsp:rsid wsp:val=&quot;00E87011&quot;/&gt;&lt;wsp:rsid wsp:val=&quot;00E87039&quot;/&gt;&lt;wsp:rsid wsp:val=&quot;00E8705B&quot;/&gt;&lt;wsp:rsid wsp:val=&quot;00E87304&quot;/&gt;&lt;wsp:rsid wsp:val=&quot;00E875B5&quot;/&gt;&lt;wsp:rsid wsp:val=&quot;00E8784F&quot;/&gt;&lt;wsp:rsid wsp:val=&quot;00E8789B&quot;/&gt;&lt;wsp:rsid wsp:val=&quot;00E87920&quot;/&gt;&lt;wsp:rsid wsp:val=&quot;00E87CE8&quot;/&gt;&lt;wsp:rsid wsp:val=&quot;00E87FCA&quot;/&gt;&lt;wsp:rsid wsp:val=&quot;00E902FF&quot;/&gt;&lt;wsp:rsid wsp:val=&quot;00E908B7&quot;/&gt;&lt;wsp:rsid wsp:val=&quot;00E90926&quot;/&gt;&lt;wsp:rsid wsp:val=&quot;00E90CCB&quot;/&gt;&lt;wsp:rsid wsp:val=&quot;00E9104B&quot;/&gt;&lt;wsp:rsid wsp:val=&quot;00E91387&quot;/&gt;&lt;wsp:rsid wsp:val=&quot;00E91444&quot;/&gt;&lt;wsp:rsid wsp:val=&quot;00E91456&quot;/&gt;&lt;wsp:rsid wsp:val=&quot;00E914F2&quot;/&gt;&lt;wsp:rsid wsp:val=&quot;00E918CC&quot;/&gt;&lt;wsp:rsid wsp:val=&quot;00E92067&quot;/&gt;&lt;wsp:rsid wsp:val=&quot;00E92104&quot;/&gt;&lt;wsp:rsid wsp:val=&quot;00E9219F&quot;/&gt;&lt;wsp:rsid wsp:val=&quot;00E9234F&quot;/&gt;&lt;wsp:rsid wsp:val=&quot;00E9240B&quot;/&gt;&lt;wsp:rsid wsp:val=&quot;00E92415&quot;/&gt;&lt;wsp:rsid wsp:val=&quot;00E924E4&quot;/&gt;&lt;wsp:rsid wsp:val=&quot;00E925C3&quot;/&gt;&lt;wsp:rsid wsp:val=&quot;00E92720&quot;/&gt;&lt;wsp:rsid wsp:val=&quot;00E927FC&quot;/&gt;&lt;wsp:rsid wsp:val=&quot;00E92C81&quot;/&gt;&lt;wsp:rsid wsp:val=&quot;00E92DFC&quot;/&gt;&lt;wsp:rsid wsp:val=&quot;00E92F42&quot;/&gt;&lt;wsp:rsid wsp:val=&quot;00E9301F&quot;/&gt;&lt;wsp:rsid wsp:val=&quot;00E93136&quot;/&gt;&lt;wsp:rsid wsp:val=&quot;00E931D4&quot;/&gt;&lt;wsp:rsid wsp:val=&quot;00E932F9&quot;/&gt;&lt;wsp:rsid wsp:val=&quot;00E9358D&quot;/&gt;&lt;wsp:rsid wsp:val=&quot;00E93726&quot;/&gt;&lt;wsp:rsid wsp:val=&quot;00E93852&quot;/&gt;&lt;wsp:rsid wsp:val=&quot;00E93BB4&quot;/&gt;&lt;wsp:rsid wsp:val=&quot;00E93C1F&quot;/&gt;&lt;wsp:rsid wsp:val=&quot;00E93FDC&quot;/&gt;&lt;wsp:rsid wsp:val=&quot;00E9429E&quot;/&gt;&lt;wsp:rsid wsp:val=&quot;00E942FF&quot;/&gt;&lt;wsp:rsid wsp:val=&quot;00E94930&quot;/&gt;&lt;wsp:rsid wsp:val=&quot;00E94CE5&quot;/&gt;&lt;wsp:rsid wsp:val=&quot;00E94D9A&quot;/&gt;&lt;wsp:rsid wsp:val=&quot;00E94DCC&quot;/&gt;&lt;wsp:rsid wsp:val=&quot;00E94FF8&quot;/&gt;&lt;wsp:rsid wsp:val=&quot;00E9530E&quot;/&gt;&lt;wsp:rsid wsp:val=&quot;00E953E5&quot;/&gt;&lt;wsp:rsid wsp:val=&quot;00E95480&quot;/&gt;&lt;wsp:rsid wsp:val=&quot;00E95508&quot;/&gt;&lt;wsp:rsid wsp:val=&quot;00E95554&quot;/&gt;&lt;wsp:rsid wsp:val=&quot;00E956E1&quot;/&gt;&lt;wsp:rsid wsp:val=&quot;00E95D78&quot;/&gt;&lt;wsp:rsid wsp:val=&quot;00E95F00&quot;/&gt;&lt;wsp:rsid wsp:val=&quot;00E95FA4&quot;/&gt;&lt;wsp:rsid wsp:val=&quot;00E96231&quot;/&gt;&lt;wsp:rsid wsp:val=&quot;00E96511&quot;/&gt;&lt;wsp:rsid wsp:val=&quot;00E965AD&quot;/&gt;&lt;wsp:rsid wsp:val=&quot;00E965CF&quot;/&gt;&lt;wsp:rsid wsp:val=&quot;00E96884&quot;/&gt;&lt;wsp:rsid wsp:val=&quot;00E96B85&quot;/&gt;&lt;wsp:rsid wsp:val=&quot;00E96FB5&quot;/&gt;&lt;wsp:rsid wsp:val=&quot;00E97023&quot;/&gt;&lt;wsp:rsid wsp:val=&quot;00E97251&quot;/&gt;&lt;wsp:rsid wsp:val=&quot;00E97777&quot;/&gt;&lt;wsp:rsid wsp:val=&quot;00E978E8&quot;/&gt;&lt;wsp:rsid wsp:val=&quot;00E979EC&quot;/&gt;&lt;wsp:rsid wsp:val=&quot;00E97B57&quot;/&gt;&lt;wsp:rsid wsp:val=&quot;00E97BB7&quot;/&gt;&lt;wsp:rsid wsp:val=&quot;00EA00F6&quot;/&gt;&lt;wsp:rsid wsp:val=&quot;00EA021E&quot;/&gt;&lt;wsp:rsid wsp:val=&quot;00EA02F7&quot;/&gt;&lt;wsp:rsid wsp:val=&quot;00EA0352&quot;/&gt;&lt;wsp:rsid wsp:val=&quot;00EA038F&quot;/&gt;&lt;wsp:rsid wsp:val=&quot;00EA0636&quot;/&gt;&lt;wsp:rsid wsp:val=&quot;00EA06DF&quot;/&gt;&lt;wsp:rsid wsp:val=&quot;00EA07D4&quot;/&gt;&lt;wsp:rsid wsp:val=&quot;00EA0988&quot;/&gt;&lt;wsp:rsid wsp:val=&quot;00EA09F4&quot;/&gt;&lt;wsp:rsid wsp:val=&quot;00EA0A9F&quot;/&gt;&lt;wsp:rsid wsp:val=&quot;00EA0CF2&quot;/&gt;&lt;wsp:rsid wsp:val=&quot;00EA0E63&quot;/&gt;&lt;wsp:rsid wsp:val=&quot;00EA0EEA&quot;/&gt;&lt;wsp:rsid wsp:val=&quot;00EA13BD&quot;/&gt;&lt;wsp:rsid wsp:val=&quot;00EA1461&quot;/&gt;&lt;wsp:rsid wsp:val=&quot;00EA19D2&quot;/&gt;&lt;wsp:rsid wsp:val=&quot;00EA1B4E&quot;/&gt;&lt;wsp:rsid wsp:val=&quot;00EA2193&quot;/&gt;&lt;wsp:rsid wsp:val=&quot;00EA21C6&quot;/&gt;&lt;wsp:rsid wsp:val=&quot;00EA24EB&quot;/&gt;&lt;wsp:rsid wsp:val=&quot;00EA253B&quot;/&gt;&lt;wsp:rsid wsp:val=&quot;00EA2A2E&quot;/&gt;&lt;wsp:rsid wsp:val=&quot;00EA2C90&quot;/&gt;&lt;wsp:rsid wsp:val=&quot;00EA2D18&quot;/&gt;&lt;wsp:rsid wsp:val=&quot;00EA2F82&quot;/&gt;&lt;wsp:rsid wsp:val=&quot;00EA30B7&quot;/&gt;&lt;wsp:rsid wsp:val=&quot;00EA3595&quot;/&gt;&lt;wsp:rsid wsp:val=&quot;00EA36F3&quot;/&gt;&lt;wsp:rsid wsp:val=&quot;00EA4082&quot;/&gt;&lt;wsp:rsid wsp:val=&quot;00EA4291&quot;/&gt;&lt;wsp:rsid wsp:val=&quot;00EA430A&quot;/&gt;&lt;wsp:rsid wsp:val=&quot;00EA43DA&quot;/&gt;&lt;wsp:rsid wsp:val=&quot;00EA484C&quot;/&gt;&lt;wsp:rsid wsp:val=&quot;00EA4857&quot;/&gt;&lt;wsp:rsid wsp:val=&quot;00EA4ADF&quot;/&gt;&lt;wsp:rsid wsp:val=&quot;00EA4B39&quot;/&gt;&lt;wsp:rsid wsp:val=&quot;00EA4C3C&quot;/&gt;&lt;wsp:rsid wsp:val=&quot;00EA4C87&quot;/&gt;&lt;wsp:rsid wsp:val=&quot;00EA4D55&quot;/&gt;&lt;wsp:rsid wsp:val=&quot;00EA4D5E&quot;/&gt;&lt;wsp:rsid wsp:val=&quot;00EA4E23&quot;/&gt;&lt;wsp:rsid wsp:val=&quot;00EA503B&quot;/&gt;&lt;wsp:rsid wsp:val=&quot;00EA5141&quot;/&gt;&lt;wsp:rsid wsp:val=&quot;00EA5292&quot;/&gt;&lt;wsp:rsid wsp:val=&quot;00EA5340&quot;/&gt;&lt;wsp:rsid wsp:val=&quot;00EA5AD4&quot;/&gt;&lt;wsp:rsid wsp:val=&quot;00EA5C38&quot;/&gt;&lt;wsp:rsid wsp:val=&quot;00EA5E56&quot;/&gt;&lt;wsp:rsid wsp:val=&quot;00EA5F1B&quot;/&gt;&lt;wsp:rsid wsp:val=&quot;00EA6351&quot;/&gt;&lt;wsp:rsid wsp:val=&quot;00EA639E&quot;/&gt;&lt;wsp:rsid wsp:val=&quot;00EA63BC&quot;/&gt;&lt;wsp:rsid wsp:val=&quot;00EA675A&quot;/&gt;&lt;wsp:rsid wsp:val=&quot;00EA67A3&quot;/&gt;&lt;wsp:rsid wsp:val=&quot;00EA6C1F&quot;/&gt;&lt;wsp:rsid wsp:val=&quot;00EA6E68&quot;/&gt;&lt;wsp:rsid wsp:val=&quot;00EA72A6&quot;/&gt;&lt;wsp:rsid wsp:val=&quot;00EA735C&quot;/&gt;&lt;wsp:rsid wsp:val=&quot;00EA7361&quot;/&gt;&lt;wsp:rsid wsp:val=&quot;00EA7417&quot;/&gt;&lt;wsp:rsid wsp:val=&quot;00EA74A2&quot;/&gt;&lt;wsp:rsid wsp:val=&quot;00EA752B&quot;/&gt;&lt;wsp:rsid wsp:val=&quot;00EA763C&quot;/&gt;&lt;wsp:rsid wsp:val=&quot;00EA776D&quot;/&gt;&lt;wsp:rsid wsp:val=&quot;00EA77A8&quot;/&gt;&lt;wsp:rsid wsp:val=&quot;00EA77F0&quot;/&gt;&lt;wsp:rsid wsp:val=&quot;00EA7A6A&quot;/&gt;&lt;wsp:rsid wsp:val=&quot;00EA7C41&quot;/&gt;&lt;wsp:rsid wsp:val=&quot;00EA7DC3&quot;/&gt;&lt;wsp:rsid wsp:val=&quot;00EA7E1D&quot;/&gt;&lt;wsp:rsid wsp:val=&quot;00EB0203&quot;/&gt;&lt;wsp:rsid wsp:val=&quot;00EB049D&quot;/&gt;&lt;wsp:rsid wsp:val=&quot;00EB0636&quot;/&gt;&lt;wsp:rsid wsp:val=&quot;00EB0D1C&quot;/&gt;&lt;wsp:rsid wsp:val=&quot;00EB1064&quot;/&gt;&lt;wsp:rsid wsp:val=&quot;00EB19D0&quot;/&gt;&lt;wsp:rsid wsp:val=&quot;00EB1DC0&quot;/&gt;&lt;wsp:rsid wsp:val=&quot;00EB2448&quot;/&gt;&lt;wsp:rsid wsp:val=&quot;00EB24D0&quot;/&gt;&lt;wsp:rsid wsp:val=&quot;00EB281A&quot;/&gt;&lt;wsp:rsid wsp:val=&quot;00EB29B5&quot;/&gt;&lt;wsp:rsid wsp:val=&quot;00EB2B0D&quot;/&gt;&lt;wsp:rsid wsp:val=&quot;00EB2B7E&quot;/&gt;&lt;wsp:rsid wsp:val=&quot;00EB3141&quot;/&gt;&lt;wsp:rsid wsp:val=&quot;00EB3209&quot;/&gt;&lt;wsp:rsid wsp:val=&quot;00EB3248&quot;/&gt;&lt;wsp:rsid wsp:val=&quot;00EB329B&quot;/&gt;&lt;wsp:rsid wsp:val=&quot;00EB333C&quot;/&gt;&lt;wsp:rsid wsp:val=&quot;00EB340A&quot;/&gt;&lt;wsp:rsid wsp:val=&quot;00EB3555&quot;/&gt;&lt;wsp:rsid wsp:val=&quot;00EB35A8&quot;/&gt;&lt;wsp:rsid wsp:val=&quot;00EB36B7&quot;/&gt;&lt;wsp:rsid wsp:val=&quot;00EB38E5&quot;/&gt;&lt;wsp:rsid wsp:val=&quot;00EB3A60&quot;/&gt;&lt;wsp:rsid wsp:val=&quot;00EB429D&quot;/&gt;&lt;wsp:rsid wsp:val=&quot;00EB4313&quot;/&gt;&lt;wsp:rsid wsp:val=&quot;00EB4387&quot;/&gt;&lt;wsp:rsid wsp:val=&quot;00EB4D55&quot;/&gt;&lt;wsp:rsid wsp:val=&quot;00EB4DF3&quot;/&gt;&lt;wsp:rsid wsp:val=&quot;00EB4EF5&quot;/&gt;&lt;wsp:rsid wsp:val=&quot;00EB518C&quot;/&gt;&lt;wsp:rsid wsp:val=&quot;00EB5951&quot;/&gt;&lt;wsp:rsid wsp:val=&quot;00EB5A27&quot;/&gt;&lt;wsp:rsid wsp:val=&quot;00EB5AC5&quot;/&gt;&lt;wsp:rsid wsp:val=&quot;00EB5BEF&quot;/&gt;&lt;wsp:rsid wsp:val=&quot;00EB5C56&quot;/&gt;&lt;wsp:rsid wsp:val=&quot;00EB5D99&quot;/&gt;&lt;wsp:rsid wsp:val=&quot;00EB5F85&quot;/&gt;&lt;wsp:rsid wsp:val=&quot;00EB5FA7&quot;/&gt;&lt;wsp:rsid wsp:val=&quot;00EB6070&quot;/&gt;&lt;wsp:rsid wsp:val=&quot;00EB634F&quot;/&gt;&lt;wsp:rsid wsp:val=&quot;00EB6519&quot;/&gt;&lt;wsp:rsid wsp:val=&quot;00EB65F0&quot;/&gt;&lt;wsp:rsid wsp:val=&quot;00EB6661&quot;/&gt;&lt;wsp:rsid wsp:val=&quot;00EB6DA1&quot;/&gt;&lt;wsp:rsid wsp:val=&quot;00EB7098&quot;/&gt;&lt;wsp:rsid wsp:val=&quot;00EB7158&quot;/&gt;&lt;wsp:rsid wsp:val=&quot;00EB7304&quot;/&gt;&lt;wsp:rsid wsp:val=&quot;00EB75EA&quot;/&gt;&lt;wsp:rsid wsp:val=&quot;00EB763C&quot;/&gt;&lt;wsp:rsid wsp:val=&quot;00EB7BC8&quot;/&gt;&lt;wsp:rsid wsp:val=&quot;00EB7C3E&quot;/&gt;&lt;wsp:rsid wsp:val=&quot;00EB7DCD&quot;/&gt;&lt;wsp:rsid wsp:val=&quot;00EC01FE&quot;/&gt;&lt;wsp:rsid wsp:val=&quot;00EC04A4&quot;/&gt;&lt;wsp:rsid wsp:val=&quot;00EC0689&quot;/&gt;&lt;wsp:rsid wsp:val=&quot;00EC07B4&quot;/&gt;&lt;wsp:rsid wsp:val=&quot;00EC07C8&quot;/&gt;&lt;wsp:rsid wsp:val=&quot;00EC0936&quot;/&gt;&lt;wsp:rsid wsp:val=&quot;00EC0AD3&quot;/&gt;&lt;wsp:rsid wsp:val=&quot;00EC0B4C&quot;/&gt;&lt;wsp:rsid wsp:val=&quot;00EC0FFB&quot;/&gt;&lt;wsp:rsid wsp:val=&quot;00EC1320&quot;/&gt;&lt;wsp:rsid wsp:val=&quot;00EC1609&quot;/&gt;&lt;wsp:rsid wsp:val=&quot;00EC17A5&quot;/&gt;&lt;wsp:rsid wsp:val=&quot;00EC17D3&quot;/&gt;&lt;wsp:rsid wsp:val=&quot;00EC1BEB&quot;/&gt;&lt;wsp:rsid wsp:val=&quot;00EC1F59&quot;/&gt;&lt;wsp:rsid wsp:val=&quot;00EC24CF&quot;/&gt;&lt;wsp:rsid wsp:val=&quot;00EC25E4&quot;/&gt;&lt;wsp:rsid wsp:val=&quot;00EC2669&quot;/&gt;&lt;wsp:rsid wsp:val=&quot;00EC274F&quot;/&gt;&lt;wsp:rsid wsp:val=&quot;00EC2B6D&quot;/&gt;&lt;wsp:rsid wsp:val=&quot;00EC31DC&quot;/&gt;&lt;wsp:rsid wsp:val=&quot;00EC36B4&quot;/&gt;&lt;wsp:rsid wsp:val=&quot;00EC3737&quot;/&gt;&lt;wsp:rsid wsp:val=&quot;00EC3932&quot;/&gt;&lt;wsp:rsid wsp:val=&quot;00EC3B00&quot;/&gt;&lt;wsp:rsid wsp:val=&quot;00EC4105&quot;/&gt;&lt;wsp:rsid wsp:val=&quot;00EC41A5&quot;/&gt;&lt;wsp:rsid wsp:val=&quot;00EC421E&quot;/&gt;&lt;wsp:rsid wsp:val=&quot;00EC4272&quot;/&gt;&lt;wsp:rsid wsp:val=&quot;00EC451D&quot;/&gt;&lt;wsp:rsid wsp:val=&quot;00EC454A&quot;/&gt;&lt;wsp:rsid wsp:val=&quot;00EC4BA8&quot;/&gt;&lt;wsp:rsid wsp:val=&quot;00EC529B&quot;/&gt;&lt;wsp:rsid wsp:val=&quot;00EC543D&quot;/&gt;&lt;wsp:rsid wsp:val=&quot;00EC586C&quot;/&gt;&lt;wsp:rsid wsp:val=&quot;00EC5A92&quot;/&gt;&lt;wsp:rsid wsp:val=&quot;00EC5BAC&quot;/&gt;&lt;wsp:rsid wsp:val=&quot;00EC5E14&quot;/&gt;&lt;wsp:rsid wsp:val=&quot;00EC649C&quot;/&gt;&lt;wsp:rsid wsp:val=&quot;00EC67CF&quot;/&gt;&lt;wsp:rsid wsp:val=&quot;00EC6A2D&quot;/&gt;&lt;wsp:rsid wsp:val=&quot;00EC6A85&quot;/&gt;&lt;wsp:rsid wsp:val=&quot;00EC6C97&quot;/&gt;&lt;wsp:rsid wsp:val=&quot;00EC6CA9&quot;/&gt;&lt;wsp:rsid wsp:val=&quot;00EC6E79&quot;/&gt;&lt;wsp:rsid wsp:val=&quot;00EC70D4&quot;/&gt;&lt;wsp:rsid wsp:val=&quot;00EC72CC&quot;/&gt;&lt;wsp:rsid wsp:val=&quot;00EC72F0&quot;/&gt;&lt;wsp:rsid wsp:val=&quot;00EC7371&quot;/&gt;&lt;wsp:rsid wsp:val=&quot;00EC73A4&quot;/&gt;&lt;wsp:rsid wsp:val=&quot;00EC7BA5&quot;/&gt;&lt;wsp:rsid wsp:val=&quot;00EC7C43&quot;/&gt;&lt;wsp:rsid wsp:val=&quot;00EC7C9F&quot;/&gt;&lt;wsp:rsid wsp:val=&quot;00EC7E53&quot;/&gt;&lt;wsp:rsid wsp:val=&quot;00EC7EEC&quot;/&gt;&lt;wsp:rsid wsp:val=&quot;00ED023D&quot;/&gt;&lt;wsp:rsid wsp:val=&quot;00ED0240&quot;/&gt;&lt;wsp:rsid wsp:val=&quot;00ED025E&quot;/&gt;&lt;wsp:rsid wsp:val=&quot;00ED0266&quot;/&gt;&lt;wsp:rsid wsp:val=&quot;00ED02F5&quot;/&gt;&lt;wsp:rsid wsp:val=&quot;00ED033B&quot;/&gt;&lt;wsp:rsid wsp:val=&quot;00ED0482&quot;/&gt;&lt;wsp:rsid wsp:val=&quot;00ED0677&quot;/&gt;&lt;wsp:rsid wsp:val=&quot;00ED0789&quot;/&gt;&lt;wsp:rsid wsp:val=&quot;00ED08E6&quot;/&gt;&lt;wsp:rsid wsp:val=&quot;00ED0A05&quot;/&gt;&lt;wsp:rsid wsp:val=&quot;00ED0A72&quot;/&gt;&lt;wsp:rsid wsp:val=&quot;00ED0D61&quot;/&gt;&lt;wsp:rsid wsp:val=&quot;00ED10E0&quot;/&gt;&lt;wsp:rsid wsp:val=&quot;00ED114B&quot;/&gt;&lt;wsp:rsid wsp:val=&quot;00ED148D&quot;/&gt;&lt;wsp:rsid wsp:val=&quot;00ED161A&quot;/&gt;&lt;wsp:rsid wsp:val=&quot;00ED1624&quot;/&gt;&lt;wsp:rsid wsp:val=&quot;00ED1AF4&quot;/&gt;&lt;wsp:rsid wsp:val=&quot;00ED1C27&quot;/&gt;&lt;wsp:rsid wsp:val=&quot;00ED1D19&quot;/&gt;&lt;wsp:rsid wsp:val=&quot;00ED1FF3&quot;/&gt;&lt;wsp:rsid wsp:val=&quot;00ED2060&quot;/&gt;&lt;wsp:rsid wsp:val=&quot;00ED215B&quot;/&gt;&lt;wsp:rsid wsp:val=&quot;00ED219E&quot;/&gt;&lt;wsp:rsid wsp:val=&quot;00ED21B2&quot;/&gt;&lt;wsp:rsid wsp:val=&quot;00ED22C1&quot;/&gt;&lt;wsp:rsid wsp:val=&quot;00ED239F&quot;/&gt;&lt;wsp:rsid wsp:val=&quot;00ED24FE&quot;/&gt;&lt;wsp:rsid wsp:val=&quot;00ED261E&quot;/&gt;&lt;wsp:rsid wsp:val=&quot;00ED2674&quot;/&gt;&lt;wsp:rsid wsp:val=&quot;00ED2708&quot;/&gt;&lt;wsp:rsid wsp:val=&quot;00ED2759&quot;/&gt;&lt;wsp:rsid wsp:val=&quot;00ED2841&quot;/&gt;&lt;wsp:rsid wsp:val=&quot;00ED29B7&quot;/&gt;&lt;wsp:rsid wsp:val=&quot;00ED314D&quot;/&gt;&lt;wsp:rsid wsp:val=&quot;00ED36A8&quot;/&gt;&lt;wsp:rsid wsp:val=&quot;00ED3A43&quot;/&gt;&lt;wsp:rsid wsp:val=&quot;00ED3C31&quot;/&gt;&lt;wsp:rsid wsp:val=&quot;00ED3C80&quot;/&gt;&lt;wsp:rsid wsp:val=&quot;00ED3DD3&quot;/&gt;&lt;wsp:rsid wsp:val=&quot;00ED434A&quot;/&gt;&lt;wsp:rsid wsp:val=&quot;00ED44CE&quot;/&gt;&lt;wsp:rsid wsp:val=&quot;00ED45CF&quot;/&gt;&lt;wsp:rsid wsp:val=&quot;00ED4A39&quot;/&gt;&lt;wsp:rsid wsp:val=&quot;00ED4E0C&quot;/&gt;&lt;wsp:rsid wsp:val=&quot;00ED53D4&quot;/&gt;&lt;wsp:rsid wsp:val=&quot;00ED55DC&quot;/&gt;&lt;wsp:rsid wsp:val=&quot;00ED56C2&quot;/&gt;&lt;wsp:rsid wsp:val=&quot;00ED5BC1&quot;/&gt;&lt;wsp:rsid wsp:val=&quot;00ED5C52&quot;/&gt;&lt;wsp:rsid wsp:val=&quot;00ED5DA9&quot;/&gt;&lt;wsp:rsid wsp:val=&quot;00ED5E39&quot;/&gt;&lt;wsp:rsid wsp:val=&quot;00ED604A&quot;/&gt;&lt;wsp:rsid wsp:val=&quot;00ED6235&quot;/&gt;&lt;wsp:rsid wsp:val=&quot;00ED62D1&quot;/&gt;&lt;wsp:rsid wsp:val=&quot;00ED65B7&quot;/&gt;&lt;wsp:rsid wsp:val=&quot;00ED65D5&quot;/&gt;&lt;wsp:rsid wsp:val=&quot;00ED66E4&quot;/&gt;&lt;wsp:rsid wsp:val=&quot;00ED6A82&quot;/&gt;&lt;wsp:rsid wsp:val=&quot;00ED6A8A&quot;/&gt;&lt;wsp:rsid wsp:val=&quot;00ED6B51&quot;/&gt;&lt;wsp:rsid wsp:val=&quot;00ED6D4B&quot;/&gt;&lt;wsp:rsid wsp:val=&quot;00ED7849&quot;/&gt;&lt;wsp:rsid wsp:val=&quot;00ED787E&quot;/&gt;&lt;wsp:rsid wsp:val=&quot;00ED791F&quot;/&gt;&lt;wsp:rsid wsp:val=&quot;00ED79FB&quot;/&gt;&lt;wsp:rsid wsp:val=&quot;00ED7A92&quot;/&gt;&lt;wsp:rsid wsp:val=&quot;00EE0097&quot;/&gt;&lt;wsp:rsid wsp:val=&quot;00EE01C8&quot;/&gt;&lt;wsp:rsid wsp:val=&quot;00EE0269&quot;/&gt;&lt;wsp:rsid wsp:val=&quot;00EE03AF&quot;/&gt;&lt;wsp:rsid wsp:val=&quot;00EE03E4&quot;/&gt;&lt;wsp:rsid wsp:val=&quot;00EE0411&quot;/&gt;&lt;wsp:rsid wsp:val=&quot;00EE0449&quot;/&gt;&lt;wsp:rsid wsp:val=&quot;00EE045D&quot;/&gt;&lt;wsp:rsid wsp:val=&quot;00EE048B&quot;/&gt;&lt;wsp:rsid wsp:val=&quot;00EE0497&quot;/&gt;&lt;wsp:rsid wsp:val=&quot;00EE0DD3&quot;/&gt;&lt;wsp:rsid wsp:val=&quot;00EE0E9E&quot;/&gt;&lt;wsp:rsid wsp:val=&quot;00EE1101&quot;/&gt;&lt;wsp:rsid wsp:val=&quot;00EE1156&quot;/&gt;&lt;wsp:rsid wsp:val=&quot;00EE1369&quot;/&gt;&lt;wsp:rsid wsp:val=&quot;00EE198E&quot;/&gt;&lt;wsp:rsid wsp:val=&quot;00EE1A74&quot;/&gt;&lt;wsp:rsid wsp:val=&quot;00EE234A&quot;/&gt;&lt;wsp:rsid wsp:val=&quot;00EE247C&quot;/&gt;&lt;wsp:rsid wsp:val=&quot;00EE249C&quot;/&gt;&lt;wsp:rsid wsp:val=&quot;00EE2688&quot;/&gt;&lt;wsp:rsid wsp:val=&quot;00EE273B&quot;/&gt;&lt;wsp:rsid wsp:val=&quot;00EE2875&quot;/&gt;&lt;wsp:rsid wsp:val=&quot;00EE32ED&quot;/&gt;&lt;wsp:rsid wsp:val=&quot;00EE3357&quot;/&gt;&lt;wsp:rsid wsp:val=&quot;00EE3405&quot;/&gt;&lt;wsp:rsid wsp:val=&quot;00EE3417&quot;/&gt;&lt;wsp:rsid wsp:val=&quot;00EE3633&quot;/&gt;&lt;wsp:rsid wsp:val=&quot;00EE3780&quot;/&gt;&lt;wsp:rsid wsp:val=&quot;00EE37BC&quot;/&gt;&lt;wsp:rsid wsp:val=&quot;00EE3848&quot;/&gt;&lt;wsp:rsid wsp:val=&quot;00EE39F6&quot;/&gt;&lt;wsp:rsid wsp:val=&quot;00EE3AFD&quot;/&gt;&lt;wsp:rsid wsp:val=&quot;00EE3B43&quot;/&gt;&lt;wsp:rsid wsp:val=&quot;00EE3CEA&quot;/&gt;&lt;wsp:rsid wsp:val=&quot;00EE40EC&quot;/&gt;&lt;wsp:rsid wsp:val=&quot;00EE42A3&quot;/&gt;&lt;wsp:rsid wsp:val=&quot;00EE42EF&quot;/&gt;&lt;wsp:rsid wsp:val=&quot;00EE4B34&quot;/&gt;&lt;wsp:rsid wsp:val=&quot;00EE4B6D&quot;/&gt;&lt;wsp:rsid wsp:val=&quot;00EE4F1A&quot;/&gt;&lt;wsp:rsid wsp:val=&quot;00EE5404&quot;/&gt;&lt;wsp:rsid wsp:val=&quot;00EE54B8&quot;/&gt;&lt;wsp:rsid wsp:val=&quot;00EE5541&quot;/&gt;&lt;wsp:rsid wsp:val=&quot;00EE56B7&quot;/&gt;&lt;wsp:rsid wsp:val=&quot;00EE593B&quot;/&gt;&lt;wsp:rsid wsp:val=&quot;00EE5976&quot;/&gt;&lt;wsp:rsid wsp:val=&quot;00EE5AD7&quot;/&gt;&lt;wsp:rsid wsp:val=&quot;00EE5D53&quot;/&gt;&lt;wsp:rsid wsp:val=&quot;00EE60A7&quot;/&gt;&lt;wsp:rsid wsp:val=&quot;00EE6172&quot;/&gt;&lt;wsp:rsid wsp:val=&quot;00EE690B&quot;/&gt;&lt;wsp:rsid wsp:val=&quot;00EE6B7E&quot;/&gt;&lt;wsp:rsid wsp:val=&quot;00EE6C0F&quot;/&gt;&lt;wsp:rsid wsp:val=&quot;00EE6C4B&quot;/&gt;&lt;wsp:rsid wsp:val=&quot;00EE7073&quot;/&gt;&lt;wsp:rsid wsp:val=&quot;00EE7202&quot;/&gt;&lt;wsp:rsid wsp:val=&quot;00EE758C&quot;/&gt;&lt;wsp:rsid wsp:val=&quot;00EE759B&quot;/&gt;&lt;wsp:rsid wsp:val=&quot;00EE77EE&quot;/&gt;&lt;wsp:rsid wsp:val=&quot;00EE7A5A&quot;/&gt;&lt;wsp:rsid wsp:val=&quot;00EE7B0A&quot;/&gt;&lt;wsp:rsid wsp:val=&quot;00EE7B58&quot;/&gt;&lt;wsp:rsid wsp:val=&quot;00EF010B&quot;/&gt;&lt;wsp:rsid wsp:val=&quot;00EF0182&quot;/&gt;&lt;wsp:rsid wsp:val=&quot;00EF02D8&quot;/&gt;&lt;wsp:rsid wsp:val=&quot;00EF03D8&quot;/&gt;&lt;wsp:rsid wsp:val=&quot;00EF0450&quot;/&gt;&lt;wsp:rsid wsp:val=&quot;00EF05D0&quot;/&gt;&lt;wsp:rsid wsp:val=&quot;00EF0697&quot;/&gt;&lt;wsp:rsid wsp:val=&quot;00EF07D2&quot;/&gt;&lt;wsp:rsid wsp:val=&quot;00EF09B2&quot;/&gt;&lt;wsp:rsid wsp:val=&quot;00EF0B88&quot;/&gt;&lt;wsp:rsid wsp:val=&quot;00EF0BBA&quot;/&gt;&lt;wsp:rsid wsp:val=&quot;00EF0C2D&quot;/&gt;&lt;wsp:rsid wsp:val=&quot;00EF0FAC&quot;/&gt;&lt;wsp:rsid wsp:val=&quot;00EF11E2&quot;/&gt;&lt;wsp:rsid wsp:val=&quot;00EF13AC&quot;/&gt;&lt;wsp:rsid wsp:val=&quot;00EF1453&quot;/&gt;&lt;wsp:rsid wsp:val=&quot;00EF158C&quot;/&gt;&lt;wsp:rsid wsp:val=&quot;00EF1D53&quot;/&gt;&lt;wsp:rsid wsp:val=&quot;00EF211B&quot;/&gt;&lt;wsp:rsid wsp:val=&quot;00EF218C&quot;/&gt;&lt;wsp:rsid wsp:val=&quot;00EF222E&quot;/&gt;&lt;wsp:rsid wsp:val=&quot;00EF2395&quot;/&gt;&lt;wsp:rsid wsp:val=&quot;00EF2B2D&quot;/&gt;&lt;wsp:rsid wsp:val=&quot;00EF2C4A&quot;/&gt;&lt;wsp:rsid wsp:val=&quot;00EF33B7&quot;/&gt;&lt;wsp:rsid wsp:val=&quot;00EF342F&quot;/&gt;&lt;wsp:rsid wsp:val=&quot;00EF35F0&quot;/&gt;&lt;wsp:rsid wsp:val=&quot;00EF3661&quot;/&gt;&lt;wsp:rsid wsp:val=&quot;00EF3D0D&quot;/&gt;&lt;wsp:rsid wsp:val=&quot;00EF3E95&quot;/&gt;&lt;wsp:rsid wsp:val=&quot;00EF4032&quot;/&gt;&lt;wsp:rsid wsp:val=&quot;00EF4070&quot;/&gt;&lt;wsp:rsid wsp:val=&quot;00EF4754&quot;/&gt;&lt;wsp:rsid wsp:val=&quot;00EF4BEB&quot;/&gt;&lt;wsp:rsid wsp:val=&quot;00EF4CD1&quot;/&gt;&lt;wsp:rsid wsp:val=&quot;00EF50FE&quot;/&gt;&lt;wsp:rsid wsp:val=&quot;00EF5166&quot;/&gt;&lt;wsp:rsid wsp:val=&quot;00EF51AF&quot;/&gt;&lt;wsp:rsid wsp:val=&quot;00EF56C0&quot;/&gt;&lt;wsp:rsid wsp:val=&quot;00EF5701&quot;/&gt;&lt;wsp:rsid wsp:val=&quot;00EF582C&quot;/&gt;&lt;wsp:rsid wsp:val=&quot;00EF5850&quot;/&gt;&lt;wsp:rsid wsp:val=&quot;00EF5B1C&quot;/&gt;&lt;wsp:rsid wsp:val=&quot;00EF6051&quot;/&gt;&lt;wsp:rsid wsp:val=&quot;00EF60EF&quot;/&gt;&lt;wsp:rsid wsp:val=&quot;00EF61D7&quot;/&gt;&lt;wsp:rsid wsp:val=&quot;00EF64E2&quot;/&gt;&lt;wsp:rsid wsp:val=&quot;00EF662C&quot;/&gt;&lt;wsp:rsid wsp:val=&quot;00EF67A4&quot;/&gt;&lt;wsp:rsid wsp:val=&quot;00EF68A9&quot;/&gt;&lt;wsp:rsid wsp:val=&quot;00EF6D0C&quot;/&gt;&lt;wsp:rsid wsp:val=&quot;00EF6EAA&quot;/&gt;&lt;wsp:rsid wsp:val=&quot;00EF6F38&quot;/&gt;&lt;wsp:rsid wsp:val=&quot;00EF722A&quot;/&gt;&lt;wsp:rsid wsp:val=&quot;00EF758C&quot;/&gt;&lt;wsp:rsid wsp:val=&quot;00EF7876&quot;/&gt;&lt;wsp:rsid wsp:val=&quot;00EF7D0E&quot;/&gt;&lt;wsp:rsid wsp:val=&quot;00EF7D7D&quot;/&gt;&lt;wsp:rsid wsp:val=&quot;00EF7FB3&quot;/&gt;&lt;wsp:rsid wsp:val=&quot;00EF7FDF&quot;/&gt;&lt;wsp:rsid wsp:val=&quot;00F0011E&quot;/&gt;&lt;wsp:rsid wsp:val=&quot;00F004D1&quot;/&gt;&lt;wsp:rsid wsp:val=&quot;00F00576&quot;/&gt;&lt;wsp:rsid wsp:val=&quot;00F0073C&quot;/&gt;&lt;wsp:rsid wsp:val=&quot;00F008CD&quot;/&gt;&lt;wsp:rsid wsp:val=&quot;00F00923&quot;/&gt;&lt;wsp:rsid wsp:val=&quot;00F009CD&quot;/&gt;&lt;wsp:rsid wsp:val=&quot;00F00ACC&quot;/&gt;&lt;wsp:rsid wsp:val=&quot;00F00BA2&quot;/&gt;&lt;wsp:rsid wsp:val=&quot;00F00D80&quot;/&gt;&lt;wsp:rsid wsp:val=&quot;00F00DC4&quot;/&gt;&lt;wsp:rsid wsp:val=&quot;00F0130B&quot;/&gt;&lt;wsp:rsid wsp:val=&quot;00F019B9&quot;/&gt;&lt;wsp:rsid wsp:val=&quot;00F01B0B&quot;/&gt;&lt;wsp:rsid wsp:val=&quot;00F01D51&quot;/&gt;&lt;wsp:rsid wsp:val=&quot;00F01DF6&quot;/&gt;&lt;wsp:rsid wsp:val=&quot;00F01F20&quot;/&gt;&lt;wsp:rsid wsp:val=&quot;00F01FD3&quot;/&gt;&lt;wsp:rsid wsp:val=&quot;00F022DE&quot;/&gt;&lt;wsp:rsid wsp:val=&quot;00F02314&quot;/&gt;&lt;wsp:rsid wsp:val=&quot;00F02661&quot;/&gt;&lt;wsp:rsid wsp:val=&quot;00F0295C&quot;/&gt;&lt;wsp:rsid wsp:val=&quot;00F02A6B&quot;/&gt;&lt;wsp:rsid wsp:val=&quot;00F02CAC&quot;/&gt;&lt;wsp:rsid wsp:val=&quot;00F02ECA&quot;/&gt;&lt;wsp:rsid wsp:val=&quot;00F03178&quot;/&gt;&lt;wsp:rsid wsp:val=&quot;00F035EA&quot;/&gt;&lt;wsp:rsid wsp:val=&quot;00F0392B&quot;/&gt;&lt;wsp:rsid wsp:val=&quot;00F039B8&quot;/&gt;&lt;wsp:rsid wsp:val=&quot;00F03B39&quot;/&gt;&lt;wsp:rsid wsp:val=&quot;00F03C20&quot;/&gt;&lt;wsp:rsid wsp:val=&quot;00F03C98&quot;/&gt;&lt;wsp:rsid wsp:val=&quot;00F03DED&quot;/&gt;&lt;wsp:rsid wsp:val=&quot;00F04083&quot;/&gt;&lt;wsp:rsid wsp:val=&quot;00F04227&quot;/&gt;&lt;wsp:rsid wsp:val=&quot;00F042F8&quot;/&gt;&lt;wsp:rsid wsp:val=&quot;00F044CE&quot;/&gt;&lt;wsp:rsid wsp:val=&quot;00F044E7&quot;/&gt;&lt;wsp:rsid wsp:val=&quot;00F04626&quot;/&gt;&lt;wsp:rsid wsp:val=&quot;00F04960&quot;/&gt;&lt;wsp:rsid wsp:val=&quot;00F04C5C&quot;/&gt;&lt;wsp:rsid wsp:val=&quot;00F04D7D&quot;/&gt;&lt;wsp:rsid wsp:val=&quot;00F051DE&quot;/&gt;&lt;wsp:rsid wsp:val=&quot;00F051FA&quot;/&gt;&lt;wsp:rsid wsp:val=&quot;00F05503&quot;/&gt;&lt;wsp:rsid wsp:val=&quot;00F0570F&quot;/&gt;&lt;wsp:rsid wsp:val=&quot;00F05D23&quot;/&gt;&lt;wsp:rsid wsp:val=&quot;00F05E30&quot;/&gt;&lt;wsp:rsid wsp:val=&quot;00F067CA&quot;/&gt;&lt;wsp:rsid wsp:val=&quot;00F06990&quot;/&gt;&lt;wsp:rsid wsp:val=&quot;00F06ADC&quot;/&gt;&lt;wsp:rsid wsp:val=&quot;00F06D37&quot;/&gt;&lt;wsp:rsid wsp:val=&quot;00F06DCA&quot;/&gt;&lt;wsp:rsid wsp:val=&quot;00F071AA&quot;/&gt;&lt;wsp:rsid wsp:val=&quot;00F07C5D&quot;/&gt;&lt;wsp:rsid wsp:val=&quot;00F07E13&quot;/&gt;&lt;wsp:rsid wsp:val=&quot;00F07EF6&quot;/&gt;&lt;wsp:rsid wsp:val=&quot;00F07F71&quot;/&gt;&lt;wsp:rsid wsp:val=&quot;00F10155&quot;/&gt;&lt;wsp:rsid wsp:val=&quot;00F103EB&quot;/&gt;&lt;wsp:rsid wsp:val=&quot;00F10B0D&quot;/&gt;&lt;wsp:rsid wsp:val=&quot;00F10D56&quot;/&gt;&lt;wsp:rsid wsp:val=&quot;00F10E10&quot;/&gt;&lt;wsp:rsid wsp:val=&quot;00F1116E&quot;/&gt;&lt;wsp:rsid wsp:val=&quot;00F1118A&quot;/&gt;&lt;wsp:rsid wsp:val=&quot;00F11467&quot;/&gt;&lt;wsp:rsid wsp:val=&quot;00F119A7&quot;/&gt;&lt;wsp:rsid wsp:val=&quot;00F11A7A&quot;/&gt;&lt;wsp:rsid wsp:val=&quot;00F11DE8&quot;/&gt;&lt;wsp:rsid wsp:val=&quot;00F11EF7&quot;/&gt;&lt;wsp:rsid wsp:val=&quot;00F11EF9&quot;/&gt;&lt;wsp:rsid wsp:val=&quot;00F11F33&quot;/&gt;&lt;wsp:rsid wsp:val=&quot;00F12075&quot;/&gt;&lt;wsp:rsid wsp:val=&quot;00F12294&quot;/&gt;&lt;wsp:rsid wsp:val=&quot;00F123CD&quot;/&gt;&lt;wsp:rsid wsp:val=&quot;00F123CF&quot;/&gt;&lt;wsp:rsid wsp:val=&quot;00F12581&quot;/&gt;&lt;wsp:rsid wsp:val=&quot;00F1258A&quot;/&gt;&lt;wsp:rsid wsp:val=&quot;00F12611&quot;/&gt;&lt;wsp:rsid wsp:val=&quot;00F12717&quot;/&gt;&lt;wsp:rsid wsp:val=&quot;00F12860&quot;/&gt;&lt;wsp:rsid wsp:val=&quot;00F128FE&quot;/&gt;&lt;wsp:rsid wsp:val=&quot;00F12968&quot;/&gt;&lt;wsp:rsid wsp:val=&quot;00F12DE1&quot;/&gt;&lt;wsp:rsid wsp:val=&quot;00F13130&quot;/&gt;&lt;wsp:rsid wsp:val=&quot;00F138F9&quot;/&gt;&lt;wsp:rsid wsp:val=&quot;00F139F3&quot;/&gt;&lt;wsp:rsid wsp:val=&quot;00F13C9D&quot;/&gt;&lt;wsp:rsid wsp:val=&quot;00F13DC1&quot;/&gt;&lt;wsp:rsid wsp:val=&quot;00F13EDA&quot;/&gt;&lt;wsp:rsid wsp:val=&quot;00F13F11&quot;/&gt;&lt;wsp:rsid wsp:val=&quot;00F14D88&quot;/&gt;&lt;wsp:rsid wsp:val=&quot;00F1513E&quot;/&gt;&lt;wsp:rsid wsp:val=&quot;00F1518B&quot;/&gt;&lt;wsp:rsid wsp:val=&quot;00F15715&quot;/&gt;&lt;wsp:rsid wsp:val=&quot;00F15BBA&quot;/&gt;&lt;wsp:rsid wsp:val=&quot;00F165EA&quot;/&gt;&lt;wsp:rsid wsp:val=&quot;00F1673E&quot;/&gt;&lt;wsp:rsid wsp:val=&quot;00F16C27&quot;/&gt;&lt;wsp:rsid wsp:val=&quot;00F16D82&quot;/&gt;&lt;wsp:rsid wsp:val=&quot;00F16E4E&quot;/&gt;&lt;wsp:rsid wsp:val=&quot;00F170D3&quot;/&gt;&lt;wsp:rsid wsp:val=&quot;00F171BC&quot;/&gt;&lt;wsp:rsid wsp:val=&quot;00F17314&quot;/&gt;&lt;wsp:rsid wsp:val=&quot;00F17778&quot;/&gt;&lt;wsp:rsid wsp:val=&quot;00F177AA&quot;/&gt;&lt;wsp:rsid wsp:val=&quot;00F17A52&quot;/&gt;&lt;wsp:rsid wsp:val=&quot;00F17C5C&quot;/&gt;&lt;wsp:rsid wsp:val=&quot;00F17D6F&quot;/&gt;&lt;wsp:rsid wsp:val=&quot;00F17FAD&quot;/&gt;&lt;wsp:rsid wsp:val=&quot;00F20243&quot;/&gt;&lt;wsp:rsid wsp:val=&quot;00F202C3&quot;/&gt;&lt;wsp:rsid wsp:val=&quot;00F2032C&quot;/&gt;&lt;wsp:rsid wsp:val=&quot;00F204D7&quot;/&gt;&lt;wsp:rsid wsp:val=&quot;00F20504&quot;/&gt;&lt;wsp:rsid wsp:val=&quot;00F20647&quot;/&gt;&lt;wsp:rsid wsp:val=&quot;00F20ABB&quot;/&gt;&lt;wsp:rsid wsp:val=&quot;00F20C00&quot;/&gt;&lt;wsp:rsid wsp:val=&quot;00F20C20&quot;/&gt;&lt;wsp:rsid wsp:val=&quot;00F21451&quot;/&gt;&lt;wsp:rsid wsp:val=&quot;00F2155D&quot;/&gt;&lt;wsp:rsid wsp:val=&quot;00F217E9&quot;/&gt;&lt;wsp:rsid wsp:val=&quot;00F218E2&quot;/&gt;&lt;wsp:rsid wsp:val=&quot;00F21A99&quot;/&gt;&lt;wsp:rsid wsp:val=&quot;00F21C8A&quot;/&gt;&lt;wsp:rsid wsp:val=&quot;00F21DF5&quot;/&gt;&lt;wsp:rsid wsp:val=&quot;00F224D4&quot;/&gt;&lt;wsp:rsid wsp:val=&quot;00F22559&quot;/&gt;&lt;wsp:rsid wsp:val=&quot;00F225A1&quot;/&gt;&lt;wsp:rsid wsp:val=&quot;00F2262E&quot;/&gt;&lt;wsp:rsid wsp:val=&quot;00F2281E&quot;/&gt;&lt;wsp:rsid wsp:val=&quot;00F228B1&quot;/&gt;&lt;wsp:rsid wsp:val=&quot;00F228E8&quot;/&gt;&lt;wsp:rsid wsp:val=&quot;00F22C1E&quot;/&gt;&lt;wsp:rsid wsp:val=&quot;00F22C60&quot;/&gt;&lt;wsp:rsid wsp:val=&quot;00F22DEB&quot;/&gt;&lt;wsp:rsid wsp:val=&quot;00F23278&quot;/&gt;&lt;wsp:rsid wsp:val=&quot;00F233D6&quot;/&gt;&lt;wsp:rsid wsp:val=&quot;00F2357E&quot;/&gt;&lt;wsp:rsid wsp:val=&quot;00F23C95&quot;/&gt;&lt;wsp:rsid wsp:val=&quot;00F24177&quot;/&gt;&lt;wsp:rsid wsp:val=&quot;00F24474&quot;/&gt;&lt;wsp:rsid wsp:val=&quot;00F2456C&quot;/&gt;&lt;wsp:rsid wsp:val=&quot;00F2481A&quot;/&gt;&lt;wsp:rsid wsp:val=&quot;00F24E5C&quot;/&gt;&lt;wsp:rsid wsp:val=&quot;00F24F3B&quot;/&gt;&lt;wsp:rsid wsp:val=&quot;00F25097&quot;/&gt;&lt;wsp:rsid wsp:val=&quot;00F251AD&quot;/&gt;&lt;wsp:rsid wsp:val=&quot;00F251E2&quot;/&gt;&lt;wsp:rsid wsp:val=&quot;00F254DA&quot;/&gt;&lt;wsp:rsid wsp:val=&quot;00F2566D&quot;/&gt;&lt;wsp:rsid wsp:val=&quot;00F25968&quot;/&gt;&lt;wsp:rsid wsp:val=&quot;00F25BD3&quot;/&gt;&lt;wsp:rsid wsp:val=&quot;00F25D10&quot;/&gt;&lt;wsp:rsid wsp:val=&quot;00F26237&quot;/&gt;&lt;wsp:rsid wsp:val=&quot;00F26989&quot;/&gt;&lt;wsp:rsid wsp:val=&quot;00F26B03&quot;/&gt;&lt;wsp:rsid wsp:val=&quot;00F26CE1&quot;/&gt;&lt;wsp:rsid wsp:val=&quot;00F26DEB&quot;/&gt;&lt;wsp:rsid wsp:val=&quot;00F27168&quot;/&gt;&lt;wsp:rsid wsp:val=&quot;00F27500&quot;/&gt;&lt;wsp:rsid wsp:val=&quot;00F2753E&quot;/&gt;&lt;wsp:rsid wsp:val=&quot;00F27691&quot;/&gt;&lt;wsp:rsid wsp:val=&quot;00F276A4&quot;/&gt;&lt;wsp:rsid wsp:val=&quot;00F27729&quot;/&gt;&lt;wsp:rsid wsp:val=&quot;00F27754&quot;/&gt;&lt;wsp:rsid wsp:val=&quot;00F27B3B&quot;/&gt;&lt;wsp:rsid wsp:val=&quot;00F27D73&quot;/&gt;&lt;wsp:rsid wsp:val=&quot;00F27EC1&quot;/&gt;&lt;wsp:rsid wsp:val=&quot;00F27F23&quot;/&gt;&lt;wsp:rsid wsp:val=&quot;00F30691&quot;/&gt;&lt;wsp:rsid wsp:val=&quot;00F30795&quot;/&gt;&lt;wsp:rsid wsp:val=&quot;00F30CBC&quot;/&gt;&lt;wsp:rsid wsp:val=&quot;00F3109D&quot;/&gt;&lt;wsp:rsid wsp:val=&quot;00F316AE&quot;/&gt;&lt;wsp:rsid wsp:val=&quot;00F3185A&quot;/&gt;&lt;wsp:rsid wsp:val=&quot;00F31926&quot;/&gt;&lt;wsp:rsid wsp:val=&quot;00F31B6F&quot;/&gt;&lt;wsp:rsid wsp:val=&quot;00F31C97&quot;/&gt;&lt;wsp:rsid wsp:val=&quot;00F31DC1&quot;/&gt;&lt;wsp:rsid wsp:val=&quot;00F323E7&quot;/&gt;&lt;wsp:rsid wsp:val=&quot;00F32852&quot;/&gt;&lt;wsp:rsid wsp:val=&quot;00F32AB6&quot;/&gt;&lt;wsp:rsid wsp:val=&quot;00F32B04&quot;/&gt;&lt;wsp:rsid wsp:val=&quot;00F330D6&quot;/&gt;&lt;wsp:rsid wsp:val=&quot;00F33117&quot;/&gt;&lt;wsp:rsid wsp:val=&quot;00F33199&quot;/&gt;&lt;wsp:rsid wsp:val=&quot;00F33402&quot;/&gt;&lt;wsp:rsid wsp:val=&quot;00F3376D&quot;/&gt;&lt;wsp:rsid wsp:val=&quot;00F337E8&quot;/&gt;&lt;wsp:rsid wsp:val=&quot;00F337F7&quot;/&gt;&lt;wsp:rsid wsp:val=&quot;00F339C8&quot;/&gt;&lt;wsp:rsid wsp:val=&quot;00F33BED&quot;/&gt;&lt;wsp:rsid wsp:val=&quot;00F33D5A&quot;/&gt;&lt;wsp:rsid wsp:val=&quot;00F33DFA&quot;/&gt;&lt;wsp:rsid wsp:val=&quot;00F33F5F&quot;/&gt;&lt;wsp:rsid wsp:val=&quot;00F341A9&quot;/&gt;&lt;wsp:rsid wsp:val=&quot;00F34249&quot;/&gt;&lt;wsp:rsid wsp:val=&quot;00F34513&quot;/&gt;&lt;wsp:rsid wsp:val=&quot;00F349F2&quot;/&gt;&lt;wsp:rsid wsp:val=&quot;00F357B1&quot;/&gt;&lt;wsp:rsid wsp:val=&quot;00F358D1&quot;/&gt;&lt;wsp:rsid wsp:val=&quot;00F359DC&quot;/&gt;&lt;wsp:rsid wsp:val=&quot;00F35E00&quot;/&gt;&lt;wsp:rsid wsp:val=&quot;00F362ED&quot;/&gt;&lt;wsp:rsid wsp:val=&quot;00F364B3&quot;/&gt;&lt;wsp:rsid wsp:val=&quot;00F36562&quot;/&gt;&lt;wsp:rsid wsp:val=&quot;00F3666E&quot;/&gt;&lt;wsp:rsid wsp:val=&quot;00F36760&quot;/&gt;&lt;wsp:rsid wsp:val=&quot;00F36794&quot;/&gt;&lt;wsp:rsid wsp:val=&quot;00F367CD&quot;/&gt;&lt;wsp:rsid wsp:val=&quot;00F36808&quot;/&gt;&lt;wsp:rsid wsp:val=&quot;00F36896&quot;/&gt;&lt;wsp:rsid wsp:val=&quot;00F369A6&quot;/&gt;&lt;wsp:rsid wsp:val=&quot;00F369E7&quot;/&gt;&lt;wsp:rsid wsp:val=&quot;00F36AC2&quot;/&gt;&lt;wsp:rsid wsp:val=&quot;00F36C1C&quot;/&gt;&lt;wsp:rsid wsp:val=&quot;00F36C7B&quot;/&gt;&lt;wsp:rsid wsp:val=&quot;00F36D99&quot;/&gt;&lt;wsp:rsid wsp:val=&quot;00F36FEE&quot;/&gt;&lt;wsp:rsid wsp:val=&quot;00F371BA&quot;/&gt;&lt;wsp:rsid wsp:val=&quot;00F3725A&quot;/&gt;&lt;wsp:rsid wsp:val=&quot;00F3751A&quot;/&gt;&lt;wsp:rsid wsp:val=&quot;00F37545&quot;/&gt;&lt;wsp:rsid wsp:val=&quot;00F377C4&quot;/&gt;&lt;wsp:rsid wsp:val=&quot;00F37A87&quot;/&gt;&lt;wsp:rsid wsp:val=&quot;00F37AAC&quot;/&gt;&lt;wsp:rsid wsp:val=&quot;00F37BB7&quot;/&gt;&lt;wsp:rsid wsp:val=&quot;00F37D06&quot;/&gt;&lt;wsp:rsid wsp:val=&quot;00F37D63&quot;/&gt;&lt;wsp:rsid wsp:val=&quot;00F37D7F&quot;/&gt;&lt;wsp:rsid wsp:val=&quot;00F37FAB&quot;/&gt;&lt;wsp:rsid wsp:val=&quot;00F40017&quot;/&gt;&lt;wsp:rsid wsp:val=&quot;00F4054A&quot;/&gt;&lt;wsp:rsid wsp:val=&quot;00F40764&quot;/&gt;&lt;wsp:rsid wsp:val=&quot;00F407DB&quot;/&gt;&lt;wsp:rsid wsp:val=&quot;00F40AF6&quot;/&gt;&lt;wsp:rsid wsp:val=&quot;00F40D11&quot;/&gt;&lt;wsp:rsid wsp:val=&quot;00F40E31&quot;/&gt;&lt;wsp:rsid wsp:val=&quot;00F40E9F&quot;/&gt;&lt;wsp:rsid wsp:val=&quot;00F410A1&quot;/&gt;&lt;wsp:rsid wsp:val=&quot;00F410E0&quot;/&gt;&lt;wsp:rsid wsp:val=&quot;00F41229&quot;/&gt;&lt;wsp:rsid wsp:val=&quot;00F412A2&quot;/&gt;&lt;wsp:rsid wsp:val=&quot;00F41594&quot;/&gt;&lt;wsp:rsid wsp:val=&quot;00F41BDB&quot;/&gt;&lt;wsp:rsid wsp:val=&quot;00F41CCC&quot;/&gt;&lt;wsp:rsid wsp:val=&quot;00F41D9E&quot;/&gt;&lt;wsp:rsid wsp:val=&quot;00F41E03&quot;/&gt;&lt;wsp:rsid wsp:val=&quot;00F41F72&quot;/&gt;&lt;wsp:rsid wsp:val=&quot;00F42105&quot;/&gt;&lt;wsp:rsid wsp:val=&quot;00F4210E&quot;/&gt;&lt;wsp:rsid wsp:val=&quot;00F4221A&quot;/&gt;&lt;wsp:rsid wsp:val=&quot;00F4221C&quot;/&gt;&lt;wsp:rsid wsp:val=&quot;00F42392&quot;/&gt;&lt;wsp:rsid wsp:val=&quot;00F424E1&quot;/&gt;&lt;wsp:rsid wsp:val=&quot;00F42591&quot;/&gt;&lt;wsp:rsid wsp:val=&quot;00F42BCD&quot;/&gt;&lt;wsp:rsid wsp:val=&quot;00F42FFF&quot;/&gt;&lt;wsp:rsid wsp:val=&quot;00F43138&quot;/&gt;&lt;wsp:rsid wsp:val=&quot;00F43181&quot;/&gt;&lt;wsp:rsid wsp:val=&quot;00F434B9&quot;/&gt;&lt;wsp:rsid wsp:val=&quot;00F435EB&quot;/&gt;&lt;wsp:rsid wsp:val=&quot;00F437BB&quot;/&gt;&lt;wsp:rsid wsp:val=&quot;00F43823&quot;/&gt;&lt;wsp:rsid wsp:val=&quot;00F43AD0&quot;/&gt;&lt;wsp:rsid wsp:val=&quot;00F43CF9&quot;/&gt;&lt;wsp:rsid wsp:val=&quot;00F43D8E&quot;/&gt;&lt;wsp:rsid wsp:val=&quot;00F43E39&quot;/&gt;&lt;wsp:rsid wsp:val=&quot;00F43FCA&quot;/&gt;&lt;wsp:rsid wsp:val=&quot;00F4403D&quot;/&gt;&lt;wsp:rsid wsp:val=&quot;00F440C1&quot;/&gt;&lt;wsp:rsid wsp:val=&quot;00F4413A&quot;/&gt;&lt;wsp:rsid wsp:val=&quot;00F4418B&quot;/&gt;&lt;wsp:rsid wsp:val=&quot;00F448F2&quot;/&gt;&lt;wsp:rsid wsp:val=&quot;00F44DE3&quot;/&gt;&lt;wsp:rsid wsp:val=&quot;00F45313&quot;/&gt;&lt;wsp:rsid wsp:val=&quot;00F45400&quot;/&gt;&lt;wsp:rsid wsp:val=&quot;00F45967&quot;/&gt;&lt;wsp:rsid wsp:val=&quot;00F45DA5&quot;/&gt;&lt;wsp:rsid wsp:val=&quot;00F462C6&quot;/&gt;&lt;wsp:rsid wsp:val=&quot;00F465BB&quot;/&gt;&lt;wsp:rsid wsp:val=&quot;00F46F65&quot;/&gt;&lt;wsp:rsid wsp:val=&quot;00F4709A&quot;/&gt;&lt;wsp:rsid wsp:val=&quot;00F47256&quot;/&gt;&lt;wsp:rsid wsp:val=&quot;00F474FE&quot;/&gt;&lt;wsp:rsid wsp:val=&quot;00F475CF&quot;/&gt;&lt;wsp:rsid wsp:val=&quot;00F47731&quot;/&gt;&lt;wsp:rsid wsp:val=&quot;00F479B6&quot;/&gt;&lt;wsp:rsid wsp:val=&quot;00F50115&quot;/&gt;&lt;wsp:rsid wsp:val=&quot;00F5022B&quot;/&gt;&lt;wsp:rsid wsp:val=&quot;00F50523&quot;/&gt;&lt;wsp:rsid wsp:val=&quot;00F5065C&quot;/&gt;&lt;wsp:rsid wsp:val=&quot;00F508B1&quot;/&gt;&lt;wsp:rsid wsp:val=&quot;00F5115C&quot;/&gt;&lt;wsp:rsid wsp:val=&quot;00F512A6&quot;/&gt;&lt;wsp:rsid wsp:val=&quot;00F5139C&quot;/&gt;&lt;wsp:rsid wsp:val=&quot;00F514B3&quot;/&gt;&lt;wsp:rsid wsp:val=&quot;00F5152C&quot;/&gt;&lt;wsp:rsid wsp:val=&quot;00F517E3&quot;/&gt;&lt;wsp:rsid wsp:val=&quot;00F519EB&quot;/&gt;&lt;wsp:rsid wsp:val=&quot;00F51A8D&quot;/&gt;&lt;wsp:rsid wsp:val=&quot;00F51BC5&quot;/&gt;&lt;wsp:rsid wsp:val=&quot;00F51E17&quot;/&gt;&lt;wsp:rsid wsp:val=&quot;00F51F3D&quot;/&gt;&lt;wsp:rsid wsp:val=&quot;00F5220C&quot;/&gt;&lt;wsp:rsid wsp:val=&quot;00F52240&quot;/&gt;&lt;wsp:rsid wsp:val=&quot;00F5233C&quot;/&gt;&lt;wsp:rsid wsp:val=&quot;00F524ED&quot;/&gt;&lt;wsp:rsid wsp:val=&quot;00F52819&quot;/&gt;&lt;wsp:rsid wsp:val=&quot;00F529DE&quot;/&gt;&lt;wsp:rsid wsp:val=&quot;00F52B43&quot;/&gt;&lt;wsp:rsid wsp:val=&quot;00F52E2F&quot;/&gt;&lt;wsp:rsid wsp:val=&quot;00F53045&quot;/&gt;&lt;wsp:rsid wsp:val=&quot;00F531D7&quot;/&gt;&lt;wsp:rsid wsp:val=&quot;00F537BD&quot;/&gt;&lt;wsp:rsid wsp:val=&quot;00F53972&quot;/&gt;&lt;wsp:rsid wsp:val=&quot;00F539BA&quot;/&gt;&lt;wsp:rsid wsp:val=&quot;00F53ADA&quot;/&gt;&lt;wsp:rsid wsp:val=&quot;00F53FED&quot;/&gt;&lt;wsp:rsid wsp:val=&quot;00F54A1C&quot;/&gt;&lt;wsp:rsid wsp:val=&quot;00F54A46&quot;/&gt;&lt;wsp:rsid wsp:val=&quot;00F54B11&quot;/&gt;&lt;wsp:rsid wsp:val=&quot;00F54BB0&quot;/&gt;&lt;wsp:rsid wsp:val=&quot;00F54BE5&quot;/&gt;&lt;wsp:rsid wsp:val=&quot;00F55078&quot;/&gt;&lt;wsp:rsid wsp:val=&quot;00F55295&quot;/&gt;&lt;wsp:rsid wsp:val=&quot;00F55603&quot;/&gt;&lt;wsp:rsid wsp:val=&quot;00F556D3&quot;/&gt;&lt;wsp:rsid wsp:val=&quot;00F55805&quot;/&gt;&lt;wsp:rsid wsp:val=&quot;00F558BA&quot;/&gt;&lt;wsp:rsid wsp:val=&quot;00F55A73&quot;/&gt;&lt;wsp:rsid wsp:val=&quot;00F56094&quot;/&gt;&lt;wsp:rsid wsp:val=&quot;00F561D8&quot;/&gt;&lt;wsp:rsid wsp:val=&quot;00F5646D&quot;/&gt;&lt;wsp:rsid wsp:val=&quot;00F56475&quot;/&gt;&lt;wsp:rsid wsp:val=&quot;00F5652A&quot;/&gt;&lt;wsp:rsid wsp:val=&quot;00F567FB&quot;/&gt;&lt;wsp:rsid wsp:val=&quot;00F5689C&quot;/&gt;&lt;wsp:rsid wsp:val=&quot;00F568BC&quot;/&gt;&lt;wsp:rsid wsp:val=&quot;00F56999&quot;/&gt;&lt;wsp:rsid wsp:val=&quot;00F56F95&quot;/&gt;&lt;wsp:rsid wsp:val=&quot;00F570FA&quot;/&gt;&lt;wsp:rsid wsp:val=&quot;00F5721C&quot;/&gt;&lt;wsp:rsid wsp:val=&quot;00F575B0&quot;/&gt;&lt;wsp:rsid wsp:val=&quot;00F575BA&quot;/&gt;&lt;wsp:rsid wsp:val=&quot;00F57A03&quot;/&gt;&lt;wsp:rsid wsp:val=&quot;00F57C0E&quot;/&gt;&lt;wsp:rsid wsp:val=&quot;00F6024D&quot;/&gt;&lt;wsp:rsid wsp:val=&quot;00F60293&quot;/&gt;&lt;wsp:rsid wsp:val=&quot;00F60499&quot;/&gt;&lt;wsp:rsid wsp:val=&quot;00F6053E&quot;/&gt;&lt;wsp:rsid wsp:val=&quot;00F605D3&quot;/&gt;&lt;wsp:rsid wsp:val=&quot;00F609BC&quot;/&gt;&lt;wsp:rsid wsp:val=&quot;00F609BE&quot;/&gt;&lt;wsp:rsid wsp:val=&quot;00F609D2&quot;/&gt;&lt;wsp:rsid wsp:val=&quot;00F60C6F&quot;/&gt;&lt;wsp:rsid wsp:val=&quot;00F61397&quot;/&gt;&lt;wsp:rsid wsp:val=&quot;00F614A4&quot;/&gt;&lt;wsp:rsid wsp:val=&quot;00F614EE&quot;/&gt;&lt;wsp:rsid wsp:val=&quot;00F61542&quot;/&gt;&lt;wsp:rsid wsp:val=&quot;00F61591&quot;/&gt;&lt;wsp:rsid wsp:val=&quot;00F6176E&quot;/&gt;&lt;wsp:rsid wsp:val=&quot;00F61B75&quot;/&gt;&lt;wsp:rsid wsp:val=&quot;00F61D13&quot;/&gt;&lt;wsp:rsid wsp:val=&quot;00F61D1C&quot;/&gt;&lt;wsp:rsid wsp:val=&quot;00F620CB&quot;/&gt;&lt;wsp:rsid wsp:val=&quot;00F6222F&quot;/&gt;&lt;wsp:rsid wsp:val=&quot;00F622B1&quot;/&gt;&lt;wsp:rsid wsp:val=&quot;00F623AF&quot;/&gt;&lt;wsp:rsid wsp:val=&quot;00F62524&quot;/&gt;&lt;wsp:rsid wsp:val=&quot;00F625AD&quot;/&gt;&lt;wsp:rsid wsp:val=&quot;00F625B3&quot;/&gt;&lt;wsp:rsid wsp:val=&quot;00F627E7&quot;/&gt;&lt;wsp:rsid wsp:val=&quot;00F62C01&quot;/&gt;&lt;wsp:rsid wsp:val=&quot;00F62FA4&quot;/&gt;&lt;wsp:rsid wsp:val=&quot;00F6366B&quot;/&gt;&lt;wsp:rsid wsp:val=&quot;00F6396F&quot;/&gt;&lt;wsp:rsid wsp:val=&quot;00F63B56&quot;/&gt;&lt;wsp:rsid wsp:val=&quot;00F63B67&quot;/&gt;&lt;wsp:rsid wsp:val=&quot;00F63D3F&quot;/&gt;&lt;wsp:rsid wsp:val=&quot;00F641DF&quot;/&gt;&lt;wsp:rsid wsp:val=&quot;00F64416&quot;/&gt;&lt;wsp:rsid wsp:val=&quot;00F645A7&quot;/&gt;&lt;wsp:rsid wsp:val=&quot;00F64797&quot;/&gt;&lt;wsp:rsid wsp:val=&quot;00F649A2&quot;/&gt;&lt;wsp:rsid wsp:val=&quot;00F64A64&quot;/&gt;&lt;wsp:rsid wsp:val=&quot;00F64B06&quot;/&gt;&lt;wsp:rsid wsp:val=&quot;00F64BBD&quot;/&gt;&lt;wsp:rsid wsp:val=&quot;00F64C41&quot;/&gt;&lt;wsp:rsid wsp:val=&quot;00F64FE7&quot;/&gt;&lt;wsp:rsid wsp:val=&quot;00F65121&quot;/&gt;&lt;wsp:rsid wsp:val=&quot;00F6518C&quot;/&gt;&lt;wsp:rsid wsp:val=&quot;00F652A1&quot;/&gt;&lt;wsp:rsid wsp:val=&quot;00F653F9&quot;/&gt;&lt;wsp:rsid wsp:val=&quot;00F6564E&quot;/&gt;&lt;wsp:rsid wsp:val=&quot;00F6575D&quot;/&gt;&lt;wsp:rsid wsp:val=&quot;00F65A3D&quot;/&gt;&lt;wsp:rsid wsp:val=&quot;00F663D4&quot;/&gt;&lt;wsp:rsid wsp:val=&quot;00F666ED&quot;/&gt;&lt;wsp:rsid wsp:val=&quot;00F667EF&quot;/&gt;&lt;wsp:rsid wsp:val=&quot;00F66A94&quot;/&gt;&lt;wsp:rsid wsp:val=&quot;00F66F39&quot;/&gt;&lt;wsp:rsid wsp:val=&quot;00F670C2&quot;/&gt;&lt;wsp:rsid wsp:val=&quot;00F6711B&quot;/&gt;&lt;wsp:rsid wsp:val=&quot;00F67161&quot;/&gt;&lt;wsp:rsid wsp:val=&quot;00F676E2&quot;/&gt;&lt;wsp:rsid wsp:val=&quot;00F67B1C&quot;/&gt;&lt;wsp:rsid wsp:val=&quot;00F67D82&quot;/&gt;&lt;wsp:rsid wsp:val=&quot;00F704AF&quot;/&gt;&lt;wsp:rsid wsp:val=&quot;00F70630&quot;/&gt;&lt;wsp:rsid wsp:val=&quot;00F7086C&quot;/&gt;&lt;wsp:rsid wsp:val=&quot;00F70AA9&quot;/&gt;&lt;wsp:rsid wsp:val=&quot;00F712A8&quot;/&gt;&lt;wsp:rsid wsp:val=&quot;00F7160D&quot;/&gt;&lt;wsp:rsid wsp:val=&quot;00F71771&quot;/&gt;&lt;wsp:rsid wsp:val=&quot;00F71E20&quot;/&gt;&lt;wsp:rsid wsp:val=&quot;00F722D9&quot;/&gt;&lt;wsp:rsid wsp:val=&quot;00F7247B&quot;/&gt;&lt;wsp:rsid wsp:val=&quot;00F7277E&quot;/&gt;&lt;wsp:rsid wsp:val=&quot;00F729B8&quot;/&gt;&lt;wsp:rsid wsp:val=&quot;00F73157&quot;/&gt;&lt;wsp:rsid wsp:val=&quot;00F7329E&quot;/&gt;&lt;wsp:rsid wsp:val=&quot;00F73356&quot;/&gt;&lt;wsp:rsid wsp:val=&quot;00F736FD&quot;/&gt;&lt;wsp:rsid wsp:val=&quot;00F73921&quot;/&gt;&lt;wsp:rsid wsp:val=&quot;00F743D3&quot;/&gt;&lt;wsp:rsid wsp:val=&quot;00F748BA&quot;/&gt;&lt;wsp:rsid wsp:val=&quot;00F74FA0&quot;/&gt;&lt;wsp:rsid wsp:val=&quot;00F7583C&quot;/&gt;&lt;wsp:rsid wsp:val=&quot;00F7584D&quot;/&gt;&lt;wsp:rsid wsp:val=&quot;00F759CC&quot;/&gt;&lt;wsp:rsid wsp:val=&quot;00F75AB9&quot;/&gt;&lt;wsp:rsid wsp:val=&quot;00F75CF4&quot;/&gt;&lt;wsp:rsid wsp:val=&quot;00F75D04&quot;/&gt;&lt;wsp:rsid wsp:val=&quot;00F75E59&quot;/&gt;&lt;wsp:rsid wsp:val=&quot;00F75E76&quot;/&gt;&lt;wsp:rsid wsp:val=&quot;00F75F8E&quot;/&gt;&lt;wsp:rsid wsp:val=&quot;00F7627A&quot;/&gt;&lt;wsp:rsid wsp:val=&quot;00F76402&quot;/&gt;&lt;wsp:rsid wsp:val=&quot;00F7679C&quot;/&gt;&lt;wsp:rsid wsp:val=&quot;00F7699F&quot;/&gt;&lt;wsp:rsid wsp:val=&quot;00F76A36&quot;/&gt;&lt;wsp:rsid wsp:val=&quot;00F76C2B&quot;/&gt;&lt;wsp:rsid wsp:val=&quot;00F76CC3&quot;/&gt;&lt;wsp:rsid wsp:val=&quot;00F76E43&quot;/&gt;&lt;wsp:rsid wsp:val=&quot;00F77507&quot;/&gt;&lt;wsp:rsid wsp:val=&quot;00F775E6&quot;/&gt;&lt;wsp:rsid wsp:val=&quot;00F7776D&quot;/&gt;&lt;wsp:rsid wsp:val=&quot;00F77788&quot;/&gt;&lt;wsp:rsid wsp:val=&quot;00F777A3&quot;/&gt;&lt;wsp:rsid wsp:val=&quot;00F778D7&quot;/&gt;&lt;wsp:rsid wsp:val=&quot;00F77ADA&quot;/&gt;&lt;wsp:rsid wsp:val=&quot;00F77C81&quot;/&gt;&lt;wsp:rsid wsp:val=&quot;00F77CC4&quot;/&gt;&lt;wsp:rsid wsp:val=&quot;00F77E5F&quot;/&gt;&lt;wsp:rsid wsp:val=&quot;00F77FD9&quot;/&gt;&lt;wsp:rsid wsp:val=&quot;00F80277&quot;/&gt;&lt;wsp:rsid wsp:val=&quot;00F80955&quot;/&gt;&lt;wsp:rsid wsp:val=&quot;00F80A45&quot;/&gt;&lt;wsp:rsid wsp:val=&quot;00F80B07&quot;/&gt;&lt;wsp:rsid wsp:val=&quot;00F80F1A&quot;/&gt;&lt;wsp:rsid wsp:val=&quot;00F812C6&quot;/&gt;&lt;wsp:rsid wsp:val=&quot;00F81516&quot;/&gt;&lt;wsp:rsid wsp:val=&quot;00F81AC4&quot;/&gt;&lt;wsp:rsid wsp:val=&quot;00F81C07&quot;/&gt;&lt;wsp:rsid wsp:val=&quot;00F81D94&quot;/&gt;&lt;wsp:rsid wsp:val=&quot;00F81FC1&quot;/&gt;&lt;wsp:rsid wsp:val=&quot;00F822B0&quot;/&gt;&lt;wsp:rsid wsp:val=&quot;00F82480&quot;/&gt;&lt;wsp:rsid wsp:val=&quot;00F828B2&quot;/&gt;&lt;wsp:rsid wsp:val=&quot;00F82A13&quot;/&gt;&lt;wsp:rsid wsp:val=&quot;00F82B88&quot;/&gt;&lt;wsp:rsid wsp:val=&quot;00F8306C&quot;/&gt;&lt;wsp:rsid wsp:val=&quot;00F83385&quot;/&gt;&lt;wsp:rsid wsp:val=&quot;00F833E1&quot;/&gt;&lt;wsp:rsid wsp:val=&quot;00F84405&quot;/&gt;&lt;wsp:rsid wsp:val=&quot;00F84584&quot;/&gt;&lt;wsp:rsid wsp:val=&quot;00F84A11&quot;/&gt;&lt;wsp:rsid wsp:val=&quot;00F84A55&quot;/&gt;&lt;wsp:rsid wsp:val=&quot;00F84D12&quot;/&gt;&lt;wsp:rsid wsp:val=&quot;00F84DDA&quot;/&gt;&lt;wsp:rsid wsp:val=&quot;00F84F06&quot;/&gt;&lt;wsp:rsid wsp:val=&quot;00F850A8&quot;/&gt;&lt;wsp:rsid wsp:val=&quot;00F852FB&quot;/&gt;&lt;wsp:rsid wsp:val=&quot;00F853FE&quot;/&gt;&lt;wsp:rsid wsp:val=&quot;00F856AB&quot;/&gt;&lt;wsp:rsid wsp:val=&quot;00F85AF2&quot;/&gt;&lt;wsp:rsid wsp:val=&quot;00F85C01&quot;/&gt;&lt;wsp:rsid wsp:val=&quot;00F85E35&quot;/&gt;&lt;wsp:rsid wsp:val=&quot;00F85E4A&quot;/&gt;&lt;wsp:rsid wsp:val=&quot;00F85F47&quot;/&gt;&lt;wsp:rsid wsp:val=&quot;00F862E5&quot;/&gt;&lt;wsp:rsid wsp:val=&quot;00F86423&quot;/&gt;&lt;wsp:rsid wsp:val=&quot;00F864B0&quot;/&gt;&lt;wsp:rsid wsp:val=&quot;00F8688B&quot;/&gt;&lt;wsp:rsid wsp:val=&quot;00F868CE&quot;/&gt;&lt;wsp:rsid wsp:val=&quot;00F86AFD&quot;/&gt;&lt;wsp:rsid wsp:val=&quot;00F86C49&quot;/&gt;&lt;wsp:rsid wsp:val=&quot;00F86CDC&quot;/&gt;&lt;wsp:rsid wsp:val=&quot;00F86D0D&quot;/&gt;&lt;wsp:rsid wsp:val=&quot;00F87251&quot;/&gt;&lt;wsp:rsid wsp:val=&quot;00F872F5&quot;/&gt;&lt;wsp:rsid wsp:val=&quot;00F87320&quot;/&gt;&lt;wsp:rsid wsp:val=&quot;00F87451&quot;/&gt;&lt;wsp:rsid wsp:val=&quot;00F8750C&quot;/&gt;&lt;wsp:rsid wsp:val=&quot;00F87525&quot;/&gt;&lt;wsp:rsid wsp:val=&quot;00F8755D&quot;/&gt;&lt;wsp:rsid wsp:val=&quot;00F8792B&quot;/&gt;&lt;wsp:rsid wsp:val=&quot;00F87C4F&quot;/&gt;&lt;wsp:rsid wsp:val=&quot;00F87CA0&quot;/&gt;&lt;wsp:rsid wsp:val=&quot;00F87E2A&quot;/&gt;&lt;wsp:rsid wsp:val=&quot;00F9034A&quot;/&gt;&lt;wsp:rsid wsp:val=&quot;00F90475&quot;/&gt;&lt;wsp:rsid wsp:val=&quot;00F908AF&quot;/&gt;&lt;wsp:rsid wsp:val=&quot;00F90B4B&quot;/&gt;&lt;wsp:rsid wsp:val=&quot;00F90E63&quot;/&gt;&lt;wsp:rsid wsp:val=&quot;00F90EA5&quot;/&gt;&lt;wsp:rsid wsp:val=&quot;00F91024&quot;/&gt;&lt;wsp:rsid wsp:val=&quot;00F91189&quot;/&gt;&lt;wsp:rsid wsp:val=&quot;00F91597&quot;/&gt;&lt;wsp:rsid wsp:val=&quot;00F9164E&quot;/&gt;&lt;wsp:rsid wsp:val=&quot;00F91B1E&quot;/&gt;&lt;wsp:rsid wsp:val=&quot;00F91C4D&quot;/&gt;&lt;wsp:rsid wsp:val=&quot;00F91EE4&quot;/&gt;&lt;wsp:rsid wsp:val=&quot;00F92029&quot;/&gt;&lt;wsp:rsid wsp:val=&quot;00F92231&quot;/&gt;&lt;wsp:rsid wsp:val=&quot;00F92283&quot;/&gt;&lt;wsp:rsid wsp:val=&quot;00F92295&quot;/&gt;&lt;wsp:rsid wsp:val=&quot;00F9274E&quot;/&gt;&lt;wsp:rsid wsp:val=&quot;00F92A7F&quot;/&gt;&lt;wsp:rsid wsp:val=&quot;00F92B26&quot;/&gt;&lt;wsp:rsid wsp:val=&quot;00F92DAD&quot;/&gt;&lt;wsp:rsid wsp:val=&quot;00F93C0E&quot;/&gt;&lt;wsp:rsid wsp:val=&quot;00F93D03&quot;/&gt;&lt;wsp:rsid wsp:val=&quot;00F941C2&quot;/&gt;&lt;wsp:rsid wsp:val=&quot;00F94800&quot;/&gt;&lt;wsp:rsid wsp:val=&quot;00F94994&quot;/&gt;&lt;wsp:rsid wsp:val=&quot;00F94ABF&quot;/&gt;&lt;wsp:rsid wsp:val=&quot;00F94BAD&quot;/&gt;&lt;wsp:rsid wsp:val=&quot;00F95809&quot;/&gt;&lt;wsp:rsid wsp:val=&quot;00F962B5&quot;/&gt;&lt;wsp:rsid wsp:val=&quot;00F9638D&quot;/&gt;&lt;wsp:rsid wsp:val=&quot;00F96608&quot;/&gt;&lt;wsp:rsid wsp:val=&quot;00F9662E&quot;/&gt;&lt;wsp:rsid wsp:val=&quot;00F96982&quot;/&gt;&lt;wsp:rsid wsp:val=&quot;00F96E5F&quot;/&gt;&lt;wsp:rsid wsp:val=&quot;00F96F06&quot;/&gt;&lt;wsp:rsid wsp:val=&quot;00F97970&quot;/&gt;&lt;wsp:rsid wsp:val=&quot;00F97D6C&quot;/&gt;&lt;wsp:rsid wsp:val=&quot;00F97DAF&quot;/&gt;&lt;wsp:rsid wsp:val=&quot;00FA0133&quot;/&gt;&lt;wsp:rsid wsp:val=&quot;00FA0153&quot;/&gt;&lt;wsp:rsid wsp:val=&quot;00FA0414&quot;/&gt;&lt;wsp:rsid wsp:val=&quot;00FA0470&quot;/&gt;&lt;wsp:rsid wsp:val=&quot;00FA057E&quot;/&gt;&lt;wsp:rsid wsp:val=&quot;00FA06C3&quot;/&gt;&lt;wsp:rsid wsp:val=&quot;00FA0901&quot;/&gt;&lt;wsp:rsid wsp:val=&quot;00FA09ED&quot;/&gt;&lt;wsp:rsid wsp:val=&quot;00FA0A4D&quot;/&gt;&lt;wsp:rsid wsp:val=&quot;00FA0D42&quot;/&gt;&lt;wsp:rsid wsp:val=&quot;00FA115A&quot;/&gt;&lt;wsp:rsid wsp:val=&quot;00FA1225&quot;/&gt;&lt;wsp:rsid wsp:val=&quot;00FA165B&quot;/&gt;&lt;wsp:rsid wsp:val=&quot;00FA16E8&quot;/&gt;&lt;wsp:rsid wsp:val=&quot;00FA1BAC&quot;/&gt;&lt;wsp:rsid wsp:val=&quot;00FA1C03&quot;/&gt;&lt;wsp:rsid wsp:val=&quot;00FA1FC3&quot;/&gt;&lt;wsp:rsid wsp:val=&quot;00FA2246&quot;/&gt;&lt;wsp:rsid wsp:val=&quot;00FA22F9&quot;/&gt;&lt;wsp:rsid wsp:val=&quot;00FA2302&quot;/&gt;&lt;wsp:rsid wsp:val=&quot;00FA2865&quot;/&gt;&lt;wsp:rsid wsp:val=&quot;00FA2969&quot;/&gt;&lt;wsp:rsid wsp:val=&quot;00FA298B&quot;/&gt;&lt;wsp:rsid wsp:val=&quot;00FA29D0&quot;/&gt;&lt;wsp:rsid wsp:val=&quot;00FA33B0&quot;/&gt;&lt;wsp:rsid wsp:val=&quot;00FA3A64&quot;/&gt;&lt;wsp:rsid wsp:val=&quot;00FA43D8&quot;/&gt;&lt;wsp:rsid wsp:val=&quot;00FA4771&quot;/&gt;&lt;wsp:rsid wsp:val=&quot;00FA47D4&quot;/&gt;&lt;wsp:rsid wsp:val=&quot;00FA5368&quot;/&gt;&lt;wsp:rsid wsp:val=&quot;00FA53DD&quot;/&gt;&lt;wsp:rsid wsp:val=&quot;00FA5639&quot;/&gt;&lt;wsp:rsid wsp:val=&quot;00FA5694&quot;/&gt;&lt;wsp:rsid wsp:val=&quot;00FA5913&quot;/&gt;&lt;wsp:rsid wsp:val=&quot;00FA5DB2&quot;/&gt;&lt;wsp:rsid wsp:val=&quot;00FA5FED&quot;/&gt;&lt;wsp:rsid wsp:val=&quot;00FA6676&quot;/&gt;&lt;wsp:rsid wsp:val=&quot;00FA676D&quot;/&gt;&lt;wsp:rsid wsp:val=&quot;00FA67F7&quot;/&gt;&lt;wsp:rsid wsp:val=&quot;00FA682A&quot;/&gt;&lt;wsp:rsid wsp:val=&quot;00FA693A&quot;/&gt;&lt;wsp:rsid wsp:val=&quot;00FA6E3C&quot;/&gt;&lt;wsp:rsid wsp:val=&quot;00FA6E45&quot;/&gt;&lt;wsp:rsid wsp:val=&quot;00FA7450&quot;/&gt;&lt;wsp:rsid wsp:val=&quot;00FA754A&quot;/&gt;&lt;wsp:rsid wsp:val=&quot;00FA7F85&quot;/&gt;&lt;wsp:rsid wsp:val=&quot;00FB0177&quot;/&gt;&lt;wsp:rsid wsp:val=&quot;00FB025B&quot;/&gt;&lt;wsp:rsid wsp:val=&quot;00FB05FC&quot;/&gt;&lt;wsp:rsid wsp:val=&quot;00FB0757&quot;/&gt;&lt;wsp:rsid wsp:val=&quot;00FB0822&quot;/&gt;&lt;wsp:rsid wsp:val=&quot;00FB0A4F&quot;/&gt;&lt;wsp:rsid wsp:val=&quot;00FB0B6B&quot;/&gt;&lt;wsp:rsid wsp:val=&quot;00FB0CEA&quot;/&gt;&lt;wsp:rsid wsp:val=&quot;00FB109C&quot;/&gt;&lt;wsp:rsid wsp:val=&quot;00FB1192&quot;/&gt;&lt;wsp:rsid wsp:val=&quot;00FB11C9&quot;/&gt;&lt;wsp:rsid wsp:val=&quot;00FB1B83&quot;/&gt;&lt;wsp:rsid wsp:val=&quot;00FB1C66&quot;/&gt;&lt;wsp:rsid wsp:val=&quot;00FB261A&quot;/&gt;&lt;wsp:rsid wsp:val=&quot;00FB2704&quot;/&gt;&lt;wsp:rsid wsp:val=&quot;00FB27DD&quot;/&gt;&lt;wsp:rsid wsp:val=&quot;00FB28F1&quot;/&gt;&lt;wsp:rsid wsp:val=&quot;00FB2A14&quot;/&gt;&lt;wsp:rsid wsp:val=&quot;00FB2BA7&quot;/&gt;&lt;wsp:rsid wsp:val=&quot;00FB2C9E&quot;/&gt;&lt;wsp:rsid wsp:val=&quot;00FB2EB9&quot;/&gt;&lt;wsp:rsid wsp:val=&quot;00FB2F08&quot;/&gt;&lt;wsp:rsid wsp:val=&quot;00FB2FE6&quot;/&gt;&lt;wsp:rsid wsp:val=&quot;00FB313B&quot;/&gt;&lt;wsp:rsid wsp:val=&quot;00FB316D&quot;/&gt;&lt;wsp:rsid wsp:val=&quot;00FB3246&quot;/&gt;&lt;wsp:rsid wsp:val=&quot;00FB37EE&quot;/&gt;&lt;wsp:rsid wsp:val=&quot;00FB3F1D&quot;/&gt;&lt;wsp:rsid wsp:val=&quot;00FB41EF&quot;/&gt;&lt;wsp:rsid wsp:val=&quot;00FB420F&quot;/&gt;&lt;wsp:rsid wsp:val=&quot;00FB434B&quot;/&gt;&lt;wsp:rsid wsp:val=&quot;00FB47AA&quot;/&gt;&lt;wsp:rsid wsp:val=&quot;00FB48D3&quot;/&gt;&lt;wsp:rsid wsp:val=&quot;00FB4C94&quot;/&gt;&lt;wsp:rsid wsp:val=&quot;00FB4CE8&quot;/&gt;&lt;wsp:rsid wsp:val=&quot;00FB4D39&quot;/&gt;&lt;wsp:rsid wsp:val=&quot;00FB50D1&quot;/&gt;&lt;wsp:rsid wsp:val=&quot;00FB51E6&quot;/&gt;&lt;wsp:rsid wsp:val=&quot;00FB526F&quot;/&gt;&lt;wsp:rsid wsp:val=&quot;00FB5275&quot;/&gt;&lt;wsp:rsid wsp:val=&quot;00FB5325&quot;/&gt;&lt;wsp:rsid wsp:val=&quot;00FB556A&quot;/&gt;&lt;wsp:rsid wsp:val=&quot;00FB55A2&quot;/&gt;&lt;wsp:rsid wsp:val=&quot;00FB5A63&quot;/&gt;&lt;wsp:rsid wsp:val=&quot;00FB5C7E&quot;/&gt;&lt;wsp:rsid wsp:val=&quot;00FB5F4B&quot;/&gt;&lt;wsp:rsid wsp:val=&quot;00FB60A9&quot;/&gt;&lt;wsp:rsid wsp:val=&quot;00FB6285&quot;/&gt;&lt;wsp:rsid wsp:val=&quot;00FB63B9&quot;/&gt;&lt;wsp:rsid wsp:val=&quot;00FB66D7&quot;/&gt;&lt;wsp:rsid wsp:val=&quot;00FB6700&quot;/&gt;&lt;wsp:rsid wsp:val=&quot;00FB6733&quot;/&gt;&lt;wsp:rsid wsp:val=&quot;00FB67F3&quot;/&gt;&lt;wsp:rsid wsp:val=&quot;00FB6968&quot;/&gt;&lt;wsp:rsid wsp:val=&quot;00FB6ACB&quot;/&gt;&lt;wsp:rsid wsp:val=&quot;00FB7529&quot;/&gt;&lt;wsp:rsid wsp:val=&quot;00FB75C7&quot;/&gt;&lt;wsp:rsid wsp:val=&quot;00FB7DE3&quot;/&gt;&lt;wsp:rsid wsp:val=&quot;00FB7F94&quot;/&gt;&lt;wsp:rsid wsp:val=&quot;00FC0261&quot;/&gt;&lt;wsp:rsid wsp:val=&quot;00FC036A&quot;/&gt;&lt;wsp:rsid wsp:val=&quot;00FC04B4&quot;/&gt;&lt;wsp:rsid wsp:val=&quot;00FC076E&quot;/&gt;&lt;wsp:rsid wsp:val=&quot;00FC0982&quot;/&gt;&lt;wsp:rsid wsp:val=&quot;00FC0AE6&quot;/&gt;&lt;wsp:rsid wsp:val=&quot;00FC0C92&quot;/&gt;&lt;wsp:rsid wsp:val=&quot;00FC0CFF&quot;/&gt;&lt;wsp:rsid wsp:val=&quot;00FC0D10&quot;/&gt;&lt;wsp:rsid wsp:val=&quot;00FC1086&quot;/&gt;&lt;wsp:rsid wsp:val=&quot;00FC1182&quot;/&gt;&lt;wsp:rsid wsp:val=&quot;00FC1452&quot;/&gt;&lt;wsp:rsid wsp:val=&quot;00FC1595&quot;/&gt;&lt;wsp:rsid wsp:val=&quot;00FC16EF&quot;/&gt;&lt;wsp:rsid wsp:val=&quot;00FC19AC&quot;/&gt;&lt;wsp:rsid wsp:val=&quot;00FC1DCA&quot;/&gt;&lt;wsp:rsid wsp:val=&quot;00FC2533&quot;/&gt;&lt;wsp:rsid wsp:val=&quot;00FC2582&quot;/&gt;&lt;wsp:rsid wsp:val=&quot;00FC2808&quot;/&gt;&lt;wsp:rsid wsp:val=&quot;00FC28F8&quot;/&gt;&lt;wsp:rsid wsp:val=&quot;00FC296F&quot;/&gt;&lt;wsp:rsid wsp:val=&quot;00FC2A6A&quot;/&gt;&lt;wsp:rsid wsp:val=&quot;00FC2AB4&quot;/&gt;&lt;wsp:rsid wsp:val=&quot;00FC2C6F&quot;/&gt;&lt;wsp:rsid wsp:val=&quot;00FC2E69&quot;/&gt;&lt;wsp:rsid wsp:val=&quot;00FC2F67&quot;/&gt;&lt;wsp:rsid wsp:val=&quot;00FC3186&quot;/&gt;&lt;wsp:rsid wsp:val=&quot;00FC3499&quot;/&gt;&lt;wsp:rsid wsp:val=&quot;00FC383C&quot;/&gt;&lt;wsp:rsid wsp:val=&quot;00FC383E&quot;/&gt;&lt;wsp:rsid wsp:val=&quot;00FC3A32&quot;/&gt;&lt;wsp:rsid wsp:val=&quot;00FC3A81&quot;/&gt;&lt;wsp:rsid wsp:val=&quot;00FC3B84&quot;/&gt;&lt;wsp:rsid wsp:val=&quot;00FC3E57&quot;/&gt;&lt;wsp:rsid wsp:val=&quot;00FC40EF&quot;/&gt;&lt;wsp:rsid wsp:val=&quot;00FC4705&quot;/&gt;&lt;wsp:rsid wsp:val=&quot;00FC4D65&quot;/&gt;&lt;wsp:rsid wsp:val=&quot;00FC4DDB&quot;/&gt;&lt;wsp:rsid wsp:val=&quot;00FC4EEA&quot;/&gt;&lt;wsp:rsid wsp:val=&quot;00FC4EF0&quot;/&gt;&lt;wsp:rsid wsp:val=&quot;00FC5454&quot;/&gt;&lt;wsp:rsid wsp:val=&quot;00FC5871&quot;/&gt;&lt;wsp:rsid wsp:val=&quot;00FC5B60&quot;/&gt;&lt;wsp:rsid wsp:val=&quot;00FC5CEF&quot;/&gt;&lt;wsp:rsid wsp:val=&quot;00FC626C&quot;/&gt;&lt;wsp:rsid wsp:val=&quot;00FC62C5&quot;/&gt;&lt;wsp:rsid wsp:val=&quot;00FC630E&quot;/&gt;&lt;wsp:rsid wsp:val=&quot;00FC63BB&quot;/&gt;&lt;wsp:rsid wsp:val=&quot;00FC63C5&quot;/&gt;&lt;wsp:rsid wsp:val=&quot;00FC6932&quot;/&gt;&lt;wsp:rsid wsp:val=&quot;00FC696B&quot;/&gt;&lt;wsp:rsid wsp:val=&quot;00FC6B39&quot;/&gt;&lt;wsp:rsid wsp:val=&quot;00FC7428&quot;/&gt;&lt;wsp:rsid wsp:val=&quot;00FC7574&quot;/&gt;&lt;wsp:rsid wsp:val=&quot;00FC76E5&quot;/&gt;&lt;wsp:rsid wsp:val=&quot;00FC76FC&quot;/&gt;&lt;wsp:rsid wsp:val=&quot;00FC77C8&quot;/&gt;&lt;wsp:rsid wsp:val=&quot;00FC7A77&quot;/&gt;&lt;wsp:rsid wsp:val=&quot;00FC7EF2&quot;/&gt;&lt;wsp:rsid wsp:val=&quot;00FC7F20&quot;/&gt;&lt;wsp:rsid wsp:val=&quot;00FC7F72&quot;/&gt;&lt;wsp:rsid wsp:val=&quot;00FD0292&quot;/&gt;&lt;wsp:rsid wsp:val=&quot;00FD0506&quot;/&gt;&lt;wsp:rsid wsp:val=&quot;00FD089B&quot;/&gt;&lt;wsp:rsid wsp:val=&quot;00FD08E6&quot;/&gt;&lt;wsp:rsid wsp:val=&quot;00FD0A0F&quot;/&gt;&lt;wsp:rsid wsp:val=&quot;00FD0ADB&quot;/&gt;&lt;wsp:rsid wsp:val=&quot;00FD0C7F&quot;/&gt;&lt;wsp:rsid wsp:val=&quot;00FD10CA&quot;/&gt;&lt;wsp:rsid wsp:val=&quot;00FD13DE&quot;/&gt;&lt;wsp:rsid wsp:val=&quot;00FD15E7&quot;/&gt;&lt;wsp:rsid wsp:val=&quot;00FD268A&quot;/&gt;&lt;wsp:rsid wsp:val=&quot;00FD29D3&quot;/&gt;&lt;wsp:rsid wsp:val=&quot;00FD2AD8&quot;/&gt;&lt;wsp:rsid wsp:val=&quot;00FD2B4C&quot;/&gt;&lt;wsp:rsid wsp:val=&quot;00FD2C0E&quot;/&gt;&lt;wsp:rsid wsp:val=&quot;00FD2C67&quot;/&gt;&lt;wsp:rsid wsp:val=&quot;00FD2E3F&quot;/&gt;&lt;wsp:rsid wsp:val=&quot;00FD2EA2&quot;/&gt;&lt;wsp:rsid wsp:val=&quot;00FD30B9&quot;/&gt;&lt;wsp:rsid wsp:val=&quot;00FD32AD&quot;/&gt;&lt;wsp:rsid wsp:val=&quot;00FD33F0&quot;/&gt;&lt;wsp:rsid wsp:val=&quot;00FD36DC&quot;/&gt;&lt;wsp:rsid wsp:val=&quot;00FD3AEA&quot;/&gt;&lt;wsp:rsid wsp:val=&quot;00FD3D09&quot;/&gt;&lt;wsp:rsid wsp:val=&quot;00FD434F&quot;/&gt;&lt;wsp:rsid wsp:val=&quot;00FD4743&quot;/&gt;&lt;wsp:rsid wsp:val=&quot;00FD4C11&quot;/&gt;&lt;wsp:rsid wsp:val=&quot;00FD5126&quot;/&gt;&lt;wsp:rsid wsp:val=&quot;00FD5681&quot;/&gt;&lt;wsp:rsid wsp:val=&quot;00FD5992&quot;/&gt;&lt;wsp:rsid wsp:val=&quot;00FD59BA&quot;/&gt;&lt;wsp:rsid wsp:val=&quot;00FD5AE3&quot;/&gt;&lt;wsp:rsid wsp:val=&quot;00FD6110&quot;/&gt;&lt;wsp:rsid wsp:val=&quot;00FD6184&quot;/&gt;&lt;wsp:rsid wsp:val=&quot;00FD6417&quot;/&gt;&lt;wsp:rsid wsp:val=&quot;00FD69AE&quot;/&gt;&lt;wsp:rsid wsp:val=&quot;00FD6F22&quot;/&gt;&lt;wsp:rsid wsp:val=&quot;00FD73D6&quot;/&gt;&lt;wsp:rsid wsp:val=&quot;00FD7519&quot;/&gt;&lt;wsp:rsid wsp:val=&quot;00FD787C&quot;/&gt;&lt;wsp:rsid wsp:val=&quot;00FD7A3A&quot;/&gt;&lt;wsp:rsid wsp:val=&quot;00FD7CEC&quot;/&gt;&lt;wsp:rsid wsp:val=&quot;00FD7D7C&quot;/&gt;&lt;wsp:rsid wsp:val=&quot;00FE0010&quot;/&gt;&lt;wsp:rsid wsp:val=&quot;00FE00D3&quot;/&gt;&lt;wsp:rsid wsp:val=&quot;00FE0229&quot;/&gt;&lt;wsp:rsid wsp:val=&quot;00FE0A4B&quot;/&gt;&lt;wsp:rsid wsp:val=&quot;00FE0B19&quot;/&gt;&lt;wsp:rsid wsp:val=&quot;00FE0BFA&quot;/&gt;&lt;wsp:rsid wsp:val=&quot;00FE0CF1&quot;/&gt;&lt;wsp:rsid wsp:val=&quot;00FE0D99&quot;/&gt;&lt;wsp:rsid wsp:val=&quot;00FE0E29&quot;/&gt;&lt;wsp:rsid wsp:val=&quot;00FE1303&quot;/&gt;&lt;wsp:rsid wsp:val=&quot;00FE1310&quot;/&gt;&lt;wsp:rsid wsp:val=&quot;00FE16B5&quot;/&gt;&lt;wsp:rsid wsp:val=&quot;00FE1762&quot;/&gt;&lt;wsp:rsid wsp:val=&quot;00FE23EF&quot;/&gt;&lt;wsp:rsid wsp:val=&quot;00FE24C3&quot;/&gt;&lt;wsp:rsid wsp:val=&quot;00FE2585&quot;/&gt;&lt;wsp:rsid wsp:val=&quot;00FE2821&quot;/&gt;&lt;wsp:rsid wsp:val=&quot;00FE2CD5&quot;/&gt;&lt;wsp:rsid wsp:val=&quot;00FE3376&quot;/&gt;&lt;wsp:rsid wsp:val=&quot;00FE344C&quot;/&gt;&lt;wsp:rsid wsp:val=&quot;00FE3635&quot;/&gt;&lt;wsp:rsid wsp:val=&quot;00FE3706&quot;/&gt;&lt;wsp:rsid wsp:val=&quot;00FE3739&quot;/&gt;&lt;wsp:rsid wsp:val=&quot;00FE37EC&quot;/&gt;&lt;wsp:rsid wsp:val=&quot;00FE38E2&quot;/&gt;&lt;wsp:rsid wsp:val=&quot;00FE390F&quot;/&gt;&lt;wsp:rsid wsp:val=&quot;00FE3967&quot;/&gt;&lt;wsp:rsid wsp:val=&quot;00FE3DD4&quot;/&gt;&lt;wsp:rsid wsp:val=&quot;00FE3F8F&quot;/&gt;&lt;wsp:rsid wsp:val=&quot;00FE44EC&quot;/&gt;&lt;wsp:rsid wsp:val=&quot;00FE45EB&quot;/&gt;&lt;wsp:rsid wsp:val=&quot;00FE46A0&quot;/&gt;&lt;wsp:rsid wsp:val=&quot;00FE48A4&quot;/&gt;&lt;wsp:rsid wsp:val=&quot;00FE4B42&quot;/&gt;&lt;wsp:rsid wsp:val=&quot;00FE4E0B&quot;/&gt;&lt;wsp:rsid wsp:val=&quot;00FE5091&quot;/&gt;&lt;wsp:rsid wsp:val=&quot;00FE52B4&quot;/&gt;&lt;wsp:rsid wsp:val=&quot;00FE5491&quot;/&gt;&lt;wsp:rsid wsp:val=&quot;00FE54A1&quot;/&gt;&lt;wsp:rsid wsp:val=&quot;00FE5788&quot;/&gt;&lt;wsp:rsid wsp:val=&quot;00FE59B8&quot;/&gt;&lt;wsp:rsid wsp:val=&quot;00FE5DBF&quot;/&gt;&lt;wsp:rsid wsp:val=&quot;00FE5E90&quot;/&gt;&lt;wsp:rsid wsp:val=&quot;00FE611F&quot;/&gt;&lt;wsp:rsid wsp:val=&quot;00FE67C2&quot;/&gt;&lt;wsp:rsid wsp:val=&quot;00FE6A5D&quot;/&gt;&lt;wsp:rsid wsp:val=&quot;00FE6AC5&quot;/&gt;&lt;wsp:rsid wsp:val=&quot;00FE6B54&quot;/&gt;&lt;wsp:rsid wsp:val=&quot;00FE6B84&quot;/&gt;&lt;wsp:rsid wsp:val=&quot;00FE6EA2&quot;/&gt;&lt;wsp:rsid wsp:val=&quot;00FE6EAA&quot;/&gt;&lt;wsp:rsid wsp:val=&quot;00FE7013&quot;/&gt;&lt;wsp:rsid wsp:val=&quot;00FE722C&quot;/&gt;&lt;wsp:rsid wsp:val=&quot;00FE723F&quot;/&gt;&lt;wsp:rsid wsp:val=&quot;00FE753E&quot;/&gt;&lt;wsp:rsid wsp:val=&quot;00FE7653&quot;/&gt;&lt;wsp:rsid wsp:val=&quot;00FE77C9&quot;/&gt;&lt;wsp:rsid wsp:val=&quot;00FE78E6&quot;/&gt;&lt;wsp:rsid wsp:val=&quot;00FE7B55&quot;/&gt;&lt;wsp:rsid wsp:val=&quot;00FE7CBD&quot;/&gt;&lt;wsp:rsid wsp:val=&quot;00FF01B9&quot;/&gt;&lt;wsp:rsid wsp:val=&quot;00FF0296&quot;/&gt;&lt;wsp:rsid wsp:val=&quot;00FF03FF&quot;/&gt;&lt;wsp:rsid wsp:val=&quot;00FF0437&quot;/&gt;&lt;wsp:rsid wsp:val=&quot;00FF078A&quot;/&gt;&lt;wsp:rsid wsp:val=&quot;00FF07F0&quot;/&gt;&lt;wsp:rsid wsp:val=&quot;00FF0851&quot;/&gt;&lt;wsp:rsid wsp:val=&quot;00FF0981&quot;/&gt;&lt;wsp:rsid wsp:val=&quot;00FF0C22&quot;/&gt;&lt;wsp:rsid wsp:val=&quot;00FF0DCD&quot;/&gt;&lt;wsp:rsid wsp:val=&quot;00FF0FD1&quot;/&gt;&lt;wsp:rsid wsp:val=&quot;00FF133A&quot;/&gt;&lt;wsp:rsid wsp:val=&quot;00FF1815&quot;/&gt;&lt;wsp:rsid wsp:val=&quot;00FF18FC&quot;/&gt;&lt;wsp:rsid wsp:val=&quot;00FF1916&quot;/&gt;&lt;wsp:rsid wsp:val=&quot;00FF19BC&quot;/&gt;&lt;wsp:rsid wsp:val=&quot;00FF1D79&quot;/&gt;&lt;wsp:rsid wsp:val=&quot;00FF1DC7&quot;/&gt;&lt;wsp:rsid wsp:val=&quot;00FF20B5&quot;/&gt;&lt;wsp:rsid wsp:val=&quot;00FF2193&quot;/&gt;&lt;wsp:rsid wsp:val=&quot;00FF286F&quot;/&gt;&lt;wsp:rsid wsp:val=&quot;00FF30E5&quot;/&gt;&lt;wsp:rsid wsp:val=&quot;00FF3176&quot;/&gt;&lt;wsp:rsid wsp:val=&quot;00FF3A24&quot;/&gt;&lt;wsp:rsid wsp:val=&quot;00FF3AEA&quot;/&gt;&lt;wsp:rsid wsp:val=&quot;00FF3D50&quot;/&gt;&lt;wsp:rsid wsp:val=&quot;00FF3F32&quot;/&gt;&lt;wsp:rsid wsp:val=&quot;00FF3F6A&quot;/&gt;&lt;wsp:rsid wsp:val=&quot;00FF477C&quot;/&gt;&lt;wsp:rsid wsp:val=&quot;00FF48C5&quot;/&gt;&lt;wsp:rsid wsp:val=&quot;00FF4A2B&quot;/&gt;&lt;wsp:rsid wsp:val=&quot;00FF4BBE&quot;/&gt;&lt;wsp:rsid wsp:val=&quot;00FF4C11&quot;/&gt;&lt;wsp:rsid wsp:val=&quot;00FF4F30&quot;/&gt;&lt;wsp:rsid wsp:val=&quot;00FF506B&quot;/&gt;&lt;wsp:rsid wsp:val=&quot;00FF5362&quot;/&gt;&lt;wsp:rsid wsp:val=&quot;00FF537C&quot;/&gt;&lt;wsp:rsid wsp:val=&quot;00FF569C&quot;/&gt;&lt;wsp:rsid wsp:val=&quot;00FF6054&quot;/&gt;&lt;wsp:rsid wsp:val=&quot;00FF619E&quot;/&gt;&lt;wsp:rsid wsp:val=&quot;00FF6389&quot;/&gt;&lt;wsp:rsid wsp:val=&quot;00FF690E&quot;/&gt;&lt;wsp:rsid wsp:val=&quot;00FF6A05&quot;/&gt;&lt;wsp:rsid wsp:val=&quot;00FF6A5A&quot;/&gt;&lt;wsp:rsid wsp:val=&quot;00FF6A64&quot;/&gt;&lt;wsp:rsid wsp:val=&quot;00FF6AF3&quot;/&gt;&lt;wsp:rsid wsp:val=&quot;00FF6B0A&quot;/&gt;&lt;wsp:rsid wsp:val=&quot;00FF6E19&quot;/&gt;&lt;wsp:rsid wsp:val=&quot;00FF6E74&quot;/&gt;&lt;wsp:rsid wsp:val=&quot;00FF6EE5&quot;/&gt;&lt;wsp:rsid wsp:val=&quot;00FF7373&quot;/&gt;&lt;wsp:rsid wsp:val=&quot;00FF73A3&quot;/&gt;&lt;wsp:rsid wsp:val=&quot;00FF73FE&quot;/&gt;&lt;wsp:rsid wsp:val=&quot;00FF754A&quot;/&gt;&lt;wsp:rsid wsp:val=&quot;00FF770D&quot;/&gt;&lt;wsp:rsid wsp:val=&quot;00FF7814&quot;/&gt;&lt;wsp:rsid wsp:val=&quot;00FF793E&quot;/&gt;&lt;wsp:rsid wsp:val=&quot;00FF7B65&quot;/&gt;&lt;wsp:rsid wsp:val=&quot;00FF7D23&quot;/&gt;&lt;/wsp:rsids&gt;&lt;/w:docPr&gt;&lt;w:body&gt;&lt;wx:sect&gt;&lt;w:p wsp:rsidR=&quot;00E05851&quot; wsp:rsidRDefault=&quot;00E05851&quot; wsp:rsidP=&quot;00E05851&quot;&gt;&lt;m:oMathPara&gt;&lt;m:oMath&gt;&lt;m:sSubSup&gt;&lt;m:sSubSupPr&gt;&lt;m:ctrlPr&gt;&lt;w:rPr&gt;&lt;w:rFonts w:ascii=&quot;Cambria Math&quot;/&gt;&lt;wx:font wx:val=&quot;Cambria Math&quot;/&gt;&lt;w:i/&gt;&lt;w:sz-cs w:val=&quot;21&quot;/&gt;&lt;/w:rPr&gt;&lt;/m:ctrlPr&gt;&lt;/m:sSubSupPr&gt;&lt;m:e&gt;&lt;m:r&gt;&lt;w:rPr&gt;&lt;w:rFonts w:ascii=&quot;Cambria Math&quot;/&gt;&lt;wx:font wx:val=&quot;Cambria Math&quot;/&gt;&lt;w:i/&gt;&lt;w:sz-cs w:val=&quot;21&quot;/&gt;&lt;/w:rPr&gt;&lt;m:t&gt;Y&lt;/m:t&gt;&lt;/m:r&gt;&lt;/m:e&gt;&lt;m:sub&gt;&lt;m:r&gt;&lt;w:rPr&gt;&lt;w:rFonts w:ascii=&quot;Cambria Math&quot;/&gt;&lt;w:i/&gt;&lt;w:sz-cs w:val=&quot;21&quot;/&gt;&lt;/w:rPr&gt;&lt;m:t&gt;Ⅰ&lt;/m:t&gt;&lt;/m:r&gt;&lt;m:ctrlPr&gt;&lt;w:rPr&gt;&lt;w:rFonts w:ascii=&quot;Cambria Math&quot; w:h-ansi=&quot;Cambria Math&quot;/&gt;&lt;wx:font wx:val=&quot;Cambria Math&quot;/&gt;&lt;w:i/&gt;&lt;w:sz-cs w:val=&quot;21&quot;/&gt;&lt;/w:rPr&gt;&lt;/m:ctrlPr&gt;&lt;/m:sub&gt;&lt;m:sup&gt;&lt;m:r&gt;&lt;w:rPr&gt;&lt;w:rFonts w:asciaaaaaaaaaaaaaaaaaaaaaaaaaaaaaaaaaaaaaaai=h&quot;Cambria Math&quot;/&gt;&lt;w:i/&gt;&lt;w:sz-cs w:val=&quot;21&quot;/&gt;&lt;/w:rPr&gt;&lt;m:t&gt;'&lt;/m:t&gt;&lt;/m:r&gt;&lt;/m:sup&gt;&lt;/m:sSubSup&gt;&lt;m:r&gt;&lt;w:rPr&gt;&lt;w:rFonts w:ascii=&quot;Cambria Math&quot;/&gt;&lt;w:i/&gt;&lt;w:sz-cs w:val=&quot;21&quot;/&gt;&lt;/w:rPr&gt;&lt;m:t&gt;≥&lt;/m:t&gt;&lt;/m:r&gt;&lt;m:r&gt;&lt;m:rPr&gt;&lt;m:nor/&gt;&lt;/m:raPara&gt;a&lt;awa:araPara&gt;a&lt;awa:araFaoanatasa awa:aaasacaiaia=a&quot;aCaaamabaraiaaa aMaathh&quot;/&gt;&lt;wx:font wx:val=&quot;Cambria Math&quot;/&gt;&lt;w:sz-cs w:val=&quot;21&quot;/&gt;&lt;/w:rPr&gt;&lt;m:t&gt;85&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56" o:title="" chromakey="white"/>
                </v:shape>
              </w:pict>
            </w:r>
            <w:r>
              <w:rPr>
                <w:rFonts w:ascii="Times New Roman"/>
                <w:szCs w:val="21"/>
              </w:rPr>
              <w:instrText xml:space="preserve"> </w:instrText>
            </w:r>
            <w:r>
              <w:rPr>
                <w:rFonts w:ascii="Times New Roman"/>
                <w:szCs w:val="21"/>
              </w:rPr>
              <w:fldChar w:fldCharType="separate"/>
            </w:r>
            <w:r>
              <w:rPr>
                <w:rFonts w:ascii="Times New Roman"/>
                <w:szCs w:val="21"/>
              </w:rPr>
              <w:t>Y</w:t>
            </w:r>
            <w:r>
              <w:rPr>
                <w:rFonts w:ascii="Times New Roman"/>
                <w:szCs w:val="21"/>
              </w:rPr>
              <w:fldChar w:fldCharType="end"/>
            </w:r>
            <w:r>
              <w:rPr>
                <w:rFonts w:ascii="Times New Roman"/>
                <w:szCs w:val="21"/>
                <w:vertAlign w:val="subscript"/>
              </w:rPr>
              <w:t>Ⅱ</w:t>
            </w:r>
            <w:r>
              <w:rPr>
                <w:rFonts w:ascii="Times New Roman"/>
                <w:szCs w:val="21"/>
              </w:rPr>
              <w:t>≥85</w:t>
            </w:r>
            <w:r>
              <w:rPr>
                <w:rFonts w:ascii="Times New Roman"/>
                <w:szCs w:val="21"/>
              </w:rPr>
              <w:t>；</w:t>
            </w:r>
          </w:p>
          <w:p w14:paraId="65D67F76" w14:textId="77777777" w:rsidR="00775B2B" w:rsidRDefault="00000000">
            <w:pPr>
              <w:pStyle w:val="affffffffffffffffffffffffffffffffc"/>
              <w:numPr>
                <w:ilvl w:val="0"/>
                <w:numId w:val="21"/>
              </w:numPr>
              <w:tabs>
                <w:tab w:val="left" w:pos="420"/>
              </w:tabs>
              <w:adjustRightInd w:val="0"/>
              <w:snapToGrid w:val="0"/>
              <w:spacing w:line="240" w:lineRule="exact"/>
              <w:ind w:leftChars="0" w:left="0" w:firstLineChars="0" w:firstLine="0"/>
              <w:rPr>
                <w:rFonts w:ascii="Times New Roman"/>
                <w:szCs w:val="21"/>
              </w:rPr>
            </w:pPr>
            <w:r>
              <w:rPr>
                <w:rFonts w:ascii="Times New Roman"/>
                <w:szCs w:val="21"/>
              </w:rPr>
              <w:t>限定性指标全部满足</w:t>
            </w:r>
            <w:r>
              <w:rPr>
                <w:rFonts w:ascii="Times New Roman"/>
                <w:szCs w:val="21"/>
              </w:rPr>
              <w:t>Ⅱ</w:t>
            </w:r>
            <w:r>
              <w:rPr>
                <w:rFonts w:ascii="Times New Roman"/>
                <w:szCs w:val="21"/>
              </w:rPr>
              <w:t>级基准值要求及以上。</w:t>
            </w:r>
          </w:p>
        </w:tc>
      </w:tr>
      <w:tr w:rsidR="00775B2B" w14:paraId="170E86C6" w14:textId="77777777">
        <w:trPr>
          <w:trHeight w:val="20"/>
        </w:trPr>
        <w:tc>
          <w:tcPr>
            <w:tcW w:w="2172" w:type="pct"/>
            <w:tcBorders>
              <w:top w:val="single" w:sz="8" w:space="0" w:color="auto"/>
              <w:left w:val="single" w:sz="12" w:space="0" w:color="auto"/>
              <w:bottom w:val="single" w:sz="12" w:space="0" w:color="auto"/>
              <w:right w:val="single" w:sz="8" w:space="0" w:color="auto"/>
            </w:tcBorders>
            <w:vAlign w:val="center"/>
          </w:tcPr>
          <w:p w14:paraId="142DFBCB" w14:textId="77777777" w:rsidR="00775B2B" w:rsidRDefault="00000000">
            <w:pPr>
              <w:tabs>
                <w:tab w:val="left" w:pos="3285"/>
              </w:tabs>
              <w:snapToGrid w:val="0"/>
              <w:spacing w:line="240" w:lineRule="exact"/>
              <w:jc w:val="center"/>
              <w:rPr>
                <w:szCs w:val="21"/>
              </w:rPr>
            </w:pPr>
            <w:r>
              <w:rPr>
                <w:szCs w:val="21"/>
              </w:rPr>
              <w:t>Ⅲ</w:t>
            </w:r>
            <w:r>
              <w:rPr>
                <w:szCs w:val="21"/>
              </w:rPr>
              <w:t>级（国内清洁生产一般水平）</w:t>
            </w:r>
          </w:p>
        </w:tc>
        <w:tc>
          <w:tcPr>
            <w:tcW w:w="2828" w:type="pct"/>
            <w:tcBorders>
              <w:top w:val="single" w:sz="8" w:space="0" w:color="auto"/>
              <w:left w:val="single" w:sz="8" w:space="0" w:color="auto"/>
              <w:bottom w:val="single" w:sz="12" w:space="0" w:color="auto"/>
              <w:right w:val="single" w:sz="12" w:space="0" w:color="auto"/>
            </w:tcBorders>
            <w:vAlign w:val="center"/>
          </w:tcPr>
          <w:p w14:paraId="43215890" w14:textId="77777777" w:rsidR="00775B2B" w:rsidRDefault="00000000">
            <w:pPr>
              <w:pStyle w:val="affffffffffffffffffffffffffffffffc"/>
              <w:adjustRightInd w:val="0"/>
              <w:snapToGrid w:val="0"/>
              <w:spacing w:line="240" w:lineRule="exact"/>
              <w:ind w:leftChars="0" w:left="0" w:firstLineChars="0" w:firstLine="0"/>
              <w:rPr>
                <w:rFonts w:ascii="Times New Roman"/>
                <w:szCs w:val="21"/>
              </w:rPr>
            </w:pPr>
            <w:r>
              <w:rPr>
                <w:rFonts w:ascii="Times New Roman"/>
                <w:szCs w:val="21"/>
              </w:rPr>
              <w:t>同时满足：</w:t>
            </w:r>
          </w:p>
          <w:p w14:paraId="714F6087" w14:textId="77777777" w:rsidR="00775B2B" w:rsidRDefault="00000000">
            <w:pPr>
              <w:pStyle w:val="affffffffffffffffffffffffffffffffc"/>
              <w:numPr>
                <w:ilvl w:val="0"/>
                <w:numId w:val="21"/>
              </w:numPr>
              <w:tabs>
                <w:tab w:val="left" w:pos="420"/>
              </w:tabs>
              <w:adjustRightInd w:val="0"/>
              <w:snapToGrid w:val="0"/>
              <w:spacing w:line="240" w:lineRule="exact"/>
              <w:ind w:leftChars="0" w:left="0" w:firstLineChars="0" w:firstLine="0"/>
              <w:rPr>
                <w:rFonts w:ascii="Times New Roman"/>
                <w:szCs w:val="21"/>
              </w:rPr>
            </w:pPr>
            <w:r>
              <w:rPr>
                <w:rFonts w:ascii="Times New Roman"/>
                <w:szCs w:val="21"/>
              </w:rPr>
              <w:fldChar w:fldCharType="begin"/>
            </w:r>
            <w:r>
              <w:rPr>
                <w:rFonts w:ascii="Times New Roman"/>
                <w:szCs w:val="21"/>
              </w:rPr>
              <w:instrText xml:space="preserve"> QUOTE </w:instrText>
            </w:r>
            <w:r w:rsidR="00BE62B6">
              <w:rPr>
                <w:rFonts w:ascii="Times New Roman"/>
                <w:position w:val="-5"/>
                <w:szCs w:val="21"/>
              </w:rPr>
              <w:pict w14:anchorId="301B87A7">
                <v:shape id="_x0000_i1089" type="#_x0000_t75" style="width:35.7pt;height:14.4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isplayBackgroundShape/&gt;&lt;w:doNotEmbedSystemFonts/&gt;&lt;w:bordersDontSurroundHeader/&gt;&lt;w:bordersDontSurroundFooter/&gt;&lt;w:hideSpellingErrors/&gt;&lt;w:hideGrammaticalErrors/&gt;&lt;w:activeWritingStyle w:lang=&quot;EN-US&quot; w:vendorID=&quot;64&quot; w:dllVersion=&quot;131078&quot; w:nlCheck=&quot;on&quot; w:optionSet=&quot;0&quot;/&gt;&lt;w:activeWritingStyle w:lang=&quot;ZH-CN&quot; w:vendorID=&quot;64&quot; w:dllVersion=&quot;131077&quot; w:nlCheck=&quot;on&quot; w:optionSet=&quot;1&quot;/&gt;&lt;w:activeWritingStyle w:lang=&quot;EN-IE&quot; w:vendorID=&quot;64&quot; w:dllVersion=&quot;131078&quot; w:nlCheck=&quot;on&quot; w:optionSet=&quot;1&quot;/&gt;&lt;w:activeWritingStyle w:lang=&quot;EN-GB&quot; w:vendorID=&quot;64&quot; w:dllVersion=&quot;131078&quot; w:nlCheck=&quot;on&quot; w:optionSet=&quot;0&quot;/&gt;&lt;w:activeWritingStyle w:lang=&quot;EN-NZ&quot; w:vendorID=&quot;64&quot; w:dllVersion=&quot;131078&quot; w:nlCheck=&quot;on&quot; w:optionSet=&quot;1&quot;/&gt;&lt;w:activeWritingStyle w:lang=&quot;ZH-CN&quot; w:vendorID=&quot;64&quot; w:dllVersion=&quot;0&quot; w:nlCheck=&quot;on&quot; w:optionSet=&quot;1&quot;/&gt;&lt;w:activeWritingStyle w:lang=&quot;EN-US&quot; w:vendorID=&quot;64&quot; w:dllVersion=&quot;4096&quot; w:nlCheck=&quot;on&quot; w:optionSet=&quot;0&quot;/&gt;&lt;w:activeWritingStyle w:lang=&quot;EN-GB&quot; w:vendorID=&quot;64&quot; w:dllVersion=&quot;4096&quot; w:nlCheck=&quot;on&quot; w:optionSet=&quot;0&quot;/&gt;&lt;w:stylePaneFormatFilter w:val=&quot;3F01&quot;/&gt;&lt;w:defaultTabStop w:val=&quot;420&quot;/&gt;&lt;w:drawingGridHorizontalSpacing w:val=&quot;105&quot;/&gt;&lt;w:drawingGridVerticalSpacing w:val=&quot;319&quot;/&gt;&lt;w:displayHorizontalDrawingGridEvery w:val=&quot;0&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useWord2002TableStyleRules/&gt;&lt;w:useFELayout/&gt;&lt;/w:compat&gt;&lt;wsp:rsids&gt;&lt;wsp:rsidRoot wsp:val=&quot;00346C8E&quot;/&gt;&lt;wsp:rsid wsp:val=&quot;000002D3&quot;/&gt;&lt;wsp:rsid wsp:val=&quot;0000034F&quot;/&gt;&lt;wsp:rsid wsp:val=&quot;0000043E&quot;/&gt;&lt;wsp:rsid wsp:val=&quot;00000ED3&quot;/&gt;&lt;wsp:rsid wsp:val=&quot;0000121B&quot;/&gt;&lt;wsp:rsid wsp:val=&quot;0000126E&quot;/&gt;&lt;wsp:rsid wsp:val=&quot;000012C9&quot;/&gt;&lt;wsp:rsid wsp:val=&quot;000013EF&quot;/&gt;&lt;wsp:rsid wsp:val=&quot;0000162E&quot;/&gt;&lt;wsp:rsid wsp:val=&quot;0000197F&quot;/&gt;&lt;wsp:rsid wsp:val=&quot;00001992&quot;/&gt;&lt;wsp:rsid wsp:val=&quot;00001FE2&quot;/&gt;&lt;wsp:rsid wsp:val=&quot;0000216D&quot;/&gt;&lt;wsp:rsid wsp:val=&quot;00002955&quot;/&gt;&lt;wsp:rsid wsp:val=&quot;00002A35&quot;/&gt;&lt;wsp:rsid wsp:val=&quot;00002B79&quot;/&gt;&lt;wsp:rsid wsp:val=&quot;00002CEB&quot;/&gt;&lt;wsp:rsid wsp:val=&quot;0000346F&quot;/&gt;&lt;wsp:rsid wsp:val=&quot;000035C1&quot;/&gt;&lt;wsp:rsid wsp:val=&quot;00003AA5&quot;/&gt;&lt;wsp:rsid wsp:val=&quot;00003AEA&quot;/&gt;&lt;wsp:rsid wsp:val=&quot;00003C4E&quot;/&gt;&lt;wsp:rsid wsp:val=&quot;00004044&quot;/&gt;&lt;wsp:rsid wsp:val=&quot;00004236&quot;/&gt;&lt;wsp:rsid wsp:val=&quot;000043FB&quot;/&gt;&lt;wsp:rsid wsp:val=&quot;000047A7&quot;/&gt;&lt;wsp:rsid wsp:val=&quot;00004838&quot;/&gt;&lt;wsp:rsid wsp:val=&quot;00004851&quot;/&gt;&lt;wsp:rsid wsp:val=&quot;000049BE&quot;/&gt;&lt;wsp:rsid wsp:val=&quot;00004B2A&quot;/&gt;&lt;wsp:rsid wsp:val=&quot;00004CB0&quot;/&gt;&lt;wsp:rsid wsp:val=&quot;00004DEA&quot;/&gt;&lt;wsp:rsid wsp:val=&quot;00005335&quot;/&gt;&lt;wsp:rsid wsp:val=&quot;00005464&quot;/&gt;&lt;wsp:rsid wsp:val=&quot;00005537&quot;/&gt;&lt;wsp:rsid wsp:val=&quot;00005915&quot;/&gt;&lt;wsp:rsid wsp:val=&quot;00005C91&quot;/&gt;&lt;wsp:rsid wsp:val=&quot;00006390&quot;/&gt;&lt;wsp:rsid wsp:val=&quot;000065DD&quot;/&gt;&lt;wsp:rsid wsp:val=&quot;00006608&quot;/&gt;&lt;wsp:rsid wsp:val=&quot;000066EB&quot;/&gt;&lt;wsp:rsid wsp:val=&quot;00006A44&quot;/&gt;&lt;wsp:rsid wsp:val=&quot;00006CE7&quot;/&gt;&lt;wsp:rsid wsp:val=&quot;00006D85&quot;/&gt;&lt;wsp:rsid wsp:val=&quot;00006DB1&quot;/&gt;&lt;wsp:rsid wsp:val=&quot;00006DCB&quot;/&gt;&lt;wsp:rsid wsp:val=&quot;00006E24&quot;/&gt;&lt;wsp:rsid wsp:val=&quot;00007202&quot;/&gt;&lt;wsp:rsid wsp:val=&quot;0000723F&quot;/&gt;&lt;wsp:rsid wsp:val=&quot;000072C1&quot;/&gt;&lt;wsp:rsid wsp:val=&quot;00007542&quot;/&gt;&lt;wsp:rsid wsp:val=&quot;000079B3&quot;/&gt;&lt;wsp:rsid wsp:val=&quot;00007A3D&quot;/&gt;&lt;wsp:rsid wsp:val=&quot;00010049&quot;/&gt;&lt;wsp:rsid wsp:val=&quot;000102E2&quot;/&gt;&lt;wsp:rsid wsp:val=&quot;00010322&quot;/&gt;&lt;wsp:rsid wsp:val=&quot;00010463&quot;/&gt;&lt;wsp:rsid wsp:val=&quot;00010750&quot;/&gt;&lt;wsp:rsid wsp:val=&quot;00010A3F&quot;/&gt;&lt;wsp:rsid wsp:val=&quot;00010B9E&quot;/&gt;&lt;wsp:rsid wsp:val=&quot;00010D4E&quot;/&gt;&lt;wsp:rsid wsp:val=&quot;0001108E&quot;/&gt;&lt;wsp:rsid wsp:val=&quot;000112EA&quot;/&gt;&lt;wsp:rsid wsp:val=&quot;00011316&quot;/&gt;&lt;wsp:rsid wsp:val=&quot;0001135B&quot;/&gt;&lt;wsp:rsid wsp:val=&quot;00011493&quot;/&gt;&lt;wsp:rsid wsp:val=&quot;0001158F&quot;/&gt;&lt;wsp:rsid wsp:val=&quot;00011825&quot;/&gt;&lt;wsp:rsid wsp:val=&quot;00011864&quot;/&gt;&lt;wsp:rsid wsp:val=&quot;00011DEF&quot;/&gt;&lt;wsp:rsid wsp:val=&quot;00011E81&quot;/&gt;&lt;wsp:rsid wsp:val=&quot;00011EBA&quot;/&gt;&lt;wsp:rsid wsp:val=&quot;00011EDE&quot;/&gt;&lt;wsp:rsid wsp:val=&quot;00012137&quot;/&gt;&lt;wsp:rsid wsp:val=&quot;000124EA&quot;/&gt;&lt;wsp:rsid wsp:val=&quot;00012570&quot;/&gt;&lt;wsp:rsid wsp:val=&quot;00012610&quot;/&gt;&lt;wsp:rsid wsp:val=&quot;00012A0C&quot;/&gt;&lt;wsp:rsid wsp:val=&quot;00012AFF&quot;/&gt;&lt;wsp:rsid wsp:val=&quot;00013696&quot;/&gt;&lt;wsp:rsid wsp:val=&quot;00013B8A&quot;/&gt;&lt;wsp:rsid wsp:val=&quot;00014137&quot;/&gt;&lt;wsp:rsid wsp:val=&quot;00014270&quot;/&gt;&lt;wsp:rsid wsp:val=&quot;00014329&quot;/&gt;&lt;wsp:rsid wsp:val=&quot;00014462&quot;/&gt;&lt;wsp:rsid wsp:val=&quot;00014A2D&quot;/&gt;&lt;wsp:rsid wsp:val=&quot;00014DB7&quot;/&gt;&lt;wsp:rsid wsp:val=&quot;00014DED&quot;/&gt;&lt;wsp:rsid wsp:val=&quot;0001503A&quot;/&gt;&lt;wsp:rsid wsp:val=&quot;000151E3&quot;/&gt;&lt;wsp:rsid wsp:val=&quot;00015C0A&quot;/&gt;&lt;wsp:rsid wsp:val=&quot;00015D30&quot;/&gt;&lt;wsp:rsid wsp:val=&quot;00015D70&quot;/&gt;&lt;wsp:rsid wsp:val=&quot;00015F56&quot;/&gt;&lt;wsp:rsid wsp:val=&quot;000166E9&quot;/&gt;&lt;wsp:rsid wsp:val=&quot;000167F5&quot;/&gt;&lt;wsp:rsid wsp:val=&quot;00016A6E&quot;/&gt;&lt;wsp:rsid wsp:val=&quot;000174F2&quot;/&gt;&lt;wsp:rsid wsp:val=&quot;0001784C&quot;/&gt;&lt;wsp:rsid wsp:val=&quot;000179B5&quot;/&gt;&lt;wsp:rsid wsp:val=&quot;00017C06&quot;/&gt;&lt;wsp:rsid wsp:val=&quot;00017C16&quot;/&gt;&lt;wsp:rsid wsp:val=&quot;00017DEA&quot;/&gt;&lt;wsp:rsid wsp:val=&quot;0002022E&quot;/&gt;&lt;wsp:rsid wsp:val=&quot;00020287&quot;/&gt;&lt;wsp:rsid wsp:val=&quot;00020307&quot;/&gt;&lt;wsp:rsid wsp:val=&quot;0002038E&quot;/&gt;&lt;wsp:rsid wsp:val=&quot;000203AD&quot;/&gt;&lt;wsp:rsid wsp:val=&quot;00020504&quot;/&gt;&lt;wsp:rsid wsp:val=&quot;00020696&quot;/&gt;&lt;wsp:rsid wsp:val=&quot;000207E1&quot;/&gt;&lt;wsp:rsid wsp:val=&quot;00020913&quot;/&gt;&lt;wsp:rsid wsp:val=&quot;00020A15&quot;/&gt;&lt;wsp:rsid wsp:val=&quot;00020CE5&quot;/&gt;&lt;wsp:rsid wsp:val=&quot;00020D83&quot;/&gt;&lt;wsp:rsid wsp:val=&quot;00020DF1&quot;/&gt;&lt;wsp:rsid wsp:val=&quot;00020EFF&quot;/&gt;&lt;wsp:rsid wsp:val=&quot;0002120D&quot;/&gt;&lt;wsp:rsid wsp:val=&quot;0002150A&quot;/&gt;&lt;wsp:rsid wsp:val=&quot;0002154A&quot;/&gt;&lt;wsp:rsid wsp:val=&quot;00021802&quot;/&gt;&lt;wsp:rsid wsp:val=&quot;00021974&quot;/&gt;&lt;wsp:rsid wsp:val=&quot;00021ACB&quot;/&gt;&lt;wsp:rsid wsp:val=&quot;00022015&quot;/&gt;&lt;wsp:rsid wsp:val=&quot;00022060&quot;/&gt;&lt;wsp:rsid wsp:val=&quot;0002213A&quot;/&gt;&lt;wsp:rsid wsp:val=&quot;0002231B&quot;/&gt;&lt;wsp:rsid wsp:val=&quot;00022680&quot;/&gt;&lt;wsp:rsid wsp:val=&quot;000226E8&quot;/&gt;&lt;wsp:rsid wsp:val=&quot;000227BE&quot;/&gt;&lt;wsp:rsid wsp:val=&quot;000228DC&quot;/&gt;&lt;wsp:rsid wsp:val=&quot;00023182&quot;/&gt;&lt;wsp:rsid wsp:val=&quot;000236D1&quot;/&gt;&lt;wsp:rsid wsp:val=&quot;000239A0&quot;/&gt;&lt;wsp:rsid wsp:val=&quot;000239DB&quot;/&gt;&lt;wsp:rsid wsp:val=&quot;00023D99&quot;/&gt;&lt;wsp:rsid wsp:val=&quot;000241DD&quot;/&gt;&lt;wsp:rsid wsp:val=&quot;00024387&quot;/&gt;&lt;wsp:rsid wsp:val=&quot;000244E0&quot;/&gt;&lt;wsp:rsid wsp:val=&quot;00024844&quot;/&gt;&lt;wsp:rsid wsp:val=&quot;00024A5E&quot;/&gt;&lt;wsp:rsid wsp:val=&quot;00024F76&quot;/&gt;&lt;wsp:rsid wsp:val=&quot;0002507E&quot;/&gt;&lt;wsp:rsid wsp:val=&quot;00025440&quot;/&gt;&lt;wsp:rsid wsp:val=&quot;00025502&quot;/&gt;&lt;wsp:rsid wsp:val=&quot;00025A7E&quot;/&gt;&lt;wsp:rsid wsp:val=&quot;00025B05&quot;/&gt;&lt;wsp:rsid wsp:val=&quot;00025F0F&quot;/&gt;&lt;wsp:rsid wsp:val=&quot;00026061&quot;/&gt;&lt;wsp:rsid wsp:val=&quot;00026236&quot;/&gt;&lt;wsp:rsid wsp:val=&quot;00026855&quot;/&gt;&lt;wsp:rsid wsp:val=&quot;000268E8&quot;/&gt;&lt;wsp:rsid wsp:val=&quot;00026A2B&quot;/&gt;&lt;wsp:rsid wsp:val=&quot;00026DF9&quot;/&gt;&lt;wsp:rsid wsp:val=&quot;00026F84&quot;/&gt;&lt;wsp:rsid wsp:val=&quot;000271E7&quot;/&gt;&lt;wsp:rsid wsp:val=&quot;00027352&quot;/&gt;&lt;wsp:rsid wsp:val=&quot;000273B6&quot;/&gt;&lt;wsp:rsid wsp:val=&quot;0002754E&quot;/&gt;&lt;wsp:rsid wsp:val=&quot;0002760A&quot;/&gt;&lt;wsp:rsid wsp:val=&quot;00027724&quot;/&gt;&lt;wsp:rsid wsp:val=&quot;0002786C&quot;/&gt;&lt;wsp:rsid wsp:val=&quot;00027E44&quot;/&gt;&lt;wsp:rsid wsp:val=&quot;00030009&quot;/&gt;&lt;wsp:rsid wsp:val=&quot;000301BF&quot;/&gt;&lt;wsp:rsid wsp:val=&quot;00030C9B&quot;/&gt;&lt;wsp:rsid wsp:val=&quot;00031654&quot;/&gt;&lt;wsp:rsid wsp:val=&quot;000319DD&quot;/&gt;&lt;wsp:rsid wsp:val=&quot;00031A47&quot;/&gt;&lt;wsp:rsid wsp:val=&quot;00031AE6&quot;/&gt;&lt;wsp:rsid wsp:val=&quot;00031C30&quot;/&gt;&lt;wsp:rsid wsp:val=&quot;00031C40&quot;/&gt;&lt;wsp:rsid wsp:val=&quot;00031D6E&quot;/&gt;&lt;wsp:rsid wsp:val=&quot;00031DC1&quot;/&gt;&lt;wsp:rsid wsp:val=&quot;0003203C&quot;/&gt;&lt;wsp:rsid wsp:val=&quot;00032064&quot;/&gt;&lt;wsp:rsid wsp:val=&quot;00032074&quot;/&gt;&lt;wsp:rsid wsp:val=&quot;000320FD&quot;/&gt;&lt;wsp:rsid wsp:val=&quot;00032187&quot;/&gt;&lt;wsp:rsid wsp:val=&quot;0003221F&quot;/&gt;&lt;wsp:rsid wsp:val=&quot;000322D8&quot;/&gt;&lt;wsp:rsid wsp:val=&quot;00032348&quot;/&gt;&lt;wsp:rsid wsp:val=&quot;0003234A&quot;/&gt;&lt;wsp:rsid wsp:val=&quot;000325F1&quot;/&gt;&lt;wsp:rsid wsp:val=&quot;00032999&quot;/&gt;&lt;wsp:rsid wsp:val=&quot;00032A62&quot;/&gt;&lt;wsp:rsid wsp:val=&quot;00032BEF&quot;/&gt;&lt;wsp:rsid wsp:val=&quot;00032C44&quot;/&gt;&lt;wsp:rsid wsp:val=&quot;00032CA7&quot;/&gt;&lt;wsp:rsid wsp:val=&quot;00032EE1&quot;/&gt;&lt;wsp:rsid wsp:val=&quot;00032F4B&quot;/&gt;&lt;wsp:rsid wsp:val=&quot;0003318E&quot;/&gt;&lt;wsp:rsid wsp:val=&quot;0003323E&quot;/&gt;&lt;wsp:rsid wsp:val=&quot;0003338F&quot;/&gt;&lt;wsp:rsid wsp:val=&quot;00033416&quot;/&gt;&lt;wsp:rsid wsp:val=&quot;0003363B&quot;/&gt;&lt;wsp:rsid wsp:val=&quot;00033855&quot;/&gt;&lt;wsp:rsid wsp:val=&quot;000339B7&quot;/&gt;&lt;wsp:rsid wsp:val=&quot;00033EF5&quot;/&gt;&lt;wsp:rsid wsp:val=&quot;00034041&quot;/&gt;&lt;wsp:rsid wsp:val=&quot;000341E7&quot;/&gt;&lt;wsp:rsid wsp:val=&quot;000342CA&quot;/&gt;&lt;wsp:rsid wsp:val=&quot;000347F4&quot;/&gt;&lt;wsp:rsid wsp:val=&quot;00034C7E&quot;/&gt;&lt;wsp:rsid wsp:val=&quot;00034CAF&quot;/&gt;&lt;wsp:rsid wsp:val=&quot;00034D8A&quot;/&gt;&lt;wsp:rsid wsp:val=&quot;00034DC6&quot;/&gt;&lt;wsp:rsid wsp:val=&quot;0003525D&quot;/&gt;&lt;wsp:rsid wsp:val=&quot;00035394&quot;/&gt;&lt;wsp:rsid wsp:val=&quot;000353F7&quot;/&gt;&lt;wsp:rsid wsp:val=&quot;000354B8&quot;/&gt;&lt;wsp:rsid wsp:val=&quot;000357AD&quot;/&gt;&lt;wsp:rsid wsp:val=&quot;0003587A&quot;/&gt;&lt;wsp:rsid wsp:val=&quot;00035CE2&quot;/&gt;&lt;wsp:rsid wsp:val=&quot;00035D8A&quot;/&gt;&lt;wsp:rsid wsp:val=&quot;00035DBC&quot;/&gt;&lt;wsp:rsid wsp:val=&quot;00035E19&quot;/&gt;&lt;wsp:rsid wsp:val=&quot;000360BC&quot;/&gt;&lt;wsp:rsid wsp:val=&quot;00036174&quot;/&gt;&lt;wsp:rsid wsp:val=&quot;000362E0&quot;/&gt;&lt;wsp:rsid wsp:val=&quot;0003682B&quot;/&gt;&lt;wsp:rsid wsp:val=&quot;00036A04&quot;/&gt;&lt;wsp:rsid wsp:val=&quot;00036A87&quot;/&gt;&lt;wsp:rsid wsp:val=&quot;00036AA1&quot;/&gt;&lt;wsp:rsid wsp:val=&quot;00036B1F&quot;/&gt;&lt;wsp:rsid wsp:val=&quot;00036C65&quot;/&gt;&lt;wsp:rsid wsp:val=&quot;00036E09&quot;/&gt;&lt;wsp:rsid wsp:val=&quot;000371BC&quot;/&gt;&lt;wsp:rsid wsp:val=&quot;00037424&quot;/&gt;&lt;wsp:rsid wsp:val=&quot;000375E0&quot;/&gt;&lt;wsp:rsid wsp:val=&quot;00037751&quot;/&gt;&lt;wsp:rsid wsp:val=&quot;00037764&quot;/&gt;&lt;wsp:rsid wsp:val=&quot;000379C7&quot;/&gt;&lt;wsp:rsid wsp:val=&quot;00037B49&quot;/&gt;&lt;wsp:rsid wsp:val=&quot;00037E4E&quot;/&gt;&lt;wsp:rsid wsp:val=&quot;00037EFC&quot;/&gt;&lt;wsp:rsid wsp:val=&quot;000403CA&quot;/&gt;&lt;wsp:rsid wsp:val=&quot;000403CD&quot;/&gt;&lt;wsp:rsid wsp:val=&quot;00040774&quot;/&gt;&lt;wsp:rsid wsp:val=&quot;00040844&quot;/&gt;&lt;wsp:rsid wsp:val=&quot;00040905&quot;/&gt;&lt;wsp:rsid wsp:val=&quot;00040C7D&quot;/&gt;&lt;wsp:rsid wsp:val=&quot;00040CCC&quot;/&gt;&lt;wsp:rsid wsp:val=&quot;00040D39&quot;/&gt;&lt;wsp:rsid wsp:val=&quot;00041075&quot;/&gt;&lt;wsp:rsid wsp:val=&quot;000410AB&quot;/&gt;&lt;wsp:rsid wsp:val=&quot;000410AD&quot;/&gt;&lt;wsp:rsid wsp:val=&quot;0004115E&quot;/&gt;&lt;wsp:rsid wsp:val=&quot;00041C63&quot;/&gt;&lt;wsp:rsid wsp:val=&quot;00041CD7&quot;/&gt;&lt;wsp:rsid wsp:val=&quot;00041E3B&quot;/&gt;&lt;wsp:rsid wsp:val=&quot;00041F72&quot;/&gt;&lt;wsp:rsid wsp:val=&quot;000422B6&quot;/&gt;&lt;wsp:rsid wsp:val=&quot;000423FC&quot;/&gt;&lt;wsp:rsid wsp:val=&quot;000423FE&quot;/&gt;&lt;wsp:rsid wsp:val=&quot;0004267D&quot;/&gt;&lt;wsp:rsid wsp:val=&quot;00042718&quot;/&gt;&lt;wsp:rsid wsp:val=&quot;00042736&quot;/&gt;&lt;wsp:rsid wsp:val=&quot;00042B70&quot;/&gt;&lt;wsp:rsid wsp:val=&quot;00042D63&quot;/&gt;&lt;wsp:rsid wsp:val=&quot;00042DB7&quot;/&gt;&lt;wsp:rsid wsp:val=&quot;00042E99&quot;/&gt;&lt;wsp:rsid wsp:val=&quot;00042E9A&quot;/&gt;&lt;wsp:rsid wsp:val=&quot;00043121&quot;/&gt;&lt;wsp:rsid wsp:val=&quot;00043380&quot;/&gt;&lt;wsp:rsid wsp:val=&quot;000433E1&quot;/&gt;&lt;wsp:rsid wsp:val=&quot;00043562&quot;/&gt;&lt;wsp:rsid wsp:val=&quot;00043DB2&quot;/&gt;&lt;wsp:rsid wsp:val=&quot;00044660&quot;/&gt;&lt;wsp:rsid wsp:val=&quot;00044A55&quot;/&gt;&lt;wsp:rsid wsp:val=&quot;00044DBB&quot;/&gt;&lt;wsp:rsid wsp:val=&quot;000452B6&quot;/&gt;&lt;wsp:rsid wsp:val=&quot;0004537E&quot;/&gt;&lt;wsp:rsid wsp:val=&quot;000454AC&quot;/&gt;&lt;wsp:rsid wsp:val=&quot;0004552D&quot;/&gt;&lt;wsp:rsid wsp:val=&quot;00045AE7&quot;/&gt;&lt;wsp:rsid wsp:val=&quot;00045BC7&quot;/&gt;&lt;wsp:rsid wsp:val=&quot;00045DE8&quot;/&gt;&lt;wsp:rsid wsp:val=&quot;0004618C&quot;/&gt;&lt;wsp:rsid wsp:val=&quot;0004643B&quot;/&gt;&lt;wsp:rsid wsp:val=&quot;00046727&quot;/&gt;&lt;wsp:rsid wsp:val=&quot;000467BD&quot;/&gt;&lt;wsp:rsid wsp:val=&quot;00046F42&quot;/&gt;&lt;wsp:rsid wsp:val=&quot;00046F46&quot;/&gt;&lt;wsp:rsid wsp:val=&quot;000470D7&quot;/&gt;&lt;wsp:rsid wsp:val=&quot;00047149&quot;/&gt;&lt;wsp:rsid wsp:val=&quot;00047197&quot;/&gt;&lt;wsp:rsid wsp:val=&quot;0004722A&quot;/&gt;&lt;wsp:rsid wsp:val=&quot;0004746D&quot;/&gt;&lt;wsp:rsid wsp:val=&quot;000476CE&quot;/&gt;&lt;wsp:rsid wsp:val=&quot;0004776E&quot;/&gt;&lt;wsp:rsid wsp:val=&quot;00047932&quot;/&gt;&lt;wsp:rsid wsp:val=&quot;000479C6&quot;/&gt;&lt;wsp:rsid wsp:val=&quot;00047B7B&quot;/&gt;&lt;wsp:rsid wsp:val=&quot;00047C54&quot;/&gt;&lt;wsp:rsid wsp:val=&quot;00047D30&quot;/&gt;&lt;wsp:rsid wsp:val=&quot;00047D38&quot;/&gt;&lt;wsp:rsid wsp:val=&quot;00047D9C&quot;/&gt;&lt;wsp:rsid wsp:val=&quot;00047DB2&quot;/&gt;&lt;wsp:rsid wsp:val=&quot;000501C1&quot;/&gt;&lt;wsp:rsid wsp:val=&quot;000504A1&quot;/&gt;&lt;wsp:rsid wsp:val=&quot;000504E0&quot;/&gt;&lt;wsp:rsid wsp:val=&quot;000507B8&quot;/&gt;&lt;wsp:rsid wsp:val=&quot;00050C39&quot;/&gt;&lt;wsp:rsid wsp:val=&quot;00050FE3&quot;/&gt;&lt;wsp:rsid wsp:val=&quot;000516CD&quot;/&gt;&lt;wsp:rsid wsp:val=&quot;0005183C&quot;/&gt;&lt;wsp:rsid wsp:val=&quot;00051B65&quot;/&gt;&lt;wsp:rsid wsp:val=&quot;00051DAB&quot;/&gt;&lt;wsp:rsid wsp:val=&quot;00052087&quot;/&gt;&lt;wsp:rsid wsp:val=&quot;000521FA&quot;/&gt;&lt;wsp:rsid wsp:val=&quot;00052235&quot;/&gt;&lt;wsp:rsid wsp:val=&quot;00052A32&quot;/&gt;&lt;wsp:rsid wsp:val=&quot;0005375C&quot;/&gt;&lt;wsp:rsid wsp:val=&quot;000539D5&quot;/&gt;&lt;wsp:rsid wsp:val=&quot;00053A4B&quot;/&gt;&lt;wsp:rsid wsp:val=&quot;00053B13&quot;/&gt;&lt;wsp:rsid wsp:val=&quot;00053B81&quot;/&gt;&lt;wsp:rsid wsp:val=&quot;00053E0F&quot;/&gt;&lt;wsp:rsid wsp:val=&quot;00054128&quot;/&gt;&lt;wsp:rsid wsp:val=&quot;000543FE&quot;/&gt;&lt;wsp:rsid wsp:val=&quot;0005452C&quot;/&gt;&lt;wsp:rsid wsp:val=&quot;000546E9&quot;/&gt;&lt;wsp:rsid wsp:val=&quot;00054ACE&quot;/&gt;&lt;wsp:rsid wsp:val=&quot;00054D53&quot;/&gt;&lt;wsp:rsid wsp:val=&quot;00054FFB&quot;/&gt;&lt;wsp:rsid wsp:val=&quot;0005511F&quot;/&gt;&lt;wsp:rsid wsp:val=&quot;00055150&quot;/&gt;&lt;wsp:rsid wsp:val=&quot;0005537D&quot;/&gt;&lt;wsp:rsid wsp:val=&quot;0005547A&quot;/&gt;&lt;wsp:rsid wsp:val=&quot;00055492&quot;/&gt;&lt;wsp:rsid wsp:val=&quot;0005553D&quot;/&gt;&lt;wsp:rsid wsp:val=&quot;0005566B&quot;/&gt;&lt;wsp:rsid wsp:val=&quot;00055700&quot;/&gt;&lt;wsp:rsid wsp:val=&quot;00055801&quot;/&gt;&lt;wsp:rsid wsp:val=&quot;00055C2F&quot;/&gt;&lt;wsp:rsid wsp:val=&quot;00055C91&quot;/&gt;&lt;wsp:rsid wsp:val=&quot;00055CD2&quot;/&gt;&lt;wsp:rsid wsp:val=&quot;00056270&quot;/&gt;&lt;wsp:rsid wsp:val=&quot;000562B6&quot;/&gt;&lt;wsp:rsid wsp:val=&quot;000563D0&quot;/&gt;&lt;wsp:rsid wsp:val=&quot;000564E1&quot;/&gt;&lt;wsp:rsid wsp:val=&quot;00056B26&quot;/&gt;&lt;wsp:rsid wsp:val=&quot;00056B31&quot;/&gt;&lt;wsp:rsid wsp:val=&quot;00056C6D&quot;/&gt;&lt;wsp:rsid wsp:val=&quot;00056D83&quot;/&gt;&lt;wsp:rsid wsp:val=&quot;00057523&quot;/&gt;&lt;wsp:rsid wsp:val=&quot;00057AC4&quot;/&gt;&lt;wsp:rsid wsp:val=&quot;00057DA4&quot;/&gt;&lt;wsp:rsid wsp:val=&quot;00057F19&quot;/&gt;&lt;wsp:rsid wsp:val=&quot;000602A2&quot;/&gt;&lt;wsp:rsid wsp:val=&quot;000603A7&quot;/&gt;&lt;wsp:rsid wsp:val=&quot;00060432&quot;/&gt;&lt;wsp:rsid wsp:val=&quot;000608F6&quot;/&gt;&lt;wsp:rsid wsp:val=&quot;00060B41&quot;/&gt;&lt;wsp:rsid wsp:val=&quot;00060C9E&quot;/&gt;&lt;wsp:rsid wsp:val=&quot;00060D76&quot;/&gt;&lt;wsp:rsid wsp:val=&quot;00061115&quot;/&gt;&lt;wsp:rsid wsp:val=&quot;00061158&quot;/&gt;&lt;wsp:rsid wsp:val=&quot;0006136D&quot;/&gt;&lt;wsp:rsid wsp:val=&quot;000616C0&quot;/&gt;&lt;wsp:rsid wsp:val=&quot;0006185C&quot;/&gt;&lt;wsp:rsid wsp:val=&quot;00061E47&quot;/&gt;&lt;wsp:rsid wsp:val=&quot;0006247B&quot;/&gt;&lt;wsp:rsid wsp:val=&quot;00062709&quot;/&gt;&lt;wsp:rsid wsp:val=&quot;00062F47&quot;/&gt;&lt;wsp:rsid wsp:val=&quot;00063071&quot;/&gt;&lt;wsp:rsid wsp:val=&quot;000632F6&quot;/&gt;&lt;wsp:rsid wsp:val=&quot;00063327&quot;/&gt;&lt;wsp:rsid wsp:val=&quot;00063633&quot;/&gt;&lt;wsp:rsid wsp:val=&quot;00063840&quot;/&gt;&lt;wsp:rsid wsp:val=&quot;00063950&quot;/&gt;&lt;wsp:rsid wsp:val=&quot;00063B21&quot;/&gt;&lt;wsp:rsid wsp:val=&quot;00063D68&quot;/&gt;&lt;wsp:rsid wsp:val=&quot;00064195&quot;/&gt;&lt;wsp:rsid wsp:val=&quot;000641BF&quot;/&gt;&lt;wsp:rsid wsp:val=&quot;000646E9&quot;/&gt;&lt;wsp:rsid wsp:val=&quot;00064803&quot;/&gt;&lt;wsp:rsid wsp:val=&quot;00064E76&quot;/&gt;&lt;wsp:rsid wsp:val=&quot;00064FDC&quot;/&gt;&lt;wsp:rsid wsp:val=&quot;00064FDE&quot;/&gt;&lt;wsp:rsid wsp:val=&quot;0006506F&quot;/&gt;&lt;wsp:rsid wsp:val=&quot;0006509A&quot;/&gt;&lt;wsp:rsid wsp:val=&quot;000654B2&quot;/&gt;&lt;wsp:rsid wsp:val=&quot;000656C1&quot;/&gt;&lt;wsp:rsid wsp:val=&quot;00065895&quot;/&gt;&lt;wsp:rsid wsp:val=&quot;0006591E&quot;/&gt;&lt;wsp:rsid wsp:val=&quot;00065B28&quot;/&gt;&lt;wsp:rsid wsp:val=&quot;00065C7D&quot;/&gt;&lt;wsp:rsid wsp:val=&quot;00065F13&quot;/&gt;&lt;wsp:rsid wsp:val=&quot;00065F3E&quot;/&gt;&lt;wsp:rsid wsp:val=&quot;000660AA&quot;/&gt;&lt;wsp:rsid wsp:val=&quot;00066500&quot;/&gt;&lt;wsp:rsid wsp:val=&quot;000666FB&quot;/&gt;&lt;wsp:rsid wsp:val=&quot;0006704D&quot;/&gt;&lt;wsp:rsid wsp:val=&quot;000673FB&quot;/&gt;&lt;wsp:rsid wsp:val=&quot;00067578&quot;/&gt;&lt;wsp:rsid wsp:val=&quot;00067809&quot;/&gt;&lt;wsp:rsid wsp:val=&quot;0006782D&quot;/&gt;&lt;wsp:rsid wsp:val=&quot;0006792A&quot;/&gt;&lt;wsp:rsid wsp:val=&quot;00070139&quot;/&gt;&lt;wsp:rsid wsp:val=&quot;00070411&quot;/&gt;&lt;wsp:rsid wsp:val=&quot;00070436&quot;/&gt;&lt;wsp:rsid wsp:val=&quot;00070522&quot;/&gt;&lt;wsp:rsid wsp:val=&quot;00070A17&quot;/&gt;&lt;wsp:rsid wsp:val=&quot;000710DA&quot;/&gt;&lt;wsp:rsid wsp:val=&quot;000711AA&quot;/&gt;&lt;wsp:rsid wsp:val=&quot;0007120C&quot;/&gt;&lt;wsp:rsid wsp:val=&quot;00071404&quot;/&gt;&lt;wsp:rsid wsp:val=&quot;0007143A&quot;/&gt;&lt;wsp:rsid wsp:val=&quot;00071CB4&quot;/&gt;&lt;wsp:rsid wsp:val=&quot;00071F93&quot;/&gt;&lt;wsp:rsid wsp:val=&quot;00072010&quot;/&gt;&lt;wsp:rsid wsp:val=&quot;0007229C&quot;/&gt;&lt;wsp:rsid wsp:val=&quot;0007247C&quot;/&gt;&lt;wsp:rsid wsp:val=&quot;00072526&quot;/&gt;&lt;wsp:rsid wsp:val=&quot;0007265B&quot;/&gt;&lt;wsp:rsid wsp:val=&quot;000729D4&quot;/&gt;&lt;wsp:rsid wsp:val=&quot;00072C6A&quot;/&gt;&lt;wsp:rsid wsp:val=&quot;00073289&quot;/&gt;&lt;wsp:rsid wsp:val=&quot;0007377B&quot;/&gt;&lt;wsp:rsid wsp:val=&quot;00073AD0&quot;/&gt;&lt;wsp:rsid wsp:val=&quot;00073BA7&quot;/&gt;&lt;wsp:rsid wsp:val=&quot;00073CCB&quot;/&gt;&lt;wsp:rsid wsp:val=&quot;0007410F&quot;/&gt;&lt;wsp:rsid wsp:val=&quot;00074361&quot;/&gt;&lt;wsp:rsid wsp:val=&quot;00074A70&quot;/&gt;&lt;wsp:rsid wsp:val=&quot;00074F12&quot;/&gt;&lt;wsp:rsid wsp:val=&quot;0007544C&quot;/&gt;&lt;wsp:rsid wsp:val=&quot;0007545B&quot;/&gt;&lt;wsp:rsid wsp:val=&quot;000755B6&quot;/&gt;&lt;wsp:rsid wsp:val=&quot;000758B3&quot;/&gt;&lt;wsp:rsid wsp:val=&quot;000759E6&quot;/&gt;&lt;wsp:rsid wsp:val=&quot;00075B97&quot;/&gt;&lt;wsp:rsid wsp:val=&quot;00075CB0&quot;/&gt;&lt;wsp:rsid wsp:val=&quot;00075CC9&quot;/&gt;&lt;wsp:rsid wsp:val=&quot;00075D5A&quot;/&gt;&lt;wsp:rsid wsp:val=&quot;00076474&quot;/&gt;&lt;wsp:rsid wsp:val=&quot;000764AC&quot;/&gt;&lt;wsp:rsid wsp:val=&quot;00076732&quot;/&gt;&lt;wsp:rsid wsp:val=&quot;00076779&quot;/&gt;&lt;wsp:rsid wsp:val=&quot;00076D57&quot;/&gt;&lt;wsp:rsid wsp:val=&quot;00077256&quot;/&gt;&lt;wsp:rsid wsp:val=&quot;00077276&quot;/&gt;&lt;wsp:rsid wsp:val=&quot;000775CF&quot;/&gt;&lt;wsp:rsid wsp:val=&quot;00077A33&quot;/&gt;&lt;wsp:rsid wsp:val=&quot;00077EA7&quot;/&gt;&lt;wsp:rsid wsp:val=&quot;00077F44&quot;/&gt;&lt;wsp:rsid wsp:val=&quot;000804BE&quot;/&gt;&lt;wsp:rsid wsp:val=&quot;000808D8&quot;/&gt;&lt;wsp:rsid wsp:val=&quot;00080A4B&quot;/&gt;&lt;wsp:rsid wsp:val=&quot;00080A5C&quot;/&gt;&lt;wsp:rsid wsp:val=&quot;00080AF8&quot;/&gt;&lt;wsp:rsid wsp:val=&quot;00080BB6&quot;/&gt;&lt;wsp:rsid wsp:val=&quot;00080D61&quot;/&gt;&lt;wsp:rsid wsp:val=&quot;0008106B&quot;/&gt;&lt;wsp:rsid wsp:val=&quot;0008118B&quot;/&gt;&lt;wsp:rsid wsp:val=&quot;00081317&quot;/&gt;&lt;wsp:rsid wsp:val=&quot;0008156E&quot;/&gt;&lt;wsp:rsid wsp:val=&quot;00081E4F&quot;/&gt;&lt;wsp:rsid wsp:val=&quot;00082712&quot;/&gt;&lt;wsp:rsid wsp:val=&quot;00082733&quot;/&gt;&lt;wsp:rsid wsp:val=&quot;000827D8&quot;/&gt;&lt;wsp:rsid wsp:val=&quot;00082AA1&quot;/&gt;&lt;wsp:rsid wsp:val=&quot;00082D87&quot;/&gt;&lt;wsp:rsid wsp:val=&quot;00082F8A&quot;/&gt;&lt;wsp:rsid wsp:val=&quot;00082F90&quot;/&gt;&lt;wsp:rsid wsp:val=&quot;000837CC&quot;/&gt;&lt;wsp:rsid wsp:val=&quot;00083894&quot;/&gt;&lt;wsp:rsid wsp:val=&quot;00083C6C&quot;/&gt;&lt;wsp:rsid wsp:val=&quot;00083F94&quot;/&gt;&lt;wsp:rsid wsp:val=&quot;00084082&quot;/&gt;&lt;wsp:rsid wsp:val=&quot;000841BC&quot;/&gt;&lt;wsp:rsid wsp:val=&quot;00084318&quot;/&gt;&lt;wsp:rsid wsp:val=&quot;000843EC&quot;/&gt;&lt;wsp:rsid wsp:val=&quot;0008446C&quot;/&gt;&lt;wsp:rsid wsp:val=&quot;00084895&quot;/&gt;&lt;wsp:rsid wsp:val=&quot;0008491F&quot;/&gt;&lt;wsp:rsid wsp:val=&quot;00084E81&quot;/&gt;&lt;wsp:rsid wsp:val=&quot;00084ED1&quot;/&gt;&lt;wsp:rsid wsp:val=&quot;00084F35&quot;/&gt;&lt;wsp:rsid wsp:val=&quot;00085283&quot;/&gt;&lt;wsp:rsid wsp:val=&quot;00085448&quot;/&gt;&lt;wsp:rsid wsp:val=&quot;00085484&quot;/&gt;&lt;wsp:rsid wsp:val=&quot;000856BC&quot;/&gt;&lt;wsp:rsid wsp:val=&quot;00085785&quot;/&gt;&lt;wsp:rsid wsp:val=&quot;00085B5B&quot;/&gt;&lt;wsp:rsid wsp:val=&quot;00085D79&quot;/&gt;&lt;wsp:rsid wsp:val=&quot;00085DB7&quot;/&gt;&lt;wsp:rsid wsp:val=&quot;00085E7B&quot;/&gt;&lt;wsp:rsid wsp:val=&quot;000860DE&quot;/&gt;&lt;wsp:rsid wsp:val=&quot;00086624&quot;/&gt;&lt;wsp:rsid wsp:val=&quot;00086750&quot;/&gt;&lt;wsp:rsid wsp:val=&quot;0008683B&quot;/&gt;&lt;wsp:rsid wsp:val=&quot;00086892&quot;/&gt;&lt;wsp:rsid wsp:val=&quot;00086A26&quot;/&gt;&lt;wsp:rsid wsp:val=&quot;00086A49&quot;/&gt;&lt;wsp:rsid wsp:val=&quot;00086C73&quot;/&gt;&lt;wsp:rsid wsp:val=&quot;00086FF0&quot;/&gt;&lt;wsp:rsid wsp:val=&quot;00087859&quot;/&gt;&lt;wsp:rsid wsp:val=&quot;000878A9&quot;/&gt;&lt;wsp:rsid wsp:val=&quot;00087966&quot;/&gt;&lt;wsp:rsid wsp:val=&quot;00087AE7&quot;/&gt;&lt;wsp:rsid wsp:val=&quot;00087BA3&quot;/&gt;&lt;wsp:rsid wsp:val=&quot;00087BFE&quot;/&gt;&lt;wsp:rsid wsp:val=&quot;00087C2A&quot;/&gt;&lt;wsp:rsid wsp:val=&quot;00087CE2&quot;/&gt;&lt;wsp:rsid wsp:val=&quot;00087D43&quot;/&gt;&lt;wsp:rsid wsp:val=&quot;00087DC0&quot;/&gt;&lt;wsp:rsid wsp:val=&quot;00087E27&quot;/&gt;&lt;wsp:rsid wsp:val=&quot;0009017A&quot;/&gt;&lt;wsp:rsid wsp:val=&quot;000902AC&quot;/&gt;&lt;wsp:rsid wsp:val=&quot;000902CE&quot;/&gt;&lt;wsp:rsid wsp:val=&quot;0009036E&quot;/&gt;&lt;wsp:rsid wsp:val=&quot;00090516&quot;/&gt;&lt;wsp:rsid wsp:val=&quot;00090A4C&quot;/&gt;&lt;wsp:rsid wsp:val=&quot;00090CEF&quot;/&gt;&lt;wsp:rsid wsp:val=&quot;00091348&quot;/&gt;&lt;wsp:rsid wsp:val=&quot;00091596&quot;/&gt;&lt;wsp:rsid wsp:val=&quot;000915CB&quot;/&gt;&lt;wsp:rsid wsp:val=&quot;000917C5&quot;/&gt;&lt;wsp:rsid wsp:val=&quot;00091D35&quot;/&gt;&lt;wsp:rsid wsp:val=&quot;00091D53&quot;/&gt;&lt;wsp:rsid wsp:val=&quot;00091EED&quot;/&gt;&lt;wsp:rsid wsp:val=&quot;0009215C&quot;/&gt;&lt;wsp:rsid wsp:val=&quot;00092435&quot;/&gt;&lt;wsp:rsid wsp:val=&quot;00092727&quot;/&gt;&lt;wsp:rsid wsp:val=&quot;00092AB3&quot;/&gt;&lt;wsp:rsid wsp:val=&quot;00092C34&quot;/&gt;&lt;wsp:rsid wsp:val=&quot;00092C5E&quot;/&gt;&lt;wsp:rsid wsp:val=&quot;00092E4D&quot;/&gt;&lt;wsp:rsid wsp:val=&quot;00092E55&quot;/&gt;&lt;wsp:rsid wsp:val=&quot;00092FC8&quot;/&gt;&lt;wsp:rsid wsp:val=&quot;000931AC&quot;/&gt;&lt;wsp:rsid wsp:val=&quot;0009334A&quot;/&gt;&lt;wsp:rsid wsp:val=&quot;000935DE&quot;/&gt;&lt;wsp:rsid wsp:val=&quot;00093BCF&quot;/&gt;&lt;wsp:rsid wsp:val=&quot;00093DAB&quot;/&gt;&lt;wsp:rsid wsp:val=&quot;0009426C&quot;/&gt;&lt;wsp:rsid wsp:val=&quot;000942F9&quot;/&gt;&lt;wsp:rsid wsp:val=&quot;0009453A&quot;/&gt;&lt;wsp:rsid wsp:val=&quot;00094673&quot;/&gt;&lt;wsp:rsid wsp:val=&quot;00094686&quot;/&gt;&lt;wsp:rsid wsp:val=&quot;00094825&quot;/&gt;&lt;wsp:rsid wsp:val=&quot;00094877&quot;/&gt;&lt;wsp:rsid wsp:val=&quot;000949CD&quot;/&gt;&lt;wsp:rsid wsp:val=&quot;00094A95&quot;/&gt;&lt;wsp:rsid wsp:val=&quot;00094B23&quot;/&gt;&lt;wsp:rsid wsp:val=&quot;00094B91&quot;/&gt;&lt;wsp:rsid wsp:val=&quot;00094C57&quot;/&gt;&lt;wsp:rsid wsp:val=&quot;00094CBA&quot;/&gt;&lt;wsp:rsid wsp:val=&quot;00094FA9&quot;/&gt;&lt;wsp:rsid wsp:val=&quot;00095216&quot;/&gt;&lt;wsp:rsid wsp:val=&quot;000954A7&quot;/&gt;&lt;wsp:rsid wsp:val=&quot;000954D1&quot;/&gt;&lt;wsp:rsid wsp:val=&quot;000956BE&quot;/&gt;&lt;wsp:rsid wsp:val=&quot;000957C3&quot;/&gt;&lt;wsp:rsid wsp:val=&quot;00095B0F&quot;/&gt;&lt;wsp:rsid wsp:val=&quot;00095B1E&quot;/&gt;&lt;wsp:rsid wsp:val=&quot;00095BD1&quot;/&gt;&lt;wsp:rsid wsp:val=&quot;00096517&quot;/&gt;&lt;wsp:rsid wsp:val=&quot;00096716&quot;/&gt;&lt;wsp:rsid wsp:val=&quot;00096905&quot;/&gt;&lt;wsp:rsid wsp:val=&quot;00096AD0&quot;/&gt;&lt;wsp:rsid wsp:val=&quot;00096D9C&quot;/&gt;&lt;wsp:rsid wsp:val=&quot;00096E6A&quot;/&gt;&lt;wsp:rsid wsp:val=&quot;0009706C&quot;/&gt;&lt;wsp:rsid wsp:val=&quot;00097295&quot;/&gt;&lt;wsp:rsid wsp:val=&quot;00097487&quot;/&gt;&lt;wsp:rsid wsp:val=&quot;00097B89&quot;/&gt;&lt;wsp:rsid wsp:val=&quot;00097BDB&quot;/&gt;&lt;wsp:rsid wsp:val=&quot;00097D9C&quot;/&gt;&lt;wsp:rsid wsp:val=&quot;000A054E&quot;/&gt;&lt;wsp:rsid wsp:val=&quot;000A05C0&quot;/&gt;&lt;wsp:rsid wsp:val=&quot;000A05E2&quot;/&gt;&lt;wsp:rsid wsp:val=&quot;000A0946&quot;/&gt;&lt;wsp:rsid wsp:val=&quot;000A0C10&quot;/&gt;&lt;wsp:rsid wsp:val=&quot;000A0DC8&quot;/&gt;&lt;wsp:rsid wsp:val=&quot;000A1424&quot;/&gt;&lt;wsp:rsid wsp:val=&quot;000A1690&quot;/&gt;&lt;wsp:rsid wsp:val=&quot;000A16A5&quot;/&gt;&lt;wsp:rsid wsp:val=&quot;000A1802&quot;/&gt;&lt;wsp:rsid wsp:val=&quot;000A19D7&quot;/&gt;&lt;wsp:rsid wsp:val=&quot;000A1DB9&quot;/&gt;&lt;wsp:rsid wsp:val=&quot;000A1DF0&quot;/&gt;&lt;wsp:rsid wsp:val=&quot;000A1E7D&quot;/&gt;&lt;wsp:rsid wsp:val=&quot;000A1F26&quot;/&gt;&lt;wsp:rsid wsp:val=&quot;000A2EA6&quot;/&gt;&lt;wsp:rsid wsp:val=&quot;000A3164&quot;/&gt;&lt;wsp:rsid wsp:val=&quot;000A3671&quot;/&gt;&lt;wsp:rsid wsp:val=&quot;000A3803&quot;/&gt;&lt;wsp:rsid wsp:val=&quot;000A39B6&quot;/&gt;&lt;wsp:rsid wsp:val=&quot;000A3CF3&quot;/&gt;&lt;wsp:rsid wsp:val=&quot;000A3D14&quot;/&gt;&lt;wsp:rsid wsp:val=&quot;000A3E0C&quot;/&gt;&lt;wsp:rsid wsp:val=&quot;000A3F67&quot;/&gt;&lt;wsp:rsid wsp:val=&quot;000A41E9&quot;/&gt;&lt;wsp:rsid wsp:val=&quot;000A4408&quot;/&gt;&lt;wsp:rsid wsp:val=&quot;000A4623&quot;/&gt;&lt;wsp:rsid wsp:val=&quot;000A49D3&quot;/&gt;&lt;wsp:rsid wsp:val=&quot;000A5313&quot;/&gt;&lt;wsp:rsid wsp:val=&quot;000A5592&quot;/&gt;&lt;wsp:rsid wsp:val=&quot;000A5679&quot;/&gt;&lt;wsp:rsid wsp:val=&quot;000A5728&quot;/&gt;&lt;wsp:rsid wsp:val=&quot;000A57C5&quot;/&gt;&lt;wsp:rsid wsp:val=&quot;000A57D3&quot;/&gt;&lt;wsp:rsid wsp:val=&quot;000A58AF&quot;/&gt;&lt;wsp:rsid wsp:val=&quot;000A58EE&quot;/&gt;&lt;wsp:rsid wsp:val=&quot;000A5AFD&quot;/&gt;&lt;wsp:rsid wsp:val=&quot;000A606C&quot;/&gt;&lt;wsp:rsid wsp:val=&quot;000A6BB3&quot;/&gt;&lt;wsp:rsid wsp:val=&quot;000A6C4A&quot;/&gt;&lt;wsp:rsid wsp:val=&quot;000A7036&quot;/&gt;&lt;wsp:rsid wsp:val=&quot;000A70A9&quot;/&gt;&lt;wsp:rsid wsp:val=&quot;000A70C4&quot;/&gt;&lt;wsp:rsid wsp:val=&quot;000A794E&quot;/&gt;&lt;wsp:rsid wsp:val=&quot;000A7A02&quot;/&gt;&lt;wsp:rsid wsp:val=&quot;000A7FCB&quot;/&gt;&lt;wsp:rsid wsp:val=&quot;000B005A&quot;/&gt;&lt;wsp:rsid wsp:val=&quot;000B0153&quot;/&gt;&lt;wsp:rsid wsp:val=&quot;000B018E&quot;/&gt;&lt;wsp:rsid wsp:val=&quot;000B01C1&quot;/&gt;&lt;wsp:rsid wsp:val=&quot;000B0371&quot;/&gt;&lt;wsp:rsid wsp:val=&quot;000B0589&quot;/&gt;&lt;wsp:rsid wsp:val=&quot;000B08D2&quot;/&gt;&lt;wsp:rsid wsp:val=&quot;000B0B34&quot;/&gt;&lt;wsp:rsid wsp:val=&quot;000B0E1A&quot;/&gt;&lt;wsp:rsid wsp:val=&quot;000B0E74&quot;/&gt;&lt;wsp:rsid wsp:val=&quot;000B0EAD&quot;/&gt;&lt;wsp:rsid wsp:val=&quot;000B0F2E&quot;/&gt;&lt;wsp:rsid wsp:val=&quot;000B1040&quot;/&gt;&lt;wsp:rsid wsp:val=&quot;000B19D1&quot;/&gt;&lt;wsp:rsid wsp:val=&quot;000B1AA9&quot;/&gt;&lt;wsp:rsid wsp:val=&quot;000B1BDC&quot;/&gt;&lt;wsp:rsid wsp:val=&quot;000B1ED3&quot;/&gt;&lt;wsp:rsid wsp:val=&quot;000B210D&quot;/&gt;&lt;wsp:rsid wsp:val=&quot;000B2242&quot;/&gt;&lt;wsp:rsid wsp:val=&quot;000B244F&quot;/&gt;&lt;wsp:rsid wsp:val=&quot;000B2694&quot;/&gt;&lt;wsp:rsid wsp:val=&quot;000B28D5&quot;/&gt;&lt;wsp:rsid wsp:val=&quot;000B28DB&quot;/&gt;&lt;wsp:rsid wsp:val=&quot;000B2ECC&quot;/&gt;&lt;wsp:rsid wsp:val=&quot;000B2EE6&quot;/&gt;&lt;wsp:rsid wsp:val=&quot;000B3093&quot;/&gt;&lt;wsp:rsid wsp:val=&quot;000B380B&quot;/&gt;&lt;wsp:rsid wsp:val=&quot;000B380E&quot;/&gt;&lt;wsp:rsid wsp:val=&quot;000B3898&quot;/&gt;&lt;wsp:rsid wsp:val=&quot;000B3CD5&quot;/&gt;&lt;wsp:rsid wsp:val=&quot;000B3F42&quot;/&gt;&lt;wsp:rsid wsp:val=&quot;000B402A&quot;/&gt;&lt;wsp:rsid wsp:val=&quot;000B4457&quot;/&gt;&lt;wsp:rsid wsp:val=&quot;000B44C2&quot;/&gt;&lt;wsp:rsid wsp:val=&quot;000B485B&quot;/&gt;&lt;wsp:rsid wsp:val=&quot;000B4CCD&quot;/&gt;&lt;wsp:rsid wsp:val=&quot;000B4EE2&quot;/&gt;&lt;wsp:rsid wsp:val=&quot;000B4FDA&quot;/&gt;&lt;wsp:rsid wsp:val=&quot;000B5122&quot;/&gt;&lt;wsp:rsid wsp:val=&quot;000B5125&quot;/&gt;&lt;wsp:rsid wsp:val=&quot;000B5391&quot;/&gt;&lt;wsp:rsid wsp:val=&quot;000B53B2&quot;/&gt;&lt;wsp:rsid wsp:val=&quot;000B54A8&quot;/&gt;&lt;wsp:rsid wsp:val=&quot;000B54F7&quot;/&gt;&lt;wsp:rsid wsp:val=&quot;000B55D1&quot;/&gt;&lt;wsp:rsid wsp:val=&quot;000B576D&quot;/&gt;&lt;wsp:rsid wsp:val=&quot;000B5A7A&quot;/&gt;&lt;wsp:rsid wsp:val=&quot;000B5B9A&quot;/&gt;&lt;wsp:rsid wsp:val=&quot;000B5D8E&quot;/&gt;&lt;wsp:rsid wsp:val=&quot;000B605E&quot;/&gt;&lt;wsp:rsid wsp:val=&quot;000B6379&quot;/&gt;&lt;wsp:rsid wsp:val=&quot;000B6567&quot;/&gt;&lt;wsp:rsid wsp:val=&quot;000B677C&quot;/&gt;&lt;wsp:rsid wsp:val=&quot;000B6858&quot;/&gt;&lt;wsp:rsid wsp:val=&quot;000B713E&quot;/&gt;&lt;wsp:rsid wsp:val=&quot;000B7182&quot;/&gt;&lt;wsp:rsid wsp:val=&quot;000B7314&quot;/&gt;&lt;wsp:rsid wsp:val=&quot;000B747D&quot;/&gt;&lt;wsp:rsid wsp:val=&quot;000B7AC6&quot;/&gt;&lt;wsp:rsid wsp:val=&quot;000B7B3A&quot;/&gt;&lt;wsp:rsid wsp:val=&quot;000B7D2E&quot;/&gt;&lt;wsp:rsid wsp:val=&quot;000B7D74&quot;/&gt;&lt;wsp:rsid wsp:val=&quot;000B7DAA&quot;/&gt;&lt;wsp:rsid wsp:val=&quot;000C0564&quot;/&gt;&lt;wsp:rsid wsp:val=&quot;000C0898&quot;/&gt;&lt;wsp:rsid wsp:val=&quot;000C0B8D&quot;/&gt;&lt;wsp:rsid wsp:val=&quot;000C0E69&quot;/&gt;&lt;wsp:rsid wsp:val=&quot;000C0F95&quot;/&gt;&lt;wsp:rsid wsp:val=&quot;000C1143&quot;/&gt;&lt;wsp:rsid wsp:val=&quot;000C11CB&quot;/&gt;&lt;wsp:rsid wsp:val=&quot;000C1E2E&quot;/&gt;&lt;wsp:rsid wsp:val=&quot;000C1E7B&quot;/&gt;&lt;wsp:rsid wsp:val=&quot;000C2480&quot;/&gt;&lt;wsp:rsid wsp:val=&quot;000C2749&quot;/&gt;&lt;wsp:rsid wsp:val=&quot;000C2965&quot;/&gt;&lt;wsp:rsid wsp:val=&quot;000C2A5E&quot;/&gt;&lt;wsp:rsid wsp:val=&quot;000C2A7A&quot;/&gt;&lt;wsp:rsid wsp:val=&quot;000C2BE8&quot;/&gt;&lt;wsp:rsid wsp:val=&quot;000C2C07&quot;/&gt;&lt;wsp:rsid wsp:val=&quot;000C2FA5&quot;/&gt;&lt;wsp:rsid wsp:val=&quot;000C2FFF&quot;/&gt;&lt;wsp:rsid wsp:val=&quot;000C3154&quot;/&gt;&lt;wsp:rsid wsp:val=&quot;000C36B3&quot;/&gt;&lt;wsp:rsid wsp:val=&quot;000C3976&quot;/&gt;&lt;wsp:rsid wsp:val=&quot;000C3A2F&quot;/&gt;&lt;wsp:rsid wsp:val=&quot;000C3C15&quot;/&gt;&lt;wsp:rsid wsp:val=&quot;000C3C42&quot;/&gt;&lt;wsp:rsid wsp:val=&quot;000C3D2A&quot;/&gt;&lt;wsp:rsid wsp:val=&quot;000C3F5B&quot;/&gt;&lt;wsp:rsid wsp:val=&quot;000C3F81&quot;/&gt;&lt;wsp:rsid wsp:val=&quot;000C448C&quot;/&gt;&lt;wsp:rsid wsp:val=&quot;000C47A1&quot;/&gt;&lt;wsp:rsid wsp:val=&quot;000C47FB&quot;/&gt;&lt;wsp:rsid wsp:val=&quot;000C4812&quot;/&gt;&lt;wsp:rsid wsp:val=&quot;000C483B&quot;/&gt;&lt;wsp:rsid wsp:val=&quot;000C4844&quot;/&gt;&lt;wsp:rsid wsp:val=&quot;000C4A55&quot;/&gt;&lt;wsp:rsid wsp:val=&quot;000C4C12&quot;/&gt;&lt;wsp:rsid wsp:val=&quot;000C4C53&quot;/&gt;&lt;wsp:rsid wsp:val=&quot;000C516B&quot;/&gt;&lt;wsp:rsid wsp:val=&quot;000C52B2&quot;/&gt;&lt;wsp:rsid wsp:val=&quot;000C5457&quot;/&gt;&lt;wsp:rsid wsp:val=&quot;000C5584&quot;/&gt;&lt;wsp:rsid wsp:val=&quot;000C55F0&quot;/&gt;&lt;wsp:rsid wsp:val=&quot;000C5631&quot;/&gt;&lt;wsp:rsid wsp:val=&quot;000C56A2&quot;/&gt;&lt;wsp:rsid wsp:val=&quot;000C5917&quot;/&gt;&lt;wsp:rsid wsp:val=&quot;000C5C01&quot;/&gt;&lt;wsp:rsid wsp:val=&quot;000C5EB8&quot;/&gt;&lt;wsp:rsid wsp:val=&quot;000C62CE&quot;/&gt;&lt;wsp:rsid wsp:val=&quot;000C6863&quot;/&gt;&lt;wsp:rsid wsp:val=&quot;000C6B78&quot;/&gt;&lt;wsp:rsid wsp:val=&quot;000C6BBD&quot;/&gt;&lt;wsp:rsid wsp:val=&quot;000C6DF8&quot;/&gt;&lt;wsp:rsid wsp:val=&quot;000C6F61&quot;/&gt;&lt;wsp:rsid wsp:val=&quot;000C7139&quot;/&gt;&lt;wsp:rsid wsp:val=&quot;000C7228&quot;/&gt;&lt;wsp:rsid wsp:val=&quot;000C7388&quot;/&gt;&lt;wsp:rsid wsp:val=&quot;000C7397&quot;/&gt;&lt;wsp:rsid wsp:val=&quot;000C742F&quot;/&gt;&lt;wsp:rsid wsp:val=&quot;000C74A1&quot;/&gt;&lt;wsp:rsid wsp:val=&quot;000C74AC&quot;/&gt;&lt;wsp:rsid wsp:val=&quot;000D0682&quot;/&gt;&lt;wsp:rsid wsp:val=&quot;000D0718&quot;/&gt;&lt;wsp:rsid wsp:val=&quot;000D0D45&quot;/&gt;&lt;wsp:rsid wsp:val=&quot;000D0E88&quot;/&gt;&lt;wsp:rsid wsp:val=&quot;000D0FEF&quot;/&gt;&lt;wsp:rsid wsp:val=&quot;000D122B&quot;/&gt;&lt;wsp:rsid wsp:val=&quot;000D12A6&quot;/&gt;&lt;wsp:rsid wsp:val=&quot;000D13B2&quot;/&gt;&lt;wsp:rsid wsp:val=&quot;000D146B&quot;/&gt;&lt;wsp:rsid wsp:val=&quot;000D1898&quot;/&gt;&lt;wsp:rsid wsp:val=&quot;000D19AE&quot;/&gt;&lt;wsp:rsid wsp:val=&quot;000D1BB0&quot;/&gt;&lt;wsp:rsid wsp:val=&quot;000D1D8E&quot;/&gt;&lt;wsp:rsid wsp:val=&quot;000D20CB&quot;/&gt;&lt;wsp:rsid wsp:val=&quot;000D2134&quot;/&gt;&lt;wsp:rsid wsp:val=&quot;000D238E&quot;/&gt;&lt;wsp:rsid wsp:val=&quot;000D2549&quot;/&gt;&lt;wsp:rsid wsp:val=&quot;000D25F6&quot;/&gt;&lt;wsp:rsid wsp:val=&quot;000D26DB&quot;/&gt;&lt;wsp:rsid wsp:val=&quot;000D28A5&quot;/&gt;&lt;wsp:rsid wsp:val=&quot;000D2980&quot;/&gt;&lt;wsp:rsid wsp:val=&quot;000D2B7B&quot;/&gt;&lt;wsp:rsid wsp:val=&quot;000D2C7E&quot;/&gt;&lt;wsp:rsid wsp:val=&quot;000D2D4A&quot;/&gt;&lt;wsp:rsid wsp:val=&quot;000D30E9&quot;/&gt;&lt;wsp:rsid wsp:val=&quot;000D3102&quot;/&gt;&lt;wsp:rsid wsp:val=&quot;000D3117&quot;/&gt;&lt;wsp:rsid wsp:val=&quot;000D3163&quot;/&gt;&lt;wsp:rsid wsp:val=&quot;000D31C2&quot;/&gt;&lt;wsp:rsid wsp:val=&quot;000D3293&quot;/&gt;&lt;wsp:rsid wsp:val=&quot;000D333D&quot;/&gt;&lt;wsp:rsid wsp:val=&quot;000D34DB&quot;/&gt;&lt;wsp:rsid wsp:val=&quot;000D422D&quot;/&gt;&lt;wsp:rsid wsp:val=&quot;000D426D&quot;/&gt;&lt;wsp:rsid wsp:val=&quot;000D4304&quot;/&gt;&lt;wsp:rsid wsp:val=&quot;000D4644&quot;/&gt;&lt;wsp:rsid wsp:val=&quot;000D491A&quot;/&gt;&lt;wsp:rsid wsp:val=&quot;000D4A1E&quot;/&gt;&lt;wsp:rsid wsp:val=&quot;000D4A65&quot;/&gt;&lt;wsp:rsid wsp:val=&quot;000D4AF9&quot;/&gt;&lt;wsp:rsid wsp:val=&quot;000D4B3C&quot;/&gt;&lt;wsp:rsid wsp:val=&quot;000D4B68&quot;/&gt;&lt;wsp:rsid wsp:val=&quot;000D4E25&quot;/&gt;&lt;wsp:rsid wsp:val=&quot;000D4FEF&quot;/&gt;&lt;wsp:rsid wsp:val=&quot;000D5372&quot;/&gt;&lt;wsp:rsid wsp:val=&quot;000D5468&quot;/&gt;&lt;wsp:rsid wsp:val=&quot;000D5960&quot;/&gt;&lt;wsp:rsid wsp:val=&quot;000D5C9A&quot;/&gt;&lt;wsp:rsid wsp:val=&quot;000D5DBA&quot;/&gt;&lt;wsp:rsid wsp:val=&quot;000D61C5&quot;/&gt;&lt;wsp:rsid wsp:val=&quot;000D694E&quot;/&gt;&lt;wsp:rsid wsp:val=&quot;000D69DF&quot;/&gt;&lt;wsp:rsid wsp:val=&quot;000D6F6A&quot;/&gt;&lt;wsp:rsid wsp:val=&quot;000D70B0&quot;/&gt;&lt;wsp:rsid wsp:val=&quot;000D76F1&quot;/&gt;&lt;wsp:rsid wsp:val=&quot;000D78C1&quot;/&gt;&lt;wsp:rsid wsp:val=&quot;000D7BE9&quot;/&gt;&lt;wsp:rsid wsp:val=&quot;000E0199&quot;/&gt;&lt;wsp:rsid wsp:val=&quot;000E035B&quot;/&gt;&lt;wsp:rsid wsp:val=&quot;000E064D&quot;/&gt;&lt;wsp:rsid wsp:val=&quot;000E099A&quot;/&gt;&lt;wsp:rsid wsp:val=&quot;000E0B63&quot;/&gt;&lt;wsp:rsid wsp:val=&quot;000E0CF9&quot;/&gt;&lt;wsp:rsid wsp:val=&quot;000E0F47&quot;/&gt;&lt;wsp:rsid wsp:val=&quot;000E128D&quot;/&gt;&lt;wsp:rsid wsp:val=&quot;000E12EF&quot;/&gt;&lt;wsp:rsid wsp:val=&quot;000E139F&quot;/&gt;&lt;wsp:rsid wsp:val=&quot;000E16A5&quot;/&gt;&lt;wsp:rsid wsp:val=&quot;000E1948&quot;/&gt;&lt;wsp:rsid wsp:val=&quot;000E19C5&quot;/&gt;&lt;wsp:rsid wsp:val=&quot;000E1CCD&quot;/&gt;&lt;wsp:rsid wsp:val=&quot;000E2445&quot;/&gt;&lt;wsp:rsid wsp:val=&quot;000E2554&quot;/&gt;&lt;wsp:rsid wsp:val=&quot;000E259F&quot;/&gt;&lt;wsp:rsid wsp:val=&quot;000E2627&quot;/&gt;&lt;wsp:rsid wsp:val=&quot;000E2CB2&quot;/&gt;&lt;wsp:rsid wsp:val=&quot;000E33ED&quot;/&gt;&lt;wsp:rsid wsp:val=&quot;000E36C1&quot;/&gt;&lt;wsp:rsid wsp:val=&quot;000E39F2&quot;/&gt;&lt;wsp:rsid wsp:val=&quot;000E3BE1&quot;/&gt;&lt;wsp:rsid wsp:val=&quot;000E408C&quot;/&gt;&lt;wsp:rsid wsp:val=&quot;000E44A1&quot;/&gt;&lt;wsp:rsid wsp:val=&quot;000E4589&quot;/&gt;&lt;wsp:rsid wsp:val=&quot;000E4600&quot;/&gt;&lt;wsp:rsid wsp:val=&quot;000E4AE0&quot;/&gt;&lt;wsp:rsid wsp:val=&quot;000E4C12&quot;/&gt;&lt;wsp:rsid wsp:val=&quot;000E514E&quot;/&gt;&lt;wsp:rsid wsp:val=&quot;000E533E&quot;/&gt;&lt;wsp:rsid wsp:val=&quot;000E5557&quot;/&gt;&lt;wsp:rsid wsp:val=&quot;000E5955&quot;/&gt;&lt;wsp:rsid wsp:val=&quot;000E5D5D&quot;/&gt;&lt;wsp:rsid wsp:val=&quot;000E5E76&quot;/&gt;&lt;wsp:rsid wsp:val=&quot;000E5EA2&quot;/&gt;&lt;wsp:rsid wsp:val=&quot;000E634B&quot;/&gt;&lt;wsp:rsid wsp:val=&quot;000E64FE&quot;/&gt;&lt;wsp:rsid wsp:val=&quot;000E653E&quot;/&gt;&lt;wsp:rsid wsp:val=&quot;000E6607&quot;/&gt;&lt;wsp:rsid wsp:val=&quot;000E66D4&quot;/&gt;&lt;wsp:rsid wsp:val=&quot;000E686D&quot;/&gt;&lt;wsp:rsid wsp:val=&quot;000E698A&quot;/&gt;&lt;wsp:rsid wsp:val=&quot;000E69FC&quot;/&gt;&lt;wsp:rsid wsp:val=&quot;000E74F8&quot;/&gt;&lt;wsp:rsid wsp:val=&quot;000E78C0&quot;/&gt;&lt;wsp:rsid wsp:val=&quot;000E79E1&quot;/&gt;&lt;wsp:rsid wsp:val=&quot;000E7A12&quot;/&gt;&lt;wsp:rsid wsp:val=&quot;000E7CAF&quot;/&gt;&lt;wsp:rsid wsp:val=&quot;000E7F2A&quot;/&gt;&lt;wsp:rsid wsp:val=&quot;000F0023&quot;/&gt;&lt;wsp:rsid wsp:val=&quot;000F0026&quot;/&gt;&lt;wsp:rsid wsp:val=&quot;000F02A6&quot;/&gt;&lt;wsp:rsid wsp:val=&quot;000F069C&quot;/&gt;&lt;wsp:rsid wsp:val=&quot;000F0A9A&quot;/&gt;&lt;wsp:rsid wsp:val=&quot;000F0E2B&quot;/&gt;&lt;wsp:rsid wsp:val=&quot;000F1210&quot;/&gt;&lt;wsp:rsid wsp:val=&quot;000F1339&quot;/&gt;&lt;wsp:rsid wsp:val=&quot;000F1474&quot;/&gt;&lt;wsp:rsid wsp:val=&quot;000F160C&quot;/&gt;&lt;wsp:rsid wsp:val=&quot;000F1747&quot;/&gt;&lt;wsp:rsid wsp:val=&quot;000F1C4E&quot;/&gt;&lt;wsp:rsid wsp:val=&quot;000F1C6C&quot;/&gt;&lt;wsp:rsid wsp:val=&quot;000F1E0E&quot;/&gt;&lt;wsp:rsid wsp:val=&quot;000F1EE9&quot;/&gt;&lt;wsp:rsid wsp:val=&quot;000F1F0B&quot;/&gt;&lt;wsp:rsid wsp:val=&quot;000F23CE&quot;/&gt;&lt;wsp:rsid wsp:val=&quot;000F24E0&quot;/&gt;&lt;wsp:rsid wsp:val=&quot;000F2757&quot;/&gt;&lt;wsp:rsid wsp:val=&quot;000F287A&quot;/&gt;&lt;wsp:rsid wsp:val=&quot;000F2CC5&quot;/&gt;&lt;wsp:rsid wsp:val=&quot;000F2DA6&quot;/&gt;&lt;wsp:rsid wsp:val=&quot;000F30BA&quot;/&gt;&lt;wsp:rsid wsp:val=&quot;000F329B&quot;/&gt;&lt;wsp:rsid wsp:val=&quot;000F32F7&quot;/&gt;&lt;wsp:rsid wsp:val=&quot;000F3666&quot;/&gt;&lt;wsp:rsid wsp:val=&quot;000F377B&quot;/&gt;&lt;wsp:rsid wsp:val=&quot;000F39D3&quot;/&gt;&lt;wsp:rsid wsp:val=&quot;000F3A63&quot;/&gt;&lt;wsp:rsid wsp:val=&quot;000F3A7E&quot;/&gt;&lt;wsp:rsid wsp:val=&quot;000F492A&quot;/&gt;&lt;wsp:rsid wsp:val=&quot;000F4C1E&quot;/&gt;&lt;wsp:rsid wsp:val=&quot;000F4D03&quot;/&gt;&lt;wsp:rsid wsp:val=&quot;000F4E2F&quot;/&gt;&lt;wsp:rsid wsp:val=&quot;000F4F33&quot;/&gt;&lt;wsp:rsid wsp:val=&quot;000F54B1&quot;/&gt;&lt;wsp:rsid wsp:val=&quot;000F54CC&quot;/&gt;&lt;wsp:rsid wsp:val=&quot;000F5542&quot;/&gt;&lt;wsp:rsid wsp:val=&quot;000F56FB&quot;/&gt;&lt;wsp:rsid wsp:val=&quot;000F5D85&quot;/&gt;&lt;wsp:rsid wsp:val=&quot;000F609A&quot;/&gt;&lt;wsp:rsid wsp:val=&quot;000F63A8&quot;/&gt;&lt;wsp:rsid wsp:val=&quot;000F63CC&quot;/&gt;&lt;wsp:rsid wsp:val=&quot;000F646F&quot;/&gt;&lt;wsp:rsid wsp:val=&quot;000F648F&quot;/&gt;&lt;wsp:rsid wsp:val=&quot;000F6859&quot;/&gt;&lt;wsp:rsid wsp:val=&quot;000F692E&quot;/&gt;&lt;wsp:rsid wsp:val=&quot;000F6CBD&quot;/&gt;&lt;wsp:rsid wsp:val=&quot;000F7003&quot;/&gt;&lt;wsp:rsid wsp:val=&quot;000F73A6&quot;/&gt;&lt;wsp:rsid wsp:val=&quot;000F7649&quot;/&gt;&lt;wsp:rsid wsp:val=&quot;000F7A0E&quot;/&gt;&lt;wsp:rsid wsp:val=&quot;000F7D0E&quot;/&gt;&lt;wsp:rsid wsp:val=&quot;000F7D38&quot;/&gt;&lt;wsp:rsid wsp:val=&quot;000F7D5F&quot;/&gt;&lt;wsp:rsid wsp:val=&quot;000F7DCB&quot;/&gt;&lt;wsp:rsid wsp:val=&quot;000F7E89&quot;/&gt;&lt;wsp:rsid wsp:val=&quot;00100325&quot;/&gt;&lt;wsp:rsid wsp:val=&quot;001004BC&quot;/&gt;&lt;wsp:rsid wsp:val=&quot;00100687&quot;/&gt;&lt;wsp:rsid wsp:val=&quot;001006B0&quot;/&gt;&lt;wsp:rsid wsp:val=&quot;001007BB&quot;/&gt;&lt;wsp:rsid wsp:val=&quot;00100923&quot;/&gt;&lt;wsp:rsid wsp:val=&quot;00100A13&quot;/&gt;&lt;wsp:rsid wsp:val=&quot;00100BD5&quot;/&gt;&lt;wsp:rsid wsp:val=&quot;00100EC6&quot;/&gt;&lt;wsp:rsid wsp:val=&quot;00100FF9&quot;/&gt;&lt;wsp:rsid wsp:val=&quot;00101067&quot;/&gt;&lt;wsp:rsid wsp:val=&quot;0010131F&quot;/&gt;&lt;wsp:rsid wsp:val=&quot;00101367&quot;/&gt;&lt;wsp:rsid wsp:val=&quot;001013DF&quot;/&gt;&lt;wsp:rsid wsp:val=&quot;00101409&quot;/&gt;&lt;wsp:rsid wsp:val=&quot;0010158D&quot;/&gt;&lt;wsp:rsid wsp:val=&quot;001016A7&quot;/&gt;&lt;wsp:rsid wsp:val=&quot;001017A9&quot;/&gt;&lt;wsp:rsid wsp:val=&quot;00101A3D&quot;/&gt;&lt;wsp:rsid wsp:val=&quot;00101B97&quot;/&gt;&lt;wsp:rsid wsp:val=&quot;00101E1E&quot;/&gt;&lt;wsp:rsid wsp:val=&quot;00102006&quot;/&gt;&lt;wsp:rsid wsp:val=&quot;00102009&quot;/&gt;&lt;wsp:rsid wsp:val=&quot;00102119&quot;/&gt;&lt;wsp:rsid wsp:val=&quot;00102702&quot;/&gt;&lt;wsp:rsid wsp:val=&quot;0010277D&quot;/&gt;&lt;wsp:rsid wsp:val=&quot;001027EC&quot;/&gt;&lt;wsp:rsid wsp:val=&quot;00102940&quot;/&gt;&lt;wsp:rsid wsp:val=&quot;00102974&quot;/&gt;&lt;wsp:rsid wsp:val=&quot;001029C5&quot;/&gt;&lt;wsp:rsid wsp:val=&quot;00102A5B&quot;/&gt;&lt;wsp:rsid wsp:val=&quot;00102DFA&quot;/&gt;&lt;wsp:rsid wsp:val=&quot;00102ED1&quot;/&gt;&lt;wsp:rsid wsp:val=&quot;00102F2C&quot;/&gt;&lt;wsp:rsid wsp:val=&quot;00102F43&quot;/&gt;&lt;wsp:rsid wsp:val=&quot;0010334A&quot;/&gt;&lt;wsp:rsid wsp:val=&quot;001036CD&quot;/&gt;&lt;wsp:rsid wsp:val=&quot;00103AAB&quot;/&gt;&lt;wsp:rsid wsp:val=&quot;00103B0E&quot;/&gt;&lt;wsp:rsid wsp:val=&quot;00103F80&quot;/&gt;&lt;wsp:rsid wsp:val=&quot;0010416F&quot;/&gt;&lt;wsp:rsid wsp:val=&quot;00104359&quot;/&gt;&lt;wsp:rsid wsp:val=&quot;00104528&quot;/&gt;&lt;wsp:rsid wsp:val=&quot;00104765&quot;/&gt;&lt;wsp:rsid wsp:val=&quot;00104A99&quot;/&gt;&lt;wsp:rsid wsp:val=&quot;00104F5A&quot;/&gt;&lt;wsp:rsid wsp:val=&quot;00104F75&quot;/&gt;&lt;wsp:rsid wsp:val=&quot;001053D2&quot;/&gt;&lt;wsp:rsid wsp:val=&quot;00105817&quot;/&gt;&lt;wsp:rsid wsp:val=&quot;0010590B&quot;/&gt;&lt;wsp:rsid wsp:val=&quot;00105A7D&quot;/&gt;&lt;wsp:rsid wsp:val=&quot;00105BAF&quot;/&gt;&lt;wsp:rsid wsp:val=&quot;00105EE5&quot;/&gt;&lt;wsp:rsid wsp:val=&quot;00105F9C&quot;/&gt;&lt;wsp:rsid wsp:val=&quot;00105FEB&quot;/&gt;&lt;wsp:rsid wsp:val=&quot;00106005&quot;/&gt;&lt;wsp:rsid wsp:val=&quot;00106176&quot;/&gt;&lt;wsp:rsid wsp:val=&quot;001062DC&quot;/&gt;&lt;wsp:rsid wsp:val=&quot;0010630D&quot;/&gt;&lt;wsp:rsid wsp:val=&quot;00106369&quot;/&gt;&lt;wsp:rsid wsp:val=&quot;00106593&quot;/&gt;&lt;wsp:rsid wsp:val=&quot;00106646&quot;/&gt;&lt;wsp:rsid wsp:val=&quot;001066AD&quot;/&gt;&lt;wsp:rsid wsp:val=&quot;00106992&quot;/&gt;&lt;wsp:rsid wsp:val=&quot;00106993&quot;/&gt;&lt;wsp:rsid wsp:val=&quot;00106A00&quot;/&gt;&lt;wsp:rsid wsp:val=&quot;00106AB8&quot;/&gt;&lt;wsp:rsid wsp:val=&quot;00106D36&quot;/&gt;&lt;wsp:rsid wsp:val=&quot;00106DFA&quot;/&gt;&lt;wsp:rsid wsp:val=&quot;00106F2B&quot;/&gt;&lt;wsp:rsid wsp:val=&quot;001073A8&quot;/&gt;&lt;wsp:rsid wsp:val=&quot;00107929&quot;/&gt;&lt;wsp:rsid wsp:val=&quot;001101C4&quot;/&gt;&lt;wsp:rsid wsp:val=&quot;001104E8&quot;/&gt;&lt;wsp:rsid wsp:val=&quot;00110577&quot;/&gt;&lt;wsp:rsid wsp:val=&quot;00110757&quot;/&gt;&lt;wsp:rsid wsp:val=&quot;00110E57&quot;/&gt;&lt;wsp:rsid wsp:val=&quot;00110F2C&quot;/&gt;&lt;wsp:rsid wsp:val=&quot;00110F92&quot;/&gt;&lt;wsp:rsid wsp:val=&quot;00110FE8&quot;/&gt;&lt;wsp:rsid wsp:val=&quot;00111424&quot;/&gt;&lt;wsp:rsid wsp:val=&quot;0011162B&quot;/&gt;&lt;wsp:rsid wsp:val=&quot;00111827&quot;/&gt;&lt;wsp:rsid wsp:val=&quot;001119D9&quot;/&gt;&lt;wsp:rsid wsp:val=&quot;00111F4B&quot;/&gt;&lt;wsp:rsid wsp:val=&quot;00111F84&quot;/&gt;&lt;wsp:rsid wsp:val=&quot;001121F0&quot;/&gt;&lt;wsp:rsid wsp:val=&quot;001122FE&quot;/&gt;&lt;wsp:rsid wsp:val=&quot;0011235A&quot;/&gt;&lt;wsp:rsid wsp:val=&quot;001125CD&quot;/&gt;&lt;wsp:rsid wsp:val=&quot;0011263F&quot;/&gt;&lt;wsp:rsid wsp:val=&quot;0011289E&quot;/&gt;&lt;wsp:rsid wsp:val=&quot;00112B3D&quot;/&gt;&lt;wsp:rsid wsp:val=&quot;00112CD1&quot;/&gt;&lt;wsp:rsid wsp:val=&quot;00112E05&quot;/&gt;&lt;wsp:rsid wsp:val=&quot;00112F32&quot;/&gt;&lt;wsp:rsid wsp:val=&quot;0011320E&quot;/&gt;&lt;wsp:rsid wsp:val=&quot;001132B8&quot;/&gt;&lt;wsp:rsid wsp:val=&quot;00113769&quot;/&gt;&lt;wsp:rsid wsp:val=&quot;00113784&quot;/&gt;&lt;wsp:rsid wsp:val=&quot;00113AB5&quot;/&gt;&lt;wsp:rsid wsp:val=&quot;00113B74&quot;/&gt;&lt;wsp:rsid wsp:val=&quot;001148CA&quot;/&gt;&lt;wsp:rsid wsp:val=&quot;00114C6D&quot;/&gt;&lt;wsp:rsid wsp:val=&quot;00114F69&quot;/&gt;&lt;wsp:rsid wsp:val=&quot;00115048&quot;/&gt;&lt;wsp:rsid wsp:val=&quot;001151E7&quot;/&gt;&lt;wsp:rsid wsp:val=&quot;00115222&quot;/&gt;&lt;wsp:rsid wsp:val=&quot;001152E8&quot;/&gt;&lt;wsp:rsid wsp:val=&quot;001153F7&quot;/&gt;&lt;wsp:rsid wsp:val=&quot;00115427&quot;/&gt;&lt;wsp:rsid wsp:val=&quot;0011546E&quot;/&gt;&lt;wsp:rsid wsp:val=&quot;0011593F&quot;/&gt;&lt;wsp:rsid wsp:val=&quot;00115A28&quot;/&gt;&lt;wsp:rsid wsp:val=&quot;00115D8B&quot;/&gt;&lt;wsp:rsid wsp:val=&quot;00115F98&quot;/&gt;&lt;wsp:rsid wsp:val=&quot;00116202&quot;/&gt;&lt;wsp:rsid wsp:val=&quot;00116BD8&quot;/&gt;&lt;wsp:rsid wsp:val=&quot;001172BA&quot;/&gt;&lt;wsp:rsid wsp:val=&quot;001176CE&quot;/&gt;&lt;wsp:rsid wsp:val=&quot;00117780&quot;/&gt;&lt;wsp:rsid wsp:val=&quot;001177C0&quot;/&gt;&lt;wsp:rsid wsp:val=&quot;0011783F&quot;/&gt;&lt;wsp:rsid wsp:val=&quot;001178F9&quot;/&gt;&lt;wsp:rsid wsp:val=&quot;00117905&quot;/&gt;&lt;wsp:rsid wsp:val=&quot;001179E2&quot;/&gt;&lt;wsp:rsid wsp:val=&quot;00117CF8&quot;/&gt;&lt;wsp:rsid wsp:val=&quot;00117E52&quot;/&gt;&lt;wsp:rsid wsp:val=&quot;00120084&quot;/&gt;&lt;wsp:rsid wsp:val=&quot;00120324&quot;/&gt;&lt;wsp:rsid wsp:val=&quot;001207D3&quot;/&gt;&lt;wsp:rsid wsp:val=&quot;0012084B&quot;/&gt;&lt;wsp:rsid wsp:val=&quot;00120FD5&quot;/&gt;&lt;wsp:rsid wsp:val=&quot;00120FEF&quot;/&gt;&lt;wsp:rsid wsp:val=&quot;00120FF0&quot;/&gt;&lt;wsp:rsid wsp:val=&quot;00121109&quot;/&gt;&lt;wsp:rsid wsp:val=&quot;001212BF&quot;/&gt;&lt;wsp:rsid wsp:val=&quot;00121335&quot;/&gt;&lt;wsp:rsid wsp:val=&quot;001214C0&quot;/&gt;&lt;wsp:rsid wsp:val=&quot;001217A7&quot;/&gt;&lt;wsp:rsid wsp:val=&quot;001217B5&quot;/&gt;&lt;wsp:rsid wsp:val=&quot;001217E4&quot;/&gt;&lt;wsp:rsid wsp:val=&quot;0012182F&quot;/&gt;&lt;wsp:rsid wsp:val=&quot;00121BBD&quot;/&gt;&lt;wsp:rsid wsp:val=&quot;00121CA1&quot;/&gt;&lt;wsp:rsid wsp:val=&quot;001220CC&quot;/&gt;&lt;wsp:rsid wsp:val=&quot;00122334&quot;/&gt;&lt;wsp:rsid wsp:val=&quot;0012270C&quot;/&gt;&lt;wsp:rsid wsp:val=&quot;001227BE&quot;/&gt;&lt;wsp:rsid wsp:val=&quot;001228B2&quot;/&gt;&lt;wsp:rsid wsp:val=&quot;0012291F&quot;/&gt;&lt;wsp:rsid wsp:val=&quot;00122952&quot;/&gt;&lt;wsp:rsid wsp:val=&quot;00122CE9&quot;/&gt;&lt;wsp:rsid wsp:val=&quot;00122D13&quot;/&gt;&lt;wsp:rsid wsp:val=&quot;00122DF0&quot;/&gt;&lt;wsp:rsid wsp:val=&quot;00122EDE&quot;/&gt;&lt;wsp:rsid wsp:val=&quot;00123189&quot;/&gt;&lt;wsp:rsid wsp:val=&quot;001233EE&quot;/&gt;&lt;wsp:rsid wsp:val=&quot;00123750&quot;/&gt;&lt;wsp:rsid wsp:val=&quot;001237DD&quot;/&gt;&lt;wsp:rsid wsp:val=&quot;00123D93&quot;/&gt;&lt;wsp:rsid wsp:val=&quot;00123EC7&quot;/&gt;&lt;wsp:rsid wsp:val=&quot;001244C4&quot;/&gt;&lt;wsp:rsid wsp:val=&quot;001244F2&quot;/&gt;&lt;wsp:rsid wsp:val=&quot;00124782&quot;/&gt;&lt;wsp:rsid wsp:val=&quot;00124BD8&quot;/&gt;&lt;wsp:rsid wsp:val=&quot;00124BFA&quot;/&gt;&lt;wsp:rsid wsp:val=&quot;00124C02&quot;/&gt;&lt;wsp:rsid wsp:val=&quot;00124D19&quot;/&gt;&lt;wsp:rsid wsp:val=&quot;00124F75&quot;/&gt;&lt;wsp:rsid wsp:val=&quot;001250B8&quot;/&gt;&lt;wsp:rsid wsp:val=&quot;0012518C&quot;/&gt;&lt;wsp:rsid wsp:val=&quot;001253EA&quot;/&gt;&lt;wsp:rsid wsp:val=&quot;00125A63&quot;/&gt;&lt;wsp:rsid wsp:val=&quot;00125C00&quot;/&gt;&lt;wsp:rsid wsp:val=&quot;00125C12&quot;/&gt;&lt;wsp:rsid wsp:val=&quot;00126167&quot;/&gt;&lt;wsp:rsid wsp:val=&quot;00126487&quot;/&gt;&lt;wsp:rsid wsp:val=&quot;00126AE0&quot;/&gt;&lt;wsp:rsid wsp:val=&quot;00126B91&quot;/&gt;&lt;wsp:rsid wsp:val=&quot;0012702A&quot;/&gt;&lt;wsp:rsid wsp:val=&quot;001271F4&quot;/&gt;&lt;wsp:rsid wsp:val=&quot;0012722F&quot;/&gt;&lt;wsp:rsid wsp:val=&quot;001272CC&quot;/&gt;&lt;wsp:rsid wsp:val=&quot;0012737B&quot;/&gt;&lt;wsp:rsid wsp:val=&quot;001273B2&quot;/&gt;&lt;wsp:rsid wsp:val=&quot;001273C3&quot;/&gt;&lt;wsp:rsid wsp:val=&quot;001275FD&quot;/&gt;&lt;wsp:rsid wsp:val=&quot;0012766D&quot;/&gt;&lt;wsp:rsid wsp:val=&quot;00127737&quot;/&gt;&lt;wsp:rsid wsp:val=&quot;00127A2A&quot;/&gt;&lt;wsp:rsid wsp:val=&quot;00127E31&quot;/&gt;&lt;wsp:rsid wsp:val=&quot;00127F6A&quot;/&gt;&lt;wsp:rsid wsp:val=&quot;00127F96&quot;/&gt;&lt;wsp:rsid wsp:val=&quot;00127FEB&quot;/&gt;&lt;wsp:rsid wsp:val=&quot;001301A8&quot;/&gt;&lt;wsp:rsid wsp:val=&quot;0013069B&quot;/&gt;&lt;wsp:rsid wsp:val=&quot;00130780&quot;/&gt;&lt;wsp:rsid wsp:val=&quot;0013102E&quot;/&gt;&lt;wsp:rsid wsp:val=&quot;0013106C&quot;/&gt;&lt;wsp:rsid wsp:val=&quot;00131214&quot;/&gt;&lt;wsp:rsid wsp:val=&quot;0013131A&quot;/&gt;&lt;wsp:rsid wsp:val=&quot;00131444&quot;/&gt;&lt;wsp:rsid wsp:val=&quot;001314FE&quot;/&gt;&lt;wsp:rsid wsp:val=&quot;0013156F&quot;/&gt;&lt;wsp:rsid wsp:val=&quot;00131662&quot;/&gt;&lt;wsp:rsid wsp:val=&quot;0013195E&quot;/&gt;&lt;wsp:rsid wsp:val=&quot;00131C65&quot;/&gt;&lt;wsp:rsid wsp:val=&quot;00131EFC&quot;/&gt;&lt;wsp:rsid wsp:val=&quot;00132287&quot;/&gt;&lt;wsp:rsid wsp:val=&quot;0013234F&quot;/&gt;&lt;wsp:rsid wsp:val=&quot;0013235B&quot;/&gt;&lt;wsp:rsid wsp:val=&quot;0013253B&quot;/&gt;&lt;wsp:rsid wsp:val=&quot;00132593&quot;/&gt;&lt;wsp:rsid wsp:val=&quot;0013324E&quot;/&gt;&lt;wsp:rsid wsp:val=&quot;00133421&quot;/&gt;&lt;wsp:rsid wsp:val=&quot;001336B0&quot;/&gt;&lt;wsp:rsid wsp:val=&quot;001337ED&quot;/&gt;&lt;wsp:rsid wsp:val=&quot;00133BFD&quot;/&gt;&lt;wsp:rsid wsp:val=&quot;00133E44&quot;/&gt;&lt;wsp:rsid wsp:val=&quot;00133ECB&quot;/&gt;&lt;wsp:rsid wsp:val=&quot;00133EFF&quot;/&gt;&lt;wsp:rsid wsp:val=&quot;00133F7A&quot;/&gt;&lt;wsp:rsid wsp:val=&quot;0013424E&quot;/&gt;&lt;wsp:rsid wsp:val=&quot;0013461E&quot;/&gt;&lt;wsp:rsid wsp:val=&quot;001347E8&quot;/&gt;&lt;wsp:rsid wsp:val=&quot;001349A5&quot;/&gt;&lt;wsp:rsid wsp:val=&quot;00134AFC&quot;/&gt;&lt;wsp:rsid wsp:val=&quot;00134DF8&quot;/&gt;&lt;wsp:rsid wsp:val=&quot;00134E19&quot;/&gt;&lt;wsp:rsid wsp:val=&quot;00134E38&quot;/&gt;&lt;wsp:rsid wsp:val=&quot;001353E8&quot;/&gt;&lt;wsp:rsid wsp:val=&quot;00135525&quot;/&gt;&lt;wsp:rsid wsp:val=&quot;00135531&quot;/&gt;&lt;wsp:rsid wsp:val=&quot;00135747&quot;/&gt;&lt;wsp:rsid wsp:val=&quot;00135933&quot;/&gt;&lt;wsp:rsid wsp:val=&quot;00135938&quot;/&gt;&lt;wsp:rsid wsp:val=&quot;00135A78&quot;/&gt;&lt;wsp:rsid wsp:val=&quot;00135B0C&quot;/&gt;&lt;wsp:rsid wsp:val=&quot;00135D2A&quot;/&gt;&lt;wsp:rsid wsp:val=&quot;00135F89&quot;/&gt;&lt;wsp:rsid wsp:val=&quot;00135FED&quot;/&gt;&lt;wsp:rsid wsp:val=&quot;0013622E&quot;/&gt;&lt;wsp:rsid wsp:val=&quot;0013646D&quot;/&gt;&lt;wsp:rsid wsp:val=&quot;00136534&quot;/&gt;&lt;wsp:rsid wsp:val=&quot;00136589&quot;/&gt;&lt;wsp:rsid wsp:val=&quot;00136970&quot;/&gt;&lt;wsp:rsid wsp:val=&quot;00136DB3&quot;/&gt;&lt;wsp:rsid wsp:val=&quot;00137082&quot;/&gt;&lt;wsp:rsid wsp:val=&quot;00137298&quot;/&gt;&lt;wsp:rsid wsp:val=&quot;001373AF&quot;/&gt;&lt;wsp:rsid wsp:val=&quot;0013764D&quot;/&gt;&lt;wsp:rsid wsp:val=&quot;00137805&quot;/&gt;&lt;wsp:rsid wsp:val=&quot;00137950&quot;/&gt;&lt;wsp:rsid wsp:val=&quot;001379C5&quot;/&gt;&lt;wsp:rsid wsp:val=&quot;00137B31&quot;/&gt;&lt;wsp:rsid wsp:val=&quot;0014019A&quot;/&gt;&lt;wsp:rsid wsp:val=&quot;001401DE&quot;/&gt;&lt;wsp:rsid wsp:val=&quot;00140288&quot;/&gt;&lt;wsp:rsid wsp:val=&quot;0014045A&quot;/&gt;&lt;wsp:rsid wsp:val=&quot;001404E4&quot;/&gt;&lt;wsp:rsid wsp:val=&quot;0014059F&quot;/&gt;&lt;wsp:rsid wsp:val=&quot;00140A4F&quot;/&gt;&lt;wsp:rsid wsp:val=&quot;00140AD7&quot;/&gt;&lt;wsp:rsid wsp:val=&quot;00140CC6&quot;/&gt;&lt;wsp:rsid wsp:val=&quot;00140FC0&quot;/&gt;&lt;wsp:rsid wsp:val=&quot;00141168&quot;/&gt;&lt;wsp:rsid wsp:val=&quot;00141293&quot;/&gt;&lt;wsp:rsid wsp:val=&quot;00141699&quot;/&gt;&lt;wsp:rsid wsp:val=&quot;00141A63&quot;/&gt;&lt;wsp:rsid wsp:val=&quot;00141B2F&quot;/&gt;&lt;wsp:rsid wsp:val=&quot;00141B89&quot;/&gt;&lt;wsp:rsid wsp:val=&quot;00141C58&quot;/&gt;&lt;wsp:rsid wsp:val=&quot;00141E6B&quot;/&gt;&lt;wsp:rsid wsp:val=&quot;001422B2&quot;/&gt;&lt;wsp:rsid wsp:val=&quot;0014298E&quot;/&gt;&lt;wsp:rsid wsp:val=&quot;0014299C&quot;/&gt;&lt;wsp:rsid wsp:val=&quot;0014310A&quot;/&gt;&lt;wsp:rsid wsp:val=&quot;00143578&quot;/&gt;&lt;wsp:rsid wsp:val=&quot;00143655&quot;/&gt;&lt;wsp:rsid wsp:val=&quot;001439A6&quot;/&gt;&lt;wsp:rsid wsp:val=&quot;00143A72&quot;/&gt;&lt;wsp:rsid wsp:val=&quot;00143D40&quot;/&gt;&lt;wsp:rsid wsp:val=&quot;00143F1A&quot;/&gt;&lt;wsp:rsid wsp:val=&quot;0014405C&quot;/&gt;&lt;wsp:rsid wsp:val=&quot;00144445&quot;/&gt;&lt;wsp:rsid wsp:val=&quot;0014483B&quot;/&gt;&lt;wsp:rsid wsp:val=&quot;0014494F&quot;/&gt;&lt;wsp:rsid wsp:val=&quot;00144D7D&quot;/&gt;&lt;wsp:rsid wsp:val=&quot;00144E28&quot;/&gt;&lt;wsp:rsid wsp:val=&quot;001451A1&quot;/&gt;&lt;wsp:rsid wsp:val=&quot;00145255&quot;/&gt;&lt;wsp:rsid wsp:val=&quot;00145726&quot;/&gt;&lt;wsp:rsid wsp:val=&quot;00145C09&quot;/&gt;&lt;wsp:rsid wsp:val=&quot;00145FCD&quot;/&gt;&lt;wsp:rsid wsp:val=&quot;00146177&quot;/&gt;&lt;wsp:rsid wsp:val=&quot;00146E1D&quot;/&gt;&lt;wsp:rsid wsp:val=&quot;00147007&quot;/&gt;&lt;wsp:rsid wsp:val=&quot;00147008&quot;/&gt;&lt;wsp:rsid wsp:val=&quot;0014748D&quot;/&gt;&lt;wsp:rsid wsp:val=&quot;00147668&quot;/&gt;&lt;wsp:rsid wsp:val=&quot;001478C2&quot;/&gt;&lt;wsp:rsid wsp:val=&quot;001479C7&quot;/&gt;&lt;wsp:rsid wsp:val=&quot;001479C8&quot;/&gt;&lt;wsp:rsid wsp:val=&quot;00147A74&quot;/&gt;&lt;wsp:rsid wsp:val=&quot;00147F3B&quot;/&gt;&lt;wsp:rsid wsp:val=&quot;00147F88&quot;/&gt;&lt;wsp:rsid wsp:val=&quot;00150454&quot;/&gt;&lt;wsp:rsid wsp:val=&quot;00150836&quot;/&gt;&lt;wsp:rsid wsp:val=&quot;00150AB7&quot;/&gt;&lt;wsp:rsid wsp:val=&quot;00150F89&quot;/&gt;&lt;wsp:rsid wsp:val=&quot;00151226&quot;/&gt;&lt;wsp:rsid wsp:val=&quot;001512A9&quot;/&gt;&lt;wsp:rsid wsp:val=&quot;001512D9&quot;/&gt;&lt;wsp:rsid wsp:val=&quot;0015143C&quot;/&gt;&lt;wsp:rsid wsp:val=&quot;00151809&quot;/&gt;&lt;wsp:rsid wsp:val=&quot;001518C8&quot;/&gt;&lt;wsp:rsid wsp:val=&quot;00151ABC&quot;/&gt;&lt;wsp:rsid wsp:val=&quot;00151C5B&quot;/&gt;&lt;wsp:rsid wsp:val=&quot;0015274C&quot;/&gt;&lt;wsp:rsid wsp:val=&quot;00152AD8&quot;/&gt;&lt;wsp:rsid wsp:val=&quot;00153121&quot;/&gt;&lt;wsp:rsid wsp:val=&quot;0015317A&quot;/&gt;&lt;wsp:rsid wsp:val=&quot;001533D4&quot;/&gt;&lt;wsp:rsid wsp:val=&quot;00153611&quot;/&gt;&lt;wsp:rsid wsp:val=&quot;00153992&quot;/&gt;&lt;wsp:rsid wsp:val=&quot;00153AB7&quot;/&gt;&lt;wsp:rsid wsp:val=&quot;00153B7A&quot;/&gt;&lt;wsp:rsid wsp:val=&quot;00153B95&quot;/&gt;&lt;wsp:rsid wsp:val=&quot;00153FB1&quot;/&gt;&lt;wsp:rsid wsp:val=&quot;001542D1&quot;/&gt;&lt;wsp:rsid wsp:val=&quot;00154474&quot;/&gt;&lt;wsp:rsid wsp:val=&quot;00154569&quot;/&gt;&lt;wsp:rsid wsp:val=&quot;00154616&quot;/&gt;&lt;wsp:rsid wsp:val=&quot;001546FD&quot;/&gt;&lt;wsp:rsid wsp:val=&quot;0015488F&quot;/&gt;&lt;wsp:rsid wsp:val=&quot;00154A48&quot;/&gt;&lt;wsp:rsid wsp:val=&quot;00154C16&quot;/&gt;&lt;wsp:rsid wsp:val=&quot;00154D95&quot;/&gt;&lt;wsp:rsid wsp:val=&quot;00154DAF&quot;/&gt;&lt;wsp:rsid wsp:val=&quot;00154E9D&quot;/&gt;&lt;wsp:rsid wsp:val=&quot;00154FFE&quot;/&gt;&lt;wsp:rsid wsp:val=&quot;00155962&quot;/&gt;&lt;wsp:rsid wsp:val=&quot;00155B5A&quot;/&gt;&lt;wsp:rsid wsp:val=&quot;00155C0C&quot;/&gt;&lt;wsp:rsid wsp:val=&quot;001565DF&quot;/&gt;&lt;wsp:rsid wsp:val=&quot;001568CD&quot;/&gt;&lt;wsp:rsid wsp:val=&quot;00156F5F&quot;/&gt;&lt;wsp:rsid wsp:val=&quot;0015700A&quot;/&gt;&lt;wsp:rsid wsp:val=&quot;0015780B&quot;/&gt;&lt;wsp:rsid wsp:val=&quot;00157875&quot;/&gt;&lt;wsp:rsid wsp:val=&quot;00157906&quot;/&gt;&lt;wsp:rsid wsp:val=&quot;001579C9&quot;/&gt;&lt;wsp:rsid wsp:val=&quot;0016004B&quot;/&gt;&lt;wsp:rsid wsp:val=&quot;0016012A&quot;/&gt;&lt;wsp:rsid wsp:val=&quot;001604F4&quot;/&gt;&lt;wsp:rsid wsp:val=&quot;0016056C&quot;/&gt;&lt;wsp:rsid wsp:val=&quot;00160662&quot;/&gt;&lt;wsp:rsid wsp:val=&quot;0016089B&quot;/&gt;&lt;wsp:rsid wsp:val=&quot;00160AD8&quot;/&gt;&lt;wsp:rsid wsp:val=&quot;00160B40&quot;/&gt;&lt;wsp:rsid wsp:val=&quot;00161192&quot;/&gt;&lt;wsp:rsid wsp:val=&quot;00161414&quot;/&gt;&lt;wsp:rsid wsp:val=&quot;0016144B&quot;/&gt;&lt;wsp:rsid wsp:val=&quot;0016164F&quot;/&gt;&lt;wsp:rsid wsp:val=&quot;001617F7&quot;/&gt;&lt;wsp:rsid wsp:val=&quot;00161B38&quot;/&gt;&lt;wsp:rsid wsp:val=&quot;00162217&quot;/&gt;&lt;wsp:rsid wsp:val=&quot;0016256C&quot;/&gt;&lt;wsp:rsid wsp:val=&quot;00162797&quot;/&gt;&lt;wsp:rsid wsp:val=&quot;00162969&quot;/&gt;&lt;wsp:rsid wsp:val=&quot;00162A7E&quot;/&gt;&lt;wsp:rsid wsp:val=&quot;00162A8A&quot;/&gt;&lt;wsp:rsid wsp:val=&quot;00162B50&quot;/&gt;&lt;wsp:rsid wsp:val=&quot;00162B74&quot;/&gt;&lt;wsp:rsid wsp:val=&quot;00162E2F&quot;/&gt;&lt;wsp:rsid wsp:val=&quot;0016301D&quot;/&gt;&lt;wsp:rsid wsp:val=&quot;0016308C&quot;/&gt;&lt;wsp:rsid wsp:val=&quot;0016320A&quot;/&gt;&lt;wsp:rsid wsp:val=&quot;00163258&quot;/&gt;&lt;wsp:rsid wsp:val=&quot;00163605&quot;/&gt;&lt;wsp:rsid wsp:val=&quot;00163697&quot;/&gt;&lt;wsp:rsid wsp:val=&quot;0016374C&quot;/&gt;&lt;wsp:rsid wsp:val=&quot;0016387E&quot;/&gt;&lt;wsp:rsid wsp:val=&quot;00163992&quot;/&gt;&lt;wsp:rsid wsp:val=&quot;00163B02&quot;/&gt;&lt;wsp:rsid wsp:val=&quot;00163E1B&quot;/&gt;&lt;wsp:rsid wsp:val=&quot;00163F5E&quot;/&gt;&lt;wsp:rsid wsp:val=&quot;001642CF&quot;/&gt;&lt;wsp:rsid wsp:val=&quot;00164500&quot;/&gt;&lt;wsp:rsid wsp:val=&quot;00164515&quot;/&gt;&lt;wsp:rsid wsp:val=&quot;0016474D&quot;/&gt;&lt;wsp:rsid wsp:val=&quot;00164A93&quot;/&gt;&lt;wsp:rsid wsp:val=&quot;00164AD4&quot;/&gt;&lt;wsp:rsid wsp:val=&quot;00164C94&quot;/&gt;&lt;wsp:rsid wsp:val=&quot;00164FCB&quot;/&gt;&lt;wsp:rsid wsp:val=&quot;0016502A&quot;/&gt;&lt;wsp:rsid wsp:val=&quot;00165163&quot;/&gt;&lt;wsp:rsid wsp:val=&quot;001653D6&quot;/&gt;&lt;wsp:rsid wsp:val=&quot;0016543E&quot;/&gt;&lt;wsp:rsid wsp:val=&quot;00165462&quot;/&gt;&lt;wsp:rsid wsp:val=&quot;001655A4&quot;/&gt;&lt;wsp:rsid wsp:val=&quot;001655E8&quot;/&gt;&lt;wsp:rsid wsp:val=&quot;001657F0&quot;/&gt;&lt;wsp:rsid wsp:val=&quot;001658D6&quot;/&gt;&lt;wsp:rsid wsp:val=&quot;00165B28&quot;/&gt;&lt;wsp:rsid wsp:val=&quot;00165B3E&quot;/&gt;&lt;wsp:rsid wsp:val=&quot;00165E35&quot;/&gt;&lt;wsp:rsid wsp:val=&quot;0016635F&quot;/&gt;&lt;wsp:rsid wsp:val=&quot;00166554&quot;/&gt;&lt;wsp:rsid wsp:val=&quot;0016668D&quot;/&gt;&lt;wsp:rsid wsp:val=&quot;001668F9&quot;/&gt;&lt;wsp:rsid wsp:val=&quot;001672AB&quot;/&gt;&lt;wsp:rsid wsp:val=&quot;00167431&quot;/&gt;&lt;wsp:rsid wsp:val=&quot;00167453&quot;/&gt;&lt;wsp:rsid wsp:val=&quot;001677A5&quot;/&gt;&lt;wsp:rsid wsp:val=&quot;00167A1C&quot;/&gt;&lt;wsp:rsid wsp:val=&quot;00167BD0&quot;/&gt;&lt;wsp:rsid wsp:val=&quot;00167D1C&quot;/&gt;&lt;wsp:rsid wsp:val=&quot;00167FD9&quot;/&gt;&lt;wsp:rsid wsp:val=&quot;00170010&quot;/&gt;&lt;wsp:rsid wsp:val=&quot;00170025&quot;/&gt;&lt;wsp:rsid wsp:val=&quot;00170785&quot;/&gt;&lt;wsp:rsid wsp:val=&quot;00171155&quot;/&gt;&lt;wsp:rsid wsp:val=&quot;00171382&quot;/&gt;&lt;wsp:rsid wsp:val=&quot;00171462&quot;/&gt;&lt;wsp:rsid wsp:val=&quot;00171612&quot;/&gt;&lt;wsp:rsid wsp:val=&quot;00171642&quot;/&gt;&lt;wsp:rsid wsp:val=&quot;00171FC8&quot;/&gt;&lt;wsp:rsid wsp:val=&quot;00172037&quot;/&gt;&lt;wsp:rsid wsp:val=&quot;00172199&quot;/&gt;&lt;wsp:rsid wsp:val=&quot;0017227F&quot;/&gt;&lt;wsp:rsid wsp:val=&quot;001727A9&quot;/&gt;&lt;wsp:rsid wsp:val=&quot;00172F27&quot;/&gt;&lt;wsp:rsid wsp:val=&quot;00173023&quot;/&gt;&lt;wsp:rsid wsp:val=&quot;0017376E&quot;/&gt;&lt;wsp:rsid wsp:val=&quot;00173B12&quot;/&gt;&lt;wsp:rsid wsp:val=&quot;00173C66&quot;/&gt;&lt;wsp:rsid wsp:val=&quot;00173F78&quot;/&gt;&lt;wsp:rsid wsp:val=&quot;00174460&quot;/&gt;&lt;wsp:rsid wsp:val=&quot;001747D6&quot;/&gt;&lt;wsp:rsid wsp:val=&quot;001749BE&quot;/&gt;&lt;wsp:rsid wsp:val=&quot;00174AED&quot;/&gt;&lt;wsp:rsid wsp:val=&quot;00174B72&quot;/&gt;&lt;wsp:rsid wsp:val=&quot;00174BAD&quot;/&gt;&lt;wsp:rsid wsp:val=&quot;00174C2C&quot;/&gt;&lt;wsp:rsid wsp:val=&quot;00174F3F&quot;/&gt;&lt;wsp:rsid wsp:val=&quot;00174FB8&quot;/&gt;&lt;wsp:rsid wsp:val=&quot;0017512B&quot;/&gt;&lt;wsp:rsid wsp:val=&quot;0017564C&quot;/&gt;&lt;wsp:rsid wsp:val=&quot;001757FB&quot;/&gt;&lt;wsp:rsid wsp:val=&quot;00175993&quot;/&gt;&lt;wsp:rsid wsp:val=&quot;00175A12&quot;/&gt;&lt;wsp:rsid wsp:val=&quot;00175A16&quot;/&gt;&lt;wsp:rsid wsp:val=&quot;00175B86&quot;/&gt;&lt;wsp:rsid wsp:val=&quot;00175FEB&quot;/&gt;&lt;wsp:rsid wsp:val=&quot;00176077&quot;/&gt;&lt;wsp:rsid wsp:val=&quot;001761BF&quot;/&gt;&lt;wsp:rsid wsp:val=&quot;001763CC&quot;/&gt;&lt;wsp:rsid wsp:val=&quot;0017664D&quot;/&gt;&lt;wsp:rsid wsp:val=&quot;0017678F&quot;/&gt;&lt;wsp:rsid wsp:val=&quot;001769AC&quot;/&gt;&lt;wsp:rsid wsp:val=&quot;001769B5&quot;/&gt;&lt;wsp:rsid wsp:val=&quot;00176B7D&quot;/&gt;&lt;wsp:rsid wsp:val=&quot;001770C4&quot;/&gt;&lt;wsp:rsid wsp:val=&quot;00177425&quot;/&gt;&lt;wsp:rsid wsp:val=&quot;001800A0&quot;/&gt;&lt;wsp:rsid wsp:val=&quot;00180300&quot;/&gt;&lt;wsp:rsid wsp:val=&quot;001806E7&quot;/&gt;&lt;wsp:rsid wsp:val=&quot;001808B9&quot;/&gt;&lt;wsp:rsid wsp:val=&quot;00180965&quot;/&gt;&lt;wsp:rsid wsp:val=&quot;00180CF8&quot;/&gt;&lt;wsp:rsid wsp:val=&quot;00181133&quot;/&gt;&lt;wsp:rsid wsp:val=&quot;00181481&quot;/&gt;&lt;wsp:rsid wsp:val=&quot;00181CBB&quot;/&gt;&lt;wsp:rsid wsp:val=&quot;00182075&quot;/&gt;&lt;wsp:rsid wsp:val=&quot;00182447&quot;/&gt;&lt;wsp:rsid wsp:val=&quot;0018253F&quot;/&gt;&lt;wsp:rsid wsp:val=&quot;001826E7&quot;/&gt;&lt;wsp:rsid wsp:val=&quot;00182936&quot;/&gt;&lt;wsp:rsid wsp:val=&quot;00182A2A&quot;/&gt;&lt;wsp:rsid wsp:val=&quot;00182AB2&quot;/&gt;&lt;wsp:rsid wsp:val=&quot;001832F8&quot;/&gt;&lt;wsp:rsid wsp:val=&quot;001838C8&quot;/&gt;&lt;wsp:rsid wsp:val=&quot;00183B17&quot;/&gt;&lt;wsp:rsid wsp:val=&quot;00183D51&quot;/&gt;&lt;wsp:rsid wsp:val=&quot;00183DCC&quot;/&gt;&lt;wsp:rsid wsp:val=&quot;00183F46&quot;/&gt;&lt;wsp:rsid wsp:val=&quot;00184072&quot;/&gt;&lt;wsp:rsid wsp:val=&quot;001840E8&quot;/&gt;&lt;wsp:rsid wsp:val=&quot;001846F6&quot;/&gt;&lt;wsp:rsid wsp:val=&quot;001849E8&quot;/&gt;&lt;wsp:rsid wsp:val=&quot;00184D6F&quot;/&gt;&lt;wsp:rsid wsp:val=&quot;00185598&quot;/&gt;&lt;wsp:rsid wsp:val=&quot;001858B4&quot;/&gt;&lt;wsp:rsid wsp:val=&quot;0018596D&quot;/&gt;&lt;wsp:rsid wsp:val=&quot;00185B7B&quot;/&gt;&lt;wsp:rsid wsp:val=&quot;00185C1E&quot;/&gt;&lt;wsp:rsid wsp:val=&quot;00185F5D&quot;/&gt;&lt;wsp:rsid wsp:val=&quot;0018604B&quot;/&gt;&lt;wsp:rsid wsp:val=&quot;001861A4&quot;/&gt;&lt;wsp:rsid wsp:val=&quot;00186217&quot;/&gt;&lt;wsp:rsid wsp:val=&quot;00186270&quot;/&gt;&lt;wsp:rsid wsp:val=&quot;001863FC&quot;/&gt;&lt;wsp:rsid wsp:val=&quot;0018663D&quot;/&gt;&lt;wsp:rsid wsp:val=&quot;0018689E&quot;/&gt;&lt;wsp:rsid wsp:val=&quot;001869E7&quot;/&gt;&lt;wsp:rsid wsp:val=&quot;00186D6F&quot;/&gt;&lt;wsp:rsid wsp:val=&quot;00186DD3&quot;/&gt;&lt;wsp:rsid wsp:val=&quot;00186F61&quot;/&gt;&lt;wsp:rsid wsp:val=&quot;001871E4&quot;/&gt;&lt;wsp:rsid wsp:val=&quot;00187272&quot;/&gt;&lt;wsp:rsid wsp:val=&quot;0018742E&quot;/&gt;&lt;wsp:rsid wsp:val=&quot;001878EA&quot;/&gt;&lt;wsp:rsid wsp:val=&quot;001879EF&quot;/&gt;&lt;wsp:rsid wsp:val=&quot;00190328&quot;/&gt;&lt;wsp:rsid wsp:val=&quot;001903E5&quot;/&gt;&lt;wsp:rsid wsp:val=&quot;001905AD&quot;/&gt;&lt;wsp:rsid wsp:val=&quot;001908D1&quot;/&gt;&lt;wsp:rsid wsp:val=&quot;0019096C&quot;/&gt;&lt;wsp:rsid wsp:val=&quot;00190A66&quot;/&gt;&lt;wsp:rsid wsp:val=&quot;00190AD0&quot;/&gt;&lt;wsp:rsid wsp:val=&quot;00190BE0&quot;/&gt;&lt;wsp:rsid wsp:val=&quot;00190C49&quot;/&gt;&lt;wsp:rsid wsp:val=&quot;00190CED&quot;/&gt;&lt;wsp:rsid wsp:val=&quot;00190E0F&quot;/&gt;&lt;wsp:rsid wsp:val=&quot;00190F9C&quot;/&gt;&lt;wsp:rsid wsp:val=&quot;001913D3&quot;/&gt;&lt;wsp:rsid wsp:val=&quot;001914B1&quot;/&gt;&lt;wsp:rsid wsp:val=&quot;001914FE&quot;/&gt;&lt;wsp:rsid wsp:val=&quot;00191D3E&quot;/&gt;&lt;wsp:rsid wsp:val=&quot;00191E09&quot;/&gt;&lt;wsp:rsid wsp:val=&quot;00191E5A&quot;/&gt;&lt;wsp:rsid wsp:val=&quot;00192261&quot;/&gt;&lt;wsp:rsid wsp:val=&quot;0019227C&quot;/&gt;&lt;wsp:rsid wsp:val=&quot;0019233C&quot;/&gt;&lt;wsp:rsid wsp:val=&quot;00192670&quot;/&gt;&lt;wsp:rsid wsp:val=&quot;00192706&quot;/&gt;&lt;wsp:rsid wsp:val=&quot;00192ADC&quot;/&gt;&lt;wsp:rsid wsp:val=&quot;00192BCD&quot;/&gt;&lt;wsp:rsid wsp:val=&quot;00192E10&quot;/&gt;&lt;wsp:rsid wsp:val=&quot;00192EEA&quot;/&gt;&lt;wsp:rsid wsp:val=&quot;00193084&quot;/&gt;&lt;wsp:rsid wsp:val=&quot;001932C4&quot;/&gt;&lt;wsp:rsid wsp:val=&quot;0019349A&quot;/&gt;&lt;wsp:rsid wsp:val=&quot;00193529&quot;/&gt;&lt;wsp:rsid wsp:val=&quot;001936D0&quot;/&gt;&lt;wsp:rsid wsp:val=&quot;00193A7B&quot;/&gt;&lt;wsp:rsid wsp:val=&quot;00193E91&quot;/&gt;&lt;wsp:rsid wsp:val=&quot;00193F74&quot;/&gt;&lt;wsp:rsid wsp:val=&quot;00194084&quot;/&gt;&lt;wsp:rsid wsp:val=&quot;001943EF&quot;/&gt;&lt;wsp:rsid wsp:val=&quot;00194512&quot;/&gt;&lt;wsp:rsid wsp:val=&quot;00194ACE&quot;/&gt;&lt;wsp:rsid wsp:val=&quot;00194AFC&quot;/&gt;&lt;wsp:rsid wsp:val=&quot;00194B44&quot;/&gt;&lt;wsp:rsid wsp:val=&quot;00194D83&quot;/&gt;&lt;wsp:rsid wsp:val=&quot;00194E52&quot;/&gt;&lt;wsp:rsid wsp:val=&quot;0019500C&quot;/&gt;&lt;wsp:rsid wsp:val=&quot;001958C9&quot;/&gt;&lt;wsp:rsid wsp:val=&quot;00195AC2&quot;/&gt;&lt;wsp:rsid wsp:val=&quot;00195B6D&quot;/&gt;&lt;wsp:rsid wsp:val=&quot;00195C98&quot;/&gt;&lt;wsp:rsid wsp:val=&quot;00195D33&quot;/&gt;&lt;wsp:rsid wsp:val=&quot;00195DBC&quot;/&gt;&lt;wsp:rsid wsp:val=&quot;001960B9&quot;/&gt;&lt;wsp:rsid wsp:val=&quot;001964F4&quot;/&gt;&lt;wsp:rsid wsp:val=&quot;001966D4&quot;/&gt;&lt;wsp:rsid wsp:val=&quot;001966EB&quot;/&gt;&lt;wsp:rsid wsp:val=&quot;001969BA&quot;/&gt;&lt;wsp:rsid wsp:val=&quot;00196C41&quot;/&gt;&lt;wsp:rsid wsp:val=&quot;00196DAD&quot;/&gt;&lt;wsp:rsid wsp:val=&quot;00196F3B&quot;/&gt;&lt;wsp:rsid wsp:val=&quot;00196FD4&quot;/&gt;&lt;wsp:rsid wsp:val=&quot;0019719B&quot;/&gt;&lt;wsp:rsid wsp:val=&quot;001978B8&quot;/&gt;&lt;wsp:rsid wsp:val=&quot;001A01F2&quot;/&gt;&lt;wsp:rsid wsp:val=&quot;001A08C6&quot;/&gt;&lt;wsp:rsid wsp:val=&quot;001A0A89&quot;/&gt;&lt;wsp:rsid wsp:val=&quot;001A0D93&quot;/&gt;&lt;wsp:rsid wsp:val=&quot;001A0DB5&quot;/&gt;&lt;wsp:rsid wsp:val=&quot;001A0DB8&quot;/&gt;&lt;wsp:rsid wsp:val=&quot;001A0EAF&quot;/&gt;&lt;wsp:rsid wsp:val=&quot;001A0FF3&quot;/&gt;&lt;wsp:rsid wsp:val=&quot;001A1027&quot;/&gt;&lt;wsp:rsid wsp:val=&quot;001A11EA&quot;/&gt;&lt;wsp:rsid wsp:val=&quot;001A1994&quot;/&gt;&lt;wsp:rsid wsp:val=&quot;001A1C78&quot;/&gt;&lt;wsp:rsid wsp:val=&quot;001A21A4&quot;/&gt;&lt;wsp:rsid wsp:val=&quot;001A250A&quot;/&gt;&lt;wsp:rsid wsp:val=&quot;001A260B&quot;/&gt;&lt;wsp:rsid wsp:val=&quot;001A274D&quot;/&gt;&lt;wsp:rsid wsp:val=&quot;001A292A&quot;/&gt;&lt;wsp:rsid wsp:val=&quot;001A2AF7&quot;/&gt;&lt;wsp:rsid wsp:val=&quot;001A3572&quot;/&gt;&lt;wsp:rsid wsp:val=&quot;001A394C&quot;/&gt;&lt;wsp:rsid wsp:val=&quot;001A3EC3&quot;/&gt;&lt;wsp:rsid wsp:val=&quot;001A4236&quot;/&gt;&lt;wsp:rsid wsp:val=&quot;001A4359&quot;/&gt;&lt;wsp:rsid wsp:val=&quot;001A455C&quot;/&gt;&lt;wsp:rsid wsp:val=&quot;001A45BC&quot;/&gt;&lt;wsp:rsid wsp:val=&quot;001A4769&quot;/&gt;&lt;wsp:rsid wsp:val=&quot;001A5187&quot;/&gt;&lt;wsp:rsid wsp:val=&quot;001A52F8&quot;/&gt;&lt;wsp:rsid wsp:val=&quot;001A543C&quot;/&gt;&lt;wsp:rsid wsp:val=&quot;001A54AF&quot;/&gt;&lt;wsp:rsid wsp:val=&quot;001A583A&quot;/&gt;&lt;wsp:rsid wsp:val=&quot;001A5885&quot;/&gt;&lt;wsp:rsid wsp:val=&quot;001A58A0&quot;/&gt;&lt;wsp:rsid wsp:val=&quot;001A5A38&quot;/&gt;&lt;wsp:rsid wsp:val=&quot;001A5A60&quot;/&gt;&lt;wsp:rsid wsp:val=&quot;001A5BAA&quot;/&gt;&lt;wsp:rsid wsp:val=&quot;001A5C7F&quot;/&gt;&lt;wsp:rsid wsp:val=&quot;001A5F55&quot;/&gt;&lt;wsp:rsid wsp:val=&quot;001A6173&quot;/&gt;&lt;wsp:rsid wsp:val=&quot;001A6A35&quot;/&gt;&lt;wsp:rsid wsp:val=&quot;001A6AD0&quot;/&gt;&lt;wsp:rsid wsp:val=&quot;001A701D&quot;/&gt;&lt;wsp:rsid wsp:val=&quot;001A711F&quot;/&gt;&lt;wsp:rsid wsp:val=&quot;001A755A&quot;/&gt;&lt;wsp:rsid wsp:val=&quot;001A7600&quot;/&gt;&lt;wsp:rsid wsp:val=&quot;001A77DC&quot;/&gt;&lt;wsp:rsid wsp:val=&quot;001A7947&quot;/&gt;&lt;wsp:rsid wsp:val=&quot;001A7A4D&quot;/&gt;&lt;wsp:rsid wsp:val=&quot;001A7CC0&quot;/&gt;&lt;wsp:rsid wsp:val=&quot;001B0674&quot;/&gt;&lt;wsp:rsid wsp:val=&quot;001B0775&quot;/&gt;&lt;wsp:rsid wsp:val=&quot;001B0859&quot;/&gt;&lt;wsp:rsid wsp:val=&quot;001B0B51&quot;/&gt;&lt;wsp:rsid wsp:val=&quot;001B0CC5&quot;/&gt;&lt;wsp:rsid wsp:val=&quot;001B0D3B&quot;/&gt;&lt;wsp:rsid wsp:val=&quot;001B0D9D&quot;/&gt;&lt;wsp:rsid wsp:val=&quot;001B0E65&quot;/&gt;&lt;wsp:rsid wsp:val=&quot;001B11CC&quot;/&gt;&lt;wsp:rsid wsp:val=&quot;001B1A36&quot;/&gt;&lt;wsp:rsid wsp:val=&quot;001B269A&quot;/&gt;&lt;wsp:rsid wsp:val=&quot;001B26A1&quot;/&gt;&lt;wsp:rsid wsp:val=&quot;001B2898&quot;/&gt;&lt;wsp:rsid wsp:val=&quot;001B2A7C&quot;/&gt;&lt;wsp:rsid wsp:val=&quot;001B2DF2&quot;/&gt;&lt;wsp:rsid wsp:val=&quot;001B2E8B&quot;/&gt;&lt;wsp:rsid wsp:val=&quot;001B3229&quot;/&gt;&lt;wsp:rsid wsp:val=&quot;001B3452&quot;/&gt;&lt;wsp:rsid wsp:val=&quot;001B3729&quot;/&gt;&lt;wsp:rsid wsp:val=&quot;001B3A46&quot;/&gt;&lt;wsp:rsid wsp:val=&quot;001B3D79&quot;/&gt;&lt;wsp:rsid wsp:val=&quot;001B3E47&quot;/&gt;&lt;wsp:rsid wsp:val=&quot;001B408E&quot;/&gt;&lt;wsp:rsid wsp:val=&quot;001B441E&quot;/&gt;&lt;wsp:rsid wsp:val=&quot;001B46E1&quot;/&gt;&lt;wsp:rsid wsp:val=&quot;001B48EE&quot;/&gt;&lt;wsp:rsid wsp:val=&quot;001B564C&quot;/&gt;&lt;wsp:rsid wsp:val=&quot;001B56F3&quot;/&gt;&lt;wsp:rsid wsp:val=&quot;001B56FE&quot;/&gt;&lt;wsp:rsid wsp:val=&quot;001B5993&quot;/&gt;&lt;wsp:rsid wsp:val=&quot;001B5DD0&quot;/&gt;&lt;wsp:rsid wsp:val=&quot;001B5FFD&quot;/&gt;&lt;wsp:rsid wsp:val=&quot;001B6014&quot;/&gt;&lt;wsp:rsid wsp:val=&quot;001B6061&quot;/&gt;&lt;wsp:rsid wsp:val=&quot;001B69F2&quot;/&gt;&lt;wsp:rsid wsp:val=&quot;001B6C39&quot;/&gt;&lt;wsp:rsid wsp:val=&quot;001B6E53&quot;/&gt;&lt;wsp:rsid wsp:val=&quot;001B714B&quot;/&gt;&lt;wsp:rsid wsp:val=&quot;001B73F0&quot;/&gt;&lt;wsp:rsid wsp:val=&quot;001B750A&quot;/&gt;&lt;wsp:rsid wsp:val=&quot;001B770C&quot;/&gt;&lt;wsp:rsid wsp:val=&quot;001B77B0&quot;/&gt;&lt;wsp:rsid wsp:val=&quot;001B77B9&quot;/&gt;&lt;wsp:rsid wsp:val=&quot;001B7DDF&quot;/&gt;&lt;wsp:rsid wsp:val=&quot;001B7FFD&quot;/&gt;&lt;wsp:rsid wsp:val=&quot;001C01F0&quot;/&gt;&lt;wsp:rsid wsp:val=&quot;001C078C&quot;/&gt;&lt;wsp:rsid wsp:val=&quot;001C0943&quot;/&gt;&lt;wsp:rsid wsp:val=&quot;001C0D79&quot;/&gt;&lt;wsp:rsid wsp:val=&quot;001C0D7D&quot;/&gt;&lt;wsp:rsid wsp:val=&quot;001C0EF8&quot;/&gt;&lt;wsp:rsid wsp:val=&quot;001C1067&quot;/&gt;&lt;wsp:rsid wsp:val=&quot;001C1133&quot;/&gt;&lt;wsp:rsid wsp:val=&quot;001C11B2&quot;/&gt;&lt;wsp:rsid wsp:val=&quot;001C128A&quot;/&gt;&lt;wsp:rsid wsp:val=&quot;001C14DF&quot;/&gt;&lt;wsp:rsid wsp:val=&quot;001C18F8&quot;/&gt;&lt;wsp:rsid wsp:val=&quot;001C1CEB&quot;/&gt;&lt;wsp:rsid wsp:val=&quot;001C1FF0&quot;/&gt;&lt;wsp:rsid wsp:val=&quot;001C21F1&quot;/&gt;&lt;wsp:rsid wsp:val=&quot;001C23F4&quot;/&gt;&lt;wsp:rsid wsp:val=&quot;001C2638&quot;/&gt;&lt;wsp:rsid wsp:val=&quot;001C2962&quot;/&gt;&lt;wsp:rsid wsp:val=&quot;001C29B9&quot;/&gt;&lt;wsp:rsid wsp:val=&quot;001C2A96&quot;/&gt;&lt;wsp:rsid wsp:val=&quot;001C2BBE&quot;/&gt;&lt;wsp:rsid wsp:val=&quot;001C2E0C&quot;/&gt;&lt;wsp:rsid wsp:val=&quot;001C317A&quot;/&gt;&lt;wsp:rsid wsp:val=&quot;001C3373&quot;/&gt;&lt;wsp:rsid wsp:val=&quot;001C339D&quot;/&gt;&lt;wsp:rsid wsp:val=&quot;001C36DD&quot;/&gt;&lt;wsp:rsid wsp:val=&quot;001C372A&quot;/&gt;&lt;wsp:rsid wsp:val=&quot;001C3739&quot;/&gt;&lt;wsp:rsid wsp:val=&quot;001C3BD2&quot;/&gt;&lt;wsp:rsid wsp:val=&quot;001C3CB2&quot;/&gt;&lt;wsp:rsid wsp:val=&quot;001C3EB2&quot;/&gt;&lt;wsp:rsid wsp:val=&quot;001C42D4&quot;/&gt;&lt;wsp:rsid wsp:val=&quot;001C4635&quot;/&gt;&lt;wsp:rsid wsp:val=&quot;001C46C8&quot;/&gt;&lt;wsp:rsid wsp:val=&quot;001C4722&quot;/&gt;&lt;wsp:rsid wsp:val=&quot;001C4767&quot;/&gt;&lt;wsp:rsid wsp:val=&quot;001C4A93&quot;/&gt;&lt;wsp:rsid wsp:val=&quot;001C4F63&quot;/&gt;&lt;wsp:rsid wsp:val=&quot;001C4FCC&quot;/&gt;&lt;wsp:rsid wsp:val=&quot;001C51D4&quot;/&gt;&lt;wsp:rsid wsp:val=&quot;001C52CE&quot;/&gt;&lt;wsp:rsid wsp:val=&quot;001C5430&quot;/&gt;&lt;wsp:rsid wsp:val=&quot;001C54C7&quot;/&gt;&lt;wsp:rsid wsp:val=&quot;001C58C9&quot;/&gt;&lt;wsp:rsid wsp:val=&quot;001C59DE&quot;/&gt;&lt;wsp:rsid wsp:val=&quot;001C5B12&quot;/&gt;&lt;wsp:rsid wsp:val=&quot;001C5DA7&quot;/&gt;&lt;wsp:rsid wsp:val=&quot;001C5FC4&quot;/&gt;&lt;wsp:rsid wsp:val=&quot;001C61B0&quot;/&gt;&lt;wsp:rsid wsp:val=&quot;001C63FF&quot;/&gt;&lt;wsp:rsid wsp:val=&quot;001C6A76&quot;/&gt;&lt;wsp:rsid wsp:val=&quot;001C6B36&quot;/&gt;&lt;wsp:rsid wsp:val=&quot;001C6C97&quot;/&gt;&lt;wsp:rsid wsp:val=&quot;001C6DD2&quot;/&gt;&lt;wsp:rsid wsp:val=&quot;001C7125&quot;/&gt;&lt;wsp:rsid wsp:val=&quot;001C7206&quot;/&gt;&lt;wsp:rsid wsp:val=&quot;001C723D&quot;/&gt;&lt;wsp:rsid wsp:val=&quot;001C7399&quot;/&gt;&lt;wsp:rsid wsp:val=&quot;001C73D4&quot;/&gt;&lt;wsp:rsid wsp:val=&quot;001C768E&quot;/&gt;&lt;wsp:rsid wsp:val=&quot;001C7778&quot;/&gt;&lt;wsp:rsid wsp:val=&quot;001C7D4E&quot;/&gt;&lt;wsp:rsid wsp:val=&quot;001C7D63&quot;/&gt;&lt;wsp:rsid wsp:val=&quot;001D0031&quot;/&gt;&lt;wsp:rsid wsp:val=&quot;001D01FC&quot;/&gt;&lt;wsp:rsid wsp:val=&quot;001D0405&quot;/&gt;&lt;wsp:rsid wsp:val=&quot;001D0421&quot;/&gt;&lt;wsp:rsid wsp:val=&quot;001D042A&quot;/&gt;&lt;wsp:rsid wsp:val=&quot;001D0BD5&quot;/&gt;&lt;wsp:rsid wsp:val=&quot;001D0F12&quot;/&gt;&lt;wsp:rsid wsp:val=&quot;001D0FB8&quot;/&gt;&lt;wsp:rsid wsp:val=&quot;001D16F6&quot;/&gt;&lt;wsp:rsid wsp:val=&quot;001D1750&quot;/&gt;&lt;wsp:rsid wsp:val=&quot;001D1916&quot;/&gt;&lt;wsp:rsid wsp:val=&quot;001D1A53&quot;/&gt;&lt;wsp:rsid wsp:val=&quot;001D1B09&quot;/&gt;&lt;wsp:rsid wsp:val=&quot;001D1B2F&quot;/&gt;&lt;wsp:rsid wsp:val=&quot;001D20C4&quot;/&gt;&lt;wsp:rsid wsp:val=&quot;001D22D2&quot;/&gt;&lt;wsp:rsid wsp:val=&quot;001D23C8&quot;/&gt;&lt;wsp:rsid wsp:val=&quot;001D272A&quot;/&gt;&lt;wsp:rsid wsp:val=&quot;001D28D5&quot;/&gt;&lt;wsp:rsid wsp:val=&quot;001D2BA7&quot;/&gt;&lt;wsp:rsid wsp:val=&quot;001D3068&quot;/&gt;&lt;wsp:rsid wsp:val=&quot;001D310B&quot;/&gt;&lt;wsp:rsid wsp:val=&quot;001D33A5&quot;/&gt;&lt;wsp:rsid wsp:val=&quot;001D383B&quot;/&gt;&lt;wsp:rsid wsp:val=&quot;001D3AFC&quot;/&gt;&lt;wsp:rsid wsp:val=&quot;001D3CFF&quot;/&gt;&lt;wsp:rsid wsp:val=&quot;001D3D59&quot;/&gt;&lt;wsp:rsid wsp:val=&quot;001D3E93&quot;/&gt;&lt;wsp:rsid wsp:val=&quot;001D3F45&quot;/&gt;&lt;wsp:rsid wsp:val=&quot;001D3F71&quot;/&gt;&lt;wsp:rsid wsp:val=&quot;001D3F88&quot;/&gt;&lt;wsp:rsid wsp:val=&quot;001D40C9&quot;/&gt;&lt;wsp:rsid wsp:val=&quot;001D423C&quot;/&gt;&lt;wsp:rsid wsp:val=&quot;001D45D1&quot;/&gt;&lt;wsp:rsid wsp:val=&quot;001D4994&quot;/&gt;&lt;wsp:rsid wsp:val=&quot;001D4D18&quot;/&gt;&lt;wsp:rsid wsp:val=&quot;001D4D32&quot;/&gt;&lt;wsp:rsid wsp:val=&quot;001D50C2&quot;/&gt;&lt;wsp:rsid wsp:val=&quot;001D51D0&quot;/&gt;&lt;wsp:rsid wsp:val=&quot;001D539E&quot;/&gt;&lt;wsp:rsid wsp:val=&quot;001D5A66&quot;/&gt;&lt;wsp:rsid wsp:val=&quot;001D5A93&quot;/&gt;&lt;wsp:rsid wsp:val=&quot;001D5BCB&quot;/&gt;&lt;wsp:rsid wsp:val=&quot;001D5CDA&quot;/&gt;&lt;wsp:rsid wsp:val=&quot;001D67AB&quot;/&gt;&lt;wsp:rsid wsp:val=&quot;001D685B&quot;/&gt;&lt;wsp:rsid wsp:val=&quot;001D6952&quot;/&gt;&lt;wsp:rsid wsp:val=&quot;001D69E8&quot;/&gt;&lt;wsp:rsid wsp:val=&quot;001D6BF0&quot;/&gt;&lt;wsp:rsid wsp:val=&quot;001D6EBE&quot;/&gt;&lt;wsp:rsid wsp:val=&quot;001D721A&quot;/&gt;&lt;wsp:rsid wsp:val=&quot;001D7635&quot;/&gt;&lt;wsp:rsid wsp:val=&quot;001D7944&quot;/&gt;&lt;wsp:rsid wsp:val=&quot;001D7E4C&quot;/&gt;&lt;wsp:rsid wsp:val=&quot;001D7E71&quot;/&gt;&lt;wsp:rsid wsp:val=&quot;001D7FCA&quot;/&gt;&lt;wsp:rsid wsp:val=&quot;001E028A&quot;/&gt;&lt;wsp:rsid wsp:val=&quot;001E0319&quot;/&gt;&lt;wsp:rsid wsp:val=&quot;001E03A1&quot;/&gt;&lt;wsp:rsid wsp:val=&quot;001E062C&quot;/&gt;&lt;wsp:rsid wsp:val=&quot;001E10F5&quot;/&gt;&lt;wsp:rsid wsp:val=&quot;001E110D&quot;/&gt;&lt;wsp:rsid wsp:val=&quot;001E11AB&quot;/&gt;&lt;wsp:rsid wsp:val=&quot;001E11B2&quot;/&gt;&lt;wsp:rsid wsp:val=&quot;001E133D&quot;/&gt;&lt;wsp:rsid wsp:val=&quot;001E1452&quot;/&gt;&lt;wsp:rsid wsp:val=&quot;001E14A7&quot;/&gt;&lt;wsp:rsid wsp:val=&quot;001E194C&quot;/&gt;&lt;wsp:rsid wsp:val=&quot;001E1DD5&quot;/&gt;&lt;wsp:rsid wsp:val=&quot;001E1F25&quot;/&gt;&lt;wsp:rsid wsp:val=&quot;001E203A&quot;/&gt;&lt;wsp:rsid wsp:val=&quot;001E2144&quot;/&gt;&lt;wsp:rsid wsp:val=&quot;001E2729&quot;/&gt;&lt;wsp:rsid wsp:val=&quot;001E27E9&quot;/&gt;&lt;wsp:rsid wsp:val=&quot;001E29D4&quot;/&gt;&lt;wsp:rsid wsp:val=&quot;001E2D93&quot;/&gt;&lt;wsp:rsid wsp:val=&quot;001E2FE2&quot;/&gt;&lt;wsp:rsid wsp:val=&quot;001E353D&quot;/&gt;&lt;wsp:rsid wsp:val=&quot;001E3675&quot;/&gt;&lt;wsp:rsid wsp:val=&quot;001E3982&quot;/&gt;&lt;wsp:rsid wsp:val=&quot;001E425D&quot;/&gt;&lt;wsp:rsid wsp:val=&quot;001E441E&quot;/&gt;&lt;wsp:rsid wsp:val=&quot;001E444D&quot;/&gt;&lt;wsp:rsid wsp:val=&quot;001E4457&quot;/&gt;&lt;wsp:rsid wsp:val=&quot;001E457B&quot;/&gt;&lt;wsp:rsid wsp:val=&quot;001E4595&quot;/&gt;&lt;wsp:rsid wsp:val=&quot;001E46A9&quot;/&gt;&lt;wsp:rsid wsp:val=&quot;001E4C4F&quot;/&gt;&lt;wsp:rsid wsp:val=&quot;001E4FBE&quot;/&gt;&lt;wsp:rsid wsp:val=&quot;001E5410&quot;/&gt;&lt;wsp:rsid wsp:val=&quot;001E56D2&quot;/&gt;&lt;wsp:rsid wsp:val=&quot;001E5955&quot;/&gt;&lt;wsp:rsid wsp:val=&quot;001E59B2&quot;/&gt;&lt;wsp:rsid wsp:val=&quot;001E59E3&quot;/&gt;&lt;wsp:rsid wsp:val=&quot;001E5A21&quot;/&gt;&lt;wsp:rsid wsp:val=&quot;001E5C44&quot;/&gt;&lt;wsp:rsid wsp:val=&quot;001E5C77&quot;/&gt;&lt;wsp:rsid wsp:val=&quot;001E5CD4&quot;/&gt;&lt;wsp:rsid wsp:val=&quot;001E669A&quot;/&gt;&lt;wsp:rsid wsp:val=&quot;001E6991&quot;/&gt;&lt;wsp:rsid wsp:val=&quot;001E6A09&quot;/&gt;&lt;wsp:rsid wsp:val=&quot;001E6A5C&quot;/&gt;&lt;wsp:rsid wsp:val=&quot;001E6D8C&quot;/&gt;&lt;wsp:rsid wsp:val=&quot;001E6ED7&quot;/&gt;&lt;wsp:rsid wsp:val=&quot;001E6F0A&quot;/&gt;&lt;wsp:rsid wsp:val=&quot;001E7548&quot;/&gt;&lt;wsp:rsid wsp:val=&quot;001E7727&quot;/&gt;&lt;wsp:rsid wsp:val=&quot;001E793B&quot;/&gt;&lt;wsp:rsid wsp:val=&quot;001E7B9C&quot;/&gt;&lt;wsp:rsid wsp:val=&quot;001E7BA6&quot;/&gt;&lt;wsp:rsid wsp:val=&quot;001E7FBA&quot;/&gt;&lt;wsp:rsid wsp:val=&quot;001F0043&quot;/&gt;&lt;wsp:rsid wsp:val=&quot;001F01E4&quot;/&gt;&lt;wsp:rsid wsp:val=&quot;001F022F&quot;/&gt;&lt;wsp:rsid wsp:val=&quot;001F028A&quot;/&gt;&lt;wsp:rsid wsp:val=&quot;001F0356&quot;/&gt;&lt;wsp:rsid wsp:val=&quot;001F04D8&quot;/&gt;&lt;wsp:rsid wsp:val=&quot;001F05AE&quot;/&gt;&lt;wsp:rsid wsp:val=&quot;001F0685&quot;/&gt;&lt;wsp:rsid wsp:val=&quot;001F078A&quot;/&gt;&lt;wsp:rsid wsp:val=&quot;001F08E8&quot;/&gt;&lt;wsp:rsid wsp:val=&quot;001F0FEF&quot;/&gt;&lt;wsp:rsid wsp:val=&quot;001F1143&quot;/&gt;&lt;wsp:rsid wsp:val=&quot;001F11A6&quot;/&gt;&lt;wsp:rsid wsp:val=&quot;001F11FE&quot;/&gt;&lt;wsp:rsid wsp:val=&quot;001F145B&quot;/&gt;&lt;wsp:rsid wsp:val=&quot;001F156E&quot;/&gt;&lt;wsp:rsid wsp:val=&quot;001F15D0&quot;/&gt;&lt;wsp:rsid wsp:val=&quot;001F1A43&quot;/&gt;&lt;wsp:rsid wsp:val=&quot;001F1B14&quot;/&gt;&lt;wsp:rsid wsp:val=&quot;001F2497&quot;/&gt;&lt;wsp:rsid wsp:val=&quot;001F2AB1&quot;/&gt;&lt;wsp:rsid wsp:val=&quot;001F2FDC&quot;/&gt;&lt;wsp:rsid wsp:val=&quot;001F3076&quot;/&gt;&lt;wsp:rsid wsp:val=&quot;001F356F&quot;/&gt;&lt;wsp:rsid wsp:val=&quot;001F36F9&quot;/&gt;&lt;wsp:rsid wsp:val=&quot;001F372F&quot;/&gt;&lt;wsp:rsid wsp:val=&quot;001F3EE8&quot;/&gt;&lt;wsp:rsid wsp:val=&quot;001F3F7F&quot;/&gt;&lt;wsp:rsid wsp:val=&quot;001F445F&quot;/&gt;&lt;wsp:rsid wsp:val=&quot;001F48F4&quot;/&gt;&lt;wsp:rsid wsp:val=&quot;001F49C3&quot;/&gt;&lt;wsp:rsid wsp:val=&quot;001F4CBD&quot;/&gt;&lt;wsp:rsid wsp:val=&quot;001F4F1F&quot;/&gt;&lt;wsp:rsid wsp:val=&quot;001F4F45&quot;/&gt;&lt;wsp:rsid wsp:val=&quot;001F51E4&quot;/&gt;&lt;wsp:rsid wsp:val=&quot;001F5562&quot;/&gt;&lt;wsp:rsid wsp:val=&quot;001F55CE&quot;/&gt;&lt;wsp:rsid wsp:val=&quot;001F5673&quot;/&gt;&lt;wsp:rsid wsp:val=&quot;001F573F&quot;/&gt;&lt;wsp:rsid wsp:val=&quot;001F580D&quot;/&gt;&lt;wsp:rsid wsp:val=&quot;001F59D3&quot;/&gt;&lt;wsp:rsid wsp:val=&quot;001F59FA&quot;/&gt;&lt;wsp:rsid wsp:val=&quot;001F5A9F&quot;/&gt;&lt;wsp:rsid wsp:val=&quot;001F5CF7&quot;/&gt;&lt;wsp:rsid wsp:val=&quot;001F6A84&quot;/&gt;&lt;wsp:rsid wsp:val=&quot;001F6C63&quot;/&gt;&lt;wsp:rsid wsp:val=&quot;001F6DDB&quot;/&gt;&lt;wsp:rsid wsp:val=&quot;001F6EDC&quot;/&gt;&lt;wsp:rsid wsp:val=&quot;001F6FC4&quot;/&gt;&lt;wsp:rsid wsp:val=&quot;001F702D&quot;/&gt;&lt;wsp:rsid wsp:val=&quot;001F728E&quot;/&gt;&lt;wsp:rsid wsp:val=&quot;001F754D&quot;/&gt;&lt;wsp:rsid wsp:val=&quot;001F7590&quot;/&gt;&lt;wsp:rsid wsp:val=&quot;001F7A2B&quot;/&gt;&lt;wsp:rsid wsp:val=&quot;001F7A59&quot;/&gt;&lt;wsp:rsid wsp:val=&quot;001F7C5A&quot;/&gt;&lt;wsp:rsid wsp:val=&quot;002000F4&quot;/&gt;&lt;wsp:rsid wsp:val=&quot;002003BA&quot;/&gt;&lt;wsp:rsid wsp:val=&quot;002003EE&quot;/&gt;&lt;wsp:rsid wsp:val=&quot;00200581&quot;/&gt;&lt;wsp:rsid wsp:val=&quot;002006B4&quot;/&gt;&lt;wsp:rsid wsp:val=&quot;00200759&quot;/&gt;&lt;wsp:rsid wsp:val=&quot;002008DE&quot;/&gt;&lt;wsp:rsid wsp:val=&quot;00200987&quot;/&gt;&lt;wsp:rsid wsp:val=&quot;00200B04&quot;/&gt;&lt;wsp:rsid wsp:val=&quot;00200D43&quot;/&gt;&lt;wsp:rsid wsp:val=&quot;00200EFB&quot;/&gt;&lt;wsp:rsid wsp:val=&quot;00201580&quot;/&gt;&lt;wsp:rsid wsp:val=&quot;00201742&quot;/&gt;&lt;wsp:rsid wsp:val=&quot;002021C2&quot;/&gt;&lt;wsp:rsid wsp:val=&quot;0020232F&quot;/&gt;&lt;wsp:rsid wsp:val=&quot;002025F9&quot;/&gt;&lt;wsp:rsid wsp:val=&quot;00202676&quot;/&gt;&lt;wsp:rsid wsp:val=&quot;00202874&quot;/&gt;&lt;wsp:rsid wsp:val=&quot;00202B3F&quot;/&gt;&lt;wsp:rsid wsp:val=&quot;00202BC8&quot;/&gt;&lt;wsp:rsid wsp:val=&quot;00202DC5&quot;/&gt;&lt;wsp:rsid wsp:val=&quot;00203284&quot;/&gt;&lt;wsp:rsid wsp:val=&quot;00203339&quot;/&gt;&lt;wsp:rsid wsp:val=&quot;002036D1&quot;/&gt;&lt;wsp:rsid wsp:val=&quot;00203730&quot;/&gt;&lt;wsp:rsid wsp:val=&quot;00203879&quot;/&gt;&lt;wsp:rsid wsp:val=&quot;0020398C&quot;/&gt;&lt;wsp:rsid wsp:val=&quot;002040D5&quot;/&gt;&lt;wsp:rsid wsp:val=&quot;00204105&quot;/&gt;&lt;wsp:rsid wsp:val=&quot;00204136&quot;/&gt;&lt;wsp:rsid wsp:val=&quot;00204704&quot;/&gt;&lt;wsp:rsid wsp:val=&quot;0020471A&quot;/&gt;&lt;wsp:rsid wsp:val=&quot;00204756&quot;/&gt;&lt;wsp:rsid wsp:val=&quot;0020477C&quot;/&gt;&lt;wsp:rsid wsp:val=&quot;0020478C&quot;/&gt;&lt;wsp:rsid wsp:val=&quot;00204B7F&quot;/&gt;&lt;wsp:rsid wsp:val=&quot;00204C63&quot;/&gt;&lt;wsp:rsid wsp:val=&quot;00204CB6&quot;/&gt;&lt;wsp:rsid wsp:val=&quot;00204EB3&quot;/&gt;&lt;wsp:rsid wsp:val=&quot;002050BE&quot;/&gt;&lt;wsp:rsid wsp:val=&quot;002050D4&quot;/&gt;&lt;wsp:rsid wsp:val=&quot;0020559D&quot;/&gt;&lt;wsp:rsid wsp:val=&quot;00205659&quot;/&gt;&lt;wsp:rsid wsp:val=&quot;002056D8&quot;/&gt;&lt;wsp:rsid wsp:val=&quot;00205948&quot;/&gt;&lt;wsp:rsid wsp:val=&quot;00205954&quot;/&gt;&lt;wsp:rsid wsp:val=&quot;002059BD&quot;/&gt;&lt;wsp:rsid wsp:val=&quot;00205D82&quot;/&gt;&lt;wsp:rsid wsp:val=&quot;00205E61&quot;/&gt;&lt;wsp:rsid wsp:val=&quot;00205F87&quot;/&gt;&lt;wsp:rsid wsp:val=&quot;0020650A&quot;/&gt;&lt;wsp:rsid wsp:val=&quot;00206758&quot;/&gt;&lt;wsp:rsid wsp:val=&quot;002067E2&quot;/&gt;&lt;wsp:rsid wsp:val=&quot;0020693B&quot;/&gt;&lt;wsp:rsid wsp:val=&quot;0020710F&quot;/&gt;&lt;wsp:rsid wsp:val=&quot;00207451&quot;/&gt;&lt;wsp:rsid wsp:val=&quot;00207497&quot;/&gt;&lt;wsp:rsid wsp:val=&quot;0020767D&quot;/&gt;&lt;wsp:rsid wsp:val=&quot;002079C7&quot;/&gt;&lt;wsp:rsid wsp:val=&quot;00207FD2&quot;/&gt;&lt;wsp:rsid wsp:val=&quot;002104FA&quot;/&gt;&lt;wsp:rsid wsp:val=&quot;00210889&quot;/&gt;&lt;wsp:rsid wsp:val=&quot;0021100A&quot;/&gt;&lt;wsp:rsid wsp:val=&quot;00211089&quot;/&gt;&lt;wsp:rsid wsp:val=&quot;00211232&quot;/&gt;&lt;wsp:rsid wsp:val=&quot;00211C68&quot;/&gt;&lt;wsp:rsid wsp:val=&quot;00211D76&quot;/&gt;&lt;wsp:rsid wsp:val=&quot;00211EE1&quot;/&gt;&lt;wsp:rsid wsp:val=&quot;00212234&quot;/&gt;&lt;wsp:rsid wsp:val=&quot;0021247D&quot;/&gt;&lt;wsp:rsid wsp:val=&quot;002128D2&quot;/&gt;&lt;wsp:rsid wsp:val=&quot;00212A23&quot;/&gt;&lt;wsp:rsid wsp:val=&quot;00212A49&quot;/&gt;&lt;wsp:rsid wsp:val=&quot;00212DC0&quot;/&gt;&lt;wsp:rsid wsp:val=&quot;00212F03&quot;/&gt;&lt;wsp:rsid wsp:val=&quot;0021302E&quot;/&gt;&lt;wsp:rsid wsp:val=&quot;00213203&quot;/&gt;&lt;wsp:rsid wsp:val=&quot;002133C7&quot;/&gt;&lt;wsp:rsid wsp:val=&quot;00213544&quot;/&gt;&lt;wsp:rsid wsp:val=&quot;002136B2&quot;/&gt;&lt;wsp:rsid wsp:val=&quot;00213CCB&quot;/&gt;&lt;wsp:rsid wsp:val=&quot;00214016&quot;/&gt;&lt;wsp:rsid wsp:val=&quot;002145B9&quot;/&gt;&lt;wsp:rsid wsp:val=&quot;0021485E&quot;/&gt;&lt;wsp:rsid wsp:val=&quot;0021488D&quot;/&gt;&lt;wsp:rsid wsp:val=&quot;00214A02&quot;/&gt;&lt;wsp:rsid wsp:val=&quot;00214AAF&quot;/&gt;&lt;wsp:rsid wsp:val=&quot;00214B2D&quot;/&gt;&lt;wsp:rsid wsp:val=&quot;00214BBD&quot;/&gt;&lt;wsp:rsid wsp:val=&quot;00214CCB&quot;/&gt;&lt;wsp:rsid wsp:val=&quot;00214E7B&quot;/&gt;&lt;wsp:rsid wsp:val=&quot;0021552D&quot;/&gt;&lt;wsp:rsid wsp:val=&quot;00215994&quot;/&gt;&lt;wsp:rsid wsp:val=&quot;00215BA6&quot;/&gt;&lt;wsp:rsid wsp:val=&quot;00215C19&quot;/&gt;&lt;wsp:rsid wsp:val=&quot;00215E13&quot;/&gt;&lt;wsp:rsid wsp:val=&quot;00215F7A&quot;/&gt;&lt;wsp:rsid wsp:val=&quot;0021627B&quot;/&gt;&lt;wsp:rsid wsp:val=&quot;002167A8&quot;/&gt;&lt;wsp:rsid wsp:val=&quot;002167D8&quot;/&gt;&lt;wsp:rsid wsp:val=&quot;002172D7&quot;/&gt;&lt;wsp:rsid wsp:val=&quot;00217334&quot;/&gt;&lt;wsp:rsid wsp:val=&quot;002178CA&quot;/&gt;&lt;wsp:rsid wsp:val=&quot;002179E3&quot;/&gt;&lt;wsp:rsid wsp:val=&quot;00217B8B&quot;/&gt;&lt;wsp:rsid wsp:val=&quot;00217BBD&quot;/&gt;&lt;wsp:rsid wsp:val=&quot;00217C2A&quot;/&gt;&lt;wsp:rsid wsp:val=&quot;00217CA4&quot;/&gt;&lt;wsp:rsid wsp:val=&quot;00217F33&quot;/&gt;&lt;wsp:rsid wsp:val=&quot;00217F46&quot;/&gt;&lt;wsp:rsid wsp:val=&quot;0022030E&quot;/&gt;&lt;wsp:rsid wsp:val=&quot;00220324&quot;/&gt;&lt;wsp:rsid wsp:val=&quot;002205F7&quot;/&gt;&lt;wsp:rsid wsp:val=&quot;00220B8E&quot;/&gt;&lt;wsp:rsid wsp:val=&quot;00220EAA&quot;/&gt;&lt;wsp:rsid wsp:val=&quot;00220F73&quot;/&gt;&lt;wsp:rsid wsp:val=&quot;00221050&quot;/&gt;&lt;wsp:rsid wsp:val=&quot;00221152&quot;/&gt;&lt;wsp:rsid wsp:val=&quot;00221298&quot;/&gt;&lt;wsp:rsid wsp:val=&quot;0022129A&quot;/&gt;&lt;wsp:rsid wsp:val=&quot;0022182E&quot;/&gt;&lt;wsp:rsid wsp:val=&quot;0022185B&quot;/&gt;&lt;wsp:rsid wsp:val=&quot;002218B9&quot;/&gt;&lt;wsp:rsid wsp:val=&quot;00221965&quot;/&gt;&lt;wsp:rsid wsp:val=&quot;002219E1&quot;/&gt;&lt;wsp:rsid wsp:val=&quot;00221D1B&quot;/&gt;&lt;wsp:rsid wsp:val=&quot;00221EB6&quot;/&gt;&lt;wsp:rsid wsp:val=&quot;00221EC3&quot;/&gt;&lt;wsp:rsid wsp:val=&quot;00221EF7&quot;/&gt;&lt;wsp:rsid wsp:val=&quot;00221F3E&quot;/&gt;&lt;wsp:rsid wsp:val=&quot;00221F75&quot;/&gt;&lt;wsp:rsid wsp:val=&quot;002223DB&quot;/&gt;&lt;wsp:rsid wsp:val=&quot;00222527&quot;/&gt;&lt;wsp:rsid wsp:val=&quot;00222545&quot;/&gt;&lt;wsp:rsid wsp:val=&quot;00222F31&quot;/&gt;&lt;wsp:rsid wsp:val=&quot;0022345A&quot;/&gt;&lt;wsp:rsid wsp:val=&quot;002234F7&quot;/&gt;&lt;wsp:rsid wsp:val=&quot;00223623&quot;/&gt;&lt;wsp:rsid wsp:val=&quot;00223D85&quot;/&gt;&lt;wsp:rsid wsp:val=&quot;00223F46&quot;/&gt;&lt;wsp:rsid wsp:val=&quot;00224121&quot;/&gt;&lt;wsp:rsid wsp:val=&quot;002242CE&quot;/&gt;&lt;wsp:rsid wsp:val=&quot;00224544&quot;/&gt;&lt;wsp:rsid wsp:val=&quot;00224864&quot;/&gt;&lt;wsp:rsid wsp:val=&quot;00224DCB&quot;/&gt;&lt;wsp:rsid wsp:val=&quot;00224EEB&quot;/&gt;&lt;wsp:rsid wsp:val=&quot;00224F07&quot;/&gt;&lt;wsp:rsid wsp:val=&quot;00225410&quot;/&gt;&lt;wsp:rsid wsp:val=&quot;002254B1&quot;/&gt;&lt;wsp:rsid wsp:val=&quot;00225601&quot;/&gt;&lt;wsp:rsid wsp:val=&quot;0022564E&quot;/&gt;&lt;wsp:rsid wsp:val=&quot;002256C8&quot;/&gt;&lt;wsp:rsid wsp:val=&quot;002257F1&quot;/&gt;&lt;wsp:rsid wsp:val=&quot;002259FB&quot;/&gt;&lt;wsp:rsid wsp:val=&quot;00225C1A&quot;/&gt;&lt;wsp:rsid wsp:val=&quot;00225FEE&quot;/&gt;&lt;wsp:rsid wsp:val=&quot;00226631&quot;/&gt;&lt;wsp:rsid wsp:val=&quot;002267BC&quot;/&gt;&lt;wsp:rsid wsp:val=&quot;00226D96&quot;/&gt;&lt;wsp:rsid wsp:val=&quot;00226D9D&quot;/&gt;&lt;wsp:rsid wsp:val=&quot;00227026&quot;/&gt;&lt;wsp:rsid wsp:val=&quot;00227168&quot;/&gt;&lt;wsp:rsid wsp:val=&quot;0022741D&quot;/&gt;&lt;wsp:rsid wsp:val=&quot;00227486&quot;/&gt;&lt;wsp:rsid wsp:val=&quot;00227F33&quot;/&gt;&lt;wsp:rsid wsp:val=&quot;0023027D&quot;/&gt;&lt;wsp:rsid wsp:val=&quot;002303EC&quot;/&gt;&lt;wsp:rsid wsp:val=&quot;00230BFA&quot;/&gt;&lt;wsp:rsid wsp:val=&quot;00230F26&quot;/&gt;&lt;wsp:rsid wsp:val=&quot;00231053&quot;/&gt;&lt;wsp:rsid wsp:val=&quot;002313CC&quot;/&gt;&lt;wsp:rsid wsp:val=&quot;002315BB&quot;/&gt;&lt;wsp:rsid wsp:val=&quot;00231A8A&quot;/&gt;&lt;wsp:rsid wsp:val=&quot;00231BCF&quot;/&gt;&lt;wsp:rsid wsp:val=&quot;0023258E&quot;/&gt;&lt;wsp:rsid wsp:val=&quot;002328D9&quot;/&gt;&lt;wsp:rsid wsp:val=&quot;00232A4C&quot;/&gt;&lt;wsp:rsid wsp:val=&quot;00232E6A&quot;/&gt;&lt;wsp:rsid wsp:val=&quot;00232FF5&quot;/&gt;&lt;wsp:rsid wsp:val=&quot;00233007&quot;/&gt;&lt;wsp:rsid wsp:val=&quot;002336B0&quot;/&gt;&lt;wsp:rsid wsp:val=&quot;00233FE7&quot;/&gt;&lt;wsp:rsid wsp:val=&quot;002340B5&quot;/&gt;&lt;wsp:rsid wsp:val=&quot;00234554&quot;/&gt;&lt;wsp:rsid wsp:val=&quot;00234555&quot;/&gt;&lt;wsp:rsid wsp:val=&quot;00234779&quot;/&gt;&lt;wsp:rsid wsp:val=&quot;00234A6A&quot;/&gt;&lt;wsp:rsid wsp:val=&quot;00234AC7&quot;/&gt;&lt;wsp:rsid wsp:val=&quot;00235403&quot;/&gt;&lt;wsp:rsid wsp:val=&quot;00235AC7&quot;/&gt;&lt;wsp:rsid wsp:val=&quot;00235AF0&quot;/&gt;&lt;wsp:rsid wsp:val=&quot;00235B06&quot;/&gt;&lt;wsp:rsid wsp:val=&quot;00236658&quot;/&gt;&lt;wsp:rsid wsp:val=&quot;002369D1&quot;/&gt;&lt;wsp:rsid wsp:val=&quot;00236C0C&quot;/&gt;&lt;wsp:rsid wsp:val=&quot;002370F8&quot;/&gt;&lt;wsp:rsid wsp:val=&quot;00237251&quot;/&gt;&lt;wsp:rsid wsp:val=&quot;002372AE&quot;/&gt;&lt;wsp:rsid wsp:val=&quot;0023773A&quot;/&gt;&lt;wsp:rsid wsp:val=&quot;00237798&quot;/&gt;&lt;wsp:rsid wsp:val=&quot;0023786C&quot;/&gt;&lt;wsp:rsid wsp:val=&quot;00237922&quot;/&gt;&lt;wsp:rsid wsp:val=&quot;00237BDD&quot;/&gt;&lt;wsp:rsid wsp:val=&quot;00237C1C&quot;/&gt;&lt;wsp:rsid wsp:val=&quot;00237EB4&quot;/&gt;&lt;wsp:rsid wsp:val=&quot;00237EF4&quot;/&gt;&lt;wsp:rsid wsp:val=&quot;002400F0&quot;/&gt;&lt;wsp:rsid wsp:val=&quot;002403AA&quot;/&gt;&lt;wsp:rsid wsp:val=&quot;00240510&quot;/&gt;&lt;wsp:rsid wsp:val=&quot;00240523&quot;/&gt;&lt;wsp:rsid wsp:val=&quot;002405A4&quot;/&gt;&lt;wsp:rsid wsp:val=&quot;0024078D&quot;/&gt;&lt;wsp:rsid wsp:val=&quot;00240883&quot;/&gt;&lt;wsp:rsid wsp:val=&quot;00240898&quot;/&gt;&lt;wsp:rsid wsp:val=&quot;002408D6&quot;/&gt;&lt;wsp:rsid wsp:val=&quot;00240BEE&quot;/&gt;&lt;wsp:rsid wsp:val=&quot;0024101B&quot;/&gt;&lt;wsp:rsid wsp:val=&quot;002412A2&quot;/&gt;&lt;wsp:rsid wsp:val=&quot;00241A5F&quot;/&gt;&lt;wsp:rsid wsp:val=&quot;00241CA2&quot;/&gt;&lt;wsp:rsid wsp:val=&quot;00241DF2&quot;/&gt;&lt;wsp:rsid wsp:val=&quot;0024212A&quot;/&gt;&lt;wsp:rsid wsp:val=&quot;0024216B&quot;/&gt;&lt;wsp:rsid wsp:val=&quot;00242BA6&quot;/&gt;&lt;wsp:rsid wsp:val=&quot;00242D1C&quot;/&gt;&lt;wsp:rsid wsp:val=&quot;00242D27&quot;/&gt;&lt;wsp:rsid wsp:val=&quot;00242D86&quot;/&gt;&lt;wsp:rsid wsp:val=&quot;00242F38&quot;/&gt;&lt;wsp:rsid wsp:val=&quot;00243123&quot;/&gt;&lt;wsp:rsid wsp:val=&quot;0024341D&quot;/&gt;&lt;wsp:rsid wsp:val=&quot;002439E0&quot;/&gt;&lt;wsp:rsid wsp:val=&quot;00243A41&quot;/&gt;&lt;wsp:rsid wsp:val=&quot;00243DD7&quot;/&gt;&lt;wsp:rsid wsp:val=&quot;002441AC&quot;/&gt;&lt;wsp:rsid wsp:val=&quot;00244226&quot;/&gt;&lt;wsp:rsid wsp:val=&quot;002442E1&quot;/&gt;&lt;wsp:rsid wsp:val=&quot;00244731&quot;/&gt;&lt;wsp:rsid wsp:val=&quot;00244771&quot;/&gt;&lt;wsp:rsid wsp:val=&quot;002447E5&quot;/&gt;&lt;wsp:rsid wsp:val=&quot;00244AEF&quot;/&gt;&lt;wsp:rsid wsp:val=&quot;00244EE1&quot;/&gt;&lt;wsp:rsid wsp:val=&quot;00245417&quot;/&gt;&lt;wsp:rsid wsp:val=&quot;0024555E&quot;/&gt;&lt;wsp:rsid wsp:val=&quot;0024588D&quot;/&gt;&lt;wsp:rsid wsp:val=&quot;00245C10&quot;/&gt;&lt;wsp:rsid wsp:val=&quot;0024612A&quot;/&gt;&lt;wsp:rsid wsp:val=&quot;0024620E&quot;/&gt;&lt;wsp:rsid wsp:val=&quot;0024624D&quot;/&gt;&lt;wsp:rsid wsp:val=&quot;00246628&quot;/&gt;&lt;wsp:rsid wsp:val=&quot;0024663B&quot;/&gt;&lt;wsp:rsid wsp:val=&quot;00246766&quot;/&gt;&lt;wsp:rsid wsp:val=&quot;002467D9&quot;/&gt;&lt;wsp:rsid wsp:val=&quot;002468B1&quot;/&gt;&lt;wsp:rsid wsp:val=&quot;00246C89&quot;/&gt;&lt;wsp:rsid wsp:val=&quot;00246CAA&quot;/&gt;&lt;wsp:rsid wsp:val=&quot;00246E4A&quot;/&gt;&lt;wsp:rsid wsp:val=&quot;00246E91&quot;/&gt;&lt;wsp:rsid wsp:val=&quot;00247378&quot;/&gt;&lt;wsp:rsid wsp:val=&quot;002473E8&quot;/&gt;&lt;wsp:rsid wsp:val=&quot;002474CE&quot;/&gt;&lt;wsp:rsid wsp:val=&quot;002475C2&quot;/&gt;&lt;wsp:rsid wsp:val=&quot;00247C3A&quot;/&gt;&lt;wsp:rsid wsp:val=&quot;00247E72&quot;/&gt;&lt;wsp:rsid wsp:val=&quot;00250859&quot;/&gt;&lt;wsp:rsid wsp:val=&quot;0025131F&quot;/&gt;&lt;wsp:rsid wsp:val=&quot;0025152C&quot;/&gt;&lt;wsp:rsid wsp:val=&quot;00251630&quot;/&gt;&lt;wsp:rsid wsp:val=&quot;00251B11&quot;/&gt;&lt;wsp:rsid wsp:val=&quot;00251D46&quot;/&gt;&lt;wsp:rsid wsp:val=&quot;00251E3B&quot;/&gt;&lt;wsp:rsid wsp:val=&quot;002524E9&quot;/&gt;&lt;wsp:rsid wsp:val=&quot;00252B0A&quot;/&gt;&lt;wsp:rsid wsp:val=&quot;00252F29&quot;/&gt;&lt;wsp:rsid wsp:val=&quot;002530B7&quot;/&gt;&lt;wsp:rsid wsp:val=&quot;00253304&quot;/&gt;&lt;wsp:rsid wsp:val=&quot;00253378&quot;/&gt;&lt;wsp:rsid wsp:val=&quot;002533DB&quot;/&gt;&lt;wsp:rsid wsp:val=&quot;00253736&quot;/&gt;&lt;wsp:rsid wsp:val=&quot;00253739&quot;/&gt;&lt;wsp:rsid wsp:val=&quot;00253788&quot;/&gt;&lt;wsp:rsid wsp:val=&quot;00253803&quot;/&gt;&lt;wsp:rsid wsp:val=&quot;002539AA&quot;/&gt;&lt;wsp:rsid wsp:val=&quot;00253B3D&quot;/&gt;&lt;wsp:rsid wsp:val=&quot;0025418B&quot;/&gt;&lt;wsp:rsid wsp:val=&quot;0025419E&quot;/&gt;&lt;wsp:rsid wsp:val=&quot;002543D3&quot;/&gt;&lt;wsp:rsid wsp:val=&quot;00254438&quot;/&gt;&lt;wsp:rsid wsp:val=&quot;002549DE&quot;/&gt;&lt;wsp:rsid wsp:val=&quot;002549DF&quot;/&gt;&lt;wsp:rsid wsp:val=&quot;00254C19&quot;/&gt;&lt;wsp:rsid wsp:val=&quot;00254DC8&quot;/&gt;&lt;wsp:rsid wsp:val=&quot;00255131&quot;/&gt;&lt;wsp:rsid wsp:val=&quot;002553F6&quot;/&gt;&lt;wsp:rsid wsp:val=&quot;00255480&quot;/&gt;&lt;wsp:rsid wsp:val=&quot;002556ED&quot;/&gt;&lt;wsp:rsid wsp:val=&quot;00255B73&quot;/&gt;&lt;wsp:rsid wsp:val=&quot;00255B96&quot;/&gt;&lt;wsp:rsid wsp:val=&quot;0025605F&quot;/&gt;&lt;wsp:rsid wsp:val=&quot;002563A4&quot;/&gt;&lt;wsp:rsid wsp:val=&quot;002567E2&quot;/&gt;&lt;wsp:rsid wsp:val=&quot;00256A3D&quot;/&gt;&lt;wsp:rsid wsp:val=&quot;00256B48&quot;/&gt;&lt;wsp:rsid wsp:val=&quot;00256DEC&quot;/&gt;&lt;wsp:rsid wsp:val=&quot;00256E75&quot;/&gt;&lt;wsp:rsid wsp:val=&quot;00256F39&quot;/&gt;&lt;wsp:rsid wsp:val=&quot;00257100&quot;/&gt;&lt;wsp:rsid wsp:val=&quot;0025714E&quot;/&gt;&lt;wsp:rsid wsp:val=&quot;002573AB&quot;/&gt;&lt;wsp:rsid wsp:val=&quot;0025759E&quot;/&gt;&lt;wsp:rsid wsp:val=&quot;002575A7&quot;/&gt;&lt;wsp:rsid wsp:val=&quot;002578BF&quot;/&gt;&lt;wsp:rsid wsp:val=&quot;00257D1A&quot;/&gt;&lt;wsp:rsid wsp:val=&quot;00257E78&quot;/&gt;&lt;wsp:rsid wsp:val=&quot;00257F1B&quot;/&gt;&lt;wsp:rsid wsp:val=&quot;002603C4&quot;/&gt;&lt;wsp:rsid wsp:val=&quot;002605AE&quot;/&gt;&lt;wsp:rsid wsp:val=&quot;00260607&quot;/&gt;&lt;wsp:rsid wsp:val=&quot;00260E83&quot;/&gt;&lt;wsp:rsid wsp:val=&quot;002610A4&quot;/&gt;&lt;wsp:rsid wsp:val=&quot;00261194&quot;/&gt;&lt;wsp:rsid wsp:val=&quot;002613CC&quot;/&gt;&lt;wsp:rsid wsp:val=&quot;00261423&quot;/&gt;&lt;wsp:rsid wsp:val=&quot;002616B8&quot;/&gt;&lt;wsp:rsid wsp:val=&quot;002617C2&quot;/&gt;&lt;wsp:rsid wsp:val=&quot;002618B8&quot;/&gt;&lt;wsp:rsid wsp:val=&quot;00261DA6&quot;/&gt;&lt;wsp:rsid wsp:val=&quot;00261ED8&quot;/&gt;&lt;wsp:rsid wsp:val=&quot;00261F90&quot;/&gt;&lt;wsp:rsid wsp:val=&quot;002620AC&quot;/&gt;&lt;wsp:rsid wsp:val=&quot;0026249F&quot;/&gt;&lt;wsp:rsid wsp:val=&quot;002629F0&quot;/&gt;&lt;wsp:rsid wsp:val=&quot;00262BE5&quot;/&gt;&lt;wsp:rsid wsp:val=&quot;00262E47&quot;/&gt;&lt;wsp:rsid wsp:val=&quot;002631DC&quot;/&gt;&lt;wsp:rsid wsp:val=&quot;00263216&quot;/&gt;&lt;wsp:rsid wsp:val=&quot;00263513&quot;/&gt;&lt;wsp:rsid wsp:val=&quot;0026380C&quot;/&gt;&lt;wsp:rsid wsp:val=&quot;00263BBB&quot;/&gt;&lt;wsp:rsid wsp:val=&quot;00263C15&quot;/&gt;&lt;wsp:rsid wsp:val=&quot;0026400A&quot;/&gt;&lt;wsp:rsid wsp:val=&quot;00264218&quot;/&gt;&lt;wsp:rsid wsp:val=&quot;00264270&quot;/&gt;&lt;wsp:rsid wsp:val=&quot;00264282&quot;/&gt;&lt;wsp:rsid wsp:val=&quot;0026451A&quot;/&gt;&lt;wsp:rsid wsp:val=&quot;00264561&quot;/&gt;&lt;wsp:rsid wsp:val=&quot;0026458C&quot;/&gt;&lt;wsp:rsid wsp:val=&quot;00264676&quot;/&gt;&lt;wsp:rsid wsp:val=&quot;002649FB&quot;/&gt;&lt;wsp:rsid wsp:val=&quot;00264AAF&quot;/&gt;&lt;wsp:rsid wsp:val=&quot;00264AB5&quot;/&gt;&lt;wsp:rsid wsp:val=&quot;00264F34&quot;/&gt;&lt;wsp:rsid wsp:val=&quot;00264F57&quot;/&gt;&lt;wsp:rsid wsp:val=&quot;00265085&quot;/&gt;&lt;wsp:rsid wsp:val=&quot;00265215&quot;/&gt;&lt;wsp:rsid wsp:val=&quot;00265730&quot;/&gt;&lt;wsp:rsid wsp:val=&quot;00265E7F&quot;/&gt;&lt;wsp:rsid wsp:val=&quot;00266175&quot;/&gt;&lt;wsp:rsid wsp:val=&quot;002661F4&quot;/&gt;&lt;wsp:rsid wsp:val=&quot;00266367&quot;/&gt;&lt;wsp:rsid wsp:val=&quot;0026644E&quot;/&gt;&lt;wsp:rsid wsp:val=&quot;00266567&quot;/&gt;&lt;wsp:rsid wsp:val=&quot;00266675&quot;/&gt;&lt;wsp:rsid wsp:val=&quot;002669A6&quot;/&gt;&lt;wsp:rsid wsp:val=&quot;00266BEC&quot;/&gt;&lt;wsp:rsid wsp:val=&quot;00266C43&quot;/&gt;&lt;wsp:rsid wsp:val=&quot;00266C5B&quot;/&gt;&lt;wsp:rsid wsp:val=&quot;00266D00&quot;/&gt;&lt;wsp:rsid wsp:val=&quot;00266EB2&quot;/&gt;&lt;wsp:rsid wsp:val=&quot;00266EB3&quot;/&gt;&lt;wsp:rsid wsp:val=&quot;00266F8D&quot;/&gt;&lt;wsp:rsid wsp:val=&quot;002672E4&quot;/&gt;&lt;wsp:rsid wsp:val=&quot;00267466&quot;/&gt;&lt;wsp:rsid wsp:val=&quot;002674E5&quot;/&gt;&lt;wsp:rsid wsp:val=&quot;0026759B&quot;/&gt;&lt;wsp:rsid wsp:val=&quot;0026798E&quot;/&gt;&lt;wsp:rsid wsp:val=&quot;00267CF5&quot;/&gt;&lt;wsp:rsid wsp:val=&quot;00267FD8&quot;/&gt;&lt;wsp:rsid wsp:val=&quot;002702D8&quot;/&gt;&lt;wsp:rsid wsp:val=&quot;00270591&quot;/&gt;&lt;wsp:rsid wsp:val=&quot;002705AA&quot;/&gt;&lt;wsp:rsid wsp:val=&quot;00270612&quot;/&gt;&lt;wsp:rsid wsp:val=&quot;00270B3C&quot;/&gt;&lt;wsp:rsid wsp:val=&quot;00270F03&quot;/&gt;&lt;wsp:rsid wsp:val=&quot;0027113B&quot;/&gt;&lt;wsp:rsid wsp:val=&quot;00271674&quot;/&gt;&lt;wsp:rsid wsp:val=&quot;00271695&quot;/&gt;&lt;wsp:rsid wsp:val=&quot;002716B6&quot;/&gt;&lt;wsp:rsid wsp:val=&quot;002718D0&quot;/&gt;&lt;wsp:rsid wsp:val=&quot;00271AA8&quot;/&gt;&lt;wsp:rsid wsp:val=&quot;00271C38&quot;/&gt;&lt;wsp:rsid wsp:val=&quot;00271CC8&quot;/&gt;&lt;wsp:rsid wsp:val=&quot;00271CC9&quot;/&gt;&lt;wsp:rsid wsp:val=&quot;00271DE3&quot;/&gt;&lt;wsp:rsid wsp:val=&quot;002722FB&quot;/&gt;&lt;wsp:rsid wsp:val=&quot;00272DAD&quot;/&gt;&lt;wsp:rsid wsp:val=&quot;00272ED0&quot;/&gt;&lt;wsp:rsid wsp:val=&quot;0027317D&quot;/&gt;&lt;wsp:rsid wsp:val=&quot;002731D6&quot;/&gt;&lt;wsp:rsid wsp:val=&quot;00273E2D&quot;/&gt;&lt;wsp:rsid wsp:val=&quot;00273F78&quot;/&gt;&lt;wsp:rsid wsp:val=&quot;00273FFB&quot;/&gt;&lt;wsp:rsid wsp:val=&quot;002740C7&quot;/&gt;&lt;wsp:rsid wsp:val=&quot;00274197&quot;/&gt;&lt;wsp:rsid wsp:val=&quot;0027448B&quot;/&gt;&lt;wsp:rsid wsp:val=&quot;00274B3E&quot;/&gt;&lt;wsp:rsid wsp:val=&quot;00274DCC&quot;/&gt;&lt;wsp:rsid wsp:val=&quot;00274ECC&quot;/&gt;&lt;wsp:rsid wsp:val=&quot;00274F2C&quot;/&gt;&lt;wsp:rsid wsp:val=&quot;00275449&quot;/&gt;&lt;wsp:rsid wsp:val=&quot;0027566D&quot;/&gt;&lt;wsp:rsid wsp:val=&quot;002757B7&quot;/&gt;&lt;wsp:rsid wsp:val=&quot;00275A40&quot;/&gt;&lt;wsp:rsid wsp:val=&quot;00275A9A&quot;/&gt;&lt;wsp:rsid wsp:val=&quot;00275AC3&quot;/&gt;&lt;wsp:rsid wsp:val=&quot;00275ED4&quot;/&gt;&lt;wsp:rsid wsp:val=&quot;00275FD2&quot;/&gt;&lt;wsp:rsid wsp:val=&quot;00276006&quot;/&gt;&lt;wsp:rsid wsp:val=&quot;0027613C&quot;/&gt;&lt;wsp:rsid wsp:val=&quot;0027621C&quot;/&gt;&lt;wsp:rsid wsp:val=&quot;00276220&quot;/&gt;&lt;wsp:rsid wsp:val=&quot;0027657E&quot;/&gt;&lt;wsp:rsid wsp:val=&quot;0027658E&quot;/&gt;&lt;wsp:rsid wsp:val=&quot;00276637&quot;/&gt;&lt;wsp:rsid wsp:val=&quot;00276772&quot;/&gt;&lt;wsp:rsid wsp:val=&quot;00276936&quot;/&gt;&lt;wsp:rsid wsp:val=&quot;002769DF&quot;/&gt;&lt;wsp:rsid wsp:val=&quot;00276A9D&quot;/&gt;&lt;wsp:rsid wsp:val=&quot;00276BFC&quot;/&gt;&lt;wsp:rsid wsp:val=&quot;00276EDB&quot;/&gt;&lt;wsp:rsid wsp:val=&quot;00276F46&quot;/&gt;&lt;wsp:rsid wsp:val=&quot;00277268&quot;/&gt;&lt;wsp:rsid wsp:val=&quot;0027730F&quot;/&gt;&lt;wsp:rsid wsp:val=&quot;00277351&quot;/&gt;&lt;wsp:rsid wsp:val=&quot;00277396&quot;/&gt;&lt;wsp:rsid wsp:val=&quot;002775F3&quot;/&gt;&lt;wsp:rsid wsp:val=&quot;00277991&quot;/&gt;&lt;wsp:rsid wsp:val=&quot;002779BE&quot;/&gt;&lt;wsp:rsid wsp:val=&quot;00277D02&quot;/&gt;&lt;wsp:rsid wsp:val=&quot;00277E7E&quot;/&gt;&lt;wsp:rsid wsp:val=&quot;00280345&quot;/&gt;&lt;wsp:rsid wsp:val=&quot;002804B7&quot;/&gt;&lt;wsp:rsid wsp:val=&quot;002804F7&quot;/&gt;&lt;wsp:rsid wsp:val=&quot;0028065B&quot;/&gt;&lt;wsp:rsid wsp:val=&quot;002806BE&quot;/&gt;&lt;wsp:rsid wsp:val=&quot;002807E3&quot;/&gt;&lt;wsp:rsid wsp:val=&quot;002808B3&quot;/&gt;&lt;wsp:rsid wsp:val=&quot;00280AF3&quot;/&gt;&lt;wsp:rsid wsp:val=&quot;00280E46&quot;/&gt;&lt;wsp:rsid wsp:val=&quot;0028104D&quot;/&gt;&lt;wsp:rsid wsp:val=&quot;00281077&quot;/&gt;&lt;wsp:rsid wsp:val=&quot;00281187&quot;/&gt;&lt;wsp:rsid wsp:val=&quot;00281640&quot;/&gt;&lt;wsp:rsid wsp:val=&quot;0028182C&quot;/&gt;&lt;wsp:rsid wsp:val=&quot;00281A4F&quot;/&gt;&lt;wsp:rsid wsp:val=&quot;00281A9F&quot;/&gt;&lt;wsp:rsid wsp:val=&quot;00281EF6&quot;/&gt;&lt;wsp:rsid wsp:val=&quot;0028214A&quot;/&gt;&lt;wsp:rsid wsp:val=&quot;002821C4&quot;/&gt;&lt;wsp:rsid wsp:val=&quot;0028221B&quot;/&gt;&lt;wsp:rsid wsp:val=&quot;002825DF&quot;/&gt;&lt;wsp:rsid wsp:val=&quot;002826D0&quot;/&gt;&lt;wsp:rsid wsp:val=&quot;002826D3&quot;/&gt;&lt;wsp:rsid wsp:val=&quot;00282A1A&quot;/&gt;&lt;wsp:rsid wsp:val=&quot;00282B3A&quot;/&gt;&lt;wsp:rsid wsp:val=&quot;00282DD1&quot;/&gt;&lt;wsp:rsid wsp:val=&quot;00282F54&quot;/&gt;&lt;wsp:rsid wsp:val=&quot;00283016&quot;/&gt;&lt;wsp:rsid wsp:val=&quot;002830E7&quot;/&gt;&lt;wsp:rsid wsp:val=&quot;0028316D&quot;/&gt;&lt;wsp:rsid wsp:val=&quot;00283357&quot;/&gt;&lt;wsp:rsid wsp:val=&quot;00283366&quot;/&gt;&lt;wsp:rsid wsp:val=&quot;00283670&quot;/&gt;&lt;wsp:rsid wsp:val=&quot;002836A6&quot;/&gt;&lt;wsp:rsid wsp:val=&quot;00283996&quot;/&gt;&lt;wsp:rsid wsp:val=&quot;00283A71&quot;/&gt;&lt;wsp:rsid wsp:val=&quot;00283CB8&quot;/&gt;&lt;wsp:rsid wsp:val=&quot;00283D03&quot;/&gt;&lt;wsp:rsid wsp:val=&quot;00283DB9&quot;/&gt;&lt;wsp:rsid wsp:val=&quot;00283EF6&quot;/&gt;&lt;wsp:rsid wsp:val=&quot;002840AB&quot;/&gt;&lt;wsp:rsid wsp:val=&quot;002841A2&quot;/&gt;&lt;wsp:rsid wsp:val=&quot;00284336&quot;/&gt;&lt;wsp:rsid wsp:val=&quot;002844B0&quot;/&gt;&lt;wsp:rsid wsp:val=&quot;0028459B&quot;/&gt;&lt;wsp:rsid wsp:val=&quot;00284673&quot;/&gt;&lt;wsp:rsid wsp:val=&quot;00284839&quot;/&gt;&lt;wsp:rsid wsp:val=&quot;00284CEC&quot;/&gt;&lt;wsp:rsid wsp:val=&quot;002850A5&quot;/&gt;&lt;wsp:rsid wsp:val=&quot;00285310&quot;/&gt;&lt;wsp:rsid wsp:val=&quot;002853A4&quot;/&gt;&lt;wsp:rsid wsp:val=&quot;002853C0&quot;/&gt;&lt;wsp:rsid wsp:val=&quot;00285405&quot;/&gt;&lt;wsp:rsid wsp:val=&quot;0028552C&quot;/&gt;&lt;wsp:rsid wsp:val=&quot;00285D1E&quot;/&gt;&lt;wsp:rsid wsp:val=&quot;002862C1&quot;/&gt;&lt;wsp:rsid wsp:val=&quot;0028638D&quot;/&gt;&lt;wsp:rsid wsp:val=&quot;002863E5&quot;/&gt;&lt;wsp:rsid wsp:val=&quot;00286501&quot;/&gt;&lt;wsp:rsid wsp:val=&quot;002865FC&quot;/&gt;&lt;wsp:rsid wsp:val=&quot;002866CF&quot;/&gt;&lt;wsp:rsid wsp:val=&quot;002868F0&quot;/&gt;&lt;wsp:rsid wsp:val=&quot;00286A02&quot;/&gt;&lt;wsp:rsid wsp:val=&quot;00286ABF&quot;/&gt;&lt;wsp:rsid wsp:val=&quot;0028718B&quot;/&gt;&lt;wsp:rsid wsp:val=&quot;00287469&quot;/&gt;&lt;wsp:rsid wsp:val=&quot;0028760B&quot;/&gt;&lt;wsp:rsid wsp:val=&quot;00287648&quot;/&gt;&lt;wsp:rsid wsp:val=&quot;002878AB&quot;/&gt;&lt;wsp:rsid wsp:val=&quot;002878D1&quot;/&gt;&lt;wsp:rsid wsp:val=&quot;002879B6&quot;/&gt;&lt;wsp:rsid wsp:val=&quot;00287B2D&quot;/&gt;&lt;wsp:rsid wsp:val=&quot;002901B8&quot;/&gt;&lt;wsp:rsid wsp:val=&quot;002907D3&quot;/&gt;&lt;wsp:rsid wsp:val=&quot;00290BD9&quot;/&gt;&lt;wsp:rsid wsp:val=&quot;00290ECF&quot;/&gt;&lt;wsp:rsid wsp:val=&quot;00291175&quot;/&gt;&lt;wsp:rsid wsp:val=&quot;00291283&quot;/&gt;&lt;wsp:rsid wsp:val=&quot;00291385&quot;/&gt;&lt;wsp:rsid wsp:val=&quot;00291614&quot;/&gt;&lt;wsp:rsid wsp:val=&quot;00291695&quot;/&gt;&lt;wsp:rsid wsp:val=&quot;00291A27&quot;/&gt;&lt;wsp:rsid wsp:val=&quot;00291C5B&quot;/&gt;&lt;wsp:rsid wsp:val=&quot;00291F94&quot;/&gt;&lt;wsp:rsid wsp:val=&quot;002924E1&quot;/&gt;&lt;wsp:rsid wsp:val=&quot;002927B4&quot;/&gt;&lt;wsp:rsid wsp:val=&quot;002928F1&quot;/&gt;&lt;wsp:rsid wsp:val=&quot;00293192&quot;/&gt;&lt;wsp:rsid wsp:val=&quot;002931AF&quot;/&gt;&lt;wsp:rsid wsp:val=&quot;00293261&quot;/&gt;&lt;wsp:rsid wsp:val=&quot;002933E4&quot;/&gt;&lt;wsp:rsid wsp:val=&quot;002933FC&quot;/&gt;&lt;wsp:rsid wsp:val=&quot;00293640&quot;/&gt;&lt;wsp:rsid wsp:val=&quot;0029375B&quot;/&gt;&lt;wsp:rsid wsp:val=&quot;002938F7&quot;/&gt;&lt;wsp:rsid wsp:val=&quot;00293B8C&quot;/&gt;&lt;wsp:rsid wsp:val=&quot;00293BD9&quot;/&gt;&lt;wsp:rsid wsp:val=&quot;00294030&quot;/&gt;&lt;wsp:rsid wsp:val=&quot;0029425A&quot;/&gt;&lt;wsp:rsid wsp:val=&quot;002945B3&quot;/&gt;&lt;wsp:rsid wsp:val=&quot;002945BA&quot;/&gt;&lt;wsp:rsid wsp:val=&quot;00294629&quot;/&gt;&lt;wsp:rsid wsp:val=&quot;0029488C&quot;/&gt;&lt;wsp:rsid wsp:val=&quot;002948C7&quot;/&gt;&lt;wsp:rsid wsp:val=&quot;002948DA&quot;/&gt;&lt;wsp:rsid wsp:val=&quot;00294995&quot;/&gt;&lt;wsp:rsid wsp:val=&quot;002949EE&quot;/&gt;&lt;wsp:rsid wsp:val=&quot;00294A93&quot;/&gt;&lt;wsp:rsid wsp:val=&quot;00294AAA&quot;/&gt;&lt;wsp:rsid wsp:val=&quot;00294FA8&quot;/&gt;&lt;wsp:rsid wsp:val=&quot;0029521B&quot;/&gt;&lt;wsp:rsid wsp:val=&quot;0029525E&quot;/&gt;&lt;wsp:rsid wsp:val=&quot;002952A2&quot;/&gt;&lt;wsp:rsid wsp:val=&quot;0029544E&quot;/&gt;&lt;wsp:rsid wsp:val=&quot;002954CB&quot;/&gt;&lt;wsp:rsid wsp:val=&quot;002956F8&quot;/&gt;&lt;wsp:rsid wsp:val=&quot;002957F0&quot;/&gt;&lt;wsp:rsid wsp:val=&quot;00295D78&quot;/&gt;&lt;wsp:rsid wsp:val=&quot;00296631&quot;/&gt;&lt;wsp:rsid wsp:val=&quot;00296758&quot;/&gt;&lt;wsp:rsid wsp:val=&quot;00296936&quot;/&gt;&lt;wsp:rsid wsp:val=&quot;00296AB1&quot;/&gt;&lt;wsp:rsid wsp:val=&quot;00296E4C&quot;/&gt;&lt;wsp:rsid wsp:val=&quot;0029700F&quot;/&gt;&lt;wsp:rsid wsp:val=&quot;00297219&quot;/&gt;&lt;wsp:rsid wsp:val=&quot;002975ED&quot;/&gt;&lt;wsp:rsid wsp:val=&quot;002976DC&quot;/&gt;&lt;wsp:rsid wsp:val=&quot;00297723&quot;/&gt;&lt;wsp:rsid wsp:val=&quot;00297743&quot;/&gt;&lt;wsp:rsid wsp:val=&quot;002977D2&quot;/&gt;&lt;wsp:rsid wsp:val=&quot;00297A13&quot;/&gt;&lt;wsp:rsid wsp:val=&quot;00297EAF&quot;/&gt;&lt;wsp:rsid wsp:val=&quot;002A0161&quot;/&gt;&lt;wsp:rsid wsp:val=&quot;002A0572&quot;/&gt;&lt;wsp:rsid wsp:val=&quot;002A0840&quot;/&gt;&lt;wsp:rsid wsp:val=&quot;002A08AC&quot;/&gt;&lt;wsp:rsid wsp:val=&quot;002A09B7&quot;/&gt;&lt;wsp:rsid wsp:val=&quot;002A0CF5&quot;/&gt;&lt;wsp:rsid wsp:val=&quot;002A0E05&quot;/&gt;&lt;wsp:rsid wsp:val=&quot;002A11C9&quot;/&gt;&lt;wsp:rsid wsp:val=&quot;002A1473&quot;/&gt;&lt;wsp:rsid wsp:val=&quot;002A1497&quot;/&gt;&lt;wsp:rsid wsp:val=&quot;002A188D&quot;/&gt;&lt;wsp:rsid wsp:val=&quot;002A18A2&quot;/&gt;&lt;wsp:rsid wsp:val=&quot;002A1BC2&quot;/&gt;&lt;wsp:rsid wsp:val=&quot;002A2326&quot;/&gt;&lt;wsp:rsid wsp:val=&quot;002A2498&quot;/&gt;&lt;wsp:rsid wsp:val=&quot;002A27B0&quot;/&gt;&lt;wsp:rsid wsp:val=&quot;002A29A2&quot;/&gt;&lt;wsp:rsid wsp:val=&quot;002A2EBE&quot;/&gt;&lt;wsp:rsid wsp:val=&quot;002A34A0&quot;/&gt;&lt;wsp:rsid wsp:val=&quot;002A35EB&quot;/&gt;&lt;wsp:rsid wsp:val=&quot;002A3BFD&quot;/&gt;&lt;wsp:rsid wsp:val=&quot;002A3E61&quot;/&gt;&lt;wsp:rsid wsp:val=&quot;002A404D&quot;/&gt;&lt;wsp:rsid wsp:val=&quot;002A426F&quot;/&gt;&lt;wsp:rsid wsp:val=&quot;002A46E6&quot;/&gt;&lt;wsp:rsid wsp:val=&quot;002A4A09&quot;/&gt;&lt;wsp:rsid wsp:val=&quot;002A4F5B&quot;/&gt;&lt;wsp:rsid wsp:val=&quot;002A546B&quot;/&gt;&lt;wsp:rsid wsp:val=&quot;002A56B1&quot;/&gt;&lt;wsp:rsid wsp:val=&quot;002A590F&quot;/&gt;&lt;wsp:rsid wsp:val=&quot;002A596F&quot;/&gt;&lt;wsp:rsid wsp:val=&quot;002A5A18&quot;/&gt;&lt;wsp:rsid wsp:val=&quot;002A5C1F&quot;/&gt;&lt;wsp:rsid wsp:val=&quot;002A5C49&quot;/&gt;&lt;wsp:rsid wsp:val=&quot;002A5C4F&quot;/&gt;&lt;wsp:rsid wsp:val=&quot;002A602E&quot;/&gt;&lt;wsp:rsid wsp:val=&quot;002A60C9&quot;/&gt;&lt;wsp:rsid wsp:val=&quot;002A62EA&quot;/&gt;&lt;wsp:rsid wsp:val=&quot;002A6666&quot;/&gt;&lt;wsp:rsid wsp:val=&quot;002A69E4&quot;/&gt;&lt;wsp:rsid wsp:val=&quot;002A6A0E&quot;/&gt;&lt;wsp:rsid wsp:val=&quot;002A6C6D&quot;/&gt;&lt;wsp:rsid wsp:val=&quot;002A7079&quot;/&gt;&lt;wsp:rsid wsp:val=&quot;002A7371&quot;/&gt;&lt;wsp:rsid wsp:val=&quot;002A79D0&quot;/&gt;&lt;wsp:rsid wsp:val=&quot;002A7A6F&quot;/&gt;&lt;wsp:rsid wsp:val=&quot;002A7AF6&quot;/&gt;&lt;wsp:rsid wsp:val=&quot;002B0585&quot;/&gt;&lt;wsp:rsid wsp:val=&quot;002B05AF&quot;/&gt;&lt;wsp:rsid wsp:val=&quot;002B05B6&quot;/&gt;&lt;wsp:rsid wsp:val=&quot;002B0725&quot;/&gt;&lt;wsp:rsid wsp:val=&quot;002B0ABE&quot;/&gt;&lt;wsp:rsid wsp:val=&quot;002B0C98&quot;/&gt;&lt;wsp:rsid wsp:val=&quot;002B11AF&quot;/&gt;&lt;wsp:rsid wsp:val=&quot;002B1450&quot;/&gt;&lt;wsp:rsid wsp:val=&quot;002B15E0&quot;/&gt;&lt;wsp:rsid wsp:val=&quot;002B1629&quot;/&gt;&lt;wsp:rsid wsp:val=&quot;002B17A8&quot;/&gt;&lt;wsp:rsid wsp:val=&quot;002B1FC9&quot;/&gt;&lt;wsp:rsid wsp:val=&quot;002B209E&quot;/&gt;&lt;wsp:rsid wsp:val=&quot;002B2281&quot;/&gt;&lt;wsp:rsid wsp:val=&quot;002B277D&quot;/&gt;&lt;wsp:rsid wsp:val=&quot;002B28FA&quot;/&gt;&lt;wsp:rsid wsp:val=&quot;002B290F&quot;/&gt;&lt;wsp:rsid wsp:val=&quot;002B329B&quot;/&gt;&lt;wsp:rsid wsp:val=&quot;002B335D&quot;/&gt;&lt;wsp:rsid wsp:val=&quot;002B359A&quot;/&gt;&lt;wsp:rsid wsp:val=&quot;002B3625&quot;/&gt;&lt;wsp:rsid wsp:val=&quot;002B369C&quot;/&gt;&lt;wsp:rsid wsp:val=&quot;002B36CE&quot;/&gt;&lt;wsp:rsid wsp:val=&quot;002B3894&quot;/&gt;&lt;wsp:rsid wsp:val=&quot;002B3B0D&quot;/&gt;&lt;wsp:rsid wsp:val=&quot;002B3CEA&quot;/&gt;&lt;wsp:rsid wsp:val=&quot;002B3DC2&quot;/&gt;&lt;wsp:rsid wsp:val=&quot;002B3F47&quot;/&gt;&lt;wsp:rsid wsp:val=&quot;002B407B&quot;/&gt;&lt;wsp:rsid wsp:val=&quot;002B411E&quot;/&gt;&lt;wsp:rsid wsp:val=&quot;002B42FA&quot;/&gt;&lt;wsp:rsid wsp:val=&quot;002B444A&quot;/&gt;&lt;wsp:rsid wsp:val=&quot;002B465D&quot;/&gt;&lt;wsp:rsid wsp:val=&quot;002B47B8&quot;/&gt;&lt;wsp:rsid wsp:val=&quot;002B4B38&quot;/&gt;&lt;wsp:rsid wsp:val=&quot;002B4C85&quot;/&gt;&lt;wsp:rsid wsp:val=&quot;002B4EE9&quot;/&gt;&lt;wsp:rsid wsp:val=&quot;002B507A&quot;/&gt;&lt;wsp:rsid wsp:val=&quot;002B521F&quot;/&gt;&lt;wsp:rsid wsp:val=&quot;002B5372&quot;/&gt;&lt;wsp:rsid wsp:val=&quot;002B577A&quot;/&gt;&lt;wsp:rsid wsp:val=&quot;002B5B3A&quot;/&gt;&lt;wsp:rsid wsp:val=&quot;002B5FA5&quot;/&gt;&lt;wsp:rsid wsp:val=&quot;002B5FF0&quot;/&gt;&lt;wsp:rsid wsp:val=&quot;002B601F&quot;/&gt;&lt;wsp:rsid wsp:val=&quot;002B6165&quot;/&gt;&lt;wsp:rsid wsp:val=&quot;002B638A&quot;/&gt;&lt;wsp:rsid wsp:val=&quot;002B6665&quot;/&gt;&lt;wsp:rsid wsp:val=&quot;002B6A4B&quot;/&gt;&lt;wsp:rsid wsp:val=&quot;002B6A74&quot;/&gt;&lt;wsp:rsid wsp:val=&quot;002B6BD5&quot;/&gt;&lt;wsp:rsid wsp:val=&quot;002B6C70&quot;/&gt;&lt;wsp:rsid wsp:val=&quot;002B6DC7&quot;/&gt;&lt;wsp:rsid wsp:val=&quot;002B6F00&quot;/&gt;&lt;wsp:rsid wsp:val=&quot;002B6FAC&quot;/&gt;&lt;wsp:rsid wsp:val=&quot;002B7083&quot;/&gt;&lt;wsp:rsid wsp:val=&quot;002B7267&quot;/&gt;&lt;wsp:rsid wsp:val=&quot;002B72D3&quot;/&gt;&lt;wsp:rsid wsp:val=&quot;002B777B&quot;/&gt;&lt;wsp:rsid wsp:val=&quot;002B7BA5&quot;/&gt;&lt;wsp:rsid wsp:val=&quot;002B7CD5&quot;/&gt;&lt;wsp:rsid wsp:val=&quot;002B7E0F&quot;/&gt;&lt;wsp:rsid wsp:val=&quot;002B7E85&quot;/&gt;&lt;wsp:rsid wsp:val=&quot;002C03EA&quot;/&gt;&lt;wsp:rsid wsp:val=&quot;002C04AC&quot;/&gt;&lt;wsp:rsid wsp:val=&quot;002C0BF3&quot;/&gt;&lt;wsp:rsid wsp:val=&quot;002C0D14&quot;/&gt;&lt;wsp:rsid wsp:val=&quot;002C0E6B&quot;/&gt;&lt;wsp:rsid wsp:val=&quot;002C0E93&quot;/&gt;&lt;wsp:rsid wsp:val=&quot;002C0F9C&quot;/&gt;&lt;wsp:rsid wsp:val=&quot;002C10EC&quot;/&gt;&lt;wsp:rsid wsp:val=&quot;002C10F1&quot;/&gt;&lt;wsp:rsid wsp:val=&quot;002C13E7&quot;/&gt;&lt;wsp:rsid wsp:val=&quot;002C14B9&quot;/&gt;&lt;wsp:rsid wsp:val=&quot;002C1629&quot;/&gt;&lt;wsp:rsid wsp:val=&quot;002C1883&quot;/&gt;&lt;wsp:rsid wsp:val=&quot;002C1A7D&quot;/&gt;&lt;wsp:rsid wsp:val=&quot;002C1AB3&quot;/&gt;&lt;wsp:rsid wsp:val=&quot;002C1AB9&quot;/&gt;&lt;wsp:rsid wsp:val=&quot;002C1B80&quot;/&gt;&lt;wsp:rsid wsp:val=&quot;002C1D2A&quot;/&gt;&lt;wsp:rsid wsp:val=&quot;002C1D6D&quot;/&gt;&lt;wsp:rsid wsp:val=&quot;002C1E6A&quot;/&gt;&lt;wsp:rsid wsp:val=&quot;002C1F6C&quot;/&gt;&lt;wsp:rsid wsp:val=&quot;002C2395&quot;/&gt;&lt;wsp:rsid wsp:val=&quot;002C24EE&quot;/&gt;&lt;wsp:rsid wsp:val=&quot;002C257F&quot;/&gt;&lt;wsp:rsid wsp:val=&quot;002C25B7&quot;/&gt;&lt;wsp:rsid wsp:val=&quot;002C29ED&quot;/&gt;&lt;wsp:rsid wsp:val=&quot;002C2A53&quot;/&gt;&lt;wsp:rsid wsp:val=&quot;002C2D0B&quot;/&gt;&lt;wsp:rsid wsp:val=&quot;002C2FF1&quot;/&gt;&lt;wsp:rsid wsp:val=&quot;002C30E5&quot;/&gt;&lt;wsp:rsid wsp:val=&quot;002C3222&quot;/&gt;&lt;wsp:rsid wsp:val=&quot;002C3582&quot;/&gt;&lt;wsp:rsid wsp:val=&quot;002C385F&quot;/&gt;&lt;wsp:rsid wsp:val=&quot;002C3A6D&quot;/&gt;&lt;wsp:rsid wsp:val=&quot;002C3B58&quot;/&gt;&lt;wsp:rsid wsp:val=&quot;002C3C09&quot;/&gt;&lt;wsp:rsid wsp:val=&quot;002C3FBF&quot;/&gt;&lt;wsp:rsid wsp:val=&quot;002C41E0&quot;/&gt;&lt;wsp:rsid wsp:val=&quot;002C4249&quot;/&gt;&lt;wsp:rsid wsp:val=&quot;002C4252&quot;/&gt;&lt;wsp:rsid wsp:val=&quot;002C437B&quot;/&gt;&lt;wsp:rsid wsp:val=&quot;002C467E&quot;/&gt;&lt;wsp:rsid wsp:val=&quot;002C481E&quot;/&gt;&lt;wsp:rsid wsp:val=&quot;002C4DB4&quot;/&gt;&lt;wsp:rsid wsp:val=&quot;002C4DD1&quot;/&gt;&lt;wsp:rsid wsp:val=&quot;002C4F08&quot;/&gt;&lt;wsp:rsid wsp:val=&quot;002C5174&quot;/&gt;&lt;wsp:rsid wsp:val=&quot;002C5200&quot;/&gt;&lt;wsp:rsid wsp:val=&quot;002C5574&quot;/&gt;&lt;wsp:rsid wsp:val=&quot;002C5705&quot;/&gt;&lt;wsp:rsid wsp:val=&quot;002C5E7D&quot;/&gt;&lt;wsp:rsid wsp:val=&quot;002C61EB&quot;/&gt;&lt;wsp:rsid wsp:val=&quot;002C62C7&quot;/&gt;&lt;wsp:rsid wsp:val=&quot;002C63BF&quot;/&gt;&lt;wsp:rsid wsp:val=&quot;002C64E2&quot;/&gt;&lt;wsp:rsid wsp:val=&quot;002C6A1B&quot;/&gt;&lt;wsp:rsid wsp:val=&quot;002C7076&quot;/&gt;&lt;wsp:rsid wsp:val=&quot;002C76E9&quot;/&gt;&lt;wsp:rsid wsp:val=&quot;002C76F9&quot;/&gt;&lt;wsp:rsid wsp:val=&quot;002C773F&quot;/&gt;&lt;wsp:rsid wsp:val=&quot;002C7A12&quot;/&gt;&lt;wsp:rsid wsp:val=&quot;002C7A63&quot;/&gt;&lt;wsp:rsid wsp:val=&quot;002D020D&quot;/&gt;&lt;wsp:rsid wsp:val=&quot;002D0214&quot;/&gt;&lt;wsp:rsid wsp:val=&quot;002D0269&quot;/&gt;&lt;wsp:rsid wsp:val=&quot;002D063F&quot;/&gt;&lt;wsp:rsid wsp:val=&quot;002D0A0A&quot;/&gt;&lt;wsp:rsid wsp:val=&quot;002D0A8E&quot;/&gt;&lt;wsp:rsid wsp:val=&quot;002D0AAA&quot;/&gt;&lt;wsp:rsid wsp:val=&quot;002D0AC0&quot;/&gt;&lt;wsp:rsid wsp:val=&quot;002D0CBB&quot;/&gt;&lt;wsp:rsid wsp:val=&quot;002D0CF4&quot;/&gt;&lt;wsp:rsid wsp:val=&quot;002D1230&quot;/&gt;&lt;wsp:rsid wsp:val=&quot;002D1257&quot;/&gt;&lt;wsp:rsid wsp:val=&quot;002D1291&quot;/&gt;&lt;wsp:rsid wsp:val=&quot;002D12DA&quot;/&gt;&lt;wsp:rsid wsp:val=&quot;002D16D1&quot;/&gt;&lt;wsp:rsid wsp:val=&quot;002D196B&quot;/&gt;&lt;wsp:rsid wsp:val=&quot;002D1C05&quot;/&gt;&lt;wsp:rsid wsp:val=&quot;002D20EF&quot;/&gt;&lt;wsp:rsid wsp:val=&quot;002D2315&quot;/&gt;&lt;wsp:rsid wsp:val=&quot;002D2571&quot;/&gt;&lt;wsp:rsid wsp:val=&quot;002D2DD0&quot;/&gt;&lt;wsp:rsid wsp:val=&quot;002D2F2D&quot;/&gt;&lt;wsp:rsid wsp:val=&quot;002D39CE&quot;/&gt;&lt;wsp:rsid wsp:val=&quot;002D40B9&quot;/&gt;&lt;wsp:rsid wsp:val=&quot;002D4165&quot;/&gt;&lt;wsp:rsid wsp:val=&quot;002D423A&quot;/&gt;&lt;wsp:rsid wsp:val=&quot;002D4468&quot;/&gt;&lt;wsp:rsid wsp:val=&quot;002D452C&quot;/&gt;&lt;wsp:rsid wsp:val=&quot;002D4535&quot;/&gt;&lt;wsp:rsid wsp:val=&quot;002D46D6&quot;/&gt;&lt;wsp:rsid wsp:val=&quot;002D47F8&quot;/&gt;&lt;wsp:rsid wsp:val=&quot;002D5784&quot;/&gt;&lt;wsp:rsid wsp:val=&quot;002D593A&quot;/&gt;&lt;wsp:rsid wsp:val=&quot;002D5C05&quot;/&gt;&lt;wsp:rsid wsp:val=&quot;002D5C52&quot;/&gt;&lt;wsp:rsid wsp:val=&quot;002D5C69&quot;/&gt;&lt;wsp:rsid wsp:val=&quot;002D61D2&quot;/&gt;&lt;wsp:rsid wsp:val=&quot;002D62C1&quot;/&gt;&lt;wsp:rsid wsp:val=&quot;002D63BE&quot;/&gt;&lt;wsp:rsid wsp:val=&quot;002D651C&quot;/&gt;&lt;wsp:rsid wsp:val=&quot;002D67AB&quot;/&gt;&lt;wsp:rsid wsp:val=&quot;002D6827&quot;/&gt;&lt;wsp:rsid wsp:val=&quot;002D6CB2&quot;/&gt;&lt;wsp:rsid wsp:val=&quot;002D6CEB&quot;/&gt;&lt;wsp:rsid wsp:val=&quot;002D78AA&quot;/&gt;&lt;wsp:rsid wsp:val=&quot;002D78B0&quot;/&gt;&lt;wsp:rsid wsp:val=&quot;002D7A6A&quot;/&gt;&lt;wsp:rsid wsp:val=&quot;002E007A&quot;/&gt;&lt;wsp:rsid wsp:val=&quot;002E01ED&quot;/&gt;&lt;wsp:rsid wsp:val=&quot;002E0306&quot;/&gt;&lt;wsp:rsid wsp:val=&quot;002E06BD&quot;/&gt;&lt;wsp:rsid wsp:val=&quot;002E0950&quot;/&gt;&lt;wsp:rsid wsp:val=&quot;002E0C74&quot;/&gt;&lt;wsp:rsid wsp:val=&quot;002E0E6A&quot;/&gt;&lt;wsp:rsid wsp:val=&quot;002E10BA&quot;/&gt;&lt;wsp:rsid wsp:val=&quot;002E10C7&quot;/&gt;&lt;wsp:rsid wsp:val=&quot;002E1231&quot;/&gt;&lt;wsp:rsid wsp:val=&quot;002E1234&quot;/&gt;&lt;wsp:rsid wsp:val=&quot;002E127C&quot;/&gt;&lt;wsp:rsid wsp:val=&quot;002E12BC&quot;/&gt;&lt;wsp:rsid wsp:val=&quot;002E1CCF&quot;/&gt;&lt;wsp:rsid wsp:val=&quot;002E2132&quot;/&gt;&lt;wsp:rsid wsp:val=&quot;002E26B2&quot;/&gt;&lt;wsp:rsid wsp:val=&quot;002E2753&quot;/&gt;&lt;wsp:rsid wsp:val=&quot;002E2B6D&quot;/&gt;&lt;wsp:rsid wsp:val=&quot;002E2F9E&quot;/&gt;&lt;wsp:rsid wsp:val=&quot;002E3157&quot;/&gt;&lt;wsp:rsid wsp:val=&quot;002E32C3&quot;/&gt;&lt;wsp:rsid wsp:val=&quot;002E32CD&quot;/&gt;&lt;wsp:rsid wsp:val=&quot;002E32E0&quot;/&gt;&lt;wsp:rsid wsp:val=&quot;002E3483&quot;/&gt;&lt;wsp:rsid wsp:val=&quot;002E3738&quot;/&gt;&lt;wsp:rsid wsp:val=&quot;002E3984&quot;/&gt;&lt;wsp:rsid wsp:val=&quot;002E3E6D&quot;/&gt;&lt;wsp:rsid wsp:val=&quot;002E3FFA&quot;/&gt;&lt;wsp:rsid wsp:val=&quot;002E4447&quot;/&gt;&lt;wsp:rsid wsp:val=&quot;002E4567&quot;/&gt;&lt;wsp:rsid wsp:val=&quot;002E487E&quot;/&gt;&lt;wsp:rsid wsp:val=&quot;002E4D58&quot;/&gt;&lt;wsp:rsid wsp:val=&quot;002E4DA2&quot;/&gt;&lt;wsp:rsid wsp:val=&quot;002E530C&quot;/&gt;&lt;wsp:rsid wsp:val=&quot;002E54DF&quot;/&gt;&lt;wsp:rsid wsp:val=&quot;002E55A0&quot;/&gt;&lt;wsp:rsid wsp:val=&quot;002E55A1&quot;/&gt;&lt;wsp:rsid wsp:val=&quot;002E592E&quot;/&gt;&lt;wsp:rsid wsp:val=&quot;002E5C5C&quot;/&gt;&lt;wsp:rsid wsp:val=&quot;002E5D62&quot;/&gt;&lt;wsp:rsid wsp:val=&quot;002E5ECA&quot;/&gt;&lt;wsp:rsid wsp:val=&quot;002E5F9B&quot;/&gt;&lt;wsp:rsid wsp:val=&quot;002E64F8&quot;/&gt;&lt;wsp:rsid wsp:val=&quot;002E6615&quot;/&gt;&lt;wsp:rsid wsp:val=&quot;002E668D&quot;/&gt;&lt;wsp:rsid wsp:val=&quot;002E67DF&quot;/&gt;&lt;wsp:rsid wsp:val=&quot;002E6AFA&quot;/&gt;&lt;wsp:rsid wsp:val=&quot;002E6EAE&quot;/&gt;&lt;wsp:rsid wsp:val=&quot;002E70F6&quot;/&gt;&lt;wsp:rsid wsp:val=&quot;002E7133&quot;/&gt;&lt;wsp:rsid wsp:val=&quot;002E7297&quot;/&gt;&lt;wsp:rsid wsp:val=&quot;002E738B&quot;/&gt;&lt;wsp:rsid wsp:val=&quot;002E7447&quot;/&gt;&lt;wsp:rsid wsp:val=&quot;002E7457&quot;/&gt;&lt;wsp:rsid wsp:val=&quot;002E746E&quot;/&gt;&lt;wsp:rsid wsp:val=&quot;002E75C0&quot;/&gt;&lt;wsp:rsid wsp:val=&quot;002E7A3D&quot;/&gt;&lt;wsp:rsid wsp:val=&quot;002E7B24&quot;/&gt;&lt;wsp:rsid wsp:val=&quot;002E7D8E&quot;/&gt;&lt;wsp:rsid wsp:val=&quot;002E7E13&quot;/&gt;&lt;wsp:rsid wsp:val=&quot;002E7F45&quot;/&gt;&lt;wsp:rsid wsp:val=&quot;002F0278&quot;/&gt;&lt;wsp:rsid wsp:val=&quot;002F07D1&quot;/&gt;&lt;wsp:rsid wsp:val=&quot;002F092C&quot;/&gt;&lt;wsp:rsid wsp:val=&quot;002F0B13&quot;/&gt;&lt;wsp:rsid wsp:val=&quot;002F1276&quot;/&gt;&lt;wsp:rsid wsp:val=&quot;002F138F&quot;/&gt;&lt;wsp:rsid wsp:val=&quot;002F1E73&quot;/&gt;&lt;wsp:rsid wsp:val=&quot;002F1F26&quot;/&gt;&lt;wsp:rsid wsp:val=&quot;002F21C8&quot;/&gt;&lt;wsp:rsid wsp:val=&quot;002F267B&quot;/&gt;&lt;wsp:rsid wsp:val=&quot;002F2EA6&quot;/&gt;&lt;wsp:rsid wsp:val=&quot;002F2EE1&quot;/&gt;&lt;wsp:rsid wsp:val=&quot;002F3390&quot;/&gt;&lt;wsp:rsid wsp:val=&quot;002F3807&quot;/&gt;&lt;wsp:rsid wsp:val=&quot;002F38F1&quot;/&gt;&lt;wsp:rsid wsp:val=&quot;002F3FA1&quot;/&gt;&lt;wsp:rsid wsp:val=&quot;002F40D5&quot;/&gt;&lt;wsp:rsid wsp:val=&quot;002F419F&quot;/&gt;&lt;wsp:rsid wsp:val=&quot;002F431D&quot;/&gt;&lt;wsp:rsid wsp:val=&quot;002F433A&quot;/&gt;&lt;wsp:rsid wsp:val=&quot;002F433D&quot;/&gt;&lt;wsp:rsid wsp:val=&quot;002F4510&quot;/&gt;&lt;wsp:rsid wsp:val=&quot;002F458B&quot;/&gt;&lt;wsp:rsid wsp:val=&quot;002F45DD&quot;/&gt;&lt;wsp:rsid wsp:val=&quot;002F4649&quot;/&gt;&lt;wsp:rsid wsp:val=&quot;002F4733&quot;/&gt;&lt;wsp:rsid wsp:val=&quot;002F47B3&quot;/&gt;&lt;wsp:rsid wsp:val=&quot;002F5369&quot;/&gt;&lt;wsp:rsid wsp:val=&quot;002F5AF9&quot;/&gt;&lt;wsp:rsid wsp:val=&quot;002F5BBF&quot;/&gt;&lt;wsp:rsid wsp:val=&quot;002F5C74&quot;/&gt;&lt;wsp:rsid wsp:val=&quot;002F5E44&quot;/&gt;&lt;wsp:rsid wsp:val=&quot;002F5E7E&quot;/&gt;&lt;wsp:rsid wsp:val=&quot;002F5E87&quot;/&gt;&lt;wsp:rsid wsp:val=&quot;002F619C&quot;/&gt;&lt;wsp:rsid wsp:val=&quot;002F6B52&quot;/&gt;&lt;wsp:rsid wsp:val=&quot;002F6BC5&quot;/&gt;&lt;wsp:rsid wsp:val=&quot;002F6C1A&quot;/&gt;&lt;wsp:rsid wsp:val=&quot;002F6E56&quot;/&gt;&lt;wsp:rsid wsp:val=&quot;002F7663&quot;/&gt;&lt;wsp:rsid wsp:val=&quot;002F7859&quot;/&gt;&lt;wsp:rsid wsp:val=&quot;002F7866&quot;/&gt;&lt;wsp:rsid wsp:val=&quot;002F7B1B&quot;/&gt;&lt;wsp:rsid wsp:val=&quot;0030034B&quot;/&gt;&lt;wsp:rsid wsp:val=&quot;00300710&quot;/&gt;&lt;wsp:rsid wsp:val=&quot;003008D4&quot;/&gt;&lt;wsp:rsid wsp:val=&quot;00300B57&quot;/&gt;&lt;wsp:rsid wsp:val=&quot;00301101&quot;/&gt;&lt;wsp:rsid wsp:val=&quot;00301246&quot;/&gt;&lt;wsp:rsid wsp:val=&quot;00301357&quot;/&gt;&lt;wsp:rsid wsp:val=&quot;0030154F&quot;/&gt;&lt;wsp:rsid wsp:val=&quot;00301649&quot;/&gt;&lt;wsp:rsid wsp:val=&quot;00301782&quot;/&gt;&lt;wsp:rsid wsp:val=&quot;00301A19&quot;/&gt;&lt;wsp:rsid wsp:val=&quot;00301CCC&quot;/&gt;&lt;wsp:rsid wsp:val=&quot;0030203F&quot;/&gt;&lt;wsp:rsid wsp:val=&quot;0030284F&quot;/&gt;&lt;wsp:rsid wsp:val=&quot;00302A9E&quot;/&gt;&lt;wsp:rsid wsp:val=&quot;00302AC4&quot;/&gt;&lt;wsp:rsid wsp:val=&quot;00302B19&quot;/&gt;&lt;wsp:rsid wsp:val=&quot;00302BEE&quot;/&gt;&lt;wsp:rsid wsp:val=&quot;00302F77&quot;/&gt;&lt;wsp:rsid wsp:val=&quot;00303209&quot;/&gt;&lt;wsp:rsid wsp:val=&quot;00303724&quot;/&gt;&lt;wsp:rsid wsp:val=&quot;00303996&quot;/&gt;&lt;wsp:rsid wsp:val=&quot;00303A5D&quot;/&gt;&lt;wsp:rsid wsp:val=&quot;00303A7F&quot;/&gt;&lt;wsp:rsid wsp:val=&quot;00303AC9&quot;/&gt;&lt;wsp:rsid wsp:val=&quot;00303B8A&quot;/&gt;&lt;wsp:rsid wsp:val=&quot;00303BBF&quot;/&gt;&lt;wsp:rsid wsp:val=&quot;00303D33&quot;/&gt;&lt;wsp:rsid wsp:val=&quot;00303EA1&quot;/&gt;&lt;wsp:rsid wsp:val=&quot;003041CC&quot;/&gt;&lt;wsp:rsid wsp:val=&quot;003043A8&quot;/&gt;&lt;wsp:rsid wsp:val=&quot;0030452A&quot;/&gt;&lt;wsp:rsid wsp:val=&quot;00304635&quot;/&gt;&lt;wsp:rsid wsp:val=&quot;00304A1C&quot;/&gt;&lt;wsp:rsid wsp:val=&quot;00304BC5&quot;/&gt;&lt;wsp:rsid wsp:val=&quot;00304BFB&quot;/&gt;&lt;wsp:rsid wsp:val=&quot;0030562D&quot;/&gt;&lt;wsp:rsid wsp:val=&quot;003057C5&quot;/&gt;&lt;wsp:rsid wsp:val=&quot;00305B75&quot;/&gt;&lt;wsp:rsid wsp:val=&quot;00305C4C&quot;/&gt;&lt;wsp:rsid wsp:val=&quot;00305D2E&quot;/&gt;&lt;wsp:rsid wsp:val=&quot;00305EC1&quot;/&gt;&lt;wsp:rsid wsp:val=&quot;00305F6D&quot;/&gt;&lt;wsp:rsid wsp:val=&quot;00306006&quot;/&gt;&lt;wsp:rsid wsp:val=&quot;00306BA3&quot;/&gt;&lt;wsp:rsid wsp:val=&quot;00306F03&quot;/&gt;&lt;wsp:rsid wsp:val=&quot;00307474&quot;/&gt;&lt;wsp:rsid wsp:val=&quot;00307F86&quot;/&gt;&lt;wsp:rsid wsp:val=&quot;00310606&quot;/&gt;&lt;wsp:rsid wsp:val=&quot;003106AF&quot;/&gt;&lt;wsp:rsid wsp:val=&quot;00310792&quot;/&gt;&lt;wsp:rsid wsp:val=&quot;0031086C&quot;/&gt;&lt;wsp:rsid wsp:val=&quot;00310CC8&quot;/&gt;&lt;wsp:rsid wsp:val=&quot;00310CE3&quot;/&gt;&lt;wsp:rsid wsp:val=&quot;00310D7C&quot;/&gt;&lt;wsp:rsid wsp:val=&quot;00310DFB&quot;/&gt;&lt;wsp:rsid wsp:val=&quot;003111A5&quot;/&gt;&lt;wsp:rsid wsp:val=&quot;003112D7&quot;/&gt;&lt;wsp:rsid wsp:val=&quot;0031135C&quot;/&gt;&lt;wsp:rsid wsp:val=&quot;00311960&quot;/&gt;&lt;wsp:rsid wsp:val=&quot;00311AF4&quot;/&gt;&lt;wsp:rsid wsp:val=&quot;00311D00&quot;/&gt;&lt;wsp:rsid wsp:val=&quot;003120D5&quot;/&gt;&lt;wsp:rsid wsp:val=&quot;003122D5&quot;/&gt;&lt;wsp:rsid wsp:val=&quot;003122E6&quot;/&gt;&lt;wsp:rsid wsp:val=&quot;003123F1&quot;/&gt;&lt;wsp:rsid wsp:val=&quot;003126AE&quot;/&gt;&lt;wsp:rsid wsp:val=&quot;00312761&quot;/&gt;&lt;wsp:rsid wsp:val=&quot;0031276C&quot;/&gt;&lt;wsp:rsid wsp:val=&quot;00312799&quot;/&gt;&lt;wsp:rsid wsp:val=&quot;003127A7&quot;/&gt;&lt;wsp:rsid wsp:val=&quot;00312B2A&quot;/&gt;&lt;wsp:rsid wsp:val=&quot;00312E49&quot;/&gt;&lt;wsp:rsid wsp:val=&quot;00312FB6&quot;/&gt;&lt;wsp:rsid wsp:val=&quot;00313238&quot;/&gt;&lt;wsp:rsid wsp:val=&quot;003137B5&quot;/&gt;&lt;wsp:rsid wsp:val=&quot;003137E0&quot;/&gt;&lt;wsp:rsid wsp:val=&quot;00313835&quot;/&gt;&lt;wsp:rsid wsp:val=&quot;00313884&quot;/&gt;&lt;wsp:rsid wsp:val=&quot;003142AF&quot;/&gt;&lt;wsp:rsid wsp:val=&quot;003143B8&quot;/&gt;&lt;wsp:rsid wsp:val=&quot;003144C5&quot;/&gt;&lt;wsp:rsid wsp:val=&quot;00314640&quot;/&gt;&lt;wsp:rsid wsp:val=&quot;00314B26&quot;/&gt;&lt;wsp:rsid wsp:val=&quot;00314EA7&quot;/&gt;&lt;wsp:rsid wsp:val=&quot;0031507B&quot;/&gt;&lt;wsp:rsid wsp:val=&quot;00315339&quot;/&gt;&lt;wsp:rsid wsp:val=&quot;00315460&quot;/&gt;&lt;wsp:rsid wsp:val=&quot;00315595&quot;/&gt;&lt;wsp:rsid wsp:val=&quot;00315B19&quot;/&gt;&lt;wsp:rsid wsp:val=&quot;00315CFB&quot;/&gt;&lt;wsp:rsid wsp:val=&quot;00315DD0&quot;/&gt;&lt;wsp:rsid wsp:val=&quot;00316101&quot;/&gt;&lt;wsp:rsid wsp:val=&quot;00316104&quot;/&gt;&lt;wsp:rsid wsp:val=&quot;003162F3&quot;/&gt;&lt;wsp:rsid wsp:val=&quot;0031655A&quot;/&gt;&lt;wsp:rsid wsp:val=&quot;0031661F&quot;/&gt;&lt;wsp:rsid wsp:val=&quot;003169BC&quot;/&gt;&lt;wsp:rsid wsp:val=&quot;00316A5C&quot;/&gt;&lt;wsp:rsid wsp:val=&quot;00316B16&quot;/&gt;&lt;wsp:rsid wsp:val=&quot;00316BB2&quot;/&gt;&lt;wsp:rsid wsp:val=&quot;00316BD6&quot;/&gt;&lt;wsp:rsid wsp:val=&quot;0031701D&quot;/&gt;&lt;wsp:rsid wsp:val=&quot;00317020&quot;/&gt;&lt;wsp:rsid wsp:val=&quot;0031704F&quot;/&gt;&lt;wsp:rsid wsp:val=&quot;0031717E&quot;/&gt;&lt;wsp:rsid wsp:val=&quot;00317309&quot;/&gt;&lt;wsp:rsid wsp:val=&quot;00317814&quot;/&gt;&lt;wsp:rsid wsp:val=&quot;003179F0&quot;/&gt;&lt;wsp:rsid wsp:val=&quot;00320066&quot;/&gt;&lt;wsp:rsid wsp:val=&quot;00320504&quot;/&gt;&lt;wsp:rsid wsp:val=&quot;00320609&quot;/&gt;&lt;wsp:rsid wsp:val=&quot;003206D6&quot;/&gt;&lt;wsp:rsid wsp:val=&quot;0032081D&quot;/&gt;&lt;wsp:rsid wsp:val=&quot;003209F6&quot;/&gt;&lt;wsp:rsid wsp:val=&quot;00320AB9&quot;/&gt;&lt;wsp:rsid wsp:val=&quot;00320E2D&quot;/&gt;&lt;wsp:rsid wsp:val=&quot;00320F93&quot;/&gt;&lt;wsp:rsid wsp:val=&quot;0032110A&quot;/&gt;&lt;wsp:rsid wsp:val=&quot;00321232&quot;/&gt;&lt;wsp:rsid wsp:val=&quot;00321458&quot;/&gt;&lt;wsp:rsid wsp:val=&quot;003217DF&quot;/&gt;&lt;wsp:rsid wsp:val=&quot;00321A52&quot;/&gt;&lt;wsp:rsid wsp:val=&quot;00321DA1&quot;/&gt;&lt;wsp:rsid wsp:val=&quot;00321DEE&quot;/&gt;&lt;wsp:rsid wsp:val=&quot;00321E0B&quot;/&gt;&lt;wsp:rsid wsp:val=&quot;00321EF9&quot;/&gt;&lt;wsp:rsid wsp:val=&quot;00322137&quot;/&gt;&lt;wsp:rsid wsp:val=&quot;003228DB&quot;/&gt;&lt;wsp:rsid wsp:val=&quot;00322AFD&quot;/&gt;&lt;wsp:rsid wsp:val=&quot;00322BD1&quot;/&gt;&lt;wsp:rsid wsp:val=&quot;00322C01&quot;/&gt;&lt;wsp:rsid wsp:val=&quot;00323229&quot;/&gt;&lt;wsp:rsid wsp:val=&quot;00323330&quot;/&gt;&lt;wsp:rsid wsp:val=&quot;003234DD&quot;/&gt;&lt;wsp:rsid wsp:val=&quot;0032350E&quot;/&gt;&lt;wsp:rsid wsp:val=&quot;003235E2&quot;/&gt;&lt;wsp:rsid wsp:val=&quot;00323753&quot;/&gt;&lt;wsp:rsid wsp:val=&quot;0032395F&quot;/&gt;&lt;wsp:rsid wsp:val=&quot;00323B4D&quot;/&gt;&lt;wsp:rsid wsp:val=&quot;00323BDC&quot;/&gt;&lt;wsp:rsid wsp:val=&quot;00323C5C&quot;/&gt;&lt;wsp:rsid wsp:val=&quot;00324415&quot;/&gt;&lt;wsp:rsid wsp:val=&quot;00324495&quot;/&gt;&lt;wsp:rsid wsp:val=&quot;00324793&quot;/&gt;&lt;wsp:rsid wsp:val=&quot;00324903&quot;/&gt;&lt;wsp:rsid wsp:val=&quot;003249AB&quot;/&gt;&lt;wsp:rsid wsp:val=&quot;003252F6&quot;/&gt;&lt;wsp:rsid wsp:val=&quot;0032533F&quot;/&gt;&lt;wsp:rsid wsp:val=&quot;003256C4&quot;/&gt;&lt;wsp:rsid wsp:val=&quot;00325766&quot;/&gt;&lt;wsp:rsid wsp:val=&quot;00325FF7&quot;/&gt;&lt;wsp:rsid wsp:val=&quot;00326326&quot;/&gt;&lt;wsp:rsid wsp:val=&quot;003263A9&quot;/&gt;&lt;wsp:rsid wsp:val=&quot;003267E2&quot;/&gt;&lt;wsp:rsid wsp:val=&quot;003268BD&quot;/&gt;&lt;wsp:rsid wsp:val=&quot;00326C38&quot;/&gt;&lt;wsp:rsid wsp:val=&quot;00326D08&quot;/&gt;&lt;wsp:rsid wsp:val=&quot;00326E21&quot;/&gt;&lt;wsp:rsid wsp:val=&quot;00327B14&quot;/&gt;&lt;wsp:rsid wsp:val=&quot;00327CA7&quot;/&gt;&lt;wsp:rsid wsp:val=&quot;003302F0&quot;/&gt;&lt;wsp:rsid wsp:val=&quot;00330344&quot;/&gt;&lt;wsp:rsid wsp:val=&quot;0033049A&quot;/&gt;&lt;wsp:rsid wsp:val=&quot;003305E9&quot;/&gt;&lt;wsp:rsid wsp:val=&quot;00330C9B&quot;/&gt;&lt;wsp:rsid wsp:val=&quot;00330CC9&quot;/&gt;&lt;wsp:rsid wsp:val=&quot;003312A8&quot;/&gt;&lt;wsp:rsid wsp:val=&quot;0033157F&quot;/&gt;&lt;wsp:rsid wsp:val=&quot;00331789&quot;/&gt;&lt;wsp:rsid wsp:val=&quot;00331F3C&quot;/&gt;&lt;wsp:rsid wsp:val=&quot;00332203&quot;/&gt;&lt;wsp:rsid wsp:val=&quot;003322A4&quot;/&gt;&lt;wsp:rsid wsp:val=&quot;00332655&quot;/&gt;&lt;wsp:rsid wsp:val=&quot;00332E2C&quot;/&gt;&lt;wsp:rsid wsp:val=&quot;00332F25&quot;/&gt;&lt;wsp:rsid wsp:val=&quot;00333063&quot;/&gt;&lt;wsp:rsid wsp:val=&quot;0033333B&quot;/&gt;&lt;wsp:rsid wsp:val=&quot;0033338C&quot;/&gt;&lt;wsp:rsid wsp:val=&quot;00333662&quot;/&gt;&lt;wsp:rsid wsp:val=&quot;003339DA&quot;/&gt;&lt;wsp:rsid wsp:val=&quot;003339EA&quot;/&gt;&lt;wsp:rsid wsp:val=&quot;00333AE4&quot;/&gt;&lt;wsp:rsid wsp:val=&quot;00333D53&quot;/&gt;&lt;wsp:rsid wsp:val=&quot;00334143&quot;/&gt;&lt;wsp:rsid wsp:val=&quot;003342DB&quot;/&gt;&lt;wsp:rsid wsp:val=&quot;00334422&quot;/&gt;&lt;wsp:rsid wsp:val=&quot;00334B35&quot;/&gt;&lt;wsp:rsid wsp:val=&quot;00334DE8&quot;/&gt;&lt;wsp:rsid wsp:val=&quot;00334F67&quot;/&gt;&lt;wsp:rsid wsp:val=&quot;003350C5&quot;/&gt;&lt;wsp:rsid wsp:val=&quot;003352AA&quot;/&gt;&lt;wsp:rsid wsp:val=&quot;0033542F&quot;/&gt;&lt;wsp:rsid wsp:val=&quot;00335659&quot;/&gt;&lt;wsp:rsid wsp:val=&quot;003356DB&quot;/&gt;&lt;wsp:rsid wsp:val=&quot;003356E5&quot;/&gt;&lt;wsp:rsid wsp:val=&quot;0033583D&quot;/&gt;&lt;wsp:rsid wsp:val=&quot;003358AF&quot;/&gt;&lt;wsp:rsid wsp:val=&quot;00335B07&quot;/&gt;&lt;wsp:rsid wsp:val=&quot;00335B53&quot;/&gt;&lt;wsp:rsid wsp:val=&quot;0033612F&quot;/&gt;&lt;wsp:rsid wsp:val=&quot;003362A2&quot;/&gt;&lt;wsp:rsid wsp:val=&quot;00336510&quot;/&gt;&lt;wsp:rsid wsp:val=&quot;00336564&quot;/&gt;&lt;wsp:rsid wsp:val=&quot;003365B5&quot;/&gt;&lt;wsp:rsid wsp:val=&quot;0033676D&quot;/&gt;&lt;wsp:rsid wsp:val=&quot;00336F22&quot;/&gt;&lt;wsp:rsid wsp:val=&quot;00337325&quot;/&gt;&lt;wsp:rsid wsp:val=&quot;00337799&quot;/&gt;&lt;wsp:rsid wsp:val=&quot;00337B6B&quot;/&gt;&lt;wsp:rsid wsp:val=&quot;0034021A&quot;/&gt;&lt;wsp:rsid wsp:val=&quot;0034022F&quot;/&gt;&lt;wsp:rsid wsp:val=&quot;003402A4&quot;/&gt;&lt;wsp:rsid wsp:val=&quot;00340488&quot;/&gt;&lt;wsp:rsid wsp:val=&quot;003404A0&quot;/&gt;&lt;wsp:rsid wsp:val=&quot;00340719&quot;/&gt;&lt;wsp:rsid wsp:val=&quot;00340F6C&quot;/&gt;&lt;wsp:rsid wsp:val=&quot;00341016&quot;/&gt;&lt;wsp:rsid wsp:val=&quot;003411FF&quot;/&gt;&lt;wsp:rsid wsp:val=&quot;003412F0&quot;/&gt;&lt;wsp:rsid wsp:val=&quot;00341357&quot;/&gt;&lt;wsp:rsid wsp:val=&quot;0034170D&quot;/&gt;&lt;wsp:rsid wsp:val=&quot;00341A4C&quot;/&gt;&lt;wsp:rsid wsp:val=&quot;00341AF9&quot;/&gt;&lt;wsp:rsid wsp:val=&quot;00341B1F&quot;/&gt;&lt;wsp:rsid wsp:val=&quot;00341B2F&quot;/&gt;&lt;wsp:rsid wsp:val=&quot;00341E9E&quot;/&gt;&lt;wsp:rsid wsp:val=&quot;00341F68&quot;/&gt;&lt;wsp:rsid wsp:val=&quot;003424F9&quot;/&gt;&lt;wsp:rsid wsp:val=&quot;003425BC&quot;/&gt;&lt;wsp:rsid wsp:val=&quot;003428A3&quot;/&gt;&lt;wsp:rsid wsp:val=&quot;003429A9&quot;/&gt;&lt;wsp:rsid wsp:val=&quot;00342A04&quot;/&gt;&lt;wsp:rsid wsp:val=&quot;00342A87&quot;/&gt;&lt;wsp:rsid wsp:val=&quot;00342B47&quot;/&gt;&lt;wsp:rsid wsp:val=&quot;00342C7E&quot;/&gt;&lt;wsp:rsid wsp:val=&quot;00342D80&quot;/&gt;&lt;wsp:rsid wsp:val=&quot;00342E45&quot;/&gt;&lt;wsp:rsid wsp:val=&quot;00342F4A&quot;/&gt;&lt;wsp:rsid wsp:val=&quot;003432EA&quot;/&gt;&lt;wsp:rsid wsp:val=&quot;003436BD&quot;/&gt;&lt;wsp:rsid wsp:val=&quot;003438A7&quot;/&gt;&lt;wsp:rsid wsp:val=&quot;00343CCF&quot;/&gt;&lt;wsp:rsid wsp:val=&quot;00343D0E&quot;/&gt;&lt;wsp:rsid wsp:val=&quot;003443E3&quot;/&gt;&lt;wsp:rsid wsp:val=&quot;003447FA&quot;/&gt;&lt;wsp:rsid wsp:val=&quot;00344A72&quot;/&gt;&lt;wsp:rsid wsp:val=&quot;00344C4F&quot;/&gt;&lt;wsp:rsid wsp:val=&quot;00344E68&quot;/&gt;&lt;wsp:rsid wsp:val=&quot;00344E77&quot;/&gt;&lt;wsp:rsid wsp:val=&quot;00344F92&quot;/&gt;&lt;wsp:rsid wsp:val=&quot;0034597E&quot;/&gt;&lt;wsp:rsid wsp:val=&quot;00345D4A&quot;/&gt;&lt;wsp:rsid wsp:val=&quot;00346208&quot;/&gt;&lt;wsp:rsid wsp:val=&quot;003466AB&quot;/&gt;&lt;wsp:rsid wsp:val=&quot;0034673D&quot;/&gt;&lt;wsp:rsid wsp:val=&quot;00346A0C&quot;/&gt;&lt;wsp:rsid wsp:val=&quot;00346AB7&quot;/&gt;&lt;wsp:rsid wsp:val=&quot;00346C8E&quot;/&gt;&lt;wsp:rsid wsp:val=&quot;00347257&quot;/&gt;&lt;wsp:rsid wsp:val=&quot;0034749B&quot;/&gt;&lt;wsp:rsid wsp:val=&quot;003478C8&quot;/&gt;&lt;wsp:rsid wsp:val=&quot;00347981&quot;/&gt;&lt;wsp:rsid wsp:val=&quot;00347DBF&quot;/&gt;&lt;wsp:rsid wsp:val=&quot;00347F30&quot;/&gt;&lt;wsp:rsid wsp:val=&quot;00347F71&quot;/&gt;&lt;wsp:rsid wsp:val=&quot;003500C1&quot;/&gt;&lt;wsp:rsid wsp:val=&quot;0035059A&quot;/&gt;&lt;wsp:rsid wsp:val=&quot;00350792&quot;/&gt;&lt;wsp:rsid wsp:val=&quot;00350B79&quot;/&gt;&lt;wsp:rsid wsp:val=&quot;00350BC7&quot;/&gt;&lt;wsp:rsid wsp:val=&quot;00351034&quot;/&gt;&lt;wsp:rsid wsp:val=&quot;0035122C&quot;/&gt;&lt;wsp:rsid wsp:val=&quot;00351372&quot;/&gt;&lt;wsp:rsid wsp:val=&quot;0035172A&quot;/&gt;&lt;wsp:rsid wsp:val=&quot;00351944&quot;/&gt;&lt;wsp:rsid wsp:val=&quot;00351AA8&quot;/&gt;&lt;wsp:rsid wsp:val=&quot;00351D32&quot;/&gt;&lt;wsp:rsid wsp:val=&quot;00351E92&quot;/&gt;&lt;wsp:rsid wsp:val=&quot;00351EA5&quot;/&gt;&lt;wsp:rsid wsp:val=&quot;00351EC8&quot;/&gt;&lt;wsp:rsid wsp:val=&quot;003522D1&quot;/&gt;&lt;wsp:rsid wsp:val=&quot;00352615&quot;/&gt;&lt;wsp:rsid wsp:val=&quot;00352746&quot;/&gt;&lt;wsp:rsid wsp:val=&quot;00352A36&quot;/&gt;&lt;wsp:rsid wsp:val=&quot;00352CAD&quot;/&gt;&lt;wsp:rsid wsp:val=&quot;0035313A&quot;/&gt;&lt;wsp:rsid wsp:val=&quot;003541CD&quot;/&gt;&lt;wsp:rsid wsp:val=&quot;00354389&quot;/&gt;&lt;wsp:rsid wsp:val=&quot;00354580&quot;/&gt;&lt;wsp:rsid wsp:val=&quot;00354883&quot;/&gt;&lt;wsp:rsid wsp:val=&quot;00354AAD&quot;/&gt;&lt;wsp:rsid wsp:val=&quot;00355151&quot;/&gt;&lt;wsp:rsid wsp:val=&quot;003551BE&quot;/&gt;&lt;wsp:rsid wsp:val=&quot;0035521F&quot;/&gt;&lt;wsp:rsid wsp:val=&quot;00355602&quot;/&gt;&lt;wsp:rsid wsp:val=&quot;0035564B&quot;/&gt;&lt;wsp:rsid wsp:val=&quot;00355B66&quot;/&gt;&lt;wsp:rsid wsp:val=&quot;00355C44&quot;/&gt;&lt;wsp:rsid wsp:val=&quot;00355D8C&quot;/&gt;&lt;wsp:rsid wsp:val=&quot;00356234&quot;/&gt;&lt;wsp:rsid wsp:val=&quot;003564F7&quot;/&gt;&lt;wsp:rsid wsp:val=&quot;003565AD&quot;/&gt;&lt;wsp:rsid wsp:val=&quot;0035660E&quot;/&gt;&lt;wsp:rsid wsp:val=&quot;00356642&quot;/&gt;&lt;wsp:rsid wsp:val=&quot;003568F3&quot;/&gt;&lt;wsp:rsid wsp:val=&quot;00356B61&quot;/&gt;&lt;wsp:rsid wsp:val=&quot;00356BB4&quot;/&gt;&lt;wsp:rsid wsp:val=&quot;00356BBF&quot;/&gt;&lt;wsp:rsid wsp:val=&quot;00356C22&quot;/&gt;&lt;wsp:rsid wsp:val=&quot;00356C78&quot;/&gt;&lt;wsp:rsid wsp:val=&quot;00356E6A&quot;/&gt;&lt;wsp:rsid wsp:val=&quot;0035702B&quot;/&gt;&lt;wsp:rsid wsp:val=&quot;00357201&quot;/&gt;&lt;wsp:rsid wsp:val=&quot;0035747E&quot;/&gt;&lt;wsp:rsid wsp:val=&quot;00357992&quot;/&gt;&lt;wsp:rsid wsp:val=&quot;00357A88&quot;/&gt;&lt;wsp:rsid wsp:val=&quot;00357B0B&quot;/&gt;&lt;wsp:rsid wsp:val=&quot;00357EDC&quot;/&gt;&lt;wsp:rsid wsp:val=&quot;00357F36&quot;/&gt;&lt;wsp:rsid wsp:val=&quot;0036059E&quot;/&gt;&lt;wsp:rsid wsp:val=&quot;003606EC&quot;/&gt;&lt;wsp:rsid wsp:val=&quot;0036080D&quot;/&gt;&lt;wsp:rsid wsp:val=&quot;00360AE5&quot;/&gt;&lt;wsp:rsid wsp:val=&quot;00360BF1&quot;/&gt;&lt;wsp:rsid wsp:val=&quot;00360BF3&quot;/&gt;&lt;wsp:rsid wsp:val=&quot;00360C5C&quot;/&gt;&lt;wsp:rsid wsp:val=&quot;00360DA0&quot;/&gt;&lt;wsp:rsid wsp:val=&quot;00360EAE&quot;/&gt;&lt;wsp:rsid wsp:val=&quot;00361049&quot;/&gt;&lt;wsp:rsid wsp:val=&quot;0036194A&quot;/&gt;&lt;wsp:rsid wsp:val=&quot;00361DB5&quot;/&gt;&lt;wsp:rsid wsp:val=&quot;00361FB2&quot;/&gt;&lt;wsp:rsid wsp:val=&quot;00361FFC&quot;/&gt;&lt;wsp:rsid wsp:val=&quot;00362028&quot;/&gt;&lt;wsp:rsid wsp:val=&quot;003621C7&quot;/&gt;&lt;wsp:rsid wsp:val=&quot;003624B2&quot;/&gt;&lt;wsp:rsid wsp:val=&quot;0036297C&quot;/&gt;&lt;wsp:rsid wsp:val=&quot;00362F09&quot;/&gt;&lt;wsp:rsid wsp:val=&quot;00362F4D&quot;/&gt;&lt;wsp:rsid wsp:val=&quot;00362FB1&quot;/&gt;&lt;wsp:rsid wsp:val=&quot;00363017&quot;/&gt;&lt;wsp:rsid wsp:val=&quot;00363088&quot;/&gt;&lt;wsp:rsid wsp:val=&quot;00363835&quot;/&gt;&lt;wsp:rsid wsp:val=&quot;00363BB1&quot;/&gt;&lt;wsp:rsid wsp:val=&quot;00363BDD&quot;/&gt;&lt;wsp:rsid wsp:val=&quot;00363C40&quot;/&gt;&lt;wsp:rsid wsp:val=&quot;00363D04&quot;/&gt;&lt;wsp:rsid wsp:val=&quot;003640F8&quot;/&gt;&lt;wsp:rsid wsp:val=&quot;0036464B&quot;/&gt;&lt;wsp:rsid wsp:val=&quot;0036467C&quot;/&gt;&lt;wsp:rsid wsp:val=&quot;00364BF2&quot;/&gt;&lt;wsp:rsid wsp:val=&quot;00364E3A&quot;/&gt;&lt;wsp:rsid wsp:val=&quot;00365531&quot;/&gt;&lt;wsp:rsid wsp:val=&quot;0036573A&quot;/&gt;&lt;wsp:rsid wsp:val=&quot;00365A34&quot;/&gt;&lt;wsp:rsid wsp:val=&quot;00365B42&quot;/&gt;&lt;wsp:rsid wsp:val=&quot;00365B4C&quot;/&gt;&lt;wsp:rsid wsp:val=&quot;00365C9D&quot;/&gt;&lt;wsp:rsid wsp:val=&quot;00365CEC&quot;/&gt;&lt;wsp:rsid wsp:val=&quot;00365D67&quot;/&gt;&lt;wsp:rsid wsp:val=&quot;00365EDD&quot;/&gt;&lt;wsp:rsid wsp:val=&quot;00366513&quot;/&gt;&lt;wsp:rsid wsp:val=&quot;0036653E&quot;/&gt;&lt;wsp:rsid wsp:val=&quot;003666C7&quot;/&gt;&lt;wsp:rsid wsp:val=&quot;00366731&quot;/&gt;&lt;wsp:rsid wsp:val=&quot;0036685C&quot;/&gt;&lt;wsp:rsid wsp:val=&quot;0036688F&quot;/&gt;&lt;wsp:rsid wsp:val=&quot;00366939&quot;/&gt;&lt;wsp:rsid wsp:val=&quot;003669EE&quot;/&gt;&lt;wsp:rsid wsp:val=&quot;00366B42&quot;/&gt;&lt;wsp:rsid wsp:val=&quot;00366F60&quot;/&gt;&lt;wsp:rsid wsp:val=&quot;0036722D&quot;/&gt;&lt;wsp:rsid wsp:val=&quot;003672B3&quot;/&gt;&lt;wsp:rsid wsp:val=&quot;003674B9&quot;/&gt;&lt;wsp:rsid wsp:val=&quot;00367594&quot;/&gt;&lt;wsp:rsid wsp:val=&quot;003675C0&quot;/&gt;&lt;wsp:rsid wsp:val=&quot;003676FC&quot;/&gt;&lt;wsp:rsid wsp:val=&quot;0036777A&quot;/&gt;&lt;wsp:rsid wsp:val=&quot;00367FB7&quot;/&gt;&lt;wsp:rsid wsp:val=&quot;00370368&quot;/&gt;&lt;wsp:rsid wsp:val=&quot;00370689&quot;/&gt;&lt;wsp:rsid wsp:val=&quot;003708BC&quot;/&gt;&lt;wsp:rsid wsp:val=&quot;003708F6&quot;/&gt;&lt;wsp:rsid wsp:val=&quot;00370E23&quot;/&gt;&lt;wsp:rsid wsp:val=&quot;00371009&quot;/&gt;&lt;wsp:rsid wsp:val=&quot;00371394&quot;/&gt;&lt;wsp:rsid wsp:val=&quot;00371A5E&quot;/&gt;&lt;wsp:rsid wsp:val=&quot;00371BA6&quot;/&gt;&lt;wsp:rsid wsp:val=&quot;003721E7&quot;/&gt;&lt;wsp:rsid wsp:val=&quot;00372214&quot;/&gt;&lt;wsp:rsid wsp:val=&quot;00372399&quot;/&gt;&lt;wsp:rsid wsp:val=&quot;0037241A&quot;/&gt;&lt;wsp:rsid wsp:val=&quot;00372956&quot;/&gt;&lt;wsp:rsid wsp:val=&quot;00372A1F&quot;/&gt;&lt;wsp:rsid wsp:val=&quot;00372D35&quot;/&gt;&lt;wsp:rsid wsp:val=&quot;00373233&quot;/&gt;&lt;wsp:rsid wsp:val=&quot;0037337E&quot;/&gt;&lt;wsp:rsid wsp:val=&quot;003735BB&quot;/&gt;&lt;wsp:rsid wsp:val=&quot;00373918&quot;/&gt;&lt;wsp:rsid wsp:val=&quot;00373EF8&quot;/&gt;&lt;wsp:rsid wsp:val=&quot;0037407D&quot;/&gt;&lt;wsp:rsid wsp:val=&quot;0037498B&quot;/&gt;&lt;wsp:rsid wsp:val=&quot;00374A4D&quot;/&gt;&lt;wsp:rsid wsp:val=&quot;00374CA0&quot;/&gt;&lt;wsp:rsid wsp:val=&quot;00374FDF&quot;/&gt;&lt;wsp:rsid wsp:val=&quot;00375121&quot;/&gt;&lt;wsp:rsid wsp:val=&quot;0037520C&quot;/&gt;&lt;wsp:rsid wsp:val=&quot;003755D6&quot;/&gt;&lt;wsp:rsid wsp:val=&quot;003756E6&quot;/&gt;&lt;wsp:rsid wsp:val=&quot;00375869&quot;/&gt;&lt;wsp:rsid wsp:val=&quot;00375AFA&quot;/&gt;&lt;wsp:rsid wsp:val=&quot;00375B4A&quot;/&gt;&lt;wsp:rsid wsp:val=&quot;00375C4B&quot;/&gt;&lt;wsp:rsid wsp:val=&quot;00375E41&quot;/&gt;&lt;wsp:rsid wsp:val=&quot;00376124&quot;/&gt;&lt;wsp:rsid wsp:val=&quot;00376345&quot;/&gt;&lt;wsp:rsid wsp:val=&quot;00376501&quot;/&gt;&lt;wsp:rsid wsp:val=&quot;0037658D&quot;/&gt;&lt;wsp:rsid wsp:val=&quot;00376AD5&quot;/&gt;&lt;wsp:rsid wsp:val=&quot;00376BB0&quot;/&gt;&lt;wsp:rsid wsp:val=&quot;00376BE9&quot;/&gt;&lt;wsp:rsid wsp:val=&quot;00376E0D&quot;/&gt;&lt;wsp:rsid wsp:val=&quot;0037713C&quot;/&gt;&lt;wsp:rsid wsp:val=&quot;0037739B&quot;/&gt;&lt;wsp:rsid wsp:val=&quot;003779FE&quot;/&gt;&lt;wsp:rsid wsp:val=&quot;00377A07&quot;/&gt;&lt;wsp:rsid wsp:val=&quot;00377D1A&quot;/&gt;&lt;wsp:rsid wsp:val=&quot;003806D5&quot;/&gt;&lt;wsp:rsid wsp:val=&quot;00380735&quot;/&gt;&lt;wsp:rsid wsp:val=&quot;00380946&quot;/&gt;&lt;wsp:rsid wsp:val=&quot;00380ABC&quot;/&gt;&lt;wsp:rsid wsp:val=&quot;00380DDF&quot;/&gt;&lt;wsp:rsid wsp:val=&quot;00380DE3&quot;/&gt;&lt;wsp:rsid wsp:val=&quot;003811D0&quot;/&gt;&lt;wsp:rsid wsp:val=&quot;00381336&quot;/&gt;&lt;wsp:rsid wsp:val=&quot;003813F9&quot;/&gt;&lt;wsp:rsid wsp:val=&quot;00381495&quot;/&gt;&lt;wsp:rsid wsp:val=&quot;0038150F&quot;/&gt;&lt;wsp:rsid wsp:val=&quot;00381514&quot;/&gt;&lt;wsp:rsid wsp:val=&quot;00381532&quot;/&gt;&lt;wsp:rsid wsp:val=&quot;00381611&quot;/&gt;&lt;wsp:rsid wsp:val=&quot;0038184C&quot;/&gt;&lt;wsp:rsid wsp:val=&quot;00381894&quot;/&gt;&lt;wsp:rsid wsp:val=&quot;00381AB8&quot;/&gt;&lt;wsp:rsid wsp:val=&quot;00381AEE&quot;/&gt;&lt;wsp:rsid wsp:val=&quot;00381C13&quot;/&gt;&lt;wsp:rsid wsp:val=&quot;00382500&quot;/&gt;&lt;wsp:rsid wsp:val=&quot;00382602&quot;/&gt;&lt;wsp:rsid wsp:val=&quot;003826D6&quot;/&gt;&lt;wsp:rsid wsp:val=&quot;00382759&quot;/&gt;&lt;wsp:rsid wsp:val=&quot;00382870&quot;/&gt;&lt;wsp:rsid wsp:val=&quot;0038296F&quot;/&gt;&lt;wsp:rsid wsp:val=&quot;00382A74&quot;/&gt;&lt;wsp:rsid wsp:val=&quot;00382F11&quot;/&gt;&lt;wsp:rsid wsp:val=&quot;00382F9E&quot;/&gt;&lt;wsp:rsid wsp:val=&quot;00383169&quot;/&gt;&lt;wsp:rsid wsp:val=&quot;00383320&quot;/&gt;&lt;wsp:rsid wsp:val=&quot;0038373C&quot;/&gt;&lt;wsp:rsid wsp:val=&quot;003839A9&quot;/&gt;&lt;wsp:rsid wsp:val=&quot;00383E9D&quot;/&gt;&lt;wsp:rsid wsp:val=&quot;00383FB4&quot;/&gt;&lt;wsp:rsid wsp:val=&quot;0038406C&quot;/&gt;&lt;wsp:rsid wsp:val=&quot;00384306&quot;/&gt;&lt;wsp:rsid wsp:val=&quot;0038431B&quot;/&gt;&lt;wsp:rsid wsp:val=&quot;0038447D&quot;/&gt;&lt;wsp:rsid wsp:val=&quot;0038450E&quot;/&gt;&lt;wsp:rsid wsp:val=&quot;00384594&quot;/&gt;&lt;wsp:rsid wsp:val=&quot;00384768&quot;/&gt;&lt;wsp:rsid wsp:val=&quot;0038489A&quot;/&gt;&lt;wsp:rsid wsp:val=&quot;003848AA&quot;/&gt;&lt;wsp:rsid wsp:val=&quot;00385100&quot;/&gt;&lt;wsp:rsid wsp:val=&quot;003854BF&quot;/&gt;&lt;wsp:rsid wsp:val=&quot;00385561&quot;/&gt;&lt;wsp:rsid wsp:val=&quot;00385B91&quot;/&gt;&lt;wsp:rsid wsp:val=&quot;00385C5E&quot;/&gt;&lt;wsp:rsid wsp:val=&quot;00385D1B&quot;/&gt;&lt;wsp:rsid wsp:val=&quot;00386319&quot;/&gt;&lt;wsp:rsid wsp:val=&quot;00386550&quot;/&gt;&lt;wsp:rsid wsp:val=&quot;0038664E&quot;/&gt;&lt;wsp:rsid wsp:val=&quot;0038682B&quot;/&gt;&lt;wsp:rsid wsp:val=&quot;00386AC7&quot;/&gt;&lt;wsp:rsid wsp:val=&quot;00386C06&quot;/&gt;&lt;wsp:rsid wsp:val=&quot;00386CFE&quot;/&gt;&lt;wsp:rsid wsp:val=&quot;00387102&quot;/&gt;&lt;wsp:rsid wsp:val=&quot;00387226&quot;/&gt;&lt;wsp:rsid wsp:val=&quot;0038726A&quot;/&gt;&lt;wsp:rsid wsp:val=&quot;00387388&quot;/&gt;&lt;wsp:rsid wsp:val=&quot;003875E0&quot;/&gt;&lt;wsp:rsid wsp:val=&quot;00387756&quot;/&gt;&lt;wsp:rsid wsp:val=&quot;0038789C&quot;/&gt;&lt;wsp:rsid wsp:val=&quot;003878B3&quot;/&gt;&lt;wsp:rsid wsp:val=&quot;003879C8&quot;/&gt;&lt;wsp:rsid wsp:val=&quot;00387AAA&quot;/&gt;&lt;wsp:rsid wsp:val=&quot;00387C0C&quot;/&gt;&lt;wsp:rsid wsp:val=&quot;00390135&quot;/&gt;&lt;wsp:rsid wsp:val=&quot;003906E6&quot;/&gt;&lt;wsp:rsid wsp:val=&quot;00390751&quot;/&gt;&lt;wsp:rsid wsp:val=&quot;003907FA&quot;/&gt;&lt;wsp:rsid wsp:val=&quot;00390847&quot;/&gt;&lt;wsp:rsid wsp:val=&quot;0039120A&quot;/&gt;&lt;wsp:rsid wsp:val=&quot;00391B0D&quot;/&gt;&lt;wsp:rsid wsp:val=&quot;00391D9C&quot;/&gt;&lt;wsp:rsid wsp:val=&quot;00391F75&quot;/&gt;&lt;wsp:rsid wsp:val=&quot;00391FA2&quot;/&gt;&lt;wsp:rsid wsp:val=&quot;003920F7&quot;/&gt;&lt;wsp:rsid wsp:val=&quot;0039231F&quot;/&gt;&lt;wsp:rsid wsp:val=&quot;003926B7&quot;/&gt;&lt;wsp:rsid wsp:val=&quot;00392BEA&quot;/&gt;&lt;wsp:rsid wsp:val=&quot;00392C4D&quot;/&gt;&lt;wsp:rsid wsp:val=&quot;00393271&quot;/&gt;&lt;wsp:rsid wsp:val=&quot;003933B1&quot;/&gt;&lt;wsp:rsid wsp:val=&quot;003936B8&quot;/&gt;&lt;wsp:rsid wsp:val=&quot;00393798&quot;/&gt;&lt;wsp:rsid wsp:val=&quot;003937B6&quot;/&gt;&lt;wsp:rsid wsp:val=&quot;00393869&quot;/&gt;&lt;wsp:rsid wsp:val=&quot;00393B51&quot;/&gt;&lt;wsp:rsid wsp:val=&quot;00393C72&quot;/&gt;&lt;wsp:rsid wsp:val=&quot;00393CAB&quot;/&gt;&lt;wsp:rsid wsp:val=&quot;0039433D&quot;/&gt;&lt;wsp:rsid wsp:val=&quot;0039479D&quot;/&gt;&lt;wsp:rsid wsp:val=&quot;00394A67&quot;/&gt;&lt;wsp:rsid wsp:val=&quot;00394B7D&quot;/&gt;&lt;wsp:rsid wsp:val=&quot;00394E94&quot;/&gt;&lt;wsp:rsid wsp:val=&quot;00395312&quot;/&gt;&lt;wsp:rsid wsp:val=&quot;003954F4&quot;/&gt;&lt;wsp:rsid wsp:val=&quot;003960E7&quot;/&gt;&lt;wsp:rsid wsp:val=&quot;0039673D&quot;/&gt;&lt;wsp:rsid wsp:val=&quot;003968A0&quot;/&gt;&lt;wsp:rsid wsp:val=&quot;003968E7&quot;/&gt;&lt;wsp:rsid wsp:val=&quot;00396A9D&quot;/&gt;&lt;wsp:rsid wsp:val=&quot;00396B54&quot;/&gt;&lt;wsp:rsid wsp:val=&quot;00396D9B&quot;/&gt;&lt;wsp:rsid wsp:val=&quot;00396EB7&quot;/&gt;&lt;wsp:rsid wsp:val=&quot;00397473&quot;/&gt;&lt;wsp:rsid wsp:val=&quot;00397F5F&quot;/&gt;&lt;wsp:rsid wsp:val=&quot;003A058C&quot;/&gt;&lt;wsp:rsid wsp:val=&quot;003A085D&quot;/&gt;&lt;wsp:rsid wsp:val=&quot;003A08F2&quot;/&gt;&lt;wsp:rsid wsp:val=&quot;003A097A&quot;/&gt;&lt;wsp:rsid wsp:val=&quot;003A0B18&quot;/&gt;&lt;wsp:rsid wsp:val=&quot;003A0B44&quot;/&gt;&lt;wsp:rsid wsp:val=&quot;003A0CA7&quot;/&gt;&lt;wsp:rsid wsp:val=&quot;003A0E34&quot;/&gt;&lt;wsp:rsid wsp:val=&quot;003A0FAC&quot;/&gt;&lt;wsp:rsid wsp:val=&quot;003A11FD&quot;/&gt;&lt;wsp:rsid wsp:val=&quot;003A1BF1&quot;/&gt;&lt;wsp:rsid wsp:val=&quot;003A1E17&quot;/&gt;&lt;wsp:rsid wsp:val=&quot;003A20C9&quot;/&gt;&lt;wsp:rsid wsp:val=&quot;003A2192&quot;/&gt;&lt;wsp:rsid wsp:val=&quot;003A23A1&quot;/&gt;&lt;wsp:rsid wsp:val=&quot;003A2504&quot;/&gt;&lt;wsp:rsid wsp:val=&quot;003A27DF&quot;/&gt;&lt;wsp:rsid wsp:val=&quot;003A2B06&quot;/&gt;&lt;wsp:rsid wsp:val=&quot;003A2D67&quot;/&gt;&lt;wsp:rsid wsp:val=&quot;003A2E10&quot;/&gt;&lt;wsp:rsid wsp:val=&quot;003A30F3&quot;/&gt;&lt;wsp:rsid wsp:val=&quot;003A30FC&quot;/&gt;&lt;wsp:rsid wsp:val=&quot;003A311A&quot;/&gt;&lt;wsp:rsid wsp:val=&quot;003A320E&quot;/&gt;&lt;wsp:rsid wsp:val=&quot;003A3511&quot;/&gt;&lt;wsp:rsid wsp:val=&quot;003A360F&quot;/&gt;&lt;wsp:rsid wsp:val=&quot;003A36AB&quot;/&gt;&lt;wsp:rsid wsp:val=&quot;003A3AFC&quot;/&gt;&lt;wsp:rsid wsp:val=&quot;003A412D&quot;/&gt;&lt;wsp:rsid wsp:val=&quot;003A4CD2&quot;/&gt;&lt;wsp:rsid wsp:val=&quot;003A4E13&quot;/&gt;&lt;wsp:rsid wsp:val=&quot;003A4E4D&quot;/&gt;&lt;wsp:rsid wsp:val=&quot;003A52B3&quot;/&gt;&lt;wsp:rsid wsp:val=&quot;003A53F7&quot;/&gt;&lt;wsp:rsid wsp:val=&quot;003A54F8&quot;/&gt;&lt;wsp:rsid wsp:val=&quot;003A56AA&quot;/&gt;&lt;wsp:rsid wsp:val=&quot;003A56B1&quot;/&gt;&lt;wsp:rsid wsp:val=&quot;003A5810&quot;/&gt;&lt;wsp:rsid wsp:val=&quot;003A5D1A&quot;/&gt;&lt;wsp:rsid wsp:val=&quot;003A5DEF&quot;/&gt;&lt;wsp:rsid wsp:val=&quot;003A5EC0&quot;/&gt;&lt;wsp:rsid wsp:val=&quot;003A5FC0&quot;/&gt;&lt;wsp:rsid wsp:val=&quot;003A6204&quot;/&gt;&lt;wsp:rsid wsp:val=&quot;003A64C8&quot;/&gt;&lt;wsp:rsid wsp:val=&quot;003A67B3&quot;/&gt;&lt;wsp:rsid wsp:val=&quot;003A6969&quot;/&gt;&lt;wsp:rsid wsp:val=&quot;003A6CC0&quot;/&gt;&lt;wsp:rsid wsp:val=&quot;003A6FD1&quot;/&gt;&lt;wsp:rsid wsp:val=&quot;003A7423&quot;/&gt;&lt;wsp:rsid wsp:val=&quot;003A7639&quot;/&gt;&lt;wsp:rsid wsp:val=&quot;003A7E85&quot;/&gt;&lt;wsp:rsid wsp:val=&quot;003A7F6E&quot;/&gt;&lt;wsp:rsid wsp:val=&quot;003B006F&quot;/&gt;&lt;wsp:rsid wsp:val=&quot;003B0313&quot;/&gt;&lt;wsp:rsid wsp:val=&quot;003B039A&quot;/&gt;&lt;wsp:rsid wsp:val=&quot;003B04C9&quot;/&gt;&lt;wsp:rsid wsp:val=&quot;003B06AA&quot;/&gt;&lt;wsp:rsid wsp:val=&quot;003B08DD&quot;/&gt;&lt;wsp:rsid wsp:val=&quot;003B0C5F&quot;/&gt;&lt;wsp:rsid wsp:val=&quot;003B0E1D&quot;/&gt;&lt;wsp:rsid wsp:val=&quot;003B1412&quot;/&gt;&lt;wsp:rsid wsp:val=&quot;003B1474&quot;/&gt;&lt;wsp:rsid wsp:val=&quot;003B1750&quot;/&gt;&lt;wsp:rsid wsp:val=&quot;003B1BFF&quot;/&gt;&lt;wsp:rsid wsp:val=&quot;003B1C59&quot;/&gt;&lt;wsp:rsid wsp:val=&quot;003B1EDF&quot;/&gt;&lt;wsp:rsid wsp:val=&quot;003B1F76&quot;/&gt;&lt;wsp:rsid wsp:val=&quot;003B204C&quot;/&gt;&lt;wsp:rsid wsp:val=&quot;003B20F3&quot;/&gt;&lt;wsp:rsid wsp:val=&quot;003B23AD&quot;/&gt;&lt;wsp:rsid wsp:val=&quot;003B254B&quot;/&gt;&lt;wsp:rsid wsp:val=&quot;003B2A09&quot;/&gt;&lt;wsp:rsid wsp:val=&quot;003B2D76&quot;/&gt;&lt;wsp:rsid wsp:val=&quot;003B3200&quot;/&gt;&lt;wsp:rsid wsp:val=&quot;003B33EE&quot;/&gt;&lt;wsp:rsid wsp:val=&quot;003B3B38&quot;/&gt;&lt;wsp:rsid wsp:val=&quot;003B3D55&quot;/&gt;&lt;wsp:rsid wsp:val=&quot;003B407E&quot;/&gt;&lt;wsp:rsid wsp:val=&quot;003B40F1&quot;/&gt;&lt;wsp:rsid wsp:val=&quot;003B4151&quot;/&gt;&lt;wsp:rsid wsp:val=&quot;003B4164&quot;/&gt;&lt;wsp:rsid wsp:val=&quot;003B429B&quot;/&gt;&lt;wsp:rsid wsp:val=&quot;003B42D2&quot;/&gt;&lt;wsp:rsid wsp:val=&quot;003B43C8&quot;/&gt;&lt;wsp:rsid wsp:val=&quot;003B45AF&quot;/&gt;&lt;wsp:rsid wsp:val=&quot;003B4C12&quot;/&gt;&lt;wsp:rsid wsp:val=&quot;003B521A&quot;/&gt;&lt;wsp:rsid wsp:val=&quot;003B5500&quot;/&gt;&lt;wsp:rsid wsp:val=&quot;003B57B1&quot;/&gt;&lt;wsp:rsid wsp:val=&quot;003B5A36&quot;/&gt;&lt;wsp:rsid wsp:val=&quot;003B5F4F&quot;/&gt;&lt;wsp:rsid wsp:val=&quot;003B6441&quot;/&gt;&lt;wsp:rsid wsp:val=&quot;003B6665&quot;/&gt;&lt;wsp:rsid wsp:val=&quot;003B6948&quot;/&gt;&lt;wsp:rsid wsp:val=&quot;003B699A&quot;/&gt;&lt;wsp:rsid wsp:val=&quot;003B69AD&quot;/&gt;&lt;wsp:rsid wsp:val=&quot;003B6BC7&quot;/&gt;&lt;wsp:rsid wsp:val=&quot;003B6FEB&quot;/&gt;&lt;wsp:rsid wsp:val=&quot;003B7124&quot;/&gt;&lt;wsp:rsid wsp:val=&quot;003B7334&quot;/&gt;&lt;wsp:rsid wsp:val=&quot;003B753C&quot;/&gt;&lt;wsp:rsid wsp:val=&quot;003B7746&quot;/&gt;&lt;wsp:rsid wsp:val=&quot;003B7A4A&quot;/&gt;&lt;wsp:rsid wsp:val=&quot;003B7BB8&quot;/&gt;&lt;wsp:rsid wsp:val=&quot;003C0357&quot;/&gt;&lt;wsp:rsid wsp:val=&quot;003C049F&quot;/&gt;&lt;wsp:rsid wsp:val=&quot;003C04AE&quot;/&gt;&lt;wsp:rsid wsp:val=&quot;003C04C8&quot;/&gt;&lt;wsp:rsid wsp:val=&quot;003C04D0&quot;/&gt;&lt;wsp:rsid wsp:val=&quot;003C0A42&quot;/&gt;&lt;wsp:rsid wsp:val=&quot;003C0C3A&quot;/&gt;&lt;wsp:rsid wsp:val=&quot;003C0C8A&quot;/&gt;&lt;wsp:rsid wsp:val=&quot;003C0D17&quot;/&gt;&lt;wsp:rsid wsp:val=&quot;003C0E5E&quot;/&gt;&lt;wsp:rsid wsp:val=&quot;003C107B&quot;/&gt;&lt;wsp:rsid wsp:val=&quot;003C14BD&quot;/&gt;&lt;wsp:rsid wsp:val=&quot;003C15CF&quot;/&gt;&lt;wsp:rsid wsp:val=&quot;003C19E2&quot;/&gt;&lt;wsp:rsid wsp:val=&quot;003C1C72&quot;/&gt;&lt;wsp:rsid wsp:val=&quot;003C1CE5&quot;/&gt;&lt;wsp:rsid wsp:val=&quot;003C1E23&quot;/&gt;&lt;wsp:rsid wsp:val=&quot;003C22C8&quot;/&gt;&lt;wsp:rsid wsp:val=&quot;003C2325&quot;/&gt;&lt;wsp:rsid wsp:val=&quot;003C28A0&quot;/&gt;&lt;wsp:rsid wsp:val=&quot;003C28D0&quot;/&gt;&lt;wsp:rsid wsp:val=&quot;003C2DD5&quot;/&gt;&lt;wsp:rsid wsp:val=&quot;003C2E64&quot;/&gt;&lt;wsp:rsid wsp:val=&quot;003C31EF&quot;/&gt;&lt;wsp:rsid wsp:val=&quot;003C35CE&quot;/&gt;&lt;wsp:rsid wsp:val=&quot;003C3636&quot;/&gt;&lt;wsp:rsid wsp:val=&quot;003C36E2&quot;/&gt;&lt;wsp:rsid wsp:val=&quot;003C393D&quot;/&gt;&lt;wsp:rsid wsp:val=&quot;003C39A2&quot;/&gt;&lt;wsp:rsid wsp:val=&quot;003C39B5&quot;/&gt;&lt;wsp:rsid wsp:val=&quot;003C3AFB&quot;/&gt;&lt;wsp:rsid wsp:val=&quot;003C3D25&quot;/&gt;&lt;wsp:rsid wsp:val=&quot;003C3E56&quot;/&gt;&lt;wsp:rsid wsp:val=&quot;003C3F34&quot;/&gt;&lt;wsp:rsid wsp:val=&quot;003C40A8&quot;/&gt;&lt;wsp:rsid wsp:val=&quot;003C41B1&quot;/&gt;&lt;wsp:rsid wsp:val=&quot;003C44BD&quot;/&gt;&lt;wsp:rsid wsp:val=&quot;003C44FC&quot;/&gt;&lt;wsp:rsid wsp:val=&quot;003C476A&quot;/&gt;&lt;wsp:rsid wsp:val=&quot;003C4890&quot;/&gt;&lt;wsp:rsid wsp:val=&quot;003C4A73&quot;/&gt;&lt;wsp:rsid wsp:val=&quot;003C5420&quot;/&gt;&lt;wsp:rsid wsp:val=&quot;003C5AB5&quot;/&gt;&lt;wsp:rsid wsp:val=&quot;003C5E19&quot;/&gt;&lt;wsp:rsid wsp:val=&quot;003C60A6&quot;/&gt;&lt;wsp:rsid wsp:val=&quot;003C61BC&quot;/&gt;&lt;wsp:rsid wsp:val=&quot;003C6525&quot;/&gt;&lt;wsp:rsid wsp:val=&quot;003C6563&quot;/&gt;&lt;wsp:rsid wsp:val=&quot;003C66A4&quot;/&gt;&lt;wsp:rsid wsp:val=&quot;003C6720&quot;/&gt;&lt;wsp:rsid wsp:val=&quot;003C678E&quot;/&gt;&lt;wsp:rsid wsp:val=&quot;003C6AD8&quot;/&gt;&lt;wsp:rsid wsp:val=&quot;003C6ADD&quot;/&gt;&lt;wsp:rsid wsp:val=&quot;003C6F80&quot;/&gt;&lt;wsp:rsid wsp:val=&quot;003C70F5&quot;/&gt;&lt;wsp:rsid wsp:val=&quot;003C7499&quot;/&gt;&lt;wsp:rsid wsp:val=&quot;003C75AC&quot;/&gt;&lt;wsp:rsid wsp:val=&quot;003C75CC&quot;/&gt;&lt;wsp:rsid wsp:val=&quot;003C788C&quot;/&gt;&lt;wsp:rsid wsp:val=&quot;003C798B&quot;/&gt;&lt;wsp:rsid wsp:val=&quot;003C79F8&quot;/&gt;&lt;wsp:rsid wsp:val=&quot;003C7C3F&quot;/&gt;&lt;wsp:rsid wsp:val=&quot;003C7C7D&quot;/&gt;&lt;wsp:rsid wsp:val=&quot;003D0520&quot;/&gt;&lt;wsp:rsid wsp:val=&quot;003D054E&quot;/&gt;&lt;wsp:rsid wsp:val=&quot;003D058A&quot;/&gt;&lt;wsp:rsid wsp:val=&quot;003D067C&quot;/&gt;&lt;wsp:rsid wsp:val=&quot;003D072B&quot;/&gt;&lt;wsp:rsid wsp:val=&quot;003D080C&quot;/&gt;&lt;wsp:rsid wsp:val=&quot;003D09DE&quot;/&gt;&lt;wsp:rsid wsp:val=&quot;003D09F2&quot;/&gt;&lt;wsp:rsid wsp:val=&quot;003D0BF3&quot;/&gt;&lt;wsp:rsid wsp:val=&quot;003D0E3E&quot;/&gt;&lt;wsp:rsid wsp:val=&quot;003D0EC1&quot;/&gt;&lt;wsp:rsid wsp:val=&quot;003D0F23&quot;/&gt;&lt;wsp:rsid wsp:val=&quot;003D1177&quot;/&gt;&lt;wsp:rsid wsp:val=&quot;003D118C&quot;/&gt;&lt;wsp:rsid wsp:val=&quot;003D120B&quot;/&gt;&lt;wsp:rsid wsp:val=&quot;003D12D2&quot;/&gt;&lt;wsp:rsid wsp:val=&quot;003D13ED&quot;/&gt;&lt;wsp:rsid wsp:val=&quot;003D1A42&quot;/&gt;&lt;wsp:rsid wsp:val=&quot;003D1AC2&quot;/&gt;&lt;wsp:rsid wsp:val=&quot;003D1E1F&quot;/&gt;&lt;wsp:rsid wsp:val=&quot;003D256A&quot;/&gt;&lt;wsp:rsid wsp:val=&quot;003D26D4&quot;/&gt;&lt;wsp:rsid wsp:val=&quot;003D26D9&quot;/&gt;&lt;wsp:rsid wsp:val=&quot;003D2BC6&quot;/&gt;&lt;wsp:rsid wsp:val=&quot;003D2CB1&quot;/&gt;&lt;wsp:rsid wsp:val=&quot;003D2EE5&quot;/&gt;&lt;wsp:rsid wsp:val=&quot;003D3070&quot;/&gt;&lt;wsp:rsid wsp:val=&quot;003D3236&quot;/&gt;&lt;wsp:rsid wsp:val=&quot;003D3323&quot;/&gt;&lt;wsp:rsid wsp:val=&quot;003D3D12&quot;/&gt;&lt;wsp:rsid wsp:val=&quot;003D3E15&quot;/&gt;&lt;wsp:rsid wsp:val=&quot;003D3F0F&quot;/&gt;&lt;wsp:rsid wsp:val=&quot;003D3F90&quot;/&gt;&lt;wsp:rsid wsp:val=&quot;003D4004&quot;/&gt;&lt;wsp:rsid wsp:val=&quot;003D40B7&quot;/&gt;&lt;wsp:rsid wsp:val=&quot;003D421E&quot;/&gt;&lt;wsp:rsid wsp:val=&quot;003D4779&quot;/&gt;&lt;wsp:rsid wsp:val=&quot;003D491D&quot;/&gt;&lt;wsp:rsid wsp:val=&quot;003D4966&quot;/&gt;&lt;wsp:rsid wsp:val=&quot;003D49C4&quot;/&gt;&lt;wsp:rsid wsp:val=&quot;003D4BC6&quot;/&gt;&lt;wsp:rsid wsp:val=&quot;003D50EF&quot;/&gt;&lt;wsp:rsid wsp:val=&quot;003D5779&quot;/&gt;&lt;wsp:rsid wsp:val=&quot;003D57C5&quot;/&gt;&lt;wsp:rsid wsp:val=&quot;003D5B8F&quot;/&gt;&lt;wsp:rsid wsp:val=&quot;003D5C0D&quot;/&gt;&lt;wsp:rsid wsp:val=&quot;003D5D02&quot;/&gt;&lt;wsp:rsid wsp:val=&quot;003D606C&quot;/&gt;&lt;wsp:rsid wsp:val=&quot;003D61CE&quot;/&gt;&lt;wsp:rsid wsp:val=&quot;003D6302&quot;/&gt;&lt;wsp:rsid wsp:val=&quot;003D637C&quot;/&gt;&lt;wsp:rsid wsp:val=&quot;003D6402&quot;/&gt;&lt;wsp:rsid wsp:val=&quot;003D6689&quot;/&gt;&lt;wsp:rsid wsp:val=&quot;003D6711&quot;/&gt;&lt;wsp:rsid wsp:val=&quot;003D6893&quot;/&gt;&lt;wsp:rsid wsp:val=&quot;003D6984&quot;/&gt;&lt;wsp:rsid wsp:val=&quot;003D6E94&quot;/&gt;&lt;wsp:rsid wsp:val=&quot;003D6E9A&quot;/&gt;&lt;wsp:rsid wsp:val=&quot;003D6F33&quot;/&gt;&lt;wsp:rsid wsp:val=&quot;003D7109&quot;/&gt;&lt;wsp:rsid wsp:val=&quot;003D7281&quot;/&gt;&lt;wsp:rsid wsp:val=&quot;003D7344&quot;/&gt;&lt;wsp:rsid wsp:val=&quot;003D74F3&quot;/&gt;&lt;wsp:rsid wsp:val=&quot;003D755F&quot;/&gt;&lt;wsp:rsid wsp:val=&quot;003D79EF&quot;/&gt;&lt;wsp:rsid wsp:val=&quot;003D7B74&quot;/&gt;&lt;wsp:rsid wsp:val=&quot;003D7F93&quot;/&gt;&lt;wsp:rsid wsp:val=&quot;003E056A&quot;/&gt;&lt;wsp:rsid wsp:val=&quot;003E0609&quot;/&gt;&lt;wsp:rsid wsp:val=&quot;003E07D8&quot;/&gt;&lt;wsp:rsid wsp:val=&quot;003E08EA&quot;/&gt;&lt;wsp:rsid wsp:val=&quot;003E0C38&quot;/&gt;&lt;wsp:rsid wsp:val=&quot;003E0CBC&quot;/&gt;&lt;wsp:rsid wsp:val=&quot;003E0FCA&quot;/&gt;&lt;wsp:rsid wsp:val=&quot;003E120D&quot;/&gt;&lt;wsp:rsid wsp:val=&quot;003E12C2&quot;/&gt;&lt;wsp:rsid wsp:val=&quot;003E1C7D&quot;/&gt;&lt;wsp:rsid wsp:val=&quot;003E1D34&quot;/&gt;&lt;wsp:rsid wsp:val=&quot;003E1F47&quot;/&gt;&lt;wsp:rsid wsp:val=&quot;003E20F9&quot;/&gt;&lt;wsp:rsid wsp:val=&quot;003E21B9&quot;/&gt;&lt;wsp:rsid wsp:val=&quot;003E2846&quot;/&gt;&lt;wsp:rsid wsp:val=&quot;003E29B0&quot;/&gt;&lt;wsp:rsid wsp:val=&quot;003E3175&quot;/&gt;&lt;wsp:rsid wsp:val=&quot;003E3230&quot;/&gt;&lt;wsp:rsid wsp:val=&quot;003E3396&quot;/&gt;&lt;wsp:rsid wsp:val=&quot;003E36BA&quot;/&gt;&lt;wsp:rsid wsp:val=&quot;003E3B63&quot;/&gt;&lt;wsp:rsid wsp:val=&quot;003E494B&quot;/&gt;&lt;wsp:rsid wsp:val=&quot;003E4989&quot;/&gt;&lt;wsp:rsid wsp:val=&quot;003E4ABD&quot;/&gt;&lt;wsp:rsid wsp:val=&quot;003E4C08&quot;/&gt;&lt;wsp:rsid wsp:val=&quot;003E4C0F&quot;/&gt;&lt;wsp:rsid wsp:val=&quot;003E4E05&quot;/&gt;&lt;wsp:rsid wsp:val=&quot;003E4EA6&quot;/&gt;&lt;wsp:rsid wsp:val=&quot;003E507A&quot;/&gt;&lt;wsp:rsid wsp:val=&quot;003E529D&quot;/&gt;&lt;wsp:rsid wsp:val=&quot;003E584D&quot;/&gt;&lt;wsp:rsid wsp:val=&quot;003E685D&quot;/&gt;&lt;wsp:rsid wsp:val=&quot;003E6A2F&quot;/&gt;&lt;wsp:rsid wsp:val=&quot;003E6B03&quot;/&gt;&lt;wsp:rsid wsp:val=&quot;003E6BAA&quot;/&gt;&lt;wsp:rsid wsp:val=&quot;003E73A7&quot;/&gt;&lt;wsp:rsid wsp:val=&quot;003E756D&quot;/&gt;&lt;wsp:rsid wsp:val=&quot;003E75CA&quot;/&gt;&lt;wsp:rsid wsp:val=&quot;003E7B2E&quot;/&gt;&lt;wsp:rsid wsp:val=&quot;003E7D67&quot;/&gt;&lt;wsp:rsid wsp:val=&quot;003E7F1C&quot;/&gt;&lt;wsp:rsid wsp:val=&quot;003F05AC&quot;/&gt;&lt;wsp:rsid wsp:val=&quot;003F097C&quot;/&gt;&lt;wsp:rsid wsp:val=&quot;003F0D90&quot;/&gt;&lt;wsp:rsid wsp:val=&quot;003F0E4C&quot;/&gt;&lt;wsp:rsid wsp:val=&quot;003F0E7E&quot;/&gt;&lt;wsp:rsid wsp:val=&quot;003F10E0&quot;/&gt;&lt;wsp:rsid wsp:val=&quot;003F11A7&quot;/&gt;&lt;wsp:rsid wsp:val=&quot;003F122F&quot;/&gt;&lt;wsp:rsid wsp:val=&quot;003F1322&quot;/&gt;&lt;wsp:rsid wsp:val=&quot;003F13A1&quot;/&gt;&lt;wsp:rsid wsp:val=&quot;003F1840&quot;/&gt;&lt;wsp:rsid wsp:val=&quot;003F1976&quot;/&gt;&lt;wsp:rsid wsp:val=&quot;003F1F84&quot;/&gt;&lt;wsp:rsid wsp:val=&quot;003F1FC0&quot;/&gt;&lt;wsp:rsid wsp:val=&quot;003F23BF&quot;/&gt;&lt;wsp:rsid wsp:val=&quot;003F277F&quot;/&gt;&lt;wsp:rsid wsp:val=&quot;003F2D17&quot;/&gt;&lt;wsp:rsid wsp:val=&quot;003F2D9D&quot;/&gt;&lt;wsp:rsid wsp:val=&quot;003F3025&quot;/&gt;&lt;wsp:rsid wsp:val=&quot;003F325F&quot;/&gt;&lt;wsp:rsid wsp:val=&quot;003F3298&quot;/&gt;&lt;wsp:rsid wsp:val=&quot;003F3330&quot;/&gt;&lt;wsp:rsid wsp:val=&quot;003F34A3&quot;/&gt;&lt;wsp:rsid wsp:val=&quot;003F35F9&quot;/&gt;&lt;wsp:rsid wsp:val=&quot;003F3A05&quot;/&gt;&lt;wsp:rsid wsp:val=&quot;003F3A84&quot;/&gt;&lt;wsp:rsid wsp:val=&quot;003F3B33&quot;/&gt;&lt;wsp:rsid wsp:val=&quot;003F3BA0&quot;/&gt;&lt;wsp:rsid wsp:val=&quot;003F3CE0&quot;/&gt;&lt;wsp:rsid wsp:val=&quot;003F3D39&quot;/&gt;&lt;wsp:rsid wsp:val=&quot;003F3E84&quot;/&gt;&lt;wsp:rsid wsp:val=&quot;003F405D&quot;/&gt;&lt;wsp:rsid wsp:val=&quot;003F41D3&quot;/&gt;&lt;wsp:rsid wsp:val=&quot;003F42E4&quot;/&gt;&lt;wsp:rsid wsp:val=&quot;003F4568&quot;/&gt;&lt;wsp:rsid wsp:val=&quot;003F469A&quot;/&gt;&lt;wsp:rsid wsp:val=&quot;003F4A59&quot;/&gt;&lt;wsp:rsid wsp:val=&quot;003F5041&quot;/&gt;&lt;wsp:rsid wsp:val=&quot;003F5414&quot;/&gt;&lt;wsp:rsid wsp:val=&quot;003F5504&quot;/&gt;&lt;wsp:rsid wsp:val=&quot;003F5624&quot;/&gt;&lt;wsp:rsid wsp:val=&quot;003F5750&quot;/&gt;&lt;wsp:rsid wsp:val=&quot;003F5B1A&quot;/&gt;&lt;wsp:rsid wsp:val=&quot;003F5E06&quot;/&gt;&lt;wsp:rsid wsp:val=&quot;003F5FF0&quot;/&gt;&lt;wsp:rsid wsp:val=&quot;003F5FF7&quot;/&gt;&lt;wsp:rsid wsp:val=&quot;003F6000&quot;/&gt;&lt;wsp:rsid wsp:val=&quot;003F621B&quot;/&gt;&lt;wsp:rsid wsp:val=&quot;003F64F8&quot;/&gt;&lt;wsp:rsid wsp:val=&quot;003F6574&quot;/&gt;&lt;wsp:rsid wsp:val=&quot;003F6CFD&quot;/&gt;&lt;wsp:rsid wsp:val=&quot;003F6E8D&quot;/&gt;&lt;wsp:rsid wsp:val=&quot;003F6FD1&quot;/&gt;&lt;wsp:rsid wsp:val=&quot;003F7082&quot;/&gt;&lt;wsp:rsid wsp:val=&quot;003F7296&quot;/&gt;&lt;wsp:rsid wsp:val=&quot;003F74A2&quot;/&gt;&lt;wsp:rsid wsp:val=&quot;003F7820&quot;/&gt;&lt;wsp:rsid wsp:val=&quot;003F7930&quot;/&gt;&lt;wsp:rsid wsp:val=&quot;003F79FD&quot;/&gt;&lt;wsp:rsid wsp:val=&quot;003F7AD4&quot;/&gt;&lt;wsp:rsid wsp:val=&quot;003F7D31&quot;/&gt;&lt;wsp:rsid wsp:val=&quot;003F7EDB&quot;/&gt;&lt;wsp:rsid wsp:val=&quot;003F7F68&quot;/&gt;&lt;wsp:rsid wsp:val=&quot;004000C0&quot;/&gt;&lt;wsp:rsid wsp:val=&quot;00400226&quot;/&gt;&lt;wsp:rsid wsp:val=&quot;0040038C&quot;/&gt;&lt;wsp:rsid wsp:val=&quot;00400590&quot;/&gt;&lt;wsp:rsid wsp:val=&quot;004005F7&quot;/&gt;&lt;wsp:rsid wsp:val=&quot;004008B4&quot;/&gt;&lt;wsp:rsid wsp:val=&quot;004008D2&quot;/&gt;&lt;wsp:rsid wsp:val=&quot;00400A30&quot;/&gt;&lt;wsp:rsid wsp:val=&quot;00400A57&quot;/&gt;&lt;wsp:rsid wsp:val=&quot;00400BCB&quot;/&gt;&lt;wsp:rsid wsp:val=&quot;00400E4D&quot;/&gt;&lt;wsp:rsid wsp:val=&quot;00400FE2&quot;/&gt;&lt;wsp:rsid wsp:val=&quot;00401096&quot;/&gt;&lt;wsp:rsid wsp:val=&quot;00401461&quot;/&gt;&lt;wsp:rsid wsp:val=&quot;00401514&quot;/&gt;&lt;wsp:rsid wsp:val=&quot;00401948&quot;/&gt;&lt;wsp:rsid wsp:val=&quot;00401AD2&quot;/&gt;&lt;wsp:rsid wsp:val=&quot;00401D9F&quot;/&gt;&lt;wsp:rsid wsp:val=&quot;00401DE5&quot;/&gt;&lt;wsp:rsid wsp:val=&quot;00401FDE&quot;/&gt;&lt;wsp:rsid wsp:val=&quot;00402041&quot;/&gt;&lt;wsp:rsid wsp:val=&quot;004021CA&quot;/&gt;&lt;wsp:rsid wsp:val=&quot;004022C1&quot;/&gt;&lt;wsp:rsid wsp:val=&quot;00402745&quot;/&gt;&lt;wsp:rsid wsp:val=&quot;00402864&quot;/&gt;&lt;wsp:rsid wsp:val=&quot;00402D6B&quot;/&gt;&lt;wsp:rsid wsp:val=&quot;00402DA1&quot;/&gt;&lt;wsp:rsid wsp:val=&quot;00402F7C&quot;/&gt;&lt;wsp:rsid wsp:val=&quot;0040329C&quot;/&gt;&lt;wsp:rsid wsp:val=&quot;004034B1&quot;/&gt;&lt;wsp:rsid wsp:val=&quot;004034C1&quot;/&gt;&lt;wsp:rsid wsp:val=&quot;00403711&quot;/&gt;&lt;wsp:rsid wsp:val=&quot;00403803&quot;/&gt;&lt;wsp:rsid wsp:val=&quot;004039CB&quot;/&gt;&lt;wsp:rsid wsp:val=&quot;004039F3&quot;/&gt;&lt;wsp:rsid wsp:val=&quot;00403A94&quot;/&gt;&lt;wsp:rsid wsp:val=&quot;00403AD0&quot;/&gt;&lt;wsp:rsid wsp:val=&quot;00403C15&quot;/&gt;&lt;wsp:rsid wsp:val=&quot;00403ED8&quot;/&gt;&lt;wsp:rsid wsp:val=&quot;0040404A&quot;/&gt;&lt;wsp:rsid wsp:val=&quot;004040C8&quot;/&gt;&lt;wsp:rsid wsp:val=&quot;00404125&quot;/&gt;&lt;wsp:rsid wsp:val=&quot;0040412B&quot;/&gt;&lt;wsp:rsid wsp:val=&quot;00404339&quot;/&gt;&lt;wsp:rsid wsp:val=&quot;0040440C&quot;/&gt;&lt;wsp:rsid wsp:val=&quot;00404562&quot;/&gt;&lt;wsp:rsid wsp:val=&quot;0040470B&quot;/&gt;&lt;wsp:rsid wsp:val=&quot;004047AC&quot;/&gt;&lt;wsp:rsid wsp:val=&quot;004047F5&quot;/&gt;&lt;wsp:rsid wsp:val=&quot;004048AC&quot;/&gt;&lt;wsp:rsid wsp:val=&quot;004048D8&quot;/&gt;&lt;wsp:rsid wsp:val=&quot;00404AF4&quot;/&gt;&lt;wsp:rsid wsp:val=&quot;00405428&quot;/&gt;&lt;wsp:rsid wsp:val=&quot;00405499&quot;/&gt;&lt;wsp:rsid wsp:val=&quot;004054C1&quot;/&gt;&lt;wsp:rsid wsp:val=&quot;00405650&quot;/&gt;&lt;wsp:rsid wsp:val=&quot;004059E3&quot;/&gt;&lt;wsp:rsid wsp:val=&quot;004059EB&quot;/&gt;&lt;wsp:rsid wsp:val=&quot;00405B39&quot;/&gt;&lt;wsp:rsid wsp:val=&quot;00405BAE&quot;/&gt;&lt;wsp:rsid wsp:val=&quot;0040608E&quot;/&gt;&lt;wsp:rsid wsp:val=&quot;00406179&quot;/&gt;&lt;wsp:rsid wsp:val=&quot;0040618E&quot;/&gt;&lt;wsp:rsid wsp:val=&quot;0040630B&quot;/&gt;&lt;wsp:rsid wsp:val=&quot;004064CE&quot;/&gt;&lt;wsp:rsid wsp:val=&quot;00406663&quot;/&gt;&lt;wsp:rsid wsp:val=&quot;00406717&quot;/&gt;&lt;wsp:rsid wsp:val=&quot;00406848&quot;/&gt;&lt;wsp:rsid wsp:val=&quot;00406979&quot;/&gt;&lt;wsp:rsid wsp:val=&quot;00406E28&quot;/&gt;&lt;wsp:rsid wsp:val=&quot;00406FDD&quot;/&gt;&lt;wsp:rsid wsp:val=&quot;00407070&quot;/&gt;&lt;wsp:rsid wsp:val=&quot;004072E0&quot;/&gt;&lt;wsp:rsid wsp:val=&quot;004075D2&quot;/&gt;&lt;wsp:rsid wsp:val=&quot;0040786E&quot;/&gt;&lt;wsp:rsid wsp:val=&quot;0040791B&quot;/&gt;&lt;wsp:rsid wsp:val=&quot;00410186&quot;/&gt;&lt;wsp:rsid wsp:val=&quot;004106FC&quot;/&gt;&lt;wsp:rsid wsp:val=&quot;00410700&quot;/&gt;&lt;wsp:rsid wsp:val=&quot;00410947&quot;/&gt;&lt;wsp:rsid wsp:val=&quot;00410B1B&quot;/&gt;&lt;wsp:rsid wsp:val=&quot;00410F76&quot;/&gt;&lt;wsp:rsid wsp:val=&quot;00411866&quot;/&gt;&lt;wsp:rsid wsp:val=&quot;00411A10&quot;/&gt;&lt;wsp:rsid wsp:val=&quot;00412754&quot;/&gt;&lt;wsp:rsid wsp:val=&quot;00412A22&quot;/&gt;&lt;wsp:rsid wsp:val=&quot;00412B98&quot;/&gt;&lt;wsp:rsid wsp:val=&quot;00412BD5&quot;/&gt;&lt;wsp:rsid wsp:val=&quot;00412E74&quot;/&gt;&lt;wsp:rsid wsp:val=&quot;00412EBB&quot;/&gt;&lt;wsp:rsid wsp:val=&quot;004134A6&quot;/&gt;&lt;wsp:rsid wsp:val=&quot;0041396E&quot;/&gt;&lt;wsp:rsid wsp:val=&quot;00413977&quot;/&gt;&lt;wsp:rsid wsp:val=&quot;00413C41&quot;/&gt;&lt;wsp:rsid wsp:val=&quot;00413CCD&quot;/&gt;&lt;wsp:rsid wsp:val=&quot;00414218&quot;/&gt;&lt;wsp:rsid wsp:val=&quot;0041435D&quot;/&gt;&lt;wsp:rsid wsp:val=&quot;004143B5&quot;/&gt;&lt;wsp:rsid wsp:val=&quot;00414983&quot;/&gt;&lt;wsp:rsid wsp:val=&quot;00414ACE&quot;/&gt;&lt;wsp:rsid wsp:val=&quot;00414B60&quot;/&gt;&lt;wsp:rsid wsp:val=&quot;00414CD4&quot;/&gt;&lt;wsp:rsid wsp:val=&quot;00414D7D&quot;/&gt;&lt;wsp:rsid wsp:val=&quot;00415147&quot;/&gt;&lt;wsp:rsid wsp:val=&quot;00415218&quot;/&gt;&lt;wsp:rsid wsp:val=&quot;0041540D&quot;/&gt;&lt;wsp:rsid wsp:val=&quot;0041588E&quot;/&gt;&lt;wsp:rsid wsp:val=&quot;00415C4E&quot;/&gt;&lt;wsp:rsid wsp:val=&quot;00415C6A&quot;/&gt;&lt;wsp:rsid wsp:val=&quot;00415D5F&quot;/&gt;&lt;wsp:rsid wsp:val=&quot;004160CF&quot;/&gt;&lt;wsp:rsid wsp:val=&quot;004167D5&quot;/&gt;&lt;wsp:rsid wsp:val=&quot;004169BB&quot;/&gt;&lt;wsp:rsid wsp:val=&quot;004169FC&quot;/&gt;&lt;wsp:rsid wsp:val=&quot;00417152&quot;/&gt;&lt;wsp:rsid wsp:val=&quot;00417260&quot;/&gt;&lt;wsp:rsid wsp:val=&quot;00417372&quot;/&gt;&lt;wsp:rsid wsp:val=&quot;004176B1&quot;/&gt;&lt;wsp:rsid wsp:val=&quot;0041785F&quot;/&gt;&lt;wsp:rsid wsp:val=&quot;00417C0C&quot;/&gt;&lt;wsp:rsid wsp:val=&quot;00417CF8&quot;/&gt;&lt;wsp:rsid wsp:val=&quot;00417D1B&quot;/&gt;&lt;wsp:rsid wsp:val=&quot;00417FE4&quot;/&gt;&lt;wsp:rsid wsp:val=&quot;00420086&quot;/&gt;&lt;wsp:rsid wsp:val=&quot;004200C3&quot;/&gt;&lt;wsp:rsid wsp:val=&quot;004200C5&quot;/&gt;&lt;wsp:rsid wsp:val=&quot;004200F2&quot;/&gt;&lt;wsp:rsid wsp:val=&quot;00420148&quot;/&gt;&lt;wsp:rsid wsp:val=&quot;004201EF&quot;/&gt;&lt;wsp:rsid wsp:val=&quot;0042039F&quot;/&gt;&lt;wsp:rsid wsp:val=&quot;00420642&quot;/&gt;&lt;wsp:rsid wsp:val=&quot;00420978&quot;/&gt;&lt;wsp:rsid wsp:val=&quot;00420F5E&quot;/&gt;&lt;wsp:rsid wsp:val=&quot;004217B5&quot;/&gt;&lt;wsp:rsid wsp:val=&quot;004219D3&quot;/&gt;&lt;wsp:rsid wsp:val=&quot;00421BDF&quot;/&gt;&lt;wsp:rsid wsp:val=&quot;00421CD4&quot;/&gt;&lt;wsp:rsid wsp:val=&quot;00421F9F&quot;/&gt;&lt;wsp:rsid wsp:val=&quot;0042261C&quot;/&gt;&lt;wsp:rsid wsp:val=&quot;00422698&quot;/&gt;&lt;wsp:rsid wsp:val=&quot;004226F7&quot;/&gt;&lt;wsp:rsid wsp:val=&quot;00422800&quot;/&gt;&lt;wsp:rsid wsp:val=&quot;00422CDC&quot;/&gt;&lt;wsp:rsid wsp:val=&quot;00422CF1&quot;/&gt;&lt;wsp:rsid wsp:val=&quot;00422D38&quot;/&gt;&lt;wsp:rsid wsp:val=&quot;00422E26&quot;/&gt;&lt;wsp:rsid wsp:val=&quot;00422F78&quot;/&gt;&lt;wsp:rsid wsp:val=&quot;00423453&quot;/&gt;&lt;wsp:rsid wsp:val=&quot;00423603&quot;/&gt;&lt;wsp:rsid wsp:val=&quot;00423748&quot;/&gt;&lt;wsp:rsid wsp:val=&quot;00423B50&quot;/&gt;&lt;wsp:rsid wsp:val=&quot;00423D98&quot;/&gt;&lt;wsp:rsid wsp:val=&quot;00424291&quot;/&gt;&lt;wsp:rsid wsp:val=&quot;0042447B&quot;/&gt;&lt;wsp:rsid wsp:val=&quot;00424653&quot;/&gt;&lt;wsp:rsid wsp:val=&quot;0042486B&quot;/&gt;&lt;wsp:rsid wsp:val=&quot;00424948&quot;/&gt;&lt;wsp:rsid wsp:val=&quot;00424D6E&quot;/&gt;&lt;wsp:rsid wsp:val=&quot;00424FBE&quot;/&gt;&lt;wsp:rsid wsp:val=&quot;00424FF5&quot;/&gt;&lt;wsp:rsid wsp:val=&quot;00425086&quot;/&gt;&lt;wsp:rsid wsp:val=&quot;004256F7&quot;/&gt;&lt;wsp:rsid wsp:val=&quot;00425ABC&quot;/&gt;&lt;wsp:rsid wsp:val=&quot;00425DCD&quot;/&gt;&lt;wsp:rsid wsp:val=&quot;00425E1D&quot;/&gt;&lt;wsp:rsid wsp:val=&quot;0042635D&quot;/&gt;&lt;wsp:rsid wsp:val=&quot;00426565&quot;/&gt;&lt;wsp:rsid wsp:val=&quot;00426AC3&quot;/&gt;&lt;wsp:rsid wsp:val=&quot;00426C3F&quot;/&gt;&lt;wsp:rsid wsp:val=&quot;00426D25&quot;/&gt;&lt;wsp:rsid wsp:val=&quot;00426E19&quot;/&gt;&lt;wsp:rsid wsp:val=&quot;00426F23&quot;/&gt;&lt;wsp:rsid wsp:val=&quot;00426F7F&quot;/&gt;&lt;wsp:rsid wsp:val=&quot;0042720E&quot;/&gt;&lt;wsp:rsid wsp:val=&quot;00427ACE&quot;/&gt;&lt;wsp:rsid wsp:val=&quot;00427B12&quot;/&gt;&lt;wsp:rsid wsp:val=&quot;00427B4E&quot;/&gt;&lt;wsp:rsid wsp:val=&quot;00427E6A&quot;/&gt;&lt;wsp:rsid wsp:val=&quot;0043007C&quot;/&gt;&lt;wsp:rsid wsp:val=&quot;004305C4&quot;/&gt;&lt;wsp:rsid wsp:val=&quot;004308EB&quot;/&gt;&lt;wsp:rsid wsp:val=&quot;00430AC3&quot;/&gt;&lt;wsp:rsid wsp:val=&quot;00430AF3&quot;/&gt;&lt;wsp:rsid wsp:val=&quot;00430C03&quot;/&gt;&lt;wsp:rsid wsp:val=&quot;00430D06&quot;/&gt;&lt;wsp:rsid wsp:val=&quot;00430D29&quot;/&gt;&lt;wsp:rsid wsp:val=&quot;00430D2F&quot;/&gt;&lt;wsp:rsid wsp:val=&quot;00431147&quot;/&gt;&lt;wsp:rsid wsp:val=&quot;004312B5&quot;/&gt;&lt;wsp:rsid wsp:val=&quot;004312D7&quot;/&gt;&lt;wsp:rsid wsp:val=&quot;0043155C&quot;/&gt;&lt;wsp:rsid wsp:val=&quot;00431647&quot;/&gt;&lt;wsp:rsid wsp:val=&quot;00431704&quot;/&gt;&lt;wsp:rsid wsp:val=&quot;004318AE&quot;/&gt;&lt;wsp:rsid wsp:val=&quot;00432013&quot;/&gt;&lt;wsp:rsid wsp:val=&quot;004321D1&quot;/&gt;&lt;wsp:rsid wsp:val=&quot;004324A5&quot;/&gt;&lt;wsp:rsid wsp:val=&quot;004327B2&quot;/&gt;&lt;wsp:rsid wsp:val=&quot;00433082&quot;/&gt;&lt;wsp:rsid wsp:val=&quot;0043339D&quot;/&gt;&lt;wsp:rsid wsp:val=&quot;004336CC&quot;/&gt;&lt;wsp:rsid wsp:val=&quot;004336F1&quot;/&gt;&lt;wsp:rsid wsp:val=&quot;00433973&quot;/&gt;&lt;wsp:rsid wsp:val=&quot;00433B2F&quot;/&gt;&lt;wsp:rsid wsp:val=&quot;00433EDE&quot;/&gt;&lt;wsp:rsid wsp:val=&quot;00433F2E&quot;/&gt;&lt;wsp:rsid wsp:val=&quot;00433F84&quot;/&gt;&lt;wsp:rsid wsp:val=&quot;004346C7&quot;/&gt;&lt;wsp:rsid wsp:val=&quot;00434CD4&quot;/&gt;&lt;wsp:rsid wsp:val=&quot;00434D7F&quot;/&gt;&lt;wsp:rsid wsp:val=&quot;0043574C&quot;/&gt;&lt;wsp:rsid wsp:val=&quot;0043579B&quot;/&gt;&lt;wsp:rsid wsp:val=&quot;00435861&quot;/&gt;&lt;wsp:rsid wsp:val=&quot;00435C6C&quot;/&gt;&lt;wsp:rsid wsp:val=&quot;00435D0E&quot;/&gt;&lt;wsp:rsid wsp:val=&quot;00436170&quot;/&gt;&lt;wsp:rsid wsp:val=&quot;00436194&quot;/&gt;&lt;wsp:rsid wsp:val=&quot;00436297&quot;/&gt;&lt;wsp:rsid wsp:val=&quot;00436386&quot;/&gt;&lt;wsp:rsid wsp:val=&quot;00436692&quot;/&gt;&lt;wsp:rsid wsp:val=&quot;004366A9&quot;/&gt;&lt;wsp:rsid wsp:val=&quot;004366AE&quot;/&gt;&lt;wsp:rsid wsp:val=&quot;00436CAD&quot;/&gt;&lt;wsp:rsid wsp:val=&quot;004370E2&quot;/&gt;&lt;wsp:rsid wsp:val=&quot;004375FA&quot;/&gt;&lt;wsp:rsid wsp:val=&quot;00437891&quot;/&gt;&lt;wsp:rsid wsp:val=&quot;00437C05&quot;/&gt;&lt;wsp:rsid wsp:val=&quot;0044005E&quot;/&gt;&lt;wsp:rsid wsp:val=&quot;00440457&quot;/&gt;&lt;wsp:rsid wsp:val=&quot;0044049F&quot;/&gt;&lt;wsp:rsid wsp:val=&quot;0044072D&quot;/&gt;&lt;wsp:rsid wsp:val=&quot;0044084E&quot;/&gt;&lt;wsp:rsid wsp:val=&quot;00440866&quot;/&gt;&lt;wsp:rsid wsp:val=&quot;00440DC3&quot;/&gt;&lt;wsp:rsid wsp:val=&quot;004410B7&quot;/&gt;&lt;wsp:rsid wsp:val=&quot;00441310&quot;/&gt;&lt;wsp:rsid wsp:val=&quot;00441562&quot;/&gt;&lt;wsp:rsid wsp:val=&quot;00441599&quot;/&gt;&lt;wsp:rsid wsp:val=&quot;0044169E&quot;/&gt;&lt;wsp:rsid wsp:val=&quot;00441F5B&quot;/&gt;&lt;wsp:rsid wsp:val=&quot;004421E4&quot;/&gt;&lt;wsp:rsid wsp:val=&quot;00442205&quot;/&gt;&lt;wsp:rsid wsp:val=&quot;0044255B&quot;/&gt;&lt;wsp:rsid wsp:val=&quot;00442BA0&quot;/&gt;&lt;wsp:rsid wsp:val=&quot;00442E40&quot;/&gt;&lt;wsp:rsid wsp:val=&quot;00442EA1&quot;/&gt;&lt;wsp:rsid wsp:val=&quot;00442EF6&quot;/&gt;&lt;wsp:rsid wsp:val=&quot;00442F25&quot;/&gt;&lt;wsp:rsid wsp:val=&quot;0044313B&quot;/&gt;&lt;wsp:rsid wsp:val=&quot;0044316F&quot;/&gt;&lt;wsp:rsid wsp:val=&quot;004432B5&quot;/&gt;&lt;wsp:rsid wsp:val=&quot;0044337A&quot;/&gt;&lt;wsp:rsid wsp:val=&quot;004433CA&quot;/&gt;&lt;wsp:rsid wsp:val=&quot;004434FC&quot;/&gt;&lt;wsp:rsid wsp:val=&quot;00443505&quot;/&gt;&lt;wsp:rsid wsp:val=&quot;0044355B&quot;/&gt;&lt;wsp:rsid wsp:val=&quot;00443CA1&quot;/&gt;&lt;wsp:rsid wsp:val=&quot;00443ED1&quot;/&gt;&lt;wsp:rsid wsp:val=&quot;00444506&quot;/&gt;&lt;wsp:rsid wsp:val=&quot;0044473F&quot;/&gt;&lt;wsp:rsid wsp:val=&quot;00444789&quot;/&gt;&lt;wsp:rsid wsp:val=&quot;00444ADB&quot;/&gt;&lt;wsp:rsid wsp:val=&quot;00444C71&quot;/&gt;&lt;wsp:rsid wsp:val=&quot;00444D4E&quot;/&gt;&lt;wsp:rsid wsp:val=&quot;00444DF9&quot;/&gt;&lt;wsp:rsid wsp:val=&quot;00444E23&quot;/&gt;&lt;wsp:rsid wsp:val=&quot;00444FD3&quot;/&gt;&lt;wsp:rsid wsp:val=&quot;00445122&quot;/&gt;&lt;wsp:rsid wsp:val=&quot;00445664&quot;/&gt;&lt;wsp:rsid wsp:val=&quot;00445689&quot;/&gt;&lt;wsp:rsid wsp:val=&quot;004457A1&quot;/&gt;&lt;wsp:rsid wsp:val=&quot;00445BC2&quot;/&gt;&lt;wsp:rsid wsp:val=&quot;00445D75&quot;/&gt;&lt;wsp:rsid wsp:val=&quot;00445E09&quot;/&gt;&lt;wsp:rsid wsp:val=&quot;00446034&quot;/&gt;&lt;wsp:rsid wsp:val=&quot;004461D2&quot;/&gt;&lt;wsp:rsid wsp:val=&quot;00446649&quot;/&gt;&lt;wsp:rsid wsp:val=&quot;004467E3&quot;/&gt;&lt;wsp:rsid wsp:val=&quot;00446D85&quot;/&gt;&lt;wsp:rsid wsp:val=&quot;00446FFE&quot;/&gt;&lt;wsp:rsid wsp:val=&quot;004470E8&quot;/&gt;&lt;wsp:rsid wsp:val=&quot;0044759A&quot;/&gt;&lt;wsp:rsid wsp:val=&quot;0044791F&quot;/&gt;&lt;wsp:rsid wsp:val=&quot;00447E31&quot;/&gt;&lt;wsp:rsid wsp:val=&quot;00450198&quot;/&gt;&lt;wsp:rsid wsp:val=&quot;00450751&quot;/&gt;&lt;wsp:rsid wsp:val=&quot;0045095E&quot;/&gt;&lt;wsp:rsid wsp:val=&quot;00450A90&quot;/&gt;&lt;wsp:rsid wsp:val=&quot;00450B0A&quot;/&gt;&lt;wsp:rsid wsp:val=&quot;00450C1C&quot;/&gt;&lt;wsp:rsid wsp:val=&quot;00450FBF&quot;/&gt;&lt;wsp:rsid wsp:val=&quot;00451785&quot;/&gt;&lt;wsp:rsid wsp:val=&quot;00451825&quot;/&gt;&lt;wsp:rsid wsp:val=&quot;00451915&quot;/&gt;&lt;wsp:rsid wsp:val=&quot;004519FC&quot;/&gt;&lt;wsp:rsid wsp:val=&quot;00451D60&quot;/&gt;&lt;wsp:rsid wsp:val=&quot;004520D3&quot;/&gt;&lt;wsp:rsid wsp:val=&quot;004523D9&quot;/&gt;&lt;wsp:rsid wsp:val=&quot;0045260C&quot;/&gt;&lt;wsp:rsid wsp:val=&quot;00452843&quot;/&gt;&lt;wsp:rsid wsp:val=&quot;004528AF&quot;/&gt;&lt;wsp:rsid wsp:val=&quot;004528D7&quot;/&gt;&lt;wsp:rsid wsp:val=&quot;00452991&quot;/&gt;&lt;wsp:rsid wsp:val=&quot;00452B57&quot;/&gt;&lt;wsp:rsid wsp:val=&quot;00452CDF&quot;/&gt;&lt;wsp:rsid wsp:val=&quot;00452D0F&quot;/&gt;&lt;wsp:rsid wsp:val=&quot;00453003&quot;/&gt;&lt;wsp:rsid wsp:val=&quot;0045314B&quot;/&gt;&lt;wsp:rsid wsp:val=&quot;0045328A&quot;/&gt;&lt;wsp:rsid wsp:val=&quot;004535DC&quot;/&gt;&lt;wsp:rsid wsp:val=&quot;004536D0&quot;/&gt;&lt;wsp:rsid wsp:val=&quot;00453768&quot;/&gt;&lt;wsp:rsid wsp:val=&quot;00453885&quot;/&gt;&lt;wsp:rsid wsp:val=&quot;00453976&quot;/&gt;&lt;wsp:rsid wsp:val=&quot;00453B65&quot;/&gt;&lt;wsp:rsid wsp:val=&quot;00453C90&quot;/&gt;&lt;wsp:rsid wsp:val=&quot;0045413C&quot;/&gt;&lt;wsp:rsid wsp:val=&quot;0045444B&quot;/&gt;&lt;wsp:rsid wsp:val=&quot;004545BB&quot;/&gt;&lt;wsp:rsid wsp:val=&quot;004547E0&quot;/&gt;&lt;wsp:rsid wsp:val=&quot;00454A77&quot;/&gt;&lt;wsp:rsid wsp:val=&quot;00454AD9&quot;/&gt;&lt;wsp:rsid wsp:val=&quot;00454B08&quot;/&gt;&lt;wsp:rsid wsp:val=&quot;00454E0F&quot;/&gt;&lt;wsp:rsid wsp:val=&quot;004550E1&quot;/&gt;&lt;wsp:rsid wsp:val=&quot;004555AB&quot;/&gt;&lt;wsp:rsid wsp:val=&quot;004558DA&quot;/&gt;&lt;wsp:rsid wsp:val=&quot;004559F2&quot;/&gt;&lt;wsp:rsid wsp:val=&quot;00455A3D&quot;/&gt;&lt;wsp:rsid wsp:val=&quot;00455CA5&quot;/&gt;&lt;wsp:rsid wsp:val=&quot;00456196&quot;/&gt;&lt;wsp:rsid wsp:val=&quot;004568C5&quot;/&gt;&lt;wsp:rsid wsp:val=&quot;00456945&quot;/&gt;&lt;wsp:rsid wsp:val=&quot;00456A10&quot;/&gt;&lt;wsp:rsid wsp:val=&quot;00456CC5&quot;/&gt;&lt;wsp:rsid wsp:val=&quot;00456E45&quot;/&gt;&lt;wsp:rsid wsp:val=&quot;00456ECA&quot;/&gt;&lt;wsp:rsid wsp:val=&quot;004570DC&quot;/&gt;&lt;wsp:rsid wsp:val=&quot;00457310&quot;/&gt;&lt;wsp:rsid wsp:val=&quot;0045793F&quot;/&gt;&lt;wsp:rsid wsp:val=&quot;00457993&quot;/&gt;&lt;wsp:rsid wsp:val=&quot;00457A18&quot;/&gt;&lt;wsp:rsid wsp:val=&quot;00457A37&quot;/&gt;&lt;wsp:rsid wsp:val=&quot;0046061A&quot;/&gt;&lt;wsp:rsid wsp:val=&quot;00460731&quot;/&gt;&lt;wsp:rsid wsp:val=&quot;00460C77&quot;/&gt;&lt;wsp:rsid wsp:val=&quot;00460D15&quot;/&gt;&lt;wsp:rsid wsp:val=&quot;00460E2B&quot;/&gt;&lt;wsp:rsid wsp:val=&quot;00460E52&quot;/&gt;&lt;wsp:rsid wsp:val=&quot;00461012&quot;/&gt;&lt;wsp:rsid wsp:val=&quot;004610A6&quot;/&gt;&lt;wsp:rsid wsp:val=&quot;00461368&quot;/&gt;&lt;wsp:rsid wsp:val=&quot;004615C2&quot;/&gt;&lt;wsp:rsid wsp:val=&quot;0046173A&quot;/&gt;&lt;wsp:rsid wsp:val=&quot;00461847&quot;/&gt;&lt;wsp:rsid wsp:val=&quot;00461985&quot;/&gt;&lt;wsp:rsid wsp:val=&quot;00461FE0&quot;/&gt;&lt;wsp:rsid wsp:val=&quot;00462081&quot;/&gt;&lt;wsp:rsid wsp:val=&quot;004621E0&quot;/&gt;&lt;wsp:rsid wsp:val=&quot;00462811&quot;/&gt;&lt;wsp:rsid wsp:val=&quot;00462F9D&quot;/&gt;&lt;wsp:rsid wsp:val=&quot;0046315B&quot;/&gt;&lt;wsp:rsid wsp:val=&quot;004631CA&quot;/&gt;&lt;wsp:rsid wsp:val=&quot;004633D9&quot;/&gt;&lt;wsp:rsid wsp:val=&quot;004638BB&quot;/&gt;&lt;wsp:rsid wsp:val=&quot;00463B2B&quot;/&gt;&lt;wsp:rsid wsp:val=&quot;00463B74&quot;/&gt;&lt;wsp:rsid wsp:val=&quot;00463EE7&quot;/&gt;&lt;wsp:rsid wsp:val=&quot;00464582&quot;/&gt;&lt;wsp:rsid wsp:val=&quot;0046459E&quot;/&gt;&lt;wsp:rsid wsp:val=&quot;004647C9&quot;/&gt;&lt;wsp:rsid wsp:val=&quot;004648AF&quot;/&gt;&lt;wsp:rsid wsp:val=&quot;00464A87&quot;/&gt;&lt;wsp:rsid wsp:val=&quot;00464B30&quot;/&gt;&lt;wsp:rsid wsp:val=&quot;0046502B&quot;/&gt;&lt;wsp:rsid wsp:val=&quot;004652AE&quot;/&gt;&lt;wsp:rsid wsp:val=&quot;00465533&quot;/&gt;&lt;wsp:rsid wsp:val=&quot;00465963&quot;/&gt;&lt;wsp:rsid wsp:val=&quot;00466620&quot;/&gt;&lt;wsp:rsid wsp:val=&quot;0046684E&quot;/&gt;&lt;wsp:rsid wsp:val=&quot;004668F3&quot;/&gt;&lt;wsp:rsid wsp:val=&quot;004669F1&quot;/&gt;&lt;wsp:rsid wsp:val=&quot;00466B18&quot;/&gt;&lt;wsp:rsid wsp:val=&quot;00466C67&quot;/&gt;&lt;wsp:rsid wsp:val=&quot;00466D40&quot;/&gt;&lt;wsp:rsid wsp:val=&quot;0046731D&quot;/&gt;&lt;wsp:rsid wsp:val=&quot;004673EA&quot;/&gt;&lt;wsp:rsid wsp:val=&quot;00467516&quot;/&gt;&lt;wsp:rsid wsp:val=&quot;004675BA&quot;/&gt;&lt;wsp:rsid wsp:val=&quot;004676FF&quot;/&gt;&lt;wsp:rsid wsp:val=&quot;0046773F&quot;/&gt;&lt;wsp:rsid wsp:val=&quot;00467F94&quot;/&gt;&lt;wsp:rsid wsp:val=&quot;004701DB&quot;/&gt;&lt;wsp:rsid wsp:val=&quot;00470221&quot;/&gt;&lt;wsp:rsid wsp:val=&quot;004705C9&quot;/&gt;&lt;wsp:rsid wsp:val=&quot;00470954&quot;/&gt;&lt;wsp:rsid wsp:val=&quot;00470BF5&quot;/&gt;&lt;wsp:rsid wsp:val=&quot;0047105F&quot;/&gt;&lt;wsp:rsid wsp:val=&quot;004713F2&quot;/&gt;&lt;wsp:rsid wsp:val=&quot;0047151A&quot;/&gt;&lt;wsp:rsid wsp:val=&quot;0047155F&quot;/&gt;&lt;wsp:rsid wsp:val=&quot;0047171F&quot;/&gt;&lt;wsp:rsid wsp:val=&quot;004717ED&quot;/&gt;&lt;wsp:rsid wsp:val=&quot;00471891&quot;/&gt;&lt;wsp:rsid wsp:val=&quot;0047191D&quot;/&gt;&lt;wsp:rsid wsp:val=&quot;00471B38&quot;/&gt;&lt;wsp:rsid wsp:val=&quot;00471CA0&quot;/&gt;&lt;wsp:rsid wsp:val=&quot;00471E37&quot;/&gt;&lt;wsp:rsid wsp:val=&quot;004726AC&quot;/&gt;&lt;wsp:rsid wsp:val=&quot;0047274E&quot;/&gt;&lt;wsp:rsid wsp:val=&quot;00472822&quot;/&gt;&lt;wsp:rsid wsp:val=&quot;00472979&quot;/&gt;&lt;wsp:rsid wsp:val=&quot;00472998&quot;/&gt;&lt;wsp:rsid wsp:val=&quot;00472A4C&quot;/&gt;&lt;wsp:rsid wsp:val=&quot;0047333A&quot;/&gt;&lt;wsp:rsid wsp:val=&quot;00473731&quot;/&gt;&lt;wsp:rsid wsp:val=&quot;00473C00&quot;/&gt;&lt;wsp:rsid wsp:val=&quot;00473CFB&quot;/&gt;&lt;wsp:rsid wsp:val=&quot;00473D14&quot;/&gt;&lt;wsp:rsid wsp:val=&quot;00473DAA&quot;/&gt;&lt;wsp:rsid wsp:val=&quot;00473E1A&quot;/&gt;&lt;wsp:rsid wsp:val=&quot;00473E7F&quot;/&gt;&lt;wsp:rsid wsp:val=&quot;004740E1&quot;/&gt;&lt;wsp:rsid wsp:val=&quot;0047420B&quot;/&gt;&lt;wsp:rsid wsp:val=&quot;004745E0&quot;/&gt;&lt;wsp:rsid wsp:val=&quot;004746D2&quot;/&gt;&lt;wsp:rsid wsp:val=&quot;004747ED&quot;/&gt;&lt;wsp:rsid wsp:val=&quot;004749EB&quot;/&gt;&lt;wsp:rsid wsp:val=&quot;00474A44&quot;/&gt;&lt;wsp:rsid wsp:val=&quot;00474E17&quot;/&gt;&lt;wsp:rsid wsp:val=&quot;00475740&quot;/&gt;&lt;wsp:rsid wsp:val=&quot;004758DA&quot;/&gt;&lt;wsp:rsid wsp:val=&quot;00475A2D&quot;/&gt;&lt;wsp:rsid wsp:val=&quot;00475D21&quot;/&gt;&lt;wsp:rsid wsp:val=&quot;00475D74&quot;/&gt;&lt;wsp:rsid wsp:val=&quot;00476119&quot;/&gt;&lt;wsp:rsid wsp:val=&quot;0047626B&quot;/&gt;&lt;wsp:rsid wsp:val=&quot;00476ABC&quot;/&gt;&lt;wsp:rsid wsp:val=&quot;00476B86&quot;/&gt;&lt;wsp:rsid wsp:val=&quot;00476CC8&quot;/&gt;&lt;wsp:rsid wsp:val=&quot;00476D18&quot;/&gt;&lt;wsp:rsid wsp:val=&quot;00476FBA&quot;/&gt;&lt;wsp:rsid wsp:val=&quot;00477483&quot;/&gt;&lt;wsp:rsid wsp:val=&quot;004775E1&quot;/&gt;&lt;wsp:rsid wsp:val=&quot;00477863&quot;/&gt;&lt;wsp:rsid wsp:val=&quot;00477B35&quot;/&gt;&lt;wsp:rsid wsp:val=&quot;00477BC2&quot;/&gt;&lt;wsp:rsid wsp:val=&quot;00477BF8&quot;/&gt;&lt;wsp:rsid wsp:val=&quot;00477DA4&quot;/&gt;&lt;wsp:rsid wsp:val=&quot;004801AD&quot;/&gt;&lt;wsp:rsid wsp:val=&quot;0048049F&quot;/&gt;&lt;wsp:rsid wsp:val=&quot;004806E1&quot;/&gt;&lt;wsp:rsid wsp:val=&quot;00480A07&quot;/&gt;&lt;wsp:rsid wsp:val=&quot;00480B13&quot;/&gt;&lt;wsp:rsid wsp:val=&quot;00480CEC&quot;/&gt;&lt;wsp:rsid wsp:val=&quot;004814EE&quot;/&gt;&lt;wsp:rsid wsp:val=&quot;00481CF0&quot;/&gt;&lt;wsp:rsid wsp:val=&quot;004824D4&quot;/&gt;&lt;wsp:rsid wsp:val=&quot;00482665&quot;/&gt;&lt;wsp:rsid wsp:val=&quot;00482FE5&quot;/&gt;&lt;wsp:rsid wsp:val=&quot;004831D9&quot;/&gt;&lt;wsp:rsid wsp:val=&quot;004831FE&quot;/&gt;&lt;wsp:rsid wsp:val=&quot;0048325F&quot;/&gt;&lt;wsp:rsid wsp:val=&quot;0048327F&quot;/&gt;&lt;wsp:rsid wsp:val=&quot;004832D0&quot;/&gt;&lt;wsp:rsid wsp:val=&quot;004834A7&quot;/&gt;&lt;wsp:rsid wsp:val=&quot;004835B8&quot;/&gt;&lt;wsp:rsid wsp:val=&quot;004836E0&quot;/&gt;&lt;wsp:rsid wsp:val=&quot;0048388A&quot;/&gt;&lt;wsp:rsid wsp:val=&quot;00483CF3&quot;/&gt;&lt;wsp:rsid wsp:val=&quot;0048407D&quot;/&gt;&lt;wsp:rsid wsp:val=&quot;004840FA&quot;/&gt;&lt;wsp:rsid wsp:val=&quot;00484103&quot;/&gt;&lt;wsp:rsid wsp:val=&quot;00484485&quot;/&gt;&lt;wsp:rsid wsp:val=&quot;0048448C&quot;/&gt;&lt;wsp:rsid wsp:val=&quot;00484515&quot;/&gt;&lt;wsp:rsid wsp:val=&quot;004849AF&quot;/&gt;&lt;wsp:rsid wsp:val=&quot;00484AF6&quot;/&gt;&lt;wsp:rsid wsp:val=&quot;00484C94&quot;/&gt;&lt;wsp:rsid wsp:val=&quot;00484CA3&quot;/&gt;&lt;wsp:rsid wsp:val=&quot;00484E1F&quot;/&gt;&lt;wsp:rsid wsp:val=&quot;00484E24&quot;/&gt;&lt;wsp:rsid wsp:val=&quot;00485678&quot;/&gt;&lt;wsp:rsid wsp:val=&quot;00485992&quot;/&gt;&lt;wsp:rsid wsp:val=&quot;00485B52&quot;/&gt;&lt;wsp:rsid wsp:val=&quot;00485D78&quot;/&gt;&lt;wsp:rsid wsp:val=&quot;00486239&quot;/&gt;&lt;wsp:rsid wsp:val=&quot;004863C0&quot;/&gt;&lt;wsp:rsid wsp:val=&quot;00486517&quot;/&gt;&lt;wsp:rsid wsp:val=&quot;00486687&quot;/&gt;&lt;wsp:rsid wsp:val=&quot;004866A3&quot;/&gt;&lt;wsp:rsid wsp:val=&quot;0048672A&quot;/&gt;&lt;wsp:rsid wsp:val=&quot;004867C2&quot;/&gt;&lt;wsp:rsid wsp:val=&quot;00486CB2&quot;/&gt;&lt;wsp:rsid wsp:val=&quot;00486F0B&quot;/&gt;&lt;wsp:rsid wsp:val=&quot;0048707D&quot;/&gt;&lt;wsp:rsid wsp:val=&quot;004871C3&quot;/&gt;&lt;wsp:rsid wsp:val=&quot;004875F5&quot;/&gt;&lt;wsp:rsid wsp:val=&quot;00487720&quot;/&gt;&lt;wsp:rsid wsp:val=&quot;004877C9&quot;/&gt;&lt;wsp:rsid wsp:val=&quot;00490008&quot;/&gt;&lt;wsp:rsid wsp:val=&quot;00490155&quot;/&gt;&lt;wsp:rsid wsp:val=&quot;00490562&quot;/&gt;&lt;wsp:rsid wsp:val=&quot;0049081C&quot;/&gt;&lt;wsp:rsid wsp:val=&quot;00490BF4&quot;/&gt;&lt;wsp:rsid wsp:val=&quot;0049102F&quot;/&gt;&lt;wsp:rsid wsp:val=&quot;00491139&quot;/&gt;&lt;wsp:rsid wsp:val=&quot;0049117C&quot;/&gt;&lt;wsp:rsid wsp:val=&quot;0049146C&quot;/&gt;&lt;wsp:rsid wsp:val=&quot;004918A8&quot;/&gt;&lt;wsp:rsid wsp:val=&quot;004919B4&quot;/&gt;&lt;wsp:rsid wsp:val=&quot;00491B26&quot;/&gt;&lt;wsp:rsid wsp:val=&quot;00491D20&quot;/&gt;&lt;wsp:rsid wsp:val=&quot;00492355&quot;/&gt;&lt;wsp:rsid wsp:val=&quot;0049239B&quot;/&gt;&lt;wsp:rsid wsp:val=&quot;004923B1&quot;/&gt;&lt;wsp:rsid wsp:val=&quot;004923F5&quot;/&gt;&lt;wsp:rsid wsp:val=&quot;00492518&quot;/&gt;&lt;wsp:rsid wsp:val=&quot;004925C5&quot;/&gt;&lt;wsp:rsid wsp:val=&quot;004927C6&quot;/&gt;&lt;wsp:rsid wsp:val=&quot;00492906&quot;/&gt;&lt;wsp:rsid wsp:val=&quot;00492C33&quot;/&gt;&lt;wsp:rsid wsp:val=&quot;00492D11&quot;/&gt;&lt;wsp:rsid wsp:val=&quot;004931D9&quot;/&gt;&lt;wsp:rsid wsp:val=&quot;00493286&quot;/&gt;&lt;wsp:rsid wsp:val=&quot;00493573&quot;/&gt;&lt;wsp:rsid wsp:val=&quot;004935B8&quot;/&gt;&lt;wsp:rsid wsp:val=&quot;00493601&quot;/&gt;&lt;wsp:rsid wsp:val=&quot;00493D08&quot;/&gt;&lt;wsp:rsid wsp:val=&quot;00493DFF&quot;/&gt;&lt;wsp:rsid wsp:val=&quot;00493EB2&quot;/&gt;&lt;wsp:rsid wsp:val=&quot;00493FCC&quot;/&gt;&lt;wsp:rsid wsp:val=&quot;0049401D&quot;/&gt;&lt;wsp:rsid wsp:val=&quot;0049431D&quot;/&gt;&lt;wsp:rsid wsp:val=&quot;0049448B&quot;/&gt;&lt;wsp:rsid wsp:val=&quot;004949FF&quot;/&gt;&lt;wsp:rsid wsp:val=&quot;00494B2E&quot;/&gt;&lt;wsp:rsid wsp:val=&quot;00494D62&quot;/&gt;&lt;wsp:rsid wsp:val=&quot;004952AB&quot;/&gt;&lt;wsp:rsid wsp:val=&quot;0049537F&quot;/&gt;&lt;wsp:rsid wsp:val=&quot;0049563C&quot;/&gt;&lt;wsp:rsid wsp:val=&quot;00495763&quot;/&gt;&lt;wsp:rsid wsp:val=&quot;004959B5&quot;/&gt;&lt;wsp:rsid wsp:val=&quot;00495A02&quot;/&gt;&lt;wsp:rsid wsp:val=&quot;00495ACB&quot;/&gt;&lt;wsp:rsid wsp:val=&quot;00495EB0&quot;/&gt;&lt;wsp:rsid wsp:val=&quot;00495EDE&quot;/&gt;&lt;wsp:rsid wsp:val=&quot;00495F20&quot;/&gt;&lt;wsp:rsid wsp:val=&quot;00495F3C&quot;/&gt;&lt;wsp:rsid wsp:val=&quot;0049618A&quot;/&gt;&lt;wsp:rsid wsp:val=&quot;004966C7&quot;/&gt;&lt;wsp:rsid wsp:val=&quot;00496771&quot;/&gt;&lt;wsp:rsid wsp:val=&quot;00496824&quot;/&gt;&lt;wsp:rsid wsp:val=&quot;0049685D&quot;/&gt;&lt;wsp:rsid wsp:val=&quot;004968A5&quot;/&gt;&lt;wsp:rsid wsp:val=&quot;00496B43&quot;/&gt;&lt;wsp:rsid wsp:val=&quot;00496C7F&quot;/&gt;&lt;wsp:rsid wsp:val=&quot;00496D76&quot;/&gt;&lt;wsp:rsid wsp:val=&quot;00496E0A&quot;/&gt;&lt;wsp:rsid wsp:val=&quot;00496F4D&quot;/&gt;&lt;wsp:rsid wsp:val=&quot;0049786B&quot;/&gt;&lt;wsp:rsid wsp:val=&quot;004978A2&quot;/&gt;&lt;wsp:rsid wsp:val=&quot;00497F46&quot;/&gt;&lt;wsp:rsid wsp:val=&quot;004A020D&quot;/&gt;&lt;wsp:rsid wsp:val=&quot;004A0305&quot;/&gt;&lt;wsp:rsid wsp:val=&quot;004A046B&quot;/&gt;&lt;wsp:rsid wsp:val=&quot;004A04FA&quot;/&gt;&lt;wsp:rsid wsp:val=&quot;004A0EDC&quot;/&gt;&lt;wsp:rsid wsp:val=&quot;004A1490&quot;/&gt;&lt;wsp:rsid wsp:val=&quot;004A1A54&quot;/&gt;&lt;wsp:rsid wsp:val=&quot;004A1DE0&quot;/&gt;&lt;wsp:rsid wsp:val=&quot;004A2213&quot;/&gt;&lt;wsp:rsid wsp:val=&quot;004A25B9&quot;/&gt;&lt;wsp:rsid wsp:val=&quot;004A2690&quot;/&gt;&lt;wsp:rsid wsp:val=&quot;004A29D7&quot;/&gt;&lt;wsp:rsid wsp:val=&quot;004A2C06&quot;/&gt;&lt;wsp:rsid wsp:val=&quot;004A2E8B&quot;/&gt;&lt;wsp:rsid wsp:val=&quot;004A2EBD&quot;/&gt;&lt;wsp:rsid wsp:val=&quot;004A33BF&quot;/&gt;&lt;wsp:rsid wsp:val=&quot;004A357A&quot;/&gt;&lt;wsp:rsid wsp:val=&quot;004A3BC5&quot;/&gt;&lt;wsp:rsid wsp:val=&quot;004A3BF2&quot;/&gt;&lt;wsp:rsid wsp:val=&quot;004A3C50&quot;/&gt;&lt;wsp:rsid wsp:val=&quot;004A3C80&quot;/&gt;&lt;wsp:rsid wsp:val=&quot;004A3CA4&quot;/&gt;&lt;wsp:rsid wsp:val=&quot;004A3D5C&quot;/&gt;&lt;wsp:rsid wsp:val=&quot;004A400E&quot;/&gt;&lt;wsp:rsid wsp:val=&quot;004A4932&quot;/&gt;&lt;wsp:rsid wsp:val=&quot;004A49D0&quot;/&gt;&lt;wsp:rsid wsp:val=&quot;004A4FD1&quot;/&gt;&lt;wsp:rsid wsp:val=&quot;004A512B&quot;/&gt;&lt;wsp:rsid wsp:val=&quot;004A524B&quot;/&gt;&lt;wsp:rsid wsp:val=&quot;004A5345&quot;/&gt;&lt;wsp:rsid wsp:val=&quot;004A538F&quot;/&gt;&lt;wsp:rsid wsp:val=&quot;004A5697&quot;/&gt;&lt;wsp:rsid wsp:val=&quot;004A59CF&quot;/&gt;&lt;wsp:rsid wsp:val=&quot;004A5AA4&quot;/&gt;&lt;wsp:rsid wsp:val=&quot;004A5F5D&quot;/&gt;&lt;wsp:rsid wsp:val=&quot;004A60D5&quot;/&gt;&lt;wsp:rsid wsp:val=&quot;004A6189&quot;/&gt;&lt;wsp:rsid wsp:val=&quot;004A6302&quot;/&gt;&lt;wsp:rsid wsp:val=&quot;004A69BB&quot;/&gt;&lt;wsp:rsid wsp:val=&quot;004A6CE0&quot;/&gt;&lt;wsp:rsid wsp:val=&quot;004A737A&quot;/&gt;&lt;wsp:rsid wsp:val=&quot;004A76E3&quot;/&gt;&lt;wsp:rsid wsp:val=&quot;004A786F&quot;/&gt;&lt;wsp:rsid wsp:val=&quot;004A78D7&quot;/&gt;&lt;wsp:rsid wsp:val=&quot;004A794A&quot;/&gt;&lt;wsp:rsid wsp:val=&quot;004A7BBB&quot;/&gt;&lt;wsp:rsid wsp:val=&quot;004A7CE1&quot;/&gt;&lt;wsp:rsid wsp:val=&quot;004A7E5D&quot;/&gt;&lt;wsp:rsid wsp:val=&quot;004A7F05&quot;/&gt;&lt;wsp:rsid wsp:val=&quot;004B0044&quot;/&gt;&lt;wsp:rsid wsp:val=&quot;004B0196&quot;/&gt;&lt;wsp:rsid wsp:val=&quot;004B038A&quot;/&gt;&lt;wsp:rsid wsp:val=&quot;004B042A&quot;/&gt;&lt;wsp:rsid wsp:val=&quot;004B0499&quot;/&gt;&lt;wsp:rsid wsp:val=&quot;004B068F&quot;/&gt;&lt;wsp:rsid wsp:val=&quot;004B0714&quot;/&gt;&lt;wsp:rsid wsp:val=&quot;004B074E&quot;/&gt;&lt;wsp:rsid wsp:val=&quot;004B0A67&quot;/&gt;&lt;wsp:rsid wsp:val=&quot;004B0F98&quot;/&gt;&lt;wsp:rsid wsp:val=&quot;004B0FFB&quot;/&gt;&lt;wsp:rsid wsp:val=&quot;004B1055&quot;/&gt;&lt;wsp:rsid wsp:val=&quot;004B1417&quot;/&gt;&lt;wsp:rsid wsp:val=&quot;004B145C&quot;/&gt;&lt;wsp:rsid wsp:val=&quot;004B1488&quot;/&gt;&lt;wsp:rsid wsp:val=&quot;004B14E5&quot;/&gt;&lt;wsp:rsid wsp:val=&quot;004B16D6&quot;/&gt;&lt;wsp:rsid wsp:val=&quot;004B1C35&quot;/&gt;&lt;wsp:rsid wsp:val=&quot;004B1C4D&quot;/&gt;&lt;wsp:rsid wsp:val=&quot;004B1CFD&quot;/&gt;&lt;wsp:rsid wsp:val=&quot;004B1E57&quot;/&gt;&lt;wsp:rsid wsp:val=&quot;004B216B&quot;/&gt;&lt;wsp:rsid wsp:val=&quot;004B236A&quot;/&gt;&lt;wsp:rsid wsp:val=&quot;004B24BD&quot;/&gt;&lt;wsp:rsid wsp:val=&quot;004B28DC&quot;/&gt;&lt;wsp:rsid wsp:val=&quot;004B2B6C&quot;/&gt;&lt;wsp:rsid wsp:val=&quot;004B2EDC&quot;/&gt;&lt;wsp:rsid wsp:val=&quot;004B2F4A&quot;/&gt;&lt;wsp:rsid wsp:val=&quot;004B30D5&quot;/&gt;&lt;wsp:rsid wsp:val=&quot;004B3155&quot;/&gt;&lt;wsp:rsid wsp:val=&quot;004B3234&quot;/&gt;&lt;wsp:rsid wsp:val=&quot;004B3242&quot;/&gt;&lt;wsp:rsid wsp:val=&quot;004B34DB&quot;/&gt;&lt;wsp:rsid wsp:val=&quot;004B375A&quot;/&gt;&lt;wsp:rsid wsp:val=&quot;004B3BDF&quot;/&gt;&lt;wsp:rsid wsp:val=&quot;004B3C94&quot;/&gt;&lt;wsp:rsid wsp:val=&quot;004B3CC4&quot;/&gt;&lt;wsp:rsid wsp:val=&quot;004B409B&quot;/&gt;&lt;wsp:rsid wsp:val=&quot;004B4233&quot;/&gt;&lt;wsp:rsid wsp:val=&quot;004B46B7&quot;/&gt;&lt;wsp:rsid wsp:val=&quot;004B4741&quot;/&gt;&lt;wsp:rsid wsp:val=&quot;004B4890&quot;/&gt;&lt;wsp:rsid wsp:val=&quot;004B4968&quot;/&gt;&lt;wsp:rsid wsp:val=&quot;004B4D2C&quot;/&gt;&lt;wsp:rsid wsp:val=&quot;004B4DD7&quot;/&gt;&lt;wsp:rsid wsp:val=&quot;004B4E44&quot;/&gt;&lt;wsp:rsid wsp:val=&quot;004B4EA7&quot;/&gt;&lt;wsp:rsid wsp:val=&quot;004B4FF0&quot;/&gt;&lt;wsp:rsid wsp:val=&quot;004B5216&quot;/&gt;&lt;wsp:rsid wsp:val=&quot;004B52A5&quot;/&gt;&lt;wsp:rsid wsp:val=&quot;004B55B3&quot;/&gt;&lt;wsp:rsid wsp:val=&quot;004B5949&quot;/&gt;&lt;wsp:rsid wsp:val=&quot;004B5A47&quot;/&gt;&lt;wsp:rsid wsp:val=&quot;004B5BB5&quot;/&gt;&lt;wsp:rsid wsp:val=&quot;004B5CBB&quot;/&gt;&lt;wsp:rsid wsp:val=&quot;004B5F0C&quot;/&gt;&lt;wsp:rsid wsp:val=&quot;004B5FA6&quot;/&gt;&lt;wsp:rsid wsp:val=&quot;004B6132&quot;/&gt;&lt;wsp:rsid wsp:val=&quot;004B6348&quot;/&gt;&lt;wsp:rsid wsp:val=&quot;004B6357&quot;/&gt;&lt;wsp:rsid wsp:val=&quot;004B6555&quot;/&gt;&lt;wsp:rsid wsp:val=&quot;004B676B&quot;/&gt;&lt;wsp:rsid wsp:val=&quot;004B6893&quot;/&gt;&lt;wsp:rsid wsp:val=&quot;004B69B5&quot;/&gt;&lt;wsp:rsid wsp:val=&quot;004B6B33&quot;/&gt;&lt;wsp:rsid wsp:val=&quot;004B6BF4&quot;/&gt;&lt;wsp:rsid wsp:val=&quot;004B6C17&quot;/&gt;&lt;wsp:rsid wsp:val=&quot;004B6CB8&quot;/&gt;&lt;wsp:rsid wsp:val=&quot;004B6E38&quot;/&gt;&lt;wsp:rsid wsp:val=&quot;004B726B&quot;/&gt;&lt;wsp:rsid wsp:val=&quot;004B73C9&quot;/&gt;&lt;wsp:rsid wsp:val=&quot;004B7435&quot;/&gt;&lt;wsp:rsid wsp:val=&quot;004B75B1&quot;/&gt;&lt;wsp:rsid wsp:val=&quot;004B76D7&quot;/&gt;&lt;wsp:rsid wsp:val=&quot;004B79A1&quot;/&gt;&lt;wsp:rsid wsp:val=&quot;004B79B4&quot;/&gt;&lt;wsp:rsid wsp:val=&quot;004B7D80&quot;/&gt;&lt;wsp:rsid wsp:val=&quot;004B7EA3&quot;/&gt;&lt;wsp:rsid wsp:val=&quot;004B7F31&quot;/&gt;&lt;wsp:rsid wsp:val=&quot;004C011E&quot;/&gt;&lt;wsp:rsid wsp:val=&quot;004C0195&quot;/&gt;&lt;wsp:rsid wsp:val=&quot;004C01B7&quot;/&gt;&lt;wsp:rsid wsp:val=&quot;004C0232&quot;/&gt;&lt;wsp:rsid wsp:val=&quot;004C0486&quot;/&gt;&lt;wsp:rsid wsp:val=&quot;004C06C8&quot;/&gt;&lt;wsp:rsid wsp:val=&quot;004C06DE&quot;/&gt;&lt;wsp:rsid wsp:val=&quot;004C077B&quot;/&gt;&lt;wsp:rsid wsp:val=&quot;004C08B0&quot;/&gt;&lt;wsp:rsid wsp:val=&quot;004C0AD7&quot;/&gt;&lt;wsp:rsid wsp:val=&quot;004C0CE1&quot;/&gt;&lt;wsp:rsid wsp:val=&quot;004C0D03&quot;/&gt;&lt;wsp:rsid wsp:val=&quot;004C0D56&quot;/&gt;&lt;wsp:rsid wsp:val=&quot;004C0F6F&quot;/&gt;&lt;wsp:rsid wsp:val=&quot;004C0F97&quot;/&gt;&lt;wsp:rsid wsp:val=&quot;004C0FFE&quot;/&gt;&lt;wsp:rsid wsp:val=&quot;004C1035&quot;/&gt;&lt;wsp:rsid wsp:val=&quot;004C1641&quot;/&gt;&lt;wsp:rsid wsp:val=&quot;004C183E&quot;/&gt;&lt;wsp:rsid wsp:val=&quot;004C1B44&quot;/&gt;&lt;wsp:rsid wsp:val=&quot;004C1EE4&quot;/&gt;&lt;wsp:rsid wsp:val=&quot;004C1F76&quot;/&gt;&lt;wsp:rsid wsp:val=&quot;004C2213&quot;/&gt;&lt;wsp:rsid wsp:val=&quot;004C2352&quot;/&gt;&lt;wsp:rsid wsp:val=&quot;004C2542&quot;/&gt;&lt;wsp:rsid wsp:val=&quot;004C2A05&quot;/&gt;&lt;wsp:rsid wsp:val=&quot;004C2A5E&quot;/&gt;&lt;wsp:rsid wsp:val=&quot;004C2D44&quot;/&gt;&lt;wsp:rsid wsp:val=&quot;004C3725&quot;/&gt;&lt;wsp:rsid wsp:val=&quot;004C3C06&quot;/&gt;&lt;wsp:rsid wsp:val=&quot;004C3DF5&quot;/&gt;&lt;wsp:rsid wsp:val=&quot;004C4189&quot;/&gt;&lt;wsp:rsid wsp:val=&quot;004C4706&quot;/&gt;&lt;wsp:rsid wsp:val=&quot;004C4F86&quot;/&gt;&lt;wsp:rsid wsp:val=&quot;004C4FD3&quot;/&gt;&lt;wsp:rsid wsp:val=&quot;004C50BC&quot;/&gt;&lt;wsp:rsid wsp:val=&quot;004C5152&quot;/&gt;&lt;wsp:rsid wsp:val=&quot;004C53A5&quot;/&gt;&lt;wsp:rsid wsp:val=&quot;004C5409&quot;/&gt;&lt;wsp:rsid wsp:val=&quot;004C5588&quot;/&gt;&lt;wsp:rsid wsp:val=&quot;004C599F&quot;/&gt;&lt;wsp:rsid wsp:val=&quot;004C59B1&quot;/&gt;&lt;wsp:rsid wsp:val=&quot;004C5AE6&quot;/&gt;&lt;wsp:rsid wsp:val=&quot;004C5F44&quot;/&gt;&lt;wsp:rsid wsp:val=&quot;004C64FD&quot;/&gt;&lt;wsp:rsid wsp:val=&quot;004C65E4&quot;/&gt;&lt;wsp:rsid wsp:val=&quot;004C6620&quot;/&gt;&lt;wsp:rsid wsp:val=&quot;004C6BE2&quot;/&gt;&lt;wsp:rsid wsp:val=&quot;004C6EFA&quot;/&gt;&lt;wsp:rsid wsp:val=&quot;004C6FDC&quot;/&gt;&lt;wsp:rsid wsp:val=&quot;004C70BE&quot;/&gt;&lt;wsp:rsid wsp:val=&quot;004C72D4&quot;/&gt;&lt;wsp:rsid wsp:val=&quot;004C7454&quot;/&gt;&lt;wsp:rsid wsp:val=&quot;004C7648&quot;/&gt;&lt;wsp:rsid wsp:val=&quot;004C7833&quot;/&gt;&lt;wsp:rsid wsp:val=&quot;004C7921&quot;/&gt;&lt;wsp:rsid wsp:val=&quot;004C7994&quot;/&gt;&lt;wsp:rsid wsp:val=&quot;004C79E7&quot;/&gt;&lt;wsp:rsid wsp:val=&quot;004C7ACC&quot;/&gt;&lt;wsp:rsid wsp:val=&quot;004C7C34&quot;/&gt;&lt;wsp:rsid wsp:val=&quot;004C7C42&quot;/&gt;&lt;wsp:rsid wsp:val=&quot;004C7EA2&quot;/&gt;&lt;wsp:rsid wsp:val=&quot;004C7FCD&quot;/&gt;&lt;wsp:rsid wsp:val=&quot;004D02B0&quot;/&gt;&lt;wsp:rsid wsp:val=&quot;004D0435&quot;/&gt;&lt;wsp:rsid wsp:val=&quot;004D0565&quot;/&gt;&lt;wsp:rsid wsp:val=&quot;004D09ED&quot;/&gt;&lt;wsp:rsid wsp:val=&quot;004D0C00&quot;/&gt;&lt;wsp:rsid wsp:val=&quot;004D0CCD&quot;/&gt;&lt;wsp:rsid wsp:val=&quot;004D105B&quot;/&gt;&lt;wsp:rsid wsp:val=&quot;004D1134&quot;/&gt;&lt;wsp:rsid wsp:val=&quot;004D1241&quot;/&gt;&lt;wsp:rsid wsp:val=&quot;004D1355&quot;/&gt;&lt;wsp:rsid wsp:val=&quot;004D155C&quot;/&gt;&lt;wsp:rsid wsp:val=&quot;004D176F&quot;/&gt;&lt;wsp:rsid wsp:val=&quot;004D1B5B&quot;/&gt;&lt;wsp:rsid wsp:val=&quot;004D1F02&quot;/&gt;&lt;wsp:rsid wsp:val=&quot;004D23B6&quot;/&gt;&lt;wsp:rsid wsp:val=&quot;004D287D&quot;/&gt;&lt;wsp:rsid wsp:val=&quot;004D2A30&quot;/&gt;&lt;wsp:rsid wsp:val=&quot;004D2C72&quot;/&gt;&lt;wsp:rsid wsp:val=&quot;004D301C&quot;/&gt;&lt;wsp:rsid wsp:val=&quot;004D3039&quot;/&gt;&lt;wsp:rsid wsp:val=&quot;004D315F&quot;/&gt;&lt;wsp:rsid wsp:val=&quot;004D319A&quot;/&gt;&lt;wsp:rsid wsp:val=&quot;004D331C&quot;/&gt;&lt;wsp:rsid wsp:val=&quot;004D3677&quot;/&gt;&lt;wsp:rsid wsp:val=&quot;004D36C4&quot;/&gt;&lt;wsp:rsid wsp:val=&quot;004D3800&quot;/&gt;&lt;wsp:rsid wsp:val=&quot;004D383C&quot;/&gt;&lt;wsp:rsid wsp:val=&quot;004D3D55&quot;/&gt;&lt;wsp:rsid wsp:val=&quot;004D3FFA&quot;/&gt;&lt;wsp:rsid wsp:val=&quot;004D4077&quot;/&gt;&lt;wsp:rsid wsp:val=&quot;004D43B6&quot;/&gt;&lt;wsp:rsid wsp:val=&quot;004D4529&quot;/&gt;&lt;wsp:rsid wsp:val=&quot;004D4553&quot;/&gt;&lt;wsp:rsid wsp:val=&quot;004D45F9&quot;/&gt;&lt;wsp:rsid wsp:val=&quot;004D48AC&quot;/&gt;&lt;wsp:rsid wsp:val=&quot;004D4B84&quot;/&gt;&lt;wsp:rsid wsp:val=&quot;004D4E62&quot;/&gt;&lt;wsp:rsid wsp:val=&quot;004D4FAC&quot;/&gt;&lt;wsp:rsid wsp:val=&quot;004D5273&quot;/&gt;&lt;wsp:rsid wsp:val=&quot;004D52EC&quot;/&gt;&lt;wsp:rsid wsp:val=&quot;004D53A0&quot;/&gt;&lt;wsp:rsid wsp:val=&quot;004D5467&quot;/&gt;&lt;wsp:rsid wsp:val=&quot;004D5C53&quot;/&gt;&lt;wsp:rsid wsp:val=&quot;004D5D68&quot;/&gt;&lt;wsp:rsid wsp:val=&quot;004D5E4C&quot;/&gt;&lt;wsp:rsid wsp:val=&quot;004D6126&quot;/&gt;&lt;wsp:rsid wsp:val=&quot;004D628F&quot;/&gt;&lt;wsp:rsid wsp:val=&quot;004D645B&quot;/&gt;&lt;wsp:rsid wsp:val=&quot;004D6584&quot;/&gt;&lt;wsp:rsid wsp:val=&quot;004D687A&quot;/&gt;&lt;wsp:rsid wsp:val=&quot;004D6AA6&quot;/&gt;&lt;wsp:rsid wsp:val=&quot;004D6B1C&quot;/&gt;&lt;wsp:rsid wsp:val=&quot;004D6C2A&quot;/&gt;&lt;wsp:rsid wsp:val=&quot;004D7269&quot;/&gt;&lt;wsp:rsid wsp:val=&quot;004D74C7&quot;/&gt;&lt;wsp:rsid wsp:val=&quot;004D757B&quot;/&gt;&lt;wsp:rsid wsp:val=&quot;004D7A47&quot;/&gt;&lt;wsp:rsid wsp:val=&quot;004D7C20&quot;/&gt;&lt;wsp:rsid wsp:val=&quot;004D7C79&quot;/&gt;&lt;wsp:rsid wsp:val=&quot;004E0212&quot;/&gt;&lt;wsp:rsid wsp:val=&quot;004E030B&quot;/&gt;&lt;wsp:rsid wsp:val=&quot;004E03BB&quot;/&gt;&lt;wsp:rsid wsp:val=&quot;004E0476&quot;/&gt;&lt;wsp:rsid wsp:val=&quot;004E0584&quot;/&gt;&lt;wsp:rsid wsp:val=&quot;004E080C&quot;/&gt;&lt;wsp:rsid wsp:val=&quot;004E09EF&quot;/&gt;&lt;wsp:rsid wsp:val=&quot;004E10FF&quot;/&gt;&lt;wsp:rsid wsp:val=&quot;004E1166&quot;/&gt;&lt;wsp:rsid wsp:val=&quot;004E1285&quot;/&gt;&lt;wsp:rsid wsp:val=&quot;004E12B8&quot;/&gt;&lt;wsp:rsid wsp:val=&quot;004E12DC&quot;/&gt;&lt;wsp:rsid wsp:val=&quot;004E13CE&quot;/&gt;&lt;wsp:rsid wsp:val=&quot;004E1749&quot;/&gt;&lt;wsp:rsid wsp:val=&quot;004E19DB&quot;/&gt;&lt;wsp:rsid wsp:val=&quot;004E1C94&quot;/&gt;&lt;wsp:rsid wsp:val=&quot;004E1CA7&quot;/&gt;&lt;wsp:rsid wsp:val=&quot;004E1D13&quot;/&gt;&lt;wsp:rsid wsp:val=&quot;004E1DB7&quot;/&gt;&lt;wsp:rsid wsp:val=&quot;004E2542&quot;/&gt;&lt;wsp:rsid wsp:val=&quot;004E2D70&quot;/&gt;&lt;wsp:rsid wsp:val=&quot;004E2FB7&quot;/&gt;&lt;wsp:rsid wsp:val=&quot;004E3311&quot;/&gt;&lt;wsp:rsid wsp:val=&quot;004E3334&quot;/&gt;&lt;wsp:rsid wsp:val=&quot;004E3664&quot;/&gt;&lt;wsp:rsid wsp:val=&quot;004E36DB&quot;/&gt;&lt;wsp:rsid wsp:val=&quot;004E3782&quot;/&gt;&lt;wsp:rsid wsp:val=&quot;004E3957&quot;/&gt;&lt;wsp:rsid wsp:val=&quot;004E39F9&quot;/&gt;&lt;wsp:rsid wsp:val=&quot;004E3ADF&quot;/&gt;&lt;wsp:rsid wsp:val=&quot;004E3B97&quot;/&gt;&lt;wsp:rsid wsp:val=&quot;004E3D73&quot;/&gt;&lt;wsp:rsid wsp:val=&quot;004E3D8D&quot;/&gt;&lt;wsp:rsid wsp:val=&quot;004E3E69&quot;/&gt;&lt;wsp:rsid wsp:val=&quot;004E419C&quot;/&gt;&lt;wsp:rsid wsp:val=&quot;004E4266&quot;/&gt;&lt;wsp:rsid wsp:val=&quot;004E42DD&quot;/&gt;&lt;wsp:rsid wsp:val=&quot;004E44CF&quot;/&gt;&lt;wsp:rsid wsp:val=&quot;004E462D&quot;/&gt;&lt;wsp:rsid wsp:val=&quot;004E4763&quot;/&gt;&lt;wsp:rsid wsp:val=&quot;004E48C0&quot;/&gt;&lt;wsp:rsid wsp:val=&quot;004E4D81&quot;/&gt;&lt;wsp:rsid wsp:val=&quot;004E50B1&quot;/&gt;&lt;wsp:rsid wsp:val=&quot;004E55B7&quot;/&gt;&lt;wsp:rsid wsp:val=&quot;004E57B4&quot;/&gt;&lt;wsp:rsid wsp:val=&quot;004E5A7E&quot;/&gt;&lt;wsp:rsid wsp:val=&quot;004E5BE7&quot;/&gt;&lt;wsp:rsid wsp:val=&quot;004E5D49&quot;/&gt;&lt;wsp:rsid wsp:val=&quot;004E6042&quot;/&gt;&lt;wsp:rsid wsp:val=&quot;004E61FE&quot;/&gt;&lt;wsp:rsid wsp:val=&quot;004E6A10&quot;/&gt;&lt;wsp:rsid wsp:val=&quot;004E6B01&quot;/&gt;&lt;wsp:rsid wsp:val=&quot;004E6BDD&quot;/&gt;&lt;wsp:rsid wsp:val=&quot;004E6C6D&quot;/&gt;&lt;wsp:rsid wsp:val=&quot;004E6D5B&quot;/&gt;&lt;wsp:rsid wsp:val=&quot;004E6E51&quot;/&gt;&lt;wsp:rsid wsp:val=&quot;004E6ECE&quot;/&gt;&lt;wsp:rsid wsp:val=&quot;004E71B6&quot;/&gt;&lt;wsp:rsid wsp:val=&quot;004E7438&quot;/&gt;&lt;wsp:rsid wsp:val=&quot;004E7551&quot;/&gt;&lt;wsp:rsid wsp:val=&quot;004E766B&quot;/&gt;&lt;wsp:rsid wsp:val=&quot;004E76D9&quot;/&gt;&lt;wsp:rsid wsp:val=&quot;004E7832&quot;/&gt;&lt;wsp:rsid wsp:val=&quot;004E78E0&quot;/&gt;&lt;wsp:rsid wsp:val=&quot;004E7A08&quot;/&gt;&lt;wsp:rsid wsp:val=&quot;004E7BC2&quot;/&gt;&lt;wsp:rsid wsp:val=&quot;004E7F11&quot;/&gt;&lt;wsp:rsid wsp:val=&quot;004F039A&quot;/&gt;&lt;wsp:rsid wsp:val=&quot;004F0426&quot;/&gt;&lt;wsp:rsid wsp:val=&quot;004F0494&quot;/&gt;&lt;wsp:rsid wsp:val=&quot;004F06E5&quot;/&gt;&lt;wsp:rsid wsp:val=&quot;004F09B3&quot;/&gt;&lt;wsp:rsid wsp:val=&quot;004F0BBC&quot;/&gt;&lt;wsp:rsid wsp:val=&quot;004F0FF6&quot;/&gt;&lt;wsp:rsid wsp:val=&quot;004F101F&quot;/&gt;&lt;wsp:rsid wsp:val=&quot;004F1038&quot;/&gt;&lt;wsp:rsid wsp:val=&quot;004F10CF&quot;/&gt;&lt;wsp:rsid wsp:val=&quot;004F114A&quot;/&gt;&lt;wsp:rsid wsp:val=&quot;004F1178&quot;/&gt;&lt;wsp:rsid wsp:val=&quot;004F1212&quot;/&gt;&lt;wsp:rsid wsp:val=&quot;004F1514&quot;/&gt;&lt;wsp:rsid wsp:val=&quot;004F1604&quot;/&gt;&lt;wsp:rsid wsp:val=&quot;004F1644&quot;/&gt;&lt;wsp:rsid wsp:val=&quot;004F1CC5&quot;/&gt;&lt;wsp:rsid wsp:val=&quot;004F1E4D&quot;/&gt;&lt;wsp:rsid wsp:val=&quot;004F22F0&quot;/&gt;&lt;wsp:rsid wsp:val=&quot;004F27C7&quot;/&gt;&lt;wsp:rsid wsp:val=&quot;004F288E&quot;/&gt;&lt;wsp:rsid wsp:val=&quot;004F2983&quot;/&gt;&lt;wsp:rsid wsp:val=&quot;004F2B07&quot;/&gt;&lt;wsp:rsid wsp:val=&quot;004F2FF6&quot;/&gt;&lt;wsp:rsid wsp:val=&quot;004F33FD&quot;/&gt;&lt;wsp:rsid wsp:val=&quot;004F346B&quot;/&gt;&lt;wsp:rsid wsp:val=&quot;004F3863&quot;/&gt;&lt;wsp:rsid wsp:val=&quot;004F3932&quot;/&gt;&lt;wsp:rsid wsp:val=&quot;004F393F&quot;/&gt;&lt;wsp:rsid wsp:val=&quot;004F3B0A&quot;/&gt;&lt;wsp:rsid wsp:val=&quot;004F3B41&quot;/&gt;&lt;wsp:rsid wsp:val=&quot;004F3E2B&quot;/&gt;&lt;wsp:rsid wsp:val=&quot;004F40F2&quot;/&gt;&lt;wsp:rsid wsp:val=&quot;004F4372&quot;/&gt;&lt;wsp:rsid wsp:val=&quot;004F441C&quot;/&gt;&lt;wsp:rsid wsp:val=&quot;004F47B7&quot;/&gt;&lt;wsp:rsid wsp:val=&quot;004F4A34&quot;/&gt;&lt;wsp:rsid wsp:val=&quot;004F4BF5&quot;/&gt;&lt;wsp:rsid wsp:val=&quot;004F4FAD&quot;/&gt;&lt;wsp:rsid wsp:val=&quot;004F50D9&quot;/&gt;&lt;wsp:rsid wsp:val=&quot;004F527C&quot;/&gt;&lt;wsp:rsid wsp:val=&quot;004F5476&quot;/&gt;&lt;wsp:rsid wsp:val=&quot;004F5626&quot;/&gt;&lt;wsp:rsid wsp:val=&quot;004F5678&quot;/&gt;&lt;wsp:rsid wsp:val=&quot;004F56A9&quot;/&gt;&lt;wsp:rsid wsp:val=&quot;004F58B7&quot;/&gt;&lt;wsp:rsid wsp:val=&quot;004F59EF&quot;/&gt;&lt;wsp:rsid wsp:val=&quot;004F5A15&quot;/&gt;&lt;wsp:rsid wsp:val=&quot;004F5B2B&quot;/&gt;&lt;wsp:rsid wsp:val=&quot;004F60A5&quot;/&gt;&lt;wsp:rsid wsp:val=&quot;004F6385&quot;/&gt;&lt;wsp:rsid wsp:val=&quot;004F63A7&quot;/&gt;&lt;wsp:rsid wsp:val=&quot;004F673A&quot;/&gt;&lt;wsp:rsid wsp:val=&quot;004F68A1&quot;/&gt;&lt;wsp:rsid wsp:val=&quot;004F695B&quot;/&gt;&lt;wsp:rsid wsp:val=&quot;004F6A02&quot;/&gt;&lt;wsp:rsid wsp:val=&quot;004F6EE0&quot;/&gt;&lt;wsp:rsid wsp:val=&quot;004F703E&quot;/&gt;&lt;wsp:rsid wsp:val=&quot;004F7C11&quot;/&gt;&lt;wsp:rsid wsp:val=&quot;004F7DE7&quot;/&gt;&lt;wsp:rsid wsp:val=&quot;0050006C&quot;/&gt;&lt;wsp:rsid wsp:val=&quot;0050024D&quot;/&gt;&lt;wsp:rsid wsp:val=&quot;0050063A&quot;/&gt;&lt;wsp:rsid wsp:val=&quot;005007B0&quot;/&gt;&lt;wsp:rsid wsp:val=&quot;005007C7&quot;/&gt;&lt;wsp:rsid wsp:val=&quot;005007FD&quot;/&gt;&lt;wsp:rsid wsp:val=&quot;00500979&quot;/&gt;&lt;wsp:rsid wsp:val=&quot;00500ACB&quot;/&gt;&lt;wsp:rsid wsp:val=&quot;00500CA1&quot;/&gt;&lt;wsp:rsid wsp:val=&quot;00500EE7&quot;/&gt;&lt;wsp:rsid wsp:val=&quot;00500F0F&quot;/&gt;&lt;wsp:rsid wsp:val=&quot;00500FD9&quot;/&gt;&lt;wsp:rsid wsp:val=&quot;00501286&quot;/&gt;&lt;wsp:rsid wsp:val=&quot;005014F6&quot;/&gt;&lt;wsp:rsid wsp:val=&quot;005015BB&quot;/&gt;&lt;wsp:rsid wsp:val=&quot;0050182C&quot;/&gt;&lt;wsp:rsid wsp:val=&quot;00501A57&quot;/&gt;&lt;wsp:rsid wsp:val=&quot;00501BBC&quot;/&gt;&lt;wsp:rsid wsp:val=&quot;00501EB1&quot;/&gt;&lt;wsp:rsid wsp:val=&quot;005026C5&quot;/&gt;&lt;wsp:rsid wsp:val=&quot;00502813&quot;/&gt;&lt;wsp:rsid wsp:val=&quot;00502849&quot;/&gt;&lt;wsp:rsid wsp:val=&quot;00502973&quot;/&gt;&lt;wsp:rsid wsp:val=&quot;005029C0&quot;/&gt;&lt;wsp:rsid wsp:val=&quot;00502BFF&quot;/&gt;&lt;wsp:rsid wsp:val=&quot;00502D25&quot;/&gt;&lt;wsp:rsid wsp:val=&quot;00502D7D&quot;/&gt;&lt;wsp:rsid wsp:val=&quot;005037BD&quot;/&gt;&lt;wsp:rsid wsp:val=&quot;005037C0&quot;/&gt;&lt;wsp:rsid wsp:val=&quot;00503BC1&quot;/&gt;&lt;wsp:rsid wsp:val=&quot;005045F5&quot;/&gt;&lt;wsp:rsid wsp:val=&quot;0050505D&quot;/&gt;&lt;wsp:rsid wsp:val=&quot;0050511C&quot;/&gt;&lt;wsp:rsid wsp:val=&quot;0050578C&quot;/&gt;&lt;wsp:rsid wsp:val=&quot;005057A6&quot;/&gt;&lt;wsp:rsid wsp:val=&quot;0050581F&quot;/&gt;&lt;wsp:rsid wsp:val=&quot;00505B24&quot;/&gt;&lt;wsp:rsid wsp:val=&quot;00506603&quot;/&gt;&lt;wsp:rsid wsp:val=&quot;00506741&quot;/&gt;&lt;wsp:rsid wsp:val=&quot;00506DBB&quot;/&gt;&lt;wsp:rsid wsp:val=&quot;00506F9E&quot;/&gt;&lt;wsp:rsid wsp:val=&quot;005070FD&quot;/&gt;&lt;wsp:rsid wsp:val=&quot;0050734B&quot;/&gt;&lt;wsp:rsid wsp:val=&quot;005076EB&quot;/&gt;&lt;wsp:rsid wsp:val=&quot;00507777&quot;/&gt;&lt;wsp:rsid wsp:val=&quot;005078BF&quot;/&gt;&lt;wsp:rsid wsp:val=&quot;0050791B&quot;/&gt;&lt;wsp:rsid wsp:val=&quot;00507A9D&quot;/&gt;&lt;wsp:rsid wsp:val=&quot;00507CB4&quot;/&gt;&lt;wsp:rsid wsp:val=&quot;00507ED5&quot;/&gt;&lt;wsp:rsid wsp:val=&quot;00510226&quot;/&gt;&lt;wsp:rsid wsp:val=&quot;00510244&quot;/&gt;&lt;wsp:rsid wsp:val=&quot;00510407&quot;/&gt;&lt;wsp:rsid wsp:val=&quot;0051061B&quot;/&gt;&lt;wsp:rsid wsp:val=&quot;00510FD4&quot;/&gt;&lt;wsp:rsid wsp:val=&quot;005112A0&quot;/&gt;&lt;wsp:rsid wsp:val=&quot;0051176A&quot;/&gt;&lt;wsp:rsid wsp:val=&quot;00511A45&quot;/&gt;&lt;wsp:rsid wsp:val=&quot;00511AE8&quot;/&gt;&lt;wsp:rsid wsp:val=&quot;00511BB2&quot;/&gt;&lt;wsp:rsid wsp:val=&quot;00511C6E&quot;/&gt;&lt;wsp:rsid wsp:val=&quot;00511F7E&quot;/&gt;&lt;wsp:rsid wsp:val=&quot;00512794&quot;/&gt;&lt;wsp:rsid wsp:val=&quot;00513125&quot;/&gt;&lt;wsp:rsid wsp:val=&quot;005139E7&quot;/&gt;&lt;wsp:rsid wsp:val=&quot;00513D6C&quot;/&gt;&lt;wsp:rsid wsp:val=&quot;00513E89&quot;/&gt;&lt;wsp:rsid wsp:val=&quot;00514171&quot;/&gt;&lt;wsp:rsid wsp:val=&quot;005143CC&quot;/&gt;&lt;wsp:rsid wsp:val=&quot;0051452F&quot;/&gt;&lt;wsp:rsid wsp:val=&quot;00514558&quot;/&gt;&lt;wsp:rsid wsp:val=&quot;00514602&quot;/&gt;&lt;wsp:rsid wsp:val=&quot;0051464E&quot;/&gt;&lt;wsp:rsid wsp:val=&quot;0051479B&quot;/&gt;&lt;wsp:rsid wsp:val=&quot;00514D06&quot;/&gt;&lt;wsp:rsid wsp:val=&quot;00514F82&quot;/&gt;&lt;wsp:rsid wsp:val=&quot;00515162&quot;/&gt;&lt;wsp:rsid wsp:val=&quot;0051529F&quot;/&gt;&lt;wsp:rsid wsp:val=&quot;00515584&quot;/&gt;&lt;wsp:rsid wsp:val=&quot;005155A3&quot;/&gt;&lt;wsp:rsid wsp:val=&quot;005155B1&quot;/&gt;&lt;wsp:rsid wsp:val=&quot;005159B0&quot;/&gt;&lt;wsp:rsid wsp:val=&quot;00515C38&quot;/&gt;&lt;wsp:rsid wsp:val=&quot;00515E37&quot;/&gt;&lt;wsp:rsid wsp:val=&quot;005165B1&quot;/&gt;&lt;wsp:rsid wsp:val=&quot;0051661A&quot;/&gt;&lt;wsp:rsid wsp:val=&quot;00516C4D&quot;/&gt;&lt;wsp:rsid wsp:val=&quot;00516DEA&quot;/&gt;&lt;wsp:rsid wsp:val=&quot;00517536&quot;/&gt;&lt;wsp:rsid wsp:val=&quot;0051758C&quot;/&gt;&lt;wsp:rsid wsp:val=&quot;00517D3F&quot;/&gt;&lt;wsp:rsid wsp:val=&quot;00517F4E&quot;/&gt;&lt;wsp:rsid wsp:val=&quot;00520539&quot;/&gt;&lt;wsp:rsid wsp:val=&quot;005205C9&quot;/&gt;&lt;wsp:rsid wsp:val=&quot;00520BB1&quot;/&gt;&lt;wsp:rsid wsp:val=&quot;00520D2F&quot;/&gt;&lt;wsp:rsid wsp:val=&quot;00520D5D&quot;/&gt;&lt;wsp:rsid wsp:val=&quot;00520EBB&quot;/&gt;&lt;wsp:rsid wsp:val=&quot;00520EDB&quot;/&gt;&lt;wsp:rsid wsp:val=&quot;00520FB7&quot;/&gt;&lt;wsp:rsid wsp:val=&quot;00521286&quot;/&gt;&lt;wsp:rsid wsp:val=&quot;005216F4&quot;/&gt;&lt;wsp:rsid wsp:val=&quot;00521B49&quot;/&gt;&lt;wsp:rsid wsp:val=&quot;00521CF8&quot;/&gt;&lt;wsp:rsid wsp:val=&quot;0052204D&quot;/&gt;&lt;wsp:rsid wsp:val=&quot;00522214&quot;/&gt;&lt;wsp:rsid wsp:val=&quot;005222D4&quot;/&gt;&lt;wsp:rsid wsp:val=&quot;00522573&quot;/&gt;&lt;wsp:rsid wsp:val=&quot;00522803&quot;/&gt;&lt;wsp:rsid wsp:val=&quot;0052282B&quot;/&gt;&lt;wsp:rsid wsp:val=&quot;0052282C&quot;/&gt;&lt;wsp:rsid wsp:val=&quot;005228B5&quot;/&gt;&lt;wsp:rsid wsp:val=&quot;005228F3&quot;/&gt;&lt;wsp:rsid wsp:val=&quot;00522911&quot;/&gt;&lt;wsp:rsid wsp:val=&quot;005229F8&quot;/&gt;&lt;wsp:rsid wsp:val=&quot;00522B5B&quot;/&gt;&lt;wsp:rsid wsp:val=&quot;00522BC1&quot;/&gt;&lt;wsp:rsid wsp:val=&quot;0052301B&quot;/&gt;&lt;wsp:rsid wsp:val=&quot;00523059&quot;/&gt;&lt;wsp:rsid wsp:val=&quot;005230D6&quot;/&gt;&lt;wsp:rsid wsp:val=&quot;005233A4&quot;/&gt;&lt;wsp:rsid wsp:val=&quot;0052375A&quot;/&gt;&lt;wsp:rsid wsp:val=&quot;00523776&quot;/&gt;&lt;wsp:rsid wsp:val=&quot;00523794&quot;/&gt;&lt;wsp:rsid wsp:val=&quot;00523976&quot;/&gt;&lt;wsp:rsid wsp:val=&quot;00523A44&quot;/&gt;&lt;wsp:rsid wsp:val=&quot;00523D85&quot;/&gt;&lt;wsp:rsid wsp:val=&quot;00523F95&quot;/&gt;&lt;wsp:rsid wsp:val=&quot;0052412B&quot;/&gt;&lt;wsp:rsid wsp:val=&quot;00524295&quot;/&gt;&lt;wsp:rsid wsp:val=&quot;005242AB&quot;/&gt;&lt;wsp:rsid wsp:val=&quot;005245BD&quot;/&gt;&lt;wsp:rsid wsp:val=&quot;00524AC0&quot;/&gt;&lt;wsp:rsid wsp:val=&quot;00525224&quot;/&gt;&lt;wsp:rsid wsp:val=&quot;005253AA&quot;/&gt;&lt;wsp:rsid wsp:val=&quot;00525647&quot;/&gt;&lt;wsp:rsid wsp:val=&quot;00525868&quot;/&gt;&lt;wsp:rsid wsp:val=&quot;00525E48&quot;/&gt;&lt;wsp:rsid wsp:val=&quot;00525EDC&quot;/&gt;&lt;wsp:rsid wsp:val=&quot;005262CD&quot;/&gt;&lt;wsp:rsid wsp:val=&quot;00526671&quot;/&gt;&lt;wsp:rsid wsp:val=&quot;00526740&quot;/&gt;&lt;wsp:rsid wsp:val=&quot;00526B6E&quot;/&gt;&lt;wsp:rsid wsp:val=&quot;00526CA9&quot;/&gt;&lt;wsp:rsid wsp:val=&quot;00526EC6&quot;/&gt;&lt;wsp:rsid wsp:val=&quot;00526F67&quot;/&gt;&lt;wsp:rsid wsp:val=&quot;005275A8&quot;/&gt;&lt;wsp:rsid wsp:val=&quot;00527776&quot;/&gt;&lt;wsp:rsid wsp:val=&quot;00530466&quot;/&gt;&lt;wsp:rsid wsp:val=&quot;0053046C&quot;/&gt;&lt;wsp:rsid wsp:val=&quot;00530796&quot;/&gt;&lt;wsp:rsid wsp:val=&quot;00530887&quot;/&gt;&lt;wsp:rsid wsp:val=&quot;005309FF&quot;/&gt;&lt;wsp:rsid wsp:val=&quot;00530C6B&quot;/&gt;&lt;wsp:rsid wsp:val=&quot;00530D0F&quot;/&gt;&lt;wsp:rsid wsp:val=&quot;00530E22&quot;/&gt;&lt;wsp:rsid wsp:val=&quot;00531336&quot;/&gt;&lt;wsp:rsid wsp:val=&quot;005317CD&quot;/&gt;&lt;wsp:rsid wsp:val=&quot;00531916&quot;/&gt;&lt;wsp:rsid wsp:val=&quot;0053246A&quot;/&gt;&lt;wsp:rsid wsp:val=&quot;005326B1&quot;/&gt;&lt;wsp:rsid wsp:val=&quot;00532852&quot;/&gt;&lt;wsp:rsid wsp:val=&quot;005328A4&quot;/&gt;&lt;wsp:rsid wsp:val=&quot;005329F5&quot;/&gt;&lt;wsp:rsid wsp:val=&quot;00532A47&quot;/&gt;&lt;wsp:rsid wsp:val=&quot;00532B38&quot;/&gt;&lt;wsp:rsid wsp:val=&quot;00532DEA&quot;/&gt;&lt;wsp:rsid wsp:val=&quot;00533098&quot;/&gt;&lt;wsp:rsid wsp:val=&quot;005330F3&quot;/&gt;&lt;wsp:rsid wsp:val=&quot;00533111&quot;/&gt;&lt;wsp:rsid wsp:val=&quot;0053329B&quot;/&gt;&lt;wsp:rsid wsp:val=&quot;005333B0&quot;/&gt;&lt;wsp:rsid wsp:val=&quot;005334FC&quot;/&gt;&lt;wsp:rsid wsp:val=&quot;005336E8&quot;/&gt;&lt;wsp:rsid wsp:val=&quot;00533777&quot;/&gt;&lt;wsp:rsid wsp:val=&quot;005338A3&quot;/&gt;&lt;wsp:rsid wsp:val=&quot;0053392E&quot;/&gt;&lt;wsp:rsid wsp:val=&quot;005339D7&quot;/&gt;&lt;wsp:rsid wsp:val=&quot;005339E9&quot;/&gt;&lt;wsp:rsid wsp:val=&quot;00533B40&quot;/&gt;&lt;wsp:rsid wsp:val=&quot;00533B52&quot;/&gt;&lt;wsp:rsid wsp:val=&quot;00533BC4&quot;/&gt;&lt;wsp:rsid wsp:val=&quot;00533BD5&quot;/&gt;&lt;wsp:rsid wsp:val=&quot;00533DA6&quot;/&gt;&lt;wsp:rsid wsp:val=&quot;00534181&quot;/&gt;&lt;wsp:rsid wsp:val=&quot;0053421F&quot;/&gt;&lt;wsp:rsid wsp:val=&quot;0053495E&quot;/&gt;&lt;wsp:rsid wsp:val=&quot;005349F2&quot;/&gt;&lt;wsp:rsid wsp:val=&quot;00534F24&quot;/&gt;&lt;wsp:rsid wsp:val=&quot;00535475&quot;/&gt;&lt;wsp:rsid wsp:val=&quot;005354F8&quot;/&gt;&lt;wsp:rsid wsp:val=&quot;005359BF&quot;/&gt;&lt;wsp:rsid wsp:val=&quot;00535AFB&quot;/&gt;&lt;wsp:rsid wsp:val=&quot;00535E88&quot;/&gt;&lt;wsp:rsid wsp:val=&quot;00536117&quot;/&gt;&lt;wsp:rsid wsp:val=&quot;005362BD&quot;/&gt;&lt;wsp:rsid wsp:val=&quot;005364CD&quot;/&gt;&lt;wsp:rsid wsp:val=&quot;00536AAC&quot;/&gt;&lt;wsp:rsid wsp:val=&quot;00536C27&quot;/&gt;&lt;wsp:rsid wsp:val=&quot;00536DA8&quot;/&gt;&lt;wsp:rsid wsp:val=&quot;0053787D&quot;/&gt;&lt;wsp:rsid wsp:val=&quot;005378EC&quot;/&gt;&lt;wsp:rsid wsp:val=&quot;00537B6C&quot;/&gt;&lt;wsp:rsid wsp:val=&quot;00540032&quot;/&gt;&lt;wsp:rsid wsp:val=&quot;005400FA&quot;/&gt;&lt;wsp:rsid wsp:val=&quot;005402AD&quot;/&gt;&lt;wsp:rsid wsp:val=&quot;005403E2&quot;/&gt;&lt;wsp:rsid wsp:val=&quot;005405B8&quot;/&gt;&lt;wsp:rsid wsp:val=&quot;00540665&quot;/&gt;&lt;wsp:rsid wsp:val=&quot;005408B6&quot;/&gt;&lt;wsp:rsid wsp:val=&quot;00540BC6&quot;/&gt;&lt;wsp:rsid wsp:val=&quot;00540BD6&quot;/&gt;&lt;wsp:rsid wsp:val=&quot;00540C4D&quot;/&gt;&lt;wsp:rsid wsp:val=&quot;00540E33&quot;/&gt;&lt;wsp:rsid wsp:val=&quot;005417EF&quot;/&gt;&lt;wsp:rsid wsp:val=&quot;00541CCF&quot;/&gt;&lt;wsp:rsid wsp:val=&quot;00541D79&quot;/&gt;&lt;wsp:rsid wsp:val=&quot;00541EF8&quot;/&gt;&lt;wsp:rsid wsp:val=&quot;00542149&quot;/&gt;&lt;wsp:rsid wsp:val=&quot;005423E0&quot;/&gt;&lt;wsp:rsid wsp:val=&quot;00542631&quot;/&gt;&lt;wsp:rsid wsp:val=&quot;00542667&quot;/&gt;&lt;wsp:rsid wsp:val=&quot;00542B43&quot;/&gt;&lt;wsp:rsid wsp:val=&quot;00542CBD&quot;/&gt;&lt;wsp:rsid wsp:val=&quot;00542D23&quot;/&gt;&lt;wsp:rsid wsp:val=&quot;00542DEE&quot;/&gt;&lt;wsp:rsid wsp:val=&quot;005430B3&quot;/&gt;&lt;wsp:rsid wsp:val=&quot;00543228&quot;/&gt;&lt;wsp:rsid wsp:val=&quot;005432C5&quot;/&gt;&lt;wsp:rsid wsp:val=&quot;0054336A&quot;/&gt;&lt;wsp:rsid wsp:val=&quot;00543427&quot;/&gt;&lt;wsp:rsid wsp:val=&quot;0054381A&quot;/&gt;&lt;wsp:rsid wsp:val=&quot;00543929&quot;/&gt;&lt;wsp:rsid wsp:val=&quot;005439EF&quot;/&gt;&lt;wsp:rsid wsp:val=&quot;00543CBC&quot;/&gt;&lt;wsp:rsid wsp:val=&quot;00543CC7&quot;/&gt;&lt;wsp:rsid wsp:val=&quot;00544156&quot;/&gt;&lt;wsp:rsid wsp:val=&quot;005442C1&quot;/&gt;&lt;wsp:rsid wsp:val=&quot;00544495&quot;/&gt;&lt;wsp:rsid wsp:val=&quot;005444F6&quot;/&gt;&lt;wsp:rsid wsp:val=&quot;0054457F&quot;/&gt;&lt;wsp:rsid wsp:val=&quot;005448E6&quot;/&gt;&lt;wsp:rsid wsp:val=&quot;00544A02&quot;/&gt;&lt;wsp:rsid wsp:val=&quot;00544B6C&quot;/&gt;&lt;wsp:rsid wsp:val=&quot;00544BB5&quot;/&gt;&lt;wsp:rsid wsp:val=&quot;00544C55&quot;/&gt;&lt;wsp:rsid wsp:val=&quot;005450A3&quot;/&gt;&lt;wsp:rsid wsp:val=&quot;005450CC&quot;/&gt;&lt;wsp:rsid wsp:val=&quot;0054518F&quot;/&gt;&lt;wsp:rsid wsp:val=&quot;00545497&quot;/&gt;&lt;wsp:rsid wsp:val=&quot;005457EC&quot;/&gt;&lt;wsp:rsid wsp:val=&quot;00545889&quot;/&gt;&lt;wsp:rsid wsp:val=&quot;00545A40&quot;/&gt;&lt;wsp:rsid wsp:val=&quot;00545E13&quot;/&gt;&lt;wsp:rsid wsp:val=&quot;00545F4E&quot;/&gt;&lt;wsp:rsid wsp:val=&quot;00546715&quot;/&gt;&lt;wsp:rsid wsp:val=&quot;00546875&quot;/&gt;&lt;wsp:rsid wsp:val=&quot;00546B65&quot;/&gt;&lt;wsp:rsid wsp:val=&quot;00547105&quot;/&gt;&lt;wsp:rsid wsp:val=&quot;00547A0D&quot;/&gt;&lt;wsp:rsid wsp:val=&quot;00547C00&quot;/&gt;&lt;wsp:rsid wsp:val=&quot;00547C3C&quot;/&gt;&lt;wsp:rsid wsp:val=&quot;00547DF0&quot;/&gt;&lt;wsp:rsid wsp:val=&quot;00547E83&quot;/&gt;&lt;wsp:rsid wsp:val=&quot;00550243&quot;/&gt;&lt;wsp:rsid wsp:val=&quot;005503DF&quot;/&gt;&lt;wsp:rsid wsp:val=&quot;0055076E&quot;/&gt;&lt;wsp:rsid wsp:val=&quot;0055095A&quot;/&gt;&lt;wsp:rsid wsp:val=&quot;00550BFF&quot;/&gt;&lt;wsp:rsid wsp:val=&quot;00550E20&quot;/&gt;&lt;wsp:rsid wsp:val=&quot;00551211&quot;/&gt;&lt;wsp:rsid wsp:val=&quot;00551232&quot;/&gt;&lt;wsp:rsid wsp:val=&quot;005512F7&quot;/&gt;&lt;wsp:rsid wsp:val=&quot;0055173C&quot;/&gt;&lt;wsp:rsid wsp:val=&quot;0055192B&quot;/&gt;&lt;wsp:rsid wsp:val=&quot;005519A0&quot;/&gt;&lt;wsp:rsid wsp:val=&quot;005520D6&quot;/&gt;&lt;wsp:rsid wsp:val=&quot;0055235D&quot;/&gt;&lt;wsp:rsid wsp:val=&quot;0055274E&quot;/&gt;&lt;wsp:rsid wsp:val=&quot;00552BC8&quot;/&gt;&lt;wsp:rsid wsp:val=&quot;005532CF&quot;/&gt;&lt;wsp:rsid wsp:val=&quot;005535F8&quot;/&gt;&lt;wsp:rsid wsp:val=&quot;00553783&quot;/&gt;&lt;wsp:rsid wsp:val=&quot;00553911&quot;/&gt;&lt;wsp:rsid wsp:val=&quot;00553C17&quot;/&gt;&lt;wsp:rsid wsp:val=&quot;0055424C&quot;/&gt;&lt;wsp:rsid wsp:val=&quot;0055477F&quot;/&gt;&lt;wsp:rsid wsp:val=&quot;00554A46&quot;/&gt;&lt;wsp:rsid wsp:val=&quot;00554B86&quot;/&gt;&lt;wsp:rsid wsp:val=&quot;00554F76&quot;/&gt;&lt;wsp:rsid wsp:val=&quot;005553BC&quot;/&gt;&lt;wsp:rsid wsp:val=&quot;005554DE&quot;/&gt;&lt;wsp:rsid wsp:val=&quot;00555645&quot;/&gt;&lt;wsp:rsid wsp:val=&quot;005556F8&quot;/&gt;&lt;wsp:rsid wsp:val=&quot;005557B2&quot;/&gt;&lt;wsp:rsid wsp:val=&quot;005559F9&quot;/&gt;&lt;wsp:rsid wsp:val=&quot;00555B73&quot;/&gt;&lt;wsp:rsid wsp:val=&quot;00555C89&quot;/&gt;&lt;wsp:rsid wsp:val=&quot;00555F7D&quot;/&gt;&lt;wsp:rsid wsp:val=&quot;00555FEB&quot;/&gt;&lt;wsp:rsid wsp:val=&quot;005560CC&quot;/&gt;&lt;wsp:rsid wsp:val=&quot;0055623C&quot;/&gt;&lt;wsp:rsid wsp:val=&quot;0055695A&quot;/&gt;&lt;wsp:rsid wsp:val=&quot;00556E7F&quot;/&gt;&lt;wsp:rsid wsp:val=&quot;005571C4&quot;/&gt;&lt;wsp:rsid wsp:val=&quot;00557283&quot;/&gt;&lt;wsp:rsid wsp:val=&quot;005573B7&quot;/&gt;&lt;wsp:rsid wsp:val=&quot;00557414&quot;/&gt;&lt;wsp:rsid wsp:val=&quot;0055799E&quot;/&gt;&lt;wsp:rsid wsp:val=&quot;00557B6F&quot;/&gt;&lt;wsp:rsid wsp:val=&quot;00560294&quot;/&gt;&lt;wsp:rsid wsp:val=&quot;00560361&quot;/&gt;&lt;wsp:rsid wsp:val=&quot;005604D7&quot;/&gt;&lt;wsp:rsid wsp:val=&quot;005608FA&quot;/&gt;&lt;wsp:rsid wsp:val=&quot;00560CA1&quot;/&gt;&lt;wsp:rsid wsp:val=&quot;00560F5C&quot;/&gt;&lt;wsp:rsid wsp:val=&quot;00560F69&quot;/&gt;&lt;wsp:rsid wsp:val=&quot;0056100B&quot;/&gt;&lt;wsp:rsid wsp:val=&quot;00561558&quot;/&gt;&lt;wsp:rsid wsp:val=&quot;00561BB1&quot;/&gt;&lt;wsp:rsid wsp:val=&quot;00561C8D&quot;/&gt;&lt;wsp:rsid wsp:val=&quot;00561DC9&quot;/&gt;&lt;wsp:rsid wsp:val=&quot;00561E85&quot;/&gt;&lt;wsp:rsid wsp:val=&quot;00561EEF&quot;/&gt;&lt;wsp:rsid wsp:val=&quot;00562191&quot;/&gt;&lt;wsp:rsid wsp:val=&quot;0056235C&quot;/&gt;&lt;wsp:rsid wsp:val=&quot;0056245A&quot;/&gt;&lt;wsp:rsid wsp:val=&quot;00562557&quot;/&gt;&lt;wsp:rsid wsp:val=&quot;005627DE&quot;/&gt;&lt;wsp:rsid wsp:val=&quot;00562A6A&quot;/&gt;&lt;wsp:rsid wsp:val=&quot;00562E61&quot;/&gt;&lt;wsp:rsid wsp:val=&quot;00562EFD&quot;/&gt;&lt;wsp:rsid wsp:val=&quot;00563002&quot;/&gt;&lt;wsp:rsid wsp:val=&quot;005631B9&quot;/&gt;&lt;wsp:rsid wsp:val=&quot;00563392&quot;/&gt;&lt;wsp:rsid wsp:val=&quot;00563908&quot;/&gt;&lt;wsp:rsid wsp:val=&quot;005639E9&quot;/&gt;&lt;wsp:rsid wsp:val=&quot;00563AA6&quot;/&gt;&lt;wsp:rsid wsp:val=&quot;00563BC0&quot;/&gt;&lt;wsp:rsid wsp:val=&quot;00563BE4&quot;/&gt;&lt;wsp:rsid wsp:val=&quot;00563D10&quot;/&gt;&lt;wsp:rsid wsp:val=&quot;00563E80&quot;/&gt;&lt;wsp:rsid wsp:val=&quot;00563F73&quot;/&gt;&lt;wsp:rsid wsp:val=&quot;00563FEC&quot;/&gt;&lt;wsp:rsid wsp:val=&quot;00564294&quot;/&gt;&lt;wsp:rsid wsp:val=&quot;005645CA&quot;/&gt;&lt;wsp:rsid wsp:val=&quot;005645DB&quot;/&gt;&lt;wsp:rsid wsp:val=&quot;005648DF&quot;/&gt;&lt;wsp:rsid wsp:val=&quot;0056498B&quot;/&gt;&lt;wsp:rsid wsp:val=&quot;00564B5B&quot;/&gt;&lt;wsp:rsid wsp:val=&quot;005653FD&quot;/&gt;&lt;wsp:rsid wsp:val=&quot;005655E7&quot;/&gt;&lt;wsp:rsid wsp:val=&quot;00565A5C&quot;/&gt;&lt;wsp:rsid wsp:val=&quot;00565B01&quot;/&gt;&lt;wsp:rsid wsp:val=&quot;00565BD1&quot;/&gt;&lt;wsp:rsid wsp:val=&quot;00565D37&quot;/&gt;&lt;wsp:rsid wsp:val=&quot;00565DCB&quot;/&gt;&lt;wsp:rsid wsp:val=&quot;00565DE0&quot;/&gt;&lt;wsp:rsid wsp:val=&quot;00565EE0&quot;/&gt;&lt;wsp:rsid wsp:val=&quot;00566091&quot;/&gt;&lt;wsp:rsid wsp:val=&quot;005660D7&quot;/&gt;&lt;wsp:rsid wsp:val=&quot;00566284&quot;/&gt;&lt;wsp:rsid wsp:val=&quot;005662B3&quot;/&gt;&lt;wsp:rsid wsp:val=&quot;005663D0&quot;/&gt;&lt;wsp:rsid wsp:val=&quot;005664DB&quot;/&gt;&lt;wsp:rsid wsp:val=&quot;00566738&quot;/&gt;&lt;wsp:rsid wsp:val=&quot;00566FC2&quot;/&gt;&lt;wsp:rsid wsp:val=&quot;00567174&quot;/&gt;&lt;wsp:rsid wsp:val=&quot;005672BF&quot;/&gt;&lt;wsp:rsid wsp:val=&quot;005672C6&quot;/&gt;&lt;wsp:rsid wsp:val=&quot;00567445&quot;/&gt;&lt;wsp:rsid wsp:val=&quot;005675A9&quot;/&gt;&lt;wsp:rsid wsp:val=&quot;005677B4&quot;/&gt;&lt;wsp:rsid wsp:val=&quot;005678AA&quot;/&gt;&lt;wsp:rsid wsp:val=&quot;005679E9&quot;/&gt;&lt;wsp:rsid wsp:val=&quot;00567D4E&quot;/&gt;&lt;wsp:rsid wsp:val=&quot;00567EE5&quot;/&gt;&lt;wsp:rsid wsp:val=&quot;00567F63&quot;/&gt;&lt;wsp:rsid wsp:val=&quot;0057020E&quot;/&gt;&lt;wsp:rsid wsp:val=&quot;0057051B&quot;/&gt;&lt;wsp:rsid wsp:val=&quot;00570A72&quot;/&gt;&lt;wsp:rsid wsp:val=&quot;005712BC&quot;/&gt;&lt;wsp:rsid wsp:val=&quot;00571342&quot;/&gt;&lt;wsp:rsid wsp:val=&quot;005715A1&quot;/&gt;&lt;wsp:rsid wsp:val=&quot;005717E2&quot;/&gt;&lt;wsp:rsid wsp:val=&quot;0057198D&quot;/&gt;&lt;wsp:rsid wsp:val=&quot;00571C4C&quot;/&gt;&lt;wsp:rsid wsp:val=&quot;00571E4F&quot;/&gt;&lt;wsp:rsid wsp:val=&quot;00571FD3&quot;/&gt;&lt;wsp:rsid wsp:val=&quot;00571FFA&quot;/&gt;&lt;wsp:rsid wsp:val=&quot;005720DC&quot;/&gt;&lt;wsp:rsid wsp:val=&quot;00572151&quot;/&gt;&lt;wsp:rsid wsp:val=&quot;00572241&quot;/&gt;&lt;wsp:rsid wsp:val=&quot;00572368&quot;/&gt;&lt;wsp:rsid wsp:val=&quot;0057256C&quot;/&gt;&lt;wsp:rsid wsp:val=&quot;005725CD&quot;/&gt;&lt;wsp:rsid wsp:val=&quot;00572E28&quot;/&gt;&lt;wsp:rsid wsp:val=&quot;00573284&quot;/&gt;&lt;wsp:rsid wsp:val=&quot;00573616&quot;/&gt;&lt;wsp:rsid wsp:val=&quot;00573697&quot;/&gt;&lt;wsp:rsid wsp:val=&quot;00573A9D&quot;/&gt;&lt;wsp:rsid wsp:val=&quot;00573C87&quot;/&gt;&lt;wsp:rsid wsp:val=&quot;00573E91&quot;/&gt;&lt;wsp:rsid wsp:val=&quot;00574525&quot;/&gt;&lt;wsp:rsid wsp:val=&quot;005748B0&quot;/&gt;&lt;wsp:rsid wsp:val=&quot;00574D11&quot;/&gt;&lt;wsp:rsid wsp:val=&quot;0057500C&quot;/&gt;&lt;wsp:rsid wsp:val=&quot;0057546D&quot;/&gt;&lt;wsp:rsid wsp:val=&quot;005754E2&quot;/&gt;&lt;wsp:rsid wsp:val=&quot;005756A7&quot;/&gt;&lt;wsp:rsid wsp:val=&quot;005756BA&quot;/&gt;&lt;wsp:rsid wsp:val=&quot;00575740&quot;/&gt;&lt;wsp:rsid wsp:val=&quot;00575C00&quot;/&gt;&lt;wsp:rsid wsp:val=&quot;005761C7&quot;/&gt;&lt;wsp:rsid wsp:val=&quot;00576341&quot;/&gt;&lt;wsp:rsid wsp:val=&quot;005764AA&quot;/&gt;&lt;wsp:rsid wsp:val=&quot;0057668B&quot;/&gt;&lt;wsp:rsid wsp:val=&quot;00576900&quot;/&gt;&lt;wsp:rsid wsp:val=&quot;00576A18&quot;/&gt;&lt;wsp:rsid wsp:val=&quot;00576CF9&quot;/&gt;&lt;wsp:rsid wsp:val=&quot;0057709C&quot;/&gt;&lt;wsp:rsid wsp:val=&quot;00577107&quot;/&gt;&lt;wsp:rsid wsp:val=&quot;0057736B&quot;/&gt;&lt;wsp:rsid wsp:val=&quot;005773B8&quot;/&gt;&lt;wsp:rsid wsp:val=&quot;00577634&quot;/&gt;&lt;wsp:rsid wsp:val=&quot;0057781B&quot;/&gt;&lt;wsp:rsid wsp:val=&quot;00577B58&quot;/&gt;&lt;wsp:rsid wsp:val=&quot;00577D2F&quot;/&gt;&lt;wsp:rsid wsp:val=&quot;00577E47&quot;/&gt;&lt;wsp:rsid wsp:val=&quot;00577F94&quot;/&gt;&lt;wsp:rsid wsp:val=&quot;005802B7&quot;/&gt;&lt;wsp:rsid wsp:val=&quot;005803F2&quot;/&gt;&lt;wsp:rsid wsp:val=&quot;00580543&quot;/&gt;&lt;wsp:rsid wsp:val=&quot;00580598&quot;/&gt;&lt;wsp:rsid wsp:val=&quot;0058067E&quot;/&gt;&lt;wsp:rsid wsp:val=&quot;00580833&quot;/&gt;&lt;wsp:rsid wsp:val=&quot;0058084D&quot;/&gt;&lt;wsp:rsid wsp:val=&quot;005808D6&quot;/&gt;&lt;wsp:rsid wsp:val=&quot;00580B1F&quot;/&gt;&lt;wsp:rsid wsp:val=&quot;00580D62&quot;/&gt;&lt;wsp:rsid wsp:val=&quot;00581089&quot;/&gt;&lt;wsp:rsid wsp:val=&quot;00581151&quot;/&gt;&lt;wsp:rsid wsp:val=&quot;00581250&quot;/&gt;&lt;wsp:rsid wsp:val=&quot;0058127B&quot;/&gt;&lt;wsp:rsid wsp:val=&quot;00581625&quot;/&gt;&lt;wsp:rsid wsp:val=&quot;00581672&quot;/&gt;&lt;wsp:rsid wsp:val=&quot;00581901&quot;/&gt;&lt;wsp:rsid wsp:val=&quot;00581941&quot;/&gt;&lt;wsp:rsid wsp:val=&quot;00581A30&quot;/&gt;&lt;wsp:rsid wsp:val=&quot;00581C23&quot;/&gt;&lt;wsp:rsid wsp:val=&quot;00581DB1&quot;/&gt;&lt;wsp:rsid wsp:val=&quot;00581FC4&quot;/&gt;&lt;wsp:rsid wsp:val=&quot;005824A0&quot;/&gt;&lt;wsp:rsid wsp:val=&quot;005824CA&quot;/&gt;&lt;wsp:rsid wsp:val=&quot;005826A7&quot;/&gt;&lt;wsp:rsid wsp:val=&quot;00582C27&quot;/&gt;&lt;wsp:rsid wsp:val=&quot;00582D02&quot;/&gt;&lt;wsp:rsid wsp:val=&quot;00582F6F&quot;/&gt;&lt;wsp:rsid wsp:val=&quot;0058300F&quot;/&gt;&lt;wsp:rsid wsp:val=&quot;00583011&quot;/&gt;&lt;wsp:rsid wsp:val=&quot;0058306C&quot;/&gt;&lt;wsp:rsid wsp:val=&quot;00583149&quot;/&gt;&lt;wsp:rsid wsp:val=&quot;005832CA&quot;/&gt;&lt;wsp:rsid wsp:val=&quot;00583824&quot;/&gt;&lt;wsp:rsid wsp:val=&quot;00583A12&quot;/&gt;&lt;wsp:rsid wsp:val=&quot;00583ADA&quot;/&gt;&lt;wsp:rsid wsp:val=&quot;00584003&quot;/&gt;&lt;wsp:rsid wsp:val=&quot;00584774&quot;/&gt;&lt;wsp:rsid wsp:val=&quot;00584794&quot;/&gt;&lt;wsp:rsid wsp:val=&quot;00584A4D&quot;/&gt;&lt;wsp:rsid wsp:val=&quot;00584DEE&quot;/&gt;&lt;wsp:rsid wsp:val=&quot;00585045&quot;/&gt;&lt;wsp:rsid wsp:val=&quot;005851C9&quot;/&gt;&lt;wsp:rsid wsp:val=&quot;00585486&quot;/&gt;&lt;wsp:rsid wsp:val=&quot;005857E6&quot;/&gt;&lt;wsp:rsid wsp:val=&quot;00585BE9&quot;/&gt;&lt;wsp:rsid wsp:val=&quot;005860C3&quot;/&gt;&lt;wsp:rsid wsp:val=&quot;005861DD&quot;/&gt;&lt;wsp:rsid wsp:val=&quot;00586252&quot;/&gt;&lt;wsp:rsid wsp:val=&quot;0058663F&quot;/&gt;&lt;wsp:rsid wsp:val=&quot;005867DC&quot;/&gt;&lt;wsp:rsid wsp:val=&quot;00586C51&quot;/&gt;&lt;wsp:rsid wsp:val=&quot;00586F98&quot;/&gt;&lt;wsp:rsid wsp:val=&quot;005871BE&quot;/&gt;&lt;wsp:rsid wsp:val=&quot;005872FD&quot;/&gt;&lt;wsp:rsid wsp:val=&quot;005873FC&quot;/&gt;&lt;wsp:rsid wsp:val=&quot;00587679&quot;/&gt;&lt;wsp:rsid wsp:val=&quot;00587A8E&quot;/&gt;&lt;wsp:rsid wsp:val=&quot;00587D38&quot;/&gt;&lt;wsp:rsid wsp:val=&quot;00587E47&quot;/&gt;&lt;wsp:rsid wsp:val=&quot;00587E48&quot;/&gt;&lt;wsp:rsid wsp:val=&quot;00587EB3&quot;/&gt;&lt;wsp:rsid wsp:val=&quot;00587F96&quot;/&gt;&lt;wsp:rsid wsp:val=&quot;00590250&quot;/&gt;&lt;wsp:rsid wsp:val=&quot;005906D8&quot;/&gt;&lt;wsp:rsid wsp:val=&quot;00590856&quot;/&gt;&lt;wsp:rsid wsp:val=&quot;00590943&quot;/&gt;&lt;wsp:rsid wsp:val=&quot;00590B07&quot;/&gt;&lt;wsp:rsid wsp:val=&quot;00590BDE&quot;/&gt;&lt;wsp:rsid wsp:val=&quot;00590E7C&quot;/&gt;&lt;wsp:rsid wsp:val=&quot;005912E6&quot;/&gt;&lt;wsp:rsid wsp:val=&quot;005916AE&quot;/&gt;&lt;wsp:rsid wsp:val=&quot;005916FC&quot;/&gt;&lt;wsp:rsid wsp:val=&quot;0059186D&quot;/&gt;&lt;wsp:rsid wsp:val=&quot;0059192C&quot;/&gt;&lt;wsp:rsid wsp:val=&quot;00591A3E&quot;/&gt;&lt;wsp:rsid wsp:val=&quot;00591A89&quot;/&gt;&lt;wsp:rsid wsp:val=&quot;00591DC6&quot;/&gt;&lt;wsp:rsid wsp:val=&quot;00592168&quot;/&gt;&lt;wsp:rsid wsp:val=&quot;005921EE&quot;/&gt;&lt;wsp:rsid wsp:val=&quot;0059222E&quot;/&gt;&lt;wsp:rsid wsp:val=&quot;005926A7&quot;/&gt;&lt;wsp:rsid wsp:val=&quot;00592701&quot;/&gt;&lt;wsp:rsid wsp:val=&quot;00592833&quot;/&gt;&lt;wsp:rsid wsp:val=&quot;00592943&quot;/&gt;&lt;wsp:rsid wsp:val=&quot;00592B2B&quot;/&gt;&lt;wsp:rsid wsp:val=&quot;00592E99&quot;/&gt;&lt;wsp:rsid wsp:val=&quot;0059317D&quot;/&gt;&lt;wsp:rsid wsp:val=&quot;005931DF&quot;/&gt;&lt;wsp:rsid wsp:val=&quot;00593400&quot;/&gt;&lt;wsp:rsid wsp:val=&quot;0059341A&quot;/&gt;&lt;wsp:rsid wsp:val=&quot;0059379D&quot;/&gt;&lt;wsp:rsid wsp:val=&quot;005939FB&quot;/&gt;&lt;wsp:rsid wsp:val=&quot;00593ACB&quot;/&gt;&lt;wsp:rsid wsp:val=&quot;005941CF&quot;/&gt;&lt;wsp:rsid wsp:val=&quot;005941DE&quot;/&gt;&lt;wsp:rsid wsp:val=&quot;005942A2&quot;/&gt;&lt;wsp:rsid wsp:val=&quot;00594CEB&quot;/&gt;&lt;wsp:rsid wsp:val=&quot;00594D68&quot;/&gt;&lt;wsp:rsid wsp:val=&quot;00595071&quot;/&gt;&lt;wsp:rsid wsp:val=&quot;0059519C&quot;/&gt;&lt;wsp:rsid wsp:val=&quot;005952A9&quot;/&gt;&lt;wsp:rsid wsp:val=&quot;00595567&quot;/&gt;&lt;wsp:rsid wsp:val=&quot;00595AF0&quot;/&gt;&lt;wsp:rsid wsp:val=&quot;00595D88&quot;/&gt;&lt;wsp:rsid wsp:val=&quot;00595EEA&quot;/&gt;&lt;wsp:rsid wsp:val=&quot;0059602C&quot;/&gt;&lt;wsp:rsid wsp:val=&quot;00596378&quot;/&gt;&lt;wsp:rsid wsp:val=&quot;0059656D&quot;/&gt;&lt;wsp:rsid wsp:val=&quot;00596E7B&quot;/&gt;&lt;wsp:rsid wsp:val=&quot;00597435&quot;/&gt;&lt;wsp:rsid wsp:val=&quot;00597663&quot;/&gt;&lt;wsp:rsid wsp:val=&quot;00597A48&quot;/&gt;&lt;wsp:rsid wsp:val=&quot;00597B4E&quot;/&gt;&lt;wsp:rsid wsp:val=&quot;00597D24&quot;/&gt;&lt;wsp:rsid wsp:val=&quot;00597D86&quot;/&gt;&lt;wsp:rsid wsp:val=&quot;00597FA6&quot;/&gt;&lt;wsp:rsid wsp:val=&quot;00597FEA&quot;/&gt;&lt;wsp:rsid wsp:val=&quot;005A0578&quot;/&gt;&lt;wsp:rsid wsp:val=&quot;005A07D3&quot;/&gt;&lt;wsp:rsid wsp:val=&quot;005A081D&quot;/&gt;&lt;wsp:rsid wsp:val=&quot;005A0E98&quot;/&gt;&lt;wsp:rsid wsp:val=&quot;005A1238&quot;/&gt;&lt;wsp:rsid wsp:val=&quot;005A16CC&quot;/&gt;&lt;wsp:rsid wsp:val=&quot;005A1BBB&quot;/&gt;&lt;wsp:rsid wsp:val=&quot;005A2089&quot;/&gt;&lt;wsp:rsid wsp:val=&quot;005A211E&quot;/&gt;&lt;wsp:rsid wsp:val=&quot;005A2C9F&quot;/&gt;&lt;wsp:rsid wsp:val=&quot;005A2D4F&quot;/&gt;&lt;wsp:rsid wsp:val=&quot;005A2DC7&quot;/&gt;&lt;wsp:rsid wsp:val=&quot;005A30F1&quot;/&gt;&lt;wsp:rsid wsp:val=&quot;005A3563&quot;/&gt;&lt;wsp:rsid wsp:val=&quot;005A374F&quot;/&gt;&lt;wsp:rsid wsp:val=&quot;005A3782&quot;/&gt;&lt;wsp:rsid wsp:val=&quot;005A3935&quot;/&gt;&lt;wsp:rsid wsp:val=&quot;005A3C7F&quot;/&gt;&lt;wsp:rsid wsp:val=&quot;005A3DC8&quot;/&gt;&lt;wsp:rsid wsp:val=&quot;005A3E07&quot;/&gt;&lt;wsp:rsid wsp:val=&quot;005A406E&quot;/&gt;&lt;wsp:rsid wsp:val=&quot;005A439B&quot;/&gt;&lt;wsp:rsid wsp:val=&quot;005A44FD&quot;/&gt;&lt;wsp:rsid wsp:val=&quot;005A4859&quot;/&gt;&lt;wsp:rsid wsp:val=&quot;005A4985&quot;/&gt;&lt;wsp:rsid wsp:val=&quot;005A4C5B&quot;/&gt;&lt;wsp:rsid wsp:val=&quot;005A4DB9&quot;/&gt;&lt;wsp:rsid wsp:val=&quot;005A4EEC&quot;/&gt;&lt;wsp:rsid wsp:val=&quot;005A4F76&quot;/&gt;&lt;wsp:rsid wsp:val=&quot;005A505A&quot;/&gt;&lt;wsp:rsid wsp:val=&quot;005A5253&quot;/&gt;&lt;wsp:rsid wsp:val=&quot;005A53D9&quot;/&gt;&lt;wsp:rsid wsp:val=&quot;005A5907&quot;/&gt;&lt;wsp:rsid wsp:val=&quot;005A5AD5&quot;/&gt;&lt;wsp:rsid wsp:val=&quot;005A5CA3&quot;/&gt;&lt;wsp:rsid wsp:val=&quot;005A6195&quot;/&gt;&lt;wsp:rsid wsp:val=&quot;005A6477&quot;/&gt;&lt;wsp:rsid wsp:val=&quot;005A6ECF&quot;/&gt;&lt;wsp:rsid wsp:val=&quot;005A76CB&quot;/&gt;&lt;wsp:rsid wsp:val=&quot;005A7BD9&quot;/&gt;&lt;wsp:rsid wsp:val=&quot;005A7D4D&quot;/&gt;&lt;wsp:rsid wsp:val=&quot;005A7D85&quot;/&gt;&lt;wsp:rsid wsp:val=&quot;005A7DB3&quot;/&gt;&lt;wsp:rsid wsp:val=&quot;005A7E8A&quot;/&gt;&lt;wsp:rsid wsp:val=&quot;005B03B3&quot;/&gt;&lt;wsp:rsid wsp:val=&quot;005B05A9&quot;/&gt;&lt;wsp:rsid wsp:val=&quot;005B08F8&quot;/&gt;&lt;wsp:rsid wsp:val=&quot;005B0A94&quot;/&gt;&lt;wsp:rsid wsp:val=&quot;005B0BA7&quot;/&gt;&lt;wsp:rsid wsp:val=&quot;005B0CA1&quot;/&gt;&lt;wsp:rsid wsp:val=&quot;005B0DE3&quot;/&gt;&lt;wsp:rsid wsp:val=&quot;005B0F54&quot;/&gt;&lt;wsp:rsid wsp:val=&quot;005B0FC9&quot;/&gt;&lt;wsp:rsid wsp:val=&quot;005B0FEA&quot;/&gt;&lt;wsp:rsid wsp:val=&quot;005B10D7&quot;/&gt;&lt;wsp:rsid wsp:val=&quot;005B1151&quot;/&gt;&lt;wsp:rsid wsp:val=&quot;005B12EA&quot;/&gt;&lt;wsp:rsid wsp:val=&quot;005B1463&quot;/&gt;&lt;wsp:rsid wsp:val=&quot;005B14B9&quot;/&gt;&lt;wsp:rsid wsp:val=&quot;005B168B&quot;/&gt;&lt;wsp:rsid wsp:val=&quot;005B16CD&quot;/&gt;&lt;wsp:rsid wsp:val=&quot;005B1A9D&quot;/&gt;&lt;wsp:rsid wsp:val=&quot;005B1BEF&quot;/&gt;&lt;wsp:rsid wsp:val=&quot;005B1BF8&quot;/&gt;&lt;wsp:rsid wsp:val=&quot;005B1D3B&quot;/&gt;&lt;wsp:rsid wsp:val=&quot;005B1E2D&quot;/&gt;&lt;wsp:rsid wsp:val=&quot;005B3164&quot;/&gt;&lt;wsp:rsid wsp:val=&quot;005B3196&quot;/&gt;&lt;wsp:rsid wsp:val=&quot;005B33D2&quot;/&gt;&lt;wsp:rsid wsp:val=&quot;005B344A&quot;/&gt;&lt;wsp:rsid wsp:val=&quot;005B38DE&quot;/&gt;&lt;wsp:rsid wsp:val=&quot;005B3B41&quot;/&gt;&lt;wsp:rsid wsp:val=&quot;005B3CA7&quot;/&gt;&lt;wsp:rsid wsp:val=&quot;005B3CF4&quot;/&gt;&lt;wsp:rsid wsp:val=&quot;005B4006&quot;/&gt;&lt;wsp:rsid wsp:val=&quot;005B403A&quot;/&gt;&lt;wsp:rsid wsp:val=&quot;005B4187&quot;/&gt;&lt;wsp:rsid wsp:val=&quot;005B435B&quot;/&gt;&lt;wsp:rsid wsp:val=&quot;005B4981&quot;/&gt;&lt;wsp:rsid wsp:val=&quot;005B49F4&quot;/&gt;&lt;wsp:rsid wsp:val=&quot;005B4A56&quot;/&gt;&lt;wsp:rsid wsp:val=&quot;005B4AB8&quot;/&gt;&lt;wsp:rsid wsp:val=&quot;005B4DDF&quot;/&gt;&lt;wsp:rsid wsp:val=&quot;005B4F38&quot;/&gt;&lt;wsp:rsid wsp:val=&quot;005B50FE&quot;/&gt;&lt;wsp:rsid wsp:val=&quot;005B51A0&quot;/&gt;&lt;wsp:rsid wsp:val=&quot;005B58DE&quot;/&gt;&lt;wsp:rsid wsp:val=&quot;005B5B12&quot;/&gt;&lt;wsp:rsid wsp:val=&quot;005B5DB3&quot;/&gt;&lt;wsp:rsid wsp:val=&quot;005B5F83&quot;/&gt;&lt;wsp:rsid wsp:val=&quot;005B6277&quot;/&gt;&lt;wsp:rsid wsp:val=&quot;005B63A0&quot;/&gt;&lt;wsp:rsid wsp:val=&quot;005B6454&quot;/&gt;&lt;wsp:rsid wsp:val=&quot;005B65F0&quot;/&gt;&lt;wsp:rsid wsp:val=&quot;005B6774&quot;/&gt;&lt;wsp:rsid wsp:val=&quot;005B67F1&quot;/&gt;&lt;wsp:rsid wsp:val=&quot;005B68B6&quot;/&gt;&lt;wsp:rsid wsp:val=&quot;005B6C01&quot;/&gt;&lt;wsp:rsid wsp:val=&quot;005B6CE8&quot;/&gt;&lt;wsp:rsid wsp:val=&quot;005B6CF1&quot;/&gt;&lt;wsp:rsid wsp:val=&quot;005B6DA6&quot;/&gt;&lt;wsp:rsid wsp:val=&quot;005B6F4A&quot;/&gt;&lt;wsp:rsid wsp:val=&quot;005B6F6A&quot;/&gt;&lt;wsp:rsid wsp:val=&quot;005B705A&quot;/&gt;&lt;wsp:rsid wsp:val=&quot;005B706D&quot;/&gt;&lt;wsp:rsid wsp:val=&quot;005B77B9&quot;/&gt;&lt;wsp:rsid wsp:val=&quot;005B792F&quot;/&gt;&lt;wsp:rsid wsp:val=&quot;005B7C1C&quot;/&gt;&lt;wsp:rsid wsp:val=&quot;005B7F06&quot;/&gt;&lt;wsp:rsid wsp:val=&quot;005B7F3A&quot;/&gt;&lt;wsp:rsid wsp:val=&quot;005B7F5D&quot;/&gt;&lt;wsp:rsid wsp:val=&quot;005B7FE6&quot;/&gt;&lt;wsp:rsid wsp:val=&quot;005C02B6&quot;/&gt;&lt;wsp:rsid wsp:val=&quot;005C040B&quot;/&gt;&lt;wsp:rsid wsp:val=&quot;005C059C&quot;/&gt;&lt;wsp:rsid wsp:val=&quot;005C0BDC&quot;/&gt;&lt;wsp:rsid wsp:val=&quot;005C12E4&quot;/&gt;&lt;wsp:rsid wsp:val=&quot;005C1394&quot;/&gt;&lt;wsp:rsid wsp:val=&quot;005C17F5&quot;/&gt;&lt;wsp:rsid wsp:val=&quot;005C1F16&quot;/&gt;&lt;wsp:rsid wsp:val=&quot;005C1F34&quot;/&gt;&lt;wsp:rsid wsp:val=&quot;005C2502&quot;/&gt;&lt;wsp:rsid wsp:val=&quot;005C27A7&quot;/&gt;&lt;wsp:rsid wsp:val=&quot;005C29AD&quot;/&gt;&lt;wsp:rsid wsp:val=&quot;005C29FC&quot;/&gt;&lt;wsp:rsid wsp:val=&quot;005C2E2E&quot;/&gt;&lt;wsp:rsid wsp:val=&quot;005C2E82&quot;/&gt;&lt;wsp:rsid wsp:val=&quot;005C3466&quot;/&gt;&lt;wsp:rsid wsp:val=&quot;005C36DE&quot;/&gt;&lt;wsp:rsid wsp:val=&quot;005C3B16&quot;/&gt;&lt;wsp:rsid wsp:val=&quot;005C3BD3&quot;/&gt;&lt;wsp:rsid wsp:val=&quot;005C3C5E&quot;/&gt;&lt;wsp:rsid wsp:val=&quot;005C41F6&quot;/&gt;&lt;wsp:rsid wsp:val=&quot;005C44D5&quot;/&gt;&lt;wsp:rsid wsp:val=&quot;005C470C&quot;/&gt;&lt;wsp:rsid wsp:val=&quot;005C49E8&quot;/&gt;&lt;wsp:rsid wsp:val=&quot;005C4F2D&quot;/&gt;&lt;wsp:rsid wsp:val=&quot;005C518D&quot;/&gt;&lt;wsp:rsid wsp:val=&quot;005C51B3&quot;/&gt;&lt;wsp:rsid wsp:val=&quot;005C53A5&quot;/&gt;&lt;wsp:rsid wsp:val=&quot;005C55E2&quot;/&gt;&lt;wsp:rsid wsp:val=&quot;005C5DC7&quot;/&gt;&lt;wsp:rsid wsp:val=&quot;005C5E5E&quot;/&gt;&lt;wsp:rsid wsp:val=&quot;005C5FBD&quot;/&gt;&lt;wsp:rsid wsp:val=&quot;005C649C&quot;/&gt;&lt;wsp:rsid wsp:val=&quot;005C655F&quot;/&gt;&lt;wsp:rsid wsp:val=&quot;005C6643&quot;/&gt;&lt;wsp:rsid wsp:val=&quot;005C6C94&quot;/&gt;&lt;wsp:rsid wsp:val=&quot;005C6EA9&quot;/&gt;&lt;wsp:rsid wsp:val=&quot;005C79FF&quot;/&gt;&lt;wsp:rsid wsp:val=&quot;005C7A95&quot;/&gt;&lt;wsp:rsid wsp:val=&quot;005C7B4A&quot;/&gt;&lt;wsp:rsid wsp:val=&quot;005C7D56&quot;/&gt;&lt;wsp:rsid wsp:val=&quot;005D005F&quot;/&gt;&lt;wsp:rsid wsp:val=&quot;005D00BD&quot;/&gt;&lt;wsp:rsid wsp:val=&quot;005D04D0&quot;/&gt;&lt;wsp:rsid wsp:val=&quot;005D0962&quot;/&gt;&lt;wsp:rsid wsp:val=&quot;005D0E1B&quot;/&gt;&lt;wsp:rsid wsp:val=&quot;005D0E21&quot;/&gt;&lt;wsp:rsid wsp:val=&quot;005D1023&quot;/&gt;&lt;wsp:rsid wsp:val=&quot;005D111F&quot;/&gt;&lt;wsp:rsid wsp:val=&quot;005D1261&quot;/&gt;&lt;wsp:rsid wsp:val=&quot;005D15CD&quot;/&gt;&lt;wsp:rsid wsp:val=&quot;005D160C&quot;/&gt;&lt;wsp:rsid wsp:val=&quot;005D1625&quot;/&gt;&lt;wsp:rsid wsp:val=&quot;005D1658&quot;/&gt;&lt;wsp:rsid wsp:val=&quot;005D1A7A&quot;/&gt;&lt;wsp:rsid wsp:val=&quot;005D1B65&quot;/&gt;&lt;wsp:rsid wsp:val=&quot;005D1F55&quot;/&gt;&lt;wsp:rsid wsp:val=&quot;005D1F61&quot;/&gt;&lt;wsp:rsid wsp:val=&quot;005D210A&quot;/&gt;&lt;wsp:rsid wsp:val=&quot;005D24C0&quot;/&gt;&lt;wsp:rsid wsp:val=&quot;005D24D6&quot;/&gt;&lt;wsp:rsid wsp:val=&quot;005D277A&quot;/&gt;&lt;wsp:rsid wsp:val=&quot;005D28DA&quot;/&gt;&lt;wsp:rsid wsp:val=&quot;005D314F&quot;/&gt;&lt;wsp:rsid wsp:val=&quot;005D33E9&quot;/&gt;&lt;wsp:rsid wsp:val=&quot;005D35CD&quot;/&gt;&lt;wsp:rsid wsp:val=&quot;005D36EA&quot;/&gt;&lt;wsp:rsid wsp:val=&quot;005D3A48&quot;/&gt;&lt;wsp:rsid wsp:val=&quot;005D3A74&quot;/&gt;&lt;wsp:rsid wsp:val=&quot;005D3C40&quot;/&gt;&lt;wsp:rsid wsp:val=&quot;005D403B&quot;/&gt;&lt;wsp:rsid wsp:val=&quot;005D4546&quot;/&gt;&lt;wsp:rsid wsp:val=&quot;005D4801&quot;/&gt;&lt;wsp:rsid wsp:val=&quot;005D4A9B&quot;/&gt;&lt;wsp:rsid wsp:val=&quot;005D5193&quot;/&gt;&lt;wsp:rsid wsp:val=&quot;005D53BA&quot;/&gt;&lt;wsp:rsid wsp:val=&quot;005D54B9&quot;/&gt;&lt;wsp:rsid wsp:val=&quot;005D590E&quot;/&gt;&lt;wsp:rsid wsp:val=&quot;005D59A6&quot;/&gt;&lt;wsp:rsid wsp:val=&quot;005D5B45&quot;/&gt;&lt;wsp:rsid wsp:val=&quot;005D5CF7&quot;/&gt;&lt;wsp:rsid wsp:val=&quot;005D5E50&quot;/&gt;&lt;wsp:rsid wsp:val=&quot;005D5EAD&quot;/&gt;&lt;wsp:rsid wsp:val=&quot;005D608A&quot;/&gt;&lt;wsp:rsid wsp:val=&quot;005D60DD&quot;/&gt;&lt;wsp:rsid wsp:val=&quot;005D61FD&quot;/&gt;&lt;wsp:rsid wsp:val=&quot;005D65BB&quot;/&gt;&lt;wsp:rsid wsp:val=&quot;005D663F&quot;/&gt;&lt;wsp:rsid wsp:val=&quot;005D6812&quot;/&gt;&lt;wsp:rsid wsp:val=&quot;005D6890&quot;/&gt;&lt;wsp:rsid wsp:val=&quot;005D6B55&quot;/&gt;&lt;wsp:rsid wsp:val=&quot;005D6B77&quot;/&gt;&lt;wsp:rsid wsp:val=&quot;005D6BBE&quot;/&gt;&lt;wsp:rsid wsp:val=&quot;005D6BFC&quot;/&gt;&lt;wsp:rsid wsp:val=&quot;005D6D33&quot;/&gt;&lt;wsp:rsid wsp:val=&quot;005D7438&quot;/&gt;&lt;wsp:rsid wsp:val=&quot;005D7B29&quot;/&gt;&lt;wsp:rsid wsp:val=&quot;005D7C9A&quot;/&gt;&lt;wsp:rsid wsp:val=&quot;005D7D3E&quot;/&gt;&lt;wsp:rsid wsp:val=&quot;005D7E09&quot;/&gt;&lt;wsp:rsid wsp:val=&quot;005E01E7&quot;/&gt;&lt;wsp:rsid wsp:val=&quot;005E027A&quot;/&gt;&lt;wsp:rsid wsp:val=&quot;005E0811&quot;/&gt;&lt;wsp:rsid wsp:val=&quot;005E084E&quot;/&gt;&lt;wsp:rsid wsp:val=&quot;005E0AF1&quot;/&gt;&lt;wsp:rsid wsp:val=&quot;005E0C22&quot;/&gt;&lt;wsp:rsid wsp:val=&quot;005E0CC4&quot;/&gt;&lt;wsp:rsid wsp:val=&quot;005E0D28&quot;/&gt;&lt;wsp:rsid wsp:val=&quot;005E0F2F&quot;/&gt;&lt;wsp:rsid wsp:val=&quot;005E0F94&quot;/&gt;&lt;wsp:rsid wsp:val=&quot;005E102E&quot;/&gt;&lt;wsp:rsid wsp:val=&quot;005E117C&quot;/&gt;&lt;wsp:rsid wsp:val=&quot;005E1317&quot;/&gt;&lt;wsp:rsid wsp:val=&quot;005E1375&quot;/&gt;&lt;wsp:rsid wsp:val=&quot;005E141F&quot;/&gt;&lt;wsp:rsid wsp:val=&quot;005E18C1&quot;/&gt;&lt;wsp:rsid wsp:val=&quot;005E1E30&quot;/&gt;&lt;wsp:rsid wsp:val=&quot;005E2266&quot;/&gt;&lt;wsp:rsid wsp:val=&quot;005E27C9&quot;/&gt;&lt;wsp:rsid wsp:val=&quot;005E28D2&quot;/&gt;&lt;wsp:rsid wsp:val=&quot;005E2B58&quot;/&gt;&lt;wsp:rsid wsp:val=&quot;005E2DCC&quot;/&gt;&lt;wsp:rsid wsp:val=&quot;005E3033&quot;/&gt;&lt;wsp:rsid wsp:val=&quot;005E35BC&quot;/&gt;&lt;wsp:rsid wsp:val=&quot;005E36B2&quot;/&gt;&lt;wsp:rsid wsp:val=&quot;005E3734&quot;/&gt;&lt;wsp:rsid wsp:val=&quot;005E381D&quot;/&gt;&lt;wsp:rsid wsp:val=&quot;005E3947&quot;/&gt;&lt;wsp:rsid wsp:val=&quot;005E3D98&quot;/&gt;&lt;wsp:rsid wsp:val=&quot;005E3F6E&quot;/&gt;&lt;wsp:rsid wsp:val=&quot;005E3F87&quot;/&gt;&lt;wsp:rsid wsp:val=&quot;005E40D4&quot;/&gt;&lt;wsp:rsid wsp:val=&quot;005E46C5&quot;/&gt;&lt;wsp:rsid wsp:val=&quot;005E4B72&quot;/&gt;&lt;wsp:rsid wsp:val=&quot;005E4BD7&quot;/&gt;&lt;wsp:rsid wsp:val=&quot;005E4F75&quot;/&gt;&lt;wsp:rsid wsp:val=&quot;005E5377&quot;/&gt;&lt;wsp:rsid wsp:val=&quot;005E5458&quot;/&gt;&lt;wsp:rsid wsp:val=&quot;005E5471&quot;/&gt;&lt;wsp:rsid wsp:val=&quot;005E560A&quot;/&gt;&lt;wsp:rsid wsp:val=&quot;005E56D9&quot;/&gt;&lt;wsp:rsid wsp:val=&quot;005E59AF&quot;/&gt;&lt;wsp:rsid wsp:val=&quot;005E5DBA&quot;/&gt;&lt;wsp:rsid wsp:val=&quot;005E5E91&quot;/&gt;&lt;wsp:rsid wsp:val=&quot;005E643D&quot;/&gt;&lt;wsp:rsid wsp:val=&quot;005E64A0&quot;/&gt;&lt;wsp:rsid wsp:val=&quot;005E6533&quot;/&gt;&lt;wsp:rsid wsp:val=&quot;005E6686&quot;/&gt;&lt;wsp:rsid wsp:val=&quot;005E7165&quot;/&gt;&lt;wsp:rsid wsp:val=&quot;005E73B8&quot;/&gt;&lt;wsp:rsid wsp:val=&quot;005E78EB&quot;/&gt;&lt;wsp:rsid wsp:val=&quot;005E7AB6&quot;/&gt;&lt;wsp:rsid wsp:val=&quot;005E7AF3&quot;/&gt;&lt;wsp:rsid wsp:val=&quot;005E7ED2&quot;/&gt;&lt;wsp:rsid wsp:val=&quot;005E7F14&quot;/&gt;&lt;wsp:rsid wsp:val=&quot;005E7FF4&quot;/&gt;&lt;wsp:rsid wsp:val=&quot;005F020C&quot;/&gt;&lt;wsp:rsid wsp:val=&quot;005F048F&quot;/&gt;&lt;wsp:rsid wsp:val=&quot;005F04E9&quot;/&gt;&lt;wsp:rsid wsp:val=&quot;005F08EB&quot;/&gt;&lt;wsp:rsid wsp:val=&quot;005F08FB&quot;/&gt;&lt;wsp:rsid wsp:val=&quot;005F0B10&quot;/&gt;&lt;wsp:rsid wsp:val=&quot;005F0BC6&quot;/&gt;&lt;wsp:rsid wsp:val=&quot;005F0C30&quot;/&gt;&lt;wsp:rsid wsp:val=&quot;005F0D1D&quot;/&gt;&lt;wsp:rsid wsp:val=&quot;005F1006&quot;/&gt;&lt;wsp:rsid wsp:val=&quot;005F130C&quot;/&gt;&lt;wsp:rsid wsp:val=&quot;005F1401&quot;/&gt;&lt;wsp:rsid wsp:val=&quot;005F1525&quot;/&gt;&lt;wsp:rsid wsp:val=&quot;005F15BF&quot;/&gt;&lt;wsp:rsid wsp:val=&quot;005F17E3&quot;/&gt;&lt;wsp:rsid wsp:val=&quot;005F196F&quot;/&gt;&lt;wsp:rsid wsp:val=&quot;005F19A2&quot;/&gt;&lt;wsp:rsid wsp:val=&quot;005F1BFE&quot;/&gt;&lt;wsp:rsid wsp:val=&quot;005F1C5B&quot;/&gt;&lt;wsp:rsid wsp:val=&quot;005F1C91&quot;/&gt;&lt;wsp:rsid wsp:val=&quot;005F1EBF&quot;/&gt;&lt;wsp:rsid wsp:val=&quot;005F1FB5&quot;/&gt;&lt;wsp:rsid wsp:val=&quot;005F2EB4&quot;/&gt;&lt;wsp:rsid wsp:val=&quot;005F2F86&quot;/&gt;&lt;wsp:rsid wsp:val=&quot;005F30BA&quot;/&gt;&lt;wsp:rsid wsp:val=&quot;005F31EA&quot;/&gt;&lt;wsp:rsid wsp:val=&quot;005F3805&quot;/&gt;&lt;wsp:rsid wsp:val=&quot;005F3A79&quot;/&gt;&lt;wsp:rsid wsp:val=&quot;005F3C38&quot;/&gt;&lt;wsp:rsid wsp:val=&quot;005F3D9A&quot;/&gt;&lt;wsp:rsid wsp:val=&quot;005F3FBC&quot;/&gt;&lt;wsp:rsid wsp:val=&quot;005F40AD&quot;/&gt;&lt;wsp:rsid wsp:val=&quot;005F43DF&quot;/&gt;&lt;wsp:rsid wsp:val=&quot;005F44CD&quot;/&gt;&lt;wsp:rsid wsp:val=&quot;005F4540&quot;/&gt;&lt;wsp:rsid wsp:val=&quot;005F454E&quot;/&gt;&lt;wsp:rsid wsp:val=&quot;005F4A3C&quot;/&gt;&lt;wsp:rsid wsp:val=&quot;005F4ACA&quot;/&gt;&lt;wsp:rsid wsp:val=&quot;005F4EA0&quot;/&gt;&lt;wsp:rsid wsp:val=&quot;005F5169&quot;/&gt;&lt;wsp:rsid wsp:val=&quot;005F526E&quot;/&gt;&lt;wsp:rsid wsp:val=&quot;005F5378&quot;/&gt;&lt;wsp:rsid wsp:val=&quot;005F539E&quot;/&gt;&lt;wsp:rsid wsp:val=&quot;005F53CB&quot;/&gt;&lt;wsp:rsid wsp:val=&quot;005F5492&quot;/&gt;&lt;wsp:rsid wsp:val=&quot;005F5598&quot;/&gt;&lt;wsp:rsid wsp:val=&quot;005F559B&quot;/&gt;&lt;wsp:rsid wsp:val=&quot;005F5706&quot;/&gt;&lt;wsp:rsid wsp:val=&quot;005F5844&quot;/&gt;&lt;wsp:rsid wsp:val=&quot;005F598B&quot;/&gt;&lt;wsp:rsid wsp:val=&quot;005F5D32&quot;/&gt;&lt;wsp:rsid wsp:val=&quot;005F5DB4&quot;/&gt;&lt;wsp:rsid wsp:val=&quot;005F61EA&quot;/&gt;&lt;wsp:rsid wsp:val=&quot;005F650D&quot;/&gt;&lt;wsp:rsid wsp:val=&quot;005F66A9&quot;/&gt;&lt;wsp:rsid wsp:val=&quot;005F682F&quot;/&gt;&lt;wsp:rsid wsp:val=&quot;005F68C9&quot;/&gt;&lt;wsp:rsid wsp:val=&quot;005F68E4&quot;/&gt;&lt;wsp:rsid wsp:val=&quot;005F6DBB&quot;/&gt;&lt;wsp:rsid wsp:val=&quot;005F7580&quot;/&gt;&lt;wsp:rsid wsp:val=&quot;005F7687&quot;/&gt;&lt;wsp:rsid wsp:val=&quot;005F7701&quot;/&gt;&lt;wsp:rsid wsp:val=&quot;005F782B&quot;/&gt;&lt;wsp:rsid wsp:val=&quot;005F78DF&quot;/&gt;&lt;wsp:rsid wsp:val=&quot;005F79C3&quot;/&gt;&lt;wsp:rsid wsp:val=&quot;005F7EE6&quot;/&gt;&lt;wsp:rsid wsp:val=&quot;005F7F07&quot;/&gt;&lt;wsp:rsid wsp:val=&quot;005F7FE7&quot;/&gt;&lt;wsp:rsid wsp:val=&quot;00600383&quot;/&gt;&lt;wsp:rsid wsp:val=&quot;00600AAB&quot;/&gt;&lt;wsp:rsid wsp:val=&quot;0060140E&quot;/&gt;&lt;wsp:rsid wsp:val=&quot;00601503&quot;/&gt;&lt;wsp:rsid wsp:val=&quot;00601701&quot;/&gt;&lt;wsp:rsid wsp:val=&quot;00601808&quot;/&gt;&lt;wsp:rsid wsp:val=&quot;00601827&quot;/&gt;&lt;wsp:rsid wsp:val=&quot;006018E0&quot;/&gt;&lt;wsp:rsid wsp:val=&quot;00601D82&quot;/&gt;&lt;wsp:rsid wsp:val=&quot;006022EA&quot;/&gt;&lt;wsp:rsid wsp:val=&quot;00602553&quot;/&gt;&lt;wsp:rsid wsp:val=&quot;00602A67&quot;/&gt;&lt;wsp:rsid wsp:val=&quot;006030CD&quot;/&gt;&lt;wsp:rsid wsp:val=&quot;00603244&quot;/&gt;&lt;wsp:rsid wsp:val=&quot;0060374D&quot;/&gt;&lt;wsp:rsid wsp:val=&quot;006037A6&quot;/&gt;&lt;wsp:rsid wsp:val=&quot;00603914&quot;/&gt;&lt;wsp:rsid wsp:val=&quot;00603B56&quot;/&gt;&lt;wsp:rsid wsp:val=&quot;006041E3&quot;/&gt;&lt;wsp:rsid wsp:val=&quot;0060434D&quot;/&gt;&lt;wsp:rsid wsp:val=&quot;00604407&quot;/&gt;&lt;wsp:rsid wsp:val=&quot;00604815&quot;/&gt;&lt;wsp:rsid wsp:val=&quot;006050F7&quot;/&gt;&lt;wsp:rsid wsp:val=&quot;00605374&quot;/&gt;&lt;wsp:rsid wsp:val=&quot;006053B1&quot;/&gt;&lt;wsp:rsid wsp:val=&quot;0060559A&quot;/&gt;&lt;wsp:rsid wsp:val=&quot;00605615&quot;/&gt;&lt;wsp:rsid wsp:val=&quot;0060577E&quot;/&gt;&lt;wsp:rsid wsp:val=&quot;00605802&quot;/&gt;&lt;wsp:rsid wsp:val=&quot;00605AA9&quot;/&gt;&lt;wsp:rsid wsp:val=&quot;00605F86&quot;/&gt;&lt;wsp:rsid wsp:val=&quot;0060620B&quot;/&gt;&lt;wsp:rsid wsp:val=&quot;006066DA&quot;/&gt;&lt;wsp:rsid wsp:val=&quot;0060682A&quot;/&gt;&lt;wsp:rsid wsp:val=&quot;00606E6A&quot;/&gt;&lt;wsp:rsid wsp:val=&quot;00607370&quot;/&gt;&lt;wsp:rsid wsp:val=&quot;006075AD&quot;/&gt;&lt;wsp:rsid wsp:val=&quot;00607720&quot;/&gt;&lt;wsp:rsid wsp:val=&quot;00607BAF&quot;/&gt;&lt;wsp:rsid wsp:val=&quot;00607D48&quot;/&gt;&lt;wsp:rsid wsp:val=&quot;00607E3D&quot;/&gt;&lt;wsp:rsid wsp:val=&quot;00607E4B&quot;/&gt;&lt;wsp:rsid wsp:val=&quot;00607E84&quot;/&gt;&lt;wsp:rsid wsp:val=&quot;00607E8E&quot;/&gt;&lt;wsp:rsid wsp:val=&quot;00610192&quot;/&gt;&lt;wsp:rsid wsp:val=&quot;006101D8&quot;/&gt;&lt;wsp:rsid wsp:val=&quot;006103B6&quot;/&gt;&lt;wsp:rsid wsp:val=&quot;00610521&quot;/&gt;&lt;wsp:rsid wsp:val=&quot;00610A20&quot;/&gt;&lt;wsp:rsid wsp:val=&quot;00610BAB&quot;/&gt;&lt;wsp:rsid wsp:val=&quot;00610BFF&quot;/&gt;&lt;wsp:rsid wsp:val=&quot;00610D8F&quot;/&gt;&lt;wsp:rsid wsp:val=&quot;00610FE8&quot;/&gt;&lt;wsp:rsid wsp:val=&quot;0061119A&quot;/&gt;&lt;wsp:rsid wsp:val=&quot;00611251&quot;/&gt;&lt;wsp:rsid wsp:val=&quot;006112E8&quot;/&gt;&lt;wsp:rsid wsp:val=&quot;00611662&quot;/&gt;&lt;wsp:rsid wsp:val=&quot;006116B5&quot;/&gt;&lt;wsp:rsid wsp:val=&quot;00611756&quot;/&gt;&lt;wsp:rsid wsp:val=&quot;00611910&quot;/&gt;&lt;wsp:rsid wsp:val=&quot;00611919&quot;/&gt;&lt;wsp:rsid wsp:val=&quot;00611C36&quot;/&gt;&lt;wsp:rsid wsp:val=&quot;00612330&quot;/&gt;&lt;wsp:rsid wsp:val=&quot;00612377&quot;/&gt;&lt;wsp:rsid wsp:val=&quot;006128F1&quot;/&gt;&lt;wsp:rsid wsp:val=&quot;00612CA9&quot;/&gt;&lt;wsp:rsid wsp:val=&quot;00612DBA&quot;/&gt;&lt;wsp:rsid wsp:val=&quot;006136AA&quot;/&gt;&lt;wsp:rsid wsp:val=&quot;0061372B&quot;/&gt;&lt;wsp:rsid wsp:val=&quot;006137F7&quot;/&gt;&lt;wsp:rsid wsp:val=&quot;00613AA9&quot;/&gt;&lt;wsp:rsid wsp:val=&quot;00613B64&quot;/&gt;&lt;wsp:rsid wsp:val=&quot;00613E35&quot;/&gt;&lt;wsp:rsid wsp:val=&quot;00613EAB&quot;/&gt;&lt;wsp:rsid wsp:val=&quot;00613EF9&quot;/&gt;&lt;wsp:rsid wsp:val=&quot;00614229&quot;/&gt;&lt;wsp:rsid wsp:val=&quot;00614548&quot;/&gt;&lt;wsp:rsid wsp:val=&quot;00614746&quot;/&gt;&lt;wsp:rsid wsp:val=&quot;00614877&quot;/&gt;&lt;wsp:rsid wsp:val=&quot;00614B92&quot;/&gt;&lt;wsp:rsid wsp:val=&quot;00614D3E&quot;/&gt;&lt;wsp:rsid wsp:val=&quot;006153BC&quot;/&gt;&lt;wsp:rsid wsp:val=&quot;006153C1&quot;/&gt;&lt;wsp:rsid wsp:val=&quot;0061574B&quot;/&gt;&lt;wsp:rsid wsp:val=&quot;00615904&quot;/&gt;&lt;wsp:rsid wsp:val=&quot;00615AF1&quot;/&gt;&lt;wsp:rsid wsp:val=&quot;00615B43&quot;/&gt;&lt;wsp:rsid wsp:val=&quot;00615EF4&quot;/&gt;&lt;wsp:rsid wsp:val=&quot;006161E1&quot;/&gt;&lt;wsp:rsid wsp:val=&quot;0061624D&quot;/&gt;&lt;wsp:rsid wsp:val=&quot;006164CC&quot;/&gt;&lt;wsp:rsid wsp:val=&quot;006164F4&quot;/&gt;&lt;wsp:rsid wsp:val=&quot;00616612&quot;/&gt;&lt;wsp:rsid wsp:val=&quot;00616643&quot;/&gt;&lt;wsp:rsid wsp:val=&quot;0061683E&quot;/&gt;&lt;wsp:rsid wsp:val=&quot;0061690C&quot;/&gt;&lt;wsp:rsid wsp:val=&quot;0061701D&quot;/&gt;&lt;wsp:rsid wsp:val=&quot;00617142&quot;/&gt;&lt;wsp:rsid wsp:val=&quot;0061791D&quot;/&gt;&lt;wsp:rsid wsp:val=&quot;006179EE&quot;/&gt;&lt;wsp:rsid wsp:val=&quot;00617B6B&quot;/&gt;&lt;wsp:rsid wsp:val=&quot;00617D4D&quot;/&gt;&lt;wsp:rsid wsp:val=&quot;00617E20&quot;/&gt;&lt;wsp:rsid wsp:val=&quot;00617ECC&quot;/&gt;&lt;wsp:rsid wsp:val=&quot;00620040&quot;/&gt;&lt;wsp:rsid wsp:val=&quot;00620515&quot;/&gt;&lt;wsp:rsid wsp:val=&quot;00620850&quot;/&gt;&lt;wsp:rsid wsp:val=&quot;00620991&quot;/&gt;&lt;wsp:rsid wsp:val=&quot;00620B9B&quot;/&gt;&lt;wsp:rsid wsp:val=&quot;00620BD2&quot;/&gt;&lt;wsp:rsid wsp:val=&quot;00620E02&quot;/&gt;&lt;wsp:rsid wsp:val=&quot;00620E5C&quot;/&gt;&lt;wsp:rsid wsp:val=&quot;00620F59&quot;/&gt;&lt;wsp:rsid wsp:val=&quot;00621353&quot;/&gt;&lt;wsp:rsid wsp:val=&quot;006214FB&quot;/&gt;&lt;wsp:rsid wsp:val=&quot;006214FD&quot;/&gt;&lt;wsp:rsid wsp:val=&quot;0062196B&quot;/&gt;&lt;wsp:rsid wsp:val=&quot;00621A3B&quot;/&gt;&lt;wsp:rsid wsp:val=&quot;00621ACA&quot;/&gt;&lt;wsp:rsid wsp:val=&quot;00621F21&quot;/&gt;&lt;wsp:rsid wsp:val=&quot;00621F9A&quot;/&gt;&lt;wsp:rsid wsp:val=&quot;0062209D&quot;/&gt;&lt;wsp:rsid wsp:val=&quot;006223B5&quot;/&gt;&lt;wsp:rsid wsp:val=&quot;006224E5&quot;/&gt;&lt;wsp:rsid wsp:val=&quot;00622567&quot;/&gt;&lt;wsp:rsid wsp:val=&quot;006225B1&quot;/&gt;&lt;wsp:rsid wsp:val=&quot;00622920&quot;/&gt;&lt;wsp:rsid wsp:val=&quot;00622C26&quot;/&gt;&lt;wsp:rsid wsp:val=&quot;006230B9&quot;/&gt;&lt;wsp:rsid wsp:val=&quot;00623706&quot;/&gt;&lt;wsp:rsid wsp:val=&quot;00623DFB&quot;/&gt;&lt;wsp:rsid wsp:val=&quot;00624290&quot;/&gt;&lt;wsp:rsid wsp:val=&quot;00624373&quot;/&gt;&lt;wsp:rsid wsp:val=&quot;00624861&quot;/&gt;&lt;wsp:rsid wsp:val=&quot;00624A54&quot;/&gt;&lt;wsp:rsid wsp:val=&quot;00624C08&quot;/&gt;&lt;wsp:rsid wsp:val=&quot;00624D5D&quot;/&gt;&lt;wsp:rsid wsp:val=&quot;0062524C&quot;/&gt;&lt;wsp:rsid wsp:val=&quot;00625858&quot;/&gt;&lt;wsp:rsid wsp:val=&quot;00625B2D&quot;/&gt;&lt;wsp:rsid wsp:val=&quot;00625C1C&quot;/&gt;&lt;wsp:rsid wsp:val=&quot;00625C60&quot;/&gt;&lt;wsp:rsid wsp:val=&quot;00625D58&quot;/&gt;&lt;wsp:rsid wsp:val=&quot;00625E1A&quot;/&gt;&lt;wsp:rsid wsp:val=&quot;00625EF3&quot;/&gt;&lt;wsp:rsid wsp:val=&quot;00625FD6&quot;/&gt;&lt;wsp:rsid wsp:val=&quot;0062605F&quot;/&gt;&lt;wsp:rsid wsp:val=&quot;00626072&quot;/&gt;&lt;wsp:rsid wsp:val=&quot;006260DC&quot;/&gt;&lt;wsp:rsid wsp:val=&quot;00626397&quot;/&gt;&lt;wsp:rsid wsp:val=&quot;006266A3&quot;/&gt;&lt;wsp:rsid wsp:val=&quot;006267BD&quot;/&gt;&lt;wsp:rsid wsp:val=&quot;0062698A&quot;/&gt;&lt;wsp:rsid wsp:val=&quot;00626A33&quot;/&gt;&lt;wsp:rsid wsp:val=&quot;00626AA6&quot;/&gt;&lt;wsp:rsid wsp:val=&quot;00626B4F&quot;/&gt;&lt;wsp:rsid wsp:val=&quot;00626FDB&quot;/&gt;&lt;wsp:rsid wsp:val=&quot;006270C3&quot;/&gt;&lt;wsp:rsid wsp:val=&quot;0062732E&quot;/&gt;&lt;wsp:rsid wsp:val=&quot;00627381&quot;/&gt;&lt;wsp:rsid wsp:val=&quot;006273EF&quot;/&gt;&lt;wsp:rsid wsp:val=&quot;00627758&quot;/&gt;&lt;wsp:rsid wsp:val=&quot;006278D8&quot;/&gt;&lt;wsp:rsid wsp:val=&quot;00627A8D&quot;/&gt;&lt;wsp:rsid wsp:val=&quot;00627B92&quot;/&gt;&lt;wsp:rsid wsp:val=&quot;00627BA4&quot;/&gt;&lt;wsp:rsid wsp:val=&quot;00627C1D&quot;/&gt;&lt;wsp:rsid wsp:val=&quot;00630147&quot;/&gt;&lt;wsp:rsid wsp:val=&quot;00630683&quot;/&gt;&lt;wsp:rsid wsp:val=&quot;0063083D&quot;/&gt;&lt;wsp:rsid wsp:val=&quot;00630C10&quot;/&gt;&lt;wsp:rsid wsp:val=&quot;00631039&quot;/&gt;&lt;wsp:rsid wsp:val=&quot;00631099&quot;/&gt;&lt;wsp:rsid wsp:val=&quot;00631282&quot;/&gt;&lt;wsp:rsid wsp:val=&quot;00631946&quot;/&gt;&lt;wsp:rsid wsp:val=&quot;00631BCC&quot;/&gt;&lt;wsp:rsid wsp:val=&quot;00631C8B&quot;/&gt;&lt;wsp:rsid wsp:val=&quot;00631CB0&quot;/&gt;&lt;wsp:rsid wsp:val=&quot;00631D0A&quot;/&gt;&lt;wsp:rsid wsp:val=&quot;00631D79&quot;/&gt;&lt;wsp:rsid wsp:val=&quot;00632259&quot;/&gt;&lt;wsp:rsid wsp:val=&quot;006322E3&quot;/&gt;&lt;wsp:rsid wsp:val=&quot;0063237B&quot;/&gt;&lt;wsp:rsid wsp:val=&quot;00632982&quot;/&gt;&lt;wsp:rsid wsp:val=&quot;006329B7&quot;/&gt;&lt;wsp:rsid wsp:val=&quot;00632C0D&quot;/&gt;&lt;wsp:rsid wsp:val=&quot;00632C7F&quot;/&gt;&lt;wsp:rsid wsp:val=&quot;00633069&quot;/&gt;&lt;wsp:rsid wsp:val=&quot;006330DE&quot;/&gt;&lt;wsp:rsid wsp:val=&quot;00633117&quot;/&gt;&lt;wsp:rsid wsp:val=&quot;006331B3&quot;/&gt;&lt;wsp:rsid wsp:val=&quot;0063326A&quot;/&gt;&lt;wsp:rsid wsp:val=&quot;00633759&quot;/&gt;&lt;wsp:rsid wsp:val=&quot;00633BBE&quot;/&gt;&lt;wsp:rsid wsp:val=&quot;00633C2E&quot;/&gt;&lt;wsp:rsid wsp:val=&quot;00633C85&quot;/&gt;&lt;wsp:rsid wsp:val=&quot;00633C86&quot;/&gt;&lt;wsp:rsid wsp:val=&quot;00634398&quot;/&gt;&lt;wsp:rsid wsp:val=&quot;00634856&quot;/&gt;&lt;wsp:rsid wsp:val=&quot;006349DF&quot;/&gt;&lt;wsp:rsid wsp:val=&quot;00634AD1&quot;/&gt;&lt;wsp:rsid wsp:val=&quot;00634D31&quot;/&gt;&lt;wsp:rsid wsp:val=&quot;00634F8A&quot;/&gt;&lt;wsp:rsid wsp:val=&quot;00635441&quot;/&gt;&lt;wsp:rsid wsp:val=&quot;0063553C&quot;/&gt;&lt;wsp:rsid wsp:val=&quot;00635775&quot;/&gt;&lt;wsp:rsid wsp:val=&quot;00635783&quot;/&gt;&lt;wsp:rsid wsp:val=&quot;006358CE&quot;/&gt;&lt;wsp:rsid wsp:val=&quot;00635B5E&quot;/&gt;&lt;wsp:rsid wsp:val=&quot;00635B79&quot;/&gt;&lt;wsp:rsid wsp:val=&quot;00635FA6&quot;/&gt;&lt;wsp:rsid wsp:val=&quot;006362D0&quot;/&gt;&lt;wsp:rsid wsp:val=&quot;00636835&quot;/&gt;&lt;wsp:rsid wsp:val=&quot;006368A0&quot;/&gt;&lt;wsp:rsid wsp:val=&quot;00636A22&quot;/&gt;&lt;wsp:rsid wsp:val=&quot;00636B03&quot;/&gt;&lt;wsp:rsid wsp:val=&quot;00636D4A&quot;/&gt;&lt;wsp:rsid wsp:val=&quot;006372A0&quot;/&gt;&lt;wsp:rsid wsp:val=&quot;006372D2&quot;/&gt;&lt;wsp:rsid wsp:val=&quot;006373AA&quot;/&gt;&lt;wsp:rsid wsp:val=&quot;006374D8&quot;/&gt;&lt;wsp:rsid wsp:val=&quot;0063750B&quot;/&gt;&lt;wsp:rsid wsp:val=&quot;006375A7&quot;/&gt;&lt;wsp:rsid wsp:val=&quot;006376A6&quot;/&gt;&lt;wsp:rsid wsp:val=&quot;00637CE8&quot;/&gt;&lt;wsp:rsid wsp:val=&quot;00637D07&quot;/&gt;&lt;wsp:rsid wsp:val=&quot;00637E27&quot;/&gt;&lt;wsp:rsid wsp:val=&quot;00637F58&quot;/&gt;&lt;wsp:rsid wsp:val=&quot;0064008D&quot;/&gt;&lt;wsp:rsid wsp:val=&quot;00640391&quot;/&gt;&lt;wsp:rsid wsp:val=&quot;006405F9&quot;/&gt;&lt;wsp:rsid wsp:val=&quot;00640652&quot;/&gt;&lt;wsp:rsid wsp:val=&quot;00640800&quot;/&gt;&lt;wsp:rsid wsp:val=&quot;00640B40&quot;/&gt;&lt;wsp:rsid wsp:val=&quot;00640BD5&quot;/&gt;&lt;wsp:rsid wsp:val=&quot;00640E69&quot;/&gt;&lt;wsp:rsid wsp:val=&quot;0064107B&quot;/&gt;&lt;wsp:rsid wsp:val=&quot;006411BD&quot;/&gt;&lt;wsp:rsid wsp:val=&quot;006411C9&quot;/&gt;&lt;wsp:rsid wsp:val=&quot;006413BB&quot;/&gt;&lt;wsp:rsid wsp:val=&quot;0064167F&quot;/&gt;&lt;wsp:rsid wsp:val=&quot;00641805&quot;/&gt;&lt;wsp:rsid wsp:val=&quot;00641B11&quot;/&gt;&lt;wsp:rsid wsp:val=&quot;00641C2B&quot;/&gt;&lt;wsp:rsid wsp:val=&quot;00641EB7&quot;/&gt;&lt;wsp:rsid wsp:val=&quot;006422A3&quot;/&gt;&lt;wsp:rsid wsp:val=&quot;00642490&quot;/&gt;&lt;wsp:rsid wsp:val=&quot;00642549&quot;/&gt;&lt;wsp:rsid wsp:val=&quot;0064276F&quot;/&gt;&lt;wsp:rsid wsp:val=&quot;00642831&quot;/&gt;&lt;wsp:rsid wsp:val=&quot;00642870&quot;/&gt;&lt;wsp:rsid wsp:val=&quot;006428F4&quot;/&gt;&lt;wsp:rsid wsp:val=&quot;00642A01&quot;/&gt;&lt;wsp:rsid wsp:val=&quot;00643066&quot;/&gt;&lt;wsp:rsid wsp:val=&quot;006431D8&quot;/&gt;&lt;wsp:rsid wsp:val=&quot;006433E2&quot;/&gt;&lt;wsp:rsid wsp:val=&quot;00643533&quot;/&gt;&lt;wsp:rsid wsp:val=&quot;00643624&quot;/&gt;&lt;wsp:rsid wsp:val=&quot;00643A49&quot;/&gt;&lt;wsp:rsid wsp:val=&quot;00643B40&quot;/&gt;&lt;wsp:rsid wsp:val=&quot;00643D16&quot;/&gt;&lt;wsp:rsid wsp:val=&quot;00643DE7&quot;/&gt;&lt;wsp:rsid wsp:val=&quot;00643F7A&quot;/&gt;&lt;wsp:rsid wsp:val=&quot;00644224&quot;/&gt;&lt;wsp:rsid wsp:val=&quot;0064431D&quot;/&gt;&lt;wsp:rsid wsp:val=&quot;0064455F&quot;/&gt;&lt;wsp:rsid wsp:val=&quot;0064489C&quot;/&gt;&lt;wsp:rsid wsp:val=&quot;00644FCB&quot;/&gt;&lt;wsp:rsid wsp:val=&quot;0064516B&quot;/&gt;&lt;wsp:rsid wsp:val=&quot;0064535B&quot;/&gt;&lt;wsp:rsid wsp:val=&quot;00645625&quot;/&gt;&lt;wsp:rsid wsp:val=&quot;0064576A&quot;/&gt;&lt;wsp:rsid wsp:val=&quot;00645859&quot;/&gt;&lt;wsp:rsid wsp:val=&quot;00645E1D&quot;/&gt;&lt;wsp:rsid wsp:val=&quot;00645F07&quot;/&gt;&lt;wsp:rsid wsp:val=&quot;00646011&quot;/&gt;&lt;wsp:rsid wsp:val=&quot;00646736&quot;/&gt;&lt;wsp:rsid wsp:val=&quot;00646852&quot;/&gt;&lt;wsp:rsid wsp:val=&quot;00646ACD&quot;/&gt;&lt;wsp:rsid wsp:val=&quot;00646D29&quot;/&gt;&lt;wsp:rsid wsp:val=&quot;006470AC&quot;/&gt;&lt;wsp:rsid wsp:val=&quot;0064729B&quot;/&gt;&lt;wsp:rsid wsp:val=&quot;0064750B&quot;/&gt;&lt;wsp:rsid wsp:val=&quot;0064759D&quot;/&gt;&lt;wsp:rsid wsp:val=&quot;006479AF&quot;/&gt;&lt;wsp:rsid wsp:val=&quot;00647E82&quot;/&gt;&lt;wsp:rsid wsp:val=&quot;006500AF&quot;/&gt;&lt;wsp:rsid wsp:val=&quot;00650332&quot;/&gt;&lt;wsp:rsid wsp:val=&quot;00650AAB&quot;/&gt;&lt;wsp:rsid wsp:val=&quot;00650E0F&quot;/&gt;&lt;wsp:rsid wsp:val=&quot;0065188D&quot;/&gt;&lt;wsp:rsid wsp:val=&quot;00651A8A&quot;/&gt;&lt;wsp:rsid wsp:val=&quot;00651BE5&quot;/&gt;&lt;wsp:rsid wsp:val=&quot;0065224B&quot;/&gt;&lt;wsp:rsid wsp:val=&quot;006523E5&quot;/&gt;&lt;wsp:rsid wsp:val=&quot;00652459&quot;/&gt;&lt;wsp:rsid wsp:val=&quot;006526EE&quot;/&gt;&lt;wsp:rsid wsp:val=&quot;006527B1&quot;/&gt;&lt;wsp:rsid wsp:val=&quot;00652CAB&quot;/&gt;&lt;wsp:rsid wsp:val=&quot;00652FCE&quot;/&gt;&lt;wsp:rsid wsp:val=&quot;00653863&quot;/&gt;&lt;wsp:rsid wsp:val=&quot;00653937&quot;/&gt;&lt;wsp:rsid wsp:val=&quot;00653B38&quot;/&gt;&lt;wsp:rsid wsp:val=&quot;00653B6C&quot;/&gt;&lt;wsp:rsid wsp:val=&quot;00653C27&quot;/&gt;&lt;wsp:rsid wsp:val=&quot;006541B1&quot;/&gt;&lt;wsp:rsid wsp:val=&quot;006546D9&quot;/&gt;&lt;wsp:rsid wsp:val=&quot;00654899&quot;/&gt;&lt;wsp:rsid wsp:val=&quot;006548DB&quot;/&gt;&lt;wsp:rsid wsp:val=&quot;006549DA&quot;/&gt;&lt;wsp:rsid wsp:val=&quot;00654AF7&quot;/&gt;&lt;wsp:rsid wsp:val=&quot;006550E7&quot;/&gt;&lt;wsp:rsid wsp:val=&quot;00655218&quot;/&gt;&lt;wsp:rsid wsp:val=&quot;00655CCA&quot;/&gt;&lt;wsp:rsid wsp:val=&quot;00656113&quot;/&gt;&lt;wsp:rsid wsp:val=&quot;0065611A&quot;/&gt;&lt;wsp:rsid wsp:val=&quot;006563AE&quot;/&gt;&lt;wsp:rsid wsp:val=&quot;0065646D&quot;/&gt;&lt;wsp:rsid wsp:val=&quot;006564EE&quot;/&gt;&lt;wsp:rsid wsp:val=&quot;00656864&quot;/&gt;&lt;wsp:rsid wsp:val=&quot;00656990&quot;/&gt;&lt;wsp:rsid wsp:val=&quot;006569F5&quot;/&gt;&lt;wsp:rsid wsp:val=&quot;00656A1F&quot;/&gt;&lt;wsp:rsid wsp:val=&quot;00656B2A&quot;/&gt;&lt;wsp:rsid wsp:val=&quot;00656B5D&quot;/&gt;&lt;wsp:rsid wsp:val=&quot;00656BFA&quot;/&gt;&lt;wsp:rsid wsp:val=&quot;00656F64&quot;/&gt;&lt;wsp:rsid wsp:val=&quot;00657206&quot;/&gt;&lt;wsp:rsid wsp:val=&quot;006572B2&quot;/&gt;&lt;wsp:rsid wsp:val=&quot;00657466&quot;/&gt;&lt;wsp:rsid wsp:val=&quot;00657564&quot;/&gt;&lt;wsp:rsid wsp:val=&quot;0065796E&quot;/&gt;&lt;wsp:rsid wsp:val=&quot;006579F1&quot;/&gt;&lt;wsp:rsid wsp:val=&quot;00657C81&quot;/&gt;&lt;wsp:rsid wsp:val=&quot;00657D9D&quot;/&gt;&lt;wsp:rsid wsp:val=&quot;00657E0A&quot;/&gt;&lt;wsp:rsid wsp:val=&quot;006604A8&quot;/&gt;&lt;wsp:rsid wsp:val=&quot;006604B5&quot;/&gt;&lt;wsp:rsid wsp:val=&quot;00660530&quot;/&gt;&lt;wsp:rsid wsp:val=&quot;006606AA&quot;/&gt;&lt;wsp:rsid wsp:val=&quot;0066074A&quot;/&gt;&lt;wsp:rsid wsp:val=&quot;006609E3&quot;/&gt;&lt;wsp:rsid wsp:val=&quot;00660A4E&quot;/&gt;&lt;wsp:rsid wsp:val=&quot;00660B72&quot;/&gt;&lt;wsp:rsid wsp:val=&quot;00660C3E&quot;/&gt;&lt;wsp:rsid wsp:val=&quot;00660E83&quot;/&gt;&lt;wsp:rsid wsp:val=&quot;006610FF&quot;/&gt;&lt;wsp:rsid wsp:val=&quot;0066128B&quot;/&gt;&lt;wsp:rsid wsp:val=&quot;0066174F&quot;/&gt;&lt;wsp:rsid wsp:val=&quot;00661D26&quot;/&gt;&lt;wsp:rsid wsp:val=&quot;00661F03&quot;/&gt;&lt;wsp:rsid wsp:val=&quot;006622BD&quot;/&gt;&lt;wsp:rsid wsp:val=&quot;0066248F&quot;/&gt;&lt;wsp:rsid wsp:val=&quot;00662851&quot;/&gt;&lt;wsp:rsid wsp:val=&quot;00662FEB&quot;/&gt;&lt;wsp:rsid wsp:val=&quot;0066352A&quot;/&gt;&lt;wsp:rsid wsp:val=&quot;006635BD&quot;/&gt;&lt;wsp:rsid wsp:val=&quot;006635ED&quot;/&gt;&lt;wsp:rsid wsp:val=&quot;0066388D&quot;/&gt;&lt;wsp:rsid wsp:val=&quot;00663AEF&quot;/&gt;&lt;wsp:rsid wsp:val=&quot;00663BFA&quot;/&gt;&lt;wsp:rsid wsp:val=&quot;00663E7D&quot;/&gt;&lt;wsp:rsid wsp:val=&quot;00663F03&quot;/&gt;&lt;wsp:rsid wsp:val=&quot;00663FB7&quot;/&gt;&lt;wsp:rsid wsp:val=&quot;0066406B&quot;/&gt;&lt;wsp:rsid wsp:val=&quot;006644E5&quot;/&gt;&lt;wsp:rsid wsp:val=&quot;0066498D&quot;/&gt;&lt;wsp:rsid wsp:val=&quot;00664C28&quot;/&gt;&lt;wsp:rsid wsp:val=&quot;00664E3E&quot;/&gt;&lt;wsp:rsid wsp:val=&quot;006650E9&quot;/&gt;&lt;wsp:rsid wsp:val=&quot;0066510D&quot;/&gt;&lt;wsp:rsid wsp:val=&quot;006655DB&quot;/&gt;&lt;wsp:rsid wsp:val=&quot;006657E5&quot;/&gt;&lt;wsp:rsid wsp:val=&quot;00665A1C&quot;/&gt;&lt;wsp:rsid wsp:val=&quot;00666257&quot;/&gt;&lt;wsp:rsid wsp:val=&quot;0066630E&quot;/&gt;&lt;wsp:rsid wsp:val=&quot;00666625&quot;/&gt;&lt;wsp:rsid wsp:val=&quot;00666664&quot;/&gt;&lt;wsp:rsid wsp:val=&quot;006666F8&quot;/&gt;&lt;wsp:rsid wsp:val=&quot;006667C7&quot;/&gt;&lt;wsp:rsid wsp:val=&quot;0066687A&quot;/&gt;&lt;wsp:rsid wsp:val=&quot;006668DD&quot;/&gt;&lt;wsp:rsid wsp:val=&quot;00666AE2&quot;/&gt;&lt;wsp:rsid wsp:val=&quot;00666BCD&quot;/&gt;&lt;wsp:rsid wsp:val=&quot;00667380&quot;/&gt;&lt;wsp:rsid wsp:val=&quot;00667B34&quot;/&gt;&lt;wsp:rsid wsp:val=&quot;00667BC9&quot;/&gt;&lt;wsp:rsid wsp:val=&quot;00667E11&quot;/&gt;&lt;wsp:rsid wsp:val=&quot;00667FFE&quot;/&gt;&lt;wsp:rsid wsp:val=&quot;0067016E&quot;/&gt;&lt;wsp:rsid wsp:val=&quot;00670345&quot;/&gt;&lt;wsp:rsid wsp:val=&quot;006704F1&quot;/&gt;&lt;wsp:rsid wsp:val=&quot;006706D9&quot;/&gt;&lt;wsp:rsid wsp:val=&quot;0067071E&quot;/&gt;&lt;wsp:rsid wsp:val=&quot;00670731&quot;/&gt;&lt;wsp:rsid wsp:val=&quot;006709BF&quot;/&gt;&lt;wsp:rsid wsp:val=&quot;00670B26&quot;/&gt;&lt;wsp:rsid wsp:val=&quot;006710E5&quot;/&gt;&lt;wsp:rsid wsp:val=&quot;00671181&quot;/&gt;&lt;wsp:rsid wsp:val=&quot;006713EC&quot;/&gt;&lt;wsp:rsid wsp:val=&quot;00671450&quot;/&gt;&lt;wsp:rsid wsp:val=&quot;0067161F&quot;/&gt;&lt;wsp:rsid wsp:val=&quot;006719F2&quot;/&gt;&lt;wsp:rsid wsp:val=&quot;00671ABB&quot;/&gt;&lt;wsp:rsid wsp:val=&quot;00671ACD&quot;/&gt;&lt;wsp:rsid wsp:val=&quot;00671CC8&quot;/&gt;&lt;wsp:rsid wsp:val=&quot;00671D3B&quot;/&gt;&lt;wsp:rsid wsp:val=&quot;00671E96&quot;/&gt;&lt;wsp:rsid wsp:val=&quot;00671EFC&quot;/&gt;&lt;wsp:rsid wsp:val=&quot;00671FA4&quot;/&gt;&lt;wsp:rsid wsp:val=&quot;00671FDE&quot;/&gt;&lt;wsp:rsid wsp:val=&quot;00672084&quot;/&gt;&lt;wsp:rsid wsp:val=&quot;00672524&quot;/&gt;&lt;wsp:rsid wsp:val=&quot;0067263C&quot;/&gt;&lt;wsp:rsid wsp:val=&quot;00672A74&quot;/&gt;&lt;wsp:rsid wsp:val=&quot;00672C00&quot;/&gt;&lt;wsp:rsid wsp:val=&quot;00672C28&quot;/&gt;&lt;wsp:rsid wsp:val=&quot;00672DF9&quot;/&gt;&lt;wsp:rsid wsp:val=&quot;00673046&quot;/&gt;&lt;wsp:rsid wsp:val=&quot;00673107&quot;/&gt;&lt;wsp:rsid wsp:val=&quot;0067339D&quot;/&gt;&lt;wsp:rsid wsp:val=&quot;006733ED&quot;/&gt;&lt;wsp:rsid wsp:val=&quot;00673458&quot;/&gt;&lt;wsp:rsid wsp:val=&quot;00673FF4&quot;/&gt;&lt;wsp:rsid wsp:val=&quot;006740FC&quot;/&gt;&lt;wsp:rsid wsp:val=&quot;006741AF&quot;/&gt;&lt;wsp:rsid wsp:val=&quot;0067423E&quot;/&gt;&lt;wsp:rsid wsp:val=&quot;0067434D&quot;/&gt;&lt;wsp:rsid wsp:val=&quot;0067465F&quot;/&gt;&lt;wsp:rsid wsp:val=&quot;00674850&quot;/&gt;&lt;wsp:rsid wsp:val=&quot;00674BA6&quot;/&gt;&lt;wsp:rsid wsp:val=&quot;00674C60&quot;/&gt;&lt;wsp:rsid wsp:val=&quot;00674D18&quot;/&gt;&lt;wsp:rsid wsp:val=&quot;00674F0E&quot;/&gt;&lt;wsp:rsid wsp:val=&quot;00674F65&quot;/&gt;&lt;wsp:rsid wsp:val=&quot;00675049&quot;/&gt;&lt;wsp:rsid wsp:val=&quot;00675423&quot;/&gt;&lt;wsp:rsid wsp:val=&quot;006754B4&quot;/&gt;&lt;wsp:rsid wsp:val=&quot;006755EE&quot;/&gt;&lt;wsp:rsid wsp:val=&quot;006756D0&quot;/&gt;&lt;wsp:rsid wsp:val=&quot;006759C2&quot;/&gt;&lt;wsp:rsid wsp:val=&quot;006759D2&quot;/&gt;&lt;wsp:rsid wsp:val=&quot;00675EA7&quot;/&gt;&lt;wsp:rsid wsp:val=&quot;006763A8&quot;/&gt;&lt;wsp:rsid wsp:val=&quot;00676414&quot;/&gt;&lt;wsp:rsid wsp:val=&quot;00676453&quot;/&gt;&lt;wsp:rsid wsp:val=&quot;006765B2&quot;/&gt;&lt;wsp:rsid wsp:val=&quot;006769B6&quot;/&gt;&lt;wsp:rsid wsp:val=&quot;00676A9F&quot;/&gt;&lt;wsp:rsid wsp:val=&quot;00676B5C&quot;/&gt;&lt;wsp:rsid wsp:val=&quot;00676C25&quot;/&gt;&lt;wsp:rsid wsp:val=&quot;00676CEA&quot;/&gt;&lt;wsp:rsid wsp:val=&quot;00677159&quot;/&gt;&lt;wsp:rsid wsp:val=&quot;00677553&quot;/&gt;&lt;wsp:rsid wsp:val=&quot;00677570&quot;/&gt;&lt;wsp:rsid wsp:val=&quot;00677605&quot;/&gt;&lt;wsp:rsid wsp:val=&quot;006778CE&quot;/&gt;&lt;wsp:rsid wsp:val=&quot;00677AA0&quot;/&gt;&lt;wsp:rsid wsp:val=&quot;00677ED0&quot;/&gt;&lt;wsp:rsid wsp:val=&quot;00677F40&quot;/&gt;&lt;wsp:rsid wsp:val=&quot;006800DF&quot;/&gt;&lt;wsp:rsid wsp:val=&quot;006801F9&quot;/&gt;&lt;wsp:rsid wsp:val=&quot;00680208&quot;/&gt;&lt;wsp:rsid wsp:val=&quot;006807CD&quot;/&gt;&lt;wsp:rsid wsp:val=&quot;0068092D&quot;/&gt;&lt;wsp:rsid wsp:val=&quot;00680A06&quot;/&gt;&lt;wsp:rsid wsp:val=&quot;00680A5F&quot;/&gt;&lt;wsp:rsid wsp:val=&quot;00680A62&quot;/&gt;&lt;wsp:rsid wsp:val=&quot;00681587&quot;/&gt;&lt;wsp:rsid wsp:val=&quot;00681811&quot;/&gt;&lt;wsp:rsid wsp:val=&quot;00681B76&quot;/&gt;&lt;wsp:rsid wsp:val=&quot;00681B93&quot;/&gt;&lt;wsp:rsid wsp:val=&quot;00681C98&quot;/&gt;&lt;wsp:rsid wsp:val=&quot;00681E4C&quot;/&gt;&lt;wsp:rsid wsp:val=&quot;00682494&quot;/&gt;&lt;wsp:rsid wsp:val=&quot;00682670&quot;/&gt;&lt;wsp:rsid wsp:val=&quot;00682798&quot;/&gt;&lt;wsp:rsid wsp:val=&quot;00682995&quot;/&gt;&lt;wsp:rsid wsp:val=&quot;00682B87&quot;/&gt;&lt;wsp:rsid wsp:val=&quot;00682C34&quot;/&gt;&lt;wsp:rsid wsp:val=&quot;00682F6D&quot;/&gt;&lt;wsp:rsid wsp:val=&quot;00682F70&quot;/&gt;&lt;wsp:rsid wsp:val=&quot;00683501&quot;/&gt;&lt;wsp:rsid wsp:val=&quot;00683A70&quot;/&gt;&lt;wsp:rsid wsp:val=&quot;00683BA3&quot;/&gt;&lt;wsp:rsid wsp:val=&quot;00683CD5&quot;/&gt;&lt;wsp:rsid wsp:val=&quot;00683EB9&quot;/&gt;&lt;wsp:rsid wsp:val=&quot;006842B2&quot;/&gt;&lt;wsp:rsid wsp:val=&quot;006843DC&quot;/&gt;&lt;wsp:rsid wsp:val=&quot;00684564&quot;/&gt;&lt;wsp:rsid wsp:val=&quot;0068458D&quot;/&gt;&lt;wsp:rsid wsp:val=&quot;00684B5E&quot;/&gt;&lt;wsp:rsid wsp:val=&quot;00684B91&quot;/&gt;&lt;wsp:rsid wsp:val=&quot;00684D4F&quot;/&gt;&lt;wsp:rsid wsp:val=&quot;00684FC6&quot;/&gt;&lt;wsp:rsid wsp:val=&quot;00685536&quot;/&gt;&lt;wsp:rsid wsp:val=&quot;006859C5&quot;/&gt;&lt;wsp:rsid wsp:val=&quot;00685A30&quot;/&gt;&lt;wsp:rsid wsp:val=&quot;00685AC7&quot;/&gt;&lt;wsp:rsid wsp:val=&quot;00685CE2&quot;/&gt;&lt;wsp:rsid wsp:val=&quot;00685D5C&quot;/&gt;&lt;wsp:rsid wsp:val=&quot;006864E9&quot;/&gt;&lt;wsp:rsid wsp:val=&quot;006866AC&quot;/&gt;&lt;wsp:rsid wsp:val=&quot;006868A5&quot;/&gt;&lt;wsp:rsid wsp:val=&quot;00686A7A&quot;/&gt;&lt;wsp:rsid wsp:val=&quot;00686FDA&quot;/&gt;&lt;wsp:rsid wsp:val=&quot;00686FE1&quot;/&gt;&lt;wsp:rsid wsp:val=&quot;0068726F&quot;/&gt;&lt;wsp:rsid wsp:val=&quot;00687A86&quot;/&gt;&lt;wsp:rsid wsp:val=&quot;00687C55&quot;/&gt;&lt;wsp:rsid wsp:val=&quot;00687F48&quot;/&gt;&lt;wsp:rsid wsp:val=&quot;006900B1&quot;/&gt;&lt;wsp:rsid wsp:val=&quot;00690187&quot;/&gt;&lt;wsp:rsid wsp:val=&quot;00690FF4&quot;/&gt;&lt;wsp:rsid wsp:val=&quot;00691003&quot;/&gt;&lt;wsp:rsid wsp:val=&quot;00691235&quot;/&gt;&lt;wsp:rsid wsp:val=&quot;00691255&quot;/&gt;&lt;wsp:rsid wsp:val=&quot;00691433&quot;/&gt;&lt;wsp:rsid wsp:val=&quot;00691457&quot;/&gt;&lt;wsp:rsid wsp:val=&quot;006917BE&quot;/&gt;&lt;wsp:rsid wsp:val=&quot;006917D2&quot;/&gt;&lt;wsp:rsid wsp:val=&quot;006917F9&quot;/&gt;&lt;wsp:rsid wsp:val=&quot;00691BAC&quot;/&gt;&lt;wsp:rsid wsp:val=&quot;00691BBA&quot;/&gt;&lt;wsp:rsid wsp:val=&quot;006923FB&quot;/&gt;&lt;wsp:rsid wsp:val=&quot;00692586&quot;/&gt;&lt;wsp:rsid wsp:val=&quot;006927D5&quot;/&gt;&lt;wsp:rsid wsp:val=&quot;00692911&quot;/&gt;&lt;wsp:rsid wsp:val=&quot;00692980&quot;/&gt;&lt;wsp:rsid wsp:val=&quot;00692A26&quot;/&gt;&lt;wsp:rsid wsp:val=&quot;00692B07&quot;/&gt;&lt;wsp:rsid wsp:val=&quot;00692D1B&quot;/&gt;&lt;wsp:rsid wsp:val=&quot;00692D4E&quot;/&gt;&lt;wsp:rsid wsp:val=&quot;00692DA5&quot;/&gt;&lt;wsp:rsid wsp:val=&quot;00692F1E&quot;/&gt;&lt;wsp:rsid wsp:val=&quot;006930E2&quot;/&gt;&lt;wsp:rsid wsp:val=&quot;0069319A&quot;/&gt;&lt;wsp:rsid wsp:val=&quot;006934DD&quot;/&gt;&lt;wsp:rsid wsp:val=&quot;00693655&quot;/&gt;&lt;wsp:rsid wsp:val=&quot;006938FA&quot;/&gt;&lt;wsp:rsid wsp:val=&quot;006939BE&quot;/&gt;&lt;wsp:rsid wsp:val=&quot;00693C0C&quot;/&gt;&lt;wsp:rsid wsp:val=&quot;00693E7E&quot;/&gt;&lt;wsp:rsid wsp:val=&quot;00693F2D&quot;/&gt;&lt;wsp:rsid wsp:val=&quot;006941AE&quot;/&gt;&lt;wsp:rsid wsp:val=&quot;006948D9&quot;/&gt;&lt;wsp:rsid wsp:val=&quot;00694B4A&quot;/&gt;&lt;wsp:rsid wsp:val=&quot;0069501F&quot;/&gt;&lt;wsp:rsid wsp:val=&quot;00695194&quot;/&gt;&lt;wsp:rsid wsp:val=&quot;00695276&quot;/&gt;&lt;wsp:rsid wsp:val=&quot;00695339&quot;/&gt;&lt;wsp:rsid wsp:val=&quot;00695402&quot;/&gt;&lt;wsp:rsid wsp:val=&quot;006957D8&quot;/&gt;&lt;wsp:rsid wsp:val=&quot;0069597E&quot;/&gt;&lt;wsp:rsid wsp:val=&quot;006959CD&quot;/&gt;&lt;wsp:rsid wsp:val=&quot;00695FD0&quot;/&gt;&lt;wsp:rsid wsp:val=&quot;006963E3&quot;/&gt;&lt;wsp:rsid wsp:val=&quot;00696508&quot;/&gt;&lt;wsp:rsid wsp:val=&quot;00696EC1&quot;/&gt;&lt;wsp:rsid wsp:val=&quot;00697143&quot;/&gt;&lt;wsp:rsid wsp:val=&quot;0069718F&quot;/&gt;&lt;wsp:rsid wsp:val=&quot;00697671&quot;/&gt;&lt;wsp:rsid wsp:val=&quot;006979EE&quot;/&gt;&lt;wsp:rsid wsp:val=&quot;00697ACD&quot;/&gt;&lt;wsp:rsid wsp:val=&quot;00697E20&quot;/&gt;&lt;wsp:rsid wsp:val=&quot;00697F12&quot;/&gt;&lt;wsp:rsid wsp:val=&quot;006A0043&quot;/&gt;&lt;wsp:rsid wsp:val=&quot;006A01E2&quot;/&gt;&lt;wsp:rsid wsp:val=&quot;006A01F0&quot;/&gt;&lt;wsp:rsid wsp:val=&quot;006A0347&quot;/&gt;&lt;wsp:rsid wsp:val=&quot;006A03CD&quot;/&gt;&lt;wsp:rsid wsp:val=&quot;006A0DA0&quot;/&gt;&lt;wsp:rsid wsp:val=&quot;006A0E16&quot;/&gt;&lt;wsp:rsid wsp:val=&quot;006A100A&quot;/&gt;&lt;wsp:rsid wsp:val=&quot;006A12D3&quot;/&gt;&lt;wsp:rsid wsp:val=&quot;006A14EF&quot;/&gt;&lt;wsp:rsid wsp:val=&quot;006A1592&quot;/&gt;&lt;wsp:rsid wsp:val=&quot;006A189F&quot;/&gt;&lt;wsp:rsid wsp:val=&quot;006A1BEB&quot;/&gt;&lt;wsp:rsid wsp:val=&quot;006A1EF3&quot;/&gt;&lt;wsp:rsid wsp:val=&quot;006A29DE&quot;/&gt;&lt;wsp:rsid wsp:val=&quot;006A2E7F&quot;/&gt;&lt;wsp:rsid wsp:val=&quot;006A3145&quot;/&gt;&lt;wsp:rsid wsp:val=&quot;006A3157&quot;/&gt;&lt;wsp:rsid wsp:val=&quot;006A3585&quot;/&gt;&lt;wsp:rsid wsp:val=&quot;006A3655&quot;/&gt;&lt;wsp:rsid wsp:val=&quot;006A37AB&quot;/&gt;&lt;wsp:rsid wsp:val=&quot;006A37B4&quot;/&gt;&lt;wsp:rsid wsp:val=&quot;006A38AF&quot;/&gt;&lt;wsp:rsid wsp:val=&quot;006A424F&quot;/&gt;&lt;wsp:rsid wsp:val=&quot;006A45F2&quot;/&gt;&lt;wsp:rsid wsp:val=&quot;006A4718&quot;/&gt;&lt;wsp:rsid wsp:val=&quot;006A4B59&quot;/&gt;&lt;wsp:rsid wsp:val=&quot;006A4C5F&quot;/&gt;&lt;wsp:rsid wsp:val=&quot;006A4C7D&quot;/&gt;&lt;wsp:rsid wsp:val=&quot;006A4E8F&quot;/&gt;&lt;wsp:rsid wsp:val=&quot;006A4F71&quot;/&gt;&lt;wsp:rsid wsp:val=&quot;006A53E5&quot;/&gt;&lt;wsp:rsid wsp:val=&quot;006A577A&quot;/&gt;&lt;wsp:rsid wsp:val=&quot;006A59ED&quot;/&gt;&lt;wsp:rsid wsp:val=&quot;006A5CF5&quot;/&gt;&lt;wsp:rsid wsp:val=&quot;006A5D0C&quot;/&gt;&lt;wsp:rsid wsp:val=&quot;006A5F0B&quot;/&gt;&lt;wsp:rsid wsp:val=&quot;006A5F32&quot;/&gt;&lt;wsp:rsid wsp:val=&quot;006A5FE9&quot;/&gt;&lt;wsp:rsid wsp:val=&quot;006A6043&quot;/&gt;&lt;wsp:rsid wsp:val=&quot;006A6460&quot;/&gt;&lt;wsp:rsid wsp:val=&quot;006A6714&quot;/&gt;&lt;wsp:rsid wsp:val=&quot;006A6BCC&quot;/&gt;&lt;wsp:rsid wsp:val=&quot;006A6F1A&quot;/&gt;&lt;wsp:rsid wsp:val=&quot;006A71EB&quot;/&gt;&lt;wsp:rsid wsp:val=&quot;006A7265&quot;/&gt;&lt;wsp:rsid wsp:val=&quot;006A7519&quot;/&gt;&lt;wsp:rsid wsp:val=&quot;006A7568&quot;/&gt;&lt;wsp:rsid wsp:val=&quot;006A7577&quot;/&gt;&lt;wsp:rsid wsp:val=&quot;006A759A&quot;/&gt;&lt;wsp:rsid wsp:val=&quot;006A75BF&quot;/&gt;&lt;wsp:rsid wsp:val=&quot;006A765C&quot;/&gt;&lt;wsp:rsid wsp:val=&quot;006A7773&quot;/&gt;&lt;wsp:rsid wsp:val=&quot;006A7819&quot;/&gt;&lt;wsp:rsid wsp:val=&quot;006A7BD6&quot;/&gt;&lt;wsp:rsid wsp:val=&quot;006A7C41&quot;/&gt;&lt;wsp:rsid wsp:val=&quot;006A7D54&quot;/&gt;&lt;wsp:rsid wsp:val=&quot;006A7F63&quot;/&gt;&lt;wsp:rsid wsp:val=&quot;006B011E&quot;/&gt;&lt;wsp:rsid wsp:val=&quot;006B0366&quot;/&gt;&lt;wsp:rsid wsp:val=&quot;006B0387&quot;/&gt;&lt;wsp:rsid wsp:val=&quot;006B04FC&quot;/&gt;&lt;wsp:rsid wsp:val=&quot;006B0757&quot;/&gt;&lt;wsp:rsid wsp:val=&quot;006B0C52&quot;/&gt;&lt;wsp:rsid wsp:val=&quot;006B1237&quot;/&gt;&lt;wsp:rsid wsp:val=&quot;006B130C&quot;/&gt;&lt;wsp:rsid wsp:val=&quot;006B14CA&quot;/&gt;&lt;wsp:rsid wsp:val=&quot;006B1508&quot;/&gt;&lt;wsp:rsid wsp:val=&quot;006B18D2&quot;/&gt;&lt;wsp:rsid wsp:val=&quot;006B1D9E&quot;/&gt;&lt;wsp:rsid wsp:val=&quot;006B1E3C&quot;/&gt;&lt;wsp:rsid wsp:val=&quot;006B1FA4&quot;/&gt;&lt;wsp:rsid wsp:val=&quot;006B2213&quot;/&gt;&lt;wsp:rsid wsp:val=&quot;006B2266&quot;/&gt;&lt;wsp:rsid wsp:val=&quot;006B234C&quot;/&gt;&lt;wsp:rsid wsp:val=&quot;006B2ACA&quot;/&gt;&lt;wsp:rsid wsp:val=&quot;006B2B1F&quot;/&gt;&lt;wsp:rsid wsp:val=&quot;006B2E13&quot;/&gt;&lt;wsp:rsid wsp:val=&quot;006B2E35&quot;/&gt;&lt;wsp:rsid wsp:val=&quot;006B306B&quot;/&gt;&lt;wsp:rsid wsp:val=&quot;006B308A&quot;/&gt;&lt;wsp:rsid wsp:val=&quot;006B337A&quot;/&gt;&lt;wsp:rsid wsp:val=&quot;006B33DC&quot;/&gt;&lt;wsp:rsid wsp:val=&quot;006B3584&quot;/&gt;&lt;wsp:rsid wsp:val=&quot;006B376C&quot;/&gt;&lt;wsp:rsid wsp:val=&quot;006B37DD&quot;/&gt;&lt;wsp:rsid wsp:val=&quot;006B3981&quot;/&gt;&lt;wsp:rsid wsp:val=&quot;006B39F8&quot;/&gt;&lt;wsp:rsid wsp:val=&quot;006B3AA8&quot;/&gt;&lt;wsp:rsid wsp:val=&quot;006B3BC7&quot;/&gt;&lt;wsp:rsid wsp:val=&quot;006B3C8C&quot;/&gt;&lt;wsp:rsid wsp:val=&quot;006B3E24&quot;/&gt;&lt;wsp:rsid wsp:val=&quot;006B3FB1&quot;/&gt;&lt;wsp:rsid wsp:val=&quot;006B421D&quot;/&gt;&lt;wsp:rsid wsp:val=&quot;006B4833&quot;/&gt;&lt;wsp:rsid wsp:val=&quot;006B48B1&quot;/&gt;&lt;wsp:rsid wsp:val=&quot;006B49F0&quot;/&gt;&lt;wsp:rsid wsp:val=&quot;006B4A42&quot;/&gt;&lt;wsp:rsid wsp:val=&quot;006B4B13&quot;/&gt;&lt;wsp:rsid wsp:val=&quot;006B4C6A&quot;/&gt;&lt;wsp:rsid wsp:val=&quot;006B4C96&quot;/&gt;&lt;wsp:rsid wsp:val=&quot;006B4FC1&quot;/&gt;&lt;wsp:rsid wsp:val=&quot;006B54C2&quot;/&gt;&lt;wsp:rsid wsp:val=&quot;006B57AD&quot;/&gt;&lt;wsp:rsid wsp:val=&quot;006B5A69&quot;/&gt;&lt;wsp:rsid wsp:val=&quot;006B5BD9&quot;/&gt;&lt;wsp:rsid wsp:val=&quot;006B5DCF&quot;/&gt;&lt;wsp:rsid wsp:val=&quot;006B5FBE&quot;/&gt;&lt;wsp:rsid wsp:val=&quot;006B605B&quot;/&gt;&lt;wsp:rsid wsp:val=&quot;006B60A2&quot;/&gt;&lt;wsp:rsid wsp:val=&quot;006B60A8&quot;/&gt;&lt;wsp:rsid wsp:val=&quot;006B6329&quot;/&gt;&lt;wsp:rsid wsp:val=&quot;006B6476&quot;/&gt;&lt;wsp:rsid wsp:val=&quot;006B664F&quot;/&gt;&lt;wsp:rsid wsp:val=&quot;006B6B0E&quot;/&gt;&lt;wsp:rsid wsp:val=&quot;006B7474&quot;/&gt;&lt;wsp:rsid wsp:val=&quot;006B78FE&quot;/&gt;&lt;wsp:rsid wsp:val=&quot;006B7A37&quot;/&gt;&lt;wsp:rsid wsp:val=&quot;006B7A39&quot;/&gt;&lt;wsp:rsid wsp:val=&quot;006B7DFE&quot;/&gt;&lt;wsp:rsid wsp:val=&quot;006B7F5A&quot;/&gt;&lt;wsp:rsid wsp:val=&quot;006C0121&quot;/&gt;&lt;wsp:rsid wsp:val=&quot;006C043C&quot;/&gt;&lt;wsp:rsid wsp:val=&quot;006C04DF&quot;/&gt;&lt;wsp:rsid wsp:val=&quot;006C0E6E&quot;/&gt;&lt;wsp:rsid wsp:val=&quot;006C154A&quot;/&gt;&lt;wsp:rsid wsp:val=&quot;006C16D2&quot;/&gt;&lt;wsp:rsid wsp:val=&quot;006C1845&quot;/&gt;&lt;wsp:rsid wsp:val=&quot;006C1984&quot;/&gt;&lt;wsp:rsid wsp:val=&quot;006C1B1F&quot;/&gt;&lt;wsp:rsid wsp:val=&quot;006C2291&quot;/&gt;&lt;wsp:rsid wsp:val=&quot;006C22B7&quot;/&gt;&lt;wsp:rsid wsp:val=&quot;006C2395&quot;/&gt;&lt;wsp:rsid wsp:val=&quot;006C25FE&quot;/&gt;&lt;wsp:rsid wsp:val=&quot;006C2761&quot;/&gt;&lt;wsp:rsid wsp:val=&quot;006C2A69&quot;/&gt;&lt;wsp:rsid wsp:val=&quot;006C2B09&quot;/&gt;&lt;wsp:rsid wsp:val=&quot;006C2F13&quot;/&gt;&lt;wsp:rsid wsp:val=&quot;006C2F38&quot;/&gt;&lt;wsp:rsid wsp:val=&quot;006C3026&quot;/&gt;&lt;wsp:rsid wsp:val=&quot;006C32C8&quot;/&gt;&lt;wsp:rsid wsp:val=&quot;006C346D&quot;/&gt;&lt;wsp:rsid wsp:val=&quot;006C34EA&quot;/&gt;&lt;wsp:rsid wsp:val=&quot;006C3961&quot;/&gt;&lt;wsp:rsid wsp:val=&quot;006C3A56&quot;/&gt;&lt;wsp:rsid wsp:val=&quot;006C3C6F&quot;/&gt;&lt;wsp:rsid wsp:val=&quot;006C3DBF&quot;/&gt;&lt;wsp:rsid wsp:val=&quot;006C403E&quot;/&gt;&lt;wsp:rsid wsp:val=&quot;006C40B2&quot;/&gt;&lt;wsp:rsid wsp:val=&quot;006C4A72&quot;/&gt;&lt;wsp:rsid wsp:val=&quot;006C4E44&quot;/&gt;&lt;wsp:rsid wsp:val=&quot;006C5052&quot;/&gt;&lt;wsp:rsid wsp:val=&quot;006C50C8&quot;/&gt;&lt;wsp:rsid wsp:val=&quot;006C5435&quot;/&gt;&lt;wsp:rsid wsp:val=&quot;006C5903&quot;/&gt;&lt;wsp:rsid wsp:val=&quot;006C5C7B&quot;/&gt;&lt;wsp:rsid wsp:val=&quot;006C5E93&quot;/&gt;&lt;wsp:rsid wsp:val=&quot;006C5EA0&quot;/&gt;&lt;wsp:rsid wsp:val=&quot;006C5EC2&quot;/&gt;&lt;wsp:rsid wsp:val=&quot;006C60A3&quot;/&gt;&lt;wsp:rsid wsp:val=&quot;006C63DB&quot;/&gt;&lt;wsp:rsid wsp:val=&quot;006C6AF0&quot;/&gt;&lt;wsp:rsid wsp:val=&quot;006C6E64&quot;/&gt;&lt;wsp:rsid wsp:val=&quot;006C6F0F&quot;/&gt;&lt;wsp:rsid wsp:val=&quot;006C6F73&quot;/&gt;&lt;wsp:rsid wsp:val=&quot;006C7BE4&quot;/&gt;&lt;wsp:rsid wsp:val=&quot;006C7F20&quot;/&gt;&lt;wsp:rsid wsp:val=&quot;006D02E2&quot;/&gt;&lt;wsp:rsid wsp:val=&quot;006D0711&quot;/&gt;&lt;wsp:rsid wsp:val=&quot;006D0A6B&quot;/&gt;&lt;wsp:rsid wsp:val=&quot;006D0B82&quot;/&gt;&lt;wsp:rsid wsp:val=&quot;006D0DFB&quot;/&gt;&lt;wsp:rsid wsp:val=&quot;006D11C3&quot;/&gt;&lt;wsp:rsid wsp:val=&quot;006D1547&quot;/&gt;&lt;wsp:rsid wsp:val=&quot;006D1700&quot;/&gt;&lt;wsp:rsid wsp:val=&quot;006D18C0&quot;/&gt;&lt;wsp:rsid wsp:val=&quot;006D1E22&quot;/&gt;&lt;wsp:rsid wsp:val=&quot;006D1E44&quot;/&gt;&lt;wsp:rsid wsp:val=&quot;006D22AF&quot;/&gt;&lt;wsp:rsid wsp:val=&quot;006D25E6&quot;/&gt;&lt;wsp:rsid wsp:val=&quot;006D272D&quot;/&gt;&lt;wsp:rsid wsp:val=&quot;006D2E75&quot;/&gt;&lt;wsp:rsid wsp:val=&quot;006D2EA7&quot;/&gt;&lt;wsp:rsid wsp:val=&quot;006D30DF&quot;/&gt;&lt;wsp:rsid wsp:val=&quot;006D362F&quot;/&gt;&lt;wsp:rsid wsp:val=&quot;006D36A7&quot;/&gt;&lt;wsp:rsid wsp:val=&quot;006D36D7&quot;/&gt;&lt;wsp:rsid wsp:val=&quot;006D3D3E&quot;/&gt;&lt;wsp:rsid wsp:val=&quot;006D3EEB&quot;/&gt;&lt;wsp:rsid wsp:val=&quot;006D486B&quot;/&gt;&lt;wsp:rsid wsp:val=&quot;006D4AE8&quot;/&gt;&lt;wsp:rsid wsp:val=&quot;006D4C39&quot;/&gt;&lt;wsp:rsid wsp:val=&quot;006D4DEC&quot;/&gt;&lt;wsp:rsid wsp:val=&quot;006D50E0&quot;/&gt;&lt;wsp:rsid wsp:val=&quot;006D5838&quot;/&gt;&lt;wsp:rsid wsp:val=&quot;006D5B06&quot;/&gt;&lt;wsp:rsid wsp:val=&quot;006D5F4B&quot;/&gt;&lt;wsp:rsid wsp:val=&quot;006D636C&quot;/&gt;&lt;wsp:rsid wsp:val=&quot;006D6536&quot;/&gt;&lt;wsp:rsid wsp:val=&quot;006D65A5&quot;/&gt;&lt;wsp:rsid wsp:val=&quot;006D699A&quot;/&gt;&lt;wsp:rsid wsp:val=&quot;006D69A5&quot;/&gt;&lt;wsp:rsid wsp:val=&quot;006D6B8B&quot;/&gt;&lt;wsp:rsid wsp:val=&quot;006D6BD2&quot;/&gt;&lt;wsp:rsid wsp:val=&quot;006D6E25&quot;/&gt;&lt;wsp:rsid wsp:val=&quot;006D7085&quot;/&gt;&lt;wsp:rsid wsp:val=&quot;006D75AD&quot;/&gt;&lt;wsp:rsid wsp:val=&quot;006D7798&quot;/&gt;&lt;wsp:rsid wsp:val=&quot;006D7A67&quot;/&gt;&lt;wsp:rsid wsp:val=&quot;006D7CD8&quot;/&gt;&lt;wsp:rsid wsp:val=&quot;006E02A8&quot;/&gt;&lt;wsp:rsid wsp:val=&quot;006E0435&quot;/&gt;&lt;wsp:rsid wsp:val=&quot;006E04D7&quot;/&gt;&lt;wsp:rsid wsp:val=&quot;006E0564&quot;/&gt;&lt;wsp:rsid wsp:val=&quot;006E09F4&quot;/&gt;&lt;wsp:rsid wsp:val=&quot;006E09FC&quot;/&gt;&lt;wsp:rsid wsp:val=&quot;006E0B00&quot;/&gt;&lt;wsp:rsid wsp:val=&quot;006E0B95&quot;/&gt;&lt;wsp:rsid wsp:val=&quot;006E0ED2&quot;/&gt;&lt;wsp:rsid wsp:val=&quot;006E0F8E&quot;/&gt;&lt;wsp:rsid wsp:val=&quot;006E0FEA&quot;/&gt;&lt;wsp:rsid wsp:val=&quot;006E136A&quot;/&gt;&lt;wsp:rsid wsp:val=&quot;006E1587&quot;/&gt;&lt;wsp:rsid wsp:val=&quot;006E1AB9&quot;/&gt;&lt;wsp:rsid wsp:val=&quot;006E1CAB&quot;/&gt;&lt;wsp:rsid wsp:val=&quot;006E2057&quot;/&gt;&lt;wsp:rsid wsp:val=&quot;006E226A&quot;/&gt;&lt;wsp:rsid wsp:val=&quot;006E2366&quot;/&gt;&lt;wsp:rsid wsp:val=&quot;006E23FE&quot;/&gt;&lt;wsp:rsid wsp:val=&quot;006E2807&quot;/&gt;&lt;wsp:rsid wsp:val=&quot;006E2855&quot;/&gt;&lt;wsp:rsid wsp:val=&quot;006E2C7E&quot;/&gt;&lt;wsp:rsid wsp:val=&quot;006E2D43&quot;/&gt;&lt;wsp:rsid wsp:val=&quot;006E2E84&quot;/&gt;&lt;wsp:rsid wsp:val=&quot;006E3068&quot;/&gt;&lt;wsp:rsid wsp:val=&quot;006E3497&quot;/&gt;&lt;wsp:rsid wsp:val=&quot;006E3644&quot;/&gt;&lt;wsp:rsid wsp:val=&quot;006E366F&quot;/&gt;&lt;wsp:rsid wsp:val=&quot;006E3C97&quot;/&gt;&lt;wsp:rsid wsp:val=&quot;006E41BD&quot;/&gt;&lt;wsp:rsid wsp:val=&quot;006E450A&quot;/&gt;&lt;wsp:rsid wsp:val=&quot;006E453E&quot;/&gt;&lt;wsp:rsid wsp:val=&quot;006E4665&quot;/&gt;&lt;wsp:rsid wsp:val=&quot;006E4854&quot;/&gt;&lt;wsp:rsid wsp:val=&quot;006E4CC5&quot;/&gt;&lt;wsp:rsid wsp:val=&quot;006E4F3B&quot;/&gt;&lt;wsp:rsid wsp:val=&quot;006E4FC4&quot;/&gt;&lt;wsp:rsid wsp:val=&quot;006E51F4&quot;/&gt;&lt;wsp:rsid wsp:val=&quot;006E58BD&quot;/&gt;&lt;wsp:rsid wsp:val=&quot;006E5BCB&quot;/&gt;&lt;wsp:rsid wsp:val=&quot;006E6054&quot;/&gt;&lt;wsp:rsid wsp:val=&quot;006E629A&quot;/&gt;&lt;wsp:rsid wsp:val=&quot;006E62DD&quot;/&gt;&lt;wsp:rsid wsp:val=&quot;006E67A7&quot;/&gt;&lt;wsp:rsid wsp:val=&quot;006E67D5&quot;/&gt;&lt;wsp:rsid wsp:val=&quot;006E687B&quot;/&gt;&lt;wsp:rsid wsp:val=&quot;006E69E7&quot;/&gt;&lt;wsp:rsid wsp:val=&quot;006E6B02&quot;/&gt;&lt;wsp:rsid wsp:val=&quot;006E6C02&quot;/&gt;&lt;wsp:rsid wsp:val=&quot;006E6C45&quot;/&gt;&lt;wsp:rsid wsp:val=&quot;006E6EF7&quot;/&gt;&lt;wsp:rsid wsp:val=&quot;006E7110&quot;/&gt;&lt;wsp:rsid wsp:val=&quot;006E7279&quot;/&gt;&lt;wsp:rsid wsp:val=&quot;006E77C2&quot;/&gt;&lt;wsp:rsid wsp:val=&quot;006E7AD4&quot;/&gt;&lt;wsp:rsid wsp:val=&quot;006E7B59&quot;/&gt;&lt;wsp:rsid wsp:val=&quot;006E7D11&quot;/&gt;&lt;wsp:rsid wsp:val=&quot;006F023C&quot;/&gt;&lt;wsp:rsid wsp:val=&quot;006F07BA&quot;/&gt;&lt;wsp:rsid wsp:val=&quot;006F09C2&quot;/&gt;&lt;wsp:rsid wsp:val=&quot;006F09CF&quot;/&gt;&lt;wsp:rsid wsp:val=&quot;006F0BC5&quot;/&gt;&lt;wsp:rsid wsp:val=&quot;006F10EE&quot;/&gt;&lt;wsp:rsid wsp:val=&quot;006F11F8&quot;/&gt;&lt;wsp:rsid wsp:val=&quot;006F132A&quot;/&gt;&lt;wsp:rsid wsp:val=&quot;006F1411&quot;/&gt;&lt;wsp:rsid wsp:val=&quot;006F1833&quot;/&gt;&lt;wsp:rsid wsp:val=&quot;006F18D6&quot;/&gt;&lt;wsp:rsid wsp:val=&quot;006F191D&quot;/&gt;&lt;wsp:rsid wsp:val=&quot;006F1CAF&quot;/&gt;&lt;wsp:rsid wsp:val=&quot;006F1D4C&quot;/&gt;&lt;wsp:rsid wsp:val=&quot;006F1D4D&quot;/&gt;&lt;wsp:rsid wsp:val=&quot;006F1E3E&quot;/&gt;&lt;wsp:rsid wsp:val=&quot;006F214C&quot;/&gt;&lt;wsp:rsid wsp:val=&quot;006F216D&quot;/&gt;&lt;wsp:rsid wsp:val=&quot;006F230C&quot;/&gt;&lt;wsp:rsid wsp:val=&quot;006F253C&quot;/&gt;&lt;wsp:rsid wsp:val=&quot;006F2581&quot;/&gt;&lt;wsp:rsid wsp:val=&quot;006F2639&quot;/&gt;&lt;wsp:rsid wsp:val=&quot;006F266D&quot;/&gt;&lt;wsp:rsid wsp:val=&quot;006F2D19&quot;/&gt;&lt;wsp:rsid wsp:val=&quot;006F3318&quot;/&gt;&lt;wsp:rsid wsp:val=&quot;006F362C&quot;/&gt;&lt;wsp:rsid wsp:val=&quot;006F3AEC&quot;/&gt;&lt;wsp:rsid wsp:val=&quot;006F3EAA&quot;/&gt;&lt;wsp:rsid wsp:val=&quot;006F3F33&quot;/&gt;&lt;wsp:rsid wsp:val=&quot;006F3F90&quot;/&gt;&lt;wsp:rsid wsp:val=&quot;006F4617&quot;/&gt;&lt;wsp:rsid wsp:val=&quot;006F4767&quot;/&gt;&lt;wsp:rsid wsp:val=&quot;006F490D&quot;/&gt;&lt;wsp:rsid wsp:val=&quot;006F4A37&quot;/&gt;&lt;wsp:rsid wsp:val=&quot;006F4A73&quot;/&gt;&lt;wsp:rsid wsp:val=&quot;006F4F39&quot;/&gt;&lt;wsp:rsid wsp:val=&quot;006F57E2&quot;/&gt;&lt;wsp:rsid wsp:val=&quot;006F58B2&quot;/&gt;&lt;wsp:rsid wsp:val=&quot;006F5BE0&quot;/&gt;&lt;wsp:rsid wsp:val=&quot;006F5D9D&quot;/&gt;&lt;wsp:rsid wsp:val=&quot;006F5E7D&quot;/&gt;&lt;wsp:rsid wsp:val=&quot;006F60FA&quot;/&gt;&lt;wsp:rsid wsp:val=&quot;006F61D7&quot;/&gt;&lt;wsp:rsid wsp:val=&quot;006F6B04&quot;/&gt;&lt;wsp:rsid wsp:val=&quot;006F6B23&quot;/&gt;&lt;wsp:rsid wsp:val=&quot;006F6B9D&quot;/&gt;&lt;wsp:rsid wsp:val=&quot;006F73E1&quot;/&gt;&lt;wsp:rsid wsp:val=&quot;006F7578&quot;/&gt;&lt;wsp:rsid wsp:val=&quot;006F78B7&quot;/&gt;&lt;wsp:rsid wsp:val=&quot;006F7AE6&quot;/&gt;&lt;wsp:rsid wsp:val=&quot;0070016D&quot;/&gt;&lt;wsp:rsid wsp:val=&quot;00700328&quot;/&gt;&lt;wsp:rsid wsp:val=&quot;0070080C&quot;/&gt;&lt;wsp:rsid wsp:val=&quot;00700D88&quot;/&gt;&lt;wsp:rsid wsp:val=&quot;007013BF&quot;/&gt;&lt;wsp:rsid wsp:val=&quot;007014BF&quot;/&gt;&lt;wsp:rsid wsp:val=&quot;00701537&quot;/&gt;&lt;wsp:rsid wsp:val=&quot;00701914&quot;/&gt;&lt;wsp:rsid wsp:val=&quot;00701B77&quot;/&gt;&lt;wsp:rsid wsp:val=&quot;00701BA5&quot;/&gt;&lt;wsp:rsid wsp:val=&quot;00701CEA&quot;/&gt;&lt;wsp:rsid wsp:val=&quot;00701FA8&quot;/&gt;&lt;wsp:rsid wsp:val=&quot;00702063&quot;/&gt;&lt;wsp:rsid wsp:val=&quot;00702329&quot;/&gt;&lt;wsp:rsid wsp:val=&quot;007023FE&quot;/&gt;&lt;wsp:rsid wsp:val=&quot;00702505&quot;/&gt;&lt;wsp:rsid wsp:val=&quot;0070256C&quot;/&gt;&lt;wsp:rsid wsp:val=&quot;007027A4&quot;/&gt;&lt;wsp:rsid wsp:val=&quot;00702A21&quot;/&gt;&lt;wsp:rsid wsp:val=&quot;00702A94&quot;/&gt;&lt;wsp:rsid wsp:val=&quot;00702D29&quot;/&gt;&lt;wsp:rsid wsp:val=&quot;0070339F&quot;/&gt;&lt;wsp:rsid wsp:val=&quot;00703568&quot;/&gt;&lt;wsp:rsid wsp:val=&quot;00703908&quot;/&gt;&lt;wsp:rsid wsp:val=&quot;00703B1F&quot;/&gt;&lt;wsp:rsid wsp:val=&quot;00703C4A&quot;/&gt;&lt;wsp:rsid wsp:val=&quot;00703CD9&quot;/&gt;&lt;wsp:rsid wsp:val=&quot;00703D95&quot;/&gt;&lt;wsp:rsid wsp:val=&quot;00703F79&quot;/&gt;&lt;wsp:rsid wsp:val=&quot;00704145&quot;/&gt;&lt;wsp:rsid wsp:val=&quot;00704606&quot;/&gt;&lt;wsp:rsid wsp:val=&quot;007047B8&quot;/&gt;&lt;wsp:rsid wsp:val=&quot;007048EC&quot;/&gt;&lt;wsp:rsid wsp:val=&quot;00704C4F&quot;/&gt;&lt;wsp:rsid wsp:val=&quot;00705452&quot;/&gt;&lt;wsp:rsid wsp:val=&quot;00705A4C&quot;/&gt;&lt;wsp:rsid wsp:val=&quot;00706534&quot;/&gt;&lt;wsp:rsid wsp:val=&quot;00706674&quot;/&gt;&lt;wsp:rsid wsp:val=&quot;00706785&quot;/&gt;&lt;wsp:rsid wsp:val=&quot;00706C06&quot;/&gt;&lt;wsp:rsid wsp:val=&quot;00707169&quot;/&gt;&lt;wsp:rsid wsp:val=&quot;007071AA&quot;/&gt;&lt;wsp:rsid wsp:val=&quot;00707278&quot;/&gt;&lt;wsp:rsid wsp:val=&quot;007074A8&quot;/&gt;&lt;wsp:rsid wsp:val=&quot;00707508&quot;/&gt;&lt;wsp:rsid wsp:val=&quot;0070753A&quot;/&gt;&lt;wsp:rsid wsp:val=&quot;007076A7&quot;/&gt;&lt;wsp:rsid wsp:val=&quot;00707A98&quot;/&gt;&lt;wsp:rsid wsp:val=&quot;00707C86&quot;/&gt;&lt;wsp:rsid wsp:val=&quot;0071026B&quot;/&gt;&lt;wsp:rsid wsp:val=&quot;007105B1&quot;/&gt;&lt;wsp:rsid wsp:val=&quot;007106E5&quot;/&gt;&lt;wsp:rsid wsp:val=&quot;00710B31&quot;/&gt;&lt;wsp:rsid wsp:val=&quot;00710BED&quot;/&gt;&lt;wsp:rsid wsp:val=&quot;00710D91&quot;/&gt;&lt;wsp:rsid wsp:val=&quot;00710E01&quot;/&gt;&lt;wsp:rsid wsp:val=&quot;007110C2&quot;/&gt;&lt;wsp:rsid wsp:val=&quot;0071112F&quot;/&gt;&lt;wsp:rsid wsp:val=&quot;00711472&quot;/&gt;&lt;wsp:rsid wsp:val=&quot;00711767&quot;/&gt;&lt;wsp:rsid wsp:val=&quot;00711A45&quot;/&gt;&lt;wsp:rsid wsp:val=&quot;00711AC5&quot;/&gt;&lt;wsp:rsid wsp:val=&quot;00711D33&quot;/&gt;&lt;wsp:rsid wsp:val=&quot;00712009&quot;/&gt;&lt;wsp:rsid wsp:val=&quot;007126C2&quot;/&gt;&lt;wsp:rsid wsp:val=&quot;00712948&quot;/&gt;&lt;wsp:rsid wsp:val=&quot;007129BA&quot;/&gt;&lt;wsp:rsid wsp:val=&quot;007129CE&quot;/&gt;&lt;wsp:rsid wsp:val=&quot;00712C05&quot;/&gt;&lt;wsp:rsid wsp:val=&quot;00712DDC&quot;/&gt;&lt;wsp:rsid wsp:val=&quot;00712E4C&quot;/&gt;&lt;wsp:rsid wsp:val=&quot;007131A1&quot;/&gt;&lt;wsp:rsid wsp:val=&quot;00713500&quot;/&gt;&lt;wsp:rsid wsp:val=&quot;00713520&quot;/&gt;&lt;wsp:rsid wsp:val=&quot;0071371F&quot;/&gt;&lt;wsp:rsid wsp:val=&quot;00713858&quot;/&gt;&lt;wsp:rsid wsp:val=&quot;00713A16&quot;/&gt;&lt;wsp:rsid wsp:val=&quot;00713A96&quot;/&gt;&lt;wsp:rsid wsp:val=&quot;00713AAA&quot;/&gt;&lt;wsp:rsid wsp:val=&quot;00713E6D&quot;/&gt;&lt;wsp:rsid wsp:val=&quot;00713F8F&quot;/&gt;&lt;wsp:rsid wsp:val=&quot;007141F7&quot;/&gt;&lt;wsp:rsid wsp:val=&quot;007146C0&quot;/&gt;&lt;wsp:rsid wsp:val=&quot;00714753&quot;/&gt;&lt;wsp:rsid wsp:val=&quot;00714754&quot;/&gt;&lt;wsp:rsid wsp:val=&quot;00714761&quot;/&gt;&lt;wsp:rsid wsp:val=&quot;007147DD&quot;/&gt;&lt;wsp:rsid wsp:val=&quot;00714940&quot;/&gt;&lt;wsp:rsid wsp:val=&quot;00714AE5&quot;/&gt;&lt;wsp:rsid wsp:val=&quot;00714D13&quot;/&gt;&lt;wsp:rsid wsp:val=&quot;00714D26&quot;/&gt;&lt;wsp:rsid wsp:val=&quot;00714D74&quot;/&gt;&lt;wsp:rsid wsp:val=&quot;00714FD0&quot;/&gt;&lt;wsp:rsid wsp:val=&quot;007150BE&quot;/&gt;&lt;wsp:rsid wsp:val=&quot;00715165&quot;/&gt;&lt;wsp:rsid wsp:val=&quot;00715253&quot;/&gt;&lt;wsp:rsid wsp:val=&quot;00715382&quot;/&gt;&lt;wsp:rsid wsp:val=&quot;007157A5&quot;/&gt;&lt;wsp:rsid wsp:val=&quot;007159EB&quot;/&gt;&lt;wsp:rsid wsp:val=&quot;00715B76&quot;/&gt;&lt;wsp:rsid wsp:val=&quot;007160D4&quot;/&gt;&lt;wsp:rsid wsp:val=&quot;0071621C&quot;/&gt;&lt;wsp:rsid wsp:val=&quot;00716758&quot;/&gt;&lt;wsp:rsid wsp:val=&quot;00716A79&quot;/&gt;&lt;wsp:rsid wsp:val=&quot;00716EC5&quot;/&gt;&lt;wsp:rsid wsp:val=&quot;00717113&quot;/&gt;&lt;wsp:rsid wsp:val=&quot;00717202&quot;/&gt;&lt;wsp:rsid wsp:val=&quot;00717275&quot;/&gt;&lt;wsp:rsid wsp:val=&quot;007174AE&quot;/&gt;&lt;wsp:rsid wsp:val=&quot;0071769C&quot;/&gt;&lt;wsp:rsid wsp:val=&quot;0071771B&quot;/&gt;&lt;wsp:rsid wsp:val=&quot;00717794&quot;/&gt;&lt;wsp:rsid wsp:val=&quot;00717A1B&quot;/&gt;&lt;wsp:rsid wsp:val=&quot;00717AB9&quot;/&gt;&lt;wsp:rsid wsp:val=&quot;00717E89&quot;/&gt;&lt;wsp:rsid wsp:val=&quot;0072012D&quot;/&gt;&lt;wsp:rsid wsp:val=&quot;00720335&quot;/&gt;&lt;wsp:rsid wsp:val=&quot;007203A3&quot;/&gt;&lt;wsp:rsid wsp:val=&quot;007204D0&quot;/&gt;&lt;wsp:rsid wsp:val=&quot;00720696&quot;/&gt;&lt;wsp:rsid wsp:val=&quot;007207DC&quot;/&gt;&lt;wsp:rsid wsp:val=&quot;007209AE&quot;/&gt;&lt;wsp:rsid wsp:val=&quot;007209B0&quot;/&gt;&lt;wsp:rsid wsp:val=&quot;00720A6B&quot;/&gt;&lt;wsp:rsid wsp:val=&quot;00720CAF&quot;/&gt;&lt;wsp:rsid wsp:val=&quot;00720E64&quot;/&gt;&lt;wsp:rsid wsp:val=&quot;00720F26&quot;/&gt;&lt;wsp:rsid wsp:val=&quot;007211B5&quot;/&gt;&lt;wsp:rsid wsp:val=&quot;00721DDF&quot;/&gt;&lt;wsp:rsid wsp:val=&quot;00721EF8&quot;/&gt;&lt;wsp:rsid wsp:val=&quot;007220B6&quot;/&gt;&lt;wsp:rsid wsp:val=&quot;00722355&quot;/&gt;&lt;wsp:rsid wsp:val=&quot;00722557&quot;/&gt;&lt;wsp:rsid wsp:val=&quot;0072262C&quot;/&gt;&lt;wsp:rsid wsp:val=&quot;007228A4&quot;/&gt;&lt;wsp:rsid wsp:val=&quot;00722D25&quot;/&gt;&lt;wsp:rsid wsp:val=&quot;00722E53&quot;/&gt;&lt;wsp:rsid wsp:val=&quot;00723231&quot;/&gt;&lt;wsp:rsid wsp:val=&quot;0072352E&quot;/&gt;&lt;wsp:rsid wsp:val=&quot;007235C6&quot;/&gt;&lt;wsp:rsid wsp:val=&quot;00723A51&quot;/&gt;&lt;wsp:rsid wsp:val=&quot;00723C17&quot;/&gt;&lt;wsp:rsid wsp:val=&quot;00723D14&quot;/&gt;&lt;wsp:rsid wsp:val=&quot;007242DF&quot;/&gt;&lt;wsp:rsid wsp:val=&quot;007242F4&quot;/&gt;&lt;wsp:rsid wsp:val=&quot;0072442F&quot;/&gt;&lt;wsp:rsid wsp:val=&quot;0072456E&quot;/&gt;&lt;wsp:rsid wsp:val=&quot;0072473D&quot;/&gt;&lt;wsp:rsid wsp:val=&quot;00724870&quot;/&gt;&lt;wsp:rsid wsp:val=&quot;00724B55&quot;/&gt;&lt;wsp:rsid wsp:val=&quot;00724E8F&quot;/&gt;&lt;wsp:rsid wsp:val=&quot;00724ED8&quot;/&gt;&lt;wsp:rsid wsp:val=&quot;00724F09&quot;/&gt;&lt;wsp:rsid wsp:val=&quot;00724F91&quot;/&gt;&lt;wsp:rsid wsp:val=&quot;00725084&quot;/&gt;&lt;wsp:rsid wsp:val=&quot;007250FC&quot;/&gt;&lt;wsp:rsid wsp:val=&quot;00725362&quot;/&gt;&lt;wsp:rsid wsp:val=&quot;0072557B&quot;/&gt;&lt;wsp:rsid wsp:val=&quot;00725DAC&quot;/&gt;&lt;wsp:rsid wsp:val=&quot;00725E84&quot;/&gt;&lt;wsp:rsid wsp:val=&quot;0072605D&quot;/&gt;&lt;wsp:rsid wsp:val=&quot;0072607F&quot;/&gt;&lt;wsp:rsid wsp:val=&quot;0072655E&quot;/&gt;&lt;wsp:rsid wsp:val=&quot;0072659A&quot;/&gt;&lt;wsp:rsid wsp:val=&quot;007265AC&quot;/&gt;&lt;wsp:rsid wsp:val=&quot;007266E7&quot;/&gt;&lt;wsp:rsid wsp:val=&quot;007267F5&quot;/&gt;&lt;wsp:rsid wsp:val=&quot;00726890&quot;/&gt;&lt;wsp:rsid wsp:val=&quot;00726B0C&quot;/&gt;&lt;wsp:rsid wsp:val=&quot;00726B3B&quot;/&gt;&lt;wsp:rsid wsp:val=&quot;00726CFC&quot;/&gt;&lt;wsp:rsid wsp:val=&quot;00726DB4&quot;/&gt;&lt;wsp:rsid wsp:val=&quot;00726EB5&quot;/&gt;&lt;wsp:rsid wsp:val=&quot;00727089&quot;/&gt;&lt;wsp:rsid wsp:val=&quot;00727830&quot;/&gt;&lt;wsp:rsid wsp:val=&quot;00727B51&quot;/&gt;&lt;wsp:rsid wsp:val=&quot;00727E7A&quot;/&gt;&lt;wsp:rsid wsp:val=&quot;0073001A&quot;/&gt;&lt;wsp:rsid wsp:val=&quot;0073003C&quot;/&gt;&lt;wsp:rsid wsp:val=&quot;00730068&quot;/&gt;&lt;wsp:rsid wsp:val=&quot;0073043F&quot;/&gt;&lt;wsp:rsid wsp:val=&quot;007307A7&quot;/&gt;&lt;wsp:rsid wsp:val=&quot;00730813&quot;/&gt;&lt;wsp:rsid wsp:val=&quot;00730B9B&quot;/&gt;&lt;wsp:rsid wsp:val=&quot;00730D39&quot;/&gt;&lt;wsp:rsid wsp:val=&quot;00730D43&quot;/&gt;&lt;wsp:rsid wsp:val=&quot;00730EAC&quot;/&gt;&lt;wsp:rsid wsp:val=&quot;00730F06&quot;/&gt;&lt;wsp:rsid wsp:val=&quot;00731403&quot;/&gt;&lt;wsp:rsid wsp:val=&quot;0073141B&quot;/&gt;&lt;wsp:rsid wsp:val=&quot;00731B9A&quot;/&gt;&lt;wsp:rsid wsp:val=&quot;00732354&quot;/&gt;&lt;wsp:rsid wsp:val=&quot;007327D1&quot;/&gt;&lt;wsp:rsid wsp:val=&quot;00732B25&quot;/&gt;&lt;wsp:rsid wsp:val=&quot;00732C3C&quot;/&gt;&lt;wsp:rsid wsp:val=&quot;00732DD4&quot;/&gt;&lt;wsp:rsid wsp:val=&quot;00733028&quot;/&gt;&lt;wsp:rsid wsp:val=&quot;00733191&quot;/&gt;&lt;wsp:rsid wsp:val=&quot;0073338E&quot;/&gt;&lt;wsp:rsid wsp:val=&quot;007333D5&quot;/&gt;&lt;wsp:rsid wsp:val=&quot;00733593&quot;/&gt;&lt;wsp:rsid wsp:val=&quot;007335FA&quot;/&gt;&lt;wsp:rsid wsp:val=&quot;007336C4&quot;/&gt;&lt;wsp:rsid wsp:val=&quot;007336C6&quot;/&gt;&lt;wsp:rsid wsp:val=&quot;0073375A&quot;/&gt;&lt;wsp:rsid wsp:val=&quot;0073381D&quot;/&gt;&lt;wsp:rsid wsp:val=&quot;00733937&quot;/&gt;&lt;wsp:rsid wsp:val=&quot;00733D3E&quot;/&gt;&lt;wsp:rsid wsp:val=&quot;00733E88&quot;/&gt;&lt;wsp:rsid wsp:val=&quot;00733FEC&quot;/&gt;&lt;wsp:rsid wsp:val=&quot;00734098&quot;/&gt;&lt;wsp:rsid wsp:val=&quot;007349B3&quot;/&gt;&lt;wsp:rsid wsp:val=&quot;00734AAD&quot;/&gt;&lt;wsp:rsid wsp:val=&quot;00734B75&quot;/&gt;&lt;wsp:rsid wsp:val=&quot;00734E52&quot;/&gt;&lt;wsp:rsid wsp:val=&quot;007351AA&quot;/&gt;&lt;wsp:rsid wsp:val=&quot;007353E0&quot;/&gt;&lt;wsp:rsid wsp:val=&quot;00735563&quot;/&gt;&lt;wsp:rsid wsp:val=&quot;0073572B&quot;/&gt;&lt;wsp:rsid wsp:val=&quot;00735979&quot;/&gt;&lt;wsp:rsid wsp:val=&quot;00735AC6&quot;/&gt;&lt;wsp:rsid wsp:val=&quot;00735CAA&quot;/&gt;&lt;wsp:rsid wsp:val=&quot;00736042&quot;/&gt;&lt;wsp:rsid wsp:val=&quot;00736282&quot;/&gt;&lt;wsp:rsid wsp:val=&quot;00736482&quot;/&gt;&lt;wsp:rsid wsp:val=&quot;00736484&quot;/&gt;&lt;wsp:rsid wsp:val=&quot;007364CC&quot;/&gt;&lt;wsp:rsid wsp:val=&quot;0073694C&quot;/&gt;&lt;wsp:rsid wsp:val=&quot;00736958&quot;/&gt;&lt;wsp:rsid wsp:val=&quot;00736B8D&quot;/&gt;&lt;wsp:rsid wsp:val=&quot;00736D4A&quot;/&gt;&lt;wsp:rsid wsp:val=&quot;00736EF7&quot;/&gt;&lt;wsp:rsid wsp:val=&quot;00736F2F&quot;/&gt;&lt;wsp:rsid wsp:val=&quot;0073721B&quot;/&gt;&lt;wsp:rsid wsp:val=&quot;007373AB&quot;/&gt;&lt;wsp:rsid wsp:val=&quot;007374BB&quot;/&gt;&lt;wsp:rsid wsp:val=&quot;0073772A&quot;/&gt;&lt;wsp:rsid wsp:val=&quot;00737919&quot;/&gt;&lt;wsp:rsid wsp:val=&quot;00737B70&quot;/&gt;&lt;wsp:rsid wsp:val=&quot;00737BB3&quot;/&gt;&lt;wsp:rsid wsp:val=&quot;007401F6&quot;/&gt;&lt;wsp:rsid wsp:val=&quot;0074057C&quot;/&gt;&lt;wsp:rsid wsp:val=&quot;00740602&quot;/&gt;&lt;wsp:rsid wsp:val=&quot;007408E4&quot;/&gt;&lt;wsp:rsid wsp:val=&quot;00740AF5&quot;/&gt;&lt;wsp:rsid wsp:val=&quot;00740E7E&quot;/&gt;&lt;wsp:rsid wsp:val=&quot;00740F37&quot;/&gt;&lt;wsp:rsid wsp:val=&quot;007412BF&quot;/&gt;&lt;wsp:rsid wsp:val=&quot;0074142D&quot;/&gt;&lt;wsp:rsid wsp:val=&quot;007418D2&quot;/&gt;&lt;wsp:rsid wsp:val=&quot;00741E36&quot;/&gt;&lt;wsp:rsid wsp:val=&quot;00741FCA&quot;/&gt;&lt;wsp:rsid wsp:val=&quot;0074209D&quot;/&gt;&lt;wsp:rsid wsp:val=&quot;007421BD&quot;/&gt;&lt;wsp:rsid wsp:val=&quot;007423FD&quot;/&gt;&lt;wsp:rsid wsp:val=&quot;007427B6&quot;/&gt;&lt;wsp:rsid wsp:val=&quot;0074288A&quot;/&gt;&lt;wsp:rsid wsp:val=&quot;00742933&quot;/&gt;&lt;wsp:rsid wsp:val=&quot;00742BAA&quot;/&gt;&lt;wsp:rsid wsp:val=&quot;007433F8&quot;/&gt;&lt;wsp:rsid wsp:val=&quot;00743546&quot;/&gt;&lt;wsp:rsid wsp:val=&quot;0074357F&quot;/&gt;&lt;wsp:rsid wsp:val=&quot;00743A3A&quot;/&gt;&lt;wsp:rsid wsp:val=&quot;00743AE8&quot;/&gt;&lt;wsp:rsid wsp:val=&quot;00744276&quot;/&gt;&lt;wsp:rsid wsp:val=&quot;007444A3&quot;/&gt;&lt;wsp:rsid wsp:val=&quot;00744596&quot;/&gt;&lt;wsp:rsid wsp:val=&quot;007445C3&quot;/&gt;&lt;wsp:rsid wsp:val=&quot;0074498C&quot;/&gt;&lt;wsp:rsid wsp:val=&quot;00744A8A&quot;/&gt;&lt;wsp:rsid wsp:val=&quot;00744B10&quot;/&gt;&lt;wsp:rsid wsp:val=&quot;00744BF8&quot;/&gt;&lt;wsp:rsid wsp:val=&quot;00744D3B&quot;/&gt;&lt;wsp:rsid wsp:val=&quot;00745D04&quot;/&gt;&lt;wsp:rsid wsp:val=&quot;00746103&quot;/&gt;&lt;wsp:rsid wsp:val=&quot;007464FA&quot;/&gt;&lt;wsp:rsid wsp:val=&quot;0074671B&quot;/&gt;&lt;wsp:rsid wsp:val=&quot;00746822&quot;/&gt;&lt;wsp:rsid wsp:val=&quot;00746EAE&quot;/&gt;&lt;wsp:rsid wsp:val=&quot;00747821&quot;/&gt;&lt;wsp:rsid wsp:val=&quot;0074799D&quot;/&gt;&lt;wsp:rsid wsp:val=&quot;00747B6C&quot;/&gt;&lt;wsp:rsid wsp:val=&quot;00747CA9&quot;/&gt;&lt;wsp:rsid wsp:val=&quot;00747D34&quot;/&gt;&lt;wsp:rsid wsp:val=&quot;00747F17&quot;/&gt;&lt;wsp:rsid wsp:val=&quot;00747F58&quot;/&gt;&lt;wsp:rsid wsp:val=&quot;00750001&quot;/&gt;&lt;wsp:rsid wsp:val=&quot;00750271&quot;/&gt;&lt;wsp:rsid wsp:val=&quot;00750B83&quot;/&gt;&lt;wsp:rsid wsp:val=&quot;00750DF6&quot;/&gt;&lt;wsp:rsid wsp:val=&quot;00750EF6&quot;/&gt;&lt;wsp:rsid wsp:val=&quot;0075106C&quot;/&gt;&lt;wsp:rsid wsp:val=&quot;007516E4&quot;/&gt;&lt;wsp:rsid wsp:val=&quot;00751BEB&quot;/&gt;&lt;wsp:rsid wsp:val=&quot;00751EBD&quot;/&gt;&lt;wsp:rsid wsp:val=&quot;00751F4F&quot;/&gt;&lt;wsp:rsid wsp:val=&quot;00751F57&quot;/&gt;&lt;wsp:rsid wsp:val=&quot;00752054&quot;/&gt;&lt;wsp:rsid wsp:val=&quot;0075256B&quot;/&gt;&lt;wsp:rsid wsp:val=&quot;00752699&quot;/&gt;&lt;wsp:rsid wsp:val=&quot;007526FF&quot;/&gt;&lt;wsp:rsid wsp:val=&quot;00752C2F&quot;/&gt;&lt;wsp:rsid wsp:val=&quot;00752D94&quot;/&gt;&lt;wsp:rsid wsp:val=&quot;00753075&quot;/&gt;&lt;wsp:rsid wsp:val=&quot;007530EE&quot;/&gt;&lt;wsp:rsid wsp:val=&quot;0075325C&quot;/&gt;&lt;wsp:rsid wsp:val=&quot;007532EB&quot;/&gt;&lt;wsp:rsid wsp:val=&quot;00753525&quot;/&gt;&lt;wsp:rsid wsp:val=&quot;00753A8E&quot;/&gt;&lt;wsp:rsid wsp:val=&quot;00753C4C&quot;/&gt;&lt;wsp:rsid wsp:val=&quot;00753D0D&quot;/&gt;&lt;wsp:rsid wsp:val=&quot;00753E7F&quot;/&gt;&lt;wsp:rsid wsp:val=&quot;00754257&quot;/&gt;&lt;wsp:rsid wsp:val=&quot;00754A8E&quot;/&gt;&lt;wsp:rsid wsp:val=&quot;00754AD8&quot;/&gt;&lt;wsp:rsid wsp:val=&quot;00754D6C&quot;/&gt;&lt;wsp:rsid wsp:val=&quot;00755081&quot;/&gt;&lt;wsp:rsid wsp:val=&quot;007553C4&quot;/&gt;&lt;wsp:rsid wsp:val=&quot;00755B30&quot;/&gt;&lt;wsp:rsid wsp:val=&quot;00755CF5&quot;/&gt;&lt;wsp:rsid wsp:val=&quot;00755EA2&quot;/&gt;&lt;wsp:rsid wsp:val=&quot;00756449&quot;/&gt;&lt;wsp:rsid wsp:val=&quot;0075645B&quot;/&gt;&lt;wsp:rsid wsp:val=&quot;0075665C&quot;/&gt;&lt;wsp:rsid wsp:val=&quot;007566D0&quot;/&gt;&lt;wsp:rsid wsp:val=&quot;0075690C&quot;/&gt;&lt;wsp:rsid wsp:val=&quot;00756CE5&quot;/&gt;&lt;wsp:rsid wsp:val=&quot;00757A92&quot;/&gt;&lt;wsp:rsid wsp:val=&quot;00757B17&quot;/&gt;&lt;wsp:rsid wsp:val=&quot;0076011D&quot;/&gt;&lt;wsp:rsid wsp:val=&quot;00760224&quot;/&gt;&lt;wsp:rsid wsp:val=&quot;007608C7&quot;/&gt;&lt;wsp:rsid wsp:val=&quot;0076099C&quot;/&gt;&lt;wsp:rsid wsp:val=&quot;00760EBC&quot;/&gt;&lt;wsp:rsid wsp:val=&quot;007610B2&quot;/&gt;&lt;wsp:rsid wsp:val=&quot;007610BE&quot;/&gt;&lt;wsp:rsid wsp:val=&quot;0076117D&quot;/&gt;&lt;wsp:rsid wsp:val=&quot;00761357&quot;/&gt;&lt;wsp:rsid wsp:val=&quot;00761FC0&quot;/&gt;&lt;wsp:rsid wsp:val=&quot;00762185&quot;/&gt;&lt;wsp:rsid wsp:val=&quot;007622D0&quot;/&gt;&lt;wsp:rsid wsp:val=&quot;00762463&quot;/&gt;&lt;wsp:rsid wsp:val=&quot;007627CB&quot;/&gt;&lt;wsp:rsid wsp:val=&quot;007628DD&quot;/&gt;&lt;wsp:rsid wsp:val=&quot;00762970&quot;/&gt;&lt;wsp:rsid wsp:val=&quot;00762A21&quot;/&gt;&lt;wsp:rsid wsp:val=&quot;00763200&quot;/&gt;&lt;wsp:rsid wsp:val=&quot;00763749&quot;/&gt;&lt;wsp:rsid wsp:val=&quot;007637EF&quot;/&gt;&lt;wsp:rsid wsp:val=&quot;007639C5&quot;/&gt;&lt;wsp:rsid wsp:val=&quot;00763AD9&quot;/&gt;&lt;wsp:rsid wsp:val=&quot;00763E57&quot;/&gt;&lt;wsp:rsid wsp:val=&quot;00763F4C&quot;/&gt;&lt;wsp:rsid wsp:val=&quot;0076424D&quot;/&gt;&lt;wsp:rsid wsp:val=&quot;007642AC&quot;/&gt;&lt;wsp:rsid wsp:val=&quot;0076435F&quot;/&gt;&lt;wsp:rsid wsp:val=&quot;0076468B&quot;/&gt;&lt;wsp:rsid wsp:val=&quot;00764706&quot;/&gt;&lt;wsp:rsid wsp:val=&quot;0076471C&quot;/&gt;&lt;wsp:rsid wsp:val=&quot;00764787&quot;/&gt;&lt;wsp:rsid wsp:val=&quot;007649BD&quot;/&gt;&lt;wsp:rsid wsp:val=&quot;00764A59&quot;/&gt;&lt;wsp:rsid wsp:val=&quot;00764EC0&quot;/&gt;&lt;wsp:rsid wsp:val=&quot;00764FB0&quot;/&gt;&lt;wsp:rsid wsp:val=&quot;00765228&quot;/&gt;&lt;wsp:rsid wsp:val=&quot;00765312&quot;/&gt;&lt;wsp:rsid wsp:val=&quot;007654EE&quot;/&gt;&lt;wsp:rsid wsp:val=&quot;00765537&quot;/&gt;&lt;wsp:rsid wsp:val=&quot;007655F8&quot;/&gt;&lt;wsp:rsid wsp:val=&quot;0076564D&quot;/&gt;&lt;wsp:rsid wsp:val=&quot;00765674&quot;/&gt;&lt;wsp:rsid wsp:val=&quot;00765BAA&quot;/&gt;&lt;wsp:rsid wsp:val=&quot;00765C0D&quot;/&gt;&lt;wsp:rsid wsp:val=&quot;00765F04&quot;/&gt;&lt;wsp:rsid wsp:val=&quot;00766316&quot;/&gt;&lt;wsp:rsid wsp:val=&quot;007664BA&quot;/&gt;&lt;wsp:rsid wsp:val=&quot;007668F1&quot;/&gt;&lt;wsp:rsid wsp:val=&quot;007668F8&quot;/&gt;&lt;wsp:rsid wsp:val=&quot;00766BA4&quot;/&gt;&lt;wsp:rsid wsp:val=&quot;00766D68&quot;/&gt;&lt;wsp:rsid wsp:val=&quot;007674B0&quot;/&gt;&lt;wsp:rsid wsp:val=&quot;00767602&quot;/&gt;&lt;wsp:rsid wsp:val=&quot;00767CF3&quot;/&gt;&lt;wsp:rsid wsp:val=&quot;00767DBC&quot;/&gt;&lt;wsp:rsid wsp:val=&quot;0077060E&quot;/&gt;&lt;wsp:rsid wsp:val=&quot;0077063C&quot;/&gt;&lt;wsp:rsid wsp:val=&quot;00770679&quot;/&gt;&lt;wsp:rsid wsp:val=&quot;00770803&quot;/&gt;&lt;wsp:rsid wsp:val=&quot;00770864&quot;/&gt;&lt;wsp:rsid wsp:val=&quot;00770E19&quot;/&gt;&lt;wsp:rsid wsp:val=&quot;00770E9D&quot;/&gt;&lt;wsp:rsid wsp:val=&quot;00770FCD&quot;/&gt;&lt;wsp:rsid wsp:val=&quot;0077126B&quot;/&gt;&lt;wsp:rsid wsp:val=&quot;00771311&quot;/&gt;&lt;wsp:rsid wsp:val=&quot;0077139F&quot;/&gt;&lt;wsp:rsid wsp:val=&quot;00771613&quot;/&gt;&lt;wsp:rsid wsp:val=&quot;007716AC&quot;/&gt;&lt;wsp:rsid wsp:val=&quot;007717C6&quot;/&gt;&lt;wsp:rsid wsp:val=&quot;00771BC9&quot;/&gt;&lt;wsp:rsid wsp:val=&quot;00772048&quot;/&gt;&lt;wsp:rsid wsp:val=&quot;00772216&quot;/&gt;&lt;wsp:rsid wsp:val=&quot;00772422&quot;/&gt;&lt;wsp:rsid wsp:val=&quot;007727E4&quot;/&gt;&lt;wsp:rsid wsp:val=&quot;0077295B&quot;/&gt;&lt;wsp:rsid wsp:val=&quot;00772BDF&quot;/&gt;&lt;wsp:rsid wsp:val=&quot;00772C9F&quot;/&gt;&lt;wsp:rsid wsp:val=&quot;00772D54&quot;/&gt;&lt;wsp:rsid wsp:val=&quot;007732D0&quot;/&gt;&lt;wsp:rsid wsp:val=&quot;00773497&quot;/&gt;&lt;wsp:rsid wsp:val=&quot;00773700&quot;/&gt;&lt;wsp:rsid wsp:val=&quot;0077421F&quot;/&gt;&lt;wsp:rsid wsp:val=&quot;00774241&quot;/&gt;&lt;wsp:rsid wsp:val=&quot;007745B3&quot;/&gt;&lt;wsp:rsid wsp:val=&quot;00774980&quot;/&gt;&lt;wsp:rsid wsp:val=&quot;007749CB&quot;/&gt;&lt;wsp:rsid wsp:val=&quot;00774D56&quot;/&gt;&lt;wsp:rsid wsp:val=&quot;00774E0D&quot;/&gt;&lt;wsp:rsid wsp:val=&quot;00774E84&quot;/&gt;&lt;wsp:rsid wsp:val=&quot;00774E8A&quot;/&gt;&lt;wsp:rsid wsp:val=&quot;00774F7F&quot;/&gt;&lt;wsp:rsid wsp:val=&quot;0077501A&quot;/&gt;&lt;wsp:rsid wsp:val=&quot;00775249&quot;/&gt;&lt;wsp:rsid wsp:val=&quot;007756D6&quot;/&gt;&lt;wsp:rsid wsp:val=&quot;00775957&quot;/&gt;&lt;wsp:rsid wsp:val=&quot;00775B5D&quot;/&gt;&lt;wsp:rsid wsp:val=&quot;00775D30&quot;/&gt;&lt;wsp:rsid wsp:val=&quot;00775EB5&quot;/&gt;&lt;wsp:rsid wsp:val=&quot;007767D9&quot;/&gt;&lt;wsp:rsid wsp:val=&quot;007767EB&quot;/&gt;&lt;wsp:rsid wsp:val=&quot;007768F5&quot;/&gt;&lt;wsp:rsid wsp:val=&quot;00776B68&quot;/&gt;&lt;wsp:rsid wsp:val=&quot;00776CBC&quot;/&gt;&lt;wsp:rsid wsp:val=&quot;00776D61&quot;/&gt;&lt;wsp:rsid wsp:val=&quot;00776DFE&quot;/&gt;&lt;wsp:rsid wsp:val=&quot;0077730E&quot;/&gt;&lt;wsp:rsid wsp:val=&quot;00777607&quot;/&gt;&lt;wsp:rsid wsp:val=&quot;0077765B&quot;/&gt;&lt;wsp:rsid wsp:val=&quot;007777D0&quot;/&gt;&lt;wsp:rsid wsp:val=&quot;00777825&quot;/&gt;&lt;wsp:rsid wsp:val=&quot;00777871&quot;/&gt;&lt;wsp:rsid wsp:val=&quot;00777AC1&quot;/&gt;&lt;wsp:rsid wsp:val=&quot;00777B43&quot;/&gt;&lt;wsp:rsid wsp:val=&quot;00777BC1&quot;/&gt;&lt;wsp:rsid wsp:val=&quot;00777F33&quot;/&gt;&lt;wsp:rsid wsp:val=&quot;00777F93&quot;/&gt;&lt;wsp:rsid wsp:val=&quot;00780274&quot;/&gt;&lt;wsp:rsid wsp:val=&quot;007802BC&quot;/&gt;&lt;wsp:rsid wsp:val=&quot;007802F9&quot;/&gt;&lt;wsp:rsid wsp:val=&quot;007803E8&quot;/&gt;&lt;wsp:rsid wsp:val=&quot;007806C9&quot;/&gt;&lt;wsp:rsid wsp:val=&quot;00780905&quot;/&gt;&lt;wsp:rsid wsp:val=&quot;00780D1E&quot;/&gt;&lt;wsp:rsid wsp:val=&quot;00780E39&quot;/&gt;&lt;wsp:rsid wsp:val=&quot;00781011&quot;/&gt;&lt;wsp:rsid wsp:val=&quot;00781C5F&quot;/&gt;&lt;wsp:rsid wsp:val=&quot;00781FC0&quot;/&gt;&lt;wsp:rsid wsp:val=&quot;00782802&quot;/&gt;&lt;wsp:rsid wsp:val=&quot;00782DD4&quot;/&gt;&lt;wsp:rsid wsp:val=&quot;00783098&quot;/&gt;&lt;wsp:rsid wsp:val=&quot;007831D8&quot;/&gt;&lt;wsp:rsid wsp:val=&quot;007832A3&quot;/&gt;&lt;wsp:rsid wsp:val=&quot;007834D7&quot;/&gt;&lt;wsp:rsid wsp:val=&quot;007834F5&quot;/&gt;&lt;wsp:rsid wsp:val=&quot;007837AA&quot;/&gt;&lt;wsp:rsid wsp:val=&quot;0078395B&quot;/&gt;&lt;wsp:rsid wsp:val=&quot;00783C28&quot;/&gt;&lt;wsp:rsid wsp:val=&quot;00783D4F&quot;/&gt;&lt;wsp:rsid wsp:val=&quot;00783EFA&quot;/&gt;&lt;wsp:rsid wsp:val=&quot;007841DC&quot;/&gt;&lt;wsp:rsid wsp:val=&quot;00784260&quot;/&gt;&lt;wsp:rsid wsp:val=&quot;00784303&quot;/&gt;&lt;wsp:rsid wsp:val=&quot;00784435&quot;/&gt;&lt;wsp:rsid wsp:val=&quot;00784618&quot;/&gt;&lt;wsp:rsid wsp:val=&quot;00784C19&quot;/&gt;&lt;wsp:rsid wsp:val=&quot;00784E5D&quot;/&gt;&lt;wsp:rsid wsp:val=&quot;00785029&quot;/&gt;&lt;wsp:rsid wsp:val=&quot;0078571B&quot;/&gt;&lt;wsp:rsid wsp:val=&quot;0078576E&quot;/&gt;&lt;wsp:rsid wsp:val=&quot;00785B70&quot;/&gt;&lt;wsp:rsid wsp:val=&quot;00785C5B&quot;/&gt;&lt;wsp:rsid wsp:val=&quot;00785E96&quot;/&gt;&lt;wsp:rsid wsp:val=&quot;00785EF9&quot;/&gt;&lt;wsp:rsid wsp:val=&quot;00785F92&quot;/&gt;&lt;wsp:rsid wsp:val=&quot;007861C6&quot;/&gt;&lt;wsp:rsid wsp:val=&quot;007862D5&quot;/&gt;&lt;wsp:rsid wsp:val=&quot;00786456&quot;/&gt;&lt;wsp:rsid wsp:val=&quot;0078660E&quot;/&gt;&lt;wsp:rsid wsp:val=&quot;007866F6&quot;/&gt;&lt;wsp:rsid wsp:val=&quot;00786C09&quot;/&gt;&lt;wsp:rsid wsp:val=&quot;00787012&quot;/&gt;&lt;wsp:rsid wsp:val=&quot;007871C7&quot;/&gt;&lt;wsp:rsid wsp:val=&quot;007872BB&quot;/&gt;&lt;wsp:rsid wsp:val=&quot;0078732B&quot;/&gt;&lt;wsp:rsid wsp:val=&quot;007873C4&quot;/&gt;&lt;wsp:rsid wsp:val=&quot;00787567&quot;/&gt;&lt;wsp:rsid wsp:val=&quot;0078767D&quot;/&gt;&lt;wsp:rsid wsp:val=&quot;0078769D&quot;/&gt;&lt;wsp:rsid wsp:val=&quot;00787964&quot;/&gt;&lt;wsp:rsid wsp:val=&quot;00787A71&quot;/&gt;&lt;wsp:rsid wsp:val=&quot;00787B92&quot;/&gt;&lt;wsp:rsid wsp:val=&quot;007903E5&quot;/&gt;&lt;wsp:rsid wsp:val=&quot;00790C01&quot;/&gt;&lt;wsp:rsid wsp:val=&quot;00790CF4&quot;/&gt;&lt;wsp:rsid wsp:val=&quot;00790DD8&quot;/&gt;&lt;wsp:rsid wsp:val=&quot;00790F33&quot;/&gt;&lt;wsp:rsid wsp:val=&quot;00791341&quot;/&gt;&lt;wsp:rsid wsp:val=&quot;00791343&quot;/&gt;&lt;wsp:rsid wsp:val=&quot;00791427&quot;/&gt;&lt;wsp:rsid wsp:val=&quot;007915D8&quot;/&gt;&lt;wsp:rsid wsp:val=&quot;00791A5F&quot;/&gt;&lt;wsp:rsid wsp:val=&quot;00791BF5&quot;/&gt;&lt;wsp:rsid wsp:val=&quot;00791C2D&quot;/&gt;&lt;wsp:rsid wsp:val=&quot;00791E32&quot;/&gt;&lt;wsp:rsid wsp:val=&quot;007920CC&quot;/&gt;&lt;wsp:rsid wsp:val=&quot;0079213E&quot;/&gt;&lt;wsp:rsid wsp:val=&quot;007924D6&quot;/&gt;&lt;wsp:rsid wsp:val=&quot;00792569&quot;/&gt;&lt;wsp:rsid wsp:val=&quot;00792602&quot;/&gt;&lt;wsp:rsid wsp:val=&quot;007928F0&quot;/&gt;&lt;wsp:rsid wsp:val=&quot;00792BD9&quot;/&gt;&lt;wsp:rsid wsp:val=&quot;00792C74&quot;/&gt;&lt;wsp:rsid wsp:val=&quot;00793180&quot;/&gt;&lt;wsp:rsid wsp:val=&quot;00793201&quot;/&gt;&lt;wsp:rsid wsp:val=&quot;0079342E&quot;/&gt;&lt;wsp:rsid wsp:val=&quot;00793680&quot;/&gt;&lt;wsp:rsid wsp:val=&quot;0079388E&quot;/&gt;&lt;wsp:rsid wsp:val=&quot;007938D9&quot;/&gt;&lt;wsp:rsid wsp:val=&quot;007939FF&quot;/&gt;&lt;wsp:rsid wsp:val=&quot;00793CA6&quot;/&gt;&lt;wsp:rsid wsp:val=&quot;00793CD5&quot;/&gt;&lt;wsp:rsid wsp:val=&quot;007942AE&quot;/&gt;&lt;wsp:rsid wsp:val=&quot;0079455A&quot;/&gt;&lt;wsp:rsid wsp:val=&quot;007947D6&quot;/&gt;&lt;wsp:rsid wsp:val=&quot;007947D8&quot;/&gt;&lt;wsp:rsid wsp:val=&quot;00794875&quot;/&gt;&lt;wsp:rsid wsp:val=&quot;007949E7&quot;/&gt;&lt;wsp:rsid wsp:val=&quot;00794D46&quot;/&gt;&lt;wsp:rsid wsp:val=&quot;00794D53&quot;/&gt;&lt;wsp:rsid wsp:val=&quot;00795430&quot;/&gt;&lt;wsp:rsid wsp:val=&quot;00795904&quot;/&gt;&lt;wsp:rsid wsp:val=&quot;00795BC6&quot;/&gt;&lt;wsp:rsid wsp:val=&quot;00795F10&quot;/&gt;&lt;wsp:rsid wsp:val=&quot;00796203&quot;/&gt;&lt;wsp:rsid wsp:val=&quot;0079638A&quot;/&gt;&lt;wsp:rsid wsp:val=&quot;007963CF&quot;/&gt;&lt;wsp:rsid wsp:val=&quot;00796443&quot;/&gt;&lt;wsp:rsid wsp:val=&quot;00796AB2&quot;/&gt;&lt;wsp:rsid wsp:val=&quot;00796D62&quot;/&gt;&lt;wsp:rsid wsp:val=&quot;007975EC&quot;/&gt;&lt;wsp:rsid wsp:val=&quot;007976AC&quot;/&gt;&lt;wsp:rsid wsp:val=&quot;00797751&quot;/&gt;&lt;wsp:rsid wsp:val=&quot;00797955&quot;/&gt;&lt;wsp:rsid wsp:val=&quot;007979D3&quot;/&gt;&lt;wsp:rsid wsp:val=&quot;00797B10&quot;/&gt;&lt;wsp:rsid wsp:val=&quot;00797BBB&quot;/&gt;&lt;wsp:rsid wsp:val=&quot;00797D0B&quot;/&gt;&lt;wsp:rsid wsp:val=&quot;007A039E&quot;/&gt;&lt;wsp:rsid wsp:val=&quot;007A0687&quot;/&gt;&lt;wsp:rsid wsp:val=&quot;007A074B&quot;/&gt;&lt;wsp:rsid wsp:val=&quot;007A0A4B&quot;/&gt;&lt;wsp:rsid wsp:val=&quot;007A0C5C&quot;/&gt;&lt;wsp:rsid wsp:val=&quot;007A0D5C&quot;/&gt;&lt;wsp:rsid wsp:val=&quot;007A0DBC&quot;/&gt;&lt;wsp:rsid wsp:val=&quot;007A1821&quot;/&gt;&lt;wsp:rsid wsp:val=&quot;007A182E&quot;/&gt;&lt;wsp:rsid wsp:val=&quot;007A193C&quot;/&gt;&lt;wsp:rsid wsp:val=&quot;007A1A75&quot;/&gt;&lt;wsp:rsid wsp:val=&quot;007A1BFD&quot;/&gt;&lt;wsp:rsid wsp:val=&quot;007A1DA9&quot;/&gt;&lt;wsp:rsid wsp:val=&quot;007A2162&quot;/&gt;&lt;wsp:rsid wsp:val=&quot;007A21B1&quot;/&gt;&lt;wsp:rsid wsp:val=&quot;007A21C9&quot;/&gt;&lt;wsp:rsid wsp:val=&quot;007A21CF&quot;/&gt;&lt;wsp:rsid wsp:val=&quot;007A23A6&quot;/&gt;&lt;wsp:rsid wsp:val=&quot;007A23ED&quot;/&gt;&lt;wsp:rsid wsp:val=&quot;007A2857&quot;/&gt;&lt;wsp:rsid wsp:val=&quot;007A2C9C&quot;/&gt;&lt;wsp:rsid wsp:val=&quot;007A31CA&quot;/&gt;&lt;wsp:rsid wsp:val=&quot;007A3217&quot;/&gt;&lt;wsp:rsid wsp:val=&quot;007A3593&quot;/&gt;&lt;wsp:rsid wsp:val=&quot;007A3612&quot;/&gt;&lt;wsp:rsid wsp:val=&quot;007A3821&quot;/&gt;&lt;wsp:rsid wsp:val=&quot;007A3A63&quot;/&gt;&lt;wsp:rsid wsp:val=&quot;007A3F64&quot;/&gt;&lt;wsp:rsid wsp:val=&quot;007A430A&quot;/&gt;&lt;wsp:rsid wsp:val=&quot;007A456A&quot;/&gt;&lt;wsp:rsid wsp:val=&quot;007A4660&quot;/&gt;&lt;wsp:rsid wsp:val=&quot;007A4B0F&quot;/&gt;&lt;wsp:rsid wsp:val=&quot;007A4DB6&quot;/&gt;&lt;wsp:rsid wsp:val=&quot;007A5114&quot;/&gt;&lt;wsp:rsid wsp:val=&quot;007A52E3&quot;/&gt;&lt;wsp:rsid wsp:val=&quot;007A56C0&quot;/&gt;&lt;wsp:rsid wsp:val=&quot;007A57B6&quot;/&gt;&lt;wsp:rsid wsp:val=&quot;007A5D42&quot;/&gt;&lt;wsp:rsid wsp:val=&quot;007A5D73&quot;/&gt;&lt;wsp:rsid wsp:val=&quot;007A5E30&quot;/&gt;&lt;wsp:rsid wsp:val=&quot;007A5F56&quot;/&gt;&lt;wsp:rsid wsp:val=&quot;007A605E&quot;/&gt;&lt;wsp:rsid wsp:val=&quot;007A6131&quot;/&gt;&lt;wsp:rsid wsp:val=&quot;007A6272&quot;/&gt;&lt;wsp:rsid wsp:val=&quot;007A64AA&quot;/&gt;&lt;wsp:rsid wsp:val=&quot;007A653B&quot;/&gt;&lt;wsp:rsid wsp:val=&quot;007A6B95&quot;/&gt;&lt;wsp:rsid wsp:val=&quot;007A6EBB&quot;/&gt;&lt;wsp:rsid wsp:val=&quot;007A712A&quot;/&gt;&lt;wsp:rsid wsp:val=&quot;007A7181&quot;/&gt;&lt;wsp:rsid wsp:val=&quot;007B003F&quot;/&gt;&lt;wsp:rsid wsp:val=&quot;007B00F5&quot;/&gt;&lt;wsp:rsid wsp:val=&quot;007B035C&quot;/&gt;&lt;wsp:rsid wsp:val=&quot;007B04CE&quot;/&gt;&lt;wsp:rsid wsp:val=&quot;007B04D1&quot;/&gt;&lt;wsp:rsid wsp:val=&quot;007B056F&quot;/&gt;&lt;wsp:rsid wsp:val=&quot;007B0886&quot;/&gt;&lt;wsp:rsid wsp:val=&quot;007B0CC8&quot;/&gt;&lt;wsp:rsid wsp:val=&quot;007B0D61&quot;/&gt;&lt;wsp:rsid wsp:val=&quot;007B0D78&quot;/&gt;&lt;wsp:rsid wsp:val=&quot;007B0D95&quot;/&gt;&lt;wsp:rsid wsp:val=&quot;007B0E41&quot;/&gt;&lt;wsp:rsid wsp:val=&quot;007B0ED5&quot;/&gt;&lt;wsp:rsid wsp:val=&quot;007B117B&quot;/&gt;&lt;wsp:rsid wsp:val=&quot;007B1350&quot;/&gt;&lt;wsp:rsid wsp:val=&quot;007B13FD&quot;/&gt;&lt;wsp:rsid wsp:val=&quot;007B1539&quot;/&gt;&lt;wsp:rsid wsp:val=&quot;007B1DE5&quot;/&gt;&lt;wsp:rsid wsp:val=&quot;007B2125&quot;/&gt;&lt;wsp:rsid wsp:val=&quot;007B2278&quot;/&gt;&lt;wsp:rsid wsp:val=&quot;007B2413&quot;/&gt;&lt;wsp:rsid wsp:val=&quot;007B244F&quot;/&gt;&lt;wsp:rsid wsp:val=&quot;007B2961&quot;/&gt;&lt;wsp:rsid wsp:val=&quot;007B29DF&quot;/&gt;&lt;wsp:rsid wsp:val=&quot;007B2A58&quot;/&gt;&lt;wsp:rsid wsp:val=&quot;007B2C0F&quot;/&gt;&lt;wsp:rsid wsp:val=&quot;007B2F6D&quot;/&gt;&lt;wsp:rsid wsp:val=&quot;007B3104&quot;/&gt;&lt;wsp:rsid wsp:val=&quot;007B321E&quot;/&gt;&lt;wsp:rsid wsp:val=&quot;007B3459&quot;/&gt;&lt;wsp:rsid wsp:val=&quot;007B349A&quot;/&gt;&lt;wsp:rsid wsp:val=&quot;007B3522&quot;/&gt;&lt;wsp:rsid wsp:val=&quot;007B35B0&quot;/&gt;&lt;wsp:rsid wsp:val=&quot;007B3A1F&quot;/&gt;&lt;wsp:rsid wsp:val=&quot;007B3D8F&quot;/&gt;&lt;wsp:rsid wsp:val=&quot;007B3E58&quot;/&gt;&lt;wsp:rsid wsp:val=&quot;007B44F6&quot;/&gt;&lt;wsp:rsid wsp:val=&quot;007B4654&quot;/&gt;&lt;wsp:rsid wsp:val=&quot;007B4C5A&quot;/&gt;&lt;wsp:rsid wsp:val=&quot;007B4DAF&quot;/&gt;&lt;wsp:rsid wsp:val=&quot;007B4DDA&quot;/&gt;&lt;wsp:rsid wsp:val=&quot;007B4ED1&quot;/&gt;&lt;wsp:rsid wsp:val=&quot;007B5230&quot;/&gt;&lt;wsp:rsid wsp:val=&quot;007B562A&quot;/&gt;&lt;wsp:rsid wsp:val=&quot;007B583F&quot;/&gt;&lt;wsp:rsid wsp:val=&quot;007B5A03&quot;/&gt;&lt;wsp:rsid wsp:val=&quot;007B5D12&quot;/&gt;&lt;wsp:rsid wsp:val=&quot;007B5EEC&quot;/&gt;&lt;wsp:rsid wsp:val=&quot;007B5F49&quot;/&gt;&lt;wsp:rsid wsp:val=&quot;007B60D7&quot;/&gt;&lt;wsp:rsid wsp:val=&quot;007B6284&quot;/&gt;&lt;wsp:rsid wsp:val=&quot;007B63BF&quot;/&gt;&lt;wsp:rsid wsp:val=&quot;007B64F5&quot;/&gt;&lt;wsp:rsid wsp:val=&quot;007B6637&quot;/&gt;&lt;wsp:rsid wsp:val=&quot;007B66B5&quot;/&gt;&lt;wsp:rsid wsp:val=&quot;007B68F4&quot;/&gt;&lt;wsp:rsid wsp:val=&quot;007B6A8E&quot;/&gt;&lt;wsp:rsid wsp:val=&quot;007B6B7E&quot;/&gt;&lt;wsp:rsid wsp:val=&quot;007B6D73&quot;/&gt;&lt;wsp:rsid wsp:val=&quot;007B6E1D&quot;/&gt;&lt;wsp:rsid wsp:val=&quot;007B7069&quot;/&gt;&lt;wsp:rsid wsp:val=&quot;007B731D&quot;/&gt;&lt;wsp:rsid wsp:val=&quot;007B7614&quot;/&gt;&lt;wsp:rsid wsp:val=&quot;007B7694&quot;/&gt;&lt;wsp:rsid wsp:val=&quot;007B78C7&quot;/&gt;&lt;wsp:rsid wsp:val=&quot;007B7A0B&quot;/&gt;&lt;wsp:rsid wsp:val=&quot;007B7EE0&quot;/&gt;&lt;wsp:rsid wsp:val=&quot;007B7FF3&quot;/&gt;&lt;wsp:rsid wsp:val=&quot;007C02C7&quot;/&gt;&lt;wsp:rsid wsp:val=&quot;007C071B&quot;/&gt;&lt;wsp:rsid wsp:val=&quot;007C0BB8&quot;/&gt;&lt;wsp:rsid wsp:val=&quot;007C0BC8&quot;/&gt;&lt;wsp:rsid wsp:val=&quot;007C0C5D&quot;/&gt;&lt;wsp:rsid wsp:val=&quot;007C0EE7&quot;/&gt;&lt;wsp:rsid wsp:val=&quot;007C1131&quot;/&gt;&lt;wsp:rsid wsp:val=&quot;007C1337&quot;/&gt;&lt;wsp:rsid wsp:val=&quot;007C1505&quot;/&gt;&lt;wsp:rsid wsp:val=&quot;007C153F&quot;/&gt;&lt;wsp:rsid wsp:val=&quot;007C1C58&quot;/&gt;&lt;wsp:rsid wsp:val=&quot;007C1CF3&quot;/&gt;&lt;wsp:rsid wsp:val=&quot;007C209F&quot;/&gt;&lt;wsp:rsid wsp:val=&quot;007C23BA&quot;/&gt;&lt;wsp:rsid wsp:val=&quot;007C29E3&quot;/&gt;&lt;wsp:rsid wsp:val=&quot;007C2E28&quot;/&gt;&lt;wsp:rsid wsp:val=&quot;007C30F2&quot;/&gt;&lt;wsp:rsid wsp:val=&quot;007C330D&quot;/&gt;&lt;wsp:rsid wsp:val=&quot;007C33C0&quot;/&gt;&lt;wsp:rsid wsp:val=&quot;007C352B&quot;/&gt;&lt;wsp:rsid wsp:val=&quot;007C35BE&quot;/&gt;&lt;wsp:rsid wsp:val=&quot;007C390D&quot;/&gt;&lt;wsp:rsid wsp:val=&quot;007C3BDF&quot;/&gt;&lt;wsp:rsid wsp:val=&quot;007C3D6A&quot;/&gt;&lt;wsp:rsid wsp:val=&quot;007C415F&quot;/&gt;&lt;wsp:rsid wsp:val=&quot;007C45D9&quot;/&gt;&lt;wsp:rsid wsp:val=&quot;007C460A&quot;/&gt;&lt;wsp:rsid wsp:val=&quot;007C476C&quot;/&gt;&lt;wsp:rsid wsp:val=&quot;007C48D4&quot;/&gt;&lt;wsp:rsid wsp:val=&quot;007C4D1D&quot;/&gt;&lt;wsp:rsid wsp:val=&quot;007C4E59&quot;/&gt;&lt;wsp:rsid wsp:val=&quot;007C50B5&quot;/&gt;&lt;wsp:rsid wsp:val=&quot;007C5163&quot;/&gt;&lt;wsp:rsid wsp:val=&quot;007C524C&quot;/&gt;&lt;wsp:rsid wsp:val=&quot;007C5260&quot;/&gt;&lt;wsp:rsid wsp:val=&quot;007C52B2&quot;/&gt;&lt;wsp:rsid wsp:val=&quot;007C562B&quot;/&gt;&lt;wsp:rsid wsp:val=&quot;007C571B&quot;/&gt;&lt;wsp:rsid wsp:val=&quot;007C5886&quot;/&gt;&lt;wsp:rsid wsp:val=&quot;007C5960&quot;/&gt;&lt;wsp:rsid wsp:val=&quot;007C5BAC&quot;/&gt;&lt;wsp:rsid wsp:val=&quot;007C5E70&quot;/&gt;&lt;wsp:rsid wsp:val=&quot;007C5F69&quot;/&gt;&lt;wsp:rsid wsp:val=&quot;007C6225&quot;/&gt;&lt;wsp:rsid wsp:val=&quot;007C6410&quot;/&gt;&lt;wsp:rsid wsp:val=&quot;007C65F3&quot;/&gt;&lt;wsp:rsid wsp:val=&quot;007C6690&quot;/&gt;&lt;wsp:rsid wsp:val=&quot;007C678C&quot;/&gt;&lt;wsp:rsid wsp:val=&quot;007C71A4&quot;/&gt;&lt;wsp:rsid wsp:val=&quot;007C73B9&quot;/&gt;&lt;wsp:rsid wsp:val=&quot;007C7560&quot;/&gt;&lt;wsp:rsid wsp:val=&quot;007C75A7&quot;/&gt;&lt;wsp:rsid wsp:val=&quot;007C7B05&quot;/&gt;&lt;wsp:rsid wsp:val=&quot;007C7C49&quot;/&gt;&lt;wsp:rsid wsp:val=&quot;007C7E26&quot;/&gt;&lt;wsp:rsid wsp:val=&quot;007C7E44&quot;/&gt;&lt;wsp:rsid wsp:val=&quot;007D01BB&quot;/&gt;&lt;wsp:rsid wsp:val=&quot;007D021D&quot;/&gt;&lt;wsp:rsid wsp:val=&quot;007D055E&quot;/&gt;&lt;wsp:rsid wsp:val=&quot;007D057D&quot;/&gt;&lt;wsp:rsid wsp:val=&quot;007D0593&quot;/&gt;&lt;wsp:rsid wsp:val=&quot;007D0902&quot;/&gt;&lt;wsp:rsid wsp:val=&quot;007D09AF&quot;/&gt;&lt;wsp:rsid wsp:val=&quot;007D0A9C&quot;/&gt;&lt;wsp:rsid wsp:val=&quot;007D0AF9&quot;/&gt;&lt;wsp:rsid wsp:val=&quot;007D0CF7&quot;/&gt;&lt;wsp:rsid wsp:val=&quot;007D0FED&quot;/&gt;&lt;wsp:rsid wsp:val=&quot;007D1351&quot;/&gt;&lt;wsp:rsid wsp:val=&quot;007D1380&quot;/&gt;&lt;wsp:rsid wsp:val=&quot;007D1871&quot;/&gt;&lt;wsp:rsid wsp:val=&quot;007D1DE2&quot;/&gt;&lt;wsp:rsid wsp:val=&quot;007D1DE5&quot;/&gt;&lt;wsp:rsid wsp:val=&quot;007D241D&quot;/&gt;&lt;wsp:rsid wsp:val=&quot;007D2900&quot;/&gt;&lt;wsp:rsid wsp:val=&quot;007D29EC&quot;/&gt;&lt;wsp:rsid wsp:val=&quot;007D2A31&quot;/&gt;&lt;wsp:rsid wsp:val=&quot;007D2D37&quot;/&gt;&lt;wsp:rsid wsp:val=&quot;007D2E38&quot;/&gt;&lt;wsp:rsid wsp:val=&quot;007D34DD&quot;/&gt;&lt;wsp:rsid wsp:val=&quot;007D36E5&quot;/&gt;&lt;wsp:rsid wsp:val=&quot;007D372A&quot;/&gt;&lt;wsp:rsid wsp:val=&quot;007D38C1&quot;/&gt;&lt;wsp:rsid wsp:val=&quot;007D3F47&quot;/&gt;&lt;wsp:rsid wsp:val=&quot;007D4129&quot;/&gt;&lt;wsp:rsid wsp:val=&quot;007D46C5&quot;/&gt;&lt;wsp:rsid wsp:val=&quot;007D47CE&quot;/&gt;&lt;wsp:rsid wsp:val=&quot;007D499C&quot;/&gt;&lt;wsp:rsid wsp:val=&quot;007D4B42&quot;/&gt;&lt;wsp:rsid wsp:val=&quot;007D5420&quot;/&gt;&lt;wsp:rsid wsp:val=&quot;007D54C8&quot;/&gt;&lt;wsp:rsid wsp:val=&quot;007D593D&quot;/&gt;&lt;wsp:rsid wsp:val=&quot;007D59A0&quot;/&gt;&lt;wsp:rsid wsp:val=&quot;007D5BEF&quot;/&gt;&lt;wsp:rsid wsp:val=&quot;007D5C31&quot;/&gt;&lt;wsp:rsid wsp:val=&quot;007D5E18&quot;/&gt;&lt;wsp:rsid wsp:val=&quot;007D60AC&quot;/&gt;&lt;wsp:rsid wsp:val=&quot;007D6253&quot;/&gt;&lt;wsp:rsid wsp:val=&quot;007D626A&quot;/&gt;&lt;wsp:rsid wsp:val=&quot;007D650C&quot;/&gt;&lt;wsp:rsid wsp:val=&quot;007D6706&quot;/&gt;&lt;wsp:rsid wsp:val=&quot;007D6CFA&quot;/&gt;&lt;wsp:rsid wsp:val=&quot;007D6D4E&quot;/&gt;&lt;wsp:rsid wsp:val=&quot;007D7193&quot;/&gt;&lt;wsp:rsid wsp:val=&quot;007D7210&quot;/&gt;&lt;wsp:rsid wsp:val=&quot;007D72D6&quot;/&gt;&lt;wsp:rsid wsp:val=&quot;007D74AB&quot;/&gt;&lt;wsp:rsid wsp:val=&quot;007D74F8&quot;/&gt;&lt;wsp:rsid wsp:val=&quot;007D7591&quot;/&gt;&lt;wsp:rsid wsp:val=&quot;007D7763&quot;/&gt;&lt;wsp:rsid wsp:val=&quot;007D7D2E&quot;/&gt;&lt;wsp:rsid wsp:val=&quot;007D7F2A&quot;/&gt;&lt;wsp:rsid wsp:val=&quot;007E0677&quot;/&gt;&lt;wsp:rsid wsp:val=&quot;007E0C5F&quot;/&gt;&lt;wsp:rsid wsp:val=&quot;007E1188&quot;/&gt;&lt;wsp:rsid wsp:val=&quot;007E1229&quot;/&gt;&lt;wsp:rsid wsp:val=&quot;007E12F7&quot;/&gt;&lt;wsp:rsid wsp:val=&quot;007E1703&quot;/&gt;&lt;wsp:rsid wsp:val=&quot;007E171B&quot;/&gt;&lt;wsp:rsid wsp:val=&quot;007E1A2E&quot;/&gt;&lt;wsp:rsid wsp:val=&quot;007E1E4E&quot;/&gt;&lt;wsp:rsid wsp:val=&quot;007E2052&quot;/&gt;&lt;wsp:rsid wsp:val=&quot;007E21C7&quot;/&gt;&lt;wsp:rsid wsp:val=&quot;007E251D&quot;/&gt;&lt;wsp:rsid wsp:val=&quot;007E26D2&quot;/&gt;&lt;wsp:rsid wsp:val=&quot;007E2A14&quot;/&gt;&lt;wsp:rsid wsp:val=&quot;007E2AEA&quot;/&gt;&lt;wsp:rsid wsp:val=&quot;007E2E5D&quot;/&gt;&lt;wsp:rsid wsp:val=&quot;007E2E61&quot;/&gt;&lt;wsp:rsid wsp:val=&quot;007E2F6A&quot;/&gt;&lt;wsp:rsid wsp:val=&quot;007E30AA&quot;/&gt;&lt;wsp:rsid wsp:val=&quot;007E32B4&quot;/&gt;&lt;wsp:rsid wsp:val=&quot;007E36D6&quot;/&gt;&lt;wsp:rsid wsp:val=&quot;007E3BE9&quot;/&gt;&lt;wsp:rsid wsp:val=&quot;007E3D0F&quot;/&gt;&lt;wsp:rsid wsp:val=&quot;007E421B&quot;/&gt;&lt;wsp:rsid wsp:val=&quot;007E42F2&quot;/&gt;&lt;wsp:rsid wsp:val=&quot;007E482D&quot;/&gt;&lt;wsp:rsid wsp:val=&quot;007E4C62&quot;/&gt;&lt;wsp:rsid wsp:val=&quot;007E500A&quot;/&gt;&lt;wsp:rsid wsp:val=&quot;007E520B&quot;/&gt;&lt;wsp:rsid wsp:val=&quot;007E5221&quot;/&gt;&lt;wsp:rsid wsp:val=&quot;007E52EE&quot;/&gt;&lt;wsp:rsid wsp:val=&quot;007E578C&quot;/&gt;&lt;wsp:rsid wsp:val=&quot;007E58E6&quot;/&gt;&lt;wsp:rsid wsp:val=&quot;007E5BDE&quot;/&gt;&lt;wsp:rsid wsp:val=&quot;007E622B&quot;/&gt;&lt;wsp:rsid wsp:val=&quot;007E6418&quot;/&gt;&lt;wsp:rsid wsp:val=&quot;007E6455&quot;/&gt;&lt;wsp:rsid wsp:val=&quot;007E658C&quot;/&gt;&lt;wsp:rsid wsp:val=&quot;007E6D32&quot;/&gt;&lt;wsp:rsid wsp:val=&quot;007E6F5D&quot;/&gt;&lt;wsp:rsid wsp:val=&quot;007E74A8&quot;/&gt;&lt;wsp:rsid wsp:val=&quot;007E7740&quot;/&gt;&lt;wsp:rsid wsp:val=&quot;007E7795&quot;/&gt;&lt;wsp:rsid wsp:val=&quot;007E7890&quot;/&gt;&lt;wsp:rsid wsp:val=&quot;007E78E5&quot;/&gt;&lt;wsp:rsid wsp:val=&quot;007E7B6E&quot;/&gt;&lt;wsp:rsid wsp:val=&quot;007E7C74&quot;/&gt;&lt;wsp:rsid wsp:val=&quot;007E7F50&quot;/&gt;&lt;wsp:rsid wsp:val=&quot;007F019D&quot;/&gt;&lt;wsp:rsid wsp:val=&quot;007F01F1&quot;/&gt;&lt;wsp:rsid wsp:val=&quot;007F0C33&quot;/&gt;&lt;wsp:rsid wsp:val=&quot;007F0F66&quot;/&gt;&lt;wsp:rsid wsp:val=&quot;007F0F7E&quot;/&gt;&lt;wsp:rsid wsp:val=&quot;007F1004&quot;/&gt;&lt;wsp:rsid wsp:val=&quot;007F126A&quot;/&gt;&lt;wsp:rsid wsp:val=&quot;007F1645&quot;/&gt;&lt;wsp:rsid wsp:val=&quot;007F16FC&quot;/&gt;&lt;wsp:rsid wsp:val=&quot;007F176D&quot;/&gt;&lt;wsp:rsid wsp:val=&quot;007F184E&quot;/&gt;&lt;wsp:rsid wsp:val=&quot;007F1A27&quot;/&gt;&lt;wsp:rsid wsp:val=&quot;007F1BD9&quot;/&gt;&lt;wsp:rsid wsp:val=&quot;007F1BDD&quot;/&gt;&lt;wsp:rsid wsp:val=&quot;007F20BB&quot;/&gt;&lt;wsp:rsid wsp:val=&quot;007F2154&quot;/&gt;&lt;wsp:rsid wsp:val=&quot;007F25EA&quot;/&gt;&lt;wsp:rsid wsp:val=&quot;007F27B7&quot;/&gt;&lt;wsp:rsid wsp:val=&quot;007F2D6B&quot;/&gt;&lt;wsp:rsid wsp:val=&quot;007F2DB6&quot;/&gt;&lt;wsp:rsid wsp:val=&quot;007F3026&quot;/&gt;&lt;wsp:rsid wsp:val=&quot;007F37E4&quot;/&gt;&lt;wsp:rsid wsp:val=&quot;007F38D5&quot;/&gt;&lt;wsp:rsid wsp:val=&quot;007F3980&quot;/&gt;&lt;wsp:rsid wsp:val=&quot;007F3B6D&quot;/&gt;&lt;wsp:rsid wsp:val=&quot;007F3C66&quot;/&gt;&lt;wsp:rsid wsp:val=&quot;007F3CEF&quot;/&gt;&lt;wsp:rsid wsp:val=&quot;007F3F44&quot;/&gt;&lt;wsp:rsid wsp:val=&quot;007F3FDD&quot;/&gt;&lt;wsp:rsid wsp:val=&quot;007F402D&quot;/&gt;&lt;wsp:rsid wsp:val=&quot;007F4030&quot;/&gt;&lt;wsp:rsid wsp:val=&quot;007F451B&quot;/&gt;&lt;wsp:rsid wsp:val=&quot;007F48E5&quot;/&gt;&lt;wsp:rsid wsp:val=&quot;007F4960&quot;/&gt;&lt;wsp:rsid wsp:val=&quot;007F49F1&quot;/&gt;&lt;wsp:rsid wsp:val=&quot;007F4A3B&quot;/&gt;&lt;wsp:rsid wsp:val=&quot;007F4B84&quot;/&gt;&lt;wsp:rsid wsp:val=&quot;007F4BEE&quot;/&gt;&lt;wsp:rsid wsp:val=&quot;007F4D20&quot;/&gt;&lt;wsp:rsid wsp:val=&quot;007F5010&quot;/&gt;&lt;wsp:rsid wsp:val=&quot;007F5288&quot;/&gt;&lt;wsp:rsid wsp:val=&quot;007F52E9&quot;/&gt;&lt;wsp:rsid wsp:val=&quot;007F5433&quot;/&gt;&lt;wsp:rsid wsp:val=&quot;007F5480&quot;/&gt;&lt;wsp:rsid wsp:val=&quot;007F54A9&quot;/&gt;&lt;wsp:rsid wsp:val=&quot;007F5843&quot;/&gt;&lt;wsp:rsid wsp:val=&quot;007F5A54&quot;/&gt;&lt;wsp:rsid wsp:val=&quot;007F5A95&quot;/&gt;&lt;wsp:rsid wsp:val=&quot;007F5CF3&quot;/&gt;&lt;wsp:rsid wsp:val=&quot;007F6297&quot;/&gt;&lt;wsp:rsid wsp:val=&quot;007F62C3&quot;/&gt;&lt;wsp:rsid wsp:val=&quot;007F6347&quot;/&gt;&lt;wsp:rsid wsp:val=&quot;007F64A9&quot;/&gt;&lt;wsp:rsid wsp:val=&quot;007F654C&quot;/&gt;&lt;wsp:rsid wsp:val=&quot;007F66C9&quot;/&gt;&lt;wsp:rsid wsp:val=&quot;007F67EF&quot;/&gt;&lt;wsp:rsid wsp:val=&quot;007F69CF&quot;/&gt;&lt;wsp:rsid wsp:val=&quot;007F6D2C&quot;/&gt;&lt;wsp:rsid wsp:val=&quot;007F6DB8&quot;/&gt;&lt;wsp:rsid wsp:val=&quot;007F6F71&quot;/&gt;&lt;wsp:rsid wsp:val=&quot;007F7211&quot;/&gt;&lt;wsp:rsid wsp:val=&quot;007F72F9&quot;/&gt;&lt;wsp:rsid wsp:val=&quot;007F74DB&quot;/&gt;&lt;wsp:rsid wsp:val=&quot;007F7B1B&quot;/&gt;&lt;wsp:rsid wsp:val=&quot;007F7E22&quot;/&gt;&lt;wsp:rsid wsp:val=&quot;0080004D&quot;/&gt;&lt;wsp:rsid wsp:val=&quot;0080021E&quot;/&gt;&lt;wsp:rsid wsp:val=&quot;00800346&quot;/&gt;&lt;wsp:rsid wsp:val=&quot;0080090D&quot;/&gt;&lt;wsp:rsid wsp:val=&quot;008009D5&quot;/&gt;&lt;wsp:rsid wsp:val=&quot;00800B88&quot;/&gt;&lt;wsp:rsid wsp:val=&quot;008010BB&quot;/&gt;&lt;wsp:rsid wsp:val=&quot;0080174A&quot;/&gt;&lt;wsp:rsid wsp:val=&quot;008017CE&quot;/&gt;&lt;wsp:rsid wsp:val=&quot;00801C82&quot;/&gt;&lt;wsp:rsid wsp:val=&quot;00801F9D&quot;/&gt;&lt;wsp:rsid wsp:val=&quot;008022B5&quot;/&gt;&lt;wsp:rsid wsp:val=&quot;00802A3B&quot;/&gt;&lt;wsp:rsid wsp:val=&quot;00802B1C&quot;/&gt;&lt;wsp:rsid wsp:val=&quot;00802C25&quot;/&gt;&lt;wsp:rsid wsp:val=&quot;008031D4&quot;/&gt;&lt;wsp:rsid wsp:val=&quot;00803391&quot;/&gt;&lt;wsp:rsid wsp:val=&quot;00803DC2&quot;/&gt;&lt;wsp:rsid wsp:val=&quot;00804040&quot;/&gt;&lt;wsp:rsid wsp:val=&quot;008045B2&quot;/&gt;&lt;wsp:rsid wsp:val=&quot;0080489B&quot;/&gt;&lt;wsp:rsid wsp:val=&quot;00804C7A&quot;/&gt;&lt;wsp:rsid wsp:val=&quot;00804CD9&quot;/&gt;&lt;wsp:rsid wsp:val=&quot;00804D35&quot;/&gt;&lt;wsp:rsid wsp:val=&quot;008050D4&quot;/&gt;&lt;wsp:rsid wsp:val=&quot;00805644&quot;/&gt;&lt;wsp:rsid wsp:val=&quot;0080568E&quot;/&gt;&lt;wsp:rsid wsp:val=&quot;008059DB&quot;/&gt;&lt;wsp:rsid wsp:val=&quot;00805FCF&quot;/&gt;&lt;wsp:rsid wsp:val=&quot;00806039&quot;/&gt;&lt;wsp:rsid wsp:val=&quot;00806051&quot;/&gt;&lt;wsp:rsid wsp:val=&quot;00806063&quot;/&gt;&lt;wsp:rsid wsp:val=&quot;00806159&quot;/&gt;&lt;wsp:rsid wsp:val=&quot;0080621C&quot;/&gt;&lt;wsp:rsid wsp:val=&quot;008063ED&quot;/&gt;&lt;wsp:rsid wsp:val=&quot;008065B4&quot;/&gt;&lt;wsp:rsid wsp:val=&quot;008067B0&quot;/&gt;&lt;wsp:rsid wsp:val=&quot;008068B6&quot;/&gt;&lt;wsp:rsid wsp:val=&quot;00807257&quot;/&gt;&lt;wsp:rsid wsp:val=&quot;0080755B&quot;/&gt;&lt;wsp:rsid wsp:val=&quot;00807785&quot;/&gt;&lt;wsp:rsid wsp:val=&quot;008079D2&quot;/&gt;&lt;wsp:rsid wsp:val=&quot;00807A61&quot;/&gt;&lt;wsp:rsid wsp:val=&quot;00807BC4&quot;/&gt;&lt;wsp:rsid wsp:val=&quot;00810076&quot;/&gt;&lt;wsp:rsid wsp:val=&quot;008100C5&quot;/&gt;&lt;wsp:rsid wsp:val=&quot;00810278&quot;/&gt;&lt;wsp:rsid wsp:val=&quot;008102B7&quot;/&gt;&lt;wsp:rsid wsp:val=&quot;00810720&quot;/&gt;&lt;wsp:rsid wsp:val=&quot;008108AC&quot;/&gt;&lt;wsp:rsid wsp:val=&quot;00810EF5&quot;/&gt;&lt;wsp:rsid wsp:val=&quot;0081141D&quot;/&gt;&lt;wsp:rsid wsp:val=&quot;00811807&quot;/&gt;&lt;wsp:rsid wsp:val=&quot;00811A17&quot;/&gt;&lt;wsp:rsid wsp:val=&quot;00811A8D&quot;/&gt;&lt;wsp:rsid wsp:val=&quot;00811B9D&quot;/&gt;&lt;wsp:rsid wsp:val=&quot;00811BC0&quot;/&gt;&lt;wsp:rsid wsp:val=&quot;00811D7A&quot;/&gt;&lt;wsp:rsid wsp:val=&quot;00812810&quot;/&gt;&lt;wsp:rsid wsp:val=&quot;00812C29&quot;/&gt;&lt;wsp:rsid wsp:val=&quot;00812CCC&quot;/&gt;&lt;wsp:rsid wsp:val=&quot;00812D27&quot;/&gt;&lt;wsp:rsid wsp:val=&quot;00812DCD&quot;/&gt;&lt;wsp:rsid wsp:val=&quot;00812E60&quot;/&gt;&lt;wsp:rsid wsp:val=&quot;00813A5D&quot;/&gt;&lt;wsp:rsid wsp:val=&quot;00813CD3&quot;/&gt;&lt;wsp:rsid wsp:val=&quot;00813F94&quot;/&gt;&lt;wsp:rsid wsp:val=&quot;00814385&quot;/&gt;&lt;wsp:rsid wsp:val=&quot;008144C4&quot;/&gt;&lt;wsp:rsid wsp:val=&quot;0081475F&quot;/&gt;&lt;wsp:rsid wsp:val=&quot;008149A4&quot;/&gt;&lt;wsp:rsid wsp:val=&quot;00814BDA&quot;/&gt;&lt;wsp:rsid wsp:val=&quot;008150DA&quot;/&gt;&lt;wsp:rsid wsp:val=&quot;00815447&quot;/&gt;&lt;wsp:rsid wsp:val=&quot;0081545F&quot;/&gt;&lt;wsp:rsid wsp:val=&quot;008157A0&quot;/&gt;&lt;wsp:rsid wsp:val=&quot;00815F71&quot;/&gt;&lt;wsp:rsid wsp:val=&quot;00815FFB&quot;/&gt;&lt;wsp:rsid wsp:val=&quot;00816043&quot;/&gt;&lt;wsp:rsid wsp:val=&quot;0081658A&quot;/&gt;&lt;wsp:rsid wsp:val=&quot;008165F4&quot;/&gt;&lt;wsp:rsid wsp:val=&quot;0081695C&quot;/&gt;&lt;wsp:rsid wsp:val=&quot;00816994&quot;/&gt;&lt;wsp:rsid wsp:val=&quot;00817006&quot;/&gt;&lt;wsp:rsid wsp:val=&quot;0081715E&quot;/&gt;&lt;wsp:rsid wsp:val=&quot;0081730F&quot;/&gt;&lt;wsp:rsid wsp:val=&quot;00817584&quot;/&gt;&lt;wsp:rsid wsp:val=&quot;008175D1&quot;/&gt;&lt;wsp:rsid wsp:val=&quot;00817628&quot;/&gt;&lt;wsp:rsid wsp:val=&quot;00817C95&quot;/&gt;&lt;wsp:rsid wsp:val=&quot;00817ED4&quot;/&gt;&lt;wsp:rsid wsp:val=&quot;00820143&quot;/&gt;&lt;wsp:rsid wsp:val=&quot;008206F7&quot;/&gt;&lt;wsp:rsid wsp:val=&quot;008208DA&quot;/&gt;&lt;wsp:rsid wsp:val=&quot;00820EC1&quot;/&gt;&lt;wsp:rsid wsp:val=&quot;00821192&quot;/&gt;&lt;wsp:rsid wsp:val=&quot;008213EF&quot;/&gt;&lt;wsp:rsid wsp:val=&quot;00821699&quot;/&gt;&lt;wsp:rsid wsp:val=&quot;00821712&quot;/&gt;&lt;wsp:rsid wsp:val=&quot;0082201F&quot;/&gt;&lt;wsp:rsid wsp:val=&quot;008223C1&quot;/&gt;&lt;wsp:rsid wsp:val=&quot;008223F4&quot;/&gt;&lt;wsp:rsid wsp:val=&quot;00822411&quot;/&gt;&lt;wsp:rsid wsp:val=&quot;008225C9&quot;/&gt;&lt;wsp:rsid wsp:val=&quot;0082281E&quot;/&gt;&lt;wsp:rsid wsp:val=&quot;00822A0C&quot;/&gt;&lt;wsp:rsid wsp:val=&quot;008230DF&quot;/&gt;&lt;wsp:rsid wsp:val=&quot;0082338E&quot;/&gt;&lt;wsp:rsid wsp:val=&quot;008234D3&quot;/&gt;&lt;wsp:rsid wsp:val=&quot;008235F4&quot;/&gt;&lt;wsp:rsid wsp:val=&quot;008238CC&quot;/&gt;&lt;wsp:rsid wsp:val=&quot;00823B42&quot;/&gt;&lt;wsp:rsid wsp:val=&quot;00823C2A&quot;/&gt;&lt;wsp:rsid wsp:val=&quot;00823E9F&quot;/&gt;&lt;wsp:rsid wsp:val=&quot;008243B2&quot;/&gt;&lt;wsp:rsid wsp:val=&quot;00824584&quot;/&gt;&lt;wsp:rsid wsp:val=&quot;008245F4&quot;/&gt;&lt;wsp:rsid wsp:val=&quot;00824D0A&quot;/&gt;&lt;wsp:rsid wsp:val=&quot;00824D26&quot;/&gt;&lt;wsp:rsid wsp:val=&quot;00825218&quot;/&gt;&lt;wsp:rsid wsp:val=&quot;00825279&quot;/&gt;&lt;wsp:rsid wsp:val=&quot;008252CE&quot;/&gt;&lt;wsp:rsid wsp:val=&quot;00825451&quot;/&gt;&lt;wsp:rsid wsp:val=&quot;00825516&quot;/&gt;&lt;wsp:rsid wsp:val=&quot;008256C5&quot;/&gt;&lt;wsp:rsid wsp:val=&quot;00825721&quot;/&gt;&lt;wsp:rsid wsp:val=&quot;00825CDA&quot;/&gt;&lt;wsp:rsid wsp:val=&quot;00826385&quot;/&gt;&lt;wsp:rsid wsp:val=&quot;0082639D&quot;/&gt;&lt;wsp:rsid wsp:val=&quot;00826962&quot;/&gt;&lt;wsp:rsid wsp:val=&quot;0082698B&quot;/&gt;&lt;wsp:rsid wsp:val=&quot;0082702C&quot;/&gt;&lt;wsp:rsid wsp:val=&quot;008270E4&quot;/&gt;&lt;wsp:rsid wsp:val=&quot;0082717D&quot;/&gt;&lt;wsp:rsid wsp:val=&quot;008274C9&quot;/&gt;&lt;wsp:rsid wsp:val=&quot;008276F3&quot;/&gt;&lt;wsp:rsid wsp:val=&quot;00827894&quot;/&gt;&lt;wsp:rsid wsp:val=&quot;00827A96&quot;/&gt;&lt;wsp:rsid wsp:val=&quot;00827D2A&quot;/&gt;&lt;wsp:rsid wsp:val=&quot;00827D91&quot;/&gt;&lt;wsp:rsid wsp:val=&quot;00827E4C&quot;/&gt;&lt;wsp:rsid wsp:val=&quot;00827E72&quot;/&gt;&lt;wsp:rsid wsp:val=&quot;00827F39&quot;/&gt;&lt;wsp:rsid wsp:val=&quot;008300AB&quot;/&gt;&lt;wsp:rsid wsp:val=&quot;008304A3&quot;/&gt;&lt;wsp:rsid wsp:val=&quot;0083083D&quot;/&gt;&lt;wsp:rsid wsp:val=&quot;008308BA&quot;/&gt;&lt;wsp:rsid wsp:val=&quot;0083096B&quot;/&gt;&lt;wsp:rsid wsp:val=&quot;008309F6&quot;/&gt;&lt;wsp:rsid wsp:val=&quot;00830E17&quot;/&gt;&lt;wsp:rsid wsp:val=&quot;00830E44&quot;/&gt;&lt;wsp:rsid wsp:val=&quot;00831287&quot;/&gt;&lt;wsp:rsid wsp:val=&quot;008316F1&quot;/&gt;&lt;wsp:rsid wsp:val=&quot;0083187B&quot;/&gt;&lt;wsp:rsid wsp:val=&quot;00831C5A&quot;/&gt;&lt;wsp:rsid wsp:val=&quot;00831DB2&quot;/&gt;&lt;wsp:rsid wsp:val=&quot;00831F3D&quot;/&gt;&lt;wsp:rsid wsp:val=&quot;008322F4&quot;/&gt;&lt;wsp:rsid wsp:val=&quot;008323BC&quot;/&gt;&lt;wsp:rsid wsp:val=&quot;0083291F&quot;/&gt;&lt;wsp:rsid wsp:val=&quot;0083292A&quot;/&gt;&lt;wsp:rsid wsp:val=&quot;008329EE&quot;/&gt;&lt;wsp:rsid wsp:val=&quot;00832D3B&quot;/&gt;&lt;wsp:rsid wsp:val=&quot;00832E6A&quot;/&gt;&lt;wsp:rsid wsp:val=&quot;00833021&quot;/&gt;&lt;wsp:rsid wsp:val=&quot;008332BB&quot;/&gt;&lt;wsp:rsid wsp:val=&quot;008335DC&quot;/&gt;&lt;wsp:rsid wsp:val=&quot;008336DC&quot;/&gt;&lt;wsp:rsid wsp:val=&quot;00833960&quot;/&gt;&lt;wsp:rsid wsp:val=&quot;00833AE4&quot;/&gt;&lt;wsp:rsid wsp:val=&quot;00833B12&quot;/&gt;&lt;wsp:rsid wsp:val=&quot;00833BEB&quot;/&gt;&lt;wsp:rsid wsp:val=&quot;00833C20&quot;/&gt;&lt;wsp:rsid wsp:val=&quot;00833C3C&quot;/&gt;&lt;wsp:rsid wsp:val=&quot;00833FFE&quot;/&gt;&lt;wsp:rsid wsp:val=&quot;00834787&quot;/&gt;&lt;wsp:rsid wsp:val=&quot;008347C4&quot;/&gt;&lt;wsp:rsid wsp:val=&quot;00834A64&quot;/&gt;&lt;wsp:rsid wsp:val=&quot;00834BF1&quot;/&gt;&lt;wsp:rsid wsp:val=&quot;00834E67&quot;/&gt;&lt;wsp:rsid wsp:val=&quot;008352DC&quot;/&gt;&lt;wsp:rsid wsp:val=&quot;00835ACD&quot;/&gt;&lt;wsp:rsid wsp:val=&quot;00835C5C&quot;/&gt;&lt;wsp:rsid wsp:val=&quot;008361EE&quot;/&gt;&lt;wsp:rsid wsp:val=&quot;0083642E&quot;/&gt;&lt;wsp:rsid wsp:val=&quot;00836482&quot;/&gt;&lt;wsp:rsid wsp:val=&quot;00836483&quot;/&gt;&lt;wsp:rsid wsp:val=&quot;00836510&quot;/&gt;&lt;wsp:rsid wsp:val=&quot;00836AD8&quot;/&gt;&lt;wsp:rsid wsp:val=&quot;00836B42&quot;/&gt;&lt;wsp:rsid wsp:val=&quot;00836EF8&quot;/&gt;&lt;wsp:rsid wsp:val=&quot;00836F22&quot;/&gt;&lt;wsp:rsid wsp:val=&quot;0083758C&quot;/&gt;&lt;wsp:rsid wsp:val=&quot;0083758E&quot;/&gt;&lt;wsp:rsid wsp:val=&quot;008376E1&quot;/&gt;&lt;wsp:rsid wsp:val=&quot;00837741&quot;/&gt;&lt;wsp:rsid wsp:val=&quot;00837DAE&quot;/&gt;&lt;wsp:rsid wsp:val=&quot;00837F99&quot;/&gt;&lt;wsp:rsid wsp:val=&quot;0084004F&quot;/&gt;&lt;wsp:rsid wsp:val=&quot;008400EE&quot;/&gt;&lt;wsp:rsid wsp:val=&quot;0084038C&quot;/&gt;&lt;wsp:rsid wsp:val=&quot;00840483&quot;/&gt;&lt;wsp:rsid wsp:val=&quot;008404A7&quot;/&gt;&lt;wsp:rsid wsp:val=&quot;00840A38&quot;/&gt;&lt;wsp:rsid wsp:val=&quot;00840BC8&quot;/&gt;&lt;wsp:rsid wsp:val=&quot;00841371&quot;/&gt;&lt;wsp:rsid wsp:val=&quot;00841525&quot;/&gt;&lt;wsp:rsid wsp:val=&quot;00841CB2&quot;/&gt;&lt;wsp:rsid wsp:val=&quot;00841F99&quot;/&gt;&lt;wsp:rsid wsp:val=&quot;00842410&quot;/&gt;&lt;wsp:rsid wsp:val=&quot;008428E6&quot;/&gt;&lt;wsp:rsid wsp:val=&quot;00842FDC&quot;/&gt;&lt;wsp:rsid wsp:val=&quot;00843AA4&quot;/&gt;&lt;wsp:rsid wsp:val=&quot;00843CDC&quot;/&gt;&lt;wsp:rsid wsp:val=&quot;00843DDE&quot;/&gt;&lt;wsp:rsid wsp:val=&quot;00844095&quot;/&gt;&lt;wsp:rsid wsp:val=&quot;00844423&quot;/&gt;&lt;wsp:rsid wsp:val=&quot;008447CE&quot;/&gt;&lt;wsp:rsid wsp:val=&quot;00844C8C&quot;/&gt;&lt;wsp:rsid wsp:val=&quot;00844F96&quot;/&gt;&lt;wsp:rsid wsp:val=&quot;00845015&quot;/&gt;&lt;wsp:rsid wsp:val=&quot;008453F0&quot;/&gt;&lt;wsp:rsid wsp:val=&quot;008454C0&quot;/&gt;&lt;wsp:rsid wsp:val=&quot;00845928&quot;/&gt;&lt;wsp:rsid wsp:val=&quot;00845DBF&quot;/&gt;&lt;wsp:rsid wsp:val=&quot;008460BD&quot;/&gt;&lt;wsp:rsid wsp:val=&quot;00846136&quot;/&gt;&lt;wsp:rsid wsp:val=&quot;00846215&quot;/&gt;&lt;wsp:rsid wsp:val=&quot;008463FD&quot;/&gt;&lt;wsp:rsid wsp:val=&quot;00846618&quot;/&gt;&lt;wsp:rsid wsp:val=&quot;0084670B&quot;/&gt;&lt;wsp:rsid wsp:val=&quot;00846871&quot;/&gt;&lt;wsp:rsid wsp:val=&quot;00846ABB&quot;/&gt;&lt;wsp:rsid wsp:val=&quot;00846B69&quot;/&gt;&lt;wsp:rsid wsp:val=&quot;00846C25&quot;/&gt;&lt;wsp:rsid wsp:val=&quot;00846CB3&quot;/&gt;&lt;wsp:rsid wsp:val=&quot;00846D0D&quot;/&gt;&lt;wsp:rsid wsp:val=&quot;00846DC8&quot;/&gt;&lt;wsp:rsid wsp:val=&quot;0084736F&quot;/&gt;&lt;wsp:rsid wsp:val=&quot;008474B8&quot;/&gt;&lt;wsp:rsid wsp:val=&quot;00847D68&quot;/&gt;&lt;wsp:rsid wsp:val=&quot;008505B6&quot;/&gt;&lt;wsp:rsid wsp:val=&quot;00850689&quot;/&gt;&lt;wsp:rsid wsp:val=&quot;0085093F&quot;/&gt;&lt;wsp:rsid wsp:val=&quot;008509E9&quot;/&gt;&lt;wsp:rsid wsp:val=&quot;00850A05&quot;/&gt;&lt;wsp:rsid wsp:val=&quot;00850A3A&quot;/&gt;&lt;wsp:rsid wsp:val=&quot;00850B13&quot;/&gt;&lt;wsp:rsid wsp:val=&quot;0085106B&quot;/&gt;&lt;wsp:rsid wsp:val=&quot;00851163&quot;/&gt;&lt;wsp:rsid wsp:val=&quot;008511ED&quot;/&gt;&lt;wsp:rsid wsp:val=&quot;008512E8&quot;/&gt;&lt;wsp:rsid wsp:val=&quot;008513CF&quot;/&gt;&lt;wsp:rsid wsp:val=&quot;008513D6&quot;/&gt;&lt;wsp:rsid wsp:val=&quot;008513EE&quot;/&gt;&lt;wsp:rsid wsp:val=&quot;00851542&quot;/&gt;&lt;wsp:rsid wsp:val=&quot;0085159B&quot;/&gt;&lt;wsp:rsid wsp:val=&quot;00851739&quot;/&gt;&lt;wsp:rsid wsp:val=&quot;0085177A&quot;/&gt;&lt;wsp:rsid wsp:val=&quot;00851CED&quot;/&gt;&lt;wsp:rsid wsp:val=&quot;00851D03&quot;/&gt;&lt;wsp:rsid wsp:val=&quot;00851EC4&quot;/&gt;&lt;wsp:rsid wsp:val=&quot;008522F9&quot;/&gt;&lt;wsp:rsid wsp:val=&quot;00852757&quot;/&gt;&lt;wsp:rsid wsp:val=&quot;00852900&quot;/&gt;&lt;wsp:rsid wsp:val=&quot;00852C2E&quot;/&gt;&lt;wsp:rsid wsp:val=&quot;00852E66&quot;/&gt;&lt;wsp:rsid wsp:val=&quot;00852E78&quot;/&gt;&lt;wsp:rsid wsp:val=&quot;00852FCE&quot;/&gt;&lt;wsp:rsid wsp:val=&quot;00853302&quot;/&gt;&lt;wsp:rsid wsp:val=&quot;00853629&quot;/&gt;&lt;wsp:rsid wsp:val=&quot;00853693&quot;/&gt;&lt;wsp:rsid wsp:val=&quot;008537FB&quot;/&gt;&lt;wsp:rsid wsp:val=&quot;00853857&quot;/&gt;&lt;wsp:rsid wsp:val=&quot;00853859&quot;/&gt;&lt;wsp:rsid wsp:val=&quot;00853E4C&quot;/&gt;&lt;wsp:rsid wsp:val=&quot;00853F78&quot;/&gt;&lt;wsp:rsid wsp:val=&quot;00854136&quot;/&gt;&lt;wsp:rsid wsp:val=&quot;00854394&quot;/&gt;&lt;wsp:rsid wsp:val=&quot;00854589&quot;/&gt;&lt;wsp:rsid wsp:val=&quot;00854891&quot;/&gt;&lt;wsp:rsid wsp:val=&quot;00854A62&quot;/&gt;&lt;wsp:rsid wsp:val=&quot;00854CDD&quot;/&gt;&lt;wsp:rsid wsp:val=&quot;00855295&quot;/&gt;&lt;wsp:rsid wsp:val=&quot;00856206&quot;/&gt;&lt;wsp:rsid wsp:val=&quot;008566D0&quot;/&gt;&lt;wsp:rsid wsp:val=&quot;00856CAC&quot;/&gt;&lt;wsp:rsid wsp:val=&quot;00856CFC&quot;/&gt;&lt;wsp:rsid wsp:val=&quot;00856D9D&quot;/&gt;&lt;wsp:rsid wsp:val=&quot;00857323&quot;/&gt;&lt;wsp:rsid wsp:val=&quot;00857359&quot;/&gt;&lt;wsp:rsid wsp:val=&quot;00857406&quot;/&gt;&lt;wsp:rsid wsp:val=&quot;008575CA&quot;/&gt;&lt;wsp:rsid wsp:val=&quot;0085769C&quot;/&gt;&lt;wsp:rsid wsp:val=&quot;008576E1&quot;/&gt;&lt;wsp:rsid wsp:val=&quot;00857A5C&quot;/&gt;&lt;wsp:rsid wsp:val=&quot;00860105&quot;/&gt;&lt;wsp:rsid wsp:val=&quot;0086057F&quot;/&gt;&lt;wsp:rsid wsp:val=&quot;00860A7A&quot;/&gt;&lt;wsp:rsid wsp:val=&quot;00860DE0&quot;/&gt;&lt;wsp:rsid wsp:val=&quot;00860F81&quot;/&gt;&lt;wsp:rsid wsp:val=&quot;008610FC&quot;/&gt;&lt;wsp:rsid wsp:val=&quot;008611CB&quot;/&gt;&lt;wsp:rsid wsp:val=&quot;00861594&quot;/&gt;&lt;wsp:rsid wsp:val=&quot;0086168E&quot;/&gt;&lt;wsp:rsid wsp:val=&quot;008617E1&quot;/&gt;&lt;wsp:rsid wsp:val=&quot;00861885&quot;/&gt;&lt;wsp:rsid wsp:val=&quot;008618A0&quot;/&gt;&lt;wsp:rsid wsp:val=&quot;0086198F&quot;/&gt;&lt;wsp:rsid wsp:val=&quot;0086211A&quot;/&gt;&lt;wsp:rsid wsp:val=&quot;0086221E&quot;/&gt;&lt;wsp:rsid wsp:val=&quot;008622AE&quot;/&gt;&lt;wsp:rsid wsp:val=&quot;0086281F&quot;/&gt;&lt;wsp:rsid wsp:val=&quot;00862893&quot;/&gt;&lt;wsp:rsid wsp:val=&quot;0086294F&quot;/&gt;&lt;wsp:rsid wsp:val=&quot;00862A72&quot;/&gt;&lt;wsp:rsid wsp:val=&quot;00862B0E&quot;/&gt;&lt;wsp:rsid wsp:val=&quot;00862DD1&quot;/&gt;&lt;wsp:rsid wsp:val=&quot;00862F1E&quot;/&gt;&lt;wsp:rsid wsp:val=&quot;00862FFF&quot;/&gt;&lt;wsp:rsid wsp:val=&quot;008635DA&quot;/&gt;&lt;wsp:rsid wsp:val=&quot;00863BCD&quot;/&gt;&lt;wsp:rsid wsp:val=&quot;00863EB2&quot;/&gt;&lt;wsp:rsid wsp:val=&quot;008645D7&quot;/&gt;&lt;wsp:rsid wsp:val=&quot;00864A36&quot;/&gt;&lt;wsp:rsid wsp:val=&quot;00864B25&quot;/&gt;&lt;wsp:rsid wsp:val=&quot;00864D2A&quot;/&gt;&lt;wsp:rsid wsp:val=&quot;00864E94&quot;/&gt;&lt;wsp:rsid wsp:val=&quot;00864F69&quot;/&gt;&lt;wsp:rsid wsp:val=&quot;00865062&quot;/&gt;&lt;wsp:rsid wsp:val=&quot;0086516A&quot;/&gt;&lt;wsp:rsid wsp:val=&quot;00865EC4&quot;/&gt;&lt;wsp:rsid wsp:val=&quot;00865F98&quot;/&gt;&lt;wsp:rsid wsp:val=&quot;00866141&quot;/&gt;&lt;wsp:rsid wsp:val=&quot;00866153&quot;/&gt;&lt;wsp:rsid wsp:val=&quot;008667B0&quot;/&gt;&lt;wsp:rsid wsp:val=&quot;008668C0&quot;/&gt;&lt;wsp:rsid wsp:val=&quot;0086695C&quot;/&gt;&lt;wsp:rsid wsp:val=&quot;00866D64&quot;/&gt;&lt;wsp:rsid wsp:val=&quot;00867718&quot;/&gt;&lt;wsp:rsid wsp:val=&quot;00867BAB&quot;/&gt;&lt;wsp:rsid wsp:val=&quot;00867BD0&quot;/&gt;&lt;wsp:rsid wsp:val=&quot;00867E17&quot;/&gt;&lt;wsp:rsid wsp:val=&quot;00870079&quot;/&gt;&lt;wsp:rsid wsp:val=&quot;00870362&quot;/&gt;&lt;wsp:rsid wsp:val=&quot;008705FA&quot;/&gt;&lt;wsp:rsid wsp:val=&quot;008707CB&quot;/&gt;&lt;wsp:rsid wsp:val=&quot;00870B36&quot;/&gt;&lt;wsp:rsid wsp:val=&quot;00870C05&quot;/&gt;&lt;wsp:rsid wsp:val=&quot;00870C93&quot;/&gt;&lt;wsp:rsid wsp:val=&quot;00871287&quot;/&gt;&lt;wsp:rsid wsp:val=&quot;00871567&quot;/&gt;&lt;wsp:rsid wsp:val=&quot;008715B5&quot;/&gt;&lt;wsp:rsid wsp:val=&quot;008715EB&quot;/&gt;&lt;wsp:rsid wsp:val=&quot;00871672&quot;/&gt;&lt;wsp:rsid wsp:val=&quot;00871828&quot;/&gt;&lt;wsp:rsid wsp:val=&quot;008718FA&quot;/&gt;&lt;wsp:rsid wsp:val=&quot;00871962&quot;/&gt;&lt;wsp:rsid wsp:val=&quot;00871D6C&quot;/&gt;&lt;wsp:rsid wsp:val=&quot;00872082&quot;/&gt;&lt;wsp:rsid wsp:val=&quot;00872131&quot;/&gt;&lt;wsp:rsid wsp:val=&quot;0087236D&quot;/&gt;&lt;wsp:rsid wsp:val=&quot;008725F7&quot;/&gt;&lt;wsp:rsid wsp:val=&quot;00872C7C&quot;/&gt;&lt;wsp:rsid wsp:val=&quot;008730BB&quot;/&gt;&lt;wsp:rsid wsp:val=&quot;008731CE&quot;/&gt;&lt;wsp:rsid wsp:val=&quot;0087327F&quot;/&gt;&lt;wsp:rsid wsp:val=&quot;008732F7&quot;/&gt;&lt;wsp:rsid wsp:val=&quot;0087339E&quot;/&gt;&lt;wsp:rsid wsp:val=&quot;00873529&quot;/&gt;&lt;wsp:rsid wsp:val=&quot;00873619&quot;/&gt;&lt;wsp:rsid wsp:val=&quot;00873736&quot;/&gt;&lt;wsp:rsid wsp:val=&quot;00873E0A&quot;/&gt;&lt;wsp:rsid wsp:val=&quot;00874204&quot;/&gt;&lt;wsp:rsid wsp:val=&quot;00874297&quot;/&gt;&lt;wsp:rsid wsp:val=&quot;00874846&quot;/&gt;&lt;wsp:rsid wsp:val=&quot;00874A28&quot;/&gt;&lt;wsp:rsid wsp:val=&quot;00874A3E&quot;/&gt;&lt;wsp:rsid wsp:val=&quot;00874A59&quot;/&gt;&lt;wsp:rsid wsp:val=&quot;00874E39&quot;/&gt;&lt;wsp:rsid wsp:val=&quot;00874FE5&quot;/&gt;&lt;wsp:rsid wsp:val=&quot;00875326&quot;/&gt;&lt;wsp:rsid wsp:val=&quot;00875399&quot;/&gt;&lt;wsp:rsid wsp:val=&quot;008754A0&quot;/&gt;&lt;wsp:rsid wsp:val=&quot;008754DB&quot;/&gt;&lt;wsp:rsid wsp:val=&quot;0087572E&quot;/&gt;&lt;wsp:rsid wsp:val=&quot;00875754&quot;/&gt;&lt;wsp:rsid wsp:val=&quot;00875C6F&quot;/&gt;&lt;wsp:rsid wsp:val=&quot;00875DBF&quot;/&gt;&lt;wsp:rsid wsp:val=&quot;00875ED5&quot;/&gt;&lt;wsp:rsid wsp:val=&quot;0087622C&quot;/&gt;&lt;wsp:rsid wsp:val=&quot;0087630C&quot;/&gt;&lt;wsp:rsid wsp:val=&quot;008763D7&quot;/&gt;&lt;wsp:rsid wsp:val=&quot;00876419&quot;/&gt;&lt;wsp:rsid wsp:val=&quot;00876483&quot;/&gt;&lt;wsp:rsid wsp:val=&quot;008767AA&quot;/&gt;&lt;wsp:rsid wsp:val=&quot;00876870&quot;/&gt;&lt;wsp:rsid wsp:val=&quot;008769AD&quot;/&gt;&lt;wsp:rsid wsp:val=&quot;00876B95&quot;/&gt;&lt;wsp:rsid wsp:val=&quot;00876C0C&quot;/&gt;&lt;wsp:rsid wsp:val=&quot;00876E97&quot;/&gt;&lt;wsp:rsid wsp:val=&quot;0087701A&quot;/&gt;&lt;wsp:rsid wsp:val=&quot;00877068&quot;/&gt;&lt;wsp:rsid wsp:val=&quot;00877130&quot;/&gt;&lt;wsp:rsid wsp:val=&quot;008772FB&quot;/&gt;&lt;wsp:rsid wsp:val=&quot;00877343&quot;/&gt;&lt;wsp:rsid wsp:val=&quot;0087741A&quot;/&gt;&lt;wsp:rsid wsp:val=&quot;0087746D&quot;/&gt;&lt;wsp:rsid wsp:val=&quot;0087763D&quot;/&gt;&lt;wsp:rsid wsp:val=&quot;0087767B&quot;/&gt;&lt;wsp:rsid wsp:val=&quot;00877780&quot;/&gt;&lt;wsp:rsid wsp:val=&quot;0087778E&quot;/&gt;&lt;wsp:rsid wsp:val=&quot;008779AC&quot;/&gt;&lt;wsp:rsid wsp:val=&quot;00877DFC&quot;/&gt;&lt;wsp:rsid wsp:val=&quot;00877E04&quot;/&gt;&lt;wsp:rsid wsp:val=&quot;00877ED6&quot;/&gt;&lt;wsp:rsid wsp:val=&quot;00880223&quot;/&gt;&lt;wsp:rsid wsp:val=&quot;00880619&quot;/&gt;&lt;wsp:rsid wsp:val=&quot;008806D6&quot;/&gt;&lt;wsp:rsid wsp:val=&quot;00880AE0&quot;/&gt;&lt;wsp:rsid wsp:val=&quot;00880D1C&quot;/&gt;&lt;wsp:rsid wsp:val=&quot;00880DE2&quot;/&gt;&lt;wsp:rsid wsp:val=&quot;00881311&quot;/&gt;&lt;wsp:rsid wsp:val=&quot;00881511&quot;/&gt;&lt;wsp:rsid wsp:val=&quot;0088177E&quot;/&gt;&lt;wsp:rsid wsp:val=&quot;00881892&quot;/&gt;&lt;wsp:rsid wsp:val=&quot;008818ED&quot;/&gt;&lt;wsp:rsid wsp:val=&quot;008819EE&quot;/&gt;&lt;wsp:rsid wsp:val=&quot;00881A80&quot;/&gt;&lt;wsp:rsid wsp:val=&quot;00881AC0&quot;/&gt;&lt;wsp:rsid wsp:val=&quot;00881DDB&quot;/&gt;&lt;wsp:rsid wsp:val=&quot;0088214C&quot;/&gt;&lt;wsp:rsid wsp:val=&quot;008821B3&quot;/&gt;&lt;wsp:rsid wsp:val=&quot;0088273E&quot;/&gt;&lt;wsp:rsid wsp:val=&quot;00882794&quot;/&gt;&lt;wsp:rsid wsp:val=&quot;00882AE3&quot;/&gt;&lt;wsp:rsid wsp:val=&quot;00882AFC&quot;/&gt;&lt;wsp:rsid wsp:val=&quot;00882D81&quot;/&gt;&lt;wsp:rsid wsp:val=&quot;00882F7C&quot;/&gt;&lt;wsp:rsid wsp:val=&quot;00883021&quot;/&gt;&lt;wsp:rsid wsp:val=&quot;00883529&quot;/&gt;&lt;wsp:rsid wsp:val=&quot;00883ADE&quot;/&gt;&lt;wsp:rsid wsp:val=&quot;00883BFB&quot;/&gt;&lt;wsp:rsid wsp:val=&quot;008841B7&quot;/&gt;&lt;wsp:rsid wsp:val=&quot;00884226&quot;/&gt;&lt;wsp:rsid wsp:val=&quot;00884342&quot;/&gt;&lt;wsp:rsid wsp:val=&quot;008844E3&quot;/&gt;&lt;wsp:rsid wsp:val=&quot;0088458E&quot;/&gt;&lt;wsp:rsid wsp:val=&quot;00884C0B&quot;/&gt;&lt;wsp:rsid wsp:val=&quot;00884C21&quot;/&gt;&lt;wsp:rsid wsp:val=&quot;00884E27&quot;/&gt;&lt;wsp:rsid wsp:val=&quot;00884FFF&quot;/&gt;&lt;wsp:rsid wsp:val=&quot;00885085&quot;/&gt;&lt;wsp:rsid wsp:val=&quot;0088521A&quot;/&gt;&lt;wsp:rsid wsp:val=&quot;00885501&quot;/&gt;&lt;wsp:rsid wsp:val=&quot;00885AA3&quot;/&gt;&lt;wsp:rsid wsp:val=&quot;00885B2F&quot;/&gt;&lt;wsp:rsid wsp:val=&quot;00885DEC&quot;/&gt;&lt;wsp:rsid wsp:val=&quot;00885F7E&quot;/&gt;&lt;wsp:rsid wsp:val=&quot;0088607D&quot;/&gt;&lt;wsp:rsid wsp:val=&quot;008863FF&quot;/&gt;&lt;wsp:rsid wsp:val=&quot;0088659B&quot;/&gt;&lt;wsp:rsid wsp:val=&quot;008866DC&quot;/&gt;&lt;wsp:rsid wsp:val=&quot;0088686F&quot;/&gt;&lt;wsp:rsid wsp:val=&quot;00886DCB&quot;/&gt;&lt;wsp:rsid wsp:val=&quot;00886FDC&quot;/&gt;&lt;wsp:rsid wsp:val=&quot;008871AE&quot;/&gt;&lt;wsp:rsid wsp:val=&quot;00887453&quot;/&gt;&lt;wsp:rsid wsp:val=&quot;00887458&quot;/&gt;&lt;wsp:rsid wsp:val=&quot;00887491&quot;/&gt;&lt;wsp:rsid wsp:val=&quot;0088757D&quot;/&gt;&lt;wsp:rsid wsp:val=&quot;00887979&quot;/&gt;&lt;wsp:rsid wsp:val=&quot;00887EF5&quot;/&gt;&lt;wsp:rsid wsp:val=&quot;0089020C&quot;/&gt;&lt;wsp:rsid wsp:val=&quot;00890ADB&quot;/&gt;&lt;wsp:rsid wsp:val=&quot;00891156&quot;/&gt;&lt;wsp:rsid wsp:val=&quot;00891161&quot;/&gt;&lt;wsp:rsid wsp:val=&quot;00891268&quot;/&gt;&lt;wsp:rsid wsp:val=&quot;008912D2&quot;/&gt;&lt;wsp:rsid wsp:val=&quot;00891347&quot;/&gt;&lt;wsp:rsid wsp:val=&quot;008913D6&quot;/&gt;&lt;wsp:rsid wsp:val=&quot;00891B83&quot;/&gt;&lt;wsp:rsid wsp:val=&quot;00891CA4&quot;/&gt;&lt;wsp:rsid wsp:val=&quot;00891CAE&quot;/&gt;&lt;wsp:rsid wsp:val=&quot;00891CFE&quot;/&gt;&lt;wsp:rsid wsp:val=&quot;00891D0C&quot;/&gt;&lt;wsp:rsid wsp:val=&quot;00891E57&quot;/&gt;&lt;wsp:rsid wsp:val=&quot;008922E8&quot;/&gt;&lt;wsp:rsid wsp:val=&quot;008923A7&quot;/&gt;&lt;wsp:rsid wsp:val=&quot;008927D8&quot;/&gt;&lt;wsp:rsid wsp:val=&quot;0089296B&quot;/&gt;&lt;wsp:rsid wsp:val=&quot;00892F2C&quot;/&gt;&lt;wsp:rsid wsp:val=&quot;00892FCB&quot;/&gt;&lt;wsp:rsid wsp:val=&quot;008932E5&quot;/&gt;&lt;wsp:rsid wsp:val=&quot;0089339B&quot;/&gt;&lt;wsp:rsid wsp:val=&quot;00893788&quot;/&gt;&lt;wsp:rsid wsp:val=&quot;00893987&quot;/&gt;&lt;wsp:rsid wsp:val=&quot;00893E66&quot;/&gt;&lt;wsp:rsid wsp:val=&quot;0089419A&quot;/&gt;&lt;wsp:rsid wsp:val=&quot;008941E4&quot;/&gt;&lt;wsp:rsid wsp:val=&quot;0089434B&quot;/&gt;&lt;wsp:rsid wsp:val=&quot;008943E6&quot;/&gt;&lt;wsp:rsid wsp:val=&quot;00894551&quot;/&gt;&lt;wsp:rsid wsp:val=&quot;00894650&quot;/&gt;&lt;wsp:rsid wsp:val=&quot;00894C2B&quot;/&gt;&lt;wsp:rsid wsp:val=&quot;00894CAE&quot;/&gt;&lt;wsp:rsid wsp:val=&quot;00894CF6&quot;/&gt;&lt;wsp:rsid wsp:val=&quot;00894D54&quot;/&gt;&lt;wsp:rsid wsp:val=&quot;00894F65&quot;/&gt;&lt;wsp:rsid wsp:val=&quot;00894F98&quot;/&gt;&lt;wsp:rsid wsp:val=&quot;008954A4&quot;/&gt;&lt;wsp:rsid wsp:val=&quot;00895BB0&quot;/&gt;&lt;wsp:rsid wsp:val=&quot;00895C38&quot;/&gt;&lt;wsp:rsid wsp:val=&quot;00895D45&quot;/&gt;&lt;wsp:rsid wsp:val=&quot;00895F47&quot;/&gt;&lt;wsp:rsid wsp:val=&quot;00895F7E&quot;/&gt;&lt;wsp:rsid wsp:val=&quot;0089605F&quot;/&gt;&lt;wsp:rsid wsp:val=&quot;008960D7&quot;/&gt;&lt;wsp:rsid wsp:val=&quot;00896521&quot;/&gt;&lt;wsp:rsid wsp:val=&quot;00896688&quot;/&gt;&lt;wsp:rsid wsp:val=&quot;0089681F&quot;/&gt;&lt;wsp:rsid wsp:val=&quot;00896A19&quot;/&gt;&lt;wsp:rsid wsp:val=&quot;00896B3B&quot;/&gt;&lt;wsp:rsid wsp:val=&quot;00896CE5&quot;/&gt;&lt;wsp:rsid wsp:val=&quot;00896E8A&quot;/&gt;&lt;wsp:rsid wsp:val=&quot;00896F31&quot;/&gt;&lt;wsp:rsid wsp:val=&quot;00896FC0&quot;/&gt;&lt;wsp:rsid wsp:val=&quot;0089720D&quot;/&gt;&lt;wsp:rsid wsp:val=&quot;00897217&quot;/&gt;&lt;wsp:rsid wsp:val=&quot;0089792E&quot;/&gt;&lt;wsp:rsid wsp:val=&quot;00897947&quot;/&gt;&lt;wsp:rsid wsp:val=&quot;008979B1&quot;/&gt;&lt;wsp:rsid wsp:val=&quot;00897BBC&quot;/&gt;&lt;wsp:rsid wsp:val=&quot;00897D87&quot;/&gt;&lt;wsp:rsid wsp:val=&quot;00897E04&quot;/&gt;&lt;wsp:rsid wsp:val=&quot;008A04A5&quot;/&gt;&lt;wsp:rsid wsp:val=&quot;008A0801&quot;/&gt;&lt;wsp:rsid wsp:val=&quot;008A0BB1&quot;/&gt;&lt;wsp:rsid wsp:val=&quot;008A0D2E&quot;/&gt;&lt;wsp:rsid wsp:val=&quot;008A0E94&quot;/&gt;&lt;wsp:rsid wsp:val=&quot;008A1018&quot;/&gt;&lt;wsp:rsid wsp:val=&quot;008A10CE&quot;/&gt;&lt;wsp:rsid wsp:val=&quot;008A113A&quot;/&gt;&lt;wsp:rsid wsp:val=&quot;008A1254&quot;/&gt;&lt;wsp:rsid wsp:val=&quot;008A14BC&quot;/&gt;&lt;wsp:rsid wsp:val=&quot;008A199F&quot;/&gt;&lt;wsp:rsid wsp:val=&quot;008A1E9E&quot;/&gt;&lt;wsp:rsid wsp:val=&quot;008A2193&quot;/&gt;&lt;wsp:rsid wsp:val=&quot;008A2B4A&quot;/&gt;&lt;wsp:rsid wsp:val=&quot;008A2F40&quot;/&gt;&lt;wsp:rsid wsp:val=&quot;008A3030&quot;/&gt;&lt;wsp:rsid wsp:val=&quot;008A356E&quot;/&gt;&lt;wsp:rsid wsp:val=&quot;008A37D9&quot;/&gt;&lt;wsp:rsid wsp:val=&quot;008A38FC&quot;/&gt;&lt;wsp:rsid wsp:val=&quot;008A39BB&quot;/&gt;&lt;wsp:rsid wsp:val=&quot;008A3B5B&quot;/&gt;&lt;wsp:rsid wsp:val=&quot;008A3BD9&quot;/&gt;&lt;wsp:rsid wsp:val=&quot;008A3D34&quot;/&gt;&lt;wsp:rsid wsp:val=&quot;008A3E48&quot;/&gt;&lt;wsp:rsid wsp:val=&quot;008A49B8&quot;/&gt;&lt;wsp:rsid wsp:val=&quot;008A4BAB&quot;/&gt;&lt;wsp:rsid wsp:val=&quot;008A4DF3&quot;/&gt;&lt;wsp:rsid wsp:val=&quot;008A5185&quot;/&gt;&lt;wsp:rsid wsp:val=&quot;008A5402&quot;/&gt;&lt;wsp:rsid wsp:val=&quot;008A55D9&quot;/&gt;&lt;wsp:rsid wsp:val=&quot;008A5794&quot;/&gt;&lt;wsp:rsid wsp:val=&quot;008A595E&quot;/&gt;&lt;wsp:rsid wsp:val=&quot;008A59AD&quot;/&gt;&lt;wsp:rsid wsp:val=&quot;008A59CA&quot;/&gt;&lt;wsp:rsid wsp:val=&quot;008A5F6A&quot;/&gt;&lt;wsp:rsid wsp:val=&quot;008A600F&quot;/&gt;&lt;wsp:rsid wsp:val=&quot;008A6012&quot;/&gt;&lt;wsp:rsid wsp:val=&quot;008A689C&quot;/&gt;&lt;wsp:rsid wsp:val=&quot;008A6985&quot;/&gt;&lt;wsp:rsid wsp:val=&quot;008A6F75&quot;/&gt;&lt;wsp:rsid wsp:val=&quot;008A7082&quot;/&gt;&lt;wsp:rsid wsp:val=&quot;008A70DA&quot;/&gt;&lt;wsp:rsid wsp:val=&quot;008A72C2&quot;/&gt;&lt;wsp:rsid wsp:val=&quot;008A7332&quot;/&gt;&lt;wsp:rsid wsp:val=&quot;008A77D0&quot;/&gt;&lt;wsp:rsid wsp:val=&quot;008A78C4&quot;/&gt;&lt;wsp:rsid wsp:val=&quot;008A79D7&quot;/&gt;&lt;wsp:rsid wsp:val=&quot;008A7AAF&quot;/&gt;&lt;wsp:rsid wsp:val=&quot;008A7AC3&quot;/&gt;&lt;wsp:rsid wsp:val=&quot;008A7C34&quot;/&gt;&lt;wsp:rsid wsp:val=&quot;008B08EA&quot;/&gt;&lt;wsp:rsid wsp:val=&quot;008B0AD5&quot;/&gt;&lt;wsp:rsid wsp:val=&quot;008B0DA1&quot;/&gt;&lt;wsp:rsid wsp:val=&quot;008B1614&quot;/&gt;&lt;wsp:rsid wsp:val=&quot;008B18D5&quot;/&gt;&lt;wsp:rsid wsp:val=&quot;008B1AAE&quot;/&gt;&lt;wsp:rsid wsp:val=&quot;008B1F7E&quot;/&gt;&lt;wsp:rsid wsp:val=&quot;008B1FAB&quot;/&gt;&lt;wsp:rsid wsp:val=&quot;008B2322&quot;/&gt;&lt;wsp:rsid wsp:val=&quot;008B2362&quot;/&gt;&lt;wsp:rsid wsp:val=&quot;008B264A&quot;/&gt;&lt;wsp:rsid wsp:val=&quot;008B294A&quot;/&gt;&lt;wsp:rsid wsp:val=&quot;008B2BB0&quot;/&gt;&lt;wsp:rsid wsp:val=&quot;008B2C03&quot;/&gt;&lt;wsp:rsid wsp:val=&quot;008B2FB8&quot;/&gt;&lt;wsp:rsid wsp:val=&quot;008B3087&quot;/&gt;&lt;wsp:rsid wsp:val=&quot;008B347E&quot;/&gt;&lt;wsp:rsid wsp:val=&quot;008B382E&quot;/&gt;&lt;wsp:rsid wsp:val=&quot;008B387B&quot;/&gt;&lt;wsp:rsid wsp:val=&quot;008B3A5D&quot;/&gt;&lt;wsp:rsid wsp:val=&quot;008B3ABF&quot;/&gt;&lt;wsp:rsid wsp:val=&quot;008B46DF&quot;/&gt;&lt;wsp:rsid wsp:val=&quot;008B4751&quot;/&gt;&lt;wsp:rsid wsp:val=&quot;008B4E16&quot;/&gt;&lt;wsp:rsid wsp:val=&quot;008B5283&quot;/&gt;&lt;wsp:rsid wsp:val=&quot;008B54F7&quot;/&gt;&lt;wsp:rsid wsp:val=&quot;008B56A4&quot;/&gt;&lt;wsp:rsid wsp:val=&quot;008B56B3&quot;/&gt;&lt;wsp:rsid wsp:val=&quot;008B56D9&quot;/&gt;&lt;wsp:rsid wsp:val=&quot;008B59B3&quot;/&gt;&lt;wsp:rsid wsp:val=&quot;008B5D87&quot;/&gt;&lt;wsp:rsid wsp:val=&quot;008B6A2E&quot;/&gt;&lt;wsp:rsid wsp:val=&quot;008B71D5&quot;/&gt;&lt;wsp:rsid wsp:val=&quot;008B7493&quot;/&gt;&lt;wsp:rsid wsp:val=&quot;008B7562&quot;/&gt;&lt;wsp:rsid wsp:val=&quot;008C022E&quot;/&gt;&lt;wsp:rsid wsp:val=&quot;008C02E5&quot;/&gt;&lt;wsp:rsid wsp:val=&quot;008C045F&quot;/&gt;&lt;wsp:rsid wsp:val=&quot;008C055B&quot;/&gt;&lt;wsp:rsid wsp:val=&quot;008C0716&quot;/&gt;&lt;wsp:rsid wsp:val=&quot;008C0B4A&quot;/&gt;&lt;wsp:rsid wsp:val=&quot;008C0B9A&quot;/&gt;&lt;wsp:rsid wsp:val=&quot;008C0EF6&quot;/&gt;&lt;wsp:rsid wsp:val=&quot;008C0F42&quot;/&gt;&lt;wsp:rsid wsp:val=&quot;008C0F9D&quot;/&gt;&lt;wsp:rsid wsp:val=&quot;008C1184&quot;/&gt;&lt;wsp:rsid wsp:val=&quot;008C13DA&quot;/&gt;&lt;wsp:rsid wsp:val=&quot;008C1694&quot;/&gt;&lt;wsp:rsid wsp:val=&quot;008C1796&quot;/&gt;&lt;wsp:rsid wsp:val=&quot;008C1A94&quot;/&gt;&lt;wsp:rsid wsp:val=&quot;008C1BB1&quot;/&gt;&lt;wsp:rsid wsp:val=&quot;008C1E1B&quot;/&gt;&lt;wsp:rsid wsp:val=&quot;008C2117&quot;/&gt;&lt;wsp:rsid wsp:val=&quot;008C21FF&quot;/&gt;&lt;wsp:rsid wsp:val=&quot;008C23D8&quot;/&gt;&lt;wsp:rsid wsp:val=&quot;008C2D91&quot;/&gt;&lt;wsp:rsid wsp:val=&quot;008C2DE5&quot;/&gt;&lt;wsp:rsid wsp:val=&quot;008C345F&quot;/&gt;&lt;wsp:rsid wsp:val=&quot;008C388B&quot;/&gt;&lt;wsp:rsid wsp:val=&quot;008C38BF&quot;/&gt;&lt;wsp:rsid wsp:val=&quot;008C3B69&quot;/&gt;&lt;wsp:rsid wsp:val=&quot;008C3BE2&quot;/&gt;&lt;wsp:rsid wsp:val=&quot;008C3D39&quot;/&gt;&lt;wsp:rsid wsp:val=&quot;008C3E48&quot;/&gt;&lt;wsp:rsid wsp:val=&quot;008C4160&quot;/&gt;&lt;wsp:rsid wsp:val=&quot;008C41BF&quot;/&gt;&lt;wsp:rsid wsp:val=&quot;008C46DF&quot;/&gt;&lt;wsp:rsid wsp:val=&quot;008C4778&quot;/&gt;&lt;wsp:rsid wsp:val=&quot;008C48EE&quot;/&gt;&lt;wsp:rsid wsp:val=&quot;008C4961&quot;/&gt;&lt;wsp:rsid wsp:val=&quot;008C49D8&quot;/&gt;&lt;wsp:rsid wsp:val=&quot;008C4A78&quot;/&gt;&lt;wsp:rsid wsp:val=&quot;008C4D25&quot;/&gt;&lt;wsp:rsid wsp:val=&quot;008C5856&quot;/&gt;&lt;wsp:rsid wsp:val=&quot;008C5899&quot;/&gt;&lt;wsp:rsid wsp:val=&quot;008C58B3&quot;/&gt;&lt;wsp:rsid wsp:val=&quot;008C5C0C&quot;/&gt;&lt;wsp:rsid wsp:val=&quot;008C5F90&quot;/&gt;&lt;wsp:rsid wsp:val=&quot;008C6006&quot;/&gt;&lt;wsp:rsid wsp:val=&quot;008C60CF&quot;/&gt;&lt;wsp:rsid wsp:val=&quot;008C62EA&quot;/&gt;&lt;wsp:rsid wsp:val=&quot;008C6371&quot;/&gt;&lt;wsp:rsid wsp:val=&quot;008C6470&quot;/&gt;&lt;wsp:rsid wsp:val=&quot;008C64D2&quot;/&gt;&lt;wsp:rsid wsp:val=&quot;008C66DC&quot;/&gt;&lt;wsp:rsid wsp:val=&quot;008C6948&quot;/&gt;&lt;wsp:rsid wsp:val=&quot;008C6B7B&quot;/&gt;&lt;wsp:rsid wsp:val=&quot;008C6C8D&quot;/&gt;&lt;wsp:rsid wsp:val=&quot;008C6CA9&quot;/&gt;&lt;wsp:rsid wsp:val=&quot;008C6F77&quot;/&gt;&lt;wsp:rsid wsp:val=&quot;008C7435&quot;/&gt;&lt;wsp:rsid wsp:val=&quot;008C7721&quot;/&gt;&lt;wsp:rsid wsp:val=&quot;008C77D8&quot;/&gt;&lt;wsp:rsid wsp:val=&quot;008C78A8&quot;/&gt;&lt;wsp:rsid wsp:val=&quot;008C78D6&quot;/&gt;&lt;wsp:rsid wsp:val=&quot;008C79A3&quot;/&gt;&lt;wsp:rsid wsp:val=&quot;008C7AF3&quot;/&gt;&lt;wsp:rsid wsp:val=&quot;008C7C1A&quot;/&gt;&lt;wsp:rsid wsp:val=&quot;008C7CE4&quot;/&gt;&lt;wsp:rsid wsp:val=&quot;008C7DDC&quot;/&gt;&lt;wsp:rsid wsp:val=&quot;008D00A4&quot;/&gt;&lt;wsp:rsid wsp:val=&quot;008D01B0&quot;/&gt;&lt;wsp:rsid wsp:val=&quot;008D05BA&quot;/&gt;&lt;wsp:rsid wsp:val=&quot;008D06CE&quot;/&gt;&lt;wsp:rsid wsp:val=&quot;008D0DB8&quot;/&gt;&lt;wsp:rsid wsp:val=&quot;008D0DCF&quot;/&gt;&lt;wsp:rsid wsp:val=&quot;008D0EE4&quot;/&gt;&lt;wsp:rsid wsp:val=&quot;008D12E2&quot;/&gt;&lt;wsp:rsid wsp:val=&quot;008D189A&quot;/&gt;&lt;wsp:rsid wsp:val=&quot;008D195D&quot;/&gt;&lt;wsp:rsid wsp:val=&quot;008D1A40&quot;/&gt;&lt;wsp:rsid wsp:val=&quot;008D1D2E&quot;/&gt;&lt;wsp:rsid wsp:val=&quot;008D1F76&quot;/&gt;&lt;wsp:rsid wsp:val=&quot;008D20B2&quot;/&gt;&lt;wsp:rsid wsp:val=&quot;008D2711&quot;/&gt;&lt;wsp:rsid wsp:val=&quot;008D2B8D&quot;/&gt;&lt;wsp:rsid wsp:val=&quot;008D32EA&quot;/&gt;&lt;wsp:rsid wsp:val=&quot;008D3A74&quot;/&gt;&lt;wsp:rsid wsp:val=&quot;008D3D8E&quot;/&gt;&lt;wsp:rsid wsp:val=&quot;008D3E77&quot;/&gt;&lt;wsp:rsid wsp:val=&quot;008D4346&quot;/&gt;&lt;wsp:rsid wsp:val=&quot;008D439A&quot;/&gt;&lt;wsp:rsid wsp:val=&quot;008D4495&quot;/&gt;&lt;wsp:rsid wsp:val=&quot;008D499C&quot;/&gt;&lt;wsp:rsid wsp:val=&quot;008D4E2B&quot;/&gt;&lt;wsp:rsid wsp:val=&quot;008D5E65&quot;/&gt;&lt;wsp:rsid wsp:val=&quot;008D60A4&quot;/&gt;&lt;wsp:rsid wsp:val=&quot;008D61BE&quot;/&gt;&lt;wsp:rsid wsp:val=&quot;008D62EA&quot;/&gt;&lt;wsp:rsid wsp:val=&quot;008D6311&quot;/&gt;&lt;wsp:rsid wsp:val=&quot;008D63B3&quot;/&gt;&lt;wsp:rsid wsp:val=&quot;008D646E&quot;/&gt;&lt;wsp:rsid wsp:val=&quot;008D6578&quot;/&gt;&lt;wsp:rsid wsp:val=&quot;008D666C&quot;/&gt;&lt;wsp:rsid wsp:val=&quot;008D678D&quot;/&gt;&lt;wsp:rsid wsp:val=&quot;008D6BB3&quot;/&gt;&lt;wsp:rsid wsp:val=&quot;008D6D1E&quot;/&gt;&lt;wsp:rsid wsp:val=&quot;008D6EDE&quot;/&gt;&lt;wsp:rsid wsp:val=&quot;008D7010&quot;/&gt;&lt;wsp:rsid wsp:val=&quot;008D709E&quot;/&gt;&lt;wsp:rsid wsp:val=&quot;008D70E9&quot;/&gt;&lt;wsp:rsid wsp:val=&quot;008D71B2&quot;/&gt;&lt;wsp:rsid wsp:val=&quot;008D723D&quot;/&gt;&lt;wsp:rsid wsp:val=&quot;008D77EE&quot;/&gt;&lt;wsp:rsid wsp:val=&quot;008D784E&quot;/&gt;&lt;wsp:rsid wsp:val=&quot;008D793F&quot;/&gt;&lt;wsp:rsid wsp:val=&quot;008D7B4F&quot;/&gt;&lt;wsp:rsid wsp:val=&quot;008D7C75&quot;/&gt;&lt;wsp:rsid wsp:val=&quot;008E0022&quot;/&gt;&lt;wsp:rsid wsp:val=&quot;008E028D&quot;/&gt;&lt;wsp:rsid wsp:val=&quot;008E0F04&quot;/&gt;&lt;wsp:rsid wsp:val=&quot;008E0F88&quot;/&gt;&lt;wsp:rsid wsp:val=&quot;008E1077&quot;/&gt;&lt;wsp:rsid wsp:val=&quot;008E1388&quot;/&gt;&lt;wsp:rsid wsp:val=&quot;008E16FA&quot;/&gt;&lt;wsp:rsid wsp:val=&quot;008E1888&quot;/&gt;&lt;wsp:rsid wsp:val=&quot;008E18B3&quot;/&gt;&lt;wsp:rsid wsp:val=&quot;008E1CDD&quot;/&gt;&lt;wsp:rsid wsp:val=&quot;008E1F70&quot;/&gt;&lt;wsp:rsid wsp:val=&quot;008E20CA&quot;/&gt;&lt;wsp:rsid wsp:val=&quot;008E2200&quot;/&gt;&lt;wsp:rsid wsp:val=&quot;008E22DB&quot;/&gt;&lt;wsp:rsid wsp:val=&quot;008E242E&quot;/&gt;&lt;wsp:rsid wsp:val=&quot;008E25B5&quot;/&gt;&lt;wsp:rsid wsp:val=&quot;008E2606&quot;/&gt;&lt;wsp:rsid wsp:val=&quot;008E2837&quot;/&gt;&lt;wsp:rsid wsp:val=&quot;008E2A1E&quot;/&gt;&lt;wsp:rsid wsp:val=&quot;008E2D0B&quot;/&gt;&lt;wsp:rsid wsp:val=&quot;008E31B1&quot;/&gt;&lt;wsp:rsid wsp:val=&quot;008E3426&quot;/&gt;&lt;wsp:rsid wsp:val=&quot;008E34C9&quot;/&gt;&lt;wsp:rsid wsp:val=&quot;008E3658&quot;/&gt;&lt;wsp:rsid wsp:val=&quot;008E368A&quot;/&gt;&lt;wsp:rsid wsp:val=&quot;008E39BD&quot;/&gt;&lt;wsp:rsid wsp:val=&quot;008E3B04&quot;/&gt;&lt;wsp:rsid wsp:val=&quot;008E3D21&quot;/&gt;&lt;wsp:rsid wsp:val=&quot;008E3D8F&quot;/&gt;&lt;wsp:rsid wsp:val=&quot;008E3DB9&quot;/&gt;&lt;wsp:rsid wsp:val=&quot;008E4040&quot;/&gt;&lt;wsp:rsid wsp:val=&quot;008E5109&quot;/&gt;&lt;wsp:rsid wsp:val=&quot;008E5479&quot;/&gt;&lt;wsp:rsid wsp:val=&quot;008E55C3&quot;/&gt;&lt;wsp:rsid wsp:val=&quot;008E55E7&quot;/&gt;&lt;wsp:rsid wsp:val=&quot;008E592E&quot;/&gt;&lt;wsp:rsid wsp:val=&quot;008E5AF2&quot;/&gt;&lt;wsp:rsid wsp:val=&quot;008E6075&quot;/&gt;&lt;wsp:rsid wsp:val=&quot;008E620B&quot;/&gt;&lt;wsp:rsid wsp:val=&quot;008E6265&quot;/&gt;&lt;wsp:rsid wsp:val=&quot;008E6401&quot;/&gt;&lt;wsp:rsid wsp:val=&quot;008E64D0&quot;/&gt;&lt;wsp:rsid wsp:val=&quot;008E670E&quot;/&gt;&lt;wsp:rsid wsp:val=&quot;008E6877&quot;/&gt;&lt;wsp:rsid wsp:val=&quot;008E6C12&quot;/&gt;&lt;wsp:rsid wsp:val=&quot;008E6DF4&quot;/&gt;&lt;wsp:rsid wsp:val=&quot;008E6F33&quot;/&gt;&lt;wsp:rsid wsp:val=&quot;008E7196&quot;/&gt;&lt;wsp:rsid wsp:val=&quot;008E7482&quot;/&gt;&lt;wsp:rsid wsp:val=&quot;008E76E8&quot;/&gt;&lt;wsp:rsid wsp:val=&quot;008E7B1E&quot;/&gt;&lt;wsp:rsid wsp:val=&quot;008E7C19&quot;/&gt;&lt;wsp:rsid wsp:val=&quot;008E7C59&quot;/&gt;&lt;wsp:rsid wsp:val=&quot;008E7CA2&quot;/&gt;&lt;wsp:rsid wsp:val=&quot;008E7EC1&quot;/&gt;&lt;wsp:rsid wsp:val=&quot;008F00A3&quot;/&gt;&lt;wsp:rsid wsp:val=&quot;008F013A&quot;/&gt;&lt;wsp:rsid wsp:val=&quot;008F013F&quot;/&gt;&lt;wsp:rsid wsp:val=&quot;008F0372&quot;/&gt;&lt;wsp:rsid wsp:val=&quot;008F0478&quot;/&gt;&lt;wsp:rsid wsp:val=&quot;008F061F&quot;/&gt;&lt;wsp:rsid wsp:val=&quot;008F0885&quot;/&gt;&lt;wsp:rsid wsp:val=&quot;008F09AA&quot;/&gt;&lt;wsp:rsid wsp:val=&quot;008F0BFB&quot;/&gt;&lt;wsp:rsid wsp:val=&quot;008F0C01&quot;/&gt;&lt;wsp:rsid wsp:val=&quot;008F0ED3&quot;/&gt;&lt;wsp:rsid wsp:val=&quot;008F0F68&quot;/&gt;&lt;wsp:rsid wsp:val=&quot;008F12A3&quot;/&gt;&lt;wsp:rsid wsp:val=&quot;008F1394&quot;/&gt;&lt;wsp:rsid wsp:val=&quot;008F1472&quot;/&gt;&lt;wsp:rsid wsp:val=&quot;008F14DD&quot;/&gt;&lt;wsp:rsid wsp:val=&quot;008F1947&quot;/&gt;&lt;wsp:rsid wsp:val=&quot;008F19E9&quot;/&gt;&lt;wsp:rsid wsp:val=&quot;008F259A&quot;/&gt;&lt;wsp:rsid wsp:val=&quot;008F28B3&quot;/&gt;&lt;wsp:rsid wsp:val=&quot;008F28E5&quot;/&gt;&lt;wsp:rsid wsp:val=&quot;008F2A38&quot;/&gt;&lt;wsp:rsid wsp:val=&quot;008F2A3A&quot;/&gt;&lt;wsp:rsid wsp:val=&quot;008F2BA0&quot;/&gt;&lt;wsp:rsid wsp:val=&quot;008F300E&quot;/&gt;&lt;wsp:rsid wsp:val=&quot;008F3190&quot;/&gt;&lt;wsp:rsid wsp:val=&quot;008F3403&quot;/&gt;&lt;wsp:rsid wsp:val=&quot;008F3C5E&quot;/&gt;&lt;wsp:rsid wsp:val=&quot;008F41B4&quot;/&gt;&lt;wsp:rsid wsp:val=&quot;008F428B&quot;/&gt;&lt;wsp:rsid wsp:val=&quot;008F43C3&quot;/&gt;&lt;wsp:rsid wsp:val=&quot;008F4720&quot;/&gt;&lt;wsp:rsid wsp:val=&quot;008F483E&quot;/&gt;&lt;wsp:rsid wsp:val=&quot;008F4AFC&quot;/&gt;&lt;wsp:rsid wsp:val=&quot;008F4E3F&quot;/&gt;&lt;wsp:rsid wsp:val=&quot;008F4E64&quot;/&gt;&lt;wsp:rsid wsp:val=&quot;008F4EB5&quot;/&gt;&lt;wsp:rsid wsp:val=&quot;008F539E&quot;/&gt;&lt;wsp:rsid wsp:val=&quot;008F5442&quot;/&gt;&lt;wsp:rsid wsp:val=&quot;008F5498&quot;/&gt;&lt;wsp:rsid wsp:val=&quot;008F54AF&quot;/&gt;&lt;wsp:rsid wsp:val=&quot;008F5932&quot;/&gt;&lt;wsp:rsid wsp:val=&quot;008F5A58&quot;/&gt;&lt;wsp:rsid wsp:val=&quot;008F5E81&quot;/&gt;&lt;wsp:rsid wsp:val=&quot;008F5ED0&quot;/&gt;&lt;wsp:rsid wsp:val=&quot;008F5FC3&quot;/&gt;&lt;wsp:rsid wsp:val=&quot;008F614D&quot;/&gt;&lt;wsp:rsid wsp:val=&quot;008F633F&quot;/&gt;&lt;wsp:rsid wsp:val=&quot;008F6365&quot;/&gt;&lt;wsp:rsid wsp:val=&quot;008F65D2&quot;/&gt;&lt;wsp:rsid wsp:val=&quot;008F65F4&quot;/&gt;&lt;wsp:rsid wsp:val=&quot;008F6ADC&quot;/&gt;&lt;wsp:rsid wsp:val=&quot;008F6B20&quot;/&gt;&lt;wsp:rsid wsp:val=&quot;008F6DB5&quot;/&gt;&lt;wsp:rsid wsp:val=&quot;008F73DD&quot;/&gt;&lt;wsp:rsid wsp:val=&quot;008F76DE&quot;/&gt;&lt;wsp:rsid wsp:val=&quot;008F7F05&quot;/&gt;&lt;wsp:rsid wsp:val=&quot;008F7F5E&quot;/&gt;&lt;wsp:rsid wsp:val=&quot;0090009A&quot;/&gt;&lt;wsp:rsid wsp:val=&quot;0090045E&quot;/&gt;&lt;wsp:rsid wsp:val=&quot;009005BA&quot;/&gt;&lt;wsp:rsid wsp:val=&quot;0090072C&quot;/&gt;&lt;wsp:rsid wsp:val=&quot;009007B2&quot;/&gt;&lt;wsp:rsid wsp:val=&quot;00900B89&quot;/&gt;&lt;wsp:rsid wsp:val=&quot;00900CCD&quot;/&gt;&lt;wsp:rsid wsp:val=&quot;00900D85&quot;/&gt;&lt;wsp:rsid wsp:val=&quot;00900F3D&quot;/&gt;&lt;wsp:rsid wsp:val=&quot;00901066&quot;/&gt;&lt;wsp:rsid wsp:val=&quot;009014F5&quot;/&gt;&lt;wsp:rsid wsp:val=&quot;00901736&quot;/&gt;&lt;wsp:rsid wsp:val=&quot;009019C5&quot;/&gt;&lt;wsp:rsid wsp:val=&quot;00901E90&quot;/&gt;&lt;wsp:rsid wsp:val=&quot;009021A9&quot;/&gt;&lt;wsp:rsid wsp:val=&quot;009024E6&quot;/&gt;&lt;wsp:rsid wsp:val=&quot;00902C29&quot;/&gt;&lt;wsp:rsid wsp:val=&quot;00902E76&quot;/&gt;&lt;wsp:rsid wsp:val=&quot;00902F28&quot;/&gt;&lt;wsp:rsid wsp:val=&quot;00902F45&quot;/&gt;&lt;wsp:rsid wsp:val=&quot;00903204&quot;/&gt;&lt;wsp:rsid wsp:val=&quot;00903333&quot;/&gt;&lt;wsp:rsid wsp:val=&quot;00903398&quot;/&gt;&lt;wsp:rsid wsp:val=&quot;0090373E&quot;/&gt;&lt;wsp:rsid wsp:val=&quot;00903855&quot;/&gt;&lt;wsp:rsid wsp:val=&quot;00903BE1&quot;/&gt;&lt;wsp:rsid wsp:val=&quot;00903E35&quot;/&gt;&lt;wsp:rsid wsp:val=&quot;00904069&quot;/&gt;&lt;wsp:rsid wsp:val=&quot;009040C6&quot;/&gt;&lt;wsp:rsid wsp:val=&quot;009040D1&quot;/&gt;&lt;wsp:rsid wsp:val=&quot;00904127&quot;/&gt;&lt;wsp:rsid wsp:val=&quot;00904139&quot;/&gt;&lt;wsp:rsid wsp:val=&quot;00904627&quot;/&gt;&lt;wsp:rsid wsp:val=&quot;0090477F&quot;/&gt;&lt;wsp:rsid wsp:val=&quot;00904790&quot;/&gt;&lt;wsp:rsid wsp:val=&quot;00904931&quot;/&gt;&lt;wsp:rsid wsp:val=&quot;009049D2&quot;/&gt;&lt;wsp:rsid wsp:val=&quot;00904A2E&quot;/&gt;&lt;wsp:rsid wsp:val=&quot;00904C07&quot;/&gt;&lt;wsp:rsid wsp:val=&quot;00904F55&quot;/&gt;&lt;wsp:rsid wsp:val=&quot;00905262&quot;/&gt;&lt;wsp:rsid wsp:val=&quot;00905308&quot;/&gt;&lt;wsp:rsid wsp:val=&quot;00905336&quot;/&gt;&lt;wsp:rsid wsp:val=&quot;009053AE&quot;/&gt;&lt;wsp:rsid wsp:val=&quot;009054C9&quot;/&gt;&lt;wsp:rsid wsp:val=&quot;00905652&quot;/&gt;&lt;wsp:rsid wsp:val=&quot;00905744&quot;/&gt;&lt;wsp:rsid wsp:val=&quot;00905884&quot;/&gt;&lt;wsp:rsid wsp:val=&quot;00905FBD&quot;/&gt;&lt;wsp:rsid wsp:val=&quot;009062E2&quot;/&gt;&lt;wsp:rsid wsp:val=&quot;00906488&quot;/&gt;&lt;wsp:rsid wsp:val=&quot;00906788&quot;/&gt;&lt;wsp:rsid wsp:val=&quot;00906810&quot;/&gt;&lt;wsp:rsid wsp:val=&quot;00906826&quot;/&gt;&lt;wsp:rsid wsp:val=&quot;009068FF&quot;/&gt;&lt;wsp:rsid wsp:val=&quot;00906B2E&quot;/&gt;&lt;wsp:rsid wsp:val=&quot;00906CF9&quot;/&gt;&lt;wsp:rsid wsp:val=&quot;00906DF8&quot;/&gt;&lt;wsp:rsid wsp:val=&quot;00906E9D&quot;/&gt;&lt;wsp:rsid wsp:val=&quot;00906F2C&quot;/&gt;&lt;wsp:rsid wsp:val=&quot;00907116&quot;/&gt;&lt;wsp:rsid wsp:val=&quot;009072BB&quot;/&gt;&lt;wsp:rsid wsp:val=&quot;0090738C&quot;/&gt;&lt;wsp:rsid wsp:val=&quot;00910338&quot;/&gt;&lt;wsp:rsid wsp:val=&quot;009103D9&quot;/&gt;&lt;wsp:rsid wsp:val=&quot;00910681&quot;/&gt;&lt;wsp:rsid wsp:val=&quot;00910BB5&quot;/&gt;&lt;wsp:rsid wsp:val=&quot;00910CF5&quot;/&gt;&lt;wsp:rsid wsp:val=&quot;00910D4E&quot;/&gt;&lt;wsp:rsid wsp:val=&quot;0091113C&quot;/&gt;&lt;wsp:rsid wsp:val=&quot;0091120B&quot;/&gt;&lt;wsp:rsid wsp:val=&quot;00911218&quot;/&gt;&lt;wsp:rsid wsp:val=&quot;0091137C&quot;/&gt;&lt;wsp:rsid wsp:val=&quot;009114E5&quot;/&gt;&lt;wsp:rsid wsp:val=&quot;009114F3&quot;/&gt;&lt;wsp:rsid wsp:val=&quot;009117EB&quot;/&gt;&lt;wsp:rsid wsp:val=&quot;00911C4C&quot;/&gt;&lt;wsp:rsid wsp:val=&quot;00911D40&quot;/&gt;&lt;wsp:rsid wsp:val=&quot;00912A53&quot;/&gt;&lt;wsp:rsid wsp:val=&quot;00912A76&quot;/&gt;&lt;wsp:rsid wsp:val=&quot;00912E47&quot;/&gt;&lt;wsp:rsid wsp:val=&quot;0091322F&quot;/&gt;&lt;wsp:rsid wsp:val=&quot;0091352A&quot;/&gt;&lt;wsp:rsid wsp:val=&quot;00913628&quot;/&gt;&lt;wsp:rsid wsp:val=&quot;0091367E&quot;/&gt;&lt;wsp:rsid wsp:val=&quot;0091368D&quot;/&gt;&lt;wsp:rsid wsp:val=&quot;00913AA7&quot;/&gt;&lt;wsp:rsid wsp:val=&quot;00913C29&quot;/&gt;&lt;wsp:rsid wsp:val=&quot;00913CA0&quot;/&gt;&lt;wsp:rsid wsp:val=&quot;009141D7&quot;/&gt;&lt;wsp:rsid wsp:val=&quot;009142F5&quot;/&gt;&lt;wsp:rsid wsp:val=&quot;00914376&quot;/&gt;&lt;wsp:rsid wsp:val=&quot;0091464F&quot;/&gt;&lt;wsp:rsid wsp:val=&quot;00914654&quot;/&gt;&lt;wsp:rsid wsp:val=&quot;009147D2&quot;/&gt;&lt;wsp:rsid wsp:val=&quot;0091483B&quot;/&gt;&lt;wsp:rsid wsp:val=&quot;00914E2E&quot;/&gt;&lt;wsp:rsid wsp:val=&quot;00914FA8&quot;/&gt;&lt;wsp:rsid wsp:val=&quot;00915001&quot;/&gt;&lt;wsp:rsid wsp:val=&quot;00915912&quot;/&gt;&lt;wsp:rsid wsp:val=&quot;00915BFB&quot;/&gt;&lt;wsp:rsid wsp:val=&quot;009163D3&quot;/&gt;&lt;wsp:rsid wsp:val=&quot;009166B8&quot;/&gt;&lt;wsp:rsid wsp:val=&quot;00916830&quot;/&gt;&lt;wsp:rsid wsp:val=&quot;00916885&quot;/&gt;&lt;wsp:rsid wsp:val=&quot;00916D00&quot;/&gt;&lt;wsp:rsid wsp:val=&quot;0091715E&quot;/&gt;&lt;wsp:rsid wsp:val=&quot;009171FA&quot;/&gt;&lt;wsp:rsid wsp:val=&quot;00917223&quot;/&gt;&lt;wsp:rsid wsp:val=&quot;00917268&quot;/&gt;&lt;wsp:rsid wsp:val=&quot;0091727D&quot;/&gt;&lt;wsp:rsid wsp:val=&quot;00917A7A&quot;/&gt;&lt;wsp:rsid wsp:val=&quot;00917B8C&quot;/&gt;&lt;wsp:rsid wsp:val=&quot;00917BA8&quot;/&gt;&lt;wsp:rsid wsp:val=&quot;00917C5E&quot;/&gt;&lt;wsp:rsid wsp:val=&quot;0092020F&quot;/&gt;&lt;wsp:rsid wsp:val=&quot;009203F5&quot;/&gt;&lt;wsp:rsid wsp:val=&quot;0092061F&quot;/&gt;&lt;wsp:rsid wsp:val=&quot;00920696&quot;/&gt;&lt;wsp:rsid wsp:val=&quot;00920A7D&quot;/&gt;&lt;wsp:rsid wsp:val=&quot;00920C0F&quot;/&gt;&lt;wsp:rsid wsp:val=&quot;00920DCC&quot;/&gt;&lt;wsp:rsid wsp:val=&quot;00921110&quot;/&gt;&lt;wsp:rsid wsp:val=&quot;0092131C&quot;/&gt;&lt;wsp:rsid wsp:val=&quot;00921CA6&quot;/&gt;&lt;wsp:rsid wsp:val=&quot;00921CDB&quot;/&gt;&lt;wsp:rsid wsp:val=&quot;009220EA&quot;/&gt;&lt;wsp:rsid wsp:val=&quot;009221EE&quot;/&gt;&lt;wsp:rsid wsp:val=&quot;009221F0&quot;/&gt;&lt;wsp:rsid wsp:val=&quot;009223B5&quot;/&gt;&lt;wsp:rsid wsp:val=&quot;009223EE&quot;/&gt;&lt;wsp:rsid wsp:val=&quot;00922407&quot;/&gt;&lt;wsp:rsid wsp:val=&quot;0092264C&quot;/&gt;&lt;wsp:rsid wsp:val=&quot;00922699&quot;/&gt;&lt;wsp:rsid wsp:val=&quot;00922839&quot;/&gt;&lt;wsp:rsid wsp:val=&quot;00922BAA&quot;/&gt;&lt;wsp:rsid wsp:val=&quot;00922D2C&quot;/&gt;&lt;wsp:rsid wsp:val=&quot;00922FF2&quot;/&gt;&lt;wsp:rsid wsp:val=&quot;009231B5&quot;/&gt;&lt;wsp:rsid wsp:val=&quot;0092328B&quot;/&gt;&lt;wsp:rsid wsp:val=&quot;00923BB9&quot;/&gt;&lt;wsp:rsid wsp:val=&quot;00923DD8&quot;/&gt;&lt;wsp:rsid wsp:val=&quot;00924545&quot;/&gt;&lt;wsp:rsid wsp:val=&quot;00924AB2&quot;/&gt;&lt;wsp:rsid wsp:val=&quot;00924AEA&quot;/&gt;&lt;wsp:rsid wsp:val=&quot;00924C6D&quot;/&gt;&lt;wsp:rsid wsp:val=&quot;0092509A&quot;/&gt;&lt;wsp:rsid wsp:val=&quot;00925108&quot;/&gt;&lt;wsp:rsid wsp:val=&quot;00925248&quot;/&gt;&lt;wsp:rsid wsp:val=&quot;00925573&quot;/&gt;&lt;wsp:rsid wsp:val=&quot;009255C6&quot;/&gt;&lt;wsp:rsid wsp:val=&quot;00925609&quot;/&gt;&lt;wsp:rsid wsp:val=&quot;009257AF&quot;/&gt;&lt;wsp:rsid wsp:val=&quot;00925842&quot;/&gt;&lt;wsp:rsid wsp:val=&quot;00925AEB&quot;/&gt;&lt;wsp:rsid wsp:val=&quot;00925C5D&quot;/&gt;&lt;wsp:rsid wsp:val=&quot;00925DAC&quot;/&gt;&lt;wsp:rsid wsp:val=&quot;00926187&quot;/&gt;&lt;wsp:rsid wsp:val=&quot;00926511&quot;/&gt;&lt;wsp:rsid wsp:val=&quot;009267BB&quot;/&gt;&lt;wsp:rsid wsp:val=&quot;00926858&quot;/&gt;&lt;wsp:rsid wsp:val=&quot;00926917&quot;/&gt;&lt;wsp:rsid wsp:val=&quot;00926BA2&quot;/&gt;&lt;wsp:rsid wsp:val=&quot;00926F18&quot;/&gt;&lt;wsp:rsid wsp:val=&quot;0092706D&quot;/&gt;&lt;wsp:rsid wsp:val=&quot;0092736E&quot;/&gt;&lt;wsp:rsid wsp:val=&quot;00927B3A&quot;/&gt;&lt;wsp:rsid wsp:val=&quot;00927DF4&quot;/&gt;&lt;wsp:rsid wsp:val=&quot;00927FC8&quot;/&gt;&lt;wsp:rsid wsp:val=&quot;00930236&quot;/&gt;&lt;wsp:rsid wsp:val=&quot;00930562&quot;/&gt;&lt;wsp:rsid wsp:val=&quot;0093068C&quot;/&gt;&lt;wsp:rsid wsp:val=&quot;0093097F&quot;/&gt;&lt;wsp:rsid wsp:val=&quot;00930C97&quot;/&gt;&lt;wsp:rsid wsp:val=&quot;00930DEE&quot;/&gt;&lt;wsp:rsid wsp:val=&quot;00930F2B&quot;/&gt;&lt;wsp:rsid wsp:val=&quot;0093125B&quot;/&gt;&lt;wsp:rsid wsp:val=&quot;0093158C&quot;/&gt;&lt;wsp:rsid wsp:val=&quot;00931664&quot;/&gt;&lt;wsp:rsid wsp:val=&quot;00931900&quot;/&gt;&lt;wsp:rsid wsp:val=&quot;0093191E&quot;/&gt;&lt;wsp:rsid wsp:val=&quot;00931E80&quot;/&gt;&lt;wsp:rsid wsp:val=&quot;009323AB&quot;/&gt;&lt;wsp:rsid wsp:val=&quot;00932521&quot;/&gt;&lt;wsp:rsid wsp:val=&quot;00932923&quot;/&gt;&lt;wsp:rsid wsp:val=&quot;0093294E&quot;/&gt;&lt;wsp:rsid wsp:val=&quot;00932971&quot;/&gt;&lt;wsp:rsid wsp:val=&quot;0093299B&quot;/&gt;&lt;wsp:rsid wsp:val=&quot;00932AD2&quot;/&gt;&lt;wsp:rsid wsp:val=&quot;00932AE3&quot;/&gt;&lt;wsp:rsid wsp:val=&quot;009334F5&quot;/&gt;&lt;wsp:rsid wsp:val=&quot;00933863&quot;/&gt;&lt;wsp:rsid wsp:val=&quot;009338CA&quot;/&gt;&lt;wsp:rsid wsp:val=&quot;00933ACC&quot;/&gt;&lt;wsp:rsid wsp:val=&quot;00933D77&quot;/&gt;&lt;wsp:rsid wsp:val=&quot;00933F93&quot;/&gt;&lt;wsp:rsid wsp:val=&quot;00933FD7&quot;/&gt;&lt;wsp:rsid wsp:val=&quot;00934335&quot;/&gt;&lt;wsp:rsid wsp:val=&quot;009344B9&quot;/&gt;&lt;wsp:rsid wsp:val=&quot;009346C4&quot;/&gt;&lt;wsp:rsid wsp:val=&quot;0093477A&quot;/&gt;&lt;wsp:rsid wsp:val=&quot;00934B9D&quot;/&gt;&lt;wsp:rsid wsp:val=&quot;00934C6A&quot;/&gt;&lt;wsp:rsid wsp:val=&quot;00934FF2&quot;/&gt;&lt;wsp:rsid wsp:val=&quot;0093518E&quot;/&gt;&lt;wsp:rsid wsp:val=&quot;0093527D&quot;/&gt;&lt;wsp:rsid wsp:val=&quot;0093540C&quot;/&gt;&lt;wsp:rsid wsp:val=&quot;00935836&quot;/&gt;&lt;wsp:rsid wsp:val=&quot;00935BDD&quot;/&gt;&lt;wsp:rsid wsp:val=&quot;00935E04&quot;/&gt;&lt;wsp:rsid wsp:val=&quot;00935F62&quot;/&gt;&lt;wsp:rsid wsp:val=&quot;009360A9&quot;/&gt;&lt;wsp:rsid wsp:val=&quot;0093626C&quot;/&gt;&lt;wsp:rsid wsp:val=&quot;00936322&quot;/&gt;&lt;wsp:rsid wsp:val=&quot;00936573&quot;/&gt;&lt;wsp:rsid wsp:val=&quot;009366A6&quot;/&gt;&lt;wsp:rsid wsp:val=&quot;009371F7&quot;/&gt;&lt;wsp:rsid wsp:val=&quot;00937578&quot;/&gt;&lt;wsp:rsid wsp:val=&quot;00937952&quot;/&gt;&lt;wsp:rsid wsp:val=&quot;00937A00&quot;/&gt;&lt;wsp:rsid wsp:val=&quot;00940177&quot;/&gt;&lt;wsp:rsid wsp:val=&quot;009402E1&quot;/&gt;&lt;wsp:rsid wsp:val=&quot;00940336&quot;/&gt;&lt;wsp:rsid wsp:val=&quot;00940667&quot;/&gt;&lt;wsp:rsid wsp:val=&quot;009406DE&quot;/&gt;&lt;wsp:rsid wsp:val=&quot;009408A3&quot;/&gt;&lt;wsp:rsid wsp:val=&quot;0094095D&quot;/&gt;&lt;wsp:rsid wsp:val=&quot;00940ED1&quot;/&gt;&lt;wsp:rsid wsp:val=&quot;009410A0&quot;/&gt;&lt;wsp:rsid wsp:val=&quot;009418B9&quot;/&gt;&lt;wsp:rsid wsp:val=&quot;00941A83&quot;/&gt;&lt;wsp:rsid wsp:val=&quot;00941E03&quot;/&gt;&lt;wsp:rsid wsp:val=&quot;009421D9&quot;/&gt;&lt;wsp:rsid wsp:val=&quot;00942287&quot;/&gt;&lt;wsp:rsid wsp:val=&quot;0094249C&quot;/&gt;&lt;wsp:rsid wsp:val=&quot;00942695&quot;/&gt;&lt;wsp:rsid wsp:val=&quot;0094276A&quot;/&gt;&lt;wsp:rsid wsp:val=&quot;00942A03&quot;/&gt;&lt;wsp:rsid wsp:val=&quot;00942E34&quot;/&gt;&lt;wsp:rsid wsp:val=&quot;009430B0&quot;/&gt;&lt;wsp:rsid wsp:val=&quot;00943307&quot;/&gt;&lt;wsp:rsid wsp:val=&quot;0094357B&quot;/&gt;&lt;wsp:rsid wsp:val=&quot;00943A07&quot;/&gt;&lt;wsp:rsid wsp:val=&quot;00943E8A&quot;/&gt;&lt;wsp:rsid wsp:val=&quot;009445DA&quot;/&gt;&lt;wsp:rsid wsp:val=&quot;00944AA3&quot;/&gt;&lt;wsp:rsid wsp:val=&quot;00944AC3&quot;/&gt;&lt;wsp:rsid wsp:val=&quot;00944DDD&quot;/&gt;&lt;wsp:rsid wsp:val=&quot;00944E64&quot;/&gt;&lt;wsp:rsid wsp:val=&quot;00944FFE&quot;/&gt;&lt;wsp:rsid wsp:val=&quot;009452B0&quot;/&gt;&lt;wsp:rsid wsp:val=&quot;009454F0&quot;/&gt;&lt;wsp:rsid wsp:val=&quot;009456CF&quot;/&gt;&lt;wsp:rsid wsp:val=&quot;009458CA&quot;/&gt;&lt;wsp:rsid wsp:val=&quot;00945A12&quot;/&gt;&lt;wsp:rsid wsp:val=&quot;00945E21&quot;/&gt;&lt;wsp:rsid wsp:val=&quot;00945F0F&quot;/&gt;&lt;wsp:rsid wsp:val=&quot;009461E1&quot;/&gt;&lt;wsp:rsid wsp:val=&quot;0094638B&quot;/&gt;&lt;wsp:rsid wsp:val=&quot;00946393&quot;/&gt;&lt;wsp:rsid wsp:val=&quot;009463B5&quot;/&gt;&lt;wsp:rsid wsp:val=&quot;00946609&quot;/&gt;&lt;wsp:rsid wsp:val=&quot;009467DB&quot;/&gt;&lt;wsp:rsid wsp:val=&quot;00946AAB&quot;/&gt;&lt;wsp:rsid wsp:val=&quot;00946B6E&quot;/&gt;&lt;wsp:rsid wsp:val=&quot;00946D05&quot;/&gt;&lt;wsp:rsid wsp:val=&quot;00946F3E&quot;/&gt;&lt;wsp:rsid wsp:val=&quot;0094750F&quot;/&gt;&lt;wsp:rsid wsp:val=&quot;009477EA&quot;/&gt;&lt;wsp:rsid wsp:val=&quot;00947844&quot;/&gt;&lt;wsp:rsid wsp:val=&quot;009479DB&quot;/&gt;&lt;wsp:rsid wsp:val=&quot;009479DF&quot;/&gt;&lt;wsp:rsid wsp:val=&quot;00947AF9&quot;/&gt;&lt;wsp:rsid wsp:val=&quot;00947B06&quot;/&gt;&lt;wsp:rsid wsp:val=&quot;00947B11&quot;/&gt;&lt;wsp:rsid wsp:val=&quot;00947DAA&quot;/&gt;&lt;wsp:rsid wsp:val=&quot;00947EF6&quot;/&gt;&lt;wsp:rsid wsp:val=&quot;00950241&quot;/&gt;&lt;wsp:rsid wsp:val=&quot;009508F2&quot;/&gt;&lt;wsp:rsid wsp:val=&quot;00950910&quot;/&gt;&lt;wsp:rsid wsp:val=&quot;00950E05&quot;/&gt;&lt;wsp:rsid wsp:val=&quot;00951173&quot;/&gt;&lt;wsp:rsid wsp:val=&quot;00951A1C&quot;/&gt;&lt;wsp:rsid wsp:val=&quot;00951A92&quot;/&gt;&lt;wsp:rsid wsp:val=&quot;00951D74&quot;/&gt;&lt;wsp:rsid wsp:val=&quot;0095219F&quot;/&gt;&lt;wsp:rsid wsp:val=&quot;0095236D&quot;/&gt;&lt;wsp:rsid wsp:val=&quot;00952763&quot;/&gt;&lt;wsp:rsid wsp:val=&quot;009527D8&quot;/&gt;&lt;wsp:rsid wsp:val=&quot;00952A57&quot;/&gt;&lt;wsp:rsid wsp:val=&quot;00952DC2&quot;/&gt;&lt;wsp:rsid wsp:val=&quot;00952DCF&quot;/&gt;&lt;wsp:rsid wsp:val=&quot;00952F88&quot;/&gt;&lt;wsp:rsid wsp:val=&quot;0095317B&quot;/&gt;&lt;wsp:rsid wsp:val=&quot;00953365&quot;/&gt;&lt;wsp:rsid wsp:val=&quot;00953FDD&quot;/&gt;&lt;wsp:rsid wsp:val=&quot;00954086&quot;/&gt;&lt;wsp:rsid wsp:val=&quot;009540D1&quot;/&gt;&lt;wsp:rsid wsp:val=&quot;00954870&quot;/&gt;&lt;wsp:rsid wsp:val=&quot;009548A9&quot;/&gt;&lt;wsp:rsid wsp:val=&quot;009548E5&quot;/&gt;&lt;wsp:rsid wsp:val=&quot;0095491B&quot;/&gt;&lt;wsp:rsid wsp:val=&quot;00954C41&quot;/&gt;&lt;wsp:rsid wsp:val=&quot;00954DAE&quot;/&gt;&lt;wsp:rsid wsp:val=&quot;00954E79&quot;/&gt;&lt;wsp:rsid wsp:val=&quot;009553ED&quot;/&gt;&lt;wsp:rsid wsp:val=&quot;009555FE&quot;/&gt;&lt;wsp:rsid wsp:val=&quot;00955AC0&quot;/&gt;&lt;wsp:rsid wsp:val=&quot;00955BAA&quot;/&gt;&lt;wsp:rsid wsp:val=&quot;00955D4C&quot;/&gt;&lt;wsp:rsid wsp:val=&quot;00955E16&quot;/&gt;&lt;wsp:rsid wsp:val=&quot;00955F95&quot;/&gt;&lt;wsp:rsid wsp:val=&quot;00956033&quot;/&gt;&lt;wsp:rsid wsp:val=&quot;00956259&quot;/&gt;&lt;wsp:rsid wsp:val=&quot;009562AD&quot;/&gt;&lt;wsp:rsid wsp:val=&quot;0095672B&quot;/&gt;&lt;wsp:rsid wsp:val=&quot;009567B4&quot;/&gt;&lt;wsp:rsid wsp:val=&quot;00956909&quot;/&gt;&lt;wsp:rsid wsp:val=&quot;00956AC1&quot;/&gt;&lt;wsp:rsid wsp:val=&quot;00956B65&quot;/&gt;&lt;wsp:rsid wsp:val=&quot;00956BC8&quot;/&gt;&lt;wsp:rsid wsp:val=&quot;00956CFD&quot;/&gt;&lt;wsp:rsid wsp:val=&quot;00956DD9&quot;/&gt;&lt;wsp:rsid wsp:val=&quot;00956E9D&quot;/&gt;&lt;wsp:rsid wsp:val=&quot;00956F24&quot;/&gt;&lt;wsp:rsid wsp:val=&quot;00956F51&quot;/&gt;&lt;wsp:rsid wsp:val=&quot;00957139&quot;/&gt;&lt;wsp:rsid wsp:val=&quot;00957873&quot;/&gt;&lt;wsp:rsid wsp:val=&quot;0095789E&quot;/&gt;&lt;wsp:rsid wsp:val=&quot;009579F1&quot;/&gt;&lt;wsp:rsid wsp:val=&quot;009600BB&quot;/&gt;&lt;wsp:rsid wsp:val=&quot;009600CF&quot;/&gt;&lt;wsp:rsid wsp:val=&quot;00960280&quot;/&gt;&lt;wsp:rsid wsp:val=&quot;00961104&quot;/&gt;&lt;wsp:rsid wsp:val=&quot;00961118&quot;/&gt;&lt;wsp:rsid wsp:val=&quot;00961856&quot;/&gt;&lt;wsp:rsid wsp:val=&quot;00961969&quot;/&gt;&lt;wsp:rsid wsp:val=&quot;00961987&quot;/&gt;&lt;wsp:rsid wsp:val=&quot;00961B96&quot;/&gt;&lt;wsp:rsid wsp:val=&quot;00961B98&quot;/&gt;&lt;wsp:rsid wsp:val=&quot;009622CF&quot;/&gt;&lt;wsp:rsid wsp:val=&quot;00962310&quot;/&gt;&lt;wsp:rsid wsp:val=&quot;00962452&quot;/&gt;&lt;wsp:rsid wsp:val=&quot;00962546&quot;/&gt;&lt;wsp:rsid wsp:val=&quot;009626BD&quot;/&gt;&lt;wsp:rsid wsp:val=&quot;00962803&quot;/&gt;&lt;wsp:rsid wsp:val=&quot;00962B0F&quot;/&gt;&lt;wsp:rsid wsp:val=&quot;009631B4&quot;/&gt;&lt;wsp:rsid wsp:val=&quot;009633F9&quot;/&gt;&lt;wsp:rsid wsp:val=&quot;0096355D&quot;/&gt;&lt;wsp:rsid wsp:val=&quot;00963652&quot;/&gt;&lt;wsp:rsid wsp:val=&quot;009637AC&quot;/&gt;&lt;wsp:rsid wsp:val=&quot;00963EE1&quot;/&gt;&lt;wsp:rsid wsp:val=&quot;00963F08&quot;/&gt;&lt;wsp:rsid wsp:val=&quot;00964007&quot;/&gt;&lt;wsp:rsid wsp:val=&quot;00964292&quot;/&gt;&lt;wsp:rsid wsp:val=&quot;009643B5&quot;/&gt;&lt;wsp:rsid wsp:val=&quot;0096442A&quot;/&gt;&lt;wsp:rsid wsp:val=&quot;00964512&quot;/&gt;&lt;wsp:rsid wsp:val=&quot;009648A0&quot;/&gt;&lt;wsp:rsid wsp:val=&quot;00964A30&quot;/&gt;&lt;wsp:rsid wsp:val=&quot;00964D85&quot;/&gt;&lt;wsp:rsid wsp:val=&quot;0096569C&quot;/&gt;&lt;wsp:rsid wsp:val=&quot;00965AEE&quot;/&gt;&lt;wsp:rsid wsp:val=&quot;00965D4B&quot;/&gt;&lt;wsp:rsid wsp:val=&quot;009661E9&quot;/&gt;&lt;wsp:rsid wsp:val=&quot;009661FD&quot;/&gt;&lt;wsp:rsid wsp:val=&quot;00966921&quot;/&gt;&lt;wsp:rsid wsp:val=&quot;00966966&quot;/&gt;&lt;wsp:rsid wsp:val=&quot;00966D4D&quot;/&gt;&lt;wsp:rsid wsp:val=&quot;00966DB7&quot;/&gt;&lt;wsp:rsid wsp:val=&quot;0096728A&quot;/&gt;&lt;wsp:rsid wsp:val=&quot;009674A4&quot;/&gt;&lt;wsp:rsid wsp:val=&quot;009676BB&quot;/&gt;&lt;wsp:rsid wsp:val=&quot;00967843&quot;/&gt;&lt;wsp:rsid wsp:val=&quot;00967ACA&quot;/&gt;&lt;wsp:rsid wsp:val=&quot;00970132&quot;/&gt;&lt;wsp:rsid wsp:val=&quot;009705E5&quot;/&gt;&lt;wsp:rsid wsp:val=&quot;009706BB&quot;/&gt;&lt;wsp:rsid wsp:val=&quot;0097093D&quot;/&gt;&lt;wsp:rsid wsp:val=&quot;00970EE6&quot;/&gt;&lt;wsp:rsid wsp:val=&quot;00970F02&quot;/&gt;&lt;wsp:rsid wsp:val=&quot;00970F4F&quot;/&gt;&lt;wsp:rsid wsp:val=&quot;0097112B&quot;/&gt;&lt;wsp:rsid wsp:val=&quot;00971353&quot;/&gt;&lt;wsp:rsid wsp:val=&quot;009714FB&quot;/&gt;&lt;wsp:rsid wsp:val=&quot;009719B1&quot;/&gt;&lt;wsp:rsid wsp:val=&quot;00971DA4&quot;/&gt;&lt;wsp:rsid wsp:val=&quot;009726A8&quot;/&gt;&lt;wsp:rsid wsp:val=&quot;00972726&quot;/&gt;&lt;wsp:rsid wsp:val=&quot;0097274B&quot;/&gt;&lt;wsp:rsid wsp:val=&quot;00972948&quot;/&gt;&lt;wsp:rsid wsp:val=&quot;00972AD6&quot;/&gt;&lt;wsp:rsid wsp:val=&quot;00972B55&quot;/&gt;&lt;wsp:rsid wsp:val=&quot;00972B5F&quot;/&gt;&lt;wsp:rsid wsp:val=&quot;00973282&quot;/&gt;&lt;wsp:rsid wsp:val=&quot;00973516&quot;/&gt;&lt;wsp:rsid wsp:val=&quot;009738B1&quot;/&gt;&lt;wsp:rsid wsp:val=&quot;00973BF8&quot;/&gt;&lt;wsp:rsid wsp:val=&quot;00973D58&quot;/&gt;&lt;wsp:rsid wsp:val=&quot;00974533&quot;/&gt;&lt;wsp:rsid wsp:val=&quot;00974C23&quot;/&gt;&lt;wsp:rsid wsp:val=&quot;00974FDB&quot;/&gt;&lt;wsp:rsid wsp:val=&quot;00974FF1&quot;/&gt;&lt;wsp:rsid wsp:val=&quot;0097503D&quot;/&gt;&lt;wsp:rsid wsp:val=&quot;0097516C&quot;/&gt;&lt;wsp:rsid wsp:val=&quot;009752C7&quot;/&gt;&lt;wsp:rsid wsp:val=&quot;009753F4&quot;/&gt;&lt;wsp:rsid wsp:val=&quot;0097560D&quot;/&gt;&lt;wsp:rsid wsp:val=&quot;00975636&quot;/&gt;&lt;wsp:rsid wsp:val=&quot;00975A38&quot;/&gt;&lt;wsp:rsid wsp:val=&quot;00975A99&quot;/&gt;&lt;wsp:rsid wsp:val=&quot;00975DB0&quot;/&gt;&lt;wsp:rsid wsp:val=&quot;00975F8E&quot;/&gt;&lt;wsp:rsid wsp:val=&quot;00976135&quot;/&gt;&lt;wsp:rsid wsp:val=&quot;0097625E&quot;/&gt;&lt;wsp:rsid wsp:val=&quot;00976395&quot;/&gt;&lt;wsp:rsid wsp:val=&quot;0097652D&quot;/&gt;&lt;wsp:rsid wsp:val=&quot;00976993&quot;/&gt;&lt;wsp:rsid wsp:val=&quot;00976A4B&quot;/&gt;&lt;wsp:rsid wsp:val=&quot;00976DFB&quot;/&gt;&lt;wsp:rsid wsp:val=&quot;00976FE6&quot;/&gt;&lt;wsp:rsid wsp:val=&quot;0097703D&quot;/&gt;&lt;wsp:rsid wsp:val=&quot;009770A9&quot;/&gt;&lt;wsp:rsid wsp:val=&quot;00977246&quot;/&gt;&lt;wsp:rsid wsp:val=&quot;009773EC&quot;/&gt;&lt;wsp:rsid wsp:val=&quot;00977B07&quot;/&gt;&lt;wsp:rsid wsp:val=&quot;00977B74&quot;/&gt;&lt;wsp:rsid wsp:val=&quot;00977E7B&quot;/&gt;&lt;wsp:rsid wsp:val=&quot;0098000E&quot;/&gt;&lt;wsp:rsid wsp:val=&quot;00980050&quot;/&gt;&lt;wsp:rsid wsp:val=&quot;00980104&quot;/&gt;&lt;wsp:rsid wsp:val=&quot;00980379&quot;/&gt;&lt;wsp:rsid wsp:val=&quot;00980500&quot;/&gt;&lt;wsp:rsid wsp:val=&quot;00980534&quot;/&gt;&lt;wsp:rsid wsp:val=&quot;0098092E&quot;/&gt;&lt;wsp:rsid wsp:val=&quot;00981064&quot;/&gt;&lt;wsp:rsid wsp:val=&quot;0098123B&quot;/&gt;&lt;wsp:rsid wsp:val=&quot;009815E4&quot;/&gt;&lt;wsp:rsid wsp:val=&quot;00981704&quot;/&gt;&lt;wsp:rsid wsp:val=&quot;00981823&quot;/&gt;&lt;wsp:rsid wsp:val=&quot;00981ADE&quot;/&gt;&lt;wsp:rsid wsp:val=&quot;00981C79&quot;/&gt;&lt;wsp:rsid wsp:val=&quot;00981F1D&quot;/&gt;&lt;wsp:rsid wsp:val=&quot;00981F56&quot;/&gt;&lt;wsp:rsid wsp:val=&quot;009821C7&quot;/&gt;&lt;wsp:rsid wsp:val=&quot;009829EA&quot;/&gt;&lt;wsp:rsid wsp:val=&quot;00982E3A&quot;/&gt;&lt;wsp:rsid wsp:val=&quot;009830EC&quot;/&gt;&lt;wsp:rsid wsp:val=&quot;0098368D&quot;/&gt;&lt;wsp:rsid wsp:val=&quot;00983946&quot;/&gt;&lt;wsp:rsid wsp:val=&quot;00983A5C&quot;/&gt;&lt;wsp:rsid wsp:val=&quot;00983A9D&quot;/&gt;&lt;wsp:rsid wsp:val=&quot;00983C40&quot;/&gt;&lt;wsp:rsid wsp:val=&quot;00983C76&quot;/&gt;&lt;wsp:rsid wsp:val=&quot;00983D46&quot;/&gt;&lt;wsp:rsid wsp:val=&quot;00983D7A&quot;/&gt;&lt;wsp:rsid wsp:val=&quot;00984173&quot;/&gt;&lt;wsp:rsid wsp:val=&quot;00984467&quot;/&gt;&lt;wsp:rsid wsp:val=&quot;009846ED&quot;/&gt;&lt;wsp:rsid wsp:val=&quot;009846F4&quot;/&gt;&lt;wsp:rsid wsp:val=&quot;0098471D&quot;/&gt;&lt;wsp:rsid wsp:val=&quot;0098488D&quot;/&gt;&lt;wsp:rsid wsp:val=&quot;009848C5&quot;/&gt;&lt;wsp:rsid wsp:val=&quot;00984D72&quot;/&gt;&lt;wsp:rsid wsp:val=&quot;00984DD5&quot;/&gt;&lt;wsp:rsid wsp:val=&quot;00984F09&quot;/&gt;&lt;wsp:rsid wsp:val=&quot;00984F50&quot;/&gt;&lt;wsp:rsid wsp:val=&quot;00984F56&quot;/&gt;&lt;wsp:rsid wsp:val=&quot;00984F77&quot;/&gt;&lt;wsp:rsid wsp:val=&quot;009853B2&quot;/&gt;&lt;wsp:rsid wsp:val=&quot;0098562A&quot;/&gt;&lt;wsp:rsid wsp:val=&quot;00985850&quot;/&gt;&lt;wsp:rsid wsp:val=&quot;00985A40&quot;/&gt;&lt;wsp:rsid wsp:val=&quot;00985D17&quot;/&gt;&lt;wsp:rsid wsp:val=&quot;00985DC8&quot;/&gt;&lt;wsp:rsid wsp:val=&quot;00985E44&quot;/&gt;&lt;wsp:rsid wsp:val=&quot;00985F17&quot;/&gt;&lt;wsp:rsid wsp:val=&quot;00986005&quot;/&gt;&lt;wsp:rsid wsp:val=&quot;0098618D&quot;/&gt;&lt;wsp:rsid wsp:val=&quot;0098624F&quot;/&gt;&lt;wsp:rsid wsp:val=&quot;00986778&quot;/&gt;&lt;wsp:rsid wsp:val=&quot;00986BDF&quot;/&gt;&lt;wsp:rsid wsp:val=&quot;00986F17&quot;/&gt;&lt;wsp:rsid wsp:val=&quot;00986FCC&quot;/&gt;&lt;wsp:rsid wsp:val=&quot;00987192&quot;/&gt;&lt;wsp:rsid wsp:val=&quot;009871B6&quot;/&gt;&lt;wsp:rsid wsp:val=&quot;0098721A&quot;/&gt;&lt;wsp:rsid wsp:val=&quot;00987237&quot;/&gt;&lt;wsp:rsid wsp:val=&quot;009872B9&quot;/&gt;&lt;wsp:rsid wsp:val=&quot;00987922&quot;/&gt;&lt;wsp:rsid wsp:val=&quot;00987939&quot;/&gt;&lt;wsp:rsid wsp:val=&quot;00987D2A&quot;/&gt;&lt;wsp:rsid wsp:val=&quot;00987F34&quot;/&gt;&lt;wsp:rsid wsp:val=&quot;009900DA&quot;/&gt;&lt;wsp:rsid wsp:val=&quot;009903B9&quot;/&gt;&lt;wsp:rsid wsp:val=&quot;009905AF&quot;/&gt;&lt;wsp:rsid wsp:val=&quot;0099060C&quot;/&gt;&lt;wsp:rsid wsp:val=&quot;00990616&quot;/&gt;&lt;wsp:rsid wsp:val=&quot;00990737&quot;/&gt;&lt;wsp:rsid wsp:val=&quot;009910EA&quot;/&gt;&lt;wsp:rsid wsp:val=&quot;00991727&quot;/&gt;&lt;wsp:rsid wsp:val=&quot;00991751&quot;/&gt;&lt;wsp:rsid wsp:val=&quot;009918CC&quot;/&gt;&lt;wsp:rsid wsp:val=&quot;00991A8C&quot;/&gt;&lt;wsp:rsid wsp:val=&quot;00991BB6&quot;/&gt;&lt;wsp:rsid wsp:val=&quot;00991C16&quot;/&gt;&lt;wsp:rsid wsp:val=&quot;00991C72&quot;/&gt;&lt;wsp:rsid wsp:val=&quot;00991E6F&quot;/&gt;&lt;wsp:rsid wsp:val=&quot;00991EDD&quot;/&gt;&lt;wsp:rsid wsp:val=&quot;00991F38&quot;/&gt;&lt;wsp:rsid wsp:val=&quot;009921EF&quot;/&gt;&lt;wsp:rsid wsp:val=&quot;00992266&quot;/&gt;&lt;wsp:rsid wsp:val=&quot;00992351&quot;/&gt;&lt;wsp:rsid wsp:val=&quot;00992546&quot;/&gt;&lt;wsp:rsid wsp:val=&quot;009925FA&quot;/&gt;&lt;wsp:rsid wsp:val=&quot;00992695&quot;/&gt;&lt;wsp:rsid wsp:val=&quot;009927FE&quot;/&gt;&lt;wsp:rsid wsp:val=&quot;009928AF&quot;/&gt;&lt;wsp:rsid wsp:val=&quot;0099298E&quot;/&gt;&lt;wsp:rsid wsp:val=&quot;00992A64&quot;/&gt;&lt;wsp:rsid wsp:val=&quot;00992DDE&quot;/&gt;&lt;wsp:rsid wsp:val=&quot;00992FC2&quot;/&gt;&lt;wsp:rsid wsp:val=&quot;00993009&quot;/&gt;&lt;wsp:rsid wsp:val=&quot;009936F9&quot;/&gt;&lt;wsp:rsid wsp:val=&quot;0099372C&quot;/&gt;&lt;wsp:rsid wsp:val=&quot;0099395C&quot;/&gt;&lt;wsp:rsid wsp:val=&quot;00993B04&quot;/&gt;&lt;wsp:rsid wsp:val=&quot;00993F19&quot;/&gt;&lt;wsp:rsid wsp:val=&quot;009942D4&quot;/&gt;&lt;wsp:rsid wsp:val=&quot;00994488&quot;/&gt;&lt;wsp:rsid wsp:val=&quot;0099452E&quot;/&gt;&lt;wsp:rsid wsp:val=&quot;00994CF5&quot;/&gt;&lt;wsp:rsid wsp:val=&quot;0099515E&quot;/&gt;&lt;wsp:rsid wsp:val=&quot;009952E7&quot;/&gt;&lt;wsp:rsid wsp:val=&quot;0099535C&quot;/&gt;&lt;wsp:rsid wsp:val=&quot;009953AB&quot;/&gt;&lt;wsp:rsid wsp:val=&quot;0099550B&quot;/&gt;&lt;wsp:rsid wsp:val=&quot;00995969&quot;/&gt;&lt;wsp:rsid wsp:val=&quot;00995A56&quot;/&gt;&lt;wsp:rsid wsp:val=&quot;00995D1D&quot;/&gt;&lt;wsp:rsid wsp:val=&quot;00995EFE&quot;/&gt;&lt;wsp:rsid wsp:val=&quot;00996399&quot;/&gt;&lt;wsp:rsid wsp:val=&quot;009965C8&quot;/&gt;&lt;wsp:rsid wsp:val=&quot;0099683E&quot;/&gt;&lt;wsp:rsid wsp:val=&quot;009968EE&quot;/&gt;&lt;wsp:rsid wsp:val=&quot;00996934&quot;/&gt;&lt;wsp:rsid wsp:val=&quot;009969F6&quot;/&gt;&lt;wsp:rsid wsp:val=&quot;00996AE7&quot;/&gt;&lt;wsp:rsid wsp:val=&quot;00996C67&quot;/&gt;&lt;wsp:rsid wsp:val=&quot;00997816&quot;/&gt;&lt;wsp:rsid wsp:val=&quot;009978F3&quot;/&gt;&lt;wsp:rsid wsp:val=&quot;00997DAA&quot;/&gt;&lt;wsp:rsid wsp:val=&quot;00997DCB&quot;/&gt;&lt;wsp:rsid wsp:val=&quot;00997F73&quot;/&gt;&lt;wsp:rsid wsp:val=&quot;009A0276&quot;/&gt;&lt;wsp:rsid wsp:val=&quot;009A038B&quot;/&gt;&lt;wsp:rsid wsp:val=&quot;009A03FD&quot;/&gt;&lt;wsp:rsid wsp:val=&quot;009A0524&quot;/&gt;&lt;wsp:rsid wsp:val=&quot;009A0758&quot;/&gt;&lt;wsp:rsid wsp:val=&quot;009A0A77&quot;/&gt;&lt;wsp:rsid wsp:val=&quot;009A0B1F&quot;/&gt;&lt;wsp:rsid wsp:val=&quot;009A10E3&quot;/&gt;&lt;wsp:rsid wsp:val=&quot;009A128F&quot;/&gt;&lt;wsp:rsid wsp:val=&quot;009A1317&quot;/&gt;&lt;wsp:rsid wsp:val=&quot;009A1877&quot;/&gt;&lt;wsp:rsid wsp:val=&quot;009A1C26&quot;/&gt;&lt;wsp:rsid wsp:val=&quot;009A1D52&quot;/&gt;&lt;wsp:rsid wsp:val=&quot;009A1F41&quot;/&gt;&lt;wsp:rsid wsp:val=&quot;009A22B9&quot;/&gt;&lt;wsp:rsid wsp:val=&quot;009A2795&quot;/&gt;&lt;wsp:rsid wsp:val=&quot;009A27EE&quot;/&gt;&lt;wsp:rsid wsp:val=&quot;009A2DEE&quot;/&gt;&lt;wsp:rsid wsp:val=&quot;009A2E30&quot;/&gt;&lt;wsp:rsid wsp:val=&quot;009A2F9A&quot;/&gt;&lt;wsp:rsid wsp:val=&quot;009A3098&quot;/&gt;&lt;wsp:rsid wsp:val=&quot;009A3240&quot;/&gt;&lt;wsp:rsid wsp:val=&quot;009A33E1&quot;/&gt;&lt;wsp:rsid wsp:val=&quot;009A34C1&quot;/&gt;&lt;wsp:rsid wsp:val=&quot;009A3ABD&quot;/&gt;&lt;wsp:rsid wsp:val=&quot;009A3D41&quot;/&gt;&lt;wsp:rsid wsp:val=&quot;009A3E27&quot;/&gt;&lt;wsp:rsid wsp:val=&quot;009A3F27&quot;/&gt;&lt;wsp:rsid wsp:val=&quot;009A3F3A&quot;/&gt;&lt;wsp:rsid wsp:val=&quot;009A430B&quot;/&gt;&lt;wsp:rsid wsp:val=&quot;009A4380&quot;/&gt;&lt;wsp:rsid wsp:val=&quot;009A43D0&quot;/&gt;&lt;wsp:rsid wsp:val=&quot;009A447F&quot;/&gt;&lt;wsp:rsid wsp:val=&quot;009A46B3&quot;/&gt;&lt;wsp:rsid wsp:val=&quot;009A4889&quot;/&gt;&lt;wsp:rsid wsp:val=&quot;009A4983&quot;/&gt;&lt;wsp:rsid wsp:val=&quot;009A4A02&quot;/&gt;&lt;wsp:rsid wsp:val=&quot;009A4FD9&quot;/&gt;&lt;wsp:rsid wsp:val=&quot;009A51F1&quot;/&gt;&lt;wsp:rsid wsp:val=&quot;009A55B5&quot;/&gt;&lt;wsp:rsid wsp:val=&quot;009A57BB&quot;/&gt;&lt;wsp:rsid wsp:val=&quot;009A5833&quot;/&gt;&lt;wsp:rsid wsp:val=&quot;009A596E&quot;/&gt;&lt;wsp:rsid wsp:val=&quot;009A5A71&quot;/&gt;&lt;wsp:rsid wsp:val=&quot;009A5A96&quot;/&gt;&lt;wsp:rsid wsp:val=&quot;009A60A6&quot;/&gt;&lt;wsp:rsid wsp:val=&quot;009A621E&quot;/&gt;&lt;wsp:rsid wsp:val=&quot;009A6739&quot;/&gt;&lt;wsp:rsid wsp:val=&quot;009A6754&quot;/&gt;&lt;wsp:rsid wsp:val=&quot;009A68DB&quot;/&gt;&lt;wsp:rsid wsp:val=&quot;009A6B76&quot;/&gt;&lt;wsp:rsid wsp:val=&quot;009A6DE2&quot;/&gt;&lt;wsp:rsid wsp:val=&quot;009A6E72&quot;/&gt;&lt;wsp:rsid wsp:val=&quot;009A6E9E&quot;/&gt;&lt;wsp:rsid wsp:val=&quot;009A6FEC&quot;/&gt;&lt;wsp:rsid wsp:val=&quot;009A7002&quot;/&gt;&lt;wsp:rsid wsp:val=&quot;009A7441&quot;/&gt;&lt;wsp:rsid wsp:val=&quot;009A7518&quot;/&gt;&lt;wsp:rsid wsp:val=&quot;009A7527&quot;/&gt;&lt;wsp:rsid wsp:val=&quot;009A761C&quot;/&gt;&lt;wsp:rsid wsp:val=&quot;009A76AC&quot;/&gt;&lt;wsp:rsid wsp:val=&quot;009A79C8&quot;/&gt;&lt;wsp:rsid wsp:val=&quot;009A7C5F&quot;/&gt;&lt;wsp:rsid wsp:val=&quot;009A7E5B&quot;/&gt;&lt;wsp:rsid wsp:val=&quot;009A7F09&quot;/&gt;&lt;wsp:rsid wsp:val=&quot;009B00E8&quot;/&gt;&lt;wsp:rsid wsp:val=&quot;009B0375&quot;/&gt;&lt;wsp:rsid wsp:val=&quot;009B06B3&quot;/&gt;&lt;wsp:rsid wsp:val=&quot;009B0869&quot;/&gt;&lt;wsp:rsid wsp:val=&quot;009B0B4E&quot;/&gt;&lt;wsp:rsid wsp:val=&quot;009B0DA0&quot;/&gt;&lt;wsp:rsid wsp:val=&quot;009B0F4C&quot;/&gt;&lt;wsp:rsid wsp:val=&quot;009B0F55&quot;/&gt;&lt;wsp:rsid wsp:val=&quot;009B108C&quot;/&gt;&lt;wsp:rsid wsp:val=&quot;009B112B&quot;/&gt;&lt;wsp:rsid wsp:val=&quot;009B1140&quot;/&gt;&lt;wsp:rsid wsp:val=&quot;009B1175&quot;/&gt;&lt;wsp:rsid wsp:val=&quot;009B1358&quot;/&gt;&lt;wsp:rsid wsp:val=&quot;009B151C&quot;/&gt;&lt;wsp:rsid wsp:val=&quot;009B154C&quot;/&gt;&lt;wsp:rsid wsp:val=&quot;009B21CB&quot;/&gt;&lt;wsp:rsid wsp:val=&quot;009B2698&quot;/&gt;&lt;wsp:rsid wsp:val=&quot;009B26CB&quot;/&gt;&lt;wsp:rsid wsp:val=&quot;009B278C&quot;/&gt;&lt;wsp:rsid wsp:val=&quot;009B2AFF&quot;/&gt;&lt;wsp:rsid wsp:val=&quot;009B2BB2&quot;/&gt;&lt;wsp:rsid wsp:val=&quot;009B2BFF&quot;/&gt;&lt;wsp:rsid wsp:val=&quot;009B2D0B&quot;/&gt;&lt;wsp:rsid wsp:val=&quot;009B2FD1&quot;/&gt;&lt;wsp:rsid wsp:val=&quot;009B3549&quot;/&gt;&lt;wsp:rsid wsp:val=&quot;009B3C79&quot;/&gt;&lt;wsp:rsid wsp:val=&quot;009B3CBB&quot;/&gt;&lt;wsp:rsid wsp:val=&quot;009B3F67&quot;/&gt;&lt;wsp:rsid wsp:val=&quot;009B41AF&quot;/&gt;&lt;wsp:rsid wsp:val=&quot;009B4519&quot;/&gt;&lt;wsp:rsid wsp:val=&quot;009B4590&quot;/&gt;&lt;wsp:rsid wsp:val=&quot;009B4605&quot;/&gt;&lt;wsp:rsid wsp:val=&quot;009B4807&quot;/&gt;&lt;wsp:rsid wsp:val=&quot;009B4DF6&quot;/&gt;&lt;wsp:rsid wsp:val=&quot;009B507F&quot;/&gt;&lt;wsp:rsid wsp:val=&quot;009B5429&quot;/&gt;&lt;wsp:rsid wsp:val=&quot;009B5942&quot;/&gt;&lt;wsp:rsid wsp:val=&quot;009B5C5C&quot;/&gt;&lt;wsp:rsid wsp:val=&quot;009B5F38&quot;/&gt;&lt;wsp:rsid wsp:val=&quot;009B6304&quot;/&gt;&lt;wsp:rsid wsp:val=&quot;009B6533&quot;/&gt;&lt;wsp:rsid wsp:val=&quot;009B665A&quot;/&gt;&lt;wsp:rsid wsp:val=&quot;009B6757&quot;/&gt;&lt;wsp:rsid wsp:val=&quot;009B6771&quot;/&gt;&lt;wsp:rsid wsp:val=&quot;009B69C0&quot;/&gt;&lt;wsp:rsid wsp:val=&quot;009B6CF5&quot;/&gt;&lt;wsp:rsid wsp:val=&quot;009B6DB9&quot;/&gt;&lt;wsp:rsid wsp:val=&quot;009B714F&quot;/&gt;&lt;wsp:rsid wsp:val=&quot;009B7319&quot;/&gt;&lt;wsp:rsid wsp:val=&quot;009B7818&quot;/&gt;&lt;wsp:rsid wsp:val=&quot;009B78F3&quot;/&gt;&lt;wsp:rsid wsp:val=&quot;009B794F&quot;/&gt;&lt;wsp:rsid wsp:val=&quot;009B7A81&quot;/&gt;&lt;wsp:rsid wsp:val=&quot;009B7C85&quot;/&gt;&lt;wsp:rsid wsp:val=&quot;009B7F7B&quot;/&gt;&lt;wsp:rsid wsp:val=&quot;009B7FD7&quot;/&gt;&lt;wsp:rsid wsp:val=&quot;009C005A&quot;/&gt;&lt;wsp:rsid wsp:val=&quot;009C0077&quot;/&gt;&lt;wsp:rsid wsp:val=&quot;009C0079&quot;/&gt;&lt;wsp:rsid wsp:val=&quot;009C042B&quot;/&gt;&lt;wsp:rsid wsp:val=&quot;009C079A&quot;/&gt;&lt;wsp:rsid wsp:val=&quot;009C0814&quot;/&gt;&lt;wsp:rsid wsp:val=&quot;009C0903&quot;/&gt;&lt;wsp:rsid wsp:val=&quot;009C09B4&quot;/&gt;&lt;wsp:rsid wsp:val=&quot;009C1042&quot;/&gt;&lt;wsp:rsid wsp:val=&quot;009C1174&quot;/&gt;&lt;wsp:rsid wsp:val=&quot;009C1331&quot;/&gt;&lt;wsp:rsid wsp:val=&quot;009C1521&quot;/&gt;&lt;wsp:rsid wsp:val=&quot;009C1583&quot;/&gt;&lt;wsp:rsid wsp:val=&quot;009C15C7&quot;/&gt;&lt;wsp:rsid wsp:val=&quot;009C16D8&quot;/&gt;&lt;wsp:rsid wsp:val=&quot;009C1739&quot;/&gt;&lt;wsp:rsid wsp:val=&quot;009C1743&quot;/&gt;&lt;wsp:rsid wsp:val=&quot;009C190E&quot;/&gt;&lt;wsp:rsid wsp:val=&quot;009C202D&quot;/&gt;&lt;wsp:rsid wsp:val=&quot;009C20CA&quot;/&gt;&lt;wsp:rsid wsp:val=&quot;009C2450&quot;/&gt;&lt;wsp:rsid wsp:val=&quot;009C25B2&quot;/&gt;&lt;wsp:rsid wsp:val=&quot;009C2659&quot;/&gt;&lt;wsp:rsid wsp:val=&quot;009C27AC&quot;/&gt;&lt;wsp:rsid wsp:val=&quot;009C2C66&quot;/&gt;&lt;wsp:rsid wsp:val=&quot;009C3203&quot;/&gt;&lt;wsp:rsid wsp:val=&quot;009C35FA&quot;/&gt;&lt;wsp:rsid wsp:val=&quot;009C36AA&quot;/&gt;&lt;wsp:rsid wsp:val=&quot;009C3919&quot;/&gt;&lt;wsp:rsid wsp:val=&quot;009C39F5&quot;/&gt;&lt;wsp:rsid wsp:val=&quot;009C39FB&quot;/&gt;&lt;wsp:rsid wsp:val=&quot;009C3ABD&quot;/&gt;&lt;wsp:rsid wsp:val=&quot;009C3C5D&quot;/&gt;&lt;wsp:rsid wsp:val=&quot;009C3C74&quot;/&gt;&lt;wsp:rsid wsp:val=&quot;009C3D51&quot;/&gt;&lt;wsp:rsid wsp:val=&quot;009C3D6E&quot;/&gt;&lt;wsp:rsid wsp:val=&quot;009C3DC4&quot;/&gt;&lt;wsp:rsid wsp:val=&quot;009C3EAE&quot;/&gt;&lt;wsp:rsid wsp:val=&quot;009C4226&quot;/&gt;&lt;wsp:rsid wsp:val=&quot;009C42F0&quot;/&gt;&lt;wsp:rsid wsp:val=&quot;009C442C&quot;/&gt;&lt;wsp:rsid wsp:val=&quot;009C47CC&quot;/&gt;&lt;wsp:rsid wsp:val=&quot;009C4BF5&quot;/&gt;&lt;wsp:rsid wsp:val=&quot;009C4DC0&quot;/&gt;&lt;wsp:rsid wsp:val=&quot;009C4F46&quot;/&gt;&lt;wsp:rsid wsp:val=&quot;009C533F&quot;/&gt;&lt;wsp:rsid wsp:val=&quot;009C540E&quot;/&gt;&lt;wsp:rsid wsp:val=&quot;009C54B1&quot;/&gt;&lt;wsp:rsid wsp:val=&quot;009C5C9B&quot;/&gt;&lt;wsp:rsid wsp:val=&quot;009C5D57&quot;/&gt;&lt;wsp:rsid wsp:val=&quot;009C60A1&quot;/&gt;&lt;wsp:rsid wsp:val=&quot;009C61C9&quot;/&gt;&lt;wsp:rsid wsp:val=&quot;009C624C&quot;/&gt;&lt;wsp:rsid wsp:val=&quot;009C640D&quot;/&gt;&lt;wsp:rsid wsp:val=&quot;009C6CF8&quot;/&gt;&lt;wsp:rsid wsp:val=&quot;009C6EA5&quot;/&gt;&lt;wsp:rsid wsp:val=&quot;009C746C&quot;/&gt;&lt;wsp:rsid wsp:val=&quot;009C7B0D&quot;/&gt;&lt;wsp:rsid wsp:val=&quot;009D0696&quot;/&gt;&lt;wsp:rsid wsp:val=&quot;009D06B1&quot;/&gt;&lt;wsp:rsid wsp:val=&quot;009D0BAD&quot;/&gt;&lt;wsp:rsid wsp:val=&quot;009D0C06&quot;/&gt;&lt;wsp:rsid wsp:val=&quot;009D1108&quot;/&gt;&lt;wsp:rsid wsp:val=&quot;009D1445&quot;/&gt;&lt;wsp:rsid wsp:val=&quot;009D1450&quot;/&gt;&lt;wsp:rsid wsp:val=&quot;009D1793&quot;/&gt;&lt;wsp:rsid wsp:val=&quot;009D17F6&quot;/&gt;&lt;wsp:rsid wsp:val=&quot;009D180E&quot;/&gt;&lt;wsp:rsid wsp:val=&quot;009D1C58&quot;/&gt;&lt;wsp:rsid wsp:val=&quot;009D1CE3&quot;/&gt;&lt;wsp:rsid wsp:val=&quot;009D23C4&quot;/&gt;&lt;wsp:rsid wsp:val=&quot;009D23D8&quot;/&gt;&lt;wsp:rsid wsp:val=&quot;009D25E0&quot;/&gt;&lt;wsp:rsid wsp:val=&quot;009D2CAE&quot;/&gt;&lt;wsp:rsid wsp:val=&quot;009D2E1D&quot;/&gt;&lt;wsp:rsid wsp:val=&quot;009D2E9C&quot;/&gt;&lt;wsp:rsid wsp:val=&quot;009D3062&quot;/&gt;&lt;wsp:rsid wsp:val=&quot;009D32A8&quot;/&gt;&lt;wsp:rsid wsp:val=&quot;009D3645&quot;/&gt;&lt;wsp:rsid wsp:val=&quot;009D37EB&quot;/&gt;&lt;wsp:rsid wsp:val=&quot;009D40C3&quot;/&gt;&lt;wsp:rsid wsp:val=&quot;009D4468&quot;/&gt;&lt;wsp:rsid wsp:val=&quot;009D4512&quot;/&gt;&lt;wsp:rsid wsp:val=&quot;009D4BA4&quot;/&gt;&lt;wsp:rsid wsp:val=&quot;009D4CAC&quot;/&gt;&lt;wsp:rsid wsp:val=&quot;009D5286&quot;/&gt;&lt;wsp:rsid wsp:val=&quot;009D5481&quot;/&gt;&lt;wsp:rsid wsp:val=&quot;009D5563&quot;/&gt;&lt;wsp:rsid wsp:val=&quot;009D5571&quot;/&gt;&lt;wsp:rsid wsp:val=&quot;009D58BF&quot;/&gt;&lt;wsp:rsid wsp:val=&quot;009D5931&quot;/&gt;&lt;wsp:rsid wsp:val=&quot;009D5BA3&quot;/&gt;&lt;wsp:rsid wsp:val=&quot;009D5C44&quot;/&gt;&lt;wsp:rsid wsp:val=&quot;009D64AA&quot;/&gt;&lt;wsp:rsid wsp:val=&quot;009D6615&quot;/&gt;&lt;wsp:rsid wsp:val=&quot;009D66F1&quot;/&gt;&lt;wsp:rsid wsp:val=&quot;009D677A&quot;/&gt;&lt;wsp:rsid wsp:val=&quot;009D6954&quot;/&gt;&lt;wsp:rsid wsp:val=&quot;009D6CD9&quot;/&gt;&lt;wsp:rsid wsp:val=&quot;009D6E04&quot;/&gt;&lt;wsp:rsid wsp:val=&quot;009D6E1C&quot;/&gt;&lt;wsp:rsid wsp:val=&quot;009D7193&quot;/&gt;&lt;wsp:rsid wsp:val=&quot;009D749F&quot;/&gt;&lt;wsp:rsid wsp:val=&quot;009D7788&quot;/&gt;&lt;wsp:rsid wsp:val=&quot;009D7A61&quot;/&gt;&lt;wsp:rsid wsp:val=&quot;009E0202&quot;/&gt;&lt;wsp:rsid wsp:val=&quot;009E0419&quot;/&gt;&lt;wsp:rsid wsp:val=&quot;009E0652&quot;/&gt;&lt;wsp:rsid wsp:val=&quot;009E0C20&quot;/&gt;&lt;wsp:rsid wsp:val=&quot;009E0D5C&quot;/&gt;&lt;wsp:rsid wsp:val=&quot;009E129C&quot;/&gt;&lt;wsp:rsid wsp:val=&quot;009E172E&quot;/&gt;&lt;wsp:rsid wsp:val=&quot;009E177A&quot;/&gt;&lt;wsp:rsid wsp:val=&quot;009E1808&quot;/&gt;&lt;wsp:rsid wsp:val=&quot;009E1904&quot;/&gt;&lt;wsp:rsid wsp:val=&quot;009E19F0&quot;/&gt;&lt;wsp:rsid wsp:val=&quot;009E1DBD&quot;/&gt;&lt;wsp:rsid wsp:val=&quot;009E1DF8&quot;/&gt;&lt;wsp:rsid wsp:val=&quot;009E1F5A&quot;/&gt;&lt;wsp:rsid wsp:val=&quot;009E20B3&quot;/&gt;&lt;wsp:rsid wsp:val=&quot;009E21CB&quot;/&gt;&lt;wsp:rsid wsp:val=&quot;009E24D2&quot;/&gt;&lt;wsp:rsid wsp:val=&quot;009E260B&quot;/&gt;&lt;wsp:rsid wsp:val=&quot;009E2AD0&quot;/&gt;&lt;wsp:rsid wsp:val=&quot;009E2C75&quot;/&gt;&lt;wsp:rsid wsp:val=&quot;009E303C&quot;/&gt;&lt;wsp:rsid wsp:val=&quot;009E305F&quot;/&gt;&lt;wsp:rsid wsp:val=&quot;009E31A9&quot;/&gt;&lt;wsp:rsid wsp:val=&quot;009E3793&quot;/&gt;&lt;wsp:rsid wsp:val=&quot;009E3C93&quot;/&gt;&lt;wsp:rsid wsp:val=&quot;009E3F52&quot;/&gt;&lt;wsp:rsid wsp:val=&quot;009E42D1&quot;/&gt;&lt;wsp:rsid wsp:val=&quot;009E4428&quot;/&gt;&lt;wsp:rsid wsp:val=&quot;009E4584&quot;/&gt;&lt;wsp:rsid wsp:val=&quot;009E4611&quot;/&gt;&lt;wsp:rsid wsp:val=&quot;009E4658&quot;/&gt;&lt;wsp:rsid wsp:val=&quot;009E4822&quot;/&gt;&lt;wsp:rsid wsp:val=&quot;009E4943&quot;/&gt;&lt;wsp:rsid wsp:val=&quot;009E4A6A&quot;/&gt;&lt;wsp:rsid wsp:val=&quot;009E4A7C&quot;/&gt;&lt;wsp:rsid wsp:val=&quot;009E4A82&quot;/&gt;&lt;wsp:rsid wsp:val=&quot;009E4F3D&quot;/&gt;&lt;wsp:rsid wsp:val=&quot;009E5098&quot;/&gt;&lt;wsp:rsid wsp:val=&quot;009E5140&quot;/&gt;&lt;wsp:rsid wsp:val=&quot;009E536B&quot;/&gt;&lt;wsp:rsid wsp:val=&quot;009E544A&quot;/&gt;&lt;wsp:rsid wsp:val=&quot;009E5825&quot;/&gt;&lt;wsp:rsid wsp:val=&quot;009E5A35&quot;/&gt;&lt;wsp:rsid wsp:val=&quot;009E5B8D&quot;/&gt;&lt;wsp:rsid wsp:val=&quot;009E5BBD&quot;/&gt;&lt;wsp:rsid wsp:val=&quot;009E5D17&quot;/&gt;&lt;wsp:rsid wsp:val=&quot;009E5F88&quot;/&gt;&lt;wsp:rsid wsp:val=&quot;009E6108&quot;/&gt;&lt;wsp:rsid wsp:val=&quot;009E6205&quot;/&gt;&lt;wsp:rsid wsp:val=&quot;009E6466&quot;/&gt;&lt;wsp:rsid wsp:val=&quot;009E646C&quot;/&gt;&lt;wsp:rsid wsp:val=&quot;009E65AB&quot;/&gt;&lt;wsp:rsid wsp:val=&quot;009E6675&quot;/&gt;&lt;wsp:rsid wsp:val=&quot;009E67A9&quot;/&gt;&lt;wsp:rsid wsp:val=&quot;009E6E36&quot;/&gt;&lt;wsp:rsid wsp:val=&quot;009E6F2C&quot;/&gt;&lt;wsp:rsid wsp:val=&quot;009E6FA3&quot;/&gt;&lt;wsp:rsid wsp:val=&quot;009E76DC&quot;/&gt;&lt;wsp:rsid wsp:val=&quot;009E76DF&quot;/&gt;&lt;wsp:rsid wsp:val=&quot;009E784E&quot;/&gt;&lt;wsp:rsid wsp:val=&quot;009E7880&quot;/&gt;&lt;wsp:rsid wsp:val=&quot;009E7CD8&quot;/&gt;&lt;wsp:rsid wsp:val=&quot;009E7D62&quot;/&gt;&lt;wsp:rsid wsp:val=&quot;009E7E6B&quot;/&gt;&lt;wsp:rsid wsp:val=&quot;009F00F5&quot;/&gt;&lt;wsp:rsid wsp:val=&quot;009F02D6&quot;/&gt;&lt;wsp:rsid wsp:val=&quot;009F0307&quot;/&gt;&lt;wsp:rsid wsp:val=&quot;009F035E&quot;/&gt;&lt;wsp:rsid wsp:val=&quot;009F047F&quot;/&gt;&lt;wsp:rsid wsp:val=&quot;009F06F0&quot;/&gt;&lt;wsp:rsid wsp:val=&quot;009F0A96&quot;/&gt;&lt;wsp:rsid wsp:val=&quot;009F0B66&quot;/&gt;&lt;wsp:rsid wsp:val=&quot;009F1022&quot;/&gt;&lt;wsp:rsid wsp:val=&quot;009F1222&quot;/&gt;&lt;wsp:rsid wsp:val=&quot;009F1315&quot;/&gt;&lt;wsp:rsid wsp:val=&quot;009F1B35&quot;/&gt;&lt;wsp:rsid wsp:val=&quot;009F1EA9&quot;/&gt;&lt;wsp:rsid wsp:val=&quot;009F1EE8&quot;/&gt;&lt;wsp:rsid wsp:val=&quot;009F1EF0&quot;/&gt;&lt;wsp:rsid wsp:val=&quot;009F20BA&quot;/&gt;&lt;wsp:rsid wsp:val=&quot;009F2630&quot;/&gt;&lt;wsp:rsid wsp:val=&quot;009F2B31&quot;/&gt;&lt;wsp:rsid wsp:val=&quot;009F2B62&quot;/&gt;&lt;wsp:rsid wsp:val=&quot;009F2CCB&quot;/&gt;&lt;wsp:rsid wsp:val=&quot;009F337F&quot;/&gt;&lt;wsp:rsid wsp:val=&quot;009F381E&quot;/&gt;&lt;wsp:rsid wsp:val=&quot;009F3836&quot;/&gt;&lt;wsp:rsid wsp:val=&quot;009F3988&quot;/&gt;&lt;wsp:rsid wsp:val=&quot;009F3B53&quot;/&gt;&lt;wsp:rsid wsp:val=&quot;009F3BC9&quot;/&gt;&lt;wsp:rsid wsp:val=&quot;009F3F56&quot;/&gt;&lt;wsp:rsid wsp:val=&quot;009F43ED&quot;/&gt;&lt;wsp:rsid wsp:val=&quot;009F44B4&quot;/&gt;&lt;wsp:rsid wsp:val=&quot;009F4867&quot;/&gt;&lt;wsp:rsid wsp:val=&quot;009F4D21&quot;/&gt;&lt;wsp:rsid wsp:val=&quot;009F4F1C&quot;/&gt;&lt;wsp:rsid wsp:val=&quot;009F500D&quot;/&gt;&lt;wsp:rsid wsp:val=&quot;009F5480&quot;/&gt;&lt;wsp:rsid wsp:val=&quot;009F5A08&quot;/&gt;&lt;wsp:rsid wsp:val=&quot;009F5E26&quot;/&gt;&lt;wsp:rsid wsp:val=&quot;009F5EDF&quot;/&gt;&lt;wsp:rsid wsp:val=&quot;009F6195&quot;/&gt;&lt;wsp:rsid wsp:val=&quot;009F62FD&quot;/&gt;&lt;wsp:rsid wsp:val=&quot;009F63EF&quot;/&gt;&lt;wsp:rsid wsp:val=&quot;009F6570&quot;/&gt;&lt;wsp:rsid wsp:val=&quot;009F6731&quot;/&gt;&lt;wsp:rsid wsp:val=&quot;009F72C2&quot;/&gt;&lt;wsp:rsid wsp:val=&quot;009F7316&quot;/&gt;&lt;wsp:rsid wsp:val=&quot;009F7806&quot;/&gt;&lt;wsp:rsid wsp:val=&quot;009F7C44&quot;/&gt;&lt;wsp:rsid wsp:val=&quot;009F7CD9&quot;/&gt;&lt;wsp:rsid wsp:val=&quot;009F7DD8&quot;/&gt;&lt;wsp:rsid wsp:val=&quot;00A0003B&quot;/&gt;&lt;wsp:rsid wsp:val=&quot;00A00241&quot;/&gt;&lt;wsp:rsid wsp:val=&quot;00A0080D&quot;/&gt;&lt;wsp:rsid wsp:val=&quot;00A00842&quot;/&gt;&lt;wsp:rsid wsp:val=&quot;00A009C8&quot;/&gt;&lt;wsp:rsid wsp:val=&quot;00A00AC4&quot;/&gt;&lt;wsp:rsid wsp:val=&quot;00A00B03&quot;/&gt;&lt;wsp:rsid wsp:val=&quot;00A00B4C&quot;/&gt;&lt;wsp:rsid wsp:val=&quot;00A00CF0&quot;/&gt;&lt;wsp:rsid wsp:val=&quot;00A00E76&quot;/&gt;&lt;wsp:rsid wsp:val=&quot;00A01090&quot;/&gt;&lt;wsp:rsid wsp:val=&quot;00A010BE&quot;/&gt;&lt;wsp:rsid wsp:val=&quot;00A01179&quot;/&gt;&lt;wsp:rsid wsp:val=&quot;00A01442&quot;/&gt;&lt;wsp:rsid wsp:val=&quot;00A01468&quot;/&gt;&lt;wsp:rsid wsp:val=&quot;00A0173E&quot;/&gt;&lt;wsp:rsid wsp:val=&quot;00A018A5&quot;/&gt;&lt;wsp:rsid wsp:val=&quot;00A01A3D&quot;/&gt;&lt;wsp:rsid wsp:val=&quot;00A01A59&quot;/&gt;&lt;wsp:rsid wsp:val=&quot;00A01B20&quot;/&gt;&lt;wsp:rsid wsp:val=&quot;00A01BA4&quot;/&gt;&lt;wsp:rsid wsp:val=&quot;00A01BFF&quot;/&gt;&lt;wsp:rsid wsp:val=&quot;00A02620&quot;/&gt;&lt;wsp:rsid wsp:val=&quot;00A02723&quot;/&gt;&lt;wsp:rsid wsp:val=&quot;00A02945&quot;/&gt;&lt;wsp:rsid wsp:val=&quot;00A02B73&quot;/&gt;&lt;wsp:rsid wsp:val=&quot;00A02E50&quot;/&gt;&lt;wsp:rsid wsp:val=&quot;00A02ECF&quot;/&gt;&lt;wsp:rsid wsp:val=&quot;00A0306E&quot;/&gt;&lt;wsp:rsid wsp:val=&quot;00A033C9&quot;/&gt;&lt;wsp:rsid wsp:val=&quot;00A036D2&quot;/&gt;&lt;wsp:rsid wsp:val=&quot;00A03754&quot;/&gt;&lt;wsp:rsid wsp:val=&quot;00A03A1E&quot;/&gt;&lt;wsp:rsid wsp:val=&quot;00A03A4A&quot;/&gt;&lt;wsp:rsid wsp:val=&quot;00A03D7A&quot;/&gt;&lt;wsp:rsid wsp:val=&quot;00A03FCB&quot;/&gt;&lt;wsp:rsid wsp:val=&quot;00A04323&quot;/&gt;&lt;wsp:rsid wsp:val=&quot;00A04383&quot;/&gt;&lt;wsp:rsid wsp:val=&quot;00A044DB&quot;/&gt;&lt;wsp:rsid wsp:val=&quot;00A04712&quot;/&gt;&lt;wsp:rsid wsp:val=&quot;00A04B7B&quot;/&gt;&lt;wsp:rsid wsp:val=&quot;00A04CF5&quot;/&gt;&lt;wsp:rsid wsp:val=&quot;00A04F42&quot;/&gt;&lt;wsp:rsid wsp:val=&quot;00A053DC&quot;/&gt;&lt;wsp:rsid wsp:val=&quot;00A055A9&quot;/&gt;&lt;wsp:rsid wsp:val=&quot;00A056A4&quot;/&gt;&lt;wsp:rsid wsp:val=&quot;00A05A1E&quot;/&gt;&lt;wsp:rsid wsp:val=&quot;00A05D61&quot;/&gt;&lt;wsp:rsid wsp:val=&quot;00A05E5F&quot;/&gt;&lt;wsp:rsid wsp:val=&quot;00A05FBE&quot;/&gt;&lt;wsp:rsid wsp:val=&quot;00A0600A&quot;/&gt;&lt;wsp:rsid wsp:val=&quot;00A06063&quot;/&gt;&lt;wsp:rsid wsp:val=&quot;00A06193&quot;/&gt;&lt;wsp:rsid wsp:val=&quot;00A062F8&quot;/&gt;&lt;wsp:rsid wsp:val=&quot;00A0633F&quot;/&gt;&lt;wsp:rsid wsp:val=&quot;00A063F0&quot;/&gt;&lt;wsp:rsid wsp:val=&quot;00A0670D&quot;/&gt;&lt;wsp:rsid wsp:val=&quot;00A06800&quot;/&gt;&lt;wsp:rsid wsp:val=&quot;00A06811&quot;/&gt;&lt;wsp:rsid wsp:val=&quot;00A068E6&quot;/&gt;&lt;wsp:rsid wsp:val=&quot;00A06989&quot;/&gt;&lt;wsp:rsid wsp:val=&quot;00A06C80&quot;/&gt;&lt;wsp:rsid wsp:val=&quot;00A0709B&quot;/&gt;&lt;wsp:rsid wsp:val=&quot;00A07154&quot;/&gt;&lt;wsp:rsid wsp:val=&quot;00A0761F&quot;/&gt;&lt;wsp:rsid wsp:val=&quot;00A07652&quot;/&gt;&lt;wsp:rsid wsp:val=&quot;00A0767E&quot;/&gt;&lt;wsp:rsid wsp:val=&quot;00A077C6&quot;/&gt;&lt;wsp:rsid wsp:val=&quot;00A07A1D&quot;/&gt;&lt;wsp:rsid wsp:val=&quot;00A07CC0&quot;/&gt;&lt;wsp:rsid wsp:val=&quot;00A07E12&quot;/&gt;&lt;wsp:rsid wsp:val=&quot;00A10228&quot;/&gt;&lt;wsp:rsid wsp:val=&quot;00A104B1&quot;/&gt;&lt;wsp:rsid wsp:val=&quot;00A105B3&quot;/&gt;&lt;wsp:rsid wsp:val=&quot;00A10669&quot;/&gt;&lt;wsp:rsid wsp:val=&quot;00A109F6&quot;/&gt;&lt;wsp:rsid wsp:val=&quot;00A10BED&quot;/&gt;&lt;wsp:rsid wsp:val=&quot;00A10CCE&quot;/&gt;&lt;wsp:rsid wsp:val=&quot;00A10ECF&quot;/&gt;&lt;wsp:rsid wsp:val=&quot;00A10F09&quot;/&gt;&lt;wsp:rsid wsp:val=&quot;00A10FEF&quot;/&gt;&lt;wsp:rsid wsp:val=&quot;00A11263&quot;/&gt;&lt;wsp:rsid wsp:val=&quot;00A11A46&quot;/&gt;&lt;wsp:rsid wsp:val=&quot;00A11AA6&quot;/&gt;&lt;wsp:rsid wsp:val=&quot;00A11BAF&quot;/&gt;&lt;wsp:rsid wsp:val=&quot;00A11D0E&quot;/&gt;&lt;wsp:rsid wsp:val=&quot;00A12046&quot;/&gt;&lt;wsp:rsid wsp:val=&quot;00A120F8&quot;/&gt;&lt;wsp:rsid wsp:val=&quot;00A12452&quot;/&gt;&lt;wsp:rsid wsp:val=&quot;00A1245F&quot;/&gt;&lt;wsp:rsid wsp:val=&quot;00A1254B&quot;/&gt;&lt;wsp:rsid wsp:val=&quot;00A12576&quot;/&gt;&lt;wsp:rsid wsp:val=&quot;00A1271A&quot;/&gt;&lt;wsp:rsid wsp:val=&quot;00A12791&quot;/&gt;&lt;wsp:rsid wsp:val=&quot;00A128C5&quot;/&gt;&lt;wsp:rsid wsp:val=&quot;00A12978&quot;/&gt;&lt;wsp:rsid wsp:val=&quot;00A129BE&quot;/&gt;&lt;wsp:rsid wsp:val=&quot;00A129BF&quot;/&gt;&lt;wsp:rsid wsp:val=&quot;00A12E43&quot;/&gt;&lt;wsp:rsid wsp:val=&quot;00A13017&quot;/&gt;&lt;wsp:rsid wsp:val=&quot;00A13064&quot;/&gt;&lt;wsp:rsid wsp:val=&quot;00A138AB&quot;/&gt;&lt;wsp:rsid wsp:val=&quot;00A13989&quot;/&gt;&lt;wsp:rsid wsp:val=&quot;00A13C95&quot;/&gt;&lt;wsp:rsid wsp:val=&quot;00A13D63&quot;/&gt;&lt;wsp:rsid wsp:val=&quot;00A14498&quot;/&gt;&lt;wsp:rsid wsp:val=&quot;00A148D6&quot;/&gt;&lt;wsp:rsid wsp:val=&quot;00A14903&quot;/&gt;&lt;wsp:rsid wsp:val=&quot;00A149E1&quot;/&gt;&lt;wsp:rsid wsp:val=&quot;00A14D6F&quot;/&gt;&lt;wsp:rsid wsp:val=&quot;00A14E11&quot;/&gt;&lt;wsp:rsid wsp:val=&quot;00A14E9F&quot;/&gt;&lt;wsp:rsid wsp:val=&quot;00A14EBB&quot;/&gt;&lt;wsp:rsid wsp:val=&quot;00A15014&quot;/&gt;&lt;wsp:rsid wsp:val=&quot;00A15022&quot;/&gt;&lt;wsp:rsid wsp:val=&quot;00A15331&quot;/&gt;&lt;wsp:rsid wsp:val=&quot;00A156DD&quot;/&gt;&lt;wsp:rsid wsp:val=&quot;00A1592D&quot;/&gt;&lt;wsp:rsid wsp:val=&quot;00A15937&quot;/&gt;&lt;wsp:rsid wsp:val=&quot;00A15951&quot;/&gt;&lt;wsp:rsid wsp:val=&quot;00A15A46&quot;/&gt;&lt;wsp:rsid wsp:val=&quot;00A15BA1&quot;/&gt;&lt;wsp:rsid wsp:val=&quot;00A15C23&quot;/&gt;&lt;wsp:rsid wsp:val=&quot;00A15F8E&quot;/&gt;&lt;wsp:rsid wsp:val=&quot;00A1611A&quot;/&gt;&lt;wsp:rsid wsp:val=&quot;00A16140&quot;/&gt;&lt;wsp:rsid wsp:val=&quot;00A16190&quot;/&gt;&lt;wsp:rsid wsp:val=&quot;00A163C6&quot;/&gt;&lt;wsp:rsid wsp:val=&quot;00A163D7&quot;/&gt;&lt;wsp:rsid wsp:val=&quot;00A16ACA&quot;/&gt;&lt;wsp:rsid wsp:val=&quot;00A16CF9&quot;/&gt;&lt;wsp:rsid wsp:val=&quot;00A17294&quot;/&gt;&lt;wsp:rsid wsp:val=&quot;00A174F3&quot;/&gt;&lt;wsp:rsid wsp:val=&quot;00A1784F&quot;/&gt;&lt;wsp:rsid wsp:val=&quot;00A17A49&quot;/&gt;&lt;wsp:rsid wsp:val=&quot;00A201A9&quot;/&gt;&lt;wsp:rsid wsp:val=&quot;00A2033E&quot;/&gt;&lt;wsp:rsid wsp:val=&quot;00A2068B&quot;/&gt;&lt;wsp:rsid wsp:val=&quot;00A20747&quot;/&gt;&lt;wsp:rsid wsp:val=&quot;00A207B4&quot;/&gt;&lt;wsp:rsid wsp:val=&quot;00A20E9C&quot;/&gt;&lt;wsp:rsid wsp:val=&quot;00A210DC&quot;/&gt;&lt;wsp:rsid wsp:val=&quot;00A21592&quot;/&gt;&lt;wsp:rsid wsp:val=&quot;00A215DA&quot;/&gt;&lt;wsp:rsid wsp:val=&quot;00A21638&quot;/&gt;&lt;wsp:rsid wsp:val=&quot;00A21764&quot;/&gt;&lt;wsp:rsid wsp:val=&quot;00A2179C&quot;/&gt;&lt;wsp:rsid wsp:val=&quot;00A21913&quot;/&gt;&lt;wsp:rsid wsp:val=&quot;00A2194B&quot;/&gt;&lt;wsp:rsid wsp:val=&quot;00A21AAD&quot;/&gt;&lt;wsp:rsid wsp:val=&quot;00A22059&quot;/&gt;&lt;wsp:rsid wsp:val=&quot;00A22708&quot;/&gt;&lt;wsp:rsid wsp:val=&quot;00A22A49&quot;/&gt;&lt;wsp:rsid wsp:val=&quot;00A22CC2&quot;/&gt;&lt;wsp:rsid wsp:val=&quot;00A234D0&quot;/&gt;&lt;wsp:rsid wsp:val=&quot;00A23601&quot;/&gt;&lt;wsp:rsid wsp:val=&quot;00A23949&quot;/&gt;&lt;wsp:rsid wsp:val=&quot;00A23A65&quot;/&gt;&lt;wsp:rsid wsp:val=&quot;00A23A7A&quot;/&gt;&lt;wsp:rsid wsp:val=&quot;00A23B06&quot;/&gt;&lt;wsp:rsid wsp:val=&quot;00A23E48&quot;/&gt;&lt;wsp:rsid wsp:val=&quot;00A23F5F&quot;/&gt;&lt;wsp:rsid wsp:val=&quot;00A243D6&quot;/&gt;&lt;wsp:rsid wsp:val=&quot;00A24604&quot;/&gt;&lt;wsp:rsid wsp:val=&quot;00A24DDB&quot;/&gt;&lt;wsp:rsid wsp:val=&quot;00A25405&quot;/&gt;&lt;wsp:rsid wsp:val=&quot;00A25416&quot;/&gt;&lt;wsp:rsid wsp:val=&quot;00A25B5A&quot;/&gt;&lt;wsp:rsid wsp:val=&quot;00A25DC8&quot;/&gt;&lt;wsp:rsid wsp:val=&quot;00A260B1&quot;/&gt;&lt;wsp:rsid wsp:val=&quot;00A261EF&quot;/&gt;&lt;wsp:rsid wsp:val=&quot;00A265DF&quot;/&gt;&lt;wsp:rsid wsp:val=&quot;00A26B94&quot;/&gt;&lt;wsp:rsid wsp:val=&quot;00A26BE3&quot;/&gt;&lt;wsp:rsid wsp:val=&quot;00A26C00&quot;/&gt;&lt;wsp:rsid wsp:val=&quot;00A271A7&quot;/&gt;&lt;wsp:rsid wsp:val=&quot;00A273E3&quot;/&gt;&lt;wsp:rsid wsp:val=&quot;00A27401&quot;/&gt;&lt;wsp:rsid wsp:val=&quot;00A275C2&quot;/&gt;&lt;wsp:rsid wsp:val=&quot;00A27BE5&quot;/&gt;&lt;wsp:rsid wsp:val=&quot;00A27C12&quot;/&gt;&lt;wsp:rsid wsp:val=&quot;00A30028&quot;/&gt;&lt;wsp:rsid wsp:val=&quot;00A30100&quot;/&gt;&lt;wsp:rsid wsp:val=&quot;00A30166&quot;/&gt;&lt;wsp:rsid wsp:val=&quot;00A301B4&quot;/&gt;&lt;wsp:rsid wsp:val=&quot;00A304DA&quot;/&gt;&lt;wsp:rsid wsp:val=&quot;00A3083C&quot;/&gt;&lt;wsp:rsid wsp:val=&quot;00A30A01&quot;/&gt;&lt;wsp:rsid wsp:val=&quot;00A30CCD&quot;/&gt;&lt;wsp:rsid wsp:val=&quot;00A30E5B&quot;/&gt;&lt;wsp:rsid wsp:val=&quot;00A3122D&quot;/&gt;&lt;wsp:rsid wsp:val=&quot;00A3154D&quot;/&gt;&lt;wsp:rsid wsp:val=&quot;00A31624&quot;/&gt;&lt;wsp:rsid wsp:val=&quot;00A31B56&quot;/&gt;&lt;wsp:rsid wsp:val=&quot;00A31CCE&quot;/&gt;&lt;wsp:rsid wsp:val=&quot;00A31F8C&quot;/&gt;&lt;wsp:rsid wsp:val=&quot;00A32205&quot;/&gt;&lt;wsp:rsid wsp:val=&quot;00A32299&quot;/&gt;&lt;wsp:rsid wsp:val=&quot;00A322E7&quot;/&gt;&lt;wsp:rsid wsp:val=&quot;00A32682&quot;/&gt;&lt;wsp:rsid wsp:val=&quot;00A328D3&quot;/&gt;&lt;wsp:rsid wsp:val=&quot;00A32BB1&quot;/&gt;&lt;wsp:rsid wsp:val=&quot;00A32E48&quot;/&gt;&lt;wsp:rsid wsp:val=&quot;00A331A9&quot;/&gt;&lt;wsp:rsid wsp:val=&quot;00A331E3&quot;/&gt;&lt;wsp:rsid wsp:val=&quot;00A3341A&quot;/&gt;&lt;wsp:rsid wsp:val=&quot;00A334A1&quot;/&gt;&lt;wsp:rsid wsp:val=&quot;00A33775&quot;/&gt;&lt;wsp:rsid wsp:val=&quot;00A339B8&quot;/&gt;&lt;wsp:rsid wsp:val=&quot;00A33A24&quot;/&gt;&lt;wsp:rsid wsp:val=&quot;00A342A5&quot;/&gt;&lt;wsp:rsid wsp:val=&quot;00A34C51&quot;/&gt;&lt;wsp:rsid wsp:val=&quot;00A352D3&quot;/&gt;&lt;wsp:rsid wsp:val=&quot;00A354C1&quot;/&gt;&lt;wsp:rsid wsp:val=&quot;00A35564&quot;/&gt;&lt;wsp:rsid wsp:val=&quot;00A3619A&quot;/&gt;&lt;wsp:rsid wsp:val=&quot;00A3669E&quot;/&gt;&lt;wsp:rsid wsp:val=&quot;00A367A9&quot;/&gt;&lt;wsp:rsid wsp:val=&quot;00A36A49&quot;/&gt;&lt;wsp:rsid wsp:val=&quot;00A36B93&quot;/&gt;&lt;wsp:rsid wsp:val=&quot;00A36F70&quot;/&gt;&lt;wsp:rsid wsp:val=&quot;00A37314&quot;/&gt;&lt;wsp:rsid wsp:val=&quot;00A374C4&quot;/&gt;&lt;wsp:rsid wsp:val=&quot;00A3762B&quot;/&gt;&lt;wsp:rsid wsp:val=&quot;00A376E1&quot;/&gt;&lt;wsp:rsid wsp:val=&quot;00A377F4&quot;/&gt;&lt;wsp:rsid wsp:val=&quot;00A37853&quot;/&gt;&lt;wsp:rsid wsp:val=&quot;00A37BB1&quot;/&gt;&lt;wsp:rsid wsp:val=&quot;00A4001D&quot;/&gt;&lt;wsp:rsid wsp:val=&quot;00A402AB&quot;/&gt;&lt;wsp:rsid wsp:val=&quot;00A40639&quot;/&gt;&lt;wsp:rsid wsp:val=&quot;00A4075F&quot;/&gt;&lt;wsp:rsid wsp:val=&quot;00A408AC&quot;/&gt;&lt;wsp:rsid wsp:val=&quot;00A40B1C&quot;/&gt;&lt;wsp:rsid wsp:val=&quot;00A40C3B&quot;/&gt;&lt;wsp:rsid wsp:val=&quot;00A40C80&quot;/&gt;&lt;wsp:rsid wsp:val=&quot;00A40CF5&quot;/&gt;&lt;wsp:rsid wsp:val=&quot;00A40E43&quot;/&gt;&lt;wsp:rsid wsp:val=&quot;00A4115D&quot;/&gt;&lt;wsp:rsid wsp:val=&quot;00A41422&quot;/&gt;&lt;wsp:rsid wsp:val=&quot;00A415E5&quot;/&gt;&lt;wsp:rsid wsp:val=&quot;00A416DB&quot;/&gt;&lt;wsp:rsid wsp:val=&quot;00A418D4&quot;/&gt;&lt;wsp:rsid wsp:val=&quot;00A419D4&quot;/&gt;&lt;wsp:rsid wsp:val=&quot;00A419EC&quot;/&gt;&lt;wsp:rsid wsp:val=&quot;00A41A0E&quot;/&gt;&lt;wsp:rsid wsp:val=&quot;00A42236&quot;/&gt;&lt;wsp:rsid wsp:val=&quot;00A42240&quot;/&gt;&lt;wsp:rsid wsp:val=&quot;00A42241&quot;/&gt;&lt;wsp:rsid wsp:val=&quot;00A42690&quot;/&gt;&lt;wsp:rsid wsp:val=&quot;00A4270A&quot;/&gt;&lt;wsp:rsid wsp:val=&quot;00A427F6&quot;/&gt;&lt;wsp:rsid wsp:val=&quot;00A42884&quot;/&gt;&lt;wsp:rsid wsp:val=&quot;00A42B9F&quot;/&gt;&lt;wsp:rsid wsp:val=&quot;00A42E8C&quot;/&gt;&lt;wsp:rsid wsp:val=&quot;00A43043&quot;/&gt;&lt;wsp:rsid wsp:val=&quot;00A437A2&quot;/&gt;&lt;wsp:rsid wsp:val=&quot;00A438F4&quot;/&gt;&lt;wsp:rsid wsp:val=&quot;00A43A09&quot;/&gt;&lt;wsp:rsid wsp:val=&quot;00A44596&quot;/&gt;&lt;wsp:rsid wsp:val=&quot;00A446D0&quot;/&gt;&lt;wsp:rsid wsp:val=&quot;00A448BC&quot;/&gt;&lt;wsp:rsid wsp:val=&quot;00A44B76&quot;/&gt;&lt;wsp:rsid wsp:val=&quot;00A44BC7&quot;/&gt;&lt;wsp:rsid wsp:val=&quot;00A44C1F&quot;/&gt;&lt;wsp:rsid wsp:val=&quot;00A44C62&quot;/&gt;&lt;wsp:rsid wsp:val=&quot;00A451AF&quot;/&gt;&lt;wsp:rsid wsp:val=&quot;00A45408&quot;/&gt;&lt;wsp:rsid wsp:val=&quot;00A45476&quot;/&gt;&lt;wsp:rsid wsp:val=&quot;00A4557E&quot;/&gt;&lt;wsp:rsid wsp:val=&quot;00A456F6&quot;/&gt;&lt;wsp:rsid wsp:val=&quot;00A457FD&quot;/&gt;&lt;wsp:rsid wsp:val=&quot;00A45B0B&quot;/&gt;&lt;wsp:rsid wsp:val=&quot;00A45B30&quot;/&gt;&lt;wsp:rsid wsp:val=&quot;00A45D84&quot;/&gt;&lt;wsp:rsid wsp:val=&quot;00A45F85&quot;/&gt;&lt;wsp:rsid wsp:val=&quot;00A46079&quot;/&gt;&lt;wsp:rsid wsp:val=&quot;00A461B0&quot;/&gt;&lt;wsp:rsid wsp:val=&quot;00A461D2&quot;/&gt;&lt;wsp:rsid wsp:val=&quot;00A4635F&quot;/&gt;&lt;wsp:rsid wsp:val=&quot;00A4648F&quot;/&gt;&lt;wsp:rsid wsp:val=&quot;00A464D2&quot;/&gt;&lt;wsp:rsid wsp:val=&quot;00A465A3&quot;/&gt;&lt;wsp:rsid wsp:val=&quot;00A46C01&quot;/&gt;&lt;wsp:rsid wsp:val=&quot;00A46C74&quot;/&gt;&lt;wsp:rsid wsp:val=&quot;00A46ECD&quot;/&gt;&lt;wsp:rsid wsp:val=&quot;00A471EB&quot;/&gt;&lt;wsp:rsid wsp:val=&quot;00A4729C&quot;/&gt;&lt;wsp:rsid wsp:val=&quot;00A473D2&quot;/&gt;&lt;wsp:rsid wsp:val=&quot;00A47698&quot;/&gt;&lt;wsp:rsid wsp:val=&quot;00A47807&quot;/&gt;&lt;wsp:rsid wsp:val=&quot;00A47F19&quot;/&gt;&lt;wsp:rsid wsp:val=&quot;00A50125&quot;/&gt;&lt;wsp:rsid wsp:val=&quot;00A5016C&quot;/&gt;&lt;wsp:rsid wsp:val=&quot;00A5074D&quot;/&gt;&lt;wsp:rsid wsp:val=&quot;00A5099F&quot;/&gt;&lt;wsp:rsid wsp:val=&quot;00A50CC7&quot;/&gt;&lt;wsp:rsid wsp:val=&quot;00A50D3D&quot;/&gt;&lt;wsp:rsid wsp:val=&quot;00A510A3&quot;/&gt;&lt;wsp:rsid wsp:val=&quot;00A510DE&quot;/&gt;&lt;wsp:rsid wsp:val=&quot;00A510E7&quot;/&gt;&lt;wsp:rsid wsp:val=&quot;00A51127&quot;/&gt;&lt;wsp:rsid wsp:val=&quot;00A512D5&quot;/&gt;&lt;wsp:rsid wsp:val=&quot;00A513D7&quot;/&gt;&lt;wsp:rsid wsp:val=&quot;00A51535&quot;/&gt;&lt;wsp:rsid wsp:val=&quot;00A51857&quot;/&gt;&lt;wsp:rsid wsp:val=&quot;00A518FB&quot;/&gt;&lt;wsp:rsid wsp:val=&quot;00A519B0&quot;/&gt;&lt;wsp:rsid wsp:val=&quot;00A51CCE&quot;/&gt;&lt;wsp:rsid wsp:val=&quot;00A51D76&quot;/&gt;&lt;wsp:rsid wsp:val=&quot;00A51DDD&quot;/&gt;&lt;wsp:rsid wsp:val=&quot;00A521E4&quot;/&gt;&lt;wsp:rsid wsp:val=&quot;00A52235&quot;/&gt;&lt;wsp:rsid wsp:val=&quot;00A52573&quot;/&gt;&lt;wsp:rsid wsp:val=&quot;00A52595&quot;/&gt;&lt;wsp:rsid wsp:val=&quot;00A5263C&quot;/&gt;&lt;wsp:rsid wsp:val=&quot;00A526E5&quot;/&gt;&lt;wsp:rsid wsp:val=&quot;00A52AB1&quot;/&gt;&lt;wsp:rsid wsp:val=&quot;00A52EED&quot;/&gt;&lt;wsp:rsid wsp:val=&quot;00A53169&quot;/&gt;&lt;wsp:rsid wsp:val=&quot;00A531D0&quot;/&gt;&lt;wsp:rsid wsp:val=&quot;00A534B8&quot;/&gt;&lt;wsp:rsid wsp:val=&quot;00A53545&quot;/&gt;&lt;wsp:rsid wsp:val=&quot;00A535B3&quot;/&gt;&lt;wsp:rsid wsp:val=&quot;00A536B8&quot;/&gt;&lt;wsp:rsid wsp:val=&quot;00A5373D&quot;/&gt;&lt;wsp:rsid wsp:val=&quot;00A538E4&quot;/&gt;&lt;wsp:rsid wsp:val=&quot;00A53901&quot;/&gt;&lt;wsp:rsid wsp:val=&quot;00A53D6E&quot;/&gt;&lt;wsp:rsid wsp:val=&quot;00A53DD5&quot;/&gt;&lt;wsp:rsid wsp:val=&quot;00A5409E&quot;/&gt;&lt;wsp:rsid wsp:val=&quot;00A5418F&quot;/&gt;&lt;wsp:rsid wsp:val=&quot;00A542DE&quot;/&gt;&lt;wsp:rsid wsp:val=&quot;00A543D3&quot;/&gt;&lt;wsp:rsid wsp:val=&quot;00A546B7&quot;/&gt;&lt;wsp:rsid wsp:val=&quot;00A547BD&quot;/&gt;&lt;wsp:rsid wsp:val=&quot;00A548C0&quot;/&gt;&lt;wsp:rsid wsp:val=&quot;00A54A9C&quot;/&gt;&lt;wsp:rsid wsp:val=&quot;00A54BB5&quot;/&gt;&lt;wsp:rsid wsp:val=&quot;00A54E7C&quot;/&gt;&lt;wsp:rsid wsp:val=&quot;00A54FB1&quot;/&gt;&lt;wsp:rsid wsp:val=&quot;00A5507C&quot;/&gt;&lt;wsp:rsid wsp:val=&quot;00A551CA&quot;/&gt;&lt;wsp:rsid wsp:val=&quot;00A559A9&quot;/&gt;&lt;wsp:rsid wsp:val=&quot;00A55B7B&quot;/&gt;&lt;wsp:rsid wsp:val=&quot;00A55E8B&quot;/&gt;&lt;wsp:rsid wsp:val=&quot;00A56479&quot;/&gt;&lt;wsp:rsid wsp:val=&quot;00A566B7&quot;/&gt;&lt;wsp:rsid wsp:val=&quot;00A56C3D&quot;/&gt;&lt;wsp:rsid wsp:val=&quot;00A56F82&quot;/&gt;&lt;wsp:rsid wsp:val=&quot;00A56FE9&quot;/&gt;&lt;wsp:rsid wsp:val=&quot;00A5735A&quot;/&gt;&lt;wsp:rsid wsp:val=&quot;00A573F1&quot;/&gt;&lt;wsp:rsid wsp:val=&quot;00A57A48&quot;/&gt;&lt;wsp:rsid wsp:val=&quot;00A57C35&quot;/&gt;&lt;wsp:rsid wsp:val=&quot;00A57D7D&quot;/&gt;&lt;wsp:rsid wsp:val=&quot;00A600DF&quot;/&gt;&lt;wsp:rsid wsp:val=&quot;00A60128&quot;/&gt;&lt;wsp:rsid wsp:val=&quot;00A605D1&quot;/&gt;&lt;wsp:rsid wsp:val=&quot;00A60B6A&quot;/&gt;&lt;wsp:rsid wsp:val=&quot;00A60B89&quot;/&gt;&lt;wsp:rsid wsp:val=&quot;00A60CA6&quot;/&gt;&lt;wsp:rsid wsp:val=&quot;00A60DF5&quot;/&gt;&lt;wsp:rsid wsp:val=&quot;00A60FC6&quot;/&gt;&lt;wsp:rsid wsp:val=&quot;00A61385&quot;/&gt;&lt;wsp:rsid wsp:val=&quot;00A615CE&quot;/&gt;&lt;wsp:rsid wsp:val=&quot;00A61A67&quot;/&gt;&lt;wsp:rsid wsp:val=&quot;00A621D1&quot;/&gt;&lt;wsp:rsid wsp:val=&quot;00A62407&quot;/&gt;&lt;wsp:rsid wsp:val=&quot;00A624EC&quot;/&gt;&lt;wsp:rsid wsp:val=&quot;00A62626&quot;/&gt;&lt;wsp:rsid wsp:val=&quot;00A626FD&quot;/&gt;&lt;wsp:rsid wsp:val=&quot;00A62735&quot;/&gt;&lt;wsp:rsid wsp:val=&quot;00A628AE&quot;/&gt;&lt;wsp:rsid wsp:val=&quot;00A62B3A&quot;/&gt;&lt;wsp:rsid wsp:val=&quot;00A62CD3&quot;/&gt;&lt;wsp:rsid wsp:val=&quot;00A62D77&quot;/&gt;&lt;wsp:rsid wsp:val=&quot;00A6317D&quot;/&gt;&lt;wsp:rsid wsp:val=&quot;00A6358A&quot;/&gt;&lt;wsp:rsid wsp:val=&quot;00A638AC&quot;/&gt;&lt;wsp:rsid wsp:val=&quot;00A63A17&quot;/&gt;&lt;wsp:rsid wsp:val=&quot;00A63B9C&quot;/&gt;&lt;wsp:rsid wsp:val=&quot;00A641C2&quot;/&gt;&lt;wsp:rsid wsp:val=&quot;00A643A3&quot;/&gt;&lt;wsp:rsid wsp:val=&quot;00A6444A&quot;/&gt;&lt;wsp:rsid wsp:val=&quot;00A6448A&quot;/&gt;&lt;wsp:rsid wsp:val=&quot;00A647E7&quot;/&gt;&lt;wsp:rsid wsp:val=&quot;00A64A44&quot;/&gt;&lt;wsp:rsid wsp:val=&quot;00A64AE3&quot;/&gt;&lt;wsp:rsid wsp:val=&quot;00A64CBD&quot;/&gt;&lt;wsp:rsid wsp:val=&quot;00A64D1F&quot;/&gt;&lt;wsp:rsid wsp:val=&quot;00A650DE&quot;/&gt;&lt;wsp:rsid wsp:val=&quot;00A651D8&quot;/&gt;&lt;wsp:rsid wsp:val=&quot;00A6522F&quot;/&gt;&lt;wsp:rsid wsp:val=&quot;00A65307&quot;/&gt;&lt;wsp:rsid wsp:val=&quot;00A65374&quot;/&gt;&lt;wsp:rsid wsp:val=&quot;00A65633&quot;/&gt;&lt;wsp:rsid wsp:val=&quot;00A65697&quot;/&gt;&lt;wsp:rsid wsp:val=&quot;00A6587A&quot;/&gt;&lt;wsp:rsid wsp:val=&quot;00A658FB&quot;/&gt;&lt;wsp:rsid wsp:val=&quot;00A6592E&quot;/&gt;&lt;wsp:rsid wsp:val=&quot;00A659EB&quot;/&gt;&lt;wsp:rsid wsp:val=&quot;00A65AD7&quot;/&gt;&lt;wsp:rsid wsp:val=&quot;00A65AF8&quot;/&gt;&lt;wsp:rsid wsp:val=&quot;00A65C01&quot;/&gt;&lt;wsp:rsid wsp:val=&quot;00A65CE4&quot;/&gt;&lt;wsp:rsid wsp:val=&quot;00A6610B&quot;/&gt;&lt;wsp:rsid wsp:val=&quot;00A66686&quot;/&gt;&lt;wsp:rsid wsp:val=&quot;00A668B7&quot;/&gt;&lt;wsp:rsid wsp:val=&quot;00A66959&quot;/&gt;&lt;wsp:rsid wsp:val=&quot;00A669B2&quot;/&gt;&lt;wsp:rsid wsp:val=&quot;00A66B4D&quot;/&gt;&lt;wsp:rsid wsp:val=&quot;00A66FC2&quot;/&gt;&lt;wsp:rsid wsp:val=&quot;00A66FD5&quot;/&gt;&lt;wsp:rsid wsp:val=&quot;00A67002&quot;/&gt;&lt;wsp:rsid wsp:val=&quot;00A67255&quot;/&gt;&lt;wsp:rsid wsp:val=&quot;00A67546&quot;/&gt;&lt;wsp:rsid wsp:val=&quot;00A67906&quot;/&gt;&lt;wsp:rsid wsp:val=&quot;00A67A50&quot;/&gt;&lt;wsp:rsid wsp:val=&quot;00A67B7B&quot;/&gt;&lt;wsp:rsid wsp:val=&quot;00A67C94&quot;/&gt;&lt;wsp:rsid wsp:val=&quot;00A67CDD&quot;/&gt;&lt;wsp:rsid wsp:val=&quot;00A67CE1&quot;/&gt;&lt;wsp:rsid wsp:val=&quot;00A70022&quot;/&gt;&lt;wsp:rsid wsp:val=&quot;00A70067&quot;/&gt;&lt;wsp:rsid wsp:val=&quot;00A7012D&quot;/&gt;&lt;wsp:rsid wsp:val=&quot;00A70298&quot;/&gt;&lt;wsp:rsid wsp:val=&quot;00A70430&quot;/&gt;&lt;wsp:rsid wsp:val=&quot;00A704DF&quot;/&gt;&lt;wsp:rsid wsp:val=&quot;00A70594&quot;/&gt;&lt;wsp:rsid wsp:val=&quot;00A7072E&quot;/&gt;&lt;wsp:rsid wsp:val=&quot;00A70744&quot;/&gt;&lt;wsp:rsid wsp:val=&quot;00A707C5&quot;/&gt;&lt;wsp:rsid wsp:val=&quot;00A709A4&quot;/&gt;&lt;wsp:rsid wsp:val=&quot;00A70BC5&quot;/&gt;&lt;wsp:rsid wsp:val=&quot;00A70CDA&quot;/&gt;&lt;wsp:rsid wsp:val=&quot;00A70F09&quot;/&gt;&lt;wsp:rsid wsp:val=&quot;00A71334&quot;/&gt;&lt;wsp:rsid wsp:val=&quot;00A714EB&quot;/&gt;&lt;wsp:rsid wsp:val=&quot;00A71565&quot;/&gt;&lt;wsp:rsid wsp:val=&quot;00A71BCF&quot;/&gt;&lt;wsp:rsid wsp:val=&quot;00A71D7B&quot;/&gt;&lt;wsp:rsid wsp:val=&quot;00A71D94&quot;/&gt;&lt;wsp:rsid wsp:val=&quot;00A71E9E&quot;/&gt;&lt;wsp:rsid wsp:val=&quot;00A71F71&quot;/&gt;&lt;wsp:rsid wsp:val=&quot;00A720B4&quot;/&gt;&lt;wsp:rsid wsp:val=&quot;00A72186&quot;/&gt;&lt;wsp:rsid wsp:val=&quot;00A723A5&quot;/&gt;&lt;wsp:rsid wsp:val=&quot;00A72560&quot;/&gt;&lt;wsp:rsid wsp:val=&quot;00A7288E&quot;/&gt;&lt;wsp:rsid wsp:val=&quot;00A728CB&quot;/&gt;&lt;wsp:rsid wsp:val=&quot;00A7296D&quot;/&gt;&lt;wsp:rsid wsp:val=&quot;00A72CA8&quot;/&gt;&lt;wsp:rsid wsp:val=&quot;00A732B0&quot;/&gt;&lt;wsp:rsid wsp:val=&quot;00A73692&quot;/&gt;&lt;wsp:rsid wsp:val=&quot;00A7418B&quot;/&gt;&lt;wsp:rsid wsp:val=&quot;00A742C4&quot;/&gt;&lt;wsp:rsid wsp:val=&quot;00A745F9&quot;/&gt;&lt;wsp:rsid wsp:val=&quot;00A74A54&quot;/&gt;&lt;wsp:rsid wsp:val=&quot;00A74C0D&quot;/&gt;&lt;wsp:rsid wsp:val=&quot;00A74DF9&quot;/&gt;&lt;wsp:rsid wsp:val=&quot;00A75200&quot;/&gt;&lt;wsp:rsid wsp:val=&quot;00A758FC&quot;/&gt;&lt;wsp:rsid wsp:val=&quot;00A7594A&quot;/&gt;&lt;wsp:rsid wsp:val=&quot;00A7598D&quot;/&gt;&lt;wsp:rsid wsp:val=&quot;00A75C6F&quot;/&gt;&lt;wsp:rsid wsp:val=&quot;00A75E4F&quot;/&gt;&lt;wsp:rsid wsp:val=&quot;00A75E70&quot;/&gt;&lt;wsp:rsid wsp:val=&quot;00A75FEC&quot;/&gt;&lt;wsp:rsid wsp:val=&quot;00A760FA&quot;/&gt;&lt;wsp:rsid wsp:val=&quot;00A76325&quot;/&gt;&lt;wsp:rsid wsp:val=&quot;00A764A4&quot;/&gt;&lt;wsp:rsid wsp:val=&quot;00A76660&quot;/&gt;&lt;wsp:rsid wsp:val=&quot;00A766A1&quot;/&gt;&lt;wsp:rsid wsp:val=&quot;00A76DAA&quot;/&gt;&lt;wsp:rsid wsp:val=&quot;00A76ED0&quot;/&gt;&lt;wsp:rsid wsp:val=&quot;00A77376&quot;/&gt;&lt;wsp:rsid wsp:val=&quot;00A77441&quot;/&gt;&lt;wsp:rsid wsp:val=&quot;00A77547&quot;/&gt;&lt;wsp:rsid wsp:val=&quot;00A7755F&quot;/&gt;&lt;wsp:rsid wsp:val=&quot;00A7776E&quot;/&gt;&lt;wsp:rsid wsp:val=&quot;00A77852&quot;/&gt;&lt;wsp:rsid wsp:val=&quot;00A77AC1&quot;/&gt;&lt;wsp:rsid wsp:val=&quot;00A77BCF&quot;/&gt;&lt;wsp:rsid wsp:val=&quot;00A80197&quot;/&gt;&lt;wsp:rsid wsp:val=&quot;00A8019D&quot;/&gt;&lt;wsp:rsid wsp:val=&quot;00A8111E&quot;/&gt;&lt;wsp:rsid wsp:val=&quot;00A81901&quot;/&gt;&lt;wsp:rsid wsp:val=&quot;00A81D58&quot;/&gt;&lt;wsp:rsid wsp:val=&quot;00A81FD4&quot;/&gt;&lt;wsp:rsid wsp:val=&quot;00A82733&quot;/&gt;&lt;wsp:rsid wsp:val=&quot;00A828EB&quot;/&gt;&lt;wsp:rsid wsp:val=&quot;00A82CB9&quot;/&gt;&lt;wsp:rsid wsp:val=&quot;00A82D5F&quot;/&gt;&lt;wsp:rsid wsp:val=&quot;00A831B5&quot;/&gt;&lt;wsp:rsid wsp:val=&quot;00A832B2&quot;/&gt;&lt;wsp:rsid wsp:val=&quot;00A833A0&quot;/&gt;&lt;wsp:rsid wsp:val=&quot;00A8352D&quot;/&gt;&lt;wsp:rsid wsp:val=&quot;00A83B6B&quot;/&gt;&lt;wsp:rsid wsp:val=&quot;00A83C16&quot;/&gt;&lt;wsp:rsid wsp:val=&quot;00A83D45&quot;/&gt;&lt;wsp:rsid wsp:val=&quot;00A84152&quot;/&gt;&lt;wsp:rsid wsp:val=&quot;00A8442C&quot;/&gt;&lt;wsp:rsid wsp:val=&quot;00A84666&quot;/&gt;&lt;wsp:rsid wsp:val=&quot;00A84830&quot;/&gt;&lt;wsp:rsid wsp:val=&quot;00A84922&quot;/&gt;&lt;wsp:rsid wsp:val=&quot;00A84A31&quot;/&gt;&lt;wsp:rsid wsp:val=&quot;00A84A94&quot;/&gt;&lt;wsp:rsid wsp:val=&quot;00A84B24&quot;/&gt;&lt;wsp:rsid wsp:val=&quot;00A84B86&quot;/&gt;&lt;wsp:rsid wsp:val=&quot;00A85386&quot;/&gt;&lt;wsp:rsid wsp:val=&quot;00A857B2&quot;/&gt;&lt;wsp:rsid wsp:val=&quot;00A858A4&quot;/&gt;&lt;wsp:rsid wsp:val=&quot;00A85B1E&quot;/&gt;&lt;wsp:rsid wsp:val=&quot;00A85CF4&quot;/&gt;&lt;wsp:rsid wsp:val=&quot;00A85ED8&quot;/&gt;&lt;wsp:rsid wsp:val=&quot;00A8623C&quot;/&gt;&lt;wsp:rsid wsp:val=&quot;00A86290&quot;/&gt;&lt;wsp:rsid wsp:val=&quot;00A863F5&quot;/&gt;&lt;wsp:rsid wsp:val=&quot;00A86497&quot;/&gt;&lt;wsp:rsid wsp:val=&quot;00A86555&quot;/&gt;&lt;wsp:rsid wsp:val=&quot;00A869E7&quot;/&gt;&lt;wsp:rsid wsp:val=&quot;00A86A86&quot;/&gt;&lt;wsp:rsid wsp:val=&quot;00A86CB6&quot;/&gt;&lt;wsp:rsid wsp:val=&quot;00A8707A&quot;/&gt;&lt;wsp:rsid wsp:val=&quot;00A87180&quot;/&gt;&lt;wsp:rsid wsp:val=&quot;00A871C5&quot;/&gt;&lt;wsp:rsid wsp:val=&quot;00A871CE&quot;/&gt;&lt;wsp:rsid wsp:val=&quot;00A878CF&quot;/&gt;&lt;wsp:rsid wsp:val=&quot;00A87A56&quot;/&gt;&lt;wsp:rsid wsp:val=&quot;00A87D1F&quot;/&gt;&lt;wsp:rsid wsp:val=&quot;00A87D85&quot;/&gt;&lt;wsp:rsid wsp:val=&quot;00A87EE6&quot;/&gt;&lt;wsp:rsid wsp:val=&quot;00A9048B&quot;/&gt;&lt;wsp:rsid wsp:val=&quot;00A9048C&quot;/&gt;&lt;wsp:rsid wsp:val=&quot;00A904B9&quot;/&gt;&lt;wsp:rsid wsp:val=&quot;00A9051D&quot;/&gt;&lt;wsp:rsid wsp:val=&quot;00A90DBA&quot;/&gt;&lt;wsp:rsid wsp:val=&quot;00A90ECB&quot;/&gt;&lt;wsp:rsid wsp:val=&quot;00A91041&quot;/&gt;&lt;wsp:rsid wsp:val=&quot;00A91235&quot;/&gt;&lt;wsp:rsid wsp:val=&quot;00A918ED&quot;/&gt;&lt;wsp:rsid wsp:val=&quot;00A91AE5&quot;/&gt;&lt;wsp:rsid wsp:val=&quot;00A91B69&quot;/&gt;&lt;wsp:rsid wsp:val=&quot;00A9209B&quot;/&gt;&lt;wsp:rsid wsp:val=&quot;00A92125&quot;/&gt;&lt;wsp:rsid wsp:val=&quot;00A922CA&quot;/&gt;&lt;wsp:rsid wsp:val=&quot;00A925D3&quot;/&gt;&lt;wsp:rsid wsp:val=&quot;00A928B2&quot;/&gt;&lt;wsp:rsid wsp:val=&quot;00A92E72&quot;/&gt;&lt;wsp:rsid wsp:val=&quot;00A931FC&quot;/&gt;&lt;wsp:rsid wsp:val=&quot;00A93403&quot;/&gt;&lt;wsp:rsid wsp:val=&quot;00A93574&quot;/&gt;&lt;wsp:rsid wsp:val=&quot;00A9398C&quot;/&gt;&lt;wsp:rsid wsp:val=&quot;00A939F2&quot;/&gt;&lt;wsp:rsid wsp:val=&quot;00A93A38&quot;/&gt;&lt;wsp:rsid wsp:val=&quot;00A93BC2&quot;/&gt;&lt;wsp:rsid wsp:val=&quot;00A93CF5&quot;/&gt;&lt;wsp:rsid wsp:val=&quot;00A9430D&quot;/&gt;&lt;wsp:rsid wsp:val=&quot;00A9441C&quot;/&gt;&lt;wsp:rsid wsp:val=&quot;00A94816&quot;/&gt;&lt;wsp:rsid wsp:val=&quot;00A94BA5&quot;/&gt;&lt;wsp:rsid wsp:val=&quot;00A950E0&quot;/&gt;&lt;wsp:rsid wsp:val=&quot;00A95A57&quot;/&gt;&lt;wsp:rsid wsp:val=&quot;00A95AA9&quot;/&gt;&lt;wsp:rsid wsp:val=&quot;00A95D05&quot;/&gt;&lt;wsp:rsid wsp:val=&quot;00A96332&quot;/&gt;&lt;wsp:rsid wsp:val=&quot;00A963A2&quot;/&gt;&lt;wsp:rsid wsp:val=&quot;00A965FA&quot;/&gt;&lt;wsp:rsid wsp:val=&quot;00A966BA&quot;/&gt;&lt;wsp:rsid wsp:val=&quot;00A968AE&quot;/&gt;&lt;wsp:rsid wsp:val=&quot;00A969C1&quot;/&gt;&lt;wsp:rsid wsp:val=&quot;00A96A99&quot;/&gt;&lt;wsp:rsid wsp:val=&quot;00A96C6C&quot;/&gt;&lt;wsp:rsid wsp:val=&quot;00A96D11&quot;/&gt;&lt;wsp:rsid wsp:val=&quot;00A96EF7&quot;/&gt;&lt;wsp:rsid wsp:val=&quot;00A97136&quot;/&gt;&lt;wsp:rsid wsp:val=&quot;00A97279&quot;/&gt;&lt;wsp:rsid wsp:val=&quot;00A9738E&quot;/&gt;&lt;wsp:rsid wsp:val=&quot;00A9748D&quot;/&gt;&lt;wsp:rsid wsp:val=&quot;00A974B0&quot;/&gt;&lt;wsp:rsid wsp:val=&quot;00A9762E&quot;/&gt;&lt;wsp:rsid wsp:val=&quot;00A97CD6&quot;/&gt;&lt;wsp:rsid wsp:val=&quot;00A97D50&quot;/&gt;&lt;wsp:rsid wsp:val=&quot;00A97DA2&quot;/&gt;&lt;wsp:rsid wsp:val=&quot;00AA0349&quot;/&gt;&lt;wsp:rsid wsp:val=&quot;00AA0582&quot;/&gt;&lt;wsp:rsid wsp:val=&quot;00AA05C7&quot;/&gt;&lt;wsp:rsid wsp:val=&quot;00AA0937&quot;/&gt;&lt;wsp:rsid wsp:val=&quot;00AA0A96&quot;/&gt;&lt;wsp:rsid wsp:val=&quot;00AA0F6A&quot;/&gt;&lt;wsp:rsid wsp:val=&quot;00AA116B&quot;/&gt;&lt;wsp:rsid wsp:val=&quot;00AA1246&quot;/&gt;&lt;wsp:rsid wsp:val=&quot;00AA13FE&quot;/&gt;&lt;wsp:rsid wsp:val=&quot;00AA158E&quot;/&gt;&lt;wsp:rsid wsp:val=&quot;00AA17D7&quot;/&gt;&lt;wsp:rsid wsp:val=&quot;00AA1B46&quot;/&gt;&lt;wsp:rsid wsp:val=&quot;00AA1E33&quot;/&gt;&lt;wsp:rsid wsp:val=&quot;00AA2203&quot;/&gt;&lt;wsp:rsid wsp:val=&quot;00AA24D7&quot;/&gt;&lt;wsp:rsid wsp:val=&quot;00AA253D&quot;/&gt;&lt;wsp:rsid wsp:val=&quot;00AA274F&quot;/&gt;&lt;wsp:rsid wsp:val=&quot;00AA2A7A&quot;/&gt;&lt;wsp:rsid wsp:val=&quot;00AA2C54&quot;/&gt;&lt;wsp:rsid wsp:val=&quot;00AA2C7C&quot;/&gt;&lt;wsp:rsid wsp:val=&quot;00AA2FDC&quot;/&gt;&lt;wsp:rsid wsp:val=&quot;00AA301C&quot;/&gt;&lt;wsp:rsid wsp:val=&quot;00AA3123&quot;/&gt;&lt;wsp:rsid wsp:val=&quot;00AA3277&quot;/&gt;&lt;wsp:rsid wsp:val=&quot;00AA36ED&quot;/&gt;&lt;wsp:rsid wsp:val=&quot;00AA3CAE&quot;/&gt;&lt;wsp:rsid wsp:val=&quot;00AA3EC7&quot;/&gt;&lt;wsp:rsid wsp:val=&quot;00AA3EEB&quot;/&gt;&lt;wsp:rsid wsp:val=&quot;00AA3F73&quot;/&gt;&lt;wsp:rsid wsp:val=&quot;00AA4117&quot;/&gt;&lt;wsp:rsid wsp:val=&quot;00AA4185&quot;/&gt;&lt;wsp:rsid wsp:val=&quot;00AA41A9&quot;/&gt;&lt;wsp:rsid wsp:val=&quot;00AA44C0&quot;/&gt;&lt;wsp:rsid wsp:val=&quot;00AA4538&quot;/&gt;&lt;wsp:rsid wsp:val=&quot;00AA456B&quot;/&gt;&lt;wsp:rsid wsp:val=&quot;00AA4DD9&quot;/&gt;&lt;wsp:rsid wsp:val=&quot;00AA4EB0&quot;/&gt;&lt;wsp:rsid wsp:val=&quot;00AA5071&quot;/&gt;&lt;wsp:rsid wsp:val=&quot;00AA585C&quot;/&gt;&lt;wsp:rsid wsp:val=&quot;00AA5915&quot;/&gt;&lt;wsp:rsid wsp:val=&quot;00AA596B&quot;/&gt;&lt;wsp:rsid wsp:val=&quot;00AA5CED&quot;/&gt;&lt;wsp:rsid wsp:val=&quot;00AA5E71&quot;/&gt;&lt;wsp:rsid wsp:val=&quot;00AA6110&quot;/&gt;&lt;wsp:rsid wsp:val=&quot;00AA6161&quot;/&gt;&lt;wsp:rsid wsp:val=&quot;00AA62C5&quot;/&gt;&lt;wsp:rsid wsp:val=&quot;00AA651B&quot;/&gt;&lt;wsp:rsid wsp:val=&quot;00AA6683&quot;/&gt;&lt;wsp:rsid wsp:val=&quot;00AA6746&quot;/&gt;&lt;wsp:rsid wsp:val=&quot;00AA6A0D&quot;/&gt;&lt;wsp:rsid wsp:val=&quot;00AA6A9B&quot;/&gt;&lt;wsp:rsid wsp:val=&quot;00AA6BB7&quot;/&gt;&lt;wsp:rsid wsp:val=&quot;00AA6CC6&quot;/&gt;&lt;wsp:rsid wsp:val=&quot;00AA709B&quot;/&gt;&lt;wsp:rsid wsp:val=&quot;00AA7103&quot;/&gt;&lt;wsp:rsid wsp:val=&quot;00AA7533&quot;/&gt;&lt;wsp:rsid wsp:val=&quot;00AA75D0&quot;/&gt;&lt;wsp:rsid wsp:val=&quot;00AA77F9&quot;/&gt;&lt;wsp:rsid wsp:val=&quot;00AA7836&quot;/&gt;&lt;wsp:rsid wsp:val=&quot;00AA7839&quot;/&gt;&lt;wsp:rsid wsp:val=&quot;00AA7A36&quot;/&gt;&lt;wsp:rsid wsp:val=&quot;00AA7C9F&quot;/&gt;&lt;wsp:rsid wsp:val=&quot;00AA7D6C&quot;/&gt;&lt;wsp:rsid wsp:val=&quot;00AB03CA&quot;/&gt;&lt;wsp:rsid wsp:val=&quot;00AB0425&quot;/&gt;&lt;wsp:rsid wsp:val=&quot;00AB0465&quot;/&gt;&lt;wsp:rsid wsp:val=&quot;00AB0F61&quot;/&gt;&lt;wsp:rsid wsp:val=&quot;00AB102D&quot;/&gt;&lt;wsp:rsid wsp:val=&quot;00AB13F5&quot;/&gt;&lt;wsp:rsid wsp:val=&quot;00AB1646&quot;/&gt;&lt;wsp:rsid wsp:val=&quot;00AB184F&quot;/&gt;&lt;wsp:rsid wsp:val=&quot;00AB1B46&quot;/&gt;&lt;wsp:rsid wsp:val=&quot;00AB1BB2&quot;/&gt;&lt;wsp:rsid wsp:val=&quot;00AB1FBD&quot;/&gt;&lt;wsp:rsid wsp:val=&quot;00AB22B1&quot;/&gt;&lt;wsp:rsid wsp:val=&quot;00AB2848&quot;/&gt;&lt;wsp:rsid wsp:val=&quot;00AB2860&quot;/&gt;&lt;wsp:rsid wsp:val=&quot;00AB28ED&quot;/&gt;&lt;wsp:rsid wsp:val=&quot;00AB28FE&quot;/&gt;&lt;wsp:rsid wsp:val=&quot;00AB2A01&quot;/&gt;&lt;wsp:rsid wsp:val=&quot;00AB2B06&quot;/&gt;&lt;wsp:rsid wsp:val=&quot;00AB2C69&quot;/&gt;&lt;wsp:rsid wsp:val=&quot;00AB2D4A&quot;/&gt;&lt;wsp:rsid wsp:val=&quot;00AB31D5&quot;/&gt;&lt;wsp:rsid wsp:val=&quot;00AB3216&quot;/&gt;&lt;wsp:rsid wsp:val=&quot;00AB3488&quot;/&gt;&lt;wsp:rsid wsp:val=&quot;00AB3810&quot;/&gt;&lt;wsp:rsid wsp:val=&quot;00AB3C85&quot;/&gt;&lt;wsp:rsid wsp:val=&quot;00AB3DEB&quot;/&gt;&lt;wsp:rsid wsp:val=&quot;00AB3F5E&quot;/&gt;&lt;wsp:rsid wsp:val=&quot;00AB3FEE&quot;/&gt;&lt;wsp:rsid wsp:val=&quot;00AB43DC&quot;/&gt;&lt;wsp:rsid wsp:val=&quot;00AB44CE&quot;/&gt;&lt;wsp:rsid wsp:val=&quot;00AB4765&quot;/&gt;&lt;wsp:rsid wsp:val=&quot;00AB499A&quot;/&gt;&lt;wsp:rsid wsp:val=&quot;00AB4D7F&quot;/&gt;&lt;wsp:rsid wsp:val=&quot;00AB545F&quot;/&gt;&lt;wsp:rsid wsp:val=&quot;00AB56DC&quot;/&gt;&lt;wsp:rsid wsp:val=&quot;00AB5A88&quot;/&gt;&lt;wsp:rsid wsp:val=&quot;00AB5C03&quot;/&gt;&lt;wsp:rsid wsp:val=&quot;00AB5CCF&quot;/&gt;&lt;wsp:rsid wsp:val=&quot;00AB60A5&quot;/&gt;&lt;wsp:rsid wsp:val=&quot;00AB679D&quot;/&gt;&lt;wsp:rsid wsp:val=&quot;00AB6884&quot;/&gt;&lt;wsp:rsid wsp:val=&quot;00AB6977&quot;/&gt;&lt;wsp:rsid wsp:val=&quot;00AB6A28&quot;/&gt;&lt;wsp:rsid wsp:val=&quot;00AB6D7E&quot;/&gt;&lt;wsp:rsid wsp:val=&quot;00AB6E6C&quot;/&gt;&lt;wsp:rsid wsp:val=&quot;00AB771C&quot;/&gt;&lt;wsp:rsid wsp:val=&quot;00AB78E9&quot;/&gt;&lt;wsp:rsid wsp:val=&quot;00AB7DDD&quot;/&gt;&lt;wsp:rsid wsp:val=&quot;00AC03A9&quot;/&gt;&lt;wsp:rsid wsp:val=&quot;00AC0549&quot;/&gt;&lt;wsp:rsid wsp:val=&quot;00AC07BB&quot;/&gt;&lt;wsp:rsid wsp:val=&quot;00AC0C19&quot;/&gt;&lt;wsp:rsid wsp:val=&quot;00AC0DED&quot;/&gt;&lt;wsp:rsid wsp:val=&quot;00AC1234&quot;/&gt;&lt;wsp:rsid wsp:val=&quot;00AC1486&quot;/&gt;&lt;wsp:rsid wsp:val=&quot;00AC149E&quot;/&gt;&lt;wsp:rsid wsp:val=&quot;00AC151E&quot;/&gt;&lt;wsp:rsid wsp:val=&quot;00AC1528&quot;/&gt;&lt;wsp:rsid wsp:val=&quot;00AC15C5&quot;/&gt;&lt;wsp:rsid wsp:val=&quot;00AC16EE&quot;/&gt;&lt;wsp:rsid wsp:val=&quot;00AC1B90&quot;/&gt;&lt;wsp:rsid wsp:val=&quot;00AC1BD5&quot;/&gt;&lt;wsp:rsid wsp:val=&quot;00AC1D26&quot;/&gt;&lt;wsp:rsid wsp:val=&quot;00AC1F58&quot;/&gt;&lt;wsp:rsid wsp:val=&quot;00AC1F85&quot;/&gt;&lt;wsp:rsid wsp:val=&quot;00AC20C7&quot;/&gt;&lt;wsp:rsid wsp:val=&quot;00AC2340&quot;/&gt;&lt;wsp:rsid wsp:val=&quot;00AC23C4&quot;/&gt;&lt;wsp:rsid wsp:val=&quot;00AC25A1&quot;/&gt;&lt;wsp:rsid wsp:val=&quot;00AC2790&quot;/&gt;&lt;wsp:rsid wsp:val=&quot;00AC2944&quot;/&gt;&lt;wsp:rsid wsp:val=&quot;00AC29F6&quot;/&gt;&lt;wsp:rsid wsp:val=&quot;00AC2E5A&quot;/&gt;&lt;wsp:rsid wsp:val=&quot;00AC3048&quot;/&gt;&lt;wsp:rsid wsp:val=&quot;00AC308F&quot;/&gt;&lt;wsp:rsid wsp:val=&quot;00AC31E2&quot;/&gt;&lt;wsp:rsid wsp:val=&quot;00AC35C3&quot;/&gt;&lt;wsp:rsid wsp:val=&quot;00AC37D2&quot;/&gt;&lt;wsp:rsid wsp:val=&quot;00AC3829&quot;/&gt;&lt;wsp:rsid wsp:val=&quot;00AC3890&quot;/&gt;&lt;wsp:rsid wsp:val=&quot;00AC3A05&quot;/&gt;&lt;wsp:rsid wsp:val=&quot;00AC44D5&quot;/&gt;&lt;wsp:rsid wsp:val=&quot;00AC4573&quot;/&gt;&lt;wsp:rsid wsp:val=&quot;00AC45CF&quot;/&gt;&lt;wsp:rsid wsp:val=&quot;00AC471A&quot;/&gt;&lt;wsp:rsid wsp:val=&quot;00AC493B&quot;/&gt;&lt;wsp:rsid wsp:val=&quot;00AC4B76&quot;/&gt;&lt;wsp:rsid wsp:val=&quot;00AC4D0F&quot;/&gt;&lt;wsp:rsid wsp:val=&quot;00AC509D&quot;/&gt;&lt;wsp:rsid wsp:val=&quot;00AC5199&quot;/&gt;&lt;wsp:rsid wsp:val=&quot;00AC52AE&quot;/&gt;&lt;wsp:rsid wsp:val=&quot;00AC537E&quot;/&gt;&lt;wsp:rsid wsp:val=&quot;00AC53F2&quot;/&gt;&lt;wsp:rsid wsp:val=&quot;00AC54AA&quot;/&gt;&lt;wsp:rsid wsp:val=&quot;00AC5632&quot;/&gt;&lt;wsp:rsid wsp:val=&quot;00AC5657&quot;/&gt;&lt;wsp:rsid wsp:val=&quot;00AC570B&quot;/&gt;&lt;wsp:rsid wsp:val=&quot;00AC57D7&quot;/&gt;&lt;wsp:rsid wsp:val=&quot;00AC57E3&quot;/&gt;&lt;wsp:rsid wsp:val=&quot;00AC5AE6&quot;/&gt;&lt;wsp:rsid wsp:val=&quot;00AC5D52&quot;/&gt;&lt;wsp:rsid wsp:val=&quot;00AC5E14&quot;/&gt;&lt;wsp:rsid wsp:val=&quot;00AC6071&quot;/&gt;&lt;wsp:rsid wsp:val=&quot;00AC65EE&quot;/&gt;&lt;wsp:rsid wsp:val=&quot;00AC66F8&quot;/&gt;&lt;wsp:rsid wsp:val=&quot;00AC6763&quot;/&gt;&lt;wsp:rsid wsp:val=&quot;00AC68BA&quot;/&gt;&lt;wsp:rsid wsp:val=&quot;00AC6A11&quot;/&gt;&lt;wsp:rsid wsp:val=&quot;00AC6D2C&quot;/&gt;&lt;wsp:rsid wsp:val=&quot;00AC6E1E&quot;/&gt;&lt;wsp:rsid wsp:val=&quot;00AC6E30&quot;/&gt;&lt;wsp:rsid wsp:val=&quot;00AC6E8E&quot;/&gt;&lt;wsp:rsid wsp:val=&quot;00AC7095&quot;/&gt;&lt;wsp:rsid wsp:val=&quot;00AC736B&quot;/&gt;&lt;wsp:rsid wsp:val=&quot;00AC7509&quot;/&gt;&lt;wsp:rsid wsp:val=&quot;00AC76D4&quot;/&gt;&lt;wsp:rsid wsp:val=&quot;00AC783A&quot;/&gt;&lt;wsp:rsid wsp:val=&quot;00AC7BFC&quot;/&gt;&lt;wsp:rsid wsp:val=&quot;00AC7C45&quot;/&gt;&lt;wsp:rsid wsp:val=&quot;00AC7D19&quot;/&gt;&lt;wsp:rsid wsp:val=&quot;00AC7EDA&quot;/&gt;&lt;wsp:rsid wsp:val=&quot;00AD011D&quot;/&gt;&lt;wsp:rsid wsp:val=&quot;00AD024A&quot;/&gt;&lt;wsp:rsid wsp:val=&quot;00AD0B68&quot;/&gt;&lt;wsp:rsid wsp:val=&quot;00AD0FFC&quot;/&gt;&lt;wsp:rsid wsp:val=&quot;00AD108F&quot;/&gt;&lt;wsp:rsid wsp:val=&quot;00AD123F&quot;/&gt;&lt;wsp:rsid wsp:val=&quot;00AD12EC&quot;/&gt;&lt;wsp:rsid wsp:val=&quot;00AD1424&quot;/&gt;&lt;wsp:rsid wsp:val=&quot;00AD1491&quot;/&gt;&lt;wsp:rsid wsp:val=&quot;00AD18A3&quot;/&gt;&lt;wsp:rsid wsp:val=&quot;00AD1936&quot;/&gt;&lt;wsp:rsid wsp:val=&quot;00AD193A&quot;/&gt;&lt;wsp:rsid wsp:val=&quot;00AD1A59&quot;/&gt;&lt;wsp:rsid wsp:val=&quot;00AD1CF2&quot;/&gt;&lt;wsp:rsid wsp:val=&quot;00AD1E58&quot;/&gt;&lt;wsp:rsid wsp:val=&quot;00AD1EDE&quot;/&gt;&lt;wsp:rsid wsp:val=&quot;00AD1FD0&quot;/&gt;&lt;wsp:rsid wsp:val=&quot;00AD2132&quot;/&gt;&lt;wsp:rsid wsp:val=&quot;00AD219E&quot;/&gt;&lt;wsp:rsid wsp:val=&quot;00AD21B2&quot;/&gt;&lt;wsp:rsid wsp:val=&quot;00AD2261&quot;/&gt;&lt;wsp:rsid wsp:val=&quot;00AD2310&quot;/&gt;&lt;wsp:rsid wsp:val=&quot;00AD23E2&quot;/&gt;&lt;wsp:rsid wsp:val=&quot;00AD244F&quot;/&gt;&lt;wsp:rsid wsp:val=&quot;00AD2460&quot;/&gt;&lt;wsp:rsid wsp:val=&quot;00AD27BA&quot;/&gt;&lt;wsp:rsid wsp:val=&quot;00AD2836&quot;/&gt;&lt;wsp:rsid wsp:val=&quot;00AD2B0A&quot;/&gt;&lt;wsp:rsid wsp:val=&quot;00AD2F67&quot;/&gt;&lt;wsp:rsid wsp:val=&quot;00AD2FEB&quot;/&gt;&lt;wsp:rsid wsp:val=&quot;00AD35C5&quot;/&gt;&lt;wsp:rsid wsp:val=&quot;00AD3B1D&quot;/&gt;&lt;wsp:rsid wsp:val=&quot;00AD3CAA&quot;/&gt;&lt;wsp:rsid wsp:val=&quot;00AD40D2&quot;/&gt;&lt;wsp:rsid wsp:val=&quot;00AD431D&quot;/&gt;&lt;wsp:rsid wsp:val=&quot;00AD43F7&quot;/&gt;&lt;wsp:rsid wsp:val=&quot;00AD4426&quot;/&gt;&lt;wsp:rsid wsp:val=&quot;00AD45CC&quot;/&gt;&lt;wsp:rsid wsp:val=&quot;00AD46BF&quot;/&gt;&lt;wsp:rsid wsp:val=&quot;00AD4CC3&quot;/&gt;&lt;wsp:rsid wsp:val=&quot;00AD4CFD&quot;/&gt;&lt;wsp:rsid wsp:val=&quot;00AD4EB0&quot;/&gt;&lt;wsp:rsid wsp:val=&quot;00AD5154&quot;/&gt;&lt;wsp:rsid wsp:val=&quot;00AD5415&quot;/&gt;&lt;wsp:rsid wsp:val=&quot;00AD5627&quot;/&gt;&lt;wsp:rsid wsp:val=&quot;00AD57A6&quot;/&gt;&lt;wsp:rsid wsp:val=&quot;00AD5838&quot;/&gt;&lt;wsp:rsid wsp:val=&quot;00AD58E5&quot;/&gt;&lt;wsp:rsid wsp:val=&quot;00AD5B1D&quot;/&gt;&lt;wsp:rsid wsp:val=&quot;00AD6136&quot;/&gt;&lt;wsp:rsid wsp:val=&quot;00AD629A&quot;/&gt;&lt;wsp:rsid wsp:val=&quot;00AD64AE&quot;/&gt;&lt;wsp:rsid wsp:val=&quot;00AD670B&quot;/&gt;&lt;wsp:rsid wsp:val=&quot;00AD6847&quot;/&gt;&lt;wsp:rsid wsp:val=&quot;00AD6953&quot;/&gt;&lt;wsp:rsid wsp:val=&quot;00AD6A82&quot;/&gt;&lt;wsp:rsid wsp:val=&quot;00AD717A&quot;/&gt;&lt;wsp:rsid wsp:val=&quot;00AD7240&quot;/&gt;&lt;wsp:rsid wsp:val=&quot;00AD76E0&quot;/&gt;&lt;wsp:rsid wsp:val=&quot;00AD7BBF&quot;/&gt;&lt;wsp:rsid wsp:val=&quot;00AD7D6E&quot;/&gt;&lt;wsp:rsid wsp:val=&quot;00AE02BF&quot;/&gt;&lt;wsp:rsid wsp:val=&quot;00AE03E7&quot;/&gt;&lt;wsp:rsid wsp:val=&quot;00AE0491&quot;/&gt;&lt;wsp:rsid wsp:val=&quot;00AE04C1&quot;/&gt;&lt;wsp:rsid wsp:val=&quot;00AE0535&quot;/&gt;&lt;wsp:rsid wsp:val=&quot;00AE08EB&quot;/&gt;&lt;wsp:rsid wsp:val=&quot;00AE0931&quot;/&gt;&lt;wsp:rsid wsp:val=&quot;00AE0ADC&quot;/&gt;&lt;wsp:rsid wsp:val=&quot;00AE11EE&quot;/&gt;&lt;wsp:rsid wsp:val=&quot;00AE11F0&quot;/&gt;&lt;wsp:rsid wsp:val=&quot;00AE145D&quot;/&gt;&lt;wsp:rsid wsp:val=&quot;00AE158A&quot;/&gt;&lt;wsp:rsid wsp:val=&quot;00AE1635&quot;/&gt;&lt;wsp:rsid wsp:val=&quot;00AE168D&quot;/&gt;&lt;wsp:rsid wsp:val=&quot;00AE1D0F&quot;/&gt;&lt;wsp:rsid wsp:val=&quot;00AE2597&quot;/&gt;&lt;wsp:rsid wsp:val=&quot;00AE2630&quot;/&gt;&lt;wsp:rsid wsp:val=&quot;00AE26E8&quot;/&gt;&lt;wsp:rsid wsp:val=&quot;00AE2995&quot;/&gt;&lt;wsp:rsid wsp:val=&quot;00AE3160&quot;/&gt;&lt;wsp:rsid wsp:val=&quot;00AE31C0&quot;/&gt;&lt;wsp:rsid wsp:val=&quot;00AE33C1&quot;/&gt;&lt;wsp:rsid wsp:val=&quot;00AE36B6&quot;/&gt;&lt;wsp:rsid wsp:val=&quot;00AE370A&quot;/&gt;&lt;wsp:rsid wsp:val=&quot;00AE374A&quot;/&gt;&lt;wsp:rsid wsp:val=&quot;00AE3C02&quot;/&gt;&lt;wsp:rsid wsp:val=&quot;00AE3CB0&quot;/&gt;&lt;wsp:rsid wsp:val=&quot;00AE41F8&quot;/&gt;&lt;wsp:rsid wsp:val=&quot;00AE426F&quot;/&gt;&lt;wsp:rsid wsp:val=&quot;00AE4325&quot;/&gt;&lt;wsp:rsid wsp:val=&quot;00AE4332&quot;/&gt;&lt;wsp:rsid wsp:val=&quot;00AE4705&quot;/&gt;&lt;wsp:rsid wsp:val=&quot;00AE4875&quot;/&gt;&lt;wsp:rsid wsp:val=&quot;00AE488C&quot;/&gt;&lt;wsp:rsid wsp:val=&quot;00AE4893&quot;/&gt;&lt;wsp:rsid wsp:val=&quot;00AE4CDC&quot;/&gt;&lt;wsp:rsid wsp:val=&quot;00AE5038&quot;/&gt;&lt;wsp:rsid wsp:val=&quot;00AE5166&quot;/&gt;&lt;wsp:rsid wsp:val=&quot;00AE5244&quot;/&gt;&lt;wsp:rsid wsp:val=&quot;00AE52EE&quot;/&gt;&lt;wsp:rsid wsp:val=&quot;00AE5458&quot;/&gt;&lt;wsp:rsid wsp:val=&quot;00AE5A6E&quot;/&gt;&lt;wsp:rsid wsp:val=&quot;00AE5D5E&quot;/&gt;&lt;wsp:rsid wsp:val=&quot;00AE5E7B&quot;/&gt;&lt;wsp:rsid wsp:val=&quot;00AE5F58&quot;/&gt;&lt;wsp:rsid wsp:val=&quot;00AE622C&quot;/&gt;&lt;wsp:rsid wsp:val=&quot;00AE632E&quot;/&gt;&lt;wsp:rsid wsp:val=&quot;00AE64CE&quot;/&gt;&lt;wsp:rsid wsp:val=&quot;00AE6544&quot;/&gt;&lt;wsp:rsid wsp:val=&quot;00AE675F&quot;/&gt;&lt;wsp:rsid wsp:val=&quot;00AE6AC7&quot;/&gt;&lt;wsp:rsid wsp:val=&quot;00AE75B2&quot;/&gt;&lt;wsp:rsid wsp:val=&quot;00AE75B6&quot;/&gt;&lt;wsp:rsid wsp:val=&quot;00AE7813&quot;/&gt;&lt;wsp:rsid wsp:val=&quot;00AE788C&quot;/&gt;&lt;wsp:rsid wsp:val=&quot;00AE7A7D&quot;/&gt;&lt;wsp:rsid wsp:val=&quot;00AE7CB5&quot;/&gt;&lt;wsp:rsid wsp:val=&quot;00AE7DFA&quot;/&gt;&lt;wsp:rsid wsp:val=&quot;00AF005C&quot;/&gt;&lt;wsp:rsid wsp:val=&quot;00AF012A&quot;/&gt;&lt;wsp:rsid wsp:val=&quot;00AF0230&quot;/&gt;&lt;wsp:rsid wsp:val=&quot;00AF0383&quot;/&gt;&lt;wsp:rsid wsp:val=&quot;00AF03A2&quot;/&gt;&lt;wsp:rsid wsp:val=&quot;00AF07B8&quot;/&gt;&lt;wsp:rsid wsp:val=&quot;00AF0BFD&quot;/&gt;&lt;wsp:rsid wsp:val=&quot;00AF101B&quot;/&gt;&lt;wsp:rsid wsp:val=&quot;00AF11CE&quot;/&gt;&lt;wsp:rsid wsp:val=&quot;00AF11FF&quot;/&gt;&lt;wsp:rsid wsp:val=&quot;00AF1213&quot;/&gt;&lt;wsp:rsid wsp:val=&quot;00AF124B&quot;/&gt;&lt;wsp:rsid wsp:val=&quot;00AF1355&quot;/&gt;&lt;wsp:rsid wsp:val=&quot;00AF139A&quot;/&gt;&lt;wsp:rsid wsp:val=&quot;00AF13BB&quot;/&gt;&lt;wsp:rsid wsp:val=&quot;00AF1895&quot;/&gt;&lt;wsp:rsid wsp:val=&quot;00AF18F2&quot;/&gt;&lt;wsp:rsid wsp:val=&quot;00AF192B&quot;/&gt;&lt;wsp:rsid wsp:val=&quot;00AF19FA&quot;/&gt;&lt;wsp:rsid wsp:val=&quot;00AF1B3F&quot;/&gt;&lt;wsp:rsid wsp:val=&quot;00AF1BD1&quot;/&gt;&lt;wsp:rsid wsp:val=&quot;00AF1C86&quot;/&gt;&lt;wsp:rsid wsp:val=&quot;00AF1D6D&quot;/&gt;&lt;wsp:rsid wsp:val=&quot;00AF1DC5&quot;/&gt;&lt;wsp:rsid wsp:val=&quot;00AF1DE0&quot;/&gt;&lt;wsp:rsid wsp:val=&quot;00AF2033&quot;/&gt;&lt;wsp:rsid wsp:val=&quot;00AF2082&quot;/&gt;&lt;wsp:rsid wsp:val=&quot;00AF221F&quot;/&gt;&lt;wsp:rsid wsp:val=&quot;00AF23DC&quot;/&gt;&lt;wsp:rsid wsp:val=&quot;00AF28EE&quot;/&gt;&lt;wsp:rsid wsp:val=&quot;00AF2D2F&quot;/&gt;&lt;wsp:rsid wsp:val=&quot;00AF2E27&quot;/&gt;&lt;wsp:rsid wsp:val=&quot;00AF370D&quot;/&gt;&lt;wsp:rsid wsp:val=&quot;00AF3851&quot;/&gt;&lt;wsp:rsid wsp:val=&quot;00AF38AD&quot;/&gt;&lt;wsp:rsid wsp:val=&quot;00AF38B1&quot;/&gt;&lt;wsp:rsid wsp:val=&quot;00AF3BA4&quot;/&gt;&lt;wsp:rsid wsp:val=&quot;00AF3BB5&quot;/&gt;&lt;wsp:rsid wsp:val=&quot;00AF3CDB&quot;/&gt;&lt;wsp:rsid wsp:val=&quot;00AF3EB0&quot;/&gt;&lt;wsp:rsid wsp:val=&quot;00AF3EDB&quot;/&gt;&lt;wsp:rsid wsp:val=&quot;00AF40B0&quot;/&gt;&lt;wsp:rsid wsp:val=&quot;00AF4318&quot;/&gt;&lt;wsp:rsid wsp:val=&quot;00AF436D&quot;/&gt;&lt;wsp:rsid wsp:val=&quot;00AF4417&quot;/&gt;&lt;wsp:rsid wsp:val=&quot;00AF4461&quot;/&gt;&lt;wsp:rsid wsp:val=&quot;00AF44A8&quot;/&gt;&lt;wsp:rsid wsp:val=&quot;00AF44CE&quot;/&gt;&lt;wsp:rsid wsp:val=&quot;00AF48A8&quot;/&gt;&lt;wsp:rsid wsp:val=&quot;00AF4A61&quot;/&gt;&lt;wsp:rsid wsp:val=&quot;00AF4CA3&quot;/&gt;&lt;wsp:rsid wsp:val=&quot;00AF4CCC&quot;/&gt;&lt;wsp:rsid wsp:val=&quot;00AF4E5C&quot;/&gt;&lt;wsp:rsid wsp:val=&quot;00AF4E8F&quot;/&gt;&lt;wsp:rsid wsp:val=&quot;00AF51F3&quot;/&gt;&lt;wsp:rsid wsp:val=&quot;00AF57EF&quot;/&gt;&lt;wsp:rsid wsp:val=&quot;00AF59F7&quot;/&gt;&lt;wsp:rsid wsp:val=&quot;00AF5C76&quot;/&gt;&lt;wsp:rsid wsp:val=&quot;00AF5E86&quot;/&gt;&lt;wsp:rsid wsp:val=&quot;00AF6115&quot;/&gt;&lt;wsp:rsid wsp:val=&quot;00AF616A&quot;/&gt;&lt;wsp:rsid wsp:val=&quot;00AF624A&quot;/&gt;&lt;wsp:rsid wsp:val=&quot;00AF67E7&quot;/&gt;&lt;wsp:rsid wsp:val=&quot;00AF67F7&quot;/&gt;&lt;wsp:rsid wsp:val=&quot;00AF6921&quot;/&gt;&lt;wsp:rsid wsp:val=&quot;00AF699E&quot;/&gt;&lt;wsp:rsid wsp:val=&quot;00AF6B86&quot;/&gt;&lt;wsp:rsid wsp:val=&quot;00AF6CF5&quot;/&gt;&lt;wsp:rsid wsp:val=&quot;00AF6EA1&quot;/&gt;&lt;wsp:rsid wsp:val=&quot;00AF6EC2&quot;/&gt;&lt;wsp:rsid wsp:val=&quot;00AF732F&quot;/&gt;&lt;wsp:rsid wsp:val=&quot;00AF7475&quot;/&gt;&lt;wsp:rsid wsp:val=&quot;00AF74FD&quot;/&gt;&lt;wsp:rsid wsp:val=&quot;00AF7564&quot;/&gt;&lt;wsp:rsid wsp:val=&quot;00AF770F&quot;/&gt;&lt;wsp:rsid wsp:val=&quot;00AF7A83&quot;/&gt;&lt;wsp:rsid wsp:val=&quot;00AF7B04&quot;/&gt;&lt;wsp:rsid wsp:val=&quot;00AF7CA2&quot;/&gt;&lt;wsp:rsid wsp:val=&quot;00AF7E29&quot;/&gt;&lt;wsp:rsid wsp:val=&quot;00AF7E33&quot;/&gt;&lt;wsp:rsid wsp:val=&quot;00AF7EEA&quot;/&gt;&lt;wsp:rsid wsp:val=&quot;00AF7F1B&quot;/&gt;&lt;wsp:rsid wsp:val=&quot;00B00024&quot;/&gt;&lt;wsp:rsid wsp:val=&quot;00B00114&quot;/&gt;&lt;wsp:rsid wsp:val=&quot;00B00160&quot;/&gt;&lt;wsp:rsid wsp:val=&quot;00B00575&quot;/&gt;&lt;wsp:rsid wsp:val=&quot;00B00C63&quot;/&gt;&lt;wsp:rsid wsp:val=&quot;00B00D14&quot;/&gt;&lt;wsp:rsid wsp:val=&quot;00B00FFE&quot;/&gt;&lt;wsp:rsid wsp:val=&quot;00B01506&quot;/&gt;&lt;wsp:rsid wsp:val=&quot;00B01C6E&quot;/&gt;&lt;wsp:rsid wsp:val=&quot;00B01F68&quot;/&gt;&lt;wsp:rsid wsp:val=&quot;00B0214D&quot;/&gt;&lt;wsp:rsid wsp:val=&quot;00B02360&quot;/&gt;&lt;wsp:rsid wsp:val=&quot;00B023B0&quot;/&gt;&lt;wsp:rsid wsp:val=&quot;00B02576&quot;/&gt;&lt;wsp:rsid wsp:val=&quot;00B02679&quot;/&gt;&lt;wsp:rsid wsp:val=&quot;00B02AC8&quot;/&gt;&lt;wsp:rsid wsp:val=&quot;00B02B68&quot;/&gt;&lt;wsp:rsid wsp:val=&quot;00B02BD7&quot;/&gt;&lt;wsp:rsid wsp:val=&quot;00B02CD5&quot;/&gt;&lt;wsp:rsid wsp:val=&quot;00B033E5&quot;/&gt;&lt;wsp:rsid wsp:val=&quot;00B03826&quot;/&gt;&lt;wsp:rsid wsp:val=&quot;00B038A2&quot;/&gt;&lt;wsp:rsid wsp:val=&quot;00B03A00&quot;/&gt;&lt;wsp:rsid wsp:val=&quot;00B03BC7&quot;/&gt;&lt;wsp:rsid wsp:val=&quot;00B03C4E&quot;/&gt;&lt;wsp:rsid wsp:val=&quot;00B04168&quot;/&gt;&lt;wsp:rsid wsp:val=&quot;00B041A9&quot;/&gt;&lt;wsp:rsid wsp:val=&quot;00B044BF&quot;/&gt;&lt;wsp:rsid wsp:val=&quot;00B04980&quot;/&gt;&lt;wsp:rsid wsp:val=&quot;00B04C85&quot;/&gt;&lt;wsp:rsid wsp:val=&quot;00B05309&quot;/&gt;&lt;wsp:rsid wsp:val=&quot;00B053AD&quot;/&gt;&lt;wsp:rsid wsp:val=&quot;00B05499&quot;/&gt;&lt;wsp:rsid wsp:val=&quot;00B05561&quot;/&gt;&lt;wsp:rsid wsp:val=&quot;00B055B5&quot;/&gt;&lt;wsp:rsid wsp:val=&quot;00B05B69&quot;/&gt;&lt;wsp:rsid wsp:val=&quot;00B05BFB&quot;/&gt;&lt;wsp:rsid wsp:val=&quot;00B05C61&quot;/&gt;&lt;wsp:rsid wsp:val=&quot;00B05F9A&quot;/&gt;&lt;wsp:rsid wsp:val=&quot;00B060D7&quot;/&gt;&lt;wsp:rsid wsp:val=&quot;00B06143&quot;/&gt;&lt;wsp:rsid wsp:val=&quot;00B06417&quot;/&gt;&lt;wsp:rsid wsp:val=&quot;00B06931&quot;/&gt;&lt;wsp:rsid wsp:val=&quot;00B0698C&quot;/&gt;&lt;wsp:rsid wsp:val=&quot;00B072B3&quot;/&gt;&lt;wsp:rsid wsp:val=&quot;00B072FF&quot;/&gt;&lt;wsp:rsid wsp:val=&quot;00B07455&quot;/&gt;&lt;wsp:rsid wsp:val=&quot;00B074CC&quot;/&gt;&lt;wsp:rsid wsp:val=&quot;00B076D0&quot;/&gt;&lt;wsp:rsid wsp:val=&quot;00B079E1&quot;/&gt;&lt;wsp:rsid wsp:val=&quot;00B07A26&quot;/&gt;&lt;wsp:rsid wsp:val=&quot;00B07B82&quot;/&gt;&lt;wsp:rsid wsp:val=&quot;00B07E07&quot;/&gt;&lt;wsp:rsid wsp:val=&quot;00B07FB6&quot;/&gt;&lt;wsp:rsid wsp:val=&quot;00B1006B&quot;/&gt;&lt;wsp:rsid wsp:val=&quot;00B1021C&quot;/&gt;&lt;wsp:rsid wsp:val=&quot;00B1029D&quot;/&gt;&lt;wsp:rsid wsp:val=&quot;00B10481&quot;/&gt;&lt;wsp:rsid wsp:val=&quot;00B104C2&quot;/&gt;&lt;wsp:rsid wsp:val=&quot;00B1061D&quot;/&gt;&lt;wsp:rsid wsp:val=&quot;00B109EE&quot;/&gt;&lt;wsp:rsid wsp:val=&quot;00B10CD2&quot;/&gt;&lt;wsp:rsid wsp:val=&quot;00B10DEA&quot;/&gt;&lt;wsp:rsid wsp:val=&quot;00B10EEE&quot;/&gt;&lt;wsp:rsid wsp:val=&quot;00B11757&quot;/&gt;&lt;wsp:rsid wsp:val=&quot;00B119A9&quot;/&gt;&lt;wsp:rsid wsp:val=&quot;00B11AB6&quot;/&gt;&lt;wsp:rsid wsp:val=&quot;00B11BE2&quot;/&gt;&lt;wsp:rsid wsp:val=&quot;00B11D18&quot;/&gt;&lt;wsp:rsid wsp:val=&quot;00B11EC2&quot;/&gt;&lt;wsp:rsid wsp:val=&quot;00B11FB4&quot;/&gt;&lt;wsp:rsid wsp:val=&quot;00B1238A&quot;/&gt;&lt;wsp:rsid wsp:val=&quot;00B124C9&quot;/&gt;&lt;wsp:rsid wsp:val=&quot;00B1297D&quot;/&gt;&lt;wsp:rsid wsp:val=&quot;00B12F61&quot;/&gt;&lt;wsp:rsid wsp:val=&quot;00B132CB&quot;/&gt;&lt;wsp:rsid wsp:val=&quot;00B13377&quot;/&gt;&lt;wsp:rsid wsp:val=&quot;00B13675&quot;/&gt;&lt;wsp:rsid wsp:val=&quot;00B13836&quot;/&gt;&lt;wsp:rsid wsp:val=&quot;00B13ABA&quot;/&gt;&lt;wsp:rsid wsp:val=&quot;00B13AE5&quot;/&gt;&lt;wsp:rsid wsp:val=&quot;00B13E91&quot;/&gt;&lt;wsp:rsid wsp:val=&quot;00B1406C&quot;/&gt;&lt;wsp:rsid wsp:val=&quot;00B140B3&quot;/&gt;&lt;wsp:rsid wsp:val=&quot;00B14263&quot;/&gt;&lt;wsp:rsid wsp:val=&quot;00B144E9&quot;/&gt;&lt;wsp:rsid wsp:val=&quot;00B14588&quot;/&gt;&lt;wsp:rsid wsp:val=&quot;00B14685&quot;/&gt;&lt;wsp:rsid wsp:val=&quot;00B14868&quot;/&gt;&lt;wsp:rsid wsp:val=&quot;00B14AD2&quot;/&gt;&lt;wsp:rsid wsp:val=&quot;00B14CA8&quot;/&gt;&lt;wsp:rsid wsp:val=&quot;00B14D5D&quot;/&gt;&lt;wsp:rsid wsp:val=&quot;00B14D60&quot;/&gt;&lt;wsp:rsid wsp:val=&quot;00B14D87&quot;/&gt;&lt;wsp:rsid wsp:val=&quot;00B14E61&quot;/&gt;&lt;wsp:rsid wsp:val=&quot;00B14FB8&quot;/&gt;&lt;wsp:rsid wsp:val=&quot;00B1511D&quot;/&gt;&lt;wsp:rsid wsp:val=&quot;00B152C2&quot;/&gt;&lt;wsp:rsid wsp:val=&quot;00B152D5&quot;/&gt;&lt;wsp:rsid wsp:val=&quot;00B15322&quot;/&gt;&lt;wsp:rsid wsp:val=&quot;00B15801&quot;/&gt;&lt;wsp:rsid wsp:val=&quot;00B15B47&quot;/&gt;&lt;wsp:rsid wsp:val=&quot;00B15B93&quot;/&gt;&lt;wsp:rsid wsp:val=&quot;00B16698&quot;/&gt;&lt;wsp:rsid wsp:val=&quot;00B167F5&quot;/&gt;&lt;wsp:rsid wsp:val=&quot;00B1685C&quot;/&gt;&lt;wsp:rsid wsp:val=&quot;00B169F9&quot;/&gt;&lt;wsp:rsid wsp:val=&quot;00B16A3D&quot;/&gt;&lt;wsp:rsid wsp:val=&quot;00B16D5A&quot;/&gt;&lt;wsp:rsid wsp:val=&quot;00B17179&quot;/&gt;&lt;wsp:rsid wsp:val=&quot;00B17188&quot;/&gt;&lt;wsp:rsid wsp:val=&quot;00B175D0&quot;/&gt;&lt;wsp:rsid wsp:val=&quot;00B177CE&quot;/&gt;&lt;wsp:rsid wsp:val=&quot;00B178D7&quot;/&gt;&lt;wsp:rsid wsp:val=&quot;00B179CE&quot;/&gt;&lt;wsp:rsid wsp:val=&quot;00B17A65&quot;/&gt;&lt;wsp:rsid wsp:val=&quot;00B17D1D&quot;/&gt;&lt;wsp:rsid wsp:val=&quot;00B17E60&quot;/&gt;&lt;wsp:rsid wsp:val=&quot;00B2042E&quot;/&gt;&lt;wsp:rsid wsp:val=&quot;00B206CD&quot;/&gt;&lt;wsp:rsid wsp:val=&quot;00B209A5&quot;/&gt;&lt;wsp:rsid wsp:val=&quot;00B20BC9&quot;/&gt;&lt;wsp:rsid wsp:val=&quot;00B20EEF&quot;/&gt;&lt;wsp:rsid wsp:val=&quot;00B211AA&quot;/&gt;&lt;wsp:rsid wsp:val=&quot;00B215AB&quot;/&gt;&lt;wsp:rsid wsp:val=&quot;00B218DF&quot;/&gt;&lt;wsp:rsid wsp:val=&quot;00B21C29&quot;/&gt;&lt;wsp:rsid wsp:val=&quot;00B21CA2&quot;/&gt;&lt;wsp:rsid wsp:val=&quot;00B21DE5&quot;/&gt;&lt;wsp:rsid wsp:val=&quot;00B21EAB&quot;/&gt;&lt;wsp:rsid wsp:val=&quot;00B21EC2&quot;/&gt;&lt;wsp:rsid wsp:val=&quot;00B22345&quot;/&gt;&lt;wsp:rsid wsp:val=&quot;00B22472&quot;/&gt;&lt;wsp:rsid wsp:val=&quot;00B2263A&quot;/&gt;&lt;wsp:rsid wsp:val=&quot;00B22778&quot;/&gt;&lt;wsp:rsid wsp:val=&quot;00B22EE7&quot;/&gt;&lt;wsp:rsid wsp:val=&quot;00B23067&quot;/&gt;&lt;wsp:rsid wsp:val=&quot;00B238F2&quot;/&gt;&lt;wsp:rsid wsp:val=&quot;00B23965&quot;/&gt;&lt;wsp:rsid wsp:val=&quot;00B23A53&quot;/&gt;&lt;wsp:rsid wsp:val=&quot;00B23ABF&quot;/&gt;&lt;wsp:rsid wsp:val=&quot;00B23C0F&quot;/&gt;&lt;wsp:rsid wsp:val=&quot;00B23FB6&quot;/&gt;&lt;wsp:rsid wsp:val=&quot;00B24475&quot;/&gt;&lt;wsp:rsid wsp:val=&quot;00B24D79&quot;/&gt;&lt;wsp:rsid wsp:val=&quot;00B24DF3&quot;/&gt;&lt;wsp:rsid wsp:val=&quot;00B24F49&quot;/&gt;&lt;wsp:rsid wsp:val=&quot;00B251F6&quot;/&gt;&lt;wsp:rsid wsp:val=&quot;00B25402&quot;/&gt;&lt;wsp:rsid wsp:val=&quot;00B256BC&quot;/&gt;&lt;wsp:rsid wsp:val=&quot;00B260E9&quot;/&gt;&lt;wsp:rsid wsp:val=&quot;00B26489&quot;/&gt;&lt;wsp:rsid wsp:val=&quot;00B265AB&quot;/&gt;&lt;wsp:rsid wsp:val=&quot;00B2667F&quot;/&gt;&lt;wsp:rsid wsp:val=&quot;00B26715&quot;/&gt;&lt;wsp:rsid wsp:val=&quot;00B26905&quot;/&gt;&lt;wsp:rsid wsp:val=&quot;00B27283&quot;/&gt;&lt;wsp:rsid wsp:val=&quot;00B272DA&quot;/&gt;&lt;wsp:rsid wsp:val=&quot;00B273DB&quot;/&gt;&lt;wsp:rsid wsp:val=&quot;00B27538&quot;/&gt;&lt;wsp:rsid wsp:val=&quot;00B27987&quot;/&gt;&lt;wsp:rsid wsp:val=&quot;00B27ADA&quot;/&gt;&lt;wsp:rsid wsp:val=&quot;00B27BD8&quot;/&gt;&lt;wsp:rsid wsp:val=&quot;00B30675&quot;/&gt;&lt;wsp:rsid wsp:val=&quot;00B30818&quot;/&gt;&lt;wsp:rsid wsp:val=&quot;00B30AEE&quot;/&gt;&lt;wsp:rsid wsp:val=&quot;00B30C7C&quot;/&gt;&lt;wsp:rsid wsp:val=&quot;00B31CEE&quot;/&gt;&lt;wsp:rsid wsp:val=&quot;00B31F76&quot;/&gt;&lt;wsp:rsid wsp:val=&quot;00B32354&quot;/&gt;&lt;wsp:rsid wsp:val=&quot;00B32CA3&quot;/&gt;&lt;wsp:rsid wsp:val=&quot;00B33088&quot;/&gt;&lt;wsp:rsid wsp:val=&quot;00B33356&quot;/&gt;&lt;wsp:rsid wsp:val=&quot;00B337EF&quot;/&gt;&lt;wsp:rsid wsp:val=&quot;00B3381A&quot;/&gt;&lt;wsp:rsid wsp:val=&quot;00B33874&quot;/&gt;&lt;wsp:rsid wsp:val=&quot;00B339C5&quot;/&gt;&lt;wsp:rsid wsp:val=&quot;00B33A18&quot;/&gt;&lt;wsp:rsid wsp:val=&quot;00B33A93&quot;/&gt;&lt;wsp:rsid wsp:val=&quot;00B33BAC&quot;/&gt;&lt;wsp:rsid wsp:val=&quot;00B33C19&quot;/&gt;&lt;wsp:rsid wsp:val=&quot;00B3412C&quot;/&gt;&lt;wsp:rsid wsp:val=&quot;00B34164&quot;/&gt;&lt;wsp:rsid wsp:val=&quot;00B34762&quot;/&gt;&lt;wsp:rsid wsp:val=&quot;00B34A62&quot;/&gt;&lt;wsp:rsid wsp:val=&quot;00B34AC1&quot;/&gt;&lt;wsp:rsid wsp:val=&quot;00B34AD5&quot;/&gt;&lt;wsp:rsid wsp:val=&quot;00B34C3D&quot;/&gt;&lt;wsp:rsid wsp:val=&quot;00B34DB1&quot;/&gt;&lt;wsp:rsid wsp:val=&quot;00B34DD8&quot;/&gt;&lt;wsp:rsid wsp:val=&quot;00B34E97&quot;/&gt;&lt;wsp:rsid wsp:val=&quot;00B356EE&quot;/&gt;&lt;wsp:rsid wsp:val=&quot;00B3585D&quot;/&gt;&lt;wsp:rsid wsp:val=&quot;00B35916&quot;/&gt;&lt;wsp:rsid wsp:val=&quot;00B359CC&quot;/&gt;&lt;wsp:rsid wsp:val=&quot;00B35C89&quot;/&gt;&lt;wsp:rsid wsp:val=&quot;00B35D7D&quot;/&gt;&lt;wsp:rsid wsp:val=&quot;00B35E24&quot;/&gt;&lt;wsp:rsid wsp:val=&quot;00B36084&quot;/&gt;&lt;wsp:rsid wsp:val=&quot;00B36268&quot;/&gt;&lt;wsp:rsid wsp:val=&quot;00B3675F&quot;/&gt;&lt;wsp:rsid wsp:val=&quot;00B368E3&quot;/&gt;&lt;wsp:rsid wsp:val=&quot;00B36983&quot;/&gt;&lt;wsp:rsid wsp:val=&quot;00B36A05&quot;/&gt;&lt;wsp:rsid wsp:val=&quot;00B36D5A&quot;/&gt;&lt;wsp:rsid wsp:val=&quot;00B374DB&quot;/&gt;&lt;wsp:rsid wsp:val=&quot;00B376E4&quot;/&gt;&lt;wsp:rsid wsp:val=&quot;00B378B4&quot;/&gt;&lt;wsp:rsid wsp:val=&quot;00B37B88&quot;/&gt;&lt;wsp:rsid wsp:val=&quot;00B37E68&quot;/&gt;&lt;wsp:rsid wsp:val=&quot;00B37F70&quot;/&gt;&lt;wsp:rsid wsp:val=&quot;00B4010C&quot;/&gt;&lt;wsp:rsid wsp:val=&quot;00B404B2&quot;/&gt;&lt;wsp:rsid wsp:val=&quot;00B4084C&quot;/&gt;&lt;wsp:rsid wsp:val=&quot;00B4086E&quot;/&gt;&lt;wsp:rsid wsp:val=&quot;00B40874&quot;/&gt;&lt;wsp:rsid wsp:val=&quot;00B4107B&quot;/&gt;&lt;wsp:rsid wsp:val=&quot;00B411BB&quot;/&gt;&lt;wsp:rsid wsp:val=&quot;00B4174E&quot;/&gt;&lt;wsp:rsid wsp:val=&quot;00B41B0F&quot;/&gt;&lt;wsp:rsid wsp:val=&quot;00B41C15&quot;/&gt;&lt;wsp:rsid wsp:val=&quot;00B41FA1&quot;/&gt;&lt;wsp:rsid wsp:val=&quot;00B421DC&quot;/&gt;&lt;wsp:rsid wsp:val=&quot;00B4229E&quot;/&gt;&lt;wsp:rsid wsp:val=&quot;00B42310&quot;/&gt;&lt;wsp:rsid wsp:val=&quot;00B42821&quot;/&gt;&lt;wsp:rsid wsp:val=&quot;00B42F82&quot;/&gt;&lt;wsp:rsid wsp:val=&quot;00B43513&quot;/&gt;&lt;wsp:rsid wsp:val=&quot;00B43627&quot;/&gt;&lt;wsp:rsid wsp:val=&quot;00B43A9F&quot;/&gt;&lt;wsp:rsid wsp:val=&quot;00B43AB0&quot;/&gt;&lt;wsp:rsid wsp:val=&quot;00B43D0D&quot;/&gt;&lt;wsp:rsid wsp:val=&quot;00B442C8&quot;/&gt;&lt;wsp:rsid wsp:val=&quot;00B44350&quot;/&gt;&lt;wsp:rsid wsp:val=&quot;00B4449F&quot;/&gt;&lt;wsp:rsid wsp:val=&quot;00B445B6&quot;/&gt;&lt;wsp:rsid wsp:val=&quot;00B44B7B&quot;/&gt;&lt;wsp:rsid wsp:val=&quot;00B44B9B&quot;/&gt;&lt;wsp:rsid wsp:val=&quot;00B44D30&quot;/&gt;&lt;wsp:rsid wsp:val=&quot;00B4501F&quot;/&gt;&lt;wsp:rsid wsp:val=&quot;00B45254&quot;/&gt;&lt;wsp:rsid wsp:val=&quot;00B452BC&quot;/&gt;&lt;wsp:rsid wsp:val=&quot;00B4540D&quot;/&gt;&lt;wsp:rsid wsp:val=&quot;00B458FD&quot;/&gt;&lt;wsp:rsid wsp:val=&quot;00B45924&quot;/&gt;&lt;wsp:rsid wsp:val=&quot;00B45DF3&quot;/&gt;&lt;wsp:rsid wsp:val=&quot;00B45F96&quot;/&gt;&lt;wsp:rsid wsp:val=&quot;00B46508&quot;/&gt;&lt;wsp:rsid wsp:val=&quot;00B468E9&quot;/&gt;&lt;wsp:rsid wsp:val=&quot;00B46B82&quot;/&gt;&lt;wsp:rsid wsp:val=&quot;00B46D18&quot;/&gt;&lt;wsp:rsid wsp:val=&quot;00B46FC4&quot;/&gt;&lt;wsp:rsid wsp:val=&quot;00B4700C&quot;/&gt;&lt;wsp:rsid wsp:val=&quot;00B476DB&quot;/&gt;&lt;wsp:rsid wsp:val=&quot;00B47703&quot;/&gt;&lt;wsp:rsid wsp:val=&quot;00B479B3&quot;/&gt;&lt;wsp:rsid wsp:val=&quot;00B47A35&quot;/&gt;&lt;wsp:rsid wsp:val=&quot;00B47C92&quot;/&gt;&lt;wsp:rsid wsp:val=&quot;00B47C99&quot;/&gt;&lt;wsp:rsid wsp:val=&quot;00B47F1E&quot;/&gt;&lt;wsp:rsid wsp:val=&quot;00B502D6&quot;/&gt;&lt;wsp:rsid wsp:val=&quot;00B504E0&quot;/&gt;&lt;wsp:rsid wsp:val=&quot;00B5080C&quot;/&gt;&lt;wsp:rsid wsp:val=&quot;00B50887&quot;/&gt;&lt;wsp:rsid wsp:val=&quot;00B50903&quot;/&gt;&lt;wsp:rsid wsp:val=&quot;00B50910&quot;/&gt;&lt;wsp:rsid wsp:val=&quot;00B50D25&quot;/&gt;&lt;wsp:rsid wsp:val=&quot;00B50EDC&quot;/&gt;&lt;wsp:rsid wsp:val=&quot;00B511BB&quot;/&gt;&lt;wsp:rsid wsp:val=&quot;00B511DC&quot;/&gt;&lt;wsp:rsid wsp:val=&quot;00B51272&quot;/&gt;&lt;wsp:rsid wsp:val=&quot;00B51448&quot;/&gt;&lt;wsp:rsid wsp:val=&quot;00B514F6&quot;/&gt;&lt;wsp:rsid wsp:val=&quot;00B5159B&quot;/&gt;&lt;wsp:rsid wsp:val=&quot;00B51A68&quot;/&gt;&lt;wsp:rsid wsp:val=&quot;00B51BB6&quot;/&gt;&lt;wsp:rsid wsp:val=&quot;00B51C5B&quot;/&gt;&lt;wsp:rsid wsp:val=&quot;00B5219F&quot;/&gt;&lt;wsp:rsid wsp:val=&quot;00B5246D&quot;/&gt;&lt;wsp:rsid wsp:val=&quot;00B525DA&quot;/&gt;&lt;wsp:rsid wsp:val=&quot;00B52F04&quot;/&gt;&lt;wsp:rsid wsp:val=&quot;00B53214&quot;/&gt;&lt;wsp:rsid wsp:val=&quot;00B533B3&quot;/&gt;&lt;wsp:rsid wsp:val=&quot;00B53582&quot;/&gt;&lt;wsp:rsid wsp:val=&quot;00B535D5&quot;/&gt;&lt;wsp:rsid wsp:val=&quot;00B5384A&quot;/&gt;&lt;wsp:rsid wsp:val=&quot;00B538A1&quot;/&gt;&lt;wsp:rsid wsp:val=&quot;00B53B1B&quot;/&gt;&lt;wsp:rsid wsp:val=&quot;00B53DAB&quot;/&gt;&lt;wsp:rsid wsp:val=&quot;00B53EDA&quot;/&gt;&lt;wsp:rsid wsp:val=&quot;00B540AD&quot;/&gt;&lt;wsp:rsid wsp:val=&quot;00B54727&quot;/&gt;&lt;wsp:rsid wsp:val=&quot;00B54984&quot;/&gt;&lt;wsp:rsid wsp:val=&quot;00B54A9A&quot;/&gt;&lt;wsp:rsid wsp:val=&quot;00B55219&quot;/&gt;&lt;wsp:rsid wsp:val=&quot;00B5525B&quot;/&gt;&lt;wsp:rsid wsp:val=&quot;00B55268&quot;/&gt;&lt;wsp:rsid wsp:val=&quot;00B5529A&quot;/&gt;&lt;wsp:rsid wsp:val=&quot;00B5529B&quot;/&gt;&lt;wsp:rsid wsp:val=&quot;00B559DE&quot;/&gt;&lt;wsp:rsid wsp:val=&quot;00B55C58&quot;/&gt;&lt;wsp:rsid wsp:val=&quot;00B55CD5&quot;/&gt;&lt;wsp:rsid wsp:val=&quot;00B55D16&quot;/&gt;&lt;wsp:rsid wsp:val=&quot;00B55ECA&quot;/&gt;&lt;wsp:rsid wsp:val=&quot;00B56019&quot;/&gt;&lt;wsp:rsid wsp:val=&quot;00B5637E&quot;/&gt;&lt;wsp:rsid wsp:val=&quot;00B5643F&quot;/&gt;&lt;wsp:rsid wsp:val=&quot;00B5661F&quot;/&gt;&lt;wsp:rsid wsp:val=&quot;00B566F6&quot;/&gt;&lt;wsp:rsid wsp:val=&quot;00B56A57&quot;/&gt;&lt;wsp:rsid wsp:val=&quot;00B56E72&quot;/&gt;&lt;wsp:rsid wsp:val=&quot;00B5703C&quot;/&gt;&lt;wsp:rsid wsp:val=&quot;00B5706B&quot;/&gt;&lt;wsp:rsid wsp:val=&quot;00B57122&quot;/&gt;&lt;wsp:rsid wsp:val=&quot;00B5765B&quot;/&gt;&lt;wsp:rsid wsp:val=&quot;00B5770F&quot;/&gt;&lt;wsp:rsid wsp:val=&quot;00B57818&quot;/&gt;&lt;wsp:rsid wsp:val=&quot;00B57881&quot;/&gt;&lt;wsp:rsid wsp:val=&quot;00B57AB5&quot;/&gt;&lt;wsp:rsid wsp:val=&quot;00B57AF7&quot;/&gt;&lt;wsp:rsid wsp:val=&quot;00B57F27&quot;/&gt;&lt;wsp:rsid wsp:val=&quot;00B57F91&quot;/&gt;&lt;wsp:rsid wsp:val=&quot;00B60225&quot;/&gt;&lt;wsp:rsid wsp:val=&quot;00B60483&quot;/&gt;&lt;wsp:rsid wsp:val=&quot;00B60597&quot;/&gt;&lt;wsp:rsid wsp:val=&quot;00B607C7&quot;/&gt;&lt;wsp:rsid wsp:val=&quot;00B608B5&quot;/&gt;&lt;wsp:rsid wsp:val=&quot;00B60B2A&quot;/&gt;&lt;wsp:rsid wsp:val=&quot;00B60B87&quot;/&gt;&lt;wsp:rsid wsp:val=&quot;00B60BAC&quot;/&gt;&lt;wsp:rsid wsp:val=&quot;00B60C76&quot;/&gt;&lt;wsp:rsid wsp:val=&quot;00B611EC&quot;/&gt;&lt;wsp:rsid wsp:val=&quot;00B61558&quot;/&gt;&lt;wsp:rsid wsp:val=&quot;00B6172E&quot;/&gt;&lt;wsp:rsid wsp:val=&quot;00B61846&quot;/&gt;&lt;wsp:rsid wsp:val=&quot;00B6185C&quot;/&gt;&lt;wsp:rsid wsp:val=&quot;00B61ADC&quot;/&gt;&lt;wsp:rsid wsp:val=&quot;00B61F80&quot;/&gt;&lt;wsp:rsid wsp:val=&quot;00B6208E&quot;/&gt;&lt;wsp:rsid wsp:val=&quot;00B622AC&quot;/&gt;&lt;wsp:rsid wsp:val=&quot;00B6252D&quot;/&gt;&lt;wsp:rsid wsp:val=&quot;00B62706&quot;/&gt;&lt;wsp:rsid wsp:val=&quot;00B6274F&quot;/&gt;&lt;wsp:rsid wsp:val=&quot;00B62A91&quot;/&gt;&lt;wsp:rsid wsp:val=&quot;00B62C7B&quot;/&gt;&lt;wsp:rsid wsp:val=&quot;00B62EA8&quot;/&gt;&lt;wsp:rsid wsp:val=&quot;00B635C9&quot;/&gt;&lt;wsp:rsid wsp:val=&quot;00B6363E&quot;/&gt;&lt;wsp:rsid wsp:val=&quot;00B63855&quot;/&gt;&lt;wsp:rsid wsp:val=&quot;00B638E7&quot;/&gt;&lt;wsp:rsid wsp:val=&quot;00B639F7&quot;/&gt;&lt;wsp:rsid wsp:val=&quot;00B63A57&quot;/&gt;&lt;wsp:rsid wsp:val=&quot;00B64341&quot;/&gt;&lt;wsp:rsid wsp:val=&quot;00B643B7&quot;/&gt;&lt;wsp:rsid wsp:val=&quot;00B64BF1&quot;/&gt;&lt;wsp:rsid wsp:val=&quot;00B64C65&quot;/&gt;&lt;wsp:rsid wsp:val=&quot;00B64E71&quot;/&gt;&lt;wsp:rsid wsp:val=&quot;00B65508&quot;/&gt;&lt;wsp:rsid wsp:val=&quot;00B6605A&quot;/&gt;&lt;wsp:rsid wsp:val=&quot;00B666CE&quot;/&gt;&lt;wsp:rsid wsp:val=&quot;00B6683E&quot;/&gt;&lt;wsp:rsid wsp:val=&quot;00B66D33&quot;/&gt;&lt;wsp:rsid wsp:val=&quot;00B67015&quot;/&gt;&lt;wsp:rsid wsp:val=&quot;00B6765A&quot;/&gt;&lt;wsp:rsid wsp:val=&quot;00B676A3&quot;/&gt;&lt;wsp:rsid wsp:val=&quot;00B67D3C&quot;/&gt;&lt;wsp:rsid wsp:val=&quot;00B67D83&quot;/&gt;&lt;wsp:rsid wsp:val=&quot;00B70646&quot;/&gt;&lt;wsp:rsid wsp:val=&quot;00B70653&quot;/&gt;&lt;wsp:rsid wsp:val=&quot;00B706AE&quot;/&gt;&lt;wsp:rsid wsp:val=&quot;00B709D5&quot;/&gt;&lt;wsp:rsid wsp:val=&quot;00B709F4&quot;/&gt;&lt;wsp:rsid wsp:val=&quot;00B70C21&quot;/&gt;&lt;wsp:rsid wsp:val=&quot;00B70CBD&quot;/&gt;&lt;wsp:rsid wsp:val=&quot;00B70E42&quot;/&gt;&lt;wsp:rsid wsp:val=&quot;00B70EEE&quot;/&gt;&lt;wsp:rsid wsp:val=&quot;00B710F9&quot;/&gt;&lt;wsp:rsid wsp:val=&quot;00B71A21&quot;/&gt;&lt;wsp:rsid wsp:val=&quot;00B71A4F&quot;/&gt;&lt;wsp:rsid wsp:val=&quot;00B71BAF&quot;/&gt;&lt;wsp:rsid wsp:val=&quot;00B71C6D&quot;/&gt;&lt;wsp:rsid wsp:val=&quot;00B71D4D&quot;/&gt;&lt;wsp:rsid wsp:val=&quot;00B72089&quot;/&gt;&lt;wsp:rsid wsp:val=&quot;00B7263E&quot;/&gt;&lt;wsp:rsid wsp:val=&quot;00B726DF&quot;/&gt;&lt;wsp:rsid wsp:val=&quot;00B727CE&quot;/&gt;&lt;wsp:rsid wsp:val=&quot;00B72ADB&quot;/&gt;&lt;wsp:rsid wsp:val=&quot;00B72D10&quot;/&gt;&lt;wsp:rsid wsp:val=&quot;00B72EA1&quot;/&gt;&lt;wsp:rsid wsp:val=&quot;00B73311&quot;/&gt;&lt;wsp:rsid wsp:val=&quot;00B736E3&quot;/&gt;&lt;wsp:rsid wsp:val=&quot;00B738FD&quot;/&gt;&lt;wsp:rsid wsp:val=&quot;00B739B3&quot;/&gt;&lt;wsp:rsid wsp:val=&quot;00B73DF2&quot;/&gt;&lt;wsp:rsid wsp:val=&quot;00B73E77&quot;/&gt;&lt;wsp:rsid wsp:val=&quot;00B73FDF&quot;/&gt;&lt;wsp:rsid wsp:val=&quot;00B74142&quot;/&gt;&lt;wsp:rsid wsp:val=&quot;00B74508&quot;/&gt;&lt;wsp:rsid wsp:val=&quot;00B74626&quot;/&gt;&lt;wsp:rsid wsp:val=&quot;00B74745&quot;/&gt;&lt;wsp:rsid wsp:val=&quot;00B74EDD&quot;/&gt;&lt;wsp:rsid wsp:val=&quot;00B74F9A&quot;/&gt;&lt;wsp:rsid wsp:val=&quot;00B751EC&quot;/&gt;&lt;wsp:rsid wsp:val=&quot;00B755AF&quot;/&gt;&lt;wsp:rsid wsp:val=&quot;00B75A66&quot;/&gt;&lt;wsp:rsid wsp:val=&quot;00B760CC&quot;/&gt;&lt;wsp:rsid wsp:val=&quot;00B760D6&quot;/&gt;&lt;wsp:rsid wsp:val=&quot;00B76110&quot;/&gt;&lt;wsp:rsid wsp:val=&quot;00B761FC&quot;/&gt;&lt;wsp:rsid wsp:val=&quot;00B762DC&quot;/&gt;&lt;wsp:rsid wsp:val=&quot;00B76555&quot;/&gt;&lt;wsp:rsid wsp:val=&quot;00B7657A&quot;/&gt;&lt;wsp:rsid wsp:val=&quot;00B76902&quot;/&gt;&lt;wsp:rsid wsp:val=&quot;00B76C72&quot;/&gt;&lt;wsp:rsid wsp:val=&quot;00B76FD1&quot;/&gt;&lt;wsp:rsid wsp:val=&quot;00B77024&quot;/&gt;&lt;wsp:rsid wsp:val=&quot;00B770DA&quot;/&gt;&lt;wsp:rsid wsp:val=&quot;00B772B0&quot;/&gt;&lt;wsp:rsid wsp:val=&quot;00B77493&quot;/&gt;&lt;wsp:rsid wsp:val=&quot;00B77735&quot;/&gt;&lt;wsp:rsid wsp:val=&quot;00B77985&quot;/&gt;&lt;wsp:rsid wsp:val=&quot;00B77A30&quot;/&gt;&lt;wsp:rsid wsp:val=&quot;00B77B97&quot;/&gt;&lt;wsp:rsid wsp:val=&quot;00B77C52&quot;/&gt;&lt;wsp:rsid wsp:val=&quot;00B77D84&quot;/&gt;&lt;wsp:rsid wsp:val=&quot;00B77E8D&quot;/&gt;&lt;wsp:rsid wsp:val=&quot;00B77F88&quot;/&gt;&lt;wsp:rsid wsp:val=&quot;00B804F0&quot;/&gt;&lt;wsp:rsid wsp:val=&quot;00B80723&quot;/&gt;&lt;wsp:rsid wsp:val=&quot;00B80C20&quot;/&gt;&lt;wsp:rsid wsp:val=&quot;00B80FB4&quot;/&gt;&lt;wsp:rsid wsp:val=&quot;00B816B9&quot;/&gt;&lt;wsp:rsid wsp:val=&quot;00B81E91&quot;/&gt;&lt;wsp:rsid wsp:val=&quot;00B82276&quot;/&gt;&lt;wsp:rsid wsp:val=&quot;00B82519&quot;/&gt;&lt;wsp:rsid wsp:val=&quot;00B826FD&quot;/&gt;&lt;wsp:rsid wsp:val=&quot;00B82884&quot;/&gt;&lt;wsp:rsid wsp:val=&quot;00B82B06&quot;/&gt;&lt;wsp:rsid wsp:val=&quot;00B82D24&quot;/&gt;&lt;wsp:rsid wsp:val=&quot;00B8388C&quot;/&gt;&lt;wsp:rsid wsp:val=&quot;00B838DE&quot;/&gt;&lt;wsp:rsid wsp:val=&quot;00B83B3C&quot;/&gt;&lt;wsp:rsid wsp:val=&quot;00B83CAA&quot;/&gt;&lt;wsp:rsid wsp:val=&quot;00B83DE6&quot;/&gt;&lt;wsp:rsid wsp:val=&quot;00B83E94&quot;/&gt;&lt;wsp:rsid wsp:val=&quot;00B8426B&quot;/&gt;&lt;wsp:rsid wsp:val=&quot;00B842C3&quot;/&gt;&lt;wsp:rsid wsp:val=&quot;00B842C7&quot;/&gt;&lt;wsp:rsid wsp:val=&quot;00B8456A&quot;/&gt;&lt;wsp:rsid wsp:val=&quot;00B845C1&quot;/&gt;&lt;wsp:rsid wsp:val=&quot;00B84790&quot;/&gt;&lt;wsp:rsid wsp:val=&quot;00B84A09&quot;/&gt;&lt;wsp:rsid wsp:val=&quot;00B84CA3&quot;/&gt;&lt;wsp:rsid wsp:val=&quot;00B84F31&quot;/&gt;&lt;wsp:rsid wsp:val=&quot;00B84FC9&quot;/&gt;&lt;wsp:rsid wsp:val=&quot;00B850C9&quot;/&gt;&lt;wsp:rsid wsp:val=&quot;00B85343&quot;/&gt;&lt;wsp:rsid wsp:val=&quot;00B853AC&quot;/&gt;&lt;wsp:rsid wsp:val=&quot;00B853BE&quot;/&gt;&lt;wsp:rsid wsp:val=&quot;00B85A37&quot;/&gt;&lt;wsp:rsid wsp:val=&quot;00B85B59&quot;/&gt;&lt;wsp:rsid wsp:val=&quot;00B85DCB&quot;/&gt;&lt;wsp:rsid wsp:val=&quot;00B8618F&quot;/&gt;&lt;wsp:rsid wsp:val=&quot;00B8642B&quot;/&gt;&lt;wsp:rsid wsp:val=&quot;00B8656D&quot;/&gt;&lt;wsp:rsid wsp:val=&quot;00B866AA&quot;/&gt;&lt;wsp:rsid wsp:val=&quot;00B86ED7&quot;/&gt;&lt;wsp:rsid wsp:val=&quot;00B87010&quot;/&gt;&lt;wsp:rsid wsp:val=&quot;00B87348&quot;/&gt;&lt;wsp:rsid wsp:val=&quot;00B87352&quot;/&gt;&lt;wsp:rsid wsp:val=&quot;00B87517&quot;/&gt;&lt;wsp:rsid wsp:val=&quot;00B87DF8&quot;/&gt;&lt;wsp:rsid wsp:val=&quot;00B9015A&quot;/&gt;&lt;wsp:rsid wsp:val=&quot;00B9054E&quot;/&gt;&lt;wsp:rsid wsp:val=&quot;00B905E7&quot;/&gt;&lt;wsp:rsid wsp:val=&quot;00B90DA9&quot;/&gt;&lt;wsp:rsid wsp:val=&quot;00B90F88&quot;/&gt;&lt;wsp:rsid wsp:val=&quot;00B90FA5&quot;/&gt;&lt;wsp:rsid wsp:val=&quot;00B91102&quot;/&gt;&lt;wsp:rsid wsp:val=&quot;00B91424&quot;/&gt;&lt;wsp:rsid wsp:val=&quot;00B91510&quot;/&gt;&lt;wsp:rsid wsp:val=&quot;00B91776&quot;/&gt;&lt;wsp:rsid wsp:val=&quot;00B91A54&quot;/&gt;&lt;wsp:rsid wsp:val=&quot;00B9218F&quot;/&gt;&lt;wsp:rsid wsp:val=&quot;00B9225A&quot;/&gt;&lt;wsp:rsid wsp:val=&quot;00B92473&quot;/&gt;&lt;wsp:rsid wsp:val=&quot;00B92C6C&quot;/&gt;&lt;wsp:rsid wsp:val=&quot;00B93156&quot;/&gt;&lt;wsp:rsid wsp:val=&quot;00B931C8&quot;/&gt;&lt;wsp:rsid wsp:val=&quot;00B93382&quot;/&gt;&lt;wsp:rsid wsp:val=&quot;00B938F7&quot;/&gt;&lt;wsp:rsid wsp:val=&quot;00B93FB2&quot;/&gt;&lt;wsp:rsid wsp:val=&quot;00B94099&quot;/&gt;&lt;wsp:rsid wsp:val=&quot;00B94133&quot;/&gt;&lt;wsp:rsid wsp:val=&quot;00B94A18&quot;/&gt;&lt;wsp:rsid wsp:val=&quot;00B94B58&quot;/&gt;&lt;wsp:rsid wsp:val=&quot;00B95336&quot;/&gt;&lt;wsp:rsid wsp:val=&quot;00B95609&quot;/&gt;&lt;wsp:rsid wsp:val=&quot;00B95C2F&quot;/&gt;&lt;wsp:rsid wsp:val=&quot;00B95E1A&quot;/&gt;&lt;wsp:rsid wsp:val=&quot;00B95F49&quot;/&gt;&lt;wsp:rsid wsp:val=&quot;00B96007&quot;/&gt;&lt;wsp:rsid wsp:val=&quot;00B9621D&quot;/&gt;&lt;wsp:rsid wsp:val=&quot;00B963FE&quot;/&gt;&lt;wsp:rsid wsp:val=&quot;00B96567&quot;/&gt;&lt;wsp:rsid wsp:val=&quot;00B96812&quot;/&gt;&lt;wsp:rsid wsp:val=&quot;00B96C1E&quot;/&gt;&lt;wsp:rsid wsp:val=&quot;00B9701E&quot;/&gt;&lt;wsp:rsid wsp:val=&quot;00B97030&quot;/&gt;&lt;wsp:rsid wsp:val=&quot;00B97369&quot;/&gt;&lt;wsp:rsid wsp:val=&quot;00B9780B&quot;/&gt;&lt;wsp:rsid wsp:val=&quot;00B97875&quot;/&gt;&lt;wsp:rsid wsp:val=&quot;00B978BE&quot;/&gt;&lt;wsp:rsid wsp:val=&quot;00B97C2E&quot;/&gt;&lt;wsp:rsid wsp:val=&quot;00B97C88&quot;/&gt;&lt;wsp:rsid wsp:val=&quot;00BA00A6&quot;/&gt;&lt;wsp:rsid wsp:val=&quot;00BA00E5&quot;/&gt;&lt;wsp:rsid wsp:val=&quot;00BA0406&quot;/&gt;&lt;wsp:rsid wsp:val=&quot;00BA06DA&quot;/&gt;&lt;wsp:rsid wsp:val=&quot;00BA080D&quot;/&gt;&lt;wsp:rsid wsp:val=&quot;00BA0A82&quot;/&gt;&lt;wsp:rsid wsp:val=&quot;00BA0B25&quot;/&gt;&lt;wsp:rsid wsp:val=&quot;00BA0F2C&quot;/&gt;&lt;wsp:rsid wsp:val=&quot;00BA11BA&quot;/&gt;&lt;wsp:rsid wsp:val=&quot;00BA12FD&quot;/&gt;&lt;wsp:rsid wsp:val=&quot;00BA15CD&quot;/&gt;&lt;wsp:rsid wsp:val=&quot;00BA17BD&quot;/&gt;&lt;wsp:rsid wsp:val=&quot;00BA1910&quot;/&gt;&lt;wsp:rsid wsp:val=&quot;00BA1AB3&quot;/&gt;&lt;wsp:rsid wsp:val=&quot;00BA1C75&quot;/&gt;&lt;wsp:rsid wsp:val=&quot;00BA1C9C&quot;/&gt;&lt;wsp:rsid wsp:val=&quot;00BA1C9F&quot;/&gt;&lt;wsp:rsid wsp:val=&quot;00BA1E3B&quot;/&gt;&lt;wsp:rsid wsp:val=&quot;00BA1EDD&quot;/&gt;&lt;wsp:rsid wsp:val=&quot;00BA278D&quot;/&gt;&lt;wsp:rsid wsp:val=&quot;00BA2813&quot;/&gt;&lt;wsp:rsid wsp:val=&quot;00BA2889&quot;/&gt;&lt;wsp:rsid wsp:val=&quot;00BA2B1D&quot;/&gt;&lt;wsp:rsid wsp:val=&quot;00BA2DB0&quot;/&gt;&lt;wsp:rsid wsp:val=&quot;00BA2E3C&quot;/&gt;&lt;wsp:rsid wsp:val=&quot;00BA2E58&quot;/&gt;&lt;wsp:rsid wsp:val=&quot;00BA31D8&quot;/&gt;&lt;wsp:rsid wsp:val=&quot;00BA322C&quot;/&gt;&lt;wsp:rsid wsp:val=&quot;00BA34E7&quot;/&gt;&lt;wsp:rsid wsp:val=&quot;00BA36EB&quot;/&gt;&lt;wsp:rsid wsp:val=&quot;00BA3C43&quot;/&gt;&lt;wsp:rsid wsp:val=&quot;00BA3C98&quot;/&gt;&lt;wsp:rsid wsp:val=&quot;00BA4179&quot;/&gt;&lt;wsp:rsid wsp:val=&quot;00BA41AE&quot;/&gt;&lt;wsp:rsid wsp:val=&quot;00BA4531&quot;/&gt;&lt;wsp:rsid wsp:val=&quot;00BA4732&quot;/&gt;&lt;wsp:rsid wsp:val=&quot;00BA486E&quot;/&gt;&lt;wsp:rsid wsp:val=&quot;00BA4889&quot;/&gt;&lt;wsp:rsid wsp:val=&quot;00BA49FC&quot;/&gt;&lt;wsp:rsid wsp:val=&quot;00BA4DD8&quot;/&gt;&lt;wsp:rsid wsp:val=&quot;00BA4FEA&quot;/&gt;&lt;wsp:rsid wsp:val=&quot;00BA51F6&quot;/&gt;&lt;wsp:rsid wsp:val=&quot;00BA5299&quot;/&gt;&lt;wsp:rsid wsp:val=&quot;00BA53ED&quot;/&gt;&lt;wsp:rsid wsp:val=&quot;00BA5615&quot;/&gt;&lt;wsp:rsid wsp:val=&quot;00BA5664&quot;/&gt;&lt;wsp:rsid wsp:val=&quot;00BA5689&quot;/&gt;&lt;wsp:rsid wsp:val=&quot;00BA5B42&quot;/&gt;&lt;wsp:rsid wsp:val=&quot;00BA5F02&quot;/&gt;&lt;wsp:rsid wsp:val=&quot;00BA6307&quot;/&gt;&lt;wsp:rsid wsp:val=&quot;00BA68C6&quot;/&gt;&lt;wsp:rsid wsp:val=&quot;00BA6ACB&quot;/&gt;&lt;wsp:rsid wsp:val=&quot;00BA6BE5&quot;/&gt;&lt;wsp:rsid wsp:val=&quot;00BA6D0F&quot;/&gt;&lt;wsp:rsid wsp:val=&quot;00BA6FB6&quot;/&gt;&lt;wsp:rsid wsp:val=&quot;00BA70C0&quot;/&gt;&lt;wsp:rsid wsp:val=&quot;00BA77D7&quot;/&gt;&lt;wsp:rsid wsp:val=&quot;00BA7D6E&quot;/&gt;&lt;wsp:rsid wsp:val=&quot;00BA7E10&quot;/&gt;&lt;wsp:rsid wsp:val=&quot;00BB000B&quot;/&gt;&lt;wsp:rsid wsp:val=&quot;00BB0238&quot;/&gt;&lt;wsp:rsid wsp:val=&quot;00BB0F4C&quot;/&gt;&lt;wsp:rsid wsp:val=&quot;00BB0FCD&quot;/&gt;&lt;wsp:rsid wsp:val=&quot;00BB0FD8&quot;/&gt;&lt;wsp:rsid wsp:val=&quot;00BB14DB&quot;/&gt;&lt;wsp:rsid wsp:val=&quot;00BB1932&quot;/&gt;&lt;wsp:rsid wsp:val=&quot;00BB19B6&quot;/&gt;&lt;wsp:rsid wsp:val=&quot;00BB1B41&quot;/&gt;&lt;wsp:rsid wsp:val=&quot;00BB1B9E&quot;/&gt;&lt;wsp:rsid wsp:val=&quot;00BB2038&quot;/&gt;&lt;wsp:rsid wsp:val=&quot;00BB207D&quot;/&gt;&lt;wsp:rsid wsp:val=&quot;00BB2268&quot;/&gt;&lt;wsp:rsid wsp:val=&quot;00BB2984&quot;/&gt;&lt;wsp:rsid wsp:val=&quot;00BB2D38&quot;/&gt;&lt;wsp:rsid wsp:val=&quot;00BB2EC5&quot;/&gt;&lt;wsp:rsid wsp:val=&quot;00BB302C&quot;/&gt;&lt;wsp:rsid wsp:val=&quot;00BB33D0&quot;/&gt;&lt;wsp:rsid wsp:val=&quot;00BB365A&quot;/&gt;&lt;wsp:rsid wsp:val=&quot;00BB36C3&quot;/&gt;&lt;wsp:rsid wsp:val=&quot;00BB3718&quot;/&gt;&lt;wsp:rsid wsp:val=&quot;00BB3818&quot;/&gt;&lt;wsp:rsid wsp:val=&quot;00BB39C9&quot;/&gt;&lt;wsp:rsid wsp:val=&quot;00BB3D85&quot;/&gt;&lt;wsp:rsid wsp:val=&quot;00BB3F22&quot;/&gt;&lt;wsp:rsid wsp:val=&quot;00BB4081&quot;/&gt;&lt;wsp:rsid wsp:val=&quot;00BB432A&quot;/&gt;&lt;wsp:rsid wsp:val=&quot;00BB4429&quot;/&gt;&lt;wsp:rsid wsp:val=&quot;00BB442E&quot;/&gt;&lt;wsp:rsid wsp:val=&quot;00BB44D5&quot;/&gt;&lt;wsp:rsid wsp:val=&quot;00BB488B&quot;/&gt;&lt;wsp:rsid wsp:val=&quot;00BB5050&quot;/&gt;&lt;wsp:rsid wsp:val=&quot;00BB52DF&quot;/&gt;&lt;wsp:rsid wsp:val=&quot;00BB53FE&quot;/&gt;&lt;wsp:rsid wsp:val=&quot;00BB54FB&quot;/&gt;&lt;wsp:rsid wsp:val=&quot;00BB5A3E&quot;/&gt;&lt;wsp:rsid wsp:val=&quot;00BB6260&quot;/&gt;&lt;wsp:rsid wsp:val=&quot;00BB639F&quot;/&gt;&lt;wsp:rsid wsp:val=&quot;00BB63BA&quot;/&gt;&lt;wsp:rsid wsp:val=&quot;00BB6B79&quot;/&gt;&lt;wsp:rsid wsp:val=&quot;00BB6C01&quot;/&gt;&lt;wsp:rsid wsp:val=&quot;00BB7046&quot;/&gt;&lt;wsp:rsid wsp:val=&quot;00BB76E0&quot;/&gt;&lt;wsp:rsid wsp:val=&quot;00BB7879&quot;/&gt;&lt;wsp:rsid wsp:val=&quot;00BB78CE&quot;/&gt;&lt;wsp:rsid wsp:val=&quot;00BB7A05&quot;/&gt;&lt;wsp:rsid wsp:val=&quot;00BB7A91&quot;/&gt;&lt;wsp:rsid wsp:val=&quot;00BB7E49&quot;/&gt;&lt;wsp:rsid wsp:val=&quot;00BB7E6C&quot;/&gt;&lt;wsp:rsid wsp:val=&quot;00BB7F34&quot;/&gt;&lt;wsp:rsid wsp:val=&quot;00BC0280&quot;/&gt;&lt;wsp:rsid wsp:val=&quot;00BC02A9&quot;/&gt;&lt;wsp:rsid wsp:val=&quot;00BC0311&quot;/&gt;&lt;wsp:rsid wsp:val=&quot;00BC0590&quot;/&gt;&lt;wsp:rsid wsp:val=&quot;00BC05CE&quot;/&gt;&lt;wsp:rsid wsp:val=&quot;00BC07E8&quot;/&gt;&lt;wsp:rsid wsp:val=&quot;00BC0939&quot;/&gt;&lt;wsp:rsid wsp:val=&quot;00BC0ADC&quot;/&gt;&lt;wsp:rsid wsp:val=&quot;00BC0B78&quot;/&gt;&lt;wsp:rsid wsp:val=&quot;00BC0BDC&quot;/&gt;&lt;wsp:rsid wsp:val=&quot;00BC0C20&quot;/&gt;&lt;wsp:rsid wsp:val=&quot;00BC0EFD&quot;/&gt;&lt;wsp:rsid wsp:val=&quot;00BC113E&quot;/&gt;&lt;wsp:rsid wsp:val=&quot;00BC11EB&quot;/&gt;&lt;wsp:rsid wsp:val=&quot;00BC12FA&quot;/&gt;&lt;wsp:rsid wsp:val=&quot;00BC1548&quot;/&gt;&lt;wsp:rsid wsp:val=&quot;00BC15CE&quot;/&gt;&lt;wsp:rsid wsp:val=&quot;00BC198B&quot;/&gt;&lt;wsp:rsid wsp:val=&quot;00BC1C1F&quot;/&gt;&lt;wsp:rsid wsp:val=&quot;00BC2265&quot;/&gt;&lt;wsp:rsid wsp:val=&quot;00BC23D7&quot;/&gt;&lt;wsp:rsid wsp:val=&quot;00BC2CC3&quot;/&gt;&lt;wsp:rsid wsp:val=&quot;00BC2FAB&quot;/&gt;&lt;wsp:rsid wsp:val=&quot;00BC302D&quot;/&gt;&lt;wsp:rsid wsp:val=&quot;00BC3160&quot;/&gt;&lt;wsp:rsid wsp:val=&quot;00BC3549&quot;/&gt;&lt;wsp:rsid wsp:val=&quot;00BC36FE&quot;/&gt;&lt;wsp:rsid wsp:val=&quot;00BC375D&quot;/&gt;&lt;wsp:rsid wsp:val=&quot;00BC3814&quot;/&gt;&lt;wsp:rsid wsp:val=&quot;00BC3CC6&quot;/&gt;&lt;wsp:rsid wsp:val=&quot;00BC41C0&quot;/&gt;&lt;wsp:rsid wsp:val=&quot;00BC4375&quot;/&gt;&lt;wsp:rsid wsp:val=&quot;00BC4BFC&quot;/&gt;&lt;wsp:rsid wsp:val=&quot;00BC4C83&quot;/&gt;&lt;wsp:rsid wsp:val=&quot;00BC4D77&quot;/&gt;&lt;wsp:rsid wsp:val=&quot;00BC4F2B&quot;/&gt;&lt;wsp:rsid wsp:val=&quot;00BC5917&quot;/&gt;&lt;wsp:rsid wsp:val=&quot;00BC5CE5&quot;/&gt;&lt;wsp:rsid wsp:val=&quot;00BC5F17&quot;/&gt;&lt;wsp:rsid wsp:val=&quot;00BC6112&quot;/&gt;&lt;wsp:rsid wsp:val=&quot;00BC6252&quot;/&gt;&lt;wsp:rsid wsp:val=&quot;00BC6556&quot;/&gt;&lt;wsp:rsid wsp:val=&quot;00BC6589&quot;/&gt;&lt;wsp:rsid wsp:val=&quot;00BC66E8&quot;/&gt;&lt;wsp:rsid wsp:val=&quot;00BC671C&quot;/&gt;&lt;wsp:rsid wsp:val=&quot;00BC6754&quot;/&gt;&lt;wsp:rsid wsp:val=&quot;00BC68E3&quot;/&gt;&lt;wsp:rsid wsp:val=&quot;00BC6931&quot;/&gt;&lt;wsp:rsid wsp:val=&quot;00BC6A75&quot;/&gt;&lt;wsp:rsid wsp:val=&quot;00BC6CC8&quot;/&gt;&lt;wsp:rsid wsp:val=&quot;00BC6E29&quot;/&gt;&lt;wsp:rsid wsp:val=&quot;00BC70F5&quot;/&gt;&lt;wsp:rsid wsp:val=&quot;00BC71CB&quot;/&gt;&lt;wsp:rsid wsp:val=&quot;00BC7260&quot;/&gt;&lt;wsp:rsid wsp:val=&quot;00BC73E9&quot;/&gt;&lt;wsp:rsid wsp:val=&quot;00BC7A6F&quot;/&gt;&lt;wsp:rsid wsp:val=&quot;00BC7F32&quot;/&gt;&lt;wsp:rsid wsp:val=&quot;00BD001C&quot;/&gt;&lt;wsp:rsid wsp:val=&quot;00BD01C0&quot;/&gt;&lt;wsp:rsid wsp:val=&quot;00BD034C&quot;/&gt;&lt;wsp:rsid wsp:val=&quot;00BD03B0&quot;/&gt;&lt;wsp:rsid wsp:val=&quot;00BD0471&quot;/&gt;&lt;wsp:rsid wsp:val=&quot;00BD04F3&quot;/&gt;&lt;wsp:rsid wsp:val=&quot;00BD0597&quot;/&gt;&lt;wsp:rsid wsp:val=&quot;00BD05C5&quot;/&gt;&lt;wsp:rsid wsp:val=&quot;00BD06AD&quot;/&gt;&lt;wsp:rsid wsp:val=&quot;00BD0707&quot;/&gt;&lt;wsp:rsid wsp:val=&quot;00BD0844&quot;/&gt;&lt;wsp:rsid wsp:val=&quot;00BD0A9E&quot;/&gt;&lt;wsp:rsid wsp:val=&quot;00BD1491&quot;/&gt;&lt;wsp:rsid wsp:val=&quot;00BD156C&quot;/&gt;&lt;wsp:rsid wsp:val=&quot;00BD1812&quot;/&gt;&lt;wsp:rsid wsp:val=&quot;00BD1AC7&quot;/&gt;&lt;wsp:rsid wsp:val=&quot;00BD1AEF&quot;/&gt;&lt;wsp:rsid wsp:val=&quot;00BD1C81&quot;/&gt;&lt;wsp:rsid wsp:val=&quot;00BD1F5B&quot;/&gt;&lt;wsp:rsid wsp:val=&quot;00BD2337&quot;/&gt;&lt;wsp:rsid wsp:val=&quot;00BD2445&quot;/&gt;&lt;wsp:rsid wsp:val=&quot;00BD27F9&quot;/&gt;&lt;wsp:rsid wsp:val=&quot;00BD288E&quot;/&gt;&lt;wsp:rsid wsp:val=&quot;00BD294B&quot;/&gt;&lt;wsp:rsid wsp:val=&quot;00BD298B&quot;/&gt;&lt;wsp:rsid wsp:val=&quot;00BD2F51&quot;/&gt;&lt;wsp:rsid wsp:val=&quot;00BD305F&quot;/&gt;&lt;wsp:rsid wsp:val=&quot;00BD32B4&quot;/&gt;&lt;wsp:rsid wsp:val=&quot;00BD33C4&quot;/&gt;&lt;wsp:rsid wsp:val=&quot;00BD341F&quot;/&gt;&lt;wsp:rsid wsp:val=&quot;00BD3617&quot;/&gt;&lt;wsp:rsid wsp:val=&quot;00BD3AEB&quot;/&gt;&lt;wsp:rsid wsp:val=&quot;00BD3F2F&quot;/&gt;&lt;wsp:rsid wsp:val=&quot;00BD4351&quot;/&gt;&lt;wsp:rsid wsp:val=&quot;00BD441C&quot;/&gt;&lt;wsp:rsid wsp:val=&quot;00BD4446&quot;/&gt;&lt;wsp:rsid wsp:val=&quot;00BD4488&quot;/&gt;&lt;wsp:rsid wsp:val=&quot;00BD4756&quot;/&gt;&lt;wsp:rsid wsp:val=&quot;00BD4B30&quot;/&gt;&lt;wsp:rsid wsp:val=&quot;00BD4DE5&quot;/&gt;&lt;wsp:rsid wsp:val=&quot;00BD5154&quot;/&gt;&lt;wsp:rsid wsp:val=&quot;00BD51A2&quot;/&gt;&lt;wsp:rsid wsp:val=&quot;00BD57F6&quot;/&gt;&lt;wsp:rsid wsp:val=&quot;00BD5802&quot;/&gt;&lt;wsp:rsid wsp:val=&quot;00BD5969&quot;/&gt;&lt;wsp:rsid wsp:val=&quot;00BD5C80&quot;/&gt;&lt;wsp:rsid wsp:val=&quot;00BD5D7D&quot;/&gt;&lt;wsp:rsid wsp:val=&quot;00BD5EB2&quot;/&gt;&lt;wsp:rsid wsp:val=&quot;00BD5FA4&quot;/&gt;&lt;wsp:rsid wsp:val=&quot;00BD6087&quot;/&gt;&lt;wsp:rsid wsp:val=&quot;00BD60EA&quot;/&gt;&lt;wsp:rsid wsp:val=&quot;00BD610B&quot;/&gt;&lt;wsp:rsid wsp:val=&quot;00BD62DC&quot;/&gt;&lt;wsp:rsid wsp:val=&quot;00BD6426&quot;/&gt;&lt;wsp:rsid wsp:val=&quot;00BD66F7&quot;/&gt;&lt;wsp:rsid wsp:val=&quot;00BD6753&quot;/&gt;&lt;wsp:rsid wsp:val=&quot;00BD6985&quot;/&gt;&lt;wsp:rsid wsp:val=&quot;00BD6D90&quot;/&gt;&lt;wsp:rsid wsp:val=&quot;00BD6EA0&quot;/&gt;&lt;wsp:rsid wsp:val=&quot;00BD6ED2&quot;/&gt;&lt;wsp:rsid wsp:val=&quot;00BD6FB6&quot;/&gt;&lt;wsp:rsid wsp:val=&quot;00BD7153&quot;/&gt;&lt;wsp:rsid wsp:val=&quot;00BD7483&quot;/&gt;&lt;wsp:rsid wsp:val=&quot;00BD7A8B&quot;/&gt;&lt;wsp:rsid wsp:val=&quot;00BD7C8F&quot;/&gt;&lt;wsp:rsid wsp:val=&quot;00BD7FB3&quot;/&gt;&lt;wsp:rsid wsp:val=&quot;00BD7FDB&quot;/&gt;&lt;wsp:rsid wsp:val=&quot;00BE0130&quot;/&gt;&lt;wsp:rsid wsp:val=&quot;00BE0156&quot;/&gt;&lt;wsp:rsid wsp:val=&quot;00BE083C&quot;/&gt;&lt;wsp:rsid wsp:val=&quot;00BE0858&quot;/&gt;&lt;wsp:rsid wsp:val=&quot;00BE0B07&quot;/&gt;&lt;wsp:rsid wsp:val=&quot;00BE0D01&quot;/&gt;&lt;wsp:rsid wsp:val=&quot;00BE0DD2&quot;/&gt;&lt;wsp:rsid wsp:val=&quot;00BE11D6&quot;/&gt;&lt;wsp:rsid wsp:val=&quot;00BE138E&quot;/&gt;&lt;wsp:rsid wsp:val=&quot;00BE13F4&quot;/&gt;&lt;wsp:rsid wsp:val=&quot;00BE1457&quot;/&gt;&lt;wsp:rsid wsp:val=&quot;00BE1512&quot;/&gt;&lt;wsp:rsid wsp:val=&quot;00BE152E&quot;/&gt;&lt;wsp:rsid wsp:val=&quot;00BE18B3&quot;/&gt;&lt;wsp:rsid wsp:val=&quot;00BE1A4F&quot;/&gt;&lt;wsp:rsid wsp:val=&quot;00BE1A84&quot;/&gt;&lt;wsp:rsid wsp:val=&quot;00BE20AC&quot;/&gt;&lt;wsp:rsid wsp:val=&quot;00BE23D0&quot;/&gt;&lt;wsp:rsid wsp:val=&quot;00BE2B70&quot;/&gt;&lt;wsp:rsid wsp:val=&quot;00BE2C04&quot;/&gt;&lt;wsp:rsid wsp:val=&quot;00BE321E&quot;/&gt;&lt;wsp:rsid wsp:val=&quot;00BE3799&quot;/&gt;&lt;wsp:rsid wsp:val=&quot;00BE385A&quot;/&gt;&lt;wsp:rsid wsp:val=&quot;00BE3A59&quot;/&gt;&lt;wsp:rsid wsp:val=&quot;00BE3D23&quot;/&gt;&lt;wsp:rsid wsp:val=&quot;00BE3D38&quot;/&gt;&lt;wsp:rsid wsp:val=&quot;00BE3F69&quot;/&gt;&lt;wsp:rsid wsp:val=&quot;00BE417E&quot;/&gt;&lt;wsp:rsid wsp:val=&quot;00BE42F4&quot;/&gt;&lt;wsp:rsid wsp:val=&quot;00BE46B7&quot;/&gt;&lt;wsp:rsid wsp:val=&quot;00BE47F0&quot;/&gt;&lt;wsp:rsid wsp:val=&quot;00BE4890&quot;/&gt;&lt;wsp:rsid wsp:val=&quot;00BE4E7A&quot;/&gt;&lt;wsp:rsid wsp:val=&quot;00BE507E&quot;/&gt;&lt;wsp:rsid wsp:val=&quot;00BE50A3&quot;/&gt;&lt;wsp:rsid wsp:val=&quot;00BE50CB&quot;/&gt;&lt;wsp:rsid wsp:val=&quot;00BE50ED&quot;/&gt;&lt;wsp:rsid wsp:val=&quot;00BE52AC&quot;/&gt;&lt;wsp:rsid wsp:val=&quot;00BE5667&quot;/&gt;&lt;wsp:rsid wsp:val=&quot;00BE5701&quot;/&gt;&lt;wsp:rsid wsp:val=&quot;00BE57DE&quot;/&gt;&lt;wsp:rsid wsp:val=&quot;00BE5868&quot;/&gt;&lt;wsp:rsid wsp:val=&quot;00BE5B23&quot;/&gt;&lt;wsp:rsid wsp:val=&quot;00BE6AE5&quot;/&gt;&lt;wsp:rsid wsp:val=&quot;00BE6B1D&quot;/&gt;&lt;wsp:rsid wsp:val=&quot;00BE6BE7&quot;/&gt;&lt;wsp:rsid wsp:val=&quot;00BE6CC3&quot;/&gt;&lt;wsp:rsid wsp:val=&quot;00BE6DA3&quot;/&gt;&lt;wsp:rsid wsp:val=&quot;00BE70FA&quot;/&gt;&lt;wsp:rsid wsp:val=&quot;00BE7586&quot;/&gt;&lt;wsp:rsid wsp:val=&quot;00BE78EF&quot;/&gt;&lt;wsp:rsid wsp:val=&quot;00BE7F0D&quot;/&gt;&lt;wsp:rsid wsp:val=&quot;00BE7F2D&quot;/&gt;&lt;wsp:rsid wsp:val=&quot;00BE7F79&quot;/&gt;&lt;wsp:rsid wsp:val=&quot;00BF0052&quot;/&gt;&lt;wsp:rsid wsp:val=&quot;00BF0120&quot;/&gt;&lt;wsp:rsid wsp:val=&quot;00BF0195&quot;/&gt;&lt;wsp:rsid wsp:val=&quot;00BF069D&quot;/&gt;&lt;wsp:rsid wsp:val=&quot;00BF06E4&quot;/&gt;&lt;wsp:rsid wsp:val=&quot;00BF082B&quot;/&gt;&lt;wsp:rsid wsp:val=&quot;00BF0940&quot;/&gt;&lt;wsp:rsid wsp:val=&quot;00BF0CD8&quot;/&gt;&lt;wsp:rsid wsp:val=&quot;00BF0F5E&quot;/&gt;&lt;wsp:rsid wsp:val=&quot;00BF125C&quot;/&gt;&lt;wsp:rsid wsp:val=&quot;00BF1788&quot;/&gt;&lt;wsp:rsid wsp:val=&quot;00BF18AA&quot;/&gt;&lt;wsp:rsid wsp:val=&quot;00BF1BBD&quot;/&gt;&lt;wsp:rsid wsp:val=&quot;00BF218F&quot;/&gt;&lt;wsp:rsid wsp:val=&quot;00BF237C&quot;/&gt;&lt;wsp:rsid wsp:val=&quot;00BF24A6&quot;/&gt;&lt;wsp:rsid wsp:val=&quot;00BF265E&quot;/&gt;&lt;wsp:rsid wsp:val=&quot;00BF2746&quot;/&gt;&lt;wsp:rsid wsp:val=&quot;00BF286E&quot;/&gt;&lt;wsp:rsid wsp:val=&quot;00BF289A&quot;/&gt;&lt;wsp:rsid wsp:val=&quot;00BF28E2&quot;/&gt;&lt;wsp:rsid wsp:val=&quot;00BF2A36&quot;/&gt;&lt;wsp:rsid wsp:val=&quot;00BF2CFB&quot;/&gt;&lt;wsp:rsid wsp:val=&quot;00BF30E7&quot;/&gt;&lt;wsp:rsid wsp:val=&quot;00BF33D0&quot;/&gt;&lt;wsp:rsid wsp:val=&quot;00BF345D&quot;/&gt;&lt;wsp:rsid wsp:val=&quot;00BF3670&quot;/&gt;&lt;wsp:rsid wsp:val=&quot;00BF36C7&quot;/&gt;&lt;wsp:rsid wsp:val=&quot;00BF36E0&quot;/&gt;&lt;wsp:rsid wsp:val=&quot;00BF38A8&quot;/&gt;&lt;wsp:rsid wsp:val=&quot;00BF38E8&quot;/&gt;&lt;wsp:rsid wsp:val=&quot;00BF39DA&quot;/&gt;&lt;wsp:rsid wsp:val=&quot;00BF3F31&quot;/&gt;&lt;wsp:rsid wsp:val=&quot;00BF4125&quot;/&gt;&lt;wsp:rsid wsp:val=&quot;00BF41EA&quot;/&gt;&lt;wsp:rsid wsp:val=&quot;00BF4675&quot;/&gt;&lt;wsp:rsid wsp:val=&quot;00BF4678&quot;/&gt;&lt;wsp:rsid wsp:val=&quot;00BF4856&quot;/&gt;&lt;wsp:rsid wsp:val=&quot;00BF48D0&quot;/&gt;&lt;wsp:rsid wsp:val=&quot;00BF48EF&quot;/&gt;&lt;wsp:rsid wsp:val=&quot;00BF49FC&quot;/&gt;&lt;wsp:rsid wsp:val=&quot;00BF5980&quot;/&gt;&lt;wsp:rsid wsp:val=&quot;00BF5B3B&quot;/&gt;&lt;wsp:rsid wsp:val=&quot;00BF5CBF&quot;/&gt;&lt;wsp:rsid wsp:val=&quot;00BF5D2B&quot;/&gt;&lt;wsp:rsid wsp:val=&quot;00BF5DD6&quot;/&gt;&lt;wsp:rsid wsp:val=&quot;00BF5ED4&quot;/&gt;&lt;wsp:rsid wsp:val=&quot;00BF5F58&quot;/&gt;&lt;wsp:rsid wsp:val=&quot;00BF635F&quot;/&gt;&lt;wsp:rsid wsp:val=&quot;00BF6787&quot;/&gt;&lt;wsp:rsid wsp:val=&quot;00BF6BD0&quot;/&gt;&lt;wsp:rsid wsp:val=&quot;00BF6BE4&quot;/&gt;&lt;wsp:rsid wsp:val=&quot;00BF6BF1&quot;/&gt;&lt;wsp:rsid wsp:val=&quot;00BF6CB6&quot;/&gt;&lt;wsp:rsid wsp:val=&quot;00BF6CBC&quot;/&gt;&lt;wsp:rsid wsp:val=&quot;00BF6E19&quot;/&gt;&lt;wsp:rsid wsp:val=&quot;00BF6E2F&quot;/&gt;&lt;wsp:rsid wsp:val=&quot;00BF6FA9&quot;/&gt;&lt;wsp:rsid wsp:val=&quot;00BF702C&quot;/&gt;&lt;wsp:rsid wsp:val=&quot;00BF70AE&quot;/&gt;&lt;wsp:rsid wsp:val=&quot;00BF712B&quot;/&gt;&lt;wsp:rsid wsp:val=&quot;00BF722F&quot;/&gt;&lt;wsp:rsid wsp:val=&quot;00BF76DF&quot;/&gt;&lt;wsp:rsid wsp:val=&quot;00BF77C6&quot;/&gt;&lt;wsp:rsid wsp:val=&quot;00BF785C&quot;/&gt;&lt;wsp:rsid wsp:val=&quot;00BF7984&quot;/&gt;&lt;wsp:rsid wsp:val=&quot;00BF7C23&quot;/&gt;&lt;wsp:rsid wsp:val=&quot;00BF7FCA&quot;/&gt;&lt;wsp:rsid wsp:val=&quot;00C0004E&quot;/&gt;&lt;wsp:rsid wsp:val=&quot;00C00119&quot;/&gt;&lt;wsp:rsid wsp:val=&quot;00C0077A&quot;/&gt;&lt;wsp:rsid wsp:val=&quot;00C00C00&quot;/&gt;&lt;wsp:rsid wsp:val=&quot;00C00E92&quot;/&gt;&lt;wsp:rsid wsp:val=&quot;00C00EDC&quot;/&gt;&lt;wsp:rsid wsp:val=&quot;00C01262&quot;/&gt;&lt;wsp:rsid wsp:val=&quot;00C01462&quot;/&gt;&lt;wsp:rsid wsp:val=&quot;00C0148A&quot;/&gt;&lt;wsp:rsid wsp:val=&quot;00C016CF&quot;/&gt;&lt;wsp:rsid wsp:val=&quot;00C01A8B&quot;/&gt;&lt;wsp:rsid wsp:val=&quot;00C01CE6&quot;/&gt;&lt;wsp:rsid wsp:val=&quot;00C01CF9&quot;/&gt;&lt;wsp:rsid wsp:val=&quot;00C01D96&quot;/&gt;&lt;wsp:rsid wsp:val=&quot;00C021FE&quot;/&gt;&lt;wsp:rsid wsp:val=&quot;00C02851&quot;/&gt;&lt;wsp:rsid wsp:val=&quot;00C028DA&quot;/&gt;&lt;wsp:rsid wsp:val=&quot;00C02C54&quot;/&gt;&lt;wsp:rsid wsp:val=&quot;00C02D23&quot;/&gt;&lt;wsp:rsid wsp:val=&quot;00C02E74&quot;/&gt;&lt;wsp:rsid wsp:val=&quot;00C0301F&quot;/&gt;&lt;wsp:rsid wsp:val=&quot;00C03173&quot;/&gt;&lt;wsp:rsid wsp:val=&quot;00C03808&quot;/&gt;&lt;wsp:rsid wsp:val=&quot;00C0380F&quot;/&gt;&lt;wsp:rsid wsp:val=&quot;00C038FF&quot;/&gt;&lt;wsp:rsid wsp:val=&quot;00C03967&quot;/&gt;&lt;wsp:rsid wsp:val=&quot;00C03AB9&quot;/&gt;&lt;wsp:rsid wsp:val=&quot;00C03B04&quot;/&gt;&lt;wsp:rsid wsp:val=&quot;00C03BDC&quot;/&gt;&lt;wsp:rsid wsp:val=&quot;00C03F4A&quot;/&gt;&lt;wsp:rsid wsp:val=&quot;00C0409E&quot;/&gt;&lt;wsp:rsid wsp:val=&quot;00C041E7&quot;/&gt;&lt;wsp:rsid wsp:val=&quot;00C0428E&quot;/&gt;&lt;wsp:rsid wsp:val=&quot;00C04762&quot;/&gt;&lt;wsp:rsid wsp:val=&quot;00C047DF&quot;/&gt;&lt;wsp:rsid wsp:val=&quot;00C04829&quot;/&gt;&lt;wsp:rsid wsp:val=&quot;00C04848&quot;/&gt;&lt;wsp:rsid wsp:val=&quot;00C04EC4&quot;/&gt;&lt;wsp:rsid wsp:val=&quot;00C04ED4&quot;/&gt;&lt;wsp:rsid wsp:val=&quot;00C0518E&quot;/&gt;&lt;wsp:rsid wsp:val=&quot;00C053D5&quot;/&gt;&lt;wsp:rsid wsp:val=&quot;00C05420&quot;/&gt;&lt;wsp:rsid wsp:val=&quot;00C05455&quot;/&gt;&lt;wsp:rsid wsp:val=&quot;00C05617&quot;/&gt;&lt;wsp:rsid wsp:val=&quot;00C057E6&quot;/&gt;&lt;wsp:rsid wsp:val=&quot;00C0597A&quot;/&gt;&lt;wsp:rsid wsp:val=&quot;00C05DB3&quot;/&gt;&lt;wsp:rsid wsp:val=&quot;00C0605F&quot;/&gt;&lt;wsp:rsid wsp:val=&quot;00C06129&quot;/&gt;&lt;wsp:rsid wsp:val=&quot;00C06251&quot;/&gt;&lt;wsp:rsid wsp:val=&quot;00C064A2&quot;/&gt;&lt;wsp:rsid wsp:val=&quot;00C065AC&quot;/&gt;&lt;wsp:rsid wsp:val=&quot;00C0672E&quot;/&gt;&lt;wsp:rsid wsp:val=&quot;00C06888&quot;/&gt;&lt;wsp:rsid wsp:val=&quot;00C068F7&quot;/&gt;&lt;wsp:rsid wsp:val=&quot;00C06A96&quot;/&gt;&lt;wsp:rsid wsp:val=&quot;00C06B56&quot;/&gt;&lt;wsp:rsid wsp:val=&quot;00C0766E&quot;/&gt;&lt;wsp:rsid wsp:val=&quot;00C07AA1&quot;/&gt;&lt;wsp:rsid wsp:val=&quot;00C07C40&quot;/&gt;&lt;wsp:rsid wsp:val=&quot;00C07E2D&quot;/&gt;&lt;wsp:rsid wsp:val=&quot;00C07E75&quot;/&gt;&lt;wsp:rsid wsp:val=&quot;00C07EB7&quot;/&gt;&lt;wsp:rsid wsp:val=&quot;00C101F4&quot;/&gt;&lt;wsp:rsid wsp:val=&quot;00C10234&quot;/&gt;&lt;wsp:rsid wsp:val=&quot;00C107A3&quot;/&gt;&lt;wsp:rsid wsp:val=&quot;00C10885&quot;/&gt;&lt;wsp:rsid wsp:val=&quot;00C10A3B&quot;/&gt;&lt;wsp:rsid wsp:val=&quot;00C10EF1&quot;/&gt;&lt;wsp:rsid wsp:val=&quot;00C11156&quot;/&gt;&lt;wsp:rsid wsp:val=&quot;00C11226&quot;/&gt;&lt;wsp:rsid wsp:val=&quot;00C1123F&quot;/&gt;&lt;wsp:rsid wsp:val=&quot;00C119A9&quot;/&gt;&lt;wsp:rsid wsp:val=&quot;00C11AF5&quot;/&gt;&lt;wsp:rsid wsp:val=&quot;00C11C15&quot;/&gt;&lt;wsp:rsid wsp:val=&quot;00C11E8A&quot;/&gt;&lt;wsp:rsid wsp:val=&quot;00C11F3B&quot;/&gt;&lt;wsp:rsid wsp:val=&quot;00C120EA&quot;/&gt;&lt;wsp:rsid wsp:val=&quot;00C121FE&quot;/&gt;&lt;wsp:rsid wsp:val=&quot;00C12776&quot;/&gt;&lt;wsp:rsid wsp:val=&quot;00C12BDA&quot;/&gt;&lt;wsp:rsid wsp:val=&quot;00C12E72&quot;/&gt;&lt;wsp:rsid wsp:val=&quot;00C12E7F&quot;/&gt;&lt;wsp:rsid wsp:val=&quot;00C133A0&quot;/&gt;&lt;wsp:rsid wsp:val=&quot;00C13871&quot;/&gt;&lt;wsp:rsid wsp:val=&quot;00C1393B&quot;/&gt;&lt;wsp:rsid wsp:val=&quot;00C13A33&quot;/&gt;&lt;wsp:rsid wsp:val=&quot;00C13AF2&quot;/&gt;&lt;wsp:rsid wsp:val=&quot;00C13C83&quot;/&gt;&lt;wsp:rsid wsp:val=&quot;00C13F4C&quot;/&gt;&lt;wsp:rsid wsp:val=&quot;00C14011&quot;/&gt;&lt;wsp:rsid wsp:val=&quot;00C1410F&quot;/&gt;&lt;wsp:rsid wsp:val=&quot;00C14393&quot;/&gt;&lt;wsp:rsid wsp:val=&quot;00C1458E&quot;/&gt;&lt;wsp:rsid wsp:val=&quot;00C149C6&quot;/&gt;&lt;wsp:rsid wsp:val=&quot;00C14B7F&quot;/&gt;&lt;wsp:rsid wsp:val=&quot;00C14B85&quot;/&gt;&lt;wsp:rsid wsp:val=&quot;00C15153&quot;/&gt;&lt;wsp:rsid wsp:val=&quot;00C155E8&quot;/&gt;&lt;wsp:rsid wsp:val=&quot;00C158C3&quot;/&gt;&lt;wsp:rsid wsp:val=&quot;00C15967&quot;/&gt;&lt;wsp:rsid wsp:val=&quot;00C15AF6&quot;/&gt;&lt;wsp:rsid wsp:val=&quot;00C15B91&quot;/&gt;&lt;wsp:rsid wsp:val=&quot;00C15BB4&quot;/&gt;&lt;wsp:rsid wsp:val=&quot;00C15E23&quot;/&gt;&lt;wsp:rsid wsp:val=&quot;00C15E66&quot;/&gt;&lt;wsp:rsid wsp:val=&quot;00C161E9&quot;/&gt;&lt;wsp:rsid wsp:val=&quot;00C1667C&quot;/&gt;&lt;wsp:rsid wsp:val=&quot;00C16B58&quot;/&gt;&lt;wsp:rsid wsp:val=&quot;00C16D0F&quot;/&gt;&lt;wsp:rsid wsp:val=&quot;00C1705D&quot;/&gt;&lt;wsp:rsid wsp:val=&quot;00C17073&quot;/&gt;&lt;wsp:rsid wsp:val=&quot;00C17137&quot;/&gt;&lt;wsp:rsid wsp:val=&quot;00C17833&quot;/&gt;&lt;wsp:rsid wsp:val=&quot;00C179E7&quot;/&gt;&lt;wsp:rsid wsp:val=&quot;00C17C2B&quot;/&gt;&lt;wsp:rsid wsp:val=&quot;00C17DE0&quot;/&gt;&lt;wsp:rsid wsp:val=&quot;00C20606&quot;/&gt;&lt;wsp:rsid wsp:val=&quot;00C20867&quot;/&gt;&lt;wsp:rsid wsp:val=&quot;00C208A3&quot;/&gt;&lt;wsp:rsid wsp:val=&quot;00C20923&quot;/&gt;&lt;wsp:rsid wsp:val=&quot;00C209EF&quot;/&gt;&lt;wsp:rsid wsp:val=&quot;00C20F59&quot;/&gt;&lt;wsp:rsid wsp:val=&quot;00C21014&quot;/&gt;&lt;wsp:rsid wsp:val=&quot;00C21505&quot;/&gt;&lt;wsp:rsid wsp:val=&quot;00C216F6&quot;/&gt;&lt;wsp:rsid wsp:val=&quot;00C217F2&quot;/&gt;&lt;wsp:rsid wsp:val=&quot;00C2189F&quot;/&gt;&lt;wsp:rsid wsp:val=&quot;00C21B3D&quot;/&gt;&lt;wsp:rsid wsp:val=&quot;00C223A2&quot;/&gt;&lt;wsp:rsid wsp:val=&quot;00C223BA&quot;/&gt;&lt;wsp:rsid wsp:val=&quot;00C226D4&quot;/&gt;&lt;wsp:rsid wsp:val=&quot;00C22C13&quot;/&gt;&lt;wsp:rsid wsp:val=&quot;00C22D37&quot;/&gt;&lt;wsp:rsid wsp:val=&quot;00C22D9F&quot;/&gt;&lt;wsp:rsid wsp:val=&quot;00C22EEB&quot;/&gt;&lt;wsp:rsid wsp:val=&quot;00C23111&quot;/&gt;&lt;wsp:rsid wsp:val=&quot;00C2345C&quot;/&gt;&lt;wsp:rsid wsp:val=&quot;00C234B1&quot;/&gt;&lt;wsp:rsid wsp:val=&quot;00C234B4&quot;/&gt;&lt;wsp:rsid wsp:val=&quot;00C237BA&quot;/&gt;&lt;wsp:rsid wsp:val=&quot;00C2406F&quot;/&gt;&lt;wsp:rsid wsp:val=&quot;00C2416E&quot;/&gt;&lt;wsp:rsid wsp:val=&quot;00C24285&quot;/&gt;&lt;wsp:rsid wsp:val=&quot;00C24823&quot;/&gt;&lt;wsp:rsid wsp:val=&quot;00C24DD2&quot;/&gt;&lt;wsp:rsid wsp:val=&quot;00C24E11&quot;/&gt;&lt;wsp:rsid wsp:val=&quot;00C25081&quot;/&gt;&lt;wsp:rsid wsp:val=&quot;00C25216&quot;/&gt;&lt;wsp:rsid wsp:val=&quot;00C252D8&quot;/&gt;&lt;wsp:rsid wsp:val=&quot;00C2548A&quot;/&gt;&lt;wsp:rsid wsp:val=&quot;00C25625&quot;/&gt;&lt;wsp:rsid wsp:val=&quot;00C25777&quot;/&gt;&lt;wsp:rsid wsp:val=&quot;00C25A25&quot;/&gt;&lt;wsp:rsid wsp:val=&quot;00C25D3D&quot;/&gt;&lt;wsp:rsid wsp:val=&quot;00C25E2A&quot;/&gt;&lt;wsp:rsid wsp:val=&quot;00C26346&quot;/&gt;&lt;wsp:rsid wsp:val=&quot;00C2635B&quot;/&gt;&lt;wsp:rsid wsp:val=&quot;00C26378&quot;/&gt;&lt;wsp:rsid wsp:val=&quot;00C2637F&quot;/&gt;&lt;wsp:rsid wsp:val=&quot;00C263E2&quot;/&gt;&lt;wsp:rsid wsp:val=&quot;00C26AA1&quot;/&gt;&lt;wsp:rsid wsp:val=&quot;00C26B24&quot;/&gt;&lt;wsp:rsid wsp:val=&quot;00C26C67&quot;/&gt;&lt;wsp:rsid wsp:val=&quot;00C27326&quot;/&gt;&lt;wsp:rsid wsp:val=&quot;00C27779&quot;/&gt;&lt;wsp:rsid wsp:val=&quot;00C2782B&quot;/&gt;&lt;wsp:rsid wsp:val=&quot;00C279C8&quot;/&gt;&lt;wsp:rsid wsp:val=&quot;00C279D4&quot;/&gt;&lt;wsp:rsid wsp:val=&quot;00C27A3F&quot;/&gt;&lt;wsp:rsid wsp:val=&quot;00C27A48&quot;/&gt;&lt;wsp:rsid wsp:val=&quot;00C27ABE&quot;/&gt;&lt;wsp:rsid wsp:val=&quot;00C27CBD&quot;/&gt;&lt;wsp:rsid wsp:val=&quot;00C300BB&quot;/&gt;&lt;wsp:rsid wsp:val=&quot;00C30210&quot;/&gt;&lt;wsp:rsid wsp:val=&quot;00C30330&quot;/&gt;&lt;wsp:rsid wsp:val=&quot;00C3036F&quot;/&gt;&lt;wsp:rsid wsp:val=&quot;00C303A2&quot;/&gt;&lt;wsp:rsid wsp:val=&quot;00C30457&quot;/&gt;&lt;wsp:rsid wsp:val=&quot;00C309FC&quot;/&gt;&lt;wsp:rsid wsp:val=&quot;00C30A25&quot;/&gt;&lt;wsp:rsid wsp:val=&quot;00C30B28&quot;/&gt;&lt;wsp:rsid wsp:val=&quot;00C30BEE&quot;/&gt;&lt;wsp:rsid wsp:val=&quot;00C30C4B&quot;/&gt;&lt;wsp:rsid wsp:val=&quot;00C30DA1&quot;/&gt;&lt;wsp:rsid wsp:val=&quot;00C30DB9&quot;/&gt;&lt;wsp:rsid wsp:val=&quot;00C30E76&quot;/&gt;&lt;wsp:rsid wsp:val=&quot;00C311DF&quot;/&gt;&lt;wsp:rsid wsp:val=&quot;00C311FC&quot;/&gt;&lt;wsp:rsid wsp:val=&quot;00C3127F&quot;/&gt;&lt;wsp:rsid wsp:val=&quot;00C312F3&quot;/&gt;&lt;wsp:rsid wsp:val=&quot;00C313D3&quot;/&gt;&lt;wsp:rsid wsp:val=&quot;00C316FC&quot;/&gt;&lt;wsp:rsid wsp:val=&quot;00C318C7&quot;/&gt;&lt;wsp:rsid wsp:val=&quot;00C31A3E&quot;/&gt;&lt;wsp:rsid wsp:val=&quot;00C31BD6&quot;/&gt;&lt;wsp:rsid wsp:val=&quot;00C31FFB&quot;/&gt;&lt;wsp:rsid wsp:val=&quot;00C32113&quot;/&gt;&lt;wsp:rsid wsp:val=&quot;00C3213A&quot;/&gt;&lt;wsp:rsid wsp:val=&quot;00C32188&quot;/&gt;&lt;wsp:rsid wsp:val=&quot;00C32700&quot;/&gt;&lt;wsp:rsid wsp:val=&quot;00C3292B&quot;/&gt;&lt;wsp:rsid wsp:val=&quot;00C32B00&quot;/&gt;&lt;wsp:rsid wsp:val=&quot;00C32C2C&quot;/&gt;&lt;wsp:rsid wsp:val=&quot;00C32C4C&quot;/&gt;&lt;wsp:rsid wsp:val=&quot;00C32DD2&quot;/&gt;&lt;wsp:rsid wsp:val=&quot;00C3302A&quot;/&gt;&lt;wsp:rsid wsp:val=&quot;00C331EB&quot;/&gt;&lt;wsp:rsid wsp:val=&quot;00C33328&quot;/&gt;&lt;wsp:rsid wsp:val=&quot;00C3369E&quot;/&gt;&lt;wsp:rsid wsp:val=&quot;00C33BD9&quot;/&gt;&lt;wsp:rsid wsp:val=&quot;00C340B8&quot;/&gt;&lt;wsp:rsid wsp:val=&quot;00C34283&quot;/&gt;&lt;wsp:rsid wsp:val=&quot;00C3446B&quot;/&gt;&lt;wsp:rsid wsp:val=&quot;00C344BF&quot;/&gt;&lt;wsp:rsid wsp:val=&quot;00C349A1&quot;/&gt;&lt;wsp:rsid wsp:val=&quot;00C34B01&quot;/&gt;&lt;wsp:rsid wsp:val=&quot;00C34CBE&quot;/&gt;&lt;wsp:rsid wsp:val=&quot;00C34F03&quot;/&gt;&lt;wsp:rsid wsp:val=&quot;00C3556C&quot;/&gt;&lt;wsp:rsid wsp:val=&quot;00C356B5&quot;/&gt;&lt;wsp:rsid wsp:val=&quot;00C35878&quot;/&gt;&lt;wsp:rsid wsp:val=&quot;00C3594C&quot;/&gt;&lt;wsp:rsid wsp:val=&quot;00C35A32&quot;/&gt;&lt;wsp:rsid wsp:val=&quot;00C35C03&quot;/&gt;&lt;wsp:rsid wsp:val=&quot;00C35D0E&quot;/&gt;&lt;wsp:rsid wsp:val=&quot;00C35ECB&quot;/&gt;&lt;wsp:rsid wsp:val=&quot;00C35FB6&quot;/&gt;&lt;wsp:rsid wsp:val=&quot;00C360F2&quot;/&gt;&lt;wsp:rsid wsp:val=&quot;00C3641F&quot;/&gt;&lt;wsp:rsid wsp:val=&quot;00C3645E&quot;/&gt;&lt;wsp:rsid wsp:val=&quot;00C36477&quot;/&gt;&lt;wsp:rsid wsp:val=&quot;00C36645&quot;/&gt;&lt;wsp:rsid wsp:val=&quot;00C36709&quot;/&gt;&lt;wsp:rsid wsp:val=&quot;00C36895&quot;/&gt;&lt;wsp:rsid wsp:val=&quot;00C369AA&quot;/&gt;&lt;wsp:rsid wsp:val=&quot;00C36CBE&quot;/&gt;&lt;wsp:rsid wsp:val=&quot;00C36E21&quot;/&gt;&lt;wsp:rsid wsp:val=&quot;00C36F27&quot;/&gt;&lt;wsp:rsid wsp:val=&quot;00C370E4&quot;/&gt;&lt;wsp:rsid wsp:val=&quot;00C3723E&quot;/&gt;&lt;wsp:rsid wsp:val=&quot;00C37BF3&quot;/&gt;&lt;wsp:rsid wsp:val=&quot;00C37C4A&quot;/&gt;&lt;wsp:rsid wsp:val=&quot;00C37D88&quot;/&gt;&lt;wsp:rsid wsp:val=&quot;00C37ECA&quot;/&gt;&lt;wsp:rsid wsp:val=&quot;00C402E0&quot;/&gt;&lt;wsp:rsid wsp:val=&quot;00C405DC&quot;/&gt;&lt;wsp:rsid wsp:val=&quot;00C40F2E&quot;/&gt;&lt;wsp:rsid wsp:val=&quot;00C4111C&quot;/&gt;&lt;wsp:rsid wsp:val=&quot;00C415AF&quot;/&gt;&lt;wsp:rsid wsp:val=&quot;00C41A24&quot;/&gt;&lt;wsp:rsid wsp:val=&quot;00C41AAF&quot;/&gt;&lt;wsp:rsid wsp:val=&quot;00C41ADF&quot;/&gt;&lt;wsp:rsid wsp:val=&quot;00C41D43&quot;/&gt;&lt;wsp:rsid wsp:val=&quot;00C41E01&quot;/&gt;&lt;wsp:rsid wsp:val=&quot;00C41EE9&quot;/&gt;&lt;wsp:rsid wsp:val=&quot;00C41FFD&quot;/&gt;&lt;wsp:rsid wsp:val=&quot;00C42109&quot;/&gt;&lt;wsp:rsid wsp:val=&quot;00C4210E&quot;/&gt;&lt;wsp:rsid wsp:val=&quot;00C424C3&quot;/&gt;&lt;wsp:rsid wsp:val=&quot;00C42A95&quot;/&gt;&lt;wsp:rsid wsp:val=&quot;00C42BBA&quot;/&gt;&lt;wsp:rsid wsp:val=&quot;00C42DA2&quot;/&gt;&lt;wsp:rsid wsp:val=&quot;00C42DE2&quot;/&gt;&lt;wsp:rsid wsp:val=&quot;00C42E22&quot;/&gt;&lt;wsp:rsid wsp:val=&quot;00C42E7A&quot;/&gt;&lt;wsp:rsid wsp:val=&quot;00C42FC5&quot;/&gt;&lt;wsp:rsid wsp:val=&quot;00C43131&quot;/&gt;&lt;wsp:rsid wsp:val=&quot;00C4372F&quot;/&gt;&lt;wsp:rsid wsp:val=&quot;00C4374F&quot;/&gt;&lt;wsp:rsid wsp:val=&quot;00C43757&quot;/&gt;&lt;wsp:rsid wsp:val=&quot;00C438D9&quot;/&gt;&lt;wsp:rsid wsp:val=&quot;00C4393C&quot;/&gt;&lt;wsp:rsid wsp:val=&quot;00C439E8&quot;/&gt;&lt;wsp:rsid wsp:val=&quot;00C43D0D&quot;/&gt;&lt;wsp:rsid wsp:val=&quot;00C43D2B&quot;/&gt;&lt;wsp:rsid wsp:val=&quot;00C43DEC&quot;/&gt;&lt;wsp:rsid wsp:val=&quot;00C43F13&quot;/&gt;&lt;wsp:rsid wsp:val=&quot;00C43F70&quot;/&gt;&lt;wsp:rsid wsp:val=&quot;00C43FB8&quot;/&gt;&lt;wsp:rsid wsp:val=&quot;00C440AD&quot;/&gt;&lt;wsp:rsid wsp:val=&quot;00C4426F&quot;/&gt;&lt;wsp:rsid wsp:val=&quot;00C442BC&quot;/&gt;&lt;wsp:rsid wsp:val=&quot;00C44785&quot;/&gt;&lt;wsp:rsid wsp:val=&quot;00C447E4&quot;/&gt;&lt;wsp:rsid wsp:val=&quot;00C44927&quot;/&gt;&lt;wsp:rsid wsp:val=&quot;00C449AC&quot;/&gt;&lt;wsp:rsid wsp:val=&quot;00C44E87&quot;/&gt;&lt;wsp:rsid wsp:val=&quot;00C45088&quot;/&gt;&lt;wsp:rsid wsp:val=&quot;00C45207&quot;/&gt;&lt;wsp:rsid wsp:val=&quot;00C45D16&quot;/&gt;&lt;wsp:rsid wsp:val=&quot;00C45D84&quot;/&gt;&lt;wsp:rsid wsp:val=&quot;00C4638B&quot;/&gt;&lt;wsp:rsid wsp:val=&quot;00C463D3&quot;/&gt;&lt;wsp:rsid wsp:val=&quot;00C46477&quot;/&gt;&lt;wsp:rsid wsp:val=&quot;00C465CB&quot;/&gt;&lt;wsp:rsid wsp:val=&quot;00C466B3&quot;/&gt;&lt;wsp:rsid wsp:val=&quot;00C468CD&quot;/&gt;&lt;wsp:rsid wsp:val=&quot;00C468D8&quot;/&gt;&lt;wsp:rsid wsp:val=&quot;00C4690C&quot;/&gt;&lt;wsp:rsid wsp:val=&quot;00C46A28&quot;/&gt;&lt;wsp:rsid wsp:val=&quot;00C46F27&quot;/&gt;&lt;wsp:rsid wsp:val=&quot;00C47268&quot;/&gt;&lt;wsp:rsid wsp:val=&quot;00C473D7&quot;/&gt;&lt;wsp:rsid wsp:val=&quot;00C475D5&quot;/&gt;&lt;wsp:rsid wsp:val=&quot;00C47750&quot;/&gt;&lt;wsp:rsid wsp:val=&quot;00C4779B&quot;/&gt;&lt;wsp:rsid wsp:val=&quot;00C47D92&quot;/&gt;&lt;wsp:rsid wsp:val=&quot;00C47ECA&quot;/&gt;&lt;wsp:rsid wsp:val=&quot;00C500B4&quot;/&gt;&lt;wsp:rsid wsp:val=&quot;00C503C0&quot;/&gt;&lt;wsp:rsid wsp:val=&quot;00C50706&quot;/&gt;&lt;wsp:rsid wsp:val=&quot;00C50959&quot;/&gt;&lt;wsp:rsid wsp:val=&quot;00C50AEA&quot;/&gt;&lt;wsp:rsid wsp:val=&quot;00C50C42&quot;/&gt;&lt;wsp:rsid wsp:val=&quot;00C51375&quot;/&gt;&lt;wsp:rsid wsp:val=&quot;00C51412&quot;/&gt;&lt;wsp:rsid wsp:val=&quot;00C514E6&quot;/&gt;&lt;wsp:rsid wsp:val=&quot;00C51702&quot;/&gt;&lt;wsp:rsid wsp:val=&quot;00C51C89&quot;/&gt;&lt;wsp:rsid wsp:val=&quot;00C520DA&quot;/&gt;&lt;wsp:rsid wsp:val=&quot;00C52239&quot;/&gt;&lt;wsp:rsid wsp:val=&quot;00C5249B&quot;/&gt;&lt;wsp:rsid wsp:val=&quot;00C52533&quot;/&gt;&lt;wsp:rsid wsp:val=&quot;00C52658&quot;/&gt;&lt;wsp:rsid wsp:val=&quot;00C52F25&quot;/&gt;&lt;wsp:rsid wsp:val=&quot;00C5327B&quot;/&gt;&lt;wsp:rsid wsp:val=&quot;00C5361A&quot;/&gt;&lt;wsp:rsid wsp:val=&quot;00C539B7&quot;/&gt;&lt;wsp:rsid wsp:val=&quot;00C53B05&quot;/&gt;&lt;wsp:rsid wsp:val=&quot;00C53C77&quot;/&gt;&lt;wsp:rsid wsp:val=&quot;00C53D73&quot;/&gt;&lt;wsp:rsid wsp:val=&quot;00C53DE3&quot;/&gt;&lt;wsp:rsid wsp:val=&quot;00C5408A&quot;/&gt;&lt;wsp:rsid wsp:val=&quot;00C540E6&quot;/&gt;&lt;wsp:rsid wsp:val=&quot;00C54520&quot;/&gt;&lt;wsp:rsid wsp:val=&quot;00C54BF5&quot;/&gt;&lt;wsp:rsid wsp:val=&quot;00C54D29&quot;/&gt;&lt;wsp:rsid wsp:val=&quot;00C54EBF&quot;/&gt;&lt;wsp:rsid wsp:val=&quot;00C54F07&quot;/&gt;&lt;wsp:rsid wsp:val=&quot;00C54F9E&quot;/&gt;&lt;wsp:rsid wsp:val=&quot;00C55357&quot;/&gt;&lt;wsp:rsid wsp:val=&quot;00C553F7&quot;/&gt;&lt;wsp:rsid wsp:val=&quot;00C556C3&quot;/&gt;&lt;wsp:rsid wsp:val=&quot;00C5576E&quot;/&gt;&lt;wsp:rsid wsp:val=&quot;00C55885&quot;/&gt;&lt;wsp:rsid wsp:val=&quot;00C55CB3&quot;/&gt;&lt;wsp:rsid wsp:val=&quot;00C563C9&quot;/&gt;&lt;wsp:rsid wsp:val=&quot;00C566CB&quot;/&gt;&lt;wsp:rsid wsp:val=&quot;00C5687A&quot;/&gt;&lt;wsp:rsid wsp:val=&quot;00C56C49&quot;/&gt;&lt;wsp:rsid wsp:val=&quot;00C57242&quot;/&gt;&lt;wsp:rsid wsp:val=&quot;00C576C5&quot;/&gt;&lt;wsp:rsid wsp:val=&quot;00C5787E&quot;/&gt;&lt;wsp:rsid wsp:val=&quot;00C57AA2&quot;/&gt;&lt;wsp:rsid wsp:val=&quot;00C57B3A&quot;/&gt;&lt;wsp:rsid wsp:val=&quot;00C57EAE&quot;/&gt;&lt;wsp:rsid wsp:val=&quot;00C57EE8&quot;/&gt;&lt;wsp:rsid wsp:val=&quot;00C6025D&quot;/&gt;&lt;wsp:rsid wsp:val=&quot;00C60403&quot;/&gt;&lt;wsp:rsid wsp:val=&quot;00C604BB&quot;/&gt;&lt;wsp:rsid wsp:val=&quot;00C60649&quot;/&gt;&lt;wsp:rsid wsp:val=&quot;00C608E2&quot;/&gt;&lt;wsp:rsid wsp:val=&quot;00C60CC1&quot;/&gt;&lt;wsp:rsid wsp:val=&quot;00C6125A&quot;/&gt;&lt;wsp:rsid wsp:val=&quot;00C6146E&quot;/&gt;&lt;wsp:rsid wsp:val=&quot;00C614A9&quot;/&gt;&lt;wsp:rsid wsp:val=&quot;00C61858&quot;/&gt;&lt;wsp:rsid wsp:val=&quot;00C61A27&quot;/&gt;&lt;wsp:rsid wsp:val=&quot;00C61B3D&quot;/&gt;&lt;wsp:rsid wsp:val=&quot;00C61E2C&quot;/&gt;&lt;wsp:rsid wsp:val=&quot;00C61ED5&quot;/&gt;&lt;wsp:rsid wsp:val=&quot;00C61F91&quot;/&gt;&lt;wsp:rsid wsp:val=&quot;00C62194&quot;/&gt;&lt;wsp:rsid wsp:val=&quot;00C62413&quot;/&gt;&lt;wsp:rsid wsp:val=&quot;00C62476&quot;/&gt;&lt;wsp:rsid wsp:val=&quot;00C62614&quot;/&gt;&lt;wsp:rsid wsp:val=&quot;00C627E8&quot;/&gt;&lt;wsp:rsid wsp:val=&quot;00C62818&quot;/&gt;&lt;wsp:rsid wsp:val=&quot;00C629EB&quot;/&gt;&lt;wsp:rsid wsp:val=&quot;00C62ABD&quot;/&gt;&lt;wsp:rsid wsp:val=&quot;00C62B5C&quot;/&gt;&lt;wsp:rsid wsp:val=&quot;00C62C28&quot;/&gt;&lt;wsp:rsid wsp:val=&quot;00C62CD1&quot;/&gt;&lt;wsp:rsid wsp:val=&quot;00C62E4A&quot;/&gt;&lt;wsp:rsid wsp:val=&quot;00C62F01&quot;/&gt;&lt;wsp:rsid wsp:val=&quot;00C6310C&quot;/&gt;&lt;wsp:rsid wsp:val=&quot;00C6344E&quot;/&gt;&lt;wsp:rsid wsp:val=&quot;00C6351F&quot;/&gt;&lt;wsp:rsid wsp:val=&quot;00C63685&quot;/&gt;&lt;wsp:rsid wsp:val=&quot;00C63A40&quot;/&gt;&lt;wsp:rsid wsp:val=&quot;00C63C77&quot;/&gt;&lt;wsp:rsid wsp:val=&quot;00C63D1F&quot;/&gt;&lt;wsp:rsid wsp:val=&quot;00C63D24&quot;/&gt;&lt;wsp:rsid wsp:val=&quot;00C63F64&quot;/&gt;&lt;wsp:rsid wsp:val=&quot;00C640B8&quot;/&gt;&lt;wsp:rsid wsp:val=&quot;00C6422D&quot;/&gt;&lt;wsp:rsid wsp:val=&quot;00C642F8&quot;/&gt;&lt;wsp:rsid wsp:val=&quot;00C64A3F&quot;/&gt;&lt;wsp:rsid wsp:val=&quot;00C64B24&quot;/&gt;&lt;wsp:rsid wsp:val=&quot;00C64BFF&quot;/&gt;&lt;wsp:rsid wsp:val=&quot;00C64E91&quot;/&gt;&lt;wsp:rsid wsp:val=&quot;00C65365&quot;/&gt;&lt;wsp:rsid wsp:val=&quot;00C65AA3&quot;/&gt;&lt;wsp:rsid wsp:val=&quot;00C65AC3&quot;/&gt;&lt;wsp:rsid wsp:val=&quot;00C65D0B&quot;/&gt;&lt;wsp:rsid wsp:val=&quot;00C65F13&quot;/&gt;&lt;wsp:rsid wsp:val=&quot;00C66090&quot;/&gt;&lt;wsp:rsid wsp:val=&quot;00C66E10&quot;/&gt;&lt;wsp:rsid wsp:val=&quot;00C6775D&quot;/&gt;&lt;wsp:rsid wsp:val=&quot;00C67907&quot;/&gt;&lt;wsp:rsid wsp:val=&quot;00C679AD&quot;/&gt;&lt;wsp:rsid wsp:val=&quot;00C70171&quot;/&gt;&lt;wsp:rsid wsp:val=&quot;00C704A0&quot;/&gt;&lt;wsp:rsid wsp:val=&quot;00C70623&quot;/&gt;&lt;wsp:rsid wsp:val=&quot;00C7084C&quot;/&gt;&lt;wsp:rsid wsp:val=&quot;00C70D94&quot;/&gt;&lt;wsp:rsid wsp:val=&quot;00C70FB0&quot;/&gt;&lt;wsp:rsid wsp:val=&quot;00C71208&quot;/&gt;&lt;wsp:rsid wsp:val=&quot;00C7129A&quot;/&gt;&lt;wsp:rsid wsp:val=&quot;00C7138F&quot;/&gt;&lt;wsp:rsid wsp:val=&quot;00C71817&quot;/&gt;&lt;wsp:rsid wsp:val=&quot;00C71BD9&quot;/&gt;&lt;wsp:rsid wsp:val=&quot;00C71C1A&quot;/&gt;&lt;wsp:rsid wsp:val=&quot;00C71D6F&quot;/&gt;&lt;wsp:rsid wsp:val=&quot;00C722AA&quot;/&gt;&lt;wsp:rsid wsp:val=&quot;00C724E7&quot;/&gt;&lt;wsp:rsid wsp:val=&quot;00C724F9&quot;/&gt;&lt;wsp:rsid wsp:val=&quot;00C725CE&quot;/&gt;&lt;wsp:rsid wsp:val=&quot;00C727AA&quot;/&gt;&lt;wsp:rsid wsp:val=&quot;00C72976&quot;/&gt;&lt;wsp:rsid wsp:val=&quot;00C72C3F&quot;/&gt;&lt;wsp:rsid wsp:val=&quot;00C72EE5&quot;/&gt;&lt;wsp:rsid wsp:val=&quot;00C73007&quot;/&gt;&lt;wsp:rsid wsp:val=&quot;00C7308C&quot;/&gt;&lt;wsp:rsid wsp:val=&quot;00C730CB&quot;/&gt;&lt;wsp:rsid wsp:val=&quot;00C733C8&quot;/&gt;&lt;wsp:rsid wsp:val=&quot;00C7357D&quot;/&gt;&lt;wsp:rsid wsp:val=&quot;00C737A6&quot;/&gt;&lt;wsp:rsid wsp:val=&quot;00C73B46&quot;/&gt;&lt;wsp:rsid wsp:val=&quot;00C73C98&quot;/&gt;&lt;wsp:rsid wsp:val=&quot;00C73F0B&quot;/&gt;&lt;wsp:rsid wsp:val=&quot;00C74136&quot;/&gt;&lt;wsp:rsid wsp:val=&quot;00C74444&quot;/&gt;&lt;wsp:rsid wsp:val=&quot;00C744E9&quot;/&gt;&lt;wsp:rsid wsp:val=&quot;00C746DD&quot;/&gt;&lt;wsp:rsid wsp:val=&quot;00C74AB3&quot;/&gt;&lt;wsp:rsid wsp:val=&quot;00C74DDB&quot;/&gt;&lt;wsp:rsid wsp:val=&quot;00C7510D&quot;/&gt;&lt;wsp:rsid wsp:val=&quot;00C75549&quot;/&gt;&lt;wsp:rsid wsp:val=&quot;00C75879&quot;/&gt;&lt;wsp:rsid wsp:val=&quot;00C759D7&quot;/&gt;&lt;wsp:rsid wsp:val=&quot;00C75DF6&quot;/&gt;&lt;wsp:rsid wsp:val=&quot;00C75EFF&quot;/&gt;&lt;wsp:rsid wsp:val=&quot;00C75F7C&quot;/&gt;&lt;wsp:rsid wsp:val=&quot;00C75FD8&quot;/&gt;&lt;wsp:rsid wsp:val=&quot;00C76363&quot;/&gt;&lt;wsp:rsid wsp:val=&quot;00C76412&quot;/&gt;&lt;wsp:rsid wsp:val=&quot;00C7649B&quot;/&gt;&lt;wsp:rsid wsp:val=&quot;00C764E0&quot;/&gt;&lt;wsp:rsid wsp:val=&quot;00C76605&quot;/&gt;&lt;wsp:rsid wsp:val=&quot;00C76769&quot;/&gt;&lt;wsp:rsid wsp:val=&quot;00C767D6&quot;/&gt;&lt;wsp:rsid wsp:val=&quot;00C768B4&quot;/&gt;&lt;wsp:rsid wsp:val=&quot;00C76A2B&quot;/&gt;&lt;wsp:rsid wsp:val=&quot;00C76D67&quot;/&gt;&lt;wsp:rsid wsp:val=&quot;00C77547&quot;/&gt;&lt;wsp:rsid wsp:val=&quot;00C77A78&quot;/&gt;&lt;wsp:rsid wsp:val=&quot;00C77AA2&quot;/&gt;&lt;wsp:rsid wsp:val=&quot;00C77B02&quot;/&gt;&lt;wsp:rsid wsp:val=&quot;00C77C2F&quot;/&gt;&lt;wsp:rsid wsp:val=&quot;00C77E25&quot;/&gt;&lt;wsp:rsid wsp:val=&quot;00C77E3C&quot;/&gt;&lt;wsp:rsid wsp:val=&quot;00C77F5E&quot;/&gt;&lt;wsp:rsid wsp:val=&quot;00C8001E&quot;/&gt;&lt;wsp:rsid wsp:val=&quot;00C800D6&quot;/&gt;&lt;wsp:rsid wsp:val=&quot;00C801BD&quot;/&gt;&lt;wsp:rsid wsp:val=&quot;00C8023C&quot;/&gt;&lt;wsp:rsid wsp:val=&quot;00C808A5&quot;/&gt;&lt;wsp:rsid wsp:val=&quot;00C81116&quot;/&gt;&lt;wsp:rsid wsp:val=&quot;00C812CA&quot;/&gt;&lt;wsp:rsid wsp:val=&quot;00C814D1&quot;/&gt;&lt;wsp:rsid wsp:val=&quot;00C8160C&quot;/&gt;&lt;wsp:rsid wsp:val=&quot;00C81929&quot;/&gt;&lt;wsp:rsid wsp:val=&quot;00C8204C&quot;/&gt;&lt;wsp:rsid wsp:val=&quot;00C8252D&quot;/&gt;&lt;wsp:rsid wsp:val=&quot;00C827AE&quot;/&gt;&lt;wsp:rsid wsp:val=&quot;00C827BE&quot;/&gt;&lt;wsp:rsid wsp:val=&quot;00C82A27&quot;/&gt;&lt;wsp:rsid wsp:val=&quot;00C82A52&quot;/&gt;&lt;wsp:rsid wsp:val=&quot;00C82BC3&quot;/&gt;&lt;wsp:rsid wsp:val=&quot;00C82C83&quot;/&gt;&lt;wsp:rsid wsp:val=&quot;00C82CB0&quot;/&gt;&lt;wsp:rsid wsp:val=&quot;00C82EF1&quot;/&gt;&lt;wsp:rsid wsp:val=&quot;00C82F4D&quot;/&gt;&lt;wsp:rsid wsp:val=&quot;00C82F75&quot;/&gt;&lt;wsp:rsid wsp:val=&quot;00C830B8&quot;/&gt;&lt;wsp:rsid wsp:val=&quot;00C834B6&quot;/&gt;&lt;wsp:rsid wsp:val=&quot;00C834FE&quot;/&gt;&lt;wsp:rsid wsp:val=&quot;00C83935&quot;/&gt;&lt;wsp:rsid wsp:val=&quot;00C8413E&quot;/&gt;&lt;wsp:rsid wsp:val=&quot;00C84374&quot;/&gt;&lt;wsp:rsid wsp:val=&quot;00C847D2&quot;/&gt;&lt;wsp:rsid wsp:val=&quot;00C849A6&quot;/&gt;&lt;wsp:rsid wsp:val=&quot;00C84A24&quot;/&gt;&lt;wsp:rsid wsp:val=&quot;00C84A2F&quot;/&gt;&lt;wsp:rsid wsp:val=&quot;00C84ADE&quot;/&gt;&lt;wsp:rsid wsp:val=&quot;00C85541&quot;/&gt;&lt;wsp:rsid wsp:val=&quot;00C857C0&quot;/&gt;&lt;wsp:rsid wsp:val=&quot;00C85883&quot;/&gt;&lt;wsp:rsid wsp:val=&quot;00C85C3E&quot;/&gt;&lt;wsp:rsid wsp:val=&quot;00C85D75&quot;/&gt;&lt;wsp:rsid wsp:val=&quot;00C85FE0&quot;/&gt;&lt;wsp:rsid wsp:val=&quot;00C861E5&quot;/&gt;&lt;wsp:rsid wsp:val=&quot;00C86251&quot;/&gt;&lt;wsp:rsid wsp:val=&quot;00C86A0A&quot;/&gt;&lt;wsp:rsid wsp:val=&quot;00C86E18&quot;/&gt;&lt;wsp:rsid wsp:val=&quot;00C86EF7&quot;/&gt;&lt;wsp:rsid wsp:val=&quot;00C86F36&quot;/&gt;&lt;wsp:rsid wsp:val=&quot;00C871EB&quot;/&gt;&lt;wsp:rsid wsp:val=&quot;00C87422&quot;/&gt;&lt;wsp:rsid wsp:val=&quot;00C87436&quot;/&gt;&lt;wsp:rsid wsp:val=&quot;00C87585&quot;/&gt;&lt;wsp:rsid wsp:val=&quot;00C876B1&quot;/&gt;&lt;wsp:rsid wsp:val=&quot;00C8788D&quot;/&gt;&lt;wsp:rsid wsp:val=&quot;00C87ADB&quot;/&gt;&lt;wsp:rsid wsp:val=&quot;00C87AF1&quot;/&gt;&lt;wsp:rsid wsp:val=&quot;00C9025E&quot;/&gt;&lt;wsp:rsid wsp:val=&quot;00C9090F&quot;/&gt;&lt;wsp:rsid wsp:val=&quot;00C9092D&quot;/&gt;&lt;wsp:rsid wsp:val=&quot;00C90A44&quot;/&gt;&lt;wsp:rsid wsp:val=&quot;00C90A5E&quot;/&gt;&lt;wsp:rsid wsp:val=&quot;00C912B4&quot;/&gt;&lt;wsp:rsid wsp:val=&quot;00C915E9&quot;/&gt;&lt;wsp:rsid wsp:val=&quot;00C916D2&quot;/&gt;&lt;wsp:rsid wsp:val=&quot;00C919E0&quot;/&gt;&lt;wsp:rsid wsp:val=&quot;00C91F07&quot;/&gt;&lt;wsp:rsid wsp:val=&quot;00C92067&quot;/&gt;&lt;wsp:rsid wsp:val=&quot;00C922B1&quot;/&gt;&lt;wsp:rsid wsp:val=&quot;00C92A1F&quot;/&gt;&lt;wsp:rsid wsp:val=&quot;00C92D2F&quot;/&gt;&lt;wsp:rsid wsp:val=&quot;00C92E03&quot;/&gt;&lt;wsp:rsid wsp:val=&quot;00C92FF1&quot;/&gt;&lt;wsp:rsid wsp:val=&quot;00C9339A&quot;/&gt;&lt;wsp:rsid wsp:val=&quot;00C93645&quot;/&gt;&lt;wsp:rsid wsp:val=&quot;00C93B50&quot;/&gt;&lt;wsp:rsid wsp:val=&quot;00C93CE9&quot;/&gt;&lt;wsp:rsid wsp:val=&quot;00C93F90&quot;/&gt;&lt;wsp:rsid wsp:val=&quot;00C940BE&quot;/&gt;&lt;wsp:rsid wsp:val=&quot;00C94148&quot;/&gt;&lt;wsp:rsid wsp:val=&quot;00C94232&quot;/&gt;&lt;wsp:rsid wsp:val=&quot;00C94317&quot;/&gt;&lt;wsp:rsid wsp:val=&quot;00C94319&quot;/&gt;&lt;wsp:rsid wsp:val=&quot;00C9433D&quot;/&gt;&lt;wsp:rsid wsp:val=&quot;00C943F7&quot;/&gt;&lt;wsp:rsid wsp:val=&quot;00C94481&quot;/&gt;&lt;wsp:rsid wsp:val=&quot;00C944ED&quot;/&gt;&lt;wsp:rsid wsp:val=&quot;00C94BFC&quot;/&gt;&lt;wsp:rsid wsp:val=&quot;00C94C6B&quot;/&gt;&lt;wsp:rsid wsp:val=&quot;00C94EEC&quot;/&gt;&lt;wsp:rsid wsp:val=&quot;00C9535A&quot;/&gt;&lt;wsp:rsid wsp:val=&quot;00C9598D&quot;/&gt;&lt;wsp:rsid wsp:val=&quot;00C959C0&quot;/&gt;&lt;wsp:rsid wsp:val=&quot;00C95A66&quot;/&gt;&lt;wsp:rsid wsp:val=&quot;00C95DD0&quot;/&gt;&lt;wsp:rsid wsp:val=&quot;00C95F8F&quot;/&gt;&lt;wsp:rsid wsp:val=&quot;00C96044&quot;/&gt;&lt;wsp:rsid wsp:val=&quot;00C96336&quot;/&gt;&lt;wsp:rsid wsp:val=&quot;00C9665C&quot;/&gt;&lt;wsp:rsid wsp:val=&quot;00C96E03&quot;/&gt;&lt;wsp:rsid wsp:val=&quot;00C97224&quot;/&gt;&lt;wsp:rsid wsp:val=&quot;00C9738C&quot;/&gt;&lt;wsp:rsid wsp:val=&quot;00C97523&quot;/&gt;&lt;wsp:rsid wsp:val=&quot;00C975D8&quot;/&gt;&lt;wsp:rsid wsp:val=&quot;00C976D2&quot;/&gt;&lt;wsp:rsid wsp:val=&quot;00C978EA&quot;/&gt;&lt;wsp:rsid wsp:val=&quot;00C97DAE&quot;/&gt;&lt;wsp:rsid wsp:val=&quot;00C97E89&quot;/&gt;&lt;wsp:rsid wsp:val=&quot;00CA008A&quot;/&gt;&lt;wsp:rsid wsp:val=&quot;00CA00BC&quot;/&gt;&lt;wsp:rsid wsp:val=&quot;00CA0112&quot;/&gt;&lt;wsp:rsid wsp:val=&quot;00CA054C&quot;/&gt;&lt;wsp:rsid wsp:val=&quot;00CA05E7&quot;/&gt;&lt;wsp:rsid wsp:val=&quot;00CA06B5&quot;/&gt;&lt;wsp:rsid wsp:val=&quot;00CA0747&quot;/&gt;&lt;wsp:rsid wsp:val=&quot;00CA0B0F&quot;/&gt;&lt;wsp:rsid wsp:val=&quot;00CA0B39&quot;/&gt;&lt;wsp:rsid wsp:val=&quot;00CA0BC8&quot;/&gt;&lt;wsp:rsid wsp:val=&quot;00CA0D5D&quot;/&gt;&lt;wsp:rsid wsp:val=&quot;00CA0DA2&quot;/&gt;&lt;wsp:rsid wsp:val=&quot;00CA0EFF&quot;/&gt;&lt;wsp:rsid wsp:val=&quot;00CA1006&quot;/&gt;&lt;wsp:rsid wsp:val=&quot;00CA10CC&quot;/&gt;&lt;wsp:rsid wsp:val=&quot;00CA131A&quot;/&gt;&lt;wsp:rsid wsp:val=&quot;00CA146D&quot;/&gt;&lt;wsp:rsid wsp:val=&quot;00CA16C8&quot;/&gt;&lt;wsp:rsid wsp:val=&quot;00CA16FD&quot;/&gt;&lt;wsp:rsid wsp:val=&quot;00CA1895&quot;/&gt;&lt;wsp:rsid wsp:val=&quot;00CA1A56&quot;/&gt;&lt;wsp:rsid wsp:val=&quot;00CA1B88&quot;/&gt;&lt;wsp:rsid wsp:val=&quot;00CA2053&quot;/&gt;&lt;wsp:rsid wsp:val=&quot;00CA20D9&quot;/&gt;&lt;wsp:rsid wsp:val=&quot;00CA20DF&quot;/&gt;&lt;wsp:rsid wsp:val=&quot;00CA2114&quot;/&gt;&lt;wsp:rsid wsp:val=&quot;00CA244B&quot;/&gt;&lt;wsp:rsid wsp:val=&quot;00CA2647&quot;/&gt;&lt;wsp:rsid wsp:val=&quot;00CA28C5&quot;/&gt;&lt;wsp:rsid wsp:val=&quot;00CA2E3A&quot;/&gt;&lt;wsp:rsid wsp:val=&quot;00CA2F6B&quot;/&gt;&lt;wsp:rsid wsp:val=&quot;00CA3234&quot;/&gt;&lt;wsp:rsid wsp:val=&quot;00CA3358&quot;/&gt;&lt;wsp:rsid wsp:val=&quot;00CA3453&quot;/&gt;&lt;wsp:rsid wsp:val=&quot;00CA370F&quot;/&gt;&lt;wsp:rsid wsp:val=&quot;00CA3E38&quot;/&gt;&lt;wsp:rsid wsp:val=&quot;00CA3FAF&quot;/&gt;&lt;wsp:rsid wsp:val=&quot;00CA40CB&quot;/&gt;&lt;wsp:rsid wsp:val=&quot;00CA410B&quot;/&gt;&lt;wsp:rsid wsp:val=&quot;00CA42A6&quot;/&gt;&lt;wsp:rsid wsp:val=&quot;00CA42F2&quot;/&gt;&lt;wsp:rsid wsp:val=&quot;00CA4311&quot;/&gt;&lt;wsp:rsid wsp:val=&quot;00CA4582&quot;/&gt;&lt;wsp:rsid wsp:val=&quot;00CA46AC&quot;/&gt;&lt;wsp:rsid wsp:val=&quot;00CA4C18&quot;/&gt;&lt;wsp:rsid wsp:val=&quot;00CA5141&quot;/&gt;&lt;wsp:rsid wsp:val=&quot;00CA5263&quot;/&gt;&lt;wsp:rsid wsp:val=&quot;00CA53E4&quot;/&gt;&lt;wsp:rsid wsp:val=&quot;00CA5450&quot;/&gt;&lt;wsp:rsid wsp:val=&quot;00CA56D9&quot;/&gt;&lt;wsp:rsid wsp:val=&quot;00CA5779&quot;/&gt;&lt;wsp:rsid wsp:val=&quot;00CA5A0D&quot;/&gt;&lt;wsp:rsid wsp:val=&quot;00CA5BB3&quot;/&gt;&lt;wsp:rsid wsp:val=&quot;00CA5C4F&quot;/&gt;&lt;wsp:rsid wsp:val=&quot;00CA5F0E&quot;/&gt;&lt;wsp:rsid wsp:val=&quot;00CA6155&quot;/&gt;&lt;wsp:rsid wsp:val=&quot;00CA616B&quot;/&gt;&lt;wsp:rsid wsp:val=&quot;00CA630E&quot;/&gt;&lt;wsp:rsid wsp:val=&quot;00CA6516&quot;/&gt;&lt;wsp:rsid wsp:val=&quot;00CA667F&quot;/&gt;&lt;wsp:rsid wsp:val=&quot;00CA69AD&quot;/&gt;&lt;wsp:rsid wsp:val=&quot;00CA69CE&quot;/&gt;&lt;wsp:rsid wsp:val=&quot;00CA6C03&quot;/&gt;&lt;wsp:rsid wsp:val=&quot;00CA6D05&quot;/&gt;&lt;wsp:rsid wsp:val=&quot;00CA6E64&quot;/&gt;&lt;wsp:rsid wsp:val=&quot;00CA6F0B&quot;/&gt;&lt;wsp:rsid wsp:val=&quot;00CA7000&quot;/&gt;&lt;wsp:rsid wsp:val=&quot;00CA7256&quot;/&gt;&lt;wsp:rsid wsp:val=&quot;00CA732D&quot;/&gt;&lt;wsp:rsid wsp:val=&quot;00CA74B4&quot;/&gt;&lt;wsp:rsid wsp:val=&quot;00CA7566&quot;/&gt;&lt;wsp:rsid wsp:val=&quot;00CA7738&quot;/&gt;&lt;wsp:rsid wsp:val=&quot;00CA774C&quot;/&gt;&lt;wsp:rsid wsp:val=&quot;00CA7A5D&quot;/&gt;&lt;wsp:rsid wsp:val=&quot;00CA7DCE&quot;/&gt;&lt;wsp:rsid wsp:val=&quot;00CB00CB&quot;/&gt;&lt;wsp:rsid wsp:val=&quot;00CB033F&quot;/&gt;&lt;wsp:rsid wsp:val=&quot;00CB036D&quot;/&gt;&lt;wsp:rsid wsp:val=&quot;00CB095C&quot;/&gt;&lt;wsp:rsid wsp:val=&quot;00CB097F&quot;/&gt;&lt;wsp:rsid wsp:val=&quot;00CB09FD&quot;/&gt;&lt;wsp:rsid wsp:val=&quot;00CB0C5A&quot;/&gt;&lt;wsp:rsid wsp:val=&quot;00CB0E81&quot;/&gt;&lt;wsp:rsid wsp:val=&quot;00CB112F&quot;/&gt;&lt;wsp:rsid wsp:val=&quot;00CB1285&quot;/&gt;&lt;wsp:rsid wsp:val=&quot;00CB1472&quot;/&gt;&lt;wsp:rsid wsp:val=&quot;00CB14A5&quot;/&gt;&lt;wsp:rsid wsp:val=&quot;00CB1587&quot;/&gt;&lt;wsp:rsid wsp:val=&quot;00CB195E&quot;/&gt;&lt;wsp:rsid wsp:val=&quot;00CB1B33&quot;/&gt;&lt;wsp:rsid wsp:val=&quot;00CB1C6B&quot;/&gt;&lt;wsp:rsid wsp:val=&quot;00CB1DD6&quot;/&gt;&lt;wsp:rsid wsp:val=&quot;00CB22C5&quot;/&gt;&lt;wsp:rsid wsp:val=&quot;00CB249B&quot;/&gt;&lt;wsp:rsid wsp:val=&quot;00CB2537&quot;/&gt;&lt;wsp:rsid wsp:val=&quot;00CB2B87&quot;/&gt;&lt;wsp:rsid wsp:val=&quot;00CB2C49&quot;/&gt;&lt;wsp:rsid wsp:val=&quot;00CB2C58&quot;/&gt;&lt;wsp:rsid wsp:val=&quot;00CB2DFC&quot;/&gt;&lt;wsp:rsid wsp:val=&quot;00CB2ECE&quot;/&gt;&lt;wsp:rsid wsp:val=&quot;00CB2FB2&quot;/&gt;&lt;wsp:rsid wsp:val=&quot;00CB34B9&quot;/&gt;&lt;wsp:rsid wsp:val=&quot;00CB36BB&quot;/&gt;&lt;wsp:rsid wsp:val=&quot;00CB3927&quot;/&gt;&lt;wsp:rsid wsp:val=&quot;00CB3CEB&quot;/&gt;&lt;wsp:rsid wsp:val=&quot;00CB4171&quot;/&gt;&lt;wsp:rsid wsp:val=&quot;00CB479C&quot;/&gt;&lt;wsp:rsid wsp:val=&quot;00CB4AB3&quot;/&gt;&lt;wsp:rsid wsp:val=&quot;00CB4B60&quot;/&gt;&lt;wsp:rsid wsp:val=&quot;00CB5104&quot;/&gt;&lt;wsp:rsid wsp:val=&quot;00CB5791&quot;/&gt;&lt;wsp:rsid wsp:val=&quot;00CB5879&quot;/&gt;&lt;wsp:rsid wsp:val=&quot;00CB5B36&quot;/&gt;&lt;wsp:rsid wsp:val=&quot;00CB6136&quot;/&gt;&lt;wsp:rsid wsp:val=&quot;00CB6351&quot;/&gt;&lt;wsp:rsid wsp:val=&quot;00CB689B&quot;/&gt;&lt;wsp:rsid wsp:val=&quot;00CB6A08&quot;/&gt;&lt;wsp:rsid wsp:val=&quot;00CB6A2A&quot;/&gt;&lt;wsp:rsid wsp:val=&quot;00CB6DD2&quot;/&gt;&lt;wsp:rsid wsp:val=&quot;00CB72F1&quot;/&gt;&lt;wsp:rsid wsp:val=&quot;00CB74A3&quot;/&gt;&lt;wsp:rsid wsp:val=&quot;00CB7579&quot;/&gt;&lt;wsp:rsid wsp:val=&quot;00CB784A&quot;/&gt;&lt;wsp:rsid wsp:val=&quot;00CC01D4&quot;/&gt;&lt;wsp:rsid wsp:val=&quot;00CC054A&quot;/&gt;&lt;wsp:rsid wsp:val=&quot;00CC054D&quot;/&gt;&lt;wsp:rsid wsp:val=&quot;00CC0670&quot;/&gt;&lt;wsp:rsid wsp:val=&quot;00CC0ABE&quot;/&gt;&lt;wsp:rsid wsp:val=&quot;00CC1160&quot;/&gt;&lt;wsp:rsid wsp:val=&quot;00CC11DC&quot;/&gt;&lt;wsp:rsid wsp:val=&quot;00CC123F&quot;/&gt;&lt;wsp:rsid wsp:val=&quot;00CC12B0&quot;/&gt;&lt;wsp:rsid wsp:val=&quot;00CC1363&quot;/&gt;&lt;wsp:rsid wsp:val=&quot;00CC14DB&quot;/&gt;&lt;wsp:rsid wsp:val=&quot;00CC1924&quot;/&gt;&lt;wsp:rsid wsp:val=&quot;00CC19A4&quot;/&gt;&lt;wsp:rsid wsp:val=&quot;00CC1CFE&quot;/&gt;&lt;wsp:rsid wsp:val=&quot;00CC1E21&quot;/&gt;&lt;wsp:rsid wsp:val=&quot;00CC1E30&quot;/&gt;&lt;wsp:rsid wsp:val=&quot;00CC1F90&quot;/&gt;&lt;wsp:rsid wsp:val=&quot;00CC20D8&quot;/&gt;&lt;wsp:rsid wsp:val=&quot;00CC21FA&quot;/&gt;&lt;wsp:rsid wsp:val=&quot;00CC2460&quot;/&gt;&lt;wsp:rsid wsp:val=&quot;00CC26D0&quot;/&gt;&lt;wsp:rsid wsp:val=&quot;00CC2EE0&quot;/&gt;&lt;wsp:rsid wsp:val=&quot;00CC35C2&quot;/&gt;&lt;wsp:rsid wsp:val=&quot;00CC3A73&quot;/&gt;&lt;wsp:rsid wsp:val=&quot;00CC3D7A&quot;/&gt;&lt;wsp:rsid wsp:val=&quot;00CC4147&quot;/&gt;&lt;wsp:rsid wsp:val=&quot;00CC4551&quot;/&gt;&lt;wsp:rsid wsp:val=&quot;00CC457E&quot;/&gt;&lt;wsp:rsid wsp:val=&quot;00CC47D8&quot;/&gt;&lt;wsp:rsid wsp:val=&quot;00CC486D&quot;/&gt;&lt;wsp:rsid wsp:val=&quot;00CC49BE&quot;/&gt;&lt;wsp:rsid wsp:val=&quot;00CC4E4C&quot;/&gt;&lt;wsp:rsid wsp:val=&quot;00CC4F52&quot;/&gt;&lt;wsp:rsid wsp:val=&quot;00CC5182&quot;/&gt;&lt;wsp:rsid wsp:val=&quot;00CC559D&quot;/&gt;&lt;wsp:rsid wsp:val=&quot;00CC55D9&quot;/&gt;&lt;wsp:rsid wsp:val=&quot;00CC5AB3&quot;/&gt;&lt;wsp:rsid wsp:val=&quot;00CC604E&quot;/&gt;&lt;wsp:rsid wsp:val=&quot;00CC6070&quot;/&gt;&lt;wsp:rsid wsp:val=&quot;00CC60BA&quot;/&gt;&lt;wsp:rsid wsp:val=&quot;00CC613E&quot;/&gt;&lt;wsp:rsid wsp:val=&quot;00CC6481&quot;/&gt;&lt;wsp:rsid wsp:val=&quot;00CC6968&quot;/&gt;&lt;wsp:rsid wsp:val=&quot;00CC697C&quot;/&gt;&lt;wsp:rsid wsp:val=&quot;00CC6B4F&quot;/&gt;&lt;wsp:rsid wsp:val=&quot;00CC6EB3&quot;/&gt;&lt;wsp:rsid wsp:val=&quot;00CC6F53&quot;/&gt;&lt;wsp:rsid wsp:val=&quot;00CC704F&quot;/&gt;&lt;wsp:rsid wsp:val=&quot;00CC725D&quot;/&gt;&lt;wsp:rsid wsp:val=&quot;00CC7527&quot;/&gt;&lt;wsp:rsid wsp:val=&quot;00CC7548&quot;/&gt;&lt;wsp:rsid wsp:val=&quot;00CC755E&quot;/&gt;&lt;wsp:rsid wsp:val=&quot;00CC778B&quot;/&gt;&lt;wsp:rsid wsp:val=&quot;00CC7C65&quot;/&gt;&lt;wsp:rsid wsp:val=&quot;00CC7D0E&quot;/&gt;&lt;wsp:rsid wsp:val=&quot;00CD0513&quot;/&gt;&lt;wsp:rsid wsp:val=&quot;00CD078B&quot;/&gt;&lt;wsp:rsid wsp:val=&quot;00CD09CA&quot;/&gt;&lt;wsp:rsid wsp:val=&quot;00CD0AA4&quot;/&gt;&lt;wsp:rsid wsp:val=&quot;00CD0B41&quot;/&gt;&lt;wsp:rsid wsp:val=&quot;00CD0ECF&quot;/&gt;&lt;wsp:rsid wsp:val=&quot;00CD12E7&quot;/&gt;&lt;wsp:rsid wsp:val=&quot;00CD1390&quot;/&gt;&lt;wsp:rsid wsp:val=&quot;00CD1555&quot;/&gt;&lt;wsp:rsid wsp:val=&quot;00CD17BB&quot;/&gt;&lt;wsp:rsid wsp:val=&quot;00CD17FB&quot;/&gt;&lt;wsp:rsid wsp:val=&quot;00CD185C&quot;/&gt;&lt;wsp:rsid wsp:val=&quot;00CD1BFF&quot;/&gt;&lt;wsp:rsid wsp:val=&quot;00CD1DBC&quot;/&gt;&lt;wsp:rsid wsp:val=&quot;00CD1E29&quot;/&gt;&lt;wsp:rsid wsp:val=&quot;00CD20D1&quot;/&gt;&lt;wsp:rsid wsp:val=&quot;00CD217B&quot;/&gt;&lt;wsp:rsid wsp:val=&quot;00CD226D&quot;/&gt;&lt;wsp:rsid wsp:val=&quot;00CD24FD&quot;/&gt;&lt;wsp:rsid wsp:val=&quot;00CD2552&quot;/&gt;&lt;wsp:rsid wsp:val=&quot;00CD25FB&quot;/&gt;&lt;wsp:rsid wsp:val=&quot;00CD28B7&quot;/&gt;&lt;wsp:rsid wsp:val=&quot;00CD2AFE&quot;/&gt;&lt;wsp:rsid wsp:val=&quot;00CD2D17&quot;/&gt;&lt;wsp:rsid wsp:val=&quot;00CD2DB0&quot;/&gt;&lt;wsp:rsid wsp:val=&quot;00CD2E97&quot;/&gt;&lt;wsp:rsid wsp:val=&quot;00CD32DD&quot;/&gt;&lt;wsp:rsid wsp:val=&quot;00CD341B&quot;/&gt;&lt;wsp:rsid wsp:val=&quot;00CD344E&quot;/&gt;&lt;wsp:rsid wsp:val=&quot;00CD34FC&quot;/&gt;&lt;wsp:rsid wsp:val=&quot;00CD3949&quot;/&gt;&lt;wsp:rsid wsp:val=&quot;00CD394B&quot;/&gt;&lt;wsp:rsid wsp:val=&quot;00CD3F16&quot;/&gt;&lt;wsp:rsid wsp:val=&quot;00CD4326&quot;/&gt;&lt;wsp:rsid wsp:val=&quot;00CD440F&quot;/&gt;&lt;wsp:rsid wsp:val=&quot;00CD44A6&quot;/&gt;&lt;wsp:rsid wsp:val=&quot;00CD44FC&quot;/&gt;&lt;wsp:rsid wsp:val=&quot;00CD4503&quot;/&gt;&lt;wsp:rsid wsp:val=&quot;00CD4AC0&quot;/&gt;&lt;wsp:rsid wsp:val=&quot;00CD4C2D&quot;/&gt;&lt;wsp:rsid wsp:val=&quot;00CD544C&quot;/&gt;&lt;wsp:rsid wsp:val=&quot;00CD5489&quot;/&gt;&lt;wsp:rsid wsp:val=&quot;00CD54B9&quot;/&gt;&lt;wsp:rsid wsp:val=&quot;00CD54F5&quot;/&gt;&lt;wsp:rsid wsp:val=&quot;00CD55A5&quot;/&gt;&lt;wsp:rsid wsp:val=&quot;00CD55E5&quot;/&gt;&lt;wsp:rsid wsp:val=&quot;00CD564A&quot;/&gt;&lt;wsp:rsid wsp:val=&quot;00CD5749&quot;/&gt;&lt;wsp:rsid wsp:val=&quot;00CD5752&quot;/&gt;&lt;wsp:rsid wsp:val=&quot;00CD5810&quot;/&gt;&lt;wsp:rsid wsp:val=&quot;00CD5A3D&quot;/&gt;&lt;wsp:rsid wsp:val=&quot;00CD5B1A&quot;/&gt;&lt;wsp:rsid wsp:val=&quot;00CD5C39&quot;/&gt;&lt;wsp:rsid wsp:val=&quot;00CD5D0E&quot;/&gt;&lt;wsp:rsid wsp:val=&quot;00CD5E25&quot;/&gt;&lt;wsp:rsid wsp:val=&quot;00CD6200&quot;/&gt;&lt;wsp:rsid wsp:val=&quot;00CD6462&quot;/&gt;&lt;wsp:rsid wsp:val=&quot;00CD6527&quot;/&gt;&lt;wsp:rsid wsp:val=&quot;00CD68AD&quot;/&gt;&lt;wsp:rsid wsp:val=&quot;00CD6CA2&quot;/&gt;&lt;wsp:rsid wsp:val=&quot;00CD6E30&quot;/&gt;&lt;wsp:rsid wsp:val=&quot;00CD6FD8&quot;/&gt;&lt;wsp:rsid wsp:val=&quot;00CD700D&quot;/&gt;&lt;wsp:rsid wsp:val=&quot;00CD78D9&quot;/&gt;&lt;wsp:rsid wsp:val=&quot;00CD79C5&quot;/&gt;&lt;wsp:rsid wsp:val=&quot;00CD7B4B&quot;/&gt;&lt;wsp:rsid wsp:val=&quot;00CE00B4&quot;/&gt;&lt;wsp:rsid wsp:val=&quot;00CE01F6&quot;/&gt;&lt;wsp:rsid wsp:val=&quot;00CE0483&quot;/&gt;&lt;wsp:rsid wsp:val=&quot;00CE06BA&quot;/&gt;&lt;wsp:rsid wsp:val=&quot;00CE0AEC&quot;/&gt;&lt;wsp:rsid wsp:val=&quot;00CE0D70&quot;/&gt;&lt;wsp:rsid wsp:val=&quot;00CE115E&quot;/&gt;&lt;wsp:rsid wsp:val=&quot;00CE1203&quot;/&gt;&lt;wsp:rsid wsp:val=&quot;00CE1761&quot;/&gt;&lt;wsp:rsid wsp:val=&quot;00CE1D1F&quot;/&gt;&lt;wsp:rsid wsp:val=&quot;00CE1FE3&quot;/&gt;&lt;wsp:rsid wsp:val=&quot;00CE1FFC&quot;/&gt;&lt;wsp:rsid wsp:val=&quot;00CE24EF&quot;/&gt;&lt;wsp:rsid wsp:val=&quot;00CE26BB&quot;/&gt;&lt;wsp:rsid wsp:val=&quot;00CE271F&quot;/&gt;&lt;wsp:rsid wsp:val=&quot;00CE2B2A&quot;/&gt;&lt;wsp:rsid wsp:val=&quot;00CE2C55&quot;/&gt;&lt;wsp:rsid wsp:val=&quot;00CE2D49&quot;/&gt;&lt;wsp:rsid wsp:val=&quot;00CE306B&quot;/&gt;&lt;wsp:rsid wsp:val=&quot;00CE32E8&quot;/&gt;&lt;wsp:rsid wsp:val=&quot;00CE32FC&quot;/&gt;&lt;wsp:rsid wsp:val=&quot;00CE348A&quot;/&gt;&lt;wsp:rsid wsp:val=&quot;00CE35FA&quot;/&gt;&lt;wsp:rsid wsp:val=&quot;00CE369C&quot;/&gt;&lt;wsp:rsid wsp:val=&quot;00CE3775&quot;/&gt;&lt;wsp:rsid wsp:val=&quot;00CE3A86&quot;/&gt;&lt;wsp:rsid wsp:val=&quot;00CE3BA6&quot;/&gt;&lt;wsp:rsid wsp:val=&quot;00CE3F9A&quot;/&gt;&lt;wsp:rsid wsp:val=&quot;00CE4281&quot;/&gt;&lt;wsp:rsid wsp:val=&quot;00CE4307&quot;/&gt;&lt;wsp:rsid wsp:val=&quot;00CE4687&quot;/&gt;&lt;wsp:rsid wsp:val=&quot;00CE4695&quot;/&gt;&lt;wsp:rsid wsp:val=&quot;00CE46E2&quot;/&gt;&lt;wsp:rsid wsp:val=&quot;00CE474B&quot;/&gt;&lt;wsp:rsid wsp:val=&quot;00CE483C&quot;/&gt;&lt;wsp:rsid wsp:val=&quot;00CE49D8&quot;/&gt;&lt;wsp:rsid wsp:val=&quot;00CE4A21&quot;/&gt;&lt;wsp:rsid wsp:val=&quot;00CE4A63&quot;/&gt;&lt;wsp:rsid wsp:val=&quot;00CE4ADC&quot;/&gt;&lt;wsp:rsid wsp:val=&quot;00CE4B21&quot;/&gt;&lt;wsp:rsid wsp:val=&quot;00CE4EEC&quot;/&gt;&lt;wsp:rsid wsp:val=&quot;00CE4F55&quot;/&gt;&lt;wsp:rsid wsp:val=&quot;00CE4F8C&quot;/&gt;&lt;wsp:rsid wsp:val=&quot;00CE508E&quot;/&gt;&lt;wsp:rsid wsp:val=&quot;00CE5185&quot;/&gt;&lt;wsp:rsid wsp:val=&quot;00CE5287&quot;/&gt;&lt;wsp:rsid wsp:val=&quot;00CE53CD&quot;/&gt;&lt;wsp:rsid wsp:val=&quot;00CE5575&quot;/&gt;&lt;wsp:rsid wsp:val=&quot;00CE587A&quot;/&gt;&lt;wsp:rsid wsp:val=&quot;00CE5A22&quot;/&gt;&lt;wsp:rsid wsp:val=&quot;00CE5AD1&quot;/&gt;&lt;wsp:rsid wsp:val=&quot;00CE5B1C&quot;/&gt;&lt;wsp:rsid wsp:val=&quot;00CE5B95&quot;/&gt;&lt;wsp:rsid wsp:val=&quot;00CE6025&quot;/&gt;&lt;wsp:rsid wsp:val=&quot;00CE6282&quot;/&gt;&lt;wsp:rsid wsp:val=&quot;00CE637F&quot;/&gt;&lt;wsp:rsid wsp:val=&quot;00CE63ED&quot;/&gt;&lt;wsp:rsid wsp:val=&quot;00CE6449&quot;/&gt;&lt;wsp:rsid wsp:val=&quot;00CE6927&quot;/&gt;&lt;wsp:rsid wsp:val=&quot;00CE6AAA&quot;/&gt;&lt;wsp:rsid wsp:val=&quot;00CE6C34&quot;/&gt;&lt;wsp:rsid wsp:val=&quot;00CE6E63&quot;/&gt;&lt;wsp:rsid wsp:val=&quot;00CE7245&quot;/&gt;&lt;wsp:rsid wsp:val=&quot;00CE72A8&quot;/&gt;&lt;wsp:rsid wsp:val=&quot;00CE748C&quot;/&gt;&lt;wsp:rsid wsp:val=&quot;00CE76CE&quot;/&gt;&lt;wsp:rsid wsp:val=&quot;00CE7B02&quot;/&gt;&lt;wsp:rsid wsp:val=&quot;00CE7B39&quot;/&gt;&lt;wsp:rsid wsp:val=&quot;00CF01C3&quot;/&gt;&lt;wsp:rsid wsp:val=&quot;00CF0760&quot;/&gt;&lt;wsp:rsid wsp:val=&quot;00CF0905&quot;/&gt;&lt;wsp:rsid wsp:val=&quot;00CF0BF0&quot;/&gt;&lt;wsp:rsid wsp:val=&quot;00CF0D1C&quot;/&gt;&lt;wsp:rsid wsp:val=&quot;00CF0FDB&quot;/&gt;&lt;wsp:rsid wsp:val=&quot;00CF1018&quot;/&gt;&lt;wsp:rsid wsp:val=&quot;00CF1393&quot;/&gt;&lt;wsp:rsid wsp:val=&quot;00CF18C2&quot;/&gt;&lt;wsp:rsid wsp:val=&quot;00CF1CC8&quot;/&gt;&lt;wsp:rsid wsp:val=&quot;00CF1D9B&quot;/&gt;&lt;wsp:rsid wsp:val=&quot;00CF1EB8&quot;/&gt;&lt;wsp:rsid wsp:val=&quot;00CF1F20&quot;/&gt;&lt;wsp:rsid wsp:val=&quot;00CF2288&quot;/&gt;&lt;wsp:rsid wsp:val=&quot;00CF2578&quot;/&gt;&lt;wsp:rsid wsp:val=&quot;00CF281F&quot;/&gt;&lt;wsp:rsid wsp:val=&quot;00CF2D1D&quot;/&gt;&lt;wsp:rsid wsp:val=&quot;00CF2D47&quot;/&gt;&lt;wsp:rsid wsp:val=&quot;00CF336A&quot;/&gt;&lt;wsp:rsid wsp:val=&quot;00CF37F7&quot;/&gt;&lt;wsp:rsid wsp:val=&quot;00CF3C42&quot;/&gt;&lt;wsp:rsid wsp:val=&quot;00CF3D81&quot;/&gt;&lt;wsp:rsid wsp:val=&quot;00CF40BB&quot;/&gt;&lt;wsp:rsid wsp:val=&quot;00CF48CD&quot;/&gt;&lt;wsp:rsid wsp:val=&quot;00CF4FA3&quot;/&gt;&lt;wsp:rsid wsp:val=&quot;00CF52A1&quot;/&gt;&lt;wsp:rsid wsp:val=&quot;00CF57A9&quot;/&gt;&lt;wsp:rsid wsp:val=&quot;00CF5858&quot;/&gt;&lt;wsp:rsid wsp:val=&quot;00CF5C4F&quot;/&gt;&lt;wsp:rsid wsp:val=&quot;00CF5C86&quot;/&gt;&lt;wsp:rsid wsp:val=&quot;00CF624F&quot;/&gt;&lt;wsp:rsid wsp:val=&quot;00CF6430&quot;/&gt;&lt;wsp:rsid wsp:val=&quot;00CF6571&quot;/&gt;&lt;wsp:rsid wsp:val=&quot;00CF6B88&quot;/&gt;&lt;wsp:rsid wsp:val=&quot;00CF6F12&quot;/&gt;&lt;wsp:rsid wsp:val=&quot;00CF7086&quot;/&gt;&lt;wsp:rsid wsp:val=&quot;00CF7184&quot;/&gt;&lt;wsp:rsid wsp:val=&quot;00CF7422&quot;/&gt;&lt;wsp:rsid wsp:val=&quot;00CF7A28&quot;/&gt;&lt;wsp:rsid wsp:val=&quot;00CF7B39&quot;/&gt;&lt;wsp:rsid wsp:val=&quot;00CF7CDC&quot;/&gt;&lt;wsp:rsid wsp:val=&quot;00CF7EE4&quot;/&gt;&lt;wsp:rsid wsp:val=&quot;00CF7F4F&quot;/&gt;&lt;wsp:rsid wsp:val=&quot;00D00795&quot;/&gt;&lt;wsp:rsid wsp:val=&quot;00D00858&quot;/&gt;&lt;wsp:rsid wsp:val=&quot;00D0089E&quot;/&gt;&lt;wsp:rsid wsp:val=&quot;00D009B1&quot;/&gt;&lt;wsp:rsid wsp:val=&quot;00D00B4B&quot;/&gt;&lt;wsp:rsid wsp:val=&quot;00D0116E&quot;/&gt;&lt;wsp:rsid wsp:val=&quot;00D011B9&quot;/&gt;&lt;wsp:rsid wsp:val=&quot;00D012E7&quot;/&gt;&lt;wsp:rsid wsp:val=&quot;00D01581&quot;/&gt;&lt;wsp:rsid wsp:val=&quot;00D01776&quot;/&gt;&lt;wsp:rsid wsp:val=&quot;00D01F5E&quot;/&gt;&lt;wsp:rsid wsp:val=&quot;00D02236&quot;/&gt;&lt;wsp:rsid wsp:val=&quot;00D02530&quot;/&gt;&lt;wsp:rsid wsp:val=&quot;00D02656&quot;/&gt;&lt;wsp:rsid wsp:val=&quot;00D028EB&quot;/&gt;&lt;wsp:rsid wsp:val=&quot;00D0293B&quot;/&gt;&lt;wsp:rsid wsp:val=&quot;00D02AC2&quot;/&gt;&lt;wsp:rsid wsp:val=&quot;00D02D38&quot;/&gt;&lt;wsp:rsid wsp:val=&quot;00D02E6E&quot;/&gt;&lt;wsp:rsid wsp:val=&quot;00D02ED1&quot;/&gt;&lt;wsp:rsid wsp:val=&quot;00D0397F&quot;/&gt;&lt;wsp:rsid wsp:val=&quot;00D039DD&quot;/&gt;&lt;wsp:rsid wsp:val=&quot;00D03C31&quot;/&gt;&lt;wsp:rsid wsp:val=&quot;00D03DB7&quot;/&gt;&lt;wsp:rsid wsp:val=&quot;00D03EB2&quot;/&gt;&lt;wsp:rsid wsp:val=&quot;00D03EB7&quot;/&gt;&lt;wsp:rsid wsp:val=&quot;00D0467B&quot;/&gt;&lt;wsp:rsid wsp:val=&quot;00D0474D&quot;/&gt;&lt;wsp:rsid wsp:val=&quot;00D049FC&quot;/&gt;&lt;wsp:rsid wsp:val=&quot;00D04D67&quot;/&gt;&lt;wsp:rsid wsp:val=&quot;00D05318&quot;/&gt;&lt;wsp:rsid wsp:val=&quot;00D0533D&quot;/&gt;&lt;wsp:rsid wsp:val=&quot;00D05637&quot;/&gt;&lt;wsp:rsid wsp:val=&quot;00D05AA3&quot;/&gt;&lt;wsp:rsid wsp:val=&quot;00D05C6F&quot;/&gt;&lt;wsp:rsid wsp:val=&quot;00D05D0B&quot;/&gt;&lt;wsp:rsid wsp:val=&quot;00D0631D&quot;/&gt;&lt;wsp:rsid wsp:val=&quot;00D063CB&quot;/&gt;&lt;wsp:rsid wsp:val=&quot;00D065FC&quot;/&gt;&lt;wsp:rsid wsp:val=&quot;00D06628&quot;/&gt;&lt;wsp:rsid wsp:val=&quot;00D06666&quot;/&gt;&lt;wsp:rsid wsp:val=&quot;00D067D1&quot;/&gt;&lt;wsp:rsid wsp:val=&quot;00D06823&quot;/&gt;&lt;wsp:rsid wsp:val=&quot;00D069C8&quot;/&gt;&lt;wsp:rsid wsp:val=&quot;00D074B7&quot;/&gt;&lt;wsp:rsid wsp:val=&quot;00D074BC&quot;/&gt;&lt;wsp:rsid wsp:val=&quot;00D074E6&quot;/&gt;&lt;wsp:rsid wsp:val=&quot;00D07AA4&quot;/&gt;&lt;wsp:rsid wsp:val=&quot;00D07BE8&quot;/&gt;&lt;wsp:rsid wsp:val=&quot;00D10097&quot;/&gt;&lt;wsp:rsid wsp:val=&quot;00D10D69&quot;/&gt;&lt;wsp:rsid wsp:val=&quot;00D1105E&quot;/&gt;&lt;wsp:rsid wsp:val=&quot;00D1133B&quot;/&gt;&lt;wsp:rsid wsp:val=&quot;00D11459&quot;/&gt;&lt;wsp:rsid wsp:val=&quot;00D11599&quot;/&gt;&lt;wsp:rsid wsp:val=&quot;00D115D0&quot;/&gt;&lt;wsp:rsid wsp:val=&quot;00D1162A&quot;/&gt;&lt;wsp:rsid wsp:val=&quot;00D11680&quot;/&gt;&lt;wsp:rsid wsp:val=&quot;00D117B2&quot;/&gt;&lt;wsp:rsid wsp:val=&quot;00D11BF6&quot;/&gt;&lt;wsp:rsid wsp:val=&quot;00D11EAA&quot;/&gt;&lt;wsp:rsid wsp:val=&quot;00D11F2D&quot;/&gt;&lt;wsp:rsid wsp:val=&quot;00D1215A&quot;/&gt;&lt;wsp:rsid wsp:val=&quot;00D1228D&quot;/&gt;&lt;wsp:rsid wsp:val=&quot;00D1234B&quot;/&gt;&lt;wsp:rsid wsp:val=&quot;00D123D7&quot;/&gt;&lt;wsp:rsid wsp:val=&quot;00D12983&quot;/&gt;&lt;wsp:rsid wsp:val=&quot;00D12E50&quot;/&gt;&lt;wsp:rsid wsp:val=&quot;00D12EF2&quot;/&gt;&lt;wsp:rsid wsp:val=&quot;00D13089&quot;/&gt;&lt;wsp:rsid wsp:val=&quot;00D131AB&quot;/&gt;&lt;wsp:rsid wsp:val=&quot;00D1375E&quot;/&gt;&lt;wsp:rsid wsp:val=&quot;00D137B0&quot;/&gt;&lt;wsp:rsid wsp:val=&quot;00D13B6D&quot;/&gt;&lt;wsp:rsid wsp:val=&quot;00D14376&quot;/&gt;&lt;wsp:rsid wsp:val=&quot;00D14AA9&quot;/&gt;&lt;wsp:rsid wsp:val=&quot;00D14B01&quot;/&gt;&lt;wsp:rsid wsp:val=&quot;00D15028&quot;/&gt;&lt;wsp:rsid wsp:val=&quot;00D15269&quot;/&gt;&lt;wsp:rsid wsp:val=&quot;00D1541D&quot;/&gt;&lt;wsp:rsid wsp:val=&quot;00D15526&quot;/&gt;&lt;wsp:rsid wsp:val=&quot;00D156DD&quot;/&gt;&lt;wsp:rsid wsp:val=&quot;00D156F6&quot;/&gt;&lt;wsp:rsid wsp:val=&quot;00D1579D&quot;/&gt;&lt;wsp:rsid wsp:val=&quot;00D157C2&quot;/&gt;&lt;wsp:rsid wsp:val=&quot;00D158A1&quot;/&gt;&lt;wsp:rsid wsp:val=&quot;00D15AB5&quot;/&gt;&lt;wsp:rsid wsp:val=&quot;00D15B06&quot;/&gt;&lt;wsp:rsid wsp:val=&quot;00D160AF&quot;/&gt;&lt;wsp:rsid wsp:val=&quot;00D162B2&quot;/&gt;&lt;wsp:rsid wsp:val=&quot;00D16447&quot;/&gt;&lt;wsp:rsid wsp:val=&quot;00D1645C&quot;/&gt;&lt;wsp:rsid wsp:val=&quot;00D16554&quot;/&gt;&lt;wsp:rsid wsp:val=&quot;00D165DF&quot;/&gt;&lt;wsp:rsid wsp:val=&quot;00D165FA&quot;/&gt;&lt;wsp:rsid wsp:val=&quot;00D16750&quot;/&gt;&lt;wsp:rsid wsp:val=&quot;00D16D2D&quot;/&gt;&lt;wsp:rsid wsp:val=&quot;00D170F5&quot;/&gt;&lt;wsp:rsid wsp:val=&quot;00D17215&quot;/&gt;&lt;wsp:rsid wsp:val=&quot;00D17293&quot;/&gt;&lt;wsp:rsid wsp:val=&quot;00D17642&quot;/&gt;&lt;wsp:rsid wsp:val=&quot;00D177D8&quot;/&gt;&lt;wsp:rsid wsp:val=&quot;00D17D8D&quot;/&gt;&lt;wsp:rsid wsp:val=&quot;00D17E03&quot;/&gt;&lt;wsp:rsid wsp:val=&quot;00D17F16&quot;/&gt;&lt;wsp:rsid wsp:val=&quot;00D20413&quot;/&gt;&lt;wsp:rsid wsp:val=&quot;00D20584&quot;/&gt;&lt;wsp:rsid wsp:val=&quot;00D205CB&quot;/&gt;&lt;wsp:rsid wsp:val=&quot;00D20634&quot;/&gt;&lt;wsp:rsid wsp:val=&quot;00D206C6&quot;/&gt;&lt;wsp:rsid wsp:val=&quot;00D20768&quot;/&gt;&lt;wsp:rsid wsp:val=&quot;00D21200&quot;/&gt;&lt;wsp:rsid wsp:val=&quot;00D21345&quot;/&gt;&lt;wsp:rsid wsp:val=&quot;00D217F6&quot;/&gt;&lt;wsp:rsid wsp:val=&quot;00D2188D&quot;/&gt;&lt;wsp:rsid wsp:val=&quot;00D21B87&quot;/&gt;&lt;wsp:rsid wsp:val=&quot;00D21CB3&quot;/&gt;&lt;wsp:rsid wsp:val=&quot;00D21E2A&quot;/&gt;&lt;wsp:rsid wsp:val=&quot;00D21E50&quot;/&gt;&lt;wsp:rsid wsp:val=&quot;00D21FF4&quot;/&gt;&lt;wsp:rsid wsp:val=&quot;00D22008&quot;/&gt;&lt;wsp:rsid wsp:val=&quot;00D220AF&quot;/&gt;&lt;wsp:rsid wsp:val=&quot;00D22456&quot;/&gt;&lt;wsp:rsid wsp:val=&quot;00D22500&quot;/&gt;&lt;wsp:rsid wsp:val=&quot;00D227D8&quot;/&gt;&lt;wsp:rsid wsp:val=&quot;00D228B7&quot;/&gt;&lt;wsp:rsid wsp:val=&quot;00D22A92&quot;/&gt;&lt;wsp:rsid wsp:val=&quot;00D22ACC&quot;/&gt;&lt;wsp:rsid wsp:val=&quot;00D22BFB&quot;/&gt;&lt;wsp:rsid wsp:val=&quot;00D23285&quot;/&gt;&lt;wsp:rsid wsp:val=&quot;00D23329&quot;/&gt;&lt;wsp:rsid wsp:val=&quot;00D23776&quot;/&gt;&lt;wsp:rsid wsp:val=&quot;00D23973&quot;/&gt;&lt;wsp:rsid wsp:val=&quot;00D23B59&quot;/&gt;&lt;wsp:rsid wsp:val=&quot;00D23DED&quot;/&gt;&lt;wsp:rsid wsp:val=&quot;00D24130&quot;/&gt;&lt;wsp:rsid wsp:val=&quot;00D24183&quot;/&gt;&lt;wsp:rsid wsp:val=&quot;00D243D7&quot;/&gt;&lt;wsp:rsid wsp:val=&quot;00D245D3&quot;/&gt;&lt;wsp:rsid wsp:val=&quot;00D247B6&quot;/&gt;&lt;wsp:rsid wsp:val=&quot;00D24A96&quot;/&gt;&lt;wsp:rsid wsp:val=&quot;00D24AA1&quot;/&gt;&lt;wsp:rsid wsp:val=&quot;00D24D45&quot;/&gt;&lt;wsp:rsid wsp:val=&quot;00D24FE2&quot;/&gt;&lt;wsp:rsid wsp:val=&quot;00D25255&quot;/&gt;&lt;wsp:rsid wsp:val=&quot;00D252AE&quot;/&gt;&lt;wsp:rsid wsp:val=&quot;00D25396&quot;/&gt;&lt;wsp:rsid wsp:val=&quot;00D25478&quot;/&gt;&lt;wsp:rsid wsp:val=&quot;00D25B6B&quot;/&gt;&lt;wsp:rsid wsp:val=&quot;00D25C8C&quot;/&gt;&lt;wsp:rsid wsp:val=&quot;00D25D27&quot;/&gt;&lt;wsp:rsid wsp:val=&quot;00D25F11&quot;/&gt;&lt;wsp:rsid wsp:val=&quot;00D26132&quot;/&gt;&lt;wsp:rsid wsp:val=&quot;00D262B2&quot;/&gt;&lt;wsp:rsid wsp:val=&quot;00D26699&quot;/&gt;&lt;wsp:rsid wsp:val=&quot;00D26A91&quot;/&gt;&lt;wsp:rsid wsp:val=&quot;00D26C13&quot;/&gt;&lt;wsp:rsid wsp:val=&quot;00D26DE5&quot;/&gt;&lt;wsp:rsid wsp:val=&quot;00D26F00&quot;/&gt;&lt;wsp:rsid wsp:val=&quot;00D271DE&quot;/&gt;&lt;wsp:rsid wsp:val=&quot;00D273E0&quot;/&gt;&lt;wsp:rsid wsp:val=&quot;00D2750E&quot;/&gt;&lt;wsp:rsid wsp:val=&quot;00D2758A&quot;/&gt;&lt;wsp:rsid wsp:val=&quot;00D27AE6&quot;/&gt;&lt;wsp:rsid wsp:val=&quot;00D27C25&quot;/&gt;&lt;wsp:rsid wsp:val=&quot;00D27CFD&quot;/&gt;&lt;wsp:rsid wsp:val=&quot;00D27E60&quot;/&gt;&lt;wsp:rsid wsp:val=&quot;00D27FDA&quot;/&gt;&lt;wsp:rsid wsp:val=&quot;00D30469&quot;/&gt;&lt;wsp:rsid wsp:val=&quot;00D30726&quot;/&gt;&lt;wsp:rsid wsp:val=&quot;00D30729&quot;/&gt;&lt;wsp:rsid wsp:val=&quot;00D309A9&quot;/&gt;&lt;wsp:rsid wsp:val=&quot;00D30BEE&quot;/&gt;&lt;wsp:rsid wsp:val=&quot;00D30C65&quot;/&gt;&lt;wsp:rsid wsp:val=&quot;00D30C83&quot;/&gt;&lt;wsp:rsid wsp:val=&quot;00D30D85&quot;/&gt;&lt;wsp:rsid wsp:val=&quot;00D31009&quot;/&gt;&lt;wsp:rsid wsp:val=&quot;00D31A9C&quot;/&gt;&lt;wsp:rsid wsp:val=&quot;00D31BDE&quot;/&gt;&lt;wsp:rsid wsp:val=&quot;00D31DBC&quot;/&gt;&lt;wsp:rsid wsp:val=&quot;00D32041&quot;/&gt;&lt;wsp:rsid wsp:val=&quot;00D322EF&quot;/&gt;&lt;wsp:rsid wsp:val=&quot;00D3325D&quot;/&gt;&lt;wsp:rsid wsp:val=&quot;00D33336&quot;/&gt;&lt;wsp:rsid wsp:val=&quot;00D334EE&quot;/&gt;&lt;wsp:rsid wsp:val=&quot;00D33899&quot;/&gt;&lt;wsp:rsid wsp:val=&quot;00D33C05&quot;/&gt;&lt;wsp:rsid wsp:val=&quot;00D344C7&quot;/&gt;&lt;wsp:rsid wsp:val=&quot;00D34532&quot;/&gt;&lt;wsp:rsid wsp:val=&quot;00D34616&quot;/&gt;&lt;wsp:rsid wsp:val=&quot;00D34EAA&quot;/&gt;&lt;wsp:rsid wsp:val=&quot;00D34EE7&quot;/&gt;&lt;wsp:rsid wsp:val=&quot;00D34FF7&quot;/&gt;&lt;wsp:rsid wsp:val=&quot;00D35693&quot;/&gt;&lt;wsp:rsid wsp:val=&quot;00D35736&quot;/&gt;&lt;wsp:rsid wsp:val=&quot;00D35846&quot;/&gt;&lt;wsp:rsid wsp:val=&quot;00D35B23&quot;/&gt;&lt;wsp:rsid wsp:val=&quot;00D35C58&quot;/&gt;&lt;wsp:rsid wsp:val=&quot;00D35EA8&quot;/&gt;&lt;wsp:rsid wsp:val=&quot;00D35F1C&quot;/&gt;&lt;wsp:rsid wsp:val=&quot;00D35F30&quot;/&gt;&lt;wsp:rsid wsp:val=&quot;00D362EF&quot;/&gt;&lt;wsp:rsid wsp:val=&quot;00D365EB&quot;/&gt;&lt;wsp:rsid wsp:val=&quot;00D371A4&quot;/&gt;&lt;wsp:rsid wsp:val=&quot;00D373B4&quot;/&gt;&lt;wsp:rsid wsp:val=&quot;00D40011&quot;/&gt;&lt;wsp:rsid wsp:val=&quot;00D4014D&quot;/&gt;&lt;wsp:rsid wsp:val=&quot;00D4020E&quot;/&gt;&lt;wsp:rsid wsp:val=&quot;00D40369&quot;/&gt;&lt;wsp:rsid wsp:val=&quot;00D40413&quot;/&gt;&lt;wsp:rsid wsp:val=&quot;00D40689&quot;/&gt;&lt;wsp:rsid wsp:val=&quot;00D406A4&quot;/&gt;&lt;wsp:rsid wsp:val=&quot;00D40982&quot;/&gt;&lt;wsp:rsid wsp:val=&quot;00D40F2F&quot;/&gt;&lt;wsp:rsid wsp:val=&quot;00D4100B&quot;/&gt;&lt;wsp:rsid wsp:val=&quot;00D4113E&quot;/&gt;&lt;wsp:rsid wsp:val=&quot;00D4143F&quot;/&gt;&lt;wsp:rsid wsp:val=&quot;00D416DE&quot;/&gt;&lt;wsp:rsid wsp:val=&quot;00D41809&quot;/&gt;&lt;wsp:rsid wsp:val=&quot;00D41EFF&quot;/&gt;&lt;wsp:rsid wsp:val=&quot;00D41FB0&quot;/&gt;&lt;wsp:rsid wsp:val=&quot;00D41FFB&quot;/&gt;&lt;wsp:rsid wsp:val=&quot;00D420D7&quot;/&gt;&lt;wsp:rsid wsp:val=&quot;00D42209&quot;/&gt;&lt;wsp:rsid wsp:val=&quot;00D42211&quot;/&gt;&lt;wsp:rsid wsp:val=&quot;00D4237D&quot;/&gt;&lt;wsp:rsid wsp:val=&quot;00D4242C&quot;/&gt;&lt;wsp:rsid wsp:val=&quot;00D42465&quot;/&gt;&lt;wsp:rsid wsp:val=&quot;00D426F6&quot;/&gt;&lt;wsp:rsid wsp:val=&quot;00D42812&quot;/&gt;&lt;wsp:rsid wsp:val=&quot;00D42B07&quot;/&gt;&lt;wsp:rsid wsp:val=&quot;00D42B50&quot;/&gt;&lt;wsp:rsid wsp:val=&quot;00D42FA2&quot;/&gt;&lt;wsp:rsid wsp:val=&quot;00D431A0&quot;/&gt;&lt;wsp:rsid wsp:val=&quot;00D431C6&quot;/&gt;&lt;wsp:rsid wsp:val=&quot;00D434FC&quot;/&gt;&lt;wsp:rsid wsp:val=&quot;00D435C1&quot;/&gt;&lt;wsp:rsid wsp:val=&quot;00D43AA7&quot;/&gt;&lt;wsp:rsid wsp:val=&quot;00D43ADF&quot;/&gt;&lt;wsp:rsid wsp:val=&quot;00D43F92&quot;/&gt;&lt;wsp:rsid wsp:val=&quot;00D44317&quot;/&gt;&lt;wsp:rsid wsp:val=&quot;00D44986&quot;/&gt;&lt;wsp:rsid wsp:val=&quot;00D44C46&quot;/&gt;&lt;wsp:rsid wsp:val=&quot;00D45056&quot;/&gt;&lt;wsp:rsid wsp:val=&quot;00D45131&quot;/&gt;&lt;wsp:rsid wsp:val=&quot;00D455C4&quot;/&gt;&lt;wsp:rsid wsp:val=&quot;00D458D2&quot;/&gt;&lt;wsp:rsid wsp:val=&quot;00D45B46&quot;/&gt;&lt;wsp:rsid wsp:val=&quot;00D45CA0&quot;/&gt;&lt;wsp:rsid wsp:val=&quot;00D45DA1&quot;/&gt;&lt;wsp:rsid wsp:val=&quot;00D4615E&quot;/&gt;&lt;wsp:rsid wsp:val=&quot;00D4650C&quot;/&gt;&lt;wsp:rsid wsp:val=&quot;00D4689E&quot;/&gt;&lt;wsp:rsid wsp:val=&quot;00D46B26&quot;/&gt;&lt;wsp:rsid wsp:val=&quot;00D46BFD&quot;/&gt;&lt;wsp:rsid wsp:val=&quot;00D46E01&quot;/&gt;&lt;wsp:rsid wsp:val=&quot;00D46E39&quot;/&gt;&lt;wsp:rsid wsp:val=&quot;00D46ECA&quot;/&gt;&lt;wsp:rsid wsp:val=&quot;00D47363&quot;/&gt;&lt;wsp:rsid wsp:val=&quot;00D475D9&quot;/&gt;&lt;wsp:rsid wsp:val=&quot;00D47874&quot;/&gt;&lt;wsp:rsid wsp:val=&quot;00D47981&quot;/&gt;&lt;wsp:rsid wsp:val=&quot;00D479A2&quot;/&gt;&lt;wsp:rsid wsp:val=&quot;00D47BE6&quot;/&gt;&lt;wsp:rsid wsp:val=&quot;00D47C3E&quot;/&gt;&lt;wsp:rsid wsp:val=&quot;00D47D29&quot;/&gt;&lt;wsp:rsid wsp:val=&quot;00D47FBF&quot;/&gt;&lt;wsp:rsid wsp:val=&quot;00D50008&quot;/&gt;&lt;wsp:rsid wsp:val=&quot;00D50086&quot;/&gt;&lt;wsp:rsid wsp:val=&quot;00D5037C&quot;/&gt;&lt;wsp:rsid wsp:val=&quot;00D503D3&quot;/&gt;&lt;wsp:rsid wsp:val=&quot;00D50449&quot;/&gt;&lt;wsp:rsid wsp:val=&quot;00D50A8E&quot;/&gt;&lt;wsp:rsid wsp:val=&quot;00D50C63&quot;/&gt;&lt;wsp:rsid wsp:val=&quot;00D50F45&quot;/&gt;&lt;wsp:rsid wsp:val=&quot;00D5117C&quot;/&gt;&lt;wsp:rsid wsp:val=&quot;00D51305&quot;/&gt;&lt;wsp:rsid wsp:val=&quot;00D5131B&quot;/&gt;&lt;wsp:rsid wsp:val=&quot;00D51412&quot;/&gt;&lt;wsp:rsid wsp:val=&quot;00D514FB&quot;/&gt;&lt;wsp:rsid wsp:val=&quot;00D516C4&quot;/&gt;&lt;wsp:rsid wsp:val=&quot;00D51791&quot;/&gt;&lt;wsp:rsid wsp:val=&quot;00D517B1&quot;/&gt;&lt;wsp:rsid wsp:val=&quot;00D517DC&quot;/&gt;&lt;wsp:rsid wsp:val=&quot;00D51CF8&quot;/&gt;&lt;wsp:rsid wsp:val=&quot;00D52057&quot;/&gt;&lt;wsp:rsid wsp:val=&quot;00D520CC&quot;/&gt;&lt;wsp:rsid wsp:val=&quot;00D52A56&quot;/&gt;&lt;wsp:rsid wsp:val=&quot;00D52DC0&quot;/&gt;&lt;wsp:rsid wsp:val=&quot;00D535DE&quot;/&gt;&lt;wsp:rsid wsp:val=&quot;00D537F9&quot;/&gt;&lt;wsp:rsid wsp:val=&quot;00D53993&quot;/&gt;&lt;wsp:rsid wsp:val=&quot;00D53A69&quot;/&gt;&lt;wsp:rsid wsp:val=&quot;00D53BA3&quot;/&gt;&lt;wsp:rsid wsp:val=&quot;00D53C9B&quot;/&gt;&lt;wsp:rsid wsp:val=&quot;00D53D45&quot;/&gt;&lt;wsp:rsid wsp:val=&quot;00D540B3&quot;/&gt;&lt;wsp:rsid wsp:val=&quot;00D540B6&quot;/&gt;&lt;wsp:rsid wsp:val=&quot;00D54674&quot;/&gt;&lt;wsp:rsid wsp:val=&quot;00D54831&quot;/&gt;&lt;wsp:rsid wsp:val=&quot;00D552BA&quot;/&gt;&lt;wsp:rsid wsp:val=&quot;00D558BB&quot;/&gt;&lt;wsp:rsid wsp:val=&quot;00D55976&quot;/&gt;&lt;wsp:rsid wsp:val=&quot;00D55A0A&quot;/&gt;&lt;wsp:rsid wsp:val=&quot;00D55A25&quot;/&gt;&lt;wsp:rsid wsp:val=&quot;00D55B3F&quot;/&gt;&lt;wsp:rsid wsp:val=&quot;00D55C79&quot;/&gt;&lt;wsp:rsid wsp:val=&quot;00D55C9F&quot;/&gt;&lt;wsp:rsid wsp:val=&quot;00D56499&quot;/&gt;&lt;wsp:rsid wsp:val=&quot;00D56A5A&quot;/&gt;&lt;wsp:rsid wsp:val=&quot;00D56B76&quot;/&gt;&lt;wsp:rsid wsp:val=&quot;00D56BEE&quot;/&gt;&lt;wsp:rsid wsp:val=&quot;00D5705E&quot;/&gt;&lt;wsp:rsid wsp:val=&quot;00D572FB&quot;/&gt;&lt;wsp:rsid wsp:val=&quot;00D57645&quot;/&gt;&lt;wsp:rsid wsp:val=&quot;00D57875&quot;/&gt;&lt;wsp:rsid wsp:val=&quot;00D57A7E&quot;/&gt;&lt;wsp:rsid wsp:val=&quot;00D57F78&quot;/&gt;&lt;wsp:rsid wsp:val=&quot;00D60039&quot;/&gt;&lt;wsp:rsid wsp:val=&quot;00D60406&quot;/&gt;&lt;wsp:rsid wsp:val=&quot;00D60418&quot;/&gt;&lt;wsp:rsid wsp:val=&quot;00D6043C&quot;/&gt;&lt;wsp:rsid wsp:val=&quot;00D6052B&quot;/&gt;&lt;wsp:rsid wsp:val=&quot;00D60759&quot;/&gt;&lt;wsp:rsid wsp:val=&quot;00D60B6D&quot;/&gt;&lt;wsp:rsid wsp:val=&quot;00D60C7F&quot;/&gt;&lt;wsp:rsid wsp:val=&quot;00D60D00&quot;/&gt;&lt;wsp:rsid wsp:val=&quot;00D60F78&quot;/&gt;&lt;wsp:rsid wsp:val=&quot;00D6136D&quot;/&gt;&lt;wsp:rsid wsp:val=&quot;00D61977&quot;/&gt;&lt;wsp:rsid wsp:val=&quot;00D621BB&quot;/&gt;&lt;wsp:rsid wsp:val=&quot;00D6256D&quot;/&gt;&lt;wsp:rsid wsp:val=&quot;00D625A7&quot;/&gt;&lt;wsp:rsid wsp:val=&quot;00D62963&quot;/&gt;&lt;wsp:rsid wsp:val=&quot;00D62973&quot;/&gt;&lt;wsp:rsid wsp:val=&quot;00D62C10&quot;/&gt;&lt;wsp:rsid wsp:val=&quot;00D62C36&quot;/&gt;&lt;wsp:rsid wsp:val=&quot;00D62FA0&quot;/&gt;&lt;wsp:rsid wsp:val=&quot;00D63004&quot;/&gt;&lt;wsp:rsid wsp:val=&quot;00D631A7&quot;/&gt;&lt;wsp:rsid wsp:val=&quot;00D63270&quot;/&gt;&lt;wsp:rsid wsp:val=&quot;00D6337D&quot;/&gt;&lt;wsp:rsid wsp:val=&quot;00D634C5&quot;/&gt;&lt;wsp:rsid wsp:val=&quot;00D6373C&quot;/&gt;&lt;wsp:rsid wsp:val=&quot;00D6374D&quot;/&gt;&lt;wsp:rsid wsp:val=&quot;00D63923&quot;/&gt;&lt;wsp:rsid wsp:val=&quot;00D64515&quot;/&gt;&lt;wsp:rsid wsp:val=&quot;00D64589&quot;/&gt;&lt;wsp:rsid wsp:val=&quot;00D64974&quot;/&gt;&lt;wsp:rsid wsp:val=&quot;00D64CB8&quot;/&gt;&lt;wsp:rsid wsp:val=&quot;00D64E64&quot;/&gt;&lt;wsp:rsid wsp:val=&quot;00D65278&quot;/&gt;&lt;wsp:rsid wsp:val=&quot;00D6541B&quot;/&gt;&lt;wsp:rsid wsp:val=&quot;00D655CA&quot;/&gt;&lt;wsp:rsid wsp:val=&quot;00D65890&quot;/&gt;&lt;wsp:rsid wsp:val=&quot;00D65A0F&quot;/&gt;&lt;wsp:rsid wsp:val=&quot;00D65A21&quot;/&gt;&lt;wsp:rsid wsp:val=&quot;00D65CFB&quot;/&gt;&lt;wsp:rsid wsp:val=&quot;00D65D03&quot;/&gt;&lt;wsp:rsid wsp:val=&quot;00D65E43&quot;/&gt;&lt;wsp:rsid wsp:val=&quot;00D65EBA&quot;/&gt;&lt;wsp:rsid wsp:val=&quot;00D662C2&quot;/&gt;&lt;wsp:rsid wsp:val=&quot;00D66480&quot;/&gt;&lt;wsp:rsid wsp:val=&quot;00D6652C&quot;/&gt;&lt;wsp:rsid wsp:val=&quot;00D668D9&quot;/&gt;&lt;wsp:rsid wsp:val=&quot;00D66AF9&quot;/&gt;&lt;wsp:rsid wsp:val=&quot;00D66BB2&quot;/&gt;&lt;wsp:rsid wsp:val=&quot;00D67073&quot;/&gt;&lt;wsp:rsid wsp:val=&quot;00D67268&quot;/&gt;&lt;wsp:rsid wsp:val=&quot;00D672E9&quot;/&gt;&lt;wsp:rsid wsp:val=&quot;00D673C3&quot;/&gt;&lt;wsp:rsid wsp:val=&quot;00D6789D&quot;/&gt;&lt;wsp:rsid wsp:val=&quot;00D67B4D&quot;/&gt;&lt;wsp:rsid wsp:val=&quot;00D70151&quot;/&gt;&lt;wsp:rsid wsp:val=&quot;00D7023F&quot;/&gt;&lt;wsp:rsid wsp:val=&quot;00D7070A&quot;/&gt;&lt;wsp:rsid wsp:val=&quot;00D70946&quot;/&gt;&lt;wsp:rsid wsp:val=&quot;00D7094A&quot;/&gt;&lt;wsp:rsid wsp:val=&quot;00D70BA5&quot;/&gt;&lt;wsp:rsid wsp:val=&quot;00D70BED&quot;/&gt;&lt;wsp:rsid wsp:val=&quot;00D70D5B&quot;/&gt;&lt;wsp:rsid wsp:val=&quot;00D70E0B&quot;/&gt;&lt;wsp:rsid wsp:val=&quot;00D70E16&quot;/&gt;&lt;wsp:rsid wsp:val=&quot;00D71023&quot;/&gt;&lt;wsp:rsid wsp:val=&quot;00D71115&quot;/&gt;&lt;wsp:rsid wsp:val=&quot;00D712EE&quot;/&gt;&lt;wsp:rsid wsp:val=&quot;00D7136E&quot;/&gt;&lt;wsp:rsid wsp:val=&quot;00D71A11&quot;/&gt;&lt;wsp:rsid wsp:val=&quot;00D71C7E&quot;/&gt;&lt;wsp:rsid wsp:val=&quot;00D71E5B&quot;/&gt;&lt;wsp:rsid wsp:val=&quot;00D72194&quot;/&gt;&lt;wsp:rsid wsp:val=&quot;00D72286&quot;/&gt;&lt;wsp:rsid wsp:val=&quot;00D72965&quot;/&gt;&lt;wsp:rsid wsp:val=&quot;00D72B44&quot;/&gt;&lt;wsp:rsid wsp:val=&quot;00D72B60&quot;/&gt;&lt;wsp:rsid wsp:val=&quot;00D72BA3&quot;/&gt;&lt;wsp:rsid wsp:val=&quot;00D72C69&quot;/&gt;&lt;wsp:rsid wsp:val=&quot;00D7317C&quot;/&gt;&lt;wsp:rsid wsp:val=&quot;00D73372&quot;/&gt;&lt;wsp:rsid wsp:val=&quot;00D733CB&quot;/&gt;&lt;wsp:rsid wsp:val=&quot;00D73671&quot;/&gt;&lt;wsp:rsid wsp:val=&quot;00D7392C&quot;/&gt;&lt;wsp:rsid wsp:val=&quot;00D73F3A&quot;/&gt;&lt;wsp:rsid wsp:val=&quot;00D7485D&quot;/&gt;&lt;wsp:rsid wsp:val=&quot;00D74A4F&quot;/&gt;&lt;wsp:rsid wsp:val=&quot;00D74CD6&quot;/&gt;&lt;wsp:rsid wsp:val=&quot;00D74FFC&quot;/&gt;&lt;wsp:rsid wsp:val=&quot;00D75077&quot;/&gt;&lt;wsp:rsid wsp:val=&quot;00D7549D&quot;/&gt;&lt;wsp:rsid wsp:val=&quot;00D757BD&quot;/&gt;&lt;wsp:rsid wsp:val=&quot;00D75AD3&quot;/&gt;&lt;wsp:rsid wsp:val=&quot;00D75C08&quot;/&gt;&lt;wsp:rsid wsp:val=&quot;00D75E36&quot;/&gt;&lt;wsp:rsid wsp:val=&quot;00D76115&quot;/&gt;&lt;wsp:rsid wsp:val=&quot;00D76808&quot;/&gt;&lt;wsp:rsid wsp:val=&quot;00D768DC&quot;/&gt;&lt;wsp:rsid wsp:val=&quot;00D768E5&quot;/&gt;&lt;wsp:rsid wsp:val=&quot;00D77213&quot;/&gt;&lt;wsp:rsid wsp:val=&quot;00D777DC&quot;/&gt;&lt;wsp:rsid wsp:val=&quot;00D77BEB&quot;/&gt;&lt;wsp:rsid wsp:val=&quot;00D77D39&quot;/&gt;&lt;wsp:rsid wsp:val=&quot;00D77D87&quot;/&gt;&lt;wsp:rsid wsp:val=&quot;00D80060&quot;/&gt;&lt;wsp:rsid wsp:val=&quot;00D8048F&quot;/&gt;&lt;wsp:rsid wsp:val=&quot;00D8074B&quot;/&gt;&lt;wsp:rsid wsp:val=&quot;00D80864&quot;/&gt;&lt;wsp:rsid wsp:val=&quot;00D80C62&quot;/&gt;&lt;wsp:rsid wsp:val=&quot;00D80F0F&quot;/&gt;&lt;wsp:rsid wsp:val=&quot;00D813E7&quot;/&gt;&lt;wsp:rsid wsp:val=&quot;00D81402&quot;/&gt;&lt;wsp:rsid wsp:val=&quot;00D81729&quot;/&gt;&lt;wsp:rsid wsp:val=&quot;00D818D2&quot;/&gt;&lt;wsp:rsid wsp:val=&quot;00D81D90&quot;/&gt;&lt;wsp:rsid wsp:val=&quot;00D8238B&quot;/&gt;&lt;wsp:rsid wsp:val=&quot;00D823CC&quot;/&gt;&lt;wsp:rsid wsp:val=&quot;00D82B2F&quot;/&gt;&lt;wsp:rsid wsp:val=&quot;00D82BA7&quot;/&gt;&lt;wsp:rsid wsp:val=&quot;00D82BF4&quot;/&gt;&lt;wsp:rsid wsp:val=&quot;00D83036&quot;/&gt;&lt;wsp:rsid wsp:val=&quot;00D83255&quot;/&gt;&lt;wsp:rsid wsp:val=&quot;00D8370A&quot;/&gt;&lt;wsp:rsid wsp:val=&quot;00D83BEA&quot;/&gt;&lt;wsp:rsid wsp:val=&quot;00D83C46&quot;/&gt;&lt;wsp:rsid wsp:val=&quot;00D83CCC&quot;/&gt;&lt;wsp:rsid wsp:val=&quot;00D8409D&quot;/&gt;&lt;wsp:rsid wsp:val=&quot;00D84151&quot;/&gt;&lt;wsp:rsid wsp:val=&quot;00D84864&quot;/&gt;&lt;wsp:rsid wsp:val=&quot;00D84A34&quot;/&gt;&lt;wsp:rsid wsp:val=&quot;00D84AAC&quot;/&gt;&lt;wsp:rsid wsp:val=&quot;00D84FD5&quot;/&gt;&lt;wsp:rsid wsp:val=&quot;00D8533C&quot;/&gt;&lt;wsp:rsid wsp:val=&quot;00D8538F&quot;/&gt;&lt;wsp:rsid wsp:val=&quot;00D854CB&quot;/&gt;&lt;wsp:rsid wsp:val=&quot;00D85647&quot;/&gt;&lt;wsp:rsid wsp:val=&quot;00D857D4&quot;/&gt;&lt;wsp:rsid wsp:val=&quot;00D85AB8&quot;/&gt;&lt;wsp:rsid wsp:val=&quot;00D85F43&quot;/&gt;&lt;wsp:rsid wsp:val=&quot;00D86035&quot;/&gt;&lt;wsp:rsid wsp:val=&quot;00D8618A&quot;/&gt;&lt;wsp:rsid wsp:val=&quot;00D86419&quot;/&gt;&lt;wsp:rsid wsp:val=&quot;00D865D3&quot;/&gt;&lt;wsp:rsid wsp:val=&quot;00D866B4&quot;/&gt;&lt;wsp:rsid wsp:val=&quot;00D8734B&quot;/&gt;&lt;wsp:rsid wsp:val=&quot;00D877D8&quot;/&gt;&lt;wsp:rsid wsp:val=&quot;00D87962&quot;/&gt;&lt;wsp:rsid wsp:val=&quot;00D87A49&quot;/&gt;&lt;wsp:rsid wsp:val=&quot;00D87A7C&quot;/&gt;&lt;wsp:rsid wsp:val=&quot;00D87C67&quot;/&gt;&lt;wsp:rsid wsp:val=&quot;00D87EDA&quot;/&gt;&lt;wsp:rsid wsp:val=&quot;00D9034A&quot;/&gt;&lt;wsp:rsid wsp:val=&quot;00D90561&quot;/&gt;&lt;wsp:rsid wsp:val=&quot;00D906EC&quot;/&gt;&lt;wsp:rsid wsp:val=&quot;00D907BF&quot;/&gt;&lt;wsp:rsid wsp:val=&quot;00D91055&quot;/&gt;&lt;wsp:rsid wsp:val=&quot;00D913B1&quot;/&gt;&lt;wsp:rsid wsp:val=&quot;00D918D0&quot;/&gt;&lt;wsp:rsid wsp:val=&quot;00D91B67&quot;/&gt;&lt;wsp:rsid wsp:val=&quot;00D91D9E&quot;/&gt;&lt;wsp:rsid wsp:val=&quot;00D91F93&quot;/&gt;&lt;wsp:rsid wsp:val=&quot;00D91FD1&quot;/&gt;&lt;wsp:rsid wsp:val=&quot;00D922E7&quot;/&gt;&lt;wsp:rsid wsp:val=&quot;00D929E0&quot;/&gt;&lt;wsp:rsid wsp:val=&quot;00D92B37&quot;/&gt;&lt;wsp:rsid wsp:val=&quot;00D92BFA&quot;/&gt;&lt;wsp:rsid wsp:val=&quot;00D92D23&quot;/&gt;&lt;wsp:rsid wsp:val=&quot;00D92ED0&quot;/&gt;&lt;wsp:rsid wsp:val=&quot;00D92F48&quot;/&gt;&lt;wsp:rsid wsp:val=&quot;00D93039&quot;/&gt;&lt;wsp:rsid wsp:val=&quot;00D930AF&quot;/&gt;&lt;wsp:rsid wsp:val=&quot;00D933AD&quot;/&gt;&lt;wsp:rsid wsp:val=&quot;00D934D7&quot;/&gt;&lt;wsp:rsid wsp:val=&quot;00D938D0&quot;/&gt;&lt;wsp:rsid wsp:val=&quot;00D93926&quot;/&gt;&lt;wsp:rsid wsp:val=&quot;00D93BCB&quot;/&gt;&lt;wsp:rsid wsp:val=&quot;00D93C71&quot;/&gt;&lt;wsp:rsid wsp:val=&quot;00D93CF5&quot;/&gt;&lt;wsp:rsid wsp:val=&quot;00D93E31&quot;/&gt;&lt;wsp:rsid wsp:val=&quot;00D9418F&quot;/&gt;&lt;wsp:rsid wsp:val=&quot;00D9421A&quot;/&gt;&lt;wsp:rsid wsp:val=&quot;00D942F9&quot;/&gt;&lt;wsp:rsid wsp:val=&quot;00D9468C&quot;/&gt;&lt;wsp:rsid wsp:val=&quot;00D946DD&quot;/&gt;&lt;wsp:rsid wsp:val=&quot;00D94706&quot;/&gt;&lt;wsp:rsid wsp:val=&quot;00D94CFA&quot;/&gt;&lt;wsp:rsid wsp:val=&quot;00D94DF0&quot;/&gt;&lt;wsp:rsid wsp:val=&quot;00D9519A&quot;/&gt;&lt;wsp:rsid wsp:val=&quot;00D95228&quot;/&gt;&lt;wsp:rsid wsp:val=&quot;00D9531B&quot;/&gt;&lt;wsp:rsid wsp:val=&quot;00D95442&quot;/&gt;&lt;wsp:rsid wsp:val=&quot;00D95489&quot;/&gt;&lt;wsp:rsid wsp:val=&quot;00D954B1&quot;/&gt;&lt;wsp:rsid wsp:val=&quot;00D956AF&quot;/&gt;&lt;wsp:rsid wsp:val=&quot;00D95E1A&quot;/&gt;&lt;wsp:rsid wsp:val=&quot;00D95E2D&quot;/&gt;&lt;wsp:rsid wsp:val=&quot;00D962E1&quot;/&gt;&lt;wsp:rsid wsp:val=&quot;00D964D7&quot;/&gt;&lt;wsp:rsid wsp:val=&quot;00D9651F&quot;/&gt;&lt;wsp:rsid wsp:val=&quot;00D96737&quot;/&gt;&lt;wsp:rsid wsp:val=&quot;00D97038&quot;/&gt;&lt;wsp:rsid wsp:val=&quot;00D97042&quot;/&gt;&lt;wsp:rsid wsp:val=&quot;00D971B2&quot;/&gt;&lt;wsp:rsid wsp:val=&quot;00D97234&quot;/&gt;&lt;wsp:rsid wsp:val=&quot;00D9756D&quot;/&gt;&lt;wsp:rsid wsp:val=&quot;00D977B1&quot;/&gt;&lt;wsp:rsid wsp:val=&quot;00D97959&quot;/&gt;&lt;wsp:rsid wsp:val=&quot;00D979FD&quot;/&gt;&lt;wsp:rsid wsp:val=&quot;00D97ACD&quot;/&gt;&lt;wsp:rsid wsp:val=&quot;00D97B81&quot;/&gt;&lt;wsp:rsid wsp:val=&quot;00D97C5F&quot;/&gt;&lt;wsp:rsid wsp:val=&quot;00D97E9B&quot;/&gt;&lt;wsp:rsid wsp:val=&quot;00DA0052&quot;/&gt;&lt;wsp:rsid wsp:val=&quot;00DA007C&quot;/&gt;&lt;wsp:rsid wsp:val=&quot;00DA0606&quot;/&gt;&lt;wsp:rsid wsp:val=&quot;00DA08D8&quot;/&gt;&lt;wsp:rsid wsp:val=&quot;00DA110E&quot;/&gt;&lt;wsp:rsid wsp:val=&quot;00DA115A&quot;/&gt;&lt;wsp:rsid wsp:val=&quot;00DA17DF&quot;/&gt;&lt;wsp:rsid wsp:val=&quot;00DA180D&quot;/&gt;&lt;wsp:rsid wsp:val=&quot;00DA19AF&quot;/&gt;&lt;wsp:rsid wsp:val=&quot;00DA19D7&quot;/&gt;&lt;wsp:rsid wsp:val=&quot;00DA1A9D&quot;/&gt;&lt;wsp:rsid wsp:val=&quot;00DA1B15&quot;/&gt;&lt;wsp:rsid wsp:val=&quot;00DA1BCE&quot;/&gt;&lt;wsp:rsid wsp:val=&quot;00DA2127&quot;/&gt;&lt;wsp:rsid wsp:val=&quot;00DA21FD&quot;/&gt;&lt;wsp:rsid wsp:val=&quot;00DA2222&quot;/&gt;&lt;wsp:rsid wsp:val=&quot;00DA246F&quot;/&gt;&lt;wsp:rsid wsp:val=&quot;00DA259D&quot;/&gt;&lt;wsp:rsid wsp:val=&quot;00DA268E&quot;/&gt;&lt;wsp:rsid wsp:val=&quot;00DA29E9&quot;/&gt;&lt;wsp:rsid wsp:val=&quot;00DA2BB9&quot;/&gt;&lt;wsp:rsid wsp:val=&quot;00DA2E3D&quot;/&gt;&lt;wsp:rsid wsp:val=&quot;00DA3332&quot;/&gt;&lt;wsp:rsid wsp:val=&quot;00DA39D3&quot;/&gt;&lt;wsp:rsid wsp:val=&quot;00DA3C13&quot;/&gt;&lt;wsp:rsid wsp:val=&quot;00DA4231&quot;/&gt;&lt;wsp:rsid wsp:val=&quot;00DA451D&quot;/&gt;&lt;wsp:rsid wsp:val=&quot;00DA4B55&quot;/&gt;&lt;wsp:rsid wsp:val=&quot;00DA4C88&quot;/&gt;&lt;wsp:rsid wsp:val=&quot;00DA5266&quot;/&gt;&lt;wsp:rsid wsp:val=&quot;00DA5277&quot;/&gt;&lt;wsp:rsid wsp:val=&quot;00DA54A6&quot;/&gt;&lt;wsp:rsid wsp:val=&quot;00DA5942&quot;/&gt;&lt;wsp:rsid wsp:val=&quot;00DA5ACB&quot;/&gt;&lt;wsp:rsid wsp:val=&quot;00DA5AFD&quot;/&gt;&lt;wsp:rsid wsp:val=&quot;00DA5D08&quot;/&gt;&lt;wsp:rsid wsp:val=&quot;00DA64CD&quot;/&gt;&lt;wsp:rsid wsp:val=&quot;00DA64DC&quot;/&gt;&lt;wsp:rsid wsp:val=&quot;00DA6974&quot;/&gt;&lt;wsp:rsid wsp:val=&quot;00DA6B1B&quot;/&gt;&lt;wsp:rsid wsp:val=&quot;00DA6ED8&quot;/&gt;&lt;wsp:rsid wsp:val=&quot;00DA728F&quot;/&gt;&lt;wsp:rsid wsp:val=&quot;00DA72C4&quot;/&gt;&lt;wsp:rsid wsp:val=&quot;00DA73AC&quot;/&gt;&lt;wsp:rsid wsp:val=&quot;00DA76E9&quot;/&gt;&lt;wsp:rsid wsp:val=&quot;00DA771E&quot;/&gt;&lt;wsp:rsid wsp:val=&quot;00DA797C&quot;/&gt;&lt;wsp:rsid wsp:val=&quot;00DA79C4&quot;/&gt;&lt;wsp:rsid wsp:val=&quot;00DA7D2F&quot;/&gt;&lt;wsp:rsid wsp:val=&quot;00DA7FB0&quot;/&gt;&lt;wsp:rsid wsp:val=&quot;00DB0167&quot;/&gt;&lt;wsp:rsid wsp:val=&quot;00DB01A4&quot;/&gt;&lt;wsp:rsid wsp:val=&quot;00DB0261&quot;/&gt;&lt;wsp:rsid wsp:val=&quot;00DB0448&quot;/&gt;&lt;wsp:rsid wsp:val=&quot;00DB04A4&quot;/&gt;&lt;wsp:rsid wsp:val=&quot;00DB071B&quot;/&gt;&lt;wsp:rsid wsp:val=&quot;00DB08D4&quot;/&gt;&lt;wsp:rsid wsp:val=&quot;00DB0CB5&quot;/&gt;&lt;wsp:rsid wsp:val=&quot;00DB0D32&quot;/&gt;&lt;wsp:rsid wsp:val=&quot;00DB0E0D&quot;/&gt;&lt;wsp:rsid wsp:val=&quot;00DB1116&quot;/&gt;&lt;wsp:rsid wsp:val=&quot;00DB13CB&quot;/&gt;&lt;wsp:rsid wsp:val=&quot;00DB16E4&quot;/&gt;&lt;wsp:rsid wsp:val=&quot;00DB1752&quot;/&gt;&lt;wsp:rsid wsp:val=&quot;00DB1978&quot;/&gt;&lt;wsp:rsid wsp:val=&quot;00DB19E5&quot;/&gt;&lt;wsp:rsid wsp:val=&quot;00DB1D98&quot;/&gt;&lt;wsp:rsid wsp:val=&quot;00DB23FF&quot;/&gt;&lt;wsp:rsid wsp:val=&quot;00DB25BF&quot;/&gt;&lt;wsp:rsid wsp:val=&quot;00DB2673&quot;/&gt;&lt;wsp:rsid wsp:val=&quot;00DB2A00&quot;/&gt;&lt;wsp:rsid wsp:val=&quot;00DB3368&quot;/&gt;&lt;wsp:rsid wsp:val=&quot;00DB344C&quot;/&gt;&lt;wsp:rsid wsp:val=&quot;00DB39F4&quot;/&gt;&lt;wsp:rsid wsp:val=&quot;00DB3A65&quot;/&gt;&lt;wsp:rsid wsp:val=&quot;00DB3CF2&quot;/&gt;&lt;wsp:rsid wsp:val=&quot;00DB3E73&quot;/&gt;&lt;wsp:rsid wsp:val=&quot;00DB3ED0&quot;/&gt;&lt;wsp:rsid wsp:val=&quot;00DB406E&quot;/&gt;&lt;wsp:rsid wsp:val=&quot;00DB4083&quot;/&gt;&lt;wsp:rsid wsp:val=&quot;00DB430A&quot;/&gt;&lt;wsp:rsid wsp:val=&quot;00DB452D&quot;/&gt;&lt;wsp:rsid wsp:val=&quot;00DB4721&quot;/&gt;&lt;wsp:rsid wsp:val=&quot;00DB4852&quot;/&gt;&lt;wsp:rsid wsp:val=&quot;00DB495E&quot;/&gt;&lt;wsp:rsid wsp:val=&quot;00DB4A2F&quot;/&gt;&lt;wsp:rsid wsp:val=&quot;00DB527A&quot;/&gt;&lt;wsp:rsid wsp:val=&quot;00DB52A6&quot;/&gt;&lt;wsp:rsid wsp:val=&quot;00DB54C6&quot;/&gt;&lt;wsp:rsid wsp:val=&quot;00DB55B1&quot;/&gt;&lt;wsp:rsid wsp:val=&quot;00DB5757&quot;/&gt;&lt;wsp:rsid wsp:val=&quot;00DB5B50&quot;/&gt;&lt;wsp:rsid wsp:val=&quot;00DB5EA0&quot;/&gt;&lt;wsp:rsid wsp:val=&quot;00DB5F81&quot;/&gt;&lt;wsp:rsid wsp:val=&quot;00DB6025&quot;/&gt;&lt;wsp:rsid wsp:val=&quot;00DB611D&quot;/&gt;&lt;wsp:rsid wsp:val=&quot;00DB643C&quot;/&gt;&lt;wsp:rsid wsp:val=&quot;00DB6601&quot;/&gt;&lt;wsp:rsid wsp:val=&quot;00DB6A1A&quot;/&gt;&lt;wsp:rsid wsp:val=&quot;00DB6A29&quot;/&gt;&lt;wsp:rsid wsp:val=&quot;00DB6A41&quot;/&gt;&lt;wsp:rsid wsp:val=&quot;00DB6A6F&quot;/&gt;&lt;wsp:rsid wsp:val=&quot;00DB6A71&quot;/&gt;&lt;wsp:rsid wsp:val=&quot;00DB6D84&quot;/&gt;&lt;wsp:rsid wsp:val=&quot;00DB6EAF&quot;/&gt;&lt;wsp:rsid wsp:val=&quot;00DB6F52&quot;/&gt;&lt;wsp:rsid wsp:val=&quot;00DB7049&quot;/&gt;&lt;wsp:rsid wsp:val=&quot;00DB79B0&quot;/&gt;&lt;wsp:rsid wsp:val=&quot;00DB7D04&quot;/&gt;&lt;wsp:rsid wsp:val=&quot;00DB7EDC&quot;/&gt;&lt;wsp:rsid wsp:val=&quot;00DC0135&quot;/&gt;&lt;wsp:rsid wsp:val=&quot;00DC03BC&quot;/&gt;&lt;wsp:rsid wsp:val=&quot;00DC041B&quot;/&gt;&lt;wsp:rsid wsp:val=&quot;00DC0822&quot;/&gt;&lt;wsp:rsid wsp:val=&quot;00DC0AE4&quot;/&gt;&lt;wsp:rsid wsp:val=&quot;00DC117D&quot;/&gt;&lt;wsp:rsid wsp:val=&quot;00DC162A&quot;/&gt;&lt;wsp:rsid wsp:val=&quot;00DC1A0C&quot;/&gt;&lt;wsp:rsid wsp:val=&quot;00DC1A1F&quot;/&gt;&lt;wsp:rsid wsp:val=&quot;00DC1CBE&quot;/&gt;&lt;wsp:rsid wsp:val=&quot;00DC2853&quot;/&gt;&lt;wsp:rsid wsp:val=&quot;00DC288D&quot;/&gt;&lt;wsp:rsid wsp:val=&quot;00DC298F&quot;/&gt;&lt;wsp:rsid wsp:val=&quot;00DC2AD0&quot;/&gt;&lt;wsp:rsid wsp:val=&quot;00DC2DBC&quot;/&gt;&lt;wsp:rsid wsp:val=&quot;00DC3291&quot;/&gt;&lt;wsp:rsid wsp:val=&quot;00DC36B0&quot;/&gt;&lt;wsp:rsid wsp:val=&quot;00DC3834&quot;/&gt;&lt;wsp:rsid wsp:val=&quot;00DC405B&quot;/&gt;&lt;wsp:rsid wsp:val=&quot;00DC426C&quot;/&gt;&lt;wsp:rsid wsp:val=&quot;00DC4D16&quot;/&gt;&lt;wsp:rsid wsp:val=&quot;00DC52B6&quot;/&gt;&lt;wsp:rsid wsp:val=&quot;00DC5300&quot;/&gt;&lt;wsp:rsid wsp:val=&quot;00DC54C4&quot;/&gt;&lt;wsp:rsid wsp:val=&quot;00DC5AAF&quot;/&gt;&lt;wsp:rsid wsp:val=&quot;00DC5C9D&quot;/&gt;&lt;wsp:rsid wsp:val=&quot;00DC5D01&quot;/&gt;&lt;wsp:rsid wsp:val=&quot;00DC5EF9&quot;/&gt;&lt;wsp:rsid wsp:val=&quot;00DC5F3C&quot;/&gt;&lt;wsp:rsid wsp:val=&quot;00DC5FA8&quot;/&gt;&lt;wsp:rsid wsp:val=&quot;00DC6138&quot;/&gt;&lt;wsp:rsid wsp:val=&quot;00DC621E&quot;/&gt;&lt;wsp:rsid wsp:val=&quot;00DC62EF&quot;/&gt;&lt;wsp:rsid wsp:val=&quot;00DC644D&quot;/&gt;&lt;wsp:rsid wsp:val=&quot;00DC660D&quot;/&gt;&lt;wsp:rsid wsp:val=&quot;00DC6758&quot;/&gt;&lt;wsp:rsid wsp:val=&quot;00DC6AB9&quot;/&gt;&lt;wsp:rsid wsp:val=&quot;00DC6B4A&quot;/&gt;&lt;wsp:rsid wsp:val=&quot;00DC6B93&quot;/&gt;&lt;wsp:rsid wsp:val=&quot;00DC6F23&quot;/&gt;&lt;wsp:rsid wsp:val=&quot;00DC724C&quot;/&gt;&lt;wsp:rsid wsp:val=&quot;00DC72A5&quot;/&gt;&lt;wsp:rsid wsp:val=&quot;00DC7313&quot;/&gt;&lt;wsp:rsid wsp:val=&quot;00DC7461&quot;/&gt;&lt;wsp:rsid wsp:val=&quot;00DC7735&quot;/&gt;&lt;wsp:rsid wsp:val=&quot;00DC7753&quot;/&gt;&lt;wsp:rsid wsp:val=&quot;00DC7790&quot;/&gt;&lt;wsp:rsid wsp:val=&quot;00DC7960&quot;/&gt;&lt;wsp:rsid wsp:val=&quot;00DC7A48&quot;/&gt;&lt;wsp:rsid wsp:val=&quot;00DC7A73&quot;/&gt;&lt;wsp:rsid wsp:val=&quot;00DC7A90&quot;/&gt;&lt;wsp:rsid wsp:val=&quot;00DC7CB4&quot;/&gt;&lt;wsp:rsid wsp:val=&quot;00DC7CDF&quot;/&gt;&lt;wsp:rsid wsp:val=&quot;00DC7D28&quot;/&gt;&lt;wsp:rsid wsp:val=&quot;00DC7FCB&quot;/&gt;&lt;wsp:rsid wsp:val=&quot;00DD00E5&quot;/&gt;&lt;wsp:rsid wsp:val=&quot;00DD03C5&quot;/&gt;&lt;wsp:rsid wsp:val=&quot;00DD04ED&quot;/&gt;&lt;wsp:rsid wsp:val=&quot;00DD0A7E&quot;/&gt;&lt;wsp:rsid wsp:val=&quot;00DD0C3E&quot;/&gt;&lt;wsp:rsid wsp:val=&quot;00DD0ED6&quot;/&gt;&lt;wsp:rsid wsp:val=&quot;00DD11E3&quot;/&gt;&lt;wsp:rsid wsp:val=&quot;00DD1392&quot;/&gt;&lt;wsp:rsid wsp:val=&quot;00DD1458&quot;/&gt;&lt;wsp:rsid wsp:val=&quot;00DD17E8&quot;/&gt;&lt;wsp:rsid wsp:val=&quot;00DD1A29&quot;/&gt;&lt;wsp:rsid wsp:val=&quot;00DD1DAF&quot;/&gt;&lt;wsp:rsid wsp:val=&quot;00DD1F9F&quot;/&gt;&lt;wsp:rsid wsp:val=&quot;00DD2026&quot;/&gt;&lt;wsp:rsid wsp:val=&quot;00DD217A&quot;/&gt;&lt;wsp:rsid wsp:val=&quot;00DD2225&quot;/&gt;&lt;wsp:rsid wsp:val=&quot;00DD239A&quot;/&gt;&lt;wsp:rsid wsp:val=&quot;00DD247B&quot;/&gt;&lt;wsp:rsid wsp:val=&quot;00DD2985&quot;/&gt;&lt;wsp:rsid wsp:val=&quot;00DD2988&quot;/&gt;&lt;wsp:rsid wsp:val=&quot;00DD2C90&quot;/&gt;&lt;wsp:rsid wsp:val=&quot;00DD2CF1&quot;/&gt;&lt;wsp:rsid wsp:val=&quot;00DD2D2F&quot;/&gt;&lt;wsp:rsid wsp:val=&quot;00DD2DDC&quot;/&gt;&lt;wsp:rsid wsp:val=&quot;00DD2E2E&quot;/&gt;&lt;wsp:rsid wsp:val=&quot;00DD2EC1&quot;/&gt;&lt;wsp:rsid wsp:val=&quot;00DD2F9C&quot;/&gt;&lt;wsp:rsid wsp:val=&quot;00DD3192&quot;/&gt;&lt;wsp:rsid wsp:val=&quot;00DD31FD&quot;/&gt;&lt;wsp:rsid wsp:val=&quot;00DD339A&quot;/&gt;&lt;wsp:rsid wsp:val=&quot;00DD3629&quot;/&gt;&lt;wsp:rsid wsp:val=&quot;00DD3CAA&quot;/&gt;&lt;wsp:rsid wsp:val=&quot;00DD4141&quot;/&gt;&lt;wsp:rsid wsp:val=&quot;00DD4229&quot;/&gt;&lt;wsp:rsid wsp:val=&quot;00DD4238&quot;/&gt;&lt;wsp:rsid wsp:val=&quot;00DD435E&quot;/&gt;&lt;wsp:rsid wsp:val=&quot;00DD488B&quot;/&gt;&lt;wsp:rsid wsp:val=&quot;00DD4A98&quot;/&gt;&lt;wsp:rsid wsp:val=&quot;00DD4C8B&quot;/&gt;&lt;wsp:rsid wsp:val=&quot;00DD4E15&quot;/&gt;&lt;wsp:rsid wsp:val=&quot;00DD5044&quot;/&gt;&lt;wsp:rsid wsp:val=&quot;00DD5125&quot;/&gt;&lt;wsp:rsid wsp:val=&quot;00DD518E&quot;/&gt;&lt;wsp:rsid wsp:val=&quot;00DD5220&quot;/&gt;&lt;wsp:rsid wsp:val=&quot;00DD54BC&quot;/&gt;&lt;wsp:rsid wsp:val=&quot;00DD562C&quot;/&gt;&lt;wsp:rsid wsp:val=&quot;00DD5738&quot;/&gt;&lt;wsp:rsid wsp:val=&quot;00DD5829&quot;/&gt;&lt;wsp:rsid wsp:val=&quot;00DD595A&quot;/&gt;&lt;wsp:rsid wsp:val=&quot;00DD6095&quot;/&gt;&lt;wsp:rsid wsp:val=&quot;00DD6120&quot;/&gt;&lt;wsp:rsid wsp:val=&quot;00DD6277&quot;/&gt;&lt;wsp:rsid wsp:val=&quot;00DD65BC&quot;/&gt;&lt;wsp:rsid wsp:val=&quot;00DD66BE&quot;/&gt;&lt;wsp:rsid wsp:val=&quot;00DD69AC&quot;/&gt;&lt;wsp:rsid wsp:val=&quot;00DD6A56&quot;/&gt;&lt;wsp:rsid wsp:val=&quot;00DD6DE7&quot;/&gt;&lt;wsp:rsid wsp:val=&quot;00DD6F52&quot;/&gt;&lt;wsp:rsid wsp:val=&quot;00DD6FF1&quot;/&gt;&lt;wsp:rsid wsp:val=&quot;00DD71E6&quot;/&gt;&lt;wsp:rsid wsp:val=&quot;00DD73B5&quot;/&gt;&lt;wsp:rsid wsp:val=&quot;00DD7481&quot;/&gt;&lt;wsp:rsid wsp:val=&quot;00DD77FE&quot;/&gt;&lt;wsp:rsid wsp:val=&quot;00DD7809&quot;/&gt;&lt;wsp:rsid wsp:val=&quot;00DD7AD1&quot;/&gt;&lt;wsp:rsid wsp:val=&quot;00DD7AD3&quot;/&gt;&lt;wsp:rsid wsp:val=&quot;00DD7CE5&quot;/&gt;&lt;wsp:rsid wsp:val=&quot;00DD7D68&quot;/&gt;&lt;wsp:rsid wsp:val=&quot;00DE004E&quot;/&gt;&lt;wsp:rsid wsp:val=&quot;00DE0065&quot;/&gt;&lt;wsp:rsid wsp:val=&quot;00DE030A&quot;/&gt;&lt;wsp:rsid wsp:val=&quot;00DE0586&quot;/&gt;&lt;wsp:rsid wsp:val=&quot;00DE0CE1&quot;/&gt;&lt;wsp:rsid wsp:val=&quot;00DE1115&quot;/&gt;&lt;wsp:rsid wsp:val=&quot;00DE11AD&quot;/&gt;&lt;wsp:rsid wsp:val=&quot;00DE151D&quot;/&gt;&lt;wsp:rsid wsp:val=&quot;00DE15D6&quot;/&gt;&lt;wsp:rsid wsp:val=&quot;00DE1700&quot;/&gt;&lt;wsp:rsid wsp:val=&quot;00DE19BC&quot;/&gt;&lt;wsp:rsid wsp:val=&quot;00DE1E12&quot;/&gt;&lt;wsp:rsid wsp:val=&quot;00DE1E71&quot;/&gt;&lt;wsp:rsid wsp:val=&quot;00DE1FC2&quot;/&gt;&lt;wsp:rsid wsp:val=&quot;00DE26E7&quot;/&gt;&lt;wsp:rsid wsp:val=&quot;00DE270C&quot;/&gt;&lt;wsp:rsid wsp:val=&quot;00DE3298&quot;/&gt;&lt;wsp:rsid wsp:val=&quot;00DE3313&quot;/&gt;&lt;wsp:rsid wsp:val=&quot;00DE3383&quot;/&gt;&lt;wsp:rsid wsp:val=&quot;00DE3439&quot;/&gt;&lt;wsp:rsid wsp:val=&quot;00DE378F&quot;/&gt;&lt;wsp:rsid wsp:val=&quot;00DE3CAC&quot;/&gt;&lt;wsp:rsid wsp:val=&quot;00DE4086&quot;/&gt;&lt;wsp:rsid wsp:val=&quot;00DE40F7&quot;/&gt;&lt;wsp:rsid wsp:val=&quot;00DE428A&quot;/&gt;&lt;wsp:rsid wsp:val=&quot;00DE4420&quot;/&gt;&lt;wsp:rsid wsp:val=&quot;00DE4567&quot;/&gt;&lt;wsp:rsid wsp:val=&quot;00DE4A04&quot;/&gt;&lt;wsp:rsid wsp:val=&quot;00DE4A8A&quot;/&gt;&lt;wsp:rsid wsp:val=&quot;00DE4D32&quot;/&gt;&lt;wsp:rsid wsp:val=&quot;00DE4E22&quot;/&gt;&lt;wsp:rsid wsp:val=&quot;00DE4F5C&quot;/&gt;&lt;wsp:rsid wsp:val=&quot;00DE515B&quot;/&gt;&lt;wsp:rsid wsp:val=&quot;00DE518D&quot;/&gt;&lt;wsp:rsid wsp:val=&quot;00DE59FB&quot;/&gt;&lt;wsp:rsid wsp:val=&quot;00DE5CE0&quot;/&gt;&lt;wsp:rsid wsp:val=&quot;00DE601F&quot;/&gt;&lt;wsp:rsid wsp:val=&quot;00DE6085&quot;/&gt;&lt;wsp:rsid wsp:val=&quot;00DE61F8&quot;/&gt;&lt;wsp:rsid wsp:val=&quot;00DE6241&quot;/&gt;&lt;wsp:rsid wsp:val=&quot;00DE628C&quot;/&gt;&lt;wsp:rsid wsp:val=&quot;00DE62E8&quot;/&gt;&lt;wsp:rsid wsp:val=&quot;00DE664E&quot;/&gt;&lt;wsp:rsid wsp:val=&quot;00DE6909&quot;/&gt;&lt;wsp:rsid wsp:val=&quot;00DE6E59&quot;/&gt;&lt;wsp:rsid wsp:val=&quot;00DE6F6D&quot;/&gt;&lt;wsp:rsid wsp:val=&quot;00DE6F7C&quot;/&gt;&lt;wsp:rsid wsp:val=&quot;00DE7131&quot;/&gt;&lt;wsp:rsid wsp:val=&quot;00DE715A&quot;/&gt;&lt;wsp:rsid wsp:val=&quot;00DE71E2&quot;/&gt;&lt;wsp:rsid wsp:val=&quot;00DE72C7&quot;/&gt;&lt;wsp:rsid wsp:val=&quot;00DE7362&quot;/&gt;&lt;wsp:rsid wsp:val=&quot;00DE7437&quot;/&gt;&lt;wsp:rsid wsp:val=&quot;00DE75B8&quot;/&gt;&lt;wsp:rsid wsp:val=&quot;00DE7726&quot;/&gt;&lt;wsp:rsid wsp:val=&quot;00DE7A00&quot;/&gt;&lt;wsp:rsid wsp:val=&quot;00DE7AC8&quot;/&gt;&lt;wsp:rsid wsp:val=&quot;00DE7B2E&quot;/&gt;&lt;wsp:rsid wsp:val=&quot;00DE7C5D&quot;/&gt;&lt;wsp:rsid wsp:val=&quot;00DE7D2F&quot;/&gt;&lt;wsp:rsid wsp:val=&quot;00DE7D6A&quot;/&gt;&lt;wsp:rsid wsp:val=&quot;00DF01B9&quot;/&gt;&lt;wsp:rsid wsp:val=&quot;00DF01D8&quot;/&gt;&lt;wsp:rsid wsp:val=&quot;00DF05F7&quot;/&gt;&lt;wsp:rsid wsp:val=&quot;00DF0993&quot;/&gt;&lt;wsp:rsid wsp:val=&quot;00DF0AA4&quot;/&gt;&lt;wsp:rsid wsp:val=&quot;00DF0BD4&quot;/&gt;&lt;wsp:rsid wsp:val=&quot;00DF0C3E&quot;/&gt;&lt;wsp:rsid wsp:val=&quot;00DF0F2E&quot;/&gt;&lt;wsp:rsid wsp:val=&quot;00DF17FC&quot;/&gt;&lt;wsp:rsid wsp:val=&quot;00DF192F&quot;/&gt;&lt;wsp:rsid wsp:val=&quot;00DF2095&quot;/&gt;&lt;wsp:rsid wsp:val=&quot;00DF2A05&quot;/&gt;&lt;wsp:rsid wsp:val=&quot;00DF3450&quot;/&gt;&lt;wsp:rsid wsp:val=&quot;00DF3510&quot;/&gt;&lt;wsp:rsid wsp:val=&quot;00DF3717&quot;/&gt;&lt;wsp:rsid wsp:val=&quot;00DF3757&quot;/&gt;&lt;wsp:rsid wsp:val=&quot;00DF39A8&quot;/&gt;&lt;wsp:rsid wsp:val=&quot;00DF3AC4&quot;/&gt;&lt;wsp:rsid wsp:val=&quot;00DF3CD4&quot;/&gt;&lt;wsp:rsid wsp:val=&quot;00DF3F29&quot;/&gt;&lt;wsp:rsid wsp:val=&quot;00DF4590&quot;/&gt;&lt;wsp:rsid wsp:val=&quot;00DF49BB&quot;/&gt;&lt;wsp:rsid wsp:val=&quot;00DF4A14&quot;/&gt;&lt;wsp:rsid wsp:val=&quot;00DF4C75&quot;/&gt;&lt;wsp:rsid wsp:val=&quot;00DF4F49&quot;/&gt;&lt;wsp:rsid wsp:val=&quot;00DF53D0&quot;/&gt;&lt;wsp:rsid wsp:val=&quot;00DF53F9&quot;/&gt;&lt;wsp:rsid wsp:val=&quot;00DF54A3&quot;/&gt;&lt;wsp:rsid wsp:val=&quot;00DF5911&quot;/&gt;&lt;wsp:rsid wsp:val=&quot;00DF59FB&quot;/&gt;&lt;wsp:rsid wsp:val=&quot;00DF6CC3&quot;/&gt;&lt;wsp:rsid wsp:val=&quot;00DF6DB7&quot;/&gt;&lt;wsp:rsid wsp:val=&quot;00DF7152&quot;/&gt;&lt;wsp:rsid wsp:val=&quot;00DF7352&quot;/&gt;&lt;wsp:rsid wsp:val=&quot;00DF763F&quot;/&gt;&lt;wsp:rsid wsp:val=&quot;00DF77A5&quot;/&gt;&lt;wsp:rsid wsp:val=&quot;00DF78A6&quot;/&gt;&lt;wsp:rsid wsp:val=&quot;00DF799A&quot;/&gt;&lt;wsp:rsid wsp:val=&quot;00DF7A94&quot;/&gt;&lt;wsp:rsid wsp:val=&quot;00DF7AE4&quot;/&gt;&lt;wsp:rsid wsp:val=&quot;00DF7C94&quot;/&gt;&lt;wsp:rsid wsp:val=&quot;00DF7E4E&quot;/&gt;&lt;wsp:rsid wsp:val=&quot;00E00278&quot;/&gt;&lt;wsp:rsid wsp:val=&quot;00E00483&quot;/&gt;&lt;wsp:rsid wsp:val=&quot;00E0073D&quot;/&gt;&lt;wsp:rsid wsp:val=&quot;00E0080C&quot;/&gt;&lt;wsp:rsid wsp:val=&quot;00E008E7&quot;/&gt;&lt;wsp:rsid wsp:val=&quot;00E00F4C&quot;/&gt;&lt;wsp:rsid wsp:val=&quot;00E014E9&quot;/&gt;&lt;wsp:rsid wsp:val=&quot;00E01B9F&quot;/&gt;&lt;wsp:rsid wsp:val=&quot;00E01CA2&quot;/&gt;&lt;wsp:rsid wsp:val=&quot;00E01EAD&quot;/&gt;&lt;wsp:rsid wsp:val=&quot;00E02122&quot;/&gt;&lt;wsp:rsid wsp:val=&quot;00E026AF&quot;/&gt;&lt;wsp:rsid wsp:val=&quot;00E02CCB&quot;/&gt;&lt;wsp:rsid wsp:val=&quot;00E02D61&quot;/&gt;&lt;wsp:rsid wsp:val=&quot;00E032A7&quot;/&gt;&lt;wsp:rsid wsp:val=&quot;00E03385&quot;/&gt;&lt;wsp:rsid wsp:val=&quot;00E0382C&quot;/&gt;&lt;wsp:rsid wsp:val=&quot;00E03A8E&quot;/&gt;&lt;wsp:rsid wsp:val=&quot;00E03BFE&quot;/&gt;&lt;wsp:rsid wsp:val=&quot;00E0401D&quot;/&gt;&lt;wsp:rsid wsp:val=&quot;00E04150&quot;/&gt;&lt;wsp:rsid wsp:val=&quot;00E0475E&quot;/&gt;&lt;wsp:rsid wsp:val=&quot;00E0481B&quot;/&gt;&lt;wsp:rsid wsp:val=&quot;00E0491E&quot;/&gt;&lt;wsp:rsid wsp:val=&quot;00E049BB&quot;/&gt;&lt;wsp:rsid wsp:val=&quot;00E04A83&quot;/&gt;&lt;wsp:rsid wsp:val=&quot;00E051D5&quot;/&gt;&lt;wsp:rsid wsp:val=&quot;00E05314&quot;/&gt;&lt;wsp:rsid wsp:val=&quot;00E0557B&quot;/&gt;&lt;wsp:rsid wsp:val=&quot;00E05851&quot;/&gt;&lt;wsp:rsid wsp:val=&quot;00E0586B&quot;/&gt;&lt;wsp:rsid wsp:val=&quot;00E05A37&quot;/&gt;&lt;wsp:rsid wsp:val=&quot;00E05CEF&quot;/&gt;&lt;wsp:rsid wsp:val=&quot;00E05EBB&quot;/&gt;&lt;wsp:rsid wsp:val=&quot;00E05F5B&quot;/&gt;&lt;wsp:rsid wsp:val=&quot;00E06023&quot;/&gt;&lt;wsp:rsid wsp:val=&quot;00E066E4&quot;/&gt;&lt;wsp:rsid wsp:val=&quot;00E068B7&quot;/&gt;&lt;wsp:rsid wsp:val=&quot;00E06E68&quot;/&gt;&lt;wsp:rsid wsp:val=&quot;00E06FFA&quot;/&gt;&lt;wsp:rsid wsp:val=&quot;00E0729F&quot;/&gt;&lt;wsp:rsid wsp:val=&quot;00E07308&quot;/&gt;&lt;wsp:rsid wsp:val=&quot;00E07410&quot;/&gt;&lt;wsp:rsid wsp:val=&quot;00E0750C&quot;/&gt;&lt;wsp:rsid wsp:val=&quot;00E0774E&quot;/&gt;&lt;wsp:rsid wsp:val=&quot;00E077DA&quot;/&gt;&lt;wsp:rsid wsp:val=&quot;00E07831&quot;/&gt;&lt;wsp:rsid wsp:val=&quot;00E0787B&quot;/&gt;&lt;wsp:rsid wsp:val=&quot;00E079E5&quot;/&gt;&lt;wsp:rsid wsp:val=&quot;00E104F4&quot;/&gt;&lt;wsp:rsid wsp:val=&quot;00E105F8&quot;/&gt;&lt;wsp:rsid wsp:val=&quot;00E10685&quot;/&gt;&lt;wsp:rsid wsp:val=&quot;00E106A7&quot;/&gt;&lt;wsp:rsid wsp:val=&quot;00E10746&quot;/&gt;&lt;wsp:rsid wsp:val=&quot;00E10AC3&quot;/&gt;&lt;wsp:rsid wsp:val=&quot;00E10CF2&quot;/&gt;&lt;wsp:rsid wsp:val=&quot;00E10F16&quot;/&gt;&lt;wsp:rsid wsp:val=&quot;00E11296&quot;/&gt;&lt;wsp:rsid wsp:val=&quot;00E114FD&quot;/&gt;&lt;wsp:rsid wsp:val=&quot;00E11518&quot;/&gt;&lt;wsp:rsid wsp:val=&quot;00E118CA&quot;/&gt;&lt;wsp:rsid wsp:val=&quot;00E11B2D&quot;/&gt;&lt;wsp:rsid wsp:val=&quot;00E11C1D&quot;/&gt;&lt;wsp:rsid wsp:val=&quot;00E11C45&quot;/&gt;&lt;wsp:rsid wsp:val=&quot;00E12356&quot;/&gt;&lt;wsp:rsid wsp:val=&quot;00E1243F&quot;/&gt;&lt;wsp:rsid wsp:val=&quot;00E125AF&quot;/&gt;&lt;wsp:rsid wsp:val=&quot;00E126C1&quot;/&gt;&lt;wsp:rsid wsp:val=&quot;00E12907&quot;/&gt;&lt;wsp:rsid wsp:val=&quot;00E1295F&quot;/&gt;&lt;wsp:rsid wsp:val=&quot;00E12962&quot;/&gt;&lt;wsp:rsid wsp:val=&quot;00E12ADB&quot;/&gt;&lt;wsp:rsid wsp:val=&quot;00E12E2A&quot;/&gt;&lt;wsp:rsid wsp:val=&quot;00E13196&quot;/&gt;&lt;wsp:rsid wsp:val=&quot;00E1368F&quot;/&gt;&lt;wsp:rsid wsp:val=&quot;00E136F8&quot;/&gt;&lt;wsp:rsid wsp:val=&quot;00E13840&quot;/&gt;&lt;wsp:rsid wsp:val=&quot;00E13F62&quot;/&gt;&lt;wsp:rsid wsp:val=&quot;00E14126&quot;/&gt;&lt;wsp:rsid wsp:val=&quot;00E14535&quot;/&gt;&lt;wsp:rsid wsp:val=&quot;00E145B3&quot;/&gt;&lt;wsp:rsid wsp:val=&quot;00E148DE&quot;/&gt;&lt;wsp:rsid wsp:val=&quot;00E1493F&quot;/&gt;&lt;wsp:rsid wsp:val=&quot;00E14A27&quot;/&gt;&lt;wsp:rsid wsp:val=&quot;00E14C8B&quot;/&gt;&lt;wsp:rsid wsp:val=&quot;00E14D20&quot;/&gt;&lt;wsp:rsid wsp:val=&quot;00E14EE0&quot;/&gt;&lt;wsp:rsid wsp:val=&quot;00E14F7B&quot;/&gt;&lt;wsp:rsid wsp:val=&quot;00E14FB9&quot;/&gt;&lt;wsp:rsid wsp:val=&quot;00E150C3&quot;/&gt;&lt;wsp:rsid wsp:val=&quot;00E15312&quot;/&gt;&lt;wsp:rsid wsp:val=&quot;00E157B8&quot;/&gt;&lt;wsp:rsid wsp:val=&quot;00E1583E&quot;/&gt;&lt;wsp:rsid wsp:val=&quot;00E1589A&quot;/&gt;&lt;wsp:rsid wsp:val=&quot;00E15C09&quot;/&gt;&lt;wsp:rsid wsp:val=&quot;00E15C1E&quot;/&gt;&lt;wsp:rsid wsp:val=&quot;00E15D35&quot;/&gt;&lt;wsp:rsid wsp:val=&quot;00E15D6D&quot;/&gt;&lt;wsp:rsid wsp:val=&quot;00E1605C&quot;/&gt;&lt;wsp:rsid wsp:val=&quot;00E16278&quot;/&gt;&lt;wsp:rsid wsp:val=&quot;00E163C7&quot;/&gt;&lt;wsp:rsid wsp:val=&quot;00E16510&quot;/&gt;&lt;wsp:rsid wsp:val=&quot;00E1658F&quot;/&gt;&lt;wsp:rsid wsp:val=&quot;00E16591&quot;/&gt;&lt;wsp:rsid wsp:val=&quot;00E16EBF&quot;/&gt;&lt;wsp:rsid wsp:val=&quot;00E1718B&quot;/&gt;&lt;wsp:rsid wsp:val=&quot;00E1729A&quot;/&gt;&lt;wsp:rsid wsp:val=&quot;00E17725&quot;/&gt;&lt;wsp:rsid wsp:val=&quot;00E1799F&quot;/&gt;&lt;wsp:rsid wsp:val=&quot;00E17BA5&quot;/&gt;&lt;wsp:rsid wsp:val=&quot;00E17D87&quot;/&gt;&lt;wsp:rsid wsp:val=&quot;00E17E32&quot;/&gt;&lt;wsp:rsid wsp:val=&quot;00E17FE6&quot;/&gt;&lt;wsp:rsid wsp:val=&quot;00E20200&quot;/&gt;&lt;wsp:rsid wsp:val=&quot;00E20AC2&quot;/&gt;&lt;wsp:rsid wsp:val=&quot;00E20F4B&quot;/&gt;&lt;wsp:rsid wsp:val=&quot;00E210C2&quot;/&gt;&lt;wsp:rsid wsp:val=&quot;00E21203&quot;/&gt;&lt;wsp:rsid wsp:val=&quot;00E212DD&quot;/&gt;&lt;wsp:rsid wsp:val=&quot;00E2138D&quot;/&gt;&lt;wsp:rsid wsp:val=&quot;00E21520&quot;/&gt;&lt;wsp:rsid wsp:val=&quot;00E217F5&quot;/&gt;&lt;wsp:rsid wsp:val=&quot;00E21B22&quot;/&gt;&lt;wsp:rsid wsp:val=&quot;00E21BCA&quot;/&gt;&lt;wsp:rsid wsp:val=&quot;00E21F02&quot;/&gt;&lt;wsp:rsid wsp:val=&quot;00E221AB&quot;/&gt;&lt;wsp:rsid wsp:val=&quot;00E221CA&quot;/&gt;&lt;wsp:rsid wsp:val=&quot;00E22525&quot;/&gt;&lt;wsp:rsid wsp:val=&quot;00E22660&quot;/&gt;&lt;wsp:rsid wsp:val=&quot;00E2292A&quot;/&gt;&lt;wsp:rsid wsp:val=&quot;00E22B0C&quot;/&gt;&lt;wsp:rsid wsp:val=&quot;00E22CBF&quot;/&gt;&lt;wsp:rsid wsp:val=&quot;00E22E78&quot;/&gt;&lt;wsp:rsid wsp:val=&quot;00E2326E&quot;/&gt;&lt;wsp:rsid wsp:val=&quot;00E233ED&quot;/&gt;&lt;wsp:rsid wsp:val=&quot;00E23434&quot;/&gt;&lt;wsp:rsid wsp:val=&quot;00E23B5A&quot;/&gt;&lt;wsp:rsid wsp:val=&quot;00E23B6E&quot;/&gt;&lt;wsp:rsid wsp:val=&quot;00E23D79&quot;/&gt;&lt;wsp:rsid wsp:val=&quot;00E23FF7&quot;/&gt;&lt;wsp:rsid wsp:val=&quot;00E24BC9&quot;/&gt;&lt;wsp:rsid wsp:val=&quot;00E24C2F&quot;/&gt;&lt;wsp:rsid wsp:val=&quot;00E25135&quot;/&gt;&lt;wsp:rsid wsp:val=&quot;00E256CC&quot;/&gt;&lt;wsp:rsid wsp:val=&quot;00E25910&quot;/&gt;&lt;wsp:rsid wsp:val=&quot;00E25A62&quot;/&gt;&lt;wsp:rsid wsp:val=&quot;00E25B30&quot;/&gt;&lt;wsp:rsid wsp:val=&quot;00E25B83&quot;/&gt;&lt;wsp:rsid wsp:val=&quot;00E26039&quot;/&gt;&lt;wsp:rsid wsp:val=&quot;00E260D5&quot;/&gt;&lt;wsp:rsid wsp:val=&quot;00E26A30&quot;/&gt;&lt;wsp:rsid wsp:val=&quot;00E26AA1&quot;/&gt;&lt;wsp:rsid wsp:val=&quot;00E26AC0&quot;/&gt;&lt;wsp:rsid wsp:val=&quot;00E26B32&quot;/&gt;&lt;wsp:rsid wsp:val=&quot;00E2719C&quot;/&gt;&lt;wsp:rsid wsp:val=&quot;00E27328&quot;/&gt;&lt;wsp:rsid wsp:val=&quot;00E274F0&quot;/&gt;&lt;wsp:rsid wsp:val=&quot;00E274F6&quot;/&gt;&lt;wsp:rsid wsp:val=&quot;00E2767A&quot;/&gt;&lt;wsp:rsid wsp:val=&quot;00E27AC0&quot;/&gt;&lt;wsp:rsid wsp:val=&quot;00E27D9B&quot;/&gt;&lt;wsp:rsid wsp:val=&quot;00E27DA6&quot;/&gt;&lt;wsp:rsid wsp:val=&quot;00E30110&quot;/&gt;&lt;wsp:rsid wsp:val=&quot;00E30343&quot;/&gt;&lt;wsp:rsid wsp:val=&quot;00E304F2&quot;/&gt;&lt;wsp:rsid wsp:val=&quot;00E306DD&quot;/&gt;&lt;wsp:rsid wsp:val=&quot;00E3073F&quot;/&gt;&lt;wsp:rsid wsp:val=&quot;00E30BE8&quot;/&gt;&lt;wsp:rsid wsp:val=&quot;00E30C32&quot;/&gt;&lt;wsp:rsid wsp:val=&quot;00E30F04&quot;/&gt;&lt;wsp:rsid wsp:val=&quot;00E30F85&quot;/&gt;&lt;wsp:rsid wsp:val=&quot;00E31050&quot;/&gt;&lt;wsp:rsid wsp:val=&quot;00E31169&quot;/&gt;&lt;wsp:rsid wsp:val=&quot;00E312BC&quot;/&gt;&lt;wsp:rsid wsp:val=&quot;00E31396&quot;/&gt;&lt;wsp:rsid wsp:val=&quot;00E315B5&quot;/&gt;&lt;wsp:rsid wsp:val=&quot;00E31701&quot;/&gt;&lt;wsp:rsid wsp:val=&quot;00E31969&quot;/&gt;&lt;wsp:rsid wsp:val=&quot;00E31F2B&quot;/&gt;&lt;wsp:rsid wsp:val=&quot;00E32547&quot;/&gt;&lt;wsp:rsid wsp:val=&quot;00E326F6&quot;/&gt;&lt;wsp:rsid wsp:val=&quot;00E328E0&quot;/&gt;&lt;wsp:rsid wsp:val=&quot;00E3298C&quot;/&gt;&lt;wsp:rsid wsp:val=&quot;00E32A10&quot;/&gt;&lt;wsp:rsid wsp:val=&quot;00E32A60&quot;/&gt;&lt;wsp:rsid wsp:val=&quot;00E32B1C&quot;/&gt;&lt;wsp:rsid wsp:val=&quot;00E32C51&quot;/&gt;&lt;wsp:rsid wsp:val=&quot;00E335E0&quot;/&gt;&lt;wsp:rsid wsp:val=&quot;00E33B85&quot;/&gt;&lt;wsp:rsid wsp:val=&quot;00E33C2C&quot;/&gt;&lt;wsp:rsid wsp:val=&quot;00E34420&quot;/&gt;&lt;wsp:rsid wsp:val=&quot;00E344D2&quot;/&gt;&lt;wsp:rsid wsp:val=&quot;00E3465B&quot;/&gt;&lt;wsp:rsid wsp:val=&quot;00E34CC8&quot;/&gt;&lt;wsp:rsid wsp:val=&quot;00E34E35&quot;/&gt;&lt;wsp:rsid wsp:val=&quot;00E34E5B&quot;/&gt;&lt;wsp:rsid wsp:val=&quot;00E3507E&quot;/&gt;&lt;wsp:rsid wsp:val=&quot;00E350CB&quot;/&gt;&lt;wsp:rsid wsp:val=&quot;00E3514B&quot;/&gt;&lt;wsp:rsid wsp:val=&quot;00E3565B&quot;/&gt;&lt;wsp:rsid wsp:val=&quot;00E35B81&quot;/&gt;&lt;wsp:rsid wsp:val=&quot;00E35C28&quot;/&gt;&lt;wsp:rsid wsp:val=&quot;00E35CC0&quot;/&gt;&lt;wsp:rsid wsp:val=&quot;00E35E44&quot;/&gt;&lt;wsp:rsid wsp:val=&quot;00E35F08&quot;/&gt;&lt;wsp:rsid wsp:val=&quot;00E36044&quot;/&gt;&lt;wsp:rsid wsp:val=&quot;00E3617A&quot;/&gt;&lt;wsp:rsid wsp:val=&quot;00E361E2&quot;/&gt;&lt;wsp:rsid wsp:val=&quot;00E3638A&quot;/&gt;&lt;wsp:rsid wsp:val=&quot;00E364BD&quot;/&gt;&lt;wsp:rsid wsp:val=&quot;00E3664C&quot;/&gt;&lt;wsp:rsid wsp:val=&quot;00E369B2&quot;/&gt;&lt;wsp:rsid wsp:val=&quot;00E36C0C&quot;/&gt;&lt;wsp:rsid wsp:val=&quot;00E36C83&quot;/&gt;&lt;wsp:rsid wsp:val=&quot;00E3728C&quot;/&gt;&lt;wsp:rsid wsp:val=&quot;00E372FD&quot;/&gt;&lt;wsp:rsid wsp:val=&quot;00E373C0&quot;/&gt;&lt;wsp:rsid wsp:val=&quot;00E37752&quot;/&gt;&lt;wsp:rsid wsp:val=&quot;00E377AC&quot;/&gt;&lt;wsp:rsid wsp:val=&quot;00E3791C&quot;/&gt;&lt;wsp:rsid wsp:val=&quot;00E4022D&quot;/&gt;&lt;wsp:rsid wsp:val=&quot;00E40845&quot;/&gt;&lt;wsp:rsid wsp:val=&quot;00E408A9&quot;/&gt;&lt;wsp:rsid wsp:val=&quot;00E40A51&quot;/&gt;&lt;wsp:rsid wsp:val=&quot;00E40B73&quot;/&gt;&lt;wsp:rsid wsp:val=&quot;00E40C4D&quot;/&gt;&lt;wsp:rsid wsp:val=&quot;00E40CF7&quot;/&gt;&lt;wsp:rsid wsp:val=&quot;00E40FFA&quot;/&gt;&lt;wsp:rsid wsp:val=&quot;00E410C5&quot;/&gt;&lt;wsp:rsid wsp:val=&quot;00E41130&quot;/&gt;&lt;wsp:rsid wsp:val=&quot;00E411E6&quot;/&gt;&lt;wsp:rsid wsp:val=&quot;00E411F7&quot;/&gt;&lt;wsp:rsid wsp:val=&quot;00E41451&quot;/&gt;&lt;wsp:rsid wsp:val=&quot;00E41466&quot;/&gt;&lt;wsp:rsid wsp:val=&quot;00E41596&quot;/&gt;&lt;wsp:rsid wsp:val=&quot;00E4166F&quot;/&gt;&lt;wsp:rsid wsp:val=&quot;00E4178C&quot;/&gt;&lt;wsp:rsid wsp:val=&quot;00E41FA8&quot;/&gt;&lt;wsp:rsid wsp:val=&quot;00E4200E&quot;/&gt;&lt;wsp:rsid wsp:val=&quot;00E420D8&quot;/&gt;&lt;wsp:rsid wsp:val=&quot;00E42417&quot;/&gt;&lt;wsp:rsid wsp:val=&quot;00E4278C&quot;/&gt;&lt;wsp:rsid wsp:val=&quot;00E429D3&quot;/&gt;&lt;wsp:rsid wsp:val=&quot;00E42A21&quot;/&gt;&lt;wsp:rsid wsp:val=&quot;00E42D51&quot;/&gt;&lt;wsp:rsid wsp:val=&quot;00E42F53&quot;/&gt;&lt;wsp:rsid wsp:val=&quot;00E431FC&quot;/&gt;&lt;wsp:rsid wsp:val=&quot;00E432AD&quot;/&gt;&lt;wsp:rsid wsp:val=&quot;00E43312&quot;/&gt;&lt;wsp:rsid wsp:val=&quot;00E4347C&quot;/&gt;&lt;wsp:rsid wsp:val=&quot;00E4388D&quot;/&gt;&lt;wsp:rsid wsp:val=&quot;00E43A94&quot;/&gt;&lt;wsp:rsid wsp:val=&quot;00E43B66&quot;/&gt;&lt;wsp:rsid wsp:val=&quot;00E43C83&quot;/&gt;&lt;wsp:rsid wsp:val=&quot;00E4404F&quot;/&gt;&lt;wsp:rsid wsp:val=&quot;00E44060&quot;/&gt;&lt;wsp:rsid wsp:val=&quot;00E44616&quot;/&gt;&lt;wsp:rsid wsp:val=&quot;00E44D70&quot;/&gt;&lt;wsp:rsid wsp:val=&quot;00E452C8&quot;/&gt;&lt;wsp:rsid wsp:val=&quot;00E45349&quot;/&gt;&lt;wsp:rsid wsp:val=&quot;00E453FB&quot;/&gt;&lt;wsp:rsid wsp:val=&quot;00E4556A&quot;/&gt;&lt;wsp:rsid wsp:val=&quot;00E459AD&quot;/&gt;&lt;wsp:rsid wsp:val=&quot;00E45A6D&quot;/&gt;&lt;wsp:rsid wsp:val=&quot;00E45AA4&quot;/&gt;&lt;wsp:rsid wsp:val=&quot;00E45D17&quot;/&gt;&lt;wsp:rsid wsp:val=&quot;00E45DF8&quot;/&gt;&lt;wsp:rsid wsp:val=&quot;00E45E49&quot;/&gt;&lt;wsp:rsid wsp:val=&quot;00E46073&quot;/&gt;&lt;wsp:rsid wsp:val=&quot;00E4637B&quot;/&gt;&lt;wsp:rsid wsp:val=&quot;00E464CA&quot;/&gt;&lt;wsp:rsid wsp:val=&quot;00E4661B&quot;/&gt;&lt;wsp:rsid wsp:val=&quot;00E46718&quot;/&gt;&lt;wsp:rsid wsp:val=&quot;00E46A8F&quot;/&gt;&lt;wsp:rsid wsp:val=&quot;00E46A9C&quot;/&gt;&lt;wsp:rsid wsp:val=&quot;00E4709C&quot;/&gt;&lt;wsp:rsid wsp:val=&quot;00E473B7&quot;/&gt;&lt;wsp:rsid wsp:val=&quot;00E47547&quot;/&gt;&lt;wsp:rsid wsp:val=&quot;00E47627&quot;/&gt;&lt;wsp:rsid wsp:val=&quot;00E47805&quot;/&gt;&lt;wsp:rsid wsp:val=&quot;00E47BDE&quot;/&gt;&lt;wsp:rsid wsp:val=&quot;00E501B0&quot;/&gt;&lt;wsp:rsid wsp:val=&quot;00E502C6&quot;/&gt;&lt;wsp:rsid wsp:val=&quot;00E503D6&quot;/&gt;&lt;wsp:rsid wsp:val=&quot;00E5040A&quot;/&gt;&lt;wsp:rsid wsp:val=&quot;00E50688&quot;/&gt;&lt;wsp:rsid wsp:val=&quot;00E507E2&quot;/&gt;&lt;wsp:rsid wsp:val=&quot;00E508D1&quot;/&gt;&lt;wsp:rsid wsp:val=&quot;00E50B1D&quot;/&gt;&lt;wsp:rsid wsp:val=&quot;00E5110E&quot;/&gt;&lt;wsp:rsid wsp:val=&quot;00E512BC&quot;/&gt;&lt;wsp:rsid wsp:val=&quot;00E517D3&quot;/&gt;&lt;wsp:rsid wsp:val=&quot;00E519E7&quot;/&gt;&lt;wsp:rsid wsp:val=&quot;00E5204E&quot;/&gt;&lt;wsp:rsid wsp:val=&quot;00E521EF&quot;/&gt;&lt;wsp:rsid wsp:val=&quot;00E522F0&quot;/&gt;&lt;wsp:rsid wsp:val=&quot;00E52ACE&quot;/&gt;&lt;wsp:rsid wsp:val=&quot;00E52D0E&quot;/&gt;&lt;wsp:rsid wsp:val=&quot;00E52F3B&quot;/&gt;&lt;wsp:rsid wsp:val=&quot;00E5346B&quot;/&gt;&lt;wsp:rsid wsp:val=&quot;00E53BFB&quot;/&gt;&lt;wsp:rsid wsp:val=&quot;00E53F5F&quot;/&gt;&lt;wsp:rsid wsp:val=&quot;00E5469C&quot;/&gt;&lt;wsp:rsid wsp:val=&quot;00E54984&quot;/&gt;&lt;wsp:rsid wsp:val=&quot;00E54B54&quot;/&gt;&lt;wsp:rsid wsp:val=&quot;00E54F31&quot;/&gt;&lt;wsp:rsid wsp:val=&quot;00E551BB&quot;/&gt;&lt;wsp:rsid wsp:val=&quot;00E55363&quot;/&gt;&lt;wsp:rsid wsp:val=&quot;00E5548D&quot;/&gt;&lt;wsp:rsid wsp:val=&quot;00E557C5&quot;/&gt;&lt;wsp:rsid wsp:val=&quot;00E5596F&quot;/&gt;&lt;wsp:rsid wsp:val=&quot;00E55978&quot;/&gt;&lt;wsp:rsid wsp:val=&quot;00E55A7E&quot;/&gt;&lt;wsp:rsid wsp:val=&quot;00E55AEC&quot;/&gt;&lt;wsp:rsid wsp:val=&quot;00E55BC8&quot;/&gt;&lt;wsp:rsid wsp:val=&quot;00E562D0&quot;/&gt;&lt;wsp:rsid wsp:val=&quot;00E563BB&quot;/&gt;&lt;wsp:rsid wsp:val=&quot;00E569A3&quot;/&gt;&lt;wsp:rsid wsp:val=&quot;00E569C4&quot;/&gt;&lt;wsp:rsid wsp:val=&quot;00E569F0&quot;/&gt;&lt;wsp:rsid wsp:val=&quot;00E56DB4&quot;/&gt;&lt;wsp:rsid wsp:val=&quot;00E56E3C&quot;/&gt;&lt;wsp:rsid wsp:val=&quot;00E56ECE&quot;/&gt;&lt;wsp:rsid wsp:val=&quot;00E573AF&quot;/&gt;&lt;wsp:rsid wsp:val=&quot;00E5782D&quot;/&gt;&lt;wsp:rsid wsp:val=&quot;00E57ED9&quot;/&gt;&lt;wsp:rsid wsp:val=&quot;00E6043C&quot;/&gt;&lt;wsp:rsid wsp:val=&quot;00E6050B&quot;/&gt;&lt;wsp:rsid wsp:val=&quot;00E608FF&quot;/&gt;&lt;wsp:rsid wsp:val=&quot;00E6096C&quot;/&gt;&lt;wsp:rsid wsp:val=&quot;00E609BF&quot;/&gt;&lt;wsp:rsid wsp:val=&quot;00E60C76&quot;/&gt;&lt;wsp:rsid wsp:val=&quot;00E60E7F&quot;/&gt;&lt;wsp:rsid wsp:val=&quot;00E6137B&quot;/&gt;&lt;wsp:rsid wsp:val=&quot;00E6148B&quot;/&gt;&lt;wsp:rsid wsp:val=&quot;00E618DB&quot;/&gt;&lt;wsp:rsid wsp:val=&quot;00E61FF3&quot;/&gt;&lt;wsp:rsid wsp:val=&quot;00E62093&quot;/&gt;&lt;wsp:rsid wsp:val=&quot;00E6211C&quot;/&gt;&lt;wsp:rsid wsp:val=&quot;00E6252D&quot;/&gt;&lt;wsp:rsid wsp:val=&quot;00E629A6&quot;/&gt;&lt;wsp:rsid wsp:val=&quot;00E62A0D&quot;/&gt;&lt;wsp:rsid wsp:val=&quot;00E62A8B&quot;/&gt;&lt;wsp:rsid wsp:val=&quot;00E62AB9&quot;/&gt;&lt;wsp:rsid wsp:val=&quot;00E62CE0&quot;/&gt;&lt;wsp:rsid wsp:val=&quot;00E62EAB&quot;/&gt;&lt;wsp:rsid wsp:val=&quot;00E62FCC&quot;/&gt;&lt;wsp:rsid wsp:val=&quot;00E6355F&quot;/&gt;&lt;wsp:rsid wsp:val=&quot;00E635A1&quot;/&gt;&lt;wsp:rsid wsp:val=&quot;00E635C2&quot;/&gt;&lt;wsp:rsid wsp:val=&quot;00E63B25&quot;/&gt;&lt;wsp:rsid wsp:val=&quot;00E63E7D&quot;/&gt;&lt;wsp:rsid wsp:val=&quot;00E63EF7&quot;/&gt;&lt;wsp:rsid wsp:val=&quot;00E64159&quot;/&gt;&lt;wsp:rsid wsp:val=&quot;00E64218&quot;/&gt;&lt;wsp:rsid wsp:val=&quot;00E6531B&quot;/&gt;&lt;wsp:rsid wsp:val=&quot;00E6534C&quot;/&gt;&lt;wsp:rsid wsp:val=&quot;00E65702&quot;/&gt;&lt;wsp:rsid wsp:val=&quot;00E66503&quot;/&gt;&lt;wsp:rsid wsp:val=&quot;00E667A8&quot;/&gt;&lt;wsp:rsid wsp:val=&quot;00E66960&quot;/&gt;&lt;wsp:rsid wsp:val=&quot;00E66985&quot;/&gt;&lt;wsp:rsid wsp:val=&quot;00E66AD9&quot;/&gt;&lt;wsp:rsid wsp:val=&quot;00E66BA7&quot;/&gt;&lt;wsp:rsid wsp:val=&quot;00E66CBB&quot;/&gt;&lt;wsp:rsid wsp:val=&quot;00E66F74&quot;/&gt;&lt;wsp:rsid wsp:val=&quot;00E67717&quot;/&gt;&lt;wsp:rsid wsp:val=&quot;00E700C6&quot;/&gt;&lt;wsp:rsid wsp:val=&quot;00E703AF&quot;/&gt;&lt;wsp:rsid wsp:val=&quot;00E706AD&quot;/&gt;&lt;wsp:rsid wsp:val=&quot;00E70C9E&quot;/&gt;&lt;wsp:rsid wsp:val=&quot;00E71167&quot;/&gt;&lt;wsp:rsid wsp:val=&quot;00E71425&quot;/&gt;&lt;wsp:rsid wsp:val=&quot;00E7157F&quot;/&gt;&lt;wsp:rsid wsp:val=&quot;00E715F7&quot;/&gt;&lt;wsp:rsid wsp:val=&quot;00E7169B&quot;/&gt;&lt;wsp:rsid wsp:val=&quot;00E718EF&quot;/&gt;&lt;wsp:rsid wsp:val=&quot;00E71903&quot;/&gt;&lt;wsp:rsid wsp:val=&quot;00E71BCE&quot;/&gt;&lt;wsp:rsid wsp:val=&quot;00E71DC5&quot;/&gt;&lt;wsp:rsid wsp:val=&quot;00E71E02&quot;/&gt;&lt;wsp:rsid wsp:val=&quot;00E7206E&quot;/&gt;&lt;wsp:rsid wsp:val=&quot;00E72570&quot;/&gt;&lt;wsp:rsid wsp:val=&quot;00E727C2&quot;/&gt;&lt;wsp:rsid wsp:val=&quot;00E72B82&quot;/&gt;&lt;wsp:rsid wsp:val=&quot;00E72C36&quot;/&gt;&lt;wsp:rsid wsp:val=&quot;00E72DDF&quot;/&gt;&lt;wsp:rsid wsp:val=&quot;00E72EAA&quot;/&gt;&lt;wsp:rsid wsp:val=&quot;00E730F3&quot;/&gt;&lt;wsp:rsid wsp:val=&quot;00E730F7&quot;/&gt;&lt;wsp:rsid wsp:val=&quot;00E7337F&quot;/&gt;&lt;wsp:rsid wsp:val=&quot;00E7340C&quot;/&gt;&lt;wsp:rsid wsp:val=&quot;00E7359B&quot;/&gt;&lt;wsp:rsid wsp:val=&quot;00E73993&quot;/&gt;&lt;wsp:rsid wsp:val=&quot;00E73C8F&quot;/&gt;&lt;wsp:rsid wsp:val=&quot;00E73EBF&quot;/&gt;&lt;wsp:rsid wsp:val=&quot;00E740A8&quot;/&gt;&lt;wsp:rsid wsp:val=&quot;00E741E1&quot;/&gt;&lt;wsp:rsid wsp:val=&quot;00E7434C&quot;/&gt;&lt;wsp:rsid wsp:val=&quot;00E75158&quot;/&gt;&lt;wsp:rsid wsp:val=&quot;00E7555B&quot;/&gt;&lt;wsp:rsid wsp:val=&quot;00E755C6&quot;/&gt;&lt;wsp:rsid wsp:val=&quot;00E7568B&quot;/&gt;&lt;wsp:rsid wsp:val=&quot;00E75744&quot;/&gt;&lt;wsp:rsid wsp:val=&quot;00E75804&quot;/&gt;&lt;wsp:rsid wsp:val=&quot;00E75845&quot;/&gt;&lt;wsp:rsid wsp:val=&quot;00E75A04&quot;/&gt;&lt;wsp:rsid wsp:val=&quot;00E75B1C&quot;/&gt;&lt;wsp:rsid wsp:val=&quot;00E75B8E&quot;/&gt;&lt;wsp:rsid wsp:val=&quot;00E75C34&quot;/&gt;&lt;wsp:rsid wsp:val=&quot;00E75DF5&quot;/&gt;&lt;wsp:rsid wsp:val=&quot;00E75EB7&quot;/&gt;&lt;wsp:rsid wsp:val=&quot;00E76081&quot;/&gt;&lt;wsp:rsid wsp:val=&quot;00E761D6&quot;/&gt;&lt;wsp:rsid wsp:val=&quot;00E7637E&quot;/&gt;&lt;wsp:rsid wsp:val=&quot;00E76380&quot;/&gt;&lt;wsp:rsid wsp:val=&quot;00E7638C&quot;/&gt;&lt;wsp:rsid wsp:val=&quot;00E767C0&quot;/&gt;&lt;wsp:rsid wsp:val=&quot;00E76900&quot;/&gt;&lt;wsp:rsid wsp:val=&quot;00E76BFB&quot;/&gt;&lt;wsp:rsid wsp:val=&quot;00E76D00&quot;/&gt;&lt;wsp:rsid wsp:val=&quot;00E76D43&quot;/&gt;&lt;wsp:rsid wsp:val=&quot;00E76F2E&quot;/&gt;&lt;wsp:rsid wsp:val=&quot;00E772DF&quot;/&gt;&lt;wsp:rsid wsp:val=&quot;00E7761C&quot;/&gt;&lt;wsp:rsid wsp:val=&quot;00E776BC&quot;/&gt;&lt;wsp:rsid wsp:val=&quot;00E776CD&quot;/&gt;&lt;wsp:rsid wsp:val=&quot;00E77769&quot;/&gt;&lt;wsp:rsid wsp:val=&quot;00E77840&quot;/&gt;&lt;wsp:rsid wsp:val=&quot;00E77C50&quot;/&gt;&lt;wsp:rsid wsp:val=&quot;00E77DD3&quot;/&gt;&lt;wsp:rsid wsp:val=&quot;00E77F8C&quot;/&gt;&lt;wsp:rsid wsp:val=&quot;00E80106&quot;/&gt;&lt;wsp:rsid wsp:val=&quot;00E807BE&quot;/&gt;&lt;wsp:rsid wsp:val=&quot;00E8094B&quot;/&gt;&lt;wsp:rsid wsp:val=&quot;00E80C85&quot;/&gt;&lt;wsp:rsid wsp:val=&quot;00E80DE4&quot;/&gt;&lt;wsp:rsid wsp:val=&quot;00E80E21&quot;/&gt;&lt;wsp:rsid wsp:val=&quot;00E8110A&quot;/&gt;&lt;wsp:rsid wsp:val=&quot;00E812C9&quot;/&gt;&lt;wsp:rsid wsp:val=&quot;00E81366&quot;/&gt;&lt;wsp:rsid wsp:val=&quot;00E816DA&quot;/&gt;&lt;wsp:rsid wsp:val=&quot;00E8171C&quot;/&gt;&lt;wsp:rsid wsp:val=&quot;00E81A5F&quot;/&gt;&lt;wsp:rsid wsp:val=&quot;00E81C2D&quot;/&gt;&lt;wsp:rsid wsp:val=&quot;00E81DE8&quot;/&gt;&lt;wsp:rsid wsp:val=&quot;00E81FA6&quot;/&gt;&lt;wsp:rsid wsp:val=&quot;00E82201&quot;/&gt;&lt;wsp:rsid wsp:val=&quot;00E823C7&quot;/&gt;&lt;wsp:rsid wsp:val=&quot;00E825D6&quot;/&gt;&lt;wsp:rsid wsp:val=&quot;00E82DB7&quot;/&gt;&lt;wsp:rsid wsp:val=&quot;00E8320A&quot;/&gt;&lt;wsp:rsid wsp:val=&quot;00E83737&quot;/&gt;&lt;wsp:rsid wsp:val=&quot;00E8393B&quot;/&gt;&lt;wsp:rsid wsp:val=&quot;00E83D41&quot;/&gt;&lt;wsp:rsid wsp:val=&quot;00E83E82&quot;/&gt;&lt;wsp:rsid wsp:val=&quot;00E84277&quot;/&gt;&lt;wsp:rsid wsp:val=&quot;00E843DF&quot;/&gt;&lt;wsp:rsid wsp:val=&quot;00E8466D&quot;/&gt;&lt;wsp:rsid wsp:val=&quot;00E8486A&quot;/&gt;&lt;wsp:rsid wsp:val=&quot;00E84D9B&quot;/&gt;&lt;wsp:rsid wsp:val=&quot;00E84DA8&quot;/&gt;&lt;wsp:rsid wsp:val=&quot;00E84DDF&quot;/&gt;&lt;wsp:rsid wsp:val=&quot;00E84FE0&quot;/&gt;&lt;wsp:rsid wsp:val=&quot;00E8523A&quot;/&gt;&lt;wsp:rsid wsp:val=&quot;00E852BB&quot;/&gt;&lt;wsp:rsid wsp:val=&quot;00E852FB&quot;/&gt;&lt;wsp:rsid wsp:val=&quot;00E8549C&quot;/&gt;&lt;wsp:rsid wsp:val=&quot;00E8556B&quot;/&gt;&lt;wsp:rsid wsp:val=&quot;00E85A31&quot;/&gt;&lt;wsp:rsid wsp:val=&quot;00E85D09&quot;/&gt;&lt;wsp:rsid wsp:val=&quot;00E86119&quot;/&gt;&lt;wsp:rsid wsp:val=&quot;00E86225&quot;/&gt;&lt;wsp:rsid wsp:val=&quot;00E8638F&quot;/&gt;&lt;wsp:rsid wsp:val=&quot;00E866FA&quot;/&gt;&lt;wsp:rsid wsp:val=&quot;00E87011&quot;/&gt;&lt;wsp:rsid wsp:val=&quot;00E87039&quot;/&gt;&lt;wsp:rsid wsp:val=&quot;00E8705B&quot;/&gt;&lt;wsp:rsid wsp:val=&quot;00E87304&quot;/&gt;&lt;wsp:rsid wsp:val=&quot;00E875B5&quot;/&gt;&lt;wsp:rsid wsp:val=&quot;00E8784F&quot;/&gt;&lt;wsp:rsid wsp:val=&quot;00E8789B&quot;/&gt;&lt;wsp:rsid wsp:val=&quot;00E87920&quot;/&gt;&lt;wsp:rsid wsp:val=&quot;00E87CE8&quot;/&gt;&lt;wsp:rsid wsp:val=&quot;00E87FCA&quot;/&gt;&lt;wsp:rsid wsp:val=&quot;00E902FF&quot;/&gt;&lt;wsp:rsid wsp:val=&quot;00E908B7&quot;/&gt;&lt;wsp:rsid wsp:val=&quot;00E90926&quot;/&gt;&lt;wsp:rsid wsp:val=&quot;00E90CCB&quot;/&gt;&lt;wsp:rsid wsp:val=&quot;00E9104B&quot;/&gt;&lt;wsp:rsid wsp:val=&quot;00E91387&quot;/&gt;&lt;wsp:rsid wsp:val=&quot;00E91444&quot;/&gt;&lt;wsp:rsid wsp:val=&quot;00E91456&quot;/&gt;&lt;wsp:rsid wsp:val=&quot;00E914F2&quot;/&gt;&lt;wsp:rsid wsp:val=&quot;00E918CC&quot;/&gt;&lt;wsp:rsid wsp:val=&quot;00E92067&quot;/&gt;&lt;wsp:rsid wsp:val=&quot;00E92104&quot;/&gt;&lt;wsp:rsid wsp:val=&quot;00E9219F&quot;/&gt;&lt;wsp:rsid wsp:val=&quot;00E9234F&quot;/&gt;&lt;wsp:rsid wsp:val=&quot;00E9240B&quot;/&gt;&lt;wsp:rsid wsp:val=&quot;00E92415&quot;/&gt;&lt;wsp:rsid wsp:val=&quot;00E924E4&quot;/&gt;&lt;wsp:rsid wsp:val=&quot;00E925C3&quot;/&gt;&lt;wsp:rsid wsp:val=&quot;00E92720&quot;/&gt;&lt;wsp:rsid wsp:val=&quot;00E927FC&quot;/&gt;&lt;wsp:rsid wsp:val=&quot;00E92C81&quot;/&gt;&lt;wsp:rsid wsp:val=&quot;00E92DFC&quot;/&gt;&lt;wsp:rsid wsp:val=&quot;00E92F42&quot;/&gt;&lt;wsp:rsid wsp:val=&quot;00E9301F&quot;/&gt;&lt;wsp:rsid wsp:val=&quot;00E93136&quot;/&gt;&lt;wsp:rsid wsp:val=&quot;00E931D4&quot;/&gt;&lt;wsp:rsid wsp:val=&quot;00E932F9&quot;/&gt;&lt;wsp:rsid wsp:val=&quot;00E9358D&quot;/&gt;&lt;wsp:rsid wsp:val=&quot;00E93726&quot;/&gt;&lt;wsp:rsid wsp:val=&quot;00E93852&quot;/&gt;&lt;wsp:rsid wsp:val=&quot;00E93BB4&quot;/&gt;&lt;wsp:rsid wsp:val=&quot;00E93C1F&quot;/&gt;&lt;wsp:rsid wsp:val=&quot;00E93FDC&quot;/&gt;&lt;wsp:rsid wsp:val=&quot;00E9429E&quot;/&gt;&lt;wsp:rsid wsp:val=&quot;00E942FF&quot;/&gt;&lt;wsp:rsid wsp:val=&quot;00E94930&quot;/&gt;&lt;wsp:rsid wsp:val=&quot;00E94CE5&quot;/&gt;&lt;wsp:rsid wsp:val=&quot;00E94D9A&quot;/&gt;&lt;wsp:rsid wsp:val=&quot;00E94DCC&quot;/&gt;&lt;wsp:rsid wsp:val=&quot;00E94FF8&quot;/&gt;&lt;wsp:rsid wsp:val=&quot;00E9530E&quot;/&gt;&lt;wsp:rsid wsp:val=&quot;00E953E5&quot;/&gt;&lt;wsp:rsid wsp:val=&quot;00E95480&quot;/&gt;&lt;wsp:rsid wsp:val=&quot;00E95508&quot;/&gt;&lt;wsp:rsid wsp:val=&quot;00E95554&quot;/&gt;&lt;wsp:rsid wsp:val=&quot;00E956E1&quot;/&gt;&lt;wsp:rsid wsp:val=&quot;00E95D78&quot;/&gt;&lt;wsp:rsid wsp:val=&quot;00E95F00&quot;/&gt;&lt;wsp:rsid wsp:val=&quot;00E95FA4&quot;/&gt;&lt;wsp:rsid wsp:val=&quot;00E96231&quot;/&gt;&lt;wsp:rsid wsp:val=&quot;00E96511&quot;/&gt;&lt;wsp:rsid wsp:val=&quot;00E965AD&quot;/&gt;&lt;wsp:rsid wsp:val=&quot;00E965CF&quot;/&gt;&lt;wsp:rsid wsp:val=&quot;00E96884&quot;/&gt;&lt;wsp:rsid wsp:val=&quot;00E96B85&quot;/&gt;&lt;wsp:rsid wsp:val=&quot;00E96FB5&quot;/&gt;&lt;wsp:rsid wsp:val=&quot;00E97023&quot;/&gt;&lt;wsp:rsid wsp:val=&quot;00E97251&quot;/&gt;&lt;wsp:rsid wsp:val=&quot;00E97777&quot;/&gt;&lt;wsp:rsid wsp:val=&quot;00E978E8&quot;/&gt;&lt;wsp:rsid wsp:val=&quot;00E979EC&quot;/&gt;&lt;wsp:rsid wsp:val=&quot;00E97B57&quot;/&gt;&lt;wsp:rsid wsp:val=&quot;00E97BB7&quot;/&gt;&lt;wsp:rsid wsp:val=&quot;00EA00F6&quot;/&gt;&lt;wsp:rsid wsp:val=&quot;00EA021E&quot;/&gt;&lt;wsp:rsid wsp:val=&quot;00EA02F7&quot;/&gt;&lt;wsp:rsid wsp:val=&quot;00EA0352&quot;/&gt;&lt;wsp:rsid wsp:val=&quot;00EA038F&quot;/&gt;&lt;wsp:rsid wsp:val=&quot;00EA0636&quot;/&gt;&lt;wsp:rsid wsp:val=&quot;00EA06DF&quot;/&gt;&lt;wsp:rsid wsp:val=&quot;00EA07D4&quot;/&gt;&lt;wsp:rsid wsp:val=&quot;00EA0988&quot;/&gt;&lt;wsp:rsid wsp:val=&quot;00EA09F4&quot;/&gt;&lt;wsp:rsid wsp:val=&quot;00EA0A9F&quot;/&gt;&lt;wsp:rsid wsp:val=&quot;00EA0CF2&quot;/&gt;&lt;wsp:rsid wsp:val=&quot;00EA0E63&quot;/&gt;&lt;wsp:rsid wsp:val=&quot;00EA0EEA&quot;/&gt;&lt;wsp:rsid wsp:val=&quot;00EA13BD&quot;/&gt;&lt;wsp:rsid wsp:val=&quot;00EA1461&quot;/&gt;&lt;wsp:rsid wsp:val=&quot;00EA19D2&quot;/&gt;&lt;wsp:rsid wsp:val=&quot;00EA1B4E&quot;/&gt;&lt;wsp:rsid wsp:val=&quot;00EA2193&quot;/&gt;&lt;wsp:rsid wsp:val=&quot;00EA21C6&quot;/&gt;&lt;wsp:rsid wsp:val=&quot;00EA24EB&quot;/&gt;&lt;wsp:rsid wsp:val=&quot;00EA253B&quot;/&gt;&lt;wsp:rsid wsp:val=&quot;00EA2A2E&quot;/&gt;&lt;wsp:rsid wsp:val=&quot;00EA2C90&quot;/&gt;&lt;wsp:rsid wsp:val=&quot;00EA2D18&quot;/&gt;&lt;wsp:rsid wsp:val=&quot;00EA2F82&quot;/&gt;&lt;wsp:rsid wsp:val=&quot;00EA30B7&quot;/&gt;&lt;wsp:rsid wsp:val=&quot;00EA3595&quot;/&gt;&lt;wsp:rsid wsp:val=&quot;00EA36F3&quot;/&gt;&lt;wsp:rsid wsp:val=&quot;00EA4082&quot;/&gt;&lt;wsp:rsid wsp:val=&quot;00EA4291&quot;/&gt;&lt;wsp:rsid wsp:val=&quot;00EA430A&quot;/&gt;&lt;wsp:rsid wsp:val=&quot;00EA43DA&quot;/&gt;&lt;wsp:rsid wsp:val=&quot;00EA484C&quot;/&gt;&lt;wsp:rsid wsp:val=&quot;00EA4857&quot;/&gt;&lt;wsp:rsid wsp:val=&quot;00EA4ADF&quot;/&gt;&lt;wsp:rsid wsp:val=&quot;00EA4B39&quot;/&gt;&lt;wsp:rsid wsp:val=&quot;00EA4C3C&quot;/&gt;&lt;wsp:rsid wsp:val=&quot;00EA4C87&quot;/&gt;&lt;wsp:rsid wsp:val=&quot;00EA4D55&quot;/&gt;&lt;wsp:rsid wsp:val=&quot;00EA4D5E&quot;/&gt;&lt;wsp:rsid wsp:val=&quot;00EA4E23&quot;/&gt;&lt;wsp:rsid wsp:val=&quot;00EA503B&quot;/&gt;&lt;wsp:rsid wsp:val=&quot;00EA5141&quot;/&gt;&lt;wsp:rsid wsp:val=&quot;00EA5292&quot;/&gt;&lt;wsp:rsid wsp:val=&quot;00EA5340&quot;/&gt;&lt;wsp:rsid wsp:val=&quot;00EA5AD4&quot;/&gt;&lt;wsp:rsid wsp:val=&quot;00EA5C38&quot;/&gt;&lt;wsp:rsid wsp:val=&quot;00EA5E56&quot;/&gt;&lt;wsp:rsid wsp:val=&quot;00EA5F1B&quot;/&gt;&lt;wsp:rsid wsp:val=&quot;00EA6351&quot;/&gt;&lt;wsp:rsid wsp:val=&quot;00EA639E&quot;/&gt;&lt;wsp:rsid wsp:val=&quot;00EA63BC&quot;/&gt;&lt;wsp:rsid wsp:val=&quot;00EA675A&quot;/&gt;&lt;wsp:rsid wsp:val=&quot;00EA67A3&quot;/&gt;&lt;wsp:rsid wsp:val=&quot;00EA6C1F&quot;/&gt;&lt;wsp:rsid wsp:val=&quot;00EA6E68&quot;/&gt;&lt;wsp:rsid wsp:val=&quot;00EA72A6&quot;/&gt;&lt;wsp:rsid wsp:val=&quot;00EA735C&quot;/&gt;&lt;wsp:rsid wsp:val=&quot;00EA7361&quot;/&gt;&lt;wsp:rsid wsp:val=&quot;00EA7417&quot;/&gt;&lt;wsp:rsid wsp:val=&quot;00EA74A2&quot;/&gt;&lt;wsp:rsid wsp:val=&quot;00EA752B&quot;/&gt;&lt;wsp:rsid wsp:val=&quot;00EA763C&quot;/&gt;&lt;wsp:rsid wsp:val=&quot;00EA776D&quot;/&gt;&lt;wsp:rsid wsp:val=&quot;00EA77A8&quot;/&gt;&lt;wsp:rsid wsp:val=&quot;00EA77F0&quot;/&gt;&lt;wsp:rsid wsp:val=&quot;00EA7A6A&quot;/&gt;&lt;wsp:rsid wsp:val=&quot;00EA7C41&quot;/&gt;&lt;wsp:rsid wsp:val=&quot;00EA7DC3&quot;/&gt;&lt;wsp:rsid wsp:val=&quot;00EA7E1D&quot;/&gt;&lt;wsp:rsid wsp:val=&quot;00EB0203&quot;/&gt;&lt;wsp:rsid wsp:val=&quot;00EB049D&quot;/&gt;&lt;wsp:rsid wsp:val=&quot;00EB0636&quot;/&gt;&lt;wsp:rsid wsp:val=&quot;00EB0D1C&quot;/&gt;&lt;wsp:rsid wsp:val=&quot;00EB1064&quot;/&gt;&lt;wsp:rsid wsp:val=&quot;00EB19D0&quot;/&gt;&lt;wsp:rsid wsp:val=&quot;00EB1DC0&quot;/&gt;&lt;wsp:rsid wsp:val=&quot;00EB2448&quot;/&gt;&lt;wsp:rsid wsp:val=&quot;00EB24D0&quot;/&gt;&lt;wsp:rsid wsp:val=&quot;00EB281A&quot;/&gt;&lt;wsp:rsid wsp:val=&quot;00EB29B5&quot;/&gt;&lt;wsp:rsid wsp:val=&quot;00EB2B0D&quot;/&gt;&lt;wsp:rsid wsp:val=&quot;00EB2B7E&quot;/&gt;&lt;wsp:rsid wsp:val=&quot;00EB3141&quot;/&gt;&lt;wsp:rsid wsp:val=&quot;00EB3209&quot;/&gt;&lt;wsp:rsid wsp:val=&quot;00EB3248&quot;/&gt;&lt;wsp:rsid wsp:val=&quot;00EB329B&quot;/&gt;&lt;wsp:rsid wsp:val=&quot;00EB333C&quot;/&gt;&lt;wsp:rsid wsp:val=&quot;00EB340A&quot;/&gt;&lt;wsp:rsid wsp:val=&quot;00EB3555&quot;/&gt;&lt;wsp:rsid wsp:val=&quot;00EB35A8&quot;/&gt;&lt;wsp:rsid wsp:val=&quot;00EB36B7&quot;/&gt;&lt;wsp:rsid wsp:val=&quot;00EB38E5&quot;/&gt;&lt;wsp:rsid wsp:val=&quot;00EB3A60&quot;/&gt;&lt;wsp:rsid wsp:val=&quot;00EB429D&quot;/&gt;&lt;wsp:rsid wsp:val=&quot;00EB4313&quot;/&gt;&lt;wsp:rsid wsp:val=&quot;00EB4387&quot;/&gt;&lt;wsp:rsid wsp:val=&quot;00EB4D55&quot;/&gt;&lt;wsp:rsid wsp:val=&quot;00EB4DF3&quot;/&gt;&lt;wsp:rsid wsp:val=&quot;00EB4EF5&quot;/&gt;&lt;wsp:rsid wsp:val=&quot;00EB518C&quot;/&gt;&lt;wsp:rsid wsp:val=&quot;00EB5951&quot;/&gt;&lt;wsp:rsid wsp:val=&quot;00EB5A27&quot;/&gt;&lt;wsp:rsid wsp:val=&quot;00EB5AC5&quot;/&gt;&lt;wsp:rsid wsp:val=&quot;00EB5BEF&quot;/&gt;&lt;wsp:rsid wsp:val=&quot;00EB5C56&quot;/&gt;&lt;wsp:rsid wsp:val=&quot;00EB5D99&quot;/&gt;&lt;wsp:rsid wsp:val=&quot;00EB5F85&quot;/&gt;&lt;wsp:rsid wsp:val=&quot;00EB5FA7&quot;/&gt;&lt;wsp:rsid wsp:val=&quot;00EB6070&quot;/&gt;&lt;wsp:rsid wsp:val=&quot;00EB634F&quot;/&gt;&lt;wsp:rsid wsp:val=&quot;00EB6519&quot;/&gt;&lt;wsp:rsid wsp:val=&quot;00EB65F0&quot;/&gt;&lt;wsp:rsid wsp:val=&quot;00EB6661&quot;/&gt;&lt;wsp:rsid wsp:val=&quot;00EB6DA1&quot;/&gt;&lt;wsp:rsid wsp:val=&quot;00EB7098&quot;/&gt;&lt;wsp:rsid wsp:val=&quot;00EB7158&quot;/&gt;&lt;wsp:rsid wsp:val=&quot;00EB7304&quot;/&gt;&lt;wsp:rsid wsp:val=&quot;00EB75EA&quot;/&gt;&lt;wsp:rsid wsp:val=&quot;00EB763C&quot;/&gt;&lt;wsp:rsid wsp:val=&quot;00EB7BC8&quot;/&gt;&lt;wsp:rsid wsp:val=&quot;00EB7C3E&quot;/&gt;&lt;wsp:rsid wsp:val=&quot;00EB7DCD&quot;/&gt;&lt;wsp:rsid wsp:val=&quot;00EC01FE&quot;/&gt;&lt;wsp:rsid wsp:val=&quot;00EC04A4&quot;/&gt;&lt;wsp:rsid wsp:val=&quot;00EC0689&quot;/&gt;&lt;wsp:rsid wsp:val=&quot;00EC07B4&quot;/&gt;&lt;wsp:rsid wsp:val=&quot;00EC07C8&quot;/&gt;&lt;wsp:rsid wsp:val=&quot;00EC0936&quot;/&gt;&lt;wsp:rsid wsp:val=&quot;00EC0AD3&quot;/&gt;&lt;wsp:rsid wsp:val=&quot;00EC0B4C&quot;/&gt;&lt;wsp:rsid wsp:val=&quot;00EC0FFB&quot;/&gt;&lt;wsp:rsid wsp:val=&quot;00EC1320&quot;/&gt;&lt;wsp:rsid wsp:val=&quot;00EC1609&quot;/&gt;&lt;wsp:rsid wsp:val=&quot;00EC17A5&quot;/&gt;&lt;wsp:rsid wsp:val=&quot;00EC17D3&quot;/&gt;&lt;wsp:rsid wsp:val=&quot;00EC1BEB&quot;/&gt;&lt;wsp:rsid wsp:val=&quot;00EC1F59&quot;/&gt;&lt;wsp:rsid wsp:val=&quot;00EC24CF&quot;/&gt;&lt;wsp:rsid wsp:val=&quot;00EC25E4&quot;/&gt;&lt;wsp:rsid wsp:val=&quot;00EC2669&quot;/&gt;&lt;wsp:rsid wsp:val=&quot;00EC274F&quot;/&gt;&lt;wsp:rsid wsp:val=&quot;00EC2B6D&quot;/&gt;&lt;wsp:rsid wsp:val=&quot;00EC31DC&quot;/&gt;&lt;wsp:rsid wsp:val=&quot;00EC36B4&quot;/&gt;&lt;wsp:rsid wsp:val=&quot;00EC3737&quot;/&gt;&lt;wsp:rsid wsp:val=&quot;00EC3932&quot;/&gt;&lt;wsp:rsid wsp:val=&quot;00EC3B00&quot;/&gt;&lt;wsp:rsid wsp:val=&quot;00EC4105&quot;/&gt;&lt;wsp:rsid wsp:val=&quot;00EC41A5&quot;/&gt;&lt;wsp:rsid wsp:val=&quot;00EC421E&quot;/&gt;&lt;wsp:rsid wsp:val=&quot;00EC4272&quot;/&gt;&lt;wsp:rsid wsp:val=&quot;00EC451D&quot;/&gt;&lt;wsp:rsid wsp:val=&quot;00EC454A&quot;/&gt;&lt;wsp:rsid wsp:val=&quot;00EC4BA8&quot;/&gt;&lt;wsp:rsid wsp:val=&quot;00EC529B&quot;/&gt;&lt;wsp:rsid wsp:val=&quot;00EC543D&quot;/&gt;&lt;wsp:rsid wsp:val=&quot;00EC586C&quot;/&gt;&lt;wsp:rsid wsp:val=&quot;00EC5A92&quot;/&gt;&lt;wsp:rsid wsp:val=&quot;00EC5BAC&quot;/&gt;&lt;wsp:rsid wsp:val=&quot;00EC5E14&quot;/&gt;&lt;wsp:rsid wsp:val=&quot;00EC649C&quot;/&gt;&lt;wsp:rsid wsp:val=&quot;00EC67CF&quot;/&gt;&lt;wsp:rsid wsp:val=&quot;00EC6A2D&quot;/&gt;&lt;wsp:rsid wsp:val=&quot;00EC6A85&quot;/&gt;&lt;wsp:rsid wsp:val=&quot;00EC6C97&quot;/&gt;&lt;wsp:rsid wsp:val=&quot;00EC6CA9&quot;/&gt;&lt;wsp:rsid wsp:val=&quot;00EC6E79&quot;/&gt;&lt;wsp:rsid wsp:val=&quot;00EC70D4&quot;/&gt;&lt;wsp:rsid wsp:val=&quot;00EC72CC&quot;/&gt;&lt;wsp:rsid wsp:val=&quot;00EC72F0&quot;/&gt;&lt;wsp:rsid wsp:val=&quot;00EC7371&quot;/&gt;&lt;wsp:rsid wsp:val=&quot;00EC73A4&quot;/&gt;&lt;wsp:rsid wsp:val=&quot;00EC7BA5&quot;/&gt;&lt;wsp:rsid wsp:val=&quot;00EC7C43&quot;/&gt;&lt;wsp:rsid wsp:val=&quot;00EC7C9F&quot;/&gt;&lt;wsp:rsid wsp:val=&quot;00EC7E53&quot;/&gt;&lt;wsp:rsid wsp:val=&quot;00EC7EEC&quot;/&gt;&lt;wsp:rsid wsp:val=&quot;00ED023D&quot;/&gt;&lt;wsp:rsid wsp:val=&quot;00ED0240&quot;/&gt;&lt;wsp:rsid wsp:val=&quot;00ED025E&quot;/&gt;&lt;wsp:rsid wsp:val=&quot;00ED0266&quot;/&gt;&lt;wsp:rsid wsp:val=&quot;00ED02F5&quot;/&gt;&lt;wsp:rsid wsp:val=&quot;00ED033B&quot;/&gt;&lt;wsp:rsid wsp:val=&quot;00ED0482&quot;/&gt;&lt;wsp:rsid wsp:val=&quot;00ED0677&quot;/&gt;&lt;wsp:rsid wsp:val=&quot;00ED0789&quot;/&gt;&lt;wsp:rsid wsp:val=&quot;00ED08E6&quot;/&gt;&lt;wsp:rsid wsp:val=&quot;00ED0A05&quot;/&gt;&lt;wsp:rsid wsp:val=&quot;00ED0A72&quot;/&gt;&lt;wsp:rsid wsp:val=&quot;00ED0D61&quot;/&gt;&lt;wsp:rsid wsp:val=&quot;00ED10E0&quot;/&gt;&lt;wsp:rsid wsp:val=&quot;00ED114B&quot;/&gt;&lt;wsp:rsid wsp:val=&quot;00ED148D&quot;/&gt;&lt;wsp:rsid wsp:val=&quot;00ED161A&quot;/&gt;&lt;wsp:rsid wsp:val=&quot;00ED1624&quot;/&gt;&lt;wsp:rsid wsp:val=&quot;00ED1AF4&quot;/&gt;&lt;wsp:rsid wsp:val=&quot;00ED1C27&quot;/&gt;&lt;wsp:rsid wsp:val=&quot;00ED1D19&quot;/&gt;&lt;wsp:rsid wsp:val=&quot;00ED1FF3&quot;/&gt;&lt;wsp:rsid wsp:val=&quot;00ED2060&quot;/&gt;&lt;wsp:rsid wsp:val=&quot;00ED215B&quot;/&gt;&lt;wsp:rsid wsp:val=&quot;00ED219E&quot;/&gt;&lt;wsp:rsid wsp:val=&quot;00ED21B2&quot;/&gt;&lt;wsp:rsid wsp:val=&quot;00ED22C1&quot;/&gt;&lt;wsp:rsid wsp:val=&quot;00ED239F&quot;/&gt;&lt;wsp:rsid wsp:val=&quot;00ED24FE&quot;/&gt;&lt;wsp:rsid wsp:val=&quot;00ED261E&quot;/&gt;&lt;wsp:rsid wsp:val=&quot;00ED2674&quot;/&gt;&lt;wsp:rsid wsp:val=&quot;00ED2708&quot;/&gt;&lt;wsp:rsid wsp:val=&quot;00ED2759&quot;/&gt;&lt;wsp:rsid wsp:val=&quot;00ED2841&quot;/&gt;&lt;wsp:rsid wsp:val=&quot;00ED29B7&quot;/&gt;&lt;wsp:rsid wsp:val=&quot;00ED314D&quot;/&gt;&lt;wsp:rsid wsp:val=&quot;00ED36A8&quot;/&gt;&lt;wsp:rsid wsp:val=&quot;00ED3A43&quot;/&gt;&lt;wsp:rsid wsp:val=&quot;00ED3C31&quot;/&gt;&lt;wsp:rsid wsp:val=&quot;00ED3C80&quot;/&gt;&lt;wsp:rsid wsp:val=&quot;00ED3DD3&quot;/&gt;&lt;wsp:rsid wsp:val=&quot;00ED434A&quot;/&gt;&lt;wsp:rsid wsp:val=&quot;00ED44CE&quot;/&gt;&lt;wsp:rsid wsp:val=&quot;00ED45CF&quot;/&gt;&lt;wsp:rsid wsp:val=&quot;00ED4A39&quot;/&gt;&lt;wsp:rsid wsp:val=&quot;00ED4E0C&quot;/&gt;&lt;wsp:rsid wsp:val=&quot;00ED53D4&quot;/&gt;&lt;wsp:rsid wsp:val=&quot;00ED55DC&quot;/&gt;&lt;wsp:rsid wsp:val=&quot;00ED56C2&quot;/&gt;&lt;wsp:rsid wsp:val=&quot;00ED5BC1&quot;/&gt;&lt;wsp:rsid wsp:val=&quot;00ED5C52&quot;/&gt;&lt;wsp:rsid wsp:val=&quot;00ED5DA9&quot;/&gt;&lt;wsp:rsid wsp:val=&quot;00ED5E39&quot;/&gt;&lt;wsp:rsid wsp:val=&quot;00ED604A&quot;/&gt;&lt;wsp:rsid wsp:val=&quot;00ED6235&quot;/&gt;&lt;wsp:rsid wsp:val=&quot;00ED62D1&quot;/&gt;&lt;wsp:rsid wsp:val=&quot;00ED65B7&quot;/&gt;&lt;wsp:rsid wsp:val=&quot;00ED65D5&quot;/&gt;&lt;wsp:rsid wsp:val=&quot;00ED66E4&quot;/&gt;&lt;wsp:rsid wsp:val=&quot;00ED6A82&quot;/&gt;&lt;wsp:rsid wsp:val=&quot;00ED6A8A&quot;/&gt;&lt;wsp:rsid wsp:val=&quot;00ED6B51&quot;/&gt;&lt;wsp:rsid wsp:val=&quot;00ED6D4B&quot;/&gt;&lt;wsp:rsid wsp:val=&quot;00ED7849&quot;/&gt;&lt;wsp:rsid wsp:val=&quot;00ED787E&quot;/&gt;&lt;wsp:rsid wsp:val=&quot;00ED791F&quot;/&gt;&lt;wsp:rsid wsp:val=&quot;00ED79FB&quot;/&gt;&lt;wsp:rsid wsp:val=&quot;00ED7A92&quot;/&gt;&lt;wsp:rsid wsp:val=&quot;00EE0097&quot;/&gt;&lt;wsp:rsid wsp:val=&quot;00EE01C8&quot;/&gt;&lt;wsp:rsid wsp:val=&quot;00EE0269&quot;/&gt;&lt;wsp:rsid wsp:val=&quot;00EE03AF&quot;/&gt;&lt;wsp:rsid wsp:val=&quot;00EE03E4&quot;/&gt;&lt;wsp:rsid wsp:val=&quot;00EE0411&quot;/&gt;&lt;wsp:rsid wsp:val=&quot;00EE0449&quot;/&gt;&lt;wsp:rsid wsp:val=&quot;00EE045D&quot;/&gt;&lt;wsp:rsid wsp:val=&quot;00EE048B&quot;/&gt;&lt;wsp:rsid wsp:val=&quot;00EE0497&quot;/&gt;&lt;wsp:rsid wsp:val=&quot;00EE0DD3&quot;/&gt;&lt;wsp:rsid wsp:val=&quot;00EE0E9E&quot;/&gt;&lt;wsp:rsid wsp:val=&quot;00EE1101&quot;/&gt;&lt;wsp:rsid wsp:val=&quot;00EE1156&quot;/&gt;&lt;wsp:rsid wsp:val=&quot;00EE1369&quot;/&gt;&lt;wsp:rsid wsp:val=&quot;00EE198E&quot;/&gt;&lt;wsp:rsid wsp:val=&quot;00EE1A74&quot;/&gt;&lt;wsp:rsid wsp:val=&quot;00EE234A&quot;/&gt;&lt;wsp:rsid wsp:val=&quot;00EE247C&quot;/&gt;&lt;wsp:rsid wsp:val=&quot;00EE249C&quot;/&gt;&lt;wsp:rsid wsp:val=&quot;00EE2688&quot;/&gt;&lt;wsp:rsid wsp:val=&quot;00EE273B&quot;/&gt;&lt;wsp:rsid wsp:val=&quot;00EE2875&quot;/&gt;&lt;wsp:rsid wsp:val=&quot;00EE32ED&quot;/&gt;&lt;wsp:rsid wsp:val=&quot;00EE3357&quot;/&gt;&lt;wsp:rsid wsp:val=&quot;00EE3405&quot;/&gt;&lt;wsp:rsid wsp:val=&quot;00EE3417&quot;/&gt;&lt;wsp:rsid wsp:val=&quot;00EE3633&quot;/&gt;&lt;wsp:rsid wsp:val=&quot;00EE3780&quot;/&gt;&lt;wsp:rsid wsp:val=&quot;00EE37BC&quot;/&gt;&lt;wsp:rsid wsp:val=&quot;00EE3848&quot;/&gt;&lt;wsp:rsid wsp:val=&quot;00EE39F6&quot;/&gt;&lt;wsp:rsid wsp:val=&quot;00EE3AFD&quot;/&gt;&lt;wsp:rsid wsp:val=&quot;00EE3B43&quot;/&gt;&lt;wsp:rsid wsp:val=&quot;00EE3CEA&quot;/&gt;&lt;wsp:rsid wsp:val=&quot;00EE40EC&quot;/&gt;&lt;wsp:rsid wsp:val=&quot;00EE42A3&quot;/&gt;&lt;wsp:rsid wsp:val=&quot;00EE42EF&quot;/&gt;&lt;wsp:rsid wsp:val=&quot;00EE4B34&quot;/&gt;&lt;wsp:rsid wsp:val=&quot;00EE4B6D&quot;/&gt;&lt;wsp:rsid wsp:val=&quot;00EE4F1A&quot;/&gt;&lt;wsp:rsid wsp:val=&quot;00EE5404&quot;/&gt;&lt;wsp:rsid wsp:val=&quot;00EE54B8&quot;/&gt;&lt;wsp:rsid wsp:val=&quot;00EE5541&quot;/&gt;&lt;wsp:rsid wsp:val=&quot;00EE56B7&quot;/&gt;&lt;wsp:rsid wsp:val=&quot;00EE593B&quot;/&gt;&lt;wsp:rsid wsp:val=&quot;00EE5976&quot;/&gt;&lt;wsp:rsid wsp:val=&quot;00EE5AD7&quot;/&gt;&lt;wsp:rsid wsp:val=&quot;00EE5D53&quot;/&gt;&lt;wsp:rsid wsp:val=&quot;00EE60A7&quot;/&gt;&lt;wsp:rsid wsp:val=&quot;00EE6172&quot;/&gt;&lt;wsp:rsid wsp:val=&quot;00EE690B&quot;/&gt;&lt;wsp:rsid wsp:val=&quot;00EE6B7E&quot;/&gt;&lt;wsp:rsid wsp:val=&quot;00EE6C0F&quot;/&gt;&lt;wsp:rsid wsp:val=&quot;00EE6C4B&quot;/&gt;&lt;wsp:rsid wsp:val=&quot;00EE7073&quot;/&gt;&lt;wsp:rsid wsp:val=&quot;00EE7202&quot;/&gt;&lt;wsp:rsid wsp:val=&quot;00EE758C&quot;/&gt;&lt;wsp:rsid wsp:val=&quot;00EE759B&quot;/&gt;&lt;wsp:rsid wsp:val=&quot;00EE77EE&quot;/&gt;&lt;wsp:rsid wsp:val=&quot;00EE7A5A&quot;/&gt;&lt;wsp:rsid wsp:val=&quot;00EE7B0A&quot;/&gt;&lt;wsp:rsid wsp:val=&quot;00EE7B58&quot;/&gt;&lt;wsp:rsid wsp:val=&quot;00EF010B&quot;/&gt;&lt;wsp:rsid wsp:val=&quot;00EF0182&quot;/&gt;&lt;wsp:rsid wsp:val=&quot;00EF02D8&quot;/&gt;&lt;wsp:rsid wsp:val=&quot;00EF03D8&quot;/&gt;&lt;wsp:rsid wsp:val=&quot;00EF0450&quot;/&gt;&lt;wsp:rsid wsp:val=&quot;00EF05D0&quot;/&gt;&lt;wsp:rsid wsp:val=&quot;00EF0697&quot;/&gt;&lt;wsp:rsid wsp:val=&quot;00EF07D2&quot;/&gt;&lt;wsp:rsid wsp:val=&quot;00EF09B2&quot;/&gt;&lt;wsp:rsid wsp:val=&quot;00EF0B88&quot;/&gt;&lt;wsp:rsid wsp:val=&quot;00EF0BBA&quot;/&gt;&lt;wsp:rsid wsp:val=&quot;00EF0C2D&quot;/&gt;&lt;wsp:rsid wsp:val=&quot;00EF0FAC&quot;/&gt;&lt;wsp:rsid wsp:val=&quot;00EF11E2&quot;/&gt;&lt;wsp:rsid wsp:val=&quot;00EF13AC&quot;/&gt;&lt;wsp:rsid wsp:val=&quot;00EF1453&quot;/&gt;&lt;wsp:rsid wsp:val=&quot;00EF158C&quot;/&gt;&lt;wsp:rsid wsp:val=&quot;00EF1D53&quot;/&gt;&lt;wsp:rsid wsp:val=&quot;00EF211B&quot;/&gt;&lt;wsp:rsid wsp:val=&quot;00EF218C&quot;/&gt;&lt;wsp:rsid wsp:val=&quot;00EF222E&quot;/&gt;&lt;wsp:rsid wsp:val=&quot;00EF2395&quot;/&gt;&lt;wsp:rsid wsp:val=&quot;00EF2B2D&quot;/&gt;&lt;wsp:rsid wsp:val=&quot;00EF2C4A&quot;/&gt;&lt;wsp:rsid wsp:val=&quot;00EF33B7&quot;/&gt;&lt;wsp:rsid wsp:val=&quot;00EF342F&quot;/&gt;&lt;wsp:rsid wsp:val=&quot;00EF35F0&quot;/&gt;&lt;wsp:rsid wsp:val=&quot;00EF3661&quot;/&gt;&lt;wsp:rsid wsp:val=&quot;00EF3D0D&quot;/&gt;&lt;wsp:rsid wsp:val=&quot;00EF3E95&quot;/&gt;&lt;wsp:rsid wsp:val=&quot;00EF4032&quot;/&gt;&lt;wsp:rsid wsp:val=&quot;00EF4070&quot;/&gt;&lt;wsp:rsid wsp:val=&quot;00EF4754&quot;/&gt;&lt;wsp:rsid wsp:val=&quot;00EF4BEB&quot;/&gt;&lt;wsp:rsid wsp:val=&quot;00EF4CD1&quot;/&gt;&lt;wsp:rsid wsp:val=&quot;00EF50FE&quot;/&gt;&lt;wsp:rsid wsp:val=&quot;00EF5166&quot;/&gt;&lt;wsp:rsid wsp:val=&quot;00EF51AF&quot;/&gt;&lt;wsp:rsid wsp:val=&quot;00EF56C0&quot;/&gt;&lt;wsp:rsid wsp:val=&quot;00EF5701&quot;/&gt;&lt;wsp:rsid wsp:val=&quot;00EF582C&quot;/&gt;&lt;wsp:rsid wsp:val=&quot;00EF5850&quot;/&gt;&lt;wsp:rsid wsp:val=&quot;00EF5B1C&quot;/&gt;&lt;wsp:rsid wsp:val=&quot;00EF6051&quot;/&gt;&lt;wsp:rsid wsp:val=&quot;00EF60EF&quot;/&gt;&lt;wsp:rsid wsp:val=&quot;00EF61D7&quot;/&gt;&lt;wsp:rsid wsp:val=&quot;00EF64E2&quot;/&gt;&lt;wsp:rsid wsp:val=&quot;00EF662C&quot;/&gt;&lt;wsp:rsid wsp:val=&quot;00EF67A4&quot;/&gt;&lt;wsp:rsid wsp:val=&quot;00EF68A9&quot;/&gt;&lt;wsp:rsid wsp:val=&quot;00EF6D0C&quot;/&gt;&lt;wsp:rsid wsp:val=&quot;00EF6EAA&quot;/&gt;&lt;wsp:rsid wsp:val=&quot;00EF6F38&quot;/&gt;&lt;wsp:rsid wsp:val=&quot;00EF722A&quot;/&gt;&lt;wsp:rsid wsp:val=&quot;00EF758C&quot;/&gt;&lt;wsp:rsid wsp:val=&quot;00EF7876&quot;/&gt;&lt;wsp:rsid wsp:val=&quot;00EF7D0E&quot;/&gt;&lt;wsp:rsid wsp:val=&quot;00EF7D7D&quot;/&gt;&lt;wsp:rsid wsp:val=&quot;00EF7FB3&quot;/&gt;&lt;wsp:rsid wsp:val=&quot;00EF7FDF&quot;/&gt;&lt;wsp:rsid wsp:val=&quot;00F0011E&quot;/&gt;&lt;wsp:rsid wsp:val=&quot;00F004D1&quot;/&gt;&lt;wsp:rsid wsp:val=&quot;00F00576&quot;/&gt;&lt;wsp:rsid wsp:val=&quot;00F0073C&quot;/&gt;&lt;wsp:rsid wsp:val=&quot;00F008CD&quot;/&gt;&lt;wsp:rsid wsp:val=&quot;00F00923&quot;/&gt;&lt;wsp:rsid wsp:val=&quot;00F009CD&quot;/&gt;&lt;wsp:rsid wsp:val=&quot;00F00ACC&quot;/&gt;&lt;wsp:rsid wsp:val=&quot;00F00BA2&quot;/&gt;&lt;wsp:rsid wsp:val=&quot;00F00D80&quot;/&gt;&lt;wsp:rsid wsp:val=&quot;00F00DC4&quot;/&gt;&lt;wsp:rsid wsp:val=&quot;00F0130B&quot;/&gt;&lt;wsp:rsid wsp:val=&quot;00F019B9&quot;/&gt;&lt;wsp:rsid wsp:val=&quot;00F01B0B&quot;/&gt;&lt;wsp:rsid wsp:val=&quot;00F01D51&quot;/&gt;&lt;wsp:rsid wsp:val=&quot;00F01DF6&quot;/&gt;&lt;wsp:rsid wsp:val=&quot;00F01F20&quot;/&gt;&lt;wsp:rsid wsp:val=&quot;00F01FD3&quot;/&gt;&lt;wsp:rsid wsp:val=&quot;00F022DE&quot;/&gt;&lt;wsp:rsid wsp:val=&quot;00F02314&quot;/&gt;&lt;wsp:rsid wsp:val=&quot;00F02661&quot;/&gt;&lt;wsp:rsid wsp:val=&quot;00F0295C&quot;/&gt;&lt;wsp:rsid wsp:val=&quot;00F02A6B&quot;/&gt;&lt;wsp:rsid wsp:val=&quot;00F02CAC&quot;/&gt;&lt;wsp:rsid wsp:val=&quot;00F02ECA&quot;/&gt;&lt;wsp:rsid wsp:val=&quot;00F03178&quot;/&gt;&lt;wsp:rsid wsp:val=&quot;00F035EA&quot;/&gt;&lt;wsp:rsid wsp:val=&quot;00F0392B&quot;/&gt;&lt;wsp:rsid wsp:val=&quot;00F039B8&quot;/&gt;&lt;wsp:rsid wsp:val=&quot;00F03B39&quot;/&gt;&lt;wsp:rsid wsp:val=&quot;00F03C20&quot;/&gt;&lt;wsp:rsid wsp:val=&quot;00F03C98&quot;/&gt;&lt;wsp:rsid wsp:val=&quot;00F03DED&quot;/&gt;&lt;wsp:rsid wsp:val=&quot;00F04083&quot;/&gt;&lt;wsp:rsid wsp:val=&quot;00F04227&quot;/&gt;&lt;wsp:rsid wsp:val=&quot;00F042F8&quot;/&gt;&lt;wsp:rsid wsp:val=&quot;00F044CE&quot;/&gt;&lt;wsp:rsid wsp:val=&quot;00F044E7&quot;/&gt;&lt;wsp:rsid wsp:val=&quot;00F04626&quot;/&gt;&lt;wsp:rsid wsp:val=&quot;00F04960&quot;/&gt;&lt;wsp:rsid wsp:val=&quot;00F04C5C&quot;/&gt;&lt;wsp:rsid wsp:val=&quot;00F04D7D&quot;/&gt;&lt;wsp:rsid wsp:val=&quot;00F051DE&quot;/&gt;&lt;wsp:rsid wsp:val=&quot;00F051FA&quot;/&gt;&lt;wsp:rsid wsp:val=&quot;00F05503&quot;/&gt;&lt;wsp:rsid wsp:val=&quot;00F0570F&quot;/&gt;&lt;wsp:rsid wsp:val=&quot;00F05D23&quot;/&gt;&lt;wsp:rsid wsp:val=&quot;00F05E30&quot;/&gt;&lt;wsp:rsid wsp:val=&quot;00F067CA&quot;/&gt;&lt;wsp:rsid wsp:val=&quot;00F06990&quot;/&gt;&lt;wsp:rsid wsp:val=&quot;00F06ADC&quot;/&gt;&lt;wsp:rsid wsp:val=&quot;00F06D37&quot;/&gt;&lt;wsp:rsid wsp:val=&quot;00F06DCA&quot;/&gt;&lt;wsp:rsid wsp:val=&quot;00F071AA&quot;/&gt;&lt;wsp:rsid wsp:val=&quot;00F07C5D&quot;/&gt;&lt;wsp:rsid wsp:val=&quot;00F07E13&quot;/&gt;&lt;wsp:rsid wsp:val=&quot;00F07EF6&quot;/&gt;&lt;wsp:rsid wsp:val=&quot;00F07F71&quot;/&gt;&lt;wsp:rsid wsp:val=&quot;00F10155&quot;/&gt;&lt;wsp:rsid wsp:val=&quot;00F103EB&quot;/&gt;&lt;wsp:rsid wsp:val=&quot;00F10B0D&quot;/&gt;&lt;wsp:rsid wsp:val=&quot;00F10D56&quot;/&gt;&lt;wsp:rsid wsp:val=&quot;00F10E10&quot;/&gt;&lt;wsp:rsid wsp:val=&quot;00F1116E&quot;/&gt;&lt;wsp:rsid wsp:val=&quot;00F1118A&quot;/&gt;&lt;wsp:rsid wsp:val=&quot;00F11467&quot;/&gt;&lt;wsp:rsid wsp:val=&quot;00F119A7&quot;/&gt;&lt;wsp:rsid wsp:val=&quot;00F11A7A&quot;/&gt;&lt;wsp:rsid wsp:val=&quot;00F11DE8&quot;/&gt;&lt;wsp:rsid wsp:val=&quot;00F11EF7&quot;/&gt;&lt;wsp:rsid wsp:val=&quot;00F11EF9&quot;/&gt;&lt;wsp:rsid wsp:val=&quot;00F11F33&quot;/&gt;&lt;wsp:rsid wsp:val=&quot;00F12075&quot;/&gt;&lt;wsp:rsid wsp:val=&quot;00F12294&quot;/&gt;&lt;wsp:rsid wsp:val=&quot;00F123CD&quot;/&gt;&lt;wsp:rsid wsp:val=&quot;00F123CF&quot;/&gt;&lt;wsp:rsid wsp:val=&quot;00F12581&quot;/&gt;&lt;wsp:rsid wsp:val=&quot;00F1258A&quot;/&gt;&lt;wsp:rsid wsp:val=&quot;00F12611&quot;/&gt;&lt;wsp:rsid wsp:val=&quot;00F12717&quot;/&gt;&lt;wsp:rsid wsp:val=&quot;00F12860&quot;/&gt;&lt;wsp:rsid wsp:val=&quot;00F128FE&quot;/&gt;&lt;wsp:rsid wsp:val=&quot;00F12968&quot;/&gt;&lt;wsp:rsid wsp:val=&quot;00F12DE1&quot;/&gt;&lt;wsp:rsid wsp:val=&quot;00F13130&quot;/&gt;&lt;wsp:rsid wsp:val=&quot;00F138F9&quot;/&gt;&lt;wsp:rsid wsp:val=&quot;00F139F3&quot;/&gt;&lt;wsp:rsid wsp:val=&quot;00F13C9D&quot;/&gt;&lt;wsp:rsid wsp:val=&quot;00F13DC1&quot;/&gt;&lt;wsp:rsid wsp:val=&quot;00F13EDA&quot;/&gt;&lt;wsp:rsid wsp:val=&quot;00F13F11&quot;/&gt;&lt;wsp:rsid wsp:val=&quot;00F14D88&quot;/&gt;&lt;wsp:rsid wsp:val=&quot;00F1513E&quot;/&gt;&lt;wsp:rsid wsp:val=&quot;00F1518B&quot;/&gt;&lt;wsp:rsid wsp:val=&quot;00F15715&quot;/&gt;&lt;wsp:rsid wsp:val=&quot;00F15BBA&quot;/&gt;&lt;wsp:rsid wsp:val=&quot;00F165EA&quot;/&gt;&lt;wsp:rsid wsp:val=&quot;00F1673E&quot;/&gt;&lt;wsp:rsid wsp:val=&quot;00F16C27&quot;/&gt;&lt;wsp:rsid wsp:val=&quot;00F16D82&quot;/&gt;&lt;wsp:rsid wsp:val=&quot;00F16E4E&quot;/&gt;&lt;wsp:rsid wsp:val=&quot;00F170D3&quot;/&gt;&lt;wsp:rsid wsp:val=&quot;00F171BC&quot;/&gt;&lt;wsp:rsid wsp:val=&quot;00F17314&quot;/&gt;&lt;wsp:rsid wsp:val=&quot;00F17778&quot;/&gt;&lt;wsp:rsid wsp:val=&quot;00F177AA&quot;/&gt;&lt;wsp:rsid wsp:val=&quot;00F17A52&quot;/&gt;&lt;wsp:rsid wsp:val=&quot;00F17C5C&quot;/&gt;&lt;wsp:rsid wsp:val=&quot;00F17D6F&quot;/&gt;&lt;wsp:rsid wsp:val=&quot;00F17FAD&quot;/&gt;&lt;wsp:rsid wsp:val=&quot;00F20243&quot;/&gt;&lt;wsp:rsid wsp:val=&quot;00F202C3&quot;/&gt;&lt;wsp:rsid wsp:val=&quot;00F2032C&quot;/&gt;&lt;wsp:rsid wsp:val=&quot;00F204D7&quot;/&gt;&lt;wsp:rsid wsp:val=&quot;00F20504&quot;/&gt;&lt;wsp:rsid wsp:val=&quot;00F20647&quot;/&gt;&lt;wsp:rsid wsp:val=&quot;00F20ABB&quot;/&gt;&lt;wsp:rsid wsp:val=&quot;00F20C00&quot;/&gt;&lt;wsp:rsid wsp:val=&quot;00F20C20&quot;/&gt;&lt;wsp:rsid wsp:val=&quot;00F21451&quot;/&gt;&lt;wsp:rsid wsp:val=&quot;00F2155D&quot;/&gt;&lt;wsp:rsid wsp:val=&quot;00F217E9&quot;/&gt;&lt;wsp:rsid wsp:val=&quot;00F218E2&quot;/&gt;&lt;wsp:rsid wsp:val=&quot;00F21A99&quot;/&gt;&lt;wsp:rsid wsp:val=&quot;00F21C8A&quot;/&gt;&lt;wsp:rsid wsp:val=&quot;00F21DF5&quot;/&gt;&lt;wsp:rsid wsp:val=&quot;00F224D4&quot;/&gt;&lt;wsp:rsid wsp:val=&quot;00F22559&quot;/&gt;&lt;wsp:rsid wsp:val=&quot;00F225A1&quot;/&gt;&lt;wsp:rsid wsp:val=&quot;00F2262E&quot;/&gt;&lt;wsp:rsid wsp:val=&quot;00F2281E&quot;/&gt;&lt;wsp:rsid wsp:val=&quot;00F228B1&quot;/&gt;&lt;wsp:rsid wsp:val=&quot;00F228E8&quot;/&gt;&lt;wsp:rsid wsp:val=&quot;00F22C1E&quot;/&gt;&lt;wsp:rsid wsp:val=&quot;00F22C60&quot;/&gt;&lt;wsp:rsid wsp:val=&quot;00F22DEB&quot;/&gt;&lt;wsp:rsid wsp:val=&quot;00F23278&quot;/&gt;&lt;wsp:rsid wsp:val=&quot;00F233D6&quot;/&gt;&lt;wsp:rsid wsp:val=&quot;00F2357E&quot;/&gt;&lt;wsp:rsid wsp:val=&quot;00F23C95&quot;/&gt;&lt;wsp:rsid wsp:val=&quot;00F24177&quot;/&gt;&lt;wsp:rsid wsp:val=&quot;00F24474&quot;/&gt;&lt;wsp:rsid wsp:val=&quot;00F2456C&quot;/&gt;&lt;wsp:rsid wsp:val=&quot;00F2481A&quot;/&gt;&lt;wsp:rsid wsp:val=&quot;00F24E5C&quot;/&gt;&lt;wsp:rsid wsp:val=&quot;00F24F3B&quot;/&gt;&lt;wsp:rsid wsp:val=&quot;00F25097&quot;/&gt;&lt;wsp:rsid wsp:val=&quot;00F251AD&quot;/&gt;&lt;wsp:rsid wsp:val=&quot;00F251E2&quot;/&gt;&lt;wsp:rsid wsp:val=&quot;00F254DA&quot;/&gt;&lt;wsp:rsid wsp:val=&quot;00F2566D&quot;/&gt;&lt;wsp:rsid wsp:val=&quot;00F25968&quot;/&gt;&lt;wsp:rsid wsp:val=&quot;00F25BD3&quot;/&gt;&lt;wsp:rsid wsp:val=&quot;00F25D10&quot;/&gt;&lt;wsp:rsid wsp:val=&quot;00F26237&quot;/&gt;&lt;wsp:rsid wsp:val=&quot;00F26989&quot;/&gt;&lt;wsp:rsid wsp:val=&quot;00F26B03&quot;/&gt;&lt;wsp:rsid wsp:val=&quot;00F26CE1&quot;/&gt;&lt;wsp:rsid wsp:val=&quot;00F26DEB&quot;/&gt;&lt;wsp:rsid wsp:val=&quot;00F27168&quot;/&gt;&lt;wsp:rsid wsp:val=&quot;00F27500&quot;/&gt;&lt;wsp:rsid wsp:val=&quot;00F2753E&quot;/&gt;&lt;wsp:rsid wsp:val=&quot;00F27691&quot;/&gt;&lt;wsp:rsid wsp:val=&quot;00F276A4&quot;/&gt;&lt;wsp:rsid wsp:val=&quot;00F27729&quot;/&gt;&lt;wsp:rsid wsp:val=&quot;00F27754&quot;/&gt;&lt;wsp:rsid wsp:val=&quot;00F27B3B&quot;/&gt;&lt;wsp:rsid wsp:val=&quot;00F27D73&quot;/&gt;&lt;wsp:rsid wsp:val=&quot;00F27EC1&quot;/&gt;&lt;wsp:rsid wsp:val=&quot;00F27F23&quot;/&gt;&lt;wsp:rsid wsp:val=&quot;00F30691&quot;/&gt;&lt;wsp:rsid wsp:val=&quot;00F30795&quot;/&gt;&lt;wsp:rsid wsp:val=&quot;00F30CBC&quot;/&gt;&lt;wsp:rsid wsp:val=&quot;00F3109D&quot;/&gt;&lt;wsp:rsid wsp:val=&quot;00F316AE&quot;/&gt;&lt;wsp:rsid wsp:val=&quot;00F3185A&quot;/&gt;&lt;wsp:rsid wsp:val=&quot;00F31926&quot;/&gt;&lt;wsp:rsid wsp:val=&quot;00F31B6F&quot;/&gt;&lt;wsp:rsid wsp:val=&quot;00F31C97&quot;/&gt;&lt;wsp:rsid wsp:val=&quot;00F31DC1&quot;/&gt;&lt;wsp:rsid wsp:val=&quot;00F323E7&quot;/&gt;&lt;wsp:rsid wsp:val=&quot;00F32852&quot;/&gt;&lt;wsp:rsid wsp:val=&quot;00F32AB6&quot;/&gt;&lt;wsp:rsid wsp:val=&quot;00F32B04&quot;/&gt;&lt;wsp:rsid wsp:val=&quot;00F330D6&quot;/&gt;&lt;wsp:rsid wsp:val=&quot;00F33117&quot;/&gt;&lt;wsp:rsid wsp:val=&quot;00F33199&quot;/&gt;&lt;wsp:rsid wsp:val=&quot;00F33402&quot;/&gt;&lt;wsp:rsid wsp:val=&quot;00F3376D&quot;/&gt;&lt;wsp:rsid wsp:val=&quot;00F337E8&quot;/&gt;&lt;wsp:rsid wsp:val=&quot;00F337F7&quot;/&gt;&lt;wsp:rsid wsp:val=&quot;00F339C8&quot;/&gt;&lt;wsp:rsid wsp:val=&quot;00F33BED&quot;/&gt;&lt;wsp:rsid wsp:val=&quot;00F33D5A&quot;/&gt;&lt;wsp:rsid wsp:val=&quot;00F33DFA&quot;/&gt;&lt;wsp:rsid wsp:val=&quot;00F33F5F&quot;/&gt;&lt;wsp:rsid wsp:val=&quot;00F341A9&quot;/&gt;&lt;wsp:rsid wsp:val=&quot;00F34249&quot;/&gt;&lt;wsp:rsid wsp:val=&quot;00F34513&quot;/&gt;&lt;wsp:rsid wsp:val=&quot;00F349F2&quot;/&gt;&lt;wsp:rsid wsp:val=&quot;00F357B1&quot;/&gt;&lt;wsp:rsid wsp:val=&quot;00F358D1&quot;/&gt;&lt;wsp:rsid wsp:val=&quot;00F359DC&quot;/&gt;&lt;wsp:rsid wsp:val=&quot;00F35E00&quot;/&gt;&lt;wsp:rsid wsp:val=&quot;00F362ED&quot;/&gt;&lt;wsp:rsid wsp:val=&quot;00F364B3&quot;/&gt;&lt;wsp:rsid wsp:val=&quot;00F36562&quot;/&gt;&lt;wsp:rsid wsp:val=&quot;00F3666E&quot;/&gt;&lt;wsp:rsid wsp:val=&quot;00F36760&quot;/&gt;&lt;wsp:rsid wsp:val=&quot;00F36794&quot;/&gt;&lt;wsp:rsid wsp:val=&quot;00F367CD&quot;/&gt;&lt;wsp:rsid wsp:val=&quot;00F36808&quot;/&gt;&lt;wsp:rsid wsp:val=&quot;00F36896&quot;/&gt;&lt;wsp:rsid wsp:val=&quot;00F369A6&quot;/&gt;&lt;wsp:rsid wsp:val=&quot;00F369E7&quot;/&gt;&lt;wsp:rsid wsp:val=&quot;00F36AC2&quot;/&gt;&lt;wsp:rsid wsp:val=&quot;00F36C1C&quot;/&gt;&lt;wsp:rsid wsp:val=&quot;00F36C7B&quot;/&gt;&lt;wsp:rsid wsp:val=&quot;00F36D99&quot;/&gt;&lt;wsp:rsid wsp:val=&quot;00F36FEE&quot;/&gt;&lt;wsp:rsid wsp:val=&quot;00F371BA&quot;/&gt;&lt;wsp:rsid wsp:val=&quot;00F3725A&quot;/&gt;&lt;wsp:rsid wsp:val=&quot;00F3751A&quot;/&gt;&lt;wsp:rsid wsp:val=&quot;00F37545&quot;/&gt;&lt;wsp:rsid wsp:val=&quot;00F377C4&quot;/&gt;&lt;wsp:rsid wsp:val=&quot;00F37A87&quot;/&gt;&lt;wsp:rsid wsp:val=&quot;00F37AAC&quot;/&gt;&lt;wsp:rsid wsp:val=&quot;00F37BB7&quot;/&gt;&lt;wsp:rsid wsp:val=&quot;00F37D06&quot;/&gt;&lt;wsp:rsid wsp:val=&quot;00F37D63&quot;/&gt;&lt;wsp:rsid wsp:val=&quot;00F37D7F&quot;/&gt;&lt;wsp:rsid wsp:val=&quot;00F37FAB&quot;/&gt;&lt;wsp:rsid wsp:val=&quot;00F40017&quot;/&gt;&lt;wsp:rsid wsp:val=&quot;00F4054A&quot;/&gt;&lt;wsp:rsid wsp:val=&quot;00F40764&quot;/&gt;&lt;wsp:rsid wsp:val=&quot;00F407DB&quot;/&gt;&lt;wsp:rsid wsp:val=&quot;00F40AF6&quot;/&gt;&lt;wsp:rsid wsp:val=&quot;00F40D11&quot;/&gt;&lt;wsp:rsid wsp:val=&quot;00F40E31&quot;/&gt;&lt;wsp:rsid wsp:val=&quot;00F40E9F&quot;/&gt;&lt;wsp:rsid wsp:val=&quot;00F410A1&quot;/&gt;&lt;wsp:rsid wsp:val=&quot;00F410E0&quot;/&gt;&lt;wsp:rsid wsp:val=&quot;00F41229&quot;/&gt;&lt;wsp:rsid wsp:val=&quot;00F412A2&quot;/&gt;&lt;wsp:rsid wsp:val=&quot;00F41594&quot;/&gt;&lt;wsp:rsid wsp:val=&quot;00F41BDB&quot;/&gt;&lt;wsp:rsid wsp:val=&quot;00F41CCC&quot;/&gt;&lt;wsp:rsid wsp:val=&quot;00F41D9E&quot;/&gt;&lt;wsp:rsid wsp:val=&quot;00F41E03&quot;/&gt;&lt;wsp:rsid wsp:val=&quot;00F41F72&quot;/&gt;&lt;wsp:rsid wsp:val=&quot;00F42105&quot;/&gt;&lt;wsp:rsid wsp:val=&quot;00F4210E&quot;/&gt;&lt;wsp:rsid wsp:val=&quot;00F4221A&quot;/&gt;&lt;wsp:rsid wsp:val=&quot;00F4221C&quot;/&gt;&lt;wsp:rsid wsp:val=&quot;00F42392&quot;/&gt;&lt;wsp:rsid wsp:val=&quot;00F424E1&quot;/&gt;&lt;wsp:rsid wsp:val=&quot;00F42591&quot;/&gt;&lt;wsp:rsid wsp:val=&quot;00F42BCD&quot;/&gt;&lt;wsp:rsid wsp:val=&quot;00F42FFF&quot;/&gt;&lt;wsp:rsid wsp:val=&quot;00F43138&quot;/&gt;&lt;wsp:rsid wsp:val=&quot;00F43181&quot;/&gt;&lt;wsp:rsid wsp:val=&quot;00F434B9&quot;/&gt;&lt;wsp:rsid wsp:val=&quot;00F435EB&quot;/&gt;&lt;wsp:rsid wsp:val=&quot;00F437BB&quot;/&gt;&lt;wsp:rsid wsp:val=&quot;00F43823&quot;/&gt;&lt;wsp:rsid wsp:val=&quot;00F43AD0&quot;/&gt;&lt;wsp:rsid wsp:val=&quot;00F43CF9&quot;/&gt;&lt;wsp:rsid wsp:val=&quot;00F43D8E&quot;/&gt;&lt;wsp:rsid wsp:val=&quot;00F43E39&quot;/&gt;&lt;wsp:rsid wsp:val=&quot;00F43FCA&quot;/&gt;&lt;wsp:rsid wsp:val=&quot;00F4403D&quot;/&gt;&lt;wsp:rsid wsp:val=&quot;00F440C1&quot;/&gt;&lt;wsp:rsid wsp:val=&quot;00F4413A&quot;/&gt;&lt;wsp:rsid wsp:val=&quot;00F4418B&quot;/&gt;&lt;wsp:rsid wsp:val=&quot;00F448F2&quot;/&gt;&lt;wsp:rsid wsp:val=&quot;00F44DE3&quot;/&gt;&lt;wsp:rsid wsp:val=&quot;00F45313&quot;/&gt;&lt;wsp:rsid wsp:val=&quot;00F45400&quot;/&gt;&lt;wsp:rsid wsp:val=&quot;00F45967&quot;/&gt;&lt;wsp:rsid wsp:val=&quot;00F45DA5&quot;/&gt;&lt;wsp:rsid wsp:val=&quot;00F462C6&quot;/&gt;&lt;wsp:rsid wsp:val=&quot;00F465BB&quot;/&gt;&lt;wsp:rsid wsp:val=&quot;00F46F65&quot;/&gt;&lt;wsp:rsid wsp:val=&quot;00F4709A&quot;/&gt;&lt;wsp:rsid wsp:val=&quot;00F47256&quot;/&gt;&lt;wsp:rsid wsp:val=&quot;00F474FE&quot;/&gt;&lt;wsp:rsid wsp:val=&quot;00F475CF&quot;/&gt;&lt;wsp:rsid wsp:val=&quot;00F47731&quot;/&gt;&lt;wsp:rsid wsp:val=&quot;00F479B6&quot;/&gt;&lt;wsp:rsid wsp:val=&quot;00F50115&quot;/&gt;&lt;wsp:rsid wsp:val=&quot;00F5022B&quot;/&gt;&lt;wsp:rsid wsp:val=&quot;00F50523&quot;/&gt;&lt;wsp:rsid wsp:val=&quot;00F5065C&quot;/&gt;&lt;wsp:rsid wsp:val=&quot;00F508B1&quot;/&gt;&lt;wsp:rsid wsp:val=&quot;00F5115C&quot;/&gt;&lt;wsp:rsid wsp:val=&quot;00F512A6&quot;/&gt;&lt;wsp:rsid wsp:val=&quot;00F5139C&quot;/&gt;&lt;wsp:rsid wsp:val=&quot;00F514B3&quot;/&gt;&lt;wsp:rsid wsp:val=&quot;00F5152C&quot;/&gt;&lt;wsp:rsid wsp:val=&quot;00F517E3&quot;/&gt;&lt;wsp:rsid wsp:val=&quot;00F519EB&quot;/&gt;&lt;wsp:rsid wsp:val=&quot;00F51A8D&quot;/&gt;&lt;wsp:rsid wsp:val=&quot;00F51BC5&quot;/&gt;&lt;wsp:rsid wsp:val=&quot;00F51E17&quot;/&gt;&lt;wsp:rsid wsp:val=&quot;00F51F3D&quot;/&gt;&lt;wsp:rsid wsp:val=&quot;00F5220C&quot;/&gt;&lt;wsp:rsid wsp:val=&quot;00F52240&quot;/&gt;&lt;wsp:rsid wsp:val=&quot;00F5233C&quot;/&gt;&lt;wsp:rsid wsp:val=&quot;00F524ED&quot;/&gt;&lt;wsp:rsid wsp:val=&quot;00F52819&quot;/&gt;&lt;wsp:rsid wsp:val=&quot;00F529DE&quot;/&gt;&lt;wsp:rsid wsp:val=&quot;00F52B43&quot;/&gt;&lt;wsp:rsid wsp:val=&quot;00F52E2F&quot;/&gt;&lt;wsp:rsid wsp:val=&quot;00F53045&quot;/&gt;&lt;wsp:rsid wsp:val=&quot;00F531D7&quot;/&gt;&lt;wsp:rsid wsp:val=&quot;00F537BD&quot;/&gt;&lt;wsp:rsid wsp:val=&quot;00F53972&quot;/&gt;&lt;wsp:rsid wsp:val=&quot;00F539BA&quot;/&gt;&lt;wsp:rsid wsp:val=&quot;00F53ADA&quot;/&gt;&lt;wsp:rsid wsp:val=&quot;00F53FED&quot;/&gt;&lt;wsp:rsid wsp:val=&quot;00F54A1C&quot;/&gt;&lt;wsp:rsid wsp:val=&quot;00F54A46&quot;/&gt;&lt;wsp:rsid wsp:val=&quot;00F54B11&quot;/&gt;&lt;wsp:rsid wsp:val=&quot;00F54BB0&quot;/&gt;&lt;wsp:rsid wsp:val=&quot;00F54BE5&quot;/&gt;&lt;wsp:rsid wsp:val=&quot;00F55078&quot;/&gt;&lt;wsp:rsid wsp:val=&quot;00F55295&quot;/&gt;&lt;wsp:rsid wsp:val=&quot;00F55603&quot;/&gt;&lt;wsp:rsid wsp:val=&quot;00F556D3&quot;/&gt;&lt;wsp:rsid wsp:val=&quot;00F55805&quot;/&gt;&lt;wsp:rsid wsp:val=&quot;00F558BA&quot;/&gt;&lt;wsp:rsid wsp:val=&quot;00F55A73&quot;/&gt;&lt;wsp:rsid wsp:val=&quot;00F56094&quot;/&gt;&lt;wsp:rsid wsp:val=&quot;00F561D8&quot;/&gt;&lt;wsp:rsid wsp:val=&quot;00F5646D&quot;/&gt;&lt;wsp:rsid wsp:val=&quot;00F56475&quot;/&gt;&lt;wsp:rsid wsp:val=&quot;00F5652A&quot;/&gt;&lt;wsp:rsid wsp:val=&quot;00F567FB&quot;/&gt;&lt;wsp:rsid wsp:val=&quot;00F5689C&quot;/&gt;&lt;wsp:rsid wsp:val=&quot;00F568BC&quot;/&gt;&lt;wsp:rsid wsp:val=&quot;00F56999&quot;/&gt;&lt;wsp:rsid wsp:val=&quot;00F56F95&quot;/&gt;&lt;wsp:rsid wsp:val=&quot;00F570FA&quot;/&gt;&lt;wsp:rsid wsp:val=&quot;00F5721C&quot;/&gt;&lt;wsp:rsid wsp:val=&quot;00F575B0&quot;/&gt;&lt;wsp:rsid wsp:val=&quot;00F575BA&quot;/&gt;&lt;wsp:rsid wsp:val=&quot;00F57A03&quot;/&gt;&lt;wsp:rsid wsp:val=&quot;00F57C0E&quot;/&gt;&lt;wsp:rsid wsp:val=&quot;00F6024D&quot;/&gt;&lt;wsp:rsid wsp:val=&quot;00F60293&quot;/&gt;&lt;wsp:rsid wsp:val=&quot;00F60499&quot;/&gt;&lt;wsp:rsid wsp:val=&quot;00F6053E&quot;/&gt;&lt;wsp:rsid wsp:val=&quot;00F605D3&quot;/&gt;&lt;wsp:rsid wsp:val=&quot;00F609BC&quot;/&gt;&lt;wsp:rsid wsp:val=&quot;00F609BE&quot;/&gt;&lt;wsp:rsid wsp:val=&quot;00F609D2&quot;/&gt;&lt;wsp:rsid wsp:val=&quot;00F60C6F&quot;/&gt;&lt;wsp:rsid wsp:val=&quot;00F61397&quot;/&gt;&lt;wsp:rsid wsp:val=&quot;00F614A4&quot;/&gt;&lt;wsp:rsid wsp:val=&quot;00F614EE&quot;/&gt;&lt;wsp:rsid wsp:val=&quot;00F61542&quot;/&gt;&lt;wsp:rsid wsp:val=&quot;00F61591&quot;/&gt;&lt;wsp:rsid wsp:val=&quot;00F6176E&quot;/&gt;&lt;wsp:rsid wsp:val=&quot;00F61B75&quot;/&gt;&lt;wsp:rsid wsp:val=&quot;00F61D13&quot;/&gt;&lt;wsp:rsid wsp:val=&quot;00F61D1C&quot;/&gt;&lt;wsp:rsid wsp:val=&quot;00F620CB&quot;/&gt;&lt;wsp:rsid wsp:val=&quot;00F6222F&quot;/&gt;&lt;wsp:rsid wsp:val=&quot;00F622B1&quot;/&gt;&lt;wsp:rsid wsp:val=&quot;00F623AF&quot;/&gt;&lt;wsp:rsid wsp:val=&quot;00F62524&quot;/&gt;&lt;wsp:rsid wsp:val=&quot;00F625AD&quot;/&gt;&lt;wsp:rsid wsp:val=&quot;00F625B3&quot;/&gt;&lt;wsp:rsid wsp:val=&quot;00F627E7&quot;/&gt;&lt;wsp:rsid wsp:val=&quot;00F62C01&quot;/&gt;&lt;wsp:rsid wsp:val=&quot;00F62FA4&quot;/&gt;&lt;wsp:rsid wsp:val=&quot;00F6366B&quot;/&gt;&lt;wsp:rsid wsp:val=&quot;00F6396F&quot;/&gt;&lt;wsp:rsid wsp:val=&quot;00F63B56&quot;/&gt;&lt;wsp:rsid wsp:val=&quot;00F63B67&quot;/&gt;&lt;wsp:rsid wsp:val=&quot;00F63D3F&quot;/&gt;&lt;wsp:rsid wsp:val=&quot;00F641DF&quot;/&gt;&lt;wsp:rsid wsp:val=&quot;00F64416&quot;/&gt;&lt;wsp:rsid wsp:val=&quot;00F645A7&quot;/&gt;&lt;wsp:rsid wsp:val=&quot;00F64797&quot;/&gt;&lt;wsp:rsid wsp:val=&quot;00F649A2&quot;/&gt;&lt;wsp:rsid wsp:val=&quot;00F64A64&quot;/&gt;&lt;wsp:rsid wsp:val=&quot;00F64B06&quot;/&gt;&lt;wsp:rsid wsp:val=&quot;00F64BBD&quot;/&gt;&lt;wsp:rsid wsp:val=&quot;00F64C41&quot;/&gt;&lt;wsp:rsid wsp:val=&quot;00F64FE7&quot;/&gt;&lt;wsp:rsid wsp:val=&quot;00F65121&quot;/&gt;&lt;wsp:rsid wsp:val=&quot;00F6518C&quot;/&gt;&lt;wsp:rsid wsp:val=&quot;00F652A1&quot;/&gt;&lt;wsp:rsid wsp:val=&quot;00F653F9&quot;/&gt;&lt;wsp:rsid wsp:val=&quot;00F6564E&quot;/&gt;&lt;wsp:rsid wsp:val=&quot;00F6575D&quot;/&gt;&lt;wsp:rsid wsp:val=&quot;00F65A3D&quot;/&gt;&lt;wsp:rsid wsp:val=&quot;00F663D4&quot;/&gt;&lt;wsp:rsid wsp:val=&quot;00F666ED&quot;/&gt;&lt;wsp:rsid wsp:val=&quot;00F667EF&quot;/&gt;&lt;wsp:rsid wsp:val=&quot;00F66A94&quot;/&gt;&lt;wsp:rsid wsp:val=&quot;00F66F39&quot;/&gt;&lt;wsp:rsid wsp:val=&quot;00F670C2&quot;/&gt;&lt;wsp:rsid wsp:val=&quot;00F6711B&quot;/&gt;&lt;wsp:rsid wsp:val=&quot;00F67161&quot;/&gt;&lt;wsp:rsid wsp:val=&quot;00F676E2&quot;/&gt;&lt;wsp:rsid wsp:val=&quot;00F67B1C&quot;/&gt;&lt;wsp:rsid wsp:val=&quot;00F67D82&quot;/&gt;&lt;wsp:rsid wsp:val=&quot;00F704AF&quot;/&gt;&lt;wsp:rsid wsp:val=&quot;00F70630&quot;/&gt;&lt;wsp:rsid wsp:val=&quot;00F7086C&quot;/&gt;&lt;wsp:rsid wsp:val=&quot;00F70AA9&quot;/&gt;&lt;wsp:rsid wsp:val=&quot;00F712A8&quot;/&gt;&lt;wsp:rsid wsp:val=&quot;00F7160D&quot;/&gt;&lt;wsp:rsid wsp:val=&quot;00F71771&quot;/&gt;&lt;wsp:rsid wsp:val=&quot;00F71E20&quot;/&gt;&lt;wsp:rsid wsp:val=&quot;00F722D9&quot;/&gt;&lt;wsp:rsid wsp:val=&quot;00F7247B&quot;/&gt;&lt;wsp:rsid wsp:val=&quot;00F7277E&quot;/&gt;&lt;wsp:rsid wsp:val=&quot;00F729B8&quot;/&gt;&lt;wsp:rsid wsp:val=&quot;00F73157&quot;/&gt;&lt;wsp:rsid wsp:val=&quot;00F7329E&quot;/&gt;&lt;wsp:rsid wsp:val=&quot;00F73356&quot;/&gt;&lt;wsp:rsid wsp:val=&quot;00F736FD&quot;/&gt;&lt;wsp:rsid wsp:val=&quot;00F73921&quot;/&gt;&lt;wsp:rsid wsp:val=&quot;00F743D3&quot;/&gt;&lt;wsp:rsid wsp:val=&quot;00F748BA&quot;/&gt;&lt;wsp:rsid wsp:val=&quot;00F74FA0&quot;/&gt;&lt;wsp:rsid wsp:val=&quot;00F7583C&quot;/&gt;&lt;wsp:rsid wsp:val=&quot;00F7584D&quot;/&gt;&lt;wsp:rsid wsp:val=&quot;00F759CC&quot;/&gt;&lt;wsp:rsid wsp:val=&quot;00F75AB9&quot;/&gt;&lt;wsp:rsid wsp:val=&quot;00F75CF4&quot;/&gt;&lt;wsp:rsid wsp:val=&quot;00F75D04&quot;/&gt;&lt;wsp:rsid wsp:val=&quot;00F75E59&quot;/&gt;&lt;wsp:rsid wsp:val=&quot;00F75E76&quot;/&gt;&lt;wsp:rsid wsp:val=&quot;00F75F8E&quot;/&gt;&lt;wsp:rsid wsp:val=&quot;00F7627A&quot;/&gt;&lt;wsp:rsid wsp:val=&quot;00F76402&quot;/&gt;&lt;wsp:rsid wsp:val=&quot;00F7679C&quot;/&gt;&lt;wsp:rsid wsp:val=&quot;00F7699F&quot;/&gt;&lt;wsp:rsid wsp:val=&quot;00F76A36&quot;/&gt;&lt;wsp:rsid wsp:val=&quot;00F76C2B&quot;/&gt;&lt;wsp:rsid wsp:val=&quot;00F76CC3&quot;/&gt;&lt;wsp:rsid wsp:val=&quot;00F76E43&quot;/&gt;&lt;wsp:rsid wsp:val=&quot;00F77507&quot;/&gt;&lt;wsp:rsid wsp:val=&quot;00F775E6&quot;/&gt;&lt;wsp:rsid wsp:val=&quot;00F7776D&quot;/&gt;&lt;wsp:rsid wsp:val=&quot;00F77788&quot;/&gt;&lt;wsp:rsid wsp:val=&quot;00F777A3&quot;/&gt;&lt;wsp:rsid wsp:val=&quot;00F778D7&quot;/&gt;&lt;wsp:rsid wsp:val=&quot;00F77ADA&quot;/&gt;&lt;wsp:rsid wsp:val=&quot;00F77C81&quot;/&gt;&lt;wsp:rsid wsp:val=&quot;00F77CC4&quot;/&gt;&lt;wsp:rsid wsp:val=&quot;00F77E5F&quot;/&gt;&lt;wsp:rsid wsp:val=&quot;00F77FD9&quot;/&gt;&lt;wsp:rsid wsp:val=&quot;00F80277&quot;/&gt;&lt;wsp:rsid wsp:val=&quot;00F80955&quot;/&gt;&lt;wsp:rsid wsp:val=&quot;00F80A45&quot;/&gt;&lt;wsp:rsid wsp:val=&quot;00F80B07&quot;/&gt;&lt;wsp:rsid wsp:val=&quot;00F80F1A&quot;/&gt;&lt;wsp:rsid wsp:val=&quot;00F812C6&quot;/&gt;&lt;wsp:rsid wsp:val=&quot;00F81516&quot;/&gt;&lt;wsp:rsid wsp:val=&quot;00F81AC4&quot;/&gt;&lt;wsp:rsid wsp:val=&quot;00F81C07&quot;/&gt;&lt;wsp:rsid wsp:val=&quot;00F81D94&quot;/&gt;&lt;wsp:rsid wsp:val=&quot;00F81FC1&quot;/&gt;&lt;wsp:rsid wsp:val=&quot;00F822B0&quot;/&gt;&lt;wsp:rsid wsp:val=&quot;00F82480&quot;/&gt;&lt;wsp:rsid wsp:val=&quot;00F828B2&quot;/&gt;&lt;wsp:rsid wsp:val=&quot;00F82A13&quot;/&gt;&lt;wsp:rsid wsp:val=&quot;00F82B88&quot;/&gt;&lt;wsp:rsid wsp:val=&quot;00F8306C&quot;/&gt;&lt;wsp:rsid wsp:val=&quot;00F83385&quot;/&gt;&lt;wsp:rsid wsp:val=&quot;00F833E1&quot;/&gt;&lt;wsp:rsid wsp:val=&quot;00F84405&quot;/&gt;&lt;wsp:rsid wsp:val=&quot;00F84584&quot;/&gt;&lt;wsp:rsid wsp:val=&quot;00F84A11&quot;/&gt;&lt;wsp:rsid wsp:val=&quot;00F84A55&quot;/&gt;&lt;wsp:rsid wsp:val=&quot;00F84D12&quot;/&gt;&lt;wsp:rsid wsp:val=&quot;00F84DDA&quot;/&gt;&lt;wsp:rsid wsp:val=&quot;00F84F06&quot;/&gt;&lt;wsp:rsid wsp:val=&quot;00F850A8&quot;/&gt;&lt;wsp:rsid wsp:val=&quot;00F852FB&quot;/&gt;&lt;wsp:rsid wsp:val=&quot;00F853FE&quot;/&gt;&lt;wsp:rsid wsp:val=&quot;00F856AB&quot;/&gt;&lt;wsp:rsid wsp:val=&quot;00F85AF2&quot;/&gt;&lt;wsp:rsid wsp:val=&quot;00F85C01&quot;/&gt;&lt;wsp:rsid wsp:val=&quot;00F85E35&quot;/&gt;&lt;wsp:rsid wsp:val=&quot;00F85E4A&quot;/&gt;&lt;wsp:rsid wsp:val=&quot;00F85F47&quot;/&gt;&lt;wsp:rsid wsp:val=&quot;00F862E5&quot;/&gt;&lt;wsp:rsid wsp:val=&quot;00F86423&quot;/&gt;&lt;wsp:rsid wsp:val=&quot;00F864B0&quot;/&gt;&lt;wsp:rsid wsp:val=&quot;00F8688B&quot;/&gt;&lt;wsp:rsid wsp:val=&quot;00F868CE&quot;/&gt;&lt;wsp:rsid wsp:val=&quot;00F86AFD&quot;/&gt;&lt;wsp:rsid wsp:val=&quot;00F86C49&quot;/&gt;&lt;wsp:rsid wsp:val=&quot;00F86CDC&quot;/&gt;&lt;wsp:rsid wsp:val=&quot;00F86D0D&quot;/&gt;&lt;wsp:rsid wsp:val=&quot;00F87251&quot;/&gt;&lt;wsp:rsid wsp:val=&quot;00F872F5&quot;/&gt;&lt;wsp:rsid wsp:val=&quot;00F87320&quot;/&gt;&lt;wsp:rsid wsp:val=&quot;00F87451&quot;/&gt;&lt;wsp:rsid wsp:val=&quot;00F8750C&quot;/&gt;&lt;wsp:rsid wsp:val=&quot;00F87525&quot;/&gt;&lt;wsp:rsid wsp:val=&quot;00F8755D&quot;/&gt;&lt;wsp:rsid wsp:val=&quot;00F8792B&quot;/&gt;&lt;wsp:rsid wsp:val=&quot;00F87C4F&quot;/&gt;&lt;wsp:rsid wsp:val=&quot;00F87CA0&quot;/&gt;&lt;wsp:rsid wsp:val=&quot;00F87E2A&quot;/&gt;&lt;wsp:rsid wsp:val=&quot;00F9034A&quot;/&gt;&lt;wsp:rsid wsp:val=&quot;00F90475&quot;/&gt;&lt;wsp:rsid wsp:val=&quot;00F908AF&quot;/&gt;&lt;wsp:rsid wsp:val=&quot;00F90B4B&quot;/&gt;&lt;wsp:rsid wsp:val=&quot;00F90E63&quot;/&gt;&lt;wsp:rsid wsp:val=&quot;00F90EA5&quot;/&gt;&lt;wsp:rsid wsp:val=&quot;00F91024&quot;/&gt;&lt;wsp:rsid wsp:val=&quot;00F91189&quot;/&gt;&lt;wsp:rsid wsp:val=&quot;00F91597&quot;/&gt;&lt;wsp:rsid wsp:val=&quot;00F9164E&quot;/&gt;&lt;wsp:rsid wsp:val=&quot;00F91B1E&quot;/&gt;&lt;wsp:rsid wsp:val=&quot;00F91C4D&quot;/&gt;&lt;wsp:rsid wsp:val=&quot;00F91EE4&quot;/&gt;&lt;wsp:rsid wsp:val=&quot;00F92029&quot;/&gt;&lt;wsp:rsid wsp:val=&quot;00F92231&quot;/&gt;&lt;wsp:rsid wsp:val=&quot;00F92283&quot;/&gt;&lt;wsp:rsid wsp:val=&quot;00F92295&quot;/&gt;&lt;wsp:rsid wsp:val=&quot;00F9274E&quot;/&gt;&lt;wsp:rsid wsp:val=&quot;00F92A7F&quot;/&gt;&lt;wsp:rsid wsp:val=&quot;00F92B26&quot;/&gt;&lt;wsp:rsid wsp:val=&quot;00F92DAD&quot;/&gt;&lt;wsp:rsid wsp:val=&quot;00F93C0E&quot;/&gt;&lt;wsp:rsid wsp:val=&quot;00F93D03&quot;/&gt;&lt;wsp:rsid wsp:val=&quot;00F941C2&quot;/&gt;&lt;wsp:rsid wsp:val=&quot;00F94800&quot;/&gt;&lt;wsp:rsid wsp:val=&quot;00F94994&quot;/&gt;&lt;wsp:rsid wsp:val=&quot;00F94ABF&quot;/&gt;&lt;wsp:rsid wsp:val=&quot;00F94BAD&quot;/&gt;&lt;wsp:rsid wsp:val=&quot;00F95809&quot;/&gt;&lt;wsp:rsid wsp:val=&quot;00F962B5&quot;/&gt;&lt;wsp:rsid wsp:val=&quot;00F9638D&quot;/&gt;&lt;wsp:rsid wsp:val=&quot;00F96608&quot;/&gt;&lt;wsp:rsid wsp:val=&quot;00F9662E&quot;/&gt;&lt;wsp:rsid wsp:val=&quot;00F96982&quot;/&gt;&lt;wsp:rsid wsp:val=&quot;00F96E5F&quot;/&gt;&lt;wsp:rsid wsp:val=&quot;00F96F06&quot;/&gt;&lt;wsp:rsid wsp:val=&quot;00F97970&quot;/&gt;&lt;wsp:rsid wsp:val=&quot;00F97D6C&quot;/&gt;&lt;wsp:rsid wsp:val=&quot;00F97DAF&quot;/&gt;&lt;wsp:rsid wsp:val=&quot;00FA0133&quot;/&gt;&lt;wsp:rsid wsp:val=&quot;00FA0153&quot;/&gt;&lt;wsp:rsid wsp:val=&quot;00FA0414&quot;/&gt;&lt;wsp:rsid wsp:val=&quot;00FA0470&quot;/&gt;&lt;wsp:rsid wsp:val=&quot;00FA057E&quot;/&gt;&lt;wsp:rsid wsp:val=&quot;00FA06C3&quot;/&gt;&lt;wsp:rsid wsp:val=&quot;00FA0901&quot;/&gt;&lt;wsp:rsid wsp:val=&quot;00FA09ED&quot;/&gt;&lt;wsp:rsid wsp:val=&quot;00FA0A4D&quot;/&gt;&lt;wsp:rsid wsp:val=&quot;00FA0D42&quot;/&gt;&lt;wsp:rsid wsp:val=&quot;00FA115A&quot;/&gt;&lt;wsp:rsid wsp:val=&quot;00FA1225&quot;/&gt;&lt;wsp:rsid wsp:val=&quot;00FA165B&quot;/&gt;&lt;wsp:rsid wsp:val=&quot;00FA16E8&quot;/&gt;&lt;wsp:rsid wsp:val=&quot;00FA1BAC&quot;/&gt;&lt;wsp:rsid wsp:val=&quot;00FA1C03&quot;/&gt;&lt;wsp:rsid wsp:val=&quot;00FA1FC3&quot;/&gt;&lt;wsp:rsid wsp:val=&quot;00FA2246&quot;/&gt;&lt;wsp:rsid wsp:val=&quot;00FA22F9&quot;/&gt;&lt;wsp:rsid wsp:val=&quot;00FA2302&quot;/&gt;&lt;wsp:rsid wsp:val=&quot;00FA2865&quot;/&gt;&lt;wsp:rsid wsp:val=&quot;00FA2969&quot;/&gt;&lt;wsp:rsid wsp:val=&quot;00FA298B&quot;/&gt;&lt;wsp:rsid wsp:val=&quot;00FA29D0&quot;/&gt;&lt;wsp:rsid wsp:val=&quot;00FA33B0&quot;/&gt;&lt;wsp:rsid wsp:val=&quot;00FA3A64&quot;/&gt;&lt;wsp:rsid wsp:val=&quot;00FA43D8&quot;/&gt;&lt;wsp:rsid wsp:val=&quot;00FA4771&quot;/&gt;&lt;wsp:rsid wsp:val=&quot;00FA47D4&quot;/&gt;&lt;wsp:rsid wsp:val=&quot;00FA5368&quot;/&gt;&lt;wsp:rsid wsp:val=&quot;00FA53DD&quot;/&gt;&lt;wsp:rsid wsp:val=&quot;00FA5639&quot;/&gt;&lt;wsp:rsid wsp:val=&quot;00FA5694&quot;/&gt;&lt;wsp:rsid wsp:val=&quot;00FA5913&quot;/&gt;&lt;wsp:rsid wsp:val=&quot;00FA5DB2&quot;/&gt;&lt;wsp:rsid wsp:val=&quot;00FA5FED&quot;/&gt;&lt;wsp:rsid wsp:val=&quot;00FA6676&quot;/&gt;&lt;wsp:rsid wsp:val=&quot;00FA676D&quot;/&gt;&lt;wsp:rsid wsp:val=&quot;00FA67F7&quot;/&gt;&lt;wsp:rsid wsp:val=&quot;00FA682A&quot;/&gt;&lt;wsp:rsid wsp:val=&quot;00FA693A&quot;/&gt;&lt;wsp:rsid wsp:val=&quot;00FA6E3C&quot;/&gt;&lt;wsp:rsid wsp:val=&quot;00FA6E45&quot;/&gt;&lt;wsp:rsid wsp:val=&quot;00FA7450&quot;/&gt;&lt;wsp:rsid wsp:val=&quot;00FA754A&quot;/&gt;&lt;wsp:rsid wsp:val=&quot;00FA7F85&quot;/&gt;&lt;wsp:rsid wsp:val=&quot;00FB0177&quot;/&gt;&lt;wsp:rsid wsp:val=&quot;00FB025B&quot;/&gt;&lt;wsp:rsid wsp:val=&quot;00FB05FC&quot;/&gt;&lt;wsp:rsid wsp:val=&quot;00FB0757&quot;/&gt;&lt;wsp:rsid wsp:val=&quot;00FB0822&quot;/&gt;&lt;wsp:rsid wsp:val=&quot;00FB0A4F&quot;/&gt;&lt;wsp:rsid wsp:val=&quot;00FB0B6B&quot;/&gt;&lt;wsp:rsid wsp:val=&quot;00FB0CEA&quot;/&gt;&lt;wsp:rsid wsp:val=&quot;00FB109C&quot;/&gt;&lt;wsp:rsid wsp:val=&quot;00FB1192&quot;/&gt;&lt;wsp:rsid wsp:val=&quot;00FB11C9&quot;/&gt;&lt;wsp:rsid wsp:val=&quot;00FB1B83&quot;/&gt;&lt;wsp:rsid wsp:val=&quot;00FB1C66&quot;/&gt;&lt;wsp:rsid wsp:val=&quot;00FB261A&quot;/&gt;&lt;wsp:rsid wsp:val=&quot;00FB2704&quot;/&gt;&lt;wsp:rsid wsp:val=&quot;00FB27DD&quot;/&gt;&lt;wsp:rsid wsp:val=&quot;00FB28F1&quot;/&gt;&lt;wsp:rsid wsp:val=&quot;00FB2A14&quot;/&gt;&lt;wsp:rsid wsp:val=&quot;00FB2BA7&quot;/&gt;&lt;wsp:rsid wsp:val=&quot;00FB2C9E&quot;/&gt;&lt;wsp:rsid wsp:val=&quot;00FB2EB9&quot;/&gt;&lt;wsp:rsid wsp:val=&quot;00FB2F08&quot;/&gt;&lt;wsp:rsid wsp:val=&quot;00FB2FE6&quot;/&gt;&lt;wsp:rsid wsp:val=&quot;00FB313B&quot;/&gt;&lt;wsp:rsid wsp:val=&quot;00FB316D&quot;/&gt;&lt;wsp:rsid wsp:val=&quot;00FB3246&quot;/&gt;&lt;wsp:rsid wsp:val=&quot;00FB37EE&quot;/&gt;&lt;wsp:rsid wsp:val=&quot;00FB3F1D&quot;/&gt;&lt;wsp:rsid wsp:val=&quot;00FB41EF&quot;/&gt;&lt;wsp:rsid wsp:val=&quot;00FB420F&quot;/&gt;&lt;wsp:rsid wsp:val=&quot;00FB434B&quot;/&gt;&lt;wsp:rsid wsp:val=&quot;00FB47AA&quot;/&gt;&lt;wsp:rsid wsp:val=&quot;00FB48D3&quot;/&gt;&lt;wsp:rsid wsp:val=&quot;00FB4C94&quot;/&gt;&lt;wsp:rsid wsp:val=&quot;00FB4CE8&quot;/&gt;&lt;wsp:rsid wsp:val=&quot;00FB4D39&quot;/&gt;&lt;wsp:rsid wsp:val=&quot;00FB50D1&quot;/&gt;&lt;wsp:rsid wsp:val=&quot;00FB51E6&quot;/&gt;&lt;wsp:rsid wsp:val=&quot;00FB526F&quot;/&gt;&lt;wsp:rsid wsp:val=&quot;00FB5275&quot;/&gt;&lt;wsp:rsid wsp:val=&quot;00FB5325&quot;/&gt;&lt;wsp:rsid wsp:val=&quot;00FB556A&quot;/&gt;&lt;wsp:rsid wsp:val=&quot;00FB55A2&quot;/&gt;&lt;wsp:rsid wsp:val=&quot;00FB5A63&quot;/&gt;&lt;wsp:rsid wsp:val=&quot;00FB5C7E&quot;/&gt;&lt;wsp:rsid wsp:val=&quot;00FB5F4B&quot;/&gt;&lt;wsp:rsid wsp:val=&quot;00FB60A9&quot;/&gt;&lt;wsp:rsid wsp:val=&quot;00FB6285&quot;/&gt;&lt;wsp:rsid wsp:val=&quot;00FB63B9&quot;/&gt;&lt;wsp:rsid wsp:val=&quot;00FB66D7&quot;/&gt;&lt;wsp:rsid wsp:val=&quot;00FB6700&quot;/&gt;&lt;wsp:rsid wsp:val=&quot;00FB6733&quot;/&gt;&lt;wsp:rsid wsp:val=&quot;00FB67F3&quot;/&gt;&lt;wsp:rsid wsp:val=&quot;00FB6968&quot;/&gt;&lt;wsp:rsid wsp:val=&quot;00FB6ACB&quot;/&gt;&lt;wsp:rsid wsp:val=&quot;00FB7529&quot;/&gt;&lt;wsp:rsid wsp:val=&quot;00FB75C7&quot;/&gt;&lt;wsp:rsid wsp:val=&quot;00FB7DE3&quot;/&gt;&lt;wsp:rsid wsp:val=&quot;00FB7F94&quot;/&gt;&lt;wsp:rsid wsp:val=&quot;00FC0261&quot;/&gt;&lt;wsp:rsid wsp:val=&quot;00FC036A&quot;/&gt;&lt;wsp:rsid wsp:val=&quot;00FC04B4&quot;/&gt;&lt;wsp:rsid wsp:val=&quot;00FC076E&quot;/&gt;&lt;wsp:rsid wsp:val=&quot;00FC0982&quot;/&gt;&lt;wsp:rsid wsp:val=&quot;00FC0AE6&quot;/&gt;&lt;wsp:rsid wsp:val=&quot;00FC0C92&quot;/&gt;&lt;wsp:rsid wsp:val=&quot;00FC0CFF&quot;/&gt;&lt;wsp:rsid wsp:val=&quot;00FC0D10&quot;/&gt;&lt;wsp:rsid wsp:val=&quot;00FC1086&quot;/&gt;&lt;wsp:rsid wsp:val=&quot;00FC1182&quot;/&gt;&lt;wsp:rsid wsp:val=&quot;00FC1452&quot;/&gt;&lt;wsp:rsid wsp:val=&quot;00FC1595&quot;/&gt;&lt;wsp:rsid wsp:val=&quot;00FC16EF&quot;/&gt;&lt;wsp:rsid wsp:val=&quot;00FC19AC&quot;/&gt;&lt;wsp:rsid wsp:val=&quot;00FC1DCA&quot;/&gt;&lt;wsp:rsid wsp:val=&quot;00FC2533&quot;/&gt;&lt;wsp:rsid wsp:val=&quot;00FC2582&quot;/&gt;&lt;wsp:rsid wsp:val=&quot;00FC2808&quot;/&gt;&lt;wsp:rsid wsp:val=&quot;00FC28F8&quot;/&gt;&lt;wsp:rsid wsp:val=&quot;00FC296F&quot;/&gt;&lt;wsp:rsid wsp:val=&quot;00FC2A6A&quot;/&gt;&lt;wsp:rsid wsp:val=&quot;00FC2AB4&quot;/&gt;&lt;wsp:rsid wsp:val=&quot;00FC2C6F&quot;/&gt;&lt;wsp:rsid wsp:val=&quot;00FC2E69&quot;/&gt;&lt;wsp:rsid wsp:val=&quot;00FC2F67&quot;/&gt;&lt;wsp:rsid wsp:val=&quot;00FC3186&quot;/&gt;&lt;wsp:rsid wsp:val=&quot;00FC3499&quot;/&gt;&lt;wsp:rsid wsp:val=&quot;00FC383C&quot;/&gt;&lt;wsp:rsid wsp:val=&quot;00FC383E&quot;/&gt;&lt;wsp:rsid wsp:val=&quot;00FC3A32&quot;/&gt;&lt;wsp:rsid wsp:val=&quot;00FC3A81&quot;/&gt;&lt;wsp:rsid wsp:val=&quot;00FC3B84&quot;/&gt;&lt;wsp:rsid wsp:val=&quot;00FC3E57&quot;/&gt;&lt;wsp:rsid wsp:val=&quot;00FC40EF&quot;/&gt;&lt;wsp:rsid wsp:val=&quot;00FC4705&quot;/&gt;&lt;wsp:rsid wsp:val=&quot;00FC4D65&quot;/&gt;&lt;wsp:rsid wsp:val=&quot;00FC4DDB&quot;/&gt;&lt;wsp:rsid wsp:val=&quot;00FC4EEA&quot;/&gt;&lt;wsp:rsid wsp:val=&quot;00FC4EF0&quot;/&gt;&lt;wsp:rsid wsp:val=&quot;00FC5454&quot;/&gt;&lt;wsp:rsid wsp:val=&quot;00FC5871&quot;/&gt;&lt;wsp:rsid wsp:val=&quot;00FC5B60&quot;/&gt;&lt;wsp:rsid wsp:val=&quot;00FC5CEF&quot;/&gt;&lt;wsp:rsid wsp:val=&quot;00FC626C&quot;/&gt;&lt;wsp:rsid wsp:val=&quot;00FC62C5&quot;/&gt;&lt;wsp:rsid wsp:val=&quot;00FC630E&quot;/&gt;&lt;wsp:rsid wsp:val=&quot;00FC63BB&quot;/&gt;&lt;wsp:rsid wsp:val=&quot;00FC63C5&quot;/&gt;&lt;wsp:rsid wsp:val=&quot;00FC6932&quot;/&gt;&lt;wsp:rsid wsp:val=&quot;00FC696B&quot;/&gt;&lt;wsp:rsid wsp:val=&quot;00FC6B39&quot;/&gt;&lt;wsp:rsid wsp:val=&quot;00FC7428&quot;/&gt;&lt;wsp:rsid wsp:val=&quot;00FC7574&quot;/&gt;&lt;wsp:rsid wsp:val=&quot;00FC76E5&quot;/&gt;&lt;wsp:rsid wsp:val=&quot;00FC76FC&quot;/&gt;&lt;wsp:rsid wsp:val=&quot;00FC77C8&quot;/&gt;&lt;wsp:rsid wsp:val=&quot;00FC7A77&quot;/&gt;&lt;wsp:rsid wsp:val=&quot;00FC7EF2&quot;/&gt;&lt;wsp:rsid wsp:val=&quot;00FC7F20&quot;/&gt;&lt;wsp:rsid wsp:val=&quot;00FC7F72&quot;/&gt;&lt;wsp:rsid wsp:val=&quot;00FD0292&quot;/&gt;&lt;wsp:rsid wsp:val=&quot;00FD0506&quot;/&gt;&lt;wsp:rsid wsp:val=&quot;00FD089B&quot;/&gt;&lt;wsp:rsid wsp:val=&quot;00FD08E6&quot;/&gt;&lt;wsp:rsid wsp:val=&quot;00FD0A0F&quot;/&gt;&lt;wsp:rsid wsp:val=&quot;00FD0ADB&quot;/&gt;&lt;wsp:rsid wsp:val=&quot;00FD0C7F&quot;/&gt;&lt;wsp:rsid wsp:val=&quot;00FD10CA&quot;/&gt;&lt;wsp:rsid wsp:val=&quot;00FD13DE&quot;/&gt;&lt;wsp:rsid wsp:val=&quot;00FD15E7&quot;/&gt;&lt;wsp:rsid wsp:val=&quot;00FD268A&quot;/&gt;&lt;wsp:rsid wsp:val=&quot;00FD29D3&quot;/&gt;&lt;wsp:rsid wsp:val=&quot;00FD2AD8&quot;/&gt;&lt;wsp:rsid wsp:val=&quot;00FD2B4C&quot;/&gt;&lt;wsp:rsid wsp:val=&quot;00FD2C0E&quot;/&gt;&lt;wsp:rsid wsp:val=&quot;00FD2C67&quot;/&gt;&lt;wsp:rsid wsp:val=&quot;00FD2E3F&quot;/&gt;&lt;wsp:rsid wsp:val=&quot;00FD2EA2&quot;/&gt;&lt;wsp:rsid wsp:val=&quot;00FD30B9&quot;/&gt;&lt;wsp:rsid wsp:val=&quot;00FD32AD&quot;/&gt;&lt;wsp:rsid wsp:val=&quot;00FD33F0&quot;/&gt;&lt;wsp:rsid wsp:val=&quot;00FD36DC&quot;/&gt;&lt;wsp:rsid wsp:val=&quot;00FD3AEA&quot;/&gt;&lt;wsp:rsid wsp:val=&quot;00FD3D09&quot;/&gt;&lt;wsp:rsid wsp:val=&quot;00FD434F&quot;/&gt;&lt;wsp:rsid wsp:val=&quot;00FD4743&quot;/&gt;&lt;wsp:rsid wsp:val=&quot;00FD4C11&quot;/&gt;&lt;wsp:rsid wsp:val=&quot;00FD5126&quot;/&gt;&lt;wsp:rsid wsp:val=&quot;00FD5681&quot;/&gt;&lt;wsp:rsid wsp:val=&quot;00FD5992&quot;/&gt;&lt;wsp:rsid wsp:val=&quot;00FD59BA&quot;/&gt;&lt;wsp:rsid wsp:val=&quot;00FD5AE3&quot;/&gt;&lt;wsp:rsid wsp:val=&quot;00FD6110&quot;/&gt;&lt;wsp:rsid wsp:val=&quot;00FD6184&quot;/&gt;&lt;wsp:rsid wsp:val=&quot;00FD6417&quot;/&gt;&lt;wsp:rsid wsp:val=&quot;00FD69AE&quot;/&gt;&lt;wsp:rsid wsp:val=&quot;00FD6F22&quot;/&gt;&lt;wsp:rsid wsp:val=&quot;00FD73D6&quot;/&gt;&lt;wsp:rsid wsp:val=&quot;00FD7519&quot;/&gt;&lt;wsp:rsid wsp:val=&quot;00FD787C&quot;/&gt;&lt;wsp:rsid wsp:val=&quot;00FD7A3A&quot;/&gt;&lt;wsp:rsid wsp:val=&quot;00FD7CEC&quot;/&gt;&lt;wsp:rsid wsp:val=&quot;00FD7D7C&quot;/&gt;&lt;wsp:rsid wsp:val=&quot;00FE0010&quot;/&gt;&lt;wsp:rsid wsp:val=&quot;00FE00D3&quot;/&gt;&lt;wsp:rsid wsp:val=&quot;00FE0229&quot;/&gt;&lt;wsp:rsid wsp:val=&quot;00FE0A4B&quot;/&gt;&lt;wsp:rsid wsp:val=&quot;00FE0B19&quot;/&gt;&lt;wsp:rsid wsp:val=&quot;00FE0BFA&quot;/&gt;&lt;wsp:rsid wsp:val=&quot;00FE0CF1&quot;/&gt;&lt;wsp:rsid wsp:val=&quot;00FE0D99&quot;/&gt;&lt;wsp:rsid wsp:val=&quot;00FE0E29&quot;/&gt;&lt;wsp:rsid wsp:val=&quot;00FE1303&quot;/&gt;&lt;wsp:rsid wsp:val=&quot;00FE1310&quot;/&gt;&lt;wsp:rsid wsp:val=&quot;00FE16B5&quot;/&gt;&lt;wsp:rsid wsp:val=&quot;00FE1762&quot;/&gt;&lt;wsp:rsid wsp:val=&quot;00FE23EF&quot;/&gt;&lt;wsp:rsid wsp:val=&quot;00FE24C3&quot;/&gt;&lt;wsp:rsid wsp:val=&quot;00FE2585&quot;/&gt;&lt;wsp:rsid wsp:val=&quot;00FE2821&quot;/&gt;&lt;wsp:rsid wsp:val=&quot;00FE2CD5&quot;/&gt;&lt;wsp:rsid wsp:val=&quot;00FE3376&quot;/&gt;&lt;wsp:rsid wsp:val=&quot;00FE344C&quot;/&gt;&lt;wsp:rsid wsp:val=&quot;00FE3635&quot;/&gt;&lt;wsp:rsid wsp:val=&quot;00FE3706&quot;/&gt;&lt;wsp:rsid wsp:val=&quot;00FE3739&quot;/&gt;&lt;wsp:rsid wsp:val=&quot;00FE37EC&quot;/&gt;&lt;wsp:rsid wsp:val=&quot;00FE38E2&quot;/&gt;&lt;wsp:rsid wsp:val=&quot;00FE390F&quot;/&gt;&lt;wsp:rsid wsp:val=&quot;00FE3967&quot;/&gt;&lt;wsp:rsid wsp:val=&quot;00FE3DD4&quot;/&gt;&lt;wsp:rsid wsp:val=&quot;00FE3F8F&quot;/&gt;&lt;wsp:rsid wsp:val=&quot;00FE44EC&quot;/&gt;&lt;wsp:rsid wsp:val=&quot;00FE45EB&quot;/&gt;&lt;wsp:rsid wsp:val=&quot;00FE46A0&quot;/&gt;&lt;wsp:rsid wsp:val=&quot;00FE48A4&quot;/&gt;&lt;wsp:rsid wsp:val=&quot;00FE4B42&quot;/&gt;&lt;wsp:rsid wsp:val=&quot;00FE4E0B&quot;/&gt;&lt;wsp:rsid wsp:val=&quot;00FE5091&quot;/&gt;&lt;wsp:rsid wsp:val=&quot;00FE52B4&quot;/&gt;&lt;wsp:rsid wsp:val=&quot;00FE5491&quot;/&gt;&lt;wsp:rsid wsp:val=&quot;00FE54A1&quot;/&gt;&lt;wsp:rsid wsp:val=&quot;00FE5788&quot;/&gt;&lt;wsp:rsid wsp:val=&quot;00FE59B8&quot;/&gt;&lt;wsp:rsid wsp:val=&quot;00FE5DBF&quot;/&gt;&lt;wsp:rsid wsp:val=&quot;00FE5E90&quot;/&gt;&lt;wsp:rsid wsp:val=&quot;00FE611F&quot;/&gt;&lt;wsp:rsid wsp:val=&quot;00FE67C2&quot;/&gt;&lt;wsp:rsid wsp:val=&quot;00FE6A5D&quot;/&gt;&lt;wsp:rsid wsp:val=&quot;00FE6AC5&quot;/&gt;&lt;wsp:rsid wsp:val=&quot;00FE6B54&quot;/&gt;&lt;wsp:rsid wsp:val=&quot;00FE6B84&quot;/&gt;&lt;wsp:rsid wsp:val=&quot;00FE6EA2&quot;/&gt;&lt;wsp:rsid wsp:val=&quot;00FE6EAA&quot;/&gt;&lt;wsp:rsid wsp:val=&quot;00FE7013&quot;/&gt;&lt;wsp:rsid wsp:val=&quot;00FE722C&quot;/&gt;&lt;wsp:rsid wsp:val=&quot;00FE723F&quot;/&gt;&lt;wsp:rsid wsp:val=&quot;00FE753E&quot;/&gt;&lt;wsp:rsid wsp:val=&quot;00FE7653&quot;/&gt;&lt;wsp:rsid wsp:val=&quot;00FE77C9&quot;/&gt;&lt;wsp:rsid wsp:val=&quot;00FE78E6&quot;/&gt;&lt;wsp:rsid wsp:val=&quot;00FE7B55&quot;/&gt;&lt;wsp:rsid wsp:val=&quot;00FE7CBD&quot;/&gt;&lt;wsp:rsid wsp:val=&quot;00FF01B9&quot;/&gt;&lt;wsp:rsid wsp:val=&quot;00FF0296&quot;/&gt;&lt;wsp:rsid wsp:val=&quot;00FF03FF&quot;/&gt;&lt;wsp:rsid wsp:val=&quot;00FF0437&quot;/&gt;&lt;wsp:rsid wsp:val=&quot;00FF078A&quot;/&gt;&lt;wsp:rsid wsp:val=&quot;00FF07F0&quot;/&gt;&lt;wsp:rsid wsp:val=&quot;00FF0851&quot;/&gt;&lt;wsp:rsid wsp:val=&quot;00FF0981&quot;/&gt;&lt;wsp:rsid wsp:val=&quot;00FF0C22&quot;/&gt;&lt;wsp:rsid wsp:val=&quot;00FF0DCD&quot;/&gt;&lt;wsp:rsid wsp:val=&quot;00FF0FD1&quot;/&gt;&lt;wsp:rsid wsp:val=&quot;00FF133A&quot;/&gt;&lt;wsp:rsid wsp:val=&quot;00FF1815&quot;/&gt;&lt;wsp:rsid wsp:val=&quot;00FF18FC&quot;/&gt;&lt;wsp:rsid wsp:val=&quot;00FF1916&quot;/&gt;&lt;wsp:rsid wsp:val=&quot;00FF19BC&quot;/&gt;&lt;wsp:rsid wsp:val=&quot;00FF1D79&quot;/&gt;&lt;wsp:rsid wsp:val=&quot;00FF1DC7&quot;/&gt;&lt;wsp:rsid wsp:val=&quot;00FF20B5&quot;/&gt;&lt;wsp:rsid wsp:val=&quot;00FF2193&quot;/&gt;&lt;wsp:rsid wsp:val=&quot;00FF286F&quot;/&gt;&lt;wsp:rsid wsp:val=&quot;00FF30E5&quot;/&gt;&lt;wsp:rsid wsp:val=&quot;00FF3176&quot;/&gt;&lt;wsp:rsid wsp:val=&quot;00FF3A24&quot;/&gt;&lt;wsp:rsid wsp:val=&quot;00FF3AEA&quot;/&gt;&lt;wsp:rsid wsp:val=&quot;00FF3D50&quot;/&gt;&lt;wsp:rsid wsp:val=&quot;00FF3F32&quot;/&gt;&lt;wsp:rsid wsp:val=&quot;00FF3F6A&quot;/&gt;&lt;wsp:rsid wsp:val=&quot;00FF477C&quot;/&gt;&lt;wsp:rsid wsp:val=&quot;00FF48C5&quot;/&gt;&lt;wsp:rsid wsp:val=&quot;00FF4A2B&quot;/&gt;&lt;wsp:rsid wsp:val=&quot;00FF4BBE&quot;/&gt;&lt;wsp:rsid wsp:val=&quot;00FF4C11&quot;/&gt;&lt;wsp:rsid wsp:val=&quot;00FF4F30&quot;/&gt;&lt;wsp:rsid wsp:val=&quot;00FF506B&quot;/&gt;&lt;wsp:rsid wsp:val=&quot;00FF5362&quot;/&gt;&lt;wsp:rsid wsp:val=&quot;00FF537C&quot;/&gt;&lt;wsp:rsid wsp:val=&quot;00FF569C&quot;/&gt;&lt;wsp:rsid wsp:val=&quot;00FF6054&quot;/&gt;&lt;wsp:rsid wsp:val=&quot;00FF619E&quot;/&gt;&lt;wsp:rsid wsp:val=&quot;00FF6389&quot;/&gt;&lt;wsp:rsid wsp:val=&quot;00FF690E&quot;/&gt;&lt;wsp:rsid wsp:val=&quot;00FF6A05&quot;/&gt;&lt;wsp:rsid wsp:val=&quot;00FF6A5A&quot;/&gt;&lt;wsp:rsid wsp:val=&quot;00FF6A64&quot;/&gt;&lt;wsp:rsid wsp:val=&quot;00FF6AF3&quot;/&gt;&lt;wsp:rsid wsp:val=&quot;00FF6B0A&quot;/&gt;&lt;wsp:rsid wsp:val=&quot;00FF6E19&quot;/&gt;&lt;wsp:rsid wsp:val=&quot;00FF6E74&quot;/&gt;&lt;wsp:rsid wsp:val=&quot;00FF6EE5&quot;/&gt;&lt;wsp:rsid wsp:val=&quot;00FF7373&quot;/&gt;&lt;wsp:rsid wsp:val=&quot;00FF73A3&quot;/&gt;&lt;wsp:rsid wsp:val=&quot;00FF73FE&quot;/&gt;&lt;wsp:rsid wsp:val=&quot;00FF754A&quot;/&gt;&lt;wsp:rsid wsp:val=&quot;00FF770D&quot;/&gt;&lt;wsp:rsid wsp:val=&quot;00FF7814&quot;/&gt;&lt;wsp:rsid wsp:val=&quot;00FF793E&quot;/&gt;&lt;wsp:rsid wsp:val=&quot;00FF7B65&quot;/&gt;&lt;wsp:rsid wsp:val=&quot;00FF7D23&quot;/&gt;&lt;/wsp:rsids&gt;&lt;/w:docPr&gt;&lt;w:body&gt;&lt;wx:sect&gt;&lt;w:p wsp:rsidR=&quot;00E05851&quot; wsp:rsidRDefault=&quot;00E05851&quot; wsp:rsidP=&quot;00E05851&quot;&gt;&lt;m:oMathPara&gt;&lt;m:oMath&gt;&lt;m:sSubSup&gt;&lt;m:sSubSupPr&gt;&lt;m:ctrlPr&gt;&lt;w:rPr&gt;&lt;w:rFonts w:ascii=&quot;Cambria Math&quot;/&gt;&lt;wx:font wx:val=&quot;Cambria Math&quot;/&gt;&lt;w:i/&gt;&lt;w:sz-cs w:val=&quot;21&quot;/&gt;&lt;/w:rPr&gt;&lt;/m:ctrlPr&gt;&lt;/m:sSubSupPr&gt;&lt;m:e&gt;&lt;m:r&gt;&lt;w:rPr&gt;&lt;w:rFonts w:ascii=&quot;Cambria Math&quot;/&gt;&lt;wx:font wx:val=&quot;Cambria Math&quot;/&gt;&lt;w:i/&gt;&lt;w:sz-cs w:val=&quot;21&quot;/&gt;&lt;/w:rPr&gt;&lt;m:t&gt;Y&lt;/m:t&gt;&lt;/m:r&gt;&lt;/m:e&gt;&lt;m:sub&gt;&lt;m:r&gt;&lt;w:rPr&gt;&lt;w:rFonts w:ascii=&quot;Cambria Math&quot;/&gt;&lt;w:i/&gt;&lt;w:sz-cs w:val=&quot;21&quot;/&gt;&lt;/w:rPr&gt;&lt;m:t&gt;Ⅰ&lt;/m:t&gt;&lt;/m:r&gt;&lt;m:ctrlPr&gt;&lt;w:rPr&gt;&lt;w:rFonts w:ascii=&quot;Cambria Math&quot; w:h-ansi=&quot;Cambria Math&quot;/&gt;&lt;wx:font wx:val=&quot;Cambria Math&quot;/&gt;&lt;w:i/&gt;&lt;w:sz-cs w:val=&quot;21&quot;/&gt;&lt;/w:rPr&gt;&lt;/m:ctrlPr&gt;&lt;/m:sub&gt;&lt;m:sup&gt;&lt;m:r&gt;&lt;w:rPr&gt;&lt;w:rFonts w:asciaaaaaaaaaaaaaaaaaaaaaaaaaaaaaaaaaaaaaaai=h&quot;Cambria Math&quot;/&gt;&lt;w:i/&gt;&lt;w:sz-cs w:val=&quot;21&quot;/&gt;&lt;/w:rPr&gt;&lt;m:t&gt;'&lt;/m:t&gt;&lt;/m:r&gt;&lt;/m:sup&gt;&lt;/m:sSubSup&gt;&lt;m:r&gt;&lt;w:rPr&gt;&lt;w:rFonts w:ascii=&quot;Cambria Math&quot;/&gt;&lt;w:i/&gt;&lt;w:sz-cs w:val=&quot;21&quot;/&gt;&lt;/w:rPr&gt;&lt;m:t&gt;≥&lt;/m:t&gt;&lt;/m:r&gt;&lt;m:r&gt;&lt;m:rPr&gt;&lt;m:nor/&gt;&lt;/m:raPara&gt;a&lt;awa:araPara&gt;a&lt;awa:araFaoanatasa awa:aaasacaiaia=a&quot;aCaaamabaraiaaa aMaathh&quot;/&gt;&lt;wx:font wx:val=&quot;Cambria Math&quot;/&gt;&lt;w:sz-cs w:val=&quot;21&quot;/&gt;&lt;/w:rPr&gt;&lt;m:t&gt;85&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56" o:title="" chromakey="white"/>
                </v:shape>
              </w:pict>
            </w:r>
            <w:r>
              <w:rPr>
                <w:rFonts w:ascii="Times New Roman"/>
                <w:szCs w:val="21"/>
              </w:rPr>
              <w:instrText xml:space="preserve"> </w:instrText>
            </w:r>
            <w:r>
              <w:rPr>
                <w:rFonts w:ascii="Times New Roman"/>
                <w:szCs w:val="21"/>
              </w:rPr>
              <w:fldChar w:fldCharType="separate"/>
            </w:r>
            <w:r>
              <w:rPr>
                <w:rFonts w:ascii="Times New Roman"/>
                <w:szCs w:val="21"/>
              </w:rPr>
              <w:t>Y</w:t>
            </w:r>
            <w:r>
              <w:rPr>
                <w:rFonts w:ascii="Times New Roman"/>
                <w:szCs w:val="21"/>
              </w:rPr>
              <w:fldChar w:fldCharType="end"/>
            </w:r>
            <w:r>
              <w:rPr>
                <w:rFonts w:ascii="Times New Roman"/>
                <w:szCs w:val="21"/>
                <w:vertAlign w:val="subscript"/>
              </w:rPr>
              <w:t>Ⅲ</w:t>
            </w:r>
            <w:r>
              <w:rPr>
                <w:rFonts w:ascii="Times New Roman"/>
                <w:szCs w:val="21"/>
              </w:rPr>
              <w:t>≥100</w:t>
            </w:r>
            <w:r>
              <w:rPr>
                <w:rFonts w:ascii="Times New Roman"/>
                <w:szCs w:val="21"/>
              </w:rPr>
              <w:t>；</w:t>
            </w:r>
          </w:p>
          <w:p w14:paraId="0D37218B" w14:textId="77777777" w:rsidR="00775B2B" w:rsidRDefault="00000000">
            <w:pPr>
              <w:pStyle w:val="affffffffffffffffffffffffffffffffc"/>
              <w:numPr>
                <w:ilvl w:val="0"/>
                <w:numId w:val="21"/>
              </w:numPr>
              <w:tabs>
                <w:tab w:val="left" w:pos="420"/>
              </w:tabs>
              <w:adjustRightInd w:val="0"/>
              <w:snapToGrid w:val="0"/>
              <w:spacing w:line="240" w:lineRule="exact"/>
              <w:ind w:leftChars="0" w:left="0" w:firstLineChars="0" w:firstLine="0"/>
              <w:rPr>
                <w:rFonts w:ascii="Times New Roman"/>
                <w:szCs w:val="21"/>
              </w:rPr>
            </w:pPr>
            <w:r>
              <w:rPr>
                <w:rFonts w:ascii="Times New Roman"/>
                <w:szCs w:val="21"/>
              </w:rPr>
              <w:t>限定性指标全部满足</w:t>
            </w:r>
            <w:r>
              <w:rPr>
                <w:rFonts w:ascii="Times New Roman"/>
                <w:szCs w:val="21"/>
              </w:rPr>
              <w:t>Ⅲ</w:t>
            </w:r>
            <w:r>
              <w:rPr>
                <w:rFonts w:ascii="Times New Roman"/>
                <w:szCs w:val="21"/>
              </w:rPr>
              <w:t>级基准值要求及以上。</w:t>
            </w:r>
          </w:p>
        </w:tc>
      </w:tr>
    </w:tbl>
    <w:p w14:paraId="23551307" w14:textId="77777777" w:rsidR="00775B2B" w:rsidRDefault="00775B2B">
      <w:pPr>
        <w:snapToGrid w:val="0"/>
        <w:spacing w:line="360" w:lineRule="auto"/>
        <w:ind w:firstLineChars="200" w:firstLine="420"/>
      </w:pPr>
      <w:bookmarkStart w:id="616" w:name="_Toc233172006"/>
      <w:bookmarkStart w:id="617" w:name="_Toc321568789"/>
      <w:bookmarkStart w:id="618" w:name="_Toc312945347"/>
      <w:bookmarkStart w:id="619" w:name="_Toc323128707"/>
      <w:bookmarkStart w:id="620" w:name="_Toc217887159"/>
      <w:bookmarkStart w:id="621" w:name="_Toc312944847"/>
      <w:bookmarkStart w:id="622" w:name="_Toc323129016"/>
      <w:bookmarkStart w:id="623" w:name="_Toc207957479"/>
      <w:bookmarkStart w:id="624" w:name="_Hlk73704573"/>
    </w:p>
    <w:p w14:paraId="11C7B6C2" w14:textId="77777777" w:rsidR="00775B2B" w:rsidRDefault="00000000">
      <w:pPr>
        <w:snapToGrid w:val="0"/>
        <w:spacing w:line="360" w:lineRule="auto"/>
        <w:ind w:firstLineChars="200" w:firstLine="420"/>
      </w:pPr>
      <w:r>
        <w:lastRenderedPageBreak/>
        <w:t>（</w:t>
      </w:r>
      <w:r>
        <w:t>4</w:t>
      </w:r>
      <w:r>
        <w:t>）本项目清洁生产评价指标分析</w:t>
      </w:r>
      <w:bookmarkEnd w:id="616"/>
      <w:bookmarkEnd w:id="617"/>
      <w:bookmarkEnd w:id="618"/>
      <w:bookmarkEnd w:id="619"/>
      <w:bookmarkEnd w:id="620"/>
      <w:bookmarkEnd w:id="621"/>
      <w:bookmarkEnd w:id="622"/>
      <w:bookmarkEnd w:id="623"/>
    </w:p>
    <w:p w14:paraId="6F274632" w14:textId="77777777" w:rsidR="00775B2B" w:rsidRDefault="00000000">
      <w:pPr>
        <w:snapToGrid w:val="0"/>
        <w:spacing w:line="360" w:lineRule="auto"/>
        <w:ind w:firstLineChars="200" w:firstLine="480"/>
        <w:rPr>
          <w:sz w:val="24"/>
        </w:rPr>
      </w:pPr>
      <w:bookmarkStart w:id="625" w:name="_Hlk198309810"/>
      <w:bookmarkStart w:id="626" w:name="_Hlk198323639"/>
      <w:r>
        <w:rPr>
          <w:sz w:val="24"/>
        </w:rPr>
        <w:t>根据《电力行业（燃煤发电企业）清洁生产评价指标体系》行业清洁生产综合评价指数计算方法，本热电厂的综合评价指数为</w:t>
      </w:r>
      <w:r>
        <w:rPr>
          <w:rFonts w:hint="eastAsia"/>
          <w:sz w:val="24"/>
        </w:rPr>
        <w:t>85.45</w:t>
      </w:r>
      <w:r>
        <w:rPr>
          <w:sz w:val="24"/>
        </w:rPr>
        <w:t>分，大于</w:t>
      </w:r>
      <w:r>
        <w:rPr>
          <w:sz w:val="24"/>
        </w:rPr>
        <w:t>85</w:t>
      </w:r>
      <w:r>
        <w:rPr>
          <w:sz w:val="24"/>
        </w:rPr>
        <w:t>分，同时</w:t>
      </w:r>
      <w:r>
        <w:rPr>
          <w:rFonts w:hint="eastAsia"/>
          <w:sz w:val="24"/>
        </w:rPr>
        <w:t>除</w:t>
      </w:r>
      <w:r>
        <w:rPr>
          <w:sz w:val="24"/>
        </w:rPr>
        <w:t>空气冷却机组单位发电量耗水量</w:t>
      </w:r>
      <w:r>
        <w:rPr>
          <w:rFonts w:hint="eastAsia"/>
          <w:sz w:val="24"/>
        </w:rPr>
        <w:t>以外的</w:t>
      </w:r>
      <w:r>
        <w:rPr>
          <w:sz w:val="24"/>
        </w:rPr>
        <w:t>限定性指标全部满足</w:t>
      </w:r>
      <w:r>
        <w:rPr>
          <w:rFonts w:ascii="宋体" w:hAnsi="宋体" w:hint="eastAsia"/>
          <w:sz w:val="24"/>
        </w:rPr>
        <w:t>Ⅲ</w:t>
      </w:r>
      <w:r>
        <w:rPr>
          <w:sz w:val="24"/>
        </w:rPr>
        <w:t>级基准值要求及以上</w:t>
      </w:r>
      <w:r>
        <w:rPr>
          <w:rFonts w:hint="eastAsia"/>
          <w:sz w:val="24"/>
        </w:rPr>
        <w:t>。</w:t>
      </w:r>
    </w:p>
    <w:p w14:paraId="50BCDDE8" w14:textId="77777777" w:rsidR="00775B2B" w:rsidRDefault="00000000">
      <w:pPr>
        <w:snapToGrid w:val="0"/>
        <w:spacing w:line="360" w:lineRule="auto"/>
        <w:ind w:firstLineChars="200" w:firstLine="480"/>
        <w:rPr>
          <w:sz w:val="24"/>
        </w:rPr>
      </w:pPr>
      <w:r>
        <w:rPr>
          <w:rFonts w:hint="eastAsia"/>
          <w:sz w:val="24"/>
        </w:rPr>
        <w:t>本项目生产废水未在厂内建设中水回用系统，厂内废水排放至煤制油项目，经污水处理厂处理后的出水经回用水系统全部在煤制油项目内回用，未在本项目厂内回用，导致本项目水循环利用率低，使</w:t>
      </w:r>
      <w:r>
        <w:rPr>
          <w:sz w:val="24"/>
        </w:rPr>
        <w:t>空气冷却机组单位发电量耗水量</w:t>
      </w:r>
      <w:r>
        <w:rPr>
          <w:rFonts w:hint="eastAsia"/>
          <w:sz w:val="24"/>
        </w:rPr>
        <w:t>高，低于</w:t>
      </w:r>
      <w:r>
        <w:rPr>
          <w:sz w:val="24"/>
        </w:rPr>
        <w:t>Ⅲ</w:t>
      </w:r>
      <w:r>
        <w:rPr>
          <w:sz w:val="24"/>
        </w:rPr>
        <w:t>级</w:t>
      </w:r>
      <w:r>
        <w:rPr>
          <w:rFonts w:hint="eastAsia"/>
          <w:sz w:val="24"/>
        </w:rPr>
        <w:t>水平，同时导致</w:t>
      </w:r>
      <w:r>
        <w:rPr>
          <w:sz w:val="24"/>
        </w:rPr>
        <w:t>单位发电量废水排放量</w:t>
      </w:r>
      <w:r>
        <w:rPr>
          <w:rFonts w:hint="eastAsia"/>
          <w:sz w:val="24"/>
        </w:rPr>
        <w:t>高，仅达到Ⅲ</w:t>
      </w:r>
      <w:r>
        <w:rPr>
          <w:sz w:val="24"/>
        </w:rPr>
        <w:t>级基准值</w:t>
      </w:r>
      <w:r>
        <w:rPr>
          <w:rFonts w:hint="eastAsia"/>
          <w:sz w:val="24"/>
        </w:rPr>
        <w:t>。此外，本项目为热电联产项目，年供热量达到</w:t>
      </w:r>
      <w:r>
        <w:rPr>
          <w:rFonts w:hint="eastAsia"/>
          <w:sz w:val="24"/>
        </w:rPr>
        <w:t>2079.76</w:t>
      </w:r>
      <w:r>
        <w:rPr>
          <w:rFonts w:hint="eastAsia"/>
          <w:sz w:val="24"/>
        </w:rPr>
        <w:t>万</w:t>
      </w:r>
      <w:r>
        <w:rPr>
          <w:rFonts w:hint="eastAsia"/>
          <w:sz w:val="24"/>
        </w:rPr>
        <w:t>GJ</w:t>
      </w:r>
      <w:r>
        <w:rPr>
          <w:rFonts w:hint="eastAsia"/>
          <w:sz w:val="24"/>
        </w:rPr>
        <w:t>、年供电量为</w:t>
      </w:r>
      <w:r>
        <w:rPr>
          <w:rFonts w:hint="eastAsia"/>
          <w:sz w:val="24"/>
        </w:rPr>
        <w:t>57445.76</w:t>
      </w:r>
      <w:r>
        <w:rPr>
          <w:rFonts w:hint="eastAsia"/>
          <w:sz w:val="24"/>
        </w:rPr>
        <w:t>万</w:t>
      </w:r>
      <w:r>
        <w:rPr>
          <w:rFonts w:hint="eastAsia"/>
          <w:sz w:val="24"/>
        </w:rPr>
        <w:t>kWh</w:t>
      </w:r>
      <w:r>
        <w:rPr>
          <w:rFonts w:hint="eastAsia"/>
          <w:sz w:val="24"/>
        </w:rPr>
        <w:t>，供热比达到</w:t>
      </w:r>
      <w:r>
        <w:rPr>
          <w:rFonts w:hint="eastAsia"/>
          <w:sz w:val="24"/>
        </w:rPr>
        <w:t>0.87</w:t>
      </w:r>
      <w:r>
        <w:rPr>
          <w:rFonts w:hint="eastAsia"/>
          <w:sz w:val="24"/>
        </w:rPr>
        <w:t>，因此</w:t>
      </w:r>
      <w:r>
        <w:rPr>
          <w:sz w:val="24"/>
        </w:rPr>
        <w:t>空气冷却机组单位发电量耗水量</w:t>
      </w:r>
      <w:r>
        <w:rPr>
          <w:rFonts w:hint="eastAsia"/>
          <w:sz w:val="24"/>
        </w:rPr>
        <w:t>水平较低。</w:t>
      </w:r>
      <w:bookmarkEnd w:id="625"/>
    </w:p>
    <w:p w14:paraId="7899DCED" w14:textId="77777777" w:rsidR="00775B2B" w:rsidRDefault="00000000">
      <w:pPr>
        <w:snapToGrid w:val="0"/>
        <w:spacing w:line="360" w:lineRule="auto"/>
        <w:ind w:firstLineChars="200" w:firstLine="480"/>
        <w:rPr>
          <w:sz w:val="24"/>
        </w:rPr>
      </w:pPr>
      <w:r>
        <w:rPr>
          <w:rFonts w:hint="eastAsia"/>
          <w:sz w:val="24"/>
        </w:rPr>
        <w:t>综合分析，</w:t>
      </w:r>
      <w:r>
        <w:rPr>
          <w:sz w:val="24"/>
        </w:rPr>
        <w:t>本项目的清洁生产等级属于</w:t>
      </w:r>
      <w:r>
        <w:rPr>
          <w:rFonts w:ascii="宋体" w:hAnsi="宋体" w:hint="eastAsia"/>
          <w:sz w:val="24"/>
        </w:rPr>
        <w:t>Ⅲ</w:t>
      </w:r>
      <w:r>
        <w:rPr>
          <w:sz w:val="24"/>
        </w:rPr>
        <w:t>级，即国内清洁生产</w:t>
      </w:r>
      <w:r>
        <w:rPr>
          <w:rFonts w:hint="eastAsia"/>
          <w:sz w:val="24"/>
        </w:rPr>
        <w:t>一般</w:t>
      </w:r>
      <w:r>
        <w:rPr>
          <w:sz w:val="24"/>
        </w:rPr>
        <w:t>水平。</w:t>
      </w:r>
      <w:bookmarkEnd w:id="626"/>
    </w:p>
    <w:p w14:paraId="41BD7386" w14:textId="77777777" w:rsidR="00775B2B" w:rsidRDefault="00000000">
      <w:pPr>
        <w:pStyle w:val="30"/>
        <w:spacing w:before="0" w:after="0" w:line="520" w:lineRule="exact"/>
        <w:rPr>
          <w:rStyle w:val="affff1"/>
          <w:rFonts w:eastAsia="黑体"/>
          <w:color w:val="auto"/>
          <w:sz w:val="24"/>
          <w:szCs w:val="24"/>
          <w:u w:val="none"/>
        </w:rPr>
      </w:pPr>
      <w:bookmarkStart w:id="627" w:name="_Toc312945348"/>
      <w:bookmarkStart w:id="628" w:name="_Toc321568790"/>
      <w:bookmarkStart w:id="629" w:name="_Toc113636184"/>
      <w:bookmarkStart w:id="630" w:name="_Toc168573523"/>
      <w:bookmarkStart w:id="631" w:name="_Toc113624746"/>
      <w:bookmarkStart w:id="632" w:name="_Toc207957480"/>
      <w:bookmarkStart w:id="633" w:name="_Toc323129017"/>
      <w:bookmarkStart w:id="634" w:name="_Toc167021996"/>
      <w:bookmarkStart w:id="635" w:name="_Toc323128708"/>
      <w:bookmarkStart w:id="636" w:name="_Toc312944848"/>
      <w:bookmarkStart w:id="637" w:name="_Toc167020978"/>
      <w:bookmarkStart w:id="638" w:name="_Toc167021331"/>
      <w:bookmarkStart w:id="639" w:name="_Toc233172007"/>
      <w:bookmarkStart w:id="640" w:name="_Toc217887160"/>
      <w:bookmarkEnd w:id="624"/>
      <w:r>
        <w:rPr>
          <w:rStyle w:val="affff1"/>
          <w:rFonts w:eastAsia="黑体"/>
          <w:color w:val="auto"/>
          <w:sz w:val="24"/>
          <w:szCs w:val="24"/>
          <w:u w:val="none"/>
        </w:rPr>
        <w:t>3.8.2</w:t>
      </w:r>
      <w:r>
        <w:rPr>
          <w:rStyle w:val="affff1"/>
          <w:rFonts w:eastAsia="黑体"/>
          <w:color w:val="auto"/>
          <w:sz w:val="24"/>
          <w:szCs w:val="24"/>
          <w:u w:val="none"/>
        </w:rPr>
        <w:t>清洁生产管理体系</w:t>
      </w:r>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p>
    <w:p w14:paraId="1C05A63C" w14:textId="77777777" w:rsidR="00775B2B" w:rsidRDefault="00000000">
      <w:pPr>
        <w:snapToGrid w:val="0"/>
        <w:spacing w:line="360" w:lineRule="auto"/>
        <w:ind w:firstLineChars="200" w:firstLine="480"/>
        <w:rPr>
          <w:sz w:val="24"/>
        </w:rPr>
      </w:pPr>
      <w:bookmarkStart w:id="641" w:name="_Toc323129018"/>
      <w:r>
        <w:rPr>
          <w:sz w:val="24"/>
        </w:rPr>
        <w:t>（</w:t>
      </w:r>
      <w:r>
        <w:rPr>
          <w:sz w:val="24"/>
        </w:rPr>
        <w:t>1</w:t>
      </w:r>
      <w:r>
        <w:rPr>
          <w:sz w:val="24"/>
        </w:rPr>
        <w:t>）建立机构和组织培训</w:t>
      </w:r>
      <w:bookmarkEnd w:id="641"/>
    </w:p>
    <w:p w14:paraId="1FC71B5F" w14:textId="77777777" w:rsidR="00775B2B" w:rsidRDefault="00000000">
      <w:pPr>
        <w:snapToGrid w:val="0"/>
        <w:spacing w:line="360" w:lineRule="auto"/>
        <w:ind w:firstLineChars="200" w:firstLine="480"/>
        <w:rPr>
          <w:sz w:val="24"/>
        </w:rPr>
      </w:pPr>
      <w:r>
        <w:rPr>
          <w:sz w:val="24"/>
        </w:rPr>
        <w:t>更新观念、把</w:t>
      </w:r>
      <w:r>
        <w:rPr>
          <w:sz w:val="24"/>
        </w:rPr>
        <w:t>“</w:t>
      </w:r>
      <w:r>
        <w:rPr>
          <w:sz w:val="24"/>
        </w:rPr>
        <w:t>预防</w:t>
      </w:r>
      <w:r>
        <w:rPr>
          <w:sz w:val="24"/>
        </w:rPr>
        <w:t>”</w:t>
      </w:r>
      <w:r>
        <w:rPr>
          <w:sz w:val="24"/>
        </w:rPr>
        <w:t>放在首位，改变</w:t>
      </w:r>
      <w:r>
        <w:rPr>
          <w:sz w:val="24"/>
        </w:rPr>
        <w:t>“</w:t>
      </w:r>
      <w:r>
        <w:rPr>
          <w:sz w:val="24"/>
        </w:rPr>
        <w:t>末端治理</w:t>
      </w:r>
      <w:r>
        <w:rPr>
          <w:sz w:val="24"/>
        </w:rPr>
        <w:t>”</w:t>
      </w:r>
      <w:r>
        <w:rPr>
          <w:sz w:val="24"/>
        </w:rPr>
        <w:t>思想，将</w:t>
      </w:r>
      <w:r>
        <w:rPr>
          <w:sz w:val="24"/>
        </w:rPr>
        <w:t>“</w:t>
      </w:r>
      <w:r>
        <w:rPr>
          <w:sz w:val="24"/>
        </w:rPr>
        <w:t>全过程污染控制</w:t>
      </w:r>
      <w:r>
        <w:rPr>
          <w:sz w:val="24"/>
        </w:rPr>
        <w:t>”</w:t>
      </w:r>
      <w:r>
        <w:rPr>
          <w:sz w:val="24"/>
        </w:rPr>
        <w:t>理念</w:t>
      </w:r>
      <w:r>
        <w:rPr>
          <w:rFonts w:hint="eastAsia"/>
          <w:sz w:val="24"/>
        </w:rPr>
        <w:t>渗透到</w:t>
      </w:r>
      <w:r>
        <w:rPr>
          <w:sz w:val="24"/>
        </w:rPr>
        <w:t>生产过程中。新建热电联产项目应建立清洁生产机构，由主管生产厂长负责，生产、技术、环保、安全、运销等部门配合，为全厂清洁生产提供技术支持。</w:t>
      </w:r>
    </w:p>
    <w:p w14:paraId="3471E19B" w14:textId="77777777" w:rsidR="00775B2B" w:rsidRDefault="00000000">
      <w:pPr>
        <w:snapToGrid w:val="0"/>
        <w:spacing w:line="360" w:lineRule="auto"/>
        <w:ind w:firstLineChars="200" w:firstLine="480"/>
        <w:rPr>
          <w:sz w:val="24"/>
        </w:rPr>
      </w:pPr>
      <w:r>
        <w:rPr>
          <w:sz w:val="24"/>
        </w:rPr>
        <w:t>在全厂范围内开展组织培训，提高领导的清洁生产意识、职工对清洁生产的认识，增强企业</w:t>
      </w:r>
      <w:r>
        <w:rPr>
          <w:rFonts w:hint="eastAsia"/>
          <w:sz w:val="24"/>
        </w:rPr>
        <w:t>职工</w:t>
      </w:r>
      <w:r>
        <w:rPr>
          <w:sz w:val="24"/>
        </w:rPr>
        <w:t>清洁生产自觉性。</w:t>
      </w:r>
    </w:p>
    <w:p w14:paraId="0FE8C5D6" w14:textId="77777777" w:rsidR="00775B2B" w:rsidRDefault="00000000">
      <w:pPr>
        <w:snapToGrid w:val="0"/>
        <w:spacing w:line="360" w:lineRule="auto"/>
        <w:ind w:firstLineChars="200" w:firstLine="480"/>
        <w:rPr>
          <w:sz w:val="24"/>
        </w:rPr>
      </w:pPr>
      <w:bookmarkStart w:id="642" w:name="_Toc323129019"/>
      <w:r>
        <w:rPr>
          <w:sz w:val="24"/>
        </w:rPr>
        <w:t>（</w:t>
      </w:r>
      <w:r>
        <w:rPr>
          <w:sz w:val="24"/>
        </w:rPr>
        <w:t>2</w:t>
      </w:r>
      <w:r>
        <w:rPr>
          <w:sz w:val="24"/>
        </w:rPr>
        <w:t>）建立有效的清洁生产管理制度</w:t>
      </w:r>
      <w:bookmarkEnd w:id="642"/>
    </w:p>
    <w:p w14:paraId="6FFA6401" w14:textId="77777777" w:rsidR="00775B2B" w:rsidRDefault="00000000">
      <w:pPr>
        <w:snapToGrid w:val="0"/>
        <w:spacing w:line="360" w:lineRule="auto"/>
        <w:ind w:firstLineChars="200" w:firstLine="480"/>
        <w:rPr>
          <w:sz w:val="24"/>
        </w:rPr>
      </w:pPr>
      <w:r>
        <w:rPr>
          <w:sz w:val="24"/>
        </w:rPr>
        <w:t>企业依据《中华人民共和国清洁生产促进法》（</w:t>
      </w:r>
      <w:r>
        <w:rPr>
          <w:sz w:val="24"/>
        </w:rPr>
        <w:t>2012</w:t>
      </w:r>
      <w:r>
        <w:rPr>
          <w:sz w:val="24"/>
        </w:rPr>
        <w:t>年</w:t>
      </w:r>
      <w:r>
        <w:rPr>
          <w:sz w:val="24"/>
        </w:rPr>
        <w:t>7</w:t>
      </w:r>
      <w:r>
        <w:rPr>
          <w:sz w:val="24"/>
        </w:rPr>
        <w:t>月</w:t>
      </w:r>
      <w:r>
        <w:rPr>
          <w:sz w:val="24"/>
        </w:rPr>
        <w:t>1</w:t>
      </w:r>
      <w:r>
        <w:rPr>
          <w:sz w:val="24"/>
        </w:rPr>
        <w:t>日实施），制定厂内清洁生产的管理体系，主要包括清洁生产的推行计划、实施步骤、鼓励措施及法律责任等方面。</w:t>
      </w:r>
    </w:p>
    <w:p w14:paraId="73DB5C38" w14:textId="77777777" w:rsidR="00775B2B" w:rsidRDefault="00000000">
      <w:pPr>
        <w:snapToGrid w:val="0"/>
        <w:spacing w:line="360" w:lineRule="auto"/>
        <w:ind w:firstLineChars="200" w:firstLine="480"/>
        <w:rPr>
          <w:b/>
          <w:bCs/>
        </w:rPr>
      </w:pPr>
      <w:bookmarkStart w:id="643" w:name="_Toc323129020"/>
      <w:r>
        <w:rPr>
          <w:sz w:val="24"/>
        </w:rPr>
        <w:t>（</w:t>
      </w:r>
      <w:r>
        <w:rPr>
          <w:sz w:val="24"/>
        </w:rPr>
        <w:t>3</w:t>
      </w:r>
      <w:r>
        <w:rPr>
          <w:sz w:val="24"/>
        </w:rPr>
        <w:t>）清洁生产管理内容</w:t>
      </w:r>
      <w:bookmarkEnd w:id="643"/>
    </w:p>
    <w:p w14:paraId="416DB2E0" w14:textId="77777777" w:rsidR="00775B2B" w:rsidRDefault="00000000">
      <w:pPr>
        <w:spacing w:line="360" w:lineRule="auto"/>
        <w:ind w:firstLineChars="200" w:firstLine="480"/>
        <w:rPr>
          <w:sz w:val="24"/>
        </w:rPr>
      </w:pPr>
      <w:r>
        <w:rPr>
          <w:sz w:val="24"/>
        </w:rPr>
        <w:t>1</w:t>
      </w:r>
      <w:r>
        <w:rPr>
          <w:sz w:val="24"/>
        </w:rPr>
        <w:t>）依据清洁生产考核指标，建立本工程相应的原材料指标、产品指标、资源指标和污染物产生指标。</w:t>
      </w:r>
    </w:p>
    <w:p w14:paraId="28740FD2" w14:textId="77777777" w:rsidR="00775B2B" w:rsidRDefault="00000000">
      <w:pPr>
        <w:spacing w:line="360" w:lineRule="auto"/>
        <w:ind w:firstLineChars="200" w:firstLine="480"/>
        <w:rPr>
          <w:sz w:val="24"/>
        </w:rPr>
      </w:pPr>
      <w:r>
        <w:rPr>
          <w:sz w:val="24"/>
        </w:rPr>
        <w:t>2</w:t>
      </w:r>
      <w:r>
        <w:rPr>
          <w:sz w:val="24"/>
        </w:rPr>
        <w:t>）制定从物料管理到产品质量管理，从生产操作管理、设备维修管理到环境保护管理的规章制度与管理人员岗位职责。</w:t>
      </w:r>
    </w:p>
    <w:p w14:paraId="078FB9F8" w14:textId="77777777" w:rsidR="00775B2B" w:rsidRDefault="00000000">
      <w:pPr>
        <w:spacing w:line="360" w:lineRule="auto"/>
        <w:ind w:firstLineChars="200" w:firstLine="480"/>
        <w:rPr>
          <w:sz w:val="24"/>
        </w:rPr>
      </w:pPr>
      <w:r>
        <w:rPr>
          <w:sz w:val="24"/>
        </w:rPr>
        <w:t>3</w:t>
      </w:r>
      <w:r>
        <w:rPr>
          <w:sz w:val="24"/>
        </w:rPr>
        <w:t>）提高管理水平，加强环境保护、清洁生产宣传、培训及对外交流。</w:t>
      </w:r>
    </w:p>
    <w:p w14:paraId="2FDE07EE" w14:textId="77777777" w:rsidR="00775B2B" w:rsidRDefault="00000000">
      <w:pPr>
        <w:spacing w:line="360" w:lineRule="auto"/>
        <w:ind w:firstLineChars="200" w:firstLine="480"/>
        <w:rPr>
          <w:sz w:val="24"/>
        </w:rPr>
      </w:pPr>
      <w:r>
        <w:rPr>
          <w:sz w:val="24"/>
        </w:rPr>
        <w:lastRenderedPageBreak/>
        <w:t>4</w:t>
      </w:r>
      <w:r>
        <w:rPr>
          <w:sz w:val="24"/>
        </w:rPr>
        <w:t>）切实抓好原材料、产品质量、资源保护和污染控制管理，力争做到清洁生产、预防污染、实现污染物削减目标。</w:t>
      </w:r>
    </w:p>
    <w:p w14:paraId="73E30F13" w14:textId="77777777" w:rsidR="00775B2B" w:rsidRDefault="00000000">
      <w:pPr>
        <w:pStyle w:val="30"/>
        <w:spacing w:before="0" w:after="0" w:line="520" w:lineRule="exact"/>
        <w:rPr>
          <w:rStyle w:val="affff1"/>
          <w:rFonts w:eastAsia="黑体"/>
          <w:color w:val="auto"/>
          <w:sz w:val="24"/>
          <w:szCs w:val="24"/>
          <w:u w:val="none"/>
        </w:rPr>
      </w:pPr>
      <w:bookmarkStart w:id="644" w:name="_Toc167021332"/>
      <w:bookmarkStart w:id="645" w:name="_Toc113624747"/>
      <w:bookmarkStart w:id="646" w:name="_Toc167021997"/>
      <w:bookmarkStart w:id="647" w:name="_Toc168573524"/>
      <w:bookmarkStart w:id="648" w:name="_Toc167020979"/>
      <w:bookmarkStart w:id="649" w:name="_Toc113636185"/>
      <w:bookmarkStart w:id="650" w:name="_Toc217887161"/>
      <w:bookmarkStart w:id="651" w:name="_Toc323128709"/>
      <w:bookmarkStart w:id="652" w:name="_Toc207957481"/>
      <w:bookmarkStart w:id="653" w:name="_Toc323129021"/>
      <w:bookmarkStart w:id="654" w:name="_Toc312944849"/>
      <w:bookmarkStart w:id="655" w:name="_Toc312945349"/>
      <w:bookmarkStart w:id="656" w:name="_Toc233172008"/>
      <w:bookmarkStart w:id="657" w:name="_Toc321568791"/>
      <w:r>
        <w:rPr>
          <w:rStyle w:val="affff1"/>
          <w:rFonts w:eastAsia="黑体"/>
          <w:color w:val="auto"/>
          <w:sz w:val="24"/>
          <w:szCs w:val="24"/>
          <w:u w:val="none"/>
        </w:rPr>
        <w:t>3.8.3</w:t>
      </w:r>
      <w:r>
        <w:rPr>
          <w:rStyle w:val="affff1"/>
          <w:rFonts w:eastAsia="黑体"/>
          <w:color w:val="auto"/>
          <w:sz w:val="24"/>
          <w:szCs w:val="24"/>
          <w:u w:val="none"/>
        </w:rPr>
        <w:t>清洁生产改进</w:t>
      </w:r>
      <w:bookmarkEnd w:id="644"/>
      <w:bookmarkEnd w:id="645"/>
      <w:bookmarkEnd w:id="646"/>
      <w:bookmarkEnd w:id="647"/>
      <w:bookmarkEnd w:id="648"/>
      <w:bookmarkEnd w:id="649"/>
      <w:r>
        <w:rPr>
          <w:rStyle w:val="affff1"/>
          <w:rFonts w:eastAsia="黑体"/>
          <w:color w:val="auto"/>
          <w:sz w:val="24"/>
          <w:szCs w:val="24"/>
          <w:u w:val="none"/>
        </w:rPr>
        <w:t>措施</w:t>
      </w:r>
      <w:bookmarkEnd w:id="650"/>
      <w:bookmarkEnd w:id="651"/>
      <w:bookmarkEnd w:id="652"/>
      <w:bookmarkEnd w:id="653"/>
      <w:bookmarkEnd w:id="654"/>
      <w:bookmarkEnd w:id="655"/>
      <w:bookmarkEnd w:id="656"/>
      <w:bookmarkEnd w:id="657"/>
    </w:p>
    <w:p w14:paraId="68C62F08" w14:textId="77777777" w:rsidR="00775B2B" w:rsidRDefault="00000000">
      <w:pPr>
        <w:spacing w:line="360" w:lineRule="auto"/>
        <w:ind w:firstLineChars="200" w:firstLine="480"/>
        <w:rPr>
          <w:sz w:val="24"/>
        </w:rPr>
      </w:pPr>
      <w:r>
        <w:rPr>
          <w:sz w:val="24"/>
        </w:rPr>
        <w:t>（</w:t>
      </w:r>
      <w:r>
        <w:rPr>
          <w:sz w:val="24"/>
        </w:rPr>
        <w:t>1</w:t>
      </w:r>
      <w:r>
        <w:rPr>
          <w:sz w:val="24"/>
        </w:rPr>
        <w:t>）本项目的锅炉应配用节能器，提高产热、产汽能力，节省原煤的消耗，既降低成本，又减少大气污染物的产生。</w:t>
      </w:r>
    </w:p>
    <w:p w14:paraId="16072BBD" w14:textId="77777777" w:rsidR="00775B2B" w:rsidRDefault="00000000">
      <w:pPr>
        <w:spacing w:line="360" w:lineRule="auto"/>
        <w:ind w:firstLineChars="200" w:firstLine="480"/>
        <w:rPr>
          <w:sz w:val="24"/>
        </w:rPr>
      </w:pPr>
      <w:r>
        <w:rPr>
          <w:sz w:val="24"/>
        </w:rPr>
        <w:t>（</w:t>
      </w:r>
      <w:r>
        <w:rPr>
          <w:sz w:val="24"/>
        </w:rPr>
        <w:t>2</w:t>
      </w:r>
      <w:r>
        <w:rPr>
          <w:sz w:val="24"/>
        </w:rPr>
        <w:t>）采用先进的控制系统，如本设计采用先进的</w:t>
      </w:r>
      <w:r>
        <w:rPr>
          <w:sz w:val="24"/>
        </w:rPr>
        <w:t>DCS</w:t>
      </w:r>
      <w:r>
        <w:rPr>
          <w:sz w:val="24"/>
        </w:rPr>
        <w:t>控制系统，控制锅炉及除氧器给水系统的监控，汽轮发电机组的监控，供热系统的监控，化学处理站的监控，循环水泵及综合给水系统的监控，</w:t>
      </w:r>
      <w:r>
        <w:rPr>
          <w:rFonts w:hint="eastAsia"/>
          <w:sz w:val="24"/>
        </w:rPr>
        <w:t>微油</w:t>
      </w:r>
      <w:r>
        <w:rPr>
          <w:sz w:val="24"/>
        </w:rPr>
        <w:t>点火系统的监控，空气压缩机的监控，烟气排放监控</w:t>
      </w:r>
      <w:r>
        <w:rPr>
          <w:rFonts w:hint="eastAsia"/>
          <w:sz w:val="24"/>
        </w:rPr>
        <w:t>及其他</w:t>
      </w:r>
      <w:r>
        <w:rPr>
          <w:sz w:val="24"/>
        </w:rPr>
        <w:t>监控，可实现控制调节燃烧工况，提高锅炉效率，减少燃料耗量。</w:t>
      </w:r>
    </w:p>
    <w:p w14:paraId="2C259F5E" w14:textId="77777777" w:rsidR="00775B2B" w:rsidRDefault="00000000">
      <w:pPr>
        <w:spacing w:line="360" w:lineRule="auto"/>
        <w:ind w:firstLineChars="200" w:firstLine="480"/>
        <w:rPr>
          <w:sz w:val="24"/>
        </w:rPr>
      </w:pPr>
      <w:r>
        <w:rPr>
          <w:sz w:val="24"/>
        </w:rPr>
        <w:t>（</w:t>
      </w:r>
      <w:r>
        <w:rPr>
          <w:sz w:val="24"/>
        </w:rPr>
        <w:t>3</w:t>
      </w:r>
      <w:r>
        <w:rPr>
          <w:sz w:val="24"/>
        </w:rPr>
        <w:t>）在保证燃煤一定发热量的前提下，建议厂方尽可能采用优质的低灰分、低硫煤，且热值较高，使排放的炉渣、飞灰及大气污染物减少。</w:t>
      </w:r>
    </w:p>
    <w:p w14:paraId="3A5FAB58" w14:textId="77777777" w:rsidR="00775B2B" w:rsidRDefault="00000000">
      <w:pPr>
        <w:spacing w:line="360" w:lineRule="auto"/>
        <w:ind w:firstLineChars="200" w:firstLine="480"/>
        <w:rPr>
          <w:sz w:val="24"/>
        </w:rPr>
      </w:pPr>
      <w:r>
        <w:rPr>
          <w:sz w:val="24"/>
        </w:rPr>
        <w:t>（</w:t>
      </w:r>
      <w:r>
        <w:rPr>
          <w:sz w:val="24"/>
        </w:rPr>
        <w:t>4</w:t>
      </w:r>
      <w:r>
        <w:rPr>
          <w:sz w:val="24"/>
        </w:rPr>
        <w:t>）采取节能措施。在配用设备上选用效率高，符合国家节能规定的产品；对所有热力设备、管道及其附件，比如锅炉设备、汽轮机、除氧水箱、低压加热器、各级汽、水管道及其阀门附件、热风道等均进行保温，并符合有关规定；锅炉给水采用回热加热系统，减少汽机冷凝损失。</w:t>
      </w:r>
    </w:p>
    <w:p w14:paraId="033D32C7" w14:textId="77777777" w:rsidR="00775B2B" w:rsidRDefault="00000000">
      <w:pPr>
        <w:spacing w:line="360" w:lineRule="auto"/>
        <w:ind w:firstLineChars="200" w:firstLine="480"/>
        <w:rPr>
          <w:sz w:val="24"/>
        </w:rPr>
      </w:pPr>
      <w:r>
        <w:rPr>
          <w:sz w:val="24"/>
        </w:rPr>
        <w:t>（</w:t>
      </w:r>
      <w:r>
        <w:rPr>
          <w:sz w:val="24"/>
        </w:rPr>
        <w:t>5</w:t>
      </w:r>
      <w:r>
        <w:rPr>
          <w:sz w:val="24"/>
        </w:rPr>
        <w:t>）随着生产水平的不断提高，清洁生产也将随之持续进行。清洁生产是一个相对的概念，无论企业处于何种生产发展水平都需要实施清洁生产。对于大气污染相对较重的热电行业，更需要进行持续的清洁生产活动。建议企业持续进行清洁生产，并对全公司职工进行清洁生产培训，使人人都掌握本厂的清洁生产方法，能在生产实践中运用，持续推进企业的清洁生产工作。</w:t>
      </w:r>
    </w:p>
    <w:p w14:paraId="5DD1ADAB" w14:textId="77777777" w:rsidR="00775B2B" w:rsidRDefault="00000000">
      <w:pPr>
        <w:spacing w:line="360" w:lineRule="auto"/>
        <w:ind w:firstLineChars="200" w:firstLine="480"/>
        <w:rPr>
          <w:sz w:val="24"/>
        </w:rPr>
      </w:pPr>
      <w:r>
        <w:rPr>
          <w:sz w:val="24"/>
        </w:rPr>
        <w:t>（</w:t>
      </w:r>
      <w:r>
        <w:rPr>
          <w:sz w:val="24"/>
        </w:rPr>
        <w:t>6</w:t>
      </w:r>
      <w:r>
        <w:rPr>
          <w:sz w:val="24"/>
        </w:rPr>
        <w:t>）强化企业清洁生产管理，生产过程与清洁生产齐头并进。</w:t>
      </w:r>
    </w:p>
    <w:p w14:paraId="50006DDC" w14:textId="77777777" w:rsidR="00775B2B" w:rsidRDefault="00000000">
      <w:pPr>
        <w:pStyle w:val="20"/>
        <w:spacing w:before="0" w:after="0" w:line="520" w:lineRule="exact"/>
        <w:rPr>
          <w:rStyle w:val="affff1"/>
          <w:rFonts w:ascii="Times New Roman" w:hAnsi="Times New Roman"/>
          <w:color w:val="auto"/>
          <w:sz w:val="28"/>
          <w:szCs w:val="28"/>
          <w:u w:val="none"/>
        </w:rPr>
      </w:pPr>
      <w:bookmarkStart w:id="658" w:name="_Toc27831"/>
      <w:r>
        <w:rPr>
          <w:rStyle w:val="affff1"/>
          <w:rFonts w:ascii="Times New Roman" w:hAnsi="Times New Roman"/>
          <w:color w:val="auto"/>
          <w:sz w:val="28"/>
          <w:szCs w:val="28"/>
          <w:u w:val="none"/>
        </w:rPr>
        <w:t>3.</w:t>
      </w:r>
      <w:r>
        <w:rPr>
          <w:rStyle w:val="affff1"/>
          <w:rFonts w:ascii="Times New Roman" w:hAnsi="Times New Roman" w:hint="eastAsia"/>
          <w:color w:val="auto"/>
          <w:sz w:val="28"/>
          <w:szCs w:val="28"/>
          <w:u w:val="none"/>
        </w:rPr>
        <w:t>9</w:t>
      </w:r>
      <w:r>
        <w:rPr>
          <w:rStyle w:val="affff1"/>
          <w:rFonts w:ascii="Times New Roman" w:hAnsi="Times New Roman" w:hint="eastAsia"/>
          <w:color w:val="auto"/>
          <w:sz w:val="28"/>
          <w:szCs w:val="28"/>
          <w:u w:val="none"/>
        </w:rPr>
        <w:t>碳排放评价</w:t>
      </w:r>
      <w:bookmarkEnd w:id="658"/>
    </w:p>
    <w:p w14:paraId="3B83819D" w14:textId="77777777" w:rsidR="00775B2B" w:rsidRDefault="00000000">
      <w:pPr>
        <w:pStyle w:val="30"/>
        <w:spacing w:before="0" w:after="0" w:line="520" w:lineRule="exact"/>
        <w:rPr>
          <w:rStyle w:val="affff1"/>
          <w:rFonts w:eastAsia="黑体"/>
          <w:color w:val="auto"/>
          <w:sz w:val="24"/>
          <w:szCs w:val="24"/>
          <w:u w:val="none"/>
        </w:rPr>
      </w:pPr>
      <w:r>
        <w:rPr>
          <w:rStyle w:val="affff1"/>
          <w:rFonts w:eastAsia="黑体"/>
          <w:color w:val="auto"/>
          <w:sz w:val="24"/>
          <w:szCs w:val="24"/>
          <w:u w:val="none"/>
        </w:rPr>
        <w:t>3.</w:t>
      </w:r>
      <w:r>
        <w:rPr>
          <w:rStyle w:val="affff1"/>
          <w:rFonts w:eastAsia="黑体" w:hint="eastAsia"/>
          <w:color w:val="auto"/>
          <w:sz w:val="24"/>
          <w:szCs w:val="24"/>
          <w:u w:val="none"/>
        </w:rPr>
        <w:t>9.1</w:t>
      </w:r>
      <w:r>
        <w:rPr>
          <w:rStyle w:val="affff1"/>
          <w:rFonts w:eastAsia="黑体" w:hint="eastAsia"/>
          <w:color w:val="auto"/>
          <w:sz w:val="24"/>
          <w:szCs w:val="24"/>
          <w:u w:val="none"/>
        </w:rPr>
        <w:t>温室气体排放量核算</w:t>
      </w:r>
    </w:p>
    <w:p w14:paraId="3F104511" w14:textId="77777777" w:rsidR="00775B2B" w:rsidRDefault="00000000">
      <w:pPr>
        <w:pStyle w:val="40"/>
        <w:spacing w:beforeLines="50" w:after="0"/>
        <w:rPr>
          <w:b/>
          <w:bCs w:val="0"/>
        </w:rPr>
      </w:pPr>
      <w:r>
        <w:rPr>
          <w:rFonts w:hint="eastAsia"/>
          <w:b/>
          <w:bCs w:val="0"/>
        </w:rPr>
        <w:t>3.9</w:t>
      </w:r>
      <w:r>
        <w:rPr>
          <w:b/>
          <w:bCs w:val="0"/>
        </w:rPr>
        <w:t>.1.1</w:t>
      </w:r>
      <w:r>
        <w:rPr>
          <w:rFonts w:hint="eastAsia"/>
          <w:b/>
          <w:bCs w:val="0"/>
        </w:rPr>
        <w:t>核算方法</w:t>
      </w:r>
    </w:p>
    <w:p w14:paraId="6E367FA1" w14:textId="77777777" w:rsidR="00775B2B" w:rsidRDefault="00000000">
      <w:pPr>
        <w:spacing w:line="360" w:lineRule="auto"/>
        <w:ind w:firstLineChars="200" w:firstLine="480"/>
        <w:rPr>
          <w:sz w:val="24"/>
        </w:rPr>
      </w:pPr>
      <w:r>
        <w:rPr>
          <w:rFonts w:hint="eastAsia"/>
          <w:sz w:val="24"/>
        </w:rPr>
        <w:t>本项目温室气体排放核算主要依据《火电行业建设项目温室气体排放环境影响评价技术指南（试行）》（环办环评函</w:t>
      </w:r>
      <w:r>
        <w:rPr>
          <w:rFonts w:hint="eastAsia"/>
          <w:sz w:val="24"/>
        </w:rPr>
        <w:t>[2024]200</w:t>
      </w:r>
      <w:r>
        <w:rPr>
          <w:rFonts w:hint="eastAsia"/>
          <w:sz w:val="24"/>
        </w:rPr>
        <w:t>号），并参考《企业温室气体排放核算方法与报告指南</w:t>
      </w:r>
      <w:r>
        <w:rPr>
          <w:rFonts w:hint="eastAsia"/>
          <w:sz w:val="24"/>
        </w:rPr>
        <w:t xml:space="preserve"> </w:t>
      </w:r>
      <w:r>
        <w:rPr>
          <w:rFonts w:hint="eastAsia"/>
          <w:sz w:val="24"/>
        </w:rPr>
        <w:t>发电设施》（环办气候函</w:t>
      </w:r>
      <w:r>
        <w:rPr>
          <w:rFonts w:hint="eastAsia"/>
          <w:sz w:val="24"/>
        </w:rPr>
        <w:t>[2022]485</w:t>
      </w:r>
      <w:r>
        <w:rPr>
          <w:rFonts w:hint="eastAsia"/>
          <w:sz w:val="24"/>
        </w:rPr>
        <w:t>号）。</w:t>
      </w:r>
    </w:p>
    <w:p w14:paraId="3BCB3741" w14:textId="77777777" w:rsidR="00775B2B" w:rsidRDefault="00000000">
      <w:pPr>
        <w:spacing w:line="360" w:lineRule="auto"/>
        <w:ind w:firstLineChars="200" w:firstLine="480"/>
        <w:rPr>
          <w:sz w:val="24"/>
        </w:rPr>
      </w:pPr>
      <w:r>
        <w:rPr>
          <w:rFonts w:hint="eastAsia"/>
          <w:sz w:val="24"/>
        </w:rPr>
        <w:t>具体核算方法：</w:t>
      </w:r>
      <w:r>
        <w:rPr>
          <w:rFonts w:hint="eastAsia"/>
          <w:sz w:val="24"/>
        </w:rPr>
        <w:t>E</w:t>
      </w:r>
      <w:r>
        <w:rPr>
          <w:rFonts w:hint="eastAsia"/>
          <w:sz w:val="24"/>
          <w:vertAlign w:val="subscript"/>
        </w:rPr>
        <w:t>总</w:t>
      </w:r>
      <w:r>
        <w:rPr>
          <w:rFonts w:hint="eastAsia"/>
          <w:sz w:val="24"/>
        </w:rPr>
        <w:t>=E</w:t>
      </w:r>
      <w:r>
        <w:rPr>
          <w:rFonts w:hint="eastAsia"/>
          <w:sz w:val="24"/>
          <w:vertAlign w:val="subscript"/>
        </w:rPr>
        <w:t>主要边界</w:t>
      </w:r>
      <w:r>
        <w:rPr>
          <w:rFonts w:hint="eastAsia"/>
          <w:sz w:val="24"/>
        </w:rPr>
        <w:t>+E</w:t>
      </w:r>
      <w:r>
        <w:rPr>
          <w:rFonts w:hint="eastAsia"/>
          <w:sz w:val="24"/>
          <w:vertAlign w:val="subscript"/>
        </w:rPr>
        <w:t>其他边界</w:t>
      </w:r>
    </w:p>
    <w:p w14:paraId="7E138483" w14:textId="77777777" w:rsidR="00775B2B" w:rsidRDefault="00000000">
      <w:pPr>
        <w:spacing w:line="360" w:lineRule="auto"/>
        <w:ind w:firstLineChars="200" w:firstLine="480"/>
        <w:rPr>
          <w:sz w:val="24"/>
        </w:rPr>
      </w:pPr>
      <w:r>
        <w:rPr>
          <w:rFonts w:hint="eastAsia"/>
          <w:sz w:val="24"/>
        </w:rPr>
        <w:lastRenderedPageBreak/>
        <w:t>式中：</w:t>
      </w:r>
      <w:r>
        <w:rPr>
          <w:rFonts w:hint="eastAsia"/>
          <w:sz w:val="24"/>
        </w:rPr>
        <w:t>E</w:t>
      </w:r>
      <w:r>
        <w:rPr>
          <w:rFonts w:hint="eastAsia"/>
          <w:sz w:val="24"/>
          <w:vertAlign w:val="subscript"/>
        </w:rPr>
        <w:t>总</w:t>
      </w:r>
      <w:r>
        <w:rPr>
          <w:rFonts w:hint="eastAsia"/>
          <w:sz w:val="24"/>
        </w:rPr>
        <w:t>-</w:t>
      </w:r>
      <w:r>
        <w:rPr>
          <w:rFonts w:hint="eastAsia"/>
          <w:sz w:val="24"/>
        </w:rPr>
        <w:t>某一时段建设项目温室气体排放总量，单位为吨二氧化碳当量（</w:t>
      </w:r>
      <w:r>
        <w:rPr>
          <w:rFonts w:hint="eastAsia"/>
          <w:sz w:val="24"/>
        </w:rPr>
        <w:t>tCO</w:t>
      </w:r>
      <w:r>
        <w:rPr>
          <w:rFonts w:hint="eastAsia"/>
          <w:sz w:val="24"/>
          <w:vertAlign w:val="subscript"/>
        </w:rPr>
        <w:t>2e</w:t>
      </w:r>
      <w:r>
        <w:rPr>
          <w:rFonts w:hint="eastAsia"/>
          <w:sz w:val="24"/>
        </w:rPr>
        <w:t>）；</w:t>
      </w:r>
    </w:p>
    <w:p w14:paraId="4DCF95DE" w14:textId="77777777" w:rsidR="00775B2B" w:rsidRDefault="00000000">
      <w:pPr>
        <w:spacing w:line="360" w:lineRule="auto"/>
        <w:ind w:firstLineChars="200" w:firstLine="480"/>
        <w:rPr>
          <w:sz w:val="24"/>
        </w:rPr>
      </w:pPr>
      <w:r>
        <w:rPr>
          <w:rFonts w:hint="eastAsia"/>
          <w:sz w:val="24"/>
        </w:rPr>
        <w:t>E</w:t>
      </w:r>
      <w:r>
        <w:rPr>
          <w:rFonts w:hint="eastAsia"/>
          <w:sz w:val="24"/>
          <w:vertAlign w:val="subscript"/>
        </w:rPr>
        <w:t>主要边界</w:t>
      </w:r>
      <w:r>
        <w:rPr>
          <w:rFonts w:hint="eastAsia"/>
          <w:sz w:val="24"/>
        </w:rPr>
        <w:t>-</w:t>
      </w:r>
      <w:r>
        <w:rPr>
          <w:rFonts w:hint="eastAsia"/>
          <w:sz w:val="24"/>
        </w:rPr>
        <w:t>某一时段建设项目主要边界温室气体排放量，单位为吨二氧化碳当量（</w:t>
      </w:r>
      <w:r>
        <w:rPr>
          <w:rFonts w:hint="eastAsia"/>
          <w:sz w:val="24"/>
        </w:rPr>
        <w:t>tCO</w:t>
      </w:r>
      <w:r>
        <w:rPr>
          <w:rFonts w:hint="eastAsia"/>
          <w:sz w:val="24"/>
          <w:vertAlign w:val="subscript"/>
        </w:rPr>
        <w:t>2e</w:t>
      </w:r>
      <w:r>
        <w:rPr>
          <w:rFonts w:hint="eastAsia"/>
          <w:sz w:val="24"/>
        </w:rPr>
        <w:t>）；</w:t>
      </w:r>
    </w:p>
    <w:p w14:paraId="2FB53E4A" w14:textId="77777777" w:rsidR="00775B2B" w:rsidRDefault="00000000">
      <w:pPr>
        <w:spacing w:line="360" w:lineRule="auto"/>
        <w:ind w:firstLineChars="200" w:firstLine="480"/>
        <w:rPr>
          <w:sz w:val="24"/>
        </w:rPr>
      </w:pPr>
      <w:r>
        <w:rPr>
          <w:rFonts w:hint="eastAsia"/>
          <w:sz w:val="24"/>
        </w:rPr>
        <w:t>E</w:t>
      </w:r>
      <w:r>
        <w:rPr>
          <w:rFonts w:hint="eastAsia"/>
          <w:sz w:val="24"/>
          <w:vertAlign w:val="subscript"/>
        </w:rPr>
        <w:t>其他边界</w:t>
      </w:r>
      <w:r>
        <w:rPr>
          <w:rFonts w:hint="eastAsia"/>
          <w:sz w:val="24"/>
        </w:rPr>
        <w:t>-</w:t>
      </w:r>
      <w:r>
        <w:rPr>
          <w:rFonts w:hint="eastAsia"/>
          <w:sz w:val="24"/>
        </w:rPr>
        <w:t>某一时段建设项目其他边界温室气体排放量，单位为吨二氧化碳当量（</w:t>
      </w:r>
      <w:r>
        <w:rPr>
          <w:rFonts w:hint="eastAsia"/>
          <w:sz w:val="24"/>
        </w:rPr>
        <w:t>tCO</w:t>
      </w:r>
      <w:r>
        <w:rPr>
          <w:rFonts w:hint="eastAsia"/>
          <w:sz w:val="24"/>
          <w:vertAlign w:val="subscript"/>
        </w:rPr>
        <w:t>2e</w:t>
      </w:r>
      <w:r>
        <w:rPr>
          <w:rFonts w:hint="eastAsia"/>
          <w:sz w:val="24"/>
        </w:rPr>
        <w:t>）。</w:t>
      </w:r>
    </w:p>
    <w:p w14:paraId="57237226" w14:textId="77777777" w:rsidR="00775B2B" w:rsidRDefault="00000000">
      <w:pPr>
        <w:spacing w:line="360" w:lineRule="auto"/>
        <w:ind w:firstLineChars="200" w:firstLine="480"/>
        <w:rPr>
          <w:sz w:val="24"/>
        </w:rPr>
      </w:pPr>
      <w:r>
        <w:rPr>
          <w:rFonts w:hint="eastAsia"/>
          <w:sz w:val="24"/>
        </w:rPr>
        <w:t>（</w:t>
      </w:r>
      <w:r>
        <w:rPr>
          <w:rFonts w:hint="eastAsia"/>
          <w:sz w:val="24"/>
        </w:rPr>
        <w:t>1</w:t>
      </w:r>
      <w:r>
        <w:rPr>
          <w:rFonts w:hint="eastAsia"/>
          <w:sz w:val="24"/>
        </w:rPr>
        <w:t>）建设项目主要边界温室气体排放量（</w:t>
      </w:r>
      <w:r>
        <w:rPr>
          <w:rFonts w:hint="eastAsia"/>
          <w:sz w:val="24"/>
        </w:rPr>
        <w:t>E</w:t>
      </w:r>
      <w:r>
        <w:rPr>
          <w:rFonts w:hint="eastAsia"/>
          <w:sz w:val="24"/>
          <w:vertAlign w:val="subscript"/>
        </w:rPr>
        <w:t>主要边界</w:t>
      </w:r>
      <w:r>
        <w:rPr>
          <w:rFonts w:hint="eastAsia"/>
          <w:sz w:val="24"/>
        </w:rPr>
        <w:t>）</w:t>
      </w:r>
    </w:p>
    <w:p w14:paraId="05DF10C6" w14:textId="77777777" w:rsidR="00775B2B" w:rsidRDefault="00000000">
      <w:pPr>
        <w:spacing w:line="360" w:lineRule="auto"/>
        <w:ind w:firstLineChars="200" w:firstLine="480"/>
        <w:rPr>
          <w:sz w:val="24"/>
        </w:rPr>
      </w:pPr>
      <w:r>
        <w:rPr>
          <w:rFonts w:hint="eastAsia"/>
          <w:sz w:val="24"/>
        </w:rPr>
        <w:t>本项目主要边界温室气体排放量包括发电设施相关的化石燃料燃烧产生的温室气体排放和购入使用电力产生的温室气体排放。</w:t>
      </w:r>
    </w:p>
    <w:p w14:paraId="59931DCC" w14:textId="77777777" w:rsidR="00775B2B" w:rsidRDefault="00000000">
      <w:pPr>
        <w:spacing w:line="360" w:lineRule="auto"/>
        <w:ind w:firstLineChars="200" w:firstLine="480"/>
        <w:jc w:val="center"/>
        <w:rPr>
          <w:sz w:val="24"/>
        </w:rPr>
      </w:pPr>
      <w:r>
        <w:rPr>
          <w:rFonts w:hint="eastAsia"/>
          <w:sz w:val="24"/>
        </w:rPr>
        <w:t>E</w:t>
      </w:r>
      <w:r>
        <w:rPr>
          <w:rFonts w:hint="eastAsia"/>
          <w:sz w:val="24"/>
          <w:vertAlign w:val="subscript"/>
        </w:rPr>
        <w:t>主要边界</w:t>
      </w:r>
      <w:r>
        <w:rPr>
          <w:rFonts w:hint="eastAsia"/>
          <w:sz w:val="24"/>
        </w:rPr>
        <w:t>=E</w:t>
      </w:r>
      <w:r>
        <w:rPr>
          <w:rFonts w:hint="eastAsia"/>
          <w:sz w:val="24"/>
          <w:vertAlign w:val="subscript"/>
        </w:rPr>
        <w:t>化石燃料</w:t>
      </w:r>
      <w:r>
        <w:rPr>
          <w:rFonts w:hint="eastAsia"/>
          <w:sz w:val="24"/>
          <w:vertAlign w:val="subscript"/>
        </w:rPr>
        <w:t>-</w:t>
      </w:r>
      <w:r>
        <w:rPr>
          <w:rFonts w:hint="eastAsia"/>
          <w:sz w:val="24"/>
          <w:vertAlign w:val="subscript"/>
        </w:rPr>
        <w:t>发电设施</w:t>
      </w:r>
      <w:r>
        <w:rPr>
          <w:rFonts w:hint="eastAsia"/>
          <w:sz w:val="24"/>
        </w:rPr>
        <w:t>+E</w:t>
      </w:r>
      <w:r>
        <w:rPr>
          <w:rFonts w:hint="eastAsia"/>
          <w:sz w:val="24"/>
          <w:vertAlign w:val="subscript"/>
        </w:rPr>
        <w:t>购入电力</w:t>
      </w:r>
    </w:p>
    <w:p w14:paraId="7BEAF8D7" w14:textId="77777777" w:rsidR="00775B2B" w:rsidRDefault="00000000">
      <w:pPr>
        <w:spacing w:line="360" w:lineRule="auto"/>
        <w:ind w:firstLineChars="200" w:firstLine="480"/>
        <w:rPr>
          <w:sz w:val="24"/>
        </w:rPr>
      </w:pPr>
      <w:r>
        <w:rPr>
          <w:rFonts w:hint="eastAsia"/>
          <w:sz w:val="24"/>
        </w:rPr>
        <w:t>式中：</w:t>
      </w:r>
      <w:r>
        <w:rPr>
          <w:rFonts w:hint="eastAsia"/>
          <w:sz w:val="24"/>
        </w:rPr>
        <w:t>E</w:t>
      </w:r>
      <w:r>
        <w:rPr>
          <w:rFonts w:hint="eastAsia"/>
          <w:sz w:val="24"/>
          <w:vertAlign w:val="subscript"/>
        </w:rPr>
        <w:t>主要边界</w:t>
      </w:r>
      <w:r>
        <w:rPr>
          <w:rFonts w:hint="eastAsia"/>
          <w:sz w:val="24"/>
        </w:rPr>
        <w:t>-</w:t>
      </w:r>
      <w:r>
        <w:rPr>
          <w:rFonts w:hint="eastAsia"/>
          <w:sz w:val="24"/>
        </w:rPr>
        <w:t>建设项目主要边界温室气体排放量，单位为吨二氧化碳当量（</w:t>
      </w:r>
      <w:r>
        <w:rPr>
          <w:rFonts w:hint="eastAsia"/>
          <w:sz w:val="24"/>
        </w:rPr>
        <w:t>tCO</w:t>
      </w:r>
      <w:r>
        <w:rPr>
          <w:rFonts w:hint="eastAsia"/>
          <w:sz w:val="24"/>
          <w:vertAlign w:val="subscript"/>
        </w:rPr>
        <w:t>2e</w:t>
      </w:r>
      <w:r>
        <w:rPr>
          <w:rFonts w:hint="eastAsia"/>
          <w:sz w:val="24"/>
        </w:rPr>
        <w:t>）；</w:t>
      </w:r>
    </w:p>
    <w:p w14:paraId="0059593A" w14:textId="77777777" w:rsidR="00775B2B" w:rsidRDefault="00000000">
      <w:pPr>
        <w:spacing w:line="360" w:lineRule="auto"/>
        <w:ind w:firstLineChars="200" w:firstLine="480"/>
        <w:rPr>
          <w:sz w:val="24"/>
        </w:rPr>
      </w:pPr>
      <w:r>
        <w:rPr>
          <w:rFonts w:hint="eastAsia"/>
          <w:sz w:val="24"/>
        </w:rPr>
        <w:t>E</w:t>
      </w:r>
      <w:r>
        <w:rPr>
          <w:rFonts w:hint="eastAsia"/>
          <w:sz w:val="24"/>
          <w:vertAlign w:val="subscript"/>
        </w:rPr>
        <w:t>化石燃料</w:t>
      </w:r>
      <w:r>
        <w:rPr>
          <w:rFonts w:hint="eastAsia"/>
          <w:sz w:val="24"/>
          <w:vertAlign w:val="subscript"/>
        </w:rPr>
        <w:t>-</w:t>
      </w:r>
      <w:r>
        <w:rPr>
          <w:rFonts w:hint="eastAsia"/>
          <w:sz w:val="24"/>
          <w:vertAlign w:val="subscript"/>
        </w:rPr>
        <w:t>发电设施</w:t>
      </w:r>
      <w:r>
        <w:rPr>
          <w:rFonts w:hint="eastAsia"/>
          <w:sz w:val="24"/>
        </w:rPr>
        <w:t>-</w:t>
      </w:r>
      <w:r>
        <w:rPr>
          <w:rFonts w:hint="eastAsia"/>
          <w:sz w:val="24"/>
        </w:rPr>
        <w:t>发电设施相关的化石燃料燃烧产生温室气体排放量，单位为吨二氧化碳当量（</w:t>
      </w:r>
      <w:r>
        <w:rPr>
          <w:rFonts w:hint="eastAsia"/>
          <w:sz w:val="24"/>
        </w:rPr>
        <w:t>tCO</w:t>
      </w:r>
      <w:r>
        <w:rPr>
          <w:rFonts w:hint="eastAsia"/>
          <w:sz w:val="24"/>
          <w:vertAlign w:val="subscript"/>
        </w:rPr>
        <w:t>2e</w:t>
      </w:r>
      <w:r>
        <w:rPr>
          <w:rFonts w:hint="eastAsia"/>
          <w:sz w:val="24"/>
        </w:rPr>
        <w:t>）；</w:t>
      </w:r>
    </w:p>
    <w:p w14:paraId="7EC0C921" w14:textId="77777777" w:rsidR="00775B2B" w:rsidRDefault="00000000">
      <w:pPr>
        <w:spacing w:line="360" w:lineRule="auto"/>
        <w:ind w:firstLineChars="200" w:firstLine="480"/>
        <w:rPr>
          <w:sz w:val="24"/>
        </w:rPr>
      </w:pPr>
      <w:r>
        <w:rPr>
          <w:rFonts w:hint="eastAsia"/>
          <w:sz w:val="24"/>
        </w:rPr>
        <w:t>E</w:t>
      </w:r>
      <w:r>
        <w:rPr>
          <w:rFonts w:hint="eastAsia"/>
          <w:sz w:val="24"/>
          <w:vertAlign w:val="subscript"/>
        </w:rPr>
        <w:t>购入电力</w:t>
      </w:r>
      <w:r>
        <w:rPr>
          <w:rFonts w:hint="eastAsia"/>
          <w:sz w:val="24"/>
        </w:rPr>
        <w:t>-</w:t>
      </w:r>
      <w:r>
        <w:rPr>
          <w:rFonts w:hint="eastAsia"/>
          <w:sz w:val="24"/>
        </w:rPr>
        <w:t>外购电量产生的温室气体排放量，单位为吨二氧化碳当量（</w:t>
      </w:r>
      <w:r>
        <w:rPr>
          <w:rFonts w:hint="eastAsia"/>
          <w:sz w:val="24"/>
        </w:rPr>
        <w:t>tCO</w:t>
      </w:r>
      <w:r>
        <w:rPr>
          <w:rFonts w:hint="eastAsia"/>
          <w:sz w:val="24"/>
          <w:vertAlign w:val="subscript"/>
        </w:rPr>
        <w:t>2e</w:t>
      </w:r>
      <w:r>
        <w:rPr>
          <w:rFonts w:hint="eastAsia"/>
          <w:sz w:val="24"/>
        </w:rPr>
        <w:t>）。</w:t>
      </w:r>
    </w:p>
    <w:p w14:paraId="44F0E6A2" w14:textId="77777777" w:rsidR="00775B2B" w:rsidRDefault="00000000">
      <w:pPr>
        <w:spacing w:line="360" w:lineRule="auto"/>
        <w:ind w:firstLineChars="200" w:firstLine="480"/>
        <w:rPr>
          <w:sz w:val="24"/>
        </w:rPr>
      </w:pPr>
      <w:r>
        <w:rPr>
          <w:rFonts w:hint="eastAsia"/>
          <w:sz w:val="24"/>
        </w:rPr>
        <w:t>①发电设施相关的化石燃料燃烧产生的温室气体排放量（</w:t>
      </w:r>
      <w:r>
        <w:rPr>
          <w:rFonts w:hint="eastAsia"/>
          <w:sz w:val="24"/>
        </w:rPr>
        <w:t>E</w:t>
      </w:r>
      <w:r>
        <w:rPr>
          <w:rFonts w:hint="eastAsia"/>
          <w:sz w:val="24"/>
          <w:vertAlign w:val="subscript"/>
        </w:rPr>
        <w:t>化石燃料</w:t>
      </w:r>
      <w:r>
        <w:rPr>
          <w:rFonts w:hint="eastAsia"/>
          <w:sz w:val="24"/>
          <w:vertAlign w:val="subscript"/>
        </w:rPr>
        <w:t>-</w:t>
      </w:r>
      <w:r>
        <w:rPr>
          <w:rFonts w:hint="eastAsia"/>
          <w:sz w:val="24"/>
          <w:vertAlign w:val="subscript"/>
        </w:rPr>
        <w:t>发电设施</w:t>
      </w:r>
      <w:r>
        <w:rPr>
          <w:rFonts w:hint="eastAsia"/>
          <w:sz w:val="24"/>
        </w:rPr>
        <w:t>）</w:t>
      </w:r>
    </w:p>
    <w:p w14:paraId="68CCAF70" w14:textId="77777777" w:rsidR="00775B2B" w:rsidRDefault="00000000">
      <w:pPr>
        <w:spacing w:line="360" w:lineRule="auto"/>
        <w:ind w:firstLineChars="200" w:firstLine="480"/>
        <w:rPr>
          <w:sz w:val="24"/>
        </w:rPr>
      </w:pPr>
      <w:r>
        <w:rPr>
          <w:rFonts w:hint="eastAsia"/>
          <w:sz w:val="24"/>
        </w:rPr>
        <w:t>发电设施相关的化石燃料燃烧产生的温室气体排放一般包括发电锅炉（含启动锅炉）等主要生产系统消耗的化石燃料燃烧以及脱硫脱硝等装置使用化石燃料加热烟气产生的排放。</w:t>
      </w:r>
    </w:p>
    <w:p w14:paraId="0F734CAF" w14:textId="77777777" w:rsidR="00775B2B" w:rsidRDefault="00000000">
      <w:pPr>
        <w:spacing w:line="360" w:lineRule="auto"/>
        <w:ind w:firstLineChars="200" w:firstLine="480"/>
        <w:rPr>
          <w:sz w:val="24"/>
        </w:rPr>
      </w:pPr>
      <m:oMathPara>
        <m:oMathParaPr>
          <m:jc m:val="center"/>
        </m:oMathParaPr>
        <m:oMath>
          <m:sSub>
            <m:sSubPr>
              <m:ctrlPr>
                <w:rPr>
                  <w:rFonts w:ascii="Cambria Math" w:eastAsiaTheme="minorEastAsia" w:hAnsi="Cambria Math" w:cs="Cambria Math"/>
                  <w:i/>
                  <w:sz w:val="24"/>
                </w:rPr>
              </m:ctrlPr>
            </m:sSubPr>
            <m:e>
              <m:r>
                <w:rPr>
                  <w:rFonts w:ascii="Cambria Math" w:eastAsia="Cambria Math" w:hAnsi="Cambria Math" w:cs="Cambria Math"/>
                  <w:sz w:val="24"/>
                </w:rPr>
                <m:t>E</m:t>
              </m:r>
            </m:e>
            <m:sub>
              <m:r>
                <w:rPr>
                  <w:rFonts w:ascii="Cambria Math" w:eastAsiaTheme="minorEastAsia" w:hAnsi="Cambria Math" w:cs="Cambria Math" w:hint="eastAsia"/>
                  <w:sz w:val="24"/>
                </w:rPr>
                <m:t>化石燃料</m:t>
              </m:r>
              <m:r>
                <w:rPr>
                  <w:rFonts w:ascii="Cambria Math" w:eastAsiaTheme="minorEastAsia" w:hAnsi="Cambria Math" w:cs="Cambria Math"/>
                  <w:sz w:val="24"/>
                </w:rPr>
                <m:t>-</m:t>
              </m:r>
              <m:r>
                <w:rPr>
                  <w:rFonts w:ascii="Cambria Math" w:eastAsiaTheme="minorEastAsia" w:hAnsi="Cambria Math" w:cs="Cambria Math" w:hint="eastAsia"/>
                  <w:sz w:val="24"/>
                </w:rPr>
                <m:t>发电设施</m:t>
              </m:r>
            </m:sub>
          </m:sSub>
          <m:r>
            <m:rPr>
              <m:sty m:val="p"/>
            </m:rPr>
            <w:rPr>
              <w:rFonts w:ascii="Cambria Math" w:eastAsia="Cambria Math" w:hAnsi="Cambria Math" w:cs="Cambria Math"/>
              <w:sz w:val="24"/>
            </w:rPr>
            <m:t>=</m:t>
          </m:r>
          <m:nary>
            <m:naryPr>
              <m:chr m:val="∑"/>
              <m:limLoc m:val="subSup"/>
              <m:ctrlPr>
                <w:rPr>
                  <w:rFonts w:ascii="Cambria Math" w:eastAsia="Cambria Math" w:hAnsi="Cambria Math" w:cs="Cambria Math"/>
                  <w:sz w:val="24"/>
                </w:rPr>
              </m:ctrlPr>
            </m:naryPr>
            <m:sub>
              <m:r>
                <w:rPr>
                  <w:rFonts w:ascii="Cambria Math" w:eastAsiaTheme="minorEastAsia" w:hAnsi="Cambria Math" w:cs="Cambria Math" w:hint="eastAsia"/>
                  <w:sz w:val="24"/>
                </w:rPr>
                <m:t>i</m:t>
              </m:r>
              <m:r>
                <w:rPr>
                  <w:rFonts w:ascii="Cambria Math" w:eastAsiaTheme="minorEastAsia" w:hAnsi="Cambria Math" w:cs="Cambria Math"/>
                  <w:sz w:val="24"/>
                </w:rPr>
                <m:t>=</m:t>
              </m:r>
              <m:r>
                <w:rPr>
                  <w:rFonts w:ascii="Cambria Math" w:eastAsiaTheme="minorEastAsia" w:hAnsi="Cambria Math" w:cs="Cambria Math" w:hint="eastAsia"/>
                  <w:sz w:val="24"/>
                </w:rPr>
                <m:t>1</m:t>
              </m:r>
            </m:sub>
            <m:sup>
              <m:r>
                <w:rPr>
                  <w:rFonts w:ascii="Cambria Math" w:eastAsiaTheme="minorEastAsia" w:hAnsi="Cambria Math" w:cs="Cambria Math" w:hint="eastAsia"/>
                  <w:sz w:val="24"/>
                </w:rPr>
                <m:t>n</m:t>
              </m:r>
            </m:sup>
            <m:e>
              <m:r>
                <w:rPr>
                  <w:rFonts w:ascii="Cambria Math" w:hAnsi="Cambria Math" w:cs="宋体" w:hint="eastAsia"/>
                  <w:sz w:val="24"/>
                </w:rPr>
                <m:t>（</m:t>
              </m:r>
              <m:r>
                <w:rPr>
                  <w:rFonts w:ascii="Cambria Math" w:hAnsi="Cambria Math" w:cs="宋体"/>
                  <w:sz w:val="24"/>
                </w:rPr>
                <m:t>F</m:t>
              </m:r>
              <m:sSub>
                <m:sSubPr>
                  <m:ctrlPr>
                    <w:rPr>
                      <w:rFonts w:ascii="Cambria Math" w:hAnsi="Cambria Math" w:cs="宋体"/>
                      <w:i/>
                      <w:sz w:val="24"/>
                    </w:rPr>
                  </m:ctrlPr>
                </m:sSubPr>
                <m:e>
                  <m:r>
                    <w:rPr>
                      <w:rFonts w:ascii="Cambria Math" w:hAnsi="Cambria Math" w:cs="宋体"/>
                      <w:sz w:val="24"/>
                    </w:rPr>
                    <m:t>C</m:t>
                  </m:r>
                </m:e>
                <m:sub>
                  <m:r>
                    <w:rPr>
                      <w:rFonts w:ascii="Cambria Math" w:hAnsi="Cambria Math" w:cs="宋体" w:hint="eastAsia"/>
                      <w:sz w:val="24"/>
                    </w:rPr>
                    <m:t>i</m:t>
                  </m:r>
                </m:sub>
              </m:sSub>
              <m:r>
                <w:rPr>
                  <w:rFonts w:ascii="Cambria Math" w:hAnsi="Cambria Math" w:cs="宋体"/>
                  <w:sz w:val="24"/>
                </w:rPr>
                <m:t>×</m:t>
              </m:r>
              <m:sSub>
                <m:sSubPr>
                  <m:ctrlPr>
                    <w:rPr>
                      <w:rFonts w:ascii="Cambria Math" w:hAnsi="Cambria Math" w:cs="宋体"/>
                      <w:i/>
                      <w:sz w:val="24"/>
                    </w:rPr>
                  </m:ctrlPr>
                </m:sSubPr>
                <m:e>
                  <m:r>
                    <w:rPr>
                      <w:rFonts w:ascii="Cambria Math" w:hAnsi="Cambria Math" w:cs="宋体"/>
                      <w:sz w:val="24"/>
                    </w:rPr>
                    <m:t>C</m:t>
                  </m:r>
                </m:e>
                <m:sub>
                  <m:r>
                    <w:rPr>
                      <w:rFonts w:ascii="Cambria Math" w:hAnsi="Cambria Math" w:cs="宋体"/>
                      <w:sz w:val="24"/>
                    </w:rPr>
                    <m:t>ar,i</m:t>
                  </m:r>
                </m:sub>
              </m:sSub>
              <m:r>
                <w:rPr>
                  <w:rFonts w:ascii="Cambria Math" w:hAnsi="Cambria Math" w:cs="宋体"/>
                  <w:sz w:val="24"/>
                </w:rPr>
                <m:t>×</m:t>
              </m:r>
              <m:sSub>
                <m:sSubPr>
                  <m:ctrlPr>
                    <w:rPr>
                      <w:rFonts w:ascii="Cambria Math" w:hAnsi="Cambria Math" w:cs="宋体"/>
                      <w:i/>
                      <w:sz w:val="24"/>
                    </w:rPr>
                  </m:ctrlPr>
                </m:sSubPr>
                <m:e>
                  <m:r>
                    <w:rPr>
                      <w:rFonts w:ascii="Cambria Math" w:hAnsi="Cambria Math" w:cs="宋体"/>
                      <w:sz w:val="24"/>
                    </w:rPr>
                    <m:t>OF</m:t>
                  </m:r>
                </m:e>
                <m:sub>
                  <m:r>
                    <w:rPr>
                      <w:rFonts w:ascii="Cambria Math" w:hAnsi="Cambria Math" w:cs="宋体"/>
                      <w:sz w:val="24"/>
                    </w:rPr>
                    <m:t>i</m:t>
                  </m:r>
                </m:sub>
              </m:sSub>
              <m:r>
                <w:rPr>
                  <w:rFonts w:ascii="Cambria Math" w:hAnsi="Cambria Math" w:cs="宋体"/>
                  <w:sz w:val="24"/>
                </w:rPr>
                <m:t>×</m:t>
              </m:r>
              <m:f>
                <m:fPr>
                  <m:ctrlPr>
                    <w:rPr>
                      <w:rFonts w:ascii="Cambria Math" w:hAnsi="Cambria Math" w:cs="宋体"/>
                      <w:i/>
                      <w:sz w:val="24"/>
                    </w:rPr>
                  </m:ctrlPr>
                </m:fPr>
                <m:num>
                  <m:r>
                    <w:rPr>
                      <w:rFonts w:ascii="Cambria Math" w:hAnsi="Cambria Math" w:cs="宋体"/>
                      <w:sz w:val="24"/>
                    </w:rPr>
                    <m:t>44</m:t>
                  </m:r>
                </m:num>
                <m:den>
                  <m:r>
                    <w:rPr>
                      <w:rFonts w:ascii="Cambria Math" w:hAnsi="Cambria Math" w:cs="宋体"/>
                      <w:sz w:val="24"/>
                    </w:rPr>
                    <m:t>12</m:t>
                  </m:r>
                </m:den>
              </m:f>
              <m:r>
                <w:rPr>
                  <w:rFonts w:ascii="Cambria Math" w:hAnsi="Cambria Math" w:cs="宋体" w:hint="eastAsia"/>
                  <w:sz w:val="24"/>
                </w:rPr>
                <m:t>）</m:t>
              </m:r>
              <m:r>
                <w:rPr>
                  <w:rFonts w:ascii="Cambria Math" w:hAnsi="Cambria Math" w:cs="宋体"/>
                  <w:sz w:val="24"/>
                </w:rPr>
                <m:t xml:space="preserve"> </m:t>
              </m:r>
            </m:e>
          </m:nary>
        </m:oMath>
      </m:oMathPara>
    </w:p>
    <w:p w14:paraId="555185C1" w14:textId="77777777" w:rsidR="00775B2B" w:rsidRDefault="00000000">
      <w:pPr>
        <w:spacing w:line="360" w:lineRule="auto"/>
        <w:ind w:firstLineChars="200" w:firstLine="480"/>
        <w:rPr>
          <w:sz w:val="24"/>
        </w:rPr>
      </w:pPr>
      <w:r>
        <w:rPr>
          <w:rFonts w:hint="eastAsia"/>
          <w:sz w:val="24"/>
        </w:rPr>
        <w:t>式中：</w:t>
      </w:r>
    </w:p>
    <w:p w14:paraId="33850F16" w14:textId="77777777" w:rsidR="00775B2B" w:rsidRDefault="00000000">
      <w:pPr>
        <w:spacing w:line="360" w:lineRule="auto"/>
        <w:ind w:firstLineChars="500" w:firstLine="1200"/>
        <w:rPr>
          <w:sz w:val="24"/>
        </w:rPr>
      </w:pPr>
      <w:r>
        <w:rPr>
          <w:rFonts w:hint="eastAsia"/>
          <w:sz w:val="24"/>
        </w:rPr>
        <w:t>E</w:t>
      </w:r>
      <w:r>
        <w:rPr>
          <w:rFonts w:hint="eastAsia"/>
          <w:sz w:val="24"/>
          <w:vertAlign w:val="subscript"/>
        </w:rPr>
        <w:t>化石燃料</w:t>
      </w:r>
      <w:r>
        <w:rPr>
          <w:rFonts w:hint="eastAsia"/>
          <w:sz w:val="24"/>
          <w:vertAlign w:val="subscript"/>
        </w:rPr>
        <w:t>-</w:t>
      </w:r>
      <w:r>
        <w:rPr>
          <w:rFonts w:hint="eastAsia"/>
          <w:sz w:val="24"/>
          <w:vertAlign w:val="subscript"/>
        </w:rPr>
        <w:t>发电设施</w:t>
      </w:r>
      <w:r>
        <w:rPr>
          <w:rFonts w:hint="eastAsia"/>
          <w:sz w:val="24"/>
        </w:rPr>
        <w:t>--</w:t>
      </w:r>
      <w:r>
        <w:rPr>
          <w:rFonts w:hint="eastAsia"/>
          <w:sz w:val="24"/>
        </w:rPr>
        <w:t>化石燃料燃烧的排放量，单位为吨二氧化碳当量（</w:t>
      </w:r>
      <w:r>
        <w:rPr>
          <w:rFonts w:hint="eastAsia"/>
          <w:sz w:val="24"/>
        </w:rPr>
        <w:t>tCO</w:t>
      </w:r>
      <w:r>
        <w:rPr>
          <w:rFonts w:hint="eastAsia"/>
          <w:sz w:val="24"/>
          <w:vertAlign w:val="subscript"/>
        </w:rPr>
        <w:t>2e</w:t>
      </w:r>
      <w:r>
        <w:rPr>
          <w:rFonts w:hint="eastAsia"/>
          <w:sz w:val="24"/>
        </w:rPr>
        <w:t>）；</w:t>
      </w:r>
    </w:p>
    <w:p w14:paraId="12A08DE5" w14:textId="77777777" w:rsidR="00775B2B" w:rsidRDefault="00000000">
      <w:pPr>
        <w:spacing w:line="360" w:lineRule="auto"/>
        <w:ind w:firstLineChars="500" w:firstLine="1200"/>
        <w:rPr>
          <w:sz w:val="24"/>
        </w:rPr>
      </w:pPr>
      <m:oMath>
        <m:r>
          <w:rPr>
            <w:rFonts w:ascii="Cambria Math" w:hAnsi="Cambria Math" w:cs="宋体"/>
            <w:sz w:val="24"/>
          </w:rPr>
          <m:t>F</m:t>
        </m:r>
        <m:sSub>
          <m:sSubPr>
            <m:ctrlPr>
              <w:rPr>
                <w:rFonts w:ascii="Cambria Math" w:hAnsi="Cambria Math" w:cs="宋体"/>
                <w:i/>
                <w:sz w:val="24"/>
              </w:rPr>
            </m:ctrlPr>
          </m:sSubPr>
          <m:e>
            <m:r>
              <w:rPr>
                <w:rFonts w:ascii="Cambria Math" w:hAnsi="Cambria Math" w:cs="宋体"/>
                <w:sz w:val="24"/>
              </w:rPr>
              <m:t>C</m:t>
            </m:r>
          </m:e>
          <m:sub>
            <m:r>
              <w:rPr>
                <w:rFonts w:ascii="Cambria Math" w:hAnsi="Cambria Math" w:cs="宋体" w:hint="eastAsia"/>
                <w:sz w:val="24"/>
              </w:rPr>
              <m:t>i</m:t>
            </m:r>
          </m:sub>
        </m:sSub>
      </m:oMath>
      <w:r>
        <w:rPr>
          <w:rFonts w:hint="eastAsia"/>
          <w:sz w:val="24"/>
        </w:rPr>
        <w:t>--</w:t>
      </w:r>
      <w:r>
        <w:rPr>
          <w:rFonts w:hint="eastAsia"/>
          <w:sz w:val="24"/>
        </w:rPr>
        <w:t>第</w:t>
      </w:r>
      <w:r>
        <w:rPr>
          <w:rFonts w:hint="eastAsia"/>
          <w:sz w:val="24"/>
        </w:rPr>
        <w:t>i</w:t>
      </w:r>
      <w:r>
        <w:rPr>
          <w:rFonts w:hint="eastAsia"/>
          <w:sz w:val="24"/>
        </w:rPr>
        <w:t>种化石燃料的消耗量，对固体或液体燃料，单位为吨（</w:t>
      </w:r>
      <w:r>
        <w:rPr>
          <w:rFonts w:hint="eastAsia"/>
          <w:sz w:val="24"/>
        </w:rPr>
        <w:t>t</w:t>
      </w:r>
      <w:r>
        <w:rPr>
          <w:rFonts w:hint="eastAsia"/>
          <w:sz w:val="24"/>
        </w:rPr>
        <w:t>）；对气体燃料单位为万标准立方米（</w:t>
      </w:r>
      <w:r>
        <w:rPr>
          <w:rFonts w:hint="eastAsia"/>
          <w:sz w:val="24"/>
        </w:rPr>
        <w:t>10</w:t>
      </w:r>
      <w:r>
        <w:rPr>
          <w:rFonts w:hint="eastAsia"/>
          <w:sz w:val="24"/>
          <w:vertAlign w:val="superscript"/>
        </w:rPr>
        <w:t>4</w:t>
      </w:r>
      <w:r>
        <w:rPr>
          <w:rFonts w:hint="eastAsia"/>
          <w:sz w:val="24"/>
        </w:rPr>
        <w:t>Nm</w:t>
      </w:r>
      <w:r>
        <w:rPr>
          <w:rFonts w:hint="eastAsia"/>
          <w:sz w:val="24"/>
          <w:vertAlign w:val="superscript"/>
        </w:rPr>
        <w:t>3</w:t>
      </w:r>
      <w:r>
        <w:rPr>
          <w:rFonts w:hint="eastAsia"/>
          <w:sz w:val="24"/>
        </w:rPr>
        <w:t>）；</w:t>
      </w:r>
    </w:p>
    <w:p w14:paraId="347047EF" w14:textId="77777777" w:rsidR="00775B2B" w:rsidRDefault="00000000">
      <w:pPr>
        <w:spacing w:line="360" w:lineRule="auto"/>
        <w:ind w:firstLineChars="500" w:firstLine="1200"/>
        <w:rPr>
          <w:sz w:val="24"/>
        </w:rPr>
      </w:pPr>
      <m:oMath>
        <m:sSub>
          <m:sSubPr>
            <m:ctrlPr>
              <w:rPr>
                <w:rFonts w:ascii="Cambria Math" w:hAnsi="Cambria Math" w:cs="宋体"/>
                <w:i/>
                <w:sz w:val="24"/>
              </w:rPr>
            </m:ctrlPr>
          </m:sSubPr>
          <m:e>
            <m:r>
              <w:rPr>
                <w:rFonts w:ascii="Cambria Math" w:hAnsi="Cambria Math" w:cs="宋体"/>
                <w:sz w:val="24"/>
              </w:rPr>
              <m:t>C</m:t>
            </m:r>
          </m:e>
          <m:sub>
            <m:r>
              <w:rPr>
                <w:rFonts w:ascii="Cambria Math" w:hAnsi="Cambria Math" w:cs="宋体"/>
                <w:sz w:val="24"/>
              </w:rPr>
              <m:t>ar,i</m:t>
            </m:r>
          </m:sub>
        </m:sSub>
      </m:oMath>
      <w:r>
        <w:rPr>
          <w:rFonts w:ascii="Cambria Math" w:hAnsi="Cambria Math" w:cs="宋体" w:hint="eastAsia"/>
          <w:i/>
          <w:sz w:val="24"/>
        </w:rPr>
        <w:t>--</w:t>
      </w:r>
      <w:r>
        <w:rPr>
          <w:rFonts w:hint="eastAsia"/>
          <w:sz w:val="24"/>
        </w:rPr>
        <w:t>第</w:t>
      </w:r>
      <w:r>
        <w:rPr>
          <w:rFonts w:hint="eastAsia"/>
          <w:sz w:val="24"/>
        </w:rPr>
        <w:t>i</w:t>
      </w:r>
      <w:r>
        <w:rPr>
          <w:rFonts w:hint="eastAsia"/>
          <w:sz w:val="24"/>
        </w:rPr>
        <w:t>种化石燃料的收到基元素碳含量，对固体或液体燃料，单位为吨碳</w:t>
      </w:r>
      <w:r>
        <w:rPr>
          <w:rFonts w:hint="eastAsia"/>
          <w:sz w:val="24"/>
        </w:rPr>
        <w:t>/</w:t>
      </w:r>
      <w:r>
        <w:rPr>
          <w:rFonts w:hint="eastAsia"/>
          <w:sz w:val="24"/>
        </w:rPr>
        <w:t>吨</w:t>
      </w:r>
      <w:r>
        <w:rPr>
          <w:rFonts w:hint="eastAsia"/>
          <w:sz w:val="24"/>
        </w:rPr>
        <w:t xml:space="preserve"> </w:t>
      </w:r>
      <w:r>
        <w:rPr>
          <w:rFonts w:hint="eastAsia"/>
          <w:sz w:val="24"/>
        </w:rPr>
        <w:t>（</w:t>
      </w:r>
      <w:r>
        <w:rPr>
          <w:rFonts w:hint="eastAsia"/>
          <w:sz w:val="24"/>
        </w:rPr>
        <w:t>tC/t</w:t>
      </w:r>
      <w:r>
        <w:rPr>
          <w:rFonts w:hint="eastAsia"/>
          <w:sz w:val="24"/>
        </w:rPr>
        <w:t>）；对气体燃料，单位为吨碳</w:t>
      </w:r>
      <w:r>
        <w:rPr>
          <w:rFonts w:hint="eastAsia"/>
          <w:sz w:val="24"/>
        </w:rPr>
        <w:t>/</w:t>
      </w:r>
      <w:r>
        <w:rPr>
          <w:rFonts w:hint="eastAsia"/>
          <w:sz w:val="24"/>
        </w:rPr>
        <w:t>万标准立方米（</w:t>
      </w:r>
      <w:r>
        <w:rPr>
          <w:rFonts w:hint="eastAsia"/>
          <w:sz w:val="24"/>
        </w:rPr>
        <w:t>tC/10</w:t>
      </w:r>
      <w:r>
        <w:rPr>
          <w:rFonts w:hint="eastAsia"/>
          <w:sz w:val="24"/>
          <w:vertAlign w:val="superscript"/>
        </w:rPr>
        <w:t>4</w:t>
      </w:r>
      <w:r>
        <w:rPr>
          <w:rFonts w:hint="eastAsia"/>
          <w:sz w:val="24"/>
        </w:rPr>
        <w:t>Nm</w:t>
      </w:r>
      <w:r>
        <w:rPr>
          <w:rFonts w:hint="eastAsia"/>
          <w:sz w:val="24"/>
          <w:vertAlign w:val="superscript"/>
        </w:rPr>
        <w:t>3</w:t>
      </w:r>
      <w:r>
        <w:rPr>
          <w:rFonts w:hint="eastAsia"/>
          <w:sz w:val="24"/>
        </w:rPr>
        <w:t>）；</w:t>
      </w:r>
    </w:p>
    <w:p w14:paraId="52846913" w14:textId="77777777" w:rsidR="00775B2B" w:rsidRDefault="00000000">
      <w:pPr>
        <w:spacing w:line="360" w:lineRule="auto"/>
        <w:ind w:firstLineChars="500" w:firstLine="1200"/>
        <w:rPr>
          <w:rFonts w:ascii="Cambria Math" w:hAnsi="Cambria Math" w:cs="宋体"/>
          <w:i/>
          <w:sz w:val="24"/>
        </w:rPr>
      </w:pPr>
      <m:oMath>
        <m:sSub>
          <m:sSubPr>
            <m:ctrlPr>
              <w:rPr>
                <w:rFonts w:ascii="Cambria Math" w:hAnsi="Cambria Math" w:cs="宋体"/>
                <w:i/>
                <w:sz w:val="24"/>
              </w:rPr>
            </m:ctrlPr>
          </m:sSubPr>
          <m:e>
            <m:r>
              <w:rPr>
                <w:rFonts w:ascii="Cambria Math" w:hAnsi="Cambria Math" w:cs="宋体"/>
                <w:sz w:val="24"/>
              </w:rPr>
              <m:t>OF</m:t>
            </m:r>
          </m:e>
          <m:sub>
            <m:r>
              <w:rPr>
                <w:rFonts w:ascii="Cambria Math" w:hAnsi="Cambria Math" w:cs="宋体"/>
                <w:sz w:val="24"/>
              </w:rPr>
              <m:t>i</m:t>
            </m:r>
          </m:sub>
        </m:sSub>
      </m:oMath>
      <w:r>
        <w:rPr>
          <w:rFonts w:hint="eastAsia"/>
          <w:sz w:val="24"/>
        </w:rPr>
        <w:t>--</w:t>
      </w:r>
      <w:r>
        <w:rPr>
          <w:rFonts w:hint="eastAsia"/>
          <w:sz w:val="24"/>
        </w:rPr>
        <w:t>第</w:t>
      </w:r>
      <w:r>
        <w:rPr>
          <w:rFonts w:hint="eastAsia"/>
          <w:sz w:val="24"/>
        </w:rPr>
        <w:t>i</w:t>
      </w:r>
      <w:r>
        <w:rPr>
          <w:rFonts w:hint="eastAsia"/>
          <w:sz w:val="24"/>
        </w:rPr>
        <w:t>种化石燃料的碳氧化率，以</w:t>
      </w:r>
      <w:r>
        <w:rPr>
          <w:rFonts w:hint="eastAsia"/>
          <w:sz w:val="24"/>
        </w:rPr>
        <w:t>%</w:t>
      </w:r>
      <w:r>
        <w:rPr>
          <w:rFonts w:hint="eastAsia"/>
          <w:sz w:val="24"/>
        </w:rPr>
        <w:t>表示；</w:t>
      </w:r>
    </w:p>
    <w:p w14:paraId="3CBFE228" w14:textId="77777777" w:rsidR="00775B2B" w:rsidRDefault="00000000">
      <w:pPr>
        <w:spacing w:line="360" w:lineRule="auto"/>
        <w:ind w:firstLineChars="500" w:firstLine="1200"/>
        <w:rPr>
          <w:rFonts w:ascii="Cambria Math" w:hAnsi="Cambria Math" w:cs="宋体"/>
          <w:i/>
          <w:sz w:val="24"/>
        </w:rPr>
      </w:pPr>
      <m:oMath>
        <m:f>
          <m:fPr>
            <m:ctrlPr>
              <w:rPr>
                <w:rFonts w:ascii="Cambria Math" w:hAnsi="Cambria Math" w:cs="宋体"/>
                <w:i/>
                <w:sz w:val="24"/>
              </w:rPr>
            </m:ctrlPr>
          </m:fPr>
          <m:num>
            <m:r>
              <w:rPr>
                <w:rFonts w:ascii="Cambria Math" w:hAnsi="Cambria Math" w:cs="宋体"/>
                <w:sz w:val="24"/>
              </w:rPr>
              <m:t>44</m:t>
            </m:r>
          </m:num>
          <m:den>
            <m:r>
              <w:rPr>
                <w:rFonts w:ascii="Cambria Math" w:hAnsi="Cambria Math" w:cs="宋体"/>
                <w:sz w:val="24"/>
              </w:rPr>
              <m:t>12</m:t>
            </m:r>
          </m:den>
        </m:f>
      </m:oMath>
      <w:r>
        <w:rPr>
          <w:rFonts w:hint="eastAsia"/>
          <w:sz w:val="24"/>
        </w:rPr>
        <w:t>--</w:t>
      </w:r>
      <w:r>
        <w:rPr>
          <w:rFonts w:hint="eastAsia"/>
          <w:sz w:val="24"/>
        </w:rPr>
        <w:t>二氧化碳与碳的相对分子质量之比；</w:t>
      </w:r>
    </w:p>
    <w:p w14:paraId="2853F3B9" w14:textId="77777777" w:rsidR="00775B2B" w:rsidRDefault="00000000">
      <w:pPr>
        <w:spacing w:line="360" w:lineRule="auto"/>
        <w:ind w:firstLineChars="500" w:firstLine="1200"/>
        <w:rPr>
          <w:sz w:val="24"/>
        </w:rPr>
      </w:pPr>
      <w:r>
        <w:rPr>
          <w:rFonts w:hint="eastAsia"/>
          <w:sz w:val="24"/>
        </w:rPr>
        <w:t>i--</w:t>
      </w:r>
      <w:r>
        <w:rPr>
          <w:rFonts w:hint="eastAsia"/>
          <w:sz w:val="24"/>
        </w:rPr>
        <w:t>化石燃料种类代号。</w:t>
      </w:r>
    </w:p>
    <w:p w14:paraId="37B9B5DB" w14:textId="77777777" w:rsidR="00775B2B" w:rsidRDefault="00000000">
      <w:pPr>
        <w:spacing w:line="360" w:lineRule="auto"/>
        <w:ind w:firstLineChars="200" w:firstLine="480"/>
        <w:rPr>
          <w:sz w:val="24"/>
        </w:rPr>
      </w:pPr>
      <w:r>
        <w:rPr>
          <w:rFonts w:hint="eastAsia"/>
          <w:sz w:val="24"/>
        </w:rPr>
        <w:lastRenderedPageBreak/>
        <w:t>②外购电力产生的温室气体排放量（</w:t>
      </w:r>
      <w:r>
        <w:rPr>
          <w:rFonts w:hint="eastAsia"/>
          <w:sz w:val="24"/>
        </w:rPr>
        <w:t>E</w:t>
      </w:r>
      <w:r>
        <w:rPr>
          <w:rFonts w:hint="eastAsia"/>
          <w:sz w:val="24"/>
          <w:vertAlign w:val="subscript"/>
        </w:rPr>
        <w:t>购入电力</w:t>
      </w:r>
      <w:r>
        <w:rPr>
          <w:rFonts w:hint="eastAsia"/>
          <w:sz w:val="24"/>
        </w:rPr>
        <w:t>）</w:t>
      </w:r>
    </w:p>
    <w:p w14:paraId="6A826E7E" w14:textId="77777777" w:rsidR="00775B2B" w:rsidRDefault="00000000">
      <w:pPr>
        <w:spacing w:line="360" w:lineRule="auto"/>
        <w:ind w:firstLineChars="200" w:firstLine="480"/>
        <w:rPr>
          <w:sz w:val="24"/>
        </w:rPr>
      </w:pPr>
      <w:r>
        <w:rPr>
          <w:rFonts w:hint="eastAsia"/>
          <w:sz w:val="24"/>
        </w:rPr>
        <w:t>本项目不涉及外购电力，不对外购电力产生的温室气体进行核算。</w:t>
      </w:r>
    </w:p>
    <w:p w14:paraId="28D5D31B" w14:textId="77777777" w:rsidR="00775B2B" w:rsidRDefault="00000000">
      <w:pPr>
        <w:spacing w:line="360" w:lineRule="auto"/>
        <w:ind w:firstLineChars="200" w:firstLine="480"/>
        <w:rPr>
          <w:sz w:val="24"/>
        </w:rPr>
      </w:pPr>
      <w:r>
        <w:rPr>
          <w:rFonts w:hint="eastAsia"/>
          <w:sz w:val="24"/>
        </w:rPr>
        <w:t>（</w:t>
      </w:r>
      <w:r>
        <w:rPr>
          <w:rFonts w:hint="eastAsia"/>
          <w:sz w:val="24"/>
        </w:rPr>
        <w:t>2</w:t>
      </w:r>
      <w:r>
        <w:rPr>
          <w:rFonts w:hint="eastAsia"/>
          <w:sz w:val="24"/>
        </w:rPr>
        <w:t>）建设项目其他边界温室气体排放量（</w:t>
      </w:r>
      <w:r>
        <w:rPr>
          <w:rFonts w:hint="eastAsia"/>
          <w:sz w:val="24"/>
        </w:rPr>
        <w:t>E</w:t>
      </w:r>
      <w:r>
        <w:rPr>
          <w:rFonts w:hint="eastAsia"/>
          <w:sz w:val="24"/>
          <w:vertAlign w:val="subscript"/>
        </w:rPr>
        <w:t>其他边界</w:t>
      </w:r>
      <w:r>
        <w:rPr>
          <w:rFonts w:hint="eastAsia"/>
          <w:sz w:val="24"/>
        </w:rPr>
        <w:t>）建设项目</w:t>
      </w:r>
    </w:p>
    <w:p w14:paraId="2E108BE6" w14:textId="77777777" w:rsidR="00775B2B" w:rsidRDefault="00000000">
      <w:pPr>
        <w:spacing w:line="360" w:lineRule="auto"/>
        <w:ind w:firstLineChars="200" w:firstLine="480"/>
        <w:rPr>
          <w:sz w:val="24"/>
        </w:rPr>
      </w:pPr>
      <w:r>
        <w:rPr>
          <w:rFonts w:hint="eastAsia"/>
          <w:sz w:val="24"/>
        </w:rPr>
        <w:t>其他边界温室气体排放量包括其他设施（供热锅炉、非道路移动机械等）化石燃料燃烧、脱硫过程脱硫剂（碳酸盐）分解、脱硝过程脱硝还原剂（尿素）水解或热解过程直接产生的温室气体排放量，外购入热力间接导致的温室气体排放量，以及温室气体回收利用（处置）未排入环境的量。</w:t>
      </w:r>
    </w:p>
    <w:p w14:paraId="4BD3CF45" w14:textId="77777777" w:rsidR="00775B2B" w:rsidRDefault="00000000">
      <w:pPr>
        <w:spacing w:line="360" w:lineRule="auto"/>
        <w:ind w:firstLineChars="200" w:firstLine="480"/>
        <w:jc w:val="center"/>
        <w:rPr>
          <w:sz w:val="24"/>
        </w:rPr>
      </w:pPr>
      <w:r>
        <w:rPr>
          <w:rFonts w:hint="eastAsia"/>
          <w:sz w:val="24"/>
        </w:rPr>
        <w:t>E</w:t>
      </w:r>
      <w:r>
        <w:rPr>
          <w:rFonts w:hint="eastAsia"/>
          <w:sz w:val="24"/>
          <w:vertAlign w:val="subscript"/>
        </w:rPr>
        <w:t>其他边界</w:t>
      </w:r>
      <w:r>
        <w:rPr>
          <w:rFonts w:hint="eastAsia"/>
          <w:sz w:val="24"/>
        </w:rPr>
        <w:t>=E</w:t>
      </w:r>
      <w:r>
        <w:rPr>
          <w:rFonts w:hint="eastAsia"/>
          <w:sz w:val="24"/>
          <w:vertAlign w:val="subscript"/>
        </w:rPr>
        <w:t>化石燃料</w:t>
      </w:r>
      <w:r>
        <w:rPr>
          <w:rFonts w:hint="eastAsia"/>
          <w:sz w:val="24"/>
          <w:vertAlign w:val="subscript"/>
        </w:rPr>
        <w:t>-</w:t>
      </w:r>
      <w:r>
        <w:rPr>
          <w:rFonts w:hint="eastAsia"/>
          <w:sz w:val="24"/>
          <w:vertAlign w:val="subscript"/>
        </w:rPr>
        <w:t>其他设施</w:t>
      </w:r>
      <w:r>
        <w:rPr>
          <w:rFonts w:hint="eastAsia"/>
          <w:sz w:val="24"/>
        </w:rPr>
        <w:t>+E</w:t>
      </w:r>
      <w:r>
        <w:rPr>
          <w:rFonts w:hint="eastAsia"/>
          <w:sz w:val="24"/>
          <w:vertAlign w:val="subscript"/>
        </w:rPr>
        <w:t>脱硫</w:t>
      </w:r>
      <w:r>
        <w:rPr>
          <w:rFonts w:hint="eastAsia"/>
          <w:sz w:val="24"/>
        </w:rPr>
        <w:t>+E</w:t>
      </w:r>
      <w:r>
        <w:rPr>
          <w:rFonts w:hint="eastAsia"/>
          <w:sz w:val="24"/>
          <w:vertAlign w:val="subscript"/>
        </w:rPr>
        <w:t>脱硝</w:t>
      </w:r>
      <w:r>
        <w:rPr>
          <w:rFonts w:hint="eastAsia"/>
          <w:sz w:val="24"/>
        </w:rPr>
        <w:t>+E</w:t>
      </w:r>
      <w:r>
        <w:rPr>
          <w:rFonts w:hint="eastAsia"/>
          <w:sz w:val="24"/>
          <w:vertAlign w:val="subscript"/>
        </w:rPr>
        <w:t>购入热力</w:t>
      </w:r>
      <w:r>
        <w:rPr>
          <w:rFonts w:hint="eastAsia"/>
          <w:sz w:val="24"/>
        </w:rPr>
        <w:t>-E</w:t>
      </w:r>
      <w:r>
        <w:rPr>
          <w:rFonts w:hint="eastAsia"/>
          <w:sz w:val="24"/>
          <w:vertAlign w:val="subscript"/>
        </w:rPr>
        <w:t>回收利用</w:t>
      </w:r>
    </w:p>
    <w:p w14:paraId="17C3664E" w14:textId="77777777" w:rsidR="00775B2B" w:rsidRDefault="00000000">
      <w:pPr>
        <w:spacing w:line="360" w:lineRule="auto"/>
        <w:ind w:firstLineChars="200" w:firstLine="480"/>
        <w:rPr>
          <w:sz w:val="24"/>
        </w:rPr>
      </w:pPr>
      <w:r>
        <w:rPr>
          <w:rFonts w:hint="eastAsia"/>
          <w:sz w:val="24"/>
        </w:rPr>
        <w:t>式中：</w:t>
      </w:r>
    </w:p>
    <w:p w14:paraId="3E3888D1" w14:textId="77777777" w:rsidR="00775B2B" w:rsidRDefault="00000000">
      <w:pPr>
        <w:spacing w:line="360" w:lineRule="auto"/>
        <w:ind w:firstLineChars="200" w:firstLine="480"/>
        <w:rPr>
          <w:sz w:val="24"/>
        </w:rPr>
      </w:pPr>
      <w:r>
        <w:rPr>
          <w:rFonts w:hint="eastAsia"/>
          <w:sz w:val="24"/>
        </w:rPr>
        <w:t>E</w:t>
      </w:r>
      <w:r>
        <w:rPr>
          <w:rFonts w:hint="eastAsia"/>
          <w:sz w:val="24"/>
          <w:vertAlign w:val="subscript"/>
        </w:rPr>
        <w:t>其他边界</w:t>
      </w:r>
      <w:r>
        <w:rPr>
          <w:rFonts w:hint="eastAsia"/>
          <w:sz w:val="24"/>
        </w:rPr>
        <w:t>-</w:t>
      </w:r>
      <w:r>
        <w:rPr>
          <w:rFonts w:hint="eastAsia"/>
          <w:sz w:val="24"/>
        </w:rPr>
        <w:t>建设项目其他边界温室气体排放量，单位为吨二氧化碳当量（</w:t>
      </w:r>
      <w:r>
        <w:rPr>
          <w:rFonts w:hint="eastAsia"/>
          <w:sz w:val="24"/>
        </w:rPr>
        <w:t>tCO</w:t>
      </w:r>
      <w:r>
        <w:rPr>
          <w:rFonts w:hint="eastAsia"/>
          <w:sz w:val="24"/>
          <w:vertAlign w:val="subscript"/>
        </w:rPr>
        <w:t>2e</w:t>
      </w:r>
      <w:r>
        <w:rPr>
          <w:rFonts w:hint="eastAsia"/>
          <w:sz w:val="24"/>
        </w:rPr>
        <w:t>）；</w:t>
      </w:r>
    </w:p>
    <w:p w14:paraId="19E58289" w14:textId="77777777" w:rsidR="00775B2B" w:rsidRDefault="00000000">
      <w:pPr>
        <w:spacing w:line="360" w:lineRule="auto"/>
        <w:ind w:firstLineChars="200" w:firstLine="480"/>
        <w:rPr>
          <w:sz w:val="24"/>
        </w:rPr>
      </w:pPr>
      <w:r>
        <w:rPr>
          <w:rFonts w:hint="eastAsia"/>
          <w:sz w:val="24"/>
        </w:rPr>
        <w:t>E</w:t>
      </w:r>
      <w:r>
        <w:rPr>
          <w:rFonts w:hint="eastAsia"/>
          <w:sz w:val="24"/>
          <w:vertAlign w:val="subscript"/>
        </w:rPr>
        <w:t>化石燃料</w:t>
      </w:r>
      <w:r>
        <w:rPr>
          <w:rFonts w:hint="eastAsia"/>
          <w:sz w:val="24"/>
          <w:vertAlign w:val="subscript"/>
        </w:rPr>
        <w:t>-</w:t>
      </w:r>
      <w:r>
        <w:rPr>
          <w:rFonts w:hint="eastAsia"/>
          <w:sz w:val="24"/>
          <w:vertAlign w:val="subscript"/>
        </w:rPr>
        <w:t>其他设施</w:t>
      </w:r>
      <w:r>
        <w:rPr>
          <w:rFonts w:hint="eastAsia"/>
          <w:sz w:val="24"/>
        </w:rPr>
        <w:t>-</w:t>
      </w:r>
      <w:r>
        <w:rPr>
          <w:rFonts w:hint="eastAsia"/>
          <w:sz w:val="24"/>
        </w:rPr>
        <w:t>其他设施相关的化石燃料燃烧产生温室气体排放量，单位为吨二氧化碳当量（</w:t>
      </w:r>
      <w:r>
        <w:rPr>
          <w:rFonts w:hint="eastAsia"/>
          <w:sz w:val="24"/>
        </w:rPr>
        <w:t>tCO</w:t>
      </w:r>
      <w:r>
        <w:rPr>
          <w:rFonts w:hint="eastAsia"/>
          <w:sz w:val="24"/>
          <w:vertAlign w:val="subscript"/>
        </w:rPr>
        <w:t>2e</w:t>
      </w:r>
      <w:r>
        <w:rPr>
          <w:rFonts w:hint="eastAsia"/>
          <w:sz w:val="24"/>
        </w:rPr>
        <w:t>），本项目不涉及；</w:t>
      </w:r>
    </w:p>
    <w:p w14:paraId="14CD759F" w14:textId="77777777" w:rsidR="00775B2B" w:rsidRDefault="00000000">
      <w:pPr>
        <w:spacing w:line="360" w:lineRule="auto"/>
        <w:ind w:firstLineChars="200" w:firstLine="480"/>
        <w:rPr>
          <w:sz w:val="24"/>
        </w:rPr>
      </w:pPr>
      <w:r>
        <w:rPr>
          <w:rFonts w:hint="eastAsia"/>
          <w:sz w:val="24"/>
        </w:rPr>
        <w:t>E</w:t>
      </w:r>
      <w:r>
        <w:rPr>
          <w:rFonts w:hint="eastAsia"/>
          <w:sz w:val="24"/>
          <w:vertAlign w:val="subscript"/>
        </w:rPr>
        <w:t>脱硫</w:t>
      </w:r>
      <w:r>
        <w:rPr>
          <w:rFonts w:hint="eastAsia"/>
          <w:sz w:val="24"/>
        </w:rPr>
        <w:t>-</w:t>
      </w:r>
      <w:r>
        <w:rPr>
          <w:rFonts w:hint="eastAsia"/>
          <w:sz w:val="24"/>
        </w:rPr>
        <w:t>脱硫剂（碳酸盐）分解产生的温室气体排放量，单位为吨二氧化碳当量（</w:t>
      </w:r>
      <w:r>
        <w:rPr>
          <w:rFonts w:hint="eastAsia"/>
          <w:sz w:val="24"/>
        </w:rPr>
        <w:t>tCO</w:t>
      </w:r>
      <w:r>
        <w:rPr>
          <w:rFonts w:hint="eastAsia"/>
          <w:sz w:val="24"/>
          <w:vertAlign w:val="subscript"/>
        </w:rPr>
        <w:t>2e</w:t>
      </w:r>
      <w:r>
        <w:rPr>
          <w:rFonts w:hint="eastAsia"/>
          <w:sz w:val="24"/>
        </w:rPr>
        <w:t>），本项目脱硫剂为氨，不涉及碳酸盐分解温室气体排放；</w:t>
      </w:r>
    </w:p>
    <w:p w14:paraId="292622EA" w14:textId="77777777" w:rsidR="00775B2B" w:rsidRDefault="00000000">
      <w:pPr>
        <w:spacing w:line="360" w:lineRule="auto"/>
        <w:ind w:firstLineChars="200" w:firstLine="480"/>
        <w:rPr>
          <w:sz w:val="24"/>
        </w:rPr>
      </w:pPr>
      <w:r>
        <w:rPr>
          <w:rFonts w:hint="eastAsia"/>
          <w:sz w:val="24"/>
        </w:rPr>
        <w:t>E</w:t>
      </w:r>
      <w:r>
        <w:rPr>
          <w:rFonts w:hint="eastAsia"/>
          <w:sz w:val="24"/>
          <w:vertAlign w:val="subscript"/>
        </w:rPr>
        <w:t>脱硝</w:t>
      </w:r>
      <w:r>
        <w:rPr>
          <w:rFonts w:hint="eastAsia"/>
          <w:sz w:val="24"/>
        </w:rPr>
        <w:t>-</w:t>
      </w:r>
      <w:r>
        <w:rPr>
          <w:rFonts w:hint="eastAsia"/>
          <w:sz w:val="24"/>
        </w:rPr>
        <w:t>脱硝还原剂尿素水解或热解产生的温室气体排放量，单位为吨二氧化碳当量（</w:t>
      </w:r>
      <w:r>
        <w:rPr>
          <w:rFonts w:hint="eastAsia"/>
          <w:sz w:val="24"/>
        </w:rPr>
        <w:t>tCO</w:t>
      </w:r>
      <w:r>
        <w:rPr>
          <w:rFonts w:hint="eastAsia"/>
          <w:sz w:val="24"/>
          <w:vertAlign w:val="subscript"/>
        </w:rPr>
        <w:t>2e</w:t>
      </w:r>
      <w:r>
        <w:rPr>
          <w:rFonts w:hint="eastAsia"/>
          <w:sz w:val="24"/>
        </w:rPr>
        <w:t>），本项目脱硝剂为氨，不涉及尿素水解或热解；</w:t>
      </w:r>
    </w:p>
    <w:p w14:paraId="37162FCB" w14:textId="77777777" w:rsidR="00775B2B" w:rsidRDefault="00000000">
      <w:pPr>
        <w:spacing w:line="360" w:lineRule="auto"/>
        <w:ind w:firstLineChars="200" w:firstLine="480"/>
        <w:rPr>
          <w:sz w:val="24"/>
        </w:rPr>
      </w:pPr>
      <w:r>
        <w:rPr>
          <w:rFonts w:hint="eastAsia"/>
          <w:sz w:val="24"/>
        </w:rPr>
        <w:t>E</w:t>
      </w:r>
      <w:r>
        <w:rPr>
          <w:rFonts w:hint="eastAsia"/>
          <w:sz w:val="24"/>
          <w:vertAlign w:val="subscript"/>
        </w:rPr>
        <w:t>购入热力</w:t>
      </w:r>
      <w:r>
        <w:rPr>
          <w:rFonts w:hint="eastAsia"/>
          <w:sz w:val="24"/>
        </w:rPr>
        <w:t>-</w:t>
      </w:r>
      <w:r>
        <w:rPr>
          <w:rFonts w:hint="eastAsia"/>
          <w:sz w:val="24"/>
        </w:rPr>
        <w:t>外购入热力产生的温室气体排放量，单位为吨二氧化碳当量（</w:t>
      </w:r>
      <w:r>
        <w:rPr>
          <w:rFonts w:hint="eastAsia"/>
          <w:sz w:val="24"/>
        </w:rPr>
        <w:t>tCO</w:t>
      </w:r>
      <w:r>
        <w:rPr>
          <w:rFonts w:hint="eastAsia"/>
          <w:sz w:val="24"/>
          <w:vertAlign w:val="subscript"/>
        </w:rPr>
        <w:t>2e</w:t>
      </w:r>
      <w:r>
        <w:rPr>
          <w:rFonts w:hint="eastAsia"/>
          <w:sz w:val="24"/>
        </w:rPr>
        <w:t>），本项目不涉及；</w:t>
      </w:r>
    </w:p>
    <w:p w14:paraId="69344ED8" w14:textId="77777777" w:rsidR="00775B2B" w:rsidRDefault="00000000">
      <w:pPr>
        <w:spacing w:line="360" w:lineRule="auto"/>
        <w:ind w:firstLineChars="200" w:firstLine="480"/>
        <w:rPr>
          <w:sz w:val="24"/>
        </w:rPr>
      </w:pPr>
      <w:r>
        <w:rPr>
          <w:rFonts w:hint="eastAsia"/>
          <w:sz w:val="24"/>
        </w:rPr>
        <w:t>E</w:t>
      </w:r>
      <w:r>
        <w:rPr>
          <w:rFonts w:hint="eastAsia"/>
          <w:sz w:val="24"/>
          <w:vertAlign w:val="subscript"/>
        </w:rPr>
        <w:t>回收利用</w:t>
      </w:r>
      <w:r>
        <w:rPr>
          <w:rFonts w:hint="eastAsia"/>
          <w:sz w:val="24"/>
        </w:rPr>
        <w:t>-</w:t>
      </w:r>
      <w:r>
        <w:rPr>
          <w:rFonts w:hint="eastAsia"/>
          <w:sz w:val="24"/>
        </w:rPr>
        <w:t>温室气体回收利用（处置）未排入环境的量，单位为吨二氧化碳当量（</w:t>
      </w:r>
      <w:r>
        <w:rPr>
          <w:rFonts w:hint="eastAsia"/>
          <w:sz w:val="24"/>
        </w:rPr>
        <w:t>tCO</w:t>
      </w:r>
      <w:r>
        <w:rPr>
          <w:rFonts w:hint="eastAsia"/>
          <w:sz w:val="24"/>
          <w:vertAlign w:val="subscript"/>
        </w:rPr>
        <w:t>2e</w:t>
      </w:r>
      <w:r>
        <w:rPr>
          <w:rFonts w:hint="eastAsia"/>
          <w:sz w:val="24"/>
        </w:rPr>
        <w:t>），本项目不涉及。</w:t>
      </w:r>
    </w:p>
    <w:p w14:paraId="16C194FB" w14:textId="77777777" w:rsidR="00775B2B" w:rsidRDefault="00000000">
      <w:pPr>
        <w:spacing w:line="360" w:lineRule="auto"/>
        <w:ind w:firstLineChars="200" w:firstLine="480"/>
        <w:rPr>
          <w:sz w:val="24"/>
        </w:rPr>
      </w:pPr>
      <w:r>
        <w:rPr>
          <w:rFonts w:hint="eastAsia"/>
          <w:sz w:val="24"/>
        </w:rPr>
        <w:t>（</w:t>
      </w:r>
      <w:r>
        <w:rPr>
          <w:rFonts w:hint="eastAsia"/>
          <w:sz w:val="24"/>
        </w:rPr>
        <w:t>3</w:t>
      </w:r>
      <w:r>
        <w:rPr>
          <w:rFonts w:hint="eastAsia"/>
          <w:sz w:val="24"/>
        </w:rPr>
        <w:t>）收到基元素碳含量计算方法</w:t>
      </w:r>
    </w:p>
    <w:p w14:paraId="1B7D12DD" w14:textId="77777777" w:rsidR="00775B2B" w:rsidRDefault="00000000">
      <w:pPr>
        <w:spacing w:line="360" w:lineRule="auto"/>
        <w:ind w:firstLineChars="200" w:firstLine="480"/>
        <w:rPr>
          <w:sz w:val="24"/>
        </w:rPr>
      </w:pPr>
      <w:r>
        <w:rPr>
          <w:rFonts w:hint="eastAsia"/>
          <w:sz w:val="24"/>
        </w:rPr>
        <w:t>对于开展燃煤元素碳实测的，其收到基元素碳含量采用以下公式换算。</w:t>
      </w:r>
    </w:p>
    <w:p w14:paraId="28496C2C" w14:textId="77777777" w:rsidR="00775B2B" w:rsidRDefault="00000000">
      <w:pPr>
        <w:snapToGrid w:val="0"/>
        <w:spacing w:line="360" w:lineRule="auto"/>
        <w:ind w:firstLineChars="200" w:firstLine="480"/>
        <w:rPr>
          <w:i/>
          <w:sz w:val="24"/>
        </w:rPr>
      </w:pPr>
      <m:oMathPara>
        <m:oMath>
          <m:sSub>
            <m:sSubPr>
              <m:ctrlPr>
                <w:rPr>
                  <w:rFonts w:ascii="Cambria Math" w:eastAsiaTheme="majorEastAsia" w:hAnsi="Cambria Math" w:cs="Cambria Math"/>
                  <w:i/>
                  <w:sz w:val="24"/>
                </w:rPr>
              </m:ctrlPr>
            </m:sSubPr>
            <m:e>
              <m:r>
                <w:rPr>
                  <w:rFonts w:ascii="Cambria Math" w:eastAsiaTheme="majorEastAsia" w:hAnsi="Cambria Math" w:cs="Cambria Math"/>
                  <w:sz w:val="24"/>
                </w:rPr>
                <m:t>C</m:t>
              </m:r>
            </m:e>
            <m:sub>
              <m:r>
                <w:rPr>
                  <w:rFonts w:ascii="Cambria Math" w:eastAsiaTheme="majorEastAsia" w:hAnsi="Cambria Math" w:cs="Cambria Math" w:hint="eastAsia"/>
                  <w:sz w:val="24"/>
                </w:rPr>
                <m:t>ar</m:t>
              </m:r>
            </m:sub>
          </m:sSub>
          <m:r>
            <m:rPr>
              <m:sty m:val="p"/>
            </m:rPr>
            <w:rPr>
              <w:rFonts w:ascii="Cambria Math" w:eastAsiaTheme="majorEastAsia" w:hAnsi="Cambria Math" w:cs="Cambria Math"/>
              <w:sz w:val="24"/>
            </w:rPr>
            <m:t>=</m:t>
          </m:r>
          <m:sSub>
            <m:sSubPr>
              <m:ctrlPr>
                <w:rPr>
                  <w:rFonts w:ascii="Cambria Math" w:eastAsiaTheme="majorEastAsia" w:hAnsi="Cambria Math" w:cs="Cambria Math"/>
                  <w:i/>
                  <w:sz w:val="24"/>
                </w:rPr>
              </m:ctrlPr>
            </m:sSubPr>
            <m:e>
              <m:r>
                <w:rPr>
                  <w:rFonts w:ascii="Cambria Math" w:eastAsiaTheme="majorEastAsia" w:hAnsi="Cambria Math" w:cs="Cambria Math"/>
                  <w:sz w:val="24"/>
                </w:rPr>
                <m:t>C</m:t>
              </m:r>
            </m:e>
            <m:sub>
              <m:r>
                <w:rPr>
                  <w:rFonts w:ascii="Cambria Math" w:eastAsiaTheme="majorEastAsia" w:hAnsi="Cambria Math" w:cs="Cambria Math" w:hint="eastAsia"/>
                  <w:sz w:val="24"/>
                </w:rPr>
                <m:t>ad</m:t>
              </m:r>
            </m:sub>
          </m:sSub>
          <m:r>
            <w:rPr>
              <w:rFonts w:ascii="Cambria Math" w:eastAsiaTheme="majorEastAsia" w:hAnsi="Cambria Math" w:cs="Cambria Math"/>
              <w:sz w:val="24"/>
            </w:rPr>
            <m:t>×</m:t>
          </m:r>
          <m:f>
            <m:fPr>
              <m:ctrlPr>
                <w:rPr>
                  <w:rFonts w:ascii="Cambria Math" w:eastAsiaTheme="majorEastAsia" w:hAnsi="Cambria Math"/>
                  <w:sz w:val="24"/>
                </w:rPr>
              </m:ctrlPr>
            </m:fPr>
            <m:num>
              <m:r>
                <m:rPr>
                  <m:sty m:val="p"/>
                </m:rPr>
                <w:rPr>
                  <w:rFonts w:ascii="Cambria Math" w:eastAsiaTheme="majorEastAsia" w:hAnsi="Cambria Math" w:cs="Cambria Math"/>
                  <w:sz w:val="24"/>
                </w:rPr>
                <m:t>1</m:t>
              </m:r>
              <m:r>
                <w:rPr>
                  <w:rFonts w:ascii="Cambria Math" w:eastAsiaTheme="majorEastAsia" w:hAnsi="Cambria Math" w:cs="Cambria Math"/>
                  <w:sz w:val="24"/>
                </w:rPr>
                <m:t>00-</m:t>
              </m:r>
              <m:sSub>
                <m:sSubPr>
                  <m:ctrlPr>
                    <w:rPr>
                      <w:rFonts w:ascii="Cambria Math" w:eastAsiaTheme="majorEastAsia" w:hAnsi="Cambria Math" w:cs="Cambria Math"/>
                      <w:i/>
                      <w:sz w:val="24"/>
                    </w:rPr>
                  </m:ctrlPr>
                </m:sSubPr>
                <m:e>
                  <m:r>
                    <w:rPr>
                      <w:rFonts w:ascii="Cambria Math" w:eastAsiaTheme="majorEastAsia" w:hAnsi="Cambria Math" w:cs="Cambria Math"/>
                      <w:sz w:val="24"/>
                    </w:rPr>
                    <m:t>M</m:t>
                  </m:r>
                </m:e>
                <m:sub>
                  <m:r>
                    <w:rPr>
                      <w:rFonts w:ascii="Cambria Math" w:eastAsiaTheme="majorEastAsia" w:hAnsi="Cambria Math" w:cs="Cambria Math" w:hint="eastAsia"/>
                      <w:sz w:val="24"/>
                    </w:rPr>
                    <m:t>ar</m:t>
                  </m:r>
                </m:sub>
              </m:sSub>
            </m:num>
            <m:den>
              <m:r>
                <m:rPr>
                  <m:sty m:val="p"/>
                </m:rPr>
                <w:rPr>
                  <w:rFonts w:ascii="Cambria Math" w:eastAsiaTheme="majorEastAsia" w:hAnsi="Cambria Math" w:cs="Cambria Math"/>
                  <w:sz w:val="24"/>
                </w:rPr>
                <m:t>1</m:t>
              </m:r>
              <m:r>
                <w:rPr>
                  <w:rFonts w:ascii="Cambria Math" w:eastAsiaTheme="majorEastAsia" w:hAnsi="Cambria Math" w:cs="Cambria Math"/>
                  <w:sz w:val="24"/>
                </w:rPr>
                <m:t>00-</m:t>
              </m:r>
              <m:sSub>
                <m:sSubPr>
                  <m:ctrlPr>
                    <w:rPr>
                      <w:rFonts w:ascii="Cambria Math" w:eastAsiaTheme="majorEastAsia" w:hAnsi="Cambria Math" w:cs="Cambria Math"/>
                      <w:i/>
                      <w:sz w:val="24"/>
                    </w:rPr>
                  </m:ctrlPr>
                </m:sSubPr>
                <m:e>
                  <m:r>
                    <w:rPr>
                      <w:rFonts w:ascii="Cambria Math" w:eastAsiaTheme="majorEastAsia" w:hAnsi="Cambria Math" w:cs="Cambria Math"/>
                      <w:sz w:val="24"/>
                    </w:rPr>
                    <m:t>M</m:t>
                  </m:r>
                </m:e>
                <m:sub>
                  <m:r>
                    <w:rPr>
                      <w:rFonts w:ascii="Cambria Math" w:eastAsiaTheme="majorEastAsia" w:hAnsi="Cambria Math" w:cs="Cambria Math" w:hint="eastAsia"/>
                      <w:sz w:val="24"/>
                    </w:rPr>
                    <m:t>ad</m:t>
                  </m:r>
                </m:sub>
              </m:sSub>
            </m:den>
          </m:f>
          <m:r>
            <w:rPr>
              <w:rFonts w:ascii="Cambria Math" w:eastAsiaTheme="majorEastAsia" w:hAnsi="Cambria Math" w:cs="宋体" w:hint="eastAsia"/>
              <w:sz w:val="24"/>
            </w:rPr>
            <m:t>或</m:t>
          </m:r>
          <m:sSub>
            <m:sSubPr>
              <m:ctrlPr>
                <w:rPr>
                  <w:rFonts w:ascii="Cambria Math" w:eastAsiaTheme="majorEastAsia" w:hAnsi="Cambria Math" w:cs="Cambria Math"/>
                  <w:i/>
                  <w:sz w:val="24"/>
                </w:rPr>
              </m:ctrlPr>
            </m:sSubPr>
            <m:e>
              <m:r>
                <w:rPr>
                  <w:rFonts w:ascii="Cambria Math" w:eastAsiaTheme="majorEastAsia" w:hAnsi="Cambria Math" w:cs="Cambria Math"/>
                  <w:sz w:val="24"/>
                </w:rPr>
                <m:t>C</m:t>
              </m:r>
            </m:e>
            <m:sub>
              <m:r>
                <w:rPr>
                  <w:rFonts w:ascii="Cambria Math" w:eastAsiaTheme="majorEastAsia" w:hAnsi="Cambria Math" w:cs="Cambria Math" w:hint="eastAsia"/>
                  <w:sz w:val="24"/>
                </w:rPr>
                <m:t>ar</m:t>
              </m:r>
            </m:sub>
          </m:sSub>
          <m:r>
            <m:rPr>
              <m:sty m:val="p"/>
            </m:rPr>
            <w:rPr>
              <w:rFonts w:ascii="Cambria Math" w:eastAsiaTheme="majorEastAsia" w:hAnsi="Cambria Math" w:cs="Cambria Math"/>
              <w:sz w:val="24"/>
            </w:rPr>
            <m:t>=</m:t>
          </m:r>
          <m:sSub>
            <m:sSubPr>
              <m:ctrlPr>
                <w:rPr>
                  <w:rFonts w:ascii="Cambria Math" w:eastAsiaTheme="majorEastAsia" w:hAnsi="Cambria Math" w:cs="Cambria Math"/>
                  <w:i/>
                  <w:sz w:val="24"/>
                </w:rPr>
              </m:ctrlPr>
            </m:sSubPr>
            <m:e>
              <m:r>
                <w:rPr>
                  <w:rFonts w:ascii="Cambria Math" w:eastAsiaTheme="majorEastAsia" w:hAnsi="Cambria Math" w:cs="Cambria Math"/>
                  <w:sz w:val="24"/>
                </w:rPr>
                <m:t>C</m:t>
              </m:r>
            </m:e>
            <m:sub>
              <m:r>
                <w:rPr>
                  <w:rFonts w:ascii="Cambria Math" w:eastAsiaTheme="majorEastAsia" w:hAnsi="Cambria Math" w:cs="Cambria Math" w:hint="eastAsia"/>
                  <w:sz w:val="24"/>
                </w:rPr>
                <m:t>d</m:t>
              </m:r>
            </m:sub>
          </m:sSub>
          <m:r>
            <w:rPr>
              <w:rFonts w:ascii="Cambria Math" w:eastAsiaTheme="majorEastAsia" w:hAnsi="Cambria Math" w:cs="Cambria Math"/>
              <w:sz w:val="24"/>
            </w:rPr>
            <m:t>×</m:t>
          </m:r>
          <m:f>
            <m:fPr>
              <m:ctrlPr>
                <w:rPr>
                  <w:rFonts w:ascii="Cambria Math" w:eastAsiaTheme="majorEastAsia" w:hAnsi="Cambria Math"/>
                  <w:sz w:val="24"/>
                </w:rPr>
              </m:ctrlPr>
            </m:fPr>
            <m:num>
              <m:r>
                <m:rPr>
                  <m:sty m:val="p"/>
                </m:rPr>
                <w:rPr>
                  <w:rFonts w:ascii="Cambria Math" w:eastAsiaTheme="majorEastAsia" w:hAnsi="Cambria Math" w:cs="Cambria Math"/>
                  <w:sz w:val="24"/>
                </w:rPr>
                <m:t>1</m:t>
              </m:r>
              <m:r>
                <w:rPr>
                  <w:rFonts w:ascii="Cambria Math" w:eastAsiaTheme="majorEastAsia" w:hAnsi="Cambria Math" w:cs="Cambria Math"/>
                  <w:sz w:val="24"/>
                </w:rPr>
                <m:t>00-</m:t>
              </m:r>
              <m:sSub>
                <m:sSubPr>
                  <m:ctrlPr>
                    <w:rPr>
                      <w:rFonts w:ascii="Cambria Math" w:eastAsiaTheme="majorEastAsia" w:hAnsi="Cambria Math" w:cs="Cambria Math"/>
                      <w:i/>
                      <w:sz w:val="24"/>
                    </w:rPr>
                  </m:ctrlPr>
                </m:sSubPr>
                <m:e>
                  <m:r>
                    <w:rPr>
                      <w:rFonts w:ascii="Cambria Math" w:eastAsiaTheme="majorEastAsia" w:hAnsi="Cambria Math" w:cs="Cambria Math"/>
                      <w:sz w:val="24"/>
                    </w:rPr>
                    <m:t>M</m:t>
                  </m:r>
                </m:e>
                <m:sub>
                  <m:r>
                    <w:rPr>
                      <w:rFonts w:ascii="Cambria Math" w:eastAsiaTheme="majorEastAsia" w:hAnsi="Cambria Math" w:cs="Cambria Math" w:hint="eastAsia"/>
                      <w:sz w:val="24"/>
                    </w:rPr>
                    <m:t>ar</m:t>
                  </m:r>
                </m:sub>
              </m:sSub>
            </m:num>
            <m:den>
              <m:r>
                <m:rPr>
                  <m:sty m:val="p"/>
                </m:rPr>
                <w:rPr>
                  <w:rFonts w:ascii="Cambria Math" w:eastAsiaTheme="majorEastAsia" w:hAnsi="Cambria Math" w:cs="Cambria Math"/>
                  <w:sz w:val="24"/>
                </w:rPr>
                <m:t>1</m:t>
              </m:r>
              <m:r>
                <w:rPr>
                  <w:rFonts w:ascii="Cambria Math" w:eastAsiaTheme="majorEastAsia" w:hAnsi="Cambria Math" w:cs="Cambria Math"/>
                  <w:sz w:val="24"/>
                </w:rPr>
                <m:t>00</m:t>
              </m:r>
            </m:den>
          </m:f>
          <m:r>
            <w:rPr>
              <w:rFonts w:ascii="Cambria Math" w:eastAsiaTheme="majorEastAsia" w:hAnsi="Cambria Math"/>
              <w:sz w:val="24"/>
            </w:rPr>
            <m:t xml:space="preserve">   </m:t>
          </m:r>
          <m:r>
            <w:rPr>
              <w:rFonts w:ascii="Cambria Math" w:hAnsi="Cambria Math" w:cs="宋体"/>
              <w:sz w:val="24"/>
            </w:rPr>
            <m:t xml:space="preserve"> </m:t>
          </m:r>
        </m:oMath>
      </m:oMathPara>
    </w:p>
    <w:p w14:paraId="23C79D31" w14:textId="77777777" w:rsidR="00775B2B" w:rsidRDefault="00000000">
      <w:pPr>
        <w:snapToGrid w:val="0"/>
        <w:spacing w:line="520" w:lineRule="exact"/>
        <w:ind w:firstLineChars="200" w:firstLine="480"/>
        <w:rPr>
          <w:sz w:val="24"/>
        </w:rPr>
      </w:pPr>
      <w:r>
        <w:rPr>
          <w:rFonts w:hint="eastAsia"/>
          <w:sz w:val="24"/>
        </w:rPr>
        <w:t>式中：</w:t>
      </w:r>
    </w:p>
    <w:p w14:paraId="3BE62609" w14:textId="77777777" w:rsidR="00775B2B" w:rsidRDefault="00000000">
      <w:pPr>
        <w:snapToGrid w:val="0"/>
        <w:spacing w:line="520" w:lineRule="exact"/>
        <w:ind w:firstLineChars="500" w:firstLine="1200"/>
        <w:rPr>
          <w:sz w:val="24"/>
        </w:rPr>
      </w:pPr>
      <m:oMath>
        <m:sSub>
          <m:sSubPr>
            <m:ctrlPr>
              <w:rPr>
                <w:rFonts w:ascii="Cambria Math" w:eastAsia="Cambria Math" w:hAnsi="Cambria Math" w:cs="Cambria Math"/>
                <w:i/>
                <w:sz w:val="24"/>
              </w:rPr>
            </m:ctrlPr>
          </m:sSubPr>
          <m:e>
            <m:r>
              <w:rPr>
                <w:rFonts w:ascii="Cambria Math" w:eastAsia="Cambria Math" w:hAnsi="Cambria Math" w:cs="Cambria Math"/>
                <w:sz w:val="24"/>
              </w:rPr>
              <m:t>C</m:t>
            </m:r>
          </m:e>
          <m:sub>
            <m:r>
              <w:rPr>
                <w:rFonts w:ascii="Cambria Math" w:eastAsiaTheme="minorEastAsia" w:hAnsi="Cambria Math" w:cs="Cambria Math" w:hint="eastAsia"/>
                <w:sz w:val="24"/>
              </w:rPr>
              <m:t>ar</m:t>
            </m:r>
          </m:sub>
        </m:sSub>
      </m:oMath>
      <w:r>
        <w:rPr>
          <w:rFonts w:hint="eastAsia"/>
          <w:sz w:val="24"/>
        </w:rPr>
        <w:t>--</w:t>
      </w:r>
      <w:r>
        <w:rPr>
          <w:rFonts w:hint="eastAsia"/>
          <w:sz w:val="24"/>
        </w:rPr>
        <w:t>收到基元素碳含量，单位为吨碳</w:t>
      </w:r>
      <w:r>
        <w:rPr>
          <w:rFonts w:hint="eastAsia"/>
          <w:sz w:val="24"/>
        </w:rPr>
        <w:t>/</w:t>
      </w:r>
      <w:r>
        <w:rPr>
          <w:rFonts w:hint="eastAsia"/>
          <w:sz w:val="24"/>
        </w:rPr>
        <w:t>吨（</w:t>
      </w:r>
      <w:r>
        <w:rPr>
          <w:rFonts w:hint="eastAsia"/>
          <w:sz w:val="24"/>
        </w:rPr>
        <w:t>tC/t</w:t>
      </w:r>
      <w:r>
        <w:rPr>
          <w:rFonts w:hint="eastAsia"/>
          <w:sz w:val="24"/>
        </w:rPr>
        <w:t>）；</w:t>
      </w:r>
    </w:p>
    <w:p w14:paraId="074DFAD2" w14:textId="77777777" w:rsidR="00775B2B" w:rsidRDefault="00000000">
      <w:pPr>
        <w:snapToGrid w:val="0"/>
        <w:spacing w:line="520" w:lineRule="exact"/>
        <w:ind w:firstLineChars="500" w:firstLine="1200"/>
        <w:rPr>
          <w:sz w:val="24"/>
        </w:rPr>
      </w:pPr>
      <m:oMath>
        <m:sSub>
          <m:sSubPr>
            <m:ctrlPr>
              <w:rPr>
                <w:rFonts w:ascii="Cambria Math" w:eastAsia="Cambria Math" w:hAnsi="Cambria Math" w:cs="Cambria Math"/>
                <w:i/>
                <w:sz w:val="24"/>
              </w:rPr>
            </m:ctrlPr>
          </m:sSubPr>
          <m:e>
            <m:r>
              <w:rPr>
                <w:rFonts w:ascii="Cambria Math" w:eastAsia="Cambria Math" w:hAnsi="Cambria Math" w:cs="Cambria Math"/>
                <w:sz w:val="24"/>
              </w:rPr>
              <m:t>C</m:t>
            </m:r>
          </m:e>
          <m:sub>
            <m:r>
              <w:rPr>
                <w:rFonts w:ascii="Cambria Math" w:eastAsiaTheme="minorEastAsia" w:hAnsi="Cambria Math" w:cs="Cambria Math" w:hint="eastAsia"/>
                <w:sz w:val="24"/>
              </w:rPr>
              <m:t>ad</m:t>
            </m:r>
          </m:sub>
        </m:sSub>
      </m:oMath>
      <w:r>
        <w:rPr>
          <w:rFonts w:hint="eastAsia"/>
          <w:sz w:val="24"/>
        </w:rPr>
        <w:t>--</w:t>
      </w:r>
      <w:r>
        <w:rPr>
          <w:rFonts w:hint="eastAsia"/>
          <w:sz w:val="24"/>
        </w:rPr>
        <w:t>空气干燥基元素碳含量，单位为吨碳</w:t>
      </w:r>
      <w:r>
        <w:rPr>
          <w:rFonts w:hint="eastAsia"/>
          <w:sz w:val="24"/>
        </w:rPr>
        <w:t>/</w:t>
      </w:r>
      <w:r>
        <w:rPr>
          <w:rFonts w:hint="eastAsia"/>
          <w:sz w:val="24"/>
        </w:rPr>
        <w:t>吨（</w:t>
      </w:r>
      <w:r>
        <w:rPr>
          <w:rFonts w:hint="eastAsia"/>
          <w:sz w:val="24"/>
        </w:rPr>
        <w:t>tC/t</w:t>
      </w:r>
      <w:r>
        <w:rPr>
          <w:rFonts w:hint="eastAsia"/>
          <w:sz w:val="24"/>
        </w:rPr>
        <w:t>）；</w:t>
      </w:r>
    </w:p>
    <w:p w14:paraId="559BEBB5" w14:textId="77777777" w:rsidR="00775B2B" w:rsidRDefault="00000000">
      <w:pPr>
        <w:snapToGrid w:val="0"/>
        <w:spacing w:line="520" w:lineRule="exact"/>
        <w:ind w:firstLineChars="500" w:firstLine="1200"/>
        <w:rPr>
          <w:sz w:val="24"/>
        </w:rPr>
      </w:pPr>
      <m:oMath>
        <m:sSub>
          <m:sSubPr>
            <m:ctrlPr>
              <w:rPr>
                <w:rFonts w:ascii="Cambria Math" w:eastAsia="Cambria Math" w:hAnsi="Cambria Math" w:cs="Cambria Math"/>
                <w:i/>
                <w:sz w:val="24"/>
              </w:rPr>
            </m:ctrlPr>
          </m:sSubPr>
          <m:e>
            <m:r>
              <w:rPr>
                <w:rFonts w:ascii="Cambria Math" w:eastAsia="Cambria Math" w:hAnsi="Cambria Math" w:cs="Cambria Math"/>
                <w:sz w:val="24"/>
              </w:rPr>
              <m:t>C</m:t>
            </m:r>
          </m:e>
          <m:sub>
            <m:r>
              <w:rPr>
                <w:rFonts w:ascii="Cambria Math" w:eastAsiaTheme="minorEastAsia" w:hAnsi="Cambria Math" w:cs="Cambria Math" w:hint="eastAsia"/>
                <w:sz w:val="24"/>
              </w:rPr>
              <m:t>d</m:t>
            </m:r>
          </m:sub>
        </m:sSub>
      </m:oMath>
      <w:r>
        <w:rPr>
          <w:rFonts w:hint="eastAsia"/>
          <w:sz w:val="24"/>
        </w:rPr>
        <w:t>--</w:t>
      </w:r>
      <w:r>
        <w:rPr>
          <w:rFonts w:hint="eastAsia"/>
          <w:sz w:val="24"/>
        </w:rPr>
        <w:t>干燥基元素碳含量，单位为吨碳</w:t>
      </w:r>
      <w:r>
        <w:rPr>
          <w:rFonts w:hint="eastAsia"/>
          <w:sz w:val="24"/>
        </w:rPr>
        <w:t>/</w:t>
      </w:r>
      <w:r>
        <w:rPr>
          <w:rFonts w:hint="eastAsia"/>
          <w:sz w:val="24"/>
        </w:rPr>
        <w:t>吨（</w:t>
      </w:r>
      <w:r>
        <w:rPr>
          <w:rFonts w:hint="eastAsia"/>
          <w:sz w:val="24"/>
        </w:rPr>
        <w:t>tC/t</w:t>
      </w:r>
      <w:r>
        <w:rPr>
          <w:rFonts w:hint="eastAsia"/>
          <w:sz w:val="24"/>
        </w:rPr>
        <w:t>）；</w:t>
      </w:r>
    </w:p>
    <w:p w14:paraId="59AE590B" w14:textId="77777777" w:rsidR="00775B2B" w:rsidRDefault="00000000">
      <w:pPr>
        <w:snapToGrid w:val="0"/>
        <w:spacing w:line="520" w:lineRule="exact"/>
        <w:ind w:firstLineChars="500" w:firstLine="1200"/>
        <w:rPr>
          <w:sz w:val="24"/>
        </w:rPr>
      </w:pPr>
      <m:oMath>
        <m:sSub>
          <m:sSubPr>
            <m:ctrlPr>
              <w:rPr>
                <w:rFonts w:ascii="Cambria Math" w:eastAsia="Cambria Math" w:hAnsi="Cambria Math" w:cs="Cambria Math"/>
                <w:i/>
                <w:sz w:val="24"/>
              </w:rPr>
            </m:ctrlPr>
          </m:sSubPr>
          <m:e>
            <m:r>
              <w:rPr>
                <w:rFonts w:ascii="Cambria Math" w:eastAsia="Cambria Math" w:hAnsi="Cambria Math" w:cs="Cambria Math"/>
                <w:sz w:val="24"/>
              </w:rPr>
              <m:t>M</m:t>
            </m:r>
          </m:e>
          <m:sub>
            <m:r>
              <w:rPr>
                <w:rFonts w:ascii="Cambria Math" w:eastAsiaTheme="minorEastAsia" w:hAnsi="Cambria Math" w:cs="Cambria Math" w:hint="eastAsia"/>
                <w:sz w:val="24"/>
              </w:rPr>
              <m:t>ar</m:t>
            </m:r>
          </m:sub>
        </m:sSub>
      </m:oMath>
      <w:r>
        <w:rPr>
          <w:rFonts w:hint="eastAsia"/>
          <w:sz w:val="24"/>
        </w:rPr>
        <w:t>--</w:t>
      </w:r>
      <w:r>
        <w:rPr>
          <w:rFonts w:hint="eastAsia"/>
          <w:sz w:val="24"/>
        </w:rPr>
        <w:t>收到基水分，采用重点排放单位测量值，以</w:t>
      </w:r>
      <w:r>
        <w:rPr>
          <w:rFonts w:hint="eastAsia"/>
          <w:sz w:val="24"/>
        </w:rPr>
        <w:t>%</w:t>
      </w:r>
      <w:r>
        <w:rPr>
          <w:rFonts w:hint="eastAsia"/>
          <w:sz w:val="24"/>
        </w:rPr>
        <w:t>表示；</w:t>
      </w:r>
    </w:p>
    <w:p w14:paraId="109AD01E" w14:textId="77777777" w:rsidR="00775B2B" w:rsidRDefault="00000000">
      <w:pPr>
        <w:snapToGrid w:val="0"/>
        <w:spacing w:line="520" w:lineRule="exact"/>
        <w:ind w:firstLineChars="500" w:firstLine="1200"/>
        <w:rPr>
          <w:sz w:val="24"/>
        </w:rPr>
      </w:pPr>
      <m:oMath>
        <m:sSub>
          <m:sSubPr>
            <m:ctrlPr>
              <w:rPr>
                <w:rFonts w:ascii="Cambria Math" w:eastAsia="Cambria Math" w:hAnsi="Cambria Math" w:cs="Cambria Math"/>
                <w:i/>
                <w:sz w:val="24"/>
              </w:rPr>
            </m:ctrlPr>
          </m:sSubPr>
          <m:e>
            <m:r>
              <w:rPr>
                <w:rFonts w:ascii="Cambria Math" w:eastAsia="Cambria Math" w:hAnsi="Cambria Math" w:cs="Cambria Math"/>
                <w:sz w:val="24"/>
              </w:rPr>
              <m:t>M</m:t>
            </m:r>
          </m:e>
          <m:sub>
            <m:r>
              <w:rPr>
                <w:rFonts w:ascii="Cambria Math" w:eastAsiaTheme="minorEastAsia" w:hAnsi="Cambria Math" w:cs="Cambria Math" w:hint="eastAsia"/>
                <w:sz w:val="24"/>
              </w:rPr>
              <m:t>ad</m:t>
            </m:r>
          </m:sub>
        </m:sSub>
      </m:oMath>
      <w:r>
        <w:rPr>
          <w:rFonts w:hint="eastAsia"/>
          <w:sz w:val="24"/>
        </w:rPr>
        <w:t>--</w:t>
      </w:r>
      <w:r>
        <w:rPr>
          <w:rFonts w:hint="eastAsia"/>
          <w:sz w:val="24"/>
        </w:rPr>
        <w:t>空气干燥基水分，采用检测样品数值，以</w:t>
      </w:r>
      <w:r>
        <w:rPr>
          <w:rFonts w:hint="eastAsia"/>
          <w:sz w:val="24"/>
        </w:rPr>
        <w:t>%</w:t>
      </w:r>
      <w:r>
        <w:rPr>
          <w:rFonts w:hint="eastAsia"/>
          <w:sz w:val="24"/>
        </w:rPr>
        <w:t>表示。</w:t>
      </w:r>
    </w:p>
    <w:p w14:paraId="1E2ECF90" w14:textId="77777777" w:rsidR="00775B2B" w:rsidRDefault="00000000">
      <w:pPr>
        <w:pStyle w:val="40"/>
        <w:spacing w:beforeLines="50" w:after="0"/>
        <w:rPr>
          <w:b/>
          <w:bCs w:val="0"/>
        </w:rPr>
      </w:pPr>
      <w:r>
        <w:rPr>
          <w:rFonts w:hint="eastAsia"/>
          <w:b/>
          <w:bCs w:val="0"/>
        </w:rPr>
        <w:t>3.9.1.2</w:t>
      </w:r>
      <w:r>
        <w:rPr>
          <w:rFonts w:hint="eastAsia"/>
          <w:b/>
          <w:bCs w:val="0"/>
        </w:rPr>
        <w:t>本项目温室气体排放量核算</w:t>
      </w:r>
    </w:p>
    <w:p w14:paraId="04DD97CA" w14:textId="77777777" w:rsidR="00775B2B" w:rsidRDefault="00000000">
      <w:pPr>
        <w:spacing w:line="360" w:lineRule="auto"/>
        <w:ind w:firstLineChars="200" w:firstLine="480"/>
        <w:rPr>
          <w:sz w:val="24"/>
        </w:rPr>
      </w:pPr>
      <w:r>
        <w:rPr>
          <w:rFonts w:hint="eastAsia"/>
          <w:sz w:val="24"/>
        </w:rPr>
        <w:t>本项目收到基碳元素含量（设计煤种为</w:t>
      </w:r>
      <w:r>
        <w:rPr>
          <w:rFonts w:hint="eastAsia"/>
          <w:sz w:val="24"/>
        </w:rPr>
        <w:t>46.08%</w:t>
      </w:r>
      <w:r>
        <w:rPr>
          <w:rFonts w:hint="eastAsia"/>
          <w:sz w:val="24"/>
        </w:rPr>
        <w:t>、校核煤种</w:t>
      </w:r>
      <w:r>
        <w:rPr>
          <w:rFonts w:hint="eastAsia"/>
          <w:sz w:val="24"/>
        </w:rPr>
        <w:t>2</w:t>
      </w:r>
      <w:r>
        <w:rPr>
          <w:rFonts w:hint="eastAsia"/>
          <w:sz w:val="24"/>
        </w:rPr>
        <w:t>为</w:t>
      </w:r>
      <w:r>
        <w:rPr>
          <w:rFonts w:hint="eastAsia"/>
          <w:sz w:val="24"/>
        </w:rPr>
        <w:t>56.59%</w:t>
      </w:r>
      <w:r>
        <w:rPr>
          <w:rFonts w:hint="eastAsia"/>
          <w:sz w:val="24"/>
        </w:rPr>
        <w:t>、校核煤种</w:t>
      </w:r>
      <w:r>
        <w:rPr>
          <w:rFonts w:hint="eastAsia"/>
          <w:sz w:val="24"/>
        </w:rPr>
        <w:t>1</w:t>
      </w:r>
      <w:r>
        <w:rPr>
          <w:rFonts w:hint="eastAsia"/>
          <w:sz w:val="24"/>
        </w:rPr>
        <w:t>为</w:t>
      </w:r>
      <w:r>
        <w:rPr>
          <w:rFonts w:hint="eastAsia"/>
          <w:sz w:val="24"/>
        </w:rPr>
        <w:t>43.34%</w:t>
      </w:r>
      <w:r>
        <w:rPr>
          <w:rFonts w:hint="eastAsia"/>
          <w:sz w:val="24"/>
        </w:rPr>
        <w:t>），二氧化碳总排放量见表</w:t>
      </w:r>
      <w:r>
        <w:rPr>
          <w:rFonts w:hint="eastAsia"/>
          <w:sz w:val="24"/>
        </w:rPr>
        <w:t>3.9-1</w:t>
      </w:r>
      <w:r>
        <w:rPr>
          <w:rFonts w:hint="eastAsia"/>
          <w:sz w:val="24"/>
        </w:rPr>
        <w:t>。</w:t>
      </w:r>
    </w:p>
    <w:p w14:paraId="4414D701" w14:textId="615DF566" w:rsidR="00775B2B" w:rsidRDefault="00000000" w:rsidP="00184F59">
      <w:pPr>
        <w:pStyle w:val="af5"/>
        <w:adjustRightInd w:val="0"/>
        <w:snapToGrid w:val="0"/>
        <w:rPr>
          <w:rFonts w:eastAsia="黑体"/>
          <w:kern w:val="2"/>
          <w:szCs w:val="24"/>
        </w:rPr>
      </w:pPr>
      <w:r>
        <w:rPr>
          <w:rFonts w:eastAsia="黑体"/>
          <w:szCs w:val="24"/>
        </w:rPr>
        <w:t>表</w:t>
      </w:r>
      <w:r>
        <w:rPr>
          <w:rFonts w:eastAsia="黑体"/>
          <w:szCs w:val="24"/>
        </w:rPr>
        <w:t>3.</w:t>
      </w:r>
      <w:r>
        <w:rPr>
          <w:rFonts w:eastAsia="黑体" w:hint="eastAsia"/>
          <w:szCs w:val="24"/>
        </w:rPr>
        <w:t>9-1</w:t>
      </w:r>
      <w:r>
        <w:rPr>
          <w:rFonts w:eastAsia="黑体"/>
          <w:szCs w:val="24"/>
        </w:rPr>
        <w:t xml:space="preserve">    </w:t>
      </w:r>
      <w:r>
        <w:rPr>
          <w:rFonts w:eastAsia="黑体" w:hint="eastAsia"/>
          <w:szCs w:val="24"/>
        </w:rPr>
        <w:t>二氧化碳总排放量</w:t>
      </w:r>
    </w:p>
    <w:tbl>
      <w:tblPr>
        <w:tblStyle w:val="afff6"/>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4A0" w:firstRow="1" w:lastRow="0" w:firstColumn="1" w:lastColumn="0" w:noHBand="0" w:noVBand="1"/>
      </w:tblPr>
      <w:tblGrid>
        <w:gridCol w:w="1126"/>
        <w:gridCol w:w="1207"/>
        <w:gridCol w:w="1105"/>
        <w:gridCol w:w="1037"/>
        <w:gridCol w:w="1241"/>
        <w:gridCol w:w="1282"/>
        <w:gridCol w:w="1278"/>
      </w:tblGrid>
      <w:tr w:rsidR="00775B2B" w14:paraId="5ACF0BA3" w14:textId="77777777" w:rsidTr="006B4C92">
        <w:trPr>
          <w:jc w:val="center"/>
        </w:trPr>
        <w:tc>
          <w:tcPr>
            <w:tcW w:w="1460" w:type="dxa"/>
            <w:vMerge w:val="restart"/>
            <w:vAlign w:val="center"/>
          </w:tcPr>
          <w:p w14:paraId="6E892B29" w14:textId="77777777" w:rsidR="00775B2B" w:rsidRDefault="00000000">
            <w:pPr>
              <w:jc w:val="center"/>
              <w:rPr>
                <w:szCs w:val="21"/>
              </w:rPr>
            </w:pPr>
            <w:r>
              <w:rPr>
                <w:rFonts w:hint="eastAsia"/>
                <w:szCs w:val="21"/>
              </w:rPr>
              <w:t>项目</w:t>
            </w:r>
          </w:p>
        </w:tc>
        <w:tc>
          <w:tcPr>
            <w:tcW w:w="5016" w:type="dxa"/>
            <w:gridSpan w:val="4"/>
            <w:vAlign w:val="center"/>
          </w:tcPr>
          <w:p w14:paraId="1F49B005" w14:textId="77777777" w:rsidR="00775B2B" w:rsidRDefault="00000000">
            <w:pPr>
              <w:jc w:val="center"/>
              <w:rPr>
                <w:szCs w:val="21"/>
              </w:rPr>
            </w:pPr>
            <w:r>
              <w:rPr>
                <w:rFonts w:hint="eastAsia"/>
                <w:szCs w:val="21"/>
              </w:rPr>
              <w:t>化石燃料燃烧排放量</w:t>
            </w:r>
          </w:p>
        </w:tc>
        <w:tc>
          <w:tcPr>
            <w:tcW w:w="1389" w:type="dxa"/>
            <w:vMerge w:val="restart"/>
            <w:vAlign w:val="center"/>
          </w:tcPr>
          <w:p w14:paraId="68F2677C" w14:textId="77777777" w:rsidR="00775B2B" w:rsidRDefault="00000000">
            <w:pPr>
              <w:jc w:val="center"/>
              <w:rPr>
                <w:szCs w:val="21"/>
              </w:rPr>
            </w:pPr>
            <w:r>
              <w:rPr>
                <w:rFonts w:hint="eastAsia"/>
                <w:szCs w:val="21"/>
              </w:rPr>
              <w:t>净购入电力产生的排放量（</w:t>
            </w:r>
            <w:r>
              <w:rPr>
                <w:rFonts w:hint="eastAsia"/>
                <w:szCs w:val="21"/>
              </w:rPr>
              <w:t>tCO</w:t>
            </w:r>
            <w:r>
              <w:rPr>
                <w:rFonts w:hint="eastAsia"/>
                <w:szCs w:val="21"/>
                <w:vertAlign w:val="subscript"/>
              </w:rPr>
              <w:t>2</w:t>
            </w:r>
            <w:r>
              <w:rPr>
                <w:rFonts w:hint="eastAsia"/>
                <w:szCs w:val="21"/>
              </w:rPr>
              <w:t>）</w:t>
            </w:r>
          </w:p>
        </w:tc>
        <w:tc>
          <w:tcPr>
            <w:tcW w:w="1309" w:type="dxa"/>
            <w:vMerge w:val="restart"/>
            <w:vAlign w:val="center"/>
          </w:tcPr>
          <w:p w14:paraId="3678FEAD" w14:textId="77777777" w:rsidR="00775B2B" w:rsidRDefault="00000000">
            <w:pPr>
              <w:jc w:val="center"/>
              <w:rPr>
                <w:szCs w:val="21"/>
              </w:rPr>
            </w:pPr>
            <w:r>
              <w:rPr>
                <w:rFonts w:hint="eastAsia"/>
                <w:szCs w:val="21"/>
              </w:rPr>
              <w:t>全厂</w:t>
            </w:r>
            <w:r>
              <w:rPr>
                <w:rFonts w:hint="eastAsia"/>
                <w:szCs w:val="21"/>
              </w:rPr>
              <w:t>CO</w:t>
            </w:r>
            <w:r>
              <w:rPr>
                <w:rFonts w:hint="eastAsia"/>
                <w:szCs w:val="21"/>
                <w:vertAlign w:val="subscript"/>
              </w:rPr>
              <w:t>2</w:t>
            </w:r>
            <w:r>
              <w:rPr>
                <w:rFonts w:hint="eastAsia"/>
                <w:szCs w:val="21"/>
              </w:rPr>
              <w:t>排放量（</w:t>
            </w:r>
            <w:r>
              <w:rPr>
                <w:rFonts w:hint="eastAsia"/>
                <w:szCs w:val="21"/>
              </w:rPr>
              <w:t>tCO</w:t>
            </w:r>
            <w:r>
              <w:rPr>
                <w:rFonts w:hint="eastAsia"/>
                <w:szCs w:val="21"/>
                <w:vertAlign w:val="subscript"/>
              </w:rPr>
              <w:t>2</w:t>
            </w:r>
            <w:r>
              <w:rPr>
                <w:rFonts w:hint="eastAsia"/>
                <w:szCs w:val="21"/>
              </w:rPr>
              <w:t>）</w:t>
            </w:r>
          </w:p>
        </w:tc>
      </w:tr>
      <w:tr w:rsidR="00775B2B" w14:paraId="2111ADF2" w14:textId="77777777" w:rsidTr="006B4C92">
        <w:trPr>
          <w:jc w:val="center"/>
        </w:trPr>
        <w:tc>
          <w:tcPr>
            <w:tcW w:w="1460" w:type="dxa"/>
            <w:vMerge/>
            <w:vAlign w:val="center"/>
          </w:tcPr>
          <w:p w14:paraId="53FE4F6B" w14:textId="77777777" w:rsidR="00775B2B" w:rsidRDefault="00775B2B">
            <w:pPr>
              <w:jc w:val="center"/>
              <w:rPr>
                <w:szCs w:val="21"/>
              </w:rPr>
            </w:pPr>
          </w:p>
        </w:tc>
        <w:tc>
          <w:tcPr>
            <w:tcW w:w="1254" w:type="dxa"/>
            <w:vAlign w:val="center"/>
          </w:tcPr>
          <w:p w14:paraId="5E39A897" w14:textId="77777777" w:rsidR="00775B2B" w:rsidRDefault="00000000">
            <w:pPr>
              <w:jc w:val="center"/>
              <w:rPr>
                <w:szCs w:val="21"/>
              </w:rPr>
            </w:pPr>
            <w:r>
              <w:rPr>
                <w:rFonts w:hint="eastAsia"/>
                <w:szCs w:val="21"/>
              </w:rPr>
              <w:t>耗煤量（</w:t>
            </w:r>
            <w:r>
              <w:rPr>
                <w:rFonts w:hint="eastAsia"/>
                <w:szCs w:val="21"/>
              </w:rPr>
              <w:t>t</w:t>
            </w:r>
            <w:r>
              <w:rPr>
                <w:rFonts w:hint="eastAsia"/>
                <w:szCs w:val="21"/>
              </w:rPr>
              <w:t>）</w:t>
            </w:r>
          </w:p>
        </w:tc>
        <w:tc>
          <w:tcPr>
            <w:tcW w:w="1254" w:type="dxa"/>
            <w:vAlign w:val="center"/>
          </w:tcPr>
          <w:p w14:paraId="65059832" w14:textId="77777777" w:rsidR="00775B2B" w:rsidRDefault="00000000">
            <w:pPr>
              <w:jc w:val="center"/>
              <w:rPr>
                <w:szCs w:val="21"/>
              </w:rPr>
            </w:pPr>
            <w:r>
              <w:rPr>
                <w:rFonts w:hint="eastAsia"/>
                <w:szCs w:val="21"/>
              </w:rPr>
              <w:t>收到基碳</w:t>
            </w:r>
            <w:r>
              <w:rPr>
                <w:rFonts w:hint="eastAsia"/>
                <w:szCs w:val="21"/>
              </w:rPr>
              <w:t>C</w:t>
            </w:r>
            <w:r>
              <w:rPr>
                <w:rFonts w:hint="eastAsia"/>
                <w:szCs w:val="21"/>
                <w:vertAlign w:val="subscript"/>
              </w:rPr>
              <w:t>ar</w:t>
            </w:r>
          </w:p>
        </w:tc>
        <w:tc>
          <w:tcPr>
            <w:tcW w:w="1254" w:type="dxa"/>
            <w:vAlign w:val="center"/>
          </w:tcPr>
          <w:p w14:paraId="22ACB339" w14:textId="77777777" w:rsidR="00775B2B" w:rsidRDefault="00000000">
            <w:pPr>
              <w:jc w:val="center"/>
              <w:rPr>
                <w:szCs w:val="21"/>
              </w:rPr>
            </w:pPr>
            <w:r>
              <w:rPr>
                <w:rFonts w:hint="eastAsia"/>
                <w:szCs w:val="21"/>
              </w:rPr>
              <w:t>碳氧化率</w:t>
            </w:r>
          </w:p>
        </w:tc>
        <w:tc>
          <w:tcPr>
            <w:tcW w:w="1254" w:type="dxa"/>
            <w:vAlign w:val="center"/>
          </w:tcPr>
          <w:p w14:paraId="56644B40" w14:textId="77777777" w:rsidR="00775B2B" w:rsidRDefault="00000000">
            <w:pPr>
              <w:jc w:val="center"/>
              <w:rPr>
                <w:szCs w:val="21"/>
              </w:rPr>
            </w:pPr>
            <w:r>
              <w:rPr>
                <w:rFonts w:hint="eastAsia"/>
                <w:szCs w:val="21"/>
              </w:rPr>
              <w:t>CO</w:t>
            </w:r>
            <w:r>
              <w:rPr>
                <w:rFonts w:hint="eastAsia"/>
                <w:szCs w:val="21"/>
                <w:vertAlign w:val="subscript"/>
              </w:rPr>
              <w:t>2</w:t>
            </w:r>
            <w:r>
              <w:rPr>
                <w:rFonts w:hint="eastAsia"/>
                <w:szCs w:val="21"/>
              </w:rPr>
              <w:t>排放量（</w:t>
            </w:r>
            <w:r>
              <w:rPr>
                <w:rFonts w:hint="eastAsia"/>
                <w:szCs w:val="21"/>
              </w:rPr>
              <w:t>tCO</w:t>
            </w:r>
            <w:r>
              <w:rPr>
                <w:rFonts w:hint="eastAsia"/>
                <w:szCs w:val="21"/>
                <w:vertAlign w:val="subscript"/>
              </w:rPr>
              <w:t>2</w:t>
            </w:r>
            <w:r>
              <w:rPr>
                <w:rFonts w:hint="eastAsia"/>
                <w:szCs w:val="21"/>
              </w:rPr>
              <w:t>）</w:t>
            </w:r>
          </w:p>
        </w:tc>
        <w:tc>
          <w:tcPr>
            <w:tcW w:w="1389" w:type="dxa"/>
            <w:vMerge/>
            <w:vAlign w:val="center"/>
          </w:tcPr>
          <w:p w14:paraId="60A7C345" w14:textId="77777777" w:rsidR="00775B2B" w:rsidRDefault="00775B2B">
            <w:pPr>
              <w:jc w:val="center"/>
              <w:rPr>
                <w:szCs w:val="21"/>
              </w:rPr>
            </w:pPr>
          </w:p>
        </w:tc>
        <w:tc>
          <w:tcPr>
            <w:tcW w:w="1309" w:type="dxa"/>
            <w:vMerge/>
            <w:vAlign w:val="center"/>
          </w:tcPr>
          <w:p w14:paraId="1EFB12EC" w14:textId="77777777" w:rsidR="00775B2B" w:rsidRDefault="00775B2B">
            <w:pPr>
              <w:jc w:val="center"/>
              <w:rPr>
                <w:szCs w:val="21"/>
              </w:rPr>
            </w:pPr>
          </w:p>
        </w:tc>
      </w:tr>
      <w:tr w:rsidR="00775B2B" w14:paraId="62DDAB0B" w14:textId="77777777" w:rsidTr="006B4C92">
        <w:trPr>
          <w:jc w:val="center"/>
        </w:trPr>
        <w:tc>
          <w:tcPr>
            <w:tcW w:w="1460" w:type="dxa"/>
            <w:vAlign w:val="center"/>
          </w:tcPr>
          <w:p w14:paraId="3E4AD7F5" w14:textId="77777777" w:rsidR="00775B2B" w:rsidRDefault="00000000">
            <w:pPr>
              <w:jc w:val="center"/>
              <w:rPr>
                <w:szCs w:val="21"/>
              </w:rPr>
            </w:pPr>
            <w:r>
              <w:rPr>
                <w:szCs w:val="21"/>
              </w:rPr>
              <w:t>设计煤种</w:t>
            </w:r>
          </w:p>
        </w:tc>
        <w:tc>
          <w:tcPr>
            <w:tcW w:w="1254" w:type="dxa"/>
            <w:vAlign w:val="center"/>
          </w:tcPr>
          <w:p w14:paraId="584BB0F0" w14:textId="77777777" w:rsidR="00775B2B" w:rsidRDefault="00000000">
            <w:pPr>
              <w:jc w:val="center"/>
              <w:rPr>
                <w:szCs w:val="21"/>
              </w:rPr>
            </w:pPr>
            <w:r>
              <w:rPr>
                <w:rFonts w:hint="eastAsia"/>
                <w:szCs w:val="21"/>
              </w:rPr>
              <w:t>1880407.2</w:t>
            </w:r>
          </w:p>
        </w:tc>
        <w:tc>
          <w:tcPr>
            <w:tcW w:w="1254" w:type="dxa"/>
            <w:vAlign w:val="center"/>
          </w:tcPr>
          <w:p w14:paraId="6ACFC658" w14:textId="77777777" w:rsidR="00775B2B" w:rsidRDefault="00000000">
            <w:pPr>
              <w:jc w:val="center"/>
              <w:rPr>
                <w:szCs w:val="21"/>
              </w:rPr>
            </w:pPr>
            <w:r>
              <w:rPr>
                <w:rFonts w:hint="eastAsia"/>
                <w:szCs w:val="21"/>
              </w:rPr>
              <w:t>0.4608</w:t>
            </w:r>
          </w:p>
        </w:tc>
        <w:tc>
          <w:tcPr>
            <w:tcW w:w="1254" w:type="dxa"/>
            <w:vAlign w:val="center"/>
          </w:tcPr>
          <w:p w14:paraId="3FF91208" w14:textId="77777777" w:rsidR="00775B2B" w:rsidRDefault="00000000">
            <w:pPr>
              <w:jc w:val="center"/>
              <w:rPr>
                <w:szCs w:val="21"/>
              </w:rPr>
            </w:pPr>
            <w:r>
              <w:rPr>
                <w:rFonts w:hint="eastAsia"/>
                <w:szCs w:val="21"/>
              </w:rPr>
              <w:t>0.99</w:t>
            </w:r>
          </w:p>
        </w:tc>
        <w:tc>
          <w:tcPr>
            <w:tcW w:w="1254" w:type="dxa"/>
            <w:vAlign w:val="center"/>
          </w:tcPr>
          <w:p w14:paraId="5135A4AE" w14:textId="77777777" w:rsidR="00775B2B" w:rsidRDefault="00000000">
            <w:pPr>
              <w:widowControl/>
              <w:jc w:val="center"/>
              <w:textAlignment w:val="center"/>
              <w:rPr>
                <w:szCs w:val="21"/>
              </w:rPr>
            </w:pPr>
            <w:r>
              <w:rPr>
                <w:color w:val="000000"/>
                <w:kern w:val="0"/>
                <w:szCs w:val="21"/>
                <w:lang w:bidi="ar"/>
              </w:rPr>
              <w:t>3145364.6</w:t>
            </w:r>
            <w:r>
              <w:rPr>
                <w:rFonts w:hint="eastAsia"/>
                <w:color w:val="000000"/>
                <w:kern w:val="0"/>
                <w:szCs w:val="21"/>
                <w:lang w:bidi="ar"/>
              </w:rPr>
              <w:t>5</w:t>
            </w:r>
          </w:p>
        </w:tc>
        <w:tc>
          <w:tcPr>
            <w:tcW w:w="1389" w:type="dxa"/>
            <w:vAlign w:val="center"/>
          </w:tcPr>
          <w:p w14:paraId="11FB9702" w14:textId="77777777" w:rsidR="00775B2B" w:rsidRDefault="00000000">
            <w:pPr>
              <w:jc w:val="center"/>
              <w:rPr>
                <w:szCs w:val="21"/>
              </w:rPr>
            </w:pPr>
            <w:r>
              <w:rPr>
                <w:rFonts w:hint="eastAsia"/>
                <w:szCs w:val="21"/>
              </w:rPr>
              <w:t>0</w:t>
            </w:r>
          </w:p>
        </w:tc>
        <w:tc>
          <w:tcPr>
            <w:tcW w:w="1309" w:type="dxa"/>
            <w:vAlign w:val="center"/>
          </w:tcPr>
          <w:p w14:paraId="7BDCDB80" w14:textId="77777777" w:rsidR="00775B2B" w:rsidRDefault="00000000">
            <w:pPr>
              <w:widowControl/>
              <w:jc w:val="center"/>
              <w:textAlignment w:val="center"/>
              <w:rPr>
                <w:szCs w:val="21"/>
              </w:rPr>
            </w:pPr>
            <w:r>
              <w:rPr>
                <w:color w:val="000000"/>
                <w:kern w:val="0"/>
                <w:szCs w:val="21"/>
                <w:lang w:bidi="ar"/>
              </w:rPr>
              <w:t>3145364.6</w:t>
            </w:r>
            <w:r>
              <w:rPr>
                <w:rFonts w:hint="eastAsia"/>
                <w:color w:val="000000"/>
                <w:kern w:val="0"/>
                <w:szCs w:val="21"/>
                <w:lang w:bidi="ar"/>
              </w:rPr>
              <w:t>5</w:t>
            </w:r>
          </w:p>
        </w:tc>
      </w:tr>
      <w:tr w:rsidR="00775B2B" w14:paraId="71A07632" w14:textId="77777777" w:rsidTr="006B4C92">
        <w:trPr>
          <w:jc w:val="center"/>
        </w:trPr>
        <w:tc>
          <w:tcPr>
            <w:tcW w:w="1460" w:type="dxa"/>
            <w:vAlign w:val="center"/>
          </w:tcPr>
          <w:p w14:paraId="6CF7B469" w14:textId="77777777" w:rsidR="00775B2B" w:rsidRDefault="00000000">
            <w:pPr>
              <w:jc w:val="center"/>
              <w:rPr>
                <w:szCs w:val="21"/>
              </w:rPr>
            </w:pPr>
            <w:r>
              <w:rPr>
                <w:szCs w:val="21"/>
              </w:rPr>
              <w:t>校核煤种</w:t>
            </w:r>
            <w:r>
              <w:rPr>
                <w:szCs w:val="21"/>
              </w:rPr>
              <w:t>2</w:t>
            </w:r>
          </w:p>
        </w:tc>
        <w:tc>
          <w:tcPr>
            <w:tcW w:w="1254" w:type="dxa"/>
            <w:vAlign w:val="center"/>
          </w:tcPr>
          <w:p w14:paraId="75D1242A" w14:textId="77777777" w:rsidR="00775B2B" w:rsidRDefault="00000000">
            <w:pPr>
              <w:pStyle w:val="AA2"/>
              <w:rPr>
                <w:rFonts w:cs="Times New Roman"/>
                <w:szCs w:val="21"/>
              </w:rPr>
            </w:pPr>
            <w:r>
              <w:rPr>
                <w:rFonts w:cs="Times New Roman"/>
                <w:szCs w:val="21"/>
              </w:rPr>
              <w:t>1589584.8</w:t>
            </w:r>
          </w:p>
        </w:tc>
        <w:tc>
          <w:tcPr>
            <w:tcW w:w="1254" w:type="dxa"/>
            <w:vAlign w:val="center"/>
          </w:tcPr>
          <w:p w14:paraId="7365618E" w14:textId="77777777" w:rsidR="00775B2B" w:rsidRDefault="00000000">
            <w:pPr>
              <w:jc w:val="center"/>
              <w:rPr>
                <w:szCs w:val="21"/>
              </w:rPr>
            </w:pPr>
            <w:r>
              <w:rPr>
                <w:rFonts w:hint="eastAsia"/>
                <w:szCs w:val="21"/>
              </w:rPr>
              <w:t>0.5659</w:t>
            </w:r>
          </w:p>
        </w:tc>
        <w:tc>
          <w:tcPr>
            <w:tcW w:w="1254" w:type="dxa"/>
            <w:vAlign w:val="center"/>
          </w:tcPr>
          <w:p w14:paraId="135C7FFF" w14:textId="77777777" w:rsidR="00775B2B" w:rsidRDefault="00000000">
            <w:pPr>
              <w:jc w:val="center"/>
              <w:rPr>
                <w:szCs w:val="21"/>
              </w:rPr>
            </w:pPr>
            <w:r>
              <w:rPr>
                <w:rFonts w:hint="eastAsia"/>
                <w:szCs w:val="21"/>
              </w:rPr>
              <w:t>0.99</w:t>
            </w:r>
          </w:p>
        </w:tc>
        <w:tc>
          <w:tcPr>
            <w:tcW w:w="1254" w:type="dxa"/>
            <w:vAlign w:val="center"/>
          </w:tcPr>
          <w:p w14:paraId="5EA71368" w14:textId="77777777" w:rsidR="00775B2B" w:rsidRDefault="00000000">
            <w:pPr>
              <w:widowControl/>
              <w:jc w:val="center"/>
              <w:textAlignment w:val="center"/>
              <w:rPr>
                <w:szCs w:val="21"/>
              </w:rPr>
            </w:pPr>
            <w:r>
              <w:rPr>
                <w:color w:val="000000"/>
                <w:kern w:val="0"/>
                <w:szCs w:val="21"/>
                <w:lang w:bidi="ar"/>
              </w:rPr>
              <w:t>3265352.1</w:t>
            </w:r>
            <w:r>
              <w:rPr>
                <w:rFonts w:hint="eastAsia"/>
                <w:color w:val="000000"/>
                <w:kern w:val="0"/>
                <w:szCs w:val="21"/>
                <w:lang w:bidi="ar"/>
              </w:rPr>
              <w:t>2</w:t>
            </w:r>
          </w:p>
        </w:tc>
        <w:tc>
          <w:tcPr>
            <w:tcW w:w="1389" w:type="dxa"/>
            <w:vAlign w:val="center"/>
          </w:tcPr>
          <w:p w14:paraId="4AA05858" w14:textId="77777777" w:rsidR="00775B2B" w:rsidRDefault="00000000">
            <w:pPr>
              <w:jc w:val="center"/>
              <w:rPr>
                <w:szCs w:val="21"/>
              </w:rPr>
            </w:pPr>
            <w:r>
              <w:rPr>
                <w:rFonts w:hint="eastAsia"/>
                <w:szCs w:val="21"/>
              </w:rPr>
              <w:t>0</w:t>
            </w:r>
          </w:p>
        </w:tc>
        <w:tc>
          <w:tcPr>
            <w:tcW w:w="1309" w:type="dxa"/>
            <w:vAlign w:val="center"/>
          </w:tcPr>
          <w:p w14:paraId="046A0077" w14:textId="77777777" w:rsidR="00775B2B" w:rsidRDefault="00000000">
            <w:pPr>
              <w:widowControl/>
              <w:jc w:val="center"/>
              <w:textAlignment w:val="center"/>
              <w:rPr>
                <w:szCs w:val="21"/>
              </w:rPr>
            </w:pPr>
            <w:r>
              <w:rPr>
                <w:color w:val="000000"/>
                <w:kern w:val="0"/>
                <w:szCs w:val="21"/>
                <w:lang w:bidi="ar"/>
              </w:rPr>
              <w:t>3265352.1</w:t>
            </w:r>
            <w:r>
              <w:rPr>
                <w:rFonts w:hint="eastAsia"/>
                <w:color w:val="000000"/>
                <w:kern w:val="0"/>
                <w:szCs w:val="21"/>
                <w:lang w:bidi="ar"/>
              </w:rPr>
              <w:t>2</w:t>
            </w:r>
          </w:p>
        </w:tc>
      </w:tr>
      <w:tr w:rsidR="00775B2B" w14:paraId="344F1850" w14:textId="77777777" w:rsidTr="006B4C92">
        <w:trPr>
          <w:jc w:val="center"/>
        </w:trPr>
        <w:tc>
          <w:tcPr>
            <w:tcW w:w="1460" w:type="dxa"/>
            <w:vAlign w:val="center"/>
          </w:tcPr>
          <w:p w14:paraId="33E3595F" w14:textId="77777777" w:rsidR="00775B2B" w:rsidRDefault="00000000">
            <w:pPr>
              <w:jc w:val="center"/>
              <w:rPr>
                <w:szCs w:val="21"/>
              </w:rPr>
            </w:pPr>
            <w:r>
              <w:rPr>
                <w:szCs w:val="21"/>
              </w:rPr>
              <w:t>校核煤种</w:t>
            </w:r>
            <w:r>
              <w:rPr>
                <w:rFonts w:hint="eastAsia"/>
                <w:szCs w:val="21"/>
              </w:rPr>
              <w:t>1</w:t>
            </w:r>
          </w:p>
        </w:tc>
        <w:tc>
          <w:tcPr>
            <w:tcW w:w="1254" w:type="dxa"/>
            <w:vAlign w:val="center"/>
          </w:tcPr>
          <w:p w14:paraId="33E85912" w14:textId="77777777" w:rsidR="00775B2B" w:rsidRDefault="00000000">
            <w:pPr>
              <w:pStyle w:val="AA2"/>
              <w:rPr>
                <w:rFonts w:cs="Times New Roman"/>
                <w:szCs w:val="21"/>
              </w:rPr>
            </w:pPr>
            <w:r>
              <w:rPr>
                <w:rFonts w:cs="Times New Roman"/>
                <w:szCs w:val="21"/>
              </w:rPr>
              <w:t>2266792.8</w:t>
            </w:r>
          </w:p>
        </w:tc>
        <w:tc>
          <w:tcPr>
            <w:tcW w:w="1254" w:type="dxa"/>
            <w:vAlign w:val="center"/>
          </w:tcPr>
          <w:p w14:paraId="73ADCCEB" w14:textId="77777777" w:rsidR="00775B2B" w:rsidRDefault="00000000">
            <w:pPr>
              <w:jc w:val="center"/>
              <w:rPr>
                <w:szCs w:val="21"/>
              </w:rPr>
            </w:pPr>
            <w:r>
              <w:rPr>
                <w:rFonts w:hint="eastAsia"/>
                <w:szCs w:val="21"/>
              </w:rPr>
              <w:t>0.4334</w:t>
            </w:r>
          </w:p>
        </w:tc>
        <w:tc>
          <w:tcPr>
            <w:tcW w:w="1254" w:type="dxa"/>
            <w:vAlign w:val="center"/>
          </w:tcPr>
          <w:p w14:paraId="6D9B5B37" w14:textId="77777777" w:rsidR="00775B2B" w:rsidRDefault="00000000">
            <w:pPr>
              <w:jc w:val="center"/>
              <w:rPr>
                <w:szCs w:val="21"/>
              </w:rPr>
            </w:pPr>
            <w:r>
              <w:rPr>
                <w:rFonts w:hint="eastAsia"/>
                <w:szCs w:val="21"/>
              </w:rPr>
              <w:t>0.99</w:t>
            </w:r>
          </w:p>
        </w:tc>
        <w:tc>
          <w:tcPr>
            <w:tcW w:w="1254" w:type="dxa"/>
            <w:vAlign w:val="center"/>
          </w:tcPr>
          <w:p w14:paraId="7C0732F4" w14:textId="77777777" w:rsidR="00775B2B" w:rsidRDefault="00000000">
            <w:pPr>
              <w:widowControl/>
              <w:jc w:val="center"/>
              <w:textAlignment w:val="center"/>
              <w:rPr>
                <w:szCs w:val="21"/>
              </w:rPr>
            </w:pPr>
            <w:r>
              <w:rPr>
                <w:color w:val="000000"/>
                <w:kern w:val="0"/>
                <w:szCs w:val="21"/>
                <w:lang w:bidi="ar"/>
              </w:rPr>
              <w:t>3566213.6</w:t>
            </w:r>
            <w:r>
              <w:rPr>
                <w:rFonts w:hint="eastAsia"/>
                <w:color w:val="000000"/>
                <w:kern w:val="0"/>
                <w:szCs w:val="21"/>
                <w:lang w:bidi="ar"/>
              </w:rPr>
              <w:t>4</w:t>
            </w:r>
          </w:p>
        </w:tc>
        <w:tc>
          <w:tcPr>
            <w:tcW w:w="1389" w:type="dxa"/>
            <w:vAlign w:val="center"/>
          </w:tcPr>
          <w:p w14:paraId="3B3AC316" w14:textId="77777777" w:rsidR="00775B2B" w:rsidRDefault="00000000">
            <w:pPr>
              <w:jc w:val="center"/>
              <w:rPr>
                <w:szCs w:val="21"/>
              </w:rPr>
            </w:pPr>
            <w:r>
              <w:rPr>
                <w:rFonts w:hint="eastAsia"/>
                <w:szCs w:val="21"/>
              </w:rPr>
              <w:t>0</w:t>
            </w:r>
          </w:p>
        </w:tc>
        <w:tc>
          <w:tcPr>
            <w:tcW w:w="1309" w:type="dxa"/>
            <w:vAlign w:val="center"/>
          </w:tcPr>
          <w:p w14:paraId="585AF3FD" w14:textId="77777777" w:rsidR="00775B2B" w:rsidRDefault="00000000">
            <w:pPr>
              <w:widowControl/>
              <w:jc w:val="center"/>
              <w:textAlignment w:val="center"/>
              <w:rPr>
                <w:szCs w:val="21"/>
              </w:rPr>
            </w:pPr>
            <w:r>
              <w:rPr>
                <w:color w:val="000000"/>
                <w:kern w:val="0"/>
                <w:szCs w:val="21"/>
                <w:lang w:bidi="ar"/>
              </w:rPr>
              <w:t>3566213.6</w:t>
            </w:r>
            <w:r>
              <w:rPr>
                <w:rFonts w:hint="eastAsia"/>
                <w:color w:val="000000"/>
                <w:kern w:val="0"/>
                <w:szCs w:val="21"/>
                <w:lang w:bidi="ar"/>
              </w:rPr>
              <w:t>4</w:t>
            </w:r>
          </w:p>
        </w:tc>
      </w:tr>
    </w:tbl>
    <w:p w14:paraId="59648203" w14:textId="77777777" w:rsidR="00775B2B" w:rsidRDefault="00000000">
      <w:pPr>
        <w:pStyle w:val="30"/>
        <w:spacing w:before="0" w:after="0" w:line="520" w:lineRule="exact"/>
        <w:rPr>
          <w:rStyle w:val="affff1"/>
          <w:rFonts w:eastAsia="黑体"/>
          <w:color w:val="auto"/>
          <w:sz w:val="24"/>
          <w:szCs w:val="24"/>
          <w:u w:val="none"/>
        </w:rPr>
      </w:pPr>
      <w:r>
        <w:rPr>
          <w:rStyle w:val="affff1"/>
          <w:rFonts w:eastAsia="黑体"/>
          <w:color w:val="auto"/>
          <w:sz w:val="24"/>
          <w:szCs w:val="24"/>
          <w:u w:val="none"/>
        </w:rPr>
        <w:t>3.</w:t>
      </w:r>
      <w:r>
        <w:rPr>
          <w:rStyle w:val="affff1"/>
          <w:rFonts w:eastAsia="黑体" w:hint="eastAsia"/>
          <w:color w:val="auto"/>
          <w:sz w:val="24"/>
          <w:szCs w:val="24"/>
          <w:u w:val="none"/>
        </w:rPr>
        <w:t>9.2</w:t>
      </w:r>
      <w:r>
        <w:rPr>
          <w:rStyle w:val="affff1"/>
          <w:rFonts w:eastAsia="黑体" w:hint="eastAsia"/>
          <w:color w:val="auto"/>
          <w:sz w:val="24"/>
          <w:szCs w:val="24"/>
          <w:u w:val="none"/>
        </w:rPr>
        <w:t>温室气体排放评价</w:t>
      </w:r>
    </w:p>
    <w:p w14:paraId="7FDC9BD5" w14:textId="77777777" w:rsidR="00775B2B" w:rsidRDefault="00000000">
      <w:pPr>
        <w:spacing w:line="360" w:lineRule="auto"/>
        <w:ind w:firstLineChars="200" w:firstLine="480"/>
        <w:rPr>
          <w:sz w:val="24"/>
        </w:rPr>
      </w:pPr>
      <w:r>
        <w:rPr>
          <w:rFonts w:hint="eastAsia"/>
          <w:sz w:val="24"/>
        </w:rPr>
        <w:t>火电行业建设项目温室气体排放水平指标为单位产品（电力、热力）温室气体排放量，具体方法见以下公式。</w:t>
      </w:r>
    </w:p>
    <w:p w14:paraId="4D53260D" w14:textId="77777777" w:rsidR="00775B2B" w:rsidRDefault="00000000">
      <w:pPr>
        <w:spacing w:line="360" w:lineRule="auto"/>
        <w:ind w:firstLineChars="200" w:firstLine="420"/>
        <w:jc w:val="center"/>
      </w:pPr>
      <w:r>
        <w:rPr>
          <w:noProof/>
        </w:rPr>
        <w:drawing>
          <wp:inline distT="0" distB="0" distL="114300" distR="114300" wp14:anchorId="2B2FE716" wp14:editId="67C11387">
            <wp:extent cx="1838960" cy="2086610"/>
            <wp:effectExtent l="0" t="0" r="8890" b="8890"/>
            <wp:docPr id="65"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92"/>
                    <pic:cNvPicPr>
                      <a:picLocks noChangeAspect="1"/>
                    </pic:cNvPicPr>
                  </pic:nvPicPr>
                  <pic:blipFill>
                    <a:blip r:embed="rId57"/>
                    <a:stretch>
                      <a:fillRect/>
                    </a:stretch>
                  </pic:blipFill>
                  <pic:spPr>
                    <a:xfrm>
                      <a:off x="0" y="0"/>
                      <a:ext cx="1838960" cy="2086610"/>
                    </a:xfrm>
                    <a:prstGeom prst="rect">
                      <a:avLst/>
                    </a:prstGeom>
                    <a:noFill/>
                    <a:ln>
                      <a:noFill/>
                    </a:ln>
                  </pic:spPr>
                </pic:pic>
              </a:graphicData>
            </a:graphic>
          </wp:inline>
        </w:drawing>
      </w:r>
    </w:p>
    <w:p w14:paraId="09E79B51" w14:textId="77777777" w:rsidR="00775B2B" w:rsidRDefault="00000000">
      <w:pPr>
        <w:spacing w:line="360" w:lineRule="auto"/>
        <w:ind w:firstLineChars="200" w:firstLine="480"/>
        <w:rPr>
          <w:sz w:val="24"/>
        </w:rPr>
      </w:pPr>
      <w:r>
        <w:rPr>
          <w:rFonts w:hint="eastAsia"/>
          <w:sz w:val="24"/>
        </w:rPr>
        <w:t>式中：</w:t>
      </w:r>
    </w:p>
    <w:p w14:paraId="153E16B2" w14:textId="77777777" w:rsidR="00775B2B" w:rsidRDefault="00000000">
      <w:pPr>
        <w:spacing w:line="360" w:lineRule="auto"/>
        <w:ind w:firstLineChars="200" w:firstLine="480"/>
        <w:rPr>
          <w:sz w:val="24"/>
        </w:rPr>
      </w:pPr>
      <w:r>
        <w:rPr>
          <w:rFonts w:hint="eastAsia"/>
          <w:sz w:val="24"/>
        </w:rPr>
        <w:t>E</w:t>
      </w:r>
      <w:r>
        <w:rPr>
          <w:rFonts w:hint="eastAsia"/>
          <w:sz w:val="24"/>
          <w:vertAlign w:val="subscript"/>
        </w:rPr>
        <w:t>总</w:t>
      </w:r>
      <w:r>
        <w:rPr>
          <w:rFonts w:hint="eastAsia"/>
          <w:sz w:val="24"/>
        </w:rPr>
        <w:t>——某一时段温室气体排放总量，单位为吨二氧化碳当量（</w:t>
      </w:r>
      <w:r>
        <w:rPr>
          <w:rFonts w:hint="eastAsia"/>
          <w:sz w:val="24"/>
        </w:rPr>
        <w:t>tCO</w:t>
      </w:r>
      <w:r>
        <w:rPr>
          <w:rFonts w:hint="eastAsia"/>
          <w:sz w:val="24"/>
          <w:vertAlign w:val="subscript"/>
        </w:rPr>
        <w:t>2</w:t>
      </w:r>
      <w:r>
        <w:rPr>
          <w:rFonts w:hint="eastAsia"/>
          <w:sz w:val="24"/>
        </w:rPr>
        <w:t>）；</w:t>
      </w:r>
    </w:p>
    <w:p w14:paraId="09F95AD9" w14:textId="77777777" w:rsidR="00775B2B" w:rsidRDefault="00000000">
      <w:pPr>
        <w:spacing w:line="360" w:lineRule="auto"/>
        <w:ind w:firstLineChars="200" w:firstLine="480"/>
        <w:rPr>
          <w:sz w:val="24"/>
        </w:rPr>
      </w:pPr>
      <w:r>
        <w:rPr>
          <w:rFonts w:hint="eastAsia"/>
          <w:sz w:val="24"/>
        </w:rPr>
        <w:t>E</w:t>
      </w:r>
      <w:r>
        <w:rPr>
          <w:rFonts w:hint="eastAsia"/>
          <w:sz w:val="24"/>
          <w:vertAlign w:val="subscript"/>
        </w:rPr>
        <w:t>gd</w:t>
      </w:r>
      <w:r>
        <w:rPr>
          <w:rFonts w:hint="eastAsia"/>
          <w:sz w:val="24"/>
        </w:rPr>
        <w:t>——某一时段供电所产生的温室气体排放量，单位为吨二氧化碳当量（</w:t>
      </w:r>
      <w:r>
        <w:rPr>
          <w:rFonts w:hint="eastAsia"/>
          <w:sz w:val="24"/>
        </w:rPr>
        <w:t>tCO</w:t>
      </w:r>
      <w:r>
        <w:rPr>
          <w:rFonts w:hint="eastAsia"/>
          <w:sz w:val="24"/>
          <w:vertAlign w:val="subscript"/>
        </w:rPr>
        <w:t>2</w:t>
      </w:r>
      <w:r>
        <w:rPr>
          <w:rFonts w:hint="eastAsia"/>
          <w:sz w:val="24"/>
        </w:rPr>
        <w:t>）；</w:t>
      </w:r>
    </w:p>
    <w:p w14:paraId="3E1EE271" w14:textId="77777777" w:rsidR="00775B2B" w:rsidRDefault="00000000">
      <w:pPr>
        <w:spacing w:line="360" w:lineRule="auto"/>
        <w:ind w:firstLineChars="200" w:firstLine="480"/>
        <w:rPr>
          <w:sz w:val="24"/>
        </w:rPr>
      </w:pPr>
      <w:r>
        <w:rPr>
          <w:rFonts w:hint="eastAsia"/>
          <w:sz w:val="24"/>
        </w:rPr>
        <w:t>E</w:t>
      </w:r>
      <w:r>
        <w:rPr>
          <w:rFonts w:hint="eastAsia"/>
          <w:sz w:val="24"/>
          <w:vertAlign w:val="subscript"/>
        </w:rPr>
        <w:t>gr</w:t>
      </w:r>
      <w:r>
        <w:rPr>
          <w:rFonts w:hint="eastAsia"/>
          <w:sz w:val="24"/>
        </w:rPr>
        <w:t>——某一时段供热所产生的温室气体排放量，单位为吨二氧化碳当量（</w:t>
      </w:r>
      <w:r>
        <w:rPr>
          <w:rFonts w:hint="eastAsia"/>
          <w:sz w:val="24"/>
        </w:rPr>
        <w:t>tCO</w:t>
      </w:r>
      <w:r>
        <w:rPr>
          <w:rFonts w:hint="eastAsia"/>
          <w:sz w:val="24"/>
          <w:vertAlign w:val="subscript"/>
        </w:rPr>
        <w:t>2</w:t>
      </w:r>
      <w:r>
        <w:rPr>
          <w:rFonts w:hint="eastAsia"/>
          <w:sz w:val="24"/>
        </w:rPr>
        <w:t>）；</w:t>
      </w:r>
    </w:p>
    <w:p w14:paraId="41E1D7F3" w14:textId="77777777" w:rsidR="00775B2B" w:rsidRDefault="00000000">
      <w:pPr>
        <w:spacing w:line="360" w:lineRule="auto"/>
        <w:ind w:firstLineChars="200" w:firstLine="480"/>
        <w:rPr>
          <w:sz w:val="24"/>
        </w:rPr>
      </w:pPr>
      <w:r>
        <w:rPr>
          <w:rFonts w:hint="eastAsia"/>
          <w:sz w:val="24"/>
        </w:rPr>
        <w:t>∂——供热比，单位为</w:t>
      </w:r>
      <w:r>
        <w:rPr>
          <w:rFonts w:hint="eastAsia"/>
          <w:sz w:val="24"/>
        </w:rPr>
        <w:t>%</w:t>
      </w:r>
      <w:r>
        <w:rPr>
          <w:rFonts w:hint="eastAsia"/>
          <w:sz w:val="24"/>
        </w:rPr>
        <w:t>；</w:t>
      </w:r>
    </w:p>
    <w:p w14:paraId="10266963" w14:textId="77777777" w:rsidR="00775B2B" w:rsidRDefault="00000000">
      <w:pPr>
        <w:spacing w:line="360" w:lineRule="auto"/>
        <w:ind w:firstLineChars="200" w:firstLine="480"/>
        <w:rPr>
          <w:sz w:val="24"/>
        </w:rPr>
      </w:pPr>
      <w:r>
        <w:rPr>
          <w:rFonts w:hint="eastAsia"/>
          <w:sz w:val="24"/>
        </w:rPr>
        <w:t>Qgd</w:t>
      </w:r>
      <w:r>
        <w:rPr>
          <w:rFonts w:hint="eastAsia"/>
          <w:sz w:val="24"/>
        </w:rPr>
        <w:t>——单位供电量温室气体排放量，单位为吨二氧化碳当量每兆瓦时（</w:t>
      </w:r>
      <w:r>
        <w:rPr>
          <w:rFonts w:hint="eastAsia"/>
          <w:sz w:val="24"/>
        </w:rPr>
        <w:t>tCO</w:t>
      </w:r>
      <w:r>
        <w:rPr>
          <w:rFonts w:hint="eastAsia"/>
          <w:sz w:val="24"/>
          <w:vertAlign w:val="subscript"/>
        </w:rPr>
        <w:t>2e</w:t>
      </w:r>
      <w:r>
        <w:rPr>
          <w:rFonts w:hint="eastAsia"/>
          <w:sz w:val="24"/>
        </w:rPr>
        <w:t>/MWh</w:t>
      </w:r>
      <w:r>
        <w:rPr>
          <w:rFonts w:hint="eastAsia"/>
          <w:sz w:val="24"/>
        </w:rPr>
        <w:t>）；</w:t>
      </w:r>
      <w:r>
        <w:rPr>
          <w:rFonts w:hint="eastAsia"/>
          <w:sz w:val="24"/>
        </w:rPr>
        <w:t xml:space="preserve"> </w:t>
      </w:r>
    </w:p>
    <w:p w14:paraId="2CA5A1DB" w14:textId="77777777" w:rsidR="00775B2B" w:rsidRDefault="00000000">
      <w:pPr>
        <w:spacing w:line="360" w:lineRule="auto"/>
        <w:ind w:firstLineChars="200" w:firstLine="480"/>
        <w:rPr>
          <w:sz w:val="24"/>
        </w:rPr>
      </w:pPr>
      <w:r>
        <w:rPr>
          <w:rFonts w:hint="eastAsia"/>
          <w:sz w:val="24"/>
        </w:rPr>
        <w:t>Ggd</w:t>
      </w:r>
      <w:r>
        <w:rPr>
          <w:rFonts w:hint="eastAsia"/>
          <w:sz w:val="24"/>
        </w:rPr>
        <w:t>——供电量，单位为兆瓦时（</w:t>
      </w:r>
      <w:r>
        <w:rPr>
          <w:rFonts w:hint="eastAsia"/>
          <w:sz w:val="24"/>
        </w:rPr>
        <w:t>MWh</w:t>
      </w:r>
      <w:r>
        <w:rPr>
          <w:rFonts w:hint="eastAsia"/>
          <w:sz w:val="24"/>
        </w:rPr>
        <w:t>）；</w:t>
      </w:r>
    </w:p>
    <w:p w14:paraId="693F0C72" w14:textId="77777777" w:rsidR="00775B2B" w:rsidRDefault="00000000">
      <w:pPr>
        <w:spacing w:line="360" w:lineRule="auto"/>
        <w:ind w:firstLineChars="200" w:firstLine="480"/>
        <w:rPr>
          <w:sz w:val="24"/>
        </w:rPr>
      </w:pPr>
      <w:r>
        <w:rPr>
          <w:rFonts w:hint="eastAsia"/>
          <w:sz w:val="24"/>
        </w:rPr>
        <w:lastRenderedPageBreak/>
        <w:t>Gfd</w:t>
      </w:r>
      <w:r>
        <w:rPr>
          <w:rFonts w:hint="eastAsia"/>
          <w:sz w:val="24"/>
        </w:rPr>
        <w:t>——发电量，单位为兆瓦时（</w:t>
      </w:r>
      <w:r>
        <w:rPr>
          <w:rFonts w:hint="eastAsia"/>
          <w:sz w:val="24"/>
        </w:rPr>
        <w:t>MWh</w:t>
      </w:r>
      <w:r>
        <w:rPr>
          <w:rFonts w:hint="eastAsia"/>
          <w:sz w:val="24"/>
        </w:rPr>
        <w:t>）；</w:t>
      </w:r>
    </w:p>
    <w:p w14:paraId="32CD72F7" w14:textId="77777777" w:rsidR="00775B2B" w:rsidRDefault="00000000">
      <w:pPr>
        <w:spacing w:line="360" w:lineRule="auto"/>
        <w:ind w:firstLineChars="200" w:firstLine="480"/>
        <w:rPr>
          <w:sz w:val="24"/>
        </w:rPr>
      </w:pPr>
      <w:r>
        <w:rPr>
          <w:rFonts w:hint="eastAsia"/>
          <w:sz w:val="24"/>
        </w:rPr>
        <w:t>Gicy</w:t>
      </w:r>
      <w:r>
        <w:rPr>
          <w:rFonts w:hint="eastAsia"/>
          <w:sz w:val="24"/>
        </w:rPr>
        <w:t>——综合厂用电量，单位为兆瓦时（</w:t>
      </w:r>
      <w:r>
        <w:rPr>
          <w:rFonts w:hint="eastAsia"/>
          <w:sz w:val="24"/>
        </w:rPr>
        <w:t>MWh</w:t>
      </w:r>
      <w:r>
        <w:rPr>
          <w:rFonts w:hint="eastAsia"/>
          <w:sz w:val="24"/>
        </w:rPr>
        <w:t>）；</w:t>
      </w:r>
    </w:p>
    <w:p w14:paraId="0EC049BF" w14:textId="77777777" w:rsidR="00775B2B" w:rsidRDefault="00000000">
      <w:pPr>
        <w:spacing w:line="360" w:lineRule="auto"/>
        <w:ind w:firstLineChars="200" w:firstLine="480"/>
        <w:rPr>
          <w:sz w:val="24"/>
        </w:rPr>
      </w:pPr>
      <w:r>
        <w:rPr>
          <w:rFonts w:hint="eastAsia"/>
          <w:sz w:val="24"/>
        </w:rPr>
        <w:t xml:space="preserve">AD </w:t>
      </w:r>
      <w:r>
        <w:rPr>
          <w:rFonts w:hint="eastAsia"/>
          <w:sz w:val="24"/>
        </w:rPr>
        <w:t>电力——外购入使用的电量，单位为兆瓦时（</w:t>
      </w:r>
      <w:r>
        <w:rPr>
          <w:rFonts w:hint="eastAsia"/>
          <w:sz w:val="24"/>
        </w:rPr>
        <w:t>MWh</w:t>
      </w:r>
      <w:r>
        <w:rPr>
          <w:rFonts w:hint="eastAsia"/>
          <w:sz w:val="24"/>
        </w:rPr>
        <w:t>），本项目不涉及；</w:t>
      </w:r>
    </w:p>
    <w:p w14:paraId="01D9D9F7" w14:textId="77777777" w:rsidR="00775B2B" w:rsidRDefault="00000000">
      <w:pPr>
        <w:spacing w:line="360" w:lineRule="auto"/>
        <w:ind w:firstLineChars="200" w:firstLine="480"/>
        <w:rPr>
          <w:sz w:val="24"/>
        </w:rPr>
      </w:pPr>
      <w:r>
        <w:rPr>
          <w:rFonts w:hint="eastAsia"/>
          <w:sz w:val="24"/>
        </w:rPr>
        <w:t>QCr</w:t>
      </w:r>
      <w:r>
        <w:rPr>
          <w:rFonts w:hint="eastAsia"/>
          <w:sz w:val="24"/>
        </w:rPr>
        <w:t>——单位供热量温室气体排放量，单位为吨二氧化碳当量每吉焦（</w:t>
      </w:r>
      <w:r>
        <w:rPr>
          <w:rFonts w:hint="eastAsia"/>
          <w:sz w:val="24"/>
        </w:rPr>
        <w:t>tCO2e/GJ</w:t>
      </w:r>
      <w:r>
        <w:rPr>
          <w:rFonts w:hint="eastAsia"/>
          <w:sz w:val="24"/>
        </w:rPr>
        <w:t>）；</w:t>
      </w:r>
    </w:p>
    <w:p w14:paraId="1D8B8757" w14:textId="77777777" w:rsidR="00775B2B" w:rsidRDefault="00000000">
      <w:pPr>
        <w:spacing w:line="360" w:lineRule="auto"/>
        <w:ind w:firstLineChars="200" w:firstLine="480"/>
        <w:rPr>
          <w:sz w:val="24"/>
        </w:rPr>
      </w:pPr>
      <w:r>
        <w:rPr>
          <w:rFonts w:hint="eastAsia"/>
          <w:sz w:val="24"/>
        </w:rPr>
        <w:t>Ggr</w:t>
      </w:r>
      <w:r>
        <w:rPr>
          <w:rFonts w:hint="eastAsia"/>
          <w:sz w:val="24"/>
        </w:rPr>
        <w:t>——供热量，单位为吉焦（</w:t>
      </w:r>
      <w:r>
        <w:rPr>
          <w:rFonts w:hint="eastAsia"/>
          <w:sz w:val="24"/>
        </w:rPr>
        <w:t>GJ</w:t>
      </w:r>
      <w:r>
        <w:rPr>
          <w:rFonts w:hint="eastAsia"/>
          <w:sz w:val="24"/>
        </w:rPr>
        <w:t>），包括锅炉不经汽轮机直供蒸汽热量、汽轮机直接与间接供热量和烟气余热利用供热量。</w:t>
      </w:r>
    </w:p>
    <w:p w14:paraId="0CD3C756" w14:textId="77777777" w:rsidR="00775B2B" w:rsidRDefault="00000000">
      <w:pPr>
        <w:spacing w:line="360" w:lineRule="auto"/>
        <w:ind w:firstLineChars="200" w:firstLine="480"/>
        <w:rPr>
          <w:sz w:val="24"/>
        </w:rPr>
      </w:pPr>
      <w:r>
        <w:rPr>
          <w:rFonts w:hint="eastAsia"/>
          <w:sz w:val="24"/>
        </w:rPr>
        <w:t>本项目温室气体排放水平，见表</w:t>
      </w:r>
      <w:r>
        <w:rPr>
          <w:rFonts w:hint="eastAsia"/>
          <w:sz w:val="24"/>
        </w:rPr>
        <w:t>3.9-2</w:t>
      </w:r>
      <w:r>
        <w:rPr>
          <w:rFonts w:hint="eastAsia"/>
          <w:sz w:val="24"/>
        </w:rPr>
        <w:t>。</w:t>
      </w:r>
    </w:p>
    <w:p w14:paraId="3392F799" w14:textId="3FD17A91" w:rsidR="00775B2B" w:rsidRDefault="00000000" w:rsidP="00F90952">
      <w:pPr>
        <w:pStyle w:val="af5"/>
        <w:adjustRightInd w:val="0"/>
        <w:snapToGrid w:val="0"/>
        <w:rPr>
          <w:rFonts w:eastAsia="黑体"/>
          <w:szCs w:val="24"/>
        </w:rPr>
      </w:pPr>
      <w:r>
        <w:rPr>
          <w:rFonts w:eastAsia="黑体"/>
          <w:szCs w:val="24"/>
        </w:rPr>
        <w:t>表</w:t>
      </w:r>
      <w:r>
        <w:rPr>
          <w:rFonts w:eastAsia="黑体"/>
          <w:szCs w:val="24"/>
        </w:rPr>
        <w:t>3.</w:t>
      </w:r>
      <w:r>
        <w:rPr>
          <w:rFonts w:eastAsia="黑体" w:hint="eastAsia"/>
          <w:szCs w:val="24"/>
        </w:rPr>
        <w:t>9-2</w:t>
      </w:r>
      <w:r>
        <w:rPr>
          <w:rFonts w:eastAsia="黑体"/>
          <w:szCs w:val="24"/>
        </w:rPr>
        <w:t xml:space="preserve"> </w:t>
      </w:r>
      <w:r w:rsidR="00184F59">
        <w:rPr>
          <w:rFonts w:eastAsia="黑体" w:hint="eastAsia"/>
          <w:szCs w:val="24"/>
        </w:rPr>
        <w:t xml:space="preserve"> </w:t>
      </w:r>
      <w:r>
        <w:rPr>
          <w:rFonts w:eastAsia="黑体" w:hint="eastAsia"/>
          <w:szCs w:val="24"/>
        </w:rPr>
        <w:t xml:space="preserve"> </w:t>
      </w:r>
      <w:r>
        <w:rPr>
          <w:rFonts w:eastAsia="黑体"/>
          <w:szCs w:val="24"/>
        </w:rPr>
        <w:t xml:space="preserve"> </w:t>
      </w:r>
      <w:r>
        <w:rPr>
          <w:rFonts w:eastAsia="黑体" w:hint="eastAsia"/>
          <w:szCs w:val="24"/>
        </w:rPr>
        <w:t>项目温室气体排放水平</w:t>
      </w:r>
    </w:p>
    <w:tbl>
      <w:tblPr>
        <w:tblStyle w:val="afff6"/>
        <w:tblW w:w="0" w:type="auto"/>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227"/>
        <w:gridCol w:w="697"/>
        <w:gridCol w:w="1068"/>
        <w:gridCol w:w="921"/>
        <w:gridCol w:w="777"/>
        <w:gridCol w:w="968"/>
        <w:gridCol w:w="1556"/>
        <w:gridCol w:w="1308"/>
      </w:tblGrid>
      <w:tr w:rsidR="00775B2B" w14:paraId="6E790656" w14:textId="77777777" w:rsidTr="006B4C92">
        <w:tc>
          <w:tcPr>
            <w:tcW w:w="1227" w:type="dxa"/>
            <w:vAlign w:val="center"/>
          </w:tcPr>
          <w:p w14:paraId="28317BC1" w14:textId="77777777" w:rsidR="00775B2B" w:rsidRDefault="00000000">
            <w:pPr>
              <w:jc w:val="center"/>
              <w:rPr>
                <w:szCs w:val="21"/>
              </w:rPr>
            </w:pPr>
            <w:r>
              <w:rPr>
                <w:szCs w:val="21"/>
              </w:rPr>
              <w:t>温室气体排放总量（</w:t>
            </w:r>
            <w:r>
              <w:rPr>
                <w:szCs w:val="21"/>
              </w:rPr>
              <w:t>tCO</w:t>
            </w:r>
            <w:r>
              <w:rPr>
                <w:szCs w:val="21"/>
                <w:vertAlign w:val="subscript"/>
              </w:rPr>
              <w:t>2</w:t>
            </w:r>
            <w:r>
              <w:rPr>
                <w:szCs w:val="21"/>
              </w:rPr>
              <w:t>）</w:t>
            </w:r>
          </w:p>
        </w:tc>
        <w:tc>
          <w:tcPr>
            <w:tcW w:w="697" w:type="dxa"/>
            <w:vAlign w:val="center"/>
          </w:tcPr>
          <w:p w14:paraId="0D65666B" w14:textId="77777777" w:rsidR="00775B2B" w:rsidRDefault="00000000">
            <w:pPr>
              <w:jc w:val="center"/>
              <w:rPr>
                <w:szCs w:val="21"/>
              </w:rPr>
            </w:pPr>
            <w:r>
              <w:rPr>
                <w:szCs w:val="21"/>
              </w:rPr>
              <w:t>供热比（</w:t>
            </w:r>
            <w:r>
              <w:rPr>
                <w:szCs w:val="21"/>
              </w:rPr>
              <w:t>%</w:t>
            </w:r>
            <w:r>
              <w:rPr>
                <w:szCs w:val="21"/>
              </w:rPr>
              <w:t>）</w:t>
            </w:r>
          </w:p>
        </w:tc>
        <w:tc>
          <w:tcPr>
            <w:tcW w:w="1068" w:type="dxa"/>
            <w:vAlign w:val="center"/>
          </w:tcPr>
          <w:p w14:paraId="0616DF68" w14:textId="77777777" w:rsidR="00775B2B" w:rsidRDefault="00000000">
            <w:pPr>
              <w:jc w:val="center"/>
              <w:rPr>
                <w:szCs w:val="21"/>
              </w:rPr>
            </w:pPr>
            <w:r>
              <w:rPr>
                <w:szCs w:val="21"/>
              </w:rPr>
              <w:t>供电量（</w:t>
            </w:r>
            <w:r>
              <w:rPr>
                <w:szCs w:val="21"/>
              </w:rPr>
              <w:t>MWh</w:t>
            </w:r>
            <w:r>
              <w:rPr>
                <w:szCs w:val="21"/>
              </w:rPr>
              <w:t>）</w:t>
            </w:r>
          </w:p>
        </w:tc>
        <w:tc>
          <w:tcPr>
            <w:tcW w:w="921" w:type="dxa"/>
            <w:vAlign w:val="center"/>
          </w:tcPr>
          <w:p w14:paraId="368545AA" w14:textId="77777777" w:rsidR="00775B2B" w:rsidRDefault="00000000">
            <w:pPr>
              <w:jc w:val="center"/>
              <w:rPr>
                <w:szCs w:val="21"/>
              </w:rPr>
            </w:pPr>
            <w:r>
              <w:rPr>
                <w:szCs w:val="21"/>
              </w:rPr>
              <w:t>发电量（</w:t>
            </w:r>
            <w:r>
              <w:rPr>
                <w:szCs w:val="21"/>
              </w:rPr>
              <w:t>MWh</w:t>
            </w:r>
            <w:r>
              <w:rPr>
                <w:szCs w:val="21"/>
              </w:rPr>
              <w:t>）</w:t>
            </w:r>
          </w:p>
        </w:tc>
        <w:tc>
          <w:tcPr>
            <w:tcW w:w="777" w:type="dxa"/>
            <w:vAlign w:val="center"/>
          </w:tcPr>
          <w:p w14:paraId="31CE5D08" w14:textId="77777777" w:rsidR="00775B2B" w:rsidRDefault="00000000">
            <w:pPr>
              <w:jc w:val="center"/>
              <w:rPr>
                <w:szCs w:val="21"/>
              </w:rPr>
            </w:pPr>
            <w:r>
              <w:rPr>
                <w:szCs w:val="21"/>
              </w:rPr>
              <w:t>综合厂用电率（</w:t>
            </w:r>
            <w:r>
              <w:rPr>
                <w:szCs w:val="21"/>
              </w:rPr>
              <w:t>%</w:t>
            </w:r>
            <w:r>
              <w:rPr>
                <w:szCs w:val="21"/>
              </w:rPr>
              <w:t>）</w:t>
            </w:r>
          </w:p>
        </w:tc>
        <w:tc>
          <w:tcPr>
            <w:tcW w:w="968" w:type="dxa"/>
            <w:vAlign w:val="center"/>
          </w:tcPr>
          <w:p w14:paraId="54D3C051" w14:textId="77777777" w:rsidR="00775B2B" w:rsidRDefault="00000000">
            <w:pPr>
              <w:jc w:val="center"/>
              <w:rPr>
                <w:szCs w:val="21"/>
              </w:rPr>
            </w:pPr>
            <w:r>
              <w:rPr>
                <w:szCs w:val="21"/>
              </w:rPr>
              <w:t>供热量（</w:t>
            </w:r>
            <w:r>
              <w:rPr>
                <w:szCs w:val="21"/>
              </w:rPr>
              <w:t>GJ</w:t>
            </w:r>
            <w:r>
              <w:rPr>
                <w:szCs w:val="21"/>
              </w:rPr>
              <w:t>）</w:t>
            </w:r>
          </w:p>
        </w:tc>
        <w:tc>
          <w:tcPr>
            <w:tcW w:w="1556" w:type="dxa"/>
            <w:vAlign w:val="center"/>
          </w:tcPr>
          <w:p w14:paraId="5A85B70B" w14:textId="77777777" w:rsidR="00775B2B" w:rsidRDefault="00000000">
            <w:pPr>
              <w:widowControl/>
              <w:jc w:val="center"/>
              <w:rPr>
                <w:szCs w:val="21"/>
              </w:rPr>
            </w:pPr>
            <w:r>
              <w:rPr>
                <w:szCs w:val="21"/>
              </w:rPr>
              <w:t>单位供电量温室气体排放量（</w:t>
            </w:r>
            <w:r>
              <w:rPr>
                <w:color w:val="000000"/>
                <w:kern w:val="0"/>
                <w:sz w:val="20"/>
                <w:szCs w:val="20"/>
                <w:lang w:bidi="ar"/>
              </w:rPr>
              <w:t>tCO</w:t>
            </w:r>
            <w:r>
              <w:rPr>
                <w:color w:val="000000"/>
                <w:kern w:val="0"/>
                <w:sz w:val="20"/>
                <w:szCs w:val="20"/>
                <w:vertAlign w:val="subscript"/>
                <w:lang w:bidi="ar"/>
              </w:rPr>
              <w:t>2e</w:t>
            </w:r>
            <w:r>
              <w:rPr>
                <w:color w:val="000000"/>
                <w:kern w:val="0"/>
                <w:sz w:val="20"/>
                <w:szCs w:val="20"/>
                <w:lang w:bidi="ar"/>
              </w:rPr>
              <w:t>/MWh</w:t>
            </w:r>
            <w:r>
              <w:rPr>
                <w:szCs w:val="21"/>
              </w:rPr>
              <w:t>）</w:t>
            </w:r>
          </w:p>
        </w:tc>
        <w:tc>
          <w:tcPr>
            <w:tcW w:w="1308" w:type="dxa"/>
            <w:vAlign w:val="center"/>
          </w:tcPr>
          <w:p w14:paraId="56CC161C" w14:textId="77777777" w:rsidR="00775B2B" w:rsidRDefault="00000000">
            <w:pPr>
              <w:widowControl/>
              <w:jc w:val="center"/>
              <w:rPr>
                <w:szCs w:val="21"/>
              </w:rPr>
            </w:pPr>
            <w:r>
              <w:rPr>
                <w:szCs w:val="21"/>
              </w:rPr>
              <w:t>单位供热量温室气体排放量（</w:t>
            </w:r>
            <w:r>
              <w:rPr>
                <w:color w:val="000000"/>
                <w:kern w:val="0"/>
                <w:sz w:val="20"/>
                <w:szCs w:val="20"/>
                <w:lang w:bidi="ar"/>
              </w:rPr>
              <w:t>tCO</w:t>
            </w:r>
            <w:r>
              <w:rPr>
                <w:color w:val="000000"/>
                <w:kern w:val="0"/>
                <w:sz w:val="20"/>
                <w:szCs w:val="20"/>
                <w:vertAlign w:val="subscript"/>
                <w:lang w:bidi="ar"/>
              </w:rPr>
              <w:t>2e</w:t>
            </w:r>
            <w:r>
              <w:rPr>
                <w:color w:val="000000"/>
                <w:kern w:val="0"/>
                <w:sz w:val="20"/>
                <w:szCs w:val="20"/>
                <w:lang w:bidi="ar"/>
              </w:rPr>
              <w:t>/</w:t>
            </w:r>
            <w:r>
              <w:rPr>
                <w:szCs w:val="21"/>
              </w:rPr>
              <w:t>GJ</w:t>
            </w:r>
            <w:r>
              <w:rPr>
                <w:szCs w:val="21"/>
              </w:rPr>
              <w:t>）</w:t>
            </w:r>
          </w:p>
        </w:tc>
      </w:tr>
      <w:tr w:rsidR="00775B2B" w14:paraId="068889C6" w14:textId="77777777" w:rsidTr="006B4C92">
        <w:tc>
          <w:tcPr>
            <w:tcW w:w="1227" w:type="dxa"/>
            <w:vAlign w:val="center"/>
          </w:tcPr>
          <w:p w14:paraId="33F50D1A" w14:textId="77777777" w:rsidR="00775B2B" w:rsidRDefault="00000000">
            <w:pPr>
              <w:jc w:val="center"/>
              <w:rPr>
                <w:szCs w:val="21"/>
              </w:rPr>
            </w:pPr>
            <w:r>
              <w:rPr>
                <w:color w:val="000000"/>
                <w:kern w:val="0"/>
                <w:szCs w:val="21"/>
                <w:lang w:bidi="ar"/>
              </w:rPr>
              <w:t>3566213.64</w:t>
            </w:r>
          </w:p>
        </w:tc>
        <w:tc>
          <w:tcPr>
            <w:tcW w:w="697" w:type="dxa"/>
            <w:vAlign w:val="center"/>
          </w:tcPr>
          <w:p w14:paraId="5B045BA9" w14:textId="77777777" w:rsidR="00775B2B" w:rsidRDefault="00000000">
            <w:pPr>
              <w:jc w:val="center"/>
              <w:rPr>
                <w:szCs w:val="21"/>
              </w:rPr>
            </w:pPr>
            <w:r>
              <w:rPr>
                <w:szCs w:val="21"/>
              </w:rPr>
              <w:t>0.87</w:t>
            </w:r>
          </w:p>
        </w:tc>
        <w:tc>
          <w:tcPr>
            <w:tcW w:w="1068" w:type="dxa"/>
            <w:vAlign w:val="center"/>
          </w:tcPr>
          <w:p w14:paraId="513D4B98" w14:textId="77777777" w:rsidR="00775B2B" w:rsidRDefault="00000000">
            <w:pPr>
              <w:jc w:val="center"/>
              <w:rPr>
                <w:szCs w:val="21"/>
              </w:rPr>
            </w:pPr>
            <w:r>
              <w:rPr>
                <w:rFonts w:hint="eastAsia"/>
                <w:szCs w:val="21"/>
              </w:rPr>
              <w:t>574457.6</w:t>
            </w:r>
          </w:p>
        </w:tc>
        <w:tc>
          <w:tcPr>
            <w:tcW w:w="921" w:type="dxa"/>
            <w:vAlign w:val="center"/>
          </w:tcPr>
          <w:p w14:paraId="3789E0F5" w14:textId="77777777" w:rsidR="00775B2B" w:rsidRDefault="00000000">
            <w:pPr>
              <w:jc w:val="center"/>
              <w:rPr>
                <w:szCs w:val="21"/>
              </w:rPr>
            </w:pPr>
            <w:r>
              <w:rPr>
                <w:rFonts w:hint="eastAsia"/>
                <w:szCs w:val="21"/>
              </w:rPr>
              <w:t>718072</w:t>
            </w:r>
          </w:p>
        </w:tc>
        <w:tc>
          <w:tcPr>
            <w:tcW w:w="777" w:type="dxa"/>
            <w:vAlign w:val="center"/>
          </w:tcPr>
          <w:p w14:paraId="3F87EF92" w14:textId="77777777" w:rsidR="00775B2B" w:rsidRDefault="00000000">
            <w:pPr>
              <w:jc w:val="center"/>
              <w:rPr>
                <w:szCs w:val="21"/>
              </w:rPr>
            </w:pPr>
            <w:r>
              <w:rPr>
                <w:rFonts w:hint="eastAsia"/>
                <w:szCs w:val="21"/>
              </w:rPr>
              <w:t>17.48</w:t>
            </w:r>
          </w:p>
        </w:tc>
        <w:tc>
          <w:tcPr>
            <w:tcW w:w="968" w:type="dxa"/>
            <w:vAlign w:val="center"/>
          </w:tcPr>
          <w:p w14:paraId="5CFE8256" w14:textId="77777777" w:rsidR="00775B2B" w:rsidRDefault="00000000">
            <w:pPr>
              <w:jc w:val="center"/>
              <w:rPr>
                <w:szCs w:val="21"/>
              </w:rPr>
            </w:pPr>
            <w:r>
              <w:rPr>
                <w:rFonts w:hint="eastAsia"/>
                <w:szCs w:val="21"/>
              </w:rPr>
              <w:t>20797600</w:t>
            </w:r>
          </w:p>
        </w:tc>
        <w:tc>
          <w:tcPr>
            <w:tcW w:w="1556" w:type="dxa"/>
            <w:vAlign w:val="center"/>
          </w:tcPr>
          <w:p w14:paraId="2ADB1654" w14:textId="77777777" w:rsidR="00775B2B" w:rsidRDefault="00000000">
            <w:pPr>
              <w:jc w:val="center"/>
              <w:rPr>
                <w:szCs w:val="21"/>
              </w:rPr>
            </w:pPr>
            <w:r>
              <w:rPr>
                <w:rFonts w:hint="eastAsia"/>
                <w:szCs w:val="21"/>
              </w:rPr>
              <w:t>6.15</w:t>
            </w:r>
          </w:p>
        </w:tc>
        <w:tc>
          <w:tcPr>
            <w:tcW w:w="1308" w:type="dxa"/>
            <w:vAlign w:val="center"/>
          </w:tcPr>
          <w:p w14:paraId="31F45C5F" w14:textId="77777777" w:rsidR="00775B2B" w:rsidRDefault="00000000">
            <w:pPr>
              <w:jc w:val="center"/>
              <w:rPr>
                <w:szCs w:val="21"/>
              </w:rPr>
            </w:pPr>
            <w:r>
              <w:rPr>
                <w:rFonts w:hint="eastAsia"/>
                <w:szCs w:val="21"/>
              </w:rPr>
              <w:t>0.0015</w:t>
            </w:r>
          </w:p>
        </w:tc>
      </w:tr>
    </w:tbl>
    <w:p w14:paraId="3F1A1B90" w14:textId="77777777" w:rsidR="00775B2B" w:rsidRDefault="00000000">
      <w:pPr>
        <w:spacing w:line="360" w:lineRule="auto"/>
        <w:ind w:firstLineChars="200" w:firstLine="480"/>
        <w:rPr>
          <w:sz w:val="24"/>
        </w:rPr>
      </w:pPr>
      <w:r>
        <w:rPr>
          <w:rFonts w:hint="eastAsia"/>
          <w:sz w:val="24"/>
        </w:rPr>
        <w:t>根据关于印发《火电行业建设项目温室气体排放环境影响评价技术指南</w:t>
      </w:r>
      <w:r>
        <w:rPr>
          <w:rFonts w:hint="eastAsia"/>
          <w:sz w:val="24"/>
        </w:rPr>
        <w:t>(</w:t>
      </w:r>
      <w:r>
        <w:rPr>
          <w:rFonts w:hint="eastAsia"/>
          <w:sz w:val="24"/>
        </w:rPr>
        <w:t>试行</w:t>
      </w:r>
      <w:r>
        <w:rPr>
          <w:rFonts w:hint="eastAsia"/>
          <w:sz w:val="24"/>
        </w:rPr>
        <w:t>)</w:t>
      </w:r>
      <w:r>
        <w:rPr>
          <w:rFonts w:hint="eastAsia"/>
          <w:sz w:val="24"/>
        </w:rPr>
        <w:t>》的通知</w:t>
      </w:r>
      <w:r>
        <w:rPr>
          <w:rFonts w:hint="eastAsia"/>
          <w:sz w:val="24"/>
        </w:rPr>
        <w:t>(</w:t>
      </w:r>
      <w:r>
        <w:rPr>
          <w:rFonts w:hint="eastAsia"/>
          <w:sz w:val="24"/>
        </w:rPr>
        <w:t>环办环评函〔</w:t>
      </w:r>
      <w:r>
        <w:rPr>
          <w:rFonts w:hint="eastAsia"/>
          <w:sz w:val="24"/>
        </w:rPr>
        <w:t>2024</w:t>
      </w:r>
      <w:r>
        <w:rPr>
          <w:rFonts w:hint="eastAsia"/>
          <w:sz w:val="24"/>
        </w:rPr>
        <w:t>〕</w:t>
      </w:r>
      <w:r>
        <w:rPr>
          <w:rFonts w:hint="eastAsia"/>
          <w:sz w:val="24"/>
        </w:rPr>
        <w:t>200</w:t>
      </w:r>
      <w:r>
        <w:rPr>
          <w:rFonts w:hint="eastAsia"/>
          <w:sz w:val="24"/>
        </w:rPr>
        <w:t>号</w:t>
      </w:r>
      <w:r>
        <w:rPr>
          <w:rFonts w:hint="eastAsia"/>
          <w:sz w:val="24"/>
        </w:rPr>
        <w:t>)</w:t>
      </w:r>
      <w:r>
        <w:rPr>
          <w:rFonts w:hint="eastAsia"/>
          <w:sz w:val="24"/>
        </w:rPr>
        <w:t>附录</w:t>
      </w:r>
      <w:r>
        <w:rPr>
          <w:rFonts w:hint="eastAsia"/>
          <w:sz w:val="24"/>
        </w:rPr>
        <w:t>E</w:t>
      </w:r>
      <w:r>
        <w:rPr>
          <w:rFonts w:hint="eastAsia"/>
          <w:sz w:val="24"/>
        </w:rPr>
        <w:t>，本项目单位供电量温室气体排放量为</w:t>
      </w:r>
      <w:r>
        <w:rPr>
          <w:rFonts w:hint="eastAsia"/>
          <w:sz w:val="24"/>
        </w:rPr>
        <w:t>6.15tCO</w:t>
      </w:r>
      <w:r>
        <w:rPr>
          <w:rFonts w:hint="eastAsia"/>
          <w:sz w:val="24"/>
          <w:vertAlign w:val="subscript"/>
        </w:rPr>
        <w:t>2e</w:t>
      </w:r>
      <w:r>
        <w:rPr>
          <w:rFonts w:hint="eastAsia"/>
          <w:sz w:val="24"/>
        </w:rPr>
        <w:t>/MWh</w:t>
      </w:r>
      <w:r>
        <w:rPr>
          <w:rFonts w:hint="eastAsia"/>
          <w:sz w:val="24"/>
        </w:rPr>
        <w:t>，单位供热温室气体排放量为</w:t>
      </w:r>
      <w:r>
        <w:rPr>
          <w:rFonts w:hint="eastAsia"/>
          <w:sz w:val="24"/>
        </w:rPr>
        <w:t>0.0015tCO</w:t>
      </w:r>
      <w:r>
        <w:rPr>
          <w:rFonts w:hint="eastAsia"/>
          <w:sz w:val="24"/>
          <w:vertAlign w:val="subscript"/>
        </w:rPr>
        <w:t>2e</w:t>
      </w:r>
      <w:r>
        <w:rPr>
          <w:rFonts w:hint="eastAsia"/>
          <w:sz w:val="24"/>
        </w:rPr>
        <w:t>/GJ</w:t>
      </w:r>
      <w:r>
        <w:rPr>
          <w:rFonts w:hint="eastAsia"/>
          <w:sz w:val="24"/>
        </w:rPr>
        <w:t>，供热排放可达到Ⅰ级水平。项目预留了二氧化碳捕集场地，将积极探索本项目的碳捕集、利用和封存等措施的利用。</w:t>
      </w:r>
    </w:p>
    <w:p w14:paraId="67A04AB6" w14:textId="77777777" w:rsidR="00775B2B" w:rsidRDefault="00000000">
      <w:pPr>
        <w:pStyle w:val="30"/>
        <w:spacing w:before="0" w:after="0" w:line="520" w:lineRule="exact"/>
        <w:rPr>
          <w:rStyle w:val="affff1"/>
          <w:rFonts w:eastAsia="黑体"/>
          <w:color w:val="auto"/>
          <w:sz w:val="24"/>
          <w:szCs w:val="24"/>
          <w:u w:val="none"/>
        </w:rPr>
      </w:pPr>
      <w:r>
        <w:rPr>
          <w:rStyle w:val="affff1"/>
          <w:rFonts w:eastAsia="黑体"/>
          <w:color w:val="auto"/>
          <w:sz w:val="24"/>
          <w:szCs w:val="24"/>
          <w:u w:val="none"/>
        </w:rPr>
        <w:t>3.</w:t>
      </w:r>
      <w:r>
        <w:rPr>
          <w:rStyle w:val="affff1"/>
          <w:rFonts w:eastAsia="黑体" w:hint="eastAsia"/>
          <w:color w:val="auto"/>
          <w:sz w:val="24"/>
          <w:szCs w:val="24"/>
          <w:u w:val="none"/>
        </w:rPr>
        <w:t>9.3</w:t>
      </w:r>
      <w:r>
        <w:rPr>
          <w:rStyle w:val="affff1"/>
          <w:rFonts w:eastAsia="黑体" w:hint="eastAsia"/>
          <w:color w:val="auto"/>
          <w:sz w:val="24"/>
          <w:szCs w:val="24"/>
          <w:u w:val="none"/>
        </w:rPr>
        <w:t>减排措施及其可行性论证</w:t>
      </w:r>
    </w:p>
    <w:p w14:paraId="0B5F1B6F" w14:textId="77777777" w:rsidR="00775B2B" w:rsidRDefault="00000000">
      <w:pPr>
        <w:spacing w:line="360" w:lineRule="auto"/>
        <w:ind w:firstLineChars="200" w:firstLine="480"/>
        <w:rPr>
          <w:sz w:val="24"/>
        </w:rPr>
      </w:pPr>
      <w:r>
        <w:rPr>
          <w:rFonts w:hint="eastAsia"/>
          <w:sz w:val="24"/>
        </w:rPr>
        <w:t>（</w:t>
      </w:r>
      <w:r>
        <w:rPr>
          <w:sz w:val="24"/>
        </w:rPr>
        <w:t>1</w:t>
      </w:r>
      <w:r>
        <w:rPr>
          <w:rFonts w:hint="eastAsia"/>
          <w:sz w:val="24"/>
        </w:rPr>
        <w:t>）</w:t>
      </w:r>
      <w:r>
        <w:rPr>
          <w:sz w:val="24"/>
        </w:rPr>
        <w:t>源头控制</w:t>
      </w:r>
    </w:p>
    <w:p w14:paraId="5AAC39B4" w14:textId="77777777" w:rsidR="00775B2B" w:rsidRDefault="00000000">
      <w:pPr>
        <w:spacing w:line="360" w:lineRule="auto"/>
        <w:ind w:firstLineChars="200" w:firstLine="480"/>
        <w:rPr>
          <w:sz w:val="24"/>
        </w:rPr>
      </w:pPr>
      <w:r>
        <w:rPr>
          <w:sz w:val="24"/>
        </w:rPr>
        <w:t>本项目选用目前具有国内先进水平的汽轮机发电机组和锅炉等主设备。选用能耗较低的设备，可提高机组效率，降低机组的厂用电，减少了燃料消耗。</w:t>
      </w:r>
    </w:p>
    <w:p w14:paraId="1C2E9A11" w14:textId="77777777" w:rsidR="00775B2B" w:rsidRDefault="00000000">
      <w:pPr>
        <w:spacing w:line="360" w:lineRule="auto"/>
        <w:ind w:firstLineChars="200" w:firstLine="480"/>
        <w:rPr>
          <w:sz w:val="24"/>
        </w:rPr>
      </w:pPr>
      <w:r>
        <w:rPr>
          <w:rFonts w:hint="eastAsia"/>
          <w:sz w:val="24"/>
        </w:rPr>
        <w:t>（</w:t>
      </w:r>
      <w:r>
        <w:rPr>
          <w:rFonts w:hint="eastAsia"/>
          <w:sz w:val="24"/>
        </w:rPr>
        <w:t>2</w:t>
      </w:r>
      <w:r>
        <w:rPr>
          <w:rFonts w:hint="eastAsia"/>
          <w:sz w:val="24"/>
        </w:rPr>
        <w:t>）过程控制措施</w:t>
      </w:r>
    </w:p>
    <w:p w14:paraId="42D93253" w14:textId="77777777" w:rsidR="00775B2B" w:rsidRDefault="00000000">
      <w:pPr>
        <w:spacing w:line="360" w:lineRule="auto"/>
        <w:ind w:firstLineChars="200" w:firstLine="480"/>
        <w:rPr>
          <w:sz w:val="24"/>
        </w:rPr>
      </w:pPr>
      <w:r>
        <w:rPr>
          <w:rFonts w:hint="eastAsia"/>
          <w:sz w:val="24"/>
        </w:rPr>
        <w:t>在锅炉运行过程中不断优化运行参数，加强炉墙保温质量、选取合适烟温改进设备和工艺，提高能源利用效率，增加配套可再生能源比例，减少能源消耗：并建立完善的监测体系，通过管理措施减少不必要的排放。</w:t>
      </w:r>
    </w:p>
    <w:p w14:paraId="216C842E" w14:textId="77777777" w:rsidR="00775B2B" w:rsidRDefault="00000000">
      <w:pPr>
        <w:spacing w:line="360" w:lineRule="auto"/>
        <w:ind w:firstLineChars="200" w:firstLine="480"/>
        <w:rPr>
          <w:sz w:val="24"/>
        </w:rPr>
      </w:pPr>
      <w:r>
        <w:rPr>
          <w:rFonts w:hint="eastAsia"/>
          <w:sz w:val="24"/>
        </w:rPr>
        <w:t>（</w:t>
      </w:r>
      <w:r>
        <w:rPr>
          <w:rFonts w:hint="eastAsia"/>
          <w:sz w:val="24"/>
        </w:rPr>
        <w:t>3</w:t>
      </w:r>
      <w:r>
        <w:rPr>
          <w:rFonts w:hint="eastAsia"/>
          <w:sz w:val="24"/>
        </w:rPr>
        <w:t>）末端治理措施</w:t>
      </w:r>
    </w:p>
    <w:p w14:paraId="5B178D02" w14:textId="77777777" w:rsidR="00775B2B" w:rsidRDefault="00000000">
      <w:pPr>
        <w:spacing w:line="360" w:lineRule="auto"/>
        <w:ind w:firstLineChars="200" w:firstLine="480"/>
        <w:rPr>
          <w:sz w:val="24"/>
        </w:rPr>
      </w:pPr>
      <w:r>
        <w:rPr>
          <w:rFonts w:hint="eastAsia"/>
          <w:sz w:val="24"/>
        </w:rPr>
        <w:t>1</w:t>
      </w:r>
      <w:r>
        <w:rPr>
          <w:rFonts w:hint="eastAsia"/>
          <w:sz w:val="24"/>
        </w:rPr>
        <w:t>）项目建成后，企业应成立专门的环保管理部门，制定企业清洁生产、循环经济和碳排放等管理制度，建立合理的奖励机制，激励企业全员参与到公司环保减排的行动中，并严格执行部门管理制度和奖励制度，确保企业节能降耗工作</w:t>
      </w:r>
      <w:r>
        <w:rPr>
          <w:rFonts w:hint="eastAsia"/>
          <w:sz w:val="24"/>
        </w:rPr>
        <w:lastRenderedPageBreak/>
        <w:t>落到实处。</w:t>
      </w:r>
    </w:p>
    <w:p w14:paraId="31897DB0" w14:textId="77777777" w:rsidR="00775B2B" w:rsidRDefault="00000000">
      <w:pPr>
        <w:spacing w:line="360" w:lineRule="auto"/>
        <w:ind w:firstLineChars="200" w:firstLine="480"/>
        <w:rPr>
          <w:sz w:val="24"/>
        </w:rPr>
      </w:pPr>
      <w:r>
        <w:rPr>
          <w:rFonts w:hint="eastAsia"/>
          <w:sz w:val="24"/>
        </w:rPr>
        <w:t>2</w:t>
      </w:r>
      <w:r>
        <w:rPr>
          <w:rFonts w:hint="eastAsia"/>
          <w:sz w:val="24"/>
        </w:rPr>
        <w:t>）项目建成运营后，建议企业尽可能安排集中连续生产，应杜绝大功率设备频繁启动，必要时安装软启动装置，减少设备启停对电网的影响。</w:t>
      </w:r>
    </w:p>
    <w:p w14:paraId="02A79B5D" w14:textId="77777777" w:rsidR="00775B2B" w:rsidRDefault="00000000">
      <w:pPr>
        <w:spacing w:line="360" w:lineRule="auto"/>
        <w:ind w:firstLineChars="200" w:firstLine="480"/>
        <w:rPr>
          <w:sz w:val="24"/>
        </w:rPr>
      </w:pPr>
      <w:r>
        <w:rPr>
          <w:rFonts w:hint="eastAsia"/>
          <w:sz w:val="24"/>
        </w:rPr>
        <w:t>3</w:t>
      </w:r>
      <w:r>
        <w:rPr>
          <w:rFonts w:hint="eastAsia"/>
          <w:sz w:val="24"/>
        </w:rPr>
        <w:t>）建议企业根据能源法和统计法，建立健全的能源利用和消费统计制度和管理制度。</w:t>
      </w:r>
    </w:p>
    <w:p w14:paraId="72FFEAC4" w14:textId="77777777" w:rsidR="00775B2B" w:rsidRDefault="00000000">
      <w:pPr>
        <w:spacing w:line="360" w:lineRule="auto"/>
        <w:ind w:firstLineChars="200" w:firstLine="480"/>
        <w:rPr>
          <w:sz w:val="24"/>
        </w:rPr>
      </w:pPr>
      <w:r>
        <w:rPr>
          <w:rFonts w:hint="eastAsia"/>
          <w:sz w:val="24"/>
        </w:rPr>
        <w:t>4</w:t>
      </w:r>
      <w:r>
        <w:rPr>
          <w:rFonts w:hint="eastAsia"/>
          <w:sz w:val="24"/>
        </w:rPr>
        <w:t>）项目建成后积极衔接区域和行业碳达峰行动方案，对标实现碳达峰、碳中和目标任务，进一步减污降碳，编制《企业碳排放核查报告》《企业清洁生产审核报告》，推动企业节能减排加快实施，着力降低自身碳排放水平。</w:t>
      </w:r>
    </w:p>
    <w:p w14:paraId="5EDE52F2" w14:textId="77777777" w:rsidR="00775B2B" w:rsidRDefault="00000000">
      <w:pPr>
        <w:spacing w:line="360" w:lineRule="auto"/>
        <w:ind w:firstLineChars="200" w:firstLine="480"/>
        <w:rPr>
          <w:sz w:val="24"/>
        </w:rPr>
      </w:pPr>
      <w:r>
        <w:rPr>
          <w:rFonts w:hint="eastAsia"/>
          <w:sz w:val="24"/>
        </w:rPr>
        <w:t>5</w:t>
      </w:r>
      <w:r>
        <w:rPr>
          <w:rFonts w:hint="eastAsia"/>
          <w:sz w:val="24"/>
        </w:rPr>
        <w:t>）积极参与全国碳排放权交易，充分挖掘碳减排（</w:t>
      </w:r>
      <w:r>
        <w:rPr>
          <w:rFonts w:hint="eastAsia"/>
          <w:sz w:val="24"/>
        </w:rPr>
        <w:t>CCER</w:t>
      </w:r>
      <w:r>
        <w:rPr>
          <w:rFonts w:hint="eastAsia"/>
          <w:sz w:val="24"/>
        </w:rPr>
        <w:t>）资产，建立健全企业碳排放管理体系，提升企业碳资产管理能力。按照《煤电低碳化改造建设行动方案（</w:t>
      </w:r>
      <w:r>
        <w:rPr>
          <w:rFonts w:hint="eastAsia"/>
          <w:sz w:val="24"/>
        </w:rPr>
        <w:t>2024-2027</w:t>
      </w:r>
      <w:r>
        <w:rPr>
          <w:rFonts w:hint="eastAsia"/>
          <w:sz w:val="24"/>
        </w:rPr>
        <w:t>年）》要求，项目预留了二氧化碳捕集场地，将积极探索项目碳捕集、利用和封存等措施的利用，在技术成熟、下游产业链可衔接的情况下，适时启动二氧化碳捕集工程。</w:t>
      </w:r>
    </w:p>
    <w:p w14:paraId="1220F47E" w14:textId="77777777" w:rsidR="00775B2B" w:rsidRDefault="00000000">
      <w:pPr>
        <w:spacing w:line="360" w:lineRule="auto"/>
        <w:ind w:firstLineChars="200" w:firstLine="480"/>
        <w:rPr>
          <w:sz w:val="24"/>
        </w:rPr>
      </w:pPr>
      <w:r>
        <w:rPr>
          <w:rFonts w:hint="eastAsia"/>
          <w:sz w:val="24"/>
        </w:rPr>
        <w:t>6</w:t>
      </w:r>
      <w:r>
        <w:rPr>
          <w:rFonts w:hint="eastAsia"/>
          <w:sz w:val="24"/>
        </w:rPr>
        <w:t>）积极推进大气污染治理设备节能降耗，优化治理技术路线，加大氮化物以及温室气体协同减排力度。项目统水、气、土、固废、温室气体等领域减排要求，优化治理目标、治理工艺和技术路线，加强技术研发应用，强化多污染物与温室气体协同控制，增强污染防治与碳排放治理的协调性。</w:t>
      </w:r>
    </w:p>
    <w:p w14:paraId="155052CD" w14:textId="77777777" w:rsidR="00775B2B" w:rsidRDefault="00000000">
      <w:pPr>
        <w:spacing w:line="360" w:lineRule="auto"/>
        <w:ind w:firstLineChars="200" w:firstLine="480"/>
        <w:rPr>
          <w:sz w:val="24"/>
        </w:rPr>
      </w:pPr>
      <w:r>
        <w:rPr>
          <w:rFonts w:hint="eastAsia"/>
          <w:sz w:val="24"/>
        </w:rPr>
        <w:t>综上分析，本项目在工艺技术和管理等方面均采用了当前国内较成熟、先进的减污降碳措施。此外，根据工程分析章节清洁生产水平分析，本项目清洁生产水平为</w:t>
      </w:r>
      <w:r>
        <w:rPr>
          <w:rFonts w:ascii="宋体" w:hAnsi="宋体" w:cs="宋体" w:hint="eastAsia"/>
          <w:sz w:val="24"/>
        </w:rPr>
        <w:t>Ⅱ</w:t>
      </w:r>
      <w:r>
        <w:rPr>
          <w:rFonts w:hint="eastAsia"/>
          <w:sz w:val="24"/>
        </w:rPr>
        <w:t>级，达到国内清洁生产先进水平，项目减污降碳措施整体可行。</w:t>
      </w:r>
    </w:p>
    <w:p w14:paraId="458551D2" w14:textId="77777777" w:rsidR="00775B2B" w:rsidRDefault="00000000">
      <w:pPr>
        <w:pStyle w:val="30"/>
        <w:spacing w:before="0" w:after="0" w:line="520" w:lineRule="exact"/>
        <w:rPr>
          <w:rStyle w:val="affff1"/>
          <w:rFonts w:eastAsia="黑体"/>
          <w:color w:val="auto"/>
          <w:sz w:val="24"/>
          <w:szCs w:val="24"/>
          <w:u w:val="none"/>
        </w:rPr>
      </w:pPr>
      <w:r>
        <w:rPr>
          <w:rStyle w:val="affff1"/>
          <w:rFonts w:eastAsia="黑体"/>
          <w:color w:val="auto"/>
          <w:sz w:val="24"/>
          <w:szCs w:val="24"/>
          <w:u w:val="none"/>
        </w:rPr>
        <w:t>3.</w:t>
      </w:r>
      <w:r>
        <w:rPr>
          <w:rStyle w:val="affff1"/>
          <w:rFonts w:eastAsia="黑体" w:hint="eastAsia"/>
          <w:color w:val="auto"/>
          <w:sz w:val="24"/>
          <w:szCs w:val="24"/>
          <w:u w:val="none"/>
        </w:rPr>
        <w:t>9.4</w:t>
      </w:r>
      <w:r>
        <w:rPr>
          <w:rStyle w:val="affff1"/>
          <w:rFonts w:eastAsia="黑体" w:hint="eastAsia"/>
          <w:color w:val="auto"/>
          <w:sz w:val="24"/>
          <w:szCs w:val="24"/>
          <w:u w:val="none"/>
        </w:rPr>
        <w:t>温室气体排放环境影响评价结论</w:t>
      </w:r>
    </w:p>
    <w:p w14:paraId="26A0CCD8" w14:textId="77777777" w:rsidR="00775B2B" w:rsidRDefault="00000000">
      <w:pPr>
        <w:spacing w:line="360" w:lineRule="auto"/>
        <w:ind w:firstLineChars="200" w:firstLine="480"/>
        <w:rPr>
          <w:sz w:val="24"/>
        </w:rPr>
      </w:pPr>
      <w:r>
        <w:rPr>
          <w:rFonts w:hint="eastAsia"/>
          <w:sz w:val="24"/>
        </w:rPr>
        <w:t>本项目符合生态环境分区管控方案和生态环境准入清单，符合相关法律、法规和政策，本项目运营后主要碳排放为燃煤化石燃料燃烧及工业生产过程中产生的二氧化碳，项目单位供电量温室气体排放量为</w:t>
      </w:r>
      <w:r>
        <w:rPr>
          <w:rFonts w:hint="eastAsia"/>
          <w:sz w:val="24"/>
        </w:rPr>
        <w:t>6.15tCO</w:t>
      </w:r>
      <w:r>
        <w:rPr>
          <w:rFonts w:hint="eastAsia"/>
          <w:sz w:val="24"/>
          <w:vertAlign w:val="subscript"/>
        </w:rPr>
        <w:t>2e</w:t>
      </w:r>
      <w:r>
        <w:rPr>
          <w:rFonts w:hint="eastAsia"/>
          <w:sz w:val="24"/>
        </w:rPr>
        <w:t>/MWh</w:t>
      </w:r>
      <w:r>
        <w:rPr>
          <w:rFonts w:hint="eastAsia"/>
          <w:sz w:val="24"/>
        </w:rPr>
        <w:t>，单位供热温室气体排放量为</w:t>
      </w:r>
      <w:r>
        <w:rPr>
          <w:rFonts w:hint="eastAsia"/>
          <w:sz w:val="24"/>
        </w:rPr>
        <w:t>0.0015tCO</w:t>
      </w:r>
      <w:r>
        <w:rPr>
          <w:rFonts w:hint="eastAsia"/>
          <w:sz w:val="24"/>
          <w:vertAlign w:val="subscript"/>
        </w:rPr>
        <w:t>2e</w:t>
      </w:r>
      <w:r>
        <w:rPr>
          <w:rFonts w:hint="eastAsia"/>
          <w:sz w:val="24"/>
        </w:rPr>
        <w:t>/GJ</w:t>
      </w:r>
      <w:r>
        <w:rPr>
          <w:rFonts w:hint="eastAsia"/>
          <w:sz w:val="24"/>
        </w:rPr>
        <w:t>，供热排放可达到Ⅰ级水平。项目预留了二氧化碳捕集场地，将积极探索本项目的碳捕集、利用和封存等措施的利用。</w:t>
      </w:r>
    </w:p>
    <w:p w14:paraId="01DF2EFF" w14:textId="77777777" w:rsidR="00775B2B" w:rsidRDefault="00000000">
      <w:pPr>
        <w:spacing w:line="360" w:lineRule="auto"/>
        <w:ind w:firstLineChars="200" w:firstLine="480"/>
        <w:rPr>
          <w:sz w:val="24"/>
        </w:rPr>
      </w:pPr>
      <w:r>
        <w:rPr>
          <w:rFonts w:hint="eastAsia"/>
          <w:sz w:val="24"/>
        </w:rPr>
        <w:t>本项目总平面布置合理，工艺流程顺畅，生产作业线短捷，各种物料的输送距离较短，有利于降低运行过程中的能量损失。本项目通过节能减碳措施、建立完整的节能减碳管理制度、提高绿化面积、通过碳排放管理台账进行有效碳减排。因此，本项目的碳排放水平可接受。</w:t>
      </w:r>
    </w:p>
    <w:p w14:paraId="6A1AACC6" w14:textId="77777777" w:rsidR="00775B2B" w:rsidRDefault="00775B2B">
      <w:pPr>
        <w:spacing w:line="360" w:lineRule="auto"/>
        <w:ind w:firstLineChars="200" w:firstLine="420"/>
        <w:sectPr w:rsidR="00775B2B">
          <w:pgSz w:w="11906" w:h="16838"/>
          <w:pgMar w:top="1440" w:right="1800" w:bottom="1440" w:left="1800" w:header="1021" w:footer="851" w:gutter="0"/>
          <w:pgNumType w:fmt="numberInDash"/>
          <w:cols w:space="720"/>
          <w:docGrid w:linePitch="312"/>
        </w:sectPr>
      </w:pPr>
    </w:p>
    <w:p w14:paraId="1C63145B" w14:textId="77777777" w:rsidR="00775B2B" w:rsidRDefault="00000000">
      <w:pPr>
        <w:pStyle w:val="1"/>
        <w:keepNext w:val="0"/>
        <w:keepLines w:val="0"/>
        <w:pageBreakBefore/>
        <w:tabs>
          <w:tab w:val="left" w:pos="5745"/>
        </w:tabs>
        <w:spacing w:line="560" w:lineRule="exact"/>
        <w:rPr>
          <w:rStyle w:val="affff1"/>
          <w:rFonts w:eastAsia="黑体"/>
          <w:bCs w:val="0"/>
          <w:color w:val="auto"/>
          <w:sz w:val="32"/>
          <w:szCs w:val="32"/>
          <w:u w:val="none"/>
        </w:rPr>
      </w:pPr>
      <w:bookmarkStart w:id="659" w:name="_Toc217887109"/>
      <w:bookmarkStart w:id="660" w:name="_Toc235850412"/>
      <w:bookmarkStart w:id="661" w:name="_Toc234663420"/>
      <w:bookmarkStart w:id="662" w:name="_Toc236373694"/>
      <w:bookmarkStart w:id="663" w:name="_Toc323128831"/>
      <w:bookmarkStart w:id="664" w:name="_Toc27925"/>
      <w:bookmarkStart w:id="665" w:name="_Toc234664103"/>
      <w:bookmarkStart w:id="666" w:name="_Toc321568742"/>
      <w:bookmarkStart w:id="667" w:name="_Toc312944688"/>
      <w:bookmarkStart w:id="668" w:name="_Toc323128660"/>
      <w:bookmarkStart w:id="669" w:name="_Toc233171952"/>
      <w:bookmarkStart w:id="670" w:name="_Toc312944544"/>
      <w:bookmarkStart w:id="671" w:name="_Toc107814702"/>
      <w:bookmarkStart w:id="672" w:name="_Toc235850431"/>
      <w:bookmarkStart w:id="673" w:name="_Toc108524385"/>
      <w:bookmarkStart w:id="674" w:name="_Toc312944558"/>
      <w:bookmarkStart w:id="675" w:name="_Toc321568756"/>
      <w:bookmarkStart w:id="676" w:name="_Toc107760885"/>
      <w:bookmarkStart w:id="677" w:name="_Toc111544279"/>
      <w:bookmarkStart w:id="678" w:name="_Toc233171971"/>
      <w:bookmarkStart w:id="679" w:name="_Toc111357163"/>
      <w:bookmarkStart w:id="680" w:name="_Toc109317134"/>
      <w:bookmarkStart w:id="681" w:name="_Toc107811517"/>
      <w:bookmarkStart w:id="682" w:name="_Toc107813939"/>
      <w:bookmarkStart w:id="683" w:name="_Toc109316005"/>
      <w:bookmarkStart w:id="684" w:name="_Toc107811787"/>
      <w:bookmarkStart w:id="685" w:name="_Toc107813251"/>
      <w:bookmarkStart w:id="686" w:name="_Toc107815472"/>
      <w:bookmarkStart w:id="687" w:name="_Toc234663439"/>
      <w:bookmarkStart w:id="688" w:name="_Toc107803165"/>
      <w:bookmarkStart w:id="689" w:name="_Toc109105610"/>
      <w:bookmarkStart w:id="690" w:name="_Toc323128674"/>
      <w:bookmarkStart w:id="691" w:name="_Toc109532437"/>
      <w:bookmarkStart w:id="692" w:name="_Toc98913580"/>
      <w:bookmarkStart w:id="693" w:name="_Toc312944726"/>
      <w:bookmarkStart w:id="694" w:name="_Toc207957444"/>
      <w:bookmarkStart w:id="695" w:name="_Toc168573484"/>
      <w:bookmarkStart w:id="696" w:name="_Toc323128872"/>
      <w:bookmarkStart w:id="697" w:name="_Toc236373713"/>
      <w:bookmarkStart w:id="698" w:name="_Toc217887123"/>
      <w:bookmarkStart w:id="699" w:name="_Toc107759769"/>
      <w:bookmarkStart w:id="700" w:name="_Toc107815175"/>
      <w:bookmarkStart w:id="701" w:name="_Toc234664122"/>
      <w:bookmarkEnd w:id="601"/>
      <w:r>
        <w:rPr>
          <w:rStyle w:val="affff1"/>
          <w:rFonts w:eastAsia="黑体"/>
          <w:bCs w:val="0"/>
          <w:color w:val="auto"/>
          <w:sz w:val="32"/>
          <w:szCs w:val="32"/>
          <w:u w:val="none"/>
        </w:rPr>
        <w:lastRenderedPageBreak/>
        <w:t>4</w:t>
      </w:r>
      <w:r>
        <w:rPr>
          <w:rStyle w:val="affff1"/>
          <w:rFonts w:eastAsia="黑体"/>
          <w:bCs w:val="0"/>
          <w:color w:val="auto"/>
          <w:sz w:val="32"/>
          <w:szCs w:val="32"/>
          <w:u w:val="none"/>
        </w:rPr>
        <w:t>环境现状调查与评价</w:t>
      </w:r>
      <w:bookmarkEnd w:id="659"/>
      <w:bookmarkEnd w:id="660"/>
      <w:bookmarkEnd w:id="661"/>
      <w:bookmarkEnd w:id="662"/>
      <w:bookmarkEnd w:id="663"/>
      <w:bookmarkEnd w:id="664"/>
      <w:bookmarkEnd w:id="665"/>
      <w:bookmarkEnd w:id="666"/>
      <w:bookmarkEnd w:id="667"/>
      <w:bookmarkEnd w:id="668"/>
      <w:bookmarkEnd w:id="669"/>
      <w:bookmarkEnd w:id="670"/>
    </w:p>
    <w:p w14:paraId="2010AB2C" w14:textId="77777777" w:rsidR="00775B2B" w:rsidRDefault="00000000">
      <w:pPr>
        <w:pStyle w:val="20"/>
        <w:spacing w:before="0" w:after="0" w:line="520" w:lineRule="exact"/>
        <w:rPr>
          <w:rStyle w:val="affff1"/>
          <w:rFonts w:ascii="Times New Roman" w:hAnsi="Times New Roman"/>
          <w:color w:val="auto"/>
          <w:sz w:val="28"/>
          <w:szCs w:val="28"/>
          <w:u w:val="none"/>
        </w:rPr>
      </w:pPr>
      <w:bookmarkStart w:id="702" w:name="_Toc31025"/>
      <w:bookmarkStart w:id="703" w:name="_Toc323128832"/>
      <w:bookmarkStart w:id="704" w:name="_Toc235850413"/>
      <w:bookmarkStart w:id="705" w:name="_Toc312944545"/>
      <w:bookmarkStart w:id="706" w:name="_Toc234663421"/>
      <w:bookmarkStart w:id="707" w:name="_Toc312944689"/>
      <w:bookmarkStart w:id="708" w:name="_Toc217887110"/>
      <w:bookmarkStart w:id="709" w:name="_Toc323128661"/>
      <w:bookmarkStart w:id="710" w:name="_Toc321568743"/>
      <w:bookmarkStart w:id="711" w:name="_Toc207957431"/>
      <w:bookmarkStart w:id="712" w:name="_Toc233171953"/>
      <w:bookmarkStart w:id="713" w:name="_Toc236373695"/>
      <w:bookmarkStart w:id="714" w:name="_Toc234664104"/>
      <w:r>
        <w:rPr>
          <w:rStyle w:val="affff1"/>
          <w:rFonts w:ascii="Times New Roman" w:hAnsi="Times New Roman"/>
          <w:color w:val="auto"/>
          <w:sz w:val="28"/>
          <w:szCs w:val="28"/>
          <w:u w:val="none"/>
        </w:rPr>
        <w:t>4.1</w:t>
      </w:r>
      <w:r>
        <w:rPr>
          <w:rStyle w:val="affff1"/>
          <w:rFonts w:ascii="Times New Roman" w:hAnsi="Times New Roman"/>
          <w:color w:val="auto"/>
          <w:sz w:val="28"/>
          <w:szCs w:val="28"/>
          <w:u w:val="none"/>
        </w:rPr>
        <w:t>自然环境现状调查与评价</w:t>
      </w:r>
      <w:bookmarkEnd w:id="702"/>
    </w:p>
    <w:p w14:paraId="3A836EBB" w14:textId="77777777" w:rsidR="00775B2B" w:rsidRDefault="00000000">
      <w:pPr>
        <w:pStyle w:val="30"/>
        <w:spacing w:before="0" w:after="0" w:line="520" w:lineRule="exact"/>
        <w:rPr>
          <w:rStyle w:val="affff1"/>
          <w:rFonts w:eastAsia="黑体"/>
          <w:color w:val="auto"/>
          <w:sz w:val="24"/>
          <w:szCs w:val="24"/>
          <w:u w:val="none"/>
        </w:rPr>
      </w:pPr>
      <w:r>
        <w:rPr>
          <w:rStyle w:val="affff1"/>
          <w:rFonts w:eastAsia="黑体"/>
          <w:color w:val="auto"/>
          <w:sz w:val="24"/>
          <w:szCs w:val="24"/>
          <w:u w:val="none"/>
        </w:rPr>
        <w:t>4.1.1</w:t>
      </w:r>
      <w:r>
        <w:rPr>
          <w:rStyle w:val="affff1"/>
          <w:rFonts w:eastAsia="黑体"/>
          <w:color w:val="auto"/>
          <w:sz w:val="24"/>
          <w:szCs w:val="24"/>
          <w:u w:val="none"/>
        </w:rPr>
        <w:t>地理位置</w:t>
      </w:r>
    </w:p>
    <w:p w14:paraId="5F3BDB2A" w14:textId="77777777" w:rsidR="00775B2B" w:rsidRDefault="00000000">
      <w:pPr>
        <w:spacing w:line="360" w:lineRule="auto"/>
        <w:ind w:firstLineChars="200" w:firstLine="480"/>
        <w:rPr>
          <w:sz w:val="24"/>
        </w:rPr>
      </w:pPr>
      <w:r>
        <w:rPr>
          <w:sz w:val="24"/>
        </w:rPr>
        <w:t>巴里坤哈萨克自治县是新疆维吾尔自治区东北部的一个边境县，隶属于哈密市，地理坐标为北纬</w:t>
      </w:r>
      <w:r>
        <w:rPr>
          <w:sz w:val="24"/>
        </w:rPr>
        <w:t>43°21′~45°5′19″</w:t>
      </w:r>
      <w:r>
        <w:rPr>
          <w:sz w:val="24"/>
        </w:rPr>
        <w:t>、东经</w:t>
      </w:r>
      <w:r>
        <w:rPr>
          <w:sz w:val="24"/>
        </w:rPr>
        <w:t>91°19′30″~94°48′30″</w:t>
      </w:r>
      <w:r>
        <w:rPr>
          <w:sz w:val="24"/>
        </w:rPr>
        <w:t>，位于天山山脉东段与东准噶尔断块山系之间的草原上，东邻伊吾县，南接伊州区，西毗木垒哈萨克自治县，北接蒙古国，中蒙国界长达</w:t>
      </w:r>
      <w:r>
        <w:rPr>
          <w:sz w:val="24"/>
        </w:rPr>
        <w:t>309</w:t>
      </w:r>
      <w:r>
        <w:rPr>
          <w:sz w:val="24"/>
        </w:rPr>
        <w:t>公里。全县总面积</w:t>
      </w:r>
      <w:r>
        <w:rPr>
          <w:sz w:val="24"/>
        </w:rPr>
        <w:t>38445.3</w:t>
      </w:r>
      <w:r>
        <w:rPr>
          <w:sz w:val="24"/>
        </w:rPr>
        <w:t>平方公里，县境东西长</w:t>
      </w:r>
      <w:r>
        <w:rPr>
          <w:sz w:val="24"/>
        </w:rPr>
        <w:t>276.4</w:t>
      </w:r>
      <w:r>
        <w:rPr>
          <w:sz w:val="24"/>
        </w:rPr>
        <w:t>公里，南北宽</w:t>
      </w:r>
      <w:r>
        <w:rPr>
          <w:sz w:val="24"/>
        </w:rPr>
        <w:t>180.6</w:t>
      </w:r>
      <w:r>
        <w:rPr>
          <w:sz w:val="24"/>
        </w:rPr>
        <w:t>公里。县城西距新疆维吾尔自治县首府乌鲁木齐</w:t>
      </w:r>
      <w:r>
        <w:rPr>
          <w:sz w:val="24"/>
        </w:rPr>
        <w:t>595</w:t>
      </w:r>
      <w:r>
        <w:rPr>
          <w:sz w:val="24"/>
        </w:rPr>
        <w:t>公里，东南离伊州区</w:t>
      </w:r>
      <w:r>
        <w:rPr>
          <w:sz w:val="24"/>
        </w:rPr>
        <w:t>131</w:t>
      </w:r>
      <w:r>
        <w:rPr>
          <w:sz w:val="24"/>
        </w:rPr>
        <w:t>公里。</w:t>
      </w:r>
    </w:p>
    <w:p w14:paraId="1653D54B" w14:textId="77777777" w:rsidR="00775B2B" w:rsidRDefault="00000000">
      <w:pPr>
        <w:spacing w:line="360" w:lineRule="auto"/>
        <w:ind w:firstLineChars="200" w:firstLine="480"/>
        <w:rPr>
          <w:sz w:val="24"/>
        </w:rPr>
      </w:pPr>
      <w:r>
        <w:rPr>
          <w:sz w:val="24"/>
        </w:rPr>
        <w:t>三塘湖镇位于巴里坤县城以北</w:t>
      </w:r>
      <w:r>
        <w:rPr>
          <w:sz w:val="24"/>
        </w:rPr>
        <w:t>88km</w:t>
      </w:r>
      <w:r>
        <w:rPr>
          <w:sz w:val="24"/>
        </w:rPr>
        <w:t>处，东接奎苏镇、伊吾县淖毛湖镇，南与奎苏镇、八墙子乡相连，西与大红柳峡乡毗邻，北与蒙古国接壤，地处东经</w:t>
      </w:r>
      <w:r>
        <w:rPr>
          <w:sz w:val="24"/>
        </w:rPr>
        <w:t>93°51′30"~94°17′</w:t>
      </w:r>
      <w:r>
        <w:rPr>
          <w:sz w:val="24"/>
        </w:rPr>
        <w:t>，北纬</w:t>
      </w:r>
      <w:r>
        <w:rPr>
          <w:sz w:val="24"/>
        </w:rPr>
        <w:t>43°48′~44°18′</w:t>
      </w:r>
      <w:r>
        <w:rPr>
          <w:sz w:val="24"/>
        </w:rPr>
        <w:t>，面积</w:t>
      </w:r>
      <w:r>
        <w:rPr>
          <w:sz w:val="24"/>
        </w:rPr>
        <w:t>1.1</w:t>
      </w:r>
      <w:r>
        <w:rPr>
          <w:sz w:val="24"/>
        </w:rPr>
        <w:t>万平方公里，海拔</w:t>
      </w:r>
      <w:r>
        <w:rPr>
          <w:sz w:val="24"/>
        </w:rPr>
        <w:t>900</w:t>
      </w:r>
      <w:r>
        <w:rPr>
          <w:sz w:val="24"/>
        </w:rPr>
        <w:t>～</w:t>
      </w:r>
      <w:r>
        <w:rPr>
          <w:sz w:val="24"/>
        </w:rPr>
        <w:t>990m</w:t>
      </w:r>
      <w:r>
        <w:rPr>
          <w:sz w:val="24"/>
        </w:rPr>
        <w:t>。</w:t>
      </w:r>
    </w:p>
    <w:p w14:paraId="292A5B77" w14:textId="77777777" w:rsidR="00775B2B" w:rsidRDefault="00000000">
      <w:pPr>
        <w:spacing w:line="360" w:lineRule="auto"/>
        <w:ind w:firstLineChars="200" w:firstLine="480"/>
        <w:rPr>
          <w:sz w:val="24"/>
        </w:rPr>
      </w:pPr>
      <w:r>
        <w:rPr>
          <w:sz w:val="24"/>
        </w:rPr>
        <w:t>本项目位于新疆哈密巴里坤县三塘湖岔哈泉区国家能源集团哈密能源集成创新基地项目的西侧。可用地块的面积约为</w:t>
      </w:r>
      <w:r>
        <w:rPr>
          <w:sz w:val="24"/>
        </w:rPr>
        <w:t>175000</w:t>
      </w:r>
      <w:r>
        <w:rPr>
          <w:sz w:val="24"/>
        </w:rPr>
        <w:t>平方米，合计</w:t>
      </w:r>
      <w:r>
        <w:rPr>
          <w:sz w:val="24"/>
        </w:rPr>
        <w:t>262.50</w:t>
      </w:r>
      <w:r>
        <w:rPr>
          <w:sz w:val="24"/>
        </w:rPr>
        <w:t>亩。地理坐标为：</w:t>
      </w:r>
      <w:r>
        <w:rPr>
          <w:snapToGrid w:val="0"/>
          <w:sz w:val="24"/>
        </w:rPr>
        <w:t>东经</w:t>
      </w:r>
      <w:r>
        <w:rPr>
          <w:snapToGrid w:val="0"/>
          <w:sz w:val="24"/>
        </w:rPr>
        <w:t>93°58'2.10"</w:t>
      </w:r>
      <w:r>
        <w:rPr>
          <w:snapToGrid w:val="0"/>
          <w:sz w:val="24"/>
        </w:rPr>
        <w:t>，北纬</w:t>
      </w:r>
      <w:r>
        <w:rPr>
          <w:snapToGrid w:val="0"/>
          <w:sz w:val="24"/>
        </w:rPr>
        <w:t>44°0'52.95"</w:t>
      </w:r>
      <w:r>
        <w:rPr>
          <w:sz w:val="24"/>
        </w:rPr>
        <w:t>。</w:t>
      </w:r>
    </w:p>
    <w:p w14:paraId="5903A711" w14:textId="77777777" w:rsidR="00775B2B" w:rsidRDefault="00000000">
      <w:pPr>
        <w:pStyle w:val="30"/>
        <w:spacing w:before="0" w:after="0" w:line="520" w:lineRule="exact"/>
        <w:rPr>
          <w:rStyle w:val="affff1"/>
          <w:rFonts w:eastAsia="黑体"/>
          <w:color w:val="auto"/>
          <w:sz w:val="24"/>
          <w:szCs w:val="24"/>
          <w:u w:val="none"/>
        </w:rPr>
      </w:pPr>
      <w:r>
        <w:rPr>
          <w:rStyle w:val="affff1"/>
          <w:rFonts w:eastAsia="黑体"/>
          <w:color w:val="auto"/>
          <w:sz w:val="24"/>
          <w:szCs w:val="24"/>
          <w:u w:val="none"/>
        </w:rPr>
        <w:t>4.1.2</w:t>
      </w:r>
      <w:r>
        <w:rPr>
          <w:rStyle w:val="affff1"/>
          <w:rFonts w:eastAsia="黑体"/>
          <w:color w:val="auto"/>
          <w:sz w:val="24"/>
          <w:szCs w:val="24"/>
          <w:u w:val="none"/>
        </w:rPr>
        <w:t>地形地貌</w:t>
      </w:r>
    </w:p>
    <w:p w14:paraId="7C2D11E9" w14:textId="77777777" w:rsidR="00775B2B" w:rsidRDefault="00000000">
      <w:pPr>
        <w:spacing w:line="360" w:lineRule="auto"/>
        <w:ind w:firstLineChars="200" w:firstLine="480"/>
        <w:rPr>
          <w:sz w:val="24"/>
        </w:rPr>
      </w:pPr>
      <w:r>
        <w:rPr>
          <w:sz w:val="24"/>
        </w:rPr>
        <w:t>巴里坤地形特征是</w:t>
      </w:r>
      <w:r>
        <w:rPr>
          <w:sz w:val="24"/>
        </w:rPr>
        <w:t>“</w:t>
      </w:r>
      <w:r>
        <w:rPr>
          <w:sz w:val="24"/>
        </w:rPr>
        <w:t>三山夹两盆</w:t>
      </w:r>
      <w:r>
        <w:rPr>
          <w:sz w:val="24"/>
        </w:rPr>
        <w:t>”</w:t>
      </w:r>
      <w:r>
        <w:rPr>
          <w:sz w:val="24"/>
        </w:rPr>
        <w:t>。</w:t>
      </w:r>
      <w:r>
        <w:rPr>
          <w:sz w:val="24"/>
        </w:rPr>
        <w:t>“</w:t>
      </w:r>
      <w:r>
        <w:rPr>
          <w:sz w:val="24"/>
        </w:rPr>
        <w:t>三山</w:t>
      </w:r>
      <w:r>
        <w:rPr>
          <w:sz w:val="24"/>
        </w:rPr>
        <w:t>”</w:t>
      </w:r>
      <w:r>
        <w:rPr>
          <w:sz w:val="24"/>
        </w:rPr>
        <w:t>即巴里坤山、莫钦乌拉山、东准噶尔断块山系，</w:t>
      </w:r>
      <w:r>
        <w:rPr>
          <w:sz w:val="24"/>
        </w:rPr>
        <w:t>“</w:t>
      </w:r>
      <w:r>
        <w:rPr>
          <w:sz w:val="24"/>
        </w:rPr>
        <w:t>两盆</w:t>
      </w:r>
      <w:r>
        <w:rPr>
          <w:sz w:val="24"/>
        </w:rPr>
        <w:t>”</w:t>
      </w:r>
      <w:r>
        <w:rPr>
          <w:sz w:val="24"/>
        </w:rPr>
        <w:t>即巴里坤盆地和三塘湖盆地。地貌大体可分为山地、高原、盆地、戈壁荒漠、湖泊五大类。</w:t>
      </w:r>
    </w:p>
    <w:p w14:paraId="68151692" w14:textId="77777777" w:rsidR="00775B2B" w:rsidRDefault="00000000">
      <w:pPr>
        <w:spacing w:line="360" w:lineRule="auto"/>
        <w:ind w:firstLineChars="200" w:firstLine="480"/>
        <w:rPr>
          <w:kern w:val="0"/>
          <w:sz w:val="24"/>
        </w:rPr>
      </w:pPr>
      <w:r>
        <w:rPr>
          <w:sz w:val="24"/>
        </w:rPr>
        <w:t>巴里坤山地总面积有</w:t>
      </w:r>
      <w:r>
        <w:rPr>
          <w:sz w:val="24"/>
        </w:rPr>
        <w:t>6338.71km</w:t>
      </w:r>
      <w:r>
        <w:rPr>
          <w:sz w:val="24"/>
          <w:vertAlign w:val="superscript"/>
        </w:rPr>
        <w:t>2</w:t>
      </w:r>
      <w:r>
        <w:rPr>
          <w:sz w:val="24"/>
        </w:rPr>
        <w:t>，占全县总面积的</w:t>
      </w:r>
      <w:r>
        <w:rPr>
          <w:sz w:val="24"/>
        </w:rPr>
        <w:t>16.48%</w:t>
      </w:r>
      <w:r>
        <w:rPr>
          <w:sz w:val="24"/>
        </w:rPr>
        <w:t>。巴里坤山东西绵延</w:t>
      </w:r>
      <w:r>
        <w:rPr>
          <w:sz w:val="24"/>
        </w:rPr>
        <w:t>160</w:t>
      </w:r>
      <w:r>
        <w:rPr>
          <w:sz w:val="24"/>
        </w:rPr>
        <w:t>多公里，平均海拔</w:t>
      </w:r>
      <w:r>
        <w:rPr>
          <w:sz w:val="24"/>
        </w:rPr>
        <w:t>3300m</w:t>
      </w:r>
      <w:r>
        <w:rPr>
          <w:sz w:val="24"/>
        </w:rPr>
        <w:t>，最高峰月牙峰</w:t>
      </w:r>
      <w:r>
        <w:rPr>
          <w:sz w:val="24"/>
        </w:rPr>
        <w:t>4308.3m</w:t>
      </w:r>
      <w:r>
        <w:rPr>
          <w:sz w:val="24"/>
        </w:rPr>
        <w:t>。山体总走势由东向西逐渐降低，至七角并盆地以北陷落中断。其中</w:t>
      </w:r>
      <w:r>
        <w:rPr>
          <w:sz w:val="24"/>
        </w:rPr>
        <w:t>3600m</w:t>
      </w:r>
      <w:r>
        <w:rPr>
          <w:sz w:val="24"/>
        </w:rPr>
        <w:t>以上的地带，终年积雪，</w:t>
      </w:r>
      <w:r>
        <w:rPr>
          <w:sz w:val="24"/>
        </w:rPr>
        <w:t>3500m</w:t>
      </w:r>
      <w:r>
        <w:rPr>
          <w:sz w:val="24"/>
        </w:rPr>
        <w:t>以下，坡度减缓，一般的坡度在</w:t>
      </w:r>
      <w:r>
        <w:rPr>
          <w:sz w:val="24"/>
        </w:rPr>
        <w:t>10°</w:t>
      </w:r>
      <w:r>
        <w:rPr>
          <w:sz w:val="24"/>
        </w:rPr>
        <w:t>～</w:t>
      </w:r>
      <w:r>
        <w:rPr>
          <w:sz w:val="24"/>
        </w:rPr>
        <w:t>40°</w:t>
      </w:r>
      <w:r>
        <w:rPr>
          <w:sz w:val="24"/>
        </w:rPr>
        <w:t>之间。山上植被以海拔</w:t>
      </w:r>
      <w:r>
        <w:rPr>
          <w:sz w:val="24"/>
        </w:rPr>
        <w:t>2800m</w:t>
      </w:r>
      <w:r>
        <w:rPr>
          <w:sz w:val="24"/>
        </w:rPr>
        <w:t>为界，上为高山草甸和亚高山草甸带，下是天山云杉和西伯利亚落叶松林带。东西横贯县境中部的莫钦乌拉山，中部高，西部陷落。山脊呈波浪形起伏，南北坡分布着梳状的纵深沟谷，分别伸向南北盆地。该山由西北向东南延伸，是东天山的北支脉，全长</w:t>
      </w:r>
      <w:r>
        <w:rPr>
          <w:sz w:val="24"/>
        </w:rPr>
        <w:t>70</w:t>
      </w:r>
      <w:r>
        <w:rPr>
          <w:sz w:val="24"/>
        </w:rPr>
        <w:t>多公里。该山一般海拔在</w:t>
      </w:r>
      <w:r>
        <w:rPr>
          <w:sz w:val="24"/>
        </w:rPr>
        <w:t>2800</w:t>
      </w:r>
      <w:r>
        <w:rPr>
          <w:sz w:val="24"/>
        </w:rPr>
        <w:t>～</w:t>
      </w:r>
      <w:r>
        <w:rPr>
          <w:sz w:val="24"/>
        </w:rPr>
        <w:t>3200m</w:t>
      </w:r>
      <w:r>
        <w:rPr>
          <w:sz w:val="24"/>
        </w:rPr>
        <w:t>之间，最高峰大黑山海拔</w:t>
      </w:r>
      <w:r>
        <w:rPr>
          <w:sz w:val="24"/>
        </w:rPr>
        <w:t>3659.9m</w:t>
      </w:r>
      <w:r>
        <w:rPr>
          <w:sz w:val="24"/>
        </w:rPr>
        <w:t>。在</w:t>
      </w:r>
      <w:r>
        <w:rPr>
          <w:sz w:val="24"/>
        </w:rPr>
        <w:t>2500</w:t>
      </w:r>
      <w:r>
        <w:rPr>
          <w:sz w:val="24"/>
        </w:rPr>
        <w:t>～</w:t>
      </w:r>
      <w:r>
        <w:rPr>
          <w:sz w:val="24"/>
        </w:rPr>
        <w:t>2900m</w:t>
      </w:r>
      <w:r>
        <w:rPr>
          <w:sz w:val="24"/>
        </w:rPr>
        <w:t>之间的阴坡，生长着天山云杉和西伯利亚落叶松，</w:t>
      </w:r>
      <w:r>
        <w:rPr>
          <w:sz w:val="24"/>
        </w:rPr>
        <w:lastRenderedPageBreak/>
        <w:t>夏季牧草丰美。东准噶尔断块山系，系阿尔泰山余脉，全长</w:t>
      </w:r>
      <w:r>
        <w:rPr>
          <w:sz w:val="24"/>
        </w:rPr>
        <w:t>170</w:t>
      </w:r>
      <w:r>
        <w:rPr>
          <w:sz w:val="24"/>
        </w:rPr>
        <w:t>多公里，海拔在</w:t>
      </w:r>
      <w:r>
        <w:rPr>
          <w:sz w:val="24"/>
        </w:rPr>
        <w:t>2000m</w:t>
      </w:r>
      <w:r>
        <w:rPr>
          <w:sz w:val="24"/>
        </w:rPr>
        <w:t>左右，最高达</w:t>
      </w:r>
      <w:r>
        <w:rPr>
          <w:sz w:val="24"/>
        </w:rPr>
        <w:t>2912.8m</w:t>
      </w:r>
      <w:r>
        <w:rPr>
          <w:sz w:val="24"/>
        </w:rPr>
        <w:t>。该山系包括小哈甫提克山、大哈甫提克山、呼洪</w:t>
      </w:r>
      <w:r>
        <w:rPr>
          <w:kern w:val="0"/>
          <w:sz w:val="24"/>
        </w:rPr>
        <w:t>得雷山、苏海图山和海来山。巴里坤山北麓的山沟大多数为南北走向，溪水流向巴里坤盆地。莫钦乌拉山的山沟也多为南北走向，溪流分别流向巴里坤盆地和三塘湖盆地。</w:t>
      </w:r>
    </w:p>
    <w:p w14:paraId="0C0FD3DB" w14:textId="77777777" w:rsidR="00775B2B" w:rsidRDefault="00000000">
      <w:pPr>
        <w:spacing w:line="360" w:lineRule="auto"/>
        <w:ind w:firstLineChars="200" w:firstLine="480"/>
        <w:rPr>
          <w:sz w:val="24"/>
        </w:rPr>
      </w:pPr>
      <w:r>
        <w:rPr>
          <w:sz w:val="24"/>
        </w:rPr>
        <w:t>三塘湖盆地长约</w:t>
      </w:r>
      <w:r>
        <w:rPr>
          <w:sz w:val="24"/>
        </w:rPr>
        <w:t>500km</w:t>
      </w:r>
      <w:r>
        <w:rPr>
          <w:sz w:val="24"/>
        </w:rPr>
        <w:t>，宽约</w:t>
      </w:r>
      <w:r>
        <w:rPr>
          <w:sz w:val="24"/>
        </w:rPr>
        <w:t>40</w:t>
      </w:r>
      <w:r>
        <w:rPr>
          <w:sz w:val="24"/>
        </w:rPr>
        <w:t>～</w:t>
      </w:r>
      <w:r>
        <w:rPr>
          <w:sz w:val="24"/>
        </w:rPr>
        <w:t>50km</w:t>
      </w:r>
      <w:r>
        <w:rPr>
          <w:sz w:val="24"/>
        </w:rPr>
        <w:t>。</w:t>
      </w:r>
      <w:r>
        <w:rPr>
          <w:rFonts w:hint="eastAsia"/>
          <w:sz w:val="24"/>
        </w:rPr>
        <w:t>位于</w:t>
      </w:r>
      <w:r>
        <w:rPr>
          <w:sz w:val="24"/>
        </w:rPr>
        <w:t>莫钦乌拉山与东准噶尔断块山系之间。北部中蒙边界地带的苏海图山属中高山区，东西走向，包括五条山（小哈甫提克山、大哈甫提克山、呼洪得雷山、苏海图山、海来山），平均海拔在</w:t>
      </w:r>
      <w:r>
        <w:rPr>
          <w:sz w:val="24"/>
        </w:rPr>
        <w:t>2000m</w:t>
      </w:r>
      <w:r>
        <w:rPr>
          <w:sz w:val="24"/>
        </w:rPr>
        <w:t>左右。切割强烈，地形陡峻，峡谷发育，山前洪积扇、洪积裙发育；莫钦乌拉山由西北向东南延伸，中部高，西部低，海拔在</w:t>
      </w:r>
      <w:r>
        <w:rPr>
          <w:sz w:val="24"/>
        </w:rPr>
        <w:t>2800</w:t>
      </w:r>
      <w:r>
        <w:rPr>
          <w:sz w:val="24"/>
        </w:rPr>
        <w:t>～</w:t>
      </w:r>
      <w:r>
        <w:rPr>
          <w:sz w:val="24"/>
        </w:rPr>
        <w:t>3200m</w:t>
      </w:r>
      <w:r>
        <w:rPr>
          <w:sz w:val="24"/>
        </w:rPr>
        <w:t>之间。属低山丘陵地形，南邻高耸的高中山天山山脉，向南地势渐高，构成盆地的南缘。盆地内广大地区为山前倾斜平原，海拔在</w:t>
      </w:r>
      <w:r>
        <w:rPr>
          <w:sz w:val="24"/>
        </w:rPr>
        <w:t>700</w:t>
      </w:r>
      <w:r>
        <w:rPr>
          <w:sz w:val="24"/>
        </w:rPr>
        <w:t>～</w:t>
      </w:r>
      <w:r>
        <w:rPr>
          <w:sz w:val="24"/>
        </w:rPr>
        <w:t>1800</w:t>
      </w:r>
      <w:r>
        <w:rPr>
          <w:sz w:val="24"/>
        </w:rPr>
        <w:t>米间，地势平缓，广泛分布有砂砾石层及风成砂，俗称戈壁滩。</w:t>
      </w:r>
    </w:p>
    <w:p w14:paraId="563F32DA" w14:textId="77777777" w:rsidR="00775B2B" w:rsidRDefault="00000000">
      <w:pPr>
        <w:pStyle w:val="30"/>
        <w:spacing w:before="0" w:after="0" w:line="520" w:lineRule="exact"/>
        <w:rPr>
          <w:rStyle w:val="affff1"/>
          <w:rFonts w:eastAsia="黑体"/>
          <w:color w:val="auto"/>
          <w:sz w:val="24"/>
          <w:szCs w:val="24"/>
          <w:u w:val="none"/>
        </w:rPr>
      </w:pPr>
      <w:r>
        <w:rPr>
          <w:rStyle w:val="affff1"/>
          <w:rFonts w:eastAsia="黑体"/>
          <w:color w:val="auto"/>
          <w:sz w:val="24"/>
          <w:szCs w:val="24"/>
          <w:u w:val="none"/>
        </w:rPr>
        <w:t>4.1.3</w:t>
      </w:r>
      <w:r>
        <w:rPr>
          <w:rStyle w:val="affff1"/>
          <w:rFonts w:eastAsia="黑体"/>
          <w:color w:val="auto"/>
          <w:sz w:val="24"/>
          <w:szCs w:val="24"/>
          <w:u w:val="none"/>
        </w:rPr>
        <w:t>工程地质</w:t>
      </w:r>
    </w:p>
    <w:p w14:paraId="518EBB2C" w14:textId="77777777" w:rsidR="00775B2B" w:rsidRDefault="00000000">
      <w:pPr>
        <w:autoSpaceDE w:val="0"/>
        <w:autoSpaceDN w:val="0"/>
        <w:adjustRightInd w:val="0"/>
        <w:spacing w:line="520" w:lineRule="exact"/>
        <w:ind w:firstLineChars="200" w:firstLine="480"/>
        <w:rPr>
          <w:kern w:val="0"/>
          <w:sz w:val="24"/>
        </w:rPr>
      </w:pPr>
      <w:r>
        <w:rPr>
          <w:kern w:val="0"/>
          <w:sz w:val="24"/>
        </w:rPr>
        <w:t>巴里坤县所处大地构造单元属天山地槽褶皱带，其中三塘湖盆地属于阿尔泰地槽褶皱带。构造带自元古代开始形成，经历华里西造山和阿尔卑斯构造旋回及新构造运动的断块运动两次大的地质活动。在山间拗陷地带沉积侏罗、白垩及第三系的一部分或全部地层；在各山间盆地内，大部分面积均被第四系松散沉积堆积物所覆盖，边缘地带有中生代地层出露；盆地周围的山体皆为古生代及元古代地层组成。岩性主要为灰岩、凝灰岩、变质岩及各种成分喷出岩和花岗岩类。构造运动和气候变暖，洪水营运物沉积，使山前形成大小不一的洪积扇，沿山麓地带沉积厚度大于</w:t>
      </w:r>
      <w:r>
        <w:rPr>
          <w:kern w:val="0"/>
          <w:sz w:val="24"/>
        </w:rPr>
        <w:t xml:space="preserve"> 100m </w:t>
      </w:r>
      <w:r>
        <w:rPr>
          <w:kern w:val="0"/>
          <w:sz w:val="24"/>
        </w:rPr>
        <w:t>的洪积砾石层，至盆地中部仅有数米至数十米不等。近代冲积、洪积沉积物分布很少，代之而起的风沙沉积和化学沉积虽有出露，但范围和厚度都不大，为</w:t>
      </w:r>
      <w:r>
        <w:rPr>
          <w:kern w:val="0"/>
          <w:sz w:val="24"/>
        </w:rPr>
        <w:t xml:space="preserve"> 0.5~4m</w:t>
      </w:r>
      <w:r>
        <w:rPr>
          <w:kern w:val="0"/>
          <w:sz w:val="24"/>
        </w:rPr>
        <w:t>。</w:t>
      </w:r>
    </w:p>
    <w:p w14:paraId="6BAF68FD" w14:textId="77777777" w:rsidR="00775B2B" w:rsidRDefault="00000000">
      <w:pPr>
        <w:autoSpaceDE w:val="0"/>
        <w:autoSpaceDN w:val="0"/>
        <w:adjustRightInd w:val="0"/>
        <w:spacing w:line="520" w:lineRule="exact"/>
        <w:ind w:firstLineChars="200" w:firstLine="480"/>
        <w:rPr>
          <w:kern w:val="0"/>
          <w:sz w:val="24"/>
        </w:rPr>
      </w:pPr>
      <w:r>
        <w:rPr>
          <w:kern w:val="0"/>
          <w:sz w:val="24"/>
        </w:rPr>
        <w:t>总体看，区内第四系分布相当广泛，但普遍的沉积厚度不大，一般由山前大于</w:t>
      </w:r>
      <w:r>
        <w:rPr>
          <w:kern w:val="0"/>
          <w:sz w:val="24"/>
        </w:rPr>
        <w:t xml:space="preserve"> 100m </w:t>
      </w:r>
      <w:r>
        <w:rPr>
          <w:kern w:val="0"/>
          <w:sz w:val="24"/>
        </w:rPr>
        <w:t>向盆地中部逐渐变为数米至数十米不等。部分地带第四系完全被剥蚀而第三系直接裸露地表。</w:t>
      </w:r>
    </w:p>
    <w:p w14:paraId="435BA23A" w14:textId="77777777" w:rsidR="00775B2B" w:rsidRDefault="00000000">
      <w:pPr>
        <w:pStyle w:val="30"/>
        <w:spacing w:before="0" w:after="0" w:line="520" w:lineRule="exact"/>
        <w:rPr>
          <w:rStyle w:val="affff1"/>
          <w:rFonts w:eastAsia="黑体"/>
          <w:color w:val="auto"/>
          <w:sz w:val="24"/>
          <w:szCs w:val="24"/>
          <w:u w:val="none"/>
        </w:rPr>
      </w:pPr>
      <w:bookmarkStart w:id="715" w:name="_Toc235850414"/>
      <w:bookmarkStart w:id="716" w:name="_Toc323128836"/>
      <w:bookmarkStart w:id="717" w:name="_Toc108116238"/>
      <w:bookmarkStart w:id="718" w:name="_Toc234664105"/>
      <w:bookmarkStart w:id="719" w:name="_Toc217887111"/>
      <w:bookmarkStart w:id="720" w:name="_Toc167021958"/>
      <w:bookmarkStart w:id="721" w:name="_Toc91387324"/>
      <w:bookmarkStart w:id="722" w:name="_Toc167021293"/>
      <w:bookmarkStart w:id="723" w:name="_Toc207957432"/>
      <w:bookmarkStart w:id="724" w:name="_Toc236373696"/>
      <w:bookmarkStart w:id="725" w:name="_Toc86656865"/>
      <w:bookmarkStart w:id="726" w:name="_Toc233171954"/>
      <w:bookmarkStart w:id="727" w:name="_Toc312944546"/>
      <w:bookmarkStart w:id="728" w:name="_Toc234663422"/>
      <w:bookmarkStart w:id="729" w:name="_Toc170361149"/>
      <w:bookmarkStart w:id="730" w:name="_Toc312944692"/>
      <w:bookmarkStart w:id="731" w:name="_Toc167020940"/>
      <w:bookmarkStart w:id="732" w:name="_Toc323128662"/>
      <w:bookmarkStart w:id="733" w:name="_Toc321568744"/>
      <w:bookmarkEnd w:id="703"/>
      <w:bookmarkEnd w:id="704"/>
      <w:bookmarkEnd w:id="705"/>
      <w:bookmarkEnd w:id="706"/>
      <w:bookmarkEnd w:id="707"/>
      <w:bookmarkEnd w:id="708"/>
      <w:bookmarkEnd w:id="709"/>
      <w:bookmarkEnd w:id="710"/>
      <w:bookmarkEnd w:id="711"/>
      <w:bookmarkEnd w:id="712"/>
      <w:bookmarkEnd w:id="713"/>
      <w:bookmarkEnd w:id="714"/>
      <w:r>
        <w:rPr>
          <w:rStyle w:val="affff1"/>
          <w:rFonts w:eastAsia="黑体"/>
          <w:color w:val="auto"/>
          <w:sz w:val="24"/>
          <w:szCs w:val="24"/>
          <w:u w:val="none"/>
        </w:rPr>
        <w:lastRenderedPageBreak/>
        <w:t>4.1.4</w:t>
      </w:r>
      <w:r>
        <w:rPr>
          <w:rStyle w:val="affff1"/>
          <w:rFonts w:eastAsia="黑体"/>
          <w:color w:val="auto"/>
          <w:sz w:val="24"/>
          <w:szCs w:val="24"/>
          <w:u w:val="none"/>
        </w:rPr>
        <w:t>水文</w:t>
      </w:r>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r>
        <w:rPr>
          <w:rStyle w:val="affff1"/>
          <w:rFonts w:eastAsia="黑体"/>
          <w:color w:val="auto"/>
          <w:sz w:val="24"/>
          <w:szCs w:val="24"/>
          <w:u w:val="none"/>
        </w:rPr>
        <w:t>与水文地质</w:t>
      </w:r>
    </w:p>
    <w:p w14:paraId="2D6B6FB3" w14:textId="77777777" w:rsidR="00775B2B" w:rsidRDefault="00000000">
      <w:pPr>
        <w:pStyle w:val="40"/>
        <w:spacing w:beforeLines="50" w:after="0"/>
        <w:rPr>
          <w:b/>
          <w:bCs w:val="0"/>
        </w:rPr>
      </w:pPr>
      <w:bookmarkStart w:id="734" w:name="_Toc312945193"/>
      <w:bookmarkStart w:id="735" w:name="_Toc312944693"/>
      <w:bookmarkStart w:id="736" w:name="_Toc101722614"/>
      <w:bookmarkStart w:id="737" w:name="_Toc86656866"/>
      <w:bookmarkStart w:id="738" w:name="_Toc91387325"/>
      <w:bookmarkStart w:id="739" w:name="_Toc323128837"/>
      <w:r>
        <w:rPr>
          <w:b/>
          <w:bCs w:val="0"/>
        </w:rPr>
        <w:t>4.1.4.1</w:t>
      </w:r>
      <w:bookmarkEnd w:id="734"/>
      <w:bookmarkEnd w:id="735"/>
      <w:bookmarkEnd w:id="736"/>
      <w:bookmarkEnd w:id="737"/>
      <w:bookmarkEnd w:id="738"/>
      <w:bookmarkEnd w:id="739"/>
      <w:r>
        <w:rPr>
          <w:b/>
          <w:bCs w:val="0"/>
        </w:rPr>
        <w:t>地表水</w:t>
      </w:r>
    </w:p>
    <w:p w14:paraId="0DA8FDB2" w14:textId="77777777" w:rsidR="00775B2B" w:rsidRDefault="00000000">
      <w:pPr>
        <w:spacing w:line="520" w:lineRule="exact"/>
        <w:ind w:firstLineChars="200" w:firstLine="480"/>
        <w:rPr>
          <w:sz w:val="24"/>
        </w:rPr>
      </w:pPr>
      <w:bookmarkStart w:id="740" w:name="_Toc101722615"/>
      <w:bookmarkStart w:id="741" w:name="_Toc86656867"/>
      <w:bookmarkStart w:id="742" w:name="_Toc91387326"/>
      <w:r>
        <w:rPr>
          <w:sz w:val="24"/>
        </w:rPr>
        <w:t>巴里坤县境内水土分布不平衡，水量分布极不均匀，并且利用率很低，大量的地表径流渗入地下，地下水丰富，但受开采能力的限制地下水利用也较少。地表水主要是山水河流，主要集中在巴里坤盆地四周山区，系巴里坤山和莫钦乌拉山山水形成的一些季节性河流，水量小、流段短、渗漏大，多数河流流出山口后就渗入地下。这些山水河流主要靠高山季节性降雪、降雨补给，另外巴里坤山冰川也有一定的供给。全县有大小河流</w:t>
      </w:r>
      <w:r>
        <w:rPr>
          <w:sz w:val="24"/>
        </w:rPr>
        <w:t>46</w:t>
      </w:r>
      <w:r>
        <w:rPr>
          <w:sz w:val="24"/>
        </w:rPr>
        <w:t>条，年径流量</w:t>
      </w:r>
      <w:r>
        <w:rPr>
          <w:sz w:val="24"/>
        </w:rPr>
        <w:t>2.44</w:t>
      </w:r>
      <w:r>
        <w:rPr>
          <w:sz w:val="24"/>
        </w:rPr>
        <w:t>亿</w:t>
      </w:r>
      <w:r>
        <w:rPr>
          <w:sz w:val="24"/>
        </w:rPr>
        <w:t>m3</w:t>
      </w:r>
      <w:r>
        <w:rPr>
          <w:sz w:val="24"/>
        </w:rPr>
        <w:t>，较大的河流有西黑沟、东黑沟、常家沟、红山口沟、柳条河、长山沟、兰旗沟、小熊沟等，其中系巴里坤山山水形成的一些季节性河流有西黑沟、东黑沟、常家沟、红山口沟、柳条河等；系莫钦乌拉山山水形成的一些季节性河流有兰旗沟、长山沟、小熊沟、大红旗沟、小红旗沟、炭窑沟等，上述山水河多距耕地较近，是巴里坤农牧业用水的主要水源。巴里坤山水河流年平均不足</w:t>
      </w:r>
      <w:r>
        <w:rPr>
          <w:sz w:val="24"/>
        </w:rPr>
        <w:t>0.5m3/s</w:t>
      </w:r>
      <w:r>
        <w:rPr>
          <w:sz w:val="24"/>
        </w:rPr>
        <w:t>，莫钦乌拉山每年</w:t>
      </w:r>
      <w:r>
        <w:rPr>
          <w:sz w:val="24"/>
        </w:rPr>
        <w:t>3</w:t>
      </w:r>
      <w:r>
        <w:rPr>
          <w:sz w:val="24"/>
        </w:rPr>
        <w:t>月底</w:t>
      </w:r>
      <w:r>
        <w:rPr>
          <w:sz w:val="24"/>
        </w:rPr>
        <w:t>4</w:t>
      </w:r>
      <w:r>
        <w:rPr>
          <w:sz w:val="24"/>
        </w:rPr>
        <w:t>月初开始形成径流量，东天山（即巴里坤山）</w:t>
      </w:r>
      <w:r>
        <w:rPr>
          <w:sz w:val="24"/>
        </w:rPr>
        <w:t>4</w:t>
      </w:r>
      <w:r>
        <w:rPr>
          <w:sz w:val="24"/>
        </w:rPr>
        <w:t>月底</w:t>
      </w:r>
      <w:r>
        <w:rPr>
          <w:sz w:val="24"/>
        </w:rPr>
        <w:t>5</w:t>
      </w:r>
      <w:r>
        <w:rPr>
          <w:sz w:val="24"/>
        </w:rPr>
        <w:t>月初开始形成径流量，各山水河</w:t>
      </w:r>
      <w:r>
        <w:rPr>
          <w:sz w:val="24"/>
        </w:rPr>
        <w:t>6</w:t>
      </w:r>
      <w:r>
        <w:rPr>
          <w:sz w:val="24"/>
        </w:rPr>
        <w:t>～</w:t>
      </w:r>
      <w:r>
        <w:rPr>
          <w:sz w:val="24"/>
        </w:rPr>
        <w:t>8</w:t>
      </w:r>
      <w:r>
        <w:rPr>
          <w:sz w:val="24"/>
        </w:rPr>
        <w:t>月份为丰水期，</w:t>
      </w:r>
      <w:r>
        <w:rPr>
          <w:sz w:val="24"/>
        </w:rPr>
        <w:t>9</w:t>
      </w:r>
      <w:r>
        <w:rPr>
          <w:sz w:val="24"/>
        </w:rPr>
        <w:t>月以后水量变少，</w:t>
      </w:r>
      <w:r>
        <w:rPr>
          <w:sz w:val="24"/>
        </w:rPr>
        <w:t>12</w:t>
      </w:r>
      <w:r>
        <w:rPr>
          <w:sz w:val="24"/>
        </w:rPr>
        <w:t>月至翌年</w:t>
      </w:r>
      <w:r>
        <w:rPr>
          <w:sz w:val="24"/>
        </w:rPr>
        <w:t>2</w:t>
      </w:r>
      <w:r>
        <w:rPr>
          <w:sz w:val="24"/>
        </w:rPr>
        <w:t>月，各河流冰冻断流。</w:t>
      </w:r>
      <w:r>
        <w:rPr>
          <w:sz w:val="24"/>
        </w:rPr>
        <w:t>46</w:t>
      </w:r>
      <w:r>
        <w:rPr>
          <w:sz w:val="24"/>
        </w:rPr>
        <w:t>条山水河中在全县</w:t>
      </w:r>
      <w:r>
        <w:rPr>
          <w:sz w:val="24"/>
        </w:rPr>
        <w:t>13</w:t>
      </w:r>
      <w:r>
        <w:rPr>
          <w:sz w:val="24"/>
        </w:rPr>
        <w:t>个乡场基本都有分布，只是数量不均；泉水在全县分布有</w:t>
      </w:r>
      <w:r>
        <w:rPr>
          <w:sz w:val="24"/>
        </w:rPr>
        <w:t>556</w:t>
      </w:r>
      <w:r>
        <w:rPr>
          <w:sz w:val="24"/>
        </w:rPr>
        <w:t>处，可用于农牧业生产的泉水溪流有</w:t>
      </w:r>
      <w:r>
        <w:rPr>
          <w:sz w:val="24"/>
        </w:rPr>
        <w:t>45</w:t>
      </w:r>
      <w:r>
        <w:rPr>
          <w:sz w:val="24"/>
        </w:rPr>
        <w:t>处，年径流量可达</w:t>
      </w:r>
      <w:r>
        <w:rPr>
          <w:sz w:val="24"/>
        </w:rPr>
        <w:t>0.9577</w:t>
      </w:r>
      <w:r>
        <w:rPr>
          <w:sz w:val="24"/>
        </w:rPr>
        <w:t>亿</w:t>
      </w:r>
      <w:r>
        <w:rPr>
          <w:sz w:val="24"/>
        </w:rPr>
        <w:t>m</w:t>
      </w:r>
      <w:r>
        <w:rPr>
          <w:sz w:val="24"/>
          <w:vertAlign w:val="superscript"/>
        </w:rPr>
        <w:t>3</w:t>
      </w:r>
      <w:r>
        <w:rPr>
          <w:sz w:val="24"/>
        </w:rPr>
        <w:t>，为巴里坤农牧业生产做出了很大的贡献；冰川在巴里坤山分布有</w:t>
      </w:r>
      <w:r>
        <w:rPr>
          <w:sz w:val="24"/>
        </w:rPr>
        <w:t>15</w:t>
      </w:r>
      <w:r>
        <w:rPr>
          <w:sz w:val="24"/>
        </w:rPr>
        <w:t>条，面积</w:t>
      </w:r>
      <w:r>
        <w:rPr>
          <w:sz w:val="24"/>
        </w:rPr>
        <w:t>8.653km</w:t>
      </w:r>
      <w:r>
        <w:rPr>
          <w:sz w:val="24"/>
          <w:vertAlign w:val="superscript"/>
        </w:rPr>
        <w:t>2</w:t>
      </w:r>
      <w:r>
        <w:rPr>
          <w:sz w:val="24"/>
        </w:rPr>
        <w:t>，冰储量</w:t>
      </w:r>
      <w:r>
        <w:rPr>
          <w:sz w:val="24"/>
        </w:rPr>
        <w:t>3.504</w:t>
      </w:r>
      <w:r>
        <w:rPr>
          <w:sz w:val="24"/>
        </w:rPr>
        <w:t>亿</w:t>
      </w:r>
      <w:r>
        <w:rPr>
          <w:sz w:val="24"/>
        </w:rPr>
        <w:t>m</w:t>
      </w:r>
      <w:r>
        <w:rPr>
          <w:sz w:val="24"/>
          <w:vertAlign w:val="superscript"/>
        </w:rPr>
        <w:t>3</w:t>
      </w:r>
      <w:r>
        <w:rPr>
          <w:sz w:val="24"/>
        </w:rPr>
        <w:t>，折合水</w:t>
      </w:r>
      <w:r>
        <w:rPr>
          <w:sz w:val="24"/>
        </w:rPr>
        <w:t>3.15</w:t>
      </w:r>
      <w:r>
        <w:rPr>
          <w:sz w:val="24"/>
        </w:rPr>
        <w:t>亿</w:t>
      </w:r>
      <w:r>
        <w:rPr>
          <w:sz w:val="24"/>
        </w:rPr>
        <w:t>m</w:t>
      </w:r>
      <w:r>
        <w:rPr>
          <w:sz w:val="24"/>
          <w:vertAlign w:val="superscript"/>
        </w:rPr>
        <w:t>3</w:t>
      </w:r>
      <w:r>
        <w:rPr>
          <w:sz w:val="24"/>
        </w:rPr>
        <w:t>，目前受气候变迁影响有所减少。</w:t>
      </w:r>
    </w:p>
    <w:p w14:paraId="27195D13" w14:textId="77777777" w:rsidR="00775B2B" w:rsidRDefault="00000000">
      <w:pPr>
        <w:pStyle w:val="40"/>
        <w:spacing w:beforeLines="50" w:after="0"/>
        <w:rPr>
          <w:b/>
          <w:bCs w:val="0"/>
        </w:rPr>
      </w:pPr>
      <w:r>
        <w:rPr>
          <w:b/>
          <w:bCs w:val="0"/>
        </w:rPr>
        <w:t>4.1.4.2</w:t>
      </w:r>
      <w:r>
        <w:rPr>
          <w:b/>
          <w:bCs w:val="0"/>
        </w:rPr>
        <w:t>地下水</w:t>
      </w:r>
    </w:p>
    <w:p w14:paraId="1314595A" w14:textId="77777777" w:rsidR="00775B2B" w:rsidRDefault="00000000">
      <w:pPr>
        <w:spacing w:line="520" w:lineRule="exact"/>
        <w:ind w:firstLineChars="200" w:firstLine="480"/>
        <w:rPr>
          <w:sz w:val="24"/>
        </w:rPr>
      </w:pPr>
      <w:r>
        <w:rPr>
          <w:sz w:val="24"/>
        </w:rPr>
        <w:t>巴里坤县气候干燥，降水量少而集中，地下水的补给主要来源于区域北部基岩裂隙水和大气降水。本项目区域地下水形成主要依赖大气降水及雪融水的补给。巴里坤盆地内多层结构孔隙潜水</w:t>
      </w:r>
      <w:r>
        <w:rPr>
          <w:sz w:val="24"/>
        </w:rPr>
        <w:t>-</w:t>
      </w:r>
      <w:r>
        <w:rPr>
          <w:sz w:val="24"/>
        </w:rPr>
        <w:t>承压水含水层隔水层主要分布在洪积平原下部至湖积平原，分布有</w:t>
      </w:r>
      <w:r>
        <w:rPr>
          <w:sz w:val="24"/>
        </w:rPr>
        <w:t>4</w:t>
      </w:r>
      <w:r>
        <w:rPr>
          <w:sz w:val="24"/>
        </w:rPr>
        <w:t>层隔水层，隔水层岩性为亚粘土、亚砂土，隔水层厚度一般为</w:t>
      </w:r>
      <w:r>
        <w:rPr>
          <w:sz w:val="24"/>
        </w:rPr>
        <w:t>0.5~20m</w:t>
      </w:r>
      <w:r>
        <w:rPr>
          <w:sz w:val="24"/>
        </w:rPr>
        <w:t>，第一层和第二层隔水层稳定性和连续性较好，而第三层和第四层</w:t>
      </w:r>
      <w:r>
        <w:rPr>
          <w:sz w:val="24"/>
        </w:rPr>
        <w:lastRenderedPageBreak/>
        <w:t>隔水层稳定性和连续性较差。项目区地下水按含水介质类型及水力性质主要划分为上层第四系松散岩类孔隙水、下层第四系承压水两种类型，含水层与隔水层相互叠置，含水层厚度变化较小，地下水水位埋深由东北向西南逐渐变浅。地下水类型均为松散岩类孔隙水。</w:t>
      </w:r>
    </w:p>
    <w:p w14:paraId="0EB4950F" w14:textId="77777777" w:rsidR="00775B2B" w:rsidRDefault="00000000">
      <w:pPr>
        <w:spacing w:line="520" w:lineRule="exact"/>
        <w:ind w:firstLineChars="200" w:firstLine="480"/>
        <w:rPr>
          <w:sz w:val="24"/>
        </w:rPr>
      </w:pPr>
      <w:r>
        <w:rPr>
          <w:sz w:val="24"/>
        </w:rPr>
        <w:t>由于巴里坤县的地下水类型较为多元化，主要分为两大类，孔隙水和裂隙水。</w:t>
      </w:r>
    </w:p>
    <w:p w14:paraId="40C71F3D" w14:textId="77777777" w:rsidR="00775B2B" w:rsidRDefault="00000000">
      <w:pPr>
        <w:spacing w:line="520" w:lineRule="exact"/>
        <w:ind w:firstLineChars="200" w:firstLine="480"/>
        <w:rPr>
          <w:sz w:val="24"/>
        </w:rPr>
      </w:pPr>
      <w:r>
        <w:rPr>
          <w:sz w:val="24"/>
        </w:rPr>
        <w:t>项目区地下水按含水介质类型及水力性质主要划分为上层第四系松散岩类孔隙水下层第四系承压水两种类型，含水层与隔水层相互叠置，含水层厚度变化较小，地下水水位埋深由东北向西南逐渐变浅。地下水类型均为松散岩类孔隙水。</w:t>
      </w:r>
    </w:p>
    <w:p w14:paraId="3206493E" w14:textId="77777777" w:rsidR="00775B2B" w:rsidRDefault="00000000">
      <w:pPr>
        <w:pStyle w:val="40"/>
        <w:spacing w:beforeLines="50" w:after="0"/>
        <w:rPr>
          <w:b/>
          <w:bCs w:val="0"/>
        </w:rPr>
      </w:pPr>
      <w:bookmarkStart w:id="743" w:name="_Toc312944694"/>
      <w:bookmarkStart w:id="744" w:name="_Toc312945194"/>
      <w:bookmarkStart w:id="745" w:name="_Toc323128838"/>
      <w:r>
        <w:rPr>
          <w:b/>
          <w:bCs w:val="0"/>
        </w:rPr>
        <w:t>4.1.4.</w:t>
      </w:r>
      <w:bookmarkEnd w:id="740"/>
      <w:bookmarkEnd w:id="741"/>
      <w:bookmarkEnd w:id="742"/>
      <w:bookmarkEnd w:id="743"/>
      <w:bookmarkEnd w:id="744"/>
      <w:r>
        <w:rPr>
          <w:b/>
          <w:bCs w:val="0"/>
        </w:rPr>
        <w:t>3</w:t>
      </w:r>
      <w:r>
        <w:rPr>
          <w:b/>
          <w:bCs w:val="0"/>
        </w:rPr>
        <w:t>区域水文地质条件</w:t>
      </w:r>
      <w:bookmarkEnd w:id="745"/>
    </w:p>
    <w:p w14:paraId="3634A072" w14:textId="77777777" w:rsidR="00775B2B" w:rsidRDefault="00000000">
      <w:pPr>
        <w:autoSpaceDE w:val="0"/>
        <w:autoSpaceDN w:val="0"/>
        <w:adjustRightInd w:val="0"/>
        <w:spacing w:line="520" w:lineRule="exact"/>
        <w:ind w:firstLineChars="200" w:firstLine="480"/>
        <w:jc w:val="left"/>
        <w:rPr>
          <w:kern w:val="0"/>
          <w:sz w:val="24"/>
        </w:rPr>
      </w:pPr>
      <w:bookmarkStart w:id="746" w:name="_Toc206412075"/>
      <w:bookmarkStart w:id="747" w:name="_Toc206412223"/>
      <w:bookmarkStart w:id="748" w:name="_Toc209957495"/>
      <w:bookmarkStart w:id="749" w:name="_Toc207100224"/>
      <w:bookmarkStart w:id="750" w:name="_Toc207094599"/>
      <w:bookmarkStart w:id="751" w:name="_Toc207099865"/>
      <w:bookmarkStart w:id="752" w:name="_Toc207010326"/>
      <w:bookmarkStart w:id="753" w:name="_Toc206413360"/>
      <w:r>
        <w:rPr>
          <w:kern w:val="0"/>
          <w:sz w:val="24"/>
        </w:rPr>
        <w:t>巴里坤县所处大地构造单元属天山地槽褶皱带，其中三塘湖盆地属于阿尔泰地槽褶皱带。构造带自元古代开始形成，经历华里西造山和阿尔卑斯构造旋回及新构造运动的断块运动两次大的地质活动。在山间拗陷地带沉积侏罗、白垩及第三系的一部分或全部地层；在各山间盆地内，大部分面积均被第四系松散沉积、堆积物所覆盖，边缘地带有中生代地层出露；盆地周围的山体皆为古生代及元古代地层组成。岩性主要为灰岩、凝灰岩、变质岩及各种成分喷出岩和花岗岩类。</w:t>
      </w:r>
    </w:p>
    <w:p w14:paraId="1BFC15D9" w14:textId="77777777" w:rsidR="00775B2B" w:rsidRDefault="00000000">
      <w:pPr>
        <w:autoSpaceDE w:val="0"/>
        <w:autoSpaceDN w:val="0"/>
        <w:adjustRightInd w:val="0"/>
        <w:spacing w:line="520" w:lineRule="exact"/>
        <w:ind w:firstLineChars="200" w:firstLine="480"/>
        <w:jc w:val="left"/>
        <w:rPr>
          <w:kern w:val="0"/>
          <w:sz w:val="24"/>
        </w:rPr>
      </w:pPr>
      <w:r>
        <w:rPr>
          <w:kern w:val="0"/>
          <w:sz w:val="24"/>
        </w:rPr>
        <w:t>构造运动和气候变暖，洪水营运物沉积，使山前形成大小不一的洪积扇，沿山麓地带沉积厚度大于</w:t>
      </w:r>
      <w:r>
        <w:rPr>
          <w:kern w:val="0"/>
          <w:sz w:val="24"/>
        </w:rPr>
        <w:t>100m</w:t>
      </w:r>
      <w:r>
        <w:rPr>
          <w:kern w:val="0"/>
          <w:sz w:val="24"/>
        </w:rPr>
        <w:t>的洪积砾石层，至盆地中部仅有数米至数十米不等。近代冲积、洪积沉积物分布很少，代之而起的风沙沉积和化学沉积虽有出露，但范围和厚度都不大，为</w:t>
      </w:r>
      <w:r>
        <w:rPr>
          <w:kern w:val="0"/>
          <w:sz w:val="24"/>
        </w:rPr>
        <w:t>0.5~4m</w:t>
      </w:r>
      <w:r>
        <w:rPr>
          <w:kern w:val="0"/>
          <w:sz w:val="24"/>
        </w:rPr>
        <w:t>。</w:t>
      </w:r>
    </w:p>
    <w:p w14:paraId="30DEF6E8" w14:textId="77777777" w:rsidR="00775B2B" w:rsidRDefault="00000000">
      <w:pPr>
        <w:autoSpaceDE w:val="0"/>
        <w:autoSpaceDN w:val="0"/>
        <w:adjustRightInd w:val="0"/>
        <w:spacing w:line="520" w:lineRule="exact"/>
        <w:ind w:firstLineChars="200" w:firstLine="480"/>
        <w:jc w:val="left"/>
        <w:rPr>
          <w:kern w:val="0"/>
          <w:sz w:val="24"/>
        </w:rPr>
      </w:pPr>
      <w:r>
        <w:rPr>
          <w:kern w:val="0"/>
          <w:sz w:val="24"/>
        </w:rPr>
        <w:t>总体看，区内第四系分布相当广泛，但普遍的沉积厚度不大，一般由山前大于</w:t>
      </w:r>
      <w:r>
        <w:rPr>
          <w:kern w:val="0"/>
          <w:sz w:val="24"/>
        </w:rPr>
        <w:t>100m</w:t>
      </w:r>
      <w:r>
        <w:rPr>
          <w:kern w:val="0"/>
          <w:sz w:val="24"/>
        </w:rPr>
        <w:t>向盆地中部逐渐变为数米至数十米不等。部分地带第四系完全被剥蚀而第三系直接裸露地表。</w:t>
      </w:r>
    </w:p>
    <w:p w14:paraId="74B2EA49" w14:textId="77777777" w:rsidR="00775B2B" w:rsidRDefault="00000000">
      <w:pPr>
        <w:pStyle w:val="30"/>
        <w:spacing w:before="0" w:after="0" w:line="520" w:lineRule="exact"/>
        <w:rPr>
          <w:rStyle w:val="affff1"/>
          <w:rFonts w:eastAsia="黑体"/>
          <w:color w:val="auto"/>
          <w:sz w:val="24"/>
          <w:szCs w:val="24"/>
          <w:u w:val="none"/>
        </w:rPr>
      </w:pPr>
      <w:bookmarkStart w:id="754" w:name="_Toc233171955"/>
      <w:bookmarkStart w:id="755" w:name="_Toc234663423"/>
      <w:bookmarkStart w:id="756" w:name="_Toc207957434"/>
      <w:bookmarkStart w:id="757" w:name="_Toc323128663"/>
      <w:bookmarkStart w:id="758" w:name="_Toc217887112"/>
      <w:bookmarkStart w:id="759" w:name="_Toc323128840"/>
      <w:bookmarkStart w:id="760" w:name="_Toc312944695"/>
      <w:bookmarkStart w:id="761" w:name="_Toc312944547"/>
      <w:bookmarkStart w:id="762" w:name="_Toc235850415"/>
      <w:bookmarkStart w:id="763" w:name="_Toc321568745"/>
      <w:bookmarkStart w:id="764" w:name="_Toc234664106"/>
      <w:bookmarkStart w:id="765" w:name="_Toc236373697"/>
      <w:bookmarkEnd w:id="746"/>
      <w:bookmarkEnd w:id="747"/>
      <w:bookmarkEnd w:id="748"/>
      <w:bookmarkEnd w:id="749"/>
      <w:bookmarkEnd w:id="750"/>
      <w:bookmarkEnd w:id="751"/>
      <w:bookmarkEnd w:id="752"/>
      <w:bookmarkEnd w:id="753"/>
      <w:r>
        <w:rPr>
          <w:rStyle w:val="affff1"/>
          <w:rFonts w:eastAsia="黑体"/>
          <w:color w:val="auto"/>
          <w:sz w:val="24"/>
          <w:szCs w:val="24"/>
          <w:u w:val="none"/>
        </w:rPr>
        <w:t>4.1.5</w:t>
      </w:r>
      <w:r>
        <w:rPr>
          <w:rStyle w:val="affff1"/>
          <w:rFonts w:eastAsia="黑体"/>
          <w:color w:val="auto"/>
          <w:sz w:val="24"/>
          <w:szCs w:val="24"/>
          <w:u w:val="none"/>
        </w:rPr>
        <w:t>气候气象</w:t>
      </w:r>
      <w:bookmarkEnd w:id="754"/>
      <w:bookmarkEnd w:id="755"/>
      <w:bookmarkEnd w:id="756"/>
      <w:bookmarkEnd w:id="757"/>
      <w:bookmarkEnd w:id="758"/>
      <w:bookmarkEnd w:id="759"/>
      <w:bookmarkEnd w:id="760"/>
      <w:bookmarkEnd w:id="761"/>
      <w:bookmarkEnd w:id="762"/>
      <w:bookmarkEnd w:id="763"/>
      <w:bookmarkEnd w:id="764"/>
      <w:bookmarkEnd w:id="765"/>
    </w:p>
    <w:p w14:paraId="0ED2E1B7" w14:textId="77777777" w:rsidR="00775B2B" w:rsidRDefault="00000000">
      <w:pPr>
        <w:autoSpaceDE w:val="0"/>
        <w:autoSpaceDN w:val="0"/>
        <w:adjustRightInd w:val="0"/>
        <w:spacing w:line="520" w:lineRule="exact"/>
        <w:ind w:firstLineChars="200" w:firstLine="480"/>
        <w:jc w:val="left"/>
        <w:rPr>
          <w:kern w:val="0"/>
          <w:sz w:val="24"/>
        </w:rPr>
      </w:pPr>
      <w:bookmarkStart w:id="766" w:name="_Toc108116240"/>
      <w:bookmarkStart w:id="767" w:name="_Toc167020942"/>
      <w:bookmarkStart w:id="768" w:name="_Toc167021295"/>
      <w:bookmarkStart w:id="769" w:name="_Toc207957435"/>
      <w:bookmarkStart w:id="770" w:name="_Toc217887113"/>
      <w:bookmarkStart w:id="771" w:name="_Toc167021960"/>
      <w:bookmarkStart w:id="772" w:name="_Toc170361151"/>
      <w:r>
        <w:rPr>
          <w:kern w:val="0"/>
          <w:sz w:val="24"/>
        </w:rPr>
        <w:t>巴里坤县属温带大陆性冷凉</w:t>
      </w:r>
      <w:r>
        <w:rPr>
          <w:rFonts w:hint="eastAsia"/>
          <w:kern w:val="0"/>
          <w:sz w:val="24"/>
        </w:rPr>
        <w:t>干旱</w:t>
      </w:r>
      <w:r>
        <w:rPr>
          <w:kern w:val="0"/>
          <w:sz w:val="24"/>
        </w:rPr>
        <w:t>气候区，气候特点是夏凉冬寒。由于境内地形复杂，高差较大，因而各地气候差异较大。平原区是：北部三塘湖盆地酷热干旱，南部巴里坤盆地冷凉、降水较多。而山区则是：北部中低山区温凉少雨，南</w:t>
      </w:r>
      <w:r>
        <w:rPr>
          <w:kern w:val="0"/>
          <w:sz w:val="24"/>
        </w:rPr>
        <w:lastRenderedPageBreak/>
        <w:t>部高中山寒冷多雨，西部低山丘陵区的气候则又介于二者之间。巴里坤山的中山带以及天山北山东端山顶为多雨中心，年降水量可达</w:t>
      </w:r>
      <w:r>
        <w:rPr>
          <w:kern w:val="0"/>
          <w:sz w:val="24"/>
        </w:rPr>
        <w:t>400</w:t>
      </w:r>
      <w:r>
        <w:rPr>
          <w:rFonts w:hint="eastAsia"/>
          <w:kern w:val="0"/>
          <w:sz w:val="24"/>
        </w:rPr>
        <w:t>～</w:t>
      </w:r>
      <w:r>
        <w:rPr>
          <w:kern w:val="0"/>
          <w:sz w:val="24"/>
        </w:rPr>
        <w:t>500</w:t>
      </w:r>
      <w:r>
        <w:rPr>
          <w:kern w:val="0"/>
          <w:sz w:val="24"/>
        </w:rPr>
        <w:t>毫米。北部三塘湖盆地的东部戈壁地区，降水量则少于</w:t>
      </w:r>
      <w:r>
        <w:rPr>
          <w:kern w:val="0"/>
          <w:sz w:val="24"/>
        </w:rPr>
        <w:t>25</w:t>
      </w:r>
      <w:r>
        <w:rPr>
          <w:kern w:val="0"/>
          <w:sz w:val="24"/>
        </w:rPr>
        <w:t>毫米，相差甚为悬殊。</w:t>
      </w:r>
    </w:p>
    <w:p w14:paraId="4B29F23C" w14:textId="77777777" w:rsidR="00775B2B" w:rsidRDefault="00000000">
      <w:pPr>
        <w:autoSpaceDE w:val="0"/>
        <w:autoSpaceDN w:val="0"/>
        <w:adjustRightInd w:val="0"/>
        <w:spacing w:line="520" w:lineRule="exact"/>
        <w:ind w:firstLineChars="200" w:firstLine="480"/>
        <w:jc w:val="left"/>
        <w:rPr>
          <w:kern w:val="0"/>
          <w:sz w:val="24"/>
        </w:rPr>
      </w:pPr>
      <w:r>
        <w:rPr>
          <w:kern w:val="0"/>
          <w:sz w:val="24"/>
        </w:rPr>
        <w:t>三塘湖盆地四季分明，冬季长达四个半月，春、夏、秋三季各两个半月。光照充足，无霜期长，多大风，降水稀少，蒸发量大，夏季酷热，冬季寒冷，气温年、日变化大，汉水泉一带热量条件丰富，降水更少。年降水量在</w:t>
      </w:r>
      <w:r>
        <w:rPr>
          <w:kern w:val="0"/>
          <w:sz w:val="24"/>
        </w:rPr>
        <w:t>50</w:t>
      </w:r>
      <w:r>
        <w:rPr>
          <w:kern w:val="0"/>
          <w:sz w:val="24"/>
        </w:rPr>
        <w:t>毫米以下，局部地区</w:t>
      </w:r>
      <w:r>
        <w:rPr>
          <w:kern w:val="0"/>
          <w:sz w:val="24"/>
        </w:rPr>
        <w:t>&lt;25</w:t>
      </w:r>
      <w:r>
        <w:rPr>
          <w:kern w:val="0"/>
          <w:sz w:val="24"/>
        </w:rPr>
        <w:t>毫米，加之位于大风通道，每年平均大风日数在</w:t>
      </w:r>
      <w:r>
        <w:rPr>
          <w:kern w:val="0"/>
          <w:sz w:val="24"/>
        </w:rPr>
        <w:t>100</w:t>
      </w:r>
      <w:r>
        <w:rPr>
          <w:kern w:val="0"/>
          <w:sz w:val="24"/>
        </w:rPr>
        <w:t>天左右，故形成与巴里坤盆地全然不同的戈壁荒漠景观。</w:t>
      </w:r>
    </w:p>
    <w:p w14:paraId="233ECFF3" w14:textId="77777777" w:rsidR="00775B2B" w:rsidRDefault="00000000">
      <w:pPr>
        <w:autoSpaceDE w:val="0"/>
        <w:autoSpaceDN w:val="0"/>
        <w:adjustRightInd w:val="0"/>
        <w:spacing w:line="520" w:lineRule="exact"/>
        <w:ind w:firstLineChars="200" w:firstLine="480"/>
        <w:jc w:val="left"/>
        <w:rPr>
          <w:kern w:val="0"/>
          <w:sz w:val="24"/>
        </w:rPr>
      </w:pPr>
      <w:r>
        <w:rPr>
          <w:kern w:val="0"/>
          <w:sz w:val="24"/>
        </w:rPr>
        <w:t>三塘湖流域温差变化大，年降水量稀少，分布不均匀，季节性变化大。不同区域年降水趋势是高山区大于中山区，中山区大于低山区，</w:t>
      </w:r>
      <w:r>
        <w:rPr>
          <w:rFonts w:hint="eastAsia"/>
          <w:kern w:val="0"/>
          <w:sz w:val="24"/>
        </w:rPr>
        <w:t>低山区</w:t>
      </w:r>
      <w:r>
        <w:rPr>
          <w:kern w:val="0"/>
          <w:sz w:val="24"/>
        </w:rPr>
        <w:t>大于平原区，变化由南向北递减，蒸发量变化与降水量的变化呈相反趋势，即降水量大的区域蒸发量小，降水量小的区域蒸发量大。</w:t>
      </w:r>
    </w:p>
    <w:p w14:paraId="3BBC6330" w14:textId="77777777" w:rsidR="00775B2B" w:rsidRDefault="00000000">
      <w:pPr>
        <w:autoSpaceDE w:val="0"/>
        <w:autoSpaceDN w:val="0"/>
        <w:adjustRightInd w:val="0"/>
        <w:spacing w:line="520" w:lineRule="exact"/>
        <w:ind w:firstLineChars="200" w:firstLine="480"/>
        <w:jc w:val="left"/>
        <w:rPr>
          <w:kern w:val="0"/>
          <w:sz w:val="24"/>
        </w:rPr>
      </w:pPr>
      <w:r>
        <w:rPr>
          <w:kern w:val="0"/>
          <w:sz w:val="24"/>
        </w:rPr>
        <w:t>根据巴里坤气象站</w:t>
      </w:r>
      <w:r>
        <w:rPr>
          <w:kern w:val="0"/>
          <w:sz w:val="24"/>
        </w:rPr>
        <w:t>2010-2023</w:t>
      </w:r>
      <w:r>
        <w:rPr>
          <w:kern w:val="0"/>
          <w:sz w:val="24"/>
        </w:rPr>
        <w:t>年资料统计，该区多年平均气温</w:t>
      </w:r>
      <w:r>
        <w:rPr>
          <w:kern w:val="0"/>
          <w:sz w:val="24"/>
        </w:rPr>
        <w:t>3.6℃</w:t>
      </w:r>
      <w:r>
        <w:rPr>
          <w:kern w:val="0"/>
          <w:sz w:val="24"/>
        </w:rPr>
        <w:t>，累年极端最低气温</w:t>
      </w:r>
      <w:r>
        <w:rPr>
          <w:kern w:val="0"/>
          <w:sz w:val="24"/>
        </w:rPr>
        <w:t>-31.2℃</w:t>
      </w:r>
      <w:r>
        <w:rPr>
          <w:kern w:val="0"/>
          <w:sz w:val="24"/>
        </w:rPr>
        <w:t>，累年极端最高气温</w:t>
      </w:r>
      <w:r>
        <w:rPr>
          <w:kern w:val="0"/>
          <w:sz w:val="24"/>
        </w:rPr>
        <w:t>32.7℃</w:t>
      </w:r>
      <w:r>
        <w:rPr>
          <w:kern w:val="0"/>
          <w:sz w:val="24"/>
        </w:rPr>
        <w:t>；多年平均降水量</w:t>
      </w:r>
      <w:r>
        <w:rPr>
          <w:kern w:val="0"/>
          <w:sz w:val="24"/>
        </w:rPr>
        <w:t>253.7</w:t>
      </w:r>
      <w:r>
        <w:rPr>
          <w:kern w:val="0"/>
          <w:sz w:val="24"/>
        </w:rPr>
        <w:t>毫米；多年平均气压</w:t>
      </w:r>
      <w:r>
        <w:rPr>
          <w:kern w:val="0"/>
          <w:sz w:val="24"/>
        </w:rPr>
        <w:t>833.6hPa</w:t>
      </w:r>
      <w:r>
        <w:rPr>
          <w:kern w:val="0"/>
          <w:sz w:val="24"/>
        </w:rPr>
        <w:t>；多年平均水汽压</w:t>
      </w:r>
      <w:r>
        <w:rPr>
          <w:kern w:val="0"/>
          <w:sz w:val="24"/>
        </w:rPr>
        <w:t>4.6hPa</w:t>
      </w:r>
      <w:r>
        <w:rPr>
          <w:kern w:val="0"/>
          <w:sz w:val="24"/>
        </w:rPr>
        <w:t>；多年平均相对湿度</w:t>
      </w:r>
      <w:r>
        <w:rPr>
          <w:kern w:val="0"/>
          <w:sz w:val="24"/>
        </w:rPr>
        <w:t>51.4%</w:t>
      </w:r>
      <w:r>
        <w:rPr>
          <w:kern w:val="0"/>
          <w:sz w:val="24"/>
        </w:rPr>
        <w:t>；多年平均风速</w:t>
      </w:r>
      <w:r>
        <w:rPr>
          <w:kern w:val="0"/>
          <w:sz w:val="24"/>
        </w:rPr>
        <w:t>2.4m/s</w:t>
      </w:r>
      <w:r>
        <w:rPr>
          <w:kern w:val="0"/>
          <w:sz w:val="24"/>
        </w:rPr>
        <w:t>；多年主导风向、风向频率</w:t>
      </w:r>
      <w:r>
        <w:rPr>
          <w:kern w:val="0"/>
          <w:sz w:val="24"/>
        </w:rPr>
        <w:t>W12.8%</w:t>
      </w:r>
      <w:r>
        <w:rPr>
          <w:kern w:val="0"/>
          <w:sz w:val="24"/>
        </w:rPr>
        <w:t>。</w:t>
      </w:r>
    </w:p>
    <w:p w14:paraId="4535EDF9" w14:textId="77777777" w:rsidR="00775B2B" w:rsidRDefault="00000000">
      <w:pPr>
        <w:autoSpaceDE w:val="0"/>
        <w:autoSpaceDN w:val="0"/>
        <w:adjustRightInd w:val="0"/>
        <w:spacing w:line="520" w:lineRule="exact"/>
        <w:ind w:firstLineChars="200" w:firstLine="480"/>
        <w:jc w:val="left"/>
        <w:rPr>
          <w:kern w:val="0"/>
          <w:sz w:val="24"/>
        </w:rPr>
      </w:pPr>
      <w:r>
        <w:rPr>
          <w:kern w:val="0"/>
          <w:sz w:val="24"/>
        </w:rPr>
        <w:t>主要常规气象参数如下：</w:t>
      </w:r>
    </w:p>
    <w:p w14:paraId="40F73283" w14:textId="6257E637" w:rsidR="00775B2B" w:rsidRDefault="00000000">
      <w:pPr>
        <w:widowControl/>
        <w:jc w:val="center"/>
        <w:rPr>
          <w:rFonts w:eastAsia="黑体"/>
          <w:bCs/>
          <w:kern w:val="0"/>
          <w:sz w:val="24"/>
        </w:rPr>
      </w:pPr>
      <w:r>
        <w:rPr>
          <w:rFonts w:eastAsia="黑体"/>
          <w:bCs/>
          <w:kern w:val="0"/>
          <w:sz w:val="24"/>
        </w:rPr>
        <w:t>表</w:t>
      </w:r>
      <w:r>
        <w:rPr>
          <w:rFonts w:eastAsia="黑体"/>
          <w:bCs/>
          <w:kern w:val="0"/>
          <w:sz w:val="24"/>
        </w:rPr>
        <w:t xml:space="preserve">4.1-1    </w:t>
      </w:r>
      <w:r>
        <w:rPr>
          <w:rFonts w:eastAsia="黑体"/>
          <w:bCs/>
          <w:kern w:val="0"/>
          <w:sz w:val="24"/>
        </w:rPr>
        <w:t>巴里坤气象站气象要素特征值</w:t>
      </w: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381"/>
        <w:gridCol w:w="3055"/>
        <w:gridCol w:w="1926"/>
        <w:gridCol w:w="1914"/>
      </w:tblGrid>
      <w:tr w:rsidR="00775B2B" w14:paraId="09096118" w14:textId="77777777">
        <w:tc>
          <w:tcPr>
            <w:tcW w:w="4974" w:type="dxa"/>
            <w:gridSpan w:val="2"/>
            <w:vAlign w:val="center"/>
          </w:tcPr>
          <w:p w14:paraId="6659A940" w14:textId="77777777" w:rsidR="00775B2B" w:rsidRDefault="00000000">
            <w:pPr>
              <w:widowControl/>
              <w:jc w:val="center"/>
              <w:rPr>
                <w:bCs/>
                <w:kern w:val="0"/>
                <w:szCs w:val="21"/>
              </w:rPr>
            </w:pPr>
            <w:r>
              <w:rPr>
                <w:bCs/>
                <w:kern w:val="0"/>
                <w:szCs w:val="21"/>
              </w:rPr>
              <w:t>气象要素</w:t>
            </w:r>
          </w:p>
        </w:tc>
        <w:tc>
          <w:tcPr>
            <w:tcW w:w="2112" w:type="dxa"/>
            <w:vAlign w:val="center"/>
          </w:tcPr>
          <w:p w14:paraId="18BED80A" w14:textId="77777777" w:rsidR="00775B2B" w:rsidRDefault="00000000">
            <w:pPr>
              <w:widowControl/>
              <w:jc w:val="center"/>
              <w:rPr>
                <w:bCs/>
                <w:kern w:val="0"/>
                <w:szCs w:val="21"/>
              </w:rPr>
            </w:pPr>
            <w:r>
              <w:rPr>
                <w:bCs/>
                <w:kern w:val="0"/>
                <w:szCs w:val="21"/>
              </w:rPr>
              <w:t>数值</w:t>
            </w:r>
          </w:p>
        </w:tc>
        <w:tc>
          <w:tcPr>
            <w:tcW w:w="2088" w:type="dxa"/>
            <w:vAlign w:val="center"/>
          </w:tcPr>
          <w:p w14:paraId="6C72BEAA" w14:textId="77777777" w:rsidR="00775B2B" w:rsidRDefault="00000000">
            <w:pPr>
              <w:widowControl/>
              <w:jc w:val="center"/>
              <w:rPr>
                <w:bCs/>
                <w:kern w:val="0"/>
                <w:szCs w:val="21"/>
              </w:rPr>
            </w:pPr>
            <w:r>
              <w:rPr>
                <w:bCs/>
                <w:kern w:val="0"/>
                <w:szCs w:val="21"/>
              </w:rPr>
              <w:t>单位</w:t>
            </w:r>
          </w:p>
        </w:tc>
      </w:tr>
      <w:tr w:rsidR="00775B2B" w14:paraId="26613DAA" w14:textId="77777777">
        <w:tc>
          <w:tcPr>
            <w:tcW w:w="1524" w:type="dxa"/>
            <w:vMerge w:val="restart"/>
            <w:vAlign w:val="center"/>
          </w:tcPr>
          <w:p w14:paraId="47DE8765" w14:textId="77777777" w:rsidR="00775B2B" w:rsidRDefault="00000000">
            <w:pPr>
              <w:widowControl/>
              <w:jc w:val="center"/>
              <w:rPr>
                <w:bCs/>
                <w:kern w:val="0"/>
                <w:szCs w:val="21"/>
              </w:rPr>
            </w:pPr>
            <w:r>
              <w:rPr>
                <w:bCs/>
                <w:kern w:val="0"/>
                <w:szCs w:val="21"/>
              </w:rPr>
              <w:t>气温</w:t>
            </w:r>
          </w:p>
        </w:tc>
        <w:tc>
          <w:tcPr>
            <w:tcW w:w="3450" w:type="dxa"/>
            <w:vAlign w:val="center"/>
          </w:tcPr>
          <w:p w14:paraId="3EFD17F1" w14:textId="77777777" w:rsidR="00775B2B" w:rsidRDefault="00000000">
            <w:pPr>
              <w:widowControl/>
              <w:jc w:val="center"/>
              <w:rPr>
                <w:bCs/>
                <w:kern w:val="0"/>
                <w:szCs w:val="21"/>
              </w:rPr>
            </w:pPr>
            <w:r>
              <w:rPr>
                <w:bCs/>
                <w:kern w:val="0"/>
                <w:szCs w:val="21"/>
              </w:rPr>
              <w:t>年平均气温</w:t>
            </w:r>
          </w:p>
        </w:tc>
        <w:tc>
          <w:tcPr>
            <w:tcW w:w="2112" w:type="dxa"/>
            <w:vAlign w:val="center"/>
          </w:tcPr>
          <w:p w14:paraId="0E8C41C2" w14:textId="77777777" w:rsidR="00775B2B" w:rsidRDefault="00000000">
            <w:pPr>
              <w:widowControl/>
              <w:jc w:val="center"/>
              <w:rPr>
                <w:bCs/>
                <w:kern w:val="0"/>
                <w:szCs w:val="21"/>
              </w:rPr>
            </w:pPr>
            <w:r>
              <w:rPr>
                <w:bCs/>
                <w:kern w:val="0"/>
                <w:szCs w:val="21"/>
              </w:rPr>
              <w:t>3.6</w:t>
            </w:r>
          </w:p>
        </w:tc>
        <w:tc>
          <w:tcPr>
            <w:tcW w:w="2088" w:type="dxa"/>
            <w:vAlign w:val="center"/>
          </w:tcPr>
          <w:p w14:paraId="35C374B6" w14:textId="77777777" w:rsidR="00775B2B" w:rsidRDefault="00000000">
            <w:pPr>
              <w:widowControl/>
              <w:jc w:val="center"/>
              <w:rPr>
                <w:bCs/>
                <w:kern w:val="0"/>
                <w:szCs w:val="21"/>
              </w:rPr>
            </w:pPr>
            <w:r>
              <w:rPr>
                <w:bCs/>
                <w:kern w:val="0"/>
                <w:szCs w:val="21"/>
              </w:rPr>
              <w:t>℃</w:t>
            </w:r>
          </w:p>
        </w:tc>
      </w:tr>
      <w:tr w:rsidR="00775B2B" w14:paraId="658E4092" w14:textId="77777777">
        <w:tc>
          <w:tcPr>
            <w:tcW w:w="1524" w:type="dxa"/>
            <w:vMerge/>
            <w:vAlign w:val="center"/>
          </w:tcPr>
          <w:p w14:paraId="7B876A89" w14:textId="77777777" w:rsidR="00775B2B" w:rsidRDefault="00775B2B">
            <w:pPr>
              <w:widowControl/>
              <w:jc w:val="center"/>
              <w:rPr>
                <w:bCs/>
                <w:kern w:val="0"/>
                <w:szCs w:val="21"/>
              </w:rPr>
            </w:pPr>
          </w:p>
        </w:tc>
        <w:tc>
          <w:tcPr>
            <w:tcW w:w="3450" w:type="dxa"/>
            <w:vAlign w:val="center"/>
          </w:tcPr>
          <w:p w14:paraId="150F0A6D" w14:textId="77777777" w:rsidR="00775B2B" w:rsidRDefault="00000000">
            <w:pPr>
              <w:widowControl/>
              <w:jc w:val="center"/>
              <w:rPr>
                <w:bCs/>
                <w:kern w:val="0"/>
                <w:szCs w:val="21"/>
              </w:rPr>
            </w:pPr>
            <w:r>
              <w:rPr>
                <w:bCs/>
                <w:kern w:val="0"/>
                <w:szCs w:val="21"/>
              </w:rPr>
              <w:t>年极端最高气温</w:t>
            </w:r>
          </w:p>
        </w:tc>
        <w:tc>
          <w:tcPr>
            <w:tcW w:w="2112" w:type="dxa"/>
            <w:vAlign w:val="center"/>
          </w:tcPr>
          <w:p w14:paraId="7D0FA66D" w14:textId="77777777" w:rsidR="00775B2B" w:rsidRDefault="00000000">
            <w:pPr>
              <w:widowControl/>
              <w:jc w:val="center"/>
              <w:rPr>
                <w:bCs/>
                <w:kern w:val="0"/>
                <w:szCs w:val="21"/>
              </w:rPr>
            </w:pPr>
            <w:r>
              <w:rPr>
                <w:bCs/>
                <w:kern w:val="0"/>
                <w:szCs w:val="21"/>
              </w:rPr>
              <w:t>32.7</w:t>
            </w:r>
          </w:p>
        </w:tc>
        <w:tc>
          <w:tcPr>
            <w:tcW w:w="2088" w:type="dxa"/>
            <w:vAlign w:val="center"/>
          </w:tcPr>
          <w:p w14:paraId="5C709197" w14:textId="77777777" w:rsidR="00775B2B" w:rsidRDefault="00000000">
            <w:pPr>
              <w:widowControl/>
              <w:jc w:val="center"/>
              <w:rPr>
                <w:bCs/>
                <w:kern w:val="0"/>
                <w:szCs w:val="21"/>
              </w:rPr>
            </w:pPr>
            <w:r>
              <w:rPr>
                <w:bCs/>
                <w:kern w:val="0"/>
                <w:szCs w:val="21"/>
              </w:rPr>
              <w:t>℃</w:t>
            </w:r>
          </w:p>
        </w:tc>
      </w:tr>
      <w:tr w:rsidR="00775B2B" w14:paraId="58B831BB" w14:textId="77777777">
        <w:tc>
          <w:tcPr>
            <w:tcW w:w="1524" w:type="dxa"/>
            <w:vMerge/>
            <w:vAlign w:val="center"/>
          </w:tcPr>
          <w:p w14:paraId="1D4FFE67" w14:textId="77777777" w:rsidR="00775B2B" w:rsidRDefault="00775B2B">
            <w:pPr>
              <w:widowControl/>
              <w:jc w:val="center"/>
              <w:rPr>
                <w:bCs/>
                <w:kern w:val="0"/>
                <w:szCs w:val="21"/>
              </w:rPr>
            </w:pPr>
          </w:p>
        </w:tc>
        <w:tc>
          <w:tcPr>
            <w:tcW w:w="3450" w:type="dxa"/>
            <w:vAlign w:val="center"/>
          </w:tcPr>
          <w:p w14:paraId="20DF7556" w14:textId="77777777" w:rsidR="00775B2B" w:rsidRDefault="00000000">
            <w:pPr>
              <w:widowControl/>
              <w:jc w:val="center"/>
              <w:rPr>
                <w:bCs/>
                <w:kern w:val="0"/>
                <w:szCs w:val="21"/>
              </w:rPr>
            </w:pPr>
            <w:r>
              <w:rPr>
                <w:bCs/>
                <w:kern w:val="0"/>
                <w:szCs w:val="21"/>
              </w:rPr>
              <w:t>年极端最低气温</w:t>
            </w:r>
          </w:p>
        </w:tc>
        <w:tc>
          <w:tcPr>
            <w:tcW w:w="2112" w:type="dxa"/>
            <w:vAlign w:val="center"/>
          </w:tcPr>
          <w:p w14:paraId="37A51565" w14:textId="77777777" w:rsidR="00775B2B" w:rsidRDefault="00000000">
            <w:pPr>
              <w:widowControl/>
              <w:jc w:val="center"/>
              <w:rPr>
                <w:bCs/>
                <w:kern w:val="0"/>
                <w:szCs w:val="21"/>
              </w:rPr>
            </w:pPr>
            <w:r>
              <w:rPr>
                <w:bCs/>
                <w:kern w:val="0"/>
                <w:szCs w:val="21"/>
              </w:rPr>
              <w:t>-31.2</w:t>
            </w:r>
          </w:p>
        </w:tc>
        <w:tc>
          <w:tcPr>
            <w:tcW w:w="2088" w:type="dxa"/>
            <w:vAlign w:val="center"/>
          </w:tcPr>
          <w:p w14:paraId="5332A386" w14:textId="77777777" w:rsidR="00775B2B" w:rsidRDefault="00000000">
            <w:pPr>
              <w:widowControl/>
              <w:jc w:val="center"/>
              <w:rPr>
                <w:bCs/>
                <w:kern w:val="0"/>
                <w:szCs w:val="21"/>
              </w:rPr>
            </w:pPr>
            <w:r>
              <w:rPr>
                <w:bCs/>
                <w:kern w:val="0"/>
                <w:szCs w:val="21"/>
              </w:rPr>
              <w:t>℃</w:t>
            </w:r>
          </w:p>
        </w:tc>
      </w:tr>
      <w:tr w:rsidR="00775B2B" w14:paraId="19E6F6E3" w14:textId="77777777">
        <w:tc>
          <w:tcPr>
            <w:tcW w:w="1524" w:type="dxa"/>
            <w:vAlign w:val="center"/>
          </w:tcPr>
          <w:p w14:paraId="2D58BBE9" w14:textId="77777777" w:rsidR="00775B2B" w:rsidRDefault="00000000">
            <w:pPr>
              <w:widowControl/>
              <w:jc w:val="center"/>
              <w:rPr>
                <w:bCs/>
                <w:kern w:val="0"/>
                <w:szCs w:val="21"/>
              </w:rPr>
            </w:pPr>
            <w:r>
              <w:rPr>
                <w:bCs/>
                <w:kern w:val="0"/>
                <w:szCs w:val="21"/>
              </w:rPr>
              <w:t>气压</w:t>
            </w:r>
          </w:p>
        </w:tc>
        <w:tc>
          <w:tcPr>
            <w:tcW w:w="3450" w:type="dxa"/>
            <w:vAlign w:val="center"/>
          </w:tcPr>
          <w:p w14:paraId="402D9F7A" w14:textId="77777777" w:rsidR="00775B2B" w:rsidRDefault="00000000">
            <w:pPr>
              <w:widowControl/>
              <w:jc w:val="center"/>
              <w:rPr>
                <w:bCs/>
                <w:kern w:val="0"/>
                <w:szCs w:val="21"/>
              </w:rPr>
            </w:pPr>
            <w:r>
              <w:rPr>
                <w:bCs/>
                <w:kern w:val="0"/>
                <w:szCs w:val="21"/>
              </w:rPr>
              <w:t>年平均气压</w:t>
            </w:r>
          </w:p>
        </w:tc>
        <w:tc>
          <w:tcPr>
            <w:tcW w:w="2112" w:type="dxa"/>
            <w:vAlign w:val="center"/>
          </w:tcPr>
          <w:p w14:paraId="314BF040" w14:textId="77777777" w:rsidR="00775B2B" w:rsidRDefault="00000000">
            <w:pPr>
              <w:widowControl/>
              <w:jc w:val="center"/>
              <w:rPr>
                <w:bCs/>
                <w:kern w:val="0"/>
                <w:szCs w:val="21"/>
              </w:rPr>
            </w:pPr>
            <w:r>
              <w:rPr>
                <w:bCs/>
                <w:kern w:val="0"/>
                <w:szCs w:val="21"/>
              </w:rPr>
              <w:t>833.6</w:t>
            </w:r>
          </w:p>
        </w:tc>
        <w:tc>
          <w:tcPr>
            <w:tcW w:w="2088" w:type="dxa"/>
            <w:vAlign w:val="center"/>
          </w:tcPr>
          <w:p w14:paraId="494C946D" w14:textId="77777777" w:rsidR="00775B2B" w:rsidRDefault="00000000">
            <w:pPr>
              <w:widowControl/>
              <w:jc w:val="center"/>
              <w:rPr>
                <w:bCs/>
                <w:kern w:val="0"/>
                <w:szCs w:val="21"/>
              </w:rPr>
            </w:pPr>
            <w:r>
              <w:rPr>
                <w:bCs/>
                <w:kern w:val="0"/>
                <w:szCs w:val="21"/>
              </w:rPr>
              <w:t>hPa</w:t>
            </w:r>
          </w:p>
        </w:tc>
      </w:tr>
      <w:tr w:rsidR="00775B2B" w14:paraId="5B719963" w14:textId="77777777">
        <w:tc>
          <w:tcPr>
            <w:tcW w:w="1524" w:type="dxa"/>
            <w:vAlign w:val="center"/>
          </w:tcPr>
          <w:p w14:paraId="4C9A1B69" w14:textId="77777777" w:rsidR="00775B2B" w:rsidRDefault="00000000">
            <w:pPr>
              <w:widowControl/>
              <w:jc w:val="center"/>
              <w:rPr>
                <w:bCs/>
                <w:kern w:val="0"/>
                <w:szCs w:val="21"/>
              </w:rPr>
            </w:pPr>
            <w:r>
              <w:rPr>
                <w:bCs/>
                <w:kern w:val="0"/>
                <w:szCs w:val="21"/>
              </w:rPr>
              <w:t>相对湿度</w:t>
            </w:r>
          </w:p>
        </w:tc>
        <w:tc>
          <w:tcPr>
            <w:tcW w:w="3450" w:type="dxa"/>
            <w:vAlign w:val="center"/>
          </w:tcPr>
          <w:p w14:paraId="4F1A66C8" w14:textId="77777777" w:rsidR="00775B2B" w:rsidRDefault="00000000">
            <w:pPr>
              <w:widowControl/>
              <w:jc w:val="center"/>
              <w:rPr>
                <w:bCs/>
                <w:kern w:val="0"/>
                <w:szCs w:val="21"/>
              </w:rPr>
            </w:pPr>
            <w:r>
              <w:rPr>
                <w:bCs/>
                <w:kern w:val="0"/>
                <w:szCs w:val="21"/>
              </w:rPr>
              <w:t>年平均相对湿度</w:t>
            </w:r>
          </w:p>
        </w:tc>
        <w:tc>
          <w:tcPr>
            <w:tcW w:w="2112" w:type="dxa"/>
            <w:vAlign w:val="center"/>
          </w:tcPr>
          <w:p w14:paraId="42E5E61D" w14:textId="77777777" w:rsidR="00775B2B" w:rsidRDefault="00000000">
            <w:pPr>
              <w:widowControl/>
              <w:jc w:val="center"/>
              <w:rPr>
                <w:bCs/>
                <w:kern w:val="0"/>
                <w:szCs w:val="21"/>
              </w:rPr>
            </w:pPr>
            <w:r>
              <w:rPr>
                <w:bCs/>
                <w:kern w:val="0"/>
                <w:szCs w:val="21"/>
              </w:rPr>
              <w:t>51.4</w:t>
            </w:r>
          </w:p>
        </w:tc>
        <w:tc>
          <w:tcPr>
            <w:tcW w:w="2088" w:type="dxa"/>
            <w:vAlign w:val="center"/>
          </w:tcPr>
          <w:p w14:paraId="08B9D01D" w14:textId="77777777" w:rsidR="00775B2B" w:rsidRDefault="00000000">
            <w:pPr>
              <w:widowControl/>
              <w:jc w:val="center"/>
              <w:rPr>
                <w:bCs/>
                <w:kern w:val="0"/>
                <w:szCs w:val="21"/>
              </w:rPr>
            </w:pPr>
            <w:r>
              <w:rPr>
                <w:bCs/>
                <w:kern w:val="0"/>
                <w:szCs w:val="21"/>
              </w:rPr>
              <w:t>%</w:t>
            </w:r>
          </w:p>
        </w:tc>
      </w:tr>
      <w:tr w:rsidR="00775B2B" w14:paraId="5B2A720E" w14:textId="77777777">
        <w:tc>
          <w:tcPr>
            <w:tcW w:w="1524" w:type="dxa"/>
            <w:vAlign w:val="center"/>
          </w:tcPr>
          <w:p w14:paraId="3016554A" w14:textId="77777777" w:rsidR="00775B2B" w:rsidRDefault="00000000">
            <w:pPr>
              <w:widowControl/>
              <w:jc w:val="center"/>
              <w:rPr>
                <w:bCs/>
                <w:kern w:val="0"/>
                <w:szCs w:val="21"/>
              </w:rPr>
            </w:pPr>
            <w:r>
              <w:rPr>
                <w:bCs/>
                <w:kern w:val="0"/>
                <w:szCs w:val="21"/>
              </w:rPr>
              <w:t>降水</w:t>
            </w:r>
          </w:p>
        </w:tc>
        <w:tc>
          <w:tcPr>
            <w:tcW w:w="3450" w:type="dxa"/>
            <w:vAlign w:val="center"/>
          </w:tcPr>
          <w:p w14:paraId="63D2C80E" w14:textId="77777777" w:rsidR="00775B2B" w:rsidRDefault="00000000">
            <w:pPr>
              <w:widowControl/>
              <w:jc w:val="center"/>
              <w:rPr>
                <w:bCs/>
                <w:kern w:val="0"/>
                <w:szCs w:val="21"/>
              </w:rPr>
            </w:pPr>
            <w:r>
              <w:rPr>
                <w:rFonts w:hint="eastAsia"/>
                <w:bCs/>
                <w:kern w:val="0"/>
                <w:szCs w:val="21"/>
              </w:rPr>
              <w:t>平均年降水量</w:t>
            </w:r>
          </w:p>
        </w:tc>
        <w:tc>
          <w:tcPr>
            <w:tcW w:w="2112" w:type="dxa"/>
            <w:vAlign w:val="center"/>
          </w:tcPr>
          <w:p w14:paraId="2851A890" w14:textId="77777777" w:rsidR="00775B2B" w:rsidRDefault="00000000">
            <w:pPr>
              <w:widowControl/>
              <w:jc w:val="center"/>
              <w:rPr>
                <w:bCs/>
                <w:kern w:val="0"/>
                <w:szCs w:val="21"/>
              </w:rPr>
            </w:pPr>
            <w:r>
              <w:rPr>
                <w:bCs/>
                <w:kern w:val="0"/>
                <w:szCs w:val="21"/>
              </w:rPr>
              <w:t>253.7</w:t>
            </w:r>
          </w:p>
        </w:tc>
        <w:tc>
          <w:tcPr>
            <w:tcW w:w="2088" w:type="dxa"/>
            <w:vAlign w:val="center"/>
          </w:tcPr>
          <w:p w14:paraId="5FBC703B" w14:textId="77777777" w:rsidR="00775B2B" w:rsidRDefault="00000000">
            <w:pPr>
              <w:widowControl/>
              <w:jc w:val="center"/>
              <w:rPr>
                <w:bCs/>
                <w:kern w:val="0"/>
                <w:szCs w:val="21"/>
              </w:rPr>
            </w:pPr>
            <w:r>
              <w:rPr>
                <w:bCs/>
                <w:kern w:val="0"/>
                <w:szCs w:val="21"/>
              </w:rPr>
              <w:t>mm</w:t>
            </w:r>
          </w:p>
        </w:tc>
      </w:tr>
      <w:tr w:rsidR="00775B2B" w14:paraId="2015F5DB" w14:textId="77777777">
        <w:tc>
          <w:tcPr>
            <w:tcW w:w="1524" w:type="dxa"/>
            <w:vAlign w:val="center"/>
          </w:tcPr>
          <w:p w14:paraId="06666F23" w14:textId="77777777" w:rsidR="00775B2B" w:rsidRDefault="00000000">
            <w:pPr>
              <w:widowControl/>
              <w:jc w:val="center"/>
              <w:rPr>
                <w:bCs/>
                <w:kern w:val="0"/>
                <w:szCs w:val="21"/>
              </w:rPr>
            </w:pPr>
            <w:r>
              <w:rPr>
                <w:bCs/>
                <w:kern w:val="0"/>
                <w:szCs w:val="21"/>
              </w:rPr>
              <w:t>风速</w:t>
            </w:r>
          </w:p>
        </w:tc>
        <w:tc>
          <w:tcPr>
            <w:tcW w:w="3450" w:type="dxa"/>
            <w:vAlign w:val="center"/>
          </w:tcPr>
          <w:p w14:paraId="22C24258" w14:textId="77777777" w:rsidR="00775B2B" w:rsidRDefault="00000000">
            <w:pPr>
              <w:widowControl/>
              <w:jc w:val="center"/>
              <w:rPr>
                <w:bCs/>
                <w:kern w:val="0"/>
                <w:szCs w:val="21"/>
              </w:rPr>
            </w:pPr>
            <w:r>
              <w:rPr>
                <w:bCs/>
                <w:kern w:val="0"/>
                <w:szCs w:val="21"/>
              </w:rPr>
              <w:t>年平均风速</w:t>
            </w:r>
          </w:p>
        </w:tc>
        <w:tc>
          <w:tcPr>
            <w:tcW w:w="2112" w:type="dxa"/>
            <w:vAlign w:val="center"/>
          </w:tcPr>
          <w:p w14:paraId="1177FF64" w14:textId="77777777" w:rsidR="00775B2B" w:rsidRDefault="00000000">
            <w:pPr>
              <w:widowControl/>
              <w:jc w:val="center"/>
              <w:rPr>
                <w:bCs/>
                <w:kern w:val="0"/>
                <w:szCs w:val="21"/>
              </w:rPr>
            </w:pPr>
            <w:r>
              <w:rPr>
                <w:bCs/>
                <w:kern w:val="0"/>
                <w:szCs w:val="21"/>
              </w:rPr>
              <w:t>2.4</w:t>
            </w:r>
          </w:p>
        </w:tc>
        <w:tc>
          <w:tcPr>
            <w:tcW w:w="2088" w:type="dxa"/>
            <w:vAlign w:val="center"/>
          </w:tcPr>
          <w:p w14:paraId="438D5580" w14:textId="77777777" w:rsidR="00775B2B" w:rsidRDefault="00000000">
            <w:pPr>
              <w:widowControl/>
              <w:jc w:val="center"/>
              <w:rPr>
                <w:bCs/>
                <w:kern w:val="0"/>
                <w:szCs w:val="21"/>
              </w:rPr>
            </w:pPr>
            <w:r>
              <w:rPr>
                <w:bCs/>
                <w:kern w:val="0"/>
                <w:szCs w:val="21"/>
              </w:rPr>
              <w:t>m/s</w:t>
            </w:r>
          </w:p>
        </w:tc>
      </w:tr>
      <w:tr w:rsidR="00775B2B" w14:paraId="13DB63CC" w14:textId="77777777">
        <w:tc>
          <w:tcPr>
            <w:tcW w:w="1524" w:type="dxa"/>
            <w:vAlign w:val="center"/>
          </w:tcPr>
          <w:p w14:paraId="05858AAF" w14:textId="77777777" w:rsidR="00775B2B" w:rsidRDefault="00000000">
            <w:pPr>
              <w:widowControl/>
              <w:jc w:val="center"/>
              <w:rPr>
                <w:bCs/>
                <w:kern w:val="0"/>
                <w:szCs w:val="21"/>
              </w:rPr>
            </w:pPr>
            <w:r>
              <w:rPr>
                <w:bCs/>
                <w:kern w:val="0"/>
                <w:szCs w:val="21"/>
              </w:rPr>
              <w:t>风向</w:t>
            </w:r>
          </w:p>
        </w:tc>
        <w:tc>
          <w:tcPr>
            <w:tcW w:w="3450" w:type="dxa"/>
            <w:vAlign w:val="center"/>
          </w:tcPr>
          <w:p w14:paraId="6F2610EC" w14:textId="77777777" w:rsidR="00775B2B" w:rsidRDefault="00000000">
            <w:pPr>
              <w:widowControl/>
              <w:jc w:val="center"/>
              <w:rPr>
                <w:bCs/>
                <w:kern w:val="0"/>
                <w:szCs w:val="21"/>
              </w:rPr>
            </w:pPr>
            <w:r>
              <w:rPr>
                <w:bCs/>
                <w:kern w:val="0"/>
                <w:szCs w:val="21"/>
              </w:rPr>
              <w:t>年主导风向</w:t>
            </w:r>
          </w:p>
        </w:tc>
        <w:tc>
          <w:tcPr>
            <w:tcW w:w="2112" w:type="dxa"/>
            <w:vAlign w:val="center"/>
          </w:tcPr>
          <w:p w14:paraId="2264142A" w14:textId="77777777" w:rsidR="00775B2B" w:rsidRDefault="00000000">
            <w:pPr>
              <w:widowControl/>
              <w:jc w:val="center"/>
              <w:rPr>
                <w:bCs/>
                <w:kern w:val="0"/>
                <w:szCs w:val="21"/>
              </w:rPr>
            </w:pPr>
            <w:r>
              <w:rPr>
                <w:bCs/>
                <w:kern w:val="0"/>
                <w:szCs w:val="21"/>
              </w:rPr>
              <w:t>W</w:t>
            </w:r>
          </w:p>
        </w:tc>
        <w:tc>
          <w:tcPr>
            <w:tcW w:w="2088" w:type="dxa"/>
            <w:vAlign w:val="center"/>
          </w:tcPr>
          <w:p w14:paraId="74664E6B" w14:textId="77777777" w:rsidR="00775B2B" w:rsidRDefault="00000000">
            <w:pPr>
              <w:widowControl/>
              <w:jc w:val="center"/>
              <w:rPr>
                <w:bCs/>
                <w:kern w:val="0"/>
                <w:szCs w:val="21"/>
              </w:rPr>
            </w:pPr>
            <w:r>
              <w:rPr>
                <w:bCs/>
                <w:kern w:val="0"/>
                <w:szCs w:val="21"/>
              </w:rPr>
              <w:t>频率为</w:t>
            </w:r>
            <w:r>
              <w:rPr>
                <w:bCs/>
                <w:kern w:val="0"/>
                <w:szCs w:val="21"/>
              </w:rPr>
              <w:t>12.8%</w:t>
            </w:r>
          </w:p>
        </w:tc>
      </w:tr>
    </w:tbl>
    <w:p w14:paraId="62904593" w14:textId="77777777" w:rsidR="00775B2B" w:rsidRDefault="00000000">
      <w:pPr>
        <w:pStyle w:val="20"/>
        <w:spacing w:before="0" w:after="0" w:line="520" w:lineRule="exact"/>
        <w:rPr>
          <w:rStyle w:val="affff1"/>
          <w:rFonts w:ascii="Times New Roman" w:hAnsi="Times New Roman"/>
          <w:color w:val="FF0000"/>
          <w:sz w:val="28"/>
          <w:szCs w:val="28"/>
          <w:u w:val="none"/>
        </w:rPr>
      </w:pPr>
      <w:bookmarkStart w:id="773" w:name="_Toc510182005"/>
      <w:bookmarkStart w:id="774" w:name="_Toc27431"/>
      <w:r>
        <w:rPr>
          <w:rStyle w:val="affff1"/>
          <w:rFonts w:ascii="Times New Roman" w:hAnsi="Times New Roman"/>
          <w:color w:val="auto"/>
          <w:sz w:val="28"/>
          <w:szCs w:val="28"/>
          <w:u w:val="none"/>
        </w:rPr>
        <w:t>4.2</w:t>
      </w:r>
      <w:bookmarkEnd w:id="773"/>
      <w:r>
        <w:rPr>
          <w:rStyle w:val="affff1"/>
          <w:rFonts w:ascii="Times New Roman" w:hAnsi="Times New Roman"/>
          <w:color w:val="auto"/>
          <w:sz w:val="28"/>
          <w:szCs w:val="28"/>
          <w:u w:val="none"/>
        </w:rPr>
        <w:t>巴里坤</w:t>
      </w:r>
      <w:r>
        <w:rPr>
          <w:rStyle w:val="affff1"/>
          <w:rFonts w:ascii="Times New Roman" w:hAnsi="Times New Roman" w:hint="eastAsia"/>
          <w:color w:val="auto"/>
          <w:sz w:val="28"/>
          <w:szCs w:val="28"/>
          <w:u w:val="none"/>
        </w:rPr>
        <w:t>三塘湖工业</w:t>
      </w:r>
      <w:r>
        <w:rPr>
          <w:rStyle w:val="affff1"/>
          <w:rFonts w:ascii="Times New Roman" w:hAnsi="Times New Roman"/>
          <w:color w:val="auto"/>
          <w:sz w:val="28"/>
          <w:szCs w:val="28"/>
          <w:u w:val="none"/>
        </w:rPr>
        <w:t>园区概况</w:t>
      </w:r>
      <w:bookmarkEnd w:id="774"/>
    </w:p>
    <w:p w14:paraId="53CA08A5" w14:textId="77777777" w:rsidR="00775B2B" w:rsidRDefault="00000000">
      <w:pPr>
        <w:pStyle w:val="30"/>
        <w:spacing w:before="0" w:after="0" w:line="520" w:lineRule="exact"/>
        <w:rPr>
          <w:rStyle w:val="affff1"/>
          <w:rFonts w:eastAsia="黑体"/>
          <w:color w:val="auto"/>
          <w:sz w:val="24"/>
          <w:u w:val="none"/>
        </w:rPr>
      </w:pPr>
      <w:r>
        <w:rPr>
          <w:rStyle w:val="affff1"/>
          <w:rFonts w:eastAsia="黑体"/>
          <w:color w:val="auto"/>
          <w:sz w:val="24"/>
          <w:u w:val="none"/>
        </w:rPr>
        <w:t>4.2.1</w:t>
      </w:r>
      <w:r>
        <w:rPr>
          <w:rStyle w:val="affff1"/>
          <w:rFonts w:eastAsia="黑体"/>
          <w:color w:val="auto"/>
          <w:sz w:val="24"/>
          <w:u w:val="none"/>
        </w:rPr>
        <w:t>规划进展概况</w:t>
      </w:r>
    </w:p>
    <w:p w14:paraId="08BA7F88" w14:textId="77777777" w:rsidR="00775B2B" w:rsidRDefault="00000000">
      <w:pPr>
        <w:spacing w:line="360" w:lineRule="auto"/>
        <w:ind w:firstLineChars="200" w:firstLine="480"/>
        <w:rPr>
          <w:kern w:val="0"/>
          <w:sz w:val="24"/>
        </w:rPr>
      </w:pPr>
      <w:r>
        <w:rPr>
          <w:rFonts w:hint="eastAsia"/>
          <w:kern w:val="0"/>
          <w:sz w:val="24"/>
        </w:rPr>
        <w:t>巴里坤三塘湖工业园区位于巴里坤县城镇以北</w:t>
      </w:r>
      <w:r>
        <w:rPr>
          <w:rFonts w:hint="eastAsia"/>
          <w:kern w:val="0"/>
          <w:sz w:val="24"/>
        </w:rPr>
        <w:t>88</w:t>
      </w:r>
      <w:r>
        <w:rPr>
          <w:rFonts w:hint="eastAsia"/>
          <w:kern w:val="0"/>
          <w:sz w:val="24"/>
        </w:rPr>
        <w:t>公里，行政隶属三塘湖镇管辖，北距</w:t>
      </w:r>
      <w:r>
        <w:rPr>
          <w:kern w:val="0"/>
          <w:sz w:val="24"/>
        </w:rPr>
        <w:t>蒙古国</w:t>
      </w:r>
      <w:r>
        <w:rPr>
          <w:rFonts w:hint="eastAsia"/>
          <w:kern w:val="0"/>
          <w:sz w:val="24"/>
        </w:rPr>
        <w:t>边境约</w:t>
      </w:r>
      <w:r>
        <w:rPr>
          <w:rFonts w:hint="eastAsia"/>
          <w:kern w:val="0"/>
          <w:sz w:val="24"/>
        </w:rPr>
        <w:t>70</w:t>
      </w:r>
      <w:r>
        <w:rPr>
          <w:rFonts w:hint="eastAsia"/>
          <w:kern w:val="0"/>
          <w:sz w:val="24"/>
        </w:rPr>
        <w:t>公里。园区始建于</w:t>
      </w:r>
      <w:r>
        <w:rPr>
          <w:rFonts w:hint="eastAsia"/>
          <w:kern w:val="0"/>
          <w:sz w:val="24"/>
        </w:rPr>
        <w:t>2009</w:t>
      </w:r>
      <w:r>
        <w:rPr>
          <w:rFonts w:hint="eastAsia"/>
          <w:kern w:val="0"/>
          <w:sz w:val="24"/>
        </w:rPr>
        <w:t>年，并于</w:t>
      </w:r>
      <w:r>
        <w:rPr>
          <w:rFonts w:hint="eastAsia"/>
          <w:kern w:val="0"/>
          <w:sz w:val="24"/>
        </w:rPr>
        <w:t>2016</w:t>
      </w:r>
      <w:r>
        <w:rPr>
          <w:rFonts w:hint="eastAsia"/>
          <w:kern w:val="0"/>
          <w:sz w:val="24"/>
        </w:rPr>
        <w:t>年</w:t>
      </w:r>
      <w:r>
        <w:rPr>
          <w:rFonts w:hint="eastAsia"/>
          <w:kern w:val="0"/>
          <w:sz w:val="24"/>
        </w:rPr>
        <w:t>3</w:t>
      </w:r>
      <w:r>
        <w:rPr>
          <w:rFonts w:hint="eastAsia"/>
          <w:kern w:val="0"/>
          <w:sz w:val="24"/>
        </w:rPr>
        <w:t>月取得</w:t>
      </w:r>
      <w:r>
        <w:rPr>
          <w:rFonts w:hint="eastAsia"/>
          <w:kern w:val="0"/>
          <w:sz w:val="24"/>
        </w:rPr>
        <w:lastRenderedPageBreak/>
        <w:t>新疆维吾尔自治区人民政府《关于同意设立巴里坤三塘湖工业园区为自治区级园区的批复》（新政函（</w:t>
      </w:r>
      <w:r>
        <w:rPr>
          <w:rFonts w:hint="eastAsia"/>
          <w:kern w:val="0"/>
          <w:sz w:val="24"/>
        </w:rPr>
        <w:t>2016</w:t>
      </w:r>
      <w:r>
        <w:rPr>
          <w:rFonts w:hint="eastAsia"/>
          <w:kern w:val="0"/>
          <w:sz w:val="24"/>
        </w:rPr>
        <w:t>）</w:t>
      </w:r>
      <w:r>
        <w:rPr>
          <w:rFonts w:hint="eastAsia"/>
          <w:kern w:val="0"/>
          <w:sz w:val="24"/>
        </w:rPr>
        <w:t>151</w:t>
      </w:r>
      <w:r>
        <w:rPr>
          <w:rFonts w:hint="eastAsia"/>
          <w:kern w:val="0"/>
          <w:sz w:val="24"/>
        </w:rPr>
        <w:t>号），要求三塘湖园区按“一园三区”布局，分别为条湖区、汉水泉区和综合加工区，批准园区面积为</w:t>
      </w:r>
      <w:r>
        <w:rPr>
          <w:rFonts w:hint="eastAsia"/>
          <w:kern w:val="0"/>
          <w:sz w:val="24"/>
        </w:rPr>
        <w:t>9.89</w:t>
      </w:r>
      <w:r>
        <w:rPr>
          <w:rFonts w:hint="eastAsia"/>
          <w:kern w:val="0"/>
          <w:sz w:val="24"/>
        </w:rPr>
        <w:t>平方公里，依托当地丰富的煤炭资源优势，重点发展煤炭清洁高效利用、新能源及相关配套产业。</w:t>
      </w:r>
    </w:p>
    <w:p w14:paraId="75BB32DC" w14:textId="77777777" w:rsidR="00775B2B" w:rsidRDefault="00000000">
      <w:pPr>
        <w:spacing w:line="360" w:lineRule="auto"/>
        <w:ind w:firstLineChars="200" w:firstLine="480"/>
        <w:rPr>
          <w:kern w:val="0"/>
          <w:sz w:val="24"/>
        </w:rPr>
      </w:pPr>
      <w:r>
        <w:rPr>
          <w:rFonts w:hint="eastAsia"/>
          <w:kern w:val="0"/>
          <w:sz w:val="24"/>
        </w:rPr>
        <w:t>2019</w:t>
      </w:r>
      <w:r>
        <w:rPr>
          <w:rFonts w:hint="eastAsia"/>
          <w:kern w:val="0"/>
          <w:sz w:val="24"/>
        </w:rPr>
        <w:t>年，为认真贯彻国家新发展理念，落实新时代党的治疆方略，特别是自治区党委《关于贯彻新发展理念推动哈密高质量发展现场办公会议纪要》精神，哈密市政府组织编制了《哈密现代能源与化工产业示范区总体规划》，示范区分为条湖区、汉水泉区、淖毛湖区三个区，巴里坤区域内分布有条湖区及汉水泉区。按照《哈密现代能源与化工产业示范区总体规划》，三塘湖工业园区规划面积</w:t>
      </w:r>
      <w:r>
        <w:rPr>
          <w:rFonts w:hint="eastAsia"/>
          <w:kern w:val="0"/>
          <w:sz w:val="24"/>
        </w:rPr>
        <w:t>69</w:t>
      </w:r>
      <w:r>
        <w:rPr>
          <w:rFonts w:hint="eastAsia"/>
          <w:kern w:val="0"/>
          <w:sz w:val="24"/>
        </w:rPr>
        <w:t>平方公里，为“一园两区”，即规划面积条湖区</w:t>
      </w:r>
      <w:r>
        <w:rPr>
          <w:rFonts w:hint="eastAsia"/>
          <w:kern w:val="0"/>
          <w:sz w:val="24"/>
        </w:rPr>
        <w:t>42</w:t>
      </w:r>
      <w:r>
        <w:rPr>
          <w:rFonts w:hint="eastAsia"/>
          <w:kern w:val="0"/>
          <w:sz w:val="24"/>
        </w:rPr>
        <w:t>平方公里、汉水泉区</w:t>
      </w:r>
      <w:r>
        <w:rPr>
          <w:rFonts w:hint="eastAsia"/>
          <w:kern w:val="0"/>
          <w:sz w:val="24"/>
        </w:rPr>
        <w:t>27</w:t>
      </w:r>
      <w:r>
        <w:rPr>
          <w:rFonts w:hint="eastAsia"/>
          <w:kern w:val="0"/>
          <w:sz w:val="24"/>
        </w:rPr>
        <w:t>平方公里，其中先行启动园区</w:t>
      </w:r>
      <w:r>
        <w:rPr>
          <w:rFonts w:hint="eastAsia"/>
          <w:kern w:val="0"/>
          <w:sz w:val="24"/>
        </w:rPr>
        <w:t>9.89</w:t>
      </w:r>
      <w:r>
        <w:rPr>
          <w:rFonts w:hint="eastAsia"/>
          <w:kern w:val="0"/>
          <w:sz w:val="24"/>
        </w:rPr>
        <w:t>平方公里（条湖区</w:t>
      </w:r>
      <w:r>
        <w:rPr>
          <w:rFonts w:hint="eastAsia"/>
          <w:kern w:val="0"/>
          <w:sz w:val="24"/>
        </w:rPr>
        <w:t>6.89</w:t>
      </w:r>
      <w:r>
        <w:rPr>
          <w:rFonts w:hint="eastAsia"/>
          <w:kern w:val="0"/>
          <w:sz w:val="24"/>
        </w:rPr>
        <w:t>平方公里、汉水泉区</w:t>
      </w:r>
      <w:r>
        <w:rPr>
          <w:rFonts w:hint="eastAsia"/>
          <w:kern w:val="0"/>
          <w:sz w:val="24"/>
        </w:rPr>
        <w:t>3</w:t>
      </w:r>
      <w:r>
        <w:rPr>
          <w:rFonts w:hint="eastAsia"/>
          <w:kern w:val="0"/>
          <w:sz w:val="24"/>
        </w:rPr>
        <w:t>平方公里）规划建设。</w:t>
      </w:r>
    </w:p>
    <w:p w14:paraId="299B1371" w14:textId="77777777" w:rsidR="00775B2B" w:rsidRDefault="00000000">
      <w:pPr>
        <w:spacing w:line="360" w:lineRule="auto"/>
        <w:ind w:firstLineChars="200" w:firstLine="480"/>
        <w:rPr>
          <w:kern w:val="0"/>
          <w:sz w:val="24"/>
        </w:rPr>
      </w:pPr>
      <w:r>
        <w:rPr>
          <w:rFonts w:hint="eastAsia"/>
          <w:kern w:val="0"/>
          <w:sz w:val="24"/>
        </w:rPr>
        <w:t>根据《新疆维吾尔自治区自治区级园区设立、扩区和区位调整管理办法》规定，结合政策和上位规划的优化调整，巴里坤县组织编制完成《巴里坤三塘湖工业园区区位调整规划方案》，将园区布局规划调整为“一园两区”，将原综合加工区</w:t>
      </w:r>
      <w:r>
        <w:rPr>
          <w:rFonts w:hint="eastAsia"/>
          <w:kern w:val="0"/>
          <w:sz w:val="24"/>
        </w:rPr>
        <w:t>4</w:t>
      </w:r>
      <w:r>
        <w:rPr>
          <w:rFonts w:hint="eastAsia"/>
          <w:kern w:val="0"/>
          <w:sz w:val="24"/>
        </w:rPr>
        <w:t>公里调入条湖区，调整后批复面积不变，仍为</w:t>
      </w:r>
      <w:r>
        <w:rPr>
          <w:rFonts w:hint="eastAsia"/>
          <w:kern w:val="0"/>
          <w:sz w:val="24"/>
        </w:rPr>
        <w:t>9.89</w:t>
      </w:r>
      <w:r>
        <w:rPr>
          <w:rFonts w:hint="eastAsia"/>
          <w:kern w:val="0"/>
          <w:sz w:val="24"/>
        </w:rPr>
        <w:t>平方公里（条湖区</w:t>
      </w:r>
      <w:r>
        <w:rPr>
          <w:rFonts w:hint="eastAsia"/>
          <w:kern w:val="0"/>
          <w:sz w:val="24"/>
        </w:rPr>
        <w:t>6.89</w:t>
      </w:r>
      <w:r>
        <w:rPr>
          <w:rFonts w:hint="eastAsia"/>
          <w:kern w:val="0"/>
          <w:sz w:val="24"/>
        </w:rPr>
        <w:t>平方公里、汉水泉区</w:t>
      </w:r>
      <w:r>
        <w:rPr>
          <w:rFonts w:hint="eastAsia"/>
          <w:kern w:val="0"/>
          <w:sz w:val="24"/>
        </w:rPr>
        <w:t>3</w:t>
      </w:r>
      <w:r>
        <w:rPr>
          <w:rFonts w:hint="eastAsia"/>
          <w:kern w:val="0"/>
          <w:sz w:val="24"/>
        </w:rPr>
        <w:t>平方公里）。</w:t>
      </w:r>
      <w:r>
        <w:rPr>
          <w:rFonts w:hint="eastAsia"/>
          <w:kern w:val="0"/>
          <w:sz w:val="24"/>
        </w:rPr>
        <w:t>2022</w:t>
      </w:r>
      <w:r>
        <w:rPr>
          <w:rFonts w:hint="eastAsia"/>
          <w:kern w:val="0"/>
          <w:sz w:val="24"/>
        </w:rPr>
        <w:t>年</w:t>
      </w:r>
      <w:r>
        <w:rPr>
          <w:rFonts w:hint="eastAsia"/>
          <w:kern w:val="0"/>
          <w:sz w:val="24"/>
        </w:rPr>
        <w:t>1</w:t>
      </w:r>
      <w:r>
        <w:rPr>
          <w:rFonts w:hint="eastAsia"/>
          <w:kern w:val="0"/>
          <w:sz w:val="24"/>
        </w:rPr>
        <w:t>月</w:t>
      </w:r>
      <w:r>
        <w:rPr>
          <w:rFonts w:hint="eastAsia"/>
          <w:kern w:val="0"/>
          <w:sz w:val="24"/>
        </w:rPr>
        <w:t>6</w:t>
      </w:r>
      <w:r>
        <w:rPr>
          <w:rFonts w:hint="eastAsia"/>
          <w:kern w:val="0"/>
          <w:sz w:val="24"/>
        </w:rPr>
        <w:t>日，取得自治区人民政府《关于同意巴里坤三塘湖工业园区调区的批复》（新政（</w:t>
      </w:r>
      <w:r>
        <w:rPr>
          <w:rFonts w:hint="eastAsia"/>
          <w:kern w:val="0"/>
          <w:sz w:val="24"/>
        </w:rPr>
        <w:t>2022</w:t>
      </w:r>
      <w:r>
        <w:rPr>
          <w:rFonts w:hint="eastAsia"/>
          <w:kern w:val="0"/>
          <w:sz w:val="24"/>
        </w:rPr>
        <w:t>）</w:t>
      </w:r>
      <w:r>
        <w:rPr>
          <w:rFonts w:hint="eastAsia"/>
          <w:kern w:val="0"/>
          <w:sz w:val="24"/>
        </w:rPr>
        <w:t>4</w:t>
      </w:r>
      <w:r>
        <w:rPr>
          <w:rFonts w:hint="eastAsia"/>
          <w:kern w:val="0"/>
          <w:sz w:val="24"/>
        </w:rPr>
        <w:t>号）。</w:t>
      </w:r>
    </w:p>
    <w:p w14:paraId="3D4590B8" w14:textId="77777777" w:rsidR="00775B2B" w:rsidRDefault="00000000">
      <w:pPr>
        <w:spacing w:line="360" w:lineRule="auto"/>
        <w:ind w:firstLineChars="200" w:firstLine="480"/>
        <w:rPr>
          <w:kern w:val="0"/>
          <w:sz w:val="24"/>
        </w:rPr>
      </w:pPr>
      <w:r>
        <w:rPr>
          <w:rFonts w:hint="eastAsia"/>
          <w:kern w:val="0"/>
          <w:sz w:val="24"/>
        </w:rPr>
        <w:t>巴里坤县新兴产业园于</w:t>
      </w:r>
      <w:r>
        <w:rPr>
          <w:rFonts w:hint="eastAsia"/>
          <w:kern w:val="0"/>
          <w:sz w:val="24"/>
        </w:rPr>
        <w:t>2023</w:t>
      </w:r>
      <w:r>
        <w:rPr>
          <w:rFonts w:hint="eastAsia"/>
          <w:kern w:val="0"/>
          <w:sz w:val="24"/>
        </w:rPr>
        <w:t>年</w:t>
      </w:r>
      <w:r>
        <w:rPr>
          <w:rFonts w:hint="eastAsia"/>
          <w:kern w:val="0"/>
          <w:sz w:val="24"/>
        </w:rPr>
        <w:t>4</w:t>
      </w:r>
      <w:r>
        <w:rPr>
          <w:rFonts w:hint="eastAsia"/>
          <w:kern w:val="0"/>
          <w:sz w:val="24"/>
        </w:rPr>
        <w:t>月由巴里坤县人民政府批准设立，产业园规划建设面积</w:t>
      </w:r>
      <w:r>
        <w:rPr>
          <w:rFonts w:hint="eastAsia"/>
          <w:kern w:val="0"/>
          <w:sz w:val="24"/>
        </w:rPr>
        <w:t>2.0002</w:t>
      </w:r>
      <w:r>
        <w:rPr>
          <w:rFonts w:hint="eastAsia"/>
          <w:kern w:val="0"/>
          <w:sz w:val="24"/>
        </w:rPr>
        <w:t>平方公里，位于巴里坤县城东北方</w:t>
      </w:r>
      <w:r>
        <w:rPr>
          <w:rFonts w:hint="eastAsia"/>
          <w:kern w:val="0"/>
          <w:sz w:val="24"/>
        </w:rPr>
        <w:t>15</w:t>
      </w:r>
      <w:r>
        <w:rPr>
          <w:rFonts w:hint="eastAsia"/>
          <w:kern w:val="0"/>
          <w:sz w:val="24"/>
        </w:rPr>
        <w:t>公里处，西侧紧邻大河镇富民安居区，距大河镇新区</w:t>
      </w:r>
      <w:r>
        <w:rPr>
          <w:rFonts w:hint="eastAsia"/>
          <w:kern w:val="0"/>
          <w:sz w:val="24"/>
        </w:rPr>
        <w:t>2</w:t>
      </w:r>
      <w:r>
        <w:rPr>
          <w:rFonts w:hint="eastAsia"/>
          <w:kern w:val="0"/>
          <w:sz w:val="24"/>
        </w:rPr>
        <w:t>公里，园区南侧为大河镇农副产品加工区。园区充分利用巴里坤煤炭资源和哈密风电、太阳能等清洁能源，结合园区周边发展实际，提出巴里坤县新兴产业园以新能源装备制造产业为主导产业，农机制造、节能环保为支柱产业，以现代物流业为配套的产业体系。巴里坤县人民政府于</w:t>
      </w:r>
      <w:r>
        <w:rPr>
          <w:rFonts w:hint="eastAsia"/>
          <w:kern w:val="0"/>
          <w:sz w:val="24"/>
        </w:rPr>
        <w:t>2023</w:t>
      </w:r>
      <w:r>
        <w:rPr>
          <w:rFonts w:hint="eastAsia"/>
          <w:kern w:val="0"/>
          <w:sz w:val="24"/>
        </w:rPr>
        <w:t>年</w:t>
      </w:r>
      <w:r>
        <w:rPr>
          <w:rFonts w:hint="eastAsia"/>
          <w:kern w:val="0"/>
          <w:sz w:val="24"/>
        </w:rPr>
        <w:t>7</w:t>
      </w:r>
      <w:r>
        <w:rPr>
          <w:rFonts w:hint="eastAsia"/>
          <w:kern w:val="0"/>
          <w:sz w:val="24"/>
        </w:rPr>
        <w:t>月</w:t>
      </w:r>
      <w:r>
        <w:rPr>
          <w:rFonts w:hint="eastAsia"/>
          <w:kern w:val="0"/>
          <w:sz w:val="24"/>
        </w:rPr>
        <w:t>4</w:t>
      </w:r>
      <w:r>
        <w:rPr>
          <w:rFonts w:hint="eastAsia"/>
          <w:kern w:val="0"/>
          <w:sz w:val="24"/>
        </w:rPr>
        <w:t>日以《关于对巴里坤县新兴产业园总体规划（</w:t>
      </w:r>
      <w:r>
        <w:rPr>
          <w:rFonts w:hint="eastAsia"/>
          <w:kern w:val="0"/>
          <w:sz w:val="24"/>
        </w:rPr>
        <w:t>2023-2035</w:t>
      </w:r>
      <w:r>
        <w:rPr>
          <w:rFonts w:hint="eastAsia"/>
          <w:kern w:val="0"/>
          <w:sz w:val="24"/>
        </w:rPr>
        <w:t>年）的批复》（巴政复字（</w:t>
      </w:r>
      <w:r>
        <w:rPr>
          <w:rFonts w:hint="eastAsia"/>
          <w:kern w:val="0"/>
          <w:sz w:val="24"/>
        </w:rPr>
        <w:t>2023</w:t>
      </w:r>
      <w:r>
        <w:rPr>
          <w:rFonts w:hint="eastAsia"/>
          <w:kern w:val="0"/>
          <w:sz w:val="24"/>
        </w:rPr>
        <w:t>）</w:t>
      </w:r>
      <w:r>
        <w:rPr>
          <w:rFonts w:hint="eastAsia"/>
          <w:kern w:val="0"/>
          <w:sz w:val="24"/>
        </w:rPr>
        <w:t>68</w:t>
      </w:r>
      <w:r>
        <w:rPr>
          <w:rFonts w:hint="eastAsia"/>
          <w:kern w:val="0"/>
          <w:sz w:val="24"/>
        </w:rPr>
        <w:t>号）对巴里坤县新兴产业园总体规划（</w:t>
      </w:r>
      <w:r>
        <w:rPr>
          <w:rFonts w:hint="eastAsia"/>
          <w:kern w:val="0"/>
          <w:sz w:val="24"/>
        </w:rPr>
        <w:t>2023-2035</w:t>
      </w:r>
      <w:r>
        <w:rPr>
          <w:rFonts w:hint="eastAsia"/>
          <w:kern w:val="0"/>
          <w:sz w:val="24"/>
        </w:rPr>
        <w:t>年）进行了批复。</w:t>
      </w:r>
    </w:p>
    <w:p w14:paraId="30CDC54D" w14:textId="77777777" w:rsidR="00775B2B" w:rsidRDefault="00000000">
      <w:pPr>
        <w:spacing w:line="360" w:lineRule="auto"/>
        <w:ind w:firstLineChars="200" w:firstLine="480"/>
        <w:rPr>
          <w:kern w:val="0"/>
          <w:sz w:val="24"/>
        </w:rPr>
      </w:pPr>
      <w:r>
        <w:rPr>
          <w:rFonts w:hint="eastAsia"/>
          <w:kern w:val="0"/>
          <w:sz w:val="24"/>
        </w:rPr>
        <w:t>巴里坤县循环经济产业集聚区于</w:t>
      </w:r>
      <w:r>
        <w:rPr>
          <w:rFonts w:hint="eastAsia"/>
          <w:kern w:val="0"/>
          <w:sz w:val="24"/>
        </w:rPr>
        <w:t>2019</w:t>
      </w:r>
      <w:r>
        <w:rPr>
          <w:rFonts w:hint="eastAsia"/>
          <w:kern w:val="0"/>
          <w:sz w:val="24"/>
        </w:rPr>
        <w:t>年经哈密市人民政府批准设立，批准文号（哈政函（</w:t>
      </w:r>
      <w:r>
        <w:rPr>
          <w:rFonts w:hint="eastAsia"/>
          <w:kern w:val="0"/>
          <w:sz w:val="24"/>
        </w:rPr>
        <w:t>2019</w:t>
      </w:r>
      <w:r>
        <w:rPr>
          <w:rFonts w:hint="eastAsia"/>
          <w:kern w:val="0"/>
          <w:sz w:val="24"/>
        </w:rPr>
        <w:t>）</w:t>
      </w:r>
      <w:r>
        <w:rPr>
          <w:rFonts w:hint="eastAsia"/>
          <w:kern w:val="0"/>
          <w:sz w:val="24"/>
        </w:rPr>
        <w:t>127</w:t>
      </w:r>
      <w:r>
        <w:rPr>
          <w:rFonts w:hint="eastAsia"/>
          <w:kern w:val="0"/>
          <w:sz w:val="24"/>
        </w:rPr>
        <w:t>号），原则同意设立巴里坤县循环经济产业集聚区为市级园区按照“一园两区”布局，分别为煤炭精深加工区和页岩油产业区，园区</w:t>
      </w:r>
      <w:r>
        <w:rPr>
          <w:rFonts w:hint="eastAsia"/>
          <w:kern w:val="0"/>
          <w:sz w:val="24"/>
        </w:rPr>
        <w:lastRenderedPageBreak/>
        <w:t>总规划用地面积</w:t>
      </w:r>
      <w:r>
        <w:rPr>
          <w:rFonts w:hint="eastAsia"/>
          <w:kern w:val="0"/>
          <w:sz w:val="24"/>
        </w:rPr>
        <w:t>376.35</w:t>
      </w:r>
      <w:r>
        <w:rPr>
          <w:rFonts w:hint="eastAsia"/>
          <w:kern w:val="0"/>
          <w:sz w:val="24"/>
        </w:rPr>
        <w:t>公顷。</w:t>
      </w:r>
    </w:p>
    <w:p w14:paraId="6116E85F" w14:textId="77777777" w:rsidR="00775B2B" w:rsidRDefault="00000000">
      <w:pPr>
        <w:spacing w:line="360" w:lineRule="auto"/>
        <w:ind w:firstLineChars="200" w:firstLine="480"/>
        <w:rPr>
          <w:kern w:val="0"/>
          <w:sz w:val="24"/>
        </w:rPr>
      </w:pPr>
      <w:r>
        <w:rPr>
          <w:rFonts w:hint="eastAsia"/>
          <w:kern w:val="0"/>
          <w:sz w:val="24"/>
        </w:rPr>
        <w:t>2024</w:t>
      </w:r>
      <w:r>
        <w:rPr>
          <w:rFonts w:hint="eastAsia"/>
          <w:kern w:val="0"/>
          <w:sz w:val="24"/>
        </w:rPr>
        <w:t>年</w:t>
      </w:r>
      <w:r>
        <w:rPr>
          <w:rFonts w:hint="eastAsia"/>
          <w:kern w:val="0"/>
          <w:sz w:val="24"/>
        </w:rPr>
        <w:t>3</w:t>
      </w:r>
      <w:r>
        <w:rPr>
          <w:rFonts w:hint="eastAsia"/>
          <w:kern w:val="0"/>
          <w:sz w:val="24"/>
        </w:rPr>
        <w:t>月，自治区工信厅以《关于同意设立巴里坤县化工产业集聚区的批复》（新工信石化函（</w:t>
      </w:r>
      <w:r>
        <w:rPr>
          <w:rFonts w:hint="eastAsia"/>
          <w:kern w:val="0"/>
          <w:sz w:val="24"/>
        </w:rPr>
        <w:t>2024</w:t>
      </w:r>
      <w:r>
        <w:rPr>
          <w:rFonts w:hint="eastAsia"/>
          <w:kern w:val="0"/>
          <w:sz w:val="24"/>
        </w:rPr>
        <w:t>）</w:t>
      </w:r>
      <w:r>
        <w:rPr>
          <w:rFonts w:hint="eastAsia"/>
          <w:kern w:val="0"/>
          <w:sz w:val="24"/>
        </w:rPr>
        <w:t>37</w:t>
      </w:r>
      <w:r>
        <w:rPr>
          <w:rFonts w:hint="eastAsia"/>
          <w:kern w:val="0"/>
          <w:sz w:val="24"/>
        </w:rPr>
        <w:t>号），原则上同意新设立巴里坤县化工产业集聚区（以下简称化工园区），规划面积</w:t>
      </w:r>
      <w:r>
        <w:rPr>
          <w:rFonts w:hint="eastAsia"/>
          <w:kern w:val="0"/>
          <w:sz w:val="24"/>
        </w:rPr>
        <w:t>8.45</w:t>
      </w:r>
      <w:r>
        <w:rPr>
          <w:rFonts w:hint="eastAsia"/>
          <w:kern w:val="0"/>
          <w:sz w:val="24"/>
        </w:rPr>
        <w:t>平方公里，按照“一园两区”模式布局，其中：条湖区</w:t>
      </w:r>
      <w:r>
        <w:rPr>
          <w:rFonts w:hint="eastAsia"/>
          <w:kern w:val="0"/>
          <w:sz w:val="24"/>
        </w:rPr>
        <w:t>5.45</w:t>
      </w:r>
      <w:r>
        <w:rPr>
          <w:rFonts w:hint="eastAsia"/>
          <w:kern w:val="0"/>
          <w:sz w:val="24"/>
        </w:rPr>
        <w:t>平方公里、岔哈泉区</w:t>
      </w:r>
      <w:r>
        <w:rPr>
          <w:rFonts w:hint="eastAsia"/>
          <w:kern w:val="0"/>
          <w:sz w:val="24"/>
        </w:rPr>
        <w:t>3</w:t>
      </w:r>
      <w:r>
        <w:rPr>
          <w:rFonts w:hint="eastAsia"/>
          <w:kern w:val="0"/>
          <w:sz w:val="24"/>
        </w:rPr>
        <w:t>平方公里。</w:t>
      </w:r>
    </w:p>
    <w:p w14:paraId="46DD76B4" w14:textId="77777777" w:rsidR="00775B2B" w:rsidRDefault="00000000">
      <w:pPr>
        <w:spacing w:line="360" w:lineRule="auto"/>
        <w:ind w:firstLineChars="200" w:firstLine="480"/>
        <w:rPr>
          <w:kern w:val="0"/>
          <w:sz w:val="24"/>
        </w:rPr>
      </w:pPr>
      <w:r>
        <w:rPr>
          <w:rFonts w:hint="eastAsia"/>
          <w:kern w:val="0"/>
          <w:sz w:val="24"/>
        </w:rPr>
        <w:t>2024</w:t>
      </w:r>
      <w:r>
        <w:rPr>
          <w:rFonts w:hint="eastAsia"/>
          <w:kern w:val="0"/>
          <w:sz w:val="24"/>
        </w:rPr>
        <w:t>年</w:t>
      </w:r>
      <w:r>
        <w:rPr>
          <w:rFonts w:hint="eastAsia"/>
          <w:kern w:val="0"/>
          <w:sz w:val="24"/>
        </w:rPr>
        <w:t>8</w:t>
      </w:r>
      <w:r>
        <w:rPr>
          <w:rFonts w:hint="eastAsia"/>
          <w:kern w:val="0"/>
          <w:sz w:val="24"/>
        </w:rPr>
        <w:t>月，自治区工信厅下达《关于对巴里坤县化工产业集聚区（化工园区）扩区调整的批复》新工信石化函（</w:t>
      </w:r>
      <w:r>
        <w:rPr>
          <w:rFonts w:hint="eastAsia"/>
          <w:kern w:val="0"/>
          <w:sz w:val="24"/>
        </w:rPr>
        <w:t>2024</w:t>
      </w:r>
      <w:r>
        <w:rPr>
          <w:rFonts w:hint="eastAsia"/>
          <w:kern w:val="0"/>
          <w:sz w:val="24"/>
        </w:rPr>
        <w:t>）</w:t>
      </w:r>
      <w:r>
        <w:rPr>
          <w:rFonts w:hint="eastAsia"/>
          <w:kern w:val="0"/>
          <w:sz w:val="24"/>
        </w:rPr>
        <w:t>103</w:t>
      </w:r>
      <w:r>
        <w:rPr>
          <w:rFonts w:hint="eastAsia"/>
          <w:kern w:val="0"/>
          <w:sz w:val="24"/>
        </w:rPr>
        <w:t>号，同意新设立的巴里坤县化工产业集聚区（化工园区）扩区调整，岔哈泉区面积由原</w:t>
      </w:r>
      <w:r>
        <w:rPr>
          <w:rFonts w:hint="eastAsia"/>
          <w:kern w:val="0"/>
          <w:sz w:val="24"/>
        </w:rPr>
        <w:t>3.0</w:t>
      </w:r>
      <w:r>
        <w:rPr>
          <w:rFonts w:hint="eastAsia"/>
          <w:kern w:val="0"/>
          <w:sz w:val="24"/>
        </w:rPr>
        <w:t>平方公里新增</w:t>
      </w:r>
      <w:r>
        <w:rPr>
          <w:rFonts w:hint="eastAsia"/>
          <w:kern w:val="0"/>
          <w:sz w:val="24"/>
        </w:rPr>
        <w:t>1.1</w:t>
      </w:r>
      <w:r>
        <w:rPr>
          <w:rFonts w:hint="eastAsia"/>
          <w:kern w:val="0"/>
          <w:sz w:val="24"/>
        </w:rPr>
        <w:t>平方公里，扩区后巴里坤县化工产业集聚区（化工园区）总体规划面积为</w:t>
      </w:r>
      <w:r>
        <w:rPr>
          <w:rFonts w:hint="eastAsia"/>
          <w:kern w:val="0"/>
          <w:sz w:val="24"/>
        </w:rPr>
        <w:t>9.55</w:t>
      </w:r>
      <w:r>
        <w:rPr>
          <w:rFonts w:hint="eastAsia"/>
          <w:kern w:val="0"/>
          <w:sz w:val="24"/>
        </w:rPr>
        <w:t>平方公里，按照“一园两区”模式布局，其中：条湖区</w:t>
      </w:r>
      <w:r>
        <w:rPr>
          <w:rFonts w:hint="eastAsia"/>
          <w:kern w:val="0"/>
          <w:sz w:val="24"/>
        </w:rPr>
        <w:t>5.45</w:t>
      </w:r>
      <w:r>
        <w:rPr>
          <w:rFonts w:hint="eastAsia"/>
          <w:kern w:val="0"/>
          <w:sz w:val="24"/>
        </w:rPr>
        <w:t>平方公里、岔哈泉区</w:t>
      </w:r>
      <w:r>
        <w:rPr>
          <w:rFonts w:hint="eastAsia"/>
          <w:kern w:val="0"/>
          <w:sz w:val="24"/>
        </w:rPr>
        <w:t>4.1</w:t>
      </w:r>
      <w:r>
        <w:rPr>
          <w:rFonts w:hint="eastAsia"/>
          <w:kern w:val="0"/>
          <w:sz w:val="24"/>
        </w:rPr>
        <w:t>平方公里。继续按照新设立化工园区对待。</w:t>
      </w:r>
    </w:p>
    <w:p w14:paraId="391FAA56" w14:textId="77777777" w:rsidR="00775B2B" w:rsidRDefault="00000000">
      <w:pPr>
        <w:spacing w:line="360" w:lineRule="auto"/>
        <w:ind w:firstLineChars="200" w:firstLine="480"/>
        <w:rPr>
          <w:kern w:val="0"/>
          <w:sz w:val="24"/>
        </w:rPr>
      </w:pPr>
      <w:r>
        <w:rPr>
          <w:rFonts w:hint="eastAsia"/>
          <w:kern w:val="0"/>
          <w:sz w:val="24"/>
        </w:rPr>
        <w:t>国家能源集团哈密能源集成创新基地项目（煤制油工程）（一阶段）于</w:t>
      </w:r>
      <w:r>
        <w:rPr>
          <w:rFonts w:hint="eastAsia"/>
          <w:kern w:val="0"/>
          <w:sz w:val="24"/>
        </w:rPr>
        <w:t>2024</w:t>
      </w:r>
      <w:r>
        <w:rPr>
          <w:rFonts w:hint="eastAsia"/>
          <w:kern w:val="0"/>
          <w:sz w:val="24"/>
        </w:rPr>
        <w:t>年</w:t>
      </w:r>
      <w:r>
        <w:rPr>
          <w:rFonts w:hint="eastAsia"/>
          <w:kern w:val="0"/>
          <w:sz w:val="24"/>
        </w:rPr>
        <w:t>9</w:t>
      </w:r>
      <w:r>
        <w:rPr>
          <w:rFonts w:hint="eastAsia"/>
          <w:kern w:val="0"/>
          <w:sz w:val="24"/>
        </w:rPr>
        <w:t>月</w:t>
      </w:r>
      <w:r>
        <w:rPr>
          <w:rFonts w:hint="eastAsia"/>
          <w:kern w:val="0"/>
          <w:sz w:val="24"/>
        </w:rPr>
        <w:t>23</w:t>
      </w:r>
      <w:r>
        <w:rPr>
          <w:rFonts w:hint="eastAsia"/>
          <w:kern w:val="0"/>
          <w:sz w:val="24"/>
        </w:rPr>
        <w:t>日经国家发展改革委核准批复，项目选址位于新疆维吾尔自治区哈密市巴里坤县化工产业集聚区岔哈泉园区，（一阶段）工程用地规模</w:t>
      </w:r>
      <w:r>
        <w:rPr>
          <w:rFonts w:hint="eastAsia"/>
          <w:kern w:val="0"/>
          <w:sz w:val="24"/>
        </w:rPr>
        <w:t>411</w:t>
      </w:r>
      <w:r>
        <w:rPr>
          <w:rFonts w:hint="eastAsia"/>
          <w:kern w:val="0"/>
          <w:sz w:val="24"/>
        </w:rPr>
        <w:t>公顷。</w:t>
      </w:r>
    </w:p>
    <w:p w14:paraId="0ED68202" w14:textId="77777777" w:rsidR="00775B2B" w:rsidRDefault="00000000">
      <w:pPr>
        <w:spacing w:line="360" w:lineRule="auto"/>
        <w:ind w:firstLineChars="200" w:firstLine="480"/>
        <w:rPr>
          <w:kern w:val="0"/>
          <w:sz w:val="24"/>
        </w:rPr>
      </w:pPr>
      <w:r>
        <w:rPr>
          <w:rFonts w:hint="eastAsia"/>
          <w:kern w:val="0"/>
          <w:sz w:val="24"/>
        </w:rPr>
        <w:t>为进一步做大做强主导产业，尽快形成完整的产业结构体系、完善产业链，加强企业之间的相互关联。</w:t>
      </w:r>
      <w:r>
        <w:rPr>
          <w:rFonts w:hint="eastAsia"/>
          <w:kern w:val="0"/>
          <w:sz w:val="24"/>
        </w:rPr>
        <w:t>2025</w:t>
      </w:r>
      <w:r>
        <w:rPr>
          <w:rFonts w:hint="eastAsia"/>
          <w:kern w:val="0"/>
          <w:sz w:val="24"/>
        </w:rPr>
        <w:t>年</w:t>
      </w:r>
      <w:r>
        <w:rPr>
          <w:rFonts w:hint="eastAsia"/>
          <w:kern w:val="0"/>
          <w:sz w:val="24"/>
        </w:rPr>
        <w:t>1</w:t>
      </w:r>
      <w:r>
        <w:rPr>
          <w:rFonts w:hint="eastAsia"/>
          <w:kern w:val="0"/>
          <w:sz w:val="24"/>
        </w:rPr>
        <w:t>月，根据自治区发改委、自然资源厅联合下发的《关于做好自治区开发区纳入新版〈中国开发区审核公告目录〉工作的通知》（以下简称《通知》）要求及安排部署，三塘湖工业园区管委会依托自治区级园区巴里坤三塘湖工业园区开展开发区整合优化工作，并据此制定调扩区工作方案。</w:t>
      </w:r>
    </w:p>
    <w:p w14:paraId="56463542" w14:textId="77777777" w:rsidR="00775B2B" w:rsidRDefault="00000000">
      <w:pPr>
        <w:spacing w:line="360" w:lineRule="auto"/>
        <w:ind w:firstLineChars="200" w:firstLine="480"/>
        <w:rPr>
          <w:kern w:val="0"/>
          <w:sz w:val="24"/>
        </w:rPr>
      </w:pPr>
      <w:r>
        <w:rPr>
          <w:rFonts w:hint="eastAsia"/>
          <w:kern w:val="0"/>
          <w:sz w:val="24"/>
        </w:rPr>
        <w:t>依托巴里坤三塘湖工业园区（自治区级工业园区），按照自治区园区调扩区管理办法“原则上每个县（市、区）园区不超过</w:t>
      </w:r>
      <w:r>
        <w:rPr>
          <w:rFonts w:hint="eastAsia"/>
          <w:kern w:val="0"/>
          <w:sz w:val="24"/>
        </w:rPr>
        <w:t>1</w:t>
      </w:r>
      <w:r>
        <w:rPr>
          <w:rFonts w:hint="eastAsia"/>
          <w:kern w:val="0"/>
          <w:sz w:val="24"/>
        </w:rPr>
        <w:t>个”的要求，推进县域园区实质性整合为新的巴里坤三塘湖工业园区。发挥巴里坤县园区“区域资源转化、引导工业产业集聚、承接中东部产业转移、实现经济带动、产城融合”的重要作用。健全巴里坤县工业园区管理制度，优化空间布局，充分发挥园区在发展生产力、提升产业创新能力和推进对外开放的平台作用，推进产业升级，协调平衡发展，形成现代煤化工、先进装备制造、煤炭分质分级利用等三个主导产业，力争实现园区高质量发展。</w:t>
      </w:r>
    </w:p>
    <w:p w14:paraId="5E75F719" w14:textId="77777777" w:rsidR="00775B2B" w:rsidRDefault="00000000">
      <w:pPr>
        <w:spacing w:line="360" w:lineRule="auto"/>
        <w:ind w:firstLineChars="200" w:firstLine="480"/>
        <w:rPr>
          <w:kern w:val="0"/>
          <w:sz w:val="24"/>
        </w:rPr>
      </w:pPr>
      <w:r>
        <w:rPr>
          <w:rFonts w:hint="eastAsia"/>
          <w:kern w:val="0"/>
          <w:sz w:val="24"/>
        </w:rPr>
        <w:t>巴里坤三塘湖工业园区目前先行启动</w:t>
      </w:r>
      <w:r>
        <w:rPr>
          <w:rFonts w:hint="eastAsia"/>
          <w:kern w:val="0"/>
          <w:sz w:val="24"/>
        </w:rPr>
        <w:t>9.89</w:t>
      </w:r>
      <w:r>
        <w:rPr>
          <w:rFonts w:hint="eastAsia"/>
          <w:kern w:val="0"/>
          <w:sz w:val="24"/>
        </w:rPr>
        <w:t>平方公里（条湖区</w:t>
      </w:r>
      <w:r>
        <w:rPr>
          <w:rFonts w:hint="eastAsia"/>
          <w:kern w:val="0"/>
          <w:sz w:val="24"/>
        </w:rPr>
        <w:t>6.89</w:t>
      </w:r>
      <w:r>
        <w:rPr>
          <w:rFonts w:hint="eastAsia"/>
          <w:kern w:val="0"/>
          <w:sz w:val="24"/>
        </w:rPr>
        <w:t>平方公里、汉水泉区</w:t>
      </w:r>
      <w:r>
        <w:rPr>
          <w:rFonts w:hint="eastAsia"/>
          <w:kern w:val="0"/>
          <w:sz w:val="24"/>
        </w:rPr>
        <w:t>3</w:t>
      </w:r>
      <w:r>
        <w:rPr>
          <w:rFonts w:hint="eastAsia"/>
          <w:kern w:val="0"/>
          <w:sz w:val="24"/>
        </w:rPr>
        <w:t>平方公里），按照“具有明确的四周范围，位于城镇开发边界内”的</w:t>
      </w:r>
      <w:r>
        <w:rPr>
          <w:rFonts w:hint="eastAsia"/>
          <w:kern w:val="0"/>
          <w:sz w:val="24"/>
        </w:rPr>
        <w:lastRenderedPageBreak/>
        <w:t>要求，本着有增有减的调扩区原则，将汉水泉区</w:t>
      </w:r>
      <w:r>
        <w:rPr>
          <w:rFonts w:hint="eastAsia"/>
          <w:kern w:val="0"/>
          <w:sz w:val="24"/>
        </w:rPr>
        <w:t>3</w:t>
      </w:r>
      <w:r>
        <w:rPr>
          <w:rFonts w:hint="eastAsia"/>
          <w:kern w:val="0"/>
          <w:sz w:val="24"/>
        </w:rPr>
        <w:t>平方公里调出园区范围，条湖区</w:t>
      </w:r>
      <w:r>
        <w:rPr>
          <w:rFonts w:hint="eastAsia"/>
          <w:kern w:val="0"/>
          <w:sz w:val="24"/>
        </w:rPr>
        <w:t>6.89</w:t>
      </w:r>
      <w:r>
        <w:rPr>
          <w:rFonts w:hint="eastAsia"/>
          <w:kern w:val="0"/>
          <w:sz w:val="24"/>
        </w:rPr>
        <w:t>平方公里调整为</w:t>
      </w:r>
      <w:r>
        <w:rPr>
          <w:rFonts w:hint="eastAsia"/>
          <w:kern w:val="0"/>
          <w:sz w:val="24"/>
        </w:rPr>
        <w:t>5.45</w:t>
      </w:r>
      <w:r>
        <w:rPr>
          <w:rFonts w:hint="eastAsia"/>
          <w:kern w:val="0"/>
          <w:sz w:val="24"/>
        </w:rPr>
        <w:t>平方公里，将岔哈泉区</w:t>
      </w:r>
      <w:r>
        <w:rPr>
          <w:rFonts w:hint="eastAsia"/>
          <w:kern w:val="0"/>
          <w:sz w:val="24"/>
        </w:rPr>
        <w:t>4.11</w:t>
      </w:r>
      <w:r>
        <w:rPr>
          <w:rFonts w:hint="eastAsia"/>
          <w:kern w:val="0"/>
          <w:sz w:val="24"/>
        </w:rPr>
        <w:t>平方公里、大河装备制造区</w:t>
      </w:r>
      <w:r>
        <w:rPr>
          <w:rFonts w:hint="eastAsia"/>
          <w:kern w:val="0"/>
          <w:sz w:val="24"/>
        </w:rPr>
        <w:t>1.11</w:t>
      </w:r>
      <w:r>
        <w:rPr>
          <w:rFonts w:hint="eastAsia"/>
          <w:kern w:val="0"/>
          <w:sz w:val="24"/>
        </w:rPr>
        <w:t>平方公里、循环经济产业集聚区</w:t>
      </w:r>
      <w:r>
        <w:rPr>
          <w:rFonts w:hint="eastAsia"/>
          <w:kern w:val="0"/>
          <w:sz w:val="24"/>
        </w:rPr>
        <w:t>1.23</w:t>
      </w:r>
      <w:r>
        <w:rPr>
          <w:rFonts w:hint="eastAsia"/>
          <w:kern w:val="0"/>
          <w:sz w:val="24"/>
        </w:rPr>
        <w:t>平方公里纳入园区范围，最终形成“一园四区”的空间格局，“一园”为巴里坤三塘湖工业园区，总面积</w:t>
      </w:r>
      <w:r>
        <w:rPr>
          <w:rFonts w:hint="eastAsia"/>
          <w:kern w:val="0"/>
          <w:sz w:val="24"/>
        </w:rPr>
        <w:t>11.9</w:t>
      </w:r>
      <w:r>
        <w:rPr>
          <w:rFonts w:hint="eastAsia"/>
          <w:kern w:val="0"/>
          <w:sz w:val="24"/>
        </w:rPr>
        <w:t>平方公里。“四区”分别为条湖区</w:t>
      </w:r>
      <w:r>
        <w:rPr>
          <w:rFonts w:hint="eastAsia"/>
          <w:kern w:val="0"/>
          <w:sz w:val="24"/>
        </w:rPr>
        <w:t>5.45</w:t>
      </w:r>
      <w:r>
        <w:rPr>
          <w:rFonts w:hint="eastAsia"/>
          <w:kern w:val="0"/>
          <w:sz w:val="24"/>
        </w:rPr>
        <w:t>平方公里、岔哈泉区</w:t>
      </w:r>
      <w:r>
        <w:rPr>
          <w:rFonts w:hint="eastAsia"/>
          <w:kern w:val="0"/>
          <w:sz w:val="24"/>
        </w:rPr>
        <w:t>4.11</w:t>
      </w:r>
      <w:r>
        <w:rPr>
          <w:rFonts w:hint="eastAsia"/>
          <w:kern w:val="0"/>
          <w:sz w:val="24"/>
        </w:rPr>
        <w:t>平方公里、大河装备制造区</w:t>
      </w:r>
      <w:r>
        <w:rPr>
          <w:rFonts w:hint="eastAsia"/>
          <w:kern w:val="0"/>
          <w:sz w:val="24"/>
        </w:rPr>
        <w:t>1.11</w:t>
      </w:r>
      <w:r>
        <w:rPr>
          <w:rFonts w:hint="eastAsia"/>
          <w:kern w:val="0"/>
          <w:sz w:val="24"/>
        </w:rPr>
        <w:t>平方公里、循环经济产业集聚区</w:t>
      </w:r>
      <w:r>
        <w:rPr>
          <w:rFonts w:hint="eastAsia"/>
          <w:kern w:val="0"/>
          <w:sz w:val="24"/>
        </w:rPr>
        <w:t>1.23</w:t>
      </w:r>
      <w:r>
        <w:rPr>
          <w:rFonts w:hint="eastAsia"/>
          <w:kern w:val="0"/>
          <w:sz w:val="24"/>
        </w:rPr>
        <w:t>平方公里。</w:t>
      </w:r>
    </w:p>
    <w:p w14:paraId="6E9556EA" w14:textId="77777777" w:rsidR="00775B2B" w:rsidRDefault="00000000">
      <w:pPr>
        <w:pStyle w:val="30"/>
        <w:spacing w:before="0" w:after="0" w:line="520" w:lineRule="exact"/>
        <w:rPr>
          <w:rStyle w:val="affff1"/>
          <w:rFonts w:eastAsia="黑体"/>
          <w:color w:val="auto"/>
          <w:sz w:val="24"/>
          <w:u w:val="none"/>
        </w:rPr>
      </w:pPr>
      <w:r>
        <w:rPr>
          <w:rStyle w:val="affff1"/>
          <w:rFonts w:eastAsia="黑体"/>
          <w:color w:val="auto"/>
          <w:sz w:val="24"/>
          <w:u w:val="none"/>
        </w:rPr>
        <w:t>4.2.</w:t>
      </w:r>
      <w:r>
        <w:rPr>
          <w:rStyle w:val="affff1"/>
          <w:rFonts w:eastAsia="黑体" w:hint="eastAsia"/>
          <w:color w:val="auto"/>
          <w:sz w:val="24"/>
          <w:u w:val="none"/>
        </w:rPr>
        <w:t>2</w:t>
      </w:r>
      <w:r>
        <w:rPr>
          <w:rStyle w:val="affff1"/>
          <w:rFonts w:eastAsia="黑体" w:hint="eastAsia"/>
          <w:color w:val="auto"/>
          <w:sz w:val="24"/>
          <w:u w:val="none"/>
        </w:rPr>
        <w:t>规划概述</w:t>
      </w:r>
    </w:p>
    <w:p w14:paraId="7234513B" w14:textId="77777777" w:rsidR="00775B2B" w:rsidRDefault="00000000">
      <w:pPr>
        <w:spacing w:line="360" w:lineRule="auto"/>
        <w:ind w:firstLineChars="200" w:firstLine="480"/>
        <w:rPr>
          <w:kern w:val="0"/>
          <w:sz w:val="24"/>
        </w:rPr>
      </w:pPr>
      <w:r>
        <w:rPr>
          <w:rFonts w:hint="eastAsia"/>
          <w:kern w:val="0"/>
          <w:sz w:val="24"/>
        </w:rPr>
        <w:t>（</w:t>
      </w:r>
      <w:r>
        <w:rPr>
          <w:rFonts w:hint="eastAsia"/>
          <w:kern w:val="0"/>
          <w:sz w:val="24"/>
        </w:rPr>
        <w:t>1</w:t>
      </w:r>
      <w:r>
        <w:rPr>
          <w:rFonts w:hint="eastAsia"/>
          <w:kern w:val="0"/>
          <w:sz w:val="24"/>
        </w:rPr>
        <w:t>）规划名称：巴里坤三塘湖工业园区总体规划（</w:t>
      </w:r>
      <w:r>
        <w:rPr>
          <w:rFonts w:hint="eastAsia"/>
          <w:kern w:val="0"/>
          <w:sz w:val="24"/>
        </w:rPr>
        <w:t>2025-2035</w:t>
      </w:r>
      <w:r>
        <w:rPr>
          <w:rFonts w:hint="eastAsia"/>
          <w:kern w:val="0"/>
          <w:sz w:val="24"/>
        </w:rPr>
        <w:t>年）</w:t>
      </w:r>
    </w:p>
    <w:p w14:paraId="5C1D38F2" w14:textId="77777777" w:rsidR="00775B2B" w:rsidRDefault="00000000">
      <w:pPr>
        <w:spacing w:line="360" w:lineRule="auto"/>
        <w:ind w:firstLineChars="200" w:firstLine="480"/>
        <w:rPr>
          <w:kern w:val="0"/>
          <w:sz w:val="24"/>
        </w:rPr>
      </w:pPr>
      <w:r>
        <w:rPr>
          <w:rFonts w:hint="eastAsia"/>
          <w:kern w:val="0"/>
          <w:sz w:val="24"/>
        </w:rPr>
        <w:t>（</w:t>
      </w:r>
      <w:r>
        <w:rPr>
          <w:rFonts w:hint="eastAsia"/>
          <w:kern w:val="0"/>
          <w:sz w:val="24"/>
        </w:rPr>
        <w:t>2</w:t>
      </w:r>
      <w:r>
        <w:rPr>
          <w:rFonts w:hint="eastAsia"/>
          <w:kern w:val="0"/>
          <w:sz w:val="24"/>
        </w:rPr>
        <w:t>）规划范围：园区整体空间规划结构按“一园四区”的布局结构。其中，条湖区规划范围北至能源大道，南至兴盛大道，东至东环路，西至蒲类海大道；岔哈泉区北至纬一路，南至纬五路，东至经十路，西至经三路；大河装备制造区北至北环路，南至绿园路，东至光明路，西至西环路；循环经济产业集聚区北至古城路，南至南环路，东至天山路，西至西环路。总体规划范围及产业园位置关系，见图</w:t>
      </w:r>
      <w:r>
        <w:rPr>
          <w:rFonts w:hint="eastAsia"/>
          <w:kern w:val="0"/>
          <w:sz w:val="24"/>
        </w:rPr>
        <w:t>4.2-1</w:t>
      </w:r>
      <w:r>
        <w:rPr>
          <w:rFonts w:hint="eastAsia"/>
          <w:kern w:val="0"/>
          <w:sz w:val="24"/>
        </w:rPr>
        <w:t>。</w:t>
      </w:r>
    </w:p>
    <w:p w14:paraId="681E8722" w14:textId="77777777" w:rsidR="00775B2B" w:rsidRDefault="00000000">
      <w:pPr>
        <w:spacing w:line="360" w:lineRule="auto"/>
        <w:ind w:firstLineChars="200" w:firstLine="480"/>
        <w:rPr>
          <w:kern w:val="0"/>
          <w:sz w:val="24"/>
        </w:rPr>
      </w:pPr>
      <w:r>
        <w:rPr>
          <w:rFonts w:hint="eastAsia"/>
          <w:kern w:val="0"/>
          <w:sz w:val="24"/>
        </w:rPr>
        <w:t>（</w:t>
      </w:r>
      <w:r>
        <w:rPr>
          <w:rFonts w:hint="eastAsia"/>
          <w:kern w:val="0"/>
          <w:sz w:val="24"/>
        </w:rPr>
        <w:t>3</w:t>
      </w:r>
      <w:r>
        <w:rPr>
          <w:rFonts w:hint="eastAsia"/>
          <w:kern w:val="0"/>
          <w:sz w:val="24"/>
        </w:rPr>
        <w:t>）规划时限：</w:t>
      </w:r>
      <w:r>
        <w:rPr>
          <w:kern w:val="0"/>
          <w:sz w:val="24"/>
        </w:rPr>
        <w:t>202</w:t>
      </w:r>
      <w:r>
        <w:rPr>
          <w:rFonts w:hint="eastAsia"/>
          <w:kern w:val="0"/>
          <w:sz w:val="24"/>
        </w:rPr>
        <w:t>5</w:t>
      </w:r>
      <w:r>
        <w:rPr>
          <w:kern w:val="0"/>
          <w:sz w:val="24"/>
        </w:rPr>
        <w:t>年</w:t>
      </w:r>
      <w:r>
        <w:rPr>
          <w:kern w:val="0"/>
          <w:sz w:val="24"/>
        </w:rPr>
        <w:t>-2035</w:t>
      </w:r>
      <w:r>
        <w:rPr>
          <w:kern w:val="0"/>
          <w:sz w:val="24"/>
        </w:rPr>
        <w:t>年</w:t>
      </w:r>
      <w:r>
        <w:rPr>
          <w:rFonts w:hint="eastAsia"/>
          <w:kern w:val="0"/>
          <w:sz w:val="24"/>
        </w:rPr>
        <w:t>，</w:t>
      </w:r>
      <w:r>
        <w:rPr>
          <w:kern w:val="0"/>
          <w:sz w:val="24"/>
        </w:rPr>
        <w:t>近期</w:t>
      </w:r>
      <w:r>
        <w:rPr>
          <w:kern w:val="0"/>
          <w:sz w:val="24"/>
        </w:rPr>
        <w:t>202</w:t>
      </w:r>
      <w:r>
        <w:rPr>
          <w:rFonts w:hint="eastAsia"/>
          <w:kern w:val="0"/>
          <w:sz w:val="24"/>
        </w:rPr>
        <w:t>5</w:t>
      </w:r>
      <w:r>
        <w:rPr>
          <w:kern w:val="0"/>
          <w:sz w:val="24"/>
        </w:rPr>
        <w:t>-2030</w:t>
      </w:r>
      <w:r>
        <w:rPr>
          <w:kern w:val="0"/>
          <w:sz w:val="24"/>
        </w:rPr>
        <w:t>年</w:t>
      </w:r>
      <w:r>
        <w:rPr>
          <w:rFonts w:hint="eastAsia"/>
          <w:kern w:val="0"/>
          <w:sz w:val="24"/>
        </w:rPr>
        <w:t>，</w:t>
      </w:r>
      <w:r>
        <w:rPr>
          <w:kern w:val="0"/>
          <w:sz w:val="24"/>
        </w:rPr>
        <w:t>远期</w:t>
      </w:r>
      <w:r>
        <w:rPr>
          <w:kern w:val="0"/>
          <w:sz w:val="24"/>
        </w:rPr>
        <w:t>2031-2035</w:t>
      </w:r>
      <w:r>
        <w:rPr>
          <w:kern w:val="0"/>
          <w:sz w:val="24"/>
        </w:rPr>
        <w:t>。</w:t>
      </w:r>
    </w:p>
    <w:p w14:paraId="763320C7" w14:textId="77777777" w:rsidR="00775B2B" w:rsidRDefault="00000000">
      <w:pPr>
        <w:spacing w:line="360" w:lineRule="auto"/>
        <w:ind w:firstLineChars="200" w:firstLine="480"/>
        <w:rPr>
          <w:kern w:val="0"/>
          <w:sz w:val="24"/>
        </w:rPr>
      </w:pPr>
      <w:r>
        <w:rPr>
          <w:rFonts w:hint="eastAsia"/>
          <w:kern w:val="0"/>
          <w:sz w:val="24"/>
        </w:rPr>
        <w:t>（</w:t>
      </w:r>
      <w:r>
        <w:rPr>
          <w:rFonts w:hint="eastAsia"/>
          <w:kern w:val="0"/>
          <w:sz w:val="24"/>
        </w:rPr>
        <w:t>4</w:t>
      </w:r>
      <w:r>
        <w:rPr>
          <w:rFonts w:hint="eastAsia"/>
          <w:kern w:val="0"/>
          <w:sz w:val="24"/>
        </w:rPr>
        <w:t>）规划用地规模：规划总面积为</w:t>
      </w:r>
      <w:r>
        <w:rPr>
          <w:kern w:val="0"/>
          <w:sz w:val="24"/>
        </w:rPr>
        <w:t xml:space="preserve">11.9 </w:t>
      </w:r>
      <w:r>
        <w:rPr>
          <w:rFonts w:hint="eastAsia"/>
          <w:kern w:val="0"/>
          <w:sz w:val="24"/>
        </w:rPr>
        <w:t>平方公里。其中条湖区</w:t>
      </w:r>
      <w:r>
        <w:rPr>
          <w:kern w:val="0"/>
          <w:sz w:val="24"/>
        </w:rPr>
        <w:t xml:space="preserve">5.45 </w:t>
      </w:r>
      <w:r>
        <w:rPr>
          <w:rFonts w:hint="eastAsia"/>
          <w:kern w:val="0"/>
          <w:sz w:val="24"/>
        </w:rPr>
        <w:t>平方公里、岔哈泉区</w:t>
      </w:r>
      <w:r>
        <w:rPr>
          <w:kern w:val="0"/>
          <w:sz w:val="24"/>
        </w:rPr>
        <w:t>4.11</w:t>
      </w:r>
      <w:r>
        <w:rPr>
          <w:rFonts w:hint="eastAsia"/>
          <w:kern w:val="0"/>
          <w:sz w:val="24"/>
        </w:rPr>
        <w:t>平方公里、大河装备制造区</w:t>
      </w:r>
      <w:r>
        <w:rPr>
          <w:kern w:val="0"/>
          <w:sz w:val="24"/>
        </w:rPr>
        <w:t>1.11</w:t>
      </w:r>
      <w:r>
        <w:rPr>
          <w:rFonts w:hint="eastAsia"/>
          <w:kern w:val="0"/>
          <w:sz w:val="24"/>
        </w:rPr>
        <w:t>平方公里、循环经济产业集聚区</w:t>
      </w:r>
      <w:r>
        <w:rPr>
          <w:kern w:val="0"/>
          <w:sz w:val="24"/>
        </w:rPr>
        <w:t>1.23</w:t>
      </w:r>
      <w:r>
        <w:rPr>
          <w:rFonts w:hint="eastAsia"/>
          <w:kern w:val="0"/>
          <w:sz w:val="24"/>
        </w:rPr>
        <w:t>平方公里。条湖区远景规划面积</w:t>
      </w:r>
      <w:r>
        <w:rPr>
          <w:kern w:val="0"/>
          <w:sz w:val="24"/>
        </w:rPr>
        <w:t>42</w:t>
      </w:r>
      <w:r>
        <w:rPr>
          <w:rFonts w:hint="eastAsia"/>
          <w:kern w:val="0"/>
          <w:sz w:val="24"/>
        </w:rPr>
        <w:t>平方公里，岔哈泉区远景规划面积</w:t>
      </w:r>
      <w:r>
        <w:rPr>
          <w:kern w:val="0"/>
          <w:sz w:val="24"/>
        </w:rPr>
        <w:t xml:space="preserve">10 </w:t>
      </w:r>
      <w:r>
        <w:rPr>
          <w:rFonts w:hint="eastAsia"/>
          <w:kern w:val="0"/>
          <w:sz w:val="24"/>
        </w:rPr>
        <w:t>平方公里，远景扩展区</w:t>
      </w:r>
      <w:r>
        <w:rPr>
          <w:kern w:val="0"/>
          <w:sz w:val="24"/>
        </w:rPr>
        <w:t>15</w:t>
      </w:r>
      <w:r>
        <w:rPr>
          <w:rFonts w:hint="eastAsia"/>
          <w:kern w:val="0"/>
          <w:sz w:val="24"/>
        </w:rPr>
        <w:t>平方公里，大河装备制造区远景规划面积</w:t>
      </w:r>
      <w:r>
        <w:rPr>
          <w:kern w:val="0"/>
          <w:sz w:val="24"/>
        </w:rPr>
        <w:t>2.0</w:t>
      </w:r>
      <w:r>
        <w:rPr>
          <w:rFonts w:hint="eastAsia"/>
          <w:kern w:val="0"/>
          <w:sz w:val="24"/>
        </w:rPr>
        <w:t>平方公里，循环经济产业集聚区远景规划面积</w:t>
      </w:r>
      <w:r>
        <w:rPr>
          <w:kern w:val="0"/>
          <w:sz w:val="24"/>
        </w:rPr>
        <w:t>5.09</w:t>
      </w:r>
      <w:r>
        <w:rPr>
          <w:rFonts w:hint="eastAsia"/>
          <w:kern w:val="0"/>
          <w:sz w:val="24"/>
        </w:rPr>
        <w:t>平方公里。本项目位于总体规划的岔哈泉区扩展用地。</w:t>
      </w:r>
    </w:p>
    <w:p w14:paraId="227D750C" w14:textId="77777777" w:rsidR="00775B2B" w:rsidRDefault="00000000">
      <w:pPr>
        <w:spacing w:line="360" w:lineRule="auto"/>
        <w:ind w:firstLineChars="200" w:firstLine="480"/>
        <w:rPr>
          <w:kern w:val="0"/>
          <w:sz w:val="24"/>
        </w:rPr>
      </w:pPr>
      <w:r>
        <w:rPr>
          <w:rFonts w:hint="eastAsia"/>
          <w:kern w:val="0"/>
          <w:sz w:val="24"/>
        </w:rPr>
        <w:t>（</w:t>
      </w:r>
      <w:r>
        <w:rPr>
          <w:rFonts w:hint="eastAsia"/>
          <w:kern w:val="0"/>
          <w:sz w:val="24"/>
        </w:rPr>
        <w:t>5</w:t>
      </w:r>
      <w:r>
        <w:rPr>
          <w:rFonts w:hint="eastAsia"/>
          <w:kern w:val="0"/>
          <w:sz w:val="24"/>
        </w:rPr>
        <w:t>）产业规划</w:t>
      </w:r>
    </w:p>
    <w:p w14:paraId="41FFFF7D" w14:textId="77777777" w:rsidR="00775B2B" w:rsidRDefault="00000000">
      <w:pPr>
        <w:spacing w:line="360" w:lineRule="auto"/>
        <w:ind w:firstLineChars="200" w:firstLine="480"/>
        <w:rPr>
          <w:kern w:val="0"/>
          <w:sz w:val="24"/>
        </w:rPr>
      </w:pPr>
      <w:r>
        <w:rPr>
          <w:rFonts w:hint="eastAsia"/>
          <w:kern w:val="0"/>
          <w:sz w:val="24"/>
        </w:rPr>
        <w:t>巴里坤县具有丰富的煤炭、风能、太阳能资源，未来园区可围绕其主要的资源优势和业态基础，大力发展相关的战略性新兴产业。巴里坤县战略定位包括国家现代能源与化工产业示范区、绿色低碳转型发展引领区、“一二三”产业融合先导区、新疆对蒙开放合作创新区四大功能板块；煤炭煤电煤化工、新能源新材料两大主导产业；油气开采加工、现代农牧业、商贸物流、特色旅游四大特色产业；数算电产业、低空经济两大潜力产业。按照一套园区开发模式、一套创新平台体系、一套产业监管办法，一套招商引资体制、一套企业降本举措、五个一重点工程开展园区建设工作。</w:t>
      </w:r>
    </w:p>
    <w:p w14:paraId="14F925BF" w14:textId="77777777" w:rsidR="00775B2B" w:rsidRDefault="00775B2B">
      <w:pPr>
        <w:spacing w:line="360" w:lineRule="auto"/>
        <w:ind w:firstLineChars="200" w:firstLine="480"/>
        <w:rPr>
          <w:kern w:val="0"/>
          <w:sz w:val="24"/>
        </w:rPr>
        <w:sectPr w:rsidR="00775B2B">
          <w:pgSz w:w="11906" w:h="16838"/>
          <w:pgMar w:top="1440" w:right="1800" w:bottom="1440" w:left="1800" w:header="1021" w:footer="851" w:gutter="0"/>
          <w:pgNumType w:fmt="numberInDash"/>
          <w:cols w:space="720"/>
          <w:docGrid w:linePitch="312"/>
        </w:sectPr>
      </w:pPr>
    </w:p>
    <w:p w14:paraId="483D2ECE" w14:textId="77777777" w:rsidR="00775B2B" w:rsidRDefault="00000000">
      <w:pPr>
        <w:pStyle w:val="30"/>
        <w:spacing w:before="0" w:after="0" w:line="520" w:lineRule="exact"/>
        <w:rPr>
          <w:rStyle w:val="affff1"/>
          <w:rFonts w:eastAsia="黑体"/>
          <w:color w:val="auto"/>
          <w:sz w:val="24"/>
          <w:u w:val="none"/>
        </w:rPr>
      </w:pPr>
      <w:r>
        <w:rPr>
          <w:rStyle w:val="affff1"/>
          <w:rFonts w:eastAsia="黑体"/>
          <w:color w:val="auto"/>
          <w:sz w:val="24"/>
          <w:u w:val="none"/>
        </w:rPr>
        <w:lastRenderedPageBreak/>
        <w:t>4.4.5</w:t>
      </w:r>
      <w:r>
        <w:rPr>
          <w:rStyle w:val="affff1"/>
          <w:rFonts w:eastAsia="黑体" w:hint="eastAsia"/>
          <w:color w:val="auto"/>
          <w:sz w:val="24"/>
          <w:u w:val="none"/>
        </w:rPr>
        <w:t>岔哈泉区统筹规划</w:t>
      </w:r>
    </w:p>
    <w:p w14:paraId="6E397A5C" w14:textId="77777777" w:rsidR="00775B2B" w:rsidRDefault="00000000">
      <w:pPr>
        <w:spacing w:line="360" w:lineRule="auto"/>
        <w:ind w:firstLineChars="200" w:firstLine="480"/>
        <w:rPr>
          <w:kern w:val="0"/>
          <w:sz w:val="24"/>
        </w:rPr>
      </w:pPr>
      <w:r>
        <w:rPr>
          <w:rFonts w:hint="eastAsia"/>
          <w:kern w:val="0"/>
          <w:sz w:val="24"/>
        </w:rPr>
        <w:t>本项目位于岔哈泉区扩展用地。岔哈泉区规划范围见图</w:t>
      </w:r>
      <w:r>
        <w:rPr>
          <w:rFonts w:hint="eastAsia"/>
          <w:kern w:val="0"/>
          <w:sz w:val="24"/>
        </w:rPr>
        <w:t>4.2-2</w:t>
      </w:r>
      <w:r>
        <w:rPr>
          <w:rFonts w:hint="eastAsia"/>
          <w:kern w:val="0"/>
          <w:sz w:val="24"/>
        </w:rPr>
        <w:t>。岔哈泉区区域统筹规划，见图</w:t>
      </w:r>
      <w:r>
        <w:rPr>
          <w:rFonts w:hint="eastAsia"/>
          <w:kern w:val="0"/>
          <w:sz w:val="24"/>
        </w:rPr>
        <w:t>4.2-3</w:t>
      </w:r>
      <w:r>
        <w:rPr>
          <w:rFonts w:hint="eastAsia"/>
          <w:kern w:val="0"/>
          <w:sz w:val="24"/>
        </w:rPr>
        <w:t>。</w:t>
      </w:r>
    </w:p>
    <w:p w14:paraId="2E182059" w14:textId="77777777" w:rsidR="00775B2B" w:rsidRDefault="00000000">
      <w:pPr>
        <w:spacing w:line="360" w:lineRule="auto"/>
        <w:ind w:firstLineChars="200" w:firstLine="480"/>
        <w:rPr>
          <w:kern w:val="0"/>
          <w:sz w:val="24"/>
        </w:rPr>
      </w:pPr>
      <w:r>
        <w:rPr>
          <w:rFonts w:hint="eastAsia"/>
          <w:kern w:val="0"/>
          <w:sz w:val="24"/>
        </w:rPr>
        <w:t>（</w:t>
      </w:r>
      <w:r>
        <w:rPr>
          <w:rFonts w:hint="eastAsia"/>
          <w:kern w:val="0"/>
          <w:sz w:val="24"/>
        </w:rPr>
        <w:t>1</w:t>
      </w:r>
      <w:r>
        <w:rPr>
          <w:rFonts w:hint="eastAsia"/>
          <w:kern w:val="0"/>
          <w:sz w:val="24"/>
        </w:rPr>
        <w:t>）产业发展定位</w:t>
      </w:r>
    </w:p>
    <w:p w14:paraId="6E9DB2CC" w14:textId="77777777" w:rsidR="00775B2B" w:rsidRDefault="00000000">
      <w:pPr>
        <w:spacing w:line="360" w:lineRule="auto"/>
        <w:ind w:firstLineChars="200" w:firstLine="480"/>
        <w:rPr>
          <w:kern w:val="0"/>
          <w:sz w:val="24"/>
        </w:rPr>
      </w:pPr>
      <w:r>
        <w:rPr>
          <w:rFonts w:hint="eastAsia"/>
          <w:kern w:val="0"/>
          <w:sz w:val="24"/>
        </w:rPr>
        <w:t>岔哈泉区按照煤、油、化、新能源一体化模式规划建设，按照“基础产业规模集聚、中下游产业高端提升、新兴产业创新突破”的总体规划思路，以煤直接液化为龙头，煤基特种燃料、煤基生物可降解材料和煤基新型碳材料为主线，通过煤炭分级分质利用，建设以煤直接液化、煤制甲醇、生物可降解材料为主的化工项目，同时配套建设煤矿项目、新能源项目和二氧化碳捕集与封存项目，以实现绿色低碳发展。</w:t>
      </w:r>
    </w:p>
    <w:p w14:paraId="32E12C5A" w14:textId="77777777" w:rsidR="00775B2B" w:rsidRDefault="00000000">
      <w:pPr>
        <w:spacing w:line="360" w:lineRule="auto"/>
        <w:ind w:firstLineChars="200" w:firstLine="480"/>
        <w:rPr>
          <w:kern w:val="0"/>
          <w:sz w:val="24"/>
        </w:rPr>
      </w:pPr>
      <w:r>
        <w:rPr>
          <w:rFonts w:hint="eastAsia"/>
          <w:kern w:val="0"/>
          <w:sz w:val="24"/>
        </w:rPr>
        <w:t>（</w:t>
      </w:r>
      <w:r>
        <w:rPr>
          <w:rFonts w:hint="eastAsia"/>
          <w:kern w:val="0"/>
          <w:sz w:val="24"/>
        </w:rPr>
        <w:t>2</w:t>
      </w:r>
      <w:r>
        <w:rPr>
          <w:rFonts w:hint="eastAsia"/>
          <w:kern w:val="0"/>
          <w:sz w:val="24"/>
        </w:rPr>
        <w:t>）产业链</w:t>
      </w:r>
    </w:p>
    <w:p w14:paraId="036F566F" w14:textId="77777777" w:rsidR="00775B2B" w:rsidRDefault="00000000">
      <w:pPr>
        <w:spacing w:line="360" w:lineRule="auto"/>
        <w:ind w:firstLineChars="200" w:firstLine="480"/>
        <w:rPr>
          <w:kern w:val="0"/>
          <w:sz w:val="24"/>
        </w:rPr>
      </w:pPr>
      <w:r>
        <w:rPr>
          <w:rFonts w:hint="eastAsia"/>
          <w:kern w:val="0"/>
          <w:sz w:val="24"/>
        </w:rPr>
        <w:t>重点发展煤基特种油品、煤基纺织原材料、煤基新材料等高端化、多元化产品，提升价值链，在维护及时石油安全的同时构建煤基新材料战略性新兴产业增长极，有效补齐我国石化产业链的短板弱项，推动现代煤化工产业高质量发展。</w:t>
      </w:r>
    </w:p>
    <w:p w14:paraId="61539CB7" w14:textId="77777777" w:rsidR="00775B2B" w:rsidRDefault="00000000">
      <w:pPr>
        <w:spacing w:line="360" w:lineRule="auto"/>
        <w:ind w:firstLineChars="200" w:firstLine="480"/>
        <w:rPr>
          <w:kern w:val="0"/>
          <w:sz w:val="24"/>
        </w:rPr>
      </w:pPr>
      <w:r>
        <w:rPr>
          <w:rFonts w:hint="eastAsia"/>
          <w:kern w:val="0"/>
          <w:sz w:val="24"/>
        </w:rPr>
        <w:t>煤制油产品链：主要包括煤直接液化和煤间接液化。其中，煤直接液化主要产品为液化气、石脑油、航空煤油、柴油、沥青焦、固体燃料等。煤间接液化主要产品为间接液化石脑油、间接液化柴油、</w:t>
      </w:r>
      <w:r>
        <w:rPr>
          <w:rFonts w:hint="eastAsia"/>
          <w:kern w:val="0"/>
          <w:sz w:val="24"/>
        </w:rPr>
        <w:t>NC12</w:t>
      </w:r>
      <w:r>
        <w:rPr>
          <w:rFonts w:hint="eastAsia"/>
          <w:kern w:val="0"/>
          <w:sz w:val="24"/>
        </w:rPr>
        <w:t>、环保液蜡及液体蜡等。</w:t>
      </w:r>
    </w:p>
    <w:p w14:paraId="5FB001C1" w14:textId="77777777" w:rsidR="00775B2B" w:rsidRDefault="00000000">
      <w:pPr>
        <w:spacing w:line="360" w:lineRule="auto"/>
        <w:ind w:firstLineChars="200" w:firstLine="480"/>
        <w:rPr>
          <w:kern w:val="0"/>
          <w:sz w:val="24"/>
        </w:rPr>
      </w:pPr>
      <w:r>
        <w:rPr>
          <w:rFonts w:hint="eastAsia"/>
          <w:kern w:val="0"/>
          <w:sz w:val="24"/>
        </w:rPr>
        <w:t>岔哈泉区空间结构规划，见图</w:t>
      </w:r>
      <w:r>
        <w:rPr>
          <w:rFonts w:hint="eastAsia"/>
          <w:kern w:val="0"/>
          <w:sz w:val="24"/>
        </w:rPr>
        <w:t>4.2-4</w:t>
      </w:r>
      <w:r>
        <w:rPr>
          <w:rFonts w:hint="eastAsia"/>
          <w:kern w:val="0"/>
          <w:sz w:val="24"/>
        </w:rPr>
        <w:t>。</w:t>
      </w:r>
    </w:p>
    <w:p w14:paraId="7E402AD1" w14:textId="77777777" w:rsidR="00775B2B" w:rsidRDefault="00000000">
      <w:pPr>
        <w:spacing w:line="360" w:lineRule="auto"/>
        <w:ind w:firstLineChars="200" w:firstLine="480"/>
        <w:rPr>
          <w:kern w:val="0"/>
          <w:sz w:val="24"/>
        </w:rPr>
      </w:pPr>
      <w:r>
        <w:rPr>
          <w:rFonts w:hint="eastAsia"/>
          <w:kern w:val="0"/>
          <w:sz w:val="24"/>
        </w:rPr>
        <w:t>（</w:t>
      </w:r>
      <w:r>
        <w:rPr>
          <w:rFonts w:hint="eastAsia"/>
          <w:kern w:val="0"/>
          <w:sz w:val="24"/>
        </w:rPr>
        <w:t>3</w:t>
      </w:r>
      <w:r>
        <w:rPr>
          <w:rFonts w:hint="eastAsia"/>
          <w:kern w:val="0"/>
          <w:sz w:val="24"/>
        </w:rPr>
        <w:t>）土地利用规划</w:t>
      </w:r>
    </w:p>
    <w:p w14:paraId="7EB78EBB" w14:textId="77777777" w:rsidR="00775B2B" w:rsidRDefault="00000000">
      <w:pPr>
        <w:spacing w:line="360" w:lineRule="auto"/>
        <w:ind w:firstLineChars="200" w:firstLine="480"/>
        <w:rPr>
          <w:kern w:val="0"/>
          <w:sz w:val="24"/>
        </w:rPr>
      </w:pPr>
      <w:r>
        <w:rPr>
          <w:rFonts w:hint="eastAsia"/>
          <w:kern w:val="0"/>
          <w:sz w:val="24"/>
        </w:rPr>
        <w:t>岔哈泉区规划三类工业用地</w:t>
      </w:r>
      <w:r>
        <w:rPr>
          <w:kern w:val="0"/>
          <w:sz w:val="24"/>
        </w:rPr>
        <w:t>187.51</w:t>
      </w:r>
      <w:r>
        <w:rPr>
          <w:rFonts w:hint="eastAsia"/>
          <w:kern w:val="0"/>
          <w:sz w:val="24"/>
        </w:rPr>
        <w:t>公顷，占规划区建设用地的</w:t>
      </w:r>
      <w:r>
        <w:rPr>
          <w:kern w:val="0"/>
          <w:sz w:val="24"/>
        </w:rPr>
        <w:t>45.6%</w:t>
      </w:r>
      <w:r>
        <w:rPr>
          <w:rFonts w:hint="eastAsia"/>
          <w:kern w:val="0"/>
          <w:sz w:val="24"/>
        </w:rPr>
        <w:t>。岔哈泉区距离周边乡镇较远，可依托岔哈泉村新建产业小镇解决职工居住需求，产业小镇距岔哈泉区直线距离</w:t>
      </w:r>
      <w:r>
        <w:rPr>
          <w:kern w:val="0"/>
          <w:sz w:val="24"/>
        </w:rPr>
        <w:t>8.5km</w:t>
      </w:r>
      <w:r>
        <w:rPr>
          <w:rFonts w:hint="eastAsia"/>
          <w:kern w:val="0"/>
          <w:sz w:val="24"/>
        </w:rPr>
        <w:t>，规划用地面积</w:t>
      </w:r>
      <w:r>
        <w:rPr>
          <w:kern w:val="0"/>
          <w:sz w:val="24"/>
        </w:rPr>
        <w:t>55.8ha</w:t>
      </w:r>
      <w:r>
        <w:rPr>
          <w:rFonts w:hint="eastAsia"/>
          <w:kern w:val="0"/>
          <w:sz w:val="24"/>
        </w:rPr>
        <w:t>，可容纳约</w:t>
      </w:r>
      <w:r>
        <w:rPr>
          <w:kern w:val="0"/>
          <w:sz w:val="24"/>
        </w:rPr>
        <w:t xml:space="preserve">1.2 </w:t>
      </w:r>
      <w:r>
        <w:rPr>
          <w:rFonts w:hint="eastAsia"/>
          <w:kern w:val="0"/>
          <w:sz w:val="24"/>
        </w:rPr>
        <w:t>万人居住生活。规划在岔哈泉区北部新建服务中心一处，为岔哈泉区服务，规划用地</w:t>
      </w:r>
      <w:r>
        <w:rPr>
          <w:kern w:val="0"/>
          <w:sz w:val="24"/>
        </w:rPr>
        <w:t xml:space="preserve">12.76 </w:t>
      </w:r>
      <w:r>
        <w:rPr>
          <w:rFonts w:hint="eastAsia"/>
          <w:kern w:val="0"/>
          <w:sz w:val="24"/>
        </w:rPr>
        <w:t>公顷，占规划区用地的</w:t>
      </w:r>
      <w:r>
        <w:rPr>
          <w:kern w:val="0"/>
          <w:sz w:val="24"/>
        </w:rPr>
        <w:t>3.1%</w:t>
      </w:r>
      <w:r>
        <w:rPr>
          <w:rFonts w:hint="eastAsia"/>
          <w:kern w:val="0"/>
          <w:sz w:val="24"/>
        </w:rPr>
        <w:t>。岔哈泉区商业服务设施依托岔哈泉产业小镇解决。岔哈泉区规划物流仓储用地</w:t>
      </w:r>
      <w:r>
        <w:rPr>
          <w:kern w:val="0"/>
          <w:sz w:val="24"/>
        </w:rPr>
        <w:t>10.51</w:t>
      </w:r>
      <w:r>
        <w:rPr>
          <w:rFonts w:hint="eastAsia"/>
          <w:kern w:val="0"/>
          <w:sz w:val="24"/>
        </w:rPr>
        <w:t>公顷，占规划区建设用地的</w:t>
      </w:r>
      <w:r>
        <w:rPr>
          <w:kern w:val="0"/>
          <w:sz w:val="24"/>
        </w:rPr>
        <w:t>2.6%</w:t>
      </w:r>
      <w:r>
        <w:rPr>
          <w:rFonts w:hint="eastAsia"/>
          <w:kern w:val="0"/>
          <w:sz w:val="24"/>
        </w:rPr>
        <w:t>。同时远景结合铁路专用线配套建设物流仓储用地。岔哈泉区规划交通运输用地</w:t>
      </w:r>
      <w:r>
        <w:rPr>
          <w:kern w:val="0"/>
          <w:sz w:val="24"/>
        </w:rPr>
        <w:t>64.92</w:t>
      </w:r>
      <w:r>
        <w:rPr>
          <w:rFonts w:hint="eastAsia"/>
          <w:kern w:val="0"/>
          <w:sz w:val="24"/>
        </w:rPr>
        <w:t>公顷，占规划区建设用地的</w:t>
      </w:r>
      <w:r>
        <w:rPr>
          <w:kern w:val="0"/>
          <w:sz w:val="24"/>
        </w:rPr>
        <w:t>15.8%</w:t>
      </w:r>
      <w:r>
        <w:rPr>
          <w:rFonts w:hint="eastAsia"/>
          <w:kern w:val="0"/>
          <w:sz w:val="24"/>
        </w:rPr>
        <w:t>。岔哈泉区内公用设施均需新建，规划公用设施用地</w:t>
      </w:r>
      <w:r>
        <w:rPr>
          <w:kern w:val="0"/>
          <w:sz w:val="24"/>
        </w:rPr>
        <w:t>86.16</w:t>
      </w:r>
      <w:r>
        <w:rPr>
          <w:rFonts w:hint="eastAsia"/>
          <w:kern w:val="0"/>
          <w:sz w:val="24"/>
        </w:rPr>
        <w:t>公顷，占规划区建设用地的</w:t>
      </w:r>
      <w:r>
        <w:rPr>
          <w:kern w:val="0"/>
          <w:sz w:val="24"/>
        </w:rPr>
        <w:t>21.0%</w:t>
      </w:r>
      <w:r>
        <w:rPr>
          <w:rFonts w:hint="eastAsia"/>
          <w:kern w:val="0"/>
          <w:sz w:val="24"/>
        </w:rPr>
        <w:t>。岔哈泉区规划绿地与开敞空间用地</w:t>
      </w:r>
      <w:r>
        <w:rPr>
          <w:kern w:val="0"/>
          <w:sz w:val="24"/>
        </w:rPr>
        <w:t>49.24</w:t>
      </w:r>
      <w:r>
        <w:rPr>
          <w:rFonts w:hint="eastAsia"/>
          <w:kern w:val="0"/>
          <w:sz w:val="24"/>
        </w:rPr>
        <w:t>公顷，占规划区建设用地的</w:t>
      </w:r>
      <w:r>
        <w:rPr>
          <w:kern w:val="0"/>
          <w:sz w:val="24"/>
        </w:rPr>
        <w:t>12.0%</w:t>
      </w:r>
      <w:r>
        <w:rPr>
          <w:rFonts w:hint="eastAsia"/>
          <w:kern w:val="0"/>
          <w:sz w:val="24"/>
        </w:rPr>
        <w:t>。</w:t>
      </w:r>
    </w:p>
    <w:p w14:paraId="62EB910B" w14:textId="77777777" w:rsidR="00775B2B" w:rsidRDefault="00000000">
      <w:pPr>
        <w:spacing w:line="360" w:lineRule="auto"/>
        <w:ind w:firstLineChars="200" w:firstLine="480"/>
        <w:rPr>
          <w:kern w:val="0"/>
          <w:sz w:val="24"/>
        </w:rPr>
      </w:pPr>
      <w:r>
        <w:rPr>
          <w:rFonts w:hint="eastAsia"/>
          <w:kern w:val="0"/>
          <w:sz w:val="24"/>
        </w:rPr>
        <w:t>岔哈泉区土地利用规划，见图</w:t>
      </w:r>
      <w:r>
        <w:rPr>
          <w:rFonts w:hint="eastAsia"/>
          <w:kern w:val="0"/>
          <w:sz w:val="24"/>
        </w:rPr>
        <w:t>4.2-5</w:t>
      </w:r>
      <w:r>
        <w:rPr>
          <w:rFonts w:hint="eastAsia"/>
          <w:kern w:val="0"/>
          <w:sz w:val="24"/>
        </w:rPr>
        <w:t>。</w:t>
      </w:r>
    </w:p>
    <w:p w14:paraId="02284F9B" w14:textId="77777777" w:rsidR="00775B2B" w:rsidRDefault="00775B2B">
      <w:pPr>
        <w:spacing w:line="360" w:lineRule="auto"/>
        <w:rPr>
          <w:kern w:val="0"/>
          <w:sz w:val="24"/>
        </w:rPr>
        <w:sectPr w:rsidR="00775B2B">
          <w:pgSz w:w="11906" w:h="16838"/>
          <w:pgMar w:top="1440" w:right="1800" w:bottom="1440" w:left="1800" w:header="1021" w:footer="851" w:gutter="0"/>
          <w:pgNumType w:fmt="numberInDash"/>
          <w:cols w:space="720"/>
          <w:docGrid w:linePitch="312"/>
        </w:sectPr>
      </w:pPr>
    </w:p>
    <w:p w14:paraId="419AC76D" w14:textId="77777777" w:rsidR="00775B2B" w:rsidRDefault="00000000">
      <w:pPr>
        <w:spacing w:line="360" w:lineRule="auto"/>
        <w:ind w:firstLineChars="200" w:firstLine="480"/>
        <w:rPr>
          <w:kern w:val="0"/>
          <w:sz w:val="24"/>
        </w:rPr>
      </w:pPr>
      <w:r>
        <w:rPr>
          <w:rFonts w:hint="eastAsia"/>
          <w:kern w:val="0"/>
          <w:sz w:val="24"/>
        </w:rPr>
        <w:lastRenderedPageBreak/>
        <w:t>（</w:t>
      </w:r>
      <w:r>
        <w:rPr>
          <w:rFonts w:hint="eastAsia"/>
          <w:kern w:val="0"/>
          <w:sz w:val="24"/>
        </w:rPr>
        <w:t>3</w:t>
      </w:r>
      <w:r>
        <w:rPr>
          <w:rFonts w:hint="eastAsia"/>
          <w:kern w:val="0"/>
          <w:sz w:val="24"/>
        </w:rPr>
        <w:t>）与本项目相关的公用工程规划</w:t>
      </w:r>
    </w:p>
    <w:p w14:paraId="69E17F74" w14:textId="77777777" w:rsidR="00775B2B" w:rsidRDefault="00000000">
      <w:pPr>
        <w:widowControl/>
        <w:snapToGrid w:val="0"/>
        <w:spacing w:line="360" w:lineRule="auto"/>
        <w:ind w:firstLineChars="200" w:firstLine="480"/>
        <w:jc w:val="left"/>
        <w:rPr>
          <w:kern w:val="0"/>
          <w:sz w:val="24"/>
        </w:rPr>
      </w:pPr>
      <w:r>
        <w:rPr>
          <w:rFonts w:hint="eastAsia"/>
          <w:kern w:val="0"/>
          <w:sz w:val="24"/>
        </w:rPr>
        <w:t>岔哈泉区基础设施现状，见图</w:t>
      </w:r>
      <w:r>
        <w:rPr>
          <w:rFonts w:hint="eastAsia"/>
          <w:kern w:val="0"/>
          <w:sz w:val="24"/>
        </w:rPr>
        <w:t>4.2-8</w:t>
      </w:r>
      <w:r>
        <w:rPr>
          <w:rFonts w:hint="eastAsia"/>
          <w:kern w:val="0"/>
          <w:sz w:val="24"/>
        </w:rPr>
        <w:t>。</w:t>
      </w:r>
    </w:p>
    <w:p w14:paraId="0AE383B3" w14:textId="77777777" w:rsidR="00775B2B" w:rsidRDefault="00000000">
      <w:pPr>
        <w:widowControl/>
        <w:snapToGrid w:val="0"/>
        <w:spacing w:line="360" w:lineRule="auto"/>
        <w:ind w:firstLineChars="200" w:firstLine="480"/>
        <w:jc w:val="left"/>
        <w:rPr>
          <w:kern w:val="0"/>
          <w:sz w:val="24"/>
        </w:rPr>
      </w:pPr>
      <w:r>
        <w:rPr>
          <w:rFonts w:hint="eastAsia"/>
          <w:kern w:val="0"/>
          <w:sz w:val="24"/>
        </w:rPr>
        <w:t>1</w:t>
      </w:r>
      <w:r>
        <w:rPr>
          <w:kern w:val="0"/>
          <w:sz w:val="24"/>
        </w:rPr>
        <w:t>）</w:t>
      </w:r>
      <w:r>
        <w:rPr>
          <w:rFonts w:hint="eastAsia"/>
          <w:kern w:val="0"/>
          <w:sz w:val="24"/>
        </w:rPr>
        <w:t>给水工程规划</w:t>
      </w:r>
    </w:p>
    <w:p w14:paraId="5540157C" w14:textId="77777777" w:rsidR="00775B2B" w:rsidRDefault="00000000">
      <w:pPr>
        <w:spacing w:line="360" w:lineRule="auto"/>
        <w:ind w:firstLineChars="200" w:firstLine="480"/>
        <w:rPr>
          <w:kern w:val="0"/>
          <w:sz w:val="24"/>
        </w:rPr>
      </w:pPr>
      <w:r>
        <w:rPr>
          <w:rFonts w:hint="eastAsia"/>
          <w:kern w:val="0"/>
          <w:sz w:val="24"/>
        </w:rPr>
        <w:t>水源：岔哈泉区规划供水水源为哈密山北供水工程（从条湖园区的配置水量中解决）拟利用新建的三塘湖岔哈泉区供水工程</w:t>
      </w:r>
      <w:r>
        <w:rPr>
          <w:rFonts w:hint="eastAsia"/>
          <w:kern w:val="0"/>
          <w:sz w:val="24"/>
        </w:rPr>
        <w:t>1#</w:t>
      </w:r>
      <w:r>
        <w:rPr>
          <w:rFonts w:hint="eastAsia"/>
          <w:kern w:val="0"/>
          <w:sz w:val="24"/>
        </w:rPr>
        <w:t>调压水池向园区供水。</w:t>
      </w:r>
    </w:p>
    <w:p w14:paraId="16851D60" w14:textId="77777777" w:rsidR="00775B2B" w:rsidRDefault="00000000">
      <w:pPr>
        <w:spacing w:line="360" w:lineRule="auto"/>
        <w:ind w:firstLineChars="200" w:firstLine="480"/>
        <w:rPr>
          <w:kern w:val="0"/>
          <w:sz w:val="24"/>
        </w:rPr>
      </w:pPr>
      <w:r>
        <w:rPr>
          <w:rFonts w:hint="eastAsia"/>
          <w:kern w:val="0"/>
          <w:sz w:val="24"/>
        </w:rPr>
        <w:t>供水管网：规划三塘湖岔哈泉区设置一套新鲜水供水系统，供应工业用水和生活用水，规划采用环状管网的方式供水，给水主、干管管径</w:t>
      </w:r>
      <w:r>
        <w:rPr>
          <w:rFonts w:hint="eastAsia"/>
          <w:kern w:val="0"/>
          <w:sz w:val="24"/>
        </w:rPr>
        <w:t>DN300mm-DN800mm</w:t>
      </w:r>
      <w:r>
        <w:rPr>
          <w:rFonts w:hint="eastAsia"/>
          <w:kern w:val="0"/>
          <w:sz w:val="24"/>
        </w:rPr>
        <w:t>；再生水供水系统由国家能源集团哈密能源集成创新基地项目厂区内部自行规划设计。</w:t>
      </w:r>
    </w:p>
    <w:p w14:paraId="0BC4B1DD" w14:textId="77777777" w:rsidR="00775B2B" w:rsidRDefault="00000000">
      <w:pPr>
        <w:spacing w:line="360" w:lineRule="auto"/>
        <w:ind w:firstLineChars="200" w:firstLine="480"/>
        <w:rPr>
          <w:kern w:val="0"/>
          <w:sz w:val="24"/>
        </w:rPr>
      </w:pPr>
      <w:r>
        <w:rPr>
          <w:rFonts w:hint="eastAsia"/>
          <w:kern w:val="0"/>
          <w:sz w:val="24"/>
        </w:rPr>
        <w:t>2</w:t>
      </w:r>
      <w:r>
        <w:rPr>
          <w:rFonts w:hint="eastAsia"/>
          <w:kern w:val="0"/>
          <w:sz w:val="24"/>
        </w:rPr>
        <w:t>）排水工程规划</w:t>
      </w:r>
    </w:p>
    <w:p w14:paraId="13E8116D" w14:textId="77777777" w:rsidR="00775B2B" w:rsidRDefault="00000000">
      <w:pPr>
        <w:spacing w:line="360" w:lineRule="auto"/>
        <w:ind w:firstLineChars="200" w:firstLine="480"/>
        <w:rPr>
          <w:kern w:val="0"/>
          <w:sz w:val="24"/>
        </w:rPr>
      </w:pPr>
      <w:r>
        <w:rPr>
          <w:rFonts w:hint="eastAsia"/>
          <w:kern w:val="0"/>
          <w:sz w:val="24"/>
        </w:rPr>
        <w:t>岔哈泉区规划建设污水处理厂，污水处理场由含油污水处理系统、含酚污水处理系统、气化污水处理系统、合成废水处理系统、含盐污水处理系统、浓盐水处理系统、污油脱水系统、污泥处置系统、臭气处理系统等组成。</w:t>
      </w:r>
    </w:p>
    <w:p w14:paraId="48F14788" w14:textId="77777777" w:rsidR="00775B2B" w:rsidRDefault="00000000">
      <w:pPr>
        <w:widowControl/>
        <w:snapToGrid w:val="0"/>
        <w:spacing w:line="360" w:lineRule="auto"/>
        <w:ind w:firstLineChars="200" w:firstLine="480"/>
        <w:jc w:val="left"/>
        <w:rPr>
          <w:kern w:val="0"/>
          <w:sz w:val="24"/>
        </w:rPr>
      </w:pPr>
      <w:r>
        <w:rPr>
          <w:rFonts w:hint="eastAsia"/>
          <w:kern w:val="0"/>
          <w:sz w:val="24"/>
        </w:rPr>
        <w:t>3</w:t>
      </w:r>
      <w:r>
        <w:rPr>
          <w:rFonts w:hint="eastAsia"/>
          <w:kern w:val="0"/>
          <w:sz w:val="24"/>
        </w:rPr>
        <w:t>）再生回用水量</w:t>
      </w:r>
    </w:p>
    <w:p w14:paraId="6B520A70" w14:textId="77777777" w:rsidR="00775B2B" w:rsidRDefault="00000000">
      <w:pPr>
        <w:spacing w:line="360" w:lineRule="auto"/>
        <w:ind w:firstLineChars="200" w:firstLine="480"/>
        <w:rPr>
          <w:kern w:val="0"/>
          <w:sz w:val="24"/>
        </w:rPr>
      </w:pPr>
      <w:r>
        <w:rPr>
          <w:rFonts w:hint="eastAsia"/>
          <w:kern w:val="0"/>
          <w:sz w:val="24"/>
        </w:rPr>
        <w:t>根据岔哈泉煤矿的实际需求，岔哈泉煤化工区建设中水回用系统，污水正常回用水量</w:t>
      </w:r>
      <w:r>
        <w:rPr>
          <w:kern w:val="0"/>
          <w:sz w:val="24"/>
        </w:rPr>
        <w:t>2031.5</w:t>
      </w:r>
      <w:r>
        <w:rPr>
          <w:rFonts w:hint="eastAsia"/>
          <w:kern w:val="0"/>
          <w:sz w:val="24"/>
        </w:rPr>
        <w:t>m</w:t>
      </w:r>
      <w:r>
        <w:rPr>
          <w:rFonts w:hint="eastAsia"/>
          <w:kern w:val="0"/>
          <w:sz w:val="24"/>
        </w:rPr>
        <w:t>³</w:t>
      </w:r>
      <w:r>
        <w:rPr>
          <w:kern w:val="0"/>
          <w:sz w:val="24"/>
        </w:rPr>
        <w:t>/h</w:t>
      </w:r>
      <w:r>
        <w:rPr>
          <w:rFonts w:hint="eastAsia"/>
          <w:kern w:val="0"/>
          <w:sz w:val="24"/>
        </w:rPr>
        <w:t>，回用于循环水场或除盐水站补水，粉煤制备装置冲洗地面等。回用水质应满足《工业循环冷却水处理设计规范》（</w:t>
      </w:r>
      <w:r>
        <w:rPr>
          <w:kern w:val="0"/>
          <w:sz w:val="24"/>
        </w:rPr>
        <w:t>GB/T50050-2017</w:t>
      </w:r>
      <w:r>
        <w:rPr>
          <w:rFonts w:hint="eastAsia"/>
          <w:kern w:val="0"/>
          <w:sz w:val="24"/>
        </w:rPr>
        <w:t>）中再生回用水水质标准的要求。</w:t>
      </w:r>
    </w:p>
    <w:p w14:paraId="45676951" w14:textId="77777777" w:rsidR="00775B2B" w:rsidRDefault="00000000">
      <w:pPr>
        <w:spacing w:line="360" w:lineRule="auto"/>
        <w:ind w:firstLineChars="200" w:firstLine="480"/>
        <w:rPr>
          <w:kern w:val="0"/>
          <w:sz w:val="24"/>
        </w:rPr>
      </w:pPr>
      <w:r>
        <w:rPr>
          <w:rFonts w:hint="eastAsia"/>
          <w:kern w:val="0"/>
          <w:sz w:val="24"/>
        </w:rPr>
        <w:t>4</w:t>
      </w:r>
      <w:r>
        <w:rPr>
          <w:rFonts w:hint="eastAsia"/>
          <w:kern w:val="0"/>
          <w:sz w:val="24"/>
        </w:rPr>
        <w:t>）供热工程规划</w:t>
      </w:r>
    </w:p>
    <w:p w14:paraId="2B40215E" w14:textId="77777777" w:rsidR="00775B2B" w:rsidRDefault="00000000">
      <w:pPr>
        <w:spacing w:line="360" w:lineRule="auto"/>
        <w:ind w:firstLineChars="200" w:firstLine="480"/>
        <w:rPr>
          <w:kern w:val="0"/>
          <w:sz w:val="24"/>
        </w:rPr>
      </w:pPr>
      <w:r>
        <w:rPr>
          <w:rFonts w:hint="eastAsia"/>
          <w:kern w:val="0"/>
          <w:sz w:val="24"/>
        </w:rPr>
        <w:t>岔哈泉区规划建设</w:t>
      </w:r>
      <w:r>
        <w:rPr>
          <w:kern w:val="0"/>
          <w:sz w:val="24"/>
        </w:rPr>
        <w:t>9</w:t>
      </w:r>
      <w:r>
        <w:rPr>
          <w:rFonts w:hint="eastAsia"/>
          <w:kern w:val="0"/>
          <w:sz w:val="24"/>
        </w:rPr>
        <w:t>台</w:t>
      </w:r>
      <w:r>
        <w:rPr>
          <w:kern w:val="0"/>
          <w:sz w:val="24"/>
        </w:rPr>
        <w:t>480t/h-9.8MPa/535</w:t>
      </w:r>
      <w:r>
        <w:rPr>
          <w:rFonts w:hint="eastAsia"/>
          <w:kern w:val="0"/>
          <w:sz w:val="24"/>
        </w:rPr>
        <w:t>℃锅炉，配套建设脱硫脱硝后处理系统。其中近期建设</w:t>
      </w:r>
      <w:r>
        <w:rPr>
          <w:kern w:val="0"/>
          <w:sz w:val="24"/>
        </w:rPr>
        <w:t>3</w:t>
      </w:r>
      <w:r>
        <w:rPr>
          <w:rFonts w:hint="eastAsia"/>
          <w:kern w:val="0"/>
          <w:sz w:val="24"/>
        </w:rPr>
        <w:t>台，满足项目近期热力需求；远期规划建设</w:t>
      </w:r>
      <w:r>
        <w:rPr>
          <w:kern w:val="0"/>
          <w:sz w:val="24"/>
        </w:rPr>
        <w:t>3</w:t>
      </w:r>
      <w:r>
        <w:rPr>
          <w:rFonts w:hint="eastAsia"/>
          <w:kern w:val="0"/>
          <w:sz w:val="24"/>
        </w:rPr>
        <w:t>台，满足项目远期热力需求；预留</w:t>
      </w:r>
      <w:r>
        <w:rPr>
          <w:kern w:val="0"/>
          <w:sz w:val="24"/>
        </w:rPr>
        <w:t>3</w:t>
      </w:r>
      <w:r>
        <w:rPr>
          <w:rFonts w:hint="eastAsia"/>
          <w:kern w:val="0"/>
          <w:sz w:val="24"/>
        </w:rPr>
        <w:t>台。近期配套建设</w:t>
      </w:r>
      <w:r>
        <w:rPr>
          <w:kern w:val="0"/>
          <w:sz w:val="24"/>
        </w:rPr>
        <w:t>2</w:t>
      </w:r>
      <w:r>
        <w:rPr>
          <w:rFonts w:hint="eastAsia"/>
          <w:kern w:val="0"/>
          <w:sz w:val="24"/>
        </w:rPr>
        <w:t>×</w:t>
      </w:r>
      <w:r>
        <w:rPr>
          <w:kern w:val="0"/>
          <w:sz w:val="24"/>
        </w:rPr>
        <w:t>30MW</w:t>
      </w:r>
      <w:r>
        <w:rPr>
          <w:rFonts w:hint="eastAsia"/>
          <w:kern w:val="0"/>
          <w:sz w:val="24"/>
        </w:rPr>
        <w:t>高压蒸汽抽背发电机组，远期规划建设</w:t>
      </w:r>
      <w:r>
        <w:rPr>
          <w:kern w:val="0"/>
          <w:sz w:val="24"/>
        </w:rPr>
        <w:t>2</w:t>
      </w:r>
      <w:r>
        <w:rPr>
          <w:rFonts w:hint="eastAsia"/>
          <w:kern w:val="0"/>
          <w:sz w:val="24"/>
        </w:rPr>
        <w:t>×</w:t>
      </w:r>
      <w:r>
        <w:rPr>
          <w:kern w:val="0"/>
          <w:sz w:val="24"/>
        </w:rPr>
        <w:t>15MW</w:t>
      </w:r>
      <w:r>
        <w:rPr>
          <w:rFonts w:hint="eastAsia"/>
          <w:kern w:val="0"/>
          <w:sz w:val="24"/>
        </w:rPr>
        <w:t>高压蒸汽背压发电机组、</w:t>
      </w:r>
      <w:r>
        <w:rPr>
          <w:kern w:val="0"/>
          <w:sz w:val="24"/>
        </w:rPr>
        <w:t>1</w:t>
      </w:r>
      <w:r>
        <w:rPr>
          <w:rFonts w:hint="eastAsia"/>
          <w:kern w:val="0"/>
          <w:sz w:val="24"/>
        </w:rPr>
        <w:t>×</w:t>
      </w:r>
      <w:r>
        <w:rPr>
          <w:kern w:val="0"/>
          <w:sz w:val="24"/>
        </w:rPr>
        <w:t>30MW</w:t>
      </w:r>
      <w:r>
        <w:rPr>
          <w:rFonts w:hint="eastAsia"/>
          <w:kern w:val="0"/>
          <w:sz w:val="24"/>
        </w:rPr>
        <w:t>高压蒸汽抽背发电机组。</w:t>
      </w:r>
    </w:p>
    <w:p w14:paraId="564CDDED" w14:textId="77777777" w:rsidR="00775B2B" w:rsidRDefault="00000000">
      <w:pPr>
        <w:spacing w:line="360" w:lineRule="auto"/>
        <w:ind w:firstLineChars="200" w:firstLine="480"/>
        <w:rPr>
          <w:kern w:val="0"/>
          <w:sz w:val="24"/>
        </w:rPr>
      </w:pPr>
      <w:r>
        <w:rPr>
          <w:rFonts w:hint="eastAsia"/>
          <w:kern w:val="0"/>
          <w:sz w:val="24"/>
        </w:rPr>
        <w:t>岔哈泉区热水管道规划见图</w:t>
      </w:r>
      <w:r>
        <w:rPr>
          <w:rFonts w:hint="eastAsia"/>
          <w:kern w:val="0"/>
          <w:sz w:val="24"/>
        </w:rPr>
        <w:t>4.2-6</w:t>
      </w:r>
      <w:r>
        <w:rPr>
          <w:rFonts w:hint="eastAsia"/>
          <w:kern w:val="0"/>
          <w:sz w:val="24"/>
        </w:rPr>
        <w:t>，蒸汽管道规划见图</w:t>
      </w:r>
      <w:r>
        <w:rPr>
          <w:rFonts w:hint="eastAsia"/>
          <w:kern w:val="0"/>
          <w:sz w:val="24"/>
        </w:rPr>
        <w:t>4.2-7</w:t>
      </w:r>
      <w:r>
        <w:rPr>
          <w:rFonts w:hint="eastAsia"/>
          <w:kern w:val="0"/>
          <w:sz w:val="24"/>
        </w:rPr>
        <w:t>。</w:t>
      </w:r>
    </w:p>
    <w:p w14:paraId="5DEAB193" w14:textId="77777777" w:rsidR="00775B2B" w:rsidRDefault="00775B2B">
      <w:pPr>
        <w:spacing w:line="360" w:lineRule="auto"/>
        <w:ind w:firstLineChars="200" w:firstLine="480"/>
        <w:rPr>
          <w:kern w:val="0"/>
          <w:sz w:val="24"/>
        </w:rPr>
      </w:pPr>
    </w:p>
    <w:p w14:paraId="0FAB4480" w14:textId="77777777" w:rsidR="00775B2B" w:rsidRDefault="00775B2B">
      <w:pPr>
        <w:spacing w:line="360" w:lineRule="auto"/>
        <w:ind w:firstLineChars="200" w:firstLine="480"/>
        <w:rPr>
          <w:kern w:val="0"/>
          <w:sz w:val="24"/>
        </w:rPr>
        <w:sectPr w:rsidR="00775B2B">
          <w:pgSz w:w="11906" w:h="16838"/>
          <w:pgMar w:top="1440" w:right="1800" w:bottom="1440" w:left="1800" w:header="1021" w:footer="851" w:gutter="0"/>
          <w:pgNumType w:fmt="numberInDash"/>
          <w:cols w:space="720"/>
          <w:docGrid w:linePitch="312"/>
        </w:sectPr>
      </w:pPr>
    </w:p>
    <w:p w14:paraId="0B530927" w14:textId="77777777" w:rsidR="00775B2B" w:rsidRDefault="00000000">
      <w:pPr>
        <w:pStyle w:val="20"/>
        <w:spacing w:before="0" w:after="0" w:line="520" w:lineRule="exact"/>
        <w:rPr>
          <w:rStyle w:val="affff1"/>
          <w:rFonts w:ascii="Times New Roman" w:hAnsi="Times New Roman"/>
          <w:color w:val="auto"/>
          <w:sz w:val="28"/>
          <w:szCs w:val="28"/>
          <w:u w:val="none"/>
        </w:rPr>
      </w:pPr>
      <w:bookmarkStart w:id="775" w:name="_Toc22674"/>
      <w:r>
        <w:rPr>
          <w:rStyle w:val="affff1"/>
          <w:rFonts w:ascii="Times New Roman" w:hAnsi="Times New Roman"/>
          <w:color w:val="auto"/>
          <w:sz w:val="28"/>
          <w:szCs w:val="28"/>
          <w:u w:val="none"/>
        </w:rPr>
        <w:lastRenderedPageBreak/>
        <w:t>4.3</w:t>
      </w:r>
      <w:r>
        <w:rPr>
          <w:rStyle w:val="affff1"/>
          <w:rFonts w:ascii="Times New Roman" w:hAnsi="Times New Roman"/>
          <w:color w:val="auto"/>
          <w:sz w:val="28"/>
          <w:szCs w:val="28"/>
          <w:u w:val="none"/>
        </w:rPr>
        <w:t>环境质量现状监测与评价</w:t>
      </w:r>
      <w:bookmarkEnd w:id="775"/>
    </w:p>
    <w:p w14:paraId="0B92D764" w14:textId="77777777" w:rsidR="00775B2B" w:rsidRDefault="00000000">
      <w:pPr>
        <w:pStyle w:val="30"/>
        <w:spacing w:before="0" w:after="0" w:line="520" w:lineRule="exact"/>
        <w:rPr>
          <w:rStyle w:val="affff1"/>
          <w:rFonts w:eastAsia="黑体"/>
          <w:color w:val="auto"/>
          <w:sz w:val="24"/>
          <w:szCs w:val="24"/>
          <w:u w:val="none"/>
        </w:rPr>
      </w:pPr>
      <w:bookmarkStart w:id="776" w:name="_Toc101723088"/>
      <w:bookmarkStart w:id="777" w:name="_Toc101722619"/>
      <w:bookmarkStart w:id="778" w:name="_Toc312944548"/>
      <w:bookmarkStart w:id="779" w:name="_Toc234663430"/>
      <w:bookmarkStart w:id="780" w:name="_Toc235850422"/>
      <w:bookmarkStart w:id="781" w:name="_Toc312944698"/>
      <w:bookmarkStart w:id="782" w:name="_Toc217887114"/>
      <w:bookmarkStart w:id="783" w:name="_Toc323128664"/>
      <w:bookmarkStart w:id="784" w:name="_Toc233171962"/>
      <w:bookmarkStart w:id="785" w:name="_Toc236373704"/>
      <w:bookmarkStart w:id="786" w:name="_Toc207957436"/>
      <w:bookmarkStart w:id="787" w:name="_Toc321568746"/>
      <w:bookmarkStart w:id="788" w:name="_Toc323128843"/>
      <w:bookmarkStart w:id="789" w:name="_Toc234664113"/>
      <w:bookmarkEnd w:id="766"/>
      <w:bookmarkEnd w:id="767"/>
      <w:bookmarkEnd w:id="768"/>
      <w:bookmarkEnd w:id="769"/>
      <w:bookmarkEnd w:id="770"/>
      <w:bookmarkEnd w:id="771"/>
      <w:bookmarkEnd w:id="772"/>
      <w:r>
        <w:rPr>
          <w:rStyle w:val="affff1"/>
          <w:rFonts w:eastAsia="黑体"/>
          <w:color w:val="auto"/>
          <w:sz w:val="24"/>
          <w:szCs w:val="24"/>
          <w:u w:val="none"/>
        </w:rPr>
        <w:t>4.3.1</w:t>
      </w:r>
      <w:r>
        <w:rPr>
          <w:rStyle w:val="affff1"/>
          <w:rFonts w:eastAsia="黑体"/>
          <w:color w:val="auto"/>
          <w:sz w:val="24"/>
          <w:szCs w:val="24"/>
          <w:u w:val="none"/>
        </w:rPr>
        <w:t>环境空气现状</w:t>
      </w:r>
      <w:bookmarkEnd w:id="776"/>
      <w:bookmarkEnd w:id="777"/>
      <w:r>
        <w:rPr>
          <w:rStyle w:val="affff1"/>
          <w:rFonts w:eastAsia="黑体"/>
          <w:color w:val="auto"/>
          <w:sz w:val="24"/>
          <w:szCs w:val="24"/>
          <w:u w:val="none"/>
        </w:rPr>
        <w:t>调查及评价</w:t>
      </w:r>
      <w:bookmarkEnd w:id="778"/>
      <w:bookmarkEnd w:id="779"/>
      <w:bookmarkEnd w:id="780"/>
      <w:bookmarkEnd w:id="781"/>
      <w:bookmarkEnd w:id="782"/>
      <w:bookmarkEnd w:id="783"/>
      <w:bookmarkEnd w:id="784"/>
      <w:bookmarkEnd w:id="785"/>
      <w:bookmarkEnd w:id="786"/>
      <w:bookmarkEnd w:id="787"/>
      <w:bookmarkEnd w:id="788"/>
      <w:bookmarkEnd w:id="789"/>
    </w:p>
    <w:p w14:paraId="1B5DCFFA" w14:textId="77777777" w:rsidR="00775B2B" w:rsidRDefault="00000000">
      <w:pPr>
        <w:pStyle w:val="40"/>
        <w:spacing w:beforeLines="50" w:after="0"/>
        <w:rPr>
          <w:b/>
          <w:bCs w:val="0"/>
        </w:rPr>
      </w:pPr>
      <w:r>
        <w:rPr>
          <w:b/>
          <w:bCs w:val="0"/>
        </w:rPr>
        <w:t>4.3.1.1</w:t>
      </w:r>
      <w:r>
        <w:rPr>
          <w:b/>
          <w:bCs w:val="0"/>
        </w:rPr>
        <w:t>环境空气质量现状</w:t>
      </w:r>
    </w:p>
    <w:p w14:paraId="79006995" w14:textId="77777777" w:rsidR="00775B2B" w:rsidRDefault="00000000">
      <w:pPr>
        <w:spacing w:line="360" w:lineRule="auto"/>
        <w:ind w:firstLine="480"/>
        <w:rPr>
          <w:rStyle w:val="Style8"/>
        </w:rPr>
      </w:pPr>
      <w:r>
        <w:rPr>
          <w:sz w:val="24"/>
        </w:rPr>
        <w:t>根据《环境影响评价技术导则</w:t>
      </w:r>
      <w:r>
        <w:rPr>
          <w:sz w:val="24"/>
        </w:rPr>
        <w:t>-</w:t>
      </w:r>
      <w:r>
        <w:rPr>
          <w:sz w:val="24"/>
        </w:rPr>
        <w:t>大气环境》（</w:t>
      </w:r>
      <w:r>
        <w:rPr>
          <w:sz w:val="24"/>
        </w:rPr>
        <w:t>H.J2.2-2018</w:t>
      </w:r>
      <w:r>
        <w:rPr>
          <w:sz w:val="24"/>
        </w:rPr>
        <w:t>）对环境质量现状数据的要求，选择距离项目最近的国控监测站巴里坤县监测站</w:t>
      </w:r>
      <w:r>
        <w:rPr>
          <w:sz w:val="24"/>
        </w:rPr>
        <w:t>2023</w:t>
      </w:r>
      <w:r>
        <w:rPr>
          <w:sz w:val="24"/>
        </w:rPr>
        <w:t>年的监测数据，作为本项目环境空气现状评价基本污染物</w:t>
      </w:r>
      <w:r>
        <w:rPr>
          <w:kern w:val="0"/>
          <w:sz w:val="24"/>
        </w:rPr>
        <w:t>SO</w:t>
      </w:r>
      <w:r>
        <w:rPr>
          <w:kern w:val="0"/>
          <w:sz w:val="24"/>
          <w:vertAlign w:val="subscript"/>
        </w:rPr>
        <w:t>2</w:t>
      </w:r>
      <w:r>
        <w:rPr>
          <w:kern w:val="0"/>
          <w:sz w:val="24"/>
        </w:rPr>
        <w:t>、</w:t>
      </w:r>
      <w:r>
        <w:rPr>
          <w:kern w:val="0"/>
          <w:sz w:val="24"/>
        </w:rPr>
        <w:t>NO</w:t>
      </w:r>
      <w:r>
        <w:rPr>
          <w:kern w:val="0"/>
          <w:sz w:val="24"/>
          <w:vertAlign w:val="subscript"/>
        </w:rPr>
        <w:t>2</w:t>
      </w:r>
      <w:r>
        <w:rPr>
          <w:kern w:val="0"/>
          <w:sz w:val="24"/>
        </w:rPr>
        <w:t>、</w:t>
      </w:r>
      <w:r>
        <w:rPr>
          <w:kern w:val="0"/>
          <w:sz w:val="24"/>
        </w:rPr>
        <w:t>CO</w:t>
      </w:r>
      <w:r>
        <w:rPr>
          <w:kern w:val="0"/>
          <w:sz w:val="24"/>
        </w:rPr>
        <w:t>、</w:t>
      </w:r>
      <w:r>
        <w:rPr>
          <w:kern w:val="0"/>
          <w:sz w:val="24"/>
        </w:rPr>
        <w:t>O</w:t>
      </w:r>
      <w:r>
        <w:rPr>
          <w:kern w:val="0"/>
          <w:sz w:val="24"/>
          <w:vertAlign w:val="subscript"/>
        </w:rPr>
        <w:t>3</w:t>
      </w:r>
      <w:r>
        <w:rPr>
          <w:kern w:val="0"/>
          <w:sz w:val="24"/>
        </w:rPr>
        <w:t>、</w:t>
      </w:r>
      <w:r>
        <w:rPr>
          <w:kern w:val="0"/>
          <w:sz w:val="24"/>
        </w:rPr>
        <w:t>PM</w:t>
      </w:r>
      <w:r>
        <w:rPr>
          <w:kern w:val="0"/>
          <w:sz w:val="24"/>
          <w:vertAlign w:val="subscript"/>
        </w:rPr>
        <w:t>10</w:t>
      </w:r>
      <w:r>
        <w:rPr>
          <w:kern w:val="0"/>
          <w:sz w:val="24"/>
        </w:rPr>
        <w:t>和</w:t>
      </w:r>
      <w:r>
        <w:rPr>
          <w:kern w:val="0"/>
          <w:sz w:val="24"/>
        </w:rPr>
        <w:t>PM</w:t>
      </w:r>
      <w:r>
        <w:rPr>
          <w:kern w:val="0"/>
          <w:sz w:val="24"/>
          <w:vertAlign w:val="subscript"/>
        </w:rPr>
        <w:t>2.5</w:t>
      </w:r>
      <w:r>
        <w:rPr>
          <w:kern w:val="0"/>
          <w:sz w:val="24"/>
        </w:rPr>
        <w:t>的数据来源。</w:t>
      </w:r>
    </w:p>
    <w:p w14:paraId="1FDF6913" w14:textId="402A2574" w:rsidR="00775B2B" w:rsidRDefault="00000000">
      <w:pPr>
        <w:widowControl/>
        <w:spacing w:line="360" w:lineRule="auto"/>
        <w:ind w:firstLineChars="200" w:firstLine="480"/>
        <w:rPr>
          <w:snapToGrid w:val="0"/>
          <w:kern w:val="0"/>
          <w:sz w:val="24"/>
        </w:rPr>
      </w:pPr>
      <w:r>
        <w:rPr>
          <w:snapToGrid w:val="0"/>
          <w:kern w:val="0"/>
          <w:sz w:val="24"/>
        </w:rPr>
        <w:t>根据环境影响评价网发布的</w:t>
      </w:r>
      <w:r>
        <w:rPr>
          <w:snapToGrid w:val="0"/>
          <w:kern w:val="0"/>
          <w:sz w:val="24"/>
        </w:rPr>
        <w:t>“</w:t>
      </w:r>
      <w:r>
        <w:rPr>
          <w:snapToGrid w:val="0"/>
          <w:kern w:val="0"/>
          <w:sz w:val="24"/>
        </w:rPr>
        <w:t>环境空气质量模型技术支持服务系统</w:t>
      </w:r>
      <w:r>
        <w:rPr>
          <w:snapToGrid w:val="0"/>
          <w:kern w:val="0"/>
          <w:sz w:val="24"/>
        </w:rPr>
        <w:t>”</w:t>
      </w:r>
      <w:r>
        <w:rPr>
          <w:snapToGrid w:val="0"/>
          <w:kern w:val="0"/>
          <w:sz w:val="24"/>
        </w:rPr>
        <w:t>环境质量达标区判定结果可知，项目所在地环境空气质量满足《环境空气质量标准》</w:t>
      </w:r>
      <w:r>
        <w:rPr>
          <w:snapToGrid w:val="0"/>
          <w:kern w:val="0"/>
          <w:sz w:val="24"/>
        </w:rPr>
        <w:t>(GB3095-2012)</w:t>
      </w:r>
      <w:r>
        <w:rPr>
          <w:snapToGrid w:val="0"/>
          <w:kern w:val="0"/>
          <w:sz w:val="24"/>
        </w:rPr>
        <w:t>及其修改单二级标准，区域环境空气质量达标，</w:t>
      </w:r>
      <w:r>
        <w:rPr>
          <w:kern w:val="0"/>
          <w:sz w:val="24"/>
        </w:rPr>
        <w:t>本项目所在区域</w:t>
      </w:r>
      <w:r w:rsidR="00525A89">
        <w:rPr>
          <w:rFonts w:hint="eastAsia"/>
          <w:kern w:val="0"/>
          <w:sz w:val="24"/>
        </w:rPr>
        <w:t>为</w:t>
      </w:r>
      <w:r>
        <w:rPr>
          <w:kern w:val="0"/>
          <w:sz w:val="24"/>
        </w:rPr>
        <w:t>环境空气质量达标区。</w:t>
      </w:r>
    </w:p>
    <w:p w14:paraId="58CEBFC3" w14:textId="77777777" w:rsidR="00775B2B" w:rsidRDefault="00000000">
      <w:pPr>
        <w:widowControl/>
        <w:spacing w:line="360" w:lineRule="auto"/>
        <w:ind w:firstLineChars="200" w:firstLine="480"/>
        <w:rPr>
          <w:snapToGrid w:val="0"/>
          <w:kern w:val="0"/>
        </w:rPr>
      </w:pPr>
      <w:r>
        <w:rPr>
          <w:snapToGrid w:val="0"/>
          <w:kern w:val="0"/>
          <w:sz w:val="24"/>
        </w:rPr>
        <w:t>本项目所在区域</w:t>
      </w:r>
      <w:r>
        <w:rPr>
          <w:snapToGrid w:val="0"/>
          <w:kern w:val="0"/>
          <w:sz w:val="24"/>
        </w:rPr>
        <w:t>2023</w:t>
      </w:r>
      <w:r>
        <w:rPr>
          <w:snapToGrid w:val="0"/>
          <w:kern w:val="0"/>
          <w:sz w:val="24"/>
        </w:rPr>
        <w:t>年空气质量现状评价情况，见表</w:t>
      </w:r>
      <w:r>
        <w:rPr>
          <w:snapToGrid w:val="0"/>
          <w:kern w:val="0"/>
          <w:sz w:val="24"/>
        </w:rPr>
        <w:t>4.3-1</w:t>
      </w:r>
      <w:r>
        <w:rPr>
          <w:snapToGrid w:val="0"/>
          <w:kern w:val="0"/>
          <w:sz w:val="24"/>
        </w:rPr>
        <w:t>。</w:t>
      </w:r>
    </w:p>
    <w:p w14:paraId="0E9F8F15" w14:textId="0F969B5F" w:rsidR="00775B2B" w:rsidRDefault="00000000" w:rsidP="00184F59">
      <w:pPr>
        <w:widowControl/>
        <w:jc w:val="center"/>
        <w:rPr>
          <w:rFonts w:eastAsia="黑体"/>
          <w:bCs/>
          <w:kern w:val="0"/>
          <w:sz w:val="24"/>
        </w:rPr>
      </w:pPr>
      <w:r>
        <w:rPr>
          <w:rFonts w:eastAsia="黑体"/>
          <w:bCs/>
          <w:kern w:val="0"/>
          <w:sz w:val="24"/>
        </w:rPr>
        <w:t>表</w:t>
      </w:r>
      <w:r>
        <w:rPr>
          <w:rFonts w:eastAsia="黑体"/>
          <w:bCs/>
          <w:kern w:val="0"/>
          <w:sz w:val="24"/>
        </w:rPr>
        <w:t xml:space="preserve">4.3-1    </w:t>
      </w:r>
      <w:r>
        <w:rPr>
          <w:rFonts w:eastAsia="黑体"/>
          <w:bCs/>
          <w:kern w:val="0"/>
          <w:sz w:val="24"/>
        </w:rPr>
        <w:t>区域空气质量现状评价结果一览表</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833"/>
        <w:gridCol w:w="3367"/>
        <w:gridCol w:w="1167"/>
        <w:gridCol w:w="1137"/>
        <w:gridCol w:w="842"/>
        <w:gridCol w:w="930"/>
      </w:tblGrid>
      <w:tr w:rsidR="00775B2B" w14:paraId="5D17839C" w14:textId="77777777">
        <w:trPr>
          <w:trHeight w:val="193"/>
        </w:trPr>
        <w:tc>
          <w:tcPr>
            <w:tcW w:w="503" w:type="pct"/>
            <w:vMerge w:val="restart"/>
            <w:vAlign w:val="center"/>
          </w:tcPr>
          <w:p w14:paraId="1A40DA0B" w14:textId="77777777" w:rsidR="00775B2B" w:rsidRDefault="00000000">
            <w:pPr>
              <w:widowControl/>
              <w:tabs>
                <w:tab w:val="left" w:pos="1535"/>
                <w:tab w:val="left" w:pos="3105"/>
                <w:tab w:val="left" w:pos="4676"/>
                <w:tab w:val="left" w:pos="6247"/>
                <w:tab w:val="left" w:pos="7740"/>
                <w:tab w:val="left" w:pos="9288"/>
              </w:tabs>
              <w:adjustRightInd w:val="0"/>
              <w:snapToGrid w:val="0"/>
              <w:jc w:val="center"/>
              <w:textAlignment w:val="baseline"/>
              <w:rPr>
                <w:kern w:val="0"/>
                <w:szCs w:val="21"/>
              </w:rPr>
            </w:pPr>
            <w:r>
              <w:rPr>
                <w:kern w:val="0"/>
                <w:szCs w:val="21"/>
              </w:rPr>
              <w:t>污染物</w:t>
            </w:r>
          </w:p>
        </w:tc>
        <w:tc>
          <w:tcPr>
            <w:tcW w:w="2034" w:type="pct"/>
            <w:vMerge w:val="restart"/>
            <w:vAlign w:val="center"/>
          </w:tcPr>
          <w:p w14:paraId="44F9A16D" w14:textId="77777777" w:rsidR="00775B2B" w:rsidRDefault="00000000">
            <w:pPr>
              <w:widowControl/>
              <w:tabs>
                <w:tab w:val="left" w:pos="1535"/>
                <w:tab w:val="left" w:pos="3105"/>
                <w:tab w:val="left" w:pos="4676"/>
                <w:tab w:val="left" w:pos="6247"/>
                <w:tab w:val="left" w:pos="7740"/>
                <w:tab w:val="left" w:pos="9288"/>
              </w:tabs>
              <w:adjustRightInd w:val="0"/>
              <w:snapToGrid w:val="0"/>
              <w:jc w:val="center"/>
              <w:textAlignment w:val="baseline"/>
              <w:rPr>
                <w:kern w:val="0"/>
                <w:szCs w:val="21"/>
              </w:rPr>
            </w:pPr>
            <w:r>
              <w:rPr>
                <w:rFonts w:hint="eastAsia"/>
                <w:kern w:val="0"/>
                <w:szCs w:val="21"/>
              </w:rPr>
              <w:t>年度</w:t>
            </w:r>
            <w:r>
              <w:rPr>
                <w:kern w:val="0"/>
                <w:szCs w:val="21"/>
              </w:rPr>
              <w:t>评价指标</w:t>
            </w:r>
          </w:p>
        </w:tc>
        <w:tc>
          <w:tcPr>
            <w:tcW w:w="705" w:type="pct"/>
            <w:vAlign w:val="center"/>
          </w:tcPr>
          <w:p w14:paraId="37B2ACBD" w14:textId="77777777" w:rsidR="00775B2B" w:rsidRDefault="00000000">
            <w:pPr>
              <w:widowControl/>
              <w:tabs>
                <w:tab w:val="left" w:pos="1535"/>
                <w:tab w:val="left" w:pos="3105"/>
                <w:tab w:val="left" w:pos="4676"/>
                <w:tab w:val="left" w:pos="6247"/>
                <w:tab w:val="left" w:pos="7740"/>
                <w:tab w:val="left" w:pos="9288"/>
              </w:tabs>
              <w:adjustRightInd w:val="0"/>
              <w:snapToGrid w:val="0"/>
              <w:jc w:val="center"/>
              <w:textAlignment w:val="baseline"/>
              <w:rPr>
                <w:kern w:val="0"/>
                <w:szCs w:val="21"/>
              </w:rPr>
            </w:pPr>
            <w:r>
              <w:rPr>
                <w:kern w:val="0"/>
                <w:szCs w:val="21"/>
              </w:rPr>
              <w:t>现状浓度</w:t>
            </w:r>
          </w:p>
        </w:tc>
        <w:tc>
          <w:tcPr>
            <w:tcW w:w="687" w:type="pct"/>
            <w:vAlign w:val="center"/>
          </w:tcPr>
          <w:p w14:paraId="5C9995D7" w14:textId="77777777" w:rsidR="00775B2B" w:rsidRDefault="00000000">
            <w:pPr>
              <w:widowControl/>
              <w:tabs>
                <w:tab w:val="left" w:pos="1535"/>
                <w:tab w:val="left" w:pos="3105"/>
                <w:tab w:val="left" w:pos="4676"/>
                <w:tab w:val="left" w:pos="6247"/>
                <w:tab w:val="left" w:pos="7740"/>
                <w:tab w:val="left" w:pos="9288"/>
              </w:tabs>
              <w:adjustRightInd w:val="0"/>
              <w:snapToGrid w:val="0"/>
              <w:jc w:val="center"/>
              <w:textAlignment w:val="baseline"/>
              <w:rPr>
                <w:kern w:val="0"/>
                <w:szCs w:val="21"/>
              </w:rPr>
            </w:pPr>
            <w:r>
              <w:rPr>
                <w:kern w:val="0"/>
                <w:szCs w:val="21"/>
              </w:rPr>
              <w:t>标准限值</w:t>
            </w:r>
          </w:p>
        </w:tc>
        <w:tc>
          <w:tcPr>
            <w:tcW w:w="509" w:type="pct"/>
            <w:vMerge w:val="restart"/>
            <w:vAlign w:val="center"/>
          </w:tcPr>
          <w:p w14:paraId="0B164861" w14:textId="77777777" w:rsidR="00775B2B" w:rsidRDefault="00000000">
            <w:pPr>
              <w:widowControl/>
              <w:tabs>
                <w:tab w:val="left" w:pos="1535"/>
                <w:tab w:val="left" w:pos="3105"/>
                <w:tab w:val="left" w:pos="4676"/>
                <w:tab w:val="left" w:pos="6247"/>
                <w:tab w:val="left" w:pos="7740"/>
                <w:tab w:val="left" w:pos="9288"/>
              </w:tabs>
              <w:adjustRightInd w:val="0"/>
              <w:snapToGrid w:val="0"/>
              <w:jc w:val="center"/>
              <w:textAlignment w:val="baseline"/>
              <w:rPr>
                <w:kern w:val="0"/>
                <w:szCs w:val="21"/>
              </w:rPr>
            </w:pPr>
            <w:r>
              <w:rPr>
                <w:kern w:val="0"/>
                <w:szCs w:val="21"/>
              </w:rPr>
              <w:t>占标率</w:t>
            </w:r>
            <w:r>
              <w:rPr>
                <w:kern w:val="0"/>
                <w:szCs w:val="21"/>
              </w:rPr>
              <w:t>%</w:t>
            </w:r>
          </w:p>
        </w:tc>
        <w:tc>
          <w:tcPr>
            <w:tcW w:w="562" w:type="pct"/>
            <w:vMerge w:val="restart"/>
            <w:vAlign w:val="center"/>
          </w:tcPr>
          <w:p w14:paraId="70E35A99" w14:textId="77777777" w:rsidR="00775B2B" w:rsidRDefault="00000000">
            <w:pPr>
              <w:widowControl/>
              <w:tabs>
                <w:tab w:val="left" w:pos="1535"/>
                <w:tab w:val="left" w:pos="3105"/>
                <w:tab w:val="left" w:pos="4676"/>
                <w:tab w:val="left" w:pos="6247"/>
                <w:tab w:val="left" w:pos="7740"/>
                <w:tab w:val="left" w:pos="9288"/>
              </w:tabs>
              <w:adjustRightInd w:val="0"/>
              <w:snapToGrid w:val="0"/>
              <w:jc w:val="center"/>
              <w:textAlignment w:val="baseline"/>
              <w:rPr>
                <w:kern w:val="0"/>
                <w:szCs w:val="21"/>
              </w:rPr>
            </w:pPr>
            <w:r>
              <w:rPr>
                <w:kern w:val="0"/>
                <w:szCs w:val="21"/>
              </w:rPr>
              <w:t>达标情况</w:t>
            </w:r>
          </w:p>
        </w:tc>
      </w:tr>
      <w:tr w:rsidR="00775B2B" w14:paraId="18BE14F7" w14:textId="77777777">
        <w:trPr>
          <w:trHeight w:val="58"/>
        </w:trPr>
        <w:tc>
          <w:tcPr>
            <w:tcW w:w="503" w:type="pct"/>
            <w:vMerge/>
            <w:vAlign w:val="center"/>
          </w:tcPr>
          <w:p w14:paraId="6A20E464" w14:textId="77777777" w:rsidR="00775B2B" w:rsidRDefault="00775B2B">
            <w:pPr>
              <w:widowControl/>
              <w:jc w:val="left"/>
              <w:rPr>
                <w:kern w:val="0"/>
                <w:szCs w:val="21"/>
              </w:rPr>
            </w:pPr>
          </w:p>
        </w:tc>
        <w:tc>
          <w:tcPr>
            <w:tcW w:w="2034" w:type="pct"/>
            <w:vMerge/>
            <w:vAlign w:val="center"/>
          </w:tcPr>
          <w:p w14:paraId="0AE6BFAD" w14:textId="77777777" w:rsidR="00775B2B" w:rsidRDefault="00775B2B">
            <w:pPr>
              <w:widowControl/>
              <w:jc w:val="left"/>
              <w:rPr>
                <w:kern w:val="0"/>
                <w:szCs w:val="21"/>
              </w:rPr>
            </w:pPr>
          </w:p>
        </w:tc>
        <w:tc>
          <w:tcPr>
            <w:tcW w:w="705" w:type="pct"/>
            <w:vAlign w:val="center"/>
          </w:tcPr>
          <w:p w14:paraId="5154002D" w14:textId="77777777" w:rsidR="00775B2B" w:rsidRDefault="00000000">
            <w:pPr>
              <w:widowControl/>
              <w:tabs>
                <w:tab w:val="left" w:pos="1535"/>
                <w:tab w:val="left" w:pos="3105"/>
                <w:tab w:val="left" w:pos="4676"/>
                <w:tab w:val="left" w:pos="6247"/>
                <w:tab w:val="left" w:pos="7740"/>
                <w:tab w:val="left" w:pos="9288"/>
              </w:tabs>
              <w:adjustRightInd w:val="0"/>
              <w:snapToGrid w:val="0"/>
              <w:jc w:val="center"/>
              <w:textAlignment w:val="baseline"/>
              <w:rPr>
                <w:kern w:val="0"/>
                <w:szCs w:val="21"/>
              </w:rPr>
            </w:pPr>
            <w:r>
              <w:rPr>
                <w:kern w:val="0"/>
                <w:szCs w:val="21"/>
              </w:rPr>
              <w:t>μg/m</w:t>
            </w:r>
            <w:r>
              <w:rPr>
                <w:kern w:val="0"/>
                <w:szCs w:val="21"/>
                <w:vertAlign w:val="superscript"/>
              </w:rPr>
              <w:t>3</w:t>
            </w:r>
          </w:p>
        </w:tc>
        <w:tc>
          <w:tcPr>
            <w:tcW w:w="687" w:type="pct"/>
            <w:vAlign w:val="center"/>
          </w:tcPr>
          <w:p w14:paraId="1E979E42" w14:textId="77777777" w:rsidR="00775B2B" w:rsidRDefault="00000000">
            <w:pPr>
              <w:widowControl/>
              <w:tabs>
                <w:tab w:val="left" w:pos="1535"/>
                <w:tab w:val="left" w:pos="3105"/>
                <w:tab w:val="left" w:pos="4676"/>
                <w:tab w:val="left" w:pos="6247"/>
                <w:tab w:val="left" w:pos="7740"/>
                <w:tab w:val="left" w:pos="9288"/>
              </w:tabs>
              <w:adjustRightInd w:val="0"/>
              <w:snapToGrid w:val="0"/>
              <w:jc w:val="center"/>
              <w:textAlignment w:val="baseline"/>
              <w:rPr>
                <w:kern w:val="0"/>
                <w:szCs w:val="21"/>
              </w:rPr>
            </w:pPr>
            <w:r>
              <w:rPr>
                <w:kern w:val="0"/>
                <w:szCs w:val="21"/>
              </w:rPr>
              <w:t>μg/m</w:t>
            </w:r>
            <w:r>
              <w:rPr>
                <w:kern w:val="0"/>
                <w:szCs w:val="21"/>
                <w:vertAlign w:val="superscript"/>
              </w:rPr>
              <w:t>3</w:t>
            </w:r>
          </w:p>
        </w:tc>
        <w:tc>
          <w:tcPr>
            <w:tcW w:w="509" w:type="pct"/>
            <w:vMerge/>
            <w:vAlign w:val="center"/>
          </w:tcPr>
          <w:p w14:paraId="399F10A2" w14:textId="77777777" w:rsidR="00775B2B" w:rsidRDefault="00775B2B">
            <w:pPr>
              <w:widowControl/>
              <w:jc w:val="left"/>
              <w:rPr>
                <w:kern w:val="0"/>
                <w:szCs w:val="21"/>
              </w:rPr>
            </w:pPr>
          </w:p>
        </w:tc>
        <w:tc>
          <w:tcPr>
            <w:tcW w:w="562" w:type="pct"/>
            <w:vMerge/>
            <w:vAlign w:val="center"/>
          </w:tcPr>
          <w:p w14:paraId="264DFBB5" w14:textId="77777777" w:rsidR="00775B2B" w:rsidRDefault="00775B2B">
            <w:pPr>
              <w:widowControl/>
              <w:jc w:val="left"/>
              <w:rPr>
                <w:kern w:val="0"/>
                <w:szCs w:val="21"/>
              </w:rPr>
            </w:pPr>
          </w:p>
        </w:tc>
      </w:tr>
      <w:tr w:rsidR="00775B2B" w14:paraId="62057006" w14:textId="77777777">
        <w:trPr>
          <w:trHeight w:val="58"/>
        </w:trPr>
        <w:tc>
          <w:tcPr>
            <w:tcW w:w="503" w:type="pct"/>
            <w:vMerge w:val="restart"/>
            <w:vAlign w:val="center"/>
          </w:tcPr>
          <w:p w14:paraId="4F3702C6" w14:textId="77777777" w:rsidR="00775B2B" w:rsidRDefault="00000000">
            <w:pPr>
              <w:widowControl/>
              <w:tabs>
                <w:tab w:val="left" w:pos="1535"/>
                <w:tab w:val="left" w:pos="3105"/>
                <w:tab w:val="left" w:pos="4676"/>
                <w:tab w:val="left" w:pos="6247"/>
                <w:tab w:val="left" w:pos="7740"/>
                <w:tab w:val="left" w:pos="9288"/>
              </w:tabs>
              <w:adjustRightInd w:val="0"/>
              <w:snapToGrid w:val="0"/>
              <w:jc w:val="center"/>
              <w:textAlignment w:val="baseline"/>
              <w:rPr>
                <w:kern w:val="0"/>
                <w:szCs w:val="21"/>
              </w:rPr>
            </w:pPr>
            <w:r>
              <w:rPr>
                <w:kern w:val="0"/>
                <w:szCs w:val="21"/>
              </w:rPr>
              <w:t>PM</w:t>
            </w:r>
            <w:r>
              <w:rPr>
                <w:kern w:val="0"/>
                <w:szCs w:val="21"/>
                <w:vertAlign w:val="subscript"/>
              </w:rPr>
              <w:t>10</w:t>
            </w:r>
          </w:p>
        </w:tc>
        <w:tc>
          <w:tcPr>
            <w:tcW w:w="2034" w:type="pct"/>
            <w:vAlign w:val="center"/>
          </w:tcPr>
          <w:p w14:paraId="0C7244DE" w14:textId="77777777" w:rsidR="00775B2B" w:rsidRDefault="00000000">
            <w:pPr>
              <w:widowControl/>
              <w:tabs>
                <w:tab w:val="left" w:pos="1535"/>
                <w:tab w:val="left" w:pos="3105"/>
                <w:tab w:val="left" w:pos="4676"/>
                <w:tab w:val="left" w:pos="6247"/>
                <w:tab w:val="left" w:pos="7740"/>
                <w:tab w:val="left" w:pos="9288"/>
              </w:tabs>
              <w:adjustRightInd w:val="0"/>
              <w:snapToGrid w:val="0"/>
              <w:jc w:val="center"/>
              <w:textAlignment w:val="baseline"/>
              <w:rPr>
                <w:kern w:val="0"/>
                <w:szCs w:val="21"/>
              </w:rPr>
            </w:pPr>
            <w:r>
              <w:rPr>
                <w:kern w:val="0"/>
                <w:szCs w:val="21"/>
              </w:rPr>
              <w:t>年平均质量浓度</w:t>
            </w:r>
          </w:p>
        </w:tc>
        <w:tc>
          <w:tcPr>
            <w:tcW w:w="705" w:type="pct"/>
            <w:vAlign w:val="center"/>
          </w:tcPr>
          <w:p w14:paraId="16C8B172" w14:textId="77777777" w:rsidR="00775B2B" w:rsidRDefault="00000000">
            <w:pPr>
              <w:widowControl/>
              <w:tabs>
                <w:tab w:val="left" w:pos="1535"/>
                <w:tab w:val="left" w:pos="3105"/>
                <w:tab w:val="left" w:pos="4676"/>
                <w:tab w:val="left" w:pos="6247"/>
                <w:tab w:val="left" w:pos="7740"/>
                <w:tab w:val="left" w:pos="9288"/>
              </w:tabs>
              <w:adjustRightInd w:val="0"/>
              <w:snapToGrid w:val="0"/>
              <w:jc w:val="center"/>
              <w:textAlignment w:val="baseline"/>
              <w:rPr>
                <w:kern w:val="0"/>
                <w:szCs w:val="21"/>
              </w:rPr>
            </w:pPr>
            <w:r>
              <w:rPr>
                <w:kern w:val="0"/>
                <w:szCs w:val="21"/>
              </w:rPr>
              <w:t>32</w:t>
            </w:r>
          </w:p>
        </w:tc>
        <w:tc>
          <w:tcPr>
            <w:tcW w:w="687" w:type="pct"/>
            <w:vAlign w:val="center"/>
          </w:tcPr>
          <w:p w14:paraId="2C4C301E" w14:textId="77777777" w:rsidR="00775B2B" w:rsidRDefault="00000000">
            <w:pPr>
              <w:widowControl/>
              <w:tabs>
                <w:tab w:val="left" w:pos="1535"/>
                <w:tab w:val="left" w:pos="3105"/>
                <w:tab w:val="left" w:pos="4676"/>
                <w:tab w:val="left" w:pos="6247"/>
                <w:tab w:val="left" w:pos="7740"/>
                <w:tab w:val="left" w:pos="9288"/>
              </w:tabs>
              <w:adjustRightInd w:val="0"/>
              <w:snapToGrid w:val="0"/>
              <w:jc w:val="center"/>
              <w:textAlignment w:val="baseline"/>
              <w:rPr>
                <w:kern w:val="0"/>
                <w:szCs w:val="21"/>
              </w:rPr>
            </w:pPr>
            <w:r>
              <w:rPr>
                <w:kern w:val="0"/>
                <w:szCs w:val="21"/>
              </w:rPr>
              <w:t>70</w:t>
            </w:r>
          </w:p>
        </w:tc>
        <w:tc>
          <w:tcPr>
            <w:tcW w:w="509" w:type="pct"/>
            <w:vAlign w:val="center"/>
          </w:tcPr>
          <w:p w14:paraId="01DEB03D" w14:textId="77777777" w:rsidR="00775B2B" w:rsidRDefault="00000000">
            <w:pPr>
              <w:widowControl/>
              <w:tabs>
                <w:tab w:val="left" w:pos="1535"/>
                <w:tab w:val="left" w:pos="3105"/>
                <w:tab w:val="left" w:pos="4676"/>
                <w:tab w:val="left" w:pos="6247"/>
                <w:tab w:val="left" w:pos="7740"/>
                <w:tab w:val="left" w:pos="9288"/>
              </w:tabs>
              <w:adjustRightInd w:val="0"/>
              <w:snapToGrid w:val="0"/>
              <w:jc w:val="center"/>
              <w:textAlignment w:val="baseline"/>
              <w:rPr>
                <w:kern w:val="0"/>
                <w:szCs w:val="21"/>
              </w:rPr>
            </w:pPr>
            <w:r>
              <w:rPr>
                <w:kern w:val="0"/>
                <w:szCs w:val="21"/>
              </w:rPr>
              <w:t>45.71</w:t>
            </w:r>
          </w:p>
        </w:tc>
        <w:tc>
          <w:tcPr>
            <w:tcW w:w="562" w:type="pct"/>
            <w:vAlign w:val="center"/>
          </w:tcPr>
          <w:p w14:paraId="571BD69F" w14:textId="77777777" w:rsidR="00775B2B" w:rsidRDefault="00000000">
            <w:pPr>
              <w:widowControl/>
              <w:tabs>
                <w:tab w:val="left" w:pos="1535"/>
                <w:tab w:val="left" w:pos="3105"/>
                <w:tab w:val="left" w:pos="4676"/>
                <w:tab w:val="left" w:pos="6247"/>
                <w:tab w:val="left" w:pos="7740"/>
                <w:tab w:val="left" w:pos="9288"/>
              </w:tabs>
              <w:adjustRightInd w:val="0"/>
              <w:snapToGrid w:val="0"/>
              <w:jc w:val="center"/>
              <w:textAlignment w:val="baseline"/>
              <w:rPr>
                <w:kern w:val="0"/>
                <w:szCs w:val="21"/>
              </w:rPr>
            </w:pPr>
            <w:r>
              <w:rPr>
                <w:kern w:val="0"/>
                <w:szCs w:val="21"/>
              </w:rPr>
              <w:t>达标</w:t>
            </w:r>
          </w:p>
        </w:tc>
      </w:tr>
      <w:tr w:rsidR="00775B2B" w14:paraId="6E15DC88" w14:textId="77777777">
        <w:trPr>
          <w:trHeight w:val="58"/>
        </w:trPr>
        <w:tc>
          <w:tcPr>
            <w:tcW w:w="503" w:type="pct"/>
            <w:vMerge/>
            <w:vAlign w:val="center"/>
          </w:tcPr>
          <w:p w14:paraId="05A773FE" w14:textId="77777777" w:rsidR="00775B2B" w:rsidRDefault="00775B2B">
            <w:pPr>
              <w:widowControl/>
              <w:tabs>
                <w:tab w:val="left" w:pos="1535"/>
                <w:tab w:val="left" w:pos="3105"/>
                <w:tab w:val="left" w:pos="4676"/>
                <w:tab w:val="left" w:pos="6247"/>
                <w:tab w:val="left" w:pos="7740"/>
                <w:tab w:val="left" w:pos="9288"/>
              </w:tabs>
              <w:adjustRightInd w:val="0"/>
              <w:snapToGrid w:val="0"/>
              <w:jc w:val="center"/>
              <w:textAlignment w:val="baseline"/>
              <w:rPr>
                <w:kern w:val="0"/>
                <w:szCs w:val="21"/>
              </w:rPr>
            </w:pPr>
          </w:p>
        </w:tc>
        <w:tc>
          <w:tcPr>
            <w:tcW w:w="2034" w:type="pct"/>
            <w:vAlign w:val="center"/>
          </w:tcPr>
          <w:p w14:paraId="04199AA3" w14:textId="77777777" w:rsidR="00775B2B" w:rsidRDefault="00000000">
            <w:pPr>
              <w:widowControl/>
              <w:tabs>
                <w:tab w:val="left" w:pos="1535"/>
                <w:tab w:val="left" w:pos="3105"/>
                <w:tab w:val="left" w:pos="4676"/>
                <w:tab w:val="left" w:pos="6247"/>
                <w:tab w:val="left" w:pos="7740"/>
                <w:tab w:val="left" w:pos="9288"/>
              </w:tabs>
              <w:adjustRightInd w:val="0"/>
              <w:snapToGrid w:val="0"/>
              <w:jc w:val="center"/>
              <w:textAlignment w:val="baseline"/>
              <w:rPr>
                <w:kern w:val="0"/>
                <w:szCs w:val="21"/>
              </w:rPr>
            </w:pPr>
            <w:r>
              <w:rPr>
                <w:kern w:val="0"/>
                <w:szCs w:val="21"/>
              </w:rPr>
              <w:t>24h</w:t>
            </w:r>
            <w:r>
              <w:rPr>
                <w:kern w:val="0"/>
                <w:szCs w:val="21"/>
              </w:rPr>
              <w:t>平均第</w:t>
            </w:r>
            <w:r>
              <w:rPr>
                <w:kern w:val="0"/>
                <w:szCs w:val="21"/>
              </w:rPr>
              <w:t>95</w:t>
            </w:r>
            <w:r>
              <w:rPr>
                <w:kern w:val="0"/>
                <w:szCs w:val="21"/>
              </w:rPr>
              <w:t>百分数质量浓度</w:t>
            </w:r>
          </w:p>
        </w:tc>
        <w:tc>
          <w:tcPr>
            <w:tcW w:w="705" w:type="pct"/>
            <w:vAlign w:val="center"/>
          </w:tcPr>
          <w:p w14:paraId="654E1E01" w14:textId="77777777" w:rsidR="00775B2B" w:rsidRDefault="00000000">
            <w:pPr>
              <w:widowControl/>
              <w:tabs>
                <w:tab w:val="left" w:pos="1535"/>
                <w:tab w:val="left" w:pos="3105"/>
                <w:tab w:val="left" w:pos="4676"/>
                <w:tab w:val="left" w:pos="6247"/>
                <w:tab w:val="left" w:pos="7740"/>
                <w:tab w:val="left" w:pos="9288"/>
              </w:tabs>
              <w:adjustRightInd w:val="0"/>
              <w:snapToGrid w:val="0"/>
              <w:jc w:val="center"/>
              <w:textAlignment w:val="baseline"/>
              <w:rPr>
                <w:kern w:val="0"/>
                <w:szCs w:val="21"/>
              </w:rPr>
            </w:pPr>
            <w:r>
              <w:rPr>
                <w:kern w:val="0"/>
                <w:szCs w:val="21"/>
              </w:rPr>
              <w:t>71</w:t>
            </w:r>
          </w:p>
        </w:tc>
        <w:tc>
          <w:tcPr>
            <w:tcW w:w="687" w:type="pct"/>
            <w:vAlign w:val="center"/>
          </w:tcPr>
          <w:p w14:paraId="00E1EE73" w14:textId="77777777" w:rsidR="00775B2B" w:rsidRDefault="00000000">
            <w:pPr>
              <w:widowControl/>
              <w:tabs>
                <w:tab w:val="left" w:pos="1535"/>
                <w:tab w:val="left" w:pos="3105"/>
                <w:tab w:val="left" w:pos="4676"/>
                <w:tab w:val="left" w:pos="6247"/>
                <w:tab w:val="left" w:pos="7740"/>
                <w:tab w:val="left" w:pos="9288"/>
              </w:tabs>
              <w:adjustRightInd w:val="0"/>
              <w:snapToGrid w:val="0"/>
              <w:jc w:val="center"/>
              <w:textAlignment w:val="baseline"/>
              <w:rPr>
                <w:kern w:val="0"/>
                <w:szCs w:val="21"/>
              </w:rPr>
            </w:pPr>
            <w:r>
              <w:rPr>
                <w:kern w:val="0"/>
                <w:szCs w:val="21"/>
              </w:rPr>
              <w:t>150</w:t>
            </w:r>
          </w:p>
        </w:tc>
        <w:tc>
          <w:tcPr>
            <w:tcW w:w="509" w:type="pct"/>
            <w:vAlign w:val="center"/>
          </w:tcPr>
          <w:p w14:paraId="76855C55" w14:textId="77777777" w:rsidR="00775B2B" w:rsidRDefault="00000000">
            <w:pPr>
              <w:widowControl/>
              <w:tabs>
                <w:tab w:val="left" w:pos="1535"/>
                <w:tab w:val="left" w:pos="3105"/>
                <w:tab w:val="left" w:pos="4676"/>
                <w:tab w:val="left" w:pos="6247"/>
                <w:tab w:val="left" w:pos="7740"/>
                <w:tab w:val="left" w:pos="9288"/>
              </w:tabs>
              <w:adjustRightInd w:val="0"/>
              <w:snapToGrid w:val="0"/>
              <w:jc w:val="center"/>
              <w:textAlignment w:val="baseline"/>
              <w:rPr>
                <w:kern w:val="0"/>
                <w:szCs w:val="21"/>
              </w:rPr>
            </w:pPr>
            <w:r>
              <w:rPr>
                <w:kern w:val="0"/>
                <w:szCs w:val="21"/>
              </w:rPr>
              <w:t>47.33</w:t>
            </w:r>
          </w:p>
        </w:tc>
        <w:tc>
          <w:tcPr>
            <w:tcW w:w="562" w:type="pct"/>
            <w:vAlign w:val="center"/>
          </w:tcPr>
          <w:p w14:paraId="75342FAC" w14:textId="77777777" w:rsidR="00775B2B" w:rsidRDefault="00000000">
            <w:pPr>
              <w:widowControl/>
              <w:tabs>
                <w:tab w:val="left" w:pos="1535"/>
                <w:tab w:val="left" w:pos="3105"/>
                <w:tab w:val="left" w:pos="4676"/>
                <w:tab w:val="left" w:pos="6247"/>
                <w:tab w:val="left" w:pos="7740"/>
                <w:tab w:val="left" w:pos="9288"/>
              </w:tabs>
              <w:adjustRightInd w:val="0"/>
              <w:snapToGrid w:val="0"/>
              <w:jc w:val="center"/>
              <w:textAlignment w:val="baseline"/>
              <w:rPr>
                <w:kern w:val="0"/>
                <w:szCs w:val="21"/>
              </w:rPr>
            </w:pPr>
            <w:r>
              <w:rPr>
                <w:kern w:val="0"/>
                <w:szCs w:val="21"/>
              </w:rPr>
              <w:t>达标</w:t>
            </w:r>
          </w:p>
        </w:tc>
      </w:tr>
      <w:tr w:rsidR="00775B2B" w14:paraId="0FB706FC" w14:textId="77777777">
        <w:trPr>
          <w:trHeight w:val="58"/>
        </w:trPr>
        <w:tc>
          <w:tcPr>
            <w:tcW w:w="503" w:type="pct"/>
            <w:vMerge w:val="restart"/>
            <w:vAlign w:val="center"/>
          </w:tcPr>
          <w:p w14:paraId="57BA41C5" w14:textId="77777777" w:rsidR="00775B2B" w:rsidRDefault="00000000">
            <w:pPr>
              <w:widowControl/>
              <w:tabs>
                <w:tab w:val="left" w:pos="1535"/>
                <w:tab w:val="left" w:pos="3105"/>
                <w:tab w:val="left" w:pos="4676"/>
                <w:tab w:val="left" w:pos="6247"/>
                <w:tab w:val="left" w:pos="7740"/>
                <w:tab w:val="left" w:pos="9288"/>
              </w:tabs>
              <w:adjustRightInd w:val="0"/>
              <w:snapToGrid w:val="0"/>
              <w:jc w:val="center"/>
              <w:textAlignment w:val="baseline"/>
              <w:rPr>
                <w:kern w:val="0"/>
                <w:szCs w:val="21"/>
              </w:rPr>
            </w:pPr>
            <w:r>
              <w:rPr>
                <w:kern w:val="0"/>
                <w:szCs w:val="21"/>
              </w:rPr>
              <w:t>PM</w:t>
            </w:r>
            <w:r>
              <w:rPr>
                <w:kern w:val="0"/>
                <w:szCs w:val="21"/>
                <w:vertAlign w:val="subscript"/>
              </w:rPr>
              <w:t>2.5</w:t>
            </w:r>
          </w:p>
        </w:tc>
        <w:tc>
          <w:tcPr>
            <w:tcW w:w="2034" w:type="pct"/>
            <w:vAlign w:val="center"/>
          </w:tcPr>
          <w:p w14:paraId="1F79FFDB" w14:textId="77777777" w:rsidR="00775B2B" w:rsidRDefault="00000000">
            <w:pPr>
              <w:widowControl/>
              <w:tabs>
                <w:tab w:val="left" w:pos="1535"/>
                <w:tab w:val="left" w:pos="3105"/>
                <w:tab w:val="left" w:pos="4676"/>
                <w:tab w:val="left" w:pos="6247"/>
                <w:tab w:val="left" w:pos="7740"/>
                <w:tab w:val="left" w:pos="9288"/>
              </w:tabs>
              <w:adjustRightInd w:val="0"/>
              <w:snapToGrid w:val="0"/>
              <w:jc w:val="center"/>
              <w:textAlignment w:val="baseline"/>
              <w:rPr>
                <w:kern w:val="0"/>
                <w:szCs w:val="21"/>
              </w:rPr>
            </w:pPr>
            <w:r>
              <w:rPr>
                <w:kern w:val="0"/>
                <w:szCs w:val="21"/>
              </w:rPr>
              <w:t>年平均</w:t>
            </w:r>
          </w:p>
        </w:tc>
        <w:tc>
          <w:tcPr>
            <w:tcW w:w="705" w:type="pct"/>
            <w:vAlign w:val="center"/>
          </w:tcPr>
          <w:p w14:paraId="26592D82" w14:textId="77777777" w:rsidR="00775B2B" w:rsidRDefault="00000000">
            <w:pPr>
              <w:widowControl/>
              <w:tabs>
                <w:tab w:val="left" w:pos="1535"/>
                <w:tab w:val="left" w:pos="3105"/>
                <w:tab w:val="left" w:pos="4676"/>
                <w:tab w:val="left" w:pos="6247"/>
                <w:tab w:val="left" w:pos="7740"/>
                <w:tab w:val="left" w:pos="9288"/>
              </w:tabs>
              <w:adjustRightInd w:val="0"/>
              <w:snapToGrid w:val="0"/>
              <w:jc w:val="center"/>
              <w:textAlignment w:val="baseline"/>
              <w:rPr>
                <w:kern w:val="0"/>
                <w:szCs w:val="21"/>
              </w:rPr>
            </w:pPr>
            <w:r>
              <w:rPr>
                <w:kern w:val="0"/>
                <w:szCs w:val="21"/>
              </w:rPr>
              <w:t>9</w:t>
            </w:r>
          </w:p>
        </w:tc>
        <w:tc>
          <w:tcPr>
            <w:tcW w:w="687" w:type="pct"/>
            <w:vAlign w:val="center"/>
          </w:tcPr>
          <w:p w14:paraId="46338980" w14:textId="77777777" w:rsidR="00775B2B" w:rsidRDefault="00000000">
            <w:pPr>
              <w:widowControl/>
              <w:tabs>
                <w:tab w:val="left" w:pos="1535"/>
                <w:tab w:val="left" w:pos="3105"/>
                <w:tab w:val="left" w:pos="4676"/>
                <w:tab w:val="left" w:pos="6247"/>
                <w:tab w:val="left" w:pos="7740"/>
                <w:tab w:val="left" w:pos="9288"/>
              </w:tabs>
              <w:adjustRightInd w:val="0"/>
              <w:snapToGrid w:val="0"/>
              <w:jc w:val="center"/>
              <w:textAlignment w:val="baseline"/>
              <w:rPr>
                <w:kern w:val="0"/>
                <w:szCs w:val="21"/>
              </w:rPr>
            </w:pPr>
            <w:r>
              <w:rPr>
                <w:kern w:val="0"/>
                <w:szCs w:val="21"/>
              </w:rPr>
              <w:t>35</w:t>
            </w:r>
          </w:p>
        </w:tc>
        <w:tc>
          <w:tcPr>
            <w:tcW w:w="509" w:type="pct"/>
            <w:vAlign w:val="center"/>
          </w:tcPr>
          <w:p w14:paraId="422ED2F5" w14:textId="77777777" w:rsidR="00775B2B" w:rsidRDefault="00000000">
            <w:pPr>
              <w:widowControl/>
              <w:tabs>
                <w:tab w:val="left" w:pos="1535"/>
                <w:tab w:val="left" w:pos="3105"/>
                <w:tab w:val="left" w:pos="4676"/>
                <w:tab w:val="left" w:pos="6247"/>
                <w:tab w:val="left" w:pos="7740"/>
                <w:tab w:val="left" w:pos="9288"/>
              </w:tabs>
              <w:adjustRightInd w:val="0"/>
              <w:snapToGrid w:val="0"/>
              <w:jc w:val="center"/>
              <w:textAlignment w:val="baseline"/>
              <w:rPr>
                <w:kern w:val="0"/>
                <w:szCs w:val="21"/>
              </w:rPr>
            </w:pPr>
            <w:r>
              <w:rPr>
                <w:kern w:val="0"/>
                <w:szCs w:val="21"/>
              </w:rPr>
              <w:t>25.71</w:t>
            </w:r>
          </w:p>
        </w:tc>
        <w:tc>
          <w:tcPr>
            <w:tcW w:w="562" w:type="pct"/>
            <w:vAlign w:val="center"/>
          </w:tcPr>
          <w:p w14:paraId="195FEA95" w14:textId="77777777" w:rsidR="00775B2B" w:rsidRDefault="00000000">
            <w:pPr>
              <w:widowControl/>
              <w:tabs>
                <w:tab w:val="left" w:pos="1535"/>
                <w:tab w:val="left" w:pos="3105"/>
                <w:tab w:val="left" w:pos="4676"/>
                <w:tab w:val="left" w:pos="6247"/>
                <w:tab w:val="left" w:pos="7740"/>
                <w:tab w:val="left" w:pos="9288"/>
              </w:tabs>
              <w:adjustRightInd w:val="0"/>
              <w:snapToGrid w:val="0"/>
              <w:jc w:val="center"/>
              <w:textAlignment w:val="baseline"/>
              <w:rPr>
                <w:kern w:val="0"/>
                <w:szCs w:val="21"/>
              </w:rPr>
            </w:pPr>
            <w:r>
              <w:rPr>
                <w:kern w:val="0"/>
                <w:szCs w:val="21"/>
              </w:rPr>
              <w:t>达标</w:t>
            </w:r>
          </w:p>
        </w:tc>
      </w:tr>
      <w:tr w:rsidR="00775B2B" w14:paraId="0DD426C2" w14:textId="77777777">
        <w:trPr>
          <w:trHeight w:val="58"/>
        </w:trPr>
        <w:tc>
          <w:tcPr>
            <w:tcW w:w="503" w:type="pct"/>
            <w:vMerge/>
            <w:vAlign w:val="center"/>
          </w:tcPr>
          <w:p w14:paraId="7B93B581" w14:textId="77777777" w:rsidR="00775B2B" w:rsidRDefault="00775B2B">
            <w:pPr>
              <w:widowControl/>
              <w:tabs>
                <w:tab w:val="left" w:pos="1535"/>
                <w:tab w:val="left" w:pos="3105"/>
                <w:tab w:val="left" w:pos="4676"/>
                <w:tab w:val="left" w:pos="6247"/>
                <w:tab w:val="left" w:pos="7740"/>
                <w:tab w:val="left" w:pos="9288"/>
              </w:tabs>
              <w:adjustRightInd w:val="0"/>
              <w:snapToGrid w:val="0"/>
              <w:jc w:val="center"/>
              <w:textAlignment w:val="baseline"/>
              <w:rPr>
                <w:kern w:val="0"/>
                <w:szCs w:val="21"/>
              </w:rPr>
            </w:pPr>
          </w:p>
        </w:tc>
        <w:tc>
          <w:tcPr>
            <w:tcW w:w="2034" w:type="pct"/>
            <w:vAlign w:val="center"/>
          </w:tcPr>
          <w:p w14:paraId="6CA70C66" w14:textId="77777777" w:rsidR="00775B2B" w:rsidRDefault="00000000">
            <w:pPr>
              <w:widowControl/>
              <w:tabs>
                <w:tab w:val="left" w:pos="1535"/>
                <w:tab w:val="left" w:pos="3105"/>
                <w:tab w:val="left" w:pos="4676"/>
                <w:tab w:val="left" w:pos="6247"/>
                <w:tab w:val="left" w:pos="7740"/>
                <w:tab w:val="left" w:pos="9288"/>
              </w:tabs>
              <w:adjustRightInd w:val="0"/>
              <w:snapToGrid w:val="0"/>
              <w:jc w:val="center"/>
              <w:textAlignment w:val="baseline"/>
              <w:rPr>
                <w:kern w:val="0"/>
                <w:szCs w:val="21"/>
              </w:rPr>
            </w:pPr>
            <w:r>
              <w:rPr>
                <w:kern w:val="0"/>
                <w:szCs w:val="21"/>
              </w:rPr>
              <w:t>24h</w:t>
            </w:r>
            <w:r>
              <w:rPr>
                <w:kern w:val="0"/>
                <w:szCs w:val="21"/>
              </w:rPr>
              <w:t>平均第</w:t>
            </w:r>
            <w:r>
              <w:rPr>
                <w:kern w:val="0"/>
                <w:szCs w:val="21"/>
              </w:rPr>
              <w:t>95</w:t>
            </w:r>
            <w:r>
              <w:rPr>
                <w:kern w:val="0"/>
                <w:szCs w:val="21"/>
              </w:rPr>
              <w:t>百分数质量浓度</w:t>
            </w:r>
          </w:p>
        </w:tc>
        <w:tc>
          <w:tcPr>
            <w:tcW w:w="705" w:type="pct"/>
            <w:vAlign w:val="center"/>
          </w:tcPr>
          <w:p w14:paraId="5F938CAE" w14:textId="77777777" w:rsidR="00775B2B" w:rsidRDefault="00000000">
            <w:pPr>
              <w:widowControl/>
              <w:tabs>
                <w:tab w:val="left" w:pos="1535"/>
                <w:tab w:val="left" w:pos="3105"/>
                <w:tab w:val="left" w:pos="4676"/>
                <w:tab w:val="left" w:pos="6247"/>
                <w:tab w:val="left" w:pos="7740"/>
                <w:tab w:val="left" w:pos="9288"/>
              </w:tabs>
              <w:adjustRightInd w:val="0"/>
              <w:snapToGrid w:val="0"/>
              <w:jc w:val="center"/>
              <w:textAlignment w:val="baseline"/>
              <w:rPr>
                <w:kern w:val="0"/>
                <w:szCs w:val="21"/>
              </w:rPr>
            </w:pPr>
            <w:r>
              <w:rPr>
                <w:kern w:val="0"/>
                <w:szCs w:val="21"/>
              </w:rPr>
              <w:t>21</w:t>
            </w:r>
          </w:p>
        </w:tc>
        <w:tc>
          <w:tcPr>
            <w:tcW w:w="687" w:type="pct"/>
            <w:vAlign w:val="center"/>
          </w:tcPr>
          <w:p w14:paraId="3A88D125" w14:textId="77777777" w:rsidR="00775B2B" w:rsidRDefault="00000000">
            <w:pPr>
              <w:widowControl/>
              <w:tabs>
                <w:tab w:val="left" w:pos="1535"/>
                <w:tab w:val="left" w:pos="3105"/>
                <w:tab w:val="left" w:pos="4676"/>
                <w:tab w:val="left" w:pos="6247"/>
                <w:tab w:val="left" w:pos="7740"/>
                <w:tab w:val="left" w:pos="9288"/>
              </w:tabs>
              <w:adjustRightInd w:val="0"/>
              <w:snapToGrid w:val="0"/>
              <w:jc w:val="center"/>
              <w:textAlignment w:val="baseline"/>
              <w:rPr>
                <w:kern w:val="0"/>
                <w:szCs w:val="21"/>
              </w:rPr>
            </w:pPr>
            <w:r>
              <w:rPr>
                <w:kern w:val="0"/>
                <w:szCs w:val="21"/>
              </w:rPr>
              <w:t>75</w:t>
            </w:r>
          </w:p>
        </w:tc>
        <w:tc>
          <w:tcPr>
            <w:tcW w:w="509" w:type="pct"/>
            <w:vAlign w:val="center"/>
          </w:tcPr>
          <w:p w14:paraId="2DCC3B6E" w14:textId="77777777" w:rsidR="00775B2B" w:rsidRDefault="00000000">
            <w:pPr>
              <w:widowControl/>
              <w:tabs>
                <w:tab w:val="left" w:pos="1535"/>
                <w:tab w:val="left" w:pos="3105"/>
                <w:tab w:val="left" w:pos="4676"/>
                <w:tab w:val="left" w:pos="6247"/>
                <w:tab w:val="left" w:pos="7740"/>
                <w:tab w:val="left" w:pos="9288"/>
              </w:tabs>
              <w:adjustRightInd w:val="0"/>
              <w:snapToGrid w:val="0"/>
              <w:jc w:val="center"/>
              <w:textAlignment w:val="baseline"/>
              <w:rPr>
                <w:kern w:val="0"/>
                <w:szCs w:val="21"/>
              </w:rPr>
            </w:pPr>
            <w:r>
              <w:rPr>
                <w:kern w:val="0"/>
                <w:szCs w:val="21"/>
              </w:rPr>
              <w:t>28.0</w:t>
            </w:r>
          </w:p>
        </w:tc>
        <w:tc>
          <w:tcPr>
            <w:tcW w:w="562" w:type="pct"/>
            <w:vAlign w:val="center"/>
          </w:tcPr>
          <w:p w14:paraId="0F10AD47" w14:textId="77777777" w:rsidR="00775B2B" w:rsidRDefault="00000000">
            <w:pPr>
              <w:widowControl/>
              <w:tabs>
                <w:tab w:val="left" w:pos="1535"/>
                <w:tab w:val="left" w:pos="3105"/>
                <w:tab w:val="left" w:pos="4676"/>
                <w:tab w:val="left" w:pos="6247"/>
                <w:tab w:val="left" w:pos="7740"/>
                <w:tab w:val="left" w:pos="9288"/>
              </w:tabs>
              <w:adjustRightInd w:val="0"/>
              <w:snapToGrid w:val="0"/>
              <w:jc w:val="center"/>
              <w:textAlignment w:val="baseline"/>
              <w:rPr>
                <w:kern w:val="0"/>
                <w:szCs w:val="21"/>
              </w:rPr>
            </w:pPr>
            <w:r>
              <w:rPr>
                <w:kern w:val="0"/>
                <w:szCs w:val="21"/>
              </w:rPr>
              <w:t>达标</w:t>
            </w:r>
          </w:p>
        </w:tc>
      </w:tr>
      <w:tr w:rsidR="00775B2B" w14:paraId="520BEE1A" w14:textId="77777777">
        <w:trPr>
          <w:trHeight w:val="58"/>
        </w:trPr>
        <w:tc>
          <w:tcPr>
            <w:tcW w:w="503" w:type="pct"/>
            <w:vMerge w:val="restart"/>
            <w:vAlign w:val="center"/>
          </w:tcPr>
          <w:p w14:paraId="1EDF892A" w14:textId="77777777" w:rsidR="00775B2B" w:rsidRDefault="00000000">
            <w:pPr>
              <w:widowControl/>
              <w:tabs>
                <w:tab w:val="left" w:pos="1535"/>
                <w:tab w:val="left" w:pos="3105"/>
                <w:tab w:val="left" w:pos="4676"/>
                <w:tab w:val="left" w:pos="6247"/>
                <w:tab w:val="left" w:pos="7740"/>
                <w:tab w:val="left" w:pos="9288"/>
              </w:tabs>
              <w:adjustRightInd w:val="0"/>
              <w:snapToGrid w:val="0"/>
              <w:jc w:val="center"/>
              <w:textAlignment w:val="baseline"/>
              <w:rPr>
                <w:kern w:val="0"/>
                <w:szCs w:val="21"/>
              </w:rPr>
            </w:pPr>
            <w:r>
              <w:rPr>
                <w:kern w:val="0"/>
                <w:szCs w:val="21"/>
              </w:rPr>
              <w:t>SO</w:t>
            </w:r>
            <w:r>
              <w:rPr>
                <w:kern w:val="0"/>
                <w:szCs w:val="21"/>
                <w:vertAlign w:val="subscript"/>
              </w:rPr>
              <w:t>2</w:t>
            </w:r>
          </w:p>
        </w:tc>
        <w:tc>
          <w:tcPr>
            <w:tcW w:w="2034" w:type="pct"/>
            <w:vAlign w:val="center"/>
          </w:tcPr>
          <w:p w14:paraId="009DDBF1" w14:textId="77777777" w:rsidR="00775B2B" w:rsidRDefault="00000000">
            <w:pPr>
              <w:widowControl/>
              <w:tabs>
                <w:tab w:val="left" w:pos="1535"/>
                <w:tab w:val="left" w:pos="3105"/>
                <w:tab w:val="left" w:pos="4676"/>
                <w:tab w:val="left" w:pos="6247"/>
                <w:tab w:val="left" w:pos="7740"/>
                <w:tab w:val="left" w:pos="9288"/>
              </w:tabs>
              <w:adjustRightInd w:val="0"/>
              <w:snapToGrid w:val="0"/>
              <w:jc w:val="center"/>
              <w:textAlignment w:val="baseline"/>
              <w:rPr>
                <w:kern w:val="0"/>
                <w:szCs w:val="21"/>
              </w:rPr>
            </w:pPr>
            <w:r>
              <w:rPr>
                <w:kern w:val="0"/>
                <w:szCs w:val="21"/>
              </w:rPr>
              <w:t>年平均</w:t>
            </w:r>
          </w:p>
        </w:tc>
        <w:tc>
          <w:tcPr>
            <w:tcW w:w="705" w:type="pct"/>
            <w:vAlign w:val="center"/>
          </w:tcPr>
          <w:p w14:paraId="430B4B32" w14:textId="77777777" w:rsidR="00775B2B" w:rsidRDefault="00000000">
            <w:pPr>
              <w:widowControl/>
              <w:tabs>
                <w:tab w:val="left" w:pos="1535"/>
                <w:tab w:val="left" w:pos="3105"/>
                <w:tab w:val="left" w:pos="4676"/>
                <w:tab w:val="left" w:pos="6247"/>
                <w:tab w:val="left" w:pos="7740"/>
                <w:tab w:val="left" w:pos="9288"/>
              </w:tabs>
              <w:adjustRightInd w:val="0"/>
              <w:snapToGrid w:val="0"/>
              <w:jc w:val="center"/>
              <w:textAlignment w:val="baseline"/>
              <w:rPr>
                <w:kern w:val="0"/>
                <w:szCs w:val="21"/>
              </w:rPr>
            </w:pPr>
            <w:r>
              <w:rPr>
                <w:kern w:val="0"/>
                <w:szCs w:val="21"/>
              </w:rPr>
              <w:t>5</w:t>
            </w:r>
          </w:p>
        </w:tc>
        <w:tc>
          <w:tcPr>
            <w:tcW w:w="687" w:type="pct"/>
            <w:vAlign w:val="center"/>
          </w:tcPr>
          <w:p w14:paraId="2350A22C" w14:textId="77777777" w:rsidR="00775B2B" w:rsidRDefault="00000000">
            <w:pPr>
              <w:widowControl/>
              <w:tabs>
                <w:tab w:val="left" w:pos="1535"/>
                <w:tab w:val="left" w:pos="3105"/>
                <w:tab w:val="left" w:pos="4676"/>
                <w:tab w:val="left" w:pos="6247"/>
                <w:tab w:val="left" w:pos="7740"/>
                <w:tab w:val="left" w:pos="9288"/>
              </w:tabs>
              <w:adjustRightInd w:val="0"/>
              <w:snapToGrid w:val="0"/>
              <w:jc w:val="center"/>
              <w:textAlignment w:val="baseline"/>
              <w:rPr>
                <w:kern w:val="0"/>
                <w:szCs w:val="21"/>
              </w:rPr>
            </w:pPr>
            <w:r>
              <w:rPr>
                <w:kern w:val="0"/>
                <w:szCs w:val="21"/>
              </w:rPr>
              <w:t>60</w:t>
            </w:r>
          </w:p>
        </w:tc>
        <w:tc>
          <w:tcPr>
            <w:tcW w:w="509" w:type="pct"/>
            <w:vAlign w:val="center"/>
          </w:tcPr>
          <w:p w14:paraId="676A2B3A" w14:textId="77777777" w:rsidR="00775B2B" w:rsidRDefault="00000000">
            <w:pPr>
              <w:widowControl/>
              <w:tabs>
                <w:tab w:val="left" w:pos="1535"/>
                <w:tab w:val="left" w:pos="3105"/>
                <w:tab w:val="left" w:pos="4676"/>
                <w:tab w:val="left" w:pos="6247"/>
                <w:tab w:val="left" w:pos="7740"/>
                <w:tab w:val="left" w:pos="9288"/>
              </w:tabs>
              <w:adjustRightInd w:val="0"/>
              <w:snapToGrid w:val="0"/>
              <w:jc w:val="center"/>
              <w:textAlignment w:val="baseline"/>
              <w:rPr>
                <w:kern w:val="0"/>
                <w:szCs w:val="21"/>
              </w:rPr>
            </w:pPr>
            <w:r>
              <w:rPr>
                <w:kern w:val="0"/>
                <w:szCs w:val="21"/>
              </w:rPr>
              <w:t>8.33</w:t>
            </w:r>
          </w:p>
        </w:tc>
        <w:tc>
          <w:tcPr>
            <w:tcW w:w="562" w:type="pct"/>
            <w:vAlign w:val="center"/>
          </w:tcPr>
          <w:p w14:paraId="6F094794" w14:textId="77777777" w:rsidR="00775B2B" w:rsidRDefault="00000000">
            <w:pPr>
              <w:widowControl/>
              <w:tabs>
                <w:tab w:val="left" w:pos="1535"/>
                <w:tab w:val="left" w:pos="3105"/>
                <w:tab w:val="left" w:pos="4676"/>
                <w:tab w:val="left" w:pos="6247"/>
                <w:tab w:val="left" w:pos="7740"/>
                <w:tab w:val="left" w:pos="9288"/>
              </w:tabs>
              <w:adjustRightInd w:val="0"/>
              <w:snapToGrid w:val="0"/>
              <w:jc w:val="center"/>
              <w:textAlignment w:val="baseline"/>
              <w:rPr>
                <w:kern w:val="0"/>
                <w:szCs w:val="21"/>
              </w:rPr>
            </w:pPr>
            <w:r>
              <w:rPr>
                <w:kern w:val="0"/>
                <w:szCs w:val="21"/>
              </w:rPr>
              <w:t>达标</w:t>
            </w:r>
          </w:p>
        </w:tc>
      </w:tr>
      <w:tr w:rsidR="00775B2B" w14:paraId="6D08B035" w14:textId="77777777">
        <w:trPr>
          <w:trHeight w:val="58"/>
        </w:trPr>
        <w:tc>
          <w:tcPr>
            <w:tcW w:w="503" w:type="pct"/>
            <w:vMerge/>
            <w:vAlign w:val="center"/>
          </w:tcPr>
          <w:p w14:paraId="2EBA46AB" w14:textId="77777777" w:rsidR="00775B2B" w:rsidRDefault="00775B2B">
            <w:pPr>
              <w:widowControl/>
              <w:tabs>
                <w:tab w:val="left" w:pos="1535"/>
                <w:tab w:val="left" w:pos="3105"/>
                <w:tab w:val="left" w:pos="4676"/>
                <w:tab w:val="left" w:pos="6247"/>
                <w:tab w:val="left" w:pos="7740"/>
                <w:tab w:val="left" w:pos="9288"/>
              </w:tabs>
              <w:adjustRightInd w:val="0"/>
              <w:snapToGrid w:val="0"/>
              <w:jc w:val="center"/>
              <w:textAlignment w:val="baseline"/>
              <w:rPr>
                <w:kern w:val="0"/>
                <w:szCs w:val="21"/>
              </w:rPr>
            </w:pPr>
          </w:p>
        </w:tc>
        <w:tc>
          <w:tcPr>
            <w:tcW w:w="2034" w:type="pct"/>
            <w:vAlign w:val="center"/>
          </w:tcPr>
          <w:p w14:paraId="3B35E530" w14:textId="77777777" w:rsidR="00775B2B" w:rsidRDefault="00000000">
            <w:pPr>
              <w:widowControl/>
              <w:tabs>
                <w:tab w:val="left" w:pos="1535"/>
                <w:tab w:val="left" w:pos="3105"/>
                <w:tab w:val="left" w:pos="4676"/>
                <w:tab w:val="left" w:pos="6247"/>
                <w:tab w:val="left" w:pos="7740"/>
                <w:tab w:val="left" w:pos="9288"/>
              </w:tabs>
              <w:adjustRightInd w:val="0"/>
              <w:snapToGrid w:val="0"/>
              <w:jc w:val="center"/>
              <w:textAlignment w:val="baseline"/>
              <w:rPr>
                <w:kern w:val="0"/>
                <w:szCs w:val="21"/>
              </w:rPr>
            </w:pPr>
            <w:r>
              <w:rPr>
                <w:kern w:val="0"/>
                <w:szCs w:val="21"/>
              </w:rPr>
              <w:t>24h</w:t>
            </w:r>
            <w:r>
              <w:rPr>
                <w:kern w:val="0"/>
                <w:szCs w:val="21"/>
              </w:rPr>
              <w:t>平均第</w:t>
            </w:r>
            <w:r>
              <w:rPr>
                <w:kern w:val="0"/>
                <w:szCs w:val="21"/>
              </w:rPr>
              <w:t>98</w:t>
            </w:r>
            <w:r>
              <w:rPr>
                <w:kern w:val="0"/>
                <w:szCs w:val="21"/>
              </w:rPr>
              <w:t>百分数质量浓度</w:t>
            </w:r>
          </w:p>
        </w:tc>
        <w:tc>
          <w:tcPr>
            <w:tcW w:w="705" w:type="pct"/>
            <w:vAlign w:val="center"/>
          </w:tcPr>
          <w:p w14:paraId="1DA63ED4" w14:textId="77777777" w:rsidR="00775B2B" w:rsidRDefault="00000000">
            <w:pPr>
              <w:widowControl/>
              <w:tabs>
                <w:tab w:val="left" w:pos="1535"/>
                <w:tab w:val="left" w:pos="3105"/>
                <w:tab w:val="left" w:pos="4676"/>
                <w:tab w:val="left" w:pos="6247"/>
                <w:tab w:val="left" w:pos="7740"/>
                <w:tab w:val="left" w:pos="9288"/>
              </w:tabs>
              <w:adjustRightInd w:val="0"/>
              <w:snapToGrid w:val="0"/>
              <w:jc w:val="center"/>
              <w:textAlignment w:val="baseline"/>
              <w:rPr>
                <w:kern w:val="0"/>
                <w:szCs w:val="21"/>
              </w:rPr>
            </w:pPr>
            <w:r>
              <w:rPr>
                <w:kern w:val="0"/>
                <w:szCs w:val="21"/>
              </w:rPr>
              <w:t>8</w:t>
            </w:r>
          </w:p>
        </w:tc>
        <w:tc>
          <w:tcPr>
            <w:tcW w:w="687" w:type="pct"/>
            <w:vAlign w:val="center"/>
          </w:tcPr>
          <w:p w14:paraId="0DC4FD12" w14:textId="77777777" w:rsidR="00775B2B" w:rsidRDefault="00000000">
            <w:pPr>
              <w:widowControl/>
              <w:tabs>
                <w:tab w:val="left" w:pos="1535"/>
                <w:tab w:val="left" w:pos="3105"/>
                <w:tab w:val="left" w:pos="4676"/>
                <w:tab w:val="left" w:pos="6247"/>
                <w:tab w:val="left" w:pos="7740"/>
                <w:tab w:val="left" w:pos="9288"/>
              </w:tabs>
              <w:adjustRightInd w:val="0"/>
              <w:snapToGrid w:val="0"/>
              <w:jc w:val="center"/>
              <w:textAlignment w:val="baseline"/>
              <w:rPr>
                <w:kern w:val="0"/>
                <w:szCs w:val="21"/>
              </w:rPr>
            </w:pPr>
            <w:r>
              <w:rPr>
                <w:kern w:val="0"/>
                <w:szCs w:val="21"/>
              </w:rPr>
              <w:t>150</w:t>
            </w:r>
          </w:p>
        </w:tc>
        <w:tc>
          <w:tcPr>
            <w:tcW w:w="509" w:type="pct"/>
            <w:vAlign w:val="center"/>
          </w:tcPr>
          <w:p w14:paraId="592D5BE7" w14:textId="77777777" w:rsidR="00775B2B" w:rsidRDefault="00000000">
            <w:pPr>
              <w:widowControl/>
              <w:tabs>
                <w:tab w:val="left" w:pos="1535"/>
                <w:tab w:val="left" w:pos="3105"/>
                <w:tab w:val="left" w:pos="4676"/>
                <w:tab w:val="left" w:pos="6247"/>
                <w:tab w:val="left" w:pos="7740"/>
                <w:tab w:val="left" w:pos="9288"/>
              </w:tabs>
              <w:adjustRightInd w:val="0"/>
              <w:snapToGrid w:val="0"/>
              <w:jc w:val="center"/>
              <w:textAlignment w:val="baseline"/>
              <w:rPr>
                <w:kern w:val="0"/>
                <w:szCs w:val="21"/>
              </w:rPr>
            </w:pPr>
            <w:r>
              <w:rPr>
                <w:kern w:val="0"/>
                <w:szCs w:val="21"/>
              </w:rPr>
              <w:t>5.33</w:t>
            </w:r>
          </w:p>
        </w:tc>
        <w:tc>
          <w:tcPr>
            <w:tcW w:w="562" w:type="pct"/>
            <w:vAlign w:val="center"/>
          </w:tcPr>
          <w:p w14:paraId="3C2B87E2" w14:textId="77777777" w:rsidR="00775B2B" w:rsidRDefault="00000000">
            <w:pPr>
              <w:widowControl/>
              <w:tabs>
                <w:tab w:val="left" w:pos="1535"/>
                <w:tab w:val="left" w:pos="3105"/>
                <w:tab w:val="left" w:pos="4676"/>
                <w:tab w:val="left" w:pos="6247"/>
                <w:tab w:val="left" w:pos="7740"/>
                <w:tab w:val="left" w:pos="9288"/>
              </w:tabs>
              <w:adjustRightInd w:val="0"/>
              <w:snapToGrid w:val="0"/>
              <w:jc w:val="center"/>
              <w:textAlignment w:val="baseline"/>
              <w:rPr>
                <w:kern w:val="0"/>
                <w:szCs w:val="21"/>
              </w:rPr>
            </w:pPr>
            <w:r>
              <w:rPr>
                <w:kern w:val="0"/>
                <w:szCs w:val="21"/>
              </w:rPr>
              <w:t>达标</w:t>
            </w:r>
          </w:p>
        </w:tc>
      </w:tr>
      <w:tr w:rsidR="00775B2B" w14:paraId="3C9D9A6C" w14:textId="77777777">
        <w:trPr>
          <w:trHeight w:val="58"/>
        </w:trPr>
        <w:tc>
          <w:tcPr>
            <w:tcW w:w="503" w:type="pct"/>
            <w:vMerge w:val="restart"/>
            <w:vAlign w:val="center"/>
          </w:tcPr>
          <w:p w14:paraId="015CC98F" w14:textId="77777777" w:rsidR="00775B2B" w:rsidRDefault="00000000">
            <w:pPr>
              <w:widowControl/>
              <w:tabs>
                <w:tab w:val="left" w:pos="1535"/>
                <w:tab w:val="left" w:pos="3105"/>
                <w:tab w:val="left" w:pos="4676"/>
                <w:tab w:val="left" w:pos="6247"/>
                <w:tab w:val="left" w:pos="7740"/>
                <w:tab w:val="left" w:pos="9288"/>
              </w:tabs>
              <w:adjustRightInd w:val="0"/>
              <w:snapToGrid w:val="0"/>
              <w:jc w:val="center"/>
              <w:textAlignment w:val="baseline"/>
              <w:rPr>
                <w:kern w:val="0"/>
                <w:szCs w:val="21"/>
              </w:rPr>
            </w:pPr>
            <w:r>
              <w:rPr>
                <w:kern w:val="0"/>
                <w:szCs w:val="21"/>
              </w:rPr>
              <w:t>NO</w:t>
            </w:r>
            <w:r>
              <w:rPr>
                <w:kern w:val="0"/>
                <w:szCs w:val="21"/>
                <w:vertAlign w:val="subscript"/>
              </w:rPr>
              <w:t>2</w:t>
            </w:r>
          </w:p>
        </w:tc>
        <w:tc>
          <w:tcPr>
            <w:tcW w:w="2034" w:type="pct"/>
            <w:vAlign w:val="center"/>
          </w:tcPr>
          <w:p w14:paraId="5FAD206E" w14:textId="77777777" w:rsidR="00775B2B" w:rsidRDefault="00000000">
            <w:pPr>
              <w:widowControl/>
              <w:tabs>
                <w:tab w:val="left" w:pos="1535"/>
                <w:tab w:val="left" w:pos="3105"/>
                <w:tab w:val="left" w:pos="4676"/>
                <w:tab w:val="left" w:pos="6247"/>
                <w:tab w:val="left" w:pos="7740"/>
                <w:tab w:val="left" w:pos="9288"/>
              </w:tabs>
              <w:adjustRightInd w:val="0"/>
              <w:snapToGrid w:val="0"/>
              <w:jc w:val="center"/>
              <w:textAlignment w:val="baseline"/>
              <w:rPr>
                <w:kern w:val="0"/>
                <w:szCs w:val="21"/>
              </w:rPr>
            </w:pPr>
            <w:r>
              <w:rPr>
                <w:kern w:val="0"/>
                <w:szCs w:val="21"/>
              </w:rPr>
              <w:t>年平均</w:t>
            </w:r>
          </w:p>
        </w:tc>
        <w:tc>
          <w:tcPr>
            <w:tcW w:w="705" w:type="pct"/>
            <w:vAlign w:val="center"/>
          </w:tcPr>
          <w:p w14:paraId="0FC1FF9F" w14:textId="77777777" w:rsidR="00775B2B" w:rsidRDefault="00000000">
            <w:pPr>
              <w:widowControl/>
              <w:tabs>
                <w:tab w:val="left" w:pos="1535"/>
                <w:tab w:val="left" w:pos="3105"/>
                <w:tab w:val="left" w:pos="4676"/>
                <w:tab w:val="left" w:pos="6247"/>
                <w:tab w:val="left" w:pos="7740"/>
                <w:tab w:val="left" w:pos="9288"/>
              </w:tabs>
              <w:adjustRightInd w:val="0"/>
              <w:snapToGrid w:val="0"/>
              <w:jc w:val="center"/>
              <w:textAlignment w:val="baseline"/>
              <w:rPr>
                <w:kern w:val="0"/>
                <w:szCs w:val="21"/>
              </w:rPr>
            </w:pPr>
            <w:r>
              <w:rPr>
                <w:kern w:val="0"/>
                <w:szCs w:val="21"/>
              </w:rPr>
              <w:t>11</w:t>
            </w:r>
          </w:p>
        </w:tc>
        <w:tc>
          <w:tcPr>
            <w:tcW w:w="687" w:type="pct"/>
            <w:vAlign w:val="center"/>
          </w:tcPr>
          <w:p w14:paraId="207825AB" w14:textId="77777777" w:rsidR="00775B2B" w:rsidRDefault="00000000">
            <w:pPr>
              <w:widowControl/>
              <w:tabs>
                <w:tab w:val="left" w:pos="1535"/>
                <w:tab w:val="left" w:pos="3105"/>
                <w:tab w:val="left" w:pos="4676"/>
                <w:tab w:val="left" w:pos="6247"/>
                <w:tab w:val="left" w:pos="7740"/>
                <w:tab w:val="left" w:pos="9288"/>
              </w:tabs>
              <w:adjustRightInd w:val="0"/>
              <w:snapToGrid w:val="0"/>
              <w:jc w:val="center"/>
              <w:textAlignment w:val="baseline"/>
              <w:rPr>
                <w:kern w:val="0"/>
                <w:szCs w:val="21"/>
              </w:rPr>
            </w:pPr>
            <w:r>
              <w:rPr>
                <w:kern w:val="0"/>
                <w:szCs w:val="21"/>
              </w:rPr>
              <w:t>40</w:t>
            </w:r>
          </w:p>
        </w:tc>
        <w:tc>
          <w:tcPr>
            <w:tcW w:w="509" w:type="pct"/>
            <w:vAlign w:val="center"/>
          </w:tcPr>
          <w:p w14:paraId="3C49DFB9" w14:textId="77777777" w:rsidR="00775B2B" w:rsidRDefault="00000000">
            <w:pPr>
              <w:widowControl/>
              <w:tabs>
                <w:tab w:val="left" w:pos="1535"/>
                <w:tab w:val="left" w:pos="3105"/>
                <w:tab w:val="left" w:pos="4676"/>
                <w:tab w:val="left" w:pos="6247"/>
                <w:tab w:val="left" w:pos="7740"/>
                <w:tab w:val="left" w:pos="9288"/>
              </w:tabs>
              <w:adjustRightInd w:val="0"/>
              <w:snapToGrid w:val="0"/>
              <w:jc w:val="center"/>
              <w:textAlignment w:val="baseline"/>
              <w:rPr>
                <w:kern w:val="0"/>
                <w:szCs w:val="21"/>
              </w:rPr>
            </w:pPr>
            <w:r>
              <w:rPr>
                <w:kern w:val="0"/>
                <w:szCs w:val="21"/>
              </w:rPr>
              <w:t>27.5</w:t>
            </w:r>
          </w:p>
        </w:tc>
        <w:tc>
          <w:tcPr>
            <w:tcW w:w="562" w:type="pct"/>
            <w:vAlign w:val="center"/>
          </w:tcPr>
          <w:p w14:paraId="7918846F" w14:textId="77777777" w:rsidR="00775B2B" w:rsidRDefault="00000000">
            <w:pPr>
              <w:widowControl/>
              <w:tabs>
                <w:tab w:val="left" w:pos="1535"/>
                <w:tab w:val="left" w:pos="3105"/>
                <w:tab w:val="left" w:pos="4676"/>
                <w:tab w:val="left" w:pos="6247"/>
                <w:tab w:val="left" w:pos="7740"/>
                <w:tab w:val="left" w:pos="9288"/>
              </w:tabs>
              <w:adjustRightInd w:val="0"/>
              <w:snapToGrid w:val="0"/>
              <w:jc w:val="center"/>
              <w:textAlignment w:val="baseline"/>
              <w:rPr>
                <w:kern w:val="0"/>
                <w:szCs w:val="21"/>
              </w:rPr>
            </w:pPr>
            <w:r>
              <w:rPr>
                <w:kern w:val="0"/>
                <w:szCs w:val="21"/>
              </w:rPr>
              <w:t>达标</w:t>
            </w:r>
          </w:p>
        </w:tc>
      </w:tr>
      <w:tr w:rsidR="00775B2B" w14:paraId="11150FA4" w14:textId="77777777">
        <w:trPr>
          <w:trHeight w:val="58"/>
        </w:trPr>
        <w:tc>
          <w:tcPr>
            <w:tcW w:w="503" w:type="pct"/>
            <w:vMerge/>
            <w:vAlign w:val="center"/>
          </w:tcPr>
          <w:p w14:paraId="053A0412" w14:textId="77777777" w:rsidR="00775B2B" w:rsidRDefault="00775B2B">
            <w:pPr>
              <w:widowControl/>
              <w:tabs>
                <w:tab w:val="left" w:pos="1535"/>
                <w:tab w:val="left" w:pos="3105"/>
                <w:tab w:val="left" w:pos="4676"/>
                <w:tab w:val="left" w:pos="6247"/>
                <w:tab w:val="left" w:pos="7740"/>
                <w:tab w:val="left" w:pos="9288"/>
              </w:tabs>
              <w:adjustRightInd w:val="0"/>
              <w:snapToGrid w:val="0"/>
              <w:jc w:val="center"/>
              <w:textAlignment w:val="baseline"/>
              <w:rPr>
                <w:kern w:val="0"/>
                <w:szCs w:val="21"/>
              </w:rPr>
            </w:pPr>
          </w:p>
        </w:tc>
        <w:tc>
          <w:tcPr>
            <w:tcW w:w="2034" w:type="pct"/>
            <w:vAlign w:val="center"/>
          </w:tcPr>
          <w:p w14:paraId="1DBACA0F" w14:textId="77777777" w:rsidR="00775B2B" w:rsidRDefault="00000000">
            <w:pPr>
              <w:widowControl/>
              <w:tabs>
                <w:tab w:val="left" w:pos="1535"/>
                <w:tab w:val="left" w:pos="3105"/>
                <w:tab w:val="left" w:pos="4676"/>
                <w:tab w:val="left" w:pos="6247"/>
                <w:tab w:val="left" w:pos="7740"/>
                <w:tab w:val="left" w:pos="9288"/>
              </w:tabs>
              <w:adjustRightInd w:val="0"/>
              <w:snapToGrid w:val="0"/>
              <w:jc w:val="center"/>
              <w:textAlignment w:val="baseline"/>
              <w:rPr>
                <w:kern w:val="0"/>
                <w:szCs w:val="21"/>
              </w:rPr>
            </w:pPr>
            <w:r>
              <w:rPr>
                <w:kern w:val="0"/>
                <w:szCs w:val="21"/>
              </w:rPr>
              <w:t>24h</w:t>
            </w:r>
            <w:r>
              <w:rPr>
                <w:kern w:val="0"/>
                <w:szCs w:val="21"/>
              </w:rPr>
              <w:t>平均第</w:t>
            </w:r>
            <w:r>
              <w:rPr>
                <w:kern w:val="0"/>
                <w:szCs w:val="21"/>
              </w:rPr>
              <w:t>98</w:t>
            </w:r>
            <w:r>
              <w:rPr>
                <w:kern w:val="0"/>
                <w:szCs w:val="21"/>
              </w:rPr>
              <w:t>百分数质量浓度</w:t>
            </w:r>
          </w:p>
        </w:tc>
        <w:tc>
          <w:tcPr>
            <w:tcW w:w="705" w:type="pct"/>
            <w:vAlign w:val="center"/>
          </w:tcPr>
          <w:p w14:paraId="21E658AC" w14:textId="77777777" w:rsidR="00775B2B" w:rsidRDefault="00000000">
            <w:pPr>
              <w:widowControl/>
              <w:tabs>
                <w:tab w:val="left" w:pos="1535"/>
                <w:tab w:val="left" w:pos="3105"/>
                <w:tab w:val="left" w:pos="4676"/>
                <w:tab w:val="left" w:pos="6247"/>
                <w:tab w:val="left" w:pos="7740"/>
                <w:tab w:val="left" w:pos="9288"/>
              </w:tabs>
              <w:adjustRightInd w:val="0"/>
              <w:snapToGrid w:val="0"/>
              <w:jc w:val="center"/>
              <w:textAlignment w:val="baseline"/>
              <w:rPr>
                <w:kern w:val="0"/>
                <w:szCs w:val="21"/>
              </w:rPr>
            </w:pPr>
            <w:r>
              <w:rPr>
                <w:kern w:val="0"/>
                <w:szCs w:val="21"/>
              </w:rPr>
              <w:t>32</w:t>
            </w:r>
          </w:p>
        </w:tc>
        <w:tc>
          <w:tcPr>
            <w:tcW w:w="687" w:type="pct"/>
            <w:vAlign w:val="center"/>
          </w:tcPr>
          <w:p w14:paraId="1CE4934E" w14:textId="77777777" w:rsidR="00775B2B" w:rsidRDefault="00000000">
            <w:pPr>
              <w:widowControl/>
              <w:tabs>
                <w:tab w:val="left" w:pos="1535"/>
                <w:tab w:val="left" w:pos="3105"/>
                <w:tab w:val="left" w:pos="4676"/>
                <w:tab w:val="left" w:pos="6247"/>
                <w:tab w:val="left" w:pos="7740"/>
                <w:tab w:val="left" w:pos="9288"/>
              </w:tabs>
              <w:adjustRightInd w:val="0"/>
              <w:snapToGrid w:val="0"/>
              <w:jc w:val="center"/>
              <w:textAlignment w:val="baseline"/>
              <w:rPr>
                <w:kern w:val="0"/>
                <w:szCs w:val="21"/>
              </w:rPr>
            </w:pPr>
            <w:r>
              <w:rPr>
                <w:kern w:val="0"/>
                <w:szCs w:val="21"/>
              </w:rPr>
              <w:t>80</w:t>
            </w:r>
          </w:p>
        </w:tc>
        <w:tc>
          <w:tcPr>
            <w:tcW w:w="509" w:type="pct"/>
            <w:vAlign w:val="center"/>
          </w:tcPr>
          <w:p w14:paraId="07F3E27E" w14:textId="77777777" w:rsidR="00775B2B" w:rsidRDefault="00000000">
            <w:pPr>
              <w:widowControl/>
              <w:tabs>
                <w:tab w:val="left" w:pos="1535"/>
                <w:tab w:val="left" w:pos="3105"/>
                <w:tab w:val="left" w:pos="4676"/>
                <w:tab w:val="left" w:pos="6247"/>
                <w:tab w:val="left" w:pos="7740"/>
                <w:tab w:val="left" w:pos="9288"/>
              </w:tabs>
              <w:adjustRightInd w:val="0"/>
              <w:snapToGrid w:val="0"/>
              <w:jc w:val="center"/>
              <w:textAlignment w:val="baseline"/>
              <w:rPr>
                <w:kern w:val="0"/>
                <w:szCs w:val="21"/>
              </w:rPr>
            </w:pPr>
            <w:r>
              <w:rPr>
                <w:kern w:val="0"/>
                <w:szCs w:val="21"/>
              </w:rPr>
              <w:t>40.0</w:t>
            </w:r>
          </w:p>
        </w:tc>
        <w:tc>
          <w:tcPr>
            <w:tcW w:w="562" w:type="pct"/>
            <w:vAlign w:val="center"/>
          </w:tcPr>
          <w:p w14:paraId="3244B65E" w14:textId="77777777" w:rsidR="00775B2B" w:rsidRDefault="00000000">
            <w:pPr>
              <w:widowControl/>
              <w:tabs>
                <w:tab w:val="left" w:pos="1535"/>
                <w:tab w:val="left" w:pos="3105"/>
                <w:tab w:val="left" w:pos="4676"/>
                <w:tab w:val="left" w:pos="6247"/>
                <w:tab w:val="left" w:pos="7740"/>
                <w:tab w:val="left" w:pos="9288"/>
              </w:tabs>
              <w:adjustRightInd w:val="0"/>
              <w:snapToGrid w:val="0"/>
              <w:jc w:val="center"/>
              <w:textAlignment w:val="baseline"/>
              <w:rPr>
                <w:kern w:val="0"/>
                <w:szCs w:val="21"/>
              </w:rPr>
            </w:pPr>
            <w:r>
              <w:rPr>
                <w:kern w:val="0"/>
                <w:szCs w:val="21"/>
              </w:rPr>
              <w:t>达标</w:t>
            </w:r>
          </w:p>
        </w:tc>
      </w:tr>
      <w:tr w:rsidR="00775B2B" w14:paraId="3D7519D6" w14:textId="77777777">
        <w:trPr>
          <w:trHeight w:val="58"/>
        </w:trPr>
        <w:tc>
          <w:tcPr>
            <w:tcW w:w="503" w:type="pct"/>
            <w:vAlign w:val="center"/>
          </w:tcPr>
          <w:p w14:paraId="7005B1BC" w14:textId="77777777" w:rsidR="00775B2B" w:rsidRDefault="00000000">
            <w:pPr>
              <w:widowControl/>
              <w:tabs>
                <w:tab w:val="left" w:pos="1535"/>
                <w:tab w:val="left" w:pos="3105"/>
                <w:tab w:val="left" w:pos="4676"/>
                <w:tab w:val="left" w:pos="6247"/>
                <w:tab w:val="left" w:pos="7740"/>
                <w:tab w:val="left" w:pos="9288"/>
              </w:tabs>
              <w:adjustRightInd w:val="0"/>
              <w:snapToGrid w:val="0"/>
              <w:jc w:val="center"/>
              <w:textAlignment w:val="baseline"/>
              <w:rPr>
                <w:kern w:val="0"/>
                <w:szCs w:val="21"/>
              </w:rPr>
            </w:pPr>
            <w:r>
              <w:rPr>
                <w:kern w:val="0"/>
                <w:szCs w:val="21"/>
              </w:rPr>
              <w:t>CO</w:t>
            </w:r>
          </w:p>
        </w:tc>
        <w:tc>
          <w:tcPr>
            <w:tcW w:w="2034" w:type="pct"/>
            <w:vAlign w:val="center"/>
          </w:tcPr>
          <w:p w14:paraId="25806B1D" w14:textId="77777777" w:rsidR="00775B2B" w:rsidRDefault="00000000">
            <w:pPr>
              <w:widowControl/>
              <w:tabs>
                <w:tab w:val="left" w:pos="1535"/>
                <w:tab w:val="left" w:pos="3105"/>
                <w:tab w:val="left" w:pos="4676"/>
                <w:tab w:val="left" w:pos="6247"/>
                <w:tab w:val="left" w:pos="7740"/>
                <w:tab w:val="left" w:pos="9288"/>
              </w:tabs>
              <w:adjustRightInd w:val="0"/>
              <w:snapToGrid w:val="0"/>
              <w:jc w:val="center"/>
              <w:textAlignment w:val="baseline"/>
              <w:rPr>
                <w:kern w:val="0"/>
                <w:szCs w:val="21"/>
              </w:rPr>
            </w:pPr>
            <w:r>
              <w:rPr>
                <w:kern w:val="0"/>
                <w:szCs w:val="21"/>
              </w:rPr>
              <w:t>24</w:t>
            </w:r>
            <w:r>
              <w:rPr>
                <w:kern w:val="0"/>
                <w:szCs w:val="21"/>
              </w:rPr>
              <w:t>小时平均第</w:t>
            </w:r>
            <w:r>
              <w:rPr>
                <w:kern w:val="0"/>
                <w:szCs w:val="21"/>
              </w:rPr>
              <w:t>95</w:t>
            </w:r>
            <w:r>
              <w:rPr>
                <w:kern w:val="0"/>
                <w:szCs w:val="21"/>
              </w:rPr>
              <w:t>百分位数质量浓度</w:t>
            </w:r>
          </w:p>
        </w:tc>
        <w:tc>
          <w:tcPr>
            <w:tcW w:w="705" w:type="pct"/>
            <w:vAlign w:val="center"/>
          </w:tcPr>
          <w:p w14:paraId="4A9A0E14" w14:textId="77777777" w:rsidR="00775B2B" w:rsidRDefault="00000000">
            <w:pPr>
              <w:widowControl/>
              <w:tabs>
                <w:tab w:val="left" w:pos="1535"/>
                <w:tab w:val="left" w:pos="3105"/>
                <w:tab w:val="left" w:pos="4676"/>
                <w:tab w:val="left" w:pos="6247"/>
                <w:tab w:val="left" w:pos="7740"/>
                <w:tab w:val="left" w:pos="9288"/>
              </w:tabs>
              <w:adjustRightInd w:val="0"/>
              <w:snapToGrid w:val="0"/>
              <w:jc w:val="center"/>
              <w:textAlignment w:val="baseline"/>
              <w:rPr>
                <w:kern w:val="0"/>
                <w:szCs w:val="21"/>
              </w:rPr>
            </w:pPr>
            <w:r>
              <w:rPr>
                <w:kern w:val="0"/>
                <w:szCs w:val="21"/>
              </w:rPr>
              <w:t>1200</w:t>
            </w:r>
          </w:p>
        </w:tc>
        <w:tc>
          <w:tcPr>
            <w:tcW w:w="687" w:type="pct"/>
            <w:vAlign w:val="center"/>
          </w:tcPr>
          <w:p w14:paraId="131AE73E" w14:textId="77777777" w:rsidR="00775B2B" w:rsidRDefault="00000000">
            <w:pPr>
              <w:widowControl/>
              <w:tabs>
                <w:tab w:val="left" w:pos="1535"/>
                <w:tab w:val="left" w:pos="3105"/>
                <w:tab w:val="left" w:pos="4676"/>
                <w:tab w:val="left" w:pos="6247"/>
                <w:tab w:val="left" w:pos="7740"/>
                <w:tab w:val="left" w:pos="9288"/>
              </w:tabs>
              <w:adjustRightInd w:val="0"/>
              <w:snapToGrid w:val="0"/>
              <w:jc w:val="center"/>
              <w:textAlignment w:val="baseline"/>
              <w:rPr>
                <w:kern w:val="0"/>
                <w:szCs w:val="21"/>
              </w:rPr>
            </w:pPr>
            <w:r>
              <w:rPr>
                <w:kern w:val="0"/>
                <w:szCs w:val="21"/>
              </w:rPr>
              <w:t>4000</w:t>
            </w:r>
          </w:p>
        </w:tc>
        <w:tc>
          <w:tcPr>
            <w:tcW w:w="509" w:type="pct"/>
            <w:vAlign w:val="center"/>
          </w:tcPr>
          <w:p w14:paraId="0A25DE10" w14:textId="77777777" w:rsidR="00775B2B" w:rsidRDefault="00000000">
            <w:pPr>
              <w:widowControl/>
              <w:tabs>
                <w:tab w:val="left" w:pos="1535"/>
                <w:tab w:val="left" w:pos="3105"/>
                <w:tab w:val="left" w:pos="4676"/>
                <w:tab w:val="left" w:pos="6247"/>
                <w:tab w:val="left" w:pos="7740"/>
                <w:tab w:val="left" w:pos="9288"/>
              </w:tabs>
              <w:adjustRightInd w:val="0"/>
              <w:snapToGrid w:val="0"/>
              <w:jc w:val="center"/>
              <w:textAlignment w:val="baseline"/>
              <w:rPr>
                <w:kern w:val="0"/>
                <w:szCs w:val="21"/>
              </w:rPr>
            </w:pPr>
            <w:r>
              <w:rPr>
                <w:kern w:val="0"/>
                <w:szCs w:val="21"/>
              </w:rPr>
              <w:t>30.0</w:t>
            </w:r>
          </w:p>
        </w:tc>
        <w:tc>
          <w:tcPr>
            <w:tcW w:w="562" w:type="pct"/>
            <w:vAlign w:val="center"/>
          </w:tcPr>
          <w:p w14:paraId="69C4C98D" w14:textId="77777777" w:rsidR="00775B2B" w:rsidRDefault="00000000">
            <w:pPr>
              <w:widowControl/>
              <w:tabs>
                <w:tab w:val="left" w:pos="1535"/>
                <w:tab w:val="left" w:pos="3105"/>
                <w:tab w:val="left" w:pos="4676"/>
                <w:tab w:val="left" w:pos="6247"/>
                <w:tab w:val="left" w:pos="7740"/>
                <w:tab w:val="left" w:pos="9288"/>
              </w:tabs>
              <w:adjustRightInd w:val="0"/>
              <w:snapToGrid w:val="0"/>
              <w:jc w:val="center"/>
              <w:textAlignment w:val="baseline"/>
              <w:rPr>
                <w:kern w:val="0"/>
                <w:szCs w:val="21"/>
              </w:rPr>
            </w:pPr>
            <w:r>
              <w:rPr>
                <w:kern w:val="0"/>
                <w:szCs w:val="21"/>
              </w:rPr>
              <w:t>达标</w:t>
            </w:r>
          </w:p>
        </w:tc>
      </w:tr>
      <w:tr w:rsidR="00775B2B" w14:paraId="330F78B3" w14:textId="77777777">
        <w:trPr>
          <w:trHeight w:val="58"/>
        </w:trPr>
        <w:tc>
          <w:tcPr>
            <w:tcW w:w="503" w:type="pct"/>
            <w:vAlign w:val="center"/>
          </w:tcPr>
          <w:p w14:paraId="506D0AFF" w14:textId="77777777" w:rsidR="00775B2B" w:rsidRDefault="00000000">
            <w:pPr>
              <w:widowControl/>
              <w:tabs>
                <w:tab w:val="left" w:pos="1535"/>
                <w:tab w:val="left" w:pos="3105"/>
                <w:tab w:val="left" w:pos="4676"/>
                <w:tab w:val="left" w:pos="6247"/>
                <w:tab w:val="left" w:pos="7740"/>
                <w:tab w:val="left" w:pos="9288"/>
              </w:tabs>
              <w:adjustRightInd w:val="0"/>
              <w:snapToGrid w:val="0"/>
              <w:jc w:val="center"/>
              <w:textAlignment w:val="baseline"/>
              <w:rPr>
                <w:kern w:val="0"/>
                <w:szCs w:val="21"/>
              </w:rPr>
            </w:pPr>
            <w:r>
              <w:rPr>
                <w:kern w:val="0"/>
                <w:szCs w:val="21"/>
              </w:rPr>
              <w:t>O3</w:t>
            </w:r>
          </w:p>
        </w:tc>
        <w:tc>
          <w:tcPr>
            <w:tcW w:w="2034" w:type="pct"/>
            <w:vAlign w:val="center"/>
          </w:tcPr>
          <w:p w14:paraId="024BB3D4" w14:textId="77777777" w:rsidR="00775B2B" w:rsidRDefault="00000000">
            <w:pPr>
              <w:widowControl/>
              <w:tabs>
                <w:tab w:val="left" w:pos="1535"/>
                <w:tab w:val="left" w:pos="3105"/>
                <w:tab w:val="left" w:pos="4676"/>
                <w:tab w:val="left" w:pos="6247"/>
                <w:tab w:val="left" w:pos="7740"/>
                <w:tab w:val="left" w:pos="9288"/>
              </w:tabs>
              <w:adjustRightInd w:val="0"/>
              <w:snapToGrid w:val="0"/>
              <w:jc w:val="center"/>
              <w:textAlignment w:val="baseline"/>
              <w:rPr>
                <w:kern w:val="0"/>
                <w:szCs w:val="21"/>
              </w:rPr>
            </w:pPr>
            <w:r>
              <w:rPr>
                <w:kern w:val="0"/>
                <w:szCs w:val="21"/>
              </w:rPr>
              <w:t>8</w:t>
            </w:r>
            <w:r>
              <w:rPr>
                <w:kern w:val="0"/>
                <w:szCs w:val="21"/>
              </w:rPr>
              <w:t>小时平均最大平均第</w:t>
            </w:r>
            <w:r>
              <w:rPr>
                <w:kern w:val="0"/>
                <w:szCs w:val="21"/>
              </w:rPr>
              <w:t>90</w:t>
            </w:r>
            <w:r>
              <w:rPr>
                <w:kern w:val="0"/>
                <w:szCs w:val="21"/>
              </w:rPr>
              <w:t>百分位数质量浓度</w:t>
            </w:r>
          </w:p>
        </w:tc>
        <w:tc>
          <w:tcPr>
            <w:tcW w:w="705" w:type="pct"/>
            <w:vAlign w:val="center"/>
          </w:tcPr>
          <w:p w14:paraId="2D3E81AA" w14:textId="77777777" w:rsidR="00775B2B" w:rsidRDefault="00000000">
            <w:pPr>
              <w:widowControl/>
              <w:tabs>
                <w:tab w:val="left" w:pos="1535"/>
                <w:tab w:val="left" w:pos="3105"/>
                <w:tab w:val="left" w:pos="4676"/>
                <w:tab w:val="left" w:pos="6247"/>
                <w:tab w:val="left" w:pos="7740"/>
                <w:tab w:val="left" w:pos="9288"/>
              </w:tabs>
              <w:adjustRightInd w:val="0"/>
              <w:snapToGrid w:val="0"/>
              <w:jc w:val="center"/>
              <w:textAlignment w:val="baseline"/>
              <w:rPr>
                <w:kern w:val="0"/>
                <w:szCs w:val="21"/>
              </w:rPr>
            </w:pPr>
            <w:r>
              <w:rPr>
                <w:kern w:val="0"/>
                <w:szCs w:val="21"/>
              </w:rPr>
              <w:t>117</w:t>
            </w:r>
          </w:p>
        </w:tc>
        <w:tc>
          <w:tcPr>
            <w:tcW w:w="687" w:type="pct"/>
            <w:vAlign w:val="center"/>
          </w:tcPr>
          <w:p w14:paraId="520132B2" w14:textId="77777777" w:rsidR="00775B2B" w:rsidRDefault="00000000">
            <w:pPr>
              <w:widowControl/>
              <w:tabs>
                <w:tab w:val="left" w:pos="1535"/>
                <w:tab w:val="left" w:pos="3105"/>
                <w:tab w:val="left" w:pos="4676"/>
                <w:tab w:val="left" w:pos="6247"/>
                <w:tab w:val="left" w:pos="7740"/>
                <w:tab w:val="left" w:pos="9288"/>
              </w:tabs>
              <w:adjustRightInd w:val="0"/>
              <w:snapToGrid w:val="0"/>
              <w:jc w:val="center"/>
              <w:textAlignment w:val="baseline"/>
              <w:rPr>
                <w:kern w:val="0"/>
                <w:szCs w:val="21"/>
              </w:rPr>
            </w:pPr>
            <w:r>
              <w:rPr>
                <w:kern w:val="0"/>
                <w:szCs w:val="21"/>
              </w:rPr>
              <w:t>160</w:t>
            </w:r>
          </w:p>
        </w:tc>
        <w:tc>
          <w:tcPr>
            <w:tcW w:w="509" w:type="pct"/>
            <w:vAlign w:val="center"/>
          </w:tcPr>
          <w:p w14:paraId="1302C2A4" w14:textId="77777777" w:rsidR="00775B2B" w:rsidRDefault="00000000">
            <w:pPr>
              <w:widowControl/>
              <w:tabs>
                <w:tab w:val="left" w:pos="1535"/>
                <w:tab w:val="left" w:pos="3105"/>
                <w:tab w:val="left" w:pos="4676"/>
                <w:tab w:val="left" w:pos="6247"/>
                <w:tab w:val="left" w:pos="7740"/>
                <w:tab w:val="left" w:pos="9288"/>
              </w:tabs>
              <w:adjustRightInd w:val="0"/>
              <w:snapToGrid w:val="0"/>
              <w:jc w:val="center"/>
              <w:textAlignment w:val="baseline"/>
              <w:rPr>
                <w:kern w:val="0"/>
                <w:szCs w:val="21"/>
              </w:rPr>
            </w:pPr>
            <w:r>
              <w:rPr>
                <w:kern w:val="0"/>
                <w:szCs w:val="21"/>
              </w:rPr>
              <w:t>73.13</w:t>
            </w:r>
          </w:p>
        </w:tc>
        <w:tc>
          <w:tcPr>
            <w:tcW w:w="562" w:type="pct"/>
            <w:vAlign w:val="center"/>
          </w:tcPr>
          <w:p w14:paraId="6BF1B73C" w14:textId="77777777" w:rsidR="00775B2B" w:rsidRDefault="00000000">
            <w:pPr>
              <w:widowControl/>
              <w:tabs>
                <w:tab w:val="left" w:pos="1535"/>
                <w:tab w:val="left" w:pos="3105"/>
                <w:tab w:val="left" w:pos="4676"/>
                <w:tab w:val="left" w:pos="6247"/>
                <w:tab w:val="left" w:pos="7740"/>
                <w:tab w:val="left" w:pos="9288"/>
              </w:tabs>
              <w:adjustRightInd w:val="0"/>
              <w:snapToGrid w:val="0"/>
              <w:jc w:val="center"/>
              <w:textAlignment w:val="baseline"/>
              <w:rPr>
                <w:kern w:val="0"/>
                <w:szCs w:val="21"/>
              </w:rPr>
            </w:pPr>
            <w:r>
              <w:rPr>
                <w:kern w:val="0"/>
                <w:szCs w:val="21"/>
              </w:rPr>
              <w:t>达标</w:t>
            </w:r>
          </w:p>
        </w:tc>
      </w:tr>
    </w:tbl>
    <w:p w14:paraId="73964743" w14:textId="77777777" w:rsidR="00775B2B" w:rsidRDefault="00000000">
      <w:pPr>
        <w:widowControl/>
        <w:spacing w:line="360" w:lineRule="auto"/>
        <w:ind w:firstLineChars="200" w:firstLine="480"/>
        <w:rPr>
          <w:kern w:val="0"/>
          <w:sz w:val="24"/>
        </w:rPr>
      </w:pPr>
      <w:r>
        <w:rPr>
          <w:kern w:val="0"/>
          <w:sz w:val="24"/>
        </w:rPr>
        <w:t>本项目选取离本项目最近的国控监测站巴里坤县监测站的监测数据，作为环境空气现状评价基本污染物</w:t>
      </w:r>
      <w:r>
        <w:rPr>
          <w:kern w:val="0"/>
          <w:sz w:val="24"/>
        </w:rPr>
        <w:t>SO</w:t>
      </w:r>
      <w:r>
        <w:rPr>
          <w:kern w:val="0"/>
          <w:sz w:val="24"/>
          <w:vertAlign w:val="subscript"/>
        </w:rPr>
        <w:t>2</w:t>
      </w:r>
      <w:r>
        <w:rPr>
          <w:kern w:val="0"/>
          <w:sz w:val="24"/>
        </w:rPr>
        <w:t>、</w:t>
      </w:r>
      <w:r>
        <w:rPr>
          <w:kern w:val="0"/>
          <w:sz w:val="24"/>
        </w:rPr>
        <w:t>NO</w:t>
      </w:r>
      <w:r>
        <w:rPr>
          <w:kern w:val="0"/>
          <w:sz w:val="24"/>
          <w:vertAlign w:val="subscript"/>
        </w:rPr>
        <w:t>2</w:t>
      </w:r>
      <w:r>
        <w:rPr>
          <w:kern w:val="0"/>
          <w:sz w:val="24"/>
        </w:rPr>
        <w:t>、</w:t>
      </w:r>
      <w:r>
        <w:rPr>
          <w:kern w:val="0"/>
          <w:sz w:val="24"/>
        </w:rPr>
        <w:t>PM</w:t>
      </w:r>
      <w:r>
        <w:rPr>
          <w:kern w:val="0"/>
          <w:sz w:val="24"/>
          <w:vertAlign w:val="subscript"/>
        </w:rPr>
        <w:t>10</w:t>
      </w:r>
      <w:r>
        <w:rPr>
          <w:kern w:val="0"/>
          <w:sz w:val="24"/>
        </w:rPr>
        <w:t>、</w:t>
      </w:r>
      <w:r>
        <w:rPr>
          <w:kern w:val="0"/>
          <w:sz w:val="24"/>
        </w:rPr>
        <w:t>PM</w:t>
      </w:r>
      <w:r>
        <w:rPr>
          <w:kern w:val="0"/>
          <w:sz w:val="24"/>
          <w:vertAlign w:val="subscript"/>
        </w:rPr>
        <w:t>2.5</w:t>
      </w:r>
      <w:r>
        <w:rPr>
          <w:kern w:val="0"/>
          <w:sz w:val="24"/>
        </w:rPr>
        <w:t>、</w:t>
      </w:r>
      <w:r>
        <w:rPr>
          <w:kern w:val="0"/>
          <w:sz w:val="24"/>
        </w:rPr>
        <w:t>CO</w:t>
      </w:r>
      <w:r>
        <w:rPr>
          <w:kern w:val="0"/>
          <w:sz w:val="24"/>
        </w:rPr>
        <w:t>、</w:t>
      </w:r>
      <w:r>
        <w:rPr>
          <w:kern w:val="0"/>
          <w:sz w:val="24"/>
        </w:rPr>
        <w:t>O</w:t>
      </w:r>
      <w:r>
        <w:rPr>
          <w:kern w:val="0"/>
          <w:sz w:val="24"/>
          <w:vertAlign w:val="subscript"/>
        </w:rPr>
        <w:t>3</w:t>
      </w:r>
      <w:r>
        <w:rPr>
          <w:kern w:val="0"/>
          <w:sz w:val="24"/>
        </w:rPr>
        <w:t>的数据来源。项目所在区域空气质量现状评价指标中</w:t>
      </w:r>
      <w:r>
        <w:rPr>
          <w:kern w:val="0"/>
          <w:sz w:val="24"/>
        </w:rPr>
        <w:t>SO</w:t>
      </w:r>
      <w:r>
        <w:rPr>
          <w:kern w:val="0"/>
          <w:sz w:val="24"/>
          <w:vertAlign w:val="subscript"/>
        </w:rPr>
        <w:t>2</w:t>
      </w:r>
      <w:r>
        <w:rPr>
          <w:kern w:val="0"/>
          <w:sz w:val="24"/>
        </w:rPr>
        <w:t>、</w:t>
      </w:r>
      <w:r>
        <w:rPr>
          <w:kern w:val="0"/>
          <w:sz w:val="24"/>
        </w:rPr>
        <w:t>NO</w:t>
      </w:r>
      <w:r>
        <w:rPr>
          <w:kern w:val="0"/>
          <w:sz w:val="24"/>
          <w:vertAlign w:val="subscript"/>
        </w:rPr>
        <w:t>2</w:t>
      </w:r>
      <w:r>
        <w:rPr>
          <w:kern w:val="0"/>
          <w:sz w:val="24"/>
        </w:rPr>
        <w:t>年平均质量浓度、</w:t>
      </w:r>
      <w:r>
        <w:rPr>
          <w:kern w:val="0"/>
          <w:sz w:val="24"/>
        </w:rPr>
        <w:t>24h</w:t>
      </w:r>
      <w:r>
        <w:rPr>
          <w:kern w:val="0"/>
          <w:sz w:val="24"/>
        </w:rPr>
        <w:t>平均第</w:t>
      </w:r>
      <w:r>
        <w:rPr>
          <w:kern w:val="0"/>
          <w:sz w:val="24"/>
        </w:rPr>
        <w:t>98</w:t>
      </w:r>
      <w:r>
        <w:rPr>
          <w:kern w:val="0"/>
          <w:sz w:val="24"/>
        </w:rPr>
        <w:t>百分数质量</w:t>
      </w:r>
      <w:r>
        <w:rPr>
          <w:rFonts w:hint="eastAsia"/>
          <w:kern w:val="0"/>
          <w:sz w:val="24"/>
        </w:rPr>
        <w:t>浓度</w:t>
      </w:r>
      <w:r>
        <w:rPr>
          <w:kern w:val="0"/>
          <w:sz w:val="24"/>
        </w:rPr>
        <w:t>、</w:t>
      </w:r>
      <w:r>
        <w:rPr>
          <w:kern w:val="0"/>
          <w:sz w:val="24"/>
        </w:rPr>
        <w:t>PM</w:t>
      </w:r>
      <w:r>
        <w:rPr>
          <w:kern w:val="0"/>
          <w:sz w:val="24"/>
          <w:vertAlign w:val="subscript"/>
        </w:rPr>
        <w:t>10</w:t>
      </w:r>
      <w:r>
        <w:rPr>
          <w:kern w:val="0"/>
          <w:sz w:val="24"/>
        </w:rPr>
        <w:t>、</w:t>
      </w:r>
      <w:r>
        <w:rPr>
          <w:kern w:val="0"/>
          <w:sz w:val="24"/>
        </w:rPr>
        <w:t>PM</w:t>
      </w:r>
      <w:r>
        <w:rPr>
          <w:kern w:val="0"/>
          <w:sz w:val="24"/>
          <w:vertAlign w:val="subscript"/>
        </w:rPr>
        <w:t>2.5</w:t>
      </w:r>
      <w:r>
        <w:rPr>
          <w:kern w:val="0"/>
          <w:sz w:val="24"/>
        </w:rPr>
        <w:t>年平均质量浓度、</w:t>
      </w:r>
      <w:r>
        <w:rPr>
          <w:kern w:val="0"/>
          <w:sz w:val="24"/>
        </w:rPr>
        <w:t>24h</w:t>
      </w:r>
      <w:r>
        <w:rPr>
          <w:kern w:val="0"/>
          <w:sz w:val="24"/>
        </w:rPr>
        <w:t>平均第</w:t>
      </w:r>
      <w:r>
        <w:rPr>
          <w:kern w:val="0"/>
          <w:sz w:val="24"/>
        </w:rPr>
        <w:t>95</w:t>
      </w:r>
      <w:r>
        <w:rPr>
          <w:kern w:val="0"/>
          <w:sz w:val="24"/>
        </w:rPr>
        <w:t>百分数质量浓度、</w:t>
      </w:r>
      <w:r>
        <w:rPr>
          <w:kern w:val="0"/>
          <w:sz w:val="24"/>
        </w:rPr>
        <w:t>CO24h</w:t>
      </w:r>
      <w:r>
        <w:rPr>
          <w:kern w:val="0"/>
          <w:sz w:val="24"/>
        </w:rPr>
        <w:t>平均第</w:t>
      </w:r>
      <w:r>
        <w:rPr>
          <w:kern w:val="0"/>
          <w:sz w:val="24"/>
        </w:rPr>
        <w:t>95</w:t>
      </w:r>
      <w:r>
        <w:rPr>
          <w:kern w:val="0"/>
          <w:sz w:val="24"/>
        </w:rPr>
        <w:t>百分位数质量浓度、</w:t>
      </w:r>
      <w:r>
        <w:rPr>
          <w:kern w:val="0"/>
          <w:sz w:val="24"/>
        </w:rPr>
        <w:t>O</w:t>
      </w:r>
      <w:r>
        <w:rPr>
          <w:kern w:val="0"/>
          <w:sz w:val="24"/>
          <w:vertAlign w:val="subscript"/>
        </w:rPr>
        <w:t>3</w:t>
      </w:r>
      <w:r>
        <w:rPr>
          <w:kern w:val="0"/>
          <w:sz w:val="24"/>
        </w:rPr>
        <w:t>8h</w:t>
      </w:r>
      <w:r>
        <w:rPr>
          <w:kern w:val="0"/>
          <w:sz w:val="24"/>
        </w:rPr>
        <w:t>平均第</w:t>
      </w:r>
      <w:r>
        <w:rPr>
          <w:kern w:val="0"/>
          <w:sz w:val="24"/>
        </w:rPr>
        <w:t>90</w:t>
      </w:r>
      <w:r>
        <w:rPr>
          <w:kern w:val="0"/>
          <w:sz w:val="24"/>
        </w:rPr>
        <w:t>百分位数质量浓度均满足《环境空气质量》</w:t>
      </w:r>
      <w:r>
        <w:rPr>
          <w:kern w:val="0"/>
          <w:sz w:val="24"/>
        </w:rPr>
        <w:t>(GB3095-2012)</w:t>
      </w:r>
      <w:r>
        <w:rPr>
          <w:kern w:val="0"/>
          <w:sz w:val="24"/>
        </w:rPr>
        <w:t>及修改单中二级标准要求。</w:t>
      </w:r>
    </w:p>
    <w:p w14:paraId="6738C62E" w14:textId="77777777" w:rsidR="00775B2B" w:rsidRDefault="00000000">
      <w:pPr>
        <w:pStyle w:val="40"/>
        <w:spacing w:beforeLines="50" w:after="0"/>
        <w:rPr>
          <w:b/>
          <w:bCs w:val="0"/>
        </w:rPr>
      </w:pPr>
      <w:r>
        <w:rPr>
          <w:b/>
          <w:bCs w:val="0"/>
        </w:rPr>
        <w:t>4.3.1.2</w:t>
      </w:r>
      <w:r>
        <w:rPr>
          <w:kern w:val="0"/>
        </w:rPr>
        <w:t>其他污染物现状评价</w:t>
      </w:r>
    </w:p>
    <w:p w14:paraId="0817C1D5" w14:textId="77777777" w:rsidR="00775B2B" w:rsidRDefault="00000000">
      <w:pPr>
        <w:spacing w:line="360" w:lineRule="auto"/>
        <w:ind w:firstLineChars="200" w:firstLine="480"/>
        <w:rPr>
          <w:sz w:val="24"/>
        </w:rPr>
      </w:pPr>
      <w:r>
        <w:rPr>
          <w:sz w:val="24"/>
        </w:rPr>
        <w:t>（</w:t>
      </w:r>
      <w:r>
        <w:rPr>
          <w:sz w:val="24"/>
        </w:rPr>
        <w:t>1</w:t>
      </w:r>
      <w:r>
        <w:rPr>
          <w:sz w:val="24"/>
        </w:rPr>
        <w:t>）监测点位布设</w:t>
      </w:r>
    </w:p>
    <w:p w14:paraId="1273CA2B" w14:textId="77777777" w:rsidR="00775B2B" w:rsidRDefault="00000000">
      <w:pPr>
        <w:widowControl/>
        <w:spacing w:line="360" w:lineRule="auto"/>
        <w:ind w:firstLineChars="200" w:firstLine="480"/>
        <w:rPr>
          <w:kern w:val="0"/>
          <w:sz w:val="24"/>
        </w:rPr>
      </w:pPr>
      <w:r>
        <w:rPr>
          <w:kern w:val="0"/>
          <w:sz w:val="24"/>
        </w:rPr>
        <w:lastRenderedPageBreak/>
        <w:t>根据《环境影响评价技术导则</w:t>
      </w:r>
      <w:r>
        <w:rPr>
          <w:kern w:val="0"/>
          <w:sz w:val="24"/>
        </w:rPr>
        <w:t xml:space="preserve"> </w:t>
      </w:r>
      <w:r>
        <w:rPr>
          <w:kern w:val="0"/>
          <w:sz w:val="24"/>
        </w:rPr>
        <w:t>大气环境》（</w:t>
      </w:r>
      <w:r>
        <w:rPr>
          <w:kern w:val="0"/>
          <w:sz w:val="24"/>
        </w:rPr>
        <w:t>HJ2.2-2018</w:t>
      </w:r>
      <w:r>
        <w:rPr>
          <w:kern w:val="0"/>
          <w:sz w:val="24"/>
        </w:rPr>
        <w:t>）的要求，对基本污染物和特征污染物的环境质量现状进行评价。本项目特征污染物包括氨、汞、</w:t>
      </w:r>
      <w:r>
        <w:rPr>
          <w:kern w:val="0"/>
          <w:sz w:val="24"/>
        </w:rPr>
        <w:t>TSP</w:t>
      </w:r>
      <w:r>
        <w:rPr>
          <w:kern w:val="0"/>
          <w:sz w:val="24"/>
        </w:rPr>
        <w:t>、非甲烷总烃。监测数据引自《国家能源集团哈密能源集成创新基地项目（一阶段煤制油工程）环境影响报告书》。</w:t>
      </w:r>
    </w:p>
    <w:p w14:paraId="7F1F9987" w14:textId="77777777" w:rsidR="00775B2B" w:rsidRDefault="00000000">
      <w:pPr>
        <w:widowControl/>
        <w:spacing w:line="360" w:lineRule="auto"/>
        <w:ind w:firstLineChars="200" w:firstLine="480"/>
        <w:rPr>
          <w:kern w:val="0"/>
          <w:sz w:val="24"/>
        </w:rPr>
      </w:pPr>
      <w:r>
        <w:rPr>
          <w:kern w:val="0"/>
          <w:sz w:val="24"/>
        </w:rPr>
        <w:t>《国家能源集团哈密能源集成创新基地项目（一阶段煤制油工程）环境影响报告书》在本项目区下风向对氨、汞、</w:t>
      </w:r>
      <w:r>
        <w:rPr>
          <w:kern w:val="0"/>
          <w:sz w:val="24"/>
        </w:rPr>
        <w:t>TSP</w:t>
      </w:r>
      <w:r>
        <w:rPr>
          <w:kern w:val="0"/>
          <w:sz w:val="24"/>
        </w:rPr>
        <w:t>、非甲烷总烃进行监测。</w:t>
      </w:r>
    </w:p>
    <w:p w14:paraId="7A51BBF0" w14:textId="77777777" w:rsidR="00775B2B" w:rsidRDefault="00000000">
      <w:pPr>
        <w:widowControl/>
        <w:spacing w:line="360" w:lineRule="auto"/>
        <w:ind w:firstLineChars="200" w:firstLine="480"/>
        <w:rPr>
          <w:kern w:val="0"/>
          <w:sz w:val="24"/>
        </w:rPr>
      </w:pPr>
      <w:r>
        <w:rPr>
          <w:kern w:val="0"/>
          <w:sz w:val="24"/>
        </w:rPr>
        <w:t>监测信息具体见表</w:t>
      </w:r>
      <w:r>
        <w:rPr>
          <w:kern w:val="0"/>
          <w:sz w:val="24"/>
        </w:rPr>
        <w:t>4.3-2</w:t>
      </w:r>
      <w:r>
        <w:rPr>
          <w:kern w:val="0"/>
          <w:sz w:val="24"/>
        </w:rPr>
        <w:t>，监测点位详见图</w:t>
      </w:r>
      <w:r>
        <w:rPr>
          <w:kern w:val="0"/>
          <w:sz w:val="24"/>
        </w:rPr>
        <w:t>4.3-1</w:t>
      </w:r>
      <w:r>
        <w:rPr>
          <w:kern w:val="0"/>
          <w:sz w:val="24"/>
        </w:rPr>
        <w:t>。</w:t>
      </w:r>
    </w:p>
    <w:p w14:paraId="2CA3D59B" w14:textId="1FD33EFD" w:rsidR="00775B2B" w:rsidRDefault="00000000" w:rsidP="00184F59">
      <w:pPr>
        <w:pStyle w:val="affffc"/>
        <w:jc w:val="center"/>
        <w:rPr>
          <w:rFonts w:ascii="Times New Roman"/>
          <w:color w:val="auto"/>
        </w:rPr>
      </w:pPr>
      <w:r>
        <w:rPr>
          <w:rFonts w:ascii="Times New Roman"/>
          <w:color w:val="auto"/>
        </w:rPr>
        <w:t>表</w:t>
      </w:r>
      <w:r>
        <w:rPr>
          <w:rFonts w:ascii="Times New Roman"/>
          <w:color w:val="auto"/>
        </w:rPr>
        <w:t xml:space="preserve">4.3-2    </w:t>
      </w:r>
      <w:r>
        <w:rPr>
          <w:rFonts w:ascii="Times New Roman"/>
          <w:color w:val="auto"/>
        </w:rPr>
        <w:t>补充监测点位基本信息表</w:t>
      </w:r>
    </w:p>
    <w:tbl>
      <w:tblPr>
        <w:tblW w:w="5068"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304"/>
        <w:gridCol w:w="809"/>
        <w:gridCol w:w="1731"/>
        <w:gridCol w:w="1084"/>
        <w:gridCol w:w="4461"/>
      </w:tblGrid>
      <w:tr w:rsidR="00775B2B" w14:paraId="2B37E852" w14:textId="77777777">
        <w:trPr>
          <w:jc w:val="center"/>
        </w:trPr>
        <w:tc>
          <w:tcPr>
            <w:tcW w:w="181" w:type="pct"/>
            <w:tcMar>
              <w:left w:w="0" w:type="dxa"/>
              <w:right w:w="0" w:type="dxa"/>
            </w:tcMar>
            <w:vAlign w:val="center"/>
          </w:tcPr>
          <w:p w14:paraId="2446790C" w14:textId="77777777" w:rsidR="00775B2B" w:rsidRDefault="00000000">
            <w:pPr>
              <w:pStyle w:val="affffffffffffffffffffffffffffffffffffffffffffff6"/>
              <w:rPr>
                <w:color w:val="auto"/>
                <w:szCs w:val="21"/>
              </w:rPr>
            </w:pPr>
            <w:r>
              <w:rPr>
                <w:color w:val="auto"/>
                <w:szCs w:val="21"/>
              </w:rPr>
              <w:t>编号</w:t>
            </w:r>
          </w:p>
        </w:tc>
        <w:tc>
          <w:tcPr>
            <w:tcW w:w="482" w:type="pct"/>
            <w:tcMar>
              <w:left w:w="0" w:type="dxa"/>
              <w:right w:w="0" w:type="dxa"/>
            </w:tcMar>
            <w:vAlign w:val="center"/>
          </w:tcPr>
          <w:p w14:paraId="3E9E7DC1" w14:textId="77777777" w:rsidR="00775B2B" w:rsidRDefault="00000000">
            <w:pPr>
              <w:pStyle w:val="affffffffffffffffffffffffffffffffffffffffffffff6"/>
              <w:rPr>
                <w:color w:val="auto"/>
                <w:szCs w:val="21"/>
              </w:rPr>
            </w:pPr>
            <w:r>
              <w:rPr>
                <w:color w:val="auto"/>
                <w:szCs w:val="21"/>
              </w:rPr>
              <w:t>点位名称</w:t>
            </w:r>
          </w:p>
        </w:tc>
        <w:tc>
          <w:tcPr>
            <w:tcW w:w="1031" w:type="pct"/>
            <w:tcMar>
              <w:left w:w="0" w:type="dxa"/>
              <w:right w:w="0" w:type="dxa"/>
            </w:tcMar>
            <w:vAlign w:val="center"/>
          </w:tcPr>
          <w:p w14:paraId="614B1806" w14:textId="77777777" w:rsidR="00775B2B" w:rsidRDefault="00000000">
            <w:pPr>
              <w:pStyle w:val="affffffffffffffffffffffffffffffffffffffffffffff6"/>
              <w:rPr>
                <w:color w:val="auto"/>
                <w:szCs w:val="21"/>
              </w:rPr>
            </w:pPr>
            <w:r>
              <w:rPr>
                <w:color w:val="auto"/>
                <w:szCs w:val="21"/>
              </w:rPr>
              <w:t>地理坐标</w:t>
            </w:r>
          </w:p>
        </w:tc>
        <w:tc>
          <w:tcPr>
            <w:tcW w:w="646" w:type="pct"/>
            <w:tcMar>
              <w:left w:w="0" w:type="dxa"/>
              <w:right w:w="0" w:type="dxa"/>
            </w:tcMar>
            <w:vAlign w:val="center"/>
          </w:tcPr>
          <w:p w14:paraId="18E57FE4" w14:textId="77777777" w:rsidR="00775B2B" w:rsidRDefault="00000000">
            <w:pPr>
              <w:pStyle w:val="affffffffffffffffffffffffffffffffffffffffffffff6"/>
              <w:rPr>
                <w:color w:val="auto"/>
                <w:szCs w:val="21"/>
              </w:rPr>
            </w:pPr>
            <w:r>
              <w:rPr>
                <w:color w:val="auto"/>
                <w:szCs w:val="21"/>
              </w:rPr>
              <w:t>与本项目区方位及距离</w:t>
            </w:r>
          </w:p>
        </w:tc>
        <w:tc>
          <w:tcPr>
            <w:tcW w:w="2657" w:type="pct"/>
            <w:vAlign w:val="center"/>
          </w:tcPr>
          <w:p w14:paraId="3767FBE9" w14:textId="77777777" w:rsidR="00775B2B" w:rsidRDefault="00000000">
            <w:pPr>
              <w:pStyle w:val="affffffffffffffffffffffffffffffffffffffffffffff6"/>
              <w:rPr>
                <w:color w:val="auto"/>
                <w:szCs w:val="21"/>
              </w:rPr>
            </w:pPr>
            <w:r>
              <w:rPr>
                <w:color w:val="auto"/>
                <w:szCs w:val="21"/>
              </w:rPr>
              <w:t>检测因子</w:t>
            </w:r>
          </w:p>
        </w:tc>
      </w:tr>
      <w:tr w:rsidR="00775B2B" w14:paraId="74C00219" w14:textId="77777777">
        <w:trPr>
          <w:jc w:val="center"/>
        </w:trPr>
        <w:tc>
          <w:tcPr>
            <w:tcW w:w="181" w:type="pct"/>
            <w:tcMar>
              <w:left w:w="0" w:type="dxa"/>
              <w:right w:w="0" w:type="dxa"/>
            </w:tcMar>
            <w:vAlign w:val="center"/>
          </w:tcPr>
          <w:p w14:paraId="1AD860FE" w14:textId="77777777" w:rsidR="00775B2B" w:rsidRDefault="00000000">
            <w:pPr>
              <w:pStyle w:val="affffffffffffffffffffffffffffffffffffffffffffff6"/>
              <w:rPr>
                <w:color w:val="auto"/>
                <w:szCs w:val="21"/>
              </w:rPr>
            </w:pPr>
            <w:r>
              <w:rPr>
                <w:color w:val="auto"/>
                <w:szCs w:val="21"/>
              </w:rPr>
              <w:t>1</w:t>
            </w:r>
          </w:p>
        </w:tc>
        <w:tc>
          <w:tcPr>
            <w:tcW w:w="482" w:type="pct"/>
            <w:tcMar>
              <w:left w:w="0" w:type="dxa"/>
              <w:right w:w="0" w:type="dxa"/>
            </w:tcMar>
            <w:vAlign w:val="center"/>
          </w:tcPr>
          <w:p w14:paraId="7A0DA385" w14:textId="77777777" w:rsidR="00775B2B" w:rsidRDefault="00000000">
            <w:pPr>
              <w:pStyle w:val="affffffffffffffffffffffffffffffffffffffffffffff6"/>
              <w:rPr>
                <w:color w:val="auto"/>
                <w:szCs w:val="21"/>
              </w:rPr>
            </w:pPr>
            <w:r>
              <w:rPr>
                <w:color w:val="auto"/>
                <w:szCs w:val="21"/>
              </w:rPr>
              <w:t xml:space="preserve">G1 </w:t>
            </w:r>
            <w:r>
              <w:rPr>
                <w:color w:val="auto"/>
                <w:szCs w:val="21"/>
              </w:rPr>
              <w:t>厂区下风向</w:t>
            </w:r>
          </w:p>
        </w:tc>
        <w:tc>
          <w:tcPr>
            <w:tcW w:w="1031" w:type="pct"/>
            <w:tcMar>
              <w:left w:w="0" w:type="dxa"/>
              <w:right w:w="0" w:type="dxa"/>
            </w:tcMar>
            <w:vAlign w:val="center"/>
          </w:tcPr>
          <w:p w14:paraId="78472ECF" w14:textId="77777777" w:rsidR="00775B2B" w:rsidRDefault="00000000">
            <w:pPr>
              <w:pStyle w:val="affffffffffffffffffffffffffffffffffffffffffffff6"/>
              <w:rPr>
                <w:color w:val="auto"/>
                <w:szCs w:val="21"/>
              </w:rPr>
            </w:pPr>
            <w:r>
              <w:rPr>
                <w:color w:val="auto"/>
                <w:szCs w:val="21"/>
              </w:rPr>
              <w:t>E93°59'22.497"</w:t>
            </w:r>
            <w:r>
              <w:rPr>
                <w:color w:val="auto"/>
                <w:szCs w:val="21"/>
              </w:rPr>
              <w:t>，</w:t>
            </w:r>
            <w:r>
              <w:rPr>
                <w:color w:val="auto"/>
                <w:szCs w:val="21"/>
              </w:rPr>
              <w:t>N44°1'12.825"</w:t>
            </w:r>
          </w:p>
        </w:tc>
        <w:tc>
          <w:tcPr>
            <w:tcW w:w="646" w:type="pct"/>
            <w:tcMar>
              <w:left w:w="0" w:type="dxa"/>
              <w:right w:w="0" w:type="dxa"/>
            </w:tcMar>
            <w:vAlign w:val="center"/>
          </w:tcPr>
          <w:p w14:paraId="5DDBA106" w14:textId="77777777" w:rsidR="00775B2B" w:rsidRDefault="00000000">
            <w:pPr>
              <w:pStyle w:val="affffffffffffffffffffffffffffffffffffffffffffff6"/>
              <w:rPr>
                <w:color w:val="auto"/>
                <w:szCs w:val="21"/>
              </w:rPr>
            </w:pPr>
            <w:r>
              <w:rPr>
                <w:color w:val="auto"/>
                <w:szCs w:val="21"/>
              </w:rPr>
              <w:t>东北</w:t>
            </w:r>
            <w:r>
              <w:rPr>
                <w:color w:val="auto"/>
                <w:szCs w:val="21"/>
              </w:rPr>
              <w:t>1.4km</w:t>
            </w:r>
          </w:p>
        </w:tc>
        <w:tc>
          <w:tcPr>
            <w:tcW w:w="2657" w:type="pct"/>
            <w:vAlign w:val="center"/>
          </w:tcPr>
          <w:p w14:paraId="4DBD5DB0" w14:textId="77777777" w:rsidR="00775B2B" w:rsidRDefault="00000000">
            <w:pPr>
              <w:pStyle w:val="affffffffffffffffffffffffffffffffffffffffffffff6"/>
              <w:rPr>
                <w:color w:val="auto"/>
                <w:szCs w:val="21"/>
              </w:rPr>
            </w:pPr>
            <w:r>
              <w:rPr>
                <w:color w:val="auto"/>
                <w:szCs w:val="21"/>
              </w:rPr>
              <w:t>氨、汞、</w:t>
            </w:r>
            <w:r>
              <w:rPr>
                <w:color w:val="auto"/>
                <w:szCs w:val="21"/>
              </w:rPr>
              <w:t>TSP</w:t>
            </w:r>
            <w:r>
              <w:rPr>
                <w:color w:val="auto"/>
                <w:szCs w:val="21"/>
              </w:rPr>
              <w:t>、非甲烷总烃</w:t>
            </w:r>
          </w:p>
        </w:tc>
      </w:tr>
    </w:tbl>
    <w:p w14:paraId="051D7F22" w14:textId="77777777" w:rsidR="00775B2B" w:rsidRDefault="00000000">
      <w:pPr>
        <w:spacing w:line="360" w:lineRule="auto"/>
        <w:ind w:firstLineChars="200" w:firstLine="480"/>
        <w:rPr>
          <w:sz w:val="24"/>
        </w:rPr>
      </w:pPr>
      <w:r>
        <w:rPr>
          <w:sz w:val="24"/>
        </w:rPr>
        <w:t>（</w:t>
      </w:r>
      <w:r>
        <w:rPr>
          <w:sz w:val="24"/>
        </w:rPr>
        <w:t>2</w:t>
      </w:r>
      <w:r>
        <w:rPr>
          <w:sz w:val="24"/>
        </w:rPr>
        <w:t>）监测时间和频次</w:t>
      </w:r>
    </w:p>
    <w:p w14:paraId="57A2ED2E" w14:textId="77777777" w:rsidR="00775B2B" w:rsidRDefault="00000000">
      <w:pPr>
        <w:spacing w:line="360" w:lineRule="auto"/>
        <w:ind w:firstLineChars="200" w:firstLine="480"/>
        <w:rPr>
          <w:sz w:val="24"/>
        </w:rPr>
      </w:pPr>
      <w:r>
        <w:rPr>
          <w:sz w:val="24"/>
        </w:rPr>
        <w:t>引用监测时间为</w:t>
      </w:r>
      <w:r>
        <w:rPr>
          <w:sz w:val="24"/>
        </w:rPr>
        <w:t>202</w:t>
      </w:r>
      <w:r>
        <w:rPr>
          <w:rFonts w:hint="eastAsia"/>
          <w:sz w:val="24"/>
        </w:rPr>
        <w:t>4</w:t>
      </w:r>
      <w:r>
        <w:rPr>
          <w:sz w:val="24"/>
        </w:rPr>
        <w:t>年</w:t>
      </w:r>
      <w:r>
        <w:rPr>
          <w:sz w:val="24"/>
        </w:rPr>
        <w:t>5</w:t>
      </w:r>
      <w:r>
        <w:rPr>
          <w:sz w:val="24"/>
        </w:rPr>
        <w:t>月</w:t>
      </w:r>
      <w:r>
        <w:rPr>
          <w:sz w:val="24"/>
        </w:rPr>
        <w:t>26</w:t>
      </w:r>
      <w:r>
        <w:rPr>
          <w:sz w:val="24"/>
        </w:rPr>
        <w:t>日</w:t>
      </w:r>
      <w:r>
        <w:rPr>
          <w:sz w:val="24"/>
        </w:rPr>
        <w:t>-2024</w:t>
      </w:r>
      <w:r>
        <w:rPr>
          <w:sz w:val="24"/>
        </w:rPr>
        <w:t>年</w:t>
      </w:r>
      <w:r>
        <w:rPr>
          <w:sz w:val="24"/>
        </w:rPr>
        <w:t>6</w:t>
      </w:r>
      <w:r>
        <w:rPr>
          <w:sz w:val="24"/>
        </w:rPr>
        <w:t>月</w:t>
      </w:r>
      <w:r>
        <w:rPr>
          <w:sz w:val="24"/>
        </w:rPr>
        <w:t>1</w:t>
      </w:r>
      <w:r>
        <w:rPr>
          <w:sz w:val="24"/>
        </w:rPr>
        <w:t>日</w:t>
      </w:r>
      <w:r>
        <w:rPr>
          <w:rFonts w:hint="eastAsia"/>
          <w:sz w:val="24"/>
        </w:rPr>
        <w:t>，连续监测七天。氨、非甲烷总烃监测小时浓度，汞、</w:t>
      </w:r>
      <w:r>
        <w:rPr>
          <w:rFonts w:hint="eastAsia"/>
          <w:sz w:val="24"/>
        </w:rPr>
        <w:t>TSP</w:t>
      </w:r>
      <w:r>
        <w:rPr>
          <w:rFonts w:hint="eastAsia"/>
          <w:sz w:val="24"/>
        </w:rPr>
        <w:t>监测日平均浓度</w:t>
      </w:r>
      <w:r>
        <w:rPr>
          <w:sz w:val="24"/>
        </w:rPr>
        <w:t>。引用数据监测单位为新疆锡水金山环境科技有限公司。</w:t>
      </w:r>
    </w:p>
    <w:p w14:paraId="2071CF89" w14:textId="77777777" w:rsidR="00775B2B" w:rsidRDefault="00000000">
      <w:pPr>
        <w:spacing w:line="360" w:lineRule="auto"/>
        <w:ind w:firstLineChars="200" w:firstLine="480"/>
        <w:rPr>
          <w:sz w:val="24"/>
        </w:rPr>
      </w:pPr>
      <w:r>
        <w:rPr>
          <w:sz w:val="24"/>
        </w:rPr>
        <w:t>（</w:t>
      </w:r>
      <w:r>
        <w:rPr>
          <w:sz w:val="24"/>
        </w:rPr>
        <w:t>3</w:t>
      </w:r>
      <w:r>
        <w:rPr>
          <w:sz w:val="24"/>
        </w:rPr>
        <w:t>）分析方法</w:t>
      </w:r>
    </w:p>
    <w:p w14:paraId="49337BBB" w14:textId="77777777" w:rsidR="00775B2B" w:rsidRDefault="00000000">
      <w:pPr>
        <w:spacing w:line="360" w:lineRule="auto"/>
        <w:ind w:firstLineChars="200" w:firstLine="480"/>
        <w:rPr>
          <w:sz w:val="24"/>
        </w:rPr>
      </w:pPr>
      <w:r>
        <w:rPr>
          <w:sz w:val="24"/>
        </w:rPr>
        <w:t>各监测因子采样和分析方法按《空气和废气监测分析方法》和《环境空气质量标准》</w:t>
      </w:r>
      <w:r>
        <w:rPr>
          <w:sz w:val="24"/>
        </w:rPr>
        <w:t>(GB3095-2012)</w:t>
      </w:r>
      <w:r>
        <w:rPr>
          <w:sz w:val="24"/>
        </w:rPr>
        <w:t>的规定进行。</w:t>
      </w:r>
    </w:p>
    <w:p w14:paraId="571EA147" w14:textId="77777777" w:rsidR="00775B2B" w:rsidRDefault="00000000">
      <w:pPr>
        <w:spacing w:line="360" w:lineRule="auto"/>
        <w:ind w:firstLineChars="200" w:firstLine="480"/>
        <w:rPr>
          <w:sz w:val="24"/>
        </w:rPr>
      </w:pPr>
      <w:r>
        <w:rPr>
          <w:sz w:val="24"/>
        </w:rPr>
        <w:t>（</w:t>
      </w:r>
      <w:r>
        <w:rPr>
          <w:sz w:val="24"/>
        </w:rPr>
        <w:t>4</w:t>
      </w:r>
      <w:r>
        <w:rPr>
          <w:sz w:val="24"/>
        </w:rPr>
        <w:t>）监测结果分析与评价</w:t>
      </w:r>
    </w:p>
    <w:p w14:paraId="4D1E13A8" w14:textId="77777777" w:rsidR="00775B2B" w:rsidRDefault="00000000">
      <w:pPr>
        <w:spacing w:line="360" w:lineRule="auto"/>
        <w:ind w:firstLineChars="200" w:firstLine="480"/>
        <w:rPr>
          <w:sz w:val="24"/>
        </w:rPr>
      </w:pPr>
      <w:r>
        <w:rPr>
          <w:sz w:val="24"/>
        </w:rPr>
        <w:t>评价区环境空气质量特征因子现状监测与评价结果见表</w:t>
      </w:r>
      <w:r>
        <w:rPr>
          <w:sz w:val="24"/>
        </w:rPr>
        <w:t>4.3-3</w:t>
      </w:r>
      <w:r>
        <w:rPr>
          <w:sz w:val="24"/>
        </w:rPr>
        <w:t>。</w:t>
      </w:r>
    </w:p>
    <w:p w14:paraId="15E4FF55" w14:textId="06244196" w:rsidR="00775B2B" w:rsidRDefault="00000000" w:rsidP="00184F59">
      <w:pPr>
        <w:jc w:val="center"/>
        <w:rPr>
          <w:rFonts w:eastAsia="黑体"/>
          <w:sz w:val="24"/>
        </w:rPr>
      </w:pPr>
      <w:r>
        <w:rPr>
          <w:rFonts w:eastAsia="黑体"/>
          <w:sz w:val="24"/>
        </w:rPr>
        <w:t>表</w:t>
      </w:r>
      <w:r>
        <w:rPr>
          <w:sz w:val="24"/>
        </w:rPr>
        <w:t>4.3-3</w:t>
      </w:r>
      <w:r>
        <w:rPr>
          <w:rFonts w:eastAsia="黑体"/>
          <w:sz w:val="24"/>
        </w:rPr>
        <w:t xml:space="preserve">    </w:t>
      </w:r>
      <w:r>
        <w:rPr>
          <w:rFonts w:eastAsia="黑体"/>
          <w:sz w:val="24"/>
        </w:rPr>
        <w:t>特征污染物评价统计一览表</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28" w:type="dxa"/>
          <w:right w:w="28" w:type="dxa"/>
        </w:tblCellMar>
        <w:tblLook w:val="04A0" w:firstRow="1" w:lastRow="0" w:firstColumn="1" w:lastColumn="0" w:noHBand="0" w:noVBand="1"/>
      </w:tblPr>
      <w:tblGrid>
        <w:gridCol w:w="678"/>
        <w:gridCol w:w="1384"/>
        <w:gridCol w:w="917"/>
        <w:gridCol w:w="1265"/>
        <w:gridCol w:w="1554"/>
        <w:gridCol w:w="1126"/>
        <w:gridCol w:w="720"/>
        <w:gridCol w:w="632"/>
      </w:tblGrid>
      <w:tr w:rsidR="00775B2B" w14:paraId="6A760028" w14:textId="77777777">
        <w:trPr>
          <w:tblHeader/>
        </w:trPr>
        <w:tc>
          <w:tcPr>
            <w:tcW w:w="409" w:type="pct"/>
            <w:vAlign w:val="center"/>
          </w:tcPr>
          <w:p w14:paraId="0D24178E" w14:textId="77777777" w:rsidR="00775B2B" w:rsidRDefault="00000000">
            <w:pPr>
              <w:pStyle w:val="affffffffffffffffffffffffffffffffffffffffffffff6"/>
              <w:rPr>
                <w:color w:val="auto"/>
                <w:szCs w:val="21"/>
              </w:rPr>
            </w:pPr>
            <w:r>
              <w:rPr>
                <w:color w:val="auto"/>
                <w:szCs w:val="21"/>
              </w:rPr>
              <w:t>监测点位</w:t>
            </w:r>
          </w:p>
        </w:tc>
        <w:tc>
          <w:tcPr>
            <w:tcW w:w="835" w:type="pct"/>
            <w:vAlign w:val="center"/>
          </w:tcPr>
          <w:p w14:paraId="3CA8547D" w14:textId="77777777" w:rsidR="00775B2B" w:rsidRDefault="00000000">
            <w:pPr>
              <w:pStyle w:val="affffffffffffffffffffffffffffffffffffffffffffff6"/>
              <w:rPr>
                <w:color w:val="auto"/>
                <w:szCs w:val="21"/>
              </w:rPr>
            </w:pPr>
            <w:r>
              <w:rPr>
                <w:color w:val="auto"/>
                <w:szCs w:val="21"/>
              </w:rPr>
              <w:t>监测项目</w:t>
            </w:r>
          </w:p>
        </w:tc>
        <w:tc>
          <w:tcPr>
            <w:tcW w:w="554" w:type="pct"/>
            <w:vAlign w:val="center"/>
          </w:tcPr>
          <w:p w14:paraId="20BE1834" w14:textId="77777777" w:rsidR="00775B2B" w:rsidRDefault="00000000">
            <w:pPr>
              <w:pStyle w:val="affffffffffffffffffffffffffffffffffffffffffffff6"/>
              <w:rPr>
                <w:color w:val="auto"/>
                <w:szCs w:val="21"/>
              </w:rPr>
            </w:pPr>
            <w:r>
              <w:rPr>
                <w:color w:val="auto"/>
                <w:szCs w:val="21"/>
              </w:rPr>
              <w:t>取值类型</w:t>
            </w:r>
          </w:p>
        </w:tc>
        <w:tc>
          <w:tcPr>
            <w:tcW w:w="764" w:type="pct"/>
            <w:vAlign w:val="center"/>
          </w:tcPr>
          <w:p w14:paraId="37B33FBC" w14:textId="77777777" w:rsidR="00775B2B" w:rsidRDefault="00000000">
            <w:pPr>
              <w:pStyle w:val="affffffffffffffffffffffffffffffffffffffffffffff6"/>
              <w:rPr>
                <w:color w:val="auto"/>
                <w:szCs w:val="21"/>
              </w:rPr>
            </w:pPr>
            <w:r>
              <w:rPr>
                <w:color w:val="auto"/>
                <w:szCs w:val="21"/>
              </w:rPr>
              <w:t>评价标准</w:t>
            </w:r>
            <w:r>
              <w:rPr>
                <w:color w:val="auto"/>
                <w:szCs w:val="21"/>
              </w:rPr>
              <w:t>(mg/m³)</w:t>
            </w:r>
          </w:p>
        </w:tc>
        <w:tc>
          <w:tcPr>
            <w:tcW w:w="938" w:type="pct"/>
            <w:vAlign w:val="center"/>
          </w:tcPr>
          <w:p w14:paraId="72A0D5A7" w14:textId="77777777" w:rsidR="00775B2B" w:rsidRDefault="00000000">
            <w:pPr>
              <w:pStyle w:val="affffffffffffffffffffffffffffffffffffffffffffff6"/>
              <w:rPr>
                <w:color w:val="auto"/>
                <w:szCs w:val="21"/>
              </w:rPr>
            </w:pPr>
            <w:r>
              <w:rPr>
                <w:color w:val="auto"/>
                <w:szCs w:val="21"/>
              </w:rPr>
              <w:t>浓度范围</w:t>
            </w:r>
          </w:p>
          <w:p w14:paraId="1F315704" w14:textId="77777777" w:rsidR="00775B2B" w:rsidRDefault="00000000">
            <w:pPr>
              <w:pStyle w:val="affffffffffffffffffffffffffffffffffffffffffffff6"/>
              <w:rPr>
                <w:color w:val="auto"/>
                <w:szCs w:val="21"/>
              </w:rPr>
            </w:pPr>
            <w:r>
              <w:rPr>
                <w:color w:val="auto"/>
                <w:szCs w:val="21"/>
              </w:rPr>
              <w:t>(mg/m³)</w:t>
            </w:r>
          </w:p>
        </w:tc>
        <w:tc>
          <w:tcPr>
            <w:tcW w:w="680" w:type="pct"/>
            <w:vAlign w:val="center"/>
          </w:tcPr>
          <w:p w14:paraId="42E3E4EF" w14:textId="77777777" w:rsidR="00775B2B" w:rsidRDefault="00000000">
            <w:pPr>
              <w:pStyle w:val="affffffffffffffffffffffffffffffffffffffffffffff6"/>
              <w:rPr>
                <w:color w:val="auto"/>
                <w:szCs w:val="21"/>
              </w:rPr>
            </w:pPr>
            <w:r>
              <w:rPr>
                <w:color w:val="auto"/>
                <w:szCs w:val="21"/>
              </w:rPr>
              <w:t>最大浓度占标率（</w:t>
            </w:r>
            <w:r>
              <w:rPr>
                <w:color w:val="auto"/>
                <w:szCs w:val="21"/>
              </w:rPr>
              <w:t>%</w:t>
            </w:r>
            <w:r>
              <w:rPr>
                <w:color w:val="auto"/>
                <w:szCs w:val="21"/>
              </w:rPr>
              <w:t>）</w:t>
            </w:r>
          </w:p>
        </w:tc>
        <w:tc>
          <w:tcPr>
            <w:tcW w:w="435" w:type="pct"/>
            <w:vAlign w:val="center"/>
          </w:tcPr>
          <w:p w14:paraId="3BD26C4E" w14:textId="77777777" w:rsidR="00775B2B" w:rsidRDefault="00000000">
            <w:pPr>
              <w:pStyle w:val="affffffffffffffffffffffffffffffffffffffffffffff6"/>
              <w:rPr>
                <w:color w:val="auto"/>
                <w:szCs w:val="21"/>
              </w:rPr>
            </w:pPr>
            <w:r>
              <w:rPr>
                <w:color w:val="auto"/>
                <w:szCs w:val="21"/>
              </w:rPr>
              <w:t>超标率</w:t>
            </w:r>
          </w:p>
          <w:p w14:paraId="1291D11E" w14:textId="77777777" w:rsidR="00775B2B" w:rsidRDefault="00000000">
            <w:pPr>
              <w:pStyle w:val="affffffffffffffffffffffffffffffffffffffffffffff6"/>
              <w:rPr>
                <w:color w:val="auto"/>
                <w:szCs w:val="21"/>
              </w:rPr>
            </w:pPr>
            <w:r>
              <w:rPr>
                <w:color w:val="auto"/>
                <w:szCs w:val="21"/>
              </w:rPr>
              <w:t>(%)</w:t>
            </w:r>
          </w:p>
        </w:tc>
        <w:tc>
          <w:tcPr>
            <w:tcW w:w="382" w:type="pct"/>
            <w:vAlign w:val="center"/>
          </w:tcPr>
          <w:p w14:paraId="7F102B22" w14:textId="77777777" w:rsidR="00775B2B" w:rsidRDefault="00000000">
            <w:pPr>
              <w:pStyle w:val="affffffffffffffffffffffffffffffffffffffffffffff6"/>
              <w:rPr>
                <w:color w:val="auto"/>
                <w:szCs w:val="21"/>
              </w:rPr>
            </w:pPr>
            <w:r>
              <w:rPr>
                <w:color w:val="auto"/>
                <w:szCs w:val="21"/>
              </w:rPr>
              <w:t>达标</w:t>
            </w:r>
          </w:p>
          <w:p w14:paraId="2A53C33F" w14:textId="77777777" w:rsidR="00775B2B" w:rsidRDefault="00000000">
            <w:pPr>
              <w:pStyle w:val="affffffffffffffffffffffffffffffffffffffffffffff6"/>
              <w:rPr>
                <w:color w:val="auto"/>
                <w:szCs w:val="21"/>
              </w:rPr>
            </w:pPr>
            <w:r>
              <w:rPr>
                <w:color w:val="auto"/>
                <w:szCs w:val="21"/>
              </w:rPr>
              <w:t>情况</w:t>
            </w:r>
          </w:p>
        </w:tc>
      </w:tr>
      <w:tr w:rsidR="00775B2B" w14:paraId="3F988F16" w14:textId="77777777">
        <w:tc>
          <w:tcPr>
            <w:tcW w:w="409" w:type="pct"/>
            <w:vMerge w:val="restart"/>
            <w:vAlign w:val="center"/>
          </w:tcPr>
          <w:p w14:paraId="4BF0E82E" w14:textId="77777777" w:rsidR="00775B2B" w:rsidRDefault="00000000">
            <w:pPr>
              <w:pStyle w:val="affffffffffffffffffffffffffffffffffffffffffffff6"/>
              <w:rPr>
                <w:color w:val="auto"/>
                <w:szCs w:val="21"/>
              </w:rPr>
            </w:pPr>
            <w:r>
              <w:rPr>
                <w:color w:val="auto"/>
                <w:szCs w:val="21"/>
              </w:rPr>
              <w:t>G1</w:t>
            </w:r>
          </w:p>
        </w:tc>
        <w:tc>
          <w:tcPr>
            <w:tcW w:w="835" w:type="pct"/>
            <w:vAlign w:val="center"/>
          </w:tcPr>
          <w:p w14:paraId="74080AE5" w14:textId="77777777" w:rsidR="00775B2B" w:rsidRDefault="00000000">
            <w:pPr>
              <w:pStyle w:val="affffffffffffffffffffffffffffffffffffffffffffff6"/>
              <w:rPr>
                <w:color w:val="auto"/>
                <w:szCs w:val="21"/>
              </w:rPr>
            </w:pPr>
            <w:r>
              <w:rPr>
                <w:color w:val="auto"/>
                <w:szCs w:val="21"/>
              </w:rPr>
              <w:t>汞</w:t>
            </w:r>
          </w:p>
        </w:tc>
        <w:tc>
          <w:tcPr>
            <w:tcW w:w="554" w:type="pct"/>
            <w:vAlign w:val="center"/>
          </w:tcPr>
          <w:p w14:paraId="7396D964" w14:textId="77777777" w:rsidR="00775B2B" w:rsidRDefault="00000000">
            <w:pPr>
              <w:pStyle w:val="affffffffffffffffffffffffffffffffffffffffffffff6"/>
              <w:rPr>
                <w:color w:val="auto"/>
                <w:szCs w:val="21"/>
              </w:rPr>
            </w:pPr>
            <w:r>
              <w:rPr>
                <w:color w:val="auto"/>
                <w:szCs w:val="21"/>
                <w:lang w:val="zh-CN"/>
              </w:rPr>
              <w:t>24</w:t>
            </w:r>
            <w:r>
              <w:rPr>
                <w:color w:val="auto"/>
                <w:szCs w:val="21"/>
              </w:rPr>
              <w:t>h</w:t>
            </w:r>
            <w:r>
              <w:rPr>
                <w:color w:val="auto"/>
                <w:szCs w:val="21"/>
                <w:lang w:val="zh-CN"/>
              </w:rPr>
              <w:t>平均</w:t>
            </w:r>
          </w:p>
        </w:tc>
        <w:tc>
          <w:tcPr>
            <w:tcW w:w="764" w:type="pct"/>
            <w:vAlign w:val="center"/>
          </w:tcPr>
          <w:p w14:paraId="7D1EC83C" w14:textId="77777777" w:rsidR="00775B2B" w:rsidRDefault="00000000">
            <w:pPr>
              <w:pStyle w:val="affffffffffffffffffffffffffffffffffffffffffffff6"/>
              <w:rPr>
                <w:color w:val="auto"/>
                <w:szCs w:val="21"/>
              </w:rPr>
            </w:pPr>
            <w:r>
              <w:rPr>
                <w:color w:val="auto"/>
                <w:szCs w:val="21"/>
              </w:rPr>
              <w:t>0.0003</w:t>
            </w:r>
          </w:p>
        </w:tc>
        <w:tc>
          <w:tcPr>
            <w:tcW w:w="938" w:type="pct"/>
            <w:vAlign w:val="center"/>
          </w:tcPr>
          <w:p w14:paraId="20F4B031" w14:textId="77777777" w:rsidR="00775B2B" w:rsidRDefault="00000000">
            <w:pPr>
              <w:pStyle w:val="affffffffffffffffffffffffffffffffffffffffffffff6"/>
              <w:rPr>
                <w:color w:val="auto"/>
                <w:szCs w:val="21"/>
              </w:rPr>
            </w:pPr>
            <w:r>
              <w:rPr>
                <w:color w:val="auto"/>
                <w:szCs w:val="21"/>
              </w:rPr>
              <w:t>＜</w:t>
            </w:r>
            <w:r>
              <w:rPr>
                <w:color w:val="auto"/>
                <w:szCs w:val="21"/>
              </w:rPr>
              <w:t>6.6*10</w:t>
            </w:r>
            <w:r>
              <w:rPr>
                <w:color w:val="auto"/>
                <w:szCs w:val="21"/>
                <w:vertAlign w:val="superscript"/>
              </w:rPr>
              <w:t>-6</w:t>
            </w:r>
          </w:p>
        </w:tc>
        <w:tc>
          <w:tcPr>
            <w:tcW w:w="680" w:type="pct"/>
            <w:vAlign w:val="center"/>
          </w:tcPr>
          <w:p w14:paraId="66180E28" w14:textId="77777777" w:rsidR="00775B2B" w:rsidRDefault="00000000">
            <w:pPr>
              <w:pStyle w:val="affffffffffffffffffffffffffffffffffffffffffffff6"/>
              <w:rPr>
                <w:color w:val="auto"/>
                <w:szCs w:val="21"/>
              </w:rPr>
            </w:pPr>
            <w:r>
              <w:rPr>
                <w:color w:val="auto"/>
                <w:szCs w:val="21"/>
              </w:rPr>
              <w:t>2.2</w:t>
            </w:r>
          </w:p>
        </w:tc>
        <w:tc>
          <w:tcPr>
            <w:tcW w:w="435" w:type="pct"/>
            <w:vAlign w:val="center"/>
          </w:tcPr>
          <w:p w14:paraId="43E403E0" w14:textId="77777777" w:rsidR="00775B2B" w:rsidRDefault="00000000">
            <w:pPr>
              <w:pStyle w:val="affffffffffffffffffffffffffffffffffffffffffffff6"/>
              <w:rPr>
                <w:color w:val="auto"/>
                <w:szCs w:val="21"/>
              </w:rPr>
            </w:pPr>
            <w:r>
              <w:rPr>
                <w:color w:val="auto"/>
                <w:szCs w:val="21"/>
              </w:rPr>
              <w:t>0</w:t>
            </w:r>
          </w:p>
        </w:tc>
        <w:tc>
          <w:tcPr>
            <w:tcW w:w="382" w:type="pct"/>
          </w:tcPr>
          <w:p w14:paraId="1D757F12" w14:textId="77777777" w:rsidR="00775B2B" w:rsidRDefault="00000000">
            <w:pPr>
              <w:pStyle w:val="affffffffffffffffffffffffffffffffffffffffffffff6"/>
              <w:rPr>
                <w:color w:val="auto"/>
                <w:szCs w:val="21"/>
              </w:rPr>
            </w:pPr>
            <w:r>
              <w:rPr>
                <w:color w:val="auto"/>
                <w:szCs w:val="21"/>
              </w:rPr>
              <w:t>达标</w:t>
            </w:r>
          </w:p>
        </w:tc>
      </w:tr>
      <w:tr w:rsidR="00775B2B" w14:paraId="2FAB4E23" w14:textId="77777777">
        <w:tc>
          <w:tcPr>
            <w:tcW w:w="409" w:type="pct"/>
            <w:vMerge/>
            <w:vAlign w:val="center"/>
          </w:tcPr>
          <w:p w14:paraId="5AB605A6" w14:textId="77777777" w:rsidR="00775B2B" w:rsidRDefault="00775B2B">
            <w:pPr>
              <w:pStyle w:val="affffffffffffffffffffffffffffffffffffffffffffff6"/>
              <w:rPr>
                <w:color w:val="auto"/>
                <w:szCs w:val="21"/>
              </w:rPr>
            </w:pPr>
          </w:p>
        </w:tc>
        <w:tc>
          <w:tcPr>
            <w:tcW w:w="835" w:type="pct"/>
            <w:vAlign w:val="center"/>
          </w:tcPr>
          <w:p w14:paraId="14039629" w14:textId="77777777" w:rsidR="00775B2B" w:rsidRDefault="00000000">
            <w:pPr>
              <w:pStyle w:val="affffffffffffffffffffffffffffffffffffffffffffff6"/>
              <w:rPr>
                <w:color w:val="auto"/>
                <w:szCs w:val="21"/>
              </w:rPr>
            </w:pPr>
            <w:r>
              <w:rPr>
                <w:color w:val="auto"/>
                <w:szCs w:val="21"/>
              </w:rPr>
              <w:t>TSP</w:t>
            </w:r>
          </w:p>
        </w:tc>
        <w:tc>
          <w:tcPr>
            <w:tcW w:w="554" w:type="pct"/>
            <w:vAlign w:val="center"/>
          </w:tcPr>
          <w:p w14:paraId="68A4691A" w14:textId="77777777" w:rsidR="00775B2B" w:rsidRDefault="00000000">
            <w:pPr>
              <w:pStyle w:val="affffffffffffffffffffffffffffffffffffffffffffff6"/>
              <w:rPr>
                <w:color w:val="auto"/>
                <w:szCs w:val="21"/>
                <w:lang w:val="zh-CN"/>
              </w:rPr>
            </w:pPr>
            <w:r>
              <w:rPr>
                <w:color w:val="auto"/>
                <w:szCs w:val="21"/>
                <w:lang w:val="zh-CN"/>
              </w:rPr>
              <w:t>24</w:t>
            </w:r>
            <w:r>
              <w:rPr>
                <w:color w:val="auto"/>
                <w:szCs w:val="21"/>
              </w:rPr>
              <w:t>h</w:t>
            </w:r>
            <w:r>
              <w:rPr>
                <w:color w:val="auto"/>
                <w:szCs w:val="21"/>
                <w:lang w:val="zh-CN"/>
              </w:rPr>
              <w:t>平均</w:t>
            </w:r>
          </w:p>
        </w:tc>
        <w:tc>
          <w:tcPr>
            <w:tcW w:w="764" w:type="pct"/>
            <w:vAlign w:val="center"/>
          </w:tcPr>
          <w:p w14:paraId="0660EBDB" w14:textId="77777777" w:rsidR="00775B2B" w:rsidRDefault="00000000">
            <w:pPr>
              <w:pStyle w:val="affffffffffffffffffffffffffffffffffffffffffffff6"/>
              <w:rPr>
                <w:color w:val="auto"/>
                <w:szCs w:val="21"/>
              </w:rPr>
            </w:pPr>
            <w:r>
              <w:rPr>
                <w:color w:val="auto"/>
                <w:szCs w:val="21"/>
              </w:rPr>
              <w:t>0.3</w:t>
            </w:r>
          </w:p>
        </w:tc>
        <w:tc>
          <w:tcPr>
            <w:tcW w:w="938" w:type="pct"/>
            <w:vAlign w:val="center"/>
          </w:tcPr>
          <w:p w14:paraId="4F44E921" w14:textId="77777777" w:rsidR="00775B2B" w:rsidRDefault="00000000">
            <w:pPr>
              <w:pStyle w:val="affffffffffffffffffffffffffffffffffffffffffffff6"/>
              <w:rPr>
                <w:color w:val="auto"/>
                <w:szCs w:val="21"/>
              </w:rPr>
            </w:pPr>
            <w:r>
              <w:rPr>
                <w:color w:val="auto"/>
                <w:szCs w:val="21"/>
              </w:rPr>
              <w:t>0.099-0.104</w:t>
            </w:r>
          </w:p>
        </w:tc>
        <w:tc>
          <w:tcPr>
            <w:tcW w:w="680" w:type="pct"/>
            <w:vAlign w:val="center"/>
          </w:tcPr>
          <w:p w14:paraId="21B07626" w14:textId="77777777" w:rsidR="00775B2B" w:rsidRDefault="00000000">
            <w:pPr>
              <w:pStyle w:val="affffffffffffffffffffffffffffffffffffffffffffff6"/>
              <w:rPr>
                <w:color w:val="auto"/>
                <w:szCs w:val="21"/>
              </w:rPr>
            </w:pPr>
            <w:r>
              <w:rPr>
                <w:color w:val="auto"/>
                <w:szCs w:val="21"/>
              </w:rPr>
              <w:t>34.7</w:t>
            </w:r>
          </w:p>
        </w:tc>
        <w:tc>
          <w:tcPr>
            <w:tcW w:w="435" w:type="pct"/>
            <w:vAlign w:val="center"/>
          </w:tcPr>
          <w:p w14:paraId="09B15D82" w14:textId="77777777" w:rsidR="00775B2B" w:rsidRDefault="00000000">
            <w:pPr>
              <w:pStyle w:val="affffffffffffffffffffffffffffffffffffffffffffff6"/>
              <w:rPr>
                <w:color w:val="auto"/>
                <w:szCs w:val="21"/>
              </w:rPr>
            </w:pPr>
            <w:r>
              <w:rPr>
                <w:color w:val="auto"/>
                <w:szCs w:val="21"/>
              </w:rPr>
              <w:t>0</w:t>
            </w:r>
          </w:p>
        </w:tc>
        <w:tc>
          <w:tcPr>
            <w:tcW w:w="382" w:type="pct"/>
          </w:tcPr>
          <w:p w14:paraId="745D0590" w14:textId="77777777" w:rsidR="00775B2B" w:rsidRDefault="00000000">
            <w:pPr>
              <w:pStyle w:val="affffffffffffffffffffffffffffffffffffffffffffff6"/>
              <w:rPr>
                <w:color w:val="auto"/>
                <w:szCs w:val="21"/>
              </w:rPr>
            </w:pPr>
            <w:r>
              <w:rPr>
                <w:color w:val="auto"/>
                <w:szCs w:val="21"/>
              </w:rPr>
              <w:t>达标</w:t>
            </w:r>
          </w:p>
        </w:tc>
      </w:tr>
      <w:tr w:rsidR="00775B2B" w14:paraId="013CF79A" w14:textId="77777777">
        <w:tc>
          <w:tcPr>
            <w:tcW w:w="409" w:type="pct"/>
            <w:vMerge/>
            <w:vAlign w:val="center"/>
          </w:tcPr>
          <w:p w14:paraId="59E1730C" w14:textId="77777777" w:rsidR="00775B2B" w:rsidRDefault="00775B2B">
            <w:pPr>
              <w:pStyle w:val="affffffffffffffffffffffffffffffffffffffffffffff6"/>
              <w:rPr>
                <w:color w:val="auto"/>
                <w:szCs w:val="21"/>
              </w:rPr>
            </w:pPr>
          </w:p>
        </w:tc>
        <w:tc>
          <w:tcPr>
            <w:tcW w:w="835" w:type="pct"/>
            <w:vAlign w:val="center"/>
          </w:tcPr>
          <w:p w14:paraId="39078780" w14:textId="77777777" w:rsidR="00775B2B" w:rsidRDefault="00000000">
            <w:pPr>
              <w:pStyle w:val="affffffffffffffffffffffffffffffffffffffffffffff6"/>
              <w:rPr>
                <w:color w:val="auto"/>
                <w:szCs w:val="21"/>
              </w:rPr>
            </w:pPr>
            <w:r>
              <w:rPr>
                <w:szCs w:val="21"/>
              </w:rPr>
              <w:t>氨</w:t>
            </w:r>
          </w:p>
        </w:tc>
        <w:tc>
          <w:tcPr>
            <w:tcW w:w="554" w:type="pct"/>
            <w:vAlign w:val="center"/>
          </w:tcPr>
          <w:p w14:paraId="70E601CE" w14:textId="77777777" w:rsidR="00775B2B" w:rsidRDefault="00000000">
            <w:pPr>
              <w:pStyle w:val="affffffffffffffffffffffffffffffffffffffffffffff6"/>
              <w:rPr>
                <w:color w:val="auto"/>
                <w:szCs w:val="21"/>
              </w:rPr>
            </w:pPr>
            <w:r>
              <w:rPr>
                <w:color w:val="auto"/>
                <w:szCs w:val="21"/>
              </w:rPr>
              <w:t>1h</w:t>
            </w:r>
            <w:r>
              <w:rPr>
                <w:color w:val="auto"/>
                <w:szCs w:val="21"/>
              </w:rPr>
              <w:t>平均</w:t>
            </w:r>
          </w:p>
        </w:tc>
        <w:tc>
          <w:tcPr>
            <w:tcW w:w="764" w:type="pct"/>
            <w:vAlign w:val="center"/>
          </w:tcPr>
          <w:p w14:paraId="42E0208A" w14:textId="77777777" w:rsidR="00775B2B" w:rsidRDefault="00000000">
            <w:pPr>
              <w:pStyle w:val="affffffffffffffffffffffffffffffffffffffffffffff6"/>
              <w:rPr>
                <w:color w:val="auto"/>
                <w:szCs w:val="21"/>
              </w:rPr>
            </w:pPr>
            <w:r>
              <w:rPr>
                <w:color w:val="auto"/>
                <w:szCs w:val="21"/>
              </w:rPr>
              <w:t>0.2</w:t>
            </w:r>
          </w:p>
        </w:tc>
        <w:tc>
          <w:tcPr>
            <w:tcW w:w="938" w:type="pct"/>
            <w:vAlign w:val="center"/>
          </w:tcPr>
          <w:p w14:paraId="2B4D2CC5" w14:textId="77777777" w:rsidR="00775B2B" w:rsidRDefault="00000000">
            <w:pPr>
              <w:pStyle w:val="affffffffffffffffffffffffffffffffffffffffffffff6"/>
              <w:rPr>
                <w:color w:val="auto"/>
                <w:szCs w:val="21"/>
              </w:rPr>
            </w:pPr>
            <w:r>
              <w:rPr>
                <w:color w:val="auto"/>
                <w:szCs w:val="21"/>
              </w:rPr>
              <w:t>0.03-0.04</w:t>
            </w:r>
          </w:p>
        </w:tc>
        <w:tc>
          <w:tcPr>
            <w:tcW w:w="680" w:type="pct"/>
            <w:vAlign w:val="center"/>
          </w:tcPr>
          <w:p w14:paraId="4ABB44DA" w14:textId="77777777" w:rsidR="00775B2B" w:rsidRDefault="00000000">
            <w:pPr>
              <w:pStyle w:val="affffffffffffffffffffffffffffffffffffffffffffff6"/>
              <w:rPr>
                <w:color w:val="auto"/>
                <w:szCs w:val="21"/>
              </w:rPr>
            </w:pPr>
            <w:r>
              <w:rPr>
                <w:color w:val="auto"/>
                <w:szCs w:val="21"/>
              </w:rPr>
              <w:t>20</w:t>
            </w:r>
          </w:p>
        </w:tc>
        <w:tc>
          <w:tcPr>
            <w:tcW w:w="435" w:type="pct"/>
            <w:vAlign w:val="center"/>
          </w:tcPr>
          <w:p w14:paraId="0D4D3D62" w14:textId="77777777" w:rsidR="00775B2B" w:rsidRDefault="00000000">
            <w:pPr>
              <w:pStyle w:val="affffffffffffffffffffffffffffffffffffffffffffff6"/>
              <w:rPr>
                <w:color w:val="auto"/>
                <w:szCs w:val="21"/>
              </w:rPr>
            </w:pPr>
            <w:r>
              <w:rPr>
                <w:color w:val="auto"/>
                <w:szCs w:val="21"/>
              </w:rPr>
              <w:t>0</w:t>
            </w:r>
          </w:p>
        </w:tc>
        <w:tc>
          <w:tcPr>
            <w:tcW w:w="382" w:type="pct"/>
          </w:tcPr>
          <w:p w14:paraId="67389870" w14:textId="77777777" w:rsidR="00775B2B" w:rsidRDefault="00000000">
            <w:pPr>
              <w:pStyle w:val="affffffffffffffffffffffffffffffffffffffffffffff6"/>
              <w:rPr>
                <w:color w:val="auto"/>
                <w:szCs w:val="21"/>
              </w:rPr>
            </w:pPr>
            <w:r>
              <w:rPr>
                <w:color w:val="auto"/>
                <w:szCs w:val="21"/>
              </w:rPr>
              <w:t>达标</w:t>
            </w:r>
          </w:p>
        </w:tc>
      </w:tr>
      <w:tr w:rsidR="00775B2B" w14:paraId="6C05BC72" w14:textId="77777777">
        <w:tc>
          <w:tcPr>
            <w:tcW w:w="409" w:type="pct"/>
            <w:vMerge/>
            <w:vAlign w:val="center"/>
          </w:tcPr>
          <w:p w14:paraId="1AF38C8A" w14:textId="77777777" w:rsidR="00775B2B" w:rsidRDefault="00775B2B">
            <w:pPr>
              <w:pStyle w:val="affffffffffffffffffffffffffffffffffffffffffffff6"/>
              <w:rPr>
                <w:color w:val="auto"/>
                <w:szCs w:val="21"/>
              </w:rPr>
            </w:pPr>
          </w:p>
        </w:tc>
        <w:tc>
          <w:tcPr>
            <w:tcW w:w="835" w:type="pct"/>
            <w:vAlign w:val="center"/>
          </w:tcPr>
          <w:p w14:paraId="0C634974" w14:textId="77777777" w:rsidR="00775B2B" w:rsidRDefault="00000000">
            <w:pPr>
              <w:pStyle w:val="affffffffffffffffffffffffffffffffffffffffffffff6"/>
              <w:rPr>
                <w:szCs w:val="21"/>
              </w:rPr>
            </w:pPr>
            <w:r>
              <w:rPr>
                <w:color w:val="auto"/>
                <w:szCs w:val="21"/>
              </w:rPr>
              <w:t>非甲烷总烃</w:t>
            </w:r>
          </w:p>
        </w:tc>
        <w:tc>
          <w:tcPr>
            <w:tcW w:w="554" w:type="pct"/>
            <w:vAlign w:val="center"/>
          </w:tcPr>
          <w:p w14:paraId="58059269" w14:textId="77777777" w:rsidR="00775B2B" w:rsidRDefault="00000000">
            <w:pPr>
              <w:pStyle w:val="affffffffffffffffffffffffffffffffffffffffffffff6"/>
              <w:rPr>
                <w:color w:val="auto"/>
                <w:szCs w:val="21"/>
              </w:rPr>
            </w:pPr>
            <w:r>
              <w:rPr>
                <w:color w:val="auto"/>
                <w:szCs w:val="21"/>
              </w:rPr>
              <w:t>1h</w:t>
            </w:r>
            <w:r>
              <w:rPr>
                <w:color w:val="auto"/>
                <w:szCs w:val="21"/>
              </w:rPr>
              <w:t>平均</w:t>
            </w:r>
          </w:p>
        </w:tc>
        <w:tc>
          <w:tcPr>
            <w:tcW w:w="764" w:type="pct"/>
            <w:vAlign w:val="center"/>
          </w:tcPr>
          <w:p w14:paraId="68CEAF3B" w14:textId="77777777" w:rsidR="00775B2B" w:rsidRDefault="00000000">
            <w:pPr>
              <w:pStyle w:val="affffffffffffffffffffffffffffffffffffffffffffff6"/>
              <w:rPr>
                <w:color w:val="auto"/>
                <w:szCs w:val="21"/>
              </w:rPr>
            </w:pPr>
            <w:r>
              <w:rPr>
                <w:color w:val="auto"/>
                <w:szCs w:val="21"/>
              </w:rPr>
              <w:t>2</w:t>
            </w:r>
          </w:p>
        </w:tc>
        <w:tc>
          <w:tcPr>
            <w:tcW w:w="938" w:type="pct"/>
            <w:vAlign w:val="center"/>
          </w:tcPr>
          <w:p w14:paraId="5C254DF0" w14:textId="77777777" w:rsidR="00775B2B" w:rsidRDefault="00000000">
            <w:pPr>
              <w:pStyle w:val="affffffffffffffffffffffffffffffffffffffffffffff6"/>
              <w:rPr>
                <w:color w:val="auto"/>
                <w:szCs w:val="21"/>
              </w:rPr>
            </w:pPr>
            <w:r>
              <w:rPr>
                <w:color w:val="auto"/>
                <w:szCs w:val="21"/>
              </w:rPr>
              <w:t>0.62-0.79</w:t>
            </w:r>
          </w:p>
        </w:tc>
        <w:tc>
          <w:tcPr>
            <w:tcW w:w="680" w:type="pct"/>
            <w:vAlign w:val="center"/>
          </w:tcPr>
          <w:p w14:paraId="1E2BD26C" w14:textId="77777777" w:rsidR="00775B2B" w:rsidRDefault="00000000">
            <w:pPr>
              <w:pStyle w:val="affffffffffffffffffffffffffffffffffffffffffffff6"/>
              <w:rPr>
                <w:color w:val="auto"/>
                <w:szCs w:val="21"/>
              </w:rPr>
            </w:pPr>
            <w:r>
              <w:rPr>
                <w:color w:val="auto"/>
                <w:szCs w:val="21"/>
              </w:rPr>
              <w:t>39.5</w:t>
            </w:r>
          </w:p>
        </w:tc>
        <w:tc>
          <w:tcPr>
            <w:tcW w:w="435" w:type="pct"/>
            <w:vAlign w:val="center"/>
          </w:tcPr>
          <w:p w14:paraId="123431BC" w14:textId="77777777" w:rsidR="00775B2B" w:rsidRDefault="00000000">
            <w:pPr>
              <w:pStyle w:val="affffffffffffffffffffffffffffffffffffffffffffff6"/>
              <w:rPr>
                <w:color w:val="auto"/>
                <w:szCs w:val="21"/>
              </w:rPr>
            </w:pPr>
            <w:r>
              <w:rPr>
                <w:color w:val="auto"/>
                <w:szCs w:val="21"/>
              </w:rPr>
              <w:t>0</w:t>
            </w:r>
          </w:p>
        </w:tc>
        <w:tc>
          <w:tcPr>
            <w:tcW w:w="382" w:type="pct"/>
          </w:tcPr>
          <w:p w14:paraId="7764AB1F" w14:textId="77777777" w:rsidR="00775B2B" w:rsidRDefault="00000000">
            <w:pPr>
              <w:pStyle w:val="affffffffffffffffffffffffffffffffffffffffffffff6"/>
              <w:rPr>
                <w:color w:val="auto"/>
                <w:szCs w:val="21"/>
              </w:rPr>
            </w:pPr>
            <w:r>
              <w:rPr>
                <w:color w:val="auto"/>
                <w:szCs w:val="21"/>
              </w:rPr>
              <w:t>达标</w:t>
            </w:r>
          </w:p>
        </w:tc>
      </w:tr>
    </w:tbl>
    <w:p w14:paraId="331B48BE" w14:textId="77777777" w:rsidR="00775B2B" w:rsidRDefault="00000000">
      <w:pPr>
        <w:spacing w:line="360" w:lineRule="auto"/>
        <w:ind w:firstLineChars="200" w:firstLine="480"/>
        <w:rPr>
          <w:sz w:val="24"/>
        </w:rPr>
      </w:pPr>
      <w:r>
        <w:rPr>
          <w:sz w:val="24"/>
        </w:rPr>
        <w:t>分析结果表明，区域大气特征因子监测数据</w:t>
      </w:r>
      <w:r>
        <w:rPr>
          <w:sz w:val="24"/>
        </w:rPr>
        <w:t>TSP</w:t>
      </w:r>
      <w:r>
        <w:rPr>
          <w:sz w:val="24"/>
        </w:rPr>
        <w:t>、汞满足《环境空气质量标准》（</w:t>
      </w:r>
      <w:r>
        <w:rPr>
          <w:sz w:val="24"/>
        </w:rPr>
        <w:t>GB3095-2012</w:t>
      </w:r>
      <w:r>
        <w:rPr>
          <w:sz w:val="24"/>
        </w:rPr>
        <w:t>）及修改单中的二级标准，氨满足《环境影响评价技术导则大气环境》</w:t>
      </w:r>
      <w:r>
        <w:rPr>
          <w:sz w:val="24"/>
        </w:rPr>
        <w:t>(HJ2.2-2018)</w:t>
      </w:r>
      <w:r>
        <w:rPr>
          <w:sz w:val="24"/>
        </w:rPr>
        <w:t>附录</w:t>
      </w:r>
      <w:r>
        <w:rPr>
          <w:sz w:val="24"/>
        </w:rPr>
        <w:t>D</w:t>
      </w:r>
      <w:r>
        <w:rPr>
          <w:sz w:val="24"/>
        </w:rPr>
        <w:t>，非甲烷总烃满足《大气污染物综合排放标准详解》中的环境背景浓度取值。</w:t>
      </w:r>
    </w:p>
    <w:p w14:paraId="38C26715" w14:textId="77777777" w:rsidR="00775B2B" w:rsidRDefault="00000000">
      <w:pPr>
        <w:pStyle w:val="30"/>
        <w:spacing w:before="0" w:after="0" w:line="520" w:lineRule="exact"/>
        <w:rPr>
          <w:rStyle w:val="affff1"/>
          <w:rFonts w:eastAsia="黑体"/>
          <w:color w:val="auto"/>
          <w:sz w:val="24"/>
          <w:szCs w:val="24"/>
          <w:u w:val="none"/>
        </w:rPr>
      </w:pPr>
      <w:bookmarkStart w:id="790" w:name="_Toc323128665"/>
      <w:bookmarkStart w:id="791" w:name="_Toc236373705"/>
      <w:bookmarkStart w:id="792" w:name="_Toc312944704"/>
      <w:bookmarkStart w:id="793" w:name="_Toc323128846"/>
      <w:bookmarkStart w:id="794" w:name="_Toc233171963"/>
      <w:bookmarkStart w:id="795" w:name="_Toc321568747"/>
      <w:bookmarkStart w:id="796" w:name="_Toc217887115"/>
      <w:bookmarkStart w:id="797" w:name="_Toc234663431"/>
      <w:bookmarkStart w:id="798" w:name="_Toc234664114"/>
      <w:bookmarkStart w:id="799" w:name="_Toc312944549"/>
      <w:bookmarkStart w:id="800" w:name="_Toc235850423"/>
      <w:bookmarkStart w:id="801" w:name="_Toc207957437"/>
      <w:r>
        <w:rPr>
          <w:rStyle w:val="affff1"/>
          <w:rFonts w:eastAsia="黑体"/>
          <w:color w:val="auto"/>
          <w:sz w:val="24"/>
          <w:szCs w:val="24"/>
          <w:u w:val="none"/>
        </w:rPr>
        <w:t>4.3.2</w:t>
      </w:r>
      <w:r>
        <w:rPr>
          <w:rStyle w:val="affff1"/>
          <w:rFonts w:eastAsia="黑体"/>
          <w:color w:val="auto"/>
          <w:sz w:val="24"/>
          <w:szCs w:val="24"/>
          <w:u w:val="none"/>
        </w:rPr>
        <w:t>地下水环境现状调查及评价</w:t>
      </w:r>
      <w:bookmarkEnd w:id="790"/>
      <w:bookmarkEnd w:id="791"/>
      <w:bookmarkEnd w:id="792"/>
      <w:bookmarkEnd w:id="793"/>
      <w:bookmarkEnd w:id="794"/>
      <w:bookmarkEnd w:id="795"/>
      <w:bookmarkEnd w:id="796"/>
      <w:bookmarkEnd w:id="797"/>
      <w:bookmarkEnd w:id="798"/>
      <w:bookmarkEnd w:id="799"/>
      <w:bookmarkEnd w:id="800"/>
      <w:bookmarkEnd w:id="801"/>
    </w:p>
    <w:p w14:paraId="14F9641A" w14:textId="77777777" w:rsidR="00775B2B" w:rsidRDefault="00000000">
      <w:pPr>
        <w:spacing w:line="360" w:lineRule="auto"/>
        <w:ind w:firstLineChars="200" w:firstLine="480"/>
        <w:rPr>
          <w:sz w:val="24"/>
        </w:rPr>
      </w:pPr>
      <w:bookmarkStart w:id="802" w:name="_Toc107815150"/>
      <w:bookmarkStart w:id="803" w:name="_Toc107815447"/>
      <w:bookmarkStart w:id="804" w:name="_Toc108524365"/>
      <w:bookmarkStart w:id="805" w:name="_Toc107813912"/>
      <w:bookmarkStart w:id="806" w:name="_Toc109317108"/>
      <w:bookmarkStart w:id="807" w:name="_Toc109315979"/>
      <w:bookmarkStart w:id="808" w:name="_Toc109532410"/>
      <w:bookmarkStart w:id="809" w:name="_Toc107814675"/>
      <w:r>
        <w:rPr>
          <w:sz w:val="24"/>
        </w:rPr>
        <w:t>（</w:t>
      </w:r>
      <w:r>
        <w:rPr>
          <w:sz w:val="24"/>
        </w:rPr>
        <w:t>1</w:t>
      </w:r>
      <w:r>
        <w:rPr>
          <w:sz w:val="24"/>
        </w:rPr>
        <w:t>）监测点位</w:t>
      </w:r>
    </w:p>
    <w:p w14:paraId="3E81FA42" w14:textId="77777777" w:rsidR="00775B2B" w:rsidRDefault="00000000">
      <w:pPr>
        <w:spacing w:line="360" w:lineRule="auto"/>
        <w:ind w:firstLineChars="200" w:firstLine="480"/>
      </w:pPr>
      <w:r>
        <w:rPr>
          <w:sz w:val="24"/>
        </w:rPr>
        <w:lastRenderedPageBreak/>
        <w:t>为了解项目区及周边地下水环境现状，本次环评在项目区及附近区域共设</w:t>
      </w:r>
      <w:r>
        <w:rPr>
          <w:sz w:val="24"/>
        </w:rPr>
        <w:t>3</w:t>
      </w:r>
      <w:r>
        <w:rPr>
          <w:sz w:val="24"/>
        </w:rPr>
        <w:t>个地下水监测点。现状数据引自</w:t>
      </w:r>
      <w:r>
        <w:rPr>
          <w:kern w:val="0"/>
          <w:sz w:val="24"/>
        </w:rPr>
        <w:t>《国家能源集团哈密能源集成创新基地项目（一阶段煤制油工程）环境影响报告书》</w:t>
      </w:r>
      <w:r>
        <w:rPr>
          <w:sz w:val="24"/>
        </w:rPr>
        <w:t>，监测时间为</w:t>
      </w:r>
      <w:r>
        <w:rPr>
          <w:sz w:val="24"/>
        </w:rPr>
        <w:t>2024</w:t>
      </w:r>
      <w:r>
        <w:rPr>
          <w:sz w:val="24"/>
        </w:rPr>
        <w:t>年</w:t>
      </w:r>
      <w:r>
        <w:rPr>
          <w:sz w:val="24"/>
        </w:rPr>
        <w:t>5</w:t>
      </w:r>
      <w:r>
        <w:rPr>
          <w:sz w:val="24"/>
        </w:rPr>
        <w:t>月</w:t>
      </w:r>
      <w:r>
        <w:rPr>
          <w:sz w:val="24"/>
        </w:rPr>
        <w:t>17</w:t>
      </w:r>
      <w:r>
        <w:rPr>
          <w:sz w:val="24"/>
        </w:rPr>
        <w:t>日，监测单位为新疆锡水金山环境科技有限公司。</w:t>
      </w:r>
    </w:p>
    <w:p w14:paraId="1B6A9464" w14:textId="77777777" w:rsidR="00775B2B" w:rsidRDefault="00000000">
      <w:pPr>
        <w:spacing w:line="360" w:lineRule="auto"/>
        <w:ind w:firstLineChars="200" w:firstLine="480"/>
        <w:rPr>
          <w:sz w:val="24"/>
        </w:rPr>
      </w:pPr>
      <w:r>
        <w:rPr>
          <w:sz w:val="24"/>
        </w:rPr>
        <w:t>地下水监测点位具体见下表和图</w:t>
      </w:r>
      <w:r>
        <w:rPr>
          <w:sz w:val="24"/>
        </w:rPr>
        <w:t>4.3-4</w:t>
      </w:r>
      <w:r>
        <w:rPr>
          <w:sz w:val="24"/>
        </w:rPr>
        <w:t>。</w:t>
      </w:r>
    </w:p>
    <w:p w14:paraId="62CB6EB5" w14:textId="37F4CA85" w:rsidR="00775B2B" w:rsidRDefault="00000000" w:rsidP="00184F59">
      <w:pPr>
        <w:tabs>
          <w:tab w:val="left" w:pos="6521"/>
        </w:tabs>
        <w:jc w:val="center"/>
        <w:rPr>
          <w:rFonts w:eastAsia="黑体"/>
          <w:sz w:val="24"/>
        </w:rPr>
      </w:pPr>
      <w:r>
        <w:rPr>
          <w:rFonts w:eastAsia="黑体"/>
          <w:sz w:val="24"/>
        </w:rPr>
        <w:t>表</w:t>
      </w:r>
      <w:r>
        <w:rPr>
          <w:rFonts w:eastAsia="黑体"/>
          <w:sz w:val="24"/>
        </w:rPr>
        <w:t xml:space="preserve">4.3-5    </w:t>
      </w:r>
      <w:r>
        <w:rPr>
          <w:rFonts w:eastAsia="黑体"/>
          <w:sz w:val="24"/>
        </w:rPr>
        <w:t>地下水监测点位一览表</w:t>
      </w:r>
    </w:p>
    <w:tbl>
      <w:tblPr>
        <w:tblW w:w="5000" w:type="pct"/>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4A0" w:firstRow="1" w:lastRow="0" w:firstColumn="1" w:lastColumn="0" w:noHBand="0" w:noVBand="1"/>
      </w:tblPr>
      <w:tblGrid>
        <w:gridCol w:w="1056"/>
        <w:gridCol w:w="1829"/>
        <w:gridCol w:w="1455"/>
        <w:gridCol w:w="1455"/>
        <w:gridCol w:w="800"/>
        <w:gridCol w:w="800"/>
        <w:gridCol w:w="881"/>
      </w:tblGrid>
      <w:tr w:rsidR="003138D0" w14:paraId="30997F4F" w14:textId="77777777" w:rsidTr="003138D0">
        <w:trPr>
          <w:trHeight w:val="137"/>
          <w:tblHeader/>
          <w:jc w:val="center"/>
        </w:trPr>
        <w:tc>
          <w:tcPr>
            <w:tcW w:w="639" w:type="pct"/>
            <w:vMerge w:val="restart"/>
            <w:vAlign w:val="center"/>
          </w:tcPr>
          <w:p w14:paraId="42D488A9" w14:textId="77777777" w:rsidR="003138D0" w:rsidRDefault="003138D0" w:rsidP="00F41726">
            <w:pPr>
              <w:pStyle w:val="affffa"/>
              <w:rPr>
                <w:rFonts w:ascii="Times New Roman" w:hAnsi="Times New Roman"/>
                <w:sz w:val="21"/>
                <w:szCs w:val="21"/>
              </w:rPr>
            </w:pPr>
            <w:r>
              <w:rPr>
                <w:rFonts w:ascii="Times New Roman" w:hAnsi="Times New Roman"/>
                <w:sz w:val="21"/>
                <w:szCs w:val="21"/>
              </w:rPr>
              <w:t>编号</w:t>
            </w:r>
          </w:p>
        </w:tc>
        <w:tc>
          <w:tcPr>
            <w:tcW w:w="1106" w:type="pct"/>
            <w:vMerge w:val="restart"/>
            <w:vAlign w:val="center"/>
          </w:tcPr>
          <w:p w14:paraId="6E8B9755" w14:textId="77777777" w:rsidR="003138D0" w:rsidRDefault="003138D0" w:rsidP="00F41726">
            <w:pPr>
              <w:pStyle w:val="affffa"/>
              <w:rPr>
                <w:rFonts w:ascii="Times New Roman" w:hAnsi="Times New Roman"/>
                <w:sz w:val="21"/>
                <w:szCs w:val="21"/>
              </w:rPr>
            </w:pPr>
            <w:r>
              <w:rPr>
                <w:rFonts w:ascii="Times New Roman" w:hAnsi="Times New Roman"/>
                <w:sz w:val="21"/>
                <w:szCs w:val="21"/>
              </w:rPr>
              <w:t>水井名称</w:t>
            </w:r>
          </w:p>
        </w:tc>
        <w:tc>
          <w:tcPr>
            <w:tcW w:w="1760" w:type="pct"/>
            <w:gridSpan w:val="2"/>
            <w:vAlign w:val="center"/>
          </w:tcPr>
          <w:p w14:paraId="7C3983D9" w14:textId="77777777" w:rsidR="003138D0" w:rsidRDefault="003138D0" w:rsidP="00F41726">
            <w:pPr>
              <w:pStyle w:val="affffa"/>
              <w:rPr>
                <w:rFonts w:ascii="Times New Roman" w:hAnsi="Times New Roman"/>
                <w:sz w:val="21"/>
                <w:szCs w:val="21"/>
              </w:rPr>
            </w:pPr>
            <w:r>
              <w:rPr>
                <w:rFonts w:ascii="Times New Roman" w:hAnsi="Times New Roman"/>
                <w:sz w:val="21"/>
                <w:szCs w:val="21"/>
              </w:rPr>
              <w:t>坐标</w:t>
            </w:r>
          </w:p>
        </w:tc>
        <w:tc>
          <w:tcPr>
            <w:tcW w:w="481" w:type="pct"/>
            <w:vMerge w:val="restart"/>
            <w:vAlign w:val="center"/>
          </w:tcPr>
          <w:p w14:paraId="4584124B" w14:textId="77777777" w:rsidR="003138D0" w:rsidRDefault="003138D0" w:rsidP="00F41726">
            <w:pPr>
              <w:pStyle w:val="affffa"/>
              <w:rPr>
                <w:rFonts w:ascii="Times New Roman" w:hAnsi="Times New Roman"/>
                <w:sz w:val="21"/>
                <w:szCs w:val="21"/>
              </w:rPr>
            </w:pPr>
            <w:r>
              <w:rPr>
                <w:rFonts w:ascii="Times New Roman" w:hAnsi="Times New Roman"/>
                <w:sz w:val="21"/>
                <w:szCs w:val="21"/>
              </w:rPr>
              <w:t>水位埋深</w:t>
            </w:r>
            <w:r>
              <w:rPr>
                <w:rFonts w:ascii="Times New Roman" w:hAnsi="Times New Roman" w:hint="eastAsia"/>
                <w:sz w:val="21"/>
                <w:szCs w:val="21"/>
              </w:rPr>
              <w:t>（</w:t>
            </w:r>
            <w:r>
              <w:rPr>
                <w:rFonts w:ascii="Times New Roman" w:hAnsi="Times New Roman"/>
                <w:sz w:val="21"/>
                <w:szCs w:val="21"/>
              </w:rPr>
              <w:t>m</w:t>
            </w:r>
            <w:r>
              <w:rPr>
                <w:rFonts w:ascii="Times New Roman" w:hAnsi="Times New Roman" w:hint="eastAsia"/>
                <w:sz w:val="21"/>
                <w:szCs w:val="21"/>
              </w:rPr>
              <w:t>）</w:t>
            </w:r>
          </w:p>
        </w:tc>
        <w:tc>
          <w:tcPr>
            <w:tcW w:w="481" w:type="pct"/>
            <w:vMerge w:val="restart"/>
            <w:vAlign w:val="center"/>
          </w:tcPr>
          <w:p w14:paraId="76BEA7D3" w14:textId="77777777" w:rsidR="003138D0" w:rsidRDefault="003138D0" w:rsidP="00F41726">
            <w:pPr>
              <w:pStyle w:val="affffa"/>
              <w:rPr>
                <w:rFonts w:ascii="Times New Roman" w:hAnsi="Times New Roman"/>
                <w:sz w:val="21"/>
                <w:szCs w:val="21"/>
              </w:rPr>
            </w:pPr>
            <w:r>
              <w:rPr>
                <w:rFonts w:ascii="Times New Roman" w:hAnsi="Times New Roman" w:hint="eastAsia"/>
                <w:sz w:val="21"/>
                <w:szCs w:val="21"/>
              </w:rPr>
              <w:t>井深（</w:t>
            </w:r>
            <w:r>
              <w:rPr>
                <w:rFonts w:ascii="Times New Roman" w:hAnsi="Times New Roman" w:hint="eastAsia"/>
                <w:sz w:val="21"/>
                <w:szCs w:val="21"/>
              </w:rPr>
              <w:t>m</w:t>
            </w:r>
            <w:r>
              <w:rPr>
                <w:rFonts w:ascii="Times New Roman" w:hAnsi="Times New Roman" w:hint="eastAsia"/>
                <w:sz w:val="21"/>
                <w:szCs w:val="21"/>
              </w:rPr>
              <w:t>）</w:t>
            </w:r>
          </w:p>
        </w:tc>
        <w:tc>
          <w:tcPr>
            <w:tcW w:w="533" w:type="pct"/>
            <w:vMerge w:val="restart"/>
            <w:vAlign w:val="center"/>
          </w:tcPr>
          <w:p w14:paraId="0B394F07" w14:textId="77777777" w:rsidR="003138D0" w:rsidRDefault="003138D0" w:rsidP="00F41726">
            <w:pPr>
              <w:pStyle w:val="affffa"/>
              <w:rPr>
                <w:rFonts w:ascii="Times New Roman" w:hAnsi="Times New Roman"/>
                <w:sz w:val="21"/>
                <w:szCs w:val="21"/>
              </w:rPr>
            </w:pPr>
            <w:r>
              <w:rPr>
                <w:rFonts w:ascii="Times New Roman" w:hAnsi="Times New Roman"/>
                <w:sz w:val="21"/>
                <w:szCs w:val="21"/>
              </w:rPr>
              <w:t>功能</w:t>
            </w:r>
          </w:p>
        </w:tc>
      </w:tr>
      <w:tr w:rsidR="003138D0" w14:paraId="2AD8896A" w14:textId="77777777" w:rsidTr="003138D0">
        <w:trPr>
          <w:trHeight w:val="137"/>
          <w:tblHeader/>
          <w:jc w:val="center"/>
        </w:trPr>
        <w:tc>
          <w:tcPr>
            <w:tcW w:w="639" w:type="pct"/>
            <w:vMerge/>
            <w:vAlign w:val="center"/>
          </w:tcPr>
          <w:p w14:paraId="0BB5C348" w14:textId="77777777" w:rsidR="003138D0" w:rsidRDefault="003138D0" w:rsidP="00F41726">
            <w:pPr>
              <w:pStyle w:val="affffa"/>
              <w:rPr>
                <w:rFonts w:hint="eastAsia"/>
                <w:sz w:val="21"/>
                <w:szCs w:val="21"/>
              </w:rPr>
            </w:pPr>
          </w:p>
        </w:tc>
        <w:tc>
          <w:tcPr>
            <w:tcW w:w="1106" w:type="pct"/>
            <w:vMerge/>
            <w:vAlign w:val="center"/>
          </w:tcPr>
          <w:p w14:paraId="571162DE" w14:textId="77777777" w:rsidR="003138D0" w:rsidRDefault="003138D0" w:rsidP="00F41726">
            <w:pPr>
              <w:pStyle w:val="affffa"/>
              <w:rPr>
                <w:rFonts w:hint="eastAsia"/>
                <w:sz w:val="21"/>
                <w:szCs w:val="21"/>
              </w:rPr>
            </w:pPr>
          </w:p>
        </w:tc>
        <w:tc>
          <w:tcPr>
            <w:tcW w:w="880" w:type="pct"/>
            <w:vAlign w:val="center"/>
          </w:tcPr>
          <w:p w14:paraId="510AC3F3" w14:textId="77777777" w:rsidR="003138D0" w:rsidRDefault="003138D0" w:rsidP="00F41726">
            <w:pPr>
              <w:pStyle w:val="affffa"/>
              <w:rPr>
                <w:rFonts w:hint="eastAsia"/>
                <w:sz w:val="21"/>
                <w:szCs w:val="21"/>
              </w:rPr>
            </w:pPr>
            <w:r>
              <w:rPr>
                <w:rFonts w:hint="eastAsia"/>
                <w:sz w:val="21"/>
                <w:szCs w:val="21"/>
              </w:rPr>
              <w:t>东经（</w:t>
            </w:r>
            <w:r>
              <w:rPr>
                <w:rFonts w:ascii="Times New Roman" w:hAnsi="Times New Roman"/>
                <w:sz w:val="21"/>
                <w:szCs w:val="21"/>
              </w:rPr>
              <w:t>°</w:t>
            </w:r>
            <w:r>
              <w:rPr>
                <w:rFonts w:hint="eastAsia"/>
                <w:sz w:val="21"/>
                <w:szCs w:val="21"/>
              </w:rPr>
              <w:t>）</w:t>
            </w:r>
          </w:p>
        </w:tc>
        <w:tc>
          <w:tcPr>
            <w:tcW w:w="880" w:type="pct"/>
            <w:vAlign w:val="center"/>
          </w:tcPr>
          <w:p w14:paraId="250C314C" w14:textId="77777777" w:rsidR="003138D0" w:rsidRDefault="003138D0" w:rsidP="00F41726">
            <w:pPr>
              <w:pStyle w:val="affffa"/>
              <w:rPr>
                <w:rFonts w:hint="eastAsia"/>
                <w:sz w:val="21"/>
                <w:szCs w:val="21"/>
              </w:rPr>
            </w:pPr>
            <w:r>
              <w:rPr>
                <w:rFonts w:ascii="Times New Roman" w:hAnsi="Times New Roman"/>
                <w:sz w:val="21"/>
                <w:szCs w:val="21"/>
              </w:rPr>
              <w:t>北纬</w:t>
            </w:r>
            <w:r>
              <w:rPr>
                <w:rFonts w:ascii="Times New Roman" w:hAnsi="Times New Roman" w:hint="eastAsia"/>
                <w:sz w:val="21"/>
                <w:szCs w:val="21"/>
              </w:rPr>
              <w:t>（</w:t>
            </w:r>
            <w:r>
              <w:rPr>
                <w:rFonts w:ascii="Times New Roman" w:hAnsi="Times New Roman"/>
                <w:sz w:val="21"/>
                <w:szCs w:val="21"/>
              </w:rPr>
              <w:t>°</w:t>
            </w:r>
            <w:r>
              <w:rPr>
                <w:rFonts w:ascii="Times New Roman" w:hAnsi="Times New Roman" w:hint="eastAsia"/>
                <w:sz w:val="21"/>
                <w:szCs w:val="21"/>
              </w:rPr>
              <w:t>）</w:t>
            </w:r>
          </w:p>
        </w:tc>
        <w:tc>
          <w:tcPr>
            <w:tcW w:w="481" w:type="pct"/>
            <w:vMerge/>
            <w:vAlign w:val="center"/>
          </w:tcPr>
          <w:p w14:paraId="5FCBF94A" w14:textId="77777777" w:rsidR="003138D0" w:rsidRDefault="003138D0" w:rsidP="00F41726">
            <w:pPr>
              <w:pStyle w:val="affffa"/>
              <w:rPr>
                <w:rFonts w:hint="eastAsia"/>
                <w:sz w:val="21"/>
                <w:szCs w:val="21"/>
              </w:rPr>
            </w:pPr>
          </w:p>
        </w:tc>
        <w:tc>
          <w:tcPr>
            <w:tcW w:w="481" w:type="pct"/>
            <w:vMerge/>
            <w:vAlign w:val="center"/>
          </w:tcPr>
          <w:p w14:paraId="2F276D11" w14:textId="77777777" w:rsidR="003138D0" w:rsidRDefault="003138D0" w:rsidP="00F41726">
            <w:pPr>
              <w:pStyle w:val="affffa"/>
              <w:rPr>
                <w:rFonts w:hint="eastAsia"/>
                <w:sz w:val="21"/>
                <w:szCs w:val="21"/>
              </w:rPr>
            </w:pPr>
          </w:p>
        </w:tc>
        <w:tc>
          <w:tcPr>
            <w:tcW w:w="533" w:type="pct"/>
            <w:vMerge/>
            <w:vAlign w:val="center"/>
          </w:tcPr>
          <w:p w14:paraId="168FEF35" w14:textId="77777777" w:rsidR="003138D0" w:rsidRDefault="003138D0" w:rsidP="00F41726">
            <w:pPr>
              <w:pStyle w:val="affffa"/>
              <w:rPr>
                <w:rFonts w:hint="eastAsia"/>
                <w:sz w:val="21"/>
                <w:szCs w:val="21"/>
              </w:rPr>
            </w:pPr>
          </w:p>
        </w:tc>
      </w:tr>
      <w:tr w:rsidR="003138D0" w14:paraId="3FDAB151" w14:textId="77777777" w:rsidTr="003138D0">
        <w:trPr>
          <w:trHeight w:val="284"/>
          <w:jc w:val="center"/>
        </w:trPr>
        <w:tc>
          <w:tcPr>
            <w:tcW w:w="639" w:type="pct"/>
            <w:vAlign w:val="center"/>
          </w:tcPr>
          <w:p w14:paraId="501C7415" w14:textId="77777777" w:rsidR="003138D0" w:rsidRDefault="003138D0" w:rsidP="00F41726">
            <w:pPr>
              <w:pStyle w:val="affffa"/>
              <w:rPr>
                <w:rFonts w:ascii="Times New Roman" w:hAnsi="Times New Roman"/>
                <w:sz w:val="21"/>
                <w:szCs w:val="21"/>
              </w:rPr>
            </w:pPr>
            <w:r>
              <w:rPr>
                <w:rFonts w:ascii="Times New Roman" w:hAnsi="Times New Roman" w:hint="eastAsia"/>
                <w:sz w:val="21"/>
                <w:szCs w:val="21"/>
              </w:rPr>
              <w:t>地下水</w:t>
            </w:r>
            <w:r>
              <w:rPr>
                <w:rFonts w:ascii="Times New Roman" w:hAnsi="Times New Roman"/>
                <w:sz w:val="21"/>
                <w:szCs w:val="21"/>
              </w:rPr>
              <w:t>1#</w:t>
            </w:r>
          </w:p>
        </w:tc>
        <w:tc>
          <w:tcPr>
            <w:tcW w:w="1106" w:type="pct"/>
            <w:vAlign w:val="center"/>
          </w:tcPr>
          <w:p w14:paraId="6E9E3BE4" w14:textId="77777777" w:rsidR="003138D0" w:rsidRDefault="003138D0" w:rsidP="00F41726">
            <w:pPr>
              <w:pStyle w:val="affffa"/>
              <w:rPr>
                <w:rFonts w:ascii="Times New Roman" w:hAnsi="Times New Roman"/>
                <w:sz w:val="21"/>
                <w:szCs w:val="21"/>
              </w:rPr>
            </w:pPr>
            <w:r>
              <w:rPr>
                <w:rFonts w:ascii="Times New Roman" w:hAnsi="Times New Roman" w:hint="eastAsia"/>
                <w:sz w:val="21"/>
                <w:szCs w:val="21"/>
              </w:rPr>
              <w:t>JC01</w:t>
            </w:r>
          </w:p>
        </w:tc>
        <w:tc>
          <w:tcPr>
            <w:tcW w:w="880" w:type="pct"/>
            <w:vAlign w:val="center"/>
          </w:tcPr>
          <w:p w14:paraId="476C9A1B" w14:textId="77777777" w:rsidR="003138D0" w:rsidRDefault="003138D0" w:rsidP="00F41726">
            <w:pPr>
              <w:pStyle w:val="affffffffffffffffffffffffffffffffffffffffffffff7"/>
              <w:rPr>
                <w:rFonts w:ascii="Times New Roman" w:hAnsi="Times New Roman"/>
                <w:szCs w:val="21"/>
              </w:rPr>
            </w:pPr>
            <w:r>
              <w:rPr>
                <w:rFonts w:ascii="Times New Roman" w:hAnsi="Times New Roman"/>
                <w:szCs w:val="21"/>
              </w:rPr>
              <w:t>93.9701656</w:t>
            </w:r>
          </w:p>
        </w:tc>
        <w:tc>
          <w:tcPr>
            <w:tcW w:w="880" w:type="pct"/>
            <w:vAlign w:val="center"/>
          </w:tcPr>
          <w:p w14:paraId="2C60D673" w14:textId="77777777" w:rsidR="003138D0" w:rsidRDefault="003138D0" w:rsidP="00F41726">
            <w:pPr>
              <w:pStyle w:val="affffffffffffffffffffffffffffffffffffffffffffff7"/>
              <w:rPr>
                <w:rFonts w:ascii="Times New Roman" w:hAnsi="Times New Roman"/>
                <w:szCs w:val="21"/>
              </w:rPr>
            </w:pPr>
            <w:r>
              <w:rPr>
                <w:rFonts w:ascii="Times New Roman" w:hAnsi="Times New Roman"/>
                <w:szCs w:val="21"/>
              </w:rPr>
              <w:t>44.0115408</w:t>
            </w:r>
          </w:p>
        </w:tc>
        <w:tc>
          <w:tcPr>
            <w:tcW w:w="481" w:type="pct"/>
            <w:vAlign w:val="center"/>
          </w:tcPr>
          <w:p w14:paraId="1A0FCF0C" w14:textId="77777777" w:rsidR="003138D0" w:rsidRDefault="003138D0" w:rsidP="00F41726">
            <w:pPr>
              <w:pStyle w:val="affffa"/>
              <w:rPr>
                <w:rFonts w:ascii="Times New Roman" w:hAnsi="Times New Roman"/>
                <w:sz w:val="21"/>
                <w:szCs w:val="21"/>
              </w:rPr>
            </w:pPr>
            <w:r>
              <w:rPr>
                <w:rFonts w:ascii="Times New Roman" w:hAnsi="Times New Roman" w:hint="eastAsia"/>
                <w:sz w:val="21"/>
                <w:szCs w:val="21"/>
              </w:rPr>
              <w:t>6.35</w:t>
            </w:r>
          </w:p>
        </w:tc>
        <w:tc>
          <w:tcPr>
            <w:tcW w:w="481" w:type="pct"/>
            <w:vAlign w:val="center"/>
          </w:tcPr>
          <w:p w14:paraId="6B86CDF5" w14:textId="77777777" w:rsidR="003138D0" w:rsidRDefault="003138D0" w:rsidP="00F41726">
            <w:pPr>
              <w:pStyle w:val="affffa"/>
              <w:rPr>
                <w:rFonts w:ascii="Times New Roman" w:hAnsi="Times New Roman"/>
                <w:sz w:val="21"/>
                <w:szCs w:val="21"/>
              </w:rPr>
            </w:pPr>
            <w:r>
              <w:rPr>
                <w:rFonts w:ascii="Times New Roman" w:hAnsi="Times New Roman" w:hint="eastAsia"/>
                <w:sz w:val="21"/>
                <w:szCs w:val="21"/>
              </w:rPr>
              <w:t>25</w:t>
            </w:r>
          </w:p>
        </w:tc>
        <w:tc>
          <w:tcPr>
            <w:tcW w:w="533" w:type="pct"/>
            <w:vAlign w:val="center"/>
          </w:tcPr>
          <w:p w14:paraId="2D981E99" w14:textId="77777777" w:rsidR="003138D0" w:rsidRDefault="003138D0" w:rsidP="00F41726">
            <w:pPr>
              <w:pStyle w:val="affffa"/>
              <w:rPr>
                <w:rFonts w:ascii="Times New Roman" w:hAnsi="Times New Roman"/>
                <w:sz w:val="21"/>
                <w:szCs w:val="21"/>
              </w:rPr>
            </w:pPr>
            <w:r>
              <w:rPr>
                <w:rFonts w:ascii="Times New Roman" w:hAnsi="Times New Roman"/>
                <w:sz w:val="21"/>
                <w:szCs w:val="21"/>
              </w:rPr>
              <w:t>监测井</w:t>
            </w:r>
          </w:p>
        </w:tc>
      </w:tr>
      <w:tr w:rsidR="003138D0" w14:paraId="6A4FA2D5" w14:textId="77777777" w:rsidTr="003138D0">
        <w:trPr>
          <w:trHeight w:val="284"/>
          <w:jc w:val="center"/>
        </w:trPr>
        <w:tc>
          <w:tcPr>
            <w:tcW w:w="639" w:type="pct"/>
            <w:vAlign w:val="center"/>
          </w:tcPr>
          <w:p w14:paraId="43D1532E" w14:textId="77777777" w:rsidR="003138D0" w:rsidRDefault="003138D0" w:rsidP="00F41726">
            <w:pPr>
              <w:pStyle w:val="affffa"/>
              <w:rPr>
                <w:rFonts w:ascii="Times New Roman" w:hAnsi="Times New Roman"/>
                <w:sz w:val="21"/>
                <w:szCs w:val="21"/>
              </w:rPr>
            </w:pPr>
            <w:r>
              <w:rPr>
                <w:rFonts w:ascii="Times New Roman" w:hAnsi="Times New Roman" w:hint="eastAsia"/>
                <w:sz w:val="21"/>
                <w:szCs w:val="21"/>
              </w:rPr>
              <w:t>地下水</w:t>
            </w:r>
            <w:r>
              <w:rPr>
                <w:rFonts w:ascii="Times New Roman" w:hAnsi="Times New Roman"/>
                <w:sz w:val="21"/>
                <w:szCs w:val="21"/>
              </w:rPr>
              <w:t>2#</w:t>
            </w:r>
          </w:p>
        </w:tc>
        <w:tc>
          <w:tcPr>
            <w:tcW w:w="1106" w:type="pct"/>
            <w:vAlign w:val="center"/>
          </w:tcPr>
          <w:p w14:paraId="5070F4FC" w14:textId="77777777" w:rsidR="003138D0" w:rsidRDefault="003138D0" w:rsidP="00F41726">
            <w:pPr>
              <w:pStyle w:val="affffa"/>
              <w:rPr>
                <w:rFonts w:ascii="Times New Roman" w:hAnsi="Times New Roman"/>
                <w:sz w:val="21"/>
                <w:szCs w:val="21"/>
              </w:rPr>
            </w:pPr>
            <w:r>
              <w:rPr>
                <w:rFonts w:ascii="Times New Roman" w:hAnsi="Times New Roman" w:hint="eastAsia"/>
                <w:sz w:val="21"/>
                <w:szCs w:val="21"/>
              </w:rPr>
              <w:t>JC04</w:t>
            </w:r>
          </w:p>
        </w:tc>
        <w:tc>
          <w:tcPr>
            <w:tcW w:w="880" w:type="pct"/>
            <w:vAlign w:val="center"/>
          </w:tcPr>
          <w:p w14:paraId="18734942" w14:textId="77777777" w:rsidR="003138D0" w:rsidRDefault="003138D0" w:rsidP="00F41726">
            <w:pPr>
              <w:pStyle w:val="affffffffffffffffffffffffffffffffffffffffffffff7"/>
              <w:rPr>
                <w:rFonts w:ascii="Times New Roman" w:hAnsi="Times New Roman"/>
                <w:szCs w:val="21"/>
              </w:rPr>
            </w:pPr>
            <w:r>
              <w:rPr>
                <w:rFonts w:ascii="Times New Roman" w:hAnsi="Times New Roman"/>
                <w:szCs w:val="21"/>
              </w:rPr>
              <w:t>93.9755085</w:t>
            </w:r>
          </w:p>
        </w:tc>
        <w:tc>
          <w:tcPr>
            <w:tcW w:w="880" w:type="pct"/>
            <w:vAlign w:val="center"/>
          </w:tcPr>
          <w:p w14:paraId="19CE170F" w14:textId="77777777" w:rsidR="003138D0" w:rsidRDefault="003138D0" w:rsidP="00F41726">
            <w:pPr>
              <w:pStyle w:val="affffffffffffffffffffffffffffffffffffffffffffff7"/>
              <w:rPr>
                <w:rFonts w:ascii="Times New Roman" w:hAnsi="Times New Roman"/>
                <w:szCs w:val="21"/>
              </w:rPr>
            </w:pPr>
            <w:r>
              <w:rPr>
                <w:rFonts w:ascii="Times New Roman" w:hAnsi="Times New Roman"/>
                <w:szCs w:val="21"/>
              </w:rPr>
              <w:t>44.0165334</w:t>
            </w:r>
          </w:p>
        </w:tc>
        <w:tc>
          <w:tcPr>
            <w:tcW w:w="481" w:type="pct"/>
            <w:vAlign w:val="center"/>
          </w:tcPr>
          <w:p w14:paraId="12576921" w14:textId="77777777" w:rsidR="003138D0" w:rsidRDefault="003138D0" w:rsidP="00F41726">
            <w:pPr>
              <w:pStyle w:val="affffa"/>
              <w:rPr>
                <w:rFonts w:ascii="Times New Roman" w:hAnsi="Times New Roman"/>
                <w:sz w:val="21"/>
                <w:szCs w:val="21"/>
              </w:rPr>
            </w:pPr>
            <w:r>
              <w:rPr>
                <w:rFonts w:ascii="Times New Roman" w:hAnsi="Times New Roman" w:hint="eastAsia"/>
                <w:sz w:val="21"/>
                <w:szCs w:val="21"/>
              </w:rPr>
              <w:t>6.78</w:t>
            </w:r>
          </w:p>
        </w:tc>
        <w:tc>
          <w:tcPr>
            <w:tcW w:w="481" w:type="pct"/>
            <w:vAlign w:val="center"/>
          </w:tcPr>
          <w:p w14:paraId="3E68BFD3" w14:textId="77777777" w:rsidR="003138D0" w:rsidRDefault="003138D0" w:rsidP="00F41726">
            <w:pPr>
              <w:pStyle w:val="affffa"/>
              <w:rPr>
                <w:rFonts w:ascii="Times New Roman" w:hAnsi="Times New Roman"/>
                <w:sz w:val="21"/>
                <w:szCs w:val="21"/>
              </w:rPr>
            </w:pPr>
            <w:r>
              <w:rPr>
                <w:rFonts w:ascii="Times New Roman" w:hAnsi="Times New Roman" w:hint="eastAsia"/>
                <w:sz w:val="21"/>
                <w:szCs w:val="21"/>
              </w:rPr>
              <w:t>30</w:t>
            </w:r>
          </w:p>
        </w:tc>
        <w:tc>
          <w:tcPr>
            <w:tcW w:w="533" w:type="pct"/>
            <w:vAlign w:val="center"/>
          </w:tcPr>
          <w:p w14:paraId="5393DB44" w14:textId="77777777" w:rsidR="003138D0" w:rsidRDefault="003138D0" w:rsidP="00F41726">
            <w:pPr>
              <w:pStyle w:val="affffa"/>
              <w:rPr>
                <w:rFonts w:ascii="Times New Roman" w:hAnsi="Times New Roman"/>
                <w:sz w:val="21"/>
                <w:szCs w:val="21"/>
              </w:rPr>
            </w:pPr>
            <w:r>
              <w:rPr>
                <w:rFonts w:ascii="Times New Roman" w:hAnsi="Times New Roman"/>
                <w:sz w:val="21"/>
                <w:szCs w:val="21"/>
              </w:rPr>
              <w:t>监测井</w:t>
            </w:r>
          </w:p>
        </w:tc>
      </w:tr>
      <w:tr w:rsidR="003138D0" w14:paraId="76FCCBA4" w14:textId="77777777" w:rsidTr="003138D0">
        <w:trPr>
          <w:trHeight w:val="284"/>
          <w:jc w:val="center"/>
        </w:trPr>
        <w:tc>
          <w:tcPr>
            <w:tcW w:w="639" w:type="pct"/>
            <w:vAlign w:val="center"/>
          </w:tcPr>
          <w:p w14:paraId="0C26AB23" w14:textId="77777777" w:rsidR="003138D0" w:rsidRDefault="003138D0" w:rsidP="00F41726">
            <w:pPr>
              <w:pStyle w:val="affffa"/>
              <w:rPr>
                <w:rFonts w:ascii="Times New Roman" w:hAnsi="Times New Roman"/>
                <w:sz w:val="21"/>
                <w:szCs w:val="21"/>
              </w:rPr>
            </w:pPr>
            <w:r>
              <w:rPr>
                <w:rFonts w:ascii="Times New Roman" w:hAnsi="Times New Roman" w:hint="eastAsia"/>
                <w:sz w:val="21"/>
                <w:szCs w:val="21"/>
              </w:rPr>
              <w:t>地下水</w:t>
            </w:r>
            <w:r>
              <w:rPr>
                <w:rFonts w:ascii="Times New Roman" w:hAnsi="Times New Roman"/>
                <w:sz w:val="21"/>
                <w:szCs w:val="21"/>
              </w:rPr>
              <w:t>3#</w:t>
            </w:r>
          </w:p>
        </w:tc>
        <w:tc>
          <w:tcPr>
            <w:tcW w:w="1106" w:type="pct"/>
            <w:vAlign w:val="center"/>
          </w:tcPr>
          <w:p w14:paraId="42800474" w14:textId="77777777" w:rsidR="003138D0" w:rsidRDefault="003138D0" w:rsidP="00F41726">
            <w:pPr>
              <w:pStyle w:val="affffa"/>
              <w:rPr>
                <w:rFonts w:ascii="Times New Roman" w:hAnsi="Times New Roman"/>
                <w:sz w:val="21"/>
                <w:szCs w:val="21"/>
              </w:rPr>
            </w:pPr>
            <w:r>
              <w:rPr>
                <w:rFonts w:ascii="Times New Roman" w:hAnsi="Times New Roman" w:hint="eastAsia"/>
                <w:sz w:val="21"/>
                <w:szCs w:val="21"/>
              </w:rPr>
              <w:t>JC03</w:t>
            </w:r>
          </w:p>
        </w:tc>
        <w:tc>
          <w:tcPr>
            <w:tcW w:w="880" w:type="pct"/>
            <w:vAlign w:val="center"/>
          </w:tcPr>
          <w:p w14:paraId="4437AC75" w14:textId="77777777" w:rsidR="003138D0" w:rsidRDefault="003138D0" w:rsidP="00F41726">
            <w:pPr>
              <w:pStyle w:val="affffffffffffffffffffffffffffffffffffffffffffff7"/>
              <w:rPr>
                <w:rFonts w:ascii="Times New Roman" w:hAnsi="Times New Roman"/>
                <w:szCs w:val="21"/>
              </w:rPr>
            </w:pPr>
            <w:r>
              <w:rPr>
                <w:rFonts w:ascii="Times New Roman" w:hAnsi="Times New Roman"/>
                <w:szCs w:val="21"/>
              </w:rPr>
              <w:t>93.996374</w:t>
            </w:r>
            <w:r>
              <w:rPr>
                <w:rFonts w:ascii="Times New Roman" w:hAnsi="Times New Roman" w:hint="eastAsia"/>
                <w:szCs w:val="21"/>
              </w:rPr>
              <w:t>0</w:t>
            </w:r>
          </w:p>
        </w:tc>
        <w:tc>
          <w:tcPr>
            <w:tcW w:w="880" w:type="pct"/>
            <w:vAlign w:val="center"/>
          </w:tcPr>
          <w:p w14:paraId="26DFE7F0" w14:textId="77777777" w:rsidR="003138D0" w:rsidRDefault="003138D0" w:rsidP="00F41726">
            <w:pPr>
              <w:pStyle w:val="affffffffffffffffffffffffffffffffffffffffffffff7"/>
              <w:rPr>
                <w:rFonts w:ascii="Times New Roman" w:hAnsi="Times New Roman"/>
                <w:szCs w:val="21"/>
              </w:rPr>
            </w:pPr>
            <w:r>
              <w:rPr>
                <w:rFonts w:ascii="Times New Roman" w:hAnsi="Times New Roman"/>
                <w:szCs w:val="21"/>
              </w:rPr>
              <w:t>44.0097286</w:t>
            </w:r>
          </w:p>
        </w:tc>
        <w:tc>
          <w:tcPr>
            <w:tcW w:w="481" w:type="pct"/>
            <w:vAlign w:val="center"/>
          </w:tcPr>
          <w:p w14:paraId="76D19715" w14:textId="77777777" w:rsidR="003138D0" w:rsidRDefault="003138D0" w:rsidP="00F41726">
            <w:pPr>
              <w:pStyle w:val="affffa"/>
              <w:rPr>
                <w:rFonts w:ascii="Times New Roman" w:hAnsi="Times New Roman"/>
                <w:sz w:val="21"/>
                <w:szCs w:val="21"/>
              </w:rPr>
            </w:pPr>
            <w:r>
              <w:rPr>
                <w:rFonts w:ascii="Times New Roman" w:hAnsi="Times New Roman" w:hint="eastAsia"/>
                <w:sz w:val="21"/>
                <w:szCs w:val="21"/>
              </w:rPr>
              <w:t>8.11</w:t>
            </w:r>
          </w:p>
        </w:tc>
        <w:tc>
          <w:tcPr>
            <w:tcW w:w="481" w:type="pct"/>
            <w:vAlign w:val="center"/>
          </w:tcPr>
          <w:p w14:paraId="619E09F9" w14:textId="77777777" w:rsidR="003138D0" w:rsidRDefault="003138D0" w:rsidP="00F41726">
            <w:pPr>
              <w:pStyle w:val="affffa"/>
              <w:rPr>
                <w:rFonts w:ascii="Times New Roman" w:hAnsi="Times New Roman"/>
                <w:sz w:val="21"/>
                <w:szCs w:val="21"/>
              </w:rPr>
            </w:pPr>
            <w:r>
              <w:rPr>
                <w:rFonts w:ascii="Times New Roman" w:hAnsi="Times New Roman" w:hint="eastAsia"/>
                <w:sz w:val="21"/>
                <w:szCs w:val="21"/>
              </w:rPr>
              <w:t>28</w:t>
            </w:r>
          </w:p>
        </w:tc>
        <w:tc>
          <w:tcPr>
            <w:tcW w:w="533" w:type="pct"/>
            <w:vAlign w:val="center"/>
          </w:tcPr>
          <w:p w14:paraId="06F16D5A" w14:textId="77777777" w:rsidR="003138D0" w:rsidRDefault="003138D0" w:rsidP="00F41726">
            <w:pPr>
              <w:pStyle w:val="affffa"/>
              <w:rPr>
                <w:rFonts w:ascii="Times New Roman" w:hAnsi="Times New Roman"/>
                <w:sz w:val="21"/>
                <w:szCs w:val="21"/>
              </w:rPr>
            </w:pPr>
            <w:r>
              <w:rPr>
                <w:rFonts w:ascii="Times New Roman" w:hAnsi="Times New Roman"/>
                <w:sz w:val="21"/>
                <w:szCs w:val="21"/>
              </w:rPr>
              <w:t>监测井</w:t>
            </w:r>
          </w:p>
        </w:tc>
      </w:tr>
      <w:tr w:rsidR="003138D0" w14:paraId="736918C7" w14:textId="77777777" w:rsidTr="003138D0">
        <w:trPr>
          <w:trHeight w:val="284"/>
          <w:jc w:val="center"/>
        </w:trPr>
        <w:tc>
          <w:tcPr>
            <w:tcW w:w="639" w:type="pct"/>
            <w:vAlign w:val="center"/>
          </w:tcPr>
          <w:p w14:paraId="5B1D4A63" w14:textId="77777777" w:rsidR="003138D0" w:rsidRDefault="003138D0" w:rsidP="00F41726">
            <w:pPr>
              <w:pStyle w:val="affffa"/>
              <w:rPr>
                <w:rFonts w:ascii="Times New Roman" w:hAnsi="Times New Roman"/>
                <w:sz w:val="21"/>
                <w:szCs w:val="21"/>
              </w:rPr>
            </w:pPr>
            <w:r>
              <w:rPr>
                <w:rFonts w:ascii="Times New Roman" w:hAnsi="Times New Roman" w:hint="eastAsia"/>
                <w:sz w:val="21"/>
                <w:szCs w:val="21"/>
              </w:rPr>
              <w:t>水位</w:t>
            </w:r>
            <w:r>
              <w:rPr>
                <w:rFonts w:ascii="Times New Roman" w:hAnsi="Times New Roman"/>
                <w:sz w:val="21"/>
                <w:szCs w:val="21"/>
              </w:rPr>
              <w:t>4#</w:t>
            </w:r>
          </w:p>
        </w:tc>
        <w:tc>
          <w:tcPr>
            <w:tcW w:w="1106" w:type="pct"/>
            <w:vAlign w:val="center"/>
          </w:tcPr>
          <w:p w14:paraId="0DBBA2E4" w14:textId="77777777" w:rsidR="003138D0" w:rsidRDefault="003138D0" w:rsidP="00F41726">
            <w:pPr>
              <w:pStyle w:val="affffa"/>
              <w:rPr>
                <w:rFonts w:ascii="Times New Roman" w:hAnsi="Times New Roman"/>
                <w:sz w:val="21"/>
                <w:szCs w:val="21"/>
              </w:rPr>
            </w:pPr>
            <w:r>
              <w:rPr>
                <w:rFonts w:ascii="Times New Roman" w:hAnsi="Times New Roman" w:hint="eastAsia"/>
                <w:sz w:val="21"/>
                <w:szCs w:val="21"/>
              </w:rPr>
              <w:t>JC02</w:t>
            </w:r>
          </w:p>
        </w:tc>
        <w:tc>
          <w:tcPr>
            <w:tcW w:w="880" w:type="pct"/>
            <w:vAlign w:val="center"/>
          </w:tcPr>
          <w:p w14:paraId="7264C005" w14:textId="77777777" w:rsidR="003138D0" w:rsidRDefault="003138D0" w:rsidP="00F41726">
            <w:pPr>
              <w:pStyle w:val="affffffffffffffffffffffffffffffffffffffffffffff7"/>
              <w:rPr>
                <w:rFonts w:ascii="Times New Roman" w:hAnsi="Times New Roman"/>
                <w:szCs w:val="21"/>
              </w:rPr>
            </w:pPr>
            <w:r>
              <w:rPr>
                <w:rFonts w:ascii="Times New Roman" w:hAnsi="Times New Roman"/>
                <w:szCs w:val="21"/>
              </w:rPr>
              <w:t>93.9686613</w:t>
            </w:r>
          </w:p>
        </w:tc>
        <w:tc>
          <w:tcPr>
            <w:tcW w:w="880" w:type="pct"/>
            <w:vAlign w:val="center"/>
          </w:tcPr>
          <w:p w14:paraId="1E276CB1" w14:textId="77777777" w:rsidR="003138D0" w:rsidRDefault="003138D0" w:rsidP="00F41726">
            <w:pPr>
              <w:pStyle w:val="affffffffffffffffffffffffffffffffffffffffffffff7"/>
              <w:rPr>
                <w:rFonts w:ascii="Times New Roman" w:hAnsi="Times New Roman"/>
                <w:szCs w:val="21"/>
              </w:rPr>
            </w:pPr>
            <w:r>
              <w:rPr>
                <w:rFonts w:ascii="Times New Roman" w:hAnsi="Times New Roman"/>
                <w:szCs w:val="21"/>
              </w:rPr>
              <w:t>44.0287421</w:t>
            </w:r>
          </w:p>
        </w:tc>
        <w:tc>
          <w:tcPr>
            <w:tcW w:w="481" w:type="pct"/>
            <w:vAlign w:val="center"/>
          </w:tcPr>
          <w:p w14:paraId="698172ED" w14:textId="77777777" w:rsidR="003138D0" w:rsidRDefault="003138D0" w:rsidP="00F41726">
            <w:pPr>
              <w:pStyle w:val="affffa"/>
              <w:rPr>
                <w:rFonts w:ascii="Times New Roman" w:hAnsi="Times New Roman"/>
                <w:sz w:val="21"/>
                <w:szCs w:val="21"/>
              </w:rPr>
            </w:pPr>
            <w:r>
              <w:rPr>
                <w:rFonts w:ascii="Times New Roman" w:hAnsi="Times New Roman" w:hint="eastAsia"/>
                <w:sz w:val="21"/>
                <w:szCs w:val="21"/>
              </w:rPr>
              <w:t>4.54</w:t>
            </w:r>
          </w:p>
        </w:tc>
        <w:tc>
          <w:tcPr>
            <w:tcW w:w="481" w:type="pct"/>
            <w:vAlign w:val="center"/>
          </w:tcPr>
          <w:p w14:paraId="2622E9E2" w14:textId="77777777" w:rsidR="003138D0" w:rsidRDefault="003138D0" w:rsidP="00F41726">
            <w:pPr>
              <w:pStyle w:val="affffa"/>
              <w:rPr>
                <w:rFonts w:ascii="Times New Roman" w:hAnsi="Times New Roman"/>
                <w:sz w:val="21"/>
                <w:szCs w:val="21"/>
              </w:rPr>
            </w:pPr>
            <w:r>
              <w:rPr>
                <w:rFonts w:ascii="Times New Roman" w:hAnsi="Times New Roman" w:hint="eastAsia"/>
                <w:sz w:val="21"/>
                <w:szCs w:val="21"/>
              </w:rPr>
              <w:t>27</w:t>
            </w:r>
          </w:p>
        </w:tc>
        <w:tc>
          <w:tcPr>
            <w:tcW w:w="533" w:type="pct"/>
            <w:vAlign w:val="center"/>
          </w:tcPr>
          <w:p w14:paraId="24733947" w14:textId="77777777" w:rsidR="003138D0" w:rsidRDefault="003138D0" w:rsidP="00F41726">
            <w:pPr>
              <w:pStyle w:val="affffa"/>
              <w:rPr>
                <w:rFonts w:ascii="Times New Roman" w:hAnsi="Times New Roman"/>
                <w:sz w:val="21"/>
                <w:szCs w:val="21"/>
              </w:rPr>
            </w:pPr>
            <w:r>
              <w:rPr>
                <w:rFonts w:ascii="Times New Roman" w:hAnsi="Times New Roman"/>
                <w:sz w:val="21"/>
                <w:szCs w:val="21"/>
              </w:rPr>
              <w:t>监测井</w:t>
            </w:r>
          </w:p>
        </w:tc>
      </w:tr>
      <w:tr w:rsidR="003138D0" w14:paraId="25DEE83E" w14:textId="77777777" w:rsidTr="003138D0">
        <w:trPr>
          <w:trHeight w:val="284"/>
          <w:jc w:val="center"/>
        </w:trPr>
        <w:tc>
          <w:tcPr>
            <w:tcW w:w="639" w:type="pct"/>
            <w:vAlign w:val="center"/>
          </w:tcPr>
          <w:p w14:paraId="21E88F25" w14:textId="77777777" w:rsidR="003138D0" w:rsidRDefault="003138D0" w:rsidP="00F41726">
            <w:pPr>
              <w:pStyle w:val="affffa"/>
              <w:rPr>
                <w:rFonts w:ascii="Times New Roman" w:hAnsi="Times New Roman"/>
                <w:sz w:val="21"/>
                <w:szCs w:val="21"/>
              </w:rPr>
            </w:pPr>
            <w:r>
              <w:rPr>
                <w:rFonts w:ascii="Times New Roman" w:hAnsi="Times New Roman" w:hint="eastAsia"/>
                <w:sz w:val="21"/>
                <w:szCs w:val="21"/>
              </w:rPr>
              <w:t>水位</w:t>
            </w:r>
            <w:r>
              <w:rPr>
                <w:rFonts w:ascii="Times New Roman" w:hAnsi="Times New Roman"/>
                <w:sz w:val="21"/>
                <w:szCs w:val="21"/>
              </w:rPr>
              <w:t>5#</w:t>
            </w:r>
          </w:p>
        </w:tc>
        <w:tc>
          <w:tcPr>
            <w:tcW w:w="1106" w:type="pct"/>
            <w:vAlign w:val="center"/>
          </w:tcPr>
          <w:p w14:paraId="71C833DD" w14:textId="77777777" w:rsidR="003138D0" w:rsidRDefault="003138D0" w:rsidP="00F41726">
            <w:pPr>
              <w:pStyle w:val="affffa"/>
              <w:rPr>
                <w:rFonts w:ascii="Times New Roman" w:hAnsi="Times New Roman"/>
                <w:sz w:val="21"/>
                <w:szCs w:val="21"/>
              </w:rPr>
            </w:pPr>
            <w:r>
              <w:rPr>
                <w:rFonts w:ascii="Times New Roman" w:hAnsi="Times New Roman" w:hint="eastAsia"/>
                <w:sz w:val="21"/>
                <w:szCs w:val="21"/>
              </w:rPr>
              <w:t>JC05</w:t>
            </w:r>
          </w:p>
        </w:tc>
        <w:tc>
          <w:tcPr>
            <w:tcW w:w="880" w:type="pct"/>
            <w:vAlign w:val="center"/>
          </w:tcPr>
          <w:p w14:paraId="287A92AF" w14:textId="77777777" w:rsidR="003138D0" w:rsidRDefault="003138D0" w:rsidP="00F41726">
            <w:pPr>
              <w:pStyle w:val="affffffffffffffffffffffffffffffffffffffffffffff7"/>
              <w:rPr>
                <w:rFonts w:ascii="Times New Roman" w:hAnsi="Times New Roman"/>
                <w:szCs w:val="21"/>
              </w:rPr>
            </w:pPr>
            <w:r>
              <w:rPr>
                <w:rFonts w:ascii="Times New Roman" w:hAnsi="Times New Roman"/>
                <w:szCs w:val="21"/>
              </w:rPr>
              <w:t>94.0012482</w:t>
            </w:r>
          </w:p>
        </w:tc>
        <w:tc>
          <w:tcPr>
            <w:tcW w:w="880" w:type="pct"/>
            <w:vAlign w:val="center"/>
          </w:tcPr>
          <w:p w14:paraId="0159FE8C" w14:textId="77777777" w:rsidR="003138D0" w:rsidRDefault="003138D0" w:rsidP="00F41726">
            <w:pPr>
              <w:pStyle w:val="affffffffffffffffffffffffffffffffffffffffffffff7"/>
              <w:rPr>
                <w:rFonts w:ascii="Times New Roman" w:hAnsi="Times New Roman"/>
                <w:szCs w:val="21"/>
              </w:rPr>
            </w:pPr>
            <w:r>
              <w:rPr>
                <w:rFonts w:ascii="Times New Roman" w:hAnsi="Times New Roman"/>
                <w:szCs w:val="21"/>
              </w:rPr>
              <w:t>44.0237337</w:t>
            </w:r>
          </w:p>
        </w:tc>
        <w:tc>
          <w:tcPr>
            <w:tcW w:w="481" w:type="pct"/>
            <w:vAlign w:val="center"/>
          </w:tcPr>
          <w:p w14:paraId="7486F276" w14:textId="77777777" w:rsidR="003138D0" w:rsidRDefault="003138D0" w:rsidP="00F41726">
            <w:pPr>
              <w:pStyle w:val="affffa"/>
              <w:rPr>
                <w:rFonts w:ascii="Times New Roman" w:hAnsi="Times New Roman"/>
                <w:sz w:val="21"/>
                <w:szCs w:val="21"/>
              </w:rPr>
            </w:pPr>
            <w:r>
              <w:rPr>
                <w:rFonts w:ascii="Times New Roman" w:hAnsi="Times New Roman" w:hint="eastAsia"/>
                <w:sz w:val="21"/>
                <w:szCs w:val="21"/>
              </w:rPr>
              <w:t>4.85</w:t>
            </w:r>
          </w:p>
        </w:tc>
        <w:tc>
          <w:tcPr>
            <w:tcW w:w="481" w:type="pct"/>
            <w:vAlign w:val="center"/>
          </w:tcPr>
          <w:p w14:paraId="78107C25" w14:textId="77777777" w:rsidR="003138D0" w:rsidRDefault="003138D0" w:rsidP="00F41726">
            <w:pPr>
              <w:pStyle w:val="affffa"/>
              <w:rPr>
                <w:rFonts w:ascii="Times New Roman" w:hAnsi="Times New Roman"/>
                <w:sz w:val="21"/>
                <w:szCs w:val="21"/>
              </w:rPr>
            </w:pPr>
            <w:r>
              <w:rPr>
                <w:rFonts w:ascii="Times New Roman" w:hAnsi="Times New Roman" w:hint="eastAsia"/>
                <w:sz w:val="21"/>
                <w:szCs w:val="21"/>
              </w:rPr>
              <w:t>31</w:t>
            </w:r>
          </w:p>
        </w:tc>
        <w:tc>
          <w:tcPr>
            <w:tcW w:w="533" w:type="pct"/>
            <w:vAlign w:val="center"/>
          </w:tcPr>
          <w:p w14:paraId="2B7796BF" w14:textId="77777777" w:rsidR="003138D0" w:rsidRDefault="003138D0" w:rsidP="00F41726">
            <w:pPr>
              <w:pStyle w:val="affffa"/>
              <w:rPr>
                <w:rFonts w:ascii="Times New Roman" w:hAnsi="Times New Roman"/>
                <w:sz w:val="21"/>
                <w:szCs w:val="21"/>
              </w:rPr>
            </w:pPr>
            <w:r>
              <w:rPr>
                <w:rFonts w:ascii="Times New Roman" w:hAnsi="Times New Roman"/>
                <w:sz w:val="21"/>
                <w:szCs w:val="21"/>
              </w:rPr>
              <w:t>监测井</w:t>
            </w:r>
          </w:p>
        </w:tc>
      </w:tr>
      <w:tr w:rsidR="003138D0" w14:paraId="18D9EB3F" w14:textId="77777777" w:rsidTr="003138D0">
        <w:trPr>
          <w:trHeight w:val="284"/>
          <w:jc w:val="center"/>
        </w:trPr>
        <w:tc>
          <w:tcPr>
            <w:tcW w:w="639" w:type="pct"/>
            <w:vAlign w:val="center"/>
          </w:tcPr>
          <w:p w14:paraId="7380579B" w14:textId="77777777" w:rsidR="003138D0" w:rsidRDefault="003138D0" w:rsidP="00F41726">
            <w:pPr>
              <w:pStyle w:val="affffa"/>
              <w:rPr>
                <w:rFonts w:ascii="Times New Roman" w:hAnsi="Times New Roman"/>
                <w:sz w:val="21"/>
                <w:szCs w:val="21"/>
              </w:rPr>
            </w:pPr>
            <w:r>
              <w:rPr>
                <w:rFonts w:ascii="Times New Roman" w:hAnsi="Times New Roman" w:hint="eastAsia"/>
                <w:sz w:val="21"/>
                <w:szCs w:val="21"/>
              </w:rPr>
              <w:t>水位</w:t>
            </w:r>
            <w:r>
              <w:rPr>
                <w:rFonts w:ascii="Times New Roman" w:hAnsi="Times New Roman"/>
                <w:sz w:val="21"/>
                <w:szCs w:val="21"/>
              </w:rPr>
              <w:t>6#</w:t>
            </w:r>
          </w:p>
        </w:tc>
        <w:tc>
          <w:tcPr>
            <w:tcW w:w="1106" w:type="pct"/>
            <w:vAlign w:val="center"/>
          </w:tcPr>
          <w:p w14:paraId="1DADC148" w14:textId="77777777" w:rsidR="003138D0" w:rsidRDefault="003138D0" w:rsidP="00F41726">
            <w:pPr>
              <w:pStyle w:val="affffa"/>
              <w:rPr>
                <w:rFonts w:ascii="Times New Roman" w:hAnsi="Times New Roman"/>
                <w:sz w:val="21"/>
                <w:szCs w:val="21"/>
              </w:rPr>
            </w:pPr>
            <w:r>
              <w:rPr>
                <w:rFonts w:ascii="Times New Roman" w:hAnsi="Times New Roman" w:hint="eastAsia"/>
                <w:sz w:val="21"/>
                <w:szCs w:val="21"/>
              </w:rPr>
              <w:t>JC06</w:t>
            </w:r>
          </w:p>
        </w:tc>
        <w:tc>
          <w:tcPr>
            <w:tcW w:w="880" w:type="pct"/>
            <w:vAlign w:val="center"/>
          </w:tcPr>
          <w:p w14:paraId="2DDCB742" w14:textId="77777777" w:rsidR="003138D0" w:rsidRDefault="003138D0" w:rsidP="00F41726">
            <w:pPr>
              <w:pStyle w:val="affffffffffffffffffffffffffffffffffffffffffffff7"/>
              <w:rPr>
                <w:rFonts w:ascii="Times New Roman" w:hAnsi="Times New Roman"/>
                <w:szCs w:val="21"/>
              </w:rPr>
            </w:pPr>
            <w:r>
              <w:rPr>
                <w:rFonts w:ascii="Times New Roman" w:hAnsi="Times New Roman"/>
                <w:szCs w:val="21"/>
              </w:rPr>
              <w:t>93.9951734</w:t>
            </w:r>
          </w:p>
        </w:tc>
        <w:tc>
          <w:tcPr>
            <w:tcW w:w="880" w:type="pct"/>
            <w:vAlign w:val="center"/>
          </w:tcPr>
          <w:p w14:paraId="076F1920" w14:textId="77777777" w:rsidR="003138D0" w:rsidRDefault="003138D0" w:rsidP="00F41726">
            <w:pPr>
              <w:pStyle w:val="affffffffffffffffffffffffffffffffffffffffffffff7"/>
              <w:rPr>
                <w:rFonts w:ascii="Times New Roman" w:hAnsi="Times New Roman"/>
                <w:szCs w:val="21"/>
              </w:rPr>
            </w:pPr>
            <w:r>
              <w:rPr>
                <w:rFonts w:ascii="Times New Roman" w:hAnsi="Times New Roman"/>
                <w:szCs w:val="21"/>
              </w:rPr>
              <w:t>44.0299725</w:t>
            </w:r>
          </w:p>
        </w:tc>
        <w:tc>
          <w:tcPr>
            <w:tcW w:w="481" w:type="pct"/>
            <w:vAlign w:val="center"/>
          </w:tcPr>
          <w:p w14:paraId="4C23924D" w14:textId="77777777" w:rsidR="003138D0" w:rsidRDefault="003138D0" w:rsidP="00F41726">
            <w:pPr>
              <w:pStyle w:val="affffa"/>
              <w:rPr>
                <w:rFonts w:ascii="Times New Roman" w:hAnsi="Times New Roman"/>
                <w:sz w:val="21"/>
                <w:szCs w:val="21"/>
              </w:rPr>
            </w:pPr>
            <w:r>
              <w:rPr>
                <w:rFonts w:ascii="Times New Roman" w:hAnsi="Times New Roman" w:hint="eastAsia"/>
                <w:sz w:val="21"/>
                <w:szCs w:val="21"/>
              </w:rPr>
              <w:t>6.01</w:t>
            </w:r>
          </w:p>
        </w:tc>
        <w:tc>
          <w:tcPr>
            <w:tcW w:w="481" w:type="pct"/>
            <w:vAlign w:val="center"/>
          </w:tcPr>
          <w:p w14:paraId="0BB07E39" w14:textId="77777777" w:rsidR="003138D0" w:rsidRDefault="003138D0" w:rsidP="00F41726">
            <w:pPr>
              <w:pStyle w:val="affffa"/>
              <w:rPr>
                <w:rFonts w:ascii="Times New Roman" w:hAnsi="Times New Roman"/>
                <w:sz w:val="21"/>
                <w:szCs w:val="21"/>
              </w:rPr>
            </w:pPr>
            <w:r>
              <w:rPr>
                <w:rFonts w:ascii="Times New Roman" w:hAnsi="Times New Roman" w:hint="eastAsia"/>
                <w:sz w:val="21"/>
                <w:szCs w:val="21"/>
              </w:rPr>
              <w:t>30</w:t>
            </w:r>
          </w:p>
        </w:tc>
        <w:tc>
          <w:tcPr>
            <w:tcW w:w="533" w:type="pct"/>
            <w:vAlign w:val="center"/>
          </w:tcPr>
          <w:p w14:paraId="0CE719EA" w14:textId="77777777" w:rsidR="003138D0" w:rsidRDefault="003138D0" w:rsidP="00F41726">
            <w:pPr>
              <w:pStyle w:val="affffa"/>
              <w:rPr>
                <w:rFonts w:ascii="Times New Roman" w:hAnsi="Times New Roman"/>
                <w:sz w:val="21"/>
                <w:szCs w:val="21"/>
              </w:rPr>
            </w:pPr>
            <w:r>
              <w:rPr>
                <w:rFonts w:ascii="Times New Roman" w:hAnsi="Times New Roman"/>
                <w:sz w:val="21"/>
                <w:szCs w:val="21"/>
              </w:rPr>
              <w:t>监测井</w:t>
            </w:r>
          </w:p>
        </w:tc>
      </w:tr>
    </w:tbl>
    <w:p w14:paraId="05745BAC" w14:textId="77777777" w:rsidR="003138D0" w:rsidRDefault="003138D0">
      <w:pPr>
        <w:spacing w:line="360" w:lineRule="auto"/>
        <w:ind w:firstLineChars="200" w:firstLine="480"/>
        <w:rPr>
          <w:sz w:val="24"/>
        </w:rPr>
      </w:pPr>
    </w:p>
    <w:p w14:paraId="654BF8B9" w14:textId="5BED9493" w:rsidR="00775B2B" w:rsidRDefault="00000000">
      <w:pPr>
        <w:spacing w:line="360" w:lineRule="auto"/>
        <w:ind w:firstLineChars="200" w:firstLine="480"/>
        <w:rPr>
          <w:sz w:val="24"/>
        </w:rPr>
      </w:pPr>
      <w:r>
        <w:rPr>
          <w:sz w:val="24"/>
        </w:rPr>
        <w:t>（</w:t>
      </w:r>
      <w:r>
        <w:rPr>
          <w:sz w:val="24"/>
        </w:rPr>
        <w:t>2</w:t>
      </w:r>
      <w:r>
        <w:rPr>
          <w:sz w:val="24"/>
        </w:rPr>
        <w:t>）监测项目</w:t>
      </w:r>
    </w:p>
    <w:p w14:paraId="2E91B58A" w14:textId="77777777" w:rsidR="00775B2B" w:rsidRDefault="00000000">
      <w:pPr>
        <w:spacing w:line="360" w:lineRule="auto"/>
        <w:ind w:firstLineChars="200" w:firstLine="480"/>
        <w:rPr>
          <w:sz w:val="24"/>
        </w:rPr>
      </w:pPr>
      <w:r>
        <w:rPr>
          <w:sz w:val="24"/>
        </w:rPr>
        <w:t>监测项目包括</w:t>
      </w:r>
      <w:r>
        <w:rPr>
          <w:sz w:val="24"/>
        </w:rPr>
        <w:t>pH</w:t>
      </w:r>
      <w:r>
        <w:rPr>
          <w:sz w:val="24"/>
        </w:rPr>
        <w:t>、</w:t>
      </w:r>
      <w:r>
        <w:rPr>
          <w:rFonts w:hint="eastAsia"/>
          <w:sz w:val="24"/>
        </w:rPr>
        <w:t>总硬度、溶解性总固体、硫酸盐、氯化物、铁、锰、铜、锌、铝、挥发酚、耗氧量、氨氮、硫化物、总大肠菌群、菌落总数、亚硝酸盐、硝酸盐、氰化物、氟化物、碘化物、汞、砷、硒、镉、六价铬、铅、苯、甲苯、石油类。</w:t>
      </w:r>
    </w:p>
    <w:p w14:paraId="26EE2AED" w14:textId="77777777" w:rsidR="00775B2B" w:rsidRDefault="00000000">
      <w:pPr>
        <w:spacing w:line="360" w:lineRule="auto"/>
        <w:ind w:firstLine="482"/>
        <w:rPr>
          <w:sz w:val="24"/>
        </w:rPr>
      </w:pPr>
      <w:r>
        <w:rPr>
          <w:sz w:val="24"/>
        </w:rPr>
        <w:t>（</w:t>
      </w:r>
      <w:r>
        <w:rPr>
          <w:sz w:val="24"/>
        </w:rPr>
        <w:t>3</w:t>
      </w:r>
      <w:r>
        <w:rPr>
          <w:sz w:val="24"/>
        </w:rPr>
        <w:t>）采样及分析方法</w:t>
      </w:r>
    </w:p>
    <w:p w14:paraId="19F19DFE" w14:textId="77777777" w:rsidR="00775B2B" w:rsidRDefault="00000000">
      <w:pPr>
        <w:spacing w:line="360" w:lineRule="auto"/>
        <w:ind w:firstLine="482"/>
        <w:rPr>
          <w:sz w:val="24"/>
        </w:rPr>
      </w:pPr>
      <w:r>
        <w:rPr>
          <w:sz w:val="24"/>
        </w:rPr>
        <w:t>地下水监测项目的采样及分析方法均按照《水环境水质监测质量保证手册</w:t>
      </w:r>
      <w:r>
        <w:rPr>
          <w:rFonts w:hint="eastAsia"/>
          <w:sz w:val="24"/>
        </w:rPr>
        <w:t>》《</w:t>
      </w:r>
      <w:r>
        <w:rPr>
          <w:sz w:val="24"/>
        </w:rPr>
        <w:t>水和废水监测分析方法》中的有关规定进行。</w:t>
      </w:r>
    </w:p>
    <w:p w14:paraId="6546CF38" w14:textId="187C310E" w:rsidR="00775B2B" w:rsidRDefault="00000000">
      <w:pPr>
        <w:spacing w:line="360" w:lineRule="auto"/>
        <w:ind w:firstLine="482"/>
        <w:rPr>
          <w:sz w:val="24"/>
        </w:rPr>
      </w:pPr>
      <w:r>
        <w:rPr>
          <w:sz w:val="24"/>
        </w:rPr>
        <w:t>（</w:t>
      </w:r>
      <w:r>
        <w:rPr>
          <w:sz w:val="24"/>
        </w:rPr>
        <w:t>4</w:t>
      </w:r>
      <w:r>
        <w:rPr>
          <w:sz w:val="24"/>
        </w:rPr>
        <w:t>）监测</w:t>
      </w:r>
      <w:r w:rsidR="00CB7DC6">
        <w:rPr>
          <w:rFonts w:hint="eastAsia"/>
          <w:sz w:val="24"/>
        </w:rPr>
        <w:t>及评价</w:t>
      </w:r>
      <w:r>
        <w:rPr>
          <w:sz w:val="24"/>
        </w:rPr>
        <w:t>结果</w:t>
      </w:r>
    </w:p>
    <w:p w14:paraId="68888F27" w14:textId="45FD5E4B" w:rsidR="00775B2B" w:rsidRDefault="00000000">
      <w:pPr>
        <w:spacing w:line="360" w:lineRule="auto"/>
        <w:ind w:firstLine="482"/>
        <w:rPr>
          <w:sz w:val="24"/>
        </w:rPr>
      </w:pPr>
      <w:r>
        <w:rPr>
          <w:sz w:val="24"/>
        </w:rPr>
        <w:t>地下水环境质量现状监测结果见表</w:t>
      </w:r>
      <w:r w:rsidR="003138D0">
        <w:rPr>
          <w:rFonts w:hint="eastAsia"/>
          <w:sz w:val="24"/>
        </w:rPr>
        <w:t>4.3-5</w:t>
      </w:r>
      <w:r>
        <w:rPr>
          <w:sz w:val="24"/>
        </w:rPr>
        <w:t>。</w:t>
      </w:r>
      <w:bookmarkStart w:id="810" w:name="_Hlk157599172"/>
      <w:r>
        <w:rPr>
          <w:sz w:val="24"/>
        </w:rPr>
        <w:t>区域地下水各项指标均能达到《地下水质量标准》（</w:t>
      </w:r>
      <w:r>
        <w:rPr>
          <w:sz w:val="24"/>
        </w:rPr>
        <w:t>GB/T14848-2017</w:t>
      </w:r>
      <w:r>
        <w:rPr>
          <w:sz w:val="24"/>
        </w:rPr>
        <w:t>）</w:t>
      </w:r>
      <w:r>
        <w:rPr>
          <w:sz w:val="24"/>
        </w:rPr>
        <w:t>Ⅲ</w:t>
      </w:r>
      <w:r>
        <w:rPr>
          <w:sz w:val="24"/>
        </w:rPr>
        <w:t>类标准。</w:t>
      </w:r>
      <w:bookmarkEnd w:id="810"/>
    </w:p>
    <w:p w14:paraId="28F4A171" w14:textId="77777777" w:rsidR="00775B2B" w:rsidRDefault="00775B2B">
      <w:pPr>
        <w:spacing w:line="360" w:lineRule="auto"/>
        <w:ind w:firstLine="482"/>
        <w:rPr>
          <w:sz w:val="24"/>
        </w:rPr>
      </w:pPr>
    </w:p>
    <w:p w14:paraId="4BE23C00" w14:textId="77777777" w:rsidR="00775B2B" w:rsidRDefault="00775B2B">
      <w:pPr>
        <w:spacing w:line="360" w:lineRule="auto"/>
        <w:ind w:firstLine="482"/>
        <w:rPr>
          <w:sz w:val="24"/>
        </w:rPr>
        <w:sectPr w:rsidR="00775B2B">
          <w:pgSz w:w="11906" w:h="16838"/>
          <w:pgMar w:top="1440" w:right="1800" w:bottom="1440" w:left="1800" w:header="1021" w:footer="851" w:gutter="0"/>
          <w:pgNumType w:fmt="numberInDash"/>
          <w:cols w:space="720"/>
          <w:docGrid w:linePitch="312"/>
        </w:sectPr>
      </w:pPr>
    </w:p>
    <w:p w14:paraId="2FC55E4A" w14:textId="2BFF361D" w:rsidR="00775B2B" w:rsidRDefault="00000000" w:rsidP="00184F59">
      <w:pPr>
        <w:tabs>
          <w:tab w:val="left" w:pos="6521"/>
        </w:tabs>
        <w:jc w:val="center"/>
        <w:rPr>
          <w:rFonts w:eastAsia="黑体"/>
          <w:sz w:val="24"/>
        </w:rPr>
      </w:pPr>
      <w:r>
        <w:rPr>
          <w:rFonts w:eastAsia="黑体"/>
          <w:sz w:val="24"/>
        </w:rPr>
        <w:lastRenderedPageBreak/>
        <w:t>表</w:t>
      </w:r>
      <w:r>
        <w:rPr>
          <w:rFonts w:eastAsia="黑体"/>
          <w:sz w:val="24"/>
        </w:rPr>
        <w:t>4.3-</w:t>
      </w:r>
      <w:r w:rsidR="003138D0">
        <w:rPr>
          <w:rFonts w:eastAsia="黑体" w:hint="eastAsia"/>
          <w:sz w:val="24"/>
        </w:rPr>
        <w:t>5</w:t>
      </w:r>
      <w:r>
        <w:rPr>
          <w:rFonts w:eastAsia="黑体"/>
          <w:sz w:val="24"/>
        </w:rPr>
        <w:t xml:space="preserve">  </w:t>
      </w:r>
      <w:r>
        <w:rPr>
          <w:rFonts w:eastAsia="黑体" w:hint="eastAsia"/>
          <w:sz w:val="24"/>
        </w:rPr>
        <w:t xml:space="preserve">  </w:t>
      </w:r>
      <w:r>
        <w:rPr>
          <w:rFonts w:eastAsia="黑体"/>
          <w:sz w:val="24"/>
        </w:rPr>
        <w:t>下水环境质量监测及评价结果统计表</w:t>
      </w:r>
    </w:p>
    <w:tbl>
      <w:tblPr>
        <w:tblW w:w="5058"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0" w:type="dxa"/>
          <w:right w:w="0" w:type="dxa"/>
        </w:tblCellMar>
        <w:tblLook w:val="04A0" w:firstRow="1" w:lastRow="0" w:firstColumn="1" w:lastColumn="0" w:noHBand="0" w:noVBand="1"/>
      </w:tblPr>
      <w:tblGrid>
        <w:gridCol w:w="597"/>
        <w:gridCol w:w="2700"/>
        <w:gridCol w:w="1254"/>
        <w:gridCol w:w="1332"/>
        <w:gridCol w:w="1604"/>
        <w:gridCol w:w="1331"/>
        <w:gridCol w:w="1603"/>
        <w:gridCol w:w="1331"/>
        <w:gridCol w:w="1609"/>
      </w:tblGrid>
      <w:tr w:rsidR="00775B2B" w14:paraId="09AF7C8C" w14:textId="77777777" w:rsidTr="006B4C92">
        <w:tc>
          <w:tcPr>
            <w:tcW w:w="223" w:type="pct"/>
            <w:vMerge w:val="restart"/>
            <w:vAlign w:val="center"/>
          </w:tcPr>
          <w:p w14:paraId="41BF0D22" w14:textId="77777777" w:rsidR="00775B2B" w:rsidRDefault="00000000" w:rsidP="00CB7DC6">
            <w:pPr>
              <w:widowControl/>
              <w:spacing w:line="240" w:lineRule="atLeast"/>
              <w:jc w:val="center"/>
              <w:rPr>
                <w:color w:val="000000"/>
                <w:szCs w:val="21"/>
              </w:rPr>
            </w:pPr>
            <w:r>
              <w:rPr>
                <w:color w:val="000000"/>
                <w:szCs w:val="21"/>
              </w:rPr>
              <w:t>序号</w:t>
            </w:r>
          </w:p>
        </w:tc>
        <w:tc>
          <w:tcPr>
            <w:tcW w:w="1009" w:type="pct"/>
            <w:vMerge w:val="restart"/>
            <w:vAlign w:val="center"/>
          </w:tcPr>
          <w:p w14:paraId="5967996E" w14:textId="77777777" w:rsidR="00775B2B" w:rsidRDefault="00000000" w:rsidP="00CB7DC6">
            <w:pPr>
              <w:widowControl/>
              <w:spacing w:line="240" w:lineRule="atLeast"/>
              <w:jc w:val="center"/>
              <w:rPr>
                <w:color w:val="000000"/>
                <w:szCs w:val="21"/>
              </w:rPr>
            </w:pPr>
            <w:r>
              <w:rPr>
                <w:color w:val="000000"/>
                <w:szCs w:val="21"/>
              </w:rPr>
              <w:t>项目</w:t>
            </w:r>
          </w:p>
        </w:tc>
        <w:tc>
          <w:tcPr>
            <w:tcW w:w="469" w:type="pct"/>
            <w:vMerge w:val="restart"/>
            <w:vAlign w:val="center"/>
          </w:tcPr>
          <w:p w14:paraId="7676071F" w14:textId="77777777" w:rsidR="00775B2B" w:rsidRDefault="00000000" w:rsidP="00CB7DC6">
            <w:pPr>
              <w:widowControl/>
              <w:spacing w:line="240" w:lineRule="atLeast"/>
              <w:jc w:val="center"/>
              <w:rPr>
                <w:color w:val="000000"/>
                <w:szCs w:val="21"/>
              </w:rPr>
            </w:pPr>
            <w:r>
              <w:rPr>
                <w:color w:val="000000"/>
                <w:szCs w:val="21"/>
              </w:rPr>
              <w:t>评价标准</w:t>
            </w:r>
          </w:p>
        </w:tc>
        <w:tc>
          <w:tcPr>
            <w:tcW w:w="1098" w:type="pct"/>
            <w:gridSpan w:val="2"/>
            <w:vAlign w:val="center"/>
          </w:tcPr>
          <w:p w14:paraId="28FC1B43" w14:textId="77777777" w:rsidR="00775B2B" w:rsidRDefault="00000000" w:rsidP="00CB7DC6">
            <w:pPr>
              <w:widowControl/>
              <w:spacing w:line="240" w:lineRule="atLeast"/>
              <w:jc w:val="center"/>
              <w:rPr>
                <w:color w:val="000000"/>
                <w:szCs w:val="21"/>
              </w:rPr>
            </w:pPr>
            <w:r>
              <w:rPr>
                <w:color w:val="000000"/>
                <w:szCs w:val="21"/>
              </w:rPr>
              <w:t>1#</w:t>
            </w:r>
            <w:r>
              <w:rPr>
                <w:color w:val="000000"/>
                <w:szCs w:val="21"/>
              </w:rPr>
              <w:t>项目区侧向</w:t>
            </w:r>
          </w:p>
        </w:tc>
        <w:tc>
          <w:tcPr>
            <w:tcW w:w="1098" w:type="pct"/>
            <w:gridSpan w:val="2"/>
            <w:vAlign w:val="center"/>
          </w:tcPr>
          <w:p w14:paraId="6AAE9B80" w14:textId="77777777" w:rsidR="00775B2B" w:rsidRDefault="00000000" w:rsidP="00CB7DC6">
            <w:pPr>
              <w:widowControl/>
              <w:spacing w:line="240" w:lineRule="atLeast"/>
              <w:jc w:val="center"/>
              <w:rPr>
                <w:color w:val="000000"/>
                <w:szCs w:val="21"/>
              </w:rPr>
            </w:pPr>
            <w:r>
              <w:rPr>
                <w:color w:val="000000"/>
                <w:szCs w:val="21"/>
              </w:rPr>
              <w:t>2#</w:t>
            </w:r>
            <w:r>
              <w:rPr>
                <w:color w:val="000000"/>
                <w:szCs w:val="21"/>
              </w:rPr>
              <w:t>项目区侧向</w:t>
            </w:r>
          </w:p>
        </w:tc>
        <w:tc>
          <w:tcPr>
            <w:tcW w:w="1100" w:type="pct"/>
            <w:gridSpan w:val="2"/>
            <w:vAlign w:val="center"/>
          </w:tcPr>
          <w:p w14:paraId="47906640" w14:textId="77777777" w:rsidR="00775B2B" w:rsidRDefault="00000000" w:rsidP="00CB7DC6">
            <w:pPr>
              <w:widowControl/>
              <w:spacing w:line="240" w:lineRule="atLeast"/>
              <w:jc w:val="center"/>
              <w:rPr>
                <w:color w:val="000000"/>
                <w:szCs w:val="21"/>
              </w:rPr>
            </w:pPr>
            <w:r>
              <w:rPr>
                <w:color w:val="000000"/>
                <w:szCs w:val="21"/>
              </w:rPr>
              <w:t>3#</w:t>
            </w:r>
            <w:r>
              <w:rPr>
                <w:color w:val="000000"/>
                <w:szCs w:val="21"/>
              </w:rPr>
              <w:t>项目区下游</w:t>
            </w:r>
          </w:p>
        </w:tc>
      </w:tr>
      <w:tr w:rsidR="00775B2B" w14:paraId="1D176E10" w14:textId="77777777" w:rsidTr="006B4C92">
        <w:tc>
          <w:tcPr>
            <w:tcW w:w="223" w:type="pct"/>
            <w:vMerge/>
            <w:vAlign w:val="center"/>
          </w:tcPr>
          <w:p w14:paraId="2C49AB6D" w14:textId="77777777" w:rsidR="00775B2B" w:rsidRDefault="00775B2B" w:rsidP="00CB7DC6">
            <w:pPr>
              <w:widowControl/>
              <w:spacing w:line="240" w:lineRule="atLeast"/>
              <w:jc w:val="center"/>
              <w:rPr>
                <w:color w:val="000000"/>
                <w:szCs w:val="21"/>
              </w:rPr>
            </w:pPr>
          </w:p>
        </w:tc>
        <w:tc>
          <w:tcPr>
            <w:tcW w:w="1009" w:type="pct"/>
            <w:vMerge/>
            <w:vAlign w:val="center"/>
          </w:tcPr>
          <w:p w14:paraId="214240A7" w14:textId="77777777" w:rsidR="00775B2B" w:rsidRDefault="00775B2B" w:rsidP="00CB7DC6">
            <w:pPr>
              <w:widowControl/>
              <w:spacing w:line="240" w:lineRule="atLeast"/>
              <w:jc w:val="center"/>
              <w:rPr>
                <w:color w:val="000000"/>
                <w:szCs w:val="21"/>
              </w:rPr>
            </w:pPr>
          </w:p>
        </w:tc>
        <w:tc>
          <w:tcPr>
            <w:tcW w:w="469" w:type="pct"/>
            <w:vMerge/>
            <w:vAlign w:val="center"/>
          </w:tcPr>
          <w:p w14:paraId="05B70829" w14:textId="77777777" w:rsidR="00775B2B" w:rsidRDefault="00775B2B" w:rsidP="00CB7DC6">
            <w:pPr>
              <w:widowControl/>
              <w:spacing w:line="240" w:lineRule="atLeast"/>
              <w:jc w:val="center"/>
              <w:rPr>
                <w:color w:val="000000"/>
                <w:szCs w:val="21"/>
              </w:rPr>
            </w:pPr>
          </w:p>
        </w:tc>
        <w:tc>
          <w:tcPr>
            <w:tcW w:w="498" w:type="pct"/>
            <w:vAlign w:val="center"/>
          </w:tcPr>
          <w:p w14:paraId="59C0B6EE" w14:textId="77777777" w:rsidR="00775B2B" w:rsidRDefault="00000000" w:rsidP="00CB7DC6">
            <w:pPr>
              <w:widowControl/>
              <w:spacing w:line="240" w:lineRule="atLeast"/>
              <w:jc w:val="center"/>
              <w:rPr>
                <w:color w:val="000000"/>
                <w:szCs w:val="21"/>
              </w:rPr>
            </w:pPr>
            <w:r>
              <w:rPr>
                <w:color w:val="000000"/>
                <w:szCs w:val="21"/>
              </w:rPr>
              <w:t>监测数据</w:t>
            </w:r>
          </w:p>
        </w:tc>
        <w:tc>
          <w:tcPr>
            <w:tcW w:w="600" w:type="pct"/>
            <w:vAlign w:val="center"/>
          </w:tcPr>
          <w:p w14:paraId="51369E7A" w14:textId="77777777" w:rsidR="00775B2B" w:rsidRDefault="00000000" w:rsidP="00CB7DC6">
            <w:pPr>
              <w:widowControl/>
              <w:spacing w:line="240" w:lineRule="atLeast"/>
              <w:jc w:val="center"/>
              <w:rPr>
                <w:color w:val="000000"/>
                <w:szCs w:val="21"/>
              </w:rPr>
            </w:pPr>
            <w:r>
              <w:rPr>
                <w:color w:val="000000"/>
                <w:szCs w:val="21"/>
              </w:rPr>
              <w:t>评价指数</w:t>
            </w:r>
            <w:r>
              <w:rPr>
                <w:color w:val="000000"/>
                <w:szCs w:val="21"/>
              </w:rPr>
              <w:t>Pi</w:t>
            </w:r>
          </w:p>
        </w:tc>
        <w:tc>
          <w:tcPr>
            <w:tcW w:w="498" w:type="pct"/>
            <w:vAlign w:val="center"/>
          </w:tcPr>
          <w:p w14:paraId="376A9C3E" w14:textId="77777777" w:rsidR="00775B2B" w:rsidRDefault="00000000" w:rsidP="00CB7DC6">
            <w:pPr>
              <w:widowControl/>
              <w:spacing w:line="240" w:lineRule="atLeast"/>
              <w:jc w:val="center"/>
              <w:rPr>
                <w:color w:val="000000"/>
                <w:szCs w:val="21"/>
              </w:rPr>
            </w:pPr>
            <w:r>
              <w:rPr>
                <w:color w:val="000000"/>
                <w:szCs w:val="21"/>
              </w:rPr>
              <w:t>监测数据</w:t>
            </w:r>
          </w:p>
        </w:tc>
        <w:tc>
          <w:tcPr>
            <w:tcW w:w="600" w:type="pct"/>
            <w:vAlign w:val="center"/>
          </w:tcPr>
          <w:p w14:paraId="0FF8BBE9" w14:textId="77777777" w:rsidR="00775B2B" w:rsidRDefault="00000000" w:rsidP="00CB7DC6">
            <w:pPr>
              <w:widowControl/>
              <w:spacing w:line="240" w:lineRule="atLeast"/>
              <w:jc w:val="center"/>
              <w:rPr>
                <w:color w:val="000000"/>
                <w:szCs w:val="21"/>
              </w:rPr>
            </w:pPr>
            <w:r>
              <w:rPr>
                <w:color w:val="000000"/>
                <w:szCs w:val="21"/>
              </w:rPr>
              <w:t>评价指数</w:t>
            </w:r>
            <w:r>
              <w:rPr>
                <w:color w:val="000000"/>
                <w:szCs w:val="21"/>
              </w:rPr>
              <w:t>Pi</w:t>
            </w:r>
          </w:p>
        </w:tc>
        <w:tc>
          <w:tcPr>
            <w:tcW w:w="498" w:type="pct"/>
            <w:vAlign w:val="center"/>
          </w:tcPr>
          <w:p w14:paraId="544D94C3" w14:textId="77777777" w:rsidR="00775B2B" w:rsidRDefault="00000000" w:rsidP="00CB7DC6">
            <w:pPr>
              <w:widowControl/>
              <w:spacing w:line="240" w:lineRule="atLeast"/>
              <w:jc w:val="center"/>
              <w:rPr>
                <w:color w:val="000000"/>
                <w:szCs w:val="21"/>
              </w:rPr>
            </w:pPr>
            <w:r>
              <w:rPr>
                <w:color w:val="000000"/>
                <w:szCs w:val="21"/>
              </w:rPr>
              <w:t>监测数据</w:t>
            </w:r>
          </w:p>
        </w:tc>
        <w:tc>
          <w:tcPr>
            <w:tcW w:w="602" w:type="pct"/>
            <w:vAlign w:val="center"/>
          </w:tcPr>
          <w:p w14:paraId="3F50E2BE" w14:textId="77777777" w:rsidR="00775B2B" w:rsidRDefault="00000000" w:rsidP="00CB7DC6">
            <w:pPr>
              <w:widowControl/>
              <w:spacing w:line="240" w:lineRule="atLeast"/>
              <w:jc w:val="center"/>
              <w:rPr>
                <w:color w:val="000000"/>
                <w:szCs w:val="21"/>
              </w:rPr>
            </w:pPr>
            <w:r>
              <w:rPr>
                <w:color w:val="000000"/>
                <w:szCs w:val="21"/>
              </w:rPr>
              <w:t>评价指数</w:t>
            </w:r>
            <w:r>
              <w:rPr>
                <w:color w:val="000000"/>
                <w:szCs w:val="21"/>
              </w:rPr>
              <w:t>Pi</w:t>
            </w:r>
          </w:p>
        </w:tc>
      </w:tr>
      <w:tr w:rsidR="00775B2B" w14:paraId="680962DA" w14:textId="77777777" w:rsidTr="006B4C92">
        <w:tc>
          <w:tcPr>
            <w:tcW w:w="223" w:type="pct"/>
            <w:vAlign w:val="center"/>
          </w:tcPr>
          <w:p w14:paraId="26E629E4" w14:textId="77777777" w:rsidR="00775B2B" w:rsidRDefault="00000000" w:rsidP="00CB7DC6">
            <w:pPr>
              <w:widowControl/>
              <w:spacing w:line="240" w:lineRule="atLeast"/>
              <w:jc w:val="center"/>
              <w:rPr>
                <w:color w:val="000000"/>
                <w:szCs w:val="21"/>
              </w:rPr>
            </w:pPr>
            <w:r>
              <w:rPr>
                <w:color w:val="000000"/>
                <w:szCs w:val="21"/>
              </w:rPr>
              <w:t>1</w:t>
            </w:r>
          </w:p>
        </w:tc>
        <w:tc>
          <w:tcPr>
            <w:tcW w:w="1009" w:type="pct"/>
            <w:vAlign w:val="center"/>
          </w:tcPr>
          <w:p w14:paraId="66E1CDA4" w14:textId="77777777" w:rsidR="00775B2B" w:rsidRDefault="00000000" w:rsidP="00CB7DC6">
            <w:pPr>
              <w:pStyle w:val="affffffffffffffffffffffffffffffffffffffffffffff7"/>
              <w:spacing w:line="240" w:lineRule="atLeast"/>
              <w:jc w:val="both"/>
              <w:rPr>
                <w:rFonts w:ascii="Times New Roman" w:hAnsi="Times New Roman"/>
                <w:i/>
                <w:iCs/>
                <w:szCs w:val="21"/>
              </w:rPr>
            </w:pPr>
            <w:r>
              <w:rPr>
                <w:rFonts w:ascii="Times New Roman" w:hAnsi="Times New Roman" w:hint="eastAsia"/>
                <w:szCs w:val="21"/>
              </w:rPr>
              <w:t>pH</w:t>
            </w:r>
          </w:p>
        </w:tc>
        <w:tc>
          <w:tcPr>
            <w:tcW w:w="469" w:type="pct"/>
            <w:vAlign w:val="center"/>
          </w:tcPr>
          <w:p w14:paraId="7F9B0728" w14:textId="77777777" w:rsidR="00775B2B" w:rsidRDefault="00000000" w:rsidP="00CB7DC6">
            <w:pPr>
              <w:widowControl/>
              <w:spacing w:line="240" w:lineRule="atLeast"/>
              <w:jc w:val="center"/>
              <w:rPr>
                <w:szCs w:val="21"/>
              </w:rPr>
            </w:pPr>
            <w:r>
              <w:rPr>
                <w:szCs w:val="21"/>
              </w:rPr>
              <w:t>6.5-8.5</w:t>
            </w:r>
          </w:p>
        </w:tc>
        <w:tc>
          <w:tcPr>
            <w:tcW w:w="498" w:type="pct"/>
            <w:vAlign w:val="center"/>
          </w:tcPr>
          <w:p w14:paraId="796E9006" w14:textId="77777777" w:rsidR="00775B2B" w:rsidRDefault="00000000" w:rsidP="00CB7DC6">
            <w:pPr>
              <w:pStyle w:val="affffffffffffffffffffffffffffffffffffffffffffff7"/>
              <w:spacing w:line="240" w:lineRule="atLeast"/>
              <w:rPr>
                <w:rFonts w:ascii="Times New Roman" w:hAnsi="Times New Roman"/>
                <w:szCs w:val="21"/>
              </w:rPr>
            </w:pPr>
            <w:r>
              <w:rPr>
                <w:rFonts w:ascii="Times New Roman" w:hAnsi="Times New Roman"/>
                <w:szCs w:val="21"/>
              </w:rPr>
              <w:t>8.2</w:t>
            </w:r>
          </w:p>
        </w:tc>
        <w:tc>
          <w:tcPr>
            <w:tcW w:w="600" w:type="pct"/>
            <w:vAlign w:val="center"/>
          </w:tcPr>
          <w:p w14:paraId="2198382F" w14:textId="77777777" w:rsidR="00775B2B" w:rsidRDefault="00000000" w:rsidP="00CB7DC6">
            <w:pPr>
              <w:widowControl/>
              <w:spacing w:line="240" w:lineRule="atLeast"/>
              <w:jc w:val="center"/>
              <w:textAlignment w:val="center"/>
              <w:rPr>
                <w:szCs w:val="21"/>
              </w:rPr>
            </w:pPr>
            <w:r>
              <w:rPr>
                <w:kern w:val="0"/>
                <w:szCs w:val="21"/>
                <w:lang w:bidi="ar"/>
              </w:rPr>
              <w:t>-</w:t>
            </w:r>
          </w:p>
        </w:tc>
        <w:tc>
          <w:tcPr>
            <w:tcW w:w="498" w:type="pct"/>
            <w:vAlign w:val="center"/>
          </w:tcPr>
          <w:p w14:paraId="67B01C3E" w14:textId="77777777" w:rsidR="00775B2B" w:rsidRDefault="00000000" w:rsidP="00CB7DC6">
            <w:pPr>
              <w:pStyle w:val="affffffffffffffffffffffffffffffffffffffffffffff7"/>
              <w:spacing w:line="240" w:lineRule="atLeast"/>
              <w:rPr>
                <w:rFonts w:ascii="Times New Roman" w:hAnsi="Times New Roman"/>
                <w:szCs w:val="21"/>
              </w:rPr>
            </w:pPr>
            <w:r>
              <w:rPr>
                <w:rFonts w:ascii="Times New Roman" w:hAnsi="Times New Roman"/>
                <w:szCs w:val="21"/>
              </w:rPr>
              <w:t>7.9</w:t>
            </w:r>
          </w:p>
        </w:tc>
        <w:tc>
          <w:tcPr>
            <w:tcW w:w="600" w:type="pct"/>
            <w:vAlign w:val="center"/>
          </w:tcPr>
          <w:p w14:paraId="6A386710" w14:textId="77777777" w:rsidR="00775B2B" w:rsidRDefault="00000000" w:rsidP="00CB7DC6">
            <w:pPr>
              <w:widowControl/>
              <w:spacing w:line="240" w:lineRule="atLeast"/>
              <w:jc w:val="center"/>
              <w:textAlignment w:val="center"/>
              <w:rPr>
                <w:szCs w:val="21"/>
              </w:rPr>
            </w:pPr>
            <w:r>
              <w:rPr>
                <w:kern w:val="0"/>
                <w:szCs w:val="21"/>
                <w:lang w:bidi="ar"/>
              </w:rPr>
              <w:t>-</w:t>
            </w:r>
          </w:p>
        </w:tc>
        <w:tc>
          <w:tcPr>
            <w:tcW w:w="498" w:type="pct"/>
            <w:vAlign w:val="center"/>
          </w:tcPr>
          <w:p w14:paraId="10D6CA46" w14:textId="77777777" w:rsidR="00775B2B" w:rsidRDefault="00000000" w:rsidP="00CB7DC6">
            <w:pPr>
              <w:pStyle w:val="affffffffffffffffffffffffffffffffffffffffffffff7"/>
              <w:spacing w:line="240" w:lineRule="atLeast"/>
              <w:rPr>
                <w:rFonts w:ascii="Times New Roman" w:hAnsi="Times New Roman"/>
                <w:szCs w:val="21"/>
              </w:rPr>
            </w:pPr>
            <w:r>
              <w:rPr>
                <w:rFonts w:ascii="Times New Roman" w:hAnsi="Times New Roman"/>
                <w:szCs w:val="21"/>
              </w:rPr>
              <w:t>8.1</w:t>
            </w:r>
          </w:p>
        </w:tc>
        <w:tc>
          <w:tcPr>
            <w:tcW w:w="602" w:type="pct"/>
            <w:vAlign w:val="center"/>
          </w:tcPr>
          <w:p w14:paraId="1B1AA3C4" w14:textId="77777777" w:rsidR="00775B2B" w:rsidRDefault="00000000" w:rsidP="00CB7DC6">
            <w:pPr>
              <w:widowControl/>
              <w:spacing w:line="240" w:lineRule="atLeast"/>
              <w:jc w:val="center"/>
              <w:textAlignment w:val="center"/>
              <w:rPr>
                <w:szCs w:val="21"/>
              </w:rPr>
            </w:pPr>
            <w:r>
              <w:rPr>
                <w:kern w:val="0"/>
                <w:szCs w:val="21"/>
                <w:lang w:bidi="ar"/>
              </w:rPr>
              <w:t>-</w:t>
            </w:r>
          </w:p>
        </w:tc>
      </w:tr>
      <w:tr w:rsidR="00775B2B" w14:paraId="6E1A5F23" w14:textId="77777777" w:rsidTr="006B4C92">
        <w:tc>
          <w:tcPr>
            <w:tcW w:w="223" w:type="pct"/>
            <w:vAlign w:val="center"/>
          </w:tcPr>
          <w:p w14:paraId="4B223E6E" w14:textId="77777777" w:rsidR="00775B2B" w:rsidRDefault="00000000" w:rsidP="00CB7DC6">
            <w:pPr>
              <w:widowControl/>
              <w:spacing w:line="240" w:lineRule="atLeast"/>
              <w:jc w:val="center"/>
              <w:rPr>
                <w:color w:val="000000"/>
                <w:szCs w:val="21"/>
              </w:rPr>
            </w:pPr>
            <w:r>
              <w:rPr>
                <w:color w:val="000000"/>
                <w:szCs w:val="21"/>
              </w:rPr>
              <w:t>2</w:t>
            </w:r>
          </w:p>
        </w:tc>
        <w:tc>
          <w:tcPr>
            <w:tcW w:w="1009" w:type="pct"/>
            <w:vAlign w:val="center"/>
          </w:tcPr>
          <w:p w14:paraId="7BC1D7C0" w14:textId="77777777" w:rsidR="00775B2B" w:rsidRDefault="00000000" w:rsidP="00CB7DC6">
            <w:pPr>
              <w:pStyle w:val="affffffffffffffffffffffffffffffffffffffffffffff7"/>
              <w:spacing w:line="240" w:lineRule="atLeast"/>
              <w:jc w:val="both"/>
              <w:rPr>
                <w:rFonts w:ascii="Times New Roman" w:hAnsi="Times New Roman"/>
                <w:szCs w:val="21"/>
              </w:rPr>
            </w:pPr>
            <w:r>
              <w:rPr>
                <w:rFonts w:ascii="Times New Roman" w:hAnsi="Times New Roman"/>
                <w:szCs w:val="21"/>
              </w:rPr>
              <w:t>总硬度</w:t>
            </w:r>
            <w:r>
              <w:rPr>
                <w:rFonts w:ascii="Times New Roman" w:hAnsi="Times New Roman"/>
                <w:szCs w:val="21"/>
              </w:rPr>
              <w:t>(mg/L)</w:t>
            </w:r>
            <w:r>
              <w:rPr>
                <w:rFonts w:ascii="Times New Roman" w:hAnsi="Times New Roman"/>
                <w:szCs w:val="21"/>
              </w:rPr>
              <w:t>（以</w:t>
            </w:r>
            <w:r>
              <w:rPr>
                <w:rFonts w:ascii="Times New Roman" w:hAnsi="Times New Roman"/>
                <w:szCs w:val="21"/>
              </w:rPr>
              <w:t>CaCO</w:t>
            </w:r>
            <w:r>
              <w:rPr>
                <w:rFonts w:ascii="Times New Roman" w:hAnsi="Times New Roman"/>
                <w:szCs w:val="21"/>
                <w:vertAlign w:val="subscript"/>
              </w:rPr>
              <w:t>3</w:t>
            </w:r>
            <w:r>
              <w:rPr>
                <w:rFonts w:ascii="Times New Roman" w:hAnsi="Times New Roman"/>
                <w:szCs w:val="21"/>
              </w:rPr>
              <w:t>计）</w:t>
            </w:r>
          </w:p>
        </w:tc>
        <w:tc>
          <w:tcPr>
            <w:tcW w:w="469" w:type="pct"/>
            <w:vAlign w:val="center"/>
          </w:tcPr>
          <w:p w14:paraId="567EE021" w14:textId="77777777" w:rsidR="00775B2B" w:rsidRDefault="00000000" w:rsidP="00CB7DC6">
            <w:pPr>
              <w:widowControl/>
              <w:spacing w:line="240" w:lineRule="atLeast"/>
              <w:jc w:val="center"/>
              <w:rPr>
                <w:szCs w:val="21"/>
              </w:rPr>
            </w:pPr>
            <w:r>
              <w:rPr>
                <w:szCs w:val="21"/>
              </w:rPr>
              <w:t>450</w:t>
            </w:r>
          </w:p>
        </w:tc>
        <w:tc>
          <w:tcPr>
            <w:tcW w:w="498" w:type="pct"/>
            <w:vAlign w:val="center"/>
          </w:tcPr>
          <w:p w14:paraId="5C6923BC" w14:textId="77777777" w:rsidR="00775B2B" w:rsidRDefault="00000000" w:rsidP="00CB7DC6">
            <w:pPr>
              <w:pStyle w:val="affffffffffffffffffffffffffffffffffffffffffffff7"/>
              <w:spacing w:line="240" w:lineRule="atLeast"/>
              <w:rPr>
                <w:rFonts w:ascii="Times New Roman" w:hAnsi="Times New Roman"/>
                <w:szCs w:val="21"/>
              </w:rPr>
            </w:pPr>
            <w:r>
              <w:rPr>
                <w:rFonts w:ascii="Times New Roman" w:hAnsi="Times New Roman"/>
                <w:kern w:val="0"/>
                <w:szCs w:val="21"/>
              </w:rPr>
              <w:t>213</w:t>
            </w:r>
          </w:p>
        </w:tc>
        <w:tc>
          <w:tcPr>
            <w:tcW w:w="600" w:type="pct"/>
            <w:vAlign w:val="center"/>
          </w:tcPr>
          <w:p w14:paraId="488CC3A8" w14:textId="77777777" w:rsidR="00775B2B" w:rsidRDefault="00000000" w:rsidP="00CB7DC6">
            <w:pPr>
              <w:widowControl/>
              <w:spacing w:line="240" w:lineRule="atLeast"/>
              <w:jc w:val="center"/>
              <w:textAlignment w:val="center"/>
              <w:rPr>
                <w:szCs w:val="21"/>
              </w:rPr>
            </w:pPr>
            <w:r>
              <w:rPr>
                <w:kern w:val="0"/>
                <w:szCs w:val="21"/>
                <w:lang w:bidi="ar"/>
              </w:rPr>
              <w:t>0.473333333</w:t>
            </w:r>
          </w:p>
        </w:tc>
        <w:tc>
          <w:tcPr>
            <w:tcW w:w="498" w:type="pct"/>
            <w:vAlign w:val="center"/>
          </w:tcPr>
          <w:p w14:paraId="5B3ACE22" w14:textId="77777777" w:rsidR="00775B2B" w:rsidRDefault="00000000" w:rsidP="00CB7DC6">
            <w:pPr>
              <w:pStyle w:val="affffffffffffffffffffffffffffffffffffffffffffff7"/>
              <w:spacing w:line="240" w:lineRule="atLeast"/>
              <w:rPr>
                <w:rFonts w:ascii="Times New Roman" w:hAnsi="Times New Roman"/>
                <w:szCs w:val="21"/>
              </w:rPr>
            </w:pPr>
            <w:r>
              <w:rPr>
                <w:rFonts w:ascii="Times New Roman" w:hAnsi="Times New Roman"/>
                <w:kern w:val="0"/>
                <w:szCs w:val="21"/>
              </w:rPr>
              <w:t>214</w:t>
            </w:r>
          </w:p>
        </w:tc>
        <w:tc>
          <w:tcPr>
            <w:tcW w:w="600" w:type="pct"/>
            <w:vAlign w:val="center"/>
          </w:tcPr>
          <w:p w14:paraId="7A02E0D7" w14:textId="77777777" w:rsidR="00775B2B" w:rsidRDefault="00000000" w:rsidP="00CB7DC6">
            <w:pPr>
              <w:widowControl/>
              <w:spacing w:line="240" w:lineRule="atLeast"/>
              <w:jc w:val="center"/>
              <w:textAlignment w:val="center"/>
              <w:rPr>
                <w:szCs w:val="21"/>
              </w:rPr>
            </w:pPr>
            <w:r>
              <w:rPr>
                <w:kern w:val="0"/>
                <w:szCs w:val="21"/>
                <w:lang w:bidi="ar"/>
              </w:rPr>
              <w:t>0.475555556</w:t>
            </w:r>
          </w:p>
        </w:tc>
        <w:tc>
          <w:tcPr>
            <w:tcW w:w="498" w:type="pct"/>
            <w:vAlign w:val="center"/>
          </w:tcPr>
          <w:p w14:paraId="5B7886EC" w14:textId="77777777" w:rsidR="00775B2B" w:rsidRDefault="00000000" w:rsidP="00CB7DC6">
            <w:pPr>
              <w:pStyle w:val="affffffffffffffffffffffffffffffffffffffffffffff7"/>
              <w:spacing w:line="240" w:lineRule="atLeast"/>
              <w:rPr>
                <w:rFonts w:ascii="Times New Roman" w:hAnsi="Times New Roman"/>
                <w:szCs w:val="21"/>
              </w:rPr>
            </w:pPr>
            <w:r>
              <w:rPr>
                <w:rFonts w:ascii="Times New Roman" w:hAnsi="Times New Roman"/>
                <w:kern w:val="0"/>
                <w:szCs w:val="21"/>
              </w:rPr>
              <w:t>219</w:t>
            </w:r>
          </w:p>
        </w:tc>
        <w:tc>
          <w:tcPr>
            <w:tcW w:w="602" w:type="pct"/>
            <w:vAlign w:val="center"/>
          </w:tcPr>
          <w:p w14:paraId="39DCFE73" w14:textId="77777777" w:rsidR="00775B2B" w:rsidRDefault="00000000" w:rsidP="00CB7DC6">
            <w:pPr>
              <w:widowControl/>
              <w:spacing w:line="240" w:lineRule="atLeast"/>
              <w:jc w:val="center"/>
              <w:textAlignment w:val="center"/>
              <w:rPr>
                <w:szCs w:val="21"/>
              </w:rPr>
            </w:pPr>
            <w:r>
              <w:rPr>
                <w:kern w:val="0"/>
                <w:szCs w:val="21"/>
                <w:lang w:bidi="ar"/>
              </w:rPr>
              <w:t>0.486666667</w:t>
            </w:r>
          </w:p>
        </w:tc>
      </w:tr>
      <w:tr w:rsidR="00775B2B" w14:paraId="2D0415BB" w14:textId="77777777" w:rsidTr="006B4C92">
        <w:tc>
          <w:tcPr>
            <w:tcW w:w="223" w:type="pct"/>
            <w:vAlign w:val="center"/>
          </w:tcPr>
          <w:p w14:paraId="04C0A7FF" w14:textId="77777777" w:rsidR="00775B2B" w:rsidRDefault="00000000" w:rsidP="00CB7DC6">
            <w:pPr>
              <w:widowControl/>
              <w:spacing w:line="240" w:lineRule="atLeast"/>
              <w:jc w:val="center"/>
              <w:rPr>
                <w:color w:val="000000"/>
                <w:szCs w:val="21"/>
              </w:rPr>
            </w:pPr>
            <w:r>
              <w:rPr>
                <w:color w:val="000000"/>
                <w:szCs w:val="21"/>
              </w:rPr>
              <w:t>3</w:t>
            </w:r>
          </w:p>
        </w:tc>
        <w:tc>
          <w:tcPr>
            <w:tcW w:w="1009" w:type="pct"/>
            <w:vAlign w:val="center"/>
          </w:tcPr>
          <w:p w14:paraId="6DF992DD" w14:textId="77777777" w:rsidR="00775B2B" w:rsidRDefault="00000000" w:rsidP="00CB7DC6">
            <w:pPr>
              <w:pStyle w:val="affffffffffffffffffffffffffffffffffffffffffffff7"/>
              <w:spacing w:line="240" w:lineRule="atLeast"/>
              <w:jc w:val="both"/>
              <w:rPr>
                <w:rFonts w:ascii="Times New Roman" w:hAnsi="Times New Roman"/>
                <w:szCs w:val="21"/>
              </w:rPr>
            </w:pPr>
            <w:r>
              <w:rPr>
                <w:rFonts w:ascii="Times New Roman" w:hAnsi="Times New Roman"/>
                <w:szCs w:val="21"/>
              </w:rPr>
              <w:t>TDS(mg/L)</w:t>
            </w:r>
          </w:p>
        </w:tc>
        <w:tc>
          <w:tcPr>
            <w:tcW w:w="469" w:type="pct"/>
            <w:vAlign w:val="center"/>
          </w:tcPr>
          <w:p w14:paraId="1A840F17" w14:textId="77777777" w:rsidR="00775B2B" w:rsidRDefault="00000000" w:rsidP="00CB7DC6">
            <w:pPr>
              <w:widowControl/>
              <w:spacing w:line="240" w:lineRule="atLeast"/>
              <w:jc w:val="center"/>
              <w:rPr>
                <w:szCs w:val="21"/>
              </w:rPr>
            </w:pPr>
            <w:r>
              <w:rPr>
                <w:szCs w:val="21"/>
              </w:rPr>
              <w:t>1000</w:t>
            </w:r>
          </w:p>
        </w:tc>
        <w:tc>
          <w:tcPr>
            <w:tcW w:w="498" w:type="pct"/>
            <w:vAlign w:val="center"/>
          </w:tcPr>
          <w:p w14:paraId="5743A0EC" w14:textId="77777777" w:rsidR="00775B2B" w:rsidRDefault="00000000" w:rsidP="00CB7DC6">
            <w:pPr>
              <w:pStyle w:val="affffffffffffffffffffffffffffffffffffffffffffff7"/>
              <w:spacing w:line="240" w:lineRule="atLeast"/>
              <w:rPr>
                <w:rFonts w:ascii="Times New Roman" w:hAnsi="Times New Roman"/>
                <w:szCs w:val="21"/>
              </w:rPr>
            </w:pPr>
            <w:r>
              <w:rPr>
                <w:rFonts w:ascii="Times New Roman" w:hAnsi="Times New Roman"/>
                <w:kern w:val="0"/>
                <w:szCs w:val="21"/>
              </w:rPr>
              <w:t>348</w:t>
            </w:r>
          </w:p>
        </w:tc>
        <w:tc>
          <w:tcPr>
            <w:tcW w:w="600" w:type="pct"/>
            <w:vAlign w:val="center"/>
          </w:tcPr>
          <w:p w14:paraId="58816715" w14:textId="77777777" w:rsidR="00775B2B" w:rsidRDefault="00000000" w:rsidP="00CB7DC6">
            <w:pPr>
              <w:widowControl/>
              <w:spacing w:line="240" w:lineRule="atLeast"/>
              <w:jc w:val="center"/>
              <w:textAlignment w:val="center"/>
              <w:rPr>
                <w:szCs w:val="21"/>
              </w:rPr>
            </w:pPr>
            <w:r>
              <w:rPr>
                <w:kern w:val="0"/>
                <w:szCs w:val="21"/>
                <w:lang w:bidi="ar"/>
              </w:rPr>
              <w:t>0.348</w:t>
            </w:r>
          </w:p>
        </w:tc>
        <w:tc>
          <w:tcPr>
            <w:tcW w:w="498" w:type="pct"/>
            <w:vAlign w:val="center"/>
          </w:tcPr>
          <w:p w14:paraId="775C794D" w14:textId="77777777" w:rsidR="00775B2B" w:rsidRDefault="00000000" w:rsidP="00CB7DC6">
            <w:pPr>
              <w:pStyle w:val="affffffffffffffffffffffffffffffffffffffffffffff7"/>
              <w:spacing w:line="240" w:lineRule="atLeast"/>
              <w:rPr>
                <w:rFonts w:ascii="Times New Roman" w:hAnsi="Times New Roman"/>
                <w:szCs w:val="21"/>
              </w:rPr>
            </w:pPr>
            <w:r>
              <w:rPr>
                <w:rFonts w:ascii="Times New Roman" w:hAnsi="Times New Roman"/>
                <w:kern w:val="0"/>
                <w:szCs w:val="21"/>
              </w:rPr>
              <w:t>390</w:t>
            </w:r>
          </w:p>
        </w:tc>
        <w:tc>
          <w:tcPr>
            <w:tcW w:w="600" w:type="pct"/>
            <w:vAlign w:val="center"/>
          </w:tcPr>
          <w:p w14:paraId="31A675A9" w14:textId="77777777" w:rsidR="00775B2B" w:rsidRDefault="00000000" w:rsidP="00CB7DC6">
            <w:pPr>
              <w:widowControl/>
              <w:spacing w:line="240" w:lineRule="atLeast"/>
              <w:jc w:val="center"/>
              <w:textAlignment w:val="center"/>
              <w:rPr>
                <w:szCs w:val="21"/>
              </w:rPr>
            </w:pPr>
            <w:r>
              <w:rPr>
                <w:kern w:val="0"/>
                <w:szCs w:val="21"/>
                <w:lang w:bidi="ar"/>
              </w:rPr>
              <w:t>0.39</w:t>
            </w:r>
          </w:p>
        </w:tc>
        <w:tc>
          <w:tcPr>
            <w:tcW w:w="498" w:type="pct"/>
            <w:vAlign w:val="center"/>
          </w:tcPr>
          <w:p w14:paraId="59FCA371" w14:textId="77777777" w:rsidR="00775B2B" w:rsidRDefault="00000000" w:rsidP="00CB7DC6">
            <w:pPr>
              <w:pStyle w:val="affffffffffffffffffffffffffffffffffffffffffffff7"/>
              <w:spacing w:line="240" w:lineRule="atLeast"/>
              <w:rPr>
                <w:rFonts w:ascii="Times New Roman" w:hAnsi="Times New Roman"/>
                <w:szCs w:val="21"/>
              </w:rPr>
            </w:pPr>
            <w:r>
              <w:rPr>
                <w:rFonts w:ascii="Times New Roman" w:hAnsi="Times New Roman"/>
                <w:kern w:val="0"/>
                <w:szCs w:val="21"/>
              </w:rPr>
              <w:t>438</w:t>
            </w:r>
          </w:p>
        </w:tc>
        <w:tc>
          <w:tcPr>
            <w:tcW w:w="602" w:type="pct"/>
            <w:vAlign w:val="center"/>
          </w:tcPr>
          <w:p w14:paraId="4C171817" w14:textId="77777777" w:rsidR="00775B2B" w:rsidRDefault="00000000" w:rsidP="00CB7DC6">
            <w:pPr>
              <w:widowControl/>
              <w:spacing w:line="240" w:lineRule="atLeast"/>
              <w:jc w:val="center"/>
              <w:textAlignment w:val="center"/>
              <w:rPr>
                <w:szCs w:val="21"/>
              </w:rPr>
            </w:pPr>
            <w:r>
              <w:rPr>
                <w:kern w:val="0"/>
                <w:szCs w:val="21"/>
                <w:lang w:bidi="ar"/>
              </w:rPr>
              <w:t>0.438</w:t>
            </w:r>
          </w:p>
        </w:tc>
      </w:tr>
      <w:tr w:rsidR="00775B2B" w14:paraId="33E6B4A7" w14:textId="77777777" w:rsidTr="006B4C92">
        <w:tc>
          <w:tcPr>
            <w:tcW w:w="223" w:type="pct"/>
            <w:vAlign w:val="center"/>
          </w:tcPr>
          <w:p w14:paraId="10C26594" w14:textId="77777777" w:rsidR="00775B2B" w:rsidRDefault="00000000" w:rsidP="00CB7DC6">
            <w:pPr>
              <w:widowControl/>
              <w:spacing w:line="240" w:lineRule="atLeast"/>
              <w:jc w:val="center"/>
              <w:rPr>
                <w:color w:val="000000"/>
                <w:szCs w:val="21"/>
              </w:rPr>
            </w:pPr>
            <w:r>
              <w:rPr>
                <w:color w:val="000000"/>
                <w:szCs w:val="21"/>
              </w:rPr>
              <w:t>4</w:t>
            </w:r>
          </w:p>
        </w:tc>
        <w:tc>
          <w:tcPr>
            <w:tcW w:w="1009" w:type="pct"/>
            <w:vAlign w:val="center"/>
          </w:tcPr>
          <w:p w14:paraId="0CBF8C8D" w14:textId="77777777" w:rsidR="00775B2B" w:rsidRDefault="00000000" w:rsidP="00CB7DC6">
            <w:pPr>
              <w:pStyle w:val="affffffffffffffffffffffffffffffffffffffffffffff7"/>
              <w:spacing w:line="240" w:lineRule="atLeast"/>
              <w:jc w:val="both"/>
              <w:rPr>
                <w:rFonts w:ascii="Times New Roman" w:hAnsi="Times New Roman"/>
                <w:szCs w:val="21"/>
              </w:rPr>
            </w:pPr>
            <w:r>
              <w:rPr>
                <w:rFonts w:ascii="Times New Roman" w:hAnsi="Times New Roman"/>
                <w:szCs w:val="21"/>
              </w:rPr>
              <w:t>硫酸盐</w:t>
            </w:r>
            <w:r>
              <w:rPr>
                <w:rFonts w:ascii="Times New Roman" w:hAnsi="Times New Roman"/>
                <w:szCs w:val="21"/>
              </w:rPr>
              <w:t>(mg/L)</w:t>
            </w:r>
          </w:p>
        </w:tc>
        <w:tc>
          <w:tcPr>
            <w:tcW w:w="469" w:type="pct"/>
            <w:vAlign w:val="center"/>
          </w:tcPr>
          <w:p w14:paraId="2B7FB007" w14:textId="77777777" w:rsidR="00775B2B" w:rsidRDefault="00000000" w:rsidP="00CB7DC6">
            <w:pPr>
              <w:widowControl/>
              <w:spacing w:line="240" w:lineRule="atLeast"/>
              <w:jc w:val="center"/>
              <w:rPr>
                <w:szCs w:val="21"/>
              </w:rPr>
            </w:pPr>
            <w:r>
              <w:rPr>
                <w:szCs w:val="21"/>
              </w:rPr>
              <w:t>250</w:t>
            </w:r>
          </w:p>
        </w:tc>
        <w:tc>
          <w:tcPr>
            <w:tcW w:w="498" w:type="pct"/>
            <w:vAlign w:val="center"/>
          </w:tcPr>
          <w:p w14:paraId="5C90B5DD" w14:textId="77777777" w:rsidR="00775B2B" w:rsidRDefault="00000000" w:rsidP="00CB7DC6">
            <w:pPr>
              <w:pStyle w:val="affffffffffffffffffffffffffffffffffffffffffffff7"/>
              <w:spacing w:line="240" w:lineRule="atLeast"/>
              <w:rPr>
                <w:rFonts w:ascii="Times New Roman" w:hAnsi="Times New Roman"/>
                <w:szCs w:val="21"/>
              </w:rPr>
            </w:pPr>
            <w:r>
              <w:rPr>
                <w:rFonts w:ascii="Times New Roman" w:hAnsi="Times New Roman"/>
                <w:szCs w:val="21"/>
              </w:rPr>
              <w:t>99.8</w:t>
            </w:r>
          </w:p>
        </w:tc>
        <w:tc>
          <w:tcPr>
            <w:tcW w:w="600" w:type="pct"/>
            <w:vAlign w:val="center"/>
          </w:tcPr>
          <w:p w14:paraId="369DB767" w14:textId="77777777" w:rsidR="00775B2B" w:rsidRDefault="00000000" w:rsidP="00CB7DC6">
            <w:pPr>
              <w:widowControl/>
              <w:spacing w:line="240" w:lineRule="atLeast"/>
              <w:jc w:val="center"/>
              <w:textAlignment w:val="center"/>
              <w:rPr>
                <w:szCs w:val="21"/>
              </w:rPr>
            </w:pPr>
            <w:r>
              <w:rPr>
                <w:kern w:val="0"/>
                <w:szCs w:val="21"/>
                <w:lang w:bidi="ar"/>
              </w:rPr>
              <w:t>0.3992</w:t>
            </w:r>
          </w:p>
        </w:tc>
        <w:tc>
          <w:tcPr>
            <w:tcW w:w="498" w:type="pct"/>
            <w:vAlign w:val="center"/>
          </w:tcPr>
          <w:p w14:paraId="5B91B545" w14:textId="77777777" w:rsidR="00775B2B" w:rsidRDefault="00000000" w:rsidP="00CB7DC6">
            <w:pPr>
              <w:pStyle w:val="affffffffffffffffffffffffffffffffffffffffffffff7"/>
              <w:spacing w:line="240" w:lineRule="atLeast"/>
              <w:rPr>
                <w:rFonts w:ascii="Times New Roman" w:hAnsi="Times New Roman"/>
                <w:szCs w:val="21"/>
              </w:rPr>
            </w:pPr>
            <w:r>
              <w:rPr>
                <w:rFonts w:ascii="Times New Roman" w:hAnsi="Times New Roman"/>
                <w:szCs w:val="21"/>
              </w:rPr>
              <w:t>155</w:t>
            </w:r>
          </w:p>
        </w:tc>
        <w:tc>
          <w:tcPr>
            <w:tcW w:w="600" w:type="pct"/>
            <w:vAlign w:val="center"/>
          </w:tcPr>
          <w:p w14:paraId="7FE40383" w14:textId="77777777" w:rsidR="00775B2B" w:rsidRDefault="00000000" w:rsidP="00CB7DC6">
            <w:pPr>
              <w:widowControl/>
              <w:spacing w:line="240" w:lineRule="atLeast"/>
              <w:jc w:val="center"/>
              <w:textAlignment w:val="center"/>
              <w:rPr>
                <w:szCs w:val="21"/>
              </w:rPr>
            </w:pPr>
            <w:r>
              <w:rPr>
                <w:kern w:val="0"/>
                <w:szCs w:val="21"/>
                <w:lang w:bidi="ar"/>
              </w:rPr>
              <w:t>0.62</w:t>
            </w:r>
          </w:p>
        </w:tc>
        <w:tc>
          <w:tcPr>
            <w:tcW w:w="498" w:type="pct"/>
            <w:vAlign w:val="center"/>
          </w:tcPr>
          <w:p w14:paraId="6967A48F" w14:textId="77777777" w:rsidR="00775B2B" w:rsidRDefault="00000000" w:rsidP="00CB7DC6">
            <w:pPr>
              <w:pStyle w:val="affffffffffffffffffffffffffffffffffffffffffffff7"/>
              <w:spacing w:line="240" w:lineRule="atLeast"/>
              <w:rPr>
                <w:rFonts w:ascii="Times New Roman" w:hAnsi="Times New Roman"/>
                <w:szCs w:val="21"/>
              </w:rPr>
            </w:pPr>
            <w:r>
              <w:rPr>
                <w:rFonts w:ascii="Times New Roman" w:hAnsi="Times New Roman"/>
                <w:szCs w:val="21"/>
              </w:rPr>
              <w:t>183</w:t>
            </w:r>
          </w:p>
        </w:tc>
        <w:tc>
          <w:tcPr>
            <w:tcW w:w="602" w:type="pct"/>
            <w:vAlign w:val="center"/>
          </w:tcPr>
          <w:p w14:paraId="4820F869" w14:textId="77777777" w:rsidR="00775B2B" w:rsidRDefault="00000000" w:rsidP="00CB7DC6">
            <w:pPr>
              <w:widowControl/>
              <w:spacing w:line="240" w:lineRule="atLeast"/>
              <w:jc w:val="center"/>
              <w:textAlignment w:val="center"/>
              <w:rPr>
                <w:szCs w:val="21"/>
              </w:rPr>
            </w:pPr>
            <w:r>
              <w:rPr>
                <w:kern w:val="0"/>
                <w:szCs w:val="21"/>
                <w:lang w:bidi="ar"/>
              </w:rPr>
              <w:t>0.732</w:t>
            </w:r>
          </w:p>
        </w:tc>
      </w:tr>
      <w:tr w:rsidR="00775B2B" w14:paraId="79FCA72B" w14:textId="77777777" w:rsidTr="006B4C92">
        <w:tc>
          <w:tcPr>
            <w:tcW w:w="223" w:type="pct"/>
            <w:vAlign w:val="center"/>
          </w:tcPr>
          <w:p w14:paraId="34AD42B6" w14:textId="77777777" w:rsidR="00775B2B" w:rsidRDefault="00000000" w:rsidP="00CB7DC6">
            <w:pPr>
              <w:widowControl/>
              <w:spacing w:line="240" w:lineRule="atLeast"/>
              <w:jc w:val="center"/>
              <w:rPr>
                <w:color w:val="000000"/>
                <w:szCs w:val="21"/>
              </w:rPr>
            </w:pPr>
            <w:r>
              <w:rPr>
                <w:color w:val="000000"/>
                <w:szCs w:val="21"/>
              </w:rPr>
              <w:t>5</w:t>
            </w:r>
          </w:p>
        </w:tc>
        <w:tc>
          <w:tcPr>
            <w:tcW w:w="1009" w:type="pct"/>
            <w:vAlign w:val="center"/>
          </w:tcPr>
          <w:p w14:paraId="75E50400" w14:textId="77777777" w:rsidR="00775B2B" w:rsidRDefault="00000000" w:rsidP="00CB7DC6">
            <w:pPr>
              <w:pStyle w:val="affffffffffffffffffffffffffffffffffffffffffffff7"/>
              <w:spacing w:line="240" w:lineRule="atLeast"/>
              <w:jc w:val="both"/>
              <w:rPr>
                <w:rFonts w:ascii="Times New Roman" w:hAnsi="Times New Roman"/>
                <w:szCs w:val="21"/>
              </w:rPr>
            </w:pPr>
            <w:r>
              <w:rPr>
                <w:rFonts w:ascii="Times New Roman" w:hAnsi="Times New Roman"/>
                <w:szCs w:val="21"/>
              </w:rPr>
              <w:t>氯化物</w:t>
            </w:r>
            <w:r>
              <w:rPr>
                <w:rFonts w:ascii="Times New Roman" w:hAnsi="Times New Roman"/>
                <w:szCs w:val="21"/>
              </w:rPr>
              <w:t>(mg/L)</w:t>
            </w:r>
          </w:p>
        </w:tc>
        <w:tc>
          <w:tcPr>
            <w:tcW w:w="469" w:type="pct"/>
            <w:vAlign w:val="center"/>
          </w:tcPr>
          <w:p w14:paraId="6DD76391" w14:textId="77777777" w:rsidR="00775B2B" w:rsidRDefault="00000000" w:rsidP="00CB7DC6">
            <w:pPr>
              <w:widowControl/>
              <w:spacing w:line="240" w:lineRule="atLeast"/>
              <w:jc w:val="center"/>
              <w:rPr>
                <w:szCs w:val="21"/>
              </w:rPr>
            </w:pPr>
            <w:r>
              <w:rPr>
                <w:szCs w:val="21"/>
              </w:rPr>
              <w:t>250</w:t>
            </w:r>
          </w:p>
        </w:tc>
        <w:tc>
          <w:tcPr>
            <w:tcW w:w="498" w:type="pct"/>
            <w:vAlign w:val="center"/>
          </w:tcPr>
          <w:p w14:paraId="7B139D58" w14:textId="77777777" w:rsidR="00775B2B" w:rsidRDefault="00000000" w:rsidP="00CB7DC6">
            <w:pPr>
              <w:pStyle w:val="affffffffffffffffffffffffffffffffffffffffffffff7"/>
              <w:spacing w:line="240" w:lineRule="atLeast"/>
              <w:rPr>
                <w:rFonts w:ascii="Times New Roman" w:hAnsi="Times New Roman"/>
                <w:szCs w:val="21"/>
              </w:rPr>
            </w:pPr>
            <w:r>
              <w:rPr>
                <w:rFonts w:ascii="Times New Roman" w:hAnsi="Times New Roman"/>
                <w:szCs w:val="21"/>
              </w:rPr>
              <w:t>30.7</w:t>
            </w:r>
          </w:p>
        </w:tc>
        <w:tc>
          <w:tcPr>
            <w:tcW w:w="600" w:type="pct"/>
            <w:vAlign w:val="center"/>
          </w:tcPr>
          <w:p w14:paraId="3A8839EC" w14:textId="77777777" w:rsidR="00775B2B" w:rsidRDefault="00000000" w:rsidP="00CB7DC6">
            <w:pPr>
              <w:widowControl/>
              <w:spacing w:line="240" w:lineRule="atLeast"/>
              <w:jc w:val="center"/>
              <w:textAlignment w:val="center"/>
              <w:rPr>
                <w:szCs w:val="21"/>
              </w:rPr>
            </w:pPr>
            <w:r>
              <w:rPr>
                <w:kern w:val="0"/>
                <w:szCs w:val="21"/>
                <w:lang w:bidi="ar"/>
              </w:rPr>
              <w:t>0.1228</w:t>
            </w:r>
          </w:p>
        </w:tc>
        <w:tc>
          <w:tcPr>
            <w:tcW w:w="498" w:type="pct"/>
            <w:vAlign w:val="center"/>
          </w:tcPr>
          <w:p w14:paraId="1722DD71" w14:textId="77777777" w:rsidR="00775B2B" w:rsidRDefault="00000000" w:rsidP="00CB7DC6">
            <w:pPr>
              <w:pStyle w:val="affffffffffffffffffffffffffffffffffffffffffffff7"/>
              <w:spacing w:line="240" w:lineRule="atLeast"/>
              <w:rPr>
                <w:rFonts w:ascii="Times New Roman" w:hAnsi="Times New Roman"/>
                <w:szCs w:val="21"/>
              </w:rPr>
            </w:pPr>
            <w:r>
              <w:rPr>
                <w:rFonts w:ascii="Times New Roman" w:hAnsi="Times New Roman"/>
                <w:szCs w:val="21"/>
              </w:rPr>
              <w:t>49.1</w:t>
            </w:r>
          </w:p>
        </w:tc>
        <w:tc>
          <w:tcPr>
            <w:tcW w:w="600" w:type="pct"/>
            <w:vAlign w:val="center"/>
          </w:tcPr>
          <w:p w14:paraId="2F95EF33" w14:textId="77777777" w:rsidR="00775B2B" w:rsidRDefault="00000000" w:rsidP="00CB7DC6">
            <w:pPr>
              <w:widowControl/>
              <w:spacing w:line="240" w:lineRule="atLeast"/>
              <w:jc w:val="center"/>
              <w:textAlignment w:val="center"/>
              <w:rPr>
                <w:szCs w:val="21"/>
              </w:rPr>
            </w:pPr>
            <w:r>
              <w:rPr>
                <w:kern w:val="0"/>
                <w:szCs w:val="21"/>
                <w:lang w:bidi="ar"/>
              </w:rPr>
              <w:t>0.1964</w:t>
            </w:r>
          </w:p>
        </w:tc>
        <w:tc>
          <w:tcPr>
            <w:tcW w:w="498" w:type="pct"/>
            <w:vAlign w:val="center"/>
          </w:tcPr>
          <w:p w14:paraId="26064561" w14:textId="77777777" w:rsidR="00775B2B" w:rsidRDefault="00000000" w:rsidP="00CB7DC6">
            <w:pPr>
              <w:pStyle w:val="affffffffffffffffffffffffffffffffffffffffffffff7"/>
              <w:spacing w:line="240" w:lineRule="atLeast"/>
              <w:rPr>
                <w:rFonts w:ascii="Times New Roman" w:hAnsi="Times New Roman"/>
                <w:szCs w:val="21"/>
              </w:rPr>
            </w:pPr>
            <w:r>
              <w:rPr>
                <w:rFonts w:ascii="Times New Roman" w:hAnsi="Times New Roman"/>
                <w:szCs w:val="21"/>
              </w:rPr>
              <w:t>55.8</w:t>
            </w:r>
          </w:p>
        </w:tc>
        <w:tc>
          <w:tcPr>
            <w:tcW w:w="602" w:type="pct"/>
            <w:vAlign w:val="center"/>
          </w:tcPr>
          <w:p w14:paraId="59A06983" w14:textId="77777777" w:rsidR="00775B2B" w:rsidRDefault="00000000" w:rsidP="00CB7DC6">
            <w:pPr>
              <w:widowControl/>
              <w:spacing w:line="240" w:lineRule="atLeast"/>
              <w:jc w:val="center"/>
              <w:textAlignment w:val="center"/>
              <w:rPr>
                <w:szCs w:val="21"/>
              </w:rPr>
            </w:pPr>
            <w:r>
              <w:rPr>
                <w:kern w:val="0"/>
                <w:szCs w:val="21"/>
                <w:lang w:bidi="ar"/>
              </w:rPr>
              <w:t>0.2232</w:t>
            </w:r>
          </w:p>
        </w:tc>
      </w:tr>
      <w:tr w:rsidR="00775B2B" w14:paraId="27F6796E" w14:textId="77777777" w:rsidTr="006B4C92">
        <w:tc>
          <w:tcPr>
            <w:tcW w:w="223" w:type="pct"/>
            <w:vAlign w:val="center"/>
          </w:tcPr>
          <w:p w14:paraId="6CA621FE" w14:textId="77777777" w:rsidR="00775B2B" w:rsidRDefault="00000000" w:rsidP="00CB7DC6">
            <w:pPr>
              <w:widowControl/>
              <w:spacing w:line="240" w:lineRule="atLeast"/>
              <w:jc w:val="center"/>
              <w:rPr>
                <w:color w:val="000000"/>
                <w:szCs w:val="21"/>
              </w:rPr>
            </w:pPr>
            <w:r>
              <w:rPr>
                <w:color w:val="000000"/>
                <w:szCs w:val="21"/>
              </w:rPr>
              <w:t>6</w:t>
            </w:r>
          </w:p>
        </w:tc>
        <w:tc>
          <w:tcPr>
            <w:tcW w:w="1009" w:type="pct"/>
            <w:vAlign w:val="center"/>
          </w:tcPr>
          <w:p w14:paraId="3C72F367" w14:textId="77777777" w:rsidR="00775B2B" w:rsidRDefault="00000000" w:rsidP="00CB7DC6">
            <w:pPr>
              <w:pStyle w:val="affffffffffffffffffffffffffffffffffffffffffffff7"/>
              <w:spacing w:line="240" w:lineRule="atLeast"/>
              <w:jc w:val="both"/>
              <w:rPr>
                <w:rFonts w:ascii="Times New Roman" w:hAnsi="Times New Roman"/>
                <w:szCs w:val="21"/>
              </w:rPr>
            </w:pPr>
            <w:r>
              <w:rPr>
                <w:rFonts w:ascii="Times New Roman" w:hAnsi="Times New Roman"/>
                <w:szCs w:val="21"/>
              </w:rPr>
              <w:t>铁</w:t>
            </w:r>
            <w:r>
              <w:rPr>
                <w:rFonts w:ascii="Times New Roman" w:hAnsi="Times New Roman"/>
                <w:szCs w:val="21"/>
              </w:rPr>
              <w:t>(mg/L)</w:t>
            </w:r>
          </w:p>
        </w:tc>
        <w:tc>
          <w:tcPr>
            <w:tcW w:w="469" w:type="pct"/>
            <w:vAlign w:val="center"/>
          </w:tcPr>
          <w:p w14:paraId="20F08013" w14:textId="77777777" w:rsidR="00775B2B" w:rsidRDefault="00000000" w:rsidP="00CB7DC6">
            <w:pPr>
              <w:widowControl/>
              <w:spacing w:line="240" w:lineRule="atLeast"/>
              <w:jc w:val="center"/>
              <w:rPr>
                <w:szCs w:val="21"/>
              </w:rPr>
            </w:pPr>
            <w:r>
              <w:rPr>
                <w:szCs w:val="21"/>
              </w:rPr>
              <w:t>0.3</w:t>
            </w:r>
          </w:p>
        </w:tc>
        <w:tc>
          <w:tcPr>
            <w:tcW w:w="498" w:type="pct"/>
            <w:vAlign w:val="center"/>
          </w:tcPr>
          <w:p w14:paraId="456E2195" w14:textId="77777777" w:rsidR="00775B2B" w:rsidRDefault="00000000" w:rsidP="00CB7DC6">
            <w:pPr>
              <w:pStyle w:val="affffffffffffffffffffffffffffffffffffffffffffff7"/>
              <w:spacing w:line="240" w:lineRule="atLeast"/>
              <w:rPr>
                <w:rFonts w:ascii="Times New Roman" w:hAnsi="Times New Roman"/>
                <w:szCs w:val="21"/>
              </w:rPr>
            </w:pPr>
            <w:r>
              <w:rPr>
                <w:rFonts w:ascii="Times New Roman" w:hAnsi="Times New Roman"/>
                <w:szCs w:val="21"/>
              </w:rPr>
              <w:t>66.4</w:t>
            </w:r>
            <w:r>
              <w:rPr>
                <w:rFonts w:ascii="Times New Roman" w:hAnsi="Times New Roman"/>
                <w:kern w:val="0"/>
                <w:szCs w:val="21"/>
              </w:rPr>
              <w:t>×10</w:t>
            </w:r>
            <w:r>
              <w:rPr>
                <w:rFonts w:ascii="Times New Roman" w:hAnsi="Times New Roman"/>
                <w:kern w:val="0"/>
                <w:szCs w:val="21"/>
                <w:vertAlign w:val="superscript"/>
              </w:rPr>
              <w:t>-3</w:t>
            </w:r>
          </w:p>
        </w:tc>
        <w:tc>
          <w:tcPr>
            <w:tcW w:w="600" w:type="pct"/>
            <w:vAlign w:val="center"/>
          </w:tcPr>
          <w:p w14:paraId="2D0B3250" w14:textId="77777777" w:rsidR="00775B2B" w:rsidRDefault="00000000" w:rsidP="00CB7DC6">
            <w:pPr>
              <w:widowControl/>
              <w:spacing w:line="240" w:lineRule="atLeast"/>
              <w:jc w:val="center"/>
              <w:textAlignment w:val="center"/>
              <w:rPr>
                <w:szCs w:val="21"/>
              </w:rPr>
            </w:pPr>
            <w:r>
              <w:rPr>
                <w:kern w:val="0"/>
                <w:szCs w:val="21"/>
                <w:lang w:bidi="ar"/>
              </w:rPr>
              <w:t>0.22</w:t>
            </w:r>
          </w:p>
        </w:tc>
        <w:tc>
          <w:tcPr>
            <w:tcW w:w="498" w:type="pct"/>
            <w:vAlign w:val="center"/>
          </w:tcPr>
          <w:p w14:paraId="2195F118" w14:textId="77777777" w:rsidR="00775B2B" w:rsidRDefault="00000000" w:rsidP="00CB7DC6">
            <w:pPr>
              <w:pStyle w:val="affffffffffffffffffffffffffffffffffffffffffffff7"/>
              <w:spacing w:line="240" w:lineRule="atLeast"/>
              <w:rPr>
                <w:rFonts w:ascii="Times New Roman" w:hAnsi="Times New Roman"/>
                <w:szCs w:val="21"/>
              </w:rPr>
            </w:pPr>
            <w:r>
              <w:rPr>
                <w:rFonts w:ascii="Times New Roman" w:hAnsi="Times New Roman"/>
                <w:szCs w:val="21"/>
              </w:rPr>
              <w:t>78.4</w:t>
            </w:r>
            <w:r>
              <w:rPr>
                <w:rFonts w:ascii="Times New Roman" w:hAnsi="Times New Roman"/>
                <w:kern w:val="0"/>
                <w:szCs w:val="21"/>
              </w:rPr>
              <w:t>×10</w:t>
            </w:r>
            <w:r>
              <w:rPr>
                <w:rFonts w:ascii="Times New Roman" w:hAnsi="Times New Roman"/>
                <w:kern w:val="0"/>
                <w:szCs w:val="21"/>
                <w:vertAlign w:val="superscript"/>
              </w:rPr>
              <w:t>-3</w:t>
            </w:r>
          </w:p>
        </w:tc>
        <w:tc>
          <w:tcPr>
            <w:tcW w:w="600" w:type="pct"/>
            <w:vAlign w:val="center"/>
          </w:tcPr>
          <w:p w14:paraId="104EEAE1" w14:textId="77777777" w:rsidR="00775B2B" w:rsidRDefault="00000000" w:rsidP="00CB7DC6">
            <w:pPr>
              <w:widowControl/>
              <w:spacing w:line="240" w:lineRule="atLeast"/>
              <w:jc w:val="center"/>
              <w:textAlignment w:val="center"/>
              <w:rPr>
                <w:szCs w:val="21"/>
              </w:rPr>
            </w:pPr>
            <w:r>
              <w:rPr>
                <w:kern w:val="0"/>
                <w:szCs w:val="21"/>
                <w:lang w:bidi="ar"/>
              </w:rPr>
              <w:t>0.26</w:t>
            </w:r>
          </w:p>
        </w:tc>
        <w:tc>
          <w:tcPr>
            <w:tcW w:w="498" w:type="pct"/>
            <w:vAlign w:val="center"/>
          </w:tcPr>
          <w:p w14:paraId="3E958651" w14:textId="77777777" w:rsidR="00775B2B" w:rsidRDefault="00000000" w:rsidP="00CB7DC6">
            <w:pPr>
              <w:pStyle w:val="affffffffffffffffffffffffffffffffffffffffffffff7"/>
              <w:spacing w:line="240" w:lineRule="atLeast"/>
              <w:rPr>
                <w:rFonts w:ascii="Times New Roman" w:hAnsi="Times New Roman"/>
                <w:szCs w:val="21"/>
              </w:rPr>
            </w:pPr>
            <w:r>
              <w:rPr>
                <w:rFonts w:ascii="Times New Roman" w:hAnsi="Times New Roman"/>
                <w:szCs w:val="21"/>
              </w:rPr>
              <w:t>&lt;4.5</w:t>
            </w:r>
            <w:r>
              <w:rPr>
                <w:rFonts w:ascii="Times New Roman" w:hAnsi="Times New Roman"/>
                <w:kern w:val="0"/>
                <w:szCs w:val="21"/>
              </w:rPr>
              <w:t>×10</w:t>
            </w:r>
            <w:r>
              <w:rPr>
                <w:rFonts w:ascii="Times New Roman" w:hAnsi="Times New Roman"/>
                <w:kern w:val="0"/>
                <w:szCs w:val="21"/>
                <w:vertAlign w:val="superscript"/>
              </w:rPr>
              <w:t>-3</w:t>
            </w:r>
          </w:p>
        </w:tc>
        <w:tc>
          <w:tcPr>
            <w:tcW w:w="602" w:type="pct"/>
            <w:vAlign w:val="center"/>
          </w:tcPr>
          <w:p w14:paraId="094E9D55" w14:textId="77777777" w:rsidR="00775B2B" w:rsidRDefault="00000000" w:rsidP="00CB7DC6">
            <w:pPr>
              <w:widowControl/>
              <w:spacing w:line="240" w:lineRule="atLeast"/>
              <w:jc w:val="center"/>
              <w:textAlignment w:val="center"/>
              <w:rPr>
                <w:szCs w:val="21"/>
              </w:rPr>
            </w:pPr>
            <w:r>
              <w:rPr>
                <w:kern w:val="0"/>
                <w:szCs w:val="21"/>
                <w:lang w:bidi="ar"/>
              </w:rPr>
              <w:t>0.0075</w:t>
            </w:r>
          </w:p>
        </w:tc>
      </w:tr>
      <w:tr w:rsidR="00775B2B" w14:paraId="3BA2CE3A" w14:textId="77777777" w:rsidTr="006B4C92">
        <w:tc>
          <w:tcPr>
            <w:tcW w:w="223" w:type="pct"/>
            <w:vAlign w:val="center"/>
          </w:tcPr>
          <w:p w14:paraId="359D499A" w14:textId="77777777" w:rsidR="00775B2B" w:rsidRDefault="00000000" w:rsidP="00CB7DC6">
            <w:pPr>
              <w:widowControl/>
              <w:spacing w:line="240" w:lineRule="atLeast"/>
              <w:jc w:val="center"/>
              <w:rPr>
                <w:color w:val="000000"/>
                <w:szCs w:val="21"/>
              </w:rPr>
            </w:pPr>
            <w:r>
              <w:rPr>
                <w:color w:val="000000"/>
                <w:szCs w:val="21"/>
              </w:rPr>
              <w:t>7</w:t>
            </w:r>
          </w:p>
        </w:tc>
        <w:tc>
          <w:tcPr>
            <w:tcW w:w="1009" w:type="pct"/>
            <w:vAlign w:val="center"/>
          </w:tcPr>
          <w:p w14:paraId="6E1D6E36" w14:textId="77777777" w:rsidR="00775B2B" w:rsidRDefault="00000000" w:rsidP="00CB7DC6">
            <w:pPr>
              <w:pStyle w:val="affffffffffffffffffffffffffffffffffffffffffffff7"/>
              <w:spacing w:line="240" w:lineRule="atLeast"/>
              <w:jc w:val="both"/>
              <w:rPr>
                <w:rFonts w:ascii="Times New Roman" w:hAnsi="Times New Roman"/>
                <w:szCs w:val="21"/>
              </w:rPr>
            </w:pPr>
            <w:r>
              <w:rPr>
                <w:rFonts w:ascii="Times New Roman" w:hAnsi="Times New Roman"/>
                <w:szCs w:val="21"/>
              </w:rPr>
              <w:t>锰</w:t>
            </w:r>
            <w:r>
              <w:rPr>
                <w:rFonts w:ascii="Times New Roman" w:hAnsi="Times New Roman"/>
                <w:szCs w:val="21"/>
              </w:rPr>
              <w:t>(mg/L)</w:t>
            </w:r>
          </w:p>
        </w:tc>
        <w:tc>
          <w:tcPr>
            <w:tcW w:w="469" w:type="pct"/>
            <w:vAlign w:val="center"/>
          </w:tcPr>
          <w:p w14:paraId="7A1A0294" w14:textId="77777777" w:rsidR="00775B2B" w:rsidRDefault="00000000" w:rsidP="00CB7DC6">
            <w:pPr>
              <w:widowControl/>
              <w:spacing w:line="240" w:lineRule="atLeast"/>
              <w:jc w:val="center"/>
              <w:rPr>
                <w:szCs w:val="21"/>
              </w:rPr>
            </w:pPr>
            <w:r>
              <w:rPr>
                <w:szCs w:val="21"/>
              </w:rPr>
              <w:t>0.1</w:t>
            </w:r>
          </w:p>
        </w:tc>
        <w:tc>
          <w:tcPr>
            <w:tcW w:w="498" w:type="pct"/>
            <w:vAlign w:val="center"/>
          </w:tcPr>
          <w:p w14:paraId="52E1D66F" w14:textId="77777777" w:rsidR="00775B2B" w:rsidRDefault="00000000" w:rsidP="00CB7DC6">
            <w:pPr>
              <w:pStyle w:val="affffffffffffffffffffffffffffffffffffffffffffff7"/>
              <w:spacing w:line="240" w:lineRule="atLeast"/>
              <w:rPr>
                <w:rFonts w:ascii="Times New Roman" w:hAnsi="Times New Roman"/>
                <w:szCs w:val="21"/>
              </w:rPr>
            </w:pPr>
            <w:r>
              <w:rPr>
                <w:rFonts w:ascii="Times New Roman" w:hAnsi="Times New Roman"/>
                <w:szCs w:val="21"/>
              </w:rPr>
              <w:t>5.2</w:t>
            </w:r>
            <w:r>
              <w:rPr>
                <w:rFonts w:ascii="Times New Roman" w:hAnsi="Times New Roman"/>
                <w:kern w:val="0"/>
                <w:szCs w:val="21"/>
              </w:rPr>
              <w:t>×10</w:t>
            </w:r>
            <w:r>
              <w:rPr>
                <w:rFonts w:ascii="Times New Roman" w:hAnsi="Times New Roman"/>
                <w:kern w:val="0"/>
                <w:szCs w:val="21"/>
                <w:vertAlign w:val="superscript"/>
              </w:rPr>
              <w:t>-3</w:t>
            </w:r>
          </w:p>
        </w:tc>
        <w:tc>
          <w:tcPr>
            <w:tcW w:w="600" w:type="pct"/>
            <w:vAlign w:val="center"/>
          </w:tcPr>
          <w:p w14:paraId="3CEC451A" w14:textId="77777777" w:rsidR="00775B2B" w:rsidRDefault="00000000" w:rsidP="00CB7DC6">
            <w:pPr>
              <w:widowControl/>
              <w:spacing w:line="240" w:lineRule="atLeast"/>
              <w:jc w:val="center"/>
              <w:textAlignment w:val="center"/>
              <w:rPr>
                <w:szCs w:val="21"/>
              </w:rPr>
            </w:pPr>
            <w:r>
              <w:rPr>
                <w:kern w:val="0"/>
                <w:szCs w:val="21"/>
                <w:lang w:bidi="ar"/>
              </w:rPr>
              <w:t>0.052</w:t>
            </w:r>
          </w:p>
        </w:tc>
        <w:tc>
          <w:tcPr>
            <w:tcW w:w="498" w:type="pct"/>
            <w:vAlign w:val="center"/>
          </w:tcPr>
          <w:p w14:paraId="4F23DC0C" w14:textId="77777777" w:rsidR="00775B2B" w:rsidRDefault="00000000" w:rsidP="00CB7DC6">
            <w:pPr>
              <w:pStyle w:val="affffffffffffffffffffffffffffffffffffffffffffff7"/>
              <w:spacing w:line="240" w:lineRule="atLeast"/>
              <w:rPr>
                <w:rFonts w:ascii="Times New Roman" w:hAnsi="Times New Roman"/>
                <w:szCs w:val="21"/>
              </w:rPr>
            </w:pPr>
            <w:r>
              <w:rPr>
                <w:rFonts w:ascii="Times New Roman" w:hAnsi="Times New Roman"/>
                <w:szCs w:val="21"/>
              </w:rPr>
              <w:t>5.1</w:t>
            </w:r>
            <w:r>
              <w:rPr>
                <w:rFonts w:ascii="Times New Roman" w:hAnsi="Times New Roman"/>
                <w:kern w:val="0"/>
                <w:szCs w:val="21"/>
              </w:rPr>
              <w:t>×10</w:t>
            </w:r>
            <w:r>
              <w:rPr>
                <w:rFonts w:ascii="Times New Roman" w:hAnsi="Times New Roman"/>
                <w:kern w:val="0"/>
                <w:szCs w:val="21"/>
                <w:vertAlign w:val="superscript"/>
              </w:rPr>
              <w:t>-3</w:t>
            </w:r>
          </w:p>
        </w:tc>
        <w:tc>
          <w:tcPr>
            <w:tcW w:w="600" w:type="pct"/>
            <w:vAlign w:val="center"/>
          </w:tcPr>
          <w:p w14:paraId="2DBD9DE3" w14:textId="77777777" w:rsidR="00775B2B" w:rsidRDefault="00000000" w:rsidP="00CB7DC6">
            <w:pPr>
              <w:widowControl/>
              <w:spacing w:line="240" w:lineRule="atLeast"/>
              <w:jc w:val="center"/>
              <w:textAlignment w:val="center"/>
              <w:rPr>
                <w:szCs w:val="21"/>
              </w:rPr>
            </w:pPr>
            <w:r>
              <w:rPr>
                <w:kern w:val="0"/>
                <w:szCs w:val="21"/>
                <w:lang w:bidi="ar"/>
              </w:rPr>
              <w:t>0.051</w:t>
            </w:r>
          </w:p>
        </w:tc>
        <w:tc>
          <w:tcPr>
            <w:tcW w:w="498" w:type="pct"/>
            <w:vAlign w:val="center"/>
          </w:tcPr>
          <w:p w14:paraId="5E5EEC06" w14:textId="77777777" w:rsidR="00775B2B" w:rsidRDefault="00000000" w:rsidP="00CB7DC6">
            <w:pPr>
              <w:pStyle w:val="affffffffffffffffffffffffffffffffffffffffffffff7"/>
              <w:spacing w:line="240" w:lineRule="atLeast"/>
              <w:rPr>
                <w:rFonts w:ascii="Times New Roman" w:hAnsi="Times New Roman"/>
                <w:szCs w:val="21"/>
              </w:rPr>
            </w:pPr>
            <w:r>
              <w:rPr>
                <w:rFonts w:ascii="Times New Roman" w:hAnsi="Times New Roman"/>
                <w:szCs w:val="21"/>
              </w:rPr>
              <w:t>2.2</w:t>
            </w:r>
            <w:r>
              <w:rPr>
                <w:rFonts w:ascii="Times New Roman" w:hAnsi="Times New Roman"/>
                <w:kern w:val="0"/>
                <w:szCs w:val="21"/>
              </w:rPr>
              <w:t>×10</w:t>
            </w:r>
            <w:r>
              <w:rPr>
                <w:rFonts w:ascii="Times New Roman" w:hAnsi="Times New Roman"/>
                <w:kern w:val="0"/>
                <w:szCs w:val="21"/>
                <w:vertAlign w:val="superscript"/>
              </w:rPr>
              <w:t>-3</w:t>
            </w:r>
          </w:p>
        </w:tc>
        <w:tc>
          <w:tcPr>
            <w:tcW w:w="602" w:type="pct"/>
            <w:vAlign w:val="center"/>
          </w:tcPr>
          <w:p w14:paraId="7A9184DB" w14:textId="77777777" w:rsidR="00775B2B" w:rsidRDefault="00000000" w:rsidP="00CB7DC6">
            <w:pPr>
              <w:widowControl/>
              <w:spacing w:line="240" w:lineRule="atLeast"/>
              <w:jc w:val="center"/>
              <w:textAlignment w:val="center"/>
              <w:rPr>
                <w:szCs w:val="21"/>
              </w:rPr>
            </w:pPr>
            <w:r>
              <w:rPr>
                <w:kern w:val="0"/>
                <w:szCs w:val="21"/>
                <w:lang w:bidi="ar"/>
              </w:rPr>
              <w:t>0.022</w:t>
            </w:r>
          </w:p>
        </w:tc>
      </w:tr>
      <w:tr w:rsidR="00775B2B" w14:paraId="08B02470" w14:textId="77777777" w:rsidTr="006B4C92">
        <w:tc>
          <w:tcPr>
            <w:tcW w:w="223" w:type="pct"/>
            <w:vAlign w:val="center"/>
          </w:tcPr>
          <w:p w14:paraId="6FCE6CE5" w14:textId="77777777" w:rsidR="00775B2B" w:rsidRDefault="00000000" w:rsidP="00CB7DC6">
            <w:pPr>
              <w:widowControl/>
              <w:spacing w:line="240" w:lineRule="atLeast"/>
              <w:jc w:val="center"/>
              <w:rPr>
                <w:color w:val="000000"/>
                <w:szCs w:val="21"/>
              </w:rPr>
            </w:pPr>
            <w:r>
              <w:rPr>
                <w:color w:val="000000"/>
                <w:szCs w:val="21"/>
              </w:rPr>
              <w:t>8</w:t>
            </w:r>
          </w:p>
        </w:tc>
        <w:tc>
          <w:tcPr>
            <w:tcW w:w="1009" w:type="pct"/>
            <w:vAlign w:val="center"/>
          </w:tcPr>
          <w:p w14:paraId="5D34879F" w14:textId="77777777" w:rsidR="00775B2B" w:rsidRDefault="00000000" w:rsidP="00CB7DC6">
            <w:pPr>
              <w:pStyle w:val="affffffffffffffffffffffffffffffffffffffffffffff7"/>
              <w:spacing w:line="240" w:lineRule="atLeast"/>
              <w:jc w:val="both"/>
              <w:rPr>
                <w:rFonts w:ascii="Times New Roman" w:hAnsi="Times New Roman"/>
                <w:szCs w:val="21"/>
              </w:rPr>
            </w:pPr>
            <w:r>
              <w:rPr>
                <w:rFonts w:ascii="Times New Roman" w:hAnsi="Times New Roman"/>
                <w:szCs w:val="21"/>
              </w:rPr>
              <w:t>铜</w:t>
            </w:r>
            <w:r>
              <w:rPr>
                <w:rFonts w:ascii="Times New Roman" w:hAnsi="Times New Roman"/>
                <w:szCs w:val="21"/>
              </w:rPr>
              <w:t>(mg/L)</w:t>
            </w:r>
          </w:p>
        </w:tc>
        <w:tc>
          <w:tcPr>
            <w:tcW w:w="469" w:type="pct"/>
            <w:vAlign w:val="center"/>
          </w:tcPr>
          <w:p w14:paraId="4343D779" w14:textId="77777777" w:rsidR="00775B2B" w:rsidRDefault="00000000" w:rsidP="00CB7DC6">
            <w:pPr>
              <w:widowControl/>
              <w:spacing w:line="240" w:lineRule="atLeast"/>
              <w:jc w:val="center"/>
              <w:rPr>
                <w:szCs w:val="21"/>
              </w:rPr>
            </w:pPr>
            <w:r>
              <w:rPr>
                <w:szCs w:val="21"/>
              </w:rPr>
              <w:t>1.0</w:t>
            </w:r>
          </w:p>
        </w:tc>
        <w:tc>
          <w:tcPr>
            <w:tcW w:w="498" w:type="pct"/>
            <w:vAlign w:val="center"/>
          </w:tcPr>
          <w:p w14:paraId="1CAE0856" w14:textId="77777777" w:rsidR="00775B2B" w:rsidRDefault="00000000" w:rsidP="00CB7DC6">
            <w:pPr>
              <w:pStyle w:val="affffffffffffffffffffffffffffffffffffffffffffff7"/>
              <w:spacing w:line="240" w:lineRule="atLeast"/>
              <w:rPr>
                <w:rFonts w:ascii="Times New Roman" w:hAnsi="Times New Roman"/>
                <w:szCs w:val="21"/>
              </w:rPr>
            </w:pPr>
            <w:r>
              <w:rPr>
                <w:rFonts w:ascii="Times New Roman" w:hAnsi="Times New Roman"/>
                <w:szCs w:val="21"/>
              </w:rPr>
              <w:t>&lt;9</w:t>
            </w:r>
            <w:r>
              <w:rPr>
                <w:rFonts w:ascii="Times New Roman" w:hAnsi="Times New Roman"/>
                <w:kern w:val="0"/>
                <w:szCs w:val="21"/>
              </w:rPr>
              <w:t>×10</w:t>
            </w:r>
            <w:r>
              <w:rPr>
                <w:rFonts w:ascii="Times New Roman" w:hAnsi="Times New Roman"/>
                <w:kern w:val="0"/>
                <w:szCs w:val="21"/>
                <w:vertAlign w:val="superscript"/>
              </w:rPr>
              <w:t>-3</w:t>
            </w:r>
          </w:p>
        </w:tc>
        <w:tc>
          <w:tcPr>
            <w:tcW w:w="600" w:type="pct"/>
            <w:vAlign w:val="center"/>
          </w:tcPr>
          <w:p w14:paraId="5B829ABD" w14:textId="77777777" w:rsidR="00775B2B" w:rsidRDefault="00000000" w:rsidP="00CB7DC6">
            <w:pPr>
              <w:widowControl/>
              <w:spacing w:line="240" w:lineRule="atLeast"/>
              <w:jc w:val="center"/>
              <w:textAlignment w:val="center"/>
              <w:rPr>
                <w:szCs w:val="21"/>
              </w:rPr>
            </w:pPr>
            <w:r>
              <w:rPr>
                <w:kern w:val="0"/>
                <w:szCs w:val="21"/>
                <w:lang w:bidi="ar"/>
              </w:rPr>
              <w:t>0.0045</w:t>
            </w:r>
          </w:p>
        </w:tc>
        <w:tc>
          <w:tcPr>
            <w:tcW w:w="498" w:type="pct"/>
            <w:vAlign w:val="center"/>
          </w:tcPr>
          <w:p w14:paraId="3C773A26" w14:textId="77777777" w:rsidR="00775B2B" w:rsidRDefault="00000000" w:rsidP="00CB7DC6">
            <w:pPr>
              <w:pStyle w:val="affffffffffffffffffffffffffffffffffffffffffffff7"/>
              <w:spacing w:line="240" w:lineRule="atLeast"/>
              <w:rPr>
                <w:rFonts w:ascii="Times New Roman" w:hAnsi="Times New Roman"/>
                <w:szCs w:val="21"/>
              </w:rPr>
            </w:pPr>
            <w:r>
              <w:rPr>
                <w:rFonts w:ascii="Times New Roman" w:hAnsi="Times New Roman"/>
                <w:szCs w:val="21"/>
              </w:rPr>
              <w:t>&lt;9</w:t>
            </w:r>
            <w:r>
              <w:rPr>
                <w:rFonts w:ascii="Times New Roman" w:hAnsi="Times New Roman"/>
                <w:kern w:val="0"/>
                <w:szCs w:val="21"/>
              </w:rPr>
              <w:t>×10</w:t>
            </w:r>
            <w:r>
              <w:rPr>
                <w:rFonts w:ascii="Times New Roman" w:hAnsi="Times New Roman"/>
                <w:kern w:val="0"/>
                <w:szCs w:val="21"/>
                <w:vertAlign w:val="superscript"/>
              </w:rPr>
              <w:t>-3</w:t>
            </w:r>
          </w:p>
        </w:tc>
        <w:tc>
          <w:tcPr>
            <w:tcW w:w="600" w:type="pct"/>
            <w:vAlign w:val="center"/>
          </w:tcPr>
          <w:p w14:paraId="44FE9673" w14:textId="77777777" w:rsidR="00775B2B" w:rsidRDefault="00000000" w:rsidP="00CB7DC6">
            <w:pPr>
              <w:widowControl/>
              <w:spacing w:line="240" w:lineRule="atLeast"/>
              <w:jc w:val="center"/>
              <w:textAlignment w:val="center"/>
              <w:rPr>
                <w:szCs w:val="21"/>
              </w:rPr>
            </w:pPr>
            <w:r>
              <w:rPr>
                <w:kern w:val="0"/>
                <w:szCs w:val="21"/>
                <w:lang w:bidi="ar"/>
              </w:rPr>
              <w:t>0.0045</w:t>
            </w:r>
          </w:p>
        </w:tc>
        <w:tc>
          <w:tcPr>
            <w:tcW w:w="498" w:type="pct"/>
            <w:vAlign w:val="center"/>
          </w:tcPr>
          <w:p w14:paraId="75DEA107" w14:textId="77777777" w:rsidR="00775B2B" w:rsidRDefault="00000000" w:rsidP="00CB7DC6">
            <w:pPr>
              <w:pStyle w:val="affffffffffffffffffffffffffffffffffffffffffffff7"/>
              <w:spacing w:line="240" w:lineRule="atLeast"/>
              <w:rPr>
                <w:rFonts w:ascii="Times New Roman" w:hAnsi="Times New Roman"/>
                <w:szCs w:val="21"/>
              </w:rPr>
            </w:pPr>
            <w:r>
              <w:rPr>
                <w:rFonts w:ascii="Times New Roman" w:hAnsi="Times New Roman"/>
                <w:szCs w:val="21"/>
              </w:rPr>
              <w:t>&lt;9</w:t>
            </w:r>
            <w:r>
              <w:rPr>
                <w:rFonts w:ascii="Times New Roman" w:hAnsi="Times New Roman"/>
                <w:kern w:val="0"/>
                <w:szCs w:val="21"/>
              </w:rPr>
              <w:t>×10</w:t>
            </w:r>
            <w:r>
              <w:rPr>
                <w:rFonts w:ascii="Times New Roman" w:hAnsi="Times New Roman"/>
                <w:kern w:val="0"/>
                <w:szCs w:val="21"/>
                <w:vertAlign w:val="superscript"/>
              </w:rPr>
              <w:t>-3</w:t>
            </w:r>
          </w:p>
        </w:tc>
        <w:tc>
          <w:tcPr>
            <w:tcW w:w="602" w:type="pct"/>
            <w:vAlign w:val="center"/>
          </w:tcPr>
          <w:p w14:paraId="78D46EEB" w14:textId="77777777" w:rsidR="00775B2B" w:rsidRDefault="00000000" w:rsidP="00CB7DC6">
            <w:pPr>
              <w:widowControl/>
              <w:spacing w:line="240" w:lineRule="atLeast"/>
              <w:jc w:val="center"/>
              <w:textAlignment w:val="center"/>
              <w:rPr>
                <w:szCs w:val="21"/>
              </w:rPr>
            </w:pPr>
            <w:r>
              <w:rPr>
                <w:kern w:val="0"/>
                <w:szCs w:val="21"/>
                <w:lang w:bidi="ar"/>
              </w:rPr>
              <w:t>0.0045</w:t>
            </w:r>
          </w:p>
        </w:tc>
      </w:tr>
      <w:tr w:rsidR="00775B2B" w14:paraId="52A06CAB" w14:textId="77777777" w:rsidTr="006B4C92">
        <w:tc>
          <w:tcPr>
            <w:tcW w:w="223" w:type="pct"/>
            <w:vAlign w:val="center"/>
          </w:tcPr>
          <w:p w14:paraId="687281ED" w14:textId="77777777" w:rsidR="00775B2B" w:rsidRDefault="00000000" w:rsidP="00CB7DC6">
            <w:pPr>
              <w:widowControl/>
              <w:spacing w:line="240" w:lineRule="atLeast"/>
              <w:jc w:val="center"/>
              <w:rPr>
                <w:color w:val="000000"/>
                <w:szCs w:val="21"/>
              </w:rPr>
            </w:pPr>
            <w:r>
              <w:rPr>
                <w:color w:val="000000"/>
                <w:szCs w:val="21"/>
              </w:rPr>
              <w:t>9</w:t>
            </w:r>
          </w:p>
        </w:tc>
        <w:tc>
          <w:tcPr>
            <w:tcW w:w="1009" w:type="pct"/>
            <w:vAlign w:val="center"/>
          </w:tcPr>
          <w:p w14:paraId="0BEF4581" w14:textId="77777777" w:rsidR="00775B2B" w:rsidRDefault="00000000" w:rsidP="00CB7DC6">
            <w:pPr>
              <w:pStyle w:val="affffffffffffffffffffffffffffffffffffffffffffff7"/>
              <w:spacing w:line="240" w:lineRule="atLeast"/>
              <w:jc w:val="both"/>
              <w:rPr>
                <w:rFonts w:ascii="Times New Roman" w:hAnsi="Times New Roman"/>
                <w:szCs w:val="21"/>
              </w:rPr>
            </w:pPr>
            <w:r>
              <w:rPr>
                <w:rFonts w:ascii="Times New Roman" w:hAnsi="Times New Roman"/>
                <w:szCs w:val="21"/>
              </w:rPr>
              <w:t>锌</w:t>
            </w:r>
            <w:r>
              <w:rPr>
                <w:rFonts w:ascii="Times New Roman" w:hAnsi="Times New Roman"/>
                <w:szCs w:val="21"/>
              </w:rPr>
              <w:t>(mg/L)</w:t>
            </w:r>
          </w:p>
        </w:tc>
        <w:tc>
          <w:tcPr>
            <w:tcW w:w="469" w:type="pct"/>
            <w:vAlign w:val="center"/>
          </w:tcPr>
          <w:p w14:paraId="754A289F" w14:textId="77777777" w:rsidR="00775B2B" w:rsidRDefault="00000000" w:rsidP="00CB7DC6">
            <w:pPr>
              <w:widowControl/>
              <w:spacing w:line="240" w:lineRule="atLeast"/>
              <w:jc w:val="center"/>
              <w:rPr>
                <w:szCs w:val="21"/>
              </w:rPr>
            </w:pPr>
            <w:r>
              <w:rPr>
                <w:szCs w:val="21"/>
              </w:rPr>
              <w:t>1.0</w:t>
            </w:r>
          </w:p>
        </w:tc>
        <w:tc>
          <w:tcPr>
            <w:tcW w:w="498" w:type="pct"/>
            <w:vAlign w:val="center"/>
          </w:tcPr>
          <w:p w14:paraId="390555E5" w14:textId="77777777" w:rsidR="00775B2B" w:rsidRDefault="00000000" w:rsidP="00CB7DC6">
            <w:pPr>
              <w:pStyle w:val="affffffffffffffffffffffffffffffffffffffffffffff7"/>
              <w:spacing w:line="240" w:lineRule="atLeast"/>
              <w:rPr>
                <w:rFonts w:ascii="Times New Roman" w:hAnsi="Times New Roman"/>
                <w:szCs w:val="21"/>
              </w:rPr>
            </w:pPr>
            <w:r>
              <w:rPr>
                <w:rFonts w:ascii="Times New Roman" w:hAnsi="Times New Roman"/>
                <w:szCs w:val="21"/>
              </w:rPr>
              <w:t>&lt;1</w:t>
            </w:r>
            <w:r>
              <w:rPr>
                <w:rFonts w:ascii="Times New Roman" w:hAnsi="Times New Roman"/>
                <w:kern w:val="0"/>
                <w:szCs w:val="21"/>
              </w:rPr>
              <w:t>×10</w:t>
            </w:r>
            <w:r>
              <w:rPr>
                <w:rFonts w:ascii="Times New Roman" w:hAnsi="Times New Roman"/>
                <w:kern w:val="0"/>
                <w:szCs w:val="21"/>
                <w:vertAlign w:val="superscript"/>
              </w:rPr>
              <w:t>-3</w:t>
            </w:r>
          </w:p>
        </w:tc>
        <w:tc>
          <w:tcPr>
            <w:tcW w:w="600" w:type="pct"/>
            <w:vAlign w:val="center"/>
          </w:tcPr>
          <w:p w14:paraId="1CBD0F08" w14:textId="77777777" w:rsidR="00775B2B" w:rsidRDefault="00000000" w:rsidP="00CB7DC6">
            <w:pPr>
              <w:widowControl/>
              <w:spacing w:line="240" w:lineRule="atLeast"/>
              <w:jc w:val="center"/>
              <w:textAlignment w:val="center"/>
              <w:rPr>
                <w:szCs w:val="21"/>
              </w:rPr>
            </w:pPr>
            <w:r>
              <w:rPr>
                <w:kern w:val="0"/>
                <w:szCs w:val="21"/>
                <w:lang w:bidi="ar"/>
              </w:rPr>
              <w:t>0.0005</w:t>
            </w:r>
          </w:p>
        </w:tc>
        <w:tc>
          <w:tcPr>
            <w:tcW w:w="498" w:type="pct"/>
            <w:vAlign w:val="center"/>
          </w:tcPr>
          <w:p w14:paraId="1BF65B68" w14:textId="77777777" w:rsidR="00775B2B" w:rsidRDefault="00000000" w:rsidP="00CB7DC6">
            <w:pPr>
              <w:pStyle w:val="affffffffffffffffffffffffffffffffffffffffffffff7"/>
              <w:spacing w:line="240" w:lineRule="atLeast"/>
              <w:rPr>
                <w:rFonts w:ascii="Times New Roman" w:hAnsi="Times New Roman"/>
                <w:szCs w:val="21"/>
              </w:rPr>
            </w:pPr>
            <w:r>
              <w:rPr>
                <w:rFonts w:ascii="Times New Roman" w:hAnsi="Times New Roman"/>
                <w:szCs w:val="21"/>
              </w:rPr>
              <w:t>&lt;1</w:t>
            </w:r>
            <w:r>
              <w:rPr>
                <w:rFonts w:ascii="Times New Roman" w:hAnsi="Times New Roman"/>
                <w:kern w:val="0"/>
                <w:szCs w:val="21"/>
              </w:rPr>
              <w:t>×10</w:t>
            </w:r>
            <w:r>
              <w:rPr>
                <w:rFonts w:ascii="Times New Roman" w:hAnsi="Times New Roman"/>
                <w:kern w:val="0"/>
                <w:szCs w:val="21"/>
                <w:vertAlign w:val="superscript"/>
              </w:rPr>
              <w:t>-3</w:t>
            </w:r>
          </w:p>
        </w:tc>
        <w:tc>
          <w:tcPr>
            <w:tcW w:w="600" w:type="pct"/>
            <w:vAlign w:val="center"/>
          </w:tcPr>
          <w:p w14:paraId="551D72C8" w14:textId="77777777" w:rsidR="00775B2B" w:rsidRDefault="00000000" w:rsidP="00CB7DC6">
            <w:pPr>
              <w:widowControl/>
              <w:spacing w:line="240" w:lineRule="atLeast"/>
              <w:jc w:val="center"/>
              <w:textAlignment w:val="center"/>
              <w:rPr>
                <w:szCs w:val="21"/>
              </w:rPr>
            </w:pPr>
            <w:r>
              <w:rPr>
                <w:kern w:val="0"/>
                <w:szCs w:val="21"/>
                <w:lang w:bidi="ar"/>
              </w:rPr>
              <w:t>0.0005</w:t>
            </w:r>
          </w:p>
        </w:tc>
        <w:tc>
          <w:tcPr>
            <w:tcW w:w="498" w:type="pct"/>
            <w:vAlign w:val="center"/>
          </w:tcPr>
          <w:p w14:paraId="65C93FDD" w14:textId="77777777" w:rsidR="00775B2B" w:rsidRDefault="00000000" w:rsidP="00CB7DC6">
            <w:pPr>
              <w:pStyle w:val="affffffffffffffffffffffffffffffffffffffffffffff7"/>
              <w:spacing w:line="240" w:lineRule="atLeast"/>
              <w:rPr>
                <w:rFonts w:ascii="Times New Roman" w:hAnsi="Times New Roman"/>
                <w:szCs w:val="21"/>
              </w:rPr>
            </w:pPr>
            <w:r>
              <w:rPr>
                <w:rFonts w:ascii="Times New Roman" w:hAnsi="Times New Roman"/>
                <w:szCs w:val="21"/>
              </w:rPr>
              <w:t>&lt;1</w:t>
            </w:r>
            <w:r>
              <w:rPr>
                <w:rFonts w:ascii="Times New Roman" w:hAnsi="Times New Roman"/>
                <w:kern w:val="0"/>
                <w:szCs w:val="21"/>
              </w:rPr>
              <w:t>×10</w:t>
            </w:r>
            <w:r>
              <w:rPr>
                <w:rFonts w:ascii="Times New Roman" w:hAnsi="Times New Roman"/>
                <w:kern w:val="0"/>
                <w:szCs w:val="21"/>
                <w:vertAlign w:val="superscript"/>
              </w:rPr>
              <w:t>-3</w:t>
            </w:r>
          </w:p>
        </w:tc>
        <w:tc>
          <w:tcPr>
            <w:tcW w:w="602" w:type="pct"/>
            <w:vAlign w:val="center"/>
          </w:tcPr>
          <w:p w14:paraId="74A3FFFC" w14:textId="77777777" w:rsidR="00775B2B" w:rsidRDefault="00000000" w:rsidP="00CB7DC6">
            <w:pPr>
              <w:widowControl/>
              <w:spacing w:line="240" w:lineRule="atLeast"/>
              <w:jc w:val="center"/>
              <w:textAlignment w:val="center"/>
              <w:rPr>
                <w:szCs w:val="21"/>
              </w:rPr>
            </w:pPr>
            <w:r>
              <w:rPr>
                <w:kern w:val="0"/>
                <w:szCs w:val="21"/>
                <w:lang w:bidi="ar"/>
              </w:rPr>
              <w:t>0.0005</w:t>
            </w:r>
          </w:p>
        </w:tc>
      </w:tr>
      <w:tr w:rsidR="00775B2B" w14:paraId="3AAAD99C" w14:textId="77777777" w:rsidTr="006B4C92">
        <w:tc>
          <w:tcPr>
            <w:tcW w:w="223" w:type="pct"/>
            <w:vAlign w:val="center"/>
          </w:tcPr>
          <w:p w14:paraId="6F75BB5A" w14:textId="77777777" w:rsidR="00775B2B" w:rsidRDefault="00000000" w:rsidP="00CB7DC6">
            <w:pPr>
              <w:widowControl/>
              <w:spacing w:line="240" w:lineRule="atLeast"/>
              <w:jc w:val="center"/>
              <w:rPr>
                <w:color w:val="000000"/>
                <w:szCs w:val="21"/>
              </w:rPr>
            </w:pPr>
            <w:r>
              <w:rPr>
                <w:color w:val="000000"/>
                <w:szCs w:val="21"/>
              </w:rPr>
              <w:t>10</w:t>
            </w:r>
          </w:p>
        </w:tc>
        <w:tc>
          <w:tcPr>
            <w:tcW w:w="1009" w:type="pct"/>
            <w:vAlign w:val="center"/>
          </w:tcPr>
          <w:p w14:paraId="12A166BB" w14:textId="77777777" w:rsidR="00775B2B" w:rsidRDefault="00000000" w:rsidP="00CB7DC6">
            <w:pPr>
              <w:pStyle w:val="affffffffffffffffffffffffffffffffffffffffffffff7"/>
              <w:spacing w:line="240" w:lineRule="atLeast"/>
              <w:jc w:val="both"/>
              <w:rPr>
                <w:rFonts w:ascii="Times New Roman" w:hAnsi="Times New Roman"/>
                <w:szCs w:val="21"/>
              </w:rPr>
            </w:pPr>
            <w:r>
              <w:rPr>
                <w:rFonts w:ascii="Times New Roman" w:hAnsi="Times New Roman"/>
                <w:szCs w:val="21"/>
              </w:rPr>
              <w:t>铝</w:t>
            </w:r>
            <w:r>
              <w:rPr>
                <w:rFonts w:ascii="Times New Roman" w:hAnsi="Times New Roman"/>
                <w:szCs w:val="21"/>
              </w:rPr>
              <w:t>(mg/L)</w:t>
            </w:r>
          </w:p>
        </w:tc>
        <w:tc>
          <w:tcPr>
            <w:tcW w:w="469" w:type="pct"/>
            <w:vAlign w:val="center"/>
          </w:tcPr>
          <w:p w14:paraId="54EED14D" w14:textId="77777777" w:rsidR="00775B2B" w:rsidRDefault="00000000" w:rsidP="00CB7DC6">
            <w:pPr>
              <w:widowControl/>
              <w:spacing w:line="240" w:lineRule="atLeast"/>
              <w:jc w:val="center"/>
              <w:rPr>
                <w:szCs w:val="21"/>
              </w:rPr>
            </w:pPr>
            <w:r>
              <w:rPr>
                <w:szCs w:val="21"/>
              </w:rPr>
              <w:t>0.2</w:t>
            </w:r>
          </w:p>
        </w:tc>
        <w:tc>
          <w:tcPr>
            <w:tcW w:w="498" w:type="pct"/>
            <w:vAlign w:val="center"/>
          </w:tcPr>
          <w:p w14:paraId="68E047BE" w14:textId="77777777" w:rsidR="00775B2B" w:rsidRDefault="00000000" w:rsidP="00CB7DC6">
            <w:pPr>
              <w:pStyle w:val="affffffffffffffffffffffffffffffffffffffffffffff7"/>
              <w:spacing w:line="240" w:lineRule="atLeast"/>
              <w:rPr>
                <w:rFonts w:ascii="Times New Roman" w:hAnsi="Times New Roman"/>
                <w:szCs w:val="21"/>
              </w:rPr>
            </w:pPr>
            <w:r>
              <w:rPr>
                <w:rFonts w:ascii="Times New Roman" w:hAnsi="Times New Roman"/>
                <w:szCs w:val="21"/>
              </w:rPr>
              <w:t>&lt;40</w:t>
            </w:r>
            <w:r>
              <w:rPr>
                <w:rFonts w:ascii="Times New Roman" w:hAnsi="Times New Roman"/>
                <w:kern w:val="0"/>
                <w:szCs w:val="21"/>
              </w:rPr>
              <w:t>×10</w:t>
            </w:r>
            <w:r>
              <w:rPr>
                <w:rFonts w:ascii="Times New Roman" w:hAnsi="Times New Roman"/>
                <w:kern w:val="0"/>
                <w:szCs w:val="21"/>
                <w:vertAlign w:val="superscript"/>
              </w:rPr>
              <w:t>-3</w:t>
            </w:r>
          </w:p>
        </w:tc>
        <w:tc>
          <w:tcPr>
            <w:tcW w:w="600" w:type="pct"/>
            <w:vAlign w:val="center"/>
          </w:tcPr>
          <w:p w14:paraId="7F2D3CE1" w14:textId="77777777" w:rsidR="00775B2B" w:rsidRDefault="00000000" w:rsidP="00CB7DC6">
            <w:pPr>
              <w:widowControl/>
              <w:spacing w:line="240" w:lineRule="atLeast"/>
              <w:jc w:val="center"/>
              <w:textAlignment w:val="center"/>
              <w:rPr>
                <w:szCs w:val="21"/>
              </w:rPr>
            </w:pPr>
            <w:r>
              <w:rPr>
                <w:kern w:val="0"/>
                <w:szCs w:val="21"/>
                <w:lang w:bidi="ar"/>
              </w:rPr>
              <w:t>0.1</w:t>
            </w:r>
          </w:p>
        </w:tc>
        <w:tc>
          <w:tcPr>
            <w:tcW w:w="498" w:type="pct"/>
            <w:vAlign w:val="center"/>
          </w:tcPr>
          <w:p w14:paraId="0585836C" w14:textId="77777777" w:rsidR="00775B2B" w:rsidRDefault="00000000" w:rsidP="00CB7DC6">
            <w:pPr>
              <w:pStyle w:val="affffffffffffffffffffffffffffffffffffffffffffff7"/>
              <w:spacing w:line="240" w:lineRule="atLeast"/>
              <w:rPr>
                <w:rFonts w:ascii="Times New Roman" w:hAnsi="Times New Roman"/>
                <w:szCs w:val="21"/>
              </w:rPr>
            </w:pPr>
            <w:r>
              <w:rPr>
                <w:rFonts w:ascii="Times New Roman" w:hAnsi="Times New Roman"/>
                <w:szCs w:val="21"/>
              </w:rPr>
              <w:t>&lt;40</w:t>
            </w:r>
            <w:r>
              <w:rPr>
                <w:rFonts w:ascii="Times New Roman" w:hAnsi="Times New Roman"/>
                <w:kern w:val="0"/>
                <w:szCs w:val="21"/>
              </w:rPr>
              <w:t>×10</w:t>
            </w:r>
            <w:r>
              <w:rPr>
                <w:rFonts w:ascii="Times New Roman" w:hAnsi="Times New Roman"/>
                <w:kern w:val="0"/>
                <w:szCs w:val="21"/>
                <w:vertAlign w:val="superscript"/>
              </w:rPr>
              <w:t>-3</w:t>
            </w:r>
          </w:p>
        </w:tc>
        <w:tc>
          <w:tcPr>
            <w:tcW w:w="600" w:type="pct"/>
            <w:vAlign w:val="center"/>
          </w:tcPr>
          <w:p w14:paraId="6E0F6720" w14:textId="77777777" w:rsidR="00775B2B" w:rsidRDefault="00000000" w:rsidP="00CB7DC6">
            <w:pPr>
              <w:widowControl/>
              <w:spacing w:line="240" w:lineRule="atLeast"/>
              <w:jc w:val="center"/>
              <w:textAlignment w:val="center"/>
              <w:rPr>
                <w:szCs w:val="21"/>
              </w:rPr>
            </w:pPr>
            <w:r>
              <w:rPr>
                <w:kern w:val="0"/>
                <w:szCs w:val="21"/>
                <w:lang w:bidi="ar"/>
              </w:rPr>
              <w:t>0.1</w:t>
            </w:r>
          </w:p>
        </w:tc>
        <w:tc>
          <w:tcPr>
            <w:tcW w:w="498" w:type="pct"/>
            <w:vAlign w:val="center"/>
          </w:tcPr>
          <w:p w14:paraId="5FF42CDC" w14:textId="77777777" w:rsidR="00775B2B" w:rsidRDefault="00000000" w:rsidP="00CB7DC6">
            <w:pPr>
              <w:pStyle w:val="affffffffffffffffffffffffffffffffffffffffffffff7"/>
              <w:spacing w:line="240" w:lineRule="atLeast"/>
              <w:rPr>
                <w:rFonts w:ascii="Times New Roman" w:hAnsi="Times New Roman"/>
                <w:szCs w:val="21"/>
              </w:rPr>
            </w:pPr>
            <w:r>
              <w:rPr>
                <w:rFonts w:ascii="Times New Roman" w:hAnsi="Times New Roman"/>
                <w:szCs w:val="21"/>
              </w:rPr>
              <w:t>&lt;40</w:t>
            </w:r>
            <w:r>
              <w:rPr>
                <w:rFonts w:ascii="Times New Roman" w:hAnsi="Times New Roman"/>
                <w:kern w:val="0"/>
                <w:szCs w:val="21"/>
              </w:rPr>
              <w:t>×10</w:t>
            </w:r>
            <w:r>
              <w:rPr>
                <w:rFonts w:ascii="Times New Roman" w:hAnsi="Times New Roman"/>
                <w:kern w:val="0"/>
                <w:szCs w:val="21"/>
                <w:vertAlign w:val="superscript"/>
              </w:rPr>
              <w:t>-3</w:t>
            </w:r>
          </w:p>
        </w:tc>
        <w:tc>
          <w:tcPr>
            <w:tcW w:w="602" w:type="pct"/>
            <w:vAlign w:val="center"/>
          </w:tcPr>
          <w:p w14:paraId="3569E60A" w14:textId="77777777" w:rsidR="00775B2B" w:rsidRDefault="00000000" w:rsidP="00CB7DC6">
            <w:pPr>
              <w:widowControl/>
              <w:spacing w:line="240" w:lineRule="atLeast"/>
              <w:jc w:val="center"/>
              <w:textAlignment w:val="center"/>
              <w:rPr>
                <w:szCs w:val="21"/>
              </w:rPr>
            </w:pPr>
            <w:r>
              <w:rPr>
                <w:kern w:val="0"/>
                <w:szCs w:val="21"/>
                <w:lang w:bidi="ar"/>
              </w:rPr>
              <w:t>0.1</w:t>
            </w:r>
          </w:p>
        </w:tc>
      </w:tr>
      <w:tr w:rsidR="00775B2B" w14:paraId="1F101CA0" w14:textId="77777777" w:rsidTr="006B4C92">
        <w:tc>
          <w:tcPr>
            <w:tcW w:w="223" w:type="pct"/>
            <w:vAlign w:val="center"/>
          </w:tcPr>
          <w:p w14:paraId="476B168E" w14:textId="77777777" w:rsidR="00775B2B" w:rsidRDefault="00000000" w:rsidP="00CB7DC6">
            <w:pPr>
              <w:widowControl/>
              <w:spacing w:line="240" w:lineRule="atLeast"/>
              <w:jc w:val="center"/>
              <w:rPr>
                <w:color w:val="000000"/>
                <w:szCs w:val="21"/>
              </w:rPr>
            </w:pPr>
            <w:r>
              <w:rPr>
                <w:color w:val="000000"/>
                <w:szCs w:val="21"/>
              </w:rPr>
              <w:t>11</w:t>
            </w:r>
          </w:p>
        </w:tc>
        <w:tc>
          <w:tcPr>
            <w:tcW w:w="1009" w:type="pct"/>
            <w:vAlign w:val="center"/>
          </w:tcPr>
          <w:p w14:paraId="724D1A1A" w14:textId="77777777" w:rsidR="00775B2B" w:rsidRDefault="00000000" w:rsidP="00CB7DC6">
            <w:pPr>
              <w:pStyle w:val="affffffffffffffffffffffffffffffffffffffffffffff7"/>
              <w:spacing w:line="240" w:lineRule="atLeast"/>
              <w:jc w:val="left"/>
              <w:rPr>
                <w:rFonts w:ascii="Times New Roman" w:hAnsi="Times New Roman"/>
                <w:szCs w:val="21"/>
              </w:rPr>
            </w:pPr>
            <w:r>
              <w:rPr>
                <w:rFonts w:ascii="Times New Roman" w:hAnsi="Times New Roman"/>
                <w:szCs w:val="21"/>
              </w:rPr>
              <w:t>挥发性酚类</w:t>
            </w:r>
            <w:r>
              <w:rPr>
                <w:rFonts w:ascii="Times New Roman" w:hAnsi="Times New Roman"/>
                <w:szCs w:val="21"/>
              </w:rPr>
              <w:t>(mg/L)</w:t>
            </w:r>
            <w:r>
              <w:rPr>
                <w:rFonts w:ascii="Times New Roman" w:hAnsi="Times New Roman"/>
                <w:szCs w:val="21"/>
              </w:rPr>
              <w:t>（以苯酚计）</w:t>
            </w:r>
          </w:p>
        </w:tc>
        <w:tc>
          <w:tcPr>
            <w:tcW w:w="469" w:type="pct"/>
            <w:vAlign w:val="center"/>
          </w:tcPr>
          <w:p w14:paraId="12EF5374" w14:textId="77777777" w:rsidR="00775B2B" w:rsidRDefault="00000000" w:rsidP="00CB7DC6">
            <w:pPr>
              <w:widowControl/>
              <w:spacing w:line="240" w:lineRule="atLeast"/>
              <w:jc w:val="center"/>
              <w:rPr>
                <w:szCs w:val="21"/>
              </w:rPr>
            </w:pPr>
            <w:r>
              <w:rPr>
                <w:szCs w:val="21"/>
              </w:rPr>
              <w:t>0.002</w:t>
            </w:r>
          </w:p>
        </w:tc>
        <w:tc>
          <w:tcPr>
            <w:tcW w:w="498" w:type="pct"/>
            <w:vAlign w:val="center"/>
          </w:tcPr>
          <w:p w14:paraId="0261544C" w14:textId="77777777" w:rsidR="00775B2B" w:rsidRDefault="00000000" w:rsidP="00CB7DC6">
            <w:pPr>
              <w:pStyle w:val="affffffffffffffffffffffffffffffffffffffffffffff7"/>
              <w:spacing w:line="240" w:lineRule="atLeast"/>
              <w:rPr>
                <w:rFonts w:ascii="Times New Roman" w:hAnsi="Times New Roman"/>
                <w:szCs w:val="21"/>
              </w:rPr>
            </w:pPr>
            <w:r>
              <w:rPr>
                <w:rFonts w:ascii="Times New Roman" w:hAnsi="Times New Roman"/>
                <w:szCs w:val="21"/>
              </w:rPr>
              <w:t>&lt;0.0003</w:t>
            </w:r>
          </w:p>
        </w:tc>
        <w:tc>
          <w:tcPr>
            <w:tcW w:w="600" w:type="pct"/>
            <w:vAlign w:val="center"/>
          </w:tcPr>
          <w:p w14:paraId="6AEBA233" w14:textId="77777777" w:rsidR="00775B2B" w:rsidRDefault="00000000" w:rsidP="00CB7DC6">
            <w:pPr>
              <w:widowControl/>
              <w:spacing w:line="240" w:lineRule="atLeast"/>
              <w:jc w:val="center"/>
              <w:textAlignment w:val="center"/>
              <w:rPr>
                <w:szCs w:val="21"/>
              </w:rPr>
            </w:pPr>
            <w:r>
              <w:rPr>
                <w:kern w:val="0"/>
                <w:szCs w:val="21"/>
                <w:lang w:bidi="ar"/>
              </w:rPr>
              <w:t>0.15</w:t>
            </w:r>
          </w:p>
        </w:tc>
        <w:tc>
          <w:tcPr>
            <w:tcW w:w="498" w:type="pct"/>
            <w:vAlign w:val="center"/>
          </w:tcPr>
          <w:p w14:paraId="6CBA8061" w14:textId="77777777" w:rsidR="00775B2B" w:rsidRDefault="00000000" w:rsidP="00CB7DC6">
            <w:pPr>
              <w:pStyle w:val="affffffffffffffffffffffffffffffffffffffffffffff7"/>
              <w:spacing w:line="240" w:lineRule="atLeast"/>
              <w:rPr>
                <w:rFonts w:ascii="Times New Roman" w:hAnsi="Times New Roman"/>
                <w:szCs w:val="21"/>
              </w:rPr>
            </w:pPr>
            <w:r>
              <w:rPr>
                <w:rFonts w:ascii="Times New Roman" w:hAnsi="Times New Roman"/>
                <w:szCs w:val="21"/>
              </w:rPr>
              <w:t>&lt;0.0003</w:t>
            </w:r>
          </w:p>
        </w:tc>
        <w:tc>
          <w:tcPr>
            <w:tcW w:w="600" w:type="pct"/>
            <w:vAlign w:val="center"/>
          </w:tcPr>
          <w:p w14:paraId="49DBF1C3" w14:textId="77777777" w:rsidR="00775B2B" w:rsidRDefault="00000000" w:rsidP="00CB7DC6">
            <w:pPr>
              <w:widowControl/>
              <w:spacing w:line="240" w:lineRule="atLeast"/>
              <w:jc w:val="center"/>
              <w:textAlignment w:val="center"/>
              <w:rPr>
                <w:szCs w:val="21"/>
              </w:rPr>
            </w:pPr>
            <w:r>
              <w:rPr>
                <w:kern w:val="0"/>
                <w:szCs w:val="21"/>
                <w:lang w:bidi="ar"/>
              </w:rPr>
              <w:t>0.15</w:t>
            </w:r>
          </w:p>
        </w:tc>
        <w:tc>
          <w:tcPr>
            <w:tcW w:w="498" w:type="pct"/>
            <w:vAlign w:val="center"/>
          </w:tcPr>
          <w:p w14:paraId="15D6AEAB" w14:textId="77777777" w:rsidR="00775B2B" w:rsidRDefault="00000000" w:rsidP="00CB7DC6">
            <w:pPr>
              <w:pStyle w:val="affffffffffffffffffffffffffffffffffffffffffffff7"/>
              <w:spacing w:line="240" w:lineRule="atLeast"/>
              <w:rPr>
                <w:rFonts w:ascii="Times New Roman" w:hAnsi="Times New Roman"/>
                <w:szCs w:val="21"/>
              </w:rPr>
            </w:pPr>
            <w:r>
              <w:rPr>
                <w:rFonts w:ascii="Times New Roman" w:hAnsi="Times New Roman"/>
                <w:szCs w:val="21"/>
              </w:rPr>
              <w:t>&lt;0.0003</w:t>
            </w:r>
          </w:p>
        </w:tc>
        <w:tc>
          <w:tcPr>
            <w:tcW w:w="602" w:type="pct"/>
            <w:vAlign w:val="center"/>
          </w:tcPr>
          <w:p w14:paraId="67F78E04" w14:textId="77777777" w:rsidR="00775B2B" w:rsidRDefault="00000000" w:rsidP="00CB7DC6">
            <w:pPr>
              <w:widowControl/>
              <w:spacing w:line="240" w:lineRule="atLeast"/>
              <w:jc w:val="center"/>
              <w:textAlignment w:val="center"/>
              <w:rPr>
                <w:szCs w:val="21"/>
              </w:rPr>
            </w:pPr>
            <w:r>
              <w:rPr>
                <w:kern w:val="0"/>
                <w:szCs w:val="21"/>
                <w:lang w:bidi="ar"/>
              </w:rPr>
              <w:t>0.15</w:t>
            </w:r>
          </w:p>
        </w:tc>
      </w:tr>
      <w:tr w:rsidR="00775B2B" w14:paraId="45581975" w14:textId="77777777" w:rsidTr="006B4C92">
        <w:tc>
          <w:tcPr>
            <w:tcW w:w="223" w:type="pct"/>
            <w:vAlign w:val="center"/>
          </w:tcPr>
          <w:p w14:paraId="4826F28D" w14:textId="77777777" w:rsidR="00775B2B" w:rsidRDefault="00000000" w:rsidP="00CB7DC6">
            <w:pPr>
              <w:widowControl/>
              <w:spacing w:line="240" w:lineRule="atLeast"/>
              <w:jc w:val="center"/>
              <w:rPr>
                <w:color w:val="000000"/>
                <w:szCs w:val="21"/>
              </w:rPr>
            </w:pPr>
            <w:r>
              <w:rPr>
                <w:color w:val="000000"/>
                <w:szCs w:val="21"/>
              </w:rPr>
              <w:t>12</w:t>
            </w:r>
          </w:p>
        </w:tc>
        <w:tc>
          <w:tcPr>
            <w:tcW w:w="1009" w:type="pct"/>
            <w:vAlign w:val="center"/>
          </w:tcPr>
          <w:p w14:paraId="1933EF8E" w14:textId="77777777" w:rsidR="00775B2B" w:rsidRDefault="00000000" w:rsidP="00CB7DC6">
            <w:pPr>
              <w:pStyle w:val="affffffffffffffffffffffffffffffffffffffffffffff7"/>
              <w:spacing w:line="240" w:lineRule="atLeast"/>
              <w:jc w:val="both"/>
              <w:rPr>
                <w:rFonts w:ascii="Times New Roman" w:hAnsi="Times New Roman"/>
                <w:szCs w:val="21"/>
              </w:rPr>
            </w:pPr>
            <w:r>
              <w:rPr>
                <w:rFonts w:ascii="Times New Roman" w:hAnsi="Times New Roman"/>
                <w:szCs w:val="21"/>
              </w:rPr>
              <w:t>耗氧量</w:t>
            </w:r>
            <w:r>
              <w:rPr>
                <w:rFonts w:ascii="Times New Roman" w:hAnsi="Times New Roman"/>
                <w:szCs w:val="21"/>
              </w:rPr>
              <w:t>(mg/L)</w:t>
            </w:r>
          </w:p>
        </w:tc>
        <w:tc>
          <w:tcPr>
            <w:tcW w:w="469" w:type="pct"/>
            <w:vAlign w:val="center"/>
          </w:tcPr>
          <w:p w14:paraId="7879D660" w14:textId="77777777" w:rsidR="00775B2B" w:rsidRDefault="00000000" w:rsidP="00CB7DC6">
            <w:pPr>
              <w:widowControl/>
              <w:spacing w:line="240" w:lineRule="atLeast"/>
              <w:jc w:val="center"/>
              <w:rPr>
                <w:szCs w:val="21"/>
              </w:rPr>
            </w:pPr>
            <w:r>
              <w:rPr>
                <w:szCs w:val="21"/>
              </w:rPr>
              <w:t>3.0</w:t>
            </w:r>
          </w:p>
        </w:tc>
        <w:tc>
          <w:tcPr>
            <w:tcW w:w="498" w:type="pct"/>
            <w:vAlign w:val="center"/>
          </w:tcPr>
          <w:p w14:paraId="75221F20" w14:textId="77777777" w:rsidR="00775B2B" w:rsidRDefault="00000000" w:rsidP="00CB7DC6">
            <w:pPr>
              <w:pStyle w:val="affffffffffffffffffffffffffffffffffffffffffffff7"/>
              <w:spacing w:line="240" w:lineRule="atLeast"/>
              <w:rPr>
                <w:rFonts w:ascii="Times New Roman" w:hAnsi="Times New Roman"/>
                <w:szCs w:val="21"/>
              </w:rPr>
            </w:pPr>
            <w:r>
              <w:rPr>
                <w:rFonts w:ascii="Times New Roman" w:hAnsi="Times New Roman"/>
                <w:szCs w:val="21"/>
              </w:rPr>
              <w:t>0.44</w:t>
            </w:r>
          </w:p>
        </w:tc>
        <w:tc>
          <w:tcPr>
            <w:tcW w:w="600" w:type="pct"/>
            <w:vAlign w:val="center"/>
          </w:tcPr>
          <w:p w14:paraId="39111160" w14:textId="77777777" w:rsidR="00775B2B" w:rsidRDefault="00000000" w:rsidP="00CB7DC6">
            <w:pPr>
              <w:widowControl/>
              <w:spacing w:line="240" w:lineRule="atLeast"/>
              <w:jc w:val="center"/>
              <w:textAlignment w:val="center"/>
              <w:rPr>
                <w:szCs w:val="21"/>
              </w:rPr>
            </w:pPr>
            <w:r>
              <w:rPr>
                <w:kern w:val="0"/>
                <w:szCs w:val="21"/>
                <w:lang w:bidi="ar"/>
              </w:rPr>
              <w:t>0.146666667</w:t>
            </w:r>
          </w:p>
        </w:tc>
        <w:tc>
          <w:tcPr>
            <w:tcW w:w="498" w:type="pct"/>
            <w:vAlign w:val="center"/>
          </w:tcPr>
          <w:p w14:paraId="5ED4685D" w14:textId="77777777" w:rsidR="00775B2B" w:rsidRDefault="00000000" w:rsidP="00CB7DC6">
            <w:pPr>
              <w:pStyle w:val="affffffffffffffffffffffffffffffffffffffffffffff7"/>
              <w:spacing w:line="240" w:lineRule="atLeast"/>
              <w:rPr>
                <w:rFonts w:ascii="Times New Roman" w:hAnsi="Times New Roman"/>
                <w:szCs w:val="21"/>
              </w:rPr>
            </w:pPr>
            <w:r>
              <w:rPr>
                <w:rFonts w:ascii="Times New Roman" w:hAnsi="Times New Roman"/>
                <w:szCs w:val="21"/>
              </w:rPr>
              <w:t>0.46</w:t>
            </w:r>
          </w:p>
        </w:tc>
        <w:tc>
          <w:tcPr>
            <w:tcW w:w="600" w:type="pct"/>
            <w:vAlign w:val="center"/>
          </w:tcPr>
          <w:p w14:paraId="15B4A57C" w14:textId="77777777" w:rsidR="00775B2B" w:rsidRDefault="00000000" w:rsidP="00CB7DC6">
            <w:pPr>
              <w:widowControl/>
              <w:spacing w:line="240" w:lineRule="atLeast"/>
              <w:jc w:val="center"/>
              <w:textAlignment w:val="center"/>
              <w:rPr>
                <w:szCs w:val="21"/>
              </w:rPr>
            </w:pPr>
            <w:r>
              <w:rPr>
                <w:kern w:val="0"/>
                <w:szCs w:val="21"/>
                <w:lang w:bidi="ar"/>
              </w:rPr>
              <w:t>0.153333333</w:t>
            </w:r>
          </w:p>
        </w:tc>
        <w:tc>
          <w:tcPr>
            <w:tcW w:w="498" w:type="pct"/>
            <w:vAlign w:val="center"/>
          </w:tcPr>
          <w:p w14:paraId="4E3D3686" w14:textId="77777777" w:rsidR="00775B2B" w:rsidRDefault="00000000" w:rsidP="00CB7DC6">
            <w:pPr>
              <w:pStyle w:val="affffffffffffffffffffffffffffffffffffffffffffff7"/>
              <w:spacing w:line="240" w:lineRule="atLeast"/>
              <w:rPr>
                <w:rFonts w:ascii="Times New Roman" w:hAnsi="Times New Roman"/>
                <w:szCs w:val="21"/>
              </w:rPr>
            </w:pPr>
            <w:r>
              <w:rPr>
                <w:rFonts w:ascii="Times New Roman" w:hAnsi="Times New Roman"/>
                <w:szCs w:val="21"/>
              </w:rPr>
              <w:t>0.48</w:t>
            </w:r>
          </w:p>
        </w:tc>
        <w:tc>
          <w:tcPr>
            <w:tcW w:w="602" w:type="pct"/>
            <w:vAlign w:val="center"/>
          </w:tcPr>
          <w:p w14:paraId="1D61A087" w14:textId="77777777" w:rsidR="00775B2B" w:rsidRDefault="00000000" w:rsidP="00CB7DC6">
            <w:pPr>
              <w:widowControl/>
              <w:spacing w:line="240" w:lineRule="atLeast"/>
              <w:jc w:val="center"/>
              <w:textAlignment w:val="center"/>
              <w:rPr>
                <w:szCs w:val="21"/>
              </w:rPr>
            </w:pPr>
            <w:r>
              <w:rPr>
                <w:kern w:val="0"/>
                <w:szCs w:val="21"/>
                <w:lang w:bidi="ar"/>
              </w:rPr>
              <w:t>0.16</w:t>
            </w:r>
          </w:p>
        </w:tc>
      </w:tr>
      <w:tr w:rsidR="00775B2B" w14:paraId="70CA4148" w14:textId="77777777" w:rsidTr="006B4C92">
        <w:tc>
          <w:tcPr>
            <w:tcW w:w="223" w:type="pct"/>
            <w:vAlign w:val="center"/>
          </w:tcPr>
          <w:p w14:paraId="5FD5831B" w14:textId="77777777" w:rsidR="00775B2B" w:rsidRDefault="00000000" w:rsidP="00CB7DC6">
            <w:pPr>
              <w:widowControl/>
              <w:spacing w:line="240" w:lineRule="atLeast"/>
              <w:jc w:val="center"/>
              <w:rPr>
                <w:color w:val="000000"/>
                <w:szCs w:val="21"/>
              </w:rPr>
            </w:pPr>
            <w:r>
              <w:rPr>
                <w:color w:val="000000"/>
                <w:szCs w:val="21"/>
              </w:rPr>
              <w:t>13</w:t>
            </w:r>
          </w:p>
        </w:tc>
        <w:tc>
          <w:tcPr>
            <w:tcW w:w="1009" w:type="pct"/>
            <w:vAlign w:val="center"/>
          </w:tcPr>
          <w:p w14:paraId="1D138857" w14:textId="77777777" w:rsidR="00775B2B" w:rsidRDefault="00000000" w:rsidP="00CB7DC6">
            <w:pPr>
              <w:pStyle w:val="affffffffffffffffffffffffffffffffffffffffffffff7"/>
              <w:spacing w:line="240" w:lineRule="atLeast"/>
              <w:jc w:val="both"/>
              <w:rPr>
                <w:rFonts w:ascii="Times New Roman" w:hAnsi="Times New Roman"/>
                <w:szCs w:val="21"/>
              </w:rPr>
            </w:pPr>
            <w:r>
              <w:rPr>
                <w:rFonts w:ascii="Times New Roman" w:hAnsi="Times New Roman"/>
                <w:szCs w:val="21"/>
              </w:rPr>
              <w:t>氨氮</w:t>
            </w:r>
            <w:r>
              <w:rPr>
                <w:rFonts w:ascii="Times New Roman" w:hAnsi="Times New Roman"/>
                <w:szCs w:val="21"/>
              </w:rPr>
              <w:t>(mg/L)</w:t>
            </w:r>
            <w:r>
              <w:rPr>
                <w:rFonts w:ascii="Times New Roman" w:hAnsi="Times New Roman"/>
                <w:szCs w:val="21"/>
              </w:rPr>
              <w:t>（以</w:t>
            </w:r>
            <w:r>
              <w:rPr>
                <w:rFonts w:ascii="Times New Roman" w:hAnsi="Times New Roman"/>
                <w:szCs w:val="21"/>
              </w:rPr>
              <w:t>N</w:t>
            </w:r>
            <w:r>
              <w:rPr>
                <w:rFonts w:ascii="Times New Roman" w:hAnsi="Times New Roman"/>
                <w:szCs w:val="21"/>
              </w:rPr>
              <w:t>计）</w:t>
            </w:r>
          </w:p>
        </w:tc>
        <w:tc>
          <w:tcPr>
            <w:tcW w:w="469" w:type="pct"/>
            <w:vAlign w:val="center"/>
          </w:tcPr>
          <w:p w14:paraId="116229CE" w14:textId="77777777" w:rsidR="00775B2B" w:rsidRDefault="00000000" w:rsidP="00CB7DC6">
            <w:pPr>
              <w:widowControl/>
              <w:spacing w:line="240" w:lineRule="atLeast"/>
              <w:jc w:val="center"/>
              <w:rPr>
                <w:szCs w:val="21"/>
              </w:rPr>
            </w:pPr>
            <w:r>
              <w:rPr>
                <w:szCs w:val="21"/>
              </w:rPr>
              <w:t>0.5</w:t>
            </w:r>
          </w:p>
        </w:tc>
        <w:tc>
          <w:tcPr>
            <w:tcW w:w="498" w:type="pct"/>
            <w:vAlign w:val="center"/>
          </w:tcPr>
          <w:p w14:paraId="7DEA8026" w14:textId="77777777" w:rsidR="00775B2B" w:rsidRDefault="00000000" w:rsidP="00CB7DC6">
            <w:pPr>
              <w:pStyle w:val="affffffffffffffffffffffffffffffffffffffffffffff7"/>
              <w:spacing w:line="240" w:lineRule="atLeast"/>
              <w:rPr>
                <w:rFonts w:ascii="Times New Roman" w:hAnsi="Times New Roman"/>
                <w:szCs w:val="21"/>
              </w:rPr>
            </w:pPr>
            <w:r>
              <w:rPr>
                <w:rFonts w:ascii="Times New Roman" w:hAnsi="Times New Roman"/>
                <w:szCs w:val="21"/>
              </w:rPr>
              <w:t>0.14</w:t>
            </w:r>
          </w:p>
        </w:tc>
        <w:tc>
          <w:tcPr>
            <w:tcW w:w="600" w:type="pct"/>
            <w:vAlign w:val="center"/>
          </w:tcPr>
          <w:p w14:paraId="28433A7A" w14:textId="77777777" w:rsidR="00775B2B" w:rsidRDefault="00000000" w:rsidP="00CB7DC6">
            <w:pPr>
              <w:widowControl/>
              <w:spacing w:line="240" w:lineRule="atLeast"/>
              <w:jc w:val="center"/>
              <w:textAlignment w:val="center"/>
              <w:rPr>
                <w:szCs w:val="21"/>
              </w:rPr>
            </w:pPr>
            <w:r>
              <w:rPr>
                <w:kern w:val="0"/>
                <w:szCs w:val="21"/>
                <w:lang w:bidi="ar"/>
              </w:rPr>
              <w:t>0.28</w:t>
            </w:r>
          </w:p>
        </w:tc>
        <w:tc>
          <w:tcPr>
            <w:tcW w:w="498" w:type="pct"/>
            <w:vAlign w:val="center"/>
          </w:tcPr>
          <w:p w14:paraId="362719C9" w14:textId="77777777" w:rsidR="00775B2B" w:rsidRDefault="00000000" w:rsidP="00CB7DC6">
            <w:pPr>
              <w:pStyle w:val="affffffffffffffffffffffffffffffffffffffffffffff7"/>
              <w:spacing w:line="240" w:lineRule="atLeast"/>
              <w:rPr>
                <w:rFonts w:ascii="Times New Roman" w:hAnsi="Times New Roman"/>
                <w:szCs w:val="21"/>
              </w:rPr>
            </w:pPr>
            <w:r>
              <w:rPr>
                <w:rFonts w:ascii="Times New Roman" w:hAnsi="Times New Roman"/>
                <w:szCs w:val="21"/>
              </w:rPr>
              <w:t>0.22</w:t>
            </w:r>
          </w:p>
        </w:tc>
        <w:tc>
          <w:tcPr>
            <w:tcW w:w="600" w:type="pct"/>
            <w:vAlign w:val="center"/>
          </w:tcPr>
          <w:p w14:paraId="15150818" w14:textId="77777777" w:rsidR="00775B2B" w:rsidRDefault="00000000" w:rsidP="00CB7DC6">
            <w:pPr>
              <w:widowControl/>
              <w:spacing w:line="240" w:lineRule="atLeast"/>
              <w:jc w:val="center"/>
              <w:textAlignment w:val="center"/>
              <w:rPr>
                <w:szCs w:val="21"/>
              </w:rPr>
            </w:pPr>
            <w:r>
              <w:rPr>
                <w:kern w:val="0"/>
                <w:szCs w:val="21"/>
                <w:lang w:bidi="ar"/>
              </w:rPr>
              <w:t>0.44</w:t>
            </w:r>
          </w:p>
        </w:tc>
        <w:tc>
          <w:tcPr>
            <w:tcW w:w="498" w:type="pct"/>
            <w:vAlign w:val="center"/>
          </w:tcPr>
          <w:p w14:paraId="62E42C8D" w14:textId="77777777" w:rsidR="00775B2B" w:rsidRDefault="00000000" w:rsidP="00CB7DC6">
            <w:pPr>
              <w:pStyle w:val="affffffffffffffffffffffffffffffffffffffffffffff7"/>
              <w:spacing w:line="240" w:lineRule="atLeast"/>
              <w:rPr>
                <w:rFonts w:ascii="Times New Roman" w:hAnsi="Times New Roman"/>
                <w:szCs w:val="21"/>
              </w:rPr>
            </w:pPr>
            <w:r>
              <w:rPr>
                <w:rFonts w:ascii="Times New Roman" w:hAnsi="Times New Roman"/>
                <w:szCs w:val="21"/>
              </w:rPr>
              <w:t>0.26</w:t>
            </w:r>
          </w:p>
        </w:tc>
        <w:tc>
          <w:tcPr>
            <w:tcW w:w="602" w:type="pct"/>
            <w:vAlign w:val="center"/>
          </w:tcPr>
          <w:p w14:paraId="668E0106" w14:textId="77777777" w:rsidR="00775B2B" w:rsidRDefault="00000000" w:rsidP="00CB7DC6">
            <w:pPr>
              <w:widowControl/>
              <w:spacing w:line="240" w:lineRule="atLeast"/>
              <w:jc w:val="center"/>
              <w:textAlignment w:val="center"/>
              <w:rPr>
                <w:szCs w:val="21"/>
              </w:rPr>
            </w:pPr>
            <w:r>
              <w:rPr>
                <w:kern w:val="0"/>
                <w:szCs w:val="21"/>
                <w:lang w:bidi="ar"/>
              </w:rPr>
              <w:t>0.52</w:t>
            </w:r>
          </w:p>
        </w:tc>
      </w:tr>
      <w:tr w:rsidR="00775B2B" w14:paraId="14DB0375" w14:textId="77777777" w:rsidTr="006B4C92">
        <w:tc>
          <w:tcPr>
            <w:tcW w:w="223" w:type="pct"/>
            <w:vAlign w:val="center"/>
          </w:tcPr>
          <w:p w14:paraId="1A375BE6" w14:textId="77777777" w:rsidR="00775B2B" w:rsidRDefault="00000000" w:rsidP="00CB7DC6">
            <w:pPr>
              <w:widowControl/>
              <w:spacing w:line="240" w:lineRule="atLeast"/>
              <w:jc w:val="center"/>
              <w:rPr>
                <w:color w:val="000000"/>
                <w:szCs w:val="21"/>
              </w:rPr>
            </w:pPr>
            <w:r>
              <w:rPr>
                <w:color w:val="000000"/>
                <w:szCs w:val="21"/>
              </w:rPr>
              <w:t>14</w:t>
            </w:r>
          </w:p>
        </w:tc>
        <w:tc>
          <w:tcPr>
            <w:tcW w:w="1009" w:type="pct"/>
            <w:vAlign w:val="center"/>
          </w:tcPr>
          <w:p w14:paraId="58CD3A07" w14:textId="77777777" w:rsidR="00775B2B" w:rsidRDefault="00000000" w:rsidP="00CB7DC6">
            <w:pPr>
              <w:pStyle w:val="affffffffffffffffffffffffffffffffffffffffffffff7"/>
              <w:spacing w:line="240" w:lineRule="atLeast"/>
              <w:jc w:val="both"/>
              <w:rPr>
                <w:rFonts w:ascii="Times New Roman" w:hAnsi="Times New Roman"/>
                <w:szCs w:val="21"/>
              </w:rPr>
            </w:pPr>
            <w:r>
              <w:rPr>
                <w:rFonts w:ascii="Times New Roman" w:hAnsi="Times New Roman"/>
                <w:szCs w:val="21"/>
              </w:rPr>
              <w:t>硫化物</w:t>
            </w:r>
            <w:r>
              <w:rPr>
                <w:rFonts w:ascii="Times New Roman" w:hAnsi="Times New Roman"/>
                <w:szCs w:val="21"/>
              </w:rPr>
              <w:t>(mg/L)</w:t>
            </w:r>
          </w:p>
        </w:tc>
        <w:tc>
          <w:tcPr>
            <w:tcW w:w="469" w:type="pct"/>
            <w:vAlign w:val="center"/>
          </w:tcPr>
          <w:p w14:paraId="54381694" w14:textId="77777777" w:rsidR="00775B2B" w:rsidRDefault="00000000" w:rsidP="00CB7DC6">
            <w:pPr>
              <w:widowControl/>
              <w:spacing w:line="240" w:lineRule="atLeast"/>
              <w:jc w:val="center"/>
              <w:rPr>
                <w:szCs w:val="21"/>
              </w:rPr>
            </w:pPr>
            <w:r>
              <w:rPr>
                <w:szCs w:val="21"/>
              </w:rPr>
              <w:t>0.02</w:t>
            </w:r>
          </w:p>
        </w:tc>
        <w:tc>
          <w:tcPr>
            <w:tcW w:w="498" w:type="pct"/>
            <w:vAlign w:val="center"/>
          </w:tcPr>
          <w:p w14:paraId="06C70529" w14:textId="77777777" w:rsidR="00775B2B" w:rsidRDefault="00000000" w:rsidP="00CB7DC6">
            <w:pPr>
              <w:pStyle w:val="affffffffffffffffffffffffffffffffffffffffffffff7"/>
              <w:spacing w:line="240" w:lineRule="atLeast"/>
              <w:rPr>
                <w:rFonts w:ascii="Times New Roman" w:hAnsi="Times New Roman"/>
                <w:szCs w:val="21"/>
              </w:rPr>
            </w:pPr>
            <w:r>
              <w:rPr>
                <w:rFonts w:ascii="Times New Roman" w:hAnsi="Times New Roman"/>
                <w:szCs w:val="21"/>
              </w:rPr>
              <w:t>&lt;0.003</w:t>
            </w:r>
          </w:p>
        </w:tc>
        <w:tc>
          <w:tcPr>
            <w:tcW w:w="600" w:type="pct"/>
            <w:vAlign w:val="center"/>
          </w:tcPr>
          <w:p w14:paraId="1C1D9DC2" w14:textId="77777777" w:rsidR="00775B2B" w:rsidRDefault="00000000" w:rsidP="00CB7DC6">
            <w:pPr>
              <w:widowControl/>
              <w:spacing w:line="240" w:lineRule="atLeast"/>
              <w:jc w:val="center"/>
              <w:textAlignment w:val="center"/>
              <w:rPr>
                <w:szCs w:val="21"/>
              </w:rPr>
            </w:pPr>
            <w:r>
              <w:rPr>
                <w:kern w:val="0"/>
                <w:szCs w:val="21"/>
                <w:lang w:bidi="ar"/>
              </w:rPr>
              <w:t>0.15</w:t>
            </w:r>
          </w:p>
        </w:tc>
        <w:tc>
          <w:tcPr>
            <w:tcW w:w="498" w:type="pct"/>
            <w:vAlign w:val="center"/>
          </w:tcPr>
          <w:p w14:paraId="3739E73B" w14:textId="77777777" w:rsidR="00775B2B" w:rsidRDefault="00000000" w:rsidP="00CB7DC6">
            <w:pPr>
              <w:pStyle w:val="affffffffffffffffffffffffffffffffffffffffffffff7"/>
              <w:spacing w:line="240" w:lineRule="atLeast"/>
              <w:rPr>
                <w:rFonts w:ascii="Times New Roman" w:hAnsi="Times New Roman"/>
                <w:szCs w:val="21"/>
              </w:rPr>
            </w:pPr>
            <w:r>
              <w:rPr>
                <w:rFonts w:ascii="Times New Roman" w:hAnsi="Times New Roman"/>
                <w:szCs w:val="21"/>
              </w:rPr>
              <w:t>&lt;0.003</w:t>
            </w:r>
          </w:p>
        </w:tc>
        <w:tc>
          <w:tcPr>
            <w:tcW w:w="600" w:type="pct"/>
            <w:vAlign w:val="center"/>
          </w:tcPr>
          <w:p w14:paraId="43688E69" w14:textId="77777777" w:rsidR="00775B2B" w:rsidRDefault="00000000" w:rsidP="00CB7DC6">
            <w:pPr>
              <w:widowControl/>
              <w:spacing w:line="240" w:lineRule="atLeast"/>
              <w:jc w:val="center"/>
              <w:textAlignment w:val="center"/>
              <w:rPr>
                <w:szCs w:val="21"/>
              </w:rPr>
            </w:pPr>
            <w:r>
              <w:rPr>
                <w:kern w:val="0"/>
                <w:szCs w:val="21"/>
                <w:lang w:bidi="ar"/>
              </w:rPr>
              <w:t>0.15</w:t>
            </w:r>
          </w:p>
        </w:tc>
        <w:tc>
          <w:tcPr>
            <w:tcW w:w="498" w:type="pct"/>
            <w:vAlign w:val="center"/>
          </w:tcPr>
          <w:p w14:paraId="1D2C3307" w14:textId="77777777" w:rsidR="00775B2B" w:rsidRDefault="00000000" w:rsidP="00CB7DC6">
            <w:pPr>
              <w:pStyle w:val="affffffffffffffffffffffffffffffffffffffffffffff7"/>
              <w:spacing w:line="240" w:lineRule="atLeast"/>
              <w:rPr>
                <w:rFonts w:ascii="Times New Roman" w:hAnsi="Times New Roman"/>
                <w:szCs w:val="21"/>
              </w:rPr>
            </w:pPr>
            <w:r>
              <w:rPr>
                <w:rFonts w:ascii="Times New Roman" w:hAnsi="Times New Roman"/>
                <w:szCs w:val="21"/>
              </w:rPr>
              <w:t>&lt;0.003</w:t>
            </w:r>
          </w:p>
        </w:tc>
        <w:tc>
          <w:tcPr>
            <w:tcW w:w="602" w:type="pct"/>
            <w:vAlign w:val="center"/>
          </w:tcPr>
          <w:p w14:paraId="43AE6810" w14:textId="77777777" w:rsidR="00775B2B" w:rsidRDefault="00000000" w:rsidP="00CB7DC6">
            <w:pPr>
              <w:widowControl/>
              <w:spacing w:line="240" w:lineRule="atLeast"/>
              <w:jc w:val="center"/>
              <w:textAlignment w:val="center"/>
              <w:rPr>
                <w:szCs w:val="21"/>
              </w:rPr>
            </w:pPr>
            <w:r>
              <w:rPr>
                <w:kern w:val="0"/>
                <w:szCs w:val="21"/>
                <w:lang w:bidi="ar"/>
              </w:rPr>
              <w:t>0.15</w:t>
            </w:r>
          </w:p>
        </w:tc>
      </w:tr>
      <w:tr w:rsidR="00775B2B" w14:paraId="2BA97AFE" w14:textId="77777777" w:rsidTr="006B4C92">
        <w:tc>
          <w:tcPr>
            <w:tcW w:w="223" w:type="pct"/>
            <w:vAlign w:val="center"/>
          </w:tcPr>
          <w:p w14:paraId="31206A95" w14:textId="77777777" w:rsidR="00775B2B" w:rsidRDefault="00000000" w:rsidP="00CB7DC6">
            <w:pPr>
              <w:widowControl/>
              <w:spacing w:line="240" w:lineRule="atLeast"/>
              <w:jc w:val="center"/>
              <w:rPr>
                <w:color w:val="000000"/>
                <w:szCs w:val="21"/>
              </w:rPr>
            </w:pPr>
            <w:r>
              <w:rPr>
                <w:color w:val="000000"/>
                <w:szCs w:val="21"/>
              </w:rPr>
              <w:t>15</w:t>
            </w:r>
          </w:p>
        </w:tc>
        <w:tc>
          <w:tcPr>
            <w:tcW w:w="1009" w:type="pct"/>
            <w:vAlign w:val="center"/>
          </w:tcPr>
          <w:p w14:paraId="43A5B01E" w14:textId="77777777" w:rsidR="00775B2B" w:rsidRDefault="00000000" w:rsidP="00CB7DC6">
            <w:pPr>
              <w:pStyle w:val="affffffffffffffffffffffffffffffffffffffffffffff7"/>
              <w:spacing w:line="240" w:lineRule="atLeast"/>
              <w:jc w:val="left"/>
              <w:rPr>
                <w:rFonts w:ascii="Times New Roman" w:hAnsi="Times New Roman"/>
                <w:szCs w:val="21"/>
              </w:rPr>
            </w:pPr>
            <w:r>
              <w:rPr>
                <w:rFonts w:ascii="Times New Roman" w:hAnsi="Times New Roman"/>
                <w:szCs w:val="21"/>
              </w:rPr>
              <w:t>总大肠菌群</w:t>
            </w:r>
            <w:r>
              <w:rPr>
                <w:rFonts w:ascii="Times New Roman" w:hAnsi="Times New Roman"/>
                <w:szCs w:val="21"/>
              </w:rPr>
              <w:t>(MPN</w:t>
            </w:r>
            <w:r>
              <w:rPr>
                <w:rFonts w:ascii="Times New Roman" w:hAnsi="Times New Roman"/>
                <w:szCs w:val="21"/>
                <w:vertAlign w:val="superscript"/>
              </w:rPr>
              <w:t>b</w:t>
            </w:r>
            <w:r>
              <w:rPr>
                <w:rFonts w:ascii="Times New Roman" w:hAnsi="Times New Roman"/>
                <w:szCs w:val="21"/>
              </w:rPr>
              <w:t>/100 mL)</w:t>
            </w:r>
          </w:p>
        </w:tc>
        <w:tc>
          <w:tcPr>
            <w:tcW w:w="469" w:type="pct"/>
            <w:vAlign w:val="center"/>
          </w:tcPr>
          <w:p w14:paraId="46624E82" w14:textId="77777777" w:rsidR="00775B2B" w:rsidRDefault="00000000" w:rsidP="00CB7DC6">
            <w:pPr>
              <w:widowControl/>
              <w:spacing w:line="240" w:lineRule="atLeast"/>
              <w:jc w:val="center"/>
              <w:rPr>
                <w:szCs w:val="21"/>
              </w:rPr>
            </w:pPr>
            <w:r>
              <w:rPr>
                <w:szCs w:val="21"/>
              </w:rPr>
              <w:t>3.0</w:t>
            </w:r>
          </w:p>
        </w:tc>
        <w:tc>
          <w:tcPr>
            <w:tcW w:w="498" w:type="pct"/>
            <w:vAlign w:val="center"/>
          </w:tcPr>
          <w:p w14:paraId="446AA260" w14:textId="77777777" w:rsidR="00775B2B" w:rsidRDefault="00000000" w:rsidP="00CB7DC6">
            <w:pPr>
              <w:pStyle w:val="affffffffffffffffffffffffffffffffffffffffffffff7"/>
              <w:spacing w:line="240" w:lineRule="atLeast"/>
              <w:rPr>
                <w:rFonts w:ascii="Times New Roman" w:hAnsi="Times New Roman"/>
                <w:szCs w:val="21"/>
              </w:rPr>
            </w:pPr>
            <w:r>
              <w:rPr>
                <w:rFonts w:ascii="Times New Roman" w:hAnsi="Times New Roman"/>
                <w:szCs w:val="21"/>
              </w:rPr>
              <w:t>&lt;2</w:t>
            </w:r>
          </w:p>
        </w:tc>
        <w:tc>
          <w:tcPr>
            <w:tcW w:w="600" w:type="pct"/>
            <w:vAlign w:val="center"/>
          </w:tcPr>
          <w:p w14:paraId="49E40BD9" w14:textId="77777777" w:rsidR="00775B2B" w:rsidRDefault="00000000" w:rsidP="00CB7DC6">
            <w:pPr>
              <w:widowControl/>
              <w:spacing w:line="240" w:lineRule="atLeast"/>
              <w:jc w:val="center"/>
              <w:textAlignment w:val="center"/>
              <w:rPr>
                <w:szCs w:val="21"/>
              </w:rPr>
            </w:pPr>
            <w:r>
              <w:rPr>
                <w:kern w:val="0"/>
                <w:szCs w:val="21"/>
                <w:lang w:bidi="ar"/>
              </w:rPr>
              <w:t>0.666666667</w:t>
            </w:r>
          </w:p>
        </w:tc>
        <w:tc>
          <w:tcPr>
            <w:tcW w:w="498" w:type="pct"/>
            <w:vAlign w:val="center"/>
          </w:tcPr>
          <w:p w14:paraId="4CA76EE7" w14:textId="77777777" w:rsidR="00775B2B" w:rsidRDefault="00000000" w:rsidP="00CB7DC6">
            <w:pPr>
              <w:pStyle w:val="affffffffffffffffffffffffffffffffffffffffffffff7"/>
              <w:spacing w:line="240" w:lineRule="atLeast"/>
              <w:rPr>
                <w:rFonts w:ascii="Times New Roman" w:hAnsi="Times New Roman"/>
                <w:szCs w:val="21"/>
              </w:rPr>
            </w:pPr>
            <w:r>
              <w:rPr>
                <w:rFonts w:ascii="Times New Roman" w:hAnsi="Times New Roman"/>
                <w:szCs w:val="21"/>
              </w:rPr>
              <w:t>&lt;2</w:t>
            </w:r>
          </w:p>
        </w:tc>
        <w:tc>
          <w:tcPr>
            <w:tcW w:w="600" w:type="pct"/>
            <w:vAlign w:val="center"/>
          </w:tcPr>
          <w:p w14:paraId="4E568369" w14:textId="77777777" w:rsidR="00775B2B" w:rsidRDefault="00000000" w:rsidP="00CB7DC6">
            <w:pPr>
              <w:widowControl/>
              <w:spacing w:line="240" w:lineRule="atLeast"/>
              <w:jc w:val="center"/>
              <w:textAlignment w:val="center"/>
              <w:rPr>
                <w:szCs w:val="21"/>
              </w:rPr>
            </w:pPr>
            <w:r>
              <w:rPr>
                <w:kern w:val="0"/>
                <w:szCs w:val="21"/>
                <w:lang w:bidi="ar"/>
              </w:rPr>
              <w:t>0.666666667</w:t>
            </w:r>
          </w:p>
        </w:tc>
        <w:tc>
          <w:tcPr>
            <w:tcW w:w="498" w:type="pct"/>
            <w:vAlign w:val="center"/>
          </w:tcPr>
          <w:p w14:paraId="67FC37C5" w14:textId="77777777" w:rsidR="00775B2B" w:rsidRDefault="00000000" w:rsidP="00CB7DC6">
            <w:pPr>
              <w:pStyle w:val="affffffffffffffffffffffffffffffffffffffffffffff7"/>
              <w:spacing w:line="240" w:lineRule="atLeast"/>
              <w:rPr>
                <w:rFonts w:ascii="Times New Roman" w:hAnsi="Times New Roman"/>
                <w:szCs w:val="21"/>
              </w:rPr>
            </w:pPr>
            <w:r>
              <w:rPr>
                <w:rFonts w:ascii="Times New Roman" w:hAnsi="Times New Roman"/>
                <w:szCs w:val="21"/>
              </w:rPr>
              <w:t>&lt;2</w:t>
            </w:r>
          </w:p>
        </w:tc>
        <w:tc>
          <w:tcPr>
            <w:tcW w:w="602" w:type="pct"/>
            <w:vAlign w:val="center"/>
          </w:tcPr>
          <w:p w14:paraId="51F47E98" w14:textId="77777777" w:rsidR="00775B2B" w:rsidRDefault="00000000" w:rsidP="00CB7DC6">
            <w:pPr>
              <w:widowControl/>
              <w:spacing w:line="240" w:lineRule="atLeast"/>
              <w:jc w:val="center"/>
              <w:textAlignment w:val="center"/>
              <w:rPr>
                <w:szCs w:val="21"/>
              </w:rPr>
            </w:pPr>
            <w:r>
              <w:rPr>
                <w:kern w:val="0"/>
                <w:szCs w:val="21"/>
                <w:lang w:bidi="ar"/>
              </w:rPr>
              <w:t>0.666666667</w:t>
            </w:r>
          </w:p>
        </w:tc>
      </w:tr>
      <w:tr w:rsidR="00775B2B" w14:paraId="2D5DC8EF" w14:textId="77777777" w:rsidTr="006B4C92">
        <w:tc>
          <w:tcPr>
            <w:tcW w:w="223" w:type="pct"/>
            <w:vAlign w:val="center"/>
          </w:tcPr>
          <w:p w14:paraId="1FE019B9" w14:textId="77777777" w:rsidR="00775B2B" w:rsidRDefault="00000000" w:rsidP="00CB7DC6">
            <w:pPr>
              <w:widowControl/>
              <w:spacing w:line="240" w:lineRule="atLeast"/>
              <w:jc w:val="center"/>
              <w:rPr>
                <w:color w:val="000000"/>
                <w:szCs w:val="21"/>
              </w:rPr>
            </w:pPr>
            <w:r>
              <w:rPr>
                <w:color w:val="000000"/>
                <w:szCs w:val="21"/>
              </w:rPr>
              <w:t>16</w:t>
            </w:r>
          </w:p>
        </w:tc>
        <w:tc>
          <w:tcPr>
            <w:tcW w:w="1009" w:type="pct"/>
            <w:vAlign w:val="center"/>
          </w:tcPr>
          <w:p w14:paraId="73479191" w14:textId="77777777" w:rsidR="00775B2B" w:rsidRDefault="00000000" w:rsidP="00CB7DC6">
            <w:pPr>
              <w:pStyle w:val="affffffffffffffffffffffffffffffffffffffffffffff7"/>
              <w:spacing w:line="240" w:lineRule="atLeast"/>
              <w:jc w:val="left"/>
              <w:rPr>
                <w:rFonts w:ascii="Times New Roman" w:hAnsi="Times New Roman"/>
                <w:szCs w:val="21"/>
              </w:rPr>
            </w:pPr>
            <w:r>
              <w:rPr>
                <w:rFonts w:ascii="Times New Roman" w:hAnsi="Times New Roman"/>
                <w:szCs w:val="21"/>
              </w:rPr>
              <w:t>菌落总数</w:t>
            </w:r>
            <w:r>
              <w:rPr>
                <w:rFonts w:ascii="Times New Roman" w:hAnsi="Times New Roman"/>
                <w:szCs w:val="21"/>
              </w:rPr>
              <w:t>(CFU/mL)</w:t>
            </w:r>
          </w:p>
        </w:tc>
        <w:tc>
          <w:tcPr>
            <w:tcW w:w="469" w:type="pct"/>
            <w:vAlign w:val="center"/>
          </w:tcPr>
          <w:p w14:paraId="1BA84CD5" w14:textId="77777777" w:rsidR="00775B2B" w:rsidRDefault="00000000" w:rsidP="00CB7DC6">
            <w:pPr>
              <w:widowControl/>
              <w:spacing w:line="240" w:lineRule="atLeast"/>
              <w:jc w:val="center"/>
              <w:rPr>
                <w:szCs w:val="21"/>
              </w:rPr>
            </w:pPr>
            <w:r>
              <w:rPr>
                <w:szCs w:val="21"/>
              </w:rPr>
              <w:t>100</w:t>
            </w:r>
          </w:p>
        </w:tc>
        <w:tc>
          <w:tcPr>
            <w:tcW w:w="498" w:type="pct"/>
            <w:vAlign w:val="center"/>
          </w:tcPr>
          <w:p w14:paraId="22984340" w14:textId="77777777" w:rsidR="00775B2B" w:rsidRDefault="00000000" w:rsidP="00CB7DC6">
            <w:pPr>
              <w:pStyle w:val="affffffffffffffffffffffffffffffffffffffffffffff7"/>
              <w:spacing w:line="240" w:lineRule="atLeast"/>
              <w:rPr>
                <w:rFonts w:ascii="Times New Roman" w:hAnsi="Times New Roman"/>
                <w:szCs w:val="21"/>
              </w:rPr>
            </w:pPr>
            <w:r>
              <w:rPr>
                <w:rFonts w:ascii="Times New Roman" w:hAnsi="Times New Roman"/>
                <w:szCs w:val="21"/>
              </w:rPr>
              <w:t>98</w:t>
            </w:r>
          </w:p>
        </w:tc>
        <w:tc>
          <w:tcPr>
            <w:tcW w:w="600" w:type="pct"/>
            <w:vAlign w:val="center"/>
          </w:tcPr>
          <w:p w14:paraId="4658A6BF" w14:textId="77777777" w:rsidR="00775B2B" w:rsidRDefault="00000000" w:rsidP="00CB7DC6">
            <w:pPr>
              <w:widowControl/>
              <w:spacing w:line="240" w:lineRule="atLeast"/>
              <w:jc w:val="center"/>
              <w:textAlignment w:val="center"/>
              <w:rPr>
                <w:szCs w:val="21"/>
              </w:rPr>
            </w:pPr>
            <w:r>
              <w:rPr>
                <w:kern w:val="0"/>
                <w:szCs w:val="21"/>
                <w:lang w:bidi="ar"/>
              </w:rPr>
              <w:t>0.98</w:t>
            </w:r>
          </w:p>
        </w:tc>
        <w:tc>
          <w:tcPr>
            <w:tcW w:w="498" w:type="pct"/>
            <w:vAlign w:val="center"/>
          </w:tcPr>
          <w:p w14:paraId="5201C594" w14:textId="77777777" w:rsidR="00775B2B" w:rsidRDefault="00000000" w:rsidP="00CB7DC6">
            <w:pPr>
              <w:pStyle w:val="affffffffffffffffffffffffffffffffffffffffffffff7"/>
              <w:spacing w:line="240" w:lineRule="atLeast"/>
              <w:rPr>
                <w:rFonts w:ascii="Times New Roman" w:hAnsi="Times New Roman"/>
                <w:szCs w:val="21"/>
              </w:rPr>
            </w:pPr>
            <w:r>
              <w:rPr>
                <w:rFonts w:ascii="Times New Roman" w:hAnsi="Times New Roman"/>
                <w:szCs w:val="21"/>
              </w:rPr>
              <w:t>96</w:t>
            </w:r>
          </w:p>
        </w:tc>
        <w:tc>
          <w:tcPr>
            <w:tcW w:w="600" w:type="pct"/>
            <w:vAlign w:val="center"/>
          </w:tcPr>
          <w:p w14:paraId="29059097" w14:textId="77777777" w:rsidR="00775B2B" w:rsidRDefault="00000000" w:rsidP="00CB7DC6">
            <w:pPr>
              <w:widowControl/>
              <w:spacing w:line="240" w:lineRule="atLeast"/>
              <w:jc w:val="center"/>
              <w:textAlignment w:val="center"/>
              <w:rPr>
                <w:szCs w:val="21"/>
              </w:rPr>
            </w:pPr>
            <w:r>
              <w:rPr>
                <w:kern w:val="0"/>
                <w:szCs w:val="21"/>
                <w:lang w:bidi="ar"/>
              </w:rPr>
              <w:t>0.96</w:t>
            </w:r>
          </w:p>
        </w:tc>
        <w:tc>
          <w:tcPr>
            <w:tcW w:w="498" w:type="pct"/>
            <w:vAlign w:val="center"/>
          </w:tcPr>
          <w:p w14:paraId="5588B1D1" w14:textId="77777777" w:rsidR="00775B2B" w:rsidRDefault="00000000" w:rsidP="00CB7DC6">
            <w:pPr>
              <w:pStyle w:val="affffffffffffffffffffffffffffffffffffffffffffff7"/>
              <w:spacing w:line="240" w:lineRule="atLeast"/>
              <w:rPr>
                <w:rFonts w:ascii="Times New Roman" w:hAnsi="Times New Roman"/>
                <w:szCs w:val="21"/>
              </w:rPr>
            </w:pPr>
            <w:r>
              <w:rPr>
                <w:rFonts w:ascii="Times New Roman" w:hAnsi="Times New Roman"/>
                <w:szCs w:val="21"/>
              </w:rPr>
              <w:t>96</w:t>
            </w:r>
          </w:p>
        </w:tc>
        <w:tc>
          <w:tcPr>
            <w:tcW w:w="602" w:type="pct"/>
            <w:vAlign w:val="center"/>
          </w:tcPr>
          <w:p w14:paraId="781A8B45" w14:textId="77777777" w:rsidR="00775B2B" w:rsidRDefault="00000000" w:rsidP="00CB7DC6">
            <w:pPr>
              <w:widowControl/>
              <w:spacing w:line="240" w:lineRule="atLeast"/>
              <w:jc w:val="center"/>
              <w:textAlignment w:val="center"/>
              <w:rPr>
                <w:szCs w:val="21"/>
              </w:rPr>
            </w:pPr>
            <w:r>
              <w:rPr>
                <w:kern w:val="0"/>
                <w:szCs w:val="21"/>
                <w:lang w:bidi="ar"/>
              </w:rPr>
              <w:t>0.96</w:t>
            </w:r>
          </w:p>
        </w:tc>
      </w:tr>
      <w:tr w:rsidR="00775B2B" w14:paraId="05684B39" w14:textId="77777777" w:rsidTr="006B4C92">
        <w:tc>
          <w:tcPr>
            <w:tcW w:w="223" w:type="pct"/>
            <w:vAlign w:val="center"/>
          </w:tcPr>
          <w:p w14:paraId="01F23DD6" w14:textId="77777777" w:rsidR="00775B2B" w:rsidRDefault="00000000" w:rsidP="00CB7DC6">
            <w:pPr>
              <w:widowControl/>
              <w:spacing w:line="240" w:lineRule="atLeast"/>
              <w:jc w:val="center"/>
              <w:rPr>
                <w:color w:val="000000"/>
                <w:szCs w:val="21"/>
              </w:rPr>
            </w:pPr>
            <w:r>
              <w:rPr>
                <w:color w:val="000000"/>
                <w:szCs w:val="21"/>
              </w:rPr>
              <w:t>17</w:t>
            </w:r>
          </w:p>
        </w:tc>
        <w:tc>
          <w:tcPr>
            <w:tcW w:w="1009" w:type="pct"/>
            <w:vAlign w:val="center"/>
          </w:tcPr>
          <w:p w14:paraId="453AF962" w14:textId="77777777" w:rsidR="00775B2B" w:rsidRDefault="00000000" w:rsidP="00CB7DC6">
            <w:pPr>
              <w:pStyle w:val="affffffffffffffffffffffffffffffffffffffffffffff7"/>
              <w:spacing w:line="240" w:lineRule="atLeast"/>
              <w:jc w:val="both"/>
              <w:rPr>
                <w:rFonts w:ascii="Times New Roman" w:hAnsi="Times New Roman"/>
                <w:szCs w:val="21"/>
              </w:rPr>
            </w:pPr>
            <w:r>
              <w:rPr>
                <w:rFonts w:ascii="Times New Roman" w:hAnsi="Times New Roman"/>
                <w:szCs w:val="21"/>
              </w:rPr>
              <w:t>亚硝酸盐</w:t>
            </w:r>
            <w:r>
              <w:rPr>
                <w:rFonts w:ascii="Times New Roman" w:hAnsi="Times New Roman"/>
                <w:szCs w:val="21"/>
              </w:rPr>
              <w:t xml:space="preserve">(mg/L) </w:t>
            </w:r>
            <w:r>
              <w:rPr>
                <w:rFonts w:ascii="Times New Roman" w:hAnsi="Times New Roman"/>
                <w:szCs w:val="21"/>
              </w:rPr>
              <w:t>（以</w:t>
            </w:r>
            <w:r>
              <w:rPr>
                <w:rFonts w:ascii="Times New Roman" w:hAnsi="Times New Roman"/>
                <w:szCs w:val="21"/>
              </w:rPr>
              <w:t>N</w:t>
            </w:r>
            <w:r>
              <w:rPr>
                <w:rFonts w:ascii="Times New Roman" w:hAnsi="Times New Roman"/>
                <w:szCs w:val="21"/>
              </w:rPr>
              <w:t>计）</w:t>
            </w:r>
            <w:r>
              <w:rPr>
                <w:rFonts w:ascii="Times New Roman" w:hAnsi="Times New Roman"/>
                <w:szCs w:val="21"/>
              </w:rPr>
              <w:t xml:space="preserve"> </w:t>
            </w:r>
          </w:p>
        </w:tc>
        <w:tc>
          <w:tcPr>
            <w:tcW w:w="469" w:type="pct"/>
            <w:vAlign w:val="center"/>
          </w:tcPr>
          <w:p w14:paraId="027DF8C1" w14:textId="77777777" w:rsidR="00775B2B" w:rsidRDefault="00000000" w:rsidP="00CB7DC6">
            <w:pPr>
              <w:widowControl/>
              <w:spacing w:line="240" w:lineRule="atLeast"/>
              <w:jc w:val="center"/>
              <w:rPr>
                <w:szCs w:val="21"/>
              </w:rPr>
            </w:pPr>
            <w:r>
              <w:rPr>
                <w:szCs w:val="21"/>
              </w:rPr>
              <w:t>1.0</w:t>
            </w:r>
          </w:p>
        </w:tc>
        <w:tc>
          <w:tcPr>
            <w:tcW w:w="498" w:type="pct"/>
            <w:vAlign w:val="center"/>
          </w:tcPr>
          <w:p w14:paraId="35BCA78E" w14:textId="77777777" w:rsidR="00775B2B" w:rsidRDefault="00000000" w:rsidP="00CB7DC6">
            <w:pPr>
              <w:pStyle w:val="affffffffffffffffffffffffffffffffffffffffffffff7"/>
              <w:spacing w:line="240" w:lineRule="atLeast"/>
              <w:rPr>
                <w:rFonts w:ascii="Times New Roman" w:hAnsi="Times New Roman"/>
                <w:szCs w:val="21"/>
              </w:rPr>
            </w:pPr>
            <w:r>
              <w:rPr>
                <w:rFonts w:ascii="Times New Roman" w:hAnsi="Times New Roman"/>
                <w:szCs w:val="21"/>
              </w:rPr>
              <w:t>0.002</w:t>
            </w:r>
          </w:p>
        </w:tc>
        <w:tc>
          <w:tcPr>
            <w:tcW w:w="600" w:type="pct"/>
            <w:vAlign w:val="center"/>
          </w:tcPr>
          <w:p w14:paraId="2174C935" w14:textId="77777777" w:rsidR="00775B2B" w:rsidRDefault="00000000" w:rsidP="00CB7DC6">
            <w:pPr>
              <w:widowControl/>
              <w:spacing w:line="240" w:lineRule="atLeast"/>
              <w:jc w:val="center"/>
              <w:textAlignment w:val="center"/>
              <w:rPr>
                <w:szCs w:val="21"/>
              </w:rPr>
            </w:pPr>
            <w:r>
              <w:rPr>
                <w:kern w:val="0"/>
                <w:szCs w:val="21"/>
                <w:lang w:bidi="ar"/>
              </w:rPr>
              <w:t>0.002</w:t>
            </w:r>
          </w:p>
        </w:tc>
        <w:tc>
          <w:tcPr>
            <w:tcW w:w="498" w:type="pct"/>
            <w:vAlign w:val="center"/>
          </w:tcPr>
          <w:p w14:paraId="1857BFD6" w14:textId="77777777" w:rsidR="00775B2B" w:rsidRDefault="00000000" w:rsidP="00CB7DC6">
            <w:pPr>
              <w:pStyle w:val="affffffffffffffffffffffffffffffffffffffffffffff7"/>
              <w:spacing w:line="240" w:lineRule="atLeast"/>
              <w:rPr>
                <w:rFonts w:ascii="Times New Roman" w:hAnsi="Times New Roman"/>
                <w:szCs w:val="21"/>
              </w:rPr>
            </w:pPr>
            <w:r>
              <w:rPr>
                <w:rFonts w:ascii="Times New Roman" w:hAnsi="Times New Roman"/>
                <w:szCs w:val="21"/>
              </w:rPr>
              <w:t>0.003</w:t>
            </w:r>
          </w:p>
        </w:tc>
        <w:tc>
          <w:tcPr>
            <w:tcW w:w="600" w:type="pct"/>
            <w:vAlign w:val="center"/>
          </w:tcPr>
          <w:p w14:paraId="79673673" w14:textId="77777777" w:rsidR="00775B2B" w:rsidRDefault="00000000" w:rsidP="00CB7DC6">
            <w:pPr>
              <w:widowControl/>
              <w:spacing w:line="240" w:lineRule="atLeast"/>
              <w:jc w:val="center"/>
              <w:textAlignment w:val="center"/>
              <w:rPr>
                <w:szCs w:val="21"/>
              </w:rPr>
            </w:pPr>
            <w:r>
              <w:rPr>
                <w:kern w:val="0"/>
                <w:szCs w:val="21"/>
                <w:lang w:bidi="ar"/>
              </w:rPr>
              <w:t>0.003</w:t>
            </w:r>
          </w:p>
        </w:tc>
        <w:tc>
          <w:tcPr>
            <w:tcW w:w="498" w:type="pct"/>
            <w:vAlign w:val="center"/>
          </w:tcPr>
          <w:p w14:paraId="07A0E573" w14:textId="77777777" w:rsidR="00775B2B" w:rsidRDefault="00000000" w:rsidP="00CB7DC6">
            <w:pPr>
              <w:pStyle w:val="affffffffffffffffffffffffffffffffffffffffffffff7"/>
              <w:spacing w:line="240" w:lineRule="atLeast"/>
              <w:rPr>
                <w:rFonts w:ascii="Times New Roman" w:hAnsi="Times New Roman"/>
                <w:szCs w:val="21"/>
              </w:rPr>
            </w:pPr>
            <w:r>
              <w:rPr>
                <w:rFonts w:ascii="Times New Roman" w:hAnsi="Times New Roman"/>
                <w:szCs w:val="21"/>
              </w:rPr>
              <w:t>0.002</w:t>
            </w:r>
          </w:p>
        </w:tc>
        <w:tc>
          <w:tcPr>
            <w:tcW w:w="602" w:type="pct"/>
            <w:vAlign w:val="center"/>
          </w:tcPr>
          <w:p w14:paraId="428F1012" w14:textId="77777777" w:rsidR="00775B2B" w:rsidRDefault="00000000" w:rsidP="00CB7DC6">
            <w:pPr>
              <w:widowControl/>
              <w:spacing w:line="240" w:lineRule="atLeast"/>
              <w:jc w:val="center"/>
              <w:textAlignment w:val="center"/>
              <w:rPr>
                <w:szCs w:val="21"/>
              </w:rPr>
            </w:pPr>
            <w:r>
              <w:rPr>
                <w:kern w:val="0"/>
                <w:szCs w:val="21"/>
                <w:lang w:bidi="ar"/>
              </w:rPr>
              <w:t>0.002</w:t>
            </w:r>
          </w:p>
        </w:tc>
      </w:tr>
      <w:tr w:rsidR="00775B2B" w14:paraId="4A6B7A95" w14:textId="77777777" w:rsidTr="006B4C92">
        <w:tc>
          <w:tcPr>
            <w:tcW w:w="223" w:type="pct"/>
            <w:vAlign w:val="center"/>
          </w:tcPr>
          <w:p w14:paraId="0D1A8487" w14:textId="77777777" w:rsidR="00775B2B" w:rsidRDefault="00000000" w:rsidP="00CB7DC6">
            <w:pPr>
              <w:widowControl/>
              <w:spacing w:line="240" w:lineRule="atLeast"/>
              <w:jc w:val="center"/>
              <w:rPr>
                <w:color w:val="000000"/>
                <w:szCs w:val="21"/>
              </w:rPr>
            </w:pPr>
            <w:r>
              <w:rPr>
                <w:color w:val="000000"/>
                <w:szCs w:val="21"/>
              </w:rPr>
              <w:t>18</w:t>
            </w:r>
          </w:p>
        </w:tc>
        <w:tc>
          <w:tcPr>
            <w:tcW w:w="1009" w:type="pct"/>
            <w:vAlign w:val="center"/>
          </w:tcPr>
          <w:p w14:paraId="4D5AF912" w14:textId="77777777" w:rsidR="00775B2B" w:rsidRDefault="00000000" w:rsidP="00CB7DC6">
            <w:pPr>
              <w:pStyle w:val="affffffffffffffffffffffffffffffffffffffffffffff7"/>
              <w:spacing w:line="240" w:lineRule="atLeast"/>
              <w:jc w:val="both"/>
              <w:rPr>
                <w:rFonts w:ascii="Times New Roman" w:hAnsi="Times New Roman"/>
                <w:szCs w:val="21"/>
              </w:rPr>
            </w:pPr>
            <w:r>
              <w:rPr>
                <w:rFonts w:ascii="Times New Roman" w:hAnsi="Times New Roman"/>
                <w:szCs w:val="21"/>
              </w:rPr>
              <w:t>硝酸盐</w:t>
            </w:r>
            <w:r>
              <w:rPr>
                <w:rFonts w:ascii="Times New Roman" w:hAnsi="Times New Roman"/>
                <w:szCs w:val="21"/>
              </w:rPr>
              <w:t>(mg/L)</w:t>
            </w:r>
            <w:r>
              <w:rPr>
                <w:rFonts w:ascii="Times New Roman" w:hAnsi="Times New Roman"/>
                <w:szCs w:val="21"/>
              </w:rPr>
              <w:t>（以</w:t>
            </w:r>
            <w:r>
              <w:rPr>
                <w:rFonts w:ascii="Times New Roman" w:hAnsi="Times New Roman"/>
                <w:szCs w:val="21"/>
              </w:rPr>
              <w:t>N</w:t>
            </w:r>
            <w:r>
              <w:rPr>
                <w:rFonts w:ascii="Times New Roman" w:hAnsi="Times New Roman"/>
                <w:szCs w:val="21"/>
              </w:rPr>
              <w:t>计）</w:t>
            </w:r>
          </w:p>
        </w:tc>
        <w:tc>
          <w:tcPr>
            <w:tcW w:w="469" w:type="pct"/>
            <w:vAlign w:val="center"/>
          </w:tcPr>
          <w:p w14:paraId="36121310" w14:textId="77777777" w:rsidR="00775B2B" w:rsidRDefault="00000000" w:rsidP="00CB7DC6">
            <w:pPr>
              <w:widowControl/>
              <w:spacing w:line="240" w:lineRule="atLeast"/>
              <w:jc w:val="center"/>
              <w:rPr>
                <w:szCs w:val="21"/>
              </w:rPr>
            </w:pPr>
            <w:r>
              <w:rPr>
                <w:szCs w:val="21"/>
              </w:rPr>
              <w:t>20</w:t>
            </w:r>
          </w:p>
        </w:tc>
        <w:tc>
          <w:tcPr>
            <w:tcW w:w="498" w:type="pct"/>
            <w:vAlign w:val="center"/>
          </w:tcPr>
          <w:p w14:paraId="6E721963" w14:textId="77777777" w:rsidR="00775B2B" w:rsidRDefault="00000000" w:rsidP="00CB7DC6">
            <w:pPr>
              <w:pStyle w:val="affffffffffffffffffffffffffffffffffffffffffffff7"/>
              <w:spacing w:line="240" w:lineRule="atLeast"/>
              <w:rPr>
                <w:rFonts w:ascii="Times New Roman" w:hAnsi="Times New Roman"/>
                <w:szCs w:val="21"/>
              </w:rPr>
            </w:pPr>
            <w:r>
              <w:rPr>
                <w:rFonts w:ascii="Times New Roman" w:hAnsi="Times New Roman"/>
                <w:szCs w:val="21"/>
              </w:rPr>
              <w:t>0.91</w:t>
            </w:r>
          </w:p>
        </w:tc>
        <w:tc>
          <w:tcPr>
            <w:tcW w:w="600" w:type="pct"/>
            <w:vAlign w:val="center"/>
          </w:tcPr>
          <w:p w14:paraId="2A44DD3B" w14:textId="77777777" w:rsidR="00775B2B" w:rsidRDefault="00000000" w:rsidP="00CB7DC6">
            <w:pPr>
              <w:widowControl/>
              <w:spacing w:line="240" w:lineRule="atLeast"/>
              <w:jc w:val="center"/>
              <w:textAlignment w:val="center"/>
              <w:rPr>
                <w:szCs w:val="21"/>
              </w:rPr>
            </w:pPr>
            <w:r>
              <w:rPr>
                <w:kern w:val="0"/>
                <w:szCs w:val="21"/>
                <w:lang w:bidi="ar"/>
              </w:rPr>
              <w:t>0.0455</w:t>
            </w:r>
          </w:p>
        </w:tc>
        <w:tc>
          <w:tcPr>
            <w:tcW w:w="498" w:type="pct"/>
            <w:vAlign w:val="center"/>
          </w:tcPr>
          <w:p w14:paraId="2EE7FA6D" w14:textId="77777777" w:rsidR="00775B2B" w:rsidRDefault="00000000" w:rsidP="00CB7DC6">
            <w:pPr>
              <w:pStyle w:val="affffffffffffffffffffffffffffffffffffffffffffff7"/>
              <w:spacing w:line="240" w:lineRule="atLeast"/>
              <w:rPr>
                <w:rFonts w:ascii="Times New Roman" w:hAnsi="Times New Roman"/>
                <w:szCs w:val="21"/>
              </w:rPr>
            </w:pPr>
            <w:r>
              <w:rPr>
                <w:rFonts w:ascii="Times New Roman" w:hAnsi="Times New Roman"/>
                <w:szCs w:val="21"/>
              </w:rPr>
              <w:t>1.15</w:t>
            </w:r>
          </w:p>
        </w:tc>
        <w:tc>
          <w:tcPr>
            <w:tcW w:w="600" w:type="pct"/>
            <w:vAlign w:val="center"/>
          </w:tcPr>
          <w:p w14:paraId="147EE0D9" w14:textId="77777777" w:rsidR="00775B2B" w:rsidRDefault="00000000" w:rsidP="00CB7DC6">
            <w:pPr>
              <w:widowControl/>
              <w:spacing w:line="240" w:lineRule="atLeast"/>
              <w:jc w:val="center"/>
              <w:textAlignment w:val="center"/>
              <w:rPr>
                <w:szCs w:val="21"/>
              </w:rPr>
            </w:pPr>
            <w:r>
              <w:rPr>
                <w:kern w:val="0"/>
                <w:szCs w:val="21"/>
                <w:lang w:bidi="ar"/>
              </w:rPr>
              <w:t>0.0575</w:t>
            </w:r>
          </w:p>
        </w:tc>
        <w:tc>
          <w:tcPr>
            <w:tcW w:w="498" w:type="pct"/>
            <w:vAlign w:val="center"/>
          </w:tcPr>
          <w:p w14:paraId="62848F9D" w14:textId="77777777" w:rsidR="00775B2B" w:rsidRDefault="00000000" w:rsidP="00CB7DC6">
            <w:pPr>
              <w:pStyle w:val="affffffffffffffffffffffffffffffffffffffffffffff7"/>
              <w:spacing w:line="240" w:lineRule="atLeast"/>
              <w:rPr>
                <w:rFonts w:ascii="Times New Roman" w:hAnsi="Times New Roman"/>
                <w:szCs w:val="21"/>
              </w:rPr>
            </w:pPr>
            <w:r>
              <w:rPr>
                <w:rFonts w:ascii="Times New Roman" w:hAnsi="Times New Roman"/>
                <w:szCs w:val="21"/>
              </w:rPr>
              <w:t>0.64</w:t>
            </w:r>
          </w:p>
        </w:tc>
        <w:tc>
          <w:tcPr>
            <w:tcW w:w="602" w:type="pct"/>
            <w:vAlign w:val="center"/>
          </w:tcPr>
          <w:p w14:paraId="12866F60" w14:textId="77777777" w:rsidR="00775B2B" w:rsidRDefault="00000000" w:rsidP="00CB7DC6">
            <w:pPr>
              <w:widowControl/>
              <w:spacing w:line="240" w:lineRule="atLeast"/>
              <w:jc w:val="center"/>
              <w:textAlignment w:val="center"/>
              <w:rPr>
                <w:szCs w:val="21"/>
              </w:rPr>
            </w:pPr>
            <w:r>
              <w:rPr>
                <w:kern w:val="0"/>
                <w:szCs w:val="21"/>
                <w:lang w:bidi="ar"/>
              </w:rPr>
              <w:t>0.032</w:t>
            </w:r>
          </w:p>
        </w:tc>
      </w:tr>
      <w:tr w:rsidR="00775B2B" w14:paraId="3FF61433" w14:textId="77777777" w:rsidTr="006B4C92">
        <w:tc>
          <w:tcPr>
            <w:tcW w:w="223" w:type="pct"/>
            <w:vAlign w:val="center"/>
          </w:tcPr>
          <w:p w14:paraId="184A95A0" w14:textId="77777777" w:rsidR="00775B2B" w:rsidRDefault="00000000" w:rsidP="00CB7DC6">
            <w:pPr>
              <w:widowControl/>
              <w:spacing w:line="240" w:lineRule="atLeast"/>
              <w:jc w:val="center"/>
              <w:rPr>
                <w:color w:val="000000"/>
                <w:szCs w:val="21"/>
              </w:rPr>
            </w:pPr>
            <w:r>
              <w:rPr>
                <w:color w:val="000000"/>
                <w:szCs w:val="21"/>
              </w:rPr>
              <w:t>19</w:t>
            </w:r>
          </w:p>
        </w:tc>
        <w:tc>
          <w:tcPr>
            <w:tcW w:w="1009" w:type="pct"/>
            <w:vAlign w:val="center"/>
          </w:tcPr>
          <w:p w14:paraId="005AD965" w14:textId="77777777" w:rsidR="00775B2B" w:rsidRDefault="00000000" w:rsidP="00CB7DC6">
            <w:pPr>
              <w:pStyle w:val="affffffffffffffffffffffffffffffffffffffffffffff7"/>
              <w:spacing w:line="240" w:lineRule="atLeast"/>
              <w:jc w:val="both"/>
              <w:rPr>
                <w:rFonts w:ascii="Times New Roman" w:hAnsi="Times New Roman"/>
                <w:szCs w:val="21"/>
              </w:rPr>
            </w:pPr>
            <w:r>
              <w:rPr>
                <w:rFonts w:ascii="Times New Roman" w:hAnsi="Times New Roman"/>
                <w:szCs w:val="21"/>
              </w:rPr>
              <w:t>氰化物</w:t>
            </w:r>
            <w:r>
              <w:rPr>
                <w:rFonts w:ascii="Times New Roman" w:hAnsi="Times New Roman"/>
                <w:szCs w:val="21"/>
              </w:rPr>
              <w:t>(mg/L)</w:t>
            </w:r>
          </w:p>
        </w:tc>
        <w:tc>
          <w:tcPr>
            <w:tcW w:w="469" w:type="pct"/>
            <w:vAlign w:val="center"/>
          </w:tcPr>
          <w:p w14:paraId="3852A8FF" w14:textId="77777777" w:rsidR="00775B2B" w:rsidRDefault="00000000" w:rsidP="00CB7DC6">
            <w:pPr>
              <w:widowControl/>
              <w:spacing w:line="240" w:lineRule="atLeast"/>
              <w:jc w:val="center"/>
              <w:rPr>
                <w:szCs w:val="21"/>
              </w:rPr>
            </w:pPr>
            <w:r>
              <w:rPr>
                <w:szCs w:val="21"/>
              </w:rPr>
              <w:t>0.05</w:t>
            </w:r>
          </w:p>
        </w:tc>
        <w:tc>
          <w:tcPr>
            <w:tcW w:w="498" w:type="pct"/>
            <w:vAlign w:val="center"/>
          </w:tcPr>
          <w:p w14:paraId="562A060B" w14:textId="77777777" w:rsidR="00775B2B" w:rsidRDefault="00000000" w:rsidP="00CB7DC6">
            <w:pPr>
              <w:pStyle w:val="affffffffffffffffffffffffffffffffffffffffffffff7"/>
              <w:spacing w:line="240" w:lineRule="atLeast"/>
              <w:rPr>
                <w:rFonts w:ascii="Times New Roman" w:hAnsi="Times New Roman"/>
                <w:szCs w:val="21"/>
              </w:rPr>
            </w:pPr>
            <w:r>
              <w:rPr>
                <w:rFonts w:ascii="Times New Roman" w:hAnsi="Times New Roman"/>
                <w:szCs w:val="21"/>
              </w:rPr>
              <w:t>&lt;0.002</w:t>
            </w:r>
          </w:p>
        </w:tc>
        <w:tc>
          <w:tcPr>
            <w:tcW w:w="600" w:type="pct"/>
            <w:vAlign w:val="center"/>
          </w:tcPr>
          <w:p w14:paraId="2536C032" w14:textId="77777777" w:rsidR="00775B2B" w:rsidRDefault="00000000" w:rsidP="00CB7DC6">
            <w:pPr>
              <w:widowControl/>
              <w:spacing w:line="240" w:lineRule="atLeast"/>
              <w:jc w:val="center"/>
              <w:textAlignment w:val="center"/>
              <w:rPr>
                <w:szCs w:val="21"/>
              </w:rPr>
            </w:pPr>
            <w:r>
              <w:rPr>
                <w:kern w:val="0"/>
                <w:szCs w:val="21"/>
                <w:lang w:bidi="ar"/>
              </w:rPr>
              <w:t>0.04</w:t>
            </w:r>
          </w:p>
        </w:tc>
        <w:tc>
          <w:tcPr>
            <w:tcW w:w="498" w:type="pct"/>
            <w:vAlign w:val="center"/>
          </w:tcPr>
          <w:p w14:paraId="4077FCBB" w14:textId="77777777" w:rsidR="00775B2B" w:rsidRDefault="00000000" w:rsidP="00CB7DC6">
            <w:pPr>
              <w:pStyle w:val="affffffffffffffffffffffffffffffffffffffffffffff7"/>
              <w:spacing w:line="240" w:lineRule="atLeast"/>
              <w:rPr>
                <w:rFonts w:ascii="Times New Roman" w:hAnsi="Times New Roman"/>
                <w:szCs w:val="21"/>
              </w:rPr>
            </w:pPr>
            <w:r>
              <w:rPr>
                <w:rFonts w:ascii="Times New Roman" w:hAnsi="Times New Roman"/>
                <w:szCs w:val="21"/>
              </w:rPr>
              <w:t>&lt;0.002</w:t>
            </w:r>
          </w:p>
        </w:tc>
        <w:tc>
          <w:tcPr>
            <w:tcW w:w="600" w:type="pct"/>
            <w:vAlign w:val="center"/>
          </w:tcPr>
          <w:p w14:paraId="56275F1C" w14:textId="77777777" w:rsidR="00775B2B" w:rsidRDefault="00000000" w:rsidP="00CB7DC6">
            <w:pPr>
              <w:widowControl/>
              <w:spacing w:line="240" w:lineRule="atLeast"/>
              <w:jc w:val="center"/>
              <w:textAlignment w:val="center"/>
              <w:rPr>
                <w:szCs w:val="21"/>
              </w:rPr>
            </w:pPr>
            <w:r>
              <w:rPr>
                <w:kern w:val="0"/>
                <w:szCs w:val="21"/>
                <w:lang w:bidi="ar"/>
              </w:rPr>
              <w:t>0.04</w:t>
            </w:r>
          </w:p>
        </w:tc>
        <w:tc>
          <w:tcPr>
            <w:tcW w:w="498" w:type="pct"/>
            <w:vAlign w:val="center"/>
          </w:tcPr>
          <w:p w14:paraId="3F789275" w14:textId="77777777" w:rsidR="00775B2B" w:rsidRDefault="00000000" w:rsidP="00CB7DC6">
            <w:pPr>
              <w:pStyle w:val="affffffffffffffffffffffffffffffffffffffffffffff7"/>
              <w:spacing w:line="240" w:lineRule="atLeast"/>
              <w:rPr>
                <w:rFonts w:ascii="Times New Roman" w:hAnsi="Times New Roman"/>
                <w:szCs w:val="21"/>
              </w:rPr>
            </w:pPr>
            <w:r>
              <w:rPr>
                <w:rFonts w:ascii="Times New Roman" w:hAnsi="Times New Roman"/>
                <w:szCs w:val="21"/>
              </w:rPr>
              <w:t>&lt;0.002</w:t>
            </w:r>
          </w:p>
        </w:tc>
        <w:tc>
          <w:tcPr>
            <w:tcW w:w="602" w:type="pct"/>
            <w:vAlign w:val="center"/>
          </w:tcPr>
          <w:p w14:paraId="0F9771D1" w14:textId="77777777" w:rsidR="00775B2B" w:rsidRDefault="00000000" w:rsidP="00CB7DC6">
            <w:pPr>
              <w:widowControl/>
              <w:spacing w:line="240" w:lineRule="atLeast"/>
              <w:jc w:val="center"/>
              <w:textAlignment w:val="center"/>
              <w:rPr>
                <w:szCs w:val="21"/>
              </w:rPr>
            </w:pPr>
            <w:r>
              <w:rPr>
                <w:kern w:val="0"/>
                <w:szCs w:val="21"/>
                <w:lang w:bidi="ar"/>
              </w:rPr>
              <w:t>0.04</w:t>
            </w:r>
          </w:p>
        </w:tc>
      </w:tr>
      <w:tr w:rsidR="00775B2B" w14:paraId="6700F461" w14:textId="77777777" w:rsidTr="006B4C92">
        <w:tc>
          <w:tcPr>
            <w:tcW w:w="223" w:type="pct"/>
            <w:vAlign w:val="center"/>
          </w:tcPr>
          <w:p w14:paraId="5E71C7FC" w14:textId="77777777" w:rsidR="00775B2B" w:rsidRDefault="00000000" w:rsidP="00CB7DC6">
            <w:pPr>
              <w:widowControl/>
              <w:spacing w:line="240" w:lineRule="atLeast"/>
              <w:jc w:val="center"/>
              <w:rPr>
                <w:color w:val="000000"/>
                <w:szCs w:val="21"/>
              </w:rPr>
            </w:pPr>
            <w:r>
              <w:rPr>
                <w:color w:val="000000"/>
                <w:szCs w:val="21"/>
              </w:rPr>
              <w:t>20</w:t>
            </w:r>
          </w:p>
        </w:tc>
        <w:tc>
          <w:tcPr>
            <w:tcW w:w="1009" w:type="pct"/>
            <w:vAlign w:val="center"/>
          </w:tcPr>
          <w:p w14:paraId="4E11F81F" w14:textId="77777777" w:rsidR="00775B2B" w:rsidRDefault="00000000" w:rsidP="00CB7DC6">
            <w:pPr>
              <w:pStyle w:val="affffffffffffffffffffffffffffffffffffffffffffff7"/>
              <w:spacing w:line="240" w:lineRule="atLeast"/>
              <w:jc w:val="both"/>
              <w:rPr>
                <w:rFonts w:ascii="Times New Roman" w:hAnsi="Times New Roman"/>
                <w:szCs w:val="21"/>
              </w:rPr>
            </w:pPr>
            <w:r>
              <w:rPr>
                <w:rFonts w:ascii="Times New Roman" w:hAnsi="Times New Roman"/>
                <w:szCs w:val="21"/>
              </w:rPr>
              <w:t>氟化物</w:t>
            </w:r>
            <w:r>
              <w:rPr>
                <w:rFonts w:ascii="Times New Roman" w:hAnsi="Times New Roman"/>
                <w:szCs w:val="21"/>
              </w:rPr>
              <w:t>(mg/L)</w:t>
            </w:r>
          </w:p>
        </w:tc>
        <w:tc>
          <w:tcPr>
            <w:tcW w:w="469" w:type="pct"/>
            <w:vAlign w:val="center"/>
          </w:tcPr>
          <w:p w14:paraId="2268947B" w14:textId="77777777" w:rsidR="00775B2B" w:rsidRDefault="00000000" w:rsidP="00CB7DC6">
            <w:pPr>
              <w:widowControl/>
              <w:spacing w:line="240" w:lineRule="atLeast"/>
              <w:jc w:val="center"/>
              <w:rPr>
                <w:szCs w:val="21"/>
              </w:rPr>
            </w:pPr>
            <w:r>
              <w:rPr>
                <w:szCs w:val="21"/>
              </w:rPr>
              <w:t>1.0</w:t>
            </w:r>
          </w:p>
        </w:tc>
        <w:tc>
          <w:tcPr>
            <w:tcW w:w="498" w:type="pct"/>
            <w:vAlign w:val="center"/>
          </w:tcPr>
          <w:p w14:paraId="2114F6A5" w14:textId="77777777" w:rsidR="00775B2B" w:rsidRDefault="00000000" w:rsidP="00CB7DC6">
            <w:pPr>
              <w:pStyle w:val="affffffffffffffffffffffffffffffffffffffffffffff7"/>
              <w:spacing w:line="240" w:lineRule="atLeast"/>
              <w:rPr>
                <w:rFonts w:ascii="Times New Roman" w:hAnsi="Times New Roman"/>
                <w:szCs w:val="21"/>
              </w:rPr>
            </w:pPr>
            <w:r>
              <w:rPr>
                <w:rFonts w:ascii="Times New Roman" w:hAnsi="Times New Roman"/>
                <w:szCs w:val="21"/>
              </w:rPr>
              <w:t>0.29</w:t>
            </w:r>
          </w:p>
        </w:tc>
        <w:tc>
          <w:tcPr>
            <w:tcW w:w="600" w:type="pct"/>
            <w:vAlign w:val="center"/>
          </w:tcPr>
          <w:p w14:paraId="3C46E81D" w14:textId="77777777" w:rsidR="00775B2B" w:rsidRDefault="00000000" w:rsidP="00CB7DC6">
            <w:pPr>
              <w:widowControl/>
              <w:spacing w:line="240" w:lineRule="atLeast"/>
              <w:jc w:val="center"/>
              <w:textAlignment w:val="center"/>
              <w:rPr>
                <w:szCs w:val="21"/>
              </w:rPr>
            </w:pPr>
            <w:r>
              <w:rPr>
                <w:kern w:val="0"/>
                <w:szCs w:val="21"/>
                <w:lang w:bidi="ar"/>
              </w:rPr>
              <w:t>0.29</w:t>
            </w:r>
          </w:p>
        </w:tc>
        <w:tc>
          <w:tcPr>
            <w:tcW w:w="498" w:type="pct"/>
            <w:vAlign w:val="center"/>
          </w:tcPr>
          <w:p w14:paraId="07438804" w14:textId="77777777" w:rsidR="00775B2B" w:rsidRDefault="00000000" w:rsidP="00CB7DC6">
            <w:pPr>
              <w:pStyle w:val="affffffffffffffffffffffffffffffffffffffffffffff7"/>
              <w:spacing w:line="240" w:lineRule="atLeast"/>
              <w:rPr>
                <w:rFonts w:ascii="Times New Roman" w:hAnsi="Times New Roman"/>
                <w:szCs w:val="21"/>
              </w:rPr>
            </w:pPr>
            <w:r>
              <w:rPr>
                <w:rFonts w:ascii="Times New Roman" w:hAnsi="Times New Roman"/>
                <w:szCs w:val="21"/>
              </w:rPr>
              <w:t>0.28</w:t>
            </w:r>
          </w:p>
        </w:tc>
        <w:tc>
          <w:tcPr>
            <w:tcW w:w="600" w:type="pct"/>
            <w:vAlign w:val="center"/>
          </w:tcPr>
          <w:p w14:paraId="44C5AF02" w14:textId="77777777" w:rsidR="00775B2B" w:rsidRDefault="00000000" w:rsidP="00CB7DC6">
            <w:pPr>
              <w:widowControl/>
              <w:spacing w:line="240" w:lineRule="atLeast"/>
              <w:jc w:val="center"/>
              <w:textAlignment w:val="center"/>
              <w:rPr>
                <w:szCs w:val="21"/>
              </w:rPr>
            </w:pPr>
            <w:r>
              <w:rPr>
                <w:kern w:val="0"/>
                <w:szCs w:val="21"/>
                <w:lang w:bidi="ar"/>
              </w:rPr>
              <w:t>0.28</w:t>
            </w:r>
          </w:p>
        </w:tc>
        <w:tc>
          <w:tcPr>
            <w:tcW w:w="498" w:type="pct"/>
            <w:vAlign w:val="center"/>
          </w:tcPr>
          <w:p w14:paraId="6ED7CA59" w14:textId="77777777" w:rsidR="00775B2B" w:rsidRDefault="00000000" w:rsidP="00CB7DC6">
            <w:pPr>
              <w:pStyle w:val="affffffffffffffffffffffffffffffffffffffffffffff7"/>
              <w:spacing w:line="240" w:lineRule="atLeast"/>
              <w:rPr>
                <w:rFonts w:ascii="Times New Roman" w:hAnsi="Times New Roman"/>
                <w:szCs w:val="21"/>
              </w:rPr>
            </w:pPr>
            <w:r>
              <w:rPr>
                <w:rFonts w:ascii="Times New Roman" w:hAnsi="Times New Roman"/>
                <w:szCs w:val="21"/>
              </w:rPr>
              <w:t>0.31</w:t>
            </w:r>
          </w:p>
        </w:tc>
        <w:tc>
          <w:tcPr>
            <w:tcW w:w="602" w:type="pct"/>
            <w:vAlign w:val="center"/>
          </w:tcPr>
          <w:p w14:paraId="677AA460" w14:textId="77777777" w:rsidR="00775B2B" w:rsidRDefault="00000000" w:rsidP="00CB7DC6">
            <w:pPr>
              <w:widowControl/>
              <w:spacing w:line="240" w:lineRule="atLeast"/>
              <w:jc w:val="center"/>
              <w:textAlignment w:val="center"/>
              <w:rPr>
                <w:szCs w:val="21"/>
              </w:rPr>
            </w:pPr>
            <w:r>
              <w:rPr>
                <w:kern w:val="0"/>
                <w:szCs w:val="21"/>
                <w:lang w:bidi="ar"/>
              </w:rPr>
              <w:t>0.31</w:t>
            </w:r>
          </w:p>
        </w:tc>
      </w:tr>
      <w:tr w:rsidR="00775B2B" w14:paraId="13EC40DB" w14:textId="77777777" w:rsidTr="006B4C92">
        <w:tc>
          <w:tcPr>
            <w:tcW w:w="223" w:type="pct"/>
            <w:vAlign w:val="center"/>
          </w:tcPr>
          <w:p w14:paraId="2AAC1098" w14:textId="77777777" w:rsidR="00775B2B" w:rsidRDefault="00000000" w:rsidP="00CB7DC6">
            <w:pPr>
              <w:widowControl/>
              <w:spacing w:line="240" w:lineRule="atLeast"/>
              <w:jc w:val="center"/>
              <w:rPr>
                <w:color w:val="000000"/>
                <w:szCs w:val="21"/>
              </w:rPr>
            </w:pPr>
            <w:r>
              <w:rPr>
                <w:color w:val="000000"/>
                <w:szCs w:val="21"/>
              </w:rPr>
              <w:t>21</w:t>
            </w:r>
          </w:p>
        </w:tc>
        <w:tc>
          <w:tcPr>
            <w:tcW w:w="1009" w:type="pct"/>
            <w:vAlign w:val="center"/>
          </w:tcPr>
          <w:p w14:paraId="26056B84" w14:textId="77777777" w:rsidR="00775B2B" w:rsidRDefault="00000000" w:rsidP="00CB7DC6">
            <w:pPr>
              <w:pStyle w:val="affffffffffffffffffffffffffffffffffffffffffffff7"/>
              <w:spacing w:line="240" w:lineRule="atLeast"/>
              <w:jc w:val="both"/>
              <w:rPr>
                <w:rFonts w:ascii="Times New Roman" w:hAnsi="Times New Roman"/>
                <w:szCs w:val="21"/>
              </w:rPr>
            </w:pPr>
            <w:r>
              <w:rPr>
                <w:rFonts w:ascii="Times New Roman" w:hAnsi="Times New Roman"/>
                <w:szCs w:val="21"/>
              </w:rPr>
              <w:t>碘化物</w:t>
            </w:r>
            <w:r>
              <w:rPr>
                <w:rFonts w:ascii="Times New Roman" w:hAnsi="Times New Roman"/>
                <w:szCs w:val="21"/>
              </w:rPr>
              <w:t>(mg/L)</w:t>
            </w:r>
          </w:p>
        </w:tc>
        <w:tc>
          <w:tcPr>
            <w:tcW w:w="469" w:type="pct"/>
            <w:vAlign w:val="center"/>
          </w:tcPr>
          <w:p w14:paraId="38FA67B1" w14:textId="77777777" w:rsidR="00775B2B" w:rsidRDefault="00000000" w:rsidP="00CB7DC6">
            <w:pPr>
              <w:widowControl/>
              <w:spacing w:line="240" w:lineRule="atLeast"/>
              <w:jc w:val="center"/>
              <w:rPr>
                <w:szCs w:val="21"/>
              </w:rPr>
            </w:pPr>
            <w:r>
              <w:rPr>
                <w:szCs w:val="21"/>
              </w:rPr>
              <w:t>500</w:t>
            </w:r>
          </w:p>
        </w:tc>
        <w:tc>
          <w:tcPr>
            <w:tcW w:w="498" w:type="pct"/>
            <w:vAlign w:val="center"/>
          </w:tcPr>
          <w:p w14:paraId="7968C8BD" w14:textId="77777777" w:rsidR="00775B2B" w:rsidRDefault="00000000" w:rsidP="00CB7DC6">
            <w:pPr>
              <w:pStyle w:val="affffffffffffffffffffffffffffffffffffffffffffff7"/>
              <w:spacing w:line="240" w:lineRule="atLeast"/>
              <w:rPr>
                <w:rFonts w:ascii="Times New Roman" w:hAnsi="Times New Roman"/>
                <w:szCs w:val="21"/>
              </w:rPr>
            </w:pPr>
            <w:r>
              <w:rPr>
                <w:rFonts w:ascii="Times New Roman" w:hAnsi="Times New Roman"/>
                <w:szCs w:val="21"/>
              </w:rPr>
              <w:t>&lt;0.025</w:t>
            </w:r>
          </w:p>
        </w:tc>
        <w:tc>
          <w:tcPr>
            <w:tcW w:w="600" w:type="pct"/>
            <w:vAlign w:val="center"/>
          </w:tcPr>
          <w:p w14:paraId="43E9F9E3" w14:textId="77777777" w:rsidR="00775B2B" w:rsidRDefault="00000000" w:rsidP="00CB7DC6">
            <w:pPr>
              <w:widowControl/>
              <w:spacing w:line="240" w:lineRule="atLeast"/>
              <w:jc w:val="center"/>
              <w:textAlignment w:val="center"/>
              <w:rPr>
                <w:szCs w:val="21"/>
              </w:rPr>
            </w:pPr>
            <w:r>
              <w:rPr>
                <w:kern w:val="0"/>
                <w:szCs w:val="21"/>
                <w:lang w:bidi="ar"/>
              </w:rPr>
              <w:t>0.00005</w:t>
            </w:r>
          </w:p>
        </w:tc>
        <w:tc>
          <w:tcPr>
            <w:tcW w:w="498" w:type="pct"/>
            <w:vAlign w:val="center"/>
          </w:tcPr>
          <w:p w14:paraId="022463CB" w14:textId="77777777" w:rsidR="00775B2B" w:rsidRDefault="00000000" w:rsidP="00CB7DC6">
            <w:pPr>
              <w:pStyle w:val="affffffffffffffffffffffffffffffffffffffffffffff7"/>
              <w:spacing w:line="240" w:lineRule="atLeast"/>
              <w:rPr>
                <w:rFonts w:ascii="Times New Roman" w:hAnsi="Times New Roman"/>
                <w:szCs w:val="21"/>
              </w:rPr>
            </w:pPr>
            <w:r>
              <w:rPr>
                <w:rFonts w:ascii="Times New Roman" w:hAnsi="Times New Roman"/>
                <w:szCs w:val="21"/>
              </w:rPr>
              <w:t>&lt;0.025</w:t>
            </w:r>
          </w:p>
        </w:tc>
        <w:tc>
          <w:tcPr>
            <w:tcW w:w="600" w:type="pct"/>
            <w:vAlign w:val="center"/>
          </w:tcPr>
          <w:p w14:paraId="49150C8E" w14:textId="77777777" w:rsidR="00775B2B" w:rsidRDefault="00000000" w:rsidP="00CB7DC6">
            <w:pPr>
              <w:widowControl/>
              <w:spacing w:line="240" w:lineRule="atLeast"/>
              <w:jc w:val="center"/>
              <w:textAlignment w:val="center"/>
              <w:rPr>
                <w:szCs w:val="21"/>
              </w:rPr>
            </w:pPr>
            <w:r>
              <w:rPr>
                <w:kern w:val="0"/>
                <w:szCs w:val="21"/>
                <w:lang w:bidi="ar"/>
              </w:rPr>
              <w:t>0.00005</w:t>
            </w:r>
          </w:p>
        </w:tc>
        <w:tc>
          <w:tcPr>
            <w:tcW w:w="498" w:type="pct"/>
            <w:vAlign w:val="center"/>
          </w:tcPr>
          <w:p w14:paraId="478F8B10" w14:textId="77777777" w:rsidR="00775B2B" w:rsidRDefault="00000000" w:rsidP="00CB7DC6">
            <w:pPr>
              <w:pStyle w:val="affffffffffffffffffffffffffffffffffffffffffffff7"/>
              <w:spacing w:line="240" w:lineRule="atLeast"/>
              <w:rPr>
                <w:rFonts w:ascii="Times New Roman" w:hAnsi="Times New Roman"/>
                <w:szCs w:val="21"/>
              </w:rPr>
            </w:pPr>
            <w:r>
              <w:rPr>
                <w:rFonts w:ascii="Times New Roman" w:hAnsi="Times New Roman"/>
                <w:szCs w:val="21"/>
              </w:rPr>
              <w:t>&lt;0.025</w:t>
            </w:r>
          </w:p>
        </w:tc>
        <w:tc>
          <w:tcPr>
            <w:tcW w:w="602" w:type="pct"/>
            <w:vAlign w:val="center"/>
          </w:tcPr>
          <w:p w14:paraId="68D6CFBC" w14:textId="77777777" w:rsidR="00775B2B" w:rsidRDefault="00000000" w:rsidP="00CB7DC6">
            <w:pPr>
              <w:widowControl/>
              <w:spacing w:line="240" w:lineRule="atLeast"/>
              <w:jc w:val="center"/>
              <w:textAlignment w:val="center"/>
              <w:rPr>
                <w:szCs w:val="21"/>
              </w:rPr>
            </w:pPr>
            <w:r>
              <w:rPr>
                <w:kern w:val="0"/>
                <w:szCs w:val="21"/>
                <w:lang w:bidi="ar"/>
              </w:rPr>
              <w:t>0.00005</w:t>
            </w:r>
          </w:p>
        </w:tc>
      </w:tr>
      <w:tr w:rsidR="00775B2B" w14:paraId="7A33C2D2" w14:textId="77777777" w:rsidTr="006B4C92">
        <w:tc>
          <w:tcPr>
            <w:tcW w:w="223" w:type="pct"/>
            <w:vAlign w:val="center"/>
          </w:tcPr>
          <w:p w14:paraId="6980D810" w14:textId="77777777" w:rsidR="00775B2B" w:rsidRDefault="00000000" w:rsidP="00CB7DC6">
            <w:pPr>
              <w:widowControl/>
              <w:spacing w:line="240" w:lineRule="atLeast"/>
              <w:jc w:val="center"/>
              <w:rPr>
                <w:color w:val="000000"/>
                <w:szCs w:val="21"/>
              </w:rPr>
            </w:pPr>
            <w:r>
              <w:rPr>
                <w:color w:val="000000"/>
                <w:szCs w:val="21"/>
              </w:rPr>
              <w:t>22</w:t>
            </w:r>
          </w:p>
        </w:tc>
        <w:tc>
          <w:tcPr>
            <w:tcW w:w="1009" w:type="pct"/>
            <w:vAlign w:val="center"/>
          </w:tcPr>
          <w:p w14:paraId="0EEDDB19" w14:textId="77777777" w:rsidR="00775B2B" w:rsidRDefault="00000000" w:rsidP="00CB7DC6">
            <w:pPr>
              <w:pStyle w:val="affffffffffffffffffffffffffffffffffffffffffffff7"/>
              <w:spacing w:line="240" w:lineRule="atLeast"/>
              <w:jc w:val="both"/>
              <w:rPr>
                <w:rFonts w:ascii="Times New Roman" w:hAnsi="Times New Roman"/>
                <w:szCs w:val="21"/>
              </w:rPr>
            </w:pPr>
            <w:r>
              <w:rPr>
                <w:rFonts w:ascii="Times New Roman" w:hAnsi="Times New Roman"/>
                <w:szCs w:val="21"/>
              </w:rPr>
              <w:t>汞</w:t>
            </w:r>
            <w:r>
              <w:rPr>
                <w:rFonts w:ascii="Times New Roman" w:hAnsi="Times New Roman"/>
                <w:szCs w:val="21"/>
              </w:rPr>
              <w:t>(mg/L)</w:t>
            </w:r>
          </w:p>
        </w:tc>
        <w:tc>
          <w:tcPr>
            <w:tcW w:w="469" w:type="pct"/>
            <w:vAlign w:val="center"/>
          </w:tcPr>
          <w:p w14:paraId="55FAF62B" w14:textId="77777777" w:rsidR="00775B2B" w:rsidRDefault="00000000" w:rsidP="00CB7DC6">
            <w:pPr>
              <w:widowControl/>
              <w:spacing w:line="240" w:lineRule="atLeast"/>
              <w:jc w:val="center"/>
              <w:rPr>
                <w:szCs w:val="21"/>
              </w:rPr>
            </w:pPr>
            <w:r>
              <w:rPr>
                <w:szCs w:val="21"/>
              </w:rPr>
              <w:t>0.001</w:t>
            </w:r>
          </w:p>
        </w:tc>
        <w:tc>
          <w:tcPr>
            <w:tcW w:w="498" w:type="pct"/>
            <w:vAlign w:val="center"/>
          </w:tcPr>
          <w:p w14:paraId="17C2B048" w14:textId="77777777" w:rsidR="00775B2B" w:rsidRDefault="00000000" w:rsidP="00CB7DC6">
            <w:pPr>
              <w:pStyle w:val="affffffffffffffffffffffffffffffffffffffffffffff7"/>
              <w:spacing w:line="240" w:lineRule="atLeast"/>
              <w:rPr>
                <w:rFonts w:ascii="Times New Roman" w:hAnsi="Times New Roman"/>
                <w:szCs w:val="21"/>
              </w:rPr>
            </w:pPr>
            <w:r>
              <w:rPr>
                <w:rFonts w:ascii="Times New Roman" w:hAnsi="Times New Roman"/>
                <w:szCs w:val="21"/>
              </w:rPr>
              <w:t>&lt;0.1</w:t>
            </w:r>
            <w:r>
              <w:rPr>
                <w:rFonts w:ascii="Times New Roman" w:hAnsi="Times New Roman"/>
                <w:kern w:val="0"/>
                <w:szCs w:val="21"/>
              </w:rPr>
              <w:t>×10</w:t>
            </w:r>
            <w:r>
              <w:rPr>
                <w:rFonts w:ascii="Times New Roman" w:hAnsi="Times New Roman"/>
                <w:kern w:val="0"/>
                <w:szCs w:val="21"/>
                <w:vertAlign w:val="superscript"/>
              </w:rPr>
              <w:t>-3</w:t>
            </w:r>
          </w:p>
        </w:tc>
        <w:tc>
          <w:tcPr>
            <w:tcW w:w="600" w:type="pct"/>
            <w:vAlign w:val="center"/>
          </w:tcPr>
          <w:p w14:paraId="22F179C6" w14:textId="77777777" w:rsidR="00775B2B" w:rsidRDefault="00000000" w:rsidP="00CB7DC6">
            <w:pPr>
              <w:widowControl/>
              <w:spacing w:line="240" w:lineRule="atLeast"/>
              <w:jc w:val="center"/>
              <w:textAlignment w:val="center"/>
              <w:rPr>
                <w:szCs w:val="21"/>
              </w:rPr>
            </w:pPr>
            <w:r>
              <w:rPr>
                <w:kern w:val="0"/>
                <w:szCs w:val="21"/>
                <w:lang w:bidi="ar"/>
              </w:rPr>
              <w:t>0.05</w:t>
            </w:r>
          </w:p>
        </w:tc>
        <w:tc>
          <w:tcPr>
            <w:tcW w:w="498" w:type="pct"/>
            <w:vAlign w:val="center"/>
          </w:tcPr>
          <w:p w14:paraId="24D95C93" w14:textId="77777777" w:rsidR="00775B2B" w:rsidRDefault="00000000" w:rsidP="00CB7DC6">
            <w:pPr>
              <w:pStyle w:val="affffffffffffffffffffffffffffffffffffffffffffff7"/>
              <w:spacing w:line="240" w:lineRule="atLeast"/>
              <w:rPr>
                <w:rFonts w:ascii="Times New Roman" w:hAnsi="Times New Roman"/>
                <w:szCs w:val="21"/>
              </w:rPr>
            </w:pPr>
            <w:r>
              <w:rPr>
                <w:rFonts w:ascii="Times New Roman" w:hAnsi="Times New Roman"/>
                <w:szCs w:val="21"/>
              </w:rPr>
              <w:t>&lt;0.1</w:t>
            </w:r>
            <w:r>
              <w:rPr>
                <w:rFonts w:ascii="Times New Roman" w:hAnsi="Times New Roman"/>
                <w:kern w:val="0"/>
                <w:szCs w:val="21"/>
              </w:rPr>
              <w:t>×10</w:t>
            </w:r>
            <w:r>
              <w:rPr>
                <w:rFonts w:ascii="Times New Roman" w:hAnsi="Times New Roman"/>
                <w:kern w:val="0"/>
                <w:szCs w:val="21"/>
                <w:vertAlign w:val="superscript"/>
              </w:rPr>
              <w:t>-3</w:t>
            </w:r>
          </w:p>
        </w:tc>
        <w:tc>
          <w:tcPr>
            <w:tcW w:w="600" w:type="pct"/>
            <w:vAlign w:val="center"/>
          </w:tcPr>
          <w:p w14:paraId="41C13D5B" w14:textId="77777777" w:rsidR="00775B2B" w:rsidRDefault="00000000" w:rsidP="00CB7DC6">
            <w:pPr>
              <w:widowControl/>
              <w:spacing w:line="240" w:lineRule="atLeast"/>
              <w:jc w:val="center"/>
              <w:textAlignment w:val="center"/>
              <w:rPr>
                <w:szCs w:val="21"/>
              </w:rPr>
            </w:pPr>
            <w:r>
              <w:rPr>
                <w:kern w:val="0"/>
                <w:szCs w:val="21"/>
                <w:lang w:bidi="ar"/>
              </w:rPr>
              <w:t>0.05</w:t>
            </w:r>
          </w:p>
        </w:tc>
        <w:tc>
          <w:tcPr>
            <w:tcW w:w="498" w:type="pct"/>
            <w:vAlign w:val="center"/>
          </w:tcPr>
          <w:p w14:paraId="2D5BB09D" w14:textId="77777777" w:rsidR="00775B2B" w:rsidRDefault="00000000" w:rsidP="00CB7DC6">
            <w:pPr>
              <w:pStyle w:val="affffffffffffffffffffffffffffffffffffffffffffff7"/>
              <w:spacing w:line="240" w:lineRule="atLeast"/>
              <w:rPr>
                <w:rFonts w:ascii="Times New Roman" w:hAnsi="Times New Roman"/>
                <w:szCs w:val="21"/>
              </w:rPr>
            </w:pPr>
            <w:r>
              <w:rPr>
                <w:rFonts w:ascii="Times New Roman" w:hAnsi="Times New Roman"/>
                <w:szCs w:val="21"/>
              </w:rPr>
              <w:t>&lt;0.1</w:t>
            </w:r>
            <w:r>
              <w:rPr>
                <w:rFonts w:ascii="Times New Roman" w:hAnsi="Times New Roman"/>
                <w:kern w:val="0"/>
                <w:szCs w:val="21"/>
              </w:rPr>
              <w:t>×10</w:t>
            </w:r>
            <w:r>
              <w:rPr>
                <w:rFonts w:ascii="Times New Roman" w:hAnsi="Times New Roman"/>
                <w:kern w:val="0"/>
                <w:szCs w:val="21"/>
                <w:vertAlign w:val="superscript"/>
              </w:rPr>
              <w:t>-3</w:t>
            </w:r>
          </w:p>
        </w:tc>
        <w:tc>
          <w:tcPr>
            <w:tcW w:w="602" w:type="pct"/>
            <w:vAlign w:val="center"/>
          </w:tcPr>
          <w:p w14:paraId="319347BC" w14:textId="77777777" w:rsidR="00775B2B" w:rsidRDefault="00000000" w:rsidP="00CB7DC6">
            <w:pPr>
              <w:widowControl/>
              <w:spacing w:line="240" w:lineRule="atLeast"/>
              <w:jc w:val="center"/>
              <w:textAlignment w:val="center"/>
              <w:rPr>
                <w:szCs w:val="21"/>
              </w:rPr>
            </w:pPr>
            <w:r>
              <w:rPr>
                <w:kern w:val="0"/>
                <w:szCs w:val="21"/>
                <w:lang w:bidi="ar"/>
              </w:rPr>
              <w:t>0.05</w:t>
            </w:r>
          </w:p>
        </w:tc>
      </w:tr>
      <w:tr w:rsidR="00775B2B" w14:paraId="2C674921" w14:textId="77777777" w:rsidTr="006B4C92">
        <w:tc>
          <w:tcPr>
            <w:tcW w:w="223" w:type="pct"/>
            <w:vAlign w:val="center"/>
          </w:tcPr>
          <w:p w14:paraId="2EC5F617" w14:textId="77777777" w:rsidR="00775B2B" w:rsidRDefault="00000000" w:rsidP="00CB7DC6">
            <w:pPr>
              <w:widowControl/>
              <w:spacing w:line="240" w:lineRule="atLeast"/>
              <w:jc w:val="center"/>
              <w:rPr>
                <w:color w:val="000000"/>
                <w:szCs w:val="21"/>
              </w:rPr>
            </w:pPr>
            <w:r>
              <w:rPr>
                <w:color w:val="000000"/>
                <w:szCs w:val="21"/>
              </w:rPr>
              <w:t>23</w:t>
            </w:r>
          </w:p>
        </w:tc>
        <w:tc>
          <w:tcPr>
            <w:tcW w:w="1009" w:type="pct"/>
            <w:vAlign w:val="center"/>
          </w:tcPr>
          <w:p w14:paraId="7B7E974F" w14:textId="77777777" w:rsidR="00775B2B" w:rsidRDefault="00000000" w:rsidP="00CB7DC6">
            <w:pPr>
              <w:pStyle w:val="affffffffffffffffffffffffffffffffffffffffffffff7"/>
              <w:spacing w:line="240" w:lineRule="atLeast"/>
              <w:jc w:val="both"/>
              <w:rPr>
                <w:rFonts w:ascii="Times New Roman" w:hAnsi="Times New Roman"/>
                <w:szCs w:val="21"/>
              </w:rPr>
            </w:pPr>
            <w:r>
              <w:rPr>
                <w:rFonts w:ascii="Times New Roman" w:hAnsi="Times New Roman"/>
                <w:szCs w:val="21"/>
              </w:rPr>
              <w:t>砷</w:t>
            </w:r>
            <w:r>
              <w:rPr>
                <w:rFonts w:ascii="Times New Roman" w:hAnsi="Times New Roman"/>
                <w:szCs w:val="21"/>
              </w:rPr>
              <w:t>(mg/L)</w:t>
            </w:r>
          </w:p>
        </w:tc>
        <w:tc>
          <w:tcPr>
            <w:tcW w:w="469" w:type="pct"/>
            <w:vAlign w:val="center"/>
          </w:tcPr>
          <w:p w14:paraId="427FB26D" w14:textId="77777777" w:rsidR="00775B2B" w:rsidRDefault="00000000" w:rsidP="00CB7DC6">
            <w:pPr>
              <w:widowControl/>
              <w:spacing w:line="240" w:lineRule="atLeast"/>
              <w:jc w:val="center"/>
              <w:rPr>
                <w:szCs w:val="21"/>
              </w:rPr>
            </w:pPr>
            <w:r>
              <w:rPr>
                <w:szCs w:val="21"/>
              </w:rPr>
              <w:t>0.01</w:t>
            </w:r>
          </w:p>
        </w:tc>
        <w:tc>
          <w:tcPr>
            <w:tcW w:w="498" w:type="pct"/>
            <w:vAlign w:val="center"/>
          </w:tcPr>
          <w:p w14:paraId="37ECDBD6" w14:textId="77777777" w:rsidR="00775B2B" w:rsidRDefault="00000000" w:rsidP="00CB7DC6">
            <w:pPr>
              <w:pStyle w:val="affffffffffffffffffffffffffffffffffffffffffffff7"/>
              <w:spacing w:line="240" w:lineRule="atLeast"/>
              <w:rPr>
                <w:rFonts w:ascii="Times New Roman" w:hAnsi="Times New Roman"/>
                <w:szCs w:val="21"/>
              </w:rPr>
            </w:pPr>
            <w:r>
              <w:rPr>
                <w:rFonts w:ascii="Times New Roman" w:hAnsi="Times New Roman"/>
                <w:szCs w:val="21"/>
              </w:rPr>
              <w:t>1.9</w:t>
            </w:r>
            <w:r>
              <w:rPr>
                <w:rFonts w:ascii="Times New Roman" w:hAnsi="Times New Roman"/>
                <w:kern w:val="0"/>
                <w:szCs w:val="21"/>
              </w:rPr>
              <w:t>×10</w:t>
            </w:r>
            <w:r>
              <w:rPr>
                <w:rFonts w:ascii="Times New Roman" w:hAnsi="Times New Roman"/>
                <w:kern w:val="0"/>
                <w:szCs w:val="21"/>
                <w:vertAlign w:val="superscript"/>
              </w:rPr>
              <w:t>-3</w:t>
            </w:r>
          </w:p>
        </w:tc>
        <w:tc>
          <w:tcPr>
            <w:tcW w:w="600" w:type="pct"/>
            <w:vAlign w:val="center"/>
          </w:tcPr>
          <w:p w14:paraId="14BA6B39" w14:textId="77777777" w:rsidR="00775B2B" w:rsidRDefault="00000000" w:rsidP="00CB7DC6">
            <w:pPr>
              <w:widowControl/>
              <w:spacing w:line="240" w:lineRule="atLeast"/>
              <w:jc w:val="center"/>
              <w:textAlignment w:val="center"/>
              <w:rPr>
                <w:szCs w:val="21"/>
              </w:rPr>
            </w:pPr>
            <w:r>
              <w:rPr>
                <w:kern w:val="0"/>
                <w:szCs w:val="21"/>
                <w:lang w:bidi="ar"/>
              </w:rPr>
              <w:t>0.19</w:t>
            </w:r>
          </w:p>
        </w:tc>
        <w:tc>
          <w:tcPr>
            <w:tcW w:w="498" w:type="pct"/>
            <w:vAlign w:val="center"/>
          </w:tcPr>
          <w:p w14:paraId="4EB03250" w14:textId="77777777" w:rsidR="00775B2B" w:rsidRDefault="00000000" w:rsidP="00CB7DC6">
            <w:pPr>
              <w:pStyle w:val="affffffffffffffffffffffffffffffffffffffffffffff7"/>
              <w:spacing w:line="240" w:lineRule="atLeast"/>
              <w:rPr>
                <w:rFonts w:ascii="Times New Roman" w:hAnsi="Times New Roman"/>
                <w:szCs w:val="21"/>
              </w:rPr>
            </w:pPr>
            <w:r>
              <w:rPr>
                <w:rFonts w:ascii="Times New Roman" w:hAnsi="Times New Roman"/>
                <w:szCs w:val="21"/>
              </w:rPr>
              <w:t>1.1</w:t>
            </w:r>
            <w:r>
              <w:rPr>
                <w:rFonts w:ascii="Times New Roman" w:hAnsi="Times New Roman"/>
                <w:kern w:val="0"/>
                <w:szCs w:val="21"/>
              </w:rPr>
              <w:t>×10</w:t>
            </w:r>
            <w:r>
              <w:rPr>
                <w:rFonts w:ascii="Times New Roman" w:hAnsi="Times New Roman"/>
                <w:kern w:val="0"/>
                <w:szCs w:val="21"/>
                <w:vertAlign w:val="superscript"/>
              </w:rPr>
              <w:t>-3</w:t>
            </w:r>
          </w:p>
        </w:tc>
        <w:tc>
          <w:tcPr>
            <w:tcW w:w="600" w:type="pct"/>
            <w:vAlign w:val="center"/>
          </w:tcPr>
          <w:p w14:paraId="58870146" w14:textId="77777777" w:rsidR="00775B2B" w:rsidRDefault="00000000" w:rsidP="00CB7DC6">
            <w:pPr>
              <w:widowControl/>
              <w:spacing w:line="240" w:lineRule="atLeast"/>
              <w:jc w:val="center"/>
              <w:textAlignment w:val="center"/>
              <w:rPr>
                <w:szCs w:val="21"/>
              </w:rPr>
            </w:pPr>
            <w:r>
              <w:rPr>
                <w:kern w:val="0"/>
                <w:szCs w:val="21"/>
                <w:lang w:bidi="ar"/>
              </w:rPr>
              <w:t>0.11</w:t>
            </w:r>
          </w:p>
        </w:tc>
        <w:tc>
          <w:tcPr>
            <w:tcW w:w="498" w:type="pct"/>
            <w:vAlign w:val="center"/>
          </w:tcPr>
          <w:p w14:paraId="4E48CEF1" w14:textId="77777777" w:rsidR="00775B2B" w:rsidRDefault="00000000" w:rsidP="00CB7DC6">
            <w:pPr>
              <w:pStyle w:val="affffffffffffffffffffffffffffffffffffffffffffff7"/>
              <w:spacing w:line="240" w:lineRule="atLeast"/>
              <w:rPr>
                <w:rFonts w:ascii="Times New Roman" w:hAnsi="Times New Roman"/>
                <w:szCs w:val="21"/>
              </w:rPr>
            </w:pPr>
            <w:r>
              <w:rPr>
                <w:rFonts w:ascii="Times New Roman" w:hAnsi="Times New Roman"/>
                <w:szCs w:val="21"/>
              </w:rPr>
              <w:t>2.5</w:t>
            </w:r>
            <w:r>
              <w:rPr>
                <w:rFonts w:ascii="Times New Roman" w:hAnsi="Times New Roman"/>
                <w:kern w:val="0"/>
                <w:szCs w:val="21"/>
              </w:rPr>
              <w:t>×10</w:t>
            </w:r>
            <w:r>
              <w:rPr>
                <w:rFonts w:ascii="Times New Roman" w:hAnsi="Times New Roman"/>
                <w:kern w:val="0"/>
                <w:szCs w:val="21"/>
                <w:vertAlign w:val="superscript"/>
              </w:rPr>
              <w:t>-3</w:t>
            </w:r>
          </w:p>
        </w:tc>
        <w:tc>
          <w:tcPr>
            <w:tcW w:w="602" w:type="pct"/>
            <w:vAlign w:val="center"/>
          </w:tcPr>
          <w:p w14:paraId="5A37DEB2" w14:textId="77777777" w:rsidR="00775B2B" w:rsidRDefault="00000000" w:rsidP="00CB7DC6">
            <w:pPr>
              <w:widowControl/>
              <w:spacing w:line="240" w:lineRule="atLeast"/>
              <w:jc w:val="center"/>
              <w:textAlignment w:val="center"/>
              <w:rPr>
                <w:szCs w:val="21"/>
              </w:rPr>
            </w:pPr>
            <w:r>
              <w:rPr>
                <w:kern w:val="0"/>
                <w:szCs w:val="21"/>
                <w:lang w:bidi="ar"/>
              </w:rPr>
              <w:t>0.25</w:t>
            </w:r>
          </w:p>
        </w:tc>
      </w:tr>
      <w:tr w:rsidR="00775B2B" w14:paraId="6CD011FF" w14:textId="77777777" w:rsidTr="006B4C92">
        <w:tc>
          <w:tcPr>
            <w:tcW w:w="223" w:type="pct"/>
            <w:vAlign w:val="center"/>
          </w:tcPr>
          <w:p w14:paraId="116D3123" w14:textId="77777777" w:rsidR="00775B2B" w:rsidRDefault="00000000" w:rsidP="00CB7DC6">
            <w:pPr>
              <w:widowControl/>
              <w:spacing w:line="240" w:lineRule="atLeast"/>
              <w:jc w:val="center"/>
              <w:rPr>
                <w:color w:val="000000"/>
                <w:szCs w:val="21"/>
              </w:rPr>
            </w:pPr>
            <w:r>
              <w:rPr>
                <w:color w:val="000000"/>
                <w:szCs w:val="21"/>
              </w:rPr>
              <w:t>24</w:t>
            </w:r>
          </w:p>
        </w:tc>
        <w:tc>
          <w:tcPr>
            <w:tcW w:w="1009" w:type="pct"/>
            <w:vAlign w:val="center"/>
          </w:tcPr>
          <w:p w14:paraId="2502BD65" w14:textId="77777777" w:rsidR="00775B2B" w:rsidRDefault="00000000" w:rsidP="00CB7DC6">
            <w:pPr>
              <w:pStyle w:val="affffffffffffffffffffffffffffffffffffffffffffff7"/>
              <w:spacing w:line="240" w:lineRule="atLeast"/>
              <w:jc w:val="both"/>
              <w:rPr>
                <w:rFonts w:ascii="Times New Roman" w:hAnsi="Times New Roman"/>
                <w:szCs w:val="21"/>
              </w:rPr>
            </w:pPr>
            <w:r>
              <w:rPr>
                <w:rFonts w:ascii="Times New Roman" w:hAnsi="Times New Roman"/>
                <w:szCs w:val="21"/>
              </w:rPr>
              <w:t>硒</w:t>
            </w:r>
            <w:r>
              <w:rPr>
                <w:rFonts w:ascii="Times New Roman" w:hAnsi="Times New Roman"/>
                <w:szCs w:val="21"/>
              </w:rPr>
              <w:t>(mg/L)</w:t>
            </w:r>
          </w:p>
        </w:tc>
        <w:tc>
          <w:tcPr>
            <w:tcW w:w="469" w:type="pct"/>
            <w:vAlign w:val="center"/>
          </w:tcPr>
          <w:p w14:paraId="75288F93" w14:textId="77777777" w:rsidR="00775B2B" w:rsidRDefault="00000000" w:rsidP="00CB7DC6">
            <w:pPr>
              <w:widowControl/>
              <w:spacing w:line="240" w:lineRule="atLeast"/>
              <w:jc w:val="center"/>
              <w:rPr>
                <w:szCs w:val="21"/>
              </w:rPr>
            </w:pPr>
            <w:r>
              <w:rPr>
                <w:szCs w:val="21"/>
              </w:rPr>
              <w:t>0.01</w:t>
            </w:r>
          </w:p>
        </w:tc>
        <w:tc>
          <w:tcPr>
            <w:tcW w:w="498" w:type="pct"/>
            <w:vAlign w:val="center"/>
          </w:tcPr>
          <w:p w14:paraId="3018E9F9" w14:textId="77777777" w:rsidR="00775B2B" w:rsidRDefault="00000000" w:rsidP="00CB7DC6">
            <w:pPr>
              <w:pStyle w:val="affffffffffffffffffffffffffffffffffffffffffffff7"/>
              <w:spacing w:line="240" w:lineRule="atLeast"/>
              <w:rPr>
                <w:rFonts w:ascii="Times New Roman" w:hAnsi="Times New Roman"/>
                <w:szCs w:val="21"/>
              </w:rPr>
            </w:pPr>
            <w:r>
              <w:rPr>
                <w:rFonts w:ascii="Times New Roman" w:hAnsi="Times New Roman"/>
                <w:szCs w:val="21"/>
              </w:rPr>
              <w:t>&lt;0.4</w:t>
            </w:r>
            <w:r>
              <w:rPr>
                <w:rFonts w:ascii="Times New Roman" w:hAnsi="Times New Roman"/>
                <w:kern w:val="0"/>
                <w:szCs w:val="21"/>
              </w:rPr>
              <w:t>×10</w:t>
            </w:r>
            <w:r>
              <w:rPr>
                <w:rFonts w:ascii="Times New Roman" w:hAnsi="Times New Roman"/>
                <w:kern w:val="0"/>
                <w:szCs w:val="21"/>
                <w:vertAlign w:val="superscript"/>
              </w:rPr>
              <w:t>-3</w:t>
            </w:r>
          </w:p>
        </w:tc>
        <w:tc>
          <w:tcPr>
            <w:tcW w:w="600" w:type="pct"/>
            <w:vAlign w:val="center"/>
          </w:tcPr>
          <w:p w14:paraId="46D4BAC4" w14:textId="77777777" w:rsidR="00775B2B" w:rsidRDefault="00000000" w:rsidP="00CB7DC6">
            <w:pPr>
              <w:widowControl/>
              <w:spacing w:line="240" w:lineRule="atLeast"/>
              <w:jc w:val="center"/>
              <w:textAlignment w:val="center"/>
              <w:rPr>
                <w:szCs w:val="21"/>
              </w:rPr>
            </w:pPr>
            <w:r>
              <w:rPr>
                <w:kern w:val="0"/>
                <w:szCs w:val="21"/>
                <w:lang w:bidi="ar"/>
              </w:rPr>
              <w:t>0.02</w:t>
            </w:r>
          </w:p>
        </w:tc>
        <w:tc>
          <w:tcPr>
            <w:tcW w:w="498" w:type="pct"/>
            <w:vAlign w:val="center"/>
          </w:tcPr>
          <w:p w14:paraId="6A0DCBB7" w14:textId="77777777" w:rsidR="00775B2B" w:rsidRDefault="00000000" w:rsidP="00CB7DC6">
            <w:pPr>
              <w:pStyle w:val="affffffffffffffffffffffffffffffffffffffffffffff7"/>
              <w:spacing w:line="240" w:lineRule="atLeast"/>
              <w:rPr>
                <w:rFonts w:ascii="Times New Roman" w:hAnsi="Times New Roman"/>
                <w:szCs w:val="21"/>
              </w:rPr>
            </w:pPr>
            <w:r>
              <w:rPr>
                <w:rFonts w:ascii="Times New Roman" w:hAnsi="Times New Roman"/>
                <w:szCs w:val="21"/>
              </w:rPr>
              <w:t>&lt;0.4</w:t>
            </w:r>
            <w:r>
              <w:rPr>
                <w:rFonts w:ascii="Times New Roman" w:hAnsi="Times New Roman"/>
                <w:kern w:val="0"/>
                <w:szCs w:val="21"/>
              </w:rPr>
              <w:t>×10</w:t>
            </w:r>
            <w:r>
              <w:rPr>
                <w:rFonts w:ascii="Times New Roman" w:hAnsi="Times New Roman"/>
                <w:kern w:val="0"/>
                <w:szCs w:val="21"/>
                <w:vertAlign w:val="superscript"/>
              </w:rPr>
              <w:t>-3</w:t>
            </w:r>
          </w:p>
        </w:tc>
        <w:tc>
          <w:tcPr>
            <w:tcW w:w="600" w:type="pct"/>
            <w:vAlign w:val="center"/>
          </w:tcPr>
          <w:p w14:paraId="2E4D1581" w14:textId="77777777" w:rsidR="00775B2B" w:rsidRDefault="00000000" w:rsidP="00CB7DC6">
            <w:pPr>
              <w:widowControl/>
              <w:spacing w:line="240" w:lineRule="atLeast"/>
              <w:jc w:val="center"/>
              <w:textAlignment w:val="center"/>
              <w:rPr>
                <w:szCs w:val="21"/>
              </w:rPr>
            </w:pPr>
            <w:r>
              <w:rPr>
                <w:kern w:val="0"/>
                <w:szCs w:val="21"/>
                <w:lang w:bidi="ar"/>
              </w:rPr>
              <w:t>0.02</w:t>
            </w:r>
          </w:p>
        </w:tc>
        <w:tc>
          <w:tcPr>
            <w:tcW w:w="498" w:type="pct"/>
            <w:vAlign w:val="center"/>
          </w:tcPr>
          <w:p w14:paraId="5E3ED086" w14:textId="77777777" w:rsidR="00775B2B" w:rsidRDefault="00000000" w:rsidP="00CB7DC6">
            <w:pPr>
              <w:pStyle w:val="affffffffffffffffffffffffffffffffffffffffffffff7"/>
              <w:spacing w:line="240" w:lineRule="atLeast"/>
              <w:rPr>
                <w:rFonts w:ascii="Times New Roman" w:hAnsi="Times New Roman"/>
                <w:szCs w:val="21"/>
              </w:rPr>
            </w:pPr>
            <w:r>
              <w:rPr>
                <w:rFonts w:ascii="Times New Roman" w:hAnsi="Times New Roman"/>
                <w:szCs w:val="21"/>
              </w:rPr>
              <w:t>&lt;0.4</w:t>
            </w:r>
            <w:r>
              <w:rPr>
                <w:rFonts w:ascii="Times New Roman" w:hAnsi="Times New Roman"/>
                <w:kern w:val="0"/>
                <w:szCs w:val="21"/>
              </w:rPr>
              <w:t>×10</w:t>
            </w:r>
            <w:r>
              <w:rPr>
                <w:rFonts w:ascii="Times New Roman" w:hAnsi="Times New Roman"/>
                <w:kern w:val="0"/>
                <w:szCs w:val="21"/>
                <w:vertAlign w:val="superscript"/>
              </w:rPr>
              <w:t>-3</w:t>
            </w:r>
          </w:p>
        </w:tc>
        <w:tc>
          <w:tcPr>
            <w:tcW w:w="602" w:type="pct"/>
            <w:vAlign w:val="center"/>
          </w:tcPr>
          <w:p w14:paraId="2AD29CA4" w14:textId="77777777" w:rsidR="00775B2B" w:rsidRDefault="00000000" w:rsidP="00CB7DC6">
            <w:pPr>
              <w:widowControl/>
              <w:spacing w:line="240" w:lineRule="atLeast"/>
              <w:jc w:val="center"/>
              <w:textAlignment w:val="center"/>
              <w:rPr>
                <w:szCs w:val="21"/>
              </w:rPr>
            </w:pPr>
            <w:r>
              <w:rPr>
                <w:kern w:val="0"/>
                <w:szCs w:val="21"/>
                <w:lang w:bidi="ar"/>
              </w:rPr>
              <w:t>0.02</w:t>
            </w:r>
          </w:p>
        </w:tc>
      </w:tr>
      <w:tr w:rsidR="00775B2B" w14:paraId="0A27C2EB" w14:textId="77777777" w:rsidTr="006B4C92">
        <w:tc>
          <w:tcPr>
            <w:tcW w:w="223" w:type="pct"/>
            <w:vAlign w:val="center"/>
          </w:tcPr>
          <w:p w14:paraId="054F5C5A" w14:textId="77777777" w:rsidR="00775B2B" w:rsidRDefault="00000000" w:rsidP="00CB7DC6">
            <w:pPr>
              <w:widowControl/>
              <w:spacing w:line="240" w:lineRule="atLeast"/>
              <w:jc w:val="center"/>
              <w:rPr>
                <w:color w:val="000000"/>
                <w:szCs w:val="21"/>
              </w:rPr>
            </w:pPr>
            <w:r>
              <w:rPr>
                <w:color w:val="000000"/>
                <w:szCs w:val="21"/>
              </w:rPr>
              <w:t>25</w:t>
            </w:r>
          </w:p>
        </w:tc>
        <w:tc>
          <w:tcPr>
            <w:tcW w:w="1009" w:type="pct"/>
            <w:vAlign w:val="center"/>
          </w:tcPr>
          <w:p w14:paraId="50968DC9" w14:textId="77777777" w:rsidR="00775B2B" w:rsidRDefault="00000000" w:rsidP="00CB7DC6">
            <w:pPr>
              <w:pStyle w:val="affffffffffffffffffffffffffffffffffffffffffffff7"/>
              <w:spacing w:line="240" w:lineRule="atLeast"/>
              <w:jc w:val="both"/>
              <w:rPr>
                <w:rFonts w:ascii="Times New Roman" w:hAnsi="Times New Roman"/>
                <w:szCs w:val="21"/>
              </w:rPr>
            </w:pPr>
            <w:r>
              <w:rPr>
                <w:rFonts w:ascii="Times New Roman" w:hAnsi="Times New Roman"/>
                <w:szCs w:val="21"/>
              </w:rPr>
              <w:t>镉</w:t>
            </w:r>
            <w:r>
              <w:rPr>
                <w:rFonts w:ascii="Times New Roman" w:hAnsi="Times New Roman"/>
                <w:szCs w:val="21"/>
              </w:rPr>
              <w:t>(mg/L)</w:t>
            </w:r>
          </w:p>
        </w:tc>
        <w:tc>
          <w:tcPr>
            <w:tcW w:w="469" w:type="pct"/>
            <w:vAlign w:val="center"/>
          </w:tcPr>
          <w:p w14:paraId="3ACA2E7D" w14:textId="77777777" w:rsidR="00775B2B" w:rsidRDefault="00000000" w:rsidP="00CB7DC6">
            <w:pPr>
              <w:widowControl/>
              <w:spacing w:line="240" w:lineRule="atLeast"/>
              <w:jc w:val="center"/>
              <w:rPr>
                <w:szCs w:val="21"/>
              </w:rPr>
            </w:pPr>
            <w:r>
              <w:rPr>
                <w:szCs w:val="21"/>
              </w:rPr>
              <w:t>0.005</w:t>
            </w:r>
          </w:p>
        </w:tc>
        <w:tc>
          <w:tcPr>
            <w:tcW w:w="498" w:type="pct"/>
            <w:vAlign w:val="center"/>
          </w:tcPr>
          <w:p w14:paraId="79663C69" w14:textId="77777777" w:rsidR="00775B2B" w:rsidRDefault="00000000" w:rsidP="00CB7DC6">
            <w:pPr>
              <w:pStyle w:val="affffffffffffffffffffffffffffffffffffffffffffff7"/>
              <w:spacing w:line="240" w:lineRule="atLeast"/>
              <w:rPr>
                <w:rFonts w:ascii="Times New Roman" w:hAnsi="Times New Roman"/>
                <w:szCs w:val="21"/>
              </w:rPr>
            </w:pPr>
            <w:r>
              <w:rPr>
                <w:rFonts w:ascii="Times New Roman" w:hAnsi="Times New Roman"/>
                <w:szCs w:val="21"/>
              </w:rPr>
              <w:t>&lt;0.5</w:t>
            </w:r>
            <w:r>
              <w:rPr>
                <w:rFonts w:ascii="Times New Roman" w:hAnsi="Times New Roman"/>
                <w:kern w:val="0"/>
                <w:szCs w:val="21"/>
              </w:rPr>
              <w:t>×10</w:t>
            </w:r>
            <w:r>
              <w:rPr>
                <w:rFonts w:ascii="Times New Roman" w:hAnsi="Times New Roman"/>
                <w:kern w:val="0"/>
                <w:szCs w:val="21"/>
                <w:vertAlign w:val="superscript"/>
              </w:rPr>
              <w:t>-3</w:t>
            </w:r>
          </w:p>
        </w:tc>
        <w:tc>
          <w:tcPr>
            <w:tcW w:w="600" w:type="pct"/>
            <w:vAlign w:val="center"/>
          </w:tcPr>
          <w:p w14:paraId="62288187" w14:textId="77777777" w:rsidR="00775B2B" w:rsidRDefault="00000000" w:rsidP="00CB7DC6">
            <w:pPr>
              <w:widowControl/>
              <w:spacing w:line="240" w:lineRule="atLeast"/>
              <w:jc w:val="center"/>
              <w:textAlignment w:val="center"/>
              <w:rPr>
                <w:szCs w:val="21"/>
              </w:rPr>
            </w:pPr>
            <w:r>
              <w:rPr>
                <w:kern w:val="0"/>
                <w:szCs w:val="21"/>
                <w:lang w:bidi="ar"/>
              </w:rPr>
              <w:t>0.05</w:t>
            </w:r>
          </w:p>
        </w:tc>
        <w:tc>
          <w:tcPr>
            <w:tcW w:w="498" w:type="pct"/>
            <w:vAlign w:val="center"/>
          </w:tcPr>
          <w:p w14:paraId="46FDFBC6" w14:textId="77777777" w:rsidR="00775B2B" w:rsidRDefault="00000000" w:rsidP="00CB7DC6">
            <w:pPr>
              <w:pStyle w:val="affffffffffffffffffffffffffffffffffffffffffffff7"/>
              <w:spacing w:line="240" w:lineRule="atLeast"/>
              <w:rPr>
                <w:rFonts w:ascii="Times New Roman" w:hAnsi="Times New Roman"/>
                <w:szCs w:val="21"/>
              </w:rPr>
            </w:pPr>
            <w:r>
              <w:rPr>
                <w:rFonts w:ascii="Times New Roman" w:hAnsi="Times New Roman"/>
                <w:szCs w:val="21"/>
              </w:rPr>
              <w:t>&lt;0.5</w:t>
            </w:r>
            <w:r>
              <w:rPr>
                <w:rFonts w:ascii="Times New Roman" w:hAnsi="Times New Roman"/>
                <w:kern w:val="0"/>
                <w:szCs w:val="21"/>
              </w:rPr>
              <w:t>×10</w:t>
            </w:r>
            <w:r>
              <w:rPr>
                <w:rFonts w:ascii="Times New Roman" w:hAnsi="Times New Roman"/>
                <w:kern w:val="0"/>
                <w:szCs w:val="21"/>
                <w:vertAlign w:val="superscript"/>
              </w:rPr>
              <w:t>-3</w:t>
            </w:r>
          </w:p>
        </w:tc>
        <w:tc>
          <w:tcPr>
            <w:tcW w:w="600" w:type="pct"/>
            <w:vAlign w:val="center"/>
          </w:tcPr>
          <w:p w14:paraId="18B0ABB5" w14:textId="77777777" w:rsidR="00775B2B" w:rsidRDefault="00000000" w:rsidP="00CB7DC6">
            <w:pPr>
              <w:widowControl/>
              <w:spacing w:line="240" w:lineRule="atLeast"/>
              <w:jc w:val="center"/>
              <w:textAlignment w:val="center"/>
              <w:rPr>
                <w:szCs w:val="21"/>
              </w:rPr>
            </w:pPr>
            <w:r>
              <w:rPr>
                <w:kern w:val="0"/>
                <w:szCs w:val="21"/>
                <w:lang w:bidi="ar"/>
              </w:rPr>
              <w:t>0.05</w:t>
            </w:r>
          </w:p>
        </w:tc>
        <w:tc>
          <w:tcPr>
            <w:tcW w:w="498" w:type="pct"/>
            <w:vAlign w:val="center"/>
          </w:tcPr>
          <w:p w14:paraId="4CB7EAE3" w14:textId="77777777" w:rsidR="00775B2B" w:rsidRDefault="00000000" w:rsidP="00CB7DC6">
            <w:pPr>
              <w:pStyle w:val="affffffffffffffffffffffffffffffffffffffffffffff7"/>
              <w:spacing w:line="240" w:lineRule="atLeast"/>
              <w:rPr>
                <w:rFonts w:ascii="Times New Roman" w:hAnsi="Times New Roman"/>
                <w:szCs w:val="21"/>
              </w:rPr>
            </w:pPr>
            <w:r>
              <w:rPr>
                <w:rFonts w:ascii="Times New Roman" w:hAnsi="Times New Roman"/>
                <w:szCs w:val="21"/>
              </w:rPr>
              <w:t>&lt;0.5</w:t>
            </w:r>
            <w:r>
              <w:rPr>
                <w:rFonts w:ascii="Times New Roman" w:hAnsi="Times New Roman"/>
                <w:kern w:val="0"/>
                <w:szCs w:val="21"/>
              </w:rPr>
              <w:t>×10</w:t>
            </w:r>
            <w:r>
              <w:rPr>
                <w:rFonts w:ascii="Times New Roman" w:hAnsi="Times New Roman"/>
                <w:kern w:val="0"/>
                <w:szCs w:val="21"/>
                <w:vertAlign w:val="superscript"/>
              </w:rPr>
              <w:t>-3</w:t>
            </w:r>
          </w:p>
        </w:tc>
        <w:tc>
          <w:tcPr>
            <w:tcW w:w="602" w:type="pct"/>
            <w:vAlign w:val="center"/>
          </w:tcPr>
          <w:p w14:paraId="46BADFC7" w14:textId="77777777" w:rsidR="00775B2B" w:rsidRDefault="00000000" w:rsidP="00CB7DC6">
            <w:pPr>
              <w:widowControl/>
              <w:spacing w:line="240" w:lineRule="atLeast"/>
              <w:jc w:val="center"/>
              <w:textAlignment w:val="center"/>
              <w:rPr>
                <w:szCs w:val="21"/>
              </w:rPr>
            </w:pPr>
            <w:r>
              <w:rPr>
                <w:kern w:val="0"/>
                <w:szCs w:val="21"/>
                <w:lang w:bidi="ar"/>
              </w:rPr>
              <w:t>0.05</w:t>
            </w:r>
          </w:p>
        </w:tc>
      </w:tr>
      <w:tr w:rsidR="00775B2B" w14:paraId="694B2F8D" w14:textId="77777777" w:rsidTr="006B4C92">
        <w:tc>
          <w:tcPr>
            <w:tcW w:w="223" w:type="pct"/>
            <w:vAlign w:val="center"/>
          </w:tcPr>
          <w:p w14:paraId="326D5AE2" w14:textId="77777777" w:rsidR="00775B2B" w:rsidRDefault="00000000" w:rsidP="00CB7DC6">
            <w:pPr>
              <w:widowControl/>
              <w:spacing w:line="240" w:lineRule="atLeast"/>
              <w:jc w:val="center"/>
              <w:rPr>
                <w:color w:val="000000"/>
                <w:szCs w:val="21"/>
              </w:rPr>
            </w:pPr>
            <w:r>
              <w:rPr>
                <w:color w:val="000000"/>
                <w:szCs w:val="21"/>
              </w:rPr>
              <w:t>26</w:t>
            </w:r>
          </w:p>
        </w:tc>
        <w:tc>
          <w:tcPr>
            <w:tcW w:w="1009" w:type="pct"/>
            <w:vAlign w:val="center"/>
          </w:tcPr>
          <w:p w14:paraId="28445BB5" w14:textId="77777777" w:rsidR="00775B2B" w:rsidRDefault="00000000" w:rsidP="00CB7DC6">
            <w:pPr>
              <w:pStyle w:val="affffffffffffffffffffffffffffffffffffffffffffff7"/>
              <w:spacing w:line="240" w:lineRule="atLeast"/>
              <w:jc w:val="both"/>
              <w:rPr>
                <w:rFonts w:ascii="Times New Roman" w:hAnsi="Times New Roman"/>
                <w:szCs w:val="21"/>
              </w:rPr>
            </w:pPr>
            <w:r>
              <w:rPr>
                <w:rFonts w:ascii="Times New Roman" w:hAnsi="Times New Roman"/>
                <w:szCs w:val="21"/>
              </w:rPr>
              <w:t>铬（六价）</w:t>
            </w:r>
            <w:r>
              <w:rPr>
                <w:rFonts w:ascii="Times New Roman" w:hAnsi="Times New Roman"/>
                <w:szCs w:val="21"/>
              </w:rPr>
              <w:t>(mg/L)</w:t>
            </w:r>
          </w:p>
        </w:tc>
        <w:tc>
          <w:tcPr>
            <w:tcW w:w="469" w:type="pct"/>
            <w:vAlign w:val="center"/>
          </w:tcPr>
          <w:p w14:paraId="617EECCB" w14:textId="77777777" w:rsidR="00775B2B" w:rsidRDefault="00000000" w:rsidP="00CB7DC6">
            <w:pPr>
              <w:widowControl/>
              <w:spacing w:line="240" w:lineRule="atLeast"/>
              <w:jc w:val="center"/>
              <w:rPr>
                <w:szCs w:val="21"/>
              </w:rPr>
            </w:pPr>
            <w:r>
              <w:rPr>
                <w:szCs w:val="21"/>
              </w:rPr>
              <w:t>0.05</w:t>
            </w:r>
          </w:p>
        </w:tc>
        <w:tc>
          <w:tcPr>
            <w:tcW w:w="498" w:type="pct"/>
            <w:vAlign w:val="center"/>
          </w:tcPr>
          <w:p w14:paraId="5D4F10DE" w14:textId="77777777" w:rsidR="00775B2B" w:rsidRDefault="00000000" w:rsidP="00CB7DC6">
            <w:pPr>
              <w:pStyle w:val="affffffffffffffffffffffffffffffffffffffffffffff7"/>
              <w:spacing w:line="240" w:lineRule="atLeast"/>
              <w:rPr>
                <w:rFonts w:ascii="Times New Roman" w:hAnsi="Times New Roman"/>
                <w:szCs w:val="21"/>
              </w:rPr>
            </w:pPr>
            <w:r>
              <w:rPr>
                <w:rFonts w:ascii="Times New Roman" w:hAnsi="Times New Roman"/>
                <w:szCs w:val="21"/>
              </w:rPr>
              <w:t>&lt;0.004</w:t>
            </w:r>
          </w:p>
        </w:tc>
        <w:tc>
          <w:tcPr>
            <w:tcW w:w="600" w:type="pct"/>
            <w:vAlign w:val="center"/>
          </w:tcPr>
          <w:p w14:paraId="3D470EC8" w14:textId="77777777" w:rsidR="00775B2B" w:rsidRDefault="00000000" w:rsidP="00CB7DC6">
            <w:pPr>
              <w:widowControl/>
              <w:spacing w:line="240" w:lineRule="atLeast"/>
              <w:jc w:val="center"/>
              <w:textAlignment w:val="center"/>
              <w:rPr>
                <w:szCs w:val="21"/>
              </w:rPr>
            </w:pPr>
            <w:r>
              <w:rPr>
                <w:kern w:val="0"/>
                <w:szCs w:val="21"/>
                <w:lang w:bidi="ar"/>
              </w:rPr>
              <w:t>0.08</w:t>
            </w:r>
          </w:p>
        </w:tc>
        <w:tc>
          <w:tcPr>
            <w:tcW w:w="498" w:type="pct"/>
            <w:vAlign w:val="center"/>
          </w:tcPr>
          <w:p w14:paraId="6A0EEB57" w14:textId="77777777" w:rsidR="00775B2B" w:rsidRDefault="00000000" w:rsidP="00CB7DC6">
            <w:pPr>
              <w:pStyle w:val="affffffffffffffffffffffffffffffffffffffffffffff7"/>
              <w:spacing w:line="240" w:lineRule="atLeast"/>
              <w:rPr>
                <w:rFonts w:ascii="Times New Roman" w:hAnsi="Times New Roman"/>
                <w:szCs w:val="21"/>
              </w:rPr>
            </w:pPr>
            <w:r>
              <w:rPr>
                <w:rFonts w:ascii="Times New Roman" w:hAnsi="Times New Roman"/>
                <w:szCs w:val="21"/>
              </w:rPr>
              <w:t>&lt;0.004</w:t>
            </w:r>
          </w:p>
        </w:tc>
        <w:tc>
          <w:tcPr>
            <w:tcW w:w="600" w:type="pct"/>
            <w:vAlign w:val="center"/>
          </w:tcPr>
          <w:p w14:paraId="59675CE5" w14:textId="77777777" w:rsidR="00775B2B" w:rsidRDefault="00000000" w:rsidP="00CB7DC6">
            <w:pPr>
              <w:widowControl/>
              <w:spacing w:line="240" w:lineRule="atLeast"/>
              <w:jc w:val="center"/>
              <w:textAlignment w:val="center"/>
              <w:rPr>
                <w:szCs w:val="21"/>
              </w:rPr>
            </w:pPr>
            <w:r>
              <w:rPr>
                <w:kern w:val="0"/>
                <w:szCs w:val="21"/>
                <w:lang w:bidi="ar"/>
              </w:rPr>
              <w:t>0.08</w:t>
            </w:r>
          </w:p>
        </w:tc>
        <w:tc>
          <w:tcPr>
            <w:tcW w:w="498" w:type="pct"/>
            <w:vAlign w:val="center"/>
          </w:tcPr>
          <w:p w14:paraId="6D63936E" w14:textId="77777777" w:rsidR="00775B2B" w:rsidRDefault="00000000" w:rsidP="00CB7DC6">
            <w:pPr>
              <w:pStyle w:val="affffffffffffffffffffffffffffffffffffffffffffff7"/>
              <w:spacing w:line="240" w:lineRule="atLeast"/>
              <w:rPr>
                <w:rFonts w:ascii="Times New Roman" w:hAnsi="Times New Roman"/>
                <w:szCs w:val="21"/>
              </w:rPr>
            </w:pPr>
            <w:r>
              <w:rPr>
                <w:rFonts w:ascii="Times New Roman" w:hAnsi="Times New Roman"/>
                <w:szCs w:val="21"/>
              </w:rPr>
              <w:t>&lt;0.004</w:t>
            </w:r>
          </w:p>
        </w:tc>
        <w:tc>
          <w:tcPr>
            <w:tcW w:w="602" w:type="pct"/>
            <w:vAlign w:val="center"/>
          </w:tcPr>
          <w:p w14:paraId="201BE5CA" w14:textId="77777777" w:rsidR="00775B2B" w:rsidRDefault="00000000" w:rsidP="00CB7DC6">
            <w:pPr>
              <w:widowControl/>
              <w:spacing w:line="240" w:lineRule="atLeast"/>
              <w:jc w:val="center"/>
              <w:textAlignment w:val="center"/>
              <w:rPr>
                <w:szCs w:val="21"/>
              </w:rPr>
            </w:pPr>
            <w:r>
              <w:rPr>
                <w:kern w:val="0"/>
                <w:szCs w:val="21"/>
                <w:lang w:bidi="ar"/>
              </w:rPr>
              <w:t>0.08</w:t>
            </w:r>
          </w:p>
        </w:tc>
      </w:tr>
      <w:tr w:rsidR="00775B2B" w14:paraId="2711B6B0" w14:textId="77777777" w:rsidTr="006B4C92">
        <w:tc>
          <w:tcPr>
            <w:tcW w:w="223" w:type="pct"/>
            <w:vAlign w:val="center"/>
          </w:tcPr>
          <w:p w14:paraId="046C24C5" w14:textId="77777777" w:rsidR="00775B2B" w:rsidRDefault="00000000" w:rsidP="00CB7DC6">
            <w:pPr>
              <w:widowControl/>
              <w:spacing w:line="240" w:lineRule="atLeast"/>
              <w:jc w:val="center"/>
              <w:rPr>
                <w:color w:val="000000"/>
                <w:szCs w:val="21"/>
              </w:rPr>
            </w:pPr>
            <w:r>
              <w:rPr>
                <w:color w:val="000000"/>
                <w:szCs w:val="21"/>
              </w:rPr>
              <w:t>27</w:t>
            </w:r>
          </w:p>
        </w:tc>
        <w:tc>
          <w:tcPr>
            <w:tcW w:w="1009" w:type="pct"/>
            <w:vAlign w:val="center"/>
          </w:tcPr>
          <w:p w14:paraId="43CB464C" w14:textId="77777777" w:rsidR="00775B2B" w:rsidRDefault="00000000" w:rsidP="00CB7DC6">
            <w:pPr>
              <w:pStyle w:val="affffffffffffffffffffffffffffffffffffffffffffff7"/>
              <w:spacing w:line="240" w:lineRule="atLeast"/>
              <w:jc w:val="both"/>
              <w:rPr>
                <w:rFonts w:ascii="Times New Roman" w:hAnsi="Times New Roman"/>
                <w:szCs w:val="21"/>
              </w:rPr>
            </w:pPr>
            <w:r>
              <w:rPr>
                <w:rFonts w:ascii="Times New Roman" w:hAnsi="Times New Roman"/>
                <w:szCs w:val="21"/>
              </w:rPr>
              <w:t>铅</w:t>
            </w:r>
            <w:r>
              <w:rPr>
                <w:rFonts w:ascii="Times New Roman" w:hAnsi="Times New Roman"/>
                <w:szCs w:val="21"/>
              </w:rPr>
              <w:t>(mg/L)</w:t>
            </w:r>
          </w:p>
        </w:tc>
        <w:tc>
          <w:tcPr>
            <w:tcW w:w="469" w:type="pct"/>
            <w:vAlign w:val="center"/>
          </w:tcPr>
          <w:p w14:paraId="6854BC4E" w14:textId="77777777" w:rsidR="00775B2B" w:rsidRDefault="00000000" w:rsidP="00CB7DC6">
            <w:pPr>
              <w:widowControl/>
              <w:spacing w:line="240" w:lineRule="atLeast"/>
              <w:jc w:val="center"/>
              <w:rPr>
                <w:szCs w:val="21"/>
              </w:rPr>
            </w:pPr>
            <w:r>
              <w:rPr>
                <w:szCs w:val="21"/>
              </w:rPr>
              <w:t>0.01</w:t>
            </w:r>
          </w:p>
        </w:tc>
        <w:tc>
          <w:tcPr>
            <w:tcW w:w="498" w:type="pct"/>
            <w:vAlign w:val="center"/>
          </w:tcPr>
          <w:p w14:paraId="15C8EF5B" w14:textId="77777777" w:rsidR="00775B2B" w:rsidRDefault="00000000" w:rsidP="00CB7DC6">
            <w:pPr>
              <w:pStyle w:val="affffffffffffffffffffffffffffffffffffffffffffff7"/>
              <w:spacing w:line="240" w:lineRule="atLeast"/>
              <w:rPr>
                <w:rFonts w:ascii="Times New Roman" w:hAnsi="Times New Roman"/>
                <w:szCs w:val="21"/>
              </w:rPr>
            </w:pPr>
            <w:r>
              <w:rPr>
                <w:rFonts w:ascii="Times New Roman" w:hAnsi="Times New Roman"/>
                <w:szCs w:val="21"/>
              </w:rPr>
              <w:t>&lt;2.5</w:t>
            </w:r>
            <w:r>
              <w:rPr>
                <w:rFonts w:ascii="Times New Roman" w:hAnsi="Times New Roman"/>
                <w:kern w:val="0"/>
                <w:szCs w:val="21"/>
              </w:rPr>
              <w:t>×10</w:t>
            </w:r>
            <w:r>
              <w:rPr>
                <w:rFonts w:ascii="Times New Roman" w:hAnsi="Times New Roman"/>
                <w:kern w:val="0"/>
                <w:szCs w:val="21"/>
                <w:vertAlign w:val="superscript"/>
              </w:rPr>
              <w:t>-3</w:t>
            </w:r>
          </w:p>
        </w:tc>
        <w:tc>
          <w:tcPr>
            <w:tcW w:w="600" w:type="pct"/>
            <w:vAlign w:val="center"/>
          </w:tcPr>
          <w:p w14:paraId="58932291" w14:textId="77777777" w:rsidR="00775B2B" w:rsidRDefault="00000000" w:rsidP="00CB7DC6">
            <w:pPr>
              <w:widowControl/>
              <w:spacing w:line="240" w:lineRule="atLeast"/>
              <w:jc w:val="center"/>
              <w:textAlignment w:val="center"/>
              <w:rPr>
                <w:szCs w:val="21"/>
              </w:rPr>
            </w:pPr>
            <w:r>
              <w:rPr>
                <w:kern w:val="0"/>
                <w:szCs w:val="21"/>
                <w:lang w:bidi="ar"/>
              </w:rPr>
              <w:t>0.125</w:t>
            </w:r>
          </w:p>
        </w:tc>
        <w:tc>
          <w:tcPr>
            <w:tcW w:w="498" w:type="pct"/>
            <w:vAlign w:val="center"/>
          </w:tcPr>
          <w:p w14:paraId="1FA1EA79" w14:textId="77777777" w:rsidR="00775B2B" w:rsidRDefault="00000000" w:rsidP="00CB7DC6">
            <w:pPr>
              <w:pStyle w:val="affffffffffffffffffffffffffffffffffffffffffffff7"/>
              <w:spacing w:line="240" w:lineRule="atLeast"/>
              <w:rPr>
                <w:rFonts w:ascii="Times New Roman" w:hAnsi="Times New Roman"/>
                <w:szCs w:val="21"/>
              </w:rPr>
            </w:pPr>
            <w:r>
              <w:rPr>
                <w:rFonts w:ascii="Times New Roman" w:hAnsi="Times New Roman"/>
                <w:szCs w:val="21"/>
              </w:rPr>
              <w:t>&lt;2.5</w:t>
            </w:r>
            <w:r>
              <w:rPr>
                <w:rFonts w:ascii="Times New Roman" w:hAnsi="Times New Roman"/>
                <w:kern w:val="0"/>
                <w:szCs w:val="21"/>
              </w:rPr>
              <w:t>×10</w:t>
            </w:r>
            <w:r>
              <w:rPr>
                <w:rFonts w:ascii="Times New Roman" w:hAnsi="Times New Roman"/>
                <w:kern w:val="0"/>
                <w:szCs w:val="21"/>
                <w:vertAlign w:val="superscript"/>
              </w:rPr>
              <w:t>-3</w:t>
            </w:r>
          </w:p>
        </w:tc>
        <w:tc>
          <w:tcPr>
            <w:tcW w:w="600" w:type="pct"/>
            <w:vAlign w:val="center"/>
          </w:tcPr>
          <w:p w14:paraId="21ACD69C" w14:textId="77777777" w:rsidR="00775B2B" w:rsidRDefault="00000000" w:rsidP="00CB7DC6">
            <w:pPr>
              <w:widowControl/>
              <w:spacing w:line="240" w:lineRule="atLeast"/>
              <w:jc w:val="center"/>
              <w:textAlignment w:val="center"/>
              <w:rPr>
                <w:szCs w:val="21"/>
              </w:rPr>
            </w:pPr>
            <w:r>
              <w:rPr>
                <w:kern w:val="0"/>
                <w:szCs w:val="21"/>
                <w:lang w:bidi="ar"/>
              </w:rPr>
              <w:t>0.125</w:t>
            </w:r>
          </w:p>
        </w:tc>
        <w:tc>
          <w:tcPr>
            <w:tcW w:w="498" w:type="pct"/>
            <w:vAlign w:val="center"/>
          </w:tcPr>
          <w:p w14:paraId="7EB1F06A" w14:textId="77777777" w:rsidR="00775B2B" w:rsidRDefault="00000000" w:rsidP="00CB7DC6">
            <w:pPr>
              <w:pStyle w:val="affffffffffffffffffffffffffffffffffffffffffffff7"/>
              <w:spacing w:line="240" w:lineRule="atLeast"/>
              <w:rPr>
                <w:rFonts w:ascii="Times New Roman" w:hAnsi="Times New Roman"/>
                <w:szCs w:val="21"/>
              </w:rPr>
            </w:pPr>
            <w:r>
              <w:rPr>
                <w:rFonts w:ascii="Times New Roman" w:hAnsi="Times New Roman"/>
                <w:szCs w:val="21"/>
              </w:rPr>
              <w:t>&lt;2.5</w:t>
            </w:r>
            <w:r>
              <w:rPr>
                <w:rFonts w:ascii="Times New Roman" w:hAnsi="Times New Roman"/>
                <w:kern w:val="0"/>
                <w:szCs w:val="21"/>
              </w:rPr>
              <w:t>×10</w:t>
            </w:r>
            <w:r>
              <w:rPr>
                <w:rFonts w:ascii="Times New Roman" w:hAnsi="Times New Roman"/>
                <w:kern w:val="0"/>
                <w:szCs w:val="21"/>
                <w:vertAlign w:val="superscript"/>
              </w:rPr>
              <w:t>-3</w:t>
            </w:r>
          </w:p>
        </w:tc>
        <w:tc>
          <w:tcPr>
            <w:tcW w:w="602" w:type="pct"/>
            <w:vAlign w:val="center"/>
          </w:tcPr>
          <w:p w14:paraId="0B61193C" w14:textId="77777777" w:rsidR="00775B2B" w:rsidRDefault="00000000" w:rsidP="00CB7DC6">
            <w:pPr>
              <w:widowControl/>
              <w:spacing w:line="240" w:lineRule="atLeast"/>
              <w:jc w:val="center"/>
              <w:textAlignment w:val="center"/>
              <w:rPr>
                <w:szCs w:val="21"/>
              </w:rPr>
            </w:pPr>
            <w:r>
              <w:rPr>
                <w:kern w:val="0"/>
                <w:szCs w:val="21"/>
                <w:lang w:bidi="ar"/>
              </w:rPr>
              <w:t>0.125</w:t>
            </w:r>
          </w:p>
        </w:tc>
      </w:tr>
      <w:tr w:rsidR="00775B2B" w14:paraId="69EE9158" w14:textId="77777777" w:rsidTr="006B4C92">
        <w:tc>
          <w:tcPr>
            <w:tcW w:w="223" w:type="pct"/>
            <w:vAlign w:val="center"/>
          </w:tcPr>
          <w:p w14:paraId="6D9A5800" w14:textId="77777777" w:rsidR="00775B2B" w:rsidRDefault="00000000" w:rsidP="00CB7DC6">
            <w:pPr>
              <w:widowControl/>
              <w:spacing w:line="240" w:lineRule="atLeast"/>
              <w:jc w:val="center"/>
              <w:rPr>
                <w:color w:val="000000"/>
                <w:szCs w:val="21"/>
              </w:rPr>
            </w:pPr>
            <w:r>
              <w:rPr>
                <w:color w:val="000000"/>
                <w:szCs w:val="21"/>
              </w:rPr>
              <w:t>28</w:t>
            </w:r>
          </w:p>
        </w:tc>
        <w:tc>
          <w:tcPr>
            <w:tcW w:w="1009" w:type="pct"/>
            <w:vAlign w:val="center"/>
          </w:tcPr>
          <w:p w14:paraId="552EDE93" w14:textId="77777777" w:rsidR="00775B2B" w:rsidRDefault="00000000" w:rsidP="00CB7DC6">
            <w:pPr>
              <w:pStyle w:val="affffffffffffffffffffffffffffffffffffffffffffff7"/>
              <w:spacing w:line="240" w:lineRule="atLeast"/>
              <w:jc w:val="both"/>
              <w:rPr>
                <w:rFonts w:ascii="Times New Roman" w:hAnsi="Times New Roman"/>
                <w:szCs w:val="21"/>
              </w:rPr>
            </w:pPr>
            <w:r>
              <w:rPr>
                <w:rFonts w:ascii="Times New Roman" w:hAnsi="Times New Roman"/>
                <w:szCs w:val="21"/>
              </w:rPr>
              <w:t>苯</w:t>
            </w:r>
            <w:r>
              <w:rPr>
                <w:rFonts w:ascii="Times New Roman" w:hAnsi="Times New Roman"/>
                <w:szCs w:val="21"/>
              </w:rPr>
              <w:t>(µg/L)</w:t>
            </w:r>
          </w:p>
        </w:tc>
        <w:tc>
          <w:tcPr>
            <w:tcW w:w="469" w:type="pct"/>
            <w:vAlign w:val="center"/>
          </w:tcPr>
          <w:p w14:paraId="021DA0DF" w14:textId="77777777" w:rsidR="00775B2B" w:rsidRDefault="00000000" w:rsidP="00CB7DC6">
            <w:pPr>
              <w:widowControl/>
              <w:spacing w:line="240" w:lineRule="atLeast"/>
              <w:jc w:val="center"/>
              <w:rPr>
                <w:szCs w:val="21"/>
              </w:rPr>
            </w:pPr>
            <w:r>
              <w:rPr>
                <w:szCs w:val="21"/>
              </w:rPr>
              <w:t>10</w:t>
            </w:r>
          </w:p>
        </w:tc>
        <w:tc>
          <w:tcPr>
            <w:tcW w:w="498" w:type="pct"/>
            <w:vAlign w:val="center"/>
          </w:tcPr>
          <w:p w14:paraId="45B13AF7" w14:textId="77777777" w:rsidR="00775B2B" w:rsidRDefault="00000000" w:rsidP="00CB7DC6">
            <w:pPr>
              <w:pStyle w:val="affffffffffffffffffffffffffffffffffffffffffffff7"/>
              <w:spacing w:line="240" w:lineRule="atLeast"/>
              <w:rPr>
                <w:rFonts w:ascii="Times New Roman" w:hAnsi="Times New Roman"/>
                <w:szCs w:val="21"/>
              </w:rPr>
            </w:pPr>
            <w:r>
              <w:rPr>
                <w:rFonts w:ascii="Times New Roman" w:hAnsi="Times New Roman"/>
                <w:szCs w:val="21"/>
              </w:rPr>
              <w:t>&lt;1.4</w:t>
            </w:r>
          </w:p>
        </w:tc>
        <w:tc>
          <w:tcPr>
            <w:tcW w:w="600" w:type="pct"/>
            <w:vAlign w:val="center"/>
          </w:tcPr>
          <w:p w14:paraId="3B2FF92A" w14:textId="77777777" w:rsidR="00775B2B" w:rsidRDefault="00000000" w:rsidP="00CB7DC6">
            <w:pPr>
              <w:widowControl/>
              <w:spacing w:line="240" w:lineRule="atLeast"/>
              <w:jc w:val="center"/>
              <w:textAlignment w:val="center"/>
              <w:rPr>
                <w:szCs w:val="21"/>
              </w:rPr>
            </w:pPr>
            <w:r>
              <w:rPr>
                <w:kern w:val="0"/>
                <w:szCs w:val="21"/>
                <w:lang w:bidi="ar"/>
              </w:rPr>
              <w:t>0.14</w:t>
            </w:r>
          </w:p>
        </w:tc>
        <w:tc>
          <w:tcPr>
            <w:tcW w:w="498" w:type="pct"/>
            <w:vAlign w:val="center"/>
          </w:tcPr>
          <w:p w14:paraId="3A768C29" w14:textId="77777777" w:rsidR="00775B2B" w:rsidRDefault="00000000" w:rsidP="00CB7DC6">
            <w:pPr>
              <w:pStyle w:val="affffffffffffffffffffffffffffffffffffffffffffff7"/>
              <w:spacing w:line="240" w:lineRule="atLeast"/>
              <w:rPr>
                <w:rFonts w:ascii="Times New Roman" w:hAnsi="Times New Roman"/>
                <w:szCs w:val="21"/>
              </w:rPr>
            </w:pPr>
            <w:r>
              <w:rPr>
                <w:rFonts w:ascii="Times New Roman" w:hAnsi="Times New Roman"/>
                <w:szCs w:val="21"/>
              </w:rPr>
              <w:t>&lt;1.4</w:t>
            </w:r>
          </w:p>
        </w:tc>
        <w:tc>
          <w:tcPr>
            <w:tcW w:w="600" w:type="pct"/>
            <w:vAlign w:val="center"/>
          </w:tcPr>
          <w:p w14:paraId="70EBDACE" w14:textId="77777777" w:rsidR="00775B2B" w:rsidRDefault="00000000" w:rsidP="00CB7DC6">
            <w:pPr>
              <w:widowControl/>
              <w:spacing w:line="240" w:lineRule="atLeast"/>
              <w:jc w:val="center"/>
              <w:textAlignment w:val="center"/>
              <w:rPr>
                <w:szCs w:val="21"/>
              </w:rPr>
            </w:pPr>
            <w:r>
              <w:rPr>
                <w:kern w:val="0"/>
                <w:szCs w:val="21"/>
                <w:lang w:bidi="ar"/>
              </w:rPr>
              <w:t>0.14</w:t>
            </w:r>
          </w:p>
        </w:tc>
        <w:tc>
          <w:tcPr>
            <w:tcW w:w="498" w:type="pct"/>
            <w:vAlign w:val="center"/>
          </w:tcPr>
          <w:p w14:paraId="23360FD7" w14:textId="77777777" w:rsidR="00775B2B" w:rsidRDefault="00000000" w:rsidP="00CB7DC6">
            <w:pPr>
              <w:pStyle w:val="affffffffffffffffffffffffffffffffffffffffffffff7"/>
              <w:spacing w:line="240" w:lineRule="atLeast"/>
              <w:rPr>
                <w:rFonts w:ascii="Times New Roman" w:hAnsi="Times New Roman"/>
                <w:szCs w:val="21"/>
              </w:rPr>
            </w:pPr>
            <w:r>
              <w:rPr>
                <w:rFonts w:ascii="Times New Roman" w:hAnsi="Times New Roman"/>
                <w:szCs w:val="21"/>
              </w:rPr>
              <w:t>&lt;1.4</w:t>
            </w:r>
          </w:p>
        </w:tc>
        <w:tc>
          <w:tcPr>
            <w:tcW w:w="602" w:type="pct"/>
            <w:vAlign w:val="center"/>
          </w:tcPr>
          <w:p w14:paraId="6C0A8072" w14:textId="77777777" w:rsidR="00775B2B" w:rsidRDefault="00000000" w:rsidP="00CB7DC6">
            <w:pPr>
              <w:widowControl/>
              <w:spacing w:line="240" w:lineRule="atLeast"/>
              <w:jc w:val="center"/>
              <w:textAlignment w:val="center"/>
              <w:rPr>
                <w:szCs w:val="21"/>
              </w:rPr>
            </w:pPr>
            <w:r>
              <w:rPr>
                <w:kern w:val="0"/>
                <w:szCs w:val="21"/>
                <w:lang w:bidi="ar"/>
              </w:rPr>
              <w:t>0.14</w:t>
            </w:r>
          </w:p>
        </w:tc>
      </w:tr>
      <w:tr w:rsidR="00775B2B" w14:paraId="72CD6AC4" w14:textId="77777777" w:rsidTr="006B4C92">
        <w:tc>
          <w:tcPr>
            <w:tcW w:w="223" w:type="pct"/>
            <w:vAlign w:val="center"/>
          </w:tcPr>
          <w:p w14:paraId="004AC799" w14:textId="77777777" w:rsidR="00775B2B" w:rsidRDefault="00000000" w:rsidP="00CB7DC6">
            <w:pPr>
              <w:widowControl/>
              <w:spacing w:line="240" w:lineRule="atLeast"/>
              <w:jc w:val="center"/>
              <w:rPr>
                <w:color w:val="000000"/>
                <w:szCs w:val="21"/>
              </w:rPr>
            </w:pPr>
            <w:r>
              <w:rPr>
                <w:color w:val="000000"/>
                <w:szCs w:val="21"/>
              </w:rPr>
              <w:lastRenderedPageBreak/>
              <w:t>29</w:t>
            </w:r>
          </w:p>
        </w:tc>
        <w:tc>
          <w:tcPr>
            <w:tcW w:w="1009" w:type="pct"/>
            <w:vAlign w:val="center"/>
          </w:tcPr>
          <w:p w14:paraId="4FD7D7E7" w14:textId="77777777" w:rsidR="00775B2B" w:rsidRDefault="00000000" w:rsidP="00CB7DC6">
            <w:pPr>
              <w:pStyle w:val="affffffffffffffffffffffffffffffffffffffffffffff7"/>
              <w:spacing w:line="240" w:lineRule="atLeast"/>
              <w:jc w:val="both"/>
              <w:rPr>
                <w:rFonts w:ascii="Times New Roman" w:hAnsi="Times New Roman"/>
                <w:szCs w:val="21"/>
              </w:rPr>
            </w:pPr>
            <w:r>
              <w:rPr>
                <w:rFonts w:ascii="Times New Roman" w:hAnsi="Times New Roman"/>
                <w:szCs w:val="21"/>
              </w:rPr>
              <w:t>甲苯</w:t>
            </w:r>
            <w:r>
              <w:rPr>
                <w:rFonts w:ascii="Times New Roman" w:hAnsi="Times New Roman"/>
                <w:szCs w:val="21"/>
              </w:rPr>
              <w:t>(µg/L)</w:t>
            </w:r>
          </w:p>
        </w:tc>
        <w:tc>
          <w:tcPr>
            <w:tcW w:w="469" w:type="pct"/>
            <w:vAlign w:val="center"/>
          </w:tcPr>
          <w:p w14:paraId="26828FEA" w14:textId="77777777" w:rsidR="00775B2B" w:rsidRDefault="00000000" w:rsidP="00CB7DC6">
            <w:pPr>
              <w:widowControl/>
              <w:spacing w:line="240" w:lineRule="atLeast"/>
              <w:jc w:val="center"/>
              <w:rPr>
                <w:szCs w:val="21"/>
              </w:rPr>
            </w:pPr>
            <w:r>
              <w:rPr>
                <w:szCs w:val="21"/>
              </w:rPr>
              <w:t>700</w:t>
            </w:r>
          </w:p>
        </w:tc>
        <w:tc>
          <w:tcPr>
            <w:tcW w:w="498" w:type="pct"/>
            <w:vAlign w:val="center"/>
          </w:tcPr>
          <w:p w14:paraId="79D7C172" w14:textId="77777777" w:rsidR="00775B2B" w:rsidRDefault="00000000" w:rsidP="00CB7DC6">
            <w:pPr>
              <w:pStyle w:val="affffffffffffffffffffffffffffffffffffffffffffff7"/>
              <w:spacing w:line="240" w:lineRule="atLeast"/>
              <w:rPr>
                <w:rFonts w:ascii="Times New Roman" w:hAnsi="Times New Roman"/>
                <w:szCs w:val="21"/>
              </w:rPr>
            </w:pPr>
            <w:r>
              <w:rPr>
                <w:rFonts w:ascii="Times New Roman" w:hAnsi="Times New Roman"/>
                <w:szCs w:val="21"/>
              </w:rPr>
              <w:t>&lt;1.4</w:t>
            </w:r>
          </w:p>
        </w:tc>
        <w:tc>
          <w:tcPr>
            <w:tcW w:w="600" w:type="pct"/>
            <w:vAlign w:val="center"/>
          </w:tcPr>
          <w:p w14:paraId="65253084" w14:textId="77777777" w:rsidR="00775B2B" w:rsidRDefault="00000000" w:rsidP="00CB7DC6">
            <w:pPr>
              <w:widowControl/>
              <w:spacing w:line="240" w:lineRule="atLeast"/>
              <w:jc w:val="center"/>
              <w:textAlignment w:val="center"/>
              <w:rPr>
                <w:szCs w:val="21"/>
              </w:rPr>
            </w:pPr>
            <w:r>
              <w:rPr>
                <w:kern w:val="0"/>
                <w:szCs w:val="21"/>
                <w:lang w:bidi="ar"/>
              </w:rPr>
              <w:t>0.002</w:t>
            </w:r>
          </w:p>
        </w:tc>
        <w:tc>
          <w:tcPr>
            <w:tcW w:w="498" w:type="pct"/>
            <w:vAlign w:val="center"/>
          </w:tcPr>
          <w:p w14:paraId="5EC32CC4" w14:textId="77777777" w:rsidR="00775B2B" w:rsidRDefault="00000000" w:rsidP="00CB7DC6">
            <w:pPr>
              <w:pStyle w:val="affffffffffffffffffffffffffffffffffffffffffffff7"/>
              <w:spacing w:line="240" w:lineRule="atLeast"/>
              <w:rPr>
                <w:rFonts w:ascii="Times New Roman" w:hAnsi="Times New Roman"/>
                <w:szCs w:val="21"/>
              </w:rPr>
            </w:pPr>
            <w:r>
              <w:rPr>
                <w:rFonts w:ascii="Times New Roman" w:hAnsi="Times New Roman"/>
                <w:szCs w:val="21"/>
              </w:rPr>
              <w:t>&lt;1.4</w:t>
            </w:r>
          </w:p>
        </w:tc>
        <w:tc>
          <w:tcPr>
            <w:tcW w:w="600" w:type="pct"/>
            <w:vAlign w:val="center"/>
          </w:tcPr>
          <w:p w14:paraId="00993BDD" w14:textId="77777777" w:rsidR="00775B2B" w:rsidRDefault="00000000" w:rsidP="00CB7DC6">
            <w:pPr>
              <w:widowControl/>
              <w:spacing w:line="240" w:lineRule="atLeast"/>
              <w:jc w:val="center"/>
              <w:textAlignment w:val="center"/>
              <w:rPr>
                <w:szCs w:val="21"/>
              </w:rPr>
            </w:pPr>
            <w:r>
              <w:rPr>
                <w:kern w:val="0"/>
                <w:szCs w:val="21"/>
                <w:lang w:bidi="ar"/>
              </w:rPr>
              <w:t>0.002</w:t>
            </w:r>
          </w:p>
        </w:tc>
        <w:tc>
          <w:tcPr>
            <w:tcW w:w="498" w:type="pct"/>
            <w:vAlign w:val="center"/>
          </w:tcPr>
          <w:p w14:paraId="119A4CE7" w14:textId="77777777" w:rsidR="00775B2B" w:rsidRDefault="00000000" w:rsidP="00CB7DC6">
            <w:pPr>
              <w:pStyle w:val="affffffffffffffffffffffffffffffffffffffffffffff7"/>
              <w:spacing w:line="240" w:lineRule="atLeast"/>
              <w:rPr>
                <w:rFonts w:ascii="Times New Roman" w:hAnsi="Times New Roman"/>
                <w:szCs w:val="21"/>
              </w:rPr>
            </w:pPr>
            <w:r>
              <w:rPr>
                <w:rFonts w:ascii="Times New Roman" w:hAnsi="Times New Roman"/>
                <w:szCs w:val="21"/>
              </w:rPr>
              <w:t>&lt;1.4</w:t>
            </w:r>
          </w:p>
        </w:tc>
        <w:tc>
          <w:tcPr>
            <w:tcW w:w="602" w:type="pct"/>
            <w:vAlign w:val="center"/>
          </w:tcPr>
          <w:p w14:paraId="6784F58F" w14:textId="77777777" w:rsidR="00775B2B" w:rsidRDefault="00000000" w:rsidP="00CB7DC6">
            <w:pPr>
              <w:widowControl/>
              <w:spacing w:line="240" w:lineRule="atLeast"/>
              <w:jc w:val="center"/>
              <w:textAlignment w:val="center"/>
              <w:rPr>
                <w:szCs w:val="21"/>
              </w:rPr>
            </w:pPr>
            <w:r>
              <w:rPr>
                <w:kern w:val="0"/>
                <w:szCs w:val="21"/>
                <w:lang w:bidi="ar"/>
              </w:rPr>
              <w:t>0.002</w:t>
            </w:r>
          </w:p>
        </w:tc>
      </w:tr>
      <w:tr w:rsidR="00775B2B" w14:paraId="64481202" w14:textId="77777777" w:rsidTr="006B4C92">
        <w:tc>
          <w:tcPr>
            <w:tcW w:w="223" w:type="pct"/>
            <w:vAlign w:val="center"/>
          </w:tcPr>
          <w:p w14:paraId="4D85D471" w14:textId="77777777" w:rsidR="00775B2B" w:rsidRDefault="00000000" w:rsidP="00CB7DC6">
            <w:pPr>
              <w:widowControl/>
              <w:spacing w:line="240" w:lineRule="atLeast"/>
              <w:jc w:val="center"/>
              <w:rPr>
                <w:color w:val="000000"/>
                <w:szCs w:val="21"/>
              </w:rPr>
            </w:pPr>
            <w:r>
              <w:rPr>
                <w:color w:val="000000"/>
                <w:szCs w:val="21"/>
              </w:rPr>
              <w:t>30</w:t>
            </w:r>
          </w:p>
        </w:tc>
        <w:tc>
          <w:tcPr>
            <w:tcW w:w="1009" w:type="pct"/>
            <w:vAlign w:val="center"/>
          </w:tcPr>
          <w:p w14:paraId="2233DAFA" w14:textId="77777777" w:rsidR="00775B2B" w:rsidRDefault="00000000" w:rsidP="00CB7DC6">
            <w:pPr>
              <w:pStyle w:val="affffffffffffffffffffffffffffffffffffffffffffff7"/>
              <w:spacing w:line="240" w:lineRule="atLeast"/>
              <w:jc w:val="both"/>
              <w:rPr>
                <w:rFonts w:ascii="Times New Roman" w:hAnsi="Times New Roman"/>
                <w:szCs w:val="21"/>
              </w:rPr>
            </w:pPr>
            <w:r>
              <w:rPr>
                <w:rFonts w:ascii="Times New Roman" w:hAnsi="Times New Roman"/>
                <w:szCs w:val="21"/>
              </w:rPr>
              <w:t>石油类</w:t>
            </w:r>
            <w:r>
              <w:rPr>
                <w:rFonts w:ascii="Times New Roman" w:hAnsi="Times New Roman"/>
                <w:szCs w:val="21"/>
              </w:rPr>
              <w:t>(mg/L)</w:t>
            </w:r>
          </w:p>
        </w:tc>
        <w:tc>
          <w:tcPr>
            <w:tcW w:w="469" w:type="pct"/>
            <w:vAlign w:val="center"/>
          </w:tcPr>
          <w:p w14:paraId="3A648030" w14:textId="77777777" w:rsidR="00775B2B" w:rsidRDefault="00000000" w:rsidP="00CB7DC6">
            <w:pPr>
              <w:widowControl/>
              <w:spacing w:line="240" w:lineRule="atLeast"/>
              <w:jc w:val="center"/>
              <w:rPr>
                <w:szCs w:val="21"/>
              </w:rPr>
            </w:pPr>
            <w:r>
              <w:rPr>
                <w:szCs w:val="21"/>
              </w:rPr>
              <w:t>0.05</w:t>
            </w:r>
          </w:p>
        </w:tc>
        <w:tc>
          <w:tcPr>
            <w:tcW w:w="498" w:type="pct"/>
            <w:vAlign w:val="center"/>
          </w:tcPr>
          <w:p w14:paraId="3C968356" w14:textId="77777777" w:rsidR="00775B2B" w:rsidRDefault="00000000" w:rsidP="00CB7DC6">
            <w:pPr>
              <w:pStyle w:val="affffffffffffffffffffffffffffffffffffffffffffff7"/>
              <w:spacing w:line="240" w:lineRule="atLeast"/>
              <w:rPr>
                <w:rFonts w:ascii="Times New Roman" w:hAnsi="Times New Roman"/>
                <w:szCs w:val="21"/>
              </w:rPr>
            </w:pPr>
            <w:r>
              <w:rPr>
                <w:rFonts w:ascii="Times New Roman" w:hAnsi="Times New Roman"/>
                <w:szCs w:val="21"/>
              </w:rPr>
              <w:t>&lt;0.01</w:t>
            </w:r>
          </w:p>
        </w:tc>
        <w:tc>
          <w:tcPr>
            <w:tcW w:w="600" w:type="pct"/>
            <w:vAlign w:val="center"/>
          </w:tcPr>
          <w:p w14:paraId="7539422C" w14:textId="77777777" w:rsidR="00775B2B" w:rsidRDefault="00000000" w:rsidP="00CB7DC6">
            <w:pPr>
              <w:widowControl/>
              <w:spacing w:line="240" w:lineRule="atLeast"/>
              <w:jc w:val="center"/>
              <w:textAlignment w:val="center"/>
              <w:rPr>
                <w:szCs w:val="21"/>
              </w:rPr>
            </w:pPr>
            <w:r>
              <w:rPr>
                <w:kern w:val="0"/>
                <w:szCs w:val="21"/>
                <w:lang w:bidi="ar"/>
              </w:rPr>
              <w:t>0.2</w:t>
            </w:r>
          </w:p>
        </w:tc>
        <w:tc>
          <w:tcPr>
            <w:tcW w:w="498" w:type="pct"/>
            <w:vAlign w:val="center"/>
          </w:tcPr>
          <w:p w14:paraId="30AC7A36" w14:textId="77777777" w:rsidR="00775B2B" w:rsidRDefault="00000000" w:rsidP="00CB7DC6">
            <w:pPr>
              <w:pStyle w:val="affffffffffffffffffffffffffffffffffffffffffffff7"/>
              <w:spacing w:line="240" w:lineRule="atLeast"/>
              <w:rPr>
                <w:rFonts w:ascii="Times New Roman" w:hAnsi="Times New Roman"/>
                <w:szCs w:val="21"/>
              </w:rPr>
            </w:pPr>
            <w:r>
              <w:rPr>
                <w:rFonts w:ascii="Times New Roman" w:hAnsi="Times New Roman"/>
                <w:szCs w:val="21"/>
              </w:rPr>
              <w:t>&lt;0.01</w:t>
            </w:r>
          </w:p>
        </w:tc>
        <w:tc>
          <w:tcPr>
            <w:tcW w:w="600" w:type="pct"/>
            <w:vAlign w:val="center"/>
          </w:tcPr>
          <w:p w14:paraId="63D93691" w14:textId="77777777" w:rsidR="00775B2B" w:rsidRDefault="00000000" w:rsidP="00CB7DC6">
            <w:pPr>
              <w:widowControl/>
              <w:spacing w:line="240" w:lineRule="atLeast"/>
              <w:jc w:val="center"/>
              <w:textAlignment w:val="center"/>
              <w:rPr>
                <w:szCs w:val="21"/>
              </w:rPr>
            </w:pPr>
            <w:r>
              <w:rPr>
                <w:kern w:val="0"/>
                <w:szCs w:val="21"/>
                <w:lang w:bidi="ar"/>
              </w:rPr>
              <w:t>0.2</w:t>
            </w:r>
          </w:p>
        </w:tc>
        <w:tc>
          <w:tcPr>
            <w:tcW w:w="498" w:type="pct"/>
            <w:vAlign w:val="center"/>
          </w:tcPr>
          <w:p w14:paraId="1F0F476C" w14:textId="77777777" w:rsidR="00775B2B" w:rsidRDefault="00000000" w:rsidP="00CB7DC6">
            <w:pPr>
              <w:pStyle w:val="affffffffffffffffffffffffffffffffffffffffffffff7"/>
              <w:spacing w:line="240" w:lineRule="atLeast"/>
              <w:rPr>
                <w:rFonts w:ascii="Times New Roman" w:hAnsi="Times New Roman"/>
                <w:szCs w:val="21"/>
              </w:rPr>
            </w:pPr>
            <w:r>
              <w:rPr>
                <w:rFonts w:ascii="Times New Roman" w:hAnsi="Times New Roman"/>
                <w:szCs w:val="21"/>
              </w:rPr>
              <w:t>&lt;0.01</w:t>
            </w:r>
          </w:p>
        </w:tc>
        <w:tc>
          <w:tcPr>
            <w:tcW w:w="602" w:type="pct"/>
            <w:vAlign w:val="center"/>
          </w:tcPr>
          <w:p w14:paraId="2833BF8B" w14:textId="77777777" w:rsidR="00775B2B" w:rsidRDefault="00000000" w:rsidP="00CB7DC6">
            <w:pPr>
              <w:widowControl/>
              <w:spacing w:line="240" w:lineRule="atLeast"/>
              <w:jc w:val="center"/>
              <w:textAlignment w:val="center"/>
              <w:rPr>
                <w:szCs w:val="21"/>
              </w:rPr>
            </w:pPr>
            <w:r>
              <w:rPr>
                <w:kern w:val="0"/>
                <w:szCs w:val="21"/>
                <w:lang w:bidi="ar"/>
              </w:rPr>
              <w:t>0.2</w:t>
            </w:r>
          </w:p>
        </w:tc>
      </w:tr>
    </w:tbl>
    <w:p w14:paraId="3BE7C0C0" w14:textId="77777777" w:rsidR="00775B2B" w:rsidRDefault="00775B2B">
      <w:pPr>
        <w:spacing w:line="360" w:lineRule="auto"/>
        <w:rPr>
          <w:sz w:val="24"/>
        </w:rPr>
      </w:pPr>
    </w:p>
    <w:p w14:paraId="44DA606A" w14:textId="77777777" w:rsidR="00775B2B" w:rsidRDefault="00775B2B">
      <w:pPr>
        <w:spacing w:line="360" w:lineRule="auto"/>
        <w:ind w:firstLine="482"/>
        <w:rPr>
          <w:sz w:val="24"/>
        </w:rPr>
      </w:pPr>
    </w:p>
    <w:p w14:paraId="08B1941C" w14:textId="77777777" w:rsidR="00775B2B" w:rsidRDefault="00775B2B">
      <w:pPr>
        <w:spacing w:line="360" w:lineRule="auto"/>
        <w:ind w:firstLine="482"/>
        <w:rPr>
          <w:sz w:val="24"/>
        </w:rPr>
        <w:sectPr w:rsidR="00775B2B">
          <w:pgSz w:w="16838" w:h="11906" w:orient="landscape"/>
          <w:pgMar w:top="1440" w:right="1800" w:bottom="1440" w:left="1800" w:header="1021" w:footer="851" w:gutter="0"/>
          <w:pgNumType w:fmt="numberInDash"/>
          <w:cols w:space="720"/>
          <w:docGrid w:linePitch="312"/>
        </w:sectPr>
      </w:pPr>
    </w:p>
    <w:p w14:paraId="1F8BA23B" w14:textId="77777777" w:rsidR="00775B2B" w:rsidRDefault="00000000">
      <w:pPr>
        <w:pStyle w:val="30"/>
        <w:spacing w:before="0" w:after="0" w:line="520" w:lineRule="exact"/>
        <w:rPr>
          <w:rStyle w:val="affff1"/>
          <w:rFonts w:eastAsia="黑体"/>
          <w:color w:val="auto"/>
          <w:sz w:val="24"/>
          <w:szCs w:val="24"/>
          <w:u w:val="none"/>
        </w:rPr>
      </w:pPr>
      <w:r>
        <w:rPr>
          <w:rStyle w:val="affff1"/>
          <w:rFonts w:eastAsia="黑体"/>
          <w:color w:val="auto"/>
          <w:sz w:val="24"/>
          <w:szCs w:val="24"/>
          <w:u w:val="none"/>
        </w:rPr>
        <w:lastRenderedPageBreak/>
        <w:t>4.3.3</w:t>
      </w:r>
      <w:r>
        <w:rPr>
          <w:rStyle w:val="affff1"/>
          <w:rFonts w:eastAsia="黑体"/>
          <w:color w:val="auto"/>
          <w:sz w:val="24"/>
          <w:szCs w:val="24"/>
          <w:u w:val="none"/>
        </w:rPr>
        <w:t>土壤现状调查及评价</w:t>
      </w:r>
    </w:p>
    <w:p w14:paraId="4ADB83C8" w14:textId="77777777" w:rsidR="00775B2B" w:rsidRDefault="00000000">
      <w:pPr>
        <w:tabs>
          <w:tab w:val="left" w:pos="720"/>
        </w:tabs>
        <w:spacing w:line="360" w:lineRule="auto"/>
        <w:ind w:firstLineChars="200" w:firstLine="480"/>
        <w:rPr>
          <w:sz w:val="24"/>
        </w:rPr>
      </w:pPr>
      <w:r>
        <w:rPr>
          <w:sz w:val="24"/>
        </w:rPr>
        <w:t>本次委托新疆新环监测检测研究院</w:t>
      </w:r>
      <w:r>
        <w:rPr>
          <w:sz w:val="24"/>
        </w:rPr>
        <w:t>(</w:t>
      </w:r>
      <w:r>
        <w:rPr>
          <w:sz w:val="24"/>
        </w:rPr>
        <w:t>有限公司</w:t>
      </w:r>
      <w:r>
        <w:rPr>
          <w:sz w:val="24"/>
        </w:rPr>
        <w:t>)</w:t>
      </w:r>
      <w:r>
        <w:rPr>
          <w:sz w:val="24"/>
        </w:rPr>
        <w:t>对项目区内进行土壤环境质量现状监测，在拟建项目区内布设</w:t>
      </w:r>
      <w:r>
        <w:rPr>
          <w:sz w:val="24"/>
        </w:rPr>
        <w:t>3</w:t>
      </w:r>
      <w:r>
        <w:rPr>
          <w:sz w:val="24"/>
        </w:rPr>
        <w:t>个土壤表层样点。采样时间为</w:t>
      </w:r>
      <w:r>
        <w:rPr>
          <w:sz w:val="24"/>
        </w:rPr>
        <w:t>2024</w:t>
      </w:r>
      <w:r>
        <w:rPr>
          <w:sz w:val="24"/>
        </w:rPr>
        <w:t>年</w:t>
      </w:r>
      <w:r>
        <w:rPr>
          <w:sz w:val="24"/>
        </w:rPr>
        <w:t>12</w:t>
      </w:r>
      <w:r>
        <w:rPr>
          <w:sz w:val="24"/>
        </w:rPr>
        <w:t>月</w:t>
      </w:r>
      <w:r>
        <w:rPr>
          <w:sz w:val="24"/>
        </w:rPr>
        <w:t>2</w:t>
      </w:r>
      <w:r>
        <w:rPr>
          <w:sz w:val="24"/>
        </w:rPr>
        <w:t>日。土壤监测点布设图，见图</w:t>
      </w:r>
      <w:r>
        <w:rPr>
          <w:sz w:val="24"/>
        </w:rPr>
        <w:t>4.3-</w:t>
      </w:r>
      <w:r>
        <w:rPr>
          <w:rFonts w:hint="eastAsia"/>
          <w:sz w:val="24"/>
        </w:rPr>
        <w:t>2</w:t>
      </w:r>
      <w:r>
        <w:rPr>
          <w:sz w:val="24"/>
        </w:rPr>
        <w:t>。</w:t>
      </w:r>
    </w:p>
    <w:p w14:paraId="625B5B08" w14:textId="77777777" w:rsidR="00775B2B" w:rsidRDefault="00000000">
      <w:pPr>
        <w:tabs>
          <w:tab w:val="left" w:pos="720"/>
        </w:tabs>
        <w:spacing w:line="360" w:lineRule="auto"/>
        <w:ind w:firstLineChars="200" w:firstLine="480"/>
        <w:rPr>
          <w:sz w:val="24"/>
        </w:rPr>
      </w:pPr>
      <w:r>
        <w:rPr>
          <w:sz w:val="24"/>
        </w:rPr>
        <w:t>（</w:t>
      </w:r>
      <w:r>
        <w:rPr>
          <w:sz w:val="24"/>
        </w:rPr>
        <w:t>1</w:t>
      </w:r>
      <w:r>
        <w:rPr>
          <w:sz w:val="24"/>
        </w:rPr>
        <w:t>）监测方法</w:t>
      </w:r>
    </w:p>
    <w:p w14:paraId="65C037C4" w14:textId="77777777" w:rsidR="00775B2B" w:rsidRDefault="00000000">
      <w:pPr>
        <w:tabs>
          <w:tab w:val="left" w:pos="720"/>
        </w:tabs>
        <w:spacing w:line="360" w:lineRule="auto"/>
        <w:ind w:firstLineChars="200" w:firstLine="480"/>
        <w:rPr>
          <w:bCs/>
          <w:sz w:val="24"/>
        </w:rPr>
      </w:pPr>
      <w:r>
        <w:rPr>
          <w:sz w:val="24"/>
        </w:rPr>
        <w:t>土壤监测分析方法参照原国家环保局《环境监测分析法</w:t>
      </w:r>
      <w:r>
        <w:rPr>
          <w:rFonts w:hint="eastAsia"/>
          <w:sz w:val="24"/>
        </w:rPr>
        <w:t>》《</w:t>
      </w:r>
      <w:r>
        <w:rPr>
          <w:sz w:val="24"/>
        </w:rPr>
        <w:t>土壤环境监测技术规范》（</w:t>
      </w:r>
      <w:r>
        <w:rPr>
          <w:sz w:val="24"/>
        </w:rPr>
        <w:t>HJ/T166-2004</w:t>
      </w:r>
      <w:r>
        <w:rPr>
          <w:sz w:val="24"/>
        </w:rPr>
        <w:t>）执行。</w:t>
      </w:r>
    </w:p>
    <w:p w14:paraId="1A284FB1" w14:textId="77777777" w:rsidR="00775B2B" w:rsidRDefault="00000000">
      <w:pPr>
        <w:tabs>
          <w:tab w:val="left" w:pos="720"/>
        </w:tabs>
        <w:spacing w:line="360" w:lineRule="auto"/>
        <w:ind w:firstLineChars="200" w:firstLine="480"/>
        <w:rPr>
          <w:sz w:val="24"/>
        </w:rPr>
      </w:pPr>
      <w:r>
        <w:rPr>
          <w:sz w:val="24"/>
        </w:rPr>
        <w:t>（</w:t>
      </w:r>
      <w:r>
        <w:rPr>
          <w:sz w:val="24"/>
        </w:rPr>
        <w:t>2</w:t>
      </w:r>
      <w:r>
        <w:rPr>
          <w:sz w:val="24"/>
        </w:rPr>
        <w:t>）监测结果</w:t>
      </w:r>
    </w:p>
    <w:p w14:paraId="17860BF3" w14:textId="77777777" w:rsidR="00775B2B" w:rsidRDefault="00000000">
      <w:pPr>
        <w:tabs>
          <w:tab w:val="left" w:pos="720"/>
        </w:tabs>
        <w:spacing w:line="360" w:lineRule="auto"/>
        <w:ind w:firstLineChars="200" w:firstLine="480"/>
        <w:rPr>
          <w:sz w:val="24"/>
        </w:rPr>
      </w:pPr>
      <w:r>
        <w:rPr>
          <w:sz w:val="24"/>
        </w:rPr>
        <w:t>项目区土壤颜色为褐色，砂土，砂砾含量为</w:t>
      </w:r>
      <w:r>
        <w:rPr>
          <w:sz w:val="24"/>
        </w:rPr>
        <w:t>35%</w:t>
      </w:r>
      <w:r>
        <w:rPr>
          <w:kern w:val="0"/>
          <w:sz w:val="24"/>
        </w:rPr>
        <w:t>。</w:t>
      </w:r>
    </w:p>
    <w:p w14:paraId="0C852A2B" w14:textId="77777777" w:rsidR="00775B2B" w:rsidRDefault="00000000">
      <w:pPr>
        <w:tabs>
          <w:tab w:val="left" w:pos="720"/>
        </w:tabs>
        <w:spacing w:line="360" w:lineRule="auto"/>
        <w:ind w:firstLineChars="200" w:firstLine="480"/>
        <w:rPr>
          <w:sz w:val="24"/>
        </w:rPr>
      </w:pPr>
      <w:r>
        <w:rPr>
          <w:sz w:val="24"/>
        </w:rPr>
        <w:t>土壤环境质量现状监测结果，见表</w:t>
      </w:r>
      <w:r>
        <w:rPr>
          <w:sz w:val="24"/>
        </w:rPr>
        <w:t>4.3-6</w:t>
      </w:r>
      <w:r>
        <w:rPr>
          <w:sz w:val="24"/>
        </w:rPr>
        <w:t>。</w:t>
      </w:r>
    </w:p>
    <w:p w14:paraId="6BAF72A2" w14:textId="37FFF08B" w:rsidR="00775B2B" w:rsidRDefault="00000000" w:rsidP="00184F59">
      <w:pPr>
        <w:pStyle w:val="affffff5"/>
        <w:jc w:val="center"/>
      </w:pPr>
      <w:r>
        <w:t>表</w:t>
      </w:r>
      <w:r>
        <w:t>4.3-6    1#~3#</w:t>
      </w:r>
      <w:r>
        <w:t>监测点土壤环境质量监测结果表</w:t>
      </w:r>
    </w:p>
    <w:tbl>
      <w:tblPr>
        <w:tblW w:w="4996"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4A0" w:firstRow="1" w:lastRow="0" w:firstColumn="1" w:lastColumn="0" w:noHBand="0" w:noVBand="1"/>
      </w:tblPr>
      <w:tblGrid>
        <w:gridCol w:w="616"/>
        <w:gridCol w:w="1265"/>
        <w:gridCol w:w="1031"/>
        <w:gridCol w:w="1341"/>
        <w:gridCol w:w="1341"/>
        <w:gridCol w:w="1341"/>
        <w:gridCol w:w="1341"/>
      </w:tblGrid>
      <w:tr w:rsidR="00775B2B" w14:paraId="20B56FD3" w14:textId="77777777">
        <w:trPr>
          <w:trHeight w:val="397"/>
        </w:trPr>
        <w:tc>
          <w:tcPr>
            <w:tcW w:w="373" w:type="pct"/>
            <w:tcBorders>
              <w:top w:val="single" w:sz="12" w:space="0" w:color="000000"/>
              <w:left w:val="single" w:sz="12" w:space="0" w:color="000000"/>
              <w:bottom w:val="single" w:sz="6" w:space="0" w:color="000000"/>
              <w:right w:val="single" w:sz="6" w:space="0" w:color="000000"/>
            </w:tcBorders>
            <w:vAlign w:val="center"/>
          </w:tcPr>
          <w:p w14:paraId="44CDA7D6" w14:textId="77777777" w:rsidR="00775B2B" w:rsidRDefault="00000000">
            <w:pPr>
              <w:pStyle w:val="AA2"/>
              <w:rPr>
                <w:rFonts w:cs="Times New Roman"/>
                <w:szCs w:val="21"/>
              </w:rPr>
            </w:pPr>
            <w:r>
              <w:rPr>
                <w:rFonts w:cs="Times New Roman"/>
                <w:szCs w:val="21"/>
              </w:rPr>
              <w:t>序号</w:t>
            </w:r>
          </w:p>
        </w:tc>
        <w:tc>
          <w:tcPr>
            <w:tcW w:w="764" w:type="pct"/>
            <w:tcBorders>
              <w:top w:val="single" w:sz="12" w:space="0" w:color="000000"/>
              <w:left w:val="single" w:sz="6" w:space="0" w:color="000000"/>
              <w:bottom w:val="single" w:sz="6" w:space="0" w:color="000000"/>
              <w:right w:val="single" w:sz="6" w:space="0" w:color="000000"/>
            </w:tcBorders>
            <w:vAlign w:val="center"/>
          </w:tcPr>
          <w:p w14:paraId="20ACA7AB" w14:textId="77777777" w:rsidR="00775B2B" w:rsidRDefault="00000000">
            <w:pPr>
              <w:pStyle w:val="AA2"/>
              <w:rPr>
                <w:rFonts w:cs="Times New Roman"/>
                <w:szCs w:val="21"/>
              </w:rPr>
            </w:pPr>
            <w:r>
              <w:rPr>
                <w:rFonts w:cs="Times New Roman"/>
                <w:szCs w:val="21"/>
              </w:rPr>
              <w:t>监测项目</w:t>
            </w:r>
          </w:p>
        </w:tc>
        <w:tc>
          <w:tcPr>
            <w:tcW w:w="622" w:type="pct"/>
            <w:tcBorders>
              <w:top w:val="single" w:sz="12" w:space="0" w:color="000000"/>
              <w:left w:val="single" w:sz="6" w:space="0" w:color="000000"/>
              <w:bottom w:val="single" w:sz="6" w:space="0" w:color="000000"/>
              <w:right w:val="single" w:sz="6" w:space="0" w:color="000000"/>
            </w:tcBorders>
            <w:vAlign w:val="center"/>
          </w:tcPr>
          <w:p w14:paraId="1AA90651" w14:textId="77777777" w:rsidR="00775B2B" w:rsidRDefault="00000000">
            <w:pPr>
              <w:pStyle w:val="AA2"/>
              <w:rPr>
                <w:rFonts w:cs="Times New Roman"/>
                <w:szCs w:val="21"/>
              </w:rPr>
            </w:pPr>
            <w:r>
              <w:rPr>
                <w:rFonts w:cs="Times New Roman"/>
                <w:szCs w:val="21"/>
              </w:rPr>
              <w:t>单位</w:t>
            </w:r>
          </w:p>
        </w:tc>
        <w:tc>
          <w:tcPr>
            <w:tcW w:w="809" w:type="pct"/>
            <w:tcBorders>
              <w:top w:val="single" w:sz="12" w:space="0" w:color="000000"/>
              <w:left w:val="single" w:sz="6" w:space="0" w:color="000000"/>
              <w:bottom w:val="single" w:sz="6" w:space="0" w:color="000000"/>
              <w:right w:val="single" w:sz="6" w:space="0" w:color="000000"/>
            </w:tcBorders>
            <w:vAlign w:val="center"/>
          </w:tcPr>
          <w:p w14:paraId="616417EE" w14:textId="77777777" w:rsidR="00775B2B" w:rsidRDefault="00000000">
            <w:pPr>
              <w:pStyle w:val="AA2"/>
              <w:rPr>
                <w:rFonts w:cs="Times New Roman"/>
                <w:szCs w:val="21"/>
              </w:rPr>
            </w:pPr>
            <w:r>
              <w:rPr>
                <w:rFonts w:cs="Times New Roman"/>
                <w:szCs w:val="21"/>
              </w:rPr>
              <w:t>1#</w:t>
            </w:r>
            <w:r>
              <w:rPr>
                <w:rFonts w:cs="Times New Roman"/>
                <w:szCs w:val="21"/>
              </w:rPr>
              <w:t>表层样点</w:t>
            </w:r>
          </w:p>
          <w:p w14:paraId="57F702BD" w14:textId="77777777" w:rsidR="00775B2B" w:rsidRDefault="00000000">
            <w:pPr>
              <w:pStyle w:val="AA2"/>
              <w:rPr>
                <w:rFonts w:cs="Times New Roman"/>
                <w:szCs w:val="21"/>
              </w:rPr>
            </w:pPr>
            <w:r>
              <w:rPr>
                <w:rFonts w:cs="Times New Roman"/>
                <w:szCs w:val="21"/>
              </w:rPr>
              <w:t>0-20cm</w:t>
            </w:r>
          </w:p>
        </w:tc>
        <w:tc>
          <w:tcPr>
            <w:tcW w:w="809" w:type="pct"/>
            <w:tcBorders>
              <w:top w:val="single" w:sz="12" w:space="0" w:color="000000"/>
              <w:left w:val="single" w:sz="6" w:space="0" w:color="000000"/>
              <w:bottom w:val="single" w:sz="6" w:space="0" w:color="000000"/>
              <w:right w:val="single" w:sz="6" w:space="0" w:color="000000"/>
            </w:tcBorders>
            <w:vAlign w:val="center"/>
          </w:tcPr>
          <w:p w14:paraId="3A310179" w14:textId="77777777" w:rsidR="00775B2B" w:rsidRDefault="00000000">
            <w:pPr>
              <w:pStyle w:val="AA2"/>
              <w:rPr>
                <w:rFonts w:cs="Times New Roman"/>
                <w:szCs w:val="21"/>
              </w:rPr>
            </w:pPr>
            <w:r>
              <w:rPr>
                <w:rFonts w:cs="Times New Roman"/>
                <w:szCs w:val="21"/>
              </w:rPr>
              <w:t>2#</w:t>
            </w:r>
            <w:r>
              <w:rPr>
                <w:rFonts w:cs="Times New Roman"/>
                <w:szCs w:val="21"/>
              </w:rPr>
              <w:t>表层样点</w:t>
            </w:r>
          </w:p>
          <w:p w14:paraId="05125F9E" w14:textId="77777777" w:rsidR="00775B2B" w:rsidRDefault="00000000">
            <w:pPr>
              <w:pStyle w:val="AA2"/>
              <w:rPr>
                <w:rFonts w:cs="Times New Roman"/>
                <w:szCs w:val="21"/>
              </w:rPr>
            </w:pPr>
            <w:r>
              <w:rPr>
                <w:rFonts w:cs="Times New Roman"/>
                <w:szCs w:val="21"/>
              </w:rPr>
              <w:t>0-20cm</w:t>
            </w:r>
          </w:p>
        </w:tc>
        <w:tc>
          <w:tcPr>
            <w:tcW w:w="809" w:type="pct"/>
            <w:tcBorders>
              <w:top w:val="single" w:sz="12" w:space="0" w:color="000000"/>
              <w:left w:val="single" w:sz="6" w:space="0" w:color="000000"/>
              <w:bottom w:val="single" w:sz="6" w:space="0" w:color="000000"/>
              <w:right w:val="single" w:sz="6" w:space="0" w:color="000000"/>
            </w:tcBorders>
            <w:vAlign w:val="center"/>
          </w:tcPr>
          <w:p w14:paraId="2CEAF004" w14:textId="77777777" w:rsidR="00775B2B" w:rsidRDefault="00000000">
            <w:pPr>
              <w:pStyle w:val="AA2"/>
              <w:rPr>
                <w:rFonts w:cs="Times New Roman"/>
                <w:szCs w:val="21"/>
              </w:rPr>
            </w:pPr>
            <w:r>
              <w:rPr>
                <w:rFonts w:cs="Times New Roman"/>
                <w:szCs w:val="21"/>
              </w:rPr>
              <w:t>3#</w:t>
            </w:r>
            <w:r>
              <w:rPr>
                <w:rFonts w:cs="Times New Roman"/>
                <w:szCs w:val="21"/>
              </w:rPr>
              <w:t>表层样点</w:t>
            </w:r>
          </w:p>
          <w:p w14:paraId="4C068518" w14:textId="77777777" w:rsidR="00775B2B" w:rsidRDefault="00000000">
            <w:pPr>
              <w:pStyle w:val="AA2"/>
              <w:rPr>
                <w:rFonts w:cs="Times New Roman"/>
                <w:szCs w:val="21"/>
              </w:rPr>
            </w:pPr>
            <w:r>
              <w:rPr>
                <w:rFonts w:cs="Times New Roman"/>
                <w:szCs w:val="21"/>
              </w:rPr>
              <w:t>0-20cm</w:t>
            </w:r>
          </w:p>
        </w:tc>
        <w:tc>
          <w:tcPr>
            <w:tcW w:w="809" w:type="pct"/>
            <w:tcBorders>
              <w:top w:val="single" w:sz="12" w:space="0" w:color="000000"/>
              <w:left w:val="single" w:sz="6" w:space="0" w:color="000000"/>
              <w:bottom w:val="single" w:sz="6" w:space="0" w:color="000000"/>
              <w:right w:val="single" w:sz="6" w:space="0" w:color="000000"/>
            </w:tcBorders>
            <w:vAlign w:val="center"/>
          </w:tcPr>
          <w:p w14:paraId="312CDA0A" w14:textId="77777777" w:rsidR="00775B2B" w:rsidRDefault="00000000">
            <w:pPr>
              <w:pStyle w:val="AA2"/>
              <w:rPr>
                <w:rFonts w:cs="Times New Roman"/>
                <w:szCs w:val="21"/>
              </w:rPr>
            </w:pPr>
            <w:r>
              <w:rPr>
                <w:rFonts w:cs="Times New Roman" w:hint="eastAsia"/>
                <w:szCs w:val="21"/>
              </w:rPr>
              <w:t>评价标准</w:t>
            </w:r>
          </w:p>
        </w:tc>
      </w:tr>
      <w:tr w:rsidR="00775B2B" w14:paraId="340F5820" w14:textId="77777777">
        <w:trPr>
          <w:trHeight w:val="105"/>
        </w:trPr>
        <w:tc>
          <w:tcPr>
            <w:tcW w:w="373" w:type="pct"/>
            <w:tcBorders>
              <w:top w:val="single" w:sz="6" w:space="0" w:color="000000"/>
              <w:left w:val="single" w:sz="12" w:space="0" w:color="000000"/>
              <w:bottom w:val="single" w:sz="6" w:space="0" w:color="000000"/>
              <w:right w:val="single" w:sz="6" w:space="0" w:color="000000"/>
            </w:tcBorders>
            <w:vAlign w:val="center"/>
          </w:tcPr>
          <w:p w14:paraId="6B8FC259" w14:textId="77777777" w:rsidR="00775B2B" w:rsidRDefault="00000000">
            <w:pPr>
              <w:widowControl/>
              <w:jc w:val="center"/>
              <w:textAlignment w:val="center"/>
              <w:rPr>
                <w:szCs w:val="21"/>
              </w:rPr>
            </w:pPr>
            <w:r>
              <w:rPr>
                <w:color w:val="000000"/>
                <w:kern w:val="0"/>
                <w:szCs w:val="21"/>
                <w:lang w:bidi="ar"/>
              </w:rPr>
              <w:t>1</w:t>
            </w:r>
          </w:p>
        </w:tc>
        <w:tc>
          <w:tcPr>
            <w:tcW w:w="764" w:type="pct"/>
            <w:tcBorders>
              <w:top w:val="single" w:sz="6" w:space="0" w:color="000000"/>
              <w:left w:val="single" w:sz="6" w:space="0" w:color="000000"/>
              <w:bottom w:val="single" w:sz="6" w:space="0" w:color="000000"/>
              <w:right w:val="single" w:sz="6" w:space="0" w:color="000000"/>
            </w:tcBorders>
            <w:vAlign w:val="center"/>
          </w:tcPr>
          <w:p w14:paraId="051FC23A" w14:textId="77777777" w:rsidR="00775B2B" w:rsidRDefault="00000000">
            <w:pPr>
              <w:widowControl/>
              <w:jc w:val="center"/>
              <w:textAlignment w:val="center"/>
              <w:rPr>
                <w:bCs/>
                <w:color w:val="000000"/>
                <w:kern w:val="0"/>
                <w:szCs w:val="21"/>
                <w:lang w:bidi="ar"/>
              </w:rPr>
            </w:pPr>
            <w:r>
              <w:rPr>
                <w:bCs/>
                <w:color w:val="000000"/>
                <w:szCs w:val="21"/>
              </w:rPr>
              <w:t>pH</w:t>
            </w:r>
            <w:r>
              <w:rPr>
                <w:bCs/>
                <w:color w:val="000000"/>
                <w:szCs w:val="21"/>
              </w:rPr>
              <w:t>值</w:t>
            </w:r>
          </w:p>
        </w:tc>
        <w:tc>
          <w:tcPr>
            <w:tcW w:w="622" w:type="pct"/>
            <w:tcBorders>
              <w:top w:val="single" w:sz="6" w:space="0" w:color="000000"/>
              <w:left w:val="single" w:sz="6" w:space="0" w:color="000000"/>
              <w:bottom w:val="single" w:sz="6" w:space="0" w:color="000000"/>
              <w:right w:val="single" w:sz="6" w:space="0" w:color="000000"/>
            </w:tcBorders>
            <w:vAlign w:val="center"/>
          </w:tcPr>
          <w:p w14:paraId="2E6AE225" w14:textId="77777777" w:rsidR="00775B2B" w:rsidRDefault="00000000">
            <w:pPr>
              <w:widowControl/>
              <w:jc w:val="center"/>
              <w:textAlignment w:val="center"/>
              <w:rPr>
                <w:bCs/>
                <w:color w:val="000000"/>
                <w:kern w:val="0"/>
                <w:szCs w:val="21"/>
                <w:lang w:bidi="ar"/>
              </w:rPr>
            </w:pPr>
            <w:r>
              <w:rPr>
                <w:bCs/>
                <w:color w:val="000000"/>
                <w:kern w:val="0"/>
                <w:szCs w:val="21"/>
                <w:lang w:bidi="ar"/>
              </w:rPr>
              <w:t>无量纲</w:t>
            </w:r>
          </w:p>
        </w:tc>
        <w:tc>
          <w:tcPr>
            <w:tcW w:w="809" w:type="pct"/>
            <w:tcBorders>
              <w:top w:val="single" w:sz="6" w:space="0" w:color="000000"/>
              <w:left w:val="single" w:sz="6" w:space="0" w:color="000000"/>
              <w:bottom w:val="single" w:sz="6" w:space="0" w:color="000000"/>
              <w:right w:val="single" w:sz="6" w:space="0" w:color="000000"/>
            </w:tcBorders>
            <w:vAlign w:val="center"/>
          </w:tcPr>
          <w:p w14:paraId="55726C53" w14:textId="77777777" w:rsidR="00775B2B" w:rsidRDefault="00000000">
            <w:pPr>
              <w:widowControl/>
              <w:jc w:val="center"/>
              <w:textAlignment w:val="center"/>
              <w:rPr>
                <w:bCs/>
                <w:color w:val="000000"/>
                <w:kern w:val="0"/>
                <w:szCs w:val="21"/>
                <w:lang w:bidi="ar"/>
              </w:rPr>
            </w:pPr>
            <w:r>
              <w:rPr>
                <w:bCs/>
                <w:color w:val="000000"/>
                <w:kern w:val="0"/>
                <w:szCs w:val="21"/>
                <w:lang w:bidi="ar"/>
              </w:rPr>
              <w:t>7.69</w:t>
            </w:r>
          </w:p>
        </w:tc>
        <w:tc>
          <w:tcPr>
            <w:tcW w:w="809" w:type="pct"/>
            <w:tcBorders>
              <w:top w:val="single" w:sz="6" w:space="0" w:color="000000"/>
              <w:left w:val="single" w:sz="6" w:space="0" w:color="000000"/>
              <w:bottom w:val="single" w:sz="6" w:space="0" w:color="000000"/>
              <w:right w:val="single" w:sz="6" w:space="0" w:color="000000"/>
            </w:tcBorders>
            <w:vAlign w:val="center"/>
          </w:tcPr>
          <w:p w14:paraId="21B27F8D" w14:textId="77777777" w:rsidR="00775B2B" w:rsidRDefault="00000000">
            <w:pPr>
              <w:widowControl/>
              <w:jc w:val="center"/>
              <w:textAlignment w:val="center"/>
              <w:rPr>
                <w:bCs/>
                <w:color w:val="000000"/>
                <w:kern w:val="0"/>
                <w:szCs w:val="21"/>
                <w:lang w:bidi="ar"/>
              </w:rPr>
            </w:pPr>
            <w:r>
              <w:rPr>
                <w:bCs/>
                <w:color w:val="000000"/>
                <w:kern w:val="0"/>
                <w:szCs w:val="21"/>
                <w:lang w:bidi="ar"/>
              </w:rPr>
              <w:t>7.77</w:t>
            </w:r>
          </w:p>
        </w:tc>
        <w:tc>
          <w:tcPr>
            <w:tcW w:w="809" w:type="pct"/>
            <w:tcBorders>
              <w:top w:val="single" w:sz="6" w:space="0" w:color="000000"/>
              <w:left w:val="single" w:sz="6" w:space="0" w:color="000000"/>
              <w:bottom w:val="single" w:sz="6" w:space="0" w:color="000000"/>
              <w:right w:val="single" w:sz="6" w:space="0" w:color="000000"/>
            </w:tcBorders>
            <w:vAlign w:val="center"/>
          </w:tcPr>
          <w:p w14:paraId="57D3FE11" w14:textId="77777777" w:rsidR="00775B2B" w:rsidRDefault="00000000">
            <w:pPr>
              <w:widowControl/>
              <w:jc w:val="center"/>
              <w:textAlignment w:val="center"/>
              <w:rPr>
                <w:bCs/>
                <w:color w:val="000000"/>
                <w:kern w:val="0"/>
                <w:szCs w:val="21"/>
                <w:lang w:bidi="ar"/>
              </w:rPr>
            </w:pPr>
            <w:r>
              <w:rPr>
                <w:bCs/>
                <w:color w:val="000000"/>
                <w:kern w:val="0"/>
                <w:szCs w:val="21"/>
                <w:lang w:bidi="ar"/>
              </w:rPr>
              <w:t>7.95</w:t>
            </w:r>
          </w:p>
        </w:tc>
        <w:tc>
          <w:tcPr>
            <w:tcW w:w="809" w:type="pct"/>
            <w:tcBorders>
              <w:top w:val="single" w:sz="6" w:space="0" w:color="000000"/>
              <w:left w:val="single" w:sz="6" w:space="0" w:color="000000"/>
              <w:bottom w:val="single" w:sz="6" w:space="0" w:color="000000"/>
              <w:right w:val="single" w:sz="6" w:space="0" w:color="000000"/>
            </w:tcBorders>
            <w:vAlign w:val="center"/>
          </w:tcPr>
          <w:p w14:paraId="7AC6B4B4" w14:textId="77777777" w:rsidR="00775B2B" w:rsidRDefault="00000000">
            <w:pPr>
              <w:widowControl/>
              <w:jc w:val="center"/>
              <w:textAlignment w:val="center"/>
              <w:rPr>
                <w:bCs/>
                <w:color w:val="000000"/>
                <w:kern w:val="0"/>
                <w:szCs w:val="21"/>
                <w:lang w:bidi="ar"/>
              </w:rPr>
            </w:pPr>
            <w:r>
              <w:rPr>
                <w:rFonts w:hint="eastAsia"/>
                <w:bCs/>
                <w:color w:val="000000"/>
                <w:kern w:val="0"/>
                <w:szCs w:val="21"/>
                <w:lang w:bidi="ar"/>
              </w:rPr>
              <w:t>/</w:t>
            </w:r>
          </w:p>
        </w:tc>
      </w:tr>
      <w:tr w:rsidR="00775B2B" w14:paraId="382C7371" w14:textId="77777777">
        <w:trPr>
          <w:trHeight w:val="164"/>
        </w:trPr>
        <w:tc>
          <w:tcPr>
            <w:tcW w:w="373" w:type="pct"/>
            <w:tcBorders>
              <w:top w:val="single" w:sz="6" w:space="0" w:color="000000"/>
              <w:left w:val="single" w:sz="12" w:space="0" w:color="000000"/>
              <w:bottom w:val="single" w:sz="6" w:space="0" w:color="000000"/>
              <w:right w:val="single" w:sz="6" w:space="0" w:color="000000"/>
            </w:tcBorders>
            <w:vAlign w:val="center"/>
          </w:tcPr>
          <w:p w14:paraId="4BB48B7B" w14:textId="77777777" w:rsidR="00775B2B" w:rsidRDefault="00000000">
            <w:pPr>
              <w:widowControl/>
              <w:jc w:val="center"/>
              <w:textAlignment w:val="center"/>
              <w:rPr>
                <w:szCs w:val="21"/>
              </w:rPr>
            </w:pPr>
            <w:r>
              <w:rPr>
                <w:color w:val="000000"/>
                <w:kern w:val="0"/>
                <w:szCs w:val="21"/>
                <w:lang w:bidi="ar"/>
              </w:rPr>
              <w:t>2</w:t>
            </w:r>
          </w:p>
        </w:tc>
        <w:tc>
          <w:tcPr>
            <w:tcW w:w="764" w:type="pct"/>
            <w:tcBorders>
              <w:top w:val="single" w:sz="6" w:space="0" w:color="000000"/>
              <w:left w:val="single" w:sz="6" w:space="0" w:color="000000"/>
              <w:bottom w:val="single" w:sz="6" w:space="0" w:color="000000"/>
              <w:right w:val="single" w:sz="6" w:space="0" w:color="000000"/>
            </w:tcBorders>
            <w:vAlign w:val="center"/>
          </w:tcPr>
          <w:p w14:paraId="6857CEF0" w14:textId="77777777" w:rsidR="00775B2B" w:rsidRDefault="00000000">
            <w:pPr>
              <w:widowControl/>
              <w:jc w:val="center"/>
              <w:textAlignment w:val="center"/>
              <w:rPr>
                <w:bCs/>
                <w:color w:val="000000"/>
                <w:szCs w:val="21"/>
              </w:rPr>
            </w:pPr>
            <w:r>
              <w:rPr>
                <w:bCs/>
                <w:color w:val="000000"/>
                <w:szCs w:val="21"/>
              </w:rPr>
              <w:t>石油烃</w:t>
            </w:r>
          </w:p>
        </w:tc>
        <w:tc>
          <w:tcPr>
            <w:tcW w:w="622" w:type="pct"/>
            <w:tcBorders>
              <w:top w:val="single" w:sz="6" w:space="0" w:color="000000"/>
              <w:left w:val="single" w:sz="6" w:space="0" w:color="000000"/>
              <w:bottom w:val="single" w:sz="6" w:space="0" w:color="000000"/>
              <w:right w:val="single" w:sz="6" w:space="0" w:color="000000"/>
            </w:tcBorders>
            <w:vAlign w:val="center"/>
          </w:tcPr>
          <w:p w14:paraId="0BAAC48D" w14:textId="77777777" w:rsidR="00775B2B" w:rsidRDefault="00000000">
            <w:pPr>
              <w:jc w:val="center"/>
              <w:rPr>
                <w:bCs/>
                <w:color w:val="000000"/>
                <w:szCs w:val="21"/>
              </w:rPr>
            </w:pPr>
            <w:r>
              <w:rPr>
                <w:bCs/>
                <w:color w:val="000000"/>
                <w:kern w:val="0"/>
                <w:szCs w:val="21"/>
                <w:lang w:bidi="ar"/>
              </w:rPr>
              <w:t>mg/kg</w:t>
            </w:r>
          </w:p>
        </w:tc>
        <w:tc>
          <w:tcPr>
            <w:tcW w:w="809" w:type="pct"/>
            <w:tcBorders>
              <w:top w:val="single" w:sz="6" w:space="0" w:color="000000"/>
              <w:left w:val="single" w:sz="6" w:space="0" w:color="000000"/>
              <w:bottom w:val="single" w:sz="6" w:space="0" w:color="000000"/>
              <w:right w:val="single" w:sz="6" w:space="0" w:color="000000"/>
            </w:tcBorders>
            <w:vAlign w:val="center"/>
          </w:tcPr>
          <w:p w14:paraId="31431643" w14:textId="77777777" w:rsidR="00775B2B" w:rsidRDefault="00000000">
            <w:pPr>
              <w:widowControl/>
              <w:jc w:val="center"/>
              <w:textAlignment w:val="center"/>
              <w:rPr>
                <w:bCs/>
                <w:color w:val="000000"/>
                <w:kern w:val="0"/>
                <w:szCs w:val="21"/>
                <w:lang w:bidi="ar"/>
              </w:rPr>
            </w:pPr>
            <w:r>
              <w:rPr>
                <w:bCs/>
                <w:color w:val="000000"/>
                <w:kern w:val="0"/>
                <w:szCs w:val="21"/>
                <w:lang w:bidi="ar"/>
              </w:rPr>
              <w:t>11</w:t>
            </w:r>
          </w:p>
        </w:tc>
        <w:tc>
          <w:tcPr>
            <w:tcW w:w="809" w:type="pct"/>
            <w:tcBorders>
              <w:top w:val="single" w:sz="6" w:space="0" w:color="000000"/>
              <w:left w:val="single" w:sz="6" w:space="0" w:color="000000"/>
              <w:bottom w:val="single" w:sz="6" w:space="0" w:color="000000"/>
              <w:right w:val="single" w:sz="6" w:space="0" w:color="000000"/>
            </w:tcBorders>
            <w:vAlign w:val="center"/>
          </w:tcPr>
          <w:p w14:paraId="75B9D54A" w14:textId="77777777" w:rsidR="00775B2B" w:rsidRDefault="00000000">
            <w:pPr>
              <w:widowControl/>
              <w:jc w:val="center"/>
              <w:textAlignment w:val="center"/>
              <w:rPr>
                <w:bCs/>
                <w:color w:val="000000"/>
                <w:kern w:val="0"/>
                <w:szCs w:val="21"/>
                <w:lang w:bidi="ar"/>
              </w:rPr>
            </w:pPr>
            <w:r>
              <w:rPr>
                <w:bCs/>
                <w:color w:val="000000"/>
                <w:kern w:val="0"/>
                <w:szCs w:val="21"/>
                <w:lang w:bidi="ar"/>
              </w:rPr>
              <w:t>302</w:t>
            </w:r>
          </w:p>
        </w:tc>
        <w:tc>
          <w:tcPr>
            <w:tcW w:w="809" w:type="pct"/>
            <w:tcBorders>
              <w:top w:val="single" w:sz="6" w:space="0" w:color="000000"/>
              <w:left w:val="single" w:sz="6" w:space="0" w:color="000000"/>
              <w:bottom w:val="single" w:sz="6" w:space="0" w:color="000000"/>
              <w:right w:val="single" w:sz="6" w:space="0" w:color="000000"/>
            </w:tcBorders>
            <w:vAlign w:val="center"/>
          </w:tcPr>
          <w:p w14:paraId="753866A0" w14:textId="77777777" w:rsidR="00775B2B" w:rsidRDefault="00000000">
            <w:pPr>
              <w:widowControl/>
              <w:jc w:val="center"/>
              <w:textAlignment w:val="center"/>
              <w:rPr>
                <w:bCs/>
                <w:color w:val="000000"/>
                <w:kern w:val="0"/>
                <w:szCs w:val="21"/>
                <w:lang w:bidi="ar"/>
              </w:rPr>
            </w:pPr>
            <w:r>
              <w:rPr>
                <w:bCs/>
                <w:color w:val="000000"/>
                <w:kern w:val="0"/>
                <w:szCs w:val="21"/>
                <w:lang w:bidi="ar"/>
              </w:rPr>
              <w:t>35</w:t>
            </w:r>
          </w:p>
        </w:tc>
        <w:tc>
          <w:tcPr>
            <w:tcW w:w="809" w:type="pct"/>
            <w:tcBorders>
              <w:top w:val="single" w:sz="6" w:space="0" w:color="000000"/>
              <w:left w:val="single" w:sz="6" w:space="0" w:color="000000"/>
              <w:bottom w:val="single" w:sz="6" w:space="0" w:color="000000"/>
              <w:right w:val="single" w:sz="6" w:space="0" w:color="000000"/>
            </w:tcBorders>
            <w:vAlign w:val="center"/>
          </w:tcPr>
          <w:p w14:paraId="0FC5F3F3" w14:textId="77777777" w:rsidR="00775B2B" w:rsidRDefault="00000000">
            <w:pPr>
              <w:widowControl/>
              <w:jc w:val="center"/>
              <w:textAlignment w:val="center"/>
              <w:rPr>
                <w:bCs/>
                <w:color w:val="000000"/>
                <w:kern w:val="0"/>
                <w:szCs w:val="21"/>
                <w:lang w:bidi="ar"/>
              </w:rPr>
            </w:pPr>
            <w:r>
              <w:rPr>
                <w:rFonts w:hint="eastAsia"/>
                <w:bCs/>
                <w:color w:val="000000"/>
                <w:kern w:val="0"/>
                <w:szCs w:val="21"/>
                <w:lang w:bidi="ar"/>
              </w:rPr>
              <w:t>4500</w:t>
            </w:r>
          </w:p>
        </w:tc>
      </w:tr>
      <w:tr w:rsidR="00775B2B" w14:paraId="20BEBDF6" w14:textId="77777777">
        <w:trPr>
          <w:trHeight w:val="96"/>
        </w:trPr>
        <w:tc>
          <w:tcPr>
            <w:tcW w:w="373" w:type="pct"/>
            <w:tcBorders>
              <w:top w:val="single" w:sz="6" w:space="0" w:color="000000"/>
              <w:left w:val="single" w:sz="12" w:space="0" w:color="000000"/>
              <w:bottom w:val="single" w:sz="6" w:space="0" w:color="000000"/>
              <w:right w:val="single" w:sz="6" w:space="0" w:color="000000"/>
            </w:tcBorders>
            <w:vAlign w:val="center"/>
          </w:tcPr>
          <w:p w14:paraId="1C557871" w14:textId="77777777" w:rsidR="00775B2B" w:rsidRDefault="00000000">
            <w:pPr>
              <w:widowControl/>
              <w:jc w:val="center"/>
              <w:textAlignment w:val="center"/>
              <w:rPr>
                <w:szCs w:val="21"/>
              </w:rPr>
            </w:pPr>
            <w:r>
              <w:rPr>
                <w:color w:val="000000"/>
                <w:kern w:val="0"/>
                <w:szCs w:val="21"/>
                <w:lang w:bidi="ar"/>
              </w:rPr>
              <w:t>3</w:t>
            </w:r>
          </w:p>
        </w:tc>
        <w:tc>
          <w:tcPr>
            <w:tcW w:w="764" w:type="pct"/>
            <w:tcBorders>
              <w:top w:val="single" w:sz="6" w:space="0" w:color="000000"/>
              <w:left w:val="single" w:sz="6" w:space="0" w:color="000000"/>
              <w:bottom w:val="single" w:sz="6" w:space="0" w:color="000000"/>
              <w:right w:val="single" w:sz="6" w:space="0" w:color="000000"/>
            </w:tcBorders>
            <w:vAlign w:val="center"/>
          </w:tcPr>
          <w:p w14:paraId="15FA37FB" w14:textId="77777777" w:rsidR="00775B2B" w:rsidRDefault="00000000">
            <w:pPr>
              <w:widowControl/>
              <w:jc w:val="center"/>
              <w:textAlignment w:val="center"/>
              <w:rPr>
                <w:bCs/>
                <w:color w:val="000000"/>
                <w:szCs w:val="21"/>
              </w:rPr>
            </w:pPr>
            <w:r>
              <w:rPr>
                <w:bCs/>
                <w:color w:val="000000"/>
                <w:szCs w:val="21"/>
              </w:rPr>
              <w:t>水溶性盐总量</w:t>
            </w:r>
          </w:p>
        </w:tc>
        <w:tc>
          <w:tcPr>
            <w:tcW w:w="622" w:type="pct"/>
            <w:tcBorders>
              <w:top w:val="single" w:sz="6" w:space="0" w:color="000000"/>
              <w:left w:val="single" w:sz="6" w:space="0" w:color="000000"/>
              <w:bottom w:val="single" w:sz="6" w:space="0" w:color="000000"/>
              <w:right w:val="single" w:sz="6" w:space="0" w:color="000000"/>
            </w:tcBorders>
            <w:vAlign w:val="center"/>
          </w:tcPr>
          <w:p w14:paraId="3B42631D" w14:textId="77777777" w:rsidR="00775B2B" w:rsidRDefault="00000000">
            <w:pPr>
              <w:widowControl/>
              <w:jc w:val="center"/>
              <w:textAlignment w:val="center"/>
              <w:rPr>
                <w:bCs/>
                <w:color w:val="000000"/>
                <w:szCs w:val="21"/>
              </w:rPr>
            </w:pPr>
            <w:r>
              <w:rPr>
                <w:bCs/>
                <w:color w:val="000000"/>
                <w:kern w:val="0"/>
                <w:szCs w:val="21"/>
                <w:lang w:bidi="ar"/>
              </w:rPr>
              <w:t>g/kg</w:t>
            </w:r>
          </w:p>
        </w:tc>
        <w:tc>
          <w:tcPr>
            <w:tcW w:w="809" w:type="pct"/>
            <w:tcBorders>
              <w:top w:val="single" w:sz="6" w:space="0" w:color="000000"/>
              <w:left w:val="single" w:sz="6" w:space="0" w:color="000000"/>
              <w:bottom w:val="single" w:sz="6" w:space="0" w:color="000000"/>
              <w:right w:val="single" w:sz="6" w:space="0" w:color="000000"/>
            </w:tcBorders>
            <w:vAlign w:val="center"/>
          </w:tcPr>
          <w:p w14:paraId="7CE11B95" w14:textId="77777777" w:rsidR="00775B2B" w:rsidRDefault="00000000">
            <w:pPr>
              <w:widowControl/>
              <w:jc w:val="center"/>
              <w:textAlignment w:val="center"/>
              <w:rPr>
                <w:bCs/>
                <w:color w:val="000000"/>
                <w:szCs w:val="21"/>
              </w:rPr>
            </w:pPr>
            <w:r>
              <w:rPr>
                <w:bCs/>
                <w:color w:val="000000"/>
                <w:szCs w:val="21"/>
              </w:rPr>
              <w:t>6.2</w:t>
            </w:r>
          </w:p>
        </w:tc>
        <w:tc>
          <w:tcPr>
            <w:tcW w:w="809" w:type="pct"/>
            <w:tcBorders>
              <w:top w:val="single" w:sz="6" w:space="0" w:color="000000"/>
              <w:left w:val="single" w:sz="6" w:space="0" w:color="000000"/>
              <w:bottom w:val="single" w:sz="6" w:space="0" w:color="000000"/>
              <w:right w:val="single" w:sz="6" w:space="0" w:color="000000"/>
            </w:tcBorders>
            <w:vAlign w:val="center"/>
          </w:tcPr>
          <w:p w14:paraId="62EC3157" w14:textId="77777777" w:rsidR="00775B2B" w:rsidRDefault="00000000">
            <w:pPr>
              <w:widowControl/>
              <w:jc w:val="center"/>
              <w:textAlignment w:val="center"/>
              <w:rPr>
                <w:bCs/>
                <w:color w:val="000000"/>
                <w:szCs w:val="21"/>
              </w:rPr>
            </w:pPr>
            <w:r>
              <w:rPr>
                <w:bCs/>
                <w:color w:val="000000"/>
                <w:szCs w:val="21"/>
              </w:rPr>
              <w:t>6.3</w:t>
            </w:r>
          </w:p>
        </w:tc>
        <w:tc>
          <w:tcPr>
            <w:tcW w:w="809" w:type="pct"/>
            <w:tcBorders>
              <w:top w:val="single" w:sz="6" w:space="0" w:color="000000"/>
              <w:left w:val="single" w:sz="6" w:space="0" w:color="000000"/>
              <w:bottom w:val="single" w:sz="6" w:space="0" w:color="000000"/>
              <w:right w:val="single" w:sz="6" w:space="0" w:color="000000"/>
            </w:tcBorders>
            <w:vAlign w:val="center"/>
          </w:tcPr>
          <w:p w14:paraId="1A2DCD85" w14:textId="77777777" w:rsidR="00775B2B" w:rsidRDefault="00000000">
            <w:pPr>
              <w:widowControl/>
              <w:jc w:val="center"/>
              <w:textAlignment w:val="center"/>
              <w:rPr>
                <w:bCs/>
                <w:color w:val="000000"/>
                <w:szCs w:val="21"/>
              </w:rPr>
            </w:pPr>
            <w:r>
              <w:rPr>
                <w:bCs/>
                <w:color w:val="000000"/>
                <w:szCs w:val="21"/>
              </w:rPr>
              <w:t>6.1</w:t>
            </w:r>
          </w:p>
        </w:tc>
        <w:tc>
          <w:tcPr>
            <w:tcW w:w="809" w:type="pct"/>
            <w:tcBorders>
              <w:top w:val="single" w:sz="6" w:space="0" w:color="000000"/>
              <w:left w:val="single" w:sz="6" w:space="0" w:color="000000"/>
              <w:bottom w:val="single" w:sz="6" w:space="0" w:color="000000"/>
              <w:right w:val="single" w:sz="6" w:space="0" w:color="000000"/>
            </w:tcBorders>
            <w:vAlign w:val="center"/>
          </w:tcPr>
          <w:p w14:paraId="6A3224E8" w14:textId="77777777" w:rsidR="00775B2B" w:rsidRDefault="00000000">
            <w:pPr>
              <w:widowControl/>
              <w:jc w:val="center"/>
              <w:textAlignment w:val="center"/>
              <w:rPr>
                <w:bCs/>
                <w:color w:val="000000"/>
                <w:szCs w:val="21"/>
              </w:rPr>
            </w:pPr>
            <w:r>
              <w:rPr>
                <w:rFonts w:hint="eastAsia"/>
                <w:bCs/>
                <w:color w:val="000000"/>
                <w:szCs w:val="21"/>
              </w:rPr>
              <w:t>/</w:t>
            </w:r>
          </w:p>
        </w:tc>
      </w:tr>
      <w:tr w:rsidR="00775B2B" w14:paraId="235FC5FB" w14:textId="77777777">
        <w:trPr>
          <w:trHeight w:val="53"/>
        </w:trPr>
        <w:tc>
          <w:tcPr>
            <w:tcW w:w="373" w:type="pct"/>
            <w:tcBorders>
              <w:top w:val="single" w:sz="6" w:space="0" w:color="000000"/>
              <w:left w:val="single" w:sz="12" w:space="0" w:color="000000"/>
              <w:bottom w:val="single" w:sz="6" w:space="0" w:color="000000"/>
              <w:right w:val="single" w:sz="6" w:space="0" w:color="000000"/>
            </w:tcBorders>
            <w:vAlign w:val="center"/>
          </w:tcPr>
          <w:p w14:paraId="508A4C80" w14:textId="77777777" w:rsidR="00775B2B" w:rsidRDefault="00000000">
            <w:pPr>
              <w:widowControl/>
              <w:jc w:val="center"/>
              <w:textAlignment w:val="center"/>
              <w:rPr>
                <w:szCs w:val="21"/>
              </w:rPr>
            </w:pPr>
            <w:r>
              <w:rPr>
                <w:color w:val="000000"/>
                <w:kern w:val="0"/>
                <w:szCs w:val="21"/>
                <w:lang w:bidi="ar"/>
              </w:rPr>
              <w:t>4</w:t>
            </w:r>
          </w:p>
        </w:tc>
        <w:tc>
          <w:tcPr>
            <w:tcW w:w="764" w:type="pct"/>
            <w:tcBorders>
              <w:top w:val="single" w:sz="6" w:space="0" w:color="000000"/>
              <w:left w:val="single" w:sz="6" w:space="0" w:color="000000"/>
              <w:bottom w:val="single" w:sz="6" w:space="0" w:color="000000"/>
              <w:right w:val="single" w:sz="6" w:space="0" w:color="000000"/>
            </w:tcBorders>
            <w:vAlign w:val="center"/>
          </w:tcPr>
          <w:p w14:paraId="64A5A4F0" w14:textId="77777777" w:rsidR="00775B2B" w:rsidRDefault="00000000">
            <w:pPr>
              <w:widowControl/>
              <w:jc w:val="center"/>
              <w:textAlignment w:val="center"/>
              <w:rPr>
                <w:bCs/>
                <w:color w:val="000000"/>
                <w:szCs w:val="21"/>
              </w:rPr>
            </w:pPr>
            <w:r>
              <w:rPr>
                <w:bCs/>
                <w:color w:val="000000"/>
                <w:szCs w:val="21"/>
              </w:rPr>
              <w:t>砷</w:t>
            </w:r>
          </w:p>
        </w:tc>
        <w:tc>
          <w:tcPr>
            <w:tcW w:w="622" w:type="pct"/>
            <w:tcBorders>
              <w:top w:val="single" w:sz="6" w:space="0" w:color="000000"/>
              <w:left w:val="single" w:sz="6" w:space="0" w:color="000000"/>
              <w:bottom w:val="single" w:sz="6" w:space="0" w:color="000000"/>
              <w:right w:val="single" w:sz="6" w:space="0" w:color="000000"/>
            </w:tcBorders>
            <w:vAlign w:val="center"/>
          </w:tcPr>
          <w:p w14:paraId="41B56E3E" w14:textId="77777777" w:rsidR="00775B2B" w:rsidRDefault="00000000">
            <w:pPr>
              <w:jc w:val="center"/>
              <w:rPr>
                <w:bCs/>
                <w:color w:val="000000"/>
                <w:szCs w:val="21"/>
              </w:rPr>
            </w:pPr>
            <w:r>
              <w:rPr>
                <w:bCs/>
                <w:color w:val="000000"/>
                <w:kern w:val="0"/>
                <w:szCs w:val="21"/>
                <w:lang w:bidi="ar"/>
              </w:rPr>
              <w:t>mg/kg</w:t>
            </w:r>
          </w:p>
        </w:tc>
        <w:tc>
          <w:tcPr>
            <w:tcW w:w="809" w:type="pct"/>
            <w:tcBorders>
              <w:top w:val="single" w:sz="6" w:space="0" w:color="000000"/>
              <w:left w:val="single" w:sz="6" w:space="0" w:color="000000"/>
              <w:bottom w:val="single" w:sz="6" w:space="0" w:color="000000"/>
              <w:right w:val="single" w:sz="6" w:space="0" w:color="000000"/>
            </w:tcBorders>
            <w:vAlign w:val="center"/>
          </w:tcPr>
          <w:p w14:paraId="68531F4E" w14:textId="77777777" w:rsidR="00775B2B" w:rsidRDefault="00000000">
            <w:pPr>
              <w:widowControl/>
              <w:jc w:val="center"/>
              <w:textAlignment w:val="center"/>
              <w:rPr>
                <w:bCs/>
                <w:color w:val="000000"/>
                <w:kern w:val="0"/>
                <w:szCs w:val="21"/>
                <w:lang w:bidi="ar"/>
              </w:rPr>
            </w:pPr>
            <w:r>
              <w:rPr>
                <w:bCs/>
                <w:color w:val="000000"/>
                <w:kern w:val="0"/>
                <w:szCs w:val="21"/>
                <w:lang w:bidi="ar"/>
              </w:rPr>
              <w:t>3.48</w:t>
            </w:r>
          </w:p>
        </w:tc>
        <w:tc>
          <w:tcPr>
            <w:tcW w:w="809" w:type="pct"/>
            <w:tcBorders>
              <w:top w:val="single" w:sz="6" w:space="0" w:color="000000"/>
              <w:left w:val="single" w:sz="6" w:space="0" w:color="000000"/>
              <w:bottom w:val="single" w:sz="6" w:space="0" w:color="000000"/>
              <w:right w:val="single" w:sz="6" w:space="0" w:color="000000"/>
            </w:tcBorders>
            <w:vAlign w:val="center"/>
          </w:tcPr>
          <w:p w14:paraId="57E4EAEC" w14:textId="77777777" w:rsidR="00775B2B" w:rsidRDefault="00000000">
            <w:pPr>
              <w:widowControl/>
              <w:jc w:val="center"/>
              <w:textAlignment w:val="center"/>
              <w:rPr>
                <w:bCs/>
                <w:color w:val="000000"/>
                <w:kern w:val="0"/>
                <w:szCs w:val="21"/>
                <w:lang w:bidi="ar"/>
              </w:rPr>
            </w:pPr>
            <w:r>
              <w:rPr>
                <w:bCs/>
                <w:color w:val="000000"/>
                <w:kern w:val="0"/>
                <w:szCs w:val="21"/>
                <w:lang w:bidi="ar"/>
              </w:rPr>
              <w:t>2.57</w:t>
            </w:r>
          </w:p>
        </w:tc>
        <w:tc>
          <w:tcPr>
            <w:tcW w:w="809" w:type="pct"/>
            <w:tcBorders>
              <w:top w:val="single" w:sz="6" w:space="0" w:color="000000"/>
              <w:left w:val="single" w:sz="6" w:space="0" w:color="000000"/>
              <w:bottom w:val="single" w:sz="6" w:space="0" w:color="000000"/>
              <w:right w:val="single" w:sz="6" w:space="0" w:color="000000"/>
            </w:tcBorders>
            <w:vAlign w:val="center"/>
          </w:tcPr>
          <w:p w14:paraId="041535AE" w14:textId="77777777" w:rsidR="00775B2B" w:rsidRDefault="00000000">
            <w:pPr>
              <w:widowControl/>
              <w:jc w:val="center"/>
              <w:textAlignment w:val="center"/>
              <w:rPr>
                <w:bCs/>
                <w:color w:val="000000"/>
                <w:kern w:val="0"/>
                <w:szCs w:val="21"/>
                <w:lang w:bidi="ar"/>
              </w:rPr>
            </w:pPr>
            <w:r>
              <w:rPr>
                <w:bCs/>
                <w:color w:val="000000"/>
                <w:kern w:val="0"/>
                <w:szCs w:val="21"/>
                <w:lang w:bidi="ar"/>
              </w:rPr>
              <w:t>3.38</w:t>
            </w:r>
          </w:p>
        </w:tc>
        <w:tc>
          <w:tcPr>
            <w:tcW w:w="809" w:type="pct"/>
            <w:tcBorders>
              <w:top w:val="single" w:sz="6" w:space="0" w:color="000000"/>
              <w:left w:val="single" w:sz="6" w:space="0" w:color="000000"/>
              <w:bottom w:val="single" w:sz="6" w:space="0" w:color="000000"/>
              <w:right w:val="single" w:sz="6" w:space="0" w:color="000000"/>
            </w:tcBorders>
            <w:vAlign w:val="center"/>
          </w:tcPr>
          <w:p w14:paraId="3CB914CD" w14:textId="77777777" w:rsidR="00775B2B" w:rsidRDefault="00000000">
            <w:pPr>
              <w:widowControl/>
              <w:jc w:val="center"/>
              <w:textAlignment w:val="center"/>
              <w:rPr>
                <w:bCs/>
                <w:color w:val="000000"/>
                <w:kern w:val="0"/>
                <w:szCs w:val="21"/>
                <w:lang w:bidi="ar"/>
              </w:rPr>
            </w:pPr>
            <w:r>
              <w:rPr>
                <w:rFonts w:hint="eastAsia"/>
                <w:bCs/>
                <w:color w:val="000000"/>
                <w:szCs w:val="21"/>
              </w:rPr>
              <w:t>60</w:t>
            </w:r>
          </w:p>
        </w:tc>
      </w:tr>
      <w:tr w:rsidR="00775B2B" w14:paraId="0D665BC1" w14:textId="77777777">
        <w:trPr>
          <w:trHeight w:val="53"/>
        </w:trPr>
        <w:tc>
          <w:tcPr>
            <w:tcW w:w="373" w:type="pct"/>
            <w:tcBorders>
              <w:top w:val="single" w:sz="6" w:space="0" w:color="000000"/>
              <w:left w:val="single" w:sz="12" w:space="0" w:color="000000"/>
              <w:bottom w:val="single" w:sz="6" w:space="0" w:color="000000"/>
              <w:right w:val="single" w:sz="6" w:space="0" w:color="000000"/>
            </w:tcBorders>
            <w:vAlign w:val="center"/>
          </w:tcPr>
          <w:p w14:paraId="2C3AE8EE" w14:textId="77777777" w:rsidR="00775B2B" w:rsidRDefault="00000000">
            <w:pPr>
              <w:widowControl/>
              <w:jc w:val="center"/>
              <w:textAlignment w:val="center"/>
              <w:rPr>
                <w:szCs w:val="21"/>
              </w:rPr>
            </w:pPr>
            <w:r>
              <w:rPr>
                <w:color w:val="000000"/>
                <w:kern w:val="0"/>
                <w:szCs w:val="21"/>
                <w:lang w:bidi="ar"/>
              </w:rPr>
              <w:t>5</w:t>
            </w:r>
          </w:p>
        </w:tc>
        <w:tc>
          <w:tcPr>
            <w:tcW w:w="764" w:type="pct"/>
            <w:tcBorders>
              <w:top w:val="single" w:sz="6" w:space="0" w:color="000000"/>
              <w:left w:val="single" w:sz="6" w:space="0" w:color="000000"/>
              <w:bottom w:val="single" w:sz="6" w:space="0" w:color="000000"/>
              <w:right w:val="single" w:sz="6" w:space="0" w:color="000000"/>
            </w:tcBorders>
            <w:vAlign w:val="center"/>
          </w:tcPr>
          <w:p w14:paraId="6B06B585" w14:textId="77777777" w:rsidR="00775B2B" w:rsidRDefault="00000000">
            <w:pPr>
              <w:jc w:val="center"/>
              <w:rPr>
                <w:bCs/>
                <w:color w:val="000000"/>
                <w:kern w:val="0"/>
                <w:szCs w:val="21"/>
                <w:lang w:bidi="ar"/>
              </w:rPr>
            </w:pPr>
            <w:r>
              <w:rPr>
                <w:bCs/>
                <w:color w:val="000000"/>
                <w:kern w:val="0"/>
                <w:szCs w:val="21"/>
                <w:lang w:bidi="ar"/>
              </w:rPr>
              <w:t>镉</w:t>
            </w:r>
          </w:p>
        </w:tc>
        <w:tc>
          <w:tcPr>
            <w:tcW w:w="622" w:type="pct"/>
            <w:tcBorders>
              <w:top w:val="single" w:sz="6" w:space="0" w:color="000000"/>
              <w:left w:val="single" w:sz="6" w:space="0" w:color="000000"/>
              <w:bottom w:val="single" w:sz="6" w:space="0" w:color="000000"/>
              <w:right w:val="single" w:sz="6" w:space="0" w:color="000000"/>
            </w:tcBorders>
            <w:vAlign w:val="center"/>
          </w:tcPr>
          <w:p w14:paraId="7B6E9EF5" w14:textId="77777777" w:rsidR="00775B2B" w:rsidRDefault="00000000">
            <w:pPr>
              <w:widowControl/>
              <w:jc w:val="center"/>
              <w:textAlignment w:val="center"/>
              <w:rPr>
                <w:bCs/>
                <w:color w:val="000000"/>
                <w:kern w:val="0"/>
                <w:szCs w:val="21"/>
                <w:lang w:bidi="ar"/>
              </w:rPr>
            </w:pPr>
            <w:r>
              <w:rPr>
                <w:bCs/>
                <w:color w:val="000000"/>
                <w:kern w:val="0"/>
                <w:szCs w:val="21"/>
                <w:lang w:bidi="ar"/>
              </w:rPr>
              <w:t>mg/kg</w:t>
            </w:r>
          </w:p>
        </w:tc>
        <w:tc>
          <w:tcPr>
            <w:tcW w:w="809" w:type="pct"/>
            <w:tcBorders>
              <w:top w:val="single" w:sz="6" w:space="0" w:color="000000"/>
              <w:left w:val="single" w:sz="6" w:space="0" w:color="000000"/>
              <w:bottom w:val="single" w:sz="6" w:space="0" w:color="000000"/>
              <w:right w:val="single" w:sz="6" w:space="0" w:color="000000"/>
            </w:tcBorders>
            <w:vAlign w:val="center"/>
          </w:tcPr>
          <w:p w14:paraId="5DD50FB8" w14:textId="77777777" w:rsidR="00775B2B" w:rsidRDefault="00000000">
            <w:pPr>
              <w:jc w:val="center"/>
              <w:rPr>
                <w:bCs/>
                <w:color w:val="000000"/>
                <w:szCs w:val="21"/>
              </w:rPr>
            </w:pPr>
            <w:r>
              <w:rPr>
                <w:bCs/>
                <w:color w:val="000000"/>
                <w:szCs w:val="21"/>
              </w:rPr>
              <w:t>0.10</w:t>
            </w:r>
          </w:p>
        </w:tc>
        <w:tc>
          <w:tcPr>
            <w:tcW w:w="809" w:type="pct"/>
            <w:tcBorders>
              <w:top w:val="single" w:sz="6" w:space="0" w:color="000000"/>
              <w:left w:val="single" w:sz="6" w:space="0" w:color="000000"/>
              <w:bottom w:val="single" w:sz="6" w:space="0" w:color="000000"/>
              <w:right w:val="single" w:sz="6" w:space="0" w:color="000000"/>
            </w:tcBorders>
            <w:vAlign w:val="center"/>
          </w:tcPr>
          <w:p w14:paraId="51C8E347" w14:textId="77777777" w:rsidR="00775B2B" w:rsidRDefault="00000000">
            <w:pPr>
              <w:jc w:val="center"/>
              <w:rPr>
                <w:bCs/>
                <w:color w:val="000000"/>
                <w:szCs w:val="21"/>
              </w:rPr>
            </w:pPr>
            <w:r>
              <w:rPr>
                <w:bCs/>
                <w:color w:val="000000"/>
                <w:szCs w:val="21"/>
              </w:rPr>
              <w:t>0.44</w:t>
            </w:r>
          </w:p>
        </w:tc>
        <w:tc>
          <w:tcPr>
            <w:tcW w:w="809" w:type="pct"/>
            <w:tcBorders>
              <w:top w:val="single" w:sz="6" w:space="0" w:color="000000"/>
              <w:left w:val="single" w:sz="6" w:space="0" w:color="000000"/>
              <w:bottom w:val="single" w:sz="6" w:space="0" w:color="000000"/>
              <w:right w:val="single" w:sz="6" w:space="0" w:color="000000"/>
            </w:tcBorders>
            <w:vAlign w:val="center"/>
          </w:tcPr>
          <w:p w14:paraId="22C4080A" w14:textId="77777777" w:rsidR="00775B2B" w:rsidRDefault="00000000">
            <w:pPr>
              <w:jc w:val="center"/>
              <w:rPr>
                <w:bCs/>
                <w:color w:val="000000"/>
                <w:szCs w:val="21"/>
              </w:rPr>
            </w:pPr>
            <w:r>
              <w:rPr>
                <w:bCs/>
                <w:color w:val="000000"/>
                <w:szCs w:val="21"/>
              </w:rPr>
              <w:t>0.10</w:t>
            </w:r>
          </w:p>
        </w:tc>
        <w:tc>
          <w:tcPr>
            <w:tcW w:w="809" w:type="pct"/>
            <w:tcBorders>
              <w:top w:val="single" w:sz="6" w:space="0" w:color="000000"/>
              <w:left w:val="single" w:sz="6" w:space="0" w:color="000000"/>
              <w:bottom w:val="single" w:sz="6" w:space="0" w:color="000000"/>
              <w:right w:val="single" w:sz="6" w:space="0" w:color="000000"/>
            </w:tcBorders>
            <w:vAlign w:val="center"/>
          </w:tcPr>
          <w:p w14:paraId="55753B07" w14:textId="77777777" w:rsidR="00775B2B" w:rsidRDefault="00000000">
            <w:pPr>
              <w:jc w:val="center"/>
              <w:rPr>
                <w:bCs/>
                <w:color w:val="000000"/>
                <w:szCs w:val="21"/>
              </w:rPr>
            </w:pPr>
            <w:r>
              <w:rPr>
                <w:rFonts w:hint="eastAsia"/>
                <w:bCs/>
                <w:color w:val="000000"/>
                <w:szCs w:val="21"/>
              </w:rPr>
              <w:t>65</w:t>
            </w:r>
          </w:p>
        </w:tc>
      </w:tr>
      <w:tr w:rsidR="00775B2B" w14:paraId="45A1DDEA" w14:textId="77777777">
        <w:trPr>
          <w:trHeight w:val="53"/>
        </w:trPr>
        <w:tc>
          <w:tcPr>
            <w:tcW w:w="373" w:type="pct"/>
            <w:tcBorders>
              <w:top w:val="single" w:sz="6" w:space="0" w:color="000000"/>
              <w:left w:val="single" w:sz="12" w:space="0" w:color="000000"/>
              <w:bottom w:val="single" w:sz="6" w:space="0" w:color="000000"/>
              <w:right w:val="single" w:sz="6" w:space="0" w:color="000000"/>
            </w:tcBorders>
            <w:vAlign w:val="center"/>
          </w:tcPr>
          <w:p w14:paraId="2ADAB748" w14:textId="77777777" w:rsidR="00775B2B" w:rsidRDefault="00000000">
            <w:pPr>
              <w:widowControl/>
              <w:jc w:val="center"/>
              <w:textAlignment w:val="center"/>
              <w:rPr>
                <w:szCs w:val="21"/>
              </w:rPr>
            </w:pPr>
            <w:r>
              <w:rPr>
                <w:color w:val="000000"/>
                <w:kern w:val="0"/>
                <w:szCs w:val="21"/>
                <w:lang w:bidi="ar"/>
              </w:rPr>
              <w:t>6</w:t>
            </w:r>
          </w:p>
        </w:tc>
        <w:tc>
          <w:tcPr>
            <w:tcW w:w="764" w:type="pct"/>
            <w:tcBorders>
              <w:top w:val="single" w:sz="6" w:space="0" w:color="000000"/>
              <w:left w:val="single" w:sz="6" w:space="0" w:color="000000"/>
              <w:bottom w:val="single" w:sz="6" w:space="0" w:color="000000"/>
              <w:right w:val="single" w:sz="6" w:space="0" w:color="000000"/>
            </w:tcBorders>
            <w:vAlign w:val="center"/>
          </w:tcPr>
          <w:p w14:paraId="23B61987" w14:textId="77777777" w:rsidR="00775B2B" w:rsidRDefault="00000000">
            <w:pPr>
              <w:jc w:val="center"/>
              <w:rPr>
                <w:bCs/>
                <w:color w:val="000000"/>
                <w:kern w:val="0"/>
                <w:szCs w:val="21"/>
                <w:lang w:bidi="ar"/>
              </w:rPr>
            </w:pPr>
            <w:r>
              <w:rPr>
                <w:bCs/>
                <w:color w:val="000000"/>
                <w:kern w:val="0"/>
                <w:szCs w:val="21"/>
                <w:lang w:bidi="ar"/>
              </w:rPr>
              <w:t>六价铬</w:t>
            </w:r>
          </w:p>
        </w:tc>
        <w:tc>
          <w:tcPr>
            <w:tcW w:w="622" w:type="pct"/>
            <w:tcBorders>
              <w:top w:val="single" w:sz="6" w:space="0" w:color="000000"/>
              <w:left w:val="single" w:sz="6" w:space="0" w:color="000000"/>
              <w:bottom w:val="single" w:sz="6" w:space="0" w:color="000000"/>
              <w:right w:val="single" w:sz="6" w:space="0" w:color="000000"/>
            </w:tcBorders>
            <w:vAlign w:val="center"/>
          </w:tcPr>
          <w:p w14:paraId="1BFE17C0" w14:textId="77777777" w:rsidR="00775B2B" w:rsidRDefault="00000000">
            <w:pPr>
              <w:jc w:val="center"/>
              <w:rPr>
                <w:bCs/>
                <w:color w:val="000000"/>
                <w:kern w:val="0"/>
                <w:szCs w:val="21"/>
                <w:lang w:bidi="ar"/>
              </w:rPr>
            </w:pPr>
            <w:r>
              <w:rPr>
                <w:bCs/>
                <w:color w:val="000000"/>
                <w:kern w:val="0"/>
                <w:szCs w:val="21"/>
                <w:lang w:bidi="ar"/>
              </w:rPr>
              <w:t>mg/kg</w:t>
            </w:r>
          </w:p>
        </w:tc>
        <w:tc>
          <w:tcPr>
            <w:tcW w:w="809" w:type="pct"/>
            <w:tcBorders>
              <w:top w:val="single" w:sz="6" w:space="0" w:color="000000"/>
              <w:left w:val="single" w:sz="6" w:space="0" w:color="000000"/>
              <w:bottom w:val="single" w:sz="6" w:space="0" w:color="000000"/>
              <w:right w:val="single" w:sz="6" w:space="0" w:color="000000"/>
            </w:tcBorders>
            <w:vAlign w:val="center"/>
          </w:tcPr>
          <w:p w14:paraId="7DE1F411" w14:textId="77777777" w:rsidR="00775B2B" w:rsidRDefault="00000000">
            <w:pPr>
              <w:jc w:val="center"/>
              <w:rPr>
                <w:bCs/>
                <w:color w:val="000000"/>
                <w:kern w:val="0"/>
                <w:szCs w:val="21"/>
                <w:lang w:bidi="ar"/>
              </w:rPr>
            </w:pPr>
            <w:r>
              <w:rPr>
                <w:bCs/>
                <w:color w:val="000000"/>
                <w:szCs w:val="21"/>
              </w:rPr>
              <w:t>ND</w:t>
            </w:r>
          </w:p>
        </w:tc>
        <w:tc>
          <w:tcPr>
            <w:tcW w:w="809" w:type="pct"/>
            <w:tcBorders>
              <w:top w:val="single" w:sz="6" w:space="0" w:color="000000"/>
              <w:left w:val="single" w:sz="6" w:space="0" w:color="000000"/>
              <w:bottom w:val="single" w:sz="6" w:space="0" w:color="000000"/>
              <w:right w:val="single" w:sz="6" w:space="0" w:color="000000"/>
            </w:tcBorders>
            <w:vAlign w:val="center"/>
          </w:tcPr>
          <w:p w14:paraId="605D2FC7" w14:textId="77777777" w:rsidR="00775B2B" w:rsidRDefault="00000000">
            <w:pPr>
              <w:jc w:val="center"/>
              <w:rPr>
                <w:bCs/>
                <w:color w:val="000000"/>
                <w:kern w:val="0"/>
                <w:szCs w:val="21"/>
                <w:lang w:bidi="ar"/>
              </w:rPr>
            </w:pPr>
            <w:r>
              <w:rPr>
                <w:bCs/>
                <w:color w:val="000000"/>
                <w:szCs w:val="21"/>
              </w:rPr>
              <w:t>ND</w:t>
            </w:r>
          </w:p>
        </w:tc>
        <w:tc>
          <w:tcPr>
            <w:tcW w:w="809" w:type="pct"/>
            <w:tcBorders>
              <w:top w:val="single" w:sz="6" w:space="0" w:color="000000"/>
              <w:left w:val="single" w:sz="6" w:space="0" w:color="000000"/>
              <w:bottom w:val="single" w:sz="6" w:space="0" w:color="000000"/>
              <w:right w:val="single" w:sz="6" w:space="0" w:color="000000"/>
            </w:tcBorders>
            <w:vAlign w:val="center"/>
          </w:tcPr>
          <w:p w14:paraId="71FECC04" w14:textId="77777777" w:rsidR="00775B2B" w:rsidRDefault="00000000">
            <w:pPr>
              <w:jc w:val="center"/>
              <w:rPr>
                <w:bCs/>
                <w:color w:val="000000"/>
                <w:kern w:val="0"/>
                <w:szCs w:val="21"/>
                <w:lang w:bidi="ar"/>
              </w:rPr>
            </w:pPr>
            <w:r>
              <w:rPr>
                <w:bCs/>
                <w:color w:val="000000"/>
                <w:szCs w:val="21"/>
              </w:rPr>
              <w:t>ND</w:t>
            </w:r>
          </w:p>
        </w:tc>
        <w:tc>
          <w:tcPr>
            <w:tcW w:w="809" w:type="pct"/>
            <w:tcBorders>
              <w:top w:val="single" w:sz="6" w:space="0" w:color="000000"/>
              <w:left w:val="single" w:sz="6" w:space="0" w:color="000000"/>
              <w:bottom w:val="single" w:sz="6" w:space="0" w:color="000000"/>
              <w:right w:val="single" w:sz="6" w:space="0" w:color="000000"/>
            </w:tcBorders>
            <w:vAlign w:val="center"/>
          </w:tcPr>
          <w:p w14:paraId="56E5B6C7" w14:textId="77777777" w:rsidR="00775B2B" w:rsidRDefault="00000000">
            <w:pPr>
              <w:jc w:val="center"/>
              <w:rPr>
                <w:bCs/>
                <w:color w:val="000000"/>
                <w:szCs w:val="21"/>
              </w:rPr>
            </w:pPr>
            <w:r>
              <w:rPr>
                <w:rFonts w:hint="eastAsia"/>
                <w:bCs/>
                <w:color w:val="000000"/>
                <w:szCs w:val="21"/>
              </w:rPr>
              <w:t>5.7</w:t>
            </w:r>
          </w:p>
        </w:tc>
      </w:tr>
      <w:tr w:rsidR="00775B2B" w14:paraId="75A33B61" w14:textId="77777777">
        <w:trPr>
          <w:trHeight w:val="53"/>
        </w:trPr>
        <w:tc>
          <w:tcPr>
            <w:tcW w:w="373" w:type="pct"/>
            <w:tcBorders>
              <w:top w:val="single" w:sz="6" w:space="0" w:color="000000"/>
              <w:left w:val="single" w:sz="12" w:space="0" w:color="000000"/>
              <w:bottom w:val="single" w:sz="6" w:space="0" w:color="000000"/>
              <w:right w:val="single" w:sz="6" w:space="0" w:color="000000"/>
            </w:tcBorders>
            <w:vAlign w:val="center"/>
          </w:tcPr>
          <w:p w14:paraId="6DCB29E1" w14:textId="77777777" w:rsidR="00775B2B" w:rsidRDefault="00000000">
            <w:pPr>
              <w:widowControl/>
              <w:jc w:val="center"/>
              <w:textAlignment w:val="center"/>
              <w:rPr>
                <w:szCs w:val="21"/>
              </w:rPr>
            </w:pPr>
            <w:r>
              <w:rPr>
                <w:color w:val="000000"/>
                <w:kern w:val="0"/>
                <w:szCs w:val="21"/>
                <w:lang w:bidi="ar"/>
              </w:rPr>
              <w:t>7</w:t>
            </w:r>
          </w:p>
        </w:tc>
        <w:tc>
          <w:tcPr>
            <w:tcW w:w="764" w:type="pct"/>
            <w:tcBorders>
              <w:top w:val="single" w:sz="6" w:space="0" w:color="000000"/>
              <w:left w:val="single" w:sz="6" w:space="0" w:color="000000"/>
              <w:bottom w:val="single" w:sz="6" w:space="0" w:color="000000"/>
              <w:right w:val="single" w:sz="6" w:space="0" w:color="000000"/>
            </w:tcBorders>
            <w:vAlign w:val="center"/>
          </w:tcPr>
          <w:p w14:paraId="26128EB5" w14:textId="77777777" w:rsidR="00775B2B" w:rsidRDefault="00000000">
            <w:pPr>
              <w:jc w:val="center"/>
              <w:rPr>
                <w:bCs/>
                <w:color w:val="000000"/>
                <w:szCs w:val="21"/>
              </w:rPr>
            </w:pPr>
            <w:r>
              <w:rPr>
                <w:bCs/>
                <w:color w:val="000000"/>
                <w:kern w:val="0"/>
                <w:szCs w:val="21"/>
                <w:lang w:bidi="ar"/>
              </w:rPr>
              <w:t>铜</w:t>
            </w:r>
          </w:p>
        </w:tc>
        <w:tc>
          <w:tcPr>
            <w:tcW w:w="622" w:type="pct"/>
            <w:tcBorders>
              <w:top w:val="single" w:sz="6" w:space="0" w:color="000000"/>
              <w:left w:val="single" w:sz="6" w:space="0" w:color="000000"/>
              <w:bottom w:val="single" w:sz="6" w:space="0" w:color="000000"/>
              <w:right w:val="single" w:sz="6" w:space="0" w:color="000000"/>
            </w:tcBorders>
            <w:vAlign w:val="center"/>
          </w:tcPr>
          <w:p w14:paraId="30F973DF" w14:textId="77777777" w:rsidR="00775B2B" w:rsidRDefault="00000000">
            <w:pPr>
              <w:widowControl/>
              <w:jc w:val="center"/>
              <w:textAlignment w:val="center"/>
              <w:rPr>
                <w:bCs/>
                <w:color w:val="000000"/>
                <w:kern w:val="0"/>
                <w:szCs w:val="21"/>
                <w:lang w:bidi="ar"/>
              </w:rPr>
            </w:pPr>
            <w:r>
              <w:rPr>
                <w:bCs/>
                <w:color w:val="000000"/>
                <w:kern w:val="0"/>
                <w:szCs w:val="21"/>
                <w:lang w:bidi="ar"/>
              </w:rPr>
              <w:t>mg/kg</w:t>
            </w:r>
          </w:p>
        </w:tc>
        <w:tc>
          <w:tcPr>
            <w:tcW w:w="809" w:type="pct"/>
            <w:tcBorders>
              <w:top w:val="single" w:sz="6" w:space="0" w:color="000000"/>
              <w:left w:val="single" w:sz="6" w:space="0" w:color="000000"/>
              <w:bottom w:val="single" w:sz="6" w:space="0" w:color="000000"/>
              <w:right w:val="single" w:sz="6" w:space="0" w:color="000000"/>
            </w:tcBorders>
            <w:vAlign w:val="center"/>
          </w:tcPr>
          <w:p w14:paraId="6CDEFBBD" w14:textId="77777777" w:rsidR="00775B2B" w:rsidRDefault="00000000">
            <w:pPr>
              <w:jc w:val="center"/>
              <w:rPr>
                <w:bCs/>
                <w:color w:val="000000"/>
                <w:szCs w:val="21"/>
              </w:rPr>
            </w:pPr>
            <w:r>
              <w:rPr>
                <w:bCs/>
                <w:color w:val="000000"/>
                <w:szCs w:val="21"/>
              </w:rPr>
              <w:t>27</w:t>
            </w:r>
          </w:p>
        </w:tc>
        <w:tc>
          <w:tcPr>
            <w:tcW w:w="809" w:type="pct"/>
            <w:tcBorders>
              <w:top w:val="single" w:sz="6" w:space="0" w:color="000000"/>
              <w:left w:val="single" w:sz="6" w:space="0" w:color="000000"/>
              <w:bottom w:val="single" w:sz="6" w:space="0" w:color="000000"/>
              <w:right w:val="single" w:sz="6" w:space="0" w:color="000000"/>
            </w:tcBorders>
            <w:vAlign w:val="center"/>
          </w:tcPr>
          <w:p w14:paraId="416C77AC" w14:textId="77777777" w:rsidR="00775B2B" w:rsidRDefault="00000000">
            <w:pPr>
              <w:jc w:val="center"/>
              <w:rPr>
                <w:bCs/>
                <w:color w:val="000000"/>
                <w:szCs w:val="21"/>
              </w:rPr>
            </w:pPr>
            <w:r>
              <w:rPr>
                <w:bCs/>
                <w:color w:val="000000"/>
                <w:szCs w:val="21"/>
              </w:rPr>
              <w:t>25</w:t>
            </w:r>
          </w:p>
        </w:tc>
        <w:tc>
          <w:tcPr>
            <w:tcW w:w="809" w:type="pct"/>
            <w:tcBorders>
              <w:top w:val="single" w:sz="6" w:space="0" w:color="000000"/>
              <w:left w:val="single" w:sz="6" w:space="0" w:color="000000"/>
              <w:bottom w:val="single" w:sz="6" w:space="0" w:color="000000"/>
              <w:right w:val="single" w:sz="6" w:space="0" w:color="000000"/>
            </w:tcBorders>
            <w:vAlign w:val="center"/>
          </w:tcPr>
          <w:p w14:paraId="7937DE9E" w14:textId="77777777" w:rsidR="00775B2B" w:rsidRDefault="00000000">
            <w:pPr>
              <w:jc w:val="center"/>
              <w:rPr>
                <w:bCs/>
                <w:color w:val="000000"/>
                <w:szCs w:val="21"/>
              </w:rPr>
            </w:pPr>
            <w:r>
              <w:rPr>
                <w:bCs/>
                <w:color w:val="000000"/>
                <w:szCs w:val="21"/>
              </w:rPr>
              <w:t>26</w:t>
            </w:r>
          </w:p>
        </w:tc>
        <w:tc>
          <w:tcPr>
            <w:tcW w:w="809" w:type="pct"/>
            <w:tcBorders>
              <w:top w:val="single" w:sz="6" w:space="0" w:color="000000"/>
              <w:left w:val="single" w:sz="6" w:space="0" w:color="000000"/>
              <w:bottom w:val="single" w:sz="6" w:space="0" w:color="000000"/>
              <w:right w:val="single" w:sz="6" w:space="0" w:color="000000"/>
            </w:tcBorders>
            <w:vAlign w:val="center"/>
          </w:tcPr>
          <w:p w14:paraId="6F644B22" w14:textId="77777777" w:rsidR="00775B2B" w:rsidRDefault="00000000">
            <w:pPr>
              <w:jc w:val="center"/>
              <w:rPr>
                <w:bCs/>
                <w:color w:val="000000"/>
                <w:szCs w:val="21"/>
              </w:rPr>
            </w:pPr>
            <w:r>
              <w:rPr>
                <w:rFonts w:hint="eastAsia"/>
                <w:bCs/>
                <w:color w:val="000000"/>
                <w:szCs w:val="21"/>
              </w:rPr>
              <w:t>18000</w:t>
            </w:r>
          </w:p>
        </w:tc>
      </w:tr>
      <w:tr w:rsidR="00775B2B" w14:paraId="68FA1C6E" w14:textId="77777777">
        <w:trPr>
          <w:trHeight w:val="53"/>
        </w:trPr>
        <w:tc>
          <w:tcPr>
            <w:tcW w:w="373" w:type="pct"/>
            <w:tcBorders>
              <w:top w:val="single" w:sz="6" w:space="0" w:color="000000"/>
              <w:left w:val="single" w:sz="12" w:space="0" w:color="000000"/>
              <w:bottom w:val="single" w:sz="6" w:space="0" w:color="000000"/>
              <w:right w:val="single" w:sz="6" w:space="0" w:color="000000"/>
            </w:tcBorders>
            <w:vAlign w:val="center"/>
          </w:tcPr>
          <w:p w14:paraId="1229E4F6" w14:textId="77777777" w:rsidR="00775B2B" w:rsidRDefault="00000000">
            <w:pPr>
              <w:widowControl/>
              <w:jc w:val="center"/>
              <w:textAlignment w:val="center"/>
              <w:rPr>
                <w:szCs w:val="21"/>
              </w:rPr>
            </w:pPr>
            <w:r>
              <w:rPr>
                <w:color w:val="000000"/>
                <w:kern w:val="0"/>
                <w:szCs w:val="21"/>
                <w:lang w:bidi="ar"/>
              </w:rPr>
              <w:t>8</w:t>
            </w:r>
          </w:p>
        </w:tc>
        <w:tc>
          <w:tcPr>
            <w:tcW w:w="764" w:type="pct"/>
            <w:tcBorders>
              <w:top w:val="single" w:sz="6" w:space="0" w:color="000000"/>
              <w:left w:val="single" w:sz="6" w:space="0" w:color="000000"/>
              <w:bottom w:val="single" w:sz="6" w:space="0" w:color="000000"/>
              <w:right w:val="single" w:sz="6" w:space="0" w:color="000000"/>
            </w:tcBorders>
            <w:vAlign w:val="center"/>
          </w:tcPr>
          <w:p w14:paraId="6C417A6B" w14:textId="77777777" w:rsidR="00775B2B" w:rsidRDefault="00000000">
            <w:pPr>
              <w:jc w:val="center"/>
              <w:rPr>
                <w:bCs/>
                <w:color w:val="000000"/>
                <w:kern w:val="0"/>
                <w:szCs w:val="21"/>
                <w:lang w:bidi="ar"/>
              </w:rPr>
            </w:pPr>
            <w:r>
              <w:rPr>
                <w:bCs/>
                <w:color w:val="000000"/>
                <w:kern w:val="0"/>
                <w:szCs w:val="21"/>
                <w:lang w:bidi="ar"/>
              </w:rPr>
              <w:t>铅</w:t>
            </w:r>
          </w:p>
        </w:tc>
        <w:tc>
          <w:tcPr>
            <w:tcW w:w="622" w:type="pct"/>
            <w:tcBorders>
              <w:top w:val="single" w:sz="6" w:space="0" w:color="000000"/>
              <w:left w:val="single" w:sz="6" w:space="0" w:color="000000"/>
              <w:bottom w:val="single" w:sz="6" w:space="0" w:color="000000"/>
              <w:right w:val="single" w:sz="6" w:space="0" w:color="000000"/>
            </w:tcBorders>
            <w:vAlign w:val="center"/>
          </w:tcPr>
          <w:p w14:paraId="27025EE6" w14:textId="77777777" w:rsidR="00775B2B" w:rsidRDefault="00000000">
            <w:pPr>
              <w:jc w:val="center"/>
              <w:rPr>
                <w:bCs/>
                <w:color w:val="000000"/>
                <w:kern w:val="0"/>
                <w:szCs w:val="21"/>
                <w:lang w:bidi="ar"/>
              </w:rPr>
            </w:pPr>
            <w:r>
              <w:rPr>
                <w:bCs/>
                <w:color w:val="000000"/>
                <w:kern w:val="0"/>
                <w:szCs w:val="21"/>
                <w:lang w:bidi="ar"/>
              </w:rPr>
              <w:t>mg/kg</w:t>
            </w:r>
          </w:p>
        </w:tc>
        <w:tc>
          <w:tcPr>
            <w:tcW w:w="809" w:type="pct"/>
            <w:tcBorders>
              <w:top w:val="single" w:sz="6" w:space="0" w:color="000000"/>
              <w:left w:val="single" w:sz="6" w:space="0" w:color="000000"/>
              <w:bottom w:val="single" w:sz="6" w:space="0" w:color="000000"/>
              <w:right w:val="single" w:sz="6" w:space="0" w:color="000000"/>
            </w:tcBorders>
            <w:vAlign w:val="center"/>
          </w:tcPr>
          <w:p w14:paraId="20FF5321" w14:textId="77777777" w:rsidR="00775B2B" w:rsidRDefault="00000000">
            <w:pPr>
              <w:jc w:val="center"/>
              <w:rPr>
                <w:bCs/>
                <w:color w:val="000000"/>
                <w:szCs w:val="21"/>
              </w:rPr>
            </w:pPr>
            <w:r>
              <w:rPr>
                <w:bCs/>
                <w:color w:val="000000"/>
                <w:szCs w:val="21"/>
              </w:rPr>
              <w:t>6.0</w:t>
            </w:r>
          </w:p>
        </w:tc>
        <w:tc>
          <w:tcPr>
            <w:tcW w:w="809" w:type="pct"/>
            <w:tcBorders>
              <w:top w:val="single" w:sz="6" w:space="0" w:color="000000"/>
              <w:left w:val="single" w:sz="6" w:space="0" w:color="000000"/>
              <w:bottom w:val="single" w:sz="6" w:space="0" w:color="000000"/>
              <w:right w:val="single" w:sz="6" w:space="0" w:color="000000"/>
            </w:tcBorders>
            <w:vAlign w:val="center"/>
          </w:tcPr>
          <w:p w14:paraId="7E24EDF4" w14:textId="77777777" w:rsidR="00775B2B" w:rsidRDefault="00000000">
            <w:pPr>
              <w:jc w:val="center"/>
              <w:rPr>
                <w:bCs/>
                <w:color w:val="000000"/>
                <w:szCs w:val="21"/>
              </w:rPr>
            </w:pPr>
            <w:r>
              <w:rPr>
                <w:bCs/>
                <w:color w:val="000000"/>
                <w:szCs w:val="21"/>
              </w:rPr>
              <w:t>3.8</w:t>
            </w:r>
          </w:p>
        </w:tc>
        <w:tc>
          <w:tcPr>
            <w:tcW w:w="809" w:type="pct"/>
            <w:tcBorders>
              <w:top w:val="single" w:sz="6" w:space="0" w:color="000000"/>
              <w:left w:val="single" w:sz="6" w:space="0" w:color="000000"/>
              <w:bottom w:val="single" w:sz="6" w:space="0" w:color="000000"/>
              <w:right w:val="single" w:sz="6" w:space="0" w:color="000000"/>
            </w:tcBorders>
            <w:vAlign w:val="center"/>
          </w:tcPr>
          <w:p w14:paraId="69C9A917" w14:textId="77777777" w:rsidR="00775B2B" w:rsidRDefault="00000000">
            <w:pPr>
              <w:jc w:val="center"/>
              <w:rPr>
                <w:bCs/>
                <w:color w:val="000000"/>
                <w:szCs w:val="21"/>
              </w:rPr>
            </w:pPr>
            <w:r>
              <w:rPr>
                <w:bCs/>
                <w:color w:val="000000"/>
                <w:szCs w:val="21"/>
              </w:rPr>
              <w:t>9.4</w:t>
            </w:r>
          </w:p>
        </w:tc>
        <w:tc>
          <w:tcPr>
            <w:tcW w:w="809" w:type="pct"/>
            <w:tcBorders>
              <w:top w:val="single" w:sz="6" w:space="0" w:color="000000"/>
              <w:left w:val="single" w:sz="6" w:space="0" w:color="000000"/>
              <w:bottom w:val="single" w:sz="6" w:space="0" w:color="000000"/>
              <w:right w:val="single" w:sz="6" w:space="0" w:color="000000"/>
            </w:tcBorders>
            <w:vAlign w:val="center"/>
          </w:tcPr>
          <w:p w14:paraId="7868D681" w14:textId="77777777" w:rsidR="00775B2B" w:rsidRDefault="00000000">
            <w:pPr>
              <w:jc w:val="center"/>
              <w:rPr>
                <w:bCs/>
                <w:color w:val="000000"/>
                <w:szCs w:val="21"/>
              </w:rPr>
            </w:pPr>
            <w:r>
              <w:rPr>
                <w:rFonts w:hint="eastAsia"/>
                <w:bCs/>
                <w:color w:val="000000"/>
                <w:szCs w:val="21"/>
              </w:rPr>
              <w:t>800</w:t>
            </w:r>
          </w:p>
        </w:tc>
      </w:tr>
      <w:tr w:rsidR="00775B2B" w14:paraId="08AC4ED9" w14:textId="77777777">
        <w:trPr>
          <w:trHeight w:val="90"/>
        </w:trPr>
        <w:tc>
          <w:tcPr>
            <w:tcW w:w="373" w:type="pct"/>
            <w:tcBorders>
              <w:top w:val="single" w:sz="6" w:space="0" w:color="000000"/>
              <w:left w:val="single" w:sz="12" w:space="0" w:color="000000"/>
              <w:bottom w:val="single" w:sz="6" w:space="0" w:color="000000"/>
              <w:right w:val="single" w:sz="6" w:space="0" w:color="000000"/>
            </w:tcBorders>
            <w:vAlign w:val="center"/>
          </w:tcPr>
          <w:p w14:paraId="5E2194AE" w14:textId="77777777" w:rsidR="00775B2B" w:rsidRDefault="00000000">
            <w:pPr>
              <w:widowControl/>
              <w:jc w:val="center"/>
              <w:textAlignment w:val="center"/>
              <w:rPr>
                <w:szCs w:val="21"/>
              </w:rPr>
            </w:pPr>
            <w:r>
              <w:rPr>
                <w:color w:val="000000"/>
                <w:kern w:val="0"/>
                <w:szCs w:val="21"/>
                <w:lang w:bidi="ar"/>
              </w:rPr>
              <w:t>9</w:t>
            </w:r>
          </w:p>
        </w:tc>
        <w:tc>
          <w:tcPr>
            <w:tcW w:w="764" w:type="pct"/>
            <w:tcBorders>
              <w:top w:val="single" w:sz="6" w:space="0" w:color="000000"/>
              <w:left w:val="single" w:sz="6" w:space="0" w:color="000000"/>
              <w:bottom w:val="single" w:sz="6" w:space="0" w:color="000000"/>
              <w:right w:val="single" w:sz="6" w:space="0" w:color="000000"/>
            </w:tcBorders>
            <w:vAlign w:val="center"/>
          </w:tcPr>
          <w:p w14:paraId="4951C68E" w14:textId="77777777" w:rsidR="00775B2B" w:rsidRDefault="00000000">
            <w:pPr>
              <w:widowControl/>
              <w:jc w:val="center"/>
              <w:textAlignment w:val="center"/>
              <w:rPr>
                <w:bCs/>
                <w:color w:val="000000"/>
                <w:kern w:val="0"/>
                <w:szCs w:val="21"/>
                <w:lang w:bidi="ar"/>
              </w:rPr>
            </w:pPr>
            <w:r>
              <w:rPr>
                <w:bCs/>
                <w:color w:val="000000"/>
                <w:szCs w:val="21"/>
              </w:rPr>
              <w:t>汞</w:t>
            </w:r>
          </w:p>
        </w:tc>
        <w:tc>
          <w:tcPr>
            <w:tcW w:w="622" w:type="pct"/>
            <w:tcBorders>
              <w:top w:val="single" w:sz="6" w:space="0" w:color="000000"/>
              <w:left w:val="single" w:sz="6" w:space="0" w:color="000000"/>
              <w:bottom w:val="single" w:sz="6" w:space="0" w:color="000000"/>
              <w:right w:val="single" w:sz="6" w:space="0" w:color="000000"/>
            </w:tcBorders>
            <w:vAlign w:val="center"/>
          </w:tcPr>
          <w:p w14:paraId="613B0C47" w14:textId="77777777" w:rsidR="00775B2B" w:rsidRDefault="00000000">
            <w:pPr>
              <w:jc w:val="center"/>
              <w:rPr>
                <w:bCs/>
                <w:color w:val="000000"/>
                <w:kern w:val="0"/>
                <w:szCs w:val="21"/>
                <w:lang w:bidi="ar"/>
              </w:rPr>
            </w:pPr>
            <w:r>
              <w:rPr>
                <w:bCs/>
                <w:color w:val="000000"/>
                <w:kern w:val="0"/>
                <w:szCs w:val="21"/>
                <w:lang w:bidi="ar"/>
              </w:rPr>
              <w:t>mg/kg</w:t>
            </w:r>
          </w:p>
        </w:tc>
        <w:tc>
          <w:tcPr>
            <w:tcW w:w="809" w:type="pct"/>
            <w:tcBorders>
              <w:top w:val="single" w:sz="6" w:space="0" w:color="000000"/>
              <w:left w:val="single" w:sz="6" w:space="0" w:color="000000"/>
              <w:bottom w:val="single" w:sz="6" w:space="0" w:color="000000"/>
              <w:right w:val="single" w:sz="6" w:space="0" w:color="000000"/>
            </w:tcBorders>
            <w:vAlign w:val="center"/>
          </w:tcPr>
          <w:p w14:paraId="3152DFB4" w14:textId="77777777" w:rsidR="00775B2B" w:rsidRDefault="00000000">
            <w:pPr>
              <w:jc w:val="center"/>
              <w:rPr>
                <w:bCs/>
                <w:color w:val="000000"/>
                <w:szCs w:val="21"/>
              </w:rPr>
            </w:pPr>
            <w:r>
              <w:rPr>
                <w:bCs/>
                <w:color w:val="000000"/>
                <w:szCs w:val="21"/>
              </w:rPr>
              <w:t>0.026</w:t>
            </w:r>
          </w:p>
        </w:tc>
        <w:tc>
          <w:tcPr>
            <w:tcW w:w="809" w:type="pct"/>
            <w:tcBorders>
              <w:top w:val="single" w:sz="6" w:space="0" w:color="000000"/>
              <w:left w:val="single" w:sz="6" w:space="0" w:color="000000"/>
              <w:bottom w:val="single" w:sz="6" w:space="0" w:color="000000"/>
              <w:right w:val="single" w:sz="6" w:space="0" w:color="000000"/>
            </w:tcBorders>
            <w:vAlign w:val="center"/>
          </w:tcPr>
          <w:p w14:paraId="535CC30C" w14:textId="77777777" w:rsidR="00775B2B" w:rsidRDefault="00000000">
            <w:pPr>
              <w:jc w:val="center"/>
              <w:rPr>
                <w:bCs/>
                <w:color w:val="000000"/>
                <w:szCs w:val="21"/>
              </w:rPr>
            </w:pPr>
            <w:r>
              <w:rPr>
                <w:bCs/>
                <w:color w:val="000000"/>
                <w:szCs w:val="21"/>
              </w:rPr>
              <w:t>0.036</w:t>
            </w:r>
          </w:p>
        </w:tc>
        <w:tc>
          <w:tcPr>
            <w:tcW w:w="809" w:type="pct"/>
            <w:tcBorders>
              <w:top w:val="single" w:sz="6" w:space="0" w:color="000000"/>
              <w:left w:val="single" w:sz="6" w:space="0" w:color="000000"/>
              <w:bottom w:val="single" w:sz="6" w:space="0" w:color="000000"/>
              <w:right w:val="single" w:sz="6" w:space="0" w:color="000000"/>
            </w:tcBorders>
            <w:vAlign w:val="center"/>
          </w:tcPr>
          <w:p w14:paraId="28B38837" w14:textId="77777777" w:rsidR="00775B2B" w:rsidRDefault="00000000">
            <w:pPr>
              <w:jc w:val="center"/>
              <w:rPr>
                <w:bCs/>
                <w:color w:val="000000"/>
                <w:szCs w:val="21"/>
              </w:rPr>
            </w:pPr>
            <w:r>
              <w:rPr>
                <w:bCs/>
                <w:color w:val="000000"/>
                <w:szCs w:val="21"/>
              </w:rPr>
              <w:t>0.038</w:t>
            </w:r>
          </w:p>
        </w:tc>
        <w:tc>
          <w:tcPr>
            <w:tcW w:w="809" w:type="pct"/>
            <w:tcBorders>
              <w:top w:val="single" w:sz="6" w:space="0" w:color="000000"/>
              <w:left w:val="single" w:sz="6" w:space="0" w:color="000000"/>
              <w:bottom w:val="single" w:sz="6" w:space="0" w:color="000000"/>
              <w:right w:val="single" w:sz="6" w:space="0" w:color="000000"/>
            </w:tcBorders>
            <w:vAlign w:val="center"/>
          </w:tcPr>
          <w:p w14:paraId="0A7D6C31" w14:textId="77777777" w:rsidR="00775B2B" w:rsidRDefault="00000000">
            <w:pPr>
              <w:jc w:val="center"/>
              <w:rPr>
                <w:bCs/>
                <w:color w:val="000000"/>
                <w:szCs w:val="21"/>
              </w:rPr>
            </w:pPr>
            <w:r>
              <w:rPr>
                <w:rFonts w:hint="eastAsia"/>
                <w:bCs/>
                <w:color w:val="000000"/>
                <w:szCs w:val="21"/>
              </w:rPr>
              <w:t>38</w:t>
            </w:r>
          </w:p>
        </w:tc>
      </w:tr>
      <w:tr w:rsidR="00775B2B" w14:paraId="3BE2E966" w14:textId="77777777">
        <w:trPr>
          <w:trHeight w:val="160"/>
        </w:trPr>
        <w:tc>
          <w:tcPr>
            <w:tcW w:w="373" w:type="pct"/>
            <w:tcBorders>
              <w:top w:val="single" w:sz="6" w:space="0" w:color="000000"/>
              <w:left w:val="single" w:sz="12" w:space="0" w:color="000000"/>
              <w:bottom w:val="single" w:sz="6" w:space="0" w:color="000000"/>
              <w:right w:val="single" w:sz="6" w:space="0" w:color="000000"/>
            </w:tcBorders>
            <w:vAlign w:val="center"/>
          </w:tcPr>
          <w:p w14:paraId="55599367" w14:textId="77777777" w:rsidR="00775B2B" w:rsidRDefault="00000000">
            <w:pPr>
              <w:widowControl/>
              <w:jc w:val="center"/>
              <w:textAlignment w:val="center"/>
              <w:rPr>
                <w:szCs w:val="21"/>
              </w:rPr>
            </w:pPr>
            <w:r>
              <w:rPr>
                <w:color w:val="000000"/>
                <w:kern w:val="0"/>
                <w:szCs w:val="21"/>
                <w:lang w:bidi="ar"/>
              </w:rPr>
              <w:t>10</w:t>
            </w:r>
          </w:p>
        </w:tc>
        <w:tc>
          <w:tcPr>
            <w:tcW w:w="764" w:type="pct"/>
            <w:tcBorders>
              <w:top w:val="single" w:sz="6" w:space="0" w:color="000000"/>
              <w:left w:val="single" w:sz="6" w:space="0" w:color="000000"/>
              <w:bottom w:val="single" w:sz="6" w:space="0" w:color="000000"/>
              <w:right w:val="single" w:sz="6" w:space="0" w:color="000000"/>
            </w:tcBorders>
            <w:vAlign w:val="center"/>
          </w:tcPr>
          <w:p w14:paraId="6878B593" w14:textId="77777777" w:rsidR="00775B2B" w:rsidRDefault="00000000">
            <w:pPr>
              <w:jc w:val="center"/>
              <w:rPr>
                <w:bCs/>
                <w:color w:val="000000"/>
                <w:kern w:val="0"/>
                <w:szCs w:val="21"/>
                <w:lang w:bidi="ar"/>
              </w:rPr>
            </w:pPr>
            <w:r>
              <w:rPr>
                <w:bCs/>
                <w:color w:val="000000"/>
                <w:kern w:val="0"/>
                <w:szCs w:val="21"/>
                <w:lang w:bidi="ar"/>
              </w:rPr>
              <w:t>镍</w:t>
            </w:r>
          </w:p>
        </w:tc>
        <w:tc>
          <w:tcPr>
            <w:tcW w:w="622" w:type="pct"/>
            <w:tcBorders>
              <w:top w:val="single" w:sz="6" w:space="0" w:color="000000"/>
              <w:left w:val="single" w:sz="6" w:space="0" w:color="000000"/>
              <w:bottom w:val="single" w:sz="6" w:space="0" w:color="000000"/>
              <w:right w:val="single" w:sz="6" w:space="0" w:color="000000"/>
            </w:tcBorders>
            <w:vAlign w:val="center"/>
          </w:tcPr>
          <w:p w14:paraId="79DABC77" w14:textId="77777777" w:rsidR="00775B2B" w:rsidRDefault="00000000">
            <w:pPr>
              <w:jc w:val="center"/>
              <w:rPr>
                <w:bCs/>
                <w:color w:val="000000"/>
                <w:kern w:val="0"/>
                <w:szCs w:val="21"/>
                <w:lang w:bidi="ar"/>
              </w:rPr>
            </w:pPr>
            <w:r>
              <w:rPr>
                <w:bCs/>
                <w:color w:val="000000"/>
                <w:kern w:val="0"/>
                <w:szCs w:val="21"/>
                <w:lang w:bidi="ar"/>
              </w:rPr>
              <w:t>mg/kg</w:t>
            </w:r>
          </w:p>
        </w:tc>
        <w:tc>
          <w:tcPr>
            <w:tcW w:w="809" w:type="pct"/>
            <w:tcBorders>
              <w:top w:val="single" w:sz="6" w:space="0" w:color="000000"/>
              <w:left w:val="single" w:sz="6" w:space="0" w:color="000000"/>
              <w:bottom w:val="single" w:sz="6" w:space="0" w:color="000000"/>
              <w:right w:val="single" w:sz="6" w:space="0" w:color="000000"/>
            </w:tcBorders>
            <w:vAlign w:val="center"/>
          </w:tcPr>
          <w:p w14:paraId="577D08EE" w14:textId="77777777" w:rsidR="00775B2B" w:rsidRDefault="00000000">
            <w:pPr>
              <w:jc w:val="center"/>
              <w:rPr>
                <w:bCs/>
                <w:color w:val="000000"/>
                <w:szCs w:val="21"/>
              </w:rPr>
            </w:pPr>
            <w:r>
              <w:rPr>
                <w:bCs/>
                <w:color w:val="000000"/>
                <w:szCs w:val="21"/>
              </w:rPr>
              <w:t>28</w:t>
            </w:r>
          </w:p>
        </w:tc>
        <w:tc>
          <w:tcPr>
            <w:tcW w:w="809" w:type="pct"/>
            <w:tcBorders>
              <w:top w:val="single" w:sz="6" w:space="0" w:color="000000"/>
              <w:left w:val="single" w:sz="6" w:space="0" w:color="000000"/>
              <w:bottom w:val="single" w:sz="6" w:space="0" w:color="000000"/>
              <w:right w:val="single" w:sz="6" w:space="0" w:color="000000"/>
            </w:tcBorders>
            <w:vAlign w:val="center"/>
          </w:tcPr>
          <w:p w14:paraId="72CC7B48" w14:textId="77777777" w:rsidR="00775B2B" w:rsidRDefault="00000000">
            <w:pPr>
              <w:jc w:val="center"/>
              <w:rPr>
                <w:bCs/>
                <w:color w:val="000000"/>
                <w:szCs w:val="21"/>
              </w:rPr>
            </w:pPr>
            <w:r>
              <w:rPr>
                <w:bCs/>
                <w:color w:val="000000"/>
                <w:szCs w:val="21"/>
              </w:rPr>
              <w:t>28</w:t>
            </w:r>
          </w:p>
        </w:tc>
        <w:tc>
          <w:tcPr>
            <w:tcW w:w="809" w:type="pct"/>
            <w:tcBorders>
              <w:top w:val="single" w:sz="6" w:space="0" w:color="000000"/>
              <w:left w:val="single" w:sz="6" w:space="0" w:color="000000"/>
              <w:bottom w:val="single" w:sz="6" w:space="0" w:color="000000"/>
              <w:right w:val="single" w:sz="6" w:space="0" w:color="000000"/>
            </w:tcBorders>
            <w:vAlign w:val="center"/>
          </w:tcPr>
          <w:p w14:paraId="29A27DC8" w14:textId="77777777" w:rsidR="00775B2B" w:rsidRDefault="00000000">
            <w:pPr>
              <w:jc w:val="center"/>
              <w:rPr>
                <w:bCs/>
                <w:color w:val="000000"/>
                <w:szCs w:val="21"/>
              </w:rPr>
            </w:pPr>
            <w:r>
              <w:rPr>
                <w:bCs/>
                <w:color w:val="000000"/>
                <w:szCs w:val="21"/>
              </w:rPr>
              <w:t>27</w:t>
            </w:r>
          </w:p>
        </w:tc>
        <w:tc>
          <w:tcPr>
            <w:tcW w:w="809" w:type="pct"/>
            <w:tcBorders>
              <w:top w:val="single" w:sz="6" w:space="0" w:color="000000"/>
              <w:left w:val="single" w:sz="6" w:space="0" w:color="000000"/>
              <w:bottom w:val="single" w:sz="6" w:space="0" w:color="000000"/>
              <w:right w:val="single" w:sz="6" w:space="0" w:color="000000"/>
            </w:tcBorders>
            <w:vAlign w:val="center"/>
          </w:tcPr>
          <w:p w14:paraId="59C0289D" w14:textId="77777777" w:rsidR="00775B2B" w:rsidRDefault="00000000">
            <w:pPr>
              <w:jc w:val="center"/>
              <w:rPr>
                <w:bCs/>
                <w:color w:val="000000"/>
                <w:szCs w:val="21"/>
              </w:rPr>
            </w:pPr>
            <w:r>
              <w:rPr>
                <w:rFonts w:hint="eastAsia"/>
                <w:bCs/>
                <w:color w:val="000000"/>
                <w:szCs w:val="21"/>
              </w:rPr>
              <w:t>900</w:t>
            </w:r>
          </w:p>
        </w:tc>
      </w:tr>
      <w:tr w:rsidR="00775B2B" w14:paraId="4CA681E2" w14:textId="77777777">
        <w:trPr>
          <w:trHeight w:val="160"/>
        </w:trPr>
        <w:tc>
          <w:tcPr>
            <w:tcW w:w="373" w:type="pct"/>
            <w:tcBorders>
              <w:top w:val="single" w:sz="6" w:space="0" w:color="000000"/>
              <w:left w:val="single" w:sz="12" w:space="0" w:color="000000"/>
              <w:bottom w:val="single" w:sz="6" w:space="0" w:color="000000"/>
              <w:right w:val="single" w:sz="6" w:space="0" w:color="000000"/>
            </w:tcBorders>
            <w:vAlign w:val="center"/>
          </w:tcPr>
          <w:p w14:paraId="0B20CA25" w14:textId="77777777" w:rsidR="00775B2B" w:rsidRDefault="00000000">
            <w:pPr>
              <w:widowControl/>
              <w:jc w:val="center"/>
              <w:textAlignment w:val="center"/>
              <w:rPr>
                <w:szCs w:val="21"/>
              </w:rPr>
            </w:pPr>
            <w:r>
              <w:rPr>
                <w:color w:val="000000"/>
                <w:kern w:val="0"/>
                <w:szCs w:val="21"/>
                <w:lang w:bidi="ar"/>
              </w:rPr>
              <w:t>11</w:t>
            </w:r>
          </w:p>
        </w:tc>
        <w:tc>
          <w:tcPr>
            <w:tcW w:w="764" w:type="pct"/>
            <w:tcBorders>
              <w:top w:val="single" w:sz="6" w:space="0" w:color="000000"/>
              <w:left w:val="single" w:sz="6" w:space="0" w:color="000000"/>
              <w:bottom w:val="single" w:sz="6" w:space="0" w:color="000000"/>
              <w:right w:val="single" w:sz="6" w:space="0" w:color="000000"/>
            </w:tcBorders>
            <w:vAlign w:val="center"/>
          </w:tcPr>
          <w:p w14:paraId="03F7A9FD" w14:textId="77777777" w:rsidR="00775B2B" w:rsidRDefault="00000000">
            <w:pPr>
              <w:jc w:val="center"/>
              <w:rPr>
                <w:bCs/>
                <w:color w:val="000000"/>
                <w:szCs w:val="21"/>
              </w:rPr>
            </w:pPr>
            <w:r>
              <w:rPr>
                <w:bCs/>
                <w:color w:val="000000"/>
                <w:kern w:val="0"/>
                <w:szCs w:val="21"/>
                <w:lang w:bidi="ar"/>
              </w:rPr>
              <w:t>四氯化碳</w:t>
            </w:r>
          </w:p>
        </w:tc>
        <w:tc>
          <w:tcPr>
            <w:tcW w:w="622" w:type="pct"/>
            <w:tcBorders>
              <w:top w:val="single" w:sz="6" w:space="0" w:color="000000"/>
              <w:left w:val="single" w:sz="6" w:space="0" w:color="000000"/>
              <w:bottom w:val="single" w:sz="6" w:space="0" w:color="000000"/>
              <w:right w:val="single" w:sz="6" w:space="0" w:color="000000"/>
            </w:tcBorders>
            <w:vAlign w:val="center"/>
          </w:tcPr>
          <w:p w14:paraId="4F40F965" w14:textId="77777777" w:rsidR="00775B2B" w:rsidRDefault="00000000">
            <w:pPr>
              <w:widowControl/>
              <w:jc w:val="center"/>
              <w:textAlignment w:val="center"/>
              <w:rPr>
                <w:bCs/>
                <w:color w:val="000000"/>
                <w:kern w:val="0"/>
                <w:szCs w:val="21"/>
                <w:lang w:bidi="ar"/>
              </w:rPr>
            </w:pPr>
            <w:r>
              <w:rPr>
                <w:color w:val="000000"/>
                <w:kern w:val="0"/>
                <w:szCs w:val="21"/>
                <w:lang w:bidi="ar"/>
              </w:rPr>
              <w:t>μg/kg</w:t>
            </w:r>
          </w:p>
        </w:tc>
        <w:tc>
          <w:tcPr>
            <w:tcW w:w="809" w:type="pct"/>
            <w:tcBorders>
              <w:top w:val="single" w:sz="6" w:space="0" w:color="000000"/>
              <w:left w:val="single" w:sz="6" w:space="0" w:color="000000"/>
              <w:bottom w:val="single" w:sz="6" w:space="0" w:color="000000"/>
              <w:right w:val="single" w:sz="6" w:space="0" w:color="000000"/>
            </w:tcBorders>
            <w:vAlign w:val="center"/>
          </w:tcPr>
          <w:p w14:paraId="0AAC7129" w14:textId="77777777" w:rsidR="00775B2B" w:rsidRDefault="00000000">
            <w:pPr>
              <w:jc w:val="center"/>
              <w:rPr>
                <w:bCs/>
                <w:color w:val="000000"/>
                <w:szCs w:val="21"/>
              </w:rPr>
            </w:pPr>
            <w:r>
              <w:rPr>
                <w:bCs/>
                <w:color w:val="000000"/>
                <w:szCs w:val="21"/>
              </w:rPr>
              <w:t>ND</w:t>
            </w:r>
          </w:p>
        </w:tc>
        <w:tc>
          <w:tcPr>
            <w:tcW w:w="809" w:type="pct"/>
            <w:tcBorders>
              <w:top w:val="single" w:sz="6" w:space="0" w:color="000000"/>
              <w:left w:val="single" w:sz="6" w:space="0" w:color="000000"/>
              <w:bottom w:val="single" w:sz="6" w:space="0" w:color="000000"/>
              <w:right w:val="single" w:sz="6" w:space="0" w:color="000000"/>
            </w:tcBorders>
            <w:vAlign w:val="center"/>
          </w:tcPr>
          <w:p w14:paraId="147DE0BA" w14:textId="77777777" w:rsidR="00775B2B" w:rsidRDefault="00000000">
            <w:pPr>
              <w:jc w:val="center"/>
              <w:rPr>
                <w:bCs/>
                <w:color w:val="000000"/>
                <w:szCs w:val="21"/>
              </w:rPr>
            </w:pPr>
            <w:r>
              <w:rPr>
                <w:color w:val="000000"/>
                <w:szCs w:val="21"/>
              </w:rPr>
              <w:t>ND</w:t>
            </w:r>
          </w:p>
        </w:tc>
        <w:tc>
          <w:tcPr>
            <w:tcW w:w="809" w:type="pct"/>
            <w:tcBorders>
              <w:top w:val="single" w:sz="6" w:space="0" w:color="000000"/>
              <w:left w:val="single" w:sz="6" w:space="0" w:color="000000"/>
              <w:bottom w:val="single" w:sz="6" w:space="0" w:color="000000"/>
              <w:right w:val="single" w:sz="6" w:space="0" w:color="000000"/>
            </w:tcBorders>
            <w:vAlign w:val="center"/>
          </w:tcPr>
          <w:p w14:paraId="3C230734" w14:textId="77777777" w:rsidR="00775B2B" w:rsidRDefault="00000000">
            <w:pPr>
              <w:jc w:val="center"/>
              <w:rPr>
                <w:bCs/>
                <w:color w:val="000000"/>
                <w:szCs w:val="21"/>
              </w:rPr>
            </w:pPr>
            <w:r>
              <w:rPr>
                <w:color w:val="000000"/>
                <w:szCs w:val="21"/>
              </w:rPr>
              <w:t>ND</w:t>
            </w:r>
          </w:p>
        </w:tc>
        <w:tc>
          <w:tcPr>
            <w:tcW w:w="809" w:type="pct"/>
            <w:tcBorders>
              <w:top w:val="single" w:sz="6" w:space="0" w:color="000000"/>
              <w:left w:val="single" w:sz="6" w:space="0" w:color="000000"/>
              <w:bottom w:val="single" w:sz="6" w:space="0" w:color="000000"/>
              <w:right w:val="single" w:sz="6" w:space="0" w:color="000000"/>
            </w:tcBorders>
            <w:vAlign w:val="center"/>
          </w:tcPr>
          <w:p w14:paraId="26D8223F" w14:textId="77777777" w:rsidR="00775B2B" w:rsidRDefault="00000000">
            <w:pPr>
              <w:jc w:val="center"/>
              <w:rPr>
                <w:color w:val="000000"/>
                <w:szCs w:val="21"/>
              </w:rPr>
            </w:pPr>
            <w:r>
              <w:rPr>
                <w:rFonts w:hint="eastAsia"/>
                <w:color w:val="000000"/>
                <w:szCs w:val="21"/>
              </w:rPr>
              <w:t>2.8</w:t>
            </w:r>
          </w:p>
        </w:tc>
      </w:tr>
      <w:tr w:rsidR="00775B2B" w14:paraId="47C1E569" w14:textId="77777777">
        <w:trPr>
          <w:trHeight w:val="160"/>
        </w:trPr>
        <w:tc>
          <w:tcPr>
            <w:tcW w:w="373" w:type="pct"/>
            <w:vAlign w:val="center"/>
          </w:tcPr>
          <w:p w14:paraId="2AD1A161" w14:textId="77777777" w:rsidR="00775B2B" w:rsidRDefault="00000000">
            <w:pPr>
              <w:widowControl/>
              <w:jc w:val="center"/>
              <w:textAlignment w:val="center"/>
              <w:rPr>
                <w:szCs w:val="21"/>
              </w:rPr>
            </w:pPr>
            <w:r>
              <w:rPr>
                <w:color w:val="000000"/>
                <w:kern w:val="0"/>
                <w:szCs w:val="21"/>
                <w:lang w:bidi="ar"/>
              </w:rPr>
              <w:t>12</w:t>
            </w:r>
          </w:p>
        </w:tc>
        <w:tc>
          <w:tcPr>
            <w:tcW w:w="764" w:type="pct"/>
            <w:vAlign w:val="center"/>
          </w:tcPr>
          <w:p w14:paraId="4728DDC1" w14:textId="77777777" w:rsidR="00775B2B" w:rsidRDefault="00000000">
            <w:pPr>
              <w:jc w:val="center"/>
              <w:rPr>
                <w:bCs/>
                <w:color w:val="000000"/>
                <w:szCs w:val="21"/>
              </w:rPr>
            </w:pPr>
            <w:r>
              <w:rPr>
                <w:bCs/>
                <w:color w:val="000000"/>
                <w:kern w:val="0"/>
                <w:szCs w:val="21"/>
                <w:lang w:bidi="ar"/>
              </w:rPr>
              <w:t>三氯甲烷（氯仿）</w:t>
            </w:r>
          </w:p>
        </w:tc>
        <w:tc>
          <w:tcPr>
            <w:tcW w:w="622" w:type="pct"/>
            <w:vAlign w:val="center"/>
          </w:tcPr>
          <w:p w14:paraId="05D014F3" w14:textId="77777777" w:rsidR="00775B2B" w:rsidRDefault="00000000">
            <w:pPr>
              <w:jc w:val="center"/>
              <w:rPr>
                <w:bCs/>
                <w:color w:val="000000"/>
                <w:kern w:val="0"/>
                <w:szCs w:val="21"/>
                <w:lang w:bidi="ar"/>
              </w:rPr>
            </w:pPr>
            <w:r>
              <w:rPr>
                <w:color w:val="000000"/>
                <w:kern w:val="0"/>
                <w:szCs w:val="21"/>
                <w:lang w:bidi="ar"/>
              </w:rPr>
              <w:t>μg/kg</w:t>
            </w:r>
          </w:p>
        </w:tc>
        <w:tc>
          <w:tcPr>
            <w:tcW w:w="809" w:type="pct"/>
            <w:vAlign w:val="center"/>
          </w:tcPr>
          <w:p w14:paraId="1AC06DF8" w14:textId="77777777" w:rsidR="00775B2B" w:rsidRDefault="00000000">
            <w:pPr>
              <w:jc w:val="center"/>
              <w:rPr>
                <w:bCs/>
                <w:color w:val="000000"/>
                <w:szCs w:val="21"/>
              </w:rPr>
            </w:pPr>
            <w:r>
              <w:rPr>
                <w:bCs/>
                <w:color w:val="000000"/>
                <w:szCs w:val="21"/>
              </w:rPr>
              <w:t>ND</w:t>
            </w:r>
          </w:p>
        </w:tc>
        <w:tc>
          <w:tcPr>
            <w:tcW w:w="809" w:type="pct"/>
            <w:vAlign w:val="center"/>
          </w:tcPr>
          <w:p w14:paraId="634785B4" w14:textId="77777777" w:rsidR="00775B2B" w:rsidRDefault="00000000">
            <w:pPr>
              <w:jc w:val="center"/>
              <w:rPr>
                <w:bCs/>
                <w:color w:val="000000"/>
                <w:szCs w:val="21"/>
              </w:rPr>
            </w:pPr>
            <w:r>
              <w:rPr>
                <w:color w:val="000000"/>
                <w:szCs w:val="21"/>
              </w:rPr>
              <w:t>ND</w:t>
            </w:r>
          </w:p>
        </w:tc>
        <w:tc>
          <w:tcPr>
            <w:tcW w:w="809" w:type="pct"/>
            <w:vAlign w:val="center"/>
          </w:tcPr>
          <w:p w14:paraId="49E13696" w14:textId="77777777" w:rsidR="00775B2B" w:rsidRDefault="00000000">
            <w:pPr>
              <w:jc w:val="center"/>
              <w:rPr>
                <w:bCs/>
                <w:color w:val="000000"/>
                <w:szCs w:val="21"/>
              </w:rPr>
            </w:pPr>
            <w:r>
              <w:rPr>
                <w:color w:val="000000"/>
                <w:szCs w:val="21"/>
              </w:rPr>
              <w:t>ND</w:t>
            </w:r>
          </w:p>
        </w:tc>
        <w:tc>
          <w:tcPr>
            <w:tcW w:w="809" w:type="pct"/>
            <w:vAlign w:val="center"/>
          </w:tcPr>
          <w:p w14:paraId="5FF7FD6B" w14:textId="77777777" w:rsidR="00775B2B" w:rsidRDefault="00000000">
            <w:pPr>
              <w:jc w:val="center"/>
              <w:rPr>
                <w:color w:val="000000"/>
                <w:szCs w:val="21"/>
              </w:rPr>
            </w:pPr>
            <w:r>
              <w:rPr>
                <w:rFonts w:hint="eastAsia"/>
                <w:color w:val="000000"/>
                <w:szCs w:val="21"/>
              </w:rPr>
              <w:t>9</w:t>
            </w:r>
          </w:p>
        </w:tc>
      </w:tr>
      <w:tr w:rsidR="00775B2B" w14:paraId="086A60D7" w14:textId="77777777">
        <w:trPr>
          <w:trHeight w:val="160"/>
        </w:trPr>
        <w:tc>
          <w:tcPr>
            <w:tcW w:w="373" w:type="pct"/>
            <w:vAlign w:val="center"/>
          </w:tcPr>
          <w:p w14:paraId="748ACA6D" w14:textId="77777777" w:rsidR="00775B2B" w:rsidRDefault="00000000">
            <w:pPr>
              <w:widowControl/>
              <w:jc w:val="center"/>
              <w:textAlignment w:val="center"/>
              <w:rPr>
                <w:szCs w:val="21"/>
              </w:rPr>
            </w:pPr>
            <w:r>
              <w:rPr>
                <w:color w:val="000000"/>
                <w:kern w:val="0"/>
                <w:szCs w:val="21"/>
                <w:lang w:bidi="ar"/>
              </w:rPr>
              <w:t>13</w:t>
            </w:r>
          </w:p>
        </w:tc>
        <w:tc>
          <w:tcPr>
            <w:tcW w:w="764" w:type="pct"/>
            <w:vAlign w:val="center"/>
          </w:tcPr>
          <w:p w14:paraId="0B84BD46" w14:textId="77777777" w:rsidR="00775B2B" w:rsidRDefault="00000000">
            <w:pPr>
              <w:jc w:val="center"/>
              <w:rPr>
                <w:bCs/>
                <w:color w:val="000000"/>
                <w:szCs w:val="21"/>
              </w:rPr>
            </w:pPr>
            <w:r>
              <w:rPr>
                <w:bCs/>
                <w:color w:val="000000"/>
                <w:szCs w:val="21"/>
              </w:rPr>
              <w:t>氯甲烷</w:t>
            </w:r>
          </w:p>
        </w:tc>
        <w:tc>
          <w:tcPr>
            <w:tcW w:w="622" w:type="pct"/>
            <w:vAlign w:val="center"/>
          </w:tcPr>
          <w:p w14:paraId="7E5DDBB3" w14:textId="77777777" w:rsidR="00775B2B" w:rsidRDefault="00000000">
            <w:pPr>
              <w:jc w:val="center"/>
              <w:rPr>
                <w:bCs/>
                <w:color w:val="000000"/>
                <w:kern w:val="0"/>
                <w:szCs w:val="21"/>
                <w:lang w:bidi="ar"/>
              </w:rPr>
            </w:pPr>
            <w:r>
              <w:rPr>
                <w:color w:val="000000"/>
                <w:kern w:val="0"/>
                <w:szCs w:val="21"/>
                <w:lang w:bidi="ar"/>
              </w:rPr>
              <w:t>μg/kg</w:t>
            </w:r>
          </w:p>
        </w:tc>
        <w:tc>
          <w:tcPr>
            <w:tcW w:w="809" w:type="pct"/>
            <w:vAlign w:val="center"/>
          </w:tcPr>
          <w:p w14:paraId="71C267D9" w14:textId="77777777" w:rsidR="00775B2B" w:rsidRDefault="00000000">
            <w:pPr>
              <w:jc w:val="center"/>
              <w:rPr>
                <w:bCs/>
                <w:color w:val="000000"/>
                <w:szCs w:val="21"/>
              </w:rPr>
            </w:pPr>
            <w:r>
              <w:rPr>
                <w:bCs/>
                <w:color w:val="000000"/>
                <w:szCs w:val="21"/>
              </w:rPr>
              <w:t>ND</w:t>
            </w:r>
          </w:p>
        </w:tc>
        <w:tc>
          <w:tcPr>
            <w:tcW w:w="809" w:type="pct"/>
            <w:vAlign w:val="center"/>
          </w:tcPr>
          <w:p w14:paraId="4A16D98E" w14:textId="77777777" w:rsidR="00775B2B" w:rsidRDefault="00000000">
            <w:pPr>
              <w:jc w:val="center"/>
              <w:rPr>
                <w:bCs/>
                <w:color w:val="000000"/>
                <w:szCs w:val="21"/>
              </w:rPr>
            </w:pPr>
            <w:r>
              <w:rPr>
                <w:color w:val="000000"/>
                <w:szCs w:val="21"/>
              </w:rPr>
              <w:t>ND</w:t>
            </w:r>
          </w:p>
        </w:tc>
        <w:tc>
          <w:tcPr>
            <w:tcW w:w="809" w:type="pct"/>
            <w:vAlign w:val="center"/>
          </w:tcPr>
          <w:p w14:paraId="69A501D0" w14:textId="77777777" w:rsidR="00775B2B" w:rsidRDefault="00000000">
            <w:pPr>
              <w:jc w:val="center"/>
              <w:rPr>
                <w:bCs/>
                <w:color w:val="000000"/>
                <w:szCs w:val="21"/>
              </w:rPr>
            </w:pPr>
            <w:r>
              <w:rPr>
                <w:color w:val="000000"/>
                <w:szCs w:val="21"/>
              </w:rPr>
              <w:t>ND</w:t>
            </w:r>
          </w:p>
        </w:tc>
        <w:tc>
          <w:tcPr>
            <w:tcW w:w="809" w:type="pct"/>
            <w:vAlign w:val="center"/>
          </w:tcPr>
          <w:p w14:paraId="7A43719C" w14:textId="77777777" w:rsidR="00775B2B" w:rsidRDefault="00000000">
            <w:pPr>
              <w:jc w:val="center"/>
              <w:rPr>
                <w:color w:val="000000"/>
                <w:szCs w:val="21"/>
              </w:rPr>
            </w:pPr>
            <w:r>
              <w:rPr>
                <w:rFonts w:hint="eastAsia"/>
                <w:color w:val="000000"/>
                <w:szCs w:val="21"/>
              </w:rPr>
              <w:t>37</w:t>
            </w:r>
          </w:p>
        </w:tc>
      </w:tr>
      <w:tr w:rsidR="00775B2B" w14:paraId="77A8058C" w14:textId="77777777">
        <w:trPr>
          <w:trHeight w:val="160"/>
        </w:trPr>
        <w:tc>
          <w:tcPr>
            <w:tcW w:w="373" w:type="pct"/>
            <w:vAlign w:val="center"/>
          </w:tcPr>
          <w:p w14:paraId="7411D29F" w14:textId="77777777" w:rsidR="00775B2B" w:rsidRDefault="00000000">
            <w:pPr>
              <w:widowControl/>
              <w:jc w:val="center"/>
              <w:textAlignment w:val="center"/>
              <w:rPr>
                <w:szCs w:val="21"/>
              </w:rPr>
            </w:pPr>
            <w:r>
              <w:rPr>
                <w:color w:val="000000"/>
                <w:kern w:val="0"/>
                <w:szCs w:val="21"/>
                <w:lang w:bidi="ar"/>
              </w:rPr>
              <w:t>14</w:t>
            </w:r>
          </w:p>
        </w:tc>
        <w:tc>
          <w:tcPr>
            <w:tcW w:w="764" w:type="pct"/>
            <w:vAlign w:val="center"/>
          </w:tcPr>
          <w:p w14:paraId="6ACA18A4" w14:textId="77777777" w:rsidR="00775B2B" w:rsidRDefault="00000000">
            <w:pPr>
              <w:jc w:val="center"/>
              <w:rPr>
                <w:bCs/>
                <w:color w:val="000000"/>
                <w:szCs w:val="21"/>
              </w:rPr>
            </w:pPr>
            <w:r>
              <w:rPr>
                <w:bCs/>
                <w:color w:val="000000"/>
                <w:szCs w:val="21"/>
              </w:rPr>
              <w:t>1</w:t>
            </w:r>
            <w:r>
              <w:rPr>
                <w:bCs/>
                <w:color w:val="000000"/>
                <w:szCs w:val="21"/>
              </w:rPr>
              <w:t>，</w:t>
            </w:r>
            <w:r>
              <w:rPr>
                <w:bCs/>
                <w:color w:val="000000"/>
                <w:szCs w:val="21"/>
              </w:rPr>
              <w:t>1-</w:t>
            </w:r>
            <w:r>
              <w:rPr>
                <w:bCs/>
                <w:color w:val="000000"/>
                <w:szCs w:val="21"/>
              </w:rPr>
              <w:t>二氯乙烷</w:t>
            </w:r>
          </w:p>
        </w:tc>
        <w:tc>
          <w:tcPr>
            <w:tcW w:w="622" w:type="pct"/>
            <w:vAlign w:val="center"/>
          </w:tcPr>
          <w:p w14:paraId="66204795" w14:textId="77777777" w:rsidR="00775B2B" w:rsidRDefault="00000000">
            <w:pPr>
              <w:jc w:val="center"/>
              <w:rPr>
                <w:bCs/>
                <w:color w:val="000000"/>
                <w:kern w:val="0"/>
                <w:szCs w:val="21"/>
                <w:lang w:bidi="ar"/>
              </w:rPr>
            </w:pPr>
            <w:r>
              <w:rPr>
                <w:color w:val="000000"/>
                <w:kern w:val="0"/>
                <w:szCs w:val="21"/>
                <w:lang w:bidi="ar"/>
              </w:rPr>
              <w:t>μg/kg</w:t>
            </w:r>
          </w:p>
        </w:tc>
        <w:tc>
          <w:tcPr>
            <w:tcW w:w="809" w:type="pct"/>
            <w:vAlign w:val="center"/>
          </w:tcPr>
          <w:p w14:paraId="7F6710A4" w14:textId="77777777" w:rsidR="00775B2B" w:rsidRDefault="00000000">
            <w:pPr>
              <w:jc w:val="center"/>
              <w:rPr>
                <w:bCs/>
                <w:color w:val="000000"/>
                <w:szCs w:val="21"/>
              </w:rPr>
            </w:pPr>
            <w:r>
              <w:rPr>
                <w:bCs/>
                <w:color w:val="000000"/>
                <w:szCs w:val="21"/>
              </w:rPr>
              <w:t>ND</w:t>
            </w:r>
          </w:p>
        </w:tc>
        <w:tc>
          <w:tcPr>
            <w:tcW w:w="809" w:type="pct"/>
            <w:vAlign w:val="center"/>
          </w:tcPr>
          <w:p w14:paraId="2FF66AE6" w14:textId="77777777" w:rsidR="00775B2B" w:rsidRDefault="00000000">
            <w:pPr>
              <w:jc w:val="center"/>
              <w:rPr>
                <w:bCs/>
                <w:color w:val="000000"/>
                <w:szCs w:val="21"/>
              </w:rPr>
            </w:pPr>
            <w:r>
              <w:rPr>
                <w:color w:val="000000"/>
                <w:szCs w:val="21"/>
              </w:rPr>
              <w:t>ND</w:t>
            </w:r>
          </w:p>
        </w:tc>
        <w:tc>
          <w:tcPr>
            <w:tcW w:w="809" w:type="pct"/>
            <w:vAlign w:val="center"/>
          </w:tcPr>
          <w:p w14:paraId="1B6FD532" w14:textId="77777777" w:rsidR="00775B2B" w:rsidRDefault="00000000">
            <w:pPr>
              <w:jc w:val="center"/>
              <w:rPr>
                <w:bCs/>
                <w:color w:val="000000"/>
                <w:szCs w:val="21"/>
              </w:rPr>
            </w:pPr>
            <w:r>
              <w:rPr>
                <w:color w:val="000000"/>
                <w:szCs w:val="21"/>
              </w:rPr>
              <w:t>ND</w:t>
            </w:r>
          </w:p>
        </w:tc>
        <w:tc>
          <w:tcPr>
            <w:tcW w:w="809" w:type="pct"/>
            <w:vAlign w:val="center"/>
          </w:tcPr>
          <w:p w14:paraId="2C529843" w14:textId="77777777" w:rsidR="00775B2B" w:rsidRDefault="00000000">
            <w:pPr>
              <w:jc w:val="center"/>
              <w:rPr>
                <w:color w:val="000000"/>
                <w:szCs w:val="21"/>
              </w:rPr>
            </w:pPr>
            <w:r>
              <w:rPr>
                <w:rFonts w:hint="eastAsia"/>
                <w:color w:val="000000"/>
                <w:szCs w:val="21"/>
              </w:rPr>
              <w:t>9</w:t>
            </w:r>
          </w:p>
        </w:tc>
      </w:tr>
      <w:tr w:rsidR="00775B2B" w14:paraId="403006F2" w14:textId="77777777">
        <w:trPr>
          <w:trHeight w:val="160"/>
        </w:trPr>
        <w:tc>
          <w:tcPr>
            <w:tcW w:w="373" w:type="pct"/>
            <w:vAlign w:val="center"/>
          </w:tcPr>
          <w:p w14:paraId="03E9C971" w14:textId="77777777" w:rsidR="00775B2B" w:rsidRDefault="00000000">
            <w:pPr>
              <w:widowControl/>
              <w:jc w:val="center"/>
              <w:textAlignment w:val="center"/>
              <w:rPr>
                <w:szCs w:val="21"/>
              </w:rPr>
            </w:pPr>
            <w:r>
              <w:rPr>
                <w:color w:val="000000"/>
                <w:kern w:val="0"/>
                <w:szCs w:val="21"/>
                <w:lang w:bidi="ar"/>
              </w:rPr>
              <w:t>15</w:t>
            </w:r>
          </w:p>
        </w:tc>
        <w:tc>
          <w:tcPr>
            <w:tcW w:w="764" w:type="pct"/>
            <w:vAlign w:val="center"/>
          </w:tcPr>
          <w:p w14:paraId="3AE1B803" w14:textId="77777777" w:rsidR="00775B2B" w:rsidRDefault="00000000">
            <w:pPr>
              <w:jc w:val="center"/>
              <w:rPr>
                <w:bCs/>
                <w:color w:val="000000"/>
                <w:szCs w:val="21"/>
              </w:rPr>
            </w:pPr>
            <w:r>
              <w:rPr>
                <w:bCs/>
                <w:color w:val="000000"/>
                <w:szCs w:val="21"/>
              </w:rPr>
              <w:t>1</w:t>
            </w:r>
            <w:r>
              <w:rPr>
                <w:bCs/>
                <w:color w:val="000000"/>
                <w:szCs w:val="21"/>
              </w:rPr>
              <w:t>，</w:t>
            </w:r>
            <w:r>
              <w:rPr>
                <w:bCs/>
                <w:color w:val="000000"/>
                <w:szCs w:val="21"/>
              </w:rPr>
              <w:t>2-</w:t>
            </w:r>
            <w:r>
              <w:rPr>
                <w:bCs/>
                <w:color w:val="000000"/>
                <w:szCs w:val="21"/>
              </w:rPr>
              <w:t>二氯乙烷</w:t>
            </w:r>
          </w:p>
        </w:tc>
        <w:tc>
          <w:tcPr>
            <w:tcW w:w="622" w:type="pct"/>
            <w:vAlign w:val="center"/>
          </w:tcPr>
          <w:p w14:paraId="005D1B44" w14:textId="77777777" w:rsidR="00775B2B" w:rsidRDefault="00000000">
            <w:pPr>
              <w:widowControl/>
              <w:jc w:val="center"/>
              <w:textAlignment w:val="center"/>
              <w:rPr>
                <w:bCs/>
                <w:color w:val="000000"/>
                <w:kern w:val="0"/>
                <w:szCs w:val="21"/>
                <w:lang w:bidi="ar"/>
              </w:rPr>
            </w:pPr>
            <w:r>
              <w:rPr>
                <w:color w:val="000000"/>
                <w:kern w:val="0"/>
                <w:szCs w:val="21"/>
                <w:lang w:bidi="ar"/>
              </w:rPr>
              <w:t>μg/kg</w:t>
            </w:r>
          </w:p>
        </w:tc>
        <w:tc>
          <w:tcPr>
            <w:tcW w:w="809" w:type="pct"/>
            <w:vAlign w:val="center"/>
          </w:tcPr>
          <w:p w14:paraId="0EEBC0D2" w14:textId="77777777" w:rsidR="00775B2B" w:rsidRDefault="00000000">
            <w:pPr>
              <w:jc w:val="center"/>
              <w:rPr>
                <w:bCs/>
                <w:color w:val="000000"/>
                <w:szCs w:val="21"/>
              </w:rPr>
            </w:pPr>
            <w:r>
              <w:rPr>
                <w:bCs/>
                <w:color w:val="000000"/>
                <w:szCs w:val="21"/>
              </w:rPr>
              <w:t>ND</w:t>
            </w:r>
          </w:p>
        </w:tc>
        <w:tc>
          <w:tcPr>
            <w:tcW w:w="809" w:type="pct"/>
            <w:vAlign w:val="center"/>
          </w:tcPr>
          <w:p w14:paraId="0550E5DA" w14:textId="77777777" w:rsidR="00775B2B" w:rsidRDefault="00000000">
            <w:pPr>
              <w:jc w:val="center"/>
              <w:rPr>
                <w:bCs/>
                <w:color w:val="000000"/>
                <w:szCs w:val="21"/>
              </w:rPr>
            </w:pPr>
            <w:r>
              <w:rPr>
                <w:color w:val="000000"/>
                <w:szCs w:val="21"/>
              </w:rPr>
              <w:t>ND</w:t>
            </w:r>
          </w:p>
        </w:tc>
        <w:tc>
          <w:tcPr>
            <w:tcW w:w="809" w:type="pct"/>
            <w:vAlign w:val="center"/>
          </w:tcPr>
          <w:p w14:paraId="0B8E8876" w14:textId="77777777" w:rsidR="00775B2B" w:rsidRDefault="00000000">
            <w:pPr>
              <w:jc w:val="center"/>
              <w:rPr>
                <w:bCs/>
                <w:color w:val="000000"/>
                <w:szCs w:val="21"/>
              </w:rPr>
            </w:pPr>
            <w:r>
              <w:rPr>
                <w:color w:val="000000"/>
                <w:szCs w:val="21"/>
              </w:rPr>
              <w:t>ND</w:t>
            </w:r>
          </w:p>
        </w:tc>
        <w:tc>
          <w:tcPr>
            <w:tcW w:w="809" w:type="pct"/>
            <w:vAlign w:val="center"/>
          </w:tcPr>
          <w:p w14:paraId="7615DF9A" w14:textId="77777777" w:rsidR="00775B2B" w:rsidRDefault="00000000">
            <w:pPr>
              <w:jc w:val="center"/>
              <w:rPr>
                <w:color w:val="000000"/>
                <w:szCs w:val="21"/>
              </w:rPr>
            </w:pPr>
            <w:r>
              <w:rPr>
                <w:rFonts w:hint="eastAsia"/>
                <w:color w:val="000000"/>
                <w:szCs w:val="21"/>
              </w:rPr>
              <w:t>5</w:t>
            </w:r>
          </w:p>
        </w:tc>
      </w:tr>
      <w:tr w:rsidR="00775B2B" w14:paraId="245230C6" w14:textId="77777777">
        <w:trPr>
          <w:trHeight w:val="160"/>
        </w:trPr>
        <w:tc>
          <w:tcPr>
            <w:tcW w:w="373" w:type="pct"/>
            <w:vAlign w:val="center"/>
          </w:tcPr>
          <w:p w14:paraId="0D874277" w14:textId="77777777" w:rsidR="00775B2B" w:rsidRDefault="00000000">
            <w:pPr>
              <w:widowControl/>
              <w:jc w:val="center"/>
              <w:textAlignment w:val="center"/>
              <w:rPr>
                <w:szCs w:val="21"/>
              </w:rPr>
            </w:pPr>
            <w:r>
              <w:rPr>
                <w:color w:val="000000"/>
                <w:kern w:val="0"/>
                <w:szCs w:val="21"/>
                <w:lang w:bidi="ar"/>
              </w:rPr>
              <w:t>16</w:t>
            </w:r>
          </w:p>
        </w:tc>
        <w:tc>
          <w:tcPr>
            <w:tcW w:w="764" w:type="pct"/>
            <w:vAlign w:val="center"/>
          </w:tcPr>
          <w:p w14:paraId="190D8CD3" w14:textId="77777777" w:rsidR="00775B2B" w:rsidRDefault="00000000">
            <w:pPr>
              <w:jc w:val="center"/>
              <w:rPr>
                <w:bCs/>
                <w:color w:val="000000"/>
                <w:szCs w:val="21"/>
              </w:rPr>
            </w:pPr>
            <w:r>
              <w:rPr>
                <w:bCs/>
                <w:color w:val="000000"/>
                <w:szCs w:val="21"/>
              </w:rPr>
              <w:t>1</w:t>
            </w:r>
            <w:r>
              <w:rPr>
                <w:bCs/>
                <w:color w:val="000000"/>
                <w:szCs w:val="21"/>
              </w:rPr>
              <w:t>，</w:t>
            </w:r>
            <w:r>
              <w:rPr>
                <w:bCs/>
                <w:color w:val="000000"/>
                <w:szCs w:val="21"/>
              </w:rPr>
              <w:t>1-</w:t>
            </w:r>
            <w:r>
              <w:rPr>
                <w:bCs/>
                <w:color w:val="000000"/>
                <w:szCs w:val="21"/>
              </w:rPr>
              <w:t>二氯乙烯</w:t>
            </w:r>
          </w:p>
        </w:tc>
        <w:tc>
          <w:tcPr>
            <w:tcW w:w="622" w:type="pct"/>
            <w:vAlign w:val="center"/>
          </w:tcPr>
          <w:p w14:paraId="37E039F8" w14:textId="77777777" w:rsidR="00775B2B" w:rsidRDefault="00000000">
            <w:pPr>
              <w:jc w:val="center"/>
              <w:rPr>
                <w:bCs/>
                <w:color w:val="000000"/>
                <w:kern w:val="0"/>
                <w:szCs w:val="21"/>
                <w:lang w:bidi="ar"/>
              </w:rPr>
            </w:pPr>
            <w:r>
              <w:rPr>
                <w:color w:val="000000"/>
                <w:kern w:val="0"/>
                <w:szCs w:val="21"/>
                <w:lang w:bidi="ar"/>
              </w:rPr>
              <w:t>μg/kg</w:t>
            </w:r>
          </w:p>
        </w:tc>
        <w:tc>
          <w:tcPr>
            <w:tcW w:w="809" w:type="pct"/>
            <w:vAlign w:val="center"/>
          </w:tcPr>
          <w:p w14:paraId="301CA53A" w14:textId="77777777" w:rsidR="00775B2B" w:rsidRDefault="00000000">
            <w:pPr>
              <w:jc w:val="center"/>
              <w:rPr>
                <w:bCs/>
                <w:color w:val="000000"/>
                <w:szCs w:val="21"/>
              </w:rPr>
            </w:pPr>
            <w:r>
              <w:rPr>
                <w:bCs/>
                <w:color w:val="000000"/>
                <w:szCs w:val="21"/>
              </w:rPr>
              <w:t>ND</w:t>
            </w:r>
          </w:p>
        </w:tc>
        <w:tc>
          <w:tcPr>
            <w:tcW w:w="809" w:type="pct"/>
            <w:vAlign w:val="center"/>
          </w:tcPr>
          <w:p w14:paraId="55FB7C82" w14:textId="77777777" w:rsidR="00775B2B" w:rsidRDefault="00000000">
            <w:pPr>
              <w:jc w:val="center"/>
              <w:rPr>
                <w:bCs/>
                <w:color w:val="000000"/>
                <w:szCs w:val="21"/>
              </w:rPr>
            </w:pPr>
            <w:r>
              <w:rPr>
                <w:color w:val="000000"/>
                <w:szCs w:val="21"/>
              </w:rPr>
              <w:t>ND</w:t>
            </w:r>
          </w:p>
        </w:tc>
        <w:tc>
          <w:tcPr>
            <w:tcW w:w="809" w:type="pct"/>
            <w:vAlign w:val="center"/>
          </w:tcPr>
          <w:p w14:paraId="2BE46A49" w14:textId="77777777" w:rsidR="00775B2B" w:rsidRDefault="00000000">
            <w:pPr>
              <w:jc w:val="center"/>
              <w:rPr>
                <w:bCs/>
                <w:color w:val="000000"/>
                <w:szCs w:val="21"/>
              </w:rPr>
            </w:pPr>
            <w:r>
              <w:rPr>
                <w:color w:val="000000"/>
                <w:szCs w:val="21"/>
              </w:rPr>
              <w:t>ND</w:t>
            </w:r>
          </w:p>
        </w:tc>
        <w:tc>
          <w:tcPr>
            <w:tcW w:w="809" w:type="pct"/>
            <w:vAlign w:val="center"/>
          </w:tcPr>
          <w:p w14:paraId="74CE2AF0" w14:textId="77777777" w:rsidR="00775B2B" w:rsidRDefault="00000000">
            <w:pPr>
              <w:jc w:val="center"/>
              <w:rPr>
                <w:color w:val="000000"/>
                <w:szCs w:val="21"/>
              </w:rPr>
            </w:pPr>
            <w:r>
              <w:rPr>
                <w:rFonts w:hint="eastAsia"/>
                <w:color w:val="000000"/>
                <w:szCs w:val="21"/>
              </w:rPr>
              <w:t>66</w:t>
            </w:r>
          </w:p>
        </w:tc>
      </w:tr>
      <w:tr w:rsidR="00775B2B" w14:paraId="3CD7887D" w14:textId="77777777">
        <w:trPr>
          <w:trHeight w:val="160"/>
        </w:trPr>
        <w:tc>
          <w:tcPr>
            <w:tcW w:w="373" w:type="pct"/>
            <w:vAlign w:val="center"/>
          </w:tcPr>
          <w:p w14:paraId="0025F1E0" w14:textId="77777777" w:rsidR="00775B2B" w:rsidRDefault="00000000">
            <w:pPr>
              <w:widowControl/>
              <w:jc w:val="center"/>
              <w:textAlignment w:val="center"/>
              <w:rPr>
                <w:szCs w:val="21"/>
              </w:rPr>
            </w:pPr>
            <w:r>
              <w:rPr>
                <w:color w:val="000000"/>
                <w:kern w:val="0"/>
                <w:szCs w:val="21"/>
                <w:lang w:bidi="ar"/>
              </w:rPr>
              <w:t>17</w:t>
            </w:r>
          </w:p>
        </w:tc>
        <w:tc>
          <w:tcPr>
            <w:tcW w:w="764" w:type="pct"/>
            <w:vAlign w:val="center"/>
          </w:tcPr>
          <w:p w14:paraId="4ABCDEF6" w14:textId="77777777" w:rsidR="00775B2B" w:rsidRDefault="00000000">
            <w:pPr>
              <w:jc w:val="center"/>
              <w:rPr>
                <w:bCs/>
                <w:color w:val="000000"/>
                <w:szCs w:val="21"/>
              </w:rPr>
            </w:pPr>
            <w:r>
              <w:rPr>
                <w:bCs/>
                <w:color w:val="000000"/>
                <w:szCs w:val="21"/>
              </w:rPr>
              <w:t>顺</w:t>
            </w:r>
            <w:r>
              <w:rPr>
                <w:bCs/>
                <w:color w:val="000000"/>
                <w:szCs w:val="21"/>
              </w:rPr>
              <w:t>-1</w:t>
            </w:r>
            <w:r>
              <w:rPr>
                <w:bCs/>
                <w:color w:val="000000"/>
                <w:szCs w:val="21"/>
              </w:rPr>
              <w:t>，</w:t>
            </w:r>
            <w:r>
              <w:rPr>
                <w:bCs/>
                <w:color w:val="000000"/>
                <w:szCs w:val="21"/>
              </w:rPr>
              <w:t>2-</w:t>
            </w:r>
            <w:r>
              <w:rPr>
                <w:bCs/>
                <w:color w:val="000000"/>
                <w:szCs w:val="21"/>
              </w:rPr>
              <w:t>二氯乙烯</w:t>
            </w:r>
          </w:p>
        </w:tc>
        <w:tc>
          <w:tcPr>
            <w:tcW w:w="622" w:type="pct"/>
            <w:vAlign w:val="center"/>
          </w:tcPr>
          <w:p w14:paraId="4AC2733C" w14:textId="77777777" w:rsidR="00775B2B" w:rsidRDefault="00000000">
            <w:pPr>
              <w:widowControl/>
              <w:jc w:val="center"/>
              <w:textAlignment w:val="center"/>
              <w:rPr>
                <w:bCs/>
                <w:color w:val="000000"/>
                <w:kern w:val="0"/>
                <w:szCs w:val="21"/>
                <w:lang w:bidi="ar"/>
              </w:rPr>
            </w:pPr>
            <w:r>
              <w:rPr>
                <w:color w:val="000000"/>
                <w:kern w:val="0"/>
                <w:szCs w:val="21"/>
                <w:lang w:bidi="ar"/>
              </w:rPr>
              <w:t>μg/kg</w:t>
            </w:r>
          </w:p>
        </w:tc>
        <w:tc>
          <w:tcPr>
            <w:tcW w:w="809" w:type="pct"/>
            <w:vAlign w:val="center"/>
          </w:tcPr>
          <w:p w14:paraId="20CBB44B" w14:textId="77777777" w:rsidR="00775B2B" w:rsidRDefault="00000000">
            <w:pPr>
              <w:jc w:val="center"/>
              <w:rPr>
                <w:bCs/>
                <w:color w:val="000000"/>
                <w:szCs w:val="21"/>
              </w:rPr>
            </w:pPr>
            <w:r>
              <w:rPr>
                <w:bCs/>
                <w:color w:val="000000"/>
                <w:szCs w:val="21"/>
              </w:rPr>
              <w:t>ND</w:t>
            </w:r>
          </w:p>
        </w:tc>
        <w:tc>
          <w:tcPr>
            <w:tcW w:w="809" w:type="pct"/>
            <w:vAlign w:val="center"/>
          </w:tcPr>
          <w:p w14:paraId="41D05F83" w14:textId="77777777" w:rsidR="00775B2B" w:rsidRDefault="00000000">
            <w:pPr>
              <w:jc w:val="center"/>
              <w:rPr>
                <w:bCs/>
                <w:color w:val="000000"/>
                <w:szCs w:val="21"/>
              </w:rPr>
            </w:pPr>
            <w:r>
              <w:rPr>
                <w:color w:val="000000"/>
                <w:szCs w:val="21"/>
              </w:rPr>
              <w:t>ND</w:t>
            </w:r>
          </w:p>
        </w:tc>
        <w:tc>
          <w:tcPr>
            <w:tcW w:w="809" w:type="pct"/>
            <w:vAlign w:val="center"/>
          </w:tcPr>
          <w:p w14:paraId="71ECFC41" w14:textId="77777777" w:rsidR="00775B2B" w:rsidRDefault="00000000">
            <w:pPr>
              <w:jc w:val="center"/>
              <w:rPr>
                <w:bCs/>
                <w:color w:val="000000"/>
                <w:szCs w:val="21"/>
              </w:rPr>
            </w:pPr>
            <w:r>
              <w:rPr>
                <w:color w:val="000000"/>
                <w:szCs w:val="21"/>
              </w:rPr>
              <w:t>ND</w:t>
            </w:r>
          </w:p>
        </w:tc>
        <w:tc>
          <w:tcPr>
            <w:tcW w:w="809" w:type="pct"/>
            <w:vAlign w:val="center"/>
          </w:tcPr>
          <w:p w14:paraId="2B963763" w14:textId="77777777" w:rsidR="00775B2B" w:rsidRDefault="00000000">
            <w:pPr>
              <w:jc w:val="center"/>
              <w:rPr>
                <w:color w:val="000000"/>
                <w:szCs w:val="21"/>
              </w:rPr>
            </w:pPr>
            <w:r>
              <w:rPr>
                <w:rFonts w:hint="eastAsia"/>
                <w:color w:val="000000"/>
                <w:szCs w:val="21"/>
              </w:rPr>
              <w:t>596</w:t>
            </w:r>
          </w:p>
        </w:tc>
      </w:tr>
      <w:tr w:rsidR="00775B2B" w14:paraId="747A6F2E" w14:textId="77777777">
        <w:trPr>
          <w:trHeight w:val="160"/>
        </w:trPr>
        <w:tc>
          <w:tcPr>
            <w:tcW w:w="373" w:type="pct"/>
            <w:vAlign w:val="center"/>
          </w:tcPr>
          <w:p w14:paraId="339BEDBD" w14:textId="77777777" w:rsidR="00775B2B" w:rsidRDefault="00000000">
            <w:pPr>
              <w:widowControl/>
              <w:jc w:val="center"/>
              <w:textAlignment w:val="center"/>
              <w:rPr>
                <w:szCs w:val="21"/>
              </w:rPr>
            </w:pPr>
            <w:r>
              <w:rPr>
                <w:color w:val="000000"/>
                <w:kern w:val="0"/>
                <w:szCs w:val="21"/>
                <w:lang w:bidi="ar"/>
              </w:rPr>
              <w:t>18</w:t>
            </w:r>
          </w:p>
        </w:tc>
        <w:tc>
          <w:tcPr>
            <w:tcW w:w="764" w:type="pct"/>
            <w:vAlign w:val="center"/>
          </w:tcPr>
          <w:p w14:paraId="7FFC4CB0" w14:textId="77777777" w:rsidR="00775B2B" w:rsidRDefault="00000000">
            <w:pPr>
              <w:widowControl/>
              <w:jc w:val="center"/>
              <w:textAlignment w:val="center"/>
              <w:rPr>
                <w:bCs/>
                <w:color w:val="000000"/>
                <w:kern w:val="0"/>
                <w:szCs w:val="21"/>
                <w:lang w:bidi="ar"/>
              </w:rPr>
            </w:pPr>
            <w:r>
              <w:rPr>
                <w:bCs/>
                <w:color w:val="000000"/>
                <w:szCs w:val="21"/>
              </w:rPr>
              <w:t>反</w:t>
            </w:r>
            <w:r>
              <w:rPr>
                <w:bCs/>
                <w:color w:val="000000"/>
                <w:szCs w:val="21"/>
              </w:rPr>
              <w:t>-1</w:t>
            </w:r>
            <w:r>
              <w:rPr>
                <w:bCs/>
                <w:color w:val="000000"/>
                <w:szCs w:val="21"/>
              </w:rPr>
              <w:t>，</w:t>
            </w:r>
            <w:r>
              <w:rPr>
                <w:bCs/>
                <w:color w:val="000000"/>
                <w:szCs w:val="21"/>
              </w:rPr>
              <w:t>2-</w:t>
            </w:r>
            <w:r>
              <w:rPr>
                <w:bCs/>
                <w:color w:val="000000"/>
                <w:szCs w:val="21"/>
              </w:rPr>
              <w:t>二氯乙烯</w:t>
            </w:r>
          </w:p>
        </w:tc>
        <w:tc>
          <w:tcPr>
            <w:tcW w:w="622" w:type="pct"/>
            <w:vAlign w:val="center"/>
          </w:tcPr>
          <w:p w14:paraId="0D1704C3" w14:textId="77777777" w:rsidR="00775B2B" w:rsidRDefault="00000000">
            <w:pPr>
              <w:jc w:val="center"/>
              <w:rPr>
                <w:bCs/>
                <w:color w:val="000000"/>
                <w:kern w:val="0"/>
                <w:szCs w:val="21"/>
                <w:lang w:bidi="ar"/>
              </w:rPr>
            </w:pPr>
            <w:r>
              <w:rPr>
                <w:color w:val="000000"/>
                <w:kern w:val="0"/>
                <w:szCs w:val="21"/>
                <w:lang w:bidi="ar"/>
              </w:rPr>
              <w:t>μg/kg</w:t>
            </w:r>
          </w:p>
        </w:tc>
        <w:tc>
          <w:tcPr>
            <w:tcW w:w="809" w:type="pct"/>
            <w:vAlign w:val="center"/>
          </w:tcPr>
          <w:p w14:paraId="471E5407" w14:textId="77777777" w:rsidR="00775B2B" w:rsidRDefault="00000000">
            <w:pPr>
              <w:jc w:val="center"/>
              <w:rPr>
                <w:bCs/>
                <w:color w:val="000000"/>
                <w:szCs w:val="21"/>
              </w:rPr>
            </w:pPr>
            <w:r>
              <w:rPr>
                <w:bCs/>
                <w:color w:val="000000"/>
                <w:szCs w:val="21"/>
              </w:rPr>
              <w:t>ND</w:t>
            </w:r>
          </w:p>
        </w:tc>
        <w:tc>
          <w:tcPr>
            <w:tcW w:w="809" w:type="pct"/>
            <w:vAlign w:val="center"/>
          </w:tcPr>
          <w:p w14:paraId="718A6A4E" w14:textId="77777777" w:rsidR="00775B2B" w:rsidRDefault="00000000">
            <w:pPr>
              <w:jc w:val="center"/>
              <w:rPr>
                <w:bCs/>
                <w:color w:val="000000"/>
                <w:szCs w:val="21"/>
              </w:rPr>
            </w:pPr>
            <w:r>
              <w:rPr>
                <w:color w:val="000000"/>
                <w:szCs w:val="21"/>
              </w:rPr>
              <w:t>ND</w:t>
            </w:r>
          </w:p>
        </w:tc>
        <w:tc>
          <w:tcPr>
            <w:tcW w:w="809" w:type="pct"/>
            <w:vAlign w:val="center"/>
          </w:tcPr>
          <w:p w14:paraId="661D2367" w14:textId="77777777" w:rsidR="00775B2B" w:rsidRDefault="00000000">
            <w:pPr>
              <w:jc w:val="center"/>
              <w:rPr>
                <w:bCs/>
                <w:color w:val="000000"/>
                <w:szCs w:val="21"/>
              </w:rPr>
            </w:pPr>
            <w:r>
              <w:rPr>
                <w:color w:val="000000"/>
                <w:szCs w:val="21"/>
              </w:rPr>
              <w:t>ND</w:t>
            </w:r>
          </w:p>
        </w:tc>
        <w:tc>
          <w:tcPr>
            <w:tcW w:w="809" w:type="pct"/>
            <w:vAlign w:val="center"/>
          </w:tcPr>
          <w:p w14:paraId="06E40402" w14:textId="77777777" w:rsidR="00775B2B" w:rsidRDefault="00000000">
            <w:pPr>
              <w:jc w:val="center"/>
              <w:rPr>
                <w:color w:val="000000"/>
                <w:szCs w:val="21"/>
              </w:rPr>
            </w:pPr>
            <w:r>
              <w:rPr>
                <w:rFonts w:hint="eastAsia"/>
                <w:color w:val="000000"/>
                <w:szCs w:val="21"/>
              </w:rPr>
              <w:t>54</w:t>
            </w:r>
          </w:p>
        </w:tc>
      </w:tr>
      <w:tr w:rsidR="00775B2B" w14:paraId="4DF254D4" w14:textId="77777777">
        <w:trPr>
          <w:trHeight w:val="160"/>
        </w:trPr>
        <w:tc>
          <w:tcPr>
            <w:tcW w:w="373" w:type="pct"/>
            <w:vAlign w:val="center"/>
          </w:tcPr>
          <w:p w14:paraId="1808293B" w14:textId="77777777" w:rsidR="00775B2B" w:rsidRDefault="00000000">
            <w:pPr>
              <w:widowControl/>
              <w:jc w:val="center"/>
              <w:textAlignment w:val="center"/>
              <w:rPr>
                <w:szCs w:val="21"/>
              </w:rPr>
            </w:pPr>
            <w:r>
              <w:rPr>
                <w:color w:val="000000"/>
                <w:kern w:val="0"/>
                <w:szCs w:val="21"/>
                <w:lang w:bidi="ar"/>
              </w:rPr>
              <w:t>19</w:t>
            </w:r>
          </w:p>
        </w:tc>
        <w:tc>
          <w:tcPr>
            <w:tcW w:w="764" w:type="pct"/>
            <w:vAlign w:val="center"/>
          </w:tcPr>
          <w:p w14:paraId="0C22771B" w14:textId="77777777" w:rsidR="00775B2B" w:rsidRDefault="00000000">
            <w:pPr>
              <w:widowControl/>
              <w:jc w:val="center"/>
              <w:textAlignment w:val="center"/>
              <w:rPr>
                <w:bCs/>
                <w:color w:val="000000"/>
                <w:szCs w:val="21"/>
              </w:rPr>
            </w:pPr>
            <w:r>
              <w:rPr>
                <w:bCs/>
                <w:color w:val="000000"/>
                <w:szCs w:val="21"/>
              </w:rPr>
              <w:t>二氯甲烷</w:t>
            </w:r>
          </w:p>
        </w:tc>
        <w:tc>
          <w:tcPr>
            <w:tcW w:w="622" w:type="pct"/>
            <w:vAlign w:val="center"/>
          </w:tcPr>
          <w:p w14:paraId="214002E7" w14:textId="77777777" w:rsidR="00775B2B" w:rsidRDefault="00000000">
            <w:pPr>
              <w:widowControl/>
              <w:jc w:val="center"/>
              <w:textAlignment w:val="center"/>
              <w:rPr>
                <w:bCs/>
                <w:color w:val="000000"/>
                <w:kern w:val="0"/>
                <w:szCs w:val="21"/>
                <w:lang w:bidi="ar"/>
              </w:rPr>
            </w:pPr>
            <w:r>
              <w:rPr>
                <w:color w:val="000000"/>
                <w:kern w:val="0"/>
                <w:szCs w:val="21"/>
                <w:lang w:bidi="ar"/>
              </w:rPr>
              <w:t>μg/kg</w:t>
            </w:r>
          </w:p>
        </w:tc>
        <w:tc>
          <w:tcPr>
            <w:tcW w:w="809" w:type="pct"/>
            <w:vAlign w:val="center"/>
          </w:tcPr>
          <w:p w14:paraId="2FBC2552" w14:textId="77777777" w:rsidR="00775B2B" w:rsidRDefault="00000000">
            <w:pPr>
              <w:jc w:val="center"/>
              <w:rPr>
                <w:bCs/>
                <w:color w:val="000000"/>
                <w:szCs w:val="21"/>
              </w:rPr>
            </w:pPr>
            <w:r>
              <w:rPr>
                <w:bCs/>
                <w:color w:val="000000"/>
                <w:szCs w:val="21"/>
              </w:rPr>
              <w:t>ND</w:t>
            </w:r>
          </w:p>
        </w:tc>
        <w:tc>
          <w:tcPr>
            <w:tcW w:w="809" w:type="pct"/>
            <w:vAlign w:val="center"/>
          </w:tcPr>
          <w:p w14:paraId="5FF0869D" w14:textId="77777777" w:rsidR="00775B2B" w:rsidRDefault="00000000">
            <w:pPr>
              <w:jc w:val="center"/>
              <w:rPr>
                <w:bCs/>
                <w:color w:val="000000"/>
                <w:szCs w:val="21"/>
              </w:rPr>
            </w:pPr>
            <w:r>
              <w:rPr>
                <w:color w:val="000000"/>
                <w:szCs w:val="21"/>
              </w:rPr>
              <w:t>ND</w:t>
            </w:r>
          </w:p>
        </w:tc>
        <w:tc>
          <w:tcPr>
            <w:tcW w:w="809" w:type="pct"/>
            <w:vAlign w:val="center"/>
          </w:tcPr>
          <w:p w14:paraId="29692E59" w14:textId="77777777" w:rsidR="00775B2B" w:rsidRDefault="00000000">
            <w:pPr>
              <w:jc w:val="center"/>
              <w:rPr>
                <w:bCs/>
                <w:color w:val="000000"/>
                <w:szCs w:val="21"/>
              </w:rPr>
            </w:pPr>
            <w:r>
              <w:rPr>
                <w:color w:val="000000"/>
                <w:szCs w:val="21"/>
              </w:rPr>
              <w:t>ND</w:t>
            </w:r>
          </w:p>
        </w:tc>
        <w:tc>
          <w:tcPr>
            <w:tcW w:w="809" w:type="pct"/>
            <w:vAlign w:val="center"/>
          </w:tcPr>
          <w:p w14:paraId="4323C2BB" w14:textId="77777777" w:rsidR="00775B2B" w:rsidRDefault="00000000">
            <w:pPr>
              <w:jc w:val="center"/>
              <w:rPr>
                <w:color w:val="000000"/>
                <w:szCs w:val="21"/>
              </w:rPr>
            </w:pPr>
            <w:r>
              <w:rPr>
                <w:rFonts w:hint="eastAsia"/>
                <w:color w:val="000000"/>
                <w:szCs w:val="21"/>
              </w:rPr>
              <w:t>616</w:t>
            </w:r>
          </w:p>
        </w:tc>
      </w:tr>
      <w:tr w:rsidR="00775B2B" w14:paraId="57170B4A" w14:textId="77777777">
        <w:trPr>
          <w:trHeight w:val="160"/>
        </w:trPr>
        <w:tc>
          <w:tcPr>
            <w:tcW w:w="373" w:type="pct"/>
            <w:vAlign w:val="center"/>
          </w:tcPr>
          <w:p w14:paraId="64AD1B23" w14:textId="77777777" w:rsidR="00775B2B" w:rsidRDefault="00000000">
            <w:pPr>
              <w:widowControl/>
              <w:jc w:val="center"/>
              <w:textAlignment w:val="center"/>
              <w:rPr>
                <w:szCs w:val="21"/>
              </w:rPr>
            </w:pPr>
            <w:r>
              <w:rPr>
                <w:color w:val="000000"/>
                <w:kern w:val="0"/>
                <w:szCs w:val="21"/>
                <w:lang w:bidi="ar"/>
              </w:rPr>
              <w:t>20</w:t>
            </w:r>
          </w:p>
        </w:tc>
        <w:tc>
          <w:tcPr>
            <w:tcW w:w="764" w:type="pct"/>
            <w:vAlign w:val="center"/>
          </w:tcPr>
          <w:p w14:paraId="5FF6EA8D" w14:textId="77777777" w:rsidR="00775B2B" w:rsidRDefault="00000000">
            <w:pPr>
              <w:widowControl/>
              <w:jc w:val="center"/>
              <w:textAlignment w:val="center"/>
              <w:rPr>
                <w:bCs/>
                <w:color w:val="000000"/>
                <w:szCs w:val="21"/>
              </w:rPr>
            </w:pPr>
            <w:r>
              <w:rPr>
                <w:color w:val="000000"/>
                <w:szCs w:val="21"/>
              </w:rPr>
              <w:t>1</w:t>
            </w:r>
            <w:r>
              <w:rPr>
                <w:color w:val="000000"/>
                <w:szCs w:val="21"/>
              </w:rPr>
              <w:t>，</w:t>
            </w:r>
            <w:r>
              <w:rPr>
                <w:color w:val="000000"/>
                <w:szCs w:val="21"/>
              </w:rPr>
              <w:t>2-</w:t>
            </w:r>
            <w:r>
              <w:rPr>
                <w:color w:val="000000"/>
                <w:szCs w:val="21"/>
              </w:rPr>
              <w:t>二氯丙烷</w:t>
            </w:r>
          </w:p>
        </w:tc>
        <w:tc>
          <w:tcPr>
            <w:tcW w:w="622" w:type="pct"/>
            <w:vAlign w:val="center"/>
          </w:tcPr>
          <w:p w14:paraId="1E90FF16" w14:textId="77777777" w:rsidR="00775B2B" w:rsidRDefault="00000000">
            <w:pPr>
              <w:jc w:val="center"/>
              <w:rPr>
                <w:bCs/>
                <w:color w:val="000000"/>
                <w:kern w:val="0"/>
                <w:szCs w:val="21"/>
                <w:lang w:bidi="ar"/>
              </w:rPr>
            </w:pPr>
            <w:r>
              <w:rPr>
                <w:color w:val="000000"/>
                <w:kern w:val="0"/>
                <w:szCs w:val="21"/>
                <w:lang w:bidi="ar"/>
              </w:rPr>
              <w:t>μg/kg</w:t>
            </w:r>
          </w:p>
        </w:tc>
        <w:tc>
          <w:tcPr>
            <w:tcW w:w="809" w:type="pct"/>
            <w:vAlign w:val="center"/>
          </w:tcPr>
          <w:p w14:paraId="3B96BCFE" w14:textId="77777777" w:rsidR="00775B2B" w:rsidRDefault="00000000">
            <w:pPr>
              <w:jc w:val="center"/>
              <w:rPr>
                <w:bCs/>
                <w:color w:val="000000"/>
                <w:szCs w:val="21"/>
              </w:rPr>
            </w:pPr>
            <w:r>
              <w:rPr>
                <w:bCs/>
                <w:color w:val="000000"/>
                <w:szCs w:val="21"/>
              </w:rPr>
              <w:t>ND</w:t>
            </w:r>
          </w:p>
        </w:tc>
        <w:tc>
          <w:tcPr>
            <w:tcW w:w="809" w:type="pct"/>
            <w:vAlign w:val="center"/>
          </w:tcPr>
          <w:p w14:paraId="20DD397D" w14:textId="77777777" w:rsidR="00775B2B" w:rsidRDefault="00000000">
            <w:pPr>
              <w:jc w:val="center"/>
              <w:rPr>
                <w:bCs/>
                <w:color w:val="000000"/>
                <w:szCs w:val="21"/>
              </w:rPr>
            </w:pPr>
            <w:r>
              <w:rPr>
                <w:color w:val="000000"/>
                <w:szCs w:val="21"/>
              </w:rPr>
              <w:t>ND</w:t>
            </w:r>
          </w:p>
        </w:tc>
        <w:tc>
          <w:tcPr>
            <w:tcW w:w="809" w:type="pct"/>
            <w:vAlign w:val="center"/>
          </w:tcPr>
          <w:p w14:paraId="61F32263" w14:textId="77777777" w:rsidR="00775B2B" w:rsidRDefault="00000000">
            <w:pPr>
              <w:jc w:val="center"/>
              <w:rPr>
                <w:bCs/>
                <w:color w:val="000000"/>
                <w:szCs w:val="21"/>
              </w:rPr>
            </w:pPr>
            <w:r>
              <w:rPr>
                <w:color w:val="000000"/>
                <w:szCs w:val="21"/>
              </w:rPr>
              <w:t>ND</w:t>
            </w:r>
          </w:p>
        </w:tc>
        <w:tc>
          <w:tcPr>
            <w:tcW w:w="809" w:type="pct"/>
            <w:vAlign w:val="center"/>
          </w:tcPr>
          <w:p w14:paraId="477B0FB9" w14:textId="77777777" w:rsidR="00775B2B" w:rsidRDefault="00000000">
            <w:pPr>
              <w:jc w:val="center"/>
              <w:rPr>
                <w:color w:val="000000"/>
                <w:szCs w:val="21"/>
              </w:rPr>
            </w:pPr>
            <w:r>
              <w:rPr>
                <w:rFonts w:hint="eastAsia"/>
                <w:color w:val="000000"/>
                <w:szCs w:val="21"/>
              </w:rPr>
              <w:t>5</w:t>
            </w:r>
          </w:p>
        </w:tc>
      </w:tr>
      <w:tr w:rsidR="00775B2B" w14:paraId="5B7ED805" w14:textId="77777777">
        <w:trPr>
          <w:trHeight w:val="160"/>
        </w:trPr>
        <w:tc>
          <w:tcPr>
            <w:tcW w:w="373" w:type="pct"/>
            <w:vAlign w:val="center"/>
          </w:tcPr>
          <w:p w14:paraId="2A1902FB" w14:textId="77777777" w:rsidR="00775B2B" w:rsidRDefault="00000000">
            <w:pPr>
              <w:widowControl/>
              <w:jc w:val="center"/>
              <w:textAlignment w:val="center"/>
              <w:rPr>
                <w:szCs w:val="21"/>
              </w:rPr>
            </w:pPr>
            <w:r>
              <w:rPr>
                <w:color w:val="000000"/>
                <w:kern w:val="0"/>
                <w:szCs w:val="21"/>
                <w:lang w:bidi="ar"/>
              </w:rPr>
              <w:t>21</w:t>
            </w:r>
          </w:p>
        </w:tc>
        <w:tc>
          <w:tcPr>
            <w:tcW w:w="764" w:type="pct"/>
            <w:vAlign w:val="center"/>
          </w:tcPr>
          <w:p w14:paraId="1C941CA5" w14:textId="77777777" w:rsidR="00775B2B" w:rsidRDefault="00000000">
            <w:pPr>
              <w:widowControl/>
              <w:jc w:val="center"/>
              <w:textAlignment w:val="center"/>
              <w:rPr>
                <w:color w:val="000000"/>
                <w:kern w:val="0"/>
                <w:szCs w:val="21"/>
                <w:lang w:bidi="ar"/>
              </w:rPr>
            </w:pPr>
            <w:r>
              <w:rPr>
                <w:color w:val="000000"/>
                <w:szCs w:val="21"/>
              </w:rPr>
              <w:t>1</w:t>
            </w:r>
            <w:r>
              <w:rPr>
                <w:color w:val="000000"/>
                <w:szCs w:val="21"/>
              </w:rPr>
              <w:t>，</w:t>
            </w:r>
            <w:r>
              <w:rPr>
                <w:color w:val="000000"/>
                <w:szCs w:val="21"/>
              </w:rPr>
              <w:t>1</w:t>
            </w:r>
            <w:r>
              <w:rPr>
                <w:color w:val="000000"/>
                <w:szCs w:val="21"/>
              </w:rPr>
              <w:t>，</w:t>
            </w:r>
            <w:r>
              <w:rPr>
                <w:color w:val="000000"/>
                <w:szCs w:val="21"/>
              </w:rPr>
              <w:t>1</w:t>
            </w:r>
            <w:r>
              <w:rPr>
                <w:color w:val="000000"/>
                <w:szCs w:val="21"/>
              </w:rPr>
              <w:t>，</w:t>
            </w:r>
            <w:r>
              <w:rPr>
                <w:color w:val="000000"/>
                <w:szCs w:val="21"/>
              </w:rPr>
              <w:t>2-</w:t>
            </w:r>
            <w:r>
              <w:rPr>
                <w:color w:val="000000"/>
                <w:szCs w:val="21"/>
              </w:rPr>
              <w:lastRenderedPageBreak/>
              <w:t>四氯乙烷</w:t>
            </w:r>
          </w:p>
        </w:tc>
        <w:tc>
          <w:tcPr>
            <w:tcW w:w="622" w:type="pct"/>
            <w:vAlign w:val="center"/>
          </w:tcPr>
          <w:p w14:paraId="791BA806" w14:textId="77777777" w:rsidR="00775B2B" w:rsidRDefault="00000000">
            <w:pPr>
              <w:jc w:val="center"/>
              <w:rPr>
                <w:color w:val="000000"/>
                <w:kern w:val="0"/>
                <w:szCs w:val="21"/>
                <w:lang w:bidi="ar"/>
              </w:rPr>
            </w:pPr>
            <w:r>
              <w:rPr>
                <w:color w:val="000000"/>
                <w:kern w:val="0"/>
                <w:szCs w:val="21"/>
                <w:lang w:bidi="ar"/>
              </w:rPr>
              <w:lastRenderedPageBreak/>
              <w:t>μg/kg</w:t>
            </w:r>
          </w:p>
        </w:tc>
        <w:tc>
          <w:tcPr>
            <w:tcW w:w="809" w:type="pct"/>
            <w:vAlign w:val="center"/>
          </w:tcPr>
          <w:p w14:paraId="3509F653" w14:textId="77777777" w:rsidR="00775B2B" w:rsidRDefault="00000000">
            <w:pPr>
              <w:jc w:val="center"/>
              <w:rPr>
                <w:bCs/>
                <w:color w:val="000000"/>
                <w:szCs w:val="21"/>
              </w:rPr>
            </w:pPr>
            <w:r>
              <w:rPr>
                <w:bCs/>
                <w:color w:val="000000"/>
                <w:szCs w:val="21"/>
              </w:rPr>
              <w:t>ND</w:t>
            </w:r>
          </w:p>
        </w:tc>
        <w:tc>
          <w:tcPr>
            <w:tcW w:w="809" w:type="pct"/>
            <w:vAlign w:val="center"/>
          </w:tcPr>
          <w:p w14:paraId="5A3BA9A3" w14:textId="77777777" w:rsidR="00775B2B" w:rsidRDefault="00000000">
            <w:pPr>
              <w:jc w:val="center"/>
              <w:rPr>
                <w:bCs/>
                <w:color w:val="000000"/>
                <w:szCs w:val="21"/>
              </w:rPr>
            </w:pPr>
            <w:r>
              <w:rPr>
                <w:color w:val="000000"/>
                <w:szCs w:val="21"/>
              </w:rPr>
              <w:t>ND</w:t>
            </w:r>
          </w:p>
        </w:tc>
        <w:tc>
          <w:tcPr>
            <w:tcW w:w="809" w:type="pct"/>
            <w:vAlign w:val="center"/>
          </w:tcPr>
          <w:p w14:paraId="3DE7CA1A" w14:textId="77777777" w:rsidR="00775B2B" w:rsidRDefault="00000000">
            <w:pPr>
              <w:jc w:val="center"/>
              <w:rPr>
                <w:bCs/>
                <w:color w:val="000000"/>
                <w:szCs w:val="21"/>
              </w:rPr>
            </w:pPr>
            <w:r>
              <w:rPr>
                <w:color w:val="000000"/>
                <w:szCs w:val="21"/>
              </w:rPr>
              <w:t>ND</w:t>
            </w:r>
          </w:p>
        </w:tc>
        <w:tc>
          <w:tcPr>
            <w:tcW w:w="809" w:type="pct"/>
            <w:vAlign w:val="center"/>
          </w:tcPr>
          <w:p w14:paraId="004112E7" w14:textId="77777777" w:rsidR="00775B2B" w:rsidRDefault="00000000">
            <w:pPr>
              <w:jc w:val="center"/>
              <w:rPr>
                <w:color w:val="000000"/>
                <w:szCs w:val="21"/>
              </w:rPr>
            </w:pPr>
            <w:r>
              <w:rPr>
                <w:rFonts w:hint="eastAsia"/>
                <w:color w:val="000000"/>
                <w:szCs w:val="21"/>
              </w:rPr>
              <w:t>10</w:t>
            </w:r>
          </w:p>
        </w:tc>
      </w:tr>
      <w:tr w:rsidR="00775B2B" w14:paraId="788F1996" w14:textId="77777777">
        <w:trPr>
          <w:trHeight w:val="160"/>
        </w:trPr>
        <w:tc>
          <w:tcPr>
            <w:tcW w:w="373" w:type="pct"/>
            <w:vAlign w:val="center"/>
          </w:tcPr>
          <w:p w14:paraId="2C322930" w14:textId="77777777" w:rsidR="00775B2B" w:rsidRDefault="00000000">
            <w:pPr>
              <w:widowControl/>
              <w:jc w:val="center"/>
              <w:textAlignment w:val="center"/>
              <w:rPr>
                <w:szCs w:val="21"/>
              </w:rPr>
            </w:pPr>
            <w:r>
              <w:rPr>
                <w:color w:val="000000"/>
                <w:kern w:val="0"/>
                <w:szCs w:val="21"/>
                <w:lang w:bidi="ar"/>
              </w:rPr>
              <w:t>22</w:t>
            </w:r>
          </w:p>
        </w:tc>
        <w:tc>
          <w:tcPr>
            <w:tcW w:w="764" w:type="pct"/>
            <w:vAlign w:val="center"/>
          </w:tcPr>
          <w:p w14:paraId="1B62D17C" w14:textId="77777777" w:rsidR="00775B2B" w:rsidRDefault="00000000">
            <w:pPr>
              <w:widowControl/>
              <w:jc w:val="center"/>
              <w:textAlignment w:val="center"/>
              <w:rPr>
                <w:bCs/>
                <w:color w:val="000000"/>
                <w:szCs w:val="21"/>
              </w:rPr>
            </w:pPr>
            <w:r>
              <w:rPr>
                <w:color w:val="000000"/>
                <w:szCs w:val="21"/>
              </w:rPr>
              <w:t>1</w:t>
            </w:r>
            <w:r>
              <w:rPr>
                <w:color w:val="000000"/>
                <w:szCs w:val="21"/>
              </w:rPr>
              <w:t>，</w:t>
            </w:r>
            <w:r>
              <w:rPr>
                <w:color w:val="000000"/>
                <w:szCs w:val="21"/>
              </w:rPr>
              <w:t>1</w:t>
            </w:r>
            <w:r>
              <w:rPr>
                <w:color w:val="000000"/>
                <w:szCs w:val="21"/>
              </w:rPr>
              <w:t>，</w:t>
            </w:r>
            <w:r>
              <w:rPr>
                <w:color w:val="000000"/>
                <w:szCs w:val="21"/>
              </w:rPr>
              <w:t>2</w:t>
            </w:r>
            <w:r>
              <w:rPr>
                <w:color w:val="000000"/>
                <w:szCs w:val="21"/>
              </w:rPr>
              <w:t>，</w:t>
            </w:r>
            <w:r>
              <w:rPr>
                <w:color w:val="000000"/>
                <w:szCs w:val="21"/>
              </w:rPr>
              <w:t>2-</w:t>
            </w:r>
            <w:r>
              <w:rPr>
                <w:color w:val="000000"/>
                <w:szCs w:val="21"/>
              </w:rPr>
              <w:t>四氯乙烷</w:t>
            </w:r>
          </w:p>
        </w:tc>
        <w:tc>
          <w:tcPr>
            <w:tcW w:w="622" w:type="pct"/>
            <w:vAlign w:val="center"/>
          </w:tcPr>
          <w:p w14:paraId="390B3A9E" w14:textId="77777777" w:rsidR="00775B2B" w:rsidRDefault="00000000">
            <w:pPr>
              <w:widowControl/>
              <w:jc w:val="center"/>
              <w:textAlignment w:val="center"/>
              <w:rPr>
                <w:bCs/>
                <w:color w:val="000000"/>
                <w:kern w:val="0"/>
                <w:szCs w:val="21"/>
                <w:lang w:bidi="ar"/>
              </w:rPr>
            </w:pPr>
            <w:r>
              <w:rPr>
                <w:color w:val="000000"/>
                <w:kern w:val="0"/>
                <w:szCs w:val="21"/>
                <w:lang w:bidi="ar"/>
              </w:rPr>
              <w:t>μg/kg</w:t>
            </w:r>
          </w:p>
        </w:tc>
        <w:tc>
          <w:tcPr>
            <w:tcW w:w="809" w:type="pct"/>
            <w:vAlign w:val="center"/>
          </w:tcPr>
          <w:p w14:paraId="7ED49E8E" w14:textId="77777777" w:rsidR="00775B2B" w:rsidRDefault="00000000">
            <w:pPr>
              <w:jc w:val="center"/>
              <w:rPr>
                <w:bCs/>
                <w:color w:val="000000"/>
                <w:szCs w:val="21"/>
              </w:rPr>
            </w:pPr>
            <w:r>
              <w:rPr>
                <w:bCs/>
                <w:color w:val="000000"/>
                <w:szCs w:val="21"/>
              </w:rPr>
              <w:t>ND</w:t>
            </w:r>
          </w:p>
        </w:tc>
        <w:tc>
          <w:tcPr>
            <w:tcW w:w="809" w:type="pct"/>
            <w:vAlign w:val="center"/>
          </w:tcPr>
          <w:p w14:paraId="3DD3A1A6" w14:textId="77777777" w:rsidR="00775B2B" w:rsidRDefault="00000000">
            <w:pPr>
              <w:jc w:val="center"/>
              <w:rPr>
                <w:bCs/>
                <w:color w:val="000000"/>
                <w:szCs w:val="21"/>
              </w:rPr>
            </w:pPr>
            <w:r>
              <w:rPr>
                <w:color w:val="000000"/>
                <w:szCs w:val="21"/>
              </w:rPr>
              <w:t>ND</w:t>
            </w:r>
          </w:p>
        </w:tc>
        <w:tc>
          <w:tcPr>
            <w:tcW w:w="809" w:type="pct"/>
            <w:vAlign w:val="center"/>
          </w:tcPr>
          <w:p w14:paraId="7AED4514" w14:textId="77777777" w:rsidR="00775B2B" w:rsidRDefault="00000000">
            <w:pPr>
              <w:jc w:val="center"/>
              <w:rPr>
                <w:bCs/>
                <w:color w:val="000000"/>
                <w:szCs w:val="21"/>
              </w:rPr>
            </w:pPr>
            <w:r>
              <w:rPr>
                <w:color w:val="000000"/>
                <w:szCs w:val="21"/>
              </w:rPr>
              <w:t>ND</w:t>
            </w:r>
          </w:p>
        </w:tc>
        <w:tc>
          <w:tcPr>
            <w:tcW w:w="809" w:type="pct"/>
            <w:vAlign w:val="center"/>
          </w:tcPr>
          <w:p w14:paraId="7B80000E" w14:textId="77777777" w:rsidR="00775B2B" w:rsidRDefault="00000000">
            <w:pPr>
              <w:jc w:val="center"/>
              <w:rPr>
                <w:color w:val="000000"/>
                <w:szCs w:val="21"/>
              </w:rPr>
            </w:pPr>
            <w:r>
              <w:rPr>
                <w:rFonts w:hint="eastAsia"/>
                <w:color w:val="000000"/>
                <w:szCs w:val="21"/>
              </w:rPr>
              <w:t>6.8</w:t>
            </w:r>
          </w:p>
        </w:tc>
      </w:tr>
      <w:tr w:rsidR="00775B2B" w14:paraId="65B2203B" w14:textId="77777777">
        <w:trPr>
          <w:trHeight w:val="160"/>
        </w:trPr>
        <w:tc>
          <w:tcPr>
            <w:tcW w:w="373" w:type="pct"/>
            <w:vAlign w:val="center"/>
          </w:tcPr>
          <w:p w14:paraId="24D57D1D" w14:textId="77777777" w:rsidR="00775B2B" w:rsidRDefault="00000000">
            <w:pPr>
              <w:widowControl/>
              <w:jc w:val="center"/>
              <w:textAlignment w:val="center"/>
              <w:rPr>
                <w:szCs w:val="21"/>
              </w:rPr>
            </w:pPr>
            <w:r>
              <w:rPr>
                <w:color w:val="000000"/>
                <w:kern w:val="0"/>
                <w:szCs w:val="21"/>
                <w:lang w:bidi="ar"/>
              </w:rPr>
              <w:t>23</w:t>
            </w:r>
          </w:p>
        </w:tc>
        <w:tc>
          <w:tcPr>
            <w:tcW w:w="764" w:type="pct"/>
            <w:vAlign w:val="center"/>
          </w:tcPr>
          <w:p w14:paraId="2D2D917C" w14:textId="77777777" w:rsidR="00775B2B" w:rsidRDefault="00000000">
            <w:pPr>
              <w:widowControl/>
              <w:jc w:val="center"/>
              <w:textAlignment w:val="center"/>
              <w:rPr>
                <w:bCs/>
                <w:color w:val="000000"/>
                <w:szCs w:val="21"/>
              </w:rPr>
            </w:pPr>
            <w:r>
              <w:rPr>
                <w:color w:val="000000"/>
                <w:szCs w:val="21"/>
              </w:rPr>
              <w:t>四氯乙烯</w:t>
            </w:r>
          </w:p>
        </w:tc>
        <w:tc>
          <w:tcPr>
            <w:tcW w:w="622" w:type="pct"/>
            <w:vAlign w:val="center"/>
          </w:tcPr>
          <w:p w14:paraId="4833149E" w14:textId="77777777" w:rsidR="00775B2B" w:rsidRDefault="00000000">
            <w:pPr>
              <w:jc w:val="center"/>
              <w:rPr>
                <w:bCs/>
                <w:color w:val="000000"/>
                <w:kern w:val="0"/>
                <w:szCs w:val="21"/>
                <w:lang w:bidi="ar"/>
              </w:rPr>
            </w:pPr>
            <w:r>
              <w:rPr>
                <w:color w:val="000000"/>
                <w:kern w:val="0"/>
                <w:szCs w:val="21"/>
                <w:lang w:bidi="ar"/>
              </w:rPr>
              <w:t>μg/kg</w:t>
            </w:r>
          </w:p>
        </w:tc>
        <w:tc>
          <w:tcPr>
            <w:tcW w:w="809" w:type="pct"/>
            <w:vAlign w:val="center"/>
          </w:tcPr>
          <w:p w14:paraId="6AAAD1AE" w14:textId="77777777" w:rsidR="00775B2B" w:rsidRDefault="00000000">
            <w:pPr>
              <w:jc w:val="center"/>
              <w:rPr>
                <w:bCs/>
                <w:color w:val="000000"/>
                <w:szCs w:val="21"/>
              </w:rPr>
            </w:pPr>
            <w:r>
              <w:rPr>
                <w:bCs/>
                <w:color w:val="000000"/>
                <w:szCs w:val="21"/>
              </w:rPr>
              <w:t>ND</w:t>
            </w:r>
          </w:p>
        </w:tc>
        <w:tc>
          <w:tcPr>
            <w:tcW w:w="809" w:type="pct"/>
            <w:vAlign w:val="center"/>
          </w:tcPr>
          <w:p w14:paraId="363AE9B6" w14:textId="77777777" w:rsidR="00775B2B" w:rsidRDefault="00000000">
            <w:pPr>
              <w:jc w:val="center"/>
              <w:rPr>
                <w:bCs/>
                <w:color w:val="000000"/>
                <w:szCs w:val="21"/>
              </w:rPr>
            </w:pPr>
            <w:r>
              <w:rPr>
                <w:color w:val="000000"/>
                <w:szCs w:val="21"/>
              </w:rPr>
              <w:t>ND</w:t>
            </w:r>
          </w:p>
        </w:tc>
        <w:tc>
          <w:tcPr>
            <w:tcW w:w="809" w:type="pct"/>
            <w:vAlign w:val="center"/>
          </w:tcPr>
          <w:p w14:paraId="0D24BB5E" w14:textId="77777777" w:rsidR="00775B2B" w:rsidRDefault="00000000">
            <w:pPr>
              <w:jc w:val="center"/>
              <w:rPr>
                <w:bCs/>
                <w:color w:val="000000"/>
                <w:szCs w:val="21"/>
              </w:rPr>
            </w:pPr>
            <w:r>
              <w:rPr>
                <w:color w:val="000000"/>
                <w:szCs w:val="21"/>
              </w:rPr>
              <w:t>ND</w:t>
            </w:r>
          </w:p>
        </w:tc>
        <w:tc>
          <w:tcPr>
            <w:tcW w:w="809" w:type="pct"/>
            <w:vAlign w:val="center"/>
          </w:tcPr>
          <w:p w14:paraId="5534CD3A" w14:textId="77777777" w:rsidR="00775B2B" w:rsidRDefault="00000000">
            <w:pPr>
              <w:jc w:val="center"/>
              <w:rPr>
                <w:color w:val="000000"/>
                <w:szCs w:val="21"/>
              </w:rPr>
            </w:pPr>
            <w:r>
              <w:rPr>
                <w:rFonts w:hint="eastAsia"/>
                <w:color w:val="000000"/>
                <w:szCs w:val="21"/>
              </w:rPr>
              <w:t>53</w:t>
            </w:r>
          </w:p>
        </w:tc>
      </w:tr>
      <w:tr w:rsidR="00775B2B" w14:paraId="6ADE6471" w14:textId="77777777">
        <w:trPr>
          <w:trHeight w:val="160"/>
        </w:trPr>
        <w:tc>
          <w:tcPr>
            <w:tcW w:w="373" w:type="pct"/>
            <w:vAlign w:val="center"/>
          </w:tcPr>
          <w:p w14:paraId="7D8B626E" w14:textId="77777777" w:rsidR="00775B2B" w:rsidRDefault="00000000">
            <w:pPr>
              <w:widowControl/>
              <w:jc w:val="center"/>
              <w:textAlignment w:val="center"/>
              <w:rPr>
                <w:szCs w:val="21"/>
              </w:rPr>
            </w:pPr>
            <w:r>
              <w:rPr>
                <w:color w:val="000000"/>
                <w:kern w:val="0"/>
                <w:szCs w:val="21"/>
                <w:lang w:bidi="ar"/>
              </w:rPr>
              <w:t>24</w:t>
            </w:r>
          </w:p>
        </w:tc>
        <w:tc>
          <w:tcPr>
            <w:tcW w:w="764" w:type="pct"/>
            <w:vAlign w:val="center"/>
          </w:tcPr>
          <w:p w14:paraId="674BFE7C" w14:textId="77777777" w:rsidR="00775B2B" w:rsidRDefault="00000000">
            <w:pPr>
              <w:widowControl/>
              <w:jc w:val="center"/>
              <w:textAlignment w:val="center"/>
              <w:rPr>
                <w:color w:val="000000"/>
                <w:kern w:val="0"/>
                <w:szCs w:val="21"/>
                <w:lang w:bidi="ar"/>
              </w:rPr>
            </w:pPr>
            <w:r>
              <w:rPr>
                <w:color w:val="000000"/>
                <w:szCs w:val="21"/>
              </w:rPr>
              <w:t>1</w:t>
            </w:r>
            <w:r>
              <w:rPr>
                <w:color w:val="000000"/>
                <w:szCs w:val="21"/>
              </w:rPr>
              <w:t>，</w:t>
            </w:r>
            <w:r>
              <w:rPr>
                <w:color w:val="000000"/>
                <w:szCs w:val="21"/>
              </w:rPr>
              <w:t>1</w:t>
            </w:r>
            <w:r>
              <w:rPr>
                <w:color w:val="000000"/>
                <w:szCs w:val="21"/>
              </w:rPr>
              <w:t>，</w:t>
            </w:r>
            <w:r>
              <w:rPr>
                <w:color w:val="000000"/>
                <w:szCs w:val="21"/>
              </w:rPr>
              <w:t>1-</w:t>
            </w:r>
            <w:r>
              <w:rPr>
                <w:color w:val="000000"/>
                <w:szCs w:val="21"/>
              </w:rPr>
              <w:t>三氯乙烷</w:t>
            </w:r>
          </w:p>
        </w:tc>
        <w:tc>
          <w:tcPr>
            <w:tcW w:w="622" w:type="pct"/>
            <w:vAlign w:val="center"/>
          </w:tcPr>
          <w:p w14:paraId="696EC3DF" w14:textId="77777777" w:rsidR="00775B2B" w:rsidRDefault="00000000">
            <w:pPr>
              <w:jc w:val="center"/>
              <w:rPr>
                <w:color w:val="000000"/>
                <w:kern w:val="0"/>
                <w:szCs w:val="21"/>
                <w:lang w:bidi="ar"/>
              </w:rPr>
            </w:pPr>
            <w:r>
              <w:rPr>
                <w:color w:val="000000"/>
                <w:kern w:val="0"/>
                <w:szCs w:val="21"/>
                <w:lang w:bidi="ar"/>
              </w:rPr>
              <w:t>μg/kg</w:t>
            </w:r>
          </w:p>
        </w:tc>
        <w:tc>
          <w:tcPr>
            <w:tcW w:w="809" w:type="pct"/>
            <w:vAlign w:val="center"/>
          </w:tcPr>
          <w:p w14:paraId="595D2045" w14:textId="77777777" w:rsidR="00775B2B" w:rsidRDefault="00000000">
            <w:pPr>
              <w:jc w:val="center"/>
              <w:rPr>
                <w:bCs/>
                <w:color w:val="000000"/>
                <w:szCs w:val="21"/>
              </w:rPr>
            </w:pPr>
            <w:r>
              <w:rPr>
                <w:bCs/>
                <w:color w:val="000000"/>
                <w:szCs w:val="21"/>
              </w:rPr>
              <w:t>ND</w:t>
            </w:r>
          </w:p>
        </w:tc>
        <w:tc>
          <w:tcPr>
            <w:tcW w:w="809" w:type="pct"/>
            <w:vAlign w:val="center"/>
          </w:tcPr>
          <w:p w14:paraId="64ABE43C" w14:textId="77777777" w:rsidR="00775B2B" w:rsidRDefault="00000000">
            <w:pPr>
              <w:jc w:val="center"/>
              <w:rPr>
                <w:bCs/>
                <w:color w:val="000000"/>
                <w:szCs w:val="21"/>
              </w:rPr>
            </w:pPr>
            <w:r>
              <w:rPr>
                <w:color w:val="000000"/>
                <w:szCs w:val="21"/>
              </w:rPr>
              <w:t>ND</w:t>
            </w:r>
          </w:p>
        </w:tc>
        <w:tc>
          <w:tcPr>
            <w:tcW w:w="809" w:type="pct"/>
            <w:vAlign w:val="center"/>
          </w:tcPr>
          <w:p w14:paraId="315FC497" w14:textId="77777777" w:rsidR="00775B2B" w:rsidRDefault="00000000">
            <w:pPr>
              <w:jc w:val="center"/>
              <w:rPr>
                <w:bCs/>
                <w:color w:val="000000"/>
                <w:szCs w:val="21"/>
              </w:rPr>
            </w:pPr>
            <w:r>
              <w:rPr>
                <w:color w:val="000000"/>
                <w:szCs w:val="21"/>
              </w:rPr>
              <w:t>ND</w:t>
            </w:r>
          </w:p>
        </w:tc>
        <w:tc>
          <w:tcPr>
            <w:tcW w:w="809" w:type="pct"/>
            <w:vAlign w:val="center"/>
          </w:tcPr>
          <w:p w14:paraId="420592D2" w14:textId="77777777" w:rsidR="00775B2B" w:rsidRDefault="00000000">
            <w:pPr>
              <w:jc w:val="center"/>
              <w:rPr>
                <w:color w:val="000000"/>
                <w:szCs w:val="21"/>
              </w:rPr>
            </w:pPr>
            <w:r>
              <w:rPr>
                <w:rFonts w:hint="eastAsia"/>
                <w:color w:val="000000"/>
                <w:szCs w:val="21"/>
              </w:rPr>
              <w:t>840</w:t>
            </w:r>
          </w:p>
        </w:tc>
      </w:tr>
      <w:tr w:rsidR="00775B2B" w14:paraId="1BDFF38B" w14:textId="77777777">
        <w:trPr>
          <w:trHeight w:val="160"/>
        </w:trPr>
        <w:tc>
          <w:tcPr>
            <w:tcW w:w="373" w:type="pct"/>
            <w:vAlign w:val="center"/>
          </w:tcPr>
          <w:p w14:paraId="70C0414D" w14:textId="77777777" w:rsidR="00775B2B" w:rsidRDefault="00000000">
            <w:pPr>
              <w:widowControl/>
              <w:jc w:val="center"/>
              <w:textAlignment w:val="center"/>
              <w:rPr>
                <w:szCs w:val="21"/>
              </w:rPr>
            </w:pPr>
            <w:r>
              <w:rPr>
                <w:color w:val="000000"/>
                <w:kern w:val="0"/>
                <w:szCs w:val="21"/>
                <w:lang w:bidi="ar"/>
              </w:rPr>
              <w:t>25</w:t>
            </w:r>
          </w:p>
        </w:tc>
        <w:tc>
          <w:tcPr>
            <w:tcW w:w="764" w:type="pct"/>
            <w:vAlign w:val="center"/>
          </w:tcPr>
          <w:p w14:paraId="1A9629BA" w14:textId="77777777" w:rsidR="00775B2B" w:rsidRDefault="00000000">
            <w:pPr>
              <w:widowControl/>
              <w:jc w:val="center"/>
              <w:textAlignment w:val="center"/>
              <w:rPr>
                <w:color w:val="000000"/>
                <w:kern w:val="0"/>
                <w:szCs w:val="21"/>
                <w:lang w:bidi="ar"/>
              </w:rPr>
            </w:pPr>
            <w:r>
              <w:rPr>
                <w:color w:val="000000"/>
                <w:szCs w:val="21"/>
              </w:rPr>
              <w:t>1</w:t>
            </w:r>
            <w:r>
              <w:rPr>
                <w:color w:val="000000"/>
                <w:szCs w:val="21"/>
              </w:rPr>
              <w:t>，</w:t>
            </w:r>
            <w:r>
              <w:rPr>
                <w:color w:val="000000"/>
                <w:szCs w:val="21"/>
              </w:rPr>
              <w:t>1</w:t>
            </w:r>
            <w:r>
              <w:rPr>
                <w:color w:val="000000"/>
                <w:szCs w:val="21"/>
              </w:rPr>
              <w:t>，</w:t>
            </w:r>
            <w:r>
              <w:rPr>
                <w:color w:val="000000"/>
                <w:szCs w:val="21"/>
              </w:rPr>
              <w:t>2-</w:t>
            </w:r>
            <w:r>
              <w:rPr>
                <w:color w:val="000000"/>
                <w:szCs w:val="21"/>
              </w:rPr>
              <w:t>三氯乙烷</w:t>
            </w:r>
          </w:p>
        </w:tc>
        <w:tc>
          <w:tcPr>
            <w:tcW w:w="622" w:type="pct"/>
            <w:vAlign w:val="center"/>
          </w:tcPr>
          <w:p w14:paraId="0DCB76B3" w14:textId="77777777" w:rsidR="00775B2B" w:rsidRDefault="00000000">
            <w:pPr>
              <w:jc w:val="center"/>
              <w:rPr>
                <w:color w:val="000000"/>
                <w:kern w:val="0"/>
                <w:szCs w:val="21"/>
                <w:lang w:bidi="ar"/>
              </w:rPr>
            </w:pPr>
            <w:r>
              <w:rPr>
                <w:color w:val="000000"/>
                <w:kern w:val="0"/>
                <w:szCs w:val="21"/>
                <w:lang w:bidi="ar"/>
              </w:rPr>
              <w:t>μg/kg</w:t>
            </w:r>
          </w:p>
        </w:tc>
        <w:tc>
          <w:tcPr>
            <w:tcW w:w="809" w:type="pct"/>
            <w:vAlign w:val="center"/>
          </w:tcPr>
          <w:p w14:paraId="5195785C" w14:textId="77777777" w:rsidR="00775B2B" w:rsidRDefault="00000000">
            <w:pPr>
              <w:jc w:val="center"/>
              <w:rPr>
                <w:bCs/>
                <w:color w:val="000000"/>
                <w:szCs w:val="21"/>
              </w:rPr>
            </w:pPr>
            <w:r>
              <w:rPr>
                <w:bCs/>
                <w:color w:val="000000"/>
                <w:szCs w:val="21"/>
              </w:rPr>
              <w:t>ND</w:t>
            </w:r>
          </w:p>
        </w:tc>
        <w:tc>
          <w:tcPr>
            <w:tcW w:w="809" w:type="pct"/>
            <w:vAlign w:val="center"/>
          </w:tcPr>
          <w:p w14:paraId="6E373843" w14:textId="77777777" w:rsidR="00775B2B" w:rsidRDefault="00000000">
            <w:pPr>
              <w:jc w:val="center"/>
              <w:rPr>
                <w:bCs/>
                <w:color w:val="000000"/>
                <w:szCs w:val="21"/>
              </w:rPr>
            </w:pPr>
            <w:r>
              <w:rPr>
                <w:color w:val="000000"/>
                <w:szCs w:val="21"/>
              </w:rPr>
              <w:t>ND</w:t>
            </w:r>
          </w:p>
        </w:tc>
        <w:tc>
          <w:tcPr>
            <w:tcW w:w="809" w:type="pct"/>
            <w:vAlign w:val="center"/>
          </w:tcPr>
          <w:p w14:paraId="5776502F" w14:textId="77777777" w:rsidR="00775B2B" w:rsidRDefault="00000000">
            <w:pPr>
              <w:jc w:val="center"/>
              <w:rPr>
                <w:bCs/>
                <w:color w:val="000000"/>
                <w:szCs w:val="21"/>
              </w:rPr>
            </w:pPr>
            <w:r>
              <w:rPr>
                <w:color w:val="000000"/>
                <w:szCs w:val="21"/>
              </w:rPr>
              <w:t>ND</w:t>
            </w:r>
          </w:p>
        </w:tc>
        <w:tc>
          <w:tcPr>
            <w:tcW w:w="809" w:type="pct"/>
            <w:vAlign w:val="center"/>
          </w:tcPr>
          <w:p w14:paraId="70EF0000" w14:textId="77777777" w:rsidR="00775B2B" w:rsidRDefault="00000000">
            <w:pPr>
              <w:jc w:val="center"/>
              <w:rPr>
                <w:color w:val="000000"/>
                <w:szCs w:val="21"/>
              </w:rPr>
            </w:pPr>
            <w:r>
              <w:rPr>
                <w:rFonts w:hint="eastAsia"/>
                <w:color w:val="000000"/>
                <w:szCs w:val="21"/>
              </w:rPr>
              <w:t>2.8</w:t>
            </w:r>
          </w:p>
        </w:tc>
      </w:tr>
      <w:tr w:rsidR="00775B2B" w14:paraId="6C63C852" w14:textId="77777777">
        <w:trPr>
          <w:trHeight w:val="160"/>
        </w:trPr>
        <w:tc>
          <w:tcPr>
            <w:tcW w:w="373" w:type="pct"/>
            <w:vAlign w:val="center"/>
          </w:tcPr>
          <w:p w14:paraId="798ED291" w14:textId="77777777" w:rsidR="00775B2B" w:rsidRDefault="00000000">
            <w:pPr>
              <w:widowControl/>
              <w:jc w:val="center"/>
              <w:textAlignment w:val="center"/>
              <w:rPr>
                <w:szCs w:val="21"/>
              </w:rPr>
            </w:pPr>
            <w:r>
              <w:rPr>
                <w:color w:val="000000"/>
                <w:kern w:val="0"/>
                <w:szCs w:val="21"/>
                <w:lang w:bidi="ar"/>
              </w:rPr>
              <w:t>26</w:t>
            </w:r>
          </w:p>
        </w:tc>
        <w:tc>
          <w:tcPr>
            <w:tcW w:w="764" w:type="pct"/>
            <w:vAlign w:val="center"/>
          </w:tcPr>
          <w:p w14:paraId="7730F1EB" w14:textId="77777777" w:rsidR="00775B2B" w:rsidRDefault="00000000">
            <w:pPr>
              <w:widowControl/>
              <w:jc w:val="center"/>
              <w:textAlignment w:val="center"/>
              <w:rPr>
                <w:bCs/>
                <w:color w:val="000000"/>
                <w:szCs w:val="21"/>
              </w:rPr>
            </w:pPr>
            <w:r>
              <w:rPr>
                <w:color w:val="000000"/>
                <w:szCs w:val="21"/>
              </w:rPr>
              <w:t>三氯乙烯</w:t>
            </w:r>
          </w:p>
        </w:tc>
        <w:tc>
          <w:tcPr>
            <w:tcW w:w="622" w:type="pct"/>
            <w:vAlign w:val="center"/>
          </w:tcPr>
          <w:p w14:paraId="2BBDBE48" w14:textId="77777777" w:rsidR="00775B2B" w:rsidRDefault="00000000">
            <w:pPr>
              <w:jc w:val="center"/>
              <w:rPr>
                <w:bCs/>
                <w:color w:val="000000"/>
                <w:kern w:val="0"/>
                <w:szCs w:val="21"/>
                <w:lang w:bidi="ar"/>
              </w:rPr>
            </w:pPr>
            <w:r>
              <w:rPr>
                <w:color w:val="000000"/>
                <w:kern w:val="0"/>
                <w:szCs w:val="21"/>
                <w:lang w:bidi="ar"/>
              </w:rPr>
              <w:t>μg/kg</w:t>
            </w:r>
          </w:p>
        </w:tc>
        <w:tc>
          <w:tcPr>
            <w:tcW w:w="809" w:type="pct"/>
            <w:vAlign w:val="center"/>
          </w:tcPr>
          <w:p w14:paraId="29399804" w14:textId="77777777" w:rsidR="00775B2B" w:rsidRDefault="00000000">
            <w:pPr>
              <w:jc w:val="center"/>
              <w:rPr>
                <w:bCs/>
                <w:color w:val="000000"/>
                <w:szCs w:val="21"/>
              </w:rPr>
            </w:pPr>
            <w:r>
              <w:rPr>
                <w:bCs/>
                <w:color w:val="000000"/>
                <w:szCs w:val="21"/>
              </w:rPr>
              <w:t>ND</w:t>
            </w:r>
          </w:p>
        </w:tc>
        <w:tc>
          <w:tcPr>
            <w:tcW w:w="809" w:type="pct"/>
            <w:vAlign w:val="center"/>
          </w:tcPr>
          <w:p w14:paraId="21898C59" w14:textId="77777777" w:rsidR="00775B2B" w:rsidRDefault="00000000">
            <w:pPr>
              <w:jc w:val="center"/>
              <w:rPr>
                <w:bCs/>
                <w:color w:val="000000"/>
                <w:szCs w:val="21"/>
              </w:rPr>
            </w:pPr>
            <w:r>
              <w:rPr>
                <w:color w:val="000000"/>
                <w:szCs w:val="21"/>
              </w:rPr>
              <w:t>ND</w:t>
            </w:r>
          </w:p>
        </w:tc>
        <w:tc>
          <w:tcPr>
            <w:tcW w:w="809" w:type="pct"/>
            <w:vAlign w:val="center"/>
          </w:tcPr>
          <w:p w14:paraId="34DA0355" w14:textId="77777777" w:rsidR="00775B2B" w:rsidRDefault="00000000">
            <w:pPr>
              <w:jc w:val="center"/>
              <w:rPr>
                <w:bCs/>
                <w:color w:val="000000"/>
                <w:szCs w:val="21"/>
              </w:rPr>
            </w:pPr>
            <w:r>
              <w:rPr>
                <w:color w:val="000000"/>
                <w:szCs w:val="21"/>
              </w:rPr>
              <w:t>ND</w:t>
            </w:r>
          </w:p>
        </w:tc>
        <w:tc>
          <w:tcPr>
            <w:tcW w:w="809" w:type="pct"/>
            <w:vAlign w:val="center"/>
          </w:tcPr>
          <w:p w14:paraId="2ABE94EB" w14:textId="77777777" w:rsidR="00775B2B" w:rsidRDefault="00000000">
            <w:pPr>
              <w:pStyle w:val="affffffffffffffffffffffffffffffffffffffffffffff6"/>
              <w:rPr>
                <w:color w:val="auto"/>
                <w:szCs w:val="21"/>
              </w:rPr>
            </w:pPr>
            <w:r>
              <w:rPr>
                <w:color w:val="auto"/>
                <w:szCs w:val="21"/>
              </w:rPr>
              <w:t>2.8</w:t>
            </w:r>
          </w:p>
        </w:tc>
      </w:tr>
      <w:tr w:rsidR="00775B2B" w14:paraId="1CFCF2FC" w14:textId="77777777">
        <w:trPr>
          <w:trHeight w:val="160"/>
        </w:trPr>
        <w:tc>
          <w:tcPr>
            <w:tcW w:w="373" w:type="pct"/>
            <w:vAlign w:val="center"/>
          </w:tcPr>
          <w:p w14:paraId="4B08E088" w14:textId="77777777" w:rsidR="00775B2B" w:rsidRDefault="00000000">
            <w:pPr>
              <w:widowControl/>
              <w:jc w:val="center"/>
              <w:textAlignment w:val="center"/>
              <w:rPr>
                <w:szCs w:val="21"/>
              </w:rPr>
            </w:pPr>
            <w:r>
              <w:rPr>
                <w:color w:val="000000"/>
                <w:kern w:val="0"/>
                <w:szCs w:val="21"/>
                <w:lang w:bidi="ar"/>
              </w:rPr>
              <w:t>27</w:t>
            </w:r>
          </w:p>
        </w:tc>
        <w:tc>
          <w:tcPr>
            <w:tcW w:w="764" w:type="pct"/>
            <w:vAlign w:val="center"/>
          </w:tcPr>
          <w:p w14:paraId="2E9AAD3B" w14:textId="77777777" w:rsidR="00775B2B" w:rsidRDefault="00000000">
            <w:pPr>
              <w:widowControl/>
              <w:jc w:val="center"/>
              <w:textAlignment w:val="center"/>
              <w:rPr>
                <w:color w:val="000000"/>
                <w:szCs w:val="21"/>
              </w:rPr>
            </w:pPr>
            <w:r>
              <w:rPr>
                <w:color w:val="000000"/>
                <w:kern w:val="0"/>
                <w:szCs w:val="21"/>
                <w:lang w:bidi="ar"/>
              </w:rPr>
              <w:t>1</w:t>
            </w:r>
            <w:r>
              <w:rPr>
                <w:color w:val="000000"/>
                <w:kern w:val="0"/>
                <w:szCs w:val="21"/>
                <w:lang w:bidi="ar"/>
              </w:rPr>
              <w:t>，</w:t>
            </w:r>
            <w:r>
              <w:rPr>
                <w:color w:val="000000"/>
                <w:kern w:val="0"/>
                <w:szCs w:val="21"/>
                <w:lang w:bidi="ar"/>
              </w:rPr>
              <w:t>2</w:t>
            </w:r>
            <w:r>
              <w:rPr>
                <w:color w:val="000000"/>
                <w:kern w:val="0"/>
                <w:szCs w:val="21"/>
                <w:lang w:bidi="ar"/>
              </w:rPr>
              <w:t>，</w:t>
            </w:r>
            <w:r>
              <w:rPr>
                <w:color w:val="000000"/>
                <w:kern w:val="0"/>
                <w:szCs w:val="21"/>
                <w:lang w:bidi="ar"/>
              </w:rPr>
              <w:t>3-</w:t>
            </w:r>
            <w:r>
              <w:rPr>
                <w:color w:val="000000"/>
                <w:kern w:val="0"/>
                <w:szCs w:val="21"/>
                <w:lang w:bidi="ar"/>
              </w:rPr>
              <w:t>三氯丙烷</w:t>
            </w:r>
          </w:p>
        </w:tc>
        <w:tc>
          <w:tcPr>
            <w:tcW w:w="622" w:type="pct"/>
            <w:vAlign w:val="center"/>
          </w:tcPr>
          <w:p w14:paraId="7EF47284" w14:textId="77777777" w:rsidR="00775B2B" w:rsidRDefault="00000000">
            <w:pPr>
              <w:jc w:val="center"/>
              <w:rPr>
                <w:color w:val="000000"/>
                <w:szCs w:val="21"/>
              </w:rPr>
            </w:pPr>
            <w:r>
              <w:rPr>
                <w:color w:val="000000"/>
                <w:kern w:val="0"/>
                <w:szCs w:val="21"/>
                <w:lang w:bidi="ar"/>
              </w:rPr>
              <w:t>μg/kg</w:t>
            </w:r>
          </w:p>
        </w:tc>
        <w:tc>
          <w:tcPr>
            <w:tcW w:w="809" w:type="pct"/>
            <w:vAlign w:val="center"/>
          </w:tcPr>
          <w:p w14:paraId="02DA3A1A" w14:textId="77777777" w:rsidR="00775B2B" w:rsidRDefault="00000000">
            <w:pPr>
              <w:jc w:val="center"/>
              <w:rPr>
                <w:bCs/>
                <w:color w:val="000000"/>
                <w:szCs w:val="21"/>
              </w:rPr>
            </w:pPr>
            <w:r>
              <w:rPr>
                <w:bCs/>
                <w:color w:val="000000"/>
                <w:szCs w:val="21"/>
              </w:rPr>
              <w:t>ND</w:t>
            </w:r>
          </w:p>
        </w:tc>
        <w:tc>
          <w:tcPr>
            <w:tcW w:w="809" w:type="pct"/>
            <w:vAlign w:val="center"/>
          </w:tcPr>
          <w:p w14:paraId="08F3AC93" w14:textId="77777777" w:rsidR="00775B2B" w:rsidRDefault="00000000">
            <w:pPr>
              <w:jc w:val="center"/>
              <w:rPr>
                <w:bCs/>
                <w:color w:val="000000"/>
                <w:szCs w:val="21"/>
              </w:rPr>
            </w:pPr>
            <w:r>
              <w:rPr>
                <w:color w:val="000000"/>
                <w:szCs w:val="21"/>
              </w:rPr>
              <w:t>ND</w:t>
            </w:r>
          </w:p>
        </w:tc>
        <w:tc>
          <w:tcPr>
            <w:tcW w:w="809" w:type="pct"/>
            <w:vAlign w:val="center"/>
          </w:tcPr>
          <w:p w14:paraId="07302E91" w14:textId="77777777" w:rsidR="00775B2B" w:rsidRDefault="00000000">
            <w:pPr>
              <w:jc w:val="center"/>
              <w:rPr>
                <w:bCs/>
                <w:color w:val="000000"/>
                <w:szCs w:val="21"/>
              </w:rPr>
            </w:pPr>
            <w:r>
              <w:rPr>
                <w:color w:val="000000"/>
                <w:szCs w:val="21"/>
              </w:rPr>
              <w:t>ND</w:t>
            </w:r>
          </w:p>
        </w:tc>
        <w:tc>
          <w:tcPr>
            <w:tcW w:w="809" w:type="pct"/>
            <w:vAlign w:val="center"/>
          </w:tcPr>
          <w:p w14:paraId="5E772CC2" w14:textId="77777777" w:rsidR="00775B2B" w:rsidRDefault="00000000">
            <w:pPr>
              <w:pStyle w:val="affffffffffffffffffffffffffffffffffffffffffffff6"/>
              <w:rPr>
                <w:color w:val="auto"/>
                <w:szCs w:val="21"/>
              </w:rPr>
            </w:pPr>
            <w:r>
              <w:rPr>
                <w:color w:val="auto"/>
                <w:szCs w:val="21"/>
              </w:rPr>
              <w:t>0.5</w:t>
            </w:r>
          </w:p>
        </w:tc>
      </w:tr>
      <w:tr w:rsidR="00775B2B" w14:paraId="749BC435" w14:textId="77777777">
        <w:trPr>
          <w:trHeight w:val="160"/>
        </w:trPr>
        <w:tc>
          <w:tcPr>
            <w:tcW w:w="373" w:type="pct"/>
            <w:vAlign w:val="center"/>
          </w:tcPr>
          <w:p w14:paraId="2F027EB2" w14:textId="77777777" w:rsidR="00775B2B" w:rsidRDefault="00000000">
            <w:pPr>
              <w:widowControl/>
              <w:jc w:val="center"/>
              <w:textAlignment w:val="center"/>
              <w:rPr>
                <w:szCs w:val="21"/>
              </w:rPr>
            </w:pPr>
            <w:r>
              <w:rPr>
                <w:color w:val="000000"/>
                <w:kern w:val="0"/>
                <w:szCs w:val="21"/>
                <w:lang w:bidi="ar"/>
              </w:rPr>
              <w:t>28</w:t>
            </w:r>
          </w:p>
        </w:tc>
        <w:tc>
          <w:tcPr>
            <w:tcW w:w="764" w:type="pct"/>
            <w:vAlign w:val="center"/>
          </w:tcPr>
          <w:p w14:paraId="0DC341A4" w14:textId="77777777" w:rsidR="00775B2B" w:rsidRDefault="00000000">
            <w:pPr>
              <w:widowControl/>
              <w:jc w:val="center"/>
              <w:textAlignment w:val="center"/>
              <w:rPr>
                <w:bCs/>
                <w:color w:val="000000"/>
                <w:szCs w:val="21"/>
              </w:rPr>
            </w:pPr>
            <w:r>
              <w:rPr>
                <w:color w:val="000000"/>
                <w:kern w:val="0"/>
                <w:szCs w:val="21"/>
                <w:lang w:bidi="ar"/>
              </w:rPr>
              <w:t>氯乙烯</w:t>
            </w:r>
          </w:p>
        </w:tc>
        <w:tc>
          <w:tcPr>
            <w:tcW w:w="622" w:type="pct"/>
            <w:vAlign w:val="center"/>
          </w:tcPr>
          <w:p w14:paraId="16B9F54A" w14:textId="77777777" w:rsidR="00775B2B" w:rsidRDefault="00000000">
            <w:pPr>
              <w:widowControl/>
              <w:jc w:val="center"/>
              <w:textAlignment w:val="center"/>
              <w:rPr>
                <w:bCs/>
                <w:color w:val="000000"/>
                <w:kern w:val="0"/>
                <w:szCs w:val="21"/>
                <w:lang w:bidi="ar"/>
              </w:rPr>
            </w:pPr>
            <w:r>
              <w:rPr>
                <w:color w:val="000000"/>
                <w:kern w:val="0"/>
                <w:szCs w:val="21"/>
                <w:lang w:bidi="ar"/>
              </w:rPr>
              <w:t>μg/kg</w:t>
            </w:r>
          </w:p>
        </w:tc>
        <w:tc>
          <w:tcPr>
            <w:tcW w:w="809" w:type="pct"/>
            <w:vAlign w:val="center"/>
          </w:tcPr>
          <w:p w14:paraId="7703E103" w14:textId="77777777" w:rsidR="00775B2B" w:rsidRDefault="00000000">
            <w:pPr>
              <w:jc w:val="center"/>
              <w:rPr>
                <w:bCs/>
                <w:color w:val="000000"/>
                <w:szCs w:val="21"/>
              </w:rPr>
            </w:pPr>
            <w:r>
              <w:rPr>
                <w:bCs/>
                <w:color w:val="000000"/>
                <w:szCs w:val="21"/>
              </w:rPr>
              <w:t>ND</w:t>
            </w:r>
          </w:p>
        </w:tc>
        <w:tc>
          <w:tcPr>
            <w:tcW w:w="809" w:type="pct"/>
            <w:vAlign w:val="center"/>
          </w:tcPr>
          <w:p w14:paraId="6ADC14B7" w14:textId="77777777" w:rsidR="00775B2B" w:rsidRDefault="00000000">
            <w:pPr>
              <w:jc w:val="center"/>
              <w:rPr>
                <w:bCs/>
                <w:color w:val="000000"/>
                <w:szCs w:val="21"/>
              </w:rPr>
            </w:pPr>
            <w:r>
              <w:rPr>
                <w:color w:val="000000"/>
                <w:szCs w:val="21"/>
              </w:rPr>
              <w:t>ND</w:t>
            </w:r>
          </w:p>
        </w:tc>
        <w:tc>
          <w:tcPr>
            <w:tcW w:w="809" w:type="pct"/>
            <w:vAlign w:val="center"/>
          </w:tcPr>
          <w:p w14:paraId="1813AE96" w14:textId="77777777" w:rsidR="00775B2B" w:rsidRDefault="00000000">
            <w:pPr>
              <w:jc w:val="center"/>
              <w:rPr>
                <w:bCs/>
                <w:color w:val="000000"/>
                <w:szCs w:val="21"/>
              </w:rPr>
            </w:pPr>
            <w:r>
              <w:rPr>
                <w:color w:val="000000"/>
                <w:szCs w:val="21"/>
              </w:rPr>
              <w:t>ND</w:t>
            </w:r>
          </w:p>
        </w:tc>
        <w:tc>
          <w:tcPr>
            <w:tcW w:w="809" w:type="pct"/>
            <w:vAlign w:val="center"/>
          </w:tcPr>
          <w:p w14:paraId="461D7EF1" w14:textId="77777777" w:rsidR="00775B2B" w:rsidRDefault="00000000">
            <w:pPr>
              <w:pStyle w:val="affffffffffffffffffffffffffffffffffffffffffffff6"/>
              <w:rPr>
                <w:color w:val="auto"/>
                <w:szCs w:val="21"/>
              </w:rPr>
            </w:pPr>
            <w:r>
              <w:rPr>
                <w:color w:val="auto"/>
                <w:szCs w:val="21"/>
              </w:rPr>
              <w:t>0.43</w:t>
            </w:r>
          </w:p>
        </w:tc>
      </w:tr>
      <w:tr w:rsidR="00775B2B" w14:paraId="43A7B012" w14:textId="77777777">
        <w:trPr>
          <w:trHeight w:val="160"/>
        </w:trPr>
        <w:tc>
          <w:tcPr>
            <w:tcW w:w="373" w:type="pct"/>
            <w:vAlign w:val="center"/>
          </w:tcPr>
          <w:p w14:paraId="16C30B3C" w14:textId="77777777" w:rsidR="00775B2B" w:rsidRDefault="00000000">
            <w:pPr>
              <w:widowControl/>
              <w:jc w:val="center"/>
              <w:textAlignment w:val="center"/>
              <w:rPr>
                <w:szCs w:val="21"/>
              </w:rPr>
            </w:pPr>
            <w:r>
              <w:rPr>
                <w:color w:val="000000"/>
                <w:kern w:val="0"/>
                <w:szCs w:val="21"/>
                <w:lang w:bidi="ar"/>
              </w:rPr>
              <w:t>29</w:t>
            </w:r>
          </w:p>
        </w:tc>
        <w:tc>
          <w:tcPr>
            <w:tcW w:w="764" w:type="pct"/>
            <w:vAlign w:val="center"/>
          </w:tcPr>
          <w:p w14:paraId="5392B884" w14:textId="77777777" w:rsidR="00775B2B" w:rsidRDefault="00000000">
            <w:pPr>
              <w:widowControl/>
              <w:jc w:val="center"/>
              <w:textAlignment w:val="center"/>
              <w:rPr>
                <w:color w:val="000000"/>
                <w:kern w:val="0"/>
                <w:szCs w:val="21"/>
                <w:lang w:bidi="ar"/>
              </w:rPr>
            </w:pPr>
            <w:r>
              <w:rPr>
                <w:color w:val="000000"/>
                <w:kern w:val="0"/>
                <w:szCs w:val="21"/>
                <w:lang w:bidi="ar"/>
              </w:rPr>
              <w:t>苯</w:t>
            </w:r>
          </w:p>
        </w:tc>
        <w:tc>
          <w:tcPr>
            <w:tcW w:w="622" w:type="pct"/>
            <w:vAlign w:val="center"/>
          </w:tcPr>
          <w:p w14:paraId="3EBD70E0" w14:textId="77777777" w:rsidR="00775B2B" w:rsidRDefault="00000000">
            <w:pPr>
              <w:jc w:val="center"/>
              <w:rPr>
                <w:color w:val="000000"/>
                <w:kern w:val="0"/>
                <w:szCs w:val="21"/>
                <w:lang w:bidi="ar"/>
              </w:rPr>
            </w:pPr>
            <w:r>
              <w:rPr>
                <w:color w:val="000000"/>
                <w:kern w:val="0"/>
                <w:szCs w:val="21"/>
                <w:lang w:bidi="ar"/>
              </w:rPr>
              <w:t>μg/kg</w:t>
            </w:r>
          </w:p>
        </w:tc>
        <w:tc>
          <w:tcPr>
            <w:tcW w:w="809" w:type="pct"/>
            <w:vAlign w:val="center"/>
          </w:tcPr>
          <w:p w14:paraId="04A021D0" w14:textId="77777777" w:rsidR="00775B2B" w:rsidRDefault="00000000">
            <w:pPr>
              <w:jc w:val="center"/>
              <w:rPr>
                <w:bCs/>
                <w:color w:val="000000"/>
                <w:szCs w:val="21"/>
              </w:rPr>
            </w:pPr>
            <w:r>
              <w:rPr>
                <w:bCs/>
                <w:color w:val="000000"/>
                <w:szCs w:val="21"/>
              </w:rPr>
              <w:t>ND</w:t>
            </w:r>
          </w:p>
        </w:tc>
        <w:tc>
          <w:tcPr>
            <w:tcW w:w="809" w:type="pct"/>
            <w:vAlign w:val="center"/>
          </w:tcPr>
          <w:p w14:paraId="0E3DD346" w14:textId="77777777" w:rsidR="00775B2B" w:rsidRDefault="00000000">
            <w:pPr>
              <w:jc w:val="center"/>
              <w:rPr>
                <w:bCs/>
                <w:color w:val="000000"/>
                <w:szCs w:val="21"/>
              </w:rPr>
            </w:pPr>
            <w:r>
              <w:rPr>
                <w:color w:val="000000"/>
                <w:szCs w:val="21"/>
              </w:rPr>
              <w:t>ND</w:t>
            </w:r>
          </w:p>
        </w:tc>
        <w:tc>
          <w:tcPr>
            <w:tcW w:w="809" w:type="pct"/>
            <w:vAlign w:val="center"/>
          </w:tcPr>
          <w:p w14:paraId="74DEEC6F" w14:textId="77777777" w:rsidR="00775B2B" w:rsidRDefault="00000000">
            <w:pPr>
              <w:jc w:val="center"/>
              <w:rPr>
                <w:bCs/>
                <w:color w:val="000000"/>
                <w:szCs w:val="21"/>
              </w:rPr>
            </w:pPr>
            <w:r>
              <w:rPr>
                <w:color w:val="000000"/>
                <w:szCs w:val="21"/>
              </w:rPr>
              <w:t>ND</w:t>
            </w:r>
          </w:p>
        </w:tc>
        <w:tc>
          <w:tcPr>
            <w:tcW w:w="809" w:type="pct"/>
            <w:vAlign w:val="center"/>
          </w:tcPr>
          <w:p w14:paraId="27214D85" w14:textId="77777777" w:rsidR="00775B2B" w:rsidRDefault="00000000">
            <w:pPr>
              <w:pStyle w:val="affffffffffffffffffffffffffffffffffffffffffffff6"/>
              <w:rPr>
                <w:color w:val="auto"/>
                <w:szCs w:val="21"/>
              </w:rPr>
            </w:pPr>
            <w:r>
              <w:rPr>
                <w:color w:val="auto"/>
                <w:szCs w:val="21"/>
              </w:rPr>
              <w:t>4</w:t>
            </w:r>
          </w:p>
        </w:tc>
      </w:tr>
      <w:tr w:rsidR="00775B2B" w14:paraId="2E3D2875" w14:textId="77777777">
        <w:trPr>
          <w:trHeight w:val="160"/>
        </w:trPr>
        <w:tc>
          <w:tcPr>
            <w:tcW w:w="373" w:type="pct"/>
            <w:vAlign w:val="center"/>
          </w:tcPr>
          <w:p w14:paraId="131A8AB1" w14:textId="77777777" w:rsidR="00775B2B" w:rsidRDefault="00000000">
            <w:pPr>
              <w:widowControl/>
              <w:jc w:val="center"/>
              <w:textAlignment w:val="center"/>
              <w:rPr>
                <w:szCs w:val="21"/>
              </w:rPr>
            </w:pPr>
            <w:r>
              <w:rPr>
                <w:color w:val="000000"/>
                <w:kern w:val="0"/>
                <w:szCs w:val="21"/>
                <w:lang w:bidi="ar"/>
              </w:rPr>
              <w:t>30</w:t>
            </w:r>
          </w:p>
        </w:tc>
        <w:tc>
          <w:tcPr>
            <w:tcW w:w="764" w:type="pct"/>
            <w:vAlign w:val="center"/>
          </w:tcPr>
          <w:p w14:paraId="7C476E35" w14:textId="77777777" w:rsidR="00775B2B" w:rsidRDefault="00000000">
            <w:pPr>
              <w:widowControl/>
              <w:jc w:val="center"/>
              <w:textAlignment w:val="center"/>
              <w:rPr>
                <w:color w:val="000000"/>
                <w:szCs w:val="21"/>
              </w:rPr>
            </w:pPr>
            <w:r>
              <w:rPr>
                <w:color w:val="000000"/>
                <w:kern w:val="0"/>
                <w:szCs w:val="21"/>
                <w:lang w:bidi="ar"/>
              </w:rPr>
              <w:t>氯苯</w:t>
            </w:r>
          </w:p>
        </w:tc>
        <w:tc>
          <w:tcPr>
            <w:tcW w:w="622" w:type="pct"/>
            <w:vAlign w:val="center"/>
          </w:tcPr>
          <w:p w14:paraId="5B5BD326" w14:textId="77777777" w:rsidR="00775B2B" w:rsidRDefault="00000000">
            <w:pPr>
              <w:widowControl/>
              <w:jc w:val="center"/>
              <w:textAlignment w:val="center"/>
              <w:rPr>
                <w:color w:val="000000"/>
                <w:szCs w:val="21"/>
              </w:rPr>
            </w:pPr>
            <w:r>
              <w:rPr>
                <w:color w:val="000000"/>
                <w:kern w:val="0"/>
                <w:szCs w:val="21"/>
                <w:lang w:bidi="ar"/>
              </w:rPr>
              <w:t>μg/kg</w:t>
            </w:r>
          </w:p>
        </w:tc>
        <w:tc>
          <w:tcPr>
            <w:tcW w:w="809" w:type="pct"/>
            <w:vAlign w:val="center"/>
          </w:tcPr>
          <w:p w14:paraId="6CC04838" w14:textId="77777777" w:rsidR="00775B2B" w:rsidRDefault="00000000">
            <w:pPr>
              <w:jc w:val="center"/>
              <w:rPr>
                <w:bCs/>
                <w:color w:val="000000"/>
                <w:szCs w:val="21"/>
              </w:rPr>
            </w:pPr>
            <w:r>
              <w:rPr>
                <w:bCs/>
                <w:color w:val="000000"/>
                <w:szCs w:val="21"/>
              </w:rPr>
              <w:t>ND</w:t>
            </w:r>
          </w:p>
        </w:tc>
        <w:tc>
          <w:tcPr>
            <w:tcW w:w="809" w:type="pct"/>
            <w:vAlign w:val="center"/>
          </w:tcPr>
          <w:p w14:paraId="279F905F" w14:textId="77777777" w:rsidR="00775B2B" w:rsidRDefault="00000000">
            <w:pPr>
              <w:jc w:val="center"/>
              <w:rPr>
                <w:bCs/>
                <w:color w:val="000000"/>
                <w:szCs w:val="21"/>
              </w:rPr>
            </w:pPr>
            <w:r>
              <w:rPr>
                <w:color w:val="000000"/>
                <w:szCs w:val="21"/>
              </w:rPr>
              <w:t>ND</w:t>
            </w:r>
          </w:p>
        </w:tc>
        <w:tc>
          <w:tcPr>
            <w:tcW w:w="809" w:type="pct"/>
            <w:vAlign w:val="center"/>
          </w:tcPr>
          <w:p w14:paraId="2F724216" w14:textId="77777777" w:rsidR="00775B2B" w:rsidRDefault="00000000">
            <w:pPr>
              <w:jc w:val="center"/>
              <w:rPr>
                <w:bCs/>
                <w:color w:val="000000"/>
                <w:szCs w:val="21"/>
              </w:rPr>
            </w:pPr>
            <w:r>
              <w:rPr>
                <w:color w:val="000000"/>
                <w:szCs w:val="21"/>
              </w:rPr>
              <w:t>ND</w:t>
            </w:r>
          </w:p>
        </w:tc>
        <w:tc>
          <w:tcPr>
            <w:tcW w:w="809" w:type="pct"/>
            <w:vAlign w:val="center"/>
          </w:tcPr>
          <w:p w14:paraId="4D5E1AF6" w14:textId="77777777" w:rsidR="00775B2B" w:rsidRDefault="00000000">
            <w:pPr>
              <w:pStyle w:val="affffffffffffffffffffffffffffffffffffffffffffff6"/>
              <w:rPr>
                <w:color w:val="auto"/>
                <w:szCs w:val="21"/>
              </w:rPr>
            </w:pPr>
            <w:r>
              <w:rPr>
                <w:color w:val="auto"/>
                <w:szCs w:val="21"/>
              </w:rPr>
              <w:t>270</w:t>
            </w:r>
          </w:p>
        </w:tc>
      </w:tr>
      <w:tr w:rsidR="00775B2B" w14:paraId="1EBF1994" w14:textId="77777777">
        <w:trPr>
          <w:trHeight w:val="160"/>
        </w:trPr>
        <w:tc>
          <w:tcPr>
            <w:tcW w:w="373" w:type="pct"/>
            <w:vAlign w:val="center"/>
          </w:tcPr>
          <w:p w14:paraId="7B45E937" w14:textId="77777777" w:rsidR="00775B2B" w:rsidRDefault="00000000">
            <w:pPr>
              <w:widowControl/>
              <w:jc w:val="center"/>
              <w:textAlignment w:val="center"/>
              <w:rPr>
                <w:szCs w:val="21"/>
              </w:rPr>
            </w:pPr>
            <w:r>
              <w:rPr>
                <w:color w:val="000000"/>
                <w:kern w:val="0"/>
                <w:szCs w:val="21"/>
                <w:lang w:bidi="ar"/>
              </w:rPr>
              <w:t>31</w:t>
            </w:r>
          </w:p>
        </w:tc>
        <w:tc>
          <w:tcPr>
            <w:tcW w:w="764" w:type="pct"/>
            <w:vAlign w:val="center"/>
          </w:tcPr>
          <w:p w14:paraId="4410E595" w14:textId="77777777" w:rsidR="00775B2B" w:rsidRDefault="00000000">
            <w:pPr>
              <w:widowControl/>
              <w:jc w:val="center"/>
              <w:textAlignment w:val="center"/>
              <w:rPr>
                <w:color w:val="000000"/>
                <w:szCs w:val="21"/>
              </w:rPr>
            </w:pPr>
            <w:r>
              <w:rPr>
                <w:color w:val="000000"/>
                <w:kern w:val="0"/>
                <w:szCs w:val="21"/>
                <w:lang w:bidi="ar"/>
              </w:rPr>
              <w:t>1</w:t>
            </w:r>
            <w:r>
              <w:rPr>
                <w:color w:val="000000"/>
                <w:kern w:val="0"/>
                <w:szCs w:val="21"/>
                <w:lang w:bidi="ar"/>
              </w:rPr>
              <w:t>，</w:t>
            </w:r>
            <w:r>
              <w:rPr>
                <w:color w:val="000000"/>
                <w:kern w:val="0"/>
                <w:szCs w:val="21"/>
                <w:lang w:bidi="ar"/>
              </w:rPr>
              <w:t>2-</w:t>
            </w:r>
            <w:r>
              <w:rPr>
                <w:color w:val="000000"/>
                <w:kern w:val="0"/>
                <w:szCs w:val="21"/>
                <w:lang w:bidi="ar"/>
              </w:rPr>
              <w:t>二氯苯</w:t>
            </w:r>
          </w:p>
        </w:tc>
        <w:tc>
          <w:tcPr>
            <w:tcW w:w="622" w:type="pct"/>
            <w:vAlign w:val="center"/>
          </w:tcPr>
          <w:p w14:paraId="57444FAE" w14:textId="77777777" w:rsidR="00775B2B" w:rsidRDefault="00000000">
            <w:pPr>
              <w:jc w:val="center"/>
              <w:rPr>
                <w:color w:val="000000"/>
                <w:szCs w:val="21"/>
              </w:rPr>
            </w:pPr>
            <w:r>
              <w:rPr>
                <w:color w:val="000000"/>
                <w:kern w:val="0"/>
                <w:szCs w:val="21"/>
                <w:lang w:bidi="ar"/>
              </w:rPr>
              <w:t>μg/kg</w:t>
            </w:r>
          </w:p>
        </w:tc>
        <w:tc>
          <w:tcPr>
            <w:tcW w:w="809" w:type="pct"/>
            <w:vAlign w:val="center"/>
          </w:tcPr>
          <w:p w14:paraId="72B1BC25" w14:textId="77777777" w:rsidR="00775B2B" w:rsidRDefault="00000000">
            <w:pPr>
              <w:jc w:val="center"/>
              <w:rPr>
                <w:bCs/>
                <w:color w:val="000000"/>
                <w:szCs w:val="21"/>
              </w:rPr>
            </w:pPr>
            <w:r>
              <w:rPr>
                <w:bCs/>
                <w:color w:val="000000"/>
                <w:szCs w:val="21"/>
              </w:rPr>
              <w:t>ND</w:t>
            </w:r>
          </w:p>
        </w:tc>
        <w:tc>
          <w:tcPr>
            <w:tcW w:w="809" w:type="pct"/>
            <w:vAlign w:val="center"/>
          </w:tcPr>
          <w:p w14:paraId="278BD3E6" w14:textId="77777777" w:rsidR="00775B2B" w:rsidRDefault="00000000">
            <w:pPr>
              <w:jc w:val="center"/>
              <w:rPr>
                <w:bCs/>
                <w:color w:val="000000"/>
                <w:szCs w:val="21"/>
              </w:rPr>
            </w:pPr>
            <w:r>
              <w:rPr>
                <w:color w:val="000000"/>
                <w:szCs w:val="21"/>
              </w:rPr>
              <w:t>ND</w:t>
            </w:r>
          </w:p>
        </w:tc>
        <w:tc>
          <w:tcPr>
            <w:tcW w:w="809" w:type="pct"/>
            <w:vAlign w:val="center"/>
          </w:tcPr>
          <w:p w14:paraId="3A4CED28" w14:textId="77777777" w:rsidR="00775B2B" w:rsidRDefault="00000000">
            <w:pPr>
              <w:jc w:val="center"/>
              <w:rPr>
                <w:bCs/>
                <w:color w:val="000000"/>
                <w:szCs w:val="21"/>
              </w:rPr>
            </w:pPr>
            <w:r>
              <w:rPr>
                <w:color w:val="000000"/>
                <w:szCs w:val="21"/>
              </w:rPr>
              <w:t>ND</w:t>
            </w:r>
          </w:p>
        </w:tc>
        <w:tc>
          <w:tcPr>
            <w:tcW w:w="809" w:type="pct"/>
            <w:vAlign w:val="center"/>
          </w:tcPr>
          <w:p w14:paraId="3432DFC3" w14:textId="77777777" w:rsidR="00775B2B" w:rsidRDefault="00000000">
            <w:pPr>
              <w:pStyle w:val="affffffffffffffffffffffffffffffffffffffffffffff6"/>
              <w:rPr>
                <w:color w:val="auto"/>
                <w:szCs w:val="21"/>
              </w:rPr>
            </w:pPr>
            <w:r>
              <w:rPr>
                <w:color w:val="auto"/>
                <w:szCs w:val="21"/>
              </w:rPr>
              <w:t>560</w:t>
            </w:r>
          </w:p>
        </w:tc>
      </w:tr>
      <w:tr w:rsidR="00775B2B" w14:paraId="0CDEE458" w14:textId="77777777">
        <w:trPr>
          <w:trHeight w:val="160"/>
        </w:trPr>
        <w:tc>
          <w:tcPr>
            <w:tcW w:w="373" w:type="pct"/>
            <w:vAlign w:val="center"/>
          </w:tcPr>
          <w:p w14:paraId="2444FF29" w14:textId="77777777" w:rsidR="00775B2B" w:rsidRDefault="00000000">
            <w:pPr>
              <w:widowControl/>
              <w:jc w:val="center"/>
              <w:textAlignment w:val="center"/>
              <w:rPr>
                <w:szCs w:val="21"/>
              </w:rPr>
            </w:pPr>
            <w:r>
              <w:rPr>
                <w:color w:val="000000"/>
                <w:kern w:val="0"/>
                <w:szCs w:val="21"/>
                <w:lang w:bidi="ar"/>
              </w:rPr>
              <w:t>32</w:t>
            </w:r>
          </w:p>
        </w:tc>
        <w:tc>
          <w:tcPr>
            <w:tcW w:w="764" w:type="pct"/>
            <w:vAlign w:val="center"/>
          </w:tcPr>
          <w:p w14:paraId="05FD8ACF" w14:textId="77777777" w:rsidR="00775B2B" w:rsidRDefault="00000000">
            <w:pPr>
              <w:widowControl/>
              <w:jc w:val="center"/>
              <w:textAlignment w:val="center"/>
              <w:rPr>
                <w:color w:val="000000"/>
                <w:szCs w:val="21"/>
              </w:rPr>
            </w:pPr>
            <w:r>
              <w:rPr>
                <w:color w:val="000000"/>
                <w:kern w:val="0"/>
                <w:szCs w:val="21"/>
                <w:lang w:bidi="ar"/>
              </w:rPr>
              <w:t>1</w:t>
            </w:r>
            <w:r>
              <w:rPr>
                <w:color w:val="000000"/>
                <w:kern w:val="0"/>
                <w:szCs w:val="21"/>
                <w:lang w:bidi="ar"/>
              </w:rPr>
              <w:t>，</w:t>
            </w:r>
            <w:r>
              <w:rPr>
                <w:color w:val="000000"/>
                <w:kern w:val="0"/>
                <w:szCs w:val="21"/>
                <w:lang w:bidi="ar"/>
              </w:rPr>
              <w:t>4-</w:t>
            </w:r>
            <w:r>
              <w:rPr>
                <w:color w:val="000000"/>
                <w:kern w:val="0"/>
                <w:szCs w:val="21"/>
                <w:lang w:bidi="ar"/>
              </w:rPr>
              <w:t>二氯苯</w:t>
            </w:r>
          </w:p>
        </w:tc>
        <w:tc>
          <w:tcPr>
            <w:tcW w:w="622" w:type="pct"/>
            <w:vAlign w:val="center"/>
          </w:tcPr>
          <w:p w14:paraId="6AC2E28A" w14:textId="77777777" w:rsidR="00775B2B" w:rsidRDefault="00000000">
            <w:pPr>
              <w:widowControl/>
              <w:jc w:val="center"/>
              <w:textAlignment w:val="center"/>
              <w:rPr>
                <w:color w:val="000000"/>
                <w:szCs w:val="21"/>
              </w:rPr>
            </w:pPr>
            <w:r>
              <w:rPr>
                <w:color w:val="000000"/>
                <w:kern w:val="0"/>
                <w:szCs w:val="21"/>
                <w:lang w:bidi="ar"/>
              </w:rPr>
              <w:t>μg/kg</w:t>
            </w:r>
          </w:p>
        </w:tc>
        <w:tc>
          <w:tcPr>
            <w:tcW w:w="809" w:type="pct"/>
            <w:vAlign w:val="center"/>
          </w:tcPr>
          <w:p w14:paraId="5179C2F1" w14:textId="77777777" w:rsidR="00775B2B" w:rsidRDefault="00000000">
            <w:pPr>
              <w:jc w:val="center"/>
              <w:rPr>
                <w:bCs/>
                <w:color w:val="000000"/>
                <w:szCs w:val="21"/>
              </w:rPr>
            </w:pPr>
            <w:r>
              <w:rPr>
                <w:bCs/>
                <w:color w:val="000000"/>
                <w:szCs w:val="21"/>
              </w:rPr>
              <w:t>ND</w:t>
            </w:r>
          </w:p>
        </w:tc>
        <w:tc>
          <w:tcPr>
            <w:tcW w:w="809" w:type="pct"/>
            <w:vAlign w:val="center"/>
          </w:tcPr>
          <w:p w14:paraId="4738663A" w14:textId="77777777" w:rsidR="00775B2B" w:rsidRDefault="00000000">
            <w:pPr>
              <w:jc w:val="center"/>
              <w:rPr>
                <w:bCs/>
                <w:color w:val="000000"/>
                <w:szCs w:val="21"/>
              </w:rPr>
            </w:pPr>
            <w:r>
              <w:rPr>
                <w:color w:val="000000"/>
                <w:szCs w:val="21"/>
              </w:rPr>
              <w:t>ND</w:t>
            </w:r>
          </w:p>
        </w:tc>
        <w:tc>
          <w:tcPr>
            <w:tcW w:w="809" w:type="pct"/>
            <w:vAlign w:val="center"/>
          </w:tcPr>
          <w:p w14:paraId="59B68E45" w14:textId="77777777" w:rsidR="00775B2B" w:rsidRDefault="00000000">
            <w:pPr>
              <w:jc w:val="center"/>
              <w:rPr>
                <w:bCs/>
                <w:color w:val="000000"/>
                <w:szCs w:val="21"/>
              </w:rPr>
            </w:pPr>
            <w:r>
              <w:rPr>
                <w:color w:val="000000"/>
                <w:szCs w:val="21"/>
              </w:rPr>
              <w:t>ND</w:t>
            </w:r>
          </w:p>
        </w:tc>
        <w:tc>
          <w:tcPr>
            <w:tcW w:w="809" w:type="pct"/>
            <w:vAlign w:val="center"/>
          </w:tcPr>
          <w:p w14:paraId="4B7CC6AE" w14:textId="77777777" w:rsidR="00775B2B" w:rsidRDefault="00000000">
            <w:pPr>
              <w:pStyle w:val="affffffffffffffffffffffffffffffffffffffffffffff6"/>
              <w:rPr>
                <w:color w:val="auto"/>
                <w:szCs w:val="21"/>
              </w:rPr>
            </w:pPr>
            <w:r>
              <w:rPr>
                <w:color w:val="auto"/>
                <w:szCs w:val="21"/>
              </w:rPr>
              <w:t>20</w:t>
            </w:r>
          </w:p>
        </w:tc>
      </w:tr>
      <w:tr w:rsidR="00775B2B" w14:paraId="19D61EBC" w14:textId="77777777">
        <w:trPr>
          <w:trHeight w:val="160"/>
        </w:trPr>
        <w:tc>
          <w:tcPr>
            <w:tcW w:w="373" w:type="pct"/>
            <w:vAlign w:val="center"/>
          </w:tcPr>
          <w:p w14:paraId="5DEAC35B" w14:textId="77777777" w:rsidR="00775B2B" w:rsidRDefault="00000000">
            <w:pPr>
              <w:widowControl/>
              <w:jc w:val="center"/>
              <w:textAlignment w:val="center"/>
              <w:rPr>
                <w:szCs w:val="21"/>
              </w:rPr>
            </w:pPr>
            <w:r>
              <w:rPr>
                <w:color w:val="000000"/>
                <w:kern w:val="0"/>
                <w:szCs w:val="21"/>
                <w:lang w:bidi="ar"/>
              </w:rPr>
              <w:t>33</w:t>
            </w:r>
          </w:p>
        </w:tc>
        <w:tc>
          <w:tcPr>
            <w:tcW w:w="764" w:type="pct"/>
            <w:vAlign w:val="center"/>
          </w:tcPr>
          <w:p w14:paraId="12556D87" w14:textId="77777777" w:rsidR="00775B2B" w:rsidRDefault="00000000">
            <w:pPr>
              <w:widowControl/>
              <w:jc w:val="center"/>
              <w:textAlignment w:val="center"/>
              <w:rPr>
                <w:color w:val="000000"/>
                <w:szCs w:val="21"/>
              </w:rPr>
            </w:pPr>
            <w:r>
              <w:rPr>
                <w:color w:val="000000"/>
                <w:kern w:val="0"/>
                <w:szCs w:val="21"/>
                <w:lang w:bidi="ar"/>
              </w:rPr>
              <w:t>乙苯</w:t>
            </w:r>
          </w:p>
        </w:tc>
        <w:tc>
          <w:tcPr>
            <w:tcW w:w="622" w:type="pct"/>
            <w:vAlign w:val="center"/>
          </w:tcPr>
          <w:p w14:paraId="725783FF" w14:textId="77777777" w:rsidR="00775B2B" w:rsidRDefault="00000000">
            <w:pPr>
              <w:widowControl/>
              <w:jc w:val="center"/>
              <w:textAlignment w:val="center"/>
              <w:rPr>
                <w:color w:val="000000"/>
                <w:szCs w:val="21"/>
              </w:rPr>
            </w:pPr>
            <w:r>
              <w:rPr>
                <w:color w:val="000000"/>
                <w:kern w:val="0"/>
                <w:szCs w:val="21"/>
                <w:lang w:bidi="ar"/>
              </w:rPr>
              <w:t>μg/kg</w:t>
            </w:r>
          </w:p>
        </w:tc>
        <w:tc>
          <w:tcPr>
            <w:tcW w:w="809" w:type="pct"/>
            <w:vAlign w:val="center"/>
          </w:tcPr>
          <w:p w14:paraId="226FB112" w14:textId="77777777" w:rsidR="00775B2B" w:rsidRDefault="00000000">
            <w:pPr>
              <w:jc w:val="center"/>
              <w:rPr>
                <w:bCs/>
                <w:color w:val="000000"/>
                <w:szCs w:val="21"/>
              </w:rPr>
            </w:pPr>
            <w:r>
              <w:rPr>
                <w:bCs/>
                <w:color w:val="000000"/>
                <w:szCs w:val="21"/>
              </w:rPr>
              <w:t>ND</w:t>
            </w:r>
          </w:p>
        </w:tc>
        <w:tc>
          <w:tcPr>
            <w:tcW w:w="809" w:type="pct"/>
            <w:vAlign w:val="center"/>
          </w:tcPr>
          <w:p w14:paraId="31E8B484" w14:textId="77777777" w:rsidR="00775B2B" w:rsidRDefault="00000000">
            <w:pPr>
              <w:jc w:val="center"/>
              <w:rPr>
                <w:bCs/>
                <w:color w:val="000000"/>
                <w:szCs w:val="21"/>
              </w:rPr>
            </w:pPr>
            <w:r>
              <w:rPr>
                <w:color w:val="000000"/>
                <w:szCs w:val="21"/>
              </w:rPr>
              <w:t>ND</w:t>
            </w:r>
          </w:p>
        </w:tc>
        <w:tc>
          <w:tcPr>
            <w:tcW w:w="809" w:type="pct"/>
            <w:vAlign w:val="center"/>
          </w:tcPr>
          <w:p w14:paraId="4761EF8A" w14:textId="77777777" w:rsidR="00775B2B" w:rsidRDefault="00000000">
            <w:pPr>
              <w:jc w:val="center"/>
              <w:rPr>
                <w:bCs/>
                <w:color w:val="000000"/>
                <w:szCs w:val="21"/>
              </w:rPr>
            </w:pPr>
            <w:r>
              <w:rPr>
                <w:color w:val="000000"/>
                <w:szCs w:val="21"/>
              </w:rPr>
              <w:t>ND</w:t>
            </w:r>
          </w:p>
        </w:tc>
        <w:tc>
          <w:tcPr>
            <w:tcW w:w="809" w:type="pct"/>
            <w:vAlign w:val="center"/>
          </w:tcPr>
          <w:p w14:paraId="132F54D5" w14:textId="77777777" w:rsidR="00775B2B" w:rsidRDefault="00000000">
            <w:pPr>
              <w:pStyle w:val="affffffffffffffffffffffffffffffffffffffffffffff6"/>
              <w:rPr>
                <w:color w:val="auto"/>
                <w:szCs w:val="21"/>
              </w:rPr>
            </w:pPr>
            <w:r>
              <w:rPr>
                <w:color w:val="auto"/>
                <w:szCs w:val="21"/>
              </w:rPr>
              <w:t>28</w:t>
            </w:r>
          </w:p>
        </w:tc>
      </w:tr>
      <w:tr w:rsidR="00775B2B" w14:paraId="424D1946" w14:textId="77777777">
        <w:trPr>
          <w:trHeight w:val="160"/>
        </w:trPr>
        <w:tc>
          <w:tcPr>
            <w:tcW w:w="373" w:type="pct"/>
            <w:vAlign w:val="center"/>
          </w:tcPr>
          <w:p w14:paraId="4665E458" w14:textId="77777777" w:rsidR="00775B2B" w:rsidRDefault="00000000">
            <w:pPr>
              <w:widowControl/>
              <w:jc w:val="center"/>
              <w:textAlignment w:val="center"/>
              <w:rPr>
                <w:szCs w:val="21"/>
              </w:rPr>
            </w:pPr>
            <w:r>
              <w:rPr>
                <w:color w:val="000000"/>
                <w:kern w:val="0"/>
                <w:szCs w:val="21"/>
                <w:lang w:bidi="ar"/>
              </w:rPr>
              <w:t>34</w:t>
            </w:r>
          </w:p>
        </w:tc>
        <w:tc>
          <w:tcPr>
            <w:tcW w:w="764" w:type="pct"/>
            <w:vAlign w:val="center"/>
          </w:tcPr>
          <w:p w14:paraId="4DF5D9D6" w14:textId="77777777" w:rsidR="00775B2B" w:rsidRDefault="00000000">
            <w:pPr>
              <w:widowControl/>
              <w:jc w:val="center"/>
              <w:textAlignment w:val="center"/>
              <w:rPr>
                <w:color w:val="000000"/>
                <w:szCs w:val="21"/>
              </w:rPr>
            </w:pPr>
            <w:r>
              <w:rPr>
                <w:color w:val="000000"/>
                <w:kern w:val="0"/>
                <w:szCs w:val="21"/>
                <w:lang w:bidi="ar"/>
              </w:rPr>
              <w:t>苯乙烯</w:t>
            </w:r>
          </w:p>
        </w:tc>
        <w:tc>
          <w:tcPr>
            <w:tcW w:w="622" w:type="pct"/>
            <w:vAlign w:val="center"/>
          </w:tcPr>
          <w:p w14:paraId="6BB2C6B9" w14:textId="77777777" w:rsidR="00775B2B" w:rsidRDefault="00000000">
            <w:pPr>
              <w:jc w:val="center"/>
              <w:rPr>
                <w:color w:val="000000"/>
                <w:szCs w:val="21"/>
              </w:rPr>
            </w:pPr>
            <w:r>
              <w:rPr>
                <w:color w:val="000000"/>
                <w:kern w:val="0"/>
                <w:szCs w:val="21"/>
                <w:lang w:bidi="ar"/>
              </w:rPr>
              <w:t>μg/kg</w:t>
            </w:r>
          </w:p>
        </w:tc>
        <w:tc>
          <w:tcPr>
            <w:tcW w:w="809" w:type="pct"/>
            <w:vAlign w:val="center"/>
          </w:tcPr>
          <w:p w14:paraId="447E9B32" w14:textId="77777777" w:rsidR="00775B2B" w:rsidRDefault="00000000">
            <w:pPr>
              <w:jc w:val="center"/>
              <w:rPr>
                <w:bCs/>
                <w:color w:val="000000"/>
                <w:szCs w:val="21"/>
              </w:rPr>
            </w:pPr>
            <w:r>
              <w:rPr>
                <w:bCs/>
                <w:color w:val="000000"/>
                <w:szCs w:val="21"/>
              </w:rPr>
              <w:t>ND</w:t>
            </w:r>
          </w:p>
        </w:tc>
        <w:tc>
          <w:tcPr>
            <w:tcW w:w="809" w:type="pct"/>
            <w:vAlign w:val="center"/>
          </w:tcPr>
          <w:p w14:paraId="4814ADE5" w14:textId="77777777" w:rsidR="00775B2B" w:rsidRDefault="00000000">
            <w:pPr>
              <w:jc w:val="center"/>
              <w:rPr>
                <w:bCs/>
                <w:color w:val="000000"/>
                <w:szCs w:val="21"/>
              </w:rPr>
            </w:pPr>
            <w:r>
              <w:rPr>
                <w:color w:val="000000"/>
                <w:szCs w:val="21"/>
              </w:rPr>
              <w:t>ND</w:t>
            </w:r>
          </w:p>
        </w:tc>
        <w:tc>
          <w:tcPr>
            <w:tcW w:w="809" w:type="pct"/>
            <w:vAlign w:val="center"/>
          </w:tcPr>
          <w:p w14:paraId="5C601723" w14:textId="77777777" w:rsidR="00775B2B" w:rsidRDefault="00000000">
            <w:pPr>
              <w:jc w:val="center"/>
              <w:rPr>
                <w:bCs/>
                <w:color w:val="000000"/>
                <w:szCs w:val="21"/>
              </w:rPr>
            </w:pPr>
            <w:r>
              <w:rPr>
                <w:color w:val="000000"/>
                <w:szCs w:val="21"/>
              </w:rPr>
              <w:t>ND</w:t>
            </w:r>
          </w:p>
        </w:tc>
        <w:tc>
          <w:tcPr>
            <w:tcW w:w="809" w:type="pct"/>
            <w:vAlign w:val="center"/>
          </w:tcPr>
          <w:p w14:paraId="6D647799" w14:textId="77777777" w:rsidR="00775B2B" w:rsidRDefault="00000000">
            <w:pPr>
              <w:pStyle w:val="affffffffffffffffffffffffffffffffffffffffffffff6"/>
              <w:rPr>
                <w:color w:val="auto"/>
                <w:szCs w:val="21"/>
              </w:rPr>
            </w:pPr>
            <w:r>
              <w:rPr>
                <w:color w:val="auto"/>
                <w:szCs w:val="21"/>
              </w:rPr>
              <w:t>1290</w:t>
            </w:r>
          </w:p>
        </w:tc>
      </w:tr>
      <w:tr w:rsidR="00775B2B" w14:paraId="0CBE32B0" w14:textId="77777777">
        <w:trPr>
          <w:trHeight w:val="160"/>
        </w:trPr>
        <w:tc>
          <w:tcPr>
            <w:tcW w:w="373" w:type="pct"/>
            <w:vAlign w:val="center"/>
          </w:tcPr>
          <w:p w14:paraId="22CF7377" w14:textId="77777777" w:rsidR="00775B2B" w:rsidRDefault="00000000">
            <w:pPr>
              <w:widowControl/>
              <w:jc w:val="center"/>
              <w:textAlignment w:val="center"/>
              <w:rPr>
                <w:szCs w:val="21"/>
              </w:rPr>
            </w:pPr>
            <w:r>
              <w:rPr>
                <w:color w:val="000000"/>
                <w:kern w:val="0"/>
                <w:szCs w:val="21"/>
                <w:lang w:bidi="ar"/>
              </w:rPr>
              <w:t>35</w:t>
            </w:r>
          </w:p>
        </w:tc>
        <w:tc>
          <w:tcPr>
            <w:tcW w:w="764" w:type="pct"/>
            <w:vAlign w:val="center"/>
          </w:tcPr>
          <w:p w14:paraId="0B8D5854" w14:textId="77777777" w:rsidR="00775B2B" w:rsidRDefault="00000000">
            <w:pPr>
              <w:widowControl/>
              <w:jc w:val="center"/>
              <w:textAlignment w:val="center"/>
              <w:rPr>
                <w:color w:val="000000"/>
                <w:kern w:val="0"/>
                <w:szCs w:val="21"/>
                <w:lang w:bidi="ar"/>
              </w:rPr>
            </w:pPr>
            <w:r>
              <w:rPr>
                <w:color w:val="000000"/>
                <w:kern w:val="0"/>
                <w:szCs w:val="21"/>
                <w:lang w:bidi="ar"/>
              </w:rPr>
              <w:t>甲苯</w:t>
            </w:r>
          </w:p>
        </w:tc>
        <w:tc>
          <w:tcPr>
            <w:tcW w:w="622" w:type="pct"/>
            <w:vAlign w:val="center"/>
          </w:tcPr>
          <w:p w14:paraId="4882358E" w14:textId="77777777" w:rsidR="00775B2B" w:rsidRDefault="00000000">
            <w:pPr>
              <w:widowControl/>
              <w:jc w:val="center"/>
              <w:textAlignment w:val="center"/>
              <w:rPr>
                <w:color w:val="000000"/>
                <w:kern w:val="0"/>
                <w:szCs w:val="21"/>
                <w:lang w:bidi="ar"/>
              </w:rPr>
            </w:pPr>
            <w:r>
              <w:rPr>
                <w:color w:val="000000"/>
                <w:kern w:val="0"/>
                <w:szCs w:val="21"/>
                <w:lang w:bidi="ar"/>
              </w:rPr>
              <w:t>μg/kg</w:t>
            </w:r>
          </w:p>
        </w:tc>
        <w:tc>
          <w:tcPr>
            <w:tcW w:w="809" w:type="pct"/>
            <w:vAlign w:val="center"/>
          </w:tcPr>
          <w:p w14:paraId="464D546A" w14:textId="77777777" w:rsidR="00775B2B" w:rsidRDefault="00000000">
            <w:pPr>
              <w:jc w:val="center"/>
              <w:rPr>
                <w:bCs/>
                <w:color w:val="000000"/>
                <w:szCs w:val="21"/>
              </w:rPr>
            </w:pPr>
            <w:r>
              <w:rPr>
                <w:bCs/>
                <w:color w:val="000000"/>
                <w:szCs w:val="21"/>
              </w:rPr>
              <w:t>ND</w:t>
            </w:r>
          </w:p>
        </w:tc>
        <w:tc>
          <w:tcPr>
            <w:tcW w:w="809" w:type="pct"/>
            <w:vAlign w:val="center"/>
          </w:tcPr>
          <w:p w14:paraId="1FAC3975" w14:textId="77777777" w:rsidR="00775B2B" w:rsidRDefault="00000000">
            <w:pPr>
              <w:jc w:val="center"/>
              <w:rPr>
                <w:bCs/>
                <w:color w:val="000000"/>
                <w:szCs w:val="21"/>
              </w:rPr>
            </w:pPr>
            <w:r>
              <w:rPr>
                <w:color w:val="000000"/>
                <w:szCs w:val="21"/>
              </w:rPr>
              <w:t>ND</w:t>
            </w:r>
          </w:p>
        </w:tc>
        <w:tc>
          <w:tcPr>
            <w:tcW w:w="809" w:type="pct"/>
            <w:vAlign w:val="center"/>
          </w:tcPr>
          <w:p w14:paraId="2D24F3E7" w14:textId="77777777" w:rsidR="00775B2B" w:rsidRDefault="00000000">
            <w:pPr>
              <w:jc w:val="center"/>
              <w:rPr>
                <w:bCs/>
                <w:color w:val="000000"/>
                <w:szCs w:val="21"/>
              </w:rPr>
            </w:pPr>
            <w:r>
              <w:rPr>
                <w:color w:val="000000"/>
                <w:szCs w:val="21"/>
              </w:rPr>
              <w:t>ND</w:t>
            </w:r>
          </w:p>
        </w:tc>
        <w:tc>
          <w:tcPr>
            <w:tcW w:w="809" w:type="pct"/>
            <w:vAlign w:val="center"/>
          </w:tcPr>
          <w:p w14:paraId="7DADB9CF" w14:textId="77777777" w:rsidR="00775B2B" w:rsidRDefault="00000000">
            <w:pPr>
              <w:pStyle w:val="affffffffffffffffffffffffffffffffffffffffffffff6"/>
              <w:rPr>
                <w:color w:val="auto"/>
                <w:szCs w:val="21"/>
              </w:rPr>
            </w:pPr>
            <w:r>
              <w:rPr>
                <w:color w:val="auto"/>
                <w:szCs w:val="21"/>
              </w:rPr>
              <w:t>1200</w:t>
            </w:r>
          </w:p>
        </w:tc>
      </w:tr>
      <w:tr w:rsidR="00775B2B" w14:paraId="03D32F15" w14:textId="77777777">
        <w:trPr>
          <w:trHeight w:val="160"/>
        </w:trPr>
        <w:tc>
          <w:tcPr>
            <w:tcW w:w="373" w:type="pct"/>
            <w:vAlign w:val="center"/>
          </w:tcPr>
          <w:p w14:paraId="77AB4068" w14:textId="77777777" w:rsidR="00775B2B" w:rsidRDefault="00000000">
            <w:pPr>
              <w:widowControl/>
              <w:jc w:val="center"/>
              <w:textAlignment w:val="center"/>
              <w:rPr>
                <w:szCs w:val="21"/>
              </w:rPr>
            </w:pPr>
            <w:r>
              <w:rPr>
                <w:color w:val="000000"/>
                <w:kern w:val="0"/>
                <w:szCs w:val="21"/>
                <w:lang w:bidi="ar"/>
              </w:rPr>
              <w:t>36</w:t>
            </w:r>
          </w:p>
        </w:tc>
        <w:tc>
          <w:tcPr>
            <w:tcW w:w="764" w:type="pct"/>
            <w:vAlign w:val="center"/>
          </w:tcPr>
          <w:p w14:paraId="7FD2D801" w14:textId="77777777" w:rsidR="00775B2B" w:rsidRDefault="00000000">
            <w:pPr>
              <w:widowControl/>
              <w:jc w:val="center"/>
              <w:textAlignment w:val="center"/>
              <w:rPr>
                <w:color w:val="000000"/>
                <w:szCs w:val="21"/>
              </w:rPr>
            </w:pPr>
            <w:r>
              <w:rPr>
                <w:color w:val="000000"/>
                <w:kern w:val="0"/>
                <w:szCs w:val="21"/>
                <w:lang w:bidi="ar"/>
              </w:rPr>
              <w:t>间，对二甲苯</w:t>
            </w:r>
          </w:p>
        </w:tc>
        <w:tc>
          <w:tcPr>
            <w:tcW w:w="622" w:type="pct"/>
            <w:vAlign w:val="center"/>
          </w:tcPr>
          <w:p w14:paraId="56B592E0" w14:textId="77777777" w:rsidR="00775B2B" w:rsidRDefault="00000000">
            <w:pPr>
              <w:jc w:val="center"/>
              <w:rPr>
                <w:color w:val="000000"/>
                <w:szCs w:val="21"/>
              </w:rPr>
            </w:pPr>
            <w:r>
              <w:rPr>
                <w:color w:val="000000"/>
                <w:kern w:val="0"/>
                <w:szCs w:val="21"/>
                <w:lang w:bidi="ar"/>
              </w:rPr>
              <w:t>μg/kg</w:t>
            </w:r>
          </w:p>
        </w:tc>
        <w:tc>
          <w:tcPr>
            <w:tcW w:w="809" w:type="pct"/>
            <w:vAlign w:val="center"/>
          </w:tcPr>
          <w:p w14:paraId="0ED0869A" w14:textId="77777777" w:rsidR="00775B2B" w:rsidRDefault="00000000">
            <w:pPr>
              <w:jc w:val="center"/>
              <w:rPr>
                <w:bCs/>
                <w:color w:val="000000"/>
                <w:szCs w:val="21"/>
              </w:rPr>
            </w:pPr>
            <w:r>
              <w:rPr>
                <w:bCs/>
                <w:color w:val="000000"/>
                <w:szCs w:val="21"/>
              </w:rPr>
              <w:t>ND</w:t>
            </w:r>
          </w:p>
        </w:tc>
        <w:tc>
          <w:tcPr>
            <w:tcW w:w="809" w:type="pct"/>
            <w:vAlign w:val="center"/>
          </w:tcPr>
          <w:p w14:paraId="70C872A5" w14:textId="77777777" w:rsidR="00775B2B" w:rsidRDefault="00000000">
            <w:pPr>
              <w:jc w:val="center"/>
              <w:rPr>
                <w:bCs/>
                <w:color w:val="000000"/>
                <w:szCs w:val="21"/>
              </w:rPr>
            </w:pPr>
            <w:r>
              <w:rPr>
                <w:color w:val="000000"/>
                <w:szCs w:val="21"/>
              </w:rPr>
              <w:t>ND</w:t>
            </w:r>
          </w:p>
        </w:tc>
        <w:tc>
          <w:tcPr>
            <w:tcW w:w="809" w:type="pct"/>
            <w:vAlign w:val="center"/>
          </w:tcPr>
          <w:p w14:paraId="54E326B1" w14:textId="77777777" w:rsidR="00775B2B" w:rsidRDefault="00000000">
            <w:pPr>
              <w:jc w:val="center"/>
              <w:rPr>
                <w:bCs/>
                <w:color w:val="000000"/>
                <w:szCs w:val="21"/>
              </w:rPr>
            </w:pPr>
            <w:r>
              <w:rPr>
                <w:color w:val="000000"/>
                <w:szCs w:val="21"/>
              </w:rPr>
              <w:t>ND</w:t>
            </w:r>
          </w:p>
        </w:tc>
        <w:tc>
          <w:tcPr>
            <w:tcW w:w="809" w:type="pct"/>
            <w:vAlign w:val="center"/>
          </w:tcPr>
          <w:p w14:paraId="29502CCB" w14:textId="77777777" w:rsidR="00775B2B" w:rsidRDefault="00000000">
            <w:pPr>
              <w:pStyle w:val="affffffffffffffffffffffffffffffffffffffffffffff6"/>
              <w:rPr>
                <w:color w:val="auto"/>
                <w:szCs w:val="21"/>
              </w:rPr>
            </w:pPr>
            <w:r>
              <w:rPr>
                <w:color w:val="auto"/>
                <w:szCs w:val="21"/>
              </w:rPr>
              <w:t>570</w:t>
            </w:r>
          </w:p>
        </w:tc>
      </w:tr>
      <w:tr w:rsidR="00775B2B" w14:paraId="0AC1DBB3" w14:textId="77777777">
        <w:trPr>
          <w:trHeight w:val="160"/>
        </w:trPr>
        <w:tc>
          <w:tcPr>
            <w:tcW w:w="373" w:type="pct"/>
            <w:vAlign w:val="center"/>
          </w:tcPr>
          <w:p w14:paraId="57C1E91B" w14:textId="77777777" w:rsidR="00775B2B" w:rsidRDefault="00000000">
            <w:pPr>
              <w:widowControl/>
              <w:jc w:val="center"/>
              <w:textAlignment w:val="center"/>
              <w:rPr>
                <w:szCs w:val="21"/>
              </w:rPr>
            </w:pPr>
            <w:r>
              <w:rPr>
                <w:color w:val="000000"/>
                <w:kern w:val="0"/>
                <w:szCs w:val="21"/>
                <w:lang w:bidi="ar"/>
              </w:rPr>
              <w:t>37</w:t>
            </w:r>
          </w:p>
        </w:tc>
        <w:tc>
          <w:tcPr>
            <w:tcW w:w="764" w:type="pct"/>
            <w:vAlign w:val="center"/>
          </w:tcPr>
          <w:p w14:paraId="45189EA7" w14:textId="77777777" w:rsidR="00775B2B" w:rsidRDefault="00000000">
            <w:pPr>
              <w:widowControl/>
              <w:jc w:val="center"/>
              <w:textAlignment w:val="center"/>
              <w:rPr>
                <w:color w:val="000000"/>
                <w:szCs w:val="21"/>
              </w:rPr>
            </w:pPr>
            <w:r>
              <w:rPr>
                <w:color w:val="000000"/>
                <w:kern w:val="0"/>
                <w:szCs w:val="21"/>
                <w:lang w:bidi="ar"/>
              </w:rPr>
              <w:t>邻二甲苯</w:t>
            </w:r>
          </w:p>
        </w:tc>
        <w:tc>
          <w:tcPr>
            <w:tcW w:w="622" w:type="pct"/>
            <w:vAlign w:val="center"/>
          </w:tcPr>
          <w:p w14:paraId="5C8B5172" w14:textId="77777777" w:rsidR="00775B2B" w:rsidRDefault="00000000">
            <w:pPr>
              <w:jc w:val="center"/>
              <w:rPr>
                <w:color w:val="000000"/>
                <w:szCs w:val="21"/>
              </w:rPr>
            </w:pPr>
            <w:r>
              <w:rPr>
                <w:color w:val="000000"/>
                <w:kern w:val="0"/>
                <w:szCs w:val="21"/>
                <w:lang w:bidi="ar"/>
              </w:rPr>
              <w:t>μg/kg</w:t>
            </w:r>
          </w:p>
        </w:tc>
        <w:tc>
          <w:tcPr>
            <w:tcW w:w="809" w:type="pct"/>
            <w:vAlign w:val="center"/>
          </w:tcPr>
          <w:p w14:paraId="67C06804" w14:textId="77777777" w:rsidR="00775B2B" w:rsidRDefault="00000000">
            <w:pPr>
              <w:jc w:val="center"/>
              <w:rPr>
                <w:bCs/>
                <w:color w:val="000000"/>
                <w:szCs w:val="21"/>
              </w:rPr>
            </w:pPr>
            <w:r>
              <w:rPr>
                <w:bCs/>
                <w:color w:val="000000"/>
                <w:szCs w:val="21"/>
              </w:rPr>
              <w:t>ND</w:t>
            </w:r>
          </w:p>
        </w:tc>
        <w:tc>
          <w:tcPr>
            <w:tcW w:w="809" w:type="pct"/>
            <w:vAlign w:val="center"/>
          </w:tcPr>
          <w:p w14:paraId="5B6346FB" w14:textId="77777777" w:rsidR="00775B2B" w:rsidRDefault="00000000">
            <w:pPr>
              <w:jc w:val="center"/>
              <w:rPr>
                <w:bCs/>
                <w:color w:val="000000"/>
                <w:szCs w:val="21"/>
              </w:rPr>
            </w:pPr>
            <w:r>
              <w:rPr>
                <w:color w:val="000000"/>
                <w:szCs w:val="21"/>
              </w:rPr>
              <w:t>ND</w:t>
            </w:r>
          </w:p>
        </w:tc>
        <w:tc>
          <w:tcPr>
            <w:tcW w:w="809" w:type="pct"/>
            <w:vAlign w:val="center"/>
          </w:tcPr>
          <w:p w14:paraId="0AA6E9BF" w14:textId="77777777" w:rsidR="00775B2B" w:rsidRDefault="00000000">
            <w:pPr>
              <w:jc w:val="center"/>
              <w:rPr>
                <w:bCs/>
                <w:color w:val="000000"/>
                <w:szCs w:val="21"/>
              </w:rPr>
            </w:pPr>
            <w:r>
              <w:rPr>
                <w:color w:val="000000"/>
                <w:szCs w:val="21"/>
              </w:rPr>
              <w:t>ND</w:t>
            </w:r>
          </w:p>
        </w:tc>
        <w:tc>
          <w:tcPr>
            <w:tcW w:w="809" w:type="pct"/>
            <w:vAlign w:val="center"/>
          </w:tcPr>
          <w:p w14:paraId="406200B4" w14:textId="77777777" w:rsidR="00775B2B" w:rsidRDefault="00000000">
            <w:pPr>
              <w:pStyle w:val="affffffffffffffffffffffffffffffffffffffffffffff6"/>
              <w:rPr>
                <w:color w:val="auto"/>
                <w:szCs w:val="21"/>
              </w:rPr>
            </w:pPr>
            <w:r>
              <w:rPr>
                <w:color w:val="auto"/>
                <w:szCs w:val="21"/>
              </w:rPr>
              <w:t>640</w:t>
            </w:r>
          </w:p>
        </w:tc>
      </w:tr>
      <w:tr w:rsidR="00775B2B" w14:paraId="11AED3B0" w14:textId="77777777">
        <w:trPr>
          <w:trHeight w:val="160"/>
        </w:trPr>
        <w:tc>
          <w:tcPr>
            <w:tcW w:w="373" w:type="pct"/>
            <w:vAlign w:val="center"/>
          </w:tcPr>
          <w:p w14:paraId="4A16217E" w14:textId="77777777" w:rsidR="00775B2B" w:rsidRDefault="00000000">
            <w:pPr>
              <w:widowControl/>
              <w:jc w:val="center"/>
              <w:textAlignment w:val="center"/>
              <w:rPr>
                <w:szCs w:val="21"/>
              </w:rPr>
            </w:pPr>
            <w:r>
              <w:rPr>
                <w:color w:val="000000"/>
                <w:kern w:val="0"/>
                <w:szCs w:val="21"/>
                <w:lang w:bidi="ar"/>
              </w:rPr>
              <w:t>38</w:t>
            </w:r>
          </w:p>
        </w:tc>
        <w:tc>
          <w:tcPr>
            <w:tcW w:w="764" w:type="pct"/>
            <w:vAlign w:val="center"/>
          </w:tcPr>
          <w:p w14:paraId="4E0FB2D8" w14:textId="77777777" w:rsidR="00775B2B" w:rsidRDefault="00000000">
            <w:pPr>
              <w:widowControl/>
              <w:jc w:val="center"/>
              <w:textAlignment w:val="center"/>
              <w:rPr>
                <w:color w:val="000000"/>
                <w:kern w:val="0"/>
                <w:szCs w:val="21"/>
                <w:lang w:bidi="ar"/>
              </w:rPr>
            </w:pPr>
            <w:r>
              <w:rPr>
                <w:color w:val="000000"/>
                <w:szCs w:val="21"/>
              </w:rPr>
              <w:t>硝基苯</w:t>
            </w:r>
          </w:p>
        </w:tc>
        <w:tc>
          <w:tcPr>
            <w:tcW w:w="622" w:type="pct"/>
            <w:vAlign w:val="center"/>
          </w:tcPr>
          <w:p w14:paraId="4B4CDAAA" w14:textId="77777777" w:rsidR="00775B2B" w:rsidRDefault="00000000">
            <w:pPr>
              <w:widowControl/>
              <w:jc w:val="center"/>
              <w:textAlignment w:val="center"/>
              <w:rPr>
                <w:color w:val="000000"/>
                <w:kern w:val="0"/>
                <w:szCs w:val="21"/>
                <w:lang w:bidi="ar"/>
              </w:rPr>
            </w:pPr>
            <w:r>
              <w:rPr>
                <w:color w:val="000000"/>
                <w:szCs w:val="21"/>
              </w:rPr>
              <w:t>mg/kg</w:t>
            </w:r>
          </w:p>
        </w:tc>
        <w:tc>
          <w:tcPr>
            <w:tcW w:w="809" w:type="pct"/>
            <w:vAlign w:val="center"/>
          </w:tcPr>
          <w:p w14:paraId="5E6D8F90" w14:textId="77777777" w:rsidR="00775B2B" w:rsidRDefault="00000000">
            <w:pPr>
              <w:jc w:val="center"/>
              <w:rPr>
                <w:bCs/>
                <w:color w:val="000000"/>
                <w:szCs w:val="21"/>
              </w:rPr>
            </w:pPr>
            <w:r>
              <w:rPr>
                <w:bCs/>
                <w:color w:val="000000"/>
                <w:szCs w:val="21"/>
              </w:rPr>
              <w:t>ND</w:t>
            </w:r>
          </w:p>
        </w:tc>
        <w:tc>
          <w:tcPr>
            <w:tcW w:w="809" w:type="pct"/>
            <w:vAlign w:val="center"/>
          </w:tcPr>
          <w:p w14:paraId="2C295F0E" w14:textId="77777777" w:rsidR="00775B2B" w:rsidRDefault="00000000">
            <w:pPr>
              <w:jc w:val="center"/>
              <w:rPr>
                <w:bCs/>
                <w:color w:val="000000"/>
                <w:szCs w:val="21"/>
              </w:rPr>
            </w:pPr>
            <w:r>
              <w:rPr>
                <w:color w:val="000000"/>
                <w:szCs w:val="21"/>
              </w:rPr>
              <w:t>ND</w:t>
            </w:r>
          </w:p>
        </w:tc>
        <w:tc>
          <w:tcPr>
            <w:tcW w:w="809" w:type="pct"/>
            <w:vAlign w:val="center"/>
          </w:tcPr>
          <w:p w14:paraId="4A306A76" w14:textId="77777777" w:rsidR="00775B2B" w:rsidRDefault="00000000">
            <w:pPr>
              <w:jc w:val="center"/>
              <w:rPr>
                <w:bCs/>
                <w:color w:val="000000"/>
                <w:szCs w:val="21"/>
              </w:rPr>
            </w:pPr>
            <w:r>
              <w:rPr>
                <w:color w:val="000000"/>
                <w:szCs w:val="21"/>
              </w:rPr>
              <w:t>ND</w:t>
            </w:r>
          </w:p>
        </w:tc>
        <w:tc>
          <w:tcPr>
            <w:tcW w:w="809" w:type="pct"/>
            <w:vAlign w:val="center"/>
          </w:tcPr>
          <w:p w14:paraId="3E710A8F" w14:textId="77777777" w:rsidR="00775B2B" w:rsidRDefault="00000000">
            <w:pPr>
              <w:pStyle w:val="affffffffffffffffffffffffffffffffffffffffffffff6"/>
              <w:rPr>
                <w:color w:val="auto"/>
                <w:szCs w:val="21"/>
              </w:rPr>
            </w:pPr>
            <w:r>
              <w:rPr>
                <w:color w:val="auto"/>
                <w:szCs w:val="21"/>
              </w:rPr>
              <w:t>76</w:t>
            </w:r>
          </w:p>
        </w:tc>
      </w:tr>
      <w:tr w:rsidR="00775B2B" w14:paraId="5D47F3EA" w14:textId="77777777">
        <w:trPr>
          <w:trHeight w:val="160"/>
        </w:trPr>
        <w:tc>
          <w:tcPr>
            <w:tcW w:w="373" w:type="pct"/>
            <w:vAlign w:val="center"/>
          </w:tcPr>
          <w:p w14:paraId="7AFBC234" w14:textId="77777777" w:rsidR="00775B2B" w:rsidRDefault="00000000">
            <w:pPr>
              <w:widowControl/>
              <w:jc w:val="center"/>
              <w:textAlignment w:val="center"/>
              <w:rPr>
                <w:szCs w:val="21"/>
              </w:rPr>
            </w:pPr>
            <w:r>
              <w:rPr>
                <w:color w:val="000000"/>
                <w:kern w:val="0"/>
                <w:szCs w:val="21"/>
                <w:lang w:bidi="ar"/>
              </w:rPr>
              <w:t>39</w:t>
            </w:r>
          </w:p>
        </w:tc>
        <w:tc>
          <w:tcPr>
            <w:tcW w:w="764" w:type="pct"/>
            <w:vAlign w:val="center"/>
          </w:tcPr>
          <w:p w14:paraId="275638BB" w14:textId="77777777" w:rsidR="00775B2B" w:rsidRDefault="00000000">
            <w:pPr>
              <w:widowControl/>
              <w:jc w:val="center"/>
              <w:textAlignment w:val="center"/>
              <w:rPr>
                <w:bCs/>
                <w:color w:val="000000"/>
                <w:kern w:val="0"/>
                <w:szCs w:val="21"/>
                <w:lang w:bidi="ar"/>
              </w:rPr>
            </w:pPr>
            <w:r>
              <w:rPr>
                <w:color w:val="000000"/>
                <w:szCs w:val="21"/>
              </w:rPr>
              <w:t>苯胺</w:t>
            </w:r>
          </w:p>
        </w:tc>
        <w:tc>
          <w:tcPr>
            <w:tcW w:w="622" w:type="pct"/>
            <w:vAlign w:val="center"/>
          </w:tcPr>
          <w:p w14:paraId="31CB30E1" w14:textId="77777777" w:rsidR="00775B2B" w:rsidRDefault="00000000">
            <w:pPr>
              <w:widowControl/>
              <w:jc w:val="center"/>
              <w:textAlignment w:val="center"/>
              <w:rPr>
                <w:bCs/>
                <w:color w:val="000000"/>
                <w:kern w:val="0"/>
                <w:szCs w:val="21"/>
                <w:lang w:bidi="ar"/>
              </w:rPr>
            </w:pPr>
            <w:r>
              <w:rPr>
                <w:color w:val="000000"/>
                <w:szCs w:val="21"/>
              </w:rPr>
              <w:t>mg/kg</w:t>
            </w:r>
          </w:p>
        </w:tc>
        <w:tc>
          <w:tcPr>
            <w:tcW w:w="809" w:type="pct"/>
            <w:vAlign w:val="center"/>
          </w:tcPr>
          <w:p w14:paraId="5B1F0480" w14:textId="77777777" w:rsidR="00775B2B" w:rsidRDefault="00000000">
            <w:pPr>
              <w:jc w:val="center"/>
              <w:rPr>
                <w:bCs/>
                <w:color w:val="000000"/>
                <w:szCs w:val="21"/>
              </w:rPr>
            </w:pPr>
            <w:r>
              <w:rPr>
                <w:bCs/>
                <w:color w:val="000000"/>
                <w:szCs w:val="21"/>
              </w:rPr>
              <w:t>ND</w:t>
            </w:r>
          </w:p>
        </w:tc>
        <w:tc>
          <w:tcPr>
            <w:tcW w:w="809" w:type="pct"/>
            <w:vAlign w:val="center"/>
          </w:tcPr>
          <w:p w14:paraId="4FFC7765" w14:textId="77777777" w:rsidR="00775B2B" w:rsidRDefault="00000000">
            <w:pPr>
              <w:jc w:val="center"/>
              <w:rPr>
                <w:bCs/>
                <w:color w:val="000000"/>
                <w:szCs w:val="21"/>
              </w:rPr>
            </w:pPr>
            <w:r>
              <w:rPr>
                <w:color w:val="000000"/>
                <w:szCs w:val="21"/>
              </w:rPr>
              <w:t>ND</w:t>
            </w:r>
          </w:p>
        </w:tc>
        <w:tc>
          <w:tcPr>
            <w:tcW w:w="809" w:type="pct"/>
            <w:vAlign w:val="center"/>
          </w:tcPr>
          <w:p w14:paraId="237D2FD1" w14:textId="77777777" w:rsidR="00775B2B" w:rsidRDefault="00000000">
            <w:pPr>
              <w:jc w:val="center"/>
              <w:rPr>
                <w:bCs/>
                <w:color w:val="000000"/>
                <w:szCs w:val="21"/>
              </w:rPr>
            </w:pPr>
            <w:r>
              <w:rPr>
                <w:color w:val="000000"/>
                <w:szCs w:val="21"/>
              </w:rPr>
              <w:t>ND</w:t>
            </w:r>
          </w:p>
        </w:tc>
        <w:tc>
          <w:tcPr>
            <w:tcW w:w="809" w:type="pct"/>
            <w:vAlign w:val="center"/>
          </w:tcPr>
          <w:p w14:paraId="14A01B67" w14:textId="77777777" w:rsidR="00775B2B" w:rsidRDefault="00000000">
            <w:pPr>
              <w:pStyle w:val="affffffffffffffffffffffffffffffffffffffffffffff6"/>
              <w:rPr>
                <w:color w:val="auto"/>
                <w:szCs w:val="21"/>
              </w:rPr>
            </w:pPr>
            <w:r>
              <w:rPr>
                <w:color w:val="auto"/>
                <w:szCs w:val="21"/>
              </w:rPr>
              <w:t>260</w:t>
            </w:r>
          </w:p>
        </w:tc>
      </w:tr>
      <w:tr w:rsidR="00775B2B" w14:paraId="31CC59FD" w14:textId="77777777">
        <w:trPr>
          <w:trHeight w:val="160"/>
        </w:trPr>
        <w:tc>
          <w:tcPr>
            <w:tcW w:w="373" w:type="pct"/>
            <w:vAlign w:val="center"/>
          </w:tcPr>
          <w:p w14:paraId="2C654C5F" w14:textId="77777777" w:rsidR="00775B2B" w:rsidRDefault="00000000">
            <w:pPr>
              <w:widowControl/>
              <w:jc w:val="center"/>
              <w:textAlignment w:val="center"/>
              <w:rPr>
                <w:szCs w:val="21"/>
              </w:rPr>
            </w:pPr>
            <w:r>
              <w:rPr>
                <w:color w:val="000000"/>
                <w:kern w:val="0"/>
                <w:szCs w:val="21"/>
                <w:lang w:bidi="ar"/>
              </w:rPr>
              <w:t>40</w:t>
            </w:r>
          </w:p>
        </w:tc>
        <w:tc>
          <w:tcPr>
            <w:tcW w:w="764" w:type="pct"/>
            <w:vAlign w:val="center"/>
          </w:tcPr>
          <w:p w14:paraId="452FB5B9" w14:textId="77777777" w:rsidR="00775B2B" w:rsidRDefault="00000000">
            <w:pPr>
              <w:widowControl/>
              <w:jc w:val="center"/>
              <w:textAlignment w:val="center"/>
              <w:rPr>
                <w:color w:val="000000"/>
                <w:kern w:val="0"/>
                <w:szCs w:val="21"/>
                <w:lang w:bidi="ar"/>
              </w:rPr>
            </w:pPr>
            <w:r>
              <w:rPr>
                <w:color w:val="000000"/>
                <w:szCs w:val="21"/>
              </w:rPr>
              <w:t>2-</w:t>
            </w:r>
            <w:r>
              <w:rPr>
                <w:color w:val="000000"/>
                <w:szCs w:val="21"/>
              </w:rPr>
              <w:t>氯酚</w:t>
            </w:r>
          </w:p>
        </w:tc>
        <w:tc>
          <w:tcPr>
            <w:tcW w:w="622" w:type="pct"/>
            <w:vAlign w:val="center"/>
          </w:tcPr>
          <w:p w14:paraId="525B528C" w14:textId="77777777" w:rsidR="00775B2B" w:rsidRDefault="00000000">
            <w:pPr>
              <w:widowControl/>
              <w:jc w:val="center"/>
              <w:textAlignment w:val="center"/>
              <w:rPr>
                <w:color w:val="000000"/>
                <w:kern w:val="0"/>
                <w:szCs w:val="21"/>
                <w:lang w:bidi="ar"/>
              </w:rPr>
            </w:pPr>
            <w:r>
              <w:rPr>
                <w:color w:val="000000"/>
                <w:kern w:val="0"/>
                <w:szCs w:val="21"/>
                <w:lang w:bidi="ar"/>
              </w:rPr>
              <w:t>mg/kg</w:t>
            </w:r>
          </w:p>
        </w:tc>
        <w:tc>
          <w:tcPr>
            <w:tcW w:w="809" w:type="pct"/>
            <w:vAlign w:val="center"/>
          </w:tcPr>
          <w:p w14:paraId="147AA49F" w14:textId="77777777" w:rsidR="00775B2B" w:rsidRDefault="00000000">
            <w:pPr>
              <w:jc w:val="center"/>
              <w:rPr>
                <w:bCs/>
                <w:color w:val="000000"/>
                <w:szCs w:val="21"/>
              </w:rPr>
            </w:pPr>
            <w:r>
              <w:rPr>
                <w:bCs/>
                <w:color w:val="000000"/>
                <w:szCs w:val="21"/>
              </w:rPr>
              <w:t>ND</w:t>
            </w:r>
          </w:p>
        </w:tc>
        <w:tc>
          <w:tcPr>
            <w:tcW w:w="809" w:type="pct"/>
            <w:vAlign w:val="center"/>
          </w:tcPr>
          <w:p w14:paraId="400A207C" w14:textId="77777777" w:rsidR="00775B2B" w:rsidRDefault="00000000">
            <w:pPr>
              <w:jc w:val="center"/>
              <w:rPr>
                <w:bCs/>
                <w:color w:val="000000"/>
                <w:szCs w:val="21"/>
              </w:rPr>
            </w:pPr>
            <w:r>
              <w:rPr>
                <w:color w:val="000000"/>
                <w:szCs w:val="21"/>
              </w:rPr>
              <w:t>ND</w:t>
            </w:r>
          </w:p>
        </w:tc>
        <w:tc>
          <w:tcPr>
            <w:tcW w:w="809" w:type="pct"/>
            <w:vAlign w:val="center"/>
          </w:tcPr>
          <w:p w14:paraId="5F8CFBC7" w14:textId="77777777" w:rsidR="00775B2B" w:rsidRDefault="00000000">
            <w:pPr>
              <w:jc w:val="center"/>
              <w:rPr>
                <w:bCs/>
                <w:color w:val="000000"/>
                <w:szCs w:val="21"/>
              </w:rPr>
            </w:pPr>
            <w:r>
              <w:rPr>
                <w:color w:val="000000"/>
                <w:szCs w:val="21"/>
              </w:rPr>
              <w:t>ND</w:t>
            </w:r>
          </w:p>
        </w:tc>
        <w:tc>
          <w:tcPr>
            <w:tcW w:w="809" w:type="pct"/>
            <w:vAlign w:val="center"/>
          </w:tcPr>
          <w:p w14:paraId="3EA3ED1D" w14:textId="77777777" w:rsidR="00775B2B" w:rsidRDefault="00000000">
            <w:pPr>
              <w:pStyle w:val="affffffffffffffffffffffffffffffffffffffffffffff6"/>
              <w:rPr>
                <w:color w:val="auto"/>
                <w:szCs w:val="21"/>
              </w:rPr>
            </w:pPr>
            <w:r>
              <w:rPr>
                <w:color w:val="auto"/>
                <w:szCs w:val="21"/>
              </w:rPr>
              <w:t>2256</w:t>
            </w:r>
          </w:p>
        </w:tc>
      </w:tr>
      <w:tr w:rsidR="00775B2B" w14:paraId="02423674" w14:textId="77777777">
        <w:trPr>
          <w:trHeight w:val="160"/>
        </w:trPr>
        <w:tc>
          <w:tcPr>
            <w:tcW w:w="373" w:type="pct"/>
            <w:vAlign w:val="center"/>
          </w:tcPr>
          <w:p w14:paraId="07A4FA55" w14:textId="77777777" w:rsidR="00775B2B" w:rsidRDefault="00000000">
            <w:pPr>
              <w:widowControl/>
              <w:jc w:val="center"/>
              <w:textAlignment w:val="center"/>
              <w:rPr>
                <w:szCs w:val="21"/>
              </w:rPr>
            </w:pPr>
            <w:r>
              <w:rPr>
                <w:color w:val="000000"/>
                <w:kern w:val="0"/>
                <w:szCs w:val="21"/>
                <w:lang w:bidi="ar"/>
              </w:rPr>
              <w:t>41</w:t>
            </w:r>
          </w:p>
        </w:tc>
        <w:tc>
          <w:tcPr>
            <w:tcW w:w="764" w:type="pct"/>
            <w:vAlign w:val="center"/>
          </w:tcPr>
          <w:p w14:paraId="5F2443ED" w14:textId="77777777" w:rsidR="00775B2B" w:rsidRDefault="00000000">
            <w:pPr>
              <w:widowControl/>
              <w:jc w:val="center"/>
              <w:textAlignment w:val="center"/>
              <w:rPr>
                <w:color w:val="000000"/>
                <w:kern w:val="0"/>
                <w:szCs w:val="21"/>
                <w:lang w:bidi="ar"/>
              </w:rPr>
            </w:pPr>
            <w:r>
              <w:rPr>
                <w:color w:val="000000"/>
                <w:szCs w:val="21"/>
              </w:rPr>
              <w:t>苯并</w:t>
            </w:r>
            <w:r>
              <w:rPr>
                <w:rFonts w:hint="eastAsia"/>
                <w:color w:val="000000"/>
                <w:szCs w:val="21"/>
              </w:rPr>
              <w:t>〔</w:t>
            </w:r>
            <w:r>
              <w:rPr>
                <w:color w:val="000000"/>
                <w:szCs w:val="21"/>
              </w:rPr>
              <w:t>a</w:t>
            </w:r>
            <w:r>
              <w:rPr>
                <w:rFonts w:hint="eastAsia"/>
                <w:color w:val="000000"/>
                <w:szCs w:val="21"/>
              </w:rPr>
              <w:t>〕</w:t>
            </w:r>
            <w:r>
              <w:rPr>
                <w:color w:val="000000"/>
                <w:szCs w:val="21"/>
              </w:rPr>
              <w:t>蒽</w:t>
            </w:r>
          </w:p>
        </w:tc>
        <w:tc>
          <w:tcPr>
            <w:tcW w:w="622" w:type="pct"/>
            <w:vAlign w:val="center"/>
          </w:tcPr>
          <w:p w14:paraId="0D4ECC05" w14:textId="77777777" w:rsidR="00775B2B" w:rsidRDefault="00000000">
            <w:pPr>
              <w:widowControl/>
              <w:jc w:val="center"/>
              <w:textAlignment w:val="center"/>
              <w:rPr>
                <w:color w:val="000000"/>
                <w:kern w:val="0"/>
                <w:szCs w:val="21"/>
                <w:lang w:bidi="ar"/>
              </w:rPr>
            </w:pPr>
            <w:r>
              <w:rPr>
                <w:color w:val="000000"/>
                <w:kern w:val="0"/>
                <w:szCs w:val="21"/>
                <w:lang w:bidi="ar"/>
              </w:rPr>
              <w:t>mg/kg</w:t>
            </w:r>
          </w:p>
        </w:tc>
        <w:tc>
          <w:tcPr>
            <w:tcW w:w="809" w:type="pct"/>
            <w:vAlign w:val="center"/>
          </w:tcPr>
          <w:p w14:paraId="22F58507" w14:textId="77777777" w:rsidR="00775B2B" w:rsidRDefault="00000000">
            <w:pPr>
              <w:jc w:val="center"/>
              <w:rPr>
                <w:bCs/>
                <w:color w:val="000000"/>
                <w:szCs w:val="21"/>
              </w:rPr>
            </w:pPr>
            <w:r>
              <w:rPr>
                <w:bCs/>
                <w:color w:val="000000"/>
                <w:szCs w:val="21"/>
              </w:rPr>
              <w:t>ND</w:t>
            </w:r>
          </w:p>
        </w:tc>
        <w:tc>
          <w:tcPr>
            <w:tcW w:w="809" w:type="pct"/>
            <w:vAlign w:val="center"/>
          </w:tcPr>
          <w:p w14:paraId="3FFD33A3" w14:textId="77777777" w:rsidR="00775B2B" w:rsidRDefault="00000000">
            <w:pPr>
              <w:jc w:val="center"/>
              <w:rPr>
                <w:bCs/>
                <w:color w:val="000000"/>
                <w:szCs w:val="21"/>
              </w:rPr>
            </w:pPr>
            <w:r>
              <w:rPr>
                <w:color w:val="000000"/>
                <w:szCs w:val="21"/>
              </w:rPr>
              <w:t>ND</w:t>
            </w:r>
          </w:p>
        </w:tc>
        <w:tc>
          <w:tcPr>
            <w:tcW w:w="809" w:type="pct"/>
            <w:vAlign w:val="center"/>
          </w:tcPr>
          <w:p w14:paraId="6FB2C2BD" w14:textId="77777777" w:rsidR="00775B2B" w:rsidRDefault="00000000">
            <w:pPr>
              <w:jc w:val="center"/>
              <w:rPr>
                <w:bCs/>
                <w:color w:val="000000"/>
                <w:szCs w:val="21"/>
              </w:rPr>
            </w:pPr>
            <w:r>
              <w:rPr>
                <w:color w:val="000000"/>
                <w:szCs w:val="21"/>
              </w:rPr>
              <w:t>ND</w:t>
            </w:r>
          </w:p>
        </w:tc>
        <w:tc>
          <w:tcPr>
            <w:tcW w:w="809" w:type="pct"/>
            <w:vAlign w:val="center"/>
          </w:tcPr>
          <w:p w14:paraId="37E5B449" w14:textId="77777777" w:rsidR="00775B2B" w:rsidRDefault="00000000">
            <w:pPr>
              <w:pStyle w:val="affffffffffffffffffffffffffffffffffffffffffffff6"/>
              <w:rPr>
                <w:color w:val="auto"/>
                <w:szCs w:val="21"/>
              </w:rPr>
            </w:pPr>
            <w:r>
              <w:rPr>
                <w:color w:val="auto"/>
                <w:szCs w:val="21"/>
              </w:rPr>
              <w:t>15</w:t>
            </w:r>
          </w:p>
        </w:tc>
      </w:tr>
      <w:tr w:rsidR="00775B2B" w14:paraId="16A1D36F" w14:textId="77777777">
        <w:trPr>
          <w:trHeight w:val="160"/>
        </w:trPr>
        <w:tc>
          <w:tcPr>
            <w:tcW w:w="373" w:type="pct"/>
            <w:vAlign w:val="center"/>
          </w:tcPr>
          <w:p w14:paraId="412FC320" w14:textId="77777777" w:rsidR="00775B2B" w:rsidRDefault="00000000">
            <w:pPr>
              <w:widowControl/>
              <w:jc w:val="center"/>
              <w:textAlignment w:val="center"/>
              <w:rPr>
                <w:szCs w:val="21"/>
              </w:rPr>
            </w:pPr>
            <w:r>
              <w:rPr>
                <w:color w:val="000000"/>
                <w:kern w:val="0"/>
                <w:szCs w:val="21"/>
                <w:lang w:bidi="ar"/>
              </w:rPr>
              <w:t>42</w:t>
            </w:r>
          </w:p>
        </w:tc>
        <w:tc>
          <w:tcPr>
            <w:tcW w:w="764" w:type="pct"/>
            <w:vAlign w:val="center"/>
          </w:tcPr>
          <w:p w14:paraId="605D8B4D" w14:textId="77777777" w:rsidR="00775B2B" w:rsidRDefault="00000000">
            <w:pPr>
              <w:widowControl/>
              <w:jc w:val="center"/>
              <w:textAlignment w:val="center"/>
              <w:rPr>
                <w:color w:val="000000"/>
                <w:kern w:val="0"/>
                <w:szCs w:val="21"/>
                <w:lang w:bidi="ar"/>
              </w:rPr>
            </w:pPr>
            <w:r>
              <w:rPr>
                <w:color w:val="000000"/>
                <w:szCs w:val="21"/>
              </w:rPr>
              <w:t>苯并</w:t>
            </w:r>
            <w:r>
              <w:rPr>
                <w:rFonts w:hint="eastAsia"/>
                <w:color w:val="000000"/>
                <w:szCs w:val="21"/>
              </w:rPr>
              <w:t>〔</w:t>
            </w:r>
            <w:r>
              <w:rPr>
                <w:color w:val="000000"/>
                <w:szCs w:val="21"/>
              </w:rPr>
              <w:t>a</w:t>
            </w:r>
            <w:r>
              <w:rPr>
                <w:rFonts w:hint="eastAsia"/>
                <w:color w:val="000000"/>
                <w:szCs w:val="21"/>
              </w:rPr>
              <w:t>〕</w:t>
            </w:r>
            <w:r>
              <w:rPr>
                <w:color w:val="000000"/>
                <w:szCs w:val="21"/>
              </w:rPr>
              <w:t>芘</w:t>
            </w:r>
          </w:p>
        </w:tc>
        <w:tc>
          <w:tcPr>
            <w:tcW w:w="622" w:type="pct"/>
            <w:vAlign w:val="center"/>
          </w:tcPr>
          <w:p w14:paraId="7FB5F04C" w14:textId="77777777" w:rsidR="00775B2B" w:rsidRDefault="00000000">
            <w:pPr>
              <w:jc w:val="center"/>
              <w:rPr>
                <w:bCs/>
                <w:color w:val="000000"/>
                <w:kern w:val="0"/>
                <w:szCs w:val="21"/>
                <w:lang w:bidi="ar"/>
              </w:rPr>
            </w:pPr>
            <w:r>
              <w:rPr>
                <w:color w:val="000000"/>
                <w:kern w:val="0"/>
                <w:szCs w:val="21"/>
                <w:lang w:bidi="ar"/>
              </w:rPr>
              <w:t>mg/kg</w:t>
            </w:r>
          </w:p>
        </w:tc>
        <w:tc>
          <w:tcPr>
            <w:tcW w:w="809" w:type="pct"/>
            <w:vAlign w:val="center"/>
          </w:tcPr>
          <w:p w14:paraId="01D07FF6" w14:textId="77777777" w:rsidR="00775B2B" w:rsidRDefault="00000000">
            <w:pPr>
              <w:jc w:val="center"/>
              <w:rPr>
                <w:bCs/>
                <w:color w:val="000000"/>
                <w:szCs w:val="21"/>
              </w:rPr>
            </w:pPr>
            <w:r>
              <w:rPr>
                <w:bCs/>
                <w:color w:val="000000"/>
                <w:szCs w:val="21"/>
              </w:rPr>
              <w:t>ND</w:t>
            </w:r>
          </w:p>
        </w:tc>
        <w:tc>
          <w:tcPr>
            <w:tcW w:w="809" w:type="pct"/>
            <w:vAlign w:val="center"/>
          </w:tcPr>
          <w:p w14:paraId="36C9A6A8" w14:textId="77777777" w:rsidR="00775B2B" w:rsidRDefault="00000000">
            <w:pPr>
              <w:jc w:val="center"/>
              <w:rPr>
                <w:bCs/>
                <w:color w:val="000000"/>
                <w:szCs w:val="21"/>
              </w:rPr>
            </w:pPr>
            <w:r>
              <w:rPr>
                <w:color w:val="000000"/>
                <w:szCs w:val="21"/>
              </w:rPr>
              <w:t>ND</w:t>
            </w:r>
          </w:p>
        </w:tc>
        <w:tc>
          <w:tcPr>
            <w:tcW w:w="809" w:type="pct"/>
            <w:vAlign w:val="center"/>
          </w:tcPr>
          <w:p w14:paraId="710B4DE7" w14:textId="77777777" w:rsidR="00775B2B" w:rsidRDefault="00000000">
            <w:pPr>
              <w:jc w:val="center"/>
              <w:rPr>
                <w:bCs/>
                <w:color w:val="000000"/>
                <w:szCs w:val="21"/>
              </w:rPr>
            </w:pPr>
            <w:r>
              <w:rPr>
                <w:color w:val="000000"/>
                <w:szCs w:val="21"/>
              </w:rPr>
              <w:t>ND</w:t>
            </w:r>
          </w:p>
        </w:tc>
        <w:tc>
          <w:tcPr>
            <w:tcW w:w="809" w:type="pct"/>
            <w:vAlign w:val="center"/>
          </w:tcPr>
          <w:p w14:paraId="59B883B6" w14:textId="77777777" w:rsidR="00775B2B" w:rsidRDefault="00000000">
            <w:pPr>
              <w:pStyle w:val="affffffffffffffffffffffffffffffffffffffffffffff6"/>
              <w:rPr>
                <w:color w:val="auto"/>
                <w:szCs w:val="21"/>
              </w:rPr>
            </w:pPr>
            <w:r>
              <w:rPr>
                <w:rFonts w:hint="eastAsia"/>
                <w:color w:val="auto"/>
                <w:szCs w:val="21"/>
              </w:rPr>
              <w:t>1500</w:t>
            </w:r>
          </w:p>
        </w:tc>
      </w:tr>
      <w:tr w:rsidR="00775B2B" w14:paraId="0C2FA7AF" w14:textId="77777777">
        <w:trPr>
          <w:trHeight w:val="160"/>
        </w:trPr>
        <w:tc>
          <w:tcPr>
            <w:tcW w:w="373" w:type="pct"/>
            <w:vAlign w:val="center"/>
          </w:tcPr>
          <w:p w14:paraId="5938F588" w14:textId="77777777" w:rsidR="00775B2B" w:rsidRDefault="00000000">
            <w:pPr>
              <w:widowControl/>
              <w:jc w:val="center"/>
              <w:textAlignment w:val="center"/>
              <w:rPr>
                <w:szCs w:val="21"/>
              </w:rPr>
            </w:pPr>
            <w:r>
              <w:rPr>
                <w:color w:val="000000"/>
                <w:kern w:val="0"/>
                <w:szCs w:val="21"/>
                <w:lang w:bidi="ar"/>
              </w:rPr>
              <w:t>43</w:t>
            </w:r>
          </w:p>
        </w:tc>
        <w:tc>
          <w:tcPr>
            <w:tcW w:w="764" w:type="pct"/>
            <w:vAlign w:val="center"/>
          </w:tcPr>
          <w:p w14:paraId="793042B0" w14:textId="77777777" w:rsidR="00775B2B" w:rsidRDefault="00000000">
            <w:pPr>
              <w:widowControl/>
              <w:jc w:val="center"/>
              <w:textAlignment w:val="center"/>
              <w:rPr>
                <w:color w:val="000000"/>
                <w:kern w:val="0"/>
                <w:szCs w:val="21"/>
                <w:lang w:bidi="ar"/>
              </w:rPr>
            </w:pPr>
            <w:r>
              <w:rPr>
                <w:color w:val="000000"/>
                <w:szCs w:val="21"/>
              </w:rPr>
              <w:t>苯并</w:t>
            </w:r>
            <w:r>
              <w:rPr>
                <w:rFonts w:hint="eastAsia"/>
                <w:color w:val="000000"/>
                <w:szCs w:val="21"/>
              </w:rPr>
              <w:t>〔</w:t>
            </w:r>
            <w:r>
              <w:rPr>
                <w:color w:val="000000"/>
                <w:szCs w:val="21"/>
              </w:rPr>
              <w:t>b</w:t>
            </w:r>
            <w:r>
              <w:rPr>
                <w:rFonts w:hint="eastAsia"/>
                <w:color w:val="000000"/>
                <w:szCs w:val="21"/>
              </w:rPr>
              <w:t>〕</w:t>
            </w:r>
            <w:r>
              <w:rPr>
                <w:color w:val="000000"/>
                <w:szCs w:val="21"/>
              </w:rPr>
              <w:t>荧蒽</w:t>
            </w:r>
          </w:p>
        </w:tc>
        <w:tc>
          <w:tcPr>
            <w:tcW w:w="622" w:type="pct"/>
            <w:vAlign w:val="center"/>
          </w:tcPr>
          <w:p w14:paraId="4B7B4370" w14:textId="77777777" w:rsidR="00775B2B" w:rsidRDefault="00000000">
            <w:pPr>
              <w:widowControl/>
              <w:jc w:val="center"/>
              <w:textAlignment w:val="center"/>
              <w:rPr>
                <w:bCs/>
                <w:color w:val="000000"/>
                <w:kern w:val="0"/>
                <w:szCs w:val="21"/>
                <w:lang w:bidi="ar"/>
              </w:rPr>
            </w:pPr>
            <w:r>
              <w:rPr>
                <w:color w:val="000000"/>
                <w:kern w:val="0"/>
                <w:szCs w:val="21"/>
                <w:lang w:bidi="ar"/>
              </w:rPr>
              <w:t>mg/kg</w:t>
            </w:r>
          </w:p>
        </w:tc>
        <w:tc>
          <w:tcPr>
            <w:tcW w:w="809" w:type="pct"/>
            <w:vAlign w:val="center"/>
          </w:tcPr>
          <w:p w14:paraId="52D6EFEF" w14:textId="77777777" w:rsidR="00775B2B" w:rsidRDefault="00000000">
            <w:pPr>
              <w:jc w:val="center"/>
              <w:rPr>
                <w:bCs/>
                <w:color w:val="000000"/>
                <w:szCs w:val="21"/>
              </w:rPr>
            </w:pPr>
            <w:r>
              <w:rPr>
                <w:bCs/>
                <w:color w:val="000000"/>
                <w:szCs w:val="21"/>
              </w:rPr>
              <w:t>ND</w:t>
            </w:r>
          </w:p>
        </w:tc>
        <w:tc>
          <w:tcPr>
            <w:tcW w:w="809" w:type="pct"/>
            <w:vAlign w:val="center"/>
          </w:tcPr>
          <w:p w14:paraId="1ABF9245" w14:textId="77777777" w:rsidR="00775B2B" w:rsidRDefault="00000000">
            <w:pPr>
              <w:jc w:val="center"/>
              <w:rPr>
                <w:bCs/>
                <w:color w:val="000000"/>
                <w:szCs w:val="21"/>
              </w:rPr>
            </w:pPr>
            <w:r>
              <w:rPr>
                <w:color w:val="000000"/>
                <w:szCs w:val="21"/>
              </w:rPr>
              <w:t>ND</w:t>
            </w:r>
          </w:p>
        </w:tc>
        <w:tc>
          <w:tcPr>
            <w:tcW w:w="809" w:type="pct"/>
            <w:vAlign w:val="center"/>
          </w:tcPr>
          <w:p w14:paraId="425B30DD" w14:textId="77777777" w:rsidR="00775B2B" w:rsidRDefault="00000000">
            <w:pPr>
              <w:jc w:val="center"/>
              <w:rPr>
                <w:bCs/>
                <w:color w:val="000000"/>
                <w:szCs w:val="21"/>
              </w:rPr>
            </w:pPr>
            <w:r>
              <w:rPr>
                <w:color w:val="000000"/>
                <w:szCs w:val="21"/>
              </w:rPr>
              <w:t>ND</w:t>
            </w:r>
          </w:p>
        </w:tc>
        <w:tc>
          <w:tcPr>
            <w:tcW w:w="809" w:type="pct"/>
            <w:vAlign w:val="center"/>
          </w:tcPr>
          <w:p w14:paraId="3F6E7948" w14:textId="77777777" w:rsidR="00775B2B" w:rsidRDefault="00000000">
            <w:pPr>
              <w:pStyle w:val="affffffffffffffffffffffffffffffffffffffffffffff6"/>
              <w:rPr>
                <w:color w:val="auto"/>
                <w:szCs w:val="21"/>
              </w:rPr>
            </w:pPr>
            <w:r>
              <w:rPr>
                <w:color w:val="auto"/>
                <w:szCs w:val="21"/>
              </w:rPr>
              <w:t>15</w:t>
            </w:r>
          </w:p>
        </w:tc>
      </w:tr>
      <w:tr w:rsidR="00775B2B" w14:paraId="79D8152B" w14:textId="77777777">
        <w:trPr>
          <w:trHeight w:val="160"/>
        </w:trPr>
        <w:tc>
          <w:tcPr>
            <w:tcW w:w="373" w:type="pct"/>
            <w:vAlign w:val="center"/>
          </w:tcPr>
          <w:p w14:paraId="1B40A6F7" w14:textId="77777777" w:rsidR="00775B2B" w:rsidRDefault="00000000">
            <w:pPr>
              <w:widowControl/>
              <w:jc w:val="center"/>
              <w:textAlignment w:val="center"/>
              <w:rPr>
                <w:szCs w:val="21"/>
              </w:rPr>
            </w:pPr>
            <w:r>
              <w:rPr>
                <w:color w:val="000000"/>
                <w:kern w:val="0"/>
                <w:szCs w:val="21"/>
                <w:lang w:bidi="ar"/>
              </w:rPr>
              <w:t>44</w:t>
            </w:r>
          </w:p>
        </w:tc>
        <w:tc>
          <w:tcPr>
            <w:tcW w:w="764" w:type="pct"/>
            <w:vAlign w:val="center"/>
          </w:tcPr>
          <w:p w14:paraId="1A5202A9" w14:textId="77777777" w:rsidR="00775B2B" w:rsidRDefault="00000000">
            <w:pPr>
              <w:widowControl/>
              <w:jc w:val="center"/>
              <w:textAlignment w:val="center"/>
              <w:rPr>
                <w:color w:val="000000"/>
                <w:kern w:val="0"/>
                <w:szCs w:val="21"/>
                <w:lang w:bidi="ar"/>
              </w:rPr>
            </w:pPr>
            <w:r>
              <w:rPr>
                <w:color w:val="000000"/>
                <w:szCs w:val="21"/>
              </w:rPr>
              <w:t>苯并</w:t>
            </w:r>
            <w:r>
              <w:rPr>
                <w:rFonts w:hint="eastAsia"/>
                <w:color w:val="000000"/>
                <w:szCs w:val="21"/>
              </w:rPr>
              <w:t>〔</w:t>
            </w:r>
            <w:r>
              <w:rPr>
                <w:color w:val="000000"/>
                <w:szCs w:val="21"/>
              </w:rPr>
              <w:t>k</w:t>
            </w:r>
            <w:r>
              <w:rPr>
                <w:rFonts w:hint="eastAsia"/>
                <w:color w:val="000000"/>
                <w:szCs w:val="21"/>
              </w:rPr>
              <w:t>〕</w:t>
            </w:r>
            <w:r>
              <w:rPr>
                <w:color w:val="000000"/>
                <w:szCs w:val="21"/>
              </w:rPr>
              <w:t>荧蒽</w:t>
            </w:r>
          </w:p>
        </w:tc>
        <w:tc>
          <w:tcPr>
            <w:tcW w:w="622" w:type="pct"/>
            <w:vAlign w:val="center"/>
          </w:tcPr>
          <w:p w14:paraId="573CD852" w14:textId="77777777" w:rsidR="00775B2B" w:rsidRDefault="00000000">
            <w:pPr>
              <w:jc w:val="center"/>
              <w:rPr>
                <w:bCs/>
                <w:color w:val="000000"/>
                <w:kern w:val="0"/>
                <w:szCs w:val="21"/>
                <w:lang w:bidi="ar"/>
              </w:rPr>
            </w:pPr>
            <w:r>
              <w:rPr>
                <w:color w:val="000000"/>
                <w:kern w:val="0"/>
                <w:szCs w:val="21"/>
                <w:lang w:bidi="ar"/>
              </w:rPr>
              <w:t>mg/kg</w:t>
            </w:r>
          </w:p>
        </w:tc>
        <w:tc>
          <w:tcPr>
            <w:tcW w:w="809" w:type="pct"/>
            <w:vAlign w:val="center"/>
          </w:tcPr>
          <w:p w14:paraId="5443B434" w14:textId="77777777" w:rsidR="00775B2B" w:rsidRDefault="00000000">
            <w:pPr>
              <w:jc w:val="center"/>
              <w:rPr>
                <w:bCs/>
                <w:color w:val="000000"/>
                <w:szCs w:val="21"/>
              </w:rPr>
            </w:pPr>
            <w:r>
              <w:rPr>
                <w:bCs/>
                <w:color w:val="000000"/>
                <w:szCs w:val="21"/>
              </w:rPr>
              <w:t>ND</w:t>
            </w:r>
          </w:p>
        </w:tc>
        <w:tc>
          <w:tcPr>
            <w:tcW w:w="809" w:type="pct"/>
            <w:vAlign w:val="center"/>
          </w:tcPr>
          <w:p w14:paraId="446516BE" w14:textId="77777777" w:rsidR="00775B2B" w:rsidRDefault="00000000">
            <w:pPr>
              <w:jc w:val="center"/>
              <w:rPr>
                <w:bCs/>
                <w:color w:val="000000"/>
                <w:szCs w:val="21"/>
              </w:rPr>
            </w:pPr>
            <w:r>
              <w:rPr>
                <w:color w:val="000000"/>
                <w:szCs w:val="21"/>
              </w:rPr>
              <w:t>ND</w:t>
            </w:r>
          </w:p>
        </w:tc>
        <w:tc>
          <w:tcPr>
            <w:tcW w:w="809" w:type="pct"/>
            <w:vAlign w:val="center"/>
          </w:tcPr>
          <w:p w14:paraId="7526476B" w14:textId="77777777" w:rsidR="00775B2B" w:rsidRDefault="00000000">
            <w:pPr>
              <w:jc w:val="center"/>
              <w:rPr>
                <w:bCs/>
                <w:color w:val="000000"/>
                <w:szCs w:val="21"/>
              </w:rPr>
            </w:pPr>
            <w:r>
              <w:rPr>
                <w:color w:val="000000"/>
                <w:szCs w:val="21"/>
              </w:rPr>
              <w:t>ND</w:t>
            </w:r>
          </w:p>
        </w:tc>
        <w:tc>
          <w:tcPr>
            <w:tcW w:w="809" w:type="pct"/>
            <w:vAlign w:val="center"/>
          </w:tcPr>
          <w:p w14:paraId="588ED040" w14:textId="77777777" w:rsidR="00775B2B" w:rsidRDefault="00000000">
            <w:pPr>
              <w:pStyle w:val="affffffffffffffffffffffffffffffffffffffffffffff6"/>
              <w:rPr>
                <w:color w:val="auto"/>
                <w:szCs w:val="21"/>
              </w:rPr>
            </w:pPr>
            <w:r>
              <w:rPr>
                <w:color w:val="auto"/>
                <w:szCs w:val="21"/>
              </w:rPr>
              <w:t>151</w:t>
            </w:r>
          </w:p>
        </w:tc>
      </w:tr>
      <w:tr w:rsidR="00775B2B" w14:paraId="399E30EC" w14:textId="77777777">
        <w:trPr>
          <w:trHeight w:val="160"/>
        </w:trPr>
        <w:tc>
          <w:tcPr>
            <w:tcW w:w="373" w:type="pct"/>
            <w:vAlign w:val="center"/>
          </w:tcPr>
          <w:p w14:paraId="71B0FE5E" w14:textId="77777777" w:rsidR="00775B2B" w:rsidRDefault="00000000">
            <w:pPr>
              <w:widowControl/>
              <w:jc w:val="center"/>
              <w:textAlignment w:val="center"/>
              <w:rPr>
                <w:szCs w:val="21"/>
              </w:rPr>
            </w:pPr>
            <w:r>
              <w:rPr>
                <w:color w:val="000000"/>
                <w:kern w:val="0"/>
                <w:szCs w:val="21"/>
                <w:lang w:bidi="ar"/>
              </w:rPr>
              <w:t>45</w:t>
            </w:r>
          </w:p>
        </w:tc>
        <w:tc>
          <w:tcPr>
            <w:tcW w:w="764" w:type="pct"/>
            <w:vAlign w:val="center"/>
          </w:tcPr>
          <w:p w14:paraId="2E1B3DC8" w14:textId="77777777" w:rsidR="00775B2B" w:rsidRDefault="00000000">
            <w:pPr>
              <w:widowControl/>
              <w:jc w:val="center"/>
              <w:textAlignment w:val="center"/>
              <w:rPr>
                <w:color w:val="000000"/>
                <w:kern w:val="0"/>
                <w:szCs w:val="21"/>
                <w:lang w:bidi="ar"/>
              </w:rPr>
            </w:pPr>
            <w:r>
              <w:rPr>
                <w:color w:val="000000"/>
                <w:kern w:val="0"/>
                <w:szCs w:val="21"/>
                <w:lang w:bidi="ar"/>
              </w:rPr>
              <w:t>䓛</w:t>
            </w:r>
          </w:p>
        </w:tc>
        <w:tc>
          <w:tcPr>
            <w:tcW w:w="622" w:type="pct"/>
            <w:vAlign w:val="center"/>
          </w:tcPr>
          <w:p w14:paraId="661DEF34" w14:textId="77777777" w:rsidR="00775B2B" w:rsidRDefault="00000000">
            <w:pPr>
              <w:jc w:val="center"/>
              <w:rPr>
                <w:color w:val="000000"/>
                <w:kern w:val="0"/>
                <w:szCs w:val="21"/>
                <w:lang w:bidi="ar"/>
              </w:rPr>
            </w:pPr>
            <w:r>
              <w:rPr>
                <w:color w:val="000000"/>
                <w:kern w:val="0"/>
                <w:szCs w:val="21"/>
                <w:lang w:bidi="ar"/>
              </w:rPr>
              <w:t>mg/kg</w:t>
            </w:r>
          </w:p>
        </w:tc>
        <w:tc>
          <w:tcPr>
            <w:tcW w:w="809" w:type="pct"/>
            <w:vAlign w:val="center"/>
          </w:tcPr>
          <w:p w14:paraId="256E9E05" w14:textId="77777777" w:rsidR="00775B2B" w:rsidRDefault="00000000">
            <w:pPr>
              <w:jc w:val="center"/>
              <w:rPr>
                <w:bCs/>
                <w:color w:val="000000"/>
                <w:szCs w:val="21"/>
              </w:rPr>
            </w:pPr>
            <w:r>
              <w:rPr>
                <w:bCs/>
                <w:color w:val="000000"/>
                <w:szCs w:val="21"/>
              </w:rPr>
              <w:t>ND</w:t>
            </w:r>
          </w:p>
        </w:tc>
        <w:tc>
          <w:tcPr>
            <w:tcW w:w="809" w:type="pct"/>
            <w:vAlign w:val="center"/>
          </w:tcPr>
          <w:p w14:paraId="1FB0F086" w14:textId="77777777" w:rsidR="00775B2B" w:rsidRDefault="00000000">
            <w:pPr>
              <w:jc w:val="center"/>
              <w:rPr>
                <w:bCs/>
                <w:color w:val="000000"/>
                <w:szCs w:val="21"/>
              </w:rPr>
            </w:pPr>
            <w:r>
              <w:rPr>
                <w:color w:val="000000"/>
                <w:szCs w:val="21"/>
              </w:rPr>
              <w:t>ND</w:t>
            </w:r>
          </w:p>
        </w:tc>
        <w:tc>
          <w:tcPr>
            <w:tcW w:w="809" w:type="pct"/>
            <w:vAlign w:val="center"/>
          </w:tcPr>
          <w:p w14:paraId="6207FBD3" w14:textId="77777777" w:rsidR="00775B2B" w:rsidRDefault="00000000">
            <w:pPr>
              <w:jc w:val="center"/>
              <w:rPr>
                <w:bCs/>
                <w:color w:val="000000"/>
                <w:szCs w:val="21"/>
              </w:rPr>
            </w:pPr>
            <w:r>
              <w:rPr>
                <w:color w:val="000000"/>
                <w:szCs w:val="21"/>
              </w:rPr>
              <w:t>ND</w:t>
            </w:r>
          </w:p>
        </w:tc>
        <w:tc>
          <w:tcPr>
            <w:tcW w:w="809" w:type="pct"/>
            <w:vAlign w:val="center"/>
          </w:tcPr>
          <w:p w14:paraId="6754C1DD" w14:textId="77777777" w:rsidR="00775B2B" w:rsidRDefault="00000000">
            <w:pPr>
              <w:pStyle w:val="affffffffffffffffffffffffffffffffffffffffffffff6"/>
              <w:rPr>
                <w:color w:val="auto"/>
                <w:szCs w:val="21"/>
              </w:rPr>
            </w:pPr>
            <w:r>
              <w:rPr>
                <w:color w:val="auto"/>
                <w:szCs w:val="21"/>
              </w:rPr>
              <w:t>1293</w:t>
            </w:r>
          </w:p>
        </w:tc>
      </w:tr>
      <w:tr w:rsidR="00775B2B" w14:paraId="19AAEBEA" w14:textId="77777777">
        <w:trPr>
          <w:trHeight w:val="160"/>
        </w:trPr>
        <w:tc>
          <w:tcPr>
            <w:tcW w:w="373" w:type="pct"/>
            <w:vAlign w:val="center"/>
          </w:tcPr>
          <w:p w14:paraId="04C7AE52" w14:textId="77777777" w:rsidR="00775B2B" w:rsidRDefault="00000000">
            <w:pPr>
              <w:widowControl/>
              <w:jc w:val="center"/>
              <w:textAlignment w:val="center"/>
              <w:rPr>
                <w:szCs w:val="21"/>
              </w:rPr>
            </w:pPr>
            <w:r>
              <w:rPr>
                <w:color w:val="000000"/>
                <w:kern w:val="0"/>
                <w:szCs w:val="21"/>
                <w:lang w:bidi="ar"/>
              </w:rPr>
              <w:t>46</w:t>
            </w:r>
          </w:p>
        </w:tc>
        <w:tc>
          <w:tcPr>
            <w:tcW w:w="764" w:type="pct"/>
            <w:vAlign w:val="center"/>
          </w:tcPr>
          <w:p w14:paraId="7B77386E" w14:textId="77777777" w:rsidR="00775B2B" w:rsidRDefault="00000000">
            <w:pPr>
              <w:widowControl/>
              <w:jc w:val="center"/>
              <w:textAlignment w:val="center"/>
              <w:rPr>
                <w:color w:val="000000"/>
                <w:kern w:val="0"/>
                <w:szCs w:val="21"/>
                <w:lang w:bidi="ar"/>
              </w:rPr>
            </w:pPr>
            <w:r>
              <w:rPr>
                <w:color w:val="000000"/>
                <w:kern w:val="0"/>
                <w:szCs w:val="21"/>
                <w:lang w:bidi="ar"/>
              </w:rPr>
              <w:t>二苯并</w:t>
            </w:r>
            <w:r>
              <w:rPr>
                <w:rFonts w:hint="eastAsia"/>
                <w:color w:val="000000"/>
                <w:szCs w:val="21"/>
              </w:rPr>
              <w:t>〔</w:t>
            </w:r>
            <w:r>
              <w:rPr>
                <w:color w:val="000000"/>
                <w:szCs w:val="21"/>
              </w:rPr>
              <w:t>a</w:t>
            </w:r>
            <w:r>
              <w:rPr>
                <w:color w:val="000000"/>
                <w:szCs w:val="21"/>
              </w:rPr>
              <w:t>，</w:t>
            </w:r>
            <w:r>
              <w:rPr>
                <w:color w:val="000000"/>
                <w:szCs w:val="21"/>
              </w:rPr>
              <w:t>h</w:t>
            </w:r>
            <w:r>
              <w:rPr>
                <w:rFonts w:hint="eastAsia"/>
                <w:color w:val="000000"/>
                <w:szCs w:val="21"/>
              </w:rPr>
              <w:t>〕</w:t>
            </w:r>
            <w:r>
              <w:rPr>
                <w:color w:val="000000"/>
                <w:szCs w:val="21"/>
              </w:rPr>
              <w:t>蒽</w:t>
            </w:r>
          </w:p>
        </w:tc>
        <w:tc>
          <w:tcPr>
            <w:tcW w:w="622" w:type="pct"/>
            <w:vAlign w:val="center"/>
          </w:tcPr>
          <w:p w14:paraId="27BCE074" w14:textId="77777777" w:rsidR="00775B2B" w:rsidRDefault="00000000">
            <w:pPr>
              <w:widowControl/>
              <w:jc w:val="center"/>
              <w:textAlignment w:val="center"/>
              <w:rPr>
                <w:bCs/>
                <w:color w:val="000000"/>
                <w:kern w:val="0"/>
                <w:szCs w:val="21"/>
                <w:lang w:bidi="ar"/>
              </w:rPr>
            </w:pPr>
            <w:r>
              <w:rPr>
                <w:color w:val="000000"/>
                <w:kern w:val="0"/>
                <w:szCs w:val="21"/>
                <w:lang w:bidi="ar"/>
              </w:rPr>
              <w:t>mg/kg</w:t>
            </w:r>
          </w:p>
        </w:tc>
        <w:tc>
          <w:tcPr>
            <w:tcW w:w="809" w:type="pct"/>
            <w:vAlign w:val="center"/>
          </w:tcPr>
          <w:p w14:paraId="13FB8BCC" w14:textId="77777777" w:rsidR="00775B2B" w:rsidRDefault="00000000">
            <w:pPr>
              <w:jc w:val="center"/>
              <w:rPr>
                <w:bCs/>
                <w:color w:val="000000"/>
                <w:szCs w:val="21"/>
              </w:rPr>
            </w:pPr>
            <w:r>
              <w:rPr>
                <w:bCs/>
                <w:color w:val="000000"/>
                <w:szCs w:val="21"/>
              </w:rPr>
              <w:t>ND</w:t>
            </w:r>
          </w:p>
        </w:tc>
        <w:tc>
          <w:tcPr>
            <w:tcW w:w="809" w:type="pct"/>
            <w:vAlign w:val="center"/>
          </w:tcPr>
          <w:p w14:paraId="342ED9CA" w14:textId="77777777" w:rsidR="00775B2B" w:rsidRDefault="00000000">
            <w:pPr>
              <w:jc w:val="center"/>
              <w:rPr>
                <w:bCs/>
                <w:color w:val="000000"/>
                <w:szCs w:val="21"/>
              </w:rPr>
            </w:pPr>
            <w:r>
              <w:rPr>
                <w:color w:val="000000"/>
                <w:szCs w:val="21"/>
              </w:rPr>
              <w:t>ND</w:t>
            </w:r>
          </w:p>
        </w:tc>
        <w:tc>
          <w:tcPr>
            <w:tcW w:w="809" w:type="pct"/>
            <w:vAlign w:val="center"/>
          </w:tcPr>
          <w:p w14:paraId="0465FB92" w14:textId="77777777" w:rsidR="00775B2B" w:rsidRDefault="00000000">
            <w:pPr>
              <w:jc w:val="center"/>
              <w:rPr>
                <w:bCs/>
                <w:color w:val="000000"/>
                <w:szCs w:val="21"/>
              </w:rPr>
            </w:pPr>
            <w:r>
              <w:rPr>
                <w:color w:val="000000"/>
                <w:szCs w:val="21"/>
              </w:rPr>
              <w:t>ND</w:t>
            </w:r>
          </w:p>
        </w:tc>
        <w:tc>
          <w:tcPr>
            <w:tcW w:w="809" w:type="pct"/>
            <w:vAlign w:val="center"/>
          </w:tcPr>
          <w:p w14:paraId="5770B3B4" w14:textId="77777777" w:rsidR="00775B2B" w:rsidRDefault="00000000">
            <w:pPr>
              <w:pStyle w:val="affffffffffffffffffffffffffffffffffffffffffffff6"/>
              <w:rPr>
                <w:color w:val="auto"/>
                <w:szCs w:val="21"/>
              </w:rPr>
            </w:pPr>
            <w:r>
              <w:rPr>
                <w:color w:val="auto"/>
                <w:szCs w:val="21"/>
              </w:rPr>
              <w:t>1.5</w:t>
            </w:r>
          </w:p>
        </w:tc>
      </w:tr>
      <w:tr w:rsidR="00775B2B" w14:paraId="3712F405" w14:textId="77777777">
        <w:trPr>
          <w:trHeight w:val="160"/>
        </w:trPr>
        <w:tc>
          <w:tcPr>
            <w:tcW w:w="373" w:type="pct"/>
            <w:vAlign w:val="center"/>
          </w:tcPr>
          <w:p w14:paraId="4D293C96" w14:textId="77777777" w:rsidR="00775B2B" w:rsidRDefault="00000000">
            <w:pPr>
              <w:widowControl/>
              <w:jc w:val="center"/>
              <w:textAlignment w:val="center"/>
              <w:rPr>
                <w:szCs w:val="21"/>
              </w:rPr>
            </w:pPr>
            <w:r>
              <w:rPr>
                <w:color w:val="000000"/>
                <w:kern w:val="0"/>
                <w:szCs w:val="21"/>
                <w:lang w:bidi="ar"/>
              </w:rPr>
              <w:t>47</w:t>
            </w:r>
          </w:p>
        </w:tc>
        <w:tc>
          <w:tcPr>
            <w:tcW w:w="764" w:type="pct"/>
            <w:vAlign w:val="center"/>
          </w:tcPr>
          <w:p w14:paraId="42061265" w14:textId="77777777" w:rsidR="00775B2B" w:rsidRDefault="00000000">
            <w:pPr>
              <w:widowControl/>
              <w:jc w:val="center"/>
              <w:textAlignment w:val="center"/>
              <w:rPr>
                <w:color w:val="000000"/>
                <w:kern w:val="0"/>
                <w:szCs w:val="21"/>
                <w:lang w:bidi="ar"/>
              </w:rPr>
            </w:pPr>
            <w:r>
              <w:rPr>
                <w:color w:val="000000"/>
                <w:kern w:val="0"/>
                <w:szCs w:val="21"/>
                <w:lang w:bidi="ar"/>
              </w:rPr>
              <w:t>茚并</w:t>
            </w:r>
            <w:r>
              <w:rPr>
                <w:rFonts w:hint="eastAsia"/>
                <w:color w:val="000000"/>
                <w:kern w:val="0"/>
                <w:szCs w:val="21"/>
                <w:lang w:bidi="ar"/>
              </w:rPr>
              <w:t>〔</w:t>
            </w:r>
            <w:r>
              <w:rPr>
                <w:color w:val="000000"/>
                <w:kern w:val="0"/>
                <w:szCs w:val="21"/>
                <w:lang w:bidi="ar"/>
              </w:rPr>
              <w:t>1</w:t>
            </w:r>
            <w:r>
              <w:rPr>
                <w:color w:val="000000"/>
                <w:kern w:val="0"/>
                <w:szCs w:val="21"/>
                <w:lang w:bidi="ar"/>
              </w:rPr>
              <w:t>、</w:t>
            </w:r>
            <w:r>
              <w:rPr>
                <w:color w:val="000000"/>
                <w:kern w:val="0"/>
                <w:szCs w:val="21"/>
                <w:lang w:bidi="ar"/>
              </w:rPr>
              <w:t>2</w:t>
            </w:r>
            <w:r>
              <w:rPr>
                <w:color w:val="000000"/>
                <w:kern w:val="0"/>
                <w:szCs w:val="21"/>
                <w:lang w:bidi="ar"/>
              </w:rPr>
              <w:t>、</w:t>
            </w:r>
            <w:r>
              <w:rPr>
                <w:color w:val="000000"/>
                <w:kern w:val="0"/>
                <w:szCs w:val="21"/>
                <w:lang w:bidi="ar"/>
              </w:rPr>
              <w:t>3-cd</w:t>
            </w:r>
            <w:r>
              <w:rPr>
                <w:rFonts w:hint="eastAsia"/>
                <w:color w:val="000000"/>
                <w:kern w:val="0"/>
                <w:szCs w:val="21"/>
                <w:lang w:bidi="ar"/>
              </w:rPr>
              <w:t>〕</w:t>
            </w:r>
            <w:r>
              <w:rPr>
                <w:color w:val="000000"/>
                <w:kern w:val="0"/>
                <w:szCs w:val="21"/>
                <w:lang w:bidi="ar"/>
              </w:rPr>
              <w:t>芘</w:t>
            </w:r>
          </w:p>
        </w:tc>
        <w:tc>
          <w:tcPr>
            <w:tcW w:w="622" w:type="pct"/>
            <w:vAlign w:val="center"/>
          </w:tcPr>
          <w:p w14:paraId="7DFC869A" w14:textId="77777777" w:rsidR="00775B2B" w:rsidRDefault="00000000">
            <w:pPr>
              <w:jc w:val="center"/>
              <w:rPr>
                <w:bCs/>
                <w:color w:val="000000"/>
                <w:kern w:val="0"/>
                <w:szCs w:val="21"/>
                <w:lang w:bidi="ar"/>
              </w:rPr>
            </w:pPr>
            <w:r>
              <w:rPr>
                <w:color w:val="000000"/>
                <w:kern w:val="0"/>
                <w:szCs w:val="21"/>
                <w:lang w:bidi="ar"/>
              </w:rPr>
              <w:t>mg/kg</w:t>
            </w:r>
          </w:p>
        </w:tc>
        <w:tc>
          <w:tcPr>
            <w:tcW w:w="809" w:type="pct"/>
            <w:vAlign w:val="center"/>
          </w:tcPr>
          <w:p w14:paraId="5BC4C0F3" w14:textId="77777777" w:rsidR="00775B2B" w:rsidRDefault="00000000">
            <w:pPr>
              <w:jc w:val="center"/>
              <w:rPr>
                <w:bCs/>
                <w:color w:val="000000"/>
                <w:szCs w:val="21"/>
              </w:rPr>
            </w:pPr>
            <w:r>
              <w:rPr>
                <w:bCs/>
                <w:color w:val="000000"/>
                <w:szCs w:val="21"/>
              </w:rPr>
              <w:t>ND</w:t>
            </w:r>
          </w:p>
        </w:tc>
        <w:tc>
          <w:tcPr>
            <w:tcW w:w="809" w:type="pct"/>
            <w:vAlign w:val="center"/>
          </w:tcPr>
          <w:p w14:paraId="262AFF9F" w14:textId="77777777" w:rsidR="00775B2B" w:rsidRDefault="00000000">
            <w:pPr>
              <w:jc w:val="center"/>
              <w:rPr>
                <w:bCs/>
                <w:color w:val="000000"/>
                <w:szCs w:val="21"/>
              </w:rPr>
            </w:pPr>
            <w:r>
              <w:rPr>
                <w:color w:val="000000"/>
                <w:szCs w:val="21"/>
              </w:rPr>
              <w:t>ND</w:t>
            </w:r>
          </w:p>
        </w:tc>
        <w:tc>
          <w:tcPr>
            <w:tcW w:w="809" w:type="pct"/>
            <w:vAlign w:val="center"/>
          </w:tcPr>
          <w:p w14:paraId="5A9D4C54" w14:textId="77777777" w:rsidR="00775B2B" w:rsidRDefault="00000000">
            <w:pPr>
              <w:jc w:val="center"/>
              <w:rPr>
                <w:bCs/>
                <w:color w:val="000000"/>
                <w:szCs w:val="21"/>
              </w:rPr>
            </w:pPr>
            <w:r>
              <w:rPr>
                <w:color w:val="000000"/>
                <w:szCs w:val="21"/>
              </w:rPr>
              <w:t>ND</w:t>
            </w:r>
          </w:p>
        </w:tc>
        <w:tc>
          <w:tcPr>
            <w:tcW w:w="809" w:type="pct"/>
            <w:vAlign w:val="center"/>
          </w:tcPr>
          <w:p w14:paraId="5F861CFD" w14:textId="77777777" w:rsidR="00775B2B" w:rsidRDefault="00000000">
            <w:pPr>
              <w:pStyle w:val="affffffffffffffffffffffffffffffffffffffffffffff6"/>
              <w:rPr>
                <w:color w:val="auto"/>
                <w:szCs w:val="21"/>
              </w:rPr>
            </w:pPr>
            <w:r>
              <w:rPr>
                <w:color w:val="auto"/>
                <w:szCs w:val="21"/>
              </w:rPr>
              <w:t>15</w:t>
            </w:r>
          </w:p>
        </w:tc>
      </w:tr>
      <w:tr w:rsidR="00775B2B" w14:paraId="22793C8A" w14:textId="77777777">
        <w:trPr>
          <w:trHeight w:val="160"/>
        </w:trPr>
        <w:tc>
          <w:tcPr>
            <w:tcW w:w="373" w:type="pct"/>
            <w:vAlign w:val="center"/>
          </w:tcPr>
          <w:p w14:paraId="6D28430C" w14:textId="77777777" w:rsidR="00775B2B" w:rsidRDefault="00000000">
            <w:pPr>
              <w:widowControl/>
              <w:jc w:val="center"/>
              <w:textAlignment w:val="center"/>
              <w:rPr>
                <w:szCs w:val="21"/>
              </w:rPr>
            </w:pPr>
            <w:r>
              <w:rPr>
                <w:color w:val="000000"/>
                <w:kern w:val="0"/>
                <w:szCs w:val="21"/>
                <w:lang w:bidi="ar"/>
              </w:rPr>
              <w:t>48</w:t>
            </w:r>
          </w:p>
        </w:tc>
        <w:tc>
          <w:tcPr>
            <w:tcW w:w="764" w:type="pct"/>
            <w:vAlign w:val="center"/>
          </w:tcPr>
          <w:p w14:paraId="3CA11E64" w14:textId="77777777" w:rsidR="00775B2B" w:rsidRDefault="00000000">
            <w:pPr>
              <w:widowControl/>
              <w:jc w:val="center"/>
              <w:textAlignment w:val="center"/>
              <w:rPr>
                <w:color w:val="000000"/>
                <w:szCs w:val="21"/>
              </w:rPr>
            </w:pPr>
            <w:r>
              <w:rPr>
                <w:color w:val="000000"/>
                <w:kern w:val="0"/>
                <w:szCs w:val="21"/>
                <w:lang w:bidi="ar"/>
              </w:rPr>
              <w:t>萘</w:t>
            </w:r>
          </w:p>
        </w:tc>
        <w:tc>
          <w:tcPr>
            <w:tcW w:w="622" w:type="pct"/>
            <w:vAlign w:val="center"/>
          </w:tcPr>
          <w:p w14:paraId="0C17C610" w14:textId="77777777" w:rsidR="00775B2B" w:rsidRDefault="00000000">
            <w:pPr>
              <w:jc w:val="center"/>
              <w:rPr>
                <w:color w:val="000000"/>
                <w:szCs w:val="21"/>
              </w:rPr>
            </w:pPr>
            <w:r>
              <w:rPr>
                <w:color w:val="000000"/>
                <w:kern w:val="0"/>
                <w:szCs w:val="21"/>
                <w:lang w:bidi="ar"/>
              </w:rPr>
              <w:t>mg/kg</w:t>
            </w:r>
          </w:p>
        </w:tc>
        <w:tc>
          <w:tcPr>
            <w:tcW w:w="809" w:type="pct"/>
            <w:vAlign w:val="center"/>
          </w:tcPr>
          <w:p w14:paraId="0715FE3A" w14:textId="77777777" w:rsidR="00775B2B" w:rsidRDefault="00000000">
            <w:pPr>
              <w:jc w:val="center"/>
              <w:rPr>
                <w:bCs/>
                <w:color w:val="000000"/>
                <w:szCs w:val="21"/>
              </w:rPr>
            </w:pPr>
            <w:r>
              <w:rPr>
                <w:bCs/>
                <w:color w:val="000000"/>
                <w:szCs w:val="21"/>
              </w:rPr>
              <w:t>ND</w:t>
            </w:r>
          </w:p>
        </w:tc>
        <w:tc>
          <w:tcPr>
            <w:tcW w:w="809" w:type="pct"/>
            <w:vAlign w:val="center"/>
          </w:tcPr>
          <w:p w14:paraId="71C6A333" w14:textId="77777777" w:rsidR="00775B2B" w:rsidRDefault="00000000">
            <w:pPr>
              <w:jc w:val="center"/>
              <w:rPr>
                <w:bCs/>
                <w:color w:val="000000"/>
                <w:szCs w:val="21"/>
              </w:rPr>
            </w:pPr>
            <w:r>
              <w:rPr>
                <w:color w:val="000000"/>
                <w:szCs w:val="21"/>
              </w:rPr>
              <w:t>ND</w:t>
            </w:r>
          </w:p>
        </w:tc>
        <w:tc>
          <w:tcPr>
            <w:tcW w:w="809" w:type="pct"/>
            <w:vAlign w:val="center"/>
          </w:tcPr>
          <w:p w14:paraId="6C6FDB34" w14:textId="77777777" w:rsidR="00775B2B" w:rsidRDefault="00000000">
            <w:pPr>
              <w:jc w:val="center"/>
              <w:rPr>
                <w:bCs/>
                <w:color w:val="000000"/>
                <w:szCs w:val="21"/>
              </w:rPr>
            </w:pPr>
            <w:r>
              <w:rPr>
                <w:color w:val="000000"/>
                <w:szCs w:val="21"/>
              </w:rPr>
              <w:t>ND</w:t>
            </w:r>
          </w:p>
        </w:tc>
        <w:tc>
          <w:tcPr>
            <w:tcW w:w="809" w:type="pct"/>
            <w:vAlign w:val="center"/>
          </w:tcPr>
          <w:p w14:paraId="1A394783" w14:textId="77777777" w:rsidR="00775B2B" w:rsidRDefault="00000000">
            <w:pPr>
              <w:pStyle w:val="affffffffffffffffffffffffffffffffffffffffffffff6"/>
              <w:rPr>
                <w:color w:val="auto"/>
                <w:szCs w:val="21"/>
              </w:rPr>
            </w:pPr>
            <w:r>
              <w:rPr>
                <w:color w:val="auto"/>
                <w:szCs w:val="21"/>
              </w:rPr>
              <w:t>70</w:t>
            </w:r>
          </w:p>
        </w:tc>
      </w:tr>
    </w:tbl>
    <w:p w14:paraId="20144CB5" w14:textId="77777777" w:rsidR="00775B2B" w:rsidRDefault="00000000">
      <w:pPr>
        <w:spacing w:line="360" w:lineRule="auto"/>
        <w:ind w:firstLine="482"/>
        <w:rPr>
          <w:spacing w:val="-4"/>
          <w:sz w:val="24"/>
        </w:rPr>
        <w:sectPr w:rsidR="00775B2B">
          <w:pgSz w:w="11906" w:h="16838"/>
          <w:pgMar w:top="1440" w:right="1800" w:bottom="1440" w:left="1800" w:header="1021" w:footer="851" w:gutter="0"/>
          <w:pgNumType w:fmt="numberInDash"/>
          <w:cols w:space="720"/>
          <w:docGrid w:linePitch="312"/>
        </w:sectPr>
      </w:pPr>
      <w:r>
        <w:rPr>
          <w:spacing w:val="-4"/>
          <w:sz w:val="24"/>
        </w:rPr>
        <w:t>监测结果可知，项目区监测点土壤中的各项指标监测值满足《土壤环境质量</w:t>
      </w:r>
      <w:r>
        <w:rPr>
          <w:spacing w:val="-4"/>
          <w:sz w:val="24"/>
        </w:rPr>
        <w:t xml:space="preserve"> </w:t>
      </w:r>
      <w:r>
        <w:rPr>
          <w:spacing w:val="-4"/>
          <w:sz w:val="24"/>
        </w:rPr>
        <w:t>建设用地土壤污染风险管控标准（试行）》（</w:t>
      </w:r>
      <w:r>
        <w:rPr>
          <w:spacing w:val="-4"/>
          <w:sz w:val="24"/>
        </w:rPr>
        <w:t>GB36600-2018</w:t>
      </w:r>
      <w:r>
        <w:rPr>
          <w:spacing w:val="-4"/>
          <w:sz w:val="24"/>
        </w:rPr>
        <w:t>）表</w:t>
      </w:r>
      <w:r>
        <w:rPr>
          <w:spacing w:val="-4"/>
          <w:sz w:val="24"/>
        </w:rPr>
        <w:t>1</w:t>
      </w:r>
      <w:r>
        <w:rPr>
          <w:spacing w:val="-4"/>
          <w:sz w:val="24"/>
        </w:rPr>
        <w:t>建设用地土壤污染风险筛选值和管制值（基本项目）里第二类用地的筛选值要求。</w:t>
      </w:r>
    </w:p>
    <w:p w14:paraId="3B8F7C52" w14:textId="77777777" w:rsidR="00775B2B" w:rsidRDefault="00000000">
      <w:pPr>
        <w:pStyle w:val="30"/>
        <w:spacing w:before="0" w:after="0" w:line="520" w:lineRule="exact"/>
        <w:rPr>
          <w:rStyle w:val="affff1"/>
          <w:rFonts w:eastAsia="黑体"/>
          <w:color w:val="auto"/>
          <w:sz w:val="24"/>
          <w:szCs w:val="24"/>
          <w:u w:val="none"/>
        </w:rPr>
      </w:pPr>
      <w:bookmarkStart w:id="811" w:name="_Toc323128850"/>
      <w:bookmarkStart w:id="812" w:name="_Toc323128666"/>
      <w:r>
        <w:rPr>
          <w:rStyle w:val="affff1"/>
          <w:rFonts w:eastAsia="黑体"/>
          <w:color w:val="auto"/>
          <w:sz w:val="24"/>
          <w:szCs w:val="24"/>
          <w:u w:val="none"/>
        </w:rPr>
        <w:lastRenderedPageBreak/>
        <w:t>4.3.4</w:t>
      </w:r>
      <w:r>
        <w:rPr>
          <w:rStyle w:val="affff1"/>
          <w:rFonts w:eastAsia="黑体"/>
          <w:color w:val="auto"/>
          <w:sz w:val="24"/>
          <w:szCs w:val="24"/>
          <w:u w:val="none"/>
        </w:rPr>
        <w:t>声环境现状调查及评价</w:t>
      </w:r>
      <w:bookmarkEnd w:id="811"/>
      <w:bookmarkEnd w:id="812"/>
    </w:p>
    <w:p w14:paraId="0AA13613" w14:textId="77777777" w:rsidR="00775B2B" w:rsidRDefault="00000000">
      <w:pPr>
        <w:pStyle w:val="40"/>
        <w:spacing w:beforeLines="50" w:after="0"/>
        <w:rPr>
          <w:b/>
          <w:bCs w:val="0"/>
        </w:rPr>
      </w:pPr>
      <w:bookmarkStart w:id="813" w:name="_Toc312944708"/>
      <w:bookmarkStart w:id="814" w:name="_Toc312945208"/>
      <w:bookmarkStart w:id="815" w:name="_Toc323128851"/>
      <w:r>
        <w:rPr>
          <w:b/>
          <w:bCs w:val="0"/>
        </w:rPr>
        <w:t>4.3.4.1</w:t>
      </w:r>
      <w:r>
        <w:rPr>
          <w:b/>
          <w:bCs w:val="0"/>
        </w:rPr>
        <w:t>声环境质量现状监测</w:t>
      </w:r>
      <w:bookmarkEnd w:id="813"/>
      <w:bookmarkEnd w:id="814"/>
      <w:bookmarkEnd w:id="815"/>
    </w:p>
    <w:p w14:paraId="65A43A09" w14:textId="77777777" w:rsidR="00775B2B" w:rsidRDefault="00000000">
      <w:pPr>
        <w:spacing w:line="360" w:lineRule="auto"/>
        <w:ind w:firstLineChars="200" w:firstLine="480"/>
        <w:rPr>
          <w:sz w:val="24"/>
        </w:rPr>
      </w:pPr>
      <w:r>
        <w:rPr>
          <w:sz w:val="24"/>
        </w:rPr>
        <w:t>本次委托新疆新环监测检测研究院</w:t>
      </w:r>
      <w:r>
        <w:rPr>
          <w:sz w:val="24"/>
        </w:rPr>
        <w:t>(</w:t>
      </w:r>
      <w:r>
        <w:rPr>
          <w:sz w:val="24"/>
        </w:rPr>
        <w:t>有限公司</w:t>
      </w:r>
      <w:r>
        <w:rPr>
          <w:sz w:val="24"/>
        </w:rPr>
        <w:t>)</w:t>
      </w:r>
      <w:r>
        <w:rPr>
          <w:sz w:val="24"/>
        </w:rPr>
        <w:t>对项目区内进行声环境质量现状监测，在项目区厂址四周布设了</w:t>
      </w:r>
      <w:r>
        <w:rPr>
          <w:sz w:val="24"/>
        </w:rPr>
        <w:t>4</w:t>
      </w:r>
      <w:r>
        <w:rPr>
          <w:sz w:val="24"/>
        </w:rPr>
        <w:t>个噪声监测点，具体见图</w:t>
      </w:r>
      <w:r>
        <w:rPr>
          <w:sz w:val="24"/>
        </w:rPr>
        <w:t>4.3-</w:t>
      </w:r>
      <w:r>
        <w:rPr>
          <w:rFonts w:hint="eastAsia"/>
          <w:sz w:val="24"/>
        </w:rPr>
        <w:t>2</w:t>
      </w:r>
      <w:r>
        <w:rPr>
          <w:sz w:val="24"/>
        </w:rPr>
        <w:t>。</w:t>
      </w:r>
    </w:p>
    <w:p w14:paraId="685361E1" w14:textId="77777777" w:rsidR="00775B2B" w:rsidRDefault="00000000">
      <w:pPr>
        <w:pStyle w:val="40"/>
        <w:spacing w:beforeLines="50" w:after="0"/>
        <w:rPr>
          <w:b/>
          <w:bCs w:val="0"/>
        </w:rPr>
      </w:pPr>
      <w:bookmarkStart w:id="816" w:name="_Toc312945209"/>
      <w:bookmarkStart w:id="817" w:name="_Toc312944709"/>
      <w:bookmarkStart w:id="818" w:name="_Toc323128852"/>
      <w:r>
        <w:rPr>
          <w:b/>
          <w:bCs w:val="0"/>
        </w:rPr>
        <w:t>4.3.4.2</w:t>
      </w:r>
      <w:r>
        <w:rPr>
          <w:b/>
          <w:bCs w:val="0"/>
        </w:rPr>
        <w:t>监测方法、时间及频率</w:t>
      </w:r>
      <w:bookmarkEnd w:id="802"/>
      <w:bookmarkEnd w:id="803"/>
      <w:bookmarkEnd w:id="804"/>
      <w:bookmarkEnd w:id="805"/>
      <w:bookmarkEnd w:id="806"/>
      <w:bookmarkEnd w:id="807"/>
      <w:bookmarkEnd w:id="808"/>
      <w:bookmarkEnd w:id="809"/>
      <w:bookmarkEnd w:id="816"/>
      <w:bookmarkEnd w:id="817"/>
      <w:bookmarkEnd w:id="818"/>
    </w:p>
    <w:p w14:paraId="61DEE32E" w14:textId="77777777" w:rsidR="00775B2B" w:rsidRDefault="00000000">
      <w:pPr>
        <w:spacing w:line="360" w:lineRule="auto"/>
        <w:ind w:firstLineChars="200" w:firstLine="480"/>
        <w:rPr>
          <w:sz w:val="24"/>
        </w:rPr>
      </w:pPr>
      <w:r>
        <w:rPr>
          <w:sz w:val="24"/>
        </w:rPr>
        <w:t>监测方法：按照《声环境质量标准》（</w:t>
      </w:r>
      <w:r>
        <w:rPr>
          <w:sz w:val="24"/>
        </w:rPr>
        <w:t>GB3096-2008</w:t>
      </w:r>
      <w:r>
        <w:rPr>
          <w:sz w:val="24"/>
        </w:rPr>
        <w:t>）的规定执行。监测仪器为</w:t>
      </w:r>
      <w:r>
        <w:rPr>
          <w:sz w:val="24"/>
        </w:rPr>
        <w:t>HS-5691</w:t>
      </w:r>
      <w:r>
        <w:rPr>
          <w:sz w:val="24"/>
        </w:rPr>
        <w:t>噪声分析仪。</w:t>
      </w:r>
    </w:p>
    <w:p w14:paraId="3EBE51E0" w14:textId="77777777" w:rsidR="00775B2B" w:rsidRDefault="00000000">
      <w:pPr>
        <w:spacing w:line="360" w:lineRule="auto"/>
        <w:ind w:firstLineChars="200" w:firstLine="480"/>
        <w:rPr>
          <w:sz w:val="24"/>
        </w:rPr>
      </w:pPr>
      <w:r>
        <w:rPr>
          <w:sz w:val="24"/>
        </w:rPr>
        <w:t>监测时间：</w:t>
      </w:r>
      <w:r>
        <w:rPr>
          <w:sz w:val="24"/>
        </w:rPr>
        <w:t>2024</w:t>
      </w:r>
      <w:r>
        <w:rPr>
          <w:sz w:val="24"/>
        </w:rPr>
        <w:t>年</w:t>
      </w:r>
      <w:r>
        <w:rPr>
          <w:sz w:val="24"/>
        </w:rPr>
        <w:t>12</w:t>
      </w:r>
      <w:r>
        <w:rPr>
          <w:sz w:val="24"/>
        </w:rPr>
        <w:t>月</w:t>
      </w:r>
      <w:r>
        <w:rPr>
          <w:sz w:val="24"/>
        </w:rPr>
        <w:t>2</w:t>
      </w:r>
      <w:r>
        <w:rPr>
          <w:sz w:val="24"/>
        </w:rPr>
        <w:t>日。</w:t>
      </w:r>
    </w:p>
    <w:p w14:paraId="2657C303" w14:textId="77777777" w:rsidR="00775B2B" w:rsidRDefault="00000000">
      <w:pPr>
        <w:spacing w:line="360" w:lineRule="auto"/>
        <w:ind w:firstLineChars="200" w:firstLine="480"/>
        <w:rPr>
          <w:sz w:val="24"/>
        </w:rPr>
      </w:pPr>
      <w:r>
        <w:rPr>
          <w:sz w:val="24"/>
        </w:rPr>
        <w:t>监测频率：连续监测</w:t>
      </w:r>
      <w:r>
        <w:rPr>
          <w:sz w:val="24"/>
        </w:rPr>
        <w:t>1</w:t>
      </w:r>
      <w:r>
        <w:rPr>
          <w:sz w:val="24"/>
        </w:rPr>
        <w:t>天，每天分昼间、夜间监测各一次。</w:t>
      </w:r>
    </w:p>
    <w:p w14:paraId="0FE10C41" w14:textId="77777777" w:rsidR="00775B2B" w:rsidRDefault="00000000">
      <w:pPr>
        <w:pStyle w:val="40"/>
        <w:spacing w:beforeLines="50" w:after="0"/>
        <w:rPr>
          <w:b/>
          <w:bCs w:val="0"/>
        </w:rPr>
      </w:pPr>
      <w:bookmarkStart w:id="819" w:name="_Toc108524366"/>
      <w:bookmarkStart w:id="820" w:name="_Toc107814677"/>
      <w:bookmarkStart w:id="821" w:name="_Toc312945210"/>
      <w:bookmarkStart w:id="822" w:name="_Toc107815449"/>
      <w:bookmarkStart w:id="823" w:name="_Toc312944710"/>
      <w:bookmarkStart w:id="824" w:name="_Toc323128853"/>
      <w:bookmarkStart w:id="825" w:name="_Toc109315980"/>
      <w:bookmarkStart w:id="826" w:name="_Toc107813914"/>
      <w:bookmarkStart w:id="827" w:name="_Toc107815152"/>
      <w:bookmarkStart w:id="828" w:name="_Toc109532411"/>
      <w:bookmarkStart w:id="829" w:name="_Toc109317109"/>
      <w:r>
        <w:rPr>
          <w:b/>
          <w:bCs w:val="0"/>
        </w:rPr>
        <w:t>4.3.4.3</w:t>
      </w:r>
      <w:r>
        <w:rPr>
          <w:b/>
          <w:bCs w:val="0"/>
        </w:rPr>
        <w:t>评价标准及评价结果</w:t>
      </w:r>
      <w:bookmarkEnd w:id="819"/>
      <w:bookmarkEnd w:id="820"/>
      <w:bookmarkEnd w:id="821"/>
      <w:bookmarkEnd w:id="822"/>
      <w:bookmarkEnd w:id="823"/>
      <w:bookmarkEnd w:id="824"/>
      <w:bookmarkEnd w:id="825"/>
      <w:bookmarkEnd w:id="826"/>
      <w:bookmarkEnd w:id="827"/>
      <w:bookmarkEnd w:id="828"/>
      <w:bookmarkEnd w:id="829"/>
    </w:p>
    <w:p w14:paraId="479FDC00" w14:textId="77777777" w:rsidR="00775B2B" w:rsidRDefault="00000000">
      <w:pPr>
        <w:spacing w:line="360" w:lineRule="auto"/>
        <w:ind w:firstLineChars="200" w:firstLine="480"/>
        <w:rPr>
          <w:sz w:val="24"/>
        </w:rPr>
      </w:pPr>
      <w:r>
        <w:rPr>
          <w:sz w:val="24"/>
        </w:rPr>
        <w:t>根据本项目所处的位置，现状评价执行《声环境质量标准》（</w:t>
      </w:r>
      <w:r>
        <w:rPr>
          <w:sz w:val="24"/>
        </w:rPr>
        <w:t>GB3096-2008</w:t>
      </w:r>
      <w:r>
        <w:rPr>
          <w:sz w:val="24"/>
        </w:rPr>
        <w:t>）中</w:t>
      </w:r>
      <w:r>
        <w:rPr>
          <w:sz w:val="24"/>
        </w:rPr>
        <w:t>3</w:t>
      </w:r>
      <w:r>
        <w:rPr>
          <w:sz w:val="24"/>
        </w:rPr>
        <w:t>类区标准。本项目噪声现状监测及评价结果</w:t>
      </w:r>
      <w:r>
        <w:rPr>
          <w:rFonts w:hint="eastAsia"/>
          <w:sz w:val="24"/>
        </w:rPr>
        <w:t>见表</w:t>
      </w:r>
      <w:r>
        <w:rPr>
          <w:rFonts w:hint="eastAsia"/>
          <w:sz w:val="24"/>
        </w:rPr>
        <w:t>4.3-7</w:t>
      </w:r>
      <w:r>
        <w:rPr>
          <w:sz w:val="24"/>
        </w:rPr>
        <w:t>。</w:t>
      </w:r>
    </w:p>
    <w:p w14:paraId="5AC7C34A" w14:textId="0A20C571" w:rsidR="00775B2B" w:rsidRDefault="00000000" w:rsidP="00184F59">
      <w:pPr>
        <w:jc w:val="center"/>
        <w:rPr>
          <w:rFonts w:eastAsia="黑体"/>
          <w:bCs/>
          <w:sz w:val="24"/>
        </w:rPr>
      </w:pPr>
      <w:r>
        <w:rPr>
          <w:rFonts w:eastAsia="黑体"/>
          <w:bCs/>
          <w:sz w:val="24"/>
        </w:rPr>
        <w:t>表</w:t>
      </w:r>
      <w:r>
        <w:rPr>
          <w:rFonts w:eastAsia="黑体"/>
          <w:bCs/>
          <w:sz w:val="24"/>
        </w:rPr>
        <w:t xml:space="preserve">4.3-7    </w:t>
      </w:r>
      <w:r>
        <w:rPr>
          <w:rFonts w:eastAsia="黑体"/>
          <w:bCs/>
          <w:sz w:val="24"/>
        </w:rPr>
        <w:t>噪声现状监测统计结果</w:t>
      </w:r>
      <w:r>
        <w:rPr>
          <w:rFonts w:eastAsia="黑体"/>
          <w:bCs/>
          <w:sz w:val="24"/>
        </w:rPr>
        <w:t xml:space="preserve">    </w:t>
      </w:r>
      <w:r>
        <w:rPr>
          <w:rFonts w:eastAsia="黑体"/>
          <w:bCs/>
          <w:sz w:val="24"/>
        </w:rPr>
        <w:t>单位：等效声级</w:t>
      </w:r>
      <w:r>
        <w:rPr>
          <w:rFonts w:eastAsia="黑体"/>
          <w:bCs/>
          <w:sz w:val="24"/>
        </w:rPr>
        <w:t>Leq(dB(A))</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207"/>
        <w:gridCol w:w="1197"/>
        <w:gridCol w:w="1168"/>
        <w:gridCol w:w="1168"/>
        <w:gridCol w:w="1197"/>
        <w:gridCol w:w="1170"/>
        <w:gridCol w:w="1169"/>
      </w:tblGrid>
      <w:tr w:rsidR="00775B2B" w14:paraId="29041384" w14:textId="77777777" w:rsidTr="006B4C92">
        <w:trPr>
          <w:trHeight w:val="129"/>
        </w:trPr>
        <w:tc>
          <w:tcPr>
            <w:tcW w:w="729" w:type="pct"/>
            <w:vAlign w:val="center"/>
          </w:tcPr>
          <w:p w14:paraId="3C9BDF2D" w14:textId="77777777" w:rsidR="00775B2B" w:rsidRDefault="00000000">
            <w:pPr>
              <w:spacing w:line="240" w:lineRule="exact"/>
              <w:jc w:val="center"/>
              <w:rPr>
                <w:bCs/>
                <w:szCs w:val="21"/>
              </w:rPr>
            </w:pPr>
            <w:r>
              <w:rPr>
                <w:szCs w:val="21"/>
              </w:rPr>
              <w:t>监测点位</w:t>
            </w:r>
          </w:p>
        </w:tc>
        <w:tc>
          <w:tcPr>
            <w:tcW w:w="723" w:type="pct"/>
            <w:vAlign w:val="center"/>
          </w:tcPr>
          <w:p w14:paraId="42CD8D66" w14:textId="77777777" w:rsidR="00775B2B" w:rsidRDefault="00000000">
            <w:pPr>
              <w:spacing w:line="240" w:lineRule="exact"/>
              <w:jc w:val="center"/>
              <w:rPr>
                <w:bCs/>
                <w:szCs w:val="21"/>
              </w:rPr>
            </w:pPr>
            <w:r>
              <w:rPr>
                <w:szCs w:val="21"/>
              </w:rPr>
              <w:t>昼间</w:t>
            </w:r>
          </w:p>
        </w:tc>
        <w:tc>
          <w:tcPr>
            <w:tcW w:w="705" w:type="pct"/>
            <w:vAlign w:val="center"/>
          </w:tcPr>
          <w:p w14:paraId="62B669E7" w14:textId="77777777" w:rsidR="00775B2B" w:rsidRDefault="00000000">
            <w:pPr>
              <w:spacing w:line="240" w:lineRule="exact"/>
              <w:jc w:val="center"/>
              <w:rPr>
                <w:bCs/>
                <w:szCs w:val="21"/>
              </w:rPr>
            </w:pPr>
            <w:r>
              <w:rPr>
                <w:szCs w:val="21"/>
              </w:rPr>
              <w:t>标准值</w:t>
            </w:r>
          </w:p>
        </w:tc>
        <w:tc>
          <w:tcPr>
            <w:tcW w:w="705" w:type="pct"/>
            <w:vAlign w:val="center"/>
          </w:tcPr>
          <w:p w14:paraId="0B09B9AF" w14:textId="77777777" w:rsidR="00775B2B" w:rsidRDefault="00000000">
            <w:pPr>
              <w:spacing w:line="240" w:lineRule="exact"/>
              <w:jc w:val="center"/>
              <w:rPr>
                <w:bCs/>
                <w:szCs w:val="21"/>
              </w:rPr>
            </w:pPr>
            <w:r>
              <w:rPr>
                <w:szCs w:val="21"/>
              </w:rPr>
              <w:t>评价</w:t>
            </w:r>
          </w:p>
        </w:tc>
        <w:tc>
          <w:tcPr>
            <w:tcW w:w="723" w:type="pct"/>
            <w:vAlign w:val="center"/>
          </w:tcPr>
          <w:p w14:paraId="0F251E3B" w14:textId="77777777" w:rsidR="00775B2B" w:rsidRDefault="00000000">
            <w:pPr>
              <w:spacing w:line="240" w:lineRule="exact"/>
              <w:jc w:val="center"/>
              <w:rPr>
                <w:bCs/>
                <w:szCs w:val="21"/>
              </w:rPr>
            </w:pPr>
            <w:r>
              <w:rPr>
                <w:szCs w:val="21"/>
              </w:rPr>
              <w:t>夜间</w:t>
            </w:r>
          </w:p>
        </w:tc>
        <w:tc>
          <w:tcPr>
            <w:tcW w:w="706" w:type="pct"/>
            <w:vAlign w:val="center"/>
          </w:tcPr>
          <w:p w14:paraId="1E0584FE" w14:textId="77777777" w:rsidR="00775B2B" w:rsidRDefault="00000000">
            <w:pPr>
              <w:spacing w:line="240" w:lineRule="exact"/>
              <w:jc w:val="center"/>
              <w:rPr>
                <w:bCs/>
                <w:szCs w:val="21"/>
              </w:rPr>
            </w:pPr>
            <w:r>
              <w:rPr>
                <w:szCs w:val="21"/>
              </w:rPr>
              <w:t>标准值</w:t>
            </w:r>
          </w:p>
        </w:tc>
        <w:tc>
          <w:tcPr>
            <w:tcW w:w="705" w:type="pct"/>
            <w:vAlign w:val="center"/>
          </w:tcPr>
          <w:p w14:paraId="54CBC9A8" w14:textId="77777777" w:rsidR="00775B2B" w:rsidRDefault="00000000">
            <w:pPr>
              <w:spacing w:line="240" w:lineRule="exact"/>
              <w:jc w:val="center"/>
              <w:rPr>
                <w:bCs/>
                <w:szCs w:val="21"/>
              </w:rPr>
            </w:pPr>
            <w:r>
              <w:rPr>
                <w:szCs w:val="21"/>
              </w:rPr>
              <w:t>评价</w:t>
            </w:r>
          </w:p>
        </w:tc>
      </w:tr>
      <w:tr w:rsidR="00775B2B" w14:paraId="7A24F30C" w14:textId="77777777" w:rsidTr="006B4C92">
        <w:tc>
          <w:tcPr>
            <w:tcW w:w="729" w:type="pct"/>
            <w:vAlign w:val="center"/>
          </w:tcPr>
          <w:p w14:paraId="1C6D6E7F" w14:textId="77777777" w:rsidR="00775B2B" w:rsidRDefault="00000000">
            <w:pPr>
              <w:pStyle w:val="84"/>
              <w:spacing w:line="240" w:lineRule="exact"/>
              <w:jc w:val="center"/>
              <w:rPr>
                <w:rFonts w:ascii="Times New Roman" w:hAnsi="Times New Roman" w:cs="Times New Roman"/>
              </w:rPr>
            </w:pPr>
            <w:r>
              <w:rPr>
                <w:rFonts w:ascii="Times New Roman" w:hAnsi="Times New Roman" w:cs="Times New Roman"/>
              </w:rPr>
              <w:t>1</w:t>
            </w:r>
            <w:r>
              <w:rPr>
                <w:rFonts w:ascii="Times New Roman" w:hAnsi="Times New Roman" w:cs="Times New Roman"/>
                <w:vertAlign w:val="superscript"/>
              </w:rPr>
              <w:t>#</w:t>
            </w:r>
            <w:r>
              <w:rPr>
                <w:rFonts w:ascii="Times New Roman" w:hAnsi="Times New Roman" w:cs="Times New Roman"/>
              </w:rPr>
              <w:t>（东厂界）</w:t>
            </w:r>
          </w:p>
        </w:tc>
        <w:tc>
          <w:tcPr>
            <w:tcW w:w="723" w:type="pct"/>
            <w:vAlign w:val="center"/>
          </w:tcPr>
          <w:p w14:paraId="2D34B2D0" w14:textId="77777777" w:rsidR="00775B2B" w:rsidRDefault="00000000">
            <w:pPr>
              <w:autoSpaceDE w:val="0"/>
              <w:autoSpaceDN w:val="0"/>
              <w:adjustRightInd w:val="0"/>
              <w:jc w:val="center"/>
              <w:rPr>
                <w:kern w:val="0"/>
                <w:szCs w:val="21"/>
              </w:rPr>
            </w:pPr>
            <w:r>
              <w:rPr>
                <w:kern w:val="0"/>
                <w:szCs w:val="21"/>
              </w:rPr>
              <w:t>48</w:t>
            </w:r>
          </w:p>
        </w:tc>
        <w:tc>
          <w:tcPr>
            <w:tcW w:w="705" w:type="pct"/>
            <w:vMerge w:val="restart"/>
            <w:vAlign w:val="center"/>
          </w:tcPr>
          <w:p w14:paraId="59BCA3A3" w14:textId="77777777" w:rsidR="00775B2B" w:rsidRDefault="00000000">
            <w:pPr>
              <w:pStyle w:val="84"/>
              <w:spacing w:line="240" w:lineRule="exact"/>
              <w:jc w:val="center"/>
              <w:rPr>
                <w:rFonts w:ascii="Times New Roman" w:hAnsi="Times New Roman" w:cs="Times New Roman"/>
              </w:rPr>
            </w:pPr>
            <w:r>
              <w:rPr>
                <w:rFonts w:ascii="Times New Roman" w:hAnsi="Times New Roman" w:cs="Times New Roman"/>
              </w:rPr>
              <w:t>65</w:t>
            </w:r>
          </w:p>
        </w:tc>
        <w:tc>
          <w:tcPr>
            <w:tcW w:w="705" w:type="pct"/>
            <w:vAlign w:val="center"/>
          </w:tcPr>
          <w:p w14:paraId="34DE8865" w14:textId="77777777" w:rsidR="00775B2B" w:rsidRDefault="00000000">
            <w:pPr>
              <w:pStyle w:val="84"/>
              <w:spacing w:line="240" w:lineRule="exact"/>
              <w:jc w:val="center"/>
              <w:rPr>
                <w:rFonts w:ascii="Times New Roman" w:hAnsi="Times New Roman" w:cs="Times New Roman"/>
              </w:rPr>
            </w:pPr>
            <w:r>
              <w:rPr>
                <w:rFonts w:ascii="Times New Roman" w:hAnsi="Times New Roman" w:cs="Times New Roman"/>
              </w:rPr>
              <w:t>达标</w:t>
            </w:r>
          </w:p>
        </w:tc>
        <w:tc>
          <w:tcPr>
            <w:tcW w:w="1327" w:type="dxa"/>
            <w:vAlign w:val="center"/>
          </w:tcPr>
          <w:p w14:paraId="58235EE9" w14:textId="77777777" w:rsidR="00775B2B" w:rsidRDefault="00000000">
            <w:pPr>
              <w:autoSpaceDE w:val="0"/>
              <w:autoSpaceDN w:val="0"/>
              <w:adjustRightInd w:val="0"/>
              <w:jc w:val="center"/>
              <w:rPr>
                <w:szCs w:val="21"/>
              </w:rPr>
            </w:pPr>
            <w:r>
              <w:rPr>
                <w:kern w:val="0"/>
                <w:szCs w:val="21"/>
              </w:rPr>
              <w:t>43</w:t>
            </w:r>
          </w:p>
        </w:tc>
        <w:tc>
          <w:tcPr>
            <w:tcW w:w="706" w:type="pct"/>
            <w:vMerge w:val="restart"/>
            <w:vAlign w:val="center"/>
          </w:tcPr>
          <w:p w14:paraId="5FFCF0C7" w14:textId="77777777" w:rsidR="00775B2B" w:rsidRDefault="00000000">
            <w:pPr>
              <w:pStyle w:val="84"/>
              <w:spacing w:line="240" w:lineRule="exact"/>
              <w:jc w:val="center"/>
              <w:rPr>
                <w:rFonts w:ascii="Times New Roman" w:hAnsi="Times New Roman" w:cs="Times New Roman"/>
              </w:rPr>
            </w:pPr>
            <w:r>
              <w:rPr>
                <w:rFonts w:ascii="Times New Roman" w:hAnsi="Times New Roman" w:cs="Times New Roman"/>
              </w:rPr>
              <w:t>55</w:t>
            </w:r>
          </w:p>
        </w:tc>
        <w:tc>
          <w:tcPr>
            <w:tcW w:w="705" w:type="pct"/>
            <w:vAlign w:val="center"/>
          </w:tcPr>
          <w:p w14:paraId="05ADDDDC" w14:textId="77777777" w:rsidR="00775B2B" w:rsidRDefault="00000000">
            <w:pPr>
              <w:pStyle w:val="84"/>
              <w:spacing w:line="240" w:lineRule="exact"/>
              <w:jc w:val="center"/>
              <w:rPr>
                <w:rFonts w:ascii="Times New Roman" w:hAnsi="Times New Roman" w:cs="Times New Roman"/>
              </w:rPr>
            </w:pPr>
            <w:r>
              <w:rPr>
                <w:rFonts w:ascii="Times New Roman" w:hAnsi="Times New Roman" w:cs="Times New Roman"/>
              </w:rPr>
              <w:t>达标</w:t>
            </w:r>
          </w:p>
        </w:tc>
      </w:tr>
      <w:tr w:rsidR="00775B2B" w14:paraId="50D2A31E" w14:textId="77777777" w:rsidTr="006B4C92">
        <w:tc>
          <w:tcPr>
            <w:tcW w:w="729" w:type="pct"/>
            <w:vAlign w:val="center"/>
          </w:tcPr>
          <w:p w14:paraId="768D010D" w14:textId="77777777" w:rsidR="00775B2B" w:rsidRDefault="00000000">
            <w:pPr>
              <w:pStyle w:val="84"/>
              <w:spacing w:line="240" w:lineRule="exact"/>
              <w:jc w:val="center"/>
              <w:rPr>
                <w:rFonts w:ascii="Times New Roman" w:hAnsi="Times New Roman" w:cs="Times New Roman"/>
              </w:rPr>
            </w:pPr>
            <w:r>
              <w:rPr>
                <w:rFonts w:ascii="Times New Roman" w:hAnsi="Times New Roman" w:cs="Times New Roman"/>
              </w:rPr>
              <w:t>2</w:t>
            </w:r>
            <w:r>
              <w:rPr>
                <w:rFonts w:ascii="Times New Roman" w:hAnsi="Times New Roman" w:cs="Times New Roman"/>
                <w:vertAlign w:val="superscript"/>
              </w:rPr>
              <w:t>#</w:t>
            </w:r>
            <w:r>
              <w:rPr>
                <w:rFonts w:ascii="Times New Roman" w:hAnsi="Times New Roman" w:cs="Times New Roman"/>
              </w:rPr>
              <w:t>（南厂界）</w:t>
            </w:r>
          </w:p>
        </w:tc>
        <w:tc>
          <w:tcPr>
            <w:tcW w:w="723" w:type="pct"/>
            <w:vAlign w:val="center"/>
          </w:tcPr>
          <w:p w14:paraId="1A6E4CEE" w14:textId="77777777" w:rsidR="00775B2B" w:rsidRDefault="00000000">
            <w:pPr>
              <w:autoSpaceDE w:val="0"/>
              <w:autoSpaceDN w:val="0"/>
              <w:adjustRightInd w:val="0"/>
              <w:jc w:val="center"/>
              <w:rPr>
                <w:kern w:val="0"/>
                <w:szCs w:val="21"/>
              </w:rPr>
            </w:pPr>
            <w:r>
              <w:rPr>
                <w:kern w:val="0"/>
                <w:szCs w:val="21"/>
              </w:rPr>
              <w:t>50</w:t>
            </w:r>
          </w:p>
        </w:tc>
        <w:tc>
          <w:tcPr>
            <w:tcW w:w="705" w:type="pct"/>
            <w:vMerge/>
            <w:vAlign w:val="center"/>
          </w:tcPr>
          <w:p w14:paraId="148A0E05" w14:textId="77777777" w:rsidR="00775B2B" w:rsidRDefault="00775B2B">
            <w:pPr>
              <w:pStyle w:val="84"/>
              <w:spacing w:line="240" w:lineRule="exact"/>
              <w:jc w:val="center"/>
              <w:rPr>
                <w:rFonts w:ascii="Times New Roman" w:hAnsi="Times New Roman" w:cs="Times New Roman"/>
              </w:rPr>
            </w:pPr>
          </w:p>
        </w:tc>
        <w:tc>
          <w:tcPr>
            <w:tcW w:w="705" w:type="pct"/>
            <w:vAlign w:val="center"/>
          </w:tcPr>
          <w:p w14:paraId="0F489B34" w14:textId="77777777" w:rsidR="00775B2B" w:rsidRDefault="00000000">
            <w:pPr>
              <w:pStyle w:val="84"/>
              <w:spacing w:line="240" w:lineRule="exact"/>
              <w:jc w:val="center"/>
              <w:rPr>
                <w:rFonts w:ascii="Times New Roman" w:hAnsi="Times New Roman" w:cs="Times New Roman"/>
              </w:rPr>
            </w:pPr>
            <w:r>
              <w:rPr>
                <w:rFonts w:ascii="Times New Roman" w:hAnsi="Times New Roman" w:cs="Times New Roman"/>
              </w:rPr>
              <w:t>达标</w:t>
            </w:r>
          </w:p>
        </w:tc>
        <w:tc>
          <w:tcPr>
            <w:tcW w:w="1327" w:type="dxa"/>
            <w:vAlign w:val="center"/>
          </w:tcPr>
          <w:p w14:paraId="6F76D502" w14:textId="77777777" w:rsidR="00775B2B" w:rsidRDefault="00000000">
            <w:pPr>
              <w:autoSpaceDE w:val="0"/>
              <w:autoSpaceDN w:val="0"/>
              <w:adjustRightInd w:val="0"/>
              <w:jc w:val="center"/>
              <w:rPr>
                <w:szCs w:val="21"/>
              </w:rPr>
            </w:pPr>
            <w:r>
              <w:rPr>
                <w:kern w:val="0"/>
                <w:szCs w:val="21"/>
              </w:rPr>
              <w:t>45</w:t>
            </w:r>
          </w:p>
        </w:tc>
        <w:tc>
          <w:tcPr>
            <w:tcW w:w="706" w:type="pct"/>
            <w:vMerge/>
            <w:vAlign w:val="center"/>
          </w:tcPr>
          <w:p w14:paraId="3CD693A1" w14:textId="77777777" w:rsidR="00775B2B" w:rsidRDefault="00775B2B">
            <w:pPr>
              <w:pStyle w:val="84"/>
              <w:spacing w:line="240" w:lineRule="exact"/>
              <w:jc w:val="center"/>
              <w:rPr>
                <w:rFonts w:ascii="Times New Roman" w:hAnsi="Times New Roman" w:cs="Times New Roman"/>
              </w:rPr>
            </w:pPr>
          </w:p>
        </w:tc>
        <w:tc>
          <w:tcPr>
            <w:tcW w:w="705" w:type="pct"/>
            <w:vAlign w:val="center"/>
          </w:tcPr>
          <w:p w14:paraId="0EEA6288" w14:textId="77777777" w:rsidR="00775B2B" w:rsidRDefault="00000000">
            <w:pPr>
              <w:pStyle w:val="84"/>
              <w:spacing w:line="240" w:lineRule="exact"/>
              <w:jc w:val="center"/>
              <w:rPr>
                <w:rFonts w:ascii="Times New Roman" w:hAnsi="Times New Roman" w:cs="Times New Roman"/>
              </w:rPr>
            </w:pPr>
            <w:r>
              <w:rPr>
                <w:rFonts w:ascii="Times New Roman" w:hAnsi="Times New Roman" w:cs="Times New Roman"/>
              </w:rPr>
              <w:t>达标</w:t>
            </w:r>
          </w:p>
        </w:tc>
      </w:tr>
      <w:tr w:rsidR="00775B2B" w14:paraId="3FB2824C" w14:textId="77777777" w:rsidTr="006B4C92">
        <w:tc>
          <w:tcPr>
            <w:tcW w:w="729" w:type="pct"/>
            <w:vAlign w:val="center"/>
          </w:tcPr>
          <w:p w14:paraId="3BC89A14" w14:textId="77777777" w:rsidR="00775B2B" w:rsidRDefault="00000000">
            <w:pPr>
              <w:pStyle w:val="84"/>
              <w:spacing w:line="240" w:lineRule="exact"/>
              <w:jc w:val="center"/>
              <w:rPr>
                <w:rFonts w:ascii="Times New Roman" w:hAnsi="Times New Roman" w:cs="Times New Roman"/>
              </w:rPr>
            </w:pPr>
            <w:r>
              <w:rPr>
                <w:rFonts w:ascii="Times New Roman" w:hAnsi="Times New Roman" w:cs="Times New Roman"/>
              </w:rPr>
              <w:t>3</w:t>
            </w:r>
            <w:r>
              <w:rPr>
                <w:rFonts w:ascii="Times New Roman" w:hAnsi="Times New Roman" w:cs="Times New Roman"/>
                <w:vertAlign w:val="superscript"/>
              </w:rPr>
              <w:t>#</w:t>
            </w:r>
            <w:r>
              <w:rPr>
                <w:rFonts w:ascii="Times New Roman" w:hAnsi="Times New Roman" w:cs="Times New Roman"/>
              </w:rPr>
              <w:t>（西厂界）</w:t>
            </w:r>
          </w:p>
        </w:tc>
        <w:tc>
          <w:tcPr>
            <w:tcW w:w="723" w:type="pct"/>
            <w:vAlign w:val="center"/>
          </w:tcPr>
          <w:p w14:paraId="19CBC57D" w14:textId="77777777" w:rsidR="00775B2B" w:rsidRDefault="00000000">
            <w:pPr>
              <w:autoSpaceDE w:val="0"/>
              <w:autoSpaceDN w:val="0"/>
              <w:adjustRightInd w:val="0"/>
              <w:jc w:val="center"/>
              <w:rPr>
                <w:kern w:val="0"/>
                <w:szCs w:val="21"/>
              </w:rPr>
            </w:pPr>
            <w:r>
              <w:rPr>
                <w:kern w:val="0"/>
                <w:szCs w:val="21"/>
              </w:rPr>
              <w:t>49</w:t>
            </w:r>
          </w:p>
        </w:tc>
        <w:tc>
          <w:tcPr>
            <w:tcW w:w="705" w:type="pct"/>
            <w:vMerge/>
            <w:vAlign w:val="center"/>
          </w:tcPr>
          <w:p w14:paraId="3964062E" w14:textId="77777777" w:rsidR="00775B2B" w:rsidRDefault="00775B2B">
            <w:pPr>
              <w:pStyle w:val="84"/>
              <w:spacing w:line="240" w:lineRule="exact"/>
              <w:jc w:val="center"/>
              <w:rPr>
                <w:rFonts w:ascii="Times New Roman" w:hAnsi="Times New Roman" w:cs="Times New Roman"/>
              </w:rPr>
            </w:pPr>
          </w:p>
        </w:tc>
        <w:tc>
          <w:tcPr>
            <w:tcW w:w="705" w:type="pct"/>
            <w:vAlign w:val="center"/>
          </w:tcPr>
          <w:p w14:paraId="4D4DEE46" w14:textId="77777777" w:rsidR="00775B2B" w:rsidRDefault="00000000">
            <w:pPr>
              <w:pStyle w:val="84"/>
              <w:spacing w:line="240" w:lineRule="exact"/>
              <w:jc w:val="center"/>
              <w:rPr>
                <w:rFonts w:ascii="Times New Roman" w:hAnsi="Times New Roman" w:cs="Times New Roman"/>
              </w:rPr>
            </w:pPr>
            <w:r>
              <w:rPr>
                <w:rFonts w:ascii="Times New Roman" w:hAnsi="Times New Roman" w:cs="Times New Roman"/>
              </w:rPr>
              <w:t>达标</w:t>
            </w:r>
          </w:p>
        </w:tc>
        <w:tc>
          <w:tcPr>
            <w:tcW w:w="1327" w:type="dxa"/>
            <w:vAlign w:val="center"/>
          </w:tcPr>
          <w:p w14:paraId="41BACBEC" w14:textId="77777777" w:rsidR="00775B2B" w:rsidRDefault="00000000">
            <w:pPr>
              <w:autoSpaceDE w:val="0"/>
              <w:autoSpaceDN w:val="0"/>
              <w:adjustRightInd w:val="0"/>
              <w:jc w:val="center"/>
              <w:rPr>
                <w:szCs w:val="21"/>
              </w:rPr>
            </w:pPr>
            <w:r>
              <w:rPr>
                <w:kern w:val="0"/>
                <w:szCs w:val="21"/>
              </w:rPr>
              <w:t>44</w:t>
            </w:r>
          </w:p>
        </w:tc>
        <w:tc>
          <w:tcPr>
            <w:tcW w:w="706" w:type="pct"/>
            <w:vMerge/>
            <w:vAlign w:val="center"/>
          </w:tcPr>
          <w:p w14:paraId="362DE411" w14:textId="77777777" w:rsidR="00775B2B" w:rsidRDefault="00775B2B">
            <w:pPr>
              <w:pStyle w:val="84"/>
              <w:spacing w:line="240" w:lineRule="exact"/>
              <w:jc w:val="center"/>
              <w:rPr>
                <w:rFonts w:ascii="Times New Roman" w:hAnsi="Times New Roman" w:cs="Times New Roman"/>
              </w:rPr>
            </w:pPr>
          </w:p>
        </w:tc>
        <w:tc>
          <w:tcPr>
            <w:tcW w:w="705" w:type="pct"/>
            <w:vAlign w:val="center"/>
          </w:tcPr>
          <w:p w14:paraId="19933705" w14:textId="77777777" w:rsidR="00775B2B" w:rsidRDefault="00000000">
            <w:pPr>
              <w:pStyle w:val="84"/>
              <w:spacing w:line="240" w:lineRule="exact"/>
              <w:jc w:val="center"/>
              <w:rPr>
                <w:rFonts w:ascii="Times New Roman" w:hAnsi="Times New Roman" w:cs="Times New Roman"/>
              </w:rPr>
            </w:pPr>
            <w:r>
              <w:rPr>
                <w:rFonts w:ascii="Times New Roman" w:hAnsi="Times New Roman" w:cs="Times New Roman"/>
              </w:rPr>
              <w:t>达标</w:t>
            </w:r>
          </w:p>
        </w:tc>
      </w:tr>
      <w:tr w:rsidR="00775B2B" w14:paraId="6048159C" w14:textId="77777777" w:rsidTr="006B4C92">
        <w:tc>
          <w:tcPr>
            <w:tcW w:w="729" w:type="pct"/>
            <w:vAlign w:val="center"/>
          </w:tcPr>
          <w:p w14:paraId="3E3D8263" w14:textId="77777777" w:rsidR="00775B2B" w:rsidRDefault="00000000">
            <w:pPr>
              <w:pStyle w:val="84"/>
              <w:spacing w:line="240" w:lineRule="exact"/>
              <w:jc w:val="center"/>
              <w:rPr>
                <w:rFonts w:ascii="Times New Roman" w:hAnsi="Times New Roman" w:cs="Times New Roman"/>
              </w:rPr>
            </w:pPr>
            <w:r>
              <w:rPr>
                <w:rFonts w:ascii="Times New Roman" w:hAnsi="Times New Roman" w:cs="Times New Roman"/>
              </w:rPr>
              <w:t>4</w:t>
            </w:r>
            <w:r>
              <w:rPr>
                <w:rFonts w:ascii="Times New Roman" w:hAnsi="Times New Roman" w:cs="Times New Roman"/>
                <w:vertAlign w:val="superscript"/>
              </w:rPr>
              <w:t>#</w:t>
            </w:r>
            <w:r>
              <w:rPr>
                <w:rFonts w:ascii="Times New Roman" w:hAnsi="Times New Roman" w:cs="Times New Roman"/>
              </w:rPr>
              <w:t>（北厂界）</w:t>
            </w:r>
          </w:p>
        </w:tc>
        <w:tc>
          <w:tcPr>
            <w:tcW w:w="723" w:type="pct"/>
            <w:vAlign w:val="center"/>
          </w:tcPr>
          <w:p w14:paraId="58BFF591" w14:textId="77777777" w:rsidR="00775B2B" w:rsidRDefault="00000000">
            <w:pPr>
              <w:autoSpaceDE w:val="0"/>
              <w:autoSpaceDN w:val="0"/>
              <w:adjustRightInd w:val="0"/>
              <w:jc w:val="center"/>
              <w:rPr>
                <w:kern w:val="0"/>
                <w:szCs w:val="21"/>
              </w:rPr>
            </w:pPr>
            <w:r>
              <w:rPr>
                <w:kern w:val="0"/>
                <w:szCs w:val="21"/>
              </w:rPr>
              <w:t>48</w:t>
            </w:r>
          </w:p>
        </w:tc>
        <w:tc>
          <w:tcPr>
            <w:tcW w:w="705" w:type="pct"/>
            <w:vMerge/>
            <w:vAlign w:val="center"/>
          </w:tcPr>
          <w:p w14:paraId="573CA134" w14:textId="77777777" w:rsidR="00775B2B" w:rsidRDefault="00775B2B">
            <w:pPr>
              <w:pStyle w:val="84"/>
              <w:spacing w:line="240" w:lineRule="exact"/>
              <w:jc w:val="center"/>
              <w:rPr>
                <w:rFonts w:ascii="Times New Roman" w:hAnsi="Times New Roman" w:cs="Times New Roman"/>
              </w:rPr>
            </w:pPr>
          </w:p>
        </w:tc>
        <w:tc>
          <w:tcPr>
            <w:tcW w:w="705" w:type="pct"/>
            <w:vAlign w:val="center"/>
          </w:tcPr>
          <w:p w14:paraId="4C012673" w14:textId="77777777" w:rsidR="00775B2B" w:rsidRDefault="00000000">
            <w:pPr>
              <w:pStyle w:val="84"/>
              <w:spacing w:line="240" w:lineRule="exact"/>
              <w:jc w:val="center"/>
              <w:rPr>
                <w:rFonts w:ascii="Times New Roman" w:hAnsi="Times New Roman" w:cs="Times New Roman"/>
              </w:rPr>
            </w:pPr>
            <w:r>
              <w:rPr>
                <w:rFonts w:ascii="Times New Roman" w:hAnsi="Times New Roman" w:cs="Times New Roman"/>
              </w:rPr>
              <w:t>达标</w:t>
            </w:r>
          </w:p>
        </w:tc>
        <w:tc>
          <w:tcPr>
            <w:tcW w:w="1327" w:type="dxa"/>
            <w:vAlign w:val="center"/>
          </w:tcPr>
          <w:p w14:paraId="632CEC75" w14:textId="77777777" w:rsidR="00775B2B" w:rsidRDefault="00000000">
            <w:pPr>
              <w:autoSpaceDE w:val="0"/>
              <w:autoSpaceDN w:val="0"/>
              <w:adjustRightInd w:val="0"/>
              <w:jc w:val="center"/>
              <w:rPr>
                <w:szCs w:val="21"/>
              </w:rPr>
            </w:pPr>
            <w:r>
              <w:rPr>
                <w:kern w:val="0"/>
                <w:szCs w:val="21"/>
              </w:rPr>
              <w:t>45</w:t>
            </w:r>
          </w:p>
        </w:tc>
        <w:tc>
          <w:tcPr>
            <w:tcW w:w="706" w:type="pct"/>
            <w:vMerge/>
            <w:vAlign w:val="center"/>
          </w:tcPr>
          <w:p w14:paraId="4D7826CF" w14:textId="77777777" w:rsidR="00775B2B" w:rsidRDefault="00775B2B">
            <w:pPr>
              <w:pStyle w:val="84"/>
              <w:spacing w:line="240" w:lineRule="exact"/>
              <w:jc w:val="center"/>
              <w:rPr>
                <w:rFonts w:ascii="Times New Roman" w:hAnsi="Times New Roman" w:cs="Times New Roman"/>
              </w:rPr>
            </w:pPr>
          </w:p>
        </w:tc>
        <w:tc>
          <w:tcPr>
            <w:tcW w:w="705" w:type="pct"/>
            <w:vAlign w:val="center"/>
          </w:tcPr>
          <w:p w14:paraId="1575B908" w14:textId="77777777" w:rsidR="00775B2B" w:rsidRDefault="00000000">
            <w:pPr>
              <w:pStyle w:val="84"/>
              <w:spacing w:line="240" w:lineRule="exact"/>
              <w:jc w:val="center"/>
              <w:rPr>
                <w:rFonts w:ascii="Times New Roman" w:hAnsi="Times New Roman" w:cs="Times New Roman"/>
              </w:rPr>
            </w:pPr>
            <w:r>
              <w:rPr>
                <w:rFonts w:ascii="Times New Roman" w:hAnsi="Times New Roman" w:cs="Times New Roman"/>
              </w:rPr>
              <w:t>达标</w:t>
            </w:r>
          </w:p>
        </w:tc>
      </w:tr>
    </w:tbl>
    <w:p w14:paraId="4871FA3B" w14:textId="77777777" w:rsidR="00775B2B" w:rsidRDefault="00000000">
      <w:pPr>
        <w:spacing w:line="360" w:lineRule="auto"/>
        <w:ind w:firstLineChars="200" w:firstLine="480"/>
        <w:rPr>
          <w:sz w:val="24"/>
        </w:rPr>
      </w:pPr>
      <w:r>
        <w:rPr>
          <w:sz w:val="24"/>
        </w:rPr>
        <w:t>从表</w:t>
      </w:r>
      <w:r>
        <w:rPr>
          <w:sz w:val="24"/>
        </w:rPr>
        <w:t>4.3-7</w:t>
      </w:r>
      <w:r>
        <w:rPr>
          <w:sz w:val="24"/>
        </w:rPr>
        <w:t>可以看出，拟建项目区的噪声背景值均满足</w:t>
      </w:r>
      <w:r>
        <w:rPr>
          <w:kern w:val="0"/>
          <w:sz w:val="24"/>
        </w:rPr>
        <w:t>《声环境质量标准》（</w:t>
      </w:r>
      <w:r>
        <w:rPr>
          <w:kern w:val="0"/>
          <w:sz w:val="24"/>
        </w:rPr>
        <w:t>GB3096-2008</w:t>
      </w:r>
      <w:r>
        <w:rPr>
          <w:kern w:val="0"/>
          <w:sz w:val="24"/>
        </w:rPr>
        <w:t>）</w:t>
      </w:r>
      <w:r>
        <w:rPr>
          <w:sz w:val="24"/>
        </w:rPr>
        <w:t>中</w:t>
      </w:r>
      <w:r>
        <w:rPr>
          <w:sz w:val="24"/>
        </w:rPr>
        <w:t>3</w:t>
      </w:r>
      <w:r>
        <w:rPr>
          <w:sz w:val="24"/>
        </w:rPr>
        <w:t>类区标准要求，表明该项目所在区域整体声环境质量良好。</w:t>
      </w:r>
    </w:p>
    <w:p w14:paraId="57998D3D" w14:textId="77777777" w:rsidR="00775B2B" w:rsidRDefault="00000000">
      <w:pPr>
        <w:pStyle w:val="30"/>
        <w:spacing w:before="0" w:after="0" w:line="520" w:lineRule="exact"/>
        <w:rPr>
          <w:rStyle w:val="affff1"/>
          <w:rFonts w:eastAsia="黑体"/>
          <w:color w:val="auto"/>
          <w:sz w:val="24"/>
          <w:szCs w:val="24"/>
          <w:u w:val="none"/>
        </w:rPr>
      </w:pPr>
      <w:bookmarkStart w:id="830" w:name="_Toc217887117"/>
      <w:bookmarkStart w:id="831" w:name="_Toc321568749"/>
      <w:bookmarkStart w:id="832" w:name="_Toc234663433"/>
      <w:bookmarkStart w:id="833" w:name="_Toc312944711"/>
      <w:bookmarkStart w:id="834" w:name="_Toc236373707"/>
      <w:bookmarkStart w:id="835" w:name="_Toc235850425"/>
      <w:bookmarkStart w:id="836" w:name="_Toc207957439"/>
      <w:bookmarkStart w:id="837" w:name="_Toc323128667"/>
      <w:bookmarkStart w:id="838" w:name="_Toc312944551"/>
      <w:bookmarkStart w:id="839" w:name="_Toc323128854"/>
      <w:bookmarkStart w:id="840" w:name="_Toc233171965"/>
      <w:bookmarkStart w:id="841" w:name="_Toc234664116"/>
      <w:r>
        <w:rPr>
          <w:rStyle w:val="affff1"/>
          <w:rFonts w:eastAsia="黑体"/>
          <w:color w:val="auto"/>
          <w:sz w:val="24"/>
          <w:szCs w:val="24"/>
          <w:u w:val="none"/>
        </w:rPr>
        <w:t>4.3.5</w:t>
      </w:r>
      <w:r>
        <w:rPr>
          <w:rStyle w:val="affff1"/>
          <w:rFonts w:eastAsia="黑体"/>
          <w:color w:val="auto"/>
          <w:sz w:val="24"/>
          <w:szCs w:val="24"/>
          <w:u w:val="none"/>
        </w:rPr>
        <w:t>生态环境调查及评价</w:t>
      </w:r>
      <w:bookmarkEnd w:id="830"/>
      <w:bookmarkEnd w:id="831"/>
      <w:bookmarkEnd w:id="832"/>
      <w:bookmarkEnd w:id="833"/>
      <w:bookmarkEnd w:id="834"/>
      <w:bookmarkEnd w:id="835"/>
      <w:bookmarkEnd w:id="836"/>
      <w:bookmarkEnd w:id="837"/>
      <w:bookmarkEnd w:id="838"/>
      <w:bookmarkEnd w:id="839"/>
      <w:bookmarkEnd w:id="840"/>
      <w:bookmarkEnd w:id="841"/>
    </w:p>
    <w:p w14:paraId="38CC34E7" w14:textId="77777777" w:rsidR="00775B2B" w:rsidRDefault="00000000">
      <w:pPr>
        <w:pStyle w:val="40"/>
        <w:spacing w:beforeLines="50" w:after="0"/>
        <w:rPr>
          <w:bCs w:val="0"/>
        </w:rPr>
      </w:pPr>
      <w:r>
        <w:rPr>
          <w:bCs w:val="0"/>
        </w:rPr>
        <w:t>4.3.5.1</w:t>
      </w:r>
      <w:r>
        <w:rPr>
          <w:bCs w:val="0"/>
        </w:rPr>
        <w:t>生态功能区划</w:t>
      </w:r>
    </w:p>
    <w:p w14:paraId="0D16504C" w14:textId="77777777" w:rsidR="00775B2B" w:rsidRDefault="00000000">
      <w:pPr>
        <w:spacing w:line="360" w:lineRule="auto"/>
        <w:ind w:firstLineChars="200" w:firstLine="480"/>
        <w:rPr>
          <w:kern w:val="0"/>
          <w:sz w:val="24"/>
        </w:rPr>
      </w:pPr>
      <w:r>
        <w:rPr>
          <w:kern w:val="0"/>
          <w:sz w:val="24"/>
        </w:rPr>
        <w:t>依据《全国生态功能区划》</w:t>
      </w:r>
      <w:r>
        <w:rPr>
          <w:kern w:val="0"/>
          <w:sz w:val="24"/>
        </w:rPr>
        <w:t>(2015</w:t>
      </w:r>
      <w:r>
        <w:rPr>
          <w:kern w:val="0"/>
          <w:sz w:val="24"/>
        </w:rPr>
        <w:t>年</w:t>
      </w:r>
      <w:r>
        <w:rPr>
          <w:kern w:val="0"/>
          <w:sz w:val="24"/>
        </w:rPr>
        <w:t>)</w:t>
      </w:r>
      <w:r>
        <w:rPr>
          <w:kern w:val="0"/>
          <w:sz w:val="24"/>
        </w:rPr>
        <w:t>，项目所在区域位于</w:t>
      </w:r>
      <w:r>
        <w:rPr>
          <w:kern w:val="0"/>
          <w:sz w:val="24"/>
        </w:rPr>
        <w:t>Ⅱ</w:t>
      </w:r>
      <w:r>
        <w:rPr>
          <w:kern w:val="0"/>
          <w:sz w:val="24"/>
        </w:rPr>
        <w:t>产品提供功能区</w:t>
      </w:r>
      <w:r>
        <w:rPr>
          <w:kern w:val="0"/>
          <w:sz w:val="24"/>
        </w:rPr>
        <w:t>II-01</w:t>
      </w:r>
      <w:r>
        <w:rPr>
          <w:kern w:val="0"/>
          <w:sz w:val="24"/>
        </w:rPr>
        <w:t>农产品提供功能区</w:t>
      </w:r>
      <w:r>
        <w:rPr>
          <w:kern w:val="0"/>
          <w:sz w:val="24"/>
        </w:rPr>
        <w:t>-46</w:t>
      </w:r>
      <w:r>
        <w:rPr>
          <w:kern w:val="0"/>
          <w:sz w:val="24"/>
        </w:rPr>
        <w:t>哈密农产品提供功能区。</w:t>
      </w:r>
    </w:p>
    <w:p w14:paraId="2C1326F0" w14:textId="77777777" w:rsidR="00775B2B" w:rsidRDefault="00000000">
      <w:pPr>
        <w:spacing w:line="360" w:lineRule="auto"/>
        <w:ind w:firstLineChars="200" w:firstLine="480"/>
        <w:rPr>
          <w:kern w:val="0"/>
          <w:sz w:val="24"/>
        </w:rPr>
      </w:pPr>
      <w:r>
        <w:rPr>
          <w:kern w:val="0"/>
          <w:sz w:val="24"/>
        </w:rPr>
        <w:t>依据《新疆生态环境功能区划》，巴里坤三塘湖工业园区岔哈泉区位于哈密盆地北部，生态功能区划属于巴里坤、伊吾盆地绿洲农业及周边山地草原牧业生态功能区。本加工区地处未利用戈壁荒漠区，地表植被稀疏、类型较单一，仅有耐旱、耐盐生荒漠植被，如梭梭等分别。该区的土壤侵蚀敏感性较强，土壤类型有棕漠土、盐土。</w:t>
      </w:r>
    </w:p>
    <w:p w14:paraId="75C988EB" w14:textId="77777777" w:rsidR="00775B2B" w:rsidRDefault="00000000">
      <w:pPr>
        <w:spacing w:line="360" w:lineRule="auto"/>
        <w:ind w:firstLineChars="200" w:firstLine="480"/>
        <w:rPr>
          <w:kern w:val="0"/>
          <w:sz w:val="24"/>
        </w:rPr>
      </w:pPr>
      <w:r>
        <w:rPr>
          <w:kern w:val="0"/>
          <w:sz w:val="24"/>
        </w:rPr>
        <w:t>地表生态系统结构简单，土壤侵蚀加重加快，土壤沙化、戈壁化加快，干旱与缺水问题突出。本加工区的主要生态保护措施为：节水灌溉、草原减牧、森林</w:t>
      </w:r>
      <w:r>
        <w:rPr>
          <w:kern w:val="0"/>
          <w:sz w:val="24"/>
        </w:rPr>
        <w:lastRenderedPageBreak/>
        <w:t>禁伐、防治土壤盐渍化、退耕还草。</w:t>
      </w:r>
    </w:p>
    <w:p w14:paraId="4F96A75E" w14:textId="77777777" w:rsidR="00775B2B" w:rsidRDefault="00000000">
      <w:pPr>
        <w:spacing w:line="360" w:lineRule="auto"/>
        <w:ind w:firstLineChars="200" w:firstLine="480"/>
        <w:rPr>
          <w:kern w:val="0"/>
          <w:sz w:val="24"/>
        </w:rPr>
      </w:pPr>
      <w:r>
        <w:rPr>
          <w:kern w:val="0"/>
          <w:sz w:val="24"/>
        </w:rPr>
        <w:t>新疆生态功能区划详见图</w:t>
      </w:r>
      <w:r>
        <w:rPr>
          <w:kern w:val="0"/>
          <w:sz w:val="24"/>
        </w:rPr>
        <w:t>4.3-</w:t>
      </w:r>
      <w:r>
        <w:rPr>
          <w:rFonts w:hint="eastAsia"/>
          <w:kern w:val="0"/>
          <w:sz w:val="24"/>
        </w:rPr>
        <w:t>3</w:t>
      </w:r>
      <w:r>
        <w:rPr>
          <w:kern w:val="0"/>
          <w:sz w:val="24"/>
        </w:rPr>
        <w:t>。</w:t>
      </w:r>
    </w:p>
    <w:p w14:paraId="619F8EB3" w14:textId="2643406B" w:rsidR="00775B2B" w:rsidRDefault="00000000" w:rsidP="00184F59">
      <w:pPr>
        <w:jc w:val="center"/>
      </w:pPr>
      <w:r w:rsidRPr="00184F59">
        <w:rPr>
          <w:rFonts w:eastAsia="黑体"/>
          <w:bCs/>
          <w:sz w:val="24"/>
        </w:rPr>
        <w:t>表</w:t>
      </w:r>
      <w:r w:rsidRPr="00184F59">
        <w:rPr>
          <w:rFonts w:eastAsia="黑体"/>
          <w:bCs/>
          <w:sz w:val="24"/>
        </w:rPr>
        <w:t xml:space="preserve">4.3-8    </w:t>
      </w:r>
      <w:r w:rsidRPr="00184F59">
        <w:rPr>
          <w:rFonts w:eastAsia="黑体"/>
          <w:bCs/>
          <w:sz w:val="24"/>
        </w:rPr>
        <w:t>项目所在区域生态功能区划</w:t>
      </w:r>
    </w:p>
    <w:tbl>
      <w:tblPr>
        <w:tblW w:w="501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0" w:type="dxa"/>
          <w:right w:w="0" w:type="dxa"/>
        </w:tblCellMar>
        <w:tblLook w:val="04A0" w:firstRow="1" w:lastRow="0" w:firstColumn="1" w:lastColumn="0" w:noHBand="0" w:noVBand="1"/>
      </w:tblPr>
      <w:tblGrid>
        <w:gridCol w:w="2125"/>
        <w:gridCol w:w="6168"/>
      </w:tblGrid>
      <w:tr w:rsidR="00775B2B" w14:paraId="6D048949" w14:textId="77777777" w:rsidTr="006B4C92">
        <w:trPr>
          <w:jc w:val="center"/>
        </w:trPr>
        <w:tc>
          <w:tcPr>
            <w:tcW w:w="1281" w:type="pct"/>
            <w:vAlign w:val="center"/>
          </w:tcPr>
          <w:p w14:paraId="413242CB" w14:textId="77777777" w:rsidR="00775B2B" w:rsidRDefault="00000000">
            <w:pPr>
              <w:widowControl/>
              <w:jc w:val="center"/>
              <w:rPr>
                <w:color w:val="000000"/>
                <w:szCs w:val="21"/>
              </w:rPr>
            </w:pPr>
            <w:r>
              <w:rPr>
                <w:color w:val="000000"/>
                <w:szCs w:val="21"/>
              </w:rPr>
              <w:t>内容</w:t>
            </w:r>
          </w:p>
        </w:tc>
        <w:tc>
          <w:tcPr>
            <w:tcW w:w="3718" w:type="pct"/>
            <w:vAlign w:val="center"/>
          </w:tcPr>
          <w:p w14:paraId="40393073" w14:textId="77777777" w:rsidR="00775B2B" w:rsidRDefault="00000000">
            <w:pPr>
              <w:widowControl/>
              <w:jc w:val="center"/>
              <w:rPr>
                <w:color w:val="000000"/>
                <w:szCs w:val="21"/>
              </w:rPr>
            </w:pPr>
            <w:r>
              <w:rPr>
                <w:color w:val="000000"/>
                <w:szCs w:val="21"/>
              </w:rPr>
              <w:t>诺敏戈壁荒漠化敏感生态功能区</w:t>
            </w:r>
          </w:p>
        </w:tc>
      </w:tr>
      <w:tr w:rsidR="00775B2B" w14:paraId="2A7F817E" w14:textId="77777777" w:rsidTr="006B4C92">
        <w:trPr>
          <w:trHeight w:val="360"/>
          <w:jc w:val="center"/>
        </w:trPr>
        <w:tc>
          <w:tcPr>
            <w:tcW w:w="1281" w:type="pct"/>
            <w:vAlign w:val="center"/>
          </w:tcPr>
          <w:p w14:paraId="6213A9BB" w14:textId="77777777" w:rsidR="00775B2B" w:rsidRDefault="00000000">
            <w:pPr>
              <w:widowControl/>
              <w:jc w:val="center"/>
              <w:rPr>
                <w:color w:val="000000"/>
                <w:szCs w:val="21"/>
              </w:rPr>
            </w:pPr>
            <w:r>
              <w:rPr>
                <w:color w:val="000000"/>
                <w:szCs w:val="21"/>
              </w:rPr>
              <w:t>主要生态服务功能</w:t>
            </w:r>
          </w:p>
        </w:tc>
        <w:tc>
          <w:tcPr>
            <w:tcW w:w="3718" w:type="pct"/>
            <w:vAlign w:val="center"/>
          </w:tcPr>
          <w:p w14:paraId="276360A6" w14:textId="77777777" w:rsidR="00775B2B" w:rsidRDefault="00000000">
            <w:pPr>
              <w:widowControl/>
              <w:jc w:val="center"/>
              <w:rPr>
                <w:color w:val="000000"/>
                <w:szCs w:val="21"/>
              </w:rPr>
            </w:pPr>
            <w:r>
              <w:rPr>
                <w:color w:val="000000"/>
                <w:szCs w:val="21"/>
              </w:rPr>
              <w:t>荒漠化控制、生物多样性维护、矿产资源开发</w:t>
            </w:r>
          </w:p>
        </w:tc>
      </w:tr>
      <w:tr w:rsidR="00775B2B" w14:paraId="6684139C" w14:textId="77777777" w:rsidTr="006B4C92">
        <w:trPr>
          <w:jc w:val="center"/>
        </w:trPr>
        <w:tc>
          <w:tcPr>
            <w:tcW w:w="1281" w:type="pct"/>
            <w:vAlign w:val="center"/>
          </w:tcPr>
          <w:p w14:paraId="789799A9" w14:textId="77777777" w:rsidR="00775B2B" w:rsidRDefault="00000000">
            <w:pPr>
              <w:widowControl/>
              <w:jc w:val="center"/>
              <w:rPr>
                <w:color w:val="000000"/>
                <w:szCs w:val="21"/>
              </w:rPr>
            </w:pPr>
            <w:r>
              <w:rPr>
                <w:color w:val="000000"/>
                <w:szCs w:val="21"/>
              </w:rPr>
              <w:t>主要生态环境问题</w:t>
            </w:r>
          </w:p>
        </w:tc>
        <w:tc>
          <w:tcPr>
            <w:tcW w:w="3718" w:type="pct"/>
            <w:vAlign w:val="center"/>
          </w:tcPr>
          <w:p w14:paraId="6AEECEE5" w14:textId="77777777" w:rsidR="00775B2B" w:rsidRDefault="00000000">
            <w:pPr>
              <w:widowControl/>
              <w:jc w:val="center"/>
              <w:rPr>
                <w:color w:val="000000"/>
                <w:szCs w:val="21"/>
              </w:rPr>
            </w:pPr>
            <w:r>
              <w:rPr>
                <w:color w:val="000000"/>
                <w:szCs w:val="21"/>
              </w:rPr>
              <w:t>草原退化、湖泊与湿地萎缩、森林过伐、农田土壤盐</w:t>
            </w:r>
            <w:r>
              <w:rPr>
                <w:color w:val="000000"/>
                <w:szCs w:val="21"/>
              </w:rPr>
              <w:t xml:space="preserve"> </w:t>
            </w:r>
            <w:r>
              <w:rPr>
                <w:color w:val="000000"/>
                <w:szCs w:val="21"/>
              </w:rPr>
              <w:t>渍化、毁草开荒。</w:t>
            </w:r>
          </w:p>
        </w:tc>
      </w:tr>
      <w:tr w:rsidR="00775B2B" w14:paraId="42A611AF" w14:textId="77777777" w:rsidTr="006B4C92">
        <w:trPr>
          <w:jc w:val="center"/>
        </w:trPr>
        <w:tc>
          <w:tcPr>
            <w:tcW w:w="1281" w:type="pct"/>
            <w:vAlign w:val="center"/>
          </w:tcPr>
          <w:p w14:paraId="73F14194" w14:textId="77777777" w:rsidR="00775B2B" w:rsidRDefault="00000000">
            <w:pPr>
              <w:widowControl/>
              <w:jc w:val="center"/>
              <w:rPr>
                <w:color w:val="000000"/>
                <w:szCs w:val="21"/>
              </w:rPr>
            </w:pPr>
            <w:r>
              <w:rPr>
                <w:color w:val="000000"/>
                <w:szCs w:val="21"/>
              </w:rPr>
              <w:t>生态敏感因子</w:t>
            </w:r>
          </w:p>
          <w:p w14:paraId="096DB8EA" w14:textId="77777777" w:rsidR="00775B2B" w:rsidRDefault="00000000">
            <w:pPr>
              <w:widowControl/>
              <w:jc w:val="center"/>
              <w:rPr>
                <w:color w:val="000000"/>
                <w:szCs w:val="21"/>
              </w:rPr>
            </w:pPr>
            <w:r>
              <w:rPr>
                <w:color w:val="000000"/>
                <w:szCs w:val="21"/>
              </w:rPr>
              <w:t>敏感程度</w:t>
            </w:r>
          </w:p>
        </w:tc>
        <w:tc>
          <w:tcPr>
            <w:tcW w:w="3718" w:type="pct"/>
            <w:vAlign w:val="center"/>
          </w:tcPr>
          <w:p w14:paraId="515B9D15" w14:textId="77777777" w:rsidR="00775B2B" w:rsidRDefault="00000000">
            <w:pPr>
              <w:widowControl/>
              <w:jc w:val="center"/>
              <w:rPr>
                <w:color w:val="000000"/>
                <w:szCs w:val="21"/>
              </w:rPr>
            </w:pPr>
            <w:r>
              <w:rPr>
                <w:color w:val="000000"/>
                <w:szCs w:val="21"/>
              </w:rPr>
              <w:t>干旱缺水、土壤风蚀、荒漠植被遭破坏</w:t>
            </w:r>
          </w:p>
        </w:tc>
      </w:tr>
      <w:tr w:rsidR="00775B2B" w14:paraId="0A9BAEE3" w14:textId="77777777" w:rsidTr="006B4C92">
        <w:trPr>
          <w:jc w:val="center"/>
        </w:trPr>
        <w:tc>
          <w:tcPr>
            <w:tcW w:w="1281" w:type="pct"/>
            <w:vAlign w:val="center"/>
          </w:tcPr>
          <w:p w14:paraId="7801455B" w14:textId="77777777" w:rsidR="00775B2B" w:rsidRDefault="00000000">
            <w:pPr>
              <w:widowControl/>
              <w:jc w:val="center"/>
              <w:rPr>
                <w:color w:val="000000"/>
                <w:szCs w:val="21"/>
              </w:rPr>
            </w:pPr>
            <w:r>
              <w:rPr>
                <w:color w:val="000000"/>
                <w:szCs w:val="21"/>
              </w:rPr>
              <w:t>主要保护目标</w:t>
            </w:r>
          </w:p>
        </w:tc>
        <w:tc>
          <w:tcPr>
            <w:tcW w:w="3718" w:type="pct"/>
            <w:vAlign w:val="center"/>
          </w:tcPr>
          <w:p w14:paraId="63CEABA4" w14:textId="77777777" w:rsidR="00775B2B" w:rsidRDefault="00000000">
            <w:pPr>
              <w:widowControl/>
              <w:jc w:val="center"/>
              <w:rPr>
                <w:color w:val="000000"/>
                <w:szCs w:val="21"/>
              </w:rPr>
            </w:pPr>
            <w:r>
              <w:rPr>
                <w:color w:val="000000"/>
                <w:szCs w:val="21"/>
              </w:rPr>
              <w:t>保护砾幕、保护荒漠植被、保护小绿洲及零星低地草甸与泉眼。保护戈壁泉眼</w:t>
            </w:r>
          </w:p>
        </w:tc>
      </w:tr>
      <w:tr w:rsidR="00775B2B" w14:paraId="3E3BAEF7" w14:textId="77777777" w:rsidTr="006B4C92">
        <w:trPr>
          <w:jc w:val="center"/>
        </w:trPr>
        <w:tc>
          <w:tcPr>
            <w:tcW w:w="1281" w:type="pct"/>
            <w:vAlign w:val="center"/>
          </w:tcPr>
          <w:p w14:paraId="1190FB0E" w14:textId="77777777" w:rsidR="00775B2B" w:rsidRDefault="00000000">
            <w:pPr>
              <w:widowControl/>
              <w:jc w:val="center"/>
              <w:rPr>
                <w:color w:val="000000"/>
                <w:szCs w:val="21"/>
              </w:rPr>
            </w:pPr>
            <w:r>
              <w:rPr>
                <w:color w:val="000000"/>
                <w:szCs w:val="21"/>
              </w:rPr>
              <w:t>主要保护措施</w:t>
            </w:r>
          </w:p>
        </w:tc>
        <w:tc>
          <w:tcPr>
            <w:tcW w:w="3718" w:type="pct"/>
            <w:vAlign w:val="center"/>
          </w:tcPr>
          <w:p w14:paraId="01FC1198" w14:textId="77777777" w:rsidR="00775B2B" w:rsidRDefault="00000000">
            <w:pPr>
              <w:widowControl/>
              <w:jc w:val="center"/>
              <w:rPr>
                <w:color w:val="000000"/>
                <w:szCs w:val="21"/>
              </w:rPr>
            </w:pPr>
            <w:r>
              <w:rPr>
                <w:color w:val="000000"/>
                <w:szCs w:val="21"/>
              </w:rPr>
              <w:t>对沙漠边缘流动沙丘、活化沙地进行封沙育林、退耕还林（草），禁止憔采和放牧，禁止开荒</w:t>
            </w:r>
          </w:p>
        </w:tc>
      </w:tr>
    </w:tbl>
    <w:p w14:paraId="12B3FCCC" w14:textId="77777777" w:rsidR="00775B2B" w:rsidRDefault="00775B2B">
      <w:pPr>
        <w:spacing w:line="360" w:lineRule="auto"/>
        <w:ind w:firstLineChars="200" w:firstLine="480"/>
        <w:rPr>
          <w:kern w:val="0"/>
          <w:sz w:val="24"/>
        </w:rPr>
      </w:pPr>
    </w:p>
    <w:p w14:paraId="1DF5D808" w14:textId="77777777" w:rsidR="00775B2B" w:rsidRDefault="00775B2B">
      <w:pPr>
        <w:spacing w:line="360" w:lineRule="auto"/>
        <w:ind w:firstLineChars="200" w:firstLine="480"/>
        <w:rPr>
          <w:kern w:val="0"/>
          <w:sz w:val="24"/>
        </w:rPr>
      </w:pPr>
    </w:p>
    <w:p w14:paraId="7B6D6E0A" w14:textId="77777777" w:rsidR="00775B2B" w:rsidRDefault="00775B2B">
      <w:pPr>
        <w:spacing w:line="360" w:lineRule="auto"/>
        <w:ind w:firstLineChars="200" w:firstLine="480"/>
        <w:rPr>
          <w:kern w:val="0"/>
          <w:sz w:val="24"/>
        </w:rPr>
        <w:sectPr w:rsidR="00775B2B">
          <w:pgSz w:w="11906" w:h="16838"/>
          <w:pgMar w:top="1440" w:right="1800" w:bottom="1440" w:left="1800" w:header="1021" w:footer="851" w:gutter="0"/>
          <w:pgNumType w:fmt="numberInDash"/>
          <w:cols w:space="720"/>
          <w:docGrid w:linePitch="312"/>
        </w:sectPr>
      </w:pPr>
    </w:p>
    <w:p w14:paraId="30236C3F" w14:textId="67C92506" w:rsidR="00775B2B" w:rsidRDefault="00775B2B">
      <w:pPr>
        <w:spacing w:line="360" w:lineRule="auto"/>
        <w:jc w:val="center"/>
        <w:rPr>
          <w:kern w:val="0"/>
          <w:sz w:val="24"/>
        </w:rPr>
      </w:pPr>
    </w:p>
    <w:p w14:paraId="6A6E08B7" w14:textId="77777777" w:rsidR="00775B2B" w:rsidRDefault="00000000">
      <w:pPr>
        <w:pStyle w:val="40"/>
        <w:spacing w:beforeLines="50" w:after="0"/>
        <w:rPr>
          <w:b/>
          <w:bCs w:val="0"/>
        </w:rPr>
      </w:pPr>
      <w:bookmarkStart w:id="842" w:name="_Toc323128855"/>
      <w:bookmarkStart w:id="843" w:name="_Toc312945212"/>
      <w:bookmarkStart w:id="844" w:name="_Toc312944712"/>
      <w:r>
        <w:rPr>
          <w:b/>
          <w:bCs w:val="0"/>
        </w:rPr>
        <w:t>4.3.5.2</w:t>
      </w:r>
      <w:r>
        <w:rPr>
          <w:b/>
          <w:bCs w:val="0"/>
        </w:rPr>
        <w:t>土地利用类型</w:t>
      </w:r>
    </w:p>
    <w:p w14:paraId="1A513D62" w14:textId="77777777" w:rsidR="00775B2B" w:rsidRDefault="00000000">
      <w:pPr>
        <w:spacing w:line="360" w:lineRule="auto"/>
        <w:ind w:firstLineChars="200" w:firstLine="480"/>
        <w:rPr>
          <w:sz w:val="24"/>
        </w:rPr>
      </w:pPr>
      <w:bookmarkStart w:id="845" w:name="_Hlk174615067"/>
      <w:r>
        <w:rPr>
          <w:sz w:val="24"/>
        </w:rPr>
        <w:t>根据调查，巴里坤三塘湖工业园区岔哈泉区土地利用单一，未利用的荒草地等未开发土地占绝大部分，仅有一些现有企业用地与道路用地。</w:t>
      </w:r>
      <w:bookmarkEnd w:id="845"/>
    </w:p>
    <w:p w14:paraId="39AC9778" w14:textId="77777777" w:rsidR="00775B2B" w:rsidRDefault="00000000">
      <w:pPr>
        <w:pStyle w:val="40"/>
        <w:spacing w:beforeLines="50" w:after="0"/>
        <w:rPr>
          <w:b/>
          <w:bCs w:val="0"/>
        </w:rPr>
      </w:pPr>
      <w:r>
        <w:rPr>
          <w:b/>
          <w:bCs w:val="0"/>
        </w:rPr>
        <w:t>4.3.5.3</w:t>
      </w:r>
      <w:bookmarkEnd w:id="842"/>
      <w:bookmarkEnd w:id="843"/>
      <w:bookmarkEnd w:id="844"/>
      <w:r>
        <w:rPr>
          <w:b/>
          <w:bCs w:val="0"/>
        </w:rPr>
        <w:t>植被类型</w:t>
      </w:r>
    </w:p>
    <w:p w14:paraId="2D3B9948" w14:textId="77777777" w:rsidR="00775B2B" w:rsidRDefault="00000000">
      <w:pPr>
        <w:pStyle w:val="af4"/>
        <w:spacing w:line="360" w:lineRule="auto"/>
        <w:ind w:firstLine="480"/>
        <w:rPr>
          <w:sz w:val="24"/>
        </w:rPr>
      </w:pPr>
      <w:r>
        <w:rPr>
          <w:sz w:val="24"/>
        </w:rPr>
        <w:t>本区域由于气候干旱，地带性植被为旱生、超</w:t>
      </w:r>
      <w:r>
        <w:rPr>
          <w:rFonts w:hint="eastAsia"/>
          <w:sz w:val="24"/>
        </w:rPr>
        <w:t>旱生</w:t>
      </w:r>
      <w:r>
        <w:rPr>
          <w:sz w:val="24"/>
        </w:rPr>
        <w:t>的荒漠植被，如绢荒漠、小蓬荒漠、无叶假木贼荒漠等。大部分区域植被盖度在</w:t>
      </w:r>
      <w:r>
        <w:rPr>
          <w:sz w:val="24"/>
        </w:rPr>
        <w:t>30%</w:t>
      </w:r>
      <w:r>
        <w:rPr>
          <w:sz w:val="24"/>
        </w:rPr>
        <w:t>以下。评价区域范围没有保护植物分布。</w:t>
      </w:r>
    </w:p>
    <w:p w14:paraId="62742BF5" w14:textId="77777777" w:rsidR="00775B2B" w:rsidRDefault="00000000">
      <w:pPr>
        <w:pStyle w:val="af4"/>
        <w:spacing w:line="360" w:lineRule="auto"/>
        <w:ind w:firstLine="480"/>
        <w:rPr>
          <w:sz w:val="24"/>
        </w:rPr>
      </w:pPr>
      <w:r>
        <w:rPr>
          <w:sz w:val="24"/>
        </w:rPr>
        <w:t>评价区范围的自然植被常见种和优势种为：小蓬、</w:t>
      </w:r>
      <w:r>
        <w:rPr>
          <w:rFonts w:hint="eastAsia"/>
          <w:sz w:val="24"/>
        </w:rPr>
        <w:t>驼绒藜</w:t>
      </w:r>
      <w:r>
        <w:rPr>
          <w:sz w:val="24"/>
        </w:rPr>
        <w:t>、木地肤、琵琶柴、角果藜等。区域植被中小蓬群系是规划区内主要植被建群种，该群落在项目区生于砾砂质生境上，群落高度</w:t>
      </w:r>
      <w:r>
        <w:rPr>
          <w:sz w:val="24"/>
        </w:rPr>
        <w:t>3-5cm</w:t>
      </w:r>
      <w:r>
        <w:rPr>
          <w:sz w:val="24"/>
        </w:rPr>
        <w:t>，总覆盖度</w:t>
      </w:r>
      <w:r>
        <w:rPr>
          <w:sz w:val="24"/>
        </w:rPr>
        <w:t>10%~20%</w:t>
      </w:r>
      <w:r>
        <w:rPr>
          <w:sz w:val="24"/>
        </w:rPr>
        <w:t>，伴生植物有优若藜</w:t>
      </w:r>
      <w:r>
        <w:rPr>
          <w:sz w:val="24"/>
        </w:rPr>
        <w:t>(Eurrotiaceratoides)</w:t>
      </w:r>
      <w:r>
        <w:rPr>
          <w:sz w:val="24"/>
        </w:rPr>
        <w:t>、小蒿</w:t>
      </w:r>
      <w:r>
        <w:rPr>
          <w:sz w:val="24"/>
        </w:rPr>
        <w:t>(Artemisia gracilescens)</w:t>
      </w:r>
      <w:r>
        <w:rPr>
          <w:sz w:val="24"/>
        </w:rPr>
        <w:t>、木地肤</w:t>
      </w:r>
      <w:r>
        <w:rPr>
          <w:sz w:val="24"/>
        </w:rPr>
        <w:t>(Kochiaprostrate)</w:t>
      </w:r>
      <w:r>
        <w:rPr>
          <w:sz w:val="24"/>
        </w:rPr>
        <w:t>、棘豆</w:t>
      </w:r>
      <w:r>
        <w:rPr>
          <w:sz w:val="24"/>
        </w:rPr>
        <w:t>(Oxytropissp.)</w:t>
      </w:r>
      <w:r>
        <w:rPr>
          <w:sz w:val="24"/>
        </w:rPr>
        <w:t>、猪毛菜</w:t>
      </w:r>
      <w:r>
        <w:rPr>
          <w:sz w:val="24"/>
        </w:rPr>
        <w:t>(Sasolasp.)</w:t>
      </w:r>
      <w:r>
        <w:rPr>
          <w:sz w:val="24"/>
        </w:rPr>
        <w:t>等。</w:t>
      </w:r>
    </w:p>
    <w:p w14:paraId="1DC736D0" w14:textId="77777777" w:rsidR="00775B2B" w:rsidRDefault="00000000">
      <w:pPr>
        <w:pStyle w:val="40"/>
        <w:spacing w:beforeLines="50" w:after="0"/>
        <w:rPr>
          <w:b/>
          <w:bCs w:val="0"/>
        </w:rPr>
      </w:pPr>
      <w:bookmarkStart w:id="846" w:name="_Toc312945213"/>
      <w:bookmarkStart w:id="847" w:name="_Toc312944713"/>
      <w:bookmarkStart w:id="848" w:name="_Toc323128856"/>
      <w:r>
        <w:rPr>
          <w:b/>
          <w:bCs w:val="0"/>
        </w:rPr>
        <w:t>4.3.5.4</w:t>
      </w:r>
      <w:bookmarkEnd w:id="846"/>
      <w:bookmarkEnd w:id="847"/>
      <w:bookmarkEnd w:id="848"/>
      <w:r>
        <w:rPr>
          <w:b/>
          <w:bCs w:val="0"/>
        </w:rPr>
        <w:t>野生动物</w:t>
      </w:r>
    </w:p>
    <w:p w14:paraId="7E8E971C" w14:textId="77777777" w:rsidR="00775B2B" w:rsidRDefault="00000000">
      <w:pPr>
        <w:spacing w:line="360" w:lineRule="auto"/>
        <w:ind w:firstLineChars="200" w:firstLine="480"/>
        <w:rPr>
          <w:sz w:val="24"/>
        </w:rPr>
      </w:pPr>
      <w:r>
        <w:rPr>
          <w:sz w:val="24"/>
        </w:rPr>
        <w:t>本评价区的野生动物在中国动物地理区划中属古北界一中亚亚界一蒙新区一</w:t>
      </w:r>
      <w:r>
        <w:rPr>
          <w:rFonts w:hint="eastAsia"/>
          <w:sz w:val="24"/>
        </w:rPr>
        <w:t>准噶尔</w:t>
      </w:r>
      <w:r>
        <w:rPr>
          <w:sz w:val="24"/>
        </w:rPr>
        <w:t>亚区</w:t>
      </w:r>
      <w:r>
        <w:rPr>
          <w:sz w:val="24"/>
        </w:rPr>
        <w:t>-</w:t>
      </w:r>
      <w:r>
        <w:rPr>
          <w:rFonts w:hint="eastAsia"/>
          <w:sz w:val="24"/>
        </w:rPr>
        <w:t>准噶尔盆地</w:t>
      </w:r>
      <w:r>
        <w:rPr>
          <w:sz w:val="24"/>
        </w:rPr>
        <w:t>省。评价区没有大型野生动物，仅有</w:t>
      </w:r>
      <w:r>
        <w:rPr>
          <w:rFonts w:hint="eastAsia"/>
          <w:sz w:val="24"/>
        </w:rPr>
        <w:t>耐旱</w:t>
      </w:r>
      <w:r>
        <w:rPr>
          <w:sz w:val="24"/>
        </w:rPr>
        <w:t>荒中的小型动物。根据现场调查及资料记载，目前该区域的野生动物</w:t>
      </w:r>
      <w:r>
        <w:rPr>
          <w:sz w:val="24"/>
        </w:rPr>
        <w:t>(</w:t>
      </w:r>
      <w:r>
        <w:rPr>
          <w:sz w:val="24"/>
        </w:rPr>
        <w:t>指脊椎动物中的兽类、鸟类、爬行类和两栖类</w:t>
      </w:r>
      <w:r>
        <w:rPr>
          <w:sz w:val="24"/>
        </w:rPr>
        <w:t>)</w:t>
      </w:r>
      <w:r>
        <w:rPr>
          <w:sz w:val="24"/>
        </w:rPr>
        <w:t>约有</w:t>
      </w:r>
      <w:r>
        <w:rPr>
          <w:sz w:val="24"/>
        </w:rPr>
        <w:t>20</w:t>
      </w:r>
      <w:r>
        <w:rPr>
          <w:sz w:val="24"/>
        </w:rPr>
        <w:t>多种，以</w:t>
      </w:r>
      <w:r>
        <w:rPr>
          <w:rFonts w:hint="eastAsia"/>
          <w:sz w:val="24"/>
        </w:rPr>
        <w:t>耐旱</w:t>
      </w:r>
      <w:r>
        <w:rPr>
          <w:sz w:val="24"/>
        </w:rPr>
        <w:t>荒漠种为主，主要有子午沙鼠、五趾跳鼠、快步麻蜥、百灵等活动。</w:t>
      </w:r>
    </w:p>
    <w:p w14:paraId="3F480D4D" w14:textId="77777777" w:rsidR="00775B2B" w:rsidRDefault="00000000">
      <w:pPr>
        <w:pStyle w:val="30"/>
        <w:spacing w:before="0" w:after="0" w:line="520" w:lineRule="exact"/>
        <w:rPr>
          <w:rStyle w:val="affff1"/>
          <w:rFonts w:eastAsia="黑体"/>
          <w:color w:val="auto"/>
          <w:sz w:val="24"/>
          <w:szCs w:val="24"/>
          <w:u w:val="none"/>
        </w:rPr>
      </w:pPr>
      <w:bookmarkStart w:id="849" w:name="_Toc234663435"/>
      <w:bookmarkStart w:id="850" w:name="_Toc236373709"/>
      <w:bookmarkStart w:id="851" w:name="_Toc312944553"/>
      <w:bookmarkStart w:id="852" w:name="_Toc111544271"/>
      <w:bookmarkStart w:id="853" w:name="_Toc323128860"/>
      <w:bookmarkStart w:id="854" w:name="_Toc323128669"/>
      <w:bookmarkStart w:id="855" w:name="_Toc312944716"/>
      <w:bookmarkStart w:id="856" w:name="_Toc109532417"/>
      <w:bookmarkStart w:id="857" w:name="_Toc233171967"/>
      <w:bookmarkStart w:id="858" w:name="_Toc109105601"/>
      <w:bookmarkStart w:id="859" w:name="_Toc111357155"/>
      <w:bookmarkStart w:id="860" w:name="_Toc321568751"/>
      <w:bookmarkStart w:id="861" w:name="_Toc109315985"/>
      <w:bookmarkStart w:id="862" w:name="_Toc235850427"/>
      <w:bookmarkStart w:id="863" w:name="_Toc207957441"/>
      <w:bookmarkStart w:id="864" w:name="_Toc234664118"/>
      <w:bookmarkStart w:id="865" w:name="_Toc217887119"/>
      <w:bookmarkStart w:id="866" w:name="_Toc109317114"/>
      <w:r>
        <w:rPr>
          <w:rStyle w:val="affff1"/>
          <w:rFonts w:eastAsia="黑体"/>
          <w:color w:val="auto"/>
          <w:sz w:val="24"/>
          <w:szCs w:val="24"/>
          <w:u w:val="none"/>
        </w:rPr>
        <w:t>4.3.6</w:t>
      </w:r>
      <w:r>
        <w:rPr>
          <w:rStyle w:val="affff1"/>
          <w:rFonts w:eastAsia="黑体"/>
          <w:color w:val="auto"/>
          <w:sz w:val="24"/>
          <w:szCs w:val="24"/>
          <w:u w:val="none"/>
        </w:rPr>
        <w:t>电磁</w:t>
      </w:r>
      <w:r>
        <w:rPr>
          <w:rStyle w:val="affff1"/>
          <w:rFonts w:eastAsia="黑体" w:hint="eastAsia"/>
          <w:color w:val="auto"/>
          <w:sz w:val="24"/>
          <w:szCs w:val="24"/>
          <w:u w:val="none"/>
        </w:rPr>
        <w:t>环境影响</w:t>
      </w:r>
      <w:r>
        <w:rPr>
          <w:rStyle w:val="affff1"/>
          <w:rFonts w:eastAsia="黑体"/>
          <w:color w:val="auto"/>
          <w:sz w:val="24"/>
          <w:szCs w:val="24"/>
          <w:u w:val="none"/>
        </w:rPr>
        <w:t>现状</w:t>
      </w:r>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bookmarkEnd w:id="864"/>
      <w:bookmarkEnd w:id="865"/>
      <w:bookmarkEnd w:id="866"/>
    </w:p>
    <w:p w14:paraId="4A330DD3" w14:textId="77777777" w:rsidR="00775B2B" w:rsidRDefault="00000000">
      <w:pPr>
        <w:spacing w:line="360" w:lineRule="auto"/>
        <w:ind w:firstLineChars="200" w:firstLine="480"/>
        <w:rPr>
          <w:sz w:val="24"/>
        </w:rPr>
      </w:pPr>
      <w:r>
        <w:rPr>
          <w:sz w:val="24"/>
        </w:rPr>
        <w:t>为了解项目所在区域的电磁</w:t>
      </w:r>
      <w:r>
        <w:rPr>
          <w:rFonts w:hint="eastAsia"/>
          <w:sz w:val="24"/>
        </w:rPr>
        <w:t>环境影响</w:t>
      </w:r>
      <w:r>
        <w:rPr>
          <w:sz w:val="24"/>
        </w:rPr>
        <w:t>现状情况，本环评</w:t>
      </w:r>
      <w:r>
        <w:rPr>
          <w:rFonts w:hint="eastAsia"/>
          <w:sz w:val="24"/>
        </w:rPr>
        <w:t>委托</w:t>
      </w:r>
      <w:r>
        <w:rPr>
          <w:sz w:val="24"/>
        </w:rPr>
        <w:t>新疆新环监测检测研究院</w:t>
      </w:r>
      <w:r>
        <w:rPr>
          <w:rFonts w:hint="eastAsia"/>
          <w:sz w:val="24"/>
        </w:rPr>
        <w:t>（</w:t>
      </w:r>
      <w:r>
        <w:rPr>
          <w:sz w:val="24"/>
        </w:rPr>
        <w:t>有限公司</w:t>
      </w:r>
      <w:r>
        <w:rPr>
          <w:rFonts w:hint="eastAsia"/>
          <w:sz w:val="24"/>
        </w:rPr>
        <w:t>）</w:t>
      </w:r>
      <w:r>
        <w:rPr>
          <w:sz w:val="24"/>
        </w:rPr>
        <w:t>在本项目升压站</w:t>
      </w:r>
      <w:r>
        <w:rPr>
          <w:rFonts w:hint="eastAsia"/>
          <w:sz w:val="24"/>
        </w:rPr>
        <w:t>周边</w:t>
      </w:r>
      <w:r>
        <w:rPr>
          <w:sz w:val="24"/>
        </w:rPr>
        <w:t>设置了</w:t>
      </w:r>
      <w:r>
        <w:rPr>
          <w:sz w:val="24"/>
        </w:rPr>
        <w:t>1</w:t>
      </w:r>
      <w:r>
        <w:rPr>
          <w:sz w:val="24"/>
        </w:rPr>
        <w:t>个监测点位。</w:t>
      </w:r>
    </w:p>
    <w:p w14:paraId="23A6431A" w14:textId="77777777" w:rsidR="00775B2B" w:rsidRDefault="00000000">
      <w:pPr>
        <w:spacing w:line="360" w:lineRule="auto"/>
        <w:ind w:firstLineChars="200" w:firstLine="480"/>
        <w:rPr>
          <w:sz w:val="24"/>
        </w:rPr>
      </w:pPr>
      <w:r>
        <w:rPr>
          <w:sz w:val="24"/>
        </w:rPr>
        <w:t>（</w:t>
      </w:r>
      <w:r>
        <w:rPr>
          <w:sz w:val="24"/>
        </w:rPr>
        <w:t>1</w:t>
      </w:r>
      <w:r>
        <w:rPr>
          <w:sz w:val="24"/>
        </w:rPr>
        <w:t>）监测因子：工频电场强度和工频磁场感应强度。</w:t>
      </w:r>
    </w:p>
    <w:p w14:paraId="3C69020E" w14:textId="77777777" w:rsidR="00775B2B" w:rsidRDefault="00000000">
      <w:pPr>
        <w:spacing w:line="360" w:lineRule="auto"/>
        <w:ind w:firstLineChars="200" w:firstLine="480"/>
        <w:rPr>
          <w:sz w:val="24"/>
        </w:rPr>
      </w:pPr>
      <w:r>
        <w:rPr>
          <w:sz w:val="24"/>
        </w:rPr>
        <w:t>（</w:t>
      </w:r>
      <w:r>
        <w:rPr>
          <w:sz w:val="24"/>
        </w:rPr>
        <w:t>2</w:t>
      </w:r>
      <w:r>
        <w:rPr>
          <w:sz w:val="24"/>
        </w:rPr>
        <w:t>）监测时间：</w:t>
      </w:r>
      <w:r>
        <w:rPr>
          <w:sz w:val="24"/>
        </w:rPr>
        <w:t>2024</w:t>
      </w:r>
      <w:r>
        <w:rPr>
          <w:sz w:val="24"/>
        </w:rPr>
        <w:t>年</w:t>
      </w:r>
      <w:r>
        <w:rPr>
          <w:sz w:val="24"/>
        </w:rPr>
        <w:t>12</w:t>
      </w:r>
      <w:r>
        <w:rPr>
          <w:sz w:val="24"/>
        </w:rPr>
        <w:t>月</w:t>
      </w:r>
      <w:r>
        <w:rPr>
          <w:sz w:val="24"/>
        </w:rPr>
        <w:t>2</w:t>
      </w:r>
      <w:r>
        <w:rPr>
          <w:sz w:val="24"/>
        </w:rPr>
        <w:t>日。</w:t>
      </w:r>
    </w:p>
    <w:p w14:paraId="2380A31D" w14:textId="77777777" w:rsidR="00775B2B" w:rsidRDefault="00000000">
      <w:pPr>
        <w:spacing w:line="360" w:lineRule="auto"/>
        <w:ind w:firstLineChars="200" w:firstLine="480"/>
        <w:rPr>
          <w:sz w:val="24"/>
        </w:rPr>
      </w:pPr>
      <w:r>
        <w:rPr>
          <w:sz w:val="24"/>
        </w:rPr>
        <w:t>（</w:t>
      </w:r>
      <w:r>
        <w:rPr>
          <w:sz w:val="24"/>
        </w:rPr>
        <w:t>3</w:t>
      </w:r>
      <w:r>
        <w:rPr>
          <w:sz w:val="24"/>
        </w:rPr>
        <w:t>）监测方法：按照《交流输变电工程电磁环境监测方法（试行）》（</w:t>
      </w:r>
      <w:r>
        <w:rPr>
          <w:sz w:val="24"/>
        </w:rPr>
        <w:t>HJ681-2013</w:t>
      </w:r>
      <w:r>
        <w:rPr>
          <w:sz w:val="24"/>
        </w:rPr>
        <w:t>）进行。</w:t>
      </w:r>
    </w:p>
    <w:p w14:paraId="18FE42B7" w14:textId="77777777" w:rsidR="00775B2B" w:rsidRDefault="00000000">
      <w:pPr>
        <w:spacing w:line="360" w:lineRule="auto"/>
        <w:ind w:firstLineChars="200" w:firstLine="480"/>
        <w:rPr>
          <w:sz w:val="24"/>
        </w:rPr>
      </w:pPr>
      <w:r>
        <w:rPr>
          <w:sz w:val="24"/>
        </w:rPr>
        <w:t>（</w:t>
      </w:r>
      <w:r>
        <w:rPr>
          <w:sz w:val="24"/>
        </w:rPr>
        <w:t>4</w:t>
      </w:r>
      <w:r>
        <w:rPr>
          <w:sz w:val="24"/>
        </w:rPr>
        <w:t>）监测结果及评价</w:t>
      </w:r>
    </w:p>
    <w:p w14:paraId="6D521C47" w14:textId="77777777" w:rsidR="00775B2B" w:rsidRDefault="00000000">
      <w:pPr>
        <w:spacing w:line="360" w:lineRule="auto"/>
        <w:ind w:firstLineChars="200" w:firstLine="480"/>
        <w:rPr>
          <w:sz w:val="24"/>
        </w:rPr>
      </w:pPr>
      <w:bookmarkStart w:id="867" w:name="_Hlk190884598"/>
      <w:r>
        <w:rPr>
          <w:sz w:val="24"/>
        </w:rPr>
        <w:t>升压站厂界电磁环境质量现状监测结果具体见表</w:t>
      </w:r>
      <w:r>
        <w:rPr>
          <w:sz w:val="24"/>
        </w:rPr>
        <w:t>4.3-9</w:t>
      </w:r>
      <w:r>
        <w:rPr>
          <w:sz w:val="24"/>
        </w:rPr>
        <w:t>。</w:t>
      </w:r>
    </w:p>
    <w:p w14:paraId="0213B9AC" w14:textId="77777777" w:rsidR="00775B2B" w:rsidRDefault="00775B2B">
      <w:pPr>
        <w:spacing w:line="360" w:lineRule="auto"/>
        <w:ind w:firstLineChars="200" w:firstLine="480"/>
        <w:rPr>
          <w:sz w:val="24"/>
        </w:rPr>
      </w:pPr>
    </w:p>
    <w:p w14:paraId="49C6A1EC" w14:textId="77777777" w:rsidR="00775B2B" w:rsidRDefault="00775B2B">
      <w:pPr>
        <w:spacing w:line="360" w:lineRule="auto"/>
        <w:ind w:firstLineChars="200" w:firstLine="480"/>
        <w:rPr>
          <w:sz w:val="24"/>
        </w:rPr>
      </w:pPr>
    </w:p>
    <w:bookmarkEnd w:id="867"/>
    <w:p w14:paraId="643EBB8B" w14:textId="29AAD211" w:rsidR="00775B2B" w:rsidRDefault="00000000" w:rsidP="00184F59">
      <w:pPr>
        <w:jc w:val="center"/>
        <w:rPr>
          <w:rFonts w:eastAsia="黑体"/>
          <w:bCs/>
          <w:sz w:val="24"/>
        </w:rPr>
      </w:pPr>
      <w:r w:rsidRPr="00184F59">
        <w:rPr>
          <w:rFonts w:eastAsia="黑体"/>
          <w:bCs/>
          <w:sz w:val="24"/>
        </w:rPr>
        <w:t>表</w:t>
      </w:r>
      <w:r w:rsidRPr="00184F59">
        <w:rPr>
          <w:rFonts w:eastAsia="黑体"/>
          <w:bCs/>
          <w:sz w:val="24"/>
        </w:rPr>
        <w:t xml:space="preserve">4.3-9     </w:t>
      </w:r>
      <w:r w:rsidRPr="00184F59">
        <w:rPr>
          <w:rFonts w:eastAsia="黑体"/>
          <w:bCs/>
          <w:sz w:val="24"/>
        </w:rPr>
        <w:t>拟建升压站工频电磁现场现状监测结果表</w:t>
      </w:r>
    </w:p>
    <w:tbl>
      <w:tblPr>
        <w:tblpPr w:leftFromText="180" w:rightFromText="180" w:vertAnchor="text" w:horzAnchor="page" w:tblpXSpec="center" w:tblpY="160"/>
        <w:tblOverlap w:val="neve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055"/>
        <w:gridCol w:w="642"/>
        <w:gridCol w:w="1029"/>
        <w:gridCol w:w="794"/>
        <w:gridCol w:w="786"/>
        <w:gridCol w:w="794"/>
        <w:gridCol w:w="794"/>
        <w:gridCol w:w="794"/>
        <w:gridCol w:w="794"/>
        <w:gridCol w:w="794"/>
      </w:tblGrid>
      <w:tr w:rsidR="00775B2B" w14:paraId="72CCB9C2" w14:textId="77777777">
        <w:trPr>
          <w:trHeight w:val="445"/>
        </w:trPr>
        <w:tc>
          <w:tcPr>
            <w:tcW w:w="793" w:type="pct"/>
            <w:vMerge w:val="restart"/>
            <w:vAlign w:val="center"/>
          </w:tcPr>
          <w:p w14:paraId="55ADA80D" w14:textId="77777777" w:rsidR="00775B2B" w:rsidRDefault="00000000">
            <w:pPr>
              <w:jc w:val="center"/>
              <w:rPr>
                <w:color w:val="000000"/>
                <w:szCs w:val="21"/>
              </w:rPr>
            </w:pPr>
            <w:r>
              <w:rPr>
                <w:color w:val="000000"/>
                <w:szCs w:val="21"/>
              </w:rPr>
              <w:t>测点位置</w:t>
            </w:r>
          </w:p>
        </w:tc>
        <w:tc>
          <w:tcPr>
            <w:tcW w:w="4207" w:type="pct"/>
            <w:gridSpan w:val="9"/>
            <w:vAlign w:val="center"/>
          </w:tcPr>
          <w:p w14:paraId="0214CB6D" w14:textId="77777777" w:rsidR="00775B2B" w:rsidRDefault="00000000">
            <w:pPr>
              <w:jc w:val="center"/>
              <w:rPr>
                <w:color w:val="000000"/>
                <w:szCs w:val="21"/>
              </w:rPr>
            </w:pPr>
            <w:r>
              <w:rPr>
                <w:color w:val="000000"/>
                <w:szCs w:val="21"/>
              </w:rPr>
              <w:t>检测结果</w:t>
            </w:r>
          </w:p>
        </w:tc>
      </w:tr>
      <w:tr w:rsidR="00775B2B" w14:paraId="63E8C186" w14:textId="77777777">
        <w:trPr>
          <w:trHeight w:val="478"/>
        </w:trPr>
        <w:tc>
          <w:tcPr>
            <w:tcW w:w="793" w:type="pct"/>
            <w:vMerge/>
            <w:vAlign w:val="center"/>
          </w:tcPr>
          <w:p w14:paraId="32FF4B47" w14:textId="77777777" w:rsidR="00775B2B" w:rsidRDefault="00775B2B">
            <w:pPr>
              <w:jc w:val="center"/>
              <w:rPr>
                <w:color w:val="000000"/>
                <w:szCs w:val="21"/>
              </w:rPr>
            </w:pPr>
          </w:p>
        </w:tc>
        <w:tc>
          <w:tcPr>
            <w:tcW w:w="350" w:type="pct"/>
            <w:vAlign w:val="center"/>
          </w:tcPr>
          <w:p w14:paraId="06F7C0AF" w14:textId="77777777" w:rsidR="00775B2B" w:rsidRDefault="00000000">
            <w:pPr>
              <w:jc w:val="center"/>
              <w:rPr>
                <w:color w:val="000000"/>
                <w:szCs w:val="21"/>
              </w:rPr>
            </w:pPr>
            <w:r>
              <w:rPr>
                <w:color w:val="000000"/>
                <w:szCs w:val="21"/>
              </w:rPr>
              <w:t>高度</w:t>
            </w:r>
          </w:p>
        </w:tc>
        <w:tc>
          <w:tcPr>
            <w:tcW w:w="777" w:type="pct"/>
            <w:vAlign w:val="center"/>
          </w:tcPr>
          <w:p w14:paraId="69A79D8A" w14:textId="77777777" w:rsidR="00775B2B" w:rsidRDefault="00000000">
            <w:pPr>
              <w:jc w:val="center"/>
              <w:rPr>
                <w:color w:val="000000"/>
                <w:szCs w:val="21"/>
              </w:rPr>
            </w:pPr>
            <w:r>
              <w:rPr>
                <w:color w:val="000000"/>
                <w:szCs w:val="21"/>
              </w:rPr>
              <w:t>检测项目</w:t>
            </w:r>
          </w:p>
        </w:tc>
        <w:tc>
          <w:tcPr>
            <w:tcW w:w="433" w:type="pct"/>
            <w:vAlign w:val="center"/>
          </w:tcPr>
          <w:p w14:paraId="5E53982A" w14:textId="77777777" w:rsidR="00775B2B" w:rsidRDefault="00000000">
            <w:pPr>
              <w:jc w:val="center"/>
              <w:rPr>
                <w:color w:val="000000"/>
                <w:szCs w:val="21"/>
              </w:rPr>
            </w:pPr>
            <w:r>
              <w:rPr>
                <w:color w:val="000000"/>
                <w:szCs w:val="21"/>
              </w:rPr>
              <w:t>1</w:t>
            </w:r>
          </w:p>
        </w:tc>
        <w:tc>
          <w:tcPr>
            <w:tcW w:w="428" w:type="pct"/>
            <w:vAlign w:val="center"/>
          </w:tcPr>
          <w:p w14:paraId="480165B7" w14:textId="77777777" w:rsidR="00775B2B" w:rsidRDefault="00000000">
            <w:pPr>
              <w:jc w:val="center"/>
              <w:rPr>
                <w:color w:val="000000"/>
                <w:szCs w:val="21"/>
              </w:rPr>
            </w:pPr>
            <w:r>
              <w:rPr>
                <w:color w:val="000000"/>
                <w:szCs w:val="21"/>
              </w:rPr>
              <w:t>2</w:t>
            </w:r>
          </w:p>
        </w:tc>
        <w:tc>
          <w:tcPr>
            <w:tcW w:w="433" w:type="pct"/>
            <w:vAlign w:val="center"/>
          </w:tcPr>
          <w:p w14:paraId="78A7EAE1" w14:textId="77777777" w:rsidR="00775B2B" w:rsidRDefault="00000000">
            <w:pPr>
              <w:jc w:val="center"/>
              <w:rPr>
                <w:color w:val="000000"/>
                <w:szCs w:val="21"/>
              </w:rPr>
            </w:pPr>
            <w:r>
              <w:rPr>
                <w:color w:val="000000"/>
                <w:szCs w:val="21"/>
              </w:rPr>
              <w:t>3</w:t>
            </w:r>
          </w:p>
        </w:tc>
        <w:tc>
          <w:tcPr>
            <w:tcW w:w="433" w:type="pct"/>
            <w:vAlign w:val="center"/>
          </w:tcPr>
          <w:p w14:paraId="5CEAABED" w14:textId="77777777" w:rsidR="00775B2B" w:rsidRDefault="00000000">
            <w:pPr>
              <w:jc w:val="center"/>
              <w:rPr>
                <w:color w:val="000000"/>
                <w:szCs w:val="21"/>
              </w:rPr>
            </w:pPr>
            <w:r>
              <w:rPr>
                <w:color w:val="000000"/>
                <w:szCs w:val="21"/>
              </w:rPr>
              <w:t>4</w:t>
            </w:r>
          </w:p>
        </w:tc>
        <w:tc>
          <w:tcPr>
            <w:tcW w:w="433" w:type="pct"/>
            <w:vAlign w:val="center"/>
          </w:tcPr>
          <w:p w14:paraId="31D29C68" w14:textId="77777777" w:rsidR="00775B2B" w:rsidRDefault="00000000">
            <w:pPr>
              <w:jc w:val="center"/>
              <w:rPr>
                <w:color w:val="000000"/>
                <w:szCs w:val="21"/>
              </w:rPr>
            </w:pPr>
            <w:r>
              <w:rPr>
                <w:color w:val="000000"/>
                <w:szCs w:val="21"/>
              </w:rPr>
              <w:t>5</w:t>
            </w:r>
          </w:p>
        </w:tc>
        <w:tc>
          <w:tcPr>
            <w:tcW w:w="461" w:type="pct"/>
            <w:vAlign w:val="center"/>
          </w:tcPr>
          <w:p w14:paraId="77C71E8A" w14:textId="77777777" w:rsidR="00775B2B" w:rsidRDefault="00000000">
            <w:pPr>
              <w:jc w:val="center"/>
              <w:rPr>
                <w:color w:val="000000"/>
                <w:szCs w:val="21"/>
              </w:rPr>
            </w:pPr>
            <w:r>
              <w:rPr>
                <w:color w:val="000000"/>
                <w:szCs w:val="21"/>
              </w:rPr>
              <w:t>平均值</w:t>
            </w:r>
          </w:p>
        </w:tc>
        <w:tc>
          <w:tcPr>
            <w:tcW w:w="461" w:type="pct"/>
            <w:vAlign w:val="center"/>
          </w:tcPr>
          <w:p w14:paraId="2CEB8F64" w14:textId="77777777" w:rsidR="00775B2B" w:rsidRDefault="00000000">
            <w:pPr>
              <w:jc w:val="center"/>
              <w:rPr>
                <w:color w:val="000000"/>
                <w:szCs w:val="21"/>
              </w:rPr>
            </w:pPr>
            <w:r>
              <w:rPr>
                <w:color w:val="000000"/>
                <w:szCs w:val="21"/>
              </w:rPr>
              <w:t>最大值</w:t>
            </w:r>
          </w:p>
        </w:tc>
      </w:tr>
      <w:tr w:rsidR="00775B2B" w14:paraId="7B2313F2" w14:textId="77777777">
        <w:trPr>
          <w:trHeight w:val="465"/>
        </w:trPr>
        <w:tc>
          <w:tcPr>
            <w:tcW w:w="793" w:type="pct"/>
            <w:vMerge w:val="restart"/>
            <w:vAlign w:val="center"/>
          </w:tcPr>
          <w:p w14:paraId="7355157B" w14:textId="77777777" w:rsidR="00775B2B" w:rsidRDefault="00000000">
            <w:pPr>
              <w:jc w:val="center"/>
              <w:rPr>
                <w:color w:val="000000"/>
                <w:szCs w:val="21"/>
              </w:rPr>
            </w:pPr>
            <w:r>
              <w:rPr>
                <w:color w:val="000000"/>
                <w:szCs w:val="21"/>
              </w:rPr>
              <w:t>110kV</w:t>
            </w:r>
            <w:r>
              <w:rPr>
                <w:color w:val="000000"/>
                <w:szCs w:val="21"/>
              </w:rPr>
              <w:t>升压站</w:t>
            </w:r>
          </w:p>
        </w:tc>
        <w:tc>
          <w:tcPr>
            <w:tcW w:w="350" w:type="pct"/>
            <w:vMerge w:val="restart"/>
            <w:vAlign w:val="center"/>
          </w:tcPr>
          <w:p w14:paraId="22260DCA" w14:textId="77777777" w:rsidR="00775B2B" w:rsidRDefault="00000000">
            <w:pPr>
              <w:jc w:val="center"/>
              <w:rPr>
                <w:color w:val="000000"/>
                <w:szCs w:val="21"/>
              </w:rPr>
            </w:pPr>
            <w:r>
              <w:rPr>
                <w:color w:val="000000"/>
                <w:szCs w:val="21"/>
              </w:rPr>
              <w:t>1.5m</w:t>
            </w:r>
          </w:p>
        </w:tc>
        <w:tc>
          <w:tcPr>
            <w:tcW w:w="777" w:type="pct"/>
            <w:vAlign w:val="center"/>
          </w:tcPr>
          <w:p w14:paraId="28EBCCD6" w14:textId="77777777" w:rsidR="00775B2B" w:rsidRDefault="00000000">
            <w:pPr>
              <w:pStyle w:val="afd"/>
              <w:jc w:val="distribute"/>
              <w:rPr>
                <w:color w:val="000000"/>
                <w:szCs w:val="21"/>
              </w:rPr>
            </w:pPr>
            <w:r>
              <w:rPr>
                <w:color w:val="000000"/>
                <w:szCs w:val="21"/>
              </w:rPr>
              <w:t>电场（</w:t>
            </w:r>
            <w:r>
              <w:rPr>
                <w:color w:val="000000"/>
                <w:szCs w:val="21"/>
              </w:rPr>
              <w:t>V/m</w:t>
            </w:r>
            <w:r>
              <w:rPr>
                <w:color w:val="000000"/>
                <w:szCs w:val="21"/>
              </w:rPr>
              <w:t>）</w:t>
            </w:r>
          </w:p>
        </w:tc>
        <w:tc>
          <w:tcPr>
            <w:tcW w:w="433" w:type="pct"/>
            <w:vAlign w:val="center"/>
          </w:tcPr>
          <w:p w14:paraId="791DE809" w14:textId="77777777" w:rsidR="00775B2B" w:rsidRDefault="00000000">
            <w:pPr>
              <w:jc w:val="center"/>
              <w:rPr>
                <w:color w:val="000000"/>
                <w:szCs w:val="21"/>
              </w:rPr>
            </w:pPr>
            <w:r>
              <w:rPr>
                <w:color w:val="000000"/>
                <w:szCs w:val="21"/>
              </w:rPr>
              <w:t>1.31</w:t>
            </w:r>
          </w:p>
        </w:tc>
        <w:tc>
          <w:tcPr>
            <w:tcW w:w="428" w:type="pct"/>
            <w:vAlign w:val="center"/>
          </w:tcPr>
          <w:p w14:paraId="0B5B8740" w14:textId="77777777" w:rsidR="00775B2B" w:rsidRDefault="00000000">
            <w:pPr>
              <w:jc w:val="center"/>
              <w:rPr>
                <w:color w:val="000000"/>
                <w:szCs w:val="21"/>
              </w:rPr>
            </w:pPr>
            <w:r>
              <w:rPr>
                <w:color w:val="000000"/>
                <w:szCs w:val="21"/>
              </w:rPr>
              <w:t>1.27</w:t>
            </w:r>
          </w:p>
        </w:tc>
        <w:tc>
          <w:tcPr>
            <w:tcW w:w="433" w:type="pct"/>
            <w:vAlign w:val="center"/>
          </w:tcPr>
          <w:p w14:paraId="51605DF8" w14:textId="77777777" w:rsidR="00775B2B" w:rsidRDefault="00000000">
            <w:pPr>
              <w:jc w:val="center"/>
              <w:rPr>
                <w:color w:val="000000"/>
                <w:szCs w:val="21"/>
              </w:rPr>
            </w:pPr>
            <w:r>
              <w:rPr>
                <w:color w:val="000000"/>
                <w:szCs w:val="21"/>
              </w:rPr>
              <w:t>1.22</w:t>
            </w:r>
          </w:p>
        </w:tc>
        <w:tc>
          <w:tcPr>
            <w:tcW w:w="433" w:type="pct"/>
            <w:vAlign w:val="center"/>
          </w:tcPr>
          <w:p w14:paraId="7901C403" w14:textId="77777777" w:rsidR="00775B2B" w:rsidRDefault="00000000">
            <w:pPr>
              <w:jc w:val="center"/>
              <w:rPr>
                <w:color w:val="000000"/>
                <w:szCs w:val="21"/>
              </w:rPr>
            </w:pPr>
            <w:r>
              <w:rPr>
                <w:color w:val="000000"/>
                <w:szCs w:val="21"/>
              </w:rPr>
              <w:t>1.15</w:t>
            </w:r>
          </w:p>
        </w:tc>
        <w:tc>
          <w:tcPr>
            <w:tcW w:w="433" w:type="pct"/>
            <w:vAlign w:val="center"/>
          </w:tcPr>
          <w:p w14:paraId="53C9ADE3" w14:textId="77777777" w:rsidR="00775B2B" w:rsidRDefault="00000000">
            <w:pPr>
              <w:jc w:val="center"/>
              <w:rPr>
                <w:color w:val="000000"/>
                <w:szCs w:val="21"/>
              </w:rPr>
            </w:pPr>
            <w:r>
              <w:rPr>
                <w:color w:val="000000"/>
                <w:szCs w:val="21"/>
              </w:rPr>
              <w:t>1.11</w:t>
            </w:r>
          </w:p>
        </w:tc>
        <w:tc>
          <w:tcPr>
            <w:tcW w:w="461" w:type="pct"/>
            <w:vAlign w:val="center"/>
          </w:tcPr>
          <w:p w14:paraId="7B20AE9C" w14:textId="77777777" w:rsidR="00775B2B" w:rsidRDefault="00000000">
            <w:pPr>
              <w:jc w:val="center"/>
              <w:rPr>
                <w:color w:val="000000"/>
                <w:szCs w:val="21"/>
              </w:rPr>
            </w:pPr>
            <w:r>
              <w:rPr>
                <w:color w:val="000000"/>
                <w:szCs w:val="21"/>
              </w:rPr>
              <w:t>1.21</w:t>
            </w:r>
          </w:p>
        </w:tc>
        <w:tc>
          <w:tcPr>
            <w:tcW w:w="461" w:type="pct"/>
            <w:vAlign w:val="center"/>
          </w:tcPr>
          <w:p w14:paraId="2FD78C03" w14:textId="77777777" w:rsidR="00775B2B" w:rsidRDefault="00000000">
            <w:pPr>
              <w:jc w:val="center"/>
              <w:rPr>
                <w:color w:val="000000"/>
                <w:szCs w:val="21"/>
              </w:rPr>
            </w:pPr>
            <w:r>
              <w:rPr>
                <w:color w:val="000000"/>
                <w:szCs w:val="21"/>
              </w:rPr>
              <w:t>1.31</w:t>
            </w:r>
          </w:p>
        </w:tc>
      </w:tr>
      <w:tr w:rsidR="00775B2B" w14:paraId="2EFBF005" w14:textId="77777777">
        <w:trPr>
          <w:trHeight w:val="177"/>
        </w:trPr>
        <w:tc>
          <w:tcPr>
            <w:tcW w:w="793" w:type="pct"/>
            <w:vMerge/>
            <w:vAlign w:val="center"/>
          </w:tcPr>
          <w:p w14:paraId="0BC12859" w14:textId="77777777" w:rsidR="00775B2B" w:rsidRDefault="00775B2B">
            <w:pPr>
              <w:jc w:val="center"/>
              <w:rPr>
                <w:color w:val="000000"/>
                <w:szCs w:val="21"/>
              </w:rPr>
            </w:pPr>
          </w:p>
        </w:tc>
        <w:tc>
          <w:tcPr>
            <w:tcW w:w="350" w:type="pct"/>
            <w:vMerge/>
            <w:vAlign w:val="center"/>
          </w:tcPr>
          <w:p w14:paraId="0C359482" w14:textId="77777777" w:rsidR="00775B2B" w:rsidRDefault="00775B2B">
            <w:pPr>
              <w:jc w:val="center"/>
              <w:rPr>
                <w:color w:val="000000"/>
                <w:szCs w:val="21"/>
              </w:rPr>
            </w:pPr>
          </w:p>
        </w:tc>
        <w:tc>
          <w:tcPr>
            <w:tcW w:w="777" w:type="pct"/>
            <w:vAlign w:val="center"/>
          </w:tcPr>
          <w:p w14:paraId="7E8EFF36" w14:textId="77777777" w:rsidR="00775B2B" w:rsidRDefault="00000000">
            <w:pPr>
              <w:rPr>
                <w:color w:val="000000"/>
                <w:szCs w:val="21"/>
              </w:rPr>
            </w:pPr>
            <w:r>
              <w:rPr>
                <w:color w:val="000000"/>
                <w:szCs w:val="21"/>
              </w:rPr>
              <w:t>磁场（</w:t>
            </w:r>
            <w:r>
              <w:rPr>
                <w:color w:val="000000"/>
                <w:szCs w:val="21"/>
              </w:rPr>
              <w:t>μT</w:t>
            </w:r>
            <w:r>
              <w:rPr>
                <w:color w:val="000000"/>
                <w:szCs w:val="21"/>
              </w:rPr>
              <w:t>）</w:t>
            </w:r>
          </w:p>
        </w:tc>
        <w:tc>
          <w:tcPr>
            <w:tcW w:w="433" w:type="pct"/>
            <w:vAlign w:val="center"/>
          </w:tcPr>
          <w:p w14:paraId="4EE1BF77" w14:textId="77777777" w:rsidR="00775B2B" w:rsidRDefault="00000000">
            <w:pPr>
              <w:jc w:val="center"/>
              <w:rPr>
                <w:color w:val="000000"/>
                <w:szCs w:val="21"/>
              </w:rPr>
            </w:pPr>
            <w:r>
              <w:rPr>
                <w:color w:val="000000"/>
                <w:szCs w:val="21"/>
              </w:rPr>
              <w:t>0.2714</w:t>
            </w:r>
          </w:p>
        </w:tc>
        <w:tc>
          <w:tcPr>
            <w:tcW w:w="428" w:type="pct"/>
            <w:vAlign w:val="center"/>
          </w:tcPr>
          <w:p w14:paraId="457B1405" w14:textId="77777777" w:rsidR="00775B2B" w:rsidRDefault="00000000">
            <w:pPr>
              <w:jc w:val="center"/>
              <w:rPr>
                <w:color w:val="000000"/>
                <w:szCs w:val="21"/>
              </w:rPr>
            </w:pPr>
            <w:r>
              <w:rPr>
                <w:color w:val="000000"/>
                <w:szCs w:val="21"/>
              </w:rPr>
              <w:t>0.2711</w:t>
            </w:r>
          </w:p>
        </w:tc>
        <w:tc>
          <w:tcPr>
            <w:tcW w:w="433" w:type="pct"/>
            <w:vAlign w:val="center"/>
          </w:tcPr>
          <w:p w14:paraId="1DBBCADA" w14:textId="77777777" w:rsidR="00775B2B" w:rsidRDefault="00000000">
            <w:pPr>
              <w:jc w:val="center"/>
              <w:rPr>
                <w:color w:val="000000"/>
                <w:szCs w:val="21"/>
              </w:rPr>
            </w:pPr>
            <w:r>
              <w:rPr>
                <w:color w:val="000000"/>
                <w:szCs w:val="21"/>
              </w:rPr>
              <w:t>0.2672</w:t>
            </w:r>
          </w:p>
        </w:tc>
        <w:tc>
          <w:tcPr>
            <w:tcW w:w="433" w:type="pct"/>
            <w:vAlign w:val="center"/>
          </w:tcPr>
          <w:p w14:paraId="4861C82A" w14:textId="77777777" w:rsidR="00775B2B" w:rsidRDefault="00000000">
            <w:pPr>
              <w:jc w:val="center"/>
              <w:rPr>
                <w:color w:val="000000"/>
                <w:szCs w:val="21"/>
              </w:rPr>
            </w:pPr>
            <w:r>
              <w:rPr>
                <w:color w:val="000000"/>
                <w:szCs w:val="21"/>
              </w:rPr>
              <w:t>0.2670</w:t>
            </w:r>
          </w:p>
        </w:tc>
        <w:tc>
          <w:tcPr>
            <w:tcW w:w="433" w:type="pct"/>
            <w:vAlign w:val="center"/>
          </w:tcPr>
          <w:p w14:paraId="6A48CB39" w14:textId="77777777" w:rsidR="00775B2B" w:rsidRDefault="00000000">
            <w:pPr>
              <w:jc w:val="center"/>
              <w:rPr>
                <w:color w:val="000000"/>
                <w:szCs w:val="21"/>
              </w:rPr>
            </w:pPr>
            <w:r>
              <w:rPr>
                <w:color w:val="000000"/>
                <w:szCs w:val="21"/>
              </w:rPr>
              <w:t>0.2661</w:t>
            </w:r>
          </w:p>
        </w:tc>
        <w:tc>
          <w:tcPr>
            <w:tcW w:w="461" w:type="pct"/>
            <w:vAlign w:val="center"/>
          </w:tcPr>
          <w:p w14:paraId="05A92CFE" w14:textId="77777777" w:rsidR="00775B2B" w:rsidRDefault="00000000">
            <w:pPr>
              <w:jc w:val="center"/>
              <w:rPr>
                <w:color w:val="000000"/>
                <w:szCs w:val="21"/>
              </w:rPr>
            </w:pPr>
            <w:r>
              <w:rPr>
                <w:color w:val="000000"/>
                <w:szCs w:val="21"/>
              </w:rPr>
              <w:t>0.2686</w:t>
            </w:r>
          </w:p>
        </w:tc>
        <w:tc>
          <w:tcPr>
            <w:tcW w:w="461" w:type="pct"/>
            <w:vAlign w:val="center"/>
          </w:tcPr>
          <w:p w14:paraId="462FB33C" w14:textId="77777777" w:rsidR="00775B2B" w:rsidRDefault="00000000">
            <w:pPr>
              <w:jc w:val="center"/>
              <w:rPr>
                <w:color w:val="000000"/>
                <w:szCs w:val="21"/>
              </w:rPr>
            </w:pPr>
            <w:r>
              <w:rPr>
                <w:color w:val="000000"/>
                <w:szCs w:val="21"/>
              </w:rPr>
              <w:t>0.2714</w:t>
            </w:r>
          </w:p>
        </w:tc>
      </w:tr>
    </w:tbl>
    <w:p w14:paraId="1233C6E3" w14:textId="77777777" w:rsidR="00775B2B" w:rsidRDefault="00000000">
      <w:pPr>
        <w:spacing w:line="360" w:lineRule="auto"/>
        <w:ind w:firstLineChars="200" w:firstLine="480"/>
        <w:rPr>
          <w:sz w:val="24"/>
        </w:rPr>
      </w:pPr>
      <w:r>
        <w:rPr>
          <w:rFonts w:hint="eastAsia"/>
          <w:sz w:val="24"/>
        </w:rPr>
        <w:t>经现场检测</w:t>
      </w:r>
      <w:r>
        <w:rPr>
          <w:sz w:val="24"/>
        </w:rPr>
        <w:t>：</w:t>
      </w:r>
    </w:p>
    <w:p w14:paraId="6761A87C" w14:textId="77777777" w:rsidR="00775B2B" w:rsidRDefault="00000000">
      <w:pPr>
        <w:spacing w:line="360" w:lineRule="auto"/>
        <w:ind w:firstLineChars="200" w:firstLine="480"/>
        <w:rPr>
          <w:sz w:val="24"/>
        </w:rPr>
      </w:pPr>
      <w:r>
        <w:rPr>
          <w:rFonts w:hint="eastAsia"/>
          <w:sz w:val="24"/>
        </w:rPr>
        <w:t>（</w:t>
      </w:r>
      <w:r>
        <w:rPr>
          <w:rFonts w:hint="eastAsia"/>
          <w:sz w:val="24"/>
        </w:rPr>
        <w:t>1</w:t>
      </w:r>
      <w:r>
        <w:rPr>
          <w:rFonts w:hint="eastAsia"/>
          <w:sz w:val="24"/>
        </w:rPr>
        <w:t>）</w:t>
      </w:r>
      <w:r>
        <w:rPr>
          <w:sz w:val="24"/>
        </w:rPr>
        <w:t>工频电场</w:t>
      </w:r>
    </w:p>
    <w:p w14:paraId="28899BD4" w14:textId="77777777" w:rsidR="00775B2B" w:rsidRDefault="00000000">
      <w:pPr>
        <w:spacing w:line="360" w:lineRule="auto"/>
        <w:ind w:firstLineChars="200" w:firstLine="480"/>
        <w:rPr>
          <w:sz w:val="24"/>
        </w:rPr>
      </w:pPr>
      <w:r>
        <w:rPr>
          <w:sz w:val="24"/>
        </w:rPr>
        <w:t>工频电场最大值为</w:t>
      </w:r>
      <w:r>
        <w:rPr>
          <w:rFonts w:hint="eastAsia"/>
          <w:sz w:val="24"/>
        </w:rPr>
        <w:t>1.31</w:t>
      </w:r>
      <w:r>
        <w:rPr>
          <w:sz w:val="24"/>
        </w:rPr>
        <w:t>V/m</w:t>
      </w:r>
      <w:r>
        <w:rPr>
          <w:sz w:val="24"/>
        </w:rPr>
        <w:t>，所有</w:t>
      </w:r>
      <w:r>
        <w:rPr>
          <w:rFonts w:hint="eastAsia"/>
          <w:sz w:val="24"/>
        </w:rPr>
        <w:t>监测点位</w:t>
      </w:r>
      <w:r>
        <w:rPr>
          <w:sz w:val="24"/>
        </w:rPr>
        <w:t>的工频</w:t>
      </w:r>
      <w:r>
        <w:rPr>
          <w:rFonts w:hint="eastAsia"/>
          <w:sz w:val="24"/>
        </w:rPr>
        <w:t>电场监测</w:t>
      </w:r>
      <w:r>
        <w:rPr>
          <w:sz w:val="24"/>
        </w:rPr>
        <w:t>值均符合《电磁环境控制限值》（</w:t>
      </w:r>
      <w:r>
        <w:rPr>
          <w:sz w:val="24"/>
        </w:rPr>
        <w:t>GB 8702-2014</w:t>
      </w:r>
      <w:r>
        <w:rPr>
          <w:sz w:val="24"/>
        </w:rPr>
        <w:t>）中规定的公众</w:t>
      </w:r>
      <w:r>
        <w:rPr>
          <w:rFonts w:hint="eastAsia"/>
          <w:sz w:val="24"/>
        </w:rPr>
        <w:t>暴露</w:t>
      </w:r>
      <w:r>
        <w:rPr>
          <w:sz w:val="24"/>
        </w:rPr>
        <w:t>控制限值的要求：在</w:t>
      </w:r>
      <w:r>
        <w:rPr>
          <w:rFonts w:hint="eastAsia"/>
          <w:sz w:val="24"/>
        </w:rPr>
        <w:t>0.025k</w:t>
      </w:r>
      <w:r>
        <w:rPr>
          <w:sz w:val="24"/>
        </w:rPr>
        <w:t>Hz</w:t>
      </w:r>
      <w:r>
        <w:rPr>
          <w:sz w:val="24"/>
        </w:rPr>
        <w:t>～</w:t>
      </w:r>
      <w:r>
        <w:rPr>
          <w:rFonts w:hint="eastAsia"/>
          <w:sz w:val="24"/>
        </w:rPr>
        <w:t>1.2k</w:t>
      </w:r>
      <w:r>
        <w:rPr>
          <w:sz w:val="24"/>
        </w:rPr>
        <w:t>Hz</w:t>
      </w:r>
      <w:r>
        <w:rPr>
          <w:sz w:val="24"/>
        </w:rPr>
        <w:t>频率范围内，对应的电场强度值小于</w:t>
      </w:r>
      <w:r>
        <w:rPr>
          <w:rFonts w:hint="eastAsia"/>
          <w:sz w:val="24"/>
        </w:rPr>
        <w:t>4000</w:t>
      </w:r>
      <w:r>
        <w:rPr>
          <w:sz w:val="24"/>
        </w:rPr>
        <w:t>V/m</w:t>
      </w:r>
      <w:r>
        <w:rPr>
          <w:sz w:val="24"/>
        </w:rPr>
        <w:t>。</w:t>
      </w:r>
    </w:p>
    <w:p w14:paraId="422BD461" w14:textId="77777777" w:rsidR="00775B2B" w:rsidRDefault="00000000">
      <w:pPr>
        <w:spacing w:line="360" w:lineRule="auto"/>
        <w:ind w:firstLineChars="200" w:firstLine="480"/>
        <w:rPr>
          <w:sz w:val="24"/>
        </w:rPr>
      </w:pPr>
      <w:r>
        <w:rPr>
          <w:rFonts w:hint="eastAsia"/>
          <w:sz w:val="24"/>
        </w:rPr>
        <w:t>（</w:t>
      </w:r>
      <w:r>
        <w:rPr>
          <w:rFonts w:hint="eastAsia"/>
          <w:sz w:val="24"/>
        </w:rPr>
        <w:t>2</w:t>
      </w:r>
      <w:r>
        <w:rPr>
          <w:rFonts w:hint="eastAsia"/>
          <w:sz w:val="24"/>
        </w:rPr>
        <w:t>）</w:t>
      </w:r>
      <w:r>
        <w:rPr>
          <w:sz w:val="24"/>
        </w:rPr>
        <w:t>工频磁场</w:t>
      </w:r>
    </w:p>
    <w:p w14:paraId="267F6834" w14:textId="77777777" w:rsidR="00775B2B" w:rsidRDefault="00000000">
      <w:pPr>
        <w:spacing w:line="360" w:lineRule="auto"/>
        <w:ind w:firstLineChars="200" w:firstLine="480"/>
        <w:rPr>
          <w:sz w:val="24"/>
        </w:rPr>
      </w:pPr>
      <w:r>
        <w:rPr>
          <w:sz w:val="24"/>
        </w:rPr>
        <w:t>工频磁场最大值为</w:t>
      </w:r>
      <w:r>
        <w:rPr>
          <w:rFonts w:hint="eastAsia"/>
          <w:sz w:val="24"/>
        </w:rPr>
        <w:t>0.2814</w:t>
      </w:r>
      <w:r>
        <w:rPr>
          <w:sz w:val="24"/>
        </w:rPr>
        <w:t>μT</w:t>
      </w:r>
      <w:r>
        <w:rPr>
          <w:sz w:val="24"/>
        </w:rPr>
        <w:t>，所有</w:t>
      </w:r>
      <w:r>
        <w:rPr>
          <w:rFonts w:hint="eastAsia"/>
          <w:sz w:val="24"/>
        </w:rPr>
        <w:t>监测点位</w:t>
      </w:r>
      <w:r>
        <w:rPr>
          <w:sz w:val="24"/>
        </w:rPr>
        <w:t>的工频磁场检测值均符合《电磁环境控制限值》（</w:t>
      </w:r>
      <w:r>
        <w:rPr>
          <w:sz w:val="24"/>
        </w:rPr>
        <w:t>GB 8702-2014</w:t>
      </w:r>
      <w:r>
        <w:rPr>
          <w:sz w:val="24"/>
        </w:rPr>
        <w:t>）中规定的公众</w:t>
      </w:r>
      <w:r>
        <w:rPr>
          <w:rFonts w:hint="eastAsia"/>
          <w:sz w:val="24"/>
        </w:rPr>
        <w:t>暴露</w:t>
      </w:r>
      <w:r>
        <w:rPr>
          <w:sz w:val="24"/>
        </w:rPr>
        <w:t>控制限值的要求：在</w:t>
      </w:r>
      <w:r>
        <w:rPr>
          <w:rFonts w:hint="eastAsia"/>
          <w:sz w:val="24"/>
        </w:rPr>
        <w:t>0.025k</w:t>
      </w:r>
      <w:r>
        <w:rPr>
          <w:sz w:val="24"/>
        </w:rPr>
        <w:t>Hz</w:t>
      </w:r>
      <w:r>
        <w:rPr>
          <w:sz w:val="24"/>
        </w:rPr>
        <w:t>～</w:t>
      </w:r>
      <w:r>
        <w:rPr>
          <w:rFonts w:hint="eastAsia"/>
          <w:sz w:val="24"/>
        </w:rPr>
        <w:t>1.2k</w:t>
      </w:r>
      <w:r>
        <w:rPr>
          <w:sz w:val="24"/>
        </w:rPr>
        <w:t>Hz</w:t>
      </w:r>
      <w:r>
        <w:rPr>
          <w:sz w:val="24"/>
        </w:rPr>
        <w:t>频率范围内，对应的磁感应强度值小于</w:t>
      </w:r>
      <w:r>
        <w:rPr>
          <w:rFonts w:hint="eastAsia"/>
          <w:sz w:val="24"/>
        </w:rPr>
        <w:t>100</w:t>
      </w:r>
      <w:r>
        <w:rPr>
          <w:sz w:val="24"/>
        </w:rPr>
        <w:t>μT</w:t>
      </w:r>
      <w:r>
        <w:rPr>
          <w:sz w:val="24"/>
        </w:rPr>
        <w:t>。</w:t>
      </w:r>
    </w:p>
    <w:p w14:paraId="00CD5A00" w14:textId="77777777" w:rsidR="00775B2B" w:rsidRDefault="00000000">
      <w:pPr>
        <w:spacing w:line="360" w:lineRule="auto"/>
        <w:ind w:firstLineChars="200" w:firstLine="480"/>
        <w:rPr>
          <w:sz w:val="24"/>
        </w:rPr>
      </w:pPr>
      <w:r>
        <w:rPr>
          <w:sz w:val="24"/>
        </w:rPr>
        <w:t>综上所述，监测数据表明拟建工程升压站所在区域工频电场强度、工频磁感应强度均符合相关标准和规范要求，电磁环境质量良好。</w:t>
      </w:r>
    </w:p>
    <w:p w14:paraId="610273EF" w14:textId="77777777" w:rsidR="00775B2B" w:rsidRDefault="00775B2B">
      <w:pPr>
        <w:spacing w:line="360" w:lineRule="auto"/>
        <w:rPr>
          <w:rStyle w:val="affff1"/>
          <w:rFonts w:eastAsia="黑体"/>
          <w:bCs/>
          <w:color w:val="auto"/>
          <w:sz w:val="32"/>
          <w:szCs w:val="32"/>
          <w:u w:val="none"/>
        </w:rPr>
        <w:sectPr w:rsidR="00775B2B">
          <w:pgSz w:w="11906" w:h="16838"/>
          <w:pgMar w:top="1440" w:right="1800" w:bottom="1440" w:left="1800" w:header="1021" w:footer="851" w:gutter="0"/>
          <w:pgNumType w:fmt="numberInDash"/>
          <w:cols w:space="720"/>
          <w:docGrid w:linePitch="312"/>
        </w:sectPr>
      </w:pPr>
    </w:p>
    <w:p w14:paraId="36269209" w14:textId="77777777" w:rsidR="00775B2B" w:rsidRDefault="00000000">
      <w:pPr>
        <w:pStyle w:val="1"/>
        <w:keepNext w:val="0"/>
        <w:keepLines w:val="0"/>
        <w:pageBreakBefore/>
        <w:tabs>
          <w:tab w:val="left" w:pos="5745"/>
        </w:tabs>
        <w:spacing w:line="560" w:lineRule="exact"/>
        <w:rPr>
          <w:rStyle w:val="affff1"/>
          <w:rFonts w:eastAsia="黑体"/>
          <w:bCs w:val="0"/>
          <w:color w:val="auto"/>
          <w:sz w:val="32"/>
          <w:szCs w:val="32"/>
          <w:u w:val="none"/>
        </w:rPr>
      </w:pPr>
      <w:bookmarkStart w:id="868" w:name="_Toc29659"/>
      <w:bookmarkStart w:id="869" w:name="_Toc234664139"/>
      <w:bookmarkStart w:id="870" w:name="_Toc109532473"/>
      <w:bookmarkStart w:id="871" w:name="_Toc217887141"/>
      <w:bookmarkStart w:id="872" w:name="_Toc235850448"/>
      <w:bookmarkStart w:id="873" w:name="_Toc109316034"/>
      <w:bookmarkStart w:id="874" w:name="_Toc323128691"/>
      <w:bookmarkStart w:id="875" w:name="_Toc109317163"/>
      <w:bookmarkStart w:id="876" w:name="_Toc323128943"/>
      <w:bookmarkStart w:id="877" w:name="_Toc236373730"/>
      <w:bookmarkStart w:id="878" w:name="_Toc111357175"/>
      <w:bookmarkStart w:id="879" w:name="_Toc111544291"/>
      <w:bookmarkStart w:id="880" w:name="_Toc321568773"/>
      <w:bookmarkStart w:id="881" w:name="_Toc234663456"/>
      <w:bookmarkStart w:id="882" w:name="_Toc207957462"/>
      <w:bookmarkStart w:id="883" w:name="_Toc109105620"/>
      <w:bookmarkStart w:id="884" w:name="_Toc312944575"/>
      <w:bookmarkStart w:id="885" w:name="_Toc233171988"/>
      <w:bookmarkStart w:id="886" w:name="_Toc312944793"/>
      <w:bookmarkStart w:id="887" w:name="_Toc107813991"/>
      <w:bookmarkStart w:id="888" w:name="_Toc107815503"/>
      <w:bookmarkStart w:id="889" w:name="_Toc107760895"/>
      <w:bookmarkStart w:id="890" w:name="_Toc107815206"/>
      <w:bookmarkStart w:id="891" w:name="_Toc67229134"/>
      <w:bookmarkStart w:id="892" w:name="_Toc107759779"/>
      <w:bookmarkStart w:id="893" w:name="_Toc107803175"/>
      <w:bookmarkStart w:id="894" w:name="_Toc67285853"/>
      <w:bookmarkStart w:id="895" w:name="_Toc107811527"/>
      <w:bookmarkStart w:id="896" w:name="_Toc67387958"/>
      <w:bookmarkStart w:id="897" w:name="_Toc107811797"/>
      <w:bookmarkStart w:id="898" w:name="_Toc107813261"/>
      <w:bookmarkStart w:id="899" w:name="_Toc108524416"/>
      <w:bookmarkStart w:id="900" w:name="_Toc85024353"/>
      <w:bookmarkStart w:id="901" w:name="_Toc107811807"/>
      <w:bookmarkStart w:id="902" w:name="_Toc85024422"/>
      <w:bookmarkStart w:id="903" w:name="_Toc107814754"/>
      <w:bookmarkStart w:id="904" w:name="_Toc85024413"/>
      <w:bookmarkStart w:id="905" w:name="_Toc67229143"/>
      <w:bookmarkStart w:id="906" w:name="_Toc107813970"/>
      <w:bookmarkStart w:id="907" w:name="_Toc85024344"/>
      <w:bookmarkStart w:id="908" w:name="_Toc66694755"/>
      <w:bookmarkStart w:id="909" w:name="_Toc66694749"/>
      <w:bookmarkStart w:id="910" w:name="_Toc67387967"/>
      <w:bookmarkStart w:id="911" w:name="_Toc107815227"/>
      <w:bookmarkStart w:id="912" w:name="_Toc107815524"/>
      <w:bookmarkStart w:id="913" w:name="_Toc107760905"/>
      <w:bookmarkStart w:id="914" w:name="_Toc107811537"/>
      <w:bookmarkStart w:id="915" w:name="_Toc67285862"/>
      <w:bookmarkStart w:id="916" w:name="_Toc85528926"/>
      <w:bookmarkStart w:id="917" w:name="_Toc107803185"/>
      <w:bookmarkStart w:id="918" w:name="_Toc86921901"/>
      <w:bookmarkStart w:id="919" w:name="_Toc85528918"/>
      <w:bookmarkStart w:id="920" w:name="_Toc86921909"/>
      <w:bookmarkStart w:id="921" w:name="_Toc107813271"/>
      <w:bookmarkStart w:id="922" w:name="_Toc108524437"/>
      <w:bookmarkStart w:id="923" w:name="_Toc107814733"/>
      <w:bookmarkStart w:id="924" w:name="_Toc107759789"/>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r>
        <w:rPr>
          <w:rStyle w:val="affff1"/>
          <w:rFonts w:eastAsia="黑体"/>
          <w:bCs w:val="0"/>
          <w:color w:val="auto"/>
          <w:sz w:val="32"/>
          <w:szCs w:val="32"/>
          <w:u w:val="none"/>
        </w:rPr>
        <w:lastRenderedPageBreak/>
        <w:t>5</w:t>
      </w:r>
      <w:r>
        <w:rPr>
          <w:rStyle w:val="affff1"/>
          <w:rFonts w:eastAsia="黑体"/>
          <w:bCs w:val="0"/>
          <w:color w:val="auto"/>
          <w:sz w:val="32"/>
          <w:szCs w:val="32"/>
          <w:u w:val="none"/>
        </w:rPr>
        <w:t>环境影响预测及评价</w:t>
      </w:r>
      <w:bookmarkEnd w:id="868"/>
    </w:p>
    <w:p w14:paraId="00BD2C07" w14:textId="77777777" w:rsidR="00775B2B" w:rsidRDefault="00000000">
      <w:pPr>
        <w:pStyle w:val="20"/>
        <w:spacing w:before="0" w:after="0" w:line="520" w:lineRule="exact"/>
        <w:rPr>
          <w:rStyle w:val="affff1"/>
          <w:rFonts w:ascii="Times New Roman" w:hAnsi="Times New Roman"/>
          <w:color w:val="auto"/>
          <w:sz w:val="28"/>
          <w:szCs w:val="28"/>
          <w:u w:val="none"/>
        </w:rPr>
      </w:pPr>
      <w:bookmarkStart w:id="925" w:name="_Toc312944559"/>
      <w:bookmarkStart w:id="926" w:name="_Toc235850432"/>
      <w:bookmarkStart w:id="927" w:name="_Toc312944727"/>
      <w:bookmarkStart w:id="928" w:name="_Toc12050"/>
      <w:bookmarkStart w:id="929" w:name="_Toc233171972"/>
      <w:bookmarkStart w:id="930" w:name="_Toc168573485"/>
      <w:bookmarkStart w:id="931" w:name="_Toc323128675"/>
      <w:bookmarkStart w:id="932" w:name="_Toc234663440"/>
      <w:bookmarkStart w:id="933" w:name="_Toc236373714"/>
      <w:bookmarkStart w:id="934" w:name="_Toc217887124"/>
      <w:bookmarkStart w:id="935" w:name="_Toc323128873"/>
      <w:bookmarkStart w:id="936" w:name="_Toc207957445"/>
      <w:bookmarkStart w:id="937" w:name="_Toc234664123"/>
      <w:bookmarkStart w:id="938" w:name="_Toc321568757"/>
      <w:r>
        <w:rPr>
          <w:rStyle w:val="affff1"/>
          <w:rFonts w:ascii="Times New Roman" w:hAnsi="Times New Roman"/>
          <w:color w:val="auto"/>
          <w:sz w:val="28"/>
          <w:szCs w:val="28"/>
          <w:u w:val="none"/>
        </w:rPr>
        <w:t>5.1</w:t>
      </w:r>
      <w:r>
        <w:rPr>
          <w:rStyle w:val="affff1"/>
          <w:rFonts w:ascii="Times New Roman" w:hAnsi="Times New Roman"/>
          <w:color w:val="auto"/>
          <w:sz w:val="28"/>
          <w:szCs w:val="28"/>
          <w:u w:val="none"/>
        </w:rPr>
        <w:t>环境空气影响预测及评价</w:t>
      </w:r>
    </w:p>
    <w:p w14:paraId="744ECA54" w14:textId="77777777" w:rsidR="00775B2B" w:rsidRDefault="00000000">
      <w:pPr>
        <w:pStyle w:val="30"/>
        <w:adjustRightInd w:val="0"/>
        <w:snapToGrid w:val="0"/>
        <w:spacing w:before="0" w:after="0" w:line="520" w:lineRule="exact"/>
        <w:rPr>
          <w:rFonts w:eastAsia="黑体"/>
          <w:sz w:val="24"/>
          <w:szCs w:val="24"/>
        </w:rPr>
      </w:pPr>
      <w:bookmarkStart w:id="939" w:name="_Toc228336700"/>
      <w:bookmarkStart w:id="940" w:name="_Toc51857449"/>
      <w:bookmarkStart w:id="941" w:name="_Toc227671654"/>
      <w:bookmarkStart w:id="942" w:name="_Toc124342309"/>
      <w:bookmarkStart w:id="943" w:name="_Toc231213496"/>
      <w:r>
        <w:rPr>
          <w:rFonts w:eastAsia="黑体"/>
          <w:sz w:val="24"/>
          <w:szCs w:val="24"/>
        </w:rPr>
        <w:t>5.1.1</w:t>
      </w:r>
      <w:r>
        <w:rPr>
          <w:rFonts w:eastAsia="黑体"/>
          <w:sz w:val="24"/>
          <w:szCs w:val="24"/>
        </w:rPr>
        <w:t>评价区污染气象条件分析</w:t>
      </w:r>
    </w:p>
    <w:bookmarkEnd w:id="939"/>
    <w:bookmarkEnd w:id="940"/>
    <w:bookmarkEnd w:id="941"/>
    <w:bookmarkEnd w:id="942"/>
    <w:bookmarkEnd w:id="943"/>
    <w:p w14:paraId="0DB4E4CB" w14:textId="77777777" w:rsidR="00775B2B" w:rsidRDefault="00000000">
      <w:pPr>
        <w:pStyle w:val="40"/>
        <w:spacing w:before="0" w:after="0" w:line="520" w:lineRule="exact"/>
        <w:rPr>
          <w:szCs w:val="24"/>
        </w:rPr>
      </w:pPr>
      <w:r>
        <w:rPr>
          <w:szCs w:val="24"/>
        </w:rPr>
        <w:t>5.1.1.1</w:t>
      </w:r>
      <w:r>
        <w:rPr>
          <w:szCs w:val="24"/>
        </w:rPr>
        <w:t>资料来源</w:t>
      </w:r>
    </w:p>
    <w:p w14:paraId="6FB9EA87" w14:textId="77777777" w:rsidR="00775B2B" w:rsidRDefault="00000000">
      <w:pPr>
        <w:spacing w:line="360" w:lineRule="auto"/>
        <w:ind w:firstLineChars="200" w:firstLine="464"/>
        <w:rPr>
          <w:sz w:val="24"/>
        </w:rPr>
      </w:pPr>
      <w:r>
        <w:rPr>
          <w:spacing w:val="-4"/>
          <w:sz w:val="24"/>
        </w:rPr>
        <w:t>根据生态环境部环境工程评估中心国家环境保护环境影响评价重点实验室提供的判定资料，距离本项目的最近气象站为巴里坤气象站。因此本项目采用的是巴里坤气象站（</w:t>
      </w:r>
      <w:r>
        <w:rPr>
          <w:spacing w:val="-4"/>
          <w:sz w:val="24"/>
        </w:rPr>
        <w:t>52101</w:t>
      </w:r>
      <w:r>
        <w:rPr>
          <w:spacing w:val="-4"/>
          <w:sz w:val="24"/>
        </w:rPr>
        <w:t>）资料，气象站位于新疆维吾尔自治区，地理坐标为东经</w:t>
      </w:r>
      <w:r>
        <w:rPr>
          <w:spacing w:val="-4"/>
          <w:sz w:val="24"/>
        </w:rPr>
        <w:t>93.05°</w:t>
      </w:r>
      <w:r>
        <w:rPr>
          <w:spacing w:val="-4"/>
          <w:sz w:val="24"/>
        </w:rPr>
        <w:t>，北纬</w:t>
      </w:r>
      <w:r>
        <w:rPr>
          <w:spacing w:val="-4"/>
          <w:sz w:val="24"/>
        </w:rPr>
        <w:t>43.59°</w:t>
      </w:r>
      <w:r>
        <w:rPr>
          <w:spacing w:val="-4"/>
          <w:sz w:val="24"/>
        </w:rPr>
        <w:t>。巴里坤气象站距本项目</w:t>
      </w:r>
      <w:r>
        <w:rPr>
          <w:spacing w:val="-4"/>
          <w:sz w:val="24"/>
        </w:rPr>
        <w:t>87.2km</w:t>
      </w:r>
      <w:r>
        <w:rPr>
          <w:spacing w:val="-4"/>
          <w:sz w:val="24"/>
        </w:rPr>
        <w:t>，</w:t>
      </w:r>
      <w:r>
        <w:rPr>
          <w:sz w:val="24"/>
        </w:rPr>
        <w:t>由于项目区与气象站受同一气候系统的影响和控制，巴里坤气象站的多年常规气象资料可以反映项目所在区域的气候基本特征。本次环评收集整理了巴里坤气象站近</w:t>
      </w:r>
      <w:r>
        <w:rPr>
          <w:sz w:val="24"/>
        </w:rPr>
        <w:t>20</w:t>
      </w:r>
      <w:r>
        <w:rPr>
          <w:sz w:val="24"/>
        </w:rPr>
        <w:t>年（</w:t>
      </w:r>
      <w:r>
        <w:rPr>
          <w:sz w:val="24"/>
        </w:rPr>
        <w:t>2004</w:t>
      </w:r>
      <w:r>
        <w:rPr>
          <w:sz w:val="24"/>
        </w:rPr>
        <w:t>年</w:t>
      </w:r>
      <w:r>
        <w:rPr>
          <w:sz w:val="24"/>
        </w:rPr>
        <w:t>-2023</w:t>
      </w:r>
      <w:r>
        <w:rPr>
          <w:sz w:val="24"/>
        </w:rPr>
        <w:t>年）常规气象资料及气温、气压、相对湿度、风向风速、蒸发量、降水量等主要气象要素资料。</w:t>
      </w:r>
    </w:p>
    <w:p w14:paraId="4A673261" w14:textId="77777777" w:rsidR="00775B2B" w:rsidRDefault="00000000">
      <w:pPr>
        <w:spacing w:line="360" w:lineRule="auto"/>
        <w:ind w:firstLineChars="200" w:firstLine="464"/>
        <w:rPr>
          <w:spacing w:val="-4"/>
          <w:kern w:val="0"/>
          <w:sz w:val="24"/>
        </w:rPr>
      </w:pPr>
      <w:r>
        <w:rPr>
          <w:spacing w:val="-4"/>
          <w:sz w:val="24"/>
        </w:rPr>
        <w:t>根据《环境影响评价技术导则</w:t>
      </w:r>
      <w:r>
        <w:rPr>
          <w:spacing w:val="-4"/>
          <w:sz w:val="24"/>
        </w:rPr>
        <w:t xml:space="preserve"> </w:t>
      </w:r>
      <w:r>
        <w:rPr>
          <w:spacing w:val="-4"/>
          <w:sz w:val="24"/>
        </w:rPr>
        <w:t>大气环境》（</w:t>
      </w:r>
      <w:r>
        <w:rPr>
          <w:spacing w:val="-4"/>
          <w:sz w:val="24"/>
        </w:rPr>
        <w:t>HJ2.2-2018</w:t>
      </w:r>
      <w:r>
        <w:rPr>
          <w:spacing w:val="-4"/>
          <w:sz w:val="24"/>
        </w:rPr>
        <w:t>）的要求，采用巴里坤气象站</w:t>
      </w:r>
      <w:r>
        <w:rPr>
          <w:spacing w:val="-4"/>
          <w:sz w:val="24"/>
        </w:rPr>
        <w:t>2023</w:t>
      </w:r>
      <w:r>
        <w:rPr>
          <w:spacing w:val="-4"/>
          <w:sz w:val="24"/>
        </w:rPr>
        <w:t>年全年逐日逐时的地面气象数据，具体参数包括时间（年、月、日、时）、风速、风向、干球温度、低云量和总云量。</w:t>
      </w:r>
    </w:p>
    <w:p w14:paraId="74049E75" w14:textId="77777777" w:rsidR="00775B2B" w:rsidRDefault="00000000">
      <w:pPr>
        <w:spacing w:line="360" w:lineRule="auto"/>
        <w:ind w:firstLineChars="200" w:firstLine="464"/>
        <w:rPr>
          <w:spacing w:val="-4"/>
          <w:sz w:val="24"/>
        </w:rPr>
      </w:pPr>
      <w:r>
        <w:rPr>
          <w:spacing w:val="-4"/>
          <w:sz w:val="24"/>
        </w:rPr>
        <w:t>高空气象数据采用经中尺度数值模型</w:t>
      </w:r>
      <w:r>
        <w:rPr>
          <w:spacing w:val="-4"/>
          <w:sz w:val="24"/>
        </w:rPr>
        <w:t>MM5</w:t>
      </w:r>
      <w:r>
        <w:rPr>
          <w:spacing w:val="-4"/>
          <w:sz w:val="24"/>
        </w:rPr>
        <w:t>模拟的项目所在区域</w:t>
      </w:r>
      <w:r>
        <w:rPr>
          <w:spacing w:val="-4"/>
          <w:sz w:val="24"/>
        </w:rPr>
        <w:t>2023</w:t>
      </w:r>
      <w:r>
        <w:rPr>
          <w:spacing w:val="-4"/>
          <w:sz w:val="24"/>
        </w:rPr>
        <w:t>年全年逐日逐时的高空气象数据（分辨率为</w:t>
      </w:r>
      <w:r>
        <w:rPr>
          <w:spacing w:val="-4"/>
          <w:sz w:val="24"/>
        </w:rPr>
        <w:t>4.0km</w:t>
      </w:r>
      <w:r>
        <w:rPr>
          <w:sz w:val="24"/>
        </w:rPr>
        <w:t>×4.0km</w:t>
      </w:r>
      <w:r>
        <w:rPr>
          <w:sz w:val="24"/>
        </w:rPr>
        <w:t>，探测层的最大值为</w:t>
      </w:r>
      <w:r>
        <w:rPr>
          <w:sz w:val="24"/>
        </w:rPr>
        <w:t>200</w:t>
      </w:r>
      <w:r>
        <w:rPr>
          <w:spacing w:val="-4"/>
          <w:sz w:val="24"/>
        </w:rPr>
        <w:t>），具体参数包括时间（年、月、日、时）、探空数据层数、气压、高度、干球温度、露点温度、风速、风向。</w:t>
      </w:r>
    </w:p>
    <w:p w14:paraId="703FEBEE" w14:textId="77777777" w:rsidR="00775B2B" w:rsidRDefault="00000000">
      <w:pPr>
        <w:pStyle w:val="40"/>
        <w:spacing w:before="0" w:after="0" w:line="520" w:lineRule="exact"/>
        <w:rPr>
          <w:szCs w:val="24"/>
        </w:rPr>
      </w:pPr>
      <w:r>
        <w:rPr>
          <w:szCs w:val="24"/>
        </w:rPr>
        <w:t>5.1.1.2</w:t>
      </w:r>
      <w:r>
        <w:rPr>
          <w:szCs w:val="24"/>
        </w:rPr>
        <w:t>主要气候特征</w:t>
      </w:r>
    </w:p>
    <w:p w14:paraId="5F4B0C5C" w14:textId="77777777" w:rsidR="00775B2B" w:rsidRDefault="00000000">
      <w:pPr>
        <w:spacing w:line="360" w:lineRule="auto"/>
        <w:ind w:firstLineChars="200" w:firstLine="464"/>
        <w:rPr>
          <w:spacing w:val="-4"/>
          <w:sz w:val="24"/>
        </w:rPr>
      </w:pPr>
      <w:r>
        <w:rPr>
          <w:spacing w:val="-4"/>
          <w:sz w:val="24"/>
        </w:rPr>
        <w:t>（</w:t>
      </w:r>
      <w:r>
        <w:rPr>
          <w:spacing w:val="-4"/>
          <w:sz w:val="24"/>
        </w:rPr>
        <w:t>1</w:t>
      </w:r>
      <w:r>
        <w:rPr>
          <w:spacing w:val="-4"/>
          <w:sz w:val="24"/>
        </w:rPr>
        <w:t>）气候特征</w:t>
      </w:r>
    </w:p>
    <w:p w14:paraId="5D260BD9" w14:textId="77777777" w:rsidR="00775B2B" w:rsidRDefault="00000000">
      <w:pPr>
        <w:spacing w:line="360" w:lineRule="auto"/>
        <w:ind w:firstLineChars="200" w:firstLine="464"/>
        <w:rPr>
          <w:spacing w:val="-4"/>
          <w:sz w:val="24"/>
        </w:rPr>
      </w:pPr>
      <w:r>
        <w:rPr>
          <w:spacing w:val="-4"/>
          <w:sz w:val="24"/>
        </w:rPr>
        <w:t>巴里坤县属温带大陆性冷凉</w:t>
      </w:r>
      <w:r>
        <w:rPr>
          <w:rFonts w:hint="eastAsia"/>
          <w:spacing w:val="-4"/>
          <w:sz w:val="24"/>
        </w:rPr>
        <w:t>干旱</w:t>
      </w:r>
      <w:r>
        <w:rPr>
          <w:spacing w:val="-4"/>
          <w:sz w:val="24"/>
        </w:rPr>
        <w:t>气候区，气候特点是夏凉冬寒。由于境内地形复杂，高差较大，因而各地气候差异较大。平原区是：北部三塘湖盆地酷热干旱，南部巴里坤盆地冷凉、降水较多。而山区则是：北部中低山区温凉少雨，南部高中山寒冷多雨，西部低山丘陵区的气候则又介于二者之间。巴里坤山的中山带以及天山北山东端山顶为多雨中心，年降水量可达</w:t>
      </w:r>
      <w:r>
        <w:rPr>
          <w:spacing w:val="-4"/>
          <w:sz w:val="24"/>
        </w:rPr>
        <w:t>400~500</w:t>
      </w:r>
      <w:r>
        <w:rPr>
          <w:spacing w:val="-4"/>
          <w:sz w:val="24"/>
        </w:rPr>
        <w:t>毫米。北部三塘湖盆地的东部戈壁地区，降水量则少于</w:t>
      </w:r>
      <w:r>
        <w:rPr>
          <w:spacing w:val="-4"/>
          <w:sz w:val="24"/>
        </w:rPr>
        <w:t>25</w:t>
      </w:r>
      <w:r>
        <w:rPr>
          <w:spacing w:val="-4"/>
          <w:sz w:val="24"/>
        </w:rPr>
        <w:t>毫米，相差甚为悬殊。</w:t>
      </w:r>
    </w:p>
    <w:p w14:paraId="17A1694A" w14:textId="77777777" w:rsidR="00775B2B" w:rsidRDefault="00000000">
      <w:pPr>
        <w:adjustRightInd w:val="0"/>
        <w:snapToGrid w:val="0"/>
        <w:spacing w:line="360" w:lineRule="auto"/>
        <w:ind w:firstLineChars="200" w:firstLine="480"/>
        <w:rPr>
          <w:snapToGrid w:val="0"/>
          <w:kern w:val="0"/>
          <w:sz w:val="24"/>
        </w:rPr>
      </w:pPr>
      <w:r>
        <w:rPr>
          <w:sz w:val="24"/>
        </w:rPr>
        <w:t>主要气象参数如下：</w:t>
      </w:r>
    </w:p>
    <w:p w14:paraId="2650ED1D" w14:textId="77777777" w:rsidR="00775B2B" w:rsidRDefault="00775B2B">
      <w:pPr>
        <w:spacing w:line="360" w:lineRule="auto"/>
        <w:ind w:firstLineChars="400" w:firstLine="960"/>
        <w:rPr>
          <w:sz w:val="24"/>
        </w:rPr>
        <w:sectPr w:rsidR="00775B2B">
          <w:pgSz w:w="11906" w:h="16838"/>
          <w:pgMar w:top="1440" w:right="1800" w:bottom="1440" w:left="1800" w:header="1021" w:footer="851" w:gutter="0"/>
          <w:pgNumType w:fmt="numberInDash"/>
          <w:cols w:space="720"/>
          <w:docGrid w:linePitch="312"/>
        </w:sectPr>
      </w:pPr>
    </w:p>
    <w:p w14:paraId="09A531FA" w14:textId="77777777" w:rsidR="00775B2B" w:rsidRDefault="00000000">
      <w:pPr>
        <w:spacing w:line="360" w:lineRule="auto"/>
        <w:rPr>
          <w:sz w:val="24"/>
        </w:rPr>
      </w:pPr>
      <w:r>
        <w:rPr>
          <w:sz w:val="24"/>
        </w:rPr>
        <w:lastRenderedPageBreak/>
        <w:t>多年平均大风日数</w:t>
      </w:r>
      <w:r>
        <w:rPr>
          <w:sz w:val="24"/>
        </w:rPr>
        <w:tab/>
        <w:t>9.6</w:t>
      </w:r>
    </w:p>
    <w:p w14:paraId="217AFF64" w14:textId="77777777" w:rsidR="00775B2B" w:rsidRDefault="00000000">
      <w:pPr>
        <w:spacing w:line="360" w:lineRule="auto"/>
        <w:rPr>
          <w:sz w:val="24"/>
        </w:rPr>
      </w:pPr>
      <w:r>
        <w:rPr>
          <w:sz w:val="24"/>
        </w:rPr>
        <w:t>多年平均雷暴日数</w:t>
      </w:r>
      <w:r>
        <w:rPr>
          <w:sz w:val="24"/>
        </w:rPr>
        <w:tab/>
        <w:t>12.45</w:t>
      </w:r>
    </w:p>
    <w:p w14:paraId="06A46251" w14:textId="77777777" w:rsidR="00775B2B" w:rsidRDefault="00000000">
      <w:pPr>
        <w:spacing w:line="360" w:lineRule="auto"/>
        <w:rPr>
          <w:sz w:val="24"/>
        </w:rPr>
      </w:pPr>
      <w:r>
        <w:rPr>
          <w:sz w:val="24"/>
        </w:rPr>
        <w:t>多年平均沙尘暴日数</w:t>
      </w:r>
      <w:r>
        <w:rPr>
          <w:sz w:val="24"/>
        </w:rPr>
        <w:tab/>
        <w:t>0.6</w:t>
      </w:r>
    </w:p>
    <w:p w14:paraId="6B5C7FBC" w14:textId="77777777" w:rsidR="00775B2B" w:rsidRDefault="00000000">
      <w:pPr>
        <w:spacing w:line="360" w:lineRule="auto"/>
        <w:rPr>
          <w:sz w:val="24"/>
        </w:rPr>
      </w:pPr>
      <w:r>
        <w:rPr>
          <w:sz w:val="24"/>
        </w:rPr>
        <w:t>多年平均冰雹日数</w:t>
      </w:r>
      <w:r>
        <w:rPr>
          <w:sz w:val="24"/>
        </w:rPr>
        <w:tab/>
        <w:t>0.7</w:t>
      </w:r>
    </w:p>
    <w:p w14:paraId="569D45FB" w14:textId="77777777" w:rsidR="00775B2B" w:rsidRDefault="00000000">
      <w:pPr>
        <w:spacing w:line="360" w:lineRule="auto"/>
        <w:rPr>
          <w:sz w:val="24"/>
        </w:rPr>
      </w:pPr>
      <w:r>
        <w:rPr>
          <w:sz w:val="24"/>
        </w:rPr>
        <w:t>多年平均气压</w:t>
      </w:r>
      <w:r>
        <w:rPr>
          <w:sz w:val="24"/>
        </w:rPr>
        <w:tab/>
        <w:t>832.77</w:t>
      </w:r>
    </w:p>
    <w:p w14:paraId="6A92A398" w14:textId="77777777" w:rsidR="00775B2B" w:rsidRDefault="00000000">
      <w:pPr>
        <w:spacing w:line="360" w:lineRule="auto"/>
        <w:rPr>
          <w:sz w:val="24"/>
        </w:rPr>
      </w:pPr>
      <w:r>
        <w:rPr>
          <w:sz w:val="24"/>
        </w:rPr>
        <w:t>多年平均水汽压</w:t>
      </w:r>
      <w:r>
        <w:rPr>
          <w:sz w:val="24"/>
        </w:rPr>
        <w:tab/>
        <w:t>4.47</w:t>
      </w:r>
    </w:p>
    <w:p w14:paraId="169AF043" w14:textId="77777777" w:rsidR="00775B2B" w:rsidRDefault="00000000">
      <w:pPr>
        <w:spacing w:line="360" w:lineRule="auto"/>
        <w:rPr>
          <w:sz w:val="24"/>
        </w:rPr>
      </w:pPr>
      <w:r>
        <w:rPr>
          <w:sz w:val="24"/>
        </w:rPr>
        <w:t>多年平均相对湿度</w:t>
      </w:r>
      <w:r>
        <w:rPr>
          <w:sz w:val="24"/>
        </w:rPr>
        <w:tab/>
        <w:t>49.54</w:t>
      </w:r>
    </w:p>
    <w:p w14:paraId="50FFFF59" w14:textId="77777777" w:rsidR="00775B2B" w:rsidRDefault="00000000">
      <w:pPr>
        <w:spacing w:line="360" w:lineRule="auto"/>
        <w:rPr>
          <w:sz w:val="24"/>
        </w:rPr>
      </w:pPr>
      <w:r>
        <w:rPr>
          <w:sz w:val="24"/>
        </w:rPr>
        <w:t>多年平均气温</w:t>
      </w:r>
      <w:r>
        <w:rPr>
          <w:sz w:val="24"/>
        </w:rPr>
        <w:tab/>
        <w:t>3.89</w:t>
      </w:r>
    </w:p>
    <w:p w14:paraId="07F3DE57" w14:textId="77777777" w:rsidR="00775B2B" w:rsidRDefault="00000000">
      <w:pPr>
        <w:spacing w:line="360" w:lineRule="auto"/>
        <w:rPr>
          <w:sz w:val="24"/>
        </w:rPr>
      </w:pPr>
      <w:r>
        <w:rPr>
          <w:sz w:val="24"/>
        </w:rPr>
        <w:t>多年平均风速</w:t>
      </w:r>
      <w:r>
        <w:rPr>
          <w:sz w:val="24"/>
        </w:rPr>
        <w:tab/>
        <w:t>2.53</w:t>
      </w:r>
    </w:p>
    <w:p w14:paraId="31A55D63" w14:textId="77777777" w:rsidR="00775B2B" w:rsidRDefault="00000000">
      <w:pPr>
        <w:spacing w:line="360" w:lineRule="auto"/>
        <w:rPr>
          <w:sz w:val="24"/>
        </w:rPr>
      </w:pPr>
      <w:r>
        <w:rPr>
          <w:sz w:val="24"/>
        </w:rPr>
        <w:t>多年平均静风出现频率</w:t>
      </w:r>
      <w:r>
        <w:rPr>
          <w:sz w:val="24"/>
        </w:rPr>
        <w:tab/>
        <w:t>3.45</w:t>
      </w:r>
    </w:p>
    <w:p w14:paraId="2FFC7821" w14:textId="77777777" w:rsidR="00775B2B" w:rsidRDefault="00000000">
      <w:pPr>
        <w:spacing w:line="360" w:lineRule="auto"/>
        <w:rPr>
          <w:sz w:val="24"/>
        </w:rPr>
      </w:pPr>
      <w:r>
        <w:rPr>
          <w:sz w:val="24"/>
        </w:rPr>
        <w:t>多年平均年降水量</w:t>
      </w:r>
      <w:r>
        <w:rPr>
          <w:sz w:val="24"/>
        </w:rPr>
        <w:tab/>
        <w:t>250.82</w:t>
      </w:r>
    </w:p>
    <w:p w14:paraId="039969AD" w14:textId="77777777" w:rsidR="00775B2B" w:rsidRDefault="00000000">
      <w:pPr>
        <w:spacing w:line="360" w:lineRule="auto"/>
        <w:rPr>
          <w:sz w:val="24"/>
        </w:rPr>
      </w:pPr>
      <w:r>
        <w:rPr>
          <w:sz w:val="24"/>
        </w:rPr>
        <w:t>多年平均最大日降水量</w:t>
      </w:r>
      <w:r>
        <w:rPr>
          <w:sz w:val="24"/>
        </w:rPr>
        <w:tab/>
        <w:t>29.78</w:t>
      </w:r>
    </w:p>
    <w:p w14:paraId="2F77C39A" w14:textId="77777777" w:rsidR="00775B2B" w:rsidRDefault="00000000">
      <w:pPr>
        <w:spacing w:line="360" w:lineRule="auto"/>
        <w:rPr>
          <w:sz w:val="24"/>
        </w:rPr>
      </w:pPr>
      <w:r>
        <w:rPr>
          <w:sz w:val="24"/>
        </w:rPr>
        <w:t>多年平均最低气温统计值</w:t>
      </w:r>
      <w:r>
        <w:rPr>
          <w:sz w:val="24"/>
        </w:rPr>
        <w:tab/>
        <w:t>-31.01</w:t>
      </w:r>
    </w:p>
    <w:p w14:paraId="2097B5CD" w14:textId="77777777" w:rsidR="00775B2B" w:rsidRDefault="00000000">
      <w:pPr>
        <w:spacing w:line="360" w:lineRule="auto"/>
        <w:rPr>
          <w:sz w:val="24"/>
        </w:rPr>
        <w:sectPr w:rsidR="00775B2B">
          <w:type w:val="continuous"/>
          <w:pgSz w:w="11906" w:h="16838"/>
          <w:pgMar w:top="1440" w:right="1800" w:bottom="1440" w:left="1800" w:header="1021" w:footer="851" w:gutter="0"/>
          <w:pgNumType w:fmt="numberInDash"/>
          <w:cols w:num="2" w:space="720"/>
          <w:docGrid w:linePitch="312"/>
        </w:sectPr>
      </w:pPr>
      <w:r>
        <w:rPr>
          <w:sz w:val="24"/>
        </w:rPr>
        <w:t>多年平均最高气温统计值</w:t>
      </w:r>
      <w:r>
        <w:rPr>
          <w:sz w:val="24"/>
        </w:rPr>
        <w:tab/>
        <w:t>32.82</w:t>
      </w:r>
    </w:p>
    <w:p w14:paraId="77263E8E" w14:textId="77777777" w:rsidR="00775B2B" w:rsidRDefault="00000000">
      <w:pPr>
        <w:pStyle w:val="40"/>
        <w:spacing w:before="0" w:after="0" w:line="520" w:lineRule="exact"/>
        <w:rPr>
          <w:szCs w:val="24"/>
        </w:rPr>
      </w:pPr>
      <w:r>
        <w:rPr>
          <w:szCs w:val="24"/>
        </w:rPr>
        <w:t>5.1.1.3</w:t>
      </w:r>
      <w:r>
        <w:rPr>
          <w:szCs w:val="24"/>
        </w:rPr>
        <w:t>地面气象要素</w:t>
      </w:r>
    </w:p>
    <w:p w14:paraId="113AB990" w14:textId="77777777" w:rsidR="00775B2B" w:rsidRDefault="00000000">
      <w:pPr>
        <w:adjustRightInd w:val="0"/>
        <w:snapToGrid w:val="0"/>
        <w:spacing w:line="360" w:lineRule="auto"/>
        <w:ind w:firstLineChars="200" w:firstLine="480"/>
        <w:rPr>
          <w:snapToGrid w:val="0"/>
          <w:kern w:val="0"/>
        </w:rPr>
      </w:pPr>
      <w:r>
        <w:rPr>
          <w:snapToGrid w:val="0"/>
          <w:kern w:val="0"/>
          <w:sz w:val="24"/>
        </w:rPr>
        <w:t>地面气象要素的观测仪器、方法及频率，见表</w:t>
      </w:r>
      <w:r>
        <w:rPr>
          <w:snapToGrid w:val="0"/>
          <w:kern w:val="0"/>
          <w:sz w:val="24"/>
        </w:rPr>
        <w:t>5.1-1</w:t>
      </w:r>
      <w:r>
        <w:rPr>
          <w:snapToGrid w:val="0"/>
          <w:kern w:val="0"/>
          <w:sz w:val="24"/>
        </w:rPr>
        <w:t>。</w:t>
      </w:r>
    </w:p>
    <w:p w14:paraId="14ED730D" w14:textId="3EC590CD" w:rsidR="00775B2B" w:rsidRDefault="00000000">
      <w:pPr>
        <w:jc w:val="center"/>
        <w:rPr>
          <w:rFonts w:eastAsia="黑体"/>
          <w:kern w:val="0"/>
          <w:sz w:val="24"/>
        </w:rPr>
      </w:pPr>
      <w:r w:rsidRPr="00184F59">
        <w:rPr>
          <w:rFonts w:eastAsia="黑体"/>
          <w:bCs/>
          <w:sz w:val="24"/>
        </w:rPr>
        <w:t>表</w:t>
      </w:r>
      <w:r w:rsidRPr="00184F59">
        <w:rPr>
          <w:rFonts w:eastAsia="黑体"/>
          <w:bCs/>
          <w:sz w:val="24"/>
        </w:rPr>
        <w:t xml:space="preserve">5.1-1    </w:t>
      </w:r>
      <w:r w:rsidRPr="00184F59">
        <w:rPr>
          <w:rFonts w:eastAsia="黑体"/>
          <w:bCs/>
          <w:sz w:val="24"/>
        </w:rPr>
        <w:t>气象要素观测内容</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4A0" w:firstRow="1" w:lastRow="0" w:firstColumn="1" w:lastColumn="0" w:noHBand="0" w:noVBand="1"/>
      </w:tblPr>
      <w:tblGrid>
        <w:gridCol w:w="513"/>
        <w:gridCol w:w="791"/>
        <w:gridCol w:w="1077"/>
        <w:gridCol w:w="1200"/>
        <w:gridCol w:w="1469"/>
        <w:gridCol w:w="806"/>
        <w:gridCol w:w="1549"/>
        <w:gridCol w:w="871"/>
      </w:tblGrid>
      <w:tr w:rsidR="00775B2B" w14:paraId="2915AC45" w14:textId="77777777">
        <w:tc>
          <w:tcPr>
            <w:tcW w:w="802" w:type="pct"/>
            <w:gridSpan w:val="2"/>
            <w:tcBorders>
              <w:top w:val="single" w:sz="12" w:space="0" w:color="000000"/>
              <w:left w:val="single" w:sz="12" w:space="0" w:color="000000"/>
              <w:bottom w:val="single" w:sz="6" w:space="0" w:color="000000"/>
              <w:right w:val="single" w:sz="6" w:space="0" w:color="000000"/>
            </w:tcBorders>
            <w:vAlign w:val="center"/>
          </w:tcPr>
          <w:p w14:paraId="746373DD" w14:textId="77777777" w:rsidR="00775B2B" w:rsidRDefault="00000000">
            <w:pPr>
              <w:adjustRightInd w:val="0"/>
              <w:snapToGrid w:val="0"/>
              <w:jc w:val="center"/>
              <w:rPr>
                <w:szCs w:val="21"/>
              </w:rPr>
            </w:pPr>
            <w:r>
              <w:rPr>
                <w:szCs w:val="21"/>
              </w:rPr>
              <w:t>观测项目</w:t>
            </w:r>
          </w:p>
        </w:tc>
        <w:tc>
          <w:tcPr>
            <w:tcW w:w="657" w:type="pct"/>
            <w:tcBorders>
              <w:top w:val="single" w:sz="12" w:space="0" w:color="000000"/>
              <w:left w:val="single" w:sz="6" w:space="0" w:color="000000"/>
              <w:bottom w:val="single" w:sz="6" w:space="0" w:color="000000"/>
              <w:right w:val="single" w:sz="6" w:space="0" w:color="000000"/>
            </w:tcBorders>
            <w:vAlign w:val="center"/>
          </w:tcPr>
          <w:p w14:paraId="2660E3B1" w14:textId="77777777" w:rsidR="00775B2B" w:rsidRDefault="00000000">
            <w:pPr>
              <w:adjustRightInd w:val="0"/>
              <w:snapToGrid w:val="0"/>
              <w:jc w:val="center"/>
              <w:rPr>
                <w:szCs w:val="21"/>
              </w:rPr>
            </w:pPr>
            <w:r>
              <w:rPr>
                <w:szCs w:val="21"/>
              </w:rPr>
              <w:t>观测方法</w:t>
            </w:r>
          </w:p>
        </w:tc>
        <w:tc>
          <w:tcPr>
            <w:tcW w:w="731" w:type="pct"/>
            <w:tcBorders>
              <w:top w:val="single" w:sz="12" w:space="0" w:color="000000"/>
              <w:left w:val="single" w:sz="6" w:space="0" w:color="000000"/>
              <w:bottom w:val="single" w:sz="6" w:space="0" w:color="000000"/>
              <w:right w:val="single" w:sz="6" w:space="0" w:color="000000"/>
            </w:tcBorders>
            <w:vAlign w:val="center"/>
          </w:tcPr>
          <w:p w14:paraId="6E0BC142" w14:textId="77777777" w:rsidR="00775B2B" w:rsidRDefault="00000000">
            <w:pPr>
              <w:adjustRightInd w:val="0"/>
              <w:snapToGrid w:val="0"/>
              <w:jc w:val="center"/>
              <w:rPr>
                <w:szCs w:val="21"/>
              </w:rPr>
            </w:pPr>
            <w:r>
              <w:rPr>
                <w:szCs w:val="21"/>
              </w:rPr>
              <w:t>使用仪器</w:t>
            </w:r>
          </w:p>
        </w:tc>
        <w:tc>
          <w:tcPr>
            <w:tcW w:w="894" w:type="pct"/>
            <w:tcBorders>
              <w:top w:val="single" w:sz="12" w:space="0" w:color="000000"/>
              <w:left w:val="single" w:sz="6" w:space="0" w:color="000000"/>
              <w:bottom w:val="single" w:sz="6" w:space="0" w:color="000000"/>
              <w:right w:val="single" w:sz="6" w:space="0" w:color="000000"/>
            </w:tcBorders>
            <w:vAlign w:val="center"/>
          </w:tcPr>
          <w:p w14:paraId="5401F783" w14:textId="77777777" w:rsidR="00775B2B" w:rsidRDefault="00000000">
            <w:pPr>
              <w:adjustRightInd w:val="0"/>
              <w:snapToGrid w:val="0"/>
              <w:jc w:val="center"/>
              <w:rPr>
                <w:szCs w:val="21"/>
              </w:rPr>
            </w:pPr>
            <w:r>
              <w:rPr>
                <w:szCs w:val="21"/>
              </w:rPr>
              <w:t>使用仪器的型号</w:t>
            </w:r>
          </w:p>
        </w:tc>
        <w:tc>
          <w:tcPr>
            <w:tcW w:w="464" w:type="pct"/>
            <w:tcBorders>
              <w:top w:val="single" w:sz="12" w:space="0" w:color="000000"/>
              <w:left w:val="single" w:sz="6" w:space="0" w:color="000000"/>
              <w:bottom w:val="single" w:sz="6" w:space="0" w:color="000000"/>
              <w:right w:val="single" w:sz="6" w:space="0" w:color="000000"/>
            </w:tcBorders>
            <w:vAlign w:val="center"/>
          </w:tcPr>
          <w:p w14:paraId="6A814437" w14:textId="77777777" w:rsidR="00775B2B" w:rsidRDefault="00000000">
            <w:pPr>
              <w:adjustRightInd w:val="0"/>
              <w:snapToGrid w:val="0"/>
              <w:jc w:val="center"/>
              <w:rPr>
                <w:szCs w:val="21"/>
              </w:rPr>
            </w:pPr>
            <w:r>
              <w:rPr>
                <w:szCs w:val="21"/>
              </w:rPr>
              <w:t>精度</w:t>
            </w:r>
          </w:p>
        </w:tc>
        <w:tc>
          <w:tcPr>
            <w:tcW w:w="942" w:type="pct"/>
            <w:tcBorders>
              <w:top w:val="single" w:sz="12" w:space="0" w:color="000000"/>
              <w:left w:val="single" w:sz="6" w:space="0" w:color="000000"/>
              <w:bottom w:val="single" w:sz="6" w:space="0" w:color="000000"/>
              <w:right w:val="single" w:sz="6" w:space="0" w:color="000000"/>
            </w:tcBorders>
            <w:vAlign w:val="center"/>
          </w:tcPr>
          <w:p w14:paraId="7C22D3D5" w14:textId="77777777" w:rsidR="00775B2B" w:rsidRDefault="00000000">
            <w:pPr>
              <w:adjustRightInd w:val="0"/>
              <w:snapToGrid w:val="0"/>
              <w:jc w:val="center"/>
              <w:rPr>
                <w:szCs w:val="21"/>
              </w:rPr>
            </w:pPr>
            <w:r>
              <w:rPr>
                <w:szCs w:val="21"/>
              </w:rPr>
              <w:t>观测频次</w:t>
            </w:r>
          </w:p>
        </w:tc>
        <w:tc>
          <w:tcPr>
            <w:tcW w:w="506" w:type="pct"/>
            <w:tcBorders>
              <w:top w:val="single" w:sz="12" w:space="0" w:color="000000"/>
              <w:left w:val="single" w:sz="6" w:space="0" w:color="000000"/>
              <w:bottom w:val="single" w:sz="6" w:space="0" w:color="000000"/>
              <w:right w:val="single" w:sz="12" w:space="0" w:color="000000"/>
            </w:tcBorders>
            <w:vAlign w:val="center"/>
          </w:tcPr>
          <w:p w14:paraId="5F259B1F" w14:textId="77777777" w:rsidR="00775B2B" w:rsidRDefault="00000000">
            <w:pPr>
              <w:adjustRightInd w:val="0"/>
              <w:snapToGrid w:val="0"/>
              <w:jc w:val="center"/>
              <w:rPr>
                <w:szCs w:val="21"/>
              </w:rPr>
            </w:pPr>
            <w:r>
              <w:rPr>
                <w:szCs w:val="21"/>
              </w:rPr>
              <w:t>测试</w:t>
            </w:r>
          </w:p>
          <w:p w14:paraId="40BCE122" w14:textId="77777777" w:rsidR="00775B2B" w:rsidRDefault="00000000">
            <w:pPr>
              <w:adjustRightInd w:val="0"/>
              <w:snapToGrid w:val="0"/>
              <w:jc w:val="center"/>
              <w:rPr>
                <w:szCs w:val="21"/>
              </w:rPr>
            </w:pPr>
            <w:r>
              <w:rPr>
                <w:szCs w:val="21"/>
              </w:rPr>
              <w:t>位置</w:t>
            </w:r>
          </w:p>
        </w:tc>
      </w:tr>
      <w:tr w:rsidR="00775B2B" w14:paraId="6643F368" w14:textId="77777777">
        <w:tc>
          <w:tcPr>
            <w:tcW w:w="317" w:type="pct"/>
            <w:vMerge w:val="restart"/>
            <w:tcBorders>
              <w:top w:val="single" w:sz="6" w:space="0" w:color="000000"/>
              <w:left w:val="single" w:sz="12" w:space="0" w:color="000000"/>
              <w:bottom w:val="single" w:sz="12" w:space="0" w:color="000000"/>
              <w:right w:val="single" w:sz="6" w:space="0" w:color="000000"/>
            </w:tcBorders>
            <w:vAlign w:val="center"/>
          </w:tcPr>
          <w:p w14:paraId="3F7EA184" w14:textId="77777777" w:rsidR="00775B2B" w:rsidRDefault="00000000">
            <w:pPr>
              <w:adjustRightInd w:val="0"/>
              <w:snapToGrid w:val="0"/>
              <w:jc w:val="center"/>
              <w:rPr>
                <w:szCs w:val="21"/>
              </w:rPr>
            </w:pPr>
            <w:r>
              <w:rPr>
                <w:szCs w:val="21"/>
              </w:rPr>
              <w:t>常规</w:t>
            </w:r>
          </w:p>
          <w:p w14:paraId="7807259C" w14:textId="77777777" w:rsidR="00775B2B" w:rsidRDefault="00000000">
            <w:pPr>
              <w:adjustRightInd w:val="0"/>
              <w:snapToGrid w:val="0"/>
              <w:jc w:val="center"/>
              <w:rPr>
                <w:szCs w:val="21"/>
              </w:rPr>
            </w:pPr>
            <w:r>
              <w:rPr>
                <w:szCs w:val="21"/>
              </w:rPr>
              <w:t>地面</w:t>
            </w:r>
          </w:p>
          <w:p w14:paraId="453AB7A6" w14:textId="77777777" w:rsidR="00775B2B" w:rsidRDefault="00000000">
            <w:pPr>
              <w:adjustRightInd w:val="0"/>
              <w:snapToGrid w:val="0"/>
              <w:jc w:val="center"/>
              <w:rPr>
                <w:szCs w:val="21"/>
              </w:rPr>
            </w:pPr>
            <w:r>
              <w:rPr>
                <w:szCs w:val="21"/>
              </w:rPr>
              <w:t>气象</w:t>
            </w:r>
          </w:p>
          <w:p w14:paraId="78A43D62" w14:textId="77777777" w:rsidR="00775B2B" w:rsidRDefault="00000000">
            <w:pPr>
              <w:adjustRightInd w:val="0"/>
              <w:snapToGrid w:val="0"/>
              <w:jc w:val="center"/>
              <w:rPr>
                <w:szCs w:val="21"/>
              </w:rPr>
            </w:pPr>
            <w:r>
              <w:rPr>
                <w:szCs w:val="21"/>
              </w:rPr>
              <w:t>观测站</w:t>
            </w:r>
          </w:p>
        </w:tc>
        <w:tc>
          <w:tcPr>
            <w:tcW w:w="485" w:type="pct"/>
            <w:tcBorders>
              <w:top w:val="single" w:sz="6" w:space="0" w:color="000000"/>
              <w:left w:val="single" w:sz="6" w:space="0" w:color="000000"/>
              <w:bottom w:val="single" w:sz="6" w:space="0" w:color="000000"/>
              <w:right w:val="single" w:sz="6" w:space="0" w:color="000000"/>
            </w:tcBorders>
            <w:vAlign w:val="center"/>
          </w:tcPr>
          <w:p w14:paraId="4FD3CFE3" w14:textId="77777777" w:rsidR="00775B2B" w:rsidRDefault="00000000">
            <w:pPr>
              <w:adjustRightInd w:val="0"/>
              <w:snapToGrid w:val="0"/>
              <w:jc w:val="center"/>
              <w:rPr>
                <w:szCs w:val="21"/>
              </w:rPr>
            </w:pPr>
            <w:r>
              <w:rPr>
                <w:szCs w:val="21"/>
              </w:rPr>
              <w:t>气温</w:t>
            </w:r>
          </w:p>
        </w:tc>
        <w:tc>
          <w:tcPr>
            <w:tcW w:w="657" w:type="pct"/>
            <w:tcBorders>
              <w:top w:val="single" w:sz="6" w:space="0" w:color="000000"/>
              <w:left w:val="single" w:sz="6" w:space="0" w:color="000000"/>
              <w:bottom w:val="single" w:sz="6" w:space="0" w:color="000000"/>
              <w:right w:val="single" w:sz="6" w:space="0" w:color="000000"/>
            </w:tcBorders>
            <w:vAlign w:val="center"/>
          </w:tcPr>
          <w:p w14:paraId="0BDB17E7" w14:textId="77777777" w:rsidR="00775B2B" w:rsidRDefault="00000000">
            <w:pPr>
              <w:adjustRightInd w:val="0"/>
              <w:snapToGrid w:val="0"/>
              <w:jc w:val="center"/>
              <w:rPr>
                <w:szCs w:val="21"/>
              </w:rPr>
            </w:pPr>
            <w:r>
              <w:rPr>
                <w:szCs w:val="21"/>
              </w:rPr>
              <w:t>自动站观测</w:t>
            </w:r>
          </w:p>
        </w:tc>
        <w:tc>
          <w:tcPr>
            <w:tcW w:w="731" w:type="pct"/>
            <w:tcBorders>
              <w:top w:val="single" w:sz="6" w:space="0" w:color="000000"/>
              <w:left w:val="single" w:sz="6" w:space="0" w:color="000000"/>
              <w:bottom w:val="single" w:sz="6" w:space="0" w:color="000000"/>
              <w:right w:val="single" w:sz="6" w:space="0" w:color="000000"/>
            </w:tcBorders>
            <w:vAlign w:val="center"/>
          </w:tcPr>
          <w:p w14:paraId="6F30A3A0" w14:textId="77777777" w:rsidR="00775B2B" w:rsidRDefault="00000000">
            <w:pPr>
              <w:adjustRightInd w:val="0"/>
              <w:snapToGrid w:val="0"/>
              <w:jc w:val="center"/>
              <w:rPr>
                <w:szCs w:val="21"/>
              </w:rPr>
            </w:pPr>
            <w:r>
              <w:rPr>
                <w:szCs w:val="21"/>
              </w:rPr>
              <w:t>干球温度表</w:t>
            </w:r>
          </w:p>
          <w:p w14:paraId="38021F7F" w14:textId="77777777" w:rsidR="00775B2B" w:rsidRDefault="00000000">
            <w:pPr>
              <w:adjustRightInd w:val="0"/>
              <w:snapToGrid w:val="0"/>
              <w:jc w:val="center"/>
              <w:rPr>
                <w:szCs w:val="21"/>
              </w:rPr>
            </w:pPr>
            <w:r>
              <w:rPr>
                <w:szCs w:val="21"/>
              </w:rPr>
              <w:t>（传感器）</w:t>
            </w:r>
          </w:p>
        </w:tc>
        <w:tc>
          <w:tcPr>
            <w:tcW w:w="894" w:type="pct"/>
            <w:tcBorders>
              <w:top w:val="single" w:sz="6" w:space="0" w:color="000000"/>
              <w:left w:val="single" w:sz="6" w:space="0" w:color="000000"/>
              <w:bottom w:val="single" w:sz="6" w:space="0" w:color="000000"/>
              <w:right w:val="single" w:sz="6" w:space="0" w:color="000000"/>
            </w:tcBorders>
            <w:vAlign w:val="center"/>
          </w:tcPr>
          <w:p w14:paraId="447F140B" w14:textId="77777777" w:rsidR="00775B2B" w:rsidRDefault="00000000">
            <w:pPr>
              <w:adjustRightInd w:val="0"/>
              <w:snapToGrid w:val="0"/>
              <w:jc w:val="center"/>
              <w:rPr>
                <w:szCs w:val="21"/>
              </w:rPr>
            </w:pPr>
            <w:r>
              <w:rPr>
                <w:szCs w:val="21"/>
              </w:rPr>
              <w:t>HMP45D</w:t>
            </w:r>
          </w:p>
        </w:tc>
        <w:tc>
          <w:tcPr>
            <w:tcW w:w="464" w:type="pct"/>
            <w:tcBorders>
              <w:top w:val="single" w:sz="6" w:space="0" w:color="000000"/>
              <w:left w:val="single" w:sz="6" w:space="0" w:color="000000"/>
              <w:bottom w:val="single" w:sz="6" w:space="0" w:color="000000"/>
              <w:right w:val="single" w:sz="6" w:space="0" w:color="000000"/>
            </w:tcBorders>
            <w:vAlign w:val="center"/>
          </w:tcPr>
          <w:p w14:paraId="5A30B9B8" w14:textId="77777777" w:rsidR="00775B2B" w:rsidRDefault="00000000">
            <w:pPr>
              <w:pStyle w:val="TOC1"/>
              <w:rPr>
                <w:sz w:val="21"/>
                <w:szCs w:val="21"/>
              </w:rPr>
            </w:pPr>
            <w:r>
              <w:rPr>
                <w:sz w:val="21"/>
                <w:szCs w:val="21"/>
              </w:rPr>
              <w:t>0.1℃</w:t>
            </w:r>
          </w:p>
        </w:tc>
        <w:tc>
          <w:tcPr>
            <w:tcW w:w="942" w:type="pct"/>
            <w:tcBorders>
              <w:top w:val="single" w:sz="6" w:space="0" w:color="000000"/>
              <w:left w:val="single" w:sz="6" w:space="0" w:color="000000"/>
              <w:bottom w:val="single" w:sz="6" w:space="0" w:color="000000"/>
              <w:right w:val="single" w:sz="6" w:space="0" w:color="000000"/>
            </w:tcBorders>
            <w:vAlign w:val="center"/>
          </w:tcPr>
          <w:p w14:paraId="1A51ABE0" w14:textId="77777777" w:rsidR="00775B2B" w:rsidRDefault="00000000">
            <w:pPr>
              <w:adjustRightInd w:val="0"/>
              <w:snapToGrid w:val="0"/>
              <w:jc w:val="center"/>
              <w:rPr>
                <w:szCs w:val="21"/>
              </w:rPr>
            </w:pPr>
            <w:r>
              <w:rPr>
                <w:szCs w:val="21"/>
              </w:rPr>
              <w:t>每小时记录一次</w:t>
            </w:r>
          </w:p>
        </w:tc>
        <w:tc>
          <w:tcPr>
            <w:tcW w:w="506" w:type="pct"/>
            <w:vMerge w:val="restart"/>
            <w:tcBorders>
              <w:top w:val="single" w:sz="6" w:space="0" w:color="000000"/>
              <w:left w:val="single" w:sz="6" w:space="0" w:color="000000"/>
              <w:bottom w:val="single" w:sz="12" w:space="0" w:color="000000"/>
              <w:right w:val="single" w:sz="12" w:space="0" w:color="000000"/>
            </w:tcBorders>
            <w:vAlign w:val="center"/>
          </w:tcPr>
          <w:p w14:paraId="4A3B76A8" w14:textId="77777777" w:rsidR="00775B2B" w:rsidRDefault="00000000">
            <w:pPr>
              <w:adjustRightInd w:val="0"/>
              <w:snapToGrid w:val="0"/>
              <w:jc w:val="center"/>
              <w:rPr>
                <w:szCs w:val="21"/>
              </w:rPr>
            </w:pPr>
            <w:r>
              <w:rPr>
                <w:szCs w:val="21"/>
              </w:rPr>
              <w:t>巴里坤气象观测站位于北纬</w:t>
            </w:r>
            <w:r>
              <w:rPr>
                <w:szCs w:val="21"/>
              </w:rPr>
              <w:t>43°6′</w:t>
            </w:r>
            <w:r>
              <w:rPr>
                <w:szCs w:val="21"/>
              </w:rPr>
              <w:t>，东经</w:t>
            </w:r>
            <w:r>
              <w:rPr>
                <w:szCs w:val="21"/>
              </w:rPr>
              <w:t>93°05′</w:t>
            </w:r>
          </w:p>
        </w:tc>
      </w:tr>
      <w:tr w:rsidR="00775B2B" w14:paraId="0835AE1E" w14:textId="77777777">
        <w:tc>
          <w:tcPr>
            <w:tcW w:w="0" w:type="auto"/>
            <w:vMerge/>
            <w:tcBorders>
              <w:top w:val="single" w:sz="6" w:space="0" w:color="000000"/>
              <w:left w:val="single" w:sz="12" w:space="0" w:color="000000"/>
              <w:bottom w:val="single" w:sz="12" w:space="0" w:color="000000"/>
              <w:right w:val="single" w:sz="6" w:space="0" w:color="000000"/>
            </w:tcBorders>
            <w:vAlign w:val="center"/>
          </w:tcPr>
          <w:p w14:paraId="57DDB798" w14:textId="77777777" w:rsidR="00775B2B" w:rsidRDefault="00775B2B">
            <w:pPr>
              <w:widowControl/>
              <w:jc w:val="left"/>
              <w:rPr>
                <w:szCs w:val="21"/>
              </w:rPr>
            </w:pPr>
          </w:p>
        </w:tc>
        <w:tc>
          <w:tcPr>
            <w:tcW w:w="485" w:type="pct"/>
            <w:tcBorders>
              <w:top w:val="single" w:sz="6" w:space="0" w:color="000000"/>
              <w:left w:val="single" w:sz="6" w:space="0" w:color="000000"/>
              <w:bottom w:val="single" w:sz="6" w:space="0" w:color="000000"/>
              <w:right w:val="single" w:sz="6" w:space="0" w:color="000000"/>
            </w:tcBorders>
            <w:vAlign w:val="center"/>
          </w:tcPr>
          <w:p w14:paraId="6FD921C0" w14:textId="77777777" w:rsidR="00775B2B" w:rsidRDefault="00000000">
            <w:pPr>
              <w:adjustRightInd w:val="0"/>
              <w:snapToGrid w:val="0"/>
              <w:jc w:val="center"/>
              <w:rPr>
                <w:szCs w:val="21"/>
              </w:rPr>
            </w:pPr>
            <w:r>
              <w:rPr>
                <w:szCs w:val="21"/>
              </w:rPr>
              <w:t>气压</w:t>
            </w:r>
          </w:p>
        </w:tc>
        <w:tc>
          <w:tcPr>
            <w:tcW w:w="657" w:type="pct"/>
            <w:tcBorders>
              <w:top w:val="single" w:sz="6" w:space="0" w:color="000000"/>
              <w:left w:val="single" w:sz="6" w:space="0" w:color="000000"/>
              <w:bottom w:val="single" w:sz="6" w:space="0" w:color="000000"/>
              <w:right w:val="single" w:sz="6" w:space="0" w:color="000000"/>
            </w:tcBorders>
            <w:vAlign w:val="center"/>
          </w:tcPr>
          <w:p w14:paraId="77F0B34A" w14:textId="77777777" w:rsidR="00775B2B" w:rsidRDefault="00000000">
            <w:pPr>
              <w:adjustRightInd w:val="0"/>
              <w:snapToGrid w:val="0"/>
              <w:jc w:val="center"/>
              <w:rPr>
                <w:szCs w:val="21"/>
              </w:rPr>
            </w:pPr>
            <w:r>
              <w:rPr>
                <w:szCs w:val="21"/>
              </w:rPr>
              <w:t>自动站观测</w:t>
            </w:r>
          </w:p>
        </w:tc>
        <w:tc>
          <w:tcPr>
            <w:tcW w:w="731" w:type="pct"/>
            <w:tcBorders>
              <w:top w:val="single" w:sz="6" w:space="0" w:color="000000"/>
              <w:left w:val="single" w:sz="6" w:space="0" w:color="000000"/>
              <w:bottom w:val="single" w:sz="6" w:space="0" w:color="000000"/>
              <w:right w:val="single" w:sz="6" w:space="0" w:color="000000"/>
            </w:tcBorders>
            <w:vAlign w:val="center"/>
          </w:tcPr>
          <w:p w14:paraId="681B177D" w14:textId="77777777" w:rsidR="00775B2B" w:rsidRDefault="00000000">
            <w:pPr>
              <w:adjustRightInd w:val="0"/>
              <w:snapToGrid w:val="0"/>
              <w:jc w:val="center"/>
              <w:rPr>
                <w:szCs w:val="21"/>
              </w:rPr>
            </w:pPr>
            <w:r>
              <w:rPr>
                <w:szCs w:val="21"/>
              </w:rPr>
              <w:t>水银气压表</w:t>
            </w:r>
          </w:p>
          <w:p w14:paraId="72610F1E" w14:textId="77777777" w:rsidR="00775B2B" w:rsidRDefault="00000000">
            <w:pPr>
              <w:adjustRightInd w:val="0"/>
              <w:snapToGrid w:val="0"/>
              <w:jc w:val="center"/>
              <w:rPr>
                <w:szCs w:val="21"/>
              </w:rPr>
            </w:pPr>
            <w:r>
              <w:rPr>
                <w:szCs w:val="21"/>
              </w:rPr>
              <w:t>（传感器）</w:t>
            </w:r>
          </w:p>
        </w:tc>
        <w:tc>
          <w:tcPr>
            <w:tcW w:w="894" w:type="pct"/>
            <w:tcBorders>
              <w:top w:val="single" w:sz="6" w:space="0" w:color="000000"/>
              <w:left w:val="single" w:sz="6" w:space="0" w:color="000000"/>
              <w:bottom w:val="single" w:sz="6" w:space="0" w:color="000000"/>
              <w:right w:val="single" w:sz="6" w:space="0" w:color="000000"/>
            </w:tcBorders>
            <w:vAlign w:val="center"/>
          </w:tcPr>
          <w:p w14:paraId="108DE3A5" w14:textId="77777777" w:rsidR="00775B2B" w:rsidRDefault="00000000">
            <w:pPr>
              <w:adjustRightInd w:val="0"/>
              <w:snapToGrid w:val="0"/>
              <w:jc w:val="center"/>
              <w:rPr>
                <w:szCs w:val="21"/>
              </w:rPr>
            </w:pPr>
            <w:r>
              <w:rPr>
                <w:szCs w:val="21"/>
              </w:rPr>
              <w:t>PTB-220</w:t>
            </w:r>
          </w:p>
        </w:tc>
        <w:tc>
          <w:tcPr>
            <w:tcW w:w="464" w:type="pct"/>
            <w:tcBorders>
              <w:top w:val="single" w:sz="6" w:space="0" w:color="000000"/>
              <w:left w:val="single" w:sz="6" w:space="0" w:color="000000"/>
              <w:bottom w:val="single" w:sz="6" w:space="0" w:color="000000"/>
              <w:right w:val="single" w:sz="6" w:space="0" w:color="000000"/>
            </w:tcBorders>
            <w:vAlign w:val="center"/>
          </w:tcPr>
          <w:p w14:paraId="2E62DA3A" w14:textId="77777777" w:rsidR="00775B2B" w:rsidRDefault="00000000">
            <w:pPr>
              <w:adjustRightInd w:val="0"/>
              <w:snapToGrid w:val="0"/>
              <w:jc w:val="center"/>
              <w:rPr>
                <w:szCs w:val="21"/>
              </w:rPr>
            </w:pPr>
            <w:r>
              <w:rPr>
                <w:szCs w:val="21"/>
              </w:rPr>
              <w:t>0.1hp</w:t>
            </w:r>
          </w:p>
        </w:tc>
        <w:tc>
          <w:tcPr>
            <w:tcW w:w="942" w:type="pct"/>
            <w:tcBorders>
              <w:top w:val="single" w:sz="6" w:space="0" w:color="000000"/>
              <w:left w:val="single" w:sz="6" w:space="0" w:color="000000"/>
              <w:bottom w:val="single" w:sz="6" w:space="0" w:color="000000"/>
              <w:right w:val="single" w:sz="6" w:space="0" w:color="000000"/>
            </w:tcBorders>
            <w:vAlign w:val="center"/>
          </w:tcPr>
          <w:p w14:paraId="215AC022" w14:textId="77777777" w:rsidR="00775B2B" w:rsidRDefault="00000000">
            <w:pPr>
              <w:adjustRightInd w:val="0"/>
              <w:snapToGrid w:val="0"/>
              <w:jc w:val="center"/>
              <w:rPr>
                <w:szCs w:val="21"/>
              </w:rPr>
            </w:pPr>
            <w:r>
              <w:rPr>
                <w:szCs w:val="21"/>
              </w:rPr>
              <w:t>每小时记录一次</w:t>
            </w:r>
          </w:p>
        </w:tc>
        <w:tc>
          <w:tcPr>
            <w:tcW w:w="0" w:type="auto"/>
            <w:vMerge/>
            <w:tcBorders>
              <w:top w:val="single" w:sz="6" w:space="0" w:color="000000"/>
              <w:left w:val="single" w:sz="6" w:space="0" w:color="000000"/>
              <w:bottom w:val="single" w:sz="12" w:space="0" w:color="000000"/>
              <w:right w:val="single" w:sz="12" w:space="0" w:color="000000"/>
            </w:tcBorders>
            <w:vAlign w:val="center"/>
          </w:tcPr>
          <w:p w14:paraId="3189A2C2" w14:textId="77777777" w:rsidR="00775B2B" w:rsidRDefault="00775B2B">
            <w:pPr>
              <w:widowControl/>
              <w:jc w:val="left"/>
              <w:rPr>
                <w:szCs w:val="21"/>
              </w:rPr>
            </w:pPr>
          </w:p>
        </w:tc>
      </w:tr>
      <w:tr w:rsidR="00775B2B" w14:paraId="0797F853" w14:textId="77777777">
        <w:tc>
          <w:tcPr>
            <w:tcW w:w="0" w:type="auto"/>
            <w:vMerge/>
            <w:tcBorders>
              <w:top w:val="single" w:sz="6" w:space="0" w:color="000000"/>
              <w:left w:val="single" w:sz="12" w:space="0" w:color="000000"/>
              <w:bottom w:val="single" w:sz="12" w:space="0" w:color="000000"/>
              <w:right w:val="single" w:sz="6" w:space="0" w:color="000000"/>
            </w:tcBorders>
            <w:vAlign w:val="center"/>
          </w:tcPr>
          <w:p w14:paraId="0E656CE0" w14:textId="77777777" w:rsidR="00775B2B" w:rsidRDefault="00775B2B">
            <w:pPr>
              <w:widowControl/>
              <w:jc w:val="left"/>
              <w:rPr>
                <w:szCs w:val="21"/>
              </w:rPr>
            </w:pPr>
          </w:p>
        </w:tc>
        <w:tc>
          <w:tcPr>
            <w:tcW w:w="485" w:type="pct"/>
            <w:tcBorders>
              <w:top w:val="single" w:sz="6" w:space="0" w:color="000000"/>
              <w:left w:val="single" w:sz="6" w:space="0" w:color="000000"/>
              <w:bottom w:val="single" w:sz="6" w:space="0" w:color="000000"/>
              <w:right w:val="single" w:sz="6" w:space="0" w:color="000000"/>
            </w:tcBorders>
            <w:vAlign w:val="center"/>
          </w:tcPr>
          <w:p w14:paraId="640E74C9" w14:textId="77777777" w:rsidR="00775B2B" w:rsidRDefault="00000000">
            <w:pPr>
              <w:adjustRightInd w:val="0"/>
              <w:snapToGrid w:val="0"/>
              <w:jc w:val="center"/>
              <w:rPr>
                <w:szCs w:val="21"/>
              </w:rPr>
            </w:pPr>
            <w:r>
              <w:rPr>
                <w:szCs w:val="21"/>
              </w:rPr>
              <w:t>湿度</w:t>
            </w:r>
          </w:p>
        </w:tc>
        <w:tc>
          <w:tcPr>
            <w:tcW w:w="657" w:type="pct"/>
            <w:tcBorders>
              <w:top w:val="single" w:sz="6" w:space="0" w:color="000000"/>
              <w:left w:val="single" w:sz="6" w:space="0" w:color="000000"/>
              <w:bottom w:val="single" w:sz="6" w:space="0" w:color="000000"/>
              <w:right w:val="single" w:sz="6" w:space="0" w:color="000000"/>
            </w:tcBorders>
            <w:vAlign w:val="center"/>
          </w:tcPr>
          <w:p w14:paraId="19A331B1" w14:textId="77777777" w:rsidR="00775B2B" w:rsidRDefault="00000000">
            <w:pPr>
              <w:adjustRightInd w:val="0"/>
              <w:snapToGrid w:val="0"/>
              <w:jc w:val="center"/>
              <w:rPr>
                <w:szCs w:val="21"/>
              </w:rPr>
            </w:pPr>
            <w:r>
              <w:rPr>
                <w:szCs w:val="21"/>
              </w:rPr>
              <w:t>自动站观测</w:t>
            </w:r>
          </w:p>
        </w:tc>
        <w:tc>
          <w:tcPr>
            <w:tcW w:w="731" w:type="pct"/>
            <w:tcBorders>
              <w:top w:val="single" w:sz="6" w:space="0" w:color="000000"/>
              <w:left w:val="single" w:sz="6" w:space="0" w:color="000000"/>
              <w:bottom w:val="single" w:sz="6" w:space="0" w:color="000000"/>
              <w:right w:val="single" w:sz="6" w:space="0" w:color="000000"/>
            </w:tcBorders>
            <w:vAlign w:val="center"/>
          </w:tcPr>
          <w:p w14:paraId="24B611A5" w14:textId="77777777" w:rsidR="00775B2B" w:rsidRDefault="00000000">
            <w:pPr>
              <w:adjustRightInd w:val="0"/>
              <w:snapToGrid w:val="0"/>
              <w:jc w:val="center"/>
              <w:rPr>
                <w:szCs w:val="21"/>
              </w:rPr>
            </w:pPr>
            <w:r>
              <w:rPr>
                <w:rFonts w:hint="eastAsia"/>
                <w:szCs w:val="21"/>
              </w:rPr>
              <w:t>/</w:t>
            </w:r>
          </w:p>
        </w:tc>
        <w:tc>
          <w:tcPr>
            <w:tcW w:w="894" w:type="pct"/>
            <w:tcBorders>
              <w:top w:val="single" w:sz="6" w:space="0" w:color="000000"/>
              <w:left w:val="single" w:sz="6" w:space="0" w:color="000000"/>
              <w:bottom w:val="single" w:sz="6" w:space="0" w:color="000000"/>
              <w:right w:val="single" w:sz="6" w:space="0" w:color="000000"/>
            </w:tcBorders>
            <w:vAlign w:val="center"/>
          </w:tcPr>
          <w:p w14:paraId="77CF9F36" w14:textId="77777777" w:rsidR="00775B2B" w:rsidRDefault="00000000">
            <w:pPr>
              <w:adjustRightInd w:val="0"/>
              <w:snapToGrid w:val="0"/>
              <w:jc w:val="center"/>
              <w:rPr>
                <w:szCs w:val="21"/>
              </w:rPr>
            </w:pPr>
            <w:r>
              <w:rPr>
                <w:rFonts w:hint="eastAsia"/>
                <w:szCs w:val="21"/>
              </w:rPr>
              <w:t>/</w:t>
            </w:r>
          </w:p>
        </w:tc>
        <w:tc>
          <w:tcPr>
            <w:tcW w:w="464" w:type="pct"/>
            <w:tcBorders>
              <w:top w:val="single" w:sz="6" w:space="0" w:color="000000"/>
              <w:left w:val="single" w:sz="6" w:space="0" w:color="000000"/>
              <w:bottom w:val="single" w:sz="6" w:space="0" w:color="000000"/>
              <w:right w:val="single" w:sz="6" w:space="0" w:color="000000"/>
            </w:tcBorders>
            <w:vAlign w:val="center"/>
          </w:tcPr>
          <w:p w14:paraId="731BC443" w14:textId="77777777" w:rsidR="00775B2B" w:rsidRDefault="00000000">
            <w:pPr>
              <w:adjustRightInd w:val="0"/>
              <w:snapToGrid w:val="0"/>
              <w:jc w:val="center"/>
              <w:rPr>
                <w:szCs w:val="21"/>
              </w:rPr>
            </w:pPr>
            <w:r>
              <w:rPr>
                <w:szCs w:val="21"/>
              </w:rPr>
              <w:t>1%</w:t>
            </w:r>
          </w:p>
        </w:tc>
        <w:tc>
          <w:tcPr>
            <w:tcW w:w="942" w:type="pct"/>
            <w:tcBorders>
              <w:top w:val="single" w:sz="6" w:space="0" w:color="000000"/>
              <w:left w:val="single" w:sz="6" w:space="0" w:color="000000"/>
              <w:bottom w:val="single" w:sz="6" w:space="0" w:color="000000"/>
              <w:right w:val="single" w:sz="6" w:space="0" w:color="000000"/>
            </w:tcBorders>
            <w:vAlign w:val="center"/>
          </w:tcPr>
          <w:p w14:paraId="0B45430B" w14:textId="77777777" w:rsidR="00775B2B" w:rsidRDefault="00000000">
            <w:pPr>
              <w:adjustRightInd w:val="0"/>
              <w:snapToGrid w:val="0"/>
              <w:jc w:val="center"/>
              <w:rPr>
                <w:szCs w:val="21"/>
              </w:rPr>
            </w:pPr>
            <w:r>
              <w:rPr>
                <w:szCs w:val="21"/>
              </w:rPr>
              <w:t>每小时记录一次</w:t>
            </w:r>
          </w:p>
        </w:tc>
        <w:tc>
          <w:tcPr>
            <w:tcW w:w="0" w:type="auto"/>
            <w:vMerge/>
            <w:tcBorders>
              <w:top w:val="single" w:sz="6" w:space="0" w:color="000000"/>
              <w:left w:val="single" w:sz="6" w:space="0" w:color="000000"/>
              <w:bottom w:val="single" w:sz="12" w:space="0" w:color="000000"/>
              <w:right w:val="single" w:sz="12" w:space="0" w:color="000000"/>
            </w:tcBorders>
            <w:vAlign w:val="center"/>
          </w:tcPr>
          <w:p w14:paraId="7B29A47B" w14:textId="77777777" w:rsidR="00775B2B" w:rsidRDefault="00775B2B">
            <w:pPr>
              <w:widowControl/>
              <w:jc w:val="left"/>
              <w:rPr>
                <w:szCs w:val="21"/>
              </w:rPr>
            </w:pPr>
          </w:p>
        </w:tc>
      </w:tr>
      <w:tr w:rsidR="00775B2B" w14:paraId="0DB1B73F" w14:textId="77777777">
        <w:tc>
          <w:tcPr>
            <w:tcW w:w="0" w:type="auto"/>
            <w:vMerge/>
            <w:tcBorders>
              <w:top w:val="single" w:sz="6" w:space="0" w:color="000000"/>
              <w:left w:val="single" w:sz="12" w:space="0" w:color="000000"/>
              <w:bottom w:val="single" w:sz="12" w:space="0" w:color="000000"/>
              <w:right w:val="single" w:sz="6" w:space="0" w:color="000000"/>
            </w:tcBorders>
            <w:vAlign w:val="center"/>
          </w:tcPr>
          <w:p w14:paraId="6C1E4285" w14:textId="77777777" w:rsidR="00775B2B" w:rsidRDefault="00775B2B">
            <w:pPr>
              <w:widowControl/>
              <w:jc w:val="left"/>
              <w:rPr>
                <w:szCs w:val="21"/>
              </w:rPr>
            </w:pPr>
          </w:p>
        </w:tc>
        <w:tc>
          <w:tcPr>
            <w:tcW w:w="485" w:type="pct"/>
            <w:tcBorders>
              <w:top w:val="single" w:sz="6" w:space="0" w:color="000000"/>
              <w:left w:val="single" w:sz="6" w:space="0" w:color="000000"/>
              <w:bottom w:val="single" w:sz="6" w:space="0" w:color="000000"/>
              <w:right w:val="single" w:sz="6" w:space="0" w:color="000000"/>
            </w:tcBorders>
            <w:vAlign w:val="center"/>
          </w:tcPr>
          <w:p w14:paraId="5FEAD543" w14:textId="77777777" w:rsidR="00775B2B" w:rsidRDefault="00000000">
            <w:pPr>
              <w:adjustRightInd w:val="0"/>
              <w:snapToGrid w:val="0"/>
              <w:jc w:val="center"/>
              <w:rPr>
                <w:szCs w:val="21"/>
              </w:rPr>
            </w:pPr>
            <w:r>
              <w:rPr>
                <w:szCs w:val="21"/>
              </w:rPr>
              <w:t>降水量</w:t>
            </w:r>
          </w:p>
        </w:tc>
        <w:tc>
          <w:tcPr>
            <w:tcW w:w="657" w:type="pct"/>
            <w:tcBorders>
              <w:top w:val="single" w:sz="6" w:space="0" w:color="000000"/>
              <w:left w:val="single" w:sz="6" w:space="0" w:color="000000"/>
              <w:bottom w:val="single" w:sz="6" w:space="0" w:color="000000"/>
              <w:right w:val="single" w:sz="6" w:space="0" w:color="000000"/>
            </w:tcBorders>
            <w:vAlign w:val="center"/>
          </w:tcPr>
          <w:p w14:paraId="4F044960" w14:textId="77777777" w:rsidR="00775B2B" w:rsidRDefault="00000000">
            <w:pPr>
              <w:adjustRightInd w:val="0"/>
              <w:snapToGrid w:val="0"/>
              <w:jc w:val="center"/>
              <w:rPr>
                <w:szCs w:val="21"/>
              </w:rPr>
            </w:pPr>
            <w:r>
              <w:rPr>
                <w:szCs w:val="21"/>
              </w:rPr>
              <w:t>自动站观测</w:t>
            </w:r>
          </w:p>
        </w:tc>
        <w:tc>
          <w:tcPr>
            <w:tcW w:w="731" w:type="pct"/>
            <w:tcBorders>
              <w:top w:val="single" w:sz="6" w:space="0" w:color="000000"/>
              <w:left w:val="single" w:sz="6" w:space="0" w:color="000000"/>
              <w:bottom w:val="single" w:sz="6" w:space="0" w:color="000000"/>
              <w:right w:val="single" w:sz="6" w:space="0" w:color="000000"/>
            </w:tcBorders>
            <w:vAlign w:val="center"/>
          </w:tcPr>
          <w:p w14:paraId="727FC023" w14:textId="77777777" w:rsidR="00775B2B" w:rsidRDefault="00000000">
            <w:pPr>
              <w:pStyle w:val="affb"/>
              <w:pBdr>
                <w:bottom w:val="none" w:sz="0" w:space="0" w:color="auto"/>
              </w:pBdr>
              <w:tabs>
                <w:tab w:val="left" w:pos="420"/>
              </w:tabs>
              <w:adjustRightInd w:val="0"/>
              <w:rPr>
                <w:sz w:val="21"/>
                <w:szCs w:val="21"/>
              </w:rPr>
            </w:pPr>
            <w:r>
              <w:rPr>
                <w:sz w:val="21"/>
                <w:szCs w:val="21"/>
              </w:rPr>
              <w:t>雨量计</w:t>
            </w:r>
          </w:p>
          <w:p w14:paraId="29FAFDDF" w14:textId="77777777" w:rsidR="00775B2B" w:rsidRDefault="00000000">
            <w:pPr>
              <w:pStyle w:val="affb"/>
              <w:pBdr>
                <w:bottom w:val="none" w:sz="0" w:space="0" w:color="auto"/>
              </w:pBdr>
              <w:tabs>
                <w:tab w:val="left" w:pos="420"/>
              </w:tabs>
              <w:adjustRightInd w:val="0"/>
              <w:rPr>
                <w:sz w:val="21"/>
                <w:szCs w:val="21"/>
              </w:rPr>
            </w:pPr>
            <w:r>
              <w:rPr>
                <w:sz w:val="21"/>
                <w:szCs w:val="21"/>
              </w:rPr>
              <w:t>（传感器）</w:t>
            </w:r>
          </w:p>
        </w:tc>
        <w:tc>
          <w:tcPr>
            <w:tcW w:w="894" w:type="pct"/>
            <w:tcBorders>
              <w:top w:val="single" w:sz="6" w:space="0" w:color="000000"/>
              <w:left w:val="single" w:sz="6" w:space="0" w:color="000000"/>
              <w:bottom w:val="single" w:sz="6" w:space="0" w:color="000000"/>
              <w:right w:val="single" w:sz="6" w:space="0" w:color="000000"/>
            </w:tcBorders>
            <w:vAlign w:val="center"/>
          </w:tcPr>
          <w:p w14:paraId="1CEA10EE" w14:textId="77777777" w:rsidR="00775B2B" w:rsidRDefault="00000000">
            <w:pPr>
              <w:adjustRightInd w:val="0"/>
              <w:snapToGrid w:val="0"/>
              <w:jc w:val="center"/>
              <w:rPr>
                <w:szCs w:val="21"/>
              </w:rPr>
            </w:pPr>
            <w:r>
              <w:rPr>
                <w:szCs w:val="21"/>
              </w:rPr>
              <w:t>SL3-1</w:t>
            </w:r>
          </w:p>
        </w:tc>
        <w:tc>
          <w:tcPr>
            <w:tcW w:w="464" w:type="pct"/>
            <w:tcBorders>
              <w:top w:val="single" w:sz="6" w:space="0" w:color="000000"/>
              <w:left w:val="single" w:sz="6" w:space="0" w:color="000000"/>
              <w:bottom w:val="single" w:sz="6" w:space="0" w:color="000000"/>
              <w:right w:val="single" w:sz="6" w:space="0" w:color="000000"/>
            </w:tcBorders>
            <w:vAlign w:val="center"/>
          </w:tcPr>
          <w:p w14:paraId="5A9847C9" w14:textId="77777777" w:rsidR="00775B2B" w:rsidRDefault="00000000">
            <w:pPr>
              <w:adjustRightInd w:val="0"/>
              <w:snapToGrid w:val="0"/>
              <w:jc w:val="center"/>
              <w:rPr>
                <w:szCs w:val="21"/>
              </w:rPr>
            </w:pPr>
            <w:r>
              <w:rPr>
                <w:szCs w:val="21"/>
              </w:rPr>
              <w:t>0.1mm</w:t>
            </w:r>
          </w:p>
        </w:tc>
        <w:tc>
          <w:tcPr>
            <w:tcW w:w="942" w:type="pct"/>
            <w:tcBorders>
              <w:top w:val="single" w:sz="6" w:space="0" w:color="000000"/>
              <w:left w:val="single" w:sz="6" w:space="0" w:color="000000"/>
              <w:bottom w:val="single" w:sz="6" w:space="0" w:color="000000"/>
              <w:right w:val="single" w:sz="6" w:space="0" w:color="000000"/>
            </w:tcBorders>
            <w:vAlign w:val="center"/>
          </w:tcPr>
          <w:p w14:paraId="1F06D53F" w14:textId="77777777" w:rsidR="00775B2B" w:rsidRDefault="00000000">
            <w:pPr>
              <w:adjustRightInd w:val="0"/>
              <w:snapToGrid w:val="0"/>
              <w:jc w:val="center"/>
              <w:rPr>
                <w:szCs w:val="21"/>
              </w:rPr>
            </w:pPr>
            <w:r>
              <w:rPr>
                <w:szCs w:val="21"/>
              </w:rPr>
              <w:t>每小时记录一次</w:t>
            </w:r>
          </w:p>
        </w:tc>
        <w:tc>
          <w:tcPr>
            <w:tcW w:w="0" w:type="auto"/>
            <w:vMerge/>
            <w:tcBorders>
              <w:top w:val="single" w:sz="6" w:space="0" w:color="000000"/>
              <w:left w:val="single" w:sz="6" w:space="0" w:color="000000"/>
              <w:bottom w:val="single" w:sz="12" w:space="0" w:color="000000"/>
              <w:right w:val="single" w:sz="12" w:space="0" w:color="000000"/>
            </w:tcBorders>
            <w:vAlign w:val="center"/>
          </w:tcPr>
          <w:p w14:paraId="642F8297" w14:textId="77777777" w:rsidR="00775B2B" w:rsidRDefault="00775B2B">
            <w:pPr>
              <w:widowControl/>
              <w:jc w:val="left"/>
              <w:rPr>
                <w:szCs w:val="21"/>
              </w:rPr>
            </w:pPr>
          </w:p>
        </w:tc>
      </w:tr>
      <w:tr w:rsidR="00775B2B" w14:paraId="0A9C07C8" w14:textId="77777777">
        <w:trPr>
          <w:trHeight w:val="90"/>
        </w:trPr>
        <w:tc>
          <w:tcPr>
            <w:tcW w:w="0" w:type="auto"/>
            <w:vMerge/>
            <w:tcBorders>
              <w:top w:val="single" w:sz="6" w:space="0" w:color="000000"/>
              <w:left w:val="single" w:sz="12" w:space="0" w:color="000000"/>
              <w:bottom w:val="single" w:sz="12" w:space="0" w:color="000000"/>
              <w:right w:val="single" w:sz="6" w:space="0" w:color="000000"/>
            </w:tcBorders>
            <w:vAlign w:val="center"/>
          </w:tcPr>
          <w:p w14:paraId="75CF9DF0" w14:textId="77777777" w:rsidR="00775B2B" w:rsidRDefault="00775B2B">
            <w:pPr>
              <w:widowControl/>
              <w:jc w:val="left"/>
              <w:rPr>
                <w:szCs w:val="21"/>
              </w:rPr>
            </w:pPr>
          </w:p>
        </w:tc>
        <w:tc>
          <w:tcPr>
            <w:tcW w:w="485" w:type="pct"/>
            <w:tcBorders>
              <w:top w:val="single" w:sz="6" w:space="0" w:color="000000"/>
              <w:left w:val="single" w:sz="6" w:space="0" w:color="000000"/>
              <w:bottom w:val="single" w:sz="6" w:space="0" w:color="000000"/>
              <w:right w:val="single" w:sz="6" w:space="0" w:color="000000"/>
            </w:tcBorders>
            <w:vAlign w:val="center"/>
          </w:tcPr>
          <w:p w14:paraId="38EAE6EA" w14:textId="77777777" w:rsidR="00775B2B" w:rsidRDefault="00000000">
            <w:pPr>
              <w:adjustRightInd w:val="0"/>
              <w:snapToGrid w:val="0"/>
              <w:jc w:val="center"/>
              <w:rPr>
                <w:szCs w:val="21"/>
              </w:rPr>
            </w:pPr>
            <w:r>
              <w:rPr>
                <w:szCs w:val="21"/>
              </w:rPr>
              <w:t>蒸发量</w:t>
            </w:r>
          </w:p>
        </w:tc>
        <w:tc>
          <w:tcPr>
            <w:tcW w:w="657" w:type="pct"/>
            <w:tcBorders>
              <w:top w:val="single" w:sz="6" w:space="0" w:color="000000"/>
              <w:left w:val="single" w:sz="6" w:space="0" w:color="000000"/>
              <w:bottom w:val="single" w:sz="6" w:space="0" w:color="000000"/>
              <w:right w:val="single" w:sz="6" w:space="0" w:color="000000"/>
            </w:tcBorders>
            <w:vAlign w:val="center"/>
          </w:tcPr>
          <w:p w14:paraId="26A97A0C" w14:textId="77777777" w:rsidR="00775B2B" w:rsidRDefault="00000000">
            <w:pPr>
              <w:adjustRightInd w:val="0"/>
              <w:snapToGrid w:val="0"/>
              <w:jc w:val="center"/>
              <w:rPr>
                <w:szCs w:val="21"/>
              </w:rPr>
            </w:pPr>
            <w:r>
              <w:rPr>
                <w:szCs w:val="21"/>
              </w:rPr>
              <w:t>人工观测</w:t>
            </w:r>
          </w:p>
        </w:tc>
        <w:tc>
          <w:tcPr>
            <w:tcW w:w="731" w:type="pct"/>
            <w:tcBorders>
              <w:top w:val="single" w:sz="6" w:space="0" w:color="000000"/>
              <w:left w:val="single" w:sz="6" w:space="0" w:color="000000"/>
              <w:bottom w:val="single" w:sz="6" w:space="0" w:color="000000"/>
              <w:right w:val="single" w:sz="6" w:space="0" w:color="000000"/>
            </w:tcBorders>
            <w:vAlign w:val="center"/>
          </w:tcPr>
          <w:p w14:paraId="4EBBEC6F" w14:textId="77777777" w:rsidR="00775B2B" w:rsidRDefault="00000000">
            <w:pPr>
              <w:adjustRightInd w:val="0"/>
              <w:snapToGrid w:val="0"/>
              <w:jc w:val="center"/>
              <w:rPr>
                <w:szCs w:val="21"/>
              </w:rPr>
            </w:pPr>
            <w:r>
              <w:rPr>
                <w:szCs w:val="21"/>
              </w:rPr>
              <w:t>大型蒸发器</w:t>
            </w:r>
          </w:p>
        </w:tc>
        <w:tc>
          <w:tcPr>
            <w:tcW w:w="894" w:type="pct"/>
            <w:tcBorders>
              <w:top w:val="single" w:sz="6" w:space="0" w:color="000000"/>
              <w:left w:val="single" w:sz="6" w:space="0" w:color="000000"/>
              <w:bottom w:val="single" w:sz="6" w:space="0" w:color="000000"/>
              <w:right w:val="single" w:sz="6" w:space="0" w:color="000000"/>
            </w:tcBorders>
            <w:vAlign w:val="center"/>
          </w:tcPr>
          <w:p w14:paraId="1A6A4282" w14:textId="77777777" w:rsidR="00775B2B" w:rsidRDefault="00000000">
            <w:pPr>
              <w:adjustRightInd w:val="0"/>
              <w:snapToGrid w:val="0"/>
              <w:jc w:val="center"/>
              <w:rPr>
                <w:szCs w:val="21"/>
              </w:rPr>
            </w:pPr>
            <w:r>
              <w:rPr>
                <w:szCs w:val="21"/>
              </w:rPr>
              <w:t>E601B</w:t>
            </w:r>
          </w:p>
        </w:tc>
        <w:tc>
          <w:tcPr>
            <w:tcW w:w="464" w:type="pct"/>
            <w:tcBorders>
              <w:top w:val="single" w:sz="6" w:space="0" w:color="000000"/>
              <w:left w:val="single" w:sz="6" w:space="0" w:color="000000"/>
              <w:bottom w:val="single" w:sz="6" w:space="0" w:color="000000"/>
              <w:right w:val="single" w:sz="6" w:space="0" w:color="000000"/>
            </w:tcBorders>
            <w:vAlign w:val="center"/>
          </w:tcPr>
          <w:p w14:paraId="79862314" w14:textId="77777777" w:rsidR="00775B2B" w:rsidRDefault="00000000">
            <w:pPr>
              <w:pStyle w:val="TOC1"/>
              <w:rPr>
                <w:sz w:val="21"/>
                <w:szCs w:val="21"/>
              </w:rPr>
            </w:pPr>
            <w:r>
              <w:rPr>
                <w:bCs w:val="0"/>
                <w:caps w:val="0"/>
                <w:spacing w:val="0"/>
                <w:sz w:val="21"/>
                <w:szCs w:val="21"/>
              </w:rPr>
              <w:t>0.1 mm</w:t>
            </w:r>
          </w:p>
        </w:tc>
        <w:tc>
          <w:tcPr>
            <w:tcW w:w="942" w:type="pct"/>
            <w:tcBorders>
              <w:top w:val="single" w:sz="6" w:space="0" w:color="000000"/>
              <w:left w:val="single" w:sz="6" w:space="0" w:color="000000"/>
              <w:bottom w:val="single" w:sz="6" w:space="0" w:color="000000"/>
              <w:right w:val="single" w:sz="6" w:space="0" w:color="000000"/>
            </w:tcBorders>
            <w:vAlign w:val="center"/>
          </w:tcPr>
          <w:p w14:paraId="29FCBCC3" w14:textId="77777777" w:rsidR="00775B2B" w:rsidRDefault="00000000">
            <w:pPr>
              <w:adjustRightInd w:val="0"/>
              <w:snapToGrid w:val="0"/>
              <w:jc w:val="center"/>
              <w:rPr>
                <w:szCs w:val="21"/>
              </w:rPr>
            </w:pPr>
            <w:r>
              <w:rPr>
                <w:szCs w:val="21"/>
              </w:rPr>
              <w:t>每小时记录一次</w:t>
            </w:r>
          </w:p>
        </w:tc>
        <w:tc>
          <w:tcPr>
            <w:tcW w:w="0" w:type="auto"/>
            <w:vMerge/>
            <w:tcBorders>
              <w:top w:val="single" w:sz="6" w:space="0" w:color="000000"/>
              <w:left w:val="single" w:sz="6" w:space="0" w:color="000000"/>
              <w:bottom w:val="single" w:sz="12" w:space="0" w:color="000000"/>
              <w:right w:val="single" w:sz="12" w:space="0" w:color="000000"/>
            </w:tcBorders>
            <w:vAlign w:val="center"/>
          </w:tcPr>
          <w:p w14:paraId="5FE2607A" w14:textId="77777777" w:rsidR="00775B2B" w:rsidRDefault="00775B2B">
            <w:pPr>
              <w:widowControl/>
              <w:jc w:val="left"/>
              <w:rPr>
                <w:szCs w:val="21"/>
              </w:rPr>
            </w:pPr>
          </w:p>
        </w:tc>
      </w:tr>
      <w:tr w:rsidR="00775B2B" w14:paraId="567BA25A" w14:textId="77777777">
        <w:tc>
          <w:tcPr>
            <w:tcW w:w="0" w:type="auto"/>
            <w:vMerge/>
            <w:tcBorders>
              <w:top w:val="single" w:sz="6" w:space="0" w:color="000000"/>
              <w:left w:val="single" w:sz="12" w:space="0" w:color="000000"/>
              <w:bottom w:val="single" w:sz="12" w:space="0" w:color="000000"/>
              <w:right w:val="single" w:sz="6" w:space="0" w:color="000000"/>
            </w:tcBorders>
            <w:vAlign w:val="center"/>
          </w:tcPr>
          <w:p w14:paraId="1EE346DF" w14:textId="77777777" w:rsidR="00775B2B" w:rsidRDefault="00775B2B">
            <w:pPr>
              <w:widowControl/>
              <w:jc w:val="left"/>
              <w:rPr>
                <w:szCs w:val="21"/>
              </w:rPr>
            </w:pPr>
          </w:p>
        </w:tc>
        <w:tc>
          <w:tcPr>
            <w:tcW w:w="485" w:type="pct"/>
            <w:tcBorders>
              <w:top w:val="single" w:sz="6" w:space="0" w:color="000000"/>
              <w:left w:val="single" w:sz="6" w:space="0" w:color="000000"/>
              <w:bottom w:val="single" w:sz="6" w:space="0" w:color="000000"/>
              <w:right w:val="single" w:sz="6" w:space="0" w:color="000000"/>
            </w:tcBorders>
            <w:vAlign w:val="center"/>
          </w:tcPr>
          <w:p w14:paraId="102289DE" w14:textId="77777777" w:rsidR="00775B2B" w:rsidRDefault="00000000">
            <w:pPr>
              <w:adjustRightInd w:val="0"/>
              <w:snapToGrid w:val="0"/>
              <w:jc w:val="center"/>
              <w:rPr>
                <w:szCs w:val="21"/>
              </w:rPr>
            </w:pPr>
            <w:r>
              <w:rPr>
                <w:szCs w:val="21"/>
              </w:rPr>
              <w:t>云量</w:t>
            </w:r>
          </w:p>
        </w:tc>
        <w:tc>
          <w:tcPr>
            <w:tcW w:w="657" w:type="pct"/>
            <w:tcBorders>
              <w:top w:val="single" w:sz="6" w:space="0" w:color="000000"/>
              <w:left w:val="single" w:sz="6" w:space="0" w:color="000000"/>
              <w:bottom w:val="single" w:sz="6" w:space="0" w:color="000000"/>
              <w:right w:val="single" w:sz="6" w:space="0" w:color="000000"/>
            </w:tcBorders>
            <w:vAlign w:val="center"/>
          </w:tcPr>
          <w:p w14:paraId="180FCD9C" w14:textId="77777777" w:rsidR="00775B2B" w:rsidRDefault="00000000">
            <w:pPr>
              <w:adjustRightInd w:val="0"/>
              <w:snapToGrid w:val="0"/>
              <w:jc w:val="center"/>
              <w:rPr>
                <w:szCs w:val="21"/>
              </w:rPr>
            </w:pPr>
            <w:r>
              <w:rPr>
                <w:szCs w:val="21"/>
              </w:rPr>
              <w:t>人工观测</w:t>
            </w:r>
          </w:p>
        </w:tc>
        <w:tc>
          <w:tcPr>
            <w:tcW w:w="731" w:type="pct"/>
            <w:tcBorders>
              <w:top w:val="single" w:sz="6" w:space="0" w:color="000000"/>
              <w:left w:val="single" w:sz="6" w:space="0" w:color="000000"/>
              <w:bottom w:val="single" w:sz="6" w:space="0" w:color="000000"/>
              <w:right w:val="single" w:sz="6" w:space="0" w:color="000000"/>
            </w:tcBorders>
            <w:vAlign w:val="center"/>
          </w:tcPr>
          <w:p w14:paraId="314FA9D9" w14:textId="77777777" w:rsidR="00775B2B" w:rsidRDefault="00000000">
            <w:pPr>
              <w:adjustRightInd w:val="0"/>
              <w:snapToGrid w:val="0"/>
              <w:jc w:val="center"/>
              <w:rPr>
                <w:szCs w:val="21"/>
              </w:rPr>
            </w:pPr>
            <w:r>
              <w:rPr>
                <w:rFonts w:hint="eastAsia"/>
                <w:szCs w:val="21"/>
              </w:rPr>
              <w:t>/</w:t>
            </w:r>
          </w:p>
        </w:tc>
        <w:tc>
          <w:tcPr>
            <w:tcW w:w="894" w:type="pct"/>
            <w:tcBorders>
              <w:top w:val="single" w:sz="6" w:space="0" w:color="000000"/>
              <w:left w:val="single" w:sz="6" w:space="0" w:color="000000"/>
              <w:bottom w:val="single" w:sz="6" w:space="0" w:color="000000"/>
              <w:right w:val="single" w:sz="6" w:space="0" w:color="000000"/>
            </w:tcBorders>
            <w:vAlign w:val="center"/>
          </w:tcPr>
          <w:p w14:paraId="5833AAF2" w14:textId="77777777" w:rsidR="00775B2B" w:rsidRDefault="00000000">
            <w:pPr>
              <w:adjustRightInd w:val="0"/>
              <w:snapToGrid w:val="0"/>
              <w:jc w:val="center"/>
              <w:rPr>
                <w:szCs w:val="21"/>
              </w:rPr>
            </w:pPr>
            <w:r>
              <w:rPr>
                <w:rFonts w:hint="eastAsia"/>
                <w:szCs w:val="21"/>
              </w:rPr>
              <w:t>/</w:t>
            </w:r>
          </w:p>
        </w:tc>
        <w:tc>
          <w:tcPr>
            <w:tcW w:w="464" w:type="pct"/>
            <w:tcBorders>
              <w:top w:val="single" w:sz="6" w:space="0" w:color="000000"/>
              <w:left w:val="single" w:sz="6" w:space="0" w:color="000000"/>
              <w:bottom w:val="single" w:sz="6" w:space="0" w:color="000000"/>
              <w:right w:val="single" w:sz="6" w:space="0" w:color="000000"/>
            </w:tcBorders>
            <w:vAlign w:val="center"/>
          </w:tcPr>
          <w:p w14:paraId="5131D9D5" w14:textId="77777777" w:rsidR="00775B2B" w:rsidRDefault="00000000">
            <w:pPr>
              <w:pStyle w:val="TOC1"/>
              <w:rPr>
                <w:sz w:val="21"/>
                <w:szCs w:val="21"/>
              </w:rPr>
            </w:pPr>
            <w:r>
              <w:rPr>
                <w:rFonts w:hint="eastAsia"/>
                <w:sz w:val="21"/>
                <w:szCs w:val="21"/>
              </w:rPr>
              <w:t>/</w:t>
            </w:r>
          </w:p>
        </w:tc>
        <w:tc>
          <w:tcPr>
            <w:tcW w:w="942" w:type="pct"/>
            <w:tcBorders>
              <w:top w:val="single" w:sz="6" w:space="0" w:color="000000"/>
              <w:left w:val="single" w:sz="6" w:space="0" w:color="000000"/>
              <w:bottom w:val="single" w:sz="6" w:space="0" w:color="000000"/>
              <w:right w:val="single" w:sz="6" w:space="0" w:color="000000"/>
            </w:tcBorders>
            <w:vAlign w:val="center"/>
          </w:tcPr>
          <w:p w14:paraId="007EAB02" w14:textId="77777777" w:rsidR="00775B2B" w:rsidRDefault="00000000">
            <w:pPr>
              <w:adjustRightInd w:val="0"/>
              <w:snapToGrid w:val="0"/>
              <w:jc w:val="center"/>
              <w:rPr>
                <w:spacing w:val="-6"/>
                <w:szCs w:val="21"/>
              </w:rPr>
            </w:pPr>
            <w:r>
              <w:rPr>
                <w:spacing w:val="-6"/>
                <w:szCs w:val="21"/>
              </w:rPr>
              <w:t>每天</w:t>
            </w:r>
            <w:r>
              <w:rPr>
                <w:spacing w:val="-6"/>
                <w:szCs w:val="21"/>
              </w:rPr>
              <w:t>3</w:t>
            </w:r>
            <w:r>
              <w:rPr>
                <w:spacing w:val="-6"/>
                <w:szCs w:val="21"/>
              </w:rPr>
              <w:t>次定时观测</w:t>
            </w:r>
          </w:p>
        </w:tc>
        <w:tc>
          <w:tcPr>
            <w:tcW w:w="0" w:type="auto"/>
            <w:vMerge/>
            <w:tcBorders>
              <w:top w:val="single" w:sz="6" w:space="0" w:color="000000"/>
              <w:left w:val="single" w:sz="6" w:space="0" w:color="000000"/>
              <w:bottom w:val="single" w:sz="12" w:space="0" w:color="000000"/>
              <w:right w:val="single" w:sz="12" w:space="0" w:color="000000"/>
            </w:tcBorders>
            <w:vAlign w:val="center"/>
          </w:tcPr>
          <w:p w14:paraId="16730B0D" w14:textId="77777777" w:rsidR="00775B2B" w:rsidRDefault="00775B2B">
            <w:pPr>
              <w:widowControl/>
              <w:jc w:val="left"/>
              <w:rPr>
                <w:szCs w:val="21"/>
              </w:rPr>
            </w:pPr>
          </w:p>
        </w:tc>
      </w:tr>
      <w:tr w:rsidR="00775B2B" w14:paraId="1579619D" w14:textId="77777777">
        <w:tc>
          <w:tcPr>
            <w:tcW w:w="0" w:type="auto"/>
            <w:vMerge/>
            <w:tcBorders>
              <w:top w:val="single" w:sz="6" w:space="0" w:color="000000"/>
              <w:left w:val="single" w:sz="12" w:space="0" w:color="000000"/>
              <w:bottom w:val="single" w:sz="12" w:space="0" w:color="000000"/>
              <w:right w:val="single" w:sz="6" w:space="0" w:color="000000"/>
            </w:tcBorders>
            <w:vAlign w:val="center"/>
          </w:tcPr>
          <w:p w14:paraId="6010379D" w14:textId="77777777" w:rsidR="00775B2B" w:rsidRDefault="00775B2B">
            <w:pPr>
              <w:widowControl/>
              <w:jc w:val="left"/>
              <w:rPr>
                <w:szCs w:val="21"/>
              </w:rPr>
            </w:pPr>
          </w:p>
        </w:tc>
        <w:tc>
          <w:tcPr>
            <w:tcW w:w="485" w:type="pct"/>
            <w:tcBorders>
              <w:top w:val="single" w:sz="6" w:space="0" w:color="000000"/>
              <w:left w:val="single" w:sz="6" w:space="0" w:color="000000"/>
              <w:bottom w:val="single" w:sz="12" w:space="0" w:color="000000"/>
              <w:right w:val="single" w:sz="6" w:space="0" w:color="000000"/>
            </w:tcBorders>
            <w:vAlign w:val="center"/>
          </w:tcPr>
          <w:p w14:paraId="69326D2E" w14:textId="77777777" w:rsidR="00775B2B" w:rsidRDefault="00000000">
            <w:pPr>
              <w:adjustRightInd w:val="0"/>
              <w:snapToGrid w:val="0"/>
              <w:jc w:val="center"/>
              <w:rPr>
                <w:szCs w:val="21"/>
              </w:rPr>
            </w:pPr>
            <w:r>
              <w:rPr>
                <w:szCs w:val="21"/>
              </w:rPr>
              <w:t>风向</w:t>
            </w:r>
          </w:p>
          <w:p w14:paraId="4E93742C" w14:textId="77777777" w:rsidR="00775B2B" w:rsidRDefault="00000000">
            <w:pPr>
              <w:adjustRightInd w:val="0"/>
              <w:snapToGrid w:val="0"/>
              <w:jc w:val="center"/>
              <w:rPr>
                <w:szCs w:val="21"/>
              </w:rPr>
            </w:pPr>
            <w:r>
              <w:rPr>
                <w:szCs w:val="21"/>
              </w:rPr>
              <w:t>风速</w:t>
            </w:r>
          </w:p>
        </w:tc>
        <w:tc>
          <w:tcPr>
            <w:tcW w:w="657" w:type="pct"/>
            <w:tcBorders>
              <w:top w:val="single" w:sz="6" w:space="0" w:color="000000"/>
              <w:left w:val="single" w:sz="6" w:space="0" w:color="000000"/>
              <w:bottom w:val="single" w:sz="12" w:space="0" w:color="000000"/>
              <w:right w:val="single" w:sz="6" w:space="0" w:color="000000"/>
            </w:tcBorders>
            <w:vAlign w:val="center"/>
          </w:tcPr>
          <w:p w14:paraId="09DC9C7F" w14:textId="77777777" w:rsidR="00775B2B" w:rsidRDefault="00000000">
            <w:pPr>
              <w:adjustRightInd w:val="0"/>
              <w:snapToGrid w:val="0"/>
              <w:jc w:val="center"/>
              <w:rPr>
                <w:szCs w:val="21"/>
              </w:rPr>
            </w:pPr>
            <w:r>
              <w:rPr>
                <w:szCs w:val="21"/>
              </w:rPr>
              <w:t>自动站观测</w:t>
            </w:r>
          </w:p>
        </w:tc>
        <w:tc>
          <w:tcPr>
            <w:tcW w:w="731" w:type="pct"/>
            <w:tcBorders>
              <w:top w:val="single" w:sz="6" w:space="0" w:color="000000"/>
              <w:left w:val="single" w:sz="6" w:space="0" w:color="000000"/>
              <w:bottom w:val="single" w:sz="12" w:space="0" w:color="000000"/>
              <w:right w:val="single" w:sz="6" w:space="0" w:color="000000"/>
            </w:tcBorders>
            <w:vAlign w:val="center"/>
          </w:tcPr>
          <w:p w14:paraId="6F6C65D0" w14:textId="77777777" w:rsidR="00775B2B" w:rsidRDefault="00000000">
            <w:pPr>
              <w:adjustRightInd w:val="0"/>
              <w:snapToGrid w:val="0"/>
              <w:jc w:val="center"/>
              <w:rPr>
                <w:szCs w:val="21"/>
              </w:rPr>
            </w:pPr>
            <w:r>
              <w:rPr>
                <w:szCs w:val="21"/>
              </w:rPr>
              <w:t>风向风速</w:t>
            </w:r>
          </w:p>
          <w:p w14:paraId="2C8AC6D0" w14:textId="77777777" w:rsidR="00775B2B" w:rsidRDefault="00000000">
            <w:pPr>
              <w:adjustRightInd w:val="0"/>
              <w:snapToGrid w:val="0"/>
              <w:jc w:val="center"/>
              <w:rPr>
                <w:szCs w:val="21"/>
              </w:rPr>
            </w:pPr>
            <w:r>
              <w:rPr>
                <w:szCs w:val="21"/>
              </w:rPr>
              <w:t>（传感器）</w:t>
            </w:r>
          </w:p>
        </w:tc>
        <w:tc>
          <w:tcPr>
            <w:tcW w:w="894" w:type="pct"/>
            <w:tcBorders>
              <w:top w:val="single" w:sz="6" w:space="0" w:color="000000"/>
              <w:left w:val="single" w:sz="6" w:space="0" w:color="000000"/>
              <w:bottom w:val="single" w:sz="12" w:space="0" w:color="000000"/>
              <w:right w:val="single" w:sz="6" w:space="0" w:color="000000"/>
            </w:tcBorders>
            <w:vAlign w:val="center"/>
          </w:tcPr>
          <w:p w14:paraId="62F9E2EA" w14:textId="77777777" w:rsidR="00775B2B" w:rsidRDefault="00000000">
            <w:pPr>
              <w:adjustRightInd w:val="0"/>
              <w:snapToGrid w:val="0"/>
              <w:jc w:val="center"/>
              <w:rPr>
                <w:szCs w:val="21"/>
              </w:rPr>
            </w:pPr>
            <w:r>
              <w:rPr>
                <w:szCs w:val="21"/>
              </w:rPr>
              <w:t>EC9-1</w:t>
            </w:r>
          </w:p>
        </w:tc>
        <w:tc>
          <w:tcPr>
            <w:tcW w:w="464" w:type="pct"/>
            <w:tcBorders>
              <w:top w:val="single" w:sz="6" w:space="0" w:color="000000"/>
              <w:left w:val="single" w:sz="6" w:space="0" w:color="000000"/>
              <w:bottom w:val="single" w:sz="12" w:space="0" w:color="000000"/>
              <w:right w:val="single" w:sz="6" w:space="0" w:color="000000"/>
            </w:tcBorders>
            <w:vAlign w:val="center"/>
          </w:tcPr>
          <w:p w14:paraId="2783248B" w14:textId="77777777" w:rsidR="00775B2B" w:rsidRDefault="00000000">
            <w:pPr>
              <w:adjustRightInd w:val="0"/>
              <w:snapToGrid w:val="0"/>
              <w:jc w:val="center"/>
              <w:rPr>
                <w:szCs w:val="21"/>
              </w:rPr>
            </w:pPr>
            <w:r>
              <w:rPr>
                <w:szCs w:val="21"/>
              </w:rPr>
              <w:t>0.1m/s</w:t>
            </w:r>
          </w:p>
        </w:tc>
        <w:tc>
          <w:tcPr>
            <w:tcW w:w="942" w:type="pct"/>
            <w:tcBorders>
              <w:top w:val="single" w:sz="6" w:space="0" w:color="000000"/>
              <w:left w:val="single" w:sz="6" w:space="0" w:color="000000"/>
              <w:bottom w:val="single" w:sz="12" w:space="0" w:color="000000"/>
              <w:right w:val="single" w:sz="6" w:space="0" w:color="000000"/>
            </w:tcBorders>
            <w:vAlign w:val="center"/>
          </w:tcPr>
          <w:p w14:paraId="6D1DB3CC" w14:textId="77777777" w:rsidR="00775B2B" w:rsidRDefault="00000000">
            <w:pPr>
              <w:adjustRightInd w:val="0"/>
              <w:snapToGrid w:val="0"/>
              <w:jc w:val="center"/>
              <w:rPr>
                <w:szCs w:val="21"/>
              </w:rPr>
            </w:pPr>
            <w:r>
              <w:rPr>
                <w:szCs w:val="21"/>
              </w:rPr>
              <w:t>每小时记录一次</w:t>
            </w:r>
          </w:p>
        </w:tc>
        <w:tc>
          <w:tcPr>
            <w:tcW w:w="0" w:type="auto"/>
            <w:vMerge/>
            <w:tcBorders>
              <w:top w:val="single" w:sz="6" w:space="0" w:color="000000"/>
              <w:left w:val="single" w:sz="6" w:space="0" w:color="000000"/>
              <w:bottom w:val="single" w:sz="12" w:space="0" w:color="000000"/>
              <w:right w:val="single" w:sz="12" w:space="0" w:color="000000"/>
            </w:tcBorders>
            <w:vAlign w:val="center"/>
          </w:tcPr>
          <w:p w14:paraId="27878801" w14:textId="77777777" w:rsidR="00775B2B" w:rsidRDefault="00775B2B">
            <w:pPr>
              <w:widowControl/>
              <w:jc w:val="left"/>
              <w:rPr>
                <w:szCs w:val="21"/>
              </w:rPr>
            </w:pPr>
          </w:p>
        </w:tc>
      </w:tr>
    </w:tbl>
    <w:p w14:paraId="6CA26FF1" w14:textId="77777777" w:rsidR="00775B2B" w:rsidRDefault="00000000">
      <w:pPr>
        <w:spacing w:line="360" w:lineRule="auto"/>
        <w:ind w:firstLine="482"/>
        <w:rPr>
          <w:sz w:val="24"/>
          <w:szCs w:val="22"/>
        </w:rPr>
      </w:pPr>
      <w:r>
        <w:rPr>
          <w:sz w:val="24"/>
        </w:rPr>
        <w:t>（</w:t>
      </w:r>
      <w:r>
        <w:rPr>
          <w:sz w:val="24"/>
        </w:rPr>
        <w:t>1</w:t>
      </w:r>
      <w:r>
        <w:rPr>
          <w:sz w:val="24"/>
        </w:rPr>
        <w:t>）风向、风频</w:t>
      </w:r>
    </w:p>
    <w:p w14:paraId="2EAD5B53" w14:textId="77777777" w:rsidR="00775B2B" w:rsidRDefault="00000000">
      <w:pPr>
        <w:adjustRightInd w:val="0"/>
        <w:snapToGrid w:val="0"/>
        <w:spacing w:line="360" w:lineRule="auto"/>
        <w:ind w:firstLineChars="200" w:firstLine="480"/>
        <w:rPr>
          <w:sz w:val="24"/>
        </w:rPr>
      </w:pPr>
      <w:r>
        <w:rPr>
          <w:sz w:val="24"/>
        </w:rPr>
        <w:t>巴里坤气象站</w:t>
      </w:r>
      <w:r>
        <w:rPr>
          <w:sz w:val="24"/>
        </w:rPr>
        <w:t>2023</w:t>
      </w:r>
      <w:r>
        <w:rPr>
          <w:sz w:val="24"/>
        </w:rPr>
        <w:t>年各月、季、年风向频率见表</w:t>
      </w:r>
      <w:r>
        <w:rPr>
          <w:rFonts w:eastAsia="黑体"/>
          <w:sz w:val="24"/>
        </w:rPr>
        <w:t>5.1-2</w:t>
      </w:r>
      <w:r>
        <w:rPr>
          <w:rFonts w:eastAsia="黑体"/>
          <w:sz w:val="24"/>
        </w:rPr>
        <w:t>、</w:t>
      </w:r>
      <w:r>
        <w:rPr>
          <w:rFonts w:eastAsia="黑体"/>
          <w:sz w:val="24"/>
        </w:rPr>
        <w:t>5.1-3</w:t>
      </w:r>
      <w:r>
        <w:rPr>
          <w:sz w:val="24"/>
        </w:rPr>
        <w:t>及图</w:t>
      </w:r>
      <w:r>
        <w:rPr>
          <w:rFonts w:eastAsia="黑体"/>
          <w:sz w:val="24"/>
        </w:rPr>
        <w:t>5.1-1</w:t>
      </w:r>
      <w:r>
        <w:rPr>
          <w:sz w:val="24"/>
        </w:rPr>
        <w:t>。</w:t>
      </w:r>
    </w:p>
    <w:p w14:paraId="4B9552D9" w14:textId="77777777" w:rsidR="00775B2B" w:rsidRDefault="00775B2B">
      <w:pPr>
        <w:adjustRightInd w:val="0"/>
        <w:snapToGrid w:val="0"/>
        <w:spacing w:line="360" w:lineRule="auto"/>
        <w:ind w:firstLineChars="200" w:firstLine="480"/>
        <w:rPr>
          <w:color w:val="FF0000"/>
          <w:sz w:val="24"/>
        </w:rPr>
        <w:sectPr w:rsidR="00775B2B">
          <w:type w:val="continuous"/>
          <w:pgSz w:w="11906" w:h="16838"/>
          <w:pgMar w:top="1440" w:right="1800" w:bottom="1440" w:left="1800" w:header="1021" w:footer="851" w:gutter="0"/>
          <w:pgNumType w:fmt="numberInDash"/>
          <w:cols w:space="720"/>
          <w:docGrid w:linePitch="312"/>
        </w:sectPr>
      </w:pPr>
    </w:p>
    <w:p w14:paraId="3A98248D" w14:textId="0662E49A" w:rsidR="00775B2B" w:rsidRDefault="00000000">
      <w:pPr>
        <w:jc w:val="center"/>
        <w:rPr>
          <w:rFonts w:eastAsia="黑体"/>
          <w:sz w:val="24"/>
          <w:szCs w:val="22"/>
        </w:rPr>
      </w:pPr>
      <w:r>
        <w:rPr>
          <w:rFonts w:eastAsia="黑体"/>
          <w:sz w:val="24"/>
        </w:rPr>
        <w:lastRenderedPageBreak/>
        <w:t>表</w:t>
      </w:r>
      <w:r w:rsidRPr="00184F59">
        <w:rPr>
          <w:rFonts w:eastAsia="黑体"/>
          <w:sz w:val="24"/>
        </w:rPr>
        <w:t>5.1-2</w:t>
      </w:r>
      <w:r>
        <w:rPr>
          <w:rFonts w:eastAsia="黑体"/>
          <w:sz w:val="24"/>
        </w:rPr>
        <w:t xml:space="preserve">   </w:t>
      </w:r>
      <w:r w:rsidR="00184F59">
        <w:rPr>
          <w:rFonts w:eastAsia="黑体" w:hint="eastAsia"/>
          <w:sz w:val="24"/>
        </w:rPr>
        <w:t xml:space="preserve"> </w:t>
      </w:r>
      <w:r w:rsidRPr="00184F59">
        <w:rPr>
          <w:rFonts w:eastAsia="黑体"/>
          <w:sz w:val="24"/>
        </w:rPr>
        <w:t>2023</w:t>
      </w:r>
      <w:r w:rsidRPr="00184F59">
        <w:rPr>
          <w:rFonts w:eastAsia="黑体"/>
          <w:sz w:val="24"/>
        </w:rPr>
        <w:t>年年均风频的月变化一览表</w:t>
      </w:r>
    </w:p>
    <w:tbl>
      <w:tblPr>
        <w:tblW w:w="4998"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951"/>
        <w:gridCol w:w="666"/>
        <w:gridCol w:w="666"/>
        <w:gridCol w:w="666"/>
        <w:gridCol w:w="666"/>
        <w:gridCol w:w="780"/>
        <w:gridCol w:w="780"/>
        <w:gridCol w:w="667"/>
        <w:gridCol w:w="667"/>
        <w:gridCol w:w="781"/>
        <w:gridCol w:w="781"/>
        <w:gridCol w:w="667"/>
        <w:gridCol w:w="733"/>
        <w:gridCol w:w="781"/>
        <w:gridCol w:w="781"/>
        <w:gridCol w:w="781"/>
        <w:gridCol w:w="722"/>
        <w:gridCol w:w="667"/>
      </w:tblGrid>
      <w:tr w:rsidR="00775B2B" w14:paraId="2801ACD3" w14:textId="77777777">
        <w:trPr>
          <w:trHeight w:val="645"/>
          <w:jc w:val="center"/>
        </w:trPr>
        <w:tc>
          <w:tcPr>
            <w:tcW w:w="305" w:type="pct"/>
            <w:noWrap/>
            <w:vAlign w:val="center"/>
          </w:tcPr>
          <w:p w14:paraId="79BF0744" w14:textId="77777777" w:rsidR="00775B2B" w:rsidRDefault="00000000">
            <w:pPr>
              <w:widowControl/>
              <w:jc w:val="right"/>
              <w:textAlignment w:val="center"/>
              <w:rPr>
                <w:kern w:val="0"/>
                <w:szCs w:val="21"/>
                <w:lang w:bidi="ar"/>
              </w:rPr>
            </w:pPr>
            <w:r>
              <w:rPr>
                <w:kern w:val="0"/>
                <w:szCs w:val="21"/>
                <w:lang w:bidi="ar"/>
              </w:rPr>
              <w:t>风向</w:t>
            </w:r>
          </w:p>
          <w:p w14:paraId="3086B7EF" w14:textId="77777777" w:rsidR="00775B2B" w:rsidRDefault="00000000">
            <w:pPr>
              <w:widowControl/>
              <w:jc w:val="center"/>
              <w:textAlignment w:val="center"/>
              <w:rPr>
                <w:szCs w:val="21"/>
              </w:rPr>
            </w:pPr>
            <w:r>
              <w:rPr>
                <w:kern w:val="0"/>
                <w:szCs w:val="21"/>
                <w:lang w:bidi="ar"/>
              </w:rPr>
              <w:t>风频</w:t>
            </w:r>
            <w:r>
              <w:rPr>
                <w:kern w:val="0"/>
                <w:szCs w:val="21"/>
                <w:lang w:bidi="ar"/>
              </w:rPr>
              <w:t>(%)</w:t>
            </w:r>
          </w:p>
        </w:tc>
        <w:tc>
          <w:tcPr>
            <w:tcW w:w="255" w:type="pct"/>
            <w:noWrap/>
            <w:vAlign w:val="center"/>
          </w:tcPr>
          <w:p w14:paraId="3B4B2BF5" w14:textId="77777777" w:rsidR="00775B2B" w:rsidRDefault="00000000">
            <w:pPr>
              <w:widowControl/>
              <w:jc w:val="center"/>
              <w:textAlignment w:val="bottom"/>
              <w:rPr>
                <w:szCs w:val="21"/>
              </w:rPr>
            </w:pPr>
            <w:r>
              <w:rPr>
                <w:kern w:val="0"/>
                <w:szCs w:val="21"/>
                <w:lang w:bidi="ar"/>
              </w:rPr>
              <w:t>N</w:t>
            </w:r>
          </w:p>
        </w:tc>
        <w:tc>
          <w:tcPr>
            <w:tcW w:w="255" w:type="pct"/>
            <w:noWrap/>
            <w:vAlign w:val="center"/>
          </w:tcPr>
          <w:p w14:paraId="4DE23191" w14:textId="77777777" w:rsidR="00775B2B" w:rsidRDefault="00000000">
            <w:pPr>
              <w:widowControl/>
              <w:jc w:val="center"/>
              <w:textAlignment w:val="bottom"/>
              <w:rPr>
                <w:szCs w:val="21"/>
              </w:rPr>
            </w:pPr>
            <w:r>
              <w:rPr>
                <w:kern w:val="0"/>
                <w:szCs w:val="21"/>
                <w:lang w:bidi="ar"/>
              </w:rPr>
              <w:t>NNE</w:t>
            </w:r>
          </w:p>
        </w:tc>
        <w:tc>
          <w:tcPr>
            <w:tcW w:w="255" w:type="pct"/>
            <w:noWrap/>
            <w:vAlign w:val="center"/>
          </w:tcPr>
          <w:p w14:paraId="7994602A" w14:textId="77777777" w:rsidR="00775B2B" w:rsidRDefault="00000000">
            <w:pPr>
              <w:widowControl/>
              <w:jc w:val="center"/>
              <w:textAlignment w:val="bottom"/>
              <w:rPr>
                <w:szCs w:val="21"/>
              </w:rPr>
            </w:pPr>
            <w:r>
              <w:rPr>
                <w:kern w:val="0"/>
                <w:szCs w:val="21"/>
                <w:lang w:bidi="ar"/>
              </w:rPr>
              <w:t>NE</w:t>
            </w:r>
          </w:p>
        </w:tc>
        <w:tc>
          <w:tcPr>
            <w:tcW w:w="255" w:type="pct"/>
            <w:noWrap/>
            <w:vAlign w:val="center"/>
          </w:tcPr>
          <w:p w14:paraId="4C3A18F4" w14:textId="77777777" w:rsidR="00775B2B" w:rsidRDefault="00000000">
            <w:pPr>
              <w:widowControl/>
              <w:jc w:val="center"/>
              <w:textAlignment w:val="bottom"/>
              <w:rPr>
                <w:szCs w:val="21"/>
              </w:rPr>
            </w:pPr>
            <w:r>
              <w:rPr>
                <w:kern w:val="0"/>
                <w:szCs w:val="21"/>
                <w:lang w:bidi="ar"/>
              </w:rPr>
              <w:t>ENE</w:t>
            </w:r>
          </w:p>
        </w:tc>
        <w:tc>
          <w:tcPr>
            <w:tcW w:w="298" w:type="pct"/>
            <w:noWrap/>
            <w:vAlign w:val="center"/>
          </w:tcPr>
          <w:p w14:paraId="6BDC1F7B" w14:textId="77777777" w:rsidR="00775B2B" w:rsidRDefault="00000000">
            <w:pPr>
              <w:widowControl/>
              <w:jc w:val="center"/>
              <w:textAlignment w:val="bottom"/>
              <w:rPr>
                <w:szCs w:val="21"/>
              </w:rPr>
            </w:pPr>
            <w:r>
              <w:rPr>
                <w:kern w:val="0"/>
                <w:szCs w:val="21"/>
                <w:lang w:bidi="ar"/>
              </w:rPr>
              <w:t>E</w:t>
            </w:r>
          </w:p>
        </w:tc>
        <w:tc>
          <w:tcPr>
            <w:tcW w:w="298" w:type="pct"/>
            <w:noWrap/>
            <w:vAlign w:val="center"/>
          </w:tcPr>
          <w:p w14:paraId="76B09F87" w14:textId="77777777" w:rsidR="00775B2B" w:rsidRDefault="00000000">
            <w:pPr>
              <w:widowControl/>
              <w:jc w:val="center"/>
              <w:textAlignment w:val="bottom"/>
              <w:rPr>
                <w:szCs w:val="21"/>
              </w:rPr>
            </w:pPr>
            <w:r>
              <w:rPr>
                <w:kern w:val="0"/>
                <w:szCs w:val="21"/>
                <w:lang w:bidi="ar"/>
              </w:rPr>
              <w:t>ESE</w:t>
            </w:r>
          </w:p>
        </w:tc>
        <w:tc>
          <w:tcPr>
            <w:tcW w:w="255" w:type="pct"/>
            <w:noWrap/>
            <w:vAlign w:val="center"/>
          </w:tcPr>
          <w:p w14:paraId="70E4E2F8" w14:textId="77777777" w:rsidR="00775B2B" w:rsidRDefault="00000000">
            <w:pPr>
              <w:widowControl/>
              <w:jc w:val="center"/>
              <w:textAlignment w:val="bottom"/>
              <w:rPr>
                <w:szCs w:val="21"/>
              </w:rPr>
            </w:pPr>
            <w:r>
              <w:rPr>
                <w:kern w:val="0"/>
                <w:szCs w:val="21"/>
                <w:lang w:bidi="ar"/>
              </w:rPr>
              <w:t>SE</w:t>
            </w:r>
          </w:p>
        </w:tc>
        <w:tc>
          <w:tcPr>
            <w:tcW w:w="255" w:type="pct"/>
            <w:noWrap/>
            <w:vAlign w:val="center"/>
          </w:tcPr>
          <w:p w14:paraId="17E437B6" w14:textId="77777777" w:rsidR="00775B2B" w:rsidRDefault="00000000">
            <w:pPr>
              <w:widowControl/>
              <w:jc w:val="center"/>
              <w:textAlignment w:val="bottom"/>
              <w:rPr>
                <w:szCs w:val="21"/>
              </w:rPr>
            </w:pPr>
            <w:r>
              <w:rPr>
                <w:kern w:val="0"/>
                <w:szCs w:val="21"/>
                <w:lang w:bidi="ar"/>
              </w:rPr>
              <w:t>SSE</w:t>
            </w:r>
          </w:p>
        </w:tc>
        <w:tc>
          <w:tcPr>
            <w:tcW w:w="298" w:type="pct"/>
            <w:noWrap/>
            <w:vAlign w:val="center"/>
          </w:tcPr>
          <w:p w14:paraId="2939FF16" w14:textId="77777777" w:rsidR="00775B2B" w:rsidRDefault="00000000">
            <w:pPr>
              <w:widowControl/>
              <w:jc w:val="center"/>
              <w:textAlignment w:val="bottom"/>
              <w:rPr>
                <w:szCs w:val="21"/>
              </w:rPr>
            </w:pPr>
            <w:r>
              <w:rPr>
                <w:kern w:val="0"/>
                <w:szCs w:val="21"/>
                <w:lang w:bidi="ar"/>
              </w:rPr>
              <w:t>S</w:t>
            </w:r>
          </w:p>
        </w:tc>
        <w:tc>
          <w:tcPr>
            <w:tcW w:w="298" w:type="pct"/>
            <w:noWrap/>
            <w:vAlign w:val="center"/>
          </w:tcPr>
          <w:p w14:paraId="30FBAAC9" w14:textId="77777777" w:rsidR="00775B2B" w:rsidRDefault="00000000">
            <w:pPr>
              <w:widowControl/>
              <w:jc w:val="center"/>
              <w:textAlignment w:val="bottom"/>
              <w:rPr>
                <w:szCs w:val="21"/>
              </w:rPr>
            </w:pPr>
            <w:r>
              <w:rPr>
                <w:kern w:val="0"/>
                <w:szCs w:val="21"/>
                <w:lang w:bidi="ar"/>
              </w:rPr>
              <w:t>SSW</w:t>
            </w:r>
          </w:p>
        </w:tc>
        <w:tc>
          <w:tcPr>
            <w:tcW w:w="255" w:type="pct"/>
            <w:noWrap/>
            <w:vAlign w:val="center"/>
          </w:tcPr>
          <w:p w14:paraId="41D3B8E9" w14:textId="77777777" w:rsidR="00775B2B" w:rsidRDefault="00000000">
            <w:pPr>
              <w:widowControl/>
              <w:jc w:val="center"/>
              <w:textAlignment w:val="bottom"/>
              <w:rPr>
                <w:szCs w:val="21"/>
              </w:rPr>
            </w:pPr>
            <w:r>
              <w:rPr>
                <w:kern w:val="0"/>
                <w:szCs w:val="21"/>
                <w:lang w:bidi="ar"/>
              </w:rPr>
              <w:t>SW</w:t>
            </w:r>
          </w:p>
        </w:tc>
        <w:tc>
          <w:tcPr>
            <w:tcW w:w="280" w:type="pct"/>
            <w:noWrap/>
            <w:vAlign w:val="center"/>
          </w:tcPr>
          <w:p w14:paraId="72699EF4" w14:textId="77777777" w:rsidR="00775B2B" w:rsidRDefault="00000000">
            <w:pPr>
              <w:widowControl/>
              <w:jc w:val="center"/>
              <w:textAlignment w:val="bottom"/>
              <w:rPr>
                <w:szCs w:val="21"/>
              </w:rPr>
            </w:pPr>
            <w:r>
              <w:rPr>
                <w:kern w:val="0"/>
                <w:szCs w:val="21"/>
                <w:lang w:bidi="ar"/>
              </w:rPr>
              <w:t>WSW</w:t>
            </w:r>
          </w:p>
        </w:tc>
        <w:tc>
          <w:tcPr>
            <w:tcW w:w="298" w:type="pct"/>
            <w:noWrap/>
            <w:vAlign w:val="center"/>
          </w:tcPr>
          <w:p w14:paraId="5903EE73" w14:textId="77777777" w:rsidR="00775B2B" w:rsidRDefault="00000000">
            <w:pPr>
              <w:widowControl/>
              <w:jc w:val="center"/>
              <w:textAlignment w:val="bottom"/>
              <w:rPr>
                <w:szCs w:val="21"/>
              </w:rPr>
            </w:pPr>
            <w:r>
              <w:rPr>
                <w:kern w:val="0"/>
                <w:szCs w:val="21"/>
                <w:lang w:bidi="ar"/>
              </w:rPr>
              <w:t>W</w:t>
            </w:r>
          </w:p>
        </w:tc>
        <w:tc>
          <w:tcPr>
            <w:tcW w:w="298" w:type="pct"/>
            <w:noWrap/>
            <w:vAlign w:val="center"/>
          </w:tcPr>
          <w:p w14:paraId="06DF9CB4" w14:textId="77777777" w:rsidR="00775B2B" w:rsidRDefault="00000000">
            <w:pPr>
              <w:widowControl/>
              <w:jc w:val="center"/>
              <w:textAlignment w:val="bottom"/>
              <w:rPr>
                <w:szCs w:val="21"/>
              </w:rPr>
            </w:pPr>
            <w:r>
              <w:rPr>
                <w:kern w:val="0"/>
                <w:szCs w:val="21"/>
                <w:lang w:bidi="ar"/>
              </w:rPr>
              <w:t>WNW</w:t>
            </w:r>
          </w:p>
        </w:tc>
        <w:tc>
          <w:tcPr>
            <w:tcW w:w="298" w:type="pct"/>
            <w:noWrap/>
            <w:vAlign w:val="center"/>
          </w:tcPr>
          <w:p w14:paraId="4B8B6095" w14:textId="77777777" w:rsidR="00775B2B" w:rsidRDefault="00000000">
            <w:pPr>
              <w:widowControl/>
              <w:jc w:val="center"/>
              <w:textAlignment w:val="bottom"/>
              <w:rPr>
                <w:szCs w:val="21"/>
              </w:rPr>
            </w:pPr>
            <w:r>
              <w:rPr>
                <w:kern w:val="0"/>
                <w:szCs w:val="21"/>
                <w:lang w:bidi="ar"/>
              </w:rPr>
              <w:t>NW</w:t>
            </w:r>
          </w:p>
        </w:tc>
        <w:tc>
          <w:tcPr>
            <w:tcW w:w="276" w:type="pct"/>
            <w:noWrap/>
            <w:vAlign w:val="center"/>
          </w:tcPr>
          <w:p w14:paraId="3D052100" w14:textId="77777777" w:rsidR="00775B2B" w:rsidRDefault="00000000">
            <w:pPr>
              <w:widowControl/>
              <w:jc w:val="center"/>
              <w:textAlignment w:val="bottom"/>
              <w:rPr>
                <w:szCs w:val="21"/>
              </w:rPr>
            </w:pPr>
            <w:r>
              <w:rPr>
                <w:kern w:val="0"/>
                <w:szCs w:val="21"/>
                <w:lang w:bidi="ar"/>
              </w:rPr>
              <w:t>NNW</w:t>
            </w:r>
          </w:p>
        </w:tc>
        <w:tc>
          <w:tcPr>
            <w:tcW w:w="255" w:type="pct"/>
            <w:noWrap/>
            <w:vAlign w:val="center"/>
          </w:tcPr>
          <w:p w14:paraId="08CFD3EC" w14:textId="77777777" w:rsidR="00775B2B" w:rsidRDefault="00000000">
            <w:pPr>
              <w:widowControl/>
              <w:jc w:val="center"/>
              <w:textAlignment w:val="bottom"/>
              <w:rPr>
                <w:szCs w:val="21"/>
              </w:rPr>
            </w:pPr>
            <w:r>
              <w:rPr>
                <w:kern w:val="0"/>
                <w:szCs w:val="21"/>
                <w:lang w:bidi="ar"/>
              </w:rPr>
              <w:t>C</w:t>
            </w:r>
          </w:p>
        </w:tc>
      </w:tr>
      <w:tr w:rsidR="00775B2B" w14:paraId="221FDBB2" w14:textId="77777777">
        <w:trPr>
          <w:trHeight w:val="285"/>
          <w:jc w:val="center"/>
        </w:trPr>
        <w:tc>
          <w:tcPr>
            <w:tcW w:w="305" w:type="pct"/>
            <w:noWrap/>
            <w:vAlign w:val="center"/>
          </w:tcPr>
          <w:p w14:paraId="634FD4F2" w14:textId="77777777" w:rsidR="00775B2B" w:rsidRDefault="00000000">
            <w:pPr>
              <w:jc w:val="center"/>
              <w:rPr>
                <w:color w:val="000000"/>
                <w:kern w:val="0"/>
                <w:szCs w:val="21"/>
                <w:lang w:val="zh-CN" w:bidi="en-US"/>
              </w:rPr>
            </w:pPr>
            <w:r>
              <w:rPr>
                <w:color w:val="000000"/>
                <w:kern w:val="0"/>
                <w:szCs w:val="21"/>
                <w:lang w:bidi="en-US"/>
              </w:rPr>
              <w:t>一月</w:t>
            </w:r>
          </w:p>
        </w:tc>
        <w:tc>
          <w:tcPr>
            <w:tcW w:w="255" w:type="pct"/>
            <w:noWrap/>
            <w:vAlign w:val="center"/>
          </w:tcPr>
          <w:p w14:paraId="08A92DE5" w14:textId="77777777" w:rsidR="00775B2B" w:rsidRDefault="00000000">
            <w:pPr>
              <w:jc w:val="center"/>
              <w:rPr>
                <w:color w:val="000000"/>
                <w:kern w:val="0"/>
                <w:szCs w:val="21"/>
                <w:lang w:val="zh-CN" w:bidi="en-US"/>
              </w:rPr>
            </w:pPr>
            <w:r>
              <w:rPr>
                <w:color w:val="000000"/>
                <w:kern w:val="0"/>
                <w:szCs w:val="21"/>
                <w:lang w:bidi="en-US"/>
              </w:rPr>
              <w:t>4.17</w:t>
            </w:r>
          </w:p>
        </w:tc>
        <w:tc>
          <w:tcPr>
            <w:tcW w:w="255" w:type="pct"/>
            <w:noWrap/>
            <w:vAlign w:val="center"/>
          </w:tcPr>
          <w:p w14:paraId="5D5265D5" w14:textId="77777777" w:rsidR="00775B2B" w:rsidRDefault="00000000">
            <w:pPr>
              <w:jc w:val="center"/>
              <w:rPr>
                <w:color w:val="000000"/>
                <w:kern w:val="0"/>
                <w:szCs w:val="21"/>
                <w:lang w:val="zh-CN" w:bidi="en-US"/>
              </w:rPr>
            </w:pPr>
            <w:r>
              <w:rPr>
                <w:color w:val="000000"/>
                <w:kern w:val="0"/>
                <w:szCs w:val="21"/>
                <w:lang w:bidi="en-US"/>
              </w:rPr>
              <w:t>2.02</w:t>
            </w:r>
          </w:p>
        </w:tc>
        <w:tc>
          <w:tcPr>
            <w:tcW w:w="255" w:type="pct"/>
            <w:noWrap/>
            <w:vAlign w:val="center"/>
          </w:tcPr>
          <w:p w14:paraId="3D198CB2" w14:textId="77777777" w:rsidR="00775B2B" w:rsidRDefault="00000000">
            <w:pPr>
              <w:jc w:val="center"/>
              <w:rPr>
                <w:color w:val="000000"/>
                <w:kern w:val="0"/>
                <w:szCs w:val="21"/>
                <w:lang w:val="zh-CN" w:bidi="en-US"/>
              </w:rPr>
            </w:pPr>
            <w:r>
              <w:rPr>
                <w:color w:val="000000"/>
                <w:kern w:val="0"/>
                <w:szCs w:val="21"/>
                <w:lang w:bidi="en-US"/>
              </w:rPr>
              <w:t>2.69</w:t>
            </w:r>
          </w:p>
        </w:tc>
        <w:tc>
          <w:tcPr>
            <w:tcW w:w="255" w:type="pct"/>
            <w:noWrap/>
            <w:vAlign w:val="center"/>
          </w:tcPr>
          <w:p w14:paraId="18376D38" w14:textId="77777777" w:rsidR="00775B2B" w:rsidRDefault="00000000">
            <w:pPr>
              <w:jc w:val="center"/>
              <w:rPr>
                <w:color w:val="000000"/>
                <w:kern w:val="0"/>
                <w:szCs w:val="21"/>
                <w:lang w:val="zh-CN" w:bidi="en-US"/>
              </w:rPr>
            </w:pPr>
            <w:r>
              <w:rPr>
                <w:color w:val="000000"/>
                <w:kern w:val="0"/>
                <w:szCs w:val="21"/>
                <w:lang w:bidi="en-US"/>
              </w:rPr>
              <w:t>2.42</w:t>
            </w:r>
          </w:p>
        </w:tc>
        <w:tc>
          <w:tcPr>
            <w:tcW w:w="298" w:type="pct"/>
            <w:noWrap/>
            <w:vAlign w:val="center"/>
          </w:tcPr>
          <w:p w14:paraId="2165CE0B" w14:textId="77777777" w:rsidR="00775B2B" w:rsidRDefault="00000000">
            <w:pPr>
              <w:jc w:val="center"/>
              <w:rPr>
                <w:color w:val="000000"/>
                <w:kern w:val="0"/>
                <w:szCs w:val="21"/>
                <w:lang w:val="zh-CN" w:bidi="en-US"/>
              </w:rPr>
            </w:pPr>
            <w:r>
              <w:rPr>
                <w:color w:val="000000"/>
                <w:kern w:val="0"/>
                <w:szCs w:val="21"/>
                <w:lang w:bidi="en-US"/>
              </w:rPr>
              <w:t>8.20</w:t>
            </w:r>
          </w:p>
        </w:tc>
        <w:tc>
          <w:tcPr>
            <w:tcW w:w="298" w:type="pct"/>
            <w:noWrap/>
            <w:vAlign w:val="center"/>
          </w:tcPr>
          <w:p w14:paraId="599E4786" w14:textId="77777777" w:rsidR="00775B2B" w:rsidRDefault="00000000">
            <w:pPr>
              <w:jc w:val="center"/>
              <w:rPr>
                <w:color w:val="000000"/>
                <w:kern w:val="0"/>
                <w:szCs w:val="21"/>
                <w:lang w:val="zh-CN" w:bidi="en-US"/>
              </w:rPr>
            </w:pPr>
            <w:r>
              <w:rPr>
                <w:color w:val="000000"/>
                <w:kern w:val="0"/>
                <w:szCs w:val="21"/>
                <w:lang w:bidi="en-US"/>
              </w:rPr>
              <w:t>9.14</w:t>
            </w:r>
          </w:p>
        </w:tc>
        <w:tc>
          <w:tcPr>
            <w:tcW w:w="255" w:type="pct"/>
            <w:noWrap/>
            <w:vAlign w:val="center"/>
          </w:tcPr>
          <w:p w14:paraId="282ABD1E" w14:textId="77777777" w:rsidR="00775B2B" w:rsidRDefault="00000000">
            <w:pPr>
              <w:jc w:val="center"/>
              <w:rPr>
                <w:color w:val="000000"/>
                <w:kern w:val="0"/>
                <w:szCs w:val="21"/>
                <w:lang w:val="zh-CN" w:bidi="en-US"/>
              </w:rPr>
            </w:pPr>
            <w:r>
              <w:rPr>
                <w:color w:val="000000"/>
                <w:kern w:val="0"/>
                <w:szCs w:val="21"/>
                <w:lang w:bidi="en-US"/>
              </w:rPr>
              <w:t>4.70</w:t>
            </w:r>
          </w:p>
        </w:tc>
        <w:tc>
          <w:tcPr>
            <w:tcW w:w="255" w:type="pct"/>
            <w:noWrap/>
            <w:vAlign w:val="center"/>
          </w:tcPr>
          <w:p w14:paraId="0AA5EEC9" w14:textId="77777777" w:rsidR="00775B2B" w:rsidRDefault="00000000">
            <w:pPr>
              <w:jc w:val="center"/>
              <w:rPr>
                <w:color w:val="000000"/>
                <w:kern w:val="0"/>
                <w:szCs w:val="21"/>
                <w:lang w:val="zh-CN" w:bidi="en-US"/>
              </w:rPr>
            </w:pPr>
            <w:r>
              <w:rPr>
                <w:color w:val="000000"/>
                <w:kern w:val="0"/>
                <w:szCs w:val="21"/>
                <w:lang w:bidi="en-US"/>
              </w:rPr>
              <w:t>6.45</w:t>
            </w:r>
          </w:p>
        </w:tc>
        <w:tc>
          <w:tcPr>
            <w:tcW w:w="298" w:type="pct"/>
            <w:noWrap/>
            <w:vAlign w:val="center"/>
          </w:tcPr>
          <w:p w14:paraId="1AC6420E" w14:textId="77777777" w:rsidR="00775B2B" w:rsidRDefault="00000000">
            <w:pPr>
              <w:jc w:val="center"/>
              <w:rPr>
                <w:color w:val="000000"/>
                <w:kern w:val="0"/>
                <w:szCs w:val="21"/>
                <w:lang w:val="zh-CN" w:bidi="en-US"/>
              </w:rPr>
            </w:pPr>
            <w:r>
              <w:rPr>
                <w:color w:val="000000"/>
                <w:kern w:val="0"/>
                <w:szCs w:val="21"/>
                <w:lang w:bidi="en-US"/>
              </w:rPr>
              <w:t>7.66</w:t>
            </w:r>
          </w:p>
        </w:tc>
        <w:tc>
          <w:tcPr>
            <w:tcW w:w="298" w:type="pct"/>
            <w:noWrap/>
            <w:vAlign w:val="center"/>
          </w:tcPr>
          <w:p w14:paraId="42E0CCEE" w14:textId="77777777" w:rsidR="00775B2B" w:rsidRDefault="00000000">
            <w:pPr>
              <w:jc w:val="center"/>
              <w:rPr>
                <w:color w:val="000000"/>
                <w:kern w:val="0"/>
                <w:szCs w:val="21"/>
                <w:lang w:val="zh-CN" w:bidi="en-US"/>
              </w:rPr>
            </w:pPr>
            <w:r>
              <w:rPr>
                <w:color w:val="000000"/>
                <w:kern w:val="0"/>
                <w:szCs w:val="21"/>
                <w:lang w:bidi="en-US"/>
              </w:rPr>
              <w:t>5.24</w:t>
            </w:r>
          </w:p>
        </w:tc>
        <w:tc>
          <w:tcPr>
            <w:tcW w:w="255" w:type="pct"/>
            <w:noWrap/>
            <w:vAlign w:val="center"/>
          </w:tcPr>
          <w:p w14:paraId="4522A8FE" w14:textId="77777777" w:rsidR="00775B2B" w:rsidRDefault="00000000">
            <w:pPr>
              <w:jc w:val="center"/>
              <w:rPr>
                <w:color w:val="000000"/>
                <w:kern w:val="0"/>
                <w:szCs w:val="21"/>
                <w:lang w:val="zh-CN" w:bidi="en-US"/>
              </w:rPr>
            </w:pPr>
            <w:r>
              <w:rPr>
                <w:color w:val="000000"/>
                <w:kern w:val="0"/>
                <w:szCs w:val="21"/>
                <w:lang w:bidi="en-US"/>
              </w:rPr>
              <w:t>7.39</w:t>
            </w:r>
          </w:p>
        </w:tc>
        <w:tc>
          <w:tcPr>
            <w:tcW w:w="280" w:type="pct"/>
            <w:noWrap/>
            <w:vAlign w:val="center"/>
          </w:tcPr>
          <w:p w14:paraId="5DB9ECA4" w14:textId="77777777" w:rsidR="00775B2B" w:rsidRDefault="00000000">
            <w:pPr>
              <w:jc w:val="center"/>
              <w:rPr>
                <w:color w:val="000000"/>
                <w:kern w:val="0"/>
                <w:szCs w:val="21"/>
                <w:lang w:val="zh-CN" w:bidi="en-US"/>
              </w:rPr>
            </w:pPr>
            <w:r>
              <w:rPr>
                <w:color w:val="000000"/>
                <w:kern w:val="0"/>
                <w:szCs w:val="21"/>
                <w:lang w:bidi="en-US"/>
              </w:rPr>
              <w:t>8.87</w:t>
            </w:r>
          </w:p>
        </w:tc>
        <w:tc>
          <w:tcPr>
            <w:tcW w:w="298" w:type="pct"/>
            <w:noWrap/>
            <w:vAlign w:val="center"/>
          </w:tcPr>
          <w:p w14:paraId="40B83DA6" w14:textId="77777777" w:rsidR="00775B2B" w:rsidRDefault="00000000">
            <w:pPr>
              <w:jc w:val="center"/>
              <w:rPr>
                <w:color w:val="000000"/>
                <w:kern w:val="0"/>
                <w:szCs w:val="21"/>
                <w:lang w:val="zh-CN" w:bidi="en-US"/>
              </w:rPr>
            </w:pPr>
            <w:r>
              <w:rPr>
                <w:color w:val="000000"/>
                <w:kern w:val="0"/>
                <w:szCs w:val="21"/>
                <w:lang w:bidi="en-US"/>
              </w:rPr>
              <w:t>15.86</w:t>
            </w:r>
          </w:p>
        </w:tc>
        <w:tc>
          <w:tcPr>
            <w:tcW w:w="298" w:type="pct"/>
            <w:noWrap/>
            <w:vAlign w:val="center"/>
          </w:tcPr>
          <w:p w14:paraId="7721DC9F" w14:textId="77777777" w:rsidR="00775B2B" w:rsidRDefault="00000000">
            <w:pPr>
              <w:jc w:val="center"/>
              <w:rPr>
                <w:color w:val="000000"/>
                <w:kern w:val="0"/>
                <w:szCs w:val="21"/>
                <w:lang w:val="zh-CN" w:bidi="en-US"/>
              </w:rPr>
            </w:pPr>
            <w:r>
              <w:rPr>
                <w:color w:val="000000"/>
                <w:kern w:val="0"/>
                <w:szCs w:val="21"/>
                <w:lang w:bidi="en-US"/>
              </w:rPr>
              <w:t>9.81</w:t>
            </w:r>
          </w:p>
        </w:tc>
        <w:tc>
          <w:tcPr>
            <w:tcW w:w="298" w:type="pct"/>
            <w:noWrap/>
            <w:vAlign w:val="center"/>
          </w:tcPr>
          <w:p w14:paraId="6919BF5D" w14:textId="77777777" w:rsidR="00775B2B" w:rsidRDefault="00000000">
            <w:pPr>
              <w:jc w:val="center"/>
              <w:rPr>
                <w:color w:val="000000"/>
                <w:kern w:val="0"/>
                <w:szCs w:val="21"/>
                <w:lang w:val="zh-CN" w:bidi="en-US"/>
              </w:rPr>
            </w:pPr>
            <w:r>
              <w:rPr>
                <w:color w:val="000000"/>
                <w:kern w:val="0"/>
                <w:szCs w:val="21"/>
                <w:lang w:bidi="en-US"/>
              </w:rPr>
              <w:t>3.36</w:t>
            </w:r>
          </w:p>
        </w:tc>
        <w:tc>
          <w:tcPr>
            <w:tcW w:w="276" w:type="pct"/>
            <w:noWrap/>
            <w:vAlign w:val="center"/>
          </w:tcPr>
          <w:p w14:paraId="1BCF3984" w14:textId="77777777" w:rsidR="00775B2B" w:rsidRDefault="00000000">
            <w:pPr>
              <w:jc w:val="center"/>
              <w:rPr>
                <w:color w:val="000000"/>
                <w:kern w:val="0"/>
                <w:szCs w:val="21"/>
                <w:lang w:val="zh-CN" w:bidi="en-US"/>
              </w:rPr>
            </w:pPr>
            <w:r>
              <w:rPr>
                <w:color w:val="000000"/>
                <w:kern w:val="0"/>
                <w:szCs w:val="21"/>
                <w:lang w:bidi="en-US"/>
              </w:rPr>
              <w:t>1.75</w:t>
            </w:r>
          </w:p>
        </w:tc>
        <w:tc>
          <w:tcPr>
            <w:tcW w:w="255" w:type="pct"/>
            <w:noWrap/>
            <w:vAlign w:val="center"/>
          </w:tcPr>
          <w:p w14:paraId="77DE318D" w14:textId="77777777" w:rsidR="00775B2B" w:rsidRDefault="00000000">
            <w:pPr>
              <w:jc w:val="center"/>
              <w:rPr>
                <w:color w:val="000000"/>
                <w:kern w:val="0"/>
                <w:szCs w:val="21"/>
                <w:lang w:val="zh-CN" w:bidi="en-US"/>
              </w:rPr>
            </w:pPr>
            <w:r>
              <w:rPr>
                <w:color w:val="000000"/>
                <w:kern w:val="0"/>
                <w:szCs w:val="21"/>
                <w:lang w:bidi="en-US"/>
              </w:rPr>
              <w:t>0.27</w:t>
            </w:r>
          </w:p>
        </w:tc>
      </w:tr>
      <w:tr w:rsidR="00775B2B" w14:paraId="65E03F90" w14:textId="77777777">
        <w:trPr>
          <w:trHeight w:val="285"/>
          <w:jc w:val="center"/>
        </w:trPr>
        <w:tc>
          <w:tcPr>
            <w:tcW w:w="305" w:type="pct"/>
            <w:noWrap/>
            <w:vAlign w:val="center"/>
          </w:tcPr>
          <w:p w14:paraId="3B3BFDAD" w14:textId="77777777" w:rsidR="00775B2B" w:rsidRDefault="00000000">
            <w:pPr>
              <w:jc w:val="center"/>
              <w:rPr>
                <w:color w:val="000000"/>
                <w:kern w:val="0"/>
                <w:szCs w:val="21"/>
                <w:lang w:val="zh-CN" w:bidi="en-US"/>
              </w:rPr>
            </w:pPr>
            <w:r>
              <w:rPr>
                <w:color w:val="000000"/>
                <w:kern w:val="0"/>
                <w:szCs w:val="21"/>
                <w:lang w:bidi="en-US"/>
              </w:rPr>
              <w:t>二月</w:t>
            </w:r>
          </w:p>
        </w:tc>
        <w:tc>
          <w:tcPr>
            <w:tcW w:w="255" w:type="pct"/>
            <w:noWrap/>
            <w:vAlign w:val="center"/>
          </w:tcPr>
          <w:p w14:paraId="077FB0AA" w14:textId="77777777" w:rsidR="00775B2B" w:rsidRDefault="00000000">
            <w:pPr>
              <w:jc w:val="center"/>
              <w:rPr>
                <w:color w:val="000000"/>
                <w:kern w:val="0"/>
                <w:szCs w:val="21"/>
                <w:lang w:val="zh-CN" w:bidi="en-US"/>
              </w:rPr>
            </w:pPr>
            <w:r>
              <w:rPr>
                <w:color w:val="000000"/>
                <w:kern w:val="0"/>
                <w:szCs w:val="21"/>
                <w:lang w:bidi="en-US"/>
              </w:rPr>
              <w:t>4.02</w:t>
            </w:r>
          </w:p>
        </w:tc>
        <w:tc>
          <w:tcPr>
            <w:tcW w:w="255" w:type="pct"/>
            <w:noWrap/>
            <w:vAlign w:val="center"/>
          </w:tcPr>
          <w:p w14:paraId="48A922EE" w14:textId="77777777" w:rsidR="00775B2B" w:rsidRDefault="00000000">
            <w:pPr>
              <w:jc w:val="center"/>
              <w:rPr>
                <w:color w:val="000000"/>
                <w:kern w:val="0"/>
                <w:szCs w:val="21"/>
                <w:lang w:val="zh-CN" w:bidi="en-US"/>
              </w:rPr>
            </w:pPr>
            <w:r>
              <w:rPr>
                <w:color w:val="000000"/>
                <w:kern w:val="0"/>
                <w:szCs w:val="21"/>
                <w:lang w:bidi="en-US"/>
              </w:rPr>
              <w:t>1.64</w:t>
            </w:r>
          </w:p>
        </w:tc>
        <w:tc>
          <w:tcPr>
            <w:tcW w:w="255" w:type="pct"/>
            <w:noWrap/>
            <w:vAlign w:val="center"/>
          </w:tcPr>
          <w:p w14:paraId="1BADCEA4" w14:textId="77777777" w:rsidR="00775B2B" w:rsidRDefault="00000000">
            <w:pPr>
              <w:jc w:val="center"/>
              <w:rPr>
                <w:color w:val="000000"/>
                <w:kern w:val="0"/>
                <w:szCs w:val="21"/>
                <w:lang w:val="zh-CN" w:bidi="en-US"/>
              </w:rPr>
            </w:pPr>
            <w:r>
              <w:rPr>
                <w:color w:val="000000"/>
                <w:kern w:val="0"/>
                <w:szCs w:val="21"/>
                <w:lang w:bidi="en-US"/>
              </w:rPr>
              <w:t>1.34</w:t>
            </w:r>
          </w:p>
        </w:tc>
        <w:tc>
          <w:tcPr>
            <w:tcW w:w="255" w:type="pct"/>
            <w:noWrap/>
            <w:vAlign w:val="center"/>
          </w:tcPr>
          <w:p w14:paraId="75DD3CAC" w14:textId="77777777" w:rsidR="00775B2B" w:rsidRDefault="00000000">
            <w:pPr>
              <w:jc w:val="center"/>
              <w:rPr>
                <w:color w:val="000000"/>
                <w:kern w:val="0"/>
                <w:szCs w:val="21"/>
                <w:lang w:val="zh-CN" w:bidi="en-US"/>
              </w:rPr>
            </w:pPr>
            <w:r>
              <w:rPr>
                <w:color w:val="000000"/>
                <w:kern w:val="0"/>
                <w:szCs w:val="21"/>
                <w:lang w:bidi="en-US"/>
              </w:rPr>
              <w:t>4.02</w:t>
            </w:r>
          </w:p>
        </w:tc>
        <w:tc>
          <w:tcPr>
            <w:tcW w:w="298" w:type="pct"/>
            <w:noWrap/>
            <w:vAlign w:val="center"/>
          </w:tcPr>
          <w:p w14:paraId="436D7D2F" w14:textId="77777777" w:rsidR="00775B2B" w:rsidRDefault="00000000">
            <w:pPr>
              <w:jc w:val="center"/>
              <w:rPr>
                <w:color w:val="000000"/>
                <w:kern w:val="0"/>
                <w:szCs w:val="21"/>
                <w:lang w:val="zh-CN" w:bidi="en-US"/>
              </w:rPr>
            </w:pPr>
            <w:r>
              <w:rPr>
                <w:color w:val="000000"/>
                <w:kern w:val="0"/>
                <w:szCs w:val="21"/>
                <w:lang w:bidi="en-US"/>
              </w:rPr>
              <w:t>10.42</w:t>
            </w:r>
          </w:p>
        </w:tc>
        <w:tc>
          <w:tcPr>
            <w:tcW w:w="298" w:type="pct"/>
            <w:noWrap/>
            <w:vAlign w:val="center"/>
          </w:tcPr>
          <w:p w14:paraId="5A6840B9" w14:textId="77777777" w:rsidR="00775B2B" w:rsidRDefault="00000000">
            <w:pPr>
              <w:jc w:val="center"/>
              <w:rPr>
                <w:color w:val="000000"/>
                <w:kern w:val="0"/>
                <w:szCs w:val="21"/>
                <w:lang w:val="zh-CN" w:bidi="en-US"/>
              </w:rPr>
            </w:pPr>
            <w:r>
              <w:rPr>
                <w:color w:val="000000"/>
                <w:kern w:val="0"/>
                <w:szCs w:val="21"/>
                <w:lang w:bidi="en-US"/>
              </w:rPr>
              <w:t>10.57</w:t>
            </w:r>
          </w:p>
        </w:tc>
        <w:tc>
          <w:tcPr>
            <w:tcW w:w="255" w:type="pct"/>
            <w:noWrap/>
            <w:vAlign w:val="center"/>
          </w:tcPr>
          <w:p w14:paraId="6C87F270" w14:textId="77777777" w:rsidR="00775B2B" w:rsidRDefault="00000000">
            <w:pPr>
              <w:jc w:val="center"/>
              <w:rPr>
                <w:color w:val="000000"/>
                <w:kern w:val="0"/>
                <w:szCs w:val="21"/>
                <w:lang w:val="zh-CN" w:bidi="en-US"/>
              </w:rPr>
            </w:pPr>
            <w:r>
              <w:rPr>
                <w:color w:val="000000"/>
                <w:kern w:val="0"/>
                <w:szCs w:val="21"/>
                <w:lang w:bidi="en-US"/>
              </w:rPr>
              <w:t>6.25</w:t>
            </w:r>
          </w:p>
        </w:tc>
        <w:tc>
          <w:tcPr>
            <w:tcW w:w="255" w:type="pct"/>
            <w:noWrap/>
            <w:vAlign w:val="center"/>
          </w:tcPr>
          <w:p w14:paraId="366CAED8" w14:textId="77777777" w:rsidR="00775B2B" w:rsidRDefault="00000000">
            <w:pPr>
              <w:jc w:val="center"/>
              <w:rPr>
                <w:color w:val="000000"/>
                <w:kern w:val="0"/>
                <w:szCs w:val="21"/>
                <w:lang w:val="zh-CN" w:bidi="en-US"/>
              </w:rPr>
            </w:pPr>
            <w:r>
              <w:rPr>
                <w:color w:val="000000"/>
                <w:kern w:val="0"/>
                <w:szCs w:val="21"/>
                <w:lang w:bidi="en-US"/>
              </w:rPr>
              <w:t>5.51</w:t>
            </w:r>
          </w:p>
        </w:tc>
        <w:tc>
          <w:tcPr>
            <w:tcW w:w="298" w:type="pct"/>
            <w:noWrap/>
            <w:vAlign w:val="center"/>
          </w:tcPr>
          <w:p w14:paraId="027C6D90" w14:textId="77777777" w:rsidR="00775B2B" w:rsidRDefault="00000000">
            <w:pPr>
              <w:jc w:val="center"/>
              <w:rPr>
                <w:color w:val="000000"/>
                <w:kern w:val="0"/>
                <w:szCs w:val="21"/>
                <w:lang w:val="zh-CN" w:bidi="en-US"/>
              </w:rPr>
            </w:pPr>
            <w:r>
              <w:rPr>
                <w:color w:val="000000"/>
                <w:kern w:val="0"/>
                <w:szCs w:val="21"/>
                <w:lang w:bidi="en-US"/>
              </w:rPr>
              <w:t>7.29</w:t>
            </w:r>
          </w:p>
        </w:tc>
        <w:tc>
          <w:tcPr>
            <w:tcW w:w="298" w:type="pct"/>
            <w:noWrap/>
            <w:vAlign w:val="center"/>
          </w:tcPr>
          <w:p w14:paraId="7A83DFA9" w14:textId="77777777" w:rsidR="00775B2B" w:rsidRDefault="00000000">
            <w:pPr>
              <w:jc w:val="center"/>
              <w:rPr>
                <w:color w:val="000000"/>
                <w:kern w:val="0"/>
                <w:szCs w:val="21"/>
                <w:lang w:val="zh-CN" w:bidi="en-US"/>
              </w:rPr>
            </w:pPr>
            <w:r>
              <w:rPr>
                <w:color w:val="000000"/>
                <w:kern w:val="0"/>
                <w:szCs w:val="21"/>
                <w:lang w:bidi="en-US"/>
              </w:rPr>
              <w:t>9.52</w:t>
            </w:r>
          </w:p>
        </w:tc>
        <w:tc>
          <w:tcPr>
            <w:tcW w:w="255" w:type="pct"/>
            <w:noWrap/>
            <w:vAlign w:val="center"/>
          </w:tcPr>
          <w:p w14:paraId="30285900" w14:textId="77777777" w:rsidR="00775B2B" w:rsidRDefault="00000000">
            <w:pPr>
              <w:jc w:val="center"/>
              <w:rPr>
                <w:color w:val="000000"/>
                <w:kern w:val="0"/>
                <w:szCs w:val="21"/>
                <w:lang w:val="zh-CN" w:bidi="en-US"/>
              </w:rPr>
            </w:pPr>
            <w:r>
              <w:rPr>
                <w:color w:val="000000"/>
                <w:kern w:val="0"/>
                <w:szCs w:val="21"/>
                <w:lang w:bidi="en-US"/>
              </w:rPr>
              <w:t>8.63</w:t>
            </w:r>
          </w:p>
        </w:tc>
        <w:tc>
          <w:tcPr>
            <w:tcW w:w="280" w:type="pct"/>
            <w:noWrap/>
            <w:vAlign w:val="center"/>
          </w:tcPr>
          <w:p w14:paraId="16EB101F" w14:textId="77777777" w:rsidR="00775B2B" w:rsidRDefault="00000000">
            <w:pPr>
              <w:jc w:val="center"/>
              <w:rPr>
                <w:color w:val="000000"/>
                <w:kern w:val="0"/>
                <w:szCs w:val="21"/>
                <w:lang w:val="zh-CN" w:bidi="en-US"/>
              </w:rPr>
            </w:pPr>
            <w:r>
              <w:rPr>
                <w:color w:val="000000"/>
                <w:kern w:val="0"/>
                <w:szCs w:val="21"/>
                <w:lang w:bidi="en-US"/>
              </w:rPr>
              <w:t>8.04</w:t>
            </w:r>
          </w:p>
        </w:tc>
        <w:tc>
          <w:tcPr>
            <w:tcW w:w="298" w:type="pct"/>
            <w:noWrap/>
            <w:vAlign w:val="center"/>
          </w:tcPr>
          <w:p w14:paraId="52D634CD" w14:textId="77777777" w:rsidR="00775B2B" w:rsidRDefault="00000000">
            <w:pPr>
              <w:jc w:val="center"/>
              <w:rPr>
                <w:color w:val="000000"/>
                <w:kern w:val="0"/>
                <w:szCs w:val="21"/>
                <w:lang w:val="zh-CN" w:bidi="en-US"/>
              </w:rPr>
            </w:pPr>
            <w:r>
              <w:rPr>
                <w:color w:val="000000"/>
                <w:kern w:val="0"/>
                <w:szCs w:val="21"/>
                <w:lang w:bidi="en-US"/>
              </w:rPr>
              <w:t>9.82</w:t>
            </w:r>
          </w:p>
        </w:tc>
        <w:tc>
          <w:tcPr>
            <w:tcW w:w="298" w:type="pct"/>
            <w:noWrap/>
            <w:vAlign w:val="center"/>
          </w:tcPr>
          <w:p w14:paraId="7EB47782" w14:textId="77777777" w:rsidR="00775B2B" w:rsidRDefault="00000000">
            <w:pPr>
              <w:jc w:val="center"/>
              <w:rPr>
                <w:color w:val="000000"/>
                <w:kern w:val="0"/>
                <w:szCs w:val="21"/>
                <w:lang w:val="zh-CN" w:bidi="en-US"/>
              </w:rPr>
            </w:pPr>
            <w:r>
              <w:rPr>
                <w:color w:val="000000"/>
                <w:kern w:val="0"/>
                <w:szCs w:val="21"/>
                <w:lang w:bidi="en-US"/>
              </w:rPr>
              <w:t>7.29</w:t>
            </w:r>
          </w:p>
        </w:tc>
        <w:tc>
          <w:tcPr>
            <w:tcW w:w="298" w:type="pct"/>
            <w:noWrap/>
            <w:vAlign w:val="center"/>
          </w:tcPr>
          <w:p w14:paraId="6C59AAAA" w14:textId="77777777" w:rsidR="00775B2B" w:rsidRDefault="00000000">
            <w:pPr>
              <w:jc w:val="center"/>
              <w:rPr>
                <w:color w:val="000000"/>
                <w:kern w:val="0"/>
                <w:szCs w:val="21"/>
                <w:lang w:val="zh-CN" w:bidi="en-US"/>
              </w:rPr>
            </w:pPr>
            <w:r>
              <w:rPr>
                <w:color w:val="000000"/>
                <w:kern w:val="0"/>
                <w:szCs w:val="21"/>
                <w:lang w:bidi="en-US"/>
              </w:rPr>
              <w:t>2.98</w:t>
            </w:r>
          </w:p>
        </w:tc>
        <w:tc>
          <w:tcPr>
            <w:tcW w:w="276" w:type="pct"/>
            <w:noWrap/>
            <w:vAlign w:val="center"/>
          </w:tcPr>
          <w:p w14:paraId="46F52016" w14:textId="77777777" w:rsidR="00775B2B" w:rsidRDefault="00000000">
            <w:pPr>
              <w:jc w:val="center"/>
              <w:rPr>
                <w:color w:val="000000"/>
                <w:kern w:val="0"/>
                <w:szCs w:val="21"/>
                <w:lang w:val="zh-CN" w:bidi="en-US"/>
              </w:rPr>
            </w:pPr>
            <w:r>
              <w:rPr>
                <w:color w:val="000000"/>
                <w:kern w:val="0"/>
                <w:szCs w:val="21"/>
                <w:lang w:bidi="en-US"/>
              </w:rPr>
              <w:t>2.53</w:t>
            </w:r>
          </w:p>
        </w:tc>
        <w:tc>
          <w:tcPr>
            <w:tcW w:w="255" w:type="pct"/>
            <w:noWrap/>
            <w:vAlign w:val="center"/>
          </w:tcPr>
          <w:p w14:paraId="44DCCE39" w14:textId="77777777" w:rsidR="00775B2B" w:rsidRDefault="00000000">
            <w:pPr>
              <w:jc w:val="center"/>
              <w:rPr>
                <w:color w:val="000000"/>
                <w:kern w:val="0"/>
                <w:szCs w:val="21"/>
                <w:lang w:val="zh-CN" w:bidi="en-US"/>
              </w:rPr>
            </w:pPr>
            <w:r>
              <w:rPr>
                <w:color w:val="000000"/>
                <w:kern w:val="0"/>
                <w:szCs w:val="21"/>
                <w:lang w:bidi="en-US"/>
              </w:rPr>
              <w:t>0.15</w:t>
            </w:r>
          </w:p>
        </w:tc>
      </w:tr>
      <w:tr w:rsidR="00775B2B" w14:paraId="4267D79A" w14:textId="77777777">
        <w:trPr>
          <w:trHeight w:val="285"/>
          <w:jc w:val="center"/>
        </w:trPr>
        <w:tc>
          <w:tcPr>
            <w:tcW w:w="305" w:type="pct"/>
            <w:noWrap/>
            <w:vAlign w:val="center"/>
          </w:tcPr>
          <w:p w14:paraId="66F375DD" w14:textId="77777777" w:rsidR="00775B2B" w:rsidRDefault="00000000">
            <w:pPr>
              <w:jc w:val="center"/>
              <w:rPr>
                <w:color w:val="000000"/>
                <w:kern w:val="0"/>
                <w:szCs w:val="21"/>
                <w:lang w:val="zh-CN" w:bidi="en-US"/>
              </w:rPr>
            </w:pPr>
            <w:r>
              <w:rPr>
                <w:color w:val="000000"/>
                <w:kern w:val="0"/>
                <w:szCs w:val="21"/>
                <w:lang w:bidi="en-US"/>
              </w:rPr>
              <w:t>三月</w:t>
            </w:r>
          </w:p>
        </w:tc>
        <w:tc>
          <w:tcPr>
            <w:tcW w:w="255" w:type="pct"/>
            <w:noWrap/>
            <w:vAlign w:val="center"/>
          </w:tcPr>
          <w:p w14:paraId="24FD9779" w14:textId="77777777" w:rsidR="00775B2B" w:rsidRDefault="00000000">
            <w:pPr>
              <w:jc w:val="center"/>
              <w:rPr>
                <w:color w:val="000000"/>
                <w:kern w:val="0"/>
                <w:szCs w:val="21"/>
                <w:lang w:val="zh-CN" w:bidi="en-US"/>
              </w:rPr>
            </w:pPr>
            <w:r>
              <w:rPr>
                <w:color w:val="000000"/>
                <w:kern w:val="0"/>
                <w:szCs w:val="21"/>
                <w:lang w:bidi="en-US"/>
              </w:rPr>
              <w:t>6.18</w:t>
            </w:r>
          </w:p>
        </w:tc>
        <w:tc>
          <w:tcPr>
            <w:tcW w:w="255" w:type="pct"/>
            <w:noWrap/>
            <w:vAlign w:val="center"/>
          </w:tcPr>
          <w:p w14:paraId="2FA8BDEC" w14:textId="77777777" w:rsidR="00775B2B" w:rsidRDefault="00000000">
            <w:pPr>
              <w:jc w:val="center"/>
              <w:rPr>
                <w:color w:val="000000"/>
                <w:kern w:val="0"/>
                <w:szCs w:val="21"/>
                <w:lang w:val="zh-CN" w:bidi="en-US"/>
              </w:rPr>
            </w:pPr>
            <w:r>
              <w:rPr>
                <w:color w:val="000000"/>
                <w:kern w:val="0"/>
                <w:szCs w:val="21"/>
                <w:lang w:bidi="en-US"/>
              </w:rPr>
              <w:t>2.69</w:t>
            </w:r>
          </w:p>
        </w:tc>
        <w:tc>
          <w:tcPr>
            <w:tcW w:w="255" w:type="pct"/>
            <w:noWrap/>
            <w:vAlign w:val="center"/>
          </w:tcPr>
          <w:p w14:paraId="778ACCB7" w14:textId="77777777" w:rsidR="00775B2B" w:rsidRDefault="00000000">
            <w:pPr>
              <w:jc w:val="center"/>
              <w:rPr>
                <w:color w:val="000000"/>
                <w:kern w:val="0"/>
                <w:szCs w:val="21"/>
                <w:lang w:val="zh-CN" w:bidi="en-US"/>
              </w:rPr>
            </w:pPr>
            <w:r>
              <w:rPr>
                <w:color w:val="000000"/>
                <w:kern w:val="0"/>
                <w:szCs w:val="21"/>
                <w:lang w:bidi="en-US"/>
              </w:rPr>
              <w:t>2.69</w:t>
            </w:r>
          </w:p>
        </w:tc>
        <w:tc>
          <w:tcPr>
            <w:tcW w:w="255" w:type="pct"/>
            <w:noWrap/>
            <w:vAlign w:val="center"/>
          </w:tcPr>
          <w:p w14:paraId="22DC7B59" w14:textId="77777777" w:rsidR="00775B2B" w:rsidRDefault="00000000">
            <w:pPr>
              <w:jc w:val="center"/>
              <w:rPr>
                <w:color w:val="000000"/>
                <w:kern w:val="0"/>
                <w:szCs w:val="21"/>
                <w:lang w:val="zh-CN" w:bidi="en-US"/>
              </w:rPr>
            </w:pPr>
            <w:r>
              <w:rPr>
                <w:color w:val="000000"/>
                <w:kern w:val="0"/>
                <w:szCs w:val="21"/>
                <w:lang w:bidi="en-US"/>
              </w:rPr>
              <w:t>2.15</w:t>
            </w:r>
          </w:p>
        </w:tc>
        <w:tc>
          <w:tcPr>
            <w:tcW w:w="298" w:type="pct"/>
            <w:noWrap/>
            <w:vAlign w:val="center"/>
          </w:tcPr>
          <w:p w14:paraId="7F74CA56" w14:textId="77777777" w:rsidR="00775B2B" w:rsidRDefault="00000000">
            <w:pPr>
              <w:jc w:val="center"/>
              <w:rPr>
                <w:color w:val="000000"/>
                <w:kern w:val="0"/>
                <w:szCs w:val="21"/>
                <w:lang w:val="zh-CN" w:bidi="en-US"/>
              </w:rPr>
            </w:pPr>
            <w:r>
              <w:rPr>
                <w:color w:val="000000"/>
                <w:kern w:val="0"/>
                <w:szCs w:val="21"/>
                <w:lang w:bidi="en-US"/>
              </w:rPr>
              <w:t>6.59</w:t>
            </w:r>
          </w:p>
        </w:tc>
        <w:tc>
          <w:tcPr>
            <w:tcW w:w="298" w:type="pct"/>
            <w:noWrap/>
            <w:vAlign w:val="center"/>
          </w:tcPr>
          <w:p w14:paraId="3E83509C" w14:textId="77777777" w:rsidR="00775B2B" w:rsidRDefault="00000000">
            <w:pPr>
              <w:jc w:val="center"/>
              <w:rPr>
                <w:color w:val="000000"/>
                <w:kern w:val="0"/>
                <w:szCs w:val="21"/>
                <w:lang w:val="zh-CN" w:bidi="en-US"/>
              </w:rPr>
            </w:pPr>
            <w:r>
              <w:rPr>
                <w:color w:val="000000"/>
                <w:kern w:val="0"/>
                <w:szCs w:val="21"/>
                <w:lang w:bidi="en-US"/>
              </w:rPr>
              <w:t>4.30</w:t>
            </w:r>
          </w:p>
        </w:tc>
        <w:tc>
          <w:tcPr>
            <w:tcW w:w="255" w:type="pct"/>
            <w:noWrap/>
            <w:vAlign w:val="center"/>
          </w:tcPr>
          <w:p w14:paraId="4EB844D1" w14:textId="77777777" w:rsidR="00775B2B" w:rsidRDefault="00000000">
            <w:pPr>
              <w:jc w:val="center"/>
              <w:rPr>
                <w:color w:val="000000"/>
                <w:kern w:val="0"/>
                <w:szCs w:val="21"/>
                <w:lang w:val="zh-CN" w:bidi="en-US"/>
              </w:rPr>
            </w:pPr>
            <w:r>
              <w:rPr>
                <w:color w:val="000000"/>
                <w:kern w:val="0"/>
                <w:szCs w:val="21"/>
                <w:lang w:bidi="en-US"/>
              </w:rPr>
              <w:t>3.76</w:t>
            </w:r>
          </w:p>
        </w:tc>
        <w:tc>
          <w:tcPr>
            <w:tcW w:w="255" w:type="pct"/>
            <w:noWrap/>
            <w:vAlign w:val="center"/>
          </w:tcPr>
          <w:p w14:paraId="0E34DF18" w14:textId="77777777" w:rsidR="00775B2B" w:rsidRDefault="00000000">
            <w:pPr>
              <w:jc w:val="center"/>
              <w:rPr>
                <w:color w:val="000000"/>
                <w:kern w:val="0"/>
                <w:szCs w:val="21"/>
                <w:lang w:val="zh-CN" w:bidi="en-US"/>
              </w:rPr>
            </w:pPr>
            <w:r>
              <w:rPr>
                <w:color w:val="000000"/>
                <w:kern w:val="0"/>
                <w:szCs w:val="21"/>
                <w:lang w:bidi="en-US"/>
              </w:rPr>
              <w:t>5.51</w:t>
            </w:r>
          </w:p>
        </w:tc>
        <w:tc>
          <w:tcPr>
            <w:tcW w:w="298" w:type="pct"/>
            <w:noWrap/>
            <w:vAlign w:val="center"/>
          </w:tcPr>
          <w:p w14:paraId="1D5F550B" w14:textId="77777777" w:rsidR="00775B2B" w:rsidRDefault="00000000">
            <w:pPr>
              <w:jc w:val="center"/>
              <w:rPr>
                <w:color w:val="000000"/>
                <w:kern w:val="0"/>
                <w:szCs w:val="21"/>
                <w:lang w:val="zh-CN" w:bidi="en-US"/>
              </w:rPr>
            </w:pPr>
            <w:r>
              <w:rPr>
                <w:color w:val="000000"/>
                <w:kern w:val="0"/>
                <w:szCs w:val="21"/>
                <w:lang w:bidi="en-US"/>
              </w:rPr>
              <w:t>6.59</w:t>
            </w:r>
          </w:p>
        </w:tc>
        <w:tc>
          <w:tcPr>
            <w:tcW w:w="298" w:type="pct"/>
            <w:noWrap/>
            <w:vAlign w:val="center"/>
          </w:tcPr>
          <w:p w14:paraId="6D4E38BF" w14:textId="77777777" w:rsidR="00775B2B" w:rsidRDefault="00000000">
            <w:pPr>
              <w:jc w:val="center"/>
              <w:rPr>
                <w:color w:val="000000"/>
                <w:kern w:val="0"/>
                <w:szCs w:val="21"/>
                <w:lang w:val="zh-CN" w:bidi="en-US"/>
              </w:rPr>
            </w:pPr>
            <w:r>
              <w:rPr>
                <w:color w:val="000000"/>
                <w:kern w:val="0"/>
                <w:szCs w:val="21"/>
                <w:lang w:bidi="en-US"/>
              </w:rPr>
              <w:t>6.45</w:t>
            </w:r>
          </w:p>
        </w:tc>
        <w:tc>
          <w:tcPr>
            <w:tcW w:w="255" w:type="pct"/>
            <w:noWrap/>
            <w:vAlign w:val="center"/>
          </w:tcPr>
          <w:p w14:paraId="6CE3E89A" w14:textId="77777777" w:rsidR="00775B2B" w:rsidRDefault="00000000">
            <w:pPr>
              <w:jc w:val="center"/>
              <w:rPr>
                <w:color w:val="000000"/>
                <w:kern w:val="0"/>
                <w:szCs w:val="21"/>
                <w:lang w:val="zh-CN" w:bidi="en-US"/>
              </w:rPr>
            </w:pPr>
            <w:r>
              <w:rPr>
                <w:color w:val="000000"/>
                <w:kern w:val="0"/>
                <w:szCs w:val="21"/>
                <w:lang w:bidi="en-US"/>
              </w:rPr>
              <w:t>8.33</w:t>
            </w:r>
          </w:p>
        </w:tc>
        <w:tc>
          <w:tcPr>
            <w:tcW w:w="280" w:type="pct"/>
            <w:noWrap/>
            <w:vAlign w:val="center"/>
          </w:tcPr>
          <w:p w14:paraId="7E5F4777" w14:textId="77777777" w:rsidR="00775B2B" w:rsidRDefault="00000000">
            <w:pPr>
              <w:jc w:val="center"/>
              <w:rPr>
                <w:color w:val="000000"/>
                <w:kern w:val="0"/>
                <w:szCs w:val="21"/>
                <w:lang w:val="zh-CN" w:bidi="en-US"/>
              </w:rPr>
            </w:pPr>
            <w:r>
              <w:rPr>
                <w:color w:val="000000"/>
                <w:kern w:val="0"/>
                <w:szCs w:val="21"/>
                <w:lang w:bidi="en-US"/>
              </w:rPr>
              <w:t>6.18</w:t>
            </w:r>
          </w:p>
        </w:tc>
        <w:tc>
          <w:tcPr>
            <w:tcW w:w="298" w:type="pct"/>
            <w:noWrap/>
            <w:vAlign w:val="center"/>
          </w:tcPr>
          <w:p w14:paraId="2845933F" w14:textId="77777777" w:rsidR="00775B2B" w:rsidRDefault="00000000">
            <w:pPr>
              <w:jc w:val="center"/>
              <w:rPr>
                <w:color w:val="000000"/>
                <w:kern w:val="0"/>
                <w:szCs w:val="21"/>
                <w:lang w:val="zh-CN" w:bidi="en-US"/>
              </w:rPr>
            </w:pPr>
            <w:r>
              <w:rPr>
                <w:color w:val="000000"/>
                <w:kern w:val="0"/>
                <w:szCs w:val="21"/>
                <w:lang w:bidi="en-US"/>
              </w:rPr>
              <w:t>11.56</w:t>
            </w:r>
          </w:p>
        </w:tc>
        <w:tc>
          <w:tcPr>
            <w:tcW w:w="298" w:type="pct"/>
            <w:noWrap/>
            <w:vAlign w:val="center"/>
          </w:tcPr>
          <w:p w14:paraId="102EAAD6" w14:textId="77777777" w:rsidR="00775B2B" w:rsidRDefault="00000000">
            <w:pPr>
              <w:jc w:val="center"/>
              <w:rPr>
                <w:color w:val="000000"/>
                <w:kern w:val="0"/>
                <w:szCs w:val="21"/>
                <w:lang w:val="zh-CN" w:bidi="en-US"/>
              </w:rPr>
            </w:pPr>
            <w:r>
              <w:rPr>
                <w:color w:val="000000"/>
                <w:kern w:val="0"/>
                <w:szCs w:val="21"/>
                <w:lang w:bidi="en-US"/>
              </w:rPr>
              <w:t>10.08</w:t>
            </w:r>
          </w:p>
        </w:tc>
        <w:tc>
          <w:tcPr>
            <w:tcW w:w="298" w:type="pct"/>
            <w:noWrap/>
            <w:vAlign w:val="center"/>
          </w:tcPr>
          <w:p w14:paraId="695C8A23" w14:textId="77777777" w:rsidR="00775B2B" w:rsidRDefault="00000000">
            <w:pPr>
              <w:jc w:val="center"/>
              <w:rPr>
                <w:color w:val="000000"/>
                <w:kern w:val="0"/>
                <w:szCs w:val="21"/>
                <w:lang w:val="zh-CN" w:bidi="en-US"/>
              </w:rPr>
            </w:pPr>
            <w:r>
              <w:rPr>
                <w:color w:val="000000"/>
                <w:kern w:val="0"/>
                <w:szCs w:val="21"/>
                <w:lang w:bidi="en-US"/>
              </w:rPr>
              <w:t>11.42</w:t>
            </w:r>
          </w:p>
        </w:tc>
        <w:tc>
          <w:tcPr>
            <w:tcW w:w="276" w:type="pct"/>
            <w:noWrap/>
            <w:vAlign w:val="center"/>
          </w:tcPr>
          <w:p w14:paraId="1E2C5BF9" w14:textId="77777777" w:rsidR="00775B2B" w:rsidRDefault="00000000">
            <w:pPr>
              <w:jc w:val="center"/>
              <w:rPr>
                <w:color w:val="000000"/>
                <w:kern w:val="0"/>
                <w:szCs w:val="21"/>
                <w:lang w:val="zh-CN" w:bidi="en-US"/>
              </w:rPr>
            </w:pPr>
            <w:r>
              <w:rPr>
                <w:color w:val="000000"/>
                <w:kern w:val="0"/>
                <w:szCs w:val="21"/>
                <w:lang w:bidi="en-US"/>
              </w:rPr>
              <w:t>5.51</w:t>
            </w:r>
          </w:p>
        </w:tc>
        <w:tc>
          <w:tcPr>
            <w:tcW w:w="255" w:type="pct"/>
            <w:noWrap/>
            <w:vAlign w:val="center"/>
          </w:tcPr>
          <w:p w14:paraId="26D13195" w14:textId="77777777" w:rsidR="00775B2B" w:rsidRDefault="00000000">
            <w:pPr>
              <w:jc w:val="center"/>
              <w:rPr>
                <w:color w:val="000000"/>
                <w:kern w:val="0"/>
                <w:szCs w:val="21"/>
                <w:lang w:val="zh-CN" w:bidi="en-US"/>
              </w:rPr>
            </w:pPr>
            <w:r>
              <w:rPr>
                <w:color w:val="000000"/>
                <w:kern w:val="0"/>
                <w:szCs w:val="21"/>
                <w:lang w:bidi="en-US"/>
              </w:rPr>
              <w:t>0.00</w:t>
            </w:r>
          </w:p>
        </w:tc>
      </w:tr>
      <w:tr w:rsidR="00775B2B" w14:paraId="2A385DBA" w14:textId="77777777">
        <w:trPr>
          <w:trHeight w:val="285"/>
          <w:jc w:val="center"/>
        </w:trPr>
        <w:tc>
          <w:tcPr>
            <w:tcW w:w="305" w:type="pct"/>
            <w:noWrap/>
            <w:vAlign w:val="center"/>
          </w:tcPr>
          <w:p w14:paraId="24C70ACF" w14:textId="77777777" w:rsidR="00775B2B" w:rsidRDefault="00000000">
            <w:pPr>
              <w:jc w:val="center"/>
              <w:rPr>
                <w:color w:val="000000"/>
                <w:kern w:val="0"/>
                <w:szCs w:val="21"/>
                <w:lang w:val="zh-CN" w:bidi="en-US"/>
              </w:rPr>
            </w:pPr>
            <w:r>
              <w:rPr>
                <w:color w:val="000000"/>
                <w:kern w:val="0"/>
                <w:szCs w:val="21"/>
                <w:lang w:bidi="en-US"/>
              </w:rPr>
              <w:t>四月</w:t>
            </w:r>
          </w:p>
        </w:tc>
        <w:tc>
          <w:tcPr>
            <w:tcW w:w="255" w:type="pct"/>
            <w:noWrap/>
            <w:vAlign w:val="center"/>
          </w:tcPr>
          <w:p w14:paraId="02F67534" w14:textId="77777777" w:rsidR="00775B2B" w:rsidRDefault="00000000">
            <w:pPr>
              <w:jc w:val="center"/>
              <w:rPr>
                <w:color w:val="000000"/>
                <w:kern w:val="0"/>
                <w:szCs w:val="21"/>
                <w:lang w:val="zh-CN" w:bidi="en-US"/>
              </w:rPr>
            </w:pPr>
            <w:r>
              <w:rPr>
                <w:color w:val="000000"/>
                <w:kern w:val="0"/>
                <w:szCs w:val="21"/>
                <w:lang w:bidi="en-US"/>
              </w:rPr>
              <w:t>4.44</w:t>
            </w:r>
          </w:p>
        </w:tc>
        <w:tc>
          <w:tcPr>
            <w:tcW w:w="255" w:type="pct"/>
            <w:noWrap/>
            <w:vAlign w:val="center"/>
          </w:tcPr>
          <w:p w14:paraId="43FB02BD" w14:textId="77777777" w:rsidR="00775B2B" w:rsidRDefault="00000000">
            <w:pPr>
              <w:jc w:val="center"/>
              <w:rPr>
                <w:color w:val="000000"/>
                <w:kern w:val="0"/>
                <w:szCs w:val="21"/>
                <w:lang w:val="zh-CN" w:bidi="en-US"/>
              </w:rPr>
            </w:pPr>
            <w:r>
              <w:rPr>
                <w:color w:val="000000"/>
                <w:kern w:val="0"/>
                <w:szCs w:val="21"/>
                <w:lang w:bidi="en-US"/>
              </w:rPr>
              <w:t>3.19</w:t>
            </w:r>
          </w:p>
        </w:tc>
        <w:tc>
          <w:tcPr>
            <w:tcW w:w="255" w:type="pct"/>
            <w:noWrap/>
            <w:vAlign w:val="center"/>
          </w:tcPr>
          <w:p w14:paraId="0FA4E502" w14:textId="77777777" w:rsidR="00775B2B" w:rsidRDefault="00000000">
            <w:pPr>
              <w:jc w:val="center"/>
              <w:rPr>
                <w:color w:val="000000"/>
                <w:kern w:val="0"/>
                <w:szCs w:val="21"/>
                <w:lang w:val="zh-CN" w:bidi="en-US"/>
              </w:rPr>
            </w:pPr>
            <w:r>
              <w:rPr>
                <w:color w:val="000000"/>
                <w:kern w:val="0"/>
                <w:szCs w:val="21"/>
                <w:lang w:bidi="en-US"/>
              </w:rPr>
              <w:t>1.94</w:t>
            </w:r>
          </w:p>
        </w:tc>
        <w:tc>
          <w:tcPr>
            <w:tcW w:w="255" w:type="pct"/>
            <w:noWrap/>
            <w:vAlign w:val="center"/>
          </w:tcPr>
          <w:p w14:paraId="43F227C3" w14:textId="77777777" w:rsidR="00775B2B" w:rsidRDefault="00000000">
            <w:pPr>
              <w:jc w:val="center"/>
              <w:rPr>
                <w:color w:val="000000"/>
                <w:kern w:val="0"/>
                <w:szCs w:val="21"/>
                <w:lang w:val="zh-CN" w:bidi="en-US"/>
              </w:rPr>
            </w:pPr>
            <w:r>
              <w:rPr>
                <w:color w:val="000000"/>
                <w:kern w:val="0"/>
                <w:szCs w:val="21"/>
                <w:lang w:bidi="en-US"/>
              </w:rPr>
              <w:t>1.81</w:t>
            </w:r>
          </w:p>
        </w:tc>
        <w:tc>
          <w:tcPr>
            <w:tcW w:w="298" w:type="pct"/>
            <w:noWrap/>
            <w:vAlign w:val="center"/>
          </w:tcPr>
          <w:p w14:paraId="3BEC39DC" w14:textId="77777777" w:rsidR="00775B2B" w:rsidRDefault="00000000">
            <w:pPr>
              <w:jc w:val="center"/>
              <w:rPr>
                <w:color w:val="000000"/>
                <w:kern w:val="0"/>
                <w:szCs w:val="21"/>
                <w:lang w:val="zh-CN" w:bidi="en-US"/>
              </w:rPr>
            </w:pPr>
            <w:r>
              <w:rPr>
                <w:color w:val="000000"/>
                <w:kern w:val="0"/>
                <w:szCs w:val="21"/>
                <w:lang w:bidi="en-US"/>
              </w:rPr>
              <w:t>6.11</w:t>
            </w:r>
          </w:p>
        </w:tc>
        <w:tc>
          <w:tcPr>
            <w:tcW w:w="298" w:type="pct"/>
            <w:noWrap/>
            <w:vAlign w:val="center"/>
          </w:tcPr>
          <w:p w14:paraId="7074747A" w14:textId="77777777" w:rsidR="00775B2B" w:rsidRDefault="00000000">
            <w:pPr>
              <w:jc w:val="center"/>
              <w:rPr>
                <w:color w:val="000000"/>
                <w:kern w:val="0"/>
                <w:szCs w:val="21"/>
                <w:lang w:val="zh-CN" w:bidi="en-US"/>
              </w:rPr>
            </w:pPr>
            <w:r>
              <w:rPr>
                <w:color w:val="000000"/>
                <w:kern w:val="0"/>
                <w:szCs w:val="21"/>
                <w:lang w:bidi="en-US"/>
              </w:rPr>
              <w:t>3.47</w:t>
            </w:r>
          </w:p>
        </w:tc>
        <w:tc>
          <w:tcPr>
            <w:tcW w:w="255" w:type="pct"/>
            <w:noWrap/>
            <w:vAlign w:val="center"/>
          </w:tcPr>
          <w:p w14:paraId="3EA55811" w14:textId="77777777" w:rsidR="00775B2B" w:rsidRDefault="00000000">
            <w:pPr>
              <w:jc w:val="center"/>
              <w:rPr>
                <w:color w:val="000000"/>
                <w:kern w:val="0"/>
                <w:szCs w:val="21"/>
                <w:lang w:val="zh-CN" w:bidi="en-US"/>
              </w:rPr>
            </w:pPr>
            <w:r>
              <w:rPr>
                <w:color w:val="000000"/>
                <w:kern w:val="0"/>
                <w:szCs w:val="21"/>
                <w:lang w:bidi="en-US"/>
              </w:rPr>
              <w:t>3.89</w:t>
            </w:r>
          </w:p>
        </w:tc>
        <w:tc>
          <w:tcPr>
            <w:tcW w:w="255" w:type="pct"/>
            <w:noWrap/>
            <w:vAlign w:val="center"/>
          </w:tcPr>
          <w:p w14:paraId="683065CE" w14:textId="77777777" w:rsidR="00775B2B" w:rsidRDefault="00000000">
            <w:pPr>
              <w:jc w:val="center"/>
              <w:rPr>
                <w:color w:val="000000"/>
                <w:kern w:val="0"/>
                <w:szCs w:val="21"/>
                <w:lang w:val="zh-CN" w:bidi="en-US"/>
              </w:rPr>
            </w:pPr>
            <w:r>
              <w:rPr>
                <w:color w:val="000000"/>
                <w:kern w:val="0"/>
                <w:szCs w:val="21"/>
                <w:lang w:bidi="en-US"/>
              </w:rPr>
              <w:t>3.61</w:t>
            </w:r>
          </w:p>
        </w:tc>
        <w:tc>
          <w:tcPr>
            <w:tcW w:w="298" w:type="pct"/>
            <w:noWrap/>
            <w:vAlign w:val="center"/>
          </w:tcPr>
          <w:p w14:paraId="23BE83AD" w14:textId="77777777" w:rsidR="00775B2B" w:rsidRDefault="00000000">
            <w:pPr>
              <w:jc w:val="center"/>
              <w:rPr>
                <w:color w:val="000000"/>
                <w:kern w:val="0"/>
                <w:szCs w:val="21"/>
                <w:lang w:val="zh-CN" w:bidi="en-US"/>
              </w:rPr>
            </w:pPr>
            <w:r>
              <w:rPr>
                <w:color w:val="000000"/>
                <w:kern w:val="0"/>
                <w:szCs w:val="21"/>
                <w:lang w:bidi="en-US"/>
              </w:rPr>
              <w:t>5.97</w:t>
            </w:r>
          </w:p>
        </w:tc>
        <w:tc>
          <w:tcPr>
            <w:tcW w:w="298" w:type="pct"/>
            <w:noWrap/>
            <w:vAlign w:val="center"/>
          </w:tcPr>
          <w:p w14:paraId="5ECE56A4" w14:textId="77777777" w:rsidR="00775B2B" w:rsidRDefault="00000000">
            <w:pPr>
              <w:jc w:val="center"/>
              <w:rPr>
                <w:color w:val="000000"/>
                <w:kern w:val="0"/>
                <w:szCs w:val="21"/>
                <w:lang w:val="zh-CN" w:bidi="en-US"/>
              </w:rPr>
            </w:pPr>
            <w:r>
              <w:rPr>
                <w:color w:val="000000"/>
                <w:kern w:val="0"/>
                <w:szCs w:val="21"/>
                <w:lang w:bidi="en-US"/>
              </w:rPr>
              <w:t>5.56</w:t>
            </w:r>
          </w:p>
        </w:tc>
        <w:tc>
          <w:tcPr>
            <w:tcW w:w="255" w:type="pct"/>
            <w:noWrap/>
            <w:vAlign w:val="center"/>
          </w:tcPr>
          <w:p w14:paraId="2CDEC6C4" w14:textId="77777777" w:rsidR="00775B2B" w:rsidRDefault="00000000">
            <w:pPr>
              <w:jc w:val="center"/>
              <w:rPr>
                <w:color w:val="000000"/>
                <w:kern w:val="0"/>
                <w:szCs w:val="21"/>
                <w:lang w:val="zh-CN" w:bidi="en-US"/>
              </w:rPr>
            </w:pPr>
            <w:r>
              <w:rPr>
                <w:color w:val="000000"/>
                <w:kern w:val="0"/>
                <w:szCs w:val="21"/>
                <w:lang w:bidi="en-US"/>
              </w:rPr>
              <w:t>4.72</w:t>
            </w:r>
          </w:p>
        </w:tc>
        <w:tc>
          <w:tcPr>
            <w:tcW w:w="280" w:type="pct"/>
            <w:noWrap/>
            <w:vAlign w:val="center"/>
          </w:tcPr>
          <w:p w14:paraId="797C2A56" w14:textId="77777777" w:rsidR="00775B2B" w:rsidRDefault="00000000">
            <w:pPr>
              <w:jc w:val="center"/>
              <w:rPr>
                <w:color w:val="000000"/>
                <w:kern w:val="0"/>
                <w:szCs w:val="21"/>
                <w:lang w:val="zh-CN" w:bidi="en-US"/>
              </w:rPr>
            </w:pPr>
            <w:r>
              <w:rPr>
                <w:color w:val="000000"/>
                <w:kern w:val="0"/>
                <w:szCs w:val="21"/>
                <w:lang w:bidi="en-US"/>
              </w:rPr>
              <w:t>6.67</w:t>
            </w:r>
          </w:p>
        </w:tc>
        <w:tc>
          <w:tcPr>
            <w:tcW w:w="298" w:type="pct"/>
            <w:noWrap/>
            <w:vAlign w:val="center"/>
          </w:tcPr>
          <w:p w14:paraId="2B711CFB" w14:textId="77777777" w:rsidR="00775B2B" w:rsidRDefault="00000000">
            <w:pPr>
              <w:jc w:val="center"/>
              <w:rPr>
                <w:color w:val="000000"/>
                <w:kern w:val="0"/>
                <w:szCs w:val="21"/>
                <w:lang w:val="zh-CN" w:bidi="en-US"/>
              </w:rPr>
            </w:pPr>
            <w:r>
              <w:rPr>
                <w:color w:val="000000"/>
                <w:kern w:val="0"/>
                <w:szCs w:val="21"/>
                <w:lang w:bidi="en-US"/>
              </w:rPr>
              <w:t>23.33</w:t>
            </w:r>
          </w:p>
        </w:tc>
        <w:tc>
          <w:tcPr>
            <w:tcW w:w="298" w:type="pct"/>
            <w:noWrap/>
            <w:vAlign w:val="center"/>
          </w:tcPr>
          <w:p w14:paraId="2D7186DA" w14:textId="77777777" w:rsidR="00775B2B" w:rsidRDefault="00000000">
            <w:pPr>
              <w:jc w:val="center"/>
              <w:rPr>
                <w:color w:val="000000"/>
                <w:kern w:val="0"/>
                <w:szCs w:val="21"/>
                <w:lang w:val="zh-CN" w:bidi="en-US"/>
              </w:rPr>
            </w:pPr>
            <w:r>
              <w:rPr>
                <w:color w:val="000000"/>
                <w:kern w:val="0"/>
                <w:szCs w:val="21"/>
                <w:lang w:bidi="en-US"/>
              </w:rPr>
              <w:t>13.75</w:t>
            </w:r>
          </w:p>
        </w:tc>
        <w:tc>
          <w:tcPr>
            <w:tcW w:w="298" w:type="pct"/>
            <w:noWrap/>
            <w:vAlign w:val="center"/>
          </w:tcPr>
          <w:p w14:paraId="774F1F7A" w14:textId="77777777" w:rsidR="00775B2B" w:rsidRDefault="00000000">
            <w:pPr>
              <w:jc w:val="center"/>
              <w:rPr>
                <w:color w:val="000000"/>
                <w:kern w:val="0"/>
                <w:szCs w:val="21"/>
                <w:lang w:val="zh-CN" w:bidi="en-US"/>
              </w:rPr>
            </w:pPr>
            <w:r>
              <w:rPr>
                <w:color w:val="000000"/>
                <w:kern w:val="0"/>
                <w:szCs w:val="21"/>
                <w:lang w:bidi="en-US"/>
              </w:rPr>
              <w:t>7.92</w:t>
            </w:r>
          </w:p>
        </w:tc>
        <w:tc>
          <w:tcPr>
            <w:tcW w:w="276" w:type="pct"/>
            <w:noWrap/>
            <w:vAlign w:val="center"/>
          </w:tcPr>
          <w:p w14:paraId="317773B2" w14:textId="77777777" w:rsidR="00775B2B" w:rsidRDefault="00000000">
            <w:pPr>
              <w:jc w:val="center"/>
              <w:rPr>
                <w:color w:val="000000"/>
                <w:kern w:val="0"/>
                <w:szCs w:val="21"/>
                <w:lang w:val="zh-CN" w:bidi="en-US"/>
              </w:rPr>
            </w:pPr>
            <w:r>
              <w:rPr>
                <w:color w:val="000000"/>
                <w:kern w:val="0"/>
                <w:szCs w:val="21"/>
                <w:lang w:bidi="en-US"/>
              </w:rPr>
              <w:t>3.61</w:t>
            </w:r>
          </w:p>
        </w:tc>
        <w:tc>
          <w:tcPr>
            <w:tcW w:w="255" w:type="pct"/>
            <w:noWrap/>
            <w:vAlign w:val="center"/>
          </w:tcPr>
          <w:p w14:paraId="4E9E4E8D" w14:textId="77777777" w:rsidR="00775B2B" w:rsidRDefault="00000000">
            <w:pPr>
              <w:jc w:val="center"/>
              <w:rPr>
                <w:color w:val="000000"/>
                <w:kern w:val="0"/>
                <w:szCs w:val="21"/>
                <w:lang w:val="zh-CN" w:bidi="en-US"/>
              </w:rPr>
            </w:pPr>
            <w:r>
              <w:rPr>
                <w:color w:val="000000"/>
                <w:kern w:val="0"/>
                <w:szCs w:val="21"/>
                <w:lang w:bidi="en-US"/>
              </w:rPr>
              <w:t>0.00</w:t>
            </w:r>
          </w:p>
        </w:tc>
      </w:tr>
      <w:tr w:rsidR="00775B2B" w14:paraId="75F8997A" w14:textId="77777777">
        <w:trPr>
          <w:trHeight w:val="285"/>
          <w:jc w:val="center"/>
        </w:trPr>
        <w:tc>
          <w:tcPr>
            <w:tcW w:w="305" w:type="pct"/>
            <w:noWrap/>
            <w:vAlign w:val="center"/>
          </w:tcPr>
          <w:p w14:paraId="4F706EA1" w14:textId="77777777" w:rsidR="00775B2B" w:rsidRDefault="00000000">
            <w:pPr>
              <w:jc w:val="center"/>
              <w:rPr>
                <w:color w:val="000000"/>
                <w:kern w:val="0"/>
                <w:szCs w:val="21"/>
                <w:lang w:val="zh-CN" w:bidi="en-US"/>
              </w:rPr>
            </w:pPr>
            <w:r>
              <w:rPr>
                <w:color w:val="000000"/>
                <w:kern w:val="0"/>
                <w:szCs w:val="21"/>
                <w:lang w:bidi="en-US"/>
              </w:rPr>
              <w:t>五月</w:t>
            </w:r>
          </w:p>
        </w:tc>
        <w:tc>
          <w:tcPr>
            <w:tcW w:w="255" w:type="pct"/>
            <w:noWrap/>
            <w:vAlign w:val="center"/>
          </w:tcPr>
          <w:p w14:paraId="2750E9F6" w14:textId="77777777" w:rsidR="00775B2B" w:rsidRDefault="00000000">
            <w:pPr>
              <w:jc w:val="center"/>
              <w:rPr>
                <w:color w:val="000000"/>
                <w:kern w:val="0"/>
                <w:szCs w:val="21"/>
                <w:lang w:val="zh-CN" w:bidi="en-US"/>
              </w:rPr>
            </w:pPr>
            <w:r>
              <w:rPr>
                <w:color w:val="000000"/>
                <w:kern w:val="0"/>
                <w:szCs w:val="21"/>
                <w:lang w:bidi="en-US"/>
              </w:rPr>
              <w:t>3.49</w:t>
            </w:r>
          </w:p>
        </w:tc>
        <w:tc>
          <w:tcPr>
            <w:tcW w:w="255" w:type="pct"/>
            <w:noWrap/>
            <w:vAlign w:val="center"/>
          </w:tcPr>
          <w:p w14:paraId="662C432E" w14:textId="77777777" w:rsidR="00775B2B" w:rsidRDefault="00000000">
            <w:pPr>
              <w:jc w:val="center"/>
              <w:rPr>
                <w:color w:val="000000"/>
                <w:kern w:val="0"/>
                <w:szCs w:val="21"/>
                <w:lang w:val="zh-CN" w:bidi="en-US"/>
              </w:rPr>
            </w:pPr>
            <w:r>
              <w:rPr>
                <w:color w:val="000000"/>
                <w:kern w:val="0"/>
                <w:szCs w:val="21"/>
                <w:lang w:bidi="en-US"/>
              </w:rPr>
              <w:t>2.28</w:t>
            </w:r>
          </w:p>
        </w:tc>
        <w:tc>
          <w:tcPr>
            <w:tcW w:w="255" w:type="pct"/>
            <w:noWrap/>
            <w:vAlign w:val="center"/>
          </w:tcPr>
          <w:p w14:paraId="4B1A1A1F" w14:textId="77777777" w:rsidR="00775B2B" w:rsidRDefault="00000000">
            <w:pPr>
              <w:jc w:val="center"/>
              <w:rPr>
                <w:color w:val="000000"/>
                <w:kern w:val="0"/>
                <w:szCs w:val="21"/>
                <w:lang w:val="zh-CN" w:bidi="en-US"/>
              </w:rPr>
            </w:pPr>
            <w:r>
              <w:rPr>
                <w:color w:val="000000"/>
                <w:kern w:val="0"/>
                <w:szCs w:val="21"/>
                <w:lang w:bidi="en-US"/>
              </w:rPr>
              <w:t>1.75</w:t>
            </w:r>
          </w:p>
        </w:tc>
        <w:tc>
          <w:tcPr>
            <w:tcW w:w="255" w:type="pct"/>
            <w:noWrap/>
            <w:vAlign w:val="center"/>
          </w:tcPr>
          <w:p w14:paraId="4368EC01" w14:textId="77777777" w:rsidR="00775B2B" w:rsidRDefault="00000000">
            <w:pPr>
              <w:jc w:val="center"/>
              <w:rPr>
                <w:color w:val="000000"/>
                <w:kern w:val="0"/>
                <w:szCs w:val="21"/>
                <w:lang w:val="zh-CN" w:bidi="en-US"/>
              </w:rPr>
            </w:pPr>
            <w:r>
              <w:rPr>
                <w:color w:val="000000"/>
                <w:kern w:val="0"/>
                <w:szCs w:val="21"/>
                <w:lang w:bidi="en-US"/>
              </w:rPr>
              <w:t>2.69</w:t>
            </w:r>
          </w:p>
        </w:tc>
        <w:tc>
          <w:tcPr>
            <w:tcW w:w="298" w:type="pct"/>
            <w:noWrap/>
            <w:vAlign w:val="center"/>
          </w:tcPr>
          <w:p w14:paraId="2B32CCEA" w14:textId="77777777" w:rsidR="00775B2B" w:rsidRDefault="00000000">
            <w:pPr>
              <w:jc w:val="center"/>
              <w:rPr>
                <w:color w:val="000000"/>
                <w:kern w:val="0"/>
                <w:szCs w:val="21"/>
                <w:lang w:val="zh-CN" w:bidi="en-US"/>
              </w:rPr>
            </w:pPr>
            <w:r>
              <w:rPr>
                <w:color w:val="000000"/>
                <w:kern w:val="0"/>
                <w:szCs w:val="21"/>
                <w:lang w:bidi="en-US"/>
              </w:rPr>
              <w:t>3.76</w:t>
            </w:r>
          </w:p>
        </w:tc>
        <w:tc>
          <w:tcPr>
            <w:tcW w:w="298" w:type="pct"/>
            <w:noWrap/>
            <w:vAlign w:val="center"/>
          </w:tcPr>
          <w:p w14:paraId="56EBEBB9" w14:textId="77777777" w:rsidR="00775B2B" w:rsidRDefault="00000000">
            <w:pPr>
              <w:jc w:val="center"/>
              <w:rPr>
                <w:color w:val="000000"/>
                <w:kern w:val="0"/>
                <w:szCs w:val="21"/>
                <w:lang w:val="zh-CN" w:bidi="en-US"/>
              </w:rPr>
            </w:pPr>
            <w:r>
              <w:rPr>
                <w:color w:val="000000"/>
                <w:kern w:val="0"/>
                <w:szCs w:val="21"/>
                <w:lang w:bidi="en-US"/>
              </w:rPr>
              <w:t>2.42</w:t>
            </w:r>
          </w:p>
        </w:tc>
        <w:tc>
          <w:tcPr>
            <w:tcW w:w="255" w:type="pct"/>
            <w:noWrap/>
            <w:vAlign w:val="center"/>
          </w:tcPr>
          <w:p w14:paraId="33BEF352" w14:textId="77777777" w:rsidR="00775B2B" w:rsidRDefault="00000000">
            <w:pPr>
              <w:jc w:val="center"/>
              <w:rPr>
                <w:color w:val="000000"/>
                <w:kern w:val="0"/>
                <w:szCs w:val="21"/>
                <w:lang w:val="zh-CN" w:bidi="en-US"/>
              </w:rPr>
            </w:pPr>
            <w:r>
              <w:rPr>
                <w:color w:val="000000"/>
                <w:kern w:val="0"/>
                <w:szCs w:val="21"/>
                <w:lang w:bidi="en-US"/>
              </w:rPr>
              <w:t>1.21</w:t>
            </w:r>
          </w:p>
        </w:tc>
        <w:tc>
          <w:tcPr>
            <w:tcW w:w="255" w:type="pct"/>
            <w:noWrap/>
            <w:vAlign w:val="center"/>
          </w:tcPr>
          <w:p w14:paraId="3F8965D5" w14:textId="77777777" w:rsidR="00775B2B" w:rsidRDefault="00000000">
            <w:pPr>
              <w:jc w:val="center"/>
              <w:rPr>
                <w:color w:val="000000"/>
                <w:kern w:val="0"/>
                <w:szCs w:val="21"/>
                <w:lang w:val="zh-CN" w:bidi="en-US"/>
              </w:rPr>
            </w:pPr>
            <w:r>
              <w:rPr>
                <w:color w:val="000000"/>
                <w:kern w:val="0"/>
                <w:szCs w:val="21"/>
                <w:lang w:bidi="en-US"/>
              </w:rPr>
              <w:t>2.02</w:t>
            </w:r>
          </w:p>
        </w:tc>
        <w:tc>
          <w:tcPr>
            <w:tcW w:w="298" w:type="pct"/>
            <w:noWrap/>
            <w:vAlign w:val="center"/>
          </w:tcPr>
          <w:p w14:paraId="15147C71" w14:textId="77777777" w:rsidR="00775B2B" w:rsidRDefault="00000000">
            <w:pPr>
              <w:jc w:val="center"/>
              <w:rPr>
                <w:color w:val="000000"/>
                <w:kern w:val="0"/>
                <w:szCs w:val="21"/>
                <w:lang w:val="zh-CN" w:bidi="en-US"/>
              </w:rPr>
            </w:pPr>
            <w:r>
              <w:rPr>
                <w:color w:val="000000"/>
                <w:kern w:val="0"/>
                <w:szCs w:val="21"/>
                <w:lang w:bidi="en-US"/>
              </w:rPr>
              <w:t>4.17</w:t>
            </w:r>
          </w:p>
        </w:tc>
        <w:tc>
          <w:tcPr>
            <w:tcW w:w="298" w:type="pct"/>
            <w:noWrap/>
            <w:vAlign w:val="center"/>
          </w:tcPr>
          <w:p w14:paraId="4DF6A948" w14:textId="77777777" w:rsidR="00775B2B" w:rsidRDefault="00000000">
            <w:pPr>
              <w:jc w:val="center"/>
              <w:rPr>
                <w:color w:val="000000"/>
                <w:kern w:val="0"/>
                <w:szCs w:val="21"/>
                <w:lang w:val="zh-CN" w:bidi="en-US"/>
              </w:rPr>
            </w:pPr>
            <w:r>
              <w:rPr>
                <w:color w:val="000000"/>
                <w:kern w:val="0"/>
                <w:szCs w:val="21"/>
                <w:lang w:bidi="en-US"/>
              </w:rPr>
              <w:t>4.30</w:t>
            </w:r>
          </w:p>
        </w:tc>
        <w:tc>
          <w:tcPr>
            <w:tcW w:w="255" w:type="pct"/>
            <w:noWrap/>
            <w:vAlign w:val="center"/>
          </w:tcPr>
          <w:p w14:paraId="0AC90BC5" w14:textId="77777777" w:rsidR="00775B2B" w:rsidRDefault="00000000">
            <w:pPr>
              <w:jc w:val="center"/>
              <w:rPr>
                <w:color w:val="000000"/>
                <w:kern w:val="0"/>
                <w:szCs w:val="21"/>
                <w:lang w:val="zh-CN" w:bidi="en-US"/>
              </w:rPr>
            </w:pPr>
            <w:r>
              <w:rPr>
                <w:color w:val="000000"/>
                <w:kern w:val="0"/>
                <w:szCs w:val="21"/>
                <w:lang w:bidi="en-US"/>
              </w:rPr>
              <w:t>5.78</w:t>
            </w:r>
          </w:p>
        </w:tc>
        <w:tc>
          <w:tcPr>
            <w:tcW w:w="280" w:type="pct"/>
            <w:noWrap/>
            <w:vAlign w:val="center"/>
          </w:tcPr>
          <w:p w14:paraId="5DD54B86" w14:textId="77777777" w:rsidR="00775B2B" w:rsidRDefault="00000000">
            <w:pPr>
              <w:jc w:val="center"/>
              <w:rPr>
                <w:color w:val="000000"/>
                <w:kern w:val="0"/>
                <w:szCs w:val="21"/>
                <w:lang w:val="zh-CN" w:bidi="en-US"/>
              </w:rPr>
            </w:pPr>
            <w:r>
              <w:rPr>
                <w:color w:val="000000"/>
                <w:kern w:val="0"/>
                <w:szCs w:val="21"/>
                <w:lang w:bidi="en-US"/>
              </w:rPr>
              <w:t>9.14</w:t>
            </w:r>
          </w:p>
        </w:tc>
        <w:tc>
          <w:tcPr>
            <w:tcW w:w="298" w:type="pct"/>
            <w:noWrap/>
            <w:vAlign w:val="center"/>
          </w:tcPr>
          <w:p w14:paraId="5ABF2E0B" w14:textId="77777777" w:rsidR="00775B2B" w:rsidRDefault="00000000">
            <w:pPr>
              <w:jc w:val="center"/>
              <w:rPr>
                <w:color w:val="000000"/>
                <w:kern w:val="0"/>
                <w:szCs w:val="21"/>
                <w:lang w:val="zh-CN" w:bidi="en-US"/>
              </w:rPr>
            </w:pPr>
            <w:r>
              <w:rPr>
                <w:color w:val="000000"/>
                <w:kern w:val="0"/>
                <w:szCs w:val="21"/>
                <w:lang w:bidi="en-US"/>
              </w:rPr>
              <w:t>27.42</w:t>
            </w:r>
          </w:p>
        </w:tc>
        <w:tc>
          <w:tcPr>
            <w:tcW w:w="298" w:type="pct"/>
            <w:noWrap/>
            <w:vAlign w:val="center"/>
          </w:tcPr>
          <w:p w14:paraId="73563815" w14:textId="77777777" w:rsidR="00775B2B" w:rsidRDefault="00000000">
            <w:pPr>
              <w:jc w:val="center"/>
              <w:rPr>
                <w:color w:val="000000"/>
                <w:kern w:val="0"/>
                <w:szCs w:val="21"/>
                <w:lang w:val="zh-CN" w:bidi="en-US"/>
              </w:rPr>
            </w:pPr>
            <w:r>
              <w:rPr>
                <w:color w:val="000000"/>
                <w:kern w:val="0"/>
                <w:szCs w:val="21"/>
                <w:lang w:bidi="en-US"/>
              </w:rPr>
              <w:t>12.90</w:t>
            </w:r>
          </w:p>
        </w:tc>
        <w:tc>
          <w:tcPr>
            <w:tcW w:w="298" w:type="pct"/>
            <w:noWrap/>
            <w:vAlign w:val="center"/>
          </w:tcPr>
          <w:p w14:paraId="4DB26089" w14:textId="77777777" w:rsidR="00775B2B" w:rsidRDefault="00000000">
            <w:pPr>
              <w:jc w:val="center"/>
              <w:rPr>
                <w:color w:val="000000"/>
                <w:kern w:val="0"/>
                <w:szCs w:val="21"/>
                <w:lang w:val="zh-CN" w:bidi="en-US"/>
              </w:rPr>
            </w:pPr>
            <w:r>
              <w:rPr>
                <w:color w:val="000000"/>
                <w:kern w:val="0"/>
                <w:szCs w:val="21"/>
                <w:lang w:bidi="en-US"/>
              </w:rPr>
              <w:t>10.75</w:t>
            </w:r>
          </w:p>
        </w:tc>
        <w:tc>
          <w:tcPr>
            <w:tcW w:w="276" w:type="pct"/>
            <w:noWrap/>
            <w:vAlign w:val="center"/>
          </w:tcPr>
          <w:p w14:paraId="4F2E389E" w14:textId="77777777" w:rsidR="00775B2B" w:rsidRDefault="00000000">
            <w:pPr>
              <w:jc w:val="center"/>
              <w:rPr>
                <w:color w:val="000000"/>
                <w:kern w:val="0"/>
                <w:szCs w:val="21"/>
                <w:lang w:val="zh-CN" w:bidi="en-US"/>
              </w:rPr>
            </w:pPr>
            <w:r>
              <w:rPr>
                <w:color w:val="000000"/>
                <w:kern w:val="0"/>
                <w:szCs w:val="21"/>
                <w:lang w:bidi="en-US"/>
              </w:rPr>
              <w:t>5.91</w:t>
            </w:r>
          </w:p>
        </w:tc>
        <w:tc>
          <w:tcPr>
            <w:tcW w:w="255" w:type="pct"/>
            <w:noWrap/>
            <w:vAlign w:val="center"/>
          </w:tcPr>
          <w:p w14:paraId="3B3EDEDD" w14:textId="77777777" w:rsidR="00775B2B" w:rsidRDefault="00000000">
            <w:pPr>
              <w:jc w:val="center"/>
              <w:rPr>
                <w:color w:val="000000"/>
                <w:kern w:val="0"/>
                <w:szCs w:val="21"/>
                <w:lang w:val="zh-CN" w:bidi="en-US"/>
              </w:rPr>
            </w:pPr>
            <w:r>
              <w:rPr>
                <w:color w:val="000000"/>
                <w:kern w:val="0"/>
                <w:szCs w:val="21"/>
                <w:lang w:bidi="en-US"/>
              </w:rPr>
              <w:t>0.00</w:t>
            </w:r>
          </w:p>
        </w:tc>
      </w:tr>
      <w:tr w:rsidR="00775B2B" w14:paraId="2E50F2B8" w14:textId="77777777">
        <w:trPr>
          <w:trHeight w:val="285"/>
          <w:jc w:val="center"/>
        </w:trPr>
        <w:tc>
          <w:tcPr>
            <w:tcW w:w="305" w:type="pct"/>
            <w:noWrap/>
            <w:vAlign w:val="center"/>
          </w:tcPr>
          <w:p w14:paraId="5D24CB50" w14:textId="77777777" w:rsidR="00775B2B" w:rsidRDefault="00000000">
            <w:pPr>
              <w:jc w:val="center"/>
              <w:rPr>
                <w:color w:val="000000"/>
                <w:kern w:val="0"/>
                <w:szCs w:val="21"/>
                <w:lang w:val="zh-CN" w:bidi="en-US"/>
              </w:rPr>
            </w:pPr>
            <w:r>
              <w:rPr>
                <w:color w:val="000000"/>
                <w:kern w:val="0"/>
                <w:szCs w:val="21"/>
                <w:lang w:bidi="en-US"/>
              </w:rPr>
              <w:t>六月</w:t>
            </w:r>
          </w:p>
        </w:tc>
        <w:tc>
          <w:tcPr>
            <w:tcW w:w="255" w:type="pct"/>
            <w:noWrap/>
            <w:vAlign w:val="center"/>
          </w:tcPr>
          <w:p w14:paraId="6798AEC7" w14:textId="77777777" w:rsidR="00775B2B" w:rsidRDefault="00000000">
            <w:pPr>
              <w:jc w:val="center"/>
              <w:rPr>
                <w:color w:val="000000"/>
                <w:kern w:val="0"/>
                <w:szCs w:val="21"/>
                <w:lang w:val="zh-CN" w:bidi="en-US"/>
              </w:rPr>
            </w:pPr>
            <w:r>
              <w:rPr>
                <w:color w:val="000000"/>
                <w:kern w:val="0"/>
                <w:szCs w:val="21"/>
                <w:lang w:bidi="en-US"/>
              </w:rPr>
              <w:t>9.31</w:t>
            </w:r>
          </w:p>
        </w:tc>
        <w:tc>
          <w:tcPr>
            <w:tcW w:w="255" w:type="pct"/>
            <w:noWrap/>
            <w:vAlign w:val="center"/>
          </w:tcPr>
          <w:p w14:paraId="6775E5A7" w14:textId="77777777" w:rsidR="00775B2B" w:rsidRDefault="00000000">
            <w:pPr>
              <w:jc w:val="center"/>
              <w:rPr>
                <w:color w:val="000000"/>
                <w:kern w:val="0"/>
                <w:szCs w:val="21"/>
                <w:lang w:val="zh-CN" w:bidi="en-US"/>
              </w:rPr>
            </w:pPr>
            <w:r>
              <w:rPr>
                <w:color w:val="000000"/>
                <w:kern w:val="0"/>
                <w:szCs w:val="21"/>
                <w:lang w:bidi="en-US"/>
              </w:rPr>
              <w:t>4.03</w:t>
            </w:r>
          </w:p>
        </w:tc>
        <w:tc>
          <w:tcPr>
            <w:tcW w:w="255" w:type="pct"/>
            <w:noWrap/>
            <w:vAlign w:val="center"/>
          </w:tcPr>
          <w:p w14:paraId="30F81DF2" w14:textId="77777777" w:rsidR="00775B2B" w:rsidRDefault="00000000">
            <w:pPr>
              <w:jc w:val="center"/>
              <w:rPr>
                <w:color w:val="000000"/>
                <w:kern w:val="0"/>
                <w:szCs w:val="21"/>
                <w:lang w:val="zh-CN" w:bidi="en-US"/>
              </w:rPr>
            </w:pPr>
            <w:r>
              <w:rPr>
                <w:color w:val="000000"/>
                <w:kern w:val="0"/>
                <w:szCs w:val="21"/>
                <w:lang w:bidi="en-US"/>
              </w:rPr>
              <w:t>3.33</w:t>
            </w:r>
          </w:p>
        </w:tc>
        <w:tc>
          <w:tcPr>
            <w:tcW w:w="255" w:type="pct"/>
            <w:noWrap/>
            <w:vAlign w:val="center"/>
          </w:tcPr>
          <w:p w14:paraId="39A1A46E" w14:textId="77777777" w:rsidR="00775B2B" w:rsidRDefault="00000000">
            <w:pPr>
              <w:jc w:val="center"/>
              <w:rPr>
                <w:color w:val="000000"/>
                <w:kern w:val="0"/>
                <w:szCs w:val="21"/>
                <w:lang w:val="zh-CN" w:bidi="en-US"/>
              </w:rPr>
            </w:pPr>
            <w:r>
              <w:rPr>
                <w:color w:val="000000"/>
                <w:kern w:val="0"/>
                <w:szCs w:val="21"/>
                <w:lang w:bidi="en-US"/>
              </w:rPr>
              <w:t>3.47</w:t>
            </w:r>
          </w:p>
        </w:tc>
        <w:tc>
          <w:tcPr>
            <w:tcW w:w="298" w:type="pct"/>
            <w:noWrap/>
            <w:vAlign w:val="center"/>
          </w:tcPr>
          <w:p w14:paraId="092DEFCC" w14:textId="77777777" w:rsidR="00775B2B" w:rsidRDefault="00000000">
            <w:pPr>
              <w:jc w:val="center"/>
              <w:rPr>
                <w:color w:val="000000"/>
                <w:kern w:val="0"/>
                <w:szCs w:val="21"/>
                <w:lang w:val="zh-CN" w:bidi="en-US"/>
              </w:rPr>
            </w:pPr>
            <w:r>
              <w:rPr>
                <w:color w:val="000000"/>
                <w:kern w:val="0"/>
                <w:szCs w:val="21"/>
                <w:lang w:bidi="en-US"/>
              </w:rPr>
              <w:t>4.58</w:t>
            </w:r>
          </w:p>
        </w:tc>
        <w:tc>
          <w:tcPr>
            <w:tcW w:w="298" w:type="pct"/>
            <w:noWrap/>
            <w:vAlign w:val="center"/>
          </w:tcPr>
          <w:p w14:paraId="425524CC" w14:textId="77777777" w:rsidR="00775B2B" w:rsidRDefault="00000000">
            <w:pPr>
              <w:jc w:val="center"/>
              <w:rPr>
                <w:color w:val="000000"/>
                <w:kern w:val="0"/>
                <w:szCs w:val="21"/>
                <w:lang w:val="zh-CN" w:bidi="en-US"/>
              </w:rPr>
            </w:pPr>
            <w:r>
              <w:rPr>
                <w:color w:val="000000"/>
                <w:kern w:val="0"/>
                <w:szCs w:val="21"/>
                <w:lang w:bidi="en-US"/>
              </w:rPr>
              <w:t>2.22</w:t>
            </w:r>
          </w:p>
        </w:tc>
        <w:tc>
          <w:tcPr>
            <w:tcW w:w="255" w:type="pct"/>
            <w:noWrap/>
            <w:vAlign w:val="center"/>
          </w:tcPr>
          <w:p w14:paraId="57718F15" w14:textId="77777777" w:rsidR="00775B2B" w:rsidRDefault="00000000">
            <w:pPr>
              <w:jc w:val="center"/>
              <w:rPr>
                <w:color w:val="000000"/>
                <w:kern w:val="0"/>
                <w:szCs w:val="21"/>
                <w:lang w:val="zh-CN" w:bidi="en-US"/>
              </w:rPr>
            </w:pPr>
            <w:r>
              <w:rPr>
                <w:color w:val="000000"/>
                <w:kern w:val="0"/>
                <w:szCs w:val="21"/>
                <w:lang w:bidi="en-US"/>
              </w:rPr>
              <w:t>2.22</w:t>
            </w:r>
          </w:p>
        </w:tc>
        <w:tc>
          <w:tcPr>
            <w:tcW w:w="255" w:type="pct"/>
            <w:noWrap/>
            <w:vAlign w:val="center"/>
          </w:tcPr>
          <w:p w14:paraId="3A8B04D3" w14:textId="77777777" w:rsidR="00775B2B" w:rsidRDefault="00000000">
            <w:pPr>
              <w:jc w:val="center"/>
              <w:rPr>
                <w:color w:val="000000"/>
                <w:kern w:val="0"/>
                <w:szCs w:val="21"/>
                <w:lang w:val="zh-CN" w:bidi="en-US"/>
              </w:rPr>
            </w:pPr>
            <w:r>
              <w:rPr>
                <w:color w:val="000000"/>
                <w:kern w:val="0"/>
                <w:szCs w:val="21"/>
                <w:lang w:bidi="en-US"/>
              </w:rPr>
              <w:t>3.75</w:t>
            </w:r>
          </w:p>
        </w:tc>
        <w:tc>
          <w:tcPr>
            <w:tcW w:w="298" w:type="pct"/>
            <w:noWrap/>
            <w:vAlign w:val="center"/>
          </w:tcPr>
          <w:p w14:paraId="0244F796" w14:textId="77777777" w:rsidR="00775B2B" w:rsidRDefault="00000000">
            <w:pPr>
              <w:jc w:val="center"/>
              <w:rPr>
                <w:color w:val="000000"/>
                <w:kern w:val="0"/>
                <w:szCs w:val="21"/>
                <w:lang w:val="zh-CN" w:bidi="en-US"/>
              </w:rPr>
            </w:pPr>
            <w:r>
              <w:rPr>
                <w:color w:val="000000"/>
                <w:kern w:val="0"/>
                <w:szCs w:val="21"/>
                <w:lang w:bidi="en-US"/>
              </w:rPr>
              <w:t>6.25</w:t>
            </w:r>
          </w:p>
        </w:tc>
        <w:tc>
          <w:tcPr>
            <w:tcW w:w="298" w:type="pct"/>
            <w:noWrap/>
            <w:vAlign w:val="center"/>
          </w:tcPr>
          <w:p w14:paraId="2ADADC4F" w14:textId="77777777" w:rsidR="00775B2B" w:rsidRDefault="00000000">
            <w:pPr>
              <w:jc w:val="center"/>
              <w:rPr>
                <w:color w:val="000000"/>
                <w:kern w:val="0"/>
                <w:szCs w:val="21"/>
                <w:lang w:val="zh-CN" w:bidi="en-US"/>
              </w:rPr>
            </w:pPr>
            <w:r>
              <w:rPr>
                <w:color w:val="000000"/>
                <w:kern w:val="0"/>
                <w:szCs w:val="21"/>
                <w:lang w:bidi="en-US"/>
              </w:rPr>
              <w:t>5.56</w:t>
            </w:r>
          </w:p>
        </w:tc>
        <w:tc>
          <w:tcPr>
            <w:tcW w:w="255" w:type="pct"/>
            <w:noWrap/>
            <w:vAlign w:val="center"/>
          </w:tcPr>
          <w:p w14:paraId="294279A0" w14:textId="77777777" w:rsidR="00775B2B" w:rsidRDefault="00000000">
            <w:pPr>
              <w:jc w:val="center"/>
              <w:rPr>
                <w:color w:val="000000"/>
                <w:kern w:val="0"/>
                <w:szCs w:val="21"/>
                <w:lang w:val="zh-CN" w:bidi="en-US"/>
              </w:rPr>
            </w:pPr>
            <w:r>
              <w:rPr>
                <w:color w:val="000000"/>
                <w:kern w:val="0"/>
                <w:szCs w:val="21"/>
                <w:lang w:bidi="en-US"/>
              </w:rPr>
              <w:t>7.22</w:t>
            </w:r>
          </w:p>
        </w:tc>
        <w:tc>
          <w:tcPr>
            <w:tcW w:w="280" w:type="pct"/>
            <w:noWrap/>
            <w:vAlign w:val="center"/>
          </w:tcPr>
          <w:p w14:paraId="7640BF12" w14:textId="77777777" w:rsidR="00775B2B" w:rsidRDefault="00000000">
            <w:pPr>
              <w:jc w:val="center"/>
              <w:rPr>
                <w:color w:val="000000"/>
                <w:kern w:val="0"/>
                <w:szCs w:val="21"/>
                <w:lang w:val="zh-CN" w:bidi="en-US"/>
              </w:rPr>
            </w:pPr>
            <w:r>
              <w:rPr>
                <w:color w:val="000000"/>
                <w:kern w:val="0"/>
                <w:szCs w:val="21"/>
                <w:lang w:bidi="en-US"/>
              </w:rPr>
              <w:t>5.28</w:t>
            </w:r>
          </w:p>
        </w:tc>
        <w:tc>
          <w:tcPr>
            <w:tcW w:w="298" w:type="pct"/>
            <w:noWrap/>
            <w:vAlign w:val="center"/>
          </w:tcPr>
          <w:p w14:paraId="2CEF0E7A" w14:textId="77777777" w:rsidR="00775B2B" w:rsidRDefault="00000000">
            <w:pPr>
              <w:jc w:val="center"/>
              <w:rPr>
                <w:color w:val="000000"/>
                <w:kern w:val="0"/>
                <w:szCs w:val="21"/>
                <w:lang w:val="zh-CN" w:bidi="en-US"/>
              </w:rPr>
            </w:pPr>
            <w:r>
              <w:rPr>
                <w:color w:val="000000"/>
                <w:kern w:val="0"/>
                <w:szCs w:val="21"/>
                <w:lang w:bidi="en-US"/>
              </w:rPr>
              <w:t>13.47</w:t>
            </w:r>
          </w:p>
        </w:tc>
        <w:tc>
          <w:tcPr>
            <w:tcW w:w="298" w:type="pct"/>
            <w:noWrap/>
            <w:vAlign w:val="center"/>
          </w:tcPr>
          <w:p w14:paraId="6A0B1863" w14:textId="77777777" w:rsidR="00775B2B" w:rsidRDefault="00000000">
            <w:pPr>
              <w:jc w:val="center"/>
              <w:rPr>
                <w:color w:val="000000"/>
                <w:kern w:val="0"/>
                <w:szCs w:val="21"/>
                <w:lang w:val="zh-CN" w:bidi="en-US"/>
              </w:rPr>
            </w:pPr>
            <w:r>
              <w:rPr>
                <w:color w:val="000000"/>
                <w:kern w:val="0"/>
                <w:szCs w:val="21"/>
                <w:lang w:bidi="en-US"/>
              </w:rPr>
              <w:t>11.67</w:t>
            </w:r>
          </w:p>
        </w:tc>
        <w:tc>
          <w:tcPr>
            <w:tcW w:w="298" w:type="pct"/>
            <w:noWrap/>
            <w:vAlign w:val="center"/>
          </w:tcPr>
          <w:p w14:paraId="46B38567" w14:textId="77777777" w:rsidR="00775B2B" w:rsidRDefault="00000000">
            <w:pPr>
              <w:jc w:val="center"/>
              <w:rPr>
                <w:color w:val="000000"/>
                <w:kern w:val="0"/>
                <w:szCs w:val="21"/>
                <w:lang w:val="zh-CN" w:bidi="en-US"/>
              </w:rPr>
            </w:pPr>
            <w:r>
              <w:rPr>
                <w:color w:val="000000"/>
                <w:kern w:val="0"/>
                <w:szCs w:val="21"/>
                <w:lang w:bidi="en-US"/>
              </w:rPr>
              <w:t>9.44</w:t>
            </w:r>
          </w:p>
        </w:tc>
        <w:tc>
          <w:tcPr>
            <w:tcW w:w="276" w:type="pct"/>
            <w:noWrap/>
            <w:vAlign w:val="center"/>
          </w:tcPr>
          <w:p w14:paraId="7011886C" w14:textId="77777777" w:rsidR="00775B2B" w:rsidRDefault="00000000">
            <w:pPr>
              <w:jc w:val="center"/>
              <w:rPr>
                <w:color w:val="000000"/>
                <w:kern w:val="0"/>
                <w:szCs w:val="21"/>
                <w:lang w:val="zh-CN" w:bidi="en-US"/>
              </w:rPr>
            </w:pPr>
            <w:r>
              <w:rPr>
                <w:color w:val="000000"/>
                <w:kern w:val="0"/>
                <w:szCs w:val="21"/>
                <w:lang w:bidi="en-US"/>
              </w:rPr>
              <w:t>8.19</w:t>
            </w:r>
          </w:p>
        </w:tc>
        <w:tc>
          <w:tcPr>
            <w:tcW w:w="255" w:type="pct"/>
            <w:noWrap/>
            <w:vAlign w:val="center"/>
          </w:tcPr>
          <w:p w14:paraId="6BAB866D" w14:textId="77777777" w:rsidR="00775B2B" w:rsidRDefault="00000000">
            <w:pPr>
              <w:jc w:val="center"/>
              <w:rPr>
                <w:color w:val="000000"/>
                <w:kern w:val="0"/>
                <w:szCs w:val="21"/>
                <w:lang w:val="zh-CN" w:bidi="en-US"/>
              </w:rPr>
            </w:pPr>
            <w:r>
              <w:rPr>
                <w:color w:val="000000"/>
                <w:kern w:val="0"/>
                <w:szCs w:val="21"/>
                <w:lang w:bidi="en-US"/>
              </w:rPr>
              <w:t>0.00</w:t>
            </w:r>
          </w:p>
        </w:tc>
      </w:tr>
      <w:tr w:rsidR="00775B2B" w14:paraId="168961D0" w14:textId="77777777">
        <w:trPr>
          <w:trHeight w:val="285"/>
          <w:jc w:val="center"/>
        </w:trPr>
        <w:tc>
          <w:tcPr>
            <w:tcW w:w="305" w:type="pct"/>
            <w:noWrap/>
            <w:vAlign w:val="center"/>
          </w:tcPr>
          <w:p w14:paraId="727C3EB4" w14:textId="77777777" w:rsidR="00775B2B" w:rsidRDefault="00000000">
            <w:pPr>
              <w:jc w:val="center"/>
              <w:rPr>
                <w:color w:val="000000"/>
                <w:kern w:val="0"/>
                <w:szCs w:val="21"/>
                <w:lang w:val="zh-CN" w:bidi="en-US"/>
              </w:rPr>
            </w:pPr>
            <w:r>
              <w:rPr>
                <w:color w:val="000000"/>
                <w:kern w:val="0"/>
                <w:szCs w:val="21"/>
                <w:lang w:bidi="en-US"/>
              </w:rPr>
              <w:t>七月</w:t>
            </w:r>
          </w:p>
        </w:tc>
        <w:tc>
          <w:tcPr>
            <w:tcW w:w="255" w:type="pct"/>
            <w:noWrap/>
            <w:vAlign w:val="center"/>
          </w:tcPr>
          <w:p w14:paraId="237E72A2" w14:textId="77777777" w:rsidR="00775B2B" w:rsidRDefault="00000000">
            <w:pPr>
              <w:jc w:val="center"/>
              <w:rPr>
                <w:color w:val="000000"/>
                <w:kern w:val="0"/>
                <w:szCs w:val="21"/>
                <w:lang w:val="zh-CN" w:bidi="en-US"/>
              </w:rPr>
            </w:pPr>
            <w:r>
              <w:rPr>
                <w:color w:val="000000"/>
                <w:kern w:val="0"/>
                <w:szCs w:val="21"/>
                <w:lang w:bidi="en-US"/>
              </w:rPr>
              <w:t>7.53</w:t>
            </w:r>
          </w:p>
        </w:tc>
        <w:tc>
          <w:tcPr>
            <w:tcW w:w="255" w:type="pct"/>
            <w:noWrap/>
            <w:vAlign w:val="center"/>
          </w:tcPr>
          <w:p w14:paraId="4500726A" w14:textId="77777777" w:rsidR="00775B2B" w:rsidRDefault="00000000">
            <w:pPr>
              <w:jc w:val="center"/>
              <w:rPr>
                <w:color w:val="000000"/>
                <w:kern w:val="0"/>
                <w:szCs w:val="21"/>
                <w:lang w:val="zh-CN" w:bidi="en-US"/>
              </w:rPr>
            </w:pPr>
            <w:r>
              <w:rPr>
                <w:color w:val="000000"/>
                <w:kern w:val="0"/>
                <w:szCs w:val="21"/>
                <w:lang w:bidi="en-US"/>
              </w:rPr>
              <w:t>4.70</w:t>
            </w:r>
          </w:p>
        </w:tc>
        <w:tc>
          <w:tcPr>
            <w:tcW w:w="255" w:type="pct"/>
            <w:noWrap/>
            <w:vAlign w:val="center"/>
          </w:tcPr>
          <w:p w14:paraId="3D3223E0" w14:textId="77777777" w:rsidR="00775B2B" w:rsidRDefault="00000000">
            <w:pPr>
              <w:jc w:val="center"/>
              <w:rPr>
                <w:color w:val="000000"/>
                <w:kern w:val="0"/>
                <w:szCs w:val="21"/>
                <w:lang w:val="zh-CN" w:bidi="en-US"/>
              </w:rPr>
            </w:pPr>
            <w:r>
              <w:rPr>
                <w:color w:val="000000"/>
                <w:kern w:val="0"/>
                <w:szCs w:val="21"/>
                <w:lang w:bidi="en-US"/>
              </w:rPr>
              <w:t>2.02</w:t>
            </w:r>
          </w:p>
        </w:tc>
        <w:tc>
          <w:tcPr>
            <w:tcW w:w="255" w:type="pct"/>
            <w:noWrap/>
            <w:vAlign w:val="center"/>
          </w:tcPr>
          <w:p w14:paraId="47971A46" w14:textId="77777777" w:rsidR="00775B2B" w:rsidRDefault="00000000">
            <w:pPr>
              <w:jc w:val="center"/>
              <w:rPr>
                <w:color w:val="000000"/>
                <w:kern w:val="0"/>
                <w:szCs w:val="21"/>
                <w:lang w:val="zh-CN" w:bidi="en-US"/>
              </w:rPr>
            </w:pPr>
            <w:r>
              <w:rPr>
                <w:color w:val="000000"/>
                <w:kern w:val="0"/>
                <w:szCs w:val="21"/>
                <w:lang w:bidi="en-US"/>
              </w:rPr>
              <w:t>2.96</w:t>
            </w:r>
          </w:p>
        </w:tc>
        <w:tc>
          <w:tcPr>
            <w:tcW w:w="298" w:type="pct"/>
            <w:noWrap/>
            <w:vAlign w:val="center"/>
          </w:tcPr>
          <w:p w14:paraId="0AD7B75D" w14:textId="77777777" w:rsidR="00775B2B" w:rsidRDefault="00000000">
            <w:pPr>
              <w:jc w:val="center"/>
              <w:rPr>
                <w:color w:val="000000"/>
                <w:kern w:val="0"/>
                <w:szCs w:val="21"/>
                <w:lang w:val="zh-CN" w:bidi="en-US"/>
              </w:rPr>
            </w:pPr>
            <w:r>
              <w:rPr>
                <w:color w:val="000000"/>
                <w:kern w:val="0"/>
                <w:szCs w:val="21"/>
                <w:lang w:bidi="en-US"/>
              </w:rPr>
              <w:t>5.65</w:t>
            </w:r>
          </w:p>
        </w:tc>
        <w:tc>
          <w:tcPr>
            <w:tcW w:w="298" w:type="pct"/>
            <w:noWrap/>
            <w:vAlign w:val="center"/>
          </w:tcPr>
          <w:p w14:paraId="10A22CA6" w14:textId="77777777" w:rsidR="00775B2B" w:rsidRDefault="00000000">
            <w:pPr>
              <w:jc w:val="center"/>
              <w:rPr>
                <w:color w:val="000000"/>
                <w:kern w:val="0"/>
                <w:szCs w:val="21"/>
                <w:lang w:val="zh-CN" w:bidi="en-US"/>
              </w:rPr>
            </w:pPr>
            <w:r>
              <w:rPr>
                <w:color w:val="000000"/>
                <w:kern w:val="0"/>
                <w:szCs w:val="21"/>
                <w:lang w:bidi="en-US"/>
              </w:rPr>
              <w:t>2.42</w:t>
            </w:r>
          </w:p>
        </w:tc>
        <w:tc>
          <w:tcPr>
            <w:tcW w:w="255" w:type="pct"/>
            <w:noWrap/>
            <w:vAlign w:val="center"/>
          </w:tcPr>
          <w:p w14:paraId="3897A92F" w14:textId="77777777" w:rsidR="00775B2B" w:rsidRDefault="00000000">
            <w:pPr>
              <w:jc w:val="center"/>
              <w:rPr>
                <w:color w:val="000000"/>
                <w:kern w:val="0"/>
                <w:szCs w:val="21"/>
                <w:lang w:val="zh-CN" w:bidi="en-US"/>
              </w:rPr>
            </w:pPr>
            <w:r>
              <w:rPr>
                <w:color w:val="000000"/>
                <w:kern w:val="0"/>
                <w:szCs w:val="21"/>
                <w:lang w:bidi="en-US"/>
              </w:rPr>
              <w:t>1.75</w:t>
            </w:r>
          </w:p>
        </w:tc>
        <w:tc>
          <w:tcPr>
            <w:tcW w:w="255" w:type="pct"/>
            <w:noWrap/>
            <w:vAlign w:val="center"/>
          </w:tcPr>
          <w:p w14:paraId="2D42317D" w14:textId="77777777" w:rsidR="00775B2B" w:rsidRDefault="00000000">
            <w:pPr>
              <w:jc w:val="center"/>
              <w:rPr>
                <w:color w:val="000000"/>
                <w:kern w:val="0"/>
                <w:szCs w:val="21"/>
                <w:lang w:val="zh-CN" w:bidi="en-US"/>
              </w:rPr>
            </w:pPr>
            <w:r>
              <w:rPr>
                <w:color w:val="000000"/>
                <w:kern w:val="0"/>
                <w:szCs w:val="21"/>
                <w:lang w:bidi="en-US"/>
              </w:rPr>
              <w:t>2.55</w:t>
            </w:r>
          </w:p>
        </w:tc>
        <w:tc>
          <w:tcPr>
            <w:tcW w:w="298" w:type="pct"/>
            <w:noWrap/>
            <w:vAlign w:val="center"/>
          </w:tcPr>
          <w:p w14:paraId="5F7151D7" w14:textId="77777777" w:rsidR="00775B2B" w:rsidRDefault="00000000">
            <w:pPr>
              <w:jc w:val="center"/>
              <w:rPr>
                <w:color w:val="000000"/>
                <w:kern w:val="0"/>
                <w:szCs w:val="21"/>
                <w:lang w:val="zh-CN" w:bidi="en-US"/>
              </w:rPr>
            </w:pPr>
            <w:r>
              <w:rPr>
                <w:color w:val="000000"/>
                <w:kern w:val="0"/>
                <w:szCs w:val="21"/>
                <w:lang w:bidi="en-US"/>
              </w:rPr>
              <w:t>4.17</w:t>
            </w:r>
          </w:p>
        </w:tc>
        <w:tc>
          <w:tcPr>
            <w:tcW w:w="298" w:type="pct"/>
            <w:noWrap/>
            <w:vAlign w:val="center"/>
          </w:tcPr>
          <w:p w14:paraId="195D7F3F" w14:textId="77777777" w:rsidR="00775B2B" w:rsidRDefault="00000000">
            <w:pPr>
              <w:jc w:val="center"/>
              <w:rPr>
                <w:color w:val="000000"/>
                <w:kern w:val="0"/>
                <w:szCs w:val="21"/>
                <w:lang w:val="zh-CN" w:bidi="en-US"/>
              </w:rPr>
            </w:pPr>
            <w:r>
              <w:rPr>
                <w:color w:val="000000"/>
                <w:kern w:val="0"/>
                <w:szCs w:val="21"/>
                <w:lang w:bidi="en-US"/>
              </w:rPr>
              <w:t>8.20</w:t>
            </w:r>
          </w:p>
        </w:tc>
        <w:tc>
          <w:tcPr>
            <w:tcW w:w="255" w:type="pct"/>
            <w:noWrap/>
            <w:vAlign w:val="center"/>
          </w:tcPr>
          <w:p w14:paraId="32E75B12" w14:textId="77777777" w:rsidR="00775B2B" w:rsidRDefault="00000000">
            <w:pPr>
              <w:jc w:val="center"/>
              <w:rPr>
                <w:color w:val="000000"/>
                <w:kern w:val="0"/>
                <w:szCs w:val="21"/>
                <w:lang w:val="zh-CN" w:bidi="en-US"/>
              </w:rPr>
            </w:pPr>
            <w:r>
              <w:rPr>
                <w:color w:val="000000"/>
                <w:kern w:val="0"/>
                <w:szCs w:val="21"/>
                <w:lang w:bidi="en-US"/>
              </w:rPr>
              <w:t>5.51</w:t>
            </w:r>
          </w:p>
        </w:tc>
        <w:tc>
          <w:tcPr>
            <w:tcW w:w="280" w:type="pct"/>
            <w:noWrap/>
            <w:vAlign w:val="center"/>
          </w:tcPr>
          <w:p w14:paraId="709D8A71" w14:textId="77777777" w:rsidR="00775B2B" w:rsidRDefault="00000000">
            <w:pPr>
              <w:jc w:val="center"/>
              <w:rPr>
                <w:color w:val="000000"/>
                <w:kern w:val="0"/>
                <w:szCs w:val="21"/>
                <w:lang w:val="zh-CN" w:bidi="en-US"/>
              </w:rPr>
            </w:pPr>
            <w:r>
              <w:rPr>
                <w:color w:val="000000"/>
                <w:kern w:val="0"/>
                <w:szCs w:val="21"/>
                <w:lang w:bidi="en-US"/>
              </w:rPr>
              <w:t>6.72</w:t>
            </w:r>
          </w:p>
        </w:tc>
        <w:tc>
          <w:tcPr>
            <w:tcW w:w="298" w:type="pct"/>
            <w:noWrap/>
            <w:vAlign w:val="center"/>
          </w:tcPr>
          <w:p w14:paraId="66D50723" w14:textId="77777777" w:rsidR="00775B2B" w:rsidRDefault="00000000">
            <w:pPr>
              <w:jc w:val="center"/>
              <w:rPr>
                <w:color w:val="000000"/>
                <w:kern w:val="0"/>
                <w:szCs w:val="21"/>
                <w:lang w:val="zh-CN" w:bidi="en-US"/>
              </w:rPr>
            </w:pPr>
            <w:r>
              <w:rPr>
                <w:color w:val="000000"/>
                <w:kern w:val="0"/>
                <w:szCs w:val="21"/>
                <w:lang w:bidi="en-US"/>
              </w:rPr>
              <w:t>18.01</w:t>
            </w:r>
          </w:p>
        </w:tc>
        <w:tc>
          <w:tcPr>
            <w:tcW w:w="298" w:type="pct"/>
            <w:noWrap/>
            <w:vAlign w:val="center"/>
          </w:tcPr>
          <w:p w14:paraId="157FADBF" w14:textId="77777777" w:rsidR="00775B2B" w:rsidRDefault="00000000">
            <w:pPr>
              <w:jc w:val="center"/>
              <w:rPr>
                <w:color w:val="000000"/>
                <w:kern w:val="0"/>
                <w:szCs w:val="21"/>
                <w:lang w:val="zh-CN" w:bidi="en-US"/>
              </w:rPr>
            </w:pPr>
            <w:r>
              <w:rPr>
                <w:color w:val="000000"/>
                <w:kern w:val="0"/>
                <w:szCs w:val="21"/>
                <w:lang w:bidi="en-US"/>
              </w:rPr>
              <w:t>11.29</w:t>
            </w:r>
          </w:p>
        </w:tc>
        <w:tc>
          <w:tcPr>
            <w:tcW w:w="298" w:type="pct"/>
            <w:noWrap/>
            <w:vAlign w:val="center"/>
          </w:tcPr>
          <w:p w14:paraId="5E393EAB" w14:textId="77777777" w:rsidR="00775B2B" w:rsidRDefault="00000000">
            <w:pPr>
              <w:jc w:val="center"/>
              <w:rPr>
                <w:color w:val="000000"/>
                <w:kern w:val="0"/>
                <w:szCs w:val="21"/>
                <w:lang w:val="zh-CN" w:bidi="en-US"/>
              </w:rPr>
            </w:pPr>
            <w:r>
              <w:rPr>
                <w:color w:val="000000"/>
                <w:kern w:val="0"/>
                <w:szCs w:val="21"/>
                <w:lang w:bidi="en-US"/>
              </w:rPr>
              <w:t>10.48</w:t>
            </w:r>
          </w:p>
        </w:tc>
        <w:tc>
          <w:tcPr>
            <w:tcW w:w="276" w:type="pct"/>
            <w:noWrap/>
            <w:vAlign w:val="center"/>
          </w:tcPr>
          <w:p w14:paraId="55260E7F" w14:textId="77777777" w:rsidR="00775B2B" w:rsidRDefault="00000000">
            <w:pPr>
              <w:jc w:val="center"/>
              <w:rPr>
                <w:color w:val="000000"/>
                <w:kern w:val="0"/>
                <w:szCs w:val="21"/>
                <w:lang w:val="zh-CN" w:bidi="en-US"/>
              </w:rPr>
            </w:pPr>
            <w:r>
              <w:rPr>
                <w:color w:val="000000"/>
                <w:kern w:val="0"/>
                <w:szCs w:val="21"/>
                <w:lang w:bidi="en-US"/>
              </w:rPr>
              <w:t>6.05</w:t>
            </w:r>
          </w:p>
        </w:tc>
        <w:tc>
          <w:tcPr>
            <w:tcW w:w="255" w:type="pct"/>
            <w:noWrap/>
            <w:vAlign w:val="center"/>
          </w:tcPr>
          <w:p w14:paraId="3006F8F3" w14:textId="77777777" w:rsidR="00775B2B" w:rsidRDefault="00000000">
            <w:pPr>
              <w:jc w:val="center"/>
              <w:rPr>
                <w:color w:val="000000"/>
                <w:kern w:val="0"/>
                <w:szCs w:val="21"/>
                <w:lang w:val="zh-CN" w:bidi="en-US"/>
              </w:rPr>
            </w:pPr>
            <w:r>
              <w:rPr>
                <w:color w:val="000000"/>
                <w:kern w:val="0"/>
                <w:szCs w:val="21"/>
                <w:lang w:bidi="en-US"/>
              </w:rPr>
              <w:t>0.00</w:t>
            </w:r>
          </w:p>
        </w:tc>
      </w:tr>
      <w:tr w:rsidR="00775B2B" w14:paraId="0C5328F7" w14:textId="77777777">
        <w:trPr>
          <w:trHeight w:val="285"/>
          <w:jc w:val="center"/>
        </w:trPr>
        <w:tc>
          <w:tcPr>
            <w:tcW w:w="305" w:type="pct"/>
            <w:noWrap/>
            <w:vAlign w:val="center"/>
          </w:tcPr>
          <w:p w14:paraId="2F7A32BE" w14:textId="77777777" w:rsidR="00775B2B" w:rsidRDefault="00000000">
            <w:pPr>
              <w:jc w:val="center"/>
              <w:rPr>
                <w:color w:val="000000"/>
                <w:kern w:val="0"/>
                <w:szCs w:val="21"/>
                <w:lang w:val="zh-CN" w:bidi="en-US"/>
              </w:rPr>
            </w:pPr>
            <w:r>
              <w:rPr>
                <w:color w:val="000000"/>
                <w:kern w:val="0"/>
                <w:szCs w:val="21"/>
                <w:lang w:bidi="en-US"/>
              </w:rPr>
              <w:t>八月</w:t>
            </w:r>
          </w:p>
        </w:tc>
        <w:tc>
          <w:tcPr>
            <w:tcW w:w="255" w:type="pct"/>
            <w:noWrap/>
            <w:vAlign w:val="center"/>
          </w:tcPr>
          <w:p w14:paraId="7DF9761E" w14:textId="77777777" w:rsidR="00775B2B" w:rsidRDefault="00000000">
            <w:pPr>
              <w:jc w:val="center"/>
              <w:rPr>
                <w:color w:val="000000"/>
                <w:kern w:val="0"/>
                <w:szCs w:val="21"/>
                <w:lang w:val="zh-CN" w:bidi="en-US"/>
              </w:rPr>
            </w:pPr>
            <w:r>
              <w:rPr>
                <w:color w:val="000000"/>
                <w:kern w:val="0"/>
                <w:szCs w:val="21"/>
                <w:lang w:bidi="en-US"/>
              </w:rPr>
              <w:t>4.17</w:t>
            </w:r>
          </w:p>
        </w:tc>
        <w:tc>
          <w:tcPr>
            <w:tcW w:w="255" w:type="pct"/>
            <w:noWrap/>
            <w:vAlign w:val="center"/>
          </w:tcPr>
          <w:p w14:paraId="66354798" w14:textId="77777777" w:rsidR="00775B2B" w:rsidRDefault="00000000">
            <w:pPr>
              <w:jc w:val="center"/>
              <w:rPr>
                <w:color w:val="000000"/>
                <w:kern w:val="0"/>
                <w:szCs w:val="21"/>
                <w:lang w:val="zh-CN" w:bidi="en-US"/>
              </w:rPr>
            </w:pPr>
            <w:r>
              <w:rPr>
                <w:color w:val="000000"/>
                <w:kern w:val="0"/>
                <w:szCs w:val="21"/>
                <w:lang w:bidi="en-US"/>
              </w:rPr>
              <w:t>3.23</w:t>
            </w:r>
          </w:p>
        </w:tc>
        <w:tc>
          <w:tcPr>
            <w:tcW w:w="255" w:type="pct"/>
            <w:noWrap/>
            <w:vAlign w:val="center"/>
          </w:tcPr>
          <w:p w14:paraId="2508853C" w14:textId="77777777" w:rsidR="00775B2B" w:rsidRDefault="00000000">
            <w:pPr>
              <w:jc w:val="center"/>
              <w:rPr>
                <w:color w:val="000000"/>
                <w:kern w:val="0"/>
                <w:szCs w:val="21"/>
                <w:lang w:val="zh-CN" w:bidi="en-US"/>
              </w:rPr>
            </w:pPr>
            <w:r>
              <w:rPr>
                <w:color w:val="000000"/>
                <w:kern w:val="0"/>
                <w:szCs w:val="21"/>
                <w:lang w:bidi="en-US"/>
              </w:rPr>
              <w:t>2.42</w:t>
            </w:r>
          </w:p>
        </w:tc>
        <w:tc>
          <w:tcPr>
            <w:tcW w:w="255" w:type="pct"/>
            <w:noWrap/>
            <w:vAlign w:val="center"/>
          </w:tcPr>
          <w:p w14:paraId="52EC21AB" w14:textId="77777777" w:rsidR="00775B2B" w:rsidRDefault="00000000">
            <w:pPr>
              <w:jc w:val="center"/>
              <w:rPr>
                <w:color w:val="000000"/>
                <w:kern w:val="0"/>
                <w:szCs w:val="21"/>
                <w:lang w:val="zh-CN" w:bidi="en-US"/>
              </w:rPr>
            </w:pPr>
            <w:r>
              <w:rPr>
                <w:color w:val="000000"/>
                <w:kern w:val="0"/>
                <w:szCs w:val="21"/>
                <w:lang w:bidi="en-US"/>
              </w:rPr>
              <w:t>1.88</w:t>
            </w:r>
          </w:p>
        </w:tc>
        <w:tc>
          <w:tcPr>
            <w:tcW w:w="298" w:type="pct"/>
            <w:noWrap/>
            <w:vAlign w:val="center"/>
          </w:tcPr>
          <w:p w14:paraId="47D472EA" w14:textId="77777777" w:rsidR="00775B2B" w:rsidRDefault="00000000">
            <w:pPr>
              <w:jc w:val="center"/>
              <w:rPr>
                <w:color w:val="000000"/>
                <w:kern w:val="0"/>
                <w:szCs w:val="21"/>
                <w:lang w:val="zh-CN" w:bidi="en-US"/>
              </w:rPr>
            </w:pPr>
            <w:r>
              <w:rPr>
                <w:color w:val="000000"/>
                <w:kern w:val="0"/>
                <w:szCs w:val="21"/>
                <w:lang w:bidi="en-US"/>
              </w:rPr>
              <w:t>6.45</w:t>
            </w:r>
          </w:p>
        </w:tc>
        <w:tc>
          <w:tcPr>
            <w:tcW w:w="298" w:type="pct"/>
            <w:noWrap/>
            <w:vAlign w:val="center"/>
          </w:tcPr>
          <w:p w14:paraId="3C495406" w14:textId="77777777" w:rsidR="00775B2B" w:rsidRDefault="00000000">
            <w:pPr>
              <w:jc w:val="center"/>
              <w:rPr>
                <w:color w:val="000000"/>
                <w:kern w:val="0"/>
                <w:szCs w:val="21"/>
                <w:lang w:val="zh-CN" w:bidi="en-US"/>
              </w:rPr>
            </w:pPr>
            <w:r>
              <w:rPr>
                <w:color w:val="000000"/>
                <w:kern w:val="0"/>
                <w:szCs w:val="21"/>
                <w:lang w:bidi="en-US"/>
              </w:rPr>
              <w:t>6.85</w:t>
            </w:r>
          </w:p>
        </w:tc>
        <w:tc>
          <w:tcPr>
            <w:tcW w:w="255" w:type="pct"/>
            <w:noWrap/>
            <w:vAlign w:val="center"/>
          </w:tcPr>
          <w:p w14:paraId="64293BED" w14:textId="77777777" w:rsidR="00775B2B" w:rsidRDefault="00000000">
            <w:pPr>
              <w:jc w:val="center"/>
              <w:rPr>
                <w:color w:val="000000"/>
                <w:kern w:val="0"/>
                <w:szCs w:val="21"/>
                <w:lang w:val="zh-CN" w:bidi="en-US"/>
              </w:rPr>
            </w:pPr>
            <w:r>
              <w:rPr>
                <w:color w:val="000000"/>
                <w:kern w:val="0"/>
                <w:szCs w:val="21"/>
                <w:lang w:bidi="en-US"/>
              </w:rPr>
              <w:t>3.49</w:t>
            </w:r>
          </w:p>
        </w:tc>
        <w:tc>
          <w:tcPr>
            <w:tcW w:w="255" w:type="pct"/>
            <w:noWrap/>
            <w:vAlign w:val="center"/>
          </w:tcPr>
          <w:p w14:paraId="1CECD375" w14:textId="77777777" w:rsidR="00775B2B" w:rsidRDefault="00000000">
            <w:pPr>
              <w:jc w:val="center"/>
              <w:rPr>
                <w:color w:val="000000"/>
                <w:kern w:val="0"/>
                <w:szCs w:val="21"/>
                <w:lang w:val="zh-CN" w:bidi="en-US"/>
              </w:rPr>
            </w:pPr>
            <w:r>
              <w:rPr>
                <w:color w:val="000000"/>
                <w:kern w:val="0"/>
                <w:szCs w:val="21"/>
                <w:lang w:bidi="en-US"/>
              </w:rPr>
              <w:t>2.15</w:t>
            </w:r>
          </w:p>
        </w:tc>
        <w:tc>
          <w:tcPr>
            <w:tcW w:w="298" w:type="pct"/>
            <w:noWrap/>
            <w:vAlign w:val="center"/>
          </w:tcPr>
          <w:p w14:paraId="4478F99C" w14:textId="77777777" w:rsidR="00775B2B" w:rsidRDefault="00000000">
            <w:pPr>
              <w:jc w:val="center"/>
              <w:rPr>
                <w:color w:val="000000"/>
                <w:kern w:val="0"/>
                <w:szCs w:val="21"/>
                <w:lang w:val="zh-CN" w:bidi="en-US"/>
              </w:rPr>
            </w:pPr>
            <w:r>
              <w:rPr>
                <w:color w:val="000000"/>
                <w:kern w:val="0"/>
                <w:szCs w:val="21"/>
                <w:lang w:bidi="en-US"/>
              </w:rPr>
              <w:t>6.99</w:t>
            </w:r>
          </w:p>
        </w:tc>
        <w:tc>
          <w:tcPr>
            <w:tcW w:w="298" w:type="pct"/>
            <w:noWrap/>
            <w:vAlign w:val="center"/>
          </w:tcPr>
          <w:p w14:paraId="700CA1CC" w14:textId="77777777" w:rsidR="00775B2B" w:rsidRDefault="00000000">
            <w:pPr>
              <w:jc w:val="center"/>
              <w:rPr>
                <w:color w:val="000000"/>
                <w:kern w:val="0"/>
                <w:szCs w:val="21"/>
                <w:lang w:val="zh-CN" w:bidi="en-US"/>
              </w:rPr>
            </w:pPr>
            <w:r>
              <w:rPr>
                <w:color w:val="000000"/>
                <w:kern w:val="0"/>
                <w:szCs w:val="21"/>
                <w:lang w:bidi="en-US"/>
              </w:rPr>
              <w:t>7.26</w:t>
            </w:r>
          </w:p>
        </w:tc>
        <w:tc>
          <w:tcPr>
            <w:tcW w:w="255" w:type="pct"/>
            <w:noWrap/>
            <w:vAlign w:val="center"/>
          </w:tcPr>
          <w:p w14:paraId="2FA7FDEE" w14:textId="77777777" w:rsidR="00775B2B" w:rsidRDefault="00000000">
            <w:pPr>
              <w:jc w:val="center"/>
              <w:rPr>
                <w:color w:val="000000"/>
                <w:kern w:val="0"/>
                <w:szCs w:val="21"/>
                <w:lang w:val="zh-CN" w:bidi="en-US"/>
              </w:rPr>
            </w:pPr>
            <w:r>
              <w:rPr>
                <w:color w:val="000000"/>
                <w:kern w:val="0"/>
                <w:szCs w:val="21"/>
                <w:lang w:bidi="en-US"/>
              </w:rPr>
              <w:t>5.11</w:t>
            </w:r>
          </w:p>
        </w:tc>
        <w:tc>
          <w:tcPr>
            <w:tcW w:w="280" w:type="pct"/>
            <w:noWrap/>
            <w:vAlign w:val="center"/>
          </w:tcPr>
          <w:p w14:paraId="5AC55FD0" w14:textId="77777777" w:rsidR="00775B2B" w:rsidRDefault="00000000">
            <w:pPr>
              <w:jc w:val="center"/>
              <w:rPr>
                <w:color w:val="000000"/>
                <w:kern w:val="0"/>
                <w:szCs w:val="21"/>
                <w:lang w:val="zh-CN" w:bidi="en-US"/>
              </w:rPr>
            </w:pPr>
            <w:r>
              <w:rPr>
                <w:color w:val="000000"/>
                <w:kern w:val="0"/>
                <w:szCs w:val="21"/>
                <w:lang w:bidi="en-US"/>
              </w:rPr>
              <w:t>7.39</w:t>
            </w:r>
          </w:p>
        </w:tc>
        <w:tc>
          <w:tcPr>
            <w:tcW w:w="298" w:type="pct"/>
            <w:noWrap/>
            <w:vAlign w:val="center"/>
          </w:tcPr>
          <w:p w14:paraId="60F98BEC" w14:textId="77777777" w:rsidR="00775B2B" w:rsidRDefault="00000000">
            <w:pPr>
              <w:jc w:val="center"/>
              <w:rPr>
                <w:color w:val="000000"/>
                <w:kern w:val="0"/>
                <w:szCs w:val="21"/>
                <w:lang w:val="zh-CN" w:bidi="en-US"/>
              </w:rPr>
            </w:pPr>
            <w:r>
              <w:rPr>
                <w:color w:val="000000"/>
                <w:kern w:val="0"/>
                <w:szCs w:val="21"/>
                <w:lang w:bidi="en-US"/>
              </w:rPr>
              <w:t>16.13</w:t>
            </w:r>
          </w:p>
        </w:tc>
        <w:tc>
          <w:tcPr>
            <w:tcW w:w="298" w:type="pct"/>
            <w:noWrap/>
            <w:vAlign w:val="center"/>
          </w:tcPr>
          <w:p w14:paraId="6079C303" w14:textId="77777777" w:rsidR="00775B2B" w:rsidRDefault="00000000">
            <w:pPr>
              <w:jc w:val="center"/>
              <w:rPr>
                <w:color w:val="000000"/>
                <w:kern w:val="0"/>
                <w:szCs w:val="21"/>
                <w:lang w:val="zh-CN" w:bidi="en-US"/>
              </w:rPr>
            </w:pPr>
            <w:r>
              <w:rPr>
                <w:color w:val="000000"/>
                <w:kern w:val="0"/>
                <w:szCs w:val="21"/>
                <w:lang w:bidi="en-US"/>
              </w:rPr>
              <w:t>11.83</w:t>
            </w:r>
          </w:p>
        </w:tc>
        <w:tc>
          <w:tcPr>
            <w:tcW w:w="298" w:type="pct"/>
            <w:noWrap/>
            <w:vAlign w:val="center"/>
          </w:tcPr>
          <w:p w14:paraId="3A3B219B" w14:textId="77777777" w:rsidR="00775B2B" w:rsidRDefault="00000000">
            <w:pPr>
              <w:jc w:val="center"/>
              <w:rPr>
                <w:color w:val="000000"/>
                <w:kern w:val="0"/>
                <w:szCs w:val="21"/>
                <w:lang w:val="zh-CN" w:bidi="en-US"/>
              </w:rPr>
            </w:pPr>
            <w:r>
              <w:rPr>
                <w:color w:val="000000"/>
                <w:kern w:val="0"/>
                <w:szCs w:val="21"/>
                <w:lang w:bidi="en-US"/>
              </w:rPr>
              <w:t>8.60</w:t>
            </w:r>
          </w:p>
        </w:tc>
        <w:tc>
          <w:tcPr>
            <w:tcW w:w="276" w:type="pct"/>
            <w:noWrap/>
            <w:vAlign w:val="center"/>
          </w:tcPr>
          <w:p w14:paraId="09851725" w14:textId="77777777" w:rsidR="00775B2B" w:rsidRDefault="00000000">
            <w:pPr>
              <w:jc w:val="center"/>
              <w:rPr>
                <w:color w:val="000000"/>
                <w:kern w:val="0"/>
                <w:szCs w:val="21"/>
                <w:lang w:val="zh-CN" w:bidi="en-US"/>
              </w:rPr>
            </w:pPr>
            <w:r>
              <w:rPr>
                <w:color w:val="000000"/>
                <w:kern w:val="0"/>
                <w:szCs w:val="21"/>
                <w:lang w:bidi="en-US"/>
              </w:rPr>
              <w:t>6.05</w:t>
            </w:r>
          </w:p>
        </w:tc>
        <w:tc>
          <w:tcPr>
            <w:tcW w:w="255" w:type="pct"/>
            <w:noWrap/>
            <w:vAlign w:val="center"/>
          </w:tcPr>
          <w:p w14:paraId="51D5A621" w14:textId="77777777" w:rsidR="00775B2B" w:rsidRDefault="00000000">
            <w:pPr>
              <w:jc w:val="center"/>
              <w:rPr>
                <w:color w:val="000000"/>
                <w:kern w:val="0"/>
                <w:szCs w:val="21"/>
                <w:lang w:val="zh-CN" w:bidi="en-US"/>
              </w:rPr>
            </w:pPr>
            <w:r>
              <w:rPr>
                <w:color w:val="000000"/>
                <w:kern w:val="0"/>
                <w:szCs w:val="21"/>
                <w:lang w:bidi="en-US"/>
              </w:rPr>
              <w:t>0.00</w:t>
            </w:r>
          </w:p>
        </w:tc>
      </w:tr>
      <w:tr w:rsidR="00775B2B" w14:paraId="6C46A9CB" w14:textId="77777777">
        <w:trPr>
          <w:trHeight w:val="285"/>
          <w:jc w:val="center"/>
        </w:trPr>
        <w:tc>
          <w:tcPr>
            <w:tcW w:w="305" w:type="pct"/>
            <w:noWrap/>
            <w:vAlign w:val="center"/>
          </w:tcPr>
          <w:p w14:paraId="6D575190" w14:textId="77777777" w:rsidR="00775B2B" w:rsidRDefault="00000000">
            <w:pPr>
              <w:jc w:val="center"/>
              <w:rPr>
                <w:color w:val="000000"/>
                <w:kern w:val="0"/>
                <w:szCs w:val="21"/>
                <w:lang w:val="zh-CN" w:bidi="en-US"/>
              </w:rPr>
            </w:pPr>
            <w:r>
              <w:rPr>
                <w:color w:val="000000"/>
                <w:kern w:val="0"/>
                <w:szCs w:val="21"/>
                <w:lang w:bidi="en-US"/>
              </w:rPr>
              <w:t>九月</w:t>
            </w:r>
          </w:p>
        </w:tc>
        <w:tc>
          <w:tcPr>
            <w:tcW w:w="255" w:type="pct"/>
            <w:noWrap/>
            <w:vAlign w:val="center"/>
          </w:tcPr>
          <w:p w14:paraId="49E0E63E" w14:textId="77777777" w:rsidR="00775B2B" w:rsidRDefault="00000000">
            <w:pPr>
              <w:jc w:val="center"/>
              <w:rPr>
                <w:color w:val="000000"/>
                <w:kern w:val="0"/>
                <w:szCs w:val="21"/>
                <w:lang w:val="zh-CN" w:bidi="en-US"/>
              </w:rPr>
            </w:pPr>
            <w:r>
              <w:rPr>
                <w:color w:val="000000"/>
                <w:kern w:val="0"/>
                <w:szCs w:val="21"/>
                <w:lang w:bidi="en-US"/>
              </w:rPr>
              <w:t>5.97</w:t>
            </w:r>
          </w:p>
        </w:tc>
        <w:tc>
          <w:tcPr>
            <w:tcW w:w="255" w:type="pct"/>
            <w:noWrap/>
            <w:vAlign w:val="center"/>
          </w:tcPr>
          <w:p w14:paraId="53EDA5C6" w14:textId="77777777" w:rsidR="00775B2B" w:rsidRDefault="00000000">
            <w:pPr>
              <w:jc w:val="center"/>
              <w:rPr>
                <w:color w:val="000000"/>
                <w:kern w:val="0"/>
                <w:szCs w:val="21"/>
                <w:lang w:val="zh-CN" w:bidi="en-US"/>
              </w:rPr>
            </w:pPr>
            <w:r>
              <w:rPr>
                <w:color w:val="000000"/>
                <w:kern w:val="0"/>
                <w:szCs w:val="21"/>
                <w:lang w:bidi="en-US"/>
              </w:rPr>
              <w:t>1.39</w:t>
            </w:r>
          </w:p>
        </w:tc>
        <w:tc>
          <w:tcPr>
            <w:tcW w:w="255" w:type="pct"/>
            <w:noWrap/>
            <w:vAlign w:val="center"/>
          </w:tcPr>
          <w:p w14:paraId="5EFD812F" w14:textId="77777777" w:rsidR="00775B2B" w:rsidRDefault="00000000">
            <w:pPr>
              <w:jc w:val="center"/>
              <w:rPr>
                <w:color w:val="000000"/>
                <w:kern w:val="0"/>
                <w:szCs w:val="21"/>
                <w:lang w:val="zh-CN" w:bidi="en-US"/>
              </w:rPr>
            </w:pPr>
            <w:r>
              <w:rPr>
                <w:color w:val="000000"/>
                <w:kern w:val="0"/>
                <w:szCs w:val="21"/>
                <w:lang w:bidi="en-US"/>
              </w:rPr>
              <w:t>2.92</w:t>
            </w:r>
          </w:p>
        </w:tc>
        <w:tc>
          <w:tcPr>
            <w:tcW w:w="255" w:type="pct"/>
            <w:noWrap/>
            <w:vAlign w:val="center"/>
          </w:tcPr>
          <w:p w14:paraId="3E51C343" w14:textId="77777777" w:rsidR="00775B2B" w:rsidRDefault="00000000">
            <w:pPr>
              <w:jc w:val="center"/>
              <w:rPr>
                <w:color w:val="000000"/>
                <w:kern w:val="0"/>
                <w:szCs w:val="21"/>
                <w:lang w:val="zh-CN" w:bidi="en-US"/>
              </w:rPr>
            </w:pPr>
            <w:r>
              <w:rPr>
                <w:color w:val="000000"/>
                <w:kern w:val="0"/>
                <w:szCs w:val="21"/>
                <w:lang w:bidi="en-US"/>
              </w:rPr>
              <w:t>1.94</w:t>
            </w:r>
          </w:p>
        </w:tc>
        <w:tc>
          <w:tcPr>
            <w:tcW w:w="298" w:type="pct"/>
            <w:noWrap/>
            <w:vAlign w:val="center"/>
          </w:tcPr>
          <w:p w14:paraId="61BCBD5A" w14:textId="77777777" w:rsidR="00775B2B" w:rsidRDefault="00000000">
            <w:pPr>
              <w:jc w:val="center"/>
              <w:rPr>
                <w:color w:val="000000"/>
                <w:kern w:val="0"/>
                <w:szCs w:val="21"/>
                <w:lang w:val="zh-CN" w:bidi="en-US"/>
              </w:rPr>
            </w:pPr>
            <w:r>
              <w:rPr>
                <w:color w:val="000000"/>
                <w:kern w:val="0"/>
                <w:szCs w:val="21"/>
                <w:lang w:bidi="en-US"/>
              </w:rPr>
              <w:t>4.31</w:t>
            </w:r>
          </w:p>
        </w:tc>
        <w:tc>
          <w:tcPr>
            <w:tcW w:w="298" w:type="pct"/>
            <w:noWrap/>
            <w:vAlign w:val="center"/>
          </w:tcPr>
          <w:p w14:paraId="20B901A2" w14:textId="77777777" w:rsidR="00775B2B" w:rsidRDefault="00000000">
            <w:pPr>
              <w:jc w:val="center"/>
              <w:rPr>
                <w:color w:val="000000"/>
                <w:kern w:val="0"/>
                <w:szCs w:val="21"/>
                <w:lang w:val="zh-CN" w:bidi="en-US"/>
              </w:rPr>
            </w:pPr>
            <w:r>
              <w:rPr>
                <w:color w:val="000000"/>
                <w:kern w:val="0"/>
                <w:szCs w:val="21"/>
                <w:lang w:bidi="en-US"/>
              </w:rPr>
              <w:t>1.67</w:t>
            </w:r>
          </w:p>
        </w:tc>
        <w:tc>
          <w:tcPr>
            <w:tcW w:w="255" w:type="pct"/>
            <w:noWrap/>
            <w:vAlign w:val="center"/>
          </w:tcPr>
          <w:p w14:paraId="748078D1" w14:textId="77777777" w:rsidR="00775B2B" w:rsidRDefault="00000000">
            <w:pPr>
              <w:jc w:val="center"/>
              <w:rPr>
                <w:color w:val="000000"/>
                <w:kern w:val="0"/>
                <w:szCs w:val="21"/>
                <w:lang w:val="zh-CN" w:bidi="en-US"/>
              </w:rPr>
            </w:pPr>
            <w:r>
              <w:rPr>
                <w:color w:val="000000"/>
                <w:kern w:val="0"/>
                <w:szCs w:val="21"/>
                <w:lang w:bidi="en-US"/>
              </w:rPr>
              <w:t>2.36</w:t>
            </w:r>
          </w:p>
        </w:tc>
        <w:tc>
          <w:tcPr>
            <w:tcW w:w="255" w:type="pct"/>
            <w:noWrap/>
            <w:vAlign w:val="center"/>
          </w:tcPr>
          <w:p w14:paraId="7FA7E960" w14:textId="77777777" w:rsidR="00775B2B" w:rsidRDefault="00000000">
            <w:pPr>
              <w:jc w:val="center"/>
              <w:rPr>
                <w:color w:val="000000"/>
                <w:kern w:val="0"/>
                <w:szCs w:val="21"/>
                <w:lang w:val="zh-CN" w:bidi="en-US"/>
              </w:rPr>
            </w:pPr>
            <w:r>
              <w:rPr>
                <w:color w:val="000000"/>
                <w:kern w:val="0"/>
                <w:szCs w:val="21"/>
                <w:lang w:bidi="en-US"/>
              </w:rPr>
              <w:t>2.92</w:t>
            </w:r>
          </w:p>
        </w:tc>
        <w:tc>
          <w:tcPr>
            <w:tcW w:w="298" w:type="pct"/>
            <w:noWrap/>
            <w:vAlign w:val="center"/>
          </w:tcPr>
          <w:p w14:paraId="67B10707" w14:textId="77777777" w:rsidR="00775B2B" w:rsidRDefault="00000000">
            <w:pPr>
              <w:jc w:val="center"/>
              <w:rPr>
                <w:color w:val="000000"/>
                <w:kern w:val="0"/>
                <w:szCs w:val="21"/>
                <w:lang w:val="zh-CN" w:bidi="en-US"/>
              </w:rPr>
            </w:pPr>
            <w:r>
              <w:rPr>
                <w:color w:val="000000"/>
                <w:kern w:val="0"/>
                <w:szCs w:val="21"/>
                <w:lang w:bidi="en-US"/>
              </w:rPr>
              <w:t>7.08</w:t>
            </w:r>
          </w:p>
        </w:tc>
        <w:tc>
          <w:tcPr>
            <w:tcW w:w="298" w:type="pct"/>
            <w:noWrap/>
            <w:vAlign w:val="center"/>
          </w:tcPr>
          <w:p w14:paraId="0D677AD4" w14:textId="77777777" w:rsidR="00775B2B" w:rsidRDefault="00000000">
            <w:pPr>
              <w:jc w:val="center"/>
              <w:rPr>
                <w:color w:val="000000"/>
                <w:kern w:val="0"/>
                <w:szCs w:val="21"/>
                <w:lang w:val="zh-CN" w:bidi="en-US"/>
              </w:rPr>
            </w:pPr>
            <w:r>
              <w:rPr>
                <w:color w:val="000000"/>
                <w:kern w:val="0"/>
                <w:szCs w:val="21"/>
                <w:lang w:bidi="en-US"/>
              </w:rPr>
              <w:t>6.94</w:t>
            </w:r>
          </w:p>
        </w:tc>
        <w:tc>
          <w:tcPr>
            <w:tcW w:w="255" w:type="pct"/>
            <w:noWrap/>
            <w:vAlign w:val="center"/>
          </w:tcPr>
          <w:p w14:paraId="55DFBDFA" w14:textId="77777777" w:rsidR="00775B2B" w:rsidRDefault="00000000">
            <w:pPr>
              <w:jc w:val="center"/>
              <w:rPr>
                <w:color w:val="000000"/>
                <w:kern w:val="0"/>
                <w:szCs w:val="21"/>
                <w:lang w:val="zh-CN" w:bidi="en-US"/>
              </w:rPr>
            </w:pPr>
            <w:r>
              <w:rPr>
                <w:color w:val="000000"/>
                <w:kern w:val="0"/>
                <w:szCs w:val="21"/>
                <w:lang w:bidi="en-US"/>
              </w:rPr>
              <w:t>5.42</w:t>
            </w:r>
          </w:p>
        </w:tc>
        <w:tc>
          <w:tcPr>
            <w:tcW w:w="280" w:type="pct"/>
            <w:noWrap/>
            <w:vAlign w:val="center"/>
          </w:tcPr>
          <w:p w14:paraId="03880B0C" w14:textId="77777777" w:rsidR="00775B2B" w:rsidRDefault="00000000">
            <w:pPr>
              <w:jc w:val="center"/>
              <w:rPr>
                <w:color w:val="000000"/>
                <w:kern w:val="0"/>
                <w:szCs w:val="21"/>
                <w:lang w:val="zh-CN" w:bidi="en-US"/>
              </w:rPr>
            </w:pPr>
            <w:r>
              <w:rPr>
                <w:color w:val="000000"/>
                <w:kern w:val="0"/>
                <w:szCs w:val="21"/>
                <w:lang w:bidi="en-US"/>
              </w:rPr>
              <w:t>5.69</w:t>
            </w:r>
          </w:p>
        </w:tc>
        <w:tc>
          <w:tcPr>
            <w:tcW w:w="298" w:type="pct"/>
            <w:noWrap/>
            <w:vAlign w:val="center"/>
          </w:tcPr>
          <w:p w14:paraId="151C7C11" w14:textId="77777777" w:rsidR="00775B2B" w:rsidRDefault="00000000">
            <w:pPr>
              <w:jc w:val="center"/>
              <w:rPr>
                <w:color w:val="000000"/>
                <w:kern w:val="0"/>
                <w:szCs w:val="21"/>
                <w:lang w:val="zh-CN" w:bidi="en-US"/>
              </w:rPr>
            </w:pPr>
            <w:r>
              <w:rPr>
                <w:color w:val="000000"/>
                <w:kern w:val="0"/>
                <w:szCs w:val="21"/>
                <w:lang w:bidi="en-US"/>
              </w:rPr>
              <w:t>25.83</w:t>
            </w:r>
          </w:p>
        </w:tc>
        <w:tc>
          <w:tcPr>
            <w:tcW w:w="298" w:type="pct"/>
            <w:noWrap/>
            <w:vAlign w:val="center"/>
          </w:tcPr>
          <w:p w14:paraId="00D04E34" w14:textId="77777777" w:rsidR="00775B2B" w:rsidRDefault="00000000">
            <w:pPr>
              <w:jc w:val="center"/>
              <w:rPr>
                <w:color w:val="000000"/>
                <w:kern w:val="0"/>
                <w:szCs w:val="21"/>
                <w:lang w:val="zh-CN" w:bidi="en-US"/>
              </w:rPr>
            </w:pPr>
            <w:r>
              <w:rPr>
                <w:color w:val="000000"/>
                <w:kern w:val="0"/>
                <w:szCs w:val="21"/>
                <w:lang w:bidi="en-US"/>
              </w:rPr>
              <w:t>10.56</w:t>
            </w:r>
          </w:p>
        </w:tc>
        <w:tc>
          <w:tcPr>
            <w:tcW w:w="298" w:type="pct"/>
            <w:noWrap/>
            <w:vAlign w:val="center"/>
          </w:tcPr>
          <w:p w14:paraId="5254D2F1" w14:textId="77777777" w:rsidR="00775B2B" w:rsidRDefault="00000000">
            <w:pPr>
              <w:jc w:val="center"/>
              <w:rPr>
                <w:color w:val="000000"/>
                <w:kern w:val="0"/>
                <w:szCs w:val="21"/>
                <w:lang w:val="zh-CN" w:bidi="en-US"/>
              </w:rPr>
            </w:pPr>
            <w:r>
              <w:rPr>
                <w:color w:val="000000"/>
                <w:kern w:val="0"/>
                <w:szCs w:val="21"/>
                <w:lang w:bidi="en-US"/>
              </w:rPr>
              <w:t>10.83</w:t>
            </w:r>
          </w:p>
        </w:tc>
        <w:tc>
          <w:tcPr>
            <w:tcW w:w="276" w:type="pct"/>
            <w:noWrap/>
            <w:vAlign w:val="center"/>
          </w:tcPr>
          <w:p w14:paraId="1B2D4E48" w14:textId="77777777" w:rsidR="00775B2B" w:rsidRDefault="00000000">
            <w:pPr>
              <w:jc w:val="center"/>
              <w:rPr>
                <w:color w:val="000000"/>
                <w:kern w:val="0"/>
                <w:szCs w:val="21"/>
                <w:lang w:val="zh-CN" w:bidi="en-US"/>
              </w:rPr>
            </w:pPr>
            <w:r>
              <w:rPr>
                <w:color w:val="000000"/>
                <w:kern w:val="0"/>
                <w:szCs w:val="21"/>
                <w:lang w:bidi="en-US"/>
              </w:rPr>
              <w:t>4.03</w:t>
            </w:r>
          </w:p>
        </w:tc>
        <w:tc>
          <w:tcPr>
            <w:tcW w:w="255" w:type="pct"/>
            <w:noWrap/>
            <w:vAlign w:val="center"/>
          </w:tcPr>
          <w:p w14:paraId="3420E039" w14:textId="77777777" w:rsidR="00775B2B" w:rsidRDefault="00000000">
            <w:pPr>
              <w:jc w:val="center"/>
              <w:rPr>
                <w:color w:val="000000"/>
                <w:kern w:val="0"/>
                <w:szCs w:val="21"/>
                <w:lang w:val="zh-CN" w:bidi="en-US"/>
              </w:rPr>
            </w:pPr>
            <w:r>
              <w:rPr>
                <w:color w:val="000000"/>
                <w:kern w:val="0"/>
                <w:szCs w:val="21"/>
                <w:lang w:bidi="en-US"/>
              </w:rPr>
              <w:t>0.14</w:t>
            </w:r>
          </w:p>
        </w:tc>
      </w:tr>
      <w:tr w:rsidR="00775B2B" w14:paraId="2FCDD841" w14:textId="77777777">
        <w:trPr>
          <w:trHeight w:val="285"/>
          <w:jc w:val="center"/>
        </w:trPr>
        <w:tc>
          <w:tcPr>
            <w:tcW w:w="305" w:type="pct"/>
            <w:noWrap/>
            <w:vAlign w:val="center"/>
          </w:tcPr>
          <w:p w14:paraId="6DECCEB3" w14:textId="77777777" w:rsidR="00775B2B" w:rsidRDefault="00000000">
            <w:pPr>
              <w:jc w:val="center"/>
              <w:rPr>
                <w:color w:val="000000"/>
                <w:kern w:val="0"/>
                <w:szCs w:val="21"/>
                <w:lang w:val="zh-CN" w:bidi="en-US"/>
              </w:rPr>
            </w:pPr>
            <w:r>
              <w:rPr>
                <w:color w:val="000000"/>
                <w:kern w:val="0"/>
                <w:szCs w:val="21"/>
                <w:lang w:bidi="en-US"/>
              </w:rPr>
              <w:t>十月</w:t>
            </w:r>
          </w:p>
        </w:tc>
        <w:tc>
          <w:tcPr>
            <w:tcW w:w="255" w:type="pct"/>
            <w:noWrap/>
            <w:vAlign w:val="center"/>
          </w:tcPr>
          <w:p w14:paraId="30C28FE8" w14:textId="77777777" w:rsidR="00775B2B" w:rsidRDefault="00000000">
            <w:pPr>
              <w:jc w:val="center"/>
              <w:rPr>
                <w:color w:val="000000"/>
                <w:kern w:val="0"/>
                <w:szCs w:val="21"/>
                <w:lang w:val="zh-CN" w:bidi="en-US"/>
              </w:rPr>
            </w:pPr>
            <w:r>
              <w:rPr>
                <w:color w:val="000000"/>
                <w:kern w:val="0"/>
                <w:szCs w:val="21"/>
                <w:lang w:bidi="en-US"/>
              </w:rPr>
              <w:t>4.57</w:t>
            </w:r>
          </w:p>
        </w:tc>
        <w:tc>
          <w:tcPr>
            <w:tcW w:w="255" w:type="pct"/>
            <w:noWrap/>
            <w:vAlign w:val="center"/>
          </w:tcPr>
          <w:p w14:paraId="331779E5" w14:textId="77777777" w:rsidR="00775B2B" w:rsidRDefault="00000000">
            <w:pPr>
              <w:jc w:val="center"/>
              <w:rPr>
                <w:color w:val="000000"/>
                <w:kern w:val="0"/>
                <w:szCs w:val="21"/>
                <w:lang w:val="zh-CN" w:bidi="en-US"/>
              </w:rPr>
            </w:pPr>
            <w:r>
              <w:rPr>
                <w:color w:val="000000"/>
                <w:kern w:val="0"/>
                <w:szCs w:val="21"/>
                <w:lang w:bidi="en-US"/>
              </w:rPr>
              <w:t>3.49</w:t>
            </w:r>
          </w:p>
        </w:tc>
        <w:tc>
          <w:tcPr>
            <w:tcW w:w="255" w:type="pct"/>
            <w:noWrap/>
            <w:vAlign w:val="center"/>
          </w:tcPr>
          <w:p w14:paraId="26AC0C07" w14:textId="77777777" w:rsidR="00775B2B" w:rsidRDefault="00000000">
            <w:pPr>
              <w:jc w:val="center"/>
              <w:rPr>
                <w:color w:val="000000"/>
                <w:kern w:val="0"/>
                <w:szCs w:val="21"/>
                <w:lang w:val="zh-CN" w:bidi="en-US"/>
              </w:rPr>
            </w:pPr>
            <w:r>
              <w:rPr>
                <w:color w:val="000000"/>
                <w:kern w:val="0"/>
                <w:szCs w:val="21"/>
                <w:lang w:bidi="en-US"/>
              </w:rPr>
              <w:t>2.02</w:t>
            </w:r>
          </w:p>
        </w:tc>
        <w:tc>
          <w:tcPr>
            <w:tcW w:w="255" w:type="pct"/>
            <w:noWrap/>
            <w:vAlign w:val="center"/>
          </w:tcPr>
          <w:p w14:paraId="3156271C" w14:textId="77777777" w:rsidR="00775B2B" w:rsidRDefault="00000000">
            <w:pPr>
              <w:jc w:val="center"/>
              <w:rPr>
                <w:color w:val="000000"/>
                <w:kern w:val="0"/>
                <w:szCs w:val="21"/>
                <w:lang w:val="zh-CN" w:bidi="en-US"/>
              </w:rPr>
            </w:pPr>
            <w:r>
              <w:rPr>
                <w:color w:val="000000"/>
                <w:kern w:val="0"/>
                <w:szCs w:val="21"/>
                <w:lang w:bidi="en-US"/>
              </w:rPr>
              <w:t>2.96</w:t>
            </w:r>
          </w:p>
        </w:tc>
        <w:tc>
          <w:tcPr>
            <w:tcW w:w="298" w:type="pct"/>
            <w:noWrap/>
            <w:vAlign w:val="center"/>
          </w:tcPr>
          <w:p w14:paraId="51272A59" w14:textId="77777777" w:rsidR="00775B2B" w:rsidRDefault="00000000">
            <w:pPr>
              <w:jc w:val="center"/>
              <w:rPr>
                <w:color w:val="000000"/>
                <w:kern w:val="0"/>
                <w:szCs w:val="21"/>
                <w:lang w:val="zh-CN" w:bidi="en-US"/>
              </w:rPr>
            </w:pPr>
            <w:r>
              <w:rPr>
                <w:color w:val="000000"/>
                <w:kern w:val="0"/>
                <w:szCs w:val="21"/>
                <w:lang w:bidi="en-US"/>
              </w:rPr>
              <w:t>3.76</w:t>
            </w:r>
          </w:p>
        </w:tc>
        <w:tc>
          <w:tcPr>
            <w:tcW w:w="298" w:type="pct"/>
            <w:noWrap/>
            <w:vAlign w:val="center"/>
          </w:tcPr>
          <w:p w14:paraId="6690759E" w14:textId="77777777" w:rsidR="00775B2B" w:rsidRDefault="00000000">
            <w:pPr>
              <w:jc w:val="center"/>
              <w:rPr>
                <w:color w:val="000000"/>
                <w:kern w:val="0"/>
                <w:szCs w:val="21"/>
                <w:lang w:val="zh-CN" w:bidi="en-US"/>
              </w:rPr>
            </w:pPr>
            <w:r>
              <w:rPr>
                <w:color w:val="000000"/>
                <w:kern w:val="0"/>
                <w:szCs w:val="21"/>
                <w:lang w:bidi="en-US"/>
              </w:rPr>
              <w:t>4.30</w:t>
            </w:r>
          </w:p>
        </w:tc>
        <w:tc>
          <w:tcPr>
            <w:tcW w:w="255" w:type="pct"/>
            <w:noWrap/>
            <w:vAlign w:val="center"/>
          </w:tcPr>
          <w:p w14:paraId="4EFD0DB5" w14:textId="77777777" w:rsidR="00775B2B" w:rsidRDefault="00000000">
            <w:pPr>
              <w:jc w:val="center"/>
              <w:rPr>
                <w:color w:val="000000"/>
                <w:kern w:val="0"/>
                <w:szCs w:val="21"/>
                <w:lang w:val="zh-CN" w:bidi="en-US"/>
              </w:rPr>
            </w:pPr>
            <w:r>
              <w:rPr>
                <w:color w:val="000000"/>
                <w:kern w:val="0"/>
                <w:szCs w:val="21"/>
                <w:lang w:bidi="en-US"/>
              </w:rPr>
              <w:t>4.30</w:t>
            </w:r>
          </w:p>
        </w:tc>
        <w:tc>
          <w:tcPr>
            <w:tcW w:w="255" w:type="pct"/>
            <w:noWrap/>
            <w:vAlign w:val="center"/>
          </w:tcPr>
          <w:p w14:paraId="5D03B464" w14:textId="77777777" w:rsidR="00775B2B" w:rsidRDefault="00000000">
            <w:pPr>
              <w:jc w:val="center"/>
              <w:rPr>
                <w:color w:val="000000"/>
                <w:kern w:val="0"/>
                <w:szCs w:val="21"/>
                <w:lang w:val="zh-CN" w:bidi="en-US"/>
              </w:rPr>
            </w:pPr>
            <w:r>
              <w:rPr>
                <w:color w:val="000000"/>
                <w:kern w:val="0"/>
                <w:szCs w:val="21"/>
                <w:lang w:bidi="en-US"/>
              </w:rPr>
              <w:t>6.05</w:t>
            </w:r>
          </w:p>
        </w:tc>
        <w:tc>
          <w:tcPr>
            <w:tcW w:w="298" w:type="pct"/>
            <w:noWrap/>
            <w:vAlign w:val="center"/>
          </w:tcPr>
          <w:p w14:paraId="722C3FC9" w14:textId="77777777" w:rsidR="00775B2B" w:rsidRDefault="00000000">
            <w:pPr>
              <w:jc w:val="center"/>
              <w:rPr>
                <w:color w:val="000000"/>
                <w:kern w:val="0"/>
                <w:szCs w:val="21"/>
                <w:lang w:val="zh-CN" w:bidi="en-US"/>
              </w:rPr>
            </w:pPr>
            <w:r>
              <w:rPr>
                <w:color w:val="000000"/>
                <w:kern w:val="0"/>
                <w:szCs w:val="21"/>
                <w:lang w:bidi="en-US"/>
              </w:rPr>
              <w:t>13.98</w:t>
            </w:r>
          </w:p>
        </w:tc>
        <w:tc>
          <w:tcPr>
            <w:tcW w:w="298" w:type="pct"/>
            <w:noWrap/>
            <w:vAlign w:val="center"/>
          </w:tcPr>
          <w:p w14:paraId="2697EB98" w14:textId="77777777" w:rsidR="00775B2B" w:rsidRDefault="00000000">
            <w:pPr>
              <w:jc w:val="center"/>
              <w:rPr>
                <w:color w:val="000000"/>
                <w:kern w:val="0"/>
                <w:szCs w:val="21"/>
                <w:lang w:val="zh-CN" w:bidi="en-US"/>
              </w:rPr>
            </w:pPr>
            <w:r>
              <w:rPr>
                <w:color w:val="000000"/>
                <w:kern w:val="0"/>
                <w:szCs w:val="21"/>
                <w:lang w:bidi="en-US"/>
              </w:rPr>
              <w:t>11.16</w:t>
            </w:r>
          </w:p>
        </w:tc>
        <w:tc>
          <w:tcPr>
            <w:tcW w:w="255" w:type="pct"/>
            <w:noWrap/>
            <w:vAlign w:val="center"/>
          </w:tcPr>
          <w:p w14:paraId="2D35FD83" w14:textId="77777777" w:rsidR="00775B2B" w:rsidRDefault="00000000">
            <w:pPr>
              <w:jc w:val="center"/>
              <w:rPr>
                <w:color w:val="000000"/>
                <w:kern w:val="0"/>
                <w:szCs w:val="21"/>
                <w:lang w:val="zh-CN" w:bidi="en-US"/>
              </w:rPr>
            </w:pPr>
            <w:r>
              <w:rPr>
                <w:color w:val="000000"/>
                <w:kern w:val="0"/>
                <w:szCs w:val="21"/>
                <w:lang w:bidi="en-US"/>
              </w:rPr>
              <w:t>8.33</w:t>
            </w:r>
          </w:p>
        </w:tc>
        <w:tc>
          <w:tcPr>
            <w:tcW w:w="280" w:type="pct"/>
            <w:noWrap/>
            <w:vAlign w:val="center"/>
          </w:tcPr>
          <w:p w14:paraId="0B4B5586" w14:textId="77777777" w:rsidR="00775B2B" w:rsidRDefault="00000000">
            <w:pPr>
              <w:jc w:val="center"/>
              <w:rPr>
                <w:color w:val="000000"/>
                <w:kern w:val="0"/>
                <w:szCs w:val="21"/>
                <w:lang w:val="zh-CN" w:bidi="en-US"/>
              </w:rPr>
            </w:pPr>
            <w:r>
              <w:rPr>
                <w:color w:val="000000"/>
                <w:kern w:val="0"/>
                <w:szCs w:val="21"/>
                <w:lang w:bidi="en-US"/>
              </w:rPr>
              <w:t>6.32</w:t>
            </w:r>
          </w:p>
        </w:tc>
        <w:tc>
          <w:tcPr>
            <w:tcW w:w="298" w:type="pct"/>
            <w:noWrap/>
            <w:vAlign w:val="center"/>
          </w:tcPr>
          <w:p w14:paraId="641C9B5E" w14:textId="77777777" w:rsidR="00775B2B" w:rsidRDefault="00000000">
            <w:pPr>
              <w:jc w:val="center"/>
              <w:rPr>
                <w:color w:val="000000"/>
                <w:kern w:val="0"/>
                <w:szCs w:val="21"/>
                <w:lang w:val="zh-CN" w:bidi="en-US"/>
              </w:rPr>
            </w:pPr>
            <w:r>
              <w:rPr>
                <w:color w:val="000000"/>
                <w:kern w:val="0"/>
                <w:szCs w:val="21"/>
                <w:lang w:bidi="en-US"/>
              </w:rPr>
              <w:t>10.22</w:t>
            </w:r>
          </w:p>
        </w:tc>
        <w:tc>
          <w:tcPr>
            <w:tcW w:w="298" w:type="pct"/>
            <w:noWrap/>
            <w:vAlign w:val="center"/>
          </w:tcPr>
          <w:p w14:paraId="38814D00" w14:textId="77777777" w:rsidR="00775B2B" w:rsidRDefault="00000000">
            <w:pPr>
              <w:jc w:val="center"/>
              <w:rPr>
                <w:color w:val="000000"/>
                <w:kern w:val="0"/>
                <w:szCs w:val="21"/>
                <w:lang w:val="zh-CN" w:bidi="en-US"/>
              </w:rPr>
            </w:pPr>
            <w:r>
              <w:rPr>
                <w:color w:val="000000"/>
                <w:kern w:val="0"/>
                <w:szCs w:val="21"/>
                <w:lang w:bidi="en-US"/>
              </w:rPr>
              <w:t>6.85</w:t>
            </w:r>
          </w:p>
        </w:tc>
        <w:tc>
          <w:tcPr>
            <w:tcW w:w="298" w:type="pct"/>
            <w:noWrap/>
            <w:vAlign w:val="center"/>
          </w:tcPr>
          <w:p w14:paraId="5373C966" w14:textId="77777777" w:rsidR="00775B2B" w:rsidRDefault="00000000">
            <w:pPr>
              <w:jc w:val="center"/>
              <w:rPr>
                <w:color w:val="000000"/>
                <w:kern w:val="0"/>
                <w:szCs w:val="21"/>
                <w:lang w:val="zh-CN" w:bidi="en-US"/>
              </w:rPr>
            </w:pPr>
            <w:r>
              <w:rPr>
                <w:color w:val="000000"/>
                <w:kern w:val="0"/>
                <w:szCs w:val="21"/>
                <w:lang w:bidi="en-US"/>
              </w:rPr>
              <w:t>6.18</w:t>
            </w:r>
          </w:p>
        </w:tc>
        <w:tc>
          <w:tcPr>
            <w:tcW w:w="276" w:type="pct"/>
            <w:noWrap/>
            <w:vAlign w:val="center"/>
          </w:tcPr>
          <w:p w14:paraId="1C022413" w14:textId="77777777" w:rsidR="00775B2B" w:rsidRDefault="00000000">
            <w:pPr>
              <w:jc w:val="center"/>
              <w:rPr>
                <w:color w:val="000000"/>
                <w:kern w:val="0"/>
                <w:szCs w:val="21"/>
                <w:lang w:val="zh-CN" w:bidi="en-US"/>
              </w:rPr>
            </w:pPr>
            <w:r>
              <w:rPr>
                <w:color w:val="000000"/>
                <w:kern w:val="0"/>
                <w:szCs w:val="21"/>
                <w:lang w:bidi="en-US"/>
              </w:rPr>
              <w:t>5.38</w:t>
            </w:r>
          </w:p>
        </w:tc>
        <w:tc>
          <w:tcPr>
            <w:tcW w:w="255" w:type="pct"/>
            <w:noWrap/>
            <w:vAlign w:val="center"/>
          </w:tcPr>
          <w:p w14:paraId="192EB476" w14:textId="77777777" w:rsidR="00775B2B" w:rsidRDefault="00000000">
            <w:pPr>
              <w:jc w:val="center"/>
              <w:rPr>
                <w:color w:val="000000"/>
                <w:kern w:val="0"/>
                <w:szCs w:val="21"/>
                <w:lang w:val="zh-CN" w:bidi="en-US"/>
              </w:rPr>
            </w:pPr>
            <w:r>
              <w:rPr>
                <w:color w:val="000000"/>
                <w:kern w:val="0"/>
                <w:szCs w:val="21"/>
                <w:lang w:bidi="en-US"/>
              </w:rPr>
              <w:t>0.13</w:t>
            </w:r>
          </w:p>
        </w:tc>
      </w:tr>
      <w:tr w:rsidR="00775B2B" w14:paraId="3C9AD54F" w14:textId="77777777">
        <w:trPr>
          <w:trHeight w:val="285"/>
          <w:jc w:val="center"/>
        </w:trPr>
        <w:tc>
          <w:tcPr>
            <w:tcW w:w="305" w:type="pct"/>
            <w:noWrap/>
            <w:vAlign w:val="center"/>
          </w:tcPr>
          <w:p w14:paraId="06EDF0BC" w14:textId="77777777" w:rsidR="00775B2B" w:rsidRDefault="00000000">
            <w:pPr>
              <w:jc w:val="center"/>
              <w:rPr>
                <w:color w:val="000000"/>
                <w:kern w:val="0"/>
                <w:szCs w:val="21"/>
                <w:lang w:val="zh-CN" w:bidi="en-US"/>
              </w:rPr>
            </w:pPr>
            <w:r>
              <w:rPr>
                <w:color w:val="000000"/>
                <w:kern w:val="0"/>
                <w:szCs w:val="21"/>
                <w:lang w:bidi="en-US"/>
              </w:rPr>
              <w:t>十一月</w:t>
            </w:r>
          </w:p>
        </w:tc>
        <w:tc>
          <w:tcPr>
            <w:tcW w:w="255" w:type="pct"/>
            <w:noWrap/>
            <w:vAlign w:val="center"/>
          </w:tcPr>
          <w:p w14:paraId="71391BD5" w14:textId="77777777" w:rsidR="00775B2B" w:rsidRDefault="00000000">
            <w:pPr>
              <w:jc w:val="center"/>
              <w:rPr>
                <w:color w:val="000000"/>
                <w:kern w:val="0"/>
                <w:szCs w:val="21"/>
                <w:lang w:val="zh-CN" w:bidi="en-US"/>
              </w:rPr>
            </w:pPr>
            <w:r>
              <w:rPr>
                <w:color w:val="000000"/>
                <w:kern w:val="0"/>
                <w:szCs w:val="21"/>
                <w:lang w:bidi="en-US"/>
              </w:rPr>
              <w:t>3.06</w:t>
            </w:r>
          </w:p>
        </w:tc>
        <w:tc>
          <w:tcPr>
            <w:tcW w:w="255" w:type="pct"/>
            <w:noWrap/>
            <w:vAlign w:val="center"/>
          </w:tcPr>
          <w:p w14:paraId="36EDBBC8" w14:textId="77777777" w:rsidR="00775B2B" w:rsidRDefault="00000000">
            <w:pPr>
              <w:jc w:val="center"/>
              <w:rPr>
                <w:color w:val="000000"/>
                <w:kern w:val="0"/>
                <w:szCs w:val="21"/>
                <w:lang w:val="zh-CN" w:bidi="en-US"/>
              </w:rPr>
            </w:pPr>
            <w:r>
              <w:rPr>
                <w:color w:val="000000"/>
                <w:kern w:val="0"/>
                <w:szCs w:val="21"/>
                <w:lang w:bidi="en-US"/>
              </w:rPr>
              <w:t>0.97</w:t>
            </w:r>
          </w:p>
        </w:tc>
        <w:tc>
          <w:tcPr>
            <w:tcW w:w="255" w:type="pct"/>
            <w:noWrap/>
            <w:vAlign w:val="center"/>
          </w:tcPr>
          <w:p w14:paraId="5949B5CE" w14:textId="77777777" w:rsidR="00775B2B" w:rsidRDefault="00000000">
            <w:pPr>
              <w:jc w:val="center"/>
              <w:rPr>
                <w:color w:val="000000"/>
                <w:kern w:val="0"/>
                <w:szCs w:val="21"/>
                <w:lang w:val="zh-CN" w:bidi="en-US"/>
              </w:rPr>
            </w:pPr>
            <w:r>
              <w:rPr>
                <w:color w:val="000000"/>
                <w:kern w:val="0"/>
                <w:szCs w:val="21"/>
                <w:lang w:bidi="en-US"/>
              </w:rPr>
              <w:t>1.25</w:t>
            </w:r>
          </w:p>
        </w:tc>
        <w:tc>
          <w:tcPr>
            <w:tcW w:w="255" w:type="pct"/>
            <w:noWrap/>
            <w:vAlign w:val="center"/>
          </w:tcPr>
          <w:p w14:paraId="7BD08AFB" w14:textId="77777777" w:rsidR="00775B2B" w:rsidRDefault="00000000">
            <w:pPr>
              <w:jc w:val="center"/>
              <w:rPr>
                <w:color w:val="000000"/>
                <w:kern w:val="0"/>
                <w:szCs w:val="21"/>
                <w:lang w:val="zh-CN" w:bidi="en-US"/>
              </w:rPr>
            </w:pPr>
            <w:r>
              <w:rPr>
                <w:color w:val="000000"/>
                <w:kern w:val="0"/>
                <w:szCs w:val="21"/>
                <w:lang w:bidi="en-US"/>
              </w:rPr>
              <w:t>2.78</w:t>
            </w:r>
          </w:p>
        </w:tc>
        <w:tc>
          <w:tcPr>
            <w:tcW w:w="298" w:type="pct"/>
            <w:noWrap/>
            <w:vAlign w:val="center"/>
          </w:tcPr>
          <w:p w14:paraId="0A70B5A6" w14:textId="77777777" w:rsidR="00775B2B" w:rsidRDefault="00000000">
            <w:pPr>
              <w:jc w:val="center"/>
              <w:rPr>
                <w:color w:val="000000"/>
                <w:kern w:val="0"/>
                <w:szCs w:val="21"/>
                <w:lang w:val="zh-CN" w:bidi="en-US"/>
              </w:rPr>
            </w:pPr>
            <w:r>
              <w:rPr>
                <w:color w:val="000000"/>
                <w:kern w:val="0"/>
                <w:szCs w:val="21"/>
                <w:lang w:bidi="en-US"/>
              </w:rPr>
              <w:t>7.64</w:t>
            </w:r>
          </w:p>
        </w:tc>
        <w:tc>
          <w:tcPr>
            <w:tcW w:w="298" w:type="pct"/>
            <w:noWrap/>
            <w:vAlign w:val="center"/>
          </w:tcPr>
          <w:p w14:paraId="20F55B87" w14:textId="77777777" w:rsidR="00775B2B" w:rsidRDefault="00000000">
            <w:pPr>
              <w:jc w:val="center"/>
              <w:rPr>
                <w:color w:val="000000"/>
                <w:kern w:val="0"/>
                <w:szCs w:val="21"/>
                <w:lang w:val="zh-CN" w:bidi="en-US"/>
              </w:rPr>
            </w:pPr>
            <w:r>
              <w:rPr>
                <w:color w:val="000000"/>
                <w:kern w:val="0"/>
                <w:szCs w:val="21"/>
                <w:lang w:bidi="en-US"/>
              </w:rPr>
              <w:t>5.00</w:t>
            </w:r>
          </w:p>
        </w:tc>
        <w:tc>
          <w:tcPr>
            <w:tcW w:w="255" w:type="pct"/>
            <w:noWrap/>
            <w:vAlign w:val="center"/>
          </w:tcPr>
          <w:p w14:paraId="7FC502AF" w14:textId="77777777" w:rsidR="00775B2B" w:rsidRDefault="00000000">
            <w:pPr>
              <w:jc w:val="center"/>
              <w:rPr>
                <w:color w:val="000000"/>
                <w:kern w:val="0"/>
                <w:szCs w:val="21"/>
                <w:lang w:val="zh-CN" w:bidi="en-US"/>
              </w:rPr>
            </w:pPr>
            <w:r>
              <w:rPr>
                <w:color w:val="000000"/>
                <w:kern w:val="0"/>
                <w:szCs w:val="21"/>
                <w:lang w:bidi="en-US"/>
              </w:rPr>
              <w:t>4.17</w:t>
            </w:r>
          </w:p>
        </w:tc>
        <w:tc>
          <w:tcPr>
            <w:tcW w:w="255" w:type="pct"/>
            <w:noWrap/>
            <w:vAlign w:val="center"/>
          </w:tcPr>
          <w:p w14:paraId="44050011" w14:textId="77777777" w:rsidR="00775B2B" w:rsidRDefault="00000000">
            <w:pPr>
              <w:jc w:val="center"/>
              <w:rPr>
                <w:color w:val="000000"/>
                <w:kern w:val="0"/>
                <w:szCs w:val="21"/>
                <w:lang w:val="zh-CN" w:bidi="en-US"/>
              </w:rPr>
            </w:pPr>
            <w:r>
              <w:rPr>
                <w:color w:val="000000"/>
                <w:kern w:val="0"/>
                <w:szCs w:val="21"/>
                <w:lang w:bidi="en-US"/>
              </w:rPr>
              <w:t>4.31</w:t>
            </w:r>
          </w:p>
        </w:tc>
        <w:tc>
          <w:tcPr>
            <w:tcW w:w="298" w:type="pct"/>
            <w:noWrap/>
            <w:vAlign w:val="center"/>
          </w:tcPr>
          <w:p w14:paraId="0EE055D5" w14:textId="77777777" w:rsidR="00775B2B" w:rsidRDefault="00000000">
            <w:pPr>
              <w:jc w:val="center"/>
              <w:rPr>
                <w:color w:val="000000"/>
                <w:kern w:val="0"/>
                <w:szCs w:val="21"/>
                <w:lang w:val="zh-CN" w:bidi="en-US"/>
              </w:rPr>
            </w:pPr>
            <w:r>
              <w:rPr>
                <w:color w:val="000000"/>
                <w:kern w:val="0"/>
                <w:szCs w:val="21"/>
                <w:lang w:bidi="en-US"/>
              </w:rPr>
              <w:t>8.33</w:t>
            </w:r>
          </w:p>
        </w:tc>
        <w:tc>
          <w:tcPr>
            <w:tcW w:w="298" w:type="pct"/>
            <w:noWrap/>
            <w:vAlign w:val="center"/>
          </w:tcPr>
          <w:p w14:paraId="4F49950F" w14:textId="77777777" w:rsidR="00775B2B" w:rsidRDefault="00000000">
            <w:pPr>
              <w:jc w:val="center"/>
              <w:rPr>
                <w:color w:val="000000"/>
                <w:kern w:val="0"/>
                <w:szCs w:val="21"/>
                <w:lang w:val="zh-CN" w:bidi="en-US"/>
              </w:rPr>
            </w:pPr>
            <w:r>
              <w:rPr>
                <w:color w:val="000000"/>
                <w:kern w:val="0"/>
                <w:szCs w:val="21"/>
                <w:lang w:bidi="en-US"/>
              </w:rPr>
              <w:t>7.22</w:t>
            </w:r>
          </w:p>
        </w:tc>
        <w:tc>
          <w:tcPr>
            <w:tcW w:w="255" w:type="pct"/>
            <w:noWrap/>
            <w:vAlign w:val="center"/>
          </w:tcPr>
          <w:p w14:paraId="54E841A1" w14:textId="77777777" w:rsidR="00775B2B" w:rsidRDefault="00000000">
            <w:pPr>
              <w:jc w:val="center"/>
              <w:rPr>
                <w:color w:val="000000"/>
                <w:kern w:val="0"/>
                <w:szCs w:val="21"/>
                <w:lang w:val="zh-CN" w:bidi="en-US"/>
              </w:rPr>
            </w:pPr>
            <w:r>
              <w:rPr>
                <w:color w:val="000000"/>
                <w:kern w:val="0"/>
                <w:szCs w:val="21"/>
                <w:lang w:bidi="en-US"/>
              </w:rPr>
              <w:t>8.47</w:t>
            </w:r>
          </w:p>
        </w:tc>
        <w:tc>
          <w:tcPr>
            <w:tcW w:w="280" w:type="pct"/>
            <w:noWrap/>
            <w:vAlign w:val="center"/>
          </w:tcPr>
          <w:p w14:paraId="6D2AADE1" w14:textId="77777777" w:rsidR="00775B2B" w:rsidRDefault="00000000">
            <w:pPr>
              <w:jc w:val="center"/>
              <w:rPr>
                <w:color w:val="000000"/>
                <w:kern w:val="0"/>
                <w:szCs w:val="21"/>
                <w:lang w:val="zh-CN" w:bidi="en-US"/>
              </w:rPr>
            </w:pPr>
            <w:r>
              <w:rPr>
                <w:color w:val="000000"/>
                <w:kern w:val="0"/>
                <w:szCs w:val="21"/>
                <w:lang w:bidi="en-US"/>
              </w:rPr>
              <w:t>9.03</w:t>
            </w:r>
          </w:p>
        </w:tc>
        <w:tc>
          <w:tcPr>
            <w:tcW w:w="298" w:type="pct"/>
            <w:noWrap/>
            <w:vAlign w:val="center"/>
          </w:tcPr>
          <w:p w14:paraId="195D7C43" w14:textId="77777777" w:rsidR="00775B2B" w:rsidRDefault="00000000">
            <w:pPr>
              <w:jc w:val="center"/>
              <w:rPr>
                <w:color w:val="000000"/>
                <w:kern w:val="0"/>
                <w:szCs w:val="21"/>
                <w:lang w:val="zh-CN" w:bidi="en-US"/>
              </w:rPr>
            </w:pPr>
            <w:r>
              <w:rPr>
                <w:color w:val="000000"/>
                <w:kern w:val="0"/>
                <w:szCs w:val="21"/>
                <w:lang w:bidi="en-US"/>
              </w:rPr>
              <w:t>20.28</w:t>
            </w:r>
          </w:p>
        </w:tc>
        <w:tc>
          <w:tcPr>
            <w:tcW w:w="298" w:type="pct"/>
            <w:noWrap/>
            <w:vAlign w:val="center"/>
          </w:tcPr>
          <w:p w14:paraId="3274E2FE" w14:textId="77777777" w:rsidR="00775B2B" w:rsidRDefault="00000000">
            <w:pPr>
              <w:jc w:val="center"/>
              <w:rPr>
                <w:color w:val="000000"/>
                <w:kern w:val="0"/>
                <w:szCs w:val="21"/>
                <w:lang w:val="zh-CN" w:bidi="en-US"/>
              </w:rPr>
            </w:pPr>
            <w:r>
              <w:rPr>
                <w:color w:val="000000"/>
                <w:kern w:val="0"/>
                <w:szCs w:val="21"/>
                <w:lang w:bidi="en-US"/>
              </w:rPr>
              <w:t>9.03</w:t>
            </w:r>
          </w:p>
        </w:tc>
        <w:tc>
          <w:tcPr>
            <w:tcW w:w="298" w:type="pct"/>
            <w:noWrap/>
            <w:vAlign w:val="center"/>
          </w:tcPr>
          <w:p w14:paraId="4934FD25" w14:textId="77777777" w:rsidR="00775B2B" w:rsidRDefault="00000000">
            <w:pPr>
              <w:jc w:val="center"/>
              <w:rPr>
                <w:color w:val="000000"/>
                <w:kern w:val="0"/>
                <w:szCs w:val="21"/>
                <w:lang w:val="zh-CN" w:bidi="en-US"/>
              </w:rPr>
            </w:pPr>
            <w:r>
              <w:rPr>
                <w:color w:val="000000"/>
                <w:kern w:val="0"/>
                <w:szCs w:val="21"/>
                <w:lang w:bidi="en-US"/>
              </w:rPr>
              <w:t>5.28</w:t>
            </w:r>
          </w:p>
        </w:tc>
        <w:tc>
          <w:tcPr>
            <w:tcW w:w="276" w:type="pct"/>
            <w:noWrap/>
            <w:vAlign w:val="center"/>
          </w:tcPr>
          <w:p w14:paraId="10E04A3D" w14:textId="77777777" w:rsidR="00775B2B" w:rsidRDefault="00000000">
            <w:pPr>
              <w:jc w:val="center"/>
              <w:rPr>
                <w:color w:val="000000"/>
                <w:kern w:val="0"/>
                <w:szCs w:val="21"/>
                <w:lang w:val="zh-CN" w:bidi="en-US"/>
              </w:rPr>
            </w:pPr>
            <w:r>
              <w:rPr>
                <w:color w:val="000000"/>
                <w:kern w:val="0"/>
                <w:szCs w:val="21"/>
                <w:lang w:bidi="en-US"/>
              </w:rPr>
              <w:t>3.19</w:t>
            </w:r>
          </w:p>
        </w:tc>
        <w:tc>
          <w:tcPr>
            <w:tcW w:w="255" w:type="pct"/>
            <w:noWrap/>
            <w:vAlign w:val="center"/>
          </w:tcPr>
          <w:p w14:paraId="078CB8D1" w14:textId="77777777" w:rsidR="00775B2B" w:rsidRDefault="00000000">
            <w:pPr>
              <w:jc w:val="center"/>
              <w:rPr>
                <w:color w:val="000000"/>
                <w:kern w:val="0"/>
                <w:szCs w:val="21"/>
                <w:lang w:val="zh-CN" w:bidi="en-US"/>
              </w:rPr>
            </w:pPr>
            <w:r>
              <w:rPr>
                <w:color w:val="000000"/>
                <w:kern w:val="0"/>
                <w:szCs w:val="21"/>
                <w:lang w:bidi="en-US"/>
              </w:rPr>
              <w:t>0.00</w:t>
            </w:r>
          </w:p>
        </w:tc>
      </w:tr>
      <w:tr w:rsidR="00775B2B" w14:paraId="6E9DB17A" w14:textId="77777777">
        <w:trPr>
          <w:trHeight w:val="285"/>
          <w:jc w:val="center"/>
        </w:trPr>
        <w:tc>
          <w:tcPr>
            <w:tcW w:w="305" w:type="pct"/>
            <w:noWrap/>
            <w:vAlign w:val="center"/>
          </w:tcPr>
          <w:p w14:paraId="1AF6180F" w14:textId="77777777" w:rsidR="00775B2B" w:rsidRDefault="00000000">
            <w:pPr>
              <w:jc w:val="center"/>
              <w:rPr>
                <w:color w:val="000000"/>
                <w:kern w:val="0"/>
                <w:szCs w:val="21"/>
                <w:lang w:val="zh-CN" w:bidi="en-US"/>
              </w:rPr>
            </w:pPr>
            <w:r>
              <w:rPr>
                <w:color w:val="000000"/>
                <w:kern w:val="0"/>
                <w:szCs w:val="21"/>
                <w:lang w:bidi="en-US"/>
              </w:rPr>
              <w:t>十二月</w:t>
            </w:r>
          </w:p>
        </w:tc>
        <w:tc>
          <w:tcPr>
            <w:tcW w:w="255" w:type="pct"/>
            <w:noWrap/>
            <w:vAlign w:val="center"/>
          </w:tcPr>
          <w:p w14:paraId="6E05C18D" w14:textId="77777777" w:rsidR="00775B2B" w:rsidRDefault="00000000">
            <w:pPr>
              <w:jc w:val="center"/>
              <w:rPr>
                <w:color w:val="000000"/>
                <w:kern w:val="0"/>
                <w:szCs w:val="21"/>
                <w:lang w:val="zh-CN" w:bidi="en-US"/>
              </w:rPr>
            </w:pPr>
            <w:r>
              <w:rPr>
                <w:color w:val="000000"/>
                <w:kern w:val="0"/>
                <w:szCs w:val="21"/>
                <w:lang w:bidi="en-US"/>
              </w:rPr>
              <w:t>4.57</w:t>
            </w:r>
          </w:p>
        </w:tc>
        <w:tc>
          <w:tcPr>
            <w:tcW w:w="255" w:type="pct"/>
            <w:noWrap/>
            <w:vAlign w:val="center"/>
          </w:tcPr>
          <w:p w14:paraId="6DDF30B6" w14:textId="77777777" w:rsidR="00775B2B" w:rsidRDefault="00000000">
            <w:pPr>
              <w:jc w:val="center"/>
              <w:rPr>
                <w:color w:val="000000"/>
                <w:kern w:val="0"/>
                <w:szCs w:val="21"/>
                <w:lang w:val="zh-CN" w:bidi="en-US"/>
              </w:rPr>
            </w:pPr>
            <w:r>
              <w:rPr>
                <w:color w:val="000000"/>
                <w:kern w:val="0"/>
                <w:szCs w:val="21"/>
                <w:lang w:bidi="en-US"/>
              </w:rPr>
              <w:t>3.63</w:t>
            </w:r>
          </w:p>
        </w:tc>
        <w:tc>
          <w:tcPr>
            <w:tcW w:w="255" w:type="pct"/>
            <w:noWrap/>
            <w:vAlign w:val="center"/>
          </w:tcPr>
          <w:p w14:paraId="265CA4F0" w14:textId="77777777" w:rsidR="00775B2B" w:rsidRDefault="00000000">
            <w:pPr>
              <w:jc w:val="center"/>
              <w:rPr>
                <w:color w:val="000000"/>
                <w:kern w:val="0"/>
                <w:szCs w:val="21"/>
                <w:lang w:val="zh-CN" w:bidi="en-US"/>
              </w:rPr>
            </w:pPr>
            <w:r>
              <w:rPr>
                <w:color w:val="000000"/>
                <w:kern w:val="0"/>
                <w:szCs w:val="21"/>
                <w:lang w:bidi="en-US"/>
              </w:rPr>
              <w:t>3.09</w:t>
            </w:r>
          </w:p>
        </w:tc>
        <w:tc>
          <w:tcPr>
            <w:tcW w:w="255" w:type="pct"/>
            <w:noWrap/>
            <w:vAlign w:val="center"/>
          </w:tcPr>
          <w:p w14:paraId="4B30578A" w14:textId="77777777" w:rsidR="00775B2B" w:rsidRDefault="00000000">
            <w:pPr>
              <w:jc w:val="center"/>
              <w:rPr>
                <w:color w:val="000000"/>
                <w:kern w:val="0"/>
                <w:szCs w:val="21"/>
                <w:lang w:val="zh-CN" w:bidi="en-US"/>
              </w:rPr>
            </w:pPr>
            <w:r>
              <w:rPr>
                <w:color w:val="000000"/>
                <w:kern w:val="0"/>
                <w:szCs w:val="21"/>
                <w:lang w:bidi="en-US"/>
              </w:rPr>
              <w:t>4.84</w:t>
            </w:r>
          </w:p>
        </w:tc>
        <w:tc>
          <w:tcPr>
            <w:tcW w:w="298" w:type="pct"/>
            <w:noWrap/>
            <w:vAlign w:val="center"/>
          </w:tcPr>
          <w:p w14:paraId="189B267F" w14:textId="77777777" w:rsidR="00775B2B" w:rsidRDefault="00000000">
            <w:pPr>
              <w:jc w:val="center"/>
              <w:rPr>
                <w:color w:val="000000"/>
                <w:kern w:val="0"/>
                <w:szCs w:val="21"/>
                <w:lang w:val="zh-CN" w:bidi="en-US"/>
              </w:rPr>
            </w:pPr>
            <w:r>
              <w:rPr>
                <w:color w:val="000000"/>
                <w:kern w:val="0"/>
                <w:szCs w:val="21"/>
                <w:lang w:bidi="en-US"/>
              </w:rPr>
              <w:t>8.60</w:t>
            </w:r>
          </w:p>
        </w:tc>
        <w:tc>
          <w:tcPr>
            <w:tcW w:w="298" w:type="pct"/>
            <w:noWrap/>
            <w:vAlign w:val="center"/>
          </w:tcPr>
          <w:p w14:paraId="1320960E" w14:textId="77777777" w:rsidR="00775B2B" w:rsidRDefault="00000000">
            <w:pPr>
              <w:jc w:val="center"/>
              <w:rPr>
                <w:color w:val="000000"/>
                <w:kern w:val="0"/>
                <w:szCs w:val="21"/>
                <w:lang w:val="zh-CN" w:bidi="en-US"/>
              </w:rPr>
            </w:pPr>
            <w:r>
              <w:rPr>
                <w:color w:val="000000"/>
                <w:kern w:val="0"/>
                <w:szCs w:val="21"/>
                <w:lang w:bidi="en-US"/>
              </w:rPr>
              <w:t>6.18</w:t>
            </w:r>
          </w:p>
        </w:tc>
        <w:tc>
          <w:tcPr>
            <w:tcW w:w="255" w:type="pct"/>
            <w:noWrap/>
            <w:vAlign w:val="center"/>
          </w:tcPr>
          <w:p w14:paraId="6429483D" w14:textId="77777777" w:rsidR="00775B2B" w:rsidRDefault="00000000">
            <w:pPr>
              <w:jc w:val="center"/>
              <w:rPr>
                <w:color w:val="000000"/>
                <w:kern w:val="0"/>
                <w:szCs w:val="21"/>
                <w:lang w:val="zh-CN" w:bidi="en-US"/>
              </w:rPr>
            </w:pPr>
            <w:r>
              <w:rPr>
                <w:color w:val="000000"/>
                <w:kern w:val="0"/>
                <w:szCs w:val="21"/>
                <w:lang w:bidi="en-US"/>
              </w:rPr>
              <w:t>5.78</w:t>
            </w:r>
          </w:p>
        </w:tc>
        <w:tc>
          <w:tcPr>
            <w:tcW w:w="255" w:type="pct"/>
            <w:noWrap/>
            <w:vAlign w:val="center"/>
          </w:tcPr>
          <w:p w14:paraId="1EC52BFF" w14:textId="77777777" w:rsidR="00775B2B" w:rsidRDefault="00000000">
            <w:pPr>
              <w:jc w:val="center"/>
              <w:rPr>
                <w:color w:val="000000"/>
                <w:kern w:val="0"/>
                <w:szCs w:val="21"/>
                <w:lang w:val="zh-CN" w:bidi="en-US"/>
              </w:rPr>
            </w:pPr>
            <w:r>
              <w:rPr>
                <w:color w:val="000000"/>
                <w:kern w:val="0"/>
                <w:szCs w:val="21"/>
                <w:lang w:bidi="en-US"/>
              </w:rPr>
              <w:t>4.17</w:t>
            </w:r>
          </w:p>
        </w:tc>
        <w:tc>
          <w:tcPr>
            <w:tcW w:w="298" w:type="pct"/>
            <w:noWrap/>
            <w:vAlign w:val="center"/>
          </w:tcPr>
          <w:p w14:paraId="0D359554" w14:textId="77777777" w:rsidR="00775B2B" w:rsidRDefault="00000000">
            <w:pPr>
              <w:jc w:val="center"/>
              <w:rPr>
                <w:color w:val="000000"/>
                <w:kern w:val="0"/>
                <w:szCs w:val="21"/>
                <w:lang w:val="zh-CN" w:bidi="en-US"/>
              </w:rPr>
            </w:pPr>
            <w:r>
              <w:rPr>
                <w:color w:val="000000"/>
                <w:kern w:val="0"/>
                <w:szCs w:val="21"/>
                <w:lang w:bidi="en-US"/>
              </w:rPr>
              <w:t>7.39</w:t>
            </w:r>
          </w:p>
        </w:tc>
        <w:tc>
          <w:tcPr>
            <w:tcW w:w="298" w:type="pct"/>
            <w:noWrap/>
            <w:vAlign w:val="center"/>
          </w:tcPr>
          <w:p w14:paraId="5BAE7A20" w14:textId="77777777" w:rsidR="00775B2B" w:rsidRDefault="00000000">
            <w:pPr>
              <w:jc w:val="center"/>
              <w:rPr>
                <w:color w:val="000000"/>
                <w:kern w:val="0"/>
                <w:szCs w:val="21"/>
                <w:lang w:val="zh-CN" w:bidi="en-US"/>
              </w:rPr>
            </w:pPr>
            <w:r>
              <w:rPr>
                <w:color w:val="000000"/>
                <w:kern w:val="0"/>
                <w:szCs w:val="21"/>
                <w:lang w:bidi="en-US"/>
              </w:rPr>
              <w:t>5.51</w:t>
            </w:r>
          </w:p>
        </w:tc>
        <w:tc>
          <w:tcPr>
            <w:tcW w:w="255" w:type="pct"/>
            <w:noWrap/>
            <w:vAlign w:val="center"/>
          </w:tcPr>
          <w:p w14:paraId="4F9009D2" w14:textId="77777777" w:rsidR="00775B2B" w:rsidRDefault="00000000">
            <w:pPr>
              <w:jc w:val="center"/>
              <w:rPr>
                <w:color w:val="000000"/>
                <w:kern w:val="0"/>
                <w:szCs w:val="21"/>
                <w:lang w:val="zh-CN" w:bidi="en-US"/>
              </w:rPr>
            </w:pPr>
            <w:r>
              <w:rPr>
                <w:color w:val="000000"/>
                <w:kern w:val="0"/>
                <w:szCs w:val="21"/>
                <w:lang w:bidi="en-US"/>
              </w:rPr>
              <w:t>9.54</w:t>
            </w:r>
          </w:p>
        </w:tc>
        <w:tc>
          <w:tcPr>
            <w:tcW w:w="280" w:type="pct"/>
            <w:noWrap/>
            <w:vAlign w:val="center"/>
          </w:tcPr>
          <w:p w14:paraId="63D5A237" w14:textId="77777777" w:rsidR="00775B2B" w:rsidRDefault="00000000">
            <w:pPr>
              <w:jc w:val="center"/>
              <w:rPr>
                <w:color w:val="000000"/>
                <w:kern w:val="0"/>
                <w:szCs w:val="21"/>
                <w:lang w:val="zh-CN" w:bidi="en-US"/>
              </w:rPr>
            </w:pPr>
            <w:r>
              <w:rPr>
                <w:color w:val="000000"/>
                <w:kern w:val="0"/>
                <w:szCs w:val="21"/>
                <w:lang w:bidi="en-US"/>
              </w:rPr>
              <w:t>8.33</w:t>
            </w:r>
          </w:p>
        </w:tc>
        <w:tc>
          <w:tcPr>
            <w:tcW w:w="298" w:type="pct"/>
            <w:noWrap/>
            <w:vAlign w:val="center"/>
          </w:tcPr>
          <w:p w14:paraId="15BD0B86" w14:textId="77777777" w:rsidR="00775B2B" w:rsidRDefault="00000000">
            <w:pPr>
              <w:jc w:val="center"/>
              <w:rPr>
                <w:color w:val="000000"/>
                <w:kern w:val="0"/>
                <w:szCs w:val="21"/>
                <w:lang w:val="zh-CN" w:bidi="en-US"/>
              </w:rPr>
            </w:pPr>
            <w:r>
              <w:rPr>
                <w:color w:val="000000"/>
                <w:kern w:val="0"/>
                <w:szCs w:val="21"/>
                <w:lang w:bidi="en-US"/>
              </w:rPr>
              <w:t>16.13</w:t>
            </w:r>
          </w:p>
        </w:tc>
        <w:tc>
          <w:tcPr>
            <w:tcW w:w="298" w:type="pct"/>
            <w:noWrap/>
            <w:vAlign w:val="center"/>
          </w:tcPr>
          <w:p w14:paraId="106FCA9B" w14:textId="77777777" w:rsidR="00775B2B" w:rsidRDefault="00000000">
            <w:pPr>
              <w:jc w:val="center"/>
              <w:rPr>
                <w:color w:val="000000"/>
                <w:kern w:val="0"/>
                <w:szCs w:val="21"/>
                <w:lang w:val="zh-CN" w:bidi="en-US"/>
              </w:rPr>
            </w:pPr>
            <w:r>
              <w:rPr>
                <w:color w:val="000000"/>
                <w:kern w:val="0"/>
                <w:szCs w:val="21"/>
                <w:lang w:bidi="en-US"/>
              </w:rPr>
              <w:t>6.32</w:t>
            </w:r>
          </w:p>
        </w:tc>
        <w:tc>
          <w:tcPr>
            <w:tcW w:w="298" w:type="pct"/>
            <w:noWrap/>
            <w:vAlign w:val="center"/>
          </w:tcPr>
          <w:p w14:paraId="2BBC5541" w14:textId="77777777" w:rsidR="00775B2B" w:rsidRDefault="00000000">
            <w:pPr>
              <w:jc w:val="center"/>
              <w:rPr>
                <w:color w:val="000000"/>
                <w:kern w:val="0"/>
                <w:szCs w:val="21"/>
                <w:lang w:val="zh-CN" w:bidi="en-US"/>
              </w:rPr>
            </w:pPr>
            <w:r>
              <w:rPr>
                <w:color w:val="000000"/>
                <w:kern w:val="0"/>
                <w:szCs w:val="21"/>
                <w:lang w:bidi="en-US"/>
              </w:rPr>
              <w:t>4.30</w:t>
            </w:r>
          </w:p>
        </w:tc>
        <w:tc>
          <w:tcPr>
            <w:tcW w:w="276" w:type="pct"/>
            <w:noWrap/>
            <w:vAlign w:val="center"/>
          </w:tcPr>
          <w:p w14:paraId="731F7A3F" w14:textId="77777777" w:rsidR="00775B2B" w:rsidRDefault="00000000">
            <w:pPr>
              <w:jc w:val="center"/>
              <w:rPr>
                <w:color w:val="000000"/>
                <w:kern w:val="0"/>
                <w:szCs w:val="21"/>
                <w:lang w:val="zh-CN" w:bidi="en-US"/>
              </w:rPr>
            </w:pPr>
            <w:r>
              <w:rPr>
                <w:color w:val="000000"/>
                <w:kern w:val="0"/>
                <w:szCs w:val="21"/>
                <w:lang w:bidi="en-US"/>
              </w:rPr>
              <w:t>1.61</w:t>
            </w:r>
          </w:p>
        </w:tc>
        <w:tc>
          <w:tcPr>
            <w:tcW w:w="255" w:type="pct"/>
            <w:noWrap/>
            <w:vAlign w:val="center"/>
          </w:tcPr>
          <w:p w14:paraId="19A1C8B6" w14:textId="77777777" w:rsidR="00775B2B" w:rsidRDefault="00000000">
            <w:pPr>
              <w:jc w:val="center"/>
              <w:rPr>
                <w:color w:val="000000"/>
                <w:kern w:val="0"/>
                <w:szCs w:val="21"/>
                <w:lang w:val="zh-CN" w:bidi="en-US"/>
              </w:rPr>
            </w:pPr>
            <w:r>
              <w:rPr>
                <w:color w:val="000000"/>
                <w:kern w:val="0"/>
                <w:szCs w:val="21"/>
                <w:lang w:bidi="en-US"/>
              </w:rPr>
              <w:t>0.00</w:t>
            </w:r>
          </w:p>
        </w:tc>
      </w:tr>
    </w:tbl>
    <w:p w14:paraId="32AE7A7A" w14:textId="77777777" w:rsidR="00775B2B" w:rsidRDefault="00775B2B">
      <w:pPr>
        <w:spacing w:line="480" w:lineRule="exact"/>
        <w:rPr>
          <w:rFonts w:eastAsia="黑体"/>
          <w:sz w:val="24"/>
        </w:rPr>
      </w:pPr>
    </w:p>
    <w:p w14:paraId="6A9D5630" w14:textId="1AE88A31" w:rsidR="00775B2B" w:rsidRDefault="00000000">
      <w:pPr>
        <w:jc w:val="center"/>
        <w:rPr>
          <w:rFonts w:eastAsia="黑体"/>
          <w:sz w:val="24"/>
        </w:rPr>
      </w:pPr>
      <w:r>
        <w:rPr>
          <w:rFonts w:eastAsia="黑体"/>
          <w:sz w:val="24"/>
        </w:rPr>
        <w:t>表</w:t>
      </w:r>
      <w:r>
        <w:rPr>
          <w:sz w:val="24"/>
        </w:rPr>
        <w:t>5.1-3</w:t>
      </w:r>
      <w:r>
        <w:rPr>
          <w:rFonts w:eastAsia="黑体"/>
          <w:sz w:val="24"/>
        </w:rPr>
        <w:t xml:space="preserve">    2023</w:t>
      </w:r>
      <w:r>
        <w:rPr>
          <w:rFonts w:eastAsia="黑体"/>
          <w:sz w:val="24"/>
        </w:rPr>
        <w:t>年年均风频的季变化及年均风频一览表</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left w:w="6" w:type="dxa"/>
          <w:right w:w="6" w:type="dxa"/>
        </w:tblCellMar>
        <w:tblLook w:val="04A0" w:firstRow="1" w:lastRow="0" w:firstColumn="1" w:lastColumn="0" w:noHBand="0" w:noVBand="1"/>
      </w:tblPr>
      <w:tblGrid>
        <w:gridCol w:w="1260"/>
        <w:gridCol w:w="834"/>
        <w:gridCol w:w="667"/>
        <w:gridCol w:w="659"/>
        <w:gridCol w:w="656"/>
        <w:gridCol w:w="656"/>
        <w:gridCol w:w="658"/>
        <w:gridCol w:w="658"/>
        <w:gridCol w:w="658"/>
        <w:gridCol w:w="658"/>
        <w:gridCol w:w="667"/>
        <w:gridCol w:w="658"/>
        <w:gridCol w:w="790"/>
        <w:gridCol w:w="728"/>
        <w:gridCol w:w="843"/>
        <w:gridCol w:w="728"/>
        <w:gridCol w:w="772"/>
        <w:gridCol w:w="658"/>
      </w:tblGrid>
      <w:tr w:rsidR="00775B2B" w14:paraId="2EC45817" w14:textId="77777777">
        <w:trPr>
          <w:trHeight w:val="646"/>
        </w:trPr>
        <w:tc>
          <w:tcPr>
            <w:tcW w:w="839" w:type="dxa"/>
            <w:noWrap/>
            <w:vAlign w:val="center"/>
          </w:tcPr>
          <w:p w14:paraId="31004E4C" w14:textId="77777777" w:rsidR="00775B2B" w:rsidRDefault="00000000">
            <w:pPr>
              <w:widowControl/>
              <w:jc w:val="center"/>
              <w:rPr>
                <w:color w:val="000000"/>
                <w:kern w:val="0"/>
                <w:szCs w:val="21"/>
              </w:rPr>
            </w:pPr>
            <w:r>
              <w:rPr>
                <w:color w:val="000000"/>
                <w:kern w:val="0"/>
                <w:szCs w:val="21"/>
              </w:rPr>
              <w:t>风频</w:t>
            </w:r>
            <w:r>
              <w:rPr>
                <w:color w:val="000000"/>
                <w:kern w:val="0"/>
                <w:szCs w:val="21"/>
              </w:rPr>
              <w:t>(%</w:t>
            </w:r>
            <w:r>
              <w:rPr>
                <w:color w:val="000000"/>
                <w:kern w:val="0"/>
                <w:szCs w:val="21"/>
              </w:rPr>
              <w:t>风向</w:t>
            </w:r>
          </w:p>
        </w:tc>
        <w:tc>
          <w:tcPr>
            <w:tcW w:w="555" w:type="dxa"/>
            <w:noWrap/>
            <w:vAlign w:val="center"/>
          </w:tcPr>
          <w:p w14:paraId="73C891CC" w14:textId="77777777" w:rsidR="00775B2B" w:rsidRDefault="00000000">
            <w:pPr>
              <w:widowControl/>
              <w:jc w:val="center"/>
              <w:textAlignment w:val="bottom"/>
              <w:rPr>
                <w:color w:val="000000"/>
                <w:kern w:val="0"/>
                <w:szCs w:val="21"/>
              </w:rPr>
            </w:pPr>
            <w:r>
              <w:rPr>
                <w:kern w:val="0"/>
                <w:szCs w:val="21"/>
                <w:lang w:bidi="ar"/>
              </w:rPr>
              <w:t>N</w:t>
            </w:r>
          </w:p>
        </w:tc>
        <w:tc>
          <w:tcPr>
            <w:tcW w:w="379" w:type="dxa"/>
            <w:noWrap/>
            <w:vAlign w:val="center"/>
          </w:tcPr>
          <w:p w14:paraId="708E374B" w14:textId="77777777" w:rsidR="00775B2B" w:rsidRDefault="00000000">
            <w:pPr>
              <w:widowControl/>
              <w:jc w:val="center"/>
              <w:textAlignment w:val="bottom"/>
              <w:rPr>
                <w:color w:val="000000"/>
                <w:kern w:val="0"/>
                <w:szCs w:val="21"/>
              </w:rPr>
            </w:pPr>
            <w:r>
              <w:rPr>
                <w:kern w:val="0"/>
                <w:szCs w:val="21"/>
                <w:lang w:bidi="ar"/>
              </w:rPr>
              <w:t>NNE</w:t>
            </w:r>
          </w:p>
        </w:tc>
        <w:tc>
          <w:tcPr>
            <w:tcW w:w="439" w:type="dxa"/>
            <w:noWrap/>
            <w:vAlign w:val="center"/>
          </w:tcPr>
          <w:p w14:paraId="1AEC1F93" w14:textId="77777777" w:rsidR="00775B2B" w:rsidRDefault="00000000">
            <w:pPr>
              <w:widowControl/>
              <w:jc w:val="center"/>
              <w:textAlignment w:val="bottom"/>
              <w:rPr>
                <w:color w:val="000000"/>
                <w:kern w:val="0"/>
                <w:szCs w:val="21"/>
              </w:rPr>
            </w:pPr>
            <w:r>
              <w:rPr>
                <w:kern w:val="0"/>
                <w:szCs w:val="21"/>
                <w:lang w:bidi="ar"/>
              </w:rPr>
              <w:t>NE</w:t>
            </w:r>
          </w:p>
        </w:tc>
        <w:tc>
          <w:tcPr>
            <w:tcW w:w="437" w:type="dxa"/>
            <w:noWrap/>
            <w:vAlign w:val="center"/>
          </w:tcPr>
          <w:p w14:paraId="6F841075" w14:textId="77777777" w:rsidR="00775B2B" w:rsidRDefault="00000000">
            <w:pPr>
              <w:widowControl/>
              <w:jc w:val="center"/>
              <w:textAlignment w:val="bottom"/>
              <w:rPr>
                <w:color w:val="000000"/>
                <w:kern w:val="0"/>
                <w:szCs w:val="21"/>
              </w:rPr>
            </w:pPr>
            <w:r>
              <w:rPr>
                <w:kern w:val="0"/>
                <w:szCs w:val="21"/>
                <w:lang w:bidi="ar"/>
              </w:rPr>
              <w:t>ENE</w:t>
            </w:r>
          </w:p>
        </w:tc>
        <w:tc>
          <w:tcPr>
            <w:tcW w:w="437" w:type="dxa"/>
            <w:noWrap/>
            <w:vAlign w:val="center"/>
          </w:tcPr>
          <w:p w14:paraId="38785257" w14:textId="77777777" w:rsidR="00775B2B" w:rsidRDefault="00000000">
            <w:pPr>
              <w:widowControl/>
              <w:jc w:val="center"/>
              <w:textAlignment w:val="bottom"/>
              <w:rPr>
                <w:color w:val="000000"/>
                <w:kern w:val="0"/>
                <w:szCs w:val="21"/>
              </w:rPr>
            </w:pPr>
            <w:r>
              <w:rPr>
                <w:kern w:val="0"/>
                <w:szCs w:val="21"/>
                <w:lang w:bidi="ar"/>
              </w:rPr>
              <w:t>E</w:t>
            </w:r>
          </w:p>
        </w:tc>
        <w:tc>
          <w:tcPr>
            <w:tcW w:w="438" w:type="dxa"/>
            <w:noWrap/>
            <w:vAlign w:val="center"/>
          </w:tcPr>
          <w:p w14:paraId="7AFB9491" w14:textId="77777777" w:rsidR="00775B2B" w:rsidRDefault="00000000">
            <w:pPr>
              <w:widowControl/>
              <w:jc w:val="center"/>
              <w:textAlignment w:val="bottom"/>
              <w:rPr>
                <w:color w:val="000000"/>
                <w:kern w:val="0"/>
                <w:szCs w:val="21"/>
              </w:rPr>
            </w:pPr>
            <w:r>
              <w:rPr>
                <w:kern w:val="0"/>
                <w:szCs w:val="21"/>
                <w:lang w:bidi="ar"/>
              </w:rPr>
              <w:t>ESE</w:t>
            </w:r>
          </w:p>
        </w:tc>
        <w:tc>
          <w:tcPr>
            <w:tcW w:w="438" w:type="dxa"/>
            <w:noWrap/>
            <w:vAlign w:val="center"/>
          </w:tcPr>
          <w:p w14:paraId="207F6B06" w14:textId="77777777" w:rsidR="00775B2B" w:rsidRDefault="00000000">
            <w:pPr>
              <w:widowControl/>
              <w:jc w:val="center"/>
              <w:textAlignment w:val="bottom"/>
              <w:rPr>
                <w:color w:val="000000"/>
                <w:kern w:val="0"/>
                <w:szCs w:val="21"/>
              </w:rPr>
            </w:pPr>
            <w:r>
              <w:rPr>
                <w:kern w:val="0"/>
                <w:szCs w:val="21"/>
                <w:lang w:bidi="ar"/>
              </w:rPr>
              <w:t>SE</w:t>
            </w:r>
          </w:p>
        </w:tc>
        <w:tc>
          <w:tcPr>
            <w:tcW w:w="438" w:type="dxa"/>
            <w:noWrap/>
            <w:vAlign w:val="center"/>
          </w:tcPr>
          <w:p w14:paraId="533991D5" w14:textId="77777777" w:rsidR="00775B2B" w:rsidRDefault="00000000">
            <w:pPr>
              <w:widowControl/>
              <w:jc w:val="center"/>
              <w:textAlignment w:val="bottom"/>
              <w:rPr>
                <w:color w:val="000000"/>
                <w:kern w:val="0"/>
                <w:szCs w:val="21"/>
              </w:rPr>
            </w:pPr>
            <w:r>
              <w:rPr>
                <w:kern w:val="0"/>
                <w:szCs w:val="21"/>
                <w:lang w:bidi="ar"/>
              </w:rPr>
              <w:t>SSE</w:t>
            </w:r>
          </w:p>
        </w:tc>
        <w:tc>
          <w:tcPr>
            <w:tcW w:w="438" w:type="dxa"/>
            <w:noWrap/>
            <w:vAlign w:val="center"/>
          </w:tcPr>
          <w:p w14:paraId="629C6B3F" w14:textId="77777777" w:rsidR="00775B2B" w:rsidRDefault="00000000">
            <w:pPr>
              <w:widowControl/>
              <w:jc w:val="center"/>
              <w:textAlignment w:val="bottom"/>
              <w:rPr>
                <w:color w:val="000000"/>
                <w:kern w:val="0"/>
                <w:szCs w:val="21"/>
              </w:rPr>
            </w:pPr>
            <w:r>
              <w:rPr>
                <w:kern w:val="0"/>
                <w:szCs w:val="21"/>
                <w:lang w:bidi="ar"/>
              </w:rPr>
              <w:t>S</w:t>
            </w:r>
          </w:p>
        </w:tc>
        <w:tc>
          <w:tcPr>
            <w:tcW w:w="438" w:type="dxa"/>
            <w:noWrap/>
            <w:vAlign w:val="center"/>
          </w:tcPr>
          <w:p w14:paraId="25CB4C0B" w14:textId="77777777" w:rsidR="00775B2B" w:rsidRDefault="00000000">
            <w:pPr>
              <w:widowControl/>
              <w:jc w:val="center"/>
              <w:textAlignment w:val="bottom"/>
              <w:rPr>
                <w:color w:val="000000"/>
                <w:kern w:val="0"/>
                <w:szCs w:val="21"/>
              </w:rPr>
            </w:pPr>
            <w:r>
              <w:rPr>
                <w:kern w:val="0"/>
                <w:szCs w:val="21"/>
                <w:lang w:bidi="ar"/>
              </w:rPr>
              <w:t>SSW</w:t>
            </w:r>
          </w:p>
        </w:tc>
        <w:tc>
          <w:tcPr>
            <w:tcW w:w="438" w:type="dxa"/>
            <w:noWrap/>
            <w:vAlign w:val="center"/>
          </w:tcPr>
          <w:p w14:paraId="03311B04" w14:textId="77777777" w:rsidR="00775B2B" w:rsidRDefault="00000000">
            <w:pPr>
              <w:widowControl/>
              <w:jc w:val="center"/>
              <w:textAlignment w:val="bottom"/>
              <w:rPr>
                <w:color w:val="000000"/>
                <w:kern w:val="0"/>
                <w:szCs w:val="21"/>
              </w:rPr>
            </w:pPr>
            <w:r>
              <w:rPr>
                <w:kern w:val="0"/>
                <w:szCs w:val="21"/>
                <w:lang w:bidi="ar"/>
              </w:rPr>
              <w:t>SW</w:t>
            </w:r>
          </w:p>
        </w:tc>
        <w:tc>
          <w:tcPr>
            <w:tcW w:w="438" w:type="dxa"/>
            <w:noWrap/>
            <w:vAlign w:val="center"/>
          </w:tcPr>
          <w:p w14:paraId="0DE613D7" w14:textId="77777777" w:rsidR="00775B2B" w:rsidRDefault="00000000">
            <w:pPr>
              <w:widowControl/>
              <w:jc w:val="center"/>
              <w:textAlignment w:val="bottom"/>
              <w:rPr>
                <w:color w:val="000000"/>
                <w:kern w:val="0"/>
                <w:szCs w:val="21"/>
              </w:rPr>
            </w:pPr>
            <w:r>
              <w:rPr>
                <w:kern w:val="0"/>
                <w:szCs w:val="21"/>
                <w:lang w:bidi="ar"/>
              </w:rPr>
              <w:t>WSW</w:t>
            </w:r>
          </w:p>
        </w:tc>
        <w:tc>
          <w:tcPr>
            <w:tcW w:w="438" w:type="dxa"/>
            <w:noWrap/>
            <w:vAlign w:val="center"/>
          </w:tcPr>
          <w:p w14:paraId="4E93D91A" w14:textId="77777777" w:rsidR="00775B2B" w:rsidRDefault="00000000">
            <w:pPr>
              <w:widowControl/>
              <w:jc w:val="center"/>
              <w:textAlignment w:val="bottom"/>
              <w:rPr>
                <w:color w:val="000000"/>
                <w:kern w:val="0"/>
                <w:szCs w:val="21"/>
              </w:rPr>
            </w:pPr>
            <w:r>
              <w:rPr>
                <w:kern w:val="0"/>
                <w:szCs w:val="21"/>
                <w:lang w:bidi="ar"/>
              </w:rPr>
              <w:t>W</w:t>
            </w:r>
          </w:p>
        </w:tc>
        <w:tc>
          <w:tcPr>
            <w:tcW w:w="438" w:type="dxa"/>
            <w:noWrap/>
            <w:vAlign w:val="center"/>
          </w:tcPr>
          <w:p w14:paraId="18FC9B8E" w14:textId="77777777" w:rsidR="00775B2B" w:rsidRDefault="00000000">
            <w:pPr>
              <w:widowControl/>
              <w:jc w:val="center"/>
              <w:textAlignment w:val="bottom"/>
              <w:rPr>
                <w:color w:val="000000"/>
                <w:kern w:val="0"/>
                <w:szCs w:val="21"/>
              </w:rPr>
            </w:pPr>
            <w:r>
              <w:rPr>
                <w:kern w:val="0"/>
                <w:szCs w:val="21"/>
                <w:lang w:bidi="ar"/>
              </w:rPr>
              <w:t>WNW</w:t>
            </w:r>
          </w:p>
        </w:tc>
        <w:tc>
          <w:tcPr>
            <w:tcW w:w="438" w:type="dxa"/>
            <w:noWrap/>
            <w:vAlign w:val="center"/>
          </w:tcPr>
          <w:p w14:paraId="2DE859A6" w14:textId="77777777" w:rsidR="00775B2B" w:rsidRDefault="00000000">
            <w:pPr>
              <w:widowControl/>
              <w:jc w:val="center"/>
              <w:textAlignment w:val="bottom"/>
              <w:rPr>
                <w:color w:val="000000"/>
                <w:kern w:val="0"/>
                <w:szCs w:val="21"/>
              </w:rPr>
            </w:pPr>
            <w:r>
              <w:rPr>
                <w:kern w:val="0"/>
                <w:szCs w:val="21"/>
                <w:lang w:bidi="ar"/>
              </w:rPr>
              <w:t>NW</w:t>
            </w:r>
          </w:p>
        </w:tc>
        <w:tc>
          <w:tcPr>
            <w:tcW w:w="438" w:type="dxa"/>
            <w:noWrap/>
            <w:vAlign w:val="center"/>
          </w:tcPr>
          <w:p w14:paraId="45C3FE96" w14:textId="77777777" w:rsidR="00775B2B" w:rsidRDefault="00000000">
            <w:pPr>
              <w:widowControl/>
              <w:jc w:val="center"/>
              <w:textAlignment w:val="bottom"/>
              <w:rPr>
                <w:color w:val="000000"/>
                <w:kern w:val="0"/>
                <w:szCs w:val="21"/>
              </w:rPr>
            </w:pPr>
            <w:r>
              <w:rPr>
                <w:kern w:val="0"/>
                <w:szCs w:val="21"/>
                <w:lang w:bidi="ar"/>
              </w:rPr>
              <w:t>NNW</w:t>
            </w:r>
          </w:p>
        </w:tc>
        <w:tc>
          <w:tcPr>
            <w:tcW w:w="438" w:type="dxa"/>
            <w:noWrap/>
            <w:vAlign w:val="center"/>
          </w:tcPr>
          <w:p w14:paraId="0B0A8CB3" w14:textId="77777777" w:rsidR="00775B2B" w:rsidRDefault="00000000">
            <w:pPr>
              <w:widowControl/>
              <w:jc w:val="center"/>
              <w:textAlignment w:val="bottom"/>
              <w:rPr>
                <w:color w:val="000000"/>
                <w:kern w:val="0"/>
                <w:szCs w:val="21"/>
              </w:rPr>
            </w:pPr>
            <w:r>
              <w:rPr>
                <w:kern w:val="0"/>
                <w:szCs w:val="21"/>
                <w:lang w:bidi="ar"/>
              </w:rPr>
              <w:t>C</w:t>
            </w:r>
          </w:p>
        </w:tc>
      </w:tr>
      <w:tr w:rsidR="00775B2B" w14:paraId="054E8236" w14:textId="77777777">
        <w:trPr>
          <w:trHeight w:val="312"/>
        </w:trPr>
        <w:tc>
          <w:tcPr>
            <w:tcW w:w="839" w:type="dxa"/>
            <w:noWrap/>
            <w:vAlign w:val="bottom"/>
          </w:tcPr>
          <w:p w14:paraId="3D743283" w14:textId="77777777" w:rsidR="00775B2B" w:rsidRDefault="00000000">
            <w:pPr>
              <w:widowControl/>
              <w:jc w:val="center"/>
              <w:textAlignment w:val="bottom"/>
              <w:rPr>
                <w:color w:val="000000"/>
                <w:kern w:val="0"/>
                <w:szCs w:val="21"/>
              </w:rPr>
            </w:pPr>
            <w:r>
              <w:rPr>
                <w:kern w:val="0"/>
                <w:szCs w:val="21"/>
                <w:lang w:bidi="ar"/>
              </w:rPr>
              <w:t>春季</w:t>
            </w:r>
          </w:p>
        </w:tc>
        <w:tc>
          <w:tcPr>
            <w:tcW w:w="555" w:type="dxa"/>
            <w:noWrap/>
            <w:vAlign w:val="bottom"/>
          </w:tcPr>
          <w:p w14:paraId="2DC2A25C" w14:textId="77777777" w:rsidR="00775B2B" w:rsidRDefault="00000000">
            <w:pPr>
              <w:widowControl/>
              <w:jc w:val="center"/>
              <w:textAlignment w:val="bottom"/>
              <w:rPr>
                <w:color w:val="000000"/>
                <w:kern w:val="0"/>
                <w:szCs w:val="21"/>
                <w:lang w:val="zh-CN" w:bidi="en-US"/>
              </w:rPr>
            </w:pPr>
            <w:r>
              <w:rPr>
                <w:kern w:val="0"/>
                <w:szCs w:val="21"/>
                <w:lang w:bidi="ar"/>
              </w:rPr>
              <w:t>4.71</w:t>
            </w:r>
          </w:p>
        </w:tc>
        <w:tc>
          <w:tcPr>
            <w:tcW w:w="379" w:type="dxa"/>
            <w:noWrap/>
            <w:vAlign w:val="bottom"/>
          </w:tcPr>
          <w:p w14:paraId="1EDB63F0" w14:textId="77777777" w:rsidR="00775B2B" w:rsidRDefault="00000000">
            <w:pPr>
              <w:widowControl/>
              <w:jc w:val="center"/>
              <w:textAlignment w:val="bottom"/>
              <w:rPr>
                <w:color w:val="000000"/>
                <w:kern w:val="0"/>
                <w:szCs w:val="21"/>
                <w:lang w:val="zh-CN" w:bidi="en-US"/>
              </w:rPr>
            </w:pPr>
            <w:r>
              <w:rPr>
                <w:kern w:val="0"/>
                <w:szCs w:val="21"/>
                <w:lang w:bidi="ar"/>
              </w:rPr>
              <w:t>2.72</w:t>
            </w:r>
          </w:p>
        </w:tc>
        <w:tc>
          <w:tcPr>
            <w:tcW w:w="439" w:type="dxa"/>
            <w:noWrap/>
            <w:vAlign w:val="bottom"/>
          </w:tcPr>
          <w:p w14:paraId="6195B0B9" w14:textId="77777777" w:rsidR="00775B2B" w:rsidRDefault="00000000">
            <w:pPr>
              <w:widowControl/>
              <w:jc w:val="center"/>
              <w:textAlignment w:val="bottom"/>
              <w:rPr>
                <w:color w:val="000000"/>
                <w:kern w:val="0"/>
                <w:szCs w:val="21"/>
                <w:lang w:val="zh-CN" w:bidi="en-US"/>
              </w:rPr>
            </w:pPr>
            <w:r>
              <w:rPr>
                <w:kern w:val="0"/>
                <w:szCs w:val="21"/>
                <w:lang w:bidi="ar"/>
              </w:rPr>
              <w:t>2.13</w:t>
            </w:r>
          </w:p>
        </w:tc>
        <w:tc>
          <w:tcPr>
            <w:tcW w:w="437" w:type="dxa"/>
            <w:noWrap/>
            <w:vAlign w:val="bottom"/>
          </w:tcPr>
          <w:p w14:paraId="46A98E6F" w14:textId="77777777" w:rsidR="00775B2B" w:rsidRDefault="00000000">
            <w:pPr>
              <w:widowControl/>
              <w:jc w:val="center"/>
              <w:textAlignment w:val="bottom"/>
              <w:rPr>
                <w:color w:val="000000"/>
                <w:kern w:val="0"/>
                <w:szCs w:val="21"/>
                <w:lang w:val="zh-CN" w:bidi="en-US"/>
              </w:rPr>
            </w:pPr>
            <w:r>
              <w:rPr>
                <w:kern w:val="0"/>
                <w:szCs w:val="21"/>
                <w:lang w:bidi="ar"/>
              </w:rPr>
              <w:t>2.22</w:t>
            </w:r>
          </w:p>
        </w:tc>
        <w:tc>
          <w:tcPr>
            <w:tcW w:w="437" w:type="dxa"/>
            <w:noWrap/>
            <w:vAlign w:val="bottom"/>
          </w:tcPr>
          <w:p w14:paraId="71CA215F" w14:textId="77777777" w:rsidR="00775B2B" w:rsidRDefault="00000000">
            <w:pPr>
              <w:widowControl/>
              <w:jc w:val="center"/>
              <w:textAlignment w:val="bottom"/>
              <w:rPr>
                <w:color w:val="000000"/>
                <w:kern w:val="0"/>
                <w:szCs w:val="21"/>
                <w:lang w:val="zh-CN" w:bidi="en-US"/>
              </w:rPr>
            </w:pPr>
            <w:r>
              <w:rPr>
                <w:kern w:val="0"/>
                <w:szCs w:val="21"/>
                <w:lang w:bidi="ar"/>
              </w:rPr>
              <w:t>5.48</w:t>
            </w:r>
          </w:p>
        </w:tc>
        <w:tc>
          <w:tcPr>
            <w:tcW w:w="438" w:type="dxa"/>
            <w:noWrap/>
            <w:vAlign w:val="bottom"/>
          </w:tcPr>
          <w:p w14:paraId="726F2CAC" w14:textId="77777777" w:rsidR="00775B2B" w:rsidRDefault="00000000">
            <w:pPr>
              <w:widowControl/>
              <w:jc w:val="center"/>
              <w:textAlignment w:val="bottom"/>
              <w:rPr>
                <w:color w:val="000000"/>
                <w:kern w:val="0"/>
                <w:szCs w:val="21"/>
                <w:lang w:val="zh-CN" w:bidi="en-US"/>
              </w:rPr>
            </w:pPr>
            <w:r>
              <w:rPr>
                <w:kern w:val="0"/>
                <w:szCs w:val="21"/>
                <w:lang w:bidi="ar"/>
              </w:rPr>
              <w:t>3.40</w:t>
            </w:r>
          </w:p>
        </w:tc>
        <w:tc>
          <w:tcPr>
            <w:tcW w:w="438" w:type="dxa"/>
            <w:noWrap/>
            <w:vAlign w:val="bottom"/>
          </w:tcPr>
          <w:p w14:paraId="2E11C9BB" w14:textId="77777777" w:rsidR="00775B2B" w:rsidRDefault="00000000">
            <w:pPr>
              <w:widowControl/>
              <w:jc w:val="center"/>
              <w:textAlignment w:val="bottom"/>
              <w:rPr>
                <w:color w:val="000000"/>
                <w:kern w:val="0"/>
                <w:szCs w:val="21"/>
                <w:lang w:val="zh-CN" w:bidi="en-US"/>
              </w:rPr>
            </w:pPr>
            <w:r>
              <w:rPr>
                <w:kern w:val="0"/>
                <w:szCs w:val="21"/>
                <w:lang w:bidi="ar"/>
              </w:rPr>
              <w:t>2.94</w:t>
            </w:r>
          </w:p>
        </w:tc>
        <w:tc>
          <w:tcPr>
            <w:tcW w:w="438" w:type="dxa"/>
            <w:noWrap/>
            <w:vAlign w:val="bottom"/>
          </w:tcPr>
          <w:p w14:paraId="7B74DF86" w14:textId="77777777" w:rsidR="00775B2B" w:rsidRDefault="00000000">
            <w:pPr>
              <w:widowControl/>
              <w:jc w:val="center"/>
              <w:textAlignment w:val="bottom"/>
              <w:rPr>
                <w:color w:val="000000"/>
                <w:kern w:val="0"/>
                <w:szCs w:val="21"/>
                <w:lang w:val="zh-CN" w:bidi="en-US"/>
              </w:rPr>
            </w:pPr>
            <w:r>
              <w:rPr>
                <w:kern w:val="0"/>
                <w:szCs w:val="21"/>
                <w:lang w:bidi="ar"/>
              </w:rPr>
              <w:t>3.71</w:t>
            </w:r>
          </w:p>
        </w:tc>
        <w:tc>
          <w:tcPr>
            <w:tcW w:w="438" w:type="dxa"/>
            <w:noWrap/>
            <w:vAlign w:val="bottom"/>
          </w:tcPr>
          <w:p w14:paraId="4DB01AA7" w14:textId="77777777" w:rsidR="00775B2B" w:rsidRDefault="00000000">
            <w:pPr>
              <w:widowControl/>
              <w:jc w:val="center"/>
              <w:textAlignment w:val="bottom"/>
              <w:rPr>
                <w:color w:val="000000"/>
                <w:kern w:val="0"/>
                <w:szCs w:val="21"/>
                <w:lang w:val="zh-CN" w:bidi="en-US"/>
              </w:rPr>
            </w:pPr>
            <w:r>
              <w:rPr>
                <w:kern w:val="0"/>
                <w:szCs w:val="21"/>
                <w:lang w:bidi="ar"/>
              </w:rPr>
              <w:t>5.57</w:t>
            </w:r>
          </w:p>
        </w:tc>
        <w:tc>
          <w:tcPr>
            <w:tcW w:w="438" w:type="dxa"/>
            <w:noWrap/>
            <w:vAlign w:val="bottom"/>
          </w:tcPr>
          <w:p w14:paraId="77FB65FC" w14:textId="77777777" w:rsidR="00775B2B" w:rsidRDefault="00000000">
            <w:pPr>
              <w:widowControl/>
              <w:jc w:val="center"/>
              <w:textAlignment w:val="bottom"/>
              <w:rPr>
                <w:color w:val="000000"/>
                <w:kern w:val="0"/>
                <w:szCs w:val="21"/>
                <w:lang w:val="zh-CN" w:bidi="en-US"/>
              </w:rPr>
            </w:pPr>
            <w:r>
              <w:rPr>
                <w:kern w:val="0"/>
                <w:szCs w:val="21"/>
                <w:lang w:bidi="ar"/>
              </w:rPr>
              <w:t>5.43</w:t>
            </w:r>
          </w:p>
        </w:tc>
        <w:tc>
          <w:tcPr>
            <w:tcW w:w="438" w:type="dxa"/>
            <w:noWrap/>
            <w:vAlign w:val="bottom"/>
          </w:tcPr>
          <w:p w14:paraId="02847547" w14:textId="77777777" w:rsidR="00775B2B" w:rsidRDefault="00000000">
            <w:pPr>
              <w:widowControl/>
              <w:jc w:val="center"/>
              <w:textAlignment w:val="bottom"/>
              <w:rPr>
                <w:color w:val="000000"/>
                <w:kern w:val="0"/>
                <w:szCs w:val="21"/>
                <w:lang w:val="zh-CN" w:bidi="en-US"/>
              </w:rPr>
            </w:pPr>
            <w:r>
              <w:rPr>
                <w:kern w:val="0"/>
                <w:szCs w:val="21"/>
                <w:lang w:bidi="ar"/>
              </w:rPr>
              <w:t>6.30</w:t>
            </w:r>
          </w:p>
        </w:tc>
        <w:tc>
          <w:tcPr>
            <w:tcW w:w="438" w:type="dxa"/>
            <w:noWrap/>
            <w:vAlign w:val="bottom"/>
          </w:tcPr>
          <w:p w14:paraId="2E93DAAB" w14:textId="77777777" w:rsidR="00775B2B" w:rsidRDefault="00000000">
            <w:pPr>
              <w:widowControl/>
              <w:jc w:val="center"/>
              <w:textAlignment w:val="bottom"/>
              <w:rPr>
                <w:color w:val="000000"/>
                <w:kern w:val="0"/>
                <w:szCs w:val="21"/>
                <w:lang w:val="zh-CN" w:bidi="en-US"/>
              </w:rPr>
            </w:pPr>
            <w:r>
              <w:rPr>
                <w:kern w:val="0"/>
                <w:szCs w:val="21"/>
                <w:lang w:bidi="ar"/>
              </w:rPr>
              <w:t>7.34</w:t>
            </w:r>
          </w:p>
        </w:tc>
        <w:tc>
          <w:tcPr>
            <w:tcW w:w="438" w:type="dxa"/>
            <w:noWrap/>
            <w:vAlign w:val="bottom"/>
          </w:tcPr>
          <w:p w14:paraId="79389C99" w14:textId="77777777" w:rsidR="00775B2B" w:rsidRDefault="00000000">
            <w:pPr>
              <w:widowControl/>
              <w:jc w:val="center"/>
              <w:textAlignment w:val="bottom"/>
              <w:rPr>
                <w:color w:val="000000"/>
                <w:kern w:val="0"/>
                <w:szCs w:val="21"/>
                <w:lang w:val="zh-CN" w:bidi="en-US"/>
              </w:rPr>
            </w:pPr>
            <w:r>
              <w:rPr>
                <w:kern w:val="0"/>
                <w:szCs w:val="21"/>
                <w:lang w:bidi="ar"/>
              </w:rPr>
              <w:t>20.74</w:t>
            </w:r>
          </w:p>
        </w:tc>
        <w:tc>
          <w:tcPr>
            <w:tcW w:w="438" w:type="dxa"/>
            <w:noWrap/>
            <w:vAlign w:val="bottom"/>
          </w:tcPr>
          <w:p w14:paraId="0BDC9F8F" w14:textId="77777777" w:rsidR="00775B2B" w:rsidRDefault="00000000">
            <w:pPr>
              <w:widowControl/>
              <w:jc w:val="center"/>
              <w:textAlignment w:val="bottom"/>
              <w:rPr>
                <w:color w:val="000000"/>
                <w:kern w:val="0"/>
                <w:szCs w:val="21"/>
                <w:lang w:val="zh-CN" w:bidi="en-US"/>
              </w:rPr>
            </w:pPr>
            <w:r>
              <w:rPr>
                <w:kern w:val="0"/>
                <w:szCs w:val="21"/>
                <w:lang w:bidi="ar"/>
              </w:rPr>
              <w:t>12.23</w:t>
            </w:r>
          </w:p>
        </w:tc>
        <w:tc>
          <w:tcPr>
            <w:tcW w:w="438" w:type="dxa"/>
            <w:noWrap/>
            <w:vAlign w:val="bottom"/>
          </w:tcPr>
          <w:p w14:paraId="29E1DBBC" w14:textId="77777777" w:rsidR="00775B2B" w:rsidRDefault="00000000">
            <w:pPr>
              <w:widowControl/>
              <w:jc w:val="center"/>
              <w:textAlignment w:val="bottom"/>
              <w:rPr>
                <w:color w:val="000000"/>
                <w:kern w:val="0"/>
                <w:szCs w:val="21"/>
                <w:lang w:val="zh-CN" w:bidi="en-US"/>
              </w:rPr>
            </w:pPr>
            <w:r>
              <w:rPr>
                <w:kern w:val="0"/>
                <w:szCs w:val="21"/>
                <w:lang w:bidi="ar"/>
              </w:rPr>
              <w:t>10.05</w:t>
            </w:r>
          </w:p>
        </w:tc>
        <w:tc>
          <w:tcPr>
            <w:tcW w:w="438" w:type="dxa"/>
            <w:noWrap/>
            <w:vAlign w:val="bottom"/>
          </w:tcPr>
          <w:p w14:paraId="58B78A45" w14:textId="77777777" w:rsidR="00775B2B" w:rsidRDefault="00000000">
            <w:pPr>
              <w:widowControl/>
              <w:jc w:val="center"/>
              <w:textAlignment w:val="bottom"/>
              <w:rPr>
                <w:color w:val="000000"/>
                <w:kern w:val="0"/>
                <w:szCs w:val="21"/>
                <w:lang w:val="zh-CN" w:bidi="en-US"/>
              </w:rPr>
            </w:pPr>
            <w:r>
              <w:rPr>
                <w:kern w:val="0"/>
                <w:szCs w:val="21"/>
                <w:lang w:bidi="ar"/>
              </w:rPr>
              <w:t>5.03</w:t>
            </w:r>
          </w:p>
        </w:tc>
        <w:tc>
          <w:tcPr>
            <w:tcW w:w="438" w:type="dxa"/>
            <w:noWrap/>
            <w:vAlign w:val="bottom"/>
          </w:tcPr>
          <w:p w14:paraId="14406424" w14:textId="77777777" w:rsidR="00775B2B" w:rsidRDefault="00000000">
            <w:pPr>
              <w:widowControl/>
              <w:jc w:val="center"/>
              <w:textAlignment w:val="bottom"/>
              <w:rPr>
                <w:color w:val="000000"/>
                <w:kern w:val="0"/>
                <w:szCs w:val="21"/>
                <w:lang w:val="zh-CN" w:bidi="en-US"/>
              </w:rPr>
            </w:pPr>
            <w:r>
              <w:rPr>
                <w:kern w:val="0"/>
                <w:szCs w:val="21"/>
                <w:lang w:bidi="ar"/>
              </w:rPr>
              <w:t>0.00</w:t>
            </w:r>
          </w:p>
        </w:tc>
      </w:tr>
      <w:tr w:rsidR="00775B2B" w14:paraId="45BBEE7A" w14:textId="77777777">
        <w:trPr>
          <w:trHeight w:val="312"/>
        </w:trPr>
        <w:tc>
          <w:tcPr>
            <w:tcW w:w="839" w:type="dxa"/>
            <w:noWrap/>
            <w:vAlign w:val="bottom"/>
          </w:tcPr>
          <w:p w14:paraId="2FE60FE2" w14:textId="77777777" w:rsidR="00775B2B" w:rsidRDefault="00000000">
            <w:pPr>
              <w:widowControl/>
              <w:jc w:val="center"/>
              <w:textAlignment w:val="bottom"/>
              <w:rPr>
                <w:color w:val="000000"/>
                <w:kern w:val="0"/>
                <w:szCs w:val="21"/>
              </w:rPr>
            </w:pPr>
            <w:r>
              <w:rPr>
                <w:kern w:val="0"/>
                <w:szCs w:val="21"/>
                <w:lang w:bidi="ar"/>
              </w:rPr>
              <w:t>夏季</w:t>
            </w:r>
          </w:p>
        </w:tc>
        <w:tc>
          <w:tcPr>
            <w:tcW w:w="555" w:type="dxa"/>
            <w:noWrap/>
            <w:vAlign w:val="bottom"/>
          </w:tcPr>
          <w:p w14:paraId="27FC28C5" w14:textId="77777777" w:rsidR="00775B2B" w:rsidRDefault="00000000">
            <w:pPr>
              <w:widowControl/>
              <w:jc w:val="center"/>
              <w:textAlignment w:val="bottom"/>
              <w:rPr>
                <w:color w:val="000000"/>
                <w:kern w:val="0"/>
                <w:szCs w:val="21"/>
                <w:lang w:val="zh-CN" w:bidi="en-US"/>
              </w:rPr>
            </w:pPr>
            <w:r>
              <w:rPr>
                <w:kern w:val="0"/>
                <w:szCs w:val="21"/>
                <w:lang w:bidi="ar"/>
              </w:rPr>
              <w:t>6.97</w:t>
            </w:r>
          </w:p>
        </w:tc>
        <w:tc>
          <w:tcPr>
            <w:tcW w:w="379" w:type="dxa"/>
            <w:noWrap/>
            <w:vAlign w:val="bottom"/>
          </w:tcPr>
          <w:p w14:paraId="0FB4D4FA" w14:textId="77777777" w:rsidR="00775B2B" w:rsidRDefault="00000000">
            <w:pPr>
              <w:widowControl/>
              <w:jc w:val="center"/>
              <w:textAlignment w:val="bottom"/>
              <w:rPr>
                <w:color w:val="000000"/>
                <w:kern w:val="0"/>
                <w:szCs w:val="21"/>
                <w:lang w:val="zh-CN" w:bidi="en-US"/>
              </w:rPr>
            </w:pPr>
            <w:r>
              <w:rPr>
                <w:kern w:val="0"/>
                <w:szCs w:val="21"/>
                <w:lang w:bidi="ar"/>
              </w:rPr>
              <w:t>3.99</w:t>
            </w:r>
          </w:p>
        </w:tc>
        <w:tc>
          <w:tcPr>
            <w:tcW w:w="439" w:type="dxa"/>
            <w:noWrap/>
            <w:vAlign w:val="bottom"/>
          </w:tcPr>
          <w:p w14:paraId="275B3245" w14:textId="77777777" w:rsidR="00775B2B" w:rsidRDefault="00000000">
            <w:pPr>
              <w:widowControl/>
              <w:jc w:val="center"/>
              <w:textAlignment w:val="bottom"/>
              <w:rPr>
                <w:color w:val="000000"/>
                <w:kern w:val="0"/>
                <w:szCs w:val="21"/>
                <w:lang w:val="zh-CN" w:bidi="en-US"/>
              </w:rPr>
            </w:pPr>
            <w:r>
              <w:rPr>
                <w:kern w:val="0"/>
                <w:szCs w:val="21"/>
                <w:lang w:bidi="ar"/>
              </w:rPr>
              <w:t>2.58</w:t>
            </w:r>
          </w:p>
        </w:tc>
        <w:tc>
          <w:tcPr>
            <w:tcW w:w="437" w:type="dxa"/>
            <w:noWrap/>
            <w:vAlign w:val="bottom"/>
          </w:tcPr>
          <w:p w14:paraId="70A4446D" w14:textId="77777777" w:rsidR="00775B2B" w:rsidRDefault="00000000">
            <w:pPr>
              <w:widowControl/>
              <w:jc w:val="center"/>
              <w:textAlignment w:val="bottom"/>
              <w:rPr>
                <w:color w:val="000000"/>
                <w:kern w:val="0"/>
                <w:szCs w:val="21"/>
                <w:lang w:val="zh-CN" w:bidi="en-US"/>
              </w:rPr>
            </w:pPr>
            <w:r>
              <w:rPr>
                <w:kern w:val="0"/>
                <w:szCs w:val="21"/>
                <w:lang w:bidi="ar"/>
              </w:rPr>
              <w:t>2.76</w:t>
            </w:r>
          </w:p>
        </w:tc>
        <w:tc>
          <w:tcPr>
            <w:tcW w:w="437" w:type="dxa"/>
            <w:noWrap/>
            <w:vAlign w:val="bottom"/>
          </w:tcPr>
          <w:p w14:paraId="68E1EEC0" w14:textId="77777777" w:rsidR="00775B2B" w:rsidRDefault="00000000">
            <w:pPr>
              <w:widowControl/>
              <w:jc w:val="center"/>
              <w:textAlignment w:val="bottom"/>
              <w:rPr>
                <w:color w:val="000000"/>
                <w:kern w:val="0"/>
                <w:szCs w:val="21"/>
                <w:lang w:val="zh-CN" w:bidi="en-US"/>
              </w:rPr>
            </w:pPr>
            <w:r>
              <w:rPr>
                <w:kern w:val="0"/>
                <w:szCs w:val="21"/>
                <w:lang w:bidi="ar"/>
              </w:rPr>
              <w:t>5.57</w:t>
            </w:r>
          </w:p>
        </w:tc>
        <w:tc>
          <w:tcPr>
            <w:tcW w:w="438" w:type="dxa"/>
            <w:noWrap/>
            <w:vAlign w:val="bottom"/>
          </w:tcPr>
          <w:p w14:paraId="3E911DFB" w14:textId="77777777" w:rsidR="00775B2B" w:rsidRDefault="00000000">
            <w:pPr>
              <w:widowControl/>
              <w:jc w:val="center"/>
              <w:textAlignment w:val="bottom"/>
              <w:rPr>
                <w:color w:val="000000"/>
                <w:kern w:val="0"/>
                <w:szCs w:val="21"/>
                <w:lang w:val="zh-CN" w:bidi="en-US"/>
              </w:rPr>
            </w:pPr>
            <w:r>
              <w:rPr>
                <w:kern w:val="0"/>
                <w:szCs w:val="21"/>
                <w:lang w:bidi="ar"/>
              </w:rPr>
              <w:t>3.85</w:t>
            </w:r>
          </w:p>
        </w:tc>
        <w:tc>
          <w:tcPr>
            <w:tcW w:w="438" w:type="dxa"/>
            <w:noWrap/>
            <w:vAlign w:val="bottom"/>
          </w:tcPr>
          <w:p w14:paraId="6038050B" w14:textId="77777777" w:rsidR="00775B2B" w:rsidRDefault="00000000">
            <w:pPr>
              <w:widowControl/>
              <w:jc w:val="center"/>
              <w:textAlignment w:val="bottom"/>
              <w:rPr>
                <w:color w:val="000000"/>
                <w:kern w:val="0"/>
                <w:szCs w:val="21"/>
                <w:lang w:val="zh-CN" w:bidi="en-US"/>
              </w:rPr>
            </w:pPr>
            <w:r>
              <w:rPr>
                <w:kern w:val="0"/>
                <w:szCs w:val="21"/>
                <w:lang w:bidi="ar"/>
              </w:rPr>
              <w:t>2.49</w:t>
            </w:r>
          </w:p>
        </w:tc>
        <w:tc>
          <w:tcPr>
            <w:tcW w:w="438" w:type="dxa"/>
            <w:noWrap/>
            <w:vAlign w:val="bottom"/>
          </w:tcPr>
          <w:p w14:paraId="60264F2F" w14:textId="77777777" w:rsidR="00775B2B" w:rsidRDefault="00000000">
            <w:pPr>
              <w:widowControl/>
              <w:jc w:val="center"/>
              <w:textAlignment w:val="bottom"/>
              <w:rPr>
                <w:color w:val="000000"/>
                <w:kern w:val="0"/>
                <w:szCs w:val="21"/>
                <w:lang w:val="zh-CN" w:bidi="en-US"/>
              </w:rPr>
            </w:pPr>
            <w:r>
              <w:rPr>
                <w:kern w:val="0"/>
                <w:szCs w:val="21"/>
                <w:lang w:bidi="ar"/>
              </w:rPr>
              <w:t>2.81</w:t>
            </w:r>
          </w:p>
        </w:tc>
        <w:tc>
          <w:tcPr>
            <w:tcW w:w="438" w:type="dxa"/>
            <w:noWrap/>
            <w:vAlign w:val="bottom"/>
          </w:tcPr>
          <w:p w14:paraId="38B8B643" w14:textId="77777777" w:rsidR="00775B2B" w:rsidRDefault="00000000">
            <w:pPr>
              <w:widowControl/>
              <w:jc w:val="center"/>
              <w:textAlignment w:val="bottom"/>
              <w:rPr>
                <w:color w:val="000000"/>
                <w:kern w:val="0"/>
                <w:szCs w:val="21"/>
                <w:lang w:val="zh-CN" w:bidi="en-US"/>
              </w:rPr>
            </w:pPr>
            <w:r>
              <w:rPr>
                <w:kern w:val="0"/>
                <w:szCs w:val="21"/>
                <w:lang w:bidi="ar"/>
              </w:rPr>
              <w:t>5.80</w:t>
            </w:r>
          </w:p>
        </w:tc>
        <w:tc>
          <w:tcPr>
            <w:tcW w:w="438" w:type="dxa"/>
            <w:noWrap/>
            <w:vAlign w:val="bottom"/>
          </w:tcPr>
          <w:p w14:paraId="2134E94E" w14:textId="77777777" w:rsidR="00775B2B" w:rsidRDefault="00000000">
            <w:pPr>
              <w:widowControl/>
              <w:jc w:val="center"/>
              <w:textAlignment w:val="bottom"/>
              <w:rPr>
                <w:color w:val="000000"/>
                <w:kern w:val="0"/>
                <w:szCs w:val="21"/>
                <w:lang w:val="zh-CN" w:bidi="en-US"/>
              </w:rPr>
            </w:pPr>
            <w:r>
              <w:rPr>
                <w:kern w:val="0"/>
                <w:szCs w:val="21"/>
                <w:lang w:bidi="ar"/>
              </w:rPr>
              <w:t>7.02</w:t>
            </w:r>
          </w:p>
        </w:tc>
        <w:tc>
          <w:tcPr>
            <w:tcW w:w="438" w:type="dxa"/>
            <w:noWrap/>
            <w:vAlign w:val="bottom"/>
          </w:tcPr>
          <w:p w14:paraId="05E71B53" w14:textId="77777777" w:rsidR="00775B2B" w:rsidRDefault="00000000">
            <w:pPr>
              <w:widowControl/>
              <w:jc w:val="center"/>
              <w:textAlignment w:val="bottom"/>
              <w:rPr>
                <w:color w:val="000000"/>
                <w:kern w:val="0"/>
                <w:szCs w:val="21"/>
                <w:lang w:val="zh-CN" w:bidi="en-US"/>
              </w:rPr>
            </w:pPr>
            <w:r>
              <w:rPr>
                <w:kern w:val="0"/>
                <w:szCs w:val="21"/>
                <w:lang w:bidi="ar"/>
              </w:rPr>
              <w:t>5.93</w:t>
            </w:r>
          </w:p>
        </w:tc>
        <w:tc>
          <w:tcPr>
            <w:tcW w:w="438" w:type="dxa"/>
            <w:noWrap/>
            <w:vAlign w:val="bottom"/>
          </w:tcPr>
          <w:p w14:paraId="0E0FE54B" w14:textId="77777777" w:rsidR="00775B2B" w:rsidRDefault="00000000">
            <w:pPr>
              <w:widowControl/>
              <w:jc w:val="center"/>
              <w:textAlignment w:val="bottom"/>
              <w:rPr>
                <w:color w:val="000000"/>
                <w:kern w:val="0"/>
                <w:szCs w:val="21"/>
                <w:lang w:val="zh-CN" w:bidi="en-US"/>
              </w:rPr>
            </w:pPr>
            <w:r>
              <w:rPr>
                <w:kern w:val="0"/>
                <w:szCs w:val="21"/>
                <w:lang w:bidi="ar"/>
              </w:rPr>
              <w:t>6.48</w:t>
            </w:r>
          </w:p>
        </w:tc>
        <w:tc>
          <w:tcPr>
            <w:tcW w:w="438" w:type="dxa"/>
            <w:noWrap/>
            <w:vAlign w:val="bottom"/>
          </w:tcPr>
          <w:p w14:paraId="12DC332F" w14:textId="77777777" w:rsidR="00775B2B" w:rsidRDefault="00000000">
            <w:pPr>
              <w:widowControl/>
              <w:jc w:val="center"/>
              <w:textAlignment w:val="bottom"/>
              <w:rPr>
                <w:color w:val="000000"/>
                <w:kern w:val="0"/>
                <w:szCs w:val="21"/>
                <w:lang w:val="zh-CN" w:bidi="en-US"/>
              </w:rPr>
            </w:pPr>
            <w:r>
              <w:rPr>
                <w:kern w:val="0"/>
                <w:szCs w:val="21"/>
                <w:lang w:bidi="ar"/>
              </w:rPr>
              <w:t>15.90</w:t>
            </w:r>
          </w:p>
        </w:tc>
        <w:tc>
          <w:tcPr>
            <w:tcW w:w="438" w:type="dxa"/>
            <w:noWrap/>
            <w:vAlign w:val="bottom"/>
          </w:tcPr>
          <w:p w14:paraId="24A449BF" w14:textId="77777777" w:rsidR="00775B2B" w:rsidRDefault="00000000">
            <w:pPr>
              <w:widowControl/>
              <w:jc w:val="center"/>
              <w:textAlignment w:val="bottom"/>
              <w:rPr>
                <w:color w:val="000000"/>
                <w:kern w:val="0"/>
                <w:szCs w:val="21"/>
                <w:lang w:val="zh-CN" w:bidi="en-US"/>
              </w:rPr>
            </w:pPr>
            <w:r>
              <w:rPr>
                <w:kern w:val="0"/>
                <w:szCs w:val="21"/>
                <w:lang w:bidi="ar"/>
              </w:rPr>
              <w:t>11.59</w:t>
            </w:r>
          </w:p>
        </w:tc>
        <w:tc>
          <w:tcPr>
            <w:tcW w:w="438" w:type="dxa"/>
            <w:noWrap/>
            <w:vAlign w:val="bottom"/>
          </w:tcPr>
          <w:p w14:paraId="4DADFCA7" w14:textId="77777777" w:rsidR="00775B2B" w:rsidRDefault="00000000">
            <w:pPr>
              <w:widowControl/>
              <w:jc w:val="center"/>
              <w:textAlignment w:val="bottom"/>
              <w:rPr>
                <w:color w:val="000000"/>
                <w:kern w:val="0"/>
                <w:szCs w:val="21"/>
                <w:lang w:val="zh-CN" w:bidi="en-US"/>
              </w:rPr>
            </w:pPr>
            <w:r>
              <w:rPr>
                <w:kern w:val="0"/>
                <w:szCs w:val="21"/>
                <w:lang w:bidi="ar"/>
              </w:rPr>
              <w:t>9.51</w:t>
            </w:r>
          </w:p>
        </w:tc>
        <w:tc>
          <w:tcPr>
            <w:tcW w:w="438" w:type="dxa"/>
            <w:noWrap/>
            <w:vAlign w:val="bottom"/>
          </w:tcPr>
          <w:p w14:paraId="26C26B76" w14:textId="77777777" w:rsidR="00775B2B" w:rsidRDefault="00000000">
            <w:pPr>
              <w:widowControl/>
              <w:jc w:val="center"/>
              <w:textAlignment w:val="bottom"/>
              <w:rPr>
                <w:color w:val="000000"/>
                <w:kern w:val="0"/>
                <w:szCs w:val="21"/>
                <w:lang w:val="zh-CN" w:bidi="en-US"/>
              </w:rPr>
            </w:pPr>
            <w:r>
              <w:rPr>
                <w:kern w:val="0"/>
                <w:szCs w:val="21"/>
                <w:lang w:bidi="ar"/>
              </w:rPr>
              <w:t>6.75</w:t>
            </w:r>
          </w:p>
        </w:tc>
        <w:tc>
          <w:tcPr>
            <w:tcW w:w="438" w:type="dxa"/>
            <w:noWrap/>
            <w:vAlign w:val="bottom"/>
          </w:tcPr>
          <w:p w14:paraId="0BA14AB6" w14:textId="77777777" w:rsidR="00775B2B" w:rsidRDefault="00000000">
            <w:pPr>
              <w:widowControl/>
              <w:jc w:val="center"/>
              <w:textAlignment w:val="bottom"/>
              <w:rPr>
                <w:color w:val="000000"/>
                <w:kern w:val="0"/>
                <w:szCs w:val="21"/>
                <w:lang w:val="zh-CN" w:bidi="en-US"/>
              </w:rPr>
            </w:pPr>
            <w:r>
              <w:rPr>
                <w:kern w:val="0"/>
                <w:szCs w:val="21"/>
                <w:lang w:bidi="ar"/>
              </w:rPr>
              <w:t>0.00</w:t>
            </w:r>
          </w:p>
        </w:tc>
      </w:tr>
      <w:tr w:rsidR="00775B2B" w14:paraId="64E1441C" w14:textId="77777777">
        <w:trPr>
          <w:trHeight w:val="312"/>
        </w:trPr>
        <w:tc>
          <w:tcPr>
            <w:tcW w:w="839" w:type="dxa"/>
            <w:noWrap/>
            <w:vAlign w:val="bottom"/>
          </w:tcPr>
          <w:p w14:paraId="55B8874D" w14:textId="77777777" w:rsidR="00775B2B" w:rsidRDefault="00000000">
            <w:pPr>
              <w:widowControl/>
              <w:jc w:val="center"/>
              <w:textAlignment w:val="bottom"/>
              <w:rPr>
                <w:color w:val="000000"/>
                <w:kern w:val="0"/>
                <w:szCs w:val="21"/>
              </w:rPr>
            </w:pPr>
            <w:r>
              <w:rPr>
                <w:kern w:val="0"/>
                <w:szCs w:val="21"/>
                <w:lang w:bidi="ar"/>
              </w:rPr>
              <w:t>秋季</w:t>
            </w:r>
          </w:p>
        </w:tc>
        <w:tc>
          <w:tcPr>
            <w:tcW w:w="555" w:type="dxa"/>
            <w:noWrap/>
            <w:vAlign w:val="bottom"/>
          </w:tcPr>
          <w:p w14:paraId="232B6BAB" w14:textId="77777777" w:rsidR="00775B2B" w:rsidRDefault="00000000">
            <w:pPr>
              <w:widowControl/>
              <w:jc w:val="center"/>
              <w:textAlignment w:val="bottom"/>
              <w:rPr>
                <w:color w:val="000000"/>
                <w:kern w:val="0"/>
                <w:szCs w:val="21"/>
                <w:lang w:val="zh-CN" w:bidi="en-US"/>
              </w:rPr>
            </w:pPr>
            <w:r>
              <w:rPr>
                <w:kern w:val="0"/>
                <w:szCs w:val="21"/>
                <w:lang w:bidi="ar"/>
              </w:rPr>
              <w:t>4.53</w:t>
            </w:r>
          </w:p>
        </w:tc>
        <w:tc>
          <w:tcPr>
            <w:tcW w:w="379" w:type="dxa"/>
            <w:noWrap/>
            <w:vAlign w:val="bottom"/>
          </w:tcPr>
          <w:p w14:paraId="53CE38AA" w14:textId="77777777" w:rsidR="00775B2B" w:rsidRDefault="00000000">
            <w:pPr>
              <w:widowControl/>
              <w:jc w:val="center"/>
              <w:textAlignment w:val="bottom"/>
              <w:rPr>
                <w:color w:val="000000"/>
                <w:kern w:val="0"/>
                <w:szCs w:val="21"/>
                <w:lang w:val="zh-CN" w:bidi="en-US"/>
              </w:rPr>
            </w:pPr>
            <w:r>
              <w:rPr>
                <w:kern w:val="0"/>
                <w:szCs w:val="21"/>
                <w:lang w:bidi="ar"/>
              </w:rPr>
              <w:t>1.97</w:t>
            </w:r>
          </w:p>
        </w:tc>
        <w:tc>
          <w:tcPr>
            <w:tcW w:w="439" w:type="dxa"/>
            <w:noWrap/>
            <w:vAlign w:val="bottom"/>
          </w:tcPr>
          <w:p w14:paraId="2960BEC8" w14:textId="77777777" w:rsidR="00775B2B" w:rsidRDefault="00000000">
            <w:pPr>
              <w:widowControl/>
              <w:jc w:val="center"/>
              <w:textAlignment w:val="bottom"/>
              <w:rPr>
                <w:color w:val="000000"/>
                <w:kern w:val="0"/>
                <w:szCs w:val="21"/>
                <w:lang w:val="zh-CN" w:bidi="en-US"/>
              </w:rPr>
            </w:pPr>
            <w:r>
              <w:rPr>
                <w:kern w:val="0"/>
                <w:szCs w:val="21"/>
                <w:lang w:bidi="ar"/>
              </w:rPr>
              <w:t>2.06</w:t>
            </w:r>
          </w:p>
        </w:tc>
        <w:tc>
          <w:tcPr>
            <w:tcW w:w="437" w:type="dxa"/>
            <w:noWrap/>
            <w:vAlign w:val="bottom"/>
          </w:tcPr>
          <w:p w14:paraId="7F83BD25" w14:textId="77777777" w:rsidR="00775B2B" w:rsidRDefault="00000000">
            <w:pPr>
              <w:widowControl/>
              <w:jc w:val="center"/>
              <w:textAlignment w:val="bottom"/>
              <w:rPr>
                <w:color w:val="000000"/>
                <w:kern w:val="0"/>
                <w:szCs w:val="21"/>
                <w:lang w:val="zh-CN" w:bidi="en-US"/>
              </w:rPr>
            </w:pPr>
            <w:r>
              <w:rPr>
                <w:kern w:val="0"/>
                <w:szCs w:val="21"/>
                <w:lang w:bidi="ar"/>
              </w:rPr>
              <w:t>2.56</w:t>
            </w:r>
          </w:p>
        </w:tc>
        <w:tc>
          <w:tcPr>
            <w:tcW w:w="437" w:type="dxa"/>
            <w:noWrap/>
            <w:vAlign w:val="bottom"/>
          </w:tcPr>
          <w:p w14:paraId="7BFC2102" w14:textId="77777777" w:rsidR="00775B2B" w:rsidRDefault="00000000">
            <w:pPr>
              <w:widowControl/>
              <w:jc w:val="center"/>
              <w:textAlignment w:val="bottom"/>
              <w:rPr>
                <w:color w:val="000000"/>
                <w:kern w:val="0"/>
                <w:szCs w:val="21"/>
                <w:lang w:val="zh-CN" w:bidi="en-US"/>
              </w:rPr>
            </w:pPr>
            <w:r>
              <w:rPr>
                <w:kern w:val="0"/>
                <w:szCs w:val="21"/>
                <w:lang w:bidi="ar"/>
              </w:rPr>
              <w:t>5.22</w:t>
            </w:r>
          </w:p>
        </w:tc>
        <w:tc>
          <w:tcPr>
            <w:tcW w:w="438" w:type="dxa"/>
            <w:noWrap/>
            <w:vAlign w:val="bottom"/>
          </w:tcPr>
          <w:p w14:paraId="128B5193" w14:textId="77777777" w:rsidR="00775B2B" w:rsidRDefault="00000000">
            <w:pPr>
              <w:widowControl/>
              <w:jc w:val="center"/>
              <w:textAlignment w:val="bottom"/>
              <w:rPr>
                <w:color w:val="000000"/>
                <w:kern w:val="0"/>
                <w:szCs w:val="21"/>
                <w:lang w:val="zh-CN" w:bidi="en-US"/>
              </w:rPr>
            </w:pPr>
            <w:r>
              <w:rPr>
                <w:kern w:val="0"/>
                <w:szCs w:val="21"/>
                <w:lang w:bidi="ar"/>
              </w:rPr>
              <w:t>3.66</w:t>
            </w:r>
          </w:p>
        </w:tc>
        <w:tc>
          <w:tcPr>
            <w:tcW w:w="438" w:type="dxa"/>
            <w:noWrap/>
            <w:vAlign w:val="bottom"/>
          </w:tcPr>
          <w:p w14:paraId="05C53405" w14:textId="77777777" w:rsidR="00775B2B" w:rsidRDefault="00000000">
            <w:pPr>
              <w:widowControl/>
              <w:jc w:val="center"/>
              <w:textAlignment w:val="bottom"/>
              <w:rPr>
                <w:color w:val="000000"/>
                <w:kern w:val="0"/>
                <w:szCs w:val="21"/>
                <w:lang w:val="zh-CN" w:bidi="en-US"/>
              </w:rPr>
            </w:pPr>
            <w:r>
              <w:rPr>
                <w:kern w:val="0"/>
                <w:szCs w:val="21"/>
                <w:lang w:bidi="ar"/>
              </w:rPr>
              <w:t>3.62</w:t>
            </w:r>
          </w:p>
        </w:tc>
        <w:tc>
          <w:tcPr>
            <w:tcW w:w="438" w:type="dxa"/>
            <w:noWrap/>
            <w:vAlign w:val="bottom"/>
          </w:tcPr>
          <w:p w14:paraId="79695F75" w14:textId="77777777" w:rsidR="00775B2B" w:rsidRDefault="00000000">
            <w:pPr>
              <w:widowControl/>
              <w:jc w:val="center"/>
              <w:textAlignment w:val="bottom"/>
              <w:rPr>
                <w:color w:val="000000"/>
                <w:kern w:val="0"/>
                <w:szCs w:val="21"/>
                <w:lang w:val="zh-CN" w:bidi="en-US"/>
              </w:rPr>
            </w:pPr>
            <w:r>
              <w:rPr>
                <w:kern w:val="0"/>
                <w:szCs w:val="21"/>
                <w:lang w:bidi="ar"/>
              </w:rPr>
              <w:t>4.44</w:t>
            </w:r>
          </w:p>
        </w:tc>
        <w:tc>
          <w:tcPr>
            <w:tcW w:w="438" w:type="dxa"/>
            <w:noWrap/>
            <w:vAlign w:val="bottom"/>
          </w:tcPr>
          <w:p w14:paraId="5A7FFBD2" w14:textId="77777777" w:rsidR="00775B2B" w:rsidRDefault="00000000">
            <w:pPr>
              <w:widowControl/>
              <w:jc w:val="center"/>
              <w:textAlignment w:val="bottom"/>
              <w:rPr>
                <w:color w:val="000000"/>
                <w:kern w:val="0"/>
                <w:szCs w:val="21"/>
                <w:lang w:val="zh-CN" w:bidi="en-US"/>
              </w:rPr>
            </w:pPr>
            <w:r>
              <w:rPr>
                <w:kern w:val="0"/>
                <w:szCs w:val="21"/>
                <w:lang w:bidi="ar"/>
              </w:rPr>
              <w:t>9.84</w:t>
            </w:r>
          </w:p>
        </w:tc>
        <w:tc>
          <w:tcPr>
            <w:tcW w:w="438" w:type="dxa"/>
            <w:noWrap/>
            <w:vAlign w:val="bottom"/>
          </w:tcPr>
          <w:p w14:paraId="7AEC8BEA" w14:textId="77777777" w:rsidR="00775B2B" w:rsidRDefault="00000000">
            <w:pPr>
              <w:widowControl/>
              <w:jc w:val="center"/>
              <w:textAlignment w:val="bottom"/>
              <w:rPr>
                <w:color w:val="000000"/>
                <w:kern w:val="0"/>
                <w:szCs w:val="21"/>
                <w:lang w:val="zh-CN" w:bidi="en-US"/>
              </w:rPr>
            </w:pPr>
            <w:r>
              <w:rPr>
                <w:kern w:val="0"/>
                <w:szCs w:val="21"/>
                <w:lang w:bidi="ar"/>
              </w:rPr>
              <w:t>8.47</w:t>
            </w:r>
          </w:p>
        </w:tc>
        <w:tc>
          <w:tcPr>
            <w:tcW w:w="438" w:type="dxa"/>
            <w:noWrap/>
            <w:vAlign w:val="bottom"/>
          </w:tcPr>
          <w:p w14:paraId="5FC08E09" w14:textId="77777777" w:rsidR="00775B2B" w:rsidRDefault="00000000">
            <w:pPr>
              <w:widowControl/>
              <w:jc w:val="center"/>
              <w:textAlignment w:val="bottom"/>
              <w:rPr>
                <w:color w:val="000000"/>
                <w:kern w:val="0"/>
                <w:szCs w:val="21"/>
                <w:lang w:val="zh-CN" w:bidi="en-US"/>
              </w:rPr>
            </w:pPr>
            <w:r>
              <w:rPr>
                <w:kern w:val="0"/>
                <w:szCs w:val="21"/>
                <w:lang w:bidi="ar"/>
              </w:rPr>
              <w:t>7.42</w:t>
            </w:r>
          </w:p>
        </w:tc>
        <w:tc>
          <w:tcPr>
            <w:tcW w:w="438" w:type="dxa"/>
            <w:noWrap/>
            <w:vAlign w:val="bottom"/>
          </w:tcPr>
          <w:p w14:paraId="7915DD30" w14:textId="77777777" w:rsidR="00775B2B" w:rsidRDefault="00000000">
            <w:pPr>
              <w:widowControl/>
              <w:jc w:val="center"/>
              <w:textAlignment w:val="bottom"/>
              <w:rPr>
                <w:color w:val="000000"/>
                <w:kern w:val="0"/>
                <w:szCs w:val="21"/>
                <w:lang w:val="zh-CN" w:bidi="en-US"/>
              </w:rPr>
            </w:pPr>
            <w:r>
              <w:rPr>
                <w:kern w:val="0"/>
                <w:szCs w:val="21"/>
                <w:lang w:bidi="ar"/>
              </w:rPr>
              <w:t>7.01</w:t>
            </w:r>
          </w:p>
        </w:tc>
        <w:tc>
          <w:tcPr>
            <w:tcW w:w="438" w:type="dxa"/>
            <w:noWrap/>
            <w:vAlign w:val="bottom"/>
          </w:tcPr>
          <w:p w14:paraId="56D3662F" w14:textId="77777777" w:rsidR="00775B2B" w:rsidRDefault="00000000">
            <w:pPr>
              <w:widowControl/>
              <w:jc w:val="center"/>
              <w:textAlignment w:val="bottom"/>
              <w:rPr>
                <w:color w:val="000000"/>
                <w:kern w:val="0"/>
                <w:szCs w:val="21"/>
                <w:lang w:val="zh-CN" w:bidi="en-US"/>
              </w:rPr>
            </w:pPr>
            <w:r>
              <w:rPr>
                <w:kern w:val="0"/>
                <w:szCs w:val="21"/>
                <w:lang w:bidi="ar"/>
              </w:rPr>
              <w:t>18.68</w:t>
            </w:r>
          </w:p>
        </w:tc>
        <w:tc>
          <w:tcPr>
            <w:tcW w:w="438" w:type="dxa"/>
            <w:noWrap/>
            <w:vAlign w:val="bottom"/>
          </w:tcPr>
          <w:p w14:paraId="0703FAB6" w14:textId="77777777" w:rsidR="00775B2B" w:rsidRDefault="00000000">
            <w:pPr>
              <w:widowControl/>
              <w:jc w:val="center"/>
              <w:textAlignment w:val="bottom"/>
              <w:rPr>
                <w:color w:val="000000"/>
                <w:kern w:val="0"/>
                <w:szCs w:val="21"/>
                <w:lang w:val="zh-CN" w:bidi="en-US"/>
              </w:rPr>
            </w:pPr>
            <w:r>
              <w:rPr>
                <w:kern w:val="0"/>
                <w:szCs w:val="21"/>
                <w:lang w:bidi="ar"/>
              </w:rPr>
              <w:t>8.79</w:t>
            </w:r>
          </w:p>
        </w:tc>
        <w:tc>
          <w:tcPr>
            <w:tcW w:w="438" w:type="dxa"/>
            <w:noWrap/>
            <w:vAlign w:val="bottom"/>
          </w:tcPr>
          <w:p w14:paraId="3EB5BF3B" w14:textId="77777777" w:rsidR="00775B2B" w:rsidRDefault="00000000">
            <w:pPr>
              <w:widowControl/>
              <w:jc w:val="center"/>
              <w:textAlignment w:val="bottom"/>
              <w:rPr>
                <w:color w:val="000000"/>
                <w:kern w:val="0"/>
                <w:szCs w:val="21"/>
                <w:lang w:val="zh-CN" w:bidi="en-US"/>
              </w:rPr>
            </w:pPr>
            <w:r>
              <w:rPr>
                <w:kern w:val="0"/>
                <w:szCs w:val="21"/>
                <w:lang w:bidi="ar"/>
              </w:rPr>
              <w:t>7.42</w:t>
            </w:r>
          </w:p>
        </w:tc>
        <w:tc>
          <w:tcPr>
            <w:tcW w:w="438" w:type="dxa"/>
            <w:noWrap/>
            <w:vAlign w:val="bottom"/>
          </w:tcPr>
          <w:p w14:paraId="5D760D3A" w14:textId="77777777" w:rsidR="00775B2B" w:rsidRDefault="00000000">
            <w:pPr>
              <w:widowControl/>
              <w:jc w:val="center"/>
              <w:textAlignment w:val="bottom"/>
              <w:rPr>
                <w:color w:val="000000"/>
                <w:kern w:val="0"/>
                <w:szCs w:val="21"/>
                <w:lang w:val="zh-CN" w:bidi="en-US"/>
              </w:rPr>
            </w:pPr>
            <w:r>
              <w:rPr>
                <w:kern w:val="0"/>
                <w:szCs w:val="21"/>
                <w:lang w:bidi="ar"/>
              </w:rPr>
              <w:t>4.21</w:t>
            </w:r>
          </w:p>
        </w:tc>
        <w:tc>
          <w:tcPr>
            <w:tcW w:w="438" w:type="dxa"/>
            <w:noWrap/>
            <w:vAlign w:val="bottom"/>
          </w:tcPr>
          <w:p w14:paraId="14E65F43" w14:textId="77777777" w:rsidR="00775B2B" w:rsidRDefault="00000000">
            <w:pPr>
              <w:widowControl/>
              <w:jc w:val="center"/>
              <w:textAlignment w:val="bottom"/>
              <w:rPr>
                <w:color w:val="000000"/>
                <w:kern w:val="0"/>
                <w:szCs w:val="21"/>
                <w:lang w:val="zh-CN" w:bidi="en-US"/>
              </w:rPr>
            </w:pPr>
            <w:r>
              <w:rPr>
                <w:kern w:val="0"/>
                <w:szCs w:val="21"/>
                <w:lang w:bidi="ar"/>
              </w:rPr>
              <w:t>0.09</w:t>
            </w:r>
          </w:p>
        </w:tc>
      </w:tr>
      <w:tr w:rsidR="00775B2B" w14:paraId="2A308D6C" w14:textId="77777777">
        <w:trPr>
          <w:trHeight w:val="312"/>
        </w:trPr>
        <w:tc>
          <w:tcPr>
            <w:tcW w:w="839" w:type="dxa"/>
            <w:noWrap/>
            <w:vAlign w:val="bottom"/>
          </w:tcPr>
          <w:p w14:paraId="30FEDDE9" w14:textId="77777777" w:rsidR="00775B2B" w:rsidRDefault="00000000">
            <w:pPr>
              <w:widowControl/>
              <w:jc w:val="center"/>
              <w:textAlignment w:val="bottom"/>
              <w:rPr>
                <w:color w:val="000000"/>
                <w:kern w:val="0"/>
                <w:szCs w:val="21"/>
              </w:rPr>
            </w:pPr>
            <w:r>
              <w:rPr>
                <w:kern w:val="0"/>
                <w:szCs w:val="21"/>
                <w:lang w:bidi="ar"/>
              </w:rPr>
              <w:t>冬季</w:t>
            </w:r>
          </w:p>
        </w:tc>
        <w:tc>
          <w:tcPr>
            <w:tcW w:w="555" w:type="dxa"/>
            <w:noWrap/>
            <w:vAlign w:val="bottom"/>
          </w:tcPr>
          <w:p w14:paraId="3C93F129" w14:textId="77777777" w:rsidR="00775B2B" w:rsidRDefault="00000000">
            <w:pPr>
              <w:widowControl/>
              <w:jc w:val="center"/>
              <w:textAlignment w:val="bottom"/>
              <w:rPr>
                <w:color w:val="000000"/>
                <w:kern w:val="0"/>
                <w:szCs w:val="21"/>
                <w:lang w:val="zh-CN" w:bidi="en-US"/>
              </w:rPr>
            </w:pPr>
            <w:r>
              <w:rPr>
                <w:kern w:val="0"/>
                <w:szCs w:val="21"/>
                <w:lang w:bidi="ar"/>
              </w:rPr>
              <w:t>4.26</w:t>
            </w:r>
          </w:p>
        </w:tc>
        <w:tc>
          <w:tcPr>
            <w:tcW w:w="379" w:type="dxa"/>
            <w:noWrap/>
            <w:vAlign w:val="bottom"/>
          </w:tcPr>
          <w:p w14:paraId="1297909B" w14:textId="77777777" w:rsidR="00775B2B" w:rsidRDefault="00000000">
            <w:pPr>
              <w:widowControl/>
              <w:jc w:val="center"/>
              <w:textAlignment w:val="bottom"/>
              <w:rPr>
                <w:color w:val="000000"/>
                <w:kern w:val="0"/>
                <w:szCs w:val="21"/>
                <w:lang w:val="zh-CN" w:bidi="en-US"/>
              </w:rPr>
            </w:pPr>
            <w:r>
              <w:rPr>
                <w:kern w:val="0"/>
                <w:szCs w:val="21"/>
                <w:lang w:bidi="ar"/>
              </w:rPr>
              <w:t>2.45</w:t>
            </w:r>
          </w:p>
        </w:tc>
        <w:tc>
          <w:tcPr>
            <w:tcW w:w="439" w:type="dxa"/>
            <w:noWrap/>
            <w:vAlign w:val="bottom"/>
          </w:tcPr>
          <w:p w14:paraId="5B935490" w14:textId="77777777" w:rsidR="00775B2B" w:rsidRDefault="00000000">
            <w:pPr>
              <w:widowControl/>
              <w:jc w:val="center"/>
              <w:textAlignment w:val="bottom"/>
              <w:rPr>
                <w:color w:val="000000"/>
                <w:kern w:val="0"/>
                <w:szCs w:val="21"/>
                <w:lang w:val="zh-CN" w:bidi="en-US"/>
              </w:rPr>
            </w:pPr>
            <w:r>
              <w:rPr>
                <w:kern w:val="0"/>
                <w:szCs w:val="21"/>
                <w:lang w:bidi="ar"/>
              </w:rPr>
              <w:t>2.41</w:t>
            </w:r>
          </w:p>
        </w:tc>
        <w:tc>
          <w:tcPr>
            <w:tcW w:w="437" w:type="dxa"/>
            <w:noWrap/>
            <w:vAlign w:val="bottom"/>
          </w:tcPr>
          <w:p w14:paraId="3E1FF260" w14:textId="77777777" w:rsidR="00775B2B" w:rsidRDefault="00000000">
            <w:pPr>
              <w:widowControl/>
              <w:jc w:val="center"/>
              <w:textAlignment w:val="bottom"/>
              <w:rPr>
                <w:color w:val="000000"/>
                <w:kern w:val="0"/>
                <w:szCs w:val="21"/>
                <w:lang w:val="zh-CN" w:bidi="en-US"/>
              </w:rPr>
            </w:pPr>
            <w:r>
              <w:rPr>
                <w:kern w:val="0"/>
                <w:szCs w:val="21"/>
                <w:lang w:bidi="ar"/>
              </w:rPr>
              <w:t>3.75</w:t>
            </w:r>
          </w:p>
        </w:tc>
        <w:tc>
          <w:tcPr>
            <w:tcW w:w="437" w:type="dxa"/>
            <w:noWrap/>
            <w:vAlign w:val="bottom"/>
          </w:tcPr>
          <w:p w14:paraId="6AA23373" w14:textId="77777777" w:rsidR="00775B2B" w:rsidRDefault="00000000">
            <w:pPr>
              <w:widowControl/>
              <w:jc w:val="center"/>
              <w:textAlignment w:val="bottom"/>
              <w:rPr>
                <w:color w:val="000000"/>
                <w:kern w:val="0"/>
                <w:szCs w:val="21"/>
                <w:lang w:val="zh-CN" w:bidi="en-US"/>
              </w:rPr>
            </w:pPr>
            <w:r>
              <w:rPr>
                <w:kern w:val="0"/>
                <w:szCs w:val="21"/>
                <w:lang w:bidi="ar"/>
              </w:rPr>
              <w:t>9.03</w:t>
            </w:r>
          </w:p>
        </w:tc>
        <w:tc>
          <w:tcPr>
            <w:tcW w:w="438" w:type="dxa"/>
            <w:noWrap/>
            <w:vAlign w:val="bottom"/>
          </w:tcPr>
          <w:p w14:paraId="6B9CB62A" w14:textId="77777777" w:rsidR="00775B2B" w:rsidRDefault="00000000">
            <w:pPr>
              <w:widowControl/>
              <w:jc w:val="center"/>
              <w:textAlignment w:val="bottom"/>
              <w:rPr>
                <w:color w:val="000000"/>
                <w:kern w:val="0"/>
                <w:szCs w:val="21"/>
                <w:lang w:val="zh-CN" w:bidi="en-US"/>
              </w:rPr>
            </w:pPr>
            <w:r>
              <w:rPr>
                <w:kern w:val="0"/>
                <w:szCs w:val="21"/>
                <w:lang w:bidi="ar"/>
              </w:rPr>
              <w:t>8.56</w:t>
            </w:r>
          </w:p>
        </w:tc>
        <w:tc>
          <w:tcPr>
            <w:tcW w:w="438" w:type="dxa"/>
            <w:noWrap/>
            <w:vAlign w:val="bottom"/>
          </w:tcPr>
          <w:p w14:paraId="76055EF8" w14:textId="77777777" w:rsidR="00775B2B" w:rsidRDefault="00000000">
            <w:pPr>
              <w:widowControl/>
              <w:jc w:val="center"/>
              <w:textAlignment w:val="bottom"/>
              <w:rPr>
                <w:color w:val="000000"/>
                <w:kern w:val="0"/>
                <w:szCs w:val="21"/>
                <w:lang w:val="zh-CN" w:bidi="en-US"/>
              </w:rPr>
            </w:pPr>
            <w:r>
              <w:rPr>
                <w:kern w:val="0"/>
                <w:szCs w:val="21"/>
                <w:lang w:bidi="ar"/>
              </w:rPr>
              <w:t>5.56</w:t>
            </w:r>
          </w:p>
        </w:tc>
        <w:tc>
          <w:tcPr>
            <w:tcW w:w="438" w:type="dxa"/>
            <w:noWrap/>
            <w:vAlign w:val="bottom"/>
          </w:tcPr>
          <w:p w14:paraId="471937B8" w14:textId="77777777" w:rsidR="00775B2B" w:rsidRDefault="00000000">
            <w:pPr>
              <w:widowControl/>
              <w:jc w:val="center"/>
              <w:textAlignment w:val="bottom"/>
              <w:rPr>
                <w:color w:val="000000"/>
                <w:kern w:val="0"/>
                <w:szCs w:val="21"/>
                <w:lang w:val="zh-CN" w:bidi="en-US"/>
              </w:rPr>
            </w:pPr>
            <w:r>
              <w:rPr>
                <w:kern w:val="0"/>
                <w:szCs w:val="21"/>
                <w:lang w:bidi="ar"/>
              </w:rPr>
              <w:t>5.37</w:t>
            </w:r>
          </w:p>
        </w:tc>
        <w:tc>
          <w:tcPr>
            <w:tcW w:w="438" w:type="dxa"/>
            <w:noWrap/>
            <w:vAlign w:val="bottom"/>
          </w:tcPr>
          <w:p w14:paraId="2D7B6FC7" w14:textId="77777777" w:rsidR="00775B2B" w:rsidRDefault="00000000">
            <w:pPr>
              <w:widowControl/>
              <w:jc w:val="center"/>
              <w:textAlignment w:val="bottom"/>
              <w:rPr>
                <w:color w:val="000000"/>
                <w:kern w:val="0"/>
                <w:szCs w:val="21"/>
                <w:lang w:val="zh-CN" w:bidi="en-US"/>
              </w:rPr>
            </w:pPr>
            <w:r>
              <w:rPr>
                <w:kern w:val="0"/>
                <w:szCs w:val="21"/>
                <w:lang w:bidi="ar"/>
              </w:rPr>
              <w:t>7.45</w:t>
            </w:r>
          </w:p>
        </w:tc>
        <w:tc>
          <w:tcPr>
            <w:tcW w:w="438" w:type="dxa"/>
            <w:noWrap/>
            <w:vAlign w:val="bottom"/>
          </w:tcPr>
          <w:p w14:paraId="737BE847" w14:textId="77777777" w:rsidR="00775B2B" w:rsidRDefault="00000000">
            <w:pPr>
              <w:widowControl/>
              <w:jc w:val="center"/>
              <w:textAlignment w:val="bottom"/>
              <w:rPr>
                <w:color w:val="000000"/>
                <w:kern w:val="0"/>
                <w:szCs w:val="21"/>
                <w:lang w:val="zh-CN" w:bidi="en-US"/>
              </w:rPr>
            </w:pPr>
            <w:r>
              <w:rPr>
                <w:kern w:val="0"/>
                <w:szCs w:val="21"/>
                <w:lang w:bidi="ar"/>
              </w:rPr>
              <w:t>6.67</w:t>
            </w:r>
          </w:p>
        </w:tc>
        <w:tc>
          <w:tcPr>
            <w:tcW w:w="438" w:type="dxa"/>
            <w:noWrap/>
            <w:vAlign w:val="bottom"/>
          </w:tcPr>
          <w:p w14:paraId="738AD477" w14:textId="77777777" w:rsidR="00775B2B" w:rsidRDefault="00000000">
            <w:pPr>
              <w:widowControl/>
              <w:jc w:val="center"/>
              <w:textAlignment w:val="bottom"/>
              <w:rPr>
                <w:color w:val="000000"/>
                <w:kern w:val="0"/>
                <w:szCs w:val="21"/>
                <w:lang w:val="zh-CN" w:bidi="en-US"/>
              </w:rPr>
            </w:pPr>
            <w:r>
              <w:rPr>
                <w:kern w:val="0"/>
                <w:szCs w:val="21"/>
                <w:lang w:bidi="ar"/>
              </w:rPr>
              <w:t>8.52</w:t>
            </w:r>
          </w:p>
        </w:tc>
        <w:tc>
          <w:tcPr>
            <w:tcW w:w="438" w:type="dxa"/>
            <w:noWrap/>
            <w:vAlign w:val="bottom"/>
          </w:tcPr>
          <w:p w14:paraId="3005CFFE" w14:textId="77777777" w:rsidR="00775B2B" w:rsidRDefault="00000000">
            <w:pPr>
              <w:widowControl/>
              <w:jc w:val="center"/>
              <w:textAlignment w:val="bottom"/>
              <w:rPr>
                <w:color w:val="000000"/>
                <w:kern w:val="0"/>
                <w:szCs w:val="21"/>
                <w:lang w:val="zh-CN" w:bidi="en-US"/>
              </w:rPr>
            </w:pPr>
            <w:r>
              <w:rPr>
                <w:kern w:val="0"/>
                <w:szCs w:val="21"/>
                <w:lang w:bidi="ar"/>
              </w:rPr>
              <w:t>8.43</w:t>
            </w:r>
          </w:p>
        </w:tc>
        <w:tc>
          <w:tcPr>
            <w:tcW w:w="438" w:type="dxa"/>
            <w:noWrap/>
            <w:vAlign w:val="bottom"/>
          </w:tcPr>
          <w:p w14:paraId="6A09195D" w14:textId="77777777" w:rsidR="00775B2B" w:rsidRDefault="00000000">
            <w:pPr>
              <w:widowControl/>
              <w:jc w:val="center"/>
              <w:textAlignment w:val="bottom"/>
              <w:rPr>
                <w:color w:val="000000"/>
                <w:kern w:val="0"/>
                <w:szCs w:val="21"/>
                <w:lang w:val="zh-CN" w:bidi="en-US"/>
              </w:rPr>
            </w:pPr>
            <w:r>
              <w:rPr>
                <w:kern w:val="0"/>
                <w:szCs w:val="21"/>
                <w:lang w:bidi="ar"/>
              </w:rPr>
              <w:t>14.07</w:t>
            </w:r>
          </w:p>
        </w:tc>
        <w:tc>
          <w:tcPr>
            <w:tcW w:w="438" w:type="dxa"/>
            <w:noWrap/>
            <w:vAlign w:val="bottom"/>
          </w:tcPr>
          <w:p w14:paraId="7A1EF9AC" w14:textId="77777777" w:rsidR="00775B2B" w:rsidRDefault="00000000">
            <w:pPr>
              <w:widowControl/>
              <w:jc w:val="center"/>
              <w:textAlignment w:val="bottom"/>
              <w:rPr>
                <w:color w:val="000000"/>
                <w:kern w:val="0"/>
                <w:szCs w:val="21"/>
                <w:lang w:val="zh-CN" w:bidi="en-US"/>
              </w:rPr>
            </w:pPr>
            <w:r>
              <w:rPr>
                <w:kern w:val="0"/>
                <w:szCs w:val="21"/>
                <w:lang w:bidi="ar"/>
              </w:rPr>
              <w:t>7.82</w:t>
            </w:r>
          </w:p>
        </w:tc>
        <w:tc>
          <w:tcPr>
            <w:tcW w:w="438" w:type="dxa"/>
            <w:noWrap/>
            <w:vAlign w:val="bottom"/>
          </w:tcPr>
          <w:p w14:paraId="115D231D" w14:textId="77777777" w:rsidR="00775B2B" w:rsidRDefault="00000000">
            <w:pPr>
              <w:widowControl/>
              <w:jc w:val="center"/>
              <w:textAlignment w:val="bottom"/>
              <w:rPr>
                <w:color w:val="000000"/>
                <w:kern w:val="0"/>
                <w:szCs w:val="21"/>
                <w:lang w:val="zh-CN" w:bidi="en-US"/>
              </w:rPr>
            </w:pPr>
            <w:r>
              <w:rPr>
                <w:kern w:val="0"/>
                <w:szCs w:val="21"/>
                <w:lang w:bidi="ar"/>
              </w:rPr>
              <w:t>3.56</w:t>
            </w:r>
          </w:p>
        </w:tc>
        <w:tc>
          <w:tcPr>
            <w:tcW w:w="438" w:type="dxa"/>
            <w:noWrap/>
            <w:vAlign w:val="bottom"/>
          </w:tcPr>
          <w:p w14:paraId="3D18CB1B" w14:textId="77777777" w:rsidR="00775B2B" w:rsidRDefault="00000000">
            <w:pPr>
              <w:widowControl/>
              <w:jc w:val="center"/>
              <w:textAlignment w:val="bottom"/>
              <w:rPr>
                <w:color w:val="000000"/>
                <w:kern w:val="0"/>
                <w:szCs w:val="21"/>
                <w:lang w:val="zh-CN" w:bidi="en-US"/>
              </w:rPr>
            </w:pPr>
            <w:r>
              <w:rPr>
                <w:kern w:val="0"/>
                <w:szCs w:val="21"/>
                <w:lang w:bidi="ar"/>
              </w:rPr>
              <w:t>1.94</w:t>
            </w:r>
          </w:p>
        </w:tc>
        <w:tc>
          <w:tcPr>
            <w:tcW w:w="438" w:type="dxa"/>
            <w:noWrap/>
            <w:vAlign w:val="bottom"/>
          </w:tcPr>
          <w:p w14:paraId="7B348DCB" w14:textId="77777777" w:rsidR="00775B2B" w:rsidRDefault="00000000">
            <w:pPr>
              <w:widowControl/>
              <w:jc w:val="center"/>
              <w:textAlignment w:val="bottom"/>
              <w:rPr>
                <w:color w:val="000000"/>
                <w:kern w:val="0"/>
                <w:szCs w:val="21"/>
                <w:lang w:val="zh-CN" w:bidi="en-US"/>
              </w:rPr>
            </w:pPr>
            <w:r>
              <w:rPr>
                <w:kern w:val="0"/>
                <w:szCs w:val="21"/>
                <w:lang w:bidi="ar"/>
              </w:rPr>
              <w:t>0.14</w:t>
            </w:r>
          </w:p>
        </w:tc>
      </w:tr>
      <w:tr w:rsidR="00775B2B" w14:paraId="584D24D8" w14:textId="77777777">
        <w:trPr>
          <w:trHeight w:val="312"/>
        </w:trPr>
        <w:tc>
          <w:tcPr>
            <w:tcW w:w="839" w:type="dxa"/>
            <w:noWrap/>
            <w:vAlign w:val="bottom"/>
          </w:tcPr>
          <w:p w14:paraId="23AE38A2" w14:textId="77777777" w:rsidR="00775B2B" w:rsidRDefault="00000000">
            <w:pPr>
              <w:widowControl/>
              <w:jc w:val="center"/>
              <w:textAlignment w:val="bottom"/>
              <w:rPr>
                <w:color w:val="000000"/>
                <w:kern w:val="0"/>
                <w:szCs w:val="21"/>
              </w:rPr>
            </w:pPr>
            <w:r>
              <w:rPr>
                <w:kern w:val="0"/>
                <w:szCs w:val="21"/>
                <w:lang w:bidi="ar"/>
              </w:rPr>
              <w:t>全年</w:t>
            </w:r>
          </w:p>
        </w:tc>
        <w:tc>
          <w:tcPr>
            <w:tcW w:w="555" w:type="dxa"/>
            <w:noWrap/>
            <w:vAlign w:val="bottom"/>
          </w:tcPr>
          <w:p w14:paraId="6DBF74DE" w14:textId="77777777" w:rsidR="00775B2B" w:rsidRDefault="00000000">
            <w:pPr>
              <w:widowControl/>
              <w:jc w:val="center"/>
              <w:textAlignment w:val="bottom"/>
              <w:rPr>
                <w:color w:val="000000"/>
                <w:kern w:val="0"/>
                <w:szCs w:val="21"/>
                <w:lang w:val="zh-CN" w:bidi="en-US"/>
              </w:rPr>
            </w:pPr>
            <w:r>
              <w:rPr>
                <w:kern w:val="0"/>
                <w:szCs w:val="21"/>
                <w:lang w:bidi="ar"/>
              </w:rPr>
              <w:t>5.13</w:t>
            </w:r>
          </w:p>
        </w:tc>
        <w:tc>
          <w:tcPr>
            <w:tcW w:w="379" w:type="dxa"/>
            <w:noWrap/>
            <w:vAlign w:val="bottom"/>
          </w:tcPr>
          <w:p w14:paraId="64F35691" w14:textId="77777777" w:rsidR="00775B2B" w:rsidRDefault="00000000">
            <w:pPr>
              <w:widowControl/>
              <w:jc w:val="center"/>
              <w:textAlignment w:val="bottom"/>
              <w:rPr>
                <w:color w:val="000000"/>
                <w:kern w:val="0"/>
                <w:szCs w:val="21"/>
                <w:lang w:val="zh-CN" w:bidi="en-US"/>
              </w:rPr>
            </w:pPr>
            <w:r>
              <w:rPr>
                <w:kern w:val="0"/>
                <w:szCs w:val="21"/>
                <w:lang w:bidi="ar"/>
              </w:rPr>
              <w:t>2.79</w:t>
            </w:r>
          </w:p>
        </w:tc>
        <w:tc>
          <w:tcPr>
            <w:tcW w:w="439" w:type="dxa"/>
            <w:noWrap/>
            <w:vAlign w:val="bottom"/>
          </w:tcPr>
          <w:p w14:paraId="664CE47F" w14:textId="77777777" w:rsidR="00775B2B" w:rsidRDefault="00000000">
            <w:pPr>
              <w:widowControl/>
              <w:jc w:val="center"/>
              <w:textAlignment w:val="bottom"/>
              <w:rPr>
                <w:color w:val="000000"/>
                <w:kern w:val="0"/>
                <w:szCs w:val="21"/>
                <w:lang w:val="zh-CN" w:bidi="en-US"/>
              </w:rPr>
            </w:pPr>
            <w:r>
              <w:rPr>
                <w:kern w:val="0"/>
                <w:szCs w:val="21"/>
                <w:lang w:bidi="ar"/>
              </w:rPr>
              <w:t>2.29</w:t>
            </w:r>
          </w:p>
        </w:tc>
        <w:tc>
          <w:tcPr>
            <w:tcW w:w="437" w:type="dxa"/>
            <w:noWrap/>
            <w:vAlign w:val="bottom"/>
          </w:tcPr>
          <w:p w14:paraId="2EE6C497" w14:textId="77777777" w:rsidR="00775B2B" w:rsidRDefault="00000000">
            <w:pPr>
              <w:widowControl/>
              <w:jc w:val="center"/>
              <w:textAlignment w:val="bottom"/>
              <w:rPr>
                <w:color w:val="000000"/>
                <w:kern w:val="0"/>
                <w:szCs w:val="21"/>
                <w:lang w:val="zh-CN" w:bidi="en-US"/>
              </w:rPr>
            </w:pPr>
            <w:r>
              <w:rPr>
                <w:kern w:val="0"/>
                <w:szCs w:val="21"/>
                <w:lang w:bidi="ar"/>
              </w:rPr>
              <w:t>2.82</w:t>
            </w:r>
          </w:p>
        </w:tc>
        <w:tc>
          <w:tcPr>
            <w:tcW w:w="437" w:type="dxa"/>
            <w:noWrap/>
            <w:vAlign w:val="bottom"/>
          </w:tcPr>
          <w:p w14:paraId="66109046" w14:textId="77777777" w:rsidR="00775B2B" w:rsidRDefault="00000000">
            <w:pPr>
              <w:widowControl/>
              <w:jc w:val="center"/>
              <w:textAlignment w:val="bottom"/>
              <w:rPr>
                <w:color w:val="000000"/>
                <w:kern w:val="0"/>
                <w:szCs w:val="21"/>
                <w:lang w:val="zh-CN" w:bidi="en-US"/>
              </w:rPr>
            </w:pPr>
            <w:r>
              <w:rPr>
                <w:kern w:val="0"/>
                <w:szCs w:val="21"/>
                <w:lang w:bidi="ar"/>
              </w:rPr>
              <w:t>6.31</w:t>
            </w:r>
          </w:p>
        </w:tc>
        <w:tc>
          <w:tcPr>
            <w:tcW w:w="438" w:type="dxa"/>
            <w:noWrap/>
            <w:vAlign w:val="bottom"/>
          </w:tcPr>
          <w:p w14:paraId="247BA8D8" w14:textId="77777777" w:rsidR="00775B2B" w:rsidRDefault="00000000">
            <w:pPr>
              <w:widowControl/>
              <w:jc w:val="center"/>
              <w:textAlignment w:val="bottom"/>
              <w:rPr>
                <w:color w:val="000000"/>
                <w:kern w:val="0"/>
                <w:szCs w:val="21"/>
                <w:lang w:val="zh-CN" w:bidi="en-US"/>
              </w:rPr>
            </w:pPr>
            <w:r>
              <w:rPr>
                <w:kern w:val="0"/>
                <w:szCs w:val="21"/>
                <w:lang w:bidi="ar"/>
              </w:rPr>
              <w:t>4.85</w:t>
            </w:r>
          </w:p>
        </w:tc>
        <w:tc>
          <w:tcPr>
            <w:tcW w:w="438" w:type="dxa"/>
            <w:noWrap/>
            <w:vAlign w:val="bottom"/>
          </w:tcPr>
          <w:p w14:paraId="37093106" w14:textId="77777777" w:rsidR="00775B2B" w:rsidRDefault="00000000">
            <w:pPr>
              <w:widowControl/>
              <w:jc w:val="center"/>
              <w:textAlignment w:val="bottom"/>
              <w:rPr>
                <w:color w:val="000000"/>
                <w:kern w:val="0"/>
                <w:szCs w:val="21"/>
                <w:lang w:val="zh-CN" w:bidi="en-US"/>
              </w:rPr>
            </w:pPr>
            <w:r>
              <w:rPr>
                <w:kern w:val="0"/>
                <w:szCs w:val="21"/>
                <w:lang w:bidi="ar"/>
              </w:rPr>
              <w:t>3.64</w:t>
            </w:r>
          </w:p>
        </w:tc>
        <w:tc>
          <w:tcPr>
            <w:tcW w:w="438" w:type="dxa"/>
            <w:noWrap/>
            <w:vAlign w:val="bottom"/>
          </w:tcPr>
          <w:p w14:paraId="76AA82C0" w14:textId="77777777" w:rsidR="00775B2B" w:rsidRDefault="00000000">
            <w:pPr>
              <w:widowControl/>
              <w:jc w:val="center"/>
              <w:textAlignment w:val="bottom"/>
              <w:rPr>
                <w:color w:val="000000"/>
                <w:kern w:val="0"/>
                <w:szCs w:val="21"/>
                <w:lang w:val="zh-CN" w:bidi="en-US"/>
              </w:rPr>
            </w:pPr>
            <w:r>
              <w:rPr>
                <w:kern w:val="0"/>
                <w:szCs w:val="21"/>
                <w:lang w:bidi="ar"/>
              </w:rPr>
              <w:t>4.08</w:t>
            </w:r>
          </w:p>
        </w:tc>
        <w:tc>
          <w:tcPr>
            <w:tcW w:w="438" w:type="dxa"/>
            <w:noWrap/>
            <w:vAlign w:val="bottom"/>
          </w:tcPr>
          <w:p w14:paraId="0666FC36" w14:textId="77777777" w:rsidR="00775B2B" w:rsidRDefault="00000000">
            <w:pPr>
              <w:widowControl/>
              <w:jc w:val="center"/>
              <w:textAlignment w:val="bottom"/>
              <w:rPr>
                <w:color w:val="000000"/>
                <w:kern w:val="0"/>
                <w:szCs w:val="21"/>
                <w:lang w:val="zh-CN" w:bidi="en-US"/>
              </w:rPr>
            </w:pPr>
            <w:r>
              <w:rPr>
                <w:kern w:val="0"/>
                <w:szCs w:val="21"/>
                <w:lang w:bidi="ar"/>
              </w:rPr>
              <w:t>7.16</w:t>
            </w:r>
          </w:p>
        </w:tc>
        <w:tc>
          <w:tcPr>
            <w:tcW w:w="438" w:type="dxa"/>
            <w:noWrap/>
            <w:vAlign w:val="bottom"/>
          </w:tcPr>
          <w:p w14:paraId="37E64BDB" w14:textId="77777777" w:rsidR="00775B2B" w:rsidRDefault="00000000">
            <w:pPr>
              <w:widowControl/>
              <w:jc w:val="center"/>
              <w:textAlignment w:val="bottom"/>
              <w:rPr>
                <w:color w:val="000000"/>
                <w:kern w:val="0"/>
                <w:szCs w:val="21"/>
                <w:lang w:val="zh-CN" w:bidi="en-US"/>
              </w:rPr>
            </w:pPr>
            <w:r>
              <w:rPr>
                <w:kern w:val="0"/>
                <w:szCs w:val="21"/>
                <w:lang w:bidi="ar"/>
              </w:rPr>
              <w:t>6.89</w:t>
            </w:r>
          </w:p>
        </w:tc>
        <w:tc>
          <w:tcPr>
            <w:tcW w:w="438" w:type="dxa"/>
            <w:noWrap/>
            <w:vAlign w:val="bottom"/>
          </w:tcPr>
          <w:p w14:paraId="18F8D8CB" w14:textId="77777777" w:rsidR="00775B2B" w:rsidRDefault="00000000">
            <w:pPr>
              <w:widowControl/>
              <w:jc w:val="center"/>
              <w:textAlignment w:val="bottom"/>
              <w:rPr>
                <w:color w:val="000000"/>
                <w:kern w:val="0"/>
                <w:szCs w:val="21"/>
                <w:lang w:val="zh-CN" w:bidi="en-US"/>
              </w:rPr>
            </w:pPr>
            <w:r>
              <w:rPr>
                <w:kern w:val="0"/>
                <w:szCs w:val="21"/>
                <w:lang w:bidi="ar"/>
              </w:rPr>
              <w:t>7.03</w:t>
            </w:r>
          </w:p>
        </w:tc>
        <w:tc>
          <w:tcPr>
            <w:tcW w:w="438" w:type="dxa"/>
            <w:noWrap/>
            <w:vAlign w:val="bottom"/>
          </w:tcPr>
          <w:p w14:paraId="1DA19B1F" w14:textId="77777777" w:rsidR="00775B2B" w:rsidRDefault="00000000">
            <w:pPr>
              <w:widowControl/>
              <w:jc w:val="center"/>
              <w:textAlignment w:val="bottom"/>
              <w:rPr>
                <w:color w:val="000000"/>
                <w:kern w:val="0"/>
                <w:szCs w:val="21"/>
                <w:lang w:val="zh-CN" w:bidi="en-US"/>
              </w:rPr>
            </w:pPr>
            <w:r>
              <w:rPr>
                <w:kern w:val="0"/>
                <w:szCs w:val="21"/>
                <w:lang w:bidi="ar"/>
              </w:rPr>
              <w:t>7.31</w:t>
            </w:r>
          </w:p>
        </w:tc>
        <w:tc>
          <w:tcPr>
            <w:tcW w:w="438" w:type="dxa"/>
            <w:noWrap/>
            <w:vAlign w:val="bottom"/>
          </w:tcPr>
          <w:p w14:paraId="5BC8B0A7" w14:textId="77777777" w:rsidR="00775B2B" w:rsidRDefault="00000000">
            <w:pPr>
              <w:widowControl/>
              <w:jc w:val="center"/>
              <w:textAlignment w:val="bottom"/>
              <w:rPr>
                <w:color w:val="000000"/>
                <w:kern w:val="0"/>
                <w:szCs w:val="21"/>
                <w:lang w:val="zh-CN" w:bidi="en-US"/>
              </w:rPr>
            </w:pPr>
            <w:r>
              <w:rPr>
                <w:kern w:val="0"/>
                <w:szCs w:val="21"/>
                <w:lang w:bidi="ar"/>
              </w:rPr>
              <w:t>17.36</w:t>
            </w:r>
          </w:p>
        </w:tc>
        <w:tc>
          <w:tcPr>
            <w:tcW w:w="438" w:type="dxa"/>
            <w:noWrap/>
            <w:vAlign w:val="bottom"/>
          </w:tcPr>
          <w:p w14:paraId="3D2DDFF1" w14:textId="77777777" w:rsidR="00775B2B" w:rsidRDefault="00000000">
            <w:pPr>
              <w:widowControl/>
              <w:jc w:val="center"/>
              <w:textAlignment w:val="bottom"/>
              <w:rPr>
                <w:color w:val="000000"/>
                <w:kern w:val="0"/>
                <w:szCs w:val="21"/>
                <w:lang w:val="zh-CN" w:bidi="en-US"/>
              </w:rPr>
            </w:pPr>
            <w:r>
              <w:rPr>
                <w:kern w:val="0"/>
                <w:szCs w:val="21"/>
                <w:lang w:bidi="ar"/>
              </w:rPr>
              <w:t>10.13</w:t>
            </w:r>
          </w:p>
        </w:tc>
        <w:tc>
          <w:tcPr>
            <w:tcW w:w="438" w:type="dxa"/>
            <w:noWrap/>
            <w:vAlign w:val="bottom"/>
          </w:tcPr>
          <w:p w14:paraId="23F50242" w14:textId="77777777" w:rsidR="00775B2B" w:rsidRDefault="00000000">
            <w:pPr>
              <w:widowControl/>
              <w:jc w:val="center"/>
              <w:textAlignment w:val="bottom"/>
              <w:rPr>
                <w:color w:val="000000"/>
                <w:kern w:val="0"/>
                <w:szCs w:val="21"/>
                <w:lang w:val="zh-CN" w:bidi="en-US"/>
              </w:rPr>
            </w:pPr>
            <w:r>
              <w:rPr>
                <w:kern w:val="0"/>
                <w:szCs w:val="21"/>
                <w:lang w:bidi="ar"/>
              </w:rPr>
              <w:t>7.66</w:t>
            </w:r>
          </w:p>
        </w:tc>
        <w:tc>
          <w:tcPr>
            <w:tcW w:w="438" w:type="dxa"/>
            <w:noWrap/>
            <w:vAlign w:val="bottom"/>
          </w:tcPr>
          <w:p w14:paraId="0964726D" w14:textId="77777777" w:rsidR="00775B2B" w:rsidRDefault="00000000">
            <w:pPr>
              <w:widowControl/>
              <w:jc w:val="center"/>
              <w:textAlignment w:val="bottom"/>
              <w:rPr>
                <w:color w:val="000000"/>
                <w:kern w:val="0"/>
                <w:szCs w:val="21"/>
                <w:lang w:val="zh-CN" w:bidi="en-US"/>
              </w:rPr>
            </w:pPr>
            <w:r>
              <w:rPr>
                <w:kern w:val="0"/>
                <w:szCs w:val="21"/>
                <w:lang w:bidi="ar"/>
              </w:rPr>
              <w:t>4.50</w:t>
            </w:r>
          </w:p>
        </w:tc>
        <w:tc>
          <w:tcPr>
            <w:tcW w:w="438" w:type="dxa"/>
            <w:noWrap/>
            <w:vAlign w:val="bottom"/>
          </w:tcPr>
          <w:p w14:paraId="6D8667E8" w14:textId="77777777" w:rsidR="00775B2B" w:rsidRDefault="00000000">
            <w:pPr>
              <w:widowControl/>
              <w:jc w:val="center"/>
              <w:textAlignment w:val="bottom"/>
              <w:rPr>
                <w:color w:val="000000"/>
                <w:kern w:val="0"/>
                <w:szCs w:val="21"/>
                <w:lang w:val="zh-CN" w:bidi="en-US"/>
              </w:rPr>
            </w:pPr>
            <w:r>
              <w:rPr>
                <w:kern w:val="0"/>
                <w:szCs w:val="21"/>
                <w:lang w:bidi="ar"/>
              </w:rPr>
              <w:t>0.06</w:t>
            </w:r>
          </w:p>
        </w:tc>
      </w:tr>
    </w:tbl>
    <w:p w14:paraId="228B4C29" w14:textId="77777777" w:rsidR="00775B2B" w:rsidRDefault="00775B2B">
      <w:pPr>
        <w:adjustRightInd w:val="0"/>
        <w:snapToGrid w:val="0"/>
        <w:spacing w:line="360" w:lineRule="auto"/>
        <w:ind w:firstLineChars="200" w:firstLine="480"/>
        <w:rPr>
          <w:sz w:val="24"/>
        </w:rPr>
      </w:pPr>
    </w:p>
    <w:p w14:paraId="54F584A1" w14:textId="77777777" w:rsidR="00775B2B" w:rsidRDefault="00775B2B">
      <w:pPr>
        <w:adjustRightInd w:val="0"/>
        <w:snapToGrid w:val="0"/>
        <w:spacing w:line="360" w:lineRule="auto"/>
        <w:ind w:firstLineChars="200" w:firstLine="480"/>
        <w:rPr>
          <w:color w:val="FF0000"/>
          <w:sz w:val="24"/>
        </w:rPr>
      </w:pPr>
    </w:p>
    <w:p w14:paraId="69EDF61E" w14:textId="77777777" w:rsidR="00775B2B" w:rsidRDefault="00775B2B">
      <w:pPr>
        <w:adjustRightInd w:val="0"/>
        <w:snapToGrid w:val="0"/>
        <w:spacing w:line="360" w:lineRule="auto"/>
        <w:ind w:firstLineChars="200" w:firstLine="480"/>
        <w:rPr>
          <w:color w:val="FF0000"/>
          <w:sz w:val="24"/>
        </w:rPr>
        <w:sectPr w:rsidR="00775B2B">
          <w:pgSz w:w="16838" w:h="11906" w:orient="landscape"/>
          <w:pgMar w:top="1440" w:right="1800" w:bottom="1440" w:left="1800" w:header="1021" w:footer="851" w:gutter="0"/>
          <w:pgNumType w:fmt="numberInDash"/>
          <w:cols w:space="720"/>
          <w:docGrid w:linePitch="312"/>
        </w:sectPr>
      </w:pPr>
    </w:p>
    <w:p w14:paraId="6907D0BC" w14:textId="77777777" w:rsidR="00775B2B" w:rsidRDefault="00775B2B">
      <w:pPr>
        <w:adjustRightInd w:val="0"/>
        <w:snapToGrid w:val="0"/>
        <w:spacing w:line="360" w:lineRule="auto"/>
        <w:ind w:firstLineChars="200" w:firstLine="480"/>
        <w:rPr>
          <w:color w:val="FF0000"/>
          <w:sz w:val="24"/>
        </w:rPr>
      </w:pPr>
    </w:p>
    <w:p w14:paraId="6BDFB574" w14:textId="039FBA6D" w:rsidR="00775B2B" w:rsidRDefault="00775B2B">
      <w:pPr>
        <w:widowControl/>
        <w:jc w:val="center"/>
        <w:rPr>
          <w:color w:val="000000"/>
          <w:kern w:val="0"/>
        </w:rPr>
      </w:pPr>
    </w:p>
    <w:p w14:paraId="5C4F2BA6" w14:textId="77777777" w:rsidR="00775B2B" w:rsidRDefault="00000000">
      <w:pPr>
        <w:spacing w:line="360" w:lineRule="auto"/>
        <w:ind w:firstLine="482"/>
        <w:rPr>
          <w:sz w:val="24"/>
        </w:rPr>
      </w:pPr>
      <w:r>
        <w:rPr>
          <w:sz w:val="24"/>
        </w:rPr>
        <w:t>（</w:t>
      </w:r>
      <w:r>
        <w:rPr>
          <w:sz w:val="24"/>
        </w:rPr>
        <w:t>2</w:t>
      </w:r>
      <w:r>
        <w:rPr>
          <w:sz w:val="24"/>
        </w:rPr>
        <w:t>）风速</w:t>
      </w:r>
    </w:p>
    <w:p w14:paraId="644A770A" w14:textId="77777777" w:rsidR="00775B2B" w:rsidRDefault="00000000">
      <w:pPr>
        <w:widowControl/>
        <w:ind w:firstLine="480"/>
        <w:rPr>
          <w:color w:val="000000"/>
          <w:kern w:val="0"/>
        </w:rPr>
      </w:pPr>
      <w:r>
        <w:rPr>
          <w:sz w:val="24"/>
        </w:rPr>
        <w:t>巴里坤气象站</w:t>
      </w:r>
      <w:r>
        <w:rPr>
          <w:sz w:val="24"/>
        </w:rPr>
        <w:t>2023</w:t>
      </w:r>
      <w:r>
        <w:rPr>
          <w:sz w:val="24"/>
        </w:rPr>
        <w:t>年全年及各月风向平均风速，见表</w:t>
      </w:r>
      <w:r>
        <w:rPr>
          <w:sz w:val="24"/>
        </w:rPr>
        <w:t>5.1-4</w:t>
      </w:r>
      <w:r>
        <w:rPr>
          <w:sz w:val="24"/>
        </w:rPr>
        <w:t>、图</w:t>
      </w:r>
      <w:r>
        <w:rPr>
          <w:sz w:val="24"/>
        </w:rPr>
        <w:t>5.1-2</w:t>
      </w:r>
      <w:r>
        <w:rPr>
          <w:sz w:val="24"/>
        </w:rPr>
        <w:t>。</w:t>
      </w:r>
    </w:p>
    <w:p w14:paraId="17C5ACE7" w14:textId="77777777" w:rsidR="00775B2B" w:rsidRDefault="00775B2B">
      <w:pPr>
        <w:widowControl/>
        <w:ind w:firstLine="480"/>
        <w:rPr>
          <w:color w:val="000000"/>
          <w:kern w:val="0"/>
        </w:rPr>
      </w:pPr>
    </w:p>
    <w:p w14:paraId="1586CD79" w14:textId="77777777" w:rsidR="00775B2B" w:rsidRDefault="00775B2B">
      <w:pPr>
        <w:widowControl/>
        <w:jc w:val="center"/>
        <w:sectPr w:rsidR="00775B2B">
          <w:pgSz w:w="11906" w:h="16838"/>
          <w:pgMar w:top="1440" w:right="1800" w:bottom="1440" w:left="1800" w:header="1021" w:footer="851" w:gutter="0"/>
          <w:pgNumType w:fmt="numberInDash"/>
          <w:cols w:space="720"/>
          <w:docGrid w:linePitch="312"/>
        </w:sectPr>
      </w:pPr>
    </w:p>
    <w:p w14:paraId="6F854D3B" w14:textId="77777777" w:rsidR="00775B2B" w:rsidRDefault="00775B2B">
      <w:pPr>
        <w:rPr>
          <w:rFonts w:eastAsia="黑体"/>
          <w:sz w:val="24"/>
        </w:rPr>
      </w:pPr>
    </w:p>
    <w:p w14:paraId="67F0CC10" w14:textId="77777777" w:rsidR="00775B2B" w:rsidRDefault="00775B2B">
      <w:pPr>
        <w:rPr>
          <w:rFonts w:eastAsia="黑体"/>
          <w:sz w:val="24"/>
        </w:rPr>
      </w:pPr>
    </w:p>
    <w:p w14:paraId="1BD176EE" w14:textId="5BD5B353" w:rsidR="00775B2B" w:rsidRDefault="00000000">
      <w:pPr>
        <w:jc w:val="center"/>
        <w:rPr>
          <w:rFonts w:eastAsia="黑体"/>
          <w:sz w:val="24"/>
        </w:rPr>
      </w:pPr>
      <w:r>
        <w:rPr>
          <w:rFonts w:eastAsia="黑体"/>
          <w:sz w:val="24"/>
        </w:rPr>
        <w:t>表</w:t>
      </w:r>
      <w:r>
        <w:rPr>
          <w:rFonts w:eastAsia="黑体"/>
          <w:sz w:val="24"/>
        </w:rPr>
        <w:t>5.1-4    023</w:t>
      </w:r>
      <w:r>
        <w:rPr>
          <w:rFonts w:eastAsia="黑体"/>
          <w:sz w:val="24"/>
        </w:rPr>
        <w:t>年巴里坤年、季各月风向平均风速统计表（</w:t>
      </w:r>
      <w:r>
        <w:rPr>
          <w:rFonts w:eastAsia="黑体"/>
          <w:sz w:val="24"/>
        </w:rPr>
        <w:t>m/s</w:t>
      </w:r>
      <w:r>
        <w:rPr>
          <w:rFonts w:eastAsia="黑体"/>
          <w:sz w:val="24"/>
        </w:rPr>
        <w:t>）</w:t>
      </w:r>
    </w:p>
    <w:tbl>
      <w:tblPr>
        <w:tblW w:w="4998"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846"/>
        <w:gridCol w:w="724"/>
        <w:gridCol w:w="724"/>
        <w:gridCol w:w="724"/>
        <w:gridCol w:w="724"/>
        <w:gridCol w:w="724"/>
        <w:gridCol w:w="724"/>
        <w:gridCol w:w="724"/>
        <w:gridCol w:w="724"/>
        <w:gridCol w:w="725"/>
        <w:gridCol w:w="725"/>
        <w:gridCol w:w="725"/>
        <w:gridCol w:w="730"/>
        <w:gridCol w:w="720"/>
        <w:gridCol w:w="765"/>
        <w:gridCol w:w="725"/>
        <w:gridCol w:w="725"/>
        <w:gridCol w:w="725"/>
      </w:tblGrid>
      <w:tr w:rsidR="00775B2B" w14:paraId="4AD4CEC4" w14:textId="77777777" w:rsidTr="006B4C92">
        <w:trPr>
          <w:trHeight w:val="270"/>
        </w:trPr>
        <w:tc>
          <w:tcPr>
            <w:tcW w:w="277" w:type="pct"/>
            <w:noWrap/>
            <w:vAlign w:val="center"/>
          </w:tcPr>
          <w:p w14:paraId="4DCC3844" w14:textId="77777777" w:rsidR="00775B2B" w:rsidRDefault="00000000">
            <w:pPr>
              <w:widowControl/>
              <w:jc w:val="left"/>
              <w:textAlignment w:val="center"/>
              <w:rPr>
                <w:color w:val="000000"/>
                <w:szCs w:val="21"/>
              </w:rPr>
            </w:pPr>
            <w:r>
              <w:rPr>
                <w:color w:val="000000"/>
                <w:kern w:val="0"/>
                <w:szCs w:val="21"/>
                <w:lang w:bidi="ar"/>
              </w:rPr>
              <w:t>月份</w:t>
            </w:r>
          </w:p>
        </w:tc>
        <w:tc>
          <w:tcPr>
            <w:tcW w:w="277" w:type="pct"/>
            <w:noWrap/>
            <w:vAlign w:val="center"/>
          </w:tcPr>
          <w:p w14:paraId="2E975E33" w14:textId="77777777" w:rsidR="00775B2B" w:rsidRDefault="00000000">
            <w:pPr>
              <w:widowControl/>
              <w:jc w:val="left"/>
              <w:textAlignment w:val="center"/>
              <w:rPr>
                <w:color w:val="000000"/>
                <w:szCs w:val="21"/>
              </w:rPr>
            </w:pPr>
            <w:r>
              <w:rPr>
                <w:color w:val="000000"/>
                <w:kern w:val="0"/>
                <w:szCs w:val="21"/>
                <w:lang w:bidi="ar"/>
              </w:rPr>
              <w:t>N</w:t>
            </w:r>
          </w:p>
        </w:tc>
        <w:tc>
          <w:tcPr>
            <w:tcW w:w="277" w:type="pct"/>
            <w:noWrap/>
            <w:vAlign w:val="center"/>
          </w:tcPr>
          <w:p w14:paraId="000587AC" w14:textId="77777777" w:rsidR="00775B2B" w:rsidRDefault="00000000">
            <w:pPr>
              <w:widowControl/>
              <w:jc w:val="left"/>
              <w:textAlignment w:val="center"/>
              <w:rPr>
                <w:color w:val="000000"/>
                <w:szCs w:val="21"/>
              </w:rPr>
            </w:pPr>
            <w:r>
              <w:rPr>
                <w:color w:val="000000"/>
                <w:kern w:val="0"/>
                <w:szCs w:val="21"/>
                <w:lang w:bidi="ar"/>
              </w:rPr>
              <w:t>NNE</w:t>
            </w:r>
          </w:p>
        </w:tc>
        <w:tc>
          <w:tcPr>
            <w:tcW w:w="277" w:type="pct"/>
            <w:noWrap/>
            <w:vAlign w:val="center"/>
          </w:tcPr>
          <w:p w14:paraId="6F328D59" w14:textId="77777777" w:rsidR="00775B2B" w:rsidRDefault="00000000">
            <w:pPr>
              <w:widowControl/>
              <w:jc w:val="left"/>
              <w:textAlignment w:val="center"/>
              <w:rPr>
                <w:color w:val="000000"/>
                <w:szCs w:val="21"/>
              </w:rPr>
            </w:pPr>
            <w:r>
              <w:rPr>
                <w:color w:val="000000"/>
                <w:kern w:val="0"/>
                <w:szCs w:val="21"/>
                <w:lang w:bidi="ar"/>
              </w:rPr>
              <w:t>NE</w:t>
            </w:r>
          </w:p>
        </w:tc>
        <w:tc>
          <w:tcPr>
            <w:tcW w:w="277" w:type="pct"/>
            <w:noWrap/>
            <w:vAlign w:val="center"/>
          </w:tcPr>
          <w:p w14:paraId="0165948F" w14:textId="77777777" w:rsidR="00775B2B" w:rsidRDefault="00000000">
            <w:pPr>
              <w:widowControl/>
              <w:jc w:val="left"/>
              <w:textAlignment w:val="center"/>
              <w:rPr>
                <w:color w:val="000000"/>
                <w:szCs w:val="21"/>
              </w:rPr>
            </w:pPr>
            <w:r>
              <w:rPr>
                <w:color w:val="000000"/>
                <w:kern w:val="0"/>
                <w:szCs w:val="21"/>
                <w:lang w:bidi="ar"/>
              </w:rPr>
              <w:t>ENE</w:t>
            </w:r>
          </w:p>
        </w:tc>
        <w:tc>
          <w:tcPr>
            <w:tcW w:w="277" w:type="pct"/>
            <w:noWrap/>
            <w:vAlign w:val="center"/>
          </w:tcPr>
          <w:p w14:paraId="3100F1B7" w14:textId="77777777" w:rsidR="00775B2B" w:rsidRDefault="00000000">
            <w:pPr>
              <w:widowControl/>
              <w:jc w:val="left"/>
              <w:textAlignment w:val="center"/>
              <w:rPr>
                <w:color w:val="000000"/>
                <w:szCs w:val="21"/>
              </w:rPr>
            </w:pPr>
            <w:r>
              <w:rPr>
                <w:color w:val="000000"/>
                <w:kern w:val="0"/>
                <w:szCs w:val="21"/>
                <w:lang w:bidi="ar"/>
              </w:rPr>
              <w:t>E</w:t>
            </w:r>
          </w:p>
        </w:tc>
        <w:tc>
          <w:tcPr>
            <w:tcW w:w="277" w:type="pct"/>
            <w:noWrap/>
            <w:vAlign w:val="center"/>
          </w:tcPr>
          <w:p w14:paraId="0C45C311" w14:textId="77777777" w:rsidR="00775B2B" w:rsidRDefault="00000000">
            <w:pPr>
              <w:widowControl/>
              <w:jc w:val="left"/>
              <w:textAlignment w:val="center"/>
              <w:rPr>
                <w:color w:val="000000"/>
                <w:szCs w:val="21"/>
              </w:rPr>
            </w:pPr>
            <w:r>
              <w:rPr>
                <w:color w:val="000000"/>
                <w:kern w:val="0"/>
                <w:szCs w:val="21"/>
                <w:lang w:bidi="ar"/>
              </w:rPr>
              <w:t>ESE</w:t>
            </w:r>
          </w:p>
        </w:tc>
        <w:tc>
          <w:tcPr>
            <w:tcW w:w="277" w:type="pct"/>
            <w:noWrap/>
            <w:vAlign w:val="center"/>
          </w:tcPr>
          <w:p w14:paraId="6B590A06" w14:textId="77777777" w:rsidR="00775B2B" w:rsidRDefault="00000000">
            <w:pPr>
              <w:widowControl/>
              <w:jc w:val="left"/>
              <w:textAlignment w:val="center"/>
              <w:rPr>
                <w:color w:val="000000"/>
                <w:szCs w:val="21"/>
              </w:rPr>
            </w:pPr>
            <w:r>
              <w:rPr>
                <w:color w:val="000000"/>
                <w:kern w:val="0"/>
                <w:szCs w:val="21"/>
                <w:lang w:bidi="ar"/>
              </w:rPr>
              <w:t>SE</w:t>
            </w:r>
          </w:p>
        </w:tc>
        <w:tc>
          <w:tcPr>
            <w:tcW w:w="277" w:type="pct"/>
            <w:noWrap/>
            <w:vAlign w:val="center"/>
          </w:tcPr>
          <w:p w14:paraId="51E27C21" w14:textId="77777777" w:rsidR="00775B2B" w:rsidRDefault="00000000">
            <w:pPr>
              <w:widowControl/>
              <w:jc w:val="left"/>
              <w:textAlignment w:val="center"/>
              <w:rPr>
                <w:color w:val="000000"/>
                <w:szCs w:val="21"/>
              </w:rPr>
            </w:pPr>
            <w:r>
              <w:rPr>
                <w:color w:val="000000"/>
                <w:kern w:val="0"/>
                <w:szCs w:val="21"/>
                <w:lang w:bidi="ar"/>
              </w:rPr>
              <w:t>SSE</w:t>
            </w:r>
          </w:p>
        </w:tc>
        <w:tc>
          <w:tcPr>
            <w:tcW w:w="277" w:type="pct"/>
            <w:noWrap/>
            <w:vAlign w:val="center"/>
          </w:tcPr>
          <w:p w14:paraId="78C0EE74" w14:textId="77777777" w:rsidR="00775B2B" w:rsidRDefault="00000000">
            <w:pPr>
              <w:widowControl/>
              <w:jc w:val="left"/>
              <w:textAlignment w:val="center"/>
              <w:rPr>
                <w:color w:val="000000"/>
                <w:szCs w:val="21"/>
              </w:rPr>
            </w:pPr>
            <w:r>
              <w:rPr>
                <w:color w:val="000000"/>
                <w:kern w:val="0"/>
                <w:szCs w:val="21"/>
                <w:lang w:bidi="ar"/>
              </w:rPr>
              <w:t>S</w:t>
            </w:r>
          </w:p>
        </w:tc>
        <w:tc>
          <w:tcPr>
            <w:tcW w:w="277" w:type="pct"/>
            <w:noWrap/>
            <w:vAlign w:val="center"/>
          </w:tcPr>
          <w:p w14:paraId="1C88CAA2" w14:textId="77777777" w:rsidR="00775B2B" w:rsidRDefault="00000000">
            <w:pPr>
              <w:widowControl/>
              <w:jc w:val="left"/>
              <w:textAlignment w:val="center"/>
              <w:rPr>
                <w:color w:val="000000"/>
                <w:szCs w:val="21"/>
              </w:rPr>
            </w:pPr>
            <w:r>
              <w:rPr>
                <w:color w:val="000000"/>
                <w:kern w:val="0"/>
                <w:szCs w:val="21"/>
                <w:lang w:bidi="ar"/>
              </w:rPr>
              <w:t>SSW</w:t>
            </w:r>
          </w:p>
        </w:tc>
        <w:tc>
          <w:tcPr>
            <w:tcW w:w="277" w:type="pct"/>
            <w:noWrap/>
            <w:vAlign w:val="center"/>
          </w:tcPr>
          <w:p w14:paraId="46D2714F" w14:textId="77777777" w:rsidR="00775B2B" w:rsidRDefault="00000000">
            <w:pPr>
              <w:widowControl/>
              <w:jc w:val="left"/>
              <w:textAlignment w:val="center"/>
              <w:rPr>
                <w:color w:val="000000"/>
                <w:szCs w:val="21"/>
              </w:rPr>
            </w:pPr>
            <w:r>
              <w:rPr>
                <w:color w:val="000000"/>
                <w:kern w:val="0"/>
                <w:szCs w:val="21"/>
                <w:lang w:bidi="ar"/>
              </w:rPr>
              <w:t>SW</w:t>
            </w:r>
          </w:p>
        </w:tc>
        <w:tc>
          <w:tcPr>
            <w:tcW w:w="277" w:type="pct"/>
            <w:noWrap/>
            <w:vAlign w:val="center"/>
          </w:tcPr>
          <w:p w14:paraId="1251AFFB" w14:textId="77777777" w:rsidR="00775B2B" w:rsidRDefault="00000000">
            <w:pPr>
              <w:widowControl/>
              <w:jc w:val="left"/>
              <w:textAlignment w:val="center"/>
              <w:rPr>
                <w:color w:val="000000"/>
                <w:szCs w:val="21"/>
              </w:rPr>
            </w:pPr>
            <w:r>
              <w:rPr>
                <w:color w:val="000000"/>
                <w:kern w:val="0"/>
                <w:szCs w:val="21"/>
                <w:lang w:bidi="ar"/>
              </w:rPr>
              <w:t>WSW</w:t>
            </w:r>
          </w:p>
        </w:tc>
        <w:tc>
          <w:tcPr>
            <w:tcW w:w="277" w:type="pct"/>
            <w:noWrap/>
            <w:vAlign w:val="center"/>
          </w:tcPr>
          <w:p w14:paraId="62D8E036" w14:textId="77777777" w:rsidR="00775B2B" w:rsidRDefault="00000000">
            <w:pPr>
              <w:widowControl/>
              <w:jc w:val="left"/>
              <w:textAlignment w:val="center"/>
              <w:rPr>
                <w:color w:val="000000"/>
                <w:szCs w:val="21"/>
              </w:rPr>
            </w:pPr>
            <w:r>
              <w:rPr>
                <w:color w:val="000000"/>
                <w:kern w:val="0"/>
                <w:szCs w:val="21"/>
                <w:lang w:bidi="ar"/>
              </w:rPr>
              <w:t>W</w:t>
            </w:r>
          </w:p>
        </w:tc>
        <w:tc>
          <w:tcPr>
            <w:tcW w:w="277" w:type="pct"/>
            <w:noWrap/>
            <w:vAlign w:val="center"/>
          </w:tcPr>
          <w:p w14:paraId="351E6204" w14:textId="77777777" w:rsidR="00775B2B" w:rsidRDefault="00000000">
            <w:pPr>
              <w:widowControl/>
              <w:jc w:val="left"/>
              <w:textAlignment w:val="center"/>
              <w:rPr>
                <w:color w:val="000000"/>
                <w:szCs w:val="21"/>
              </w:rPr>
            </w:pPr>
            <w:r>
              <w:rPr>
                <w:color w:val="000000"/>
                <w:kern w:val="0"/>
                <w:szCs w:val="21"/>
                <w:lang w:bidi="ar"/>
              </w:rPr>
              <w:t>WNW</w:t>
            </w:r>
          </w:p>
        </w:tc>
        <w:tc>
          <w:tcPr>
            <w:tcW w:w="277" w:type="pct"/>
            <w:noWrap/>
            <w:vAlign w:val="center"/>
          </w:tcPr>
          <w:p w14:paraId="69A30A98" w14:textId="77777777" w:rsidR="00775B2B" w:rsidRDefault="00000000">
            <w:pPr>
              <w:widowControl/>
              <w:jc w:val="left"/>
              <w:textAlignment w:val="center"/>
              <w:rPr>
                <w:color w:val="000000"/>
                <w:szCs w:val="21"/>
              </w:rPr>
            </w:pPr>
            <w:r>
              <w:rPr>
                <w:color w:val="000000"/>
                <w:kern w:val="0"/>
                <w:szCs w:val="21"/>
                <w:lang w:bidi="ar"/>
              </w:rPr>
              <w:t>NW</w:t>
            </w:r>
          </w:p>
        </w:tc>
        <w:tc>
          <w:tcPr>
            <w:tcW w:w="277" w:type="pct"/>
            <w:noWrap/>
            <w:vAlign w:val="center"/>
          </w:tcPr>
          <w:p w14:paraId="2EDA4C93" w14:textId="77777777" w:rsidR="00775B2B" w:rsidRDefault="00000000">
            <w:pPr>
              <w:widowControl/>
              <w:jc w:val="left"/>
              <w:textAlignment w:val="center"/>
              <w:rPr>
                <w:color w:val="000000"/>
                <w:szCs w:val="21"/>
              </w:rPr>
            </w:pPr>
            <w:r>
              <w:rPr>
                <w:color w:val="000000"/>
                <w:kern w:val="0"/>
                <w:szCs w:val="21"/>
                <w:lang w:bidi="ar"/>
              </w:rPr>
              <w:t>NNW</w:t>
            </w:r>
          </w:p>
        </w:tc>
        <w:tc>
          <w:tcPr>
            <w:tcW w:w="277" w:type="pct"/>
            <w:noWrap/>
            <w:vAlign w:val="center"/>
          </w:tcPr>
          <w:p w14:paraId="07B877B3" w14:textId="77777777" w:rsidR="00775B2B" w:rsidRDefault="00000000">
            <w:pPr>
              <w:widowControl/>
              <w:jc w:val="left"/>
              <w:textAlignment w:val="center"/>
              <w:rPr>
                <w:color w:val="000000"/>
                <w:szCs w:val="21"/>
              </w:rPr>
            </w:pPr>
            <w:r>
              <w:rPr>
                <w:color w:val="000000"/>
                <w:kern w:val="0"/>
                <w:szCs w:val="21"/>
                <w:lang w:bidi="ar"/>
              </w:rPr>
              <w:t>平均</w:t>
            </w:r>
          </w:p>
        </w:tc>
      </w:tr>
      <w:tr w:rsidR="00775B2B" w14:paraId="55836BD0" w14:textId="77777777" w:rsidTr="006B4C92">
        <w:trPr>
          <w:trHeight w:val="270"/>
        </w:trPr>
        <w:tc>
          <w:tcPr>
            <w:tcW w:w="277" w:type="pct"/>
            <w:noWrap/>
            <w:vAlign w:val="center"/>
          </w:tcPr>
          <w:p w14:paraId="610D0CA5" w14:textId="77777777" w:rsidR="00775B2B" w:rsidRDefault="00000000">
            <w:pPr>
              <w:widowControl/>
              <w:jc w:val="left"/>
              <w:textAlignment w:val="center"/>
              <w:rPr>
                <w:color w:val="000000"/>
                <w:szCs w:val="21"/>
              </w:rPr>
            </w:pPr>
            <w:r>
              <w:rPr>
                <w:color w:val="000000"/>
                <w:kern w:val="0"/>
                <w:szCs w:val="21"/>
                <w:lang w:bidi="ar"/>
              </w:rPr>
              <w:t>一月</w:t>
            </w:r>
          </w:p>
        </w:tc>
        <w:tc>
          <w:tcPr>
            <w:tcW w:w="277" w:type="pct"/>
            <w:noWrap/>
            <w:vAlign w:val="center"/>
          </w:tcPr>
          <w:p w14:paraId="4CAAEECE" w14:textId="77777777" w:rsidR="00775B2B" w:rsidRDefault="00000000">
            <w:pPr>
              <w:widowControl/>
              <w:jc w:val="right"/>
              <w:textAlignment w:val="center"/>
              <w:rPr>
                <w:color w:val="000000"/>
                <w:szCs w:val="21"/>
              </w:rPr>
            </w:pPr>
            <w:r>
              <w:rPr>
                <w:color w:val="000000"/>
                <w:kern w:val="0"/>
                <w:szCs w:val="21"/>
                <w:lang w:bidi="ar"/>
              </w:rPr>
              <w:t>0.75</w:t>
            </w:r>
          </w:p>
        </w:tc>
        <w:tc>
          <w:tcPr>
            <w:tcW w:w="277" w:type="pct"/>
            <w:noWrap/>
            <w:vAlign w:val="center"/>
          </w:tcPr>
          <w:p w14:paraId="54983F02" w14:textId="77777777" w:rsidR="00775B2B" w:rsidRDefault="00000000">
            <w:pPr>
              <w:widowControl/>
              <w:jc w:val="right"/>
              <w:textAlignment w:val="center"/>
              <w:rPr>
                <w:color w:val="000000"/>
                <w:szCs w:val="21"/>
              </w:rPr>
            </w:pPr>
            <w:r>
              <w:rPr>
                <w:color w:val="000000"/>
                <w:kern w:val="0"/>
                <w:szCs w:val="21"/>
                <w:lang w:bidi="ar"/>
              </w:rPr>
              <w:t>0.91</w:t>
            </w:r>
          </w:p>
        </w:tc>
        <w:tc>
          <w:tcPr>
            <w:tcW w:w="277" w:type="pct"/>
            <w:noWrap/>
            <w:vAlign w:val="center"/>
          </w:tcPr>
          <w:p w14:paraId="6FB61853" w14:textId="77777777" w:rsidR="00775B2B" w:rsidRDefault="00000000">
            <w:pPr>
              <w:widowControl/>
              <w:jc w:val="right"/>
              <w:textAlignment w:val="center"/>
              <w:rPr>
                <w:color w:val="000000"/>
                <w:szCs w:val="21"/>
              </w:rPr>
            </w:pPr>
            <w:r>
              <w:rPr>
                <w:color w:val="000000"/>
                <w:kern w:val="0"/>
                <w:szCs w:val="21"/>
                <w:lang w:bidi="ar"/>
              </w:rPr>
              <w:t>1.14</w:t>
            </w:r>
          </w:p>
        </w:tc>
        <w:tc>
          <w:tcPr>
            <w:tcW w:w="277" w:type="pct"/>
            <w:noWrap/>
            <w:vAlign w:val="center"/>
          </w:tcPr>
          <w:p w14:paraId="37D017DF" w14:textId="77777777" w:rsidR="00775B2B" w:rsidRDefault="00000000">
            <w:pPr>
              <w:widowControl/>
              <w:jc w:val="right"/>
              <w:textAlignment w:val="center"/>
              <w:rPr>
                <w:color w:val="000000"/>
                <w:szCs w:val="21"/>
              </w:rPr>
            </w:pPr>
            <w:r>
              <w:rPr>
                <w:color w:val="000000"/>
                <w:kern w:val="0"/>
                <w:szCs w:val="21"/>
                <w:lang w:bidi="ar"/>
              </w:rPr>
              <w:t>1.19</w:t>
            </w:r>
          </w:p>
        </w:tc>
        <w:tc>
          <w:tcPr>
            <w:tcW w:w="277" w:type="pct"/>
            <w:noWrap/>
            <w:vAlign w:val="center"/>
          </w:tcPr>
          <w:p w14:paraId="45309942" w14:textId="77777777" w:rsidR="00775B2B" w:rsidRDefault="00000000">
            <w:pPr>
              <w:widowControl/>
              <w:jc w:val="right"/>
              <w:textAlignment w:val="center"/>
              <w:rPr>
                <w:color w:val="000000"/>
                <w:szCs w:val="21"/>
              </w:rPr>
            </w:pPr>
            <w:r>
              <w:rPr>
                <w:color w:val="000000"/>
                <w:kern w:val="0"/>
                <w:szCs w:val="21"/>
                <w:lang w:bidi="ar"/>
              </w:rPr>
              <w:t>1.56</w:t>
            </w:r>
          </w:p>
        </w:tc>
        <w:tc>
          <w:tcPr>
            <w:tcW w:w="277" w:type="pct"/>
            <w:noWrap/>
            <w:vAlign w:val="center"/>
          </w:tcPr>
          <w:p w14:paraId="74744B3F" w14:textId="77777777" w:rsidR="00775B2B" w:rsidRDefault="00000000">
            <w:pPr>
              <w:widowControl/>
              <w:jc w:val="right"/>
              <w:textAlignment w:val="center"/>
              <w:rPr>
                <w:color w:val="000000"/>
                <w:szCs w:val="21"/>
              </w:rPr>
            </w:pPr>
            <w:r>
              <w:rPr>
                <w:color w:val="000000"/>
                <w:kern w:val="0"/>
                <w:szCs w:val="21"/>
                <w:lang w:bidi="ar"/>
              </w:rPr>
              <w:t>1.99</w:t>
            </w:r>
          </w:p>
        </w:tc>
        <w:tc>
          <w:tcPr>
            <w:tcW w:w="277" w:type="pct"/>
            <w:noWrap/>
            <w:vAlign w:val="center"/>
          </w:tcPr>
          <w:p w14:paraId="2C779AA9" w14:textId="77777777" w:rsidR="00775B2B" w:rsidRDefault="00000000">
            <w:pPr>
              <w:widowControl/>
              <w:jc w:val="right"/>
              <w:textAlignment w:val="center"/>
              <w:rPr>
                <w:color w:val="000000"/>
                <w:szCs w:val="21"/>
              </w:rPr>
            </w:pPr>
            <w:r>
              <w:rPr>
                <w:color w:val="000000"/>
                <w:kern w:val="0"/>
                <w:szCs w:val="21"/>
                <w:lang w:bidi="ar"/>
              </w:rPr>
              <w:t>2.02</w:t>
            </w:r>
          </w:p>
        </w:tc>
        <w:tc>
          <w:tcPr>
            <w:tcW w:w="277" w:type="pct"/>
            <w:noWrap/>
            <w:vAlign w:val="center"/>
          </w:tcPr>
          <w:p w14:paraId="03751918" w14:textId="77777777" w:rsidR="00775B2B" w:rsidRDefault="00000000">
            <w:pPr>
              <w:widowControl/>
              <w:jc w:val="right"/>
              <w:textAlignment w:val="center"/>
              <w:rPr>
                <w:color w:val="000000"/>
                <w:szCs w:val="21"/>
              </w:rPr>
            </w:pPr>
            <w:r>
              <w:rPr>
                <w:color w:val="000000"/>
                <w:kern w:val="0"/>
                <w:szCs w:val="21"/>
                <w:lang w:bidi="ar"/>
              </w:rPr>
              <w:t>1.77</w:t>
            </w:r>
          </w:p>
        </w:tc>
        <w:tc>
          <w:tcPr>
            <w:tcW w:w="277" w:type="pct"/>
            <w:noWrap/>
            <w:vAlign w:val="center"/>
          </w:tcPr>
          <w:p w14:paraId="3E505D13" w14:textId="77777777" w:rsidR="00775B2B" w:rsidRDefault="00000000">
            <w:pPr>
              <w:widowControl/>
              <w:jc w:val="right"/>
              <w:textAlignment w:val="center"/>
              <w:rPr>
                <w:color w:val="000000"/>
                <w:szCs w:val="21"/>
              </w:rPr>
            </w:pPr>
            <w:r>
              <w:rPr>
                <w:color w:val="000000"/>
                <w:kern w:val="0"/>
                <w:szCs w:val="21"/>
                <w:lang w:bidi="ar"/>
              </w:rPr>
              <w:t>1.71</w:t>
            </w:r>
          </w:p>
        </w:tc>
        <w:tc>
          <w:tcPr>
            <w:tcW w:w="277" w:type="pct"/>
            <w:noWrap/>
            <w:vAlign w:val="center"/>
          </w:tcPr>
          <w:p w14:paraId="2C0F73F3" w14:textId="77777777" w:rsidR="00775B2B" w:rsidRDefault="00000000">
            <w:pPr>
              <w:widowControl/>
              <w:jc w:val="right"/>
              <w:textAlignment w:val="center"/>
              <w:rPr>
                <w:color w:val="000000"/>
                <w:szCs w:val="21"/>
              </w:rPr>
            </w:pPr>
            <w:r>
              <w:rPr>
                <w:color w:val="000000"/>
                <w:kern w:val="0"/>
                <w:szCs w:val="21"/>
                <w:lang w:bidi="ar"/>
              </w:rPr>
              <w:t>1.97</w:t>
            </w:r>
          </w:p>
        </w:tc>
        <w:tc>
          <w:tcPr>
            <w:tcW w:w="277" w:type="pct"/>
            <w:noWrap/>
            <w:vAlign w:val="center"/>
          </w:tcPr>
          <w:p w14:paraId="67E00725" w14:textId="77777777" w:rsidR="00775B2B" w:rsidRDefault="00000000">
            <w:pPr>
              <w:widowControl/>
              <w:jc w:val="right"/>
              <w:textAlignment w:val="center"/>
              <w:rPr>
                <w:color w:val="000000"/>
                <w:szCs w:val="21"/>
              </w:rPr>
            </w:pPr>
            <w:r>
              <w:rPr>
                <w:color w:val="000000"/>
                <w:kern w:val="0"/>
                <w:szCs w:val="21"/>
                <w:lang w:bidi="ar"/>
              </w:rPr>
              <w:t>1.67</w:t>
            </w:r>
          </w:p>
        </w:tc>
        <w:tc>
          <w:tcPr>
            <w:tcW w:w="277" w:type="pct"/>
            <w:noWrap/>
            <w:vAlign w:val="center"/>
          </w:tcPr>
          <w:p w14:paraId="187EF66D" w14:textId="77777777" w:rsidR="00775B2B" w:rsidRDefault="00000000">
            <w:pPr>
              <w:widowControl/>
              <w:jc w:val="right"/>
              <w:textAlignment w:val="center"/>
              <w:rPr>
                <w:color w:val="000000"/>
                <w:szCs w:val="21"/>
              </w:rPr>
            </w:pPr>
            <w:r>
              <w:rPr>
                <w:color w:val="000000"/>
                <w:kern w:val="0"/>
                <w:szCs w:val="21"/>
                <w:lang w:bidi="ar"/>
              </w:rPr>
              <w:t>1.52</w:t>
            </w:r>
          </w:p>
        </w:tc>
        <w:tc>
          <w:tcPr>
            <w:tcW w:w="277" w:type="pct"/>
            <w:noWrap/>
            <w:vAlign w:val="center"/>
          </w:tcPr>
          <w:p w14:paraId="59C08139" w14:textId="77777777" w:rsidR="00775B2B" w:rsidRDefault="00000000">
            <w:pPr>
              <w:widowControl/>
              <w:jc w:val="right"/>
              <w:textAlignment w:val="center"/>
              <w:rPr>
                <w:color w:val="000000"/>
                <w:szCs w:val="21"/>
              </w:rPr>
            </w:pPr>
            <w:r>
              <w:rPr>
                <w:color w:val="000000"/>
                <w:kern w:val="0"/>
                <w:szCs w:val="21"/>
                <w:lang w:bidi="ar"/>
              </w:rPr>
              <w:t>3.44</w:t>
            </w:r>
          </w:p>
        </w:tc>
        <w:tc>
          <w:tcPr>
            <w:tcW w:w="277" w:type="pct"/>
            <w:noWrap/>
            <w:vAlign w:val="center"/>
          </w:tcPr>
          <w:p w14:paraId="492A4870" w14:textId="77777777" w:rsidR="00775B2B" w:rsidRDefault="00000000">
            <w:pPr>
              <w:widowControl/>
              <w:jc w:val="right"/>
              <w:textAlignment w:val="center"/>
              <w:rPr>
                <w:color w:val="000000"/>
                <w:szCs w:val="21"/>
              </w:rPr>
            </w:pPr>
            <w:r>
              <w:rPr>
                <w:color w:val="000000"/>
                <w:kern w:val="0"/>
                <w:szCs w:val="21"/>
                <w:lang w:bidi="ar"/>
              </w:rPr>
              <w:t>4.86</w:t>
            </w:r>
          </w:p>
        </w:tc>
        <w:tc>
          <w:tcPr>
            <w:tcW w:w="277" w:type="pct"/>
            <w:noWrap/>
            <w:vAlign w:val="center"/>
          </w:tcPr>
          <w:p w14:paraId="7629DDA1" w14:textId="77777777" w:rsidR="00775B2B" w:rsidRDefault="00000000">
            <w:pPr>
              <w:widowControl/>
              <w:jc w:val="right"/>
              <w:textAlignment w:val="center"/>
              <w:rPr>
                <w:color w:val="000000"/>
                <w:szCs w:val="21"/>
              </w:rPr>
            </w:pPr>
            <w:r>
              <w:rPr>
                <w:color w:val="000000"/>
                <w:kern w:val="0"/>
                <w:szCs w:val="21"/>
                <w:lang w:bidi="ar"/>
              </w:rPr>
              <w:t>2.71</w:t>
            </w:r>
          </w:p>
        </w:tc>
        <w:tc>
          <w:tcPr>
            <w:tcW w:w="277" w:type="pct"/>
            <w:noWrap/>
            <w:vAlign w:val="center"/>
          </w:tcPr>
          <w:p w14:paraId="3F286DBD" w14:textId="77777777" w:rsidR="00775B2B" w:rsidRDefault="00000000">
            <w:pPr>
              <w:widowControl/>
              <w:jc w:val="right"/>
              <w:textAlignment w:val="center"/>
              <w:rPr>
                <w:color w:val="000000"/>
                <w:szCs w:val="21"/>
              </w:rPr>
            </w:pPr>
            <w:r>
              <w:rPr>
                <w:color w:val="000000"/>
                <w:kern w:val="0"/>
                <w:szCs w:val="21"/>
                <w:lang w:bidi="ar"/>
              </w:rPr>
              <w:t>1.61</w:t>
            </w:r>
          </w:p>
        </w:tc>
        <w:tc>
          <w:tcPr>
            <w:tcW w:w="277" w:type="pct"/>
            <w:noWrap/>
            <w:vAlign w:val="center"/>
          </w:tcPr>
          <w:p w14:paraId="0D06B611" w14:textId="77777777" w:rsidR="00775B2B" w:rsidRDefault="00000000">
            <w:pPr>
              <w:widowControl/>
              <w:jc w:val="right"/>
              <w:textAlignment w:val="center"/>
              <w:rPr>
                <w:color w:val="000000"/>
                <w:szCs w:val="21"/>
              </w:rPr>
            </w:pPr>
            <w:r>
              <w:rPr>
                <w:color w:val="000000"/>
                <w:kern w:val="0"/>
                <w:szCs w:val="21"/>
                <w:lang w:bidi="ar"/>
              </w:rPr>
              <w:t>2.26</w:t>
            </w:r>
          </w:p>
        </w:tc>
      </w:tr>
      <w:tr w:rsidR="00775B2B" w14:paraId="4DA56F81" w14:textId="77777777" w:rsidTr="006B4C92">
        <w:trPr>
          <w:trHeight w:val="270"/>
        </w:trPr>
        <w:tc>
          <w:tcPr>
            <w:tcW w:w="277" w:type="pct"/>
            <w:noWrap/>
            <w:vAlign w:val="center"/>
          </w:tcPr>
          <w:p w14:paraId="2DCBE8E6" w14:textId="77777777" w:rsidR="00775B2B" w:rsidRDefault="00000000">
            <w:pPr>
              <w:widowControl/>
              <w:jc w:val="left"/>
              <w:textAlignment w:val="center"/>
              <w:rPr>
                <w:color w:val="000000"/>
                <w:szCs w:val="21"/>
              </w:rPr>
            </w:pPr>
            <w:r>
              <w:rPr>
                <w:color w:val="000000"/>
                <w:kern w:val="0"/>
                <w:szCs w:val="21"/>
                <w:lang w:bidi="ar"/>
              </w:rPr>
              <w:t>二月</w:t>
            </w:r>
          </w:p>
        </w:tc>
        <w:tc>
          <w:tcPr>
            <w:tcW w:w="277" w:type="pct"/>
            <w:noWrap/>
            <w:vAlign w:val="center"/>
          </w:tcPr>
          <w:p w14:paraId="02B28D56" w14:textId="77777777" w:rsidR="00775B2B" w:rsidRDefault="00000000">
            <w:pPr>
              <w:widowControl/>
              <w:jc w:val="right"/>
              <w:textAlignment w:val="center"/>
              <w:rPr>
                <w:color w:val="000000"/>
                <w:szCs w:val="21"/>
              </w:rPr>
            </w:pPr>
            <w:r>
              <w:rPr>
                <w:color w:val="000000"/>
                <w:kern w:val="0"/>
                <w:szCs w:val="21"/>
                <w:lang w:bidi="ar"/>
              </w:rPr>
              <w:t>0.88</w:t>
            </w:r>
          </w:p>
        </w:tc>
        <w:tc>
          <w:tcPr>
            <w:tcW w:w="277" w:type="pct"/>
            <w:noWrap/>
            <w:vAlign w:val="center"/>
          </w:tcPr>
          <w:p w14:paraId="16E4BE30" w14:textId="77777777" w:rsidR="00775B2B" w:rsidRDefault="00000000">
            <w:pPr>
              <w:widowControl/>
              <w:jc w:val="right"/>
              <w:textAlignment w:val="center"/>
              <w:rPr>
                <w:color w:val="000000"/>
                <w:szCs w:val="21"/>
              </w:rPr>
            </w:pPr>
            <w:r>
              <w:rPr>
                <w:color w:val="000000"/>
                <w:kern w:val="0"/>
                <w:szCs w:val="21"/>
                <w:lang w:bidi="ar"/>
              </w:rPr>
              <w:t>1.15</w:t>
            </w:r>
          </w:p>
        </w:tc>
        <w:tc>
          <w:tcPr>
            <w:tcW w:w="277" w:type="pct"/>
            <w:noWrap/>
            <w:vAlign w:val="center"/>
          </w:tcPr>
          <w:p w14:paraId="6060F5C7" w14:textId="77777777" w:rsidR="00775B2B" w:rsidRDefault="00000000">
            <w:pPr>
              <w:widowControl/>
              <w:jc w:val="right"/>
              <w:textAlignment w:val="center"/>
              <w:rPr>
                <w:color w:val="000000"/>
                <w:szCs w:val="21"/>
              </w:rPr>
            </w:pPr>
            <w:r>
              <w:rPr>
                <w:color w:val="000000"/>
                <w:kern w:val="0"/>
                <w:szCs w:val="21"/>
                <w:lang w:bidi="ar"/>
              </w:rPr>
              <w:t>0.92</w:t>
            </w:r>
          </w:p>
        </w:tc>
        <w:tc>
          <w:tcPr>
            <w:tcW w:w="277" w:type="pct"/>
            <w:noWrap/>
            <w:vAlign w:val="center"/>
          </w:tcPr>
          <w:p w14:paraId="02C1C8EF" w14:textId="77777777" w:rsidR="00775B2B" w:rsidRDefault="00000000">
            <w:pPr>
              <w:widowControl/>
              <w:jc w:val="right"/>
              <w:textAlignment w:val="center"/>
              <w:rPr>
                <w:color w:val="000000"/>
                <w:szCs w:val="21"/>
              </w:rPr>
            </w:pPr>
            <w:r>
              <w:rPr>
                <w:color w:val="000000"/>
                <w:kern w:val="0"/>
                <w:szCs w:val="21"/>
                <w:lang w:bidi="ar"/>
              </w:rPr>
              <w:t>1.3</w:t>
            </w:r>
          </w:p>
        </w:tc>
        <w:tc>
          <w:tcPr>
            <w:tcW w:w="277" w:type="pct"/>
            <w:noWrap/>
            <w:vAlign w:val="center"/>
          </w:tcPr>
          <w:p w14:paraId="5F46330B" w14:textId="77777777" w:rsidR="00775B2B" w:rsidRDefault="00000000">
            <w:pPr>
              <w:widowControl/>
              <w:jc w:val="right"/>
              <w:textAlignment w:val="center"/>
              <w:rPr>
                <w:color w:val="000000"/>
                <w:szCs w:val="21"/>
              </w:rPr>
            </w:pPr>
            <w:r>
              <w:rPr>
                <w:color w:val="000000"/>
                <w:kern w:val="0"/>
                <w:szCs w:val="21"/>
                <w:lang w:bidi="ar"/>
              </w:rPr>
              <w:t>1.8</w:t>
            </w:r>
          </w:p>
        </w:tc>
        <w:tc>
          <w:tcPr>
            <w:tcW w:w="277" w:type="pct"/>
            <w:noWrap/>
            <w:vAlign w:val="center"/>
          </w:tcPr>
          <w:p w14:paraId="23210C02" w14:textId="77777777" w:rsidR="00775B2B" w:rsidRDefault="00000000">
            <w:pPr>
              <w:widowControl/>
              <w:jc w:val="right"/>
              <w:textAlignment w:val="center"/>
              <w:rPr>
                <w:color w:val="000000"/>
                <w:szCs w:val="21"/>
              </w:rPr>
            </w:pPr>
            <w:r>
              <w:rPr>
                <w:color w:val="000000"/>
                <w:kern w:val="0"/>
                <w:szCs w:val="21"/>
                <w:lang w:bidi="ar"/>
              </w:rPr>
              <w:t>1.85</w:t>
            </w:r>
          </w:p>
        </w:tc>
        <w:tc>
          <w:tcPr>
            <w:tcW w:w="277" w:type="pct"/>
            <w:noWrap/>
            <w:vAlign w:val="center"/>
          </w:tcPr>
          <w:p w14:paraId="45D67F7E" w14:textId="77777777" w:rsidR="00775B2B" w:rsidRDefault="00000000">
            <w:pPr>
              <w:widowControl/>
              <w:jc w:val="right"/>
              <w:textAlignment w:val="center"/>
              <w:rPr>
                <w:color w:val="000000"/>
                <w:szCs w:val="21"/>
              </w:rPr>
            </w:pPr>
            <w:r>
              <w:rPr>
                <w:color w:val="000000"/>
                <w:kern w:val="0"/>
                <w:szCs w:val="21"/>
                <w:lang w:bidi="ar"/>
              </w:rPr>
              <w:t>1.71</w:t>
            </w:r>
          </w:p>
        </w:tc>
        <w:tc>
          <w:tcPr>
            <w:tcW w:w="277" w:type="pct"/>
            <w:noWrap/>
            <w:vAlign w:val="center"/>
          </w:tcPr>
          <w:p w14:paraId="50E5EBA6" w14:textId="77777777" w:rsidR="00775B2B" w:rsidRDefault="00000000">
            <w:pPr>
              <w:widowControl/>
              <w:jc w:val="right"/>
              <w:textAlignment w:val="center"/>
              <w:rPr>
                <w:color w:val="000000"/>
                <w:szCs w:val="21"/>
              </w:rPr>
            </w:pPr>
            <w:r>
              <w:rPr>
                <w:color w:val="000000"/>
                <w:kern w:val="0"/>
                <w:szCs w:val="21"/>
                <w:lang w:bidi="ar"/>
              </w:rPr>
              <w:t>2.09</w:t>
            </w:r>
          </w:p>
        </w:tc>
        <w:tc>
          <w:tcPr>
            <w:tcW w:w="277" w:type="pct"/>
            <w:noWrap/>
            <w:vAlign w:val="center"/>
          </w:tcPr>
          <w:p w14:paraId="1F8E2835" w14:textId="77777777" w:rsidR="00775B2B" w:rsidRDefault="00000000">
            <w:pPr>
              <w:widowControl/>
              <w:jc w:val="right"/>
              <w:textAlignment w:val="center"/>
              <w:rPr>
                <w:color w:val="000000"/>
                <w:szCs w:val="21"/>
              </w:rPr>
            </w:pPr>
            <w:r>
              <w:rPr>
                <w:color w:val="000000"/>
                <w:kern w:val="0"/>
                <w:szCs w:val="21"/>
                <w:lang w:bidi="ar"/>
              </w:rPr>
              <w:t>1.62</w:t>
            </w:r>
          </w:p>
        </w:tc>
        <w:tc>
          <w:tcPr>
            <w:tcW w:w="277" w:type="pct"/>
            <w:noWrap/>
            <w:vAlign w:val="center"/>
          </w:tcPr>
          <w:p w14:paraId="2BA9381F" w14:textId="77777777" w:rsidR="00775B2B" w:rsidRDefault="00000000">
            <w:pPr>
              <w:widowControl/>
              <w:jc w:val="right"/>
              <w:textAlignment w:val="center"/>
              <w:rPr>
                <w:color w:val="000000"/>
                <w:szCs w:val="21"/>
              </w:rPr>
            </w:pPr>
            <w:r>
              <w:rPr>
                <w:color w:val="000000"/>
                <w:kern w:val="0"/>
                <w:szCs w:val="21"/>
                <w:lang w:bidi="ar"/>
              </w:rPr>
              <w:t>2.14</w:t>
            </w:r>
          </w:p>
        </w:tc>
        <w:tc>
          <w:tcPr>
            <w:tcW w:w="277" w:type="pct"/>
            <w:noWrap/>
            <w:vAlign w:val="center"/>
          </w:tcPr>
          <w:p w14:paraId="15DABFF3" w14:textId="77777777" w:rsidR="00775B2B" w:rsidRDefault="00000000">
            <w:pPr>
              <w:widowControl/>
              <w:jc w:val="right"/>
              <w:textAlignment w:val="center"/>
              <w:rPr>
                <w:color w:val="000000"/>
                <w:szCs w:val="21"/>
              </w:rPr>
            </w:pPr>
            <w:r>
              <w:rPr>
                <w:color w:val="000000"/>
                <w:kern w:val="0"/>
                <w:szCs w:val="21"/>
                <w:lang w:bidi="ar"/>
              </w:rPr>
              <w:t>1.69</w:t>
            </w:r>
          </w:p>
        </w:tc>
        <w:tc>
          <w:tcPr>
            <w:tcW w:w="277" w:type="pct"/>
            <w:noWrap/>
            <w:vAlign w:val="center"/>
          </w:tcPr>
          <w:p w14:paraId="04029A15" w14:textId="77777777" w:rsidR="00775B2B" w:rsidRDefault="00000000">
            <w:pPr>
              <w:widowControl/>
              <w:jc w:val="right"/>
              <w:textAlignment w:val="center"/>
              <w:rPr>
                <w:color w:val="000000"/>
                <w:szCs w:val="21"/>
              </w:rPr>
            </w:pPr>
            <w:r>
              <w:rPr>
                <w:color w:val="000000"/>
                <w:kern w:val="0"/>
                <w:szCs w:val="21"/>
                <w:lang w:bidi="ar"/>
              </w:rPr>
              <w:t>1.88</w:t>
            </w:r>
          </w:p>
        </w:tc>
        <w:tc>
          <w:tcPr>
            <w:tcW w:w="277" w:type="pct"/>
            <w:noWrap/>
            <w:vAlign w:val="center"/>
          </w:tcPr>
          <w:p w14:paraId="72DDD212" w14:textId="77777777" w:rsidR="00775B2B" w:rsidRDefault="00000000">
            <w:pPr>
              <w:widowControl/>
              <w:jc w:val="right"/>
              <w:textAlignment w:val="center"/>
              <w:rPr>
                <w:color w:val="000000"/>
                <w:szCs w:val="21"/>
              </w:rPr>
            </w:pPr>
            <w:r>
              <w:rPr>
                <w:color w:val="000000"/>
                <w:kern w:val="0"/>
                <w:szCs w:val="21"/>
                <w:lang w:bidi="ar"/>
              </w:rPr>
              <w:t>2.55</w:t>
            </w:r>
          </w:p>
        </w:tc>
        <w:tc>
          <w:tcPr>
            <w:tcW w:w="277" w:type="pct"/>
            <w:noWrap/>
            <w:vAlign w:val="center"/>
          </w:tcPr>
          <w:p w14:paraId="42D0F074" w14:textId="77777777" w:rsidR="00775B2B" w:rsidRDefault="00000000">
            <w:pPr>
              <w:widowControl/>
              <w:jc w:val="right"/>
              <w:textAlignment w:val="center"/>
              <w:rPr>
                <w:color w:val="000000"/>
                <w:szCs w:val="21"/>
              </w:rPr>
            </w:pPr>
            <w:r>
              <w:rPr>
                <w:color w:val="000000"/>
                <w:kern w:val="0"/>
                <w:szCs w:val="21"/>
                <w:lang w:bidi="ar"/>
              </w:rPr>
              <w:t>3.37</w:t>
            </w:r>
          </w:p>
        </w:tc>
        <w:tc>
          <w:tcPr>
            <w:tcW w:w="277" w:type="pct"/>
            <w:noWrap/>
            <w:vAlign w:val="center"/>
          </w:tcPr>
          <w:p w14:paraId="64A56BFA" w14:textId="77777777" w:rsidR="00775B2B" w:rsidRDefault="00000000">
            <w:pPr>
              <w:widowControl/>
              <w:jc w:val="right"/>
              <w:textAlignment w:val="center"/>
              <w:rPr>
                <w:color w:val="000000"/>
                <w:szCs w:val="21"/>
              </w:rPr>
            </w:pPr>
            <w:r>
              <w:rPr>
                <w:color w:val="000000"/>
                <w:kern w:val="0"/>
                <w:szCs w:val="21"/>
                <w:lang w:bidi="ar"/>
              </w:rPr>
              <w:t>1.97</w:t>
            </w:r>
          </w:p>
        </w:tc>
        <w:tc>
          <w:tcPr>
            <w:tcW w:w="277" w:type="pct"/>
            <w:noWrap/>
            <w:vAlign w:val="center"/>
          </w:tcPr>
          <w:p w14:paraId="392C4DDB" w14:textId="77777777" w:rsidR="00775B2B" w:rsidRDefault="00000000">
            <w:pPr>
              <w:widowControl/>
              <w:jc w:val="right"/>
              <w:textAlignment w:val="center"/>
              <w:rPr>
                <w:color w:val="000000"/>
                <w:szCs w:val="21"/>
              </w:rPr>
            </w:pPr>
            <w:r>
              <w:rPr>
                <w:color w:val="000000"/>
                <w:kern w:val="0"/>
                <w:szCs w:val="21"/>
                <w:lang w:bidi="ar"/>
              </w:rPr>
              <w:t>1.79</w:t>
            </w:r>
          </w:p>
        </w:tc>
        <w:tc>
          <w:tcPr>
            <w:tcW w:w="277" w:type="pct"/>
            <w:noWrap/>
            <w:vAlign w:val="center"/>
          </w:tcPr>
          <w:p w14:paraId="73B3A3F2" w14:textId="77777777" w:rsidR="00775B2B" w:rsidRDefault="00000000">
            <w:pPr>
              <w:widowControl/>
              <w:jc w:val="right"/>
              <w:textAlignment w:val="center"/>
              <w:rPr>
                <w:color w:val="000000"/>
                <w:szCs w:val="21"/>
              </w:rPr>
            </w:pPr>
            <w:r>
              <w:rPr>
                <w:color w:val="000000"/>
                <w:kern w:val="0"/>
                <w:szCs w:val="21"/>
                <w:lang w:bidi="ar"/>
              </w:rPr>
              <w:t>1.94</w:t>
            </w:r>
          </w:p>
        </w:tc>
      </w:tr>
      <w:tr w:rsidR="00775B2B" w14:paraId="17431248" w14:textId="77777777" w:rsidTr="006B4C92">
        <w:trPr>
          <w:trHeight w:val="270"/>
        </w:trPr>
        <w:tc>
          <w:tcPr>
            <w:tcW w:w="277" w:type="pct"/>
            <w:noWrap/>
            <w:vAlign w:val="center"/>
          </w:tcPr>
          <w:p w14:paraId="5EB3739D" w14:textId="77777777" w:rsidR="00775B2B" w:rsidRDefault="00000000">
            <w:pPr>
              <w:widowControl/>
              <w:jc w:val="left"/>
              <w:textAlignment w:val="center"/>
              <w:rPr>
                <w:color w:val="000000"/>
                <w:szCs w:val="21"/>
              </w:rPr>
            </w:pPr>
            <w:r>
              <w:rPr>
                <w:color w:val="000000"/>
                <w:kern w:val="0"/>
                <w:szCs w:val="21"/>
                <w:lang w:bidi="ar"/>
              </w:rPr>
              <w:t>三月</w:t>
            </w:r>
          </w:p>
        </w:tc>
        <w:tc>
          <w:tcPr>
            <w:tcW w:w="277" w:type="pct"/>
            <w:noWrap/>
            <w:vAlign w:val="center"/>
          </w:tcPr>
          <w:p w14:paraId="25674061" w14:textId="77777777" w:rsidR="00775B2B" w:rsidRDefault="00000000">
            <w:pPr>
              <w:widowControl/>
              <w:jc w:val="right"/>
              <w:textAlignment w:val="center"/>
              <w:rPr>
                <w:color w:val="000000"/>
                <w:szCs w:val="21"/>
              </w:rPr>
            </w:pPr>
            <w:r>
              <w:rPr>
                <w:color w:val="000000"/>
                <w:kern w:val="0"/>
                <w:szCs w:val="21"/>
                <w:lang w:bidi="ar"/>
              </w:rPr>
              <w:t>2.09</w:t>
            </w:r>
          </w:p>
        </w:tc>
        <w:tc>
          <w:tcPr>
            <w:tcW w:w="277" w:type="pct"/>
            <w:noWrap/>
            <w:vAlign w:val="center"/>
          </w:tcPr>
          <w:p w14:paraId="051D83C3" w14:textId="77777777" w:rsidR="00775B2B" w:rsidRDefault="00000000">
            <w:pPr>
              <w:widowControl/>
              <w:jc w:val="right"/>
              <w:textAlignment w:val="center"/>
              <w:rPr>
                <w:color w:val="000000"/>
                <w:szCs w:val="21"/>
              </w:rPr>
            </w:pPr>
            <w:r>
              <w:rPr>
                <w:color w:val="000000"/>
                <w:kern w:val="0"/>
                <w:szCs w:val="21"/>
                <w:lang w:bidi="ar"/>
              </w:rPr>
              <w:t>1.51</w:t>
            </w:r>
          </w:p>
        </w:tc>
        <w:tc>
          <w:tcPr>
            <w:tcW w:w="277" w:type="pct"/>
            <w:noWrap/>
            <w:vAlign w:val="center"/>
          </w:tcPr>
          <w:p w14:paraId="58547DFF" w14:textId="77777777" w:rsidR="00775B2B" w:rsidRDefault="00000000">
            <w:pPr>
              <w:widowControl/>
              <w:jc w:val="right"/>
              <w:textAlignment w:val="center"/>
              <w:rPr>
                <w:color w:val="000000"/>
                <w:szCs w:val="21"/>
              </w:rPr>
            </w:pPr>
            <w:r>
              <w:rPr>
                <w:color w:val="000000"/>
                <w:kern w:val="0"/>
                <w:szCs w:val="21"/>
                <w:lang w:bidi="ar"/>
              </w:rPr>
              <w:t>1.79</w:t>
            </w:r>
          </w:p>
        </w:tc>
        <w:tc>
          <w:tcPr>
            <w:tcW w:w="277" w:type="pct"/>
            <w:noWrap/>
            <w:vAlign w:val="center"/>
          </w:tcPr>
          <w:p w14:paraId="3C727548" w14:textId="77777777" w:rsidR="00775B2B" w:rsidRDefault="00000000">
            <w:pPr>
              <w:widowControl/>
              <w:jc w:val="right"/>
              <w:textAlignment w:val="center"/>
              <w:rPr>
                <w:color w:val="000000"/>
                <w:szCs w:val="21"/>
              </w:rPr>
            </w:pPr>
            <w:r>
              <w:rPr>
                <w:color w:val="000000"/>
                <w:kern w:val="0"/>
                <w:szCs w:val="21"/>
                <w:lang w:bidi="ar"/>
              </w:rPr>
              <w:t>1.6</w:t>
            </w:r>
          </w:p>
        </w:tc>
        <w:tc>
          <w:tcPr>
            <w:tcW w:w="277" w:type="pct"/>
            <w:noWrap/>
            <w:vAlign w:val="center"/>
          </w:tcPr>
          <w:p w14:paraId="0E0A163D" w14:textId="77777777" w:rsidR="00775B2B" w:rsidRDefault="00000000">
            <w:pPr>
              <w:widowControl/>
              <w:jc w:val="right"/>
              <w:textAlignment w:val="center"/>
              <w:rPr>
                <w:color w:val="000000"/>
                <w:szCs w:val="21"/>
              </w:rPr>
            </w:pPr>
            <w:r>
              <w:rPr>
                <w:color w:val="000000"/>
                <w:kern w:val="0"/>
                <w:szCs w:val="21"/>
                <w:lang w:bidi="ar"/>
              </w:rPr>
              <w:t>1.96</w:t>
            </w:r>
          </w:p>
        </w:tc>
        <w:tc>
          <w:tcPr>
            <w:tcW w:w="277" w:type="pct"/>
            <w:noWrap/>
            <w:vAlign w:val="center"/>
          </w:tcPr>
          <w:p w14:paraId="3403D5C9" w14:textId="77777777" w:rsidR="00775B2B" w:rsidRDefault="00000000">
            <w:pPr>
              <w:widowControl/>
              <w:jc w:val="right"/>
              <w:textAlignment w:val="center"/>
              <w:rPr>
                <w:color w:val="000000"/>
                <w:szCs w:val="21"/>
              </w:rPr>
            </w:pPr>
            <w:r>
              <w:rPr>
                <w:color w:val="000000"/>
                <w:kern w:val="0"/>
                <w:szCs w:val="21"/>
                <w:lang w:bidi="ar"/>
              </w:rPr>
              <w:t>2.23</w:t>
            </w:r>
          </w:p>
        </w:tc>
        <w:tc>
          <w:tcPr>
            <w:tcW w:w="277" w:type="pct"/>
            <w:noWrap/>
            <w:vAlign w:val="center"/>
          </w:tcPr>
          <w:p w14:paraId="122D5FA2" w14:textId="77777777" w:rsidR="00775B2B" w:rsidRDefault="00000000">
            <w:pPr>
              <w:widowControl/>
              <w:jc w:val="right"/>
              <w:textAlignment w:val="center"/>
              <w:rPr>
                <w:color w:val="000000"/>
                <w:szCs w:val="21"/>
              </w:rPr>
            </w:pPr>
            <w:r>
              <w:rPr>
                <w:color w:val="000000"/>
                <w:kern w:val="0"/>
                <w:szCs w:val="21"/>
                <w:lang w:bidi="ar"/>
              </w:rPr>
              <w:t>1.99</w:t>
            </w:r>
          </w:p>
        </w:tc>
        <w:tc>
          <w:tcPr>
            <w:tcW w:w="277" w:type="pct"/>
            <w:noWrap/>
            <w:vAlign w:val="center"/>
          </w:tcPr>
          <w:p w14:paraId="71BA74A2" w14:textId="77777777" w:rsidR="00775B2B" w:rsidRDefault="00000000">
            <w:pPr>
              <w:widowControl/>
              <w:jc w:val="right"/>
              <w:textAlignment w:val="center"/>
              <w:rPr>
                <w:color w:val="000000"/>
                <w:szCs w:val="21"/>
              </w:rPr>
            </w:pPr>
            <w:r>
              <w:rPr>
                <w:color w:val="000000"/>
                <w:kern w:val="0"/>
                <w:szCs w:val="21"/>
                <w:lang w:bidi="ar"/>
              </w:rPr>
              <w:t>2.24</w:t>
            </w:r>
          </w:p>
        </w:tc>
        <w:tc>
          <w:tcPr>
            <w:tcW w:w="277" w:type="pct"/>
            <w:noWrap/>
            <w:vAlign w:val="center"/>
          </w:tcPr>
          <w:p w14:paraId="19196031" w14:textId="77777777" w:rsidR="00775B2B" w:rsidRDefault="00000000">
            <w:pPr>
              <w:widowControl/>
              <w:jc w:val="right"/>
              <w:textAlignment w:val="center"/>
              <w:rPr>
                <w:color w:val="000000"/>
                <w:szCs w:val="21"/>
              </w:rPr>
            </w:pPr>
            <w:r>
              <w:rPr>
                <w:color w:val="000000"/>
                <w:kern w:val="0"/>
                <w:szCs w:val="21"/>
                <w:lang w:bidi="ar"/>
              </w:rPr>
              <w:t>2.11</w:t>
            </w:r>
          </w:p>
        </w:tc>
        <w:tc>
          <w:tcPr>
            <w:tcW w:w="277" w:type="pct"/>
            <w:noWrap/>
            <w:vAlign w:val="center"/>
          </w:tcPr>
          <w:p w14:paraId="7D8BFCA8" w14:textId="77777777" w:rsidR="00775B2B" w:rsidRDefault="00000000">
            <w:pPr>
              <w:widowControl/>
              <w:jc w:val="right"/>
              <w:textAlignment w:val="center"/>
              <w:rPr>
                <w:color w:val="000000"/>
                <w:szCs w:val="21"/>
              </w:rPr>
            </w:pPr>
            <w:r>
              <w:rPr>
                <w:color w:val="000000"/>
                <w:kern w:val="0"/>
                <w:szCs w:val="21"/>
                <w:lang w:bidi="ar"/>
              </w:rPr>
              <w:t>2.56</w:t>
            </w:r>
          </w:p>
        </w:tc>
        <w:tc>
          <w:tcPr>
            <w:tcW w:w="277" w:type="pct"/>
            <w:noWrap/>
            <w:vAlign w:val="center"/>
          </w:tcPr>
          <w:p w14:paraId="7E68B675" w14:textId="77777777" w:rsidR="00775B2B" w:rsidRDefault="00000000">
            <w:pPr>
              <w:widowControl/>
              <w:jc w:val="right"/>
              <w:textAlignment w:val="center"/>
              <w:rPr>
                <w:color w:val="000000"/>
                <w:szCs w:val="21"/>
              </w:rPr>
            </w:pPr>
            <w:r>
              <w:rPr>
                <w:color w:val="000000"/>
                <w:kern w:val="0"/>
                <w:szCs w:val="21"/>
                <w:lang w:bidi="ar"/>
              </w:rPr>
              <w:t>2.31</w:t>
            </w:r>
          </w:p>
        </w:tc>
        <w:tc>
          <w:tcPr>
            <w:tcW w:w="277" w:type="pct"/>
            <w:noWrap/>
            <w:vAlign w:val="center"/>
          </w:tcPr>
          <w:p w14:paraId="122CA968" w14:textId="77777777" w:rsidR="00775B2B" w:rsidRDefault="00000000">
            <w:pPr>
              <w:widowControl/>
              <w:jc w:val="right"/>
              <w:textAlignment w:val="center"/>
              <w:rPr>
                <w:color w:val="000000"/>
                <w:szCs w:val="21"/>
              </w:rPr>
            </w:pPr>
            <w:r>
              <w:rPr>
                <w:color w:val="000000"/>
                <w:kern w:val="0"/>
                <w:szCs w:val="21"/>
                <w:lang w:bidi="ar"/>
              </w:rPr>
              <w:t>1.77</w:t>
            </w:r>
          </w:p>
        </w:tc>
        <w:tc>
          <w:tcPr>
            <w:tcW w:w="277" w:type="pct"/>
            <w:noWrap/>
            <w:vAlign w:val="center"/>
          </w:tcPr>
          <w:p w14:paraId="566BBAD8" w14:textId="77777777" w:rsidR="00775B2B" w:rsidRDefault="00000000">
            <w:pPr>
              <w:widowControl/>
              <w:jc w:val="right"/>
              <w:textAlignment w:val="center"/>
              <w:rPr>
                <w:color w:val="000000"/>
                <w:szCs w:val="21"/>
              </w:rPr>
            </w:pPr>
            <w:r>
              <w:rPr>
                <w:color w:val="000000"/>
                <w:kern w:val="0"/>
                <w:szCs w:val="21"/>
                <w:lang w:bidi="ar"/>
              </w:rPr>
              <w:t>3.24</w:t>
            </w:r>
          </w:p>
        </w:tc>
        <w:tc>
          <w:tcPr>
            <w:tcW w:w="277" w:type="pct"/>
            <w:noWrap/>
            <w:vAlign w:val="center"/>
          </w:tcPr>
          <w:p w14:paraId="7DEBD5EB" w14:textId="77777777" w:rsidR="00775B2B" w:rsidRDefault="00000000">
            <w:pPr>
              <w:widowControl/>
              <w:jc w:val="right"/>
              <w:textAlignment w:val="center"/>
              <w:rPr>
                <w:color w:val="000000"/>
                <w:szCs w:val="21"/>
              </w:rPr>
            </w:pPr>
            <w:r>
              <w:rPr>
                <w:color w:val="000000"/>
                <w:kern w:val="0"/>
                <w:szCs w:val="21"/>
                <w:lang w:bidi="ar"/>
              </w:rPr>
              <w:t>4.08</w:t>
            </w:r>
          </w:p>
        </w:tc>
        <w:tc>
          <w:tcPr>
            <w:tcW w:w="277" w:type="pct"/>
            <w:noWrap/>
            <w:vAlign w:val="center"/>
          </w:tcPr>
          <w:p w14:paraId="5B7A9653" w14:textId="77777777" w:rsidR="00775B2B" w:rsidRDefault="00000000">
            <w:pPr>
              <w:widowControl/>
              <w:jc w:val="right"/>
              <w:textAlignment w:val="center"/>
              <w:rPr>
                <w:color w:val="000000"/>
                <w:szCs w:val="21"/>
              </w:rPr>
            </w:pPr>
            <w:r>
              <w:rPr>
                <w:color w:val="000000"/>
                <w:kern w:val="0"/>
                <w:szCs w:val="21"/>
                <w:lang w:bidi="ar"/>
              </w:rPr>
              <w:t>3.13</w:t>
            </w:r>
          </w:p>
        </w:tc>
        <w:tc>
          <w:tcPr>
            <w:tcW w:w="277" w:type="pct"/>
            <w:noWrap/>
            <w:vAlign w:val="center"/>
          </w:tcPr>
          <w:p w14:paraId="08E5D508" w14:textId="77777777" w:rsidR="00775B2B" w:rsidRDefault="00000000">
            <w:pPr>
              <w:widowControl/>
              <w:jc w:val="right"/>
              <w:textAlignment w:val="center"/>
              <w:rPr>
                <w:color w:val="000000"/>
                <w:szCs w:val="21"/>
              </w:rPr>
            </w:pPr>
            <w:r>
              <w:rPr>
                <w:color w:val="000000"/>
                <w:kern w:val="0"/>
                <w:szCs w:val="21"/>
                <w:lang w:bidi="ar"/>
              </w:rPr>
              <w:t>2.47</w:t>
            </w:r>
          </w:p>
        </w:tc>
        <w:tc>
          <w:tcPr>
            <w:tcW w:w="277" w:type="pct"/>
            <w:noWrap/>
            <w:vAlign w:val="center"/>
          </w:tcPr>
          <w:p w14:paraId="742A5671" w14:textId="77777777" w:rsidR="00775B2B" w:rsidRDefault="00000000">
            <w:pPr>
              <w:widowControl/>
              <w:jc w:val="right"/>
              <w:textAlignment w:val="center"/>
              <w:rPr>
                <w:color w:val="000000"/>
                <w:szCs w:val="21"/>
              </w:rPr>
            </w:pPr>
            <w:r>
              <w:rPr>
                <w:color w:val="000000"/>
                <w:kern w:val="0"/>
                <w:szCs w:val="21"/>
                <w:lang w:bidi="ar"/>
              </w:rPr>
              <w:t>2.56</w:t>
            </w:r>
          </w:p>
        </w:tc>
      </w:tr>
      <w:tr w:rsidR="00775B2B" w14:paraId="1818E66D" w14:textId="77777777" w:rsidTr="006B4C92">
        <w:trPr>
          <w:trHeight w:val="270"/>
        </w:trPr>
        <w:tc>
          <w:tcPr>
            <w:tcW w:w="277" w:type="pct"/>
            <w:noWrap/>
            <w:vAlign w:val="center"/>
          </w:tcPr>
          <w:p w14:paraId="032116EC" w14:textId="77777777" w:rsidR="00775B2B" w:rsidRDefault="00000000">
            <w:pPr>
              <w:widowControl/>
              <w:jc w:val="left"/>
              <w:textAlignment w:val="center"/>
              <w:rPr>
                <w:color w:val="000000"/>
                <w:szCs w:val="21"/>
              </w:rPr>
            </w:pPr>
            <w:r>
              <w:rPr>
                <w:color w:val="000000"/>
                <w:kern w:val="0"/>
                <w:szCs w:val="21"/>
                <w:lang w:bidi="ar"/>
              </w:rPr>
              <w:t>四月</w:t>
            </w:r>
          </w:p>
        </w:tc>
        <w:tc>
          <w:tcPr>
            <w:tcW w:w="277" w:type="pct"/>
            <w:noWrap/>
            <w:vAlign w:val="center"/>
          </w:tcPr>
          <w:p w14:paraId="27790925" w14:textId="77777777" w:rsidR="00775B2B" w:rsidRDefault="00000000">
            <w:pPr>
              <w:widowControl/>
              <w:jc w:val="right"/>
              <w:textAlignment w:val="center"/>
              <w:rPr>
                <w:color w:val="000000"/>
                <w:szCs w:val="21"/>
              </w:rPr>
            </w:pPr>
            <w:r>
              <w:rPr>
                <w:color w:val="000000"/>
                <w:kern w:val="0"/>
                <w:szCs w:val="21"/>
                <w:lang w:bidi="ar"/>
              </w:rPr>
              <w:t>2.06</w:t>
            </w:r>
          </w:p>
        </w:tc>
        <w:tc>
          <w:tcPr>
            <w:tcW w:w="277" w:type="pct"/>
            <w:noWrap/>
            <w:vAlign w:val="center"/>
          </w:tcPr>
          <w:p w14:paraId="696086C4" w14:textId="77777777" w:rsidR="00775B2B" w:rsidRDefault="00000000">
            <w:pPr>
              <w:widowControl/>
              <w:jc w:val="right"/>
              <w:textAlignment w:val="center"/>
              <w:rPr>
                <w:color w:val="000000"/>
                <w:szCs w:val="21"/>
              </w:rPr>
            </w:pPr>
            <w:r>
              <w:rPr>
                <w:color w:val="000000"/>
                <w:kern w:val="0"/>
                <w:szCs w:val="21"/>
                <w:lang w:bidi="ar"/>
              </w:rPr>
              <w:t>1.93</w:t>
            </w:r>
          </w:p>
        </w:tc>
        <w:tc>
          <w:tcPr>
            <w:tcW w:w="277" w:type="pct"/>
            <w:noWrap/>
            <w:vAlign w:val="center"/>
          </w:tcPr>
          <w:p w14:paraId="371EF222" w14:textId="77777777" w:rsidR="00775B2B" w:rsidRDefault="00000000">
            <w:pPr>
              <w:widowControl/>
              <w:jc w:val="right"/>
              <w:textAlignment w:val="center"/>
              <w:rPr>
                <w:color w:val="000000"/>
                <w:szCs w:val="21"/>
              </w:rPr>
            </w:pPr>
            <w:r>
              <w:rPr>
                <w:color w:val="000000"/>
                <w:kern w:val="0"/>
                <w:szCs w:val="21"/>
                <w:lang w:bidi="ar"/>
              </w:rPr>
              <w:t>2.19</w:t>
            </w:r>
          </w:p>
        </w:tc>
        <w:tc>
          <w:tcPr>
            <w:tcW w:w="277" w:type="pct"/>
            <w:noWrap/>
            <w:vAlign w:val="center"/>
          </w:tcPr>
          <w:p w14:paraId="393BCF87" w14:textId="77777777" w:rsidR="00775B2B" w:rsidRDefault="00000000">
            <w:pPr>
              <w:widowControl/>
              <w:jc w:val="right"/>
              <w:textAlignment w:val="center"/>
              <w:rPr>
                <w:color w:val="000000"/>
                <w:szCs w:val="21"/>
              </w:rPr>
            </w:pPr>
            <w:r>
              <w:rPr>
                <w:color w:val="000000"/>
                <w:kern w:val="0"/>
                <w:szCs w:val="21"/>
                <w:lang w:bidi="ar"/>
              </w:rPr>
              <w:t>1.56</w:t>
            </w:r>
          </w:p>
        </w:tc>
        <w:tc>
          <w:tcPr>
            <w:tcW w:w="277" w:type="pct"/>
            <w:noWrap/>
            <w:vAlign w:val="center"/>
          </w:tcPr>
          <w:p w14:paraId="46954B54" w14:textId="77777777" w:rsidR="00775B2B" w:rsidRDefault="00000000">
            <w:pPr>
              <w:widowControl/>
              <w:jc w:val="right"/>
              <w:textAlignment w:val="center"/>
              <w:rPr>
                <w:color w:val="000000"/>
                <w:szCs w:val="21"/>
              </w:rPr>
            </w:pPr>
            <w:r>
              <w:rPr>
                <w:color w:val="000000"/>
                <w:kern w:val="0"/>
                <w:szCs w:val="21"/>
                <w:lang w:bidi="ar"/>
              </w:rPr>
              <w:t>2</w:t>
            </w:r>
          </w:p>
        </w:tc>
        <w:tc>
          <w:tcPr>
            <w:tcW w:w="277" w:type="pct"/>
            <w:noWrap/>
            <w:vAlign w:val="center"/>
          </w:tcPr>
          <w:p w14:paraId="6877B4D3" w14:textId="77777777" w:rsidR="00775B2B" w:rsidRDefault="00000000">
            <w:pPr>
              <w:widowControl/>
              <w:jc w:val="right"/>
              <w:textAlignment w:val="center"/>
              <w:rPr>
                <w:color w:val="000000"/>
                <w:szCs w:val="21"/>
              </w:rPr>
            </w:pPr>
            <w:r>
              <w:rPr>
                <w:color w:val="000000"/>
                <w:kern w:val="0"/>
                <w:szCs w:val="21"/>
                <w:lang w:bidi="ar"/>
              </w:rPr>
              <w:t>2.63</w:t>
            </w:r>
          </w:p>
        </w:tc>
        <w:tc>
          <w:tcPr>
            <w:tcW w:w="277" w:type="pct"/>
            <w:noWrap/>
            <w:vAlign w:val="center"/>
          </w:tcPr>
          <w:p w14:paraId="5360DE4A" w14:textId="77777777" w:rsidR="00775B2B" w:rsidRDefault="00000000">
            <w:pPr>
              <w:widowControl/>
              <w:jc w:val="right"/>
              <w:textAlignment w:val="center"/>
              <w:rPr>
                <w:color w:val="000000"/>
                <w:szCs w:val="21"/>
              </w:rPr>
            </w:pPr>
            <w:r>
              <w:rPr>
                <w:color w:val="000000"/>
                <w:kern w:val="0"/>
                <w:szCs w:val="21"/>
                <w:lang w:bidi="ar"/>
              </w:rPr>
              <w:t>2.11</w:t>
            </w:r>
          </w:p>
        </w:tc>
        <w:tc>
          <w:tcPr>
            <w:tcW w:w="277" w:type="pct"/>
            <w:noWrap/>
            <w:vAlign w:val="center"/>
          </w:tcPr>
          <w:p w14:paraId="463C9C57" w14:textId="77777777" w:rsidR="00775B2B" w:rsidRDefault="00000000">
            <w:pPr>
              <w:widowControl/>
              <w:jc w:val="right"/>
              <w:textAlignment w:val="center"/>
              <w:rPr>
                <w:color w:val="000000"/>
                <w:szCs w:val="21"/>
              </w:rPr>
            </w:pPr>
            <w:r>
              <w:rPr>
                <w:color w:val="000000"/>
                <w:kern w:val="0"/>
                <w:szCs w:val="21"/>
                <w:lang w:bidi="ar"/>
              </w:rPr>
              <w:t>2.32</w:t>
            </w:r>
          </w:p>
        </w:tc>
        <w:tc>
          <w:tcPr>
            <w:tcW w:w="277" w:type="pct"/>
            <w:noWrap/>
            <w:vAlign w:val="center"/>
          </w:tcPr>
          <w:p w14:paraId="1E469F2F" w14:textId="77777777" w:rsidR="00775B2B" w:rsidRDefault="00000000">
            <w:pPr>
              <w:widowControl/>
              <w:jc w:val="right"/>
              <w:textAlignment w:val="center"/>
              <w:rPr>
                <w:color w:val="000000"/>
                <w:szCs w:val="21"/>
              </w:rPr>
            </w:pPr>
            <w:r>
              <w:rPr>
                <w:color w:val="000000"/>
                <w:kern w:val="0"/>
                <w:szCs w:val="21"/>
                <w:lang w:bidi="ar"/>
              </w:rPr>
              <w:t>2.45</w:t>
            </w:r>
          </w:p>
        </w:tc>
        <w:tc>
          <w:tcPr>
            <w:tcW w:w="277" w:type="pct"/>
            <w:noWrap/>
            <w:vAlign w:val="center"/>
          </w:tcPr>
          <w:p w14:paraId="16557EEE" w14:textId="77777777" w:rsidR="00775B2B" w:rsidRDefault="00000000">
            <w:pPr>
              <w:widowControl/>
              <w:jc w:val="right"/>
              <w:textAlignment w:val="center"/>
              <w:rPr>
                <w:color w:val="000000"/>
                <w:szCs w:val="21"/>
              </w:rPr>
            </w:pPr>
            <w:r>
              <w:rPr>
                <w:color w:val="000000"/>
                <w:kern w:val="0"/>
                <w:szCs w:val="21"/>
                <w:lang w:bidi="ar"/>
              </w:rPr>
              <w:t>2.46</w:t>
            </w:r>
          </w:p>
        </w:tc>
        <w:tc>
          <w:tcPr>
            <w:tcW w:w="277" w:type="pct"/>
            <w:noWrap/>
            <w:vAlign w:val="center"/>
          </w:tcPr>
          <w:p w14:paraId="68F3346B" w14:textId="77777777" w:rsidR="00775B2B" w:rsidRDefault="00000000">
            <w:pPr>
              <w:widowControl/>
              <w:jc w:val="right"/>
              <w:textAlignment w:val="center"/>
              <w:rPr>
                <w:color w:val="000000"/>
                <w:szCs w:val="21"/>
              </w:rPr>
            </w:pPr>
            <w:r>
              <w:rPr>
                <w:color w:val="000000"/>
                <w:kern w:val="0"/>
                <w:szCs w:val="21"/>
                <w:lang w:bidi="ar"/>
              </w:rPr>
              <w:t>2.31</w:t>
            </w:r>
          </w:p>
        </w:tc>
        <w:tc>
          <w:tcPr>
            <w:tcW w:w="277" w:type="pct"/>
            <w:noWrap/>
            <w:vAlign w:val="center"/>
          </w:tcPr>
          <w:p w14:paraId="552EE368" w14:textId="77777777" w:rsidR="00775B2B" w:rsidRDefault="00000000">
            <w:pPr>
              <w:widowControl/>
              <w:jc w:val="right"/>
              <w:textAlignment w:val="center"/>
              <w:rPr>
                <w:color w:val="000000"/>
                <w:szCs w:val="21"/>
              </w:rPr>
            </w:pPr>
            <w:r>
              <w:rPr>
                <w:color w:val="000000"/>
                <w:kern w:val="0"/>
                <w:szCs w:val="21"/>
                <w:lang w:bidi="ar"/>
              </w:rPr>
              <w:t>3.33</w:t>
            </w:r>
          </w:p>
        </w:tc>
        <w:tc>
          <w:tcPr>
            <w:tcW w:w="277" w:type="pct"/>
            <w:noWrap/>
            <w:vAlign w:val="center"/>
          </w:tcPr>
          <w:p w14:paraId="02D6F443" w14:textId="77777777" w:rsidR="00775B2B" w:rsidRDefault="00000000">
            <w:pPr>
              <w:widowControl/>
              <w:jc w:val="right"/>
              <w:textAlignment w:val="center"/>
              <w:rPr>
                <w:color w:val="000000"/>
                <w:szCs w:val="21"/>
              </w:rPr>
            </w:pPr>
            <w:r>
              <w:rPr>
                <w:color w:val="000000"/>
                <w:kern w:val="0"/>
                <w:szCs w:val="21"/>
                <w:lang w:bidi="ar"/>
              </w:rPr>
              <w:t>4.65</w:t>
            </w:r>
          </w:p>
        </w:tc>
        <w:tc>
          <w:tcPr>
            <w:tcW w:w="277" w:type="pct"/>
            <w:noWrap/>
            <w:vAlign w:val="center"/>
          </w:tcPr>
          <w:p w14:paraId="0B655BE6" w14:textId="77777777" w:rsidR="00775B2B" w:rsidRDefault="00000000">
            <w:pPr>
              <w:widowControl/>
              <w:jc w:val="right"/>
              <w:textAlignment w:val="center"/>
              <w:rPr>
                <w:color w:val="000000"/>
                <w:szCs w:val="21"/>
              </w:rPr>
            </w:pPr>
            <w:r>
              <w:rPr>
                <w:color w:val="000000"/>
                <w:kern w:val="0"/>
                <w:szCs w:val="21"/>
                <w:lang w:bidi="ar"/>
              </w:rPr>
              <w:t>4.86</w:t>
            </w:r>
          </w:p>
        </w:tc>
        <w:tc>
          <w:tcPr>
            <w:tcW w:w="277" w:type="pct"/>
            <w:noWrap/>
            <w:vAlign w:val="center"/>
          </w:tcPr>
          <w:p w14:paraId="4A834AD1" w14:textId="77777777" w:rsidR="00775B2B" w:rsidRDefault="00000000">
            <w:pPr>
              <w:widowControl/>
              <w:jc w:val="right"/>
              <w:textAlignment w:val="center"/>
              <w:rPr>
                <w:color w:val="000000"/>
                <w:szCs w:val="21"/>
              </w:rPr>
            </w:pPr>
            <w:r>
              <w:rPr>
                <w:color w:val="000000"/>
                <w:kern w:val="0"/>
                <w:szCs w:val="21"/>
                <w:lang w:bidi="ar"/>
              </w:rPr>
              <w:t>4.31</w:t>
            </w:r>
          </w:p>
        </w:tc>
        <w:tc>
          <w:tcPr>
            <w:tcW w:w="277" w:type="pct"/>
            <w:noWrap/>
            <w:vAlign w:val="center"/>
          </w:tcPr>
          <w:p w14:paraId="29DA109B" w14:textId="77777777" w:rsidR="00775B2B" w:rsidRDefault="00000000">
            <w:pPr>
              <w:widowControl/>
              <w:jc w:val="right"/>
              <w:textAlignment w:val="center"/>
              <w:rPr>
                <w:color w:val="000000"/>
                <w:szCs w:val="21"/>
              </w:rPr>
            </w:pPr>
            <w:r>
              <w:rPr>
                <w:color w:val="000000"/>
                <w:kern w:val="0"/>
                <w:szCs w:val="21"/>
                <w:lang w:bidi="ar"/>
              </w:rPr>
              <w:t>2.13</w:t>
            </w:r>
          </w:p>
        </w:tc>
        <w:tc>
          <w:tcPr>
            <w:tcW w:w="277" w:type="pct"/>
            <w:noWrap/>
            <w:vAlign w:val="center"/>
          </w:tcPr>
          <w:p w14:paraId="2DBBC8F3" w14:textId="77777777" w:rsidR="00775B2B" w:rsidRDefault="00000000">
            <w:pPr>
              <w:widowControl/>
              <w:jc w:val="right"/>
              <w:textAlignment w:val="center"/>
              <w:rPr>
                <w:color w:val="000000"/>
                <w:szCs w:val="21"/>
              </w:rPr>
            </w:pPr>
            <w:r>
              <w:rPr>
                <w:color w:val="000000"/>
                <w:kern w:val="0"/>
                <w:szCs w:val="21"/>
                <w:lang w:bidi="ar"/>
              </w:rPr>
              <w:t>3.39</w:t>
            </w:r>
          </w:p>
        </w:tc>
      </w:tr>
      <w:tr w:rsidR="00775B2B" w14:paraId="057AF1E3" w14:textId="77777777" w:rsidTr="006B4C92">
        <w:trPr>
          <w:trHeight w:val="270"/>
        </w:trPr>
        <w:tc>
          <w:tcPr>
            <w:tcW w:w="277" w:type="pct"/>
            <w:noWrap/>
            <w:vAlign w:val="center"/>
          </w:tcPr>
          <w:p w14:paraId="0E4C9667" w14:textId="77777777" w:rsidR="00775B2B" w:rsidRDefault="00000000">
            <w:pPr>
              <w:widowControl/>
              <w:jc w:val="left"/>
              <w:textAlignment w:val="center"/>
              <w:rPr>
                <w:color w:val="000000"/>
                <w:szCs w:val="21"/>
              </w:rPr>
            </w:pPr>
            <w:r>
              <w:rPr>
                <w:color w:val="000000"/>
                <w:kern w:val="0"/>
                <w:szCs w:val="21"/>
                <w:lang w:bidi="ar"/>
              </w:rPr>
              <w:t>五月</w:t>
            </w:r>
          </w:p>
        </w:tc>
        <w:tc>
          <w:tcPr>
            <w:tcW w:w="277" w:type="pct"/>
            <w:noWrap/>
            <w:vAlign w:val="center"/>
          </w:tcPr>
          <w:p w14:paraId="2B32A6BD" w14:textId="77777777" w:rsidR="00775B2B" w:rsidRDefault="00000000">
            <w:pPr>
              <w:widowControl/>
              <w:jc w:val="right"/>
              <w:textAlignment w:val="center"/>
              <w:rPr>
                <w:color w:val="000000"/>
                <w:szCs w:val="21"/>
              </w:rPr>
            </w:pPr>
            <w:r>
              <w:rPr>
                <w:color w:val="000000"/>
                <w:kern w:val="0"/>
                <w:szCs w:val="21"/>
                <w:lang w:bidi="ar"/>
              </w:rPr>
              <w:t>2.4</w:t>
            </w:r>
          </w:p>
        </w:tc>
        <w:tc>
          <w:tcPr>
            <w:tcW w:w="277" w:type="pct"/>
            <w:noWrap/>
            <w:vAlign w:val="center"/>
          </w:tcPr>
          <w:p w14:paraId="513378C6" w14:textId="77777777" w:rsidR="00775B2B" w:rsidRDefault="00000000">
            <w:pPr>
              <w:widowControl/>
              <w:jc w:val="right"/>
              <w:textAlignment w:val="center"/>
              <w:rPr>
                <w:color w:val="000000"/>
                <w:szCs w:val="21"/>
              </w:rPr>
            </w:pPr>
            <w:r>
              <w:rPr>
                <w:color w:val="000000"/>
                <w:kern w:val="0"/>
                <w:szCs w:val="21"/>
                <w:lang w:bidi="ar"/>
              </w:rPr>
              <w:t>1.8</w:t>
            </w:r>
          </w:p>
        </w:tc>
        <w:tc>
          <w:tcPr>
            <w:tcW w:w="277" w:type="pct"/>
            <w:noWrap/>
            <w:vAlign w:val="center"/>
          </w:tcPr>
          <w:p w14:paraId="3EAD3526" w14:textId="77777777" w:rsidR="00775B2B" w:rsidRDefault="00000000">
            <w:pPr>
              <w:widowControl/>
              <w:jc w:val="right"/>
              <w:textAlignment w:val="center"/>
              <w:rPr>
                <w:color w:val="000000"/>
                <w:szCs w:val="21"/>
              </w:rPr>
            </w:pPr>
            <w:r>
              <w:rPr>
                <w:color w:val="000000"/>
                <w:kern w:val="0"/>
                <w:szCs w:val="21"/>
                <w:lang w:bidi="ar"/>
              </w:rPr>
              <w:t>2.02</w:t>
            </w:r>
          </w:p>
        </w:tc>
        <w:tc>
          <w:tcPr>
            <w:tcW w:w="277" w:type="pct"/>
            <w:noWrap/>
            <w:vAlign w:val="center"/>
          </w:tcPr>
          <w:p w14:paraId="15DCB7E4" w14:textId="77777777" w:rsidR="00775B2B" w:rsidRDefault="00000000">
            <w:pPr>
              <w:widowControl/>
              <w:jc w:val="right"/>
              <w:textAlignment w:val="center"/>
              <w:rPr>
                <w:color w:val="000000"/>
                <w:szCs w:val="21"/>
              </w:rPr>
            </w:pPr>
            <w:r>
              <w:rPr>
                <w:color w:val="000000"/>
                <w:kern w:val="0"/>
                <w:szCs w:val="21"/>
                <w:lang w:bidi="ar"/>
              </w:rPr>
              <w:t>1.52</w:t>
            </w:r>
          </w:p>
        </w:tc>
        <w:tc>
          <w:tcPr>
            <w:tcW w:w="277" w:type="pct"/>
            <w:noWrap/>
            <w:vAlign w:val="center"/>
          </w:tcPr>
          <w:p w14:paraId="4F876B70" w14:textId="77777777" w:rsidR="00775B2B" w:rsidRDefault="00000000">
            <w:pPr>
              <w:widowControl/>
              <w:jc w:val="right"/>
              <w:textAlignment w:val="center"/>
              <w:rPr>
                <w:color w:val="000000"/>
                <w:szCs w:val="21"/>
              </w:rPr>
            </w:pPr>
            <w:r>
              <w:rPr>
                <w:color w:val="000000"/>
                <w:kern w:val="0"/>
                <w:szCs w:val="21"/>
                <w:lang w:bidi="ar"/>
              </w:rPr>
              <w:t>2.3</w:t>
            </w:r>
          </w:p>
        </w:tc>
        <w:tc>
          <w:tcPr>
            <w:tcW w:w="277" w:type="pct"/>
            <w:noWrap/>
            <w:vAlign w:val="center"/>
          </w:tcPr>
          <w:p w14:paraId="193177B7" w14:textId="77777777" w:rsidR="00775B2B" w:rsidRDefault="00000000">
            <w:pPr>
              <w:widowControl/>
              <w:jc w:val="right"/>
              <w:textAlignment w:val="center"/>
              <w:rPr>
                <w:color w:val="000000"/>
                <w:szCs w:val="21"/>
              </w:rPr>
            </w:pPr>
            <w:r>
              <w:rPr>
                <w:color w:val="000000"/>
                <w:kern w:val="0"/>
                <w:szCs w:val="21"/>
                <w:lang w:bidi="ar"/>
              </w:rPr>
              <w:t>2.04</w:t>
            </w:r>
          </w:p>
        </w:tc>
        <w:tc>
          <w:tcPr>
            <w:tcW w:w="277" w:type="pct"/>
            <w:noWrap/>
            <w:vAlign w:val="center"/>
          </w:tcPr>
          <w:p w14:paraId="19CA5AA9" w14:textId="77777777" w:rsidR="00775B2B" w:rsidRDefault="00000000">
            <w:pPr>
              <w:widowControl/>
              <w:jc w:val="right"/>
              <w:textAlignment w:val="center"/>
              <w:rPr>
                <w:color w:val="000000"/>
                <w:szCs w:val="21"/>
              </w:rPr>
            </w:pPr>
            <w:r>
              <w:rPr>
                <w:color w:val="000000"/>
                <w:kern w:val="0"/>
                <w:szCs w:val="21"/>
                <w:lang w:bidi="ar"/>
              </w:rPr>
              <w:t>1.87</w:t>
            </w:r>
          </w:p>
        </w:tc>
        <w:tc>
          <w:tcPr>
            <w:tcW w:w="277" w:type="pct"/>
            <w:noWrap/>
            <w:vAlign w:val="center"/>
          </w:tcPr>
          <w:p w14:paraId="0304BB32" w14:textId="77777777" w:rsidR="00775B2B" w:rsidRDefault="00000000">
            <w:pPr>
              <w:widowControl/>
              <w:jc w:val="right"/>
              <w:textAlignment w:val="center"/>
              <w:rPr>
                <w:color w:val="000000"/>
                <w:szCs w:val="21"/>
              </w:rPr>
            </w:pPr>
            <w:r>
              <w:rPr>
                <w:color w:val="000000"/>
                <w:kern w:val="0"/>
                <w:szCs w:val="21"/>
                <w:lang w:bidi="ar"/>
              </w:rPr>
              <w:t>1.81</w:t>
            </w:r>
          </w:p>
        </w:tc>
        <w:tc>
          <w:tcPr>
            <w:tcW w:w="277" w:type="pct"/>
            <w:noWrap/>
            <w:vAlign w:val="center"/>
          </w:tcPr>
          <w:p w14:paraId="678E30AC" w14:textId="77777777" w:rsidR="00775B2B" w:rsidRDefault="00000000">
            <w:pPr>
              <w:widowControl/>
              <w:jc w:val="right"/>
              <w:textAlignment w:val="center"/>
              <w:rPr>
                <w:color w:val="000000"/>
                <w:szCs w:val="21"/>
              </w:rPr>
            </w:pPr>
            <w:r>
              <w:rPr>
                <w:color w:val="000000"/>
                <w:kern w:val="0"/>
                <w:szCs w:val="21"/>
                <w:lang w:bidi="ar"/>
              </w:rPr>
              <w:t>2.46</w:t>
            </w:r>
          </w:p>
        </w:tc>
        <w:tc>
          <w:tcPr>
            <w:tcW w:w="277" w:type="pct"/>
            <w:noWrap/>
            <w:vAlign w:val="center"/>
          </w:tcPr>
          <w:p w14:paraId="54EE2993" w14:textId="77777777" w:rsidR="00775B2B" w:rsidRDefault="00000000">
            <w:pPr>
              <w:widowControl/>
              <w:jc w:val="right"/>
              <w:textAlignment w:val="center"/>
              <w:rPr>
                <w:color w:val="000000"/>
                <w:szCs w:val="21"/>
              </w:rPr>
            </w:pPr>
            <w:r>
              <w:rPr>
                <w:color w:val="000000"/>
                <w:kern w:val="0"/>
                <w:szCs w:val="21"/>
                <w:lang w:bidi="ar"/>
              </w:rPr>
              <w:t>3.15</w:t>
            </w:r>
          </w:p>
        </w:tc>
        <w:tc>
          <w:tcPr>
            <w:tcW w:w="277" w:type="pct"/>
            <w:noWrap/>
            <w:vAlign w:val="center"/>
          </w:tcPr>
          <w:p w14:paraId="4FBDDD3E" w14:textId="77777777" w:rsidR="00775B2B" w:rsidRDefault="00000000">
            <w:pPr>
              <w:widowControl/>
              <w:jc w:val="right"/>
              <w:textAlignment w:val="center"/>
              <w:rPr>
                <w:color w:val="000000"/>
                <w:szCs w:val="21"/>
              </w:rPr>
            </w:pPr>
            <w:r>
              <w:rPr>
                <w:color w:val="000000"/>
                <w:kern w:val="0"/>
                <w:szCs w:val="21"/>
                <w:lang w:bidi="ar"/>
              </w:rPr>
              <w:t>3.29</w:t>
            </w:r>
          </w:p>
        </w:tc>
        <w:tc>
          <w:tcPr>
            <w:tcW w:w="277" w:type="pct"/>
            <w:noWrap/>
            <w:vAlign w:val="center"/>
          </w:tcPr>
          <w:p w14:paraId="41DD827E" w14:textId="77777777" w:rsidR="00775B2B" w:rsidRDefault="00000000">
            <w:pPr>
              <w:widowControl/>
              <w:jc w:val="right"/>
              <w:textAlignment w:val="center"/>
              <w:rPr>
                <w:color w:val="000000"/>
                <w:szCs w:val="21"/>
              </w:rPr>
            </w:pPr>
            <w:r>
              <w:rPr>
                <w:color w:val="000000"/>
                <w:kern w:val="0"/>
                <w:szCs w:val="21"/>
                <w:lang w:bidi="ar"/>
              </w:rPr>
              <w:t>3.3</w:t>
            </w:r>
          </w:p>
        </w:tc>
        <w:tc>
          <w:tcPr>
            <w:tcW w:w="277" w:type="pct"/>
            <w:noWrap/>
            <w:vAlign w:val="center"/>
          </w:tcPr>
          <w:p w14:paraId="69E3F5FC" w14:textId="77777777" w:rsidR="00775B2B" w:rsidRDefault="00000000">
            <w:pPr>
              <w:widowControl/>
              <w:jc w:val="right"/>
              <w:textAlignment w:val="center"/>
              <w:rPr>
                <w:color w:val="000000"/>
                <w:szCs w:val="21"/>
              </w:rPr>
            </w:pPr>
            <w:r>
              <w:rPr>
                <w:color w:val="000000"/>
                <w:kern w:val="0"/>
                <w:szCs w:val="21"/>
                <w:lang w:bidi="ar"/>
              </w:rPr>
              <w:t>4.33</w:t>
            </w:r>
          </w:p>
        </w:tc>
        <w:tc>
          <w:tcPr>
            <w:tcW w:w="277" w:type="pct"/>
            <w:noWrap/>
            <w:vAlign w:val="center"/>
          </w:tcPr>
          <w:p w14:paraId="6960B90F" w14:textId="77777777" w:rsidR="00775B2B" w:rsidRDefault="00000000">
            <w:pPr>
              <w:widowControl/>
              <w:jc w:val="right"/>
              <w:textAlignment w:val="center"/>
              <w:rPr>
                <w:color w:val="000000"/>
                <w:szCs w:val="21"/>
              </w:rPr>
            </w:pPr>
            <w:r>
              <w:rPr>
                <w:color w:val="000000"/>
                <w:kern w:val="0"/>
                <w:szCs w:val="21"/>
                <w:lang w:bidi="ar"/>
              </w:rPr>
              <w:t>4.19</w:t>
            </w:r>
          </w:p>
        </w:tc>
        <w:tc>
          <w:tcPr>
            <w:tcW w:w="277" w:type="pct"/>
            <w:noWrap/>
            <w:vAlign w:val="center"/>
          </w:tcPr>
          <w:p w14:paraId="3EA85F99" w14:textId="77777777" w:rsidR="00775B2B" w:rsidRDefault="00000000">
            <w:pPr>
              <w:widowControl/>
              <w:jc w:val="right"/>
              <w:textAlignment w:val="center"/>
              <w:rPr>
                <w:color w:val="000000"/>
                <w:szCs w:val="21"/>
              </w:rPr>
            </w:pPr>
            <w:r>
              <w:rPr>
                <w:color w:val="000000"/>
                <w:kern w:val="0"/>
                <w:szCs w:val="21"/>
                <w:lang w:bidi="ar"/>
              </w:rPr>
              <w:t>3.46</w:t>
            </w:r>
          </w:p>
        </w:tc>
        <w:tc>
          <w:tcPr>
            <w:tcW w:w="277" w:type="pct"/>
            <w:noWrap/>
            <w:vAlign w:val="center"/>
          </w:tcPr>
          <w:p w14:paraId="5C6840AE" w14:textId="77777777" w:rsidR="00775B2B" w:rsidRDefault="00000000">
            <w:pPr>
              <w:widowControl/>
              <w:jc w:val="right"/>
              <w:textAlignment w:val="center"/>
              <w:rPr>
                <w:color w:val="000000"/>
                <w:szCs w:val="21"/>
              </w:rPr>
            </w:pPr>
            <w:r>
              <w:rPr>
                <w:color w:val="000000"/>
                <w:kern w:val="0"/>
                <w:szCs w:val="21"/>
                <w:lang w:bidi="ar"/>
              </w:rPr>
              <w:t>2.67</w:t>
            </w:r>
          </w:p>
        </w:tc>
        <w:tc>
          <w:tcPr>
            <w:tcW w:w="277" w:type="pct"/>
            <w:noWrap/>
            <w:vAlign w:val="center"/>
          </w:tcPr>
          <w:p w14:paraId="268633B8" w14:textId="77777777" w:rsidR="00775B2B" w:rsidRDefault="00000000">
            <w:pPr>
              <w:widowControl/>
              <w:jc w:val="right"/>
              <w:textAlignment w:val="center"/>
              <w:rPr>
                <w:color w:val="000000"/>
                <w:szCs w:val="21"/>
              </w:rPr>
            </w:pPr>
            <w:r>
              <w:rPr>
                <w:color w:val="000000"/>
                <w:kern w:val="0"/>
                <w:szCs w:val="21"/>
                <w:lang w:bidi="ar"/>
              </w:rPr>
              <w:t>3.38</w:t>
            </w:r>
          </w:p>
        </w:tc>
      </w:tr>
      <w:tr w:rsidR="00775B2B" w14:paraId="1850F7A6" w14:textId="77777777" w:rsidTr="006B4C92">
        <w:trPr>
          <w:trHeight w:val="270"/>
        </w:trPr>
        <w:tc>
          <w:tcPr>
            <w:tcW w:w="277" w:type="pct"/>
            <w:noWrap/>
            <w:vAlign w:val="center"/>
          </w:tcPr>
          <w:p w14:paraId="589E5559" w14:textId="77777777" w:rsidR="00775B2B" w:rsidRDefault="00000000">
            <w:pPr>
              <w:widowControl/>
              <w:jc w:val="left"/>
              <w:textAlignment w:val="center"/>
              <w:rPr>
                <w:color w:val="000000"/>
                <w:szCs w:val="21"/>
              </w:rPr>
            </w:pPr>
            <w:r>
              <w:rPr>
                <w:color w:val="000000"/>
                <w:kern w:val="0"/>
                <w:szCs w:val="21"/>
                <w:lang w:bidi="ar"/>
              </w:rPr>
              <w:t>六月</w:t>
            </w:r>
          </w:p>
        </w:tc>
        <w:tc>
          <w:tcPr>
            <w:tcW w:w="277" w:type="pct"/>
            <w:noWrap/>
            <w:vAlign w:val="center"/>
          </w:tcPr>
          <w:p w14:paraId="4D3D26E6" w14:textId="77777777" w:rsidR="00775B2B" w:rsidRDefault="00000000">
            <w:pPr>
              <w:widowControl/>
              <w:jc w:val="right"/>
              <w:textAlignment w:val="center"/>
              <w:rPr>
                <w:color w:val="000000"/>
                <w:szCs w:val="21"/>
              </w:rPr>
            </w:pPr>
            <w:r>
              <w:rPr>
                <w:color w:val="000000"/>
                <w:kern w:val="0"/>
                <w:szCs w:val="21"/>
                <w:lang w:bidi="ar"/>
              </w:rPr>
              <w:t>2.12</w:t>
            </w:r>
          </w:p>
        </w:tc>
        <w:tc>
          <w:tcPr>
            <w:tcW w:w="277" w:type="pct"/>
            <w:noWrap/>
            <w:vAlign w:val="center"/>
          </w:tcPr>
          <w:p w14:paraId="3E0A3127" w14:textId="77777777" w:rsidR="00775B2B" w:rsidRDefault="00000000">
            <w:pPr>
              <w:widowControl/>
              <w:jc w:val="right"/>
              <w:textAlignment w:val="center"/>
              <w:rPr>
                <w:color w:val="000000"/>
                <w:szCs w:val="21"/>
              </w:rPr>
            </w:pPr>
            <w:r>
              <w:rPr>
                <w:color w:val="000000"/>
                <w:kern w:val="0"/>
                <w:szCs w:val="21"/>
                <w:lang w:bidi="ar"/>
              </w:rPr>
              <w:t>1.67</w:t>
            </w:r>
          </w:p>
        </w:tc>
        <w:tc>
          <w:tcPr>
            <w:tcW w:w="277" w:type="pct"/>
            <w:noWrap/>
            <w:vAlign w:val="center"/>
          </w:tcPr>
          <w:p w14:paraId="280C78B7" w14:textId="77777777" w:rsidR="00775B2B" w:rsidRDefault="00000000">
            <w:pPr>
              <w:widowControl/>
              <w:jc w:val="right"/>
              <w:textAlignment w:val="center"/>
              <w:rPr>
                <w:color w:val="000000"/>
                <w:szCs w:val="21"/>
              </w:rPr>
            </w:pPr>
            <w:r>
              <w:rPr>
                <w:color w:val="000000"/>
                <w:kern w:val="0"/>
                <w:szCs w:val="21"/>
                <w:lang w:bidi="ar"/>
              </w:rPr>
              <w:t>1.61</w:t>
            </w:r>
          </w:p>
        </w:tc>
        <w:tc>
          <w:tcPr>
            <w:tcW w:w="277" w:type="pct"/>
            <w:noWrap/>
            <w:vAlign w:val="center"/>
          </w:tcPr>
          <w:p w14:paraId="017FCC44" w14:textId="77777777" w:rsidR="00775B2B" w:rsidRDefault="00000000">
            <w:pPr>
              <w:widowControl/>
              <w:jc w:val="right"/>
              <w:textAlignment w:val="center"/>
              <w:rPr>
                <w:color w:val="000000"/>
                <w:szCs w:val="21"/>
              </w:rPr>
            </w:pPr>
            <w:r>
              <w:rPr>
                <w:color w:val="000000"/>
                <w:kern w:val="0"/>
                <w:szCs w:val="21"/>
                <w:lang w:bidi="ar"/>
              </w:rPr>
              <w:t>1.9</w:t>
            </w:r>
          </w:p>
        </w:tc>
        <w:tc>
          <w:tcPr>
            <w:tcW w:w="277" w:type="pct"/>
            <w:noWrap/>
            <w:vAlign w:val="center"/>
          </w:tcPr>
          <w:p w14:paraId="1ECC00A1" w14:textId="77777777" w:rsidR="00775B2B" w:rsidRDefault="00000000">
            <w:pPr>
              <w:widowControl/>
              <w:jc w:val="right"/>
              <w:textAlignment w:val="center"/>
              <w:rPr>
                <w:color w:val="000000"/>
                <w:szCs w:val="21"/>
              </w:rPr>
            </w:pPr>
            <w:r>
              <w:rPr>
                <w:color w:val="000000"/>
                <w:kern w:val="0"/>
                <w:szCs w:val="21"/>
                <w:lang w:bidi="ar"/>
              </w:rPr>
              <w:t>2.16</w:t>
            </w:r>
          </w:p>
        </w:tc>
        <w:tc>
          <w:tcPr>
            <w:tcW w:w="277" w:type="pct"/>
            <w:noWrap/>
            <w:vAlign w:val="center"/>
          </w:tcPr>
          <w:p w14:paraId="1340F59C" w14:textId="77777777" w:rsidR="00775B2B" w:rsidRDefault="00000000">
            <w:pPr>
              <w:widowControl/>
              <w:jc w:val="right"/>
              <w:textAlignment w:val="center"/>
              <w:rPr>
                <w:color w:val="000000"/>
                <w:szCs w:val="21"/>
              </w:rPr>
            </w:pPr>
            <w:r>
              <w:rPr>
                <w:color w:val="000000"/>
                <w:kern w:val="0"/>
                <w:szCs w:val="21"/>
                <w:lang w:bidi="ar"/>
              </w:rPr>
              <w:t>2.69</w:t>
            </w:r>
          </w:p>
        </w:tc>
        <w:tc>
          <w:tcPr>
            <w:tcW w:w="277" w:type="pct"/>
            <w:noWrap/>
            <w:vAlign w:val="center"/>
          </w:tcPr>
          <w:p w14:paraId="3E1B2DD6" w14:textId="77777777" w:rsidR="00775B2B" w:rsidRDefault="00000000">
            <w:pPr>
              <w:widowControl/>
              <w:jc w:val="right"/>
              <w:textAlignment w:val="center"/>
              <w:rPr>
                <w:color w:val="000000"/>
                <w:szCs w:val="21"/>
              </w:rPr>
            </w:pPr>
            <w:r>
              <w:rPr>
                <w:color w:val="000000"/>
                <w:kern w:val="0"/>
                <w:szCs w:val="21"/>
                <w:lang w:bidi="ar"/>
              </w:rPr>
              <w:t>2.31</w:t>
            </w:r>
          </w:p>
        </w:tc>
        <w:tc>
          <w:tcPr>
            <w:tcW w:w="277" w:type="pct"/>
            <w:noWrap/>
            <w:vAlign w:val="center"/>
          </w:tcPr>
          <w:p w14:paraId="33BA49DD" w14:textId="77777777" w:rsidR="00775B2B" w:rsidRDefault="00000000">
            <w:pPr>
              <w:widowControl/>
              <w:jc w:val="right"/>
              <w:textAlignment w:val="center"/>
              <w:rPr>
                <w:color w:val="000000"/>
                <w:szCs w:val="21"/>
              </w:rPr>
            </w:pPr>
            <w:r>
              <w:rPr>
                <w:color w:val="000000"/>
                <w:kern w:val="0"/>
                <w:szCs w:val="21"/>
                <w:lang w:bidi="ar"/>
              </w:rPr>
              <w:t>2.23</w:t>
            </w:r>
          </w:p>
        </w:tc>
        <w:tc>
          <w:tcPr>
            <w:tcW w:w="277" w:type="pct"/>
            <w:noWrap/>
            <w:vAlign w:val="center"/>
          </w:tcPr>
          <w:p w14:paraId="0CB080A6" w14:textId="77777777" w:rsidR="00775B2B" w:rsidRDefault="00000000">
            <w:pPr>
              <w:widowControl/>
              <w:jc w:val="right"/>
              <w:textAlignment w:val="center"/>
              <w:rPr>
                <w:color w:val="000000"/>
                <w:szCs w:val="21"/>
              </w:rPr>
            </w:pPr>
            <w:r>
              <w:rPr>
                <w:color w:val="000000"/>
                <w:kern w:val="0"/>
                <w:szCs w:val="21"/>
                <w:lang w:bidi="ar"/>
              </w:rPr>
              <w:t>2.27</w:t>
            </w:r>
          </w:p>
        </w:tc>
        <w:tc>
          <w:tcPr>
            <w:tcW w:w="277" w:type="pct"/>
            <w:noWrap/>
            <w:vAlign w:val="center"/>
          </w:tcPr>
          <w:p w14:paraId="6A442037" w14:textId="77777777" w:rsidR="00775B2B" w:rsidRDefault="00000000">
            <w:pPr>
              <w:widowControl/>
              <w:jc w:val="right"/>
              <w:textAlignment w:val="center"/>
              <w:rPr>
                <w:color w:val="000000"/>
                <w:szCs w:val="21"/>
              </w:rPr>
            </w:pPr>
            <w:r>
              <w:rPr>
                <w:color w:val="000000"/>
                <w:kern w:val="0"/>
                <w:szCs w:val="21"/>
                <w:lang w:bidi="ar"/>
              </w:rPr>
              <w:t>3.09</w:t>
            </w:r>
          </w:p>
        </w:tc>
        <w:tc>
          <w:tcPr>
            <w:tcW w:w="277" w:type="pct"/>
            <w:noWrap/>
            <w:vAlign w:val="center"/>
          </w:tcPr>
          <w:p w14:paraId="5294DBDC" w14:textId="77777777" w:rsidR="00775B2B" w:rsidRDefault="00000000">
            <w:pPr>
              <w:widowControl/>
              <w:jc w:val="right"/>
              <w:textAlignment w:val="center"/>
              <w:rPr>
                <w:color w:val="000000"/>
                <w:szCs w:val="21"/>
              </w:rPr>
            </w:pPr>
            <w:r>
              <w:rPr>
                <w:color w:val="000000"/>
                <w:kern w:val="0"/>
                <w:szCs w:val="21"/>
                <w:lang w:bidi="ar"/>
              </w:rPr>
              <w:t>2.87</w:t>
            </w:r>
          </w:p>
        </w:tc>
        <w:tc>
          <w:tcPr>
            <w:tcW w:w="277" w:type="pct"/>
            <w:noWrap/>
            <w:vAlign w:val="center"/>
          </w:tcPr>
          <w:p w14:paraId="33C366C2" w14:textId="77777777" w:rsidR="00775B2B" w:rsidRDefault="00000000">
            <w:pPr>
              <w:widowControl/>
              <w:jc w:val="right"/>
              <w:textAlignment w:val="center"/>
              <w:rPr>
                <w:color w:val="000000"/>
                <w:szCs w:val="21"/>
              </w:rPr>
            </w:pPr>
            <w:r>
              <w:rPr>
                <w:color w:val="000000"/>
                <w:kern w:val="0"/>
                <w:szCs w:val="21"/>
                <w:lang w:bidi="ar"/>
              </w:rPr>
              <w:t>2.27</w:t>
            </w:r>
          </w:p>
        </w:tc>
        <w:tc>
          <w:tcPr>
            <w:tcW w:w="277" w:type="pct"/>
            <w:noWrap/>
            <w:vAlign w:val="center"/>
          </w:tcPr>
          <w:p w14:paraId="6A49E02A" w14:textId="77777777" w:rsidR="00775B2B" w:rsidRDefault="00000000">
            <w:pPr>
              <w:widowControl/>
              <w:jc w:val="right"/>
              <w:textAlignment w:val="center"/>
              <w:rPr>
                <w:color w:val="000000"/>
                <w:szCs w:val="21"/>
              </w:rPr>
            </w:pPr>
            <w:r>
              <w:rPr>
                <w:color w:val="000000"/>
                <w:kern w:val="0"/>
                <w:szCs w:val="21"/>
                <w:lang w:bidi="ar"/>
              </w:rPr>
              <w:t>3.58</w:t>
            </w:r>
          </w:p>
        </w:tc>
        <w:tc>
          <w:tcPr>
            <w:tcW w:w="277" w:type="pct"/>
            <w:noWrap/>
            <w:vAlign w:val="center"/>
          </w:tcPr>
          <w:p w14:paraId="2F29943C" w14:textId="77777777" w:rsidR="00775B2B" w:rsidRDefault="00000000">
            <w:pPr>
              <w:widowControl/>
              <w:jc w:val="right"/>
              <w:textAlignment w:val="center"/>
              <w:rPr>
                <w:color w:val="000000"/>
                <w:szCs w:val="21"/>
              </w:rPr>
            </w:pPr>
            <w:r>
              <w:rPr>
                <w:color w:val="000000"/>
                <w:kern w:val="0"/>
                <w:szCs w:val="21"/>
                <w:lang w:bidi="ar"/>
              </w:rPr>
              <w:t>3.32</w:t>
            </w:r>
          </w:p>
        </w:tc>
        <w:tc>
          <w:tcPr>
            <w:tcW w:w="277" w:type="pct"/>
            <w:noWrap/>
            <w:vAlign w:val="center"/>
          </w:tcPr>
          <w:p w14:paraId="692887A1" w14:textId="77777777" w:rsidR="00775B2B" w:rsidRDefault="00000000">
            <w:pPr>
              <w:widowControl/>
              <w:jc w:val="right"/>
              <w:textAlignment w:val="center"/>
              <w:rPr>
                <w:color w:val="000000"/>
                <w:szCs w:val="21"/>
              </w:rPr>
            </w:pPr>
            <w:r>
              <w:rPr>
                <w:color w:val="000000"/>
                <w:kern w:val="0"/>
                <w:szCs w:val="21"/>
                <w:lang w:bidi="ar"/>
              </w:rPr>
              <w:t>3.05</w:t>
            </w:r>
          </w:p>
        </w:tc>
        <w:tc>
          <w:tcPr>
            <w:tcW w:w="277" w:type="pct"/>
            <w:noWrap/>
            <w:vAlign w:val="center"/>
          </w:tcPr>
          <w:p w14:paraId="52E8106A" w14:textId="77777777" w:rsidR="00775B2B" w:rsidRDefault="00000000">
            <w:pPr>
              <w:widowControl/>
              <w:jc w:val="right"/>
              <w:textAlignment w:val="center"/>
              <w:rPr>
                <w:color w:val="000000"/>
                <w:szCs w:val="21"/>
              </w:rPr>
            </w:pPr>
            <w:r>
              <w:rPr>
                <w:color w:val="000000"/>
                <w:kern w:val="0"/>
                <w:szCs w:val="21"/>
                <w:lang w:bidi="ar"/>
              </w:rPr>
              <w:t>2.41</w:t>
            </w:r>
          </w:p>
        </w:tc>
        <w:tc>
          <w:tcPr>
            <w:tcW w:w="277" w:type="pct"/>
            <w:noWrap/>
            <w:vAlign w:val="center"/>
          </w:tcPr>
          <w:p w14:paraId="2BCAA60C" w14:textId="77777777" w:rsidR="00775B2B" w:rsidRDefault="00000000">
            <w:pPr>
              <w:widowControl/>
              <w:jc w:val="right"/>
              <w:textAlignment w:val="center"/>
              <w:rPr>
                <w:color w:val="000000"/>
                <w:szCs w:val="21"/>
              </w:rPr>
            </w:pPr>
            <w:r>
              <w:rPr>
                <w:color w:val="000000"/>
                <w:kern w:val="0"/>
                <w:szCs w:val="21"/>
                <w:lang w:bidi="ar"/>
              </w:rPr>
              <w:t>2.67</w:t>
            </w:r>
          </w:p>
        </w:tc>
      </w:tr>
      <w:tr w:rsidR="00775B2B" w14:paraId="37483EE9" w14:textId="77777777" w:rsidTr="006B4C92">
        <w:trPr>
          <w:trHeight w:val="270"/>
        </w:trPr>
        <w:tc>
          <w:tcPr>
            <w:tcW w:w="277" w:type="pct"/>
            <w:noWrap/>
            <w:vAlign w:val="center"/>
          </w:tcPr>
          <w:p w14:paraId="7539543F" w14:textId="77777777" w:rsidR="00775B2B" w:rsidRDefault="00000000">
            <w:pPr>
              <w:widowControl/>
              <w:jc w:val="left"/>
              <w:textAlignment w:val="center"/>
              <w:rPr>
                <w:color w:val="000000"/>
                <w:szCs w:val="21"/>
              </w:rPr>
            </w:pPr>
            <w:r>
              <w:rPr>
                <w:color w:val="000000"/>
                <w:kern w:val="0"/>
                <w:szCs w:val="21"/>
                <w:lang w:bidi="ar"/>
              </w:rPr>
              <w:t>七月</w:t>
            </w:r>
          </w:p>
        </w:tc>
        <w:tc>
          <w:tcPr>
            <w:tcW w:w="277" w:type="pct"/>
            <w:noWrap/>
            <w:vAlign w:val="center"/>
          </w:tcPr>
          <w:p w14:paraId="3361F6E3" w14:textId="77777777" w:rsidR="00775B2B" w:rsidRDefault="00000000">
            <w:pPr>
              <w:widowControl/>
              <w:jc w:val="right"/>
              <w:textAlignment w:val="center"/>
              <w:rPr>
                <w:color w:val="000000"/>
                <w:szCs w:val="21"/>
              </w:rPr>
            </w:pPr>
            <w:r>
              <w:rPr>
                <w:color w:val="000000"/>
                <w:kern w:val="0"/>
                <w:szCs w:val="21"/>
                <w:lang w:bidi="ar"/>
              </w:rPr>
              <w:t>1.88</w:t>
            </w:r>
          </w:p>
        </w:tc>
        <w:tc>
          <w:tcPr>
            <w:tcW w:w="277" w:type="pct"/>
            <w:noWrap/>
            <w:vAlign w:val="center"/>
          </w:tcPr>
          <w:p w14:paraId="504941FF" w14:textId="77777777" w:rsidR="00775B2B" w:rsidRDefault="00000000">
            <w:pPr>
              <w:widowControl/>
              <w:jc w:val="right"/>
              <w:textAlignment w:val="center"/>
              <w:rPr>
                <w:color w:val="000000"/>
                <w:szCs w:val="21"/>
              </w:rPr>
            </w:pPr>
            <w:r>
              <w:rPr>
                <w:color w:val="000000"/>
                <w:kern w:val="0"/>
                <w:szCs w:val="21"/>
                <w:lang w:bidi="ar"/>
              </w:rPr>
              <w:t>1.76</w:t>
            </w:r>
          </w:p>
        </w:tc>
        <w:tc>
          <w:tcPr>
            <w:tcW w:w="277" w:type="pct"/>
            <w:noWrap/>
            <w:vAlign w:val="center"/>
          </w:tcPr>
          <w:p w14:paraId="2575C42E" w14:textId="77777777" w:rsidR="00775B2B" w:rsidRDefault="00000000">
            <w:pPr>
              <w:widowControl/>
              <w:jc w:val="right"/>
              <w:textAlignment w:val="center"/>
              <w:rPr>
                <w:color w:val="000000"/>
                <w:szCs w:val="21"/>
              </w:rPr>
            </w:pPr>
            <w:r>
              <w:rPr>
                <w:color w:val="000000"/>
                <w:kern w:val="0"/>
                <w:szCs w:val="21"/>
                <w:lang w:bidi="ar"/>
              </w:rPr>
              <w:t>1.63</w:t>
            </w:r>
          </w:p>
        </w:tc>
        <w:tc>
          <w:tcPr>
            <w:tcW w:w="277" w:type="pct"/>
            <w:noWrap/>
            <w:vAlign w:val="center"/>
          </w:tcPr>
          <w:p w14:paraId="31F3EBCF" w14:textId="77777777" w:rsidR="00775B2B" w:rsidRDefault="00000000">
            <w:pPr>
              <w:widowControl/>
              <w:jc w:val="right"/>
              <w:textAlignment w:val="center"/>
              <w:rPr>
                <w:color w:val="000000"/>
                <w:szCs w:val="21"/>
              </w:rPr>
            </w:pPr>
            <w:r>
              <w:rPr>
                <w:color w:val="000000"/>
                <w:kern w:val="0"/>
                <w:szCs w:val="21"/>
                <w:lang w:bidi="ar"/>
              </w:rPr>
              <w:t>1.7</w:t>
            </w:r>
          </w:p>
        </w:tc>
        <w:tc>
          <w:tcPr>
            <w:tcW w:w="277" w:type="pct"/>
            <w:noWrap/>
            <w:vAlign w:val="center"/>
          </w:tcPr>
          <w:p w14:paraId="75AA2888" w14:textId="77777777" w:rsidR="00775B2B" w:rsidRDefault="00000000">
            <w:pPr>
              <w:widowControl/>
              <w:jc w:val="right"/>
              <w:textAlignment w:val="center"/>
              <w:rPr>
                <w:color w:val="000000"/>
                <w:szCs w:val="21"/>
              </w:rPr>
            </w:pPr>
            <w:r>
              <w:rPr>
                <w:color w:val="000000"/>
                <w:kern w:val="0"/>
                <w:szCs w:val="21"/>
                <w:lang w:bidi="ar"/>
              </w:rPr>
              <w:t>2.01</w:t>
            </w:r>
          </w:p>
        </w:tc>
        <w:tc>
          <w:tcPr>
            <w:tcW w:w="277" w:type="pct"/>
            <w:noWrap/>
            <w:vAlign w:val="center"/>
          </w:tcPr>
          <w:p w14:paraId="1BE1DC6C" w14:textId="77777777" w:rsidR="00775B2B" w:rsidRDefault="00000000">
            <w:pPr>
              <w:widowControl/>
              <w:jc w:val="right"/>
              <w:textAlignment w:val="center"/>
              <w:rPr>
                <w:color w:val="000000"/>
                <w:szCs w:val="21"/>
              </w:rPr>
            </w:pPr>
            <w:r>
              <w:rPr>
                <w:color w:val="000000"/>
                <w:kern w:val="0"/>
                <w:szCs w:val="21"/>
                <w:lang w:bidi="ar"/>
              </w:rPr>
              <w:t>1.95</w:t>
            </w:r>
          </w:p>
        </w:tc>
        <w:tc>
          <w:tcPr>
            <w:tcW w:w="277" w:type="pct"/>
            <w:noWrap/>
            <w:vAlign w:val="center"/>
          </w:tcPr>
          <w:p w14:paraId="42D1EE2E" w14:textId="77777777" w:rsidR="00775B2B" w:rsidRDefault="00000000">
            <w:pPr>
              <w:widowControl/>
              <w:jc w:val="right"/>
              <w:textAlignment w:val="center"/>
              <w:rPr>
                <w:color w:val="000000"/>
                <w:szCs w:val="21"/>
              </w:rPr>
            </w:pPr>
            <w:r>
              <w:rPr>
                <w:color w:val="000000"/>
                <w:kern w:val="0"/>
                <w:szCs w:val="21"/>
                <w:lang w:bidi="ar"/>
              </w:rPr>
              <w:t>1.71</w:t>
            </w:r>
          </w:p>
        </w:tc>
        <w:tc>
          <w:tcPr>
            <w:tcW w:w="277" w:type="pct"/>
            <w:noWrap/>
            <w:vAlign w:val="center"/>
          </w:tcPr>
          <w:p w14:paraId="0AAB377A" w14:textId="77777777" w:rsidR="00775B2B" w:rsidRDefault="00000000">
            <w:pPr>
              <w:widowControl/>
              <w:jc w:val="right"/>
              <w:textAlignment w:val="center"/>
              <w:rPr>
                <w:color w:val="000000"/>
                <w:szCs w:val="21"/>
              </w:rPr>
            </w:pPr>
            <w:r>
              <w:rPr>
                <w:color w:val="000000"/>
                <w:kern w:val="0"/>
                <w:szCs w:val="21"/>
                <w:lang w:bidi="ar"/>
              </w:rPr>
              <w:t>1.73</w:t>
            </w:r>
          </w:p>
        </w:tc>
        <w:tc>
          <w:tcPr>
            <w:tcW w:w="277" w:type="pct"/>
            <w:noWrap/>
            <w:vAlign w:val="center"/>
          </w:tcPr>
          <w:p w14:paraId="657BF1D9" w14:textId="77777777" w:rsidR="00775B2B" w:rsidRDefault="00000000">
            <w:pPr>
              <w:widowControl/>
              <w:jc w:val="right"/>
              <w:textAlignment w:val="center"/>
              <w:rPr>
                <w:color w:val="000000"/>
                <w:szCs w:val="21"/>
              </w:rPr>
            </w:pPr>
            <w:r>
              <w:rPr>
                <w:color w:val="000000"/>
                <w:kern w:val="0"/>
                <w:szCs w:val="21"/>
                <w:lang w:bidi="ar"/>
              </w:rPr>
              <w:t>2.05</w:t>
            </w:r>
          </w:p>
        </w:tc>
        <w:tc>
          <w:tcPr>
            <w:tcW w:w="277" w:type="pct"/>
            <w:noWrap/>
            <w:vAlign w:val="center"/>
          </w:tcPr>
          <w:p w14:paraId="5EFA0A51" w14:textId="77777777" w:rsidR="00775B2B" w:rsidRDefault="00000000">
            <w:pPr>
              <w:widowControl/>
              <w:jc w:val="right"/>
              <w:textAlignment w:val="center"/>
              <w:rPr>
                <w:color w:val="000000"/>
                <w:szCs w:val="21"/>
              </w:rPr>
            </w:pPr>
            <w:r>
              <w:rPr>
                <w:color w:val="000000"/>
                <w:kern w:val="0"/>
                <w:szCs w:val="21"/>
                <w:lang w:bidi="ar"/>
              </w:rPr>
              <w:t>2.93</w:t>
            </w:r>
          </w:p>
        </w:tc>
        <w:tc>
          <w:tcPr>
            <w:tcW w:w="277" w:type="pct"/>
            <w:noWrap/>
            <w:vAlign w:val="center"/>
          </w:tcPr>
          <w:p w14:paraId="396AA243" w14:textId="77777777" w:rsidR="00775B2B" w:rsidRDefault="00000000">
            <w:pPr>
              <w:widowControl/>
              <w:jc w:val="right"/>
              <w:textAlignment w:val="center"/>
              <w:rPr>
                <w:color w:val="000000"/>
                <w:szCs w:val="21"/>
              </w:rPr>
            </w:pPr>
            <w:r>
              <w:rPr>
                <w:color w:val="000000"/>
                <w:kern w:val="0"/>
                <w:szCs w:val="21"/>
                <w:lang w:bidi="ar"/>
              </w:rPr>
              <w:t>2.53</w:t>
            </w:r>
          </w:p>
        </w:tc>
        <w:tc>
          <w:tcPr>
            <w:tcW w:w="277" w:type="pct"/>
            <w:noWrap/>
            <w:vAlign w:val="center"/>
          </w:tcPr>
          <w:p w14:paraId="4ADFC034" w14:textId="77777777" w:rsidR="00775B2B" w:rsidRDefault="00000000">
            <w:pPr>
              <w:widowControl/>
              <w:jc w:val="right"/>
              <w:textAlignment w:val="center"/>
              <w:rPr>
                <w:color w:val="000000"/>
                <w:szCs w:val="21"/>
              </w:rPr>
            </w:pPr>
            <w:r>
              <w:rPr>
                <w:color w:val="000000"/>
                <w:kern w:val="0"/>
                <w:szCs w:val="21"/>
                <w:lang w:bidi="ar"/>
              </w:rPr>
              <w:t>3.01</w:t>
            </w:r>
          </w:p>
        </w:tc>
        <w:tc>
          <w:tcPr>
            <w:tcW w:w="277" w:type="pct"/>
            <w:noWrap/>
            <w:vAlign w:val="center"/>
          </w:tcPr>
          <w:p w14:paraId="04DD58E5" w14:textId="77777777" w:rsidR="00775B2B" w:rsidRDefault="00000000">
            <w:pPr>
              <w:widowControl/>
              <w:jc w:val="right"/>
              <w:textAlignment w:val="center"/>
              <w:rPr>
                <w:color w:val="000000"/>
                <w:szCs w:val="21"/>
              </w:rPr>
            </w:pPr>
            <w:r>
              <w:rPr>
                <w:color w:val="000000"/>
                <w:kern w:val="0"/>
                <w:szCs w:val="21"/>
                <w:lang w:bidi="ar"/>
              </w:rPr>
              <w:t>3.99</w:t>
            </w:r>
          </w:p>
        </w:tc>
        <w:tc>
          <w:tcPr>
            <w:tcW w:w="277" w:type="pct"/>
            <w:noWrap/>
            <w:vAlign w:val="center"/>
          </w:tcPr>
          <w:p w14:paraId="3AA8000A" w14:textId="77777777" w:rsidR="00775B2B" w:rsidRDefault="00000000">
            <w:pPr>
              <w:widowControl/>
              <w:jc w:val="right"/>
              <w:textAlignment w:val="center"/>
              <w:rPr>
                <w:color w:val="000000"/>
                <w:szCs w:val="21"/>
              </w:rPr>
            </w:pPr>
            <w:r>
              <w:rPr>
                <w:color w:val="000000"/>
                <w:kern w:val="0"/>
                <w:szCs w:val="21"/>
                <w:lang w:bidi="ar"/>
              </w:rPr>
              <w:t>3.54</w:t>
            </w:r>
          </w:p>
        </w:tc>
        <w:tc>
          <w:tcPr>
            <w:tcW w:w="277" w:type="pct"/>
            <w:noWrap/>
            <w:vAlign w:val="center"/>
          </w:tcPr>
          <w:p w14:paraId="5A1657F9" w14:textId="77777777" w:rsidR="00775B2B" w:rsidRDefault="00000000">
            <w:pPr>
              <w:widowControl/>
              <w:jc w:val="right"/>
              <w:textAlignment w:val="center"/>
              <w:rPr>
                <w:color w:val="000000"/>
                <w:szCs w:val="21"/>
              </w:rPr>
            </w:pPr>
            <w:r>
              <w:rPr>
                <w:color w:val="000000"/>
                <w:kern w:val="0"/>
                <w:szCs w:val="21"/>
                <w:lang w:bidi="ar"/>
              </w:rPr>
              <w:t>2.65</w:t>
            </w:r>
          </w:p>
        </w:tc>
        <w:tc>
          <w:tcPr>
            <w:tcW w:w="277" w:type="pct"/>
            <w:noWrap/>
            <w:vAlign w:val="center"/>
          </w:tcPr>
          <w:p w14:paraId="2639CB38" w14:textId="77777777" w:rsidR="00775B2B" w:rsidRDefault="00000000">
            <w:pPr>
              <w:widowControl/>
              <w:jc w:val="right"/>
              <w:textAlignment w:val="center"/>
              <w:rPr>
                <w:color w:val="000000"/>
                <w:szCs w:val="21"/>
              </w:rPr>
            </w:pPr>
            <w:r>
              <w:rPr>
                <w:color w:val="000000"/>
                <w:kern w:val="0"/>
                <w:szCs w:val="21"/>
                <w:lang w:bidi="ar"/>
              </w:rPr>
              <w:t>2.25</w:t>
            </w:r>
          </w:p>
        </w:tc>
        <w:tc>
          <w:tcPr>
            <w:tcW w:w="277" w:type="pct"/>
            <w:noWrap/>
            <w:vAlign w:val="center"/>
          </w:tcPr>
          <w:p w14:paraId="1235DC11" w14:textId="77777777" w:rsidR="00775B2B" w:rsidRDefault="00000000">
            <w:pPr>
              <w:widowControl/>
              <w:jc w:val="right"/>
              <w:textAlignment w:val="center"/>
              <w:rPr>
                <w:color w:val="000000"/>
                <w:szCs w:val="21"/>
              </w:rPr>
            </w:pPr>
            <w:r>
              <w:rPr>
                <w:color w:val="000000"/>
                <w:kern w:val="0"/>
                <w:szCs w:val="21"/>
                <w:lang w:bidi="ar"/>
              </w:rPr>
              <w:t>2.74</w:t>
            </w:r>
          </w:p>
        </w:tc>
      </w:tr>
      <w:tr w:rsidR="00775B2B" w14:paraId="5D127531" w14:textId="77777777" w:rsidTr="006B4C92">
        <w:trPr>
          <w:trHeight w:val="270"/>
        </w:trPr>
        <w:tc>
          <w:tcPr>
            <w:tcW w:w="277" w:type="pct"/>
            <w:noWrap/>
            <w:vAlign w:val="center"/>
          </w:tcPr>
          <w:p w14:paraId="69A2361A" w14:textId="77777777" w:rsidR="00775B2B" w:rsidRDefault="00000000">
            <w:pPr>
              <w:widowControl/>
              <w:jc w:val="left"/>
              <w:textAlignment w:val="center"/>
              <w:rPr>
                <w:color w:val="000000"/>
                <w:szCs w:val="21"/>
              </w:rPr>
            </w:pPr>
            <w:r>
              <w:rPr>
                <w:color w:val="000000"/>
                <w:kern w:val="0"/>
                <w:szCs w:val="21"/>
                <w:lang w:bidi="ar"/>
              </w:rPr>
              <w:t>八月</w:t>
            </w:r>
          </w:p>
        </w:tc>
        <w:tc>
          <w:tcPr>
            <w:tcW w:w="277" w:type="pct"/>
            <w:noWrap/>
            <w:vAlign w:val="center"/>
          </w:tcPr>
          <w:p w14:paraId="0F026BE6" w14:textId="77777777" w:rsidR="00775B2B" w:rsidRDefault="00000000">
            <w:pPr>
              <w:widowControl/>
              <w:jc w:val="right"/>
              <w:textAlignment w:val="center"/>
              <w:rPr>
                <w:color w:val="000000"/>
                <w:szCs w:val="21"/>
              </w:rPr>
            </w:pPr>
            <w:r>
              <w:rPr>
                <w:color w:val="000000"/>
                <w:kern w:val="0"/>
                <w:szCs w:val="21"/>
                <w:lang w:bidi="ar"/>
              </w:rPr>
              <w:t>1.45</w:t>
            </w:r>
          </w:p>
        </w:tc>
        <w:tc>
          <w:tcPr>
            <w:tcW w:w="277" w:type="pct"/>
            <w:noWrap/>
            <w:vAlign w:val="center"/>
          </w:tcPr>
          <w:p w14:paraId="6AF211F8" w14:textId="77777777" w:rsidR="00775B2B" w:rsidRDefault="00000000">
            <w:pPr>
              <w:widowControl/>
              <w:jc w:val="right"/>
              <w:textAlignment w:val="center"/>
              <w:rPr>
                <w:color w:val="000000"/>
                <w:szCs w:val="21"/>
              </w:rPr>
            </w:pPr>
            <w:r>
              <w:rPr>
                <w:color w:val="000000"/>
                <w:kern w:val="0"/>
                <w:szCs w:val="21"/>
                <w:lang w:bidi="ar"/>
              </w:rPr>
              <w:t>1.76</w:t>
            </w:r>
          </w:p>
        </w:tc>
        <w:tc>
          <w:tcPr>
            <w:tcW w:w="277" w:type="pct"/>
            <w:noWrap/>
            <w:vAlign w:val="center"/>
          </w:tcPr>
          <w:p w14:paraId="63A858DE" w14:textId="77777777" w:rsidR="00775B2B" w:rsidRDefault="00000000">
            <w:pPr>
              <w:widowControl/>
              <w:jc w:val="right"/>
              <w:textAlignment w:val="center"/>
              <w:rPr>
                <w:color w:val="000000"/>
                <w:szCs w:val="21"/>
              </w:rPr>
            </w:pPr>
            <w:r>
              <w:rPr>
                <w:color w:val="000000"/>
                <w:kern w:val="0"/>
                <w:szCs w:val="21"/>
                <w:lang w:bidi="ar"/>
              </w:rPr>
              <w:t>1.97</w:t>
            </w:r>
          </w:p>
        </w:tc>
        <w:tc>
          <w:tcPr>
            <w:tcW w:w="277" w:type="pct"/>
            <w:noWrap/>
            <w:vAlign w:val="center"/>
          </w:tcPr>
          <w:p w14:paraId="4C662D91" w14:textId="77777777" w:rsidR="00775B2B" w:rsidRDefault="00000000">
            <w:pPr>
              <w:widowControl/>
              <w:jc w:val="right"/>
              <w:textAlignment w:val="center"/>
              <w:rPr>
                <w:color w:val="000000"/>
                <w:szCs w:val="21"/>
              </w:rPr>
            </w:pPr>
            <w:r>
              <w:rPr>
                <w:color w:val="000000"/>
                <w:kern w:val="0"/>
                <w:szCs w:val="21"/>
                <w:lang w:bidi="ar"/>
              </w:rPr>
              <w:t>1.66</w:t>
            </w:r>
          </w:p>
        </w:tc>
        <w:tc>
          <w:tcPr>
            <w:tcW w:w="277" w:type="pct"/>
            <w:noWrap/>
            <w:vAlign w:val="center"/>
          </w:tcPr>
          <w:p w14:paraId="06EEE341" w14:textId="77777777" w:rsidR="00775B2B" w:rsidRDefault="00000000">
            <w:pPr>
              <w:widowControl/>
              <w:jc w:val="right"/>
              <w:textAlignment w:val="center"/>
              <w:rPr>
                <w:color w:val="000000"/>
                <w:szCs w:val="21"/>
              </w:rPr>
            </w:pPr>
            <w:r>
              <w:rPr>
                <w:color w:val="000000"/>
                <w:kern w:val="0"/>
                <w:szCs w:val="21"/>
                <w:lang w:bidi="ar"/>
              </w:rPr>
              <w:t>3.28</w:t>
            </w:r>
          </w:p>
        </w:tc>
        <w:tc>
          <w:tcPr>
            <w:tcW w:w="277" w:type="pct"/>
            <w:noWrap/>
            <w:vAlign w:val="center"/>
          </w:tcPr>
          <w:p w14:paraId="1590E458" w14:textId="77777777" w:rsidR="00775B2B" w:rsidRDefault="00000000">
            <w:pPr>
              <w:widowControl/>
              <w:jc w:val="right"/>
              <w:textAlignment w:val="center"/>
              <w:rPr>
                <w:color w:val="000000"/>
                <w:szCs w:val="21"/>
              </w:rPr>
            </w:pPr>
            <w:r>
              <w:rPr>
                <w:color w:val="000000"/>
                <w:kern w:val="0"/>
                <w:szCs w:val="21"/>
                <w:lang w:bidi="ar"/>
              </w:rPr>
              <w:t>4.44</w:t>
            </w:r>
          </w:p>
        </w:tc>
        <w:tc>
          <w:tcPr>
            <w:tcW w:w="277" w:type="pct"/>
            <w:noWrap/>
            <w:vAlign w:val="center"/>
          </w:tcPr>
          <w:p w14:paraId="7294D27E" w14:textId="77777777" w:rsidR="00775B2B" w:rsidRDefault="00000000">
            <w:pPr>
              <w:widowControl/>
              <w:jc w:val="right"/>
              <w:textAlignment w:val="center"/>
              <w:rPr>
                <w:color w:val="000000"/>
                <w:szCs w:val="21"/>
              </w:rPr>
            </w:pPr>
            <w:r>
              <w:rPr>
                <w:color w:val="000000"/>
                <w:kern w:val="0"/>
                <w:szCs w:val="21"/>
                <w:lang w:bidi="ar"/>
              </w:rPr>
              <w:t>2.13</w:t>
            </w:r>
          </w:p>
        </w:tc>
        <w:tc>
          <w:tcPr>
            <w:tcW w:w="277" w:type="pct"/>
            <w:noWrap/>
            <w:vAlign w:val="center"/>
          </w:tcPr>
          <w:p w14:paraId="525C1366" w14:textId="77777777" w:rsidR="00775B2B" w:rsidRDefault="00000000">
            <w:pPr>
              <w:widowControl/>
              <w:jc w:val="right"/>
              <w:textAlignment w:val="center"/>
              <w:rPr>
                <w:color w:val="000000"/>
                <w:szCs w:val="21"/>
              </w:rPr>
            </w:pPr>
            <w:r>
              <w:rPr>
                <w:color w:val="000000"/>
                <w:kern w:val="0"/>
                <w:szCs w:val="21"/>
                <w:lang w:bidi="ar"/>
              </w:rPr>
              <w:t>2.31</w:t>
            </w:r>
          </w:p>
        </w:tc>
        <w:tc>
          <w:tcPr>
            <w:tcW w:w="277" w:type="pct"/>
            <w:noWrap/>
            <w:vAlign w:val="center"/>
          </w:tcPr>
          <w:p w14:paraId="316111FD" w14:textId="77777777" w:rsidR="00775B2B" w:rsidRDefault="00000000">
            <w:pPr>
              <w:widowControl/>
              <w:jc w:val="right"/>
              <w:textAlignment w:val="center"/>
              <w:rPr>
                <w:color w:val="000000"/>
                <w:szCs w:val="21"/>
              </w:rPr>
            </w:pPr>
            <w:r>
              <w:rPr>
                <w:color w:val="000000"/>
                <w:kern w:val="0"/>
                <w:szCs w:val="21"/>
                <w:lang w:bidi="ar"/>
              </w:rPr>
              <w:t>2.4</w:t>
            </w:r>
          </w:p>
        </w:tc>
        <w:tc>
          <w:tcPr>
            <w:tcW w:w="277" w:type="pct"/>
            <w:noWrap/>
            <w:vAlign w:val="center"/>
          </w:tcPr>
          <w:p w14:paraId="73FBD9E5" w14:textId="77777777" w:rsidR="00775B2B" w:rsidRDefault="00000000">
            <w:pPr>
              <w:widowControl/>
              <w:jc w:val="right"/>
              <w:textAlignment w:val="center"/>
              <w:rPr>
                <w:color w:val="000000"/>
                <w:szCs w:val="21"/>
              </w:rPr>
            </w:pPr>
            <w:r>
              <w:rPr>
                <w:color w:val="000000"/>
                <w:kern w:val="0"/>
                <w:szCs w:val="21"/>
                <w:lang w:bidi="ar"/>
              </w:rPr>
              <w:t>3.02</w:t>
            </w:r>
          </w:p>
        </w:tc>
        <w:tc>
          <w:tcPr>
            <w:tcW w:w="277" w:type="pct"/>
            <w:noWrap/>
            <w:vAlign w:val="center"/>
          </w:tcPr>
          <w:p w14:paraId="1FE30EDE" w14:textId="77777777" w:rsidR="00775B2B" w:rsidRDefault="00000000">
            <w:pPr>
              <w:widowControl/>
              <w:jc w:val="right"/>
              <w:textAlignment w:val="center"/>
              <w:rPr>
                <w:color w:val="000000"/>
                <w:szCs w:val="21"/>
              </w:rPr>
            </w:pPr>
            <w:r>
              <w:rPr>
                <w:color w:val="000000"/>
                <w:kern w:val="0"/>
                <w:szCs w:val="21"/>
                <w:lang w:bidi="ar"/>
              </w:rPr>
              <w:t>2.09</w:t>
            </w:r>
          </w:p>
        </w:tc>
        <w:tc>
          <w:tcPr>
            <w:tcW w:w="277" w:type="pct"/>
            <w:noWrap/>
            <w:vAlign w:val="center"/>
          </w:tcPr>
          <w:p w14:paraId="64BE2B0B" w14:textId="77777777" w:rsidR="00775B2B" w:rsidRDefault="00000000">
            <w:pPr>
              <w:widowControl/>
              <w:jc w:val="right"/>
              <w:textAlignment w:val="center"/>
              <w:rPr>
                <w:color w:val="000000"/>
                <w:szCs w:val="21"/>
              </w:rPr>
            </w:pPr>
            <w:r>
              <w:rPr>
                <w:color w:val="000000"/>
                <w:kern w:val="0"/>
                <w:szCs w:val="21"/>
                <w:lang w:bidi="ar"/>
              </w:rPr>
              <w:t>2.65</w:t>
            </w:r>
          </w:p>
        </w:tc>
        <w:tc>
          <w:tcPr>
            <w:tcW w:w="277" w:type="pct"/>
            <w:noWrap/>
            <w:vAlign w:val="center"/>
          </w:tcPr>
          <w:p w14:paraId="6E864160" w14:textId="77777777" w:rsidR="00775B2B" w:rsidRDefault="00000000">
            <w:pPr>
              <w:widowControl/>
              <w:jc w:val="right"/>
              <w:textAlignment w:val="center"/>
              <w:rPr>
                <w:color w:val="000000"/>
                <w:szCs w:val="21"/>
              </w:rPr>
            </w:pPr>
            <w:r>
              <w:rPr>
                <w:color w:val="000000"/>
                <w:kern w:val="0"/>
                <w:szCs w:val="21"/>
                <w:lang w:bidi="ar"/>
              </w:rPr>
              <w:t>3.68</w:t>
            </w:r>
          </w:p>
        </w:tc>
        <w:tc>
          <w:tcPr>
            <w:tcW w:w="277" w:type="pct"/>
            <w:noWrap/>
            <w:vAlign w:val="center"/>
          </w:tcPr>
          <w:p w14:paraId="2F86EDCC" w14:textId="77777777" w:rsidR="00775B2B" w:rsidRDefault="00000000">
            <w:pPr>
              <w:widowControl/>
              <w:jc w:val="right"/>
              <w:textAlignment w:val="center"/>
              <w:rPr>
                <w:color w:val="000000"/>
                <w:szCs w:val="21"/>
              </w:rPr>
            </w:pPr>
            <w:r>
              <w:rPr>
                <w:color w:val="000000"/>
                <w:kern w:val="0"/>
                <w:szCs w:val="21"/>
                <w:lang w:bidi="ar"/>
              </w:rPr>
              <w:t>3.17</w:t>
            </w:r>
          </w:p>
        </w:tc>
        <w:tc>
          <w:tcPr>
            <w:tcW w:w="277" w:type="pct"/>
            <w:noWrap/>
            <w:vAlign w:val="center"/>
          </w:tcPr>
          <w:p w14:paraId="665D7091" w14:textId="77777777" w:rsidR="00775B2B" w:rsidRDefault="00000000">
            <w:pPr>
              <w:widowControl/>
              <w:jc w:val="right"/>
              <w:textAlignment w:val="center"/>
              <w:rPr>
                <w:color w:val="000000"/>
                <w:szCs w:val="21"/>
              </w:rPr>
            </w:pPr>
            <w:r>
              <w:rPr>
                <w:color w:val="000000"/>
                <w:kern w:val="0"/>
                <w:szCs w:val="21"/>
                <w:lang w:bidi="ar"/>
              </w:rPr>
              <w:t>2.32</w:t>
            </w:r>
          </w:p>
        </w:tc>
        <w:tc>
          <w:tcPr>
            <w:tcW w:w="277" w:type="pct"/>
            <w:noWrap/>
            <w:vAlign w:val="center"/>
          </w:tcPr>
          <w:p w14:paraId="29B45321" w14:textId="77777777" w:rsidR="00775B2B" w:rsidRDefault="00000000">
            <w:pPr>
              <w:widowControl/>
              <w:jc w:val="right"/>
              <w:textAlignment w:val="center"/>
              <w:rPr>
                <w:color w:val="000000"/>
                <w:szCs w:val="21"/>
              </w:rPr>
            </w:pPr>
            <w:r>
              <w:rPr>
                <w:color w:val="000000"/>
                <w:kern w:val="0"/>
                <w:szCs w:val="21"/>
                <w:lang w:bidi="ar"/>
              </w:rPr>
              <w:t>2.15</w:t>
            </w:r>
          </w:p>
        </w:tc>
        <w:tc>
          <w:tcPr>
            <w:tcW w:w="277" w:type="pct"/>
            <w:noWrap/>
            <w:vAlign w:val="center"/>
          </w:tcPr>
          <w:p w14:paraId="05E5D469" w14:textId="77777777" w:rsidR="00775B2B" w:rsidRDefault="00000000">
            <w:pPr>
              <w:widowControl/>
              <w:jc w:val="right"/>
              <w:textAlignment w:val="center"/>
              <w:rPr>
                <w:color w:val="000000"/>
                <w:szCs w:val="21"/>
              </w:rPr>
            </w:pPr>
            <w:r>
              <w:rPr>
                <w:color w:val="000000"/>
                <w:kern w:val="0"/>
                <w:szCs w:val="21"/>
                <w:lang w:bidi="ar"/>
              </w:rPr>
              <w:t>2.82</w:t>
            </w:r>
          </w:p>
        </w:tc>
      </w:tr>
      <w:tr w:rsidR="00775B2B" w14:paraId="23B6EA79" w14:textId="77777777" w:rsidTr="006B4C92">
        <w:trPr>
          <w:trHeight w:val="270"/>
        </w:trPr>
        <w:tc>
          <w:tcPr>
            <w:tcW w:w="277" w:type="pct"/>
            <w:noWrap/>
            <w:vAlign w:val="center"/>
          </w:tcPr>
          <w:p w14:paraId="2826C9B8" w14:textId="77777777" w:rsidR="00775B2B" w:rsidRDefault="00000000">
            <w:pPr>
              <w:widowControl/>
              <w:jc w:val="left"/>
              <w:textAlignment w:val="center"/>
              <w:rPr>
                <w:color w:val="000000"/>
                <w:szCs w:val="21"/>
              </w:rPr>
            </w:pPr>
            <w:r>
              <w:rPr>
                <w:color w:val="000000"/>
                <w:kern w:val="0"/>
                <w:szCs w:val="21"/>
                <w:lang w:bidi="ar"/>
              </w:rPr>
              <w:t>九月</w:t>
            </w:r>
          </w:p>
        </w:tc>
        <w:tc>
          <w:tcPr>
            <w:tcW w:w="277" w:type="pct"/>
            <w:noWrap/>
            <w:vAlign w:val="center"/>
          </w:tcPr>
          <w:p w14:paraId="7315676A" w14:textId="77777777" w:rsidR="00775B2B" w:rsidRDefault="00000000">
            <w:pPr>
              <w:widowControl/>
              <w:jc w:val="right"/>
              <w:textAlignment w:val="center"/>
              <w:rPr>
                <w:color w:val="000000"/>
                <w:szCs w:val="21"/>
              </w:rPr>
            </w:pPr>
            <w:r>
              <w:rPr>
                <w:color w:val="000000"/>
                <w:kern w:val="0"/>
                <w:szCs w:val="21"/>
                <w:lang w:bidi="ar"/>
              </w:rPr>
              <w:t>1.66</w:t>
            </w:r>
          </w:p>
        </w:tc>
        <w:tc>
          <w:tcPr>
            <w:tcW w:w="277" w:type="pct"/>
            <w:noWrap/>
            <w:vAlign w:val="center"/>
          </w:tcPr>
          <w:p w14:paraId="172D49F7" w14:textId="77777777" w:rsidR="00775B2B" w:rsidRDefault="00000000">
            <w:pPr>
              <w:widowControl/>
              <w:jc w:val="right"/>
              <w:textAlignment w:val="center"/>
              <w:rPr>
                <w:color w:val="000000"/>
                <w:szCs w:val="21"/>
              </w:rPr>
            </w:pPr>
            <w:r>
              <w:rPr>
                <w:color w:val="000000"/>
                <w:kern w:val="0"/>
                <w:szCs w:val="21"/>
                <w:lang w:bidi="ar"/>
              </w:rPr>
              <w:t>1.78</w:t>
            </w:r>
          </w:p>
        </w:tc>
        <w:tc>
          <w:tcPr>
            <w:tcW w:w="277" w:type="pct"/>
            <w:noWrap/>
            <w:vAlign w:val="center"/>
          </w:tcPr>
          <w:p w14:paraId="3F7B5755" w14:textId="77777777" w:rsidR="00775B2B" w:rsidRDefault="00000000">
            <w:pPr>
              <w:widowControl/>
              <w:jc w:val="right"/>
              <w:textAlignment w:val="center"/>
              <w:rPr>
                <w:color w:val="000000"/>
                <w:szCs w:val="21"/>
              </w:rPr>
            </w:pPr>
            <w:r>
              <w:rPr>
                <w:color w:val="000000"/>
                <w:kern w:val="0"/>
                <w:szCs w:val="21"/>
                <w:lang w:bidi="ar"/>
              </w:rPr>
              <w:t>1.3</w:t>
            </w:r>
          </w:p>
        </w:tc>
        <w:tc>
          <w:tcPr>
            <w:tcW w:w="277" w:type="pct"/>
            <w:noWrap/>
            <w:vAlign w:val="center"/>
          </w:tcPr>
          <w:p w14:paraId="79D2201B" w14:textId="77777777" w:rsidR="00775B2B" w:rsidRDefault="00000000">
            <w:pPr>
              <w:widowControl/>
              <w:jc w:val="right"/>
              <w:textAlignment w:val="center"/>
              <w:rPr>
                <w:color w:val="000000"/>
                <w:szCs w:val="21"/>
              </w:rPr>
            </w:pPr>
            <w:r>
              <w:rPr>
                <w:color w:val="000000"/>
                <w:kern w:val="0"/>
                <w:szCs w:val="21"/>
                <w:lang w:bidi="ar"/>
              </w:rPr>
              <w:t>2.01</w:t>
            </w:r>
          </w:p>
        </w:tc>
        <w:tc>
          <w:tcPr>
            <w:tcW w:w="277" w:type="pct"/>
            <w:noWrap/>
            <w:vAlign w:val="center"/>
          </w:tcPr>
          <w:p w14:paraId="0D26AFE9" w14:textId="77777777" w:rsidR="00775B2B" w:rsidRDefault="00000000">
            <w:pPr>
              <w:widowControl/>
              <w:jc w:val="right"/>
              <w:textAlignment w:val="center"/>
              <w:rPr>
                <w:color w:val="000000"/>
                <w:szCs w:val="21"/>
              </w:rPr>
            </w:pPr>
            <w:r>
              <w:rPr>
                <w:color w:val="000000"/>
                <w:kern w:val="0"/>
                <w:szCs w:val="21"/>
                <w:lang w:bidi="ar"/>
              </w:rPr>
              <w:t>1.91</w:t>
            </w:r>
          </w:p>
        </w:tc>
        <w:tc>
          <w:tcPr>
            <w:tcW w:w="277" w:type="pct"/>
            <w:noWrap/>
            <w:vAlign w:val="center"/>
          </w:tcPr>
          <w:p w14:paraId="20373A1D" w14:textId="77777777" w:rsidR="00775B2B" w:rsidRDefault="00000000">
            <w:pPr>
              <w:widowControl/>
              <w:jc w:val="right"/>
              <w:textAlignment w:val="center"/>
              <w:rPr>
                <w:color w:val="000000"/>
                <w:szCs w:val="21"/>
              </w:rPr>
            </w:pPr>
            <w:r>
              <w:rPr>
                <w:color w:val="000000"/>
                <w:kern w:val="0"/>
                <w:szCs w:val="21"/>
                <w:lang w:bidi="ar"/>
              </w:rPr>
              <w:t>1.8</w:t>
            </w:r>
          </w:p>
        </w:tc>
        <w:tc>
          <w:tcPr>
            <w:tcW w:w="277" w:type="pct"/>
            <w:noWrap/>
            <w:vAlign w:val="center"/>
          </w:tcPr>
          <w:p w14:paraId="01BD346B" w14:textId="77777777" w:rsidR="00775B2B" w:rsidRDefault="00000000">
            <w:pPr>
              <w:widowControl/>
              <w:jc w:val="right"/>
              <w:textAlignment w:val="center"/>
              <w:rPr>
                <w:color w:val="000000"/>
                <w:szCs w:val="21"/>
              </w:rPr>
            </w:pPr>
            <w:r>
              <w:rPr>
                <w:color w:val="000000"/>
                <w:kern w:val="0"/>
                <w:szCs w:val="21"/>
                <w:lang w:bidi="ar"/>
              </w:rPr>
              <w:t>2.04</w:t>
            </w:r>
          </w:p>
        </w:tc>
        <w:tc>
          <w:tcPr>
            <w:tcW w:w="277" w:type="pct"/>
            <w:noWrap/>
            <w:vAlign w:val="center"/>
          </w:tcPr>
          <w:p w14:paraId="5290A418" w14:textId="77777777" w:rsidR="00775B2B" w:rsidRDefault="00000000">
            <w:pPr>
              <w:widowControl/>
              <w:jc w:val="right"/>
              <w:textAlignment w:val="center"/>
              <w:rPr>
                <w:color w:val="000000"/>
                <w:szCs w:val="21"/>
              </w:rPr>
            </w:pPr>
            <w:r>
              <w:rPr>
                <w:color w:val="000000"/>
                <w:kern w:val="0"/>
                <w:szCs w:val="21"/>
                <w:lang w:bidi="ar"/>
              </w:rPr>
              <w:t>1.88</w:t>
            </w:r>
          </w:p>
        </w:tc>
        <w:tc>
          <w:tcPr>
            <w:tcW w:w="277" w:type="pct"/>
            <w:noWrap/>
            <w:vAlign w:val="center"/>
          </w:tcPr>
          <w:p w14:paraId="11F4018B" w14:textId="77777777" w:rsidR="00775B2B" w:rsidRDefault="00000000">
            <w:pPr>
              <w:widowControl/>
              <w:jc w:val="right"/>
              <w:textAlignment w:val="center"/>
              <w:rPr>
                <w:color w:val="000000"/>
                <w:szCs w:val="21"/>
              </w:rPr>
            </w:pPr>
            <w:r>
              <w:rPr>
                <w:color w:val="000000"/>
                <w:kern w:val="0"/>
                <w:szCs w:val="21"/>
                <w:lang w:bidi="ar"/>
              </w:rPr>
              <w:t>2.23</w:t>
            </w:r>
          </w:p>
        </w:tc>
        <w:tc>
          <w:tcPr>
            <w:tcW w:w="277" w:type="pct"/>
            <w:noWrap/>
            <w:vAlign w:val="center"/>
          </w:tcPr>
          <w:p w14:paraId="58EBED4A" w14:textId="77777777" w:rsidR="00775B2B" w:rsidRDefault="00000000">
            <w:pPr>
              <w:widowControl/>
              <w:jc w:val="right"/>
              <w:textAlignment w:val="center"/>
              <w:rPr>
                <w:color w:val="000000"/>
                <w:szCs w:val="21"/>
              </w:rPr>
            </w:pPr>
            <w:r>
              <w:rPr>
                <w:color w:val="000000"/>
                <w:kern w:val="0"/>
                <w:szCs w:val="21"/>
                <w:lang w:bidi="ar"/>
              </w:rPr>
              <w:t>2.34</w:t>
            </w:r>
          </w:p>
        </w:tc>
        <w:tc>
          <w:tcPr>
            <w:tcW w:w="277" w:type="pct"/>
            <w:noWrap/>
            <w:vAlign w:val="center"/>
          </w:tcPr>
          <w:p w14:paraId="6DFB07C5" w14:textId="77777777" w:rsidR="00775B2B" w:rsidRDefault="00000000">
            <w:pPr>
              <w:widowControl/>
              <w:jc w:val="right"/>
              <w:textAlignment w:val="center"/>
              <w:rPr>
                <w:color w:val="000000"/>
                <w:szCs w:val="21"/>
              </w:rPr>
            </w:pPr>
            <w:r>
              <w:rPr>
                <w:color w:val="000000"/>
                <w:kern w:val="0"/>
                <w:szCs w:val="21"/>
                <w:lang w:bidi="ar"/>
              </w:rPr>
              <w:t>2.13</w:t>
            </w:r>
          </w:p>
        </w:tc>
        <w:tc>
          <w:tcPr>
            <w:tcW w:w="277" w:type="pct"/>
            <w:noWrap/>
            <w:vAlign w:val="center"/>
          </w:tcPr>
          <w:p w14:paraId="5266133E" w14:textId="77777777" w:rsidR="00775B2B" w:rsidRDefault="00000000">
            <w:pPr>
              <w:widowControl/>
              <w:jc w:val="right"/>
              <w:textAlignment w:val="center"/>
              <w:rPr>
                <w:color w:val="000000"/>
                <w:szCs w:val="21"/>
              </w:rPr>
            </w:pPr>
            <w:r>
              <w:rPr>
                <w:color w:val="000000"/>
                <w:kern w:val="0"/>
                <w:szCs w:val="21"/>
                <w:lang w:bidi="ar"/>
              </w:rPr>
              <w:t>2.68</w:t>
            </w:r>
          </w:p>
        </w:tc>
        <w:tc>
          <w:tcPr>
            <w:tcW w:w="277" w:type="pct"/>
            <w:noWrap/>
            <w:vAlign w:val="center"/>
          </w:tcPr>
          <w:p w14:paraId="30FD02F9" w14:textId="77777777" w:rsidR="00775B2B" w:rsidRDefault="00000000">
            <w:pPr>
              <w:widowControl/>
              <w:jc w:val="right"/>
              <w:textAlignment w:val="center"/>
              <w:rPr>
                <w:color w:val="000000"/>
                <w:szCs w:val="21"/>
              </w:rPr>
            </w:pPr>
            <w:r>
              <w:rPr>
                <w:color w:val="000000"/>
                <w:kern w:val="0"/>
                <w:szCs w:val="21"/>
                <w:lang w:bidi="ar"/>
              </w:rPr>
              <w:t>3.8</w:t>
            </w:r>
          </w:p>
        </w:tc>
        <w:tc>
          <w:tcPr>
            <w:tcW w:w="277" w:type="pct"/>
            <w:noWrap/>
            <w:vAlign w:val="center"/>
          </w:tcPr>
          <w:p w14:paraId="7567CEF0" w14:textId="77777777" w:rsidR="00775B2B" w:rsidRDefault="00000000">
            <w:pPr>
              <w:widowControl/>
              <w:jc w:val="right"/>
              <w:textAlignment w:val="center"/>
              <w:rPr>
                <w:color w:val="000000"/>
                <w:szCs w:val="21"/>
              </w:rPr>
            </w:pPr>
            <w:r>
              <w:rPr>
                <w:color w:val="000000"/>
                <w:kern w:val="0"/>
                <w:szCs w:val="21"/>
                <w:lang w:bidi="ar"/>
              </w:rPr>
              <w:t>3.63</w:t>
            </w:r>
          </w:p>
        </w:tc>
        <w:tc>
          <w:tcPr>
            <w:tcW w:w="277" w:type="pct"/>
            <w:noWrap/>
            <w:vAlign w:val="center"/>
          </w:tcPr>
          <w:p w14:paraId="2A7ACE24" w14:textId="77777777" w:rsidR="00775B2B" w:rsidRDefault="00000000">
            <w:pPr>
              <w:widowControl/>
              <w:jc w:val="right"/>
              <w:textAlignment w:val="center"/>
              <w:rPr>
                <w:color w:val="000000"/>
                <w:szCs w:val="21"/>
              </w:rPr>
            </w:pPr>
            <w:r>
              <w:rPr>
                <w:color w:val="000000"/>
                <w:kern w:val="0"/>
                <w:szCs w:val="21"/>
                <w:lang w:bidi="ar"/>
              </w:rPr>
              <w:t>2.62</w:t>
            </w:r>
          </w:p>
        </w:tc>
        <w:tc>
          <w:tcPr>
            <w:tcW w:w="277" w:type="pct"/>
            <w:noWrap/>
            <w:vAlign w:val="center"/>
          </w:tcPr>
          <w:p w14:paraId="444305C8" w14:textId="77777777" w:rsidR="00775B2B" w:rsidRDefault="00000000">
            <w:pPr>
              <w:widowControl/>
              <w:jc w:val="right"/>
              <w:textAlignment w:val="center"/>
              <w:rPr>
                <w:color w:val="000000"/>
                <w:szCs w:val="21"/>
              </w:rPr>
            </w:pPr>
            <w:r>
              <w:rPr>
                <w:color w:val="000000"/>
                <w:kern w:val="0"/>
                <w:szCs w:val="21"/>
                <w:lang w:bidi="ar"/>
              </w:rPr>
              <w:t>2.21</w:t>
            </w:r>
          </w:p>
        </w:tc>
        <w:tc>
          <w:tcPr>
            <w:tcW w:w="277" w:type="pct"/>
            <w:noWrap/>
            <w:vAlign w:val="center"/>
          </w:tcPr>
          <w:p w14:paraId="5A41A72A" w14:textId="77777777" w:rsidR="00775B2B" w:rsidRDefault="00000000">
            <w:pPr>
              <w:widowControl/>
              <w:jc w:val="right"/>
              <w:textAlignment w:val="center"/>
              <w:rPr>
                <w:color w:val="000000"/>
                <w:szCs w:val="21"/>
              </w:rPr>
            </w:pPr>
            <w:r>
              <w:rPr>
                <w:color w:val="000000"/>
                <w:kern w:val="0"/>
                <w:szCs w:val="21"/>
                <w:lang w:bidi="ar"/>
              </w:rPr>
              <w:t>2.74</w:t>
            </w:r>
          </w:p>
        </w:tc>
      </w:tr>
      <w:tr w:rsidR="00775B2B" w14:paraId="359D7DC6" w14:textId="77777777" w:rsidTr="006B4C92">
        <w:trPr>
          <w:trHeight w:val="270"/>
        </w:trPr>
        <w:tc>
          <w:tcPr>
            <w:tcW w:w="277" w:type="pct"/>
            <w:noWrap/>
            <w:vAlign w:val="center"/>
          </w:tcPr>
          <w:p w14:paraId="3B4DF33B" w14:textId="77777777" w:rsidR="00775B2B" w:rsidRDefault="00000000">
            <w:pPr>
              <w:widowControl/>
              <w:jc w:val="left"/>
              <w:textAlignment w:val="center"/>
              <w:rPr>
                <w:color w:val="000000"/>
                <w:szCs w:val="21"/>
              </w:rPr>
            </w:pPr>
            <w:r>
              <w:rPr>
                <w:color w:val="000000"/>
                <w:kern w:val="0"/>
                <w:szCs w:val="21"/>
                <w:lang w:bidi="ar"/>
              </w:rPr>
              <w:t>十月</w:t>
            </w:r>
          </w:p>
        </w:tc>
        <w:tc>
          <w:tcPr>
            <w:tcW w:w="277" w:type="pct"/>
            <w:noWrap/>
            <w:vAlign w:val="center"/>
          </w:tcPr>
          <w:p w14:paraId="3878FF04" w14:textId="77777777" w:rsidR="00775B2B" w:rsidRDefault="00000000">
            <w:pPr>
              <w:widowControl/>
              <w:jc w:val="right"/>
              <w:textAlignment w:val="center"/>
              <w:rPr>
                <w:color w:val="000000"/>
                <w:szCs w:val="21"/>
              </w:rPr>
            </w:pPr>
            <w:r>
              <w:rPr>
                <w:color w:val="000000"/>
                <w:kern w:val="0"/>
                <w:szCs w:val="21"/>
                <w:lang w:bidi="ar"/>
              </w:rPr>
              <w:t>1.41</w:t>
            </w:r>
          </w:p>
        </w:tc>
        <w:tc>
          <w:tcPr>
            <w:tcW w:w="277" w:type="pct"/>
            <w:noWrap/>
            <w:vAlign w:val="center"/>
          </w:tcPr>
          <w:p w14:paraId="14DC1B77" w14:textId="77777777" w:rsidR="00775B2B" w:rsidRDefault="00000000">
            <w:pPr>
              <w:widowControl/>
              <w:jc w:val="right"/>
              <w:textAlignment w:val="center"/>
              <w:rPr>
                <w:color w:val="000000"/>
                <w:szCs w:val="21"/>
              </w:rPr>
            </w:pPr>
            <w:r>
              <w:rPr>
                <w:color w:val="000000"/>
                <w:kern w:val="0"/>
                <w:szCs w:val="21"/>
                <w:lang w:bidi="ar"/>
              </w:rPr>
              <w:t>1.5</w:t>
            </w:r>
          </w:p>
        </w:tc>
        <w:tc>
          <w:tcPr>
            <w:tcW w:w="277" w:type="pct"/>
            <w:noWrap/>
            <w:vAlign w:val="center"/>
          </w:tcPr>
          <w:p w14:paraId="5B1663FE" w14:textId="77777777" w:rsidR="00775B2B" w:rsidRDefault="00000000">
            <w:pPr>
              <w:widowControl/>
              <w:jc w:val="right"/>
              <w:textAlignment w:val="center"/>
              <w:rPr>
                <w:color w:val="000000"/>
                <w:szCs w:val="21"/>
              </w:rPr>
            </w:pPr>
            <w:r>
              <w:rPr>
                <w:color w:val="000000"/>
                <w:kern w:val="0"/>
                <w:szCs w:val="21"/>
                <w:lang w:bidi="ar"/>
              </w:rPr>
              <w:t>1.49</w:t>
            </w:r>
          </w:p>
        </w:tc>
        <w:tc>
          <w:tcPr>
            <w:tcW w:w="277" w:type="pct"/>
            <w:noWrap/>
            <w:vAlign w:val="center"/>
          </w:tcPr>
          <w:p w14:paraId="0506F738" w14:textId="77777777" w:rsidR="00775B2B" w:rsidRDefault="00000000">
            <w:pPr>
              <w:widowControl/>
              <w:jc w:val="right"/>
              <w:textAlignment w:val="center"/>
              <w:rPr>
                <w:color w:val="000000"/>
                <w:szCs w:val="21"/>
              </w:rPr>
            </w:pPr>
            <w:r>
              <w:rPr>
                <w:color w:val="000000"/>
                <w:kern w:val="0"/>
                <w:szCs w:val="21"/>
                <w:lang w:bidi="ar"/>
              </w:rPr>
              <w:t>1.56</w:t>
            </w:r>
          </w:p>
        </w:tc>
        <w:tc>
          <w:tcPr>
            <w:tcW w:w="277" w:type="pct"/>
            <w:noWrap/>
            <w:vAlign w:val="center"/>
          </w:tcPr>
          <w:p w14:paraId="7746E10E" w14:textId="77777777" w:rsidR="00775B2B" w:rsidRDefault="00000000">
            <w:pPr>
              <w:widowControl/>
              <w:jc w:val="right"/>
              <w:textAlignment w:val="center"/>
              <w:rPr>
                <w:color w:val="000000"/>
                <w:szCs w:val="21"/>
              </w:rPr>
            </w:pPr>
            <w:r>
              <w:rPr>
                <w:color w:val="000000"/>
                <w:kern w:val="0"/>
                <w:szCs w:val="21"/>
                <w:lang w:bidi="ar"/>
              </w:rPr>
              <w:t>1.71</w:t>
            </w:r>
          </w:p>
        </w:tc>
        <w:tc>
          <w:tcPr>
            <w:tcW w:w="277" w:type="pct"/>
            <w:noWrap/>
            <w:vAlign w:val="center"/>
          </w:tcPr>
          <w:p w14:paraId="7534BB63" w14:textId="77777777" w:rsidR="00775B2B" w:rsidRDefault="00000000">
            <w:pPr>
              <w:widowControl/>
              <w:jc w:val="right"/>
              <w:textAlignment w:val="center"/>
              <w:rPr>
                <w:color w:val="000000"/>
                <w:szCs w:val="21"/>
              </w:rPr>
            </w:pPr>
            <w:r>
              <w:rPr>
                <w:color w:val="000000"/>
                <w:kern w:val="0"/>
                <w:szCs w:val="21"/>
                <w:lang w:bidi="ar"/>
              </w:rPr>
              <w:t>1.78</w:t>
            </w:r>
          </w:p>
        </w:tc>
        <w:tc>
          <w:tcPr>
            <w:tcW w:w="277" w:type="pct"/>
            <w:noWrap/>
            <w:vAlign w:val="center"/>
          </w:tcPr>
          <w:p w14:paraId="0305B4FD" w14:textId="77777777" w:rsidR="00775B2B" w:rsidRDefault="00000000">
            <w:pPr>
              <w:widowControl/>
              <w:jc w:val="right"/>
              <w:textAlignment w:val="center"/>
              <w:rPr>
                <w:color w:val="000000"/>
                <w:szCs w:val="21"/>
              </w:rPr>
            </w:pPr>
            <w:r>
              <w:rPr>
                <w:color w:val="000000"/>
                <w:kern w:val="0"/>
                <w:szCs w:val="21"/>
                <w:lang w:bidi="ar"/>
              </w:rPr>
              <w:t>1.84</w:t>
            </w:r>
          </w:p>
        </w:tc>
        <w:tc>
          <w:tcPr>
            <w:tcW w:w="277" w:type="pct"/>
            <w:noWrap/>
            <w:vAlign w:val="center"/>
          </w:tcPr>
          <w:p w14:paraId="0CFCF04E" w14:textId="77777777" w:rsidR="00775B2B" w:rsidRDefault="00000000">
            <w:pPr>
              <w:widowControl/>
              <w:jc w:val="right"/>
              <w:textAlignment w:val="center"/>
              <w:rPr>
                <w:color w:val="000000"/>
                <w:szCs w:val="21"/>
              </w:rPr>
            </w:pPr>
            <w:r>
              <w:rPr>
                <w:color w:val="000000"/>
                <w:kern w:val="0"/>
                <w:szCs w:val="21"/>
                <w:lang w:bidi="ar"/>
              </w:rPr>
              <w:t>2.23</w:t>
            </w:r>
          </w:p>
        </w:tc>
        <w:tc>
          <w:tcPr>
            <w:tcW w:w="277" w:type="pct"/>
            <w:noWrap/>
            <w:vAlign w:val="center"/>
          </w:tcPr>
          <w:p w14:paraId="5E9BA220" w14:textId="77777777" w:rsidR="00775B2B" w:rsidRDefault="00000000">
            <w:pPr>
              <w:widowControl/>
              <w:jc w:val="right"/>
              <w:textAlignment w:val="center"/>
              <w:rPr>
                <w:color w:val="000000"/>
                <w:szCs w:val="21"/>
              </w:rPr>
            </w:pPr>
            <w:r>
              <w:rPr>
                <w:color w:val="000000"/>
                <w:kern w:val="0"/>
                <w:szCs w:val="21"/>
                <w:lang w:bidi="ar"/>
              </w:rPr>
              <w:t>2.57</w:t>
            </w:r>
          </w:p>
        </w:tc>
        <w:tc>
          <w:tcPr>
            <w:tcW w:w="277" w:type="pct"/>
            <w:noWrap/>
            <w:vAlign w:val="center"/>
          </w:tcPr>
          <w:p w14:paraId="13A78288" w14:textId="77777777" w:rsidR="00775B2B" w:rsidRDefault="00000000">
            <w:pPr>
              <w:widowControl/>
              <w:jc w:val="right"/>
              <w:textAlignment w:val="center"/>
              <w:rPr>
                <w:color w:val="000000"/>
                <w:szCs w:val="21"/>
              </w:rPr>
            </w:pPr>
            <w:r>
              <w:rPr>
                <w:color w:val="000000"/>
                <w:kern w:val="0"/>
                <w:szCs w:val="21"/>
                <w:lang w:bidi="ar"/>
              </w:rPr>
              <w:t>2.32</w:t>
            </w:r>
          </w:p>
        </w:tc>
        <w:tc>
          <w:tcPr>
            <w:tcW w:w="277" w:type="pct"/>
            <w:noWrap/>
            <w:vAlign w:val="center"/>
          </w:tcPr>
          <w:p w14:paraId="1C474897" w14:textId="77777777" w:rsidR="00775B2B" w:rsidRDefault="00000000">
            <w:pPr>
              <w:widowControl/>
              <w:jc w:val="right"/>
              <w:textAlignment w:val="center"/>
              <w:rPr>
                <w:color w:val="000000"/>
                <w:szCs w:val="21"/>
              </w:rPr>
            </w:pPr>
            <w:r>
              <w:rPr>
                <w:color w:val="000000"/>
                <w:kern w:val="0"/>
                <w:szCs w:val="21"/>
                <w:lang w:bidi="ar"/>
              </w:rPr>
              <w:t>1.85</w:t>
            </w:r>
          </w:p>
        </w:tc>
        <w:tc>
          <w:tcPr>
            <w:tcW w:w="277" w:type="pct"/>
            <w:noWrap/>
            <w:vAlign w:val="center"/>
          </w:tcPr>
          <w:p w14:paraId="75B890A2" w14:textId="77777777" w:rsidR="00775B2B" w:rsidRDefault="00000000">
            <w:pPr>
              <w:widowControl/>
              <w:jc w:val="right"/>
              <w:textAlignment w:val="center"/>
              <w:rPr>
                <w:color w:val="000000"/>
                <w:szCs w:val="21"/>
              </w:rPr>
            </w:pPr>
            <w:r>
              <w:rPr>
                <w:color w:val="000000"/>
                <w:kern w:val="0"/>
                <w:szCs w:val="21"/>
                <w:lang w:bidi="ar"/>
              </w:rPr>
              <w:t>2.4</w:t>
            </w:r>
          </w:p>
        </w:tc>
        <w:tc>
          <w:tcPr>
            <w:tcW w:w="277" w:type="pct"/>
            <w:noWrap/>
            <w:vAlign w:val="center"/>
          </w:tcPr>
          <w:p w14:paraId="44919781" w14:textId="77777777" w:rsidR="00775B2B" w:rsidRDefault="00000000">
            <w:pPr>
              <w:widowControl/>
              <w:jc w:val="right"/>
              <w:textAlignment w:val="center"/>
              <w:rPr>
                <w:color w:val="000000"/>
                <w:szCs w:val="21"/>
              </w:rPr>
            </w:pPr>
            <w:r>
              <w:rPr>
                <w:color w:val="000000"/>
                <w:kern w:val="0"/>
                <w:szCs w:val="21"/>
                <w:lang w:bidi="ar"/>
              </w:rPr>
              <w:t>2.64</w:t>
            </w:r>
          </w:p>
        </w:tc>
        <w:tc>
          <w:tcPr>
            <w:tcW w:w="277" w:type="pct"/>
            <w:noWrap/>
            <w:vAlign w:val="center"/>
          </w:tcPr>
          <w:p w14:paraId="206E050F" w14:textId="77777777" w:rsidR="00775B2B" w:rsidRDefault="00000000">
            <w:pPr>
              <w:widowControl/>
              <w:jc w:val="right"/>
              <w:textAlignment w:val="center"/>
              <w:rPr>
                <w:color w:val="000000"/>
                <w:szCs w:val="21"/>
              </w:rPr>
            </w:pPr>
            <w:r>
              <w:rPr>
                <w:color w:val="000000"/>
                <w:kern w:val="0"/>
                <w:szCs w:val="21"/>
                <w:lang w:bidi="ar"/>
              </w:rPr>
              <w:t>2.4</w:t>
            </w:r>
          </w:p>
        </w:tc>
        <w:tc>
          <w:tcPr>
            <w:tcW w:w="277" w:type="pct"/>
            <w:noWrap/>
            <w:vAlign w:val="center"/>
          </w:tcPr>
          <w:p w14:paraId="37C4D815" w14:textId="77777777" w:rsidR="00775B2B" w:rsidRDefault="00000000">
            <w:pPr>
              <w:widowControl/>
              <w:jc w:val="right"/>
              <w:textAlignment w:val="center"/>
              <w:rPr>
                <w:color w:val="000000"/>
                <w:szCs w:val="21"/>
              </w:rPr>
            </w:pPr>
            <w:r>
              <w:rPr>
                <w:color w:val="000000"/>
                <w:kern w:val="0"/>
                <w:szCs w:val="21"/>
                <w:lang w:bidi="ar"/>
              </w:rPr>
              <w:t>2.05</w:t>
            </w:r>
          </w:p>
        </w:tc>
        <w:tc>
          <w:tcPr>
            <w:tcW w:w="277" w:type="pct"/>
            <w:noWrap/>
            <w:vAlign w:val="center"/>
          </w:tcPr>
          <w:p w14:paraId="15A269FC" w14:textId="77777777" w:rsidR="00775B2B" w:rsidRDefault="00000000">
            <w:pPr>
              <w:widowControl/>
              <w:jc w:val="right"/>
              <w:textAlignment w:val="center"/>
              <w:rPr>
                <w:color w:val="000000"/>
                <w:szCs w:val="21"/>
              </w:rPr>
            </w:pPr>
            <w:r>
              <w:rPr>
                <w:color w:val="000000"/>
                <w:kern w:val="0"/>
                <w:szCs w:val="21"/>
                <w:lang w:bidi="ar"/>
              </w:rPr>
              <w:t>1.67</w:t>
            </w:r>
          </w:p>
        </w:tc>
        <w:tc>
          <w:tcPr>
            <w:tcW w:w="277" w:type="pct"/>
            <w:noWrap/>
            <w:vAlign w:val="center"/>
          </w:tcPr>
          <w:p w14:paraId="12C89F8C" w14:textId="77777777" w:rsidR="00775B2B" w:rsidRDefault="00000000">
            <w:pPr>
              <w:widowControl/>
              <w:jc w:val="right"/>
              <w:textAlignment w:val="center"/>
              <w:rPr>
                <w:color w:val="000000"/>
                <w:szCs w:val="21"/>
              </w:rPr>
            </w:pPr>
            <w:r>
              <w:rPr>
                <w:color w:val="000000"/>
                <w:kern w:val="0"/>
                <w:szCs w:val="21"/>
                <w:lang w:bidi="ar"/>
              </w:rPr>
              <w:t>2.12</w:t>
            </w:r>
          </w:p>
        </w:tc>
      </w:tr>
      <w:tr w:rsidR="00775B2B" w14:paraId="1F7A4BB7" w14:textId="77777777" w:rsidTr="006B4C92">
        <w:trPr>
          <w:trHeight w:val="270"/>
        </w:trPr>
        <w:tc>
          <w:tcPr>
            <w:tcW w:w="277" w:type="pct"/>
            <w:noWrap/>
            <w:vAlign w:val="center"/>
          </w:tcPr>
          <w:p w14:paraId="75EEEC71" w14:textId="77777777" w:rsidR="00775B2B" w:rsidRDefault="00000000">
            <w:pPr>
              <w:widowControl/>
              <w:jc w:val="left"/>
              <w:textAlignment w:val="center"/>
              <w:rPr>
                <w:color w:val="000000"/>
                <w:szCs w:val="21"/>
              </w:rPr>
            </w:pPr>
            <w:r>
              <w:rPr>
                <w:color w:val="000000"/>
                <w:kern w:val="0"/>
                <w:szCs w:val="21"/>
                <w:lang w:bidi="ar"/>
              </w:rPr>
              <w:t>十一月</w:t>
            </w:r>
          </w:p>
        </w:tc>
        <w:tc>
          <w:tcPr>
            <w:tcW w:w="277" w:type="pct"/>
            <w:noWrap/>
            <w:vAlign w:val="center"/>
          </w:tcPr>
          <w:p w14:paraId="69F1B13F" w14:textId="77777777" w:rsidR="00775B2B" w:rsidRDefault="00000000">
            <w:pPr>
              <w:widowControl/>
              <w:jc w:val="right"/>
              <w:textAlignment w:val="center"/>
              <w:rPr>
                <w:color w:val="000000"/>
                <w:szCs w:val="21"/>
              </w:rPr>
            </w:pPr>
            <w:r>
              <w:rPr>
                <w:color w:val="000000"/>
                <w:kern w:val="0"/>
                <w:szCs w:val="21"/>
                <w:lang w:bidi="ar"/>
              </w:rPr>
              <w:t>1.16</w:t>
            </w:r>
          </w:p>
        </w:tc>
        <w:tc>
          <w:tcPr>
            <w:tcW w:w="277" w:type="pct"/>
            <w:noWrap/>
            <w:vAlign w:val="center"/>
          </w:tcPr>
          <w:p w14:paraId="7829A403" w14:textId="77777777" w:rsidR="00775B2B" w:rsidRDefault="00000000">
            <w:pPr>
              <w:widowControl/>
              <w:jc w:val="right"/>
              <w:textAlignment w:val="center"/>
              <w:rPr>
                <w:color w:val="000000"/>
                <w:szCs w:val="21"/>
              </w:rPr>
            </w:pPr>
            <w:r>
              <w:rPr>
                <w:color w:val="000000"/>
                <w:kern w:val="0"/>
                <w:szCs w:val="21"/>
                <w:lang w:bidi="ar"/>
              </w:rPr>
              <w:t>1.29</w:t>
            </w:r>
          </w:p>
        </w:tc>
        <w:tc>
          <w:tcPr>
            <w:tcW w:w="277" w:type="pct"/>
            <w:noWrap/>
            <w:vAlign w:val="center"/>
          </w:tcPr>
          <w:p w14:paraId="7085F708" w14:textId="77777777" w:rsidR="00775B2B" w:rsidRDefault="00000000">
            <w:pPr>
              <w:widowControl/>
              <w:jc w:val="right"/>
              <w:textAlignment w:val="center"/>
              <w:rPr>
                <w:color w:val="000000"/>
                <w:szCs w:val="21"/>
              </w:rPr>
            </w:pPr>
            <w:r>
              <w:rPr>
                <w:color w:val="000000"/>
                <w:kern w:val="0"/>
                <w:szCs w:val="21"/>
                <w:lang w:bidi="ar"/>
              </w:rPr>
              <w:t>1.01</w:t>
            </w:r>
          </w:p>
        </w:tc>
        <w:tc>
          <w:tcPr>
            <w:tcW w:w="277" w:type="pct"/>
            <w:noWrap/>
            <w:vAlign w:val="center"/>
          </w:tcPr>
          <w:p w14:paraId="5E62D621" w14:textId="77777777" w:rsidR="00775B2B" w:rsidRDefault="00000000">
            <w:pPr>
              <w:widowControl/>
              <w:jc w:val="right"/>
              <w:textAlignment w:val="center"/>
              <w:rPr>
                <w:color w:val="000000"/>
                <w:szCs w:val="21"/>
              </w:rPr>
            </w:pPr>
            <w:r>
              <w:rPr>
                <w:color w:val="000000"/>
                <w:kern w:val="0"/>
                <w:szCs w:val="21"/>
                <w:lang w:bidi="ar"/>
              </w:rPr>
              <w:t>1.28</w:t>
            </w:r>
          </w:p>
        </w:tc>
        <w:tc>
          <w:tcPr>
            <w:tcW w:w="277" w:type="pct"/>
            <w:noWrap/>
            <w:vAlign w:val="center"/>
          </w:tcPr>
          <w:p w14:paraId="10BDA34E" w14:textId="77777777" w:rsidR="00775B2B" w:rsidRDefault="00000000">
            <w:pPr>
              <w:widowControl/>
              <w:jc w:val="right"/>
              <w:textAlignment w:val="center"/>
              <w:rPr>
                <w:color w:val="000000"/>
                <w:szCs w:val="21"/>
              </w:rPr>
            </w:pPr>
            <w:r>
              <w:rPr>
                <w:color w:val="000000"/>
                <w:kern w:val="0"/>
                <w:szCs w:val="21"/>
                <w:lang w:bidi="ar"/>
              </w:rPr>
              <w:t>1.68</w:t>
            </w:r>
          </w:p>
        </w:tc>
        <w:tc>
          <w:tcPr>
            <w:tcW w:w="277" w:type="pct"/>
            <w:noWrap/>
            <w:vAlign w:val="center"/>
          </w:tcPr>
          <w:p w14:paraId="562EAFB7" w14:textId="77777777" w:rsidR="00775B2B" w:rsidRDefault="00000000">
            <w:pPr>
              <w:widowControl/>
              <w:jc w:val="right"/>
              <w:textAlignment w:val="center"/>
              <w:rPr>
                <w:color w:val="000000"/>
                <w:szCs w:val="21"/>
              </w:rPr>
            </w:pPr>
            <w:r>
              <w:rPr>
                <w:color w:val="000000"/>
                <w:kern w:val="0"/>
                <w:szCs w:val="21"/>
                <w:lang w:bidi="ar"/>
              </w:rPr>
              <w:t>2.36</w:t>
            </w:r>
          </w:p>
        </w:tc>
        <w:tc>
          <w:tcPr>
            <w:tcW w:w="277" w:type="pct"/>
            <w:noWrap/>
            <w:vAlign w:val="center"/>
          </w:tcPr>
          <w:p w14:paraId="5817EB27" w14:textId="77777777" w:rsidR="00775B2B" w:rsidRDefault="00000000">
            <w:pPr>
              <w:widowControl/>
              <w:jc w:val="right"/>
              <w:textAlignment w:val="center"/>
              <w:rPr>
                <w:color w:val="000000"/>
                <w:szCs w:val="21"/>
              </w:rPr>
            </w:pPr>
            <w:r>
              <w:rPr>
                <w:color w:val="000000"/>
                <w:kern w:val="0"/>
                <w:szCs w:val="21"/>
                <w:lang w:bidi="ar"/>
              </w:rPr>
              <w:t>1.79</w:t>
            </w:r>
          </w:p>
        </w:tc>
        <w:tc>
          <w:tcPr>
            <w:tcW w:w="277" w:type="pct"/>
            <w:noWrap/>
            <w:vAlign w:val="center"/>
          </w:tcPr>
          <w:p w14:paraId="28A511AF" w14:textId="77777777" w:rsidR="00775B2B" w:rsidRDefault="00000000">
            <w:pPr>
              <w:widowControl/>
              <w:jc w:val="right"/>
              <w:textAlignment w:val="center"/>
              <w:rPr>
                <w:color w:val="000000"/>
                <w:szCs w:val="21"/>
              </w:rPr>
            </w:pPr>
            <w:r>
              <w:rPr>
                <w:color w:val="000000"/>
                <w:kern w:val="0"/>
                <w:szCs w:val="21"/>
                <w:lang w:bidi="ar"/>
              </w:rPr>
              <w:t>2.26</w:t>
            </w:r>
          </w:p>
        </w:tc>
        <w:tc>
          <w:tcPr>
            <w:tcW w:w="277" w:type="pct"/>
            <w:noWrap/>
            <w:vAlign w:val="center"/>
          </w:tcPr>
          <w:p w14:paraId="5FA42A3C" w14:textId="77777777" w:rsidR="00775B2B" w:rsidRDefault="00000000">
            <w:pPr>
              <w:widowControl/>
              <w:jc w:val="right"/>
              <w:textAlignment w:val="center"/>
              <w:rPr>
                <w:color w:val="000000"/>
                <w:szCs w:val="21"/>
              </w:rPr>
            </w:pPr>
            <w:r>
              <w:rPr>
                <w:color w:val="000000"/>
                <w:kern w:val="0"/>
                <w:szCs w:val="21"/>
                <w:lang w:bidi="ar"/>
              </w:rPr>
              <w:t>1.79</w:t>
            </w:r>
          </w:p>
        </w:tc>
        <w:tc>
          <w:tcPr>
            <w:tcW w:w="277" w:type="pct"/>
            <w:noWrap/>
            <w:vAlign w:val="center"/>
          </w:tcPr>
          <w:p w14:paraId="37F51A76" w14:textId="77777777" w:rsidR="00775B2B" w:rsidRDefault="00000000">
            <w:pPr>
              <w:widowControl/>
              <w:jc w:val="right"/>
              <w:textAlignment w:val="center"/>
              <w:rPr>
                <w:color w:val="000000"/>
                <w:szCs w:val="21"/>
              </w:rPr>
            </w:pPr>
            <w:r>
              <w:rPr>
                <w:color w:val="000000"/>
                <w:kern w:val="0"/>
                <w:szCs w:val="21"/>
                <w:lang w:bidi="ar"/>
              </w:rPr>
              <w:t>1.82</w:t>
            </w:r>
          </w:p>
        </w:tc>
        <w:tc>
          <w:tcPr>
            <w:tcW w:w="277" w:type="pct"/>
            <w:noWrap/>
            <w:vAlign w:val="center"/>
          </w:tcPr>
          <w:p w14:paraId="5104F277" w14:textId="77777777" w:rsidR="00775B2B" w:rsidRDefault="00000000">
            <w:pPr>
              <w:widowControl/>
              <w:jc w:val="right"/>
              <w:textAlignment w:val="center"/>
              <w:rPr>
                <w:color w:val="000000"/>
                <w:szCs w:val="21"/>
              </w:rPr>
            </w:pPr>
            <w:r>
              <w:rPr>
                <w:color w:val="000000"/>
                <w:kern w:val="0"/>
                <w:szCs w:val="21"/>
                <w:lang w:bidi="ar"/>
              </w:rPr>
              <w:t>1.9</w:t>
            </w:r>
          </w:p>
        </w:tc>
        <w:tc>
          <w:tcPr>
            <w:tcW w:w="277" w:type="pct"/>
            <w:noWrap/>
            <w:vAlign w:val="center"/>
          </w:tcPr>
          <w:p w14:paraId="45D691A7" w14:textId="77777777" w:rsidR="00775B2B" w:rsidRDefault="00000000">
            <w:pPr>
              <w:widowControl/>
              <w:jc w:val="right"/>
              <w:textAlignment w:val="center"/>
              <w:rPr>
                <w:color w:val="000000"/>
                <w:szCs w:val="21"/>
              </w:rPr>
            </w:pPr>
            <w:r>
              <w:rPr>
                <w:color w:val="000000"/>
                <w:kern w:val="0"/>
                <w:szCs w:val="21"/>
                <w:lang w:bidi="ar"/>
              </w:rPr>
              <w:t>2.44</w:t>
            </w:r>
          </w:p>
        </w:tc>
        <w:tc>
          <w:tcPr>
            <w:tcW w:w="277" w:type="pct"/>
            <w:noWrap/>
            <w:vAlign w:val="center"/>
          </w:tcPr>
          <w:p w14:paraId="539E8603" w14:textId="77777777" w:rsidR="00775B2B" w:rsidRDefault="00000000">
            <w:pPr>
              <w:widowControl/>
              <w:jc w:val="right"/>
              <w:textAlignment w:val="center"/>
              <w:rPr>
                <w:color w:val="000000"/>
                <w:szCs w:val="21"/>
              </w:rPr>
            </w:pPr>
            <w:r>
              <w:rPr>
                <w:color w:val="000000"/>
                <w:kern w:val="0"/>
                <w:szCs w:val="21"/>
                <w:lang w:bidi="ar"/>
              </w:rPr>
              <w:t>4.86</w:t>
            </w:r>
          </w:p>
        </w:tc>
        <w:tc>
          <w:tcPr>
            <w:tcW w:w="277" w:type="pct"/>
            <w:noWrap/>
            <w:vAlign w:val="center"/>
          </w:tcPr>
          <w:p w14:paraId="038812D6" w14:textId="77777777" w:rsidR="00775B2B" w:rsidRDefault="00000000">
            <w:pPr>
              <w:widowControl/>
              <w:jc w:val="right"/>
              <w:textAlignment w:val="center"/>
              <w:rPr>
                <w:color w:val="000000"/>
                <w:szCs w:val="21"/>
              </w:rPr>
            </w:pPr>
            <w:r>
              <w:rPr>
                <w:color w:val="000000"/>
                <w:kern w:val="0"/>
                <w:szCs w:val="21"/>
                <w:lang w:bidi="ar"/>
              </w:rPr>
              <w:t>4.22</w:t>
            </w:r>
          </w:p>
        </w:tc>
        <w:tc>
          <w:tcPr>
            <w:tcW w:w="277" w:type="pct"/>
            <w:noWrap/>
            <w:vAlign w:val="center"/>
          </w:tcPr>
          <w:p w14:paraId="164744E1" w14:textId="77777777" w:rsidR="00775B2B" w:rsidRDefault="00000000">
            <w:pPr>
              <w:widowControl/>
              <w:jc w:val="right"/>
              <w:textAlignment w:val="center"/>
              <w:rPr>
                <w:color w:val="000000"/>
                <w:szCs w:val="21"/>
              </w:rPr>
            </w:pPr>
            <w:r>
              <w:rPr>
                <w:color w:val="000000"/>
                <w:kern w:val="0"/>
                <w:szCs w:val="21"/>
                <w:lang w:bidi="ar"/>
              </w:rPr>
              <w:t>2.17</w:t>
            </w:r>
          </w:p>
        </w:tc>
        <w:tc>
          <w:tcPr>
            <w:tcW w:w="277" w:type="pct"/>
            <w:noWrap/>
            <w:vAlign w:val="center"/>
          </w:tcPr>
          <w:p w14:paraId="472A3ADD" w14:textId="77777777" w:rsidR="00775B2B" w:rsidRDefault="00000000">
            <w:pPr>
              <w:widowControl/>
              <w:jc w:val="right"/>
              <w:textAlignment w:val="center"/>
              <w:rPr>
                <w:color w:val="000000"/>
                <w:szCs w:val="21"/>
              </w:rPr>
            </w:pPr>
            <w:r>
              <w:rPr>
                <w:color w:val="000000"/>
                <w:kern w:val="0"/>
                <w:szCs w:val="21"/>
                <w:lang w:bidi="ar"/>
              </w:rPr>
              <w:t>1.73</w:t>
            </w:r>
          </w:p>
        </w:tc>
        <w:tc>
          <w:tcPr>
            <w:tcW w:w="277" w:type="pct"/>
            <w:noWrap/>
            <w:vAlign w:val="center"/>
          </w:tcPr>
          <w:p w14:paraId="3A2102EF" w14:textId="77777777" w:rsidR="00775B2B" w:rsidRDefault="00000000">
            <w:pPr>
              <w:widowControl/>
              <w:jc w:val="right"/>
              <w:textAlignment w:val="center"/>
              <w:rPr>
                <w:color w:val="000000"/>
                <w:szCs w:val="21"/>
              </w:rPr>
            </w:pPr>
            <w:r>
              <w:rPr>
                <w:color w:val="000000"/>
                <w:kern w:val="0"/>
                <w:szCs w:val="21"/>
                <w:lang w:bidi="ar"/>
              </w:rPr>
              <w:t>2.71</w:t>
            </w:r>
          </w:p>
        </w:tc>
      </w:tr>
      <w:tr w:rsidR="00775B2B" w14:paraId="75061770" w14:textId="77777777" w:rsidTr="006B4C92">
        <w:trPr>
          <w:trHeight w:val="270"/>
        </w:trPr>
        <w:tc>
          <w:tcPr>
            <w:tcW w:w="277" w:type="pct"/>
            <w:noWrap/>
            <w:vAlign w:val="center"/>
          </w:tcPr>
          <w:p w14:paraId="31B76A7F" w14:textId="77777777" w:rsidR="00775B2B" w:rsidRDefault="00000000">
            <w:pPr>
              <w:widowControl/>
              <w:jc w:val="left"/>
              <w:textAlignment w:val="center"/>
              <w:rPr>
                <w:color w:val="000000"/>
                <w:szCs w:val="21"/>
              </w:rPr>
            </w:pPr>
            <w:r>
              <w:rPr>
                <w:color w:val="000000"/>
                <w:kern w:val="0"/>
                <w:szCs w:val="21"/>
                <w:lang w:bidi="ar"/>
              </w:rPr>
              <w:t>十二月</w:t>
            </w:r>
          </w:p>
        </w:tc>
        <w:tc>
          <w:tcPr>
            <w:tcW w:w="277" w:type="pct"/>
            <w:noWrap/>
            <w:vAlign w:val="center"/>
          </w:tcPr>
          <w:p w14:paraId="647D5AC2" w14:textId="77777777" w:rsidR="00775B2B" w:rsidRDefault="00000000">
            <w:pPr>
              <w:widowControl/>
              <w:jc w:val="right"/>
              <w:textAlignment w:val="center"/>
              <w:rPr>
                <w:color w:val="000000"/>
                <w:szCs w:val="21"/>
              </w:rPr>
            </w:pPr>
            <w:r>
              <w:rPr>
                <w:color w:val="000000"/>
                <w:kern w:val="0"/>
                <w:szCs w:val="21"/>
                <w:lang w:bidi="ar"/>
              </w:rPr>
              <w:t>0.95</w:t>
            </w:r>
          </w:p>
        </w:tc>
        <w:tc>
          <w:tcPr>
            <w:tcW w:w="277" w:type="pct"/>
            <w:noWrap/>
            <w:vAlign w:val="center"/>
          </w:tcPr>
          <w:p w14:paraId="380FAF66" w14:textId="77777777" w:rsidR="00775B2B" w:rsidRDefault="00000000">
            <w:pPr>
              <w:widowControl/>
              <w:jc w:val="right"/>
              <w:textAlignment w:val="center"/>
              <w:rPr>
                <w:color w:val="000000"/>
                <w:szCs w:val="21"/>
              </w:rPr>
            </w:pPr>
            <w:r>
              <w:rPr>
                <w:color w:val="000000"/>
                <w:kern w:val="0"/>
                <w:szCs w:val="21"/>
                <w:lang w:bidi="ar"/>
              </w:rPr>
              <w:t>0.96</w:t>
            </w:r>
          </w:p>
        </w:tc>
        <w:tc>
          <w:tcPr>
            <w:tcW w:w="277" w:type="pct"/>
            <w:noWrap/>
            <w:vAlign w:val="center"/>
          </w:tcPr>
          <w:p w14:paraId="4CC8BD9C" w14:textId="77777777" w:rsidR="00775B2B" w:rsidRDefault="00000000">
            <w:pPr>
              <w:widowControl/>
              <w:jc w:val="right"/>
              <w:textAlignment w:val="center"/>
              <w:rPr>
                <w:color w:val="000000"/>
                <w:szCs w:val="21"/>
              </w:rPr>
            </w:pPr>
            <w:r>
              <w:rPr>
                <w:color w:val="000000"/>
                <w:kern w:val="0"/>
                <w:szCs w:val="21"/>
                <w:lang w:bidi="ar"/>
              </w:rPr>
              <w:t>1.24</w:t>
            </w:r>
          </w:p>
        </w:tc>
        <w:tc>
          <w:tcPr>
            <w:tcW w:w="277" w:type="pct"/>
            <w:noWrap/>
            <w:vAlign w:val="center"/>
          </w:tcPr>
          <w:p w14:paraId="4C1EF68B" w14:textId="77777777" w:rsidR="00775B2B" w:rsidRDefault="00000000">
            <w:pPr>
              <w:widowControl/>
              <w:jc w:val="right"/>
              <w:textAlignment w:val="center"/>
              <w:rPr>
                <w:color w:val="000000"/>
                <w:szCs w:val="21"/>
              </w:rPr>
            </w:pPr>
            <w:r>
              <w:rPr>
                <w:color w:val="000000"/>
                <w:kern w:val="0"/>
                <w:szCs w:val="21"/>
                <w:lang w:bidi="ar"/>
              </w:rPr>
              <w:t>1.44</w:t>
            </w:r>
          </w:p>
        </w:tc>
        <w:tc>
          <w:tcPr>
            <w:tcW w:w="277" w:type="pct"/>
            <w:noWrap/>
            <w:vAlign w:val="center"/>
          </w:tcPr>
          <w:p w14:paraId="5AE50969" w14:textId="77777777" w:rsidR="00775B2B" w:rsidRDefault="00000000">
            <w:pPr>
              <w:widowControl/>
              <w:jc w:val="right"/>
              <w:textAlignment w:val="center"/>
              <w:rPr>
                <w:color w:val="000000"/>
                <w:szCs w:val="21"/>
              </w:rPr>
            </w:pPr>
            <w:r>
              <w:rPr>
                <w:color w:val="000000"/>
                <w:kern w:val="0"/>
                <w:szCs w:val="21"/>
                <w:lang w:bidi="ar"/>
              </w:rPr>
              <w:t>1.74</w:t>
            </w:r>
          </w:p>
        </w:tc>
        <w:tc>
          <w:tcPr>
            <w:tcW w:w="277" w:type="pct"/>
            <w:noWrap/>
            <w:vAlign w:val="center"/>
          </w:tcPr>
          <w:p w14:paraId="1FA6F5F6" w14:textId="77777777" w:rsidR="00775B2B" w:rsidRDefault="00000000">
            <w:pPr>
              <w:widowControl/>
              <w:jc w:val="right"/>
              <w:textAlignment w:val="center"/>
              <w:rPr>
                <w:color w:val="000000"/>
                <w:szCs w:val="21"/>
              </w:rPr>
            </w:pPr>
            <w:r>
              <w:rPr>
                <w:color w:val="000000"/>
                <w:kern w:val="0"/>
                <w:szCs w:val="21"/>
                <w:lang w:bidi="ar"/>
              </w:rPr>
              <w:t>1.78</w:t>
            </w:r>
          </w:p>
        </w:tc>
        <w:tc>
          <w:tcPr>
            <w:tcW w:w="277" w:type="pct"/>
            <w:noWrap/>
            <w:vAlign w:val="center"/>
          </w:tcPr>
          <w:p w14:paraId="633698A9" w14:textId="77777777" w:rsidR="00775B2B" w:rsidRDefault="00000000">
            <w:pPr>
              <w:widowControl/>
              <w:jc w:val="right"/>
              <w:textAlignment w:val="center"/>
              <w:rPr>
                <w:color w:val="000000"/>
                <w:szCs w:val="21"/>
              </w:rPr>
            </w:pPr>
            <w:r>
              <w:rPr>
                <w:color w:val="000000"/>
                <w:kern w:val="0"/>
                <w:szCs w:val="21"/>
                <w:lang w:bidi="ar"/>
              </w:rPr>
              <w:t>1.77</w:t>
            </w:r>
          </w:p>
        </w:tc>
        <w:tc>
          <w:tcPr>
            <w:tcW w:w="277" w:type="pct"/>
            <w:noWrap/>
            <w:vAlign w:val="center"/>
          </w:tcPr>
          <w:p w14:paraId="408B715F" w14:textId="77777777" w:rsidR="00775B2B" w:rsidRDefault="00000000">
            <w:pPr>
              <w:widowControl/>
              <w:jc w:val="right"/>
              <w:textAlignment w:val="center"/>
              <w:rPr>
                <w:color w:val="000000"/>
                <w:szCs w:val="21"/>
              </w:rPr>
            </w:pPr>
            <w:r>
              <w:rPr>
                <w:color w:val="000000"/>
                <w:kern w:val="0"/>
                <w:szCs w:val="21"/>
                <w:lang w:bidi="ar"/>
              </w:rPr>
              <w:t>1.7</w:t>
            </w:r>
          </w:p>
        </w:tc>
        <w:tc>
          <w:tcPr>
            <w:tcW w:w="277" w:type="pct"/>
            <w:noWrap/>
            <w:vAlign w:val="center"/>
          </w:tcPr>
          <w:p w14:paraId="40892B85" w14:textId="77777777" w:rsidR="00775B2B" w:rsidRDefault="00000000">
            <w:pPr>
              <w:widowControl/>
              <w:jc w:val="right"/>
              <w:textAlignment w:val="center"/>
              <w:rPr>
                <w:color w:val="000000"/>
                <w:szCs w:val="21"/>
              </w:rPr>
            </w:pPr>
            <w:r>
              <w:rPr>
                <w:color w:val="000000"/>
                <w:kern w:val="0"/>
                <w:szCs w:val="21"/>
                <w:lang w:bidi="ar"/>
              </w:rPr>
              <w:t>1.57</w:t>
            </w:r>
          </w:p>
        </w:tc>
        <w:tc>
          <w:tcPr>
            <w:tcW w:w="277" w:type="pct"/>
            <w:noWrap/>
            <w:vAlign w:val="center"/>
          </w:tcPr>
          <w:p w14:paraId="69575745" w14:textId="77777777" w:rsidR="00775B2B" w:rsidRDefault="00000000">
            <w:pPr>
              <w:widowControl/>
              <w:jc w:val="right"/>
              <w:textAlignment w:val="center"/>
              <w:rPr>
                <w:color w:val="000000"/>
                <w:szCs w:val="21"/>
              </w:rPr>
            </w:pPr>
            <w:r>
              <w:rPr>
                <w:color w:val="000000"/>
                <w:kern w:val="0"/>
                <w:szCs w:val="21"/>
                <w:lang w:bidi="ar"/>
              </w:rPr>
              <w:t>1.74</w:t>
            </w:r>
          </w:p>
        </w:tc>
        <w:tc>
          <w:tcPr>
            <w:tcW w:w="277" w:type="pct"/>
            <w:noWrap/>
            <w:vAlign w:val="center"/>
          </w:tcPr>
          <w:p w14:paraId="56BBD69E" w14:textId="77777777" w:rsidR="00775B2B" w:rsidRDefault="00000000">
            <w:pPr>
              <w:widowControl/>
              <w:jc w:val="right"/>
              <w:textAlignment w:val="center"/>
              <w:rPr>
                <w:color w:val="000000"/>
                <w:szCs w:val="21"/>
              </w:rPr>
            </w:pPr>
            <w:r>
              <w:rPr>
                <w:color w:val="000000"/>
                <w:kern w:val="0"/>
                <w:szCs w:val="21"/>
                <w:lang w:bidi="ar"/>
              </w:rPr>
              <w:t>1.53</w:t>
            </w:r>
          </w:p>
        </w:tc>
        <w:tc>
          <w:tcPr>
            <w:tcW w:w="277" w:type="pct"/>
            <w:noWrap/>
            <w:vAlign w:val="center"/>
          </w:tcPr>
          <w:p w14:paraId="7F256275" w14:textId="77777777" w:rsidR="00775B2B" w:rsidRDefault="00000000">
            <w:pPr>
              <w:widowControl/>
              <w:jc w:val="right"/>
              <w:textAlignment w:val="center"/>
              <w:rPr>
                <w:color w:val="000000"/>
                <w:szCs w:val="21"/>
              </w:rPr>
            </w:pPr>
            <w:r>
              <w:rPr>
                <w:color w:val="000000"/>
                <w:kern w:val="0"/>
                <w:szCs w:val="21"/>
                <w:lang w:bidi="ar"/>
              </w:rPr>
              <w:t>1.68</w:t>
            </w:r>
          </w:p>
        </w:tc>
        <w:tc>
          <w:tcPr>
            <w:tcW w:w="277" w:type="pct"/>
            <w:noWrap/>
            <w:vAlign w:val="center"/>
          </w:tcPr>
          <w:p w14:paraId="583F1465" w14:textId="77777777" w:rsidR="00775B2B" w:rsidRDefault="00000000">
            <w:pPr>
              <w:widowControl/>
              <w:jc w:val="right"/>
              <w:textAlignment w:val="center"/>
              <w:rPr>
                <w:color w:val="000000"/>
                <w:szCs w:val="21"/>
              </w:rPr>
            </w:pPr>
            <w:r>
              <w:rPr>
                <w:color w:val="000000"/>
                <w:kern w:val="0"/>
                <w:szCs w:val="21"/>
                <w:lang w:bidi="ar"/>
              </w:rPr>
              <w:t>3.28</w:t>
            </w:r>
          </w:p>
        </w:tc>
        <w:tc>
          <w:tcPr>
            <w:tcW w:w="277" w:type="pct"/>
            <w:noWrap/>
            <w:vAlign w:val="center"/>
          </w:tcPr>
          <w:p w14:paraId="06FE4421" w14:textId="77777777" w:rsidR="00775B2B" w:rsidRDefault="00000000">
            <w:pPr>
              <w:widowControl/>
              <w:jc w:val="right"/>
              <w:textAlignment w:val="center"/>
              <w:rPr>
                <w:color w:val="000000"/>
                <w:szCs w:val="21"/>
              </w:rPr>
            </w:pPr>
            <w:r>
              <w:rPr>
                <w:color w:val="000000"/>
                <w:kern w:val="0"/>
                <w:szCs w:val="21"/>
                <w:lang w:bidi="ar"/>
              </w:rPr>
              <w:t>2.91</w:t>
            </w:r>
          </w:p>
        </w:tc>
        <w:tc>
          <w:tcPr>
            <w:tcW w:w="277" w:type="pct"/>
            <w:noWrap/>
            <w:vAlign w:val="center"/>
          </w:tcPr>
          <w:p w14:paraId="63886CDE" w14:textId="77777777" w:rsidR="00775B2B" w:rsidRDefault="00000000">
            <w:pPr>
              <w:widowControl/>
              <w:jc w:val="right"/>
              <w:textAlignment w:val="center"/>
              <w:rPr>
                <w:color w:val="000000"/>
                <w:szCs w:val="21"/>
              </w:rPr>
            </w:pPr>
            <w:r>
              <w:rPr>
                <w:color w:val="000000"/>
                <w:kern w:val="0"/>
                <w:szCs w:val="21"/>
                <w:lang w:bidi="ar"/>
              </w:rPr>
              <w:t>1.57</w:t>
            </w:r>
          </w:p>
        </w:tc>
        <w:tc>
          <w:tcPr>
            <w:tcW w:w="277" w:type="pct"/>
            <w:noWrap/>
            <w:vAlign w:val="center"/>
          </w:tcPr>
          <w:p w14:paraId="03C57A69" w14:textId="77777777" w:rsidR="00775B2B" w:rsidRDefault="00000000">
            <w:pPr>
              <w:widowControl/>
              <w:jc w:val="right"/>
              <w:textAlignment w:val="center"/>
              <w:rPr>
                <w:color w:val="000000"/>
                <w:szCs w:val="21"/>
              </w:rPr>
            </w:pPr>
            <w:r>
              <w:rPr>
                <w:color w:val="000000"/>
                <w:kern w:val="0"/>
                <w:szCs w:val="21"/>
                <w:lang w:bidi="ar"/>
              </w:rPr>
              <w:t>1.11</w:t>
            </w:r>
          </w:p>
        </w:tc>
        <w:tc>
          <w:tcPr>
            <w:tcW w:w="277" w:type="pct"/>
            <w:noWrap/>
            <w:vAlign w:val="center"/>
          </w:tcPr>
          <w:p w14:paraId="49F5C7FD" w14:textId="77777777" w:rsidR="00775B2B" w:rsidRDefault="00000000">
            <w:pPr>
              <w:widowControl/>
              <w:jc w:val="right"/>
              <w:textAlignment w:val="center"/>
              <w:rPr>
                <w:color w:val="000000"/>
                <w:szCs w:val="21"/>
              </w:rPr>
            </w:pPr>
            <w:r>
              <w:rPr>
                <w:color w:val="000000"/>
                <w:kern w:val="0"/>
                <w:szCs w:val="21"/>
                <w:lang w:bidi="ar"/>
              </w:rPr>
              <w:t>1.91</w:t>
            </w:r>
          </w:p>
        </w:tc>
      </w:tr>
      <w:tr w:rsidR="00775B2B" w14:paraId="58732459" w14:textId="77777777" w:rsidTr="006B4C92">
        <w:trPr>
          <w:trHeight w:val="270"/>
        </w:trPr>
        <w:tc>
          <w:tcPr>
            <w:tcW w:w="277" w:type="pct"/>
            <w:noWrap/>
            <w:vAlign w:val="center"/>
          </w:tcPr>
          <w:p w14:paraId="05BE1E6D" w14:textId="77777777" w:rsidR="00775B2B" w:rsidRDefault="00000000">
            <w:pPr>
              <w:widowControl/>
              <w:jc w:val="left"/>
              <w:textAlignment w:val="center"/>
              <w:rPr>
                <w:color w:val="000000"/>
                <w:szCs w:val="21"/>
              </w:rPr>
            </w:pPr>
            <w:r>
              <w:rPr>
                <w:color w:val="000000"/>
                <w:kern w:val="0"/>
                <w:szCs w:val="21"/>
                <w:lang w:bidi="ar"/>
              </w:rPr>
              <w:t>全年</w:t>
            </w:r>
          </w:p>
        </w:tc>
        <w:tc>
          <w:tcPr>
            <w:tcW w:w="277" w:type="pct"/>
            <w:noWrap/>
            <w:vAlign w:val="center"/>
          </w:tcPr>
          <w:p w14:paraId="69A1DD17" w14:textId="77777777" w:rsidR="00775B2B" w:rsidRDefault="00000000">
            <w:pPr>
              <w:widowControl/>
              <w:jc w:val="right"/>
              <w:textAlignment w:val="center"/>
              <w:rPr>
                <w:color w:val="000000"/>
                <w:szCs w:val="21"/>
              </w:rPr>
            </w:pPr>
            <w:r>
              <w:rPr>
                <w:color w:val="000000"/>
                <w:kern w:val="0"/>
                <w:szCs w:val="21"/>
                <w:lang w:bidi="ar"/>
              </w:rPr>
              <w:t>1.65</w:t>
            </w:r>
          </w:p>
        </w:tc>
        <w:tc>
          <w:tcPr>
            <w:tcW w:w="277" w:type="pct"/>
            <w:noWrap/>
            <w:vAlign w:val="center"/>
          </w:tcPr>
          <w:p w14:paraId="01AB9C9E" w14:textId="77777777" w:rsidR="00775B2B" w:rsidRDefault="00000000">
            <w:pPr>
              <w:widowControl/>
              <w:jc w:val="right"/>
              <w:textAlignment w:val="center"/>
              <w:rPr>
                <w:color w:val="000000"/>
                <w:szCs w:val="21"/>
              </w:rPr>
            </w:pPr>
            <w:r>
              <w:rPr>
                <w:color w:val="000000"/>
                <w:kern w:val="0"/>
                <w:szCs w:val="21"/>
                <w:lang w:bidi="ar"/>
              </w:rPr>
              <w:t>1.54</w:t>
            </w:r>
          </w:p>
        </w:tc>
        <w:tc>
          <w:tcPr>
            <w:tcW w:w="277" w:type="pct"/>
            <w:noWrap/>
            <w:vAlign w:val="center"/>
          </w:tcPr>
          <w:p w14:paraId="2FA40409" w14:textId="77777777" w:rsidR="00775B2B" w:rsidRDefault="00000000">
            <w:pPr>
              <w:widowControl/>
              <w:jc w:val="right"/>
              <w:textAlignment w:val="center"/>
              <w:rPr>
                <w:color w:val="000000"/>
                <w:szCs w:val="21"/>
              </w:rPr>
            </w:pPr>
            <w:r>
              <w:rPr>
                <w:color w:val="000000"/>
                <w:kern w:val="0"/>
                <w:szCs w:val="21"/>
                <w:lang w:bidi="ar"/>
              </w:rPr>
              <w:t>1.54</w:t>
            </w:r>
          </w:p>
        </w:tc>
        <w:tc>
          <w:tcPr>
            <w:tcW w:w="277" w:type="pct"/>
            <w:noWrap/>
            <w:vAlign w:val="center"/>
          </w:tcPr>
          <w:p w14:paraId="423B8E4F" w14:textId="77777777" w:rsidR="00775B2B" w:rsidRDefault="00000000">
            <w:pPr>
              <w:widowControl/>
              <w:jc w:val="right"/>
              <w:textAlignment w:val="center"/>
              <w:rPr>
                <w:color w:val="000000"/>
                <w:szCs w:val="21"/>
              </w:rPr>
            </w:pPr>
            <w:r>
              <w:rPr>
                <w:color w:val="000000"/>
                <w:kern w:val="0"/>
                <w:szCs w:val="21"/>
                <w:lang w:bidi="ar"/>
              </w:rPr>
              <w:t>1.54</w:t>
            </w:r>
          </w:p>
        </w:tc>
        <w:tc>
          <w:tcPr>
            <w:tcW w:w="277" w:type="pct"/>
            <w:noWrap/>
            <w:vAlign w:val="center"/>
          </w:tcPr>
          <w:p w14:paraId="01CF50A8" w14:textId="77777777" w:rsidR="00775B2B" w:rsidRDefault="00000000">
            <w:pPr>
              <w:widowControl/>
              <w:jc w:val="right"/>
              <w:textAlignment w:val="center"/>
              <w:rPr>
                <w:color w:val="000000"/>
                <w:szCs w:val="21"/>
              </w:rPr>
            </w:pPr>
            <w:r>
              <w:rPr>
                <w:color w:val="000000"/>
                <w:kern w:val="0"/>
                <w:szCs w:val="21"/>
                <w:lang w:bidi="ar"/>
              </w:rPr>
              <w:t>1.98</w:t>
            </w:r>
          </w:p>
        </w:tc>
        <w:tc>
          <w:tcPr>
            <w:tcW w:w="277" w:type="pct"/>
            <w:noWrap/>
            <w:vAlign w:val="center"/>
          </w:tcPr>
          <w:p w14:paraId="0955FC59" w14:textId="77777777" w:rsidR="00775B2B" w:rsidRDefault="00000000">
            <w:pPr>
              <w:widowControl/>
              <w:jc w:val="right"/>
              <w:textAlignment w:val="center"/>
              <w:rPr>
                <w:color w:val="000000"/>
                <w:szCs w:val="21"/>
              </w:rPr>
            </w:pPr>
            <w:r>
              <w:rPr>
                <w:color w:val="000000"/>
                <w:kern w:val="0"/>
                <w:szCs w:val="21"/>
                <w:lang w:bidi="ar"/>
              </w:rPr>
              <w:t>2.33</w:t>
            </w:r>
          </w:p>
        </w:tc>
        <w:tc>
          <w:tcPr>
            <w:tcW w:w="277" w:type="pct"/>
            <w:noWrap/>
            <w:vAlign w:val="center"/>
          </w:tcPr>
          <w:p w14:paraId="42BEA878" w14:textId="77777777" w:rsidR="00775B2B" w:rsidRDefault="00000000">
            <w:pPr>
              <w:widowControl/>
              <w:jc w:val="right"/>
              <w:textAlignment w:val="center"/>
              <w:rPr>
                <w:color w:val="000000"/>
                <w:szCs w:val="21"/>
              </w:rPr>
            </w:pPr>
            <w:r>
              <w:rPr>
                <w:color w:val="000000"/>
                <w:kern w:val="0"/>
                <w:szCs w:val="21"/>
                <w:lang w:bidi="ar"/>
              </w:rPr>
              <w:t>1.92</w:t>
            </w:r>
          </w:p>
        </w:tc>
        <w:tc>
          <w:tcPr>
            <w:tcW w:w="277" w:type="pct"/>
            <w:noWrap/>
            <w:vAlign w:val="center"/>
          </w:tcPr>
          <w:p w14:paraId="2751CEAA" w14:textId="77777777" w:rsidR="00775B2B" w:rsidRDefault="00000000">
            <w:pPr>
              <w:widowControl/>
              <w:jc w:val="right"/>
              <w:textAlignment w:val="center"/>
              <w:rPr>
                <w:color w:val="000000"/>
                <w:szCs w:val="21"/>
              </w:rPr>
            </w:pPr>
            <w:r>
              <w:rPr>
                <w:color w:val="000000"/>
                <w:kern w:val="0"/>
                <w:szCs w:val="21"/>
                <w:lang w:bidi="ar"/>
              </w:rPr>
              <w:t>2.06</w:t>
            </w:r>
          </w:p>
        </w:tc>
        <w:tc>
          <w:tcPr>
            <w:tcW w:w="277" w:type="pct"/>
            <w:noWrap/>
            <w:vAlign w:val="center"/>
          </w:tcPr>
          <w:p w14:paraId="08721A77" w14:textId="77777777" w:rsidR="00775B2B" w:rsidRDefault="00000000">
            <w:pPr>
              <w:widowControl/>
              <w:jc w:val="right"/>
              <w:textAlignment w:val="center"/>
              <w:rPr>
                <w:color w:val="000000"/>
                <w:szCs w:val="21"/>
              </w:rPr>
            </w:pPr>
            <w:r>
              <w:rPr>
                <w:color w:val="000000"/>
                <w:kern w:val="0"/>
                <w:szCs w:val="21"/>
                <w:lang w:bidi="ar"/>
              </w:rPr>
              <w:t>2.12</w:t>
            </w:r>
          </w:p>
        </w:tc>
        <w:tc>
          <w:tcPr>
            <w:tcW w:w="277" w:type="pct"/>
            <w:noWrap/>
            <w:vAlign w:val="center"/>
          </w:tcPr>
          <w:p w14:paraId="1C6DFE61" w14:textId="77777777" w:rsidR="00775B2B" w:rsidRDefault="00000000">
            <w:pPr>
              <w:widowControl/>
              <w:jc w:val="right"/>
              <w:textAlignment w:val="center"/>
              <w:rPr>
                <w:color w:val="000000"/>
                <w:szCs w:val="21"/>
              </w:rPr>
            </w:pPr>
            <w:r>
              <w:rPr>
                <w:color w:val="000000"/>
                <w:kern w:val="0"/>
                <w:szCs w:val="21"/>
                <w:lang w:bidi="ar"/>
              </w:rPr>
              <w:t>2.45</w:t>
            </w:r>
          </w:p>
        </w:tc>
        <w:tc>
          <w:tcPr>
            <w:tcW w:w="277" w:type="pct"/>
            <w:noWrap/>
            <w:vAlign w:val="center"/>
          </w:tcPr>
          <w:p w14:paraId="42C49D17" w14:textId="77777777" w:rsidR="00775B2B" w:rsidRDefault="00000000">
            <w:pPr>
              <w:widowControl/>
              <w:jc w:val="right"/>
              <w:textAlignment w:val="center"/>
              <w:rPr>
                <w:color w:val="000000"/>
                <w:szCs w:val="21"/>
              </w:rPr>
            </w:pPr>
            <w:r>
              <w:rPr>
                <w:color w:val="000000"/>
                <w:kern w:val="0"/>
                <w:szCs w:val="21"/>
                <w:lang w:bidi="ar"/>
              </w:rPr>
              <w:t>2.12</w:t>
            </w:r>
          </w:p>
        </w:tc>
        <w:tc>
          <w:tcPr>
            <w:tcW w:w="277" w:type="pct"/>
            <w:noWrap/>
            <w:vAlign w:val="center"/>
          </w:tcPr>
          <w:p w14:paraId="0BCB4AA2" w14:textId="77777777" w:rsidR="00775B2B" w:rsidRDefault="00000000">
            <w:pPr>
              <w:widowControl/>
              <w:jc w:val="right"/>
              <w:textAlignment w:val="center"/>
              <w:rPr>
                <w:color w:val="000000"/>
                <w:szCs w:val="21"/>
              </w:rPr>
            </w:pPr>
            <w:r>
              <w:rPr>
                <w:color w:val="000000"/>
                <w:kern w:val="0"/>
                <w:szCs w:val="21"/>
                <w:lang w:bidi="ar"/>
              </w:rPr>
              <w:t>2.4</w:t>
            </w:r>
          </w:p>
        </w:tc>
        <w:tc>
          <w:tcPr>
            <w:tcW w:w="277" w:type="pct"/>
            <w:noWrap/>
            <w:vAlign w:val="center"/>
          </w:tcPr>
          <w:p w14:paraId="10FAE313" w14:textId="77777777" w:rsidR="00775B2B" w:rsidRDefault="00000000">
            <w:pPr>
              <w:widowControl/>
              <w:jc w:val="right"/>
              <w:textAlignment w:val="center"/>
              <w:rPr>
                <w:color w:val="000000"/>
                <w:szCs w:val="21"/>
              </w:rPr>
            </w:pPr>
            <w:r>
              <w:rPr>
                <w:color w:val="000000"/>
                <w:kern w:val="0"/>
                <w:szCs w:val="21"/>
                <w:lang w:bidi="ar"/>
              </w:rPr>
              <w:t>3.85</w:t>
            </w:r>
          </w:p>
        </w:tc>
        <w:tc>
          <w:tcPr>
            <w:tcW w:w="277" w:type="pct"/>
            <w:noWrap/>
            <w:vAlign w:val="center"/>
          </w:tcPr>
          <w:p w14:paraId="03E6088D" w14:textId="77777777" w:rsidR="00775B2B" w:rsidRDefault="00000000">
            <w:pPr>
              <w:widowControl/>
              <w:jc w:val="right"/>
              <w:textAlignment w:val="center"/>
              <w:rPr>
                <w:color w:val="000000"/>
                <w:szCs w:val="21"/>
              </w:rPr>
            </w:pPr>
            <w:r>
              <w:rPr>
                <w:color w:val="000000"/>
                <w:kern w:val="0"/>
                <w:szCs w:val="21"/>
                <w:lang w:bidi="ar"/>
              </w:rPr>
              <w:t>3.8</w:t>
            </w:r>
          </w:p>
        </w:tc>
        <w:tc>
          <w:tcPr>
            <w:tcW w:w="277" w:type="pct"/>
            <w:noWrap/>
            <w:vAlign w:val="center"/>
          </w:tcPr>
          <w:p w14:paraId="2AE2C8FD" w14:textId="77777777" w:rsidR="00775B2B" w:rsidRDefault="00000000">
            <w:pPr>
              <w:widowControl/>
              <w:jc w:val="right"/>
              <w:textAlignment w:val="center"/>
              <w:rPr>
                <w:color w:val="000000"/>
                <w:szCs w:val="21"/>
              </w:rPr>
            </w:pPr>
            <w:r>
              <w:rPr>
                <w:color w:val="000000"/>
                <w:kern w:val="0"/>
                <w:szCs w:val="21"/>
                <w:lang w:bidi="ar"/>
              </w:rPr>
              <w:t>2.82</w:t>
            </w:r>
          </w:p>
        </w:tc>
        <w:tc>
          <w:tcPr>
            <w:tcW w:w="277" w:type="pct"/>
            <w:noWrap/>
            <w:vAlign w:val="center"/>
          </w:tcPr>
          <w:p w14:paraId="59455B7D" w14:textId="77777777" w:rsidR="00775B2B" w:rsidRDefault="00000000">
            <w:pPr>
              <w:widowControl/>
              <w:jc w:val="right"/>
              <w:textAlignment w:val="center"/>
              <w:rPr>
                <w:color w:val="000000"/>
                <w:szCs w:val="21"/>
              </w:rPr>
            </w:pPr>
            <w:r>
              <w:rPr>
                <w:color w:val="000000"/>
                <w:kern w:val="0"/>
                <w:szCs w:val="21"/>
                <w:lang w:bidi="ar"/>
              </w:rPr>
              <w:t>2.16</w:t>
            </w:r>
          </w:p>
        </w:tc>
        <w:tc>
          <w:tcPr>
            <w:tcW w:w="277" w:type="pct"/>
            <w:noWrap/>
            <w:vAlign w:val="center"/>
          </w:tcPr>
          <w:p w14:paraId="54D3B27C" w14:textId="77777777" w:rsidR="00775B2B" w:rsidRDefault="00000000">
            <w:pPr>
              <w:widowControl/>
              <w:jc w:val="right"/>
              <w:textAlignment w:val="center"/>
              <w:rPr>
                <w:color w:val="000000"/>
                <w:szCs w:val="21"/>
              </w:rPr>
            </w:pPr>
            <w:r>
              <w:rPr>
                <w:color w:val="000000"/>
                <w:kern w:val="0"/>
                <w:szCs w:val="21"/>
                <w:lang w:bidi="ar"/>
              </w:rPr>
              <w:t>2.61</w:t>
            </w:r>
          </w:p>
        </w:tc>
      </w:tr>
      <w:tr w:rsidR="00775B2B" w14:paraId="2A7F441A" w14:textId="77777777" w:rsidTr="006B4C92">
        <w:trPr>
          <w:trHeight w:val="270"/>
        </w:trPr>
        <w:tc>
          <w:tcPr>
            <w:tcW w:w="277" w:type="pct"/>
            <w:noWrap/>
            <w:vAlign w:val="center"/>
          </w:tcPr>
          <w:p w14:paraId="54465A59" w14:textId="77777777" w:rsidR="00775B2B" w:rsidRDefault="00000000">
            <w:pPr>
              <w:widowControl/>
              <w:jc w:val="left"/>
              <w:textAlignment w:val="center"/>
              <w:rPr>
                <w:color w:val="000000"/>
                <w:szCs w:val="21"/>
              </w:rPr>
            </w:pPr>
            <w:r>
              <w:rPr>
                <w:color w:val="000000"/>
                <w:kern w:val="0"/>
                <w:szCs w:val="21"/>
                <w:lang w:bidi="ar"/>
              </w:rPr>
              <w:t>春季</w:t>
            </w:r>
          </w:p>
        </w:tc>
        <w:tc>
          <w:tcPr>
            <w:tcW w:w="277" w:type="pct"/>
            <w:noWrap/>
            <w:vAlign w:val="center"/>
          </w:tcPr>
          <w:p w14:paraId="2A04F761" w14:textId="77777777" w:rsidR="00775B2B" w:rsidRDefault="00000000">
            <w:pPr>
              <w:widowControl/>
              <w:jc w:val="right"/>
              <w:textAlignment w:val="center"/>
              <w:rPr>
                <w:color w:val="000000"/>
                <w:szCs w:val="21"/>
              </w:rPr>
            </w:pPr>
            <w:r>
              <w:rPr>
                <w:color w:val="000000"/>
                <w:kern w:val="0"/>
                <w:szCs w:val="21"/>
                <w:lang w:bidi="ar"/>
              </w:rPr>
              <w:t>2.16</w:t>
            </w:r>
          </w:p>
        </w:tc>
        <w:tc>
          <w:tcPr>
            <w:tcW w:w="277" w:type="pct"/>
            <w:noWrap/>
            <w:vAlign w:val="center"/>
          </w:tcPr>
          <w:p w14:paraId="1B92FF0F" w14:textId="77777777" w:rsidR="00775B2B" w:rsidRDefault="00000000">
            <w:pPr>
              <w:widowControl/>
              <w:jc w:val="right"/>
              <w:textAlignment w:val="center"/>
              <w:rPr>
                <w:color w:val="000000"/>
                <w:szCs w:val="21"/>
              </w:rPr>
            </w:pPr>
            <w:r>
              <w:rPr>
                <w:color w:val="000000"/>
                <w:kern w:val="0"/>
                <w:szCs w:val="21"/>
                <w:lang w:bidi="ar"/>
              </w:rPr>
              <w:t>1.76</w:t>
            </w:r>
          </w:p>
        </w:tc>
        <w:tc>
          <w:tcPr>
            <w:tcW w:w="277" w:type="pct"/>
            <w:noWrap/>
            <w:vAlign w:val="center"/>
          </w:tcPr>
          <w:p w14:paraId="714FAC7A" w14:textId="77777777" w:rsidR="00775B2B" w:rsidRDefault="00000000">
            <w:pPr>
              <w:widowControl/>
              <w:jc w:val="right"/>
              <w:textAlignment w:val="center"/>
              <w:rPr>
                <w:color w:val="000000"/>
                <w:szCs w:val="21"/>
              </w:rPr>
            </w:pPr>
            <w:r>
              <w:rPr>
                <w:color w:val="000000"/>
                <w:kern w:val="0"/>
                <w:szCs w:val="21"/>
                <w:lang w:bidi="ar"/>
              </w:rPr>
              <w:t>1.97</w:t>
            </w:r>
          </w:p>
        </w:tc>
        <w:tc>
          <w:tcPr>
            <w:tcW w:w="277" w:type="pct"/>
            <w:noWrap/>
            <w:vAlign w:val="center"/>
          </w:tcPr>
          <w:p w14:paraId="1898AFD8" w14:textId="77777777" w:rsidR="00775B2B" w:rsidRDefault="00000000">
            <w:pPr>
              <w:widowControl/>
              <w:jc w:val="right"/>
              <w:textAlignment w:val="center"/>
              <w:rPr>
                <w:color w:val="000000"/>
                <w:szCs w:val="21"/>
              </w:rPr>
            </w:pPr>
            <w:r>
              <w:rPr>
                <w:color w:val="000000"/>
                <w:kern w:val="0"/>
                <w:szCs w:val="21"/>
                <w:lang w:bidi="ar"/>
              </w:rPr>
              <w:t>1.56</w:t>
            </w:r>
          </w:p>
        </w:tc>
        <w:tc>
          <w:tcPr>
            <w:tcW w:w="277" w:type="pct"/>
            <w:noWrap/>
            <w:vAlign w:val="center"/>
          </w:tcPr>
          <w:p w14:paraId="349EBE1F" w14:textId="77777777" w:rsidR="00775B2B" w:rsidRDefault="00000000">
            <w:pPr>
              <w:widowControl/>
              <w:jc w:val="right"/>
              <w:textAlignment w:val="center"/>
              <w:rPr>
                <w:color w:val="000000"/>
                <w:szCs w:val="21"/>
              </w:rPr>
            </w:pPr>
            <w:r>
              <w:rPr>
                <w:color w:val="000000"/>
                <w:kern w:val="0"/>
                <w:szCs w:val="21"/>
                <w:lang w:bidi="ar"/>
              </w:rPr>
              <w:t>2.05</w:t>
            </w:r>
          </w:p>
        </w:tc>
        <w:tc>
          <w:tcPr>
            <w:tcW w:w="277" w:type="pct"/>
            <w:noWrap/>
            <w:vAlign w:val="center"/>
          </w:tcPr>
          <w:p w14:paraId="48F07E22" w14:textId="77777777" w:rsidR="00775B2B" w:rsidRDefault="00000000">
            <w:pPr>
              <w:widowControl/>
              <w:jc w:val="right"/>
              <w:textAlignment w:val="center"/>
              <w:rPr>
                <w:color w:val="000000"/>
                <w:szCs w:val="21"/>
              </w:rPr>
            </w:pPr>
            <w:r>
              <w:rPr>
                <w:color w:val="000000"/>
                <w:kern w:val="0"/>
                <w:szCs w:val="21"/>
                <w:lang w:bidi="ar"/>
              </w:rPr>
              <w:t>2.32</w:t>
            </w:r>
          </w:p>
        </w:tc>
        <w:tc>
          <w:tcPr>
            <w:tcW w:w="277" w:type="pct"/>
            <w:noWrap/>
            <w:vAlign w:val="center"/>
          </w:tcPr>
          <w:p w14:paraId="4D23B425" w14:textId="77777777" w:rsidR="00775B2B" w:rsidRDefault="00000000">
            <w:pPr>
              <w:widowControl/>
              <w:jc w:val="right"/>
              <w:textAlignment w:val="center"/>
              <w:rPr>
                <w:color w:val="000000"/>
                <w:szCs w:val="21"/>
              </w:rPr>
            </w:pPr>
            <w:r>
              <w:rPr>
                <w:color w:val="000000"/>
                <w:kern w:val="0"/>
                <w:szCs w:val="21"/>
                <w:lang w:bidi="ar"/>
              </w:rPr>
              <w:t>2.02</w:t>
            </w:r>
          </w:p>
        </w:tc>
        <w:tc>
          <w:tcPr>
            <w:tcW w:w="277" w:type="pct"/>
            <w:noWrap/>
            <w:vAlign w:val="center"/>
          </w:tcPr>
          <w:p w14:paraId="6DC2C874" w14:textId="77777777" w:rsidR="00775B2B" w:rsidRDefault="00000000">
            <w:pPr>
              <w:widowControl/>
              <w:jc w:val="right"/>
              <w:textAlignment w:val="center"/>
              <w:rPr>
                <w:color w:val="000000"/>
                <w:szCs w:val="21"/>
              </w:rPr>
            </w:pPr>
            <w:r>
              <w:rPr>
                <w:color w:val="000000"/>
                <w:kern w:val="0"/>
                <w:szCs w:val="21"/>
                <w:lang w:bidi="ar"/>
              </w:rPr>
              <w:t>2.19</w:t>
            </w:r>
          </w:p>
        </w:tc>
        <w:tc>
          <w:tcPr>
            <w:tcW w:w="277" w:type="pct"/>
            <w:noWrap/>
            <w:vAlign w:val="center"/>
          </w:tcPr>
          <w:p w14:paraId="64910240" w14:textId="77777777" w:rsidR="00775B2B" w:rsidRDefault="00000000">
            <w:pPr>
              <w:widowControl/>
              <w:jc w:val="right"/>
              <w:textAlignment w:val="center"/>
              <w:rPr>
                <w:color w:val="000000"/>
                <w:szCs w:val="21"/>
              </w:rPr>
            </w:pPr>
            <w:r>
              <w:rPr>
                <w:color w:val="000000"/>
                <w:kern w:val="0"/>
                <w:szCs w:val="21"/>
                <w:lang w:bidi="ar"/>
              </w:rPr>
              <w:t>2.32</w:t>
            </w:r>
          </w:p>
        </w:tc>
        <w:tc>
          <w:tcPr>
            <w:tcW w:w="277" w:type="pct"/>
            <w:noWrap/>
            <w:vAlign w:val="center"/>
          </w:tcPr>
          <w:p w14:paraId="2A1031AF" w14:textId="77777777" w:rsidR="00775B2B" w:rsidRDefault="00000000">
            <w:pPr>
              <w:widowControl/>
              <w:jc w:val="right"/>
              <w:textAlignment w:val="center"/>
              <w:rPr>
                <w:color w:val="000000"/>
                <w:szCs w:val="21"/>
              </w:rPr>
            </w:pPr>
            <w:r>
              <w:rPr>
                <w:color w:val="000000"/>
                <w:kern w:val="0"/>
                <w:szCs w:val="21"/>
                <w:lang w:bidi="ar"/>
              </w:rPr>
              <w:t>2.69</w:t>
            </w:r>
          </w:p>
        </w:tc>
        <w:tc>
          <w:tcPr>
            <w:tcW w:w="277" w:type="pct"/>
            <w:noWrap/>
            <w:vAlign w:val="center"/>
          </w:tcPr>
          <w:p w14:paraId="4A4ED7A5" w14:textId="77777777" w:rsidR="00775B2B" w:rsidRDefault="00000000">
            <w:pPr>
              <w:widowControl/>
              <w:jc w:val="right"/>
              <w:textAlignment w:val="center"/>
              <w:rPr>
                <w:color w:val="000000"/>
                <w:szCs w:val="21"/>
              </w:rPr>
            </w:pPr>
            <w:r>
              <w:rPr>
                <w:color w:val="000000"/>
                <w:kern w:val="0"/>
                <w:szCs w:val="21"/>
                <w:lang w:bidi="ar"/>
              </w:rPr>
              <w:t>2.61</w:t>
            </w:r>
          </w:p>
        </w:tc>
        <w:tc>
          <w:tcPr>
            <w:tcW w:w="277" w:type="pct"/>
            <w:noWrap/>
            <w:vAlign w:val="center"/>
          </w:tcPr>
          <w:p w14:paraId="4DB3C34F" w14:textId="77777777" w:rsidR="00775B2B" w:rsidRDefault="00000000">
            <w:pPr>
              <w:widowControl/>
              <w:jc w:val="right"/>
              <w:textAlignment w:val="center"/>
              <w:rPr>
                <w:color w:val="000000"/>
                <w:szCs w:val="21"/>
              </w:rPr>
            </w:pPr>
            <w:r>
              <w:rPr>
                <w:color w:val="000000"/>
                <w:kern w:val="0"/>
                <w:szCs w:val="21"/>
                <w:lang w:bidi="ar"/>
              </w:rPr>
              <w:t>2.87</w:t>
            </w:r>
          </w:p>
        </w:tc>
        <w:tc>
          <w:tcPr>
            <w:tcW w:w="277" w:type="pct"/>
            <w:noWrap/>
            <w:vAlign w:val="center"/>
          </w:tcPr>
          <w:p w14:paraId="04589CE6" w14:textId="77777777" w:rsidR="00775B2B" w:rsidRDefault="00000000">
            <w:pPr>
              <w:widowControl/>
              <w:jc w:val="right"/>
              <w:textAlignment w:val="center"/>
              <w:rPr>
                <w:color w:val="000000"/>
                <w:szCs w:val="21"/>
              </w:rPr>
            </w:pPr>
            <w:r>
              <w:rPr>
                <w:color w:val="000000"/>
                <w:kern w:val="0"/>
                <w:szCs w:val="21"/>
                <w:lang w:bidi="ar"/>
              </w:rPr>
              <w:t>4.24</w:t>
            </w:r>
          </w:p>
        </w:tc>
        <w:tc>
          <w:tcPr>
            <w:tcW w:w="277" w:type="pct"/>
            <w:noWrap/>
            <w:vAlign w:val="center"/>
          </w:tcPr>
          <w:p w14:paraId="5687C5F2" w14:textId="77777777" w:rsidR="00775B2B" w:rsidRDefault="00000000">
            <w:pPr>
              <w:widowControl/>
              <w:jc w:val="right"/>
              <w:textAlignment w:val="center"/>
              <w:rPr>
                <w:color w:val="000000"/>
                <w:szCs w:val="21"/>
              </w:rPr>
            </w:pPr>
            <w:r>
              <w:rPr>
                <w:color w:val="000000"/>
                <w:kern w:val="0"/>
                <w:szCs w:val="21"/>
                <w:lang w:bidi="ar"/>
              </w:rPr>
              <w:t>4.41</w:t>
            </w:r>
          </w:p>
        </w:tc>
        <w:tc>
          <w:tcPr>
            <w:tcW w:w="277" w:type="pct"/>
            <w:noWrap/>
            <w:vAlign w:val="center"/>
          </w:tcPr>
          <w:p w14:paraId="31C1BD11" w14:textId="77777777" w:rsidR="00775B2B" w:rsidRDefault="00000000">
            <w:pPr>
              <w:widowControl/>
              <w:jc w:val="right"/>
              <w:textAlignment w:val="center"/>
              <w:rPr>
                <w:color w:val="000000"/>
                <w:szCs w:val="21"/>
              </w:rPr>
            </w:pPr>
            <w:r>
              <w:rPr>
                <w:color w:val="000000"/>
                <w:kern w:val="0"/>
                <w:szCs w:val="21"/>
                <w:lang w:bidi="ar"/>
              </w:rPr>
              <w:t>3.55</w:t>
            </w:r>
          </w:p>
        </w:tc>
        <w:tc>
          <w:tcPr>
            <w:tcW w:w="277" w:type="pct"/>
            <w:noWrap/>
            <w:vAlign w:val="center"/>
          </w:tcPr>
          <w:p w14:paraId="707EFB15" w14:textId="77777777" w:rsidR="00775B2B" w:rsidRDefault="00000000">
            <w:pPr>
              <w:widowControl/>
              <w:jc w:val="right"/>
              <w:textAlignment w:val="center"/>
              <w:rPr>
                <w:color w:val="000000"/>
                <w:szCs w:val="21"/>
              </w:rPr>
            </w:pPr>
            <w:r>
              <w:rPr>
                <w:color w:val="000000"/>
                <w:kern w:val="0"/>
                <w:szCs w:val="21"/>
                <w:lang w:bidi="ar"/>
              </w:rPr>
              <w:t>2.47</w:t>
            </w:r>
          </w:p>
        </w:tc>
        <w:tc>
          <w:tcPr>
            <w:tcW w:w="277" w:type="pct"/>
            <w:noWrap/>
            <w:vAlign w:val="center"/>
          </w:tcPr>
          <w:p w14:paraId="52734086" w14:textId="77777777" w:rsidR="00775B2B" w:rsidRDefault="00000000">
            <w:pPr>
              <w:widowControl/>
              <w:jc w:val="right"/>
              <w:textAlignment w:val="center"/>
              <w:rPr>
                <w:color w:val="000000"/>
                <w:szCs w:val="21"/>
              </w:rPr>
            </w:pPr>
            <w:r>
              <w:rPr>
                <w:color w:val="000000"/>
                <w:kern w:val="0"/>
                <w:szCs w:val="21"/>
                <w:lang w:bidi="ar"/>
              </w:rPr>
              <w:t>3.11</w:t>
            </w:r>
          </w:p>
        </w:tc>
      </w:tr>
      <w:tr w:rsidR="00775B2B" w14:paraId="42F067BD" w14:textId="77777777" w:rsidTr="006B4C92">
        <w:trPr>
          <w:trHeight w:val="270"/>
        </w:trPr>
        <w:tc>
          <w:tcPr>
            <w:tcW w:w="277" w:type="pct"/>
            <w:noWrap/>
            <w:vAlign w:val="center"/>
          </w:tcPr>
          <w:p w14:paraId="6F6450BD" w14:textId="77777777" w:rsidR="00775B2B" w:rsidRDefault="00000000">
            <w:pPr>
              <w:widowControl/>
              <w:jc w:val="left"/>
              <w:textAlignment w:val="center"/>
              <w:rPr>
                <w:color w:val="000000"/>
                <w:szCs w:val="21"/>
              </w:rPr>
            </w:pPr>
            <w:r>
              <w:rPr>
                <w:color w:val="000000"/>
                <w:kern w:val="0"/>
                <w:szCs w:val="21"/>
                <w:lang w:bidi="ar"/>
              </w:rPr>
              <w:t>夏季</w:t>
            </w:r>
          </w:p>
        </w:tc>
        <w:tc>
          <w:tcPr>
            <w:tcW w:w="277" w:type="pct"/>
            <w:noWrap/>
            <w:vAlign w:val="center"/>
          </w:tcPr>
          <w:p w14:paraId="767A64CF" w14:textId="77777777" w:rsidR="00775B2B" w:rsidRDefault="00000000">
            <w:pPr>
              <w:widowControl/>
              <w:jc w:val="right"/>
              <w:textAlignment w:val="center"/>
              <w:rPr>
                <w:color w:val="000000"/>
                <w:szCs w:val="21"/>
              </w:rPr>
            </w:pPr>
            <w:r>
              <w:rPr>
                <w:color w:val="000000"/>
                <w:kern w:val="0"/>
                <w:szCs w:val="21"/>
                <w:lang w:bidi="ar"/>
              </w:rPr>
              <w:t>1.9</w:t>
            </w:r>
          </w:p>
        </w:tc>
        <w:tc>
          <w:tcPr>
            <w:tcW w:w="277" w:type="pct"/>
            <w:noWrap/>
            <w:vAlign w:val="center"/>
          </w:tcPr>
          <w:p w14:paraId="507A46AB" w14:textId="77777777" w:rsidR="00775B2B" w:rsidRDefault="00000000">
            <w:pPr>
              <w:widowControl/>
              <w:jc w:val="right"/>
              <w:textAlignment w:val="center"/>
              <w:rPr>
                <w:color w:val="000000"/>
                <w:szCs w:val="21"/>
              </w:rPr>
            </w:pPr>
            <w:r>
              <w:rPr>
                <w:color w:val="000000"/>
                <w:kern w:val="0"/>
                <w:szCs w:val="21"/>
                <w:lang w:bidi="ar"/>
              </w:rPr>
              <w:t>1.73</w:t>
            </w:r>
          </w:p>
        </w:tc>
        <w:tc>
          <w:tcPr>
            <w:tcW w:w="277" w:type="pct"/>
            <w:noWrap/>
            <w:vAlign w:val="center"/>
          </w:tcPr>
          <w:p w14:paraId="7DF5F67E" w14:textId="77777777" w:rsidR="00775B2B" w:rsidRDefault="00000000">
            <w:pPr>
              <w:widowControl/>
              <w:jc w:val="right"/>
              <w:textAlignment w:val="center"/>
              <w:rPr>
                <w:color w:val="000000"/>
                <w:szCs w:val="21"/>
              </w:rPr>
            </w:pPr>
            <w:r>
              <w:rPr>
                <w:color w:val="000000"/>
                <w:kern w:val="0"/>
                <w:szCs w:val="21"/>
                <w:lang w:bidi="ar"/>
              </w:rPr>
              <w:t>1.73</w:t>
            </w:r>
          </w:p>
        </w:tc>
        <w:tc>
          <w:tcPr>
            <w:tcW w:w="277" w:type="pct"/>
            <w:noWrap/>
            <w:vAlign w:val="center"/>
          </w:tcPr>
          <w:p w14:paraId="5FFE40F3" w14:textId="77777777" w:rsidR="00775B2B" w:rsidRDefault="00000000">
            <w:pPr>
              <w:widowControl/>
              <w:jc w:val="right"/>
              <w:textAlignment w:val="center"/>
              <w:rPr>
                <w:color w:val="000000"/>
                <w:szCs w:val="21"/>
              </w:rPr>
            </w:pPr>
            <w:r>
              <w:rPr>
                <w:color w:val="000000"/>
                <w:kern w:val="0"/>
                <w:szCs w:val="21"/>
                <w:lang w:bidi="ar"/>
              </w:rPr>
              <w:t>1.77</w:t>
            </w:r>
          </w:p>
        </w:tc>
        <w:tc>
          <w:tcPr>
            <w:tcW w:w="277" w:type="pct"/>
            <w:noWrap/>
            <w:vAlign w:val="center"/>
          </w:tcPr>
          <w:p w14:paraId="380E89D0" w14:textId="77777777" w:rsidR="00775B2B" w:rsidRDefault="00000000">
            <w:pPr>
              <w:widowControl/>
              <w:jc w:val="right"/>
              <w:textAlignment w:val="center"/>
              <w:rPr>
                <w:color w:val="000000"/>
                <w:szCs w:val="21"/>
              </w:rPr>
            </w:pPr>
            <w:r>
              <w:rPr>
                <w:color w:val="000000"/>
                <w:kern w:val="0"/>
                <w:szCs w:val="21"/>
                <w:lang w:bidi="ar"/>
              </w:rPr>
              <w:t>2.55</w:t>
            </w:r>
          </w:p>
        </w:tc>
        <w:tc>
          <w:tcPr>
            <w:tcW w:w="277" w:type="pct"/>
            <w:noWrap/>
            <w:vAlign w:val="center"/>
          </w:tcPr>
          <w:p w14:paraId="20C9BABE" w14:textId="77777777" w:rsidR="00775B2B" w:rsidRDefault="00000000">
            <w:pPr>
              <w:widowControl/>
              <w:jc w:val="right"/>
              <w:textAlignment w:val="center"/>
              <w:rPr>
                <w:color w:val="000000"/>
                <w:szCs w:val="21"/>
              </w:rPr>
            </w:pPr>
            <w:r>
              <w:rPr>
                <w:color w:val="000000"/>
                <w:kern w:val="0"/>
                <w:szCs w:val="21"/>
                <w:lang w:bidi="ar"/>
              </w:rPr>
              <w:t>3.59</w:t>
            </w:r>
          </w:p>
        </w:tc>
        <w:tc>
          <w:tcPr>
            <w:tcW w:w="277" w:type="pct"/>
            <w:noWrap/>
            <w:vAlign w:val="center"/>
          </w:tcPr>
          <w:p w14:paraId="760DDE1E" w14:textId="77777777" w:rsidR="00775B2B" w:rsidRDefault="00000000">
            <w:pPr>
              <w:widowControl/>
              <w:jc w:val="right"/>
              <w:textAlignment w:val="center"/>
              <w:rPr>
                <w:color w:val="000000"/>
                <w:szCs w:val="21"/>
              </w:rPr>
            </w:pPr>
            <w:r>
              <w:rPr>
                <w:color w:val="000000"/>
                <w:kern w:val="0"/>
                <w:szCs w:val="21"/>
                <w:lang w:bidi="ar"/>
              </w:rPr>
              <w:t>2.08</w:t>
            </w:r>
          </w:p>
        </w:tc>
        <w:tc>
          <w:tcPr>
            <w:tcW w:w="277" w:type="pct"/>
            <w:noWrap/>
            <w:vAlign w:val="center"/>
          </w:tcPr>
          <w:p w14:paraId="0D0F0F9A" w14:textId="77777777" w:rsidR="00775B2B" w:rsidRDefault="00000000">
            <w:pPr>
              <w:widowControl/>
              <w:jc w:val="right"/>
              <w:textAlignment w:val="center"/>
              <w:rPr>
                <w:color w:val="000000"/>
                <w:szCs w:val="21"/>
              </w:rPr>
            </w:pPr>
            <w:r>
              <w:rPr>
                <w:color w:val="000000"/>
                <w:kern w:val="0"/>
                <w:szCs w:val="21"/>
                <w:lang w:bidi="ar"/>
              </w:rPr>
              <w:t>2.1</w:t>
            </w:r>
          </w:p>
        </w:tc>
        <w:tc>
          <w:tcPr>
            <w:tcW w:w="277" w:type="pct"/>
            <w:noWrap/>
            <w:vAlign w:val="center"/>
          </w:tcPr>
          <w:p w14:paraId="15D62D3D" w14:textId="77777777" w:rsidR="00775B2B" w:rsidRDefault="00000000">
            <w:pPr>
              <w:widowControl/>
              <w:jc w:val="right"/>
              <w:textAlignment w:val="center"/>
              <w:rPr>
                <w:color w:val="000000"/>
                <w:szCs w:val="21"/>
              </w:rPr>
            </w:pPr>
            <w:r>
              <w:rPr>
                <w:color w:val="000000"/>
                <w:kern w:val="0"/>
                <w:szCs w:val="21"/>
                <w:lang w:bidi="ar"/>
              </w:rPr>
              <w:t>2.27</w:t>
            </w:r>
          </w:p>
        </w:tc>
        <w:tc>
          <w:tcPr>
            <w:tcW w:w="277" w:type="pct"/>
            <w:noWrap/>
            <w:vAlign w:val="center"/>
          </w:tcPr>
          <w:p w14:paraId="549229AB" w14:textId="77777777" w:rsidR="00775B2B" w:rsidRDefault="00000000">
            <w:pPr>
              <w:widowControl/>
              <w:jc w:val="right"/>
              <w:textAlignment w:val="center"/>
              <w:rPr>
                <w:color w:val="000000"/>
                <w:szCs w:val="21"/>
              </w:rPr>
            </w:pPr>
            <w:r>
              <w:rPr>
                <w:color w:val="000000"/>
                <w:kern w:val="0"/>
                <w:szCs w:val="21"/>
                <w:lang w:bidi="ar"/>
              </w:rPr>
              <w:t>3.01</w:t>
            </w:r>
          </w:p>
        </w:tc>
        <w:tc>
          <w:tcPr>
            <w:tcW w:w="277" w:type="pct"/>
            <w:noWrap/>
            <w:vAlign w:val="center"/>
          </w:tcPr>
          <w:p w14:paraId="06555AEB" w14:textId="77777777" w:rsidR="00775B2B" w:rsidRDefault="00000000">
            <w:pPr>
              <w:widowControl/>
              <w:jc w:val="right"/>
              <w:textAlignment w:val="center"/>
              <w:rPr>
                <w:color w:val="000000"/>
                <w:szCs w:val="21"/>
              </w:rPr>
            </w:pPr>
            <w:r>
              <w:rPr>
                <w:color w:val="000000"/>
                <w:kern w:val="0"/>
                <w:szCs w:val="21"/>
                <w:lang w:bidi="ar"/>
              </w:rPr>
              <w:t>2.54</w:t>
            </w:r>
          </w:p>
        </w:tc>
        <w:tc>
          <w:tcPr>
            <w:tcW w:w="277" w:type="pct"/>
            <w:noWrap/>
            <w:vAlign w:val="center"/>
          </w:tcPr>
          <w:p w14:paraId="138D9C07" w14:textId="77777777" w:rsidR="00775B2B" w:rsidRDefault="00000000">
            <w:pPr>
              <w:widowControl/>
              <w:jc w:val="right"/>
              <w:textAlignment w:val="center"/>
              <w:rPr>
                <w:color w:val="000000"/>
                <w:szCs w:val="21"/>
              </w:rPr>
            </w:pPr>
            <w:r>
              <w:rPr>
                <w:color w:val="000000"/>
                <w:kern w:val="0"/>
                <w:szCs w:val="21"/>
                <w:lang w:bidi="ar"/>
              </w:rPr>
              <w:t>2.67</w:t>
            </w:r>
          </w:p>
        </w:tc>
        <w:tc>
          <w:tcPr>
            <w:tcW w:w="277" w:type="pct"/>
            <w:noWrap/>
            <w:vAlign w:val="center"/>
          </w:tcPr>
          <w:p w14:paraId="3AA763ED" w14:textId="77777777" w:rsidR="00775B2B" w:rsidRDefault="00000000">
            <w:pPr>
              <w:widowControl/>
              <w:jc w:val="right"/>
              <w:textAlignment w:val="center"/>
              <w:rPr>
                <w:color w:val="000000"/>
                <w:szCs w:val="21"/>
              </w:rPr>
            </w:pPr>
            <w:r>
              <w:rPr>
                <w:color w:val="000000"/>
                <w:kern w:val="0"/>
                <w:szCs w:val="21"/>
                <w:lang w:bidi="ar"/>
              </w:rPr>
              <w:t>3.77</w:t>
            </w:r>
          </w:p>
        </w:tc>
        <w:tc>
          <w:tcPr>
            <w:tcW w:w="277" w:type="pct"/>
            <w:noWrap/>
            <w:vAlign w:val="center"/>
          </w:tcPr>
          <w:p w14:paraId="42B15B75" w14:textId="77777777" w:rsidR="00775B2B" w:rsidRDefault="00000000">
            <w:pPr>
              <w:widowControl/>
              <w:jc w:val="right"/>
              <w:textAlignment w:val="center"/>
              <w:rPr>
                <w:color w:val="000000"/>
                <w:szCs w:val="21"/>
              </w:rPr>
            </w:pPr>
            <w:r>
              <w:rPr>
                <w:color w:val="000000"/>
                <w:kern w:val="0"/>
                <w:szCs w:val="21"/>
                <w:lang w:bidi="ar"/>
              </w:rPr>
              <w:t>3.34</w:t>
            </w:r>
          </w:p>
        </w:tc>
        <w:tc>
          <w:tcPr>
            <w:tcW w:w="277" w:type="pct"/>
            <w:noWrap/>
            <w:vAlign w:val="center"/>
          </w:tcPr>
          <w:p w14:paraId="290E619C" w14:textId="77777777" w:rsidR="00775B2B" w:rsidRDefault="00000000">
            <w:pPr>
              <w:widowControl/>
              <w:jc w:val="right"/>
              <w:textAlignment w:val="center"/>
              <w:rPr>
                <w:color w:val="000000"/>
                <w:szCs w:val="21"/>
              </w:rPr>
            </w:pPr>
            <w:r>
              <w:rPr>
                <w:color w:val="000000"/>
                <w:kern w:val="0"/>
                <w:szCs w:val="21"/>
                <w:lang w:bidi="ar"/>
              </w:rPr>
              <w:t>2.68</w:t>
            </w:r>
          </w:p>
        </w:tc>
        <w:tc>
          <w:tcPr>
            <w:tcW w:w="277" w:type="pct"/>
            <w:noWrap/>
            <w:vAlign w:val="center"/>
          </w:tcPr>
          <w:p w14:paraId="27C369CD" w14:textId="77777777" w:rsidR="00775B2B" w:rsidRDefault="00000000">
            <w:pPr>
              <w:widowControl/>
              <w:jc w:val="right"/>
              <w:textAlignment w:val="center"/>
              <w:rPr>
                <w:color w:val="000000"/>
                <w:szCs w:val="21"/>
              </w:rPr>
            </w:pPr>
            <w:r>
              <w:rPr>
                <w:color w:val="000000"/>
                <w:kern w:val="0"/>
                <w:szCs w:val="21"/>
                <w:lang w:bidi="ar"/>
              </w:rPr>
              <w:t>2.28</w:t>
            </w:r>
          </w:p>
        </w:tc>
        <w:tc>
          <w:tcPr>
            <w:tcW w:w="277" w:type="pct"/>
            <w:noWrap/>
            <w:vAlign w:val="center"/>
          </w:tcPr>
          <w:p w14:paraId="0EBEA5EF" w14:textId="77777777" w:rsidR="00775B2B" w:rsidRDefault="00000000">
            <w:pPr>
              <w:widowControl/>
              <w:jc w:val="right"/>
              <w:textAlignment w:val="center"/>
              <w:rPr>
                <w:color w:val="000000"/>
                <w:szCs w:val="21"/>
              </w:rPr>
            </w:pPr>
            <w:r>
              <w:rPr>
                <w:color w:val="000000"/>
                <w:kern w:val="0"/>
                <w:szCs w:val="21"/>
                <w:lang w:bidi="ar"/>
              </w:rPr>
              <w:t>2.75</w:t>
            </w:r>
          </w:p>
        </w:tc>
      </w:tr>
      <w:tr w:rsidR="00775B2B" w14:paraId="31F4D170" w14:textId="77777777" w:rsidTr="006B4C92">
        <w:trPr>
          <w:trHeight w:val="270"/>
        </w:trPr>
        <w:tc>
          <w:tcPr>
            <w:tcW w:w="277" w:type="pct"/>
            <w:noWrap/>
            <w:vAlign w:val="center"/>
          </w:tcPr>
          <w:p w14:paraId="1BC8940E" w14:textId="77777777" w:rsidR="00775B2B" w:rsidRDefault="00000000">
            <w:pPr>
              <w:widowControl/>
              <w:jc w:val="left"/>
              <w:textAlignment w:val="center"/>
              <w:rPr>
                <w:color w:val="000000"/>
                <w:szCs w:val="21"/>
              </w:rPr>
            </w:pPr>
            <w:r>
              <w:rPr>
                <w:color w:val="000000"/>
                <w:kern w:val="0"/>
                <w:szCs w:val="21"/>
                <w:lang w:bidi="ar"/>
              </w:rPr>
              <w:t>秋季</w:t>
            </w:r>
          </w:p>
        </w:tc>
        <w:tc>
          <w:tcPr>
            <w:tcW w:w="277" w:type="pct"/>
            <w:noWrap/>
            <w:vAlign w:val="center"/>
          </w:tcPr>
          <w:p w14:paraId="78E4A11E" w14:textId="77777777" w:rsidR="00775B2B" w:rsidRDefault="00000000">
            <w:pPr>
              <w:widowControl/>
              <w:jc w:val="right"/>
              <w:textAlignment w:val="center"/>
              <w:rPr>
                <w:color w:val="000000"/>
                <w:szCs w:val="21"/>
              </w:rPr>
            </w:pPr>
            <w:r>
              <w:rPr>
                <w:color w:val="000000"/>
                <w:kern w:val="0"/>
                <w:szCs w:val="21"/>
                <w:lang w:bidi="ar"/>
              </w:rPr>
              <w:t>1.46</w:t>
            </w:r>
          </w:p>
        </w:tc>
        <w:tc>
          <w:tcPr>
            <w:tcW w:w="277" w:type="pct"/>
            <w:noWrap/>
            <w:vAlign w:val="center"/>
          </w:tcPr>
          <w:p w14:paraId="7605F966" w14:textId="77777777" w:rsidR="00775B2B" w:rsidRDefault="00000000">
            <w:pPr>
              <w:widowControl/>
              <w:jc w:val="right"/>
              <w:textAlignment w:val="center"/>
              <w:rPr>
                <w:color w:val="000000"/>
                <w:szCs w:val="21"/>
              </w:rPr>
            </w:pPr>
            <w:r>
              <w:rPr>
                <w:color w:val="000000"/>
                <w:kern w:val="0"/>
                <w:szCs w:val="21"/>
                <w:lang w:bidi="ar"/>
              </w:rPr>
              <w:t>1.53</w:t>
            </w:r>
          </w:p>
        </w:tc>
        <w:tc>
          <w:tcPr>
            <w:tcW w:w="277" w:type="pct"/>
            <w:noWrap/>
            <w:vAlign w:val="center"/>
          </w:tcPr>
          <w:p w14:paraId="5E3DC7D9" w14:textId="77777777" w:rsidR="00775B2B" w:rsidRDefault="00000000">
            <w:pPr>
              <w:widowControl/>
              <w:jc w:val="right"/>
              <w:textAlignment w:val="center"/>
              <w:rPr>
                <w:color w:val="000000"/>
                <w:szCs w:val="21"/>
              </w:rPr>
            </w:pPr>
            <w:r>
              <w:rPr>
                <w:color w:val="000000"/>
                <w:kern w:val="0"/>
                <w:szCs w:val="21"/>
                <w:lang w:bidi="ar"/>
              </w:rPr>
              <w:t>1.3</w:t>
            </w:r>
          </w:p>
        </w:tc>
        <w:tc>
          <w:tcPr>
            <w:tcW w:w="277" w:type="pct"/>
            <w:noWrap/>
            <w:vAlign w:val="center"/>
          </w:tcPr>
          <w:p w14:paraId="0328AB2C" w14:textId="77777777" w:rsidR="00775B2B" w:rsidRDefault="00000000">
            <w:pPr>
              <w:widowControl/>
              <w:jc w:val="right"/>
              <w:textAlignment w:val="center"/>
              <w:rPr>
                <w:color w:val="000000"/>
                <w:szCs w:val="21"/>
              </w:rPr>
            </w:pPr>
            <w:r>
              <w:rPr>
                <w:color w:val="000000"/>
                <w:kern w:val="0"/>
                <w:szCs w:val="21"/>
                <w:lang w:bidi="ar"/>
              </w:rPr>
              <w:t>1.57</w:t>
            </w:r>
          </w:p>
        </w:tc>
        <w:tc>
          <w:tcPr>
            <w:tcW w:w="277" w:type="pct"/>
            <w:noWrap/>
            <w:vAlign w:val="center"/>
          </w:tcPr>
          <w:p w14:paraId="4A3B7A92" w14:textId="77777777" w:rsidR="00775B2B" w:rsidRDefault="00000000">
            <w:pPr>
              <w:widowControl/>
              <w:jc w:val="right"/>
              <w:textAlignment w:val="center"/>
              <w:rPr>
                <w:color w:val="000000"/>
                <w:szCs w:val="21"/>
              </w:rPr>
            </w:pPr>
            <w:r>
              <w:rPr>
                <w:color w:val="000000"/>
                <w:kern w:val="0"/>
                <w:szCs w:val="21"/>
                <w:lang w:bidi="ar"/>
              </w:rPr>
              <w:t>1.75</w:t>
            </w:r>
          </w:p>
        </w:tc>
        <w:tc>
          <w:tcPr>
            <w:tcW w:w="277" w:type="pct"/>
            <w:noWrap/>
            <w:vAlign w:val="center"/>
          </w:tcPr>
          <w:p w14:paraId="66DA06BC" w14:textId="77777777" w:rsidR="00775B2B" w:rsidRDefault="00000000">
            <w:pPr>
              <w:widowControl/>
              <w:jc w:val="right"/>
              <w:textAlignment w:val="center"/>
              <w:rPr>
                <w:color w:val="000000"/>
                <w:szCs w:val="21"/>
              </w:rPr>
            </w:pPr>
            <w:r>
              <w:rPr>
                <w:color w:val="000000"/>
                <w:kern w:val="0"/>
                <w:szCs w:val="21"/>
                <w:lang w:bidi="ar"/>
              </w:rPr>
              <w:t>2.04</w:t>
            </w:r>
          </w:p>
        </w:tc>
        <w:tc>
          <w:tcPr>
            <w:tcW w:w="277" w:type="pct"/>
            <w:noWrap/>
            <w:vAlign w:val="center"/>
          </w:tcPr>
          <w:p w14:paraId="55414704" w14:textId="77777777" w:rsidR="00775B2B" w:rsidRDefault="00000000">
            <w:pPr>
              <w:widowControl/>
              <w:jc w:val="right"/>
              <w:textAlignment w:val="center"/>
              <w:rPr>
                <w:color w:val="000000"/>
                <w:szCs w:val="21"/>
              </w:rPr>
            </w:pPr>
            <w:r>
              <w:rPr>
                <w:color w:val="000000"/>
                <w:kern w:val="0"/>
                <w:szCs w:val="21"/>
                <w:lang w:bidi="ar"/>
              </w:rPr>
              <w:t>1.86</w:t>
            </w:r>
          </w:p>
        </w:tc>
        <w:tc>
          <w:tcPr>
            <w:tcW w:w="277" w:type="pct"/>
            <w:noWrap/>
            <w:vAlign w:val="center"/>
          </w:tcPr>
          <w:p w14:paraId="444E53CC" w14:textId="77777777" w:rsidR="00775B2B" w:rsidRDefault="00000000">
            <w:pPr>
              <w:widowControl/>
              <w:jc w:val="right"/>
              <w:textAlignment w:val="center"/>
              <w:rPr>
                <w:color w:val="000000"/>
                <w:szCs w:val="21"/>
              </w:rPr>
            </w:pPr>
            <w:r>
              <w:rPr>
                <w:color w:val="000000"/>
                <w:kern w:val="0"/>
                <w:szCs w:val="21"/>
                <w:lang w:bidi="ar"/>
              </w:rPr>
              <w:t>2.16</w:t>
            </w:r>
          </w:p>
        </w:tc>
        <w:tc>
          <w:tcPr>
            <w:tcW w:w="277" w:type="pct"/>
            <w:noWrap/>
            <w:vAlign w:val="center"/>
          </w:tcPr>
          <w:p w14:paraId="0BF18FCE" w14:textId="77777777" w:rsidR="00775B2B" w:rsidRDefault="00000000">
            <w:pPr>
              <w:widowControl/>
              <w:jc w:val="right"/>
              <w:textAlignment w:val="center"/>
              <w:rPr>
                <w:color w:val="000000"/>
                <w:szCs w:val="21"/>
              </w:rPr>
            </w:pPr>
            <w:r>
              <w:rPr>
                <w:color w:val="000000"/>
                <w:kern w:val="0"/>
                <w:szCs w:val="21"/>
                <w:lang w:bidi="ar"/>
              </w:rPr>
              <w:t>2.27</w:t>
            </w:r>
          </w:p>
        </w:tc>
        <w:tc>
          <w:tcPr>
            <w:tcW w:w="277" w:type="pct"/>
            <w:noWrap/>
            <w:vAlign w:val="center"/>
          </w:tcPr>
          <w:p w14:paraId="4D268B61" w14:textId="77777777" w:rsidR="00775B2B" w:rsidRDefault="00000000">
            <w:pPr>
              <w:widowControl/>
              <w:jc w:val="right"/>
              <w:textAlignment w:val="center"/>
              <w:rPr>
                <w:color w:val="000000"/>
                <w:szCs w:val="21"/>
              </w:rPr>
            </w:pPr>
            <w:r>
              <w:rPr>
                <w:color w:val="000000"/>
                <w:kern w:val="0"/>
                <w:szCs w:val="21"/>
                <w:lang w:bidi="ar"/>
              </w:rPr>
              <w:t>2.19</w:t>
            </w:r>
          </w:p>
        </w:tc>
        <w:tc>
          <w:tcPr>
            <w:tcW w:w="277" w:type="pct"/>
            <w:noWrap/>
            <w:vAlign w:val="center"/>
          </w:tcPr>
          <w:p w14:paraId="5ABDF542" w14:textId="77777777" w:rsidR="00775B2B" w:rsidRDefault="00000000">
            <w:pPr>
              <w:widowControl/>
              <w:jc w:val="right"/>
              <w:textAlignment w:val="center"/>
              <w:rPr>
                <w:color w:val="000000"/>
                <w:szCs w:val="21"/>
              </w:rPr>
            </w:pPr>
            <w:r>
              <w:rPr>
                <w:color w:val="000000"/>
                <w:kern w:val="0"/>
                <w:szCs w:val="21"/>
                <w:lang w:bidi="ar"/>
              </w:rPr>
              <w:t>1.93</w:t>
            </w:r>
          </w:p>
        </w:tc>
        <w:tc>
          <w:tcPr>
            <w:tcW w:w="277" w:type="pct"/>
            <w:noWrap/>
            <w:vAlign w:val="center"/>
          </w:tcPr>
          <w:p w14:paraId="4476C9D5" w14:textId="77777777" w:rsidR="00775B2B" w:rsidRDefault="00000000">
            <w:pPr>
              <w:widowControl/>
              <w:jc w:val="right"/>
              <w:textAlignment w:val="center"/>
              <w:rPr>
                <w:color w:val="000000"/>
                <w:szCs w:val="21"/>
              </w:rPr>
            </w:pPr>
            <w:r>
              <w:rPr>
                <w:color w:val="000000"/>
                <w:kern w:val="0"/>
                <w:szCs w:val="21"/>
                <w:lang w:bidi="ar"/>
              </w:rPr>
              <w:t>2.49</w:t>
            </w:r>
          </w:p>
        </w:tc>
        <w:tc>
          <w:tcPr>
            <w:tcW w:w="277" w:type="pct"/>
            <w:noWrap/>
            <w:vAlign w:val="center"/>
          </w:tcPr>
          <w:p w14:paraId="1C29B697" w14:textId="77777777" w:rsidR="00775B2B" w:rsidRDefault="00000000">
            <w:pPr>
              <w:widowControl/>
              <w:jc w:val="right"/>
              <w:textAlignment w:val="center"/>
              <w:rPr>
                <w:color w:val="000000"/>
                <w:szCs w:val="21"/>
              </w:rPr>
            </w:pPr>
            <w:r>
              <w:rPr>
                <w:color w:val="000000"/>
                <w:kern w:val="0"/>
                <w:szCs w:val="21"/>
                <w:lang w:bidi="ar"/>
              </w:rPr>
              <w:t>3.96</w:t>
            </w:r>
          </w:p>
        </w:tc>
        <w:tc>
          <w:tcPr>
            <w:tcW w:w="277" w:type="pct"/>
            <w:noWrap/>
            <w:vAlign w:val="center"/>
          </w:tcPr>
          <w:p w14:paraId="074E79E7" w14:textId="77777777" w:rsidR="00775B2B" w:rsidRDefault="00000000">
            <w:pPr>
              <w:widowControl/>
              <w:jc w:val="right"/>
              <w:textAlignment w:val="center"/>
              <w:rPr>
                <w:color w:val="000000"/>
                <w:szCs w:val="21"/>
              </w:rPr>
            </w:pPr>
            <w:r>
              <w:rPr>
                <w:color w:val="000000"/>
                <w:kern w:val="0"/>
                <w:szCs w:val="21"/>
                <w:lang w:bidi="ar"/>
              </w:rPr>
              <w:t>3.5</w:t>
            </w:r>
          </w:p>
        </w:tc>
        <w:tc>
          <w:tcPr>
            <w:tcW w:w="277" w:type="pct"/>
            <w:noWrap/>
            <w:vAlign w:val="center"/>
          </w:tcPr>
          <w:p w14:paraId="68A74B7D" w14:textId="77777777" w:rsidR="00775B2B" w:rsidRDefault="00000000">
            <w:pPr>
              <w:widowControl/>
              <w:jc w:val="right"/>
              <w:textAlignment w:val="center"/>
              <w:rPr>
                <w:color w:val="000000"/>
                <w:szCs w:val="21"/>
              </w:rPr>
            </w:pPr>
            <w:r>
              <w:rPr>
                <w:color w:val="000000"/>
                <w:kern w:val="0"/>
                <w:szCs w:val="21"/>
                <w:lang w:bidi="ar"/>
              </w:rPr>
              <w:t>2.35</w:t>
            </w:r>
          </w:p>
        </w:tc>
        <w:tc>
          <w:tcPr>
            <w:tcW w:w="277" w:type="pct"/>
            <w:noWrap/>
            <w:vAlign w:val="center"/>
          </w:tcPr>
          <w:p w14:paraId="7507D991" w14:textId="77777777" w:rsidR="00775B2B" w:rsidRDefault="00000000">
            <w:pPr>
              <w:widowControl/>
              <w:jc w:val="right"/>
              <w:textAlignment w:val="center"/>
              <w:rPr>
                <w:color w:val="000000"/>
                <w:szCs w:val="21"/>
              </w:rPr>
            </w:pPr>
            <w:r>
              <w:rPr>
                <w:color w:val="000000"/>
                <w:kern w:val="0"/>
                <w:szCs w:val="21"/>
                <w:lang w:bidi="ar"/>
              </w:rPr>
              <w:t>1.85</w:t>
            </w:r>
          </w:p>
        </w:tc>
        <w:tc>
          <w:tcPr>
            <w:tcW w:w="277" w:type="pct"/>
            <w:noWrap/>
            <w:vAlign w:val="center"/>
          </w:tcPr>
          <w:p w14:paraId="493283BD" w14:textId="77777777" w:rsidR="00775B2B" w:rsidRDefault="00000000">
            <w:pPr>
              <w:widowControl/>
              <w:jc w:val="right"/>
              <w:textAlignment w:val="center"/>
              <w:rPr>
                <w:color w:val="000000"/>
                <w:szCs w:val="21"/>
              </w:rPr>
            </w:pPr>
            <w:r>
              <w:rPr>
                <w:color w:val="000000"/>
                <w:kern w:val="0"/>
                <w:szCs w:val="21"/>
                <w:lang w:bidi="ar"/>
              </w:rPr>
              <w:t>2.52</w:t>
            </w:r>
          </w:p>
        </w:tc>
      </w:tr>
      <w:tr w:rsidR="00775B2B" w14:paraId="2DBDCC0F" w14:textId="77777777" w:rsidTr="006B4C92">
        <w:trPr>
          <w:trHeight w:val="270"/>
        </w:trPr>
        <w:tc>
          <w:tcPr>
            <w:tcW w:w="277" w:type="pct"/>
            <w:noWrap/>
            <w:vAlign w:val="center"/>
          </w:tcPr>
          <w:p w14:paraId="18137F1F" w14:textId="77777777" w:rsidR="00775B2B" w:rsidRDefault="00000000">
            <w:pPr>
              <w:widowControl/>
              <w:jc w:val="left"/>
              <w:textAlignment w:val="center"/>
              <w:rPr>
                <w:color w:val="000000"/>
                <w:szCs w:val="21"/>
              </w:rPr>
            </w:pPr>
            <w:r>
              <w:rPr>
                <w:color w:val="000000"/>
                <w:kern w:val="0"/>
                <w:szCs w:val="21"/>
                <w:lang w:bidi="ar"/>
              </w:rPr>
              <w:t>冬季</w:t>
            </w:r>
          </w:p>
        </w:tc>
        <w:tc>
          <w:tcPr>
            <w:tcW w:w="277" w:type="pct"/>
            <w:noWrap/>
            <w:vAlign w:val="center"/>
          </w:tcPr>
          <w:p w14:paraId="3F007C0A" w14:textId="77777777" w:rsidR="00775B2B" w:rsidRDefault="00000000">
            <w:pPr>
              <w:widowControl/>
              <w:jc w:val="right"/>
              <w:textAlignment w:val="center"/>
              <w:rPr>
                <w:color w:val="000000"/>
                <w:szCs w:val="21"/>
              </w:rPr>
            </w:pPr>
            <w:r>
              <w:rPr>
                <w:color w:val="000000"/>
                <w:kern w:val="0"/>
                <w:szCs w:val="21"/>
                <w:lang w:bidi="ar"/>
              </w:rPr>
              <w:t>0.86</w:t>
            </w:r>
          </w:p>
        </w:tc>
        <w:tc>
          <w:tcPr>
            <w:tcW w:w="277" w:type="pct"/>
            <w:noWrap/>
            <w:vAlign w:val="center"/>
          </w:tcPr>
          <w:p w14:paraId="10A352D1" w14:textId="77777777" w:rsidR="00775B2B" w:rsidRDefault="00000000">
            <w:pPr>
              <w:widowControl/>
              <w:jc w:val="right"/>
              <w:textAlignment w:val="center"/>
              <w:rPr>
                <w:color w:val="000000"/>
                <w:szCs w:val="21"/>
              </w:rPr>
            </w:pPr>
            <w:r>
              <w:rPr>
                <w:color w:val="000000"/>
                <w:kern w:val="0"/>
                <w:szCs w:val="21"/>
                <w:lang w:bidi="ar"/>
              </w:rPr>
              <w:t>0.99</w:t>
            </w:r>
          </w:p>
        </w:tc>
        <w:tc>
          <w:tcPr>
            <w:tcW w:w="277" w:type="pct"/>
            <w:noWrap/>
            <w:vAlign w:val="center"/>
          </w:tcPr>
          <w:p w14:paraId="64ACE4D4" w14:textId="77777777" w:rsidR="00775B2B" w:rsidRDefault="00000000">
            <w:pPr>
              <w:widowControl/>
              <w:jc w:val="right"/>
              <w:textAlignment w:val="center"/>
              <w:rPr>
                <w:color w:val="000000"/>
                <w:szCs w:val="21"/>
              </w:rPr>
            </w:pPr>
            <w:r>
              <w:rPr>
                <w:color w:val="000000"/>
                <w:kern w:val="0"/>
                <w:szCs w:val="21"/>
                <w:lang w:bidi="ar"/>
              </w:rPr>
              <w:t>1.15</w:t>
            </w:r>
          </w:p>
        </w:tc>
        <w:tc>
          <w:tcPr>
            <w:tcW w:w="277" w:type="pct"/>
            <w:noWrap/>
            <w:vAlign w:val="center"/>
          </w:tcPr>
          <w:p w14:paraId="57D38F1A" w14:textId="77777777" w:rsidR="00775B2B" w:rsidRDefault="00000000">
            <w:pPr>
              <w:widowControl/>
              <w:jc w:val="right"/>
              <w:textAlignment w:val="center"/>
              <w:rPr>
                <w:color w:val="000000"/>
                <w:szCs w:val="21"/>
              </w:rPr>
            </w:pPr>
            <w:r>
              <w:rPr>
                <w:color w:val="000000"/>
                <w:kern w:val="0"/>
                <w:szCs w:val="21"/>
                <w:lang w:bidi="ar"/>
              </w:rPr>
              <w:t>1.34</w:t>
            </w:r>
          </w:p>
        </w:tc>
        <w:tc>
          <w:tcPr>
            <w:tcW w:w="277" w:type="pct"/>
            <w:noWrap/>
            <w:vAlign w:val="center"/>
          </w:tcPr>
          <w:p w14:paraId="6A25BC79" w14:textId="77777777" w:rsidR="00775B2B" w:rsidRDefault="00000000">
            <w:pPr>
              <w:widowControl/>
              <w:jc w:val="right"/>
              <w:textAlignment w:val="center"/>
              <w:rPr>
                <w:color w:val="000000"/>
                <w:szCs w:val="21"/>
              </w:rPr>
            </w:pPr>
            <w:r>
              <w:rPr>
                <w:color w:val="000000"/>
                <w:kern w:val="0"/>
                <w:szCs w:val="21"/>
                <w:lang w:bidi="ar"/>
              </w:rPr>
              <w:t>1.71</w:t>
            </w:r>
          </w:p>
        </w:tc>
        <w:tc>
          <w:tcPr>
            <w:tcW w:w="277" w:type="pct"/>
            <w:noWrap/>
            <w:vAlign w:val="center"/>
          </w:tcPr>
          <w:p w14:paraId="44BC5A9A" w14:textId="77777777" w:rsidR="00775B2B" w:rsidRDefault="00000000">
            <w:pPr>
              <w:widowControl/>
              <w:jc w:val="right"/>
              <w:textAlignment w:val="center"/>
              <w:rPr>
                <w:color w:val="000000"/>
                <w:szCs w:val="21"/>
              </w:rPr>
            </w:pPr>
            <w:r>
              <w:rPr>
                <w:color w:val="000000"/>
                <w:kern w:val="0"/>
                <w:szCs w:val="21"/>
                <w:lang w:bidi="ar"/>
              </w:rPr>
              <w:t>1.88</w:t>
            </w:r>
          </w:p>
        </w:tc>
        <w:tc>
          <w:tcPr>
            <w:tcW w:w="277" w:type="pct"/>
            <w:noWrap/>
            <w:vAlign w:val="center"/>
          </w:tcPr>
          <w:p w14:paraId="08ECAE53" w14:textId="77777777" w:rsidR="00775B2B" w:rsidRDefault="00000000">
            <w:pPr>
              <w:widowControl/>
              <w:jc w:val="right"/>
              <w:textAlignment w:val="center"/>
              <w:rPr>
                <w:color w:val="000000"/>
                <w:szCs w:val="21"/>
              </w:rPr>
            </w:pPr>
            <w:r>
              <w:rPr>
                <w:color w:val="000000"/>
                <w:kern w:val="0"/>
                <w:szCs w:val="21"/>
                <w:lang w:bidi="ar"/>
              </w:rPr>
              <w:t>1.82</w:t>
            </w:r>
          </w:p>
        </w:tc>
        <w:tc>
          <w:tcPr>
            <w:tcW w:w="277" w:type="pct"/>
            <w:noWrap/>
            <w:vAlign w:val="center"/>
          </w:tcPr>
          <w:p w14:paraId="7AE85A99" w14:textId="77777777" w:rsidR="00775B2B" w:rsidRDefault="00000000">
            <w:pPr>
              <w:widowControl/>
              <w:jc w:val="right"/>
              <w:textAlignment w:val="center"/>
              <w:rPr>
                <w:color w:val="000000"/>
                <w:szCs w:val="21"/>
              </w:rPr>
            </w:pPr>
            <w:r>
              <w:rPr>
                <w:color w:val="000000"/>
                <w:kern w:val="0"/>
                <w:szCs w:val="21"/>
                <w:lang w:bidi="ar"/>
              </w:rPr>
              <w:t>1.86</w:t>
            </w:r>
          </w:p>
        </w:tc>
        <w:tc>
          <w:tcPr>
            <w:tcW w:w="277" w:type="pct"/>
            <w:noWrap/>
            <w:vAlign w:val="center"/>
          </w:tcPr>
          <w:p w14:paraId="3EE8A57B" w14:textId="77777777" w:rsidR="00775B2B" w:rsidRDefault="00000000">
            <w:pPr>
              <w:widowControl/>
              <w:jc w:val="right"/>
              <w:textAlignment w:val="center"/>
              <w:rPr>
                <w:color w:val="000000"/>
                <w:szCs w:val="21"/>
              </w:rPr>
            </w:pPr>
            <w:r>
              <w:rPr>
                <w:color w:val="000000"/>
                <w:kern w:val="0"/>
                <w:szCs w:val="21"/>
                <w:lang w:bidi="ar"/>
              </w:rPr>
              <w:t>1.63</w:t>
            </w:r>
          </w:p>
        </w:tc>
        <w:tc>
          <w:tcPr>
            <w:tcW w:w="277" w:type="pct"/>
            <w:noWrap/>
            <w:vAlign w:val="center"/>
          </w:tcPr>
          <w:p w14:paraId="7E2129EF" w14:textId="77777777" w:rsidR="00775B2B" w:rsidRDefault="00000000">
            <w:pPr>
              <w:widowControl/>
              <w:jc w:val="right"/>
              <w:textAlignment w:val="center"/>
              <w:rPr>
                <w:color w:val="000000"/>
                <w:szCs w:val="21"/>
              </w:rPr>
            </w:pPr>
            <w:r>
              <w:rPr>
                <w:color w:val="000000"/>
                <w:kern w:val="0"/>
                <w:szCs w:val="21"/>
                <w:lang w:bidi="ar"/>
              </w:rPr>
              <w:t>1.98</w:t>
            </w:r>
          </w:p>
        </w:tc>
        <w:tc>
          <w:tcPr>
            <w:tcW w:w="277" w:type="pct"/>
            <w:noWrap/>
            <w:vAlign w:val="center"/>
          </w:tcPr>
          <w:p w14:paraId="5952B640" w14:textId="77777777" w:rsidR="00775B2B" w:rsidRDefault="00000000">
            <w:pPr>
              <w:widowControl/>
              <w:jc w:val="right"/>
              <w:textAlignment w:val="center"/>
              <w:rPr>
                <w:color w:val="000000"/>
                <w:szCs w:val="21"/>
              </w:rPr>
            </w:pPr>
            <w:r>
              <w:rPr>
                <w:color w:val="000000"/>
                <w:kern w:val="0"/>
                <w:szCs w:val="21"/>
                <w:lang w:bidi="ar"/>
              </w:rPr>
              <w:t>1.62</w:t>
            </w:r>
          </w:p>
        </w:tc>
        <w:tc>
          <w:tcPr>
            <w:tcW w:w="277" w:type="pct"/>
            <w:noWrap/>
            <w:vAlign w:val="center"/>
          </w:tcPr>
          <w:p w14:paraId="55269BFA" w14:textId="77777777" w:rsidR="00775B2B" w:rsidRDefault="00000000">
            <w:pPr>
              <w:widowControl/>
              <w:jc w:val="right"/>
              <w:textAlignment w:val="center"/>
              <w:rPr>
                <w:color w:val="000000"/>
                <w:szCs w:val="21"/>
              </w:rPr>
            </w:pPr>
            <w:r>
              <w:rPr>
                <w:color w:val="000000"/>
                <w:kern w:val="0"/>
                <w:szCs w:val="21"/>
                <w:lang w:bidi="ar"/>
              </w:rPr>
              <w:t>1.68</w:t>
            </w:r>
          </w:p>
        </w:tc>
        <w:tc>
          <w:tcPr>
            <w:tcW w:w="277" w:type="pct"/>
            <w:noWrap/>
            <w:vAlign w:val="center"/>
          </w:tcPr>
          <w:p w14:paraId="453AA0C9" w14:textId="77777777" w:rsidR="00775B2B" w:rsidRDefault="00000000">
            <w:pPr>
              <w:widowControl/>
              <w:jc w:val="right"/>
              <w:textAlignment w:val="center"/>
              <w:rPr>
                <w:color w:val="000000"/>
                <w:szCs w:val="21"/>
              </w:rPr>
            </w:pPr>
            <w:r>
              <w:rPr>
                <w:color w:val="000000"/>
                <w:kern w:val="0"/>
                <w:szCs w:val="21"/>
                <w:lang w:bidi="ar"/>
              </w:rPr>
              <w:t>3.18</w:t>
            </w:r>
          </w:p>
        </w:tc>
        <w:tc>
          <w:tcPr>
            <w:tcW w:w="277" w:type="pct"/>
            <w:noWrap/>
            <w:vAlign w:val="center"/>
          </w:tcPr>
          <w:p w14:paraId="75370620" w14:textId="77777777" w:rsidR="00775B2B" w:rsidRDefault="00000000">
            <w:pPr>
              <w:widowControl/>
              <w:jc w:val="right"/>
              <w:textAlignment w:val="center"/>
              <w:rPr>
                <w:color w:val="000000"/>
                <w:szCs w:val="21"/>
              </w:rPr>
            </w:pPr>
            <w:r>
              <w:rPr>
                <w:color w:val="000000"/>
                <w:kern w:val="0"/>
                <w:szCs w:val="21"/>
                <w:lang w:bidi="ar"/>
              </w:rPr>
              <w:t>3.89</w:t>
            </w:r>
          </w:p>
        </w:tc>
        <w:tc>
          <w:tcPr>
            <w:tcW w:w="277" w:type="pct"/>
            <w:noWrap/>
            <w:vAlign w:val="center"/>
          </w:tcPr>
          <w:p w14:paraId="5AF2E1ED" w14:textId="77777777" w:rsidR="00775B2B" w:rsidRDefault="00000000">
            <w:pPr>
              <w:widowControl/>
              <w:jc w:val="right"/>
              <w:textAlignment w:val="center"/>
              <w:rPr>
                <w:color w:val="000000"/>
                <w:szCs w:val="21"/>
              </w:rPr>
            </w:pPr>
            <w:r>
              <w:rPr>
                <w:color w:val="000000"/>
                <w:kern w:val="0"/>
                <w:szCs w:val="21"/>
                <w:lang w:bidi="ar"/>
              </w:rPr>
              <w:t>2.04</w:t>
            </w:r>
          </w:p>
        </w:tc>
        <w:tc>
          <w:tcPr>
            <w:tcW w:w="277" w:type="pct"/>
            <w:noWrap/>
            <w:vAlign w:val="center"/>
          </w:tcPr>
          <w:p w14:paraId="32D214F2" w14:textId="77777777" w:rsidR="00775B2B" w:rsidRDefault="00000000">
            <w:pPr>
              <w:widowControl/>
              <w:jc w:val="right"/>
              <w:textAlignment w:val="center"/>
              <w:rPr>
                <w:color w:val="000000"/>
                <w:szCs w:val="21"/>
              </w:rPr>
            </w:pPr>
            <w:r>
              <w:rPr>
                <w:color w:val="000000"/>
                <w:kern w:val="0"/>
                <w:szCs w:val="21"/>
                <w:lang w:bidi="ar"/>
              </w:rPr>
              <w:t>1.54</w:t>
            </w:r>
          </w:p>
        </w:tc>
        <w:tc>
          <w:tcPr>
            <w:tcW w:w="277" w:type="pct"/>
            <w:noWrap/>
            <w:vAlign w:val="center"/>
          </w:tcPr>
          <w:p w14:paraId="407A4535" w14:textId="77777777" w:rsidR="00775B2B" w:rsidRDefault="00000000">
            <w:pPr>
              <w:widowControl/>
              <w:jc w:val="right"/>
              <w:textAlignment w:val="center"/>
              <w:rPr>
                <w:color w:val="000000"/>
                <w:szCs w:val="21"/>
              </w:rPr>
            </w:pPr>
            <w:r>
              <w:rPr>
                <w:color w:val="000000"/>
                <w:kern w:val="0"/>
                <w:szCs w:val="21"/>
                <w:lang w:bidi="ar"/>
              </w:rPr>
              <w:t>2.04</w:t>
            </w:r>
          </w:p>
        </w:tc>
      </w:tr>
    </w:tbl>
    <w:p w14:paraId="654A3210" w14:textId="77777777" w:rsidR="00775B2B" w:rsidRDefault="00775B2B">
      <w:pPr>
        <w:widowControl/>
        <w:jc w:val="center"/>
      </w:pPr>
    </w:p>
    <w:p w14:paraId="6A6F8F1D" w14:textId="77777777" w:rsidR="00775B2B" w:rsidRDefault="00775B2B">
      <w:pPr>
        <w:widowControl/>
        <w:jc w:val="center"/>
      </w:pPr>
    </w:p>
    <w:p w14:paraId="54D23CAD" w14:textId="77777777" w:rsidR="00775B2B" w:rsidRDefault="00775B2B">
      <w:pPr>
        <w:widowControl/>
        <w:jc w:val="center"/>
        <w:sectPr w:rsidR="00775B2B">
          <w:pgSz w:w="16838" w:h="11906" w:orient="landscape"/>
          <w:pgMar w:top="1440" w:right="1800" w:bottom="1440" w:left="1800" w:header="1021" w:footer="851" w:gutter="0"/>
          <w:pgNumType w:fmt="numberInDash"/>
          <w:cols w:space="720"/>
          <w:docGrid w:linePitch="312"/>
        </w:sectPr>
      </w:pPr>
    </w:p>
    <w:p w14:paraId="206E9D54" w14:textId="77777777" w:rsidR="00775B2B" w:rsidRDefault="00775B2B">
      <w:pPr>
        <w:widowControl/>
        <w:jc w:val="center"/>
      </w:pPr>
    </w:p>
    <w:p w14:paraId="4E96693F" w14:textId="21BFA87D" w:rsidR="00775B2B" w:rsidRDefault="00775B2B">
      <w:pPr>
        <w:widowControl/>
        <w:jc w:val="center"/>
        <w:rPr>
          <w:color w:val="000000"/>
          <w:kern w:val="0"/>
        </w:rPr>
      </w:pPr>
    </w:p>
    <w:p w14:paraId="7B506588" w14:textId="50AF826D" w:rsidR="00775B2B" w:rsidRDefault="00775B2B">
      <w:pPr>
        <w:jc w:val="center"/>
        <w:rPr>
          <w:b/>
          <w:color w:val="000000"/>
          <w:kern w:val="0"/>
          <w:szCs w:val="28"/>
        </w:rPr>
      </w:pPr>
    </w:p>
    <w:p w14:paraId="565415D4" w14:textId="77777777" w:rsidR="00775B2B" w:rsidRDefault="00000000">
      <w:pPr>
        <w:spacing w:line="360" w:lineRule="auto"/>
        <w:ind w:firstLineChars="200" w:firstLine="480"/>
        <w:rPr>
          <w:sz w:val="24"/>
        </w:rPr>
      </w:pPr>
      <w:r>
        <w:rPr>
          <w:sz w:val="24"/>
        </w:rPr>
        <w:t>（</w:t>
      </w:r>
      <w:r>
        <w:rPr>
          <w:sz w:val="24"/>
        </w:rPr>
        <w:t>2</w:t>
      </w:r>
      <w:r>
        <w:rPr>
          <w:sz w:val="24"/>
        </w:rPr>
        <w:t>）风速</w:t>
      </w:r>
    </w:p>
    <w:p w14:paraId="72D656EE" w14:textId="77777777" w:rsidR="00775B2B" w:rsidRDefault="00000000">
      <w:pPr>
        <w:spacing w:line="360" w:lineRule="auto"/>
        <w:ind w:firstLineChars="200" w:firstLine="480"/>
        <w:rPr>
          <w:sz w:val="24"/>
        </w:rPr>
      </w:pPr>
      <w:r>
        <w:rPr>
          <w:sz w:val="24"/>
        </w:rPr>
        <w:t>评价区域</w:t>
      </w:r>
      <w:r>
        <w:rPr>
          <w:sz w:val="24"/>
        </w:rPr>
        <w:t>2023</w:t>
      </w:r>
      <w:r>
        <w:rPr>
          <w:sz w:val="24"/>
        </w:rPr>
        <w:t>年均风速</w:t>
      </w:r>
      <w:r>
        <w:rPr>
          <w:sz w:val="24"/>
        </w:rPr>
        <w:t>2.26m/s</w:t>
      </w:r>
      <w:r>
        <w:rPr>
          <w:sz w:val="24"/>
        </w:rPr>
        <w:t>。</w:t>
      </w:r>
      <w:r>
        <w:rPr>
          <w:sz w:val="24"/>
        </w:rPr>
        <w:t>4</w:t>
      </w:r>
      <w:r>
        <w:rPr>
          <w:sz w:val="24"/>
        </w:rPr>
        <w:t>月平均风速最大，为</w:t>
      </w:r>
      <w:r>
        <w:rPr>
          <w:sz w:val="24"/>
        </w:rPr>
        <w:t>3.39m/s</w:t>
      </w:r>
      <w:r>
        <w:rPr>
          <w:sz w:val="24"/>
        </w:rPr>
        <w:t>；</w:t>
      </w:r>
      <w:r>
        <w:rPr>
          <w:sz w:val="24"/>
        </w:rPr>
        <w:t>12</w:t>
      </w:r>
      <w:r>
        <w:rPr>
          <w:sz w:val="24"/>
        </w:rPr>
        <w:t>月平均风速最小，为</w:t>
      </w:r>
      <w:r>
        <w:rPr>
          <w:sz w:val="24"/>
        </w:rPr>
        <w:t>1.91m/s</w:t>
      </w:r>
      <w:r>
        <w:rPr>
          <w:sz w:val="24"/>
        </w:rPr>
        <w:t>。</w:t>
      </w:r>
      <w:r>
        <w:rPr>
          <w:sz w:val="24"/>
        </w:rPr>
        <w:t>2023</w:t>
      </w:r>
      <w:r>
        <w:rPr>
          <w:sz w:val="24"/>
        </w:rPr>
        <w:t>年年均风速的月变化统计见表</w:t>
      </w:r>
      <w:r>
        <w:rPr>
          <w:sz w:val="24"/>
        </w:rPr>
        <w:t>5.1-5</w:t>
      </w:r>
      <w:r>
        <w:rPr>
          <w:sz w:val="24"/>
        </w:rPr>
        <w:t>，风速频率玫瑰图见图</w:t>
      </w:r>
      <w:r>
        <w:rPr>
          <w:sz w:val="24"/>
        </w:rPr>
        <w:t>5.1-2</w:t>
      </w:r>
      <w:r>
        <w:rPr>
          <w:sz w:val="24"/>
        </w:rPr>
        <w:t>，风速季变化曲线见图</w:t>
      </w:r>
      <w:r>
        <w:rPr>
          <w:sz w:val="24"/>
        </w:rPr>
        <w:t>5.1-3</w:t>
      </w:r>
      <w:r>
        <w:rPr>
          <w:sz w:val="24"/>
        </w:rPr>
        <w:t>。</w:t>
      </w:r>
    </w:p>
    <w:p w14:paraId="23D1DE66" w14:textId="77777777" w:rsidR="00775B2B" w:rsidRDefault="00000000">
      <w:pPr>
        <w:jc w:val="center"/>
        <w:rPr>
          <w:rFonts w:eastAsia="黑体"/>
          <w:sz w:val="24"/>
        </w:rPr>
      </w:pPr>
      <w:r>
        <w:rPr>
          <w:rFonts w:eastAsia="黑体"/>
          <w:sz w:val="24"/>
        </w:rPr>
        <w:t>表</w:t>
      </w:r>
      <w:r>
        <w:rPr>
          <w:rFonts w:eastAsia="黑体"/>
          <w:sz w:val="24"/>
        </w:rPr>
        <w:t>5.1-5   2023</w:t>
      </w:r>
      <w:r>
        <w:rPr>
          <w:rFonts w:eastAsia="黑体"/>
          <w:sz w:val="24"/>
        </w:rPr>
        <w:t>年年均风速的月变化一览表</w:t>
      </w:r>
    </w:p>
    <w:tbl>
      <w:tblPr>
        <w:tblW w:w="5002"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795"/>
        <w:gridCol w:w="574"/>
        <w:gridCol w:w="575"/>
        <w:gridCol w:w="575"/>
        <w:gridCol w:w="575"/>
        <w:gridCol w:w="575"/>
        <w:gridCol w:w="575"/>
        <w:gridCol w:w="575"/>
        <w:gridCol w:w="575"/>
        <w:gridCol w:w="575"/>
        <w:gridCol w:w="575"/>
        <w:gridCol w:w="575"/>
        <w:gridCol w:w="575"/>
        <w:gridCol w:w="585"/>
      </w:tblGrid>
      <w:tr w:rsidR="00775B2B" w14:paraId="5CF87C96" w14:textId="77777777">
        <w:trPr>
          <w:trHeight w:val="397"/>
          <w:jc w:val="center"/>
        </w:trPr>
        <w:tc>
          <w:tcPr>
            <w:tcW w:w="870" w:type="dxa"/>
            <w:tcMar>
              <w:left w:w="28" w:type="dxa"/>
              <w:right w:w="28" w:type="dxa"/>
            </w:tcMar>
            <w:vAlign w:val="center"/>
          </w:tcPr>
          <w:p w14:paraId="454DC54C" w14:textId="77777777" w:rsidR="00775B2B" w:rsidRDefault="00000000">
            <w:pPr>
              <w:widowControl/>
              <w:jc w:val="center"/>
              <w:rPr>
                <w:kern w:val="0"/>
                <w:szCs w:val="21"/>
              </w:rPr>
            </w:pPr>
            <w:r>
              <w:rPr>
                <w:kern w:val="0"/>
                <w:szCs w:val="21"/>
              </w:rPr>
              <w:t>月份</w:t>
            </w:r>
          </w:p>
        </w:tc>
        <w:tc>
          <w:tcPr>
            <w:tcW w:w="626" w:type="dxa"/>
            <w:tcMar>
              <w:left w:w="28" w:type="dxa"/>
              <w:right w:w="28" w:type="dxa"/>
            </w:tcMar>
            <w:vAlign w:val="center"/>
          </w:tcPr>
          <w:p w14:paraId="5396D112" w14:textId="77777777" w:rsidR="00775B2B" w:rsidRDefault="00000000">
            <w:pPr>
              <w:widowControl/>
              <w:jc w:val="center"/>
              <w:rPr>
                <w:kern w:val="0"/>
                <w:szCs w:val="21"/>
              </w:rPr>
            </w:pPr>
            <w:r>
              <w:rPr>
                <w:kern w:val="0"/>
                <w:szCs w:val="21"/>
              </w:rPr>
              <w:t>1</w:t>
            </w:r>
            <w:r>
              <w:rPr>
                <w:kern w:val="0"/>
                <w:szCs w:val="21"/>
              </w:rPr>
              <w:t>月</w:t>
            </w:r>
          </w:p>
        </w:tc>
        <w:tc>
          <w:tcPr>
            <w:tcW w:w="626" w:type="dxa"/>
            <w:tcMar>
              <w:left w:w="28" w:type="dxa"/>
              <w:right w:w="28" w:type="dxa"/>
            </w:tcMar>
            <w:vAlign w:val="center"/>
          </w:tcPr>
          <w:p w14:paraId="5BDF7EEC" w14:textId="77777777" w:rsidR="00775B2B" w:rsidRDefault="00000000">
            <w:pPr>
              <w:widowControl/>
              <w:jc w:val="center"/>
              <w:rPr>
                <w:kern w:val="0"/>
                <w:szCs w:val="21"/>
              </w:rPr>
            </w:pPr>
            <w:r>
              <w:rPr>
                <w:kern w:val="0"/>
                <w:szCs w:val="21"/>
              </w:rPr>
              <w:t>2</w:t>
            </w:r>
            <w:r>
              <w:rPr>
                <w:kern w:val="0"/>
                <w:szCs w:val="21"/>
              </w:rPr>
              <w:t>月</w:t>
            </w:r>
          </w:p>
        </w:tc>
        <w:tc>
          <w:tcPr>
            <w:tcW w:w="626" w:type="dxa"/>
            <w:tcMar>
              <w:left w:w="28" w:type="dxa"/>
              <w:right w:w="28" w:type="dxa"/>
            </w:tcMar>
            <w:vAlign w:val="center"/>
          </w:tcPr>
          <w:p w14:paraId="28150657" w14:textId="77777777" w:rsidR="00775B2B" w:rsidRDefault="00000000">
            <w:pPr>
              <w:widowControl/>
              <w:jc w:val="center"/>
              <w:rPr>
                <w:kern w:val="0"/>
                <w:szCs w:val="21"/>
              </w:rPr>
            </w:pPr>
            <w:r>
              <w:rPr>
                <w:kern w:val="0"/>
                <w:szCs w:val="21"/>
              </w:rPr>
              <w:t>3</w:t>
            </w:r>
            <w:r>
              <w:rPr>
                <w:kern w:val="0"/>
                <w:szCs w:val="21"/>
              </w:rPr>
              <w:t>月</w:t>
            </w:r>
          </w:p>
        </w:tc>
        <w:tc>
          <w:tcPr>
            <w:tcW w:w="626" w:type="dxa"/>
            <w:tcMar>
              <w:left w:w="28" w:type="dxa"/>
              <w:right w:w="28" w:type="dxa"/>
            </w:tcMar>
            <w:vAlign w:val="center"/>
          </w:tcPr>
          <w:p w14:paraId="49A112F1" w14:textId="77777777" w:rsidR="00775B2B" w:rsidRDefault="00000000">
            <w:pPr>
              <w:widowControl/>
              <w:jc w:val="center"/>
              <w:rPr>
                <w:kern w:val="0"/>
                <w:szCs w:val="21"/>
              </w:rPr>
            </w:pPr>
            <w:r>
              <w:rPr>
                <w:kern w:val="0"/>
                <w:szCs w:val="21"/>
              </w:rPr>
              <w:t>4</w:t>
            </w:r>
            <w:r>
              <w:rPr>
                <w:kern w:val="0"/>
                <w:szCs w:val="21"/>
              </w:rPr>
              <w:t>月</w:t>
            </w:r>
          </w:p>
        </w:tc>
        <w:tc>
          <w:tcPr>
            <w:tcW w:w="626" w:type="dxa"/>
            <w:tcMar>
              <w:left w:w="28" w:type="dxa"/>
              <w:right w:w="28" w:type="dxa"/>
            </w:tcMar>
            <w:vAlign w:val="center"/>
          </w:tcPr>
          <w:p w14:paraId="43609180" w14:textId="77777777" w:rsidR="00775B2B" w:rsidRDefault="00000000">
            <w:pPr>
              <w:widowControl/>
              <w:jc w:val="center"/>
              <w:rPr>
                <w:kern w:val="0"/>
                <w:szCs w:val="21"/>
              </w:rPr>
            </w:pPr>
            <w:r>
              <w:rPr>
                <w:kern w:val="0"/>
                <w:szCs w:val="21"/>
              </w:rPr>
              <w:t>5</w:t>
            </w:r>
            <w:r>
              <w:rPr>
                <w:kern w:val="0"/>
                <w:szCs w:val="21"/>
              </w:rPr>
              <w:t>月</w:t>
            </w:r>
          </w:p>
        </w:tc>
        <w:tc>
          <w:tcPr>
            <w:tcW w:w="626" w:type="dxa"/>
            <w:tcMar>
              <w:left w:w="28" w:type="dxa"/>
              <w:right w:w="28" w:type="dxa"/>
            </w:tcMar>
            <w:vAlign w:val="center"/>
          </w:tcPr>
          <w:p w14:paraId="6ABAAF31" w14:textId="77777777" w:rsidR="00775B2B" w:rsidRDefault="00000000">
            <w:pPr>
              <w:widowControl/>
              <w:jc w:val="center"/>
              <w:rPr>
                <w:kern w:val="0"/>
                <w:szCs w:val="21"/>
              </w:rPr>
            </w:pPr>
            <w:r>
              <w:rPr>
                <w:kern w:val="0"/>
                <w:szCs w:val="21"/>
              </w:rPr>
              <w:t>6</w:t>
            </w:r>
            <w:r>
              <w:rPr>
                <w:kern w:val="0"/>
                <w:szCs w:val="21"/>
              </w:rPr>
              <w:t>月</w:t>
            </w:r>
          </w:p>
        </w:tc>
        <w:tc>
          <w:tcPr>
            <w:tcW w:w="626" w:type="dxa"/>
            <w:tcMar>
              <w:left w:w="28" w:type="dxa"/>
              <w:right w:w="28" w:type="dxa"/>
            </w:tcMar>
            <w:vAlign w:val="center"/>
          </w:tcPr>
          <w:p w14:paraId="16DFE6E3" w14:textId="77777777" w:rsidR="00775B2B" w:rsidRDefault="00000000">
            <w:pPr>
              <w:widowControl/>
              <w:jc w:val="center"/>
              <w:rPr>
                <w:kern w:val="0"/>
                <w:szCs w:val="21"/>
              </w:rPr>
            </w:pPr>
            <w:r>
              <w:rPr>
                <w:kern w:val="0"/>
                <w:szCs w:val="21"/>
              </w:rPr>
              <w:t>7</w:t>
            </w:r>
            <w:r>
              <w:rPr>
                <w:kern w:val="0"/>
                <w:szCs w:val="21"/>
              </w:rPr>
              <w:t>月</w:t>
            </w:r>
          </w:p>
        </w:tc>
        <w:tc>
          <w:tcPr>
            <w:tcW w:w="626" w:type="dxa"/>
            <w:tcMar>
              <w:left w:w="28" w:type="dxa"/>
              <w:right w:w="28" w:type="dxa"/>
            </w:tcMar>
            <w:vAlign w:val="center"/>
          </w:tcPr>
          <w:p w14:paraId="26A93E26" w14:textId="77777777" w:rsidR="00775B2B" w:rsidRDefault="00000000">
            <w:pPr>
              <w:widowControl/>
              <w:jc w:val="center"/>
              <w:rPr>
                <w:kern w:val="0"/>
                <w:szCs w:val="21"/>
              </w:rPr>
            </w:pPr>
            <w:r>
              <w:rPr>
                <w:kern w:val="0"/>
                <w:szCs w:val="21"/>
              </w:rPr>
              <w:t>8</w:t>
            </w:r>
            <w:r>
              <w:rPr>
                <w:kern w:val="0"/>
                <w:szCs w:val="21"/>
              </w:rPr>
              <w:t>月</w:t>
            </w:r>
          </w:p>
        </w:tc>
        <w:tc>
          <w:tcPr>
            <w:tcW w:w="626" w:type="dxa"/>
            <w:tcMar>
              <w:left w:w="28" w:type="dxa"/>
              <w:right w:w="28" w:type="dxa"/>
            </w:tcMar>
            <w:vAlign w:val="center"/>
          </w:tcPr>
          <w:p w14:paraId="45C20DAC" w14:textId="77777777" w:rsidR="00775B2B" w:rsidRDefault="00000000">
            <w:pPr>
              <w:widowControl/>
              <w:jc w:val="center"/>
              <w:rPr>
                <w:kern w:val="0"/>
                <w:szCs w:val="21"/>
              </w:rPr>
            </w:pPr>
            <w:r>
              <w:rPr>
                <w:kern w:val="0"/>
                <w:szCs w:val="21"/>
              </w:rPr>
              <w:t>9</w:t>
            </w:r>
            <w:r>
              <w:rPr>
                <w:kern w:val="0"/>
                <w:szCs w:val="21"/>
              </w:rPr>
              <w:t>月</w:t>
            </w:r>
          </w:p>
        </w:tc>
        <w:tc>
          <w:tcPr>
            <w:tcW w:w="626" w:type="dxa"/>
            <w:tcMar>
              <w:left w:w="28" w:type="dxa"/>
              <w:right w:w="28" w:type="dxa"/>
            </w:tcMar>
            <w:vAlign w:val="center"/>
          </w:tcPr>
          <w:p w14:paraId="40935F78" w14:textId="77777777" w:rsidR="00775B2B" w:rsidRDefault="00000000">
            <w:pPr>
              <w:widowControl/>
              <w:jc w:val="center"/>
              <w:rPr>
                <w:kern w:val="0"/>
                <w:szCs w:val="21"/>
              </w:rPr>
            </w:pPr>
            <w:r>
              <w:rPr>
                <w:kern w:val="0"/>
                <w:szCs w:val="21"/>
              </w:rPr>
              <w:t>10</w:t>
            </w:r>
            <w:r>
              <w:rPr>
                <w:kern w:val="0"/>
                <w:szCs w:val="21"/>
              </w:rPr>
              <w:t>月</w:t>
            </w:r>
          </w:p>
        </w:tc>
        <w:tc>
          <w:tcPr>
            <w:tcW w:w="626" w:type="dxa"/>
            <w:tcMar>
              <w:left w:w="28" w:type="dxa"/>
              <w:right w:w="28" w:type="dxa"/>
            </w:tcMar>
            <w:vAlign w:val="center"/>
          </w:tcPr>
          <w:p w14:paraId="70C24C38" w14:textId="77777777" w:rsidR="00775B2B" w:rsidRDefault="00000000">
            <w:pPr>
              <w:widowControl/>
              <w:jc w:val="center"/>
              <w:rPr>
                <w:kern w:val="0"/>
                <w:szCs w:val="21"/>
              </w:rPr>
            </w:pPr>
            <w:r>
              <w:rPr>
                <w:kern w:val="0"/>
                <w:szCs w:val="21"/>
              </w:rPr>
              <w:t>11</w:t>
            </w:r>
            <w:r>
              <w:rPr>
                <w:kern w:val="0"/>
                <w:szCs w:val="21"/>
              </w:rPr>
              <w:t>月</w:t>
            </w:r>
          </w:p>
        </w:tc>
        <w:tc>
          <w:tcPr>
            <w:tcW w:w="626" w:type="dxa"/>
            <w:tcMar>
              <w:left w:w="28" w:type="dxa"/>
              <w:right w:w="28" w:type="dxa"/>
            </w:tcMar>
            <w:vAlign w:val="center"/>
          </w:tcPr>
          <w:p w14:paraId="68F2E113" w14:textId="77777777" w:rsidR="00775B2B" w:rsidRDefault="00000000">
            <w:pPr>
              <w:widowControl/>
              <w:jc w:val="center"/>
              <w:rPr>
                <w:kern w:val="0"/>
                <w:szCs w:val="21"/>
              </w:rPr>
            </w:pPr>
            <w:r>
              <w:rPr>
                <w:kern w:val="0"/>
                <w:szCs w:val="21"/>
              </w:rPr>
              <w:t>12</w:t>
            </w:r>
            <w:r>
              <w:rPr>
                <w:kern w:val="0"/>
                <w:szCs w:val="21"/>
              </w:rPr>
              <w:t>月</w:t>
            </w:r>
          </w:p>
        </w:tc>
        <w:tc>
          <w:tcPr>
            <w:tcW w:w="637" w:type="dxa"/>
            <w:tcMar>
              <w:left w:w="28" w:type="dxa"/>
              <w:right w:w="28" w:type="dxa"/>
            </w:tcMar>
            <w:vAlign w:val="center"/>
          </w:tcPr>
          <w:p w14:paraId="48B182EC" w14:textId="77777777" w:rsidR="00775B2B" w:rsidRDefault="00000000">
            <w:pPr>
              <w:widowControl/>
              <w:jc w:val="center"/>
              <w:rPr>
                <w:kern w:val="0"/>
                <w:szCs w:val="21"/>
              </w:rPr>
            </w:pPr>
            <w:r>
              <w:rPr>
                <w:kern w:val="0"/>
                <w:szCs w:val="21"/>
              </w:rPr>
              <w:t>年均</w:t>
            </w:r>
          </w:p>
        </w:tc>
      </w:tr>
      <w:tr w:rsidR="00775B2B" w14:paraId="0606FC96" w14:textId="77777777">
        <w:trPr>
          <w:trHeight w:val="397"/>
          <w:jc w:val="center"/>
        </w:trPr>
        <w:tc>
          <w:tcPr>
            <w:tcW w:w="870" w:type="dxa"/>
            <w:tcMar>
              <w:left w:w="28" w:type="dxa"/>
              <w:right w:w="28" w:type="dxa"/>
            </w:tcMar>
            <w:vAlign w:val="center"/>
          </w:tcPr>
          <w:p w14:paraId="43D07310" w14:textId="77777777" w:rsidR="00775B2B" w:rsidRDefault="00000000">
            <w:pPr>
              <w:widowControl/>
              <w:jc w:val="center"/>
              <w:rPr>
                <w:kern w:val="0"/>
                <w:szCs w:val="21"/>
              </w:rPr>
            </w:pPr>
            <w:r>
              <w:rPr>
                <w:kern w:val="0"/>
                <w:szCs w:val="21"/>
              </w:rPr>
              <w:t>风速</w:t>
            </w:r>
            <w:r>
              <w:rPr>
                <w:kern w:val="0"/>
                <w:szCs w:val="21"/>
                <w:lang w:bidi="ar"/>
              </w:rPr>
              <w:t>(m/s)</w:t>
            </w:r>
          </w:p>
        </w:tc>
        <w:tc>
          <w:tcPr>
            <w:tcW w:w="626" w:type="dxa"/>
            <w:tcMar>
              <w:left w:w="28" w:type="dxa"/>
              <w:right w:w="28" w:type="dxa"/>
            </w:tcMar>
            <w:vAlign w:val="bottom"/>
          </w:tcPr>
          <w:p w14:paraId="2EDB0E38" w14:textId="77777777" w:rsidR="00775B2B" w:rsidRDefault="00000000">
            <w:pPr>
              <w:widowControl/>
              <w:jc w:val="center"/>
              <w:rPr>
                <w:kern w:val="0"/>
                <w:szCs w:val="21"/>
              </w:rPr>
            </w:pPr>
            <w:r>
              <w:rPr>
                <w:kern w:val="0"/>
                <w:szCs w:val="21"/>
              </w:rPr>
              <w:t>2.26</w:t>
            </w:r>
          </w:p>
        </w:tc>
        <w:tc>
          <w:tcPr>
            <w:tcW w:w="626" w:type="dxa"/>
            <w:tcMar>
              <w:left w:w="28" w:type="dxa"/>
              <w:right w:w="28" w:type="dxa"/>
            </w:tcMar>
            <w:vAlign w:val="bottom"/>
          </w:tcPr>
          <w:p w14:paraId="24BD5948" w14:textId="77777777" w:rsidR="00775B2B" w:rsidRDefault="00000000">
            <w:pPr>
              <w:widowControl/>
              <w:jc w:val="center"/>
              <w:rPr>
                <w:kern w:val="0"/>
                <w:szCs w:val="21"/>
              </w:rPr>
            </w:pPr>
            <w:r>
              <w:rPr>
                <w:kern w:val="0"/>
                <w:szCs w:val="21"/>
              </w:rPr>
              <w:t>1.94</w:t>
            </w:r>
          </w:p>
        </w:tc>
        <w:tc>
          <w:tcPr>
            <w:tcW w:w="626" w:type="dxa"/>
            <w:tcMar>
              <w:left w:w="28" w:type="dxa"/>
              <w:right w:w="28" w:type="dxa"/>
            </w:tcMar>
            <w:vAlign w:val="bottom"/>
          </w:tcPr>
          <w:p w14:paraId="0F16D7F5" w14:textId="77777777" w:rsidR="00775B2B" w:rsidRDefault="00000000">
            <w:pPr>
              <w:widowControl/>
              <w:jc w:val="center"/>
              <w:rPr>
                <w:kern w:val="0"/>
                <w:szCs w:val="21"/>
              </w:rPr>
            </w:pPr>
            <w:r>
              <w:rPr>
                <w:kern w:val="0"/>
                <w:szCs w:val="21"/>
              </w:rPr>
              <w:t>2.56</w:t>
            </w:r>
          </w:p>
        </w:tc>
        <w:tc>
          <w:tcPr>
            <w:tcW w:w="626" w:type="dxa"/>
            <w:tcMar>
              <w:left w:w="28" w:type="dxa"/>
              <w:right w:w="28" w:type="dxa"/>
            </w:tcMar>
            <w:vAlign w:val="bottom"/>
          </w:tcPr>
          <w:p w14:paraId="7A677957" w14:textId="77777777" w:rsidR="00775B2B" w:rsidRDefault="00000000">
            <w:pPr>
              <w:widowControl/>
              <w:jc w:val="center"/>
              <w:rPr>
                <w:kern w:val="0"/>
                <w:szCs w:val="21"/>
              </w:rPr>
            </w:pPr>
            <w:r>
              <w:rPr>
                <w:kern w:val="0"/>
                <w:szCs w:val="21"/>
              </w:rPr>
              <w:t>3.39</w:t>
            </w:r>
          </w:p>
        </w:tc>
        <w:tc>
          <w:tcPr>
            <w:tcW w:w="626" w:type="dxa"/>
            <w:tcMar>
              <w:left w:w="28" w:type="dxa"/>
              <w:right w:w="28" w:type="dxa"/>
            </w:tcMar>
            <w:vAlign w:val="bottom"/>
          </w:tcPr>
          <w:p w14:paraId="6EA6E64E" w14:textId="77777777" w:rsidR="00775B2B" w:rsidRDefault="00000000">
            <w:pPr>
              <w:widowControl/>
              <w:jc w:val="center"/>
              <w:rPr>
                <w:kern w:val="0"/>
                <w:szCs w:val="21"/>
              </w:rPr>
            </w:pPr>
            <w:r>
              <w:rPr>
                <w:kern w:val="0"/>
                <w:szCs w:val="21"/>
              </w:rPr>
              <w:t>3.38</w:t>
            </w:r>
          </w:p>
        </w:tc>
        <w:tc>
          <w:tcPr>
            <w:tcW w:w="626" w:type="dxa"/>
            <w:tcMar>
              <w:left w:w="28" w:type="dxa"/>
              <w:right w:w="28" w:type="dxa"/>
            </w:tcMar>
            <w:vAlign w:val="bottom"/>
          </w:tcPr>
          <w:p w14:paraId="13DE272A" w14:textId="77777777" w:rsidR="00775B2B" w:rsidRDefault="00000000">
            <w:pPr>
              <w:widowControl/>
              <w:jc w:val="center"/>
              <w:rPr>
                <w:kern w:val="0"/>
                <w:szCs w:val="21"/>
              </w:rPr>
            </w:pPr>
            <w:r>
              <w:rPr>
                <w:kern w:val="0"/>
                <w:szCs w:val="21"/>
              </w:rPr>
              <w:t>2.67</w:t>
            </w:r>
          </w:p>
        </w:tc>
        <w:tc>
          <w:tcPr>
            <w:tcW w:w="626" w:type="dxa"/>
            <w:tcMar>
              <w:left w:w="28" w:type="dxa"/>
              <w:right w:w="28" w:type="dxa"/>
            </w:tcMar>
            <w:vAlign w:val="bottom"/>
          </w:tcPr>
          <w:p w14:paraId="4C912E3B" w14:textId="77777777" w:rsidR="00775B2B" w:rsidRDefault="00000000">
            <w:pPr>
              <w:widowControl/>
              <w:jc w:val="center"/>
              <w:rPr>
                <w:kern w:val="0"/>
                <w:szCs w:val="21"/>
              </w:rPr>
            </w:pPr>
            <w:r>
              <w:rPr>
                <w:kern w:val="0"/>
                <w:szCs w:val="21"/>
              </w:rPr>
              <w:t>2.74</w:t>
            </w:r>
          </w:p>
        </w:tc>
        <w:tc>
          <w:tcPr>
            <w:tcW w:w="626" w:type="dxa"/>
            <w:tcMar>
              <w:left w:w="28" w:type="dxa"/>
              <w:right w:w="28" w:type="dxa"/>
            </w:tcMar>
            <w:vAlign w:val="bottom"/>
          </w:tcPr>
          <w:p w14:paraId="78A75B35" w14:textId="77777777" w:rsidR="00775B2B" w:rsidRDefault="00000000">
            <w:pPr>
              <w:widowControl/>
              <w:jc w:val="center"/>
              <w:rPr>
                <w:kern w:val="0"/>
                <w:szCs w:val="21"/>
              </w:rPr>
            </w:pPr>
            <w:r>
              <w:rPr>
                <w:kern w:val="0"/>
                <w:szCs w:val="21"/>
              </w:rPr>
              <w:t>2.82</w:t>
            </w:r>
          </w:p>
        </w:tc>
        <w:tc>
          <w:tcPr>
            <w:tcW w:w="626" w:type="dxa"/>
            <w:tcMar>
              <w:left w:w="28" w:type="dxa"/>
              <w:right w:w="28" w:type="dxa"/>
            </w:tcMar>
            <w:vAlign w:val="bottom"/>
          </w:tcPr>
          <w:p w14:paraId="4762EEEC" w14:textId="77777777" w:rsidR="00775B2B" w:rsidRDefault="00000000">
            <w:pPr>
              <w:widowControl/>
              <w:jc w:val="center"/>
              <w:rPr>
                <w:kern w:val="0"/>
                <w:szCs w:val="21"/>
              </w:rPr>
            </w:pPr>
            <w:r>
              <w:rPr>
                <w:kern w:val="0"/>
                <w:szCs w:val="21"/>
              </w:rPr>
              <w:t>2.74</w:t>
            </w:r>
          </w:p>
        </w:tc>
        <w:tc>
          <w:tcPr>
            <w:tcW w:w="626" w:type="dxa"/>
            <w:tcMar>
              <w:left w:w="28" w:type="dxa"/>
              <w:right w:w="28" w:type="dxa"/>
            </w:tcMar>
            <w:vAlign w:val="bottom"/>
          </w:tcPr>
          <w:p w14:paraId="3974B883" w14:textId="77777777" w:rsidR="00775B2B" w:rsidRDefault="00000000">
            <w:pPr>
              <w:widowControl/>
              <w:jc w:val="center"/>
              <w:rPr>
                <w:kern w:val="0"/>
                <w:szCs w:val="21"/>
              </w:rPr>
            </w:pPr>
            <w:r>
              <w:rPr>
                <w:kern w:val="0"/>
                <w:szCs w:val="21"/>
              </w:rPr>
              <w:t>2.12</w:t>
            </w:r>
          </w:p>
        </w:tc>
        <w:tc>
          <w:tcPr>
            <w:tcW w:w="626" w:type="dxa"/>
            <w:tcMar>
              <w:left w:w="28" w:type="dxa"/>
              <w:right w:w="28" w:type="dxa"/>
            </w:tcMar>
            <w:vAlign w:val="bottom"/>
          </w:tcPr>
          <w:p w14:paraId="4DD75F31" w14:textId="77777777" w:rsidR="00775B2B" w:rsidRDefault="00000000">
            <w:pPr>
              <w:widowControl/>
              <w:jc w:val="center"/>
              <w:rPr>
                <w:kern w:val="0"/>
                <w:szCs w:val="21"/>
              </w:rPr>
            </w:pPr>
            <w:r>
              <w:rPr>
                <w:kern w:val="0"/>
                <w:szCs w:val="21"/>
              </w:rPr>
              <w:t>2.71</w:t>
            </w:r>
          </w:p>
        </w:tc>
        <w:tc>
          <w:tcPr>
            <w:tcW w:w="626" w:type="dxa"/>
            <w:tcMar>
              <w:left w:w="28" w:type="dxa"/>
              <w:right w:w="28" w:type="dxa"/>
            </w:tcMar>
            <w:vAlign w:val="bottom"/>
          </w:tcPr>
          <w:p w14:paraId="5A6BC054" w14:textId="77777777" w:rsidR="00775B2B" w:rsidRDefault="00000000">
            <w:pPr>
              <w:widowControl/>
              <w:jc w:val="center"/>
              <w:rPr>
                <w:kern w:val="0"/>
                <w:szCs w:val="21"/>
              </w:rPr>
            </w:pPr>
            <w:r>
              <w:rPr>
                <w:kern w:val="0"/>
                <w:szCs w:val="21"/>
              </w:rPr>
              <w:t>1.91</w:t>
            </w:r>
          </w:p>
        </w:tc>
        <w:tc>
          <w:tcPr>
            <w:tcW w:w="637" w:type="dxa"/>
            <w:tcMar>
              <w:left w:w="28" w:type="dxa"/>
              <w:right w:w="28" w:type="dxa"/>
            </w:tcMar>
            <w:vAlign w:val="bottom"/>
          </w:tcPr>
          <w:p w14:paraId="72BE3513" w14:textId="77777777" w:rsidR="00775B2B" w:rsidRDefault="00000000">
            <w:pPr>
              <w:widowControl/>
              <w:jc w:val="center"/>
              <w:rPr>
                <w:kern w:val="0"/>
                <w:szCs w:val="21"/>
              </w:rPr>
            </w:pPr>
            <w:r>
              <w:rPr>
                <w:kern w:val="0"/>
                <w:szCs w:val="21"/>
              </w:rPr>
              <w:t>2.26</w:t>
            </w:r>
          </w:p>
        </w:tc>
      </w:tr>
    </w:tbl>
    <w:p w14:paraId="5514C282" w14:textId="77777777" w:rsidR="00775B2B" w:rsidRDefault="00775B2B">
      <w:pPr>
        <w:jc w:val="center"/>
      </w:pPr>
    </w:p>
    <w:p w14:paraId="1876E206" w14:textId="77777777" w:rsidR="00775B2B" w:rsidRDefault="00000000">
      <w:pPr>
        <w:jc w:val="center"/>
        <w:rPr>
          <w:color w:val="000000"/>
          <w:kern w:val="0"/>
        </w:rPr>
      </w:pPr>
      <w:r>
        <w:rPr>
          <w:noProof/>
        </w:rPr>
        <w:drawing>
          <wp:inline distT="0" distB="0" distL="114300" distR="114300" wp14:anchorId="17060251" wp14:editId="5C938BBB">
            <wp:extent cx="5682615" cy="1927225"/>
            <wp:effectExtent l="0" t="0" r="13335" b="15875"/>
            <wp:docPr id="39"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108"/>
                    <pic:cNvPicPr>
                      <a:picLocks noChangeAspect="1"/>
                    </pic:cNvPicPr>
                  </pic:nvPicPr>
                  <pic:blipFill>
                    <a:blip r:embed="rId58"/>
                    <a:srcRect t="12054"/>
                    <a:stretch>
                      <a:fillRect/>
                    </a:stretch>
                  </pic:blipFill>
                  <pic:spPr>
                    <a:xfrm>
                      <a:off x="0" y="0"/>
                      <a:ext cx="5682615" cy="1927225"/>
                    </a:xfrm>
                    <a:prstGeom prst="rect">
                      <a:avLst/>
                    </a:prstGeom>
                    <a:noFill/>
                    <a:ln>
                      <a:noFill/>
                    </a:ln>
                  </pic:spPr>
                </pic:pic>
              </a:graphicData>
            </a:graphic>
          </wp:inline>
        </w:drawing>
      </w:r>
    </w:p>
    <w:p w14:paraId="23C9D021" w14:textId="21A48C63" w:rsidR="00775B2B" w:rsidRDefault="00000000">
      <w:pPr>
        <w:jc w:val="center"/>
        <w:rPr>
          <w:b/>
          <w:color w:val="000000"/>
          <w:kern w:val="0"/>
          <w:szCs w:val="28"/>
        </w:rPr>
      </w:pPr>
      <w:r>
        <w:rPr>
          <w:b/>
          <w:color w:val="000000"/>
          <w:kern w:val="0"/>
          <w:szCs w:val="28"/>
        </w:rPr>
        <w:t>图</w:t>
      </w:r>
      <w:r>
        <w:rPr>
          <w:b/>
          <w:color w:val="000000"/>
          <w:kern w:val="0"/>
          <w:szCs w:val="28"/>
        </w:rPr>
        <w:t xml:space="preserve">5.1-3  </w:t>
      </w:r>
      <w:r>
        <w:rPr>
          <w:b/>
          <w:color w:val="000000"/>
          <w:kern w:val="0"/>
          <w:szCs w:val="28"/>
        </w:rPr>
        <w:t>年平均风速月变化曲线图</w:t>
      </w:r>
    </w:p>
    <w:p w14:paraId="10425490" w14:textId="304D5437" w:rsidR="00775B2B" w:rsidRDefault="00000000">
      <w:pPr>
        <w:jc w:val="center"/>
        <w:rPr>
          <w:rFonts w:eastAsia="黑体"/>
          <w:sz w:val="24"/>
        </w:rPr>
      </w:pPr>
      <w:r>
        <w:rPr>
          <w:rFonts w:eastAsia="黑体"/>
          <w:sz w:val="24"/>
        </w:rPr>
        <w:t>表</w:t>
      </w:r>
      <w:r>
        <w:rPr>
          <w:sz w:val="24"/>
        </w:rPr>
        <w:t>5.1-5</w:t>
      </w:r>
      <w:r>
        <w:rPr>
          <w:rFonts w:eastAsia="黑体"/>
          <w:sz w:val="24"/>
        </w:rPr>
        <w:t xml:space="preserve">    </w:t>
      </w:r>
      <w:r>
        <w:rPr>
          <w:rFonts w:eastAsia="黑体"/>
          <w:sz w:val="24"/>
        </w:rPr>
        <w:t>巴里坤季小时平均风速的日变化表</w:t>
      </w:r>
    </w:p>
    <w:tbl>
      <w:tblPr>
        <w:tblW w:w="4996" w:type="pct"/>
        <w:tblLook w:val="04A0" w:firstRow="1" w:lastRow="0" w:firstColumn="1" w:lastColumn="0" w:noHBand="0" w:noVBand="1"/>
      </w:tblPr>
      <w:tblGrid>
        <w:gridCol w:w="1193"/>
        <w:gridCol w:w="591"/>
        <w:gridCol w:w="591"/>
        <w:gridCol w:w="591"/>
        <w:gridCol w:w="591"/>
        <w:gridCol w:w="591"/>
        <w:gridCol w:w="591"/>
        <w:gridCol w:w="591"/>
        <w:gridCol w:w="591"/>
        <w:gridCol w:w="592"/>
        <w:gridCol w:w="592"/>
        <w:gridCol w:w="592"/>
        <w:gridCol w:w="592"/>
      </w:tblGrid>
      <w:tr w:rsidR="00775B2B" w14:paraId="231A64BC" w14:textId="77777777">
        <w:trPr>
          <w:trHeight w:val="567"/>
        </w:trPr>
        <w:tc>
          <w:tcPr>
            <w:tcW w:w="719" w:type="pct"/>
            <w:tcBorders>
              <w:top w:val="single" w:sz="4" w:space="0" w:color="auto"/>
              <w:left w:val="single" w:sz="4" w:space="0" w:color="auto"/>
              <w:bottom w:val="single" w:sz="4" w:space="0" w:color="auto"/>
              <w:right w:val="single" w:sz="4" w:space="0" w:color="auto"/>
              <w:tl2br w:val="single" w:sz="4" w:space="0" w:color="auto"/>
            </w:tcBorders>
            <w:noWrap/>
            <w:vAlign w:val="center"/>
          </w:tcPr>
          <w:p w14:paraId="5BB2D23B" w14:textId="77777777" w:rsidR="00775B2B" w:rsidRDefault="00000000">
            <w:pPr>
              <w:widowControl/>
              <w:jc w:val="right"/>
              <w:textAlignment w:val="center"/>
              <w:rPr>
                <w:kern w:val="0"/>
                <w:szCs w:val="21"/>
                <w:lang w:bidi="ar"/>
              </w:rPr>
            </w:pPr>
            <w:r>
              <w:rPr>
                <w:kern w:val="0"/>
                <w:szCs w:val="21"/>
                <w:lang w:bidi="ar"/>
              </w:rPr>
              <w:t>小时</w:t>
            </w:r>
            <w:r>
              <w:rPr>
                <w:kern w:val="0"/>
                <w:szCs w:val="21"/>
                <w:lang w:bidi="ar"/>
              </w:rPr>
              <w:t>(h)</w:t>
            </w:r>
          </w:p>
          <w:p w14:paraId="76380AEE" w14:textId="77777777" w:rsidR="00775B2B" w:rsidRDefault="00000000">
            <w:pPr>
              <w:widowControl/>
              <w:jc w:val="left"/>
              <w:textAlignment w:val="center"/>
              <w:rPr>
                <w:szCs w:val="21"/>
              </w:rPr>
            </w:pPr>
            <w:r>
              <w:rPr>
                <w:kern w:val="0"/>
                <w:szCs w:val="21"/>
                <w:lang w:bidi="ar"/>
              </w:rPr>
              <w:t>风速</w:t>
            </w:r>
            <w:r>
              <w:rPr>
                <w:kern w:val="0"/>
                <w:szCs w:val="21"/>
                <w:lang w:bidi="ar"/>
              </w:rPr>
              <w:t>(m/s)</w:t>
            </w:r>
          </w:p>
        </w:tc>
        <w:tc>
          <w:tcPr>
            <w:tcW w:w="356" w:type="pct"/>
            <w:tcBorders>
              <w:top w:val="single" w:sz="4" w:space="0" w:color="auto"/>
              <w:left w:val="nil"/>
              <w:bottom w:val="single" w:sz="4" w:space="0" w:color="auto"/>
              <w:right w:val="single" w:sz="4" w:space="0" w:color="auto"/>
            </w:tcBorders>
            <w:noWrap/>
            <w:vAlign w:val="center"/>
          </w:tcPr>
          <w:p w14:paraId="5F084312" w14:textId="77777777" w:rsidR="00775B2B" w:rsidRDefault="00000000">
            <w:pPr>
              <w:widowControl/>
              <w:jc w:val="right"/>
              <w:textAlignment w:val="center"/>
              <w:rPr>
                <w:szCs w:val="21"/>
              </w:rPr>
            </w:pPr>
            <w:r>
              <w:rPr>
                <w:kern w:val="0"/>
                <w:szCs w:val="21"/>
                <w:lang w:bidi="ar"/>
              </w:rPr>
              <w:t>1</w:t>
            </w:r>
          </w:p>
        </w:tc>
        <w:tc>
          <w:tcPr>
            <w:tcW w:w="356" w:type="pct"/>
            <w:tcBorders>
              <w:top w:val="single" w:sz="4" w:space="0" w:color="auto"/>
              <w:left w:val="nil"/>
              <w:bottom w:val="single" w:sz="4" w:space="0" w:color="auto"/>
              <w:right w:val="single" w:sz="4" w:space="0" w:color="auto"/>
            </w:tcBorders>
            <w:noWrap/>
            <w:vAlign w:val="center"/>
          </w:tcPr>
          <w:p w14:paraId="5B01F80F" w14:textId="77777777" w:rsidR="00775B2B" w:rsidRDefault="00000000">
            <w:pPr>
              <w:widowControl/>
              <w:jc w:val="right"/>
              <w:textAlignment w:val="center"/>
              <w:rPr>
                <w:szCs w:val="21"/>
              </w:rPr>
            </w:pPr>
            <w:r>
              <w:rPr>
                <w:kern w:val="0"/>
                <w:szCs w:val="21"/>
                <w:lang w:bidi="ar"/>
              </w:rPr>
              <w:t>2</w:t>
            </w:r>
          </w:p>
        </w:tc>
        <w:tc>
          <w:tcPr>
            <w:tcW w:w="356" w:type="pct"/>
            <w:tcBorders>
              <w:top w:val="single" w:sz="4" w:space="0" w:color="auto"/>
              <w:left w:val="nil"/>
              <w:bottom w:val="single" w:sz="4" w:space="0" w:color="auto"/>
              <w:right w:val="single" w:sz="4" w:space="0" w:color="auto"/>
            </w:tcBorders>
            <w:noWrap/>
            <w:vAlign w:val="center"/>
          </w:tcPr>
          <w:p w14:paraId="75962E37" w14:textId="77777777" w:rsidR="00775B2B" w:rsidRDefault="00000000">
            <w:pPr>
              <w:widowControl/>
              <w:jc w:val="right"/>
              <w:textAlignment w:val="center"/>
              <w:rPr>
                <w:szCs w:val="21"/>
              </w:rPr>
            </w:pPr>
            <w:r>
              <w:rPr>
                <w:kern w:val="0"/>
                <w:szCs w:val="21"/>
                <w:lang w:bidi="ar"/>
              </w:rPr>
              <w:t>3</w:t>
            </w:r>
          </w:p>
        </w:tc>
        <w:tc>
          <w:tcPr>
            <w:tcW w:w="356" w:type="pct"/>
            <w:tcBorders>
              <w:top w:val="single" w:sz="4" w:space="0" w:color="auto"/>
              <w:left w:val="nil"/>
              <w:bottom w:val="single" w:sz="4" w:space="0" w:color="auto"/>
              <w:right w:val="single" w:sz="4" w:space="0" w:color="auto"/>
            </w:tcBorders>
            <w:noWrap/>
            <w:vAlign w:val="center"/>
          </w:tcPr>
          <w:p w14:paraId="1D77DADC" w14:textId="77777777" w:rsidR="00775B2B" w:rsidRDefault="00000000">
            <w:pPr>
              <w:widowControl/>
              <w:jc w:val="right"/>
              <w:textAlignment w:val="center"/>
              <w:rPr>
                <w:szCs w:val="21"/>
              </w:rPr>
            </w:pPr>
            <w:r>
              <w:rPr>
                <w:kern w:val="0"/>
                <w:szCs w:val="21"/>
                <w:lang w:bidi="ar"/>
              </w:rPr>
              <w:t>4</w:t>
            </w:r>
          </w:p>
        </w:tc>
        <w:tc>
          <w:tcPr>
            <w:tcW w:w="356" w:type="pct"/>
            <w:tcBorders>
              <w:top w:val="single" w:sz="4" w:space="0" w:color="auto"/>
              <w:left w:val="nil"/>
              <w:bottom w:val="single" w:sz="4" w:space="0" w:color="auto"/>
              <w:right w:val="single" w:sz="4" w:space="0" w:color="auto"/>
            </w:tcBorders>
            <w:noWrap/>
            <w:vAlign w:val="center"/>
          </w:tcPr>
          <w:p w14:paraId="1A13EC89" w14:textId="77777777" w:rsidR="00775B2B" w:rsidRDefault="00000000">
            <w:pPr>
              <w:widowControl/>
              <w:jc w:val="right"/>
              <w:textAlignment w:val="center"/>
              <w:rPr>
                <w:szCs w:val="21"/>
              </w:rPr>
            </w:pPr>
            <w:r>
              <w:rPr>
                <w:kern w:val="0"/>
                <w:szCs w:val="21"/>
                <w:lang w:bidi="ar"/>
              </w:rPr>
              <w:t>5</w:t>
            </w:r>
          </w:p>
        </w:tc>
        <w:tc>
          <w:tcPr>
            <w:tcW w:w="356" w:type="pct"/>
            <w:tcBorders>
              <w:top w:val="single" w:sz="4" w:space="0" w:color="auto"/>
              <w:left w:val="nil"/>
              <w:bottom w:val="single" w:sz="4" w:space="0" w:color="auto"/>
              <w:right w:val="single" w:sz="4" w:space="0" w:color="auto"/>
            </w:tcBorders>
            <w:noWrap/>
            <w:vAlign w:val="center"/>
          </w:tcPr>
          <w:p w14:paraId="0966099B" w14:textId="77777777" w:rsidR="00775B2B" w:rsidRDefault="00000000">
            <w:pPr>
              <w:widowControl/>
              <w:jc w:val="right"/>
              <w:textAlignment w:val="center"/>
              <w:rPr>
                <w:szCs w:val="21"/>
              </w:rPr>
            </w:pPr>
            <w:r>
              <w:rPr>
                <w:kern w:val="0"/>
                <w:szCs w:val="21"/>
                <w:lang w:bidi="ar"/>
              </w:rPr>
              <w:t>6</w:t>
            </w:r>
          </w:p>
        </w:tc>
        <w:tc>
          <w:tcPr>
            <w:tcW w:w="356" w:type="pct"/>
            <w:tcBorders>
              <w:top w:val="single" w:sz="4" w:space="0" w:color="auto"/>
              <w:left w:val="nil"/>
              <w:bottom w:val="single" w:sz="4" w:space="0" w:color="auto"/>
              <w:right w:val="single" w:sz="4" w:space="0" w:color="auto"/>
            </w:tcBorders>
            <w:noWrap/>
            <w:vAlign w:val="center"/>
          </w:tcPr>
          <w:p w14:paraId="2A8B3DE0" w14:textId="77777777" w:rsidR="00775B2B" w:rsidRDefault="00000000">
            <w:pPr>
              <w:widowControl/>
              <w:jc w:val="right"/>
              <w:textAlignment w:val="center"/>
              <w:rPr>
                <w:szCs w:val="21"/>
              </w:rPr>
            </w:pPr>
            <w:r>
              <w:rPr>
                <w:kern w:val="0"/>
                <w:szCs w:val="21"/>
                <w:lang w:bidi="ar"/>
              </w:rPr>
              <w:t>7</w:t>
            </w:r>
          </w:p>
        </w:tc>
        <w:tc>
          <w:tcPr>
            <w:tcW w:w="356" w:type="pct"/>
            <w:tcBorders>
              <w:top w:val="single" w:sz="4" w:space="0" w:color="auto"/>
              <w:left w:val="nil"/>
              <w:bottom w:val="single" w:sz="4" w:space="0" w:color="auto"/>
              <w:right w:val="single" w:sz="4" w:space="0" w:color="auto"/>
            </w:tcBorders>
            <w:noWrap/>
            <w:vAlign w:val="center"/>
          </w:tcPr>
          <w:p w14:paraId="3AD1878D" w14:textId="77777777" w:rsidR="00775B2B" w:rsidRDefault="00000000">
            <w:pPr>
              <w:widowControl/>
              <w:jc w:val="right"/>
              <w:textAlignment w:val="center"/>
              <w:rPr>
                <w:szCs w:val="21"/>
              </w:rPr>
            </w:pPr>
            <w:r>
              <w:rPr>
                <w:kern w:val="0"/>
                <w:szCs w:val="21"/>
                <w:lang w:bidi="ar"/>
              </w:rPr>
              <w:t>8</w:t>
            </w:r>
          </w:p>
        </w:tc>
        <w:tc>
          <w:tcPr>
            <w:tcW w:w="356" w:type="pct"/>
            <w:tcBorders>
              <w:top w:val="single" w:sz="4" w:space="0" w:color="auto"/>
              <w:left w:val="nil"/>
              <w:bottom w:val="single" w:sz="4" w:space="0" w:color="auto"/>
              <w:right w:val="single" w:sz="4" w:space="0" w:color="auto"/>
            </w:tcBorders>
            <w:noWrap/>
            <w:vAlign w:val="center"/>
          </w:tcPr>
          <w:p w14:paraId="134A0983" w14:textId="77777777" w:rsidR="00775B2B" w:rsidRDefault="00000000">
            <w:pPr>
              <w:widowControl/>
              <w:jc w:val="right"/>
              <w:textAlignment w:val="center"/>
              <w:rPr>
                <w:szCs w:val="21"/>
              </w:rPr>
            </w:pPr>
            <w:r>
              <w:rPr>
                <w:kern w:val="0"/>
                <w:szCs w:val="21"/>
                <w:lang w:bidi="ar"/>
              </w:rPr>
              <w:t>9</w:t>
            </w:r>
          </w:p>
        </w:tc>
        <w:tc>
          <w:tcPr>
            <w:tcW w:w="356" w:type="pct"/>
            <w:tcBorders>
              <w:top w:val="single" w:sz="4" w:space="0" w:color="auto"/>
              <w:left w:val="nil"/>
              <w:bottom w:val="single" w:sz="4" w:space="0" w:color="auto"/>
              <w:right w:val="single" w:sz="4" w:space="0" w:color="auto"/>
            </w:tcBorders>
            <w:noWrap/>
            <w:vAlign w:val="center"/>
          </w:tcPr>
          <w:p w14:paraId="1A5B9F8A" w14:textId="77777777" w:rsidR="00775B2B" w:rsidRDefault="00000000">
            <w:pPr>
              <w:widowControl/>
              <w:jc w:val="right"/>
              <w:textAlignment w:val="center"/>
              <w:rPr>
                <w:szCs w:val="21"/>
              </w:rPr>
            </w:pPr>
            <w:r>
              <w:rPr>
                <w:kern w:val="0"/>
                <w:szCs w:val="21"/>
                <w:lang w:bidi="ar"/>
              </w:rPr>
              <w:t>10</w:t>
            </w:r>
          </w:p>
        </w:tc>
        <w:tc>
          <w:tcPr>
            <w:tcW w:w="356" w:type="pct"/>
            <w:tcBorders>
              <w:top w:val="single" w:sz="4" w:space="0" w:color="auto"/>
              <w:left w:val="nil"/>
              <w:bottom w:val="single" w:sz="4" w:space="0" w:color="auto"/>
              <w:right w:val="single" w:sz="4" w:space="0" w:color="auto"/>
            </w:tcBorders>
            <w:noWrap/>
            <w:vAlign w:val="center"/>
          </w:tcPr>
          <w:p w14:paraId="48042668" w14:textId="77777777" w:rsidR="00775B2B" w:rsidRDefault="00000000">
            <w:pPr>
              <w:widowControl/>
              <w:jc w:val="right"/>
              <w:textAlignment w:val="center"/>
              <w:rPr>
                <w:szCs w:val="21"/>
              </w:rPr>
            </w:pPr>
            <w:r>
              <w:rPr>
                <w:kern w:val="0"/>
                <w:szCs w:val="21"/>
                <w:lang w:bidi="ar"/>
              </w:rPr>
              <w:t>11</w:t>
            </w:r>
          </w:p>
        </w:tc>
        <w:tc>
          <w:tcPr>
            <w:tcW w:w="356" w:type="pct"/>
            <w:tcBorders>
              <w:top w:val="single" w:sz="4" w:space="0" w:color="auto"/>
              <w:left w:val="nil"/>
              <w:bottom w:val="single" w:sz="4" w:space="0" w:color="auto"/>
              <w:right w:val="single" w:sz="4" w:space="0" w:color="auto"/>
            </w:tcBorders>
            <w:noWrap/>
            <w:vAlign w:val="center"/>
          </w:tcPr>
          <w:p w14:paraId="6242433D" w14:textId="77777777" w:rsidR="00775B2B" w:rsidRDefault="00000000">
            <w:pPr>
              <w:widowControl/>
              <w:jc w:val="right"/>
              <w:textAlignment w:val="center"/>
              <w:rPr>
                <w:szCs w:val="21"/>
              </w:rPr>
            </w:pPr>
            <w:r>
              <w:rPr>
                <w:kern w:val="0"/>
                <w:szCs w:val="21"/>
                <w:lang w:bidi="ar"/>
              </w:rPr>
              <w:t>12</w:t>
            </w:r>
          </w:p>
        </w:tc>
      </w:tr>
      <w:tr w:rsidR="00775B2B" w14:paraId="521C1EB1" w14:textId="77777777">
        <w:trPr>
          <w:trHeight w:val="285"/>
        </w:trPr>
        <w:tc>
          <w:tcPr>
            <w:tcW w:w="719" w:type="pct"/>
            <w:tcBorders>
              <w:top w:val="nil"/>
              <w:left w:val="single" w:sz="4" w:space="0" w:color="auto"/>
              <w:bottom w:val="single" w:sz="4" w:space="0" w:color="auto"/>
              <w:right w:val="single" w:sz="4" w:space="0" w:color="auto"/>
            </w:tcBorders>
            <w:noWrap/>
            <w:vAlign w:val="center"/>
          </w:tcPr>
          <w:p w14:paraId="46975783" w14:textId="77777777" w:rsidR="00775B2B" w:rsidRDefault="00000000">
            <w:pPr>
              <w:widowControl/>
              <w:jc w:val="left"/>
              <w:textAlignment w:val="bottom"/>
              <w:rPr>
                <w:szCs w:val="21"/>
              </w:rPr>
            </w:pPr>
            <w:r>
              <w:rPr>
                <w:kern w:val="0"/>
                <w:szCs w:val="21"/>
                <w:lang w:bidi="ar"/>
              </w:rPr>
              <w:t>春季</w:t>
            </w:r>
          </w:p>
        </w:tc>
        <w:tc>
          <w:tcPr>
            <w:tcW w:w="356" w:type="pct"/>
            <w:tcBorders>
              <w:top w:val="nil"/>
              <w:left w:val="nil"/>
              <w:bottom w:val="single" w:sz="4" w:space="0" w:color="auto"/>
              <w:right w:val="single" w:sz="4" w:space="0" w:color="auto"/>
            </w:tcBorders>
            <w:noWrap/>
            <w:vAlign w:val="center"/>
          </w:tcPr>
          <w:p w14:paraId="370526EA" w14:textId="77777777" w:rsidR="00775B2B" w:rsidRDefault="00000000">
            <w:pPr>
              <w:widowControl/>
              <w:jc w:val="right"/>
              <w:textAlignment w:val="bottom"/>
              <w:rPr>
                <w:szCs w:val="21"/>
              </w:rPr>
            </w:pPr>
            <w:r>
              <w:rPr>
                <w:kern w:val="0"/>
                <w:szCs w:val="21"/>
                <w:lang w:bidi="ar"/>
              </w:rPr>
              <w:t>3.16</w:t>
            </w:r>
          </w:p>
        </w:tc>
        <w:tc>
          <w:tcPr>
            <w:tcW w:w="356" w:type="pct"/>
            <w:tcBorders>
              <w:top w:val="nil"/>
              <w:left w:val="nil"/>
              <w:bottom w:val="single" w:sz="4" w:space="0" w:color="auto"/>
              <w:right w:val="single" w:sz="4" w:space="0" w:color="auto"/>
            </w:tcBorders>
            <w:noWrap/>
            <w:vAlign w:val="center"/>
          </w:tcPr>
          <w:p w14:paraId="5BB2AF2E" w14:textId="77777777" w:rsidR="00775B2B" w:rsidRDefault="00000000">
            <w:pPr>
              <w:widowControl/>
              <w:jc w:val="right"/>
              <w:textAlignment w:val="bottom"/>
              <w:rPr>
                <w:szCs w:val="21"/>
              </w:rPr>
            </w:pPr>
            <w:r>
              <w:rPr>
                <w:kern w:val="0"/>
                <w:szCs w:val="21"/>
                <w:lang w:bidi="ar"/>
              </w:rPr>
              <w:t>3.06</w:t>
            </w:r>
          </w:p>
        </w:tc>
        <w:tc>
          <w:tcPr>
            <w:tcW w:w="356" w:type="pct"/>
            <w:tcBorders>
              <w:top w:val="nil"/>
              <w:left w:val="nil"/>
              <w:bottom w:val="single" w:sz="4" w:space="0" w:color="auto"/>
              <w:right w:val="single" w:sz="4" w:space="0" w:color="auto"/>
            </w:tcBorders>
            <w:noWrap/>
            <w:vAlign w:val="center"/>
          </w:tcPr>
          <w:p w14:paraId="70F75F2F" w14:textId="77777777" w:rsidR="00775B2B" w:rsidRDefault="00000000">
            <w:pPr>
              <w:widowControl/>
              <w:jc w:val="right"/>
              <w:textAlignment w:val="bottom"/>
              <w:rPr>
                <w:szCs w:val="21"/>
              </w:rPr>
            </w:pPr>
            <w:r>
              <w:rPr>
                <w:kern w:val="0"/>
                <w:szCs w:val="21"/>
                <w:lang w:bidi="ar"/>
              </w:rPr>
              <w:t>2.80</w:t>
            </w:r>
          </w:p>
        </w:tc>
        <w:tc>
          <w:tcPr>
            <w:tcW w:w="356" w:type="pct"/>
            <w:tcBorders>
              <w:top w:val="nil"/>
              <w:left w:val="nil"/>
              <w:bottom w:val="single" w:sz="4" w:space="0" w:color="auto"/>
              <w:right w:val="single" w:sz="4" w:space="0" w:color="auto"/>
            </w:tcBorders>
            <w:noWrap/>
            <w:vAlign w:val="center"/>
          </w:tcPr>
          <w:p w14:paraId="5D0B885B" w14:textId="77777777" w:rsidR="00775B2B" w:rsidRDefault="00000000">
            <w:pPr>
              <w:widowControl/>
              <w:jc w:val="right"/>
              <w:textAlignment w:val="bottom"/>
              <w:rPr>
                <w:szCs w:val="21"/>
              </w:rPr>
            </w:pPr>
            <w:r>
              <w:rPr>
                <w:kern w:val="0"/>
                <w:szCs w:val="21"/>
                <w:lang w:bidi="ar"/>
              </w:rPr>
              <w:t>2.91</w:t>
            </w:r>
          </w:p>
        </w:tc>
        <w:tc>
          <w:tcPr>
            <w:tcW w:w="356" w:type="pct"/>
            <w:tcBorders>
              <w:top w:val="nil"/>
              <w:left w:val="nil"/>
              <w:bottom w:val="single" w:sz="4" w:space="0" w:color="auto"/>
              <w:right w:val="single" w:sz="4" w:space="0" w:color="auto"/>
            </w:tcBorders>
            <w:noWrap/>
            <w:vAlign w:val="center"/>
          </w:tcPr>
          <w:p w14:paraId="1E7AF5AF" w14:textId="77777777" w:rsidR="00775B2B" w:rsidRDefault="00000000">
            <w:pPr>
              <w:widowControl/>
              <w:jc w:val="right"/>
              <w:textAlignment w:val="bottom"/>
              <w:rPr>
                <w:szCs w:val="21"/>
              </w:rPr>
            </w:pPr>
            <w:r>
              <w:rPr>
                <w:kern w:val="0"/>
                <w:szCs w:val="21"/>
                <w:lang w:bidi="ar"/>
              </w:rPr>
              <w:t>2.68</w:t>
            </w:r>
          </w:p>
        </w:tc>
        <w:tc>
          <w:tcPr>
            <w:tcW w:w="356" w:type="pct"/>
            <w:tcBorders>
              <w:top w:val="nil"/>
              <w:left w:val="nil"/>
              <w:bottom w:val="single" w:sz="4" w:space="0" w:color="auto"/>
              <w:right w:val="single" w:sz="4" w:space="0" w:color="auto"/>
            </w:tcBorders>
            <w:noWrap/>
            <w:vAlign w:val="center"/>
          </w:tcPr>
          <w:p w14:paraId="6E300041" w14:textId="77777777" w:rsidR="00775B2B" w:rsidRDefault="00000000">
            <w:pPr>
              <w:widowControl/>
              <w:jc w:val="right"/>
              <w:textAlignment w:val="bottom"/>
              <w:rPr>
                <w:szCs w:val="21"/>
              </w:rPr>
            </w:pPr>
            <w:r>
              <w:rPr>
                <w:kern w:val="0"/>
                <w:szCs w:val="21"/>
                <w:lang w:bidi="ar"/>
              </w:rPr>
              <w:t>2.65</w:t>
            </w:r>
          </w:p>
        </w:tc>
        <w:tc>
          <w:tcPr>
            <w:tcW w:w="356" w:type="pct"/>
            <w:tcBorders>
              <w:top w:val="nil"/>
              <w:left w:val="nil"/>
              <w:bottom w:val="single" w:sz="4" w:space="0" w:color="auto"/>
              <w:right w:val="single" w:sz="4" w:space="0" w:color="auto"/>
            </w:tcBorders>
            <w:noWrap/>
            <w:vAlign w:val="center"/>
          </w:tcPr>
          <w:p w14:paraId="4286BAF8" w14:textId="77777777" w:rsidR="00775B2B" w:rsidRDefault="00000000">
            <w:pPr>
              <w:widowControl/>
              <w:jc w:val="right"/>
              <w:textAlignment w:val="bottom"/>
              <w:rPr>
                <w:szCs w:val="21"/>
              </w:rPr>
            </w:pPr>
            <w:r>
              <w:rPr>
                <w:kern w:val="0"/>
                <w:szCs w:val="21"/>
                <w:lang w:bidi="ar"/>
              </w:rPr>
              <w:t>2.28</w:t>
            </w:r>
          </w:p>
        </w:tc>
        <w:tc>
          <w:tcPr>
            <w:tcW w:w="356" w:type="pct"/>
            <w:tcBorders>
              <w:top w:val="nil"/>
              <w:left w:val="nil"/>
              <w:bottom w:val="single" w:sz="4" w:space="0" w:color="auto"/>
              <w:right w:val="single" w:sz="4" w:space="0" w:color="auto"/>
            </w:tcBorders>
            <w:noWrap/>
            <w:vAlign w:val="center"/>
          </w:tcPr>
          <w:p w14:paraId="45BF9196" w14:textId="77777777" w:rsidR="00775B2B" w:rsidRDefault="00000000">
            <w:pPr>
              <w:widowControl/>
              <w:jc w:val="right"/>
              <w:textAlignment w:val="bottom"/>
              <w:rPr>
                <w:szCs w:val="21"/>
              </w:rPr>
            </w:pPr>
            <w:r>
              <w:rPr>
                <w:kern w:val="0"/>
                <w:szCs w:val="21"/>
                <w:lang w:bidi="ar"/>
              </w:rPr>
              <w:t>2.32</w:t>
            </w:r>
          </w:p>
        </w:tc>
        <w:tc>
          <w:tcPr>
            <w:tcW w:w="356" w:type="pct"/>
            <w:tcBorders>
              <w:top w:val="nil"/>
              <w:left w:val="nil"/>
              <w:bottom w:val="single" w:sz="4" w:space="0" w:color="auto"/>
              <w:right w:val="single" w:sz="4" w:space="0" w:color="auto"/>
            </w:tcBorders>
            <w:noWrap/>
            <w:vAlign w:val="center"/>
          </w:tcPr>
          <w:p w14:paraId="61410AFF" w14:textId="77777777" w:rsidR="00775B2B" w:rsidRDefault="00000000">
            <w:pPr>
              <w:widowControl/>
              <w:jc w:val="right"/>
              <w:textAlignment w:val="bottom"/>
              <w:rPr>
                <w:szCs w:val="21"/>
              </w:rPr>
            </w:pPr>
            <w:r>
              <w:rPr>
                <w:kern w:val="0"/>
                <w:szCs w:val="21"/>
                <w:lang w:bidi="ar"/>
              </w:rPr>
              <w:t>2.33</w:t>
            </w:r>
          </w:p>
        </w:tc>
        <w:tc>
          <w:tcPr>
            <w:tcW w:w="356" w:type="pct"/>
            <w:tcBorders>
              <w:top w:val="nil"/>
              <w:left w:val="nil"/>
              <w:bottom w:val="single" w:sz="4" w:space="0" w:color="auto"/>
              <w:right w:val="single" w:sz="4" w:space="0" w:color="auto"/>
            </w:tcBorders>
            <w:noWrap/>
            <w:vAlign w:val="center"/>
          </w:tcPr>
          <w:p w14:paraId="174FBADF" w14:textId="77777777" w:rsidR="00775B2B" w:rsidRDefault="00000000">
            <w:pPr>
              <w:widowControl/>
              <w:jc w:val="right"/>
              <w:textAlignment w:val="bottom"/>
              <w:rPr>
                <w:szCs w:val="21"/>
              </w:rPr>
            </w:pPr>
            <w:r>
              <w:rPr>
                <w:kern w:val="0"/>
                <w:szCs w:val="21"/>
                <w:lang w:bidi="ar"/>
              </w:rPr>
              <w:t>2.44</w:t>
            </w:r>
          </w:p>
        </w:tc>
        <w:tc>
          <w:tcPr>
            <w:tcW w:w="356" w:type="pct"/>
            <w:tcBorders>
              <w:top w:val="nil"/>
              <w:left w:val="nil"/>
              <w:bottom w:val="single" w:sz="4" w:space="0" w:color="auto"/>
              <w:right w:val="single" w:sz="4" w:space="0" w:color="auto"/>
            </w:tcBorders>
            <w:noWrap/>
            <w:vAlign w:val="center"/>
          </w:tcPr>
          <w:p w14:paraId="68C0B581" w14:textId="77777777" w:rsidR="00775B2B" w:rsidRDefault="00000000">
            <w:pPr>
              <w:widowControl/>
              <w:jc w:val="right"/>
              <w:textAlignment w:val="bottom"/>
              <w:rPr>
                <w:szCs w:val="21"/>
              </w:rPr>
            </w:pPr>
            <w:r>
              <w:rPr>
                <w:kern w:val="0"/>
                <w:szCs w:val="21"/>
                <w:lang w:bidi="ar"/>
              </w:rPr>
              <w:t>2.85</w:t>
            </w:r>
          </w:p>
        </w:tc>
        <w:tc>
          <w:tcPr>
            <w:tcW w:w="356" w:type="pct"/>
            <w:tcBorders>
              <w:top w:val="nil"/>
              <w:left w:val="nil"/>
              <w:bottom w:val="single" w:sz="4" w:space="0" w:color="auto"/>
              <w:right w:val="single" w:sz="4" w:space="0" w:color="auto"/>
            </w:tcBorders>
            <w:noWrap/>
            <w:vAlign w:val="center"/>
          </w:tcPr>
          <w:p w14:paraId="4400146B" w14:textId="77777777" w:rsidR="00775B2B" w:rsidRDefault="00000000">
            <w:pPr>
              <w:widowControl/>
              <w:jc w:val="right"/>
              <w:textAlignment w:val="bottom"/>
              <w:rPr>
                <w:szCs w:val="21"/>
              </w:rPr>
            </w:pPr>
            <w:r>
              <w:rPr>
                <w:kern w:val="0"/>
                <w:szCs w:val="21"/>
                <w:lang w:bidi="ar"/>
              </w:rPr>
              <w:t>3.02</w:t>
            </w:r>
          </w:p>
        </w:tc>
      </w:tr>
      <w:tr w:rsidR="00775B2B" w14:paraId="45CC59A4" w14:textId="77777777">
        <w:trPr>
          <w:trHeight w:val="285"/>
        </w:trPr>
        <w:tc>
          <w:tcPr>
            <w:tcW w:w="719" w:type="pct"/>
            <w:tcBorders>
              <w:top w:val="nil"/>
              <w:left w:val="single" w:sz="4" w:space="0" w:color="auto"/>
              <w:bottom w:val="single" w:sz="4" w:space="0" w:color="auto"/>
              <w:right w:val="single" w:sz="4" w:space="0" w:color="auto"/>
            </w:tcBorders>
            <w:noWrap/>
            <w:vAlign w:val="center"/>
          </w:tcPr>
          <w:p w14:paraId="1BD253A1" w14:textId="77777777" w:rsidR="00775B2B" w:rsidRDefault="00000000">
            <w:pPr>
              <w:widowControl/>
              <w:jc w:val="left"/>
              <w:textAlignment w:val="bottom"/>
              <w:rPr>
                <w:szCs w:val="21"/>
              </w:rPr>
            </w:pPr>
            <w:r>
              <w:rPr>
                <w:kern w:val="0"/>
                <w:szCs w:val="21"/>
                <w:lang w:bidi="ar"/>
              </w:rPr>
              <w:t>夏季</w:t>
            </w:r>
          </w:p>
        </w:tc>
        <w:tc>
          <w:tcPr>
            <w:tcW w:w="356" w:type="pct"/>
            <w:tcBorders>
              <w:top w:val="nil"/>
              <w:left w:val="nil"/>
              <w:bottom w:val="single" w:sz="4" w:space="0" w:color="auto"/>
              <w:right w:val="single" w:sz="4" w:space="0" w:color="auto"/>
            </w:tcBorders>
            <w:noWrap/>
            <w:vAlign w:val="center"/>
          </w:tcPr>
          <w:p w14:paraId="6EDF0D78" w14:textId="77777777" w:rsidR="00775B2B" w:rsidRDefault="00000000">
            <w:pPr>
              <w:widowControl/>
              <w:jc w:val="right"/>
              <w:textAlignment w:val="bottom"/>
              <w:rPr>
                <w:szCs w:val="21"/>
              </w:rPr>
            </w:pPr>
            <w:r>
              <w:rPr>
                <w:kern w:val="0"/>
                <w:szCs w:val="21"/>
                <w:lang w:bidi="ar"/>
              </w:rPr>
              <w:t>3.01</w:t>
            </w:r>
          </w:p>
        </w:tc>
        <w:tc>
          <w:tcPr>
            <w:tcW w:w="356" w:type="pct"/>
            <w:tcBorders>
              <w:top w:val="nil"/>
              <w:left w:val="nil"/>
              <w:bottom w:val="single" w:sz="4" w:space="0" w:color="auto"/>
              <w:right w:val="single" w:sz="4" w:space="0" w:color="auto"/>
            </w:tcBorders>
            <w:noWrap/>
            <w:vAlign w:val="center"/>
          </w:tcPr>
          <w:p w14:paraId="7E14A775" w14:textId="77777777" w:rsidR="00775B2B" w:rsidRDefault="00000000">
            <w:pPr>
              <w:widowControl/>
              <w:jc w:val="right"/>
              <w:textAlignment w:val="bottom"/>
              <w:rPr>
                <w:szCs w:val="21"/>
              </w:rPr>
            </w:pPr>
            <w:r>
              <w:rPr>
                <w:kern w:val="0"/>
                <w:szCs w:val="21"/>
                <w:lang w:bidi="ar"/>
              </w:rPr>
              <w:t>2.74</w:t>
            </w:r>
          </w:p>
        </w:tc>
        <w:tc>
          <w:tcPr>
            <w:tcW w:w="356" w:type="pct"/>
            <w:tcBorders>
              <w:top w:val="nil"/>
              <w:left w:val="nil"/>
              <w:bottom w:val="single" w:sz="4" w:space="0" w:color="auto"/>
              <w:right w:val="single" w:sz="4" w:space="0" w:color="auto"/>
            </w:tcBorders>
            <w:noWrap/>
            <w:vAlign w:val="center"/>
          </w:tcPr>
          <w:p w14:paraId="79691EDF" w14:textId="77777777" w:rsidR="00775B2B" w:rsidRDefault="00000000">
            <w:pPr>
              <w:widowControl/>
              <w:jc w:val="right"/>
              <w:textAlignment w:val="bottom"/>
              <w:rPr>
                <w:szCs w:val="21"/>
              </w:rPr>
            </w:pPr>
            <w:r>
              <w:rPr>
                <w:kern w:val="0"/>
                <w:szCs w:val="21"/>
                <w:lang w:bidi="ar"/>
              </w:rPr>
              <w:t>2.73</w:t>
            </w:r>
          </w:p>
        </w:tc>
        <w:tc>
          <w:tcPr>
            <w:tcW w:w="356" w:type="pct"/>
            <w:tcBorders>
              <w:top w:val="nil"/>
              <w:left w:val="nil"/>
              <w:bottom w:val="single" w:sz="4" w:space="0" w:color="auto"/>
              <w:right w:val="single" w:sz="4" w:space="0" w:color="auto"/>
            </w:tcBorders>
            <w:noWrap/>
            <w:vAlign w:val="center"/>
          </w:tcPr>
          <w:p w14:paraId="50D25C74" w14:textId="77777777" w:rsidR="00775B2B" w:rsidRDefault="00000000">
            <w:pPr>
              <w:widowControl/>
              <w:jc w:val="right"/>
              <w:textAlignment w:val="bottom"/>
              <w:rPr>
                <w:szCs w:val="21"/>
              </w:rPr>
            </w:pPr>
            <w:r>
              <w:rPr>
                <w:kern w:val="0"/>
                <w:szCs w:val="21"/>
                <w:lang w:bidi="ar"/>
              </w:rPr>
              <w:t>2.59</w:t>
            </w:r>
          </w:p>
        </w:tc>
        <w:tc>
          <w:tcPr>
            <w:tcW w:w="356" w:type="pct"/>
            <w:tcBorders>
              <w:top w:val="nil"/>
              <w:left w:val="nil"/>
              <w:bottom w:val="single" w:sz="4" w:space="0" w:color="auto"/>
              <w:right w:val="single" w:sz="4" w:space="0" w:color="auto"/>
            </w:tcBorders>
            <w:noWrap/>
            <w:vAlign w:val="center"/>
          </w:tcPr>
          <w:p w14:paraId="3131A954" w14:textId="77777777" w:rsidR="00775B2B" w:rsidRDefault="00000000">
            <w:pPr>
              <w:widowControl/>
              <w:jc w:val="right"/>
              <w:textAlignment w:val="bottom"/>
              <w:rPr>
                <w:szCs w:val="21"/>
              </w:rPr>
            </w:pPr>
            <w:r>
              <w:rPr>
                <w:kern w:val="0"/>
                <w:szCs w:val="21"/>
                <w:lang w:bidi="ar"/>
              </w:rPr>
              <w:t>2.47</w:t>
            </w:r>
          </w:p>
        </w:tc>
        <w:tc>
          <w:tcPr>
            <w:tcW w:w="356" w:type="pct"/>
            <w:tcBorders>
              <w:top w:val="nil"/>
              <w:left w:val="nil"/>
              <w:bottom w:val="single" w:sz="4" w:space="0" w:color="auto"/>
              <w:right w:val="single" w:sz="4" w:space="0" w:color="auto"/>
            </w:tcBorders>
            <w:noWrap/>
            <w:vAlign w:val="center"/>
          </w:tcPr>
          <w:p w14:paraId="5939D787" w14:textId="77777777" w:rsidR="00775B2B" w:rsidRDefault="00000000">
            <w:pPr>
              <w:widowControl/>
              <w:jc w:val="right"/>
              <w:textAlignment w:val="bottom"/>
              <w:rPr>
                <w:szCs w:val="21"/>
              </w:rPr>
            </w:pPr>
            <w:r>
              <w:rPr>
                <w:kern w:val="0"/>
                <w:szCs w:val="21"/>
                <w:lang w:bidi="ar"/>
              </w:rPr>
              <w:t>2.32</w:t>
            </w:r>
          </w:p>
        </w:tc>
        <w:tc>
          <w:tcPr>
            <w:tcW w:w="356" w:type="pct"/>
            <w:tcBorders>
              <w:top w:val="nil"/>
              <w:left w:val="nil"/>
              <w:bottom w:val="single" w:sz="4" w:space="0" w:color="auto"/>
              <w:right w:val="single" w:sz="4" w:space="0" w:color="auto"/>
            </w:tcBorders>
            <w:noWrap/>
            <w:vAlign w:val="center"/>
          </w:tcPr>
          <w:p w14:paraId="1B0E31FC" w14:textId="77777777" w:rsidR="00775B2B" w:rsidRDefault="00000000">
            <w:pPr>
              <w:widowControl/>
              <w:jc w:val="right"/>
              <w:textAlignment w:val="bottom"/>
              <w:rPr>
                <w:szCs w:val="21"/>
              </w:rPr>
            </w:pPr>
            <w:r>
              <w:rPr>
                <w:kern w:val="0"/>
                <w:szCs w:val="21"/>
                <w:lang w:bidi="ar"/>
              </w:rPr>
              <w:t>2.03</w:t>
            </w:r>
          </w:p>
        </w:tc>
        <w:tc>
          <w:tcPr>
            <w:tcW w:w="356" w:type="pct"/>
            <w:tcBorders>
              <w:top w:val="nil"/>
              <w:left w:val="nil"/>
              <w:bottom w:val="single" w:sz="4" w:space="0" w:color="auto"/>
              <w:right w:val="single" w:sz="4" w:space="0" w:color="auto"/>
            </w:tcBorders>
            <w:noWrap/>
            <w:vAlign w:val="center"/>
          </w:tcPr>
          <w:p w14:paraId="0AA03F28" w14:textId="77777777" w:rsidR="00775B2B" w:rsidRDefault="00000000">
            <w:pPr>
              <w:widowControl/>
              <w:jc w:val="right"/>
              <w:textAlignment w:val="bottom"/>
              <w:rPr>
                <w:szCs w:val="21"/>
              </w:rPr>
            </w:pPr>
            <w:r>
              <w:rPr>
                <w:kern w:val="0"/>
                <w:szCs w:val="21"/>
                <w:lang w:bidi="ar"/>
              </w:rPr>
              <w:t>1.77</w:t>
            </w:r>
          </w:p>
        </w:tc>
        <w:tc>
          <w:tcPr>
            <w:tcW w:w="356" w:type="pct"/>
            <w:tcBorders>
              <w:top w:val="nil"/>
              <w:left w:val="nil"/>
              <w:bottom w:val="single" w:sz="4" w:space="0" w:color="auto"/>
              <w:right w:val="single" w:sz="4" w:space="0" w:color="auto"/>
            </w:tcBorders>
            <w:noWrap/>
            <w:vAlign w:val="center"/>
          </w:tcPr>
          <w:p w14:paraId="40A39442" w14:textId="77777777" w:rsidR="00775B2B" w:rsidRDefault="00000000">
            <w:pPr>
              <w:widowControl/>
              <w:jc w:val="right"/>
              <w:textAlignment w:val="bottom"/>
              <w:rPr>
                <w:szCs w:val="21"/>
              </w:rPr>
            </w:pPr>
            <w:r>
              <w:rPr>
                <w:kern w:val="0"/>
                <w:szCs w:val="21"/>
                <w:lang w:bidi="ar"/>
              </w:rPr>
              <w:t>1.96</w:t>
            </w:r>
          </w:p>
        </w:tc>
        <w:tc>
          <w:tcPr>
            <w:tcW w:w="356" w:type="pct"/>
            <w:tcBorders>
              <w:top w:val="nil"/>
              <w:left w:val="nil"/>
              <w:bottom w:val="single" w:sz="4" w:space="0" w:color="auto"/>
              <w:right w:val="single" w:sz="4" w:space="0" w:color="auto"/>
            </w:tcBorders>
            <w:noWrap/>
            <w:vAlign w:val="center"/>
          </w:tcPr>
          <w:p w14:paraId="5E7B80B1" w14:textId="77777777" w:rsidR="00775B2B" w:rsidRDefault="00000000">
            <w:pPr>
              <w:widowControl/>
              <w:jc w:val="right"/>
              <w:textAlignment w:val="bottom"/>
              <w:rPr>
                <w:szCs w:val="21"/>
              </w:rPr>
            </w:pPr>
            <w:r>
              <w:rPr>
                <w:kern w:val="0"/>
                <w:szCs w:val="21"/>
                <w:lang w:bidi="ar"/>
              </w:rPr>
              <w:t>2.35</w:t>
            </w:r>
          </w:p>
        </w:tc>
        <w:tc>
          <w:tcPr>
            <w:tcW w:w="356" w:type="pct"/>
            <w:tcBorders>
              <w:top w:val="nil"/>
              <w:left w:val="nil"/>
              <w:bottom w:val="single" w:sz="4" w:space="0" w:color="auto"/>
              <w:right w:val="single" w:sz="4" w:space="0" w:color="auto"/>
            </w:tcBorders>
            <w:noWrap/>
            <w:vAlign w:val="center"/>
          </w:tcPr>
          <w:p w14:paraId="4304E28A" w14:textId="77777777" w:rsidR="00775B2B" w:rsidRDefault="00000000">
            <w:pPr>
              <w:widowControl/>
              <w:jc w:val="right"/>
              <w:textAlignment w:val="bottom"/>
              <w:rPr>
                <w:szCs w:val="21"/>
              </w:rPr>
            </w:pPr>
            <w:r>
              <w:rPr>
                <w:kern w:val="0"/>
                <w:szCs w:val="21"/>
                <w:lang w:bidi="ar"/>
              </w:rPr>
              <w:t>2.61</w:t>
            </w:r>
          </w:p>
        </w:tc>
        <w:tc>
          <w:tcPr>
            <w:tcW w:w="356" w:type="pct"/>
            <w:tcBorders>
              <w:top w:val="nil"/>
              <w:left w:val="nil"/>
              <w:bottom w:val="single" w:sz="4" w:space="0" w:color="auto"/>
              <w:right w:val="single" w:sz="4" w:space="0" w:color="auto"/>
            </w:tcBorders>
            <w:noWrap/>
            <w:vAlign w:val="center"/>
          </w:tcPr>
          <w:p w14:paraId="2D73929D" w14:textId="77777777" w:rsidR="00775B2B" w:rsidRDefault="00000000">
            <w:pPr>
              <w:widowControl/>
              <w:jc w:val="right"/>
              <w:textAlignment w:val="bottom"/>
              <w:rPr>
                <w:szCs w:val="21"/>
              </w:rPr>
            </w:pPr>
            <w:r>
              <w:rPr>
                <w:kern w:val="0"/>
                <w:szCs w:val="21"/>
                <w:lang w:bidi="ar"/>
              </w:rPr>
              <w:t>2.80</w:t>
            </w:r>
          </w:p>
        </w:tc>
      </w:tr>
      <w:tr w:rsidR="00775B2B" w14:paraId="6C7846CB" w14:textId="77777777">
        <w:trPr>
          <w:trHeight w:val="285"/>
        </w:trPr>
        <w:tc>
          <w:tcPr>
            <w:tcW w:w="719" w:type="pct"/>
            <w:tcBorders>
              <w:top w:val="nil"/>
              <w:left w:val="single" w:sz="4" w:space="0" w:color="auto"/>
              <w:bottom w:val="single" w:sz="4" w:space="0" w:color="auto"/>
              <w:right w:val="single" w:sz="4" w:space="0" w:color="auto"/>
            </w:tcBorders>
            <w:noWrap/>
            <w:vAlign w:val="center"/>
          </w:tcPr>
          <w:p w14:paraId="4B97C2CB" w14:textId="77777777" w:rsidR="00775B2B" w:rsidRDefault="00000000">
            <w:pPr>
              <w:widowControl/>
              <w:jc w:val="left"/>
              <w:textAlignment w:val="bottom"/>
              <w:rPr>
                <w:szCs w:val="21"/>
              </w:rPr>
            </w:pPr>
            <w:r>
              <w:rPr>
                <w:kern w:val="0"/>
                <w:szCs w:val="21"/>
                <w:lang w:bidi="ar"/>
              </w:rPr>
              <w:t>秋季</w:t>
            </w:r>
          </w:p>
        </w:tc>
        <w:tc>
          <w:tcPr>
            <w:tcW w:w="356" w:type="pct"/>
            <w:tcBorders>
              <w:top w:val="nil"/>
              <w:left w:val="nil"/>
              <w:bottom w:val="single" w:sz="4" w:space="0" w:color="auto"/>
              <w:right w:val="single" w:sz="4" w:space="0" w:color="auto"/>
            </w:tcBorders>
            <w:noWrap/>
            <w:vAlign w:val="center"/>
          </w:tcPr>
          <w:p w14:paraId="1818B3E6" w14:textId="77777777" w:rsidR="00775B2B" w:rsidRDefault="00000000">
            <w:pPr>
              <w:widowControl/>
              <w:jc w:val="right"/>
              <w:textAlignment w:val="bottom"/>
              <w:rPr>
                <w:szCs w:val="21"/>
              </w:rPr>
            </w:pPr>
            <w:r>
              <w:rPr>
                <w:kern w:val="0"/>
                <w:szCs w:val="21"/>
                <w:lang w:bidi="ar"/>
              </w:rPr>
              <w:t>2.50</w:t>
            </w:r>
          </w:p>
        </w:tc>
        <w:tc>
          <w:tcPr>
            <w:tcW w:w="356" w:type="pct"/>
            <w:tcBorders>
              <w:top w:val="nil"/>
              <w:left w:val="nil"/>
              <w:bottom w:val="single" w:sz="4" w:space="0" w:color="auto"/>
              <w:right w:val="single" w:sz="4" w:space="0" w:color="auto"/>
            </w:tcBorders>
            <w:noWrap/>
            <w:vAlign w:val="center"/>
          </w:tcPr>
          <w:p w14:paraId="06BA4358" w14:textId="77777777" w:rsidR="00775B2B" w:rsidRDefault="00000000">
            <w:pPr>
              <w:widowControl/>
              <w:jc w:val="right"/>
              <w:textAlignment w:val="bottom"/>
              <w:rPr>
                <w:szCs w:val="21"/>
              </w:rPr>
            </w:pPr>
            <w:r>
              <w:rPr>
                <w:kern w:val="0"/>
                <w:szCs w:val="21"/>
                <w:lang w:bidi="ar"/>
              </w:rPr>
              <w:t>2.37</w:t>
            </w:r>
          </w:p>
        </w:tc>
        <w:tc>
          <w:tcPr>
            <w:tcW w:w="356" w:type="pct"/>
            <w:tcBorders>
              <w:top w:val="nil"/>
              <w:left w:val="nil"/>
              <w:bottom w:val="single" w:sz="4" w:space="0" w:color="auto"/>
              <w:right w:val="single" w:sz="4" w:space="0" w:color="auto"/>
            </w:tcBorders>
            <w:noWrap/>
            <w:vAlign w:val="center"/>
          </w:tcPr>
          <w:p w14:paraId="32B630B4" w14:textId="77777777" w:rsidR="00775B2B" w:rsidRDefault="00000000">
            <w:pPr>
              <w:widowControl/>
              <w:jc w:val="right"/>
              <w:textAlignment w:val="bottom"/>
              <w:rPr>
                <w:szCs w:val="21"/>
              </w:rPr>
            </w:pPr>
            <w:r>
              <w:rPr>
                <w:kern w:val="0"/>
                <w:szCs w:val="21"/>
                <w:lang w:bidi="ar"/>
              </w:rPr>
              <w:t>2.41</w:t>
            </w:r>
          </w:p>
        </w:tc>
        <w:tc>
          <w:tcPr>
            <w:tcW w:w="356" w:type="pct"/>
            <w:tcBorders>
              <w:top w:val="nil"/>
              <w:left w:val="nil"/>
              <w:bottom w:val="single" w:sz="4" w:space="0" w:color="auto"/>
              <w:right w:val="single" w:sz="4" w:space="0" w:color="auto"/>
            </w:tcBorders>
            <w:noWrap/>
            <w:vAlign w:val="center"/>
          </w:tcPr>
          <w:p w14:paraId="127749E7" w14:textId="77777777" w:rsidR="00775B2B" w:rsidRDefault="00000000">
            <w:pPr>
              <w:widowControl/>
              <w:jc w:val="right"/>
              <w:textAlignment w:val="bottom"/>
              <w:rPr>
                <w:szCs w:val="21"/>
              </w:rPr>
            </w:pPr>
            <w:r>
              <w:rPr>
                <w:kern w:val="0"/>
                <w:szCs w:val="21"/>
                <w:lang w:bidi="ar"/>
              </w:rPr>
              <w:t>2.42</w:t>
            </w:r>
          </w:p>
        </w:tc>
        <w:tc>
          <w:tcPr>
            <w:tcW w:w="356" w:type="pct"/>
            <w:tcBorders>
              <w:top w:val="nil"/>
              <w:left w:val="nil"/>
              <w:bottom w:val="single" w:sz="4" w:space="0" w:color="auto"/>
              <w:right w:val="single" w:sz="4" w:space="0" w:color="auto"/>
            </w:tcBorders>
            <w:noWrap/>
            <w:vAlign w:val="center"/>
          </w:tcPr>
          <w:p w14:paraId="055AD499" w14:textId="77777777" w:rsidR="00775B2B" w:rsidRDefault="00000000">
            <w:pPr>
              <w:widowControl/>
              <w:jc w:val="right"/>
              <w:textAlignment w:val="bottom"/>
              <w:rPr>
                <w:szCs w:val="21"/>
              </w:rPr>
            </w:pPr>
            <w:r>
              <w:rPr>
                <w:kern w:val="0"/>
                <w:szCs w:val="21"/>
                <w:lang w:bidi="ar"/>
              </w:rPr>
              <w:t>2.14</w:t>
            </w:r>
          </w:p>
        </w:tc>
        <w:tc>
          <w:tcPr>
            <w:tcW w:w="356" w:type="pct"/>
            <w:tcBorders>
              <w:top w:val="nil"/>
              <w:left w:val="nil"/>
              <w:bottom w:val="single" w:sz="4" w:space="0" w:color="auto"/>
              <w:right w:val="single" w:sz="4" w:space="0" w:color="auto"/>
            </w:tcBorders>
            <w:noWrap/>
            <w:vAlign w:val="center"/>
          </w:tcPr>
          <w:p w14:paraId="089AB579" w14:textId="77777777" w:rsidR="00775B2B" w:rsidRDefault="00000000">
            <w:pPr>
              <w:widowControl/>
              <w:jc w:val="right"/>
              <w:textAlignment w:val="bottom"/>
              <w:rPr>
                <w:szCs w:val="21"/>
              </w:rPr>
            </w:pPr>
            <w:r>
              <w:rPr>
                <w:kern w:val="0"/>
                <w:szCs w:val="21"/>
                <w:lang w:bidi="ar"/>
              </w:rPr>
              <w:t>2.07</w:t>
            </w:r>
          </w:p>
        </w:tc>
        <w:tc>
          <w:tcPr>
            <w:tcW w:w="356" w:type="pct"/>
            <w:tcBorders>
              <w:top w:val="nil"/>
              <w:left w:val="nil"/>
              <w:bottom w:val="single" w:sz="4" w:space="0" w:color="auto"/>
              <w:right w:val="single" w:sz="4" w:space="0" w:color="auto"/>
            </w:tcBorders>
            <w:noWrap/>
            <w:vAlign w:val="center"/>
          </w:tcPr>
          <w:p w14:paraId="323085CD" w14:textId="77777777" w:rsidR="00775B2B" w:rsidRDefault="00000000">
            <w:pPr>
              <w:widowControl/>
              <w:jc w:val="right"/>
              <w:textAlignment w:val="bottom"/>
              <w:rPr>
                <w:szCs w:val="21"/>
              </w:rPr>
            </w:pPr>
            <w:r>
              <w:rPr>
                <w:kern w:val="0"/>
                <w:szCs w:val="21"/>
                <w:lang w:bidi="ar"/>
              </w:rPr>
              <w:t>1.90</w:t>
            </w:r>
          </w:p>
        </w:tc>
        <w:tc>
          <w:tcPr>
            <w:tcW w:w="356" w:type="pct"/>
            <w:tcBorders>
              <w:top w:val="nil"/>
              <w:left w:val="nil"/>
              <w:bottom w:val="single" w:sz="4" w:space="0" w:color="auto"/>
              <w:right w:val="single" w:sz="4" w:space="0" w:color="auto"/>
            </w:tcBorders>
            <w:noWrap/>
            <w:vAlign w:val="center"/>
          </w:tcPr>
          <w:p w14:paraId="0A89CEB6" w14:textId="77777777" w:rsidR="00775B2B" w:rsidRDefault="00000000">
            <w:pPr>
              <w:widowControl/>
              <w:jc w:val="right"/>
              <w:textAlignment w:val="bottom"/>
              <w:rPr>
                <w:szCs w:val="21"/>
              </w:rPr>
            </w:pPr>
            <w:r>
              <w:rPr>
                <w:kern w:val="0"/>
                <w:szCs w:val="21"/>
                <w:lang w:bidi="ar"/>
              </w:rPr>
              <w:t>2.17</w:t>
            </w:r>
          </w:p>
        </w:tc>
        <w:tc>
          <w:tcPr>
            <w:tcW w:w="356" w:type="pct"/>
            <w:tcBorders>
              <w:top w:val="nil"/>
              <w:left w:val="nil"/>
              <w:bottom w:val="single" w:sz="4" w:space="0" w:color="auto"/>
              <w:right w:val="single" w:sz="4" w:space="0" w:color="auto"/>
            </w:tcBorders>
            <w:noWrap/>
            <w:vAlign w:val="center"/>
          </w:tcPr>
          <w:p w14:paraId="63CBC94C" w14:textId="77777777" w:rsidR="00775B2B" w:rsidRDefault="00000000">
            <w:pPr>
              <w:widowControl/>
              <w:jc w:val="right"/>
              <w:textAlignment w:val="bottom"/>
              <w:rPr>
                <w:szCs w:val="21"/>
              </w:rPr>
            </w:pPr>
            <w:r>
              <w:rPr>
                <w:kern w:val="0"/>
                <w:szCs w:val="21"/>
                <w:lang w:bidi="ar"/>
              </w:rPr>
              <w:t>1.83</w:t>
            </w:r>
          </w:p>
        </w:tc>
        <w:tc>
          <w:tcPr>
            <w:tcW w:w="356" w:type="pct"/>
            <w:tcBorders>
              <w:top w:val="nil"/>
              <w:left w:val="nil"/>
              <w:bottom w:val="single" w:sz="4" w:space="0" w:color="auto"/>
              <w:right w:val="single" w:sz="4" w:space="0" w:color="auto"/>
            </w:tcBorders>
            <w:noWrap/>
            <w:vAlign w:val="center"/>
          </w:tcPr>
          <w:p w14:paraId="1BF656C2" w14:textId="77777777" w:rsidR="00775B2B" w:rsidRDefault="00000000">
            <w:pPr>
              <w:widowControl/>
              <w:jc w:val="right"/>
              <w:textAlignment w:val="bottom"/>
              <w:rPr>
                <w:szCs w:val="21"/>
              </w:rPr>
            </w:pPr>
            <w:r>
              <w:rPr>
                <w:kern w:val="0"/>
                <w:szCs w:val="21"/>
                <w:lang w:bidi="ar"/>
              </w:rPr>
              <w:t>2.08</w:t>
            </w:r>
          </w:p>
        </w:tc>
        <w:tc>
          <w:tcPr>
            <w:tcW w:w="356" w:type="pct"/>
            <w:tcBorders>
              <w:top w:val="nil"/>
              <w:left w:val="nil"/>
              <w:bottom w:val="single" w:sz="4" w:space="0" w:color="auto"/>
              <w:right w:val="single" w:sz="4" w:space="0" w:color="auto"/>
            </w:tcBorders>
            <w:noWrap/>
            <w:vAlign w:val="center"/>
          </w:tcPr>
          <w:p w14:paraId="546B0467" w14:textId="77777777" w:rsidR="00775B2B" w:rsidRDefault="00000000">
            <w:pPr>
              <w:widowControl/>
              <w:jc w:val="right"/>
              <w:textAlignment w:val="bottom"/>
              <w:rPr>
                <w:szCs w:val="21"/>
              </w:rPr>
            </w:pPr>
            <w:r>
              <w:rPr>
                <w:kern w:val="0"/>
                <w:szCs w:val="21"/>
                <w:lang w:bidi="ar"/>
              </w:rPr>
              <w:t>2.00</w:t>
            </w:r>
          </w:p>
        </w:tc>
        <w:tc>
          <w:tcPr>
            <w:tcW w:w="356" w:type="pct"/>
            <w:tcBorders>
              <w:top w:val="nil"/>
              <w:left w:val="nil"/>
              <w:bottom w:val="single" w:sz="4" w:space="0" w:color="auto"/>
              <w:right w:val="single" w:sz="4" w:space="0" w:color="auto"/>
            </w:tcBorders>
            <w:noWrap/>
            <w:vAlign w:val="center"/>
          </w:tcPr>
          <w:p w14:paraId="2894B88A" w14:textId="77777777" w:rsidR="00775B2B" w:rsidRDefault="00000000">
            <w:pPr>
              <w:widowControl/>
              <w:jc w:val="right"/>
              <w:textAlignment w:val="bottom"/>
              <w:rPr>
                <w:szCs w:val="21"/>
              </w:rPr>
            </w:pPr>
            <w:r>
              <w:rPr>
                <w:kern w:val="0"/>
                <w:szCs w:val="21"/>
                <w:lang w:bidi="ar"/>
              </w:rPr>
              <w:t>2.21</w:t>
            </w:r>
          </w:p>
        </w:tc>
      </w:tr>
      <w:tr w:rsidR="00775B2B" w14:paraId="3CC8D311" w14:textId="77777777">
        <w:trPr>
          <w:trHeight w:val="285"/>
        </w:trPr>
        <w:tc>
          <w:tcPr>
            <w:tcW w:w="719" w:type="pct"/>
            <w:tcBorders>
              <w:top w:val="nil"/>
              <w:left w:val="single" w:sz="4" w:space="0" w:color="auto"/>
              <w:bottom w:val="single" w:sz="4" w:space="0" w:color="auto"/>
              <w:right w:val="single" w:sz="4" w:space="0" w:color="auto"/>
            </w:tcBorders>
            <w:noWrap/>
            <w:vAlign w:val="center"/>
          </w:tcPr>
          <w:p w14:paraId="5D40D095" w14:textId="77777777" w:rsidR="00775B2B" w:rsidRDefault="00000000">
            <w:pPr>
              <w:widowControl/>
              <w:jc w:val="left"/>
              <w:textAlignment w:val="bottom"/>
              <w:rPr>
                <w:szCs w:val="21"/>
              </w:rPr>
            </w:pPr>
            <w:r>
              <w:rPr>
                <w:kern w:val="0"/>
                <w:szCs w:val="21"/>
                <w:lang w:bidi="ar"/>
              </w:rPr>
              <w:t>冬季</w:t>
            </w:r>
          </w:p>
        </w:tc>
        <w:tc>
          <w:tcPr>
            <w:tcW w:w="356" w:type="pct"/>
            <w:tcBorders>
              <w:top w:val="nil"/>
              <w:left w:val="nil"/>
              <w:bottom w:val="single" w:sz="4" w:space="0" w:color="auto"/>
              <w:right w:val="single" w:sz="4" w:space="0" w:color="auto"/>
            </w:tcBorders>
            <w:noWrap/>
            <w:vAlign w:val="center"/>
          </w:tcPr>
          <w:p w14:paraId="1A8EC144" w14:textId="77777777" w:rsidR="00775B2B" w:rsidRDefault="00000000">
            <w:pPr>
              <w:widowControl/>
              <w:jc w:val="right"/>
              <w:textAlignment w:val="bottom"/>
              <w:rPr>
                <w:szCs w:val="21"/>
              </w:rPr>
            </w:pPr>
            <w:r>
              <w:rPr>
                <w:kern w:val="0"/>
                <w:szCs w:val="21"/>
                <w:lang w:bidi="ar"/>
              </w:rPr>
              <w:t>2.16</w:t>
            </w:r>
          </w:p>
        </w:tc>
        <w:tc>
          <w:tcPr>
            <w:tcW w:w="356" w:type="pct"/>
            <w:tcBorders>
              <w:top w:val="nil"/>
              <w:left w:val="nil"/>
              <w:bottom w:val="single" w:sz="4" w:space="0" w:color="auto"/>
              <w:right w:val="single" w:sz="4" w:space="0" w:color="auto"/>
            </w:tcBorders>
            <w:noWrap/>
            <w:vAlign w:val="center"/>
          </w:tcPr>
          <w:p w14:paraId="71991F13" w14:textId="77777777" w:rsidR="00775B2B" w:rsidRDefault="00000000">
            <w:pPr>
              <w:widowControl/>
              <w:jc w:val="right"/>
              <w:textAlignment w:val="bottom"/>
              <w:rPr>
                <w:szCs w:val="21"/>
              </w:rPr>
            </w:pPr>
            <w:r>
              <w:rPr>
                <w:kern w:val="0"/>
                <w:szCs w:val="21"/>
                <w:lang w:bidi="ar"/>
              </w:rPr>
              <w:t>1.96</w:t>
            </w:r>
          </w:p>
        </w:tc>
        <w:tc>
          <w:tcPr>
            <w:tcW w:w="356" w:type="pct"/>
            <w:tcBorders>
              <w:top w:val="nil"/>
              <w:left w:val="nil"/>
              <w:bottom w:val="single" w:sz="4" w:space="0" w:color="auto"/>
              <w:right w:val="single" w:sz="4" w:space="0" w:color="auto"/>
            </w:tcBorders>
            <w:noWrap/>
            <w:vAlign w:val="center"/>
          </w:tcPr>
          <w:p w14:paraId="1A49FFC9" w14:textId="77777777" w:rsidR="00775B2B" w:rsidRDefault="00000000">
            <w:pPr>
              <w:widowControl/>
              <w:jc w:val="right"/>
              <w:textAlignment w:val="bottom"/>
              <w:rPr>
                <w:szCs w:val="21"/>
              </w:rPr>
            </w:pPr>
            <w:r>
              <w:rPr>
                <w:kern w:val="0"/>
                <w:szCs w:val="21"/>
                <w:lang w:bidi="ar"/>
              </w:rPr>
              <w:t>2.09</w:t>
            </w:r>
          </w:p>
        </w:tc>
        <w:tc>
          <w:tcPr>
            <w:tcW w:w="356" w:type="pct"/>
            <w:tcBorders>
              <w:top w:val="nil"/>
              <w:left w:val="nil"/>
              <w:bottom w:val="single" w:sz="4" w:space="0" w:color="auto"/>
              <w:right w:val="single" w:sz="4" w:space="0" w:color="auto"/>
            </w:tcBorders>
            <w:noWrap/>
            <w:vAlign w:val="center"/>
          </w:tcPr>
          <w:p w14:paraId="23E67A71" w14:textId="77777777" w:rsidR="00775B2B" w:rsidRDefault="00000000">
            <w:pPr>
              <w:widowControl/>
              <w:jc w:val="right"/>
              <w:textAlignment w:val="bottom"/>
              <w:rPr>
                <w:szCs w:val="21"/>
              </w:rPr>
            </w:pPr>
            <w:r>
              <w:rPr>
                <w:kern w:val="0"/>
                <w:szCs w:val="21"/>
                <w:lang w:bidi="ar"/>
              </w:rPr>
              <w:t>1.92</w:t>
            </w:r>
          </w:p>
        </w:tc>
        <w:tc>
          <w:tcPr>
            <w:tcW w:w="356" w:type="pct"/>
            <w:tcBorders>
              <w:top w:val="nil"/>
              <w:left w:val="nil"/>
              <w:bottom w:val="single" w:sz="4" w:space="0" w:color="auto"/>
              <w:right w:val="single" w:sz="4" w:space="0" w:color="auto"/>
            </w:tcBorders>
            <w:noWrap/>
            <w:vAlign w:val="center"/>
          </w:tcPr>
          <w:p w14:paraId="5BF41246" w14:textId="77777777" w:rsidR="00775B2B" w:rsidRDefault="00000000">
            <w:pPr>
              <w:widowControl/>
              <w:jc w:val="right"/>
              <w:textAlignment w:val="bottom"/>
              <w:rPr>
                <w:szCs w:val="21"/>
              </w:rPr>
            </w:pPr>
            <w:r>
              <w:rPr>
                <w:kern w:val="0"/>
                <w:szCs w:val="21"/>
                <w:lang w:bidi="ar"/>
              </w:rPr>
              <w:t>1.96</w:t>
            </w:r>
          </w:p>
        </w:tc>
        <w:tc>
          <w:tcPr>
            <w:tcW w:w="356" w:type="pct"/>
            <w:tcBorders>
              <w:top w:val="nil"/>
              <w:left w:val="nil"/>
              <w:bottom w:val="single" w:sz="4" w:space="0" w:color="auto"/>
              <w:right w:val="single" w:sz="4" w:space="0" w:color="auto"/>
            </w:tcBorders>
            <w:noWrap/>
            <w:vAlign w:val="center"/>
          </w:tcPr>
          <w:p w14:paraId="3D6DDD5F" w14:textId="77777777" w:rsidR="00775B2B" w:rsidRDefault="00000000">
            <w:pPr>
              <w:widowControl/>
              <w:jc w:val="right"/>
              <w:textAlignment w:val="bottom"/>
              <w:rPr>
                <w:szCs w:val="21"/>
              </w:rPr>
            </w:pPr>
            <w:r>
              <w:rPr>
                <w:kern w:val="0"/>
                <w:szCs w:val="21"/>
                <w:lang w:bidi="ar"/>
              </w:rPr>
              <w:t>1.98</w:t>
            </w:r>
          </w:p>
        </w:tc>
        <w:tc>
          <w:tcPr>
            <w:tcW w:w="356" w:type="pct"/>
            <w:tcBorders>
              <w:top w:val="nil"/>
              <w:left w:val="nil"/>
              <w:bottom w:val="single" w:sz="4" w:space="0" w:color="auto"/>
              <w:right w:val="single" w:sz="4" w:space="0" w:color="auto"/>
            </w:tcBorders>
            <w:noWrap/>
            <w:vAlign w:val="center"/>
          </w:tcPr>
          <w:p w14:paraId="3AD26C77" w14:textId="77777777" w:rsidR="00775B2B" w:rsidRDefault="00000000">
            <w:pPr>
              <w:widowControl/>
              <w:jc w:val="right"/>
              <w:textAlignment w:val="bottom"/>
              <w:rPr>
                <w:szCs w:val="21"/>
              </w:rPr>
            </w:pPr>
            <w:r>
              <w:rPr>
                <w:kern w:val="0"/>
                <w:szCs w:val="21"/>
                <w:lang w:bidi="ar"/>
              </w:rPr>
              <w:t>2.02</w:t>
            </w:r>
          </w:p>
        </w:tc>
        <w:tc>
          <w:tcPr>
            <w:tcW w:w="356" w:type="pct"/>
            <w:tcBorders>
              <w:top w:val="nil"/>
              <w:left w:val="nil"/>
              <w:bottom w:val="single" w:sz="4" w:space="0" w:color="auto"/>
              <w:right w:val="single" w:sz="4" w:space="0" w:color="auto"/>
            </w:tcBorders>
            <w:noWrap/>
            <w:vAlign w:val="center"/>
          </w:tcPr>
          <w:p w14:paraId="3597DABC" w14:textId="77777777" w:rsidR="00775B2B" w:rsidRDefault="00000000">
            <w:pPr>
              <w:widowControl/>
              <w:jc w:val="right"/>
              <w:textAlignment w:val="bottom"/>
              <w:rPr>
                <w:szCs w:val="21"/>
              </w:rPr>
            </w:pPr>
            <w:r>
              <w:rPr>
                <w:kern w:val="0"/>
                <w:szCs w:val="21"/>
                <w:lang w:bidi="ar"/>
              </w:rPr>
              <w:t>1.72</w:t>
            </w:r>
          </w:p>
        </w:tc>
        <w:tc>
          <w:tcPr>
            <w:tcW w:w="356" w:type="pct"/>
            <w:tcBorders>
              <w:top w:val="nil"/>
              <w:left w:val="nil"/>
              <w:bottom w:val="single" w:sz="4" w:space="0" w:color="auto"/>
              <w:right w:val="single" w:sz="4" w:space="0" w:color="auto"/>
            </w:tcBorders>
            <w:noWrap/>
            <w:vAlign w:val="center"/>
          </w:tcPr>
          <w:p w14:paraId="1DAF3F68" w14:textId="77777777" w:rsidR="00775B2B" w:rsidRDefault="00000000">
            <w:pPr>
              <w:widowControl/>
              <w:jc w:val="right"/>
              <w:textAlignment w:val="bottom"/>
              <w:rPr>
                <w:szCs w:val="21"/>
              </w:rPr>
            </w:pPr>
            <w:r>
              <w:rPr>
                <w:kern w:val="0"/>
                <w:szCs w:val="21"/>
                <w:lang w:bidi="ar"/>
              </w:rPr>
              <w:t>1.79</w:t>
            </w:r>
          </w:p>
        </w:tc>
        <w:tc>
          <w:tcPr>
            <w:tcW w:w="356" w:type="pct"/>
            <w:tcBorders>
              <w:top w:val="nil"/>
              <w:left w:val="nil"/>
              <w:bottom w:val="single" w:sz="4" w:space="0" w:color="auto"/>
              <w:right w:val="single" w:sz="4" w:space="0" w:color="auto"/>
            </w:tcBorders>
            <w:noWrap/>
            <w:vAlign w:val="center"/>
          </w:tcPr>
          <w:p w14:paraId="67203BD7" w14:textId="77777777" w:rsidR="00775B2B" w:rsidRDefault="00000000">
            <w:pPr>
              <w:widowControl/>
              <w:jc w:val="right"/>
              <w:textAlignment w:val="bottom"/>
              <w:rPr>
                <w:szCs w:val="21"/>
              </w:rPr>
            </w:pPr>
            <w:r>
              <w:rPr>
                <w:kern w:val="0"/>
                <w:szCs w:val="21"/>
                <w:lang w:bidi="ar"/>
              </w:rPr>
              <w:t>1.59</w:t>
            </w:r>
          </w:p>
        </w:tc>
        <w:tc>
          <w:tcPr>
            <w:tcW w:w="356" w:type="pct"/>
            <w:tcBorders>
              <w:top w:val="nil"/>
              <w:left w:val="nil"/>
              <w:bottom w:val="single" w:sz="4" w:space="0" w:color="auto"/>
              <w:right w:val="single" w:sz="4" w:space="0" w:color="auto"/>
            </w:tcBorders>
            <w:noWrap/>
            <w:vAlign w:val="center"/>
          </w:tcPr>
          <w:p w14:paraId="5AA496BF" w14:textId="77777777" w:rsidR="00775B2B" w:rsidRDefault="00000000">
            <w:pPr>
              <w:widowControl/>
              <w:jc w:val="right"/>
              <w:textAlignment w:val="bottom"/>
              <w:rPr>
                <w:szCs w:val="21"/>
              </w:rPr>
            </w:pPr>
            <w:r>
              <w:rPr>
                <w:kern w:val="0"/>
                <w:szCs w:val="21"/>
                <w:lang w:bidi="ar"/>
              </w:rPr>
              <w:t>1.64</w:t>
            </w:r>
          </w:p>
        </w:tc>
        <w:tc>
          <w:tcPr>
            <w:tcW w:w="356" w:type="pct"/>
            <w:tcBorders>
              <w:top w:val="nil"/>
              <w:left w:val="nil"/>
              <w:bottom w:val="single" w:sz="4" w:space="0" w:color="auto"/>
              <w:right w:val="single" w:sz="4" w:space="0" w:color="auto"/>
            </w:tcBorders>
            <w:noWrap/>
            <w:vAlign w:val="center"/>
          </w:tcPr>
          <w:p w14:paraId="77380FF3" w14:textId="77777777" w:rsidR="00775B2B" w:rsidRDefault="00000000">
            <w:pPr>
              <w:widowControl/>
              <w:jc w:val="right"/>
              <w:textAlignment w:val="bottom"/>
              <w:rPr>
                <w:szCs w:val="21"/>
              </w:rPr>
            </w:pPr>
            <w:r>
              <w:rPr>
                <w:kern w:val="0"/>
                <w:szCs w:val="21"/>
                <w:lang w:bidi="ar"/>
              </w:rPr>
              <w:t>1.57</w:t>
            </w:r>
          </w:p>
        </w:tc>
      </w:tr>
      <w:tr w:rsidR="00775B2B" w14:paraId="1E6A9BD5" w14:textId="77777777">
        <w:trPr>
          <w:trHeight w:val="498"/>
        </w:trPr>
        <w:tc>
          <w:tcPr>
            <w:tcW w:w="719" w:type="pct"/>
            <w:tcBorders>
              <w:top w:val="nil"/>
              <w:left w:val="single" w:sz="4" w:space="0" w:color="auto"/>
              <w:bottom w:val="single" w:sz="4" w:space="0" w:color="auto"/>
              <w:right w:val="single" w:sz="4" w:space="0" w:color="auto"/>
              <w:tl2br w:val="single" w:sz="4" w:space="0" w:color="auto"/>
            </w:tcBorders>
            <w:noWrap/>
            <w:vAlign w:val="center"/>
          </w:tcPr>
          <w:p w14:paraId="7F55FB54" w14:textId="77777777" w:rsidR="00775B2B" w:rsidRDefault="00000000">
            <w:pPr>
              <w:widowControl/>
              <w:jc w:val="right"/>
              <w:textAlignment w:val="center"/>
              <w:rPr>
                <w:kern w:val="0"/>
                <w:szCs w:val="21"/>
                <w:lang w:bidi="ar"/>
              </w:rPr>
            </w:pPr>
            <w:r>
              <w:rPr>
                <w:kern w:val="0"/>
                <w:szCs w:val="21"/>
                <w:lang w:bidi="ar"/>
              </w:rPr>
              <w:t>小时</w:t>
            </w:r>
            <w:r>
              <w:rPr>
                <w:kern w:val="0"/>
                <w:szCs w:val="21"/>
                <w:lang w:bidi="ar"/>
              </w:rPr>
              <w:t>(h)</w:t>
            </w:r>
          </w:p>
          <w:p w14:paraId="2097C2A6" w14:textId="77777777" w:rsidR="00775B2B" w:rsidRDefault="00000000">
            <w:pPr>
              <w:widowControl/>
              <w:jc w:val="left"/>
              <w:textAlignment w:val="center"/>
              <w:rPr>
                <w:szCs w:val="21"/>
              </w:rPr>
            </w:pPr>
            <w:r>
              <w:rPr>
                <w:kern w:val="0"/>
                <w:szCs w:val="21"/>
                <w:lang w:bidi="ar"/>
              </w:rPr>
              <w:t>风速</w:t>
            </w:r>
            <w:r>
              <w:rPr>
                <w:kern w:val="0"/>
                <w:szCs w:val="21"/>
                <w:lang w:bidi="ar"/>
              </w:rPr>
              <w:t>(m/s)</w:t>
            </w:r>
          </w:p>
        </w:tc>
        <w:tc>
          <w:tcPr>
            <w:tcW w:w="356" w:type="pct"/>
            <w:tcBorders>
              <w:top w:val="nil"/>
              <w:left w:val="nil"/>
              <w:bottom w:val="single" w:sz="4" w:space="0" w:color="auto"/>
              <w:right w:val="single" w:sz="4" w:space="0" w:color="auto"/>
            </w:tcBorders>
            <w:noWrap/>
            <w:vAlign w:val="center"/>
          </w:tcPr>
          <w:p w14:paraId="79131AF7" w14:textId="77777777" w:rsidR="00775B2B" w:rsidRDefault="00000000">
            <w:pPr>
              <w:widowControl/>
              <w:jc w:val="right"/>
              <w:textAlignment w:val="center"/>
              <w:rPr>
                <w:szCs w:val="21"/>
              </w:rPr>
            </w:pPr>
            <w:r>
              <w:rPr>
                <w:kern w:val="0"/>
                <w:szCs w:val="21"/>
                <w:lang w:bidi="ar"/>
              </w:rPr>
              <w:t>13</w:t>
            </w:r>
          </w:p>
        </w:tc>
        <w:tc>
          <w:tcPr>
            <w:tcW w:w="356" w:type="pct"/>
            <w:tcBorders>
              <w:top w:val="nil"/>
              <w:left w:val="nil"/>
              <w:bottom w:val="single" w:sz="4" w:space="0" w:color="auto"/>
              <w:right w:val="single" w:sz="4" w:space="0" w:color="auto"/>
            </w:tcBorders>
            <w:noWrap/>
            <w:vAlign w:val="center"/>
          </w:tcPr>
          <w:p w14:paraId="6CFE6C90" w14:textId="77777777" w:rsidR="00775B2B" w:rsidRDefault="00000000">
            <w:pPr>
              <w:widowControl/>
              <w:jc w:val="right"/>
              <w:textAlignment w:val="center"/>
              <w:rPr>
                <w:szCs w:val="21"/>
              </w:rPr>
            </w:pPr>
            <w:r>
              <w:rPr>
                <w:kern w:val="0"/>
                <w:szCs w:val="21"/>
                <w:lang w:bidi="ar"/>
              </w:rPr>
              <w:t>14</w:t>
            </w:r>
          </w:p>
        </w:tc>
        <w:tc>
          <w:tcPr>
            <w:tcW w:w="356" w:type="pct"/>
            <w:tcBorders>
              <w:top w:val="nil"/>
              <w:left w:val="nil"/>
              <w:bottom w:val="single" w:sz="4" w:space="0" w:color="auto"/>
              <w:right w:val="single" w:sz="4" w:space="0" w:color="auto"/>
            </w:tcBorders>
            <w:noWrap/>
            <w:vAlign w:val="center"/>
          </w:tcPr>
          <w:p w14:paraId="7797D3CF" w14:textId="77777777" w:rsidR="00775B2B" w:rsidRDefault="00000000">
            <w:pPr>
              <w:widowControl/>
              <w:jc w:val="right"/>
              <w:textAlignment w:val="center"/>
              <w:rPr>
                <w:szCs w:val="21"/>
              </w:rPr>
            </w:pPr>
            <w:r>
              <w:rPr>
                <w:kern w:val="0"/>
                <w:szCs w:val="21"/>
                <w:lang w:bidi="ar"/>
              </w:rPr>
              <w:t>15</w:t>
            </w:r>
          </w:p>
        </w:tc>
        <w:tc>
          <w:tcPr>
            <w:tcW w:w="356" w:type="pct"/>
            <w:tcBorders>
              <w:top w:val="nil"/>
              <w:left w:val="nil"/>
              <w:bottom w:val="single" w:sz="4" w:space="0" w:color="auto"/>
              <w:right w:val="single" w:sz="4" w:space="0" w:color="auto"/>
            </w:tcBorders>
            <w:noWrap/>
            <w:vAlign w:val="center"/>
          </w:tcPr>
          <w:p w14:paraId="16A5A403" w14:textId="77777777" w:rsidR="00775B2B" w:rsidRDefault="00000000">
            <w:pPr>
              <w:widowControl/>
              <w:jc w:val="right"/>
              <w:textAlignment w:val="center"/>
              <w:rPr>
                <w:szCs w:val="21"/>
              </w:rPr>
            </w:pPr>
            <w:r>
              <w:rPr>
                <w:kern w:val="0"/>
                <w:szCs w:val="21"/>
                <w:lang w:bidi="ar"/>
              </w:rPr>
              <w:t>16</w:t>
            </w:r>
          </w:p>
        </w:tc>
        <w:tc>
          <w:tcPr>
            <w:tcW w:w="356" w:type="pct"/>
            <w:tcBorders>
              <w:top w:val="nil"/>
              <w:left w:val="nil"/>
              <w:bottom w:val="single" w:sz="4" w:space="0" w:color="auto"/>
              <w:right w:val="single" w:sz="4" w:space="0" w:color="auto"/>
            </w:tcBorders>
            <w:noWrap/>
            <w:vAlign w:val="center"/>
          </w:tcPr>
          <w:p w14:paraId="6B91CBA6" w14:textId="77777777" w:rsidR="00775B2B" w:rsidRDefault="00000000">
            <w:pPr>
              <w:widowControl/>
              <w:jc w:val="right"/>
              <w:textAlignment w:val="center"/>
              <w:rPr>
                <w:szCs w:val="21"/>
              </w:rPr>
            </w:pPr>
            <w:r>
              <w:rPr>
                <w:kern w:val="0"/>
                <w:szCs w:val="21"/>
                <w:lang w:bidi="ar"/>
              </w:rPr>
              <w:t>17</w:t>
            </w:r>
          </w:p>
        </w:tc>
        <w:tc>
          <w:tcPr>
            <w:tcW w:w="356" w:type="pct"/>
            <w:tcBorders>
              <w:top w:val="nil"/>
              <w:left w:val="nil"/>
              <w:bottom w:val="single" w:sz="4" w:space="0" w:color="auto"/>
              <w:right w:val="single" w:sz="4" w:space="0" w:color="auto"/>
            </w:tcBorders>
            <w:noWrap/>
            <w:vAlign w:val="center"/>
          </w:tcPr>
          <w:p w14:paraId="533E80DC" w14:textId="77777777" w:rsidR="00775B2B" w:rsidRDefault="00000000">
            <w:pPr>
              <w:widowControl/>
              <w:jc w:val="right"/>
              <w:textAlignment w:val="center"/>
              <w:rPr>
                <w:szCs w:val="21"/>
              </w:rPr>
            </w:pPr>
            <w:r>
              <w:rPr>
                <w:kern w:val="0"/>
                <w:szCs w:val="21"/>
                <w:lang w:bidi="ar"/>
              </w:rPr>
              <w:t>18</w:t>
            </w:r>
          </w:p>
        </w:tc>
        <w:tc>
          <w:tcPr>
            <w:tcW w:w="356" w:type="pct"/>
            <w:tcBorders>
              <w:top w:val="nil"/>
              <w:left w:val="nil"/>
              <w:bottom w:val="single" w:sz="4" w:space="0" w:color="auto"/>
              <w:right w:val="single" w:sz="4" w:space="0" w:color="auto"/>
            </w:tcBorders>
            <w:noWrap/>
            <w:vAlign w:val="center"/>
          </w:tcPr>
          <w:p w14:paraId="1FE264F2" w14:textId="77777777" w:rsidR="00775B2B" w:rsidRDefault="00000000">
            <w:pPr>
              <w:widowControl/>
              <w:jc w:val="right"/>
              <w:textAlignment w:val="center"/>
              <w:rPr>
                <w:szCs w:val="21"/>
              </w:rPr>
            </w:pPr>
            <w:r>
              <w:rPr>
                <w:kern w:val="0"/>
                <w:szCs w:val="21"/>
                <w:lang w:bidi="ar"/>
              </w:rPr>
              <w:t>19</w:t>
            </w:r>
          </w:p>
        </w:tc>
        <w:tc>
          <w:tcPr>
            <w:tcW w:w="356" w:type="pct"/>
            <w:tcBorders>
              <w:top w:val="nil"/>
              <w:left w:val="nil"/>
              <w:bottom w:val="single" w:sz="4" w:space="0" w:color="auto"/>
              <w:right w:val="single" w:sz="4" w:space="0" w:color="auto"/>
            </w:tcBorders>
            <w:noWrap/>
            <w:vAlign w:val="center"/>
          </w:tcPr>
          <w:p w14:paraId="4B475667" w14:textId="77777777" w:rsidR="00775B2B" w:rsidRDefault="00000000">
            <w:pPr>
              <w:widowControl/>
              <w:jc w:val="right"/>
              <w:textAlignment w:val="center"/>
              <w:rPr>
                <w:szCs w:val="21"/>
              </w:rPr>
            </w:pPr>
            <w:r>
              <w:rPr>
                <w:kern w:val="0"/>
                <w:szCs w:val="21"/>
                <w:lang w:bidi="ar"/>
              </w:rPr>
              <w:t>20</w:t>
            </w:r>
          </w:p>
        </w:tc>
        <w:tc>
          <w:tcPr>
            <w:tcW w:w="356" w:type="pct"/>
            <w:tcBorders>
              <w:top w:val="nil"/>
              <w:left w:val="nil"/>
              <w:bottom w:val="single" w:sz="4" w:space="0" w:color="auto"/>
              <w:right w:val="single" w:sz="4" w:space="0" w:color="auto"/>
            </w:tcBorders>
            <w:noWrap/>
            <w:vAlign w:val="center"/>
          </w:tcPr>
          <w:p w14:paraId="0ACA99FE" w14:textId="77777777" w:rsidR="00775B2B" w:rsidRDefault="00000000">
            <w:pPr>
              <w:widowControl/>
              <w:jc w:val="right"/>
              <w:textAlignment w:val="center"/>
              <w:rPr>
                <w:szCs w:val="21"/>
              </w:rPr>
            </w:pPr>
            <w:r>
              <w:rPr>
                <w:kern w:val="0"/>
                <w:szCs w:val="21"/>
                <w:lang w:bidi="ar"/>
              </w:rPr>
              <w:t>21</w:t>
            </w:r>
          </w:p>
        </w:tc>
        <w:tc>
          <w:tcPr>
            <w:tcW w:w="356" w:type="pct"/>
            <w:tcBorders>
              <w:top w:val="nil"/>
              <w:left w:val="nil"/>
              <w:bottom w:val="single" w:sz="4" w:space="0" w:color="auto"/>
              <w:right w:val="single" w:sz="4" w:space="0" w:color="auto"/>
            </w:tcBorders>
            <w:noWrap/>
            <w:vAlign w:val="center"/>
          </w:tcPr>
          <w:p w14:paraId="19826052" w14:textId="77777777" w:rsidR="00775B2B" w:rsidRDefault="00000000">
            <w:pPr>
              <w:widowControl/>
              <w:jc w:val="right"/>
              <w:textAlignment w:val="center"/>
              <w:rPr>
                <w:szCs w:val="21"/>
              </w:rPr>
            </w:pPr>
            <w:r>
              <w:rPr>
                <w:kern w:val="0"/>
                <w:szCs w:val="21"/>
                <w:lang w:bidi="ar"/>
              </w:rPr>
              <w:t>22</w:t>
            </w:r>
          </w:p>
        </w:tc>
        <w:tc>
          <w:tcPr>
            <w:tcW w:w="356" w:type="pct"/>
            <w:tcBorders>
              <w:top w:val="nil"/>
              <w:left w:val="nil"/>
              <w:bottom w:val="single" w:sz="4" w:space="0" w:color="auto"/>
              <w:right w:val="single" w:sz="4" w:space="0" w:color="auto"/>
            </w:tcBorders>
            <w:noWrap/>
            <w:vAlign w:val="center"/>
          </w:tcPr>
          <w:p w14:paraId="39B5E25C" w14:textId="77777777" w:rsidR="00775B2B" w:rsidRDefault="00000000">
            <w:pPr>
              <w:widowControl/>
              <w:jc w:val="right"/>
              <w:textAlignment w:val="center"/>
              <w:rPr>
                <w:szCs w:val="21"/>
              </w:rPr>
            </w:pPr>
            <w:r>
              <w:rPr>
                <w:kern w:val="0"/>
                <w:szCs w:val="21"/>
                <w:lang w:bidi="ar"/>
              </w:rPr>
              <w:t>23</w:t>
            </w:r>
          </w:p>
        </w:tc>
        <w:tc>
          <w:tcPr>
            <w:tcW w:w="356" w:type="pct"/>
            <w:tcBorders>
              <w:top w:val="nil"/>
              <w:left w:val="nil"/>
              <w:bottom w:val="single" w:sz="4" w:space="0" w:color="auto"/>
              <w:right w:val="single" w:sz="4" w:space="0" w:color="auto"/>
            </w:tcBorders>
            <w:noWrap/>
            <w:vAlign w:val="center"/>
          </w:tcPr>
          <w:p w14:paraId="11B9C295" w14:textId="77777777" w:rsidR="00775B2B" w:rsidRDefault="00000000">
            <w:pPr>
              <w:widowControl/>
              <w:jc w:val="right"/>
              <w:textAlignment w:val="center"/>
              <w:rPr>
                <w:szCs w:val="21"/>
              </w:rPr>
            </w:pPr>
            <w:r>
              <w:rPr>
                <w:kern w:val="0"/>
                <w:szCs w:val="21"/>
                <w:lang w:bidi="ar"/>
              </w:rPr>
              <w:t>24</w:t>
            </w:r>
          </w:p>
        </w:tc>
      </w:tr>
      <w:tr w:rsidR="00775B2B" w14:paraId="0C292BB5" w14:textId="77777777">
        <w:trPr>
          <w:trHeight w:val="285"/>
        </w:trPr>
        <w:tc>
          <w:tcPr>
            <w:tcW w:w="719" w:type="pct"/>
            <w:tcBorders>
              <w:top w:val="nil"/>
              <w:left w:val="single" w:sz="4" w:space="0" w:color="auto"/>
              <w:bottom w:val="single" w:sz="4" w:space="0" w:color="auto"/>
              <w:right w:val="single" w:sz="4" w:space="0" w:color="auto"/>
            </w:tcBorders>
            <w:noWrap/>
            <w:vAlign w:val="center"/>
          </w:tcPr>
          <w:p w14:paraId="7AE8FBB7" w14:textId="77777777" w:rsidR="00775B2B" w:rsidRDefault="00000000">
            <w:pPr>
              <w:widowControl/>
              <w:jc w:val="left"/>
              <w:textAlignment w:val="bottom"/>
              <w:rPr>
                <w:szCs w:val="21"/>
              </w:rPr>
            </w:pPr>
            <w:r>
              <w:rPr>
                <w:kern w:val="0"/>
                <w:szCs w:val="21"/>
                <w:lang w:bidi="ar"/>
              </w:rPr>
              <w:t>春季</w:t>
            </w:r>
          </w:p>
        </w:tc>
        <w:tc>
          <w:tcPr>
            <w:tcW w:w="356" w:type="pct"/>
            <w:tcBorders>
              <w:top w:val="nil"/>
              <w:left w:val="nil"/>
              <w:bottom w:val="single" w:sz="4" w:space="0" w:color="auto"/>
              <w:right w:val="single" w:sz="4" w:space="0" w:color="auto"/>
            </w:tcBorders>
            <w:noWrap/>
            <w:vAlign w:val="center"/>
          </w:tcPr>
          <w:p w14:paraId="570D844E" w14:textId="77777777" w:rsidR="00775B2B" w:rsidRDefault="00000000">
            <w:pPr>
              <w:widowControl/>
              <w:jc w:val="right"/>
              <w:textAlignment w:val="bottom"/>
              <w:rPr>
                <w:szCs w:val="21"/>
              </w:rPr>
            </w:pPr>
            <w:r>
              <w:rPr>
                <w:kern w:val="0"/>
                <w:szCs w:val="21"/>
                <w:lang w:bidi="ar"/>
              </w:rPr>
              <w:t>3.31</w:t>
            </w:r>
          </w:p>
        </w:tc>
        <w:tc>
          <w:tcPr>
            <w:tcW w:w="356" w:type="pct"/>
            <w:tcBorders>
              <w:top w:val="nil"/>
              <w:left w:val="nil"/>
              <w:bottom w:val="single" w:sz="4" w:space="0" w:color="auto"/>
              <w:right w:val="single" w:sz="4" w:space="0" w:color="auto"/>
            </w:tcBorders>
            <w:noWrap/>
            <w:vAlign w:val="center"/>
          </w:tcPr>
          <w:p w14:paraId="3C9982AC" w14:textId="77777777" w:rsidR="00775B2B" w:rsidRDefault="00000000">
            <w:pPr>
              <w:widowControl/>
              <w:jc w:val="right"/>
              <w:textAlignment w:val="bottom"/>
              <w:rPr>
                <w:szCs w:val="21"/>
              </w:rPr>
            </w:pPr>
            <w:r>
              <w:rPr>
                <w:kern w:val="0"/>
                <w:szCs w:val="21"/>
                <w:lang w:bidi="ar"/>
              </w:rPr>
              <w:t>3.64</w:t>
            </w:r>
          </w:p>
        </w:tc>
        <w:tc>
          <w:tcPr>
            <w:tcW w:w="356" w:type="pct"/>
            <w:tcBorders>
              <w:top w:val="nil"/>
              <w:left w:val="nil"/>
              <w:bottom w:val="single" w:sz="4" w:space="0" w:color="auto"/>
              <w:right w:val="single" w:sz="4" w:space="0" w:color="auto"/>
            </w:tcBorders>
            <w:noWrap/>
            <w:vAlign w:val="center"/>
          </w:tcPr>
          <w:p w14:paraId="6836CE42" w14:textId="77777777" w:rsidR="00775B2B" w:rsidRDefault="00000000">
            <w:pPr>
              <w:widowControl/>
              <w:jc w:val="right"/>
              <w:textAlignment w:val="bottom"/>
              <w:rPr>
                <w:szCs w:val="21"/>
              </w:rPr>
            </w:pPr>
            <w:r>
              <w:rPr>
                <w:kern w:val="0"/>
                <w:szCs w:val="21"/>
                <w:lang w:bidi="ar"/>
              </w:rPr>
              <w:t>3.63</w:t>
            </w:r>
          </w:p>
        </w:tc>
        <w:tc>
          <w:tcPr>
            <w:tcW w:w="356" w:type="pct"/>
            <w:tcBorders>
              <w:top w:val="nil"/>
              <w:left w:val="nil"/>
              <w:bottom w:val="single" w:sz="4" w:space="0" w:color="auto"/>
              <w:right w:val="single" w:sz="4" w:space="0" w:color="auto"/>
            </w:tcBorders>
            <w:noWrap/>
            <w:vAlign w:val="center"/>
          </w:tcPr>
          <w:p w14:paraId="1993A8A6" w14:textId="77777777" w:rsidR="00775B2B" w:rsidRDefault="00000000">
            <w:pPr>
              <w:widowControl/>
              <w:jc w:val="right"/>
              <w:textAlignment w:val="bottom"/>
              <w:rPr>
                <w:szCs w:val="21"/>
              </w:rPr>
            </w:pPr>
            <w:r>
              <w:rPr>
                <w:kern w:val="0"/>
                <w:szCs w:val="21"/>
                <w:lang w:bidi="ar"/>
              </w:rPr>
              <w:t>3.86</w:t>
            </w:r>
          </w:p>
        </w:tc>
        <w:tc>
          <w:tcPr>
            <w:tcW w:w="356" w:type="pct"/>
            <w:tcBorders>
              <w:top w:val="nil"/>
              <w:left w:val="nil"/>
              <w:bottom w:val="single" w:sz="4" w:space="0" w:color="auto"/>
              <w:right w:val="single" w:sz="4" w:space="0" w:color="auto"/>
            </w:tcBorders>
            <w:noWrap/>
            <w:vAlign w:val="center"/>
          </w:tcPr>
          <w:p w14:paraId="50B9A6A5" w14:textId="77777777" w:rsidR="00775B2B" w:rsidRDefault="00000000">
            <w:pPr>
              <w:widowControl/>
              <w:jc w:val="right"/>
              <w:textAlignment w:val="bottom"/>
              <w:rPr>
                <w:szCs w:val="21"/>
              </w:rPr>
            </w:pPr>
            <w:r>
              <w:rPr>
                <w:kern w:val="0"/>
                <w:szCs w:val="21"/>
                <w:lang w:bidi="ar"/>
              </w:rPr>
              <w:t>3.85</w:t>
            </w:r>
          </w:p>
        </w:tc>
        <w:tc>
          <w:tcPr>
            <w:tcW w:w="356" w:type="pct"/>
            <w:tcBorders>
              <w:top w:val="nil"/>
              <w:left w:val="nil"/>
              <w:bottom w:val="single" w:sz="4" w:space="0" w:color="auto"/>
              <w:right w:val="single" w:sz="4" w:space="0" w:color="auto"/>
            </w:tcBorders>
            <w:noWrap/>
            <w:vAlign w:val="center"/>
          </w:tcPr>
          <w:p w14:paraId="7D3AE693" w14:textId="77777777" w:rsidR="00775B2B" w:rsidRDefault="00000000">
            <w:pPr>
              <w:widowControl/>
              <w:jc w:val="right"/>
              <w:textAlignment w:val="bottom"/>
              <w:rPr>
                <w:szCs w:val="21"/>
              </w:rPr>
            </w:pPr>
            <w:r>
              <w:rPr>
                <w:kern w:val="0"/>
                <w:szCs w:val="21"/>
                <w:lang w:bidi="ar"/>
              </w:rPr>
              <w:t>3.91</w:t>
            </w:r>
          </w:p>
        </w:tc>
        <w:tc>
          <w:tcPr>
            <w:tcW w:w="356" w:type="pct"/>
            <w:tcBorders>
              <w:top w:val="nil"/>
              <w:left w:val="nil"/>
              <w:bottom w:val="single" w:sz="4" w:space="0" w:color="auto"/>
              <w:right w:val="single" w:sz="4" w:space="0" w:color="auto"/>
            </w:tcBorders>
            <w:noWrap/>
            <w:vAlign w:val="center"/>
          </w:tcPr>
          <w:p w14:paraId="57AC7F0D" w14:textId="77777777" w:rsidR="00775B2B" w:rsidRDefault="00000000">
            <w:pPr>
              <w:widowControl/>
              <w:jc w:val="right"/>
              <w:textAlignment w:val="bottom"/>
              <w:rPr>
                <w:szCs w:val="21"/>
              </w:rPr>
            </w:pPr>
            <w:r>
              <w:rPr>
                <w:kern w:val="0"/>
                <w:szCs w:val="21"/>
                <w:lang w:bidi="ar"/>
              </w:rPr>
              <w:t>3.75</w:t>
            </w:r>
          </w:p>
        </w:tc>
        <w:tc>
          <w:tcPr>
            <w:tcW w:w="356" w:type="pct"/>
            <w:tcBorders>
              <w:top w:val="nil"/>
              <w:left w:val="nil"/>
              <w:bottom w:val="single" w:sz="4" w:space="0" w:color="auto"/>
              <w:right w:val="single" w:sz="4" w:space="0" w:color="auto"/>
            </w:tcBorders>
            <w:noWrap/>
            <w:vAlign w:val="center"/>
          </w:tcPr>
          <w:p w14:paraId="0F92F410" w14:textId="77777777" w:rsidR="00775B2B" w:rsidRDefault="00000000">
            <w:pPr>
              <w:widowControl/>
              <w:jc w:val="right"/>
              <w:textAlignment w:val="bottom"/>
              <w:rPr>
                <w:szCs w:val="21"/>
              </w:rPr>
            </w:pPr>
            <w:r>
              <w:rPr>
                <w:kern w:val="0"/>
                <w:szCs w:val="21"/>
                <w:lang w:bidi="ar"/>
              </w:rPr>
              <w:t>3.33</w:t>
            </w:r>
          </w:p>
        </w:tc>
        <w:tc>
          <w:tcPr>
            <w:tcW w:w="356" w:type="pct"/>
            <w:tcBorders>
              <w:top w:val="nil"/>
              <w:left w:val="nil"/>
              <w:bottom w:val="single" w:sz="4" w:space="0" w:color="auto"/>
              <w:right w:val="single" w:sz="4" w:space="0" w:color="auto"/>
            </w:tcBorders>
            <w:noWrap/>
            <w:vAlign w:val="center"/>
          </w:tcPr>
          <w:p w14:paraId="13A9B13A" w14:textId="77777777" w:rsidR="00775B2B" w:rsidRDefault="00000000">
            <w:pPr>
              <w:widowControl/>
              <w:jc w:val="right"/>
              <w:textAlignment w:val="bottom"/>
              <w:rPr>
                <w:szCs w:val="21"/>
              </w:rPr>
            </w:pPr>
            <w:r>
              <w:rPr>
                <w:kern w:val="0"/>
                <w:szCs w:val="21"/>
                <w:lang w:bidi="ar"/>
              </w:rPr>
              <w:t>3.39</w:t>
            </w:r>
          </w:p>
        </w:tc>
        <w:tc>
          <w:tcPr>
            <w:tcW w:w="356" w:type="pct"/>
            <w:tcBorders>
              <w:top w:val="nil"/>
              <w:left w:val="nil"/>
              <w:bottom w:val="single" w:sz="4" w:space="0" w:color="auto"/>
              <w:right w:val="single" w:sz="4" w:space="0" w:color="auto"/>
            </w:tcBorders>
            <w:noWrap/>
            <w:vAlign w:val="center"/>
          </w:tcPr>
          <w:p w14:paraId="7000C660" w14:textId="77777777" w:rsidR="00775B2B" w:rsidRDefault="00000000">
            <w:pPr>
              <w:widowControl/>
              <w:jc w:val="right"/>
              <w:textAlignment w:val="bottom"/>
              <w:rPr>
                <w:szCs w:val="21"/>
              </w:rPr>
            </w:pPr>
            <w:r>
              <w:rPr>
                <w:kern w:val="0"/>
                <w:szCs w:val="21"/>
                <w:lang w:bidi="ar"/>
              </w:rPr>
              <w:t>3.30</w:t>
            </w:r>
          </w:p>
        </w:tc>
        <w:tc>
          <w:tcPr>
            <w:tcW w:w="356" w:type="pct"/>
            <w:tcBorders>
              <w:top w:val="nil"/>
              <w:left w:val="nil"/>
              <w:bottom w:val="single" w:sz="4" w:space="0" w:color="auto"/>
              <w:right w:val="single" w:sz="4" w:space="0" w:color="auto"/>
            </w:tcBorders>
            <w:noWrap/>
            <w:vAlign w:val="center"/>
          </w:tcPr>
          <w:p w14:paraId="68C73594" w14:textId="77777777" w:rsidR="00775B2B" w:rsidRDefault="00000000">
            <w:pPr>
              <w:widowControl/>
              <w:jc w:val="right"/>
              <w:textAlignment w:val="bottom"/>
              <w:rPr>
                <w:szCs w:val="21"/>
              </w:rPr>
            </w:pPr>
            <w:r>
              <w:rPr>
                <w:kern w:val="0"/>
                <w:szCs w:val="21"/>
                <w:lang w:bidi="ar"/>
              </w:rPr>
              <w:t>2.91</w:t>
            </w:r>
          </w:p>
        </w:tc>
        <w:tc>
          <w:tcPr>
            <w:tcW w:w="356" w:type="pct"/>
            <w:tcBorders>
              <w:top w:val="nil"/>
              <w:left w:val="nil"/>
              <w:bottom w:val="single" w:sz="4" w:space="0" w:color="auto"/>
              <w:right w:val="single" w:sz="4" w:space="0" w:color="auto"/>
            </w:tcBorders>
            <w:noWrap/>
            <w:vAlign w:val="center"/>
          </w:tcPr>
          <w:p w14:paraId="3D5F4D67" w14:textId="77777777" w:rsidR="00775B2B" w:rsidRDefault="00000000">
            <w:pPr>
              <w:widowControl/>
              <w:jc w:val="right"/>
              <w:textAlignment w:val="bottom"/>
              <w:rPr>
                <w:szCs w:val="21"/>
              </w:rPr>
            </w:pPr>
            <w:r>
              <w:rPr>
                <w:kern w:val="0"/>
                <w:szCs w:val="21"/>
                <w:lang w:bidi="ar"/>
              </w:rPr>
              <w:t>3.22</w:t>
            </w:r>
          </w:p>
        </w:tc>
      </w:tr>
      <w:tr w:rsidR="00775B2B" w14:paraId="4ADB4C73" w14:textId="77777777">
        <w:trPr>
          <w:trHeight w:val="285"/>
        </w:trPr>
        <w:tc>
          <w:tcPr>
            <w:tcW w:w="719" w:type="pct"/>
            <w:tcBorders>
              <w:top w:val="nil"/>
              <w:left w:val="single" w:sz="4" w:space="0" w:color="auto"/>
              <w:bottom w:val="single" w:sz="4" w:space="0" w:color="auto"/>
              <w:right w:val="single" w:sz="4" w:space="0" w:color="auto"/>
            </w:tcBorders>
            <w:noWrap/>
            <w:vAlign w:val="center"/>
          </w:tcPr>
          <w:p w14:paraId="227E7694" w14:textId="77777777" w:rsidR="00775B2B" w:rsidRDefault="00000000">
            <w:pPr>
              <w:widowControl/>
              <w:jc w:val="left"/>
              <w:textAlignment w:val="bottom"/>
              <w:rPr>
                <w:szCs w:val="21"/>
              </w:rPr>
            </w:pPr>
            <w:r>
              <w:rPr>
                <w:kern w:val="0"/>
                <w:szCs w:val="21"/>
                <w:lang w:bidi="ar"/>
              </w:rPr>
              <w:t>夏季</w:t>
            </w:r>
          </w:p>
        </w:tc>
        <w:tc>
          <w:tcPr>
            <w:tcW w:w="356" w:type="pct"/>
            <w:tcBorders>
              <w:top w:val="nil"/>
              <w:left w:val="nil"/>
              <w:bottom w:val="single" w:sz="4" w:space="0" w:color="auto"/>
              <w:right w:val="single" w:sz="4" w:space="0" w:color="auto"/>
            </w:tcBorders>
            <w:noWrap/>
            <w:vAlign w:val="center"/>
          </w:tcPr>
          <w:p w14:paraId="6897CB9A" w14:textId="77777777" w:rsidR="00775B2B" w:rsidRDefault="00000000">
            <w:pPr>
              <w:widowControl/>
              <w:jc w:val="right"/>
              <w:textAlignment w:val="bottom"/>
              <w:rPr>
                <w:szCs w:val="21"/>
              </w:rPr>
            </w:pPr>
            <w:r>
              <w:rPr>
                <w:kern w:val="0"/>
                <w:szCs w:val="21"/>
                <w:lang w:bidi="ar"/>
              </w:rPr>
              <w:t>3.12</w:t>
            </w:r>
          </w:p>
        </w:tc>
        <w:tc>
          <w:tcPr>
            <w:tcW w:w="356" w:type="pct"/>
            <w:tcBorders>
              <w:top w:val="nil"/>
              <w:left w:val="nil"/>
              <w:bottom w:val="single" w:sz="4" w:space="0" w:color="auto"/>
              <w:right w:val="single" w:sz="4" w:space="0" w:color="auto"/>
            </w:tcBorders>
            <w:noWrap/>
            <w:vAlign w:val="center"/>
          </w:tcPr>
          <w:p w14:paraId="226AC9DC" w14:textId="77777777" w:rsidR="00775B2B" w:rsidRDefault="00000000">
            <w:pPr>
              <w:widowControl/>
              <w:jc w:val="right"/>
              <w:textAlignment w:val="bottom"/>
              <w:rPr>
                <w:szCs w:val="21"/>
              </w:rPr>
            </w:pPr>
            <w:r>
              <w:rPr>
                <w:kern w:val="0"/>
                <w:szCs w:val="21"/>
                <w:lang w:bidi="ar"/>
              </w:rPr>
              <w:t>3.02</w:t>
            </w:r>
          </w:p>
        </w:tc>
        <w:tc>
          <w:tcPr>
            <w:tcW w:w="356" w:type="pct"/>
            <w:tcBorders>
              <w:top w:val="nil"/>
              <w:left w:val="nil"/>
              <w:bottom w:val="single" w:sz="4" w:space="0" w:color="auto"/>
              <w:right w:val="single" w:sz="4" w:space="0" w:color="auto"/>
            </w:tcBorders>
            <w:noWrap/>
            <w:vAlign w:val="center"/>
          </w:tcPr>
          <w:p w14:paraId="75CEBA83" w14:textId="77777777" w:rsidR="00775B2B" w:rsidRDefault="00000000">
            <w:pPr>
              <w:widowControl/>
              <w:jc w:val="right"/>
              <w:textAlignment w:val="bottom"/>
              <w:rPr>
                <w:szCs w:val="21"/>
              </w:rPr>
            </w:pPr>
            <w:r>
              <w:rPr>
                <w:kern w:val="0"/>
                <w:szCs w:val="21"/>
                <w:lang w:bidi="ar"/>
              </w:rPr>
              <w:t>3.01</w:t>
            </w:r>
          </w:p>
        </w:tc>
        <w:tc>
          <w:tcPr>
            <w:tcW w:w="356" w:type="pct"/>
            <w:tcBorders>
              <w:top w:val="nil"/>
              <w:left w:val="nil"/>
              <w:bottom w:val="single" w:sz="4" w:space="0" w:color="auto"/>
              <w:right w:val="single" w:sz="4" w:space="0" w:color="auto"/>
            </w:tcBorders>
            <w:noWrap/>
            <w:vAlign w:val="center"/>
          </w:tcPr>
          <w:p w14:paraId="16D61945" w14:textId="77777777" w:rsidR="00775B2B" w:rsidRDefault="00000000">
            <w:pPr>
              <w:widowControl/>
              <w:jc w:val="right"/>
              <w:textAlignment w:val="bottom"/>
              <w:rPr>
                <w:szCs w:val="21"/>
              </w:rPr>
            </w:pPr>
            <w:r>
              <w:rPr>
                <w:kern w:val="0"/>
                <w:szCs w:val="21"/>
                <w:lang w:bidi="ar"/>
              </w:rPr>
              <w:t>3.04</w:t>
            </w:r>
          </w:p>
        </w:tc>
        <w:tc>
          <w:tcPr>
            <w:tcW w:w="356" w:type="pct"/>
            <w:tcBorders>
              <w:top w:val="nil"/>
              <w:left w:val="nil"/>
              <w:bottom w:val="single" w:sz="4" w:space="0" w:color="auto"/>
              <w:right w:val="single" w:sz="4" w:space="0" w:color="auto"/>
            </w:tcBorders>
            <w:noWrap/>
            <w:vAlign w:val="center"/>
          </w:tcPr>
          <w:p w14:paraId="2E943247" w14:textId="77777777" w:rsidR="00775B2B" w:rsidRDefault="00000000">
            <w:pPr>
              <w:widowControl/>
              <w:jc w:val="right"/>
              <w:textAlignment w:val="bottom"/>
              <w:rPr>
                <w:szCs w:val="21"/>
              </w:rPr>
            </w:pPr>
            <w:r>
              <w:rPr>
                <w:kern w:val="0"/>
                <w:szCs w:val="21"/>
                <w:lang w:bidi="ar"/>
              </w:rPr>
              <w:t>2.98</w:t>
            </w:r>
          </w:p>
        </w:tc>
        <w:tc>
          <w:tcPr>
            <w:tcW w:w="356" w:type="pct"/>
            <w:tcBorders>
              <w:top w:val="nil"/>
              <w:left w:val="nil"/>
              <w:bottom w:val="single" w:sz="4" w:space="0" w:color="auto"/>
              <w:right w:val="single" w:sz="4" w:space="0" w:color="auto"/>
            </w:tcBorders>
            <w:noWrap/>
            <w:vAlign w:val="center"/>
          </w:tcPr>
          <w:p w14:paraId="065988D7" w14:textId="77777777" w:rsidR="00775B2B" w:rsidRDefault="00000000">
            <w:pPr>
              <w:widowControl/>
              <w:jc w:val="right"/>
              <w:textAlignment w:val="bottom"/>
              <w:rPr>
                <w:szCs w:val="21"/>
              </w:rPr>
            </w:pPr>
            <w:r>
              <w:rPr>
                <w:kern w:val="0"/>
                <w:szCs w:val="21"/>
                <w:lang w:bidi="ar"/>
              </w:rPr>
              <w:t>3.16</w:t>
            </w:r>
          </w:p>
        </w:tc>
        <w:tc>
          <w:tcPr>
            <w:tcW w:w="356" w:type="pct"/>
            <w:tcBorders>
              <w:top w:val="nil"/>
              <w:left w:val="nil"/>
              <w:bottom w:val="single" w:sz="4" w:space="0" w:color="auto"/>
              <w:right w:val="single" w:sz="4" w:space="0" w:color="auto"/>
            </w:tcBorders>
            <w:noWrap/>
            <w:vAlign w:val="center"/>
          </w:tcPr>
          <w:p w14:paraId="33E358AD" w14:textId="77777777" w:rsidR="00775B2B" w:rsidRDefault="00000000">
            <w:pPr>
              <w:widowControl/>
              <w:jc w:val="right"/>
              <w:textAlignment w:val="bottom"/>
              <w:rPr>
                <w:szCs w:val="21"/>
              </w:rPr>
            </w:pPr>
            <w:r>
              <w:rPr>
                <w:kern w:val="0"/>
                <w:szCs w:val="21"/>
                <w:lang w:bidi="ar"/>
              </w:rPr>
              <w:t>3.09</w:t>
            </w:r>
          </w:p>
        </w:tc>
        <w:tc>
          <w:tcPr>
            <w:tcW w:w="356" w:type="pct"/>
            <w:tcBorders>
              <w:top w:val="nil"/>
              <w:left w:val="nil"/>
              <w:bottom w:val="single" w:sz="4" w:space="0" w:color="auto"/>
              <w:right w:val="single" w:sz="4" w:space="0" w:color="auto"/>
            </w:tcBorders>
            <w:noWrap/>
            <w:vAlign w:val="center"/>
          </w:tcPr>
          <w:p w14:paraId="33CDC402" w14:textId="77777777" w:rsidR="00775B2B" w:rsidRDefault="00000000">
            <w:pPr>
              <w:widowControl/>
              <w:jc w:val="right"/>
              <w:textAlignment w:val="bottom"/>
              <w:rPr>
                <w:szCs w:val="21"/>
              </w:rPr>
            </w:pPr>
            <w:r>
              <w:rPr>
                <w:kern w:val="0"/>
                <w:szCs w:val="21"/>
                <w:lang w:bidi="ar"/>
              </w:rPr>
              <w:t>2.74</w:t>
            </w:r>
          </w:p>
        </w:tc>
        <w:tc>
          <w:tcPr>
            <w:tcW w:w="356" w:type="pct"/>
            <w:tcBorders>
              <w:top w:val="nil"/>
              <w:left w:val="nil"/>
              <w:bottom w:val="single" w:sz="4" w:space="0" w:color="auto"/>
              <w:right w:val="single" w:sz="4" w:space="0" w:color="auto"/>
            </w:tcBorders>
            <w:noWrap/>
            <w:vAlign w:val="center"/>
          </w:tcPr>
          <w:p w14:paraId="77E54E6D" w14:textId="77777777" w:rsidR="00775B2B" w:rsidRDefault="00000000">
            <w:pPr>
              <w:widowControl/>
              <w:jc w:val="right"/>
              <w:textAlignment w:val="bottom"/>
              <w:rPr>
                <w:szCs w:val="21"/>
              </w:rPr>
            </w:pPr>
            <w:r>
              <w:rPr>
                <w:kern w:val="0"/>
                <w:szCs w:val="21"/>
                <w:lang w:bidi="ar"/>
              </w:rPr>
              <w:t>2.70</w:t>
            </w:r>
          </w:p>
        </w:tc>
        <w:tc>
          <w:tcPr>
            <w:tcW w:w="356" w:type="pct"/>
            <w:tcBorders>
              <w:top w:val="nil"/>
              <w:left w:val="nil"/>
              <w:bottom w:val="single" w:sz="4" w:space="0" w:color="auto"/>
              <w:right w:val="single" w:sz="4" w:space="0" w:color="auto"/>
            </w:tcBorders>
            <w:noWrap/>
            <w:vAlign w:val="center"/>
          </w:tcPr>
          <w:p w14:paraId="32FE934D" w14:textId="77777777" w:rsidR="00775B2B" w:rsidRDefault="00000000">
            <w:pPr>
              <w:widowControl/>
              <w:jc w:val="right"/>
              <w:textAlignment w:val="bottom"/>
              <w:rPr>
                <w:szCs w:val="21"/>
              </w:rPr>
            </w:pPr>
            <w:r>
              <w:rPr>
                <w:kern w:val="0"/>
                <w:szCs w:val="21"/>
                <w:lang w:bidi="ar"/>
              </w:rPr>
              <w:t>3.02</w:t>
            </w:r>
          </w:p>
        </w:tc>
        <w:tc>
          <w:tcPr>
            <w:tcW w:w="356" w:type="pct"/>
            <w:tcBorders>
              <w:top w:val="nil"/>
              <w:left w:val="nil"/>
              <w:bottom w:val="single" w:sz="4" w:space="0" w:color="auto"/>
              <w:right w:val="single" w:sz="4" w:space="0" w:color="auto"/>
            </w:tcBorders>
            <w:noWrap/>
            <w:vAlign w:val="center"/>
          </w:tcPr>
          <w:p w14:paraId="6B65B36F" w14:textId="77777777" w:rsidR="00775B2B" w:rsidRDefault="00000000">
            <w:pPr>
              <w:widowControl/>
              <w:jc w:val="right"/>
              <w:textAlignment w:val="bottom"/>
              <w:rPr>
                <w:szCs w:val="21"/>
              </w:rPr>
            </w:pPr>
            <w:r>
              <w:rPr>
                <w:kern w:val="0"/>
                <w:szCs w:val="21"/>
                <w:lang w:bidi="ar"/>
              </w:rPr>
              <w:t>3.37</w:t>
            </w:r>
          </w:p>
        </w:tc>
        <w:tc>
          <w:tcPr>
            <w:tcW w:w="356" w:type="pct"/>
            <w:tcBorders>
              <w:top w:val="nil"/>
              <w:left w:val="nil"/>
              <w:bottom w:val="single" w:sz="4" w:space="0" w:color="auto"/>
              <w:right w:val="single" w:sz="4" w:space="0" w:color="auto"/>
            </w:tcBorders>
            <w:noWrap/>
            <w:vAlign w:val="center"/>
          </w:tcPr>
          <w:p w14:paraId="37A18796" w14:textId="77777777" w:rsidR="00775B2B" w:rsidRDefault="00000000">
            <w:pPr>
              <w:widowControl/>
              <w:jc w:val="right"/>
              <w:textAlignment w:val="bottom"/>
              <w:rPr>
                <w:szCs w:val="21"/>
              </w:rPr>
            </w:pPr>
            <w:r>
              <w:rPr>
                <w:kern w:val="0"/>
                <w:szCs w:val="21"/>
                <w:lang w:bidi="ar"/>
              </w:rPr>
              <w:t>3.30</w:t>
            </w:r>
          </w:p>
        </w:tc>
      </w:tr>
      <w:tr w:rsidR="00775B2B" w14:paraId="4253F81C" w14:textId="77777777">
        <w:trPr>
          <w:trHeight w:val="285"/>
        </w:trPr>
        <w:tc>
          <w:tcPr>
            <w:tcW w:w="719" w:type="pct"/>
            <w:tcBorders>
              <w:top w:val="nil"/>
              <w:left w:val="single" w:sz="4" w:space="0" w:color="auto"/>
              <w:bottom w:val="single" w:sz="4" w:space="0" w:color="auto"/>
              <w:right w:val="single" w:sz="4" w:space="0" w:color="auto"/>
            </w:tcBorders>
            <w:noWrap/>
            <w:vAlign w:val="center"/>
          </w:tcPr>
          <w:p w14:paraId="5A10B224" w14:textId="77777777" w:rsidR="00775B2B" w:rsidRDefault="00000000">
            <w:pPr>
              <w:widowControl/>
              <w:jc w:val="left"/>
              <w:textAlignment w:val="bottom"/>
              <w:rPr>
                <w:szCs w:val="21"/>
              </w:rPr>
            </w:pPr>
            <w:r>
              <w:rPr>
                <w:kern w:val="0"/>
                <w:szCs w:val="21"/>
                <w:lang w:bidi="ar"/>
              </w:rPr>
              <w:t>秋季</w:t>
            </w:r>
          </w:p>
        </w:tc>
        <w:tc>
          <w:tcPr>
            <w:tcW w:w="356" w:type="pct"/>
            <w:tcBorders>
              <w:top w:val="nil"/>
              <w:left w:val="nil"/>
              <w:bottom w:val="single" w:sz="4" w:space="0" w:color="auto"/>
              <w:right w:val="single" w:sz="4" w:space="0" w:color="auto"/>
            </w:tcBorders>
            <w:noWrap/>
            <w:vAlign w:val="center"/>
          </w:tcPr>
          <w:p w14:paraId="4D8EEB2A" w14:textId="77777777" w:rsidR="00775B2B" w:rsidRDefault="00000000">
            <w:pPr>
              <w:widowControl/>
              <w:jc w:val="right"/>
              <w:textAlignment w:val="bottom"/>
              <w:rPr>
                <w:szCs w:val="21"/>
              </w:rPr>
            </w:pPr>
            <w:r>
              <w:rPr>
                <w:kern w:val="0"/>
                <w:szCs w:val="21"/>
                <w:lang w:bidi="ar"/>
              </w:rPr>
              <w:t>2.43</w:t>
            </w:r>
          </w:p>
        </w:tc>
        <w:tc>
          <w:tcPr>
            <w:tcW w:w="356" w:type="pct"/>
            <w:tcBorders>
              <w:top w:val="nil"/>
              <w:left w:val="nil"/>
              <w:bottom w:val="single" w:sz="4" w:space="0" w:color="auto"/>
              <w:right w:val="single" w:sz="4" w:space="0" w:color="auto"/>
            </w:tcBorders>
            <w:noWrap/>
            <w:vAlign w:val="center"/>
          </w:tcPr>
          <w:p w14:paraId="7EE08D29" w14:textId="77777777" w:rsidR="00775B2B" w:rsidRDefault="00000000">
            <w:pPr>
              <w:widowControl/>
              <w:jc w:val="right"/>
              <w:textAlignment w:val="bottom"/>
              <w:rPr>
                <w:szCs w:val="21"/>
              </w:rPr>
            </w:pPr>
            <w:r>
              <w:rPr>
                <w:kern w:val="0"/>
                <w:szCs w:val="21"/>
                <w:lang w:bidi="ar"/>
              </w:rPr>
              <w:t>2.68</w:t>
            </w:r>
          </w:p>
        </w:tc>
        <w:tc>
          <w:tcPr>
            <w:tcW w:w="356" w:type="pct"/>
            <w:tcBorders>
              <w:top w:val="nil"/>
              <w:left w:val="nil"/>
              <w:bottom w:val="single" w:sz="4" w:space="0" w:color="auto"/>
              <w:right w:val="single" w:sz="4" w:space="0" w:color="auto"/>
            </w:tcBorders>
            <w:noWrap/>
            <w:vAlign w:val="center"/>
          </w:tcPr>
          <w:p w14:paraId="0794551C" w14:textId="77777777" w:rsidR="00775B2B" w:rsidRDefault="00000000">
            <w:pPr>
              <w:widowControl/>
              <w:jc w:val="right"/>
              <w:textAlignment w:val="bottom"/>
              <w:rPr>
                <w:szCs w:val="21"/>
              </w:rPr>
            </w:pPr>
            <w:r>
              <w:rPr>
                <w:kern w:val="0"/>
                <w:szCs w:val="21"/>
                <w:lang w:bidi="ar"/>
              </w:rPr>
              <w:t>2.89</w:t>
            </w:r>
          </w:p>
        </w:tc>
        <w:tc>
          <w:tcPr>
            <w:tcW w:w="356" w:type="pct"/>
            <w:tcBorders>
              <w:top w:val="nil"/>
              <w:left w:val="nil"/>
              <w:bottom w:val="single" w:sz="4" w:space="0" w:color="auto"/>
              <w:right w:val="single" w:sz="4" w:space="0" w:color="auto"/>
            </w:tcBorders>
            <w:noWrap/>
            <w:vAlign w:val="center"/>
          </w:tcPr>
          <w:p w14:paraId="6091C659" w14:textId="77777777" w:rsidR="00775B2B" w:rsidRDefault="00000000">
            <w:pPr>
              <w:widowControl/>
              <w:jc w:val="right"/>
              <w:textAlignment w:val="bottom"/>
              <w:rPr>
                <w:szCs w:val="21"/>
              </w:rPr>
            </w:pPr>
            <w:r>
              <w:rPr>
                <w:kern w:val="0"/>
                <w:szCs w:val="21"/>
                <w:lang w:bidi="ar"/>
              </w:rPr>
              <w:t>2.90</w:t>
            </w:r>
          </w:p>
        </w:tc>
        <w:tc>
          <w:tcPr>
            <w:tcW w:w="356" w:type="pct"/>
            <w:tcBorders>
              <w:top w:val="nil"/>
              <w:left w:val="nil"/>
              <w:bottom w:val="single" w:sz="4" w:space="0" w:color="auto"/>
              <w:right w:val="single" w:sz="4" w:space="0" w:color="auto"/>
            </w:tcBorders>
            <w:noWrap/>
            <w:vAlign w:val="center"/>
          </w:tcPr>
          <w:p w14:paraId="5373207E" w14:textId="77777777" w:rsidR="00775B2B" w:rsidRDefault="00000000">
            <w:pPr>
              <w:widowControl/>
              <w:jc w:val="right"/>
              <w:textAlignment w:val="bottom"/>
              <w:rPr>
                <w:szCs w:val="21"/>
              </w:rPr>
            </w:pPr>
            <w:r>
              <w:rPr>
                <w:kern w:val="0"/>
                <w:szCs w:val="21"/>
                <w:lang w:bidi="ar"/>
              </w:rPr>
              <w:t>2.83</w:t>
            </w:r>
          </w:p>
        </w:tc>
        <w:tc>
          <w:tcPr>
            <w:tcW w:w="356" w:type="pct"/>
            <w:tcBorders>
              <w:top w:val="nil"/>
              <w:left w:val="nil"/>
              <w:bottom w:val="single" w:sz="4" w:space="0" w:color="auto"/>
              <w:right w:val="single" w:sz="4" w:space="0" w:color="auto"/>
            </w:tcBorders>
            <w:noWrap/>
            <w:vAlign w:val="center"/>
          </w:tcPr>
          <w:p w14:paraId="02B26BA7" w14:textId="77777777" w:rsidR="00775B2B" w:rsidRDefault="00000000">
            <w:pPr>
              <w:widowControl/>
              <w:jc w:val="right"/>
              <w:textAlignment w:val="bottom"/>
              <w:rPr>
                <w:szCs w:val="21"/>
              </w:rPr>
            </w:pPr>
            <w:r>
              <w:rPr>
                <w:kern w:val="0"/>
                <w:szCs w:val="21"/>
                <w:lang w:bidi="ar"/>
              </w:rPr>
              <w:t>2.91</w:t>
            </w:r>
          </w:p>
        </w:tc>
        <w:tc>
          <w:tcPr>
            <w:tcW w:w="356" w:type="pct"/>
            <w:tcBorders>
              <w:top w:val="nil"/>
              <w:left w:val="nil"/>
              <w:bottom w:val="single" w:sz="4" w:space="0" w:color="auto"/>
              <w:right w:val="single" w:sz="4" w:space="0" w:color="auto"/>
            </w:tcBorders>
            <w:noWrap/>
            <w:vAlign w:val="center"/>
          </w:tcPr>
          <w:p w14:paraId="11D88C09" w14:textId="77777777" w:rsidR="00775B2B" w:rsidRDefault="00000000">
            <w:pPr>
              <w:widowControl/>
              <w:jc w:val="right"/>
              <w:textAlignment w:val="bottom"/>
              <w:rPr>
                <w:szCs w:val="21"/>
              </w:rPr>
            </w:pPr>
            <w:r>
              <w:rPr>
                <w:kern w:val="0"/>
                <w:szCs w:val="21"/>
                <w:lang w:bidi="ar"/>
              </w:rPr>
              <w:t>3.09</w:t>
            </w:r>
          </w:p>
        </w:tc>
        <w:tc>
          <w:tcPr>
            <w:tcW w:w="356" w:type="pct"/>
            <w:tcBorders>
              <w:top w:val="nil"/>
              <w:left w:val="nil"/>
              <w:bottom w:val="single" w:sz="4" w:space="0" w:color="auto"/>
              <w:right w:val="single" w:sz="4" w:space="0" w:color="auto"/>
            </w:tcBorders>
            <w:noWrap/>
            <w:vAlign w:val="center"/>
          </w:tcPr>
          <w:p w14:paraId="3B80E8C0" w14:textId="77777777" w:rsidR="00775B2B" w:rsidRDefault="00000000">
            <w:pPr>
              <w:widowControl/>
              <w:jc w:val="right"/>
              <w:textAlignment w:val="bottom"/>
              <w:rPr>
                <w:szCs w:val="21"/>
              </w:rPr>
            </w:pPr>
            <w:r>
              <w:rPr>
                <w:kern w:val="0"/>
                <w:szCs w:val="21"/>
                <w:lang w:bidi="ar"/>
              </w:rPr>
              <w:t>2.98</w:t>
            </w:r>
          </w:p>
        </w:tc>
        <w:tc>
          <w:tcPr>
            <w:tcW w:w="356" w:type="pct"/>
            <w:tcBorders>
              <w:top w:val="nil"/>
              <w:left w:val="nil"/>
              <w:bottom w:val="single" w:sz="4" w:space="0" w:color="auto"/>
              <w:right w:val="single" w:sz="4" w:space="0" w:color="auto"/>
            </w:tcBorders>
            <w:noWrap/>
            <w:vAlign w:val="center"/>
          </w:tcPr>
          <w:p w14:paraId="5B6DD00F" w14:textId="77777777" w:rsidR="00775B2B" w:rsidRDefault="00000000">
            <w:pPr>
              <w:widowControl/>
              <w:jc w:val="right"/>
              <w:textAlignment w:val="bottom"/>
              <w:rPr>
                <w:szCs w:val="21"/>
              </w:rPr>
            </w:pPr>
            <w:r>
              <w:rPr>
                <w:kern w:val="0"/>
                <w:szCs w:val="21"/>
                <w:lang w:bidi="ar"/>
              </w:rPr>
              <w:t>2.86</w:t>
            </w:r>
          </w:p>
        </w:tc>
        <w:tc>
          <w:tcPr>
            <w:tcW w:w="356" w:type="pct"/>
            <w:tcBorders>
              <w:top w:val="nil"/>
              <w:left w:val="nil"/>
              <w:bottom w:val="single" w:sz="4" w:space="0" w:color="auto"/>
              <w:right w:val="single" w:sz="4" w:space="0" w:color="auto"/>
            </w:tcBorders>
            <w:noWrap/>
            <w:vAlign w:val="center"/>
          </w:tcPr>
          <w:p w14:paraId="1ED3C623" w14:textId="77777777" w:rsidR="00775B2B" w:rsidRDefault="00000000">
            <w:pPr>
              <w:widowControl/>
              <w:jc w:val="right"/>
              <w:textAlignment w:val="bottom"/>
              <w:rPr>
                <w:szCs w:val="21"/>
              </w:rPr>
            </w:pPr>
            <w:r>
              <w:rPr>
                <w:kern w:val="0"/>
                <w:szCs w:val="21"/>
                <w:lang w:bidi="ar"/>
              </w:rPr>
              <w:t>3.03</w:t>
            </w:r>
          </w:p>
        </w:tc>
        <w:tc>
          <w:tcPr>
            <w:tcW w:w="356" w:type="pct"/>
            <w:tcBorders>
              <w:top w:val="nil"/>
              <w:left w:val="nil"/>
              <w:bottom w:val="single" w:sz="4" w:space="0" w:color="auto"/>
              <w:right w:val="single" w:sz="4" w:space="0" w:color="auto"/>
            </w:tcBorders>
            <w:noWrap/>
            <w:vAlign w:val="center"/>
          </w:tcPr>
          <w:p w14:paraId="3D64FBC4" w14:textId="77777777" w:rsidR="00775B2B" w:rsidRDefault="00000000">
            <w:pPr>
              <w:widowControl/>
              <w:jc w:val="right"/>
              <w:textAlignment w:val="bottom"/>
              <w:rPr>
                <w:szCs w:val="21"/>
              </w:rPr>
            </w:pPr>
            <w:r>
              <w:rPr>
                <w:kern w:val="0"/>
                <w:szCs w:val="21"/>
                <w:lang w:bidi="ar"/>
              </w:rPr>
              <w:t>2.91</w:t>
            </w:r>
          </w:p>
        </w:tc>
        <w:tc>
          <w:tcPr>
            <w:tcW w:w="356" w:type="pct"/>
            <w:tcBorders>
              <w:top w:val="nil"/>
              <w:left w:val="nil"/>
              <w:bottom w:val="single" w:sz="4" w:space="0" w:color="auto"/>
              <w:right w:val="single" w:sz="4" w:space="0" w:color="auto"/>
            </w:tcBorders>
            <w:noWrap/>
            <w:vAlign w:val="center"/>
          </w:tcPr>
          <w:p w14:paraId="661B59E1" w14:textId="77777777" w:rsidR="00775B2B" w:rsidRDefault="00000000">
            <w:pPr>
              <w:widowControl/>
              <w:jc w:val="right"/>
              <w:textAlignment w:val="bottom"/>
              <w:rPr>
                <w:szCs w:val="21"/>
              </w:rPr>
            </w:pPr>
            <w:r>
              <w:rPr>
                <w:kern w:val="0"/>
                <w:szCs w:val="21"/>
                <w:lang w:bidi="ar"/>
              </w:rPr>
              <w:t>2.89</w:t>
            </w:r>
          </w:p>
        </w:tc>
      </w:tr>
      <w:tr w:rsidR="00775B2B" w14:paraId="01DAD165" w14:textId="77777777">
        <w:trPr>
          <w:trHeight w:val="285"/>
        </w:trPr>
        <w:tc>
          <w:tcPr>
            <w:tcW w:w="719" w:type="pct"/>
            <w:tcBorders>
              <w:top w:val="nil"/>
              <w:left w:val="single" w:sz="4" w:space="0" w:color="auto"/>
              <w:bottom w:val="single" w:sz="4" w:space="0" w:color="auto"/>
              <w:right w:val="single" w:sz="4" w:space="0" w:color="auto"/>
            </w:tcBorders>
            <w:noWrap/>
            <w:vAlign w:val="center"/>
          </w:tcPr>
          <w:p w14:paraId="2A622F2D" w14:textId="77777777" w:rsidR="00775B2B" w:rsidRDefault="00000000">
            <w:pPr>
              <w:widowControl/>
              <w:jc w:val="left"/>
              <w:textAlignment w:val="bottom"/>
              <w:rPr>
                <w:szCs w:val="21"/>
              </w:rPr>
            </w:pPr>
            <w:r>
              <w:rPr>
                <w:kern w:val="0"/>
                <w:szCs w:val="21"/>
                <w:lang w:bidi="ar"/>
              </w:rPr>
              <w:t>冬季</w:t>
            </w:r>
          </w:p>
        </w:tc>
        <w:tc>
          <w:tcPr>
            <w:tcW w:w="356" w:type="pct"/>
            <w:tcBorders>
              <w:top w:val="nil"/>
              <w:left w:val="nil"/>
              <w:bottom w:val="single" w:sz="4" w:space="0" w:color="auto"/>
              <w:right w:val="single" w:sz="4" w:space="0" w:color="auto"/>
            </w:tcBorders>
            <w:noWrap/>
            <w:vAlign w:val="center"/>
          </w:tcPr>
          <w:p w14:paraId="13B8A57F" w14:textId="77777777" w:rsidR="00775B2B" w:rsidRDefault="00000000">
            <w:pPr>
              <w:widowControl/>
              <w:jc w:val="right"/>
              <w:textAlignment w:val="bottom"/>
              <w:rPr>
                <w:szCs w:val="21"/>
              </w:rPr>
            </w:pPr>
            <w:r>
              <w:rPr>
                <w:kern w:val="0"/>
                <w:szCs w:val="21"/>
                <w:lang w:bidi="ar"/>
              </w:rPr>
              <w:t>1.65</w:t>
            </w:r>
          </w:p>
        </w:tc>
        <w:tc>
          <w:tcPr>
            <w:tcW w:w="356" w:type="pct"/>
            <w:tcBorders>
              <w:top w:val="nil"/>
              <w:left w:val="nil"/>
              <w:bottom w:val="single" w:sz="4" w:space="0" w:color="auto"/>
              <w:right w:val="single" w:sz="4" w:space="0" w:color="auto"/>
            </w:tcBorders>
            <w:noWrap/>
            <w:vAlign w:val="center"/>
          </w:tcPr>
          <w:p w14:paraId="2DB1ABF1" w14:textId="77777777" w:rsidR="00775B2B" w:rsidRDefault="00000000">
            <w:pPr>
              <w:widowControl/>
              <w:jc w:val="right"/>
              <w:textAlignment w:val="bottom"/>
              <w:rPr>
                <w:szCs w:val="21"/>
              </w:rPr>
            </w:pPr>
            <w:r>
              <w:rPr>
                <w:kern w:val="0"/>
                <w:szCs w:val="21"/>
                <w:lang w:bidi="ar"/>
              </w:rPr>
              <w:t>2.02</w:t>
            </w:r>
          </w:p>
        </w:tc>
        <w:tc>
          <w:tcPr>
            <w:tcW w:w="356" w:type="pct"/>
            <w:tcBorders>
              <w:top w:val="nil"/>
              <w:left w:val="nil"/>
              <w:bottom w:val="single" w:sz="4" w:space="0" w:color="auto"/>
              <w:right w:val="single" w:sz="4" w:space="0" w:color="auto"/>
            </w:tcBorders>
            <w:noWrap/>
            <w:vAlign w:val="center"/>
          </w:tcPr>
          <w:p w14:paraId="141DF5E0" w14:textId="77777777" w:rsidR="00775B2B" w:rsidRDefault="00000000">
            <w:pPr>
              <w:widowControl/>
              <w:jc w:val="right"/>
              <w:textAlignment w:val="bottom"/>
              <w:rPr>
                <w:szCs w:val="21"/>
              </w:rPr>
            </w:pPr>
            <w:r>
              <w:rPr>
                <w:kern w:val="0"/>
                <w:szCs w:val="21"/>
                <w:lang w:bidi="ar"/>
              </w:rPr>
              <w:t>2.11</w:t>
            </w:r>
          </w:p>
        </w:tc>
        <w:tc>
          <w:tcPr>
            <w:tcW w:w="356" w:type="pct"/>
            <w:tcBorders>
              <w:top w:val="nil"/>
              <w:left w:val="nil"/>
              <w:bottom w:val="single" w:sz="4" w:space="0" w:color="auto"/>
              <w:right w:val="single" w:sz="4" w:space="0" w:color="auto"/>
            </w:tcBorders>
            <w:noWrap/>
            <w:vAlign w:val="center"/>
          </w:tcPr>
          <w:p w14:paraId="5C6E4420" w14:textId="77777777" w:rsidR="00775B2B" w:rsidRDefault="00000000">
            <w:pPr>
              <w:widowControl/>
              <w:jc w:val="right"/>
              <w:textAlignment w:val="bottom"/>
              <w:rPr>
                <w:szCs w:val="21"/>
              </w:rPr>
            </w:pPr>
            <w:r>
              <w:rPr>
                <w:kern w:val="0"/>
                <w:szCs w:val="21"/>
                <w:lang w:bidi="ar"/>
              </w:rPr>
              <w:t>2.19</w:t>
            </w:r>
          </w:p>
        </w:tc>
        <w:tc>
          <w:tcPr>
            <w:tcW w:w="356" w:type="pct"/>
            <w:tcBorders>
              <w:top w:val="nil"/>
              <w:left w:val="nil"/>
              <w:bottom w:val="single" w:sz="4" w:space="0" w:color="auto"/>
              <w:right w:val="single" w:sz="4" w:space="0" w:color="auto"/>
            </w:tcBorders>
            <w:noWrap/>
            <w:vAlign w:val="center"/>
          </w:tcPr>
          <w:p w14:paraId="0D3870D8" w14:textId="77777777" w:rsidR="00775B2B" w:rsidRDefault="00000000">
            <w:pPr>
              <w:widowControl/>
              <w:jc w:val="right"/>
              <w:textAlignment w:val="bottom"/>
              <w:rPr>
                <w:szCs w:val="21"/>
              </w:rPr>
            </w:pPr>
            <w:r>
              <w:rPr>
                <w:kern w:val="0"/>
                <w:szCs w:val="21"/>
                <w:lang w:bidi="ar"/>
              </w:rPr>
              <w:t>2.25</w:t>
            </w:r>
          </w:p>
        </w:tc>
        <w:tc>
          <w:tcPr>
            <w:tcW w:w="356" w:type="pct"/>
            <w:tcBorders>
              <w:top w:val="nil"/>
              <w:left w:val="nil"/>
              <w:bottom w:val="single" w:sz="4" w:space="0" w:color="auto"/>
              <w:right w:val="single" w:sz="4" w:space="0" w:color="auto"/>
            </w:tcBorders>
            <w:noWrap/>
            <w:vAlign w:val="center"/>
          </w:tcPr>
          <w:p w14:paraId="494DD38D" w14:textId="77777777" w:rsidR="00775B2B" w:rsidRDefault="00000000">
            <w:pPr>
              <w:widowControl/>
              <w:jc w:val="right"/>
              <w:textAlignment w:val="bottom"/>
              <w:rPr>
                <w:szCs w:val="21"/>
              </w:rPr>
            </w:pPr>
            <w:r>
              <w:rPr>
                <w:kern w:val="0"/>
                <w:szCs w:val="21"/>
                <w:lang w:bidi="ar"/>
              </w:rPr>
              <w:t>2.43</w:t>
            </w:r>
          </w:p>
        </w:tc>
        <w:tc>
          <w:tcPr>
            <w:tcW w:w="356" w:type="pct"/>
            <w:tcBorders>
              <w:top w:val="nil"/>
              <w:left w:val="nil"/>
              <w:bottom w:val="single" w:sz="4" w:space="0" w:color="auto"/>
              <w:right w:val="single" w:sz="4" w:space="0" w:color="auto"/>
            </w:tcBorders>
            <w:noWrap/>
            <w:vAlign w:val="center"/>
          </w:tcPr>
          <w:p w14:paraId="49B9B432" w14:textId="77777777" w:rsidR="00775B2B" w:rsidRDefault="00000000">
            <w:pPr>
              <w:widowControl/>
              <w:jc w:val="right"/>
              <w:textAlignment w:val="bottom"/>
              <w:rPr>
                <w:szCs w:val="21"/>
              </w:rPr>
            </w:pPr>
            <w:r>
              <w:rPr>
                <w:kern w:val="0"/>
                <w:szCs w:val="21"/>
                <w:lang w:bidi="ar"/>
              </w:rPr>
              <w:t>2.47</w:t>
            </w:r>
          </w:p>
        </w:tc>
        <w:tc>
          <w:tcPr>
            <w:tcW w:w="356" w:type="pct"/>
            <w:tcBorders>
              <w:top w:val="nil"/>
              <w:left w:val="nil"/>
              <w:bottom w:val="single" w:sz="4" w:space="0" w:color="auto"/>
              <w:right w:val="single" w:sz="4" w:space="0" w:color="auto"/>
            </w:tcBorders>
            <w:noWrap/>
            <w:vAlign w:val="center"/>
          </w:tcPr>
          <w:p w14:paraId="7442B22F" w14:textId="77777777" w:rsidR="00775B2B" w:rsidRDefault="00000000">
            <w:pPr>
              <w:widowControl/>
              <w:jc w:val="right"/>
              <w:textAlignment w:val="bottom"/>
              <w:rPr>
                <w:szCs w:val="21"/>
              </w:rPr>
            </w:pPr>
            <w:r>
              <w:rPr>
                <w:kern w:val="0"/>
                <w:szCs w:val="21"/>
                <w:lang w:bidi="ar"/>
              </w:rPr>
              <w:t>2.56</w:t>
            </w:r>
          </w:p>
        </w:tc>
        <w:tc>
          <w:tcPr>
            <w:tcW w:w="356" w:type="pct"/>
            <w:tcBorders>
              <w:top w:val="nil"/>
              <w:left w:val="nil"/>
              <w:bottom w:val="single" w:sz="4" w:space="0" w:color="auto"/>
              <w:right w:val="single" w:sz="4" w:space="0" w:color="auto"/>
            </w:tcBorders>
            <w:noWrap/>
            <w:vAlign w:val="center"/>
          </w:tcPr>
          <w:p w14:paraId="3DBAB4FA" w14:textId="77777777" w:rsidR="00775B2B" w:rsidRDefault="00000000">
            <w:pPr>
              <w:widowControl/>
              <w:jc w:val="right"/>
              <w:textAlignment w:val="bottom"/>
              <w:rPr>
                <w:szCs w:val="21"/>
              </w:rPr>
            </w:pPr>
            <w:r>
              <w:rPr>
                <w:kern w:val="0"/>
                <w:szCs w:val="21"/>
                <w:lang w:bidi="ar"/>
              </w:rPr>
              <w:t>2.54</w:t>
            </w:r>
          </w:p>
        </w:tc>
        <w:tc>
          <w:tcPr>
            <w:tcW w:w="356" w:type="pct"/>
            <w:tcBorders>
              <w:top w:val="nil"/>
              <w:left w:val="nil"/>
              <w:bottom w:val="single" w:sz="4" w:space="0" w:color="auto"/>
              <w:right w:val="single" w:sz="4" w:space="0" w:color="auto"/>
            </w:tcBorders>
            <w:noWrap/>
            <w:vAlign w:val="center"/>
          </w:tcPr>
          <w:p w14:paraId="3EBDB70F" w14:textId="77777777" w:rsidR="00775B2B" w:rsidRDefault="00000000">
            <w:pPr>
              <w:widowControl/>
              <w:jc w:val="right"/>
              <w:textAlignment w:val="bottom"/>
              <w:rPr>
                <w:szCs w:val="21"/>
              </w:rPr>
            </w:pPr>
            <w:r>
              <w:rPr>
                <w:kern w:val="0"/>
                <w:szCs w:val="21"/>
                <w:lang w:bidi="ar"/>
              </w:rPr>
              <w:t>2.09</w:t>
            </w:r>
          </w:p>
        </w:tc>
        <w:tc>
          <w:tcPr>
            <w:tcW w:w="356" w:type="pct"/>
            <w:tcBorders>
              <w:top w:val="nil"/>
              <w:left w:val="nil"/>
              <w:bottom w:val="single" w:sz="4" w:space="0" w:color="auto"/>
              <w:right w:val="single" w:sz="4" w:space="0" w:color="auto"/>
            </w:tcBorders>
            <w:noWrap/>
            <w:vAlign w:val="center"/>
          </w:tcPr>
          <w:p w14:paraId="0F2484EE" w14:textId="77777777" w:rsidR="00775B2B" w:rsidRDefault="00000000">
            <w:pPr>
              <w:widowControl/>
              <w:jc w:val="right"/>
              <w:textAlignment w:val="bottom"/>
              <w:rPr>
                <w:szCs w:val="21"/>
              </w:rPr>
            </w:pPr>
            <w:r>
              <w:rPr>
                <w:kern w:val="0"/>
                <w:szCs w:val="21"/>
                <w:lang w:bidi="ar"/>
              </w:rPr>
              <w:t>2.23</w:t>
            </w:r>
          </w:p>
        </w:tc>
        <w:tc>
          <w:tcPr>
            <w:tcW w:w="356" w:type="pct"/>
            <w:tcBorders>
              <w:top w:val="nil"/>
              <w:left w:val="nil"/>
              <w:bottom w:val="single" w:sz="4" w:space="0" w:color="auto"/>
              <w:right w:val="single" w:sz="4" w:space="0" w:color="auto"/>
            </w:tcBorders>
            <w:noWrap/>
            <w:vAlign w:val="center"/>
          </w:tcPr>
          <w:p w14:paraId="070C6712" w14:textId="77777777" w:rsidR="00775B2B" w:rsidRDefault="00000000">
            <w:pPr>
              <w:widowControl/>
              <w:jc w:val="right"/>
              <w:textAlignment w:val="bottom"/>
              <w:rPr>
                <w:szCs w:val="21"/>
              </w:rPr>
            </w:pPr>
            <w:r>
              <w:rPr>
                <w:kern w:val="0"/>
                <w:szCs w:val="21"/>
                <w:lang w:bidi="ar"/>
              </w:rPr>
              <w:t>2.07</w:t>
            </w:r>
          </w:p>
        </w:tc>
      </w:tr>
    </w:tbl>
    <w:p w14:paraId="429FB77A" w14:textId="77777777" w:rsidR="00775B2B" w:rsidRDefault="00775B2B">
      <w:pPr>
        <w:tabs>
          <w:tab w:val="left" w:pos="2304"/>
        </w:tabs>
        <w:adjustRightInd w:val="0"/>
        <w:snapToGrid w:val="0"/>
        <w:rPr>
          <w:rFonts w:eastAsia="黑体"/>
          <w:sz w:val="24"/>
        </w:rPr>
      </w:pPr>
    </w:p>
    <w:p w14:paraId="044EAE79" w14:textId="77777777" w:rsidR="00775B2B" w:rsidRDefault="00000000">
      <w:pPr>
        <w:tabs>
          <w:tab w:val="left" w:pos="2304"/>
        </w:tabs>
        <w:adjustRightInd w:val="0"/>
        <w:snapToGrid w:val="0"/>
        <w:jc w:val="center"/>
        <w:rPr>
          <w:rFonts w:eastAsia="仿宋"/>
          <w:bCs/>
          <w:color w:val="000000"/>
          <w:kern w:val="0"/>
        </w:rPr>
      </w:pPr>
      <w:r>
        <w:rPr>
          <w:noProof/>
        </w:rPr>
        <w:lastRenderedPageBreak/>
        <w:drawing>
          <wp:inline distT="0" distB="0" distL="114300" distR="114300" wp14:anchorId="23646884" wp14:editId="5E0A52CA">
            <wp:extent cx="5685790" cy="2133600"/>
            <wp:effectExtent l="0" t="0" r="10160" b="0"/>
            <wp:docPr id="40"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109"/>
                    <pic:cNvPicPr>
                      <a:picLocks noChangeAspect="1"/>
                    </pic:cNvPicPr>
                  </pic:nvPicPr>
                  <pic:blipFill>
                    <a:blip r:embed="rId59"/>
                    <a:srcRect t="10280"/>
                    <a:stretch>
                      <a:fillRect/>
                    </a:stretch>
                  </pic:blipFill>
                  <pic:spPr>
                    <a:xfrm>
                      <a:off x="0" y="0"/>
                      <a:ext cx="5685790" cy="2133600"/>
                    </a:xfrm>
                    <a:prstGeom prst="rect">
                      <a:avLst/>
                    </a:prstGeom>
                    <a:noFill/>
                    <a:ln>
                      <a:noFill/>
                    </a:ln>
                  </pic:spPr>
                </pic:pic>
              </a:graphicData>
            </a:graphic>
          </wp:inline>
        </w:drawing>
      </w:r>
    </w:p>
    <w:p w14:paraId="598818B2" w14:textId="77777777" w:rsidR="00775B2B" w:rsidRDefault="00000000">
      <w:pPr>
        <w:jc w:val="center"/>
        <w:rPr>
          <w:b/>
          <w:color w:val="000000"/>
          <w:kern w:val="0"/>
          <w:szCs w:val="28"/>
        </w:rPr>
      </w:pPr>
      <w:bookmarkStart w:id="944" w:name="_Ref74067981"/>
      <w:r>
        <w:rPr>
          <w:b/>
          <w:color w:val="000000"/>
          <w:kern w:val="0"/>
          <w:szCs w:val="28"/>
        </w:rPr>
        <w:t>图</w:t>
      </w:r>
      <w:bookmarkEnd w:id="944"/>
      <w:r>
        <w:rPr>
          <w:b/>
          <w:color w:val="000000"/>
          <w:kern w:val="0"/>
          <w:szCs w:val="28"/>
        </w:rPr>
        <w:t xml:space="preserve">5.1-4  </w:t>
      </w:r>
      <w:r>
        <w:rPr>
          <w:b/>
          <w:color w:val="000000"/>
          <w:kern w:val="0"/>
          <w:szCs w:val="28"/>
        </w:rPr>
        <w:t>季小时平均风速日变化曲线图</w:t>
      </w:r>
    </w:p>
    <w:p w14:paraId="55283C1B" w14:textId="77777777" w:rsidR="00775B2B" w:rsidRDefault="00000000">
      <w:pPr>
        <w:spacing w:line="360" w:lineRule="auto"/>
        <w:ind w:firstLineChars="200" w:firstLine="480"/>
        <w:rPr>
          <w:sz w:val="24"/>
        </w:rPr>
      </w:pPr>
      <w:r>
        <w:rPr>
          <w:sz w:val="24"/>
          <w:lang w:val="zh-CN"/>
        </w:rPr>
        <w:t>（</w:t>
      </w:r>
      <w:r>
        <w:rPr>
          <w:sz w:val="24"/>
          <w:lang w:val="zh-CN"/>
        </w:rPr>
        <w:t>3</w:t>
      </w:r>
      <w:r>
        <w:rPr>
          <w:sz w:val="24"/>
          <w:lang w:val="zh-CN"/>
        </w:rPr>
        <w:t>）</w:t>
      </w:r>
      <w:r>
        <w:rPr>
          <w:sz w:val="24"/>
        </w:rPr>
        <w:t>气温</w:t>
      </w:r>
    </w:p>
    <w:p w14:paraId="0396B0AD" w14:textId="77777777" w:rsidR="00775B2B" w:rsidRDefault="00000000">
      <w:pPr>
        <w:spacing w:line="360" w:lineRule="auto"/>
        <w:ind w:firstLineChars="200" w:firstLine="480"/>
        <w:rPr>
          <w:sz w:val="24"/>
          <w:lang w:val="zh-CN"/>
        </w:rPr>
      </w:pPr>
      <w:r>
        <w:rPr>
          <w:sz w:val="24"/>
          <w:lang w:val="zh-CN"/>
        </w:rPr>
        <w:t>评价区域</w:t>
      </w:r>
      <w:r>
        <w:rPr>
          <w:sz w:val="24"/>
          <w:lang w:val="zh-CN"/>
        </w:rPr>
        <w:t>202</w:t>
      </w:r>
      <w:r>
        <w:rPr>
          <w:sz w:val="24"/>
        </w:rPr>
        <w:t>3</w:t>
      </w:r>
      <w:r>
        <w:rPr>
          <w:sz w:val="24"/>
          <w:lang w:val="zh-CN"/>
        </w:rPr>
        <w:t>年平均温度</w:t>
      </w:r>
      <w:r>
        <w:rPr>
          <w:sz w:val="24"/>
        </w:rPr>
        <w:t>5.15</w:t>
      </w:r>
      <w:r>
        <w:rPr>
          <w:sz w:val="24"/>
          <w:lang w:val="zh-CN"/>
        </w:rPr>
        <w:t>℃</w:t>
      </w:r>
      <w:r>
        <w:rPr>
          <w:sz w:val="24"/>
          <w:lang w:val="zh-CN"/>
        </w:rPr>
        <w:t>。</w:t>
      </w:r>
      <w:r>
        <w:rPr>
          <w:sz w:val="24"/>
        </w:rPr>
        <w:t>7</w:t>
      </w:r>
      <w:r>
        <w:rPr>
          <w:sz w:val="24"/>
          <w:lang w:val="zh-CN"/>
        </w:rPr>
        <w:t>月温度最高，月平均温度</w:t>
      </w:r>
      <w:r>
        <w:rPr>
          <w:sz w:val="24"/>
          <w:lang w:val="zh-CN"/>
        </w:rPr>
        <w:t>2</w:t>
      </w:r>
      <w:r>
        <w:rPr>
          <w:sz w:val="24"/>
        </w:rPr>
        <w:t>1.30</w:t>
      </w:r>
      <w:r>
        <w:rPr>
          <w:sz w:val="24"/>
          <w:lang w:val="zh-CN"/>
        </w:rPr>
        <w:t>℃</w:t>
      </w:r>
      <w:r>
        <w:rPr>
          <w:sz w:val="24"/>
          <w:lang w:val="zh-CN"/>
        </w:rPr>
        <w:t>，</w:t>
      </w:r>
      <w:r>
        <w:rPr>
          <w:sz w:val="24"/>
          <w:lang w:val="zh-CN"/>
        </w:rPr>
        <w:t>1</w:t>
      </w:r>
      <w:r>
        <w:rPr>
          <w:sz w:val="24"/>
          <w:lang w:val="zh-CN"/>
        </w:rPr>
        <w:t>月温度最低，月平均温度</w:t>
      </w:r>
      <w:r>
        <w:rPr>
          <w:sz w:val="24"/>
          <w:lang w:val="zh-CN"/>
        </w:rPr>
        <w:t>-1</w:t>
      </w:r>
      <w:r>
        <w:rPr>
          <w:sz w:val="24"/>
        </w:rPr>
        <w:t>3.26</w:t>
      </w:r>
      <w:r>
        <w:rPr>
          <w:sz w:val="24"/>
          <w:lang w:val="zh-CN"/>
        </w:rPr>
        <w:t>℃</w:t>
      </w:r>
      <w:r>
        <w:rPr>
          <w:sz w:val="24"/>
          <w:lang w:val="zh-CN"/>
        </w:rPr>
        <w:t>。</w:t>
      </w:r>
      <w:r>
        <w:rPr>
          <w:sz w:val="24"/>
          <w:lang w:val="zh-CN"/>
        </w:rPr>
        <w:t>202</w:t>
      </w:r>
      <w:r>
        <w:rPr>
          <w:sz w:val="24"/>
        </w:rPr>
        <w:t>3</w:t>
      </w:r>
      <w:r>
        <w:rPr>
          <w:sz w:val="24"/>
          <w:lang w:val="zh-CN"/>
        </w:rPr>
        <w:t>年年均温度的月变化见表</w:t>
      </w:r>
      <w:r>
        <w:rPr>
          <w:sz w:val="24"/>
        </w:rPr>
        <w:t>5.1-6</w:t>
      </w:r>
      <w:r>
        <w:rPr>
          <w:sz w:val="24"/>
          <w:lang w:val="zh-CN"/>
        </w:rPr>
        <w:t>，平均温度变化曲线见图</w:t>
      </w:r>
      <w:r>
        <w:rPr>
          <w:sz w:val="24"/>
        </w:rPr>
        <w:t>5.1</w:t>
      </w:r>
      <w:r>
        <w:rPr>
          <w:sz w:val="24"/>
          <w:lang w:val="zh-CN"/>
        </w:rPr>
        <w:t>-5</w:t>
      </w:r>
      <w:r>
        <w:rPr>
          <w:sz w:val="24"/>
          <w:lang w:val="zh-CN"/>
        </w:rPr>
        <w:t>。</w:t>
      </w:r>
    </w:p>
    <w:p w14:paraId="4704A0A8" w14:textId="6621B947" w:rsidR="00775B2B" w:rsidRDefault="00000000" w:rsidP="00184F59">
      <w:pPr>
        <w:jc w:val="center"/>
        <w:rPr>
          <w:rFonts w:eastAsia="黑体"/>
          <w:sz w:val="24"/>
        </w:rPr>
      </w:pPr>
      <w:r>
        <w:rPr>
          <w:rFonts w:eastAsia="黑体"/>
          <w:sz w:val="24"/>
        </w:rPr>
        <w:t>表</w:t>
      </w:r>
      <w:r>
        <w:rPr>
          <w:sz w:val="24"/>
        </w:rPr>
        <w:t>5.1-6</w:t>
      </w:r>
      <w:r>
        <w:rPr>
          <w:rFonts w:eastAsia="黑体"/>
          <w:sz w:val="24"/>
        </w:rPr>
        <w:t xml:space="preserve">    </w:t>
      </w:r>
      <w:r>
        <w:rPr>
          <w:rFonts w:eastAsia="黑体"/>
          <w:sz w:val="24"/>
        </w:rPr>
        <w:t>年平均温度月变化表</w:t>
      </w:r>
      <w:r>
        <w:rPr>
          <w:rFonts w:eastAsia="黑体"/>
          <w:sz w:val="24"/>
        </w:rPr>
        <w:t xml:space="preserve">    </w:t>
      </w:r>
      <w:r>
        <w:rPr>
          <w:rFonts w:eastAsia="黑体"/>
          <w:sz w:val="24"/>
        </w:rPr>
        <w:t>单位：</w:t>
      </w:r>
      <w:r>
        <w:rPr>
          <w:sz w:val="24"/>
        </w:rPr>
        <w:t>℃</w:t>
      </w:r>
    </w:p>
    <w:tbl>
      <w:tblPr>
        <w:tblW w:w="4997"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11" w:type="dxa"/>
          <w:right w:w="11" w:type="dxa"/>
        </w:tblCellMar>
        <w:tblLook w:val="04A0" w:firstRow="1" w:lastRow="0" w:firstColumn="1" w:lastColumn="0" w:noHBand="0" w:noVBand="1"/>
      </w:tblPr>
      <w:tblGrid>
        <w:gridCol w:w="571"/>
        <w:gridCol w:w="604"/>
        <w:gridCol w:w="590"/>
        <w:gridCol w:w="590"/>
        <w:gridCol w:w="590"/>
        <w:gridCol w:w="591"/>
        <w:gridCol w:w="591"/>
        <w:gridCol w:w="592"/>
        <w:gridCol w:w="592"/>
        <w:gridCol w:w="592"/>
        <w:gridCol w:w="592"/>
        <w:gridCol w:w="592"/>
        <w:gridCol w:w="592"/>
        <w:gridCol w:w="592"/>
      </w:tblGrid>
      <w:tr w:rsidR="00775B2B" w14:paraId="71251855" w14:textId="77777777">
        <w:trPr>
          <w:trHeight w:val="397"/>
          <w:jc w:val="center"/>
        </w:trPr>
        <w:tc>
          <w:tcPr>
            <w:tcW w:w="345" w:type="pct"/>
            <w:tcMar>
              <w:top w:w="0" w:type="dxa"/>
              <w:left w:w="28" w:type="dxa"/>
              <w:bottom w:w="0" w:type="dxa"/>
              <w:right w:w="28" w:type="dxa"/>
            </w:tcMar>
            <w:vAlign w:val="center"/>
          </w:tcPr>
          <w:p w14:paraId="179435A2" w14:textId="77777777" w:rsidR="00775B2B" w:rsidRDefault="00000000">
            <w:pPr>
              <w:widowControl/>
              <w:jc w:val="center"/>
              <w:rPr>
                <w:kern w:val="0"/>
                <w:szCs w:val="21"/>
              </w:rPr>
            </w:pPr>
            <w:r>
              <w:rPr>
                <w:kern w:val="0"/>
                <w:szCs w:val="21"/>
              </w:rPr>
              <w:t>月份</w:t>
            </w:r>
          </w:p>
        </w:tc>
        <w:tc>
          <w:tcPr>
            <w:tcW w:w="365" w:type="pct"/>
            <w:tcMar>
              <w:top w:w="0" w:type="dxa"/>
              <w:left w:w="28" w:type="dxa"/>
              <w:bottom w:w="0" w:type="dxa"/>
              <w:right w:w="28" w:type="dxa"/>
            </w:tcMar>
            <w:vAlign w:val="center"/>
          </w:tcPr>
          <w:p w14:paraId="2BDA5135" w14:textId="77777777" w:rsidR="00775B2B" w:rsidRDefault="00000000">
            <w:pPr>
              <w:widowControl/>
              <w:jc w:val="center"/>
              <w:rPr>
                <w:kern w:val="0"/>
                <w:szCs w:val="21"/>
              </w:rPr>
            </w:pPr>
            <w:r>
              <w:rPr>
                <w:kern w:val="0"/>
                <w:szCs w:val="21"/>
              </w:rPr>
              <w:t>1</w:t>
            </w:r>
            <w:r>
              <w:rPr>
                <w:kern w:val="0"/>
                <w:szCs w:val="21"/>
              </w:rPr>
              <w:t>月</w:t>
            </w:r>
          </w:p>
        </w:tc>
        <w:tc>
          <w:tcPr>
            <w:tcW w:w="356" w:type="pct"/>
            <w:tcMar>
              <w:top w:w="0" w:type="dxa"/>
              <w:left w:w="28" w:type="dxa"/>
              <w:bottom w:w="0" w:type="dxa"/>
              <w:right w:w="28" w:type="dxa"/>
            </w:tcMar>
            <w:vAlign w:val="center"/>
          </w:tcPr>
          <w:p w14:paraId="716A316C" w14:textId="77777777" w:rsidR="00775B2B" w:rsidRDefault="00000000">
            <w:pPr>
              <w:widowControl/>
              <w:jc w:val="center"/>
              <w:rPr>
                <w:kern w:val="0"/>
                <w:szCs w:val="21"/>
              </w:rPr>
            </w:pPr>
            <w:r>
              <w:rPr>
                <w:kern w:val="0"/>
                <w:szCs w:val="21"/>
              </w:rPr>
              <w:t>2</w:t>
            </w:r>
            <w:r>
              <w:rPr>
                <w:kern w:val="0"/>
                <w:szCs w:val="21"/>
              </w:rPr>
              <w:t>月</w:t>
            </w:r>
          </w:p>
        </w:tc>
        <w:tc>
          <w:tcPr>
            <w:tcW w:w="356" w:type="pct"/>
            <w:tcMar>
              <w:top w:w="0" w:type="dxa"/>
              <w:left w:w="28" w:type="dxa"/>
              <w:bottom w:w="0" w:type="dxa"/>
              <w:right w:w="28" w:type="dxa"/>
            </w:tcMar>
            <w:vAlign w:val="center"/>
          </w:tcPr>
          <w:p w14:paraId="11F6EDE7" w14:textId="77777777" w:rsidR="00775B2B" w:rsidRDefault="00000000">
            <w:pPr>
              <w:widowControl/>
              <w:jc w:val="center"/>
              <w:rPr>
                <w:kern w:val="0"/>
                <w:szCs w:val="21"/>
              </w:rPr>
            </w:pPr>
            <w:r>
              <w:rPr>
                <w:kern w:val="0"/>
                <w:szCs w:val="21"/>
              </w:rPr>
              <w:t>3</w:t>
            </w:r>
            <w:r>
              <w:rPr>
                <w:kern w:val="0"/>
                <w:szCs w:val="21"/>
              </w:rPr>
              <w:t>月</w:t>
            </w:r>
          </w:p>
        </w:tc>
        <w:tc>
          <w:tcPr>
            <w:tcW w:w="356" w:type="pct"/>
            <w:tcMar>
              <w:top w:w="0" w:type="dxa"/>
              <w:left w:w="28" w:type="dxa"/>
              <w:bottom w:w="0" w:type="dxa"/>
              <w:right w:w="28" w:type="dxa"/>
            </w:tcMar>
            <w:vAlign w:val="center"/>
          </w:tcPr>
          <w:p w14:paraId="49117F86" w14:textId="77777777" w:rsidR="00775B2B" w:rsidRDefault="00000000">
            <w:pPr>
              <w:widowControl/>
              <w:jc w:val="center"/>
              <w:rPr>
                <w:kern w:val="0"/>
                <w:szCs w:val="21"/>
              </w:rPr>
            </w:pPr>
            <w:r>
              <w:rPr>
                <w:kern w:val="0"/>
                <w:szCs w:val="21"/>
              </w:rPr>
              <w:t>4</w:t>
            </w:r>
            <w:r>
              <w:rPr>
                <w:kern w:val="0"/>
                <w:szCs w:val="21"/>
              </w:rPr>
              <w:t>月</w:t>
            </w:r>
          </w:p>
        </w:tc>
        <w:tc>
          <w:tcPr>
            <w:tcW w:w="357" w:type="pct"/>
            <w:tcMar>
              <w:top w:w="0" w:type="dxa"/>
              <w:left w:w="28" w:type="dxa"/>
              <w:bottom w:w="0" w:type="dxa"/>
              <w:right w:w="28" w:type="dxa"/>
            </w:tcMar>
            <w:vAlign w:val="center"/>
          </w:tcPr>
          <w:p w14:paraId="3F5611E5" w14:textId="77777777" w:rsidR="00775B2B" w:rsidRDefault="00000000">
            <w:pPr>
              <w:widowControl/>
              <w:jc w:val="center"/>
              <w:rPr>
                <w:kern w:val="0"/>
                <w:szCs w:val="21"/>
              </w:rPr>
            </w:pPr>
            <w:r>
              <w:rPr>
                <w:kern w:val="0"/>
                <w:szCs w:val="21"/>
              </w:rPr>
              <w:t>5</w:t>
            </w:r>
            <w:r>
              <w:rPr>
                <w:kern w:val="0"/>
                <w:szCs w:val="21"/>
              </w:rPr>
              <w:t>月</w:t>
            </w:r>
          </w:p>
        </w:tc>
        <w:tc>
          <w:tcPr>
            <w:tcW w:w="357" w:type="pct"/>
            <w:tcMar>
              <w:top w:w="0" w:type="dxa"/>
              <w:left w:w="28" w:type="dxa"/>
              <w:bottom w:w="0" w:type="dxa"/>
              <w:right w:w="28" w:type="dxa"/>
            </w:tcMar>
            <w:vAlign w:val="center"/>
          </w:tcPr>
          <w:p w14:paraId="63F94C57" w14:textId="77777777" w:rsidR="00775B2B" w:rsidRDefault="00000000">
            <w:pPr>
              <w:widowControl/>
              <w:jc w:val="center"/>
              <w:rPr>
                <w:kern w:val="0"/>
                <w:szCs w:val="21"/>
              </w:rPr>
            </w:pPr>
            <w:r>
              <w:rPr>
                <w:kern w:val="0"/>
                <w:szCs w:val="21"/>
              </w:rPr>
              <w:t>6</w:t>
            </w:r>
            <w:r>
              <w:rPr>
                <w:kern w:val="0"/>
                <w:szCs w:val="21"/>
              </w:rPr>
              <w:t>月</w:t>
            </w:r>
          </w:p>
        </w:tc>
        <w:tc>
          <w:tcPr>
            <w:tcW w:w="357" w:type="pct"/>
            <w:tcMar>
              <w:top w:w="0" w:type="dxa"/>
              <w:left w:w="28" w:type="dxa"/>
              <w:bottom w:w="0" w:type="dxa"/>
              <w:right w:w="28" w:type="dxa"/>
            </w:tcMar>
            <w:vAlign w:val="center"/>
          </w:tcPr>
          <w:p w14:paraId="6DF290C0" w14:textId="77777777" w:rsidR="00775B2B" w:rsidRDefault="00000000">
            <w:pPr>
              <w:widowControl/>
              <w:jc w:val="center"/>
              <w:rPr>
                <w:kern w:val="0"/>
                <w:szCs w:val="21"/>
              </w:rPr>
            </w:pPr>
            <w:r>
              <w:rPr>
                <w:kern w:val="0"/>
                <w:szCs w:val="21"/>
              </w:rPr>
              <w:t>7</w:t>
            </w:r>
            <w:r>
              <w:rPr>
                <w:kern w:val="0"/>
                <w:szCs w:val="21"/>
              </w:rPr>
              <w:t>月</w:t>
            </w:r>
          </w:p>
        </w:tc>
        <w:tc>
          <w:tcPr>
            <w:tcW w:w="357" w:type="pct"/>
            <w:tcMar>
              <w:top w:w="0" w:type="dxa"/>
              <w:left w:w="28" w:type="dxa"/>
              <w:bottom w:w="0" w:type="dxa"/>
              <w:right w:w="28" w:type="dxa"/>
            </w:tcMar>
            <w:vAlign w:val="center"/>
          </w:tcPr>
          <w:p w14:paraId="0DA80C37" w14:textId="77777777" w:rsidR="00775B2B" w:rsidRDefault="00000000">
            <w:pPr>
              <w:widowControl/>
              <w:jc w:val="center"/>
              <w:rPr>
                <w:kern w:val="0"/>
                <w:szCs w:val="21"/>
              </w:rPr>
            </w:pPr>
            <w:r>
              <w:rPr>
                <w:kern w:val="0"/>
                <w:szCs w:val="21"/>
              </w:rPr>
              <w:t>8</w:t>
            </w:r>
            <w:r>
              <w:rPr>
                <w:kern w:val="0"/>
                <w:szCs w:val="21"/>
              </w:rPr>
              <w:t>月</w:t>
            </w:r>
          </w:p>
        </w:tc>
        <w:tc>
          <w:tcPr>
            <w:tcW w:w="357" w:type="pct"/>
            <w:tcMar>
              <w:top w:w="0" w:type="dxa"/>
              <w:left w:w="28" w:type="dxa"/>
              <w:bottom w:w="0" w:type="dxa"/>
              <w:right w:w="28" w:type="dxa"/>
            </w:tcMar>
            <w:vAlign w:val="center"/>
          </w:tcPr>
          <w:p w14:paraId="02E95434" w14:textId="77777777" w:rsidR="00775B2B" w:rsidRDefault="00000000">
            <w:pPr>
              <w:widowControl/>
              <w:jc w:val="center"/>
              <w:rPr>
                <w:kern w:val="0"/>
                <w:szCs w:val="21"/>
              </w:rPr>
            </w:pPr>
            <w:r>
              <w:rPr>
                <w:kern w:val="0"/>
                <w:szCs w:val="21"/>
              </w:rPr>
              <w:t>9</w:t>
            </w:r>
            <w:r>
              <w:rPr>
                <w:kern w:val="0"/>
                <w:szCs w:val="21"/>
              </w:rPr>
              <w:t>月</w:t>
            </w:r>
          </w:p>
        </w:tc>
        <w:tc>
          <w:tcPr>
            <w:tcW w:w="357" w:type="pct"/>
            <w:tcMar>
              <w:top w:w="0" w:type="dxa"/>
              <w:left w:w="28" w:type="dxa"/>
              <w:bottom w:w="0" w:type="dxa"/>
              <w:right w:w="28" w:type="dxa"/>
            </w:tcMar>
            <w:vAlign w:val="center"/>
          </w:tcPr>
          <w:p w14:paraId="4C500789" w14:textId="77777777" w:rsidR="00775B2B" w:rsidRDefault="00000000">
            <w:pPr>
              <w:widowControl/>
              <w:jc w:val="center"/>
              <w:rPr>
                <w:kern w:val="0"/>
                <w:szCs w:val="21"/>
              </w:rPr>
            </w:pPr>
            <w:r>
              <w:rPr>
                <w:kern w:val="0"/>
                <w:szCs w:val="21"/>
              </w:rPr>
              <w:t>10</w:t>
            </w:r>
            <w:r>
              <w:rPr>
                <w:kern w:val="0"/>
                <w:szCs w:val="21"/>
              </w:rPr>
              <w:t>月</w:t>
            </w:r>
          </w:p>
        </w:tc>
        <w:tc>
          <w:tcPr>
            <w:tcW w:w="357" w:type="pct"/>
            <w:tcMar>
              <w:top w:w="0" w:type="dxa"/>
              <w:left w:w="28" w:type="dxa"/>
              <w:bottom w:w="0" w:type="dxa"/>
              <w:right w:w="28" w:type="dxa"/>
            </w:tcMar>
            <w:vAlign w:val="center"/>
          </w:tcPr>
          <w:p w14:paraId="353DF8E6" w14:textId="77777777" w:rsidR="00775B2B" w:rsidRDefault="00000000">
            <w:pPr>
              <w:widowControl/>
              <w:jc w:val="center"/>
              <w:rPr>
                <w:kern w:val="0"/>
                <w:szCs w:val="21"/>
              </w:rPr>
            </w:pPr>
            <w:r>
              <w:rPr>
                <w:kern w:val="0"/>
                <w:szCs w:val="21"/>
              </w:rPr>
              <w:t>11</w:t>
            </w:r>
            <w:r>
              <w:rPr>
                <w:kern w:val="0"/>
                <w:szCs w:val="21"/>
              </w:rPr>
              <w:t>月</w:t>
            </w:r>
          </w:p>
        </w:tc>
        <w:tc>
          <w:tcPr>
            <w:tcW w:w="357" w:type="pct"/>
            <w:tcMar>
              <w:top w:w="0" w:type="dxa"/>
              <w:left w:w="28" w:type="dxa"/>
              <w:bottom w:w="0" w:type="dxa"/>
              <w:right w:w="28" w:type="dxa"/>
            </w:tcMar>
            <w:vAlign w:val="center"/>
          </w:tcPr>
          <w:p w14:paraId="25827024" w14:textId="77777777" w:rsidR="00775B2B" w:rsidRDefault="00000000">
            <w:pPr>
              <w:widowControl/>
              <w:jc w:val="center"/>
              <w:rPr>
                <w:kern w:val="0"/>
                <w:szCs w:val="21"/>
              </w:rPr>
            </w:pPr>
            <w:r>
              <w:rPr>
                <w:kern w:val="0"/>
                <w:szCs w:val="21"/>
              </w:rPr>
              <w:t>12</w:t>
            </w:r>
            <w:r>
              <w:rPr>
                <w:kern w:val="0"/>
                <w:szCs w:val="21"/>
              </w:rPr>
              <w:t>月</w:t>
            </w:r>
          </w:p>
        </w:tc>
        <w:tc>
          <w:tcPr>
            <w:tcW w:w="357" w:type="pct"/>
            <w:vAlign w:val="center"/>
          </w:tcPr>
          <w:p w14:paraId="1814CDBA" w14:textId="77777777" w:rsidR="00775B2B" w:rsidRDefault="00000000">
            <w:pPr>
              <w:widowControl/>
              <w:jc w:val="center"/>
              <w:rPr>
                <w:kern w:val="0"/>
                <w:szCs w:val="21"/>
              </w:rPr>
            </w:pPr>
            <w:r>
              <w:rPr>
                <w:kern w:val="0"/>
                <w:szCs w:val="21"/>
              </w:rPr>
              <w:t>年均</w:t>
            </w:r>
          </w:p>
        </w:tc>
      </w:tr>
      <w:tr w:rsidR="00775B2B" w14:paraId="276E9D04" w14:textId="77777777">
        <w:trPr>
          <w:trHeight w:val="397"/>
          <w:jc w:val="center"/>
        </w:trPr>
        <w:tc>
          <w:tcPr>
            <w:tcW w:w="345" w:type="pct"/>
            <w:tcMar>
              <w:top w:w="0" w:type="dxa"/>
              <w:left w:w="28" w:type="dxa"/>
              <w:bottom w:w="0" w:type="dxa"/>
              <w:right w:w="28" w:type="dxa"/>
            </w:tcMar>
            <w:vAlign w:val="center"/>
          </w:tcPr>
          <w:p w14:paraId="372364D3" w14:textId="77777777" w:rsidR="00775B2B" w:rsidRDefault="00000000">
            <w:pPr>
              <w:widowControl/>
              <w:jc w:val="center"/>
              <w:rPr>
                <w:kern w:val="0"/>
                <w:szCs w:val="21"/>
              </w:rPr>
            </w:pPr>
            <w:r>
              <w:rPr>
                <w:kern w:val="0"/>
                <w:szCs w:val="21"/>
              </w:rPr>
              <w:t>温度</w:t>
            </w:r>
          </w:p>
        </w:tc>
        <w:tc>
          <w:tcPr>
            <w:tcW w:w="365" w:type="pct"/>
            <w:tcMar>
              <w:top w:w="0" w:type="dxa"/>
              <w:left w:w="28" w:type="dxa"/>
              <w:bottom w:w="0" w:type="dxa"/>
              <w:right w:w="28" w:type="dxa"/>
            </w:tcMar>
            <w:vAlign w:val="center"/>
          </w:tcPr>
          <w:p w14:paraId="63DFB483" w14:textId="77777777" w:rsidR="00775B2B" w:rsidRDefault="00000000">
            <w:pPr>
              <w:widowControl/>
              <w:jc w:val="right"/>
              <w:textAlignment w:val="bottom"/>
              <w:rPr>
                <w:kern w:val="0"/>
                <w:szCs w:val="21"/>
              </w:rPr>
            </w:pPr>
            <w:r>
              <w:rPr>
                <w:kern w:val="0"/>
                <w:szCs w:val="21"/>
                <w:lang w:bidi="ar"/>
              </w:rPr>
              <w:t>-13.26</w:t>
            </w:r>
          </w:p>
        </w:tc>
        <w:tc>
          <w:tcPr>
            <w:tcW w:w="356" w:type="pct"/>
            <w:tcMar>
              <w:top w:w="0" w:type="dxa"/>
              <w:left w:w="28" w:type="dxa"/>
              <w:bottom w:w="0" w:type="dxa"/>
              <w:right w:w="28" w:type="dxa"/>
            </w:tcMar>
            <w:vAlign w:val="center"/>
          </w:tcPr>
          <w:p w14:paraId="181CF8D5" w14:textId="77777777" w:rsidR="00775B2B" w:rsidRDefault="00000000">
            <w:pPr>
              <w:widowControl/>
              <w:jc w:val="right"/>
              <w:textAlignment w:val="bottom"/>
              <w:rPr>
                <w:kern w:val="0"/>
                <w:szCs w:val="21"/>
              </w:rPr>
            </w:pPr>
            <w:r>
              <w:rPr>
                <w:kern w:val="0"/>
                <w:szCs w:val="21"/>
                <w:lang w:bidi="ar"/>
              </w:rPr>
              <w:t>-6.54</w:t>
            </w:r>
          </w:p>
        </w:tc>
        <w:tc>
          <w:tcPr>
            <w:tcW w:w="356" w:type="pct"/>
            <w:tcMar>
              <w:top w:w="0" w:type="dxa"/>
              <w:left w:w="28" w:type="dxa"/>
              <w:bottom w:w="0" w:type="dxa"/>
              <w:right w:w="28" w:type="dxa"/>
            </w:tcMar>
            <w:vAlign w:val="center"/>
          </w:tcPr>
          <w:p w14:paraId="2A82C4CB" w14:textId="77777777" w:rsidR="00775B2B" w:rsidRDefault="00000000">
            <w:pPr>
              <w:widowControl/>
              <w:jc w:val="right"/>
              <w:textAlignment w:val="bottom"/>
              <w:rPr>
                <w:kern w:val="0"/>
                <w:szCs w:val="21"/>
              </w:rPr>
            </w:pPr>
            <w:r>
              <w:rPr>
                <w:kern w:val="0"/>
                <w:szCs w:val="21"/>
                <w:lang w:bidi="ar"/>
              </w:rPr>
              <w:t>2.07</w:t>
            </w:r>
          </w:p>
        </w:tc>
        <w:tc>
          <w:tcPr>
            <w:tcW w:w="356" w:type="pct"/>
            <w:tcMar>
              <w:top w:w="0" w:type="dxa"/>
              <w:left w:w="28" w:type="dxa"/>
              <w:bottom w:w="0" w:type="dxa"/>
              <w:right w:w="28" w:type="dxa"/>
            </w:tcMar>
            <w:vAlign w:val="center"/>
          </w:tcPr>
          <w:p w14:paraId="75C4692C" w14:textId="77777777" w:rsidR="00775B2B" w:rsidRDefault="00000000">
            <w:pPr>
              <w:widowControl/>
              <w:jc w:val="right"/>
              <w:textAlignment w:val="bottom"/>
              <w:rPr>
                <w:kern w:val="0"/>
                <w:szCs w:val="21"/>
              </w:rPr>
            </w:pPr>
            <w:r>
              <w:rPr>
                <w:kern w:val="0"/>
                <w:szCs w:val="21"/>
                <w:lang w:bidi="ar"/>
              </w:rPr>
              <w:t>4.05</w:t>
            </w:r>
          </w:p>
        </w:tc>
        <w:tc>
          <w:tcPr>
            <w:tcW w:w="357" w:type="pct"/>
            <w:tcMar>
              <w:top w:w="0" w:type="dxa"/>
              <w:left w:w="28" w:type="dxa"/>
              <w:bottom w:w="0" w:type="dxa"/>
              <w:right w:w="28" w:type="dxa"/>
            </w:tcMar>
            <w:vAlign w:val="center"/>
          </w:tcPr>
          <w:p w14:paraId="0B03BD7D" w14:textId="77777777" w:rsidR="00775B2B" w:rsidRDefault="00000000">
            <w:pPr>
              <w:widowControl/>
              <w:jc w:val="right"/>
              <w:textAlignment w:val="bottom"/>
              <w:rPr>
                <w:kern w:val="0"/>
                <w:szCs w:val="21"/>
              </w:rPr>
            </w:pPr>
            <w:r>
              <w:rPr>
                <w:kern w:val="0"/>
                <w:szCs w:val="21"/>
                <w:lang w:bidi="ar"/>
              </w:rPr>
              <w:t>10.31</w:t>
            </w:r>
          </w:p>
        </w:tc>
        <w:tc>
          <w:tcPr>
            <w:tcW w:w="357" w:type="pct"/>
            <w:tcMar>
              <w:top w:w="0" w:type="dxa"/>
              <w:left w:w="28" w:type="dxa"/>
              <w:bottom w:w="0" w:type="dxa"/>
              <w:right w:w="28" w:type="dxa"/>
            </w:tcMar>
            <w:vAlign w:val="center"/>
          </w:tcPr>
          <w:p w14:paraId="29892BAB" w14:textId="77777777" w:rsidR="00775B2B" w:rsidRDefault="00000000">
            <w:pPr>
              <w:widowControl/>
              <w:jc w:val="right"/>
              <w:textAlignment w:val="bottom"/>
              <w:rPr>
                <w:kern w:val="0"/>
                <w:szCs w:val="21"/>
              </w:rPr>
            </w:pPr>
            <w:r>
              <w:rPr>
                <w:kern w:val="0"/>
                <w:szCs w:val="21"/>
                <w:lang w:bidi="ar"/>
              </w:rPr>
              <w:t>19.22</w:t>
            </w:r>
          </w:p>
        </w:tc>
        <w:tc>
          <w:tcPr>
            <w:tcW w:w="357" w:type="pct"/>
            <w:tcMar>
              <w:top w:w="0" w:type="dxa"/>
              <w:left w:w="28" w:type="dxa"/>
              <w:bottom w:w="0" w:type="dxa"/>
              <w:right w:w="28" w:type="dxa"/>
            </w:tcMar>
            <w:vAlign w:val="center"/>
          </w:tcPr>
          <w:p w14:paraId="0E5D0EFF" w14:textId="77777777" w:rsidR="00775B2B" w:rsidRDefault="00000000">
            <w:pPr>
              <w:widowControl/>
              <w:jc w:val="right"/>
              <w:textAlignment w:val="bottom"/>
              <w:rPr>
                <w:kern w:val="0"/>
                <w:szCs w:val="21"/>
              </w:rPr>
            </w:pPr>
            <w:r>
              <w:rPr>
                <w:kern w:val="0"/>
                <w:szCs w:val="21"/>
                <w:lang w:bidi="ar"/>
              </w:rPr>
              <w:t>21.30</w:t>
            </w:r>
          </w:p>
        </w:tc>
        <w:tc>
          <w:tcPr>
            <w:tcW w:w="357" w:type="pct"/>
            <w:tcMar>
              <w:top w:w="0" w:type="dxa"/>
              <w:left w:w="28" w:type="dxa"/>
              <w:bottom w:w="0" w:type="dxa"/>
              <w:right w:w="28" w:type="dxa"/>
            </w:tcMar>
            <w:vAlign w:val="center"/>
          </w:tcPr>
          <w:p w14:paraId="2315183E" w14:textId="77777777" w:rsidR="00775B2B" w:rsidRDefault="00000000">
            <w:pPr>
              <w:widowControl/>
              <w:jc w:val="right"/>
              <w:textAlignment w:val="bottom"/>
              <w:rPr>
                <w:kern w:val="0"/>
                <w:szCs w:val="21"/>
              </w:rPr>
            </w:pPr>
            <w:r>
              <w:rPr>
                <w:kern w:val="0"/>
                <w:szCs w:val="21"/>
                <w:lang w:bidi="ar"/>
              </w:rPr>
              <w:t>19.94</w:t>
            </w:r>
          </w:p>
        </w:tc>
        <w:tc>
          <w:tcPr>
            <w:tcW w:w="357" w:type="pct"/>
            <w:tcMar>
              <w:top w:w="0" w:type="dxa"/>
              <w:left w:w="28" w:type="dxa"/>
              <w:bottom w:w="0" w:type="dxa"/>
              <w:right w:w="28" w:type="dxa"/>
            </w:tcMar>
            <w:vAlign w:val="center"/>
          </w:tcPr>
          <w:p w14:paraId="7B4FC090" w14:textId="77777777" w:rsidR="00775B2B" w:rsidRDefault="00000000">
            <w:pPr>
              <w:widowControl/>
              <w:jc w:val="right"/>
              <w:textAlignment w:val="bottom"/>
              <w:rPr>
                <w:kern w:val="0"/>
                <w:szCs w:val="21"/>
              </w:rPr>
            </w:pPr>
            <w:r>
              <w:rPr>
                <w:kern w:val="0"/>
                <w:szCs w:val="21"/>
                <w:lang w:bidi="ar"/>
              </w:rPr>
              <w:t>12.80</w:t>
            </w:r>
          </w:p>
        </w:tc>
        <w:tc>
          <w:tcPr>
            <w:tcW w:w="357" w:type="pct"/>
            <w:tcMar>
              <w:top w:w="0" w:type="dxa"/>
              <w:left w:w="28" w:type="dxa"/>
              <w:bottom w:w="0" w:type="dxa"/>
              <w:right w:w="28" w:type="dxa"/>
            </w:tcMar>
            <w:vAlign w:val="center"/>
          </w:tcPr>
          <w:p w14:paraId="3D9B3D70" w14:textId="77777777" w:rsidR="00775B2B" w:rsidRDefault="00000000">
            <w:pPr>
              <w:widowControl/>
              <w:jc w:val="right"/>
              <w:textAlignment w:val="bottom"/>
              <w:rPr>
                <w:kern w:val="0"/>
                <w:szCs w:val="21"/>
              </w:rPr>
            </w:pPr>
            <w:r>
              <w:rPr>
                <w:kern w:val="0"/>
                <w:szCs w:val="21"/>
                <w:lang w:bidi="ar"/>
              </w:rPr>
              <w:t>7.68</w:t>
            </w:r>
          </w:p>
        </w:tc>
        <w:tc>
          <w:tcPr>
            <w:tcW w:w="357" w:type="pct"/>
            <w:tcMar>
              <w:top w:w="0" w:type="dxa"/>
              <w:left w:w="28" w:type="dxa"/>
              <w:bottom w:w="0" w:type="dxa"/>
              <w:right w:w="28" w:type="dxa"/>
            </w:tcMar>
            <w:vAlign w:val="center"/>
          </w:tcPr>
          <w:p w14:paraId="0790C589" w14:textId="77777777" w:rsidR="00775B2B" w:rsidRDefault="00000000">
            <w:pPr>
              <w:widowControl/>
              <w:jc w:val="right"/>
              <w:textAlignment w:val="bottom"/>
              <w:rPr>
                <w:kern w:val="0"/>
                <w:szCs w:val="21"/>
              </w:rPr>
            </w:pPr>
            <w:r>
              <w:rPr>
                <w:kern w:val="0"/>
                <w:szCs w:val="21"/>
                <w:lang w:bidi="ar"/>
              </w:rPr>
              <w:t>-3.30</w:t>
            </w:r>
          </w:p>
        </w:tc>
        <w:tc>
          <w:tcPr>
            <w:tcW w:w="357" w:type="pct"/>
            <w:tcMar>
              <w:top w:w="0" w:type="dxa"/>
              <w:left w:w="28" w:type="dxa"/>
              <w:bottom w:w="0" w:type="dxa"/>
              <w:right w:w="28" w:type="dxa"/>
            </w:tcMar>
            <w:vAlign w:val="center"/>
          </w:tcPr>
          <w:p w14:paraId="57F6D60F" w14:textId="77777777" w:rsidR="00775B2B" w:rsidRDefault="00000000">
            <w:pPr>
              <w:widowControl/>
              <w:jc w:val="right"/>
              <w:textAlignment w:val="bottom"/>
              <w:rPr>
                <w:kern w:val="0"/>
                <w:szCs w:val="21"/>
              </w:rPr>
            </w:pPr>
            <w:r>
              <w:rPr>
                <w:kern w:val="0"/>
                <w:szCs w:val="21"/>
                <w:lang w:bidi="ar"/>
              </w:rPr>
              <w:t>-12.49</w:t>
            </w:r>
          </w:p>
        </w:tc>
        <w:tc>
          <w:tcPr>
            <w:tcW w:w="357" w:type="pct"/>
            <w:vAlign w:val="center"/>
          </w:tcPr>
          <w:p w14:paraId="337EED9E" w14:textId="77777777" w:rsidR="00775B2B" w:rsidRDefault="00000000">
            <w:pPr>
              <w:widowControl/>
              <w:jc w:val="right"/>
              <w:textAlignment w:val="bottom"/>
              <w:rPr>
                <w:kern w:val="0"/>
                <w:szCs w:val="21"/>
              </w:rPr>
            </w:pPr>
            <w:r>
              <w:rPr>
                <w:kern w:val="0"/>
                <w:szCs w:val="21"/>
              </w:rPr>
              <w:t>5.15</w:t>
            </w:r>
          </w:p>
        </w:tc>
      </w:tr>
    </w:tbl>
    <w:p w14:paraId="598A7B64" w14:textId="77777777" w:rsidR="00775B2B" w:rsidRDefault="00775B2B">
      <w:pPr>
        <w:widowControl/>
        <w:jc w:val="center"/>
      </w:pPr>
    </w:p>
    <w:p w14:paraId="30AC9C79" w14:textId="77777777" w:rsidR="00775B2B" w:rsidRDefault="00000000">
      <w:pPr>
        <w:widowControl/>
        <w:jc w:val="center"/>
        <w:rPr>
          <w:color w:val="000000"/>
          <w:kern w:val="0"/>
        </w:rPr>
      </w:pPr>
      <w:r>
        <w:rPr>
          <w:noProof/>
        </w:rPr>
        <w:drawing>
          <wp:inline distT="0" distB="0" distL="114300" distR="114300" wp14:anchorId="4D16EA1F" wp14:editId="03207FD5">
            <wp:extent cx="5681345" cy="1787525"/>
            <wp:effectExtent l="0" t="0" r="14605" b="3175"/>
            <wp:docPr id="41"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110"/>
                    <pic:cNvPicPr>
                      <a:picLocks noChangeAspect="1"/>
                    </pic:cNvPicPr>
                  </pic:nvPicPr>
                  <pic:blipFill>
                    <a:blip r:embed="rId60"/>
                    <a:srcRect t="10559" b="7562"/>
                    <a:stretch>
                      <a:fillRect/>
                    </a:stretch>
                  </pic:blipFill>
                  <pic:spPr>
                    <a:xfrm>
                      <a:off x="0" y="0"/>
                      <a:ext cx="5681345" cy="1787525"/>
                    </a:xfrm>
                    <a:prstGeom prst="rect">
                      <a:avLst/>
                    </a:prstGeom>
                    <a:noFill/>
                    <a:ln>
                      <a:noFill/>
                    </a:ln>
                  </pic:spPr>
                </pic:pic>
              </a:graphicData>
            </a:graphic>
          </wp:inline>
        </w:drawing>
      </w:r>
    </w:p>
    <w:p w14:paraId="68FB8C12" w14:textId="36CDCCEF" w:rsidR="00775B2B" w:rsidRDefault="00000000">
      <w:pPr>
        <w:jc w:val="center"/>
        <w:rPr>
          <w:b/>
          <w:color w:val="000000"/>
          <w:kern w:val="0"/>
          <w:szCs w:val="28"/>
        </w:rPr>
      </w:pPr>
      <w:r>
        <w:rPr>
          <w:b/>
          <w:color w:val="000000"/>
          <w:kern w:val="0"/>
          <w:szCs w:val="28"/>
        </w:rPr>
        <w:t>图</w:t>
      </w:r>
      <w:r>
        <w:rPr>
          <w:b/>
          <w:color w:val="000000"/>
          <w:kern w:val="0"/>
          <w:szCs w:val="28"/>
        </w:rPr>
        <w:t>5.1-5  2023</w:t>
      </w:r>
      <w:r>
        <w:rPr>
          <w:b/>
          <w:color w:val="000000"/>
          <w:kern w:val="0"/>
          <w:szCs w:val="28"/>
        </w:rPr>
        <w:t>年年均温度月变化曲线图</w:t>
      </w:r>
    </w:p>
    <w:p w14:paraId="15397EA2" w14:textId="77777777" w:rsidR="00775B2B" w:rsidRDefault="00775B2B">
      <w:pPr>
        <w:widowControl/>
        <w:jc w:val="center"/>
        <w:rPr>
          <w:color w:val="000000"/>
          <w:kern w:val="0"/>
        </w:rPr>
      </w:pPr>
    </w:p>
    <w:p w14:paraId="59BBDC80" w14:textId="77777777" w:rsidR="00775B2B" w:rsidRDefault="00000000">
      <w:pPr>
        <w:pStyle w:val="30"/>
        <w:adjustRightInd w:val="0"/>
        <w:snapToGrid w:val="0"/>
        <w:spacing w:before="0" w:after="0" w:line="520" w:lineRule="exact"/>
        <w:rPr>
          <w:rFonts w:eastAsia="黑体"/>
          <w:sz w:val="24"/>
          <w:szCs w:val="24"/>
        </w:rPr>
      </w:pPr>
      <w:r>
        <w:rPr>
          <w:rFonts w:eastAsia="黑体"/>
          <w:sz w:val="24"/>
          <w:szCs w:val="24"/>
        </w:rPr>
        <w:t>5.1.2</w:t>
      </w:r>
      <w:r>
        <w:rPr>
          <w:rFonts w:eastAsia="黑体"/>
          <w:sz w:val="24"/>
          <w:szCs w:val="24"/>
        </w:rPr>
        <w:t>预测方案</w:t>
      </w:r>
    </w:p>
    <w:p w14:paraId="1706F790" w14:textId="77777777" w:rsidR="00775B2B" w:rsidRDefault="00000000">
      <w:pPr>
        <w:pStyle w:val="40"/>
        <w:spacing w:before="0" w:after="0" w:line="520" w:lineRule="exact"/>
        <w:rPr>
          <w:b/>
          <w:szCs w:val="24"/>
        </w:rPr>
      </w:pPr>
      <w:r>
        <w:rPr>
          <w:b/>
          <w:szCs w:val="24"/>
        </w:rPr>
        <w:t>5.1.2.1</w:t>
      </w:r>
      <w:r>
        <w:rPr>
          <w:b/>
          <w:szCs w:val="24"/>
        </w:rPr>
        <w:t>预测因子</w:t>
      </w:r>
    </w:p>
    <w:p w14:paraId="015419B8" w14:textId="77777777" w:rsidR="00775B2B" w:rsidRDefault="00000000">
      <w:pPr>
        <w:spacing w:line="360" w:lineRule="auto"/>
        <w:ind w:firstLineChars="200" w:firstLine="480"/>
        <w:rPr>
          <w:sz w:val="24"/>
        </w:rPr>
      </w:pPr>
      <w:r>
        <w:rPr>
          <w:sz w:val="24"/>
        </w:rPr>
        <w:t>本工程主要产生废气来源于各工段产生的二氧化硫、氮氧化物、</w:t>
      </w:r>
      <w:r>
        <w:rPr>
          <w:sz w:val="24"/>
        </w:rPr>
        <w:t>PM</w:t>
      </w:r>
      <w:r>
        <w:rPr>
          <w:sz w:val="24"/>
          <w:vertAlign w:val="subscript"/>
        </w:rPr>
        <w:t>10</w:t>
      </w:r>
      <w:r>
        <w:rPr>
          <w:sz w:val="24"/>
        </w:rPr>
        <w:t>、</w:t>
      </w:r>
      <w:r>
        <w:rPr>
          <w:sz w:val="24"/>
        </w:rPr>
        <w:t>PM</w:t>
      </w:r>
      <w:r>
        <w:rPr>
          <w:sz w:val="24"/>
          <w:vertAlign w:val="subscript"/>
        </w:rPr>
        <w:t>2.5</w:t>
      </w:r>
      <w:r>
        <w:rPr>
          <w:sz w:val="24"/>
        </w:rPr>
        <w:t>、</w:t>
      </w:r>
      <w:r>
        <w:rPr>
          <w:sz w:val="24"/>
        </w:rPr>
        <w:t>TSP</w:t>
      </w:r>
      <w:r>
        <w:rPr>
          <w:sz w:val="24"/>
        </w:rPr>
        <w:t>、氨、汞及其化合物、非甲烷总烃。</w:t>
      </w:r>
    </w:p>
    <w:p w14:paraId="126B697C" w14:textId="77777777" w:rsidR="00775B2B" w:rsidRDefault="00000000">
      <w:pPr>
        <w:spacing w:line="360" w:lineRule="auto"/>
        <w:ind w:firstLineChars="200" w:firstLine="480"/>
        <w:rPr>
          <w:sz w:val="24"/>
        </w:rPr>
      </w:pPr>
      <w:r>
        <w:rPr>
          <w:sz w:val="24"/>
        </w:rPr>
        <w:t>本工程排放量</w:t>
      </w:r>
      <w:r>
        <w:rPr>
          <w:sz w:val="24"/>
        </w:rPr>
        <w:t>SO</w:t>
      </w:r>
      <w:r>
        <w:rPr>
          <w:sz w:val="24"/>
          <w:vertAlign w:val="subscript"/>
        </w:rPr>
        <w:t>2</w:t>
      </w:r>
      <w:r>
        <w:rPr>
          <w:sz w:val="24"/>
        </w:rPr>
        <w:t>+NOx=472.64+6</w:t>
      </w:r>
      <w:r>
        <w:rPr>
          <w:rFonts w:hint="eastAsia"/>
          <w:sz w:val="24"/>
        </w:rPr>
        <w:t>00.6</w:t>
      </w:r>
      <w:r>
        <w:rPr>
          <w:sz w:val="24"/>
        </w:rPr>
        <w:t>=1</w:t>
      </w:r>
      <w:r>
        <w:rPr>
          <w:rFonts w:hint="eastAsia"/>
          <w:sz w:val="24"/>
        </w:rPr>
        <w:t>073.24</w:t>
      </w:r>
      <w:r>
        <w:rPr>
          <w:sz w:val="24"/>
        </w:rPr>
        <w:t>t/a</w:t>
      </w:r>
      <w:r>
        <w:rPr>
          <w:sz w:val="24"/>
        </w:rPr>
        <w:t>＞</w:t>
      </w:r>
      <w:r>
        <w:rPr>
          <w:sz w:val="24"/>
        </w:rPr>
        <w:t>500t/a</w:t>
      </w:r>
      <w:r>
        <w:rPr>
          <w:sz w:val="24"/>
        </w:rPr>
        <w:t>，根据导则要求需预测二次污染物</w:t>
      </w:r>
      <w:r>
        <w:rPr>
          <w:sz w:val="24"/>
        </w:rPr>
        <w:t>PM</w:t>
      </w:r>
      <w:r>
        <w:rPr>
          <w:sz w:val="24"/>
          <w:vertAlign w:val="subscript"/>
        </w:rPr>
        <w:t>2.5</w:t>
      </w:r>
      <w:r>
        <w:rPr>
          <w:sz w:val="24"/>
        </w:rPr>
        <w:t>。本次评价大气预测采用</w:t>
      </w:r>
      <w:r>
        <w:rPr>
          <w:sz w:val="24"/>
        </w:rPr>
        <w:t>AERMOD</w:t>
      </w:r>
      <w:r>
        <w:rPr>
          <w:sz w:val="24"/>
        </w:rPr>
        <w:t>模型，模拟</w:t>
      </w:r>
      <w:r>
        <w:rPr>
          <w:sz w:val="24"/>
        </w:rPr>
        <w:t>PM</w:t>
      </w:r>
      <w:r>
        <w:rPr>
          <w:sz w:val="24"/>
          <w:vertAlign w:val="subscript"/>
        </w:rPr>
        <w:t>2.5</w:t>
      </w:r>
      <w:r>
        <w:rPr>
          <w:sz w:val="24"/>
        </w:rPr>
        <w:t>时，将模型模拟的</w:t>
      </w:r>
      <w:r>
        <w:rPr>
          <w:sz w:val="24"/>
        </w:rPr>
        <w:t>PM</w:t>
      </w:r>
      <w:r>
        <w:rPr>
          <w:sz w:val="24"/>
          <w:vertAlign w:val="subscript"/>
        </w:rPr>
        <w:t>2.5</w:t>
      </w:r>
      <w:r>
        <w:rPr>
          <w:sz w:val="24"/>
        </w:rPr>
        <w:t>一次污染物的质量浓度，同步叠加按</w:t>
      </w:r>
      <w:r>
        <w:rPr>
          <w:sz w:val="24"/>
        </w:rPr>
        <w:t>SO</w:t>
      </w:r>
      <w:r>
        <w:rPr>
          <w:sz w:val="24"/>
          <w:vertAlign w:val="subscript"/>
        </w:rPr>
        <w:t>2</w:t>
      </w:r>
      <w:r>
        <w:rPr>
          <w:sz w:val="24"/>
        </w:rPr>
        <w:t>、</w:t>
      </w:r>
      <w:r>
        <w:rPr>
          <w:sz w:val="24"/>
        </w:rPr>
        <w:t>NO</w:t>
      </w:r>
      <w:r>
        <w:rPr>
          <w:sz w:val="24"/>
          <w:vertAlign w:val="subscript"/>
        </w:rPr>
        <w:t>X</w:t>
      </w:r>
      <w:r>
        <w:rPr>
          <w:sz w:val="24"/>
        </w:rPr>
        <w:t>等前体物转化比率估算的二次</w:t>
      </w:r>
      <w:r>
        <w:rPr>
          <w:sz w:val="24"/>
        </w:rPr>
        <w:t>PM</w:t>
      </w:r>
      <w:r>
        <w:rPr>
          <w:sz w:val="24"/>
          <w:vertAlign w:val="subscript"/>
        </w:rPr>
        <w:t>2.5</w:t>
      </w:r>
      <w:r>
        <w:rPr>
          <w:sz w:val="24"/>
        </w:rPr>
        <w:t>质量浓度（采用导则中的系数法，即</w:t>
      </w:r>
      <w:r>
        <w:rPr>
          <w:sz w:val="24"/>
        </w:rPr>
        <w:t>8.6.3</w:t>
      </w:r>
      <w:r>
        <w:rPr>
          <w:sz w:val="24"/>
        </w:rPr>
        <w:t>中公式（</w:t>
      </w:r>
      <w:r>
        <w:rPr>
          <w:sz w:val="24"/>
        </w:rPr>
        <w:t>4</w:t>
      </w:r>
      <w:r>
        <w:rPr>
          <w:sz w:val="24"/>
        </w:rPr>
        <w:t>）</w:t>
      </w:r>
      <w:r>
        <w:rPr>
          <w:sz w:val="24"/>
        </w:rPr>
        <w:lastRenderedPageBreak/>
        <w:t>计算二次</w:t>
      </w:r>
      <w:r>
        <w:rPr>
          <w:sz w:val="24"/>
        </w:rPr>
        <w:t>PM</w:t>
      </w:r>
      <w:r>
        <w:rPr>
          <w:sz w:val="24"/>
          <w:vertAlign w:val="subscript"/>
        </w:rPr>
        <w:t>2.5</w:t>
      </w:r>
      <w:r>
        <w:rPr>
          <w:sz w:val="24"/>
        </w:rPr>
        <w:t>贡献浓度，</w:t>
      </w:r>
      <w:r>
        <w:rPr>
          <w:sz w:val="24"/>
        </w:rPr>
        <w:t>ΨSO</w:t>
      </w:r>
      <w:r>
        <w:rPr>
          <w:sz w:val="24"/>
          <w:vertAlign w:val="subscript"/>
        </w:rPr>
        <w:t>2</w:t>
      </w:r>
      <w:r>
        <w:rPr>
          <w:sz w:val="24"/>
        </w:rPr>
        <w:t>为</w:t>
      </w:r>
      <w:r>
        <w:rPr>
          <w:sz w:val="24"/>
        </w:rPr>
        <w:t>0.58</w:t>
      </w:r>
      <w:r>
        <w:rPr>
          <w:sz w:val="24"/>
        </w:rPr>
        <w:t>，</w:t>
      </w:r>
      <w:r>
        <w:rPr>
          <w:sz w:val="24"/>
        </w:rPr>
        <w:t>ΨNO</w:t>
      </w:r>
      <w:r>
        <w:rPr>
          <w:sz w:val="24"/>
          <w:vertAlign w:val="subscript"/>
        </w:rPr>
        <w:t>2</w:t>
      </w:r>
      <w:r>
        <w:rPr>
          <w:sz w:val="24"/>
        </w:rPr>
        <w:t>为</w:t>
      </w:r>
      <w:r>
        <w:rPr>
          <w:sz w:val="24"/>
        </w:rPr>
        <w:t>0.44</w:t>
      </w:r>
      <w:r>
        <w:rPr>
          <w:sz w:val="24"/>
        </w:rPr>
        <w:t>），最终得到</w:t>
      </w:r>
      <w:r>
        <w:rPr>
          <w:sz w:val="24"/>
        </w:rPr>
        <w:t>PM</w:t>
      </w:r>
      <w:r>
        <w:rPr>
          <w:sz w:val="24"/>
          <w:vertAlign w:val="subscript"/>
        </w:rPr>
        <w:t>2.5</w:t>
      </w:r>
      <w:r>
        <w:rPr>
          <w:sz w:val="24"/>
        </w:rPr>
        <w:t>的贡献浓度。</w:t>
      </w:r>
    </w:p>
    <w:p w14:paraId="3DBA7205" w14:textId="77777777" w:rsidR="00775B2B" w:rsidRDefault="00000000">
      <w:pPr>
        <w:spacing w:line="360" w:lineRule="auto"/>
        <w:ind w:firstLineChars="200" w:firstLine="480"/>
        <w:rPr>
          <w:sz w:val="24"/>
        </w:rPr>
      </w:pPr>
      <w:r>
        <w:rPr>
          <w:sz w:val="24"/>
        </w:rPr>
        <w:t>因此，本工程预测因子为：</w:t>
      </w:r>
      <w:r>
        <w:rPr>
          <w:sz w:val="24"/>
        </w:rPr>
        <w:t>SO</w:t>
      </w:r>
      <w:r>
        <w:rPr>
          <w:sz w:val="24"/>
          <w:vertAlign w:val="subscript"/>
        </w:rPr>
        <w:t>2</w:t>
      </w:r>
      <w:r>
        <w:rPr>
          <w:sz w:val="24"/>
        </w:rPr>
        <w:t>、</w:t>
      </w:r>
      <w:r>
        <w:rPr>
          <w:sz w:val="24"/>
        </w:rPr>
        <w:t>NO</w:t>
      </w:r>
      <w:r>
        <w:rPr>
          <w:sz w:val="24"/>
          <w:vertAlign w:val="subscript"/>
        </w:rPr>
        <w:t>X</w:t>
      </w:r>
      <w:r>
        <w:rPr>
          <w:sz w:val="24"/>
        </w:rPr>
        <w:t>、</w:t>
      </w:r>
      <w:r>
        <w:rPr>
          <w:sz w:val="24"/>
        </w:rPr>
        <w:t>PM</w:t>
      </w:r>
      <w:r>
        <w:rPr>
          <w:sz w:val="24"/>
          <w:vertAlign w:val="subscript"/>
        </w:rPr>
        <w:t>10</w:t>
      </w:r>
      <w:r>
        <w:rPr>
          <w:sz w:val="24"/>
        </w:rPr>
        <w:t>、</w:t>
      </w:r>
      <w:r>
        <w:rPr>
          <w:sz w:val="24"/>
        </w:rPr>
        <w:t>PM</w:t>
      </w:r>
      <w:r>
        <w:rPr>
          <w:sz w:val="24"/>
          <w:vertAlign w:val="subscript"/>
        </w:rPr>
        <w:t>2.5</w:t>
      </w:r>
      <w:r>
        <w:rPr>
          <w:sz w:val="24"/>
        </w:rPr>
        <w:t>（含二次</w:t>
      </w:r>
      <w:r>
        <w:rPr>
          <w:sz w:val="24"/>
        </w:rPr>
        <w:t>PM</w:t>
      </w:r>
      <w:r>
        <w:rPr>
          <w:sz w:val="24"/>
          <w:vertAlign w:val="subscript"/>
        </w:rPr>
        <w:t>2.5</w:t>
      </w:r>
      <w:r>
        <w:rPr>
          <w:sz w:val="24"/>
        </w:rPr>
        <w:t>）、</w:t>
      </w:r>
      <w:r>
        <w:rPr>
          <w:sz w:val="24"/>
        </w:rPr>
        <w:t>TSP</w:t>
      </w:r>
      <w:r>
        <w:rPr>
          <w:sz w:val="24"/>
        </w:rPr>
        <w:t>、氨、汞及其化合物、非甲烷总烃。</w:t>
      </w:r>
    </w:p>
    <w:p w14:paraId="34B50318" w14:textId="77777777" w:rsidR="00775B2B" w:rsidRDefault="00000000">
      <w:pPr>
        <w:pStyle w:val="40"/>
        <w:spacing w:before="0" w:after="0" w:line="520" w:lineRule="exact"/>
        <w:rPr>
          <w:b/>
          <w:szCs w:val="24"/>
        </w:rPr>
      </w:pPr>
      <w:r>
        <w:rPr>
          <w:b/>
          <w:szCs w:val="24"/>
        </w:rPr>
        <w:t>5.1.2.2</w:t>
      </w:r>
      <w:r>
        <w:rPr>
          <w:b/>
          <w:szCs w:val="24"/>
        </w:rPr>
        <w:t>预测计算点</w:t>
      </w:r>
    </w:p>
    <w:p w14:paraId="1F4486A3" w14:textId="77777777" w:rsidR="00775B2B" w:rsidRDefault="00000000">
      <w:pPr>
        <w:pStyle w:val="151"/>
        <w:rPr>
          <w:rFonts w:cs="Times New Roman"/>
          <w:kern w:val="0"/>
          <w:szCs w:val="24"/>
        </w:rPr>
      </w:pPr>
      <w:bookmarkStart w:id="945" w:name="_Hlk177658927"/>
      <w:r>
        <w:rPr>
          <w:rFonts w:cs="Times New Roman"/>
        </w:rPr>
        <w:t>以厂址为中心，自厂界外延</w:t>
      </w:r>
      <w:r>
        <w:rPr>
          <w:rFonts w:cs="Times New Roman"/>
        </w:rPr>
        <w:t>1</w:t>
      </w:r>
      <w:r>
        <w:rPr>
          <w:rFonts w:cs="Times New Roman" w:hint="eastAsia"/>
        </w:rPr>
        <w:t>8985</w:t>
      </w:r>
      <w:r>
        <w:rPr>
          <w:rFonts w:cs="Times New Roman"/>
        </w:rPr>
        <w:t>m</w:t>
      </w:r>
      <w:r>
        <w:rPr>
          <w:rFonts w:cs="Times New Roman"/>
        </w:rPr>
        <w:t>（最远影响距离）的矩形区域，即东西</w:t>
      </w:r>
      <w:r>
        <w:rPr>
          <w:rFonts w:cs="Times New Roman" w:hint="eastAsia"/>
        </w:rPr>
        <w:t>38.6</w:t>
      </w:r>
      <w:r>
        <w:rPr>
          <w:rFonts w:cs="Times New Roman"/>
        </w:rPr>
        <w:t>km×</w:t>
      </w:r>
      <w:r>
        <w:rPr>
          <w:rFonts w:cs="Times New Roman"/>
        </w:rPr>
        <w:t>南北</w:t>
      </w:r>
      <w:r>
        <w:rPr>
          <w:rFonts w:cs="Times New Roman" w:hint="eastAsia"/>
        </w:rPr>
        <w:t>38.4</w:t>
      </w:r>
      <w:r>
        <w:rPr>
          <w:rFonts w:cs="Times New Roman"/>
        </w:rPr>
        <w:t>km</w:t>
      </w:r>
      <w:r>
        <w:rPr>
          <w:rFonts w:cs="Times New Roman"/>
        </w:rPr>
        <w:t>的矩形区域。</w:t>
      </w:r>
      <w:bookmarkEnd w:id="945"/>
      <w:r>
        <w:rPr>
          <w:rFonts w:cs="Times New Roman"/>
        </w:rPr>
        <w:t>本次评价预测网格点间距采用近密远疏法进行设置，具体为：距离源中心</w:t>
      </w:r>
      <w:r>
        <w:rPr>
          <w:rFonts w:cs="Times New Roman"/>
        </w:rPr>
        <w:t>5km</w:t>
      </w:r>
      <w:r>
        <w:rPr>
          <w:rFonts w:cs="Times New Roman"/>
        </w:rPr>
        <w:t>以内的网格间距为</w:t>
      </w:r>
      <w:r>
        <w:rPr>
          <w:rFonts w:cs="Times New Roman"/>
        </w:rPr>
        <w:t>100m</w:t>
      </w:r>
      <w:r>
        <w:rPr>
          <w:rFonts w:cs="Times New Roman"/>
        </w:rPr>
        <w:t>，</w:t>
      </w:r>
      <w:r>
        <w:rPr>
          <w:rFonts w:cs="Times New Roman"/>
        </w:rPr>
        <w:t>5~1</w:t>
      </w:r>
      <w:r>
        <w:rPr>
          <w:rFonts w:cs="Times New Roman" w:hint="eastAsia"/>
        </w:rPr>
        <w:t>5</w:t>
      </w:r>
      <w:r>
        <w:rPr>
          <w:rFonts w:cs="Times New Roman"/>
        </w:rPr>
        <w:t>km</w:t>
      </w:r>
      <w:r>
        <w:rPr>
          <w:rFonts w:cs="Times New Roman"/>
        </w:rPr>
        <w:t>的网格间距为</w:t>
      </w:r>
      <w:r>
        <w:rPr>
          <w:rFonts w:cs="Times New Roman"/>
        </w:rPr>
        <w:t>250m</w:t>
      </w:r>
      <w:r>
        <w:rPr>
          <w:rFonts w:cs="Times New Roman" w:hint="eastAsia"/>
        </w:rPr>
        <w:t>，</w:t>
      </w:r>
      <w:r>
        <w:rPr>
          <w:rFonts w:cs="Times New Roman" w:hint="eastAsia"/>
        </w:rPr>
        <w:t>15~19.3km</w:t>
      </w:r>
      <w:r>
        <w:rPr>
          <w:rFonts w:cs="Times New Roman"/>
        </w:rPr>
        <w:t>的网格间距为</w:t>
      </w:r>
      <w:r>
        <w:rPr>
          <w:rFonts w:cs="Times New Roman" w:hint="eastAsia"/>
        </w:rPr>
        <w:t>50</w:t>
      </w:r>
      <w:r>
        <w:rPr>
          <w:rFonts w:cs="Times New Roman"/>
        </w:rPr>
        <w:t>0m</w:t>
      </w:r>
      <w:r>
        <w:rPr>
          <w:rFonts w:cs="Times New Roman"/>
        </w:rPr>
        <w:t>。</w:t>
      </w:r>
    </w:p>
    <w:p w14:paraId="22EDE9AB" w14:textId="77777777" w:rsidR="00775B2B" w:rsidRDefault="00000000">
      <w:pPr>
        <w:pStyle w:val="40"/>
        <w:spacing w:before="0" w:after="0" w:line="520" w:lineRule="exact"/>
        <w:rPr>
          <w:b/>
          <w:szCs w:val="24"/>
        </w:rPr>
      </w:pPr>
      <w:r>
        <w:rPr>
          <w:b/>
          <w:szCs w:val="24"/>
        </w:rPr>
        <w:t>5.1.2.3</w:t>
      </w:r>
      <w:r>
        <w:rPr>
          <w:b/>
          <w:szCs w:val="24"/>
        </w:rPr>
        <w:t>预测范围及评价点</w:t>
      </w:r>
    </w:p>
    <w:p w14:paraId="1C29FF6B" w14:textId="77777777" w:rsidR="00775B2B" w:rsidRDefault="00000000">
      <w:pPr>
        <w:spacing w:line="360" w:lineRule="auto"/>
        <w:ind w:firstLineChars="200" w:firstLine="480"/>
        <w:rPr>
          <w:kern w:val="0"/>
          <w:sz w:val="24"/>
        </w:rPr>
      </w:pPr>
      <w:r>
        <w:rPr>
          <w:sz w:val="24"/>
        </w:rPr>
        <w:t>由估算模式</w:t>
      </w:r>
      <w:r>
        <w:rPr>
          <w:sz w:val="24"/>
        </w:rPr>
        <w:t>AERSCREEN</w:t>
      </w:r>
      <w:r>
        <w:rPr>
          <w:sz w:val="24"/>
        </w:rPr>
        <w:t>运行结果可知：本工程大气评价等级为一级，由估算模式得出</w:t>
      </w:r>
      <w:r>
        <w:rPr>
          <w:sz w:val="24"/>
        </w:rPr>
        <w:t>D</w:t>
      </w:r>
      <w:r>
        <w:rPr>
          <w:sz w:val="24"/>
          <w:vertAlign w:val="subscript"/>
        </w:rPr>
        <w:t>10%</w:t>
      </w:r>
      <w:r>
        <w:rPr>
          <w:sz w:val="24"/>
        </w:rPr>
        <w:t>=1</w:t>
      </w:r>
      <w:r>
        <w:rPr>
          <w:rFonts w:hint="eastAsia"/>
          <w:sz w:val="24"/>
        </w:rPr>
        <w:t>8985</w:t>
      </w:r>
      <w:r>
        <w:rPr>
          <w:sz w:val="24"/>
        </w:rPr>
        <w:t>m</w:t>
      </w:r>
      <w:r>
        <w:rPr>
          <w:sz w:val="24"/>
        </w:rPr>
        <w:t>，大气环境影响评价范围为：以项目区为中心，东西</w:t>
      </w:r>
      <w:r>
        <w:rPr>
          <w:rFonts w:hint="eastAsia"/>
          <w:sz w:val="24"/>
        </w:rPr>
        <w:t>38.6</w:t>
      </w:r>
      <w:r>
        <w:rPr>
          <w:sz w:val="24"/>
        </w:rPr>
        <w:t>km×</w:t>
      </w:r>
      <w:r>
        <w:rPr>
          <w:sz w:val="24"/>
        </w:rPr>
        <w:t>南北</w:t>
      </w:r>
      <w:r>
        <w:rPr>
          <w:rFonts w:hint="eastAsia"/>
          <w:sz w:val="24"/>
        </w:rPr>
        <w:t>38.4</w:t>
      </w:r>
      <w:r>
        <w:rPr>
          <w:sz w:val="24"/>
        </w:rPr>
        <w:t>km</w:t>
      </w:r>
      <w:r>
        <w:rPr>
          <w:sz w:val="24"/>
        </w:rPr>
        <w:t>的矩形区域。</w:t>
      </w:r>
    </w:p>
    <w:p w14:paraId="12386B7D" w14:textId="77777777" w:rsidR="00775B2B" w:rsidRDefault="00000000">
      <w:pPr>
        <w:autoSpaceDE w:val="0"/>
        <w:autoSpaceDN w:val="0"/>
        <w:adjustRightInd w:val="0"/>
        <w:spacing w:line="360" w:lineRule="auto"/>
        <w:ind w:firstLineChars="200" w:firstLine="480"/>
        <w:rPr>
          <w:sz w:val="24"/>
        </w:rPr>
      </w:pPr>
      <w:r>
        <w:rPr>
          <w:sz w:val="24"/>
        </w:rPr>
        <w:t>本项目评价点分布位置坐标，见表</w:t>
      </w:r>
      <w:r>
        <w:rPr>
          <w:sz w:val="24"/>
        </w:rPr>
        <w:t>5.1-7</w:t>
      </w:r>
      <w:r>
        <w:rPr>
          <w:sz w:val="24"/>
        </w:rPr>
        <w:t>。</w:t>
      </w:r>
    </w:p>
    <w:p w14:paraId="1980560E" w14:textId="5DA097B1" w:rsidR="00775B2B" w:rsidRDefault="00000000">
      <w:pPr>
        <w:jc w:val="center"/>
        <w:rPr>
          <w:rFonts w:eastAsia="黑体"/>
          <w:snapToGrid w:val="0"/>
          <w:sz w:val="24"/>
        </w:rPr>
      </w:pPr>
      <w:r>
        <w:rPr>
          <w:rFonts w:eastAsia="黑体"/>
          <w:snapToGrid w:val="0"/>
          <w:sz w:val="24"/>
        </w:rPr>
        <w:t>表</w:t>
      </w:r>
      <w:r>
        <w:rPr>
          <w:rFonts w:eastAsia="黑体"/>
          <w:snapToGrid w:val="0"/>
          <w:sz w:val="24"/>
        </w:rPr>
        <w:t xml:space="preserve">5.1-7    </w:t>
      </w:r>
      <w:r>
        <w:rPr>
          <w:rFonts w:eastAsia="黑体"/>
          <w:snapToGrid w:val="0"/>
          <w:sz w:val="24"/>
        </w:rPr>
        <w:t>本项目评价点分布位置坐标一览表</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858"/>
        <w:gridCol w:w="2340"/>
        <w:gridCol w:w="1637"/>
        <w:gridCol w:w="1644"/>
        <w:gridCol w:w="1797"/>
      </w:tblGrid>
      <w:tr w:rsidR="00775B2B" w14:paraId="320084A8" w14:textId="77777777">
        <w:trPr>
          <w:trHeight w:val="114"/>
        </w:trPr>
        <w:tc>
          <w:tcPr>
            <w:tcW w:w="878" w:type="dxa"/>
            <w:tcBorders>
              <w:top w:val="single" w:sz="12" w:space="0" w:color="auto"/>
              <w:left w:val="single" w:sz="12" w:space="0" w:color="auto"/>
              <w:bottom w:val="single" w:sz="4" w:space="0" w:color="auto"/>
              <w:right w:val="single" w:sz="4" w:space="0" w:color="auto"/>
            </w:tcBorders>
          </w:tcPr>
          <w:p w14:paraId="6B72210A" w14:textId="77777777" w:rsidR="00775B2B" w:rsidRDefault="00000000">
            <w:pPr>
              <w:pStyle w:val="AA2"/>
              <w:rPr>
                <w:rFonts w:cs="Times New Roman"/>
                <w:szCs w:val="21"/>
              </w:rPr>
            </w:pPr>
            <w:r>
              <w:rPr>
                <w:rFonts w:cs="Times New Roman"/>
                <w:szCs w:val="21"/>
              </w:rPr>
              <w:t>序号</w:t>
            </w:r>
          </w:p>
        </w:tc>
        <w:tc>
          <w:tcPr>
            <w:tcW w:w="2430" w:type="dxa"/>
            <w:tcBorders>
              <w:top w:val="single" w:sz="12" w:space="0" w:color="auto"/>
              <w:left w:val="single" w:sz="4" w:space="0" w:color="auto"/>
              <w:bottom w:val="single" w:sz="4" w:space="0" w:color="auto"/>
              <w:right w:val="single" w:sz="4" w:space="0" w:color="auto"/>
            </w:tcBorders>
          </w:tcPr>
          <w:p w14:paraId="146A6131" w14:textId="77777777" w:rsidR="00775B2B" w:rsidRDefault="00000000">
            <w:pPr>
              <w:pStyle w:val="AA2"/>
              <w:rPr>
                <w:rFonts w:cs="Times New Roman"/>
                <w:szCs w:val="21"/>
              </w:rPr>
            </w:pPr>
            <w:r>
              <w:rPr>
                <w:rFonts w:cs="Times New Roman"/>
                <w:szCs w:val="21"/>
              </w:rPr>
              <w:t>评价点名称</w:t>
            </w:r>
          </w:p>
        </w:tc>
        <w:tc>
          <w:tcPr>
            <w:tcW w:w="1684" w:type="dxa"/>
            <w:tcBorders>
              <w:top w:val="single" w:sz="12" w:space="0" w:color="auto"/>
              <w:left w:val="single" w:sz="4" w:space="0" w:color="auto"/>
              <w:bottom w:val="single" w:sz="4" w:space="0" w:color="auto"/>
              <w:right w:val="single" w:sz="4" w:space="0" w:color="auto"/>
            </w:tcBorders>
          </w:tcPr>
          <w:p w14:paraId="501F3F49" w14:textId="77777777" w:rsidR="00775B2B" w:rsidRDefault="00000000">
            <w:pPr>
              <w:pStyle w:val="AA2"/>
              <w:rPr>
                <w:rFonts w:cs="Times New Roman"/>
                <w:szCs w:val="21"/>
              </w:rPr>
            </w:pPr>
            <w:r>
              <w:rPr>
                <w:rFonts w:cs="Times New Roman"/>
                <w:szCs w:val="21"/>
              </w:rPr>
              <w:t>X</w:t>
            </w:r>
          </w:p>
        </w:tc>
        <w:tc>
          <w:tcPr>
            <w:tcW w:w="1691" w:type="dxa"/>
            <w:tcBorders>
              <w:top w:val="single" w:sz="12" w:space="0" w:color="auto"/>
              <w:left w:val="single" w:sz="4" w:space="0" w:color="auto"/>
              <w:bottom w:val="single" w:sz="4" w:space="0" w:color="auto"/>
              <w:right w:val="single" w:sz="4" w:space="0" w:color="auto"/>
            </w:tcBorders>
            <w:vAlign w:val="center"/>
          </w:tcPr>
          <w:p w14:paraId="59CBACFC" w14:textId="77777777" w:rsidR="00775B2B" w:rsidRDefault="00000000">
            <w:pPr>
              <w:pStyle w:val="AA2"/>
              <w:rPr>
                <w:rFonts w:cs="Times New Roman"/>
                <w:szCs w:val="21"/>
              </w:rPr>
            </w:pPr>
            <w:r>
              <w:rPr>
                <w:rFonts w:cs="Times New Roman"/>
                <w:szCs w:val="21"/>
              </w:rPr>
              <w:t>Y</w:t>
            </w:r>
          </w:p>
        </w:tc>
        <w:tc>
          <w:tcPr>
            <w:tcW w:w="1839" w:type="dxa"/>
            <w:tcBorders>
              <w:top w:val="single" w:sz="12" w:space="0" w:color="auto"/>
              <w:left w:val="single" w:sz="4" w:space="0" w:color="auto"/>
              <w:bottom w:val="single" w:sz="4" w:space="0" w:color="auto"/>
              <w:right w:val="single" w:sz="12" w:space="0" w:color="auto"/>
            </w:tcBorders>
            <w:vAlign w:val="center"/>
          </w:tcPr>
          <w:p w14:paraId="75B814BD" w14:textId="77777777" w:rsidR="00775B2B" w:rsidRDefault="00000000">
            <w:pPr>
              <w:pStyle w:val="AA2"/>
              <w:rPr>
                <w:rFonts w:cs="Times New Roman"/>
                <w:szCs w:val="21"/>
              </w:rPr>
            </w:pPr>
            <w:r>
              <w:rPr>
                <w:rFonts w:cs="Times New Roman"/>
                <w:szCs w:val="21"/>
              </w:rPr>
              <w:t>地面高程</w:t>
            </w:r>
          </w:p>
        </w:tc>
      </w:tr>
      <w:tr w:rsidR="00775B2B" w14:paraId="3093EE4C" w14:textId="77777777">
        <w:trPr>
          <w:trHeight w:val="216"/>
        </w:trPr>
        <w:tc>
          <w:tcPr>
            <w:tcW w:w="878" w:type="dxa"/>
            <w:tcBorders>
              <w:top w:val="single" w:sz="4" w:space="0" w:color="auto"/>
              <w:left w:val="single" w:sz="12" w:space="0" w:color="auto"/>
              <w:bottom w:val="single" w:sz="4" w:space="0" w:color="auto"/>
              <w:right w:val="single" w:sz="4" w:space="0" w:color="auto"/>
            </w:tcBorders>
          </w:tcPr>
          <w:p w14:paraId="58EDED62" w14:textId="77777777" w:rsidR="00775B2B" w:rsidRDefault="00000000">
            <w:pPr>
              <w:pStyle w:val="AA2"/>
              <w:rPr>
                <w:rFonts w:cs="Times New Roman"/>
                <w:szCs w:val="21"/>
              </w:rPr>
            </w:pPr>
            <w:r>
              <w:rPr>
                <w:rFonts w:cs="Times New Roman"/>
                <w:szCs w:val="21"/>
              </w:rPr>
              <w:t>1</w:t>
            </w:r>
          </w:p>
        </w:tc>
        <w:tc>
          <w:tcPr>
            <w:tcW w:w="2430" w:type="dxa"/>
            <w:tcBorders>
              <w:top w:val="single" w:sz="4" w:space="0" w:color="auto"/>
              <w:left w:val="single" w:sz="4" w:space="0" w:color="auto"/>
              <w:bottom w:val="single" w:sz="4" w:space="0" w:color="auto"/>
              <w:right w:val="single" w:sz="4" w:space="0" w:color="auto"/>
            </w:tcBorders>
          </w:tcPr>
          <w:p w14:paraId="3AB8A5F6" w14:textId="77777777" w:rsidR="00775B2B" w:rsidRDefault="00000000">
            <w:pPr>
              <w:pStyle w:val="AA2"/>
              <w:rPr>
                <w:rFonts w:cs="Times New Roman"/>
                <w:szCs w:val="21"/>
              </w:rPr>
            </w:pPr>
            <w:r>
              <w:rPr>
                <w:rFonts w:cs="Times New Roman"/>
                <w:szCs w:val="21"/>
              </w:rPr>
              <w:t>东庄子</w:t>
            </w:r>
          </w:p>
        </w:tc>
        <w:tc>
          <w:tcPr>
            <w:tcW w:w="1684" w:type="dxa"/>
            <w:tcBorders>
              <w:top w:val="single" w:sz="4" w:space="0" w:color="auto"/>
              <w:left w:val="single" w:sz="4" w:space="0" w:color="auto"/>
              <w:bottom w:val="single" w:sz="4" w:space="0" w:color="auto"/>
              <w:right w:val="single" w:sz="4" w:space="0" w:color="auto"/>
            </w:tcBorders>
            <w:vAlign w:val="center"/>
          </w:tcPr>
          <w:p w14:paraId="58C3B4A5" w14:textId="77777777" w:rsidR="00775B2B" w:rsidRDefault="00000000">
            <w:pPr>
              <w:pStyle w:val="AA2"/>
              <w:rPr>
                <w:rFonts w:cs="Times New Roman"/>
                <w:szCs w:val="21"/>
              </w:rPr>
            </w:pPr>
            <w:r>
              <w:rPr>
                <w:rFonts w:cs="Times New Roman"/>
                <w:szCs w:val="21"/>
              </w:rPr>
              <w:t>601</w:t>
            </w:r>
          </w:p>
        </w:tc>
        <w:tc>
          <w:tcPr>
            <w:tcW w:w="1691" w:type="dxa"/>
            <w:tcBorders>
              <w:top w:val="single" w:sz="4" w:space="0" w:color="auto"/>
              <w:left w:val="single" w:sz="4" w:space="0" w:color="auto"/>
              <w:bottom w:val="single" w:sz="4" w:space="0" w:color="auto"/>
              <w:right w:val="single" w:sz="4" w:space="0" w:color="auto"/>
            </w:tcBorders>
            <w:vAlign w:val="center"/>
          </w:tcPr>
          <w:p w14:paraId="66F5F575" w14:textId="77777777" w:rsidR="00775B2B" w:rsidRDefault="00000000">
            <w:pPr>
              <w:pStyle w:val="AA2"/>
              <w:rPr>
                <w:rFonts w:cs="Times New Roman"/>
                <w:szCs w:val="21"/>
              </w:rPr>
            </w:pPr>
            <w:r>
              <w:rPr>
                <w:rFonts w:cs="Times New Roman"/>
                <w:szCs w:val="21"/>
              </w:rPr>
              <w:t>-3689</w:t>
            </w:r>
          </w:p>
        </w:tc>
        <w:tc>
          <w:tcPr>
            <w:tcW w:w="1839" w:type="dxa"/>
            <w:tcBorders>
              <w:top w:val="single" w:sz="4" w:space="0" w:color="auto"/>
              <w:left w:val="single" w:sz="4" w:space="0" w:color="auto"/>
              <w:bottom w:val="single" w:sz="4" w:space="0" w:color="auto"/>
              <w:right w:val="single" w:sz="12" w:space="0" w:color="auto"/>
            </w:tcBorders>
            <w:vAlign w:val="center"/>
          </w:tcPr>
          <w:p w14:paraId="04D66957" w14:textId="77777777" w:rsidR="00775B2B" w:rsidRDefault="00000000">
            <w:pPr>
              <w:pStyle w:val="AA2"/>
              <w:rPr>
                <w:rFonts w:cs="Times New Roman"/>
                <w:szCs w:val="21"/>
              </w:rPr>
            </w:pPr>
            <w:r>
              <w:rPr>
                <w:rFonts w:cs="Times New Roman"/>
                <w:szCs w:val="21"/>
              </w:rPr>
              <w:t>868.87</w:t>
            </w:r>
          </w:p>
        </w:tc>
      </w:tr>
      <w:tr w:rsidR="00775B2B" w14:paraId="0F5AEF5E" w14:textId="77777777">
        <w:trPr>
          <w:trHeight w:val="180"/>
        </w:trPr>
        <w:tc>
          <w:tcPr>
            <w:tcW w:w="878" w:type="dxa"/>
            <w:tcBorders>
              <w:top w:val="single" w:sz="4" w:space="0" w:color="auto"/>
              <w:left w:val="single" w:sz="12" w:space="0" w:color="auto"/>
              <w:bottom w:val="single" w:sz="4" w:space="0" w:color="auto"/>
              <w:right w:val="single" w:sz="4" w:space="0" w:color="auto"/>
            </w:tcBorders>
          </w:tcPr>
          <w:p w14:paraId="36299C39" w14:textId="77777777" w:rsidR="00775B2B" w:rsidRDefault="00000000">
            <w:pPr>
              <w:pStyle w:val="AA2"/>
              <w:rPr>
                <w:rFonts w:cs="Times New Roman"/>
                <w:szCs w:val="21"/>
              </w:rPr>
            </w:pPr>
            <w:r>
              <w:rPr>
                <w:rFonts w:cs="Times New Roman"/>
                <w:szCs w:val="21"/>
              </w:rPr>
              <w:t>2</w:t>
            </w:r>
          </w:p>
        </w:tc>
        <w:tc>
          <w:tcPr>
            <w:tcW w:w="2430" w:type="dxa"/>
            <w:tcBorders>
              <w:top w:val="single" w:sz="4" w:space="0" w:color="auto"/>
              <w:left w:val="single" w:sz="4" w:space="0" w:color="auto"/>
              <w:bottom w:val="single" w:sz="4" w:space="0" w:color="auto"/>
              <w:right w:val="single" w:sz="4" w:space="0" w:color="auto"/>
            </w:tcBorders>
          </w:tcPr>
          <w:p w14:paraId="755AFC8A" w14:textId="77777777" w:rsidR="00775B2B" w:rsidRDefault="00000000">
            <w:pPr>
              <w:pStyle w:val="AA2"/>
              <w:rPr>
                <w:rFonts w:cs="Times New Roman"/>
                <w:szCs w:val="21"/>
              </w:rPr>
            </w:pPr>
            <w:r>
              <w:rPr>
                <w:rFonts w:cs="Times New Roman"/>
                <w:szCs w:val="21"/>
              </w:rPr>
              <w:t>岔哈泉村</w:t>
            </w:r>
          </w:p>
        </w:tc>
        <w:tc>
          <w:tcPr>
            <w:tcW w:w="1684" w:type="dxa"/>
            <w:tcBorders>
              <w:top w:val="single" w:sz="4" w:space="0" w:color="auto"/>
              <w:left w:val="single" w:sz="4" w:space="0" w:color="auto"/>
              <w:bottom w:val="single" w:sz="4" w:space="0" w:color="auto"/>
              <w:right w:val="single" w:sz="4" w:space="0" w:color="auto"/>
            </w:tcBorders>
            <w:vAlign w:val="center"/>
          </w:tcPr>
          <w:p w14:paraId="3E971F10" w14:textId="77777777" w:rsidR="00775B2B" w:rsidRDefault="00000000">
            <w:pPr>
              <w:pStyle w:val="AA2"/>
              <w:rPr>
                <w:rFonts w:cs="Times New Roman"/>
                <w:szCs w:val="21"/>
              </w:rPr>
            </w:pPr>
            <w:r>
              <w:rPr>
                <w:rFonts w:cs="Times New Roman"/>
                <w:szCs w:val="21"/>
              </w:rPr>
              <w:t>-8569</w:t>
            </w:r>
          </w:p>
        </w:tc>
        <w:tc>
          <w:tcPr>
            <w:tcW w:w="1691" w:type="dxa"/>
            <w:tcBorders>
              <w:top w:val="single" w:sz="4" w:space="0" w:color="auto"/>
              <w:left w:val="single" w:sz="4" w:space="0" w:color="auto"/>
              <w:bottom w:val="single" w:sz="4" w:space="0" w:color="auto"/>
              <w:right w:val="single" w:sz="4" w:space="0" w:color="auto"/>
            </w:tcBorders>
            <w:vAlign w:val="center"/>
          </w:tcPr>
          <w:p w14:paraId="468F7610" w14:textId="77777777" w:rsidR="00775B2B" w:rsidRDefault="00000000">
            <w:pPr>
              <w:pStyle w:val="AA2"/>
              <w:rPr>
                <w:rFonts w:cs="Times New Roman"/>
                <w:szCs w:val="21"/>
              </w:rPr>
            </w:pPr>
            <w:r>
              <w:rPr>
                <w:rFonts w:cs="Times New Roman"/>
                <w:szCs w:val="21"/>
              </w:rPr>
              <w:t>0</w:t>
            </w:r>
          </w:p>
        </w:tc>
        <w:tc>
          <w:tcPr>
            <w:tcW w:w="1839" w:type="dxa"/>
            <w:tcBorders>
              <w:top w:val="single" w:sz="4" w:space="0" w:color="auto"/>
              <w:left w:val="single" w:sz="4" w:space="0" w:color="auto"/>
              <w:bottom w:val="single" w:sz="4" w:space="0" w:color="auto"/>
              <w:right w:val="single" w:sz="12" w:space="0" w:color="auto"/>
            </w:tcBorders>
            <w:vAlign w:val="center"/>
          </w:tcPr>
          <w:p w14:paraId="08B12812" w14:textId="77777777" w:rsidR="00775B2B" w:rsidRDefault="00000000">
            <w:pPr>
              <w:pStyle w:val="AA2"/>
              <w:rPr>
                <w:rFonts w:cs="Times New Roman"/>
                <w:szCs w:val="21"/>
              </w:rPr>
            </w:pPr>
            <w:r>
              <w:rPr>
                <w:rFonts w:cs="Times New Roman"/>
                <w:szCs w:val="21"/>
              </w:rPr>
              <w:t>1010.58</w:t>
            </w:r>
          </w:p>
        </w:tc>
      </w:tr>
    </w:tbl>
    <w:p w14:paraId="2E9D9ECC" w14:textId="77777777" w:rsidR="00775B2B" w:rsidRDefault="00000000">
      <w:pPr>
        <w:pStyle w:val="40"/>
        <w:spacing w:before="0" w:after="0" w:line="520" w:lineRule="exact"/>
        <w:rPr>
          <w:b/>
          <w:szCs w:val="24"/>
        </w:rPr>
      </w:pPr>
      <w:r>
        <w:rPr>
          <w:b/>
          <w:szCs w:val="24"/>
        </w:rPr>
        <w:t>5.1.2.4</w:t>
      </w:r>
      <w:r>
        <w:rPr>
          <w:b/>
          <w:szCs w:val="24"/>
        </w:rPr>
        <w:t>预测内容</w:t>
      </w:r>
    </w:p>
    <w:p w14:paraId="6FE1D40B" w14:textId="77777777" w:rsidR="00775B2B" w:rsidRDefault="00000000">
      <w:pPr>
        <w:autoSpaceDE w:val="0"/>
        <w:autoSpaceDN w:val="0"/>
        <w:adjustRightInd w:val="0"/>
        <w:spacing w:line="360" w:lineRule="auto"/>
        <w:ind w:firstLineChars="200" w:firstLine="480"/>
        <w:rPr>
          <w:kern w:val="0"/>
          <w:sz w:val="24"/>
        </w:rPr>
      </w:pPr>
      <w:r>
        <w:rPr>
          <w:kern w:val="0"/>
          <w:sz w:val="24"/>
        </w:rPr>
        <w:t>本项目所在区域为达标区，项目大气环境影响评价等级为一级，根据《环境影响评价技术导则大气环境》（</w:t>
      </w:r>
      <w:r>
        <w:rPr>
          <w:kern w:val="0"/>
          <w:sz w:val="24"/>
        </w:rPr>
        <w:t>HJ2.2-2018</w:t>
      </w:r>
      <w:r>
        <w:rPr>
          <w:kern w:val="0"/>
          <w:sz w:val="24"/>
        </w:rPr>
        <w:t>）要求需采用进一步预测模式分析项目排放的污染物对周边环境的影响。大气环境影响预测内容见表</w:t>
      </w:r>
      <w:r>
        <w:rPr>
          <w:kern w:val="0"/>
          <w:sz w:val="24"/>
        </w:rPr>
        <w:t>5.1-8</w:t>
      </w:r>
      <w:r>
        <w:rPr>
          <w:kern w:val="0"/>
          <w:sz w:val="24"/>
        </w:rPr>
        <w:t>。</w:t>
      </w:r>
    </w:p>
    <w:p w14:paraId="4590A554" w14:textId="103BB522" w:rsidR="00775B2B" w:rsidRDefault="00000000">
      <w:pPr>
        <w:jc w:val="center"/>
        <w:rPr>
          <w:rFonts w:eastAsia="黑体"/>
          <w:snapToGrid w:val="0"/>
          <w:sz w:val="24"/>
        </w:rPr>
      </w:pPr>
      <w:r>
        <w:rPr>
          <w:rFonts w:eastAsia="黑体"/>
          <w:snapToGrid w:val="0"/>
          <w:sz w:val="24"/>
        </w:rPr>
        <w:t>表</w:t>
      </w:r>
      <w:r>
        <w:rPr>
          <w:rFonts w:eastAsia="黑体"/>
          <w:snapToGrid w:val="0"/>
          <w:sz w:val="24"/>
        </w:rPr>
        <w:t xml:space="preserve">5.1-8   </w:t>
      </w:r>
      <w:r>
        <w:rPr>
          <w:rFonts w:eastAsia="黑体"/>
          <w:snapToGrid w:val="0"/>
          <w:sz w:val="24"/>
        </w:rPr>
        <w:t>大气环境影响预测内容</w:t>
      </w:r>
    </w:p>
    <w:tbl>
      <w:tblPr>
        <w:tblW w:w="5000" w:type="pct"/>
        <w:tblInd w:w="-10"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0" w:type="dxa"/>
          <w:right w:w="0" w:type="dxa"/>
        </w:tblCellMar>
        <w:tblLook w:val="04A0" w:firstRow="1" w:lastRow="0" w:firstColumn="1" w:lastColumn="0" w:noHBand="0" w:noVBand="1"/>
      </w:tblPr>
      <w:tblGrid>
        <w:gridCol w:w="1002"/>
        <w:gridCol w:w="2388"/>
        <w:gridCol w:w="990"/>
        <w:gridCol w:w="993"/>
        <w:gridCol w:w="2903"/>
      </w:tblGrid>
      <w:tr w:rsidR="00775B2B" w14:paraId="6243D2FF" w14:textId="77777777">
        <w:trPr>
          <w:trHeight w:val="283"/>
        </w:trPr>
        <w:tc>
          <w:tcPr>
            <w:tcW w:w="605" w:type="pct"/>
            <w:vAlign w:val="center"/>
          </w:tcPr>
          <w:p w14:paraId="592360C1" w14:textId="77777777" w:rsidR="00775B2B" w:rsidRDefault="00000000">
            <w:pPr>
              <w:pStyle w:val="affffffffffffffffffffffffffffffffffffffffffffff6"/>
              <w:rPr>
                <w:color w:val="auto"/>
                <w:szCs w:val="21"/>
              </w:rPr>
            </w:pPr>
            <w:r>
              <w:rPr>
                <w:color w:val="auto"/>
                <w:szCs w:val="21"/>
              </w:rPr>
              <w:t>评价对象</w:t>
            </w:r>
          </w:p>
        </w:tc>
        <w:tc>
          <w:tcPr>
            <w:tcW w:w="1443" w:type="pct"/>
            <w:vAlign w:val="center"/>
          </w:tcPr>
          <w:p w14:paraId="3D43B2C4" w14:textId="77777777" w:rsidR="00775B2B" w:rsidRDefault="00000000">
            <w:pPr>
              <w:pStyle w:val="affffffffffffffffffffffffffffffffffffffffffffff6"/>
              <w:rPr>
                <w:color w:val="auto"/>
                <w:szCs w:val="21"/>
              </w:rPr>
            </w:pPr>
            <w:r>
              <w:rPr>
                <w:color w:val="auto"/>
                <w:szCs w:val="21"/>
              </w:rPr>
              <w:t>污染源</w:t>
            </w:r>
          </w:p>
        </w:tc>
        <w:tc>
          <w:tcPr>
            <w:tcW w:w="598" w:type="pct"/>
            <w:vAlign w:val="center"/>
          </w:tcPr>
          <w:p w14:paraId="692DDD32" w14:textId="77777777" w:rsidR="00775B2B" w:rsidRDefault="00000000">
            <w:pPr>
              <w:pStyle w:val="affffffffffffffffffffffffffffffffffffffffffffff6"/>
              <w:rPr>
                <w:color w:val="auto"/>
                <w:szCs w:val="21"/>
              </w:rPr>
            </w:pPr>
            <w:r>
              <w:rPr>
                <w:color w:val="auto"/>
                <w:szCs w:val="21"/>
              </w:rPr>
              <w:t>排放形式</w:t>
            </w:r>
          </w:p>
        </w:tc>
        <w:tc>
          <w:tcPr>
            <w:tcW w:w="600" w:type="pct"/>
            <w:vAlign w:val="center"/>
          </w:tcPr>
          <w:p w14:paraId="1F8BB8C2" w14:textId="77777777" w:rsidR="00775B2B" w:rsidRDefault="00000000">
            <w:pPr>
              <w:pStyle w:val="affffffffffffffffffffffffffffffffffffffffffffff6"/>
              <w:rPr>
                <w:color w:val="auto"/>
                <w:szCs w:val="21"/>
              </w:rPr>
            </w:pPr>
            <w:r>
              <w:rPr>
                <w:color w:val="auto"/>
                <w:szCs w:val="21"/>
              </w:rPr>
              <w:t>预测内容</w:t>
            </w:r>
          </w:p>
        </w:tc>
        <w:tc>
          <w:tcPr>
            <w:tcW w:w="1754" w:type="pct"/>
            <w:vAlign w:val="center"/>
          </w:tcPr>
          <w:p w14:paraId="4E3BAC0A" w14:textId="77777777" w:rsidR="00775B2B" w:rsidRDefault="00000000">
            <w:pPr>
              <w:pStyle w:val="affffffffffffffffffffffffffffffffffffffffffffff6"/>
              <w:rPr>
                <w:color w:val="auto"/>
                <w:szCs w:val="21"/>
              </w:rPr>
            </w:pPr>
            <w:r>
              <w:rPr>
                <w:color w:val="auto"/>
                <w:szCs w:val="21"/>
              </w:rPr>
              <w:t>评价内容</w:t>
            </w:r>
          </w:p>
        </w:tc>
      </w:tr>
      <w:tr w:rsidR="00775B2B" w14:paraId="3AD6A5C4" w14:textId="77777777">
        <w:trPr>
          <w:trHeight w:val="283"/>
        </w:trPr>
        <w:tc>
          <w:tcPr>
            <w:tcW w:w="605" w:type="pct"/>
            <w:vMerge w:val="restart"/>
            <w:vAlign w:val="center"/>
          </w:tcPr>
          <w:p w14:paraId="5F0278E5" w14:textId="77777777" w:rsidR="00775B2B" w:rsidRDefault="00000000">
            <w:pPr>
              <w:pStyle w:val="affffffffffffffffffffffffffffffffffffffffffffff6"/>
              <w:rPr>
                <w:color w:val="auto"/>
                <w:szCs w:val="21"/>
              </w:rPr>
            </w:pPr>
            <w:r>
              <w:rPr>
                <w:color w:val="auto"/>
                <w:szCs w:val="21"/>
              </w:rPr>
              <w:t>达标区</w:t>
            </w:r>
          </w:p>
          <w:p w14:paraId="7CE4D77C" w14:textId="77777777" w:rsidR="00775B2B" w:rsidRDefault="00000000">
            <w:pPr>
              <w:pStyle w:val="affffffffffffffffffffffffffffffffffffffffffffff6"/>
              <w:rPr>
                <w:color w:val="auto"/>
                <w:szCs w:val="21"/>
              </w:rPr>
            </w:pPr>
            <w:r>
              <w:rPr>
                <w:color w:val="auto"/>
                <w:szCs w:val="21"/>
              </w:rPr>
              <w:t>评价项目</w:t>
            </w:r>
          </w:p>
        </w:tc>
        <w:tc>
          <w:tcPr>
            <w:tcW w:w="1443" w:type="pct"/>
            <w:vAlign w:val="center"/>
          </w:tcPr>
          <w:p w14:paraId="722B9845" w14:textId="77777777" w:rsidR="00775B2B" w:rsidRDefault="00000000">
            <w:pPr>
              <w:pStyle w:val="affffffffffffffffffffffffffffffffffffffffffffff6"/>
              <w:rPr>
                <w:color w:val="auto"/>
                <w:szCs w:val="21"/>
              </w:rPr>
            </w:pPr>
            <w:r>
              <w:rPr>
                <w:color w:val="auto"/>
                <w:szCs w:val="21"/>
              </w:rPr>
              <w:t>新增污染源</w:t>
            </w:r>
          </w:p>
        </w:tc>
        <w:tc>
          <w:tcPr>
            <w:tcW w:w="598" w:type="pct"/>
            <w:vAlign w:val="center"/>
          </w:tcPr>
          <w:p w14:paraId="0D7D8262" w14:textId="77777777" w:rsidR="00775B2B" w:rsidRDefault="00000000">
            <w:pPr>
              <w:pStyle w:val="affffffffffffffffffffffffffffffffffffffffffffff6"/>
              <w:rPr>
                <w:color w:val="auto"/>
                <w:szCs w:val="21"/>
              </w:rPr>
            </w:pPr>
            <w:r>
              <w:rPr>
                <w:color w:val="auto"/>
                <w:szCs w:val="21"/>
              </w:rPr>
              <w:t>正常排放</w:t>
            </w:r>
          </w:p>
        </w:tc>
        <w:tc>
          <w:tcPr>
            <w:tcW w:w="600" w:type="pct"/>
            <w:vAlign w:val="center"/>
          </w:tcPr>
          <w:p w14:paraId="22FFB20F" w14:textId="77777777" w:rsidR="00775B2B" w:rsidRDefault="00000000">
            <w:pPr>
              <w:pStyle w:val="affffffffffffffffffffffffffffffffffffffffffffff6"/>
              <w:rPr>
                <w:color w:val="auto"/>
                <w:szCs w:val="21"/>
              </w:rPr>
            </w:pPr>
            <w:r>
              <w:rPr>
                <w:color w:val="auto"/>
                <w:szCs w:val="21"/>
              </w:rPr>
              <w:t>短期浓度</w:t>
            </w:r>
          </w:p>
          <w:p w14:paraId="465EB5BA" w14:textId="77777777" w:rsidR="00775B2B" w:rsidRDefault="00000000">
            <w:pPr>
              <w:pStyle w:val="affffffffffffffffffffffffffffffffffffffffffffff6"/>
              <w:rPr>
                <w:color w:val="auto"/>
                <w:szCs w:val="21"/>
              </w:rPr>
            </w:pPr>
            <w:r>
              <w:rPr>
                <w:color w:val="auto"/>
                <w:szCs w:val="21"/>
              </w:rPr>
              <w:t>长期浓度</w:t>
            </w:r>
          </w:p>
        </w:tc>
        <w:tc>
          <w:tcPr>
            <w:tcW w:w="1754" w:type="pct"/>
            <w:vAlign w:val="center"/>
          </w:tcPr>
          <w:p w14:paraId="3A6E76F7" w14:textId="77777777" w:rsidR="00775B2B" w:rsidRDefault="00000000">
            <w:pPr>
              <w:pStyle w:val="affffffffffffffffffffffffffffffffffffffffffffff6"/>
              <w:rPr>
                <w:color w:val="auto"/>
                <w:szCs w:val="21"/>
              </w:rPr>
            </w:pPr>
            <w:r>
              <w:rPr>
                <w:color w:val="auto"/>
                <w:szCs w:val="21"/>
              </w:rPr>
              <w:t>最大浓度占标率</w:t>
            </w:r>
          </w:p>
        </w:tc>
      </w:tr>
      <w:tr w:rsidR="00775B2B" w14:paraId="6C23B531" w14:textId="77777777">
        <w:trPr>
          <w:trHeight w:val="283"/>
        </w:trPr>
        <w:tc>
          <w:tcPr>
            <w:tcW w:w="605" w:type="pct"/>
            <w:vMerge/>
            <w:vAlign w:val="center"/>
          </w:tcPr>
          <w:p w14:paraId="57A22758" w14:textId="77777777" w:rsidR="00775B2B" w:rsidRDefault="00775B2B">
            <w:pPr>
              <w:pStyle w:val="affffffffffffffffffffffffffffffffffffffffffffff6"/>
              <w:rPr>
                <w:color w:val="auto"/>
                <w:szCs w:val="21"/>
              </w:rPr>
            </w:pPr>
          </w:p>
        </w:tc>
        <w:tc>
          <w:tcPr>
            <w:tcW w:w="1443" w:type="pct"/>
            <w:vAlign w:val="center"/>
          </w:tcPr>
          <w:p w14:paraId="02CC3E54" w14:textId="77777777" w:rsidR="00775B2B" w:rsidRDefault="00000000">
            <w:pPr>
              <w:pStyle w:val="affffffffffffffffffffffffffffffffffffffffffffff6"/>
              <w:rPr>
                <w:color w:val="auto"/>
                <w:szCs w:val="21"/>
              </w:rPr>
            </w:pPr>
            <w:r>
              <w:rPr>
                <w:color w:val="auto"/>
                <w:szCs w:val="21"/>
              </w:rPr>
              <w:t>新增污染源</w:t>
            </w:r>
          </w:p>
          <w:p w14:paraId="707FCA72" w14:textId="77777777" w:rsidR="00775B2B" w:rsidRDefault="00000000">
            <w:pPr>
              <w:pStyle w:val="affffffffffffffffffffffffffffffffffffffffffffff6"/>
              <w:rPr>
                <w:color w:val="auto"/>
                <w:szCs w:val="21"/>
              </w:rPr>
            </w:pPr>
            <w:r>
              <w:rPr>
                <w:color w:val="auto"/>
                <w:szCs w:val="21"/>
              </w:rPr>
              <w:t>-</w:t>
            </w:r>
          </w:p>
          <w:p w14:paraId="71865E84" w14:textId="77777777" w:rsidR="00775B2B" w:rsidRDefault="00000000">
            <w:pPr>
              <w:pStyle w:val="affffffffffffffffffffffffffffffffffffffffffffff6"/>
              <w:rPr>
                <w:color w:val="auto"/>
                <w:szCs w:val="21"/>
              </w:rPr>
            </w:pPr>
            <w:r>
              <w:rPr>
                <w:color w:val="auto"/>
                <w:szCs w:val="21"/>
              </w:rPr>
              <w:t>拟替代污染源</w:t>
            </w:r>
          </w:p>
          <w:p w14:paraId="4AE4DC79" w14:textId="77777777" w:rsidR="00775B2B" w:rsidRDefault="00000000">
            <w:pPr>
              <w:pStyle w:val="affffffffffffffffffffffffffffffffffffffffffffff6"/>
              <w:rPr>
                <w:color w:val="auto"/>
                <w:szCs w:val="21"/>
              </w:rPr>
            </w:pPr>
            <w:r>
              <w:rPr>
                <w:color w:val="auto"/>
                <w:szCs w:val="21"/>
              </w:rPr>
              <w:t>＋</w:t>
            </w:r>
          </w:p>
          <w:p w14:paraId="48EAE4CC" w14:textId="77777777" w:rsidR="00775B2B" w:rsidRDefault="00000000">
            <w:pPr>
              <w:pStyle w:val="affffffffffffffffffffffffffffffffffffffffffffff6"/>
              <w:rPr>
                <w:color w:val="auto"/>
                <w:szCs w:val="21"/>
              </w:rPr>
            </w:pPr>
            <w:r>
              <w:rPr>
                <w:color w:val="auto"/>
                <w:szCs w:val="21"/>
              </w:rPr>
              <w:t>其他在建、拟建的污染源</w:t>
            </w:r>
          </w:p>
        </w:tc>
        <w:tc>
          <w:tcPr>
            <w:tcW w:w="598" w:type="pct"/>
            <w:vAlign w:val="center"/>
          </w:tcPr>
          <w:p w14:paraId="765853F4" w14:textId="77777777" w:rsidR="00775B2B" w:rsidRDefault="00000000">
            <w:pPr>
              <w:pStyle w:val="affffffffffffffffffffffffffffffffffffffffffffff6"/>
              <w:rPr>
                <w:color w:val="auto"/>
                <w:szCs w:val="21"/>
              </w:rPr>
            </w:pPr>
            <w:r>
              <w:rPr>
                <w:color w:val="auto"/>
                <w:szCs w:val="21"/>
              </w:rPr>
              <w:t>正常排放</w:t>
            </w:r>
          </w:p>
        </w:tc>
        <w:tc>
          <w:tcPr>
            <w:tcW w:w="600" w:type="pct"/>
            <w:vAlign w:val="center"/>
          </w:tcPr>
          <w:p w14:paraId="35999C6C" w14:textId="77777777" w:rsidR="00775B2B" w:rsidRDefault="00000000">
            <w:pPr>
              <w:pStyle w:val="affffffffffffffffffffffffffffffffffffffffffffff6"/>
              <w:rPr>
                <w:color w:val="auto"/>
                <w:szCs w:val="21"/>
              </w:rPr>
            </w:pPr>
            <w:r>
              <w:rPr>
                <w:color w:val="auto"/>
                <w:szCs w:val="21"/>
              </w:rPr>
              <w:t>短期浓度</w:t>
            </w:r>
          </w:p>
          <w:p w14:paraId="61129A8C" w14:textId="77777777" w:rsidR="00775B2B" w:rsidRDefault="00000000">
            <w:pPr>
              <w:pStyle w:val="affffffffffffffffffffffffffffffffffffffffffffff6"/>
              <w:rPr>
                <w:color w:val="auto"/>
                <w:szCs w:val="21"/>
              </w:rPr>
            </w:pPr>
            <w:r>
              <w:rPr>
                <w:color w:val="auto"/>
                <w:szCs w:val="21"/>
              </w:rPr>
              <w:t>长期浓度</w:t>
            </w:r>
          </w:p>
        </w:tc>
        <w:tc>
          <w:tcPr>
            <w:tcW w:w="1754" w:type="pct"/>
            <w:vAlign w:val="center"/>
          </w:tcPr>
          <w:p w14:paraId="21BFD95C" w14:textId="77777777" w:rsidR="00775B2B" w:rsidRDefault="00000000">
            <w:pPr>
              <w:pStyle w:val="affffffffffffffffffffffffffffffffffffffffffffff6"/>
              <w:rPr>
                <w:color w:val="auto"/>
                <w:szCs w:val="21"/>
              </w:rPr>
            </w:pPr>
            <w:r>
              <w:rPr>
                <w:color w:val="auto"/>
                <w:szCs w:val="21"/>
              </w:rPr>
              <w:t>叠加现状背景浓度后的</w:t>
            </w:r>
          </w:p>
          <w:p w14:paraId="5802527F" w14:textId="77777777" w:rsidR="00775B2B" w:rsidRDefault="00000000">
            <w:pPr>
              <w:pStyle w:val="affffffffffffffffffffffffffffffffffffffffffffff6"/>
              <w:rPr>
                <w:color w:val="auto"/>
                <w:szCs w:val="21"/>
              </w:rPr>
            </w:pPr>
            <w:r>
              <w:rPr>
                <w:color w:val="auto"/>
                <w:szCs w:val="21"/>
              </w:rPr>
              <w:t>保证率日平均质量浓度和年平均质量浓度的占标率，或短期浓度的达标情况</w:t>
            </w:r>
          </w:p>
        </w:tc>
      </w:tr>
      <w:tr w:rsidR="00775B2B" w14:paraId="71851E06" w14:textId="77777777">
        <w:trPr>
          <w:trHeight w:val="283"/>
        </w:trPr>
        <w:tc>
          <w:tcPr>
            <w:tcW w:w="605" w:type="pct"/>
            <w:vMerge/>
            <w:vAlign w:val="center"/>
          </w:tcPr>
          <w:p w14:paraId="30EAF796" w14:textId="77777777" w:rsidR="00775B2B" w:rsidRDefault="00775B2B">
            <w:pPr>
              <w:pStyle w:val="affffffffffffffffffffffffffffffffffffffffffffff6"/>
              <w:rPr>
                <w:color w:val="auto"/>
                <w:szCs w:val="21"/>
              </w:rPr>
            </w:pPr>
          </w:p>
        </w:tc>
        <w:tc>
          <w:tcPr>
            <w:tcW w:w="1443" w:type="pct"/>
            <w:vAlign w:val="center"/>
          </w:tcPr>
          <w:p w14:paraId="412906CA" w14:textId="77777777" w:rsidR="00775B2B" w:rsidRDefault="00000000">
            <w:pPr>
              <w:pStyle w:val="affffffffffffffffffffffffffffffffffffffffffffff6"/>
              <w:rPr>
                <w:color w:val="auto"/>
                <w:szCs w:val="21"/>
              </w:rPr>
            </w:pPr>
            <w:r>
              <w:rPr>
                <w:color w:val="auto"/>
                <w:szCs w:val="21"/>
              </w:rPr>
              <w:t>新增污染源</w:t>
            </w:r>
          </w:p>
        </w:tc>
        <w:tc>
          <w:tcPr>
            <w:tcW w:w="598" w:type="pct"/>
            <w:vAlign w:val="center"/>
          </w:tcPr>
          <w:p w14:paraId="5DF6504B" w14:textId="77777777" w:rsidR="00775B2B" w:rsidRDefault="00000000">
            <w:pPr>
              <w:pStyle w:val="affffffffffffffffffffffffffffffffffffffffffffff6"/>
              <w:rPr>
                <w:color w:val="auto"/>
                <w:szCs w:val="21"/>
              </w:rPr>
            </w:pPr>
            <w:r>
              <w:rPr>
                <w:color w:val="auto"/>
                <w:szCs w:val="21"/>
              </w:rPr>
              <w:t>非正常排放</w:t>
            </w:r>
          </w:p>
        </w:tc>
        <w:tc>
          <w:tcPr>
            <w:tcW w:w="600" w:type="pct"/>
            <w:vAlign w:val="center"/>
          </w:tcPr>
          <w:p w14:paraId="4D733013" w14:textId="77777777" w:rsidR="00775B2B" w:rsidRDefault="00000000">
            <w:pPr>
              <w:pStyle w:val="affffffffffffffffffffffffffffffffffffffffffffff6"/>
              <w:rPr>
                <w:color w:val="auto"/>
                <w:szCs w:val="21"/>
              </w:rPr>
            </w:pPr>
            <w:r>
              <w:rPr>
                <w:color w:val="auto"/>
                <w:szCs w:val="21"/>
              </w:rPr>
              <w:t>1h</w:t>
            </w:r>
            <w:r>
              <w:rPr>
                <w:color w:val="auto"/>
                <w:szCs w:val="21"/>
              </w:rPr>
              <w:t>平均质量浓度</w:t>
            </w:r>
          </w:p>
        </w:tc>
        <w:tc>
          <w:tcPr>
            <w:tcW w:w="1754" w:type="pct"/>
            <w:vAlign w:val="center"/>
          </w:tcPr>
          <w:p w14:paraId="57083925" w14:textId="77777777" w:rsidR="00775B2B" w:rsidRDefault="00000000">
            <w:pPr>
              <w:pStyle w:val="affffffffffffffffffffffffffffffffffffffffffffff6"/>
              <w:rPr>
                <w:color w:val="auto"/>
                <w:szCs w:val="21"/>
              </w:rPr>
            </w:pPr>
            <w:r>
              <w:rPr>
                <w:color w:val="auto"/>
                <w:szCs w:val="21"/>
              </w:rPr>
              <w:t>最大浓度占标率</w:t>
            </w:r>
          </w:p>
        </w:tc>
      </w:tr>
      <w:tr w:rsidR="00775B2B" w14:paraId="1207538C" w14:textId="77777777">
        <w:trPr>
          <w:trHeight w:val="283"/>
        </w:trPr>
        <w:tc>
          <w:tcPr>
            <w:tcW w:w="605" w:type="pct"/>
            <w:vAlign w:val="center"/>
          </w:tcPr>
          <w:p w14:paraId="1ADDC75D" w14:textId="77777777" w:rsidR="00775B2B" w:rsidRDefault="00000000">
            <w:pPr>
              <w:pStyle w:val="affffffffffffffffffffffffffffffffffffffffffffff6"/>
              <w:rPr>
                <w:color w:val="auto"/>
                <w:szCs w:val="21"/>
              </w:rPr>
            </w:pPr>
            <w:r>
              <w:rPr>
                <w:color w:val="auto"/>
                <w:szCs w:val="21"/>
              </w:rPr>
              <w:t>大气环境防护距离</w:t>
            </w:r>
          </w:p>
        </w:tc>
        <w:tc>
          <w:tcPr>
            <w:tcW w:w="1443" w:type="pct"/>
            <w:vAlign w:val="center"/>
          </w:tcPr>
          <w:p w14:paraId="493605F0" w14:textId="77777777" w:rsidR="00775B2B" w:rsidRDefault="00000000">
            <w:pPr>
              <w:pStyle w:val="affffffffffffffffffffffffffffffffffffffffffffff6"/>
              <w:rPr>
                <w:color w:val="auto"/>
                <w:szCs w:val="21"/>
              </w:rPr>
            </w:pPr>
            <w:r>
              <w:rPr>
                <w:color w:val="auto"/>
                <w:szCs w:val="21"/>
              </w:rPr>
              <w:t>新增污染源</w:t>
            </w:r>
          </w:p>
          <w:p w14:paraId="388EA925" w14:textId="77777777" w:rsidR="00775B2B" w:rsidRDefault="00000000">
            <w:pPr>
              <w:pStyle w:val="affffffffffffffffffffffffffffffffffffffffffffff6"/>
              <w:rPr>
                <w:color w:val="auto"/>
                <w:szCs w:val="21"/>
              </w:rPr>
            </w:pPr>
            <w:r>
              <w:rPr>
                <w:color w:val="auto"/>
                <w:szCs w:val="21"/>
              </w:rPr>
              <w:t>全厂现有污染源</w:t>
            </w:r>
          </w:p>
        </w:tc>
        <w:tc>
          <w:tcPr>
            <w:tcW w:w="598" w:type="pct"/>
            <w:vAlign w:val="center"/>
          </w:tcPr>
          <w:p w14:paraId="53FBCBEE" w14:textId="77777777" w:rsidR="00775B2B" w:rsidRDefault="00000000">
            <w:pPr>
              <w:pStyle w:val="affffffffffffffffffffffffffffffffffffffffffffff6"/>
              <w:rPr>
                <w:color w:val="auto"/>
                <w:szCs w:val="21"/>
              </w:rPr>
            </w:pPr>
            <w:r>
              <w:rPr>
                <w:color w:val="auto"/>
                <w:szCs w:val="21"/>
              </w:rPr>
              <w:t>正常排放</w:t>
            </w:r>
          </w:p>
        </w:tc>
        <w:tc>
          <w:tcPr>
            <w:tcW w:w="600" w:type="pct"/>
            <w:vAlign w:val="center"/>
          </w:tcPr>
          <w:p w14:paraId="7DCB3AFB" w14:textId="77777777" w:rsidR="00775B2B" w:rsidRDefault="00000000">
            <w:pPr>
              <w:pStyle w:val="affffffffffffffffffffffffffffffffffffffffffffff6"/>
              <w:rPr>
                <w:color w:val="auto"/>
                <w:szCs w:val="21"/>
              </w:rPr>
            </w:pPr>
            <w:r>
              <w:rPr>
                <w:color w:val="auto"/>
                <w:szCs w:val="21"/>
              </w:rPr>
              <w:t>短期浓度</w:t>
            </w:r>
          </w:p>
        </w:tc>
        <w:tc>
          <w:tcPr>
            <w:tcW w:w="1754" w:type="pct"/>
            <w:vAlign w:val="center"/>
          </w:tcPr>
          <w:p w14:paraId="78A2A0FF" w14:textId="77777777" w:rsidR="00775B2B" w:rsidRDefault="00000000">
            <w:pPr>
              <w:pStyle w:val="affffffffffffffffffffffffffffffffffffffffffffff6"/>
              <w:rPr>
                <w:color w:val="auto"/>
                <w:szCs w:val="21"/>
              </w:rPr>
            </w:pPr>
            <w:r>
              <w:rPr>
                <w:color w:val="auto"/>
                <w:szCs w:val="21"/>
              </w:rPr>
              <w:t>大气环境防护距离</w:t>
            </w:r>
          </w:p>
        </w:tc>
      </w:tr>
    </w:tbl>
    <w:p w14:paraId="3E1CCD8B" w14:textId="77777777" w:rsidR="00775B2B" w:rsidRDefault="00775B2B">
      <w:pPr>
        <w:autoSpaceDE w:val="0"/>
        <w:autoSpaceDN w:val="0"/>
        <w:adjustRightInd w:val="0"/>
        <w:spacing w:line="360" w:lineRule="auto"/>
        <w:ind w:firstLineChars="200" w:firstLine="480"/>
        <w:rPr>
          <w:sz w:val="24"/>
        </w:rPr>
      </w:pPr>
    </w:p>
    <w:p w14:paraId="7206235C" w14:textId="77777777" w:rsidR="00775B2B" w:rsidRDefault="00000000">
      <w:pPr>
        <w:pStyle w:val="w0"/>
        <w:ind w:firstLine="480"/>
      </w:pPr>
      <w:r>
        <w:rPr>
          <w:rFonts w:eastAsia="宋体"/>
        </w:rPr>
        <w:lastRenderedPageBreak/>
        <w:t>具体预测内容主要包括：</w:t>
      </w:r>
    </w:p>
    <w:p w14:paraId="708786C4" w14:textId="77777777" w:rsidR="00775B2B" w:rsidRDefault="00000000">
      <w:pPr>
        <w:pStyle w:val="w0"/>
        <w:ind w:firstLine="480"/>
      </w:pPr>
      <w:r>
        <w:rPr>
          <w:rFonts w:eastAsia="宋体"/>
        </w:rPr>
        <w:t>（</w:t>
      </w:r>
      <w:r>
        <w:t>1</w:t>
      </w:r>
      <w:r>
        <w:rPr>
          <w:rFonts w:eastAsia="宋体"/>
        </w:rPr>
        <w:t>）项目正常排放条件下，预测环境空气保护目标和网格点主要污染物的短期浓度和长期年均浓度贡献值，评价其最大浓度占标率。</w:t>
      </w:r>
    </w:p>
    <w:p w14:paraId="1A4A0145" w14:textId="77777777" w:rsidR="00775B2B" w:rsidRDefault="00000000">
      <w:pPr>
        <w:pStyle w:val="w0"/>
        <w:ind w:firstLine="480"/>
        <w:rPr>
          <w:rFonts w:eastAsia="宋体"/>
        </w:rPr>
      </w:pPr>
      <w:r>
        <w:rPr>
          <w:rFonts w:eastAsia="宋体"/>
        </w:rPr>
        <w:t>（</w:t>
      </w:r>
      <w:r>
        <w:rPr>
          <w:rFonts w:eastAsia="宋体"/>
        </w:rPr>
        <w:t>2</w:t>
      </w:r>
      <w:r>
        <w:rPr>
          <w:rFonts w:eastAsia="宋体"/>
        </w:rPr>
        <w:t>）项目正常排放条件下，预测评价叠加环境空气质量现状浓度环境影响后环境空气保护目标和网格点主要污染物保证率日平均浓度和年平均质量浓度的达标情况；对于非甲烷总烃、</w:t>
      </w:r>
      <w:r>
        <w:rPr>
          <w:rFonts w:eastAsia="宋体"/>
        </w:rPr>
        <w:t>NH</w:t>
      </w:r>
      <w:r>
        <w:rPr>
          <w:rFonts w:eastAsia="宋体"/>
          <w:vertAlign w:val="subscript"/>
        </w:rPr>
        <w:t>3</w:t>
      </w:r>
      <w:r>
        <w:rPr>
          <w:rFonts w:eastAsia="宋体"/>
        </w:rPr>
        <w:t>、汞等仅有短期浓度限值的，评价其短期浓度叠加后的达标情况。</w:t>
      </w:r>
    </w:p>
    <w:p w14:paraId="241F757B" w14:textId="77777777" w:rsidR="00775B2B" w:rsidRDefault="00000000">
      <w:pPr>
        <w:pStyle w:val="w0"/>
        <w:ind w:firstLine="480"/>
        <w:rPr>
          <w:rFonts w:eastAsia="宋体"/>
        </w:rPr>
      </w:pPr>
      <w:r>
        <w:rPr>
          <w:rFonts w:eastAsia="宋体"/>
        </w:rPr>
        <w:t>（</w:t>
      </w:r>
      <w:r>
        <w:rPr>
          <w:rFonts w:eastAsia="宋体"/>
        </w:rPr>
        <w:t>3</w:t>
      </w:r>
      <w:r>
        <w:rPr>
          <w:rFonts w:eastAsia="宋体"/>
        </w:rPr>
        <w:t>）项目非正常排放条件下，预测环境空气保护目标和网格点主要污染物二氧化硫、氮氧化物</w:t>
      </w:r>
      <w:r>
        <w:rPr>
          <w:rFonts w:eastAsia="宋体" w:hint="eastAsia"/>
        </w:rPr>
        <w:t>、</w:t>
      </w:r>
      <w:r>
        <w:rPr>
          <w:rFonts w:eastAsia="宋体" w:hint="eastAsia"/>
        </w:rPr>
        <w:t>PM</w:t>
      </w:r>
      <w:r>
        <w:rPr>
          <w:rFonts w:eastAsia="宋体" w:hint="eastAsia"/>
          <w:vertAlign w:val="subscript"/>
        </w:rPr>
        <w:t>10</w:t>
      </w:r>
      <w:r>
        <w:rPr>
          <w:rFonts w:eastAsia="宋体" w:hint="eastAsia"/>
        </w:rPr>
        <w:t>、</w:t>
      </w:r>
      <w:r>
        <w:rPr>
          <w:rFonts w:eastAsia="宋体" w:hint="eastAsia"/>
        </w:rPr>
        <w:t>PM</w:t>
      </w:r>
      <w:r>
        <w:rPr>
          <w:rFonts w:eastAsia="宋体" w:hint="eastAsia"/>
          <w:vertAlign w:val="subscript"/>
        </w:rPr>
        <w:t>2.5</w:t>
      </w:r>
      <w:r>
        <w:rPr>
          <w:rFonts w:eastAsia="宋体"/>
        </w:rPr>
        <w:t>的</w:t>
      </w:r>
      <w:r>
        <w:rPr>
          <w:rFonts w:eastAsia="宋体"/>
        </w:rPr>
        <w:t>1h</w:t>
      </w:r>
      <w:r>
        <w:rPr>
          <w:rFonts w:eastAsia="宋体"/>
        </w:rPr>
        <w:t>最大浓度贡献值，评价其最大浓度占标率。</w:t>
      </w:r>
    </w:p>
    <w:p w14:paraId="65EAB91D" w14:textId="77777777" w:rsidR="00775B2B" w:rsidRDefault="00000000">
      <w:pPr>
        <w:pStyle w:val="w0"/>
        <w:ind w:firstLine="480"/>
      </w:pPr>
      <w:r>
        <w:rPr>
          <w:rFonts w:eastAsia="宋体"/>
        </w:rPr>
        <w:t>（</w:t>
      </w:r>
      <w:r>
        <w:rPr>
          <w:rFonts w:eastAsia="宋体"/>
        </w:rPr>
        <w:t>4</w:t>
      </w:r>
      <w:r>
        <w:rPr>
          <w:rFonts w:eastAsia="宋体"/>
        </w:rPr>
        <w:t>）项目正常排放条件下，预测主要污染物在厂界附近的短期浓度，计算大气环境防护距离。</w:t>
      </w:r>
    </w:p>
    <w:p w14:paraId="78CC67AC" w14:textId="77777777" w:rsidR="00775B2B" w:rsidRDefault="00000000">
      <w:pPr>
        <w:pStyle w:val="30"/>
        <w:adjustRightInd w:val="0"/>
        <w:snapToGrid w:val="0"/>
        <w:spacing w:before="0" w:after="0" w:line="520" w:lineRule="exact"/>
        <w:rPr>
          <w:rFonts w:eastAsia="黑体"/>
          <w:sz w:val="24"/>
          <w:szCs w:val="24"/>
        </w:rPr>
      </w:pPr>
      <w:r>
        <w:rPr>
          <w:rFonts w:eastAsia="黑体"/>
          <w:sz w:val="24"/>
          <w:szCs w:val="24"/>
        </w:rPr>
        <w:t>5.1.3</w:t>
      </w:r>
      <w:r>
        <w:rPr>
          <w:rFonts w:eastAsia="黑体"/>
          <w:sz w:val="24"/>
          <w:szCs w:val="24"/>
        </w:rPr>
        <w:t>预测模型</w:t>
      </w:r>
    </w:p>
    <w:p w14:paraId="54B21F07" w14:textId="77777777" w:rsidR="00775B2B" w:rsidRDefault="00000000">
      <w:pPr>
        <w:autoSpaceDE w:val="0"/>
        <w:autoSpaceDN w:val="0"/>
        <w:adjustRightInd w:val="0"/>
        <w:spacing w:line="360" w:lineRule="auto"/>
        <w:ind w:firstLineChars="200" w:firstLine="480"/>
        <w:rPr>
          <w:kern w:val="0"/>
          <w:sz w:val="24"/>
        </w:rPr>
      </w:pPr>
      <w:r>
        <w:rPr>
          <w:sz w:val="24"/>
        </w:rPr>
        <w:t>本次环境影响预测采用</w:t>
      </w:r>
      <w:r>
        <w:rPr>
          <w:sz w:val="24"/>
        </w:rPr>
        <w:t>HJ2.2-2018</w:t>
      </w:r>
      <w:r>
        <w:rPr>
          <w:sz w:val="24"/>
        </w:rPr>
        <w:t>导则推荐</w:t>
      </w:r>
      <w:r>
        <w:rPr>
          <w:sz w:val="24"/>
        </w:rPr>
        <w:t>AERMOD</w:t>
      </w:r>
      <w:r>
        <w:rPr>
          <w:sz w:val="24"/>
        </w:rPr>
        <w:t>模型系统。</w:t>
      </w:r>
      <w:r>
        <w:rPr>
          <w:sz w:val="24"/>
        </w:rPr>
        <w:t>AERMOD</w:t>
      </w:r>
      <w:r>
        <w:rPr>
          <w:sz w:val="24"/>
        </w:rPr>
        <w:t>是一个稳态烟羽扩散模式，可基于大气边界层数据特征模拟点源、面源、体源等排放的污染物在短期</w:t>
      </w:r>
      <w:r>
        <w:rPr>
          <w:sz w:val="24"/>
        </w:rPr>
        <w:t>(</w:t>
      </w:r>
      <w:r>
        <w:rPr>
          <w:sz w:val="24"/>
        </w:rPr>
        <w:t>小时平均、日平均</w:t>
      </w:r>
      <w:r>
        <w:rPr>
          <w:sz w:val="24"/>
        </w:rPr>
        <w:t>)</w:t>
      </w:r>
      <w:r>
        <w:rPr>
          <w:sz w:val="24"/>
        </w:rPr>
        <w:t>、长期</w:t>
      </w:r>
      <w:r>
        <w:rPr>
          <w:sz w:val="24"/>
        </w:rPr>
        <w:t>(</w:t>
      </w:r>
      <w:r>
        <w:rPr>
          <w:sz w:val="24"/>
        </w:rPr>
        <w:t>年平均</w:t>
      </w:r>
      <w:r>
        <w:rPr>
          <w:sz w:val="24"/>
        </w:rPr>
        <w:t>)</w:t>
      </w:r>
      <w:r>
        <w:rPr>
          <w:sz w:val="24"/>
        </w:rPr>
        <w:t>的浓度分布，适用于农村或城市地区、简单或复杂地形。</w:t>
      </w:r>
      <w:r>
        <w:rPr>
          <w:sz w:val="24"/>
        </w:rPr>
        <w:t>AERMOD</w:t>
      </w:r>
      <w:r>
        <w:rPr>
          <w:rFonts w:hint="eastAsia"/>
          <w:sz w:val="24"/>
        </w:rPr>
        <w:t>兼顾</w:t>
      </w:r>
      <w:r>
        <w:rPr>
          <w:sz w:val="24"/>
        </w:rPr>
        <w:t>了建筑物尾流的影响，即烟羽下洗。</w:t>
      </w:r>
      <w:r>
        <w:rPr>
          <w:sz w:val="24"/>
        </w:rPr>
        <w:t>AERMOD</w:t>
      </w:r>
      <w:r>
        <w:rPr>
          <w:sz w:val="24"/>
        </w:rPr>
        <w:t>适用于评价范围小于等于</w:t>
      </w:r>
      <w:r>
        <w:rPr>
          <w:sz w:val="24"/>
        </w:rPr>
        <w:t>50km</w:t>
      </w:r>
      <w:r>
        <w:rPr>
          <w:sz w:val="24"/>
        </w:rPr>
        <w:t>的一级、二级评价项目。</w:t>
      </w:r>
    </w:p>
    <w:p w14:paraId="505D3EF6" w14:textId="77777777" w:rsidR="00775B2B" w:rsidRDefault="00000000">
      <w:pPr>
        <w:autoSpaceDE w:val="0"/>
        <w:autoSpaceDN w:val="0"/>
        <w:adjustRightInd w:val="0"/>
        <w:spacing w:line="360" w:lineRule="auto"/>
        <w:ind w:firstLineChars="200" w:firstLine="480"/>
        <w:rPr>
          <w:sz w:val="24"/>
        </w:rPr>
      </w:pPr>
      <w:r>
        <w:rPr>
          <w:sz w:val="24"/>
        </w:rPr>
        <w:t>本次大气环境影响预测中的有关参数选取情况，见表</w:t>
      </w:r>
      <w:r>
        <w:rPr>
          <w:sz w:val="24"/>
        </w:rPr>
        <w:t>5.1-9</w:t>
      </w:r>
      <w:r>
        <w:rPr>
          <w:sz w:val="24"/>
        </w:rPr>
        <w:t>。</w:t>
      </w:r>
    </w:p>
    <w:p w14:paraId="24454108" w14:textId="74E83FEF" w:rsidR="00775B2B" w:rsidRDefault="00000000">
      <w:pPr>
        <w:jc w:val="center"/>
        <w:rPr>
          <w:rFonts w:eastAsia="黑体"/>
          <w:snapToGrid w:val="0"/>
          <w:sz w:val="24"/>
        </w:rPr>
      </w:pPr>
      <w:r>
        <w:rPr>
          <w:rFonts w:eastAsia="黑体"/>
          <w:snapToGrid w:val="0"/>
          <w:sz w:val="24"/>
        </w:rPr>
        <w:t>表</w:t>
      </w:r>
      <w:r>
        <w:rPr>
          <w:rFonts w:eastAsia="黑体"/>
          <w:snapToGrid w:val="0"/>
          <w:sz w:val="24"/>
        </w:rPr>
        <w:t xml:space="preserve">5.1-9     </w:t>
      </w:r>
      <w:r>
        <w:rPr>
          <w:rFonts w:eastAsia="黑体"/>
          <w:snapToGrid w:val="0"/>
          <w:sz w:val="24"/>
        </w:rPr>
        <w:t>模型计算选用参数一览表</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943"/>
        <w:gridCol w:w="943"/>
        <w:gridCol w:w="781"/>
        <w:gridCol w:w="1123"/>
        <w:gridCol w:w="1071"/>
        <w:gridCol w:w="1145"/>
        <w:gridCol w:w="1124"/>
        <w:gridCol w:w="1146"/>
      </w:tblGrid>
      <w:tr w:rsidR="00775B2B" w14:paraId="23A681CA" w14:textId="77777777">
        <w:trPr>
          <w:trHeight w:val="114"/>
        </w:trPr>
        <w:tc>
          <w:tcPr>
            <w:tcW w:w="2144" w:type="dxa"/>
            <w:gridSpan w:val="2"/>
            <w:tcBorders>
              <w:top w:val="single" w:sz="12" w:space="0" w:color="auto"/>
              <w:left w:val="single" w:sz="12" w:space="0" w:color="auto"/>
              <w:bottom w:val="single" w:sz="4" w:space="0" w:color="auto"/>
              <w:right w:val="single" w:sz="4" w:space="0" w:color="auto"/>
            </w:tcBorders>
            <w:vAlign w:val="center"/>
          </w:tcPr>
          <w:p w14:paraId="0FDC8555" w14:textId="77777777" w:rsidR="00775B2B" w:rsidRDefault="00000000">
            <w:pPr>
              <w:jc w:val="center"/>
              <w:rPr>
                <w:b/>
                <w:szCs w:val="21"/>
              </w:rPr>
            </w:pPr>
            <w:r>
              <w:rPr>
                <w:b/>
                <w:szCs w:val="21"/>
              </w:rPr>
              <w:t>参数名称</w:t>
            </w:r>
          </w:p>
        </w:tc>
        <w:tc>
          <w:tcPr>
            <w:tcW w:w="869" w:type="dxa"/>
            <w:tcBorders>
              <w:top w:val="single" w:sz="12" w:space="0" w:color="auto"/>
              <w:left w:val="single" w:sz="4" w:space="0" w:color="auto"/>
              <w:bottom w:val="single" w:sz="4" w:space="0" w:color="auto"/>
              <w:right w:val="single" w:sz="4" w:space="0" w:color="auto"/>
            </w:tcBorders>
            <w:vAlign w:val="center"/>
          </w:tcPr>
          <w:p w14:paraId="19F3D4EA" w14:textId="77777777" w:rsidR="00775B2B" w:rsidRDefault="00000000">
            <w:pPr>
              <w:jc w:val="center"/>
              <w:rPr>
                <w:b/>
                <w:szCs w:val="21"/>
              </w:rPr>
            </w:pPr>
            <w:r>
              <w:rPr>
                <w:b/>
                <w:szCs w:val="21"/>
              </w:rPr>
              <w:t>单位</w:t>
            </w:r>
          </w:p>
        </w:tc>
        <w:tc>
          <w:tcPr>
            <w:tcW w:w="6161" w:type="dxa"/>
            <w:gridSpan w:val="5"/>
            <w:tcBorders>
              <w:top w:val="single" w:sz="12" w:space="0" w:color="auto"/>
              <w:left w:val="single" w:sz="4" w:space="0" w:color="auto"/>
              <w:bottom w:val="single" w:sz="4" w:space="0" w:color="auto"/>
              <w:right w:val="single" w:sz="12" w:space="0" w:color="auto"/>
            </w:tcBorders>
            <w:vAlign w:val="center"/>
          </w:tcPr>
          <w:p w14:paraId="3A3BCFFA" w14:textId="77777777" w:rsidR="00775B2B" w:rsidRDefault="00000000">
            <w:pPr>
              <w:jc w:val="center"/>
              <w:rPr>
                <w:b/>
                <w:szCs w:val="21"/>
              </w:rPr>
            </w:pPr>
            <w:r>
              <w:rPr>
                <w:b/>
                <w:szCs w:val="21"/>
              </w:rPr>
              <w:t>数值</w:t>
            </w:r>
          </w:p>
        </w:tc>
      </w:tr>
      <w:tr w:rsidR="00775B2B" w14:paraId="7B156BCC" w14:textId="77777777">
        <w:trPr>
          <w:trHeight w:val="114"/>
        </w:trPr>
        <w:tc>
          <w:tcPr>
            <w:tcW w:w="1072" w:type="dxa"/>
            <w:vMerge w:val="restart"/>
            <w:tcBorders>
              <w:top w:val="single" w:sz="4" w:space="0" w:color="auto"/>
              <w:left w:val="single" w:sz="12" w:space="0" w:color="auto"/>
              <w:bottom w:val="single" w:sz="4" w:space="0" w:color="auto"/>
              <w:right w:val="single" w:sz="4" w:space="0" w:color="auto"/>
            </w:tcBorders>
            <w:vAlign w:val="center"/>
          </w:tcPr>
          <w:p w14:paraId="45CDDF4D" w14:textId="77777777" w:rsidR="00775B2B" w:rsidRDefault="00000000">
            <w:pPr>
              <w:pStyle w:val="AA2"/>
              <w:rPr>
                <w:rFonts w:cs="Times New Roman"/>
                <w:szCs w:val="21"/>
              </w:rPr>
            </w:pPr>
            <w:r>
              <w:rPr>
                <w:rFonts w:cs="Times New Roman"/>
                <w:szCs w:val="21"/>
              </w:rPr>
              <w:t>地面气象观测资料</w:t>
            </w:r>
          </w:p>
        </w:tc>
        <w:tc>
          <w:tcPr>
            <w:tcW w:w="1072" w:type="dxa"/>
            <w:tcBorders>
              <w:top w:val="single" w:sz="4" w:space="0" w:color="auto"/>
              <w:left w:val="single" w:sz="4" w:space="0" w:color="auto"/>
              <w:bottom w:val="single" w:sz="4" w:space="0" w:color="auto"/>
              <w:right w:val="single" w:sz="4" w:space="0" w:color="auto"/>
            </w:tcBorders>
            <w:vAlign w:val="center"/>
          </w:tcPr>
          <w:p w14:paraId="05FC5A4D" w14:textId="77777777" w:rsidR="00775B2B" w:rsidRDefault="00000000">
            <w:pPr>
              <w:pStyle w:val="AA2"/>
              <w:rPr>
                <w:rFonts w:cs="Times New Roman"/>
                <w:szCs w:val="21"/>
              </w:rPr>
            </w:pPr>
            <w:r>
              <w:rPr>
                <w:rFonts w:cs="Times New Roman"/>
                <w:szCs w:val="21"/>
              </w:rPr>
              <w:t>站点</w:t>
            </w:r>
          </w:p>
        </w:tc>
        <w:tc>
          <w:tcPr>
            <w:tcW w:w="869" w:type="dxa"/>
            <w:tcBorders>
              <w:top w:val="single" w:sz="4" w:space="0" w:color="auto"/>
              <w:left w:val="single" w:sz="4" w:space="0" w:color="auto"/>
              <w:bottom w:val="single" w:sz="4" w:space="0" w:color="auto"/>
              <w:right w:val="single" w:sz="4" w:space="0" w:color="auto"/>
            </w:tcBorders>
            <w:vAlign w:val="center"/>
          </w:tcPr>
          <w:p w14:paraId="3D2100D5" w14:textId="77777777" w:rsidR="00775B2B" w:rsidRDefault="00000000">
            <w:pPr>
              <w:pStyle w:val="AA2"/>
              <w:rPr>
                <w:rFonts w:cs="Times New Roman"/>
                <w:szCs w:val="21"/>
              </w:rPr>
            </w:pPr>
            <w:r>
              <w:rPr>
                <w:rFonts w:cs="Times New Roman"/>
                <w:szCs w:val="21"/>
              </w:rPr>
              <w:t>-</w:t>
            </w:r>
          </w:p>
        </w:tc>
        <w:tc>
          <w:tcPr>
            <w:tcW w:w="6161" w:type="dxa"/>
            <w:gridSpan w:val="5"/>
            <w:tcBorders>
              <w:top w:val="single" w:sz="4" w:space="0" w:color="auto"/>
              <w:left w:val="single" w:sz="4" w:space="0" w:color="auto"/>
              <w:bottom w:val="single" w:sz="4" w:space="0" w:color="auto"/>
              <w:right w:val="single" w:sz="12" w:space="0" w:color="auto"/>
            </w:tcBorders>
            <w:vAlign w:val="center"/>
          </w:tcPr>
          <w:p w14:paraId="3629C272" w14:textId="77777777" w:rsidR="00775B2B" w:rsidRDefault="00000000">
            <w:pPr>
              <w:pStyle w:val="AA2"/>
              <w:rPr>
                <w:rFonts w:cs="Times New Roman"/>
                <w:szCs w:val="21"/>
              </w:rPr>
            </w:pPr>
            <w:r>
              <w:rPr>
                <w:rFonts w:cs="Times New Roman"/>
                <w:szCs w:val="21"/>
              </w:rPr>
              <w:t>巴里坤</w:t>
            </w:r>
          </w:p>
        </w:tc>
      </w:tr>
      <w:tr w:rsidR="00775B2B" w14:paraId="20836EE4" w14:textId="77777777">
        <w:trPr>
          <w:trHeight w:val="114"/>
        </w:trPr>
        <w:tc>
          <w:tcPr>
            <w:tcW w:w="0" w:type="auto"/>
            <w:vMerge/>
            <w:tcBorders>
              <w:top w:val="single" w:sz="4" w:space="0" w:color="auto"/>
              <w:left w:val="single" w:sz="12" w:space="0" w:color="auto"/>
              <w:bottom w:val="single" w:sz="4" w:space="0" w:color="auto"/>
              <w:right w:val="single" w:sz="4" w:space="0" w:color="auto"/>
            </w:tcBorders>
            <w:vAlign w:val="center"/>
          </w:tcPr>
          <w:p w14:paraId="7FD56FE2" w14:textId="77777777" w:rsidR="00775B2B" w:rsidRDefault="00775B2B">
            <w:pPr>
              <w:widowControl/>
              <w:jc w:val="left"/>
              <w:rPr>
                <w:szCs w:val="21"/>
              </w:rPr>
            </w:pPr>
          </w:p>
        </w:tc>
        <w:tc>
          <w:tcPr>
            <w:tcW w:w="1072" w:type="dxa"/>
            <w:tcBorders>
              <w:top w:val="single" w:sz="4" w:space="0" w:color="auto"/>
              <w:left w:val="single" w:sz="4" w:space="0" w:color="auto"/>
              <w:bottom w:val="single" w:sz="4" w:space="0" w:color="auto"/>
              <w:right w:val="single" w:sz="4" w:space="0" w:color="auto"/>
            </w:tcBorders>
            <w:vAlign w:val="center"/>
          </w:tcPr>
          <w:p w14:paraId="3A323E31" w14:textId="77777777" w:rsidR="00775B2B" w:rsidRDefault="00000000">
            <w:pPr>
              <w:pStyle w:val="AA2"/>
              <w:rPr>
                <w:rFonts w:cs="Times New Roman"/>
                <w:szCs w:val="21"/>
              </w:rPr>
            </w:pPr>
            <w:r>
              <w:rPr>
                <w:rFonts w:cs="Times New Roman"/>
                <w:szCs w:val="21"/>
              </w:rPr>
              <w:t>数据时间</w:t>
            </w:r>
          </w:p>
        </w:tc>
        <w:tc>
          <w:tcPr>
            <w:tcW w:w="869" w:type="dxa"/>
            <w:tcBorders>
              <w:top w:val="single" w:sz="4" w:space="0" w:color="auto"/>
              <w:left w:val="single" w:sz="4" w:space="0" w:color="auto"/>
              <w:bottom w:val="single" w:sz="4" w:space="0" w:color="auto"/>
              <w:right w:val="single" w:sz="4" w:space="0" w:color="auto"/>
            </w:tcBorders>
            <w:vAlign w:val="center"/>
          </w:tcPr>
          <w:p w14:paraId="3488B8D7" w14:textId="77777777" w:rsidR="00775B2B" w:rsidRDefault="00000000">
            <w:pPr>
              <w:pStyle w:val="AA2"/>
              <w:rPr>
                <w:rFonts w:cs="Times New Roman"/>
                <w:szCs w:val="21"/>
              </w:rPr>
            </w:pPr>
            <w:r>
              <w:rPr>
                <w:rFonts w:cs="Times New Roman"/>
                <w:szCs w:val="21"/>
              </w:rPr>
              <w:t>-</w:t>
            </w:r>
          </w:p>
        </w:tc>
        <w:tc>
          <w:tcPr>
            <w:tcW w:w="6161" w:type="dxa"/>
            <w:gridSpan w:val="5"/>
            <w:tcBorders>
              <w:top w:val="single" w:sz="4" w:space="0" w:color="auto"/>
              <w:left w:val="single" w:sz="4" w:space="0" w:color="auto"/>
              <w:bottom w:val="single" w:sz="4" w:space="0" w:color="auto"/>
              <w:right w:val="single" w:sz="12" w:space="0" w:color="auto"/>
            </w:tcBorders>
            <w:vAlign w:val="center"/>
          </w:tcPr>
          <w:p w14:paraId="7C27DE2D" w14:textId="77777777" w:rsidR="00775B2B" w:rsidRDefault="00000000">
            <w:pPr>
              <w:pStyle w:val="AA2"/>
              <w:rPr>
                <w:rFonts w:cs="Times New Roman"/>
                <w:szCs w:val="21"/>
              </w:rPr>
            </w:pPr>
            <w:r>
              <w:rPr>
                <w:rFonts w:cs="Times New Roman"/>
                <w:szCs w:val="21"/>
              </w:rPr>
              <w:t>2023.1.1-2023.12.31</w:t>
            </w:r>
          </w:p>
        </w:tc>
      </w:tr>
      <w:tr w:rsidR="00775B2B" w14:paraId="2F2E89F0" w14:textId="77777777">
        <w:trPr>
          <w:trHeight w:val="114"/>
        </w:trPr>
        <w:tc>
          <w:tcPr>
            <w:tcW w:w="2144" w:type="dxa"/>
            <w:gridSpan w:val="2"/>
            <w:tcBorders>
              <w:top w:val="single" w:sz="4" w:space="0" w:color="auto"/>
              <w:left w:val="single" w:sz="12" w:space="0" w:color="auto"/>
              <w:bottom w:val="single" w:sz="4" w:space="0" w:color="auto"/>
              <w:right w:val="single" w:sz="4" w:space="0" w:color="auto"/>
            </w:tcBorders>
            <w:vAlign w:val="center"/>
          </w:tcPr>
          <w:p w14:paraId="6D41F51F" w14:textId="77777777" w:rsidR="00775B2B" w:rsidRDefault="00000000">
            <w:pPr>
              <w:pStyle w:val="AA2"/>
              <w:rPr>
                <w:rFonts w:cs="Times New Roman"/>
                <w:szCs w:val="21"/>
              </w:rPr>
            </w:pPr>
            <w:r>
              <w:rPr>
                <w:rFonts w:cs="Times New Roman"/>
                <w:szCs w:val="21"/>
              </w:rPr>
              <w:t>地形数据分辨率</w:t>
            </w:r>
            <w:r>
              <w:rPr>
                <w:rFonts w:cs="Times New Roman"/>
                <w:szCs w:val="21"/>
              </w:rPr>
              <w:t>*</w:t>
            </w:r>
          </w:p>
        </w:tc>
        <w:tc>
          <w:tcPr>
            <w:tcW w:w="869" w:type="dxa"/>
            <w:tcBorders>
              <w:top w:val="single" w:sz="4" w:space="0" w:color="auto"/>
              <w:left w:val="single" w:sz="4" w:space="0" w:color="auto"/>
              <w:bottom w:val="single" w:sz="4" w:space="0" w:color="auto"/>
              <w:right w:val="single" w:sz="4" w:space="0" w:color="auto"/>
            </w:tcBorders>
            <w:vAlign w:val="center"/>
          </w:tcPr>
          <w:p w14:paraId="16658D5E" w14:textId="77777777" w:rsidR="00775B2B" w:rsidRDefault="00000000">
            <w:pPr>
              <w:pStyle w:val="AA2"/>
              <w:rPr>
                <w:rFonts w:cs="Times New Roman"/>
                <w:szCs w:val="21"/>
              </w:rPr>
            </w:pPr>
            <w:r>
              <w:rPr>
                <w:rFonts w:cs="Times New Roman"/>
                <w:szCs w:val="21"/>
              </w:rPr>
              <w:t>m</w:t>
            </w:r>
          </w:p>
        </w:tc>
        <w:tc>
          <w:tcPr>
            <w:tcW w:w="6161" w:type="dxa"/>
            <w:gridSpan w:val="5"/>
            <w:tcBorders>
              <w:top w:val="single" w:sz="4" w:space="0" w:color="auto"/>
              <w:left w:val="single" w:sz="4" w:space="0" w:color="auto"/>
              <w:bottom w:val="single" w:sz="4" w:space="0" w:color="auto"/>
              <w:right w:val="single" w:sz="12" w:space="0" w:color="auto"/>
            </w:tcBorders>
            <w:vAlign w:val="center"/>
          </w:tcPr>
          <w:p w14:paraId="50ED003A" w14:textId="77777777" w:rsidR="00775B2B" w:rsidRDefault="00000000">
            <w:pPr>
              <w:pStyle w:val="AA2"/>
              <w:rPr>
                <w:rFonts w:cs="Times New Roman"/>
                <w:szCs w:val="21"/>
              </w:rPr>
            </w:pPr>
            <w:r>
              <w:rPr>
                <w:rFonts w:cs="Times New Roman"/>
                <w:szCs w:val="21"/>
              </w:rPr>
              <w:t>90×90</w:t>
            </w:r>
          </w:p>
        </w:tc>
      </w:tr>
      <w:tr w:rsidR="00775B2B" w14:paraId="24CE0D97" w14:textId="77777777">
        <w:trPr>
          <w:trHeight w:val="114"/>
        </w:trPr>
        <w:tc>
          <w:tcPr>
            <w:tcW w:w="2144" w:type="dxa"/>
            <w:gridSpan w:val="2"/>
            <w:vMerge w:val="restart"/>
            <w:tcBorders>
              <w:top w:val="single" w:sz="4" w:space="0" w:color="auto"/>
              <w:left w:val="single" w:sz="12" w:space="0" w:color="auto"/>
              <w:right w:val="single" w:sz="4" w:space="0" w:color="auto"/>
            </w:tcBorders>
            <w:vAlign w:val="center"/>
          </w:tcPr>
          <w:p w14:paraId="276E8000" w14:textId="77777777" w:rsidR="00775B2B" w:rsidRDefault="00000000">
            <w:pPr>
              <w:pStyle w:val="AA2"/>
              <w:rPr>
                <w:rFonts w:cs="Times New Roman"/>
                <w:szCs w:val="21"/>
              </w:rPr>
            </w:pPr>
            <w:r>
              <w:rPr>
                <w:rFonts w:cs="Times New Roman"/>
                <w:szCs w:val="21"/>
              </w:rPr>
              <w:t>地表参数</w:t>
            </w:r>
          </w:p>
        </w:tc>
        <w:tc>
          <w:tcPr>
            <w:tcW w:w="869" w:type="dxa"/>
            <w:vMerge w:val="restart"/>
            <w:tcBorders>
              <w:top w:val="single" w:sz="4" w:space="0" w:color="auto"/>
              <w:left w:val="single" w:sz="4" w:space="0" w:color="auto"/>
              <w:right w:val="single" w:sz="4" w:space="0" w:color="auto"/>
            </w:tcBorders>
            <w:vAlign w:val="center"/>
          </w:tcPr>
          <w:p w14:paraId="5531423C" w14:textId="77777777" w:rsidR="00775B2B" w:rsidRDefault="00000000">
            <w:pPr>
              <w:pStyle w:val="AA2"/>
              <w:rPr>
                <w:rFonts w:cs="Times New Roman"/>
                <w:szCs w:val="21"/>
              </w:rPr>
            </w:pPr>
            <w:r>
              <w:rPr>
                <w:rFonts w:cs="Times New Roman"/>
                <w:szCs w:val="21"/>
              </w:rPr>
              <w:t>-</w:t>
            </w:r>
          </w:p>
        </w:tc>
        <w:tc>
          <w:tcPr>
            <w:tcW w:w="1232" w:type="dxa"/>
            <w:tcBorders>
              <w:top w:val="single" w:sz="4" w:space="0" w:color="auto"/>
              <w:left w:val="single" w:sz="4" w:space="0" w:color="auto"/>
              <w:bottom w:val="single" w:sz="4" w:space="0" w:color="auto"/>
              <w:right w:val="single" w:sz="4" w:space="0" w:color="auto"/>
            </w:tcBorders>
            <w:vAlign w:val="center"/>
          </w:tcPr>
          <w:p w14:paraId="5DC6E783" w14:textId="77777777" w:rsidR="00775B2B" w:rsidRDefault="00000000">
            <w:pPr>
              <w:pStyle w:val="AA2"/>
              <w:rPr>
                <w:rFonts w:cs="Times New Roman"/>
                <w:szCs w:val="21"/>
              </w:rPr>
            </w:pPr>
            <w:r>
              <w:rPr>
                <w:rFonts w:cs="Times New Roman"/>
                <w:szCs w:val="21"/>
              </w:rPr>
              <w:t>扇形区域</w:t>
            </w:r>
          </w:p>
        </w:tc>
        <w:tc>
          <w:tcPr>
            <w:tcW w:w="1232" w:type="dxa"/>
            <w:tcBorders>
              <w:top w:val="single" w:sz="4" w:space="0" w:color="auto"/>
              <w:left w:val="single" w:sz="4" w:space="0" w:color="auto"/>
              <w:bottom w:val="single" w:sz="4" w:space="0" w:color="auto"/>
              <w:right w:val="single" w:sz="4" w:space="0" w:color="auto"/>
            </w:tcBorders>
            <w:vAlign w:val="center"/>
          </w:tcPr>
          <w:p w14:paraId="32AC8620" w14:textId="77777777" w:rsidR="00775B2B" w:rsidRDefault="00000000">
            <w:pPr>
              <w:pStyle w:val="AA2"/>
              <w:rPr>
                <w:rFonts w:cs="Times New Roman"/>
                <w:szCs w:val="21"/>
              </w:rPr>
            </w:pPr>
            <w:r>
              <w:rPr>
                <w:rFonts w:cs="Times New Roman"/>
                <w:szCs w:val="21"/>
              </w:rPr>
              <w:t>季节</w:t>
            </w:r>
          </w:p>
        </w:tc>
        <w:tc>
          <w:tcPr>
            <w:tcW w:w="1232" w:type="dxa"/>
            <w:tcBorders>
              <w:top w:val="single" w:sz="4" w:space="0" w:color="auto"/>
              <w:left w:val="single" w:sz="4" w:space="0" w:color="auto"/>
              <w:bottom w:val="single" w:sz="4" w:space="0" w:color="auto"/>
              <w:right w:val="single" w:sz="4" w:space="0" w:color="auto"/>
            </w:tcBorders>
            <w:vAlign w:val="center"/>
          </w:tcPr>
          <w:p w14:paraId="1FA244EE" w14:textId="77777777" w:rsidR="00775B2B" w:rsidRDefault="00000000">
            <w:pPr>
              <w:pStyle w:val="AA2"/>
              <w:rPr>
                <w:rFonts w:cs="Times New Roman"/>
                <w:szCs w:val="21"/>
              </w:rPr>
            </w:pPr>
            <w:r>
              <w:rPr>
                <w:rFonts w:cs="Times New Roman"/>
                <w:szCs w:val="21"/>
              </w:rPr>
              <w:t>正午反照度</w:t>
            </w:r>
          </w:p>
        </w:tc>
        <w:tc>
          <w:tcPr>
            <w:tcW w:w="1232" w:type="dxa"/>
            <w:tcBorders>
              <w:top w:val="single" w:sz="4" w:space="0" w:color="auto"/>
              <w:left w:val="single" w:sz="4" w:space="0" w:color="auto"/>
              <w:bottom w:val="single" w:sz="4" w:space="0" w:color="auto"/>
              <w:right w:val="single" w:sz="4" w:space="0" w:color="auto"/>
            </w:tcBorders>
            <w:vAlign w:val="center"/>
          </w:tcPr>
          <w:p w14:paraId="2F3B26FE" w14:textId="77777777" w:rsidR="00775B2B" w:rsidRDefault="00000000">
            <w:pPr>
              <w:pStyle w:val="AA2"/>
              <w:rPr>
                <w:rFonts w:cs="Times New Roman"/>
                <w:szCs w:val="21"/>
              </w:rPr>
            </w:pPr>
            <w:r>
              <w:rPr>
                <w:rFonts w:cs="Times New Roman"/>
                <w:szCs w:val="21"/>
              </w:rPr>
              <w:t>波文比</w:t>
            </w:r>
          </w:p>
        </w:tc>
        <w:tc>
          <w:tcPr>
            <w:tcW w:w="1233" w:type="dxa"/>
            <w:tcBorders>
              <w:top w:val="single" w:sz="4" w:space="0" w:color="auto"/>
              <w:left w:val="single" w:sz="4" w:space="0" w:color="auto"/>
              <w:bottom w:val="single" w:sz="4" w:space="0" w:color="auto"/>
              <w:right w:val="single" w:sz="12" w:space="0" w:color="auto"/>
            </w:tcBorders>
            <w:vAlign w:val="center"/>
          </w:tcPr>
          <w:p w14:paraId="0B53B186" w14:textId="77777777" w:rsidR="00775B2B" w:rsidRDefault="00000000">
            <w:pPr>
              <w:pStyle w:val="AA2"/>
              <w:rPr>
                <w:rFonts w:cs="Times New Roman"/>
                <w:szCs w:val="21"/>
              </w:rPr>
            </w:pPr>
            <w:r>
              <w:rPr>
                <w:rFonts w:cs="Times New Roman"/>
                <w:szCs w:val="21"/>
              </w:rPr>
              <w:t>表面粗糙度</w:t>
            </w:r>
          </w:p>
        </w:tc>
      </w:tr>
      <w:tr w:rsidR="00775B2B" w14:paraId="6EEED44C" w14:textId="77777777">
        <w:trPr>
          <w:trHeight w:val="114"/>
        </w:trPr>
        <w:tc>
          <w:tcPr>
            <w:tcW w:w="0" w:type="auto"/>
            <w:gridSpan w:val="2"/>
            <w:vMerge/>
            <w:tcBorders>
              <w:left w:val="single" w:sz="12" w:space="0" w:color="auto"/>
              <w:right w:val="single" w:sz="4" w:space="0" w:color="auto"/>
            </w:tcBorders>
            <w:vAlign w:val="center"/>
          </w:tcPr>
          <w:p w14:paraId="0FEC1E45" w14:textId="77777777" w:rsidR="00775B2B" w:rsidRDefault="00775B2B">
            <w:pPr>
              <w:widowControl/>
              <w:jc w:val="left"/>
              <w:rPr>
                <w:szCs w:val="21"/>
              </w:rPr>
            </w:pPr>
          </w:p>
        </w:tc>
        <w:tc>
          <w:tcPr>
            <w:tcW w:w="0" w:type="auto"/>
            <w:vMerge/>
            <w:tcBorders>
              <w:left w:val="single" w:sz="4" w:space="0" w:color="auto"/>
              <w:right w:val="single" w:sz="4" w:space="0" w:color="auto"/>
            </w:tcBorders>
            <w:vAlign w:val="center"/>
          </w:tcPr>
          <w:p w14:paraId="7051EA52" w14:textId="77777777" w:rsidR="00775B2B" w:rsidRDefault="00775B2B">
            <w:pPr>
              <w:widowControl/>
              <w:jc w:val="left"/>
              <w:rPr>
                <w:szCs w:val="21"/>
              </w:rPr>
            </w:pPr>
          </w:p>
        </w:tc>
        <w:tc>
          <w:tcPr>
            <w:tcW w:w="1232" w:type="dxa"/>
            <w:tcBorders>
              <w:top w:val="single" w:sz="4" w:space="0" w:color="auto"/>
              <w:left w:val="single" w:sz="4" w:space="0" w:color="auto"/>
              <w:bottom w:val="single" w:sz="4" w:space="0" w:color="auto"/>
              <w:right w:val="single" w:sz="4" w:space="0" w:color="auto"/>
            </w:tcBorders>
            <w:vAlign w:val="center"/>
          </w:tcPr>
          <w:p w14:paraId="119740E8" w14:textId="77777777" w:rsidR="00775B2B" w:rsidRDefault="00000000">
            <w:pPr>
              <w:pStyle w:val="AA2"/>
              <w:rPr>
                <w:rFonts w:cs="Times New Roman"/>
                <w:szCs w:val="21"/>
              </w:rPr>
            </w:pPr>
            <w:r>
              <w:rPr>
                <w:rFonts w:cs="Times New Roman"/>
                <w:szCs w:val="21"/>
              </w:rPr>
              <w:t>90°-360°</w:t>
            </w:r>
          </w:p>
        </w:tc>
        <w:tc>
          <w:tcPr>
            <w:tcW w:w="1232" w:type="dxa"/>
            <w:tcBorders>
              <w:top w:val="single" w:sz="4" w:space="0" w:color="auto"/>
              <w:left w:val="single" w:sz="4" w:space="0" w:color="auto"/>
              <w:bottom w:val="single" w:sz="4" w:space="0" w:color="auto"/>
              <w:right w:val="single" w:sz="4" w:space="0" w:color="auto"/>
            </w:tcBorders>
            <w:vAlign w:val="center"/>
          </w:tcPr>
          <w:p w14:paraId="72A1B428" w14:textId="77777777" w:rsidR="00775B2B" w:rsidRDefault="00000000">
            <w:pPr>
              <w:pStyle w:val="AA2"/>
              <w:rPr>
                <w:rFonts w:cs="Times New Roman"/>
                <w:szCs w:val="21"/>
              </w:rPr>
            </w:pPr>
            <w:r>
              <w:rPr>
                <w:rFonts w:cs="Times New Roman"/>
                <w:szCs w:val="21"/>
              </w:rPr>
              <w:t>全年</w:t>
            </w:r>
          </w:p>
        </w:tc>
        <w:tc>
          <w:tcPr>
            <w:tcW w:w="1232" w:type="dxa"/>
            <w:tcBorders>
              <w:top w:val="single" w:sz="4" w:space="0" w:color="auto"/>
              <w:left w:val="single" w:sz="4" w:space="0" w:color="auto"/>
              <w:bottom w:val="single" w:sz="4" w:space="0" w:color="auto"/>
              <w:right w:val="single" w:sz="4" w:space="0" w:color="auto"/>
            </w:tcBorders>
            <w:vAlign w:val="center"/>
          </w:tcPr>
          <w:p w14:paraId="4089655B" w14:textId="77777777" w:rsidR="00775B2B" w:rsidRDefault="00000000">
            <w:pPr>
              <w:pStyle w:val="AA2"/>
              <w:rPr>
                <w:rFonts w:cs="Times New Roman"/>
                <w:szCs w:val="21"/>
              </w:rPr>
            </w:pPr>
            <w:r>
              <w:rPr>
                <w:rFonts w:cs="Times New Roman"/>
                <w:szCs w:val="21"/>
              </w:rPr>
              <w:t>0.28</w:t>
            </w:r>
          </w:p>
        </w:tc>
        <w:tc>
          <w:tcPr>
            <w:tcW w:w="1232" w:type="dxa"/>
            <w:tcBorders>
              <w:top w:val="single" w:sz="4" w:space="0" w:color="auto"/>
              <w:left w:val="single" w:sz="4" w:space="0" w:color="auto"/>
              <w:bottom w:val="single" w:sz="4" w:space="0" w:color="auto"/>
              <w:right w:val="single" w:sz="4" w:space="0" w:color="auto"/>
            </w:tcBorders>
            <w:vAlign w:val="center"/>
          </w:tcPr>
          <w:p w14:paraId="72023397" w14:textId="77777777" w:rsidR="00775B2B" w:rsidRDefault="00000000">
            <w:pPr>
              <w:pStyle w:val="AA2"/>
              <w:rPr>
                <w:rFonts w:cs="Times New Roman"/>
                <w:szCs w:val="21"/>
              </w:rPr>
            </w:pPr>
            <w:r>
              <w:rPr>
                <w:rFonts w:cs="Times New Roman"/>
                <w:szCs w:val="21"/>
              </w:rPr>
              <w:t>1.625</w:t>
            </w:r>
          </w:p>
        </w:tc>
        <w:tc>
          <w:tcPr>
            <w:tcW w:w="1233" w:type="dxa"/>
            <w:tcBorders>
              <w:top w:val="single" w:sz="4" w:space="0" w:color="auto"/>
              <w:left w:val="single" w:sz="4" w:space="0" w:color="auto"/>
              <w:bottom w:val="single" w:sz="4" w:space="0" w:color="auto"/>
              <w:right w:val="single" w:sz="12" w:space="0" w:color="auto"/>
            </w:tcBorders>
            <w:vAlign w:val="center"/>
          </w:tcPr>
          <w:p w14:paraId="59821866" w14:textId="77777777" w:rsidR="00775B2B" w:rsidRDefault="00000000">
            <w:pPr>
              <w:pStyle w:val="AA2"/>
              <w:rPr>
                <w:rFonts w:cs="Times New Roman"/>
                <w:szCs w:val="21"/>
              </w:rPr>
            </w:pPr>
            <w:r>
              <w:rPr>
                <w:rFonts w:cs="Times New Roman"/>
                <w:szCs w:val="21"/>
              </w:rPr>
              <w:t>0.0725</w:t>
            </w:r>
          </w:p>
        </w:tc>
      </w:tr>
      <w:tr w:rsidR="00775B2B" w14:paraId="25CB288C" w14:textId="77777777">
        <w:trPr>
          <w:trHeight w:val="114"/>
        </w:trPr>
        <w:tc>
          <w:tcPr>
            <w:tcW w:w="0" w:type="auto"/>
            <w:gridSpan w:val="2"/>
            <w:vMerge/>
            <w:tcBorders>
              <w:left w:val="single" w:sz="12" w:space="0" w:color="auto"/>
              <w:bottom w:val="single" w:sz="4" w:space="0" w:color="auto"/>
              <w:right w:val="single" w:sz="4" w:space="0" w:color="auto"/>
            </w:tcBorders>
            <w:vAlign w:val="center"/>
          </w:tcPr>
          <w:p w14:paraId="5B53603E" w14:textId="77777777" w:rsidR="00775B2B" w:rsidRDefault="00775B2B">
            <w:pPr>
              <w:widowControl/>
              <w:jc w:val="left"/>
              <w:rPr>
                <w:szCs w:val="21"/>
              </w:rPr>
            </w:pPr>
          </w:p>
        </w:tc>
        <w:tc>
          <w:tcPr>
            <w:tcW w:w="0" w:type="auto"/>
            <w:vMerge/>
            <w:tcBorders>
              <w:left w:val="single" w:sz="4" w:space="0" w:color="auto"/>
              <w:bottom w:val="single" w:sz="4" w:space="0" w:color="auto"/>
              <w:right w:val="single" w:sz="4" w:space="0" w:color="auto"/>
            </w:tcBorders>
            <w:vAlign w:val="center"/>
          </w:tcPr>
          <w:p w14:paraId="28A01573" w14:textId="77777777" w:rsidR="00775B2B" w:rsidRDefault="00775B2B">
            <w:pPr>
              <w:widowControl/>
              <w:jc w:val="left"/>
              <w:rPr>
                <w:szCs w:val="21"/>
              </w:rPr>
            </w:pPr>
          </w:p>
        </w:tc>
        <w:tc>
          <w:tcPr>
            <w:tcW w:w="1232" w:type="dxa"/>
            <w:tcBorders>
              <w:top w:val="single" w:sz="4" w:space="0" w:color="auto"/>
              <w:left w:val="single" w:sz="4" w:space="0" w:color="auto"/>
              <w:bottom w:val="single" w:sz="4" w:space="0" w:color="auto"/>
              <w:right w:val="single" w:sz="4" w:space="0" w:color="auto"/>
            </w:tcBorders>
            <w:vAlign w:val="center"/>
          </w:tcPr>
          <w:p w14:paraId="206397F9" w14:textId="77777777" w:rsidR="00775B2B" w:rsidRDefault="00000000">
            <w:pPr>
              <w:pStyle w:val="AA2"/>
              <w:rPr>
                <w:rFonts w:cs="Times New Roman"/>
                <w:szCs w:val="21"/>
              </w:rPr>
            </w:pPr>
            <w:r>
              <w:rPr>
                <w:rFonts w:cs="Times New Roman"/>
                <w:szCs w:val="21"/>
              </w:rPr>
              <w:t>360°-90°</w:t>
            </w:r>
          </w:p>
        </w:tc>
        <w:tc>
          <w:tcPr>
            <w:tcW w:w="1232" w:type="dxa"/>
            <w:tcBorders>
              <w:top w:val="single" w:sz="4" w:space="0" w:color="auto"/>
              <w:left w:val="single" w:sz="4" w:space="0" w:color="auto"/>
              <w:bottom w:val="single" w:sz="4" w:space="0" w:color="auto"/>
              <w:right w:val="single" w:sz="4" w:space="0" w:color="auto"/>
            </w:tcBorders>
            <w:vAlign w:val="center"/>
          </w:tcPr>
          <w:p w14:paraId="27C9F1F7" w14:textId="77777777" w:rsidR="00775B2B" w:rsidRDefault="00000000">
            <w:pPr>
              <w:pStyle w:val="AA2"/>
              <w:rPr>
                <w:rFonts w:cs="Times New Roman"/>
                <w:szCs w:val="21"/>
              </w:rPr>
            </w:pPr>
            <w:r>
              <w:rPr>
                <w:rFonts w:cs="Times New Roman"/>
                <w:szCs w:val="21"/>
              </w:rPr>
              <w:t>全年</w:t>
            </w:r>
          </w:p>
        </w:tc>
        <w:tc>
          <w:tcPr>
            <w:tcW w:w="1232" w:type="dxa"/>
            <w:tcBorders>
              <w:top w:val="single" w:sz="4" w:space="0" w:color="auto"/>
              <w:left w:val="single" w:sz="4" w:space="0" w:color="auto"/>
              <w:bottom w:val="single" w:sz="4" w:space="0" w:color="auto"/>
              <w:right w:val="single" w:sz="4" w:space="0" w:color="auto"/>
            </w:tcBorders>
            <w:vAlign w:val="center"/>
          </w:tcPr>
          <w:p w14:paraId="095467A7" w14:textId="77777777" w:rsidR="00775B2B" w:rsidRDefault="00000000">
            <w:pPr>
              <w:pStyle w:val="AA2"/>
              <w:rPr>
                <w:rFonts w:cs="Times New Roman"/>
                <w:szCs w:val="21"/>
              </w:rPr>
            </w:pPr>
            <w:r>
              <w:rPr>
                <w:rFonts w:cs="Times New Roman"/>
                <w:szCs w:val="21"/>
              </w:rPr>
              <w:t>0.3275</w:t>
            </w:r>
          </w:p>
        </w:tc>
        <w:tc>
          <w:tcPr>
            <w:tcW w:w="1232" w:type="dxa"/>
            <w:tcBorders>
              <w:top w:val="single" w:sz="4" w:space="0" w:color="auto"/>
              <w:left w:val="single" w:sz="4" w:space="0" w:color="auto"/>
              <w:bottom w:val="single" w:sz="4" w:space="0" w:color="auto"/>
              <w:right w:val="single" w:sz="4" w:space="0" w:color="auto"/>
            </w:tcBorders>
            <w:vAlign w:val="center"/>
          </w:tcPr>
          <w:p w14:paraId="061919C2" w14:textId="77777777" w:rsidR="00775B2B" w:rsidRDefault="00000000">
            <w:pPr>
              <w:pStyle w:val="AA2"/>
              <w:rPr>
                <w:rFonts w:cs="Times New Roman"/>
                <w:szCs w:val="21"/>
              </w:rPr>
            </w:pPr>
            <w:r>
              <w:rPr>
                <w:rFonts w:cs="Times New Roman"/>
                <w:szCs w:val="21"/>
              </w:rPr>
              <w:t>7.75</w:t>
            </w:r>
          </w:p>
        </w:tc>
        <w:tc>
          <w:tcPr>
            <w:tcW w:w="1233" w:type="dxa"/>
            <w:tcBorders>
              <w:top w:val="single" w:sz="4" w:space="0" w:color="auto"/>
              <w:left w:val="single" w:sz="4" w:space="0" w:color="auto"/>
              <w:bottom w:val="single" w:sz="4" w:space="0" w:color="auto"/>
              <w:right w:val="single" w:sz="12" w:space="0" w:color="auto"/>
            </w:tcBorders>
            <w:vAlign w:val="center"/>
          </w:tcPr>
          <w:p w14:paraId="0BFDE1C6" w14:textId="77777777" w:rsidR="00775B2B" w:rsidRDefault="00000000">
            <w:pPr>
              <w:pStyle w:val="AA2"/>
              <w:rPr>
                <w:rFonts w:cs="Times New Roman"/>
                <w:szCs w:val="21"/>
              </w:rPr>
            </w:pPr>
            <w:r>
              <w:rPr>
                <w:rFonts w:cs="Times New Roman"/>
                <w:szCs w:val="21"/>
              </w:rPr>
              <w:t>0.2625</w:t>
            </w:r>
          </w:p>
        </w:tc>
      </w:tr>
      <w:tr w:rsidR="00775B2B" w14:paraId="665F8153" w14:textId="77777777">
        <w:trPr>
          <w:trHeight w:val="114"/>
        </w:trPr>
        <w:tc>
          <w:tcPr>
            <w:tcW w:w="2144" w:type="dxa"/>
            <w:gridSpan w:val="2"/>
            <w:tcBorders>
              <w:top w:val="single" w:sz="4" w:space="0" w:color="auto"/>
              <w:left w:val="single" w:sz="12" w:space="0" w:color="auto"/>
              <w:bottom w:val="single" w:sz="4" w:space="0" w:color="auto"/>
              <w:right w:val="single" w:sz="4" w:space="0" w:color="auto"/>
            </w:tcBorders>
            <w:vAlign w:val="center"/>
          </w:tcPr>
          <w:p w14:paraId="7DDF3E80" w14:textId="77777777" w:rsidR="00775B2B" w:rsidRDefault="00000000">
            <w:pPr>
              <w:jc w:val="center"/>
              <w:rPr>
                <w:b/>
                <w:szCs w:val="21"/>
              </w:rPr>
            </w:pPr>
            <w:r>
              <w:rPr>
                <w:b/>
                <w:szCs w:val="21"/>
              </w:rPr>
              <w:t>参数名称</w:t>
            </w:r>
          </w:p>
        </w:tc>
        <w:tc>
          <w:tcPr>
            <w:tcW w:w="869" w:type="dxa"/>
            <w:tcBorders>
              <w:top w:val="single" w:sz="4" w:space="0" w:color="auto"/>
              <w:left w:val="single" w:sz="4" w:space="0" w:color="auto"/>
              <w:bottom w:val="single" w:sz="4" w:space="0" w:color="auto"/>
              <w:right w:val="single" w:sz="4" w:space="0" w:color="auto"/>
            </w:tcBorders>
            <w:vAlign w:val="center"/>
          </w:tcPr>
          <w:p w14:paraId="786DA4D0" w14:textId="77777777" w:rsidR="00775B2B" w:rsidRDefault="00000000">
            <w:pPr>
              <w:jc w:val="center"/>
              <w:rPr>
                <w:b/>
                <w:szCs w:val="21"/>
              </w:rPr>
            </w:pPr>
            <w:r>
              <w:rPr>
                <w:b/>
                <w:szCs w:val="21"/>
              </w:rPr>
              <w:t>单位</w:t>
            </w:r>
          </w:p>
        </w:tc>
        <w:tc>
          <w:tcPr>
            <w:tcW w:w="6161" w:type="dxa"/>
            <w:gridSpan w:val="5"/>
            <w:tcBorders>
              <w:top w:val="single" w:sz="4" w:space="0" w:color="auto"/>
              <w:left w:val="single" w:sz="4" w:space="0" w:color="auto"/>
              <w:bottom w:val="single" w:sz="4" w:space="0" w:color="auto"/>
              <w:right w:val="single" w:sz="12" w:space="0" w:color="auto"/>
            </w:tcBorders>
            <w:vAlign w:val="center"/>
          </w:tcPr>
          <w:p w14:paraId="2158CA8F" w14:textId="77777777" w:rsidR="00775B2B" w:rsidRDefault="00000000">
            <w:pPr>
              <w:jc w:val="center"/>
              <w:rPr>
                <w:b/>
                <w:szCs w:val="21"/>
              </w:rPr>
            </w:pPr>
            <w:r>
              <w:rPr>
                <w:b/>
                <w:szCs w:val="21"/>
              </w:rPr>
              <w:t>数值</w:t>
            </w:r>
          </w:p>
        </w:tc>
      </w:tr>
      <w:tr w:rsidR="00775B2B" w14:paraId="44BAC73A" w14:textId="77777777">
        <w:trPr>
          <w:trHeight w:val="114"/>
        </w:trPr>
        <w:tc>
          <w:tcPr>
            <w:tcW w:w="2144" w:type="dxa"/>
            <w:gridSpan w:val="2"/>
            <w:vMerge w:val="restart"/>
            <w:tcBorders>
              <w:top w:val="single" w:sz="4" w:space="0" w:color="auto"/>
              <w:left w:val="single" w:sz="12" w:space="0" w:color="auto"/>
              <w:bottom w:val="single" w:sz="4" w:space="0" w:color="auto"/>
              <w:right w:val="single" w:sz="4" w:space="0" w:color="auto"/>
            </w:tcBorders>
            <w:vAlign w:val="center"/>
          </w:tcPr>
          <w:p w14:paraId="78F141E3" w14:textId="77777777" w:rsidR="00775B2B" w:rsidRDefault="00000000">
            <w:pPr>
              <w:pStyle w:val="AA2"/>
              <w:rPr>
                <w:rFonts w:cs="Times New Roman"/>
                <w:szCs w:val="21"/>
              </w:rPr>
            </w:pPr>
            <w:r>
              <w:rPr>
                <w:rFonts w:cs="Times New Roman"/>
                <w:szCs w:val="21"/>
              </w:rPr>
              <w:t>化学转化</w:t>
            </w:r>
          </w:p>
        </w:tc>
        <w:tc>
          <w:tcPr>
            <w:tcW w:w="869" w:type="dxa"/>
            <w:tcBorders>
              <w:top w:val="single" w:sz="4" w:space="0" w:color="auto"/>
              <w:left w:val="single" w:sz="4" w:space="0" w:color="auto"/>
              <w:bottom w:val="single" w:sz="4" w:space="0" w:color="auto"/>
              <w:right w:val="single" w:sz="4" w:space="0" w:color="auto"/>
            </w:tcBorders>
            <w:vAlign w:val="center"/>
          </w:tcPr>
          <w:p w14:paraId="5A79A184" w14:textId="77777777" w:rsidR="00775B2B" w:rsidRDefault="00000000">
            <w:pPr>
              <w:pStyle w:val="AA2"/>
              <w:rPr>
                <w:rFonts w:cs="Times New Roman"/>
                <w:szCs w:val="21"/>
              </w:rPr>
            </w:pPr>
            <w:r>
              <w:rPr>
                <w:rFonts w:cs="Times New Roman"/>
                <w:szCs w:val="21"/>
              </w:rPr>
              <w:t>-</w:t>
            </w:r>
          </w:p>
        </w:tc>
        <w:tc>
          <w:tcPr>
            <w:tcW w:w="6161" w:type="dxa"/>
            <w:gridSpan w:val="5"/>
            <w:tcBorders>
              <w:top w:val="single" w:sz="4" w:space="0" w:color="auto"/>
              <w:left w:val="single" w:sz="4" w:space="0" w:color="auto"/>
              <w:bottom w:val="single" w:sz="4" w:space="0" w:color="auto"/>
              <w:right w:val="single" w:sz="12" w:space="0" w:color="auto"/>
            </w:tcBorders>
            <w:vAlign w:val="center"/>
          </w:tcPr>
          <w:p w14:paraId="07362F21" w14:textId="77777777" w:rsidR="00775B2B" w:rsidRDefault="00000000">
            <w:pPr>
              <w:rPr>
                <w:szCs w:val="21"/>
              </w:rPr>
            </w:pPr>
            <w:r>
              <w:rPr>
                <w:szCs w:val="21"/>
              </w:rPr>
              <w:t>计算</w:t>
            </w:r>
            <w:r>
              <w:rPr>
                <w:szCs w:val="21"/>
              </w:rPr>
              <w:t>1</w:t>
            </w:r>
            <w:r>
              <w:rPr>
                <w:szCs w:val="21"/>
              </w:rPr>
              <w:t>小时平均浓度时不</w:t>
            </w:r>
            <w:r>
              <w:rPr>
                <w:rFonts w:hint="eastAsia"/>
                <w:szCs w:val="21"/>
              </w:rPr>
              <w:t>计</w:t>
            </w:r>
            <w:r>
              <w:rPr>
                <w:szCs w:val="21"/>
              </w:rPr>
              <w:t>SO</w:t>
            </w:r>
            <w:r>
              <w:rPr>
                <w:szCs w:val="21"/>
                <w:vertAlign w:val="subscript"/>
              </w:rPr>
              <w:t>2</w:t>
            </w:r>
            <w:r>
              <w:rPr>
                <w:szCs w:val="21"/>
              </w:rPr>
              <w:t>转化，日平均和年平均浓度时</w:t>
            </w:r>
            <w:r>
              <w:rPr>
                <w:szCs w:val="21"/>
              </w:rPr>
              <w:t>SO</w:t>
            </w:r>
            <w:r>
              <w:rPr>
                <w:szCs w:val="21"/>
                <w:vertAlign w:val="subscript"/>
              </w:rPr>
              <w:t>2</w:t>
            </w:r>
            <w:r>
              <w:rPr>
                <w:szCs w:val="21"/>
              </w:rPr>
              <w:t>取半衰期为</w:t>
            </w:r>
            <w:r>
              <w:rPr>
                <w:szCs w:val="21"/>
              </w:rPr>
              <w:t>4</w:t>
            </w:r>
            <w:r>
              <w:rPr>
                <w:szCs w:val="21"/>
              </w:rPr>
              <w:t>小时</w:t>
            </w:r>
          </w:p>
        </w:tc>
      </w:tr>
      <w:tr w:rsidR="00775B2B" w14:paraId="6922849D" w14:textId="77777777">
        <w:trPr>
          <w:trHeight w:val="114"/>
        </w:trPr>
        <w:tc>
          <w:tcPr>
            <w:tcW w:w="0" w:type="auto"/>
            <w:gridSpan w:val="2"/>
            <w:vMerge/>
            <w:tcBorders>
              <w:top w:val="single" w:sz="4" w:space="0" w:color="auto"/>
              <w:left w:val="single" w:sz="12" w:space="0" w:color="auto"/>
              <w:bottom w:val="single" w:sz="4" w:space="0" w:color="auto"/>
              <w:right w:val="single" w:sz="4" w:space="0" w:color="auto"/>
            </w:tcBorders>
            <w:vAlign w:val="center"/>
          </w:tcPr>
          <w:p w14:paraId="4C79C56D" w14:textId="77777777" w:rsidR="00775B2B" w:rsidRDefault="00775B2B">
            <w:pPr>
              <w:widowControl/>
              <w:jc w:val="left"/>
              <w:rPr>
                <w:szCs w:val="21"/>
              </w:rPr>
            </w:pPr>
          </w:p>
        </w:tc>
        <w:tc>
          <w:tcPr>
            <w:tcW w:w="869" w:type="dxa"/>
            <w:tcBorders>
              <w:top w:val="single" w:sz="4" w:space="0" w:color="auto"/>
              <w:left w:val="single" w:sz="4" w:space="0" w:color="auto"/>
              <w:bottom w:val="single" w:sz="4" w:space="0" w:color="auto"/>
              <w:right w:val="single" w:sz="4" w:space="0" w:color="auto"/>
            </w:tcBorders>
            <w:vAlign w:val="center"/>
          </w:tcPr>
          <w:p w14:paraId="7697B9C4" w14:textId="77777777" w:rsidR="00775B2B" w:rsidRDefault="00000000">
            <w:pPr>
              <w:pStyle w:val="AA2"/>
              <w:rPr>
                <w:rFonts w:cs="Times New Roman"/>
                <w:szCs w:val="21"/>
              </w:rPr>
            </w:pPr>
            <w:r>
              <w:rPr>
                <w:rFonts w:cs="Times New Roman"/>
                <w:szCs w:val="21"/>
              </w:rPr>
              <w:t>-</w:t>
            </w:r>
          </w:p>
        </w:tc>
        <w:tc>
          <w:tcPr>
            <w:tcW w:w="6161" w:type="dxa"/>
            <w:gridSpan w:val="5"/>
            <w:tcBorders>
              <w:top w:val="single" w:sz="4" w:space="0" w:color="auto"/>
              <w:left w:val="single" w:sz="4" w:space="0" w:color="auto"/>
              <w:bottom w:val="single" w:sz="4" w:space="0" w:color="auto"/>
              <w:right w:val="single" w:sz="12" w:space="0" w:color="auto"/>
            </w:tcBorders>
            <w:vAlign w:val="center"/>
          </w:tcPr>
          <w:p w14:paraId="35BE85DF" w14:textId="77777777" w:rsidR="00775B2B" w:rsidRDefault="00000000">
            <w:pPr>
              <w:rPr>
                <w:szCs w:val="21"/>
              </w:rPr>
            </w:pPr>
            <w:r>
              <w:rPr>
                <w:szCs w:val="21"/>
              </w:rPr>
              <w:t>计算</w:t>
            </w:r>
            <w:r>
              <w:rPr>
                <w:szCs w:val="21"/>
              </w:rPr>
              <w:t>1</w:t>
            </w:r>
            <w:r>
              <w:rPr>
                <w:szCs w:val="21"/>
              </w:rPr>
              <w:t>小时和日平均浓度时，假定</w:t>
            </w:r>
            <w:r>
              <w:rPr>
                <w:szCs w:val="21"/>
              </w:rPr>
              <w:t>NO</w:t>
            </w:r>
            <w:r>
              <w:rPr>
                <w:szCs w:val="21"/>
                <w:vertAlign w:val="subscript"/>
              </w:rPr>
              <w:t>2</w:t>
            </w:r>
            <w:r>
              <w:rPr>
                <w:szCs w:val="21"/>
              </w:rPr>
              <w:t>/NO</w:t>
            </w:r>
            <w:r>
              <w:rPr>
                <w:szCs w:val="21"/>
                <w:vertAlign w:val="subscript"/>
              </w:rPr>
              <w:t>X</w:t>
            </w:r>
            <w:r>
              <w:rPr>
                <w:szCs w:val="21"/>
              </w:rPr>
              <w:t>=0.9</w:t>
            </w:r>
            <w:r>
              <w:rPr>
                <w:szCs w:val="21"/>
              </w:rPr>
              <w:t>，计算年平均浓度时，假定</w:t>
            </w:r>
            <w:r>
              <w:rPr>
                <w:szCs w:val="21"/>
              </w:rPr>
              <w:t>NO</w:t>
            </w:r>
            <w:r>
              <w:rPr>
                <w:szCs w:val="21"/>
                <w:vertAlign w:val="subscript"/>
              </w:rPr>
              <w:t>2</w:t>
            </w:r>
            <w:r>
              <w:rPr>
                <w:szCs w:val="21"/>
              </w:rPr>
              <w:t>/NO</w:t>
            </w:r>
            <w:r>
              <w:rPr>
                <w:szCs w:val="21"/>
                <w:vertAlign w:val="subscript"/>
              </w:rPr>
              <w:t>X</w:t>
            </w:r>
            <w:r>
              <w:rPr>
                <w:szCs w:val="21"/>
              </w:rPr>
              <w:t>=0.5</w:t>
            </w:r>
          </w:p>
        </w:tc>
      </w:tr>
      <w:tr w:rsidR="00775B2B" w14:paraId="039CBCAE" w14:textId="77777777">
        <w:trPr>
          <w:trHeight w:val="114"/>
        </w:trPr>
        <w:tc>
          <w:tcPr>
            <w:tcW w:w="2144" w:type="dxa"/>
            <w:gridSpan w:val="2"/>
            <w:tcBorders>
              <w:top w:val="single" w:sz="4" w:space="0" w:color="auto"/>
              <w:left w:val="single" w:sz="12" w:space="0" w:color="auto"/>
              <w:bottom w:val="single" w:sz="12" w:space="0" w:color="auto"/>
              <w:right w:val="single" w:sz="4" w:space="0" w:color="auto"/>
            </w:tcBorders>
            <w:vAlign w:val="center"/>
          </w:tcPr>
          <w:p w14:paraId="6C467B9C" w14:textId="77777777" w:rsidR="00775B2B" w:rsidRDefault="00000000">
            <w:pPr>
              <w:pStyle w:val="AA2"/>
              <w:rPr>
                <w:rFonts w:cs="Times New Roman"/>
                <w:szCs w:val="21"/>
              </w:rPr>
            </w:pPr>
            <w:r>
              <w:rPr>
                <w:rFonts w:cs="Times New Roman"/>
                <w:szCs w:val="21"/>
              </w:rPr>
              <w:t>重力沉降</w:t>
            </w:r>
          </w:p>
        </w:tc>
        <w:tc>
          <w:tcPr>
            <w:tcW w:w="869" w:type="dxa"/>
            <w:tcBorders>
              <w:top w:val="single" w:sz="4" w:space="0" w:color="auto"/>
              <w:left w:val="single" w:sz="4" w:space="0" w:color="auto"/>
              <w:bottom w:val="single" w:sz="12" w:space="0" w:color="auto"/>
              <w:right w:val="single" w:sz="4" w:space="0" w:color="auto"/>
            </w:tcBorders>
            <w:vAlign w:val="center"/>
          </w:tcPr>
          <w:p w14:paraId="6701042F" w14:textId="77777777" w:rsidR="00775B2B" w:rsidRDefault="00000000">
            <w:pPr>
              <w:pStyle w:val="AA2"/>
              <w:rPr>
                <w:rFonts w:cs="Times New Roman"/>
                <w:szCs w:val="21"/>
              </w:rPr>
            </w:pPr>
            <w:r>
              <w:rPr>
                <w:rFonts w:cs="Times New Roman"/>
                <w:szCs w:val="21"/>
              </w:rPr>
              <w:t>-</w:t>
            </w:r>
          </w:p>
        </w:tc>
        <w:tc>
          <w:tcPr>
            <w:tcW w:w="6161" w:type="dxa"/>
            <w:gridSpan w:val="5"/>
            <w:tcBorders>
              <w:top w:val="single" w:sz="4" w:space="0" w:color="auto"/>
              <w:left w:val="single" w:sz="4" w:space="0" w:color="auto"/>
              <w:bottom w:val="single" w:sz="12" w:space="0" w:color="auto"/>
              <w:right w:val="single" w:sz="12" w:space="0" w:color="auto"/>
            </w:tcBorders>
            <w:vAlign w:val="center"/>
          </w:tcPr>
          <w:p w14:paraId="2D0A6A4C" w14:textId="77777777" w:rsidR="00775B2B" w:rsidRDefault="00000000">
            <w:pPr>
              <w:pStyle w:val="AA2"/>
              <w:rPr>
                <w:rFonts w:cs="Times New Roman"/>
                <w:szCs w:val="21"/>
              </w:rPr>
            </w:pPr>
            <w:r>
              <w:rPr>
                <w:rFonts w:cs="Times New Roman"/>
                <w:szCs w:val="21"/>
              </w:rPr>
              <w:t>计算颗粒物浓度时</w:t>
            </w:r>
            <w:r>
              <w:rPr>
                <w:rFonts w:cs="Times New Roman" w:hint="eastAsia"/>
                <w:szCs w:val="21"/>
              </w:rPr>
              <w:t>分析</w:t>
            </w:r>
            <w:r>
              <w:rPr>
                <w:rFonts w:cs="Times New Roman"/>
                <w:szCs w:val="21"/>
              </w:rPr>
              <w:t>重力沉降</w:t>
            </w:r>
          </w:p>
        </w:tc>
      </w:tr>
    </w:tbl>
    <w:p w14:paraId="2EFF153C" w14:textId="77777777" w:rsidR="00775B2B" w:rsidRDefault="00000000">
      <w:pPr>
        <w:spacing w:line="200" w:lineRule="exact"/>
        <w:rPr>
          <w:sz w:val="18"/>
          <w:szCs w:val="18"/>
        </w:rPr>
      </w:pPr>
      <w:r>
        <w:rPr>
          <w:sz w:val="18"/>
          <w:szCs w:val="18"/>
        </w:rPr>
        <w:t>备注：评价区域地形数据来源于全球</w:t>
      </w:r>
      <w:r>
        <w:rPr>
          <w:sz w:val="18"/>
          <w:szCs w:val="18"/>
        </w:rPr>
        <w:t>SRTMS</w:t>
      </w:r>
      <w:r>
        <w:rPr>
          <w:sz w:val="18"/>
          <w:szCs w:val="18"/>
        </w:rPr>
        <w:t>数据，地形数据精度为</w:t>
      </w:r>
      <w:r>
        <w:rPr>
          <w:sz w:val="18"/>
          <w:szCs w:val="18"/>
        </w:rPr>
        <w:t>90m</w:t>
      </w:r>
      <w:r>
        <w:rPr>
          <w:sz w:val="18"/>
          <w:szCs w:val="18"/>
        </w:rPr>
        <w:t>。</w:t>
      </w:r>
    </w:p>
    <w:p w14:paraId="0ADE7737" w14:textId="77777777" w:rsidR="00775B2B" w:rsidRDefault="00000000">
      <w:pPr>
        <w:pStyle w:val="30"/>
        <w:adjustRightInd w:val="0"/>
        <w:snapToGrid w:val="0"/>
        <w:spacing w:before="0" w:after="0" w:line="520" w:lineRule="exact"/>
        <w:rPr>
          <w:rFonts w:eastAsia="黑体"/>
          <w:sz w:val="24"/>
          <w:szCs w:val="24"/>
        </w:rPr>
      </w:pPr>
      <w:r>
        <w:rPr>
          <w:rFonts w:eastAsia="黑体"/>
          <w:sz w:val="24"/>
          <w:szCs w:val="24"/>
        </w:rPr>
        <w:lastRenderedPageBreak/>
        <w:t>5.1.4</w:t>
      </w:r>
      <w:r>
        <w:rPr>
          <w:rFonts w:eastAsia="黑体"/>
          <w:sz w:val="24"/>
          <w:szCs w:val="24"/>
        </w:rPr>
        <w:t>污染源参数</w:t>
      </w:r>
    </w:p>
    <w:p w14:paraId="13903959" w14:textId="77777777" w:rsidR="00775B2B" w:rsidRDefault="00000000">
      <w:pPr>
        <w:autoSpaceDE w:val="0"/>
        <w:autoSpaceDN w:val="0"/>
        <w:adjustRightInd w:val="0"/>
        <w:spacing w:line="360" w:lineRule="auto"/>
        <w:ind w:firstLineChars="200" w:firstLine="480"/>
        <w:rPr>
          <w:sz w:val="24"/>
        </w:rPr>
      </w:pPr>
      <w:r>
        <w:rPr>
          <w:sz w:val="24"/>
        </w:rPr>
        <w:t>大气预测所选用废气排放参数均来自工程分析，正常工况下建设项目废气污染源排放情况，见表</w:t>
      </w:r>
      <w:r>
        <w:rPr>
          <w:sz w:val="24"/>
        </w:rPr>
        <w:t>5.1-10</w:t>
      </w:r>
      <w:r>
        <w:rPr>
          <w:sz w:val="24"/>
        </w:rPr>
        <w:t>、</w:t>
      </w:r>
      <w:r>
        <w:rPr>
          <w:sz w:val="24"/>
        </w:rPr>
        <w:t>5.1-11</w:t>
      </w:r>
      <w:r>
        <w:rPr>
          <w:sz w:val="24"/>
        </w:rPr>
        <w:t>。非正常工况下建设项目废气污染源排放情况，见表</w:t>
      </w:r>
      <w:r>
        <w:rPr>
          <w:sz w:val="24"/>
        </w:rPr>
        <w:t>5.1-12</w:t>
      </w:r>
      <w:r>
        <w:rPr>
          <w:sz w:val="24"/>
        </w:rPr>
        <w:t>。</w:t>
      </w:r>
    </w:p>
    <w:p w14:paraId="1EF4BFEF" w14:textId="77777777" w:rsidR="00775B2B" w:rsidRDefault="00000000">
      <w:pPr>
        <w:pStyle w:val="30"/>
        <w:adjustRightInd w:val="0"/>
        <w:snapToGrid w:val="0"/>
        <w:spacing w:before="0" w:after="0" w:line="520" w:lineRule="exact"/>
        <w:rPr>
          <w:rFonts w:eastAsia="黑体"/>
          <w:sz w:val="24"/>
          <w:szCs w:val="24"/>
        </w:rPr>
      </w:pPr>
      <w:r>
        <w:rPr>
          <w:rFonts w:eastAsia="黑体"/>
          <w:sz w:val="24"/>
          <w:szCs w:val="24"/>
        </w:rPr>
        <w:t>5.1.5</w:t>
      </w:r>
      <w:r>
        <w:rPr>
          <w:rFonts w:eastAsia="黑体"/>
          <w:sz w:val="24"/>
          <w:szCs w:val="24"/>
        </w:rPr>
        <w:t>预测结果</w:t>
      </w:r>
    </w:p>
    <w:p w14:paraId="2E73FAEF" w14:textId="77777777" w:rsidR="00775B2B" w:rsidRDefault="00000000">
      <w:pPr>
        <w:pStyle w:val="40"/>
        <w:spacing w:before="0" w:after="0" w:line="520" w:lineRule="exact"/>
        <w:rPr>
          <w:b/>
          <w:szCs w:val="24"/>
        </w:rPr>
      </w:pPr>
      <w:r>
        <w:rPr>
          <w:b/>
          <w:szCs w:val="24"/>
        </w:rPr>
        <w:t>5.1.5.1</w:t>
      </w:r>
      <w:r>
        <w:rPr>
          <w:b/>
          <w:szCs w:val="24"/>
        </w:rPr>
        <w:t>本工程正常工况下新增污染源贡献质量浓度预测结果与评价</w:t>
      </w:r>
    </w:p>
    <w:p w14:paraId="326E64C3" w14:textId="77777777" w:rsidR="00775B2B" w:rsidRDefault="00000000">
      <w:pPr>
        <w:spacing w:line="360" w:lineRule="auto"/>
        <w:ind w:firstLineChars="200" w:firstLine="480"/>
        <w:rPr>
          <w:sz w:val="24"/>
        </w:rPr>
      </w:pPr>
      <w:r>
        <w:rPr>
          <w:sz w:val="24"/>
        </w:rPr>
        <w:t>根据巴里坤气象站</w:t>
      </w:r>
      <w:r>
        <w:rPr>
          <w:sz w:val="24"/>
        </w:rPr>
        <w:t>2023</w:t>
      </w:r>
      <w:r>
        <w:rPr>
          <w:sz w:val="24"/>
        </w:rPr>
        <w:t>年每天</w:t>
      </w:r>
      <w:r>
        <w:rPr>
          <w:sz w:val="24"/>
        </w:rPr>
        <w:t>24</w:t>
      </w:r>
      <w:r>
        <w:rPr>
          <w:sz w:val="24"/>
        </w:rPr>
        <w:t>小时的气象数据进行逐时计算，对评价区域范围内进行落地浓度预测。各污染物在环境空气保护目标和网格点最大落地浓度贡献值、发生的时间及占标率统计见表</w:t>
      </w:r>
      <w:r>
        <w:rPr>
          <w:sz w:val="24"/>
        </w:rPr>
        <w:t>5.1-13</w:t>
      </w:r>
      <w:r>
        <w:rPr>
          <w:sz w:val="24"/>
        </w:rPr>
        <w:t>至表</w:t>
      </w:r>
      <w:r>
        <w:rPr>
          <w:sz w:val="24"/>
        </w:rPr>
        <w:t>5.1-20</w:t>
      </w:r>
      <w:r>
        <w:rPr>
          <w:sz w:val="24"/>
        </w:rPr>
        <w:t>。</w:t>
      </w:r>
    </w:p>
    <w:p w14:paraId="501C60AF" w14:textId="77777777" w:rsidR="00775B2B" w:rsidRDefault="00775B2B">
      <w:pPr>
        <w:autoSpaceDE w:val="0"/>
        <w:autoSpaceDN w:val="0"/>
        <w:adjustRightInd w:val="0"/>
        <w:spacing w:line="360" w:lineRule="auto"/>
        <w:ind w:firstLineChars="200" w:firstLine="480"/>
        <w:rPr>
          <w:sz w:val="24"/>
        </w:rPr>
        <w:sectPr w:rsidR="00775B2B">
          <w:headerReference w:type="default" r:id="rId61"/>
          <w:pgSz w:w="11906" w:h="16838"/>
          <w:pgMar w:top="1440" w:right="1800" w:bottom="1440" w:left="1800" w:header="1021" w:footer="851" w:gutter="0"/>
          <w:pgNumType w:fmt="numberInDash"/>
          <w:cols w:space="720"/>
          <w:docGrid w:linePitch="312"/>
        </w:sectPr>
      </w:pPr>
    </w:p>
    <w:p w14:paraId="6BB5FD3A" w14:textId="77777777" w:rsidR="00775B2B" w:rsidRDefault="00775B2B">
      <w:pPr>
        <w:rPr>
          <w:rFonts w:eastAsia="黑体"/>
          <w:sz w:val="24"/>
        </w:rPr>
      </w:pPr>
    </w:p>
    <w:p w14:paraId="3FC08A3D" w14:textId="77777777" w:rsidR="00775B2B" w:rsidRDefault="00775B2B">
      <w:pPr>
        <w:rPr>
          <w:rFonts w:eastAsia="黑体"/>
          <w:sz w:val="24"/>
        </w:rPr>
      </w:pPr>
    </w:p>
    <w:p w14:paraId="58841CDA" w14:textId="77777777" w:rsidR="00775B2B" w:rsidRDefault="00775B2B">
      <w:pPr>
        <w:rPr>
          <w:rFonts w:eastAsia="黑体"/>
          <w:sz w:val="24"/>
        </w:rPr>
      </w:pPr>
    </w:p>
    <w:p w14:paraId="5F53B71A" w14:textId="0CE99D7A" w:rsidR="00775B2B" w:rsidRDefault="00000000">
      <w:pPr>
        <w:jc w:val="center"/>
        <w:rPr>
          <w:rFonts w:eastAsia="黑体"/>
          <w:kern w:val="0"/>
          <w:sz w:val="24"/>
        </w:rPr>
      </w:pPr>
      <w:r>
        <w:rPr>
          <w:rFonts w:eastAsia="黑体"/>
          <w:sz w:val="24"/>
        </w:rPr>
        <w:t>表</w:t>
      </w:r>
      <w:r>
        <w:rPr>
          <w:rFonts w:eastAsia="黑体"/>
          <w:sz w:val="24"/>
        </w:rPr>
        <w:t xml:space="preserve">5.1-10    </w:t>
      </w:r>
      <w:r>
        <w:rPr>
          <w:rFonts w:eastAsia="黑体"/>
          <w:snapToGrid w:val="0"/>
          <w:sz w:val="24"/>
        </w:rPr>
        <w:t>项目正常工况废气污染源排放情况一览表</w:t>
      </w:r>
      <w:r>
        <w:rPr>
          <w:rFonts w:eastAsia="黑体"/>
          <w:snapToGrid w:val="0"/>
          <w:sz w:val="24"/>
        </w:rPr>
        <w:t>(</w:t>
      </w:r>
      <w:r>
        <w:rPr>
          <w:rFonts w:eastAsia="黑体"/>
          <w:snapToGrid w:val="0"/>
          <w:sz w:val="24"/>
        </w:rPr>
        <w:t>有组织废气</w:t>
      </w:r>
      <w:r>
        <w:rPr>
          <w:rFonts w:eastAsia="黑体"/>
          <w:snapToGrid w:val="0"/>
          <w:sz w:val="24"/>
        </w:rPr>
        <w:t>)</w:t>
      </w:r>
    </w:p>
    <w:tbl>
      <w:tblPr>
        <w:tblW w:w="4997"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4A0" w:firstRow="1" w:lastRow="0" w:firstColumn="1" w:lastColumn="0" w:noHBand="0" w:noVBand="1"/>
      </w:tblPr>
      <w:tblGrid>
        <w:gridCol w:w="661"/>
        <w:gridCol w:w="1334"/>
        <w:gridCol w:w="550"/>
        <w:gridCol w:w="551"/>
        <w:gridCol w:w="875"/>
        <w:gridCol w:w="875"/>
        <w:gridCol w:w="849"/>
        <w:gridCol w:w="1380"/>
        <w:gridCol w:w="767"/>
        <w:gridCol w:w="794"/>
        <w:gridCol w:w="656"/>
        <w:gridCol w:w="767"/>
        <w:gridCol w:w="759"/>
        <w:gridCol w:w="815"/>
        <w:gridCol w:w="1567"/>
      </w:tblGrid>
      <w:tr w:rsidR="00775B2B" w14:paraId="63967962" w14:textId="77777777">
        <w:trPr>
          <w:jc w:val="center"/>
        </w:trPr>
        <w:tc>
          <w:tcPr>
            <w:tcW w:w="251" w:type="pct"/>
            <w:tcBorders>
              <w:tl2br w:val="nil"/>
              <w:tr2bl w:val="nil"/>
            </w:tcBorders>
            <w:noWrap/>
            <w:vAlign w:val="center"/>
          </w:tcPr>
          <w:p w14:paraId="29A44D78" w14:textId="77777777" w:rsidR="00775B2B" w:rsidRDefault="00000000">
            <w:pPr>
              <w:widowControl/>
              <w:jc w:val="center"/>
              <w:textAlignment w:val="center"/>
              <w:rPr>
                <w:color w:val="000000"/>
                <w:szCs w:val="21"/>
              </w:rPr>
            </w:pPr>
            <w:r>
              <w:rPr>
                <w:color w:val="000000"/>
                <w:kern w:val="0"/>
                <w:szCs w:val="21"/>
                <w:lang w:bidi="ar"/>
              </w:rPr>
              <w:t>序号</w:t>
            </w:r>
          </w:p>
        </w:tc>
        <w:tc>
          <w:tcPr>
            <w:tcW w:w="506" w:type="pct"/>
            <w:tcBorders>
              <w:tl2br w:val="nil"/>
              <w:tr2bl w:val="nil"/>
            </w:tcBorders>
            <w:noWrap/>
            <w:vAlign w:val="center"/>
          </w:tcPr>
          <w:p w14:paraId="1F3CB316" w14:textId="77777777" w:rsidR="00775B2B" w:rsidRDefault="00000000">
            <w:pPr>
              <w:widowControl/>
              <w:jc w:val="center"/>
              <w:textAlignment w:val="center"/>
              <w:rPr>
                <w:color w:val="000000"/>
                <w:szCs w:val="21"/>
              </w:rPr>
            </w:pPr>
            <w:r>
              <w:rPr>
                <w:color w:val="000000"/>
                <w:kern w:val="0"/>
                <w:szCs w:val="21"/>
                <w:lang w:bidi="ar"/>
              </w:rPr>
              <w:t>污染源名称</w:t>
            </w:r>
          </w:p>
        </w:tc>
        <w:tc>
          <w:tcPr>
            <w:tcW w:w="209" w:type="pct"/>
            <w:tcBorders>
              <w:tl2br w:val="nil"/>
              <w:tr2bl w:val="nil"/>
            </w:tcBorders>
            <w:noWrap/>
            <w:vAlign w:val="center"/>
          </w:tcPr>
          <w:p w14:paraId="76AF1932" w14:textId="77777777" w:rsidR="00775B2B" w:rsidRDefault="00000000">
            <w:pPr>
              <w:widowControl/>
              <w:jc w:val="center"/>
              <w:textAlignment w:val="center"/>
              <w:rPr>
                <w:color w:val="000000"/>
                <w:szCs w:val="21"/>
              </w:rPr>
            </w:pPr>
            <w:r>
              <w:rPr>
                <w:color w:val="000000"/>
                <w:kern w:val="0"/>
                <w:szCs w:val="21"/>
                <w:lang w:bidi="ar"/>
              </w:rPr>
              <w:t>X</w:t>
            </w:r>
          </w:p>
        </w:tc>
        <w:tc>
          <w:tcPr>
            <w:tcW w:w="209" w:type="pct"/>
            <w:tcBorders>
              <w:tl2br w:val="nil"/>
              <w:tr2bl w:val="nil"/>
            </w:tcBorders>
            <w:noWrap/>
            <w:vAlign w:val="center"/>
          </w:tcPr>
          <w:p w14:paraId="36669AEF" w14:textId="77777777" w:rsidR="00775B2B" w:rsidRDefault="00000000">
            <w:pPr>
              <w:widowControl/>
              <w:jc w:val="center"/>
              <w:textAlignment w:val="center"/>
              <w:rPr>
                <w:color w:val="000000"/>
                <w:szCs w:val="21"/>
              </w:rPr>
            </w:pPr>
            <w:r>
              <w:rPr>
                <w:color w:val="000000"/>
                <w:kern w:val="0"/>
                <w:szCs w:val="21"/>
                <w:lang w:bidi="ar"/>
              </w:rPr>
              <w:t>Y</w:t>
            </w:r>
          </w:p>
        </w:tc>
        <w:tc>
          <w:tcPr>
            <w:tcW w:w="332" w:type="pct"/>
            <w:tcBorders>
              <w:tl2br w:val="nil"/>
              <w:tr2bl w:val="nil"/>
            </w:tcBorders>
            <w:noWrap/>
            <w:vAlign w:val="center"/>
          </w:tcPr>
          <w:p w14:paraId="1952A1C3" w14:textId="77777777" w:rsidR="00775B2B" w:rsidRDefault="00000000">
            <w:pPr>
              <w:widowControl/>
              <w:jc w:val="center"/>
              <w:textAlignment w:val="center"/>
              <w:rPr>
                <w:color w:val="000000"/>
                <w:szCs w:val="21"/>
              </w:rPr>
            </w:pPr>
            <w:r>
              <w:rPr>
                <w:color w:val="000000"/>
                <w:kern w:val="0"/>
                <w:szCs w:val="21"/>
                <w:lang w:bidi="ar"/>
              </w:rPr>
              <w:t>点源</w:t>
            </w:r>
            <w:r>
              <w:rPr>
                <w:color w:val="000000"/>
                <w:kern w:val="0"/>
                <w:szCs w:val="21"/>
                <w:lang w:bidi="ar"/>
              </w:rPr>
              <w:t>H</w:t>
            </w:r>
          </w:p>
        </w:tc>
        <w:tc>
          <w:tcPr>
            <w:tcW w:w="332" w:type="pct"/>
            <w:tcBorders>
              <w:tl2br w:val="nil"/>
              <w:tr2bl w:val="nil"/>
            </w:tcBorders>
            <w:noWrap/>
            <w:vAlign w:val="center"/>
          </w:tcPr>
          <w:p w14:paraId="12146EA3" w14:textId="77777777" w:rsidR="00775B2B" w:rsidRDefault="00000000">
            <w:pPr>
              <w:widowControl/>
              <w:jc w:val="center"/>
              <w:textAlignment w:val="center"/>
              <w:rPr>
                <w:color w:val="000000"/>
                <w:szCs w:val="21"/>
              </w:rPr>
            </w:pPr>
            <w:r>
              <w:rPr>
                <w:color w:val="000000"/>
                <w:kern w:val="0"/>
                <w:szCs w:val="21"/>
                <w:lang w:bidi="ar"/>
              </w:rPr>
              <w:t>点源</w:t>
            </w:r>
            <w:r>
              <w:rPr>
                <w:color w:val="000000"/>
                <w:kern w:val="0"/>
                <w:szCs w:val="21"/>
                <w:lang w:bidi="ar"/>
              </w:rPr>
              <w:t>D</w:t>
            </w:r>
          </w:p>
        </w:tc>
        <w:tc>
          <w:tcPr>
            <w:tcW w:w="322" w:type="pct"/>
            <w:tcBorders>
              <w:tl2br w:val="nil"/>
              <w:tr2bl w:val="nil"/>
            </w:tcBorders>
            <w:noWrap/>
            <w:vAlign w:val="center"/>
          </w:tcPr>
          <w:p w14:paraId="34E530EB" w14:textId="77777777" w:rsidR="00775B2B" w:rsidRDefault="00000000">
            <w:pPr>
              <w:widowControl/>
              <w:jc w:val="center"/>
              <w:textAlignment w:val="center"/>
              <w:rPr>
                <w:color w:val="000000"/>
                <w:szCs w:val="21"/>
              </w:rPr>
            </w:pPr>
            <w:r>
              <w:rPr>
                <w:color w:val="000000"/>
                <w:kern w:val="0"/>
                <w:szCs w:val="21"/>
                <w:lang w:bidi="ar"/>
              </w:rPr>
              <w:t>点源</w:t>
            </w:r>
            <w:r>
              <w:rPr>
                <w:color w:val="000000"/>
                <w:kern w:val="0"/>
                <w:szCs w:val="21"/>
                <w:lang w:bidi="ar"/>
              </w:rPr>
              <w:t>T</w:t>
            </w:r>
          </w:p>
        </w:tc>
        <w:tc>
          <w:tcPr>
            <w:tcW w:w="523" w:type="pct"/>
            <w:tcBorders>
              <w:tl2br w:val="nil"/>
              <w:tr2bl w:val="nil"/>
            </w:tcBorders>
            <w:noWrap/>
            <w:vAlign w:val="center"/>
          </w:tcPr>
          <w:p w14:paraId="579268B5" w14:textId="77777777" w:rsidR="00775B2B" w:rsidRDefault="00000000">
            <w:pPr>
              <w:widowControl/>
              <w:jc w:val="center"/>
              <w:textAlignment w:val="center"/>
              <w:rPr>
                <w:color w:val="000000"/>
                <w:szCs w:val="21"/>
              </w:rPr>
            </w:pPr>
            <w:r>
              <w:rPr>
                <w:color w:val="000000"/>
                <w:kern w:val="0"/>
                <w:szCs w:val="21"/>
                <w:lang w:bidi="ar"/>
              </w:rPr>
              <w:t>烟气量</w:t>
            </w:r>
            <w:r>
              <w:rPr>
                <w:color w:val="000000"/>
                <w:kern w:val="0"/>
                <w:szCs w:val="21"/>
                <w:lang w:bidi="ar"/>
              </w:rPr>
              <w:t>Qvol</w:t>
            </w:r>
          </w:p>
        </w:tc>
        <w:tc>
          <w:tcPr>
            <w:tcW w:w="291" w:type="pct"/>
            <w:tcBorders>
              <w:tl2br w:val="nil"/>
              <w:tr2bl w:val="nil"/>
            </w:tcBorders>
            <w:noWrap/>
            <w:vAlign w:val="center"/>
          </w:tcPr>
          <w:p w14:paraId="26C7D095" w14:textId="77777777" w:rsidR="00775B2B" w:rsidRDefault="00000000">
            <w:pPr>
              <w:widowControl/>
              <w:jc w:val="center"/>
              <w:textAlignment w:val="center"/>
              <w:rPr>
                <w:color w:val="000000"/>
                <w:szCs w:val="21"/>
              </w:rPr>
            </w:pPr>
            <w:r>
              <w:rPr>
                <w:color w:val="000000"/>
                <w:kern w:val="0"/>
                <w:szCs w:val="21"/>
                <w:lang w:bidi="ar"/>
              </w:rPr>
              <w:t>SO</w:t>
            </w:r>
            <w:r>
              <w:rPr>
                <w:color w:val="000000"/>
                <w:kern w:val="0"/>
                <w:szCs w:val="21"/>
                <w:vertAlign w:val="subscript"/>
                <w:lang w:bidi="ar"/>
              </w:rPr>
              <w:t>2</w:t>
            </w:r>
          </w:p>
        </w:tc>
        <w:tc>
          <w:tcPr>
            <w:tcW w:w="291" w:type="pct"/>
            <w:tcBorders>
              <w:tl2br w:val="nil"/>
              <w:tr2bl w:val="nil"/>
            </w:tcBorders>
            <w:noWrap/>
            <w:vAlign w:val="center"/>
          </w:tcPr>
          <w:p w14:paraId="5A999C06" w14:textId="77777777" w:rsidR="00775B2B" w:rsidRDefault="00000000">
            <w:pPr>
              <w:widowControl/>
              <w:jc w:val="center"/>
              <w:textAlignment w:val="center"/>
              <w:rPr>
                <w:color w:val="000000"/>
                <w:szCs w:val="21"/>
              </w:rPr>
            </w:pPr>
            <w:r>
              <w:rPr>
                <w:color w:val="000000"/>
                <w:kern w:val="0"/>
                <w:szCs w:val="21"/>
                <w:lang w:bidi="ar"/>
              </w:rPr>
              <w:t>NO</w:t>
            </w:r>
            <w:r>
              <w:rPr>
                <w:color w:val="000000"/>
                <w:kern w:val="0"/>
                <w:szCs w:val="21"/>
                <w:vertAlign w:val="subscript"/>
                <w:lang w:bidi="ar"/>
              </w:rPr>
              <w:t>2</w:t>
            </w:r>
          </w:p>
        </w:tc>
        <w:tc>
          <w:tcPr>
            <w:tcW w:w="249" w:type="pct"/>
            <w:tcBorders>
              <w:tl2br w:val="nil"/>
              <w:tr2bl w:val="nil"/>
            </w:tcBorders>
            <w:noWrap/>
            <w:vAlign w:val="center"/>
          </w:tcPr>
          <w:p w14:paraId="52037F59" w14:textId="77777777" w:rsidR="00775B2B" w:rsidRDefault="00000000">
            <w:pPr>
              <w:widowControl/>
              <w:jc w:val="center"/>
              <w:textAlignment w:val="center"/>
              <w:rPr>
                <w:color w:val="000000"/>
                <w:szCs w:val="21"/>
              </w:rPr>
            </w:pPr>
            <w:r>
              <w:rPr>
                <w:color w:val="000000"/>
                <w:kern w:val="0"/>
                <w:szCs w:val="21"/>
                <w:lang w:bidi="ar"/>
              </w:rPr>
              <w:t>氨</w:t>
            </w:r>
          </w:p>
        </w:tc>
        <w:tc>
          <w:tcPr>
            <w:tcW w:w="291" w:type="pct"/>
            <w:tcBorders>
              <w:tl2br w:val="nil"/>
              <w:tr2bl w:val="nil"/>
            </w:tcBorders>
            <w:noWrap/>
            <w:vAlign w:val="center"/>
          </w:tcPr>
          <w:p w14:paraId="6B396C1F" w14:textId="77777777" w:rsidR="00775B2B" w:rsidRDefault="00000000">
            <w:pPr>
              <w:widowControl/>
              <w:jc w:val="center"/>
              <w:textAlignment w:val="center"/>
              <w:rPr>
                <w:color w:val="000000"/>
                <w:szCs w:val="21"/>
              </w:rPr>
            </w:pPr>
            <w:r>
              <w:rPr>
                <w:color w:val="000000"/>
                <w:kern w:val="0"/>
                <w:szCs w:val="21"/>
                <w:lang w:bidi="ar"/>
              </w:rPr>
              <w:t>汞</w:t>
            </w:r>
          </w:p>
        </w:tc>
        <w:tc>
          <w:tcPr>
            <w:tcW w:w="288" w:type="pct"/>
            <w:tcBorders>
              <w:tl2br w:val="nil"/>
              <w:tr2bl w:val="nil"/>
            </w:tcBorders>
            <w:noWrap/>
            <w:vAlign w:val="center"/>
          </w:tcPr>
          <w:p w14:paraId="14F5C598" w14:textId="77777777" w:rsidR="00775B2B" w:rsidRDefault="00000000">
            <w:pPr>
              <w:widowControl/>
              <w:jc w:val="center"/>
              <w:textAlignment w:val="center"/>
              <w:rPr>
                <w:color w:val="000000"/>
                <w:szCs w:val="21"/>
              </w:rPr>
            </w:pPr>
            <w:r>
              <w:rPr>
                <w:color w:val="000000"/>
                <w:kern w:val="0"/>
                <w:szCs w:val="21"/>
                <w:lang w:bidi="ar"/>
              </w:rPr>
              <w:t>PM</w:t>
            </w:r>
            <w:r>
              <w:rPr>
                <w:color w:val="000000"/>
                <w:kern w:val="0"/>
                <w:szCs w:val="21"/>
                <w:vertAlign w:val="subscript"/>
                <w:lang w:bidi="ar"/>
              </w:rPr>
              <w:t>10</w:t>
            </w:r>
          </w:p>
        </w:tc>
        <w:tc>
          <w:tcPr>
            <w:tcW w:w="309" w:type="pct"/>
            <w:tcBorders>
              <w:tl2br w:val="nil"/>
              <w:tr2bl w:val="nil"/>
            </w:tcBorders>
            <w:noWrap/>
            <w:vAlign w:val="center"/>
          </w:tcPr>
          <w:p w14:paraId="33AA1416" w14:textId="77777777" w:rsidR="00775B2B" w:rsidRDefault="00000000">
            <w:pPr>
              <w:widowControl/>
              <w:jc w:val="center"/>
              <w:textAlignment w:val="center"/>
              <w:rPr>
                <w:color w:val="000000"/>
                <w:szCs w:val="21"/>
              </w:rPr>
            </w:pPr>
            <w:r>
              <w:rPr>
                <w:color w:val="000000"/>
                <w:kern w:val="0"/>
                <w:szCs w:val="21"/>
                <w:lang w:bidi="ar"/>
              </w:rPr>
              <w:t>PM</w:t>
            </w:r>
            <w:r>
              <w:rPr>
                <w:color w:val="000000"/>
                <w:kern w:val="0"/>
                <w:szCs w:val="21"/>
                <w:vertAlign w:val="subscript"/>
                <w:lang w:bidi="ar"/>
              </w:rPr>
              <w:t>2.5</w:t>
            </w:r>
          </w:p>
        </w:tc>
        <w:tc>
          <w:tcPr>
            <w:tcW w:w="594" w:type="pct"/>
            <w:tcBorders>
              <w:tl2br w:val="nil"/>
              <w:tr2bl w:val="nil"/>
            </w:tcBorders>
            <w:noWrap/>
            <w:vAlign w:val="center"/>
          </w:tcPr>
          <w:p w14:paraId="1ED16EDB" w14:textId="77777777" w:rsidR="00775B2B" w:rsidRDefault="00000000">
            <w:pPr>
              <w:widowControl/>
              <w:jc w:val="center"/>
              <w:textAlignment w:val="center"/>
              <w:rPr>
                <w:color w:val="000000"/>
                <w:szCs w:val="21"/>
              </w:rPr>
            </w:pPr>
            <w:r>
              <w:rPr>
                <w:color w:val="000000"/>
                <w:kern w:val="0"/>
                <w:szCs w:val="21"/>
                <w:lang w:bidi="ar"/>
              </w:rPr>
              <w:t>排放强度单位</w:t>
            </w:r>
          </w:p>
        </w:tc>
      </w:tr>
      <w:tr w:rsidR="00775B2B" w14:paraId="2BDD5FF8" w14:textId="77777777">
        <w:trPr>
          <w:jc w:val="center"/>
        </w:trPr>
        <w:tc>
          <w:tcPr>
            <w:tcW w:w="251" w:type="pct"/>
            <w:tcBorders>
              <w:tl2br w:val="nil"/>
              <w:tr2bl w:val="nil"/>
            </w:tcBorders>
            <w:noWrap/>
            <w:vAlign w:val="center"/>
          </w:tcPr>
          <w:p w14:paraId="1EBB9CCA" w14:textId="77777777" w:rsidR="00775B2B" w:rsidRDefault="00000000">
            <w:pPr>
              <w:widowControl/>
              <w:jc w:val="center"/>
              <w:textAlignment w:val="center"/>
              <w:rPr>
                <w:color w:val="000000"/>
                <w:szCs w:val="21"/>
              </w:rPr>
            </w:pPr>
            <w:r>
              <w:rPr>
                <w:color w:val="000000"/>
                <w:kern w:val="0"/>
                <w:szCs w:val="21"/>
                <w:lang w:bidi="ar"/>
              </w:rPr>
              <w:t>1</w:t>
            </w:r>
          </w:p>
        </w:tc>
        <w:tc>
          <w:tcPr>
            <w:tcW w:w="506" w:type="pct"/>
            <w:tcBorders>
              <w:tl2br w:val="nil"/>
              <w:tr2bl w:val="nil"/>
            </w:tcBorders>
            <w:noWrap/>
            <w:vAlign w:val="center"/>
          </w:tcPr>
          <w:p w14:paraId="1E7AB259" w14:textId="77777777" w:rsidR="00775B2B" w:rsidRDefault="00000000">
            <w:pPr>
              <w:widowControl/>
              <w:jc w:val="center"/>
              <w:textAlignment w:val="center"/>
              <w:rPr>
                <w:color w:val="000000"/>
                <w:szCs w:val="21"/>
              </w:rPr>
            </w:pPr>
            <w:r>
              <w:rPr>
                <w:color w:val="000000"/>
                <w:kern w:val="0"/>
                <w:szCs w:val="21"/>
                <w:lang w:bidi="ar"/>
              </w:rPr>
              <w:t>G1</w:t>
            </w:r>
          </w:p>
        </w:tc>
        <w:tc>
          <w:tcPr>
            <w:tcW w:w="209" w:type="pct"/>
            <w:tcBorders>
              <w:tl2br w:val="nil"/>
              <w:tr2bl w:val="nil"/>
            </w:tcBorders>
            <w:noWrap/>
            <w:vAlign w:val="center"/>
          </w:tcPr>
          <w:p w14:paraId="6418C650" w14:textId="77777777" w:rsidR="00775B2B" w:rsidRDefault="00000000">
            <w:pPr>
              <w:widowControl/>
              <w:jc w:val="center"/>
              <w:textAlignment w:val="center"/>
              <w:rPr>
                <w:color w:val="000000"/>
                <w:szCs w:val="21"/>
              </w:rPr>
            </w:pPr>
            <w:r>
              <w:rPr>
                <w:rFonts w:hint="eastAsia"/>
              </w:rPr>
              <w:t>139</w:t>
            </w:r>
          </w:p>
        </w:tc>
        <w:tc>
          <w:tcPr>
            <w:tcW w:w="209" w:type="pct"/>
            <w:tcBorders>
              <w:tl2br w:val="nil"/>
              <w:tr2bl w:val="nil"/>
            </w:tcBorders>
            <w:noWrap/>
            <w:vAlign w:val="center"/>
          </w:tcPr>
          <w:p w14:paraId="257CDDEE" w14:textId="77777777" w:rsidR="00775B2B" w:rsidRDefault="00000000">
            <w:pPr>
              <w:widowControl/>
              <w:jc w:val="center"/>
              <w:textAlignment w:val="center"/>
              <w:rPr>
                <w:color w:val="000000"/>
                <w:szCs w:val="21"/>
              </w:rPr>
            </w:pPr>
            <w:r>
              <w:rPr>
                <w:rFonts w:hint="eastAsia"/>
              </w:rPr>
              <w:t>49</w:t>
            </w:r>
          </w:p>
        </w:tc>
        <w:tc>
          <w:tcPr>
            <w:tcW w:w="332" w:type="pct"/>
            <w:tcBorders>
              <w:tl2br w:val="nil"/>
              <w:tr2bl w:val="nil"/>
            </w:tcBorders>
            <w:noWrap/>
            <w:vAlign w:val="center"/>
          </w:tcPr>
          <w:p w14:paraId="425AB865" w14:textId="77777777" w:rsidR="00775B2B" w:rsidRDefault="00000000">
            <w:pPr>
              <w:widowControl/>
              <w:jc w:val="center"/>
              <w:textAlignment w:val="center"/>
              <w:rPr>
                <w:color w:val="000000"/>
                <w:szCs w:val="21"/>
              </w:rPr>
            </w:pPr>
            <w:r>
              <w:rPr>
                <w:rFonts w:hint="eastAsia"/>
              </w:rPr>
              <w:t>15</w:t>
            </w:r>
          </w:p>
        </w:tc>
        <w:tc>
          <w:tcPr>
            <w:tcW w:w="332" w:type="pct"/>
            <w:tcBorders>
              <w:tl2br w:val="nil"/>
              <w:tr2bl w:val="nil"/>
            </w:tcBorders>
            <w:noWrap/>
            <w:vAlign w:val="center"/>
          </w:tcPr>
          <w:p w14:paraId="2D60D8BA" w14:textId="77777777" w:rsidR="00775B2B" w:rsidRDefault="00000000">
            <w:pPr>
              <w:widowControl/>
              <w:jc w:val="center"/>
              <w:textAlignment w:val="center"/>
              <w:rPr>
                <w:color w:val="000000"/>
                <w:szCs w:val="21"/>
              </w:rPr>
            </w:pPr>
            <w:r>
              <w:rPr>
                <w:rFonts w:hint="eastAsia"/>
              </w:rPr>
              <w:t>0.5</w:t>
            </w:r>
          </w:p>
        </w:tc>
        <w:tc>
          <w:tcPr>
            <w:tcW w:w="322" w:type="pct"/>
            <w:tcBorders>
              <w:tl2br w:val="nil"/>
              <w:tr2bl w:val="nil"/>
            </w:tcBorders>
            <w:noWrap/>
            <w:vAlign w:val="center"/>
          </w:tcPr>
          <w:p w14:paraId="77672FD5" w14:textId="77777777" w:rsidR="00775B2B" w:rsidRDefault="00000000">
            <w:pPr>
              <w:widowControl/>
              <w:jc w:val="center"/>
              <w:textAlignment w:val="center"/>
              <w:rPr>
                <w:color w:val="000000"/>
                <w:szCs w:val="21"/>
              </w:rPr>
            </w:pPr>
            <w:r>
              <w:rPr>
                <w:rFonts w:hint="eastAsia"/>
              </w:rPr>
              <w:t>25</w:t>
            </w:r>
          </w:p>
        </w:tc>
        <w:tc>
          <w:tcPr>
            <w:tcW w:w="523" w:type="pct"/>
            <w:tcBorders>
              <w:tl2br w:val="nil"/>
              <w:tr2bl w:val="nil"/>
            </w:tcBorders>
            <w:noWrap/>
            <w:vAlign w:val="center"/>
          </w:tcPr>
          <w:p w14:paraId="4CA2FD88" w14:textId="77777777" w:rsidR="00775B2B" w:rsidRDefault="00000000">
            <w:pPr>
              <w:widowControl/>
              <w:jc w:val="center"/>
              <w:textAlignment w:val="center"/>
              <w:rPr>
                <w:color w:val="000000"/>
                <w:szCs w:val="21"/>
              </w:rPr>
            </w:pPr>
            <w:r>
              <w:rPr>
                <w:rFonts w:hint="eastAsia"/>
              </w:rPr>
              <w:t>8000</w:t>
            </w:r>
          </w:p>
        </w:tc>
        <w:tc>
          <w:tcPr>
            <w:tcW w:w="291" w:type="pct"/>
            <w:tcBorders>
              <w:tl2br w:val="nil"/>
              <w:tr2bl w:val="nil"/>
            </w:tcBorders>
            <w:noWrap/>
            <w:vAlign w:val="center"/>
          </w:tcPr>
          <w:p w14:paraId="23E52DB0" w14:textId="77777777" w:rsidR="00775B2B" w:rsidRDefault="00000000">
            <w:pPr>
              <w:widowControl/>
              <w:jc w:val="center"/>
              <w:textAlignment w:val="center"/>
              <w:rPr>
                <w:color w:val="000000"/>
                <w:szCs w:val="21"/>
              </w:rPr>
            </w:pPr>
            <w:r>
              <w:rPr>
                <w:rFonts w:hint="eastAsia"/>
              </w:rPr>
              <w:t>0</w:t>
            </w:r>
          </w:p>
        </w:tc>
        <w:tc>
          <w:tcPr>
            <w:tcW w:w="291" w:type="pct"/>
            <w:tcBorders>
              <w:tl2br w:val="nil"/>
              <w:tr2bl w:val="nil"/>
            </w:tcBorders>
            <w:noWrap/>
            <w:vAlign w:val="center"/>
          </w:tcPr>
          <w:p w14:paraId="2A168644" w14:textId="77777777" w:rsidR="00775B2B" w:rsidRDefault="00000000">
            <w:pPr>
              <w:widowControl/>
              <w:jc w:val="center"/>
              <w:textAlignment w:val="center"/>
              <w:rPr>
                <w:color w:val="000000"/>
                <w:szCs w:val="21"/>
              </w:rPr>
            </w:pPr>
            <w:r>
              <w:rPr>
                <w:rFonts w:hint="eastAsia"/>
              </w:rPr>
              <w:t>0</w:t>
            </w:r>
          </w:p>
        </w:tc>
        <w:tc>
          <w:tcPr>
            <w:tcW w:w="249" w:type="pct"/>
            <w:tcBorders>
              <w:tl2br w:val="nil"/>
              <w:tr2bl w:val="nil"/>
            </w:tcBorders>
            <w:noWrap/>
            <w:vAlign w:val="center"/>
          </w:tcPr>
          <w:p w14:paraId="3D29A390" w14:textId="77777777" w:rsidR="00775B2B" w:rsidRDefault="00000000">
            <w:pPr>
              <w:jc w:val="center"/>
              <w:rPr>
                <w:color w:val="000000"/>
                <w:szCs w:val="21"/>
              </w:rPr>
            </w:pPr>
            <w:r>
              <w:rPr>
                <w:color w:val="000000"/>
                <w:kern w:val="0"/>
                <w:szCs w:val="21"/>
                <w:lang w:bidi="ar"/>
              </w:rPr>
              <w:t>-</w:t>
            </w:r>
          </w:p>
        </w:tc>
        <w:tc>
          <w:tcPr>
            <w:tcW w:w="291" w:type="pct"/>
            <w:tcBorders>
              <w:tl2br w:val="nil"/>
              <w:tr2bl w:val="nil"/>
            </w:tcBorders>
            <w:noWrap/>
            <w:vAlign w:val="center"/>
          </w:tcPr>
          <w:p w14:paraId="0174A262" w14:textId="77777777" w:rsidR="00775B2B" w:rsidRDefault="00000000">
            <w:pPr>
              <w:jc w:val="center"/>
              <w:rPr>
                <w:color w:val="000000"/>
                <w:szCs w:val="21"/>
              </w:rPr>
            </w:pPr>
            <w:r>
              <w:rPr>
                <w:color w:val="000000"/>
                <w:kern w:val="0"/>
                <w:szCs w:val="21"/>
                <w:lang w:bidi="ar"/>
              </w:rPr>
              <w:t>-</w:t>
            </w:r>
          </w:p>
        </w:tc>
        <w:tc>
          <w:tcPr>
            <w:tcW w:w="288" w:type="pct"/>
            <w:tcBorders>
              <w:tl2br w:val="nil"/>
              <w:tr2bl w:val="nil"/>
            </w:tcBorders>
            <w:noWrap/>
            <w:vAlign w:val="center"/>
          </w:tcPr>
          <w:p w14:paraId="72863F9F" w14:textId="77777777" w:rsidR="00775B2B" w:rsidRDefault="00000000">
            <w:pPr>
              <w:widowControl/>
              <w:jc w:val="center"/>
              <w:textAlignment w:val="center"/>
              <w:rPr>
                <w:color w:val="000000"/>
                <w:szCs w:val="21"/>
              </w:rPr>
            </w:pPr>
            <w:r>
              <w:rPr>
                <w:rFonts w:hint="eastAsia"/>
              </w:rPr>
              <w:t>0.16</w:t>
            </w:r>
          </w:p>
        </w:tc>
        <w:tc>
          <w:tcPr>
            <w:tcW w:w="309" w:type="pct"/>
            <w:tcBorders>
              <w:tl2br w:val="nil"/>
              <w:tr2bl w:val="nil"/>
            </w:tcBorders>
            <w:noWrap/>
            <w:vAlign w:val="center"/>
          </w:tcPr>
          <w:p w14:paraId="2343B58B" w14:textId="77777777" w:rsidR="00775B2B" w:rsidRDefault="00000000">
            <w:pPr>
              <w:widowControl/>
              <w:jc w:val="center"/>
              <w:textAlignment w:val="center"/>
              <w:rPr>
                <w:color w:val="000000"/>
                <w:szCs w:val="21"/>
              </w:rPr>
            </w:pPr>
            <w:r>
              <w:rPr>
                <w:rFonts w:hint="eastAsia"/>
              </w:rPr>
              <w:t>0.08</w:t>
            </w:r>
          </w:p>
        </w:tc>
        <w:tc>
          <w:tcPr>
            <w:tcW w:w="594" w:type="pct"/>
            <w:tcBorders>
              <w:tl2br w:val="nil"/>
              <w:tr2bl w:val="nil"/>
            </w:tcBorders>
            <w:noWrap/>
            <w:vAlign w:val="center"/>
          </w:tcPr>
          <w:p w14:paraId="77986165" w14:textId="77777777" w:rsidR="00775B2B" w:rsidRDefault="00000000">
            <w:pPr>
              <w:widowControl/>
              <w:jc w:val="center"/>
              <w:textAlignment w:val="center"/>
              <w:rPr>
                <w:color w:val="000000"/>
                <w:szCs w:val="21"/>
              </w:rPr>
            </w:pPr>
            <w:r>
              <w:rPr>
                <w:color w:val="000000"/>
                <w:kern w:val="0"/>
                <w:szCs w:val="21"/>
                <w:lang w:bidi="ar"/>
              </w:rPr>
              <w:t>kg/hr</w:t>
            </w:r>
          </w:p>
        </w:tc>
      </w:tr>
      <w:tr w:rsidR="00775B2B" w14:paraId="138EB3C9" w14:textId="77777777">
        <w:trPr>
          <w:jc w:val="center"/>
        </w:trPr>
        <w:tc>
          <w:tcPr>
            <w:tcW w:w="251" w:type="pct"/>
            <w:tcBorders>
              <w:tl2br w:val="nil"/>
              <w:tr2bl w:val="nil"/>
            </w:tcBorders>
            <w:noWrap/>
            <w:vAlign w:val="center"/>
          </w:tcPr>
          <w:p w14:paraId="66B785BB" w14:textId="77777777" w:rsidR="00775B2B" w:rsidRDefault="00000000">
            <w:pPr>
              <w:widowControl/>
              <w:jc w:val="center"/>
              <w:textAlignment w:val="center"/>
              <w:rPr>
                <w:color w:val="000000"/>
                <w:szCs w:val="21"/>
              </w:rPr>
            </w:pPr>
            <w:r>
              <w:rPr>
                <w:color w:val="000000"/>
                <w:kern w:val="0"/>
                <w:szCs w:val="21"/>
                <w:lang w:bidi="ar"/>
              </w:rPr>
              <w:t>2</w:t>
            </w:r>
          </w:p>
        </w:tc>
        <w:tc>
          <w:tcPr>
            <w:tcW w:w="506" w:type="pct"/>
            <w:tcBorders>
              <w:tl2br w:val="nil"/>
              <w:tr2bl w:val="nil"/>
            </w:tcBorders>
            <w:noWrap/>
            <w:vAlign w:val="center"/>
          </w:tcPr>
          <w:p w14:paraId="29925291" w14:textId="77777777" w:rsidR="00775B2B" w:rsidRDefault="00000000">
            <w:pPr>
              <w:widowControl/>
              <w:jc w:val="center"/>
              <w:textAlignment w:val="center"/>
              <w:rPr>
                <w:color w:val="000000"/>
                <w:szCs w:val="21"/>
              </w:rPr>
            </w:pPr>
            <w:r>
              <w:rPr>
                <w:color w:val="000000"/>
                <w:kern w:val="0"/>
                <w:szCs w:val="21"/>
                <w:lang w:bidi="ar"/>
              </w:rPr>
              <w:t>G2</w:t>
            </w:r>
          </w:p>
        </w:tc>
        <w:tc>
          <w:tcPr>
            <w:tcW w:w="209" w:type="pct"/>
            <w:tcBorders>
              <w:tl2br w:val="nil"/>
              <w:tr2bl w:val="nil"/>
            </w:tcBorders>
            <w:noWrap/>
            <w:vAlign w:val="center"/>
          </w:tcPr>
          <w:p w14:paraId="6D765346" w14:textId="77777777" w:rsidR="00775B2B" w:rsidRDefault="00000000">
            <w:pPr>
              <w:widowControl/>
              <w:jc w:val="center"/>
              <w:textAlignment w:val="center"/>
              <w:rPr>
                <w:color w:val="000000"/>
                <w:szCs w:val="21"/>
              </w:rPr>
            </w:pPr>
            <w:r>
              <w:rPr>
                <w:rFonts w:hint="eastAsia"/>
              </w:rPr>
              <w:t>35</w:t>
            </w:r>
          </w:p>
        </w:tc>
        <w:tc>
          <w:tcPr>
            <w:tcW w:w="209" w:type="pct"/>
            <w:tcBorders>
              <w:tl2br w:val="nil"/>
              <w:tr2bl w:val="nil"/>
            </w:tcBorders>
            <w:noWrap/>
            <w:vAlign w:val="center"/>
          </w:tcPr>
          <w:p w14:paraId="6F659305" w14:textId="77777777" w:rsidR="00775B2B" w:rsidRDefault="00000000">
            <w:pPr>
              <w:widowControl/>
              <w:jc w:val="center"/>
              <w:textAlignment w:val="center"/>
              <w:rPr>
                <w:color w:val="000000"/>
                <w:szCs w:val="21"/>
              </w:rPr>
            </w:pPr>
            <w:r>
              <w:rPr>
                <w:rFonts w:hint="eastAsia"/>
              </w:rPr>
              <w:t>42</w:t>
            </w:r>
          </w:p>
        </w:tc>
        <w:tc>
          <w:tcPr>
            <w:tcW w:w="332" w:type="pct"/>
            <w:tcBorders>
              <w:tl2br w:val="nil"/>
              <w:tr2bl w:val="nil"/>
            </w:tcBorders>
            <w:noWrap/>
            <w:vAlign w:val="center"/>
          </w:tcPr>
          <w:p w14:paraId="26C62AEB" w14:textId="77777777" w:rsidR="00775B2B" w:rsidRDefault="00000000">
            <w:pPr>
              <w:widowControl/>
              <w:jc w:val="center"/>
              <w:textAlignment w:val="center"/>
              <w:rPr>
                <w:color w:val="000000"/>
                <w:szCs w:val="21"/>
              </w:rPr>
            </w:pPr>
            <w:r>
              <w:rPr>
                <w:rFonts w:hint="eastAsia"/>
              </w:rPr>
              <w:t>15</w:t>
            </w:r>
          </w:p>
        </w:tc>
        <w:tc>
          <w:tcPr>
            <w:tcW w:w="332" w:type="pct"/>
            <w:tcBorders>
              <w:tl2br w:val="nil"/>
              <w:tr2bl w:val="nil"/>
            </w:tcBorders>
            <w:noWrap/>
            <w:vAlign w:val="center"/>
          </w:tcPr>
          <w:p w14:paraId="1B6935D7" w14:textId="77777777" w:rsidR="00775B2B" w:rsidRDefault="00000000">
            <w:pPr>
              <w:widowControl/>
              <w:jc w:val="center"/>
              <w:textAlignment w:val="center"/>
              <w:rPr>
                <w:color w:val="000000"/>
                <w:szCs w:val="21"/>
              </w:rPr>
            </w:pPr>
            <w:r>
              <w:rPr>
                <w:rFonts w:hint="eastAsia"/>
              </w:rPr>
              <w:t>0.5</w:t>
            </w:r>
          </w:p>
        </w:tc>
        <w:tc>
          <w:tcPr>
            <w:tcW w:w="322" w:type="pct"/>
            <w:tcBorders>
              <w:tl2br w:val="nil"/>
              <w:tr2bl w:val="nil"/>
            </w:tcBorders>
            <w:noWrap/>
            <w:vAlign w:val="center"/>
          </w:tcPr>
          <w:p w14:paraId="2E4342FC" w14:textId="77777777" w:rsidR="00775B2B" w:rsidRDefault="00000000">
            <w:pPr>
              <w:widowControl/>
              <w:jc w:val="center"/>
              <w:textAlignment w:val="center"/>
              <w:rPr>
                <w:color w:val="000000"/>
                <w:szCs w:val="21"/>
              </w:rPr>
            </w:pPr>
            <w:r>
              <w:rPr>
                <w:rFonts w:hint="eastAsia"/>
              </w:rPr>
              <w:t>25</w:t>
            </w:r>
          </w:p>
        </w:tc>
        <w:tc>
          <w:tcPr>
            <w:tcW w:w="523" w:type="pct"/>
            <w:tcBorders>
              <w:tl2br w:val="nil"/>
              <w:tr2bl w:val="nil"/>
            </w:tcBorders>
            <w:noWrap/>
            <w:vAlign w:val="center"/>
          </w:tcPr>
          <w:p w14:paraId="656D9B21" w14:textId="77777777" w:rsidR="00775B2B" w:rsidRDefault="00000000">
            <w:pPr>
              <w:widowControl/>
              <w:jc w:val="center"/>
              <w:textAlignment w:val="center"/>
              <w:rPr>
                <w:color w:val="000000"/>
                <w:szCs w:val="21"/>
              </w:rPr>
            </w:pPr>
            <w:r>
              <w:rPr>
                <w:rFonts w:hint="eastAsia"/>
              </w:rPr>
              <w:t>8000</w:t>
            </w:r>
          </w:p>
        </w:tc>
        <w:tc>
          <w:tcPr>
            <w:tcW w:w="291" w:type="pct"/>
            <w:tcBorders>
              <w:tl2br w:val="nil"/>
              <w:tr2bl w:val="nil"/>
            </w:tcBorders>
            <w:noWrap/>
            <w:vAlign w:val="center"/>
          </w:tcPr>
          <w:p w14:paraId="38E53C2C" w14:textId="77777777" w:rsidR="00775B2B" w:rsidRDefault="00000000">
            <w:pPr>
              <w:widowControl/>
              <w:jc w:val="center"/>
              <w:textAlignment w:val="center"/>
              <w:rPr>
                <w:color w:val="000000"/>
                <w:szCs w:val="21"/>
              </w:rPr>
            </w:pPr>
            <w:r>
              <w:rPr>
                <w:rFonts w:hint="eastAsia"/>
              </w:rPr>
              <w:t>0</w:t>
            </w:r>
          </w:p>
        </w:tc>
        <w:tc>
          <w:tcPr>
            <w:tcW w:w="291" w:type="pct"/>
            <w:tcBorders>
              <w:tl2br w:val="nil"/>
              <w:tr2bl w:val="nil"/>
            </w:tcBorders>
            <w:noWrap/>
            <w:vAlign w:val="center"/>
          </w:tcPr>
          <w:p w14:paraId="4D422F23" w14:textId="77777777" w:rsidR="00775B2B" w:rsidRDefault="00000000">
            <w:pPr>
              <w:widowControl/>
              <w:jc w:val="center"/>
              <w:textAlignment w:val="center"/>
              <w:rPr>
                <w:color w:val="000000"/>
                <w:szCs w:val="21"/>
              </w:rPr>
            </w:pPr>
            <w:r>
              <w:rPr>
                <w:rFonts w:hint="eastAsia"/>
              </w:rPr>
              <w:t>0</w:t>
            </w:r>
          </w:p>
        </w:tc>
        <w:tc>
          <w:tcPr>
            <w:tcW w:w="249" w:type="pct"/>
            <w:tcBorders>
              <w:tl2br w:val="nil"/>
              <w:tr2bl w:val="nil"/>
            </w:tcBorders>
            <w:noWrap/>
            <w:vAlign w:val="center"/>
          </w:tcPr>
          <w:p w14:paraId="7F1732AB" w14:textId="77777777" w:rsidR="00775B2B" w:rsidRDefault="00000000">
            <w:pPr>
              <w:jc w:val="center"/>
              <w:rPr>
                <w:color w:val="000000"/>
                <w:szCs w:val="21"/>
              </w:rPr>
            </w:pPr>
            <w:r>
              <w:rPr>
                <w:color w:val="000000"/>
                <w:kern w:val="0"/>
                <w:szCs w:val="21"/>
                <w:lang w:bidi="ar"/>
              </w:rPr>
              <w:t>-</w:t>
            </w:r>
          </w:p>
        </w:tc>
        <w:tc>
          <w:tcPr>
            <w:tcW w:w="291" w:type="pct"/>
            <w:tcBorders>
              <w:tl2br w:val="nil"/>
              <w:tr2bl w:val="nil"/>
            </w:tcBorders>
            <w:noWrap/>
            <w:vAlign w:val="center"/>
          </w:tcPr>
          <w:p w14:paraId="37FFCBF9" w14:textId="77777777" w:rsidR="00775B2B" w:rsidRDefault="00000000">
            <w:pPr>
              <w:jc w:val="center"/>
              <w:rPr>
                <w:color w:val="000000"/>
                <w:szCs w:val="21"/>
              </w:rPr>
            </w:pPr>
            <w:r>
              <w:rPr>
                <w:color w:val="000000"/>
                <w:kern w:val="0"/>
                <w:szCs w:val="21"/>
                <w:lang w:bidi="ar"/>
              </w:rPr>
              <w:t>-</w:t>
            </w:r>
          </w:p>
        </w:tc>
        <w:tc>
          <w:tcPr>
            <w:tcW w:w="288" w:type="pct"/>
            <w:tcBorders>
              <w:tl2br w:val="nil"/>
              <w:tr2bl w:val="nil"/>
            </w:tcBorders>
            <w:noWrap/>
            <w:vAlign w:val="center"/>
          </w:tcPr>
          <w:p w14:paraId="6B40E10D" w14:textId="77777777" w:rsidR="00775B2B" w:rsidRDefault="00000000">
            <w:pPr>
              <w:widowControl/>
              <w:jc w:val="center"/>
              <w:textAlignment w:val="center"/>
              <w:rPr>
                <w:color w:val="000000"/>
                <w:szCs w:val="21"/>
              </w:rPr>
            </w:pPr>
            <w:r>
              <w:rPr>
                <w:rFonts w:hint="eastAsia"/>
              </w:rPr>
              <w:t>0.16</w:t>
            </w:r>
          </w:p>
        </w:tc>
        <w:tc>
          <w:tcPr>
            <w:tcW w:w="309" w:type="pct"/>
            <w:tcBorders>
              <w:tl2br w:val="nil"/>
              <w:tr2bl w:val="nil"/>
            </w:tcBorders>
            <w:noWrap/>
            <w:vAlign w:val="center"/>
          </w:tcPr>
          <w:p w14:paraId="3306A882" w14:textId="77777777" w:rsidR="00775B2B" w:rsidRDefault="00000000">
            <w:pPr>
              <w:widowControl/>
              <w:jc w:val="center"/>
              <w:textAlignment w:val="center"/>
              <w:rPr>
                <w:color w:val="000000"/>
                <w:szCs w:val="21"/>
              </w:rPr>
            </w:pPr>
            <w:r>
              <w:rPr>
                <w:rFonts w:hint="eastAsia"/>
              </w:rPr>
              <w:t>0.08</w:t>
            </w:r>
          </w:p>
        </w:tc>
        <w:tc>
          <w:tcPr>
            <w:tcW w:w="594" w:type="pct"/>
            <w:tcBorders>
              <w:tl2br w:val="nil"/>
              <w:tr2bl w:val="nil"/>
            </w:tcBorders>
            <w:noWrap/>
            <w:vAlign w:val="center"/>
          </w:tcPr>
          <w:p w14:paraId="217B5593" w14:textId="77777777" w:rsidR="00775B2B" w:rsidRDefault="00000000">
            <w:pPr>
              <w:widowControl/>
              <w:jc w:val="center"/>
              <w:textAlignment w:val="center"/>
              <w:rPr>
                <w:color w:val="000000"/>
                <w:szCs w:val="21"/>
              </w:rPr>
            </w:pPr>
            <w:r>
              <w:rPr>
                <w:color w:val="000000"/>
                <w:kern w:val="0"/>
                <w:szCs w:val="21"/>
                <w:lang w:bidi="ar"/>
              </w:rPr>
              <w:t>kg/hr</w:t>
            </w:r>
          </w:p>
        </w:tc>
      </w:tr>
      <w:tr w:rsidR="00775B2B" w14:paraId="3E04D489" w14:textId="77777777">
        <w:trPr>
          <w:jc w:val="center"/>
        </w:trPr>
        <w:tc>
          <w:tcPr>
            <w:tcW w:w="251" w:type="pct"/>
            <w:tcBorders>
              <w:tl2br w:val="nil"/>
              <w:tr2bl w:val="nil"/>
            </w:tcBorders>
            <w:noWrap/>
            <w:vAlign w:val="center"/>
          </w:tcPr>
          <w:p w14:paraId="6493CF27" w14:textId="77777777" w:rsidR="00775B2B" w:rsidRDefault="00000000">
            <w:pPr>
              <w:widowControl/>
              <w:jc w:val="center"/>
              <w:textAlignment w:val="center"/>
              <w:rPr>
                <w:color w:val="000000"/>
                <w:szCs w:val="21"/>
              </w:rPr>
            </w:pPr>
            <w:r>
              <w:rPr>
                <w:color w:val="000000"/>
                <w:kern w:val="0"/>
                <w:szCs w:val="21"/>
                <w:lang w:bidi="ar"/>
              </w:rPr>
              <w:t>3</w:t>
            </w:r>
          </w:p>
        </w:tc>
        <w:tc>
          <w:tcPr>
            <w:tcW w:w="506" w:type="pct"/>
            <w:tcBorders>
              <w:tl2br w:val="nil"/>
              <w:tr2bl w:val="nil"/>
            </w:tcBorders>
            <w:noWrap/>
            <w:vAlign w:val="center"/>
          </w:tcPr>
          <w:p w14:paraId="157F00A9" w14:textId="77777777" w:rsidR="00775B2B" w:rsidRDefault="00000000">
            <w:pPr>
              <w:widowControl/>
              <w:jc w:val="center"/>
              <w:textAlignment w:val="center"/>
              <w:rPr>
                <w:color w:val="000000"/>
                <w:szCs w:val="21"/>
              </w:rPr>
            </w:pPr>
            <w:r>
              <w:rPr>
                <w:color w:val="000000"/>
                <w:kern w:val="0"/>
                <w:szCs w:val="21"/>
                <w:lang w:bidi="ar"/>
              </w:rPr>
              <w:t>G3</w:t>
            </w:r>
          </w:p>
        </w:tc>
        <w:tc>
          <w:tcPr>
            <w:tcW w:w="209" w:type="pct"/>
            <w:tcBorders>
              <w:tl2br w:val="nil"/>
              <w:tr2bl w:val="nil"/>
            </w:tcBorders>
            <w:noWrap/>
            <w:vAlign w:val="center"/>
          </w:tcPr>
          <w:p w14:paraId="4448FFAD" w14:textId="77777777" w:rsidR="00775B2B" w:rsidRDefault="00000000">
            <w:pPr>
              <w:widowControl/>
              <w:jc w:val="center"/>
              <w:textAlignment w:val="center"/>
              <w:rPr>
                <w:color w:val="000000"/>
                <w:szCs w:val="21"/>
              </w:rPr>
            </w:pPr>
            <w:r>
              <w:rPr>
                <w:rFonts w:hint="eastAsia"/>
              </w:rPr>
              <w:t>49</w:t>
            </w:r>
          </w:p>
        </w:tc>
        <w:tc>
          <w:tcPr>
            <w:tcW w:w="209" w:type="pct"/>
            <w:tcBorders>
              <w:tl2br w:val="nil"/>
              <w:tr2bl w:val="nil"/>
            </w:tcBorders>
            <w:noWrap/>
            <w:vAlign w:val="center"/>
          </w:tcPr>
          <w:p w14:paraId="3F857719" w14:textId="77777777" w:rsidR="00775B2B" w:rsidRDefault="00000000">
            <w:pPr>
              <w:widowControl/>
              <w:jc w:val="center"/>
              <w:textAlignment w:val="center"/>
              <w:rPr>
                <w:color w:val="000000"/>
                <w:szCs w:val="21"/>
              </w:rPr>
            </w:pPr>
            <w:r>
              <w:rPr>
                <w:rFonts w:hint="eastAsia"/>
              </w:rPr>
              <w:t>305</w:t>
            </w:r>
          </w:p>
        </w:tc>
        <w:tc>
          <w:tcPr>
            <w:tcW w:w="332" w:type="pct"/>
            <w:tcBorders>
              <w:tl2br w:val="nil"/>
              <w:tr2bl w:val="nil"/>
            </w:tcBorders>
            <w:noWrap/>
            <w:vAlign w:val="center"/>
          </w:tcPr>
          <w:p w14:paraId="7E36DF75" w14:textId="77777777" w:rsidR="00775B2B" w:rsidRDefault="00000000">
            <w:pPr>
              <w:widowControl/>
              <w:jc w:val="center"/>
              <w:textAlignment w:val="center"/>
              <w:rPr>
                <w:color w:val="000000"/>
                <w:szCs w:val="21"/>
              </w:rPr>
            </w:pPr>
            <w:r>
              <w:rPr>
                <w:rFonts w:hint="eastAsia"/>
              </w:rPr>
              <w:t>15</w:t>
            </w:r>
          </w:p>
        </w:tc>
        <w:tc>
          <w:tcPr>
            <w:tcW w:w="332" w:type="pct"/>
            <w:tcBorders>
              <w:tl2br w:val="nil"/>
              <w:tr2bl w:val="nil"/>
            </w:tcBorders>
            <w:noWrap/>
            <w:vAlign w:val="center"/>
          </w:tcPr>
          <w:p w14:paraId="1A27827E" w14:textId="77777777" w:rsidR="00775B2B" w:rsidRDefault="00000000">
            <w:pPr>
              <w:widowControl/>
              <w:jc w:val="center"/>
              <w:textAlignment w:val="center"/>
              <w:rPr>
                <w:color w:val="000000"/>
                <w:szCs w:val="21"/>
              </w:rPr>
            </w:pPr>
            <w:r>
              <w:rPr>
                <w:rFonts w:hint="eastAsia"/>
              </w:rPr>
              <w:t>0.5</w:t>
            </w:r>
          </w:p>
        </w:tc>
        <w:tc>
          <w:tcPr>
            <w:tcW w:w="322" w:type="pct"/>
            <w:tcBorders>
              <w:tl2br w:val="nil"/>
              <w:tr2bl w:val="nil"/>
            </w:tcBorders>
            <w:noWrap/>
            <w:vAlign w:val="center"/>
          </w:tcPr>
          <w:p w14:paraId="78C5E054" w14:textId="77777777" w:rsidR="00775B2B" w:rsidRDefault="00000000">
            <w:pPr>
              <w:widowControl/>
              <w:jc w:val="center"/>
              <w:textAlignment w:val="center"/>
              <w:rPr>
                <w:color w:val="000000"/>
                <w:szCs w:val="21"/>
              </w:rPr>
            </w:pPr>
            <w:r>
              <w:rPr>
                <w:rFonts w:hint="eastAsia"/>
              </w:rPr>
              <w:t>25</w:t>
            </w:r>
          </w:p>
        </w:tc>
        <w:tc>
          <w:tcPr>
            <w:tcW w:w="523" w:type="pct"/>
            <w:tcBorders>
              <w:tl2br w:val="nil"/>
              <w:tr2bl w:val="nil"/>
            </w:tcBorders>
            <w:noWrap/>
            <w:vAlign w:val="center"/>
          </w:tcPr>
          <w:p w14:paraId="5A3BFE6F" w14:textId="77777777" w:rsidR="00775B2B" w:rsidRDefault="00000000">
            <w:pPr>
              <w:widowControl/>
              <w:jc w:val="center"/>
              <w:textAlignment w:val="center"/>
              <w:rPr>
                <w:color w:val="000000"/>
                <w:szCs w:val="21"/>
              </w:rPr>
            </w:pPr>
            <w:r>
              <w:rPr>
                <w:rFonts w:hint="eastAsia"/>
              </w:rPr>
              <w:t>8000</w:t>
            </w:r>
          </w:p>
        </w:tc>
        <w:tc>
          <w:tcPr>
            <w:tcW w:w="291" w:type="pct"/>
            <w:tcBorders>
              <w:tl2br w:val="nil"/>
              <w:tr2bl w:val="nil"/>
            </w:tcBorders>
            <w:noWrap/>
            <w:vAlign w:val="center"/>
          </w:tcPr>
          <w:p w14:paraId="4A9CD558" w14:textId="77777777" w:rsidR="00775B2B" w:rsidRDefault="00000000">
            <w:pPr>
              <w:widowControl/>
              <w:jc w:val="center"/>
              <w:textAlignment w:val="center"/>
              <w:rPr>
                <w:color w:val="000000"/>
                <w:szCs w:val="21"/>
              </w:rPr>
            </w:pPr>
            <w:r>
              <w:rPr>
                <w:rFonts w:hint="eastAsia"/>
              </w:rPr>
              <w:t>0</w:t>
            </w:r>
          </w:p>
        </w:tc>
        <w:tc>
          <w:tcPr>
            <w:tcW w:w="291" w:type="pct"/>
            <w:tcBorders>
              <w:tl2br w:val="nil"/>
              <w:tr2bl w:val="nil"/>
            </w:tcBorders>
            <w:noWrap/>
            <w:vAlign w:val="center"/>
          </w:tcPr>
          <w:p w14:paraId="7DB175D2" w14:textId="77777777" w:rsidR="00775B2B" w:rsidRDefault="00000000">
            <w:pPr>
              <w:widowControl/>
              <w:jc w:val="center"/>
              <w:textAlignment w:val="center"/>
              <w:rPr>
                <w:color w:val="000000"/>
                <w:szCs w:val="21"/>
              </w:rPr>
            </w:pPr>
            <w:r>
              <w:rPr>
                <w:rFonts w:hint="eastAsia"/>
              </w:rPr>
              <w:t>0</w:t>
            </w:r>
          </w:p>
        </w:tc>
        <w:tc>
          <w:tcPr>
            <w:tcW w:w="249" w:type="pct"/>
            <w:tcBorders>
              <w:tl2br w:val="nil"/>
              <w:tr2bl w:val="nil"/>
            </w:tcBorders>
            <w:noWrap/>
            <w:vAlign w:val="center"/>
          </w:tcPr>
          <w:p w14:paraId="1C01E5DD" w14:textId="77777777" w:rsidR="00775B2B" w:rsidRDefault="00000000">
            <w:pPr>
              <w:jc w:val="center"/>
              <w:rPr>
                <w:color w:val="000000"/>
                <w:szCs w:val="21"/>
              </w:rPr>
            </w:pPr>
            <w:r>
              <w:rPr>
                <w:color w:val="000000"/>
                <w:kern w:val="0"/>
                <w:szCs w:val="21"/>
                <w:lang w:bidi="ar"/>
              </w:rPr>
              <w:t>-</w:t>
            </w:r>
          </w:p>
        </w:tc>
        <w:tc>
          <w:tcPr>
            <w:tcW w:w="291" w:type="pct"/>
            <w:tcBorders>
              <w:tl2br w:val="nil"/>
              <w:tr2bl w:val="nil"/>
            </w:tcBorders>
            <w:noWrap/>
            <w:vAlign w:val="center"/>
          </w:tcPr>
          <w:p w14:paraId="0FDC0A68" w14:textId="77777777" w:rsidR="00775B2B" w:rsidRDefault="00000000">
            <w:pPr>
              <w:jc w:val="center"/>
              <w:rPr>
                <w:color w:val="000000"/>
                <w:szCs w:val="21"/>
              </w:rPr>
            </w:pPr>
            <w:r>
              <w:rPr>
                <w:color w:val="000000"/>
                <w:kern w:val="0"/>
                <w:szCs w:val="21"/>
                <w:lang w:bidi="ar"/>
              </w:rPr>
              <w:t>-</w:t>
            </w:r>
          </w:p>
        </w:tc>
        <w:tc>
          <w:tcPr>
            <w:tcW w:w="288" w:type="pct"/>
            <w:tcBorders>
              <w:tl2br w:val="nil"/>
              <w:tr2bl w:val="nil"/>
            </w:tcBorders>
            <w:noWrap/>
            <w:vAlign w:val="center"/>
          </w:tcPr>
          <w:p w14:paraId="0787F753" w14:textId="77777777" w:rsidR="00775B2B" w:rsidRDefault="00000000">
            <w:pPr>
              <w:widowControl/>
              <w:jc w:val="center"/>
              <w:textAlignment w:val="center"/>
              <w:rPr>
                <w:color w:val="000000"/>
                <w:szCs w:val="21"/>
              </w:rPr>
            </w:pPr>
            <w:r>
              <w:rPr>
                <w:rFonts w:hint="eastAsia"/>
              </w:rPr>
              <w:t>0.16</w:t>
            </w:r>
          </w:p>
        </w:tc>
        <w:tc>
          <w:tcPr>
            <w:tcW w:w="309" w:type="pct"/>
            <w:tcBorders>
              <w:tl2br w:val="nil"/>
              <w:tr2bl w:val="nil"/>
            </w:tcBorders>
            <w:noWrap/>
            <w:vAlign w:val="center"/>
          </w:tcPr>
          <w:p w14:paraId="0627DFD5" w14:textId="77777777" w:rsidR="00775B2B" w:rsidRDefault="00000000">
            <w:pPr>
              <w:widowControl/>
              <w:jc w:val="center"/>
              <w:textAlignment w:val="center"/>
              <w:rPr>
                <w:color w:val="000000"/>
                <w:szCs w:val="21"/>
              </w:rPr>
            </w:pPr>
            <w:r>
              <w:rPr>
                <w:rFonts w:hint="eastAsia"/>
              </w:rPr>
              <w:t>0.08</w:t>
            </w:r>
          </w:p>
        </w:tc>
        <w:tc>
          <w:tcPr>
            <w:tcW w:w="594" w:type="pct"/>
            <w:tcBorders>
              <w:tl2br w:val="nil"/>
              <w:tr2bl w:val="nil"/>
            </w:tcBorders>
            <w:noWrap/>
            <w:vAlign w:val="center"/>
          </w:tcPr>
          <w:p w14:paraId="42C29617" w14:textId="77777777" w:rsidR="00775B2B" w:rsidRDefault="00000000">
            <w:pPr>
              <w:widowControl/>
              <w:jc w:val="center"/>
              <w:textAlignment w:val="center"/>
              <w:rPr>
                <w:color w:val="000000"/>
                <w:szCs w:val="21"/>
              </w:rPr>
            </w:pPr>
            <w:r>
              <w:rPr>
                <w:color w:val="000000"/>
                <w:kern w:val="0"/>
                <w:szCs w:val="21"/>
                <w:lang w:bidi="ar"/>
              </w:rPr>
              <w:t>kg/hr</w:t>
            </w:r>
          </w:p>
        </w:tc>
      </w:tr>
      <w:tr w:rsidR="00775B2B" w14:paraId="5C550B82" w14:textId="77777777">
        <w:trPr>
          <w:jc w:val="center"/>
        </w:trPr>
        <w:tc>
          <w:tcPr>
            <w:tcW w:w="251" w:type="pct"/>
            <w:tcBorders>
              <w:tl2br w:val="nil"/>
              <w:tr2bl w:val="nil"/>
            </w:tcBorders>
            <w:noWrap/>
            <w:vAlign w:val="center"/>
          </w:tcPr>
          <w:p w14:paraId="5A5A5FFD" w14:textId="77777777" w:rsidR="00775B2B" w:rsidRDefault="00000000">
            <w:pPr>
              <w:widowControl/>
              <w:jc w:val="center"/>
              <w:textAlignment w:val="center"/>
              <w:rPr>
                <w:color w:val="000000"/>
                <w:szCs w:val="21"/>
              </w:rPr>
            </w:pPr>
            <w:r>
              <w:rPr>
                <w:color w:val="000000"/>
                <w:kern w:val="0"/>
                <w:szCs w:val="21"/>
                <w:lang w:bidi="ar"/>
              </w:rPr>
              <w:t>4</w:t>
            </w:r>
          </w:p>
        </w:tc>
        <w:tc>
          <w:tcPr>
            <w:tcW w:w="506" w:type="pct"/>
            <w:tcBorders>
              <w:tl2br w:val="nil"/>
              <w:tr2bl w:val="nil"/>
            </w:tcBorders>
            <w:noWrap/>
            <w:vAlign w:val="center"/>
          </w:tcPr>
          <w:p w14:paraId="58214D0B" w14:textId="77777777" w:rsidR="00775B2B" w:rsidRDefault="00000000">
            <w:pPr>
              <w:widowControl/>
              <w:jc w:val="center"/>
              <w:textAlignment w:val="center"/>
              <w:rPr>
                <w:color w:val="000000"/>
                <w:szCs w:val="21"/>
              </w:rPr>
            </w:pPr>
            <w:r>
              <w:rPr>
                <w:color w:val="000000"/>
                <w:kern w:val="0"/>
                <w:szCs w:val="21"/>
                <w:lang w:bidi="ar"/>
              </w:rPr>
              <w:t>G4</w:t>
            </w:r>
          </w:p>
        </w:tc>
        <w:tc>
          <w:tcPr>
            <w:tcW w:w="209" w:type="pct"/>
            <w:tcBorders>
              <w:tl2br w:val="nil"/>
              <w:tr2bl w:val="nil"/>
            </w:tcBorders>
            <w:noWrap/>
            <w:vAlign w:val="center"/>
          </w:tcPr>
          <w:p w14:paraId="10957A90" w14:textId="77777777" w:rsidR="00775B2B" w:rsidRDefault="00000000">
            <w:pPr>
              <w:widowControl/>
              <w:jc w:val="center"/>
              <w:textAlignment w:val="center"/>
              <w:rPr>
                <w:color w:val="000000"/>
                <w:szCs w:val="21"/>
              </w:rPr>
            </w:pPr>
            <w:r>
              <w:rPr>
                <w:rFonts w:hint="eastAsia"/>
              </w:rPr>
              <w:t>125</w:t>
            </w:r>
          </w:p>
        </w:tc>
        <w:tc>
          <w:tcPr>
            <w:tcW w:w="209" w:type="pct"/>
            <w:tcBorders>
              <w:tl2br w:val="nil"/>
              <w:tr2bl w:val="nil"/>
            </w:tcBorders>
            <w:noWrap/>
            <w:vAlign w:val="center"/>
          </w:tcPr>
          <w:p w14:paraId="518B9870" w14:textId="77777777" w:rsidR="00775B2B" w:rsidRDefault="00000000">
            <w:pPr>
              <w:widowControl/>
              <w:jc w:val="center"/>
              <w:textAlignment w:val="center"/>
              <w:rPr>
                <w:color w:val="000000"/>
                <w:szCs w:val="21"/>
              </w:rPr>
            </w:pPr>
            <w:r>
              <w:rPr>
                <w:rFonts w:hint="eastAsia"/>
              </w:rPr>
              <w:t>319</w:t>
            </w:r>
          </w:p>
        </w:tc>
        <w:tc>
          <w:tcPr>
            <w:tcW w:w="332" w:type="pct"/>
            <w:tcBorders>
              <w:tl2br w:val="nil"/>
              <w:tr2bl w:val="nil"/>
            </w:tcBorders>
            <w:noWrap/>
            <w:vAlign w:val="center"/>
          </w:tcPr>
          <w:p w14:paraId="7363EE61" w14:textId="77777777" w:rsidR="00775B2B" w:rsidRDefault="00000000">
            <w:pPr>
              <w:widowControl/>
              <w:jc w:val="center"/>
              <w:textAlignment w:val="center"/>
              <w:rPr>
                <w:color w:val="000000"/>
                <w:szCs w:val="21"/>
              </w:rPr>
            </w:pPr>
            <w:r>
              <w:rPr>
                <w:rFonts w:hint="eastAsia"/>
              </w:rPr>
              <w:t>15</w:t>
            </w:r>
          </w:p>
        </w:tc>
        <w:tc>
          <w:tcPr>
            <w:tcW w:w="332" w:type="pct"/>
            <w:tcBorders>
              <w:tl2br w:val="nil"/>
              <w:tr2bl w:val="nil"/>
            </w:tcBorders>
            <w:noWrap/>
            <w:vAlign w:val="center"/>
          </w:tcPr>
          <w:p w14:paraId="5BBCFC71" w14:textId="77777777" w:rsidR="00775B2B" w:rsidRDefault="00000000">
            <w:pPr>
              <w:widowControl/>
              <w:jc w:val="center"/>
              <w:textAlignment w:val="center"/>
              <w:rPr>
                <w:color w:val="000000"/>
                <w:szCs w:val="21"/>
              </w:rPr>
            </w:pPr>
            <w:r>
              <w:rPr>
                <w:rFonts w:hint="eastAsia"/>
              </w:rPr>
              <w:t>0.5</w:t>
            </w:r>
          </w:p>
        </w:tc>
        <w:tc>
          <w:tcPr>
            <w:tcW w:w="322" w:type="pct"/>
            <w:tcBorders>
              <w:tl2br w:val="nil"/>
              <w:tr2bl w:val="nil"/>
            </w:tcBorders>
            <w:noWrap/>
            <w:vAlign w:val="center"/>
          </w:tcPr>
          <w:p w14:paraId="7C2D68F8" w14:textId="77777777" w:rsidR="00775B2B" w:rsidRDefault="00000000">
            <w:pPr>
              <w:widowControl/>
              <w:jc w:val="center"/>
              <w:textAlignment w:val="center"/>
              <w:rPr>
                <w:color w:val="000000"/>
                <w:szCs w:val="21"/>
              </w:rPr>
            </w:pPr>
            <w:r>
              <w:rPr>
                <w:rFonts w:hint="eastAsia"/>
              </w:rPr>
              <w:t>25</w:t>
            </w:r>
          </w:p>
        </w:tc>
        <w:tc>
          <w:tcPr>
            <w:tcW w:w="523" w:type="pct"/>
            <w:tcBorders>
              <w:tl2br w:val="nil"/>
              <w:tr2bl w:val="nil"/>
            </w:tcBorders>
            <w:noWrap/>
            <w:vAlign w:val="center"/>
          </w:tcPr>
          <w:p w14:paraId="7520DDD6" w14:textId="77777777" w:rsidR="00775B2B" w:rsidRDefault="00000000">
            <w:pPr>
              <w:widowControl/>
              <w:jc w:val="center"/>
              <w:textAlignment w:val="center"/>
              <w:rPr>
                <w:color w:val="000000"/>
                <w:szCs w:val="21"/>
              </w:rPr>
            </w:pPr>
            <w:r>
              <w:rPr>
                <w:rFonts w:hint="eastAsia"/>
              </w:rPr>
              <w:t>8000</w:t>
            </w:r>
          </w:p>
        </w:tc>
        <w:tc>
          <w:tcPr>
            <w:tcW w:w="291" w:type="pct"/>
            <w:tcBorders>
              <w:tl2br w:val="nil"/>
              <w:tr2bl w:val="nil"/>
            </w:tcBorders>
            <w:noWrap/>
            <w:vAlign w:val="center"/>
          </w:tcPr>
          <w:p w14:paraId="08EB62BE" w14:textId="77777777" w:rsidR="00775B2B" w:rsidRDefault="00000000">
            <w:pPr>
              <w:widowControl/>
              <w:jc w:val="center"/>
              <w:textAlignment w:val="center"/>
              <w:rPr>
                <w:color w:val="000000"/>
                <w:szCs w:val="21"/>
              </w:rPr>
            </w:pPr>
            <w:r>
              <w:rPr>
                <w:rFonts w:hint="eastAsia"/>
              </w:rPr>
              <w:t>0</w:t>
            </w:r>
          </w:p>
        </w:tc>
        <w:tc>
          <w:tcPr>
            <w:tcW w:w="291" w:type="pct"/>
            <w:tcBorders>
              <w:tl2br w:val="nil"/>
              <w:tr2bl w:val="nil"/>
            </w:tcBorders>
            <w:noWrap/>
            <w:vAlign w:val="center"/>
          </w:tcPr>
          <w:p w14:paraId="4937BA36" w14:textId="77777777" w:rsidR="00775B2B" w:rsidRDefault="00000000">
            <w:pPr>
              <w:widowControl/>
              <w:jc w:val="center"/>
              <w:textAlignment w:val="center"/>
              <w:rPr>
                <w:color w:val="000000"/>
                <w:szCs w:val="21"/>
              </w:rPr>
            </w:pPr>
            <w:r>
              <w:rPr>
                <w:rFonts w:hint="eastAsia"/>
              </w:rPr>
              <w:t>0</w:t>
            </w:r>
          </w:p>
        </w:tc>
        <w:tc>
          <w:tcPr>
            <w:tcW w:w="249" w:type="pct"/>
            <w:tcBorders>
              <w:tl2br w:val="nil"/>
              <w:tr2bl w:val="nil"/>
            </w:tcBorders>
            <w:noWrap/>
            <w:vAlign w:val="center"/>
          </w:tcPr>
          <w:p w14:paraId="79EF8361" w14:textId="77777777" w:rsidR="00775B2B" w:rsidRDefault="00000000">
            <w:pPr>
              <w:jc w:val="center"/>
              <w:rPr>
                <w:color w:val="000000"/>
                <w:szCs w:val="21"/>
              </w:rPr>
            </w:pPr>
            <w:r>
              <w:rPr>
                <w:color w:val="000000"/>
                <w:kern w:val="0"/>
                <w:szCs w:val="21"/>
                <w:lang w:bidi="ar"/>
              </w:rPr>
              <w:t>-</w:t>
            </w:r>
          </w:p>
        </w:tc>
        <w:tc>
          <w:tcPr>
            <w:tcW w:w="291" w:type="pct"/>
            <w:tcBorders>
              <w:tl2br w:val="nil"/>
              <w:tr2bl w:val="nil"/>
            </w:tcBorders>
            <w:noWrap/>
            <w:vAlign w:val="center"/>
          </w:tcPr>
          <w:p w14:paraId="7490114D" w14:textId="77777777" w:rsidR="00775B2B" w:rsidRDefault="00000000">
            <w:pPr>
              <w:jc w:val="center"/>
              <w:rPr>
                <w:color w:val="000000"/>
                <w:szCs w:val="21"/>
              </w:rPr>
            </w:pPr>
            <w:r>
              <w:rPr>
                <w:color w:val="000000"/>
                <w:kern w:val="0"/>
                <w:szCs w:val="21"/>
                <w:lang w:bidi="ar"/>
              </w:rPr>
              <w:t>-</w:t>
            </w:r>
          </w:p>
        </w:tc>
        <w:tc>
          <w:tcPr>
            <w:tcW w:w="288" w:type="pct"/>
            <w:tcBorders>
              <w:tl2br w:val="nil"/>
              <w:tr2bl w:val="nil"/>
            </w:tcBorders>
            <w:noWrap/>
            <w:vAlign w:val="center"/>
          </w:tcPr>
          <w:p w14:paraId="55F4BAEC" w14:textId="77777777" w:rsidR="00775B2B" w:rsidRDefault="00000000">
            <w:pPr>
              <w:widowControl/>
              <w:jc w:val="center"/>
              <w:textAlignment w:val="center"/>
              <w:rPr>
                <w:color w:val="000000"/>
                <w:szCs w:val="21"/>
              </w:rPr>
            </w:pPr>
            <w:r>
              <w:rPr>
                <w:rFonts w:hint="eastAsia"/>
              </w:rPr>
              <w:t>0.16</w:t>
            </w:r>
          </w:p>
        </w:tc>
        <w:tc>
          <w:tcPr>
            <w:tcW w:w="309" w:type="pct"/>
            <w:tcBorders>
              <w:tl2br w:val="nil"/>
              <w:tr2bl w:val="nil"/>
            </w:tcBorders>
            <w:noWrap/>
            <w:vAlign w:val="center"/>
          </w:tcPr>
          <w:p w14:paraId="28B3C4A1" w14:textId="77777777" w:rsidR="00775B2B" w:rsidRDefault="00000000">
            <w:pPr>
              <w:widowControl/>
              <w:jc w:val="center"/>
              <w:textAlignment w:val="center"/>
              <w:rPr>
                <w:color w:val="000000"/>
                <w:szCs w:val="21"/>
              </w:rPr>
            </w:pPr>
            <w:r>
              <w:rPr>
                <w:rFonts w:hint="eastAsia"/>
              </w:rPr>
              <w:t>0.08</w:t>
            </w:r>
          </w:p>
        </w:tc>
        <w:tc>
          <w:tcPr>
            <w:tcW w:w="594" w:type="pct"/>
            <w:tcBorders>
              <w:tl2br w:val="nil"/>
              <w:tr2bl w:val="nil"/>
            </w:tcBorders>
            <w:noWrap/>
            <w:vAlign w:val="center"/>
          </w:tcPr>
          <w:p w14:paraId="138B269D" w14:textId="77777777" w:rsidR="00775B2B" w:rsidRDefault="00000000">
            <w:pPr>
              <w:widowControl/>
              <w:jc w:val="center"/>
              <w:textAlignment w:val="center"/>
              <w:rPr>
                <w:color w:val="000000"/>
                <w:szCs w:val="21"/>
              </w:rPr>
            </w:pPr>
            <w:r>
              <w:rPr>
                <w:color w:val="000000"/>
                <w:kern w:val="0"/>
                <w:szCs w:val="21"/>
                <w:lang w:bidi="ar"/>
              </w:rPr>
              <w:t>kg/hr</w:t>
            </w:r>
          </w:p>
        </w:tc>
      </w:tr>
      <w:tr w:rsidR="00775B2B" w14:paraId="7B0D4798" w14:textId="77777777">
        <w:trPr>
          <w:jc w:val="center"/>
        </w:trPr>
        <w:tc>
          <w:tcPr>
            <w:tcW w:w="251" w:type="pct"/>
            <w:tcBorders>
              <w:tl2br w:val="nil"/>
              <w:tr2bl w:val="nil"/>
            </w:tcBorders>
            <w:noWrap/>
            <w:vAlign w:val="center"/>
          </w:tcPr>
          <w:p w14:paraId="45A75617" w14:textId="77777777" w:rsidR="00775B2B" w:rsidRDefault="00000000">
            <w:pPr>
              <w:widowControl/>
              <w:jc w:val="center"/>
              <w:textAlignment w:val="center"/>
              <w:rPr>
                <w:color w:val="000000"/>
                <w:szCs w:val="21"/>
              </w:rPr>
            </w:pPr>
            <w:r>
              <w:rPr>
                <w:color w:val="000000"/>
                <w:kern w:val="0"/>
                <w:szCs w:val="21"/>
                <w:lang w:bidi="ar"/>
              </w:rPr>
              <w:t>5</w:t>
            </w:r>
          </w:p>
        </w:tc>
        <w:tc>
          <w:tcPr>
            <w:tcW w:w="506" w:type="pct"/>
            <w:tcBorders>
              <w:tl2br w:val="nil"/>
              <w:tr2bl w:val="nil"/>
            </w:tcBorders>
            <w:noWrap/>
            <w:vAlign w:val="center"/>
          </w:tcPr>
          <w:p w14:paraId="3F9E7E5B" w14:textId="77777777" w:rsidR="00775B2B" w:rsidRDefault="00000000">
            <w:pPr>
              <w:widowControl/>
              <w:jc w:val="center"/>
              <w:textAlignment w:val="center"/>
              <w:rPr>
                <w:color w:val="000000"/>
                <w:szCs w:val="21"/>
              </w:rPr>
            </w:pPr>
            <w:r>
              <w:rPr>
                <w:color w:val="000000"/>
                <w:kern w:val="0"/>
                <w:szCs w:val="21"/>
                <w:lang w:bidi="ar"/>
              </w:rPr>
              <w:t>G5</w:t>
            </w:r>
          </w:p>
        </w:tc>
        <w:tc>
          <w:tcPr>
            <w:tcW w:w="209" w:type="pct"/>
            <w:tcBorders>
              <w:tl2br w:val="nil"/>
              <w:tr2bl w:val="nil"/>
            </w:tcBorders>
            <w:noWrap/>
            <w:vAlign w:val="center"/>
          </w:tcPr>
          <w:p w14:paraId="3E624645" w14:textId="77777777" w:rsidR="00775B2B" w:rsidRDefault="00000000">
            <w:pPr>
              <w:widowControl/>
              <w:jc w:val="center"/>
              <w:textAlignment w:val="center"/>
              <w:rPr>
                <w:color w:val="000000"/>
                <w:szCs w:val="21"/>
              </w:rPr>
            </w:pPr>
            <w:r>
              <w:rPr>
                <w:rFonts w:hint="eastAsia"/>
              </w:rPr>
              <w:t>402</w:t>
            </w:r>
          </w:p>
        </w:tc>
        <w:tc>
          <w:tcPr>
            <w:tcW w:w="209" w:type="pct"/>
            <w:tcBorders>
              <w:tl2br w:val="nil"/>
              <w:tr2bl w:val="nil"/>
            </w:tcBorders>
            <w:noWrap/>
            <w:vAlign w:val="center"/>
          </w:tcPr>
          <w:p w14:paraId="5B2E9D68" w14:textId="77777777" w:rsidR="00775B2B" w:rsidRDefault="00000000">
            <w:pPr>
              <w:widowControl/>
              <w:jc w:val="center"/>
              <w:textAlignment w:val="center"/>
              <w:rPr>
                <w:color w:val="000000"/>
                <w:szCs w:val="21"/>
              </w:rPr>
            </w:pPr>
            <w:r>
              <w:rPr>
                <w:rFonts w:hint="eastAsia"/>
              </w:rPr>
              <w:t>222</w:t>
            </w:r>
          </w:p>
        </w:tc>
        <w:tc>
          <w:tcPr>
            <w:tcW w:w="332" w:type="pct"/>
            <w:tcBorders>
              <w:tl2br w:val="nil"/>
              <w:tr2bl w:val="nil"/>
            </w:tcBorders>
            <w:noWrap/>
            <w:vAlign w:val="center"/>
          </w:tcPr>
          <w:p w14:paraId="26597E8B" w14:textId="77777777" w:rsidR="00775B2B" w:rsidRDefault="00000000">
            <w:pPr>
              <w:widowControl/>
              <w:jc w:val="center"/>
              <w:textAlignment w:val="center"/>
              <w:rPr>
                <w:color w:val="000000"/>
                <w:szCs w:val="21"/>
              </w:rPr>
            </w:pPr>
            <w:r>
              <w:rPr>
                <w:rFonts w:hint="eastAsia"/>
              </w:rPr>
              <w:t>37</w:t>
            </w:r>
          </w:p>
        </w:tc>
        <w:tc>
          <w:tcPr>
            <w:tcW w:w="332" w:type="pct"/>
            <w:tcBorders>
              <w:tl2br w:val="nil"/>
              <w:tr2bl w:val="nil"/>
            </w:tcBorders>
            <w:noWrap/>
            <w:vAlign w:val="center"/>
          </w:tcPr>
          <w:p w14:paraId="52585337" w14:textId="77777777" w:rsidR="00775B2B" w:rsidRDefault="00000000">
            <w:pPr>
              <w:widowControl/>
              <w:jc w:val="center"/>
              <w:textAlignment w:val="center"/>
              <w:rPr>
                <w:color w:val="000000"/>
                <w:szCs w:val="21"/>
              </w:rPr>
            </w:pPr>
            <w:r>
              <w:rPr>
                <w:rFonts w:hint="eastAsia"/>
              </w:rPr>
              <w:t>0.5</w:t>
            </w:r>
          </w:p>
        </w:tc>
        <w:tc>
          <w:tcPr>
            <w:tcW w:w="322" w:type="pct"/>
            <w:tcBorders>
              <w:tl2br w:val="nil"/>
              <w:tr2bl w:val="nil"/>
            </w:tcBorders>
            <w:noWrap/>
            <w:vAlign w:val="center"/>
          </w:tcPr>
          <w:p w14:paraId="217D5214" w14:textId="77777777" w:rsidR="00775B2B" w:rsidRDefault="00000000">
            <w:pPr>
              <w:widowControl/>
              <w:jc w:val="center"/>
              <w:textAlignment w:val="center"/>
              <w:rPr>
                <w:color w:val="000000"/>
                <w:szCs w:val="21"/>
              </w:rPr>
            </w:pPr>
            <w:r>
              <w:rPr>
                <w:rFonts w:hint="eastAsia"/>
              </w:rPr>
              <w:t>25</w:t>
            </w:r>
          </w:p>
        </w:tc>
        <w:tc>
          <w:tcPr>
            <w:tcW w:w="523" w:type="pct"/>
            <w:tcBorders>
              <w:tl2br w:val="nil"/>
              <w:tr2bl w:val="nil"/>
            </w:tcBorders>
            <w:noWrap/>
            <w:vAlign w:val="center"/>
          </w:tcPr>
          <w:p w14:paraId="5FC28EB9" w14:textId="77777777" w:rsidR="00775B2B" w:rsidRDefault="00000000">
            <w:pPr>
              <w:widowControl/>
              <w:jc w:val="center"/>
              <w:textAlignment w:val="center"/>
              <w:rPr>
                <w:color w:val="000000"/>
                <w:szCs w:val="21"/>
              </w:rPr>
            </w:pPr>
            <w:r>
              <w:rPr>
                <w:rFonts w:hint="eastAsia"/>
              </w:rPr>
              <w:t>8000</w:t>
            </w:r>
          </w:p>
        </w:tc>
        <w:tc>
          <w:tcPr>
            <w:tcW w:w="291" w:type="pct"/>
            <w:tcBorders>
              <w:tl2br w:val="nil"/>
              <w:tr2bl w:val="nil"/>
            </w:tcBorders>
            <w:noWrap/>
            <w:vAlign w:val="center"/>
          </w:tcPr>
          <w:p w14:paraId="45EA37A8" w14:textId="77777777" w:rsidR="00775B2B" w:rsidRDefault="00000000">
            <w:pPr>
              <w:widowControl/>
              <w:jc w:val="center"/>
              <w:textAlignment w:val="center"/>
              <w:rPr>
                <w:color w:val="000000"/>
                <w:szCs w:val="21"/>
              </w:rPr>
            </w:pPr>
            <w:r>
              <w:rPr>
                <w:rFonts w:hint="eastAsia"/>
              </w:rPr>
              <w:t>0</w:t>
            </w:r>
          </w:p>
        </w:tc>
        <w:tc>
          <w:tcPr>
            <w:tcW w:w="291" w:type="pct"/>
            <w:tcBorders>
              <w:tl2br w:val="nil"/>
              <w:tr2bl w:val="nil"/>
            </w:tcBorders>
            <w:noWrap/>
            <w:vAlign w:val="center"/>
          </w:tcPr>
          <w:p w14:paraId="456609D0" w14:textId="77777777" w:rsidR="00775B2B" w:rsidRDefault="00000000">
            <w:pPr>
              <w:widowControl/>
              <w:jc w:val="center"/>
              <w:textAlignment w:val="center"/>
              <w:rPr>
                <w:color w:val="000000"/>
                <w:szCs w:val="21"/>
              </w:rPr>
            </w:pPr>
            <w:r>
              <w:rPr>
                <w:rFonts w:hint="eastAsia"/>
              </w:rPr>
              <w:t>0</w:t>
            </w:r>
          </w:p>
        </w:tc>
        <w:tc>
          <w:tcPr>
            <w:tcW w:w="249" w:type="pct"/>
            <w:tcBorders>
              <w:tl2br w:val="nil"/>
              <w:tr2bl w:val="nil"/>
            </w:tcBorders>
            <w:noWrap/>
            <w:vAlign w:val="center"/>
          </w:tcPr>
          <w:p w14:paraId="76934BF9" w14:textId="77777777" w:rsidR="00775B2B" w:rsidRDefault="00000000">
            <w:pPr>
              <w:jc w:val="center"/>
              <w:rPr>
                <w:color w:val="000000"/>
                <w:szCs w:val="21"/>
              </w:rPr>
            </w:pPr>
            <w:r>
              <w:rPr>
                <w:color w:val="000000"/>
                <w:kern w:val="0"/>
                <w:szCs w:val="21"/>
                <w:lang w:bidi="ar"/>
              </w:rPr>
              <w:t>-</w:t>
            </w:r>
          </w:p>
        </w:tc>
        <w:tc>
          <w:tcPr>
            <w:tcW w:w="291" w:type="pct"/>
            <w:tcBorders>
              <w:tl2br w:val="nil"/>
              <w:tr2bl w:val="nil"/>
            </w:tcBorders>
            <w:noWrap/>
            <w:vAlign w:val="center"/>
          </w:tcPr>
          <w:p w14:paraId="0BD68061" w14:textId="77777777" w:rsidR="00775B2B" w:rsidRDefault="00000000">
            <w:pPr>
              <w:jc w:val="center"/>
              <w:rPr>
                <w:color w:val="000000"/>
                <w:szCs w:val="21"/>
              </w:rPr>
            </w:pPr>
            <w:r>
              <w:rPr>
                <w:color w:val="000000"/>
                <w:kern w:val="0"/>
                <w:szCs w:val="21"/>
                <w:lang w:bidi="ar"/>
              </w:rPr>
              <w:t>-</w:t>
            </w:r>
          </w:p>
        </w:tc>
        <w:tc>
          <w:tcPr>
            <w:tcW w:w="288" w:type="pct"/>
            <w:tcBorders>
              <w:tl2br w:val="nil"/>
              <w:tr2bl w:val="nil"/>
            </w:tcBorders>
            <w:noWrap/>
            <w:vAlign w:val="center"/>
          </w:tcPr>
          <w:p w14:paraId="3F07B286" w14:textId="77777777" w:rsidR="00775B2B" w:rsidRDefault="00000000">
            <w:pPr>
              <w:widowControl/>
              <w:jc w:val="center"/>
              <w:textAlignment w:val="center"/>
              <w:rPr>
                <w:color w:val="000000"/>
                <w:szCs w:val="21"/>
              </w:rPr>
            </w:pPr>
            <w:r>
              <w:rPr>
                <w:rFonts w:hint="eastAsia"/>
              </w:rPr>
              <w:t>0.16</w:t>
            </w:r>
          </w:p>
        </w:tc>
        <w:tc>
          <w:tcPr>
            <w:tcW w:w="309" w:type="pct"/>
            <w:tcBorders>
              <w:tl2br w:val="nil"/>
              <w:tr2bl w:val="nil"/>
            </w:tcBorders>
            <w:noWrap/>
            <w:vAlign w:val="center"/>
          </w:tcPr>
          <w:p w14:paraId="25589BBE" w14:textId="77777777" w:rsidR="00775B2B" w:rsidRDefault="00000000">
            <w:pPr>
              <w:widowControl/>
              <w:jc w:val="center"/>
              <w:textAlignment w:val="center"/>
              <w:rPr>
                <w:color w:val="000000"/>
                <w:szCs w:val="21"/>
              </w:rPr>
            </w:pPr>
            <w:r>
              <w:rPr>
                <w:rFonts w:hint="eastAsia"/>
              </w:rPr>
              <w:t>0.08</w:t>
            </w:r>
          </w:p>
        </w:tc>
        <w:tc>
          <w:tcPr>
            <w:tcW w:w="594" w:type="pct"/>
            <w:tcBorders>
              <w:tl2br w:val="nil"/>
              <w:tr2bl w:val="nil"/>
            </w:tcBorders>
            <w:noWrap/>
            <w:vAlign w:val="center"/>
          </w:tcPr>
          <w:p w14:paraId="535B926D" w14:textId="77777777" w:rsidR="00775B2B" w:rsidRDefault="00000000">
            <w:pPr>
              <w:widowControl/>
              <w:jc w:val="center"/>
              <w:textAlignment w:val="center"/>
              <w:rPr>
                <w:color w:val="000000"/>
                <w:szCs w:val="21"/>
              </w:rPr>
            </w:pPr>
            <w:r>
              <w:rPr>
                <w:color w:val="000000"/>
                <w:kern w:val="0"/>
                <w:szCs w:val="21"/>
                <w:lang w:bidi="ar"/>
              </w:rPr>
              <w:t>kg/hr</w:t>
            </w:r>
          </w:p>
        </w:tc>
      </w:tr>
      <w:tr w:rsidR="00775B2B" w14:paraId="6877ED69" w14:textId="77777777">
        <w:trPr>
          <w:jc w:val="center"/>
        </w:trPr>
        <w:tc>
          <w:tcPr>
            <w:tcW w:w="251" w:type="pct"/>
            <w:tcBorders>
              <w:tl2br w:val="nil"/>
              <w:tr2bl w:val="nil"/>
            </w:tcBorders>
            <w:noWrap/>
            <w:vAlign w:val="center"/>
          </w:tcPr>
          <w:p w14:paraId="478096EB" w14:textId="77777777" w:rsidR="00775B2B" w:rsidRDefault="00000000">
            <w:pPr>
              <w:widowControl/>
              <w:jc w:val="center"/>
              <w:textAlignment w:val="center"/>
              <w:rPr>
                <w:color w:val="000000"/>
                <w:szCs w:val="21"/>
              </w:rPr>
            </w:pPr>
            <w:r>
              <w:rPr>
                <w:color w:val="000000"/>
                <w:kern w:val="0"/>
                <w:szCs w:val="21"/>
                <w:lang w:bidi="ar"/>
              </w:rPr>
              <w:t>6</w:t>
            </w:r>
          </w:p>
        </w:tc>
        <w:tc>
          <w:tcPr>
            <w:tcW w:w="506" w:type="pct"/>
            <w:tcBorders>
              <w:tl2br w:val="nil"/>
              <w:tr2bl w:val="nil"/>
            </w:tcBorders>
            <w:noWrap/>
            <w:vAlign w:val="center"/>
          </w:tcPr>
          <w:p w14:paraId="2B2A8339" w14:textId="77777777" w:rsidR="00775B2B" w:rsidRDefault="00000000">
            <w:pPr>
              <w:widowControl/>
              <w:jc w:val="center"/>
              <w:textAlignment w:val="center"/>
              <w:rPr>
                <w:color w:val="000000"/>
                <w:szCs w:val="21"/>
              </w:rPr>
            </w:pPr>
            <w:r>
              <w:rPr>
                <w:color w:val="000000"/>
                <w:kern w:val="0"/>
                <w:szCs w:val="21"/>
                <w:lang w:bidi="ar"/>
              </w:rPr>
              <w:t>G6</w:t>
            </w:r>
          </w:p>
        </w:tc>
        <w:tc>
          <w:tcPr>
            <w:tcW w:w="209" w:type="pct"/>
            <w:tcBorders>
              <w:tl2br w:val="nil"/>
              <w:tr2bl w:val="nil"/>
            </w:tcBorders>
            <w:noWrap/>
            <w:vAlign w:val="center"/>
          </w:tcPr>
          <w:p w14:paraId="18F8F0FC" w14:textId="77777777" w:rsidR="00775B2B" w:rsidRDefault="00000000">
            <w:pPr>
              <w:widowControl/>
              <w:jc w:val="center"/>
              <w:textAlignment w:val="center"/>
              <w:rPr>
                <w:color w:val="000000"/>
                <w:szCs w:val="21"/>
              </w:rPr>
            </w:pPr>
            <w:r>
              <w:rPr>
                <w:rFonts w:hint="eastAsia"/>
              </w:rPr>
              <w:t>319</w:t>
            </w:r>
          </w:p>
        </w:tc>
        <w:tc>
          <w:tcPr>
            <w:tcW w:w="209" w:type="pct"/>
            <w:tcBorders>
              <w:tl2br w:val="nil"/>
              <w:tr2bl w:val="nil"/>
            </w:tcBorders>
            <w:noWrap/>
            <w:vAlign w:val="center"/>
          </w:tcPr>
          <w:p w14:paraId="2141ADC5" w14:textId="77777777" w:rsidR="00775B2B" w:rsidRDefault="00000000">
            <w:pPr>
              <w:widowControl/>
              <w:jc w:val="center"/>
              <w:textAlignment w:val="center"/>
              <w:rPr>
                <w:color w:val="000000"/>
                <w:szCs w:val="21"/>
              </w:rPr>
            </w:pPr>
            <w:r>
              <w:rPr>
                <w:rFonts w:hint="eastAsia"/>
              </w:rPr>
              <w:t>291</w:t>
            </w:r>
          </w:p>
        </w:tc>
        <w:tc>
          <w:tcPr>
            <w:tcW w:w="332" w:type="pct"/>
            <w:tcBorders>
              <w:tl2br w:val="nil"/>
              <w:tr2bl w:val="nil"/>
            </w:tcBorders>
            <w:noWrap/>
            <w:vAlign w:val="center"/>
          </w:tcPr>
          <w:p w14:paraId="6FB41736" w14:textId="77777777" w:rsidR="00775B2B" w:rsidRDefault="00000000">
            <w:pPr>
              <w:widowControl/>
              <w:jc w:val="center"/>
              <w:textAlignment w:val="center"/>
              <w:rPr>
                <w:color w:val="000000"/>
                <w:szCs w:val="21"/>
              </w:rPr>
            </w:pPr>
            <w:r>
              <w:rPr>
                <w:rFonts w:hint="eastAsia"/>
              </w:rPr>
              <w:t>24</w:t>
            </w:r>
          </w:p>
        </w:tc>
        <w:tc>
          <w:tcPr>
            <w:tcW w:w="332" w:type="pct"/>
            <w:tcBorders>
              <w:tl2br w:val="nil"/>
              <w:tr2bl w:val="nil"/>
            </w:tcBorders>
            <w:noWrap/>
            <w:vAlign w:val="center"/>
          </w:tcPr>
          <w:p w14:paraId="6AEB58BE" w14:textId="77777777" w:rsidR="00775B2B" w:rsidRDefault="00000000">
            <w:pPr>
              <w:widowControl/>
              <w:jc w:val="center"/>
              <w:textAlignment w:val="center"/>
              <w:rPr>
                <w:color w:val="000000"/>
                <w:szCs w:val="21"/>
              </w:rPr>
            </w:pPr>
            <w:r>
              <w:rPr>
                <w:rFonts w:hint="eastAsia"/>
              </w:rPr>
              <w:t>0.5</w:t>
            </w:r>
          </w:p>
        </w:tc>
        <w:tc>
          <w:tcPr>
            <w:tcW w:w="322" w:type="pct"/>
            <w:tcBorders>
              <w:tl2br w:val="nil"/>
              <w:tr2bl w:val="nil"/>
            </w:tcBorders>
            <w:noWrap/>
            <w:vAlign w:val="center"/>
          </w:tcPr>
          <w:p w14:paraId="61B8610A" w14:textId="77777777" w:rsidR="00775B2B" w:rsidRDefault="00000000">
            <w:pPr>
              <w:widowControl/>
              <w:jc w:val="center"/>
              <w:textAlignment w:val="center"/>
              <w:rPr>
                <w:color w:val="000000"/>
                <w:szCs w:val="21"/>
              </w:rPr>
            </w:pPr>
            <w:r>
              <w:rPr>
                <w:rFonts w:hint="eastAsia"/>
              </w:rPr>
              <w:t>25</w:t>
            </w:r>
          </w:p>
        </w:tc>
        <w:tc>
          <w:tcPr>
            <w:tcW w:w="523" w:type="pct"/>
            <w:tcBorders>
              <w:tl2br w:val="nil"/>
              <w:tr2bl w:val="nil"/>
            </w:tcBorders>
            <w:noWrap/>
            <w:vAlign w:val="center"/>
          </w:tcPr>
          <w:p w14:paraId="796FABC0" w14:textId="77777777" w:rsidR="00775B2B" w:rsidRDefault="00000000">
            <w:pPr>
              <w:widowControl/>
              <w:jc w:val="center"/>
              <w:textAlignment w:val="center"/>
              <w:rPr>
                <w:color w:val="000000"/>
                <w:szCs w:val="21"/>
              </w:rPr>
            </w:pPr>
            <w:r>
              <w:rPr>
                <w:rFonts w:hint="eastAsia"/>
              </w:rPr>
              <w:t>15000</w:t>
            </w:r>
          </w:p>
        </w:tc>
        <w:tc>
          <w:tcPr>
            <w:tcW w:w="291" w:type="pct"/>
            <w:tcBorders>
              <w:tl2br w:val="nil"/>
              <w:tr2bl w:val="nil"/>
            </w:tcBorders>
            <w:noWrap/>
            <w:vAlign w:val="center"/>
          </w:tcPr>
          <w:p w14:paraId="4C1CCCE6" w14:textId="77777777" w:rsidR="00775B2B" w:rsidRDefault="00000000">
            <w:pPr>
              <w:widowControl/>
              <w:jc w:val="center"/>
              <w:textAlignment w:val="center"/>
              <w:rPr>
                <w:color w:val="000000"/>
                <w:szCs w:val="21"/>
              </w:rPr>
            </w:pPr>
            <w:r>
              <w:rPr>
                <w:rFonts w:hint="eastAsia"/>
              </w:rPr>
              <w:t>0</w:t>
            </w:r>
          </w:p>
        </w:tc>
        <w:tc>
          <w:tcPr>
            <w:tcW w:w="291" w:type="pct"/>
            <w:tcBorders>
              <w:tl2br w:val="nil"/>
              <w:tr2bl w:val="nil"/>
            </w:tcBorders>
            <w:noWrap/>
            <w:vAlign w:val="center"/>
          </w:tcPr>
          <w:p w14:paraId="07ED7FFB" w14:textId="77777777" w:rsidR="00775B2B" w:rsidRDefault="00000000">
            <w:pPr>
              <w:widowControl/>
              <w:jc w:val="center"/>
              <w:textAlignment w:val="center"/>
              <w:rPr>
                <w:color w:val="000000"/>
                <w:szCs w:val="21"/>
              </w:rPr>
            </w:pPr>
            <w:r>
              <w:rPr>
                <w:rFonts w:hint="eastAsia"/>
              </w:rPr>
              <w:t>0</w:t>
            </w:r>
          </w:p>
        </w:tc>
        <w:tc>
          <w:tcPr>
            <w:tcW w:w="249" w:type="pct"/>
            <w:tcBorders>
              <w:tl2br w:val="nil"/>
              <w:tr2bl w:val="nil"/>
            </w:tcBorders>
            <w:noWrap/>
            <w:vAlign w:val="center"/>
          </w:tcPr>
          <w:p w14:paraId="3D536D4A" w14:textId="77777777" w:rsidR="00775B2B" w:rsidRDefault="00000000">
            <w:pPr>
              <w:jc w:val="center"/>
              <w:rPr>
                <w:color w:val="000000"/>
                <w:szCs w:val="21"/>
              </w:rPr>
            </w:pPr>
            <w:r>
              <w:rPr>
                <w:color w:val="000000"/>
                <w:kern w:val="0"/>
                <w:szCs w:val="21"/>
                <w:lang w:bidi="ar"/>
              </w:rPr>
              <w:t>-</w:t>
            </w:r>
          </w:p>
        </w:tc>
        <w:tc>
          <w:tcPr>
            <w:tcW w:w="291" w:type="pct"/>
            <w:tcBorders>
              <w:tl2br w:val="nil"/>
              <w:tr2bl w:val="nil"/>
            </w:tcBorders>
            <w:noWrap/>
            <w:vAlign w:val="center"/>
          </w:tcPr>
          <w:p w14:paraId="4494970F" w14:textId="77777777" w:rsidR="00775B2B" w:rsidRDefault="00000000">
            <w:pPr>
              <w:jc w:val="center"/>
              <w:rPr>
                <w:color w:val="000000"/>
                <w:szCs w:val="21"/>
              </w:rPr>
            </w:pPr>
            <w:r>
              <w:rPr>
                <w:color w:val="000000"/>
                <w:kern w:val="0"/>
                <w:szCs w:val="21"/>
                <w:lang w:bidi="ar"/>
              </w:rPr>
              <w:t>-</w:t>
            </w:r>
          </w:p>
        </w:tc>
        <w:tc>
          <w:tcPr>
            <w:tcW w:w="288" w:type="pct"/>
            <w:tcBorders>
              <w:tl2br w:val="nil"/>
              <w:tr2bl w:val="nil"/>
            </w:tcBorders>
            <w:noWrap/>
            <w:vAlign w:val="center"/>
          </w:tcPr>
          <w:p w14:paraId="1373F8DD" w14:textId="77777777" w:rsidR="00775B2B" w:rsidRDefault="00000000">
            <w:pPr>
              <w:widowControl/>
              <w:jc w:val="center"/>
              <w:textAlignment w:val="center"/>
              <w:rPr>
                <w:color w:val="000000"/>
                <w:szCs w:val="21"/>
              </w:rPr>
            </w:pPr>
            <w:r>
              <w:rPr>
                <w:rFonts w:hint="eastAsia"/>
              </w:rPr>
              <w:t>0.3</w:t>
            </w:r>
          </w:p>
        </w:tc>
        <w:tc>
          <w:tcPr>
            <w:tcW w:w="309" w:type="pct"/>
            <w:tcBorders>
              <w:tl2br w:val="nil"/>
              <w:tr2bl w:val="nil"/>
            </w:tcBorders>
            <w:noWrap/>
            <w:vAlign w:val="center"/>
          </w:tcPr>
          <w:p w14:paraId="631EE4AA" w14:textId="77777777" w:rsidR="00775B2B" w:rsidRDefault="00000000">
            <w:pPr>
              <w:widowControl/>
              <w:jc w:val="center"/>
              <w:textAlignment w:val="center"/>
              <w:rPr>
                <w:color w:val="000000"/>
                <w:szCs w:val="21"/>
              </w:rPr>
            </w:pPr>
            <w:r>
              <w:rPr>
                <w:rFonts w:hint="eastAsia"/>
              </w:rPr>
              <w:t>0.15</w:t>
            </w:r>
          </w:p>
        </w:tc>
        <w:tc>
          <w:tcPr>
            <w:tcW w:w="594" w:type="pct"/>
            <w:tcBorders>
              <w:tl2br w:val="nil"/>
              <w:tr2bl w:val="nil"/>
            </w:tcBorders>
            <w:noWrap/>
            <w:vAlign w:val="center"/>
          </w:tcPr>
          <w:p w14:paraId="3337384F" w14:textId="77777777" w:rsidR="00775B2B" w:rsidRDefault="00000000">
            <w:pPr>
              <w:widowControl/>
              <w:jc w:val="center"/>
              <w:textAlignment w:val="center"/>
              <w:rPr>
                <w:color w:val="000000"/>
                <w:szCs w:val="21"/>
              </w:rPr>
            </w:pPr>
            <w:r>
              <w:rPr>
                <w:color w:val="000000"/>
                <w:kern w:val="0"/>
                <w:szCs w:val="21"/>
                <w:lang w:bidi="ar"/>
              </w:rPr>
              <w:t>kg/hr</w:t>
            </w:r>
          </w:p>
        </w:tc>
      </w:tr>
      <w:tr w:rsidR="00775B2B" w14:paraId="3327A234" w14:textId="77777777">
        <w:trPr>
          <w:jc w:val="center"/>
        </w:trPr>
        <w:tc>
          <w:tcPr>
            <w:tcW w:w="251" w:type="pct"/>
            <w:tcBorders>
              <w:tl2br w:val="nil"/>
              <w:tr2bl w:val="nil"/>
            </w:tcBorders>
            <w:noWrap/>
            <w:vAlign w:val="center"/>
          </w:tcPr>
          <w:p w14:paraId="5BDBD69F" w14:textId="77777777" w:rsidR="00775B2B" w:rsidRDefault="00000000">
            <w:pPr>
              <w:widowControl/>
              <w:jc w:val="center"/>
              <w:textAlignment w:val="center"/>
              <w:rPr>
                <w:color w:val="000000"/>
                <w:szCs w:val="21"/>
              </w:rPr>
            </w:pPr>
            <w:r>
              <w:rPr>
                <w:color w:val="000000"/>
                <w:kern w:val="0"/>
                <w:szCs w:val="21"/>
                <w:lang w:bidi="ar"/>
              </w:rPr>
              <w:t>7</w:t>
            </w:r>
          </w:p>
        </w:tc>
        <w:tc>
          <w:tcPr>
            <w:tcW w:w="506" w:type="pct"/>
            <w:tcBorders>
              <w:tl2br w:val="nil"/>
              <w:tr2bl w:val="nil"/>
            </w:tcBorders>
            <w:noWrap/>
            <w:vAlign w:val="center"/>
          </w:tcPr>
          <w:p w14:paraId="1BC566CF" w14:textId="77777777" w:rsidR="00775B2B" w:rsidRDefault="00000000">
            <w:pPr>
              <w:widowControl/>
              <w:jc w:val="center"/>
              <w:textAlignment w:val="center"/>
              <w:rPr>
                <w:color w:val="000000"/>
                <w:szCs w:val="21"/>
              </w:rPr>
            </w:pPr>
            <w:r>
              <w:rPr>
                <w:color w:val="000000"/>
                <w:kern w:val="0"/>
                <w:szCs w:val="21"/>
                <w:lang w:bidi="ar"/>
              </w:rPr>
              <w:t>G7</w:t>
            </w:r>
          </w:p>
        </w:tc>
        <w:tc>
          <w:tcPr>
            <w:tcW w:w="209" w:type="pct"/>
            <w:tcBorders>
              <w:tl2br w:val="nil"/>
              <w:tr2bl w:val="nil"/>
            </w:tcBorders>
            <w:noWrap/>
            <w:vAlign w:val="center"/>
          </w:tcPr>
          <w:p w14:paraId="7F05CCE4" w14:textId="77777777" w:rsidR="00775B2B" w:rsidRDefault="00000000">
            <w:pPr>
              <w:widowControl/>
              <w:jc w:val="center"/>
              <w:textAlignment w:val="center"/>
              <w:rPr>
                <w:color w:val="000000"/>
                <w:szCs w:val="21"/>
              </w:rPr>
            </w:pPr>
            <w:r>
              <w:rPr>
                <w:rFonts w:hint="eastAsia"/>
              </w:rPr>
              <w:t>111</w:t>
            </w:r>
          </w:p>
        </w:tc>
        <w:tc>
          <w:tcPr>
            <w:tcW w:w="209" w:type="pct"/>
            <w:tcBorders>
              <w:tl2br w:val="nil"/>
              <w:tr2bl w:val="nil"/>
            </w:tcBorders>
            <w:noWrap/>
            <w:vAlign w:val="center"/>
          </w:tcPr>
          <w:p w14:paraId="1C9241CA" w14:textId="77777777" w:rsidR="00775B2B" w:rsidRDefault="00000000">
            <w:pPr>
              <w:widowControl/>
              <w:jc w:val="center"/>
              <w:textAlignment w:val="center"/>
              <w:rPr>
                <w:color w:val="000000"/>
                <w:szCs w:val="21"/>
              </w:rPr>
            </w:pPr>
            <w:r>
              <w:rPr>
                <w:rFonts w:hint="eastAsia"/>
              </w:rPr>
              <w:t>132</w:t>
            </w:r>
          </w:p>
        </w:tc>
        <w:tc>
          <w:tcPr>
            <w:tcW w:w="332" w:type="pct"/>
            <w:tcBorders>
              <w:tl2br w:val="nil"/>
              <w:tr2bl w:val="nil"/>
            </w:tcBorders>
            <w:noWrap/>
            <w:vAlign w:val="center"/>
          </w:tcPr>
          <w:p w14:paraId="31F298B5" w14:textId="77777777" w:rsidR="00775B2B" w:rsidRDefault="00000000">
            <w:pPr>
              <w:widowControl/>
              <w:jc w:val="center"/>
              <w:textAlignment w:val="center"/>
              <w:rPr>
                <w:color w:val="000000"/>
                <w:szCs w:val="21"/>
              </w:rPr>
            </w:pPr>
            <w:r>
              <w:rPr>
                <w:rFonts w:hint="eastAsia"/>
              </w:rPr>
              <w:t>32</w:t>
            </w:r>
          </w:p>
        </w:tc>
        <w:tc>
          <w:tcPr>
            <w:tcW w:w="332" w:type="pct"/>
            <w:tcBorders>
              <w:tl2br w:val="nil"/>
              <w:tr2bl w:val="nil"/>
            </w:tcBorders>
            <w:noWrap/>
            <w:vAlign w:val="center"/>
          </w:tcPr>
          <w:p w14:paraId="42D925AE" w14:textId="77777777" w:rsidR="00775B2B" w:rsidRDefault="00000000">
            <w:pPr>
              <w:widowControl/>
              <w:jc w:val="center"/>
              <w:textAlignment w:val="center"/>
              <w:rPr>
                <w:color w:val="000000"/>
                <w:szCs w:val="21"/>
              </w:rPr>
            </w:pPr>
            <w:r>
              <w:rPr>
                <w:rFonts w:hint="eastAsia"/>
              </w:rPr>
              <w:t>0.45</w:t>
            </w:r>
          </w:p>
        </w:tc>
        <w:tc>
          <w:tcPr>
            <w:tcW w:w="322" w:type="pct"/>
            <w:tcBorders>
              <w:tl2br w:val="nil"/>
              <w:tr2bl w:val="nil"/>
            </w:tcBorders>
            <w:noWrap/>
            <w:vAlign w:val="center"/>
          </w:tcPr>
          <w:p w14:paraId="1F875A75" w14:textId="77777777" w:rsidR="00775B2B" w:rsidRDefault="00000000">
            <w:pPr>
              <w:widowControl/>
              <w:jc w:val="center"/>
              <w:textAlignment w:val="center"/>
              <w:rPr>
                <w:color w:val="000000"/>
                <w:szCs w:val="21"/>
              </w:rPr>
            </w:pPr>
            <w:r>
              <w:rPr>
                <w:rFonts w:hint="eastAsia"/>
              </w:rPr>
              <w:t>25</w:t>
            </w:r>
          </w:p>
        </w:tc>
        <w:tc>
          <w:tcPr>
            <w:tcW w:w="523" w:type="pct"/>
            <w:tcBorders>
              <w:tl2br w:val="nil"/>
              <w:tr2bl w:val="nil"/>
            </w:tcBorders>
            <w:noWrap/>
            <w:vAlign w:val="center"/>
          </w:tcPr>
          <w:p w14:paraId="26A5F09B" w14:textId="77777777" w:rsidR="00775B2B" w:rsidRDefault="00000000">
            <w:pPr>
              <w:widowControl/>
              <w:jc w:val="center"/>
              <w:textAlignment w:val="center"/>
              <w:rPr>
                <w:color w:val="000000"/>
                <w:szCs w:val="21"/>
              </w:rPr>
            </w:pPr>
            <w:r>
              <w:rPr>
                <w:rFonts w:hint="eastAsia"/>
              </w:rPr>
              <w:t>6000</w:t>
            </w:r>
          </w:p>
        </w:tc>
        <w:tc>
          <w:tcPr>
            <w:tcW w:w="291" w:type="pct"/>
            <w:tcBorders>
              <w:tl2br w:val="nil"/>
              <w:tr2bl w:val="nil"/>
            </w:tcBorders>
            <w:noWrap/>
            <w:vAlign w:val="center"/>
          </w:tcPr>
          <w:p w14:paraId="470C2354" w14:textId="77777777" w:rsidR="00775B2B" w:rsidRDefault="00000000">
            <w:pPr>
              <w:widowControl/>
              <w:jc w:val="center"/>
              <w:textAlignment w:val="center"/>
              <w:rPr>
                <w:color w:val="000000"/>
                <w:szCs w:val="21"/>
              </w:rPr>
            </w:pPr>
            <w:r>
              <w:rPr>
                <w:rFonts w:hint="eastAsia"/>
              </w:rPr>
              <w:t>0</w:t>
            </w:r>
          </w:p>
        </w:tc>
        <w:tc>
          <w:tcPr>
            <w:tcW w:w="291" w:type="pct"/>
            <w:tcBorders>
              <w:tl2br w:val="nil"/>
              <w:tr2bl w:val="nil"/>
            </w:tcBorders>
            <w:noWrap/>
            <w:vAlign w:val="center"/>
          </w:tcPr>
          <w:p w14:paraId="37B4301F" w14:textId="77777777" w:rsidR="00775B2B" w:rsidRDefault="00000000">
            <w:pPr>
              <w:widowControl/>
              <w:jc w:val="center"/>
              <w:textAlignment w:val="center"/>
              <w:rPr>
                <w:color w:val="000000"/>
                <w:szCs w:val="21"/>
              </w:rPr>
            </w:pPr>
            <w:r>
              <w:rPr>
                <w:rFonts w:hint="eastAsia"/>
              </w:rPr>
              <w:t>0</w:t>
            </w:r>
          </w:p>
        </w:tc>
        <w:tc>
          <w:tcPr>
            <w:tcW w:w="249" w:type="pct"/>
            <w:tcBorders>
              <w:tl2br w:val="nil"/>
              <w:tr2bl w:val="nil"/>
            </w:tcBorders>
            <w:noWrap/>
            <w:vAlign w:val="center"/>
          </w:tcPr>
          <w:p w14:paraId="16A6F09A" w14:textId="77777777" w:rsidR="00775B2B" w:rsidRDefault="00000000">
            <w:pPr>
              <w:jc w:val="center"/>
              <w:rPr>
                <w:color w:val="000000"/>
                <w:szCs w:val="21"/>
              </w:rPr>
            </w:pPr>
            <w:r>
              <w:rPr>
                <w:color w:val="000000"/>
                <w:kern w:val="0"/>
                <w:szCs w:val="21"/>
                <w:lang w:bidi="ar"/>
              </w:rPr>
              <w:t>-</w:t>
            </w:r>
          </w:p>
        </w:tc>
        <w:tc>
          <w:tcPr>
            <w:tcW w:w="291" w:type="pct"/>
            <w:tcBorders>
              <w:tl2br w:val="nil"/>
              <w:tr2bl w:val="nil"/>
            </w:tcBorders>
            <w:noWrap/>
            <w:vAlign w:val="center"/>
          </w:tcPr>
          <w:p w14:paraId="1D690788" w14:textId="77777777" w:rsidR="00775B2B" w:rsidRDefault="00000000">
            <w:pPr>
              <w:jc w:val="center"/>
              <w:rPr>
                <w:color w:val="000000"/>
                <w:szCs w:val="21"/>
              </w:rPr>
            </w:pPr>
            <w:r>
              <w:rPr>
                <w:color w:val="000000"/>
                <w:kern w:val="0"/>
                <w:szCs w:val="21"/>
                <w:lang w:bidi="ar"/>
              </w:rPr>
              <w:t>-</w:t>
            </w:r>
          </w:p>
        </w:tc>
        <w:tc>
          <w:tcPr>
            <w:tcW w:w="288" w:type="pct"/>
            <w:tcBorders>
              <w:tl2br w:val="nil"/>
              <w:tr2bl w:val="nil"/>
            </w:tcBorders>
            <w:noWrap/>
            <w:vAlign w:val="center"/>
          </w:tcPr>
          <w:p w14:paraId="6152C019" w14:textId="77777777" w:rsidR="00775B2B" w:rsidRDefault="00000000">
            <w:pPr>
              <w:widowControl/>
              <w:jc w:val="center"/>
              <w:textAlignment w:val="center"/>
              <w:rPr>
                <w:color w:val="000000"/>
                <w:szCs w:val="21"/>
              </w:rPr>
            </w:pPr>
            <w:r>
              <w:rPr>
                <w:rFonts w:hint="eastAsia"/>
              </w:rPr>
              <w:t>0.12</w:t>
            </w:r>
          </w:p>
        </w:tc>
        <w:tc>
          <w:tcPr>
            <w:tcW w:w="309" w:type="pct"/>
            <w:tcBorders>
              <w:tl2br w:val="nil"/>
              <w:tr2bl w:val="nil"/>
            </w:tcBorders>
            <w:noWrap/>
            <w:vAlign w:val="center"/>
          </w:tcPr>
          <w:p w14:paraId="3EA07B2A" w14:textId="77777777" w:rsidR="00775B2B" w:rsidRDefault="00000000">
            <w:pPr>
              <w:widowControl/>
              <w:jc w:val="center"/>
              <w:textAlignment w:val="center"/>
              <w:rPr>
                <w:color w:val="000000"/>
                <w:szCs w:val="21"/>
              </w:rPr>
            </w:pPr>
            <w:r>
              <w:rPr>
                <w:rFonts w:hint="eastAsia"/>
              </w:rPr>
              <w:t>0.06</w:t>
            </w:r>
          </w:p>
        </w:tc>
        <w:tc>
          <w:tcPr>
            <w:tcW w:w="594" w:type="pct"/>
            <w:tcBorders>
              <w:tl2br w:val="nil"/>
              <w:tr2bl w:val="nil"/>
            </w:tcBorders>
            <w:noWrap/>
            <w:vAlign w:val="center"/>
          </w:tcPr>
          <w:p w14:paraId="2DA1CC4E" w14:textId="77777777" w:rsidR="00775B2B" w:rsidRDefault="00000000">
            <w:pPr>
              <w:widowControl/>
              <w:jc w:val="center"/>
              <w:textAlignment w:val="center"/>
              <w:rPr>
                <w:color w:val="000000"/>
                <w:szCs w:val="21"/>
              </w:rPr>
            </w:pPr>
            <w:r>
              <w:rPr>
                <w:color w:val="000000"/>
                <w:kern w:val="0"/>
                <w:szCs w:val="21"/>
                <w:lang w:bidi="ar"/>
              </w:rPr>
              <w:t>kg/hr</w:t>
            </w:r>
          </w:p>
        </w:tc>
      </w:tr>
      <w:tr w:rsidR="00775B2B" w14:paraId="25226DE0" w14:textId="77777777">
        <w:trPr>
          <w:jc w:val="center"/>
        </w:trPr>
        <w:tc>
          <w:tcPr>
            <w:tcW w:w="251" w:type="pct"/>
            <w:tcBorders>
              <w:tl2br w:val="nil"/>
              <w:tr2bl w:val="nil"/>
            </w:tcBorders>
            <w:noWrap/>
            <w:vAlign w:val="center"/>
          </w:tcPr>
          <w:p w14:paraId="128684E0" w14:textId="77777777" w:rsidR="00775B2B" w:rsidRDefault="00000000">
            <w:pPr>
              <w:widowControl/>
              <w:jc w:val="center"/>
              <w:textAlignment w:val="center"/>
              <w:rPr>
                <w:color w:val="000000"/>
                <w:szCs w:val="21"/>
              </w:rPr>
            </w:pPr>
            <w:r>
              <w:rPr>
                <w:color w:val="000000"/>
                <w:kern w:val="0"/>
                <w:szCs w:val="21"/>
                <w:lang w:bidi="ar"/>
              </w:rPr>
              <w:t>8</w:t>
            </w:r>
          </w:p>
        </w:tc>
        <w:tc>
          <w:tcPr>
            <w:tcW w:w="506" w:type="pct"/>
            <w:tcBorders>
              <w:tl2br w:val="nil"/>
              <w:tr2bl w:val="nil"/>
            </w:tcBorders>
            <w:noWrap/>
            <w:vAlign w:val="center"/>
          </w:tcPr>
          <w:p w14:paraId="4DA45300" w14:textId="77777777" w:rsidR="00775B2B" w:rsidRDefault="00000000">
            <w:pPr>
              <w:widowControl/>
              <w:jc w:val="center"/>
              <w:textAlignment w:val="center"/>
              <w:rPr>
                <w:color w:val="000000"/>
                <w:szCs w:val="21"/>
              </w:rPr>
            </w:pPr>
            <w:r>
              <w:rPr>
                <w:color w:val="000000"/>
                <w:kern w:val="0"/>
                <w:szCs w:val="21"/>
                <w:lang w:bidi="ar"/>
              </w:rPr>
              <w:t>G8</w:t>
            </w:r>
          </w:p>
        </w:tc>
        <w:tc>
          <w:tcPr>
            <w:tcW w:w="209" w:type="pct"/>
            <w:tcBorders>
              <w:tl2br w:val="nil"/>
              <w:tr2bl w:val="nil"/>
            </w:tcBorders>
            <w:noWrap/>
            <w:vAlign w:val="center"/>
          </w:tcPr>
          <w:p w14:paraId="341107BC" w14:textId="77777777" w:rsidR="00775B2B" w:rsidRDefault="00000000">
            <w:pPr>
              <w:widowControl/>
              <w:jc w:val="center"/>
              <w:textAlignment w:val="center"/>
              <w:rPr>
                <w:color w:val="000000"/>
                <w:szCs w:val="21"/>
              </w:rPr>
            </w:pPr>
            <w:r>
              <w:rPr>
                <w:rFonts w:hint="eastAsia"/>
              </w:rPr>
              <w:t>90</w:t>
            </w:r>
          </w:p>
        </w:tc>
        <w:tc>
          <w:tcPr>
            <w:tcW w:w="209" w:type="pct"/>
            <w:tcBorders>
              <w:tl2br w:val="nil"/>
              <w:tr2bl w:val="nil"/>
            </w:tcBorders>
            <w:noWrap/>
            <w:vAlign w:val="center"/>
          </w:tcPr>
          <w:p w14:paraId="0C627DE2" w14:textId="77777777" w:rsidR="00775B2B" w:rsidRDefault="00000000">
            <w:pPr>
              <w:widowControl/>
              <w:jc w:val="center"/>
              <w:textAlignment w:val="center"/>
              <w:rPr>
                <w:color w:val="000000"/>
                <w:szCs w:val="21"/>
              </w:rPr>
            </w:pPr>
            <w:r>
              <w:rPr>
                <w:rFonts w:hint="eastAsia"/>
              </w:rPr>
              <w:t>243</w:t>
            </w:r>
          </w:p>
        </w:tc>
        <w:tc>
          <w:tcPr>
            <w:tcW w:w="332" w:type="pct"/>
            <w:tcBorders>
              <w:tl2br w:val="nil"/>
              <w:tr2bl w:val="nil"/>
            </w:tcBorders>
            <w:noWrap/>
            <w:vAlign w:val="center"/>
          </w:tcPr>
          <w:p w14:paraId="3983FEA0" w14:textId="77777777" w:rsidR="00775B2B" w:rsidRDefault="00000000">
            <w:pPr>
              <w:widowControl/>
              <w:jc w:val="center"/>
              <w:textAlignment w:val="center"/>
              <w:rPr>
                <w:color w:val="000000"/>
                <w:szCs w:val="21"/>
              </w:rPr>
            </w:pPr>
            <w:r>
              <w:rPr>
                <w:rFonts w:hint="eastAsia"/>
              </w:rPr>
              <w:t>32</w:t>
            </w:r>
          </w:p>
        </w:tc>
        <w:tc>
          <w:tcPr>
            <w:tcW w:w="332" w:type="pct"/>
            <w:tcBorders>
              <w:tl2br w:val="nil"/>
              <w:tr2bl w:val="nil"/>
            </w:tcBorders>
            <w:noWrap/>
            <w:vAlign w:val="center"/>
          </w:tcPr>
          <w:p w14:paraId="17CC0A75" w14:textId="77777777" w:rsidR="00775B2B" w:rsidRDefault="00000000">
            <w:pPr>
              <w:widowControl/>
              <w:jc w:val="center"/>
              <w:textAlignment w:val="center"/>
              <w:rPr>
                <w:color w:val="000000"/>
                <w:szCs w:val="21"/>
              </w:rPr>
            </w:pPr>
            <w:r>
              <w:rPr>
                <w:rFonts w:hint="eastAsia"/>
              </w:rPr>
              <w:t>0.45</w:t>
            </w:r>
          </w:p>
        </w:tc>
        <w:tc>
          <w:tcPr>
            <w:tcW w:w="322" w:type="pct"/>
            <w:tcBorders>
              <w:tl2br w:val="nil"/>
              <w:tr2bl w:val="nil"/>
            </w:tcBorders>
            <w:noWrap/>
            <w:vAlign w:val="center"/>
          </w:tcPr>
          <w:p w14:paraId="09B9E52D" w14:textId="77777777" w:rsidR="00775B2B" w:rsidRDefault="00000000">
            <w:pPr>
              <w:widowControl/>
              <w:jc w:val="center"/>
              <w:textAlignment w:val="center"/>
              <w:rPr>
                <w:color w:val="000000"/>
                <w:szCs w:val="21"/>
              </w:rPr>
            </w:pPr>
            <w:r>
              <w:rPr>
                <w:rFonts w:hint="eastAsia"/>
              </w:rPr>
              <w:t>25</w:t>
            </w:r>
          </w:p>
        </w:tc>
        <w:tc>
          <w:tcPr>
            <w:tcW w:w="523" w:type="pct"/>
            <w:tcBorders>
              <w:tl2br w:val="nil"/>
              <w:tr2bl w:val="nil"/>
            </w:tcBorders>
            <w:noWrap/>
            <w:vAlign w:val="center"/>
          </w:tcPr>
          <w:p w14:paraId="3B99AB71" w14:textId="77777777" w:rsidR="00775B2B" w:rsidRDefault="00000000">
            <w:pPr>
              <w:widowControl/>
              <w:jc w:val="center"/>
              <w:textAlignment w:val="center"/>
              <w:rPr>
                <w:color w:val="000000"/>
                <w:szCs w:val="21"/>
              </w:rPr>
            </w:pPr>
            <w:r>
              <w:rPr>
                <w:rFonts w:hint="eastAsia"/>
              </w:rPr>
              <w:t>6000</w:t>
            </w:r>
          </w:p>
        </w:tc>
        <w:tc>
          <w:tcPr>
            <w:tcW w:w="291" w:type="pct"/>
            <w:tcBorders>
              <w:tl2br w:val="nil"/>
              <w:tr2bl w:val="nil"/>
            </w:tcBorders>
            <w:noWrap/>
            <w:vAlign w:val="center"/>
          </w:tcPr>
          <w:p w14:paraId="1152DB74" w14:textId="77777777" w:rsidR="00775B2B" w:rsidRDefault="00000000">
            <w:pPr>
              <w:widowControl/>
              <w:jc w:val="center"/>
              <w:textAlignment w:val="center"/>
              <w:rPr>
                <w:color w:val="000000"/>
                <w:szCs w:val="21"/>
              </w:rPr>
            </w:pPr>
            <w:r>
              <w:rPr>
                <w:rFonts w:hint="eastAsia"/>
              </w:rPr>
              <w:t>0</w:t>
            </w:r>
          </w:p>
        </w:tc>
        <w:tc>
          <w:tcPr>
            <w:tcW w:w="291" w:type="pct"/>
            <w:tcBorders>
              <w:tl2br w:val="nil"/>
              <w:tr2bl w:val="nil"/>
            </w:tcBorders>
            <w:noWrap/>
            <w:vAlign w:val="center"/>
          </w:tcPr>
          <w:p w14:paraId="32B9BCF8" w14:textId="77777777" w:rsidR="00775B2B" w:rsidRDefault="00000000">
            <w:pPr>
              <w:widowControl/>
              <w:jc w:val="center"/>
              <w:textAlignment w:val="center"/>
              <w:rPr>
                <w:color w:val="000000"/>
                <w:szCs w:val="21"/>
              </w:rPr>
            </w:pPr>
            <w:r>
              <w:rPr>
                <w:rFonts w:hint="eastAsia"/>
              </w:rPr>
              <w:t>0</w:t>
            </w:r>
          </w:p>
        </w:tc>
        <w:tc>
          <w:tcPr>
            <w:tcW w:w="249" w:type="pct"/>
            <w:tcBorders>
              <w:tl2br w:val="nil"/>
              <w:tr2bl w:val="nil"/>
            </w:tcBorders>
            <w:noWrap/>
            <w:vAlign w:val="center"/>
          </w:tcPr>
          <w:p w14:paraId="1A93490B" w14:textId="77777777" w:rsidR="00775B2B" w:rsidRDefault="00000000">
            <w:pPr>
              <w:jc w:val="center"/>
              <w:rPr>
                <w:color w:val="000000"/>
                <w:szCs w:val="21"/>
              </w:rPr>
            </w:pPr>
            <w:r>
              <w:rPr>
                <w:color w:val="000000"/>
                <w:kern w:val="0"/>
                <w:szCs w:val="21"/>
                <w:lang w:bidi="ar"/>
              </w:rPr>
              <w:t>-</w:t>
            </w:r>
          </w:p>
        </w:tc>
        <w:tc>
          <w:tcPr>
            <w:tcW w:w="291" w:type="pct"/>
            <w:tcBorders>
              <w:tl2br w:val="nil"/>
              <w:tr2bl w:val="nil"/>
            </w:tcBorders>
            <w:noWrap/>
            <w:vAlign w:val="center"/>
          </w:tcPr>
          <w:p w14:paraId="1F65E165" w14:textId="77777777" w:rsidR="00775B2B" w:rsidRDefault="00000000">
            <w:pPr>
              <w:jc w:val="center"/>
              <w:rPr>
                <w:color w:val="000000"/>
                <w:szCs w:val="21"/>
              </w:rPr>
            </w:pPr>
            <w:r>
              <w:rPr>
                <w:color w:val="000000"/>
                <w:kern w:val="0"/>
                <w:szCs w:val="21"/>
                <w:lang w:bidi="ar"/>
              </w:rPr>
              <w:t>-</w:t>
            </w:r>
          </w:p>
        </w:tc>
        <w:tc>
          <w:tcPr>
            <w:tcW w:w="288" w:type="pct"/>
            <w:tcBorders>
              <w:tl2br w:val="nil"/>
              <w:tr2bl w:val="nil"/>
            </w:tcBorders>
            <w:noWrap/>
            <w:vAlign w:val="center"/>
          </w:tcPr>
          <w:p w14:paraId="2284B496" w14:textId="77777777" w:rsidR="00775B2B" w:rsidRDefault="00000000">
            <w:pPr>
              <w:widowControl/>
              <w:jc w:val="center"/>
              <w:textAlignment w:val="center"/>
              <w:rPr>
                <w:color w:val="000000"/>
                <w:szCs w:val="21"/>
              </w:rPr>
            </w:pPr>
            <w:r>
              <w:rPr>
                <w:rFonts w:hint="eastAsia"/>
              </w:rPr>
              <w:t>0.12</w:t>
            </w:r>
          </w:p>
        </w:tc>
        <w:tc>
          <w:tcPr>
            <w:tcW w:w="309" w:type="pct"/>
            <w:tcBorders>
              <w:tl2br w:val="nil"/>
              <w:tr2bl w:val="nil"/>
            </w:tcBorders>
            <w:noWrap/>
            <w:vAlign w:val="center"/>
          </w:tcPr>
          <w:p w14:paraId="5810B09D" w14:textId="77777777" w:rsidR="00775B2B" w:rsidRDefault="00000000">
            <w:pPr>
              <w:widowControl/>
              <w:jc w:val="center"/>
              <w:textAlignment w:val="center"/>
              <w:rPr>
                <w:color w:val="000000"/>
                <w:szCs w:val="21"/>
              </w:rPr>
            </w:pPr>
            <w:r>
              <w:rPr>
                <w:rFonts w:hint="eastAsia"/>
              </w:rPr>
              <w:t>0.06</w:t>
            </w:r>
          </w:p>
        </w:tc>
        <w:tc>
          <w:tcPr>
            <w:tcW w:w="594" w:type="pct"/>
            <w:tcBorders>
              <w:tl2br w:val="nil"/>
              <w:tr2bl w:val="nil"/>
            </w:tcBorders>
            <w:noWrap/>
            <w:vAlign w:val="center"/>
          </w:tcPr>
          <w:p w14:paraId="135453E0" w14:textId="77777777" w:rsidR="00775B2B" w:rsidRDefault="00000000">
            <w:pPr>
              <w:widowControl/>
              <w:jc w:val="center"/>
              <w:textAlignment w:val="center"/>
              <w:rPr>
                <w:color w:val="000000"/>
                <w:szCs w:val="21"/>
              </w:rPr>
            </w:pPr>
            <w:r>
              <w:rPr>
                <w:color w:val="000000"/>
                <w:kern w:val="0"/>
                <w:szCs w:val="21"/>
                <w:lang w:bidi="ar"/>
              </w:rPr>
              <w:t>kg/hr</w:t>
            </w:r>
          </w:p>
        </w:tc>
      </w:tr>
      <w:tr w:rsidR="00775B2B" w14:paraId="128F7C96" w14:textId="77777777">
        <w:trPr>
          <w:jc w:val="center"/>
        </w:trPr>
        <w:tc>
          <w:tcPr>
            <w:tcW w:w="251" w:type="pct"/>
            <w:tcBorders>
              <w:tl2br w:val="nil"/>
              <w:tr2bl w:val="nil"/>
            </w:tcBorders>
            <w:noWrap/>
            <w:vAlign w:val="center"/>
          </w:tcPr>
          <w:p w14:paraId="34DDF860" w14:textId="77777777" w:rsidR="00775B2B" w:rsidRDefault="00000000">
            <w:pPr>
              <w:widowControl/>
              <w:jc w:val="center"/>
              <w:textAlignment w:val="center"/>
              <w:rPr>
                <w:color w:val="000000"/>
                <w:szCs w:val="21"/>
              </w:rPr>
            </w:pPr>
            <w:r>
              <w:rPr>
                <w:color w:val="000000"/>
                <w:kern w:val="0"/>
                <w:szCs w:val="21"/>
                <w:lang w:bidi="ar"/>
              </w:rPr>
              <w:t>9</w:t>
            </w:r>
          </w:p>
        </w:tc>
        <w:tc>
          <w:tcPr>
            <w:tcW w:w="506" w:type="pct"/>
            <w:tcBorders>
              <w:tl2br w:val="nil"/>
              <w:tr2bl w:val="nil"/>
            </w:tcBorders>
            <w:noWrap/>
            <w:vAlign w:val="center"/>
          </w:tcPr>
          <w:p w14:paraId="428E5816" w14:textId="77777777" w:rsidR="00775B2B" w:rsidRDefault="00000000">
            <w:pPr>
              <w:widowControl/>
              <w:jc w:val="center"/>
              <w:textAlignment w:val="center"/>
              <w:rPr>
                <w:color w:val="000000"/>
                <w:szCs w:val="21"/>
              </w:rPr>
            </w:pPr>
            <w:r>
              <w:rPr>
                <w:color w:val="000000"/>
                <w:kern w:val="0"/>
                <w:szCs w:val="21"/>
                <w:lang w:bidi="ar"/>
              </w:rPr>
              <w:t>G9</w:t>
            </w:r>
          </w:p>
        </w:tc>
        <w:tc>
          <w:tcPr>
            <w:tcW w:w="209" w:type="pct"/>
            <w:tcBorders>
              <w:tl2br w:val="nil"/>
              <w:tr2bl w:val="nil"/>
            </w:tcBorders>
            <w:noWrap/>
            <w:vAlign w:val="center"/>
          </w:tcPr>
          <w:p w14:paraId="69D61C55" w14:textId="77777777" w:rsidR="00775B2B" w:rsidRDefault="00000000">
            <w:pPr>
              <w:widowControl/>
              <w:jc w:val="center"/>
              <w:textAlignment w:val="center"/>
              <w:rPr>
                <w:color w:val="000000"/>
                <w:szCs w:val="21"/>
              </w:rPr>
            </w:pPr>
            <w:r>
              <w:rPr>
                <w:rFonts w:hint="eastAsia"/>
              </w:rPr>
              <w:t>153</w:t>
            </w:r>
          </w:p>
        </w:tc>
        <w:tc>
          <w:tcPr>
            <w:tcW w:w="209" w:type="pct"/>
            <w:tcBorders>
              <w:tl2br w:val="nil"/>
              <w:tr2bl w:val="nil"/>
            </w:tcBorders>
            <w:noWrap/>
            <w:vAlign w:val="center"/>
          </w:tcPr>
          <w:p w14:paraId="5609C8A3" w14:textId="77777777" w:rsidR="00775B2B" w:rsidRDefault="00000000">
            <w:pPr>
              <w:widowControl/>
              <w:jc w:val="center"/>
              <w:textAlignment w:val="center"/>
              <w:rPr>
                <w:color w:val="000000"/>
                <w:szCs w:val="21"/>
              </w:rPr>
            </w:pPr>
            <w:r>
              <w:rPr>
                <w:rFonts w:hint="eastAsia"/>
              </w:rPr>
              <w:t>243</w:t>
            </w:r>
          </w:p>
        </w:tc>
        <w:tc>
          <w:tcPr>
            <w:tcW w:w="332" w:type="pct"/>
            <w:tcBorders>
              <w:tl2br w:val="nil"/>
              <w:tr2bl w:val="nil"/>
            </w:tcBorders>
            <w:noWrap/>
            <w:vAlign w:val="center"/>
          </w:tcPr>
          <w:p w14:paraId="5062F44C" w14:textId="77777777" w:rsidR="00775B2B" w:rsidRDefault="00000000">
            <w:pPr>
              <w:widowControl/>
              <w:jc w:val="center"/>
              <w:textAlignment w:val="center"/>
              <w:rPr>
                <w:color w:val="000000"/>
                <w:szCs w:val="21"/>
              </w:rPr>
            </w:pPr>
            <w:r>
              <w:rPr>
                <w:rFonts w:hint="eastAsia"/>
              </w:rPr>
              <w:t>32</w:t>
            </w:r>
          </w:p>
        </w:tc>
        <w:tc>
          <w:tcPr>
            <w:tcW w:w="332" w:type="pct"/>
            <w:tcBorders>
              <w:tl2br w:val="nil"/>
              <w:tr2bl w:val="nil"/>
            </w:tcBorders>
            <w:noWrap/>
            <w:vAlign w:val="center"/>
          </w:tcPr>
          <w:p w14:paraId="7F42F4B4" w14:textId="77777777" w:rsidR="00775B2B" w:rsidRDefault="00000000">
            <w:pPr>
              <w:widowControl/>
              <w:jc w:val="center"/>
              <w:textAlignment w:val="center"/>
              <w:rPr>
                <w:color w:val="000000"/>
                <w:szCs w:val="21"/>
              </w:rPr>
            </w:pPr>
            <w:r>
              <w:rPr>
                <w:rFonts w:hint="eastAsia"/>
              </w:rPr>
              <w:t>0.45</w:t>
            </w:r>
          </w:p>
        </w:tc>
        <w:tc>
          <w:tcPr>
            <w:tcW w:w="322" w:type="pct"/>
            <w:tcBorders>
              <w:tl2br w:val="nil"/>
              <w:tr2bl w:val="nil"/>
            </w:tcBorders>
            <w:noWrap/>
            <w:vAlign w:val="center"/>
          </w:tcPr>
          <w:p w14:paraId="46B28936" w14:textId="77777777" w:rsidR="00775B2B" w:rsidRDefault="00000000">
            <w:pPr>
              <w:widowControl/>
              <w:jc w:val="center"/>
              <w:textAlignment w:val="center"/>
              <w:rPr>
                <w:color w:val="000000"/>
                <w:szCs w:val="21"/>
              </w:rPr>
            </w:pPr>
            <w:r>
              <w:rPr>
                <w:rFonts w:hint="eastAsia"/>
              </w:rPr>
              <w:t>25</w:t>
            </w:r>
          </w:p>
        </w:tc>
        <w:tc>
          <w:tcPr>
            <w:tcW w:w="523" w:type="pct"/>
            <w:tcBorders>
              <w:tl2br w:val="nil"/>
              <w:tr2bl w:val="nil"/>
            </w:tcBorders>
            <w:noWrap/>
            <w:vAlign w:val="center"/>
          </w:tcPr>
          <w:p w14:paraId="4A46C524" w14:textId="77777777" w:rsidR="00775B2B" w:rsidRDefault="00000000">
            <w:pPr>
              <w:widowControl/>
              <w:jc w:val="center"/>
              <w:textAlignment w:val="center"/>
              <w:rPr>
                <w:color w:val="000000"/>
                <w:szCs w:val="21"/>
              </w:rPr>
            </w:pPr>
            <w:r>
              <w:rPr>
                <w:rFonts w:hint="eastAsia"/>
              </w:rPr>
              <w:t>6000</w:t>
            </w:r>
          </w:p>
        </w:tc>
        <w:tc>
          <w:tcPr>
            <w:tcW w:w="291" w:type="pct"/>
            <w:tcBorders>
              <w:tl2br w:val="nil"/>
              <w:tr2bl w:val="nil"/>
            </w:tcBorders>
            <w:noWrap/>
            <w:vAlign w:val="center"/>
          </w:tcPr>
          <w:p w14:paraId="1805DED5" w14:textId="77777777" w:rsidR="00775B2B" w:rsidRDefault="00000000">
            <w:pPr>
              <w:widowControl/>
              <w:jc w:val="center"/>
              <w:textAlignment w:val="center"/>
              <w:rPr>
                <w:color w:val="000000"/>
                <w:szCs w:val="21"/>
              </w:rPr>
            </w:pPr>
            <w:r>
              <w:rPr>
                <w:rFonts w:hint="eastAsia"/>
              </w:rPr>
              <w:t>0</w:t>
            </w:r>
          </w:p>
        </w:tc>
        <w:tc>
          <w:tcPr>
            <w:tcW w:w="291" w:type="pct"/>
            <w:tcBorders>
              <w:tl2br w:val="nil"/>
              <w:tr2bl w:val="nil"/>
            </w:tcBorders>
            <w:noWrap/>
            <w:vAlign w:val="center"/>
          </w:tcPr>
          <w:p w14:paraId="3442424F" w14:textId="77777777" w:rsidR="00775B2B" w:rsidRDefault="00000000">
            <w:pPr>
              <w:widowControl/>
              <w:jc w:val="center"/>
              <w:textAlignment w:val="center"/>
              <w:rPr>
                <w:color w:val="000000"/>
                <w:szCs w:val="21"/>
              </w:rPr>
            </w:pPr>
            <w:r>
              <w:rPr>
                <w:rFonts w:hint="eastAsia"/>
              </w:rPr>
              <w:t>0</w:t>
            </w:r>
          </w:p>
        </w:tc>
        <w:tc>
          <w:tcPr>
            <w:tcW w:w="249" w:type="pct"/>
            <w:tcBorders>
              <w:tl2br w:val="nil"/>
              <w:tr2bl w:val="nil"/>
            </w:tcBorders>
            <w:noWrap/>
            <w:vAlign w:val="center"/>
          </w:tcPr>
          <w:p w14:paraId="6CF69BA0" w14:textId="77777777" w:rsidR="00775B2B" w:rsidRDefault="00000000">
            <w:pPr>
              <w:jc w:val="center"/>
              <w:rPr>
                <w:color w:val="000000"/>
                <w:szCs w:val="21"/>
              </w:rPr>
            </w:pPr>
            <w:r>
              <w:rPr>
                <w:color w:val="000000"/>
                <w:kern w:val="0"/>
                <w:szCs w:val="21"/>
                <w:lang w:bidi="ar"/>
              </w:rPr>
              <w:t>-</w:t>
            </w:r>
          </w:p>
        </w:tc>
        <w:tc>
          <w:tcPr>
            <w:tcW w:w="291" w:type="pct"/>
            <w:tcBorders>
              <w:tl2br w:val="nil"/>
              <w:tr2bl w:val="nil"/>
            </w:tcBorders>
            <w:noWrap/>
            <w:vAlign w:val="center"/>
          </w:tcPr>
          <w:p w14:paraId="4BBD3B8A" w14:textId="77777777" w:rsidR="00775B2B" w:rsidRDefault="00000000">
            <w:pPr>
              <w:jc w:val="center"/>
              <w:rPr>
                <w:color w:val="000000"/>
                <w:szCs w:val="21"/>
              </w:rPr>
            </w:pPr>
            <w:r>
              <w:rPr>
                <w:color w:val="000000"/>
                <w:kern w:val="0"/>
                <w:szCs w:val="21"/>
                <w:lang w:bidi="ar"/>
              </w:rPr>
              <w:t>-</w:t>
            </w:r>
          </w:p>
        </w:tc>
        <w:tc>
          <w:tcPr>
            <w:tcW w:w="288" w:type="pct"/>
            <w:tcBorders>
              <w:tl2br w:val="nil"/>
              <w:tr2bl w:val="nil"/>
            </w:tcBorders>
            <w:noWrap/>
            <w:vAlign w:val="center"/>
          </w:tcPr>
          <w:p w14:paraId="35A2050F" w14:textId="77777777" w:rsidR="00775B2B" w:rsidRDefault="00000000">
            <w:pPr>
              <w:widowControl/>
              <w:jc w:val="center"/>
              <w:textAlignment w:val="center"/>
              <w:rPr>
                <w:color w:val="000000"/>
                <w:szCs w:val="21"/>
              </w:rPr>
            </w:pPr>
            <w:r>
              <w:rPr>
                <w:rFonts w:hint="eastAsia"/>
              </w:rPr>
              <w:t>0.12</w:t>
            </w:r>
          </w:p>
        </w:tc>
        <w:tc>
          <w:tcPr>
            <w:tcW w:w="309" w:type="pct"/>
            <w:tcBorders>
              <w:tl2br w:val="nil"/>
              <w:tr2bl w:val="nil"/>
            </w:tcBorders>
            <w:noWrap/>
            <w:vAlign w:val="center"/>
          </w:tcPr>
          <w:p w14:paraId="23A8E7D1" w14:textId="77777777" w:rsidR="00775B2B" w:rsidRDefault="00000000">
            <w:pPr>
              <w:widowControl/>
              <w:jc w:val="center"/>
              <w:textAlignment w:val="center"/>
              <w:rPr>
                <w:color w:val="000000"/>
                <w:szCs w:val="21"/>
              </w:rPr>
            </w:pPr>
            <w:r>
              <w:rPr>
                <w:rFonts w:hint="eastAsia"/>
              </w:rPr>
              <w:t>0.06</w:t>
            </w:r>
          </w:p>
        </w:tc>
        <w:tc>
          <w:tcPr>
            <w:tcW w:w="594" w:type="pct"/>
            <w:tcBorders>
              <w:tl2br w:val="nil"/>
              <w:tr2bl w:val="nil"/>
            </w:tcBorders>
            <w:noWrap/>
            <w:vAlign w:val="center"/>
          </w:tcPr>
          <w:p w14:paraId="21D20ED3" w14:textId="77777777" w:rsidR="00775B2B" w:rsidRDefault="00000000">
            <w:pPr>
              <w:widowControl/>
              <w:jc w:val="center"/>
              <w:textAlignment w:val="center"/>
              <w:rPr>
                <w:color w:val="000000"/>
                <w:szCs w:val="21"/>
              </w:rPr>
            </w:pPr>
            <w:r>
              <w:rPr>
                <w:color w:val="000000"/>
                <w:kern w:val="0"/>
                <w:szCs w:val="21"/>
                <w:lang w:bidi="ar"/>
              </w:rPr>
              <w:t>kg/hr</w:t>
            </w:r>
          </w:p>
        </w:tc>
      </w:tr>
      <w:tr w:rsidR="00775B2B" w14:paraId="34BE0825" w14:textId="77777777">
        <w:trPr>
          <w:jc w:val="center"/>
        </w:trPr>
        <w:tc>
          <w:tcPr>
            <w:tcW w:w="251" w:type="pct"/>
            <w:tcBorders>
              <w:tl2br w:val="nil"/>
              <w:tr2bl w:val="nil"/>
            </w:tcBorders>
            <w:noWrap/>
            <w:vAlign w:val="center"/>
          </w:tcPr>
          <w:p w14:paraId="25AB485B" w14:textId="77777777" w:rsidR="00775B2B" w:rsidRDefault="00000000">
            <w:pPr>
              <w:widowControl/>
              <w:jc w:val="center"/>
              <w:textAlignment w:val="center"/>
              <w:rPr>
                <w:color w:val="000000"/>
                <w:szCs w:val="21"/>
              </w:rPr>
            </w:pPr>
            <w:r>
              <w:rPr>
                <w:color w:val="000000"/>
                <w:kern w:val="0"/>
                <w:szCs w:val="21"/>
                <w:lang w:bidi="ar"/>
              </w:rPr>
              <w:t>10</w:t>
            </w:r>
          </w:p>
        </w:tc>
        <w:tc>
          <w:tcPr>
            <w:tcW w:w="506" w:type="pct"/>
            <w:tcBorders>
              <w:tl2br w:val="nil"/>
              <w:tr2bl w:val="nil"/>
            </w:tcBorders>
            <w:noWrap/>
            <w:vAlign w:val="center"/>
          </w:tcPr>
          <w:p w14:paraId="370397F0" w14:textId="77777777" w:rsidR="00775B2B" w:rsidRDefault="00000000">
            <w:pPr>
              <w:widowControl/>
              <w:jc w:val="center"/>
              <w:textAlignment w:val="center"/>
              <w:rPr>
                <w:color w:val="000000"/>
                <w:szCs w:val="21"/>
              </w:rPr>
            </w:pPr>
            <w:r>
              <w:rPr>
                <w:color w:val="000000"/>
                <w:kern w:val="0"/>
                <w:szCs w:val="21"/>
                <w:lang w:bidi="ar"/>
              </w:rPr>
              <w:t>G10</w:t>
            </w:r>
          </w:p>
        </w:tc>
        <w:tc>
          <w:tcPr>
            <w:tcW w:w="209" w:type="pct"/>
            <w:tcBorders>
              <w:tl2br w:val="nil"/>
              <w:tr2bl w:val="nil"/>
            </w:tcBorders>
            <w:noWrap/>
            <w:vAlign w:val="center"/>
          </w:tcPr>
          <w:p w14:paraId="1FE8939A" w14:textId="77777777" w:rsidR="00775B2B" w:rsidRDefault="00000000">
            <w:pPr>
              <w:widowControl/>
              <w:jc w:val="center"/>
              <w:textAlignment w:val="center"/>
              <w:rPr>
                <w:color w:val="000000"/>
                <w:szCs w:val="21"/>
              </w:rPr>
            </w:pPr>
            <w:r>
              <w:rPr>
                <w:rFonts w:hint="eastAsia"/>
              </w:rPr>
              <w:t>243</w:t>
            </w:r>
          </w:p>
        </w:tc>
        <w:tc>
          <w:tcPr>
            <w:tcW w:w="209" w:type="pct"/>
            <w:tcBorders>
              <w:tl2br w:val="nil"/>
              <w:tr2bl w:val="nil"/>
            </w:tcBorders>
            <w:noWrap/>
            <w:vAlign w:val="center"/>
          </w:tcPr>
          <w:p w14:paraId="38734460" w14:textId="77777777" w:rsidR="00775B2B" w:rsidRDefault="00000000">
            <w:pPr>
              <w:widowControl/>
              <w:jc w:val="center"/>
              <w:textAlignment w:val="center"/>
              <w:rPr>
                <w:color w:val="000000"/>
                <w:szCs w:val="21"/>
              </w:rPr>
            </w:pPr>
            <w:r>
              <w:rPr>
                <w:rFonts w:hint="eastAsia"/>
              </w:rPr>
              <w:t>194</w:t>
            </w:r>
          </w:p>
        </w:tc>
        <w:tc>
          <w:tcPr>
            <w:tcW w:w="332" w:type="pct"/>
            <w:tcBorders>
              <w:tl2br w:val="nil"/>
              <w:tr2bl w:val="nil"/>
            </w:tcBorders>
            <w:noWrap/>
            <w:vAlign w:val="center"/>
          </w:tcPr>
          <w:p w14:paraId="3912F104" w14:textId="77777777" w:rsidR="00775B2B" w:rsidRDefault="00000000">
            <w:pPr>
              <w:widowControl/>
              <w:jc w:val="center"/>
              <w:textAlignment w:val="center"/>
              <w:rPr>
                <w:color w:val="000000"/>
                <w:szCs w:val="21"/>
              </w:rPr>
            </w:pPr>
            <w:r>
              <w:rPr>
                <w:rFonts w:hint="eastAsia"/>
              </w:rPr>
              <w:t>180</w:t>
            </w:r>
          </w:p>
        </w:tc>
        <w:tc>
          <w:tcPr>
            <w:tcW w:w="332" w:type="pct"/>
            <w:tcBorders>
              <w:tl2br w:val="nil"/>
              <w:tr2bl w:val="nil"/>
            </w:tcBorders>
            <w:noWrap/>
            <w:vAlign w:val="center"/>
          </w:tcPr>
          <w:p w14:paraId="26B4EDA3" w14:textId="77777777" w:rsidR="00775B2B" w:rsidRDefault="00000000">
            <w:pPr>
              <w:widowControl/>
              <w:jc w:val="center"/>
              <w:textAlignment w:val="center"/>
              <w:rPr>
                <w:color w:val="000000"/>
                <w:szCs w:val="21"/>
              </w:rPr>
            </w:pPr>
            <w:r>
              <w:rPr>
                <w:rFonts w:hint="eastAsia"/>
              </w:rPr>
              <w:t>5.9</w:t>
            </w:r>
          </w:p>
        </w:tc>
        <w:tc>
          <w:tcPr>
            <w:tcW w:w="322" w:type="pct"/>
            <w:tcBorders>
              <w:tl2br w:val="nil"/>
              <w:tr2bl w:val="nil"/>
            </w:tcBorders>
            <w:noWrap/>
            <w:vAlign w:val="center"/>
          </w:tcPr>
          <w:p w14:paraId="060D4F20" w14:textId="77777777" w:rsidR="00775B2B" w:rsidRDefault="00000000">
            <w:pPr>
              <w:widowControl/>
              <w:jc w:val="center"/>
              <w:textAlignment w:val="center"/>
              <w:rPr>
                <w:color w:val="000000"/>
                <w:szCs w:val="21"/>
              </w:rPr>
            </w:pPr>
            <w:r>
              <w:rPr>
                <w:rFonts w:hint="eastAsia"/>
              </w:rPr>
              <w:t>50</w:t>
            </w:r>
          </w:p>
        </w:tc>
        <w:tc>
          <w:tcPr>
            <w:tcW w:w="523" w:type="pct"/>
            <w:tcBorders>
              <w:tl2br w:val="nil"/>
              <w:tr2bl w:val="nil"/>
            </w:tcBorders>
            <w:noWrap/>
            <w:vAlign w:val="center"/>
          </w:tcPr>
          <w:p w14:paraId="47A127FC" w14:textId="77777777" w:rsidR="00775B2B" w:rsidRDefault="00000000">
            <w:pPr>
              <w:widowControl/>
              <w:jc w:val="center"/>
              <w:textAlignment w:val="center"/>
              <w:rPr>
                <w:color w:val="000000"/>
                <w:szCs w:val="21"/>
              </w:rPr>
            </w:pPr>
            <w:r>
              <w:rPr>
                <w:rFonts w:hint="eastAsia"/>
              </w:rPr>
              <w:t>1153222</w:t>
            </w:r>
          </w:p>
        </w:tc>
        <w:tc>
          <w:tcPr>
            <w:tcW w:w="291" w:type="pct"/>
            <w:tcBorders>
              <w:tl2br w:val="nil"/>
              <w:tr2bl w:val="nil"/>
            </w:tcBorders>
            <w:noWrap/>
            <w:vAlign w:val="center"/>
          </w:tcPr>
          <w:p w14:paraId="0C87D294" w14:textId="77777777" w:rsidR="00775B2B" w:rsidRDefault="00000000">
            <w:pPr>
              <w:widowControl/>
              <w:jc w:val="center"/>
              <w:textAlignment w:val="center"/>
              <w:rPr>
                <w:color w:val="000000"/>
                <w:szCs w:val="21"/>
              </w:rPr>
            </w:pPr>
            <w:r>
              <w:rPr>
                <w:rFonts w:hint="eastAsia"/>
              </w:rPr>
              <w:t>39.39</w:t>
            </w:r>
          </w:p>
        </w:tc>
        <w:tc>
          <w:tcPr>
            <w:tcW w:w="291" w:type="pct"/>
            <w:tcBorders>
              <w:tl2br w:val="nil"/>
              <w:tr2bl w:val="nil"/>
            </w:tcBorders>
            <w:noWrap/>
            <w:vAlign w:val="center"/>
          </w:tcPr>
          <w:p w14:paraId="51A63E0C" w14:textId="77777777" w:rsidR="00775B2B" w:rsidRDefault="00000000">
            <w:pPr>
              <w:widowControl/>
              <w:jc w:val="center"/>
              <w:textAlignment w:val="center"/>
              <w:rPr>
                <w:color w:val="000000"/>
                <w:szCs w:val="21"/>
              </w:rPr>
            </w:pPr>
            <w:r>
              <w:rPr>
                <w:rFonts w:hint="eastAsia"/>
              </w:rPr>
              <w:t>45.045</w:t>
            </w:r>
          </w:p>
        </w:tc>
        <w:tc>
          <w:tcPr>
            <w:tcW w:w="249" w:type="pct"/>
            <w:tcBorders>
              <w:tl2br w:val="nil"/>
              <w:tr2bl w:val="nil"/>
            </w:tcBorders>
            <w:noWrap/>
            <w:vAlign w:val="center"/>
          </w:tcPr>
          <w:p w14:paraId="71A73ABB" w14:textId="77777777" w:rsidR="00775B2B" w:rsidRDefault="00000000">
            <w:pPr>
              <w:widowControl/>
              <w:jc w:val="center"/>
              <w:textAlignment w:val="center"/>
              <w:rPr>
                <w:color w:val="000000"/>
                <w:szCs w:val="21"/>
              </w:rPr>
            </w:pPr>
            <w:r>
              <w:rPr>
                <w:rFonts w:hint="eastAsia"/>
              </w:rPr>
              <w:t>2.31</w:t>
            </w:r>
          </w:p>
        </w:tc>
        <w:tc>
          <w:tcPr>
            <w:tcW w:w="291" w:type="pct"/>
            <w:tcBorders>
              <w:tl2br w:val="nil"/>
              <w:tr2bl w:val="nil"/>
            </w:tcBorders>
            <w:noWrap/>
            <w:vAlign w:val="center"/>
          </w:tcPr>
          <w:p w14:paraId="3785191C" w14:textId="77777777" w:rsidR="00775B2B" w:rsidRDefault="00000000">
            <w:pPr>
              <w:widowControl/>
              <w:jc w:val="center"/>
              <w:textAlignment w:val="center"/>
              <w:rPr>
                <w:color w:val="000000"/>
                <w:szCs w:val="21"/>
              </w:rPr>
            </w:pPr>
            <w:r>
              <w:rPr>
                <w:rFonts w:hint="eastAsia"/>
              </w:rPr>
              <w:t>0.002</w:t>
            </w:r>
          </w:p>
        </w:tc>
        <w:tc>
          <w:tcPr>
            <w:tcW w:w="288" w:type="pct"/>
            <w:tcBorders>
              <w:tl2br w:val="nil"/>
              <w:tr2bl w:val="nil"/>
            </w:tcBorders>
            <w:noWrap/>
            <w:vAlign w:val="center"/>
          </w:tcPr>
          <w:p w14:paraId="082126B6" w14:textId="77777777" w:rsidR="00775B2B" w:rsidRDefault="00000000">
            <w:pPr>
              <w:widowControl/>
              <w:jc w:val="center"/>
              <w:textAlignment w:val="center"/>
              <w:rPr>
                <w:color w:val="000000"/>
                <w:szCs w:val="21"/>
              </w:rPr>
            </w:pPr>
            <w:r>
              <w:rPr>
                <w:rFonts w:hint="eastAsia"/>
              </w:rPr>
              <w:t>9.8</w:t>
            </w:r>
          </w:p>
        </w:tc>
        <w:tc>
          <w:tcPr>
            <w:tcW w:w="309" w:type="pct"/>
            <w:tcBorders>
              <w:tl2br w:val="nil"/>
              <w:tr2bl w:val="nil"/>
            </w:tcBorders>
            <w:noWrap/>
            <w:vAlign w:val="center"/>
          </w:tcPr>
          <w:p w14:paraId="7AD6B7EE" w14:textId="77777777" w:rsidR="00775B2B" w:rsidRDefault="00000000">
            <w:pPr>
              <w:widowControl/>
              <w:jc w:val="center"/>
              <w:textAlignment w:val="center"/>
              <w:rPr>
                <w:color w:val="000000"/>
                <w:szCs w:val="21"/>
              </w:rPr>
            </w:pPr>
            <w:r>
              <w:rPr>
                <w:rFonts w:hint="eastAsia"/>
              </w:rPr>
              <w:t>4.9</w:t>
            </w:r>
          </w:p>
        </w:tc>
        <w:tc>
          <w:tcPr>
            <w:tcW w:w="594" w:type="pct"/>
            <w:tcBorders>
              <w:tl2br w:val="nil"/>
              <w:tr2bl w:val="nil"/>
            </w:tcBorders>
            <w:noWrap/>
            <w:vAlign w:val="center"/>
          </w:tcPr>
          <w:p w14:paraId="1A5B1EEC" w14:textId="77777777" w:rsidR="00775B2B" w:rsidRDefault="00000000">
            <w:pPr>
              <w:widowControl/>
              <w:jc w:val="center"/>
              <w:textAlignment w:val="center"/>
              <w:rPr>
                <w:color w:val="000000"/>
                <w:szCs w:val="21"/>
              </w:rPr>
            </w:pPr>
            <w:r>
              <w:rPr>
                <w:color w:val="000000"/>
                <w:kern w:val="0"/>
                <w:szCs w:val="21"/>
                <w:lang w:bidi="ar"/>
              </w:rPr>
              <w:t>kg/hr</w:t>
            </w:r>
          </w:p>
        </w:tc>
      </w:tr>
      <w:tr w:rsidR="00775B2B" w14:paraId="3199298B" w14:textId="77777777">
        <w:trPr>
          <w:jc w:val="center"/>
        </w:trPr>
        <w:tc>
          <w:tcPr>
            <w:tcW w:w="251" w:type="pct"/>
            <w:tcBorders>
              <w:tl2br w:val="nil"/>
              <w:tr2bl w:val="nil"/>
            </w:tcBorders>
            <w:noWrap/>
            <w:vAlign w:val="center"/>
          </w:tcPr>
          <w:p w14:paraId="794B470F" w14:textId="77777777" w:rsidR="00775B2B" w:rsidRDefault="00000000">
            <w:pPr>
              <w:widowControl/>
              <w:jc w:val="center"/>
              <w:textAlignment w:val="center"/>
              <w:rPr>
                <w:color w:val="000000"/>
                <w:szCs w:val="21"/>
              </w:rPr>
            </w:pPr>
            <w:r>
              <w:rPr>
                <w:color w:val="000000"/>
                <w:kern w:val="0"/>
                <w:szCs w:val="21"/>
                <w:lang w:bidi="ar"/>
              </w:rPr>
              <w:t>11</w:t>
            </w:r>
          </w:p>
        </w:tc>
        <w:tc>
          <w:tcPr>
            <w:tcW w:w="506" w:type="pct"/>
            <w:tcBorders>
              <w:tl2br w:val="nil"/>
              <w:tr2bl w:val="nil"/>
            </w:tcBorders>
            <w:noWrap/>
            <w:vAlign w:val="center"/>
          </w:tcPr>
          <w:p w14:paraId="57F1FF90" w14:textId="77777777" w:rsidR="00775B2B" w:rsidRDefault="00000000">
            <w:pPr>
              <w:widowControl/>
              <w:jc w:val="center"/>
              <w:textAlignment w:val="center"/>
              <w:rPr>
                <w:color w:val="000000"/>
                <w:szCs w:val="21"/>
              </w:rPr>
            </w:pPr>
            <w:r>
              <w:rPr>
                <w:color w:val="000000"/>
                <w:kern w:val="0"/>
                <w:szCs w:val="21"/>
                <w:lang w:bidi="ar"/>
              </w:rPr>
              <w:t>G11</w:t>
            </w:r>
          </w:p>
        </w:tc>
        <w:tc>
          <w:tcPr>
            <w:tcW w:w="209" w:type="pct"/>
            <w:tcBorders>
              <w:tl2br w:val="nil"/>
              <w:tr2bl w:val="nil"/>
            </w:tcBorders>
            <w:noWrap/>
            <w:vAlign w:val="center"/>
          </w:tcPr>
          <w:p w14:paraId="79E60D8D" w14:textId="77777777" w:rsidR="00775B2B" w:rsidRDefault="00000000">
            <w:pPr>
              <w:widowControl/>
              <w:jc w:val="center"/>
              <w:textAlignment w:val="center"/>
              <w:rPr>
                <w:color w:val="000000"/>
                <w:szCs w:val="21"/>
              </w:rPr>
            </w:pPr>
            <w:r>
              <w:rPr>
                <w:rFonts w:hint="eastAsia"/>
              </w:rPr>
              <w:t>257</w:t>
            </w:r>
          </w:p>
        </w:tc>
        <w:tc>
          <w:tcPr>
            <w:tcW w:w="209" w:type="pct"/>
            <w:tcBorders>
              <w:tl2br w:val="nil"/>
              <w:tr2bl w:val="nil"/>
            </w:tcBorders>
            <w:noWrap/>
            <w:vAlign w:val="center"/>
          </w:tcPr>
          <w:p w14:paraId="09A2DD0D" w14:textId="77777777" w:rsidR="00775B2B" w:rsidRDefault="00000000">
            <w:pPr>
              <w:widowControl/>
              <w:jc w:val="center"/>
              <w:textAlignment w:val="center"/>
              <w:rPr>
                <w:color w:val="000000"/>
                <w:szCs w:val="21"/>
              </w:rPr>
            </w:pPr>
            <w:r>
              <w:rPr>
                <w:rFonts w:hint="eastAsia"/>
              </w:rPr>
              <w:t>153</w:t>
            </w:r>
          </w:p>
        </w:tc>
        <w:tc>
          <w:tcPr>
            <w:tcW w:w="332" w:type="pct"/>
            <w:tcBorders>
              <w:tl2br w:val="nil"/>
              <w:tr2bl w:val="nil"/>
            </w:tcBorders>
            <w:noWrap/>
            <w:vAlign w:val="center"/>
          </w:tcPr>
          <w:p w14:paraId="4806F4E5" w14:textId="77777777" w:rsidR="00775B2B" w:rsidRDefault="00000000">
            <w:pPr>
              <w:widowControl/>
              <w:jc w:val="center"/>
              <w:textAlignment w:val="center"/>
              <w:rPr>
                <w:color w:val="000000"/>
                <w:szCs w:val="21"/>
              </w:rPr>
            </w:pPr>
            <w:r>
              <w:rPr>
                <w:rFonts w:hint="eastAsia"/>
              </w:rPr>
              <w:t>180</w:t>
            </w:r>
          </w:p>
        </w:tc>
        <w:tc>
          <w:tcPr>
            <w:tcW w:w="332" w:type="pct"/>
            <w:tcBorders>
              <w:tl2br w:val="nil"/>
              <w:tr2bl w:val="nil"/>
            </w:tcBorders>
            <w:noWrap/>
            <w:vAlign w:val="center"/>
          </w:tcPr>
          <w:p w14:paraId="4DEDBF5F" w14:textId="77777777" w:rsidR="00775B2B" w:rsidRDefault="00000000">
            <w:pPr>
              <w:widowControl/>
              <w:jc w:val="center"/>
              <w:textAlignment w:val="center"/>
              <w:rPr>
                <w:color w:val="000000"/>
                <w:szCs w:val="21"/>
              </w:rPr>
            </w:pPr>
            <w:r>
              <w:rPr>
                <w:rFonts w:hint="eastAsia"/>
              </w:rPr>
              <w:t>4.2</w:t>
            </w:r>
          </w:p>
        </w:tc>
        <w:tc>
          <w:tcPr>
            <w:tcW w:w="322" w:type="pct"/>
            <w:tcBorders>
              <w:tl2br w:val="nil"/>
              <w:tr2bl w:val="nil"/>
            </w:tcBorders>
            <w:noWrap/>
            <w:vAlign w:val="center"/>
          </w:tcPr>
          <w:p w14:paraId="34D3729C" w14:textId="77777777" w:rsidR="00775B2B" w:rsidRDefault="00000000">
            <w:pPr>
              <w:widowControl/>
              <w:jc w:val="center"/>
              <w:textAlignment w:val="center"/>
              <w:rPr>
                <w:color w:val="000000"/>
                <w:szCs w:val="21"/>
              </w:rPr>
            </w:pPr>
            <w:r>
              <w:rPr>
                <w:rFonts w:hint="eastAsia"/>
              </w:rPr>
              <w:t>50</w:t>
            </w:r>
          </w:p>
        </w:tc>
        <w:tc>
          <w:tcPr>
            <w:tcW w:w="523" w:type="pct"/>
            <w:tcBorders>
              <w:tl2br w:val="nil"/>
              <w:tr2bl w:val="nil"/>
            </w:tcBorders>
            <w:noWrap/>
            <w:vAlign w:val="center"/>
          </w:tcPr>
          <w:p w14:paraId="2EE08F02" w14:textId="77777777" w:rsidR="00775B2B" w:rsidRDefault="00000000">
            <w:pPr>
              <w:widowControl/>
              <w:jc w:val="center"/>
              <w:textAlignment w:val="center"/>
              <w:rPr>
                <w:color w:val="000000"/>
                <w:szCs w:val="21"/>
              </w:rPr>
            </w:pPr>
            <w:r>
              <w:rPr>
                <w:rFonts w:hint="eastAsia"/>
              </w:rPr>
              <w:t>576611</w:t>
            </w:r>
          </w:p>
        </w:tc>
        <w:tc>
          <w:tcPr>
            <w:tcW w:w="291" w:type="pct"/>
            <w:tcBorders>
              <w:tl2br w:val="nil"/>
              <w:tr2bl w:val="nil"/>
            </w:tcBorders>
            <w:noWrap/>
            <w:vAlign w:val="center"/>
          </w:tcPr>
          <w:p w14:paraId="77DB0C60" w14:textId="77777777" w:rsidR="00775B2B" w:rsidRDefault="00000000">
            <w:pPr>
              <w:widowControl/>
              <w:jc w:val="center"/>
              <w:textAlignment w:val="center"/>
              <w:rPr>
                <w:color w:val="000000"/>
                <w:szCs w:val="21"/>
              </w:rPr>
            </w:pPr>
            <w:r>
              <w:rPr>
                <w:rFonts w:hint="eastAsia"/>
              </w:rPr>
              <w:t>19.69</w:t>
            </w:r>
          </w:p>
        </w:tc>
        <w:tc>
          <w:tcPr>
            <w:tcW w:w="291" w:type="pct"/>
            <w:tcBorders>
              <w:tl2br w:val="nil"/>
              <w:tr2bl w:val="nil"/>
            </w:tcBorders>
            <w:noWrap/>
            <w:vAlign w:val="center"/>
          </w:tcPr>
          <w:p w14:paraId="2976B81C" w14:textId="77777777" w:rsidR="00775B2B" w:rsidRDefault="00000000">
            <w:pPr>
              <w:widowControl/>
              <w:jc w:val="center"/>
              <w:textAlignment w:val="center"/>
              <w:rPr>
                <w:color w:val="000000"/>
                <w:szCs w:val="21"/>
              </w:rPr>
            </w:pPr>
            <w:r>
              <w:rPr>
                <w:rFonts w:hint="eastAsia"/>
              </w:rPr>
              <w:t>22.518</w:t>
            </w:r>
          </w:p>
        </w:tc>
        <w:tc>
          <w:tcPr>
            <w:tcW w:w="249" w:type="pct"/>
            <w:tcBorders>
              <w:tl2br w:val="nil"/>
              <w:tr2bl w:val="nil"/>
            </w:tcBorders>
            <w:noWrap/>
            <w:vAlign w:val="center"/>
          </w:tcPr>
          <w:p w14:paraId="4A81E01D" w14:textId="77777777" w:rsidR="00775B2B" w:rsidRDefault="00000000">
            <w:pPr>
              <w:widowControl/>
              <w:jc w:val="center"/>
              <w:textAlignment w:val="center"/>
              <w:rPr>
                <w:color w:val="000000"/>
                <w:szCs w:val="21"/>
              </w:rPr>
            </w:pPr>
            <w:r>
              <w:rPr>
                <w:rFonts w:hint="eastAsia"/>
              </w:rPr>
              <w:t>1.15</w:t>
            </w:r>
          </w:p>
        </w:tc>
        <w:tc>
          <w:tcPr>
            <w:tcW w:w="291" w:type="pct"/>
            <w:tcBorders>
              <w:tl2br w:val="nil"/>
              <w:tr2bl w:val="nil"/>
            </w:tcBorders>
            <w:noWrap/>
            <w:vAlign w:val="center"/>
          </w:tcPr>
          <w:p w14:paraId="737F9F7C" w14:textId="77777777" w:rsidR="00775B2B" w:rsidRDefault="00000000">
            <w:pPr>
              <w:widowControl/>
              <w:jc w:val="center"/>
              <w:textAlignment w:val="center"/>
              <w:rPr>
                <w:color w:val="000000"/>
                <w:szCs w:val="21"/>
              </w:rPr>
            </w:pPr>
            <w:r>
              <w:rPr>
                <w:rFonts w:hint="eastAsia"/>
              </w:rPr>
              <w:t>0.001</w:t>
            </w:r>
          </w:p>
        </w:tc>
        <w:tc>
          <w:tcPr>
            <w:tcW w:w="288" w:type="pct"/>
            <w:tcBorders>
              <w:tl2br w:val="nil"/>
              <w:tr2bl w:val="nil"/>
            </w:tcBorders>
            <w:noWrap/>
            <w:vAlign w:val="center"/>
          </w:tcPr>
          <w:p w14:paraId="021647EB" w14:textId="77777777" w:rsidR="00775B2B" w:rsidRDefault="00000000">
            <w:pPr>
              <w:widowControl/>
              <w:jc w:val="center"/>
              <w:textAlignment w:val="center"/>
              <w:rPr>
                <w:color w:val="000000"/>
                <w:szCs w:val="21"/>
              </w:rPr>
            </w:pPr>
            <w:r>
              <w:rPr>
                <w:rFonts w:hint="eastAsia"/>
              </w:rPr>
              <w:t>4.9</w:t>
            </w:r>
          </w:p>
        </w:tc>
        <w:tc>
          <w:tcPr>
            <w:tcW w:w="309" w:type="pct"/>
            <w:tcBorders>
              <w:tl2br w:val="nil"/>
              <w:tr2bl w:val="nil"/>
            </w:tcBorders>
            <w:noWrap/>
            <w:vAlign w:val="center"/>
          </w:tcPr>
          <w:p w14:paraId="2BD1BD31" w14:textId="77777777" w:rsidR="00775B2B" w:rsidRDefault="00000000">
            <w:pPr>
              <w:widowControl/>
              <w:jc w:val="center"/>
              <w:textAlignment w:val="center"/>
              <w:rPr>
                <w:color w:val="000000"/>
                <w:szCs w:val="21"/>
              </w:rPr>
            </w:pPr>
            <w:r>
              <w:rPr>
                <w:rFonts w:hint="eastAsia"/>
              </w:rPr>
              <w:t>2.45</w:t>
            </w:r>
          </w:p>
        </w:tc>
        <w:tc>
          <w:tcPr>
            <w:tcW w:w="594" w:type="pct"/>
            <w:tcBorders>
              <w:tl2br w:val="nil"/>
              <w:tr2bl w:val="nil"/>
            </w:tcBorders>
            <w:noWrap/>
            <w:vAlign w:val="center"/>
          </w:tcPr>
          <w:p w14:paraId="2853CAD6" w14:textId="77777777" w:rsidR="00775B2B" w:rsidRDefault="00000000">
            <w:pPr>
              <w:widowControl/>
              <w:jc w:val="center"/>
              <w:textAlignment w:val="center"/>
              <w:rPr>
                <w:color w:val="000000"/>
                <w:szCs w:val="21"/>
              </w:rPr>
            </w:pPr>
            <w:r>
              <w:rPr>
                <w:color w:val="000000"/>
                <w:kern w:val="0"/>
                <w:szCs w:val="21"/>
                <w:lang w:bidi="ar"/>
              </w:rPr>
              <w:t>kg/hr</w:t>
            </w:r>
          </w:p>
        </w:tc>
      </w:tr>
      <w:tr w:rsidR="00775B2B" w14:paraId="1C7D4C15" w14:textId="77777777">
        <w:trPr>
          <w:jc w:val="center"/>
        </w:trPr>
        <w:tc>
          <w:tcPr>
            <w:tcW w:w="251" w:type="pct"/>
            <w:tcBorders>
              <w:tl2br w:val="nil"/>
              <w:tr2bl w:val="nil"/>
            </w:tcBorders>
            <w:noWrap/>
            <w:vAlign w:val="center"/>
          </w:tcPr>
          <w:p w14:paraId="5BDB7D01" w14:textId="77777777" w:rsidR="00775B2B" w:rsidRDefault="00000000">
            <w:pPr>
              <w:widowControl/>
              <w:jc w:val="center"/>
              <w:textAlignment w:val="center"/>
              <w:rPr>
                <w:color w:val="000000"/>
                <w:szCs w:val="21"/>
              </w:rPr>
            </w:pPr>
            <w:r>
              <w:rPr>
                <w:color w:val="000000"/>
                <w:kern w:val="0"/>
                <w:szCs w:val="21"/>
                <w:lang w:bidi="ar"/>
              </w:rPr>
              <w:t>12</w:t>
            </w:r>
          </w:p>
        </w:tc>
        <w:tc>
          <w:tcPr>
            <w:tcW w:w="506" w:type="pct"/>
            <w:tcBorders>
              <w:tl2br w:val="nil"/>
              <w:tr2bl w:val="nil"/>
            </w:tcBorders>
            <w:noWrap/>
            <w:vAlign w:val="center"/>
          </w:tcPr>
          <w:p w14:paraId="0E578275" w14:textId="77777777" w:rsidR="00775B2B" w:rsidRDefault="00000000">
            <w:pPr>
              <w:widowControl/>
              <w:jc w:val="center"/>
              <w:textAlignment w:val="center"/>
              <w:rPr>
                <w:color w:val="000000"/>
                <w:szCs w:val="21"/>
              </w:rPr>
            </w:pPr>
            <w:r>
              <w:rPr>
                <w:color w:val="000000"/>
                <w:kern w:val="0"/>
                <w:szCs w:val="21"/>
                <w:lang w:bidi="ar"/>
              </w:rPr>
              <w:t>G12</w:t>
            </w:r>
          </w:p>
        </w:tc>
        <w:tc>
          <w:tcPr>
            <w:tcW w:w="209" w:type="pct"/>
            <w:tcBorders>
              <w:tl2br w:val="nil"/>
              <w:tr2bl w:val="nil"/>
            </w:tcBorders>
            <w:noWrap/>
            <w:vAlign w:val="center"/>
          </w:tcPr>
          <w:p w14:paraId="4E3475FB" w14:textId="77777777" w:rsidR="00775B2B" w:rsidRDefault="00000000">
            <w:pPr>
              <w:widowControl/>
              <w:jc w:val="center"/>
              <w:textAlignment w:val="center"/>
              <w:rPr>
                <w:color w:val="000000"/>
                <w:szCs w:val="21"/>
              </w:rPr>
            </w:pPr>
            <w:r>
              <w:rPr>
                <w:rFonts w:hint="eastAsia"/>
              </w:rPr>
              <w:t>187</w:t>
            </w:r>
          </w:p>
        </w:tc>
        <w:tc>
          <w:tcPr>
            <w:tcW w:w="209" w:type="pct"/>
            <w:tcBorders>
              <w:tl2br w:val="nil"/>
              <w:tr2bl w:val="nil"/>
            </w:tcBorders>
            <w:noWrap/>
            <w:vAlign w:val="center"/>
          </w:tcPr>
          <w:p w14:paraId="4D9EEFDB" w14:textId="77777777" w:rsidR="00775B2B" w:rsidRDefault="00000000">
            <w:pPr>
              <w:widowControl/>
              <w:jc w:val="center"/>
              <w:textAlignment w:val="center"/>
              <w:rPr>
                <w:color w:val="000000"/>
                <w:szCs w:val="21"/>
              </w:rPr>
            </w:pPr>
            <w:r>
              <w:rPr>
                <w:rFonts w:hint="eastAsia"/>
              </w:rPr>
              <w:t>180</w:t>
            </w:r>
          </w:p>
        </w:tc>
        <w:tc>
          <w:tcPr>
            <w:tcW w:w="332" w:type="pct"/>
            <w:tcBorders>
              <w:tl2br w:val="nil"/>
              <w:tr2bl w:val="nil"/>
            </w:tcBorders>
            <w:noWrap/>
            <w:vAlign w:val="center"/>
          </w:tcPr>
          <w:p w14:paraId="65647DF2" w14:textId="77777777" w:rsidR="00775B2B" w:rsidRDefault="00000000">
            <w:pPr>
              <w:widowControl/>
              <w:jc w:val="center"/>
              <w:textAlignment w:val="center"/>
              <w:rPr>
                <w:color w:val="000000"/>
                <w:szCs w:val="21"/>
              </w:rPr>
            </w:pPr>
            <w:r>
              <w:rPr>
                <w:rFonts w:hint="eastAsia"/>
              </w:rPr>
              <w:t>37</w:t>
            </w:r>
          </w:p>
        </w:tc>
        <w:tc>
          <w:tcPr>
            <w:tcW w:w="332" w:type="pct"/>
            <w:tcBorders>
              <w:tl2br w:val="nil"/>
              <w:tr2bl w:val="nil"/>
            </w:tcBorders>
            <w:noWrap/>
            <w:vAlign w:val="center"/>
          </w:tcPr>
          <w:p w14:paraId="5B40A180" w14:textId="77777777" w:rsidR="00775B2B" w:rsidRDefault="00000000">
            <w:pPr>
              <w:widowControl/>
              <w:jc w:val="center"/>
              <w:textAlignment w:val="center"/>
              <w:rPr>
                <w:color w:val="000000"/>
                <w:szCs w:val="21"/>
              </w:rPr>
            </w:pPr>
            <w:r>
              <w:rPr>
                <w:rFonts w:hint="eastAsia"/>
              </w:rPr>
              <w:t>0.6</w:t>
            </w:r>
          </w:p>
        </w:tc>
        <w:tc>
          <w:tcPr>
            <w:tcW w:w="322" w:type="pct"/>
            <w:tcBorders>
              <w:tl2br w:val="nil"/>
              <w:tr2bl w:val="nil"/>
            </w:tcBorders>
            <w:noWrap/>
            <w:vAlign w:val="center"/>
          </w:tcPr>
          <w:p w14:paraId="59809D9D" w14:textId="77777777" w:rsidR="00775B2B" w:rsidRDefault="00000000">
            <w:pPr>
              <w:widowControl/>
              <w:jc w:val="center"/>
              <w:textAlignment w:val="center"/>
              <w:rPr>
                <w:color w:val="000000"/>
                <w:szCs w:val="21"/>
              </w:rPr>
            </w:pPr>
            <w:r>
              <w:rPr>
                <w:rFonts w:hint="eastAsia"/>
              </w:rPr>
              <w:t>25</w:t>
            </w:r>
          </w:p>
        </w:tc>
        <w:tc>
          <w:tcPr>
            <w:tcW w:w="523" w:type="pct"/>
            <w:tcBorders>
              <w:tl2br w:val="nil"/>
              <w:tr2bl w:val="nil"/>
            </w:tcBorders>
            <w:noWrap/>
            <w:vAlign w:val="center"/>
          </w:tcPr>
          <w:p w14:paraId="362B8260" w14:textId="77777777" w:rsidR="00775B2B" w:rsidRDefault="00000000">
            <w:pPr>
              <w:widowControl/>
              <w:jc w:val="center"/>
              <w:textAlignment w:val="center"/>
              <w:rPr>
                <w:color w:val="000000"/>
                <w:szCs w:val="21"/>
              </w:rPr>
            </w:pPr>
            <w:r>
              <w:rPr>
                <w:rFonts w:hint="eastAsia"/>
              </w:rPr>
              <w:t>10400</w:t>
            </w:r>
          </w:p>
        </w:tc>
        <w:tc>
          <w:tcPr>
            <w:tcW w:w="291" w:type="pct"/>
            <w:tcBorders>
              <w:tl2br w:val="nil"/>
              <w:tr2bl w:val="nil"/>
            </w:tcBorders>
            <w:noWrap/>
            <w:vAlign w:val="center"/>
          </w:tcPr>
          <w:p w14:paraId="3E357DC2" w14:textId="77777777" w:rsidR="00775B2B" w:rsidRDefault="00000000">
            <w:pPr>
              <w:widowControl/>
              <w:jc w:val="center"/>
              <w:textAlignment w:val="center"/>
              <w:rPr>
                <w:color w:val="000000"/>
                <w:szCs w:val="21"/>
              </w:rPr>
            </w:pPr>
            <w:r>
              <w:rPr>
                <w:rFonts w:hint="eastAsia"/>
              </w:rPr>
              <w:t>0</w:t>
            </w:r>
          </w:p>
        </w:tc>
        <w:tc>
          <w:tcPr>
            <w:tcW w:w="291" w:type="pct"/>
            <w:tcBorders>
              <w:tl2br w:val="nil"/>
              <w:tr2bl w:val="nil"/>
            </w:tcBorders>
            <w:noWrap/>
            <w:vAlign w:val="center"/>
          </w:tcPr>
          <w:p w14:paraId="25264FFF" w14:textId="77777777" w:rsidR="00775B2B" w:rsidRDefault="00000000">
            <w:pPr>
              <w:widowControl/>
              <w:jc w:val="center"/>
              <w:textAlignment w:val="center"/>
              <w:rPr>
                <w:color w:val="000000"/>
                <w:szCs w:val="21"/>
              </w:rPr>
            </w:pPr>
            <w:r>
              <w:rPr>
                <w:rFonts w:hint="eastAsia"/>
              </w:rPr>
              <w:t>0</w:t>
            </w:r>
          </w:p>
        </w:tc>
        <w:tc>
          <w:tcPr>
            <w:tcW w:w="249" w:type="pct"/>
            <w:tcBorders>
              <w:tl2br w:val="nil"/>
              <w:tr2bl w:val="nil"/>
            </w:tcBorders>
            <w:noWrap/>
            <w:vAlign w:val="center"/>
          </w:tcPr>
          <w:p w14:paraId="49D7BF48" w14:textId="77777777" w:rsidR="00775B2B" w:rsidRDefault="00000000">
            <w:pPr>
              <w:widowControl/>
              <w:jc w:val="center"/>
              <w:textAlignment w:val="center"/>
              <w:rPr>
                <w:color w:val="000000"/>
                <w:szCs w:val="21"/>
              </w:rPr>
            </w:pPr>
            <w:r>
              <w:rPr>
                <w:color w:val="000000"/>
                <w:kern w:val="0"/>
                <w:szCs w:val="21"/>
                <w:lang w:bidi="ar"/>
              </w:rPr>
              <w:t>-</w:t>
            </w:r>
          </w:p>
        </w:tc>
        <w:tc>
          <w:tcPr>
            <w:tcW w:w="291" w:type="pct"/>
            <w:tcBorders>
              <w:tl2br w:val="nil"/>
              <w:tr2bl w:val="nil"/>
            </w:tcBorders>
            <w:noWrap/>
            <w:vAlign w:val="center"/>
          </w:tcPr>
          <w:p w14:paraId="74D1F83B" w14:textId="77777777" w:rsidR="00775B2B" w:rsidRDefault="00000000">
            <w:pPr>
              <w:widowControl/>
              <w:jc w:val="center"/>
              <w:textAlignment w:val="center"/>
              <w:rPr>
                <w:color w:val="000000"/>
                <w:szCs w:val="21"/>
              </w:rPr>
            </w:pPr>
            <w:r>
              <w:rPr>
                <w:color w:val="000000"/>
                <w:kern w:val="0"/>
                <w:szCs w:val="21"/>
                <w:lang w:bidi="ar"/>
              </w:rPr>
              <w:t>-</w:t>
            </w:r>
          </w:p>
        </w:tc>
        <w:tc>
          <w:tcPr>
            <w:tcW w:w="288" w:type="pct"/>
            <w:tcBorders>
              <w:tl2br w:val="nil"/>
              <w:tr2bl w:val="nil"/>
            </w:tcBorders>
            <w:noWrap/>
            <w:vAlign w:val="center"/>
          </w:tcPr>
          <w:p w14:paraId="362CEFC9" w14:textId="77777777" w:rsidR="00775B2B" w:rsidRDefault="00000000">
            <w:pPr>
              <w:widowControl/>
              <w:jc w:val="center"/>
              <w:textAlignment w:val="center"/>
              <w:rPr>
                <w:color w:val="000000"/>
                <w:szCs w:val="21"/>
              </w:rPr>
            </w:pPr>
            <w:r>
              <w:rPr>
                <w:rFonts w:hint="eastAsia"/>
              </w:rPr>
              <w:t>0.21</w:t>
            </w:r>
          </w:p>
        </w:tc>
        <w:tc>
          <w:tcPr>
            <w:tcW w:w="309" w:type="pct"/>
            <w:tcBorders>
              <w:tl2br w:val="nil"/>
              <w:tr2bl w:val="nil"/>
            </w:tcBorders>
            <w:noWrap/>
            <w:vAlign w:val="center"/>
          </w:tcPr>
          <w:p w14:paraId="74F7D1B3" w14:textId="77777777" w:rsidR="00775B2B" w:rsidRDefault="00000000">
            <w:pPr>
              <w:widowControl/>
              <w:jc w:val="center"/>
              <w:textAlignment w:val="center"/>
              <w:rPr>
                <w:color w:val="000000"/>
                <w:szCs w:val="21"/>
              </w:rPr>
            </w:pPr>
            <w:r>
              <w:rPr>
                <w:rFonts w:hint="eastAsia"/>
              </w:rPr>
              <w:t>0.105</w:t>
            </w:r>
          </w:p>
        </w:tc>
        <w:tc>
          <w:tcPr>
            <w:tcW w:w="594" w:type="pct"/>
            <w:tcBorders>
              <w:tl2br w:val="nil"/>
              <w:tr2bl w:val="nil"/>
            </w:tcBorders>
            <w:noWrap/>
            <w:vAlign w:val="center"/>
          </w:tcPr>
          <w:p w14:paraId="6234BE81" w14:textId="77777777" w:rsidR="00775B2B" w:rsidRDefault="00000000">
            <w:pPr>
              <w:widowControl/>
              <w:jc w:val="center"/>
              <w:textAlignment w:val="center"/>
              <w:rPr>
                <w:color w:val="000000"/>
                <w:szCs w:val="21"/>
              </w:rPr>
            </w:pPr>
            <w:r>
              <w:rPr>
                <w:color w:val="000000"/>
                <w:kern w:val="0"/>
                <w:szCs w:val="21"/>
                <w:lang w:bidi="ar"/>
              </w:rPr>
              <w:t>kg/hr</w:t>
            </w:r>
          </w:p>
        </w:tc>
      </w:tr>
      <w:tr w:rsidR="00775B2B" w14:paraId="4D108DC7" w14:textId="77777777">
        <w:trPr>
          <w:jc w:val="center"/>
        </w:trPr>
        <w:tc>
          <w:tcPr>
            <w:tcW w:w="251" w:type="pct"/>
            <w:tcBorders>
              <w:tl2br w:val="nil"/>
              <w:tr2bl w:val="nil"/>
            </w:tcBorders>
            <w:noWrap/>
            <w:vAlign w:val="center"/>
          </w:tcPr>
          <w:p w14:paraId="0DDC86B7" w14:textId="77777777" w:rsidR="00775B2B" w:rsidRDefault="00000000">
            <w:pPr>
              <w:widowControl/>
              <w:jc w:val="center"/>
              <w:textAlignment w:val="center"/>
              <w:rPr>
                <w:color w:val="000000"/>
                <w:szCs w:val="21"/>
              </w:rPr>
            </w:pPr>
            <w:r>
              <w:rPr>
                <w:color w:val="000000"/>
                <w:kern w:val="0"/>
                <w:szCs w:val="21"/>
                <w:lang w:bidi="ar"/>
              </w:rPr>
              <w:t>13</w:t>
            </w:r>
          </w:p>
        </w:tc>
        <w:tc>
          <w:tcPr>
            <w:tcW w:w="506" w:type="pct"/>
            <w:tcBorders>
              <w:tl2br w:val="nil"/>
              <w:tr2bl w:val="nil"/>
            </w:tcBorders>
            <w:noWrap/>
            <w:vAlign w:val="center"/>
          </w:tcPr>
          <w:p w14:paraId="6028E016" w14:textId="77777777" w:rsidR="00775B2B" w:rsidRDefault="00000000">
            <w:pPr>
              <w:widowControl/>
              <w:jc w:val="center"/>
              <w:textAlignment w:val="center"/>
              <w:rPr>
                <w:color w:val="000000"/>
                <w:szCs w:val="21"/>
              </w:rPr>
            </w:pPr>
            <w:r>
              <w:rPr>
                <w:color w:val="000000"/>
                <w:kern w:val="0"/>
                <w:szCs w:val="21"/>
                <w:lang w:bidi="ar"/>
              </w:rPr>
              <w:t>G13</w:t>
            </w:r>
          </w:p>
        </w:tc>
        <w:tc>
          <w:tcPr>
            <w:tcW w:w="209" w:type="pct"/>
            <w:tcBorders>
              <w:tl2br w:val="nil"/>
              <w:tr2bl w:val="nil"/>
            </w:tcBorders>
            <w:noWrap/>
            <w:vAlign w:val="center"/>
          </w:tcPr>
          <w:p w14:paraId="1B29A262" w14:textId="77777777" w:rsidR="00775B2B" w:rsidRDefault="00000000">
            <w:pPr>
              <w:widowControl/>
              <w:jc w:val="center"/>
              <w:textAlignment w:val="center"/>
              <w:rPr>
                <w:color w:val="000000"/>
                <w:szCs w:val="21"/>
              </w:rPr>
            </w:pPr>
            <w:r>
              <w:rPr>
                <w:rFonts w:hint="eastAsia"/>
              </w:rPr>
              <w:t>187</w:t>
            </w:r>
          </w:p>
        </w:tc>
        <w:tc>
          <w:tcPr>
            <w:tcW w:w="209" w:type="pct"/>
            <w:tcBorders>
              <w:tl2br w:val="nil"/>
              <w:tr2bl w:val="nil"/>
            </w:tcBorders>
            <w:noWrap/>
            <w:vAlign w:val="center"/>
          </w:tcPr>
          <w:p w14:paraId="27473CC8" w14:textId="77777777" w:rsidR="00775B2B" w:rsidRDefault="00000000">
            <w:pPr>
              <w:widowControl/>
              <w:jc w:val="center"/>
              <w:textAlignment w:val="center"/>
              <w:rPr>
                <w:color w:val="000000"/>
                <w:szCs w:val="21"/>
              </w:rPr>
            </w:pPr>
            <w:r>
              <w:rPr>
                <w:rFonts w:hint="eastAsia"/>
              </w:rPr>
              <w:t>146</w:t>
            </w:r>
          </w:p>
        </w:tc>
        <w:tc>
          <w:tcPr>
            <w:tcW w:w="332" w:type="pct"/>
            <w:tcBorders>
              <w:tl2br w:val="nil"/>
              <w:tr2bl w:val="nil"/>
            </w:tcBorders>
            <w:noWrap/>
            <w:vAlign w:val="center"/>
          </w:tcPr>
          <w:p w14:paraId="72F37A74" w14:textId="77777777" w:rsidR="00775B2B" w:rsidRDefault="00000000">
            <w:pPr>
              <w:widowControl/>
              <w:jc w:val="center"/>
              <w:textAlignment w:val="center"/>
              <w:rPr>
                <w:color w:val="000000"/>
                <w:szCs w:val="21"/>
              </w:rPr>
            </w:pPr>
            <w:r>
              <w:rPr>
                <w:rFonts w:hint="eastAsia"/>
              </w:rPr>
              <w:t>37</w:t>
            </w:r>
          </w:p>
        </w:tc>
        <w:tc>
          <w:tcPr>
            <w:tcW w:w="332" w:type="pct"/>
            <w:tcBorders>
              <w:tl2br w:val="nil"/>
              <w:tr2bl w:val="nil"/>
            </w:tcBorders>
            <w:noWrap/>
            <w:vAlign w:val="center"/>
          </w:tcPr>
          <w:p w14:paraId="01AD9E05" w14:textId="77777777" w:rsidR="00775B2B" w:rsidRDefault="00000000">
            <w:pPr>
              <w:widowControl/>
              <w:jc w:val="center"/>
              <w:textAlignment w:val="center"/>
              <w:rPr>
                <w:color w:val="000000"/>
                <w:szCs w:val="21"/>
              </w:rPr>
            </w:pPr>
            <w:r>
              <w:rPr>
                <w:rFonts w:hint="eastAsia"/>
              </w:rPr>
              <w:t>0.6</w:t>
            </w:r>
          </w:p>
        </w:tc>
        <w:tc>
          <w:tcPr>
            <w:tcW w:w="322" w:type="pct"/>
            <w:tcBorders>
              <w:tl2br w:val="nil"/>
              <w:tr2bl w:val="nil"/>
            </w:tcBorders>
            <w:noWrap/>
            <w:vAlign w:val="center"/>
          </w:tcPr>
          <w:p w14:paraId="7C93CC40" w14:textId="77777777" w:rsidR="00775B2B" w:rsidRDefault="00000000">
            <w:pPr>
              <w:widowControl/>
              <w:jc w:val="center"/>
              <w:textAlignment w:val="center"/>
              <w:rPr>
                <w:color w:val="000000"/>
                <w:szCs w:val="21"/>
              </w:rPr>
            </w:pPr>
            <w:r>
              <w:rPr>
                <w:rFonts w:hint="eastAsia"/>
              </w:rPr>
              <w:t>25</w:t>
            </w:r>
          </w:p>
        </w:tc>
        <w:tc>
          <w:tcPr>
            <w:tcW w:w="523" w:type="pct"/>
            <w:tcBorders>
              <w:tl2br w:val="nil"/>
              <w:tr2bl w:val="nil"/>
            </w:tcBorders>
            <w:noWrap/>
            <w:vAlign w:val="center"/>
          </w:tcPr>
          <w:p w14:paraId="4D0FBA6C" w14:textId="77777777" w:rsidR="00775B2B" w:rsidRDefault="00000000">
            <w:pPr>
              <w:widowControl/>
              <w:jc w:val="center"/>
              <w:textAlignment w:val="center"/>
              <w:rPr>
                <w:color w:val="000000"/>
                <w:szCs w:val="21"/>
              </w:rPr>
            </w:pPr>
            <w:r>
              <w:rPr>
                <w:rFonts w:hint="eastAsia"/>
              </w:rPr>
              <w:t>10400</w:t>
            </w:r>
          </w:p>
        </w:tc>
        <w:tc>
          <w:tcPr>
            <w:tcW w:w="291" w:type="pct"/>
            <w:tcBorders>
              <w:tl2br w:val="nil"/>
              <w:tr2bl w:val="nil"/>
            </w:tcBorders>
            <w:noWrap/>
            <w:vAlign w:val="center"/>
          </w:tcPr>
          <w:p w14:paraId="6F6FA5DC" w14:textId="77777777" w:rsidR="00775B2B" w:rsidRDefault="00000000">
            <w:pPr>
              <w:widowControl/>
              <w:jc w:val="center"/>
              <w:textAlignment w:val="center"/>
              <w:rPr>
                <w:color w:val="000000"/>
                <w:szCs w:val="21"/>
              </w:rPr>
            </w:pPr>
            <w:r>
              <w:rPr>
                <w:rFonts w:hint="eastAsia"/>
              </w:rPr>
              <w:t>0</w:t>
            </w:r>
          </w:p>
        </w:tc>
        <w:tc>
          <w:tcPr>
            <w:tcW w:w="291" w:type="pct"/>
            <w:tcBorders>
              <w:tl2br w:val="nil"/>
              <w:tr2bl w:val="nil"/>
            </w:tcBorders>
            <w:noWrap/>
            <w:vAlign w:val="center"/>
          </w:tcPr>
          <w:p w14:paraId="293AE6F4" w14:textId="77777777" w:rsidR="00775B2B" w:rsidRDefault="00000000">
            <w:pPr>
              <w:widowControl/>
              <w:jc w:val="center"/>
              <w:textAlignment w:val="center"/>
              <w:rPr>
                <w:color w:val="000000"/>
                <w:szCs w:val="21"/>
              </w:rPr>
            </w:pPr>
            <w:r>
              <w:rPr>
                <w:rFonts w:hint="eastAsia"/>
              </w:rPr>
              <w:t>0</w:t>
            </w:r>
          </w:p>
        </w:tc>
        <w:tc>
          <w:tcPr>
            <w:tcW w:w="249" w:type="pct"/>
            <w:tcBorders>
              <w:tl2br w:val="nil"/>
              <w:tr2bl w:val="nil"/>
            </w:tcBorders>
            <w:noWrap/>
            <w:vAlign w:val="center"/>
          </w:tcPr>
          <w:p w14:paraId="53BAE632" w14:textId="77777777" w:rsidR="00775B2B" w:rsidRDefault="00000000">
            <w:pPr>
              <w:widowControl/>
              <w:jc w:val="center"/>
              <w:textAlignment w:val="center"/>
              <w:rPr>
                <w:color w:val="000000"/>
                <w:szCs w:val="21"/>
              </w:rPr>
            </w:pPr>
            <w:r>
              <w:rPr>
                <w:color w:val="000000"/>
                <w:kern w:val="0"/>
                <w:szCs w:val="21"/>
                <w:lang w:bidi="ar"/>
              </w:rPr>
              <w:t>-</w:t>
            </w:r>
          </w:p>
        </w:tc>
        <w:tc>
          <w:tcPr>
            <w:tcW w:w="291" w:type="pct"/>
            <w:tcBorders>
              <w:tl2br w:val="nil"/>
              <w:tr2bl w:val="nil"/>
            </w:tcBorders>
            <w:noWrap/>
            <w:vAlign w:val="center"/>
          </w:tcPr>
          <w:p w14:paraId="441DF7E9" w14:textId="77777777" w:rsidR="00775B2B" w:rsidRDefault="00000000">
            <w:pPr>
              <w:widowControl/>
              <w:jc w:val="center"/>
              <w:textAlignment w:val="center"/>
              <w:rPr>
                <w:color w:val="000000"/>
                <w:szCs w:val="21"/>
              </w:rPr>
            </w:pPr>
            <w:r>
              <w:rPr>
                <w:color w:val="000000"/>
                <w:kern w:val="0"/>
                <w:szCs w:val="21"/>
                <w:lang w:bidi="ar"/>
              </w:rPr>
              <w:t>-</w:t>
            </w:r>
          </w:p>
        </w:tc>
        <w:tc>
          <w:tcPr>
            <w:tcW w:w="288" w:type="pct"/>
            <w:tcBorders>
              <w:tl2br w:val="nil"/>
              <w:tr2bl w:val="nil"/>
            </w:tcBorders>
            <w:noWrap/>
            <w:vAlign w:val="center"/>
          </w:tcPr>
          <w:p w14:paraId="4CBC8720" w14:textId="77777777" w:rsidR="00775B2B" w:rsidRDefault="00000000">
            <w:pPr>
              <w:widowControl/>
              <w:jc w:val="center"/>
              <w:textAlignment w:val="center"/>
              <w:rPr>
                <w:color w:val="000000"/>
                <w:szCs w:val="21"/>
              </w:rPr>
            </w:pPr>
            <w:r>
              <w:rPr>
                <w:rFonts w:hint="eastAsia"/>
              </w:rPr>
              <w:t>0.21</w:t>
            </w:r>
          </w:p>
        </w:tc>
        <w:tc>
          <w:tcPr>
            <w:tcW w:w="309" w:type="pct"/>
            <w:tcBorders>
              <w:tl2br w:val="nil"/>
              <w:tr2bl w:val="nil"/>
            </w:tcBorders>
            <w:noWrap/>
            <w:vAlign w:val="center"/>
          </w:tcPr>
          <w:p w14:paraId="7798BC86" w14:textId="77777777" w:rsidR="00775B2B" w:rsidRDefault="00000000">
            <w:pPr>
              <w:widowControl/>
              <w:jc w:val="center"/>
              <w:textAlignment w:val="center"/>
              <w:rPr>
                <w:color w:val="000000"/>
                <w:szCs w:val="21"/>
              </w:rPr>
            </w:pPr>
            <w:r>
              <w:rPr>
                <w:rFonts w:hint="eastAsia"/>
              </w:rPr>
              <w:t>0.105</w:t>
            </w:r>
          </w:p>
        </w:tc>
        <w:tc>
          <w:tcPr>
            <w:tcW w:w="594" w:type="pct"/>
            <w:tcBorders>
              <w:tl2br w:val="nil"/>
              <w:tr2bl w:val="nil"/>
            </w:tcBorders>
            <w:noWrap/>
            <w:vAlign w:val="center"/>
          </w:tcPr>
          <w:p w14:paraId="39856215" w14:textId="77777777" w:rsidR="00775B2B" w:rsidRDefault="00000000">
            <w:pPr>
              <w:widowControl/>
              <w:jc w:val="center"/>
              <w:textAlignment w:val="center"/>
              <w:rPr>
                <w:color w:val="000000"/>
                <w:szCs w:val="21"/>
              </w:rPr>
            </w:pPr>
            <w:r>
              <w:rPr>
                <w:color w:val="000000"/>
                <w:kern w:val="0"/>
                <w:szCs w:val="21"/>
                <w:lang w:bidi="ar"/>
              </w:rPr>
              <w:t>kg/hr</w:t>
            </w:r>
          </w:p>
        </w:tc>
      </w:tr>
      <w:tr w:rsidR="00775B2B" w14:paraId="13C159DC" w14:textId="77777777">
        <w:trPr>
          <w:jc w:val="center"/>
        </w:trPr>
        <w:tc>
          <w:tcPr>
            <w:tcW w:w="251" w:type="pct"/>
            <w:tcBorders>
              <w:tl2br w:val="nil"/>
              <w:tr2bl w:val="nil"/>
            </w:tcBorders>
            <w:noWrap/>
            <w:vAlign w:val="center"/>
          </w:tcPr>
          <w:p w14:paraId="0F1BF672" w14:textId="77777777" w:rsidR="00775B2B" w:rsidRDefault="00000000">
            <w:pPr>
              <w:widowControl/>
              <w:jc w:val="center"/>
              <w:textAlignment w:val="center"/>
              <w:rPr>
                <w:color w:val="000000"/>
                <w:szCs w:val="21"/>
              </w:rPr>
            </w:pPr>
            <w:r>
              <w:rPr>
                <w:color w:val="000000"/>
                <w:kern w:val="0"/>
                <w:szCs w:val="21"/>
                <w:lang w:bidi="ar"/>
              </w:rPr>
              <w:t>14</w:t>
            </w:r>
          </w:p>
        </w:tc>
        <w:tc>
          <w:tcPr>
            <w:tcW w:w="506" w:type="pct"/>
            <w:tcBorders>
              <w:tl2br w:val="nil"/>
              <w:tr2bl w:val="nil"/>
            </w:tcBorders>
            <w:noWrap/>
            <w:vAlign w:val="center"/>
          </w:tcPr>
          <w:p w14:paraId="3ECA1D26" w14:textId="77777777" w:rsidR="00775B2B" w:rsidRDefault="00000000">
            <w:pPr>
              <w:widowControl/>
              <w:jc w:val="center"/>
              <w:textAlignment w:val="center"/>
              <w:rPr>
                <w:color w:val="000000"/>
                <w:szCs w:val="21"/>
              </w:rPr>
            </w:pPr>
            <w:r>
              <w:rPr>
                <w:color w:val="000000"/>
                <w:kern w:val="0"/>
                <w:szCs w:val="21"/>
                <w:lang w:bidi="ar"/>
              </w:rPr>
              <w:t>G14</w:t>
            </w:r>
          </w:p>
        </w:tc>
        <w:tc>
          <w:tcPr>
            <w:tcW w:w="209" w:type="pct"/>
            <w:tcBorders>
              <w:tl2br w:val="nil"/>
              <w:tr2bl w:val="nil"/>
            </w:tcBorders>
            <w:noWrap/>
            <w:vAlign w:val="center"/>
          </w:tcPr>
          <w:p w14:paraId="6ACD1B4F" w14:textId="77777777" w:rsidR="00775B2B" w:rsidRDefault="00000000">
            <w:pPr>
              <w:widowControl/>
              <w:jc w:val="center"/>
              <w:textAlignment w:val="center"/>
              <w:rPr>
                <w:color w:val="000000"/>
                <w:szCs w:val="21"/>
              </w:rPr>
            </w:pPr>
            <w:r>
              <w:rPr>
                <w:rFonts w:hint="eastAsia"/>
              </w:rPr>
              <w:t>187</w:t>
            </w:r>
          </w:p>
        </w:tc>
        <w:tc>
          <w:tcPr>
            <w:tcW w:w="209" w:type="pct"/>
            <w:tcBorders>
              <w:tl2br w:val="nil"/>
              <w:tr2bl w:val="nil"/>
            </w:tcBorders>
            <w:noWrap/>
            <w:vAlign w:val="center"/>
          </w:tcPr>
          <w:p w14:paraId="599DA41A" w14:textId="77777777" w:rsidR="00775B2B" w:rsidRDefault="00000000">
            <w:pPr>
              <w:widowControl/>
              <w:jc w:val="center"/>
              <w:textAlignment w:val="center"/>
              <w:rPr>
                <w:color w:val="000000"/>
                <w:szCs w:val="21"/>
              </w:rPr>
            </w:pPr>
            <w:r>
              <w:rPr>
                <w:rFonts w:hint="eastAsia"/>
              </w:rPr>
              <w:t>139</w:t>
            </w:r>
          </w:p>
        </w:tc>
        <w:tc>
          <w:tcPr>
            <w:tcW w:w="332" w:type="pct"/>
            <w:tcBorders>
              <w:tl2br w:val="nil"/>
              <w:tr2bl w:val="nil"/>
            </w:tcBorders>
            <w:noWrap/>
            <w:vAlign w:val="center"/>
          </w:tcPr>
          <w:p w14:paraId="0FAD63C6" w14:textId="77777777" w:rsidR="00775B2B" w:rsidRDefault="00000000">
            <w:pPr>
              <w:widowControl/>
              <w:jc w:val="center"/>
              <w:textAlignment w:val="center"/>
              <w:rPr>
                <w:color w:val="000000"/>
                <w:szCs w:val="21"/>
              </w:rPr>
            </w:pPr>
            <w:r>
              <w:rPr>
                <w:rFonts w:hint="eastAsia"/>
              </w:rPr>
              <w:t>37</w:t>
            </w:r>
          </w:p>
        </w:tc>
        <w:tc>
          <w:tcPr>
            <w:tcW w:w="332" w:type="pct"/>
            <w:tcBorders>
              <w:tl2br w:val="nil"/>
              <w:tr2bl w:val="nil"/>
            </w:tcBorders>
            <w:noWrap/>
            <w:vAlign w:val="center"/>
          </w:tcPr>
          <w:p w14:paraId="09D94CBE" w14:textId="77777777" w:rsidR="00775B2B" w:rsidRDefault="00000000">
            <w:pPr>
              <w:widowControl/>
              <w:jc w:val="center"/>
              <w:textAlignment w:val="center"/>
              <w:rPr>
                <w:color w:val="000000"/>
                <w:szCs w:val="21"/>
              </w:rPr>
            </w:pPr>
            <w:r>
              <w:rPr>
                <w:rFonts w:hint="eastAsia"/>
              </w:rPr>
              <w:t>0.6</w:t>
            </w:r>
          </w:p>
        </w:tc>
        <w:tc>
          <w:tcPr>
            <w:tcW w:w="322" w:type="pct"/>
            <w:tcBorders>
              <w:tl2br w:val="nil"/>
              <w:tr2bl w:val="nil"/>
            </w:tcBorders>
            <w:noWrap/>
            <w:vAlign w:val="center"/>
          </w:tcPr>
          <w:p w14:paraId="7061D622" w14:textId="77777777" w:rsidR="00775B2B" w:rsidRDefault="00000000">
            <w:pPr>
              <w:widowControl/>
              <w:jc w:val="center"/>
              <w:textAlignment w:val="center"/>
              <w:rPr>
                <w:color w:val="000000"/>
                <w:szCs w:val="21"/>
              </w:rPr>
            </w:pPr>
            <w:r>
              <w:rPr>
                <w:rFonts w:hint="eastAsia"/>
              </w:rPr>
              <w:t>25</w:t>
            </w:r>
          </w:p>
        </w:tc>
        <w:tc>
          <w:tcPr>
            <w:tcW w:w="523" w:type="pct"/>
            <w:tcBorders>
              <w:tl2br w:val="nil"/>
              <w:tr2bl w:val="nil"/>
            </w:tcBorders>
            <w:noWrap/>
            <w:vAlign w:val="center"/>
          </w:tcPr>
          <w:p w14:paraId="7460D0A2" w14:textId="77777777" w:rsidR="00775B2B" w:rsidRDefault="00000000">
            <w:pPr>
              <w:widowControl/>
              <w:jc w:val="center"/>
              <w:textAlignment w:val="center"/>
              <w:rPr>
                <w:color w:val="000000"/>
                <w:szCs w:val="21"/>
              </w:rPr>
            </w:pPr>
            <w:r>
              <w:rPr>
                <w:rFonts w:hint="eastAsia"/>
              </w:rPr>
              <w:t>10400</w:t>
            </w:r>
          </w:p>
        </w:tc>
        <w:tc>
          <w:tcPr>
            <w:tcW w:w="291" w:type="pct"/>
            <w:tcBorders>
              <w:tl2br w:val="nil"/>
              <w:tr2bl w:val="nil"/>
            </w:tcBorders>
            <w:noWrap/>
            <w:vAlign w:val="center"/>
          </w:tcPr>
          <w:p w14:paraId="4130C17A" w14:textId="77777777" w:rsidR="00775B2B" w:rsidRDefault="00000000">
            <w:pPr>
              <w:widowControl/>
              <w:jc w:val="center"/>
              <w:textAlignment w:val="center"/>
              <w:rPr>
                <w:color w:val="000000"/>
                <w:szCs w:val="21"/>
              </w:rPr>
            </w:pPr>
            <w:r>
              <w:rPr>
                <w:rFonts w:hint="eastAsia"/>
              </w:rPr>
              <w:t>0</w:t>
            </w:r>
          </w:p>
        </w:tc>
        <w:tc>
          <w:tcPr>
            <w:tcW w:w="291" w:type="pct"/>
            <w:tcBorders>
              <w:tl2br w:val="nil"/>
              <w:tr2bl w:val="nil"/>
            </w:tcBorders>
            <w:noWrap/>
            <w:vAlign w:val="center"/>
          </w:tcPr>
          <w:p w14:paraId="067B2B15" w14:textId="77777777" w:rsidR="00775B2B" w:rsidRDefault="00000000">
            <w:pPr>
              <w:widowControl/>
              <w:jc w:val="center"/>
              <w:textAlignment w:val="center"/>
              <w:rPr>
                <w:color w:val="000000"/>
                <w:szCs w:val="21"/>
              </w:rPr>
            </w:pPr>
            <w:r>
              <w:rPr>
                <w:rFonts w:hint="eastAsia"/>
              </w:rPr>
              <w:t>0</w:t>
            </w:r>
          </w:p>
        </w:tc>
        <w:tc>
          <w:tcPr>
            <w:tcW w:w="249" w:type="pct"/>
            <w:tcBorders>
              <w:tl2br w:val="nil"/>
              <w:tr2bl w:val="nil"/>
            </w:tcBorders>
            <w:noWrap/>
            <w:vAlign w:val="center"/>
          </w:tcPr>
          <w:p w14:paraId="3E307C3A" w14:textId="77777777" w:rsidR="00775B2B" w:rsidRDefault="00000000">
            <w:pPr>
              <w:widowControl/>
              <w:jc w:val="center"/>
              <w:textAlignment w:val="center"/>
              <w:rPr>
                <w:color w:val="000000"/>
                <w:szCs w:val="21"/>
              </w:rPr>
            </w:pPr>
            <w:r>
              <w:rPr>
                <w:color w:val="000000"/>
                <w:kern w:val="0"/>
                <w:szCs w:val="21"/>
                <w:lang w:bidi="ar"/>
              </w:rPr>
              <w:t>-</w:t>
            </w:r>
          </w:p>
        </w:tc>
        <w:tc>
          <w:tcPr>
            <w:tcW w:w="291" w:type="pct"/>
            <w:tcBorders>
              <w:tl2br w:val="nil"/>
              <w:tr2bl w:val="nil"/>
            </w:tcBorders>
            <w:noWrap/>
            <w:vAlign w:val="center"/>
          </w:tcPr>
          <w:p w14:paraId="651A8E5E" w14:textId="77777777" w:rsidR="00775B2B" w:rsidRDefault="00000000">
            <w:pPr>
              <w:widowControl/>
              <w:jc w:val="center"/>
              <w:textAlignment w:val="center"/>
              <w:rPr>
                <w:color w:val="000000"/>
                <w:szCs w:val="21"/>
              </w:rPr>
            </w:pPr>
            <w:r>
              <w:rPr>
                <w:color w:val="000000"/>
                <w:kern w:val="0"/>
                <w:szCs w:val="21"/>
                <w:lang w:bidi="ar"/>
              </w:rPr>
              <w:t>-</w:t>
            </w:r>
          </w:p>
        </w:tc>
        <w:tc>
          <w:tcPr>
            <w:tcW w:w="288" w:type="pct"/>
            <w:tcBorders>
              <w:tl2br w:val="nil"/>
              <w:tr2bl w:val="nil"/>
            </w:tcBorders>
            <w:noWrap/>
            <w:vAlign w:val="center"/>
          </w:tcPr>
          <w:p w14:paraId="46D4890F" w14:textId="77777777" w:rsidR="00775B2B" w:rsidRDefault="00000000">
            <w:pPr>
              <w:widowControl/>
              <w:jc w:val="center"/>
              <w:textAlignment w:val="center"/>
              <w:rPr>
                <w:color w:val="000000"/>
                <w:szCs w:val="21"/>
              </w:rPr>
            </w:pPr>
            <w:r>
              <w:rPr>
                <w:rFonts w:hint="eastAsia"/>
              </w:rPr>
              <w:t>0.21</w:t>
            </w:r>
          </w:p>
        </w:tc>
        <w:tc>
          <w:tcPr>
            <w:tcW w:w="309" w:type="pct"/>
            <w:tcBorders>
              <w:tl2br w:val="nil"/>
              <w:tr2bl w:val="nil"/>
            </w:tcBorders>
            <w:noWrap/>
            <w:vAlign w:val="center"/>
          </w:tcPr>
          <w:p w14:paraId="629AE747" w14:textId="77777777" w:rsidR="00775B2B" w:rsidRDefault="00000000">
            <w:pPr>
              <w:widowControl/>
              <w:jc w:val="center"/>
              <w:textAlignment w:val="center"/>
              <w:rPr>
                <w:color w:val="000000"/>
                <w:szCs w:val="21"/>
              </w:rPr>
            </w:pPr>
            <w:r>
              <w:rPr>
                <w:rFonts w:hint="eastAsia"/>
              </w:rPr>
              <w:t>0.105</w:t>
            </w:r>
          </w:p>
        </w:tc>
        <w:tc>
          <w:tcPr>
            <w:tcW w:w="594" w:type="pct"/>
            <w:tcBorders>
              <w:tl2br w:val="nil"/>
              <w:tr2bl w:val="nil"/>
            </w:tcBorders>
            <w:noWrap/>
            <w:vAlign w:val="center"/>
          </w:tcPr>
          <w:p w14:paraId="6BA77F09" w14:textId="77777777" w:rsidR="00775B2B" w:rsidRDefault="00000000">
            <w:pPr>
              <w:widowControl/>
              <w:jc w:val="center"/>
              <w:textAlignment w:val="center"/>
              <w:rPr>
                <w:color w:val="000000"/>
                <w:szCs w:val="21"/>
              </w:rPr>
            </w:pPr>
            <w:r>
              <w:rPr>
                <w:color w:val="000000"/>
                <w:kern w:val="0"/>
                <w:szCs w:val="21"/>
                <w:lang w:bidi="ar"/>
              </w:rPr>
              <w:t>kg/hr</w:t>
            </w:r>
          </w:p>
        </w:tc>
      </w:tr>
      <w:tr w:rsidR="00775B2B" w14:paraId="1790CFB5" w14:textId="77777777">
        <w:trPr>
          <w:jc w:val="center"/>
        </w:trPr>
        <w:tc>
          <w:tcPr>
            <w:tcW w:w="251" w:type="pct"/>
            <w:tcBorders>
              <w:tl2br w:val="nil"/>
              <w:tr2bl w:val="nil"/>
            </w:tcBorders>
            <w:noWrap/>
            <w:vAlign w:val="center"/>
          </w:tcPr>
          <w:p w14:paraId="7BA0FB73" w14:textId="77777777" w:rsidR="00775B2B" w:rsidRDefault="00000000">
            <w:pPr>
              <w:widowControl/>
              <w:jc w:val="center"/>
              <w:textAlignment w:val="center"/>
              <w:rPr>
                <w:color w:val="000000"/>
                <w:szCs w:val="21"/>
              </w:rPr>
            </w:pPr>
            <w:r>
              <w:rPr>
                <w:color w:val="000000"/>
                <w:kern w:val="0"/>
                <w:szCs w:val="21"/>
                <w:lang w:bidi="ar"/>
              </w:rPr>
              <w:t>15</w:t>
            </w:r>
          </w:p>
        </w:tc>
        <w:tc>
          <w:tcPr>
            <w:tcW w:w="506" w:type="pct"/>
            <w:tcBorders>
              <w:tl2br w:val="nil"/>
              <w:tr2bl w:val="nil"/>
            </w:tcBorders>
            <w:noWrap/>
            <w:vAlign w:val="center"/>
          </w:tcPr>
          <w:p w14:paraId="69DB6343" w14:textId="77777777" w:rsidR="00775B2B" w:rsidRDefault="00000000">
            <w:pPr>
              <w:widowControl/>
              <w:jc w:val="center"/>
              <w:textAlignment w:val="center"/>
              <w:rPr>
                <w:color w:val="000000"/>
                <w:szCs w:val="21"/>
              </w:rPr>
            </w:pPr>
            <w:r>
              <w:rPr>
                <w:color w:val="000000"/>
                <w:kern w:val="0"/>
                <w:szCs w:val="21"/>
                <w:lang w:bidi="ar"/>
              </w:rPr>
              <w:t>G15</w:t>
            </w:r>
          </w:p>
        </w:tc>
        <w:tc>
          <w:tcPr>
            <w:tcW w:w="209" w:type="pct"/>
            <w:tcBorders>
              <w:tl2br w:val="nil"/>
              <w:tr2bl w:val="nil"/>
            </w:tcBorders>
            <w:noWrap/>
            <w:vAlign w:val="center"/>
          </w:tcPr>
          <w:p w14:paraId="207BDE2E" w14:textId="77777777" w:rsidR="00775B2B" w:rsidRDefault="00000000">
            <w:pPr>
              <w:widowControl/>
              <w:jc w:val="center"/>
              <w:textAlignment w:val="center"/>
              <w:rPr>
                <w:color w:val="000000"/>
                <w:szCs w:val="21"/>
              </w:rPr>
            </w:pPr>
            <w:r>
              <w:rPr>
                <w:rFonts w:hint="eastAsia"/>
              </w:rPr>
              <w:t>173</w:t>
            </w:r>
          </w:p>
        </w:tc>
        <w:tc>
          <w:tcPr>
            <w:tcW w:w="209" w:type="pct"/>
            <w:tcBorders>
              <w:tl2br w:val="nil"/>
              <w:tr2bl w:val="nil"/>
            </w:tcBorders>
            <w:noWrap/>
            <w:vAlign w:val="center"/>
          </w:tcPr>
          <w:p w14:paraId="4B074036" w14:textId="77777777" w:rsidR="00775B2B" w:rsidRDefault="00000000">
            <w:pPr>
              <w:widowControl/>
              <w:jc w:val="center"/>
              <w:textAlignment w:val="center"/>
              <w:rPr>
                <w:color w:val="000000"/>
                <w:szCs w:val="21"/>
              </w:rPr>
            </w:pPr>
            <w:r>
              <w:rPr>
                <w:rFonts w:hint="eastAsia"/>
              </w:rPr>
              <w:t>62</w:t>
            </w:r>
          </w:p>
        </w:tc>
        <w:tc>
          <w:tcPr>
            <w:tcW w:w="332" w:type="pct"/>
            <w:tcBorders>
              <w:tl2br w:val="nil"/>
              <w:tr2bl w:val="nil"/>
            </w:tcBorders>
            <w:noWrap/>
            <w:vAlign w:val="center"/>
          </w:tcPr>
          <w:p w14:paraId="7037259D" w14:textId="77777777" w:rsidR="00775B2B" w:rsidRDefault="00000000">
            <w:pPr>
              <w:widowControl/>
              <w:jc w:val="center"/>
              <w:textAlignment w:val="center"/>
              <w:rPr>
                <w:color w:val="000000"/>
                <w:szCs w:val="21"/>
              </w:rPr>
            </w:pPr>
            <w:r>
              <w:rPr>
                <w:rFonts w:hint="eastAsia"/>
              </w:rPr>
              <w:t>30</w:t>
            </w:r>
          </w:p>
        </w:tc>
        <w:tc>
          <w:tcPr>
            <w:tcW w:w="332" w:type="pct"/>
            <w:tcBorders>
              <w:tl2br w:val="nil"/>
              <w:tr2bl w:val="nil"/>
            </w:tcBorders>
            <w:noWrap/>
            <w:vAlign w:val="center"/>
          </w:tcPr>
          <w:p w14:paraId="0EAAFB9D" w14:textId="77777777" w:rsidR="00775B2B" w:rsidRDefault="00000000">
            <w:pPr>
              <w:widowControl/>
              <w:jc w:val="center"/>
              <w:textAlignment w:val="center"/>
              <w:rPr>
                <w:color w:val="000000"/>
                <w:szCs w:val="21"/>
              </w:rPr>
            </w:pPr>
            <w:r>
              <w:rPr>
                <w:rFonts w:hint="eastAsia"/>
              </w:rPr>
              <w:t>0.25</w:t>
            </w:r>
          </w:p>
        </w:tc>
        <w:tc>
          <w:tcPr>
            <w:tcW w:w="322" w:type="pct"/>
            <w:tcBorders>
              <w:tl2br w:val="nil"/>
              <w:tr2bl w:val="nil"/>
            </w:tcBorders>
            <w:noWrap/>
            <w:vAlign w:val="center"/>
          </w:tcPr>
          <w:p w14:paraId="50836803" w14:textId="77777777" w:rsidR="00775B2B" w:rsidRDefault="00000000">
            <w:pPr>
              <w:widowControl/>
              <w:jc w:val="center"/>
              <w:textAlignment w:val="center"/>
              <w:rPr>
                <w:color w:val="000000"/>
                <w:szCs w:val="21"/>
              </w:rPr>
            </w:pPr>
            <w:r>
              <w:rPr>
                <w:rFonts w:hint="eastAsia"/>
              </w:rPr>
              <w:t>25</w:t>
            </w:r>
          </w:p>
        </w:tc>
        <w:tc>
          <w:tcPr>
            <w:tcW w:w="523" w:type="pct"/>
            <w:tcBorders>
              <w:tl2br w:val="nil"/>
              <w:tr2bl w:val="nil"/>
            </w:tcBorders>
            <w:noWrap/>
            <w:vAlign w:val="center"/>
          </w:tcPr>
          <w:p w14:paraId="5C3A1AD9" w14:textId="77777777" w:rsidR="00775B2B" w:rsidRDefault="00000000">
            <w:pPr>
              <w:widowControl/>
              <w:jc w:val="center"/>
              <w:textAlignment w:val="center"/>
              <w:rPr>
                <w:color w:val="000000"/>
                <w:szCs w:val="21"/>
              </w:rPr>
            </w:pPr>
            <w:r>
              <w:rPr>
                <w:rFonts w:hint="eastAsia"/>
              </w:rPr>
              <w:t>2520</w:t>
            </w:r>
          </w:p>
        </w:tc>
        <w:tc>
          <w:tcPr>
            <w:tcW w:w="291" w:type="pct"/>
            <w:tcBorders>
              <w:tl2br w:val="nil"/>
              <w:tr2bl w:val="nil"/>
            </w:tcBorders>
            <w:noWrap/>
            <w:vAlign w:val="center"/>
          </w:tcPr>
          <w:p w14:paraId="3C24D5EB" w14:textId="77777777" w:rsidR="00775B2B" w:rsidRDefault="00000000">
            <w:pPr>
              <w:widowControl/>
              <w:jc w:val="center"/>
              <w:textAlignment w:val="center"/>
              <w:rPr>
                <w:color w:val="000000"/>
                <w:szCs w:val="21"/>
              </w:rPr>
            </w:pPr>
            <w:r>
              <w:rPr>
                <w:rFonts w:hint="eastAsia"/>
              </w:rPr>
              <w:t>0</w:t>
            </w:r>
          </w:p>
        </w:tc>
        <w:tc>
          <w:tcPr>
            <w:tcW w:w="291" w:type="pct"/>
            <w:tcBorders>
              <w:tl2br w:val="nil"/>
              <w:tr2bl w:val="nil"/>
            </w:tcBorders>
            <w:noWrap/>
            <w:vAlign w:val="center"/>
          </w:tcPr>
          <w:p w14:paraId="6C2F5F1A" w14:textId="77777777" w:rsidR="00775B2B" w:rsidRDefault="00000000">
            <w:pPr>
              <w:widowControl/>
              <w:jc w:val="center"/>
              <w:textAlignment w:val="center"/>
              <w:rPr>
                <w:color w:val="000000"/>
                <w:szCs w:val="21"/>
              </w:rPr>
            </w:pPr>
            <w:r>
              <w:rPr>
                <w:rFonts w:hint="eastAsia"/>
              </w:rPr>
              <w:t>0</w:t>
            </w:r>
          </w:p>
        </w:tc>
        <w:tc>
          <w:tcPr>
            <w:tcW w:w="249" w:type="pct"/>
            <w:tcBorders>
              <w:tl2br w:val="nil"/>
              <w:tr2bl w:val="nil"/>
            </w:tcBorders>
            <w:noWrap/>
            <w:vAlign w:val="center"/>
          </w:tcPr>
          <w:p w14:paraId="70605444" w14:textId="77777777" w:rsidR="00775B2B" w:rsidRDefault="00000000">
            <w:pPr>
              <w:widowControl/>
              <w:jc w:val="center"/>
              <w:textAlignment w:val="center"/>
              <w:rPr>
                <w:color w:val="000000"/>
                <w:szCs w:val="21"/>
              </w:rPr>
            </w:pPr>
            <w:r>
              <w:rPr>
                <w:color w:val="000000"/>
                <w:kern w:val="0"/>
                <w:szCs w:val="21"/>
                <w:lang w:bidi="ar"/>
              </w:rPr>
              <w:t>-</w:t>
            </w:r>
          </w:p>
        </w:tc>
        <w:tc>
          <w:tcPr>
            <w:tcW w:w="291" w:type="pct"/>
            <w:tcBorders>
              <w:tl2br w:val="nil"/>
              <w:tr2bl w:val="nil"/>
            </w:tcBorders>
            <w:noWrap/>
            <w:vAlign w:val="center"/>
          </w:tcPr>
          <w:p w14:paraId="3A8D9D3B" w14:textId="77777777" w:rsidR="00775B2B" w:rsidRDefault="00000000">
            <w:pPr>
              <w:widowControl/>
              <w:jc w:val="center"/>
              <w:textAlignment w:val="center"/>
              <w:rPr>
                <w:color w:val="000000"/>
                <w:szCs w:val="21"/>
              </w:rPr>
            </w:pPr>
            <w:r>
              <w:rPr>
                <w:color w:val="000000"/>
                <w:kern w:val="0"/>
                <w:szCs w:val="21"/>
                <w:lang w:bidi="ar"/>
              </w:rPr>
              <w:t>-</w:t>
            </w:r>
          </w:p>
        </w:tc>
        <w:tc>
          <w:tcPr>
            <w:tcW w:w="288" w:type="pct"/>
            <w:tcBorders>
              <w:tl2br w:val="nil"/>
              <w:tr2bl w:val="nil"/>
            </w:tcBorders>
            <w:noWrap/>
            <w:vAlign w:val="center"/>
          </w:tcPr>
          <w:p w14:paraId="65D5A2E5" w14:textId="77777777" w:rsidR="00775B2B" w:rsidRDefault="00000000">
            <w:pPr>
              <w:widowControl/>
              <w:jc w:val="center"/>
              <w:textAlignment w:val="center"/>
              <w:rPr>
                <w:color w:val="000000"/>
                <w:szCs w:val="21"/>
              </w:rPr>
            </w:pPr>
            <w:r>
              <w:rPr>
                <w:rFonts w:hint="eastAsia"/>
              </w:rPr>
              <w:t>0.05</w:t>
            </w:r>
          </w:p>
        </w:tc>
        <w:tc>
          <w:tcPr>
            <w:tcW w:w="309" w:type="pct"/>
            <w:tcBorders>
              <w:tl2br w:val="nil"/>
              <w:tr2bl w:val="nil"/>
            </w:tcBorders>
            <w:noWrap/>
            <w:vAlign w:val="center"/>
          </w:tcPr>
          <w:p w14:paraId="4FD70973" w14:textId="77777777" w:rsidR="00775B2B" w:rsidRDefault="00000000">
            <w:pPr>
              <w:widowControl/>
              <w:jc w:val="center"/>
              <w:textAlignment w:val="center"/>
              <w:rPr>
                <w:color w:val="000000"/>
                <w:szCs w:val="21"/>
              </w:rPr>
            </w:pPr>
            <w:r>
              <w:rPr>
                <w:rFonts w:hint="eastAsia"/>
              </w:rPr>
              <w:t>0.025</w:t>
            </w:r>
          </w:p>
        </w:tc>
        <w:tc>
          <w:tcPr>
            <w:tcW w:w="594" w:type="pct"/>
            <w:tcBorders>
              <w:tl2br w:val="nil"/>
              <w:tr2bl w:val="nil"/>
            </w:tcBorders>
            <w:noWrap/>
            <w:vAlign w:val="center"/>
          </w:tcPr>
          <w:p w14:paraId="07926DF4" w14:textId="77777777" w:rsidR="00775B2B" w:rsidRDefault="00000000">
            <w:pPr>
              <w:widowControl/>
              <w:jc w:val="center"/>
              <w:textAlignment w:val="center"/>
              <w:rPr>
                <w:color w:val="000000"/>
                <w:szCs w:val="21"/>
              </w:rPr>
            </w:pPr>
            <w:r>
              <w:rPr>
                <w:color w:val="000000"/>
                <w:kern w:val="0"/>
                <w:szCs w:val="21"/>
                <w:lang w:bidi="ar"/>
              </w:rPr>
              <w:t>kg/hr</w:t>
            </w:r>
          </w:p>
        </w:tc>
      </w:tr>
      <w:tr w:rsidR="00775B2B" w14:paraId="634FB7EF" w14:textId="77777777">
        <w:trPr>
          <w:jc w:val="center"/>
        </w:trPr>
        <w:tc>
          <w:tcPr>
            <w:tcW w:w="251" w:type="pct"/>
            <w:tcBorders>
              <w:tl2br w:val="nil"/>
              <w:tr2bl w:val="nil"/>
            </w:tcBorders>
            <w:noWrap/>
            <w:vAlign w:val="center"/>
          </w:tcPr>
          <w:p w14:paraId="297D10B9" w14:textId="77777777" w:rsidR="00775B2B" w:rsidRDefault="00000000">
            <w:pPr>
              <w:widowControl/>
              <w:jc w:val="center"/>
              <w:textAlignment w:val="center"/>
              <w:rPr>
                <w:color w:val="000000"/>
                <w:szCs w:val="21"/>
              </w:rPr>
            </w:pPr>
            <w:r>
              <w:rPr>
                <w:color w:val="000000"/>
                <w:kern w:val="0"/>
                <w:szCs w:val="21"/>
                <w:lang w:bidi="ar"/>
              </w:rPr>
              <w:t>16</w:t>
            </w:r>
          </w:p>
        </w:tc>
        <w:tc>
          <w:tcPr>
            <w:tcW w:w="506" w:type="pct"/>
            <w:tcBorders>
              <w:tl2br w:val="nil"/>
              <w:tr2bl w:val="nil"/>
            </w:tcBorders>
            <w:noWrap/>
            <w:vAlign w:val="center"/>
          </w:tcPr>
          <w:p w14:paraId="3DF74500" w14:textId="77777777" w:rsidR="00775B2B" w:rsidRDefault="00000000">
            <w:pPr>
              <w:widowControl/>
              <w:jc w:val="center"/>
              <w:textAlignment w:val="center"/>
              <w:rPr>
                <w:color w:val="000000"/>
                <w:szCs w:val="21"/>
              </w:rPr>
            </w:pPr>
            <w:r>
              <w:rPr>
                <w:color w:val="000000"/>
                <w:kern w:val="0"/>
                <w:szCs w:val="21"/>
                <w:lang w:bidi="ar"/>
              </w:rPr>
              <w:t>G16</w:t>
            </w:r>
          </w:p>
        </w:tc>
        <w:tc>
          <w:tcPr>
            <w:tcW w:w="209" w:type="pct"/>
            <w:tcBorders>
              <w:tl2br w:val="nil"/>
              <w:tr2bl w:val="nil"/>
            </w:tcBorders>
            <w:noWrap/>
            <w:vAlign w:val="center"/>
          </w:tcPr>
          <w:p w14:paraId="521EE8E4" w14:textId="77777777" w:rsidR="00775B2B" w:rsidRDefault="00000000">
            <w:pPr>
              <w:widowControl/>
              <w:jc w:val="center"/>
              <w:textAlignment w:val="center"/>
              <w:rPr>
                <w:color w:val="000000"/>
                <w:szCs w:val="21"/>
              </w:rPr>
            </w:pPr>
            <w:r>
              <w:rPr>
                <w:rFonts w:hint="eastAsia"/>
              </w:rPr>
              <w:t>215</w:t>
            </w:r>
          </w:p>
        </w:tc>
        <w:tc>
          <w:tcPr>
            <w:tcW w:w="209" w:type="pct"/>
            <w:tcBorders>
              <w:tl2br w:val="nil"/>
              <w:tr2bl w:val="nil"/>
            </w:tcBorders>
            <w:noWrap/>
            <w:vAlign w:val="center"/>
          </w:tcPr>
          <w:p w14:paraId="06D94F25" w14:textId="77777777" w:rsidR="00775B2B" w:rsidRDefault="00000000">
            <w:pPr>
              <w:widowControl/>
              <w:jc w:val="center"/>
              <w:textAlignment w:val="center"/>
              <w:rPr>
                <w:color w:val="000000"/>
                <w:szCs w:val="21"/>
              </w:rPr>
            </w:pPr>
            <w:r>
              <w:rPr>
                <w:rFonts w:hint="eastAsia"/>
              </w:rPr>
              <w:t>62</w:t>
            </w:r>
          </w:p>
        </w:tc>
        <w:tc>
          <w:tcPr>
            <w:tcW w:w="332" w:type="pct"/>
            <w:tcBorders>
              <w:tl2br w:val="nil"/>
              <w:tr2bl w:val="nil"/>
            </w:tcBorders>
            <w:noWrap/>
            <w:vAlign w:val="center"/>
          </w:tcPr>
          <w:p w14:paraId="59BDE986" w14:textId="77777777" w:rsidR="00775B2B" w:rsidRDefault="00000000">
            <w:pPr>
              <w:widowControl/>
              <w:jc w:val="center"/>
              <w:textAlignment w:val="center"/>
              <w:rPr>
                <w:color w:val="000000"/>
                <w:szCs w:val="21"/>
              </w:rPr>
            </w:pPr>
            <w:r>
              <w:rPr>
                <w:rFonts w:hint="eastAsia"/>
              </w:rPr>
              <w:t>30</w:t>
            </w:r>
          </w:p>
        </w:tc>
        <w:tc>
          <w:tcPr>
            <w:tcW w:w="332" w:type="pct"/>
            <w:tcBorders>
              <w:tl2br w:val="nil"/>
              <w:tr2bl w:val="nil"/>
            </w:tcBorders>
            <w:noWrap/>
            <w:vAlign w:val="center"/>
          </w:tcPr>
          <w:p w14:paraId="65B4A487" w14:textId="77777777" w:rsidR="00775B2B" w:rsidRDefault="00000000">
            <w:pPr>
              <w:widowControl/>
              <w:jc w:val="center"/>
              <w:textAlignment w:val="center"/>
              <w:rPr>
                <w:color w:val="000000"/>
                <w:szCs w:val="21"/>
              </w:rPr>
            </w:pPr>
            <w:r>
              <w:rPr>
                <w:rFonts w:hint="eastAsia"/>
              </w:rPr>
              <w:t>0.25</w:t>
            </w:r>
          </w:p>
        </w:tc>
        <w:tc>
          <w:tcPr>
            <w:tcW w:w="322" w:type="pct"/>
            <w:tcBorders>
              <w:tl2br w:val="nil"/>
              <w:tr2bl w:val="nil"/>
            </w:tcBorders>
            <w:noWrap/>
            <w:vAlign w:val="center"/>
          </w:tcPr>
          <w:p w14:paraId="5E18A9A1" w14:textId="77777777" w:rsidR="00775B2B" w:rsidRDefault="00000000">
            <w:pPr>
              <w:widowControl/>
              <w:jc w:val="center"/>
              <w:textAlignment w:val="center"/>
              <w:rPr>
                <w:color w:val="000000"/>
                <w:szCs w:val="21"/>
              </w:rPr>
            </w:pPr>
            <w:r>
              <w:rPr>
                <w:rFonts w:hint="eastAsia"/>
              </w:rPr>
              <w:t>25</w:t>
            </w:r>
          </w:p>
        </w:tc>
        <w:tc>
          <w:tcPr>
            <w:tcW w:w="523" w:type="pct"/>
            <w:tcBorders>
              <w:tl2br w:val="nil"/>
              <w:tr2bl w:val="nil"/>
            </w:tcBorders>
            <w:noWrap/>
            <w:vAlign w:val="center"/>
          </w:tcPr>
          <w:p w14:paraId="7330767A" w14:textId="77777777" w:rsidR="00775B2B" w:rsidRDefault="00000000">
            <w:pPr>
              <w:widowControl/>
              <w:jc w:val="center"/>
              <w:textAlignment w:val="center"/>
              <w:rPr>
                <w:color w:val="000000"/>
                <w:szCs w:val="21"/>
              </w:rPr>
            </w:pPr>
            <w:r>
              <w:rPr>
                <w:rFonts w:hint="eastAsia"/>
              </w:rPr>
              <w:t>2520</w:t>
            </w:r>
          </w:p>
        </w:tc>
        <w:tc>
          <w:tcPr>
            <w:tcW w:w="291" w:type="pct"/>
            <w:tcBorders>
              <w:tl2br w:val="nil"/>
              <w:tr2bl w:val="nil"/>
            </w:tcBorders>
            <w:noWrap/>
            <w:vAlign w:val="center"/>
          </w:tcPr>
          <w:p w14:paraId="253E233A" w14:textId="77777777" w:rsidR="00775B2B" w:rsidRDefault="00000000">
            <w:pPr>
              <w:widowControl/>
              <w:jc w:val="center"/>
              <w:textAlignment w:val="center"/>
              <w:rPr>
                <w:color w:val="000000"/>
                <w:szCs w:val="21"/>
              </w:rPr>
            </w:pPr>
            <w:r>
              <w:rPr>
                <w:rFonts w:hint="eastAsia"/>
              </w:rPr>
              <w:t>0</w:t>
            </w:r>
          </w:p>
        </w:tc>
        <w:tc>
          <w:tcPr>
            <w:tcW w:w="291" w:type="pct"/>
            <w:tcBorders>
              <w:tl2br w:val="nil"/>
              <w:tr2bl w:val="nil"/>
            </w:tcBorders>
            <w:noWrap/>
            <w:vAlign w:val="center"/>
          </w:tcPr>
          <w:p w14:paraId="5BDA3A1E" w14:textId="77777777" w:rsidR="00775B2B" w:rsidRDefault="00000000">
            <w:pPr>
              <w:widowControl/>
              <w:jc w:val="center"/>
              <w:textAlignment w:val="center"/>
              <w:rPr>
                <w:color w:val="000000"/>
                <w:szCs w:val="21"/>
              </w:rPr>
            </w:pPr>
            <w:r>
              <w:rPr>
                <w:rFonts w:hint="eastAsia"/>
              </w:rPr>
              <w:t>0</w:t>
            </w:r>
          </w:p>
        </w:tc>
        <w:tc>
          <w:tcPr>
            <w:tcW w:w="249" w:type="pct"/>
            <w:tcBorders>
              <w:tl2br w:val="nil"/>
              <w:tr2bl w:val="nil"/>
            </w:tcBorders>
            <w:noWrap/>
            <w:vAlign w:val="center"/>
          </w:tcPr>
          <w:p w14:paraId="5DF466C4" w14:textId="77777777" w:rsidR="00775B2B" w:rsidRDefault="00000000">
            <w:pPr>
              <w:widowControl/>
              <w:jc w:val="center"/>
              <w:textAlignment w:val="center"/>
              <w:rPr>
                <w:color w:val="000000"/>
                <w:szCs w:val="21"/>
              </w:rPr>
            </w:pPr>
            <w:r>
              <w:rPr>
                <w:color w:val="000000"/>
                <w:kern w:val="0"/>
                <w:szCs w:val="21"/>
                <w:lang w:bidi="ar"/>
              </w:rPr>
              <w:t>-</w:t>
            </w:r>
          </w:p>
        </w:tc>
        <w:tc>
          <w:tcPr>
            <w:tcW w:w="291" w:type="pct"/>
            <w:tcBorders>
              <w:tl2br w:val="nil"/>
              <w:tr2bl w:val="nil"/>
            </w:tcBorders>
            <w:noWrap/>
            <w:vAlign w:val="center"/>
          </w:tcPr>
          <w:p w14:paraId="04174D31" w14:textId="77777777" w:rsidR="00775B2B" w:rsidRDefault="00000000">
            <w:pPr>
              <w:widowControl/>
              <w:jc w:val="center"/>
              <w:textAlignment w:val="center"/>
              <w:rPr>
                <w:color w:val="000000"/>
                <w:szCs w:val="21"/>
              </w:rPr>
            </w:pPr>
            <w:r>
              <w:rPr>
                <w:color w:val="000000"/>
                <w:kern w:val="0"/>
                <w:szCs w:val="21"/>
                <w:lang w:bidi="ar"/>
              </w:rPr>
              <w:t>-</w:t>
            </w:r>
          </w:p>
        </w:tc>
        <w:tc>
          <w:tcPr>
            <w:tcW w:w="288" w:type="pct"/>
            <w:tcBorders>
              <w:tl2br w:val="nil"/>
              <w:tr2bl w:val="nil"/>
            </w:tcBorders>
            <w:noWrap/>
            <w:vAlign w:val="center"/>
          </w:tcPr>
          <w:p w14:paraId="0CF8F811" w14:textId="77777777" w:rsidR="00775B2B" w:rsidRDefault="00000000">
            <w:pPr>
              <w:widowControl/>
              <w:jc w:val="center"/>
              <w:textAlignment w:val="center"/>
              <w:rPr>
                <w:color w:val="000000"/>
                <w:szCs w:val="21"/>
              </w:rPr>
            </w:pPr>
            <w:r>
              <w:rPr>
                <w:rFonts w:hint="eastAsia"/>
              </w:rPr>
              <w:t>0.05</w:t>
            </w:r>
          </w:p>
        </w:tc>
        <w:tc>
          <w:tcPr>
            <w:tcW w:w="309" w:type="pct"/>
            <w:tcBorders>
              <w:tl2br w:val="nil"/>
              <w:tr2bl w:val="nil"/>
            </w:tcBorders>
            <w:noWrap/>
            <w:vAlign w:val="center"/>
          </w:tcPr>
          <w:p w14:paraId="46515E8B" w14:textId="77777777" w:rsidR="00775B2B" w:rsidRDefault="00000000">
            <w:pPr>
              <w:widowControl/>
              <w:jc w:val="center"/>
              <w:textAlignment w:val="center"/>
              <w:rPr>
                <w:color w:val="000000"/>
                <w:szCs w:val="21"/>
              </w:rPr>
            </w:pPr>
            <w:r>
              <w:rPr>
                <w:rFonts w:hint="eastAsia"/>
              </w:rPr>
              <w:t>0.025</w:t>
            </w:r>
          </w:p>
        </w:tc>
        <w:tc>
          <w:tcPr>
            <w:tcW w:w="594" w:type="pct"/>
            <w:tcBorders>
              <w:tl2br w:val="nil"/>
              <w:tr2bl w:val="nil"/>
            </w:tcBorders>
            <w:noWrap/>
            <w:vAlign w:val="center"/>
          </w:tcPr>
          <w:p w14:paraId="3AA4E771" w14:textId="77777777" w:rsidR="00775B2B" w:rsidRDefault="00000000">
            <w:pPr>
              <w:widowControl/>
              <w:jc w:val="center"/>
              <w:textAlignment w:val="center"/>
              <w:rPr>
                <w:color w:val="000000"/>
                <w:szCs w:val="21"/>
              </w:rPr>
            </w:pPr>
            <w:r>
              <w:rPr>
                <w:color w:val="000000"/>
                <w:kern w:val="0"/>
                <w:szCs w:val="21"/>
                <w:lang w:bidi="ar"/>
              </w:rPr>
              <w:t>kg/hr</w:t>
            </w:r>
          </w:p>
        </w:tc>
      </w:tr>
      <w:tr w:rsidR="00775B2B" w14:paraId="4256D485" w14:textId="77777777">
        <w:trPr>
          <w:jc w:val="center"/>
        </w:trPr>
        <w:tc>
          <w:tcPr>
            <w:tcW w:w="251" w:type="pct"/>
            <w:tcBorders>
              <w:tl2br w:val="nil"/>
              <w:tr2bl w:val="nil"/>
            </w:tcBorders>
            <w:noWrap/>
            <w:vAlign w:val="center"/>
          </w:tcPr>
          <w:p w14:paraId="04503C85" w14:textId="77777777" w:rsidR="00775B2B" w:rsidRDefault="00000000">
            <w:pPr>
              <w:widowControl/>
              <w:jc w:val="center"/>
              <w:textAlignment w:val="center"/>
              <w:rPr>
                <w:color w:val="000000"/>
                <w:kern w:val="0"/>
                <w:szCs w:val="21"/>
                <w:lang w:bidi="ar"/>
              </w:rPr>
            </w:pPr>
            <w:r>
              <w:rPr>
                <w:color w:val="000000"/>
                <w:kern w:val="0"/>
                <w:szCs w:val="21"/>
                <w:lang w:bidi="ar"/>
              </w:rPr>
              <w:t>1</w:t>
            </w:r>
            <w:r>
              <w:rPr>
                <w:rFonts w:hint="eastAsia"/>
                <w:color w:val="000000"/>
                <w:kern w:val="0"/>
                <w:szCs w:val="21"/>
                <w:lang w:bidi="ar"/>
              </w:rPr>
              <w:t>7</w:t>
            </w:r>
          </w:p>
        </w:tc>
        <w:tc>
          <w:tcPr>
            <w:tcW w:w="506" w:type="pct"/>
            <w:tcBorders>
              <w:tl2br w:val="nil"/>
              <w:tr2bl w:val="nil"/>
            </w:tcBorders>
            <w:noWrap/>
            <w:vAlign w:val="center"/>
          </w:tcPr>
          <w:p w14:paraId="152E74FD" w14:textId="77777777" w:rsidR="00775B2B" w:rsidRDefault="00000000">
            <w:pPr>
              <w:widowControl/>
              <w:jc w:val="center"/>
              <w:textAlignment w:val="center"/>
              <w:rPr>
                <w:color w:val="000000"/>
                <w:kern w:val="0"/>
                <w:szCs w:val="21"/>
                <w:lang w:bidi="ar"/>
              </w:rPr>
            </w:pPr>
            <w:r>
              <w:rPr>
                <w:color w:val="000000"/>
                <w:kern w:val="0"/>
                <w:szCs w:val="21"/>
                <w:lang w:bidi="ar"/>
              </w:rPr>
              <w:t>G1</w:t>
            </w:r>
            <w:r>
              <w:rPr>
                <w:rFonts w:hint="eastAsia"/>
                <w:color w:val="000000"/>
                <w:kern w:val="0"/>
                <w:szCs w:val="21"/>
                <w:lang w:bidi="ar"/>
              </w:rPr>
              <w:t>7</w:t>
            </w:r>
          </w:p>
        </w:tc>
        <w:tc>
          <w:tcPr>
            <w:tcW w:w="209" w:type="pct"/>
            <w:tcBorders>
              <w:tl2br w:val="nil"/>
              <w:tr2bl w:val="nil"/>
            </w:tcBorders>
            <w:noWrap/>
            <w:vAlign w:val="center"/>
          </w:tcPr>
          <w:p w14:paraId="324ACA01" w14:textId="77777777" w:rsidR="00775B2B" w:rsidRDefault="00000000">
            <w:pPr>
              <w:widowControl/>
              <w:jc w:val="center"/>
              <w:textAlignment w:val="center"/>
              <w:rPr>
                <w:color w:val="000000"/>
                <w:kern w:val="0"/>
                <w:szCs w:val="21"/>
                <w:lang w:bidi="ar"/>
              </w:rPr>
            </w:pPr>
            <w:r>
              <w:rPr>
                <w:rFonts w:hint="eastAsia"/>
              </w:rPr>
              <w:t>389</w:t>
            </w:r>
          </w:p>
        </w:tc>
        <w:tc>
          <w:tcPr>
            <w:tcW w:w="209" w:type="pct"/>
            <w:tcBorders>
              <w:tl2br w:val="nil"/>
              <w:tr2bl w:val="nil"/>
            </w:tcBorders>
            <w:noWrap/>
            <w:vAlign w:val="center"/>
          </w:tcPr>
          <w:p w14:paraId="7A3455C3" w14:textId="77777777" w:rsidR="00775B2B" w:rsidRDefault="00000000">
            <w:pPr>
              <w:widowControl/>
              <w:jc w:val="center"/>
              <w:textAlignment w:val="center"/>
              <w:rPr>
                <w:color w:val="000000"/>
                <w:kern w:val="0"/>
                <w:szCs w:val="21"/>
                <w:lang w:bidi="ar"/>
              </w:rPr>
            </w:pPr>
            <w:r>
              <w:rPr>
                <w:rFonts w:hint="eastAsia"/>
              </w:rPr>
              <w:t>223</w:t>
            </w:r>
          </w:p>
        </w:tc>
        <w:tc>
          <w:tcPr>
            <w:tcW w:w="332" w:type="pct"/>
            <w:tcBorders>
              <w:tl2br w:val="nil"/>
              <w:tr2bl w:val="nil"/>
            </w:tcBorders>
            <w:noWrap/>
            <w:vAlign w:val="center"/>
          </w:tcPr>
          <w:p w14:paraId="44CB0C08" w14:textId="77777777" w:rsidR="00775B2B" w:rsidRDefault="00000000">
            <w:pPr>
              <w:widowControl/>
              <w:jc w:val="center"/>
              <w:textAlignment w:val="center"/>
              <w:rPr>
                <w:color w:val="000000"/>
                <w:kern w:val="0"/>
                <w:szCs w:val="21"/>
                <w:lang w:bidi="ar"/>
              </w:rPr>
            </w:pPr>
            <w:r>
              <w:rPr>
                <w:rFonts w:hint="eastAsia"/>
              </w:rPr>
              <w:t>15</w:t>
            </w:r>
          </w:p>
        </w:tc>
        <w:tc>
          <w:tcPr>
            <w:tcW w:w="332" w:type="pct"/>
            <w:tcBorders>
              <w:tl2br w:val="nil"/>
              <w:tr2bl w:val="nil"/>
            </w:tcBorders>
            <w:noWrap/>
            <w:vAlign w:val="center"/>
          </w:tcPr>
          <w:p w14:paraId="3C9961DA" w14:textId="77777777" w:rsidR="00775B2B" w:rsidRDefault="00000000">
            <w:pPr>
              <w:widowControl/>
              <w:jc w:val="center"/>
              <w:textAlignment w:val="center"/>
              <w:rPr>
                <w:color w:val="000000"/>
                <w:kern w:val="0"/>
                <w:szCs w:val="21"/>
                <w:lang w:bidi="ar"/>
              </w:rPr>
            </w:pPr>
            <w:r>
              <w:rPr>
                <w:rFonts w:hint="eastAsia"/>
              </w:rPr>
              <w:t>0.5</w:t>
            </w:r>
          </w:p>
        </w:tc>
        <w:tc>
          <w:tcPr>
            <w:tcW w:w="322" w:type="pct"/>
            <w:tcBorders>
              <w:tl2br w:val="nil"/>
              <w:tr2bl w:val="nil"/>
            </w:tcBorders>
            <w:noWrap/>
            <w:vAlign w:val="center"/>
          </w:tcPr>
          <w:p w14:paraId="634BC4F4" w14:textId="77777777" w:rsidR="00775B2B" w:rsidRDefault="00000000">
            <w:pPr>
              <w:widowControl/>
              <w:jc w:val="center"/>
              <w:textAlignment w:val="center"/>
              <w:rPr>
                <w:color w:val="000000"/>
                <w:kern w:val="0"/>
                <w:szCs w:val="21"/>
                <w:lang w:bidi="ar"/>
              </w:rPr>
            </w:pPr>
            <w:r>
              <w:rPr>
                <w:rFonts w:hint="eastAsia"/>
              </w:rPr>
              <w:t>25</w:t>
            </w:r>
          </w:p>
        </w:tc>
        <w:tc>
          <w:tcPr>
            <w:tcW w:w="523" w:type="pct"/>
            <w:tcBorders>
              <w:tl2br w:val="nil"/>
              <w:tr2bl w:val="nil"/>
            </w:tcBorders>
            <w:noWrap/>
            <w:vAlign w:val="center"/>
          </w:tcPr>
          <w:p w14:paraId="6CCFBFE5" w14:textId="77777777" w:rsidR="00775B2B" w:rsidRDefault="00000000">
            <w:pPr>
              <w:widowControl/>
              <w:jc w:val="center"/>
              <w:textAlignment w:val="center"/>
              <w:rPr>
                <w:color w:val="000000"/>
                <w:kern w:val="0"/>
                <w:szCs w:val="21"/>
                <w:lang w:bidi="ar"/>
              </w:rPr>
            </w:pPr>
            <w:r>
              <w:rPr>
                <w:rFonts w:hint="eastAsia"/>
              </w:rPr>
              <w:t>8000</w:t>
            </w:r>
          </w:p>
        </w:tc>
        <w:tc>
          <w:tcPr>
            <w:tcW w:w="291" w:type="pct"/>
            <w:tcBorders>
              <w:tl2br w:val="nil"/>
              <w:tr2bl w:val="nil"/>
            </w:tcBorders>
            <w:noWrap/>
            <w:vAlign w:val="center"/>
          </w:tcPr>
          <w:p w14:paraId="7901ACAC" w14:textId="77777777" w:rsidR="00775B2B" w:rsidRDefault="00000000">
            <w:pPr>
              <w:widowControl/>
              <w:jc w:val="center"/>
              <w:textAlignment w:val="center"/>
              <w:rPr>
                <w:color w:val="000000"/>
                <w:kern w:val="0"/>
                <w:szCs w:val="21"/>
                <w:lang w:bidi="ar"/>
              </w:rPr>
            </w:pPr>
            <w:r>
              <w:rPr>
                <w:rFonts w:hint="eastAsia"/>
              </w:rPr>
              <w:t>0</w:t>
            </w:r>
          </w:p>
        </w:tc>
        <w:tc>
          <w:tcPr>
            <w:tcW w:w="291" w:type="pct"/>
            <w:tcBorders>
              <w:tl2br w:val="nil"/>
              <w:tr2bl w:val="nil"/>
            </w:tcBorders>
            <w:noWrap/>
            <w:vAlign w:val="center"/>
          </w:tcPr>
          <w:p w14:paraId="504A45AF" w14:textId="77777777" w:rsidR="00775B2B" w:rsidRDefault="00000000">
            <w:pPr>
              <w:widowControl/>
              <w:jc w:val="center"/>
              <w:textAlignment w:val="center"/>
              <w:rPr>
                <w:color w:val="000000"/>
                <w:kern w:val="0"/>
                <w:szCs w:val="21"/>
                <w:lang w:bidi="ar"/>
              </w:rPr>
            </w:pPr>
            <w:r>
              <w:rPr>
                <w:rFonts w:hint="eastAsia"/>
              </w:rPr>
              <w:t>0</w:t>
            </w:r>
          </w:p>
        </w:tc>
        <w:tc>
          <w:tcPr>
            <w:tcW w:w="249" w:type="pct"/>
            <w:tcBorders>
              <w:tl2br w:val="nil"/>
              <w:tr2bl w:val="nil"/>
            </w:tcBorders>
            <w:noWrap/>
            <w:vAlign w:val="center"/>
          </w:tcPr>
          <w:p w14:paraId="4C602683" w14:textId="77777777" w:rsidR="00775B2B" w:rsidRDefault="00000000">
            <w:pPr>
              <w:widowControl/>
              <w:jc w:val="center"/>
              <w:textAlignment w:val="center"/>
              <w:rPr>
                <w:color w:val="000000"/>
                <w:kern w:val="0"/>
                <w:szCs w:val="21"/>
                <w:lang w:bidi="ar"/>
              </w:rPr>
            </w:pPr>
            <w:r>
              <w:rPr>
                <w:color w:val="000000"/>
                <w:kern w:val="0"/>
                <w:szCs w:val="21"/>
                <w:lang w:bidi="ar"/>
              </w:rPr>
              <w:t>-</w:t>
            </w:r>
          </w:p>
        </w:tc>
        <w:tc>
          <w:tcPr>
            <w:tcW w:w="291" w:type="pct"/>
            <w:tcBorders>
              <w:tl2br w:val="nil"/>
              <w:tr2bl w:val="nil"/>
            </w:tcBorders>
            <w:noWrap/>
            <w:vAlign w:val="center"/>
          </w:tcPr>
          <w:p w14:paraId="1FB24490" w14:textId="77777777" w:rsidR="00775B2B" w:rsidRDefault="00000000">
            <w:pPr>
              <w:widowControl/>
              <w:jc w:val="center"/>
              <w:textAlignment w:val="center"/>
              <w:rPr>
                <w:color w:val="000000"/>
                <w:kern w:val="0"/>
                <w:szCs w:val="21"/>
                <w:lang w:bidi="ar"/>
              </w:rPr>
            </w:pPr>
            <w:r>
              <w:rPr>
                <w:color w:val="000000"/>
                <w:kern w:val="0"/>
                <w:szCs w:val="21"/>
                <w:lang w:bidi="ar"/>
              </w:rPr>
              <w:t>-</w:t>
            </w:r>
          </w:p>
        </w:tc>
        <w:tc>
          <w:tcPr>
            <w:tcW w:w="288" w:type="pct"/>
            <w:tcBorders>
              <w:tl2br w:val="nil"/>
              <w:tr2bl w:val="nil"/>
            </w:tcBorders>
            <w:noWrap/>
            <w:vAlign w:val="center"/>
          </w:tcPr>
          <w:p w14:paraId="14FCFB0B" w14:textId="77777777" w:rsidR="00775B2B" w:rsidRDefault="00000000">
            <w:pPr>
              <w:widowControl/>
              <w:jc w:val="center"/>
              <w:textAlignment w:val="center"/>
              <w:rPr>
                <w:color w:val="000000"/>
                <w:kern w:val="0"/>
                <w:szCs w:val="21"/>
                <w:lang w:bidi="ar"/>
              </w:rPr>
            </w:pPr>
            <w:r>
              <w:rPr>
                <w:rFonts w:hint="eastAsia"/>
              </w:rPr>
              <w:t>0.16</w:t>
            </w:r>
          </w:p>
        </w:tc>
        <w:tc>
          <w:tcPr>
            <w:tcW w:w="309" w:type="pct"/>
            <w:tcBorders>
              <w:tl2br w:val="nil"/>
              <w:tr2bl w:val="nil"/>
            </w:tcBorders>
            <w:noWrap/>
            <w:vAlign w:val="center"/>
          </w:tcPr>
          <w:p w14:paraId="48378759" w14:textId="77777777" w:rsidR="00775B2B" w:rsidRDefault="00000000">
            <w:pPr>
              <w:widowControl/>
              <w:jc w:val="center"/>
              <w:textAlignment w:val="center"/>
              <w:rPr>
                <w:color w:val="000000"/>
                <w:kern w:val="0"/>
                <w:szCs w:val="21"/>
                <w:lang w:bidi="ar"/>
              </w:rPr>
            </w:pPr>
            <w:r>
              <w:rPr>
                <w:rFonts w:hint="eastAsia"/>
              </w:rPr>
              <w:t>0.08</w:t>
            </w:r>
          </w:p>
        </w:tc>
        <w:tc>
          <w:tcPr>
            <w:tcW w:w="594" w:type="pct"/>
            <w:tcBorders>
              <w:tl2br w:val="nil"/>
              <w:tr2bl w:val="nil"/>
            </w:tcBorders>
            <w:noWrap/>
            <w:vAlign w:val="center"/>
          </w:tcPr>
          <w:p w14:paraId="15503D92" w14:textId="77777777" w:rsidR="00775B2B" w:rsidRDefault="00000000">
            <w:pPr>
              <w:widowControl/>
              <w:jc w:val="center"/>
              <w:textAlignment w:val="center"/>
              <w:rPr>
                <w:color w:val="000000"/>
                <w:kern w:val="0"/>
                <w:szCs w:val="21"/>
                <w:lang w:bidi="ar"/>
              </w:rPr>
            </w:pPr>
            <w:r>
              <w:rPr>
                <w:color w:val="000000"/>
                <w:kern w:val="0"/>
                <w:szCs w:val="21"/>
                <w:lang w:bidi="ar"/>
              </w:rPr>
              <w:t>kg/hr</w:t>
            </w:r>
          </w:p>
        </w:tc>
      </w:tr>
    </w:tbl>
    <w:p w14:paraId="1823BAED" w14:textId="77777777" w:rsidR="00775B2B" w:rsidRDefault="00775B2B">
      <w:pPr>
        <w:rPr>
          <w:rFonts w:eastAsia="黑体"/>
          <w:sz w:val="24"/>
        </w:rPr>
      </w:pPr>
    </w:p>
    <w:p w14:paraId="2DC6C9F3" w14:textId="77777777" w:rsidR="00775B2B" w:rsidRDefault="00775B2B">
      <w:pPr>
        <w:rPr>
          <w:rFonts w:eastAsia="黑体"/>
          <w:sz w:val="24"/>
        </w:rPr>
        <w:sectPr w:rsidR="00775B2B">
          <w:pgSz w:w="16838" w:h="11906" w:orient="landscape"/>
          <w:pgMar w:top="1440" w:right="1800" w:bottom="1440" w:left="1800" w:header="1021" w:footer="851" w:gutter="0"/>
          <w:pgNumType w:fmt="numberInDash"/>
          <w:cols w:space="720"/>
          <w:docGrid w:linePitch="312"/>
        </w:sectPr>
      </w:pPr>
    </w:p>
    <w:p w14:paraId="3E3E3D6E" w14:textId="77777777" w:rsidR="00775B2B" w:rsidRDefault="00775B2B">
      <w:pPr>
        <w:rPr>
          <w:rFonts w:eastAsia="黑体"/>
          <w:sz w:val="24"/>
        </w:rPr>
      </w:pPr>
    </w:p>
    <w:p w14:paraId="74C769BE" w14:textId="77777777" w:rsidR="00775B2B" w:rsidRDefault="00775B2B">
      <w:pPr>
        <w:rPr>
          <w:rFonts w:eastAsia="黑体"/>
          <w:sz w:val="24"/>
        </w:rPr>
      </w:pPr>
    </w:p>
    <w:p w14:paraId="2130947D" w14:textId="77777777" w:rsidR="00775B2B" w:rsidRDefault="00775B2B">
      <w:pPr>
        <w:rPr>
          <w:rFonts w:eastAsia="黑体"/>
          <w:sz w:val="24"/>
        </w:rPr>
      </w:pPr>
    </w:p>
    <w:p w14:paraId="5FBD39A1" w14:textId="794B094A" w:rsidR="00775B2B" w:rsidRDefault="00000000">
      <w:pPr>
        <w:jc w:val="center"/>
        <w:rPr>
          <w:rFonts w:eastAsia="黑体"/>
          <w:sz w:val="24"/>
        </w:rPr>
      </w:pPr>
      <w:r>
        <w:rPr>
          <w:rFonts w:eastAsia="黑体"/>
          <w:sz w:val="24"/>
        </w:rPr>
        <w:t>表</w:t>
      </w:r>
      <w:r>
        <w:rPr>
          <w:rFonts w:eastAsia="黑体"/>
          <w:sz w:val="24"/>
        </w:rPr>
        <w:t xml:space="preserve">5.1-11    </w:t>
      </w:r>
      <w:r>
        <w:rPr>
          <w:rFonts w:eastAsia="黑体"/>
          <w:sz w:val="24"/>
        </w:rPr>
        <w:t>项目无组织污染物计算参数选取值一览表</w:t>
      </w:r>
    </w:p>
    <w:tbl>
      <w:tblPr>
        <w:tblW w:w="4998" w:type="pct"/>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4A0" w:firstRow="1" w:lastRow="0" w:firstColumn="1" w:lastColumn="0" w:noHBand="0" w:noVBand="1"/>
      </w:tblPr>
      <w:tblGrid>
        <w:gridCol w:w="658"/>
        <w:gridCol w:w="658"/>
        <w:gridCol w:w="1312"/>
        <w:gridCol w:w="549"/>
        <w:gridCol w:w="549"/>
        <w:gridCol w:w="1534"/>
        <w:gridCol w:w="1534"/>
        <w:gridCol w:w="1534"/>
        <w:gridCol w:w="1149"/>
        <w:gridCol w:w="658"/>
        <w:gridCol w:w="1534"/>
        <w:gridCol w:w="1534"/>
      </w:tblGrid>
      <w:tr w:rsidR="00775B2B" w14:paraId="45C44F86" w14:textId="77777777" w:rsidTr="006B007D">
        <w:trPr>
          <w:trHeight w:val="270"/>
        </w:trPr>
        <w:tc>
          <w:tcPr>
            <w:tcW w:w="249" w:type="pct"/>
            <w:tcBorders>
              <w:tl2br w:val="nil"/>
              <w:tr2bl w:val="nil"/>
            </w:tcBorders>
            <w:noWrap/>
            <w:vAlign w:val="center"/>
          </w:tcPr>
          <w:p w14:paraId="7958B47F" w14:textId="77777777" w:rsidR="00775B2B" w:rsidRDefault="00000000">
            <w:pPr>
              <w:widowControl/>
              <w:jc w:val="center"/>
              <w:textAlignment w:val="center"/>
              <w:rPr>
                <w:color w:val="000000"/>
                <w:szCs w:val="21"/>
              </w:rPr>
            </w:pPr>
            <w:bookmarkStart w:id="946" w:name="_Hlk73737393"/>
            <w:r>
              <w:rPr>
                <w:color w:val="000000"/>
                <w:kern w:val="0"/>
                <w:szCs w:val="21"/>
                <w:lang w:bidi="ar"/>
              </w:rPr>
              <w:t>序号</w:t>
            </w:r>
          </w:p>
        </w:tc>
        <w:tc>
          <w:tcPr>
            <w:tcW w:w="249" w:type="pct"/>
            <w:tcBorders>
              <w:tl2br w:val="nil"/>
              <w:tr2bl w:val="nil"/>
            </w:tcBorders>
            <w:noWrap/>
            <w:vAlign w:val="center"/>
          </w:tcPr>
          <w:p w14:paraId="5B115243" w14:textId="77777777" w:rsidR="00775B2B" w:rsidRDefault="00000000">
            <w:pPr>
              <w:widowControl/>
              <w:jc w:val="center"/>
              <w:textAlignment w:val="center"/>
              <w:rPr>
                <w:color w:val="000000"/>
                <w:szCs w:val="21"/>
              </w:rPr>
            </w:pPr>
            <w:r>
              <w:rPr>
                <w:color w:val="000000"/>
                <w:kern w:val="0"/>
                <w:szCs w:val="21"/>
                <w:lang w:bidi="ar"/>
              </w:rPr>
              <w:t>类型</w:t>
            </w:r>
          </w:p>
        </w:tc>
        <w:tc>
          <w:tcPr>
            <w:tcW w:w="497" w:type="pct"/>
            <w:tcBorders>
              <w:tl2br w:val="nil"/>
              <w:tr2bl w:val="nil"/>
            </w:tcBorders>
            <w:noWrap/>
            <w:vAlign w:val="center"/>
          </w:tcPr>
          <w:p w14:paraId="428DC45C" w14:textId="77777777" w:rsidR="00775B2B" w:rsidRDefault="00000000">
            <w:pPr>
              <w:widowControl/>
              <w:jc w:val="center"/>
              <w:textAlignment w:val="center"/>
              <w:rPr>
                <w:color w:val="000000"/>
                <w:szCs w:val="21"/>
              </w:rPr>
            </w:pPr>
            <w:r>
              <w:rPr>
                <w:color w:val="000000"/>
                <w:kern w:val="0"/>
                <w:szCs w:val="21"/>
                <w:lang w:bidi="ar"/>
              </w:rPr>
              <w:t>污染源名称</w:t>
            </w:r>
          </w:p>
        </w:tc>
        <w:tc>
          <w:tcPr>
            <w:tcW w:w="208" w:type="pct"/>
            <w:tcBorders>
              <w:tl2br w:val="nil"/>
              <w:tr2bl w:val="nil"/>
            </w:tcBorders>
            <w:noWrap/>
            <w:vAlign w:val="center"/>
          </w:tcPr>
          <w:p w14:paraId="53B2C61A" w14:textId="77777777" w:rsidR="00775B2B" w:rsidRDefault="00000000">
            <w:pPr>
              <w:widowControl/>
              <w:jc w:val="center"/>
              <w:textAlignment w:val="center"/>
              <w:rPr>
                <w:color w:val="000000"/>
                <w:szCs w:val="21"/>
              </w:rPr>
            </w:pPr>
            <w:r>
              <w:rPr>
                <w:color w:val="000000"/>
                <w:kern w:val="0"/>
                <w:szCs w:val="21"/>
                <w:lang w:bidi="ar"/>
              </w:rPr>
              <w:t>X</w:t>
            </w:r>
          </w:p>
        </w:tc>
        <w:tc>
          <w:tcPr>
            <w:tcW w:w="208" w:type="pct"/>
            <w:tcBorders>
              <w:tl2br w:val="nil"/>
              <w:tr2bl w:val="nil"/>
            </w:tcBorders>
            <w:noWrap/>
            <w:vAlign w:val="center"/>
          </w:tcPr>
          <w:p w14:paraId="0C66B4A1" w14:textId="77777777" w:rsidR="00775B2B" w:rsidRDefault="00000000">
            <w:pPr>
              <w:widowControl/>
              <w:jc w:val="center"/>
              <w:textAlignment w:val="center"/>
              <w:rPr>
                <w:color w:val="000000"/>
                <w:szCs w:val="21"/>
              </w:rPr>
            </w:pPr>
            <w:r>
              <w:rPr>
                <w:color w:val="000000"/>
                <w:kern w:val="0"/>
                <w:szCs w:val="21"/>
                <w:lang w:bidi="ar"/>
              </w:rPr>
              <w:t>Y</w:t>
            </w:r>
          </w:p>
        </w:tc>
        <w:tc>
          <w:tcPr>
            <w:tcW w:w="581" w:type="pct"/>
            <w:tcBorders>
              <w:tl2br w:val="nil"/>
              <w:tr2bl w:val="nil"/>
            </w:tcBorders>
            <w:noWrap/>
            <w:vAlign w:val="center"/>
          </w:tcPr>
          <w:p w14:paraId="5B2C4E84" w14:textId="77777777" w:rsidR="00775B2B" w:rsidRDefault="00000000">
            <w:pPr>
              <w:widowControl/>
              <w:jc w:val="center"/>
              <w:textAlignment w:val="center"/>
              <w:rPr>
                <w:color w:val="000000"/>
                <w:szCs w:val="21"/>
              </w:rPr>
            </w:pPr>
            <w:r>
              <w:rPr>
                <w:color w:val="000000"/>
                <w:kern w:val="0"/>
                <w:szCs w:val="21"/>
                <w:lang w:bidi="ar"/>
              </w:rPr>
              <w:t>面</w:t>
            </w:r>
            <w:r>
              <w:rPr>
                <w:color w:val="000000"/>
                <w:kern w:val="0"/>
                <w:szCs w:val="21"/>
                <w:lang w:bidi="ar"/>
              </w:rPr>
              <w:t>(</w:t>
            </w:r>
            <w:r>
              <w:rPr>
                <w:color w:val="000000"/>
                <w:kern w:val="0"/>
                <w:szCs w:val="21"/>
                <w:lang w:bidi="ar"/>
              </w:rPr>
              <w:t>体</w:t>
            </w:r>
            <w:r>
              <w:rPr>
                <w:color w:val="000000"/>
                <w:kern w:val="0"/>
                <w:szCs w:val="21"/>
                <w:lang w:bidi="ar"/>
              </w:rPr>
              <w:t>)</w:t>
            </w:r>
            <w:r>
              <w:rPr>
                <w:color w:val="000000"/>
                <w:kern w:val="0"/>
                <w:szCs w:val="21"/>
                <w:lang w:bidi="ar"/>
              </w:rPr>
              <w:t>源宽度</w:t>
            </w:r>
          </w:p>
        </w:tc>
        <w:tc>
          <w:tcPr>
            <w:tcW w:w="581" w:type="pct"/>
            <w:tcBorders>
              <w:tl2br w:val="nil"/>
              <w:tr2bl w:val="nil"/>
            </w:tcBorders>
            <w:noWrap/>
            <w:vAlign w:val="center"/>
          </w:tcPr>
          <w:p w14:paraId="4DCD097A" w14:textId="77777777" w:rsidR="00775B2B" w:rsidRDefault="00000000">
            <w:pPr>
              <w:widowControl/>
              <w:jc w:val="center"/>
              <w:textAlignment w:val="center"/>
              <w:rPr>
                <w:color w:val="000000"/>
                <w:szCs w:val="21"/>
              </w:rPr>
            </w:pPr>
            <w:r>
              <w:rPr>
                <w:color w:val="000000"/>
                <w:kern w:val="0"/>
                <w:szCs w:val="21"/>
                <w:lang w:bidi="ar"/>
              </w:rPr>
              <w:t>面</w:t>
            </w:r>
            <w:r>
              <w:rPr>
                <w:color w:val="000000"/>
                <w:kern w:val="0"/>
                <w:szCs w:val="21"/>
                <w:lang w:bidi="ar"/>
              </w:rPr>
              <w:t>(</w:t>
            </w:r>
            <w:r>
              <w:rPr>
                <w:color w:val="000000"/>
                <w:kern w:val="0"/>
                <w:szCs w:val="21"/>
                <w:lang w:bidi="ar"/>
              </w:rPr>
              <w:t>体</w:t>
            </w:r>
            <w:r>
              <w:rPr>
                <w:color w:val="000000"/>
                <w:kern w:val="0"/>
                <w:szCs w:val="21"/>
                <w:lang w:bidi="ar"/>
              </w:rPr>
              <w:t>)</w:t>
            </w:r>
            <w:r>
              <w:rPr>
                <w:color w:val="000000"/>
                <w:kern w:val="0"/>
                <w:szCs w:val="21"/>
                <w:lang w:bidi="ar"/>
              </w:rPr>
              <w:t>源长度</w:t>
            </w:r>
          </w:p>
        </w:tc>
        <w:tc>
          <w:tcPr>
            <w:tcW w:w="581" w:type="pct"/>
            <w:tcBorders>
              <w:tl2br w:val="nil"/>
              <w:tr2bl w:val="nil"/>
            </w:tcBorders>
            <w:noWrap/>
            <w:vAlign w:val="center"/>
          </w:tcPr>
          <w:p w14:paraId="4DF159E6" w14:textId="77777777" w:rsidR="00775B2B" w:rsidRDefault="00000000">
            <w:pPr>
              <w:widowControl/>
              <w:jc w:val="center"/>
              <w:textAlignment w:val="center"/>
              <w:rPr>
                <w:color w:val="000000"/>
                <w:szCs w:val="21"/>
              </w:rPr>
            </w:pPr>
            <w:r>
              <w:rPr>
                <w:color w:val="000000"/>
                <w:kern w:val="0"/>
                <w:szCs w:val="21"/>
                <w:lang w:bidi="ar"/>
              </w:rPr>
              <w:t>面</w:t>
            </w:r>
            <w:r>
              <w:rPr>
                <w:color w:val="000000"/>
                <w:kern w:val="0"/>
                <w:szCs w:val="21"/>
                <w:lang w:bidi="ar"/>
              </w:rPr>
              <w:t>(</w:t>
            </w:r>
            <w:r>
              <w:rPr>
                <w:color w:val="000000"/>
                <w:kern w:val="0"/>
                <w:szCs w:val="21"/>
                <w:lang w:bidi="ar"/>
              </w:rPr>
              <w:t>体</w:t>
            </w:r>
            <w:r>
              <w:rPr>
                <w:color w:val="000000"/>
                <w:kern w:val="0"/>
                <w:szCs w:val="21"/>
                <w:lang w:bidi="ar"/>
              </w:rPr>
              <w:t>)</w:t>
            </w:r>
            <w:r>
              <w:rPr>
                <w:color w:val="000000"/>
                <w:kern w:val="0"/>
                <w:szCs w:val="21"/>
                <w:lang w:bidi="ar"/>
              </w:rPr>
              <w:t>源角度</w:t>
            </w:r>
          </w:p>
        </w:tc>
        <w:tc>
          <w:tcPr>
            <w:tcW w:w="435" w:type="pct"/>
            <w:tcBorders>
              <w:tl2br w:val="nil"/>
              <w:tr2bl w:val="nil"/>
            </w:tcBorders>
            <w:noWrap/>
            <w:vAlign w:val="center"/>
          </w:tcPr>
          <w:p w14:paraId="3F129875" w14:textId="77777777" w:rsidR="00775B2B" w:rsidRDefault="00000000">
            <w:pPr>
              <w:widowControl/>
              <w:jc w:val="center"/>
              <w:textAlignment w:val="center"/>
              <w:rPr>
                <w:color w:val="000000"/>
                <w:szCs w:val="21"/>
              </w:rPr>
            </w:pPr>
            <w:r>
              <w:rPr>
                <w:color w:val="000000"/>
                <w:kern w:val="0"/>
                <w:szCs w:val="21"/>
                <w:lang w:bidi="ar"/>
              </w:rPr>
              <w:t>有效高</w:t>
            </w:r>
            <w:r>
              <w:rPr>
                <w:color w:val="000000"/>
                <w:kern w:val="0"/>
                <w:szCs w:val="21"/>
                <w:lang w:bidi="ar"/>
              </w:rPr>
              <w:t>He</w:t>
            </w:r>
          </w:p>
        </w:tc>
        <w:tc>
          <w:tcPr>
            <w:tcW w:w="249" w:type="pct"/>
            <w:tcBorders>
              <w:tl2br w:val="nil"/>
              <w:tr2bl w:val="nil"/>
            </w:tcBorders>
            <w:noWrap/>
            <w:vAlign w:val="center"/>
          </w:tcPr>
          <w:p w14:paraId="476F9A6B" w14:textId="77777777" w:rsidR="00775B2B" w:rsidRDefault="00000000">
            <w:pPr>
              <w:widowControl/>
              <w:jc w:val="center"/>
              <w:textAlignment w:val="center"/>
              <w:rPr>
                <w:color w:val="000000"/>
                <w:szCs w:val="21"/>
              </w:rPr>
            </w:pPr>
            <w:r>
              <w:rPr>
                <w:color w:val="000000"/>
                <w:kern w:val="0"/>
                <w:szCs w:val="21"/>
                <w:lang w:bidi="ar"/>
              </w:rPr>
              <w:t>TSP</w:t>
            </w:r>
          </w:p>
        </w:tc>
        <w:tc>
          <w:tcPr>
            <w:tcW w:w="581" w:type="pct"/>
            <w:tcBorders>
              <w:tl2br w:val="nil"/>
              <w:tr2bl w:val="nil"/>
            </w:tcBorders>
            <w:noWrap/>
            <w:vAlign w:val="center"/>
          </w:tcPr>
          <w:p w14:paraId="1F83D383" w14:textId="77777777" w:rsidR="00775B2B" w:rsidRDefault="00000000">
            <w:pPr>
              <w:widowControl/>
              <w:jc w:val="center"/>
              <w:textAlignment w:val="center"/>
              <w:rPr>
                <w:color w:val="000000"/>
                <w:szCs w:val="21"/>
              </w:rPr>
            </w:pPr>
            <w:r>
              <w:rPr>
                <w:color w:val="000000"/>
                <w:kern w:val="0"/>
                <w:szCs w:val="21"/>
                <w:lang w:bidi="ar"/>
              </w:rPr>
              <w:t>挥发性有机物</w:t>
            </w:r>
          </w:p>
        </w:tc>
        <w:tc>
          <w:tcPr>
            <w:tcW w:w="581" w:type="pct"/>
            <w:tcBorders>
              <w:tl2br w:val="nil"/>
              <w:tr2bl w:val="nil"/>
            </w:tcBorders>
            <w:noWrap/>
            <w:vAlign w:val="center"/>
          </w:tcPr>
          <w:p w14:paraId="1F561DDC" w14:textId="77777777" w:rsidR="00775B2B" w:rsidRDefault="00000000">
            <w:pPr>
              <w:widowControl/>
              <w:jc w:val="center"/>
              <w:textAlignment w:val="center"/>
              <w:rPr>
                <w:color w:val="000000"/>
                <w:szCs w:val="21"/>
              </w:rPr>
            </w:pPr>
            <w:r>
              <w:rPr>
                <w:color w:val="000000"/>
                <w:kern w:val="0"/>
                <w:szCs w:val="21"/>
                <w:lang w:bidi="ar"/>
              </w:rPr>
              <w:t>排放强度单位</w:t>
            </w:r>
          </w:p>
        </w:tc>
      </w:tr>
      <w:tr w:rsidR="00775B2B" w14:paraId="6EB9FA13" w14:textId="77777777" w:rsidTr="006B007D">
        <w:trPr>
          <w:trHeight w:val="270"/>
        </w:trPr>
        <w:tc>
          <w:tcPr>
            <w:tcW w:w="249" w:type="pct"/>
            <w:tcBorders>
              <w:tl2br w:val="nil"/>
              <w:tr2bl w:val="nil"/>
            </w:tcBorders>
            <w:noWrap/>
            <w:vAlign w:val="center"/>
          </w:tcPr>
          <w:p w14:paraId="172B8FEA" w14:textId="77777777" w:rsidR="00775B2B" w:rsidRDefault="00000000">
            <w:pPr>
              <w:widowControl/>
              <w:jc w:val="center"/>
              <w:textAlignment w:val="center"/>
              <w:rPr>
                <w:color w:val="000000"/>
                <w:szCs w:val="21"/>
              </w:rPr>
            </w:pPr>
            <w:r>
              <w:rPr>
                <w:color w:val="000000"/>
                <w:kern w:val="0"/>
                <w:szCs w:val="21"/>
                <w:lang w:bidi="ar"/>
              </w:rPr>
              <w:t>1</w:t>
            </w:r>
          </w:p>
        </w:tc>
        <w:tc>
          <w:tcPr>
            <w:tcW w:w="249" w:type="pct"/>
            <w:tcBorders>
              <w:tl2br w:val="nil"/>
              <w:tr2bl w:val="nil"/>
            </w:tcBorders>
            <w:noWrap/>
            <w:vAlign w:val="center"/>
          </w:tcPr>
          <w:p w14:paraId="7D3CBB60" w14:textId="77777777" w:rsidR="00775B2B" w:rsidRDefault="00000000">
            <w:pPr>
              <w:widowControl/>
              <w:jc w:val="center"/>
              <w:textAlignment w:val="center"/>
              <w:rPr>
                <w:color w:val="000000"/>
                <w:szCs w:val="21"/>
              </w:rPr>
            </w:pPr>
            <w:r>
              <w:rPr>
                <w:color w:val="000000"/>
                <w:kern w:val="0"/>
                <w:szCs w:val="21"/>
                <w:lang w:bidi="ar"/>
              </w:rPr>
              <w:t>面源</w:t>
            </w:r>
          </w:p>
        </w:tc>
        <w:tc>
          <w:tcPr>
            <w:tcW w:w="497" w:type="pct"/>
            <w:tcBorders>
              <w:tl2br w:val="nil"/>
              <w:tr2bl w:val="nil"/>
            </w:tcBorders>
            <w:noWrap/>
            <w:vAlign w:val="center"/>
          </w:tcPr>
          <w:p w14:paraId="1DED5AFF" w14:textId="77777777" w:rsidR="00775B2B" w:rsidRDefault="00000000">
            <w:pPr>
              <w:widowControl/>
              <w:jc w:val="center"/>
              <w:textAlignment w:val="center"/>
              <w:rPr>
                <w:color w:val="000000"/>
                <w:szCs w:val="21"/>
              </w:rPr>
            </w:pPr>
            <w:r>
              <w:rPr>
                <w:color w:val="000000"/>
                <w:kern w:val="0"/>
                <w:szCs w:val="21"/>
                <w:lang w:bidi="ar"/>
              </w:rPr>
              <w:t>卸煤站</w:t>
            </w:r>
          </w:p>
        </w:tc>
        <w:tc>
          <w:tcPr>
            <w:tcW w:w="208" w:type="pct"/>
            <w:tcBorders>
              <w:tl2br w:val="nil"/>
              <w:tr2bl w:val="nil"/>
            </w:tcBorders>
            <w:noWrap/>
            <w:vAlign w:val="center"/>
          </w:tcPr>
          <w:p w14:paraId="35C8ABB3" w14:textId="77777777" w:rsidR="00775B2B" w:rsidRDefault="00000000">
            <w:pPr>
              <w:widowControl/>
              <w:jc w:val="center"/>
              <w:textAlignment w:val="center"/>
              <w:rPr>
                <w:color w:val="000000"/>
                <w:szCs w:val="21"/>
              </w:rPr>
            </w:pPr>
            <w:r>
              <w:rPr>
                <w:color w:val="000000"/>
                <w:kern w:val="0"/>
                <w:szCs w:val="21"/>
                <w:lang w:bidi="ar"/>
              </w:rPr>
              <w:t>104</w:t>
            </w:r>
          </w:p>
        </w:tc>
        <w:tc>
          <w:tcPr>
            <w:tcW w:w="208" w:type="pct"/>
            <w:tcBorders>
              <w:tl2br w:val="nil"/>
              <w:tr2bl w:val="nil"/>
            </w:tcBorders>
            <w:noWrap/>
            <w:vAlign w:val="center"/>
          </w:tcPr>
          <w:p w14:paraId="6E6FBB4E" w14:textId="77777777" w:rsidR="00775B2B" w:rsidRDefault="00000000">
            <w:pPr>
              <w:widowControl/>
              <w:jc w:val="center"/>
              <w:textAlignment w:val="center"/>
              <w:rPr>
                <w:color w:val="000000"/>
                <w:szCs w:val="21"/>
              </w:rPr>
            </w:pPr>
            <w:r>
              <w:rPr>
                <w:color w:val="000000"/>
                <w:kern w:val="0"/>
                <w:szCs w:val="21"/>
                <w:lang w:bidi="ar"/>
              </w:rPr>
              <w:t>7</w:t>
            </w:r>
          </w:p>
        </w:tc>
        <w:tc>
          <w:tcPr>
            <w:tcW w:w="581" w:type="pct"/>
            <w:tcBorders>
              <w:tl2br w:val="nil"/>
              <w:tr2bl w:val="nil"/>
            </w:tcBorders>
            <w:noWrap/>
            <w:vAlign w:val="center"/>
          </w:tcPr>
          <w:p w14:paraId="4F7191E7" w14:textId="77777777" w:rsidR="00775B2B" w:rsidRDefault="00000000">
            <w:pPr>
              <w:widowControl/>
              <w:jc w:val="center"/>
              <w:textAlignment w:val="center"/>
              <w:rPr>
                <w:color w:val="000000"/>
                <w:szCs w:val="21"/>
              </w:rPr>
            </w:pPr>
            <w:r>
              <w:rPr>
                <w:rFonts w:hint="eastAsia"/>
              </w:rPr>
              <w:t>12</w:t>
            </w:r>
          </w:p>
        </w:tc>
        <w:tc>
          <w:tcPr>
            <w:tcW w:w="581" w:type="pct"/>
            <w:tcBorders>
              <w:tl2br w:val="nil"/>
              <w:tr2bl w:val="nil"/>
            </w:tcBorders>
            <w:noWrap/>
            <w:vAlign w:val="center"/>
          </w:tcPr>
          <w:p w14:paraId="52F71A6B" w14:textId="77777777" w:rsidR="00775B2B" w:rsidRDefault="00000000">
            <w:pPr>
              <w:widowControl/>
              <w:jc w:val="center"/>
              <w:textAlignment w:val="center"/>
              <w:rPr>
                <w:color w:val="000000"/>
                <w:szCs w:val="21"/>
              </w:rPr>
            </w:pPr>
            <w:r>
              <w:rPr>
                <w:rFonts w:hint="eastAsia"/>
              </w:rPr>
              <w:t>61</w:t>
            </w:r>
          </w:p>
        </w:tc>
        <w:tc>
          <w:tcPr>
            <w:tcW w:w="581" w:type="pct"/>
            <w:tcBorders>
              <w:tl2br w:val="nil"/>
              <w:tr2bl w:val="nil"/>
            </w:tcBorders>
            <w:noWrap/>
            <w:vAlign w:val="center"/>
          </w:tcPr>
          <w:p w14:paraId="6CBD49FE" w14:textId="77777777" w:rsidR="00775B2B" w:rsidRDefault="00000000">
            <w:pPr>
              <w:widowControl/>
              <w:jc w:val="center"/>
              <w:textAlignment w:val="center"/>
              <w:rPr>
                <w:color w:val="000000"/>
                <w:szCs w:val="21"/>
              </w:rPr>
            </w:pPr>
            <w:r>
              <w:rPr>
                <w:rFonts w:hint="eastAsia"/>
              </w:rPr>
              <w:t>0</w:t>
            </w:r>
          </w:p>
        </w:tc>
        <w:tc>
          <w:tcPr>
            <w:tcW w:w="435" w:type="pct"/>
            <w:tcBorders>
              <w:tl2br w:val="nil"/>
              <w:tr2bl w:val="nil"/>
            </w:tcBorders>
            <w:noWrap/>
            <w:vAlign w:val="center"/>
          </w:tcPr>
          <w:p w14:paraId="34CC8E49" w14:textId="77777777" w:rsidR="00775B2B" w:rsidRDefault="00000000">
            <w:pPr>
              <w:widowControl/>
              <w:jc w:val="center"/>
              <w:textAlignment w:val="center"/>
              <w:rPr>
                <w:color w:val="000000"/>
                <w:szCs w:val="21"/>
              </w:rPr>
            </w:pPr>
            <w:r>
              <w:rPr>
                <w:rFonts w:hint="eastAsia"/>
              </w:rPr>
              <w:t>10</w:t>
            </w:r>
          </w:p>
        </w:tc>
        <w:tc>
          <w:tcPr>
            <w:tcW w:w="249" w:type="pct"/>
            <w:tcBorders>
              <w:tl2br w:val="nil"/>
              <w:tr2bl w:val="nil"/>
            </w:tcBorders>
            <w:noWrap/>
            <w:vAlign w:val="center"/>
          </w:tcPr>
          <w:p w14:paraId="267B477C" w14:textId="77777777" w:rsidR="00775B2B" w:rsidRDefault="00000000">
            <w:pPr>
              <w:widowControl/>
              <w:jc w:val="center"/>
              <w:textAlignment w:val="center"/>
              <w:rPr>
                <w:color w:val="000000"/>
                <w:szCs w:val="21"/>
              </w:rPr>
            </w:pPr>
            <w:r>
              <w:rPr>
                <w:rFonts w:hint="eastAsia"/>
              </w:rPr>
              <w:t>1</w:t>
            </w:r>
          </w:p>
        </w:tc>
        <w:tc>
          <w:tcPr>
            <w:tcW w:w="581" w:type="pct"/>
            <w:tcBorders>
              <w:tl2br w:val="nil"/>
              <w:tr2bl w:val="nil"/>
            </w:tcBorders>
            <w:noWrap/>
            <w:vAlign w:val="center"/>
          </w:tcPr>
          <w:p w14:paraId="62722607" w14:textId="77777777" w:rsidR="00775B2B" w:rsidRDefault="00000000">
            <w:pPr>
              <w:jc w:val="center"/>
              <w:rPr>
                <w:color w:val="000000"/>
                <w:szCs w:val="21"/>
              </w:rPr>
            </w:pPr>
            <w:r>
              <w:rPr>
                <w:rFonts w:hint="eastAsia"/>
                <w:color w:val="000000"/>
                <w:szCs w:val="21"/>
              </w:rPr>
              <w:t>-</w:t>
            </w:r>
          </w:p>
        </w:tc>
        <w:tc>
          <w:tcPr>
            <w:tcW w:w="581" w:type="pct"/>
            <w:tcBorders>
              <w:tl2br w:val="nil"/>
              <w:tr2bl w:val="nil"/>
            </w:tcBorders>
            <w:noWrap/>
            <w:vAlign w:val="center"/>
          </w:tcPr>
          <w:p w14:paraId="5029CD68" w14:textId="77777777" w:rsidR="00775B2B" w:rsidRDefault="00000000">
            <w:pPr>
              <w:widowControl/>
              <w:jc w:val="center"/>
              <w:textAlignment w:val="center"/>
              <w:rPr>
                <w:color w:val="000000"/>
                <w:szCs w:val="21"/>
              </w:rPr>
            </w:pPr>
            <w:r>
              <w:rPr>
                <w:color w:val="000000"/>
                <w:kern w:val="0"/>
                <w:szCs w:val="21"/>
                <w:lang w:bidi="ar"/>
              </w:rPr>
              <w:t>t/a</w:t>
            </w:r>
          </w:p>
        </w:tc>
      </w:tr>
      <w:tr w:rsidR="00775B2B" w14:paraId="418D8D9A" w14:textId="77777777" w:rsidTr="006B007D">
        <w:trPr>
          <w:trHeight w:val="270"/>
        </w:trPr>
        <w:tc>
          <w:tcPr>
            <w:tcW w:w="249" w:type="pct"/>
            <w:tcBorders>
              <w:tl2br w:val="nil"/>
              <w:tr2bl w:val="nil"/>
            </w:tcBorders>
            <w:noWrap/>
            <w:vAlign w:val="center"/>
          </w:tcPr>
          <w:p w14:paraId="6FBBAF4C" w14:textId="77777777" w:rsidR="00775B2B" w:rsidRDefault="00000000">
            <w:pPr>
              <w:widowControl/>
              <w:jc w:val="center"/>
              <w:textAlignment w:val="center"/>
              <w:rPr>
                <w:color w:val="000000"/>
                <w:szCs w:val="21"/>
              </w:rPr>
            </w:pPr>
            <w:r>
              <w:rPr>
                <w:color w:val="000000"/>
                <w:kern w:val="0"/>
                <w:szCs w:val="21"/>
                <w:lang w:bidi="ar"/>
              </w:rPr>
              <w:t>2</w:t>
            </w:r>
          </w:p>
        </w:tc>
        <w:tc>
          <w:tcPr>
            <w:tcW w:w="249" w:type="pct"/>
            <w:tcBorders>
              <w:tl2br w:val="nil"/>
              <w:tr2bl w:val="nil"/>
            </w:tcBorders>
            <w:noWrap/>
            <w:vAlign w:val="center"/>
          </w:tcPr>
          <w:p w14:paraId="0E40F551" w14:textId="77777777" w:rsidR="00775B2B" w:rsidRDefault="00000000">
            <w:pPr>
              <w:widowControl/>
              <w:jc w:val="center"/>
              <w:textAlignment w:val="center"/>
              <w:rPr>
                <w:color w:val="000000"/>
                <w:szCs w:val="21"/>
              </w:rPr>
            </w:pPr>
            <w:r>
              <w:rPr>
                <w:color w:val="000000"/>
                <w:kern w:val="0"/>
                <w:szCs w:val="21"/>
                <w:lang w:bidi="ar"/>
              </w:rPr>
              <w:t>面源</w:t>
            </w:r>
          </w:p>
        </w:tc>
        <w:tc>
          <w:tcPr>
            <w:tcW w:w="497" w:type="pct"/>
            <w:tcBorders>
              <w:tl2br w:val="nil"/>
              <w:tr2bl w:val="nil"/>
            </w:tcBorders>
            <w:noWrap/>
            <w:vAlign w:val="center"/>
          </w:tcPr>
          <w:p w14:paraId="6D0FDDE5" w14:textId="77777777" w:rsidR="00775B2B" w:rsidRDefault="00000000">
            <w:pPr>
              <w:widowControl/>
              <w:jc w:val="center"/>
              <w:textAlignment w:val="center"/>
              <w:rPr>
                <w:color w:val="000000"/>
                <w:szCs w:val="21"/>
              </w:rPr>
            </w:pPr>
            <w:r>
              <w:rPr>
                <w:color w:val="000000"/>
                <w:kern w:val="0"/>
                <w:szCs w:val="21"/>
                <w:lang w:bidi="ar"/>
              </w:rPr>
              <w:t>干煤棚</w:t>
            </w:r>
          </w:p>
        </w:tc>
        <w:tc>
          <w:tcPr>
            <w:tcW w:w="208" w:type="pct"/>
            <w:tcBorders>
              <w:tl2br w:val="nil"/>
              <w:tr2bl w:val="nil"/>
            </w:tcBorders>
            <w:noWrap/>
            <w:vAlign w:val="center"/>
          </w:tcPr>
          <w:p w14:paraId="14C0803F" w14:textId="77777777" w:rsidR="00775B2B" w:rsidRDefault="00000000">
            <w:pPr>
              <w:widowControl/>
              <w:jc w:val="center"/>
              <w:textAlignment w:val="center"/>
              <w:rPr>
                <w:color w:val="000000"/>
                <w:szCs w:val="21"/>
              </w:rPr>
            </w:pPr>
            <w:r>
              <w:rPr>
                <w:color w:val="000000"/>
                <w:kern w:val="0"/>
                <w:szCs w:val="21"/>
                <w:lang w:bidi="ar"/>
              </w:rPr>
              <w:t>125</w:t>
            </w:r>
          </w:p>
        </w:tc>
        <w:tc>
          <w:tcPr>
            <w:tcW w:w="208" w:type="pct"/>
            <w:tcBorders>
              <w:tl2br w:val="nil"/>
              <w:tr2bl w:val="nil"/>
            </w:tcBorders>
            <w:noWrap/>
            <w:vAlign w:val="center"/>
          </w:tcPr>
          <w:p w14:paraId="3804B3A6" w14:textId="77777777" w:rsidR="00775B2B" w:rsidRDefault="00000000">
            <w:pPr>
              <w:widowControl/>
              <w:jc w:val="center"/>
              <w:textAlignment w:val="center"/>
              <w:rPr>
                <w:color w:val="000000"/>
                <w:szCs w:val="21"/>
              </w:rPr>
            </w:pPr>
            <w:r>
              <w:rPr>
                <w:color w:val="000000"/>
                <w:kern w:val="0"/>
                <w:szCs w:val="21"/>
                <w:lang w:bidi="ar"/>
              </w:rPr>
              <w:t>180</w:t>
            </w:r>
          </w:p>
        </w:tc>
        <w:tc>
          <w:tcPr>
            <w:tcW w:w="581" w:type="pct"/>
            <w:tcBorders>
              <w:tl2br w:val="nil"/>
              <w:tr2bl w:val="nil"/>
            </w:tcBorders>
            <w:noWrap/>
            <w:vAlign w:val="center"/>
          </w:tcPr>
          <w:p w14:paraId="276CBB14" w14:textId="77777777" w:rsidR="00775B2B" w:rsidRDefault="00000000">
            <w:pPr>
              <w:widowControl/>
              <w:jc w:val="center"/>
              <w:textAlignment w:val="center"/>
              <w:rPr>
                <w:color w:val="000000"/>
                <w:szCs w:val="21"/>
              </w:rPr>
            </w:pPr>
            <w:r>
              <w:rPr>
                <w:rFonts w:hint="eastAsia"/>
              </w:rPr>
              <w:t>116</w:t>
            </w:r>
          </w:p>
        </w:tc>
        <w:tc>
          <w:tcPr>
            <w:tcW w:w="581" w:type="pct"/>
            <w:tcBorders>
              <w:tl2br w:val="nil"/>
              <w:tr2bl w:val="nil"/>
            </w:tcBorders>
            <w:noWrap/>
            <w:vAlign w:val="center"/>
          </w:tcPr>
          <w:p w14:paraId="1151A498" w14:textId="77777777" w:rsidR="00775B2B" w:rsidRDefault="00000000">
            <w:pPr>
              <w:widowControl/>
              <w:jc w:val="center"/>
              <w:textAlignment w:val="center"/>
              <w:rPr>
                <w:color w:val="000000"/>
                <w:szCs w:val="21"/>
              </w:rPr>
            </w:pPr>
            <w:r>
              <w:rPr>
                <w:rFonts w:hint="eastAsia"/>
              </w:rPr>
              <w:t>185</w:t>
            </w:r>
          </w:p>
        </w:tc>
        <w:tc>
          <w:tcPr>
            <w:tcW w:w="581" w:type="pct"/>
            <w:tcBorders>
              <w:tl2br w:val="nil"/>
              <w:tr2bl w:val="nil"/>
            </w:tcBorders>
            <w:noWrap/>
            <w:vAlign w:val="center"/>
          </w:tcPr>
          <w:p w14:paraId="042402C9" w14:textId="77777777" w:rsidR="00775B2B" w:rsidRDefault="00000000">
            <w:pPr>
              <w:widowControl/>
              <w:jc w:val="center"/>
              <w:textAlignment w:val="center"/>
              <w:rPr>
                <w:color w:val="000000"/>
                <w:szCs w:val="21"/>
              </w:rPr>
            </w:pPr>
            <w:r>
              <w:rPr>
                <w:rFonts w:hint="eastAsia"/>
              </w:rPr>
              <w:t>0</w:t>
            </w:r>
          </w:p>
        </w:tc>
        <w:tc>
          <w:tcPr>
            <w:tcW w:w="435" w:type="pct"/>
            <w:tcBorders>
              <w:tl2br w:val="nil"/>
              <w:tr2bl w:val="nil"/>
            </w:tcBorders>
            <w:noWrap/>
            <w:vAlign w:val="center"/>
          </w:tcPr>
          <w:p w14:paraId="748B88E5" w14:textId="77777777" w:rsidR="00775B2B" w:rsidRDefault="00000000">
            <w:pPr>
              <w:widowControl/>
              <w:jc w:val="center"/>
              <w:textAlignment w:val="center"/>
              <w:rPr>
                <w:color w:val="000000"/>
                <w:szCs w:val="21"/>
              </w:rPr>
            </w:pPr>
            <w:r>
              <w:rPr>
                <w:rFonts w:hint="eastAsia"/>
              </w:rPr>
              <w:t>10</w:t>
            </w:r>
          </w:p>
        </w:tc>
        <w:tc>
          <w:tcPr>
            <w:tcW w:w="249" w:type="pct"/>
            <w:tcBorders>
              <w:tl2br w:val="nil"/>
              <w:tr2bl w:val="nil"/>
            </w:tcBorders>
            <w:noWrap/>
            <w:vAlign w:val="center"/>
          </w:tcPr>
          <w:p w14:paraId="280FBC05" w14:textId="01ED7393" w:rsidR="00775B2B" w:rsidRDefault="006B007D">
            <w:pPr>
              <w:widowControl/>
              <w:jc w:val="center"/>
              <w:textAlignment w:val="center"/>
              <w:rPr>
                <w:color w:val="000000"/>
                <w:szCs w:val="21"/>
              </w:rPr>
            </w:pPr>
            <w:r>
              <w:rPr>
                <w:rFonts w:hint="eastAsia"/>
              </w:rPr>
              <w:t>2.87</w:t>
            </w:r>
          </w:p>
        </w:tc>
        <w:tc>
          <w:tcPr>
            <w:tcW w:w="581" w:type="pct"/>
            <w:tcBorders>
              <w:tl2br w:val="nil"/>
              <w:tr2bl w:val="nil"/>
            </w:tcBorders>
            <w:noWrap/>
            <w:vAlign w:val="center"/>
          </w:tcPr>
          <w:p w14:paraId="7EACC4FC" w14:textId="77777777" w:rsidR="00775B2B" w:rsidRDefault="00000000">
            <w:pPr>
              <w:jc w:val="center"/>
              <w:rPr>
                <w:color w:val="000000"/>
                <w:szCs w:val="21"/>
              </w:rPr>
            </w:pPr>
            <w:r>
              <w:rPr>
                <w:rFonts w:hint="eastAsia"/>
                <w:color w:val="000000"/>
                <w:szCs w:val="21"/>
              </w:rPr>
              <w:t>-</w:t>
            </w:r>
          </w:p>
        </w:tc>
        <w:tc>
          <w:tcPr>
            <w:tcW w:w="581" w:type="pct"/>
            <w:tcBorders>
              <w:tl2br w:val="nil"/>
              <w:tr2bl w:val="nil"/>
            </w:tcBorders>
            <w:noWrap/>
            <w:vAlign w:val="center"/>
          </w:tcPr>
          <w:p w14:paraId="450DE817" w14:textId="77777777" w:rsidR="00775B2B" w:rsidRDefault="00000000">
            <w:pPr>
              <w:widowControl/>
              <w:jc w:val="center"/>
              <w:textAlignment w:val="center"/>
              <w:rPr>
                <w:color w:val="000000"/>
                <w:szCs w:val="21"/>
              </w:rPr>
            </w:pPr>
            <w:r>
              <w:rPr>
                <w:color w:val="000000"/>
                <w:kern w:val="0"/>
                <w:szCs w:val="21"/>
                <w:lang w:bidi="ar"/>
              </w:rPr>
              <w:t>t/a</w:t>
            </w:r>
          </w:p>
        </w:tc>
      </w:tr>
      <w:tr w:rsidR="006B007D" w14:paraId="59DA990A" w14:textId="77777777" w:rsidTr="006B007D">
        <w:trPr>
          <w:trHeight w:val="270"/>
        </w:trPr>
        <w:tc>
          <w:tcPr>
            <w:tcW w:w="249" w:type="pct"/>
            <w:tcBorders>
              <w:tl2br w:val="nil"/>
              <w:tr2bl w:val="nil"/>
            </w:tcBorders>
            <w:noWrap/>
            <w:vAlign w:val="center"/>
          </w:tcPr>
          <w:p w14:paraId="6E7E1F37" w14:textId="77777777" w:rsidR="006B007D" w:rsidRDefault="006B007D" w:rsidP="006B007D">
            <w:pPr>
              <w:widowControl/>
              <w:jc w:val="center"/>
              <w:textAlignment w:val="center"/>
              <w:rPr>
                <w:color w:val="000000"/>
                <w:szCs w:val="21"/>
              </w:rPr>
            </w:pPr>
            <w:r>
              <w:rPr>
                <w:color w:val="000000"/>
                <w:kern w:val="0"/>
                <w:szCs w:val="21"/>
                <w:lang w:bidi="ar"/>
              </w:rPr>
              <w:t>3</w:t>
            </w:r>
          </w:p>
        </w:tc>
        <w:tc>
          <w:tcPr>
            <w:tcW w:w="249" w:type="pct"/>
            <w:tcBorders>
              <w:tl2br w:val="nil"/>
              <w:tr2bl w:val="nil"/>
            </w:tcBorders>
            <w:noWrap/>
            <w:vAlign w:val="center"/>
          </w:tcPr>
          <w:p w14:paraId="77806BC0" w14:textId="77777777" w:rsidR="006B007D" w:rsidRDefault="006B007D" w:rsidP="006B007D">
            <w:pPr>
              <w:widowControl/>
              <w:jc w:val="center"/>
              <w:textAlignment w:val="center"/>
              <w:rPr>
                <w:color w:val="000000"/>
                <w:szCs w:val="21"/>
              </w:rPr>
            </w:pPr>
            <w:r>
              <w:rPr>
                <w:color w:val="000000"/>
                <w:kern w:val="0"/>
                <w:szCs w:val="21"/>
                <w:lang w:bidi="ar"/>
              </w:rPr>
              <w:t>面源</w:t>
            </w:r>
          </w:p>
        </w:tc>
        <w:tc>
          <w:tcPr>
            <w:tcW w:w="497" w:type="pct"/>
            <w:tcBorders>
              <w:tl2br w:val="nil"/>
              <w:tr2bl w:val="nil"/>
            </w:tcBorders>
            <w:noWrap/>
            <w:vAlign w:val="center"/>
          </w:tcPr>
          <w:p w14:paraId="14B29ED0" w14:textId="7458E9D3" w:rsidR="006B007D" w:rsidRDefault="006B007D" w:rsidP="006B007D">
            <w:pPr>
              <w:widowControl/>
              <w:jc w:val="center"/>
              <w:textAlignment w:val="center"/>
              <w:rPr>
                <w:color w:val="000000"/>
                <w:szCs w:val="21"/>
              </w:rPr>
            </w:pPr>
            <w:r>
              <w:rPr>
                <w:rFonts w:hint="eastAsia"/>
              </w:rPr>
              <w:t>1#</w:t>
            </w:r>
            <w:r>
              <w:rPr>
                <w:rFonts w:hint="eastAsia"/>
              </w:rPr>
              <w:t>转运站</w:t>
            </w:r>
          </w:p>
        </w:tc>
        <w:tc>
          <w:tcPr>
            <w:tcW w:w="208" w:type="pct"/>
            <w:tcBorders>
              <w:tl2br w:val="nil"/>
              <w:tr2bl w:val="nil"/>
            </w:tcBorders>
            <w:noWrap/>
            <w:vAlign w:val="center"/>
          </w:tcPr>
          <w:p w14:paraId="238340FF" w14:textId="77777777" w:rsidR="006B007D" w:rsidRDefault="006B007D" w:rsidP="006B007D">
            <w:pPr>
              <w:widowControl/>
              <w:jc w:val="center"/>
              <w:textAlignment w:val="center"/>
              <w:rPr>
                <w:color w:val="000000"/>
                <w:szCs w:val="21"/>
              </w:rPr>
            </w:pPr>
            <w:r>
              <w:rPr>
                <w:rFonts w:hint="eastAsia"/>
              </w:rPr>
              <w:t>104</w:t>
            </w:r>
          </w:p>
        </w:tc>
        <w:tc>
          <w:tcPr>
            <w:tcW w:w="208" w:type="pct"/>
            <w:tcBorders>
              <w:tl2br w:val="nil"/>
              <w:tr2bl w:val="nil"/>
            </w:tcBorders>
            <w:noWrap/>
            <w:vAlign w:val="center"/>
          </w:tcPr>
          <w:p w14:paraId="7D612949" w14:textId="77777777" w:rsidR="006B007D" w:rsidRDefault="006B007D" w:rsidP="006B007D">
            <w:pPr>
              <w:widowControl/>
              <w:jc w:val="center"/>
              <w:textAlignment w:val="center"/>
              <w:rPr>
                <w:color w:val="000000"/>
                <w:szCs w:val="21"/>
              </w:rPr>
            </w:pPr>
            <w:r>
              <w:rPr>
                <w:rFonts w:hint="eastAsia"/>
              </w:rPr>
              <w:t>7</w:t>
            </w:r>
          </w:p>
        </w:tc>
        <w:tc>
          <w:tcPr>
            <w:tcW w:w="581" w:type="pct"/>
            <w:tcBorders>
              <w:tl2br w:val="nil"/>
              <w:tr2bl w:val="nil"/>
            </w:tcBorders>
            <w:noWrap/>
            <w:vAlign w:val="center"/>
          </w:tcPr>
          <w:p w14:paraId="1379CDA2" w14:textId="77777777" w:rsidR="006B007D" w:rsidRDefault="006B007D" w:rsidP="006B007D">
            <w:pPr>
              <w:widowControl/>
              <w:jc w:val="center"/>
              <w:textAlignment w:val="center"/>
              <w:rPr>
                <w:color w:val="000000"/>
                <w:szCs w:val="21"/>
              </w:rPr>
            </w:pPr>
            <w:r>
              <w:rPr>
                <w:rFonts w:hint="eastAsia"/>
              </w:rPr>
              <w:t>14</w:t>
            </w:r>
          </w:p>
        </w:tc>
        <w:tc>
          <w:tcPr>
            <w:tcW w:w="581" w:type="pct"/>
            <w:tcBorders>
              <w:tl2br w:val="nil"/>
              <w:tr2bl w:val="nil"/>
            </w:tcBorders>
            <w:noWrap/>
            <w:vAlign w:val="center"/>
          </w:tcPr>
          <w:p w14:paraId="42D279EC" w14:textId="77777777" w:rsidR="006B007D" w:rsidRDefault="006B007D" w:rsidP="006B007D">
            <w:pPr>
              <w:widowControl/>
              <w:jc w:val="center"/>
              <w:textAlignment w:val="center"/>
              <w:rPr>
                <w:color w:val="000000"/>
                <w:szCs w:val="21"/>
              </w:rPr>
            </w:pPr>
            <w:r>
              <w:rPr>
                <w:rFonts w:hint="eastAsia"/>
              </w:rPr>
              <w:t>22</w:t>
            </w:r>
          </w:p>
        </w:tc>
        <w:tc>
          <w:tcPr>
            <w:tcW w:w="581" w:type="pct"/>
            <w:tcBorders>
              <w:tl2br w:val="nil"/>
              <w:tr2bl w:val="nil"/>
            </w:tcBorders>
            <w:noWrap/>
            <w:vAlign w:val="center"/>
          </w:tcPr>
          <w:p w14:paraId="1F9C23CF" w14:textId="77777777" w:rsidR="006B007D" w:rsidRDefault="006B007D" w:rsidP="006B007D">
            <w:pPr>
              <w:widowControl/>
              <w:jc w:val="center"/>
              <w:textAlignment w:val="center"/>
              <w:rPr>
                <w:color w:val="000000"/>
                <w:szCs w:val="21"/>
              </w:rPr>
            </w:pPr>
            <w:r>
              <w:rPr>
                <w:rFonts w:hint="eastAsia"/>
              </w:rPr>
              <w:t>0</w:t>
            </w:r>
          </w:p>
        </w:tc>
        <w:tc>
          <w:tcPr>
            <w:tcW w:w="435" w:type="pct"/>
            <w:tcBorders>
              <w:tl2br w:val="nil"/>
              <w:tr2bl w:val="nil"/>
            </w:tcBorders>
            <w:noWrap/>
            <w:vAlign w:val="center"/>
          </w:tcPr>
          <w:p w14:paraId="44168435" w14:textId="77777777" w:rsidR="006B007D" w:rsidRDefault="006B007D" w:rsidP="006B007D">
            <w:pPr>
              <w:widowControl/>
              <w:jc w:val="center"/>
              <w:textAlignment w:val="center"/>
              <w:rPr>
                <w:color w:val="000000"/>
                <w:szCs w:val="21"/>
              </w:rPr>
            </w:pPr>
            <w:r>
              <w:rPr>
                <w:rFonts w:hint="eastAsia"/>
              </w:rPr>
              <w:t>25</w:t>
            </w:r>
          </w:p>
        </w:tc>
        <w:tc>
          <w:tcPr>
            <w:tcW w:w="249" w:type="pct"/>
            <w:tcBorders>
              <w:tl2br w:val="nil"/>
              <w:tr2bl w:val="nil"/>
            </w:tcBorders>
            <w:noWrap/>
            <w:vAlign w:val="center"/>
          </w:tcPr>
          <w:p w14:paraId="2EDAAE16" w14:textId="77777777" w:rsidR="006B007D" w:rsidRDefault="006B007D" w:rsidP="006B007D">
            <w:pPr>
              <w:widowControl/>
              <w:jc w:val="center"/>
              <w:textAlignment w:val="center"/>
              <w:rPr>
                <w:color w:val="000000"/>
                <w:szCs w:val="21"/>
              </w:rPr>
            </w:pPr>
            <w:r>
              <w:rPr>
                <w:rFonts w:hint="eastAsia"/>
              </w:rPr>
              <w:t>0.04</w:t>
            </w:r>
          </w:p>
        </w:tc>
        <w:tc>
          <w:tcPr>
            <w:tcW w:w="581" w:type="pct"/>
            <w:tcBorders>
              <w:tl2br w:val="nil"/>
              <w:tr2bl w:val="nil"/>
            </w:tcBorders>
            <w:noWrap/>
            <w:vAlign w:val="center"/>
          </w:tcPr>
          <w:p w14:paraId="16554AC0" w14:textId="77777777" w:rsidR="006B007D" w:rsidRDefault="006B007D" w:rsidP="006B007D">
            <w:pPr>
              <w:widowControl/>
              <w:jc w:val="center"/>
              <w:textAlignment w:val="center"/>
              <w:rPr>
                <w:color w:val="000000"/>
                <w:szCs w:val="21"/>
              </w:rPr>
            </w:pPr>
            <w:r>
              <w:rPr>
                <w:rFonts w:hint="eastAsia"/>
                <w:color w:val="000000"/>
                <w:szCs w:val="21"/>
              </w:rPr>
              <w:t>-</w:t>
            </w:r>
          </w:p>
        </w:tc>
        <w:tc>
          <w:tcPr>
            <w:tcW w:w="581" w:type="pct"/>
            <w:tcBorders>
              <w:tl2br w:val="nil"/>
              <w:tr2bl w:val="nil"/>
            </w:tcBorders>
            <w:noWrap/>
            <w:vAlign w:val="center"/>
          </w:tcPr>
          <w:p w14:paraId="61216989" w14:textId="77777777" w:rsidR="006B007D" w:rsidRDefault="006B007D" w:rsidP="006B007D">
            <w:pPr>
              <w:widowControl/>
              <w:jc w:val="center"/>
              <w:textAlignment w:val="center"/>
              <w:rPr>
                <w:color w:val="000000"/>
                <w:szCs w:val="21"/>
              </w:rPr>
            </w:pPr>
            <w:r>
              <w:rPr>
                <w:color w:val="000000"/>
                <w:kern w:val="0"/>
                <w:szCs w:val="21"/>
                <w:lang w:bidi="ar"/>
              </w:rPr>
              <w:t>t/a</w:t>
            </w:r>
          </w:p>
        </w:tc>
      </w:tr>
      <w:tr w:rsidR="006B007D" w14:paraId="1B36F964" w14:textId="77777777" w:rsidTr="006B007D">
        <w:trPr>
          <w:trHeight w:val="270"/>
        </w:trPr>
        <w:tc>
          <w:tcPr>
            <w:tcW w:w="249" w:type="pct"/>
            <w:tcBorders>
              <w:tl2br w:val="nil"/>
              <w:tr2bl w:val="nil"/>
            </w:tcBorders>
            <w:noWrap/>
            <w:vAlign w:val="center"/>
          </w:tcPr>
          <w:p w14:paraId="322E0088" w14:textId="77777777" w:rsidR="006B007D" w:rsidRDefault="006B007D" w:rsidP="006B007D">
            <w:pPr>
              <w:widowControl/>
              <w:jc w:val="center"/>
              <w:textAlignment w:val="center"/>
              <w:rPr>
                <w:color w:val="000000"/>
                <w:kern w:val="0"/>
                <w:szCs w:val="21"/>
                <w:lang w:bidi="ar"/>
              </w:rPr>
            </w:pPr>
            <w:r>
              <w:rPr>
                <w:rFonts w:hint="eastAsia"/>
                <w:color w:val="000000"/>
                <w:kern w:val="0"/>
                <w:szCs w:val="21"/>
                <w:lang w:bidi="ar"/>
              </w:rPr>
              <w:t>4</w:t>
            </w:r>
          </w:p>
        </w:tc>
        <w:tc>
          <w:tcPr>
            <w:tcW w:w="249" w:type="pct"/>
            <w:tcBorders>
              <w:tl2br w:val="nil"/>
              <w:tr2bl w:val="nil"/>
            </w:tcBorders>
            <w:noWrap/>
            <w:vAlign w:val="center"/>
          </w:tcPr>
          <w:p w14:paraId="29D72A77" w14:textId="77777777" w:rsidR="006B007D" w:rsidRDefault="006B007D" w:rsidP="006B007D">
            <w:pPr>
              <w:widowControl/>
              <w:jc w:val="center"/>
              <w:textAlignment w:val="center"/>
              <w:rPr>
                <w:color w:val="000000"/>
                <w:kern w:val="0"/>
                <w:szCs w:val="21"/>
                <w:lang w:bidi="ar"/>
              </w:rPr>
            </w:pPr>
            <w:r>
              <w:rPr>
                <w:color w:val="000000"/>
                <w:kern w:val="0"/>
                <w:szCs w:val="21"/>
                <w:lang w:bidi="ar"/>
              </w:rPr>
              <w:t>面源</w:t>
            </w:r>
          </w:p>
        </w:tc>
        <w:tc>
          <w:tcPr>
            <w:tcW w:w="497" w:type="pct"/>
            <w:tcBorders>
              <w:tl2br w:val="nil"/>
              <w:tr2bl w:val="nil"/>
            </w:tcBorders>
            <w:noWrap/>
            <w:vAlign w:val="center"/>
          </w:tcPr>
          <w:p w14:paraId="3E84CE87" w14:textId="6CB3F0DC" w:rsidR="006B007D" w:rsidRDefault="006B007D" w:rsidP="006B007D">
            <w:pPr>
              <w:widowControl/>
              <w:jc w:val="center"/>
              <w:textAlignment w:val="center"/>
              <w:rPr>
                <w:color w:val="000000"/>
                <w:kern w:val="0"/>
                <w:szCs w:val="21"/>
                <w:lang w:bidi="ar"/>
              </w:rPr>
            </w:pPr>
            <w:r>
              <w:rPr>
                <w:rFonts w:hint="eastAsia"/>
              </w:rPr>
              <w:t>2#</w:t>
            </w:r>
            <w:r>
              <w:rPr>
                <w:rFonts w:hint="eastAsia"/>
              </w:rPr>
              <w:t>转运站</w:t>
            </w:r>
          </w:p>
        </w:tc>
        <w:tc>
          <w:tcPr>
            <w:tcW w:w="208" w:type="pct"/>
            <w:tcBorders>
              <w:tl2br w:val="nil"/>
              <w:tr2bl w:val="nil"/>
            </w:tcBorders>
            <w:noWrap/>
            <w:vAlign w:val="center"/>
          </w:tcPr>
          <w:p w14:paraId="07F3ECD5" w14:textId="77777777" w:rsidR="006B007D" w:rsidRDefault="006B007D" w:rsidP="006B007D">
            <w:pPr>
              <w:widowControl/>
              <w:jc w:val="center"/>
              <w:textAlignment w:val="center"/>
              <w:rPr>
                <w:color w:val="000000"/>
                <w:kern w:val="0"/>
                <w:szCs w:val="21"/>
                <w:lang w:bidi="ar"/>
              </w:rPr>
            </w:pPr>
            <w:r>
              <w:rPr>
                <w:rFonts w:hint="eastAsia"/>
              </w:rPr>
              <w:t>125</w:t>
            </w:r>
          </w:p>
        </w:tc>
        <w:tc>
          <w:tcPr>
            <w:tcW w:w="208" w:type="pct"/>
            <w:tcBorders>
              <w:tl2br w:val="nil"/>
              <w:tr2bl w:val="nil"/>
            </w:tcBorders>
            <w:noWrap/>
            <w:vAlign w:val="center"/>
          </w:tcPr>
          <w:p w14:paraId="33D16E69" w14:textId="77777777" w:rsidR="006B007D" w:rsidRDefault="006B007D" w:rsidP="006B007D">
            <w:pPr>
              <w:widowControl/>
              <w:jc w:val="center"/>
              <w:textAlignment w:val="center"/>
              <w:rPr>
                <w:color w:val="000000"/>
                <w:kern w:val="0"/>
                <w:szCs w:val="21"/>
                <w:lang w:bidi="ar"/>
              </w:rPr>
            </w:pPr>
            <w:r>
              <w:rPr>
                <w:rFonts w:hint="eastAsia"/>
              </w:rPr>
              <w:t>180</w:t>
            </w:r>
          </w:p>
        </w:tc>
        <w:tc>
          <w:tcPr>
            <w:tcW w:w="581" w:type="pct"/>
            <w:tcBorders>
              <w:tl2br w:val="nil"/>
              <w:tr2bl w:val="nil"/>
            </w:tcBorders>
            <w:noWrap/>
            <w:vAlign w:val="center"/>
          </w:tcPr>
          <w:p w14:paraId="0485937B" w14:textId="77777777" w:rsidR="006B007D" w:rsidRDefault="006B007D" w:rsidP="006B007D">
            <w:pPr>
              <w:widowControl/>
              <w:jc w:val="center"/>
              <w:textAlignment w:val="center"/>
              <w:rPr>
                <w:color w:val="000000"/>
                <w:kern w:val="0"/>
                <w:szCs w:val="21"/>
                <w:lang w:bidi="ar"/>
              </w:rPr>
            </w:pPr>
            <w:r>
              <w:rPr>
                <w:rFonts w:hint="eastAsia"/>
              </w:rPr>
              <w:t>10</w:t>
            </w:r>
          </w:p>
        </w:tc>
        <w:tc>
          <w:tcPr>
            <w:tcW w:w="581" w:type="pct"/>
            <w:tcBorders>
              <w:tl2br w:val="nil"/>
              <w:tr2bl w:val="nil"/>
            </w:tcBorders>
            <w:noWrap/>
            <w:vAlign w:val="center"/>
          </w:tcPr>
          <w:p w14:paraId="1377874A" w14:textId="77777777" w:rsidR="006B007D" w:rsidRDefault="006B007D" w:rsidP="006B007D">
            <w:pPr>
              <w:widowControl/>
              <w:jc w:val="center"/>
              <w:textAlignment w:val="center"/>
              <w:rPr>
                <w:color w:val="000000"/>
                <w:kern w:val="0"/>
                <w:szCs w:val="21"/>
                <w:lang w:bidi="ar"/>
              </w:rPr>
            </w:pPr>
            <w:r>
              <w:rPr>
                <w:rFonts w:hint="eastAsia"/>
              </w:rPr>
              <w:t>10</w:t>
            </w:r>
          </w:p>
        </w:tc>
        <w:tc>
          <w:tcPr>
            <w:tcW w:w="581" w:type="pct"/>
            <w:tcBorders>
              <w:tl2br w:val="nil"/>
              <w:tr2bl w:val="nil"/>
            </w:tcBorders>
            <w:noWrap/>
            <w:vAlign w:val="center"/>
          </w:tcPr>
          <w:p w14:paraId="6B8DDECC" w14:textId="77777777" w:rsidR="006B007D" w:rsidRDefault="006B007D" w:rsidP="006B007D">
            <w:pPr>
              <w:widowControl/>
              <w:jc w:val="center"/>
              <w:textAlignment w:val="center"/>
              <w:rPr>
                <w:color w:val="000000"/>
                <w:kern w:val="0"/>
                <w:szCs w:val="21"/>
                <w:lang w:bidi="ar"/>
              </w:rPr>
            </w:pPr>
            <w:r>
              <w:rPr>
                <w:rFonts w:hint="eastAsia"/>
              </w:rPr>
              <w:t>0</w:t>
            </w:r>
          </w:p>
        </w:tc>
        <w:tc>
          <w:tcPr>
            <w:tcW w:w="435" w:type="pct"/>
            <w:tcBorders>
              <w:tl2br w:val="nil"/>
              <w:tr2bl w:val="nil"/>
            </w:tcBorders>
            <w:noWrap/>
            <w:vAlign w:val="center"/>
          </w:tcPr>
          <w:p w14:paraId="3CA92BCD" w14:textId="77777777" w:rsidR="006B007D" w:rsidRDefault="006B007D" w:rsidP="006B007D">
            <w:pPr>
              <w:widowControl/>
              <w:jc w:val="center"/>
              <w:textAlignment w:val="center"/>
              <w:rPr>
                <w:color w:val="000000"/>
                <w:kern w:val="0"/>
                <w:szCs w:val="21"/>
                <w:lang w:bidi="ar"/>
              </w:rPr>
            </w:pPr>
            <w:r>
              <w:rPr>
                <w:rFonts w:hint="eastAsia"/>
              </w:rPr>
              <w:t>5</w:t>
            </w:r>
          </w:p>
        </w:tc>
        <w:tc>
          <w:tcPr>
            <w:tcW w:w="249" w:type="pct"/>
            <w:tcBorders>
              <w:tl2br w:val="nil"/>
              <w:tr2bl w:val="nil"/>
            </w:tcBorders>
            <w:noWrap/>
            <w:vAlign w:val="center"/>
          </w:tcPr>
          <w:p w14:paraId="41021C55" w14:textId="77777777" w:rsidR="006B007D" w:rsidRDefault="006B007D" w:rsidP="006B007D">
            <w:pPr>
              <w:widowControl/>
              <w:jc w:val="center"/>
              <w:textAlignment w:val="center"/>
              <w:rPr>
                <w:color w:val="000000"/>
                <w:kern w:val="0"/>
                <w:szCs w:val="21"/>
                <w:lang w:bidi="ar"/>
              </w:rPr>
            </w:pPr>
            <w:r>
              <w:rPr>
                <w:rFonts w:hint="eastAsia"/>
              </w:rPr>
              <w:t>0.04</w:t>
            </w:r>
          </w:p>
        </w:tc>
        <w:tc>
          <w:tcPr>
            <w:tcW w:w="581" w:type="pct"/>
            <w:tcBorders>
              <w:tl2br w:val="nil"/>
              <w:tr2bl w:val="nil"/>
            </w:tcBorders>
            <w:noWrap/>
            <w:vAlign w:val="center"/>
          </w:tcPr>
          <w:p w14:paraId="0905BFF3" w14:textId="77777777" w:rsidR="006B007D" w:rsidRDefault="006B007D" w:rsidP="006B007D">
            <w:pPr>
              <w:widowControl/>
              <w:jc w:val="center"/>
              <w:textAlignment w:val="center"/>
              <w:rPr>
                <w:color w:val="000000"/>
                <w:kern w:val="0"/>
                <w:szCs w:val="21"/>
                <w:lang w:bidi="ar"/>
              </w:rPr>
            </w:pPr>
            <w:r>
              <w:rPr>
                <w:rFonts w:hint="eastAsia"/>
                <w:color w:val="000000"/>
                <w:kern w:val="0"/>
                <w:szCs w:val="21"/>
                <w:lang w:bidi="ar"/>
              </w:rPr>
              <w:t>-</w:t>
            </w:r>
          </w:p>
        </w:tc>
        <w:tc>
          <w:tcPr>
            <w:tcW w:w="581" w:type="pct"/>
            <w:tcBorders>
              <w:tl2br w:val="nil"/>
              <w:tr2bl w:val="nil"/>
            </w:tcBorders>
            <w:noWrap/>
            <w:vAlign w:val="center"/>
          </w:tcPr>
          <w:p w14:paraId="3CA1834D" w14:textId="77777777" w:rsidR="006B007D" w:rsidRDefault="006B007D" w:rsidP="006B007D">
            <w:pPr>
              <w:widowControl/>
              <w:jc w:val="center"/>
              <w:textAlignment w:val="center"/>
              <w:rPr>
                <w:color w:val="000000"/>
                <w:kern w:val="0"/>
                <w:szCs w:val="21"/>
                <w:lang w:bidi="ar"/>
              </w:rPr>
            </w:pPr>
            <w:r>
              <w:rPr>
                <w:color w:val="000000"/>
                <w:kern w:val="0"/>
                <w:szCs w:val="21"/>
                <w:lang w:bidi="ar"/>
              </w:rPr>
              <w:t>t/a</w:t>
            </w:r>
          </w:p>
        </w:tc>
      </w:tr>
      <w:tr w:rsidR="006B007D" w14:paraId="3BA888A7" w14:textId="77777777" w:rsidTr="006B007D">
        <w:trPr>
          <w:trHeight w:val="270"/>
        </w:trPr>
        <w:tc>
          <w:tcPr>
            <w:tcW w:w="249" w:type="pct"/>
            <w:tcBorders>
              <w:tl2br w:val="nil"/>
              <w:tr2bl w:val="nil"/>
            </w:tcBorders>
            <w:noWrap/>
            <w:vAlign w:val="center"/>
          </w:tcPr>
          <w:p w14:paraId="270A31B2" w14:textId="77777777" w:rsidR="006B007D" w:rsidRDefault="006B007D" w:rsidP="006B007D">
            <w:pPr>
              <w:widowControl/>
              <w:jc w:val="center"/>
              <w:textAlignment w:val="center"/>
              <w:rPr>
                <w:color w:val="000000"/>
                <w:kern w:val="0"/>
                <w:szCs w:val="21"/>
                <w:lang w:bidi="ar"/>
              </w:rPr>
            </w:pPr>
            <w:r>
              <w:rPr>
                <w:rFonts w:hint="eastAsia"/>
                <w:color w:val="000000"/>
                <w:kern w:val="0"/>
                <w:szCs w:val="21"/>
                <w:lang w:bidi="ar"/>
              </w:rPr>
              <w:t>5</w:t>
            </w:r>
          </w:p>
        </w:tc>
        <w:tc>
          <w:tcPr>
            <w:tcW w:w="249" w:type="pct"/>
            <w:tcBorders>
              <w:tl2br w:val="nil"/>
              <w:tr2bl w:val="nil"/>
            </w:tcBorders>
            <w:noWrap/>
            <w:vAlign w:val="center"/>
          </w:tcPr>
          <w:p w14:paraId="4D212E43" w14:textId="77777777" w:rsidR="006B007D" w:rsidRDefault="006B007D" w:rsidP="006B007D">
            <w:pPr>
              <w:widowControl/>
              <w:jc w:val="center"/>
              <w:textAlignment w:val="center"/>
              <w:rPr>
                <w:color w:val="000000"/>
                <w:kern w:val="0"/>
                <w:szCs w:val="21"/>
                <w:lang w:bidi="ar"/>
              </w:rPr>
            </w:pPr>
            <w:r>
              <w:rPr>
                <w:color w:val="000000"/>
                <w:kern w:val="0"/>
                <w:szCs w:val="21"/>
                <w:lang w:bidi="ar"/>
              </w:rPr>
              <w:t>面源</w:t>
            </w:r>
          </w:p>
        </w:tc>
        <w:tc>
          <w:tcPr>
            <w:tcW w:w="497" w:type="pct"/>
            <w:tcBorders>
              <w:tl2br w:val="nil"/>
              <w:tr2bl w:val="nil"/>
            </w:tcBorders>
            <w:noWrap/>
            <w:vAlign w:val="center"/>
          </w:tcPr>
          <w:p w14:paraId="0CF8ADD0" w14:textId="0DD2D38C" w:rsidR="006B007D" w:rsidRDefault="006B007D" w:rsidP="006B007D">
            <w:pPr>
              <w:widowControl/>
              <w:jc w:val="center"/>
              <w:textAlignment w:val="center"/>
              <w:rPr>
                <w:color w:val="000000"/>
                <w:kern w:val="0"/>
                <w:szCs w:val="21"/>
                <w:lang w:bidi="ar"/>
              </w:rPr>
            </w:pPr>
            <w:r>
              <w:rPr>
                <w:rFonts w:hint="eastAsia"/>
              </w:rPr>
              <w:t>3#</w:t>
            </w:r>
            <w:r>
              <w:rPr>
                <w:rFonts w:hint="eastAsia"/>
              </w:rPr>
              <w:t>转运站</w:t>
            </w:r>
          </w:p>
        </w:tc>
        <w:tc>
          <w:tcPr>
            <w:tcW w:w="208" w:type="pct"/>
            <w:tcBorders>
              <w:tl2br w:val="nil"/>
              <w:tr2bl w:val="nil"/>
            </w:tcBorders>
            <w:noWrap/>
            <w:vAlign w:val="center"/>
          </w:tcPr>
          <w:p w14:paraId="3B30C680" w14:textId="77777777" w:rsidR="006B007D" w:rsidRDefault="006B007D" w:rsidP="006B007D">
            <w:pPr>
              <w:widowControl/>
              <w:jc w:val="center"/>
              <w:textAlignment w:val="center"/>
              <w:rPr>
                <w:color w:val="000000"/>
                <w:kern w:val="0"/>
                <w:szCs w:val="21"/>
                <w:lang w:bidi="ar"/>
              </w:rPr>
            </w:pPr>
            <w:r>
              <w:rPr>
                <w:rFonts w:hint="eastAsia"/>
              </w:rPr>
              <w:t>139</w:t>
            </w:r>
          </w:p>
        </w:tc>
        <w:tc>
          <w:tcPr>
            <w:tcW w:w="208" w:type="pct"/>
            <w:tcBorders>
              <w:tl2br w:val="nil"/>
              <w:tr2bl w:val="nil"/>
            </w:tcBorders>
            <w:noWrap/>
            <w:vAlign w:val="center"/>
          </w:tcPr>
          <w:p w14:paraId="593BF058" w14:textId="77777777" w:rsidR="006B007D" w:rsidRDefault="006B007D" w:rsidP="006B007D">
            <w:pPr>
              <w:widowControl/>
              <w:jc w:val="center"/>
              <w:textAlignment w:val="center"/>
              <w:rPr>
                <w:color w:val="000000"/>
                <w:kern w:val="0"/>
                <w:szCs w:val="21"/>
                <w:lang w:bidi="ar"/>
              </w:rPr>
            </w:pPr>
            <w:r>
              <w:rPr>
                <w:rFonts w:hint="eastAsia"/>
              </w:rPr>
              <w:t>49</w:t>
            </w:r>
          </w:p>
        </w:tc>
        <w:tc>
          <w:tcPr>
            <w:tcW w:w="581" w:type="pct"/>
            <w:tcBorders>
              <w:tl2br w:val="nil"/>
              <w:tr2bl w:val="nil"/>
            </w:tcBorders>
            <w:noWrap/>
            <w:vAlign w:val="center"/>
          </w:tcPr>
          <w:p w14:paraId="6B80439F" w14:textId="77777777" w:rsidR="006B007D" w:rsidRDefault="006B007D" w:rsidP="006B007D">
            <w:pPr>
              <w:widowControl/>
              <w:jc w:val="center"/>
              <w:textAlignment w:val="center"/>
              <w:rPr>
                <w:color w:val="000000"/>
                <w:kern w:val="0"/>
                <w:szCs w:val="21"/>
                <w:lang w:bidi="ar"/>
              </w:rPr>
            </w:pPr>
            <w:r>
              <w:rPr>
                <w:rFonts w:hint="eastAsia"/>
              </w:rPr>
              <w:t>16</w:t>
            </w:r>
          </w:p>
        </w:tc>
        <w:tc>
          <w:tcPr>
            <w:tcW w:w="581" w:type="pct"/>
            <w:tcBorders>
              <w:tl2br w:val="nil"/>
              <w:tr2bl w:val="nil"/>
            </w:tcBorders>
            <w:noWrap/>
            <w:vAlign w:val="center"/>
          </w:tcPr>
          <w:p w14:paraId="32AF1AEE" w14:textId="77777777" w:rsidR="006B007D" w:rsidRDefault="006B007D" w:rsidP="006B007D">
            <w:pPr>
              <w:widowControl/>
              <w:jc w:val="center"/>
              <w:textAlignment w:val="center"/>
              <w:rPr>
                <w:color w:val="000000"/>
                <w:kern w:val="0"/>
                <w:szCs w:val="21"/>
                <w:lang w:bidi="ar"/>
              </w:rPr>
            </w:pPr>
            <w:r>
              <w:rPr>
                <w:rFonts w:hint="eastAsia"/>
              </w:rPr>
              <w:t>16</w:t>
            </w:r>
          </w:p>
        </w:tc>
        <w:tc>
          <w:tcPr>
            <w:tcW w:w="581" w:type="pct"/>
            <w:tcBorders>
              <w:tl2br w:val="nil"/>
              <w:tr2bl w:val="nil"/>
            </w:tcBorders>
            <w:noWrap/>
            <w:vAlign w:val="center"/>
          </w:tcPr>
          <w:p w14:paraId="02A8F328" w14:textId="77777777" w:rsidR="006B007D" w:rsidRDefault="006B007D" w:rsidP="006B007D">
            <w:pPr>
              <w:widowControl/>
              <w:jc w:val="center"/>
              <w:textAlignment w:val="center"/>
              <w:rPr>
                <w:color w:val="000000"/>
                <w:kern w:val="0"/>
                <w:szCs w:val="21"/>
                <w:lang w:bidi="ar"/>
              </w:rPr>
            </w:pPr>
            <w:r>
              <w:rPr>
                <w:rFonts w:hint="eastAsia"/>
              </w:rPr>
              <w:t>0</w:t>
            </w:r>
          </w:p>
        </w:tc>
        <w:tc>
          <w:tcPr>
            <w:tcW w:w="435" w:type="pct"/>
            <w:tcBorders>
              <w:tl2br w:val="nil"/>
              <w:tr2bl w:val="nil"/>
            </w:tcBorders>
            <w:noWrap/>
            <w:vAlign w:val="center"/>
          </w:tcPr>
          <w:p w14:paraId="2684FF14" w14:textId="77777777" w:rsidR="006B007D" w:rsidRDefault="006B007D" w:rsidP="006B007D">
            <w:pPr>
              <w:widowControl/>
              <w:jc w:val="center"/>
              <w:textAlignment w:val="center"/>
              <w:rPr>
                <w:color w:val="000000"/>
                <w:kern w:val="0"/>
                <w:szCs w:val="21"/>
                <w:lang w:bidi="ar"/>
              </w:rPr>
            </w:pPr>
            <w:r>
              <w:rPr>
                <w:rFonts w:hint="eastAsia"/>
              </w:rPr>
              <w:t>5</w:t>
            </w:r>
          </w:p>
        </w:tc>
        <w:tc>
          <w:tcPr>
            <w:tcW w:w="249" w:type="pct"/>
            <w:tcBorders>
              <w:tl2br w:val="nil"/>
              <w:tr2bl w:val="nil"/>
            </w:tcBorders>
            <w:noWrap/>
            <w:vAlign w:val="center"/>
          </w:tcPr>
          <w:p w14:paraId="573A68ED" w14:textId="77777777" w:rsidR="006B007D" w:rsidRDefault="006B007D" w:rsidP="006B007D">
            <w:pPr>
              <w:widowControl/>
              <w:jc w:val="center"/>
              <w:textAlignment w:val="center"/>
              <w:rPr>
                <w:color w:val="000000"/>
                <w:kern w:val="0"/>
                <w:szCs w:val="21"/>
                <w:lang w:bidi="ar"/>
              </w:rPr>
            </w:pPr>
            <w:r>
              <w:rPr>
                <w:rFonts w:hint="eastAsia"/>
              </w:rPr>
              <w:t>0.04</w:t>
            </w:r>
          </w:p>
        </w:tc>
        <w:tc>
          <w:tcPr>
            <w:tcW w:w="581" w:type="pct"/>
            <w:tcBorders>
              <w:tl2br w:val="nil"/>
              <w:tr2bl w:val="nil"/>
            </w:tcBorders>
            <w:noWrap/>
            <w:vAlign w:val="center"/>
          </w:tcPr>
          <w:p w14:paraId="76D82196" w14:textId="77777777" w:rsidR="006B007D" w:rsidRDefault="006B007D" w:rsidP="006B007D">
            <w:pPr>
              <w:widowControl/>
              <w:jc w:val="center"/>
              <w:textAlignment w:val="center"/>
              <w:rPr>
                <w:color w:val="000000"/>
                <w:kern w:val="0"/>
                <w:szCs w:val="21"/>
                <w:lang w:bidi="ar"/>
              </w:rPr>
            </w:pPr>
            <w:r>
              <w:rPr>
                <w:rFonts w:hint="eastAsia"/>
                <w:color w:val="000000"/>
                <w:kern w:val="0"/>
                <w:szCs w:val="21"/>
                <w:lang w:bidi="ar"/>
              </w:rPr>
              <w:t>-</w:t>
            </w:r>
          </w:p>
        </w:tc>
        <w:tc>
          <w:tcPr>
            <w:tcW w:w="581" w:type="pct"/>
            <w:tcBorders>
              <w:tl2br w:val="nil"/>
              <w:tr2bl w:val="nil"/>
            </w:tcBorders>
            <w:noWrap/>
            <w:vAlign w:val="center"/>
          </w:tcPr>
          <w:p w14:paraId="5C8D815C" w14:textId="77777777" w:rsidR="006B007D" w:rsidRDefault="006B007D" w:rsidP="006B007D">
            <w:pPr>
              <w:widowControl/>
              <w:jc w:val="center"/>
              <w:textAlignment w:val="center"/>
              <w:rPr>
                <w:color w:val="000000"/>
                <w:kern w:val="0"/>
                <w:szCs w:val="21"/>
                <w:lang w:bidi="ar"/>
              </w:rPr>
            </w:pPr>
            <w:r>
              <w:rPr>
                <w:color w:val="000000"/>
                <w:kern w:val="0"/>
                <w:szCs w:val="21"/>
                <w:lang w:bidi="ar"/>
              </w:rPr>
              <w:t>t/a</w:t>
            </w:r>
          </w:p>
        </w:tc>
      </w:tr>
      <w:tr w:rsidR="006B007D" w14:paraId="0B0290C2" w14:textId="77777777" w:rsidTr="006B007D">
        <w:trPr>
          <w:trHeight w:val="270"/>
        </w:trPr>
        <w:tc>
          <w:tcPr>
            <w:tcW w:w="249" w:type="pct"/>
            <w:tcBorders>
              <w:tl2br w:val="nil"/>
              <w:tr2bl w:val="nil"/>
            </w:tcBorders>
            <w:noWrap/>
            <w:vAlign w:val="center"/>
          </w:tcPr>
          <w:p w14:paraId="4B8F4D87" w14:textId="77777777" w:rsidR="006B007D" w:rsidRDefault="006B007D" w:rsidP="006B007D">
            <w:pPr>
              <w:widowControl/>
              <w:jc w:val="center"/>
              <w:textAlignment w:val="center"/>
              <w:rPr>
                <w:color w:val="000000"/>
                <w:kern w:val="0"/>
                <w:szCs w:val="21"/>
                <w:lang w:bidi="ar"/>
              </w:rPr>
            </w:pPr>
            <w:r>
              <w:rPr>
                <w:rFonts w:hint="eastAsia"/>
                <w:color w:val="000000"/>
                <w:kern w:val="0"/>
                <w:szCs w:val="21"/>
                <w:lang w:bidi="ar"/>
              </w:rPr>
              <w:t>6</w:t>
            </w:r>
          </w:p>
        </w:tc>
        <w:tc>
          <w:tcPr>
            <w:tcW w:w="249" w:type="pct"/>
            <w:tcBorders>
              <w:tl2br w:val="nil"/>
              <w:tr2bl w:val="nil"/>
            </w:tcBorders>
            <w:noWrap/>
            <w:vAlign w:val="center"/>
          </w:tcPr>
          <w:p w14:paraId="539E0C3C" w14:textId="77777777" w:rsidR="006B007D" w:rsidRDefault="006B007D" w:rsidP="006B007D">
            <w:pPr>
              <w:widowControl/>
              <w:jc w:val="center"/>
              <w:textAlignment w:val="center"/>
              <w:rPr>
                <w:color w:val="000000"/>
                <w:kern w:val="0"/>
                <w:szCs w:val="21"/>
                <w:lang w:bidi="ar"/>
              </w:rPr>
            </w:pPr>
            <w:r>
              <w:rPr>
                <w:color w:val="000000"/>
                <w:kern w:val="0"/>
                <w:szCs w:val="21"/>
                <w:lang w:bidi="ar"/>
              </w:rPr>
              <w:t>面源</w:t>
            </w:r>
          </w:p>
        </w:tc>
        <w:tc>
          <w:tcPr>
            <w:tcW w:w="497" w:type="pct"/>
            <w:tcBorders>
              <w:tl2br w:val="nil"/>
              <w:tr2bl w:val="nil"/>
            </w:tcBorders>
            <w:noWrap/>
            <w:vAlign w:val="center"/>
          </w:tcPr>
          <w:p w14:paraId="71482B9E" w14:textId="63D1B1E7" w:rsidR="006B007D" w:rsidRDefault="006B007D" w:rsidP="006B007D">
            <w:pPr>
              <w:widowControl/>
              <w:jc w:val="center"/>
              <w:textAlignment w:val="center"/>
              <w:rPr>
                <w:color w:val="000000"/>
                <w:kern w:val="0"/>
                <w:szCs w:val="21"/>
                <w:lang w:bidi="ar"/>
              </w:rPr>
            </w:pPr>
            <w:r>
              <w:rPr>
                <w:rFonts w:hint="eastAsia"/>
              </w:rPr>
              <w:t>4#</w:t>
            </w:r>
            <w:r>
              <w:rPr>
                <w:rFonts w:hint="eastAsia"/>
              </w:rPr>
              <w:t>转运站</w:t>
            </w:r>
          </w:p>
        </w:tc>
        <w:tc>
          <w:tcPr>
            <w:tcW w:w="208" w:type="pct"/>
            <w:tcBorders>
              <w:tl2br w:val="nil"/>
              <w:tr2bl w:val="nil"/>
            </w:tcBorders>
            <w:noWrap/>
            <w:vAlign w:val="center"/>
          </w:tcPr>
          <w:p w14:paraId="78BE33B9" w14:textId="77777777" w:rsidR="006B007D" w:rsidRDefault="006B007D" w:rsidP="006B007D">
            <w:pPr>
              <w:widowControl/>
              <w:jc w:val="center"/>
              <w:textAlignment w:val="center"/>
              <w:rPr>
                <w:color w:val="000000"/>
                <w:kern w:val="0"/>
                <w:szCs w:val="21"/>
                <w:lang w:bidi="ar"/>
              </w:rPr>
            </w:pPr>
            <w:r>
              <w:rPr>
                <w:rFonts w:hint="eastAsia"/>
              </w:rPr>
              <w:t>35</w:t>
            </w:r>
          </w:p>
        </w:tc>
        <w:tc>
          <w:tcPr>
            <w:tcW w:w="208" w:type="pct"/>
            <w:tcBorders>
              <w:tl2br w:val="nil"/>
              <w:tr2bl w:val="nil"/>
            </w:tcBorders>
            <w:noWrap/>
            <w:vAlign w:val="center"/>
          </w:tcPr>
          <w:p w14:paraId="33D32CA1" w14:textId="77777777" w:rsidR="006B007D" w:rsidRDefault="006B007D" w:rsidP="006B007D">
            <w:pPr>
              <w:widowControl/>
              <w:jc w:val="center"/>
              <w:textAlignment w:val="center"/>
              <w:rPr>
                <w:color w:val="000000"/>
                <w:kern w:val="0"/>
                <w:szCs w:val="21"/>
                <w:lang w:bidi="ar"/>
              </w:rPr>
            </w:pPr>
            <w:r>
              <w:rPr>
                <w:rFonts w:hint="eastAsia"/>
              </w:rPr>
              <w:t>42</w:t>
            </w:r>
          </w:p>
        </w:tc>
        <w:tc>
          <w:tcPr>
            <w:tcW w:w="581" w:type="pct"/>
            <w:tcBorders>
              <w:tl2br w:val="nil"/>
              <w:tr2bl w:val="nil"/>
            </w:tcBorders>
            <w:noWrap/>
            <w:vAlign w:val="center"/>
          </w:tcPr>
          <w:p w14:paraId="4763F008" w14:textId="77777777" w:rsidR="006B007D" w:rsidRDefault="006B007D" w:rsidP="006B007D">
            <w:pPr>
              <w:widowControl/>
              <w:jc w:val="center"/>
              <w:textAlignment w:val="center"/>
              <w:rPr>
                <w:color w:val="000000"/>
                <w:kern w:val="0"/>
                <w:szCs w:val="21"/>
                <w:lang w:bidi="ar"/>
              </w:rPr>
            </w:pPr>
            <w:r>
              <w:rPr>
                <w:rFonts w:hint="eastAsia"/>
              </w:rPr>
              <w:t>16</w:t>
            </w:r>
          </w:p>
        </w:tc>
        <w:tc>
          <w:tcPr>
            <w:tcW w:w="581" w:type="pct"/>
            <w:tcBorders>
              <w:tl2br w:val="nil"/>
              <w:tr2bl w:val="nil"/>
            </w:tcBorders>
            <w:noWrap/>
            <w:vAlign w:val="center"/>
          </w:tcPr>
          <w:p w14:paraId="5FFC510D" w14:textId="77777777" w:rsidR="006B007D" w:rsidRDefault="006B007D" w:rsidP="006B007D">
            <w:pPr>
              <w:widowControl/>
              <w:jc w:val="center"/>
              <w:textAlignment w:val="center"/>
              <w:rPr>
                <w:color w:val="000000"/>
                <w:kern w:val="0"/>
                <w:szCs w:val="21"/>
                <w:lang w:bidi="ar"/>
              </w:rPr>
            </w:pPr>
            <w:r>
              <w:rPr>
                <w:rFonts w:hint="eastAsia"/>
              </w:rPr>
              <w:t>16</w:t>
            </w:r>
          </w:p>
        </w:tc>
        <w:tc>
          <w:tcPr>
            <w:tcW w:w="581" w:type="pct"/>
            <w:tcBorders>
              <w:tl2br w:val="nil"/>
              <w:tr2bl w:val="nil"/>
            </w:tcBorders>
            <w:noWrap/>
            <w:vAlign w:val="center"/>
          </w:tcPr>
          <w:p w14:paraId="6DBE3A02" w14:textId="77777777" w:rsidR="006B007D" w:rsidRDefault="006B007D" w:rsidP="006B007D">
            <w:pPr>
              <w:widowControl/>
              <w:jc w:val="center"/>
              <w:textAlignment w:val="center"/>
              <w:rPr>
                <w:color w:val="000000"/>
                <w:kern w:val="0"/>
                <w:szCs w:val="21"/>
                <w:lang w:bidi="ar"/>
              </w:rPr>
            </w:pPr>
            <w:r>
              <w:rPr>
                <w:rFonts w:hint="eastAsia"/>
              </w:rPr>
              <w:t>0</w:t>
            </w:r>
          </w:p>
        </w:tc>
        <w:tc>
          <w:tcPr>
            <w:tcW w:w="435" w:type="pct"/>
            <w:tcBorders>
              <w:tl2br w:val="nil"/>
              <w:tr2bl w:val="nil"/>
            </w:tcBorders>
            <w:noWrap/>
            <w:vAlign w:val="center"/>
          </w:tcPr>
          <w:p w14:paraId="35C45A36" w14:textId="77777777" w:rsidR="006B007D" w:rsidRDefault="006B007D" w:rsidP="006B007D">
            <w:pPr>
              <w:widowControl/>
              <w:jc w:val="center"/>
              <w:textAlignment w:val="center"/>
              <w:rPr>
                <w:color w:val="000000"/>
                <w:kern w:val="0"/>
                <w:szCs w:val="21"/>
                <w:lang w:bidi="ar"/>
              </w:rPr>
            </w:pPr>
            <w:r>
              <w:rPr>
                <w:rFonts w:hint="eastAsia"/>
              </w:rPr>
              <w:t>5</w:t>
            </w:r>
          </w:p>
        </w:tc>
        <w:tc>
          <w:tcPr>
            <w:tcW w:w="249" w:type="pct"/>
            <w:tcBorders>
              <w:tl2br w:val="nil"/>
              <w:tr2bl w:val="nil"/>
            </w:tcBorders>
            <w:noWrap/>
            <w:vAlign w:val="center"/>
          </w:tcPr>
          <w:p w14:paraId="48C58A48" w14:textId="77777777" w:rsidR="006B007D" w:rsidRDefault="006B007D" w:rsidP="006B007D">
            <w:pPr>
              <w:widowControl/>
              <w:jc w:val="center"/>
              <w:textAlignment w:val="center"/>
              <w:rPr>
                <w:color w:val="000000"/>
                <w:kern w:val="0"/>
                <w:szCs w:val="21"/>
                <w:lang w:bidi="ar"/>
              </w:rPr>
            </w:pPr>
            <w:r>
              <w:rPr>
                <w:rFonts w:hint="eastAsia"/>
              </w:rPr>
              <w:t>0.04</w:t>
            </w:r>
          </w:p>
        </w:tc>
        <w:tc>
          <w:tcPr>
            <w:tcW w:w="581" w:type="pct"/>
            <w:tcBorders>
              <w:tl2br w:val="nil"/>
              <w:tr2bl w:val="nil"/>
            </w:tcBorders>
            <w:noWrap/>
            <w:vAlign w:val="center"/>
          </w:tcPr>
          <w:p w14:paraId="5D56BCA1" w14:textId="77777777" w:rsidR="006B007D" w:rsidRDefault="006B007D" w:rsidP="006B007D">
            <w:pPr>
              <w:widowControl/>
              <w:jc w:val="center"/>
              <w:textAlignment w:val="center"/>
              <w:rPr>
                <w:color w:val="000000"/>
                <w:kern w:val="0"/>
                <w:szCs w:val="21"/>
                <w:lang w:bidi="ar"/>
              </w:rPr>
            </w:pPr>
            <w:r>
              <w:rPr>
                <w:rFonts w:hint="eastAsia"/>
                <w:color w:val="000000"/>
                <w:kern w:val="0"/>
                <w:szCs w:val="21"/>
                <w:lang w:bidi="ar"/>
              </w:rPr>
              <w:t>-</w:t>
            </w:r>
          </w:p>
        </w:tc>
        <w:tc>
          <w:tcPr>
            <w:tcW w:w="581" w:type="pct"/>
            <w:tcBorders>
              <w:tl2br w:val="nil"/>
              <w:tr2bl w:val="nil"/>
            </w:tcBorders>
            <w:noWrap/>
            <w:vAlign w:val="center"/>
          </w:tcPr>
          <w:p w14:paraId="638F4979" w14:textId="77777777" w:rsidR="006B007D" w:rsidRDefault="006B007D" w:rsidP="006B007D">
            <w:pPr>
              <w:widowControl/>
              <w:jc w:val="center"/>
              <w:textAlignment w:val="center"/>
              <w:rPr>
                <w:color w:val="000000"/>
                <w:kern w:val="0"/>
                <w:szCs w:val="21"/>
                <w:lang w:bidi="ar"/>
              </w:rPr>
            </w:pPr>
            <w:r>
              <w:rPr>
                <w:color w:val="000000"/>
                <w:kern w:val="0"/>
                <w:szCs w:val="21"/>
                <w:lang w:bidi="ar"/>
              </w:rPr>
              <w:t>t/a</w:t>
            </w:r>
          </w:p>
        </w:tc>
      </w:tr>
      <w:tr w:rsidR="006B007D" w14:paraId="262118C0" w14:textId="77777777" w:rsidTr="006B007D">
        <w:trPr>
          <w:trHeight w:val="90"/>
        </w:trPr>
        <w:tc>
          <w:tcPr>
            <w:tcW w:w="249" w:type="pct"/>
            <w:tcBorders>
              <w:tl2br w:val="nil"/>
              <w:tr2bl w:val="nil"/>
            </w:tcBorders>
            <w:noWrap/>
            <w:vAlign w:val="center"/>
          </w:tcPr>
          <w:p w14:paraId="7C78283B" w14:textId="77777777" w:rsidR="006B007D" w:rsidRDefault="006B007D" w:rsidP="006B007D">
            <w:pPr>
              <w:widowControl/>
              <w:jc w:val="center"/>
              <w:textAlignment w:val="center"/>
              <w:rPr>
                <w:color w:val="000000"/>
                <w:kern w:val="0"/>
                <w:szCs w:val="21"/>
                <w:lang w:bidi="ar"/>
              </w:rPr>
            </w:pPr>
            <w:r>
              <w:rPr>
                <w:rFonts w:hint="eastAsia"/>
                <w:color w:val="000000"/>
                <w:kern w:val="0"/>
                <w:szCs w:val="21"/>
                <w:lang w:bidi="ar"/>
              </w:rPr>
              <w:t>7</w:t>
            </w:r>
          </w:p>
        </w:tc>
        <w:tc>
          <w:tcPr>
            <w:tcW w:w="249" w:type="pct"/>
            <w:tcBorders>
              <w:tl2br w:val="nil"/>
              <w:tr2bl w:val="nil"/>
            </w:tcBorders>
            <w:noWrap/>
            <w:vAlign w:val="center"/>
          </w:tcPr>
          <w:p w14:paraId="28AC63C2" w14:textId="77777777" w:rsidR="006B007D" w:rsidRDefault="006B007D" w:rsidP="006B007D">
            <w:pPr>
              <w:widowControl/>
              <w:jc w:val="center"/>
              <w:textAlignment w:val="center"/>
              <w:rPr>
                <w:color w:val="000000"/>
                <w:kern w:val="0"/>
                <w:szCs w:val="21"/>
                <w:lang w:bidi="ar"/>
              </w:rPr>
            </w:pPr>
            <w:r>
              <w:rPr>
                <w:color w:val="000000"/>
                <w:kern w:val="0"/>
                <w:szCs w:val="21"/>
                <w:lang w:bidi="ar"/>
              </w:rPr>
              <w:t>面源</w:t>
            </w:r>
          </w:p>
        </w:tc>
        <w:tc>
          <w:tcPr>
            <w:tcW w:w="497" w:type="pct"/>
            <w:tcBorders>
              <w:tl2br w:val="nil"/>
              <w:tr2bl w:val="nil"/>
            </w:tcBorders>
            <w:noWrap/>
            <w:vAlign w:val="center"/>
          </w:tcPr>
          <w:p w14:paraId="787BDAEC" w14:textId="3916F033" w:rsidR="006B007D" w:rsidRDefault="006B007D" w:rsidP="006B007D">
            <w:pPr>
              <w:widowControl/>
              <w:jc w:val="center"/>
              <w:textAlignment w:val="center"/>
              <w:rPr>
                <w:color w:val="000000"/>
                <w:kern w:val="0"/>
                <w:szCs w:val="21"/>
                <w:lang w:bidi="ar"/>
              </w:rPr>
            </w:pPr>
            <w:r>
              <w:rPr>
                <w:rFonts w:hint="eastAsia"/>
                <w:szCs w:val="21"/>
              </w:rPr>
              <w:t>筛破楼</w:t>
            </w:r>
          </w:p>
        </w:tc>
        <w:tc>
          <w:tcPr>
            <w:tcW w:w="208" w:type="pct"/>
            <w:tcBorders>
              <w:tl2br w:val="nil"/>
              <w:tr2bl w:val="nil"/>
            </w:tcBorders>
            <w:noWrap/>
            <w:vAlign w:val="center"/>
          </w:tcPr>
          <w:p w14:paraId="428A7A95" w14:textId="77777777" w:rsidR="006B007D" w:rsidRDefault="006B007D" w:rsidP="006B007D">
            <w:pPr>
              <w:widowControl/>
              <w:jc w:val="center"/>
              <w:textAlignment w:val="center"/>
              <w:rPr>
                <w:color w:val="000000"/>
                <w:kern w:val="0"/>
                <w:szCs w:val="21"/>
                <w:lang w:bidi="ar"/>
              </w:rPr>
            </w:pPr>
            <w:r>
              <w:rPr>
                <w:rFonts w:hint="eastAsia"/>
              </w:rPr>
              <w:t>49</w:t>
            </w:r>
          </w:p>
        </w:tc>
        <w:tc>
          <w:tcPr>
            <w:tcW w:w="208" w:type="pct"/>
            <w:tcBorders>
              <w:tl2br w:val="nil"/>
              <w:tr2bl w:val="nil"/>
            </w:tcBorders>
            <w:noWrap/>
            <w:vAlign w:val="center"/>
          </w:tcPr>
          <w:p w14:paraId="558D80DE" w14:textId="77777777" w:rsidR="006B007D" w:rsidRDefault="006B007D" w:rsidP="006B007D">
            <w:pPr>
              <w:widowControl/>
              <w:jc w:val="center"/>
              <w:textAlignment w:val="center"/>
              <w:rPr>
                <w:color w:val="000000"/>
                <w:kern w:val="0"/>
                <w:szCs w:val="21"/>
                <w:lang w:bidi="ar"/>
              </w:rPr>
            </w:pPr>
            <w:r>
              <w:rPr>
                <w:rFonts w:hint="eastAsia"/>
              </w:rPr>
              <w:t>305</w:t>
            </w:r>
          </w:p>
        </w:tc>
        <w:tc>
          <w:tcPr>
            <w:tcW w:w="581" w:type="pct"/>
            <w:tcBorders>
              <w:tl2br w:val="nil"/>
              <w:tr2bl w:val="nil"/>
            </w:tcBorders>
            <w:noWrap/>
            <w:vAlign w:val="center"/>
          </w:tcPr>
          <w:p w14:paraId="30959D37" w14:textId="77777777" w:rsidR="006B007D" w:rsidRDefault="006B007D" w:rsidP="006B007D">
            <w:pPr>
              <w:widowControl/>
              <w:jc w:val="center"/>
              <w:textAlignment w:val="center"/>
              <w:rPr>
                <w:color w:val="000000"/>
                <w:kern w:val="0"/>
                <w:szCs w:val="21"/>
                <w:lang w:bidi="ar"/>
              </w:rPr>
            </w:pPr>
            <w:r>
              <w:rPr>
                <w:rFonts w:hint="eastAsia"/>
              </w:rPr>
              <w:t>22</w:t>
            </w:r>
          </w:p>
        </w:tc>
        <w:tc>
          <w:tcPr>
            <w:tcW w:w="581" w:type="pct"/>
            <w:tcBorders>
              <w:tl2br w:val="nil"/>
              <w:tr2bl w:val="nil"/>
            </w:tcBorders>
            <w:noWrap/>
            <w:vAlign w:val="center"/>
          </w:tcPr>
          <w:p w14:paraId="76BD1547" w14:textId="77777777" w:rsidR="006B007D" w:rsidRDefault="006B007D" w:rsidP="006B007D">
            <w:pPr>
              <w:widowControl/>
              <w:jc w:val="center"/>
              <w:textAlignment w:val="center"/>
              <w:rPr>
                <w:color w:val="000000"/>
                <w:kern w:val="0"/>
                <w:szCs w:val="21"/>
                <w:lang w:bidi="ar"/>
              </w:rPr>
            </w:pPr>
            <w:r>
              <w:rPr>
                <w:rFonts w:hint="eastAsia"/>
              </w:rPr>
              <w:t>45</w:t>
            </w:r>
          </w:p>
        </w:tc>
        <w:tc>
          <w:tcPr>
            <w:tcW w:w="581" w:type="pct"/>
            <w:tcBorders>
              <w:tl2br w:val="nil"/>
              <w:tr2bl w:val="nil"/>
            </w:tcBorders>
            <w:noWrap/>
            <w:vAlign w:val="center"/>
          </w:tcPr>
          <w:p w14:paraId="4EE63DE0" w14:textId="77777777" w:rsidR="006B007D" w:rsidRDefault="006B007D" w:rsidP="006B007D">
            <w:pPr>
              <w:widowControl/>
              <w:jc w:val="center"/>
              <w:textAlignment w:val="center"/>
              <w:rPr>
                <w:color w:val="000000"/>
                <w:kern w:val="0"/>
                <w:szCs w:val="21"/>
                <w:lang w:bidi="ar"/>
              </w:rPr>
            </w:pPr>
            <w:r>
              <w:rPr>
                <w:rFonts w:hint="eastAsia"/>
              </w:rPr>
              <w:t>0</w:t>
            </w:r>
          </w:p>
        </w:tc>
        <w:tc>
          <w:tcPr>
            <w:tcW w:w="435" w:type="pct"/>
            <w:tcBorders>
              <w:tl2br w:val="nil"/>
              <w:tr2bl w:val="nil"/>
            </w:tcBorders>
            <w:noWrap/>
            <w:vAlign w:val="center"/>
          </w:tcPr>
          <w:p w14:paraId="71E0A897" w14:textId="77777777" w:rsidR="006B007D" w:rsidRDefault="006B007D" w:rsidP="006B007D">
            <w:pPr>
              <w:widowControl/>
              <w:jc w:val="center"/>
              <w:textAlignment w:val="center"/>
              <w:rPr>
                <w:color w:val="000000"/>
                <w:kern w:val="0"/>
                <w:szCs w:val="21"/>
                <w:lang w:bidi="ar"/>
              </w:rPr>
            </w:pPr>
            <w:r>
              <w:rPr>
                <w:rFonts w:hint="eastAsia"/>
              </w:rPr>
              <w:t>15</w:t>
            </w:r>
          </w:p>
        </w:tc>
        <w:tc>
          <w:tcPr>
            <w:tcW w:w="249" w:type="pct"/>
            <w:tcBorders>
              <w:tl2br w:val="nil"/>
              <w:tr2bl w:val="nil"/>
            </w:tcBorders>
            <w:noWrap/>
            <w:vAlign w:val="center"/>
          </w:tcPr>
          <w:p w14:paraId="52B0B07A" w14:textId="77777777" w:rsidR="006B007D" w:rsidRDefault="006B007D" w:rsidP="006B007D">
            <w:pPr>
              <w:widowControl/>
              <w:jc w:val="center"/>
              <w:textAlignment w:val="center"/>
              <w:rPr>
                <w:color w:val="000000"/>
                <w:kern w:val="0"/>
                <w:szCs w:val="21"/>
                <w:lang w:bidi="ar"/>
              </w:rPr>
            </w:pPr>
            <w:r>
              <w:rPr>
                <w:rFonts w:hint="eastAsia"/>
              </w:rPr>
              <w:t>0.08</w:t>
            </w:r>
          </w:p>
        </w:tc>
        <w:tc>
          <w:tcPr>
            <w:tcW w:w="581" w:type="pct"/>
            <w:tcBorders>
              <w:tl2br w:val="nil"/>
              <w:tr2bl w:val="nil"/>
            </w:tcBorders>
            <w:noWrap/>
            <w:vAlign w:val="center"/>
          </w:tcPr>
          <w:p w14:paraId="5F6F0977" w14:textId="77777777" w:rsidR="006B007D" w:rsidRDefault="006B007D" w:rsidP="006B007D">
            <w:pPr>
              <w:widowControl/>
              <w:jc w:val="center"/>
              <w:textAlignment w:val="center"/>
              <w:rPr>
                <w:color w:val="000000"/>
                <w:kern w:val="0"/>
                <w:szCs w:val="21"/>
                <w:lang w:bidi="ar"/>
              </w:rPr>
            </w:pPr>
            <w:r>
              <w:rPr>
                <w:rFonts w:hint="eastAsia"/>
                <w:color w:val="000000"/>
                <w:kern w:val="0"/>
                <w:szCs w:val="21"/>
                <w:lang w:bidi="ar"/>
              </w:rPr>
              <w:t>-</w:t>
            </w:r>
          </w:p>
        </w:tc>
        <w:tc>
          <w:tcPr>
            <w:tcW w:w="581" w:type="pct"/>
            <w:tcBorders>
              <w:tl2br w:val="nil"/>
              <w:tr2bl w:val="nil"/>
            </w:tcBorders>
            <w:noWrap/>
            <w:vAlign w:val="center"/>
          </w:tcPr>
          <w:p w14:paraId="41CB0F92" w14:textId="77777777" w:rsidR="006B007D" w:rsidRDefault="006B007D" w:rsidP="006B007D">
            <w:pPr>
              <w:widowControl/>
              <w:jc w:val="center"/>
              <w:textAlignment w:val="center"/>
              <w:rPr>
                <w:color w:val="000000"/>
                <w:kern w:val="0"/>
                <w:szCs w:val="21"/>
                <w:lang w:bidi="ar"/>
              </w:rPr>
            </w:pPr>
            <w:r>
              <w:rPr>
                <w:color w:val="000000"/>
                <w:kern w:val="0"/>
                <w:szCs w:val="21"/>
                <w:lang w:bidi="ar"/>
              </w:rPr>
              <w:t>t/a</w:t>
            </w:r>
          </w:p>
        </w:tc>
      </w:tr>
      <w:tr w:rsidR="006B007D" w14:paraId="56E5D661" w14:textId="77777777" w:rsidTr="006B007D">
        <w:trPr>
          <w:trHeight w:val="270"/>
        </w:trPr>
        <w:tc>
          <w:tcPr>
            <w:tcW w:w="249" w:type="pct"/>
            <w:tcBorders>
              <w:tl2br w:val="nil"/>
              <w:tr2bl w:val="nil"/>
            </w:tcBorders>
            <w:noWrap/>
            <w:vAlign w:val="center"/>
          </w:tcPr>
          <w:p w14:paraId="5EBF46E1" w14:textId="77777777" w:rsidR="006B007D" w:rsidRDefault="006B007D" w:rsidP="006B007D">
            <w:pPr>
              <w:widowControl/>
              <w:jc w:val="center"/>
              <w:textAlignment w:val="center"/>
              <w:rPr>
                <w:color w:val="000000"/>
                <w:kern w:val="0"/>
                <w:szCs w:val="21"/>
                <w:lang w:bidi="ar"/>
              </w:rPr>
            </w:pPr>
            <w:r>
              <w:rPr>
                <w:rFonts w:hint="eastAsia"/>
                <w:color w:val="000000"/>
                <w:kern w:val="0"/>
                <w:szCs w:val="21"/>
                <w:lang w:bidi="ar"/>
              </w:rPr>
              <w:t>8</w:t>
            </w:r>
          </w:p>
        </w:tc>
        <w:tc>
          <w:tcPr>
            <w:tcW w:w="249" w:type="pct"/>
            <w:tcBorders>
              <w:tl2br w:val="nil"/>
              <w:tr2bl w:val="nil"/>
            </w:tcBorders>
            <w:noWrap/>
            <w:vAlign w:val="center"/>
          </w:tcPr>
          <w:p w14:paraId="6B0F0A5D" w14:textId="77777777" w:rsidR="006B007D" w:rsidRDefault="006B007D" w:rsidP="006B007D">
            <w:pPr>
              <w:widowControl/>
              <w:jc w:val="center"/>
              <w:textAlignment w:val="center"/>
              <w:rPr>
                <w:color w:val="000000"/>
                <w:kern w:val="0"/>
                <w:szCs w:val="21"/>
                <w:lang w:bidi="ar"/>
              </w:rPr>
            </w:pPr>
            <w:r>
              <w:rPr>
                <w:color w:val="000000"/>
                <w:kern w:val="0"/>
                <w:szCs w:val="21"/>
                <w:lang w:bidi="ar"/>
              </w:rPr>
              <w:t>面源</w:t>
            </w:r>
          </w:p>
        </w:tc>
        <w:tc>
          <w:tcPr>
            <w:tcW w:w="497" w:type="pct"/>
            <w:tcBorders>
              <w:tl2br w:val="nil"/>
              <w:tr2bl w:val="nil"/>
            </w:tcBorders>
            <w:noWrap/>
            <w:vAlign w:val="center"/>
          </w:tcPr>
          <w:p w14:paraId="3B0D8FD1" w14:textId="77777777" w:rsidR="006B007D" w:rsidRDefault="006B007D" w:rsidP="006B007D">
            <w:pPr>
              <w:widowControl/>
              <w:jc w:val="center"/>
              <w:textAlignment w:val="center"/>
              <w:rPr>
                <w:color w:val="000000"/>
                <w:szCs w:val="21"/>
              </w:rPr>
            </w:pPr>
            <w:r>
              <w:rPr>
                <w:color w:val="000000"/>
                <w:kern w:val="0"/>
                <w:szCs w:val="21"/>
                <w:lang w:bidi="ar"/>
              </w:rPr>
              <w:t>点火油库</w:t>
            </w:r>
          </w:p>
        </w:tc>
        <w:tc>
          <w:tcPr>
            <w:tcW w:w="208" w:type="pct"/>
            <w:tcBorders>
              <w:tl2br w:val="nil"/>
              <w:tr2bl w:val="nil"/>
            </w:tcBorders>
            <w:noWrap/>
            <w:vAlign w:val="center"/>
          </w:tcPr>
          <w:p w14:paraId="12530C7C" w14:textId="77777777" w:rsidR="006B007D" w:rsidRDefault="006B007D" w:rsidP="006B007D">
            <w:pPr>
              <w:widowControl/>
              <w:jc w:val="center"/>
              <w:textAlignment w:val="center"/>
              <w:rPr>
                <w:color w:val="000000"/>
                <w:szCs w:val="21"/>
              </w:rPr>
            </w:pPr>
            <w:r>
              <w:rPr>
                <w:color w:val="000000"/>
                <w:kern w:val="0"/>
                <w:szCs w:val="21"/>
                <w:lang w:bidi="ar"/>
              </w:rPr>
              <w:t>194</w:t>
            </w:r>
          </w:p>
        </w:tc>
        <w:tc>
          <w:tcPr>
            <w:tcW w:w="208" w:type="pct"/>
            <w:tcBorders>
              <w:tl2br w:val="nil"/>
              <w:tr2bl w:val="nil"/>
            </w:tcBorders>
            <w:noWrap/>
            <w:vAlign w:val="center"/>
          </w:tcPr>
          <w:p w14:paraId="1712B66F" w14:textId="77777777" w:rsidR="006B007D" w:rsidRDefault="006B007D" w:rsidP="006B007D">
            <w:pPr>
              <w:widowControl/>
              <w:jc w:val="center"/>
              <w:textAlignment w:val="center"/>
              <w:rPr>
                <w:color w:val="000000"/>
                <w:szCs w:val="21"/>
              </w:rPr>
            </w:pPr>
            <w:r>
              <w:rPr>
                <w:color w:val="000000"/>
                <w:kern w:val="0"/>
                <w:szCs w:val="21"/>
                <w:lang w:bidi="ar"/>
              </w:rPr>
              <w:t>55</w:t>
            </w:r>
          </w:p>
        </w:tc>
        <w:tc>
          <w:tcPr>
            <w:tcW w:w="581" w:type="pct"/>
            <w:tcBorders>
              <w:tl2br w:val="nil"/>
              <w:tr2bl w:val="nil"/>
            </w:tcBorders>
            <w:noWrap/>
            <w:vAlign w:val="center"/>
          </w:tcPr>
          <w:p w14:paraId="43ED7B71" w14:textId="77777777" w:rsidR="006B007D" w:rsidRDefault="006B007D" w:rsidP="006B007D">
            <w:pPr>
              <w:widowControl/>
              <w:jc w:val="center"/>
              <w:textAlignment w:val="center"/>
              <w:rPr>
                <w:color w:val="000000"/>
                <w:szCs w:val="21"/>
              </w:rPr>
            </w:pPr>
            <w:r>
              <w:rPr>
                <w:rFonts w:hint="eastAsia"/>
              </w:rPr>
              <w:t>16</w:t>
            </w:r>
          </w:p>
        </w:tc>
        <w:tc>
          <w:tcPr>
            <w:tcW w:w="581" w:type="pct"/>
            <w:tcBorders>
              <w:tl2br w:val="nil"/>
              <w:tr2bl w:val="nil"/>
            </w:tcBorders>
            <w:noWrap/>
            <w:vAlign w:val="center"/>
          </w:tcPr>
          <w:p w14:paraId="08A583F5" w14:textId="77777777" w:rsidR="006B007D" w:rsidRDefault="006B007D" w:rsidP="006B007D">
            <w:pPr>
              <w:widowControl/>
              <w:jc w:val="center"/>
              <w:textAlignment w:val="center"/>
              <w:rPr>
                <w:color w:val="000000"/>
                <w:szCs w:val="21"/>
              </w:rPr>
            </w:pPr>
            <w:r>
              <w:rPr>
                <w:rFonts w:hint="eastAsia"/>
              </w:rPr>
              <w:t>30</w:t>
            </w:r>
          </w:p>
        </w:tc>
        <w:tc>
          <w:tcPr>
            <w:tcW w:w="581" w:type="pct"/>
            <w:tcBorders>
              <w:tl2br w:val="nil"/>
              <w:tr2bl w:val="nil"/>
            </w:tcBorders>
            <w:noWrap/>
            <w:vAlign w:val="center"/>
          </w:tcPr>
          <w:p w14:paraId="50C402AE" w14:textId="77777777" w:rsidR="006B007D" w:rsidRDefault="006B007D" w:rsidP="006B007D">
            <w:pPr>
              <w:widowControl/>
              <w:jc w:val="center"/>
              <w:textAlignment w:val="center"/>
              <w:rPr>
                <w:color w:val="000000"/>
                <w:szCs w:val="21"/>
              </w:rPr>
            </w:pPr>
            <w:r>
              <w:rPr>
                <w:rFonts w:hint="eastAsia"/>
              </w:rPr>
              <w:t>0</w:t>
            </w:r>
          </w:p>
        </w:tc>
        <w:tc>
          <w:tcPr>
            <w:tcW w:w="435" w:type="pct"/>
            <w:tcBorders>
              <w:tl2br w:val="nil"/>
              <w:tr2bl w:val="nil"/>
            </w:tcBorders>
            <w:noWrap/>
            <w:vAlign w:val="center"/>
          </w:tcPr>
          <w:p w14:paraId="0AA79B4A" w14:textId="77777777" w:rsidR="006B007D" w:rsidRDefault="006B007D" w:rsidP="006B007D">
            <w:pPr>
              <w:widowControl/>
              <w:jc w:val="center"/>
              <w:textAlignment w:val="center"/>
              <w:rPr>
                <w:color w:val="000000"/>
                <w:szCs w:val="21"/>
              </w:rPr>
            </w:pPr>
            <w:r>
              <w:rPr>
                <w:rFonts w:hint="eastAsia"/>
              </w:rPr>
              <w:t>8</w:t>
            </w:r>
          </w:p>
        </w:tc>
        <w:tc>
          <w:tcPr>
            <w:tcW w:w="249" w:type="pct"/>
            <w:tcBorders>
              <w:tl2br w:val="nil"/>
              <w:tr2bl w:val="nil"/>
            </w:tcBorders>
            <w:noWrap/>
            <w:vAlign w:val="center"/>
          </w:tcPr>
          <w:p w14:paraId="5AFD23B3" w14:textId="77777777" w:rsidR="006B007D" w:rsidRDefault="006B007D" w:rsidP="006B007D">
            <w:pPr>
              <w:widowControl/>
              <w:jc w:val="center"/>
              <w:textAlignment w:val="center"/>
              <w:rPr>
                <w:color w:val="000000"/>
                <w:szCs w:val="21"/>
              </w:rPr>
            </w:pPr>
            <w:r>
              <w:rPr>
                <w:rFonts w:hint="eastAsia"/>
              </w:rPr>
              <w:t>0</w:t>
            </w:r>
          </w:p>
        </w:tc>
        <w:tc>
          <w:tcPr>
            <w:tcW w:w="581" w:type="pct"/>
            <w:tcBorders>
              <w:tl2br w:val="nil"/>
              <w:tr2bl w:val="nil"/>
            </w:tcBorders>
            <w:noWrap/>
            <w:vAlign w:val="center"/>
          </w:tcPr>
          <w:p w14:paraId="3C4F5E3F" w14:textId="77777777" w:rsidR="006B007D" w:rsidRDefault="006B007D" w:rsidP="006B007D">
            <w:pPr>
              <w:widowControl/>
              <w:jc w:val="center"/>
              <w:textAlignment w:val="center"/>
              <w:rPr>
                <w:color w:val="000000"/>
                <w:szCs w:val="21"/>
              </w:rPr>
            </w:pPr>
            <w:r>
              <w:rPr>
                <w:color w:val="000000"/>
                <w:kern w:val="0"/>
                <w:szCs w:val="21"/>
                <w:lang w:bidi="ar"/>
              </w:rPr>
              <w:t>0.451</w:t>
            </w:r>
          </w:p>
        </w:tc>
        <w:tc>
          <w:tcPr>
            <w:tcW w:w="581" w:type="pct"/>
            <w:tcBorders>
              <w:tl2br w:val="nil"/>
              <w:tr2bl w:val="nil"/>
            </w:tcBorders>
            <w:noWrap/>
            <w:vAlign w:val="center"/>
          </w:tcPr>
          <w:p w14:paraId="4BDF7705" w14:textId="77777777" w:rsidR="006B007D" w:rsidRDefault="006B007D" w:rsidP="006B007D">
            <w:pPr>
              <w:widowControl/>
              <w:jc w:val="center"/>
              <w:textAlignment w:val="center"/>
              <w:rPr>
                <w:color w:val="000000"/>
                <w:szCs w:val="21"/>
              </w:rPr>
            </w:pPr>
            <w:r>
              <w:rPr>
                <w:color w:val="000000"/>
                <w:kern w:val="0"/>
                <w:szCs w:val="21"/>
                <w:lang w:bidi="ar"/>
              </w:rPr>
              <w:t>t/a</w:t>
            </w:r>
          </w:p>
        </w:tc>
      </w:tr>
    </w:tbl>
    <w:p w14:paraId="4A5E1FBA" w14:textId="77777777" w:rsidR="00775B2B" w:rsidRDefault="00775B2B">
      <w:pPr>
        <w:snapToGrid w:val="0"/>
        <w:textAlignment w:val="baseline"/>
        <w:rPr>
          <w:rFonts w:eastAsia="黑体"/>
          <w:snapToGrid w:val="0"/>
          <w:sz w:val="24"/>
        </w:rPr>
      </w:pPr>
    </w:p>
    <w:p w14:paraId="17F41045" w14:textId="4EB05005" w:rsidR="00775B2B" w:rsidRDefault="00000000">
      <w:pPr>
        <w:jc w:val="center"/>
        <w:rPr>
          <w:rFonts w:eastAsia="黑体"/>
          <w:snapToGrid w:val="0"/>
          <w:sz w:val="24"/>
        </w:rPr>
      </w:pPr>
      <w:r>
        <w:rPr>
          <w:rFonts w:eastAsia="黑体"/>
          <w:snapToGrid w:val="0"/>
          <w:sz w:val="24"/>
        </w:rPr>
        <w:t>表</w:t>
      </w:r>
      <w:r>
        <w:rPr>
          <w:rFonts w:eastAsia="黑体"/>
          <w:snapToGrid w:val="0"/>
          <w:sz w:val="24"/>
        </w:rPr>
        <w:t xml:space="preserve">5.1-12    </w:t>
      </w:r>
      <w:r>
        <w:rPr>
          <w:rFonts w:eastAsia="黑体"/>
          <w:snapToGrid w:val="0"/>
          <w:sz w:val="24"/>
        </w:rPr>
        <w:t>项目非正常工况废气污染源排放情况一览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688"/>
        <w:gridCol w:w="1299"/>
        <w:gridCol w:w="576"/>
        <w:gridCol w:w="517"/>
        <w:gridCol w:w="1033"/>
        <w:gridCol w:w="1606"/>
        <w:gridCol w:w="861"/>
        <w:gridCol w:w="899"/>
        <w:gridCol w:w="977"/>
        <w:gridCol w:w="1363"/>
        <w:gridCol w:w="1606"/>
        <w:gridCol w:w="1783"/>
      </w:tblGrid>
      <w:tr w:rsidR="00775B2B" w14:paraId="4D39C166" w14:textId="77777777">
        <w:trPr>
          <w:trHeight w:val="276"/>
          <w:jc w:val="center"/>
        </w:trPr>
        <w:tc>
          <w:tcPr>
            <w:tcW w:w="262" w:type="pct"/>
            <w:vMerge w:val="restart"/>
            <w:noWrap/>
            <w:vAlign w:val="center"/>
          </w:tcPr>
          <w:p w14:paraId="0920D78C" w14:textId="77777777" w:rsidR="00775B2B" w:rsidRDefault="00000000">
            <w:pPr>
              <w:jc w:val="center"/>
              <w:rPr>
                <w:szCs w:val="21"/>
              </w:rPr>
            </w:pPr>
            <w:r>
              <w:rPr>
                <w:szCs w:val="21"/>
              </w:rPr>
              <w:t>序号</w:t>
            </w:r>
          </w:p>
        </w:tc>
        <w:tc>
          <w:tcPr>
            <w:tcW w:w="493" w:type="pct"/>
            <w:vMerge w:val="restart"/>
            <w:noWrap/>
            <w:vAlign w:val="center"/>
          </w:tcPr>
          <w:p w14:paraId="4BF9DD57" w14:textId="77777777" w:rsidR="00775B2B" w:rsidRDefault="00000000">
            <w:pPr>
              <w:jc w:val="center"/>
              <w:rPr>
                <w:szCs w:val="21"/>
              </w:rPr>
            </w:pPr>
            <w:r>
              <w:rPr>
                <w:szCs w:val="21"/>
              </w:rPr>
              <w:t>名称</w:t>
            </w:r>
          </w:p>
        </w:tc>
        <w:tc>
          <w:tcPr>
            <w:tcW w:w="219" w:type="pct"/>
            <w:noWrap/>
            <w:vAlign w:val="center"/>
          </w:tcPr>
          <w:p w14:paraId="4BAD3762" w14:textId="77777777" w:rsidR="00775B2B" w:rsidRDefault="00000000">
            <w:pPr>
              <w:jc w:val="center"/>
              <w:rPr>
                <w:szCs w:val="21"/>
              </w:rPr>
            </w:pPr>
            <w:r>
              <w:rPr>
                <w:szCs w:val="21"/>
              </w:rPr>
              <w:t>H</w:t>
            </w:r>
          </w:p>
        </w:tc>
        <w:tc>
          <w:tcPr>
            <w:tcW w:w="197" w:type="pct"/>
            <w:noWrap/>
            <w:vAlign w:val="center"/>
          </w:tcPr>
          <w:p w14:paraId="4F329034" w14:textId="77777777" w:rsidR="00775B2B" w:rsidRDefault="00000000">
            <w:pPr>
              <w:jc w:val="center"/>
              <w:rPr>
                <w:szCs w:val="21"/>
              </w:rPr>
            </w:pPr>
            <w:r>
              <w:rPr>
                <w:szCs w:val="21"/>
              </w:rPr>
              <w:t>D</w:t>
            </w:r>
          </w:p>
        </w:tc>
        <w:tc>
          <w:tcPr>
            <w:tcW w:w="392" w:type="pct"/>
            <w:noWrap/>
            <w:vAlign w:val="center"/>
          </w:tcPr>
          <w:p w14:paraId="61D3006B" w14:textId="77777777" w:rsidR="00775B2B" w:rsidRDefault="00000000">
            <w:pPr>
              <w:widowControl/>
              <w:jc w:val="center"/>
              <w:textAlignment w:val="center"/>
              <w:rPr>
                <w:color w:val="000000"/>
                <w:kern w:val="0"/>
                <w:szCs w:val="21"/>
                <w:lang w:bidi="ar"/>
              </w:rPr>
            </w:pPr>
            <w:r>
              <w:rPr>
                <w:color w:val="000000"/>
                <w:kern w:val="0"/>
                <w:szCs w:val="21"/>
                <w:lang w:bidi="ar"/>
              </w:rPr>
              <w:t>烟气量</w:t>
            </w:r>
          </w:p>
        </w:tc>
        <w:tc>
          <w:tcPr>
            <w:tcW w:w="609" w:type="pct"/>
            <w:noWrap/>
            <w:vAlign w:val="center"/>
          </w:tcPr>
          <w:p w14:paraId="76C3E76D" w14:textId="77777777" w:rsidR="00775B2B" w:rsidRDefault="00000000">
            <w:pPr>
              <w:widowControl/>
              <w:jc w:val="center"/>
              <w:textAlignment w:val="center"/>
              <w:rPr>
                <w:color w:val="000000"/>
                <w:kern w:val="0"/>
                <w:szCs w:val="21"/>
                <w:lang w:bidi="ar"/>
              </w:rPr>
            </w:pPr>
            <w:r>
              <w:rPr>
                <w:color w:val="000000"/>
                <w:kern w:val="0"/>
                <w:szCs w:val="21"/>
                <w:lang w:bidi="ar"/>
              </w:rPr>
              <w:t>出口烟气温度</w:t>
            </w:r>
          </w:p>
        </w:tc>
        <w:tc>
          <w:tcPr>
            <w:tcW w:w="327" w:type="pct"/>
            <w:noWrap/>
            <w:vAlign w:val="center"/>
          </w:tcPr>
          <w:p w14:paraId="549249A4" w14:textId="77777777" w:rsidR="00775B2B" w:rsidRDefault="00000000">
            <w:pPr>
              <w:jc w:val="center"/>
              <w:rPr>
                <w:szCs w:val="21"/>
              </w:rPr>
            </w:pPr>
            <w:r>
              <w:rPr>
                <w:szCs w:val="21"/>
              </w:rPr>
              <w:t>SO</w:t>
            </w:r>
            <w:r>
              <w:rPr>
                <w:szCs w:val="21"/>
                <w:vertAlign w:val="subscript"/>
              </w:rPr>
              <w:t>2</w:t>
            </w:r>
          </w:p>
        </w:tc>
        <w:tc>
          <w:tcPr>
            <w:tcW w:w="327" w:type="pct"/>
            <w:noWrap/>
            <w:vAlign w:val="center"/>
          </w:tcPr>
          <w:p w14:paraId="0B1FFAF6" w14:textId="77777777" w:rsidR="00775B2B" w:rsidRDefault="00000000">
            <w:pPr>
              <w:jc w:val="center"/>
              <w:rPr>
                <w:szCs w:val="21"/>
              </w:rPr>
            </w:pPr>
            <w:r>
              <w:rPr>
                <w:szCs w:val="21"/>
              </w:rPr>
              <w:t>NO</w:t>
            </w:r>
            <w:r>
              <w:rPr>
                <w:rFonts w:hint="eastAsia"/>
                <w:szCs w:val="21"/>
                <w:vertAlign w:val="subscript"/>
              </w:rPr>
              <w:t>2</w:t>
            </w:r>
          </w:p>
        </w:tc>
        <w:tc>
          <w:tcPr>
            <w:tcW w:w="371" w:type="pct"/>
            <w:noWrap/>
            <w:vAlign w:val="center"/>
          </w:tcPr>
          <w:p w14:paraId="64EB75CC" w14:textId="77777777" w:rsidR="00775B2B" w:rsidRDefault="00000000">
            <w:pPr>
              <w:jc w:val="center"/>
              <w:rPr>
                <w:szCs w:val="21"/>
              </w:rPr>
            </w:pPr>
            <w:r>
              <w:rPr>
                <w:szCs w:val="21"/>
              </w:rPr>
              <w:t>PM</w:t>
            </w:r>
            <w:r>
              <w:rPr>
                <w:szCs w:val="21"/>
                <w:vertAlign w:val="subscript"/>
              </w:rPr>
              <w:t>10</w:t>
            </w:r>
          </w:p>
        </w:tc>
        <w:tc>
          <w:tcPr>
            <w:tcW w:w="517" w:type="pct"/>
            <w:vAlign w:val="center"/>
          </w:tcPr>
          <w:p w14:paraId="3813096C" w14:textId="77777777" w:rsidR="00775B2B" w:rsidRDefault="00000000">
            <w:pPr>
              <w:jc w:val="center"/>
              <w:rPr>
                <w:szCs w:val="21"/>
              </w:rPr>
            </w:pPr>
            <w:r>
              <w:rPr>
                <w:szCs w:val="21"/>
              </w:rPr>
              <w:t>PM</w:t>
            </w:r>
            <w:r>
              <w:rPr>
                <w:szCs w:val="21"/>
                <w:vertAlign w:val="subscript"/>
              </w:rPr>
              <w:t>2.5</w:t>
            </w:r>
            <w:r>
              <w:rPr>
                <w:szCs w:val="21"/>
              </w:rPr>
              <w:t>(</w:t>
            </w:r>
            <w:r>
              <w:rPr>
                <w:szCs w:val="21"/>
              </w:rPr>
              <w:t>一次</w:t>
            </w:r>
            <w:r>
              <w:rPr>
                <w:szCs w:val="21"/>
              </w:rPr>
              <w:t>)</w:t>
            </w:r>
          </w:p>
        </w:tc>
        <w:tc>
          <w:tcPr>
            <w:tcW w:w="609" w:type="pct"/>
            <w:noWrap/>
            <w:vAlign w:val="center"/>
          </w:tcPr>
          <w:p w14:paraId="4D5D46CE" w14:textId="77777777" w:rsidR="00775B2B" w:rsidRDefault="00000000">
            <w:pPr>
              <w:jc w:val="center"/>
              <w:rPr>
                <w:szCs w:val="21"/>
              </w:rPr>
            </w:pPr>
            <w:r>
              <w:rPr>
                <w:szCs w:val="21"/>
              </w:rPr>
              <w:t>汞及其化合物</w:t>
            </w:r>
          </w:p>
        </w:tc>
        <w:tc>
          <w:tcPr>
            <w:tcW w:w="676" w:type="pct"/>
            <w:vMerge w:val="restart"/>
            <w:vAlign w:val="center"/>
          </w:tcPr>
          <w:p w14:paraId="0E722D1F" w14:textId="77777777" w:rsidR="00775B2B" w:rsidRDefault="00000000">
            <w:pPr>
              <w:jc w:val="center"/>
              <w:rPr>
                <w:szCs w:val="21"/>
              </w:rPr>
            </w:pPr>
            <w:r>
              <w:rPr>
                <w:snapToGrid w:val="0"/>
                <w:kern w:val="0"/>
                <w:szCs w:val="21"/>
              </w:rPr>
              <w:t>单次持续时间</w:t>
            </w:r>
            <w:r>
              <w:rPr>
                <w:snapToGrid w:val="0"/>
                <w:kern w:val="0"/>
                <w:szCs w:val="21"/>
              </w:rPr>
              <w:t>/h</w:t>
            </w:r>
          </w:p>
        </w:tc>
      </w:tr>
      <w:tr w:rsidR="00775B2B" w14:paraId="5F105450" w14:textId="77777777">
        <w:trPr>
          <w:trHeight w:val="201"/>
          <w:jc w:val="center"/>
        </w:trPr>
        <w:tc>
          <w:tcPr>
            <w:tcW w:w="262" w:type="pct"/>
            <w:vMerge/>
            <w:vAlign w:val="center"/>
          </w:tcPr>
          <w:p w14:paraId="3BBD364E" w14:textId="77777777" w:rsidR="00775B2B" w:rsidRDefault="00775B2B">
            <w:pPr>
              <w:widowControl/>
              <w:jc w:val="left"/>
              <w:rPr>
                <w:szCs w:val="21"/>
              </w:rPr>
            </w:pPr>
          </w:p>
        </w:tc>
        <w:tc>
          <w:tcPr>
            <w:tcW w:w="493" w:type="pct"/>
            <w:vMerge/>
            <w:vAlign w:val="center"/>
          </w:tcPr>
          <w:p w14:paraId="64D9166A" w14:textId="77777777" w:rsidR="00775B2B" w:rsidRDefault="00775B2B">
            <w:pPr>
              <w:widowControl/>
              <w:jc w:val="left"/>
              <w:rPr>
                <w:szCs w:val="21"/>
              </w:rPr>
            </w:pPr>
          </w:p>
        </w:tc>
        <w:tc>
          <w:tcPr>
            <w:tcW w:w="219" w:type="pct"/>
            <w:noWrap/>
            <w:vAlign w:val="center"/>
          </w:tcPr>
          <w:p w14:paraId="773DD6AB" w14:textId="77777777" w:rsidR="00775B2B" w:rsidRDefault="00000000">
            <w:pPr>
              <w:jc w:val="center"/>
              <w:rPr>
                <w:szCs w:val="21"/>
              </w:rPr>
            </w:pPr>
            <w:r>
              <w:rPr>
                <w:szCs w:val="21"/>
              </w:rPr>
              <w:t>m</w:t>
            </w:r>
          </w:p>
        </w:tc>
        <w:tc>
          <w:tcPr>
            <w:tcW w:w="197" w:type="pct"/>
            <w:noWrap/>
            <w:vAlign w:val="center"/>
          </w:tcPr>
          <w:p w14:paraId="1A61491F" w14:textId="77777777" w:rsidR="00775B2B" w:rsidRDefault="00000000">
            <w:pPr>
              <w:jc w:val="center"/>
              <w:rPr>
                <w:szCs w:val="21"/>
              </w:rPr>
            </w:pPr>
            <w:r>
              <w:rPr>
                <w:szCs w:val="21"/>
              </w:rPr>
              <w:t>m</w:t>
            </w:r>
          </w:p>
        </w:tc>
        <w:tc>
          <w:tcPr>
            <w:tcW w:w="392" w:type="pct"/>
            <w:noWrap/>
            <w:vAlign w:val="center"/>
          </w:tcPr>
          <w:p w14:paraId="213EEC6D" w14:textId="77777777" w:rsidR="00775B2B" w:rsidRDefault="00000000">
            <w:pPr>
              <w:jc w:val="center"/>
              <w:rPr>
                <w:szCs w:val="21"/>
              </w:rPr>
            </w:pPr>
            <w:r>
              <w:rPr>
                <w:szCs w:val="21"/>
              </w:rPr>
              <w:t>m</w:t>
            </w:r>
            <w:r>
              <w:rPr>
                <w:szCs w:val="21"/>
                <w:vertAlign w:val="superscript"/>
              </w:rPr>
              <w:t>3</w:t>
            </w:r>
            <w:r>
              <w:rPr>
                <w:szCs w:val="21"/>
              </w:rPr>
              <w:t>/h</w:t>
            </w:r>
          </w:p>
        </w:tc>
        <w:tc>
          <w:tcPr>
            <w:tcW w:w="609" w:type="pct"/>
            <w:noWrap/>
            <w:vAlign w:val="center"/>
          </w:tcPr>
          <w:p w14:paraId="0600D3FD" w14:textId="77777777" w:rsidR="00775B2B" w:rsidRDefault="00000000">
            <w:pPr>
              <w:jc w:val="center"/>
              <w:rPr>
                <w:szCs w:val="21"/>
              </w:rPr>
            </w:pPr>
            <w:r>
              <w:rPr>
                <w:szCs w:val="21"/>
              </w:rPr>
              <w:t>℃</w:t>
            </w:r>
          </w:p>
        </w:tc>
        <w:tc>
          <w:tcPr>
            <w:tcW w:w="327" w:type="pct"/>
            <w:noWrap/>
            <w:vAlign w:val="center"/>
          </w:tcPr>
          <w:p w14:paraId="68D141D6" w14:textId="77777777" w:rsidR="00775B2B" w:rsidRDefault="00000000">
            <w:pPr>
              <w:jc w:val="center"/>
              <w:rPr>
                <w:szCs w:val="21"/>
              </w:rPr>
            </w:pPr>
            <w:r>
              <w:rPr>
                <w:szCs w:val="21"/>
              </w:rPr>
              <w:t>kg/h</w:t>
            </w:r>
          </w:p>
        </w:tc>
        <w:tc>
          <w:tcPr>
            <w:tcW w:w="327" w:type="pct"/>
            <w:noWrap/>
            <w:vAlign w:val="center"/>
          </w:tcPr>
          <w:p w14:paraId="3ED7A009" w14:textId="77777777" w:rsidR="00775B2B" w:rsidRDefault="00000000">
            <w:pPr>
              <w:jc w:val="center"/>
              <w:rPr>
                <w:szCs w:val="21"/>
              </w:rPr>
            </w:pPr>
            <w:r>
              <w:rPr>
                <w:szCs w:val="21"/>
              </w:rPr>
              <w:t>kg/h</w:t>
            </w:r>
          </w:p>
        </w:tc>
        <w:tc>
          <w:tcPr>
            <w:tcW w:w="371" w:type="pct"/>
            <w:noWrap/>
            <w:vAlign w:val="center"/>
          </w:tcPr>
          <w:p w14:paraId="71234552" w14:textId="77777777" w:rsidR="00775B2B" w:rsidRDefault="00000000">
            <w:pPr>
              <w:jc w:val="center"/>
              <w:rPr>
                <w:szCs w:val="21"/>
              </w:rPr>
            </w:pPr>
            <w:r>
              <w:rPr>
                <w:szCs w:val="21"/>
              </w:rPr>
              <w:t>kg/h</w:t>
            </w:r>
          </w:p>
        </w:tc>
        <w:tc>
          <w:tcPr>
            <w:tcW w:w="517" w:type="pct"/>
            <w:vAlign w:val="center"/>
          </w:tcPr>
          <w:p w14:paraId="712742A3" w14:textId="77777777" w:rsidR="00775B2B" w:rsidRDefault="00000000">
            <w:pPr>
              <w:jc w:val="center"/>
              <w:rPr>
                <w:szCs w:val="21"/>
              </w:rPr>
            </w:pPr>
            <w:r>
              <w:rPr>
                <w:szCs w:val="21"/>
              </w:rPr>
              <w:t>kg/h</w:t>
            </w:r>
          </w:p>
        </w:tc>
        <w:tc>
          <w:tcPr>
            <w:tcW w:w="609" w:type="pct"/>
            <w:noWrap/>
            <w:vAlign w:val="center"/>
          </w:tcPr>
          <w:p w14:paraId="0A345E21" w14:textId="77777777" w:rsidR="00775B2B" w:rsidRDefault="00000000">
            <w:pPr>
              <w:jc w:val="center"/>
              <w:rPr>
                <w:szCs w:val="21"/>
              </w:rPr>
            </w:pPr>
            <w:r>
              <w:rPr>
                <w:szCs w:val="21"/>
              </w:rPr>
              <w:t>kg/h</w:t>
            </w:r>
          </w:p>
        </w:tc>
        <w:tc>
          <w:tcPr>
            <w:tcW w:w="676" w:type="pct"/>
            <w:vMerge/>
            <w:vAlign w:val="center"/>
          </w:tcPr>
          <w:p w14:paraId="160BD5A8" w14:textId="77777777" w:rsidR="00775B2B" w:rsidRDefault="00775B2B">
            <w:pPr>
              <w:jc w:val="center"/>
              <w:rPr>
                <w:szCs w:val="21"/>
              </w:rPr>
            </w:pPr>
          </w:p>
        </w:tc>
      </w:tr>
      <w:tr w:rsidR="00775B2B" w14:paraId="22610F2C" w14:textId="77777777">
        <w:trPr>
          <w:trHeight w:val="90"/>
          <w:jc w:val="center"/>
        </w:trPr>
        <w:tc>
          <w:tcPr>
            <w:tcW w:w="262" w:type="pct"/>
            <w:noWrap/>
            <w:vAlign w:val="center"/>
          </w:tcPr>
          <w:p w14:paraId="107F6971" w14:textId="77777777" w:rsidR="00775B2B" w:rsidRDefault="00000000">
            <w:pPr>
              <w:jc w:val="center"/>
              <w:rPr>
                <w:szCs w:val="21"/>
              </w:rPr>
            </w:pPr>
            <w:r>
              <w:rPr>
                <w:szCs w:val="21"/>
              </w:rPr>
              <w:t>1</w:t>
            </w:r>
          </w:p>
        </w:tc>
        <w:tc>
          <w:tcPr>
            <w:tcW w:w="493" w:type="pct"/>
            <w:noWrap/>
            <w:vAlign w:val="center"/>
          </w:tcPr>
          <w:p w14:paraId="02FCC881" w14:textId="77777777" w:rsidR="00775B2B" w:rsidRDefault="00000000">
            <w:pPr>
              <w:widowControl/>
              <w:jc w:val="center"/>
              <w:textAlignment w:val="center"/>
              <w:rPr>
                <w:color w:val="000000"/>
                <w:kern w:val="0"/>
                <w:szCs w:val="21"/>
                <w:lang w:bidi="ar"/>
              </w:rPr>
            </w:pPr>
            <w:r>
              <w:rPr>
                <w:color w:val="000000"/>
                <w:kern w:val="0"/>
                <w:szCs w:val="21"/>
                <w:lang w:bidi="ar"/>
              </w:rPr>
              <w:t>G1</w:t>
            </w:r>
            <w:r>
              <w:rPr>
                <w:rFonts w:hint="eastAsia"/>
                <w:color w:val="000000"/>
                <w:kern w:val="0"/>
                <w:szCs w:val="21"/>
                <w:lang w:bidi="ar"/>
              </w:rPr>
              <w:t>0</w:t>
            </w:r>
          </w:p>
          <w:p w14:paraId="36A4B609" w14:textId="77777777" w:rsidR="00775B2B" w:rsidRDefault="00000000">
            <w:pPr>
              <w:widowControl/>
              <w:jc w:val="center"/>
              <w:textAlignment w:val="center"/>
              <w:rPr>
                <w:color w:val="000000"/>
                <w:kern w:val="0"/>
                <w:szCs w:val="21"/>
                <w:lang w:bidi="ar"/>
              </w:rPr>
            </w:pPr>
            <w:r>
              <w:rPr>
                <w:color w:val="000000"/>
                <w:kern w:val="0"/>
                <w:szCs w:val="21"/>
                <w:lang w:bidi="ar"/>
              </w:rPr>
              <w:t>(</w:t>
            </w:r>
            <w:r>
              <w:rPr>
                <w:color w:val="000000"/>
                <w:kern w:val="0"/>
                <w:szCs w:val="21"/>
                <w:lang w:bidi="ar"/>
              </w:rPr>
              <w:t>校核煤种</w:t>
            </w:r>
            <w:r>
              <w:rPr>
                <w:color w:val="000000"/>
                <w:kern w:val="0"/>
                <w:szCs w:val="21"/>
                <w:lang w:bidi="ar"/>
              </w:rPr>
              <w:t>)</w:t>
            </w:r>
          </w:p>
        </w:tc>
        <w:tc>
          <w:tcPr>
            <w:tcW w:w="219" w:type="pct"/>
            <w:noWrap/>
            <w:vAlign w:val="center"/>
          </w:tcPr>
          <w:p w14:paraId="67E84173" w14:textId="77777777" w:rsidR="00775B2B" w:rsidRDefault="00000000">
            <w:pPr>
              <w:jc w:val="center"/>
              <w:rPr>
                <w:szCs w:val="21"/>
              </w:rPr>
            </w:pPr>
            <w:r>
              <w:rPr>
                <w:szCs w:val="21"/>
              </w:rPr>
              <w:t>180</w:t>
            </w:r>
          </w:p>
        </w:tc>
        <w:tc>
          <w:tcPr>
            <w:tcW w:w="197" w:type="pct"/>
            <w:noWrap/>
            <w:vAlign w:val="center"/>
          </w:tcPr>
          <w:p w14:paraId="5423C2E0" w14:textId="77777777" w:rsidR="00775B2B" w:rsidRDefault="00000000">
            <w:pPr>
              <w:jc w:val="center"/>
              <w:rPr>
                <w:szCs w:val="21"/>
              </w:rPr>
            </w:pPr>
            <w:r>
              <w:rPr>
                <w:szCs w:val="21"/>
              </w:rPr>
              <w:t>5.9</w:t>
            </w:r>
          </w:p>
        </w:tc>
        <w:tc>
          <w:tcPr>
            <w:tcW w:w="392" w:type="pct"/>
            <w:noWrap/>
            <w:vAlign w:val="center"/>
          </w:tcPr>
          <w:p w14:paraId="7AF7ED01" w14:textId="77777777" w:rsidR="00775B2B" w:rsidRDefault="00000000">
            <w:pPr>
              <w:jc w:val="center"/>
              <w:rPr>
                <w:szCs w:val="21"/>
              </w:rPr>
            </w:pPr>
            <w:r>
              <w:rPr>
                <w:kern w:val="0"/>
                <w:szCs w:val="21"/>
              </w:rPr>
              <w:t>1011344</w:t>
            </w:r>
          </w:p>
        </w:tc>
        <w:tc>
          <w:tcPr>
            <w:tcW w:w="609" w:type="pct"/>
            <w:noWrap/>
            <w:vAlign w:val="center"/>
          </w:tcPr>
          <w:p w14:paraId="144C3335" w14:textId="77777777" w:rsidR="00775B2B" w:rsidRDefault="00000000">
            <w:pPr>
              <w:jc w:val="center"/>
              <w:rPr>
                <w:szCs w:val="21"/>
              </w:rPr>
            </w:pPr>
            <w:r>
              <w:rPr>
                <w:szCs w:val="21"/>
              </w:rPr>
              <w:t>50</w:t>
            </w:r>
          </w:p>
        </w:tc>
        <w:tc>
          <w:tcPr>
            <w:tcW w:w="327" w:type="pct"/>
            <w:noWrap/>
            <w:vAlign w:val="center"/>
          </w:tcPr>
          <w:p w14:paraId="4A5524D6" w14:textId="77777777" w:rsidR="00775B2B" w:rsidRDefault="00000000">
            <w:pPr>
              <w:jc w:val="center"/>
              <w:rPr>
                <w:szCs w:val="21"/>
              </w:rPr>
            </w:pPr>
            <w:r>
              <w:rPr>
                <w:rFonts w:hint="eastAsia"/>
              </w:rPr>
              <w:t>371.16</w:t>
            </w:r>
          </w:p>
        </w:tc>
        <w:tc>
          <w:tcPr>
            <w:tcW w:w="327" w:type="pct"/>
            <w:noWrap/>
            <w:vAlign w:val="center"/>
          </w:tcPr>
          <w:p w14:paraId="3F730281" w14:textId="77777777" w:rsidR="00775B2B" w:rsidRDefault="00000000">
            <w:pPr>
              <w:jc w:val="center"/>
              <w:rPr>
                <w:szCs w:val="21"/>
              </w:rPr>
            </w:pPr>
            <w:r>
              <w:rPr>
                <w:rFonts w:hint="eastAsia"/>
              </w:rPr>
              <w:t>183.393</w:t>
            </w:r>
          </w:p>
        </w:tc>
        <w:tc>
          <w:tcPr>
            <w:tcW w:w="371" w:type="pct"/>
            <w:noWrap/>
            <w:vAlign w:val="center"/>
          </w:tcPr>
          <w:p w14:paraId="3A33E3C2" w14:textId="77777777" w:rsidR="00775B2B" w:rsidRDefault="00000000">
            <w:pPr>
              <w:jc w:val="center"/>
              <w:rPr>
                <w:szCs w:val="21"/>
              </w:rPr>
            </w:pPr>
            <w:r>
              <w:rPr>
                <w:rFonts w:hint="eastAsia"/>
              </w:rPr>
              <w:t>12.79</w:t>
            </w:r>
          </w:p>
        </w:tc>
        <w:tc>
          <w:tcPr>
            <w:tcW w:w="517" w:type="pct"/>
            <w:vAlign w:val="center"/>
          </w:tcPr>
          <w:p w14:paraId="73B55B98" w14:textId="77777777" w:rsidR="00775B2B" w:rsidRDefault="00000000">
            <w:pPr>
              <w:jc w:val="center"/>
              <w:rPr>
                <w:szCs w:val="21"/>
              </w:rPr>
            </w:pPr>
            <w:r>
              <w:rPr>
                <w:rFonts w:hint="eastAsia"/>
              </w:rPr>
              <w:t>6.395</w:t>
            </w:r>
          </w:p>
        </w:tc>
        <w:tc>
          <w:tcPr>
            <w:tcW w:w="609" w:type="pct"/>
            <w:noWrap/>
            <w:vAlign w:val="center"/>
          </w:tcPr>
          <w:p w14:paraId="0F87D96C" w14:textId="77777777" w:rsidR="00775B2B" w:rsidRDefault="00000000">
            <w:pPr>
              <w:jc w:val="center"/>
              <w:rPr>
                <w:szCs w:val="21"/>
              </w:rPr>
            </w:pPr>
            <w:r>
              <w:rPr>
                <w:rFonts w:hint="eastAsia"/>
              </w:rPr>
              <w:t>0.002</w:t>
            </w:r>
          </w:p>
        </w:tc>
        <w:tc>
          <w:tcPr>
            <w:tcW w:w="676" w:type="pct"/>
            <w:vAlign w:val="center"/>
          </w:tcPr>
          <w:p w14:paraId="69ACB9CE" w14:textId="77777777" w:rsidR="00775B2B" w:rsidRDefault="00000000">
            <w:pPr>
              <w:jc w:val="center"/>
              <w:rPr>
                <w:szCs w:val="21"/>
              </w:rPr>
            </w:pPr>
            <w:r>
              <w:rPr>
                <w:szCs w:val="21"/>
              </w:rPr>
              <w:t>1</w:t>
            </w:r>
          </w:p>
        </w:tc>
      </w:tr>
      <w:tr w:rsidR="00775B2B" w14:paraId="3E858205" w14:textId="77777777">
        <w:trPr>
          <w:trHeight w:val="178"/>
          <w:jc w:val="center"/>
        </w:trPr>
        <w:tc>
          <w:tcPr>
            <w:tcW w:w="262" w:type="pct"/>
            <w:noWrap/>
            <w:vAlign w:val="center"/>
          </w:tcPr>
          <w:p w14:paraId="008FBDB7" w14:textId="77777777" w:rsidR="00775B2B" w:rsidRDefault="00000000">
            <w:pPr>
              <w:jc w:val="center"/>
              <w:rPr>
                <w:szCs w:val="21"/>
              </w:rPr>
            </w:pPr>
            <w:r>
              <w:rPr>
                <w:szCs w:val="21"/>
              </w:rPr>
              <w:t>2</w:t>
            </w:r>
          </w:p>
        </w:tc>
        <w:tc>
          <w:tcPr>
            <w:tcW w:w="493" w:type="pct"/>
            <w:noWrap/>
            <w:vAlign w:val="center"/>
          </w:tcPr>
          <w:p w14:paraId="256DC7D6" w14:textId="77777777" w:rsidR="00775B2B" w:rsidRDefault="00000000">
            <w:pPr>
              <w:widowControl/>
              <w:jc w:val="center"/>
              <w:textAlignment w:val="center"/>
              <w:rPr>
                <w:color w:val="000000"/>
                <w:kern w:val="0"/>
                <w:szCs w:val="21"/>
                <w:lang w:bidi="ar"/>
              </w:rPr>
            </w:pPr>
            <w:r>
              <w:rPr>
                <w:color w:val="000000"/>
                <w:kern w:val="0"/>
                <w:szCs w:val="21"/>
                <w:lang w:bidi="ar"/>
              </w:rPr>
              <w:t>G1</w:t>
            </w:r>
            <w:r>
              <w:rPr>
                <w:rFonts w:hint="eastAsia"/>
                <w:color w:val="000000"/>
                <w:kern w:val="0"/>
                <w:szCs w:val="21"/>
                <w:lang w:bidi="ar"/>
              </w:rPr>
              <w:t>1</w:t>
            </w:r>
          </w:p>
          <w:p w14:paraId="7F98129D" w14:textId="77777777" w:rsidR="00775B2B" w:rsidRDefault="00000000">
            <w:pPr>
              <w:widowControl/>
              <w:jc w:val="center"/>
              <w:textAlignment w:val="center"/>
              <w:rPr>
                <w:color w:val="000000"/>
                <w:kern w:val="0"/>
                <w:szCs w:val="21"/>
                <w:lang w:bidi="ar"/>
              </w:rPr>
            </w:pPr>
            <w:r>
              <w:rPr>
                <w:color w:val="000000"/>
                <w:kern w:val="0"/>
                <w:szCs w:val="21"/>
                <w:lang w:bidi="ar"/>
              </w:rPr>
              <w:t>(</w:t>
            </w:r>
            <w:r>
              <w:rPr>
                <w:color w:val="000000"/>
                <w:kern w:val="0"/>
                <w:szCs w:val="21"/>
                <w:lang w:bidi="ar"/>
              </w:rPr>
              <w:t>校核煤种</w:t>
            </w:r>
            <w:r>
              <w:rPr>
                <w:color w:val="000000"/>
                <w:kern w:val="0"/>
                <w:szCs w:val="21"/>
                <w:lang w:bidi="ar"/>
              </w:rPr>
              <w:t>)</w:t>
            </w:r>
          </w:p>
        </w:tc>
        <w:tc>
          <w:tcPr>
            <w:tcW w:w="219" w:type="pct"/>
            <w:noWrap/>
            <w:vAlign w:val="center"/>
          </w:tcPr>
          <w:p w14:paraId="080F0D62" w14:textId="77777777" w:rsidR="00775B2B" w:rsidRDefault="00000000">
            <w:pPr>
              <w:jc w:val="center"/>
              <w:rPr>
                <w:szCs w:val="21"/>
              </w:rPr>
            </w:pPr>
            <w:r>
              <w:rPr>
                <w:szCs w:val="21"/>
              </w:rPr>
              <w:t>180</w:t>
            </w:r>
          </w:p>
        </w:tc>
        <w:tc>
          <w:tcPr>
            <w:tcW w:w="197" w:type="pct"/>
            <w:noWrap/>
            <w:vAlign w:val="center"/>
          </w:tcPr>
          <w:p w14:paraId="44811988" w14:textId="77777777" w:rsidR="00775B2B" w:rsidRDefault="00000000">
            <w:pPr>
              <w:jc w:val="center"/>
              <w:rPr>
                <w:szCs w:val="21"/>
              </w:rPr>
            </w:pPr>
            <w:r>
              <w:rPr>
                <w:szCs w:val="21"/>
              </w:rPr>
              <w:t>4.2</w:t>
            </w:r>
          </w:p>
        </w:tc>
        <w:tc>
          <w:tcPr>
            <w:tcW w:w="392" w:type="pct"/>
            <w:noWrap/>
            <w:vAlign w:val="center"/>
          </w:tcPr>
          <w:p w14:paraId="27BD4156" w14:textId="77777777" w:rsidR="00775B2B" w:rsidRDefault="00000000">
            <w:pPr>
              <w:jc w:val="center"/>
              <w:rPr>
                <w:szCs w:val="21"/>
              </w:rPr>
            </w:pPr>
            <w:r>
              <w:rPr>
                <w:kern w:val="0"/>
                <w:szCs w:val="21"/>
              </w:rPr>
              <w:t>505672</w:t>
            </w:r>
          </w:p>
        </w:tc>
        <w:tc>
          <w:tcPr>
            <w:tcW w:w="609" w:type="pct"/>
            <w:noWrap/>
            <w:vAlign w:val="center"/>
          </w:tcPr>
          <w:p w14:paraId="22804C4C" w14:textId="77777777" w:rsidR="00775B2B" w:rsidRDefault="00000000">
            <w:pPr>
              <w:jc w:val="center"/>
              <w:rPr>
                <w:szCs w:val="21"/>
              </w:rPr>
            </w:pPr>
            <w:r>
              <w:rPr>
                <w:szCs w:val="21"/>
              </w:rPr>
              <w:t>50</w:t>
            </w:r>
          </w:p>
        </w:tc>
        <w:tc>
          <w:tcPr>
            <w:tcW w:w="327" w:type="pct"/>
            <w:noWrap/>
            <w:vAlign w:val="center"/>
          </w:tcPr>
          <w:p w14:paraId="2EFBC119" w14:textId="77777777" w:rsidR="00775B2B" w:rsidRDefault="00000000">
            <w:pPr>
              <w:jc w:val="center"/>
              <w:rPr>
                <w:szCs w:val="21"/>
              </w:rPr>
            </w:pPr>
            <w:r>
              <w:rPr>
                <w:rFonts w:hint="eastAsia"/>
              </w:rPr>
              <w:t>351.46</w:t>
            </w:r>
          </w:p>
        </w:tc>
        <w:tc>
          <w:tcPr>
            <w:tcW w:w="327" w:type="pct"/>
            <w:noWrap/>
            <w:vAlign w:val="center"/>
          </w:tcPr>
          <w:p w14:paraId="0B2BAC7C" w14:textId="77777777" w:rsidR="00775B2B" w:rsidRDefault="00000000">
            <w:pPr>
              <w:jc w:val="center"/>
              <w:rPr>
                <w:szCs w:val="21"/>
              </w:rPr>
            </w:pPr>
            <w:r>
              <w:rPr>
                <w:rFonts w:hint="eastAsia"/>
              </w:rPr>
              <w:t>160.875</w:t>
            </w:r>
          </w:p>
        </w:tc>
        <w:tc>
          <w:tcPr>
            <w:tcW w:w="371" w:type="pct"/>
            <w:noWrap/>
            <w:vAlign w:val="center"/>
          </w:tcPr>
          <w:p w14:paraId="2584C0B4" w14:textId="77777777" w:rsidR="00775B2B" w:rsidRDefault="00000000">
            <w:pPr>
              <w:jc w:val="center"/>
              <w:rPr>
                <w:szCs w:val="21"/>
              </w:rPr>
            </w:pPr>
            <w:r>
              <w:rPr>
                <w:rFonts w:hint="eastAsia"/>
              </w:rPr>
              <w:t>7.89</w:t>
            </w:r>
          </w:p>
        </w:tc>
        <w:tc>
          <w:tcPr>
            <w:tcW w:w="517" w:type="pct"/>
            <w:vAlign w:val="center"/>
          </w:tcPr>
          <w:p w14:paraId="70E180F2" w14:textId="77777777" w:rsidR="00775B2B" w:rsidRDefault="00000000">
            <w:pPr>
              <w:jc w:val="center"/>
              <w:rPr>
                <w:szCs w:val="21"/>
              </w:rPr>
            </w:pPr>
            <w:r>
              <w:rPr>
                <w:rFonts w:hint="eastAsia"/>
              </w:rPr>
              <w:t>3.945</w:t>
            </w:r>
          </w:p>
        </w:tc>
        <w:tc>
          <w:tcPr>
            <w:tcW w:w="609" w:type="pct"/>
            <w:noWrap/>
            <w:vAlign w:val="center"/>
          </w:tcPr>
          <w:p w14:paraId="161CAFAA" w14:textId="77777777" w:rsidR="00775B2B" w:rsidRDefault="00000000">
            <w:pPr>
              <w:jc w:val="center"/>
              <w:rPr>
                <w:szCs w:val="21"/>
              </w:rPr>
            </w:pPr>
            <w:r>
              <w:rPr>
                <w:rFonts w:hint="eastAsia"/>
              </w:rPr>
              <w:t>0.001</w:t>
            </w:r>
          </w:p>
        </w:tc>
        <w:tc>
          <w:tcPr>
            <w:tcW w:w="676" w:type="pct"/>
            <w:vAlign w:val="center"/>
          </w:tcPr>
          <w:p w14:paraId="658BC806" w14:textId="77777777" w:rsidR="00775B2B" w:rsidRDefault="00000000">
            <w:pPr>
              <w:jc w:val="center"/>
              <w:rPr>
                <w:szCs w:val="21"/>
              </w:rPr>
            </w:pPr>
            <w:r>
              <w:rPr>
                <w:szCs w:val="21"/>
              </w:rPr>
              <w:t>1</w:t>
            </w:r>
          </w:p>
        </w:tc>
      </w:tr>
      <w:tr w:rsidR="00775B2B" w14:paraId="0D49487F" w14:textId="77777777">
        <w:trPr>
          <w:trHeight w:val="178"/>
          <w:jc w:val="center"/>
        </w:trPr>
        <w:tc>
          <w:tcPr>
            <w:tcW w:w="262" w:type="pct"/>
            <w:noWrap/>
            <w:vAlign w:val="center"/>
          </w:tcPr>
          <w:p w14:paraId="22D9CC9D" w14:textId="77777777" w:rsidR="00775B2B" w:rsidRDefault="00000000">
            <w:pPr>
              <w:jc w:val="center"/>
              <w:rPr>
                <w:szCs w:val="21"/>
              </w:rPr>
            </w:pPr>
            <w:r>
              <w:rPr>
                <w:szCs w:val="21"/>
              </w:rPr>
              <w:t>3</w:t>
            </w:r>
          </w:p>
        </w:tc>
        <w:tc>
          <w:tcPr>
            <w:tcW w:w="493" w:type="pct"/>
            <w:noWrap/>
            <w:vAlign w:val="center"/>
          </w:tcPr>
          <w:p w14:paraId="188B71DD" w14:textId="77777777" w:rsidR="00775B2B" w:rsidRDefault="00000000">
            <w:pPr>
              <w:widowControl/>
              <w:jc w:val="center"/>
              <w:textAlignment w:val="center"/>
              <w:rPr>
                <w:color w:val="000000"/>
                <w:kern w:val="0"/>
                <w:szCs w:val="21"/>
                <w:lang w:bidi="ar"/>
              </w:rPr>
            </w:pPr>
            <w:r>
              <w:rPr>
                <w:color w:val="000000"/>
                <w:kern w:val="0"/>
                <w:szCs w:val="21"/>
                <w:lang w:bidi="ar"/>
              </w:rPr>
              <w:t>G1</w:t>
            </w:r>
            <w:r>
              <w:rPr>
                <w:rFonts w:hint="eastAsia"/>
                <w:color w:val="000000"/>
                <w:kern w:val="0"/>
                <w:szCs w:val="21"/>
                <w:lang w:bidi="ar"/>
              </w:rPr>
              <w:t>0</w:t>
            </w:r>
          </w:p>
          <w:p w14:paraId="389BE20F" w14:textId="77777777" w:rsidR="00775B2B" w:rsidRDefault="00000000">
            <w:pPr>
              <w:widowControl/>
              <w:jc w:val="center"/>
              <w:textAlignment w:val="center"/>
              <w:rPr>
                <w:color w:val="000000"/>
                <w:kern w:val="0"/>
                <w:szCs w:val="21"/>
                <w:lang w:bidi="ar"/>
              </w:rPr>
            </w:pPr>
            <w:r>
              <w:rPr>
                <w:color w:val="000000"/>
                <w:kern w:val="0"/>
                <w:szCs w:val="21"/>
                <w:lang w:bidi="ar"/>
              </w:rPr>
              <w:t>(</w:t>
            </w:r>
            <w:r>
              <w:rPr>
                <w:color w:val="000000"/>
                <w:kern w:val="0"/>
                <w:szCs w:val="21"/>
                <w:lang w:bidi="ar"/>
              </w:rPr>
              <w:t>设计煤种</w:t>
            </w:r>
            <w:r>
              <w:rPr>
                <w:color w:val="000000"/>
                <w:kern w:val="0"/>
                <w:szCs w:val="21"/>
                <w:lang w:bidi="ar"/>
              </w:rPr>
              <w:t>)</w:t>
            </w:r>
          </w:p>
        </w:tc>
        <w:tc>
          <w:tcPr>
            <w:tcW w:w="219" w:type="pct"/>
            <w:noWrap/>
            <w:vAlign w:val="center"/>
          </w:tcPr>
          <w:p w14:paraId="4F3C2AD2" w14:textId="77777777" w:rsidR="00775B2B" w:rsidRDefault="00000000">
            <w:pPr>
              <w:jc w:val="center"/>
              <w:rPr>
                <w:szCs w:val="21"/>
              </w:rPr>
            </w:pPr>
            <w:r>
              <w:rPr>
                <w:szCs w:val="21"/>
              </w:rPr>
              <w:t>180</w:t>
            </w:r>
          </w:p>
        </w:tc>
        <w:tc>
          <w:tcPr>
            <w:tcW w:w="197" w:type="pct"/>
            <w:noWrap/>
            <w:vAlign w:val="center"/>
          </w:tcPr>
          <w:p w14:paraId="52439E2B" w14:textId="77777777" w:rsidR="00775B2B" w:rsidRDefault="00000000">
            <w:pPr>
              <w:jc w:val="center"/>
              <w:rPr>
                <w:szCs w:val="21"/>
              </w:rPr>
            </w:pPr>
            <w:r>
              <w:rPr>
                <w:szCs w:val="21"/>
              </w:rPr>
              <w:t>5.9</w:t>
            </w:r>
          </w:p>
        </w:tc>
        <w:tc>
          <w:tcPr>
            <w:tcW w:w="392" w:type="pct"/>
            <w:noWrap/>
            <w:vAlign w:val="center"/>
          </w:tcPr>
          <w:p w14:paraId="0717B656" w14:textId="77777777" w:rsidR="00775B2B" w:rsidRDefault="00000000">
            <w:pPr>
              <w:jc w:val="center"/>
              <w:rPr>
                <w:szCs w:val="21"/>
              </w:rPr>
            </w:pPr>
            <w:r>
              <w:rPr>
                <w:kern w:val="0"/>
                <w:szCs w:val="21"/>
              </w:rPr>
              <w:t>1011344</w:t>
            </w:r>
          </w:p>
        </w:tc>
        <w:tc>
          <w:tcPr>
            <w:tcW w:w="609" w:type="pct"/>
            <w:noWrap/>
            <w:vAlign w:val="center"/>
          </w:tcPr>
          <w:p w14:paraId="33BAA522" w14:textId="77777777" w:rsidR="00775B2B" w:rsidRDefault="00000000">
            <w:pPr>
              <w:jc w:val="center"/>
              <w:rPr>
                <w:szCs w:val="21"/>
              </w:rPr>
            </w:pPr>
            <w:r>
              <w:rPr>
                <w:szCs w:val="21"/>
              </w:rPr>
              <w:t>50</w:t>
            </w:r>
          </w:p>
        </w:tc>
        <w:tc>
          <w:tcPr>
            <w:tcW w:w="327" w:type="pct"/>
            <w:noWrap/>
            <w:vAlign w:val="center"/>
          </w:tcPr>
          <w:p w14:paraId="1A5DE36B" w14:textId="77777777" w:rsidR="00775B2B" w:rsidRDefault="00000000">
            <w:pPr>
              <w:jc w:val="center"/>
              <w:rPr>
                <w:szCs w:val="21"/>
              </w:rPr>
            </w:pPr>
            <w:r>
              <w:rPr>
                <w:rFonts w:hint="eastAsia"/>
              </w:rPr>
              <w:t>184.73</w:t>
            </w:r>
          </w:p>
        </w:tc>
        <w:tc>
          <w:tcPr>
            <w:tcW w:w="327" w:type="pct"/>
            <w:noWrap/>
            <w:vAlign w:val="center"/>
          </w:tcPr>
          <w:p w14:paraId="1EEA4016" w14:textId="77777777" w:rsidR="00775B2B" w:rsidRDefault="00000000">
            <w:pPr>
              <w:jc w:val="center"/>
              <w:rPr>
                <w:szCs w:val="21"/>
              </w:rPr>
            </w:pPr>
            <w:r>
              <w:rPr>
                <w:rFonts w:hint="eastAsia"/>
              </w:rPr>
              <w:t>160.83</w:t>
            </w:r>
          </w:p>
        </w:tc>
        <w:tc>
          <w:tcPr>
            <w:tcW w:w="371" w:type="pct"/>
            <w:noWrap/>
            <w:vAlign w:val="center"/>
          </w:tcPr>
          <w:p w14:paraId="1BA95905" w14:textId="77777777" w:rsidR="00775B2B" w:rsidRDefault="00000000">
            <w:pPr>
              <w:jc w:val="center"/>
              <w:rPr>
                <w:szCs w:val="21"/>
              </w:rPr>
            </w:pPr>
            <w:r>
              <w:rPr>
                <w:rFonts w:hint="eastAsia"/>
              </w:rPr>
              <w:t>9.12</w:t>
            </w:r>
          </w:p>
        </w:tc>
        <w:tc>
          <w:tcPr>
            <w:tcW w:w="517" w:type="pct"/>
            <w:vAlign w:val="center"/>
          </w:tcPr>
          <w:p w14:paraId="4AC8E42A" w14:textId="77777777" w:rsidR="00775B2B" w:rsidRDefault="00000000">
            <w:pPr>
              <w:jc w:val="center"/>
              <w:rPr>
                <w:szCs w:val="21"/>
              </w:rPr>
            </w:pPr>
            <w:r>
              <w:rPr>
                <w:rFonts w:hint="eastAsia"/>
              </w:rPr>
              <w:t>4.56</w:t>
            </w:r>
          </w:p>
        </w:tc>
        <w:tc>
          <w:tcPr>
            <w:tcW w:w="609" w:type="pct"/>
            <w:noWrap/>
            <w:vAlign w:val="center"/>
          </w:tcPr>
          <w:p w14:paraId="17E606D0" w14:textId="77777777" w:rsidR="00775B2B" w:rsidRDefault="00000000">
            <w:pPr>
              <w:jc w:val="center"/>
              <w:rPr>
                <w:szCs w:val="21"/>
              </w:rPr>
            </w:pPr>
            <w:r>
              <w:rPr>
                <w:rFonts w:hint="eastAsia"/>
              </w:rPr>
              <w:t>0.004</w:t>
            </w:r>
          </w:p>
        </w:tc>
        <w:tc>
          <w:tcPr>
            <w:tcW w:w="676" w:type="pct"/>
            <w:vAlign w:val="center"/>
          </w:tcPr>
          <w:p w14:paraId="6EA00E16" w14:textId="77777777" w:rsidR="00775B2B" w:rsidRDefault="00000000">
            <w:pPr>
              <w:jc w:val="center"/>
              <w:rPr>
                <w:szCs w:val="21"/>
              </w:rPr>
            </w:pPr>
            <w:r>
              <w:rPr>
                <w:szCs w:val="21"/>
              </w:rPr>
              <w:t>1</w:t>
            </w:r>
          </w:p>
        </w:tc>
      </w:tr>
      <w:tr w:rsidR="00775B2B" w14:paraId="6AB5AFA3" w14:textId="77777777">
        <w:trPr>
          <w:trHeight w:val="178"/>
          <w:jc w:val="center"/>
        </w:trPr>
        <w:tc>
          <w:tcPr>
            <w:tcW w:w="262" w:type="pct"/>
            <w:noWrap/>
            <w:vAlign w:val="center"/>
          </w:tcPr>
          <w:p w14:paraId="4F6EF632" w14:textId="77777777" w:rsidR="00775B2B" w:rsidRDefault="00000000">
            <w:pPr>
              <w:jc w:val="center"/>
              <w:rPr>
                <w:szCs w:val="21"/>
              </w:rPr>
            </w:pPr>
            <w:r>
              <w:rPr>
                <w:szCs w:val="21"/>
              </w:rPr>
              <w:t>4</w:t>
            </w:r>
          </w:p>
        </w:tc>
        <w:tc>
          <w:tcPr>
            <w:tcW w:w="493" w:type="pct"/>
            <w:noWrap/>
            <w:vAlign w:val="center"/>
          </w:tcPr>
          <w:p w14:paraId="6EE7AFA2" w14:textId="77777777" w:rsidR="00775B2B" w:rsidRDefault="00000000">
            <w:pPr>
              <w:widowControl/>
              <w:jc w:val="center"/>
              <w:textAlignment w:val="center"/>
              <w:rPr>
                <w:color w:val="000000"/>
                <w:kern w:val="0"/>
                <w:szCs w:val="21"/>
                <w:lang w:bidi="ar"/>
              </w:rPr>
            </w:pPr>
            <w:r>
              <w:rPr>
                <w:color w:val="000000"/>
                <w:kern w:val="0"/>
                <w:szCs w:val="21"/>
                <w:lang w:bidi="ar"/>
              </w:rPr>
              <w:t>G1</w:t>
            </w:r>
            <w:r>
              <w:rPr>
                <w:rFonts w:hint="eastAsia"/>
                <w:color w:val="000000"/>
                <w:kern w:val="0"/>
                <w:szCs w:val="21"/>
                <w:lang w:bidi="ar"/>
              </w:rPr>
              <w:t>1</w:t>
            </w:r>
          </w:p>
          <w:p w14:paraId="4949C107" w14:textId="77777777" w:rsidR="00775B2B" w:rsidRDefault="00000000">
            <w:pPr>
              <w:widowControl/>
              <w:jc w:val="center"/>
              <w:textAlignment w:val="center"/>
              <w:rPr>
                <w:color w:val="000000"/>
                <w:kern w:val="0"/>
                <w:szCs w:val="21"/>
                <w:lang w:bidi="ar"/>
              </w:rPr>
            </w:pPr>
            <w:r>
              <w:rPr>
                <w:color w:val="000000"/>
                <w:kern w:val="0"/>
                <w:szCs w:val="21"/>
                <w:lang w:bidi="ar"/>
              </w:rPr>
              <w:t>(</w:t>
            </w:r>
            <w:r>
              <w:rPr>
                <w:color w:val="000000"/>
                <w:kern w:val="0"/>
                <w:szCs w:val="21"/>
                <w:lang w:bidi="ar"/>
              </w:rPr>
              <w:t>设计煤种</w:t>
            </w:r>
            <w:r>
              <w:rPr>
                <w:color w:val="000000"/>
                <w:kern w:val="0"/>
                <w:szCs w:val="21"/>
                <w:lang w:bidi="ar"/>
              </w:rPr>
              <w:t>)</w:t>
            </w:r>
          </w:p>
        </w:tc>
        <w:tc>
          <w:tcPr>
            <w:tcW w:w="219" w:type="pct"/>
            <w:noWrap/>
            <w:vAlign w:val="center"/>
          </w:tcPr>
          <w:p w14:paraId="2D7F0807" w14:textId="77777777" w:rsidR="00775B2B" w:rsidRDefault="00000000">
            <w:pPr>
              <w:jc w:val="center"/>
              <w:rPr>
                <w:szCs w:val="21"/>
              </w:rPr>
            </w:pPr>
            <w:r>
              <w:rPr>
                <w:szCs w:val="21"/>
              </w:rPr>
              <w:t>180</w:t>
            </w:r>
          </w:p>
        </w:tc>
        <w:tc>
          <w:tcPr>
            <w:tcW w:w="197" w:type="pct"/>
            <w:noWrap/>
            <w:vAlign w:val="center"/>
          </w:tcPr>
          <w:p w14:paraId="7D63D040" w14:textId="77777777" w:rsidR="00775B2B" w:rsidRDefault="00000000">
            <w:pPr>
              <w:jc w:val="center"/>
              <w:rPr>
                <w:szCs w:val="21"/>
              </w:rPr>
            </w:pPr>
            <w:r>
              <w:rPr>
                <w:szCs w:val="21"/>
              </w:rPr>
              <w:t>4.2</w:t>
            </w:r>
          </w:p>
        </w:tc>
        <w:tc>
          <w:tcPr>
            <w:tcW w:w="392" w:type="pct"/>
            <w:noWrap/>
            <w:vAlign w:val="center"/>
          </w:tcPr>
          <w:p w14:paraId="79393409" w14:textId="77777777" w:rsidR="00775B2B" w:rsidRDefault="00000000">
            <w:pPr>
              <w:jc w:val="center"/>
              <w:rPr>
                <w:szCs w:val="21"/>
              </w:rPr>
            </w:pPr>
            <w:r>
              <w:rPr>
                <w:kern w:val="0"/>
                <w:szCs w:val="21"/>
              </w:rPr>
              <w:t>505672</w:t>
            </w:r>
          </w:p>
        </w:tc>
        <w:tc>
          <w:tcPr>
            <w:tcW w:w="609" w:type="pct"/>
            <w:noWrap/>
            <w:vAlign w:val="center"/>
          </w:tcPr>
          <w:p w14:paraId="228E492A" w14:textId="77777777" w:rsidR="00775B2B" w:rsidRDefault="00000000">
            <w:pPr>
              <w:jc w:val="center"/>
              <w:rPr>
                <w:szCs w:val="21"/>
              </w:rPr>
            </w:pPr>
            <w:r>
              <w:rPr>
                <w:szCs w:val="21"/>
              </w:rPr>
              <w:t>50</w:t>
            </w:r>
          </w:p>
        </w:tc>
        <w:tc>
          <w:tcPr>
            <w:tcW w:w="327" w:type="pct"/>
            <w:noWrap/>
            <w:vAlign w:val="center"/>
          </w:tcPr>
          <w:p w14:paraId="47998887" w14:textId="77777777" w:rsidR="00775B2B" w:rsidRDefault="00000000">
            <w:pPr>
              <w:jc w:val="center"/>
              <w:rPr>
                <w:szCs w:val="21"/>
              </w:rPr>
            </w:pPr>
            <w:r>
              <w:rPr>
                <w:rFonts w:hint="eastAsia"/>
              </w:rPr>
              <w:t>174.93</w:t>
            </w:r>
          </w:p>
        </w:tc>
        <w:tc>
          <w:tcPr>
            <w:tcW w:w="327" w:type="pct"/>
            <w:noWrap/>
            <w:vAlign w:val="center"/>
          </w:tcPr>
          <w:p w14:paraId="68178CB1" w14:textId="77777777" w:rsidR="00775B2B" w:rsidRDefault="00000000">
            <w:pPr>
              <w:jc w:val="center"/>
              <w:rPr>
                <w:szCs w:val="21"/>
              </w:rPr>
            </w:pPr>
            <w:r>
              <w:rPr>
                <w:rFonts w:hint="eastAsia"/>
              </w:rPr>
              <w:t>141.084</w:t>
            </w:r>
          </w:p>
        </w:tc>
        <w:tc>
          <w:tcPr>
            <w:tcW w:w="371" w:type="pct"/>
            <w:noWrap/>
            <w:vAlign w:val="center"/>
          </w:tcPr>
          <w:p w14:paraId="6A7D407C" w14:textId="77777777" w:rsidR="00775B2B" w:rsidRDefault="00000000">
            <w:pPr>
              <w:jc w:val="center"/>
              <w:rPr>
                <w:szCs w:val="21"/>
              </w:rPr>
            </w:pPr>
            <w:r>
              <w:rPr>
                <w:rFonts w:hint="eastAsia"/>
              </w:rPr>
              <w:t>5.74</w:t>
            </w:r>
          </w:p>
        </w:tc>
        <w:tc>
          <w:tcPr>
            <w:tcW w:w="517" w:type="pct"/>
            <w:vAlign w:val="center"/>
          </w:tcPr>
          <w:p w14:paraId="621FBB3F" w14:textId="77777777" w:rsidR="00775B2B" w:rsidRDefault="00000000">
            <w:pPr>
              <w:jc w:val="center"/>
              <w:rPr>
                <w:szCs w:val="21"/>
              </w:rPr>
            </w:pPr>
            <w:r>
              <w:rPr>
                <w:rFonts w:hint="eastAsia"/>
              </w:rPr>
              <w:t>2.87</w:t>
            </w:r>
          </w:p>
        </w:tc>
        <w:tc>
          <w:tcPr>
            <w:tcW w:w="609" w:type="pct"/>
            <w:noWrap/>
            <w:vAlign w:val="center"/>
          </w:tcPr>
          <w:p w14:paraId="765F56CC" w14:textId="77777777" w:rsidR="00775B2B" w:rsidRDefault="00000000">
            <w:pPr>
              <w:jc w:val="center"/>
              <w:rPr>
                <w:szCs w:val="21"/>
              </w:rPr>
            </w:pPr>
            <w:r>
              <w:rPr>
                <w:rFonts w:hint="eastAsia"/>
              </w:rPr>
              <w:t>0.002</w:t>
            </w:r>
          </w:p>
        </w:tc>
        <w:tc>
          <w:tcPr>
            <w:tcW w:w="676" w:type="pct"/>
            <w:vAlign w:val="center"/>
          </w:tcPr>
          <w:p w14:paraId="4291B410" w14:textId="77777777" w:rsidR="00775B2B" w:rsidRDefault="00000000">
            <w:pPr>
              <w:jc w:val="center"/>
              <w:rPr>
                <w:szCs w:val="21"/>
              </w:rPr>
            </w:pPr>
            <w:r>
              <w:rPr>
                <w:szCs w:val="21"/>
              </w:rPr>
              <w:t>1</w:t>
            </w:r>
          </w:p>
        </w:tc>
      </w:tr>
      <w:bookmarkEnd w:id="946"/>
    </w:tbl>
    <w:p w14:paraId="571FFAA6" w14:textId="77777777" w:rsidR="00775B2B" w:rsidRDefault="00775B2B">
      <w:pPr>
        <w:snapToGrid w:val="0"/>
        <w:textAlignment w:val="baseline"/>
        <w:rPr>
          <w:rFonts w:eastAsia="黑体"/>
          <w:snapToGrid w:val="0"/>
          <w:sz w:val="24"/>
        </w:rPr>
        <w:sectPr w:rsidR="00775B2B">
          <w:pgSz w:w="16838" w:h="11906" w:orient="landscape"/>
          <w:pgMar w:top="1440" w:right="1800" w:bottom="1440" w:left="1800" w:header="1021" w:footer="851" w:gutter="0"/>
          <w:pgNumType w:fmt="numberInDash"/>
          <w:cols w:space="720"/>
          <w:docGrid w:linePitch="312"/>
        </w:sectPr>
      </w:pPr>
    </w:p>
    <w:p w14:paraId="00DF8481" w14:textId="77777777" w:rsidR="00775B2B" w:rsidRDefault="00775B2B">
      <w:pPr>
        <w:rPr>
          <w:rFonts w:eastAsia="黑体"/>
          <w:sz w:val="24"/>
        </w:rPr>
      </w:pPr>
    </w:p>
    <w:p w14:paraId="19EB064F" w14:textId="77777777" w:rsidR="00775B2B" w:rsidRDefault="00775B2B">
      <w:pPr>
        <w:rPr>
          <w:rFonts w:eastAsia="黑体"/>
          <w:sz w:val="24"/>
        </w:rPr>
      </w:pPr>
    </w:p>
    <w:p w14:paraId="685DB613" w14:textId="77777777" w:rsidR="00775B2B" w:rsidRDefault="00775B2B">
      <w:pPr>
        <w:rPr>
          <w:rFonts w:eastAsia="黑体"/>
          <w:sz w:val="24"/>
        </w:rPr>
      </w:pPr>
    </w:p>
    <w:p w14:paraId="6E1EF724" w14:textId="5CFABEA2" w:rsidR="00775B2B" w:rsidRDefault="00000000">
      <w:pPr>
        <w:jc w:val="center"/>
        <w:rPr>
          <w:rFonts w:eastAsia="黑体"/>
          <w:kern w:val="0"/>
          <w:sz w:val="24"/>
        </w:rPr>
      </w:pPr>
      <w:r>
        <w:rPr>
          <w:rFonts w:eastAsia="黑体"/>
          <w:sz w:val="24"/>
        </w:rPr>
        <w:t>表</w:t>
      </w:r>
      <w:r>
        <w:rPr>
          <w:rFonts w:eastAsia="黑体"/>
          <w:sz w:val="24"/>
        </w:rPr>
        <w:t>5.1-13    SO</w:t>
      </w:r>
      <w:r>
        <w:rPr>
          <w:rFonts w:eastAsia="黑体"/>
          <w:sz w:val="24"/>
          <w:vertAlign w:val="subscript"/>
        </w:rPr>
        <w:t>2</w:t>
      </w:r>
      <w:r>
        <w:rPr>
          <w:rFonts w:eastAsia="黑体"/>
          <w:sz w:val="24"/>
        </w:rPr>
        <w:t>最大落地浓度贡献值及其发生的时间统计一览表</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ayout w:type="fixed"/>
        <w:tblLook w:val="04A0" w:firstRow="1" w:lastRow="0" w:firstColumn="1" w:lastColumn="0" w:noHBand="0" w:noVBand="1"/>
      </w:tblPr>
      <w:tblGrid>
        <w:gridCol w:w="476"/>
        <w:gridCol w:w="883"/>
        <w:gridCol w:w="1360"/>
        <w:gridCol w:w="946"/>
        <w:gridCol w:w="1218"/>
        <w:gridCol w:w="816"/>
        <w:gridCol w:w="874"/>
        <w:gridCol w:w="1289"/>
        <w:gridCol w:w="1677"/>
        <w:gridCol w:w="1289"/>
        <w:gridCol w:w="1635"/>
        <w:gridCol w:w="745"/>
      </w:tblGrid>
      <w:tr w:rsidR="00775B2B" w14:paraId="6876C288" w14:textId="77777777">
        <w:trPr>
          <w:trHeight w:val="270"/>
          <w:jc w:val="center"/>
        </w:trPr>
        <w:tc>
          <w:tcPr>
            <w:tcW w:w="180" w:type="pct"/>
            <w:noWrap/>
            <w:vAlign w:val="center"/>
          </w:tcPr>
          <w:p w14:paraId="34FC0861" w14:textId="77777777" w:rsidR="00775B2B" w:rsidRDefault="00000000">
            <w:pPr>
              <w:widowControl/>
              <w:jc w:val="center"/>
              <w:textAlignment w:val="center"/>
              <w:rPr>
                <w:color w:val="000000"/>
                <w:szCs w:val="21"/>
              </w:rPr>
            </w:pPr>
            <w:r>
              <w:rPr>
                <w:color w:val="000000"/>
                <w:kern w:val="0"/>
                <w:szCs w:val="21"/>
                <w:lang w:bidi="ar"/>
              </w:rPr>
              <w:t>序号</w:t>
            </w:r>
          </w:p>
        </w:tc>
        <w:tc>
          <w:tcPr>
            <w:tcW w:w="334" w:type="pct"/>
            <w:noWrap/>
            <w:vAlign w:val="center"/>
          </w:tcPr>
          <w:p w14:paraId="43DA4515" w14:textId="77777777" w:rsidR="00775B2B" w:rsidRDefault="00000000">
            <w:pPr>
              <w:widowControl/>
              <w:jc w:val="center"/>
              <w:textAlignment w:val="center"/>
              <w:rPr>
                <w:color w:val="000000"/>
                <w:szCs w:val="21"/>
              </w:rPr>
            </w:pPr>
            <w:r>
              <w:rPr>
                <w:color w:val="000000"/>
                <w:kern w:val="0"/>
                <w:szCs w:val="21"/>
                <w:lang w:bidi="ar"/>
              </w:rPr>
              <w:t>点名称</w:t>
            </w:r>
          </w:p>
        </w:tc>
        <w:tc>
          <w:tcPr>
            <w:tcW w:w="514" w:type="pct"/>
            <w:noWrap/>
            <w:vAlign w:val="center"/>
          </w:tcPr>
          <w:p w14:paraId="27991A49" w14:textId="77777777" w:rsidR="00775B2B" w:rsidRDefault="00000000">
            <w:pPr>
              <w:widowControl/>
              <w:jc w:val="center"/>
              <w:textAlignment w:val="center"/>
              <w:rPr>
                <w:color w:val="000000"/>
                <w:szCs w:val="21"/>
              </w:rPr>
            </w:pPr>
            <w:r>
              <w:rPr>
                <w:color w:val="000000"/>
                <w:kern w:val="0"/>
                <w:szCs w:val="21"/>
                <w:lang w:bidi="ar"/>
              </w:rPr>
              <w:t>点坐标</w:t>
            </w:r>
            <w:r>
              <w:rPr>
                <w:color w:val="000000"/>
                <w:kern w:val="0"/>
                <w:szCs w:val="21"/>
                <w:lang w:bidi="ar"/>
              </w:rPr>
              <w:t>(x</w:t>
            </w:r>
            <w:r>
              <w:rPr>
                <w:color w:val="000000"/>
                <w:kern w:val="0"/>
                <w:szCs w:val="21"/>
                <w:lang w:bidi="ar"/>
              </w:rPr>
              <w:t>或</w:t>
            </w:r>
            <w:r>
              <w:rPr>
                <w:color w:val="000000"/>
                <w:kern w:val="0"/>
                <w:szCs w:val="21"/>
                <w:lang w:bidi="ar"/>
              </w:rPr>
              <w:t>r</w:t>
            </w:r>
            <w:r>
              <w:rPr>
                <w:color w:val="000000"/>
                <w:kern w:val="0"/>
                <w:szCs w:val="21"/>
                <w:lang w:bidi="ar"/>
              </w:rPr>
              <w:t>，</w:t>
            </w:r>
            <w:r>
              <w:rPr>
                <w:color w:val="000000"/>
                <w:kern w:val="0"/>
                <w:szCs w:val="21"/>
                <w:lang w:bidi="ar"/>
              </w:rPr>
              <w:t>y</w:t>
            </w:r>
            <w:r>
              <w:rPr>
                <w:color w:val="000000"/>
                <w:kern w:val="0"/>
                <w:szCs w:val="21"/>
                <w:lang w:bidi="ar"/>
              </w:rPr>
              <w:t>或</w:t>
            </w:r>
            <w:r>
              <w:rPr>
                <w:color w:val="000000"/>
                <w:kern w:val="0"/>
                <w:szCs w:val="21"/>
                <w:lang w:bidi="ar"/>
              </w:rPr>
              <w:t>a)</w:t>
            </w:r>
          </w:p>
        </w:tc>
        <w:tc>
          <w:tcPr>
            <w:tcW w:w="358" w:type="pct"/>
            <w:noWrap/>
            <w:vAlign w:val="center"/>
          </w:tcPr>
          <w:p w14:paraId="37922C53" w14:textId="77777777" w:rsidR="00775B2B" w:rsidRDefault="00000000">
            <w:pPr>
              <w:widowControl/>
              <w:jc w:val="center"/>
              <w:textAlignment w:val="center"/>
              <w:rPr>
                <w:color w:val="000000"/>
                <w:szCs w:val="21"/>
              </w:rPr>
            </w:pPr>
            <w:r>
              <w:rPr>
                <w:color w:val="000000"/>
                <w:kern w:val="0"/>
                <w:szCs w:val="21"/>
                <w:lang w:bidi="ar"/>
              </w:rPr>
              <w:t>地面高程</w:t>
            </w:r>
            <w:r>
              <w:rPr>
                <w:color w:val="000000"/>
                <w:kern w:val="0"/>
                <w:szCs w:val="21"/>
                <w:lang w:bidi="ar"/>
              </w:rPr>
              <w:t>(m)</w:t>
            </w:r>
          </w:p>
        </w:tc>
        <w:tc>
          <w:tcPr>
            <w:tcW w:w="460" w:type="pct"/>
            <w:noWrap/>
            <w:vAlign w:val="center"/>
          </w:tcPr>
          <w:p w14:paraId="7DBB42C4" w14:textId="77777777" w:rsidR="00775B2B" w:rsidRDefault="00000000">
            <w:pPr>
              <w:widowControl/>
              <w:jc w:val="center"/>
              <w:textAlignment w:val="center"/>
              <w:rPr>
                <w:color w:val="000000"/>
                <w:szCs w:val="21"/>
              </w:rPr>
            </w:pPr>
            <w:r>
              <w:rPr>
                <w:color w:val="000000"/>
                <w:kern w:val="0"/>
                <w:szCs w:val="21"/>
                <w:lang w:bidi="ar"/>
              </w:rPr>
              <w:t>山体高度尺度</w:t>
            </w:r>
            <w:r>
              <w:rPr>
                <w:color w:val="000000"/>
                <w:kern w:val="0"/>
                <w:szCs w:val="21"/>
                <w:lang w:bidi="ar"/>
              </w:rPr>
              <w:t>(m)</w:t>
            </w:r>
          </w:p>
        </w:tc>
        <w:tc>
          <w:tcPr>
            <w:tcW w:w="309" w:type="pct"/>
            <w:noWrap/>
            <w:vAlign w:val="center"/>
          </w:tcPr>
          <w:p w14:paraId="13FD5882" w14:textId="77777777" w:rsidR="00775B2B" w:rsidRDefault="00000000">
            <w:pPr>
              <w:widowControl/>
              <w:jc w:val="center"/>
              <w:textAlignment w:val="center"/>
              <w:rPr>
                <w:color w:val="000000"/>
                <w:szCs w:val="21"/>
              </w:rPr>
            </w:pPr>
            <w:r>
              <w:rPr>
                <w:color w:val="000000"/>
                <w:kern w:val="0"/>
                <w:szCs w:val="21"/>
                <w:lang w:bidi="ar"/>
              </w:rPr>
              <w:t>离地高度</w:t>
            </w:r>
            <w:r>
              <w:rPr>
                <w:color w:val="000000"/>
                <w:kern w:val="0"/>
                <w:szCs w:val="21"/>
                <w:lang w:bidi="ar"/>
              </w:rPr>
              <w:t>(m)</w:t>
            </w:r>
          </w:p>
        </w:tc>
        <w:tc>
          <w:tcPr>
            <w:tcW w:w="331" w:type="pct"/>
            <w:noWrap/>
            <w:vAlign w:val="center"/>
          </w:tcPr>
          <w:p w14:paraId="79393E14" w14:textId="77777777" w:rsidR="00775B2B" w:rsidRDefault="00000000">
            <w:pPr>
              <w:widowControl/>
              <w:jc w:val="center"/>
              <w:textAlignment w:val="center"/>
              <w:rPr>
                <w:color w:val="000000"/>
                <w:szCs w:val="21"/>
              </w:rPr>
            </w:pPr>
            <w:r>
              <w:rPr>
                <w:color w:val="000000"/>
                <w:kern w:val="0"/>
                <w:szCs w:val="21"/>
                <w:lang w:bidi="ar"/>
              </w:rPr>
              <w:t>浓度类型</w:t>
            </w:r>
          </w:p>
        </w:tc>
        <w:tc>
          <w:tcPr>
            <w:tcW w:w="487" w:type="pct"/>
            <w:noWrap/>
            <w:vAlign w:val="center"/>
          </w:tcPr>
          <w:p w14:paraId="240F70B7" w14:textId="77777777" w:rsidR="00775B2B" w:rsidRDefault="00000000">
            <w:pPr>
              <w:widowControl/>
              <w:jc w:val="center"/>
              <w:textAlignment w:val="center"/>
              <w:rPr>
                <w:color w:val="000000"/>
                <w:szCs w:val="21"/>
              </w:rPr>
            </w:pPr>
            <w:r>
              <w:rPr>
                <w:color w:val="000000"/>
                <w:kern w:val="0"/>
                <w:szCs w:val="21"/>
                <w:lang w:bidi="ar"/>
              </w:rPr>
              <w:t>浓度增量</w:t>
            </w:r>
            <w:r>
              <w:rPr>
                <w:color w:val="000000"/>
                <w:kern w:val="0"/>
                <w:szCs w:val="21"/>
                <w:lang w:bidi="ar"/>
              </w:rPr>
              <w:t>(mg/m^3)</w:t>
            </w:r>
          </w:p>
        </w:tc>
        <w:tc>
          <w:tcPr>
            <w:tcW w:w="634" w:type="pct"/>
            <w:noWrap/>
            <w:vAlign w:val="center"/>
          </w:tcPr>
          <w:p w14:paraId="7F63E23C" w14:textId="77777777" w:rsidR="00775B2B" w:rsidRDefault="00000000">
            <w:pPr>
              <w:widowControl/>
              <w:jc w:val="center"/>
              <w:textAlignment w:val="center"/>
              <w:rPr>
                <w:color w:val="000000"/>
                <w:szCs w:val="21"/>
              </w:rPr>
            </w:pPr>
            <w:r>
              <w:rPr>
                <w:color w:val="000000"/>
                <w:kern w:val="0"/>
                <w:szCs w:val="21"/>
                <w:lang w:bidi="ar"/>
              </w:rPr>
              <w:t>出现时间</w:t>
            </w:r>
            <w:r>
              <w:rPr>
                <w:color w:val="000000"/>
                <w:kern w:val="0"/>
                <w:szCs w:val="21"/>
                <w:lang w:bidi="ar"/>
              </w:rPr>
              <w:t>(YYMMDDHH)</w:t>
            </w:r>
          </w:p>
        </w:tc>
        <w:tc>
          <w:tcPr>
            <w:tcW w:w="487" w:type="pct"/>
            <w:noWrap/>
            <w:vAlign w:val="center"/>
          </w:tcPr>
          <w:p w14:paraId="35EB1C1F" w14:textId="77777777" w:rsidR="00775B2B" w:rsidRDefault="00000000">
            <w:pPr>
              <w:widowControl/>
              <w:jc w:val="center"/>
              <w:textAlignment w:val="center"/>
              <w:rPr>
                <w:color w:val="000000"/>
                <w:szCs w:val="21"/>
              </w:rPr>
            </w:pPr>
            <w:r>
              <w:rPr>
                <w:color w:val="000000"/>
                <w:kern w:val="0"/>
                <w:szCs w:val="21"/>
                <w:lang w:bidi="ar"/>
              </w:rPr>
              <w:t>评价标准</w:t>
            </w:r>
            <w:r>
              <w:rPr>
                <w:color w:val="000000"/>
                <w:kern w:val="0"/>
                <w:szCs w:val="21"/>
                <w:lang w:bidi="ar"/>
              </w:rPr>
              <w:t>(mg/m^3)</w:t>
            </w:r>
          </w:p>
        </w:tc>
        <w:tc>
          <w:tcPr>
            <w:tcW w:w="618" w:type="pct"/>
            <w:noWrap/>
            <w:vAlign w:val="center"/>
          </w:tcPr>
          <w:p w14:paraId="17A2A2B6" w14:textId="77777777" w:rsidR="00775B2B" w:rsidRDefault="00000000">
            <w:pPr>
              <w:widowControl/>
              <w:jc w:val="center"/>
              <w:textAlignment w:val="center"/>
              <w:rPr>
                <w:color w:val="000000"/>
                <w:szCs w:val="21"/>
              </w:rPr>
            </w:pPr>
            <w:r>
              <w:rPr>
                <w:color w:val="000000"/>
                <w:kern w:val="0"/>
                <w:szCs w:val="21"/>
                <w:lang w:bidi="ar"/>
              </w:rPr>
              <w:t>占标率</w:t>
            </w:r>
            <w:r>
              <w:rPr>
                <w:color w:val="000000"/>
                <w:kern w:val="0"/>
                <w:szCs w:val="21"/>
                <w:lang w:bidi="ar"/>
              </w:rPr>
              <w:t>%</w:t>
            </w:r>
          </w:p>
        </w:tc>
        <w:tc>
          <w:tcPr>
            <w:tcW w:w="282" w:type="pct"/>
            <w:noWrap/>
            <w:vAlign w:val="center"/>
          </w:tcPr>
          <w:p w14:paraId="5548E49A" w14:textId="77777777" w:rsidR="00775B2B" w:rsidRDefault="00000000">
            <w:pPr>
              <w:widowControl/>
              <w:jc w:val="center"/>
              <w:textAlignment w:val="center"/>
              <w:rPr>
                <w:color w:val="000000"/>
                <w:szCs w:val="21"/>
              </w:rPr>
            </w:pPr>
            <w:r>
              <w:rPr>
                <w:color w:val="000000"/>
                <w:kern w:val="0"/>
                <w:szCs w:val="21"/>
                <w:lang w:bidi="ar"/>
              </w:rPr>
              <w:t>是否超标</w:t>
            </w:r>
          </w:p>
        </w:tc>
      </w:tr>
      <w:tr w:rsidR="00775B2B" w14:paraId="23A65363" w14:textId="77777777">
        <w:trPr>
          <w:trHeight w:val="270"/>
          <w:jc w:val="center"/>
        </w:trPr>
        <w:tc>
          <w:tcPr>
            <w:tcW w:w="180" w:type="pct"/>
            <w:vMerge w:val="restart"/>
            <w:noWrap/>
            <w:vAlign w:val="center"/>
          </w:tcPr>
          <w:p w14:paraId="2F11CC66" w14:textId="77777777" w:rsidR="00775B2B" w:rsidRDefault="00000000">
            <w:pPr>
              <w:widowControl/>
              <w:jc w:val="center"/>
              <w:textAlignment w:val="center"/>
              <w:rPr>
                <w:color w:val="000000"/>
                <w:szCs w:val="21"/>
              </w:rPr>
            </w:pPr>
            <w:r>
              <w:rPr>
                <w:color w:val="000000"/>
                <w:kern w:val="0"/>
                <w:szCs w:val="21"/>
                <w:lang w:bidi="ar"/>
              </w:rPr>
              <w:t>1</w:t>
            </w:r>
          </w:p>
        </w:tc>
        <w:tc>
          <w:tcPr>
            <w:tcW w:w="334" w:type="pct"/>
            <w:vMerge w:val="restart"/>
            <w:noWrap/>
            <w:vAlign w:val="center"/>
          </w:tcPr>
          <w:p w14:paraId="58DB3B98" w14:textId="77777777" w:rsidR="00775B2B" w:rsidRDefault="00000000">
            <w:pPr>
              <w:widowControl/>
              <w:jc w:val="center"/>
              <w:textAlignment w:val="center"/>
              <w:rPr>
                <w:color w:val="000000"/>
                <w:szCs w:val="21"/>
              </w:rPr>
            </w:pPr>
            <w:r>
              <w:rPr>
                <w:color w:val="000000"/>
                <w:kern w:val="0"/>
                <w:szCs w:val="21"/>
                <w:lang w:bidi="ar"/>
              </w:rPr>
              <w:t>东庄子</w:t>
            </w:r>
          </w:p>
        </w:tc>
        <w:tc>
          <w:tcPr>
            <w:tcW w:w="514" w:type="pct"/>
            <w:vMerge w:val="restart"/>
            <w:noWrap/>
            <w:vAlign w:val="center"/>
          </w:tcPr>
          <w:p w14:paraId="6D8A2E8D" w14:textId="77777777" w:rsidR="00775B2B" w:rsidRDefault="00000000">
            <w:pPr>
              <w:widowControl/>
              <w:jc w:val="center"/>
              <w:textAlignment w:val="center"/>
              <w:rPr>
                <w:color w:val="000000"/>
                <w:szCs w:val="21"/>
              </w:rPr>
            </w:pPr>
            <w:r>
              <w:rPr>
                <w:color w:val="000000"/>
                <w:kern w:val="0"/>
                <w:szCs w:val="21"/>
                <w:lang w:bidi="ar"/>
              </w:rPr>
              <w:t>601</w:t>
            </w:r>
            <w:r>
              <w:rPr>
                <w:color w:val="000000"/>
                <w:kern w:val="0"/>
                <w:szCs w:val="21"/>
                <w:lang w:bidi="ar"/>
              </w:rPr>
              <w:t>，</w:t>
            </w:r>
            <w:r>
              <w:rPr>
                <w:color w:val="000000"/>
                <w:kern w:val="0"/>
                <w:szCs w:val="21"/>
                <w:lang w:bidi="ar"/>
              </w:rPr>
              <w:t>-3689</w:t>
            </w:r>
          </w:p>
        </w:tc>
        <w:tc>
          <w:tcPr>
            <w:tcW w:w="358" w:type="pct"/>
            <w:vMerge w:val="restart"/>
            <w:noWrap/>
            <w:vAlign w:val="center"/>
          </w:tcPr>
          <w:p w14:paraId="6928CC7C" w14:textId="77777777" w:rsidR="00775B2B" w:rsidRDefault="00000000">
            <w:pPr>
              <w:widowControl/>
              <w:jc w:val="center"/>
              <w:textAlignment w:val="center"/>
              <w:rPr>
                <w:color w:val="000000"/>
                <w:szCs w:val="21"/>
              </w:rPr>
            </w:pPr>
            <w:r>
              <w:rPr>
                <w:color w:val="000000"/>
                <w:kern w:val="0"/>
                <w:szCs w:val="21"/>
                <w:lang w:bidi="ar"/>
              </w:rPr>
              <w:t>870.19</w:t>
            </w:r>
          </w:p>
        </w:tc>
        <w:tc>
          <w:tcPr>
            <w:tcW w:w="460" w:type="pct"/>
            <w:vMerge w:val="restart"/>
            <w:noWrap/>
            <w:vAlign w:val="center"/>
          </w:tcPr>
          <w:p w14:paraId="5D399539" w14:textId="77777777" w:rsidR="00775B2B" w:rsidRDefault="00000000">
            <w:pPr>
              <w:widowControl/>
              <w:jc w:val="center"/>
              <w:textAlignment w:val="center"/>
              <w:rPr>
                <w:color w:val="000000"/>
                <w:szCs w:val="21"/>
              </w:rPr>
            </w:pPr>
            <w:r>
              <w:rPr>
                <w:color w:val="000000"/>
                <w:kern w:val="0"/>
                <w:szCs w:val="21"/>
                <w:lang w:bidi="ar"/>
              </w:rPr>
              <w:t>870.19</w:t>
            </w:r>
          </w:p>
        </w:tc>
        <w:tc>
          <w:tcPr>
            <w:tcW w:w="309" w:type="pct"/>
            <w:vMerge w:val="restart"/>
            <w:noWrap/>
            <w:vAlign w:val="center"/>
          </w:tcPr>
          <w:p w14:paraId="051EA64B" w14:textId="77777777" w:rsidR="00775B2B" w:rsidRDefault="00000000">
            <w:pPr>
              <w:widowControl/>
              <w:jc w:val="center"/>
              <w:textAlignment w:val="center"/>
              <w:rPr>
                <w:color w:val="000000"/>
                <w:szCs w:val="21"/>
              </w:rPr>
            </w:pPr>
            <w:r>
              <w:rPr>
                <w:color w:val="000000"/>
                <w:kern w:val="0"/>
                <w:szCs w:val="21"/>
                <w:lang w:bidi="ar"/>
              </w:rPr>
              <w:t>0</w:t>
            </w:r>
          </w:p>
        </w:tc>
        <w:tc>
          <w:tcPr>
            <w:tcW w:w="331" w:type="pct"/>
            <w:noWrap/>
            <w:vAlign w:val="center"/>
          </w:tcPr>
          <w:p w14:paraId="03DE4505" w14:textId="77777777" w:rsidR="00775B2B" w:rsidRDefault="00000000">
            <w:pPr>
              <w:widowControl/>
              <w:jc w:val="center"/>
              <w:textAlignment w:val="center"/>
              <w:rPr>
                <w:color w:val="000000"/>
                <w:szCs w:val="21"/>
              </w:rPr>
            </w:pPr>
            <w:r>
              <w:rPr>
                <w:color w:val="000000"/>
                <w:kern w:val="0"/>
                <w:szCs w:val="21"/>
                <w:lang w:bidi="ar"/>
              </w:rPr>
              <w:t>1</w:t>
            </w:r>
            <w:r>
              <w:rPr>
                <w:color w:val="000000"/>
                <w:kern w:val="0"/>
                <w:szCs w:val="21"/>
                <w:lang w:bidi="ar"/>
              </w:rPr>
              <w:t>小时</w:t>
            </w:r>
          </w:p>
        </w:tc>
        <w:tc>
          <w:tcPr>
            <w:tcW w:w="487" w:type="pct"/>
            <w:noWrap/>
            <w:vAlign w:val="center"/>
          </w:tcPr>
          <w:p w14:paraId="010A8605" w14:textId="77777777" w:rsidR="00775B2B" w:rsidRDefault="00000000">
            <w:pPr>
              <w:widowControl/>
              <w:jc w:val="center"/>
              <w:textAlignment w:val="center"/>
              <w:rPr>
                <w:color w:val="000000"/>
                <w:szCs w:val="21"/>
              </w:rPr>
            </w:pPr>
            <w:r>
              <w:rPr>
                <w:color w:val="000000"/>
                <w:kern w:val="0"/>
                <w:szCs w:val="21"/>
                <w:lang w:bidi="ar"/>
              </w:rPr>
              <w:t>5.38E-03</w:t>
            </w:r>
          </w:p>
        </w:tc>
        <w:tc>
          <w:tcPr>
            <w:tcW w:w="634" w:type="pct"/>
            <w:noWrap/>
            <w:vAlign w:val="center"/>
          </w:tcPr>
          <w:p w14:paraId="0BC41FF2" w14:textId="77777777" w:rsidR="00775B2B" w:rsidRDefault="00000000">
            <w:pPr>
              <w:widowControl/>
              <w:jc w:val="center"/>
              <w:textAlignment w:val="center"/>
              <w:rPr>
                <w:color w:val="000000"/>
                <w:szCs w:val="21"/>
              </w:rPr>
            </w:pPr>
            <w:r>
              <w:rPr>
                <w:color w:val="000000"/>
                <w:kern w:val="0"/>
                <w:szCs w:val="21"/>
                <w:lang w:bidi="ar"/>
              </w:rPr>
              <w:t>23021012</w:t>
            </w:r>
          </w:p>
        </w:tc>
        <w:tc>
          <w:tcPr>
            <w:tcW w:w="487" w:type="pct"/>
            <w:noWrap/>
            <w:vAlign w:val="center"/>
          </w:tcPr>
          <w:p w14:paraId="7E0A4E3E" w14:textId="77777777" w:rsidR="00775B2B" w:rsidRDefault="00000000">
            <w:pPr>
              <w:widowControl/>
              <w:jc w:val="center"/>
              <w:textAlignment w:val="center"/>
              <w:rPr>
                <w:color w:val="000000"/>
                <w:szCs w:val="21"/>
              </w:rPr>
            </w:pPr>
            <w:r>
              <w:rPr>
                <w:color w:val="000000"/>
                <w:kern w:val="0"/>
                <w:szCs w:val="21"/>
                <w:lang w:bidi="ar"/>
              </w:rPr>
              <w:t>5.00E-01</w:t>
            </w:r>
          </w:p>
        </w:tc>
        <w:tc>
          <w:tcPr>
            <w:tcW w:w="618" w:type="pct"/>
            <w:noWrap/>
            <w:vAlign w:val="center"/>
          </w:tcPr>
          <w:p w14:paraId="6C68A93A" w14:textId="77777777" w:rsidR="00775B2B" w:rsidRDefault="00000000">
            <w:pPr>
              <w:widowControl/>
              <w:jc w:val="center"/>
              <w:textAlignment w:val="center"/>
              <w:rPr>
                <w:color w:val="000000"/>
                <w:szCs w:val="21"/>
              </w:rPr>
            </w:pPr>
            <w:r>
              <w:rPr>
                <w:color w:val="000000"/>
                <w:kern w:val="0"/>
                <w:szCs w:val="21"/>
                <w:lang w:bidi="ar"/>
              </w:rPr>
              <w:t>1.08</w:t>
            </w:r>
          </w:p>
        </w:tc>
        <w:tc>
          <w:tcPr>
            <w:tcW w:w="282" w:type="pct"/>
            <w:noWrap/>
            <w:vAlign w:val="center"/>
          </w:tcPr>
          <w:p w14:paraId="063112AE" w14:textId="77777777" w:rsidR="00775B2B" w:rsidRDefault="00000000">
            <w:pPr>
              <w:widowControl/>
              <w:jc w:val="center"/>
              <w:textAlignment w:val="center"/>
              <w:rPr>
                <w:color w:val="000000"/>
                <w:szCs w:val="21"/>
              </w:rPr>
            </w:pPr>
            <w:r>
              <w:rPr>
                <w:color w:val="000000"/>
                <w:kern w:val="0"/>
                <w:szCs w:val="21"/>
                <w:lang w:bidi="ar"/>
              </w:rPr>
              <w:t>达标</w:t>
            </w:r>
          </w:p>
        </w:tc>
      </w:tr>
      <w:tr w:rsidR="00775B2B" w14:paraId="2750956C" w14:textId="77777777">
        <w:trPr>
          <w:trHeight w:val="270"/>
          <w:jc w:val="center"/>
        </w:trPr>
        <w:tc>
          <w:tcPr>
            <w:tcW w:w="180" w:type="pct"/>
            <w:vMerge/>
            <w:noWrap/>
            <w:vAlign w:val="center"/>
          </w:tcPr>
          <w:p w14:paraId="3ED9BCF4" w14:textId="77777777" w:rsidR="00775B2B" w:rsidRDefault="00775B2B">
            <w:pPr>
              <w:jc w:val="center"/>
              <w:rPr>
                <w:color w:val="000000"/>
                <w:szCs w:val="21"/>
              </w:rPr>
            </w:pPr>
          </w:p>
        </w:tc>
        <w:tc>
          <w:tcPr>
            <w:tcW w:w="334" w:type="pct"/>
            <w:vMerge/>
            <w:noWrap/>
            <w:vAlign w:val="center"/>
          </w:tcPr>
          <w:p w14:paraId="4232BB20" w14:textId="77777777" w:rsidR="00775B2B" w:rsidRDefault="00775B2B">
            <w:pPr>
              <w:jc w:val="center"/>
              <w:rPr>
                <w:color w:val="000000"/>
                <w:szCs w:val="21"/>
              </w:rPr>
            </w:pPr>
          </w:p>
        </w:tc>
        <w:tc>
          <w:tcPr>
            <w:tcW w:w="514" w:type="pct"/>
            <w:vMerge/>
            <w:noWrap/>
            <w:vAlign w:val="center"/>
          </w:tcPr>
          <w:p w14:paraId="2F419657" w14:textId="77777777" w:rsidR="00775B2B" w:rsidRDefault="00775B2B">
            <w:pPr>
              <w:jc w:val="center"/>
              <w:rPr>
                <w:color w:val="000000"/>
                <w:szCs w:val="21"/>
              </w:rPr>
            </w:pPr>
          </w:p>
        </w:tc>
        <w:tc>
          <w:tcPr>
            <w:tcW w:w="358" w:type="pct"/>
            <w:vMerge/>
            <w:noWrap/>
            <w:vAlign w:val="center"/>
          </w:tcPr>
          <w:p w14:paraId="023147AC" w14:textId="77777777" w:rsidR="00775B2B" w:rsidRDefault="00775B2B">
            <w:pPr>
              <w:jc w:val="center"/>
              <w:rPr>
                <w:color w:val="000000"/>
                <w:szCs w:val="21"/>
              </w:rPr>
            </w:pPr>
          </w:p>
        </w:tc>
        <w:tc>
          <w:tcPr>
            <w:tcW w:w="460" w:type="pct"/>
            <w:vMerge/>
            <w:noWrap/>
            <w:vAlign w:val="center"/>
          </w:tcPr>
          <w:p w14:paraId="37975093" w14:textId="77777777" w:rsidR="00775B2B" w:rsidRDefault="00775B2B">
            <w:pPr>
              <w:jc w:val="center"/>
              <w:rPr>
                <w:color w:val="000000"/>
                <w:szCs w:val="21"/>
              </w:rPr>
            </w:pPr>
          </w:p>
        </w:tc>
        <w:tc>
          <w:tcPr>
            <w:tcW w:w="309" w:type="pct"/>
            <w:vMerge/>
            <w:noWrap/>
            <w:vAlign w:val="center"/>
          </w:tcPr>
          <w:p w14:paraId="42FAEEFF" w14:textId="77777777" w:rsidR="00775B2B" w:rsidRDefault="00775B2B">
            <w:pPr>
              <w:jc w:val="center"/>
              <w:rPr>
                <w:color w:val="000000"/>
                <w:szCs w:val="21"/>
              </w:rPr>
            </w:pPr>
          </w:p>
        </w:tc>
        <w:tc>
          <w:tcPr>
            <w:tcW w:w="331" w:type="pct"/>
            <w:noWrap/>
            <w:vAlign w:val="center"/>
          </w:tcPr>
          <w:p w14:paraId="2FAF8414" w14:textId="77777777" w:rsidR="00775B2B" w:rsidRDefault="00000000">
            <w:pPr>
              <w:widowControl/>
              <w:jc w:val="center"/>
              <w:textAlignment w:val="center"/>
              <w:rPr>
                <w:color w:val="000000"/>
                <w:szCs w:val="21"/>
              </w:rPr>
            </w:pPr>
            <w:r>
              <w:rPr>
                <w:color w:val="000000"/>
                <w:kern w:val="0"/>
                <w:szCs w:val="21"/>
                <w:lang w:bidi="ar"/>
              </w:rPr>
              <w:t>日平均</w:t>
            </w:r>
          </w:p>
        </w:tc>
        <w:tc>
          <w:tcPr>
            <w:tcW w:w="487" w:type="pct"/>
            <w:noWrap/>
            <w:vAlign w:val="center"/>
          </w:tcPr>
          <w:p w14:paraId="7B6ACC21" w14:textId="77777777" w:rsidR="00775B2B" w:rsidRDefault="00000000">
            <w:pPr>
              <w:widowControl/>
              <w:jc w:val="center"/>
              <w:textAlignment w:val="center"/>
              <w:rPr>
                <w:color w:val="000000"/>
                <w:szCs w:val="21"/>
              </w:rPr>
            </w:pPr>
            <w:r>
              <w:rPr>
                <w:color w:val="000000"/>
                <w:kern w:val="0"/>
                <w:szCs w:val="21"/>
                <w:lang w:bidi="ar"/>
              </w:rPr>
              <w:t>3.72E-04</w:t>
            </w:r>
          </w:p>
        </w:tc>
        <w:tc>
          <w:tcPr>
            <w:tcW w:w="634" w:type="pct"/>
            <w:noWrap/>
            <w:vAlign w:val="center"/>
          </w:tcPr>
          <w:p w14:paraId="4B25F829" w14:textId="77777777" w:rsidR="00775B2B" w:rsidRDefault="00000000">
            <w:pPr>
              <w:widowControl/>
              <w:jc w:val="center"/>
              <w:textAlignment w:val="center"/>
              <w:rPr>
                <w:color w:val="000000"/>
                <w:szCs w:val="21"/>
              </w:rPr>
            </w:pPr>
            <w:r>
              <w:rPr>
                <w:color w:val="000000"/>
                <w:kern w:val="0"/>
                <w:szCs w:val="21"/>
                <w:lang w:bidi="ar"/>
              </w:rPr>
              <w:t>230210</w:t>
            </w:r>
          </w:p>
        </w:tc>
        <w:tc>
          <w:tcPr>
            <w:tcW w:w="487" w:type="pct"/>
            <w:noWrap/>
            <w:vAlign w:val="center"/>
          </w:tcPr>
          <w:p w14:paraId="0AAE2593" w14:textId="77777777" w:rsidR="00775B2B" w:rsidRDefault="00000000">
            <w:pPr>
              <w:widowControl/>
              <w:jc w:val="center"/>
              <w:textAlignment w:val="center"/>
              <w:rPr>
                <w:color w:val="000000"/>
                <w:szCs w:val="21"/>
              </w:rPr>
            </w:pPr>
            <w:r>
              <w:rPr>
                <w:color w:val="000000"/>
                <w:kern w:val="0"/>
                <w:szCs w:val="21"/>
                <w:lang w:bidi="ar"/>
              </w:rPr>
              <w:t>1.50E-01</w:t>
            </w:r>
          </w:p>
        </w:tc>
        <w:tc>
          <w:tcPr>
            <w:tcW w:w="618" w:type="pct"/>
            <w:noWrap/>
            <w:vAlign w:val="center"/>
          </w:tcPr>
          <w:p w14:paraId="55E4225C" w14:textId="77777777" w:rsidR="00775B2B" w:rsidRDefault="00000000">
            <w:pPr>
              <w:widowControl/>
              <w:jc w:val="center"/>
              <w:textAlignment w:val="center"/>
              <w:rPr>
                <w:color w:val="000000"/>
                <w:szCs w:val="21"/>
              </w:rPr>
            </w:pPr>
            <w:r>
              <w:rPr>
                <w:color w:val="000000"/>
                <w:kern w:val="0"/>
                <w:szCs w:val="21"/>
                <w:lang w:bidi="ar"/>
              </w:rPr>
              <w:t>0.25</w:t>
            </w:r>
          </w:p>
        </w:tc>
        <w:tc>
          <w:tcPr>
            <w:tcW w:w="282" w:type="pct"/>
            <w:noWrap/>
            <w:vAlign w:val="center"/>
          </w:tcPr>
          <w:p w14:paraId="2C0718D6" w14:textId="77777777" w:rsidR="00775B2B" w:rsidRDefault="00000000">
            <w:pPr>
              <w:widowControl/>
              <w:jc w:val="center"/>
              <w:textAlignment w:val="center"/>
              <w:rPr>
                <w:color w:val="000000"/>
                <w:szCs w:val="21"/>
              </w:rPr>
            </w:pPr>
            <w:r>
              <w:rPr>
                <w:color w:val="000000"/>
                <w:kern w:val="0"/>
                <w:szCs w:val="21"/>
                <w:lang w:bidi="ar"/>
              </w:rPr>
              <w:t>达标</w:t>
            </w:r>
          </w:p>
        </w:tc>
      </w:tr>
      <w:tr w:rsidR="00775B2B" w14:paraId="06C87D96" w14:textId="77777777">
        <w:trPr>
          <w:trHeight w:val="270"/>
          <w:jc w:val="center"/>
        </w:trPr>
        <w:tc>
          <w:tcPr>
            <w:tcW w:w="180" w:type="pct"/>
            <w:vMerge/>
            <w:noWrap/>
            <w:vAlign w:val="center"/>
          </w:tcPr>
          <w:p w14:paraId="5981153E" w14:textId="77777777" w:rsidR="00775B2B" w:rsidRDefault="00775B2B">
            <w:pPr>
              <w:jc w:val="center"/>
              <w:rPr>
                <w:color w:val="000000"/>
                <w:szCs w:val="21"/>
              </w:rPr>
            </w:pPr>
          </w:p>
        </w:tc>
        <w:tc>
          <w:tcPr>
            <w:tcW w:w="334" w:type="pct"/>
            <w:vMerge/>
            <w:noWrap/>
            <w:vAlign w:val="center"/>
          </w:tcPr>
          <w:p w14:paraId="4818D087" w14:textId="77777777" w:rsidR="00775B2B" w:rsidRDefault="00775B2B">
            <w:pPr>
              <w:jc w:val="center"/>
              <w:rPr>
                <w:color w:val="000000"/>
                <w:szCs w:val="21"/>
              </w:rPr>
            </w:pPr>
          </w:p>
        </w:tc>
        <w:tc>
          <w:tcPr>
            <w:tcW w:w="514" w:type="pct"/>
            <w:vMerge/>
            <w:noWrap/>
            <w:vAlign w:val="center"/>
          </w:tcPr>
          <w:p w14:paraId="7B049F2F" w14:textId="77777777" w:rsidR="00775B2B" w:rsidRDefault="00775B2B">
            <w:pPr>
              <w:jc w:val="center"/>
              <w:rPr>
                <w:color w:val="000000"/>
                <w:szCs w:val="21"/>
              </w:rPr>
            </w:pPr>
          </w:p>
        </w:tc>
        <w:tc>
          <w:tcPr>
            <w:tcW w:w="358" w:type="pct"/>
            <w:vMerge/>
            <w:noWrap/>
            <w:vAlign w:val="center"/>
          </w:tcPr>
          <w:p w14:paraId="7B5BCD99" w14:textId="77777777" w:rsidR="00775B2B" w:rsidRDefault="00775B2B">
            <w:pPr>
              <w:jc w:val="center"/>
              <w:rPr>
                <w:color w:val="000000"/>
                <w:szCs w:val="21"/>
              </w:rPr>
            </w:pPr>
          </w:p>
        </w:tc>
        <w:tc>
          <w:tcPr>
            <w:tcW w:w="460" w:type="pct"/>
            <w:vMerge/>
            <w:noWrap/>
            <w:vAlign w:val="center"/>
          </w:tcPr>
          <w:p w14:paraId="0BEB6CC8" w14:textId="77777777" w:rsidR="00775B2B" w:rsidRDefault="00775B2B">
            <w:pPr>
              <w:jc w:val="center"/>
              <w:rPr>
                <w:color w:val="000000"/>
                <w:szCs w:val="21"/>
              </w:rPr>
            </w:pPr>
          </w:p>
        </w:tc>
        <w:tc>
          <w:tcPr>
            <w:tcW w:w="309" w:type="pct"/>
            <w:vMerge/>
            <w:noWrap/>
            <w:vAlign w:val="center"/>
          </w:tcPr>
          <w:p w14:paraId="61B8F46B" w14:textId="77777777" w:rsidR="00775B2B" w:rsidRDefault="00775B2B">
            <w:pPr>
              <w:jc w:val="center"/>
              <w:rPr>
                <w:color w:val="000000"/>
                <w:szCs w:val="21"/>
              </w:rPr>
            </w:pPr>
          </w:p>
        </w:tc>
        <w:tc>
          <w:tcPr>
            <w:tcW w:w="331" w:type="pct"/>
            <w:noWrap/>
            <w:vAlign w:val="center"/>
          </w:tcPr>
          <w:p w14:paraId="0F859CD1" w14:textId="77777777" w:rsidR="00775B2B" w:rsidRDefault="00000000">
            <w:pPr>
              <w:widowControl/>
              <w:jc w:val="center"/>
              <w:textAlignment w:val="center"/>
              <w:rPr>
                <w:color w:val="000000"/>
                <w:szCs w:val="21"/>
              </w:rPr>
            </w:pPr>
            <w:r>
              <w:rPr>
                <w:color w:val="000000"/>
                <w:kern w:val="0"/>
                <w:szCs w:val="21"/>
                <w:lang w:bidi="ar"/>
              </w:rPr>
              <w:t>年平均</w:t>
            </w:r>
          </w:p>
        </w:tc>
        <w:tc>
          <w:tcPr>
            <w:tcW w:w="487" w:type="pct"/>
            <w:noWrap/>
            <w:vAlign w:val="center"/>
          </w:tcPr>
          <w:p w14:paraId="13DDBFA4" w14:textId="77777777" w:rsidR="00775B2B" w:rsidRDefault="00000000">
            <w:pPr>
              <w:widowControl/>
              <w:jc w:val="center"/>
              <w:textAlignment w:val="center"/>
              <w:rPr>
                <w:color w:val="000000"/>
                <w:szCs w:val="21"/>
              </w:rPr>
            </w:pPr>
            <w:r>
              <w:rPr>
                <w:color w:val="000000"/>
                <w:kern w:val="0"/>
                <w:szCs w:val="21"/>
                <w:lang w:bidi="ar"/>
              </w:rPr>
              <w:t>7.88E-05</w:t>
            </w:r>
          </w:p>
        </w:tc>
        <w:tc>
          <w:tcPr>
            <w:tcW w:w="634" w:type="pct"/>
            <w:noWrap/>
            <w:vAlign w:val="center"/>
          </w:tcPr>
          <w:p w14:paraId="3D0DB585" w14:textId="77777777" w:rsidR="00775B2B" w:rsidRDefault="00000000">
            <w:pPr>
              <w:widowControl/>
              <w:jc w:val="center"/>
              <w:textAlignment w:val="center"/>
              <w:rPr>
                <w:color w:val="000000"/>
                <w:szCs w:val="21"/>
              </w:rPr>
            </w:pPr>
            <w:r>
              <w:rPr>
                <w:color w:val="000000"/>
                <w:kern w:val="0"/>
                <w:szCs w:val="21"/>
                <w:lang w:bidi="ar"/>
              </w:rPr>
              <w:t>平均值</w:t>
            </w:r>
          </w:p>
        </w:tc>
        <w:tc>
          <w:tcPr>
            <w:tcW w:w="487" w:type="pct"/>
            <w:noWrap/>
            <w:vAlign w:val="center"/>
          </w:tcPr>
          <w:p w14:paraId="51F978F8" w14:textId="77777777" w:rsidR="00775B2B" w:rsidRDefault="00000000">
            <w:pPr>
              <w:widowControl/>
              <w:jc w:val="center"/>
              <w:textAlignment w:val="center"/>
              <w:rPr>
                <w:color w:val="000000"/>
                <w:szCs w:val="21"/>
              </w:rPr>
            </w:pPr>
            <w:r>
              <w:rPr>
                <w:color w:val="000000"/>
                <w:kern w:val="0"/>
                <w:szCs w:val="21"/>
                <w:lang w:bidi="ar"/>
              </w:rPr>
              <w:t>6.00E-02</w:t>
            </w:r>
          </w:p>
        </w:tc>
        <w:tc>
          <w:tcPr>
            <w:tcW w:w="618" w:type="pct"/>
            <w:noWrap/>
            <w:vAlign w:val="center"/>
          </w:tcPr>
          <w:p w14:paraId="6AA2B123" w14:textId="77777777" w:rsidR="00775B2B" w:rsidRDefault="00000000">
            <w:pPr>
              <w:widowControl/>
              <w:jc w:val="center"/>
              <w:textAlignment w:val="center"/>
              <w:rPr>
                <w:color w:val="000000"/>
                <w:szCs w:val="21"/>
              </w:rPr>
            </w:pPr>
            <w:r>
              <w:rPr>
                <w:color w:val="000000"/>
                <w:kern w:val="0"/>
                <w:szCs w:val="21"/>
                <w:lang w:bidi="ar"/>
              </w:rPr>
              <w:t>0.13</w:t>
            </w:r>
          </w:p>
        </w:tc>
        <w:tc>
          <w:tcPr>
            <w:tcW w:w="282" w:type="pct"/>
            <w:noWrap/>
            <w:vAlign w:val="center"/>
          </w:tcPr>
          <w:p w14:paraId="7E726CE5" w14:textId="77777777" w:rsidR="00775B2B" w:rsidRDefault="00000000">
            <w:pPr>
              <w:widowControl/>
              <w:jc w:val="center"/>
              <w:textAlignment w:val="center"/>
              <w:rPr>
                <w:color w:val="000000"/>
                <w:szCs w:val="21"/>
              </w:rPr>
            </w:pPr>
            <w:r>
              <w:rPr>
                <w:color w:val="000000"/>
                <w:kern w:val="0"/>
                <w:szCs w:val="21"/>
                <w:lang w:bidi="ar"/>
              </w:rPr>
              <w:t>达标</w:t>
            </w:r>
          </w:p>
        </w:tc>
      </w:tr>
      <w:tr w:rsidR="00775B2B" w14:paraId="313AA905" w14:textId="77777777">
        <w:trPr>
          <w:trHeight w:val="270"/>
          <w:jc w:val="center"/>
        </w:trPr>
        <w:tc>
          <w:tcPr>
            <w:tcW w:w="180" w:type="pct"/>
            <w:vMerge w:val="restart"/>
            <w:noWrap/>
            <w:vAlign w:val="center"/>
          </w:tcPr>
          <w:p w14:paraId="5486A8A6" w14:textId="77777777" w:rsidR="00775B2B" w:rsidRDefault="00000000">
            <w:pPr>
              <w:widowControl/>
              <w:jc w:val="center"/>
              <w:textAlignment w:val="center"/>
              <w:rPr>
                <w:color w:val="000000"/>
                <w:szCs w:val="21"/>
              </w:rPr>
            </w:pPr>
            <w:r>
              <w:rPr>
                <w:color w:val="000000"/>
                <w:kern w:val="0"/>
                <w:szCs w:val="21"/>
                <w:lang w:bidi="ar"/>
              </w:rPr>
              <w:t>2</w:t>
            </w:r>
          </w:p>
        </w:tc>
        <w:tc>
          <w:tcPr>
            <w:tcW w:w="334" w:type="pct"/>
            <w:vMerge w:val="restart"/>
            <w:noWrap/>
            <w:vAlign w:val="center"/>
          </w:tcPr>
          <w:p w14:paraId="4D00DB3F" w14:textId="77777777" w:rsidR="00775B2B" w:rsidRDefault="00000000">
            <w:pPr>
              <w:widowControl/>
              <w:jc w:val="center"/>
              <w:textAlignment w:val="center"/>
              <w:rPr>
                <w:color w:val="000000"/>
                <w:szCs w:val="21"/>
              </w:rPr>
            </w:pPr>
            <w:r>
              <w:rPr>
                <w:color w:val="000000"/>
                <w:kern w:val="0"/>
                <w:szCs w:val="21"/>
                <w:lang w:bidi="ar"/>
              </w:rPr>
              <w:t>岔哈泉村</w:t>
            </w:r>
          </w:p>
        </w:tc>
        <w:tc>
          <w:tcPr>
            <w:tcW w:w="514" w:type="pct"/>
            <w:vMerge w:val="restart"/>
            <w:noWrap/>
            <w:vAlign w:val="center"/>
          </w:tcPr>
          <w:p w14:paraId="34E7CBCA" w14:textId="77777777" w:rsidR="00775B2B" w:rsidRDefault="00000000">
            <w:pPr>
              <w:widowControl/>
              <w:jc w:val="center"/>
              <w:textAlignment w:val="center"/>
              <w:rPr>
                <w:color w:val="000000"/>
                <w:szCs w:val="21"/>
              </w:rPr>
            </w:pPr>
            <w:r>
              <w:rPr>
                <w:color w:val="000000"/>
                <w:kern w:val="0"/>
                <w:szCs w:val="21"/>
                <w:lang w:bidi="ar"/>
              </w:rPr>
              <w:t>-8569</w:t>
            </w:r>
            <w:r>
              <w:rPr>
                <w:color w:val="000000"/>
                <w:kern w:val="0"/>
                <w:szCs w:val="21"/>
                <w:lang w:bidi="ar"/>
              </w:rPr>
              <w:t>，</w:t>
            </w:r>
            <w:r>
              <w:rPr>
                <w:color w:val="000000"/>
                <w:kern w:val="0"/>
                <w:szCs w:val="21"/>
                <w:lang w:bidi="ar"/>
              </w:rPr>
              <w:t>0</w:t>
            </w:r>
          </w:p>
        </w:tc>
        <w:tc>
          <w:tcPr>
            <w:tcW w:w="358" w:type="pct"/>
            <w:vMerge w:val="restart"/>
            <w:noWrap/>
            <w:vAlign w:val="center"/>
          </w:tcPr>
          <w:p w14:paraId="3B81DE4C" w14:textId="77777777" w:rsidR="00775B2B" w:rsidRDefault="00000000">
            <w:pPr>
              <w:widowControl/>
              <w:jc w:val="center"/>
              <w:textAlignment w:val="center"/>
              <w:rPr>
                <w:color w:val="000000"/>
                <w:szCs w:val="21"/>
              </w:rPr>
            </w:pPr>
            <w:r>
              <w:rPr>
                <w:color w:val="000000"/>
                <w:kern w:val="0"/>
                <w:szCs w:val="21"/>
                <w:lang w:bidi="ar"/>
              </w:rPr>
              <w:t>1008.66</w:t>
            </w:r>
          </w:p>
        </w:tc>
        <w:tc>
          <w:tcPr>
            <w:tcW w:w="460" w:type="pct"/>
            <w:vMerge w:val="restart"/>
            <w:noWrap/>
            <w:vAlign w:val="center"/>
          </w:tcPr>
          <w:p w14:paraId="0039E241" w14:textId="77777777" w:rsidR="00775B2B" w:rsidRDefault="00000000">
            <w:pPr>
              <w:widowControl/>
              <w:jc w:val="center"/>
              <w:textAlignment w:val="center"/>
              <w:rPr>
                <w:color w:val="000000"/>
                <w:szCs w:val="21"/>
              </w:rPr>
            </w:pPr>
            <w:r>
              <w:rPr>
                <w:color w:val="000000"/>
                <w:kern w:val="0"/>
                <w:szCs w:val="21"/>
                <w:lang w:bidi="ar"/>
              </w:rPr>
              <w:t>1008.66</w:t>
            </w:r>
          </w:p>
        </w:tc>
        <w:tc>
          <w:tcPr>
            <w:tcW w:w="309" w:type="pct"/>
            <w:vMerge w:val="restart"/>
            <w:noWrap/>
            <w:vAlign w:val="center"/>
          </w:tcPr>
          <w:p w14:paraId="47A98685" w14:textId="77777777" w:rsidR="00775B2B" w:rsidRDefault="00000000">
            <w:pPr>
              <w:widowControl/>
              <w:jc w:val="center"/>
              <w:textAlignment w:val="center"/>
              <w:rPr>
                <w:color w:val="000000"/>
                <w:szCs w:val="21"/>
              </w:rPr>
            </w:pPr>
            <w:r>
              <w:rPr>
                <w:color w:val="000000"/>
                <w:kern w:val="0"/>
                <w:szCs w:val="21"/>
                <w:lang w:bidi="ar"/>
              </w:rPr>
              <w:t>0</w:t>
            </w:r>
          </w:p>
        </w:tc>
        <w:tc>
          <w:tcPr>
            <w:tcW w:w="331" w:type="pct"/>
            <w:noWrap/>
            <w:vAlign w:val="center"/>
          </w:tcPr>
          <w:p w14:paraId="4D9A6AEB" w14:textId="77777777" w:rsidR="00775B2B" w:rsidRDefault="00000000">
            <w:pPr>
              <w:widowControl/>
              <w:jc w:val="center"/>
              <w:textAlignment w:val="center"/>
              <w:rPr>
                <w:color w:val="000000"/>
                <w:szCs w:val="21"/>
              </w:rPr>
            </w:pPr>
            <w:r>
              <w:rPr>
                <w:color w:val="000000"/>
                <w:kern w:val="0"/>
                <w:szCs w:val="21"/>
                <w:lang w:bidi="ar"/>
              </w:rPr>
              <w:t>1</w:t>
            </w:r>
            <w:r>
              <w:rPr>
                <w:color w:val="000000"/>
                <w:kern w:val="0"/>
                <w:szCs w:val="21"/>
                <w:lang w:bidi="ar"/>
              </w:rPr>
              <w:t>小时</w:t>
            </w:r>
          </w:p>
        </w:tc>
        <w:tc>
          <w:tcPr>
            <w:tcW w:w="487" w:type="pct"/>
            <w:noWrap/>
            <w:vAlign w:val="center"/>
          </w:tcPr>
          <w:p w14:paraId="38048FFD" w14:textId="77777777" w:rsidR="00775B2B" w:rsidRDefault="00000000">
            <w:pPr>
              <w:widowControl/>
              <w:jc w:val="center"/>
              <w:textAlignment w:val="center"/>
              <w:rPr>
                <w:color w:val="000000"/>
                <w:szCs w:val="21"/>
              </w:rPr>
            </w:pPr>
            <w:r>
              <w:rPr>
                <w:color w:val="000000"/>
                <w:kern w:val="0"/>
                <w:szCs w:val="21"/>
                <w:lang w:bidi="ar"/>
              </w:rPr>
              <w:t>6.23E-03</w:t>
            </w:r>
          </w:p>
        </w:tc>
        <w:tc>
          <w:tcPr>
            <w:tcW w:w="634" w:type="pct"/>
            <w:noWrap/>
            <w:vAlign w:val="center"/>
          </w:tcPr>
          <w:p w14:paraId="2214B5DA" w14:textId="77777777" w:rsidR="00775B2B" w:rsidRDefault="00000000">
            <w:pPr>
              <w:widowControl/>
              <w:jc w:val="center"/>
              <w:textAlignment w:val="center"/>
              <w:rPr>
                <w:color w:val="000000"/>
                <w:szCs w:val="21"/>
              </w:rPr>
            </w:pPr>
            <w:r>
              <w:rPr>
                <w:color w:val="000000"/>
                <w:kern w:val="0"/>
                <w:szCs w:val="21"/>
                <w:lang w:bidi="ar"/>
              </w:rPr>
              <w:t>23103117</w:t>
            </w:r>
          </w:p>
        </w:tc>
        <w:tc>
          <w:tcPr>
            <w:tcW w:w="487" w:type="pct"/>
            <w:noWrap/>
            <w:vAlign w:val="center"/>
          </w:tcPr>
          <w:p w14:paraId="0F9136FA" w14:textId="77777777" w:rsidR="00775B2B" w:rsidRDefault="00000000">
            <w:pPr>
              <w:widowControl/>
              <w:jc w:val="center"/>
              <w:textAlignment w:val="center"/>
              <w:rPr>
                <w:color w:val="000000"/>
                <w:szCs w:val="21"/>
              </w:rPr>
            </w:pPr>
            <w:r>
              <w:rPr>
                <w:color w:val="000000"/>
                <w:kern w:val="0"/>
                <w:szCs w:val="21"/>
                <w:lang w:bidi="ar"/>
              </w:rPr>
              <w:t>5.00E-01</w:t>
            </w:r>
          </w:p>
        </w:tc>
        <w:tc>
          <w:tcPr>
            <w:tcW w:w="618" w:type="pct"/>
            <w:noWrap/>
            <w:vAlign w:val="center"/>
          </w:tcPr>
          <w:p w14:paraId="50F6D2EF" w14:textId="77777777" w:rsidR="00775B2B" w:rsidRDefault="00000000">
            <w:pPr>
              <w:widowControl/>
              <w:jc w:val="center"/>
              <w:textAlignment w:val="center"/>
              <w:rPr>
                <w:color w:val="000000"/>
                <w:szCs w:val="21"/>
              </w:rPr>
            </w:pPr>
            <w:r>
              <w:rPr>
                <w:color w:val="000000"/>
                <w:kern w:val="0"/>
                <w:szCs w:val="21"/>
                <w:lang w:bidi="ar"/>
              </w:rPr>
              <w:t>1.25</w:t>
            </w:r>
          </w:p>
        </w:tc>
        <w:tc>
          <w:tcPr>
            <w:tcW w:w="282" w:type="pct"/>
            <w:noWrap/>
            <w:vAlign w:val="center"/>
          </w:tcPr>
          <w:p w14:paraId="28070AEB" w14:textId="77777777" w:rsidR="00775B2B" w:rsidRDefault="00000000">
            <w:pPr>
              <w:widowControl/>
              <w:jc w:val="center"/>
              <w:textAlignment w:val="center"/>
              <w:rPr>
                <w:color w:val="000000"/>
                <w:szCs w:val="21"/>
              </w:rPr>
            </w:pPr>
            <w:r>
              <w:rPr>
                <w:color w:val="000000"/>
                <w:kern w:val="0"/>
                <w:szCs w:val="21"/>
                <w:lang w:bidi="ar"/>
              </w:rPr>
              <w:t>达标</w:t>
            </w:r>
          </w:p>
        </w:tc>
      </w:tr>
      <w:tr w:rsidR="00775B2B" w14:paraId="16C4AAD7" w14:textId="77777777">
        <w:trPr>
          <w:trHeight w:val="270"/>
          <w:jc w:val="center"/>
        </w:trPr>
        <w:tc>
          <w:tcPr>
            <w:tcW w:w="180" w:type="pct"/>
            <w:vMerge/>
            <w:noWrap/>
            <w:vAlign w:val="center"/>
          </w:tcPr>
          <w:p w14:paraId="327301E1" w14:textId="77777777" w:rsidR="00775B2B" w:rsidRDefault="00775B2B">
            <w:pPr>
              <w:jc w:val="center"/>
              <w:rPr>
                <w:color w:val="000000"/>
                <w:szCs w:val="21"/>
              </w:rPr>
            </w:pPr>
          </w:p>
        </w:tc>
        <w:tc>
          <w:tcPr>
            <w:tcW w:w="334" w:type="pct"/>
            <w:vMerge/>
            <w:noWrap/>
            <w:vAlign w:val="center"/>
          </w:tcPr>
          <w:p w14:paraId="011BDF25" w14:textId="77777777" w:rsidR="00775B2B" w:rsidRDefault="00775B2B">
            <w:pPr>
              <w:jc w:val="center"/>
              <w:rPr>
                <w:color w:val="000000"/>
                <w:szCs w:val="21"/>
              </w:rPr>
            </w:pPr>
          </w:p>
        </w:tc>
        <w:tc>
          <w:tcPr>
            <w:tcW w:w="514" w:type="pct"/>
            <w:vMerge/>
            <w:noWrap/>
            <w:vAlign w:val="center"/>
          </w:tcPr>
          <w:p w14:paraId="254C5015" w14:textId="77777777" w:rsidR="00775B2B" w:rsidRDefault="00775B2B">
            <w:pPr>
              <w:jc w:val="center"/>
              <w:rPr>
                <w:color w:val="000000"/>
                <w:szCs w:val="21"/>
              </w:rPr>
            </w:pPr>
          </w:p>
        </w:tc>
        <w:tc>
          <w:tcPr>
            <w:tcW w:w="358" w:type="pct"/>
            <w:vMerge/>
            <w:noWrap/>
            <w:vAlign w:val="center"/>
          </w:tcPr>
          <w:p w14:paraId="7BA8ED99" w14:textId="77777777" w:rsidR="00775B2B" w:rsidRDefault="00775B2B">
            <w:pPr>
              <w:jc w:val="center"/>
              <w:rPr>
                <w:color w:val="000000"/>
                <w:szCs w:val="21"/>
              </w:rPr>
            </w:pPr>
          </w:p>
        </w:tc>
        <w:tc>
          <w:tcPr>
            <w:tcW w:w="460" w:type="pct"/>
            <w:vMerge/>
            <w:noWrap/>
            <w:vAlign w:val="center"/>
          </w:tcPr>
          <w:p w14:paraId="1AB0063A" w14:textId="77777777" w:rsidR="00775B2B" w:rsidRDefault="00775B2B">
            <w:pPr>
              <w:jc w:val="center"/>
              <w:rPr>
                <w:color w:val="000000"/>
                <w:szCs w:val="21"/>
              </w:rPr>
            </w:pPr>
          </w:p>
        </w:tc>
        <w:tc>
          <w:tcPr>
            <w:tcW w:w="309" w:type="pct"/>
            <w:vMerge/>
            <w:noWrap/>
            <w:vAlign w:val="center"/>
          </w:tcPr>
          <w:p w14:paraId="6DEB8FB2" w14:textId="77777777" w:rsidR="00775B2B" w:rsidRDefault="00775B2B">
            <w:pPr>
              <w:jc w:val="center"/>
              <w:rPr>
                <w:color w:val="000000"/>
                <w:szCs w:val="21"/>
              </w:rPr>
            </w:pPr>
          </w:p>
        </w:tc>
        <w:tc>
          <w:tcPr>
            <w:tcW w:w="331" w:type="pct"/>
            <w:noWrap/>
            <w:vAlign w:val="center"/>
          </w:tcPr>
          <w:p w14:paraId="00F49B73" w14:textId="77777777" w:rsidR="00775B2B" w:rsidRDefault="00000000">
            <w:pPr>
              <w:widowControl/>
              <w:jc w:val="center"/>
              <w:textAlignment w:val="center"/>
              <w:rPr>
                <w:color w:val="000000"/>
                <w:szCs w:val="21"/>
              </w:rPr>
            </w:pPr>
            <w:r>
              <w:rPr>
                <w:color w:val="000000"/>
                <w:kern w:val="0"/>
                <w:szCs w:val="21"/>
                <w:lang w:bidi="ar"/>
              </w:rPr>
              <w:t>日平均</w:t>
            </w:r>
          </w:p>
        </w:tc>
        <w:tc>
          <w:tcPr>
            <w:tcW w:w="487" w:type="pct"/>
            <w:noWrap/>
            <w:vAlign w:val="center"/>
          </w:tcPr>
          <w:p w14:paraId="42FC40F3" w14:textId="77777777" w:rsidR="00775B2B" w:rsidRDefault="00000000">
            <w:pPr>
              <w:widowControl/>
              <w:jc w:val="center"/>
              <w:textAlignment w:val="center"/>
              <w:rPr>
                <w:color w:val="000000"/>
                <w:szCs w:val="21"/>
              </w:rPr>
            </w:pPr>
            <w:r>
              <w:rPr>
                <w:color w:val="000000"/>
                <w:kern w:val="0"/>
                <w:szCs w:val="21"/>
                <w:lang w:bidi="ar"/>
              </w:rPr>
              <w:t>3.98E-04</w:t>
            </w:r>
          </w:p>
        </w:tc>
        <w:tc>
          <w:tcPr>
            <w:tcW w:w="634" w:type="pct"/>
            <w:noWrap/>
            <w:vAlign w:val="center"/>
          </w:tcPr>
          <w:p w14:paraId="625490A1" w14:textId="77777777" w:rsidR="00775B2B" w:rsidRDefault="00000000">
            <w:pPr>
              <w:widowControl/>
              <w:jc w:val="center"/>
              <w:textAlignment w:val="center"/>
              <w:rPr>
                <w:color w:val="000000"/>
                <w:szCs w:val="21"/>
              </w:rPr>
            </w:pPr>
            <w:r>
              <w:rPr>
                <w:color w:val="000000"/>
                <w:kern w:val="0"/>
                <w:szCs w:val="21"/>
                <w:lang w:bidi="ar"/>
              </w:rPr>
              <w:t>231031</w:t>
            </w:r>
          </w:p>
        </w:tc>
        <w:tc>
          <w:tcPr>
            <w:tcW w:w="487" w:type="pct"/>
            <w:noWrap/>
            <w:vAlign w:val="center"/>
          </w:tcPr>
          <w:p w14:paraId="613D5A6F" w14:textId="77777777" w:rsidR="00775B2B" w:rsidRDefault="00000000">
            <w:pPr>
              <w:widowControl/>
              <w:jc w:val="center"/>
              <w:textAlignment w:val="center"/>
              <w:rPr>
                <w:color w:val="000000"/>
                <w:szCs w:val="21"/>
              </w:rPr>
            </w:pPr>
            <w:r>
              <w:rPr>
                <w:color w:val="000000"/>
                <w:kern w:val="0"/>
                <w:szCs w:val="21"/>
                <w:lang w:bidi="ar"/>
              </w:rPr>
              <w:t>1.50E-01</w:t>
            </w:r>
          </w:p>
        </w:tc>
        <w:tc>
          <w:tcPr>
            <w:tcW w:w="618" w:type="pct"/>
            <w:noWrap/>
            <w:vAlign w:val="center"/>
          </w:tcPr>
          <w:p w14:paraId="09C34E63" w14:textId="77777777" w:rsidR="00775B2B" w:rsidRDefault="00000000">
            <w:pPr>
              <w:widowControl/>
              <w:jc w:val="center"/>
              <w:textAlignment w:val="center"/>
              <w:rPr>
                <w:color w:val="000000"/>
                <w:szCs w:val="21"/>
              </w:rPr>
            </w:pPr>
            <w:r>
              <w:rPr>
                <w:color w:val="000000"/>
                <w:kern w:val="0"/>
                <w:szCs w:val="21"/>
                <w:lang w:bidi="ar"/>
              </w:rPr>
              <w:t>0.27</w:t>
            </w:r>
          </w:p>
        </w:tc>
        <w:tc>
          <w:tcPr>
            <w:tcW w:w="282" w:type="pct"/>
            <w:noWrap/>
            <w:vAlign w:val="center"/>
          </w:tcPr>
          <w:p w14:paraId="24A2DB52" w14:textId="77777777" w:rsidR="00775B2B" w:rsidRDefault="00000000">
            <w:pPr>
              <w:widowControl/>
              <w:jc w:val="center"/>
              <w:textAlignment w:val="center"/>
              <w:rPr>
                <w:color w:val="000000"/>
                <w:szCs w:val="21"/>
              </w:rPr>
            </w:pPr>
            <w:r>
              <w:rPr>
                <w:color w:val="000000"/>
                <w:kern w:val="0"/>
                <w:szCs w:val="21"/>
                <w:lang w:bidi="ar"/>
              </w:rPr>
              <w:t>达标</w:t>
            </w:r>
          </w:p>
        </w:tc>
      </w:tr>
      <w:tr w:rsidR="00775B2B" w14:paraId="2AEBF64D" w14:textId="77777777">
        <w:trPr>
          <w:trHeight w:val="270"/>
          <w:jc w:val="center"/>
        </w:trPr>
        <w:tc>
          <w:tcPr>
            <w:tcW w:w="180" w:type="pct"/>
            <w:vMerge/>
            <w:noWrap/>
            <w:vAlign w:val="center"/>
          </w:tcPr>
          <w:p w14:paraId="11DAA99D" w14:textId="77777777" w:rsidR="00775B2B" w:rsidRDefault="00775B2B">
            <w:pPr>
              <w:jc w:val="center"/>
              <w:rPr>
                <w:color w:val="000000"/>
                <w:szCs w:val="21"/>
              </w:rPr>
            </w:pPr>
          </w:p>
        </w:tc>
        <w:tc>
          <w:tcPr>
            <w:tcW w:w="334" w:type="pct"/>
            <w:vMerge/>
            <w:noWrap/>
            <w:vAlign w:val="center"/>
          </w:tcPr>
          <w:p w14:paraId="0CA9A5A9" w14:textId="77777777" w:rsidR="00775B2B" w:rsidRDefault="00775B2B">
            <w:pPr>
              <w:jc w:val="center"/>
              <w:rPr>
                <w:color w:val="000000"/>
                <w:szCs w:val="21"/>
              </w:rPr>
            </w:pPr>
          </w:p>
        </w:tc>
        <w:tc>
          <w:tcPr>
            <w:tcW w:w="514" w:type="pct"/>
            <w:vMerge/>
            <w:noWrap/>
            <w:vAlign w:val="center"/>
          </w:tcPr>
          <w:p w14:paraId="6344EBA8" w14:textId="77777777" w:rsidR="00775B2B" w:rsidRDefault="00775B2B">
            <w:pPr>
              <w:jc w:val="center"/>
              <w:rPr>
                <w:color w:val="000000"/>
                <w:szCs w:val="21"/>
              </w:rPr>
            </w:pPr>
          </w:p>
        </w:tc>
        <w:tc>
          <w:tcPr>
            <w:tcW w:w="358" w:type="pct"/>
            <w:vMerge/>
            <w:noWrap/>
            <w:vAlign w:val="center"/>
          </w:tcPr>
          <w:p w14:paraId="66116CC3" w14:textId="77777777" w:rsidR="00775B2B" w:rsidRDefault="00775B2B">
            <w:pPr>
              <w:jc w:val="center"/>
              <w:rPr>
                <w:color w:val="000000"/>
                <w:szCs w:val="21"/>
              </w:rPr>
            </w:pPr>
          </w:p>
        </w:tc>
        <w:tc>
          <w:tcPr>
            <w:tcW w:w="460" w:type="pct"/>
            <w:vMerge/>
            <w:noWrap/>
            <w:vAlign w:val="center"/>
          </w:tcPr>
          <w:p w14:paraId="458661C9" w14:textId="77777777" w:rsidR="00775B2B" w:rsidRDefault="00775B2B">
            <w:pPr>
              <w:jc w:val="center"/>
              <w:rPr>
                <w:color w:val="000000"/>
                <w:szCs w:val="21"/>
              </w:rPr>
            </w:pPr>
          </w:p>
        </w:tc>
        <w:tc>
          <w:tcPr>
            <w:tcW w:w="309" w:type="pct"/>
            <w:vMerge/>
            <w:noWrap/>
            <w:vAlign w:val="center"/>
          </w:tcPr>
          <w:p w14:paraId="4F6239E7" w14:textId="77777777" w:rsidR="00775B2B" w:rsidRDefault="00775B2B">
            <w:pPr>
              <w:jc w:val="center"/>
              <w:rPr>
                <w:color w:val="000000"/>
                <w:szCs w:val="21"/>
              </w:rPr>
            </w:pPr>
          </w:p>
        </w:tc>
        <w:tc>
          <w:tcPr>
            <w:tcW w:w="331" w:type="pct"/>
            <w:noWrap/>
            <w:vAlign w:val="center"/>
          </w:tcPr>
          <w:p w14:paraId="0654439D" w14:textId="77777777" w:rsidR="00775B2B" w:rsidRDefault="00000000">
            <w:pPr>
              <w:widowControl/>
              <w:jc w:val="center"/>
              <w:textAlignment w:val="center"/>
              <w:rPr>
                <w:color w:val="000000"/>
                <w:szCs w:val="21"/>
              </w:rPr>
            </w:pPr>
            <w:r>
              <w:rPr>
                <w:color w:val="000000"/>
                <w:kern w:val="0"/>
                <w:szCs w:val="21"/>
                <w:lang w:bidi="ar"/>
              </w:rPr>
              <w:t>年平均</w:t>
            </w:r>
          </w:p>
        </w:tc>
        <w:tc>
          <w:tcPr>
            <w:tcW w:w="487" w:type="pct"/>
            <w:noWrap/>
            <w:vAlign w:val="center"/>
          </w:tcPr>
          <w:p w14:paraId="69B298B4" w14:textId="77777777" w:rsidR="00775B2B" w:rsidRDefault="00000000">
            <w:pPr>
              <w:widowControl/>
              <w:jc w:val="center"/>
              <w:textAlignment w:val="center"/>
              <w:rPr>
                <w:color w:val="000000"/>
                <w:szCs w:val="21"/>
              </w:rPr>
            </w:pPr>
            <w:r>
              <w:rPr>
                <w:color w:val="000000"/>
                <w:kern w:val="0"/>
                <w:szCs w:val="21"/>
                <w:lang w:bidi="ar"/>
              </w:rPr>
              <w:t>4.92E-05</w:t>
            </w:r>
          </w:p>
        </w:tc>
        <w:tc>
          <w:tcPr>
            <w:tcW w:w="634" w:type="pct"/>
            <w:noWrap/>
            <w:vAlign w:val="center"/>
          </w:tcPr>
          <w:p w14:paraId="039913DA" w14:textId="77777777" w:rsidR="00775B2B" w:rsidRDefault="00000000">
            <w:pPr>
              <w:widowControl/>
              <w:jc w:val="center"/>
              <w:textAlignment w:val="center"/>
              <w:rPr>
                <w:color w:val="000000"/>
                <w:szCs w:val="21"/>
              </w:rPr>
            </w:pPr>
            <w:r>
              <w:rPr>
                <w:color w:val="000000"/>
                <w:kern w:val="0"/>
                <w:szCs w:val="21"/>
                <w:lang w:bidi="ar"/>
              </w:rPr>
              <w:t>平均值</w:t>
            </w:r>
          </w:p>
        </w:tc>
        <w:tc>
          <w:tcPr>
            <w:tcW w:w="487" w:type="pct"/>
            <w:noWrap/>
            <w:vAlign w:val="center"/>
          </w:tcPr>
          <w:p w14:paraId="229B393C" w14:textId="77777777" w:rsidR="00775B2B" w:rsidRDefault="00000000">
            <w:pPr>
              <w:widowControl/>
              <w:jc w:val="center"/>
              <w:textAlignment w:val="center"/>
              <w:rPr>
                <w:color w:val="000000"/>
                <w:szCs w:val="21"/>
              </w:rPr>
            </w:pPr>
            <w:r>
              <w:rPr>
                <w:color w:val="000000"/>
                <w:kern w:val="0"/>
                <w:szCs w:val="21"/>
                <w:lang w:bidi="ar"/>
              </w:rPr>
              <w:t>6.00E-02</w:t>
            </w:r>
          </w:p>
        </w:tc>
        <w:tc>
          <w:tcPr>
            <w:tcW w:w="618" w:type="pct"/>
            <w:noWrap/>
            <w:vAlign w:val="center"/>
          </w:tcPr>
          <w:p w14:paraId="37EF7EA0" w14:textId="77777777" w:rsidR="00775B2B" w:rsidRDefault="00000000">
            <w:pPr>
              <w:widowControl/>
              <w:jc w:val="center"/>
              <w:textAlignment w:val="center"/>
              <w:rPr>
                <w:color w:val="000000"/>
                <w:szCs w:val="21"/>
              </w:rPr>
            </w:pPr>
            <w:r>
              <w:rPr>
                <w:color w:val="000000"/>
                <w:kern w:val="0"/>
                <w:szCs w:val="21"/>
                <w:lang w:bidi="ar"/>
              </w:rPr>
              <w:t>0.08</w:t>
            </w:r>
          </w:p>
        </w:tc>
        <w:tc>
          <w:tcPr>
            <w:tcW w:w="282" w:type="pct"/>
            <w:noWrap/>
            <w:vAlign w:val="center"/>
          </w:tcPr>
          <w:p w14:paraId="79D99311" w14:textId="77777777" w:rsidR="00775B2B" w:rsidRDefault="00000000">
            <w:pPr>
              <w:widowControl/>
              <w:jc w:val="center"/>
              <w:textAlignment w:val="center"/>
              <w:rPr>
                <w:color w:val="000000"/>
                <w:szCs w:val="21"/>
              </w:rPr>
            </w:pPr>
            <w:r>
              <w:rPr>
                <w:color w:val="000000"/>
                <w:kern w:val="0"/>
                <w:szCs w:val="21"/>
                <w:lang w:bidi="ar"/>
              </w:rPr>
              <w:t>达标</w:t>
            </w:r>
          </w:p>
        </w:tc>
      </w:tr>
      <w:tr w:rsidR="00775B2B" w14:paraId="48DDE9E7" w14:textId="77777777">
        <w:trPr>
          <w:trHeight w:val="270"/>
          <w:jc w:val="center"/>
        </w:trPr>
        <w:tc>
          <w:tcPr>
            <w:tcW w:w="180" w:type="pct"/>
            <w:vMerge w:val="restart"/>
            <w:noWrap/>
            <w:vAlign w:val="center"/>
          </w:tcPr>
          <w:p w14:paraId="3954BD04" w14:textId="77777777" w:rsidR="00775B2B" w:rsidRDefault="00000000">
            <w:pPr>
              <w:widowControl/>
              <w:jc w:val="center"/>
              <w:textAlignment w:val="center"/>
              <w:rPr>
                <w:color w:val="000000"/>
                <w:szCs w:val="21"/>
              </w:rPr>
            </w:pPr>
            <w:r>
              <w:rPr>
                <w:color w:val="000000"/>
                <w:kern w:val="0"/>
                <w:szCs w:val="21"/>
                <w:lang w:bidi="ar"/>
              </w:rPr>
              <w:t>3</w:t>
            </w:r>
          </w:p>
        </w:tc>
        <w:tc>
          <w:tcPr>
            <w:tcW w:w="334" w:type="pct"/>
            <w:vMerge w:val="restart"/>
            <w:noWrap/>
            <w:vAlign w:val="center"/>
          </w:tcPr>
          <w:p w14:paraId="02E42284" w14:textId="77777777" w:rsidR="00775B2B" w:rsidRDefault="00000000">
            <w:pPr>
              <w:widowControl/>
              <w:jc w:val="center"/>
              <w:textAlignment w:val="center"/>
              <w:rPr>
                <w:color w:val="000000"/>
                <w:szCs w:val="21"/>
              </w:rPr>
            </w:pPr>
            <w:r>
              <w:rPr>
                <w:color w:val="000000"/>
                <w:kern w:val="0"/>
                <w:szCs w:val="21"/>
                <w:lang w:bidi="ar"/>
              </w:rPr>
              <w:t>网格</w:t>
            </w:r>
          </w:p>
        </w:tc>
        <w:tc>
          <w:tcPr>
            <w:tcW w:w="514" w:type="pct"/>
            <w:noWrap/>
            <w:vAlign w:val="center"/>
          </w:tcPr>
          <w:p w14:paraId="050CD030" w14:textId="77777777" w:rsidR="00775B2B" w:rsidRDefault="00000000">
            <w:pPr>
              <w:widowControl/>
              <w:jc w:val="center"/>
              <w:textAlignment w:val="center"/>
              <w:rPr>
                <w:color w:val="000000"/>
                <w:szCs w:val="21"/>
              </w:rPr>
            </w:pPr>
            <w:r>
              <w:rPr>
                <w:color w:val="000000"/>
                <w:kern w:val="0"/>
                <w:szCs w:val="21"/>
                <w:lang w:bidi="ar"/>
              </w:rPr>
              <w:t>-5300,-4750</w:t>
            </w:r>
          </w:p>
        </w:tc>
        <w:tc>
          <w:tcPr>
            <w:tcW w:w="358" w:type="pct"/>
            <w:noWrap/>
            <w:vAlign w:val="center"/>
          </w:tcPr>
          <w:p w14:paraId="579B77B0" w14:textId="77777777" w:rsidR="00775B2B" w:rsidRDefault="00000000">
            <w:pPr>
              <w:widowControl/>
              <w:jc w:val="center"/>
              <w:textAlignment w:val="center"/>
              <w:rPr>
                <w:color w:val="000000"/>
                <w:szCs w:val="21"/>
              </w:rPr>
            </w:pPr>
            <w:r>
              <w:rPr>
                <w:color w:val="000000"/>
                <w:kern w:val="0"/>
                <w:szCs w:val="21"/>
                <w:lang w:bidi="ar"/>
              </w:rPr>
              <w:t>1035.9</w:t>
            </w:r>
          </w:p>
        </w:tc>
        <w:tc>
          <w:tcPr>
            <w:tcW w:w="460" w:type="pct"/>
            <w:noWrap/>
            <w:vAlign w:val="center"/>
          </w:tcPr>
          <w:p w14:paraId="024B78E4" w14:textId="77777777" w:rsidR="00775B2B" w:rsidRDefault="00000000">
            <w:pPr>
              <w:widowControl/>
              <w:jc w:val="center"/>
              <w:textAlignment w:val="center"/>
              <w:rPr>
                <w:color w:val="000000"/>
                <w:szCs w:val="21"/>
              </w:rPr>
            </w:pPr>
            <w:r>
              <w:rPr>
                <w:color w:val="000000"/>
                <w:kern w:val="0"/>
                <w:szCs w:val="21"/>
                <w:lang w:bidi="ar"/>
              </w:rPr>
              <w:t>3478</w:t>
            </w:r>
          </w:p>
        </w:tc>
        <w:tc>
          <w:tcPr>
            <w:tcW w:w="309" w:type="pct"/>
            <w:noWrap/>
            <w:vAlign w:val="center"/>
          </w:tcPr>
          <w:p w14:paraId="246984D8" w14:textId="77777777" w:rsidR="00775B2B" w:rsidRDefault="00000000">
            <w:pPr>
              <w:widowControl/>
              <w:jc w:val="center"/>
              <w:textAlignment w:val="center"/>
              <w:rPr>
                <w:color w:val="000000"/>
                <w:szCs w:val="21"/>
              </w:rPr>
            </w:pPr>
            <w:r>
              <w:rPr>
                <w:color w:val="000000"/>
                <w:kern w:val="0"/>
                <w:szCs w:val="21"/>
                <w:lang w:bidi="ar"/>
              </w:rPr>
              <w:t>0</w:t>
            </w:r>
          </w:p>
        </w:tc>
        <w:tc>
          <w:tcPr>
            <w:tcW w:w="331" w:type="pct"/>
            <w:noWrap/>
            <w:vAlign w:val="center"/>
          </w:tcPr>
          <w:p w14:paraId="7F1A06EB" w14:textId="77777777" w:rsidR="00775B2B" w:rsidRDefault="00000000">
            <w:pPr>
              <w:widowControl/>
              <w:jc w:val="center"/>
              <w:textAlignment w:val="center"/>
              <w:rPr>
                <w:color w:val="000000"/>
                <w:szCs w:val="21"/>
              </w:rPr>
            </w:pPr>
            <w:r>
              <w:rPr>
                <w:color w:val="000000"/>
                <w:kern w:val="0"/>
                <w:szCs w:val="21"/>
                <w:lang w:bidi="ar"/>
              </w:rPr>
              <w:t>1</w:t>
            </w:r>
            <w:r>
              <w:rPr>
                <w:color w:val="000000"/>
                <w:kern w:val="0"/>
                <w:szCs w:val="21"/>
                <w:lang w:bidi="ar"/>
              </w:rPr>
              <w:t>小时</w:t>
            </w:r>
          </w:p>
        </w:tc>
        <w:tc>
          <w:tcPr>
            <w:tcW w:w="487" w:type="pct"/>
            <w:noWrap/>
            <w:vAlign w:val="center"/>
          </w:tcPr>
          <w:p w14:paraId="24885BE9" w14:textId="77777777" w:rsidR="00775B2B" w:rsidRDefault="00000000">
            <w:pPr>
              <w:widowControl/>
              <w:jc w:val="center"/>
              <w:textAlignment w:val="center"/>
              <w:rPr>
                <w:color w:val="000000"/>
                <w:szCs w:val="21"/>
              </w:rPr>
            </w:pPr>
            <w:r>
              <w:rPr>
                <w:color w:val="000000"/>
                <w:kern w:val="0"/>
                <w:szCs w:val="21"/>
                <w:lang w:bidi="ar"/>
              </w:rPr>
              <w:t>8.45E-02</w:t>
            </w:r>
          </w:p>
        </w:tc>
        <w:tc>
          <w:tcPr>
            <w:tcW w:w="634" w:type="pct"/>
            <w:noWrap/>
            <w:vAlign w:val="center"/>
          </w:tcPr>
          <w:p w14:paraId="1E3ABAE9" w14:textId="77777777" w:rsidR="00775B2B" w:rsidRDefault="00000000">
            <w:pPr>
              <w:widowControl/>
              <w:jc w:val="center"/>
              <w:textAlignment w:val="center"/>
              <w:rPr>
                <w:color w:val="000000"/>
                <w:szCs w:val="21"/>
              </w:rPr>
            </w:pPr>
            <w:r>
              <w:rPr>
                <w:color w:val="000000"/>
                <w:kern w:val="0"/>
                <w:szCs w:val="21"/>
                <w:lang w:bidi="ar"/>
              </w:rPr>
              <w:t>23071704</w:t>
            </w:r>
          </w:p>
        </w:tc>
        <w:tc>
          <w:tcPr>
            <w:tcW w:w="487" w:type="pct"/>
            <w:noWrap/>
            <w:vAlign w:val="center"/>
          </w:tcPr>
          <w:p w14:paraId="4E213823" w14:textId="77777777" w:rsidR="00775B2B" w:rsidRDefault="00000000">
            <w:pPr>
              <w:widowControl/>
              <w:jc w:val="center"/>
              <w:textAlignment w:val="center"/>
              <w:rPr>
                <w:color w:val="000000"/>
                <w:szCs w:val="21"/>
              </w:rPr>
            </w:pPr>
            <w:r>
              <w:rPr>
                <w:color w:val="000000"/>
                <w:kern w:val="0"/>
                <w:szCs w:val="21"/>
                <w:lang w:bidi="ar"/>
              </w:rPr>
              <w:t>5.00E-01</w:t>
            </w:r>
          </w:p>
        </w:tc>
        <w:tc>
          <w:tcPr>
            <w:tcW w:w="618" w:type="pct"/>
            <w:noWrap/>
            <w:vAlign w:val="center"/>
          </w:tcPr>
          <w:p w14:paraId="6B737918" w14:textId="77777777" w:rsidR="00775B2B" w:rsidRDefault="00000000">
            <w:pPr>
              <w:widowControl/>
              <w:jc w:val="center"/>
              <w:textAlignment w:val="center"/>
              <w:rPr>
                <w:color w:val="000000"/>
                <w:szCs w:val="21"/>
              </w:rPr>
            </w:pPr>
            <w:r>
              <w:rPr>
                <w:color w:val="000000"/>
                <w:kern w:val="0"/>
                <w:szCs w:val="21"/>
                <w:lang w:bidi="ar"/>
              </w:rPr>
              <w:t>16.9</w:t>
            </w:r>
          </w:p>
        </w:tc>
        <w:tc>
          <w:tcPr>
            <w:tcW w:w="282" w:type="pct"/>
            <w:noWrap/>
            <w:vAlign w:val="center"/>
          </w:tcPr>
          <w:p w14:paraId="47F97A84" w14:textId="77777777" w:rsidR="00775B2B" w:rsidRDefault="00000000">
            <w:pPr>
              <w:widowControl/>
              <w:jc w:val="center"/>
              <w:textAlignment w:val="center"/>
              <w:rPr>
                <w:color w:val="000000"/>
                <w:szCs w:val="21"/>
              </w:rPr>
            </w:pPr>
            <w:r>
              <w:rPr>
                <w:color w:val="000000"/>
                <w:kern w:val="0"/>
                <w:szCs w:val="21"/>
                <w:lang w:bidi="ar"/>
              </w:rPr>
              <w:t>达标</w:t>
            </w:r>
          </w:p>
        </w:tc>
      </w:tr>
      <w:tr w:rsidR="00775B2B" w14:paraId="2FC03BE3" w14:textId="77777777">
        <w:trPr>
          <w:trHeight w:val="270"/>
          <w:jc w:val="center"/>
        </w:trPr>
        <w:tc>
          <w:tcPr>
            <w:tcW w:w="180" w:type="pct"/>
            <w:vMerge/>
            <w:noWrap/>
            <w:vAlign w:val="center"/>
          </w:tcPr>
          <w:p w14:paraId="0463157E" w14:textId="77777777" w:rsidR="00775B2B" w:rsidRDefault="00775B2B">
            <w:pPr>
              <w:jc w:val="center"/>
              <w:rPr>
                <w:color w:val="000000"/>
                <w:szCs w:val="21"/>
              </w:rPr>
            </w:pPr>
          </w:p>
        </w:tc>
        <w:tc>
          <w:tcPr>
            <w:tcW w:w="334" w:type="pct"/>
            <w:vMerge/>
            <w:noWrap/>
            <w:vAlign w:val="center"/>
          </w:tcPr>
          <w:p w14:paraId="683C3CB1" w14:textId="77777777" w:rsidR="00775B2B" w:rsidRDefault="00775B2B">
            <w:pPr>
              <w:jc w:val="center"/>
              <w:rPr>
                <w:color w:val="000000"/>
                <w:szCs w:val="21"/>
              </w:rPr>
            </w:pPr>
          </w:p>
        </w:tc>
        <w:tc>
          <w:tcPr>
            <w:tcW w:w="514" w:type="pct"/>
            <w:noWrap/>
            <w:vAlign w:val="center"/>
          </w:tcPr>
          <w:p w14:paraId="69F13BCC" w14:textId="77777777" w:rsidR="00775B2B" w:rsidRDefault="00000000">
            <w:pPr>
              <w:widowControl/>
              <w:jc w:val="center"/>
              <w:textAlignment w:val="center"/>
              <w:rPr>
                <w:color w:val="000000"/>
                <w:szCs w:val="21"/>
              </w:rPr>
            </w:pPr>
            <w:r>
              <w:rPr>
                <w:color w:val="000000"/>
                <w:kern w:val="0"/>
                <w:szCs w:val="21"/>
                <w:lang w:bidi="ar"/>
              </w:rPr>
              <w:t>-5300,-4750</w:t>
            </w:r>
          </w:p>
        </w:tc>
        <w:tc>
          <w:tcPr>
            <w:tcW w:w="358" w:type="pct"/>
            <w:noWrap/>
            <w:vAlign w:val="center"/>
          </w:tcPr>
          <w:p w14:paraId="668FF7B8" w14:textId="77777777" w:rsidR="00775B2B" w:rsidRDefault="00000000">
            <w:pPr>
              <w:widowControl/>
              <w:jc w:val="center"/>
              <w:textAlignment w:val="center"/>
              <w:rPr>
                <w:color w:val="000000"/>
                <w:szCs w:val="21"/>
              </w:rPr>
            </w:pPr>
            <w:r>
              <w:rPr>
                <w:color w:val="000000"/>
                <w:kern w:val="0"/>
                <w:szCs w:val="21"/>
                <w:lang w:bidi="ar"/>
              </w:rPr>
              <w:t>1035.9</w:t>
            </w:r>
          </w:p>
        </w:tc>
        <w:tc>
          <w:tcPr>
            <w:tcW w:w="460" w:type="pct"/>
            <w:noWrap/>
            <w:vAlign w:val="center"/>
          </w:tcPr>
          <w:p w14:paraId="3C1F3C4A" w14:textId="77777777" w:rsidR="00775B2B" w:rsidRDefault="00000000">
            <w:pPr>
              <w:widowControl/>
              <w:jc w:val="center"/>
              <w:textAlignment w:val="center"/>
              <w:rPr>
                <w:color w:val="000000"/>
                <w:szCs w:val="21"/>
              </w:rPr>
            </w:pPr>
            <w:r>
              <w:rPr>
                <w:color w:val="000000"/>
                <w:kern w:val="0"/>
                <w:szCs w:val="21"/>
                <w:lang w:bidi="ar"/>
              </w:rPr>
              <w:t>3478</w:t>
            </w:r>
          </w:p>
        </w:tc>
        <w:tc>
          <w:tcPr>
            <w:tcW w:w="309" w:type="pct"/>
            <w:noWrap/>
            <w:vAlign w:val="center"/>
          </w:tcPr>
          <w:p w14:paraId="1558B2AF" w14:textId="77777777" w:rsidR="00775B2B" w:rsidRDefault="00000000">
            <w:pPr>
              <w:widowControl/>
              <w:jc w:val="center"/>
              <w:textAlignment w:val="center"/>
              <w:rPr>
                <w:color w:val="000000"/>
                <w:szCs w:val="21"/>
              </w:rPr>
            </w:pPr>
            <w:r>
              <w:rPr>
                <w:color w:val="000000"/>
                <w:kern w:val="0"/>
                <w:szCs w:val="21"/>
                <w:lang w:bidi="ar"/>
              </w:rPr>
              <w:t>0</w:t>
            </w:r>
          </w:p>
        </w:tc>
        <w:tc>
          <w:tcPr>
            <w:tcW w:w="331" w:type="pct"/>
            <w:noWrap/>
            <w:vAlign w:val="center"/>
          </w:tcPr>
          <w:p w14:paraId="06CBA836" w14:textId="77777777" w:rsidR="00775B2B" w:rsidRDefault="00000000">
            <w:pPr>
              <w:widowControl/>
              <w:jc w:val="center"/>
              <w:textAlignment w:val="center"/>
              <w:rPr>
                <w:color w:val="000000"/>
                <w:szCs w:val="21"/>
              </w:rPr>
            </w:pPr>
            <w:r>
              <w:rPr>
                <w:color w:val="000000"/>
                <w:kern w:val="0"/>
                <w:szCs w:val="21"/>
                <w:lang w:bidi="ar"/>
              </w:rPr>
              <w:t>日平均</w:t>
            </w:r>
          </w:p>
        </w:tc>
        <w:tc>
          <w:tcPr>
            <w:tcW w:w="487" w:type="pct"/>
            <w:noWrap/>
            <w:vAlign w:val="center"/>
          </w:tcPr>
          <w:p w14:paraId="4E00E1C7" w14:textId="77777777" w:rsidR="00775B2B" w:rsidRDefault="00000000">
            <w:pPr>
              <w:widowControl/>
              <w:jc w:val="center"/>
              <w:textAlignment w:val="center"/>
              <w:rPr>
                <w:color w:val="000000"/>
                <w:szCs w:val="21"/>
              </w:rPr>
            </w:pPr>
            <w:r>
              <w:rPr>
                <w:color w:val="000000"/>
                <w:kern w:val="0"/>
                <w:szCs w:val="21"/>
                <w:lang w:bidi="ar"/>
              </w:rPr>
              <w:t>3.57E-03</w:t>
            </w:r>
          </w:p>
        </w:tc>
        <w:tc>
          <w:tcPr>
            <w:tcW w:w="634" w:type="pct"/>
            <w:noWrap/>
            <w:vAlign w:val="center"/>
          </w:tcPr>
          <w:p w14:paraId="12E2780C" w14:textId="77777777" w:rsidR="00775B2B" w:rsidRDefault="00000000">
            <w:pPr>
              <w:widowControl/>
              <w:jc w:val="center"/>
              <w:textAlignment w:val="center"/>
              <w:rPr>
                <w:color w:val="000000"/>
                <w:szCs w:val="21"/>
              </w:rPr>
            </w:pPr>
            <w:r>
              <w:rPr>
                <w:color w:val="000000"/>
                <w:kern w:val="0"/>
                <w:szCs w:val="21"/>
                <w:lang w:bidi="ar"/>
              </w:rPr>
              <w:t>230717</w:t>
            </w:r>
          </w:p>
        </w:tc>
        <w:tc>
          <w:tcPr>
            <w:tcW w:w="487" w:type="pct"/>
            <w:noWrap/>
            <w:vAlign w:val="center"/>
          </w:tcPr>
          <w:p w14:paraId="1524154A" w14:textId="77777777" w:rsidR="00775B2B" w:rsidRDefault="00000000">
            <w:pPr>
              <w:widowControl/>
              <w:jc w:val="center"/>
              <w:textAlignment w:val="center"/>
              <w:rPr>
                <w:color w:val="000000"/>
                <w:szCs w:val="21"/>
              </w:rPr>
            </w:pPr>
            <w:r>
              <w:rPr>
                <w:color w:val="000000"/>
                <w:kern w:val="0"/>
                <w:szCs w:val="21"/>
                <w:lang w:bidi="ar"/>
              </w:rPr>
              <w:t>1.50E-01</w:t>
            </w:r>
          </w:p>
        </w:tc>
        <w:tc>
          <w:tcPr>
            <w:tcW w:w="618" w:type="pct"/>
            <w:noWrap/>
            <w:vAlign w:val="center"/>
          </w:tcPr>
          <w:p w14:paraId="245182D0" w14:textId="77777777" w:rsidR="00775B2B" w:rsidRDefault="00000000">
            <w:pPr>
              <w:widowControl/>
              <w:jc w:val="center"/>
              <w:textAlignment w:val="center"/>
              <w:rPr>
                <w:color w:val="000000"/>
                <w:szCs w:val="21"/>
              </w:rPr>
            </w:pPr>
            <w:r>
              <w:rPr>
                <w:color w:val="000000"/>
                <w:kern w:val="0"/>
                <w:szCs w:val="21"/>
                <w:lang w:bidi="ar"/>
              </w:rPr>
              <w:t>2.38</w:t>
            </w:r>
          </w:p>
        </w:tc>
        <w:tc>
          <w:tcPr>
            <w:tcW w:w="282" w:type="pct"/>
            <w:noWrap/>
            <w:vAlign w:val="center"/>
          </w:tcPr>
          <w:p w14:paraId="6614319D" w14:textId="77777777" w:rsidR="00775B2B" w:rsidRDefault="00000000">
            <w:pPr>
              <w:widowControl/>
              <w:jc w:val="center"/>
              <w:textAlignment w:val="center"/>
              <w:rPr>
                <w:color w:val="000000"/>
                <w:szCs w:val="21"/>
              </w:rPr>
            </w:pPr>
            <w:r>
              <w:rPr>
                <w:color w:val="000000"/>
                <w:kern w:val="0"/>
                <w:szCs w:val="21"/>
                <w:lang w:bidi="ar"/>
              </w:rPr>
              <w:t>达标</w:t>
            </w:r>
          </w:p>
        </w:tc>
      </w:tr>
      <w:tr w:rsidR="00775B2B" w14:paraId="781D5CCA" w14:textId="77777777">
        <w:trPr>
          <w:trHeight w:val="270"/>
          <w:jc w:val="center"/>
        </w:trPr>
        <w:tc>
          <w:tcPr>
            <w:tcW w:w="180" w:type="pct"/>
            <w:vMerge/>
            <w:noWrap/>
            <w:vAlign w:val="center"/>
          </w:tcPr>
          <w:p w14:paraId="7CC643DC" w14:textId="77777777" w:rsidR="00775B2B" w:rsidRDefault="00775B2B">
            <w:pPr>
              <w:rPr>
                <w:color w:val="000000"/>
                <w:szCs w:val="21"/>
              </w:rPr>
            </w:pPr>
          </w:p>
        </w:tc>
        <w:tc>
          <w:tcPr>
            <w:tcW w:w="334" w:type="pct"/>
            <w:vMerge/>
            <w:noWrap/>
            <w:vAlign w:val="center"/>
          </w:tcPr>
          <w:p w14:paraId="5D264B4D" w14:textId="77777777" w:rsidR="00775B2B" w:rsidRDefault="00775B2B">
            <w:pPr>
              <w:rPr>
                <w:color w:val="000000"/>
                <w:szCs w:val="21"/>
              </w:rPr>
            </w:pPr>
          </w:p>
        </w:tc>
        <w:tc>
          <w:tcPr>
            <w:tcW w:w="514" w:type="pct"/>
            <w:noWrap/>
            <w:vAlign w:val="center"/>
          </w:tcPr>
          <w:p w14:paraId="2123B6E5" w14:textId="77777777" w:rsidR="00775B2B" w:rsidRDefault="00000000">
            <w:pPr>
              <w:widowControl/>
              <w:jc w:val="center"/>
              <w:textAlignment w:val="center"/>
              <w:rPr>
                <w:color w:val="000000"/>
                <w:szCs w:val="21"/>
              </w:rPr>
            </w:pPr>
            <w:r>
              <w:rPr>
                <w:color w:val="000000"/>
                <w:kern w:val="0"/>
                <w:szCs w:val="21"/>
                <w:lang w:bidi="ar"/>
              </w:rPr>
              <w:t>1000,-400</w:t>
            </w:r>
          </w:p>
        </w:tc>
        <w:tc>
          <w:tcPr>
            <w:tcW w:w="358" w:type="pct"/>
            <w:noWrap/>
            <w:vAlign w:val="center"/>
          </w:tcPr>
          <w:p w14:paraId="722C3493" w14:textId="77777777" w:rsidR="00775B2B" w:rsidRDefault="00000000">
            <w:pPr>
              <w:widowControl/>
              <w:jc w:val="center"/>
              <w:textAlignment w:val="center"/>
              <w:rPr>
                <w:color w:val="000000"/>
                <w:szCs w:val="21"/>
              </w:rPr>
            </w:pPr>
            <w:r>
              <w:rPr>
                <w:color w:val="000000"/>
                <w:kern w:val="0"/>
                <w:szCs w:val="21"/>
                <w:lang w:bidi="ar"/>
              </w:rPr>
              <w:t>804.1</w:t>
            </w:r>
          </w:p>
        </w:tc>
        <w:tc>
          <w:tcPr>
            <w:tcW w:w="460" w:type="pct"/>
            <w:noWrap/>
            <w:vAlign w:val="center"/>
          </w:tcPr>
          <w:p w14:paraId="24E9CCE3" w14:textId="77777777" w:rsidR="00775B2B" w:rsidRDefault="00000000">
            <w:pPr>
              <w:widowControl/>
              <w:jc w:val="center"/>
              <w:textAlignment w:val="center"/>
              <w:rPr>
                <w:color w:val="000000"/>
                <w:szCs w:val="21"/>
              </w:rPr>
            </w:pPr>
            <w:r>
              <w:rPr>
                <w:color w:val="000000"/>
                <w:kern w:val="0"/>
                <w:szCs w:val="21"/>
                <w:lang w:bidi="ar"/>
              </w:rPr>
              <w:t>804.1</w:t>
            </w:r>
          </w:p>
        </w:tc>
        <w:tc>
          <w:tcPr>
            <w:tcW w:w="309" w:type="pct"/>
            <w:noWrap/>
            <w:vAlign w:val="center"/>
          </w:tcPr>
          <w:p w14:paraId="3865E014" w14:textId="77777777" w:rsidR="00775B2B" w:rsidRDefault="00000000">
            <w:pPr>
              <w:widowControl/>
              <w:jc w:val="center"/>
              <w:textAlignment w:val="center"/>
              <w:rPr>
                <w:color w:val="000000"/>
                <w:szCs w:val="21"/>
              </w:rPr>
            </w:pPr>
            <w:r>
              <w:rPr>
                <w:color w:val="000000"/>
                <w:kern w:val="0"/>
                <w:szCs w:val="21"/>
                <w:lang w:bidi="ar"/>
              </w:rPr>
              <w:t>0</w:t>
            </w:r>
          </w:p>
        </w:tc>
        <w:tc>
          <w:tcPr>
            <w:tcW w:w="331" w:type="pct"/>
            <w:noWrap/>
            <w:vAlign w:val="center"/>
          </w:tcPr>
          <w:p w14:paraId="37524146" w14:textId="77777777" w:rsidR="00775B2B" w:rsidRDefault="00000000">
            <w:pPr>
              <w:widowControl/>
              <w:jc w:val="center"/>
              <w:textAlignment w:val="center"/>
              <w:rPr>
                <w:color w:val="000000"/>
                <w:szCs w:val="21"/>
              </w:rPr>
            </w:pPr>
            <w:r>
              <w:rPr>
                <w:color w:val="000000"/>
                <w:kern w:val="0"/>
                <w:szCs w:val="21"/>
                <w:lang w:bidi="ar"/>
              </w:rPr>
              <w:t>年平均</w:t>
            </w:r>
          </w:p>
        </w:tc>
        <w:tc>
          <w:tcPr>
            <w:tcW w:w="487" w:type="pct"/>
            <w:noWrap/>
            <w:vAlign w:val="center"/>
          </w:tcPr>
          <w:p w14:paraId="699EE462" w14:textId="77777777" w:rsidR="00775B2B" w:rsidRDefault="00000000">
            <w:pPr>
              <w:widowControl/>
              <w:jc w:val="center"/>
              <w:textAlignment w:val="center"/>
              <w:rPr>
                <w:color w:val="000000"/>
                <w:szCs w:val="21"/>
              </w:rPr>
            </w:pPr>
            <w:r>
              <w:rPr>
                <w:color w:val="000000"/>
                <w:kern w:val="0"/>
                <w:szCs w:val="21"/>
                <w:lang w:bidi="ar"/>
              </w:rPr>
              <w:t>5.00E-04</w:t>
            </w:r>
          </w:p>
        </w:tc>
        <w:tc>
          <w:tcPr>
            <w:tcW w:w="634" w:type="pct"/>
            <w:noWrap/>
            <w:vAlign w:val="center"/>
          </w:tcPr>
          <w:p w14:paraId="0FAC6829" w14:textId="77777777" w:rsidR="00775B2B" w:rsidRDefault="00000000">
            <w:pPr>
              <w:widowControl/>
              <w:jc w:val="center"/>
              <w:textAlignment w:val="center"/>
              <w:rPr>
                <w:color w:val="000000"/>
                <w:szCs w:val="21"/>
              </w:rPr>
            </w:pPr>
            <w:r>
              <w:rPr>
                <w:color w:val="000000"/>
                <w:kern w:val="0"/>
                <w:szCs w:val="21"/>
                <w:lang w:bidi="ar"/>
              </w:rPr>
              <w:t>平均值</w:t>
            </w:r>
          </w:p>
        </w:tc>
        <w:tc>
          <w:tcPr>
            <w:tcW w:w="487" w:type="pct"/>
            <w:noWrap/>
            <w:vAlign w:val="center"/>
          </w:tcPr>
          <w:p w14:paraId="6424973A" w14:textId="77777777" w:rsidR="00775B2B" w:rsidRDefault="00000000">
            <w:pPr>
              <w:widowControl/>
              <w:jc w:val="center"/>
              <w:textAlignment w:val="center"/>
              <w:rPr>
                <w:color w:val="000000"/>
                <w:szCs w:val="21"/>
              </w:rPr>
            </w:pPr>
            <w:r>
              <w:rPr>
                <w:color w:val="000000"/>
                <w:kern w:val="0"/>
                <w:szCs w:val="21"/>
                <w:lang w:bidi="ar"/>
              </w:rPr>
              <w:t>6.00E-02</w:t>
            </w:r>
          </w:p>
        </w:tc>
        <w:tc>
          <w:tcPr>
            <w:tcW w:w="618" w:type="pct"/>
            <w:noWrap/>
            <w:vAlign w:val="center"/>
          </w:tcPr>
          <w:p w14:paraId="6ACA7DF6" w14:textId="77777777" w:rsidR="00775B2B" w:rsidRDefault="00000000">
            <w:pPr>
              <w:widowControl/>
              <w:jc w:val="center"/>
              <w:textAlignment w:val="center"/>
              <w:rPr>
                <w:color w:val="000000"/>
                <w:szCs w:val="21"/>
              </w:rPr>
            </w:pPr>
            <w:r>
              <w:rPr>
                <w:color w:val="000000"/>
                <w:kern w:val="0"/>
                <w:szCs w:val="21"/>
                <w:lang w:bidi="ar"/>
              </w:rPr>
              <w:t>0.83</w:t>
            </w:r>
          </w:p>
        </w:tc>
        <w:tc>
          <w:tcPr>
            <w:tcW w:w="282" w:type="pct"/>
            <w:noWrap/>
            <w:vAlign w:val="center"/>
          </w:tcPr>
          <w:p w14:paraId="754F23CD" w14:textId="77777777" w:rsidR="00775B2B" w:rsidRDefault="00000000">
            <w:pPr>
              <w:widowControl/>
              <w:jc w:val="center"/>
              <w:textAlignment w:val="center"/>
              <w:rPr>
                <w:color w:val="000000"/>
                <w:szCs w:val="21"/>
              </w:rPr>
            </w:pPr>
            <w:r>
              <w:rPr>
                <w:color w:val="000000"/>
                <w:kern w:val="0"/>
                <w:szCs w:val="21"/>
                <w:lang w:bidi="ar"/>
              </w:rPr>
              <w:t>达标</w:t>
            </w:r>
          </w:p>
        </w:tc>
      </w:tr>
    </w:tbl>
    <w:p w14:paraId="197DB230" w14:textId="77777777" w:rsidR="00775B2B" w:rsidRDefault="00775B2B">
      <w:pPr>
        <w:pStyle w:val="afd"/>
        <w:spacing w:after="0" w:line="360" w:lineRule="auto"/>
        <w:rPr>
          <w:rFonts w:eastAsia="黑体"/>
          <w:sz w:val="24"/>
        </w:rPr>
        <w:sectPr w:rsidR="00775B2B">
          <w:pgSz w:w="16838" w:h="11906" w:orient="landscape"/>
          <w:pgMar w:top="1440" w:right="1800" w:bottom="1440" w:left="1800" w:header="1021" w:footer="851" w:gutter="0"/>
          <w:pgNumType w:fmt="numberInDash"/>
          <w:cols w:space="720"/>
          <w:docGrid w:linePitch="312"/>
        </w:sectPr>
      </w:pPr>
    </w:p>
    <w:p w14:paraId="06299835" w14:textId="4C8D84A8" w:rsidR="00775B2B" w:rsidRDefault="00000000">
      <w:pPr>
        <w:jc w:val="center"/>
        <w:rPr>
          <w:b/>
        </w:rPr>
      </w:pPr>
      <w:r>
        <w:rPr>
          <w:rFonts w:eastAsia="黑体"/>
          <w:sz w:val="24"/>
        </w:rPr>
        <w:lastRenderedPageBreak/>
        <w:t>表</w:t>
      </w:r>
      <w:r>
        <w:rPr>
          <w:rFonts w:eastAsia="黑体"/>
          <w:sz w:val="24"/>
        </w:rPr>
        <w:t>5.1-14    NO</w:t>
      </w:r>
      <w:r>
        <w:rPr>
          <w:rFonts w:eastAsia="黑体"/>
          <w:sz w:val="24"/>
          <w:vertAlign w:val="subscript"/>
        </w:rPr>
        <w:t>2</w:t>
      </w:r>
      <w:r>
        <w:rPr>
          <w:rFonts w:eastAsia="黑体"/>
          <w:sz w:val="24"/>
        </w:rPr>
        <w:t>最大落地浓度贡献值及其发生的时间统计一览表</w:t>
      </w:r>
    </w:p>
    <w:tbl>
      <w:tblPr>
        <w:tblW w:w="13914" w:type="dxa"/>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4A0" w:firstRow="1" w:lastRow="0" w:firstColumn="1" w:lastColumn="0" w:noHBand="0" w:noVBand="1"/>
      </w:tblPr>
      <w:tblGrid>
        <w:gridCol w:w="1080"/>
        <w:gridCol w:w="1096"/>
        <w:gridCol w:w="1426"/>
        <w:gridCol w:w="1080"/>
        <w:gridCol w:w="1080"/>
        <w:gridCol w:w="1080"/>
        <w:gridCol w:w="1080"/>
        <w:gridCol w:w="1096"/>
        <w:gridCol w:w="1640"/>
        <w:gridCol w:w="1096"/>
        <w:gridCol w:w="1200"/>
        <w:gridCol w:w="960"/>
      </w:tblGrid>
      <w:tr w:rsidR="00775B2B" w14:paraId="252C2690" w14:textId="77777777">
        <w:trPr>
          <w:trHeight w:val="270"/>
          <w:jc w:val="center"/>
        </w:trPr>
        <w:tc>
          <w:tcPr>
            <w:tcW w:w="1080" w:type="dxa"/>
            <w:noWrap/>
            <w:vAlign w:val="center"/>
          </w:tcPr>
          <w:p w14:paraId="04C0E8A6" w14:textId="77777777" w:rsidR="00775B2B" w:rsidRDefault="00000000">
            <w:pPr>
              <w:widowControl/>
              <w:jc w:val="center"/>
              <w:textAlignment w:val="center"/>
              <w:rPr>
                <w:color w:val="000000"/>
                <w:szCs w:val="21"/>
              </w:rPr>
            </w:pPr>
            <w:r>
              <w:rPr>
                <w:color w:val="000000"/>
                <w:kern w:val="0"/>
                <w:szCs w:val="21"/>
                <w:lang w:bidi="ar"/>
              </w:rPr>
              <w:t>序号</w:t>
            </w:r>
          </w:p>
        </w:tc>
        <w:tc>
          <w:tcPr>
            <w:tcW w:w="1096" w:type="dxa"/>
            <w:noWrap/>
            <w:vAlign w:val="center"/>
          </w:tcPr>
          <w:p w14:paraId="77A9CF0A" w14:textId="77777777" w:rsidR="00775B2B" w:rsidRDefault="00000000">
            <w:pPr>
              <w:widowControl/>
              <w:jc w:val="center"/>
              <w:textAlignment w:val="center"/>
              <w:rPr>
                <w:color w:val="000000"/>
                <w:szCs w:val="21"/>
              </w:rPr>
            </w:pPr>
            <w:r>
              <w:rPr>
                <w:color w:val="000000"/>
                <w:kern w:val="0"/>
                <w:szCs w:val="21"/>
                <w:lang w:bidi="ar"/>
              </w:rPr>
              <w:t>点名称</w:t>
            </w:r>
          </w:p>
        </w:tc>
        <w:tc>
          <w:tcPr>
            <w:tcW w:w="1426" w:type="dxa"/>
            <w:noWrap/>
            <w:vAlign w:val="center"/>
          </w:tcPr>
          <w:p w14:paraId="4878AF50" w14:textId="77777777" w:rsidR="00775B2B" w:rsidRDefault="00000000">
            <w:pPr>
              <w:widowControl/>
              <w:jc w:val="center"/>
              <w:textAlignment w:val="center"/>
              <w:rPr>
                <w:color w:val="000000"/>
                <w:szCs w:val="21"/>
              </w:rPr>
            </w:pPr>
            <w:r>
              <w:rPr>
                <w:color w:val="000000"/>
                <w:kern w:val="0"/>
                <w:szCs w:val="21"/>
                <w:lang w:bidi="ar"/>
              </w:rPr>
              <w:t>点坐标</w:t>
            </w:r>
            <w:r>
              <w:rPr>
                <w:color w:val="000000"/>
                <w:kern w:val="0"/>
                <w:szCs w:val="21"/>
                <w:lang w:bidi="ar"/>
              </w:rPr>
              <w:t>(x</w:t>
            </w:r>
            <w:r>
              <w:rPr>
                <w:color w:val="000000"/>
                <w:kern w:val="0"/>
                <w:szCs w:val="21"/>
                <w:lang w:bidi="ar"/>
              </w:rPr>
              <w:t>或</w:t>
            </w:r>
            <w:r>
              <w:rPr>
                <w:color w:val="000000"/>
                <w:kern w:val="0"/>
                <w:szCs w:val="21"/>
                <w:lang w:bidi="ar"/>
              </w:rPr>
              <w:t>r</w:t>
            </w:r>
            <w:r>
              <w:rPr>
                <w:color w:val="000000"/>
                <w:kern w:val="0"/>
                <w:szCs w:val="21"/>
                <w:lang w:bidi="ar"/>
              </w:rPr>
              <w:t>，</w:t>
            </w:r>
            <w:r>
              <w:rPr>
                <w:color w:val="000000"/>
                <w:kern w:val="0"/>
                <w:szCs w:val="21"/>
                <w:lang w:bidi="ar"/>
              </w:rPr>
              <w:t>y</w:t>
            </w:r>
            <w:r>
              <w:rPr>
                <w:color w:val="000000"/>
                <w:kern w:val="0"/>
                <w:szCs w:val="21"/>
                <w:lang w:bidi="ar"/>
              </w:rPr>
              <w:t>或</w:t>
            </w:r>
            <w:r>
              <w:rPr>
                <w:color w:val="000000"/>
                <w:kern w:val="0"/>
                <w:szCs w:val="21"/>
                <w:lang w:bidi="ar"/>
              </w:rPr>
              <w:t>a)</w:t>
            </w:r>
          </w:p>
        </w:tc>
        <w:tc>
          <w:tcPr>
            <w:tcW w:w="1080" w:type="dxa"/>
            <w:noWrap/>
            <w:vAlign w:val="center"/>
          </w:tcPr>
          <w:p w14:paraId="58EA737E" w14:textId="77777777" w:rsidR="00775B2B" w:rsidRDefault="00000000">
            <w:pPr>
              <w:widowControl/>
              <w:jc w:val="center"/>
              <w:textAlignment w:val="center"/>
              <w:rPr>
                <w:color w:val="000000"/>
                <w:szCs w:val="21"/>
              </w:rPr>
            </w:pPr>
            <w:r>
              <w:rPr>
                <w:color w:val="000000"/>
                <w:kern w:val="0"/>
                <w:szCs w:val="21"/>
                <w:lang w:bidi="ar"/>
              </w:rPr>
              <w:t>地面高程</w:t>
            </w:r>
            <w:r>
              <w:rPr>
                <w:color w:val="000000"/>
                <w:kern w:val="0"/>
                <w:szCs w:val="21"/>
                <w:lang w:bidi="ar"/>
              </w:rPr>
              <w:t>(m)</w:t>
            </w:r>
          </w:p>
        </w:tc>
        <w:tc>
          <w:tcPr>
            <w:tcW w:w="1080" w:type="dxa"/>
            <w:noWrap/>
            <w:vAlign w:val="center"/>
          </w:tcPr>
          <w:p w14:paraId="355D8409" w14:textId="77777777" w:rsidR="00775B2B" w:rsidRDefault="00000000">
            <w:pPr>
              <w:widowControl/>
              <w:jc w:val="center"/>
              <w:textAlignment w:val="center"/>
              <w:rPr>
                <w:color w:val="000000"/>
                <w:szCs w:val="21"/>
              </w:rPr>
            </w:pPr>
            <w:r>
              <w:rPr>
                <w:color w:val="000000"/>
                <w:kern w:val="0"/>
                <w:szCs w:val="21"/>
                <w:lang w:bidi="ar"/>
              </w:rPr>
              <w:t>山体高度尺度</w:t>
            </w:r>
            <w:r>
              <w:rPr>
                <w:color w:val="000000"/>
                <w:kern w:val="0"/>
                <w:szCs w:val="21"/>
                <w:lang w:bidi="ar"/>
              </w:rPr>
              <w:t>(m)</w:t>
            </w:r>
          </w:p>
        </w:tc>
        <w:tc>
          <w:tcPr>
            <w:tcW w:w="1080" w:type="dxa"/>
            <w:noWrap/>
            <w:vAlign w:val="center"/>
          </w:tcPr>
          <w:p w14:paraId="5F9F3040" w14:textId="77777777" w:rsidR="00775B2B" w:rsidRDefault="00000000">
            <w:pPr>
              <w:widowControl/>
              <w:jc w:val="center"/>
              <w:textAlignment w:val="center"/>
              <w:rPr>
                <w:color w:val="000000"/>
                <w:szCs w:val="21"/>
              </w:rPr>
            </w:pPr>
            <w:r>
              <w:rPr>
                <w:color w:val="000000"/>
                <w:kern w:val="0"/>
                <w:szCs w:val="21"/>
                <w:lang w:bidi="ar"/>
              </w:rPr>
              <w:t>离地高度</w:t>
            </w:r>
            <w:r>
              <w:rPr>
                <w:color w:val="000000"/>
                <w:kern w:val="0"/>
                <w:szCs w:val="21"/>
                <w:lang w:bidi="ar"/>
              </w:rPr>
              <w:t>(m)</w:t>
            </w:r>
          </w:p>
        </w:tc>
        <w:tc>
          <w:tcPr>
            <w:tcW w:w="1080" w:type="dxa"/>
            <w:noWrap/>
            <w:vAlign w:val="center"/>
          </w:tcPr>
          <w:p w14:paraId="790ADF10" w14:textId="77777777" w:rsidR="00775B2B" w:rsidRDefault="00000000">
            <w:pPr>
              <w:widowControl/>
              <w:jc w:val="center"/>
              <w:textAlignment w:val="center"/>
              <w:rPr>
                <w:color w:val="000000"/>
                <w:szCs w:val="21"/>
              </w:rPr>
            </w:pPr>
            <w:r>
              <w:rPr>
                <w:color w:val="000000"/>
                <w:kern w:val="0"/>
                <w:szCs w:val="21"/>
                <w:lang w:bidi="ar"/>
              </w:rPr>
              <w:t>浓度类型</w:t>
            </w:r>
          </w:p>
        </w:tc>
        <w:tc>
          <w:tcPr>
            <w:tcW w:w="1096" w:type="dxa"/>
            <w:noWrap/>
            <w:vAlign w:val="center"/>
          </w:tcPr>
          <w:p w14:paraId="311C6485" w14:textId="77777777" w:rsidR="00775B2B" w:rsidRDefault="00000000">
            <w:pPr>
              <w:widowControl/>
              <w:jc w:val="center"/>
              <w:textAlignment w:val="center"/>
              <w:rPr>
                <w:color w:val="000000"/>
                <w:szCs w:val="21"/>
              </w:rPr>
            </w:pPr>
            <w:r>
              <w:rPr>
                <w:color w:val="000000"/>
                <w:kern w:val="0"/>
                <w:szCs w:val="21"/>
                <w:lang w:bidi="ar"/>
              </w:rPr>
              <w:t>浓度增量</w:t>
            </w:r>
            <w:r>
              <w:rPr>
                <w:color w:val="000000"/>
                <w:kern w:val="0"/>
                <w:szCs w:val="21"/>
                <w:lang w:bidi="ar"/>
              </w:rPr>
              <w:t>(mg/m^3)</w:t>
            </w:r>
          </w:p>
        </w:tc>
        <w:tc>
          <w:tcPr>
            <w:tcW w:w="1640" w:type="dxa"/>
            <w:noWrap/>
            <w:vAlign w:val="center"/>
          </w:tcPr>
          <w:p w14:paraId="294917F6" w14:textId="77777777" w:rsidR="00775B2B" w:rsidRDefault="00000000">
            <w:pPr>
              <w:widowControl/>
              <w:jc w:val="center"/>
              <w:textAlignment w:val="center"/>
              <w:rPr>
                <w:color w:val="000000"/>
                <w:szCs w:val="21"/>
              </w:rPr>
            </w:pPr>
            <w:r>
              <w:rPr>
                <w:color w:val="000000"/>
                <w:kern w:val="0"/>
                <w:szCs w:val="21"/>
                <w:lang w:bidi="ar"/>
              </w:rPr>
              <w:t>出现时间</w:t>
            </w:r>
            <w:r>
              <w:rPr>
                <w:color w:val="000000"/>
                <w:kern w:val="0"/>
                <w:szCs w:val="21"/>
                <w:lang w:bidi="ar"/>
              </w:rPr>
              <w:t>(YYMMDDHH)</w:t>
            </w:r>
          </w:p>
        </w:tc>
        <w:tc>
          <w:tcPr>
            <w:tcW w:w="1096" w:type="dxa"/>
            <w:noWrap/>
            <w:vAlign w:val="center"/>
          </w:tcPr>
          <w:p w14:paraId="74290371" w14:textId="77777777" w:rsidR="00775B2B" w:rsidRDefault="00000000">
            <w:pPr>
              <w:widowControl/>
              <w:jc w:val="center"/>
              <w:textAlignment w:val="center"/>
              <w:rPr>
                <w:color w:val="000000"/>
                <w:szCs w:val="21"/>
              </w:rPr>
            </w:pPr>
            <w:r>
              <w:rPr>
                <w:color w:val="000000"/>
                <w:kern w:val="0"/>
                <w:szCs w:val="21"/>
                <w:lang w:bidi="ar"/>
              </w:rPr>
              <w:t>评价标准</w:t>
            </w:r>
            <w:r>
              <w:rPr>
                <w:color w:val="000000"/>
                <w:kern w:val="0"/>
                <w:szCs w:val="21"/>
                <w:lang w:bidi="ar"/>
              </w:rPr>
              <w:t>(mg/m^3)</w:t>
            </w:r>
          </w:p>
        </w:tc>
        <w:tc>
          <w:tcPr>
            <w:tcW w:w="1200" w:type="dxa"/>
            <w:noWrap/>
            <w:vAlign w:val="center"/>
          </w:tcPr>
          <w:p w14:paraId="64760667" w14:textId="77777777" w:rsidR="00775B2B" w:rsidRDefault="00000000">
            <w:pPr>
              <w:widowControl/>
              <w:jc w:val="center"/>
              <w:textAlignment w:val="center"/>
              <w:rPr>
                <w:color w:val="000000"/>
                <w:szCs w:val="21"/>
              </w:rPr>
            </w:pPr>
            <w:r>
              <w:rPr>
                <w:color w:val="000000"/>
                <w:kern w:val="0"/>
                <w:szCs w:val="21"/>
                <w:lang w:bidi="ar"/>
              </w:rPr>
              <w:t>占标率</w:t>
            </w:r>
            <w:r>
              <w:rPr>
                <w:color w:val="000000"/>
                <w:kern w:val="0"/>
                <w:szCs w:val="21"/>
                <w:lang w:bidi="ar"/>
              </w:rPr>
              <w:t>%</w:t>
            </w:r>
          </w:p>
        </w:tc>
        <w:tc>
          <w:tcPr>
            <w:tcW w:w="960" w:type="dxa"/>
            <w:noWrap/>
            <w:vAlign w:val="center"/>
          </w:tcPr>
          <w:p w14:paraId="1EE07D1B" w14:textId="77777777" w:rsidR="00775B2B" w:rsidRDefault="00000000">
            <w:pPr>
              <w:widowControl/>
              <w:jc w:val="center"/>
              <w:textAlignment w:val="center"/>
              <w:rPr>
                <w:color w:val="000000"/>
                <w:szCs w:val="21"/>
              </w:rPr>
            </w:pPr>
            <w:r>
              <w:rPr>
                <w:color w:val="000000"/>
                <w:kern w:val="0"/>
                <w:szCs w:val="21"/>
                <w:lang w:bidi="ar"/>
              </w:rPr>
              <w:t>是否超标</w:t>
            </w:r>
          </w:p>
        </w:tc>
      </w:tr>
      <w:tr w:rsidR="00775B2B" w14:paraId="4ED2BD85" w14:textId="77777777">
        <w:trPr>
          <w:trHeight w:val="270"/>
          <w:jc w:val="center"/>
        </w:trPr>
        <w:tc>
          <w:tcPr>
            <w:tcW w:w="1080" w:type="dxa"/>
            <w:vMerge w:val="restart"/>
            <w:noWrap/>
            <w:vAlign w:val="center"/>
          </w:tcPr>
          <w:p w14:paraId="29D02D2B" w14:textId="77777777" w:rsidR="00775B2B" w:rsidRDefault="00000000">
            <w:pPr>
              <w:widowControl/>
              <w:jc w:val="center"/>
              <w:textAlignment w:val="center"/>
              <w:rPr>
                <w:color w:val="000000"/>
                <w:szCs w:val="21"/>
              </w:rPr>
            </w:pPr>
            <w:r>
              <w:rPr>
                <w:color w:val="000000"/>
                <w:kern w:val="0"/>
                <w:szCs w:val="21"/>
                <w:lang w:bidi="ar"/>
              </w:rPr>
              <w:t>1</w:t>
            </w:r>
          </w:p>
        </w:tc>
        <w:tc>
          <w:tcPr>
            <w:tcW w:w="1096" w:type="dxa"/>
            <w:vMerge w:val="restart"/>
            <w:noWrap/>
            <w:vAlign w:val="center"/>
          </w:tcPr>
          <w:p w14:paraId="32618FB5" w14:textId="77777777" w:rsidR="00775B2B" w:rsidRDefault="00000000">
            <w:pPr>
              <w:widowControl/>
              <w:jc w:val="center"/>
              <w:textAlignment w:val="center"/>
              <w:rPr>
                <w:color w:val="000000"/>
                <w:szCs w:val="21"/>
              </w:rPr>
            </w:pPr>
            <w:r>
              <w:rPr>
                <w:color w:val="000000"/>
                <w:kern w:val="0"/>
                <w:szCs w:val="21"/>
                <w:lang w:bidi="ar"/>
              </w:rPr>
              <w:t>东庄子</w:t>
            </w:r>
          </w:p>
        </w:tc>
        <w:tc>
          <w:tcPr>
            <w:tcW w:w="1426" w:type="dxa"/>
            <w:vMerge w:val="restart"/>
            <w:noWrap/>
            <w:vAlign w:val="center"/>
          </w:tcPr>
          <w:p w14:paraId="63D2D85C" w14:textId="77777777" w:rsidR="00775B2B" w:rsidRDefault="00000000">
            <w:pPr>
              <w:widowControl/>
              <w:jc w:val="center"/>
              <w:textAlignment w:val="center"/>
              <w:rPr>
                <w:color w:val="000000"/>
                <w:szCs w:val="21"/>
              </w:rPr>
            </w:pPr>
            <w:r>
              <w:rPr>
                <w:color w:val="000000"/>
                <w:kern w:val="0"/>
                <w:szCs w:val="21"/>
                <w:lang w:bidi="ar"/>
              </w:rPr>
              <w:t>601</w:t>
            </w:r>
            <w:r>
              <w:rPr>
                <w:color w:val="000000"/>
                <w:kern w:val="0"/>
                <w:szCs w:val="21"/>
                <w:lang w:bidi="ar"/>
              </w:rPr>
              <w:t>，</w:t>
            </w:r>
            <w:r>
              <w:rPr>
                <w:color w:val="000000"/>
                <w:kern w:val="0"/>
                <w:szCs w:val="21"/>
                <w:lang w:bidi="ar"/>
              </w:rPr>
              <w:t>-3689</w:t>
            </w:r>
          </w:p>
        </w:tc>
        <w:tc>
          <w:tcPr>
            <w:tcW w:w="1080" w:type="dxa"/>
            <w:vMerge w:val="restart"/>
            <w:noWrap/>
            <w:vAlign w:val="center"/>
          </w:tcPr>
          <w:p w14:paraId="2AC337CF" w14:textId="77777777" w:rsidR="00775B2B" w:rsidRDefault="00000000">
            <w:pPr>
              <w:widowControl/>
              <w:jc w:val="center"/>
              <w:textAlignment w:val="center"/>
              <w:rPr>
                <w:color w:val="000000"/>
                <w:szCs w:val="21"/>
              </w:rPr>
            </w:pPr>
            <w:r>
              <w:rPr>
                <w:color w:val="000000"/>
                <w:kern w:val="0"/>
                <w:szCs w:val="21"/>
                <w:lang w:bidi="ar"/>
              </w:rPr>
              <w:t>870.19</w:t>
            </w:r>
          </w:p>
        </w:tc>
        <w:tc>
          <w:tcPr>
            <w:tcW w:w="1080" w:type="dxa"/>
            <w:vMerge w:val="restart"/>
            <w:noWrap/>
            <w:vAlign w:val="center"/>
          </w:tcPr>
          <w:p w14:paraId="1E40D9BE" w14:textId="77777777" w:rsidR="00775B2B" w:rsidRDefault="00000000">
            <w:pPr>
              <w:widowControl/>
              <w:jc w:val="center"/>
              <w:textAlignment w:val="center"/>
              <w:rPr>
                <w:color w:val="000000"/>
                <w:szCs w:val="21"/>
              </w:rPr>
            </w:pPr>
            <w:r>
              <w:rPr>
                <w:color w:val="000000"/>
                <w:kern w:val="0"/>
                <w:szCs w:val="21"/>
                <w:lang w:bidi="ar"/>
              </w:rPr>
              <w:t>870.19</w:t>
            </w:r>
          </w:p>
        </w:tc>
        <w:tc>
          <w:tcPr>
            <w:tcW w:w="1080" w:type="dxa"/>
            <w:vMerge w:val="restart"/>
            <w:noWrap/>
            <w:vAlign w:val="center"/>
          </w:tcPr>
          <w:p w14:paraId="38EE03D3" w14:textId="77777777" w:rsidR="00775B2B" w:rsidRDefault="00000000">
            <w:pPr>
              <w:widowControl/>
              <w:jc w:val="center"/>
              <w:textAlignment w:val="center"/>
              <w:rPr>
                <w:color w:val="000000"/>
                <w:szCs w:val="21"/>
              </w:rPr>
            </w:pPr>
            <w:r>
              <w:rPr>
                <w:color w:val="000000"/>
                <w:kern w:val="0"/>
                <w:szCs w:val="21"/>
                <w:lang w:bidi="ar"/>
              </w:rPr>
              <w:t>0</w:t>
            </w:r>
          </w:p>
        </w:tc>
        <w:tc>
          <w:tcPr>
            <w:tcW w:w="0" w:type="auto"/>
            <w:noWrap/>
            <w:vAlign w:val="center"/>
          </w:tcPr>
          <w:p w14:paraId="1E15792A" w14:textId="77777777" w:rsidR="00775B2B" w:rsidRDefault="00000000">
            <w:pPr>
              <w:widowControl/>
              <w:jc w:val="center"/>
              <w:textAlignment w:val="center"/>
              <w:rPr>
                <w:color w:val="000000"/>
                <w:szCs w:val="21"/>
              </w:rPr>
            </w:pPr>
            <w:r>
              <w:rPr>
                <w:color w:val="000000"/>
                <w:kern w:val="0"/>
                <w:szCs w:val="21"/>
                <w:lang w:bidi="ar"/>
              </w:rPr>
              <w:t>1</w:t>
            </w:r>
            <w:r>
              <w:rPr>
                <w:color w:val="000000"/>
                <w:kern w:val="0"/>
                <w:szCs w:val="21"/>
                <w:lang w:bidi="ar"/>
              </w:rPr>
              <w:t>小时</w:t>
            </w:r>
          </w:p>
        </w:tc>
        <w:tc>
          <w:tcPr>
            <w:tcW w:w="1096" w:type="dxa"/>
            <w:noWrap/>
            <w:vAlign w:val="center"/>
          </w:tcPr>
          <w:p w14:paraId="38D60CFC" w14:textId="77777777" w:rsidR="00775B2B" w:rsidRDefault="00000000">
            <w:pPr>
              <w:widowControl/>
              <w:jc w:val="center"/>
              <w:textAlignment w:val="center"/>
              <w:rPr>
                <w:color w:val="000000"/>
                <w:szCs w:val="21"/>
              </w:rPr>
            </w:pPr>
            <w:r>
              <w:rPr>
                <w:color w:val="000000"/>
                <w:kern w:val="0"/>
                <w:szCs w:val="21"/>
                <w:lang w:bidi="ar"/>
              </w:rPr>
              <w:t>6.15E-03</w:t>
            </w:r>
          </w:p>
        </w:tc>
        <w:tc>
          <w:tcPr>
            <w:tcW w:w="1640" w:type="dxa"/>
            <w:noWrap/>
            <w:vAlign w:val="center"/>
          </w:tcPr>
          <w:p w14:paraId="06BCF964" w14:textId="77777777" w:rsidR="00775B2B" w:rsidRDefault="00000000">
            <w:pPr>
              <w:widowControl/>
              <w:jc w:val="center"/>
              <w:textAlignment w:val="center"/>
              <w:rPr>
                <w:color w:val="000000"/>
                <w:szCs w:val="21"/>
              </w:rPr>
            </w:pPr>
            <w:r>
              <w:rPr>
                <w:color w:val="000000"/>
                <w:kern w:val="0"/>
                <w:szCs w:val="21"/>
                <w:lang w:bidi="ar"/>
              </w:rPr>
              <w:t>23021012</w:t>
            </w:r>
          </w:p>
        </w:tc>
        <w:tc>
          <w:tcPr>
            <w:tcW w:w="1096" w:type="dxa"/>
            <w:noWrap/>
            <w:vAlign w:val="center"/>
          </w:tcPr>
          <w:p w14:paraId="1AB81CA4" w14:textId="77777777" w:rsidR="00775B2B" w:rsidRDefault="00000000">
            <w:pPr>
              <w:widowControl/>
              <w:jc w:val="center"/>
              <w:textAlignment w:val="center"/>
              <w:rPr>
                <w:color w:val="000000"/>
                <w:szCs w:val="21"/>
              </w:rPr>
            </w:pPr>
            <w:r>
              <w:rPr>
                <w:color w:val="000000"/>
                <w:kern w:val="0"/>
                <w:szCs w:val="21"/>
                <w:lang w:bidi="ar"/>
              </w:rPr>
              <w:t>2.00E-01</w:t>
            </w:r>
          </w:p>
        </w:tc>
        <w:tc>
          <w:tcPr>
            <w:tcW w:w="1200" w:type="dxa"/>
            <w:noWrap/>
            <w:vAlign w:val="center"/>
          </w:tcPr>
          <w:p w14:paraId="242F729B" w14:textId="77777777" w:rsidR="00775B2B" w:rsidRDefault="00000000">
            <w:pPr>
              <w:widowControl/>
              <w:jc w:val="center"/>
              <w:textAlignment w:val="center"/>
              <w:rPr>
                <w:color w:val="000000"/>
                <w:szCs w:val="21"/>
              </w:rPr>
            </w:pPr>
            <w:r>
              <w:rPr>
                <w:color w:val="000000"/>
                <w:kern w:val="0"/>
                <w:szCs w:val="21"/>
                <w:lang w:bidi="ar"/>
              </w:rPr>
              <w:t>3.08</w:t>
            </w:r>
          </w:p>
        </w:tc>
        <w:tc>
          <w:tcPr>
            <w:tcW w:w="960" w:type="dxa"/>
            <w:noWrap/>
            <w:vAlign w:val="center"/>
          </w:tcPr>
          <w:p w14:paraId="4B4C7289" w14:textId="77777777" w:rsidR="00775B2B" w:rsidRDefault="00000000">
            <w:pPr>
              <w:widowControl/>
              <w:jc w:val="center"/>
              <w:textAlignment w:val="center"/>
              <w:rPr>
                <w:color w:val="000000"/>
                <w:szCs w:val="21"/>
              </w:rPr>
            </w:pPr>
            <w:r>
              <w:rPr>
                <w:color w:val="000000"/>
                <w:kern w:val="0"/>
                <w:szCs w:val="21"/>
                <w:lang w:bidi="ar"/>
              </w:rPr>
              <w:t>达标</w:t>
            </w:r>
          </w:p>
        </w:tc>
      </w:tr>
      <w:tr w:rsidR="00775B2B" w14:paraId="3EE8038F" w14:textId="77777777">
        <w:trPr>
          <w:trHeight w:val="270"/>
          <w:jc w:val="center"/>
        </w:trPr>
        <w:tc>
          <w:tcPr>
            <w:tcW w:w="1080" w:type="dxa"/>
            <w:vMerge/>
            <w:noWrap/>
            <w:vAlign w:val="center"/>
          </w:tcPr>
          <w:p w14:paraId="05BD89A9" w14:textId="77777777" w:rsidR="00775B2B" w:rsidRDefault="00775B2B">
            <w:pPr>
              <w:jc w:val="center"/>
              <w:rPr>
                <w:color w:val="000000"/>
                <w:szCs w:val="21"/>
              </w:rPr>
            </w:pPr>
          </w:p>
        </w:tc>
        <w:tc>
          <w:tcPr>
            <w:tcW w:w="1096" w:type="dxa"/>
            <w:vMerge/>
            <w:noWrap/>
            <w:vAlign w:val="center"/>
          </w:tcPr>
          <w:p w14:paraId="5356D2EA" w14:textId="77777777" w:rsidR="00775B2B" w:rsidRDefault="00775B2B">
            <w:pPr>
              <w:jc w:val="center"/>
              <w:rPr>
                <w:color w:val="000000"/>
                <w:szCs w:val="21"/>
              </w:rPr>
            </w:pPr>
          </w:p>
        </w:tc>
        <w:tc>
          <w:tcPr>
            <w:tcW w:w="1426" w:type="dxa"/>
            <w:vMerge/>
            <w:noWrap/>
            <w:vAlign w:val="center"/>
          </w:tcPr>
          <w:p w14:paraId="44E62F87" w14:textId="77777777" w:rsidR="00775B2B" w:rsidRDefault="00775B2B">
            <w:pPr>
              <w:jc w:val="center"/>
              <w:rPr>
                <w:color w:val="000000"/>
                <w:szCs w:val="21"/>
              </w:rPr>
            </w:pPr>
          </w:p>
        </w:tc>
        <w:tc>
          <w:tcPr>
            <w:tcW w:w="1080" w:type="dxa"/>
            <w:vMerge/>
            <w:noWrap/>
            <w:vAlign w:val="center"/>
          </w:tcPr>
          <w:p w14:paraId="4DBA23AF" w14:textId="77777777" w:rsidR="00775B2B" w:rsidRDefault="00775B2B">
            <w:pPr>
              <w:jc w:val="center"/>
              <w:rPr>
                <w:color w:val="000000"/>
                <w:szCs w:val="21"/>
              </w:rPr>
            </w:pPr>
          </w:p>
        </w:tc>
        <w:tc>
          <w:tcPr>
            <w:tcW w:w="1080" w:type="dxa"/>
            <w:vMerge/>
            <w:noWrap/>
            <w:vAlign w:val="center"/>
          </w:tcPr>
          <w:p w14:paraId="78F7E203" w14:textId="77777777" w:rsidR="00775B2B" w:rsidRDefault="00775B2B">
            <w:pPr>
              <w:jc w:val="center"/>
              <w:rPr>
                <w:color w:val="000000"/>
                <w:szCs w:val="21"/>
              </w:rPr>
            </w:pPr>
          </w:p>
        </w:tc>
        <w:tc>
          <w:tcPr>
            <w:tcW w:w="1080" w:type="dxa"/>
            <w:vMerge/>
            <w:noWrap/>
            <w:vAlign w:val="center"/>
          </w:tcPr>
          <w:p w14:paraId="58A68D71" w14:textId="77777777" w:rsidR="00775B2B" w:rsidRDefault="00775B2B">
            <w:pPr>
              <w:jc w:val="center"/>
              <w:rPr>
                <w:color w:val="000000"/>
                <w:szCs w:val="21"/>
              </w:rPr>
            </w:pPr>
          </w:p>
        </w:tc>
        <w:tc>
          <w:tcPr>
            <w:tcW w:w="0" w:type="auto"/>
            <w:noWrap/>
            <w:vAlign w:val="center"/>
          </w:tcPr>
          <w:p w14:paraId="088D07BD" w14:textId="77777777" w:rsidR="00775B2B" w:rsidRDefault="00000000">
            <w:pPr>
              <w:widowControl/>
              <w:jc w:val="center"/>
              <w:textAlignment w:val="center"/>
              <w:rPr>
                <w:color w:val="000000"/>
                <w:szCs w:val="21"/>
              </w:rPr>
            </w:pPr>
            <w:r>
              <w:rPr>
                <w:color w:val="000000"/>
                <w:kern w:val="0"/>
                <w:szCs w:val="21"/>
                <w:lang w:bidi="ar"/>
              </w:rPr>
              <w:t>日平均</w:t>
            </w:r>
          </w:p>
        </w:tc>
        <w:tc>
          <w:tcPr>
            <w:tcW w:w="1096" w:type="dxa"/>
            <w:noWrap/>
            <w:vAlign w:val="center"/>
          </w:tcPr>
          <w:p w14:paraId="256E8F6A" w14:textId="77777777" w:rsidR="00775B2B" w:rsidRDefault="00000000">
            <w:pPr>
              <w:widowControl/>
              <w:jc w:val="center"/>
              <w:textAlignment w:val="center"/>
              <w:rPr>
                <w:color w:val="000000"/>
                <w:szCs w:val="21"/>
              </w:rPr>
            </w:pPr>
            <w:r>
              <w:rPr>
                <w:color w:val="000000"/>
                <w:kern w:val="0"/>
                <w:szCs w:val="21"/>
                <w:lang w:bidi="ar"/>
              </w:rPr>
              <w:t>4.26E-04</w:t>
            </w:r>
          </w:p>
        </w:tc>
        <w:tc>
          <w:tcPr>
            <w:tcW w:w="1640" w:type="dxa"/>
            <w:noWrap/>
            <w:vAlign w:val="center"/>
          </w:tcPr>
          <w:p w14:paraId="1D80A05D" w14:textId="77777777" w:rsidR="00775B2B" w:rsidRDefault="00000000">
            <w:pPr>
              <w:widowControl/>
              <w:jc w:val="center"/>
              <w:textAlignment w:val="center"/>
              <w:rPr>
                <w:color w:val="000000"/>
                <w:szCs w:val="21"/>
              </w:rPr>
            </w:pPr>
            <w:r>
              <w:rPr>
                <w:color w:val="000000"/>
                <w:kern w:val="0"/>
                <w:szCs w:val="21"/>
                <w:lang w:bidi="ar"/>
              </w:rPr>
              <w:t>230210</w:t>
            </w:r>
          </w:p>
        </w:tc>
        <w:tc>
          <w:tcPr>
            <w:tcW w:w="1096" w:type="dxa"/>
            <w:noWrap/>
            <w:vAlign w:val="center"/>
          </w:tcPr>
          <w:p w14:paraId="6A94D4DE" w14:textId="77777777" w:rsidR="00775B2B" w:rsidRDefault="00000000">
            <w:pPr>
              <w:widowControl/>
              <w:jc w:val="center"/>
              <w:textAlignment w:val="center"/>
              <w:rPr>
                <w:color w:val="000000"/>
                <w:szCs w:val="21"/>
              </w:rPr>
            </w:pPr>
            <w:r>
              <w:rPr>
                <w:color w:val="000000"/>
                <w:kern w:val="0"/>
                <w:szCs w:val="21"/>
                <w:lang w:bidi="ar"/>
              </w:rPr>
              <w:t>8.00E-02</w:t>
            </w:r>
          </w:p>
        </w:tc>
        <w:tc>
          <w:tcPr>
            <w:tcW w:w="1200" w:type="dxa"/>
            <w:noWrap/>
            <w:vAlign w:val="center"/>
          </w:tcPr>
          <w:p w14:paraId="6AB7349E" w14:textId="77777777" w:rsidR="00775B2B" w:rsidRDefault="00000000">
            <w:pPr>
              <w:widowControl/>
              <w:jc w:val="center"/>
              <w:textAlignment w:val="center"/>
              <w:rPr>
                <w:color w:val="000000"/>
                <w:szCs w:val="21"/>
              </w:rPr>
            </w:pPr>
            <w:r>
              <w:rPr>
                <w:color w:val="000000"/>
                <w:kern w:val="0"/>
                <w:szCs w:val="21"/>
                <w:lang w:bidi="ar"/>
              </w:rPr>
              <w:t>0.53</w:t>
            </w:r>
          </w:p>
        </w:tc>
        <w:tc>
          <w:tcPr>
            <w:tcW w:w="960" w:type="dxa"/>
            <w:noWrap/>
            <w:vAlign w:val="center"/>
          </w:tcPr>
          <w:p w14:paraId="116A87CA" w14:textId="77777777" w:rsidR="00775B2B" w:rsidRDefault="00000000">
            <w:pPr>
              <w:widowControl/>
              <w:jc w:val="center"/>
              <w:textAlignment w:val="center"/>
              <w:rPr>
                <w:color w:val="000000"/>
                <w:szCs w:val="21"/>
              </w:rPr>
            </w:pPr>
            <w:r>
              <w:rPr>
                <w:color w:val="000000"/>
                <w:kern w:val="0"/>
                <w:szCs w:val="21"/>
                <w:lang w:bidi="ar"/>
              </w:rPr>
              <w:t>达标</w:t>
            </w:r>
          </w:p>
        </w:tc>
      </w:tr>
      <w:tr w:rsidR="00775B2B" w14:paraId="397CE3AE" w14:textId="77777777">
        <w:trPr>
          <w:trHeight w:val="270"/>
          <w:jc w:val="center"/>
        </w:trPr>
        <w:tc>
          <w:tcPr>
            <w:tcW w:w="1080" w:type="dxa"/>
            <w:vMerge/>
            <w:noWrap/>
            <w:vAlign w:val="center"/>
          </w:tcPr>
          <w:p w14:paraId="65DD611C" w14:textId="77777777" w:rsidR="00775B2B" w:rsidRDefault="00775B2B">
            <w:pPr>
              <w:jc w:val="center"/>
              <w:rPr>
                <w:color w:val="000000"/>
                <w:szCs w:val="21"/>
              </w:rPr>
            </w:pPr>
          </w:p>
        </w:tc>
        <w:tc>
          <w:tcPr>
            <w:tcW w:w="1096" w:type="dxa"/>
            <w:vMerge/>
            <w:noWrap/>
            <w:vAlign w:val="center"/>
          </w:tcPr>
          <w:p w14:paraId="78E3590B" w14:textId="77777777" w:rsidR="00775B2B" w:rsidRDefault="00775B2B">
            <w:pPr>
              <w:jc w:val="center"/>
              <w:rPr>
                <w:color w:val="000000"/>
                <w:szCs w:val="21"/>
              </w:rPr>
            </w:pPr>
          </w:p>
        </w:tc>
        <w:tc>
          <w:tcPr>
            <w:tcW w:w="1426" w:type="dxa"/>
            <w:vMerge/>
            <w:noWrap/>
            <w:vAlign w:val="center"/>
          </w:tcPr>
          <w:p w14:paraId="44DBEE16" w14:textId="77777777" w:rsidR="00775B2B" w:rsidRDefault="00775B2B">
            <w:pPr>
              <w:jc w:val="center"/>
              <w:rPr>
                <w:color w:val="000000"/>
                <w:szCs w:val="21"/>
              </w:rPr>
            </w:pPr>
          </w:p>
        </w:tc>
        <w:tc>
          <w:tcPr>
            <w:tcW w:w="1080" w:type="dxa"/>
            <w:vMerge/>
            <w:noWrap/>
            <w:vAlign w:val="center"/>
          </w:tcPr>
          <w:p w14:paraId="44499BD5" w14:textId="77777777" w:rsidR="00775B2B" w:rsidRDefault="00775B2B">
            <w:pPr>
              <w:jc w:val="center"/>
              <w:rPr>
                <w:color w:val="000000"/>
                <w:szCs w:val="21"/>
              </w:rPr>
            </w:pPr>
          </w:p>
        </w:tc>
        <w:tc>
          <w:tcPr>
            <w:tcW w:w="1080" w:type="dxa"/>
            <w:vMerge/>
            <w:noWrap/>
            <w:vAlign w:val="center"/>
          </w:tcPr>
          <w:p w14:paraId="56EC0C0D" w14:textId="77777777" w:rsidR="00775B2B" w:rsidRDefault="00775B2B">
            <w:pPr>
              <w:jc w:val="center"/>
              <w:rPr>
                <w:color w:val="000000"/>
                <w:szCs w:val="21"/>
              </w:rPr>
            </w:pPr>
          </w:p>
        </w:tc>
        <w:tc>
          <w:tcPr>
            <w:tcW w:w="1080" w:type="dxa"/>
            <w:vMerge/>
            <w:noWrap/>
            <w:vAlign w:val="center"/>
          </w:tcPr>
          <w:p w14:paraId="3897281D" w14:textId="77777777" w:rsidR="00775B2B" w:rsidRDefault="00775B2B">
            <w:pPr>
              <w:jc w:val="center"/>
              <w:rPr>
                <w:color w:val="000000"/>
                <w:szCs w:val="21"/>
              </w:rPr>
            </w:pPr>
          </w:p>
        </w:tc>
        <w:tc>
          <w:tcPr>
            <w:tcW w:w="0" w:type="auto"/>
            <w:noWrap/>
            <w:vAlign w:val="center"/>
          </w:tcPr>
          <w:p w14:paraId="19EAAEC3" w14:textId="77777777" w:rsidR="00775B2B" w:rsidRDefault="00000000">
            <w:pPr>
              <w:widowControl/>
              <w:jc w:val="center"/>
              <w:textAlignment w:val="center"/>
              <w:rPr>
                <w:color w:val="000000"/>
                <w:szCs w:val="21"/>
              </w:rPr>
            </w:pPr>
            <w:r>
              <w:rPr>
                <w:color w:val="000000"/>
                <w:kern w:val="0"/>
                <w:szCs w:val="21"/>
                <w:lang w:bidi="ar"/>
              </w:rPr>
              <w:t>年平均</w:t>
            </w:r>
          </w:p>
        </w:tc>
        <w:tc>
          <w:tcPr>
            <w:tcW w:w="1096" w:type="dxa"/>
            <w:noWrap/>
            <w:vAlign w:val="center"/>
          </w:tcPr>
          <w:p w14:paraId="5B3F3A97" w14:textId="77777777" w:rsidR="00775B2B" w:rsidRDefault="00000000">
            <w:pPr>
              <w:widowControl/>
              <w:jc w:val="center"/>
              <w:textAlignment w:val="center"/>
              <w:rPr>
                <w:color w:val="000000"/>
                <w:szCs w:val="21"/>
              </w:rPr>
            </w:pPr>
            <w:r>
              <w:rPr>
                <w:color w:val="000000"/>
                <w:kern w:val="0"/>
                <w:szCs w:val="21"/>
                <w:lang w:bidi="ar"/>
              </w:rPr>
              <w:t>9.01E-05</w:t>
            </w:r>
          </w:p>
        </w:tc>
        <w:tc>
          <w:tcPr>
            <w:tcW w:w="1640" w:type="dxa"/>
            <w:noWrap/>
            <w:vAlign w:val="center"/>
          </w:tcPr>
          <w:p w14:paraId="23B7A533" w14:textId="77777777" w:rsidR="00775B2B" w:rsidRDefault="00000000">
            <w:pPr>
              <w:widowControl/>
              <w:jc w:val="center"/>
              <w:textAlignment w:val="center"/>
              <w:rPr>
                <w:color w:val="000000"/>
                <w:szCs w:val="21"/>
              </w:rPr>
            </w:pPr>
            <w:r>
              <w:rPr>
                <w:color w:val="000000"/>
                <w:kern w:val="0"/>
                <w:szCs w:val="21"/>
                <w:lang w:bidi="ar"/>
              </w:rPr>
              <w:t>平均值</w:t>
            </w:r>
          </w:p>
        </w:tc>
        <w:tc>
          <w:tcPr>
            <w:tcW w:w="1096" w:type="dxa"/>
            <w:noWrap/>
            <w:vAlign w:val="center"/>
          </w:tcPr>
          <w:p w14:paraId="5749500C" w14:textId="77777777" w:rsidR="00775B2B" w:rsidRDefault="00000000">
            <w:pPr>
              <w:widowControl/>
              <w:jc w:val="center"/>
              <w:textAlignment w:val="center"/>
              <w:rPr>
                <w:color w:val="000000"/>
                <w:szCs w:val="21"/>
              </w:rPr>
            </w:pPr>
            <w:r>
              <w:rPr>
                <w:color w:val="000000"/>
                <w:kern w:val="0"/>
                <w:szCs w:val="21"/>
                <w:lang w:bidi="ar"/>
              </w:rPr>
              <w:t>4.00E-02</w:t>
            </w:r>
          </w:p>
        </w:tc>
        <w:tc>
          <w:tcPr>
            <w:tcW w:w="1200" w:type="dxa"/>
            <w:noWrap/>
            <w:vAlign w:val="center"/>
          </w:tcPr>
          <w:p w14:paraId="3290B0E1" w14:textId="77777777" w:rsidR="00775B2B" w:rsidRDefault="00000000">
            <w:pPr>
              <w:widowControl/>
              <w:jc w:val="center"/>
              <w:textAlignment w:val="center"/>
              <w:rPr>
                <w:color w:val="000000"/>
                <w:szCs w:val="21"/>
              </w:rPr>
            </w:pPr>
            <w:r>
              <w:rPr>
                <w:color w:val="000000"/>
                <w:kern w:val="0"/>
                <w:szCs w:val="21"/>
                <w:lang w:bidi="ar"/>
              </w:rPr>
              <w:t>0.23</w:t>
            </w:r>
          </w:p>
        </w:tc>
        <w:tc>
          <w:tcPr>
            <w:tcW w:w="960" w:type="dxa"/>
            <w:noWrap/>
            <w:vAlign w:val="center"/>
          </w:tcPr>
          <w:p w14:paraId="73DE7D61" w14:textId="77777777" w:rsidR="00775B2B" w:rsidRDefault="00000000">
            <w:pPr>
              <w:widowControl/>
              <w:jc w:val="center"/>
              <w:textAlignment w:val="center"/>
              <w:rPr>
                <w:color w:val="000000"/>
                <w:szCs w:val="21"/>
              </w:rPr>
            </w:pPr>
            <w:r>
              <w:rPr>
                <w:color w:val="000000"/>
                <w:kern w:val="0"/>
                <w:szCs w:val="21"/>
                <w:lang w:bidi="ar"/>
              </w:rPr>
              <w:t>达标</w:t>
            </w:r>
          </w:p>
        </w:tc>
      </w:tr>
      <w:tr w:rsidR="00775B2B" w14:paraId="4FA388A1" w14:textId="77777777">
        <w:trPr>
          <w:trHeight w:val="270"/>
          <w:jc w:val="center"/>
        </w:trPr>
        <w:tc>
          <w:tcPr>
            <w:tcW w:w="1080" w:type="dxa"/>
            <w:vMerge w:val="restart"/>
            <w:noWrap/>
            <w:vAlign w:val="center"/>
          </w:tcPr>
          <w:p w14:paraId="0737645A" w14:textId="77777777" w:rsidR="00775B2B" w:rsidRDefault="00000000">
            <w:pPr>
              <w:widowControl/>
              <w:jc w:val="center"/>
              <w:textAlignment w:val="center"/>
              <w:rPr>
                <w:color w:val="000000"/>
                <w:szCs w:val="21"/>
              </w:rPr>
            </w:pPr>
            <w:r>
              <w:rPr>
                <w:color w:val="000000"/>
                <w:kern w:val="0"/>
                <w:szCs w:val="21"/>
                <w:lang w:bidi="ar"/>
              </w:rPr>
              <w:t>2</w:t>
            </w:r>
          </w:p>
        </w:tc>
        <w:tc>
          <w:tcPr>
            <w:tcW w:w="1096" w:type="dxa"/>
            <w:vMerge w:val="restart"/>
            <w:noWrap/>
            <w:vAlign w:val="center"/>
          </w:tcPr>
          <w:p w14:paraId="731197E0" w14:textId="77777777" w:rsidR="00775B2B" w:rsidRDefault="00000000">
            <w:pPr>
              <w:widowControl/>
              <w:jc w:val="center"/>
              <w:textAlignment w:val="center"/>
              <w:rPr>
                <w:color w:val="000000"/>
                <w:szCs w:val="21"/>
              </w:rPr>
            </w:pPr>
            <w:r>
              <w:rPr>
                <w:color w:val="000000"/>
                <w:kern w:val="0"/>
                <w:szCs w:val="21"/>
                <w:lang w:bidi="ar"/>
              </w:rPr>
              <w:t>岔哈泉村</w:t>
            </w:r>
          </w:p>
        </w:tc>
        <w:tc>
          <w:tcPr>
            <w:tcW w:w="1426" w:type="dxa"/>
            <w:vMerge w:val="restart"/>
            <w:noWrap/>
            <w:vAlign w:val="center"/>
          </w:tcPr>
          <w:p w14:paraId="04FC5BA6" w14:textId="77777777" w:rsidR="00775B2B" w:rsidRDefault="00000000">
            <w:pPr>
              <w:widowControl/>
              <w:jc w:val="center"/>
              <w:textAlignment w:val="center"/>
              <w:rPr>
                <w:color w:val="000000"/>
                <w:szCs w:val="21"/>
              </w:rPr>
            </w:pPr>
            <w:r>
              <w:rPr>
                <w:color w:val="000000"/>
                <w:kern w:val="0"/>
                <w:szCs w:val="21"/>
                <w:lang w:bidi="ar"/>
              </w:rPr>
              <w:t>-8569</w:t>
            </w:r>
            <w:r>
              <w:rPr>
                <w:color w:val="000000"/>
                <w:kern w:val="0"/>
                <w:szCs w:val="21"/>
                <w:lang w:bidi="ar"/>
              </w:rPr>
              <w:t>，</w:t>
            </w:r>
            <w:r>
              <w:rPr>
                <w:color w:val="000000"/>
                <w:kern w:val="0"/>
                <w:szCs w:val="21"/>
                <w:lang w:bidi="ar"/>
              </w:rPr>
              <w:t>0</w:t>
            </w:r>
          </w:p>
        </w:tc>
        <w:tc>
          <w:tcPr>
            <w:tcW w:w="1080" w:type="dxa"/>
            <w:vMerge w:val="restart"/>
            <w:noWrap/>
            <w:vAlign w:val="center"/>
          </w:tcPr>
          <w:p w14:paraId="605498BD" w14:textId="77777777" w:rsidR="00775B2B" w:rsidRDefault="00000000">
            <w:pPr>
              <w:widowControl/>
              <w:jc w:val="center"/>
              <w:textAlignment w:val="center"/>
              <w:rPr>
                <w:color w:val="000000"/>
                <w:szCs w:val="21"/>
              </w:rPr>
            </w:pPr>
            <w:r>
              <w:rPr>
                <w:color w:val="000000"/>
                <w:kern w:val="0"/>
                <w:szCs w:val="21"/>
                <w:lang w:bidi="ar"/>
              </w:rPr>
              <w:t>1008.66</w:t>
            </w:r>
          </w:p>
        </w:tc>
        <w:tc>
          <w:tcPr>
            <w:tcW w:w="1080" w:type="dxa"/>
            <w:vMerge w:val="restart"/>
            <w:noWrap/>
            <w:vAlign w:val="center"/>
          </w:tcPr>
          <w:p w14:paraId="287475A9" w14:textId="77777777" w:rsidR="00775B2B" w:rsidRDefault="00000000">
            <w:pPr>
              <w:widowControl/>
              <w:jc w:val="center"/>
              <w:textAlignment w:val="center"/>
              <w:rPr>
                <w:color w:val="000000"/>
                <w:szCs w:val="21"/>
              </w:rPr>
            </w:pPr>
            <w:r>
              <w:rPr>
                <w:color w:val="000000"/>
                <w:kern w:val="0"/>
                <w:szCs w:val="21"/>
                <w:lang w:bidi="ar"/>
              </w:rPr>
              <w:t>1008.66</w:t>
            </w:r>
          </w:p>
        </w:tc>
        <w:tc>
          <w:tcPr>
            <w:tcW w:w="1080" w:type="dxa"/>
            <w:vMerge w:val="restart"/>
            <w:noWrap/>
            <w:vAlign w:val="center"/>
          </w:tcPr>
          <w:p w14:paraId="16D2968F" w14:textId="77777777" w:rsidR="00775B2B" w:rsidRDefault="00000000">
            <w:pPr>
              <w:widowControl/>
              <w:jc w:val="center"/>
              <w:textAlignment w:val="center"/>
              <w:rPr>
                <w:color w:val="000000"/>
                <w:szCs w:val="21"/>
              </w:rPr>
            </w:pPr>
            <w:r>
              <w:rPr>
                <w:color w:val="000000"/>
                <w:kern w:val="0"/>
                <w:szCs w:val="21"/>
                <w:lang w:bidi="ar"/>
              </w:rPr>
              <w:t>0</w:t>
            </w:r>
          </w:p>
        </w:tc>
        <w:tc>
          <w:tcPr>
            <w:tcW w:w="0" w:type="auto"/>
            <w:noWrap/>
            <w:vAlign w:val="center"/>
          </w:tcPr>
          <w:p w14:paraId="27E6AE56" w14:textId="77777777" w:rsidR="00775B2B" w:rsidRDefault="00000000">
            <w:pPr>
              <w:widowControl/>
              <w:jc w:val="center"/>
              <w:textAlignment w:val="center"/>
              <w:rPr>
                <w:color w:val="000000"/>
                <w:szCs w:val="21"/>
              </w:rPr>
            </w:pPr>
            <w:r>
              <w:rPr>
                <w:color w:val="000000"/>
                <w:kern w:val="0"/>
                <w:szCs w:val="21"/>
                <w:lang w:bidi="ar"/>
              </w:rPr>
              <w:t>1</w:t>
            </w:r>
            <w:r>
              <w:rPr>
                <w:color w:val="000000"/>
                <w:kern w:val="0"/>
                <w:szCs w:val="21"/>
                <w:lang w:bidi="ar"/>
              </w:rPr>
              <w:t>小时</w:t>
            </w:r>
          </w:p>
        </w:tc>
        <w:tc>
          <w:tcPr>
            <w:tcW w:w="1096" w:type="dxa"/>
            <w:noWrap/>
            <w:vAlign w:val="center"/>
          </w:tcPr>
          <w:p w14:paraId="57BAF088" w14:textId="77777777" w:rsidR="00775B2B" w:rsidRDefault="00000000">
            <w:pPr>
              <w:widowControl/>
              <w:jc w:val="center"/>
              <w:textAlignment w:val="center"/>
              <w:rPr>
                <w:color w:val="000000"/>
                <w:szCs w:val="21"/>
              </w:rPr>
            </w:pPr>
            <w:r>
              <w:rPr>
                <w:color w:val="000000"/>
                <w:kern w:val="0"/>
                <w:szCs w:val="21"/>
                <w:lang w:bidi="ar"/>
              </w:rPr>
              <w:t>7.13E-03</w:t>
            </w:r>
          </w:p>
        </w:tc>
        <w:tc>
          <w:tcPr>
            <w:tcW w:w="1640" w:type="dxa"/>
            <w:noWrap/>
            <w:vAlign w:val="center"/>
          </w:tcPr>
          <w:p w14:paraId="39AA82B3" w14:textId="77777777" w:rsidR="00775B2B" w:rsidRDefault="00000000">
            <w:pPr>
              <w:widowControl/>
              <w:jc w:val="center"/>
              <w:textAlignment w:val="center"/>
              <w:rPr>
                <w:color w:val="000000"/>
                <w:szCs w:val="21"/>
              </w:rPr>
            </w:pPr>
            <w:r>
              <w:rPr>
                <w:color w:val="000000"/>
                <w:kern w:val="0"/>
                <w:szCs w:val="21"/>
                <w:lang w:bidi="ar"/>
              </w:rPr>
              <w:t>23103117</w:t>
            </w:r>
          </w:p>
        </w:tc>
        <w:tc>
          <w:tcPr>
            <w:tcW w:w="1096" w:type="dxa"/>
            <w:noWrap/>
            <w:vAlign w:val="center"/>
          </w:tcPr>
          <w:p w14:paraId="5D64D914" w14:textId="77777777" w:rsidR="00775B2B" w:rsidRDefault="00000000">
            <w:pPr>
              <w:widowControl/>
              <w:jc w:val="center"/>
              <w:textAlignment w:val="center"/>
              <w:rPr>
                <w:color w:val="000000"/>
                <w:szCs w:val="21"/>
              </w:rPr>
            </w:pPr>
            <w:r>
              <w:rPr>
                <w:color w:val="000000"/>
                <w:kern w:val="0"/>
                <w:szCs w:val="21"/>
                <w:lang w:bidi="ar"/>
              </w:rPr>
              <w:t>2.00E-01</w:t>
            </w:r>
          </w:p>
        </w:tc>
        <w:tc>
          <w:tcPr>
            <w:tcW w:w="1200" w:type="dxa"/>
            <w:noWrap/>
            <w:vAlign w:val="center"/>
          </w:tcPr>
          <w:p w14:paraId="00E8BC1F" w14:textId="77777777" w:rsidR="00775B2B" w:rsidRDefault="00000000">
            <w:pPr>
              <w:widowControl/>
              <w:jc w:val="center"/>
              <w:textAlignment w:val="center"/>
              <w:rPr>
                <w:color w:val="000000"/>
                <w:szCs w:val="21"/>
              </w:rPr>
            </w:pPr>
            <w:r>
              <w:rPr>
                <w:color w:val="000000"/>
                <w:kern w:val="0"/>
                <w:szCs w:val="21"/>
                <w:lang w:bidi="ar"/>
              </w:rPr>
              <w:t>3.56</w:t>
            </w:r>
          </w:p>
        </w:tc>
        <w:tc>
          <w:tcPr>
            <w:tcW w:w="960" w:type="dxa"/>
            <w:noWrap/>
            <w:vAlign w:val="center"/>
          </w:tcPr>
          <w:p w14:paraId="7B859B4B" w14:textId="77777777" w:rsidR="00775B2B" w:rsidRDefault="00000000">
            <w:pPr>
              <w:widowControl/>
              <w:jc w:val="center"/>
              <w:textAlignment w:val="center"/>
              <w:rPr>
                <w:color w:val="000000"/>
                <w:szCs w:val="21"/>
              </w:rPr>
            </w:pPr>
            <w:r>
              <w:rPr>
                <w:color w:val="000000"/>
                <w:kern w:val="0"/>
                <w:szCs w:val="21"/>
                <w:lang w:bidi="ar"/>
              </w:rPr>
              <w:t>达标</w:t>
            </w:r>
          </w:p>
        </w:tc>
      </w:tr>
      <w:tr w:rsidR="00775B2B" w14:paraId="4C5CA9C2" w14:textId="77777777">
        <w:trPr>
          <w:trHeight w:val="270"/>
          <w:jc w:val="center"/>
        </w:trPr>
        <w:tc>
          <w:tcPr>
            <w:tcW w:w="1080" w:type="dxa"/>
            <w:vMerge/>
            <w:noWrap/>
            <w:vAlign w:val="center"/>
          </w:tcPr>
          <w:p w14:paraId="4FBD5B95" w14:textId="77777777" w:rsidR="00775B2B" w:rsidRDefault="00775B2B">
            <w:pPr>
              <w:jc w:val="center"/>
              <w:rPr>
                <w:color w:val="000000"/>
                <w:szCs w:val="21"/>
              </w:rPr>
            </w:pPr>
          </w:p>
        </w:tc>
        <w:tc>
          <w:tcPr>
            <w:tcW w:w="1096" w:type="dxa"/>
            <w:vMerge/>
            <w:noWrap/>
            <w:vAlign w:val="center"/>
          </w:tcPr>
          <w:p w14:paraId="2E6F4DD4" w14:textId="77777777" w:rsidR="00775B2B" w:rsidRDefault="00775B2B">
            <w:pPr>
              <w:jc w:val="center"/>
              <w:rPr>
                <w:color w:val="000000"/>
                <w:szCs w:val="21"/>
              </w:rPr>
            </w:pPr>
          </w:p>
        </w:tc>
        <w:tc>
          <w:tcPr>
            <w:tcW w:w="1426" w:type="dxa"/>
            <w:vMerge/>
            <w:noWrap/>
            <w:vAlign w:val="center"/>
          </w:tcPr>
          <w:p w14:paraId="7F098AAA" w14:textId="77777777" w:rsidR="00775B2B" w:rsidRDefault="00775B2B">
            <w:pPr>
              <w:jc w:val="center"/>
              <w:rPr>
                <w:color w:val="000000"/>
                <w:szCs w:val="21"/>
              </w:rPr>
            </w:pPr>
          </w:p>
        </w:tc>
        <w:tc>
          <w:tcPr>
            <w:tcW w:w="1080" w:type="dxa"/>
            <w:vMerge/>
            <w:noWrap/>
            <w:vAlign w:val="center"/>
          </w:tcPr>
          <w:p w14:paraId="2C1994FE" w14:textId="77777777" w:rsidR="00775B2B" w:rsidRDefault="00775B2B">
            <w:pPr>
              <w:jc w:val="center"/>
              <w:rPr>
                <w:color w:val="000000"/>
                <w:szCs w:val="21"/>
              </w:rPr>
            </w:pPr>
          </w:p>
        </w:tc>
        <w:tc>
          <w:tcPr>
            <w:tcW w:w="1080" w:type="dxa"/>
            <w:vMerge/>
            <w:noWrap/>
            <w:vAlign w:val="center"/>
          </w:tcPr>
          <w:p w14:paraId="6C75AA37" w14:textId="77777777" w:rsidR="00775B2B" w:rsidRDefault="00775B2B">
            <w:pPr>
              <w:jc w:val="center"/>
              <w:rPr>
                <w:color w:val="000000"/>
                <w:szCs w:val="21"/>
              </w:rPr>
            </w:pPr>
          </w:p>
        </w:tc>
        <w:tc>
          <w:tcPr>
            <w:tcW w:w="1080" w:type="dxa"/>
            <w:vMerge/>
            <w:noWrap/>
            <w:vAlign w:val="center"/>
          </w:tcPr>
          <w:p w14:paraId="790FE6EE" w14:textId="77777777" w:rsidR="00775B2B" w:rsidRDefault="00775B2B">
            <w:pPr>
              <w:jc w:val="center"/>
              <w:rPr>
                <w:color w:val="000000"/>
                <w:szCs w:val="21"/>
              </w:rPr>
            </w:pPr>
          </w:p>
        </w:tc>
        <w:tc>
          <w:tcPr>
            <w:tcW w:w="0" w:type="auto"/>
            <w:noWrap/>
            <w:vAlign w:val="center"/>
          </w:tcPr>
          <w:p w14:paraId="721B287A" w14:textId="77777777" w:rsidR="00775B2B" w:rsidRDefault="00000000">
            <w:pPr>
              <w:widowControl/>
              <w:jc w:val="center"/>
              <w:textAlignment w:val="center"/>
              <w:rPr>
                <w:color w:val="000000"/>
                <w:szCs w:val="21"/>
              </w:rPr>
            </w:pPr>
            <w:r>
              <w:rPr>
                <w:color w:val="000000"/>
                <w:kern w:val="0"/>
                <w:szCs w:val="21"/>
                <w:lang w:bidi="ar"/>
              </w:rPr>
              <w:t>日平均</w:t>
            </w:r>
          </w:p>
        </w:tc>
        <w:tc>
          <w:tcPr>
            <w:tcW w:w="1096" w:type="dxa"/>
            <w:noWrap/>
            <w:vAlign w:val="center"/>
          </w:tcPr>
          <w:p w14:paraId="16ECBF71" w14:textId="77777777" w:rsidR="00775B2B" w:rsidRDefault="00000000">
            <w:pPr>
              <w:widowControl/>
              <w:jc w:val="center"/>
              <w:textAlignment w:val="center"/>
              <w:rPr>
                <w:color w:val="000000"/>
                <w:szCs w:val="21"/>
              </w:rPr>
            </w:pPr>
            <w:r>
              <w:rPr>
                <w:color w:val="000000"/>
                <w:kern w:val="0"/>
                <w:szCs w:val="21"/>
                <w:lang w:bidi="ar"/>
              </w:rPr>
              <w:t>4.55E-04</w:t>
            </w:r>
          </w:p>
        </w:tc>
        <w:tc>
          <w:tcPr>
            <w:tcW w:w="1640" w:type="dxa"/>
            <w:noWrap/>
            <w:vAlign w:val="center"/>
          </w:tcPr>
          <w:p w14:paraId="137913EA" w14:textId="77777777" w:rsidR="00775B2B" w:rsidRDefault="00000000">
            <w:pPr>
              <w:widowControl/>
              <w:jc w:val="center"/>
              <w:textAlignment w:val="center"/>
              <w:rPr>
                <w:color w:val="000000"/>
                <w:szCs w:val="21"/>
              </w:rPr>
            </w:pPr>
            <w:r>
              <w:rPr>
                <w:color w:val="000000"/>
                <w:kern w:val="0"/>
                <w:szCs w:val="21"/>
                <w:lang w:bidi="ar"/>
              </w:rPr>
              <w:t>231031</w:t>
            </w:r>
          </w:p>
        </w:tc>
        <w:tc>
          <w:tcPr>
            <w:tcW w:w="1096" w:type="dxa"/>
            <w:noWrap/>
            <w:vAlign w:val="center"/>
          </w:tcPr>
          <w:p w14:paraId="26FDC4E3" w14:textId="77777777" w:rsidR="00775B2B" w:rsidRDefault="00000000">
            <w:pPr>
              <w:widowControl/>
              <w:jc w:val="center"/>
              <w:textAlignment w:val="center"/>
              <w:rPr>
                <w:color w:val="000000"/>
                <w:szCs w:val="21"/>
              </w:rPr>
            </w:pPr>
            <w:r>
              <w:rPr>
                <w:color w:val="000000"/>
                <w:kern w:val="0"/>
                <w:szCs w:val="21"/>
                <w:lang w:bidi="ar"/>
              </w:rPr>
              <w:t>8.00E-02</w:t>
            </w:r>
          </w:p>
        </w:tc>
        <w:tc>
          <w:tcPr>
            <w:tcW w:w="1200" w:type="dxa"/>
            <w:noWrap/>
            <w:vAlign w:val="center"/>
          </w:tcPr>
          <w:p w14:paraId="7076F9E0" w14:textId="77777777" w:rsidR="00775B2B" w:rsidRDefault="00000000">
            <w:pPr>
              <w:widowControl/>
              <w:jc w:val="center"/>
              <w:textAlignment w:val="center"/>
              <w:rPr>
                <w:color w:val="000000"/>
                <w:szCs w:val="21"/>
              </w:rPr>
            </w:pPr>
            <w:r>
              <w:rPr>
                <w:color w:val="000000"/>
                <w:kern w:val="0"/>
                <w:szCs w:val="21"/>
                <w:lang w:bidi="ar"/>
              </w:rPr>
              <w:t>0.57</w:t>
            </w:r>
          </w:p>
        </w:tc>
        <w:tc>
          <w:tcPr>
            <w:tcW w:w="960" w:type="dxa"/>
            <w:noWrap/>
            <w:vAlign w:val="center"/>
          </w:tcPr>
          <w:p w14:paraId="1F5CF62C" w14:textId="77777777" w:rsidR="00775B2B" w:rsidRDefault="00000000">
            <w:pPr>
              <w:widowControl/>
              <w:jc w:val="center"/>
              <w:textAlignment w:val="center"/>
              <w:rPr>
                <w:color w:val="000000"/>
                <w:szCs w:val="21"/>
              </w:rPr>
            </w:pPr>
            <w:r>
              <w:rPr>
                <w:color w:val="000000"/>
                <w:kern w:val="0"/>
                <w:szCs w:val="21"/>
                <w:lang w:bidi="ar"/>
              </w:rPr>
              <w:t>达标</w:t>
            </w:r>
          </w:p>
        </w:tc>
      </w:tr>
      <w:tr w:rsidR="00775B2B" w14:paraId="3BE3DFA2" w14:textId="77777777">
        <w:trPr>
          <w:trHeight w:val="270"/>
          <w:jc w:val="center"/>
        </w:trPr>
        <w:tc>
          <w:tcPr>
            <w:tcW w:w="1080" w:type="dxa"/>
            <w:vMerge/>
            <w:noWrap/>
            <w:vAlign w:val="center"/>
          </w:tcPr>
          <w:p w14:paraId="19E96506" w14:textId="77777777" w:rsidR="00775B2B" w:rsidRDefault="00775B2B">
            <w:pPr>
              <w:jc w:val="center"/>
              <w:rPr>
                <w:color w:val="000000"/>
                <w:szCs w:val="21"/>
              </w:rPr>
            </w:pPr>
          </w:p>
        </w:tc>
        <w:tc>
          <w:tcPr>
            <w:tcW w:w="1096" w:type="dxa"/>
            <w:vMerge/>
            <w:noWrap/>
            <w:vAlign w:val="center"/>
          </w:tcPr>
          <w:p w14:paraId="29D56016" w14:textId="77777777" w:rsidR="00775B2B" w:rsidRDefault="00775B2B">
            <w:pPr>
              <w:jc w:val="center"/>
              <w:rPr>
                <w:color w:val="000000"/>
                <w:szCs w:val="21"/>
              </w:rPr>
            </w:pPr>
          </w:p>
        </w:tc>
        <w:tc>
          <w:tcPr>
            <w:tcW w:w="1426" w:type="dxa"/>
            <w:vMerge/>
            <w:noWrap/>
            <w:vAlign w:val="center"/>
          </w:tcPr>
          <w:p w14:paraId="79D3FBB6" w14:textId="77777777" w:rsidR="00775B2B" w:rsidRDefault="00775B2B">
            <w:pPr>
              <w:jc w:val="center"/>
              <w:rPr>
                <w:color w:val="000000"/>
                <w:szCs w:val="21"/>
              </w:rPr>
            </w:pPr>
          </w:p>
        </w:tc>
        <w:tc>
          <w:tcPr>
            <w:tcW w:w="1080" w:type="dxa"/>
            <w:vMerge/>
            <w:noWrap/>
            <w:vAlign w:val="center"/>
          </w:tcPr>
          <w:p w14:paraId="546C7F82" w14:textId="77777777" w:rsidR="00775B2B" w:rsidRDefault="00775B2B">
            <w:pPr>
              <w:jc w:val="center"/>
              <w:rPr>
                <w:color w:val="000000"/>
                <w:szCs w:val="21"/>
              </w:rPr>
            </w:pPr>
          </w:p>
        </w:tc>
        <w:tc>
          <w:tcPr>
            <w:tcW w:w="1080" w:type="dxa"/>
            <w:vMerge/>
            <w:noWrap/>
            <w:vAlign w:val="center"/>
          </w:tcPr>
          <w:p w14:paraId="61648AF2" w14:textId="77777777" w:rsidR="00775B2B" w:rsidRDefault="00775B2B">
            <w:pPr>
              <w:jc w:val="center"/>
              <w:rPr>
                <w:color w:val="000000"/>
                <w:szCs w:val="21"/>
              </w:rPr>
            </w:pPr>
          </w:p>
        </w:tc>
        <w:tc>
          <w:tcPr>
            <w:tcW w:w="1080" w:type="dxa"/>
            <w:vMerge/>
            <w:noWrap/>
            <w:vAlign w:val="center"/>
          </w:tcPr>
          <w:p w14:paraId="69335541" w14:textId="77777777" w:rsidR="00775B2B" w:rsidRDefault="00775B2B">
            <w:pPr>
              <w:jc w:val="center"/>
              <w:rPr>
                <w:color w:val="000000"/>
                <w:szCs w:val="21"/>
              </w:rPr>
            </w:pPr>
          </w:p>
        </w:tc>
        <w:tc>
          <w:tcPr>
            <w:tcW w:w="0" w:type="auto"/>
            <w:noWrap/>
            <w:vAlign w:val="center"/>
          </w:tcPr>
          <w:p w14:paraId="715A9BAA" w14:textId="77777777" w:rsidR="00775B2B" w:rsidRDefault="00000000">
            <w:pPr>
              <w:widowControl/>
              <w:jc w:val="center"/>
              <w:textAlignment w:val="center"/>
              <w:rPr>
                <w:color w:val="000000"/>
                <w:szCs w:val="21"/>
              </w:rPr>
            </w:pPr>
            <w:r>
              <w:rPr>
                <w:color w:val="000000"/>
                <w:kern w:val="0"/>
                <w:szCs w:val="21"/>
                <w:lang w:bidi="ar"/>
              </w:rPr>
              <w:t>年平均</w:t>
            </w:r>
          </w:p>
        </w:tc>
        <w:tc>
          <w:tcPr>
            <w:tcW w:w="1096" w:type="dxa"/>
            <w:noWrap/>
            <w:vAlign w:val="center"/>
          </w:tcPr>
          <w:p w14:paraId="3C12CF08" w14:textId="77777777" w:rsidR="00775B2B" w:rsidRDefault="00000000">
            <w:pPr>
              <w:widowControl/>
              <w:jc w:val="center"/>
              <w:textAlignment w:val="center"/>
              <w:rPr>
                <w:color w:val="000000"/>
                <w:szCs w:val="21"/>
              </w:rPr>
            </w:pPr>
            <w:r>
              <w:rPr>
                <w:color w:val="000000"/>
                <w:kern w:val="0"/>
                <w:szCs w:val="21"/>
                <w:lang w:bidi="ar"/>
              </w:rPr>
              <w:t>5.63E-05</w:t>
            </w:r>
          </w:p>
        </w:tc>
        <w:tc>
          <w:tcPr>
            <w:tcW w:w="1640" w:type="dxa"/>
            <w:noWrap/>
            <w:vAlign w:val="center"/>
          </w:tcPr>
          <w:p w14:paraId="389D2C90" w14:textId="77777777" w:rsidR="00775B2B" w:rsidRDefault="00000000">
            <w:pPr>
              <w:widowControl/>
              <w:jc w:val="center"/>
              <w:textAlignment w:val="center"/>
              <w:rPr>
                <w:color w:val="000000"/>
                <w:szCs w:val="21"/>
              </w:rPr>
            </w:pPr>
            <w:r>
              <w:rPr>
                <w:color w:val="000000"/>
                <w:kern w:val="0"/>
                <w:szCs w:val="21"/>
                <w:lang w:bidi="ar"/>
              </w:rPr>
              <w:t>平均值</w:t>
            </w:r>
          </w:p>
        </w:tc>
        <w:tc>
          <w:tcPr>
            <w:tcW w:w="1096" w:type="dxa"/>
            <w:noWrap/>
            <w:vAlign w:val="center"/>
          </w:tcPr>
          <w:p w14:paraId="00C3752C" w14:textId="77777777" w:rsidR="00775B2B" w:rsidRDefault="00000000">
            <w:pPr>
              <w:widowControl/>
              <w:jc w:val="center"/>
              <w:textAlignment w:val="center"/>
              <w:rPr>
                <w:color w:val="000000"/>
                <w:szCs w:val="21"/>
              </w:rPr>
            </w:pPr>
            <w:r>
              <w:rPr>
                <w:color w:val="000000"/>
                <w:kern w:val="0"/>
                <w:szCs w:val="21"/>
                <w:lang w:bidi="ar"/>
              </w:rPr>
              <w:t>4.00E-02</w:t>
            </w:r>
          </w:p>
        </w:tc>
        <w:tc>
          <w:tcPr>
            <w:tcW w:w="1200" w:type="dxa"/>
            <w:noWrap/>
            <w:vAlign w:val="center"/>
          </w:tcPr>
          <w:p w14:paraId="6572B8D4" w14:textId="77777777" w:rsidR="00775B2B" w:rsidRDefault="00000000">
            <w:pPr>
              <w:widowControl/>
              <w:jc w:val="center"/>
              <w:textAlignment w:val="center"/>
              <w:rPr>
                <w:color w:val="000000"/>
                <w:szCs w:val="21"/>
              </w:rPr>
            </w:pPr>
            <w:r>
              <w:rPr>
                <w:color w:val="000000"/>
                <w:kern w:val="0"/>
                <w:szCs w:val="21"/>
                <w:lang w:bidi="ar"/>
              </w:rPr>
              <w:t>0.14</w:t>
            </w:r>
          </w:p>
        </w:tc>
        <w:tc>
          <w:tcPr>
            <w:tcW w:w="960" w:type="dxa"/>
            <w:noWrap/>
            <w:vAlign w:val="center"/>
          </w:tcPr>
          <w:p w14:paraId="7D297E6C" w14:textId="77777777" w:rsidR="00775B2B" w:rsidRDefault="00000000">
            <w:pPr>
              <w:widowControl/>
              <w:jc w:val="center"/>
              <w:textAlignment w:val="center"/>
              <w:rPr>
                <w:color w:val="000000"/>
                <w:szCs w:val="21"/>
              </w:rPr>
            </w:pPr>
            <w:r>
              <w:rPr>
                <w:color w:val="000000"/>
                <w:kern w:val="0"/>
                <w:szCs w:val="21"/>
                <w:lang w:bidi="ar"/>
              </w:rPr>
              <w:t>达标</w:t>
            </w:r>
          </w:p>
        </w:tc>
      </w:tr>
      <w:tr w:rsidR="00775B2B" w14:paraId="640F37D5" w14:textId="77777777">
        <w:trPr>
          <w:trHeight w:val="270"/>
          <w:jc w:val="center"/>
        </w:trPr>
        <w:tc>
          <w:tcPr>
            <w:tcW w:w="1080" w:type="dxa"/>
            <w:vMerge w:val="restart"/>
            <w:noWrap/>
            <w:vAlign w:val="center"/>
          </w:tcPr>
          <w:p w14:paraId="300720FF" w14:textId="77777777" w:rsidR="00775B2B" w:rsidRDefault="00000000">
            <w:pPr>
              <w:widowControl/>
              <w:jc w:val="center"/>
              <w:textAlignment w:val="center"/>
              <w:rPr>
                <w:color w:val="000000"/>
                <w:szCs w:val="21"/>
              </w:rPr>
            </w:pPr>
            <w:r>
              <w:rPr>
                <w:color w:val="000000"/>
                <w:kern w:val="0"/>
                <w:szCs w:val="21"/>
                <w:lang w:bidi="ar"/>
              </w:rPr>
              <w:t>3</w:t>
            </w:r>
          </w:p>
        </w:tc>
        <w:tc>
          <w:tcPr>
            <w:tcW w:w="1096" w:type="dxa"/>
            <w:vMerge w:val="restart"/>
            <w:noWrap/>
            <w:vAlign w:val="center"/>
          </w:tcPr>
          <w:p w14:paraId="1C8993A1" w14:textId="77777777" w:rsidR="00775B2B" w:rsidRDefault="00000000">
            <w:pPr>
              <w:widowControl/>
              <w:jc w:val="center"/>
              <w:textAlignment w:val="center"/>
              <w:rPr>
                <w:color w:val="000000"/>
                <w:szCs w:val="21"/>
              </w:rPr>
            </w:pPr>
            <w:r>
              <w:rPr>
                <w:color w:val="000000"/>
                <w:kern w:val="0"/>
                <w:szCs w:val="21"/>
                <w:lang w:bidi="ar"/>
              </w:rPr>
              <w:t>网格</w:t>
            </w:r>
          </w:p>
        </w:tc>
        <w:tc>
          <w:tcPr>
            <w:tcW w:w="1426" w:type="dxa"/>
            <w:noWrap/>
            <w:vAlign w:val="center"/>
          </w:tcPr>
          <w:p w14:paraId="64F15BC8" w14:textId="77777777" w:rsidR="00775B2B" w:rsidRDefault="00000000">
            <w:pPr>
              <w:widowControl/>
              <w:jc w:val="center"/>
              <w:textAlignment w:val="center"/>
              <w:rPr>
                <w:color w:val="000000"/>
                <w:szCs w:val="21"/>
              </w:rPr>
            </w:pPr>
            <w:r>
              <w:rPr>
                <w:color w:val="000000"/>
                <w:kern w:val="0"/>
                <w:szCs w:val="21"/>
                <w:lang w:bidi="ar"/>
              </w:rPr>
              <w:t>-5300,-4750</w:t>
            </w:r>
          </w:p>
        </w:tc>
        <w:tc>
          <w:tcPr>
            <w:tcW w:w="1080" w:type="dxa"/>
            <w:noWrap/>
            <w:vAlign w:val="center"/>
          </w:tcPr>
          <w:p w14:paraId="1A5AEEC3" w14:textId="77777777" w:rsidR="00775B2B" w:rsidRDefault="00000000">
            <w:pPr>
              <w:widowControl/>
              <w:jc w:val="center"/>
              <w:textAlignment w:val="center"/>
              <w:rPr>
                <w:color w:val="000000"/>
                <w:szCs w:val="21"/>
              </w:rPr>
            </w:pPr>
            <w:r>
              <w:rPr>
                <w:color w:val="000000"/>
                <w:kern w:val="0"/>
                <w:szCs w:val="21"/>
                <w:lang w:bidi="ar"/>
              </w:rPr>
              <w:t>1035.9</w:t>
            </w:r>
          </w:p>
        </w:tc>
        <w:tc>
          <w:tcPr>
            <w:tcW w:w="1080" w:type="dxa"/>
            <w:noWrap/>
            <w:vAlign w:val="center"/>
          </w:tcPr>
          <w:p w14:paraId="2D865FEB" w14:textId="77777777" w:rsidR="00775B2B" w:rsidRDefault="00000000">
            <w:pPr>
              <w:widowControl/>
              <w:jc w:val="center"/>
              <w:textAlignment w:val="center"/>
              <w:rPr>
                <w:color w:val="000000"/>
                <w:szCs w:val="21"/>
              </w:rPr>
            </w:pPr>
            <w:r>
              <w:rPr>
                <w:color w:val="000000"/>
                <w:kern w:val="0"/>
                <w:szCs w:val="21"/>
                <w:lang w:bidi="ar"/>
              </w:rPr>
              <w:t>3478</w:t>
            </w:r>
          </w:p>
        </w:tc>
        <w:tc>
          <w:tcPr>
            <w:tcW w:w="0" w:type="auto"/>
            <w:noWrap/>
            <w:vAlign w:val="center"/>
          </w:tcPr>
          <w:p w14:paraId="171A933D" w14:textId="77777777" w:rsidR="00775B2B" w:rsidRDefault="00000000">
            <w:pPr>
              <w:widowControl/>
              <w:jc w:val="center"/>
              <w:textAlignment w:val="center"/>
              <w:rPr>
                <w:color w:val="000000"/>
                <w:szCs w:val="21"/>
              </w:rPr>
            </w:pPr>
            <w:r>
              <w:rPr>
                <w:color w:val="000000"/>
                <w:kern w:val="0"/>
                <w:szCs w:val="21"/>
                <w:lang w:bidi="ar"/>
              </w:rPr>
              <w:t>0</w:t>
            </w:r>
          </w:p>
        </w:tc>
        <w:tc>
          <w:tcPr>
            <w:tcW w:w="0" w:type="auto"/>
            <w:noWrap/>
            <w:vAlign w:val="center"/>
          </w:tcPr>
          <w:p w14:paraId="718F4EF8" w14:textId="77777777" w:rsidR="00775B2B" w:rsidRDefault="00000000">
            <w:pPr>
              <w:widowControl/>
              <w:jc w:val="center"/>
              <w:textAlignment w:val="center"/>
              <w:rPr>
                <w:color w:val="000000"/>
                <w:szCs w:val="21"/>
              </w:rPr>
            </w:pPr>
            <w:r>
              <w:rPr>
                <w:color w:val="000000"/>
                <w:kern w:val="0"/>
                <w:szCs w:val="21"/>
                <w:lang w:bidi="ar"/>
              </w:rPr>
              <w:t>1</w:t>
            </w:r>
            <w:r>
              <w:rPr>
                <w:color w:val="000000"/>
                <w:kern w:val="0"/>
                <w:szCs w:val="21"/>
                <w:lang w:bidi="ar"/>
              </w:rPr>
              <w:t>小时</w:t>
            </w:r>
          </w:p>
        </w:tc>
        <w:tc>
          <w:tcPr>
            <w:tcW w:w="1096" w:type="dxa"/>
            <w:noWrap/>
            <w:vAlign w:val="center"/>
          </w:tcPr>
          <w:p w14:paraId="21D568B2" w14:textId="77777777" w:rsidR="00775B2B" w:rsidRDefault="00000000">
            <w:pPr>
              <w:widowControl/>
              <w:jc w:val="center"/>
              <w:textAlignment w:val="center"/>
              <w:rPr>
                <w:color w:val="000000"/>
                <w:szCs w:val="21"/>
              </w:rPr>
            </w:pPr>
            <w:r>
              <w:rPr>
                <w:color w:val="000000"/>
                <w:kern w:val="0"/>
                <w:szCs w:val="21"/>
                <w:lang w:bidi="ar"/>
              </w:rPr>
              <w:t>9.67E-02</w:t>
            </w:r>
          </w:p>
        </w:tc>
        <w:tc>
          <w:tcPr>
            <w:tcW w:w="1640" w:type="dxa"/>
            <w:noWrap/>
            <w:vAlign w:val="center"/>
          </w:tcPr>
          <w:p w14:paraId="131E3E06" w14:textId="77777777" w:rsidR="00775B2B" w:rsidRDefault="00000000">
            <w:pPr>
              <w:widowControl/>
              <w:jc w:val="center"/>
              <w:textAlignment w:val="center"/>
              <w:rPr>
                <w:color w:val="000000"/>
                <w:szCs w:val="21"/>
              </w:rPr>
            </w:pPr>
            <w:r>
              <w:rPr>
                <w:color w:val="000000"/>
                <w:kern w:val="0"/>
                <w:szCs w:val="21"/>
                <w:lang w:bidi="ar"/>
              </w:rPr>
              <w:t>23071704</w:t>
            </w:r>
          </w:p>
        </w:tc>
        <w:tc>
          <w:tcPr>
            <w:tcW w:w="1096" w:type="dxa"/>
            <w:noWrap/>
            <w:vAlign w:val="center"/>
          </w:tcPr>
          <w:p w14:paraId="0A3E18FE" w14:textId="77777777" w:rsidR="00775B2B" w:rsidRDefault="00000000">
            <w:pPr>
              <w:widowControl/>
              <w:jc w:val="center"/>
              <w:textAlignment w:val="center"/>
              <w:rPr>
                <w:color w:val="000000"/>
                <w:szCs w:val="21"/>
              </w:rPr>
            </w:pPr>
            <w:r>
              <w:rPr>
                <w:color w:val="000000"/>
                <w:kern w:val="0"/>
                <w:szCs w:val="21"/>
                <w:lang w:bidi="ar"/>
              </w:rPr>
              <w:t>2.00E-01</w:t>
            </w:r>
          </w:p>
        </w:tc>
        <w:tc>
          <w:tcPr>
            <w:tcW w:w="1200" w:type="dxa"/>
            <w:noWrap/>
            <w:vAlign w:val="center"/>
          </w:tcPr>
          <w:p w14:paraId="0B516D37" w14:textId="77777777" w:rsidR="00775B2B" w:rsidRDefault="00000000">
            <w:pPr>
              <w:widowControl/>
              <w:jc w:val="center"/>
              <w:textAlignment w:val="center"/>
              <w:rPr>
                <w:color w:val="000000"/>
                <w:szCs w:val="21"/>
              </w:rPr>
            </w:pPr>
            <w:r>
              <w:rPr>
                <w:color w:val="000000"/>
                <w:kern w:val="0"/>
                <w:szCs w:val="21"/>
                <w:lang w:bidi="ar"/>
              </w:rPr>
              <w:t>48.33</w:t>
            </w:r>
          </w:p>
        </w:tc>
        <w:tc>
          <w:tcPr>
            <w:tcW w:w="960" w:type="dxa"/>
            <w:noWrap/>
            <w:vAlign w:val="center"/>
          </w:tcPr>
          <w:p w14:paraId="4DD79F83" w14:textId="77777777" w:rsidR="00775B2B" w:rsidRDefault="00000000">
            <w:pPr>
              <w:widowControl/>
              <w:jc w:val="center"/>
              <w:textAlignment w:val="center"/>
              <w:rPr>
                <w:color w:val="000000"/>
                <w:szCs w:val="21"/>
              </w:rPr>
            </w:pPr>
            <w:r>
              <w:rPr>
                <w:color w:val="000000"/>
                <w:kern w:val="0"/>
                <w:szCs w:val="21"/>
                <w:lang w:bidi="ar"/>
              </w:rPr>
              <w:t>达标</w:t>
            </w:r>
          </w:p>
        </w:tc>
      </w:tr>
      <w:tr w:rsidR="00775B2B" w14:paraId="5847FBFF" w14:textId="77777777">
        <w:trPr>
          <w:trHeight w:val="270"/>
          <w:jc w:val="center"/>
        </w:trPr>
        <w:tc>
          <w:tcPr>
            <w:tcW w:w="1080" w:type="dxa"/>
            <w:vMerge/>
            <w:noWrap/>
            <w:vAlign w:val="center"/>
          </w:tcPr>
          <w:p w14:paraId="36DDDF04" w14:textId="77777777" w:rsidR="00775B2B" w:rsidRDefault="00775B2B">
            <w:pPr>
              <w:jc w:val="center"/>
              <w:rPr>
                <w:color w:val="000000"/>
                <w:szCs w:val="21"/>
              </w:rPr>
            </w:pPr>
          </w:p>
        </w:tc>
        <w:tc>
          <w:tcPr>
            <w:tcW w:w="1096" w:type="dxa"/>
            <w:vMerge/>
            <w:noWrap/>
            <w:vAlign w:val="center"/>
          </w:tcPr>
          <w:p w14:paraId="78C160DC" w14:textId="77777777" w:rsidR="00775B2B" w:rsidRDefault="00775B2B">
            <w:pPr>
              <w:jc w:val="center"/>
              <w:rPr>
                <w:color w:val="000000"/>
                <w:szCs w:val="21"/>
              </w:rPr>
            </w:pPr>
          </w:p>
        </w:tc>
        <w:tc>
          <w:tcPr>
            <w:tcW w:w="1426" w:type="dxa"/>
            <w:noWrap/>
            <w:vAlign w:val="center"/>
          </w:tcPr>
          <w:p w14:paraId="2DADD1E8" w14:textId="77777777" w:rsidR="00775B2B" w:rsidRDefault="00000000">
            <w:pPr>
              <w:widowControl/>
              <w:jc w:val="center"/>
              <w:textAlignment w:val="center"/>
              <w:rPr>
                <w:color w:val="000000"/>
                <w:szCs w:val="21"/>
              </w:rPr>
            </w:pPr>
            <w:r>
              <w:rPr>
                <w:color w:val="000000"/>
                <w:kern w:val="0"/>
                <w:szCs w:val="21"/>
                <w:lang w:bidi="ar"/>
              </w:rPr>
              <w:t>-5300,-4750</w:t>
            </w:r>
          </w:p>
        </w:tc>
        <w:tc>
          <w:tcPr>
            <w:tcW w:w="1080" w:type="dxa"/>
            <w:noWrap/>
            <w:vAlign w:val="center"/>
          </w:tcPr>
          <w:p w14:paraId="005A8009" w14:textId="77777777" w:rsidR="00775B2B" w:rsidRDefault="00000000">
            <w:pPr>
              <w:widowControl/>
              <w:jc w:val="center"/>
              <w:textAlignment w:val="center"/>
              <w:rPr>
                <w:color w:val="000000"/>
                <w:szCs w:val="21"/>
              </w:rPr>
            </w:pPr>
            <w:r>
              <w:rPr>
                <w:color w:val="000000"/>
                <w:kern w:val="0"/>
                <w:szCs w:val="21"/>
                <w:lang w:bidi="ar"/>
              </w:rPr>
              <w:t>1035.9</w:t>
            </w:r>
          </w:p>
        </w:tc>
        <w:tc>
          <w:tcPr>
            <w:tcW w:w="1080" w:type="dxa"/>
            <w:noWrap/>
            <w:vAlign w:val="center"/>
          </w:tcPr>
          <w:p w14:paraId="2AEE8913" w14:textId="77777777" w:rsidR="00775B2B" w:rsidRDefault="00000000">
            <w:pPr>
              <w:widowControl/>
              <w:jc w:val="center"/>
              <w:textAlignment w:val="center"/>
              <w:rPr>
                <w:color w:val="000000"/>
                <w:szCs w:val="21"/>
              </w:rPr>
            </w:pPr>
            <w:r>
              <w:rPr>
                <w:color w:val="000000"/>
                <w:kern w:val="0"/>
                <w:szCs w:val="21"/>
                <w:lang w:bidi="ar"/>
              </w:rPr>
              <w:t>3478</w:t>
            </w:r>
          </w:p>
        </w:tc>
        <w:tc>
          <w:tcPr>
            <w:tcW w:w="0" w:type="auto"/>
            <w:noWrap/>
            <w:vAlign w:val="center"/>
          </w:tcPr>
          <w:p w14:paraId="1C0D7366" w14:textId="77777777" w:rsidR="00775B2B" w:rsidRDefault="00000000">
            <w:pPr>
              <w:widowControl/>
              <w:jc w:val="center"/>
              <w:textAlignment w:val="center"/>
              <w:rPr>
                <w:color w:val="000000"/>
                <w:szCs w:val="21"/>
              </w:rPr>
            </w:pPr>
            <w:r>
              <w:rPr>
                <w:color w:val="000000"/>
                <w:kern w:val="0"/>
                <w:szCs w:val="21"/>
                <w:lang w:bidi="ar"/>
              </w:rPr>
              <w:t>0</w:t>
            </w:r>
          </w:p>
        </w:tc>
        <w:tc>
          <w:tcPr>
            <w:tcW w:w="0" w:type="auto"/>
            <w:noWrap/>
            <w:vAlign w:val="center"/>
          </w:tcPr>
          <w:p w14:paraId="4B10DB95" w14:textId="77777777" w:rsidR="00775B2B" w:rsidRDefault="00000000">
            <w:pPr>
              <w:widowControl/>
              <w:jc w:val="center"/>
              <w:textAlignment w:val="center"/>
              <w:rPr>
                <w:color w:val="000000"/>
                <w:szCs w:val="21"/>
              </w:rPr>
            </w:pPr>
            <w:r>
              <w:rPr>
                <w:color w:val="000000"/>
                <w:kern w:val="0"/>
                <w:szCs w:val="21"/>
                <w:lang w:bidi="ar"/>
              </w:rPr>
              <w:t>日平均</w:t>
            </w:r>
          </w:p>
        </w:tc>
        <w:tc>
          <w:tcPr>
            <w:tcW w:w="1096" w:type="dxa"/>
            <w:noWrap/>
            <w:vAlign w:val="center"/>
          </w:tcPr>
          <w:p w14:paraId="60C4C090" w14:textId="77777777" w:rsidR="00775B2B" w:rsidRDefault="00000000">
            <w:pPr>
              <w:widowControl/>
              <w:jc w:val="center"/>
              <w:textAlignment w:val="center"/>
              <w:rPr>
                <w:color w:val="000000"/>
                <w:szCs w:val="21"/>
              </w:rPr>
            </w:pPr>
            <w:r>
              <w:rPr>
                <w:color w:val="000000"/>
                <w:kern w:val="0"/>
                <w:szCs w:val="21"/>
                <w:lang w:bidi="ar"/>
              </w:rPr>
              <w:t>4.08E-03</w:t>
            </w:r>
          </w:p>
        </w:tc>
        <w:tc>
          <w:tcPr>
            <w:tcW w:w="1640" w:type="dxa"/>
            <w:noWrap/>
            <w:vAlign w:val="center"/>
          </w:tcPr>
          <w:p w14:paraId="771C418E" w14:textId="77777777" w:rsidR="00775B2B" w:rsidRDefault="00000000">
            <w:pPr>
              <w:widowControl/>
              <w:jc w:val="center"/>
              <w:textAlignment w:val="center"/>
              <w:rPr>
                <w:color w:val="000000"/>
                <w:szCs w:val="21"/>
              </w:rPr>
            </w:pPr>
            <w:r>
              <w:rPr>
                <w:color w:val="000000"/>
                <w:kern w:val="0"/>
                <w:szCs w:val="21"/>
                <w:lang w:bidi="ar"/>
              </w:rPr>
              <w:t>230717</w:t>
            </w:r>
          </w:p>
        </w:tc>
        <w:tc>
          <w:tcPr>
            <w:tcW w:w="1096" w:type="dxa"/>
            <w:noWrap/>
            <w:vAlign w:val="center"/>
          </w:tcPr>
          <w:p w14:paraId="120BDE59" w14:textId="77777777" w:rsidR="00775B2B" w:rsidRDefault="00000000">
            <w:pPr>
              <w:widowControl/>
              <w:jc w:val="center"/>
              <w:textAlignment w:val="center"/>
              <w:rPr>
                <w:color w:val="000000"/>
                <w:szCs w:val="21"/>
              </w:rPr>
            </w:pPr>
            <w:r>
              <w:rPr>
                <w:color w:val="000000"/>
                <w:kern w:val="0"/>
                <w:szCs w:val="21"/>
                <w:lang w:bidi="ar"/>
              </w:rPr>
              <w:t>8.00E-02</w:t>
            </w:r>
          </w:p>
        </w:tc>
        <w:tc>
          <w:tcPr>
            <w:tcW w:w="1200" w:type="dxa"/>
            <w:noWrap/>
            <w:vAlign w:val="center"/>
          </w:tcPr>
          <w:p w14:paraId="6C5DB640" w14:textId="77777777" w:rsidR="00775B2B" w:rsidRDefault="00000000">
            <w:pPr>
              <w:widowControl/>
              <w:jc w:val="center"/>
              <w:textAlignment w:val="center"/>
              <w:rPr>
                <w:color w:val="000000"/>
                <w:szCs w:val="21"/>
              </w:rPr>
            </w:pPr>
            <w:r>
              <w:rPr>
                <w:color w:val="000000"/>
                <w:kern w:val="0"/>
                <w:szCs w:val="21"/>
                <w:lang w:bidi="ar"/>
              </w:rPr>
              <w:t>5.1</w:t>
            </w:r>
          </w:p>
        </w:tc>
        <w:tc>
          <w:tcPr>
            <w:tcW w:w="960" w:type="dxa"/>
            <w:noWrap/>
            <w:vAlign w:val="center"/>
          </w:tcPr>
          <w:p w14:paraId="62259EBF" w14:textId="77777777" w:rsidR="00775B2B" w:rsidRDefault="00000000">
            <w:pPr>
              <w:widowControl/>
              <w:jc w:val="center"/>
              <w:textAlignment w:val="center"/>
              <w:rPr>
                <w:color w:val="000000"/>
                <w:szCs w:val="21"/>
              </w:rPr>
            </w:pPr>
            <w:r>
              <w:rPr>
                <w:color w:val="000000"/>
                <w:kern w:val="0"/>
                <w:szCs w:val="21"/>
                <w:lang w:bidi="ar"/>
              </w:rPr>
              <w:t>达标</w:t>
            </w:r>
          </w:p>
        </w:tc>
      </w:tr>
      <w:tr w:rsidR="00775B2B" w14:paraId="4040BBF2" w14:textId="77777777">
        <w:trPr>
          <w:trHeight w:val="270"/>
          <w:jc w:val="center"/>
        </w:trPr>
        <w:tc>
          <w:tcPr>
            <w:tcW w:w="1080" w:type="dxa"/>
            <w:vMerge/>
            <w:noWrap/>
            <w:vAlign w:val="center"/>
          </w:tcPr>
          <w:p w14:paraId="5C9B5414" w14:textId="77777777" w:rsidR="00775B2B" w:rsidRDefault="00775B2B">
            <w:pPr>
              <w:rPr>
                <w:color w:val="000000"/>
                <w:szCs w:val="21"/>
              </w:rPr>
            </w:pPr>
          </w:p>
        </w:tc>
        <w:tc>
          <w:tcPr>
            <w:tcW w:w="1096" w:type="dxa"/>
            <w:vMerge/>
            <w:noWrap/>
            <w:vAlign w:val="center"/>
          </w:tcPr>
          <w:p w14:paraId="4DF5796D" w14:textId="77777777" w:rsidR="00775B2B" w:rsidRDefault="00775B2B">
            <w:pPr>
              <w:rPr>
                <w:color w:val="000000"/>
                <w:szCs w:val="21"/>
              </w:rPr>
            </w:pPr>
          </w:p>
        </w:tc>
        <w:tc>
          <w:tcPr>
            <w:tcW w:w="1426" w:type="dxa"/>
            <w:noWrap/>
            <w:vAlign w:val="center"/>
          </w:tcPr>
          <w:p w14:paraId="5D403598" w14:textId="77777777" w:rsidR="00775B2B" w:rsidRDefault="00000000">
            <w:pPr>
              <w:widowControl/>
              <w:jc w:val="center"/>
              <w:textAlignment w:val="center"/>
              <w:rPr>
                <w:color w:val="000000"/>
                <w:szCs w:val="21"/>
              </w:rPr>
            </w:pPr>
            <w:r>
              <w:rPr>
                <w:color w:val="000000"/>
                <w:kern w:val="0"/>
                <w:szCs w:val="21"/>
                <w:lang w:bidi="ar"/>
              </w:rPr>
              <w:t>1000,-400</w:t>
            </w:r>
          </w:p>
        </w:tc>
        <w:tc>
          <w:tcPr>
            <w:tcW w:w="1080" w:type="dxa"/>
            <w:noWrap/>
            <w:vAlign w:val="center"/>
          </w:tcPr>
          <w:p w14:paraId="0354F0BF" w14:textId="77777777" w:rsidR="00775B2B" w:rsidRDefault="00000000">
            <w:pPr>
              <w:widowControl/>
              <w:jc w:val="center"/>
              <w:textAlignment w:val="center"/>
              <w:rPr>
                <w:color w:val="000000"/>
                <w:szCs w:val="21"/>
              </w:rPr>
            </w:pPr>
            <w:r>
              <w:rPr>
                <w:color w:val="000000"/>
                <w:kern w:val="0"/>
                <w:szCs w:val="21"/>
                <w:lang w:bidi="ar"/>
              </w:rPr>
              <w:t>804.1</w:t>
            </w:r>
          </w:p>
        </w:tc>
        <w:tc>
          <w:tcPr>
            <w:tcW w:w="1080" w:type="dxa"/>
            <w:noWrap/>
            <w:vAlign w:val="center"/>
          </w:tcPr>
          <w:p w14:paraId="6CA491C5" w14:textId="77777777" w:rsidR="00775B2B" w:rsidRDefault="00000000">
            <w:pPr>
              <w:widowControl/>
              <w:jc w:val="center"/>
              <w:textAlignment w:val="center"/>
              <w:rPr>
                <w:color w:val="000000"/>
                <w:szCs w:val="21"/>
              </w:rPr>
            </w:pPr>
            <w:r>
              <w:rPr>
                <w:color w:val="000000"/>
                <w:kern w:val="0"/>
                <w:szCs w:val="21"/>
                <w:lang w:bidi="ar"/>
              </w:rPr>
              <w:t>804.1</w:t>
            </w:r>
          </w:p>
        </w:tc>
        <w:tc>
          <w:tcPr>
            <w:tcW w:w="0" w:type="auto"/>
            <w:noWrap/>
            <w:vAlign w:val="center"/>
          </w:tcPr>
          <w:p w14:paraId="0079303A" w14:textId="77777777" w:rsidR="00775B2B" w:rsidRDefault="00000000">
            <w:pPr>
              <w:widowControl/>
              <w:jc w:val="center"/>
              <w:textAlignment w:val="center"/>
              <w:rPr>
                <w:color w:val="000000"/>
                <w:szCs w:val="21"/>
              </w:rPr>
            </w:pPr>
            <w:r>
              <w:rPr>
                <w:color w:val="000000"/>
                <w:kern w:val="0"/>
                <w:szCs w:val="21"/>
                <w:lang w:bidi="ar"/>
              </w:rPr>
              <w:t>0</w:t>
            </w:r>
          </w:p>
        </w:tc>
        <w:tc>
          <w:tcPr>
            <w:tcW w:w="0" w:type="auto"/>
            <w:noWrap/>
            <w:vAlign w:val="center"/>
          </w:tcPr>
          <w:p w14:paraId="443BDCA3" w14:textId="77777777" w:rsidR="00775B2B" w:rsidRDefault="00000000">
            <w:pPr>
              <w:widowControl/>
              <w:jc w:val="center"/>
              <w:textAlignment w:val="center"/>
              <w:rPr>
                <w:color w:val="000000"/>
                <w:szCs w:val="21"/>
              </w:rPr>
            </w:pPr>
            <w:r>
              <w:rPr>
                <w:color w:val="000000"/>
                <w:kern w:val="0"/>
                <w:szCs w:val="21"/>
                <w:lang w:bidi="ar"/>
              </w:rPr>
              <w:t>年平均</w:t>
            </w:r>
          </w:p>
        </w:tc>
        <w:tc>
          <w:tcPr>
            <w:tcW w:w="1096" w:type="dxa"/>
            <w:noWrap/>
            <w:vAlign w:val="center"/>
          </w:tcPr>
          <w:p w14:paraId="478C4291" w14:textId="77777777" w:rsidR="00775B2B" w:rsidRDefault="00000000">
            <w:pPr>
              <w:widowControl/>
              <w:jc w:val="center"/>
              <w:textAlignment w:val="center"/>
              <w:rPr>
                <w:color w:val="000000"/>
                <w:szCs w:val="21"/>
              </w:rPr>
            </w:pPr>
            <w:r>
              <w:rPr>
                <w:color w:val="000000"/>
                <w:kern w:val="0"/>
                <w:szCs w:val="21"/>
                <w:lang w:bidi="ar"/>
              </w:rPr>
              <w:t>5.72E-04</w:t>
            </w:r>
          </w:p>
        </w:tc>
        <w:tc>
          <w:tcPr>
            <w:tcW w:w="1640" w:type="dxa"/>
            <w:noWrap/>
            <w:vAlign w:val="center"/>
          </w:tcPr>
          <w:p w14:paraId="6AE28273" w14:textId="77777777" w:rsidR="00775B2B" w:rsidRDefault="00000000">
            <w:pPr>
              <w:widowControl/>
              <w:jc w:val="center"/>
              <w:textAlignment w:val="center"/>
              <w:rPr>
                <w:color w:val="000000"/>
                <w:szCs w:val="21"/>
              </w:rPr>
            </w:pPr>
            <w:r>
              <w:rPr>
                <w:color w:val="000000"/>
                <w:kern w:val="0"/>
                <w:szCs w:val="21"/>
                <w:lang w:bidi="ar"/>
              </w:rPr>
              <w:t>平均值</w:t>
            </w:r>
          </w:p>
        </w:tc>
        <w:tc>
          <w:tcPr>
            <w:tcW w:w="1096" w:type="dxa"/>
            <w:noWrap/>
            <w:vAlign w:val="center"/>
          </w:tcPr>
          <w:p w14:paraId="0EB36473" w14:textId="77777777" w:rsidR="00775B2B" w:rsidRDefault="00000000">
            <w:pPr>
              <w:widowControl/>
              <w:jc w:val="center"/>
              <w:textAlignment w:val="center"/>
              <w:rPr>
                <w:color w:val="000000"/>
                <w:szCs w:val="21"/>
              </w:rPr>
            </w:pPr>
            <w:r>
              <w:rPr>
                <w:color w:val="000000"/>
                <w:kern w:val="0"/>
                <w:szCs w:val="21"/>
                <w:lang w:bidi="ar"/>
              </w:rPr>
              <w:t>4.00E-02</w:t>
            </w:r>
          </w:p>
        </w:tc>
        <w:tc>
          <w:tcPr>
            <w:tcW w:w="1200" w:type="dxa"/>
            <w:noWrap/>
            <w:vAlign w:val="center"/>
          </w:tcPr>
          <w:p w14:paraId="13214E32" w14:textId="77777777" w:rsidR="00775B2B" w:rsidRDefault="00000000">
            <w:pPr>
              <w:widowControl/>
              <w:jc w:val="center"/>
              <w:textAlignment w:val="center"/>
              <w:rPr>
                <w:color w:val="000000"/>
                <w:szCs w:val="21"/>
              </w:rPr>
            </w:pPr>
            <w:r>
              <w:rPr>
                <w:color w:val="000000"/>
                <w:kern w:val="0"/>
                <w:szCs w:val="21"/>
                <w:lang w:bidi="ar"/>
              </w:rPr>
              <w:t>1.43</w:t>
            </w:r>
          </w:p>
        </w:tc>
        <w:tc>
          <w:tcPr>
            <w:tcW w:w="960" w:type="dxa"/>
            <w:noWrap/>
            <w:vAlign w:val="center"/>
          </w:tcPr>
          <w:p w14:paraId="7FC19366" w14:textId="77777777" w:rsidR="00775B2B" w:rsidRDefault="00000000">
            <w:pPr>
              <w:widowControl/>
              <w:jc w:val="center"/>
              <w:textAlignment w:val="center"/>
              <w:rPr>
                <w:color w:val="000000"/>
                <w:szCs w:val="21"/>
              </w:rPr>
            </w:pPr>
            <w:r>
              <w:rPr>
                <w:color w:val="000000"/>
                <w:kern w:val="0"/>
                <w:szCs w:val="21"/>
                <w:lang w:bidi="ar"/>
              </w:rPr>
              <w:t>达标</w:t>
            </w:r>
          </w:p>
        </w:tc>
      </w:tr>
    </w:tbl>
    <w:p w14:paraId="0E77118D" w14:textId="77777777" w:rsidR="00775B2B" w:rsidRDefault="00775B2B">
      <w:pPr>
        <w:pStyle w:val="afd"/>
        <w:spacing w:after="0" w:line="360" w:lineRule="auto"/>
        <w:rPr>
          <w:rFonts w:eastAsia="黑体"/>
          <w:sz w:val="24"/>
        </w:rPr>
      </w:pPr>
    </w:p>
    <w:p w14:paraId="08E91183" w14:textId="6C26F82C" w:rsidR="00775B2B" w:rsidRDefault="00000000">
      <w:pPr>
        <w:jc w:val="center"/>
        <w:rPr>
          <w:b/>
        </w:rPr>
      </w:pPr>
      <w:r>
        <w:rPr>
          <w:rFonts w:eastAsia="黑体"/>
          <w:sz w:val="24"/>
        </w:rPr>
        <w:t>表</w:t>
      </w:r>
      <w:r>
        <w:rPr>
          <w:rFonts w:eastAsia="黑体"/>
          <w:sz w:val="24"/>
        </w:rPr>
        <w:t>5.1-15   PM10</w:t>
      </w:r>
      <w:r>
        <w:rPr>
          <w:rFonts w:eastAsia="黑体"/>
          <w:sz w:val="24"/>
        </w:rPr>
        <w:t>最大落地浓度贡献值及其发生的时间统计一览表</w:t>
      </w:r>
    </w:p>
    <w:tbl>
      <w:tblPr>
        <w:tblW w:w="13804" w:type="dxa"/>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4A0" w:firstRow="1" w:lastRow="0" w:firstColumn="1" w:lastColumn="0" w:noHBand="0" w:noVBand="1"/>
      </w:tblPr>
      <w:tblGrid>
        <w:gridCol w:w="1080"/>
        <w:gridCol w:w="1096"/>
        <w:gridCol w:w="1316"/>
        <w:gridCol w:w="1080"/>
        <w:gridCol w:w="1080"/>
        <w:gridCol w:w="1080"/>
        <w:gridCol w:w="1080"/>
        <w:gridCol w:w="1096"/>
        <w:gridCol w:w="1640"/>
        <w:gridCol w:w="1096"/>
        <w:gridCol w:w="1255"/>
        <w:gridCol w:w="905"/>
      </w:tblGrid>
      <w:tr w:rsidR="00775B2B" w14:paraId="42FF24F2" w14:textId="77777777">
        <w:trPr>
          <w:trHeight w:val="270"/>
          <w:jc w:val="center"/>
        </w:trPr>
        <w:tc>
          <w:tcPr>
            <w:tcW w:w="1080" w:type="dxa"/>
            <w:noWrap/>
            <w:vAlign w:val="center"/>
          </w:tcPr>
          <w:p w14:paraId="70518669" w14:textId="77777777" w:rsidR="00775B2B" w:rsidRDefault="00000000">
            <w:pPr>
              <w:widowControl/>
              <w:jc w:val="center"/>
              <w:textAlignment w:val="center"/>
              <w:rPr>
                <w:color w:val="000000"/>
                <w:szCs w:val="21"/>
              </w:rPr>
            </w:pPr>
            <w:r>
              <w:rPr>
                <w:color w:val="000000"/>
                <w:kern w:val="0"/>
                <w:szCs w:val="21"/>
                <w:lang w:bidi="ar"/>
              </w:rPr>
              <w:t>序号</w:t>
            </w:r>
          </w:p>
        </w:tc>
        <w:tc>
          <w:tcPr>
            <w:tcW w:w="1096" w:type="dxa"/>
            <w:noWrap/>
            <w:vAlign w:val="center"/>
          </w:tcPr>
          <w:p w14:paraId="029E505A" w14:textId="77777777" w:rsidR="00775B2B" w:rsidRDefault="00000000">
            <w:pPr>
              <w:widowControl/>
              <w:jc w:val="center"/>
              <w:textAlignment w:val="center"/>
              <w:rPr>
                <w:color w:val="000000"/>
                <w:szCs w:val="21"/>
              </w:rPr>
            </w:pPr>
            <w:r>
              <w:rPr>
                <w:color w:val="000000"/>
                <w:kern w:val="0"/>
                <w:szCs w:val="21"/>
                <w:lang w:bidi="ar"/>
              </w:rPr>
              <w:t>点名称</w:t>
            </w:r>
          </w:p>
        </w:tc>
        <w:tc>
          <w:tcPr>
            <w:tcW w:w="1316" w:type="dxa"/>
            <w:noWrap/>
            <w:vAlign w:val="center"/>
          </w:tcPr>
          <w:p w14:paraId="0E7D36E2" w14:textId="77777777" w:rsidR="00775B2B" w:rsidRDefault="00000000">
            <w:pPr>
              <w:widowControl/>
              <w:jc w:val="center"/>
              <w:textAlignment w:val="center"/>
              <w:rPr>
                <w:color w:val="000000"/>
                <w:szCs w:val="21"/>
              </w:rPr>
            </w:pPr>
            <w:r>
              <w:rPr>
                <w:color w:val="000000"/>
                <w:kern w:val="0"/>
                <w:szCs w:val="21"/>
                <w:lang w:bidi="ar"/>
              </w:rPr>
              <w:t>点坐标</w:t>
            </w:r>
            <w:r>
              <w:rPr>
                <w:color w:val="000000"/>
                <w:kern w:val="0"/>
                <w:szCs w:val="21"/>
                <w:lang w:bidi="ar"/>
              </w:rPr>
              <w:t>(x</w:t>
            </w:r>
            <w:r>
              <w:rPr>
                <w:color w:val="000000"/>
                <w:kern w:val="0"/>
                <w:szCs w:val="21"/>
                <w:lang w:bidi="ar"/>
              </w:rPr>
              <w:t>或</w:t>
            </w:r>
            <w:r>
              <w:rPr>
                <w:color w:val="000000"/>
                <w:kern w:val="0"/>
                <w:szCs w:val="21"/>
                <w:lang w:bidi="ar"/>
              </w:rPr>
              <w:t>r</w:t>
            </w:r>
            <w:r>
              <w:rPr>
                <w:color w:val="000000"/>
                <w:kern w:val="0"/>
                <w:szCs w:val="21"/>
                <w:lang w:bidi="ar"/>
              </w:rPr>
              <w:t>，</w:t>
            </w:r>
            <w:r>
              <w:rPr>
                <w:color w:val="000000"/>
                <w:kern w:val="0"/>
                <w:szCs w:val="21"/>
                <w:lang w:bidi="ar"/>
              </w:rPr>
              <w:t>y</w:t>
            </w:r>
            <w:r>
              <w:rPr>
                <w:color w:val="000000"/>
                <w:kern w:val="0"/>
                <w:szCs w:val="21"/>
                <w:lang w:bidi="ar"/>
              </w:rPr>
              <w:t>或</w:t>
            </w:r>
            <w:r>
              <w:rPr>
                <w:color w:val="000000"/>
                <w:kern w:val="0"/>
                <w:szCs w:val="21"/>
                <w:lang w:bidi="ar"/>
              </w:rPr>
              <w:t>a)</w:t>
            </w:r>
          </w:p>
        </w:tc>
        <w:tc>
          <w:tcPr>
            <w:tcW w:w="1080" w:type="dxa"/>
            <w:noWrap/>
            <w:vAlign w:val="center"/>
          </w:tcPr>
          <w:p w14:paraId="74AF39B1" w14:textId="77777777" w:rsidR="00775B2B" w:rsidRDefault="00000000">
            <w:pPr>
              <w:widowControl/>
              <w:jc w:val="center"/>
              <w:textAlignment w:val="center"/>
              <w:rPr>
                <w:color w:val="000000"/>
                <w:szCs w:val="21"/>
              </w:rPr>
            </w:pPr>
            <w:r>
              <w:rPr>
                <w:color w:val="000000"/>
                <w:kern w:val="0"/>
                <w:szCs w:val="21"/>
                <w:lang w:bidi="ar"/>
              </w:rPr>
              <w:t>地面高程</w:t>
            </w:r>
            <w:r>
              <w:rPr>
                <w:color w:val="000000"/>
                <w:kern w:val="0"/>
                <w:szCs w:val="21"/>
                <w:lang w:bidi="ar"/>
              </w:rPr>
              <w:t>(m)</w:t>
            </w:r>
          </w:p>
        </w:tc>
        <w:tc>
          <w:tcPr>
            <w:tcW w:w="1080" w:type="dxa"/>
            <w:noWrap/>
            <w:vAlign w:val="center"/>
          </w:tcPr>
          <w:p w14:paraId="014537FC" w14:textId="77777777" w:rsidR="00775B2B" w:rsidRDefault="00000000">
            <w:pPr>
              <w:widowControl/>
              <w:jc w:val="center"/>
              <w:textAlignment w:val="center"/>
              <w:rPr>
                <w:color w:val="000000"/>
                <w:szCs w:val="21"/>
              </w:rPr>
            </w:pPr>
            <w:r>
              <w:rPr>
                <w:color w:val="000000"/>
                <w:kern w:val="0"/>
                <w:szCs w:val="21"/>
                <w:lang w:bidi="ar"/>
              </w:rPr>
              <w:t>山体高度尺度</w:t>
            </w:r>
            <w:r>
              <w:rPr>
                <w:color w:val="000000"/>
                <w:kern w:val="0"/>
                <w:szCs w:val="21"/>
                <w:lang w:bidi="ar"/>
              </w:rPr>
              <w:t>(m)</w:t>
            </w:r>
          </w:p>
        </w:tc>
        <w:tc>
          <w:tcPr>
            <w:tcW w:w="1080" w:type="dxa"/>
            <w:noWrap/>
            <w:vAlign w:val="center"/>
          </w:tcPr>
          <w:p w14:paraId="57817B9D" w14:textId="77777777" w:rsidR="00775B2B" w:rsidRDefault="00000000">
            <w:pPr>
              <w:widowControl/>
              <w:jc w:val="center"/>
              <w:textAlignment w:val="center"/>
              <w:rPr>
                <w:color w:val="000000"/>
                <w:szCs w:val="21"/>
              </w:rPr>
            </w:pPr>
            <w:r>
              <w:rPr>
                <w:color w:val="000000"/>
                <w:kern w:val="0"/>
                <w:szCs w:val="21"/>
                <w:lang w:bidi="ar"/>
              </w:rPr>
              <w:t>离地高度</w:t>
            </w:r>
            <w:r>
              <w:rPr>
                <w:color w:val="000000"/>
                <w:kern w:val="0"/>
                <w:szCs w:val="21"/>
                <w:lang w:bidi="ar"/>
              </w:rPr>
              <w:t>(m)</w:t>
            </w:r>
          </w:p>
        </w:tc>
        <w:tc>
          <w:tcPr>
            <w:tcW w:w="1080" w:type="dxa"/>
            <w:noWrap/>
            <w:vAlign w:val="center"/>
          </w:tcPr>
          <w:p w14:paraId="1D70114D" w14:textId="77777777" w:rsidR="00775B2B" w:rsidRDefault="00000000">
            <w:pPr>
              <w:widowControl/>
              <w:jc w:val="center"/>
              <w:textAlignment w:val="center"/>
              <w:rPr>
                <w:color w:val="000000"/>
                <w:szCs w:val="21"/>
              </w:rPr>
            </w:pPr>
            <w:r>
              <w:rPr>
                <w:color w:val="000000"/>
                <w:kern w:val="0"/>
                <w:szCs w:val="21"/>
                <w:lang w:bidi="ar"/>
              </w:rPr>
              <w:t>浓度类型</w:t>
            </w:r>
          </w:p>
        </w:tc>
        <w:tc>
          <w:tcPr>
            <w:tcW w:w="1096" w:type="dxa"/>
            <w:noWrap/>
            <w:vAlign w:val="center"/>
          </w:tcPr>
          <w:p w14:paraId="6F547F0D" w14:textId="77777777" w:rsidR="00775B2B" w:rsidRDefault="00000000">
            <w:pPr>
              <w:widowControl/>
              <w:jc w:val="center"/>
              <w:textAlignment w:val="center"/>
              <w:rPr>
                <w:color w:val="000000"/>
                <w:szCs w:val="21"/>
              </w:rPr>
            </w:pPr>
            <w:r>
              <w:rPr>
                <w:color w:val="000000"/>
                <w:kern w:val="0"/>
                <w:szCs w:val="21"/>
                <w:lang w:bidi="ar"/>
              </w:rPr>
              <w:t>浓度增量</w:t>
            </w:r>
            <w:r>
              <w:rPr>
                <w:color w:val="000000"/>
                <w:kern w:val="0"/>
                <w:szCs w:val="21"/>
                <w:lang w:bidi="ar"/>
              </w:rPr>
              <w:t>(mg/m^3)</w:t>
            </w:r>
          </w:p>
        </w:tc>
        <w:tc>
          <w:tcPr>
            <w:tcW w:w="1640" w:type="dxa"/>
            <w:noWrap/>
            <w:vAlign w:val="center"/>
          </w:tcPr>
          <w:p w14:paraId="179B0BE3" w14:textId="77777777" w:rsidR="00775B2B" w:rsidRDefault="00000000">
            <w:pPr>
              <w:widowControl/>
              <w:jc w:val="center"/>
              <w:textAlignment w:val="center"/>
              <w:rPr>
                <w:color w:val="000000"/>
                <w:szCs w:val="21"/>
              </w:rPr>
            </w:pPr>
            <w:r>
              <w:rPr>
                <w:color w:val="000000"/>
                <w:kern w:val="0"/>
                <w:szCs w:val="21"/>
                <w:lang w:bidi="ar"/>
              </w:rPr>
              <w:t>出现时间</w:t>
            </w:r>
            <w:r>
              <w:rPr>
                <w:color w:val="000000"/>
                <w:kern w:val="0"/>
                <w:szCs w:val="21"/>
                <w:lang w:bidi="ar"/>
              </w:rPr>
              <w:t>(YYMMDDHH)</w:t>
            </w:r>
          </w:p>
        </w:tc>
        <w:tc>
          <w:tcPr>
            <w:tcW w:w="1096" w:type="dxa"/>
            <w:noWrap/>
            <w:vAlign w:val="center"/>
          </w:tcPr>
          <w:p w14:paraId="3223C82D" w14:textId="77777777" w:rsidR="00775B2B" w:rsidRDefault="00000000">
            <w:pPr>
              <w:widowControl/>
              <w:jc w:val="center"/>
              <w:textAlignment w:val="center"/>
              <w:rPr>
                <w:color w:val="000000"/>
                <w:szCs w:val="21"/>
              </w:rPr>
            </w:pPr>
            <w:r>
              <w:rPr>
                <w:color w:val="000000"/>
                <w:kern w:val="0"/>
                <w:szCs w:val="21"/>
                <w:lang w:bidi="ar"/>
              </w:rPr>
              <w:t>评价标准</w:t>
            </w:r>
            <w:r>
              <w:rPr>
                <w:color w:val="000000"/>
                <w:kern w:val="0"/>
                <w:szCs w:val="21"/>
                <w:lang w:bidi="ar"/>
              </w:rPr>
              <w:t>(mg/m^3)</w:t>
            </w:r>
          </w:p>
        </w:tc>
        <w:tc>
          <w:tcPr>
            <w:tcW w:w="1255" w:type="dxa"/>
            <w:noWrap/>
            <w:vAlign w:val="center"/>
          </w:tcPr>
          <w:p w14:paraId="21C32F7B" w14:textId="77777777" w:rsidR="00775B2B" w:rsidRDefault="00000000">
            <w:pPr>
              <w:widowControl/>
              <w:jc w:val="center"/>
              <w:textAlignment w:val="center"/>
              <w:rPr>
                <w:color w:val="000000"/>
                <w:szCs w:val="21"/>
              </w:rPr>
            </w:pPr>
            <w:r>
              <w:rPr>
                <w:color w:val="000000"/>
                <w:kern w:val="0"/>
                <w:szCs w:val="21"/>
                <w:lang w:bidi="ar"/>
              </w:rPr>
              <w:t>占标率</w:t>
            </w:r>
            <w:r>
              <w:rPr>
                <w:color w:val="000000"/>
                <w:kern w:val="0"/>
                <w:szCs w:val="21"/>
                <w:lang w:bidi="ar"/>
              </w:rPr>
              <w:t>%</w:t>
            </w:r>
          </w:p>
        </w:tc>
        <w:tc>
          <w:tcPr>
            <w:tcW w:w="905" w:type="dxa"/>
            <w:noWrap/>
            <w:vAlign w:val="center"/>
          </w:tcPr>
          <w:p w14:paraId="58013FF3" w14:textId="77777777" w:rsidR="00775B2B" w:rsidRDefault="00000000">
            <w:pPr>
              <w:widowControl/>
              <w:jc w:val="center"/>
              <w:textAlignment w:val="center"/>
              <w:rPr>
                <w:color w:val="000000"/>
                <w:szCs w:val="21"/>
              </w:rPr>
            </w:pPr>
            <w:r>
              <w:rPr>
                <w:color w:val="000000"/>
                <w:kern w:val="0"/>
                <w:szCs w:val="21"/>
                <w:lang w:bidi="ar"/>
              </w:rPr>
              <w:t>是否超标</w:t>
            </w:r>
          </w:p>
        </w:tc>
      </w:tr>
      <w:tr w:rsidR="00775B2B" w14:paraId="4ADE25BA" w14:textId="77777777">
        <w:trPr>
          <w:trHeight w:val="270"/>
          <w:jc w:val="center"/>
        </w:trPr>
        <w:tc>
          <w:tcPr>
            <w:tcW w:w="1080" w:type="dxa"/>
            <w:vMerge w:val="restart"/>
            <w:noWrap/>
            <w:vAlign w:val="center"/>
          </w:tcPr>
          <w:p w14:paraId="51391F52" w14:textId="77777777" w:rsidR="00775B2B" w:rsidRDefault="00000000">
            <w:pPr>
              <w:widowControl/>
              <w:jc w:val="center"/>
              <w:textAlignment w:val="center"/>
              <w:rPr>
                <w:color w:val="000000"/>
                <w:szCs w:val="21"/>
              </w:rPr>
            </w:pPr>
            <w:r>
              <w:rPr>
                <w:color w:val="000000"/>
                <w:kern w:val="0"/>
                <w:szCs w:val="21"/>
                <w:lang w:bidi="ar"/>
              </w:rPr>
              <w:t>1</w:t>
            </w:r>
          </w:p>
        </w:tc>
        <w:tc>
          <w:tcPr>
            <w:tcW w:w="1096" w:type="dxa"/>
            <w:vMerge w:val="restart"/>
            <w:noWrap/>
            <w:vAlign w:val="center"/>
          </w:tcPr>
          <w:p w14:paraId="17736A9A" w14:textId="77777777" w:rsidR="00775B2B" w:rsidRDefault="00000000">
            <w:pPr>
              <w:widowControl/>
              <w:jc w:val="center"/>
              <w:textAlignment w:val="center"/>
              <w:rPr>
                <w:color w:val="000000"/>
                <w:szCs w:val="21"/>
              </w:rPr>
            </w:pPr>
            <w:r>
              <w:rPr>
                <w:color w:val="000000"/>
                <w:kern w:val="0"/>
                <w:szCs w:val="21"/>
                <w:lang w:bidi="ar"/>
              </w:rPr>
              <w:t>东庄子</w:t>
            </w:r>
          </w:p>
        </w:tc>
        <w:tc>
          <w:tcPr>
            <w:tcW w:w="1316" w:type="dxa"/>
            <w:vMerge w:val="restart"/>
            <w:noWrap/>
            <w:vAlign w:val="center"/>
          </w:tcPr>
          <w:p w14:paraId="41CD594E" w14:textId="77777777" w:rsidR="00775B2B" w:rsidRDefault="00000000">
            <w:pPr>
              <w:widowControl/>
              <w:jc w:val="center"/>
              <w:textAlignment w:val="center"/>
              <w:rPr>
                <w:color w:val="000000"/>
                <w:szCs w:val="21"/>
              </w:rPr>
            </w:pPr>
            <w:r>
              <w:rPr>
                <w:color w:val="000000"/>
                <w:kern w:val="0"/>
                <w:szCs w:val="21"/>
                <w:lang w:bidi="ar"/>
              </w:rPr>
              <w:t>601</w:t>
            </w:r>
            <w:r>
              <w:rPr>
                <w:color w:val="000000"/>
                <w:kern w:val="0"/>
                <w:szCs w:val="21"/>
                <w:lang w:bidi="ar"/>
              </w:rPr>
              <w:t>，</w:t>
            </w:r>
            <w:r>
              <w:rPr>
                <w:color w:val="000000"/>
                <w:kern w:val="0"/>
                <w:szCs w:val="21"/>
                <w:lang w:bidi="ar"/>
              </w:rPr>
              <w:t>-3689</w:t>
            </w:r>
          </w:p>
        </w:tc>
        <w:tc>
          <w:tcPr>
            <w:tcW w:w="1080" w:type="dxa"/>
            <w:vMerge w:val="restart"/>
            <w:noWrap/>
            <w:vAlign w:val="center"/>
          </w:tcPr>
          <w:p w14:paraId="7DE7EA7C" w14:textId="77777777" w:rsidR="00775B2B" w:rsidRDefault="00000000">
            <w:pPr>
              <w:widowControl/>
              <w:jc w:val="center"/>
              <w:textAlignment w:val="center"/>
              <w:rPr>
                <w:color w:val="000000"/>
                <w:szCs w:val="21"/>
              </w:rPr>
            </w:pPr>
            <w:r>
              <w:rPr>
                <w:color w:val="000000"/>
                <w:kern w:val="0"/>
                <w:szCs w:val="21"/>
                <w:lang w:bidi="ar"/>
              </w:rPr>
              <w:t>870.19</w:t>
            </w:r>
          </w:p>
        </w:tc>
        <w:tc>
          <w:tcPr>
            <w:tcW w:w="1080" w:type="dxa"/>
            <w:vMerge w:val="restart"/>
            <w:noWrap/>
            <w:vAlign w:val="center"/>
          </w:tcPr>
          <w:p w14:paraId="451B9F7E" w14:textId="77777777" w:rsidR="00775B2B" w:rsidRDefault="00000000">
            <w:pPr>
              <w:widowControl/>
              <w:jc w:val="center"/>
              <w:textAlignment w:val="center"/>
              <w:rPr>
                <w:color w:val="000000"/>
                <w:szCs w:val="21"/>
              </w:rPr>
            </w:pPr>
            <w:r>
              <w:rPr>
                <w:color w:val="000000"/>
                <w:kern w:val="0"/>
                <w:szCs w:val="21"/>
                <w:lang w:bidi="ar"/>
              </w:rPr>
              <w:t>870.19</w:t>
            </w:r>
          </w:p>
        </w:tc>
        <w:tc>
          <w:tcPr>
            <w:tcW w:w="1080" w:type="dxa"/>
            <w:vMerge w:val="restart"/>
            <w:noWrap/>
            <w:vAlign w:val="center"/>
          </w:tcPr>
          <w:p w14:paraId="4FC275C5" w14:textId="77777777" w:rsidR="00775B2B" w:rsidRDefault="00000000">
            <w:pPr>
              <w:widowControl/>
              <w:jc w:val="center"/>
              <w:textAlignment w:val="center"/>
              <w:rPr>
                <w:color w:val="000000"/>
                <w:szCs w:val="21"/>
              </w:rPr>
            </w:pPr>
            <w:r>
              <w:rPr>
                <w:color w:val="000000"/>
                <w:kern w:val="0"/>
                <w:szCs w:val="21"/>
                <w:lang w:bidi="ar"/>
              </w:rPr>
              <w:t>0</w:t>
            </w:r>
          </w:p>
        </w:tc>
        <w:tc>
          <w:tcPr>
            <w:tcW w:w="0" w:type="auto"/>
            <w:noWrap/>
            <w:vAlign w:val="center"/>
          </w:tcPr>
          <w:p w14:paraId="722CEDF7" w14:textId="77777777" w:rsidR="00775B2B" w:rsidRDefault="00000000">
            <w:pPr>
              <w:widowControl/>
              <w:jc w:val="center"/>
              <w:textAlignment w:val="center"/>
              <w:rPr>
                <w:color w:val="000000"/>
                <w:szCs w:val="21"/>
              </w:rPr>
            </w:pPr>
            <w:r>
              <w:rPr>
                <w:color w:val="000000"/>
                <w:kern w:val="0"/>
                <w:szCs w:val="21"/>
                <w:lang w:bidi="ar"/>
              </w:rPr>
              <w:t>日平均</w:t>
            </w:r>
          </w:p>
        </w:tc>
        <w:tc>
          <w:tcPr>
            <w:tcW w:w="1096" w:type="dxa"/>
            <w:noWrap/>
            <w:vAlign w:val="center"/>
          </w:tcPr>
          <w:p w14:paraId="40B2100C" w14:textId="77777777" w:rsidR="00775B2B" w:rsidRDefault="00000000">
            <w:pPr>
              <w:widowControl/>
              <w:jc w:val="center"/>
              <w:textAlignment w:val="center"/>
              <w:rPr>
                <w:color w:val="000000"/>
                <w:szCs w:val="21"/>
              </w:rPr>
            </w:pPr>
            <w:r>
              <w:rPr>
                <w:rFonts w:hint="eastAsia"/>
              </w:rPr>
              <w:t>4.50E-04</w:t>
            </w:r>
          </w:p>
        </w:tc>
        <w:tc>
          <w:tcPr>
            <w:tcW w:w="1640" w:type="dxa"/>
            <w:noWrap/>
            <w:vAlign w:val="center"/>
          </w:tcPr>
          <w:p w14:paraId="0A1E64D2" w14:textId="77777777" w:rsidR="00775B2B" w:rsidRDefault="00000000">
            <w:pPr>
              <w:widowControl/>
              <w:jc w:val="center"/>
              <w:textAlignment w:val="center"/>
              <w:rPr>
                <w:color w:val="000000"/>
                <w:szCs w:val="21"/>
              </w:rPr>
            </w:pPr>
            <w:r>
              <w:rPr>
                <w:rFonts w:hint="eastAsia"/>
              </w:rPr>
              <w:t>231203</w:t>
            </w:r>
          </w:p>
        </w:tc>
        <w:tc>
          <w:tcPr>
            <w:tcW w:w="1096" w:type="dxa"/>
            <w:noWrap/>
            <w:vAlign w:val="center"/>
          </w:tcPr>
          <w:p w14:paraId="4B0E7234" w14:textId="77777777" w:rsidR="00775B2B" w:rsidRDefault="00000000">
            <w:pPr>
              <w:widowControl/>
              <w:jc w:val="center"/>
              <w:textAlignment w:val="center"/>
              <w:rPr>
                <w:color w:val="000000"/>
                <w:szCs w:val="21"/>
              </w:rPr>
            </w:pPr>
            <w:r>
              <w:rPr>
                <w:rFonts w:hint="eastAsia"/>
              </w:rPr>
              <w:t>1.50E-01</w:t>
            </w:r>
          </w:p>
        </w:tc>
        <w:tc>
          <w:tcPr>
            <w:tcW w:w="1255" w:type="dxa"/>
            <w:noWrap/>
            <w:vAlign w:val="center"/>
          </w:tcPr>
          <w:p w14:paraId="04400B49" w14:textId="77777777" w:rsidR="00775B2B" w:rsidRDefault="00000000">
            <w:pPr>
              <w:widowControl/>
              <w:jc w:val="center"/>
              <w:textAlignment w:val="center"/>
              <w:rPr>
                <w:color w:val="000000"/>
                <w:szCs w:val="21"/>
              </w:rPr>
            </w:pPr>
            <w:r>
              <w:rPr>
                <w:rFonts w:hint="eastAsia"/>
              </w:rPr>
              <w:t>0.30</w:t>
            </w:r>
          </w:p>
        </w:tc>
        <w:tc>
          <w:tcPr>
            <w:tcW w:w="905" w:type="dxa"/>
            <w:noWrap/>
            <w:vAlign w:val="center"/>
          </w:tcPr>
          <w:p w14:paraId="27FDB38E" w14:textId="77777777" w:rsidR="00775B2B" w:rsidRDefault="00000000">
            <w:pPr>
              <w:widowControl/>
              <w:jc w:val="center"/>
              <w:textAlignment w:val="center"/>
              <w:rPr>
                <w:color w:val="000000"/>
                <w:szCs w:val="21"/>
              </w:rPr>
            </w:pPr>
            <w:r>
              <w:rPr>
                <w:color w:val="000000"/>
                <w:kern w:val="0"/>
                <w:szCs w:val="21"/>
                <w:lang w:bidi="ar"/>
              </w:rPr>
              <w:t>达标</w:t>
            </w:r>
          </w:p>
        </w:tc>
      </w:tr>
      <w:tr w:rsidR="00775B2B" w14:paraId="5EC32273" w14:textId="77777777">
        <w:trPr>
          <w:trHeight w:val="270"/>
          <w:jc w:val="center"/>
        </w:trPr>
        <w:tc>
          <w:tcPr>
            <w:tcW w:w="1080" w:type="dxa"/>
            <w:vMerge/>
            <w:noWrap/>
            <w:vAlign w:val="center"/>
          </w:tcPr>
          <w:p w14:paraId="475A33ED" w14:textId="77777777" w:rsidR="00775B2B" w:rsidRDefault="00775B2B">
            <w:pPr>
              <w:jc w:val="center"/>
              <w:rPr>
                <w:color w:val="000000"/>
                <w:szCs w:val="21"/>
              </w:rPr>
            </w:pPr>
          </w:p>
        </w:tc>
        <w:tc>
          <w:tcPr>
            <w:tcW w:w="1096" w:type="dxa"/>
            <w:vMerge/>
            <w:noWrap/>
            <w:vAlign w:val="center"/>
          </w:tcPr>
          <w:p w14:paraId="6A86DF64" w14:textId="77777777" w:rsidR="00775B2B" w:rsidRDefault="00775B2B">
            <w:pPr>
              <w:jc w:val="center"/>
              <w:rPr>
                <w:color w:val="000000"/>
                <w:szCs w:val="21"/>
              </w:rPr>
            </w:pPr>
          </w:p>
        </w:tc>
        <w:tc>
          <w:tcPr>
            <w:tcW w:w="1316" w:type="dxa"/>
            <w:vMerge/>
            <w:noWrap/>
            <w:vAlign w:val="center"/>
          </w:tcPr>
          <w:p w14:paraId="5334E66E" w14:textId="77777777" w:rsidR="00775B2B" w:rsidRDefault="00775B2B">
            <w:pPr>
              <w:jc w:val="center"/>
              <w:rPr>
                <w:color w:val="000000"/>
                <w:szCs w:val="21"/>
              </w:rPr>
            </w:pPr>
          </w:p>
        </w:tc>
        <w:tc>
          <w:tcPr>
            <w:tcW w:w="1080" w:type="dxa"/>
            <w:vMerge/>
            <w:noWrap/>
            <w:vAlign w:val="center"/>
          </w:tcPr>
          <w:p w14:paraId="2F78E167" w14:textId="77777777" w:rsidR="00775B2B" w:rsidRDefault="00775B2B">
            <w:pPr>
              <w:jc w:val="center"/>
              <w:rPr>
                <w:color w:val="000000"/>
                <w:szCs w:val="21"/>
              </w:rPr>
            </w:pPr>
          </w:p>
        </w:tc>
        <w:tc>
          <w:tcPr>
            <w:tcW w:w="1080" w:type="dxa"/>
            <w:vMerge/>
            <w:noWrap/>
            <w:vAlign w:val="center"/>
          </w:tcPr>
          <w:p w14:paraId="4B6C0548" w14:textId="77777777" w:rsidR="00775B2B" w:rsidRDefault="00775B2B">
            <w:pPr>
              <w:jc w:val="center"/>
              <w:rPr>
                <w:color w:val="000000"/>
                <w:szCs w:val="21"/>
              </w:rPr>
            </w:pPr>
          </w:p>
        </w:tc>
        <w:tc>
          <w:tcPr>
            <w:tcW w:w="1080" w:type="dxa"/>
            <w:vMerge/>
            <w:noWrap/>
            <w:vAlign w:val="center"/>
          </w:tcPr>
          <w:p w14:paraId="0A138555" w14:textId="77777777" w:rsidR="00775B2B" w:rsidRDefault="00775B2B">
            <w:pPr>
              <w:jc w:val="center"/>
              <w:rPr>
                <w:color w:val="000000"/>
                <w:szCs w:val="21"/>
              </w:rPr>
            </w:pPr>
          </w:p>
        </w:tc>
        <w:tc>
          <w:tcPr>
            <w:tcW w:w="0" w:type="auto"/>
            <w:noWrap/>
            <w:vAlign w:val="center"/>
          </w:tcPr>
          <w:p w14:paraId="29EED01E" w14:textId="77777777" w:rsidR="00775B2B" w:rsidRDefault="00000000">
            <w:pPr>
              <w:widowControl/>
              <w:jc w:val="center"/>
              <w:textAlignment w:val="center"/>
              <w:rPr>
                <w:color w:val="000000"/>
                <w:szCs w:val="21"/>
              </w:rPr>
            </w:pPr>
            <w:r>
              <w:rPr>
                <w:color w:val="000000"/>
                <w:kern w:val="0"/>
                <w:szCs w:val="21"/>
                <w:lang w:bidi="ar"/>
              </w:rPr>
              <w:t>年平均</w:t>
            </w:r>
          </w:p>
        </w:tc>
        <w:tc>
          <w:tcPr>
            <w:tcW w:w="1096" w:type="dxa"/>
            <w:noWrap/>
            <w:vAlign w:val="center"/>
          </w:tcPr>
          <w:p w14:paraId="49B2D841" w14:textId="77777777" w:rsidR="00775B2B" w:rsidRDefault="00000000">
            <w:pPr>
              <w:widowControl/>
              <w:jc w:val="center"/>
              <w:textAlignment w:val="center"/>
              <w:rPr>
                <w:color w:val="000000"/>
                <w:szCs w:val="21"/>
              </w:rPr>
            </w:pPr>
            <w:r>
              <w:rPr>
                <w:rFonts w:hint="eastAsia"/>
              </w:rPr>
              <w:t>4.30E-05</w:t>
            </w:r>
          </w:p>
        </w:tc>
        <w:tc>
          <w:tcPr>
            <w:tcW w:w="1640" w:type="dxa"/>
            <w:noWrap/>
            <w:vAlign w:val="center"/>
          </w:tcPr>
          <w:p w14:paraId="6D1F08C8" w14:textId="77777777" w:rsidR="00775B2B" w:rsidRDefault="00000000">
            <w:pPr>
              <w:widowControl/>
              <w:jc w:val="center"/>
              <w:textAlignment w:val="center"/>
              <w:rPr>
                <w:color w:val="000000"/>
                <w:szCs w:val="21"/>
              </w:rPr>
            </w:pPr>
            <w:r>
              <w:rPr>
                <w:rFonts w:hint="eastAsia"/>
              </w:rPr>
              <w:t>平均值</w:t>
            </w:r>
          </w:p>
        </w:tc>
        <w:tc>
          <w:tcPr>
            <w:tcW w:w="1096" w:type="dxa"/>
            <w:noWrap/>
            <w:vAlign w:val="center"/>
          </w:tcPr>
          <w:p w14:paraId="5AA0D252" w14:textId="77777777" w:rsidR="00775B2B" w:rsidRDefault="00000000">
            <w:pPr>
              <w:widowControl/>
              <w:jc w:val="center"/>
              <w:textAlignment w:val="center"/>
              <w:rPr>
                <w:color w:val="000000"/>
                <w:szCs w:val="21"/>
              </w:rPr>
            </w:pPr>
            <w:r>
              <w:rPr>
                <w:rFonts w:hint="eastAsia"/>
              </w:rPr>
              <w:t>7.00E-02</w:t>
            </w:r>
          </w:p>
        </w:tc>
        <w:tc>
          <w:tcPr>
            <w:tcW w:w="1255" w:type="dxa"/>
            <w:noWrap/>
            <w:vAlign w:val="center"/>
          </w:tcPr>
          <w:p w14:paraId="66B182C1" w14:textId="77777777" w:rsidR="00775B2B" w:rsidRDefault="00000000">
            <w:pPr>
              <w:widowControl/>
              <w:jc w:val="center"/>
              <w:textAlignment w:val="center"/>
              <w:rPr>
                <w:color w:val="000000"/>
                <w:szCs w:val="21"/>
              </w:rPr>
            </w:pPr>
            <w:r>
              <w:rPr>
                <w:rFonts w:hint="eastAsia"/>
              </w:rPr>
              <w:t>0.06</w:t>
            </w:r>
          </w:p>
        </w:tc>
        <w:tc>
          <w:tcPr>
            <w:tcW w:w="905" w:type="dxa"/>
            <w:noWrap/>
            <w:vAlign w:val="center"/>
          </w:tcPr>
          <w:p w14:paraId="42F226B1" w14:textId="77777777" w:rsidR="00775B2B" w:rsidRDefault="00000000">
            <w:pPr>
              <w:widowControl/>
              <w:jc w:val="center"/>
              <w:textAlignment w:val="center"/>
              <w:rPr>
                <w:color w:val="000000"/>
                <w:szCs w:val="21"/>
              </w:rPr>
            </w:pPr>
            <w:r>
              <w:rPr>
                <w:color w:val="000000"/>
                <w:kern w:val="0"/>
                <w:szCs w:val="21"/>
                <w:lang w:bidi="ar"/>
              </w:rPr>
              <w:t>达标</w:t>
            </w:r>
          </w:p>
        </w:tc>
      </w:tr>
      <w:tr w:rsidR="00775B2B" w14:paraId="0E1744CE" w14:textId="77777777">
        <w:trPr>
          <w:trHeight w:val="270"/>
          <w:jc w:val="center"/>
        </w:trPr>
        <w:tc>
          <w:tcPr>
            <w:tcW w:w="1080" w:type="dxa"/>
            <w:vMerge w:val="restart"/>
            <w:noWrap/>
            <w:vAlign w:val="center"/>
          </w:tcPr>
          <w:p w14:paraId="7F0D80EC" w14:textId="77777777" w:rsidR="00775B2B" w:rsidRDefault="00000000">
            <w:pPr>
              <w:widowControl/>
              <w:jc w:val="center"/>
              <w:textAlignment w:val="center"/>
              <w:rPr>
                <w:color w:val="000000"/>
                <w:szCs w:val="21"/>
              </w:rPr>
            </w:pPr>
            <w:r>
              <w:rPr>
                <w:color w:val="000000"/>
                <w:kern w:val="0"/>
                <w:szCs w:val="21"/>
                <w:lang w:bidi="ar"/>
              </w:rPr>
              <w:t>2</w:t>
            </w:r>
          </w:p>
        </w:tc>
        <w:tc>
          <w:tcPr>
            <w:tcW w:w="1096" w:type="dxa"/>
            <w:vMerge w:val="restart"/>
            <w:noWrap/>
            <w:vAlign w:val="center"/>
          </w:tcPr>
          <w:p w14:paraId="4417D432" w14:textId="77777777" w:rsidR="00775B2B" w:rsidRDefault="00000000">
            <w:pPr>
              <w:widowControl/>
              <w:jc w:val="center"/>
              <w:textAlignment w:val="center"/>
              <w:rPr>
                <w:color w:val="000000"/>
                <w:szCs w:val="21"/>
              </w:rPr>
            </w:pPr>
            <w:r>
              <w:rPr>
                <w:color w:val="000000"/>
                <w:kern w:val="0"/>
                <w:szCs w:val="21"/>
                <w:lang w:bidi="ar"/>
              </w:rPr>
              <w:t>岔哈泉村</w:t>
            </w:r>
          </w:p>
        </w:tc>
        <w:tc>
          <w:tcPr>
            <w:tcW w:w="1316" w:type="dxa"/>
            <w:vMerge w:val="restart"/>
            <w:noWrap/>
            <w:vAlign w:val="center"/>
          </w:tcPr>
          <w:p w14:paraId="613462BF" w14:textId="77777777" w:rsidR="00775B2B" w:rsidRDefault="00000000">
            <w:pPr>
              <w:widowControl/>
              <w:jc w:val="center"/>
              <w:textAlignment w:val="center"/>
              <w:rPr>
                <w:color w:val="000000"/>
                <w:szCs w:val="21"/>
              </w:rPr>
            </w:pPr>
            <w:r>
              <w:rPr>
                <w:color w:val="000000"/>
                <w:kern w:val="0"/>
                <w:szCs w:val="21"/>
                <w:lang w:bidi="ar"/>
              </w:rPr>
              <w:t>-8569</w:t>
            </w:r>
            <w:r>
              <w:rPr>
                <w:color w:val="000000"/>
                <w:kern w:val="0"/>
                <w:szCs w:val="21"/>
                <w:lang w:bidi="ar"/>
              </w:rPr>
              <w:t>，</w:t>
            </w:r>
            <w:r>
              <w:rPr>
                <w:color w:val="000000"/>
                <w:kern w:val="0"/>
                <w:szCs w:val="21"/>
                <w:lang w:bidi="ar"/>
              </w:rPr>
              <w:t>0</w:t>
            </w:r>
          </w:p>
        </w:tc>
        <w:tc>
          <w:tcPr>
            <w:tcW w:w="1080" w:type="dxa"/>
            <w:vMerge w:val="restart"/>
            <w:noWrap/>
            <w:vAlign w:val="center"/>
          </w:tcPr>
          <w:p w14:paraId="31BD1866" w14:textId="77777777" w:rsidR="00775B2B" w:rsidRDefault="00000000">
            <w:pPr>
              <w:widowControl/>
              <w:jc w:val="center"/>
              <w:textAlignment w:val="center"/>
              <w:rPr>
                <w:color w:val="000000"/>
                <w:szCs w:val="21"/>
              </w:rPr>
            </w:pPr>
            <w:r>
              <w:rPr>
                <w:color w:val="000000"/>
                <w:kern w:val="0"/>
                <w:szCs w:val="21"/>
                <w:lang w:bidi="ar"/>
              </w:rPr>
              <w:t>1008.66</w:t>
            </w:r>
          </w:p>
        </w:tc>
        <w:tc>
          <w:tcPr>
            <w:tcW w:w="1080" w:type="dxa"/>
            <w:vMerge w:val="restart"/>
            <w:noWrap/>
            <w:vAlign w:val="center"/>
          </w:tcPr>
          <w:p w14:paraId="3E5DC0D2" w14:textId="77777777" w:rsidR="00775B2B" w:rsidRDefault="00000000">
            <w:pPr>
              <w:widowControl/>
              <w:jc w:val="center"/>
              <w:textAlignment w:val="center"/>
              <w:rPr>
                <w:color w:val="000000"/>
                <w:szCs w:val="21"/>
              </w:rPr>
            </w:pPr>
            <w:r>
              <w:rPr>
                <w:color w:val="000000"/>
                <w:kern w:val="0"/>
                <w:szCs w:val="21"/>
                <w:lang w:bidi="ar"/>
              </w:rPr>
              <w:t>1008.66</w:t>
            </w:r>
          </w:p>
        </w:tc>
        <w:tc>
          <w:tcPr>
            <w:tcW w:w="1080" w:type="dxa"/>
            <w:vMerge w:val="restart"/>
            <w:noWrap/>
            <w:vAlign w:val="center"/>
          </w:tcPr>
          <w:p w14:paraId="2DBB01DF" w14:textId="77777777" w:rsidR="00775B2B" w:rsidRDefault="00000000">
            <w:pPr>
              <w:widowControl/>
              <w:jc w:val="center"/>
              <w:textAlignment w:val="center"/>
              <w:rPr>
                <w:color w:val="000000"/>
                <w:szCs w:val="21"/>
              </w:rPr>
            </w:pPr>
            <w:r>
              <w:rPr>
                <w:color w:val="000000"/>
                <w:kern w:val="0"/>
                <w:szCs w:val="21"/>
                <w:lang w:bidi="ar"/>
              </w:rPr>
              <w:t>0</w:t>
            </w:r>
          </w:p>
        </w:tc>
        <w:tc>
          <w:tcPr>
            <w:tcW w:w="0" w:type="auto"/>
            <w:noWrap/>
            <w:vAlign w:val="center"/>
          </w:tcPr>
          <w:p w14:paraId="7A4389B8" w14:textId="77777777" w:rsidR="00775B2B" w:rsidRDefault="00000000">
            <w:pPr>
              <w:widowControl/>
              <w:jc w:val="center"/>
              <w:textAlignment w:val="center"/>
              <w:rPr>
                <w:color w:val="000000"/>
                <w:szCs w:val="21"/>
              </w:rPr>
            </w:pPr>
            <w:r>
              <w:rPr>
                <w:color w:val="000000"/>
                <w:kern w:val="0"/>
                <w:szCs w:val="21"/>
                <w:lang w:bidi="ar"/>
              </w:rPr>
              <w:t>日平均</w:t>
            </w:r>
          </w:p>
        </w:tc>
        <w:tc>
          <w:tcPr>
            <w:tcW w:w="1096" w:type="dxa"/>
            <w:noWrap/>
            <w:vAlign w:val="center"/>
          </w:tcPr>
          <w:p w14:paraId="0C076383" w14:textId="77777777" w:rsidR="00775B2B" w:rsidRDefault="00000000">
            <w:pPr>
              <w:widowControl/>
              <w:jc w:val="center"/>
              <w:textAlignment w:val="center"/>
              <w:rPr>
                <w:color w:val="000000"/>
                <w:szCs w:val="21"/>
              </w:rPr>
            </w:pPr>
            <w:r>
              <w:rPr>
                <w:rFonts w:hint="eastAsia"/>
              </w:rPr>
              <w:t>1.21E-04</w:t>
            </w:r>
          </w:p>
        </w:tc>
        <w:tc>
          <w:tcPr>
            <w:tcW w:w="1640" w:type="dxa"/>
            <w:noWrap/>
            <w:vAlign w:val="center"/>
          </w:tcPr>
          <w:p w14:paraId="1281623F" w14:textId="77777777" w:rsidR="00775B2B" w:rsidRDefault="00000000">
            <w:pPr>
              <w:widowControl/>
              <w:jc w:val="center"/>
              <w:textAlignment w:val="center"/>
              <w:rPr>
                <w:color w:val="000000"/>
                <w:szCs w:val="21"/>
              </w:rPr>
            </w:pPr>
            <w:r>
              <w:rPr>
                <w:rFonts w:hint="eastAsia"/>
              </w:rPr>
              <w:t>230731</w:t>
            </w:r>
          </w:p>
        </w:tc>
        <w:tc>
          <w:tcPr>
            <w:tcW w:w="1096" w:type="dxa"/>
            <w:noWrap/>
            <w:vAlign w:val="center"/>
          </w:tcPr>
          <w:p w14:paraId="08A2D392" w14:textId="77777777" w:rsidR="00775B2B" w:rsidRDefault="00000000">
            <w:pPr>
              <w:widowControl/>
              <w:jc w:val="center"/>
              <w:textAlignment w:val="center"/>
              <w:rPr>
                <w:color w:val="000000"/>
                <w:szCs w:val="21"/>
              </w:rPr>
            </w:pPr>
            <w:r>
              <w:rPr>
                <w:rFonts w:hint="eastAsia"/>
              </w:rPr>
              <w:t>1.50E-01</w:t>
            </w:r>
          </w:p>
        </w:tc>
        <w:tc>
          <w:tcPr>
            <w:tcW w:w="1255" w:type="dxa"/>
            <w:noWrap/>
            <w:vAlign w:val="center"/>
          </w:tcPr>
          <w:p w14:paraId="699B42DB" w14:textId="77777777" w:rsidR="00775B2B" w:rsidRDefault="00000000">
            <w:pPr>
              <w:widowControl/>
              <w:jc w:val="center"/>
              <w:textAlignment w:val="center"/>
              <w:rPr>
                <w:color w:val="000000"/>
                <w:szCs w:val="21"/>
              </w:rPr>
            </w:pPr>
            <w:r>
              <w:rPr>
                <w:rFonts w:hint="eastAsia"/>
              </w:rPr>
              <w:t>0.08</w:t>
            </w:r>
          </w:p>
        </w:tc>
        <w:tc>
          <w:tcPr>
            <w:tcW w:w="905" w:type="dxa"/>
            <w:noWrap/>
            <w:vAlign w:val="center"/>
          </w:tcPr>
          <w:p w14:paraId="0460BBF4" w14:textId="77777777" w:rsidR="00775B2B" w:rsidRDefault="00000000">
            <w:pPr>
              <w:widowControl/>
              <w:jc w:val="center"/>
              <w:textAlignment w:val="center"/>
              <w:rPr>
                <w:color w:val="000000"/>
                <w:szCs w:val="21"/>
              </w:rPr>
            </w:pPr>
            <w:r>
              <w:rPr>
                <w:color w:val="000000"/>
                <w:kern w:val="0"/>
                <w:szCs w:val="21"/>
                <w:lang w:bidi="ar"/>
              </w:rPr>
              <w:t>达标</w:t>
            </w:r>
          </w:p>
        </w:tc>
      </w:tr>
      <w:tr w:rsidR="00775B2B" w14:paraId="6A1AA826" w14:textId="77777777">
        <w:trPr>
          <w:trHeight w:val="308"/>
          <w:jc w:val="center"/>
        </w:trPr>
        <w:tc>
          <w:tcPr>
            <w:tcW w:w="1080" w:type="dxa"/>
            <w:vMerge/>
            <w:noWrap/>
            <w:vAlign w:val="center"/>
          </w:tcPr>
          <w:p w14:paraId="2DB7390D" w14:textId="77777777" w:rsidR="00775B2B" w:rsidRDefault="00775B2B">
            <w:pPr>
              <w:jc w:val="center"/>
              <w:rPr>
                <w:color w:val="000000"/>
                <w:szCs w:val="21"/>
              </w:rPr>
            </w:pPr>
          </w:p>
        </w:tc>
        <w:tc>
          <w:tcPr>
            <w:tcW w:w="1096" w:type="dxa"/>
            <w:vMerge/>
            <w:noWrap/>
            <w:vAlign w:val="center"/>
          </w:tcPr>
          <w:p w14:paraId="6914739F" w14:textId="77777777" w:rsidR="00775B2B" w:rsidRDefault="00775B2B">
            <w:pPr>
              <w:jc w:val="center"/>
              <w:rPr>
                <w:color w:val="000000"/>
                <w:szCs w:val="21"/>
              </w:rPr>
            </w:pPr>
          </w:p>
        </w:tc>
        <w:tc>
          <w:tcPr>
            <w:tcW w:w="1316" w:type="dxa"/>
            <w:vMerge/>
            <w:noWrap/>
            <w:vAlign w:val="center"/>
          </w:tcPr>
          <w:p w14:paraId="50A49B0A" w14:textId="77777777" w:rsidR="00775B2B" w:rsidRDefault="00775B2B">
            <w:pPr>
              <w:jc w:val="center"/>
              <w:rPr>
                <w:color w:val="000000"/>
                <w:szCs w:val="21"/>
              </w:rPr>
            </w:pPr>
          </w:p>
        </w:tc>
        <w:tc>
          <w:tcPr>
            <w:tcW w:w="1080" w:type="dxa"/>
            <w:vMerge/>
            <w:noWrap/>
            <w:vAlign w:val="center"/>
          </w:tcPr>
          <w:p w14:paraId="55DCA746" w14:textId="77777777" w:rsidR="00775B2B" w:rsidRDefault="00775B2B">
            <w:pPr>
              <w:jc w:val="center"/>
              <w:rPr>
                <w:color w:val="000000"/>
                <w:szCs w:val="21"/>
              </w:rPr>
            </w:pPr>
          </w:p>
        </w:tc>
        <w:tc>
          <w:tcPr>
            <w:tcW w:w="1080" w:type="dxa"/>
            <w:vMerge/>
            <w:noWrap/>
            <w:vAlign w:val="center"/>
          </w:tcPr>
          <w:p w14:paraId="0D09FDB4" w14:textId="77777777" w:rsidR="00775B2B" w:rsidRDefault="00775B2B">
            <w:pPr>
              <w:jc w:val="center"/>
              <w:rPr>
                <w:color w:val="000000"/>
                <w:szCs w:val="21"/>
              </w:rPr>
            </w:pPr>
          </w:p>
        </w:tc>
        <w:tc>
          <w:tcPr>
            <w:tcW w:w="1080" w:type="dxa"/>
            <w:vMerge/>
            <w:noWrap/>
            <w:vAlign w:val="center"/>
          </w:tcPr>
          <w:p w14:paraId="53568AA0" w14:textId="77777777" w:rsidR="00775B2B" w:rsidRDefault="00775B2B">
            <w:pPr>
              <w:jc w:val="center"/>
              <w:rPr>
                <w:color w:val="000000"/>
                <w:szCs w:val="21"/>
              </w:rPr>
            </w:pPr>
          </w:p>
        </w:tc>
        <w:tc>
          <w:tcPr>
            <w:tcW w:w="0" w:type="auto"/>
            <w:noWrap/>
            <w:vAlign w:val="center"/>
          </w:tcPr>
          <w:p w14:paraId="3A110AB8" w14:textId="77777777" w:rsidR="00775B2B" w:rsidRDefault="00000000">
            <w:pPr>
              <w:widowControl/>
              <w:jc w:val="center"/>
              <w:textAlignment w:val="center"/>
              <w:rPr>
                <w:color w:val="000000"/>
                <w:szCs w:val="21"/>
              </w:rPr>
            </w:pPr>
            <w:r>
              <w:rPr>
                <w:color w:val="000000"/>
                <w:kern w:val="0"/>
                <w:szCs w:val="21"/>
                <w:lang w:bidi="ar"/>
              </w:rPr>
              <w:t>年平均</w:t>
            </w:r>
          </w:p>
        </w:tc>
        <w:tc>
          <w:tcPr>
            <w:tcW w:w="1096" w:type="dxa"/>
            <w:noWrap/>
            <w:vAlign w:val="center"/>
          </w:tcPr>
          <w:p w14:paraId="3AD51294" w14:textId="77777777" w:rsidR="00775B2B" w:rsidRDefault="00000000">
            <w:pPr>
              <w:widowControl/>
              <w:jc w:val="center"/>
              <w:textAlignment w:val="center"/>
              <w:rPr>
                <w:color w:val="000000"/>
                <w:szCs w:val="21"/>
              </w:rPr>
            </w:pPr>
            <w:r>
              <w:rPr>
                <w:rFonts w:hint="eastAsia"/>
              </w:rPr>
              <w:t>1.51E-05</w:t>
            </w:r>
          </w:p>
        </w:tc>
        <w:tc>
          <w:tcPr>
            <w:tcW w:w="1640" w:type="dxa"/>
            <w:noWrap/>
            <w:vAlign w:val="center"/>
          </w:tcPr>
          <w:p w14:paraId="1B369A86" w14:textId="77777777" w:rsidR="00775B2B" w:rsidRDefault="00000000">
            <w:pPr>
              <w:widowControl/>
              <w:jc w:val="center"/>
              <w:textAlignment w:val="center"/>
              <w:rPr>
                <w:color w:val="000000"/>
                <w:szCs w:val="21"/>
              </w:rPr>
            </w:pPr>
            <w:r>
              <w:rPr>
                <w:rFonts w:hint="eastAsia"/>
              </w:rPr>
              <w:t>平均值</w:t>
            </w:r>
          </w:p>
        </w:tc>
        <w:tc>
          <w:tcPr>
            <w:tcW w:w="1096" w:type="dxa"/>
            <w:noWrap/>
            <w:vAlign w:val="center"/>
          </w:tcPr>
          <w:p w14:paraId="18D2C998" w14:textId="77777777" w:rsidR="00775B2B" w:rsidRDefault="00000000">
            <w:pPr>
              <w:widowControl/>
              <w:jc w:val="center"/>
              <w:textAlignment w:val="center"/>
              <w:rPr>
                <w:color w:val="000000"/>
                <w:szCs w:val="21"/>
              </w:rPr>
            </w:pPr>
            <w:r>
              <w:rPr>
                <w:rFonts w:hint="eastAsia"/>
              </w:rPr>
              <w:t>7.00E-02</w:t>
            </w:r>
          </w:p>
        </w:tc>
        <w:tc>
          <w:tcPr>
            <w:tcW w:w="1255" w:type="dxa"/>
            <w:noWrap/>
            <w:vAlign w:val="center"/>
          </w:tcPr>
          <w:p w14:paraId="698C878F" w14:textId="77777777" w:rsidR="00775B2B" w:rsidRDefault="00000000">
            <w:pPr>
              <w:widowControl/>
              <w:jc w:val="center"/>
              <w:textAlignment w:val="center"/>
              <w:rPr>
                <w:color w:val="000000"/>
                <w:szCs w:val="21"/>
              </w:rPr>
            </w:pPr>
            <w:r>
              <w:rPr>
                <w:rFonts w:hint="eastAsia"/>
              </w:rPr>
              <w:t>0.02</w:t>
            </w:r>
          </w:p>
        </w:tc>
        <w:tc>
          <w:tcPr>
            <w:tcW w:w="905" w:type="dxa"/>
            <w:noWrap/>
            <w:vAlign w:val="center"/>
          </w:tcPr>
          <w:p w14:paraId="4F3973C2" w14:textId="77777777" w:rsidR="00775B2B" w:rsidRDefault="00000000">
            <w:pPr>
              <w:widowControl/>
              <w:jc w:val="center"/>
              <w:textAlignment w:val="center"/>
              <w:rPr>
                <w:color w:val="000000"/>
                <w:szCs w:val="21"/>
              </w:rPr>
            </w:pPr>
            <w:r>
              <w:rPr>
                <w:color w:val="000000"/>
                <w:kern w:val="0"/>
                <w:szCs w:val="21"/>
                <w:lang w:bidi="ar"/>
              </w:rPr>
              <w:t>达标</w:t>
            </w:r>
          </w:p>
        </w:tc>
      </w:tr>
      <w:tr w:rsidR="00775B2B" w14:paraId="3C090CEA" w14:textId="77777777">
        <w:trPr>
          <w:trHeight w:val="270"/>
          <w:jc w:val="center"/>
        </w:trPr>
        <w:tc>
          <w:tcPr>
            <w:tcW w:w="1080" w:type="dxa"/>
            <w:vMerge w:val="restart"/>
            <w:noWrap/>
            <w:vAlign w:val="center"/>
          </w:tcPr>
          <w:p w14:paraId="1BB1AF5F" w14:textId="77777777" w:rsidR="00775B2B" w:rsidRDefault="00000000">
            <w:pPr>
              <w:widowControl/>
              <w:jc w:val="center"/>
              <w:textAlignment w:val="center"/>
              <w:rPr>
                <w:color w:val="000000"/>
                <w:szCs w:val="21"/>
              </w:rPr>
            </w:pPr>
            <w:r>
              <w:rPr>
                <w:color w:val="000000"/>
                <w:kern w:val="0"/>
                <w:szCs w:val="21"/>
                <w:lang w:bidi="ar"/>
              </w:rPr>
              <w:t>3</w:t>
            </w:r>
          </w:p>
        </w:tc>
        <w:tc>
          <w:tcPr>
            <w:tcW w:w="1096" w:type="dxa"/>
            <w:vMerge w:val="restart"/>
            <w:noWrap/>
            <w:vAlign w:val="center"/>
          </w:tcPr>
          <w:p w14:paraId="0AA182C4" w14:textId="77777777" w:rsidR="00775B2B" w:rsidRDefault="00000000">
            <w:pPr>
              <w:widowControl/>
              <w:jc w:val="center"/>
              <w:textAlignment w:val="center"/>
              <w:rPr>
                <w:color w:val="000000"/>
                <w:szCs w:val="21"/>
              </w:rPr>
            </w:pPr>
            <w:r>
              <w:rPr>
                <w:color w:val="000000"/>
                <w:kern w:val="0"/>
                <w:szCs w:val="21"/>
                <w:lang w:bidi="ar"/>
              </w:rPr>
              <w:t>网格</w:t>
            </w:r>
          </w:p>
        </w:tc>
        <w:tc>
          <w:tcPr>
            <w:tcW w:w="1316" w:type="dxa"/>
            <w:noWrap/>
            <w:vAlign w:val="center"/>
          </w:tcPr>
          <w:p w14:paraId="712255F8" w14:textId="77777777" w:rsidR="00775B2B" w:rsidRDefault="00000000">
            <w:pPr>
              <w:widowControl/>
              <w:jc w:val="center"/>
              <w:textAlignment w:val="center"/>
              <w:rPr>
                <w:color w:val="000000"/>
                <w:szCs w:val="21"/>
              </w:rPr>
            </w:pPr>
            <w:r>
              <w:rPr>
                <w:rFonts w:hint="eastAsia"/>
                <w:color w:val="000000"/>
                <w:kern w:val="0"/>
                <w:szCs w:val="21"/>
                <w:lang w:bidi="ar"/>
              </w:rPr>
              <w:t>500,200</w:t>
            </w:r>
          </w:p>
        </w:tc>
        <w:tc>
          <w:tcPr>
            <w:tcW w:w="1080" w:type="dxa"/>
            <w:noWrap/>
            <w:vAlign w:val="center"/>
          </w:tcPr>
          <w:p w14:paraId="4D48F0D9" w14:textId="77777777" w:rsidR="00775B2B" w:rsidRDefault="00000000">
            <w:pPr>
              <w:widowControl/>
              <w:jc w:val="center"/>
              <w:textAlignment w:val="center"/>
              <w:rPr>
                <w:color w:val="000000"/>
                <w:szCs w:val="21"/>
              </w:rPr>
            </w:pPr>
            <w:r>
              <w:rPr>
                <w:rFonts w:hint="eastAsia"/>
                <w:color w:val="000000"/>
                <w:kern w:val="0"/>
                <w:szCs w:val="21"/>
                <w:lang w:bidi="ar"/>
              </w:rPr>
              <w:t>802.40</w:t>
            </w:r>
          </w:p>
        </w:tc>
        <w:tc>
          <w:tcPr>
            <w:tcW w:w="1080" w:type="dxa"/>
            <w:noWrap/>
            <w:vAlign w:val="center"/>
          </w:tcPr>
          <w:p w14:paraId="024C8216" w14:textId="77777777" w:rsidR="00775B2B" w:rsidRDefault="00000000">
            <w:pPr>
              <w:widowControl/>
              <w:jc w:val="center"/>
              <w:textAlignment w:val="center"/>
              <w:rPr>
                <w:color w:val="000000"/>
                <w:szCs w:val="21"/>
              </w:rPr>
            </w:pPr>
            <w:r>
              <w:rPr>
                <w:rFonts w:hint="eastAsia"/>
                <w:color w:val="000000"/>
                <w:kern w:val="0"/>
                <w:szCs w:val="21"/>
                <w:lang w:bidi="ar"/>
              </w:rPr>
              <w:t>802.40</w:t>
            </w:r>
          </w:p>
        </w:tc>
        <w:tc>
          <w:tcPr>
            <w:tcW w:w="0" w:type="auto"/>
            <w:noWrap/>
            <w:vAlign w:val="center"/>
          </w:tcPr>
          <w:p w14:paraId="4C2743E2" w14:textId="77777777" w:rsidR="00775B2B" w:rsidRDefault="00000000">
            <w:pPr>
              <w:widowControl/>
              <w:jc w:val="center"/>
              <w:textAlignment w:val="center"/>
              <w:rPr>
                <w:color w:val="000000"/>
                <w:szCs w:val="21"/>
              </w:rPr>
            </w:pPr>
            <w:r>
              <w:rPr>
                <w:color w:val="000000"/>
                <w:kern w:val="0"/>
                <w:szCs w:val="21"/>
                <w:lang w:bidi="ar"/>
              </w:rPr>
              <w:t>0</w:t>
            </w:r>
          </w:p>
        </w:tc>
        <w:tc>
          <w:tcPr>
            <w:tcW w:w="0" w:type="auto"/>
            <w:noWrap/>
            <w:vAlign w:val="center"/>
          </w:tcPr>
          <w:p w14:paraId="1964104B" w14:textId="77777777" w:rsidR="00775B2B" w:rsidRDefault="00000000">
            <w:pPr>
              <w:widowControl/>
              <w:jc w:val="center"/>
              <w:textAlignment w:val="center"/>
              <w:rPr>
                <w:color w:val="000000"/>
                <w:szCs w:val="21"/>
              </w:rPr>
            </w:pPr>
            <w:r>
              <w:rPr>
                <w:color w:val="000000"/>
                <w:kern w:val="0"/>
                <w:szCs w:val="21"/>
                <w:lang w:bidi="ar"/>
              </w:rPr>
              <w:t>日平均</w:t>
            </w:r>
          </w:p>
        </w:tc>
        <w:tc>
          <w:tcPr>
            <w:tcW w:w="1096" w:type="dxa"/>
            <w:noWrap/>
            <w:vAlign w:val="center"/>
          </w:tcPr>
          <w:p w14:paraId="2ED1D9E6" w14:textId="77777777" w:rsidR="00775B2B" w:rsidRDefault="00000000">
            <w:pPr>
              <w:widowControl/>
              <w:jc w:val="center"/>
              <w:textAlignment w:val="center"/>
              <w:rPr>
                <w:color w:val="000000"/>
                <w:szCs w:val="21"/>
              </w:rPr>
            </w:pPr>
            <w:r>
              <w:rPr>
                <w:rFonts w:hint="eastAsia"/>
              </w:rPr>
              <w:t>4.67E-03</w:t>
            </w:r>
          </w:p>
        </w:tc>
        <w:tc>
          <w:tcPr>
            <w:tcW w:w="1640" w:type="dxa"/>
            <w:noWrap/>
            <w:vAlign w:val="center"/>
          </w:tcPr>
          <w:p w14:paraId="43A11F6D" w14:textId="77777777" w:rsidR="00775B2B" w:rsidRDefault="00000000">
            <w:pPr>
              <w:widowControl/>
              <w:jc w:val="center"/>
              <w:textAlignment w:val="center"/>
              <w:rPr>
                <w:color w:val="000000"/>
                <w:szCs w:val="21"/>
              </w:rPr>
            </w:pPr>
            <w:r>
              <w:rPr>
                <w:rFonts w:hint="eastAsia"/>
              </w:rPr>
              <w:t>230905</w:t>
            </w:r>
          </w:p>
        </w:tc>
        <w:tc>
          <w:tcPr>
            <w:tcW w:w="1096" w:type="dxa"/>
            <w:noWrap/>
            <w:vAlign w:val="center"/>
          </w:tcPr>
          <w:p w14:paraId="173F6E65" w14:textId="77777777" w:rsidR="00775B2B" w:rsidRDefault="00000000">
            <w:pPr>
              <w:widowControl/>
              <w:jc w:val="center"/>
              <w:textAlignment w:val="center"/>
              <w:rPr>
                <w:color w:val="000000"/>
                <w:szCs w:val="21"/>
              </w:rPr>
            </w:pPr>
            <w:r>
              <w:rPr>
                <w:rFonts w:hint="eastAsia"/>
              </w:rPr>
              <w:t>1.50E-01</w:t>
            </w:r>
          </w:p>
        </w:tc>
        <w:tc>
          <w:tcPr>
            <w:tcW w:w="1255" w:type="dxa"/>
            <w:noWrap/>
            <w:vAlign w:val="center"/>
          </w:tcPr>
          <w:p w14:paraId="777ACB57" w14:textId="77777777" w:rsidR="00775B2B" w:rsidRDefault="00000000">
            <w:pPr>
              <w:widowControl/>
              <w:jc w:val="center"/>
              <w:textAlignment w:val="center"/>
              <w:rPr>
                <w:color w:val="000000"/>
                <w:szCs w:val="21"/>
              </w:rPr>
            </w:pPr>
            <w:r>
              <w:rPr>
                <w:rFonts w:hint="eastAsia"/>
              </w:rPr>
              <w:t>3.12</w:t>
            </w:r>
          </w:p>
        </w:tc>
        <w:tc>
          <w:tcPr>
            <w:tcW w:w="905" w:type="dxa"/>
            <w:noWrap/>
            <w:vAlign w:val="center"/>
          </w:tcPr>
          <w:p w14:paraId="3CD7C0B7" w14:textId="77777777" w:rsidR="00775B2B" w:rsidRDefault="00000000">
            <w:pPr>
              <w:widowControl/>
              <w:jc w:val="center"/>
              <w:textAlignment w:val="center"/>
              <w:rPr>
                <w:color w:val="000000"/>
                <w:szCs w:val="21"/>
              </w:rPr>
            </w:pPr>
            <w:r>
              <w:rPr>
                <w:color w:val="000000"/>
                <w:kern w:val="0"/>
                <w:szCs w:val="21"/>
                <w:lang w:bidi="ar"/>
              </w:rPr>
              <w:t>达标</w:t>
            </w:r>
          </w:p>
        </w:tc>
      </w:tr>
      <w:tr w:rsidR="00775B2B" w14:paraId="668AD613" w14:textId="77777777">
        <w:trPr>
          <w:trHeight w:val="270"/>
          <w:jc w:val="center"/>
        </w:trPr>
        <w:tc>
          <w:tcPr>
            <w:tcW w:w="1080" w:type="dxa"/>
            <w:vMerge/>
            <w:noWrap/>
            <w:vAlign w:val="center"/>
          </w:tcPr>
          <w:p w14:paraId="42413E15" w14:textId="77777777" w:rsidR="00775B2B" w:rsidRDefault="00775B2B">
            <w:pPr>
              <w:rPr>
                <w:color w:val="000000"/>
                <w:szCs w:val="21"/>
              </w:rPr>
            </w:pPr>
          </w:p>
        </w:tc>
        <w:tc>
          <w:tcPr>
            <w:tcW w:w="1096" w:type="dxa"/>
            <w:vMerge/>
            <w:noWrap/>
            <w:vAlign w:val="center"/>
          </w:tcPr>
          <w:p w14:paraId="5BF773A2" w14:textId="77777777" w:rsidR="00775B2B" w:rsidRDefault="00775B2B">
            <w:pPr>
              <w:rPr>
                <w:color w:val="000000"/>
                <w:szCs w:val="21"/>
              </w:rPr>
            </w:pPr>
          </w:p>
        </w:tc>
        <w:tc>
          <w:tcPr>
            <w:tcW w:w="1316" w:type="dxa"/>
            <w:noWrap/>
            <w:vAlign w:val="center"/>
          </w:tcPr>
          <w:p w14:paraId="3F1BFD0C" w14:textId="77777777" w:rsidR="00775B2B" w:rsidRDefault="00000000">
            <w:pPr>
              <w:widowControl/>
              <w:jc w:val="center"/>
              <w:textAlignment w:val="center"/>
              <w:rPr>
                <w:color w:val="000000"/>
                <w:szCs w:val="21"/>
              </w:rPr>
            </w:pPr>
            <w:r>
              <w:rPr>
                <w:rFonts w:hint="eastAsia"/>
                <w:color w:val="000000"/>
                <w:kern w:val="0"/>
                <w:szCs w:val="21"/>
                <w:lang w:bidi="ar"/>
              </w:rPr>
              <w:t>500,200</w:t>
            </w:r>
          </w:p>
        </w:tc>
        <w:tc>
          <w:tcPr>
            <w:tcW w:w="1080" w:type="dxa"/>
            <w:noWrap/>
            <w:vAlign w:val="center"/>
          </w:tcPr>
          <w:p w14:paraId="2FC77E1E" w14:textId="77777777" w:rsidR="00775B2B" w:rsidRDefault="00000000">
            <w:pPr>
              <w:widowControl/>
              <w:jc w:val="center"/>
              <w:textAlignment w:val="center"/>
              <w:rPr>
                <w:color w:val="000000"/>
                <w:szCs w:val="21"/>
              </w:rPr>
            </w:pPr>
            <w:r>
              <w:rPr>
                <w:rFonts w:hint="eastAsia"/>
                <w:color w:val="000000"/>
                <w:kern w:val="0"/>
                <w:szCs w:val="21"/>
                <w:lang w:bidi="ar"/>
              </w:rPr>
              <w:t>802.40</w:t>
            </w:r>
          </w:p>
        </w:tc>
        <w:tc>
          <w:tcPr>
            <w:tcW w:w="1080" w:type="dxa"/>
            <w:noWrap/>
            <w:vAlign w:val="center"/>
          </w:tcPr>
          <w:p w14:paraId="133E06B0" w14:textId="77777777" w:rsidR="00775B2B" w:rsidRDefault="00000000">
            <w:pPr>
              <w:widowControl/>
              <w:jc w:val="center"/>
              <w:textAlignment w:val="center"/>
              <w:rPr>
                <w:color w:val="000000"/>
                <w:szCs w:val="21"/>
              </w:rPr>
            </w:pPr>
            <w:r>
              <w:rPr>
                <w:rFonts w:hint="eastAsia"/>
                <w:color w:val="000000"/>
                <w:kern w:val="0"/>
                <w:szCs w:val="21"/>
                <w:lang w:bidi="ar"/>
              </w:rPr>
              <w:t>802.40</w:t>
            </w:r>
          </w:p>
        </w:tc>
        <w:tc>
          <w:tcPr>
            <w:tcW w:w="0" w:type="auto"/>
            <w:noWrap/>
            <w:vAlign w:val="center"/>
          </w:tcPr>
          <w:p w14:paraId="4D9353D8" w14:textId="77777777" w:rsidR="00775B2B" w:rsidRDefault="00000000">
            <w:pPr>
              <w:widowControl/>
              <w:jc w:val="center"/>
              <w:textAlignment w:val="center"/>
              <w:rPr>
                <w:color w:val="000000"/>
                <w:szCs w:val="21"/>
              </w:rPr>
            </w:pPr>
            <w:r>
              <w:rPr>
                <w:color w:val="000000"/>
                <w:kern w:val="0"/>
                <w:szCs w:val="21"/>
                <w:lang w:bidi="ar"/>
              </w:rPr>
              <w:t>0</w:t>
            </w:r>
          </w:p>
        </w:tc>
        <w:tc>
          <w:tcPr>
            <w:tcW w:w="0" w:type="auto"/>
            <w:noWrap/>
            <w:vAlign w:val="center"/>
          </w:tcPr>
          <w:p w14:paraId="2804715E" w14:textId="77777777" w:rsidR="00775B2B" w:rsidRDefault="00000000">
            <w:pPr>
              <w:widowControl/>
              <w:jc w:val="center"/>
              <w:textAlignment w:val="center"/>
              <w:rPr>
                <w:color w:val="000000"/>
                <w:szCs w:val="21"/>
              </w:rPr>
            </w:pPr>
            <w:r>
              <w:rPr>
                <w:color w:val="000000"/>
                <w:kern w:val="0"/>
                <w:szCs w:val="21"/>
                <w:lang w:bidi="ar"/>
              </w:rPr>
              <w:t>年平均</w:t>
            </w:r>
          </w:p>
        </w:tc>
        <w:tc>
          <w:tcPr>
            <w:tcW w:w="1096" w:type="dxa"/>
            <w:noWrap/>
            <w:vAlign w:val="center"/>
          </w:tcPr>
          <w:p w14:paraId="4D7DEC34" w14:textId="77777777" w:rsidR="00775B2B" w:rsidRDefault="00000000">
            <w:pPr>
              <w:widowControl/>
              <w:jc w:val="center"/>
              <w:textAlignment w:val="center"/>
              <w:rPr>
                <w:color w:val="000000"/>
                <w:szCs w:val="21"/>
              </w:rPr>
            </w:pPr>
            <w:r>
              <w:rPr>
                <w:rFonts w:hint="eastAsia"/>
              </w:rPr>
              <w:t>1.37E-03</w:t>
            </w:r>
          </w:p>
        </w:tc>
        <w:tc>
          <w:tcPr>
            <w:tcW w:w="1640" w:type="dxa"/>
            <w:noWrap/>
            <w:vAlign w:val="center"/>
          </w:tcPr>
          <w:p w14:paraId="72DB648C" w14:textId="77777777" w:rsidR="00775B2B" w:rsidRDefault="00000000">
            <w:pPr>
              <w:widowControl/>
              <w:jc w:val="center"/>
              <w:textAlignment w:val="center"/>
              <w:rPr>
                <w:color w:val="000000"/>
                <w:szCs w:val="21"/>
              </w:rPr>
            </w:pPr>
            <w:r>
              <w:rPr>
                <w:rFonts w:hint="eastAsia"/>
              </w:rPr>
              <w:t>平均值</w:t>
            </w:r>
          </w:p>
        </w:tc>
        <w:tc>
          <w:tcPr>
            <w:tcW w:w="1096" w:type="dxa"/>
            <w:noWrap/>
            <w:vAlign w:val="center"/>
          </w:tcPr>
          <w:p w14:paraId="65AD5102" w14:textId="77777777" w:rsidR="00775B2B" w:rsidRDefault="00000000">
            <w:pPr>
              <w:widowControl/>
              <w:jc w:val="center"/>
              <w:textAlignment w:val="center"/>
              <w:rPr>
                <w:color w:val="000000"/>
                <w:szCs w:val="21"/>
              </w:rPr>
            </w:pPr>
            <w:r>
              <w:rPr>
                <w:rFonts w:hint="eastAsia"/>
              </w:rPr>
              <w:t>7.00E-02</w:t>
            </w:r>
          </w:p>
        </w:tc>
        <w:tc>
          <w:tcPr>
            <w:tcW w:w="1255" w:type="dxa"/>
            <w:noWrap/>
            <w:vAlign w:val="center"/>
          </w:tcPr>
          <w:p w14:paraId="4509A732" w14:textId="77777777" w:rsidR="00775B2B" w:rsidRDefault="00000000">
            <w:pPr>
              <w:widowControl/>
              <w:jc w:val="center"/>
              <w:textAlignment w:val="center"/>
              <w:rPr>
                <w:color w:val="000000"/>
                <w:szCs w:val="21"/>
              </w:rPr>
            </w:pPr>
            <w:r>
              <w:rPr>
                <w:rFonts w:hint="eastAsia"/>
              </w:rPr>
              <w:t>1.96</w:t>
            </w:r>
          </w:p>
        </w:tc>
        <w:tc>
          <w:tcPr>
            <w:tcW w:w="905" w:type="dxa"/>
            <w:noWrap/>
            <w:vAlign w:val="center"/>
          </w:tcPr>
          <w:p w14:paraId="1E601177" w14:textId="77777777" w:rsidR="00775B2B" w:rsidRDefault="00000000">
            <w:pPr>
              <w:widowControl/>
              <w:jc w:val="center"/>
              <w:textAlignment w:val="center"/>
              <w:rPr>
                <w:color w:val="000000"/>
                <w:szCs w:val="21"/>
              </w:rPr>
            </w:pPr>
            <w:r>
              <w:rPr>
                <w:color w:val="000000"/>
                <w:kern w:val="0"/>
                <w:szCs w:val="21"/>
                <w:lang w:bidi="ar"/>
              </w:rPr>
              <w:t>达标</w:t>
            </w:r>
          </w:p>
        </w:tc>
      </w:tr>
    </w:tbl>
    <w:p w14:paraId="77437A8E" w14:textId="77777777" w:rsidR="00775B2B" w:rsidRDefault="00775B2B">
      <w:pPr>
        <w:pStyle w:val="afd"/>
        <w:spacing w:after="0" w:line="360" w:lineRule="auto"/>
        <w:rPr>
          <w:rFonts w:eastAsia="黑体"/>
          <w:sz w:val="24"/>
        </w:rPr>
        <w:sectPr w:rsidR="00775B2B">
          <w:pgSz w:w="16838" w:h="11906" w:orient="landscape"/>
          <w:pgMar w:top="1440" w:right="1800" w:bottom="1440" w:left="1800" w:header="1021" w:footer="851" w:gutter="0"/>
          <w:pgNumType w:fmt="numberInDash"/>
          <w:cols w:space="720"/>
          <w:docGrid w:linePitch="312"/>
        </w:sectPr>
      </w:pPr>
    </w:p>
    <w:p w14:paraId="5F3CC9D1" w14:textId="2E0B9357" w:rsidR="00775B2B" w:rsidRDefault="00000000">
      <w:pPr>
        <w:jc w:val="center"/>
        <w:rPr>
          <w:b/>
          <w:color w:val="FF0000"/>
        </w:rPr>
      </w:pPr>
      <w:r>
        <w:rPr>
          <w:rFonts w:eastAsia="黑体"/>
          <w:sz w:val="24"/>
        </w:rPr>
        <w:lastRenderedPageBreak/>
        <w:t>表</w:t>
      </w:r>
      <w:r>
        <w:rPr>
          <w:rFonts w:eastAsia="黑体"/>
          <w:sz w:val="24"/>
        </w:rPr>
        <w:t>5.1-16    PM2.5</w:t>
      </w:r>
      <w:r>
        <w:rPr>
          <w:rFonts w:eastAsia="黑体"/>
          <w:sz w:val="24"/>
        </w:rPr>
        <w:t>最大落地浓度贡献值及其发生的时间统计一览表</w:t>
      </w:r>
    </w:p>
    <w:tbl>
      <w:tblPr>
        <w:tblW w:w="13804" w:type="dxa"/>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4A0" w:firstRow="1" w:lastRow="0" w:firstColumn="1" w:lastColumn="0" w:noHBand="0" w:noVBand="1"/>
      </w:tblPr>
      <w:tblGrid>
        <w:gridCol w:w="1080"/>
        <w:gridCol w:w="1096"/>
        <w:gridCol w:w="1316"/>
        <w:gridCol w:w="1080"/>
        <w:gridCol w:w="1080"/>
        <w:gridCol w:w="1080"/>
        <w:gridCol w:w="1080"/>
        <w:gridCol w:w="1096"/>
        <w:gridCol w:w="1640"/>
        <w:gridCol w:w="1096"/>
        <w:gridCol w:w="1080"/>
        <w:gridCol w:w="1080"/>
      </w:tblGrid>
      <w:tr w:rsidR="00775B2B" w14:paraId="4B6238EE" w14:textId="77777777">
        <w:trPr>
          <w:trHeight w:val="270"/>
          <w:jc w:val="center"/>
        </w:trPr>
        <w:tc>
          <w:tcPr>
            <w:tcW w:w="1080" w:type="dxa"/>
            <w:noWrap/>
            <w:vAlign w:val="center"/>
          </w:tcPr>
          <w:p w14:paraId="3A174AEA" w14:textId="77777777" w:rsidR="00775B2B" w:rsidRDefault="00000000">
            <w:pPr>
              <w:widowControl/>
              <w:jc w:val="center"/>
              <w:textAlignment w:val="center"/>
              <w:rPr>
                <w:color w:val="000000"/>
                <w:szCs w:val="21"/>
              </w:rPr>
            </w:pPr>
            <w:r>
              <w:rPr>
                <w:color w:val="000000"/>
                <w:kern w:val="0"/>
                <w:szCs w:val="21"/>
                <w:lang w:bidi="ar"/>
              </w:rPr>
              <w:t>序号</w:t>
            </w:r>
          </w:p>
        </w:tc>
        <w:tc>
          <w:tcPr>
            <w:tcW w:w="1096" w:type="dxa"/>
            <w:noWrap/>
            <w:vAlign w:val="center"/>
          </w:tcPr>
          <w:p w14:paraId="2AA1D3BE" w14:textId="77777777" w:rsidR="00775B2B" w:rsidRDefault="00000000">
            <w:pPr>
              <w:widowControl/>
              <w:jc w:val="center"/>
              <w:textAlignment w:val="center"/>
              <w:rPr>
                <w:color w:val="000000"/>
                <w:szCs w:val="21"/>
              </w:rPr>
            </w:pPr>
            <w:r>
              <w:rPr>
                <w:color w:val="000000"/>
                <w:kern w:val="0"/>
                <w:szCs w:val="21"/>
                <w:lang w:bidi="ar"/>
              </w:rPr>
              <w:t>点名称</w:t>
            </w:r>
          </w:p>
        </w:tc>
        <w:tc>
          <w:tcPr>
            <w:tcW w:w="1316" w:type="dxa"/>
            <w:noWrap/>
            <w:vAlign w:val="center"/>
          </w:tcPr>
          <w:p w14:paraId="1D44E69C" w14:textId="77777777" w:rsidR="00775B2B" w:rsidRDefault="00000000">
            <w:pPr>
              <w:widowControl/>
              <w:jc w:val="center"/>
              <w:textAlignment w:val="center"/>
              <w:rPr>
                <w:color w:val="000000"/>
                <w:szCs w:val="21"/>
              </w:rPr>
            </w:pPr>
            <w:r>
              <w:rPr>
                <w:color w:val="000000"/>
                <w:kern w:val="0"/>
                <w:szCs w:val="21"/>
                <w:lang w:bidi="ar"/>
              </w:rPr>
              <w:t>点坐标</w:t>
            </w:r>
            <w:r>
              <w:rPr>
                <w:color w:val="000000"/>
                <w:kern w:val="0"/>
                <w:szCs w:val="21"/>
                <w:lang w:bidi="ar"/>
              </w:rPr>
              <w:t>(x</w:t>
            </w:r>
            <w:r>
              <w:rPr>
                <w:color w:val="000000"/>
                <w:kern w:val="0"/>
                <w:szCs w:val="21"/>
                <w:lang w:bidi="ar"/>
              </w:rPr>
              <w:t>或</w:t>
            </w:r>
            <w:r>
              <w:rPr>
                <w:color w:val="000000"/>
                <w:kern w:val="0"/>
                <w:szCs w:val="21"/>
                <w:lang w:bidi="ar"/>
              </w:rPr>
              <w:t>r</w:t>
            </w:r>
            <w:r>
              <w:rPr>
                <w:color w:val="000000"/>
                <w:kern w:val="0"/>
                <w:szCs w:val="21"/>
                <w:lang w:bidi="ar"/>
              </w:rPr>
              <w:t>，</w:t>
            </w:r>
            <w:r>
              <w:rPr>
                <w:color w:val="000000"/>
                <w:kern w:val="0"/>
                <w:szCs w:val="21"/>
                <w:lang w:bidi="ar"/>
              </w:rPr>
              <w:t>y</w:t>
            </w:r>
            <w:r>
              <w:rPr>
                <w:color w:val="000000"/>
                <w:kern w:val="0"/>
                <w:szCs w:val="21"/>
                <w:lang w:bidi="ar"/>
              </w:rPr>
              <w:t>或</w:t>
            </w:r>
            <w:r>
              <w:rPr>
                <w:color w:val="000000"/>
                <w:kern w:val="0"/>
                <w:szCs w:val="21"/>
                <w:lang w:bidi="ar"/>
              </w:rPr>
              <w:t>a)</w:t>
            </w:r>
          </w:p>
        </w:tc>
        <w:tc>
          <w:tcPr>
            <w:tcW w:w="1080" w:type="dxa"/>
            <w:noWrap/>
            <w:vAlign w:val="center"/>
          </w:tcPr>
          <w:p w14:paraId="774FA631" w14:textId="77777777" w:rsidR="00775B2B" w:rsidRDefault="00000000">
            <w:pPr>
              <w:widowControl/>
              <w:jc w:val="center"/>
              <w:textAlignment w:val="center"/>
              <w:rPr>
                <w:color w:val="000000"/>
                <w:szCs w:val="21"/>
              </w:rPr>
            </w:pPr>
            <w:r>
              <w:rPr>
                <w:color w:val="000000"/>
                <w:kern w:val="0"/>
                <w:szCs w:val="21"/>
                <w:lang w:bidi="ar"/>
              </w:rPr>
              <w:t>地面高程</w:t>
            </w:r>
            <w:r>
              <w:rPr>
                <w:color w:val="000000"/>
                <w:kern w:val="0"/>
                <w:szCs w:val="21"/>
                <w:lang w:bidi="ar"/>
              </w:rPr>
              <w:t>(m)</w:t>
            </w:r>
          </w:p>
        </w:tc>
        <w:tc>
          <w:tcPr>
            <w:tcW w:w="1080" w:type="dxa"/>
            <w:noWrap/>
            <w:vAlign w:val="center"/>
          </w:tcPr>
          <w:p w14:paraId="45A7967E" w14:textId="77777777" w:rsidR="00775B2B" w:rsidRDefault="00000000">
            <w:pPr>
              <w:widowControl/>
              <w:jc w:val="center"/>
              <w:textAlignment w:val="center"/>
              <w:rPr>
                <w:color w:val="000000"/>
                <w:szCs w:val="21"/>
              </w:rPr>
            </w:pPr>
            <w:r>
              <w:rPr>
                <w:color w:val="000000"/>
                <w:kern w:val="0"/>
                <w:szCs w:val="21"/>
                <w:lang w:bidi="ar"/>
              </w:rPr>
              <w:t>山体高度尺度</w:t>
            </w:r>
            <w:r>
              <w:rPr>
                <w:color w:val="000000"/>
                <w:kern w:val="0"/>
                <w:szCs w:val="21"/>
                <w:lang w:bidi="ar"/>
              </w:rPr>
              <w:t>(m)</w:t>
            </w:r>
          </w:p>
        </w:tc>
        <w:tc>
          <w:tcPr>
            <w:tcW w:w="1080" w:type="dxa"/>
            <w:noWrap/>
            <w:vAlign w:val="center"/>
          </w:tcPr>
          <w:p w14:paraId="494540CE" w14:textId="77777777" w:rsidR="00775B2B" w:rsidRDefault="00000000">
            <w:pPr>
              <w:widowControl/>
              <w:jc w:val="center"/>
              <w:textAlignment w:val="center"/>
              <w:rPr>
                <w:color w:val="000000"/>
                <w:szCs w:val="21"/>
              </w:rPr>
            </w:pPr>
            <w:r>
              <w:rPr>
                <w:color w:val="000000"/>
                <w:kern w:val="0"/>
                <w:szCs w:val="21"/>
                <w:lang w:bidi="ar"/>
              </w:rPr>
              <w:t>离地高度</w:t>
            </w:r>
            <w:r>
              <w:rPr>
                <w:color w:val="000000"/>
                <w:kern w:val="0"/>
                <w:szCs w:val="21"/>
                <w:lang w:bidi="ar"/>
              </w:rPr>
              <w:t>(m)</w:t>
            </w:r>
          </w:p>
        </w:tc>
        <w:tc>
          <w:tcPr>
            <w:tcW w:w="1080" w:type="dxa"/>
            <w:noWrap/>
            <w:vAlign w:val="center"/>
          </w:tcPr>
          <w:p w14:paraId="00D4014C" w14:textId="77777777" w:rsidR="00775B2B" w:rsidRDefault="00000000">
            <w:pPr>
              <w:widowControl/>
              <w:jc w:val="center"/>
              <w:textAlignment w:val="center"/>
              <w:rPr>
                <w:color w:val="000000"/>
                <w:szCs w:val="21"/>
              </w:rPr>
            </w:pPr>
            <w:r>
              <w:rPr>
                <w:color w:val="000000"/>
                <w:kern w:val="0"/>
                <w:szCs w:val="21"/>
                <w:lang w:bidi="ar"/>
              </w:rPr>
              <w:t>浓度类型</w:t>
            </w:r>
          </w:p>
        </w:tc>
        <w:tc>
          <w:tcPr>
            <w:tcW w:w="1096" w:type="dxa"/>
            <w:noWrap/>
            <w:vAlign w:val="center"/>
          </w:tcPr>
          <w:p w14:paraId="604267A5" w14:textId="77777777" w:rsidR="00775B2B" w:rsidRDefault="00000000">
            <w:pPr>
              <w:widowControl/>
              <w:jc w:val="center"/>
              <w:textAlignment w:val="center"/>
              <w:rPr>
                <w:color w:val="000000"/>
                <w:szCs w:val="21"/>
              </w:rPr>
            </w:pPr>
            <w:r>
              <w:rPr>
                <w:color w:val="000000"/>
                <w:kern w:val="0"/>
                <w:szCs w:val="21"/>
                <w:lang w:bidi="ar"/>
              </w:rPr>
              <w:t>浓度增量</w:t>
            </w:r>
            <w:r>
              <w:rPr>
                <w:color w:val="000000"/>
                <w:kern w:val="0"/>
                <w:szCs w:val="21"/>
                <w:lang w:bidi="ar"/>
              </w:rPr>
              <w:t>(mg/m^3)</w:t>
            </w:r>
          </w:p>
        </w:tc>
        <w:tc>
          <w:tcPr>
            <w:tcW w:w="1640" w:type="dxa"/>
            <w:noWrap/>
            <w:vAlign w:val="center"/>
          </w:tcPr>
          <w:p w14:paraId="6E8F1721" w14:textId="77777777" w:rsidR="00775B2B" w:rsidRDefault="00000000">
            <w:pPr>
              <w:widowControl/>
              <w:jc w:val="center"/>
              <w:textAlignment w:val="center"/>
              <w:rPr>
                <w:color w:val="000000"/>
                <w:szCs w:val="21"/>
              </w:rPr>
            </w:pPr>
            <w:r>
              <w:rPr>
                <w:color w:val="000000"/>
                <w:kern w:val="0"/>
                <w:szCs w:val="21"/>
                <w:lang w:bidi="ar"/>
              </w:rPr>
              <w:t>出现时间</w:t>
            </w:r>
            <w:r>
              <w:rPr>
                <w:color w:val="000000"/>
                <w:kern w:val="0"/>
                <w:szCs w:val="21"/>
                <w:lang w:bidi="ar"/>
              </w:rPr>
              <w:t>(YYMMDDHH)</w:t>
            </w:r>
          </w:p>
        </w:tc>
        <w:tc>
          <w:tcPr>
            <w:tcW w:w="1096" w:type="dxa"/>
            <w:noWrap/>
            <w:vAlign w:val="center"/>
          </w:tcPr>
          <w:p w14:paraId="027751C4" w14:textId="77777777" w:rsidR="00775B2B" w:rsidRDefault="00000000">
            <w:pPr>
              <w:widowControl/>
              <w:jc w:val="center"/>
              <w:textAlignment w:val="center"/>
              <w:rPr>
                <w:color w:val="000000"/>
                <w:szCs w:val="21"/>
              </w:rPr>
            </w:pPr>
            <w:r>
              <w:rPr>
                <w:color w:val="000000"/>
                <w:kern w:val="0"/>
                <w:szCs w:val="21"/>
                <w:lang w:bidi="ar"/>
              </w:rPr>
              <w:t>评价标准</w:t>
            </w:r>
            <w:r>
              <w:rPr>
                <w:color w:val="000000"/>
                <w:kern w:val="0"/>
                <w:szCs w:val="21"/>
                <w:lang w:bidi="ar"/>
              </w:rPr>
              <w:t>(mg/m^3)</w:t>
            </w:r>
          </w:p>
        </w:tc>
        <w:tc>
          <w:tcPr>
            <w:tcW w:w="1080" w:type="dxa"/>
            <w:noWrap/>
            <w:vAlign w:val="center"/>
          </w:tcPr>
          <w:p w14:paraId="36887A96" w14:textId="77777777" w:rsidR="00775B2B" w:rsidRDefault="00000000">
            <w:pPr>
              <w:widowControl/>
              <w:jc w:val="center"/>
              <w:textAlignment w:val="center"/>
              <w:rPr>
                <w:color w:val="000000"/>
                <w:szCs w:val="21"/>
              </w:rPr>
            </w:pPr>
            <w:r>
              <w:rPr>
                <w:color w:val="000000"/>
                <w:kern w:val="0"/>
                <w:szCs w:val="21"/>
                <w:lang w:bidi="ar"/>
              </w:rPr>
              <w:t>占标率</w:t>
            </w:r>
            <w:r>
              <w:rPr>
                <w:color w:val="000000"/>
                <w:kern w:val="0"/>
                <w:szCs w:val="21"/>
                <w:lang w:bidi="ar"/>
              </w:rPr>
              <w:t>%</w:t>
            </w:r>
          </w:p>
        </w:tc>
        <w:tc>
          <w:tcPr>
            <w:tcW w:w="1080" w:type="dxa"/>
            <w:noWrap/>
            <w:vAlign w:val="center"/>
          </w:tcPr>
          <w:p w14:paraId="2CD390AE" w14:textId="77777777" w:rsidR="00775B2B" w:rsidRDefault="00000000">
            <w:pPr>
              <w:widowControl/>
              <w:jc w:val="center"/>
              <w:textAlignment w:val="center"/>
              <w:rPr>
                <w:color w:val="000000"/>
                <w:szCs w:val="21"/>
              </w:rPr>
            </w:pPr>
            <w:r>
              <w:rPr>
                <w:color w:val="000000"/>
                <w:kern w:val="0"/>
                <w:szCs w:val="21"/>
                <w:lang w:bidi="ar"/>
              </w:rPr>
              <w:t>是否超标</w:t>
            </w:r>
          </w:p>
        </w:tc>
      </w:tr>
      <w:tr w:rsidR="00775B2B" w14:paraId="05997CCB" w14:textId="77777777">
        <w:trPr>
          <w:trHeight w:val="270"/>
          <w:jc w:val="center"/>
        </w:trPr>
        <w:tc>
          <w:tcPr>
            <w:tcW w:w="1080" w:type="dxa"/>
            <w:vMerge w:val="restart"/>
            <w:noWrap/>
            <w:vAlign w:val="center"/>
          </w:tcPr>
          <w:p w14:paraId="122ED483" w14:textId="77777777" w:rsidR="00775B2B" w:rsidRDefault="00000000">
            <w:pPr>
              <w:widowControl/>
              <w:jc w:val="center"/>
              <w:textAlignment w:val="center"/>
              <w:rPr>
                <w:color w:val="000000"/>
                <w:szCs w:val="21"/>
              </w:rPr>
            </w:pPr>
            <w:r>
              <w:rPr>
                <w:color w:val="000000"/>
                <w:kern w:val="0"/>
                <w:szCs w:val="21"/>
                <w:lang w:bidi="ar"/>
              </w:rPr>
              <w:t>1</w:t>
            </w:r>
          </w:p>
        </w:tc>
        <w:tc>
          <w:tcPr>
            <w:tcW w:w="1096" w:type="dxa"/>
            <w:vMerge w:val="restart"/>
            <w:noWrap/>
            <w:vAlign w:val="center"/>
          </w:tcPr>
          <w:p w14:paraId="299B5519" w14:textId="77777777" w:rsidR="00775B2B" w:rsidRDefault="00000000">
            <w:pPr>
              <w:widowControl/>
              <w:jc w:val="center"/>
              <w:textAlignment w:val="center"/>
              <w:rPr>
                <w:color w:val="000000"/>
                <w:szCs w:val="21"/>
              </w:rPr>
            </w:pPr>
            <w:r>
              <w:rPr>
                <w:color w:val="000000"/>
                <w:kern w:val="0"/>
                <w:szCs w:val="21"/>
                <w:lang w:bidi="ar"/>
              </w:rPr>
              <w:t>东庄子</w:t>
            </w:r>
          </w:p>
        </w:tc>
        <w:tc>
          <w:tcPr>
            <w:tcW w:w="1316" w:type="dxa"/>
            <w:vMerge w:val="restart"/>
            <w:noWrap/>
            <w:vAlign w:val="center"/>
          </w:tcPr>
          <w:p w14:paraId="471C59B4" w14:textId="77777777" w:rsidR="00775B2B" w:rsidRDefault="00000000">
            <w:pPr>
              <w:widowControl/>
              <w:jc w:val="center"/>
              <w:textAlignment w:val="center"/>
              <w:rPr>
                <w:color w:val="000000"/>
                <w:szCs w:val="21"/>
              </w:rPr>
            </w:pPr>
            <w:r>
              <w:rPr>
                <w:color w:val="000000"/>
                <w:kern w:val="0"/>
                <w:szCs w:val="21"/>
                <w:lang w:bidi="ar"/>
              </w:rPr>
              <w:t>601</w:t>
            </w:r>
            <w:r>
              <w:rPr>
                <w:color w:val="000000"/>
                <w:kern w:val="0"/>
                <w:szCs w:val="21"/>
                <w:lang w:bidi="ar"/>
              </w:rPr>
              <w:t>，</w:t>
            </w:r>
            <w:r>
              <w:rPr>
                <w:color w:val="000000"/>
                <w:kern w:val="0"/>
                <w:szCs w:val="21"/>
                <w:lang w:bidi="ar"/>
              </w:rPr>
              <w:t>-3689</w:t>
            </w:r>
          </w:p>
        </w:tc>
        <w:tc>
          <w:tcPr>
            <w:tcW w:w="1080" w:type="dxa"/>
            <w:vMerge w:val="restart"/>
            <w:noWrap/>
            <w:vAlign w:val="center"/>
          </w:tcPr>
          <w:p w14:paraId="25AA1C05" w14:textId="77777777" w:rsidR="00775B2B" w:rsidRDefault="00000000">
            <w:pPr>
              <w:widowControl/>
              <w:jc w:val="center"/>
              <w:textAlignment w:val="center"/>
              <w:rPr>
                <w:color w:val="000000"/>
                <w:szCs w:val="21"/>
              </w:rPr>
            </w:pPr>
            <w:r>
              <w:rPr>
                <w:color w:val="000000"/>
                <w:kern w:val="0"/>
                <w:szCs w:val="21"/>
                <w:lang w:bidi="ar"/>
              </w:rPr>
              <w:t>870.19</w:t>
            </w:r>
          </w:p>
        </w:tc>
        <w:tc>
          <w:tcPr>
            <w:tcW w:w="1080" w:type="dxa"/>
            <w:vMerge w:val="restart"/>
            <w:noWrap/>
            <w:vAlign w:val="center"/>
          </w:tcPr>
          <w:p w14:paraId="0A01A630" w14:textId="77777777" w:rsidR="00775B2B" w:rsidRDefault="00000000">
            <w:pPr>
              <w:widowControl/>
              <w:jc w:val="center"/>
              <w:textAlignment w:val="center"/>
              <w:rPr>
                <w:color w:val="000000"/>
                <w:szCs w:val="21"/>
              </w:rPr>
            </w:pPr>
            <w:r>
              <w:rPr>
                <w:color w:val="000000"/>
                <w:kern w:val="0"/>
                <w:szCs w:val="21"/>
                <w:lang w:bidi="ar"/>
              </w:rPr>
              <w:t>870.19</w:t>
            </w:r>
          </w:p>
        </w:tc>
        <w:tc>
          <w:tcPr>
            <w:tcW w:w="1080" w:type="dxa"/>
            <w:vMerge w:val="restart"/>
            <w:noWrap/>
            <w:vAlign w:val="center"/>
          </w:tcPr>
          <w:p w14:paraId="7C514604" w14:textId="77777777" w:rsidR="00775B2B" w:rsidRDefault="00000000">
            <w:pPr>
              <w:widowControl/>
              <w:jc w:val="center"/>
              <w:textAlignment w:val="center"/>
              <w:rPr>
                <w:color w:val="000000"/>
                <w:szCs w:val="21"/>
              </w:rPr>
            </w:pPr>
            <w:r>
              <w:rPr>
                <w:color w:val="000000"/>
                <w:kern w:val="0"/>
                <w:szCs w:val="21"/>
                <w:lang w:bidi="ar"/>
              </w:rPr>
              <w:t>0</w:t>
            </w:r>
          </w:p>
        </w:tc>
        <w:tc>
          <w:tcPr>
            <w:tcW w:w="0" w:type="auto"/>
            <w:noWrap/>
            <w:vAlign w:val="center"/>
          </w:tcPr>
          <w:p w14:paraId="54F80BB3" w14:textId="77777777" w:rsidR="00775B2B" w:rsidRDefault="00000000">
            <w:pPr>
              <w:widowControl/>
              <w:jc w:val="center"/>
              <w:textAlignment w:val="center"/>
              <w:rPr>
                <w:color w:val="000000"/>
                <w:szCs w:val="21"/>
              </w:rPr>
            </w:pPr>
            <w:r>
              <w:rPr>
                <w:color w:val="000000"/>
                <w:kern w:val="0"/>
                <w:szCs w:val="21"/>
                <w:lang w:bidi="ar"/>
              </w:rPr>
              <w:t>日平均</w:t>
            </w:r>
          </w:p>
        </w:tc>
        <w:tc>
          <w:tcPr>
            <w:tcW w:w="1096" w:type="dxa"/>
            <w:noWrap/>
            <w:vAlign w:val="center"/>
          </w:tcPr>
          <w:p w14:paraId="4AE5C2CB" w14:textId="77777777" w:rsidR="00775B2B" w:rsidRDefault="00000000">
            <w:pPr>
              <w:widowControl/>
              <w:jc w:val="center"/>
              <w:textAlignment w:val="center"/>
              <w:rPr>
                <w:color w:val="000000"/>
                <w:szCs w:val="21"/>
              </w:rPr>
            </w:pPr>
            <w:r>
              <w:rPr>
                <w:color w:val="000000"/>
                <w:kern w:val="0"/>
                <w:szCs w:val="21"/>
                <w:lang w:bidi="ar"/>
              </w:rPr>
              <w:t>2.25E-04</w:t>
            </w:r>
          </w:p>
        </w:tc>
        <w:tc>
          <w:tcPr>
            <w:tcW w:w="1640" w:type="dxa"/>
            <w:noWrap/>
            <w:vAlign w:val="center"/>
          </w:tcPr>
          <w:p w14:paraId="6B6ECDBF" w14:textId="77777777" w:rsidR="00775B2B" w:rsidRDefault="00000000">
            <w:pPr>
              <w:widowControl/>
              <w:jc w:val="center"/>
              <w:textAlignment w:val="center"/>
              <w:rPr>
                <w:color w:val="000000"/>
                <w:szCs w:val="21"/>
              </w:rPr>
            </w:pPr>
            <w:r>
              <w:rPr>
                <w:color w:val="000000"/>
                <w:kern w:val="0"/>
                <w:szCs w:val="21"/>
                <w:lang w:bidi="ar"/>
              </w:rPr>
              <w:t>231203</w:t>
            </w:r>
          </w:p>
        </w:tc>
        <w:tc>
          <w:tcPr>
            <w:tcW w:w="1096" w:type="dxa"/>
            <w:noWrap/>
            <w:vAlign w:val="center"/>
          </w:tcPr>
          <w:p w14:paraId="14D7F6B9" w14:textId="77777777" w:rsidR="00775B2B" w:rsidRDefault="00000000">
            <w:pPr>
              <w:widowControl/>
              <w:jc w:val="center"/>
              <w:textAlignment w:val="center"/>
              <w:rPr>
                <w:color w:val="000000"/>
                <w:szCs w:val="21"/>
              </w:rPr>
            </w:pPr>
            <w:r>
              <w:rPr>
                <w:color w:val="000000"/>
                <w:kern w:val="0"/>
                <w:szCs w:val="21"/>
                <w:lang w:bidi="ar"/>
              </w:rPr>
              <w:t>7.50E-02</w:t>
            </w:r>
          </w:p>
        </w:tc>
        <w:tc>
          <w:tcPr>
            <w:tcW w:w="1080" w:type="dxa"/>
            <w:noWrap/>
            <w:vAlign w:val="center"/>
          </w:tcPr>
          <w:p w14:paraId="3C20E50F" w14:textId="77777777" w:rsidR="00775B2B" w:rsidRDefault="00000000">
            <w:pPr>
              <w:widowControl/>
              <w:jc w:val="center"/>
              <w:textAlignment w:val="center"/>
              <w:rPr>
                <w:color w:val="000000"/>
                <w:szCs w:val="21"/>
              </w:rPr>
            </w:pPr>
            <w:r>
              <w:rPr>
                <w:color w:val="000000"/>
                <w:kern w:val="0"/>
                <w:szCs w:val="21"/>
                <w:lang w:bidi="ar"/>
              </w:rPr>
              <w:t>0.3</w:t>
            </w:r>
          </w:p>
        </w:tc>
        <w:tc>
          <w:tcPr>
            <w:tcW w:w="0" w:type="auto"/>
            <w:noWrap/>
            <w:vAlign w:val="center"/>
          </w:tcPr>
          <w:p w14:paraId="55003FB9" w14:textId="77777777" w:rsidR="00775B2B" w:rsidRDefault="00000000">
            <w:pPr>
              <w:widowControl/>
              <w:jc w:val="center"/>
              <w:textAlignment w:val="center"/>
              <w:rPr>
                <w:color w:val="000000"/>
                <w:szCs w:val="21"/>
              </w:rPr>
            </w:pPr>
            <w:r>
              <w:rPr>
                <w:color w:val="000000"/>
                <w:kern w:val="0"/>
                <w:szCs w:val="21"/>
                <w:lang w:bidi="ar"/>
              </w:rPr>
              <w:t>达标</w:t>
            </w:r>
          </w:p>
        </w:tc>
      </w:tr>
      <w:tr w:rsidR="00775B2B" w14:paraId="0907E99B" w14:textId="77777777">
        <w:trPr>
          <w:trHeight w:val="270"/>
          <w:jc w:val="center"/>
        </w:trPr>
        <w:tc>
          <w:tcPr>
            <w:tcW w:w="1080" w:type="dxa"/>
            <w:vMerge/>
            <w:noWrap/>
            <w:vAlign w:val="center"/>
          </w:tcPr>
          <w:p w14:paraId="6C553064" w14:textId="77777777" w:rsidR="00775B2B" w:rsidRDefault="00775B2B">
            <w:pPr>
              <w:jc w:val="center"/>
              <w:rPr>
                <w:color w:val="000000"/>
                <w:szCs w:val="21"/>
              </w:rPr>
            </w:pPr>
          </w:p>
        </w:tc>
        <w:tc>
          <w:tcPr>
            <w:tcW w:w="1096" w:type="dxa"/>
            <w:vMerge/>
            <w:noWrap/>
            <w:vAlign w:val="center"/>
          </w:tcPr>
          <w:p w14:paraId="1B2E5275" w14:textId="77777777" w:rsidR="00775B2B" w:rsidRDefault="00775B2B">
            <w:pPr>
              <w:jc w:val="center"/>
              <w:rPr>
                <w:color w:val="000000"/>
                <w:szCs w:val="21"/>
              </w:rPr>
            </w:pPr>
          </w:p>
        </w:tc>
        <w:tc>
          <w:tcPr>
            <w:tcW w:w="1316" w:type="dxa"/>
            <w:vMerge/>
            <w:noWrap/>
            <w:vAlign w:val="center"/>
          </w:tcPr>
          <w:p w14:paraId="5B1E1C28" w14:textId="77777777" w:rsidR="00775B2B" w:rsidRDefault="00775B2B">
            <w:pPr>
              <w:jc w:val="center"/>
              <w:rPr>
                <w:color w:val="000000"/>
                <w:szCs w:val="21"/>
              </w:rPr>
            </w:pPr>
          </w:p>
        </w:tc>
        <w:tc>
          <w:tcPr>
            <w:tcW w:w="1080" w:type="dxa"/>
            <w:vMerge/>
            <w:noWrap/>
            <w:vAlign w:val="center"/>
          </w:tcPr>
          <w:p w14:paraId="2D2B1994" w14:textId="77777777" w:rsidR="00775B2B" w:rsidRDefault="00775B2B">
            <w:pPr>
              <w:jc w:val="center"/>
              <w:rPr>
                <w:color w:val="000000"/>
                <w:szCs w:val="21"/>
              </w:rPr>
            </w:pPr>
          </w:p>
        </w:tc>
        <w:tc>
          <w:tcPr>
            <w:tcW w:w="1080" w:type="dxa"/>
            <w:vMerge/>
            <w:noWrap/>
            <w:vAlign w:val="center"/>
          </w:tcPr>
          <w:p w14:paraId="6980FD95" w14:textId="77777777" w:rsidR="00775B2B" w:rsidRDefault="00775B2B">
            <w:pPr>
              <w:jc w:val="center"/>
              <w:rPr>
                <w:color w:val="000000"/>
                <w:szCs w:val="21"/>
              </w:rPr>
            </w:pPr>
          </w:p>
        </w:tc>
        <w:tc>
          <w:tcPr>
            <w:tcW w:w="1080" w:type="dxa"/>
            <w:vMerge/>
            <w:noWrap/>
            <w:vAlign w:val="center"/>
          </w:tcPr>
          <w:p w14:paraId="148D2D86" w14:textId="77777777" w:rsidR="00775B2B" w:rsidRDefault="00775B2B">
            <w:pPr>
              <w:jc w:val="center"/>
              <w:rPr>
                <w:color w:val="000000"/>
                <w:szCs w:val="21"/>
              </w:rPr>
            </w:pPr>
          </w:p>
        </w:tc>
        <w:tc>
          <w:tcPr>
            <w:tcW w:w="0" w:type="auto"/>
            <w:noWrap/>
            <w:vAlign w:val="center"/>
          </w:tcPr>
          <w:p w14:paraId="071832D8" w14:textId="77777777" w:rsidR="00775B2B" w:rsidRDefault="00000000">
            <w:pPr>
              <w:widowControl/>
              <w:jc w:val="center"/>
              <w:textAlignment w:val="center"/>
              <w:rPr>
                <w:color w:val="000000"/>
                <w:szCs w:val="21"/>
              </w:rPr>
            </w:pPr>
            <w:r>
              <w:rPr>
                <w:color w:val="000000"/>
                <w:kern w:val="0"/>
                <w:szCs w:val="21"/>
                <w:lang w:bidi="ar"/>
              </w:rPr>
              <w:t>年平均</w:t>
            </w:r>
          </w:p>
        </w:tc>
        <w:tc>
          <w:tcPr>
            <w:tcW w:w="1096" w:type="dxa"/>
            <w:noWrap/>
            <w:vAlign w:val="center"/>
          </w:tcPr>
          <w:p w14:paraId="46632EAF" w14:textId="77777777" w:rsidR="00775B2B" w:rsidRDefault="00000000">
            <w:pPr>
              <w:widowControl/>
              <w:jc w:val="center"/>
              <w:textAlignment w:val="center"/>
              <w:rPr>
                <w:color w:val="000000"/>
                <w:szCs w:val="21"/>
              </w:rPr>
            </w:pPr>
            <w:r>
              <w:rPr>
                <w:color w:val="000000"/>
                <w:kern w:val="0"/>
                <w:szCs w:val="21"/>
                <w:lang w:bidi="ar"/>
              </w:rPr>
              <w:t>2.15E-05</w:t>
            </w:r>
          </w:p>
        </w:tc>
        <w:tc>
          <w:tcPr>
            <w:tcW w:w="1640" w:type="dxa"/>
            <w:noWrap/>
            <w:vAlign w:val="center"/>
          </w:tcPr>
          <w:p w14:paraId="6602BB79" w14:textId="77777777" w:rsidR="00775B2B" w:rsidRDefault="00000000">
            <w:pPr>
              <w:widowControl/>
              <w:jc w:val="center"/>
              <w:textAlignment w:val="center"/>
              <w:rPr>
                <w:color w:val="000000"/>
                <w:szCs w:val="21"/>
              </w:rPr>
            </w:pPr>
            <w:r>
              <w:rPr>
                <w:color w:val="000000"/>
                <w:kern w:val="0"/>
                <w:szCs w:val="21"/>
                <w:lang w:bidi="ar"/>
              </w:rPr>
              <w:t>平均值</w:t>
            </w:r>
          </w:p>
        </w:tc>
        <w:tc>
          <w:tcPr>
            <w:tcW w:w="1096" w:type="dxa"/>
            <w:noWrap/>
            <w:vAlign w:val="center"/>
          </w:tcPr>
          <w:p w14:paraId="11DF113D" w14:textId="77777777" w:rsidR="00775B2B" w:rsidRDefault="00000000">
            <w:pPr>
              <w:widowControl/>
              <w:jc w:val="center"/>
              <w:textAlignment w:val="center"/>
              <w:rPr>
                <w:color w:val="000000"/>
                <w:szCs w:val="21"/>
              </w:rPr>
            </w:pPr>
            <w:r>
              <w:rPr>
                <w:color w:val="000000"/>
                <w:kern w:val="0"/>
                <w:szCs w:val="21"/>
                <w:lang w:bidi="ar"/>
              </w:rPr>
              <w:t>3.50E-02</w:t>
            </w:r>
          </w:p>
        </w:tc>
        <w:tc>
          <w:tcPr>
            <w:tcW w:w="1080" w:type="dxa"/>
            <w:noWrap/>
            <w:vAlign w:val="center"/>
          </w:tcPr>
          <w:p w14:paraId="35A50370" w14:textId="77777777" w:rsidR="00775B2B" w:rsidRDefault="00000000">
            <w:pPr>
              <w:widowControl/>
              <w:jc w:val="center"/>
              <w:textAlignment w:val="center"/>
              <w:rPr>
                <w:color w:val="000000"/>
                <w:szCs w:val="21"/>
              </w:rPr>
            </w:pPr>
            <w:r>
              <w:rPr>
                <w:color w:val="000000"/>
                <w:kern w:val="0"/>
                <w:szCs w:val="21"/>
                <w:lang w:bidi="ar"/>
              </w:rPr>
              <w:t>0.06</w:t>
            </w:r>
          </w:p>
        </w:tc>
        <w:tc>
          <w:tcPr>
            <w:tcW w:w="0" w:type="auto"/>
            <w:noWrap/>
            <w:vAlign w:val="center"/>
          </w:tcPr>
          <w:p w14:paraId="1681B4F5" w14:textId="77777777" w:rsidR="00775B2B" w:rsidRDefault="00000000">
            <w:pPr>
              <w:widowControl/>
              <w:jc w:val="center"/>
              <w:textAlignment w:val="center"/>
              <w:rPr>
                <w:color w:val="000000"/>
                <w:szCs w:val="21"/>
              </w:rPr>
            </w:pPr>
            <w:r>
              <w:rPr>
                <w:color w:val="000000"/>
                <w:kern w:val="0"/>
                <w:szCs w:val="21"/>
                <w:lang w:bidi="ar"/>
              </w:rPr>
              <w:t>达标</w:t>
            </w:r>
          </w:p>
        </w:tc>
      </w:tr>
      <w:tr w:rsidR="00775B2B" w14:paraId="3A956094" w14:textId="77777777">
        <w:trPr>
          <w:trHeight w:val="270"/>
          <w:jc w:val="center"/>
        </w:trPr>
        <w:tc>
          <w:tcPr>
            <w:tcW w:w="1080" w:type="dxa"/>
            <w:vMerge w:val="restart"/>
            <w:noWrap/>
            <w:vAlign w:val="center"/>
          </w:tcPr>
          <w:p w14:paraId="0F99A78B" w14:textId="77777777" w:rsidR="00775B2B" w:rsidRDefault="00000000">
            <w:pPr>
              <w:widowControl/>
              <w:jc w:val="center"/>
              <w:textAlignment w:val="center"/>
              <w:rPr>
                <w:color w:val="000000"/>
                <w:szCs w:val="21"/>
              </w:rPr>
            </w:pPr>
            <w:r>
              <w:rPr>
                <w:color w:val="000000"/>
                <w:kern w:val="0"/>
                <w:szCs w:val="21"/>
                <w:lang w:bidi="ar"/>
              </w:rPr>
              <w:t>2</w:t>
            </w:r>
          </w:p>
        </w:tc>
        <w:tc>
          <w:tcPr>
            <w:tcW w:w="1096" w:type="dxa"/>
            <w:vMerge w:val="restart"/>
            <w:noWrap/>
            <w:vAlign w:val="center"/>
          </w:tcPr>
          <w:p w14:paraId="14BD36DF" w14:textId="77777777" w:rsidR="00775B2B" w:rsidRDefault="00000000">
            <w:pPr>
              <w:widowControl/>
              <w:jc w:val="center"/>
              <w:textAlignment w:val="center"/>
              <w:rPr>
                <w:color w:val="000000"/>
                <w:szCs w:val="21"/>
              </w:rPr>
            </w:pPr>
            <w:r>
              <w:rPr>
                <w:color w:val="000000"/>
                <w:kern w:val="0"/>
                <w:szCs w:val="21"/>
                <w:lang w:bidi="ar"/>
              </w:rPr>
              <w:t>岔哈泉村</w:t>
            </w:r>
          </w:p>
        </w:tc>
        <w:tc>
          <w:tcPr>
            <w:tcW w:w="1316" w:type="dxa"/>
            <w:vMerge w:val="restart"/>
            <w:noWrap/>
            <w:vAlign w:val="center"/>
          </w:tcPr>
          <w:p w14:paraId="39EEC568" w14:textId="77777777" w:rsidR="00775B2B" w:rsidRDefault="00000000">
            <w:pPr>
              <w:widowControl/>
              <w:jc w:val="center"/>
              <w:textAlignment w:val="center"/>
              <w:rPr>
                <w:color w:val="000000"/>
                <w:szCs w:val="21"/>
              </w:rPr>
            </w:pPr>
            <w:r>
              <w:rPr>
                <w:color w:val="000000"/>
                <w:kern w:val="0"/>
                <w:szCs w:val="21"/>
                <w:lang w:bidi="ar"/>
              </w:rPr>
              <w:t>-8569</w:t>
            </w:r>
            <w:r>
              <w:rPr>
                <w:color w:val="000000"/>
                <w:kern w:val="0"/>
                <w:szCs w:val="21"/>
                <w:lang w:bidi="ar"/>
              </w:rPr>
              <w:t>，</w:t>
            </w:r>
            <w:r>
              <w:rPr>
                <w:color w:val="000000"/>
                <w:kern w:val="0"/>
                <w:szCs w:val="21"/>
                <w:lang w:bidi="ar"/>
              </w:rPr>
              <w:t>0</w:t>
            </w:r>
          </w:p>
        </w:tc>
        <w:tc>
          <w:tcPr>
            <w:tcW w:w="1080" w:type="dxa"/>
            <w:vMerge w:val="restart"/>
            <w:noWrap/>
            <w:vAlign w:val="center"/>
          </w:tcPr>
          <w:p w14:paraId="1817E9B2" w14:textId="77777777" w:rsidR="00775B2B" w:rsidRDefault="00000000">
            <w:pPr>
              <w:widowControl/>
              <w:jc w:val="center"/>
              <w:textAlignment w:val="center"/>
              <w:rPr>
                <w:color w:val="000000"/>
                <w:szCs w:val="21"/>
              </w:rPr>
            </w:pPr>
            <w:r>
              <w:rPr>
                <w:color w:val="000000"/>
                <w:kern w:val="0"/>
                <w:szCs w:val="21"/>
                <w:lang w:bidi="ar"/>
              </w:rPr>
              <w:t>1008.66</w:t>
            </w:r>
          </w:p>
        </w:tc>
        <w:tc>
          <w:tcPr>
            <w:tcW w:w="1080" w:type="dxa"/>
            <w:vMerge w:val="restart"/>
            <w:noWrap/>
            <w:vAlign w:val="center"/>
          </w:tcPr>
          <w:p w14:paraId="686D0D01" w14:textId="77777777" w:rsidR="00775B2B" w:rsidRDefault="00000000">
            <w:pPr>
              <w:widowControl/>
              <w:jc w:val="center"/>
              <w:textAlignment w:val="center"/>
              <w:rPr>
                <w:color w:val="000000"/>
                <w:szCs w:val="21"/>
              </w:rPr>
            </w:pPr>
            <w:r>
              <w:rPr>
                <w:color w:val="000000"/>
                <w:kern w:val="0"/>
                <w:szCs w:val="21"/>
                <w:lang w:bidi="ar"/>
              </w:rPr>
              <w:t>1008.66</w:t>
            </w:r>
          </w:p>
        </w:tc>
        <w:tc>
          <w:tcPr>
            <w:tcW w:w="1080" w:type="dxa"/>
            <w:vMerge w:val="restart"/>
            <w:noWrap/>
            <w:vAlign w:val="center"/>
          </w:tcPr>
          <w:p w14:paraId="3A98DA2C" w14:textId="77777777" w:rsidR="00775B2B" w:rsidRDefault="00000000">
            <w:pPr>
              <w:widowControl/>
              <w:jc w:val="center"/>
              <w:textAlignment w:val="center"/>
              <w:rPr>
                <w:color w:val="000000"/>
                <w:szCs w:val="21"/>
              </w:rPr>
            </w:pPr>
            <w:r>
              <w:rPr>
                <w:color w:val="000000"/>
                <w:kern w:val="0"/>
                <w:szCs w:val="21"/>
                <w:lang w:bidi="ar"/>
              </w:rPr>
              <w:t>0</w:t>
            </w:r>
          </w:p>
        </w:tc>
        <w:tc>
          <w:tcPr>
            <w:tcW w:w="0" w:type="auto"/>
            <w:noWrap/>
            <w:vAlign w:val="center"/>
          </w:tcPr>
          <w:p w14:paraId="14F698A9" w14:textId="77777777" w:rsidR="00775B2B" w:rsidRDefault="00000000">
            <w:pPr>
              <w:widowControl/>
              <w:jc w:val="center"/>
              <w:textAlignment w:val="center"/>
              <w:rPr>
                <w:color w:val="000000"/>
                <w:szCs w:val="21"/>
              </w:rPr>
            </w:pPr>
            <w:r>
              <w:rPr>
                <w:color w:val="000000"/>
                <w:kern w:val="0"/>
                <w:szCs w:val="21"/>
                <w:lang w:bidi="ar"/>
              </w:rPr>
              <w:t>日平均</w:t>
            </w:r>
          </w:p>
        </w:tc>
        <w:tc>
          <w:tcPr>
            <w:tcW w:w="1096" w:type="dxa"/>
            <w:noWrap/>
            <w:vAlign w:val="center"/>
          </w:tcPr>
          <w:p w14:paraId="534B5A98" w14:textId="77777777" w:rsidR="00775B2B" w:rsidRDefault="00000000">
            <w:pPr>
              <w:widowControl/>
              <w:jc w:val="center"/>
              <w:textAlignment w:val="center"/>
              <w:rPr>
                <w:color w:val="000000"/>
                <w:szCs w:val="21"/>
              </w:rPr>
            </w:pPr>
            <w:r>
              <w:rPr>
                <w:color w:val="000000"/>
                <w:kern w:val="0"/>
                <w:szCs w:val="21"/>
                <w:lang w:bidi="ar"/>
              </w:rPr>
              <w:t>6.03E-05</w:t>
            </w:r>
          </w:p>
        </w:tc>
        <w:tc>
          <w:tcPr>
            <w:tcW w:w="1640" w:type="dxa"/>
            <w:noWrap/>
            <w:vAlign w:val="center"/>
          </w:tcPr>
          <w:p w14:paraId="0CDF52D6" w14:textId="77777777" w:rsidR="00775B2B" w:rsidRDefault="00000000">
            <w:pPr>
              <w:widowControl/>
              <w:jc w:val="center"/>
              <w:textAlignment w:val="center"/>
              <w:rPr>
                <w:color w:val="000000"/>
                <w:szCs w:val="21"/>
              </w:rPr>
            </w:pPr>
            <w:r>
              <w:rPr>
                <w:color w:val="000000"/>
                <w:kern w:val="0"/>
                <w:szCs w:val="21"/>
                <w:lang w:bidi="ar"/>
              </w:rPr>
              <w:t>230731</w:t>
            </w:r>
          </w:p>
        </w:tc>
        <w:tc>
          <w:tcPr>
            <w:tcW w:w="1096" w:type="dxa"/>
            <w:noWrap/>
            <w:vAlign w:val="center"/>
          </w:tcPr>
          <w:p w14:paraId="6E799882" w14:textId="77777777" w:rsidR="00775B2B" w:rsidRDefault="00000000">
            <w:pPr>
              <w:widowControl/>
              <w:jc w:val="center"/>
              <w:textAlignment w:val="center"/>
              <w:rPr>
                <w:color w:val="000000"/>
                <w:szCs w:val="21"/>
              </w:rPr>
            </w:pPr>
            <w:r>
              <w:rPr>
                <w:color w:val="000000"/>
                <w:kern w:val="0"/>
                <w:szCs w:val="21"/>
                <w:lang w:bidi="ar"/>
              </w:rPr>
              <w:t>7.50E-02</w:t>
            </w:r>
          </w:p>
        </w:tc>
        <w:tc>
          <w:tcPr>
            <w:tcW w:w="1080" w:type="dxa"/>
            <w:noWrap/>
            <w:vAlign w:val="center"/>
          </w:tcPr>
          <w:p w14:paraId="49DC98FB" w14:textId="77777777" w:rsidR="00775B2B" w:rsidRDefault="00000000">
            <w:pPr>
              <w:widowControl/>
              <w:jc w:val="center"/>
              <w:textAlignment w:val="center"/>
              <w:rPr>
                <w:color w:val="000000"/>
                <w:szCs w:val="21"/>
              </w:rPr>
            </w:pPr>
            <w:r>
              <w:rPr>
                <w:color w:val="000000"/>
                <w:kern w:val="0"/>
                <w:szCs w:val="21"/>
                <w:lang w:bidi="ar"/>
              </w:rPr>
              <w:t>0.08</w:t>
            </w:r>
          </w:p>
        </w:tc>
        <w:tc>
          <w:tcPr>
            <w:tcW w:w="0" w:type="auto"/>
            <w:noWrap/>
            <w:vAlign w:val="center"/>
          </w:tcPr>
          <w:p w14:paraId="2EE5A270" w14:textId="77777777" w:rsidR="00775B2B" w:rsidRDefault="00000000">
            <w:pPr>
              <w:widowControl/>
              <w:jc w:val="center"/>
              <w:textAlignment w:val="center"/>
              <w:rPr>
                <w:color w:val="000000"/>
                <w:szCs w:val="21"/>
              </w:rPr>
            </w:pPr>
            <w:r>
              <w:rPr>
                <w:color w:val="000000"/>
                <w:kern w:val="0"/>
                <w:szCs w:val="21"/>
                <w:lang w:bidi="ar"/>
              </w:rPr>
              <w:t>达标</w:t>
            </w:r>
          </w:p>
        </w:tc>
      </w:tr>
      <w:tr w:rsidR="00775B2B" w14:paraId="04FC7D11" w14:textId="77777777">
        <w:trPr>
          <w:trHeight w:val="270"/>
          <w:jc w:val="center"/>
        </w:trPr>
        <w:tc>
          <w:tcPr>
            <w:tcW w:w="1080" w:type="dxa"/>
            <w:vMerge/>
            <w:noWrap/>
            <w:vAlign w:val="center"/>
          </w:tcPr>
          <w:p w14:paraId="0FA6E8F5" w14:textId="77777777" w:rsidR="00775B2B" w:rsidRDefault="00775B2B">
            <w:pPr>
              <w:jc w:val="center"/>
              <w:rPr>
                <w:color w:val="000000"/>
                <w:szCs w:val="21"/>
              </w:rPr>
            </w:pPr>
          </w:p>
        </w:tc>
        <w:tc>
          <w:tcPr>
            <w:tcW w:w="1096" w:type="dxa"/>
            <w:vMerge/>
            <w:noWrap/>
            <w:vAlign w:val="center"/>
          </w:tcPr>
          <w:p w14:paraId="1143B4A8" w14:textId="77777777" w:rsidR="00775B2B" w:rsidRDefault="00775B2B">
            <w:pPr>
              <w:jc w:val="center"/>
              <w:rPr>
                <w:color w:val="000000"/>
                <w:szCs w:val="21"/>
              </w:rPr>
            </w:pPr>
          </w:p>
        </w:tc>
        <w:tc>
          <w:tcPr>
            <w:tcW w:w="1316" w:type="dxa"/>
            <w:vMerge/>
            <w:noWrap/>
            <w:vAlign w:val="center"/>
          </w:tcPr>
          <w:p w14:paraId="6D76469A" w14:textId="77777777" w:rsidR="00775B2B" w:rsidRDefault="00775B2B">
            <w:pPr>
              <w:jc w:val="center"/>
              <w:rPr>
                <w:color w:val="000000"/>
                <w:szCs w:val="21"/>
              </w:rPr>
            </w:pPr>
          </w:p>
        </w:tc>
        <w:tc>
          <w:tcPr>
            <w:tcW w:w="1080" w:type="dxa"/>
            <w:vMerge/>
            <w:noWrap/>
            <w:vAlign w:val="center"/>
          </w:tcPr>
          <w:p w14:paraId="6D7F7D46" w14:textId="77777777" w:rsidR="00775B2B" w:rsidRDefault="00775B2B">
            <w:pPr>
              <w:jc w:val="center"/>
              <w:rPr>
                <w:color w:val="000000"/>
                <w:szCs w:val="21"/>
              </w:rPr>
            </w:pPr>
          </w:p>
        </w:tc>
        <w:tc>
          <w:tcPr>
            <w:tcW w:w="1080" w:type="dxa"/>
            <w:vMerge/>
            <w:noWrap/>
            <w:vAlign w:val="center"/>
          </w:tcPr>
          <w:p w14:paraId="4EF5E608" w14:textId="77777777" w:rsidR="00775B2B" w:rsidRDefault="00775B2B">
            <w:pPr>
              <w:jc w:val="center"/>
              <w:rPr>
                <w:color w:val="000000"/>
                <w:szCs w:val="21"/>
              </w:rPr>
            </w:pPr>
          </w:p>
        </w:tc>
        <w:tc>
          <w:tcPr>
            <w:tcW w:w="1080" w:type="dxa"/>
            <w:vMerge/>
            <w:noWrap/>
            <w:vAlign w:val="center"/>
          </w:tcPr>
          <w:p w14:paraId="4A86A7A2" w14:textId="77777777" w:rsidR="00775B2B" w:rsidRDefault="00775B2B">
            <w:pPr>
              <w:jc w:val="center"/>
              <w:rPr>
                <w:color w:val="000000"/>
                <w:szCs w:val="21"/>
              </w:rPr>
            </w:pPr>
          </w:p>
        </w:tc>
        <w:tc>
          <w:tcPr>
            <w:tcW w:w="0" w:type="auto"/>
            <w:noWrap/>
            <w:vAlign w:val="center"/>
          </w:tcPr>
          <w:p w14:paraId="2AD9CCD1" w14:textId="77777777" w:rsidR="00775B2B" w:rsidRDefault="00000000">
            <w:pPr>
              <w:widowControl/>
              <w:jc w:val="center"/>
              <w:textAlignment w:val="center"/>
              <w:rPr>
                <w:color w:val="000000"/>
                <w:szCs w:val="21"/>
              </w:rPr>
            </w:pPr>
            <w:r>
              <w:rPr>
                <w:color w:val="000000"/>
                <w:kern w:val="0"/>
                <w:szCs w:val="21"/>
                <w:lang w:bidi="ar"/>
              </w:rPr>
              <w:t>年平均</w:t>
            </w:r>
          </w:p>
        </w:tc>
        <w:tc>
          <w:tcPr>
            <w:tcW w:w="1096" w:type="dxa"/>
            <w:noWrap/>
            <w:vAlign w:val="center"/>
          </w:tcPr>
          <w:p w14:paraId="00933509" w14:textId="77777777" w:rsidR="00775B2B" w:rsidRDefault="00000000">
            <w:pPr>
              <w:widowControl/>
              <w:jc w:val="center"/>
              <w:textAlignment w:val="center"/>
              <w:rPr>
                <w:color w:val="000000"/>
                <w:szCs w:val="21"/>
              </w:rPr>
            </w:pPr>
            <w:r>
              <w:rPr>
                <w:color w:val="000000"/>
                <w:kern w:val="0"/>
                <w:szCs w:val="21"/>
                <w:lang w:bidi="ar"/>
              </w:rPr>
              <w:t>7.54E-06</w:t>
            </w:r>
          </w:p>
        </w:tc>
        <w:tc>
          <w:tcPr>
            <w:tcW w:w="1640" w:type="dxa"/>
            <w:noWrap/>
            <w:vAlign w:val="center"/>
          </w:tcPr>
          <w:p w14:paraId="2A665C35" w14:textId="77777777" w:rsidR="00775B2B" w:rsidRDefault="00000000">
            <w:pPr>
              <w:widowControl/>
              <w:jc w:val="center"/>
              <w:textAlignment w:val="center"/>
              <w:rPr>
                <w:color w:val="000000"/>
                <w:szCs w:val="21"/>
              </w:rPr>
            </w:pPr>
            <w:r>
              <w:rPr>
                <w:color w:val="000000"/>
                <w:kern w:val="0"/>
                <w:szCs w:val="21"/>
                <w:lang w:bidi="ar"/>
              </w:rPr>
              <w:t>平均值</w:t>
            </w:r>
          </w:p>
        </w:tc>
        <w:tc>
          <w:tcPr>
            <w:tcW w:w="1096" w:type="dxa"/>
            <w:noWrap/>
            <w:vAlign w:val="center"/>
          </w:tcPr>
          <w:p w14:paraId="33EC311A" w14:textId="77777777" w:rsidR="00775B2B" w:rsidRDefault="00000000">
            <w:pPr>
              <w:widowControl/>
              <w:jc w:val="center"/>
              <w:textAlignment w:val="center"/>
              <w:rPr>
                <w:color w:val="000000"/>
                <w:szCs w:val="21"/>
              </w:rPr>
            </w:pPr>
            <w:r>
              <w:rPr>
                <w:color w:val="000000"/>
                <w:kern w:val="0"/>
                <w:szCs w:val="21"/>
                <w:lang w:bidi="ar"/>
              </w:rPr>
              <w:t>3.50E-02</w:t>
            </w:r>
          </w:p>
        </w:tc>
        <w:tc>
          <w:tcPr>
            <w:tcW w:w="1080" w:type="dxa"/>
            <w:noWrap/>
            <w:vAlign w:val="center"/>
          </w:tcPr>
          <w:p w14:paraId="07247B3E" w14:textId="77777777" w:rsidR="00775B2B" w:rsidRDefault="00000000">
            <w:pPr>
              <w:widowControl/>
              <w:jc w:val="center"/>
              <w:textAlignment w:val="center"/>
              <w:rPr>
                <w:color w:val="000000"/>
                <w:szCs w:val="21"/>
              </w:rPr>
            </w:pPr>
            <w:r>
              <w:rPr>
                <w:color w:val="000000"/>
                <w:kern w:val="0"/>
                <w:szCs w:val="21"/>
                <w:lang w:bidi="ar"/>
              </w:rPr>
              <w:t>0.02</w:t>
            </w:r>
          </w:p>
        </w:tc>
        <w:tc>
          <w:tcPr>
            <w:tcW w:w="0" w:type="auto"/>
            <w:noWrap/>
            <w:vAlign w:val="center"/>
          </w:tcPr>
          <w:p w14:paraId="1D98AB9E" w14:textId="77777777" w:rsidR="00775B2B" w:rsidRDefault="00000000">
            <w:pPr>
              <w:widowControl/>
              <w:jc w:val="center"/>
              <w:textAlignment w:val="center"/>
              <w:rPr>
                <w:color w:val="000000"/>
                <w:szCs w:val="21"/>
              </w:rPr>
            </w:pPr>
            <w:r>
              <w:rPr>
                <w:color w:val="000000"/>
                <w:kern w:val="0"/>
                <w:szCs w:val="21"/>
                <w:lang w:bidi="ar"/>
              </w:rPr>
              <w:t>达标</w:t>
            </w:r>
          </w:p>
        </w:tc>
      </w:tr>
      <w:tr w:rsidR="00775B2B" w14:paraId="0D4A95A6" w14:textId="77777777">
        <w:trPr>
          <w:trHeight w:val="270"/>
          <w:jc w:val="center"/>
        </w:trPr>
        <w:tc>
          <w:tcPr>
            <w:tcW w:w="1080" w:type="dxa"/>
            <w:vMerge w:val="restart"/>
            <w:noWrap/>
            <w:vAlign w:val="center"/>
          </w:tcPr>
          <w:p w14:paraId="6556BAE5" w14:textId="77777777" w:rsidR="00775B2B" w:rsidRDefault="00000000">
            <w:pPr>
              <w:widowControl/>
              <w:jc w:val="center"/>
              <w:textAlignment w:val="center"/>
              <w:rPr>
                <w:color w:val="000000"/>
                <w:szCs w:val="21"/>
              </w:rPr>
            </w:pPr>
            <w:r>
              <w:rPr>
                <w:color w:val="000000"/>
                <w:kern w:val="0"/>
                <w:szCs w:val="21"/>
                <w:lang w:bidi="ar"/>
              </w:rPr>
              <w:t>3</w:t>
            </w:r>
          </w:p>
        </w:tc>
        <w:tc>
          <w:tcPr>
            <w:tcW w:w="1096" w:type="dxa"/>
            <w:vMerge w:val="restart"/>
            <w:noWrap/>
            <w:vAlign w:val="center"/>
          </w:tcPr>
          <w:p w14:paraId="4B4CD0D9" w14:textId="77777777" w:rsidR="00775B2B" w:rsidRDefault="00000000">
            <w:pPr>
              <w:widowControl/>
              <w:jc w:val="center"/>
              <w:textAlignment w:val="center"/>
              <w:rPr>
                <w:color w:val="000000"/>
                <w:szCs w:val="21"/>
              </w:rPr>
            </w:pPr>
            <w:r>
              <w:rPr>
                <w:color w:val="000000"/>
                <w:kern w:val="0"/>
                <w:szCs w:val="21"/>
                <w:lang w:bidi="ar"/>
              </w:rPr>
              <w:t>网格</w:t>
            </w:r>
          </w:p>
        </w:tc>
        <w:tc>
          <w:tcPr>
            <w:tcW w:w="1316" w:type="dxa"/>
            <w:noWrap/>
            <w:vAlign w:val="center"/>
          </w:tcPr>
          <w:p w14:paraId="5CF4FB55" w14:textId="77777777" w:rsidR="00775B2B" w:rsidRDefault="00000000">
            <w:pPr>
              <w:widowControl/>
              <w:jc w:val="center"/>
              <w:textAlignment w:val="center"/>
              <w:rPr>
                <w:color w:val="000000"/>
                <w:szCs w:val="21"/>
              </w:rPr>
            </w:pPr>
            <w:r>
              <w:rPr>
                <w:rFonts w:hint="eastAsia"/>
                <w:color w:val="000000"/>
                <w:kern w:val="0"/>
                <w:szCs w:val="21"/>
                <w:lang w:bidi="ar"/>
              </w:rPr>
              <w:t>500,200</w:t>
            </w:r>
          </w:p>
        </w:tc>
        <w:tc>
          <w:tcPr>
            <w:tcW w:w="1080" w:type="dxa"/>
            <w:noWrap/>
            <w:vAlign w:val="center"/>
          </w:tcPr>
          <w:p w14:paraId="3D5AD84D" w14:textId="77777777" w:rsidR="00775B2B" w:rsidRDefault="00000000">
            <w:pPr>
              <w:widowControl/>
              <w:jc w:val="center"/>
              <w:textAlignment w:val="center"/>
              <w:rPr>
                <w:color w:val="000000"/>
                <w:szCs w:val="21"/>
              </w:rPr>
            </w:pPr>
            <w:r>
              <w:rPr>
                <w:rFonts w:hint="eastAsia"/>
                <w:color w:val="000000"/>
                <w:kern w:val="0"/>
                <w:szCs w:val="21"/>
                <w:lang w:bidi="ar"/>
              </w:rPr>
              <w:t>802.40</w:t>
            </w:r>
          </w:p>
        </w:tc>
        <w:tc>
          <w:tcPr>
            <w:tcW w:w="1080" w:type="dxa"/>
            <w:noWrap/>
            <w:vAlign w:val="center"/>
          </w:tcPr>
          <w:p w14:paraId="6128D571" w14:textId="77777777" w:rsidR="00775B2B" w:rsidRDefault="00000000">
            <w:pPr>
              <w:widowControl/>
              <w:jc w:val="center"/>
              <w:textAlignment w:val="center"/>
              <w:rPr>
                <w:color w:val="000000"/>
                <w:szCs w:val="21"/>
              </w:rPr>
            </w:pPr>
            <w:r>
              <w:rPr>
                <w:rFonts w:hint="eastAsia"/>
                <w:color w:val="000000"/>
                <w:kern w:val="0"/>
                <w:szCs w:val="21"/>
                <w:lang w:bidi="ar"/>
              </w:rPr>
              <w:t>802.40</w:t>
            </w:r>
          </w:p>
        </w:tc>
        <w:tc>
          <w:tcPr>
            <w:tcW w:w="0" w:type="auto"/>
            <w:noWrap/>
            <w:vAlign w:val="center"/>
          </w:tcPr>
          <w:p w14:paraId="76913739" w14:textId="77777777" w:rsidR="00775B2B" w:rsidRDefault="00000000">
            <w:pPr>
              <w:widowControl/>
              <w:jc w:val="center"/>
              <w:textAlignment w:val="center"/>
              <w:rPr>
                <w:color w:val="000000"/>
                <w:szCs w:val="21"/>
              </w:rPr>
            </w:pPr>
            <w:r>
              <w:rPr>
                <w:color w:val="000000"/>
                <w:kern w:val="0"/>
                <w:szCs w:val="21"/>
                <w:lang w:bidi="ar"/>
              </w:rPr>
              <w:t>0</w:t>
            </w:r>
          </w:p>
        </w:tc>
        <w:tc>
          <w:tcPr>
            <w:tcW w:w="0" w:type="auto"/>
            <w:noWrap/>
            <w:vAlign w:val="center"/>
          </w:tcPr>
          <w:p w14:paraId="3C008A7B" w14:textId="77777777" w:rsidR="00775B2B" w:rsidRDefault="00000000">
            <w:pPr>
              <w:widowControl/>
              <w:jc w:val="center"/>
              <w:textAlignment w:val="center"/>
              <w:rPr>
                <w:color w:val="000000"/>
                <w:szCs w:val="21"/>
              </w:rPr>
            </w:pPr>
            <w:r>
              <w:rPr>
                <w:color w:val="000000"/>
                <w:kern w:val="0"/>
                <w:szCs w:val="21"/>
                <w:lang w:bidi="ar"/>
              </w:rPr>
              <w:t>日平均</w:t>
            </w:r>
          </w:p>
        </w:tc>
        <w:tc>
          <w:tcPr>
            <w:tcW w:w="1096" w:type="dxa"/>
            <w:noWrap/>
            <w:vAlign w:val="center"/>
          </w:tcPr>
          <w:p w14:paraId="7BCD656D" w14:textId="77777777" w:rsidR="00775B2B" w:rsidRDefault="00000000">
            <w:pPr>
              <w:widowControl/>
              <w:jc w:val="center"/>
              <w:textAlignment w:val="center"/>
              <w:rPr>
                <w:color w:val="000000"/>
                <w:szCs w:val="21"/>
              </w:rPr>
            </w:pPr>
            <w:r>
              <w:rPr>
                <w:color w:val="000000"/>
                <w:kern w:val="0"/>
                <w:szCs w:val="21"/>
                <w:lang w:bidi="ar"/>
              </w:rPr>
              <w:t>2.34E-03</w:t>
            </w:r>
          </w:p>
        </w:tc>
        <w:tc>
          <w:tcPr>
            <w:tcW w:w="1640" w:type="dxa"/>
            <w:noWrap/>
            <w:vAlign w:val="center"/>
          </w:tcPr>
          <w:p w14:paraId="11B8F126" w14:textId="77777777" w:rsidR="00775B2B" w:rsidRDefault="00000000">
            <w:pPr>
              <w:widowControl/>
              <w:jc w:val="center"/>
              <w:textAlignment w:val="center"/>
              <w:rPr>
                <w:color w:val="000000"/>
                <w:szCs w:val="21"/>
              </w:rPr>
            </w:pPr>
            <w:r>
              <w:rPr>
                <w:color w:val="000000"/>
                <w:kern w:val="0"/>
                <w:szCs w:val="21"/>
                <w:lang w:bidi="ar"/>
              </w:rPr>
              <w:t>230905</w:t>
            </w:r>
          </w:p>
        </w:tc>
        <w:tc>
          <w:tcPr>
            <w:tcW w:w="1096" w:type="dxa"/>
            <w:noWrap/>
            <w:vAlign w:val="center"/>
          </w:tcPr>
          <w:p w14:paraId="7F07FDAA" w14:textId="77777777" w:rsidR="00775B2B" w:rsidRDefault="00000000">
            <w:pPr>
              <w:widowControl/>
              <w:jc w:val="center"/>
              <w:textAlignment w:val="center"/>
              <w:rPr>
                <w:color w:val="000000"/>
                <w:szCs w:val="21"/>
              </w:rPr>
            </w:pPr>
            <w:r>
              <w:rPr>
                <w:color w:val="000000"/>
                <w:kern w:val="0"/>
                <w:szCs w:val="21"/>
                <w:lang w:bidi="ar"/>
              </w:rPr>
              <w:t>7.50E-02</w:t>
            </w:r>
          </w:p>
        </w:tc>
        <w:tc>
          <w:tcPr>
            <w:tcW w:w="1080" w:type="dxa"/>
            <w:noWrap/>
            <w:vAlign w:val="center"/>
          </w:tcPr>
          <w:p w14:paraId="709B722B" w14:textId="77777777" w:rsidR="00775B2B" w:rsidRDefault="00000000">
            <w:pPr>
              <w:widowControl/>
              <w:jc w:val="center"/>
              <w:textAlignment w:val="center"/>
              <w:rPr>
                <w:color w:val="000000"/>
                <w:szCs w:val="21"/>
              </w:rPr>
            </w:pPr>
            <w:r>
              <w:rPr>
                <w:color w:val="000000"/>
                <w:kern w:val="0"/>
                <w:szCs w:val="21"/>
                <w:lang w:bidi="ar"/>
              </w:rPr>
              <w:t>3.12</w:t>
            </w:r>
          </w:p>
        </w:tc>
        <w:tc>
          <w:tcPr>
            <w:tcW w:w="0" w:type="auto"/>
            <w:noWrap/>
            <w:vAlign w:val="center"/>
          </w:tcPr>
          <w:p w14:paraId="1677CEF0" w14:textId="77777777" w:rsidR="00775B2B" w:rsidRDefault="00000000">
            <w:pPr>
              <w:widowControl/>
              <w:jc w:val="center"/>
              <w:textAlignment w:val="center"/>
              <w:rPr>
                <w:color w:val="000000"/>
                <w:szCs w:val="21"/>
              </w:rPr>
            </w:pPr>
            <w:r>
              <w:rPr>
                <w:color w:val="000000"/>
                <w:kern w:val="0"/>
                <w:szCs w:val="21"/>
                <w:lang w:bidi="ar"/>
              </w:rPr>
              <w:t>达标</w:t>
            </w:r>
          </w:p>
        </w:tc>
      </w:tr>
      <w:tr w:rsidR="00775B2B" w14:paraId="78AB3F00" w14:textId="77777777">
        <w:trPr>
          <w:trHeight w:val="270"/>
          <w:jc w:val="center"/>
        </w:trPr>
        <w:tc>
          <w:tcPr>
            <w:tcW w:w="1080" w:type="dxa"/>
            <w:vMerge/>
            <w:noWrap/>
            <w:vAlign w:val="center"/>
          </w:tcPr>
          <w:p w14:paraId="015BA739" w14:textId="77777777" w:rsidR="00775B2B" w:rsidRDefault="00775B2B">
            <w:pPr>
              <w:rPr>
                <w:color w:val="000000"/>
                <w:szCs w:val="21"/>
              </w:rPr>
            </w:pPr>
          </w:p>
        </w:tc>
        <w:tc>
          <w:tcPr>
            <w:tcW w:w="1096" w:type="dxa"/>
            <w:vMerge/>
            <w:noWrap/>
            <w:vAlign w:val="center"/>
          </w:tcPr>
          <w:p w14:paraId="342AE5BD" w14:textId="77777777" w:rsidR="00775B2B" w:rsidRDefault="00775B2B">
            <w:pPr>
              <w:rPr>
                <w:color w:val="000000"/>
                <w:szCs w:val="21"/>
              </w:rPr>
            </w:pPr>
          </w:p>
        </w:tc>
        <w:tc>
          <w:tcPr>
            <w:tcW w:w="1316" w:type="dxa"/>
            <w:noWrap/>
            <w:vAlign w:val="center"/>
          </w:tcPr>
          <w:p w14:paraId="6CBC47B2" w14:textId="77777777" w:rsidR="00775B2B" w:rsidRDefault="00000000">
            <w:pPr>
              <w:widowControl/>
              <w:jc w:val="center"/>
              <w:textAlignment w:val="center"/>
              <w:rPr>
                <w:color w:val="000000"/>
                <w:szCs w:val="21"/>
              </w:rPr>
            </w:pPr>
            <w:r>
              <w:rPr>
                <w:rFonts w:hint="eastAsia"/>
                <w:color w:val="000000"/>
                <w:kern w:val="0"/>
                <w:szCs w:val="21"/>
                <w:lang w:bidi="ar"/>
              </w:rPr>
              <w:t>500,200</w:t>
            </w:r>
          </w:p>
        </w:tc>
        <w:tc>
          <w:tcPr>
            <w:tcW w:w="1080" w:type="dxa"/>
            <w:noWrap/>
            <w:vAlign w:val="center"/>
          </w:tcPr>
          <w:p w14:paraId="0E175A4F" w14:textId="77777777" w:rsidR="00775B2B" w:rsidRDefault="00000000">
            <w:pPr>
              <w:widowControl/>
              <w:jc w:val="center"/>
              <w:textAlignment w:val="center"/>
              <w:rPr>
                <w:color w:val="000000"/>
                <w:szCs w:val="21"/>
              </w:rPr>
            </w:pPr>
            <w:r>
              <w:rPr>
                <w:rFonts w:hint="eastAsia"/>
                <w:color w:val="000000"/>
                <w:kern w:val="0"/>
                <w:szCs w:val="21"/>
                <w:lang w:bidi="ar"/>
              </w:rPr>
              <w:t>802.40</w:t>
            </w:r>
          </w:p>
        </w:tc>
        <w:tc>
          <w:tcPr>
            <w:tcW w:w="1080" w:type="dxa"/>
            <w:noWrap/>
            <w:vAlign w:val="center"/>
          </w:tcPr>
          <w:p w14:paraId="30F05474" w14:textId="77777777" w:rsidR="00775B2B" w:rsidRDefault="00000000">
            <w:pPr>
              <w:widowControl/>
              <w:jc w:val="center"/>
              <w:textAlignment w:val="center"/>
              <w:rPr>
                <w:color w:val="000000"/>
                <w:szCs w:val="21"/>
              </w:rPr>
            </w:pPr>
            <w:r>
              <w:rPr>
                <w:rFonts w:hint="eastAsia"/>
                <w:color w:val="000000"/>
                <w:kern w:val="0"/>
                <w:szCs w:val="21"/>
                <w:lang w:bidi="ar"/>
              </w:rPr>
              <w:t>802.40</w:t>
            </w:r>
          </w:p>
        </w:tc>
        <w:tc>
          <w:tcPr>
            <w:tcW w:w="0" w:type="auto"/>
            <w:noWrap/>
            <w:vAlign w:val="center"/>
          </w:tcPr>
          <w:p w14:paraId="0EE4B21F" w14:textId="77777777" w:rsidR="00775B2B" w:rsidRDefault="00000000">
            <w:pPr>
              <w:widowControl/>
              <w:jc w:val="center"/>
              <w:textAlignment w:val="center"/>
              <w:rPr>
                <w:color w:val="000000"/>
                <w:szCs w:val="21"/>
              </w:rPr>
            </w:pPr>
            <w:r>
              <w:rPr>
                <w:color w:val="000000"/>
                <w:kern w:val="0"/>
                <w:szCs w:val="21"/>
                <w:lang w:bidi="ar"/>
              </w:rPr>
              <w:t>0</w:t>
            </w:r>
          </w:p>
        </w:tc>
        <w:tc>
          <w:tcPr>
            <w:tcW w:w="0" w:type="auto"/>
            <w:noWrap/>
            <w:vAlign w:val="center"/>
          </w:tcPr>
          <w:p w14:paraId="769209C7" w14:textId="77777777" w:rsidR="00775B2B" w:rsidRDefault="00000000">
            <w:pPr>
              <w:widowControl/>
              <w:jc w:val="center"/>
              <w:textAlignment w:val="center"/>
              <w:rPr>
                <w:color w:val="000000"/>
                <w:szCs w:val="21"/>
              </w:rPr>
            </w:pPr>
            <w:r>
              <w:rPr>
                <w:color w:val="000000"/>
                <w:kern w:val="0"/>
                <w:szCs w:val="21"/>
                <w:lang w:bidi="ar"/>
              </w:rPr>
              <w:t>年平均</w:t>
            </w:r>
          </w:p>
        </w:tc>
        <w:tc>
          <w:tcPr>
            <w:tcW w:w="1096" w:type="dxa"/>
            <w:noWrap/>
            <w:vAlign w:val="center"/>
          </w:tcPr>
          <w:p w14:paraId="5B8E122D" w14:textId="77777777" w:rsidR="00775B2B" w:rsidRDefault="00000000">
            <w:pPr>
              <w:widowControl/>
              <w:jc w:val="center"/>
              <w:textAlignment w:val="center"/>
              <w:rPr>
                <w:color w:val="000000"/>
                <w:szCs w:val="21"/>
              </w:rPr>
            </w:pPr>
            <w:r>
              <w:rPr>
                <w:color w:val="000000"/>
                <w:kern w:val="0"/>
                <w:szCs w:val="21"/>
                <w:lang w:bidi="ar"/>
              </w:rPr>
              <w:t>6.85E-04</w:t>
            </w:r>
          </w:p>
        </w:tc>
        <w:tc>
          <w:tcPr>
            <w:tcW w:w="1640" w:type="dxa"/>
            <w:noWrap/>
            <w:vAlign w:val="center"/>
          </w:tcPr>
          <w:p w14:paraId="745C1DFD" w14:textId="77777777" w:rsidR="00775B2B" w:rsidRDefault="00000000">
            <w:pPr>
              <w:widowControl/>
              <w:jc w:val="center"/>
              <w:textAlignment w:val="center"/>
              <w:rPr>
                <w:color w:val="000000"/>
                <w:szCs w:val="21"/>
              </w:rPr>
            </w:pPr>
            <w:r>
              <w:rPr>
                <w:color w:val="000000"/>
                <w:kern w:val="0"/>
                <w:szCs w:val="21"/>
                <w:lang w:bidi="ar"/>
              </w:rPr>
              <w:t>平均值</w:t>
            </w:r>
          </w:p>
        </w:tc>
        <w:tc>
          <w:tcPr>
            <w:tcW w:w="1096" w:type="dxa"/>
            <w:noWrap/>
            <w:vAlign w:val="center"/>
          </w:tcPr>
          <w:p w14:paraId="0CF7645B" w14:textId="77777777" w:rsidR="00775B2B" w:rsidRDefault="00000000">
            <w:pPr>
              <w:widowControl/>
              <w:jc w:val="center"/>
              <w:textAlignment w:val="center"/>
              <w:rPr>
                <w:color w:val="000000"/>
                <w:szCs w:val="21"/>
              </w:rPr>
            </w:pPr>
            <w:r>
              <w:rPr>
                <w:color w:val="000000"/>
                <w:kern w:val="0"/>
                <w:szCs w:val="21"/>
                <w:lang w:bidi="ar"/>
              </w:rPr>
              <w:t>3.50E-02</w:t>
            </w:r>
          </w:p>
        </w:tc>
        <w:tc>
          <w:tcPr>
            <w:tcW w:w="1080" w:type="dxa"/>
            <w:noWrap/>
            <w:vAlign w:val="center"/>
          </w:tcPr>
          <w:p w14:paraId="09D1AAD6" w14:textId="77777777" w:rsidR="00775B2B" w:rsidRDefault="00000000">
            <w:pPr>
              <w:widowControl/>
              <w:jc w:val="center"/>
              <w:textAlignment w:val="center"/>
              <w:rPr>
                <w:color w:val="000000"/>
                <w:szCs w:val="21"/>
              </w:rPr>
            </w:pPr>
            <w:r>
              <w:rPr>
                <w:color w:val="000000"/>
                <w:kern w:val="0"/>
                <w:szCs w:val="21"/>
                <w:lang w:bidi="ar"/>
              </w:rPr>
              <w:t>1.96</w:t>
            </w:r>
          </w:p>
        </w:tc>
        <w:tc>
          <w:tcPr>
            <w:tcW w:w="0" w:type="auto"/>
            <w:noWrap/>
            <w:vAlign w:val="center"/>
          </w:tcPr>
          <w:p w14:paraId="4B939AEC" w14:textId="77777777" w:rsidR="00775B2B" w:rsidRDefault="00000000">
            <w:pPr>
              <w:widowControl/>
              <w:jc w:val="center"/>
              <w:textAlignment w:val="center"/>
              <w:rPr>
                <w:color w:val="000000"/>
                <w:szCs w:val="21"/>
              </w:rPr>
            </w:pPr>
            <w:r>
              <w:rPr>
                <w:color w:val="000000"/>
                <w:kern w:val="0"/>
                <w:szCs w:val="21"/>
                <w:lang w:bidi="ar"/>
              </w:rPr>
              <w:t>达标</w:t>
            </w:r>
          </w:p>
        </w:tc>
      </w:tr>
    </w:tbl>
    <w:p w14:paraId="5C9CD916" w14:textId="77777777" w:rsidR="00775B2B" w:rsidRDefault="00775B2B">
      <w:pPr>
        <w:pStyle w:val="afd"/>
        <w:spacing w:after="0" w:line="360" w:lineRule="auto"/>
        <w:ind w:firstLineChars="200" w:firstLine="422"/>
        <w:rPr>
          <w:b/>
          <w:color w:val="FF0000"/>
        </w:rPr>
      </w:pPr>
    </w:p>
    <w:p w14:paraId="08410506" w14:textId="0D20450E" w:rsidR="00775B2B" w:rsidRDefault="00000000">
      <w:pPr>
        <w:jc w:val="center"/>
        <w:rPr>
          <w:b/>
        </w:rPr>
      </w:pPr>
      <w:r>
        <w:rPr>
          <w:rFonts w:eastAsia="黑体"/>
          <w:sz w:val="24"/>
        </w:rPr>
        <w:t>表</w:t>
      </w:r>
      <w:r>
        <w:rPr>
          <w:rFonts w:eastAsia="黑体"/>
          <w:sz w:val="24"/>
        </w:rPr>
        <w:t xml:space="preserve">5.1-17    </w:t>
      </w:r>
      <w:r>
        <w:rPr>
          <w:rFonts w:eastAsia="黑体"/>
          <w:sz w:val="24"/>
        </w:rPr>
        <w:t>汞最大落地浓度贡献值及其发生的时间统计一览表</w:t>
      </w:r>
    </w:p>
    <w:tbl>
      <w:tblPr>
        <w:tblW w:w="13454" w:type="dxa"/>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4A0" w:firstRow="1" w:lastRow="0" w:firstColumn="1" w:lastColumn="0" w:noHBand="0" w:noVBand="1"/>
      </w:tblPr>
      <w:tblGrid>
        <w:gridCol w:w="1057"/>
        <w:gridCol w:w="1057"/>
        <w:gridCol w:w="1273"/>
        <w:gridCol w:w="1058"/>
        <w:gridCol w:w="1058"/>
        <w:gridCol w:w="1058"/>
        <w:gridCol w:w="1058"/>
        <w:gridCol w:w="1058"/>
        <w:gridCol w:w="1640"/>
        <w:gridCol w:w="1058"/>
        <w:gridCol w:w="1058"/>
        <w:gridCol w:w="1058"/>
      </w:tblGrid>
      <w:tr w:rsidR="00775B2B" w14:paraId="35FFB860" w14:textId="77777777">
        <w:trPr>
          <w:trHeight w:val="270"/>
          <w:jc w:val="center"/>
        </w:trPr>
        <w:tc>
          <w:tcPr>
            <w:tcW w:w="1057" w:type="dxa"/>
            <w:noWrap/>
            <w:vAlign w:val="center"/>
          </w:tcPr>
          <w:p w14:paraId="416A7D76" w14:textId="77777777" w:rsidR="00775B2B" w:rsidRDefault="00000000">
            <w:pPr>
              <w:widowControl/>
              <w:jc w:val="center"/>
              <w:textAlignment w:val="center"/>
              <w:rPr>
                <w:color w:val="000000"/>
                <w:szCs w:val="21"/>
              </w:rPr>
            </w:pPr>
            <w:r>
              <w:rPr>
                <w:color w:val="000000"/>
                <w:kern w:val="0"/>
                <w:szCs w:val="21"/>
                <w:lang w:bidi="ar"/>
              </w:rPr>
              <w:t>序号</w:t>
            </w:r>
          </w:p>
        </w:tc>
        <w:tc>
          <w:tcPr>
            <w:tcW w:w="1057" w:type="dxa"/>
            <w:noWrap/>
            <w:vAlign w:val="center"/>
          </w:tcPr>
          <w:p w14:paraId="2D5C003E" w14:textId="77777777" w:rsidR="00775B2B" w:rsidRDefault="00000000">
            <w:pPr>
              <w:widowControl/>
              <w:jc w:val="center"/>
              <w:textAlignment w:val="center"/>
              <w:rPr>
                <w:color w:val="000000"/>
                <w:szCs w:val="21"/>
              </w:rPr>
            </w:pPr>
            <w:r>
              <w:rPr>
                <w:color w:val="000000"/>
                <w:kern w:val="0"/>
                <w:szCs w:val="21"/>
                <w:lang w:bidi="ar"/>
              </w:rPr>
              <w:t>点名称</w:t>
            </w:r>
          </w:p>
        </w:tc>
        <w:tc>
          <w:tcPr>
            <w:tcW w:w="1273" w:type="dxa"/>
            <w:noWrap/>
            <w:vAlign w:val="center"/>
          </w:tcPr>
          <w:p w14:paraId="3D822556" w14:textId="77777777" w:rsidR="00775B2B" w:rsidRDefault="00000000">
            <w:pPr>
              <w:widowControl/>
              <w:jc w:val="center"/>
              <w:textAlignment w:val="center"/>
              <w:rPr>
                <w:color w:val="000000"/>
                <w:szCs w:val="21"/>
              </w:rPr>
            </w:pPr>
            <w:r>
              <w:rPr>
                <w:color w:val="000000"/>
                <w:kern w:val="0"/>
                <w:szCs w:val="21"/>
                <w:lang w:bidi="ar"/>
              </w:rPr>
              <w:t>点坐标</w:t>
            </w:r>
            <w:r>
              <w:rPr>
                <w:color w:val="000000"/>
                <w:kern w:val="0"/>
                <w:szCs w:val="21"/>
                <w:lang w:bidi="ar"/>
              </w:rPr>
              <w:t>(x</w:t>
            </w:r>
            <w:r>
              <w:rPr>
                <w:color w:val="000000"/>
                <w:kern w:val="0"/>
                <w:szCs w:val="21"/>
                <w:lang w:bidi="ar"/>
              </w:rPr>
              <w:t>或</w:t>
            </w:r>
            <w:r>
              <w:rPr>
                <w:color w:val="000000"/>
                <w:kern w:val="0"/>
                <w:szCs w:val="21"/>
                <w:lang w:bidi="ar"/>
              </w:rPr>
              <w:t>r</w:t>
            </w:r>
            <w:r>
              <w:rPr>
                <w:color w:val="000000"/>
                <w:kern w:val="0"/>
                <w:szCs w:val="21"/>
                <w:lang w:bidi="ar"/>
              </w:rPr>
              <w:t>，</w:t>
            </w:r>
            <w:r>
              <w:rPr>
                <w:color w:val="000000"/>
                <w:kern w:val="0"/>
                <w:szCs w:val="21"/>
                <w:lang w:bidi="ar"/>
              </w:rPr>
              <w:t>y</w:t>
            </w:r>
            <w:r>
              <w:rPr>
                <w:color w:val="000000"/>
                <w:kern w:val="0"/>
                <w:szCs w:val="21"/>
                <w:lang w:bidi="ar"/>
              </w:rPr>
              <w:t>或</w:t>
            </w:r>
            <w:r>
              <w:rPr>
                <w:color w:val="000000"/>
                <w:kern w:val="0"/>
                <w:szCs w:val="21"/>
                <w:lang w:bidi="ar"/>
              </w:rPr>
              <w:t>a)</w:t>
            </w:r>
          </w:p>
        </w:tc>
        <w:tc>
          <w:tcPr>
            <w:tcW w:w="1058" w:type="dxa"/>
            <w:noWrap/>
            <w:vAlign w:val="center"/>
          </w:tcPr>
          <w:p w14:paraId="44DF33C7" w14:textId="77777777" w:rsidR="00775B2B" w:rsidRDefault="00000000">
            <w:pPr>
              <w:widowControl/>
              <w:jc w:val="center"/>
              <w:textAlignment w:val="center"/>
              <w:rPr>
                <w:color w:val="000000"/>
                <w:szCs w:val="21"/>
              </w:rPr>
            </w:pPr>
            <w:r>
              <w:rPr>
                <w:color w:val="000000"/>
                <w:kern w:val="0"/>
                <w:szCs w:val="21"/>
                <w:lang w:bidi="ar"/>
              </w:rPr>
              <w:t>地面高程</w:t>
            </w:r>
            <w:r>
              <w:rPr>
                <w:color w:val="000000"/>
                <w:kern w:val="0"/>
                <w:szCs w:val="21"/>
                <w:lang w:bidi="ar"/>
              </w:rPr>
              <w:t>(m)</w:t>
            </w:r>
          </w:p>
        </w:tc>
        <w:tc>
          <w:tcPr>
            <w:tcW w:w="1058" w:type="dxa"/>
            <w:noWrap/>
            <w:vAlign w:val="center"/>
          </w:tcPr>
          <w:p w14:paraId="41D22379" w14:textId="77777777" w:rsidR="00775B2B" w:rsidRDefault="00000000">
            <w:pPr>
              <w:widowControl/>
              <w:jc w:val="center"/>
              <w:textAlignment w:val="center"/>
              <w:rPr>
                <w:color w:val="000000"/>
                <w:szCs w:val="21"/>
              </w:rPr>
            </w:pPr>
            <w:r>
              <w:rPr>
                <w:color w:val="000000"/>
                <w:kern w:val="0"/>
                <w:szCs w:val="21"/>
                <w:lang w:bidi="ar"/>
              </w:rPr>
              <w:t>山体高度尺度</w:t>
            </w:r>
            <w:r>
              <w:rPr>
                <w:color w:val="000000"/>
                <w:kern w:val="0"/>
                <w:szCs w:val="21"/>
                <w:lang w:bidi="ar"/>
              </w:rPr>
              <w:t>(m)</w:t>
            </w:r>
          </w:p>
        </w:tc>
        <w:tc>
          <w:tcPr>
            <w:tcW w:w="1058" w:type="dxa"/>
            <w:noWrap/>
            <w:vAlign w:val="center"/>
          </w:tcPr>
          <w:p w14:paraId="35A7AC0E" w14:textId="77777777" w:rsidR="00775B2B" w:rsidRDefault="00000000">
            <w:pPr>
              <w:widowControl/>
              <w:jc w:val="center"/>
              <w:textAlignment w:val="center"/>
              <w:rPr>
                <w:color w:val="000000"/>
                <w:szCs w:val="21"/>
              </w:rPr>
            </w:pPr>
            <w:r>
              <w:rPr>
                <w:color w:val="000000"/>
                <w:kern w:val="0"/>
                <w:szCs w:val="21"/>
                <w:lang w:bidi="ar"/>
              </w:rPr>
              <w:t>离地高度</w:t>
            </w:r>
            <w:r>
              <w:rPr>
                <w:color w:val="000000"/>
                <w:kern w:val="0"/>
                <w:szCs w:val="21"/>
                <w:lang w:bidi="ar"/>
              </w:rPr>
              <w:t>(m)</w:t>
            </w:r>
          </w:p>
        </w:tc>
        <w:tc>
          <w:tcPr>
            <w:tcW w:w="1058" w:type="dxa"/>
            <w:noWrap/>
            <w:vAlign w:val="center"/>
          </w:tcPr>
          <w:p w14:paraId="7C80596B" w14:textId="77777777" w:rsidR="00775B2B" w:rsidRDefault="00000000">
            <w:pPr>
              <w:widowControl/>
              <w:jc w:val="center"/>
              <w:textAlignment w:val="center"/>
              <w:rPr>
                <w:color w:val="000000"/>
                <w:szCs w:val="21"/>
              </w:rPr>
            </w:pPr>
            <w:r>
              <w:rPr>
                <w:color w:val="000000"/>
                <w:kern w:val="0"/>
                <w:szCs w:val="21"/>
                <w:lang w:bidi="ar"/>
              </w:rPr>
              <w:t>浓度类型</w:t>
            </w:r>
          </w:p>
        </w:tc>
        <w:tc>
          <w:tcPr>
            <w:tcW w:w="1058" w:type="dxa"/>
            <w:noWrap/>
            <w:vAlign w:val="center"/>
          </w:tcPr>
          <w:p w14:paraId="62F350E2" w14:textId="77777777" w:rsidR="00775B2B" w:rsidRDefault="00000000">
            <w:pPr>
              <w:widowControl/>
              <w:jc w:val="center"/>
              <w:textAlignment w:val="center"/>
              <w:rPr>
                <w:color w:val="000000"/>
                <w:szCs w:val="21"/>
              </w:rPr>
            </w:pPr>
            <w:r>
              <w:rPr>
                <w:color w:val="000000"/>
                <w:kern w:val="0"/>
                <w:szCs w:val="21"/>
                <w:lang w:bidi="ar"/>
              </w:rPr>
              <w:t>浓度增量</w:t>
            </w:r>
            <w:r>
              <w:rPr>
                <w:color w:val="000000"/>
                <w:kern w:val="0"/>
                <w:szCs w:val="21"/>
                <w:lang w:bidi="ar"/>
              </w:rPr>
              <w:t>(mg/m^3)</w:t>
            </w:r>
          </w:p>
        </w:tc>
        <w:tc>
          <w:tcPr>
            <w:tcW w:w="1603" w:type="dxa"/>
            <w:noWrap/>
            <w:vAlign w:val="center"/>
          </w:tcPr>
          <w:p w14:paraId="2B72E769" w14:textId="77777777" w:rsidR="00775B2B" w:rsidRDefault="00000000">
            <w:pPr>
              <w:widowControl/>
              <w:jc w:val="center"/>
              <w:textAlignment w:val="center"/>
              <w:rPr>
                <w:color w:val="000000"/>
                <w:szCs w:val="21"/>
              </w:rPr>
            </w:pPr>
            <w:r>
              <w:rPr>
                <w:color w:val="000000"/>
                <w:kern w:val="0"/>
                <w:szCs w:val="21"/>
                <w:lang w:bidi="ar"/>
              </w:rPr>
              <w:t>出现时间</w:t>
            </w:r>
            <w:r>
              <w:rPr>
                <w:color w:val="000000"/>
                <w:kern w:val="0"/>
                <w:szCs w:val="21"/>
                <w:lang w:bidi="ar"/>
              </w:rPr>
              <w:t>(YYMMDDHH)</w:t>
            </w:r>
          </w:p>
        </w:tc>
        <w:tc>
          <w:tcPr>
            <w:tcW w:w="1058" w:type="dxa"/>
            <w:noWrap/>
            <w:vAlign w:val="center"/>
          </w:tcPr>
          <w:p w14:paraId="722483E7" w14:textId="77777777" w:rsidR="00775B2B" w:rsidRDefault="00000000">
            <w:pPr>
              <w:widowControl/>
              <w:jc w:val="center"/>
              <w:textAlignment w:val="center"/>
              <w:rPr>
                <w:color w:val="000000"/>
                <w:szCs w:val="21"/>
              </w:rPr>
            </w:pPr>
            <w:r>
              <w:rPr>
                <w:color w:val="000000"/>
                <w:kern w:val="0"/>
                <w:szCs w:val="21"/>
                <w:lang w:bidi="ar"/>
              </w:rPr>
              <w:t>评价标准</w:t>
            </w:r>
            <w:r>
              <w:rPr>
                <w:color w:val="000000"/>
                <w:kern w:val="0"/>
                <w:szCs w:val="21"/>
                <w:lang w:bidi="ar"/>
              </w:rPr>
              <w:t>(mg/m^3)</w:t>
            </w:r>
          </w:p>
        </w:tc>
        <w:tc>
          <w:tcPr>
            <w:tcW w:w="1058" w:type="dxa"/>
            <w:noWrap/>
            <w:vAlign w:val="center"/>
          </w:tcPr>
          <w:p w14:paraId="7DE5302C" w14:textId="77777777" w:rsidR="00775B2B" w:rsidRDefault="00000000">
            <w:pPr>
              <w:widowControl/>
              <w:jc w:val="center"/>
              <w:textAlignment w:val="center"/>
              <w:rPr>
                <w:color w:val="000000"/>
                <w:szCs w:val="21"/>
              </w:rPr>
            </w:pPr>
            <w:r>
              <w:rPr>
                <w:color w:val="000000"/>
                <w:kern w:val="0"/>
                <w:szCs w:val="21"/>
                <w:lang w:bidi="ar"/>
              </w:rPr>
              <w:t>占标率</w:t>
            </w:r>
            <w:r>
              <w:rPr>
                <w:color w:val="000000"/>
                <w:kern w:val="0"/>
                <w:szCs w:val="21"/>
                <w:lang w:bidi="ar"/>
              </w:rPr>
              <w:t>%</w:t>
            </w:r>
          </w:p>
        </w:tc>
        <w:tc>
          <w:tcPr>
            <w:tcW w:w="1058" w:type="dxa"/>
            <w:noWrap/>
            <w:vAlign w:val="center"/>
          </w:tcPr>
          <w:p w14:paraId="5C76008B" w14:textId="77777777" w:rsidR="00775B2B" w:rsidRDefault="00000000">
            <w:pPr>
              <w:widowControl/>
              <w:jc w:val="center"/>
              <w:textAlignment w:val="center"/>
              <w:rPr>
                <w:color w:val="000000"/>
                <w:szCs w:val="21"/>
              </w:rPr>
            </w:pPr>
            <w:r>
              <w:rPr>
                <w:color w:val="000000"/>
                <w:kern w:val="0"/>
                <w:szCs w:val="21"/>
                <w:lang w:bidi="ar"/>
              </w:rPr>
              <w:t>是否超标</w:t>
            </w:r>
          </w:p>
        </w:tc>
      </w:tr>
      <w:tr w:rsidR="00775B2B" w14:paraId="49E9BA2B" w14:textId="77777777">
        <w:trPr>
          <w:trHeight w:val="270"/>
          <w:jc w:val="center"/>
        </w:trPr>
        <w:tc>
          <w:tcPr>
            <w:tcW w:w="0" w:type="auto"/>
            <w:noWrap/>
            <w:vAlign w:val="center"/>
          </w:tcPr>
          <w:p w14:paraId="2E511996" w14:textId="77777777" w:rsidR="00775B2B" w:rsidRDefault="00000000">
            <w:pPr>
              <w:widowControl/>
              <w:jc w:val="center"/>
              <w:textAlignment w:val="center"/>
              <w:rPr>
                <w:color w:val="000000"/>
                <w:szCs w:val="21"/>
              </w:rPr>
            </w:pPr>
            <w:r>
              <w:rPr>
                <w:color w:val="000000"/>
                <w:kern w:val="0"/>
                <w:szCs w:val="21"/>
                <w:lang w:bidi="ar"/>
              </w:rPr>
              <w:t>1</w:t>
            </w:r>
          </w:p>
        </w:tc>
        <w:tc>
          <w:tcPr>
            <w:tcW w:w="0" w:type="auto"/>
            <w:noWrap/>
            <w:vAlign w:val="center"/>
          </w:tcPr>
          <w:p w14:paraId="784F59BE" w14:textId="77777777" w:rsidR="00775B2B" w:rsidRDefault="00000000">
            <w:pPr>
              <w:widowControl/>
              <w:jc w:val="center"/>
              <w:textAlignment w:val="center"/>
              <w:rPr>
                <w:color w:val="000000"/>
                <w:szCs w:val="21"/>
              </w:rPr>
            </w:pPr>
            <w:r>
              <w:rPr>
                <w:color w:val="000000"/>
                <w:kern w:val="0"/>
                <w:szCs w:val="21"/>
                <w:lang w:bidi="ar"/>
              </w:rPr>
              <w:t>东庄子</w:t>
            </w:r>
          </w:p>
        </w:tc>
        <w:tc>
          <w:tcPr>
            <w:tcW w:w="0" w:type="auto"/>
            <w:noWrap/>
            <w:vAlign w:val="center"/>
          </w:tcPr>
          <w:p w14:paraId="1732CE74" w14:textId="77777777" w:rsidR="00775B2B" w:rsidRDefault="00000000">
            <w:pPr>
              <w:widowControl/>
              <w:jc w:val="center"/>
              <w:textAlignment w:val="center"/>
              <w:rPr>
                <w:color w:val="000000"/>
                <w:szCs w:val="21"/>
              </w:rPr>
            </w:pPr>
            <w:r>
              <w:rPr>
                <w:color w:val="000000"/>
                <w:kern w:val="0"/>
                <w:szCs w:val="21"/>
                <w:lang w:bidi="ar"/>
              </w:rPr>
              <w:t>601</w:t>
            </w:r>
            <w:r>
              <w:rPr>
                <w:color w:val="000000"/>
                <w:kern w:val="0"/>
                <w:szCs w:val="21"/>
                <w:lang w:bidi="ar"/>
              </w:rPr>
              <w:t>，</w:t>
            </w:r>
            <w:r>
              <w:rPr>
                <w:color w:val="000000"/>
                <w:kern w:val="0"/>
                <w:szCs w:val="21"/>
                <w:lang w:bidi="ar"/>
              </w:rPr>
              <w:t>-3689</w:t>
            </w:r>
          </w:p>
        </w:tc>
        <w:tc>
          <w:tcPr>
            <w:tcW w:w="0" w:type="auto"/>
            <w:noWrap/>
            <w:vAlign w:val="center"/>
          </w:tcPr>
          <w:p w14:paraId="1326F882" w14:textId="77777777" w:rsidR="00775B2B" w:rsidRDefault="00000000">
            <w:pPr>
              <w:widowControl/>
              <w:jc w:val="center"/>
              <w:textAlignment w:val="center"/>
              <w:rPr>
                <w:color w:val="000000"/>
                <w:szCs w:val="21"/>
              </w:rPr>
            </w:pPr>
            <w:r>
              <w:rPr>
                <w:color w:val="000000"/>
                <w:kern w:val="0"/>
                <w:szCs w:val="21"/>
                <w:lang w:bidi="ar"/>
              </w:rPr>
              <w:t>870.19</w:t>
            </w:r>
          </w:p>
        </w:tc>
        <w:tc>
          <w:tcPr>
            <w:tcW w:w="0" w:type="auto"/>
            <w:noWrap/>
            <w:vAlign w:val="center"/>
          </w:tcPr>
          <w:p w14:paraId="591847D3" w14:textId="77777777" w:rsidR="00775B2B" w:rsidRDefault="00000000">
            <w:pPr>
              <w:widowControl/>
              <w:jc w:val="center"/>
              <w:textAlignment w:val="center"/>
              <w:rPr>
                <w:color w:val="000000"/>
                <w:szCs w:val="21"/>
              </w:rPr>
            </w:pPr>
            <w:r>
              <w:rPr>
                <w:color w:val="000000"/>
                <w:kern w:val="0"/>
                <w:szCs w:val="21"/>
                <w:lang w:bidi="ar"/>
              </w:rPr>
              <w:t>870.19</w:t>
            </w:r>
          </w:p>
        </w:tc>
        <w:tc>
          <w:tcPr>
            <w:tcW w:w="0" w:type="auto"/>
            <w:noWrap/>
            <w:vAlign w:val="center"/>
          </w:tcPr>
          <w:p w14:paraId="13885720" w14:textId="77777777" w:rsidR="00775B2B" w:rsidRDefault="00000000">
            <w:pPr>
              <w:widowControl/>
              <w:jc w:val="center"/>
              <w:textAlignment w:val="center"/>
              <w:rPr>
                <w:color w:val="000000"/>
                <w:szCs w:val="21"/>
              </w:rPr>
            </w:pPr>
            <w:r>
              <w:rPr>
                <w:color w:val="000000"/>
                <w:kern w:val="0"/>
                <w:szCs w:val="21"/>
                <w:lang w:bidi="ar"/>
              </w:rPr>
              <w:t>0</w:t>
            </w:r>
          </w:p>
        </w:tc>
        <w:tc>
          <w:tcPr>
            <w:tcW w:w="0" w:type="auto"/>
            <w:noWrap/>
            <w:vAlign w:val="center"/>
          </w:tcPr>
          <w:p w14:paraId="7083288F" w14:textId="77777777" w:rsidR="00775B2B" w:rsidRDefault="00000000">
            <w:pPr>
              <w:widowControl/>
              <w:jc w:val="center"/>
              <w:textAlignment w:val="center"/>
              <w:rPr>
                <w:color w:val="000000"/>
                <w:szCs w:val="21"/>
              </w:rPr>
            </w:pPr>
            <w:r>
              <w:rPr>
                <w:color w:val="000000"/>
                <w:kern w:val="0"/>
                <w:szCs w:val="21"/>
                <w:lang w:bidi="ar"/>
              </w:rPr>
              <w:t>年平均</w:t>
            </w:r>
          </w:p>
        </w:tc>
        <w:tc>
          <w:tcPr>
            <w:tcW w:w="0" w:type="auto"/>
            <w:noWrap/>
            <w:vAlign w:val="center"/>
          </w:tcPr>
          <w:p w14:paraId="72B7F028" w14:textId="77777777" w:rsidR="00775B2B" w:rsidRDefault="00000000">
            <w:pPr>
              <w:widowControl/>
              <w:jc w:val="center"/>
              <w:textAlignment w:val="center"/>
              <w:rPr>
                <w:color w:val="000000"/>
                <w:szCs w:val="21"/>
              </w:rPr>
            </w:pPr>
            <w:r>
              <w:rPr>
                <w:rFonts w:hint="eastAsia"/>
              </w:rPr>
              <w:t>0.00E+00</w:t>
            </w:r>
          </w:p>
        </w:tc>
        <w:tc>
          <w:tcPr>
            <w:tcW w:w="0" w:type="auto"/>
            <w:noWrap/>
            <w:vAlign w:val="center"/>
          </w:tcPr>
          <w:p w14:paraId="15851244" w14:textId="77777777" w:rsidR="00775B2B" w:rsidRDefault="00000000">
            <w:pPr>
              <w:widowControl/>
              <w:jc w:val="center"/>
              <w:textAlignment w:val="center"/>
              <w:rPr>
                <w:color w:val="000000"/>
                <w:szCs w:val="21"/>
              </w:rPr>
            </w:pPr>
            <w:r>
              <w:rPr>
                <w:rFonts w:hint="eastAsia"/>
              </w:rPr>
              <w:t>0.00E+00</w:t>
            </w:r>
          </w:p>
        </w:tc>
        <w:tc>
          <w:tcPr>
            <w:tcW w:w="0" w:type="auto"/>
            <w:noWrap/>
            <w:vAlign w:val="center"/>
          </w:tcPr>
          <w:p w14:paraId="2D1A6530" w14:textId="77777777" w:rsidR="00775B2B" w:rsidRDefault="00000000">
            <w:pPr>
              <w:widowControl/>
              <w:jc w:val="center"/>
              <w:textAlignment w:val="center"/>
              <w:rPr>
                <w:color w:val="000000"/>
                <w:szCs w:val="21"/>
              </w:rPr>
            </w:pPr>
            <w:r>
              <w:rPr>
                <w:rFonts w:hint="eastAsia"/>
              </w:rPr>
              <w:t>5.00E-05</w:t>
            </w:r>
          </w:p>
        </w:tc>
        <w:tc>
          <w:tcPr>
            <w:tcW w:w="0" w:type="auto"/>
            <w:noWrap/>
            <w:vAlign w:val="center"/>
          </w:tcPr>
          <w:p w14:paraId="68A8BBE6" w14:textId="77777777" w:rsidR="00775B2B" w:rsidRDefault="00000000">
            <w:pPr>
              <w:widowControl/>
              <w:jc w:val="center"/>
              <w:textAlignment w:val="center"/>
              <w:rPr>
                <w:color w:val="000000"/>
                <w:szCs w:val="21"/>
              </w:rPr>
            </w:pPr>
            <w:r>
              <w:rPr>
                <w:rFonts w:hint="eastAsia"/>
              </w:rPr>
              <w:t>0.00</w:t>
            </w:r>
          </w:p>
        </w:tc>
        <w:tc>
          <w:tcPr>
            <w:tcW w:w="0" w:type="auto"/>
            <w:noWrap/>
            <w:vAlign w:val="center"/>
          </w:tcPr>
          <w:p w14:paraId="2C3D621D" w14:textId="77777777" w:rsidR="00775B2B" w:rsidRDefault="00000000">
            <w:pPr>
              <w:widowControl/>
              <w:jc w:val="center"/>
              <w:textAlignment w:val="center"/>
              <w:rPr>
                <w:color w:val="000000"/>
                <w:szCs w:val="21"/>
              </w:rPr>
            </w:pPr>
            <w:r>
              <w:rPr>
                <w:color w:val="000000"/>
                <w:kern w:val="0"/>
                <w:szCs w:val="21"/>
                <w:lang w:bidi="ar"/>
              </w:rPr>
              <w:t>达标</w:t>
            </w:r>
          </w:p>
        </w:tc>
      </w:tr>
      <w:tr w:rsidR="00775B2B" w14:paraId="26F77557" w14:textId="77777777">
        <w:trPr>
          <w:trHeight w:val="270"/>
          <w:jc w:val="center"/>
        </w:trPr>
        <w:tc>
          <w:tcPr>
            <w:tcW w:w="1057" w:type="dxa"/>
            <w:noWrap/>
            <w:vAlign w:val="center"/>
          </w:tcPr>
          <w:p w14:paraId="2697CFFA" w14:textId="77777777" w:rsidR="00775B2B" w:rsidRDefault="00000000">
            <w:pPr>
              <w:widowControl/>
              <w:jc w:val="center"/>
              <w:textAlignment w:val="center"/>
              <w:rPr>
                <w:color w:val="000000"/>
                <w:szCs w:val="21"/>
              </w:rPr>
            </w:pPr>
            <w:r>
              <w:rPr>
                <w:color w:val="000000"/>
                <w:kern w:val="0"/>
                <w:szCs w:val="21"/>
                <w:lang w:bidi="ar"/>
              </w:rPr>
              <w:t>2</w:t>
            </w:r>
          </w:p>
        </w:tc>
        <w:tc>
          <w:tcPr>
            <w:tcW w:w="0" w:type="auto"/>
            <w:noWrap/>
            <w:vAlign w:val="center"/>
          </w:tcPr>
          <w:p w14:paraId="291260D2" w14:textId="77777777" w:rsidR="00775B2B" w:rsidRDefault="00000000">
            <w:pPr>
              <w:widowControl/>
              <w:jc w:val="center"/>
              <w:textAlignment w:val="center"/>
              <w:rPr>
                <w:color w:val="000000"/>
                <w:szCs w:val="21"/>
              </w:rPr>
            </w:pPr>
            <w:r>
              <w:rPr>
                <w:color w:val="000000"/>
                <w:kern w:val="0"/>
                <w:szCs w:val="21"/>
                <w:lang w:bidi="ar"/>
              </w:rPr>
              <w:t>岔哈泉村</w:t>
            </w:r>
          </w:p>
        </w:tc>
        <w:tc>
          <w:tcPr>
            <w:tcW w:w="0" w:type="auto"/>
            <w:noWrap/>
            <w:vAlign w:val="center"/>
          </w:tcPr>
          <w:p w14:paraId="41191834" w14:textId="77777777" w:rsidR="00775B2B" w:rsidRDefault="00000000">
            <w:pPr>
              <w:widowControl/>
              <w:jc w:val="center"/>
              <w:textAlignment w:val="center"/>
              <w:rPr>
                <w:color w:val="000000"/>
                <w:szCs w:val="21"/>
              </w:rPr>
            </w:pPr>
            <w:r>
              <w:rPr>
                <w:color w:val="000000"/>
                <w:kern w:val="0"/>
                <w:szCs w:val="21"/>
                <w:lang w:bidi="ar"/>
              </w:rPr>
              <w:t>-8569</w:t>
            </w:r>
            <w:r>
              <w:rPr>
                <w:color w:val="000000"/>
                <w:kern w:val="0"/>
                <w:szCs w:val="21"/>
                <w:lang w:bidi="ar"/>
              </w:rPr>
              <w:t>，</w:t>
            </w:r>
            <w:r>
              <w:rPr>
                <w:color w:val="000000"/>
                <w:kern w:val="0"/>
                <w:szCs w:val="21"/>
                <w:lang w:bidi="ar"/>
              </w:rPr>
              <w:t>0</w:t>
            </w:r>
          </w:p>
        </w:tc>
        <w:tc>
          <w:tcPr>
            <w:tcW w:w="0" w:type="auto"/>
            <w:noWrap/>
            <w:vAlign w:val="center"/>
          </w:tcPr>
          <w:p w14:paraId="7AC25A67" w14:textId="77777777" w:rsidR="00775B2B" w:rsidRDefault="00000000">
            <w:pPr>
              <w:widowControl/>
              <w:jc w:val="center"/>
              <w:textAlignment w:val="center"/>
              <w:rPr>
                <w:color w:val="000000"/>
                <w:szCs w:val="21"/>
              </w:rPr>
            </w:pPr>
            <w:r>
              <w:rPr>
                <w:color w:val="000000"/>
                <w:kern w:val="0"/>
                <w:szCs w:val="21"/>
                <w:lang w:bidi="ar"/>
              </w:rPr>
              <w:t>1008.66</w:t>
            </w:r>
          </w:p>
        </w:tc>
        <w:tc>
          <w:tcPr>
            <w:tcW w:w="0" w:type="auto"/>
            <w:noWrap/>
            <w:vAlign w:val="center"/>
          </w:tcPr>
          <w:p w14:paraId="0D13279E" w14:textId="77777777" w:rsidR="00775B2B" w:rsidRDefault="00000000">
            <w:pPr>
              <w:widowControl/>
              <w:jc w:val="center"/>
              <w:textAlignment w:val="center"/>
              <w:rPr>
                <w:color w:val="000000"/>
                <w:szCs w:val="21"/>
              </w:rPr>
            </w:pPr>
            <w:r>
              <w:rPr>
                <w:color w:val="000000"/>
                <w:kern w:val="0"/>
                <w:szCs w:val="21"/>
                <w:lang w:bidi="ar"/>
              </w:rPr>
              <w:t>1008.66</w:t>
            </w:r>
          </w:p>
        </w:tc>
        <w:tc>
          <w:tcPr>
            <w:tcW w:w="0" w:type="auto"/>
            <w:noWrap/>
            <w:vAlign w:val="center"/>
          </w:tcPr>
          <w:p w14:paraId="32E3982A" w14:textId="77777777" w:rsidR="00775B2B" w:rsidRDefault="00000000">
            <w:pPr>
              <w:widowControl/>
              <w:jc w:val="center"/>
              <w:textAlignment w:val="center"/>
              <w:rPr>
                <w:color w:val="000000"/>
                <w:szCs w:val="21"/>
              </w:rPr>
            </w:pPr>
            <w:r>
              <w:rPr>
                <w:color w:val="000000"/>
                <w:kern w:val="0"/>
                <w:szCs w:val="21"/>
                <w:lang w:bidi="ar"/>
              </w:rPr>
              <w:t>0</w:t>
            </w:r>
          </w:p>
        </w:tc>
        <w:tc>
          <w:tcPr>
            <w:tcW w:w="0" w:type="auto"/>
            <w:noWrap/>
            <w:vAlign w:val="center"/>
          </w:tcPr>
          <w:p w14:paraId="60514CD6" w14:textId="77777777" w:rsidR="00775B2B" w:rsidRDefault="00000000">
            <w:pPr>
              <w:widowControl/>
              <w:jc w:val="center"/>
              <w:textAlignment w:val="center"/>
              <w:rPr>
                <w:color w:val="000000"/>
                <w:szCs w:val="21"/>
              </w:rPr>
            </w:pPr>
            <w:r>
              <w:rPr>
                <w:color w:val="000000"/>
                <w:kern w:val="0"/>
                <w:szCs w:val="21"/>
                <w:lang w:bidi="ar"/>
              </w:rPr>
              <w:t>年平均</w:t>
            </w:r>
          </w:p>
        </w:tc>
        <w:tc>
          <w:tcPr>
            <w:tcW w:w="0" w:type="auto"/>
            <w:noWrap/>
            <w:vAlign w:val="center"/>
          </w:tcPr>
          <w:p w14:paraId="29FD95D2" w14:textId="77777777" w:rsidR="00775B2B" w:rsidRDefault="00000000">
            <w:pPr>
              <w:widowControl/>
              <w:jc w:val="center"/>
              <w:textAlignment w:val="center"/>
              <w:rPr>
                <w:color w:val="000000"/>
                <w:szCs w:val="21"/>
              </w:rPr>
            </w:pPr>
            <w:r>
              <w:rPr>
                <w:rFonts w:hint="eastAsia"/>
              </w:rPr>
              <w:t>0.00E+00</w:t>
            </w:r>
          </w:p>
        </w:tc>
        <w:tc>
          <w:tcPr>
            <w:tcW w:w="0" w:type="auto"/>
            <w:noWrap/>
            <w:vAlign w:val="center"/>
          </w:tcPr>
          <w:p w14:paraId="0069583C" w14:textId="77777777" w:rsidR="00775B2B" w:rsidRDefault="00000000">
            <w:pPr>
              <w:widowControl/>
              <w:jc w:val="center"/>
              <w:textAlignment w:val="center"/>
              <w:rPr>
                <w:color w:val="000000"/>
                <w:szCs w:val="21"/>
              </w:rPr>
            </w:pPr>
            <w:r>
              <w:rPr>
                <w:rFonts w:hint="eastAsia"/>
              </w:rPr>
              <w:t>0.00E+00</w:t>
            </w:r>
          </w:p>
        </w:tc>
        <w:tc>
          <w:tcPr>
            <w:tcW w:w="0" w:type="auto"/>
            <w:noWrap/>
            <w:vAlign w:val="center"/>
          </w:tcPr>
          <w:p w14:paraId="646A9916" w14:textId="77777777" w:rsidR="00775B2B" w:rsidRDefault="00000000">
            <w:pPr>
              <w:widowControl/>
              <w:jc w:val="center"/>
              <w:textAlignment w:val="center"/>
              <w:rPr>
                <w:color w:val="000000"/>
                <w:szCs w:val="21"/>
              </w:rPr>
            </w:pPr>
            <w:r>
              <w:rPr>
                <w:rFonts w:hint="eastAsia"/>
              </w:rPr>
              <w:t>5.00E-05</w:t>
            </w:r>
          </w:p>
        </w:tc>
        <w:tc>
          <w:tcPr>
            <w:tcW w:w="0" w:type="auto"/>
            <w:noWrap/>
            <w:vAlign w:val="center"/>
          </w:tcPr>
          <w:p w14:paraId="687FD009" w14:textId="77777777" w:rsidR="00775B2B" w:rsidRDefault="00000000">
            <w:pPr>
              <w:widowControl/>
              <w:jc w:val="center"/>
              <w:textAlignment w:val="center"/>
              <w:rPr>
                <w:color w:val="000000"/>
                <w:szCs w:val="21"/>
              </w:rPr>
            </w:pPr>
            <w:r>
              <w:rPr>
                <w:rFonts w:hint="eastAsia"/>
              </w:rPr>
              <w:t>0.00</w:t>
            </w:r>
          </w:p>
        </w:tc>
        <w:tc>
          <w:tcPr>
            <w:tcW w:w="0" w:type="auto"/>
            <w:noWrap/>
            <w:vAlign w:val="center"/>
          </w:tcPr>
          <w:p w14:paraId="0A5CD8D7" w14:textId="77777777" w:rsidR="00775B2B" w:rsidRDefault="00000000">
            <w:pPr>
              <w:widowControl/>
              <w:jc w:val="center"/>
              <w:textAlignment w:val="center"/>
              <w:rPr>
                <w:color w:val="000000"/>
                <w:szCs w:val="21"/>
              </w:rPr>
            </w:pPr>
            <w:r>
              <w:rPr>
                <w:color w:val="000000"/>
                <w:kern w:val="0"/>
                <w:szCs w:val="21"/>
                <w:lang w:bidi="ar"/>
              </w:rPr>
              <w:t>达标</w:t>
            </w:r>
          </w:p>
        </w:tc>
      </w:tr>
      <w:tr w:rsidR="00775B2B" w14:paraId="5E7F9627" w14:textId="77777777">
        <w:trPr>
          <w:trHeight w:val="270"/>
          <w:jc w:val="center"/>
        </w:trPr>
        <w:tc>
          <w:tcPr>
            <w:tcW w:w="1057" w:type="dxa"/>
            <w:noWrap/>
            <w:vAlign w:val="center"/>
          </w:tcPr>
          <w:p w14:paraId="7E5D5E26" w14:textId="77777777" w:rsidR="00775B2B" w:rsidRDefault="00000000">
            <w:pPr>
              <w:widowControl/>
              <w:jc w:val="center"/>
              <w:textAlignment w:val="center"/>
              <w:rPr>
                <w:color w:val="000000"/>
                <w:szCs w:val="21"/>
              </w:rPr>
            </w:pPr>
            <w:r>
              <w:rPr>
                <w:color w:val="000000"/>
                <w:kern w:val="0"/>
                <w:szCs w:val="21"/>
                <w:lang w:bidi="ar"/>
              </w:rPr>
              <w:t>3</w:t>
            </w:r>
          </w:p>
        </w:tc>
        <w:tc>
          <w:tcPr>
            <w:tcW w:w="0" w:type="auto"/>
            <w:noWrap/>
            <w:vAlign w:val="center"/>
          </w:tcPr>
          <w:p w14:paraId="5EF1C5F3" w14:textId="77777777" w:rsidR="00775B2B" w:rsidRDefault="00000000">
            <w:pPr>
              <w:widowControl/>
              <w:jc w:val="center"/>
              <w:textAlignment w:val="center"/>
              <w:rPr>
                <w:color w:val="000000"/>
                <w:szCs w:val="21"/>
              </w:rPr>
            </w:pPr>
            <w:r>
              <w:rPr>
                <w:color w:val="000000"/>
                <w:kern w:val="0"/>
                <w:szCs w:val="21"/>
                <w:lang w:bidi="ar"/>
              </w:rPr>
              <w:t>网格</w:t>
            </w:r>
          </w:p>
        </w:tc>
        <w:tc>
          <w:tcPr>
            <w:tcW w:w="0" w:type="auto"/>
            <w:noWrap/>
            <w:vAlign w:val="center"/>
          </w:tcPr>
          <w:p w14:paraId="7C43D5B6" w14:textId="77777777" w:rsidR="00775B2B" w:rsidRDefault="00000000">
            <w:pPr>
              <w:widowControl/>
              <w:jc w:val="center"/>
              <w:textAlignment w:val="center"/>
              <w:rPr>
                <w:color w:val="000000"/>
                <w:szCs w:val="21"/>
              </w:rPr>
            </w:pPr>
            <w:r>
              <w:rPr>
                <w:rFonts w:hint="eastAsia"/>
                <w:color w:val="000000"/>
                <w:kern w:val="0"/>
                <w:szCs w:val="21"/>
                <w:lang w:bidi="ar"/>
              </w:rPr>
              <w:t>9</w:t>
            </w:r>
            <w:r>
              <w:rPr>
                <w:color w:val="000000"/>
                <w:kern w:val="0"/>
                <w:szCs w:val="21"/>
                <w:lang w:bidi="ar"/>
              </w:rPr>
              <w:t>00</w:t>
            </w:r>
            <w:r>
              <w:rPr>
                <w:color w:val="000000"/>
                <w:kern w:val="0"/>
                <w:szCs w:val="21"/>
                <w:lang w:bidi="ar"/>
              </w:rPr>
              <w:t>，</w:t>
            </w:r>
            <w:r>
              <w:rPr>
                <w:color w:val="000000"/>
                <w:kern w:val="0"/>
                <w:szCs w:val="21"/>
                <w:lang w:bidi="ar"/>
              </w:rPr>
              <w:t>-</w:t>
            </w:r>
            <w:r>
              <w:rPr>
                <w:rFonts w:hint="eastAsia"/>
                <w:color w:val="000000"/>
                <w:kern w:val="0"/>
                <w:szCs w:val="21"/>
                <w:lang w:bidi="ar"/>
              </w:rPr>
              <w:t>4</w:t>
            </w:r>
            <w:r>
              <w:rPr>
                <w:color w:val="000000"/>
                <w:kern w:val="0"/>
                <w:szCs w:val="21"/>
                <w:lang w:bidi="ar"/>
              </w:rPr>
              <w:t>00</w:t>
            </w:r>
          </w:p>
        </w:tc>
        <w:tc>
          <w:tcPr>
            <w:tcW w:w="0" w:type="auto"/>
            <w:noWrap/>
            <w:vAlign w:val="center"/>
          </w:tcPr>
          <w:p w14:paraId="516AB089" w14:textId="77777777" w:rsidR="00775B2B" w:rsidRDefault="00000000">
            <w:pPr>
              <w:widowControl/>
              <w:jc w:val="center"/>
              <w:textAlignment w:val="center"/>
              <w:rPr>
                <w:color w:val="000000"/>
                <w:szCs w:val="21"/>
              </w:rPr>
            </w:pPr>
            <w:r>
              <w:rPr>
                <w:color w:val="000000"/>
                <w:kern w:val="0"/>
                <w:szCs w:val="21"/>
                <w:lang w:bidi="ar"/>
              </w:rPr>
              <w:t>80</w:t>
            </w:r>
            <w:r>
              <w:rPr>
                <w:rFonts w:hint="eastAsia"/>
                <w:color w:val="000000"/>
                <w:kern w:val="0"/>
                <w:szCs w:val="21"/>
                <w:lang w:bidi="ar"/>
              </w:rPr>
              <w:t>7.4</w:t>
            </w:r>
          </w:p>
        </w:tc>
        <w:tc>
          <w:tcPr>
            <w:tcW w:w="0" w:type="auto"/>
            <w:noWrap/>
            <w:vAlign w:val="center"/>
          </w:tcPr>
          <w:p w14:paraId="050356B5" w14:textId="77777777" w:rsidR="00775B2B" w:rsidRDefault="00000000">
            <w:pPr>
              <w:widowControl/>
              <w:jc w:val="center"/>
              <w:textAlignment w:val="center"/>
              <w:rPr>
                <w:color w:val="000000"/>
                <w:szCs w:val="21"/>
              </w:rPr>
            </w:pPr>
            <w:r>
              <w:rPr>
                <w:color w:val="000000"/>
                <w:kern w:val="0"/>
                <w:szCs w:val="21"/>
                <w:lang w:bidi="ar"/>
              </w:rPr>
              <w:t>80</w:t>
            </w:r>
            <w:r>
              <w:rPr>
                <w:rFonts w:hint="eastAsia"/>
                <w:color w:val="000000"/>
                <w:kern w:val="0"/>
                <w:szCs w:val="21"/>
                <w:lang w:bidi="ar"/>
              </w:rPr>
              <w:t>7.4</w:t>
            </w:r>
          </w:p>
        </w:tc>
        <w:tc>
          <w:tcPr>
            <w:tcW w:w="0" w:type="auto"/>
            <w:noWrap/>
            <w:vAlign w:val="center"/>
          </w:tcPr>
          <w:p w14:paraId="6C22168C" w14:textId="77777777" w:rsidR="00775B2B" w:rsidRDefault="00000000">
            <w:pPr>
              <w:widowControl/>
              <w:jc w:val="center"/>
              <w:textAlignment w:val="center"/>
              <w:rPr>
                <w:color w:val="000000"/>
                <w:szCs w:val="21"/>
              </w:rPr>
            </w:pPr>
            <w:r>
              <w:rPr>
                <w:color w:val="000000"/>
                <w:kern w:val="0"/>
                <w:szCs w:val="21"/>
                <w:lang w:bidi="ar"/>
              </w:rPr>
              <w:t>0</w:t>
            </w:r>
          </w:p>
        </w:tc>
        <w:tc>
          <w:tcPr>
            <w:tcW w:w="0" w:type="auto"/>
            <w:noWrap/>
            <w:vAlign w:val="center"/>
          </w:tcPr>
          <w:p w14:paraId="72C7ECEC" w14:textId="77777777" w:rsidR="00775B2B" w:rsidRDefault="00000000">
            <w:pPr>
              <w:widowControl/>
              <w:jc w:val="center"/>
              <w:textAlignment w:val="center"/>
              <w:rPr>
                <w:color w:val="000000"/>
                <w:szCs w:val="21"/>
              </w:rPr>
            </w:pPr>
            <w:r>
              <w:rPr>
                <w:color w:val="000000"/>
                <w:kern w:val="0"/>
                <w:szCs w:val="21"/>
                <w:lang w:bidi="ar"/>
              </w:rPr>
              <w:t>年平均</w:t>
            </w:r>
          </w:p>
        </w:tc>
        <w:tc>
          <w:tcPr>
            <w:tcW w:w="0" w:type="auto"/>
            <w:noWrap/>
            <w:vAlign w:val="center"/>
          </w:tcPr>
          <w:p w14:paraId="7AD90182" w14:textId="77777777" w:rsidR="00775B2B" w:rsidRDefault="00000000">
            <w:pPr>
              <w:widowControl/>
              <w:jc w:val="center"/>
              <w:textAlignment w:val="center"/>
              <w:rPr>
                <w:color w:val="000000"/>
                <w:szCs w:val="21"/>
              </w:rPr>
            </w:pPr>
            <w:r>
              <w:rPr>
                <w:rFonts w:hint="eastAsia"/>
              </w:rPr>
              <w:t>0.00E+00</w:t>
            </w:r>
          </w:p>
        </w:tc>
        <w:tc>
          <w:tcPr>
            <w:tcW w:w="0" w:type="auto"/>
            <w:noWrap/>
            <w:vAlign w:val="center"/>
          </w:tcPr>
          <w:p w14:paraId="721BC817" w14:textId="77777777" w:rsidR="00775B2B" w:rsidRDefault="00000000">
            <w:pPr>
              <w:widowControl/>
              <w:jc w:val="center"/>
              <w:textAlignment w:val="center"/>
              <w:rPr>
                <w:color w:val="000000"/>
                <w:szCs w:val="21"/>
              </w:rPr>
            </w:pPr>
            <w:r>
              <w:rPr>
                <w:rFonts w:hint="eastAsia"/>
              </w:rPr>
              <w:t>3.00E-08</w:t>
            </w:r>
          </w:p>
        </w:tc>
        <w:tc>
          <w:tcPr>
            <w:tcW w:w="0" w:type="auto"/>
            <w:noWrap/>
            <w:vAlign w:val="center"/>
          </w:tcPr>
          <w:p w14:paraId="2ED821E7" w14:textId="77777777" w:rsidR="00775B2B" w:rsidRDefault="00000000">
            <w:pPr>
              <w:widowControl/>
              <w:jc w:val="center"/>
              <w:textAlignment w:val="center"/>
              <w:rPr>
                <w:color w:val="000000"/>
                <w:szCs w:val="21"/>
              </w:rPr>
            </w:pPr>
            <w:r>
              <w:rPr>
                <w:rFonts w:hint="eastAsia"/>
              </w:rPr>
              <w:t>5.00E-05</w:t>
            </w:r>
          </w:p>
        </w:tc>
        <w:tc>
          <w:tcPr>
            <w:tcW w:w="0" w:type="auto"/>
            <w:noWrap/>
            <w:vAlign w:val="center"/>
          </w:tcPr>
          <w:p w14:paraId="34996506" w14:textId="77777777" w:rsidR="00775B2B" w:rsidRDefault="00000000">
            <w:pPr>
              <w:widowControl/>
              <w:jc w:val="center"/>
              <w:textAlignment w:val="center"/>
              <w:rPr>
                <w:color w:val="000000"/>
                <w:szCs w:val="21"/>
              </w:rPr>
            </w:pPr>
            <w:r>
              <w:rPr>
                <w:rFonts w:hint="eastAsia"/>
              </w:rPr>
              <w:t>0.06</w:t>
            </w:r>
          </w:p>
        </w:tc>
        <w:tc>
          <w:tcPr>
            <w:tcW w:w="0" w:type="auto"/>
            <w:noWrap/>
            <w:vAlign w:val="center"/>
          </w:tcPr>
          <w:p w14:paraId="7BC5634E" w14:textId="77777777" w:rsidR="00775B2B" w:rsidRDefault="00000000">
            <w:pPr>
              <w:widowControl/>
              <w:jc w:val="center"/>
              <w:textAlignment w:val="center"/>
              <w:rPr>
                <w:color w:val="000000"/>
                <w:szCs w:val="21"/>
              </w:rPr>
            </w:pPr>
            <w:r>
              <w:rPr>
                <w:color w:val="000000"/>
                <w:kern w:val="0"/>
                <w:szCs w:val="21"/>
                <w:lang w:bidi="ar"/>
              </w:rPr>
              <w:t>达标</w:t>
            </w:r>
          </w:p>
        </w:tc>
      </w:tr>
    </w:tbl>
    <w:p w14:paraId="08E8E377" w14:textId="77777777" w:rsidR="00775B2B" w:rsidRDefault="00775B2B">
      <w:pPr>
        <w:pStyle w:val="afd"/>
        <w:spacing w:after="0" w:line="360" w:lineRule="auto"/>
        <w:rPr>
          <w:rFonts w:eastAsia="黑体"/>
          <w:sz w:val="24"/>
        </w:rPr>
      </w:pPr>
    </w:p>
    <w:p w14:paraId="696B0C24" w14:textId="2A05D266" w:rsidR="00775B2B" w:rsidRDefault="00000000">
      <w:pPr>
        <w:jc w:val="center"/>
        <w:rPr>
          <w:b/>
        </w:rPr>
      </w:pPr>
      <w:r>
        <w:rPr>
          <w:rFonts w:eastAsia="黑体"/>
          <w:sz w:val="24"/>
        </w:rPr>
        <w:t>表</w:t>
      </w:r>
      <w:r>
        <w:rPr>
          <w:rFonts w:eastAsia="黑体"/>
          <w:sz w:val="24"/>
        </w:rPr>
        <w:t>5.1-18     TSP</w:t>
      </w:r>
      <w:r>
        <w:rPr>
          <w:rFonts w:eastAsia="黑体"/>
          <w:sz w:val="24"/>
        </w:rPr>
        <w:t>最大落地浓度贡献值及其发生的时间统计一览表</w:t>
      </w:r>
    </w:p>
    <w:tbl>
      <w:tblPr>
        <w:tblW w:w="13804" w:type="dxa"/>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4A0" w:firstRow="1" w:lastRow="0" w:firstColumn="1" w:lastColumn="0" w:noHBand="0" w:noVBand="1"/>
      </w:tblPr>
      <w:tblGrid>
        <w:gridCol w:w="1080"/>
        <w:gridCol w:w="1096"/>
        <w:gridCol w:w="1316"/>
        <w:gridCol w:w="1080"/>
        <w:gridCol w:w="1080"/>
        <w:gridCol w:w="1080"/>
        <w:gridCol w:w="1080"/>
        <w:gridCol w:w="1096"/>
        <w:gridCol w:w="1640"/>
        <w:gridCol w:w="1096"/>
        <w:gridCol w:w="1080"/>
        <w:gridCol w:w="1080"/>
      </w:tblGrid>
      <w:tr w:rsidR="00775B2B" w14:paraId="61792AE6" w14:textId="77777777">
        <w:trPr>
          <w:trHeight w:val="270"/>
        </w:trPr>
        <w:tc>
          <w:tcPr>
            <w:tcW w:w="1080" w:type="dxa"/>
            <w:noWrap/>
            <w:vAlign w:val="center"/>
          </w:tcPr>
          <w:p w14:paraId="4ABDBEF5" w14:textId="77777777" w:rsidR="00775B2B" w:rsidRDefault="00000000">
            <w:pPr>
              <w:widowControl/>
              <w:jc w:val="center"/>
              <w:textAlignment w:val="center"/>
              <w:rPr>
                <w:color w:val="000000"/>
                <w:szCs w:val="21"/>
              </w:rPr>
            </w:pPr>
            <w:r>
              <w:rPr>
                <w:color w:val="000000"/>
                <w:kern w:val="0"/>
                <w:szCs w:val="21"/>
                <w:lang w:bidi="ar"/>
              </w:rPr>
              <w:t>序号</w:t>
            </w:r>
          </w:p>
        </w:tc>
        <w:tc>
          <w:tcPr>
            <w:tcW w:w="1096" w:type="dxa"/>
            <w:noWrap/>
            <w:vAlign w:val="center"/>
          </w:tcPr>
          <w:p w14:paraId="6C539CD6" w14:textId="77777777" w:rsidR="00775B2B" w:rsidRDefault="00000000">
            <w:pPr>
              <w:widowControl/>
              <w:jc w:val="center"/>
              <w:textAlignment w:val="center"/>
              <w:rPr>
                <w:color w:val="000000"/>
                <w:szCs w:val="21"/>
              </w:rPr>
            </w:pPr>
            <w:r>
              <w:rPr>
                <w:color w:val="000000"/>
                <w:kern w:val="0"/>
                <w:szCs w:val="21"/>
                <w:lang w:bidi="ar"/>
              </w:rPr>
              <w:t>点名称</w:t>
            </w:r>
          </w:p>
        </w:tc>
        <w:tc>
          <w:tcPr>
            <w:tcW w:w="1316" w:type="dxa"/>
            <w:noWrap/>
            <w:vAlign w:val="center"/>
          </w:tcPr>
          <w:p w14:paraId="5EB4A3CB" w14:textId="77777777" w:rsidR="00775B2B" w:rsidRDefault="00000000">
            <w:pPr>
              <w:widowControl/>
              <w:jc w:val="center"/>
              <w:textAlignment w:val="center"/>
              <w:rPr>
                <w:color w:val="000000"/>
                <w:szCs w:val="21"/>
              </w:rPr>
            </w:pPr>
            <w:r>
              <w:rPr>
                <w:color w:val="000000"/>
                <w:kern w:val="0"/>
                <w:szCs w:val="21"/>
                <w:lang w:bidi="ar"/>
              </w:rPr>
              <w:t>点坐标</w:t>
            </w:r>
            <w:r>
              <w:rPr>
                <w:color w:val="000000"/>
                <w:kern w:val="0"/>
                <w:szCs w:val="21"/>
                <w:lang w:bidi="ar"/>
              </w:rPr>
              <w:t>(x</w:t>
            </w:r>
            <w:r>
              <w:rPr>
                <w:color w:val="000000"/>
                <w:kern w:val="0"/>
                <w:szCs w:val="21"/>
                <w:lang w:bidi="ar"/>
              </w:rPr>
              <w:t>或</w:t>
            </w:r>
            <w:r>
              <w:rPr>
                <w:color w:val="000000"/>
                <w:kern w:val="0"/>
                <w:szCs w:val="21"/>
                <w:lang w:bidi="ar"/>
              </w:rPr>
              <w:t>r</w:t>
            </w:r>
            <w:r>
              <w:rPr>
                <w:color w:val="000000"/>
                <w:kern w:val="0"/>
                <w:szCs w:val="21"/>
                <w:lang w:bidi="ar"/>
              </w:rPr>
              <w:t>，</w:t>
            </w:r>
            <w:r>
              <w:rPr>
                <w:color w:val="000000"/>
                <w:kern w:val="0"/>
                <w:szCs w:val="21"/>
                <w:lang w:bidi="ar"/>
              </w:rPr>
              <w:t>y</w:t>
            </w:r>
            <w:r>
              <w:rPr>
                <w:color w:val="000000"/>
                <w:kern w:val="0"/>
                <w:szCs w:val="21"/>
                <w:lang w:bidi="ar"/>
              </w:rPr>
              <w:t>或</w:t>
            </w:r>
            <w:r>
              <w:rPr>
                <w:color w:val="000000"/>
                <w:kern w:val="0"/>
                <w:szCs w:val="21"/>
                <w:lang w:bidi="ar"/>
              </w:rPr>
              <w:t>a)</w:t>
            </w:r>
          </w:p>
        </w:tc>
        <w:tc>
          <w:tcPr>
            <w:tcW w:w="1080" w:type="dxa"/>
            <w:noWrap/>
            <w:vAlign w:val="center"/>
          </w:tcPr>
          <w:p w14:paraId="52FC8BDF" w14:textId="77777777" w:rsidR="00775B2B" w:rsidRDefault="00000000">
            <w:pPr>
              <w:widowControl/>
              <w:jc w:val="center"/>
              <w:textAlignment w:val="center"/>
              <w:rPr>
                <w:color w:val="000000"/>
                <w:szCs w:val="21"/>
              </w:rPr>
            </w:pPr>
            <w:r>
              <w:rPr>
                <w:color w:val="000000"/>
                <w:kern w:val="0"/>
                <w:szCs w:val="21"/>
                <w:lang w:bidi="ar"/>
              </w:rPr>
              <w:t>地面高程</w:t>
            </w:r>
            <w:r>
              <w:rPr>
                <w:color w:val="000000"/>
                <w:kern w:val="0"/>
                <w:szCs w:val="21"/>
                <w:lang w:bidi="ar"/>
              </w:rPr>
              <w:t>(m)</w:t>
            </w:r>
          </w:p>
        </w:tc>
        <w:tc>
          <w:tcPr>
            <w:tcW w:w="1080" w:type="dxa"/>
            <w:noWrap/>
            <w:vAlign w:val="center"/>
          </w:tcPr>
          <w:p w14:paraId="3D8EBDC8" w14:textId="77777777" w:rsidR="00775B2B" w:rsidRDefault="00000000">
            <w:pPr>
              <w:widowControl/>
              <w:jc w:val="center"/>
              <w:textAlignment w:val="center"/>
              <w:rPr>
                <w:color w:val="000000"/>
                <w:szCs w:val="21"/>
              </w:rPr>
            </w:pPr>
            <w:r>
              <w:rPr>
                <w:color w:val="000000"/>
                <w:kern w:val="0"/>
                <w:szCs w:val="21"/>
                <w:lang w:bidi="ar"/>
              </w:rPr>
              <w:t>山体高度尺度</w:t>
            </w:r>
            <w:r>
              <w:rPr>
                <w:color w:val="000000"/>
                <w:kern w:val="0"/>
                <w:szCs w:val="21"/>
                <w:lang w:bidi="ar"/>
              </w:rPr>
              <w:t>(m)</w:t>
            </w:r>
          </w:p>
        </w:tc>
        <w:tc>
          <w:tcPr>
            <w:tcW w:w="1080" w:type="dxa"/>
            <w:noWrap/>
            <w:vAlign w:val="center"/>
          </w:tcPr>
          <w:p w14:paraId="28137E58" w14:textId="77777777" w:rsidR="00775B2B" w:rsidRDefault="00000000">
            <w:pPr>
              <w:widowControl/>
              <w:jc w:val="center"/>
              <w:textAlignment w:val="center"/>
              <w:rPr>
                <w:color w:val="000000"/>
                <w:szCs w:val="21"/>
              </w:rPr>
            </w:pPr>
            <w:r>
              <w:rPr>
                <w:color w:val="000000"/>
                <w:kern w:val="0"/>
                <w:szCs w:val="21"/>
                <w:lang w:bidi="ar"/>
              </w:rPr>
              <w:t>离地高度</w:t>
            </w:r>
            <w:r>
              <w:rPr>
                <w:color w:val="000000"/>
                <w:kern w:val="0"/>
                <w:szCs w:val="21"/>
                <w:lang w:bidi="ar"/>
              </w:rPr>
              <w:t>(m)</w:t>
            </w:r>
          </w:p>
        </w:tc>
        <w:tc>
          <w:tcPr>
            <w:tcW w:w="1080" w:type="dxa"/>
            <w:noWrap/>
            <w:vAlign w:val="center"/>
          </w:tcPr>
          <w:p w14:paraId="0EE2C3E6" w14:textId="77777777" w:rsidR="00775B2B" w:rsidRDefault="00000000">
            <w:pPr>
              <w:widowControl/>
              <w:jc w:val="center"/>
              <w:textAlignment w:val="center"/>
              <w:rPr>
                <w:color w:val="000000"/>
                <w:szCs w:val="21"/>
              </w:rPr>
            </w:pPr>
            <w:r>
              <w:rPr>
                <w:color w:val="000000"/>
                <w:kern w:val="0"/>
                <w:szCs w:val="21"/>
                <w:lang w:bidi="ar"/>
              </w:rPr>
              <w:t>浓度类型</w:t>
            </w:r>
          </w:p>
        </w:tc>
        <w:tc>
          <w:tcPr>
            <w:tcW w:w="1096" w:type="dxa"/>
            <w:noWrap/>
            <w:vAlign w:val="center"/>
          </w:tcPr>
          <w:p w14:paraId="2C81FE6F" w14:textId="77777777" w:rsidR="00775B2B" w:rsidRDefault="00000000">
            <w:pPr>
              <w:widowControl/>
              <w:jc w:val="center"/>
              <w:textAlignment w:val="center"/>
              <w:rPr>
                <w:color w:val="000000"/>
                <w:szCs w:val="21"/>
              </w:rPr>
            </w:pPr>
            <w:r>
              <w:rPr>
                <w:color w:val="000000"/>
                <w:kern w:val="0"/>
                <w:szCs w:val="21"/>
                <w:lang w:bidi="ar"/>
              </w:rPr>
              <w:t>浓度增量</w:t>
            </w:r>
            <w:r>
              <w:rPr>
                <w:color w:val="000000"/>
                <w:kern w:val="0"/>
                <w:szCs w:val="21"/>
                <w:lang w:bidi="ar"/>
              </w:rPr>
              <w:t>(mg/m^3)</w:t>
            </w:r>
          </w:p>
        </w:tc>
        <w:tc>
          <w:tcPr>
            <w:tcW w:w="1640" w:type="dxa"/>
            <w:noWrap/>
            <w:vAlign w:val="center"/>
          </w:tcPr>
          <w:p w14:paraId="120AC4CA" w14:textId="77777777" w:rsidR="00775B2B" w:rsidRDefault="00000000">
            <w:pPr>
              <w:widowControl/>
              <w:jc w:val="center"/>
              <w:textAlignment w:val="center"/>
              <w:rPr>
                <w:color w:val="000000"/>
                <w:szCs w:val="21"/>
              </w:rPr>
            </w:pPr>
            <w:r>
              <w:rPr>
                <w:color w:val="000000"/>
                <w:kern w:val="0"/>
                <w:szCs w:val="21"/>
                <w:lang w:bidi="ar"/>
              </w:rPr>
              <w:t>出现时间</w:t>
            </w:r>
            <w:r>
              <w:rPr>
                <w:color w:val="000000"/>
                <w:kern w:val="0"/>
                <w:szCs w:val="21"/>
                <w:lang w:bidi="ar"/>
              </w:rPr>
              <w:t>(YYMMDDHH)</w:t>
            </w:r>
          </w:p>
        </w:tc>
        <w:tc>
          <w:tcPr>
            <w:tcW w:w="1096" w:type="dxa"/>
            <w:noWrap/>
            <w:vAlign w:val="center"/>
          </w:tcPr>
          <w:p w14:paraId="422C3267" w14:textId="77777777" w:rsidR="00775B2B" w:rsidRDefault="00000000">
            <w:pPr>
              <w:widowControl/>
              <w:jc w:val="center"/>
              <w:textAlignment w:val="center"/>
              <w:rPr>
                <w:color w:val="000000"/>
                <w:szCs w:val="21"/>
              </w:rPr>
            </w:pPr>
            <w:r>
              <w:rPr>
                <w:color w:val="000000"/>
                <w:kern w:val="0"/>
                <w:szCs w:val="21"/>
                <w:lang w:bidi="ar"/>
              </w:rPr>
              <w:t>评价标准</w:t>
            </w:r>
            <w:r>
              <w:rPr>
                <w:color w:val="000000"/>
                <w:kern w:val="0"/>
                <w:szCs w:val="21"/>
                <w:lang w:bidi="ar"/>
              </w:rPr>
              <w:t>(mg/m^3)</w:t>
            </w:r>
          </w:p>
        </w:tc>
        <w:tc>
          <w:tcPr>
            <w:tcW w:w="1080" w:type="dxa"/>
            <w:noWrap/>
            <w:vAlign w:val="center"/>
          </w:tcPr>
          <w:p w14:paraId="34967C06" w14:textId="77777777" w:rsidR="00775B2B" w:rsidRDefault="00000000">
            <w:pPr>
              <w:widowControl/>
              <w:jc w:val="center"/>
              <w:textAlignment w:val="center"/>
              <w:rPr>
                <w:color w:val="000000"/>
                <w:szCs w:val="21"/>
              </w:rPr>
            </w:pPr>
            <w:r>
              <w:rPr>
                <w:color w:val="000000"/>
                <w:kern w:val="0"/>
                <w:szCs w:val="21"/>
                <w:lang w:bidi="ar"/>
              </w:rPr>
              <w:t>占标率</w:t>
            </w:r>
            <w:r>
              <w:rPr>
                <w:color w:val="000000"/>
                <w:kern w:val="0"/>
                <w:szCs w:val="21"/>
                <w:lang w:bidi="ar"/>
              </w:rPr>
              <w:t>%</w:t>
            </w:r>
          </w:p>
        </w:tc>
        <w:tc>
          <w:tcPr>
            <w:tcW w:w="1080" w:type="dxa"/>
            <w:noWrap/>
            <w:vAlign w:val="center"/>
          </w:tcPr>
          <w:p w14:paraId="0C20CD85" w14:textId="77777777" w:rsidR="00775B2B" w:rsidRDefault="00000000">
            <w:pPr>
              <w:widowControl/>
              <w:jc w:val="center"/>
              <w:textAlignment w:val="center"/>
              <w:rPr>
                <w:color w:val="000000"/>
                <w:szCs w:val="21"/>
              </w:rPr>
            </w:pPr>
            <w:r>
              <w:rPr>
                <w:color w:val="000000"/>
                <w:kern w:val="0"/>
                <w:szCs w:val="21"/>
                <w:lang w:bidi="ar"/>
              </w:rPr>
              <w:t>是否超标</w:t>
            </w:r>
          </w:p>
        </w:tc>
      </w:tr>
      <w:tr w:rsidR="00775B2B" w14:paraId="1968EB50" w14:textId="77777777">
        <w:trPr>
          <w:trHeight w:val="270"/>
        </w:trPr>
        <w:tc>
          <w:tcPr>
            <w:tcW w:w="1080" w:type="dxa"/>
            <w:vMerge w:val="restart"/>
            <w:noWrap/>
            <w:vAlign w:val="center"/>
          </w:tcPr>
          <w:p w14:paraId="006FB39E" w14:textId="77777777" w:rsidR="00775B2B" w:rsidRDefault="00000000">
            <w:pPr>
              <w:widowControl/>
              <w:jc w:val="center"/>
              <w:textAlignment w:val="center"/>
              <w:rPr>
                <w:color w:val="000000"/>
                <w:szCs w:val="21"/>
              </w:rPr>
            </w:pPr>
            <w:r>
              <w:rPr>
                <w:color w:val="000000"/>
                <w:kern w:val="0"/>
                <w:szCs w:val="21"/>
                <w:lang w:bidi="ar"/>
              </w:rPr>
              <w:t>1</w:t>
            </w:r>
          </w:p>
        </w:tc>
        <w:tc>
          <w:tcPr>
            <w:tcW w:w="1096" w:type="dxa"/>
            <w:vMerge w:val="restart"/>
            <w:noWrap/>
            <w:vAlign w:val="center"/>
          </w:tcPr>
          <w:p w14:paraId="584A63C1" w14:textId="77777777" w:rsidR="00775B2B" w:rsidRDefault="00000000">
            <w:pPr>
              <w:widowControl/>
              <w:jc w:val="center"/>
              <w:textAlignment w:val="center"/>
              <w:rPr>
                <w:color w:val="000000"/>
                <w:szCs w:val="21"/>
              </w:rPr>
            </w:pPr>
            <w:r>
              <w:rPr>
                <w:color w:val="000000"/>
                <w:kern w:val="0"/>
                <w:szCs w:val="21"/>
                <w:lang w:bidi="ar"/>
              </w:rPr>
              <w:t>东庄子</w:t>
            </w:r>
          </w:p>
        </w:tc>
        <w:tc>
          <w:tcPr>
            <w:tcW w:w="1316" w:type="dxa"/>
            <w:vMerge w:val="restart"/>
            <w:noWrap/>
            <w:vAlign w:val="center"/>
          </w:tcPr>
          <w:p w14:paraId="38E1B529" w14:textId="77777777" w:rsidR="00775B2B" w:rsidRDefault="00000000">
            <w:pPr>
              <w:widowControl/>
              <w:jc w:val="center"/>
              <w:textAlignment w:val="center"/>
              <w:rPr>
                <w:color w:val="000000"/>
                <w:szCs w:val="21"/>
              </w:rPr>
            </w:pPr>
            <w:r>
              <w:rPr>
                <w:color w:val="000000"/>
                <w:kern w:val="0"/>
                <w:szCs w:val="21"/>
                <w:lang w:bidi="ar"/>
              </w:rPr>
              <w:t>601</w:t>
            </w:r>
            <w:r>
              <w:rPr>
                <w:color w:val="000000"/>
                <w:kern w:val="0"/>
                <w:szCs w:val="21"/>
                <w:lang w:bidi="ar"/>
              </w:rPr>
              <w:t>，</w:t>
            </w:r>
            <w:r>
              <w:rPr>
                <w:color w:val="000000"/>
                <w:kern w:val="0"/>
                <w:szCs w:val="21"/>
                <w:lang w:bidi="ar"/>
              </w:rPr>
              <w:t>-3689</w:t>
            </w:r>
          </w:p>
        </w:tc>
        <w:tc>
          <w:tcPr>
            <w:tcW w:w="1080" w:type="dxa"/>
            <w:vMerge w:val="restart"/>
            <w:noWrap/>
            <w:vAlign w:val="center"/>
          </w:tcPr>
          <w:p w14:paraId="45EFC73A" w14:textId="77777777" w:rsidR="00775B2B" w:rsidRDefault="00000000">
            <w:pPr>
              <w:widowControl/>
              <w:jc w:val="center"/>
              <w:textAlignment w:val="center"/>
              <w:rPr>
                <w:color w:val="000000"/>
                <w:szCs w:val="21"/>
              </w:rPr>
            </w:pPr>
            <w:r>
              <w:rPr>
                <w:color w:val="000000"/>
                <w:kern w:val="0"/>
                <w:szCs w:val="21"/>
                <w:lang w:bidi="ar"/>
              </w:rPr>
              <w:t>870.19</w:t>
            </w:r>
          </w:p>
        </w:tc>
        <w:tc>
          <w:tcPr>
            <w:tcW w:w="1080" w:type="dxa"/>
            <w:vMerge w:val="restart"/>
            <w:noWrap/>
            <w:vAlign w:val="center"/>
          </w:tcPr>
          <w:p w14:paraId="1ABAD40A" w14:textId="77777777" w:rsidR="00775B2B" w:rsidRDefault="00000000">
            <w:pPr>
              <w:widowControl/>
              <w:jc w:val="center"/>
              <w:textAlignment w:val="center"/>
              <w:rPr>
                <w:color w:val="000000"/>
                <w:szCs w:val="21"/>
              </w:rPr>
            </w:pPr>
            <w:r>
              <w:rPr>
                <w:color w:val="000000"/>
                <w:kern w:val="0"/>
                <w:szCs w:val="21"/>
                <w:lang w:bidi="ar"/>
              </w:rPr>
              <w:t>870.19</w:t>
            </w:r>
          </w:p>
        </w:tc>
        <w:tc>
          <w:tcPr>
            <w:tcW w:w="1080" w:type="dxa"/>
            <w:vMerge w:val="restart"/>
            <w:noWrap/>
            <w:vAlign w:val="center"/>
          </w:tcPr>
          <w:p w14:paraId="0C65408E" w14:textId="77777777" w:rsidR="00775B2B" w:rsidRDefault="00000000">
            <w:pPr>
              <w:widowControl/>
              <w:jc w:val="center"/>
              <w:textAlignment w:val="center"/>
              <w:rPr>
                <w:color w:val="000000"/>
                <w:szCs w:val="21"/>
              </w:rPr>
            </w:pPr>
            <w:r>
              <w:rPr>
                <w:color w:val="000000"/>
                <w:kern w:val="0"/>
                <w:szCs w:val="21"/>
                <w:lang w:bidi="ar"/>
              </w:rPr>
              <w:t>0</w:t>
            </w:r>
          </w:p>
        </w:tc>
        <w:tc>
          <w:tcPr>
            <w:tcW w:w="0" w:type="auto"/>
            <w:noWrap/>
            <w:vAlign w:val="center"/>
          </w:tcPr>
          <w:p w14:paraId="236A2E8D" w14:textId="77777777" w:rsidR="00775B2B" w:rsidRDefault="00000000">
            <w:pPr>
              <w:widowControl/>
              <w:jc w:val="center"/>
              <w:textAlignment w:val="center"/>
              <w:rPr>
                <w:color w:val="000000"/>
                <w:szCs w:val="21"/>
              </w:rPr>
            </w:pPr>
            <w:r>
              <w:rPr>
                <w:color w:val="000000"/>
                <w:kern w:val="0"/>
                <w:szCs w:val="21"/>
                <w:lang w:bidi="ar"/>
              </w:rPr>
              <w:t>日平均</w:t>
            </w:r>
          </w:p>
        </w:tc>
        <w:tc>
          <w:tcPr>
            <w:tcW w:w="1096" w:type="dxa"/>
            <w:noWrap/>
            <w:vAlign w:val="center"/>
          </w:tcPr>
          <w:p w14:paraId="3B889C15" w14:textId="77777777" w:rsidR="00775B2B" w:rsidRDefault="00000000">
            <w:pPr>
              <w:widowControl/>
              <w:jc w:val="center"/>
              <w:textAlignment w:val="center"/>
              <w:rPr>
                <w:color w:val="000000"/>
                <w:szCs w:val="21"/>
              </w:rPr>
            </w:pPr>
            <w:r>
              <w:rPr>
                <w:color w:val="000000"/>
                <w:kern w:val="0"/>
                <w:szCs w:val="21"/>
                <w:lang w:bidi="ar"/>
              </w:rPr>
              <w:t>5.91E-05</w:t>
            </w:r>
          </w:p>
        </w:tc>
        <w:tc>
          <w:tcPr>
            <w:tcW w:w="1640" w:type="dxa"/>
            <w:noWrap/>
            <w:vAlign w:val="center"/>
          </w:tcPr>
          <w:p w14:paraId="02D8A8B3" w14:textId="77777777" w:rsidR="00775B2B" w:rsidRDefault="00000000">
            <w:pPr>
              <w:widowControl/>
              <w:jc w:val="center"/>
              <w:textAlignment w:val="center"/>
              <w:rPr>
                <w:color w:val="000000"/>
                <w:szCs w:val="21"/>
              </w:rPr>
            </w:pPr>
            <w:r>
              <w:rPr>
                <w:color w:val="000000"/>
                <w:kern w:val="0"/>
                <w:szCs w:val="21"/>
                <w:lang w:bidi="ar"/>
              </w:rPr>
              <w:t>231221</w:t>
            </w:r>
          </w:p>
        </w:tc>
        <w:tc>
          <w:tcPr>
            <w:tcW w:w="1096" w:type="dxa"/>
            <w:noWrap/>
            <w:vAlign w:val="center"/>
          </w:tcPr>
          <w:p w14:paraId="4CCC910D" w14:textId="77777777" w:rsidR="00775B2B" w:rsidRDefault="00000000">
            <w:pPr>
              <w:widowControl/>
              <w:jc w:val="center"/>
              <w:textAlignment w:val="center"/>
              <w:rPr>
                <w:color w:val="000000"/>
                <w:szCs w:val="21"/>
              </w:rPr>
            </w:pPr>
            <w:r>
              <w:rPr>
                <w:color w:val="000000"/>
                <w:kern w:val="0"/>
                <w:szCs w:val="21"/>
                <w:lang w:bidi="ar"/>
              </w:rPr>
              <w:t>3.00E-01</w:t>
            </w:r>
          </w:p>
        </w:tc>
        <w:tc>
          <w:tcPr>
            <w:tcW w:w="1080" w:type="dxa"/>
            <w:noWrap/>
            <w:vAlign w:val="center"/>
          </w:tcPr>
          <w:p w14:paraId="5EE57824" w14:textId="77777777" w:rsidR="00775B2B" w:rsidRDefault="00000000">
            <w:pPr>
              <w:widowControl/>
              <w:jc w:val="center"/>
              <w:textAlignment w:val="center"/>
              <w:rPr>
                <w:color w:val="000000"/>
                <w:szCs w:val="21"/>
              </w:rPr>
            </w:pPr>
            <w:r>
              <w:rPr>
                <w:color w:val="000000"/>
                <w:kern w:val="0"/>
                <w:szCs w:val="21"/>
                <w:lang w:bidi="ar"/>
              </w:rPr>
              <w:t>0.02</w:t>
            </w:r>
          </w:p>
        </w:tc>
        <w:tc>
          <w:tcPr>
            <w:tcW w:w="0" w:type="auto"/>
            <w:noWrap/>
            <w:vAlign w:val="center"/>
          </w:tcPr>
          <w:p w14:paraId="243ED472" w14:textId="77777777" w:rsidR="00775B2B" w:rsidRDefault="00000000">
            <w:pPr>
              <w:widowControl/>
              <w:jc w:val="center"/>
              <w:textAlignment w:val="center"/>
              <w:rPr>
                <w:color w:val="000000"/>
                <w:szCs w:val="21"/>
              </w:rPr>
            </w:pPr>
            <w:r>
              <w:rPr>
                <w:color w:val="000000"/>
                <w:kern w:val="0"/>
                <w:szCs w:val="21"/>
                <w:lang w:bidi="ar"/>
              </w:rPr>
              <w:t>达标</w:t>
            </w:r>
          </w:p>
        </w:tc>
      </w:tr>
      <w:tr w:rsidR="00775B2B" w14:paraId="1E7B21B2" w14:textId="77777777">
        <w:trPr>
          <w:trHeight w:val="270"/>
        </w:trPr>
        <w:tc>
          <w:tcPr>
            <w:tcW w:w="1080" w:type="dxa"/>
            <w:vMerge/>
            <w:noWrap/>
            <w:vAlign w:val="center"/>
          </w:tcPr>
          <w:p w14:paraId="691823FE" w14:textId="77777777" w:rsidR="00775B2B" w:rsidRDefault="00775B2B">
            <w:pPr>
              <w:jc w:val="center"/>
              <w:rPr>
                <w:color w:val="000000"/>
                <w:szCs w:val="21"/>
              </w:rPr>
            </w:pPr>
          </w:p>
        </w:tc>
        <w:tc>
          <w:tcPr>
            <w:tcW w:w="1096" w:type="dxa"/>
            <w:vMerge/>
            <w:noWrap/>
            <w:vAlign w:val="center"/>
          </w:tcPr>
          <w:p w14:paraId="5E29AF7F" w14:textId="77777777" w:rsidR="00775B2B" w:rsidRDefault="00775B2B">
            <w:pPr>
              <w:jc w:val="center"/>
              <w:rPr>
                <w:color w:val="000000"/>
                <w:szCs w:val="21"/>
              </w:rPr>
            </w:pPr>
          </w:p>
        </w:tc>
        <w:tc>
          <w:tcPr>
            <w:tcW w:w="1316" w:type="dxa"/>
            <w:vMerge/>
            <w:noWrap/>
            <w:vAlign w:val="center"/>
          </w:tcPr>
          <w:p w14:paraId="003E8E61" w14:textId="77777777" w:rsidR="00775B2B" w:rsidRDefault="00775B2B">
            <w:pPr>
              <w:jc w:val="center"/>
              <w:rPr>
                <w:color w:val="000000"/>
                <w:szCs w:val="21"/>
              </w:rPr>
            </w:pPr>
          </w:p>
        </w:tc>
        <w:tc>
          <w:tcPr>
            <w:tcW w:w="1080" w:type="dxa"/>
            <w:vMerge/>
            <w:noWrap/>
            <w:vAlign w:val="center"/>
          </w:tcPr>
          <w:p w14:paraId="7AE8E0A6" w14:textId="77777777" w:rsidR="00775B2B" w:rsidRDefault="00775B2B">
            <w:pPr>
              <w:jc w:val="center"/>
              <w:rPr>
                <w:color w:val="000000"/>
                <w:szCs w:val="21"/>
              </w:rPr>
            </w:pPr>
          </w:p>
        </w:tc>
        <w:tc>
          <w:tcPr>
            <w:tcW w:w="1080" w:type="dxa"/>
            <w:vMerge/>
            <w:noWrap/>
            <w:vAlign w:val="center"/>
          </w:tcPr>
          <w:p w14:paraId="52FF3019" w14:textId="77777777" w:rsidR="00775B2B" w:rsidRDefault="00775B2B">
            <w:pPr>
              <w:jc w:val="center"/>
              <w:rPr>
                <w:color w:val="000000"/>
                <w:szCs w:val="21"/>
              </w:rPr>
            </w:pPr>
          </w:p>
        </w:tc>
        <w:tc>
          <w:tcPr>
            <w:tcW w:w="1080" w:type="dxa"/>
            <w:vMerge/>
            <w:noWrap/>
            <w:vAlign w:val="center"/>
          </w:tcPr>
          <w:p w14:paraId="22E5179C" w14:textId="77777777" w:rsidR="00775B2B" w:rsidRDefault="00775B2B">
            <w:pPr>
              <w:jc w:val="center"/>
              <w:rPr>
                <w:color w:val="000000"/>
                <w:szCs w:val="21"/>
              </w:rPr>
            </w:pPr>
          </w:p>
        </w:tc>
        <w:tc>
          <w:tcPr>
            <w:tcW w:w="0" w:type="auto"/>
            <w:noWrap/>
            <w:vAlign w:val="center"/>
          </w:tcPr>
          <w:p w14:paraId="49C77E0F" w14:textId="77777777" w:rsidR="00775B2B" w:rsidRDefault="00000000">
            <w:pPr>
              <w:widowControl/>
              <w:jc w:val="center"/>
              <w:textAlignment w:val="center"/>
              <w:rPr>
                <w:color w:val="000000"/>
                <w:szCs w:val="21"/>
              </w:rPr>
            </w:pPr>
            <w:r>
              <w:rPr>
                <w:color w:val="000000"/>
                <w:kern w:val="0"/>
                <w:szCs w:val="21"/>
                <w:lang w:bidi="ar"/>
              </w:rPr>
              <w:t>年平均</w:t>
            </w:r>
          </w:p>
        </w:tc>
        <w:tc>
          <w:tcPr>
            <w:tcW w:w="1096" w:type="dxa"/>
            <w:noWrap/>
            <w:vAlign w:val="center"/>
          </w:tcPr>
          <w:p w14:paraId="053BDCBF" w14:textId="77777777" w:rsidR="00775B2B" w:rsidRDefault="00000000">
            <w:pPr>
              <w:widowControl/>
              <w:jc w:val="center"/>
              <w:textAlignment w:val="center"/>
              <w:rPr>
                <w:color w:val="000000"/>
                <w:szCs w:val="21"/>
              </w:rPr>
            </w:pPr>
            <w:r>
              <w:rPr>
                <w:color w:val="000000"/>
                <w:kern w:val="0"/>
                <w:szCs w:val="21"/>
                <w:lang w:bidi="ar"/>
              </w:rPr>
              <w:t>3.63E-06</w:t>
            </w:r>
          </w:p>
        </w:tc>
        <w:tc>
          <w:tcPr>
            <w:tcW w:w="1640" w:type="dxa"/>
            <w:noWrap/>
            <w:vAlign w:val="center"/>
          </w:tcPr>
          <w:p w14:paraId="64902FF3" w14:textId="77777777" w:rsidR="00775B2B" w:rsidRDefault="00000000">
            <w:pPr>
              <w:widowControl/>
              <w:jc w:val="center"/>
              <w:textAlignment w:val="center"/>
              <w:rPr>
                <w:color w:val="000000"/>
                <w:szCs w:val="21"/>
              </w:rPr>
            </w:pPr>
            <w:r>
              <w:rPr>
                <w:color w:val="000000"/>
                <w:kern w:val="0"/>
                <w:szCs w:val="21"/>
                <w:lang w:bidi="ar"/>
              </w:rPr>
              <w:t>平均值</w:t>
            </w:r>
          </w:p>
        </w:tc>
        <w:tc>
          <w:tcPr>
            <w:tcW w:w="1096" w:type="dxa"/>
            <w:noWrap/>
            <w:vAlign w:val="center"/>
          </w:tcPr>
          <w:p w14:paraId="0A8C6FB2" w14:textId="77777777" w:rsidR="00775B2B" w:rsidRDefault="00000000">
            <w:pPr>
              <w:widowControl/>
              <w:jc w:val="center"/>
              <w:textAlignment w:val="center"/>
              <w:rPr>
                <w:color w:val="000000"/>
                <w:szCs w:val="21"/>
              </w:rPr>
            </w:pPr>
            <w:r>
              <w:rPr>
                <w:color w:val="000000"/>
                <w:kern w:val="0"/>
                <w:szCs w:val="21"/>
                <w:lang w:bidi="ar"/>
              </w:rPr>
              <w:t>2.00E-01</w:t>
            </w:r>
          </w:p>
        </w:tc>
        <w:tc>
          <w:tcPr>
            <w:tcW w:w="1080" w:type="dxa"/>
            <w:noWrap/>
            <w:vAlign w:val="center"/>
          </w:tcPr>
          <w:p w14:paraId="48A5C127" w14:textId="77777777" w:rsidR="00775B2B" w:rsidRDefault="00000000">
            <w:pPr>
              <w:widowControl/>
              <w:jc w:val="center"/>
              <w:textAlignment w:val="center"/>
              <w:rPr>
                <w:color w:val="000000"/>
                <w:szCs w:val="21"/>
              </w:rPr>
            </w:pPr>
            <w:r>
              <w:rPr>
                <w:color w:val="000000"/>
                <w:kern w:val="0"/>
                <w:szCs w:val="21"/>
                <w:lang w:bidi="ar"/>
              </w:rPr>
              <w:t>0</w:t>
            </w:r>
          </w:p>
        </w:tc>
        <w:tc>
          <w:tcPr>
            <w:tcW w:w="0" w:type="auto"/>
            <w:noWrap/>
            <w:vAlign w:val="center"/>
          </w:tcPr>
          <w:p w14:paraId="19EFC592" w14:textId="77777777" w:rsidR="00775B2B" w:rsidRDefault="00000000">
            <w:pPr>
              <w:widowControl/>
              <w:jc w:val="center"/>
              <w:textAlignment w:val="center"/>
              <w:rPr>
                <w:color w:val="000000"/>
                <w:szCs w:val="21"/>
              </w:rPr>
            </w:pPr>
            <w:r>
              <w:rPr>
                <w:color w:val="000000"/>
                <w:kern w:val="0"/>
                <w:szCs w:val="21"/>
                <w:lang w:bidi="ar"/>
              </w:rPr>
              <w:t>达标</w:t>
            </w:r>
          </w:p>
        </w:tc>
      </w:tr>
      <w:tr w:rsidR="00775B2B" w14:paraId="07329AFD" w14:textId="77777777">
        <w:trPr>
          <w:trHeight w:val="328"/>
        </w:trPr>
        <w:tc>
          <w:tcPr>
            <w:tcW w:w="1080" w:type="dxa"/>
            <w:vMerge w:val="restart"/>
            <w:noWrap/>
            <w:vAlign w:val="center"/>
          </w:tcPr>
          <w:p w14:paraId="74C87138" w14:textId="77777777" w:rsidR="00775B2B" w:rsidRDefault="00000000">
            <w:pPr>
              <w:widowControl/>
              <w:jc w:val="center"/>
              <w:textAlignment w:val="center"/>
              <w:rPr>
                <w:color w:val="000000"/>
                <w:szCs w:val="21"/>
              </w:rPr>
            </w:pPr>
            <w:r>
              <w:rPr>
                <w:color w:val="000000"/>
                <w:kern w:val="0"/>
                <w:szCs w:val="21"/>
                <w:lang w:bidi="ar"/>
              </w:rPr>
              <w:t>2</w:t>
            </w:r>
          </w:p>
        </w:tc>
        <w:tc>
          <w:tcPr>
            <w:tcW w:w="1096" w:type="dxa"/>
            <w:vMerge w:val="restart"/>
            <w:noWrap/>
            <w:vAlign w:val="center"/>
          </w:tcPr>
          <w:p w14:paraId="48AC5D17" w14:textId="77777777" w:rsidR="00775B2B" w:rsidRDefault="00000000">
            <w:pPr>
              <w:widowControl/>
              <w:jc w:val="center"/>
              <w:textAlignment w:val="center"/>
              <w:rPr>
                <w:color w:val="000000"/>
                <w:szCs w:val="21"/>
              </w:rPr>
            </w:pPr>
            <w:r>
              <w:rPr>
                <w:color w:val="000000"/>
                <w:kern w:val="0"/>
                <w:szCs w:val="21"/>
                <w:lang w:bidi="ar"/>
              </w:rPr>
              <w:t>岔哈泉村</w:t>
            </w:r>
          </w:p>
        </w:tc>
        <w:tc>
          <w:tcPr>
            <w:tcW w:w="1316" w:type="dxa"/>
            <w:vMerge w:val="restart"/>
            <w:noWrap/>
            <w:vAlign w:val="center"/>
          </w:tcPr>
          <w:p w14:paraId="177C1CFD" w14:textId="77777777" w:rsidR="00775B2B" w:rsidRDefault="00000000">
            <w:pPr>
              <w:widowControl/>
              <w:jc w:val="center"/>
              <w:textAlignment w:val="center"/>
              <w:rPr>
                <w:color w:val="000000"/>
                <w:szCs w:val="21"/>
              </w:rPr>
            </w:pPr>
            <w:r>
              <w:rPr>
                <w:color w:val="000000"/>
                <w:kern w:val="0"/>
                <w:szCs w:val="21"/>
                <w:lang w:bidi="ar"/>
              </w:rPr>
              <w:t>-8569</w:t>
            </w:r>
            <w:r>
              <w:rPr>
                <w:color w:val="000000"/>
                <w:kern w:val="0"/>
                <w:szCs w:val="21"/>
                <w:lang w:bidi="ar"/>
              </w:rPr>
              <w:t>，</w:t>
            </w:r>
            <w:r>
              <w:rPr>
                <w:color w:val="000000"/>
                <w:kern w:val="0"/>
                <w:szCs w:val="21"/>
                <w:lang w:bidi="ar"/>
              </w:rPr>
              <w:t>0</w:t>
            </w:r>
          </w:p>
        </w:tc>
        <w:tc>
          <w:tcPr>
            <w:tcW w:w="1080" w:type="dxa"/>
            <w:vMerge w:val="restart"/>
            <w:noWrap/>
            <w:vAlign w:val="center"/>
          </w:tcPr>
          <w:p w14:paraId="0F70E364" w14:textId="77777777" w:rsidR="00775B2B" w:rsidRDefault="00000000">
            <w:pPr>
              <w:widowControl/>
              <w:jc w:val="center"/>
              <w:textAlignment w:val="center"/>
              <w:rPr>
                <w:color w:val="000000"/>
                <w:szCs w:val="21"/>
              </w:rPr>
            </w:pPr>
            <w:r>
              <w:rPr>
                <w:color w:val="000000"/>
                <w:kern w:val="0"/>
                <w:szCs w:val="21"/>
                <w:lang w:bidi="ar"/>
              </w:rPr>
              <w:t>1008.66</w:t>
            </w:r>
          </w:p>
        </w:tc>
        <w:tc>
          <w:tcPr>
            <w:tcW w:w="1080" w:type="dxa"/>
            <w:vMerge w:val="restart"/>
            <w:noWrap/>
            <w:vAlign w:val="center"/>
          </w:tcPr>
          <w:p w14:paraId="78D01FC2" w14:textId="77777777" w:rsidR="00775B2B" w:rsidRDefault="00000000">
            <w:pPr>
              <w:widowControl/>
              <w:jc w:val="center"/>
              <w:textAlignment w:val="center"/>
              <w:rPr>
                <w:color w:val="000000"/>
                <w:szCs w:val="21"/>
              </w:rPr>
            </w:pPr>
            <w:r>
              <w:rPr>
                <w:color w:val="000000"/>
                <w:kern w:val="0"/>
                <w:szCs w:val="21"/>
                <w:lang w:bidi="ar"/>
              </w:rPr>
              <w:t>1008.66</w:t>
            </w:r>
          </w:p>
        </w:tc>
        <w:tc>
          <w:tcPr>
            <w:tcW w:w="1080" w:type="dxa"/>
            <w:vMerge w:val="restart"/>
            <w:noWrap/>
            <w:vAlign w:val="center"/>
          </w:tcPr>
          <w:p w14:paraId="635F4AAA" w14:textId="77777777" w:rsidR="00775B2B" w:rsidRDefault="00000000">
            <w:pPr>
              <w:widowControl/>
              <w:jc w:val="center"/>
              <w:textAlignment w:val="center"/>
              <w:rPr>
                <w:color w:val="000000"/>
                <w:szCs w:val="21"/>
              </w:rPr>
            </w:pPr>
            <w:r>
              <w:rPr>
                <w:color w:val="000000"/>
                <w:kern w:val="0"/>
                <w:szCs w:val="21"/>
                <w:lang w:bidi="ar"/>
              </w:rPr>
              <w:t>0</w:t>
            </w:r>
          </w:p>
        </w:tc>
        <w:tc>
          <w:tcPr>
            <w:tcW w:w="0" w:type="auto"/>
            <w:noWrap/>
            <w:vAlign w:val="center"/>
          </w:tcPr>
          <w:p w14:paraId="59C038E4" w14:textId="77777777" w:rsidR="00775B2B" w:rsidRDefault="00000000">
            <w:pPr>
              <w:widowControl/>
              <w:jc w:val="center"/>
              <w:textAlignment w:val="center"/>
              <w:rPr>
                <w:color w:val="000000"/>
                <w:szCs w:val="21"/>
              </w:rPr>
            </w:pPr>
            <w:r>
              <w:rPr>
                <w:color w:val="000000"/>
                <w:kern w:val="0"/>
                <w:szCs w:val="21"/>
                <w:lang w:bidi="ar"/>
              </w:rPr>
              <w:t>日平均</w:t>
            </w:r>
          </w:p>
        </w:tc>
        <w:tc>
          <w:tcPr>
            <w:tcW w:w="1096" w:type="dxa"/>
            <w:noWrap/>
            <w:vAlign w:val="center"/>
          </w:tcPr>
          <w:p w14:paraId="3E537A90" w14:textId="77777777" w:rsidR="00775B2B" w:rsidRDefault="00000000">
            <w:pPr>
              <w:widowControl/>
              <w:jc w:val="center"/>
              <w:textAlignment w:val="center"/>
              <w:rPr>
                <w:color w:val="000000"/>
                <w:szCs w:val="21"/>
              </w:rPr>
            </w:pPr>
            <w:r>
              <w:rPr>
                <w:color w:val="000000"/>
                <w:kern w:val="0"/>
                <w:szCs w:val="21"/>
                <w:lang w:bidi="ar"/>
              </w:rPr>
              <w:t>1.47E-05</w:t>
            </w:r>
          </w:p>
        </w:tc>
        <w:tc>
          <w:tcPr>
            <w:tcW w:w="1640" w:type="dxa"/>
            <w:noWrap/>
            <w:vAlign w:val="center"/>
          </w:tcPr>
          <w:p w14:paraId="2391CA32" w14:textId="77777777" w:rsidR="00775B2B" w:rsidRDefault="00000000">
            <w:pPr>
              <w:widowControl/>
              <w:jc w:val="center"/>
              <w:textAlignment w:val="center"/>
              <w:rPr>
                <w:color w:val="000000"/>
                <w:szCs w:val="21"/>
              </w:rPr>
            </w:pPr>
            <w:r>
              <w:rPr>
                <w:color w:val="000000"/>
                <w:kern w:val="0"/>
                <w:szCs w:val="21"/>
                <w:lang w:bidi="ar"/>
              </w:rPr>
              <w:t>230307</w:t>
            </w:r>
          </w:p>
        </w:tc>
        <w:tc>
          <w:tcPr>
            <w:tcW w:w="1096" w:type="dxa"/>
            <w:noWrap/>
            <w:vAlign w:val="center"/>
          </w:tcPr>
          <w:p w14:paraId="2B069883" w14:textId="77777777" w:rsidR="00775B2B" w:rsidRDefault="00000000">
            <w:pPr>
              <w:widowControl/>
              <w:jc w:val="center"/>
              <w:textAlignment w:val="center"/>
              <w:rPr>
                <w:color w:val="000000"/>
                <w:szCs w:val="21"/>
              </w:rPr>
            </w:pPr>
            <w:r>
              <w:rPr>
                <w:color w:val="000000"/>
                <w:kern w:val="0"/>
                <w:szCs w:val="21"/>
                <w:lang w:bidi="ar"/>
              </w:rPr>
              <w:t>3.00E-01</w:t>
            </w:r>
          </w:p>
        </w:tc>
        <w:tc>
          <w:tcPr>
            <w:tcW w:w="1080" w:type="dxa"/>
            <w:noWrap/>
            <w:vAlign w:val="center"/>
          </w:tcPr>
          <w:p w14:paraId="3715A3D8" w14:textId="77777777" w:rsidR="00775B2B" w:rsidRDefault="00000000">
            <w:pPr>
              <w:widowControl/>
              <w:jc w:val="center"/>
              <w:textAlignment w:val="center"/>
              <w:rPr>
                <w:color w:val="000000"/>
                <w:szCs w:val="21"/>
              </w:rPr>
            </w:pPr>
            <w:r>
              <w:rPr>
                <w:color w:val="000000"/>
                <w:kern w:val="0"/>
                <w:szCs w:val="21"/>
                <w:lang w:bidi="ar"/>
              </w:rPr>
              <w:t>0</w:t>
            </w:r>
          </w:p>
        </w:tc>
        <w:tc>
          <w:tcPr>
            <w:tcW w:w="0" w:type="auto"/>
            <w:noWrap/>
            <w:vAlign w:val="center"/>
          </w:tcPr>
          <w:p w14:paraId="543B6F88" w14:textId="77777777" w:rsidR="00775B2B" w:rsidRDefault="00000000">
            <w:pPr>
              <w:widowControl/>
              <w:jc w:val="center"/>
              <w:textAlignment w:val="center"/>
              <w:rPr>
                <w:color w:val="000000"/>
                <w:szCs w:val="21"/>
              </w:rPr>
            </w:pPr>
            <w:r>
              <w:rPr>
                <w:color w:val="000000"/>
                <w:kern w:val="0"/>
                <w:szCs w:val="21"/>
                <w:lang w:bidi="ar"/>
              </w:rPr>
              <w:t>达标</w:t>
            </w:r>
          </w:p>
        </w:tc>
      </w:tr>
      <w:tr w:rsidR="00775B2B" w14:paraId="0F0704E6" w14:textId="77777777">
        <w:trPr>
          <w:trHeight w:val="270"/>
        </w:trPr>
        <w:tc>
          <w:tcPr>
            <w:tcW w:w="1080" w:type="dxa"/>
            <w:vMerge/>
            <w:noWrap/>
            <w:vAlign w:val="center"/>
          </w:tcPr>
          <w:p w14:paraId="3B708293" w14:textId="77777777" w:rsidR="00775B2B" w:rsidRDefault="00775B2B">
            <w:pPr>
              <w:jc w:val="center"/>
              <w:rPr>
                <w:color w:val="000000"/>
                <w:szCs w:val="21"/>
              </w:rPr>
            </w:pPr>
          </w:p>
        </w:tc>
        <w:tc>
          <w:tcPr>
            <w:tcW w:w="1096" w:type="dxa"/>
            <w:vMerge/>
            <w:noWrap/>
            <w:vAlign w:val="center"/>
          </w:tcPr>
          <w:p w14:paraId="664E10C0" w14:textId="77777777" w:rsidR="00775B2B" w:rsidRDefault="00775B2B">
            <w:pPr>
              <w:jc w:val="center"/>
              <w:rPr>
                <w:color w:val="000000"/>
                <w:szCs w:val="21"/>
              </w:rPr>
            </w:pPr>
          </w:p>
        </w:tc>
        <w:tc>
          <w:tcPr>
            <w:tcW w:w="1316" w:type="dxa"/>
            <w:vMerge/>
            <w:noWrap/>
            <w:vAlign w:val="center"/>
          </w:tcPr>
          <w:p w14:paraId="5BE57D4D" w14:textId="77777777" w:rsidR="00775B2B" w:rsidRDefault="00775B2B">
            <w:pPr>
              <w:jc w:val="center"/>
              <w:rPr>
                <w:color w:val="000000"/>
                <w:szCs w:val="21"/>
              </w:rPr>
            </w:pPr>
          </w:p>
        </w:tc>
        <w:tc>
          <w:tcPr>
            <w:tcW w:w="1080" w:type="dxa"/>
            <w:vMerge/>
            <w:noWrap/>
            <w:vAlign w:val="center"/>
          </w:tcPr>
          <w:p w14:paraId="0E04CDDD" w14:textId="77777777" w:rsidR="00775B2B" w:rsidRDefault="00775B2B">
            <w:pPr>
              <w:jc w:val="center"/>
              <w:rPr>
                <w:color w:val="000000"/>
                <w:szCs w:val="21"/>
              </w:rPr>
            </w:pPr>
          </w:p>
        </w:tc>
        <w:tc>
          <w:tcPr>
            <w:tcW w:w="1080" w:type="dxa"/>
            <w:vMerge/>
            <w:noWrap/>
            <w:vAlign w:val="center"/>
          </w:tcPr>
          <w:p w14:paraId="695A576C" w14:textId="77777777" w:rsidR="00775B2B" w:rsidRDefault="00775B2B">
            <w:pPr>
              <w:jc w:val="center"/>
              <w:rPr>
                <w:color w:val="000000"/>
                <w:szCs w:val="21"/>
              </w:rPr>
            </w:pPr>
          </w:p>
        </w:tc>
        <w:tc>
          <w:tcPr>
            <w:tcW w:w="1080" w:type="dxa"/>
            <w:vMerge/>
            <w:noWrap/>
            <w:vAlign w:val="center"/>
          </w:tcPr>
          <w:p w14:paraId="49D8B6A8" w14:textId="77777777" w:rsidR="00775B2B" w:rsidRDefault="00775B2B">
            <w:pPr>
              <w:jc w:val="center"/>
              <w:rPr>
                <w:color w:val="000000"/>
                <w:szCs w:val="21"/>
              </w:rPr>
            </w:pPr>
          </w:p>
        </w:tc>
        <w:tc>
          <w:tcPr>
            <w:tcW w:w="0" w:type="auto"/>
            <w:noWrap/>
            <w:vAlign w:val="center"/>
          </w:tcPr>
          <w:p w14:paraId="19E41E81" w14:textId="77777777" w:rsidR="00775B2B" w:rsidRDefault="00000000">
            <w:pPr>
              <w:widowControl/>
              <w:jc w:val="center"/>
              <w:textAlignment w:val="center"/>
              <w:rPr>
                <w:color w:val="000000"/>
                <w:szCs w:val="21"/>
              </w:rPr>
            </w:pPr>
            <w:r>
              <w:rPr>
                <w:color w:val="000000"/>
                <w:kern w:val="0"/>
                <w:szCs w:val="21"/>
                <w:lang w:bidi="ar"/>
              </w:rPr>
              <w:t>年平均</w:t>
            </w:r>
          </w:p>
        </w:tc>
        <w:tc>
          <w:tcPr>
            <w:tcW w:w="1096" w:type="dxa"/>
            <w:noWrap/>
            <w:vAlign w:val="center"/>
          </w:tcPr>
          <w:p w14:paraId="5F72FBAD" w14:textId="77777777" w:rsidR="00775B2B" w:rsidRDefault="00000000">
            <w:pPr>
              <w:widowControl/>
              <w:jc w:val="center"/>
              <w:textAlignment w:val="center"/>
              <w:rPr>
                <w:color w:val="000000"/>
                <w:szCs w:val="21"/>
              </w:rPr>
            </w:pPr>
            <w:r>
              <w:rPr>
                <w:color w:val="000000"/>
                <w:kern w:val="0"/>
                <w:szCs w:val="21"/>
                <w:lang w:bidi="ar"/>
              </w:rPr>
              <w:t>7.50E-07</w:t>
            </w:r>
          </w:p>
        </w:tc>
        <w:tc>
          <w:tcPr>
            <w:tcW w:w="1640" w:type="dxa"/>
            <w:noWrap/>
            <w:vAlign w:val="center"/>
          </w:tcPr>
          <w:p w14:paraId="592DFA42" w14:textId="77777777" w:rsidR="00775B2B" w:rsidRDefault="00000000">
            <w:pPr>
              <w:widowControl/>
              <w:jc w:val="center"/>
              <w:textAlignment w:val="center"/>
              <w:rPr>
                <w:color w:val="000000"/>
                <w:szCs w:val="21"/>
              </w:rPr>
            </w:pPr>
            <w:r>
              <w:rPr>
                <w:color w:val="000000"/>
                <w:kern w:val="0"/>
                <w:szCs w:val="21"/>
                <w:lang w:bidi="ar"/>
              </w:rPr>
              <w:t>平均值</w:t>
            </w:r>
          </w:p>
        </w:tc>
        <w:tc>
          <w:tcPr>
            <w:tcW w:w="1096" w:type="dxa"/>
            <w:noWrap/>
            <w:vAlign w:val="center"/>
          </w:tcPr>
          <w:p w14:paraId="53E68AB8" w14:textId="77777777" w:rsidR="00775B2B" w:rsidRDefault="00000000">
            <w:pPr>
              <w:widowControl/>
              <w:jc w:val="center"/>
              <w:textAlignment w:val="center"/>
              <w:rPr>
                <w:color w:val="000000"/>
                <w:szCs w:val="21"/>
              </w:rPr>
            </w:pPr>
            <w:r>
              <w:rPr>
                <w:color w:val="000000"/>
                <w:kern w:val="0"/>
                <w:szCs w:val="21"/>
                <w:lang w:bidi="ar"/>
              </w:rPr>
              <w:t>2.00E-01</w:t>
            </w:r>
          </w:p>
        </w:tc>
        <w:tc>
          <w:tcPr>
            <w:tcW w:w="1080" w:type="dxa"/>
            <w:noWrap/>
            <w:vAlign w:val="center"/>
          </w:tcPr>
          <w:p w14:paraId="4E649F64" w14:textId="77777777" w:rsidR="00775B2B" w:rsidRDefault="00000000">
            <w:pPr>
              <w:widowControl/>
              <w:jc w:val="center"/>
              <w:textAlignment w:val="center"/>
              <w:rPr>
                <w:color w:val="000000"/>
                <w:szCs w:val="21"/>
              </w:rPr>
            </w:pPr>
            <w:r>
              <w:rPr>
                <w:color w:val="000000"/>
                <w:kern w:val="0"/>
                <w:szCs w:val="21"/>
                <w:lang w:bidi="ar"/>
              </w:rPr>
              <w:t>0</w:t>
            </w:r>
          </w:p>
        </w:tc>
        <w:tc>
          <w:tcPr>
            <w:tcW w:w="0" w:type="auto"/>
            <w:noWrap/>
            <w:vAlign w:val="center"/>
          </w:tcPr>
          <w:p w14:paraId="0543A469" w14:textId="77777777" w:rsidR="00775B2B" w:rsidRDefault="00000000">
            <w:pPr>
              <w:widowControl/>
              <w:jc w:val="center"/>
              <w:textAlignment w:val="center"/>
              <w:rPr>
                <w:color w:val="000000"/>
                <w:szCs w:val="21"/>
              </w:rPr>
            </w:pPr>
            <w:r>
              <w:rPr>
                <w:color w:val="000000"/>
                <w:kern w:val="0"/>
                <w:szCs w:val="21"/>
                <w:lang w:bidi="ar"/>
              </w:rPr>
              <w:t>达标</w:t>
            </w:r>
          </w:p>
        </w:tc>
      </w:tr>
      <w:tr w:rsidR="00775B2B" w14:paraId="378CCAB8" w14:textId="77777777">
        <w:trPr>
          <w:trHeight w:val="270"/>
        </w:trPr>
        <w:tc>
          <w:tcPr>
            <w:tcW w:w="1080" w:type="dxa"/>
            <w:vMerge w:val="restart"/>
            <w:noWrap/>
            <w:vAlign w:val="center"/>
          </w:tcPr>
          <w:p w14:paraId="1B539A3D" w14:textId="77777777" w:rsidR="00775B2B" w:rsidRDefault="00000000">
            <w:pPr>
              <w:widowControl/>
              <w:jc w:val="center"/>
              <w:textAlignment w:val="center"/>
              <w:rPr>
                <w:color w:val="000000"/>
                <w:szCs w:val="21"/>
              </w:rPr>
            </w:pPr>
            <w:r>
              <w:rPr>
                <w:color w:val="000000"/>
                <w:kern w:val="0"/>
                <w:szCs w:val="21"/>
                <w:lang w:bidi="ar"/>
              </w:rPr>
              <w:t>3</w:t>
            </w:r>
          </w:p>
        </w:tc>
        <w:tc>
          <w:tcPr>
            <w:tcW w:w="1096" w:type="dxa"/>
            <w:vMerge w:val="restart"/>
            <w:noWrap/>
            <w:vAlign w:val="center"/>
          </w:tcPr>
          <w:p w14:paraId="7150CFDA" w14:textId="77777777" w:rsidR="00775B2B" w:rsidRDefault="00000000">
            <w:pPr>
              <w:widowControl/>
              <w:jc w:val="center"/>
              <w:textAlignment w:val="center"/>
              <w:rPr>
                <w:color w:val="000000"/>
                <w:szCs w:val="21"/>
              </w:rPr>
            </w:pPr>
            <w:r>
              <w:rPr>
                <w:color w:val="000000"/>
                <w:kern w:val="0"/>
                <w:szCs w:val="21"/>
                <w:lang w:bidi="ar"/>
              </w:rPr>
              <w:t>网格</w:t>
            </w:r>
          </w:p>
        </w:tc>
        <w:tc>
          <w:tcPr>
            <w:tcW w:w="1316" w:type="dxa"/>
            <w:noWrap/>
            <w:vAlign w:val="center"/>
          </w:tcPr>
          <w:p w14:paraId="4442D927" w14:textId="77777777" w:rsidR="00775B2B" w:rsidRDefault="00000000">
            <w:pPr>
              <w:widowControl/>
              <w:jc w:val="left"/>
              <w:textAlignment w:val="center"/>
              <w:rPr>
                <w:color w:val="000000"/>
                <w:szCs w:val="21"/>
              </w:rPr>
            </w:pPr>
            <w:r>
              <w:rPr>
                <w:color w:val="000000"/>
                <w:kern w:val="0"/>
                <w:szCs w:val="21"/>
                <w:lang w:bidi="ar"/>
              </w:rPr>
              <w:t>100,-300</w:t>
            </w:r>
          </w:p>
        </w:tc>
        <w:tc>
          <w:tcPr>
            <w:tcW w:w="1080" w:type="dxa"/>
            <w:noWrap/>
            <w:vAlign w:val="center"/>
          </w:tcPr>
          <w:p w14:paraId="539189DA" w14:textId="77777777" w:rsidR="00775B2B" w:rsidRDefault="00000000">
            <w:pPr>
              <w:widowControl/>
              <w:jc w:val="right"/>
              <w:textAlignment w:val="center"/>
              <w:rPr>
                <w:color w:val="000000"/>
                <w:szCs w:val="21"/>
              </w:rPr>
            </w:pPr>
            <w:r>
              <w:rPr>
                <w:color w:val="000000"/>
                <w:kern w:val="0"/>
                <w:szCs w:val="21"/>
                <w:lang w:bidi="ar"/>
              </w:rPr>
              <w:t>817.2</w:t>
            </w:r>
          </w:p>
        </w:tc>
        <w:tc>
          <w:tcPr>
            <w:tcW w:w="1080" w:type="dxa"/>
            <w:noWrap/>
            <w:vAlign w:val="center"/>
          </w:tcPr>
          <w:p w14:paraId="1162647D" w14:textId="77777777" w:rsidR="00775B2B" w:rsidRDefault="00000000">
            <w:pPr>
              <w:widowControl/>
              <w:jc w:val="right"/>
              <w:textAlignment w:val="center"/>
              <w:rPr>
                <w:color w:val="000000"/>
                <w:szCs w:val="21"/>
              </w:rPr>
            </w:pPr>
            <w:r>
              <w:rPr>
                <w:color w:val="000000"/>
                <w:kern w:val="0"/>
                <w:szCs w:val="21"/>
                <w:lang w:bidi="ar"/>
              </w:rPr>
              <w:t>817.2</w:t>
            </w:r>
          </w:p>
        </w:tc>
        <w:tc>
          <w:tcPr>
            <w:tcW w:w="0" w:type="auto"/>
            <w:noWrap/>
            <w:vAlign w:val="center"/>
          </w:tcPr>
          <w:p w14:paraId="06B5BF4B" w14:textId="77777777" w:rsidR="00775B2B" w:rsidRDefault="00000000">
            <w:pPr>
              <w:widowControl/>
              <w:jc w:val="center"/>
              <w:textAlignment w:val="center"/>
              <w:rPr>
                <w:color w:val="000000"/>
                <w:szCs w:val="21"/>
              </w:rPr>
            </w:pPr>
            <w:r>
              <w:rPr>
                <w:color w:val="000000"/>
                <w:kern w:val="0"/>
                <w:szCs w:val="21"/>
                <w:lang w:bidi="ar"/>
              </w:rPr>
              <w:t>0</w:t>
            </w:r>
          </w:p>
        </w:tc>
        <w:tc>
          <w:tcPr>
            <w:tcW w:w="0" w:type="auto"/>
            <w:noWrap/>
            <w:vAlign w:val="center"/>
          </w:tcPr>
          <w:p w14:paraId="05785659" w14:textId="77777777" w:rsidR="00775B2B" w:rsidRDefault="00000000">
            <w:pPr>
              <w:widowControl/>
              <w:jc w:val="center"/>
              <w:textAlignment w:val="center"/>
              <w:rPr>
                <w:color w:val="000000"/>
                <w:szCs w:val="21"/>
              </w:rPr>
            </w:pPr>
            <w:r>
              <w:rPr>
                <w:color w:val="000000"/>
                <w:kern w:val="0"/>
                <w:szCs w:val="21"/>
                <w:lang w:bidi="ar"/>
              </w:rPr>
              <w:t>日平均</w:t>
            </w:r>
          </w:p>
        </w:tc>
        <w:tc>
          <w:tcPr>
            <w:tcW w:w="1096" w:type="dxa"/>
            <w:noWrap/>
            <w:vAlign w:val="center"/>
          </w:tcPr>
          <w:p w14:paraId="74954D59" w14:textId="77777777" w:rsidR="00775B2B" w:rsidRDefault="00000000">
            <w:pPr>
              <w:widowControl/>
              <w:jc w:val="center"/>
              <w:textAlignment w:val="center"/>
              <w:rPr>
                <w:color w:val="000000"/>
                <w:szCs w:val="21"/>
              </w:rPr>
            </w:pPr>
            <w:r>
              <w:rPr>
                <w:color w:val="000000"/>
                <w:kern w:val="0"/>
                <w:szCs w:val="21"/>
                <w:lang w:bidi="ar"/>
              </w:rPr>
              <w:t>2.49E-02</w:t>
            </w:r>
          </w:p>
        </w:tc>
        <w:tc>
          <w:tcPr>
            <w:tcW w:w="1640" w:type="dxa"/>
            <w:noWrap/>
            <w:vAlign w:val="center"/>
          </w:tcPr>
          <w:p w14:paraId="1EC5584E" w14:textId="77777777" w:rsidR="00775B2B" w:rsidRDefault="00000000">
            <w:pPr>
              <w:widowControl/>
              <w:jc w:val="center"/>
              <w:textAlignment w:val="center"/>
              <w:rPr>
                <w:color w:val="000000"/>
                <w:szCs w:val="21"/>
              </w:rPr>
            </w:pPr>
            <w:r>
              <w:rPr>
                <w:color w:val="000000"/>
                <w:kern w:val="0"/>
                <w:szCs w:val="21"/>
                <w:lang w:bidi="ar"/>
              </w:rPr>
              <w:t>231216</w:t>
            </w:r>
          </w:p>
        </w:tc>
        <w:tc>
          <w:tcPr>
            <w:tcW w:w="1096" w:type="dxa"/>
            <w:noWrap/>
            <w:vAlign w:val="center"/>
          </w:tcPr>
          <w:p w14:paraId="13D95D50" w14:textId="77777777" w:rsidR="00775B2B" w:rsidRDefault="00000000">
            <w:pPr>
              <w:widowControl/>
              <w:jc w:val="center"/>
              <w:textAlignment w:val="center"/>
              <w:rPr>
                <w:color w:val="000000"/>
                <w:szCs w:val="21"/>
              </w:rPr>
            </w:pPr>
            <w:r>
              <w:rPr>
                <w:color w:val="000000"/>
                <w:kern w:val="0"/>
                <w:szCs w:val="21"/>
                <w:lang w:bidi="ar"/>
              </w:rPr>
              <w:t>3.00E-01</w:t>
            </w:r>
          </w:p>
        </w:tc>
        <w:tc>
          <w:tcPr>
            <w:tcW w:w="1080" w:type="dxa"/>
            <w:noWrap/>
            <w:vAlign w:val="center"/>
          </w:tcPr>
          <w:p w14:paraId="14DD89A7" w14:textId="77777777" w:rsidR="00775B2B" w:rsidRDefault="00000000">
            <w:pPr>
              <w:widowControl/>
              <w:jc w:val="center"/>
              <w:textAlignment w:val="center"/>
              <w:rPr>
                <w:color w:val="000000"/>
                <w:szCs w:val="21"/>
              </w:rPr>
            </w:pPr>
            <w:r>
              <w:rPr>
                <w:color w:val="000000"/>
                <w:kern w:val="0"/>
                <w:szCs w:val="21"/>
                <w:lang w:bidi="ar"/>
              </w:rPr>
              <w:t>8.31</w:t>
            </w:r>
          </w:p>
        </w:tc>
        <w:tc>
          <w:tcPr>
            <w:tcW w:w="0" w:type="auto"/>
            <w:noWrap/>
            <w:vAlign w:val="center"/>
          </w:tcPr>
          <w:p w14:paraId="11F67901" w14:textId="77777777" w:rsidR="00775B2B" w:rsidRDefault="00000000">
            <w:pPr>
              <w:widowControl/>
              <w:jc w:val="center"/>
              <w:textAlignment w:val="center"/>
              <w:rPr>
                <w:color w:val="000000"/>
                <w:szCs w:val="21"/>
              </w:rPr>
            </w:pPr>
            <w:r>
              <w:rPr>
                <w:color w:val="000000"/>
                <w:kern w:val="0"/>
                <w:szCs w:val="21"/>
                <w:lang w:bidi="ar"/>
              </w:rPr>
              <w:t>达标</w:t>
            </w:r>
          </w:p>
        </w:tc>
      </w:tr>
      <w:tr w:rsidR="00775B2B" w14:paraId="7C37D13F" w14:textId="77777777">
        <w:trPr>
          <w:trHeight w:val="270"/>
        </w:trPr>
        <w:tc>
          <w:tcPr>
            <w:tcW w:w="1080" w:type="dxa"/>
            <w:vMerge/>
            <w:noWrap/>
            <w:vAlign w:val="center"/>
          </w:tcPr>
          <w:p w14:paraId="2F49C6E4" w14:textId="77777777" w:rsidR="00775B2B" w:rsidRDefault="00775B2B">
            <w:pPr>
              <w:rPr>
                <w:color w:val="000000"/>
                <w:szCs w:val="21"/>
              </w:rPr>
            </w:pPr>
          </w:p>
        </w:tc>
        <w:tc>
          <w:tcPr>
            <w:tcW w:w="1096" w:type="dxa"/>
            <w:vMerge/>
            <w:noWrap/>
            <w:vAlign w:val="center"/>
          </w:tcPr>
          <w:p w14:paraId="3C5FEEB2" w14:textId="77777777" w:rsidR="00775B2B" w:rsidRDefault="00775B2B">
            <w:pPr>
              <w:rPr>
                <w:color w:val="000000"/>
                <w:szCs w:val="21"/>
              </w:rPr>
            </w:pPr>
          </w:p>
        </w:tc>
        <w:tc>
          <w:tcPr>
            <w:tcW w:w="1316" w:type="dxa"/>
            <w:noWrap/>
            <w:vAlign w:val="center"/>
          </w:tcPr>
          <w:p w14:paraId="475502A6" w14:textId="77777777" w:rsidR="00775B2B" w:rsidRDefault="00000000">
            <w:pPr>
              <w:widowControl/>
              <w:jc w:val="right"/>
              <w:textAlignment w:val="center"/>
              <w:rPr>
                <w:color w:val="000000"/>
                <w:szCs w:val="21"/>
              </w:rPr>
            </w:pPr>
            <w:r>
              <w:rPr>
                <w:color w:val="000000"/>
                <w:kern w:val="0"/>
                <w:szCs w:val="21"/>
                <w:lang w:bidi="ar"/>
              </w:rPr>
              <w:t>200,200</w:t>
            </w:r>
          </w:p>
        </w:tc>
        <w:tc>
          <w:tcPr>
            <w:tcW w:w="1080" w:type="dxa"/>
            <w:noWrap/>
            <w:vAlign w:val="center"/>
          </w:tcPr>
          <w:p w14:paraId="235367EF" w14:textId="77777777" w:rsidR="00775B2B" w:rsidRDefault="00000000">
            <w:pPr>
              <w:widowControl/>
              <w:jc w:val="right"/>
              <w:textAlignment w:val="center"/>
              <w:rPr>
                <w:color w:val="000000"/>
                <w:szCs w:val="21"/>
              </w:rPr>
            </w:pPr>
            <w:r>
              <w:rPr>
                <w:color w:val="000000"/>
                <w:kern w:val="0"/>
                <w:szCs w:val="21"/>
                <w:lang w:bidi="ar"/>
              </w:rPr>
              <w:t>805.4</w:t>
            </w:r>
          </w:p>
        </w:tc>
        <w:tc>
          <w:tcPr>
            <w:tcW w:w="1080" w:type="dxa"/>
            <w:noWrap/>
            <w:vAlign w:val="center"/>
          </w:tcPr>
          <w:p w14:paraId="51C6F631" w14:textId="77777777" w:rsidR="00775B2B" w:rsidRDefault="00000000">
            <w:pPr>
              <w:widowControl/>
              <w:jc w:val="right"/>
              <w:textAlignment w:val="center"/>
              <w:rPr>
                <w:color w:val="000000"/>
                <w:szCs w:val="21"/>
              </w:rPr>
            </w:pPr>
            <w:r>
              <w:rPr>
                <w:color w:val="000000"/>
                <w:kern w:val="0"/>
                <w:szCs w:val="21"/>
                <w:lang w:bidi="ar"/>
              </w:rPr>
              <w:t>805.4</w:t>
            </w:r>
          </w:p>
        </w:tc>
        <w:tc>
          <w:tcPr>
            <w:tcW w:w="0" w:type="auto"/>
            <w:noWrap/>
            <w:vAlign w:val="center"/>
          </w:tcPr>
          <w:p w14:paraId="58DFA2BF" w14:textId="77777777" w:rsidR="00775B2B" w:rsidRDefault="00000000">
            <w:pPr>
              <w:widowControl/>
              <w:jc w:val="center"/>
              <w:textAlignment w:val="center"/>
              <w:rPr>
                <w:color w:val="000000"/>
                <w:szCs w:val="21"/>
              </w:rPr>
            </w:pPr>
            <w:r>
              <w:rPr>
                <w:color w:val="000000"/>
                <w:kern w:val="0"/>
                <w:szCs w:val="21"/>
                <w:lang w:bidi="ar"/>
              </w:rPr>
              <w:t>0</w:t>
            </w:r>
          </w:p>
        </w:tc>
        <w:tc>
          <w:tcPr>
            <w:tcW w:w="0" w:type="auto"/>
            <w:noWrap/>
            <w:vAlign w:val="center"/>
          </w:tcPr>
          <w:p w14:paraId="16735746" w14:textId="77777777" w:rsidR="00775B2B" w:rsidRDefault="00000000">
            <w:pPr>
              <w:widowControl/>
              <w:jc w:val="center"/>
              <w:textAlignment w:val="center"/>
              <w:rPr>
                <w:color w:val="000000"/>
                <w:szCs w:val="21"/>
              </w:rPr>
            </w:pPr>
            <w:r>
              <w:rPr>
                <w:color w:val="000000"/>
                <w:kern w:val="0"/>
                <w:szCs w:val="21"/>
                <w:lang w:bidi="ar"/>
              </w:rPr>
              <w:t>年平均</w:t>
            </w:r>
          </w:p>
        </w:tc>
        <w:tc>
          <w:tcPr>
            <w:tcW w:w="1096" w:type="dxa"/>
            <w:noWrap/>
            <w:vAlign w:val="center"/>
          </w:tcPr>
          <w:p w14:paraId="61E7E2C2" w14:textId="77777777" w:rsidR="00775B2B" w:rsidRDefault="00000000">
            <w:pPr>
              <w:widowControl/>
              <w:jc w:val="center"/>
              <w:textAlignment w:val="center"/>
              <w:rPr>
                <w:color w:val="000000"/>
                <w:szCs w:val="21"/>
              </w:rPr>
            </w:pPr>
            <w:r>
              <w:rPr>
                <w:color w:val="000000"/>
                <w:kern w:val="0"/>
                <w:szCs w:val="21"/>
                <w:lang w:bidi="ar"/>
              </w:rPr>
              <w:t>3.64E-03</w:t>
            </w:r>
          </w:p>
        </w:tc>
        <w:tc>
          <w:tcPr>
            <w:tcW w:w="1640" w:type="dxa"/>
            <w:noWrap/>
            <w:vAlign w:val="center"/>
          </w:tcPr>
          <w:p w14:paraId="17F30D83" w14:textId="77777777" w:rsidR="00775B2B" w:rsidRDefault="00000000">
            <w:pPr>
              <w:widowControl/>
              <w:jc w:val="center"/>
              <w:textAlignment w:val="center"/>
              <w:rPr>
                <w:color w:val="000000"/>
                <w:szCs w:val="21"/>
              </w:rPr>
            </w:pPr>
            <w:r>
              <w:rPr>
                <w:color w:val="000000"/>
                <w:kern w:val="0"/>
                <w:szCs w:val="21"/>
                <w:lang w:bidi="ar"/>
              </w:rPr>
              <w:t>平均值</w:t>
            </w:r>
          </w:p>
        </w:tc>
        <w:tc>
          <w:tcPr>
            <w:tcW w:w="1096" w:type="dxa"/>
            <w:noWrap/>
            <w:vAlign w:val="center"/>
          </w:tcPr>
          <w:p w14:paraId="625A16AE" w14:textId="77777777" w:rsidR="00775B2B" w:rsidRDefault="00000000">
            <w:pPr>
              <w:widowControl/>
              <w:jc w:val="center"/>
              <w:textAlignment w:val="center"/>
              <w:rPr>
                <w:color w:val="000000"/>
                <w:szCs w:val="21"/>
              </w:rPr>
            </w:pPr>
            <w:r>
              <w:rPr>
                <w:color w:val="000000"/>
                <w:kern w:val="0"/>
                <w:szCs w:val="21"/>
                <w:lang w:bidi="ar"/>
              </w:rPr>
              <w:t>2.00E-01</w:t>
            </w:r>
          </w:p>
        </w:tc>
        <w:tc>
          <w:tcPr>
            <w:tcW w:w="1080" w:type="dxa"/>
            <w:noWrap/>
            <w:vAlign w:val="center"/>
          </w:tcPr>
          <w:p w14:paraId="352504FA" w14:textId="77777777" w:rsidR="00775B2B" w:rsidRDefault="00000000">
            <w:pPr>
              <w:widowControl/>
              <w:jc w:val="center"/>
              <w:textAlignment w:val="center"/>
              <w:rPr>
                <w:color w:val="000000"/>
                <w:szCs w:val="21"/>
              </w:rPr>
            </w:pPr>
            <w:r>
              <w:rPr>
                <w:color w:val="000000"/>
                <w:kern w:val="0"/>
                <w:szCs w:val="21"/>
                <w:lang w:bidi="ar"/>
              </w:rPr>
              <w:t>1.82</w:t>
            </w:r>
          </w:p>
        </w:tc>
        <w:tc>
          <w:tcPr>
            <w:tcW w:w="0" w:type="auto"/>
            <w:noWrap/>
            <w:vAlign w:val="center"/>
          </w:tcPr>
          <w:p w14:paraId="683CB6A5" w14:textId="77777777" w:rsidR="00775B2B" w:rsidRDefault="00000000">
            <w:pPr>
              <w:widowControl/>
              <w:jc w:val="center"/>
              <w:textAlignment w:val="center"/>
              <w:rPr>
                <w:color w:val="000000"/>
                <w:szCs w:val="21"/>
              </w:rPr>
            </w:pPr>
            <w:r>
              <w:rPr>
                <w:color w:val="000000"/>
                <w:kern w:val="0"/>
                <w:szCs w:val="21"/>
                <w:lang w:bidi="ar"/>
              </w:rPr>
              <w:t>达标</w:t>
            </w:r>
          </w:p>
        </w:tc>
      </w:tr>
    </w:tbl>
    <w:p w14:paraId="04636104" w14:textId="77777777" w:rsidR="00775B2B" w:rsidRDefault="00775B2B">
      <w:pPr>
        <w:pStyle w:val="afd"/>
        <w:spacing w:after="0" w:line="360" w:lineRule="auto"/>
        <w:ind w:firstLineChars="200" w:firstLine="422"/>
        <w:rPr>
          <w:b/>
        </w:rPr>
      </w:pPr>
    </w:p>
    <w:p w14:paraId="24374678" w14:textId="77777777" w:rsidR="00F11DCC" w:rsidRDefault="00F11DCC">
      <w:pPr>
        <w:jc w:val="center"/>
        <w:rPr>
          <w:rFonts w:eastAsia="黑体"/>
          <w:sz w:val="24"/>
        </w:rPr>
        <w:sectPr w:rsidR="00F11DCC">
          <w:pgSz w:w="16838" w:h="11906" w:orient="landscape"/>
          <w:pgMar w:top="1440" w:right="1800" w:bottom="1440" w:left="1800" w:header="1021" w:footer="851" w:gutter="0"/>
          <w:pgNumType w:fmt="numberInDash"/>
          <w:cols w:space="720"/>
          <w:docGrid w:linePitch="312"/>
        </w:sectPr>
      </w:pPr>
    </w:p>
    <w:p w14:paraId="002E1492" w14:textId="77777777" w:rsidR="00F11DCC" w:rsidRDefault="00F11DCC">
      <w:pPr>
        <w:jc w:val="center"/>
        <w:rPr>
          <w:rFonts w:eastAsia="黑体"/>
          <w:sz w:val="24"/>
        </w:rPr>
      </w:pPr>
    </w:p>
    <w:p w14:paraId="2D3E15C4" w14:textId="77777777" w:rsidR="00F11DCC" w:rsidRDefault="00F11DCC">
      <w:pPr>
        <w:jc w:val="center"/>
        <w:rPr>
          <w:rFonts w:eastAsia="黑体"/>
          <w:sz w:val="24"/>
        </w:rPr>
      </w:pPr>
    </w:p>
    <w:p w14:paraId="738D8521" w14:textId="02D7D61F" w:rsidR="00775B2B" w:rsidRDefault="00000000">
      <w:pPr>
        <w:jc w:val="center"/>
        <w:rPr>
          <w:rFonts w:eastAsia="黑体"/>
          <w:sz w:val="24"/>
        </w:rPr>
      </w:pPr>
      <w:r>
        <w:rPr>
          <w:rFonts w:eastAsia="黑体"/>
          <w:sz w:val="24"/>
        </w:rPr>
        <w:t>表</w:t>
      </w:r>
      <w:r>
        <w:rPr>
          <w:rFonts w:eastAsia="黑体"/>
          <w:sz w:val="24"/>
        </w:rPr>
        <w:t xml:space="preserve">5.1-19    </w:t>
      </w:r>
      <w:r>
        <w:rPr>
          <w:rFonts w:eastAsia="黑体"/>
          <w:sz w:val="24"/>
        </w:rPr>
        <w:t>氨最大落地浓度贡献值及其发生的时间统计一览表</w:t>
      </w:r>
    </w:p>
    <w:tbl>
      <w:tblPr>
        <w:tblW w:w="13454" w:type="dxa"/>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ayout w:type="fixed"/>
        <w:tblLook w:val="04A0" w:firstRow="1" w:lastRow="0" w:firstColumn="1" w:lastColumn="0" w:noHBand="0" w:noVBand="1"/>
      </w:tblPr>
      <w:tblGrid>
        <w:gridCol w:w="958"/>
        <w:gridCol w:w="1143"/>
        <w:gridCol w:w="1324"/>
        <w:gridCol w:w="1049"/>
        <w:gridCol w:w="1049"/>
        <w:gridCol w:w="1049"/>
        <w:gridCol w:w="1049"/>
        <w:gridCol w:w="1049"/>
        <w:gridCol w:w="1634"/>
        <w:gridCol w:w="1050"/>
        <w:gridCol w:w="1050"/>
        <w:gridCol w:w="1050"/>
      </w:tblGrid>
      <w:tr w:rsidR="00775B2B" w14:paraId="79371432" w14:textId="77777777">
        <w:trPr>
          <w:trHeight w:val="270"/>
          <w:jc w:val="center"/>
        </w:trPr>
        <w:tc>
          <w:tcPr>
            <w:tcW w:w="958" w:type="dxa"/>
            <w:noWrap/>
            <w:vAlign w:val="center"/>
          </w:tcPr>
          <w:p w14:paraId="1739496A" w14:textId="77777777" w:rsidR="00775B2B" w:rsidRDefault="00000000">
            <w:pPr>
              <w:widowControl/>
              <w:jc w:val="center"/>
              <w:textAlignment w:val="center"/>
              <w:rPr>
                <w:color w:val="000000"/>
                <w:szCs w:val="21"/>
              </w:rPr>
            </w:pPr>
            <w:r>
              <w:rPr>
                <w:color w:val="000000"/>
                <w:kern w:val="0"/>
                <w:szCs w:val="21"/>
                <w:lang w:bidi="ar"/>
              </w:rPr>
              <w:t>序号</w:t>
            </w:r>
          </w:p>
        </w:tc>
        <w:tc>
          <w:tcPr>
            <w:tcW w:w="1143" w:type="dxa"/>
            <w:noWrap/>
            <w:vAlign w:val="center"/>
          </w:tcPr>
          <w:p w14:paraId="0BC215E4" w14:textId="77777777" w:rsidR="00775B2B" w:rsidRDefault="00000000">
            <w:pPr>
              <w:widowControl/>
              <w:jc w:val="center"/>
              <w:textAlignment w:val="center"/>
              <w:rPr>
                <w:color w:val="000000"/>
                <w:szCs w:val="21"/>
              </w:rPr>
            </w:pPr>
            <w:r>
              <w:rPr>
                <w:color w:val="000000"/>
                <w:kern w:val="0"/>
                <w:szCs w:val="21"/>
                <w:lang w:bidi="ar"/>
              </w:rPr>
              <w:t>点名称</w:t>
            </w:r>
          </w:p>
        </w:tc>
        <w:tc>
          <w:tcPr>
            <w:tcW w:w="1324" w:type="dxa"/>
            <w:noWrap/>
            <w:vAlign w:val="center"/>
          </w:tcPr>
          <w:p w14:paraId="2FCE9004" w14:textId="77777777" w:rsidR="00775B2B" w:rsidRDefault="00000000">
            <w:pPr>
              <w:widowControl/>
              <w:jc w:val="center"/>
              <w:textAlignment w:val="center"/>
              <w:rPr>
                <w:color w:val="000000"/>
                <w:szCs w:val="21"/>
              </w:rPr>
            </w:pPr>
            <w:r>
              <w:rPr>
                <w:color w:val="000000"/>
                <w:kern w:val="0"/>
                <w:szCs w:val="21"/>
                <w:lang w:bidi="ar"/>
              </w:rPr>
              <w:t>点坐标</w:t>
            </w:r>
            <w:r>
              <w:rPr>
                <w:color w:val="000000"/>
                <w:kern w:val="0"/>
                <w:szCs w:val="21"/>
                <w:lang w:bidi="ar"/>
              </w:rPr>
              <w:t>(x</w:t>
            </w:r>
            <w:r>
              <w:rPr>
                <w:color w:val="000000"/>
                <w:kern w:val="0"/>
                <w:szCs w:val="21"/>
                <w:lang w:bidi="ar"/>
              </w:rPr>
              <w:t>或</w:t>
            </w:r>
            <w:r>
              <w:rPr>
                <w:color w:val="000000"/>
                <w:kern w:val="0"/>
                <w:szCs w:val="21"/>
                <w:lang w:bidi="ar"/>
              </w:rPr>
              <w:t>r</w:t>
            </w:r>
            <w:r>
              <w:rPr>
                <w:color w:val="000000"/>
                <w:kern w:val="0"/>
                <w:szCs w:val="21"/>
                <w:lang w:bidi="ar"/>
              </w:rPr>
              <w:t>，</w:t>
            </w:r>
            <w:r>
              <w:rPr>
                <w:color w:val="000000"/>
                <w:kern w:val="0"/>
                <w:szCs w:val="21"/>
                <w:lang w:bidi="ar"/>
              </w:rPr>
              <w:t>y</w:t>
            </w:r>
            <w:r>
              <w:rPr>
                <w:color w:val="000000"/>
                <w:kern w:val="0"/>
                <w:szCs w:val="21"/>
                <w:lang w:bidi="ar"/>
              </w:rPr>
              <w:t>或</w:t>
            </w:r>
            <w:r>
              <w:rPr>
                <w:color w:val="000000"/>
                <w:kern w:val="0"/>
                <w:szCs w:val="21"/>
                <w:lang w:bidi="ar"/>
              </w:rPr>
              <w:t>a)</w:t>
            </w:r>
          </w:p>
        </w:tc>
        <w:tc>
          <w:tcPr>
            <w:tcW w:w="1049" w:type="dxa"/>
            <w:noWrap/>
            <w:vAlign w:val="center"/>
          </w:tcPr>
          <w:p w14:paraId="2277A82C" w14:textId="77777777" w:rsidR="00775B2B" w:rsidRDefault="00000000">
            <w:pPr>
              <w:widowControl/>
              <w:jc w:val="center"/>
              <w:textAlignment w:val="center"/>
              <w:rPr>
                <w:color w:val="000000"/>
                <w:szCs w:val="21"/>
              </w:rPr>
            </w:pPr>
            <w:r>
              <w:rPr>
                <w:color w:val="000000"/>
                <w:kern w:val="0"/>
                <w:szCs w:val="21"/>
                <w:lang w:bidi="ar"/>
              </w:rPr>
              <w:t>地面高程</w:t>
            </w:r>
            <w:r>
              <w:rPr>
                <w:color w:val="000000"/>
                <w:kern w:val="0"/>
                <w:szCs w:val="21"/>
                <w:lang w:bidi="ar"/>
              </w:rPr>
              <w:t>(m)</w:t>
            </w:r>
          </w:p>
        </w:tc>
        <w:tc>
          <w:tcPr>
            <w:tcW w:w="1049" w:type="dxa"/>
            <w:noWrap/>
            <w:vAlign w:val="center"/>
          </w:tcPr>
          <w:p w14:paraId="637B54BB" w14:textId="77777777" w:rsidR="00775B2B" w:rsidRDefault="00000000">
            <w:pPr>
              <w:widowControl/>
              <w:jc w:val="center"/>
              <w:textAlignment w:val="center"/>
              <w:rPr>
                <w:color w:val="000000"/>
                <w:szCs w:val="21"/>
              </w:rPr>
            </w:pPr>
            <w:r>
              <w:rPr>
                <w:color w:val="000000"/>
                <w:kern w:val="0"/>
                <w:szCs w:val="21"/>
                <w:lang w:bidi="ar"/>
              </w:rPr>
              <w:t>山体高度尺度</w:t>
            </w:r>
            <w:r>
              <w:rPr>
                <w:color w:val="000000"/>
                <w:kern w:val="0"/>
                <w:szCs w:val="21"/>
                <w:lang w:bidi="ar"/>
              </w:rPr>
              <w:t>(m)</w:t>
            </w:r>
          </w:p>
        </w:tc>
        <w:tc>
          <w:tcPr>
            <w:tcW w:w="1049" w:type="dxa"/>
            <w:noWrap/>
            <w:vAlign w:val="center"/>
          </w:tcPr>
          <w:p w14:paraId="0D6E8558" w14:textId="77777777" w:rsidR="00775B2B" w:rsidRDefault="00000000">
            <w:pPr>
              <w:widowControl/>
              <w:jc w:val="center"/>
              <w:textAlignment w:val="center"/>
              <w:rPr>
                <w:color w:val="000000"/>
                <w:szCs w:val="21"/>
              </w:rPr>
            </w:pPr>
            <w:r>
              <w:rPr>
                <w:color w:val="000000"/>
                <w:kern w:val="0"/>
                <w:szCs w:val="21"/>
                <w:lang w:bidi="ar"/>
              </w:rPr>
              <w:t>离地高度</w:t>
            </w:r>
            <w:r>
              <w:rPr>
                <w:color w:val="000000"/>
                <w:kern w:val="0"/>
                <w:szCs w:val="21"/>
                <w:lang w:bidi="ar"/>
              </w:rPr>
              <w:t>(m)</w:t>
            </w:r>
          </w:p>
        </w:tc>
        <w:tc>
          <w:tcPr>
            <w:tcW w:w="1049" w:type="dxa"/>
            <w:noWrap/>
            <w:vAlign w:val="center"/>
          </w:tcPr>
          <w:p w14:paraId="63FE3AA9" w14:textId="77777777" w:rsidR="00775B2B" w:rsidRDefault="00000000">
            <w:pPr>
              <w:widowControl/>
              <w:jc w:val="center"/>
              <w:textAlignment w:val="center"/>
              <w:rPr>
                <w:color w:val="000000"/>
                <w:szCs w:val="21"/>
              </w:rPr>
            </w:pPr>
            <w:r>
              <w:rPr>
                <w:color w:val="000000"/>
                <w:kern w:val="0"/>
                <w:szCs w:val="21"/>
                <w:lang w:bidi="ar"/>
              </w:rPr>
              <w:t>浓度类型</w:t>
            </w:r>
          </w:p>
        </w:tc>
        <w:tc>
          <w:tcPr>
            <w:tcW w:w="1049" w:type="dxa"/>
            <w:noWrap/>
            <w:vAlign w:val="center"/>
          </w:tcPr>
          <w:p w14:paraId="2B1D605A" w14:textId="77777777" w:rsidR="00775B2B" w:rsidRDefault="00000000">
            <w:pPr>
              <w:widowControl/>
              <w:jc w:val="center"/>
              <w:textAlignment w:val="center"/>
              <w:rPr>
                <w:color w:val="000000"/>
                <w:szCs w:val="21"/>
              </w:rPr>
            </w:pPr>
            <w:r>
              <w:rPr>
                <w:color w:val="000000"/>
                <w:kern w:val="0"/>
                <w:szCs w:val="21"/>
                <w:lang w:bidi="ar"/>
              </w:rPr>
              <w:t>浓度增量</w:t>
            </w:r>
            <w:r>
              <w:rPr>
                <w:color w:val="000000"/>
                <w:kern w:val="0"/>
                <w:szCs w:val="21"/>
                <w:lang w:bidi="ar"/>
              </w:rPr>
              <w:t>(mg/m^3)</w:t>
            </w:r>
          </w:p>
        </w:tc>
        <w:tc>
          <w:tcPr>
            <w:tcW w:w="1634" w:type="dxa"/>
            <w:noWrap/>
            <w:vAlign w:val="center"/>
          </w:tcPr>
          <w:p w14:paraId="2106394F" w14:textId="77777777" w:rsidR="00775B2B" w:rsidRDefault="00000000">
            <w:pPr>
              <w:widowControl/>
              <w:jc w:val="center"/>
              <w:textAlignment w:val="center"/>
              <w:rPr>
                <w:color w:val="000000"/>
                <w:szCs w:val="21"/>
              </w:rPr>
            </w:pPr>
            <w:r>
              <w:rPr>
                <w:color w:val="000000"/>
                <w:kern w:val="0"/>
                <w:szCs w:val="21"/>
                <w:lang w:bidi="ar"/>
              </w:rPr>
              <w:t>出现时间</w:t>
            </w:r>
            <w:r>
              <w:rPr>
                <w:color w:val="000000"/>
                <w:kern w:val="0"/>
                <w:szCs w:val="21"/>
                <w:lang w:bidi="ar"/>
              </w:rPr>
              <w:t>(YYMMDDHH)</w:t>
            </w:r>
          </w:p>
        </w:tc>
        <w:tc>
          <w:tcPr>
            <w:tcW w:w="1050" w:type="dxa"/>
            <w:noWrap/>
            <w:vAlign w:val="center"/>
          </w:tcPr>
          <w:p w14:paraId="06D152A9" w14:textId="77777777" w:rsidR="00775B2B" w:rsidRDefault="00000000">
            <w:pPr>
              <w:widowControl/>
              <w:jc w:val="center"/>
              <w:textAlignment w:val="center"/>
              <w:rPr>
                <w:color w:val="000000"/>
                <w:szCs w:val="21"/>
              </w:rPr>
            </w:pPr>
            <w:r>
              <w:rPr>
                <w:color w:val="000000"/>
                <w:kern w:val="0"/>
                <w:szCs w:val="21"/>
                <w:lang w:bidi="ar"/>
              </w:rPr>
              <w:t>评价标准</w:t>
            </w:r>
            <w:r>
              <w:rPr>
                <w:color w:val="000000"/>
                <w:kern w:val="0"/>
                <w:szCs w:val="21"/>
                <w:lang w:bidi="ar"/>
              </w:rPr>
              <w:t>(mg/m^3)</w:t>
            </w:r>
          </w:p>
        </w:tc>
        <w:tc>
          <w:tcPr>
            <w:tcW w:w="1050" w:type="dxa"/>
            <w:noWrap/>
            <w:vAlign w:val="center"/>
          </w:tcPr>
          <w:p w14:paraId="275CD166" w14:textId="77777777" w:rsidR="00775B2B" w:rsidRDefault="00000000">
            <w:pPr>
              <w:widowControl/>
              <w:jc w:val="center"/>
              <w:textAlignment w:val="center"/>
              <w:rPr>
                <w:color w:val="000000"/>
                <w:szCs w:val="21"/>
              </w:rPr>
            </w:pPr>
            <w:r>
              <w:rPr>
                <w:color w:val="000000"/>
                <w:kern w:val="0"/>
                <w:szCs w:val="21"/>
                <w:lang w:bidi="ar"/>
              </w:rPr>
              <w:t>占标率</w:t>
            </w:r>
            <w:r>
              <w:rPr>
                <w:color w:val="000000"/>
                <w:kern w:val="0"/>
                <w:szCs w:val="21"/>
                <w:lang w:bidi="ar"/>
              </w:rPr>
              <w:t>%</w:t>
            </w:r>
          </w:p>
        </w:tc>
        <w:tc>
          <w:tcPr>
            <w:tcW w:w="1050" w:type="dxa"/>
            <w:noWrap/>
            <w:vAlign w:val="center"/>
          </w:tcPr>
          <w:p w14:paraId="2ED9EBC8" w14:textId="77777777" w:rsidR="00775B2B" w:rsidRDefault="00000000">
            <w:pPr>
              <w:widowControl/>
              <w:jc w:val="center"/>
              <w:textAlignment w:val="center"/>
              <w:rPr>
                <w:color w:val="000000"/>
                <w:szCs w:val="21"/>
              </w:rPr>
            </w:pPr>
            <w:r>
              <w:rPr>
                <w:color w:val="000000"/>
                <w:kern w:val="0"/>
                <w:szCs w:val="21"/>
                <w:lang w:bidi="ar"/>
              </w:rPr>
              <w:t>是否超标</w:t>
            </w:r>
          </w:p>
        </w:tc>
      </w:tr>
      <w:tr w:rsidR="00775B2B" w14:paraId="0F8EE2B1" w14:textId="77777777">
        <w:trPr>
          <w:trHeight w:val="270"/>
          <w:jc w:val="center"/>
        </w:trPr>
        <w:tc>
          <w:tcPr>
            <w:tcW w:w="958" w:type="dxa"/>
            <w:noWrap/>
            <w:vAlign w:val="center"/>
          </w:tcPr>
          <w:p w14:paraId="510EB960" w14:textId="77777777" w:rsidR="00775B2B" w:rsidRDefault="00000000">
            <w:pPr>
              <w:widowControl/>
              <w:jc w:val="center"/>
              <w:textAlignment w:val="center"/>
              <w:rPr>
                <w:color w:val="000000"/>
                <w:szCs w:val="21"/>
              </w:rPr>
            </w:pPr>
            <w:r>
              <w:rPr>
                <w:color w:val="000000"/>
                <w:kern w:val="0"/>
                <w:szCs w:val="21"/>
                <w:lang w:bidi="ar"/>
              </w:rPr>
              <w:t>1</w:t>
            </w:r>
          </w:p>
        </w:tc>
        <w:tc>
          <w:tcPr>
            <w:tcW w:w="1143" w:type="dxa"/>
            <w:noWrap/>
            <w:vAlign w:val="center"/>
          </w:tcPr>
          <w:p w14:paraId="3CEA716A" w14:textId="77777777" w:rsidR="00775B2B" w:rsidRDefault="00000000">
            <w:pPr>
              <w:widowControl/>
              <w:jc w:val="center"/>
              <w:textAlignment w:val="center"/>
              <w:rPr>
                <w:color w:val="000000"/>
                <w:szCs w:val="21"/>
              </w:rPr>
            </w:pPr>
            <w:r>
              <w:rPr>
                <w:color w:val="000000"/>
                <w:kern w:val="0"/>
                <w:szCs w:val="21"/>
                <w:lang w:bidi="ar"/>
              </w:rPr>
              <w:t>东庄子</w:t>
            </w:r>
          </w:p>
        </w:tc>
        <w:tc>
          <w:tcPr>
            <w:tcW w:w="1323" w:type="dxa"/>
            <w:noWrap/>
            <w:vAlign w:val="center"/>
          </w:tcPr>
          <w:p w14:paraId="090DCBAC" w14:textId="77777777" w:rsidR="00775B2B" w:rsidRDefault="00000000">
            <w:pPr>
              <w:widowControl/>
              <w:jc w:val="center"/>
              <w:textAlignment w:val="center"/>
              <w:rPr>
                <w:color w:val="000000"/>
                <w:szCs w:val="21"/>
              </w:rPr>
            </w:pPr>
            <w:r>
              <w:rPr>
                <w:color w:val="000000"/>
                <w:kern w:val="0"/>
                <w:szCs w:val="21"/>
                <w:lang w:bidi="ar"/>
              </w:rPr>
              <w:t>601</w:t>
            </w:r>
            <w:r>
              <w:rPr>
                <w:color w:val="000000"/>
                <w:kern w:val="0"/>
                <w:szCs w:val="21"/>
                <w:lang w:bidi="ar"/>
              </w:rPr>
              <w:t>，</w:t>
            </w:r>
            <w:r>
              <w:rPr>
                <w:color w:val="000000"/>
                <w:kern w:val="0"/>
                <w:szCs w:val="21"/>
                <w:lang w:bidi="ar"/>
              </w:rPr>
              <w:t>-3689</w:t>
            </w:r>
          </w:p>
        </w:tc>
        <w:tc>
          <w:tcPr>
            <w:tcW w:w="1048" w:type="dxa"/>
            <w:noWrap/>
            <w:vAlign w:val="center"/>
          </w:tcPr>
          <w:p w14:paraId="714B48FE" w14:textId="77777777" w:rsidR="00775B2B" w:rsidRDefault="00000000">
            <w:pPr>
              <w:widowControl/>
              <w:jc w:val="center"/>
              <w:textAlignment w:val="center"/>
              <w:rPr>
                <w:color w:val="000000"/>
                <w:szCs w:val="21"/>
              </w:rPr>
            </w:pPr>
            <w:r>
              <w:rPr>
                <w:color w:val="000000"/>
                <w:kern w:val="0"/>
                <w:szCs w:val="21"/>
                <w:lang w:bidi="ar"/>
              </w:rPr>
              <w:t>870.19</w:t>
            </w:r>
          </w:p>
        </w:tc>
        <w:tc>
          <w:tcPr>
            <w:tcW w:w="1048" w:type="dxa"/>
            <w:noWrap/>
            <w:vAlign w:val="center"/>
          </w:tcPr>
          <w:p w14:paraId="703C2B5C" w14:textId="77777777" w:rsidR="00775B2B" w:rsidRDefault="00000000">
            <w:pPr>
              <w:widowControl/>
              <w:jc w:val="center"/>
              <w:textAlignment w:val="center"/>
              <w:rPr>
                <w:color w:val="000000"/>
                <w:szCs w:val="21"/>
              </w:rPr>
            </w:pPr>
            <w:r>
              <w:rPr>
                <w:color w:val="000000"/>
                <w:kern w:val="0"/>
                <w:szCs w:val="21"/>
                <w:lang w:bidi="ar"/>
              </w:rPr>
              <w:t>870.19</w:t>
            </w:r>
          </w:p>
        </w:tc>
        <w:tc>
          <w:tcPr>
            <w:tcW w:w="1048" w:type="dxa"/>
            <w:noWrap/>
            <w:vAlign w:val="center"/>
          </w:tcPr>
          <w:p w14:paraId="4F5868A0" w14:textId="77777777" w:rsidR="00775B2B" w:rsidRDefault="00000000">
            <w:pPr>
              <w:widowControl/>
              <w:jc w:val="center"/>
              <w:textAlignment w:val="center"/>
              <w:rPr>
                <w:color w:val="000000"/>
                <w:szCs w:val="21"/>
              </w:rPr>
            </w:pPr>
            <w:r>
              <w:rPr>
                <w:color w:val="000000"/>
                <w:kern w:val="0"/>
                <w:szCs w:val="21"/>
                <w:lang w:bidi="ar"/>
              </w:rPr>
              <w:t>0</w:t>
            </w:r>
          </w:p>
        </w:tc>
        <w:tc>
          <w:tcPr>
            <w:tcW w:w="1048" w:type="dxa"/>
            <w:noWrap/>
            <w:vAlign w:val="center"/>
          </w:tcPr>
          <w:p w14:paraId="0DB293E0" w14:textId="77777777" w:rsidR="00775B2B" w:rsidRDefault="00000000">
            <w:pPr>
              <w:widowControl/>
              <w:jc w:val="center"/>
              <w:textAlignment w:val="center"/>
              <w:rPr>
                <w:color w:val="000000"/>
                <w:szCs w:val="21"/>
              </w:rPr>
            </w:pPr>
            <w:r>
              <w:rPr>
                <w:color w:val="000000"/>
                <w:kern w:val="0"/>
                <w:szCs w:val="21"/>
                <w:lang w:bidi="ar"/>
              </w:rPr>
              <w:t>1</w:t>
            </w:r>
            <w:r>
              <w:rPr>
                <w:color w:val="000000"/>
                <w:kern w:val="0"/>
                <w:szCs w:val="21"/>
                <w:lang w:bidi="ar"/>
              </w:rPr>
              <w:t>小时</w:t>
            </w:r>
          </w:p>
        </w:tc>
        <w:tc>
          <w:tcPr>
            <w:tcW w:w="1049" w:type="dxa"/>
            <w:noWrap/>
            <w:vAlign w:val="center"/>
          </w:tcPr>
          <w:p w14:paraId="16DFB25F" w14:textId="77777777" w:rsidR="00775B2B" w:rsidRDefault="00000000">
            <w:pPr>
              <w:widowControl/>
              <w:jc w:val="center"/>
              <w:textAlignment w:val="center"/>
              <w:rPr>
                <w:color w:val="000000"/>
                <w:szCs w:val="21"/>
              </w:rPr>
            </w:pPr>
            <w:r>
              <w:rPr>
                <w:color w:val="000000"/>
                <w:kern w:val="0"/>
                <w:szCs w:val="21"/>
                <w:lang w:bidi="ar"/>
              </w:rPr>
              <w:t>3.15E-04</w:t>
            </w:r>
          </w:p>
        </w:tc>
        <w:tc>
          <w:tcPr>
            <w:tcW w:w="1634" w:type="dxa"/>
            <w:noWrap/>
            <w:vAlign w:val="center"/>
          </w:tcPr>
          <w:p w14:paraId="1ECAB09E" w14:textId="77777777" w:rsidR="00775B2B" w:rsidRDefault="00000000">
            <w:pPr>
              <w:widowControl/>
              <w:jc w:val="center"/>
              <w:textAlignment w:val="center"/>
              <w:rPr>
                <w:color w:val="000000"/>
                <w:szCs w:val="21"/>
              </w:rPr>
            </w:pPr>
            <w:r>
              <w:rPr>
                <w:color w:val="000000"/>
                <w:kern w:val="0"/>
                <w:szCs w:val="21"/>
                <w:lang w:bidi="ar"/>
              </w:rPr>
              <w:t>23021012</w:t>
            </w:r>
          </w:p>
        </w:tc>
        <w:tc>
          <w:tcPr>
            <w:tcW w:w="1050" w:type="dxa"/>
            <w:noWrap/>
            <w:vAlign w:val="center"/>
          </w:tcPr>
          <w:p w14:paraId="60E66986" w14:textId="77777777" w:rsidR="00775B2B" w:rsidRDefault="00000000">
            <w:pPr>
              <w:widowControl/>
              <w:jc w:val="center"/>
              <w:textAlignment w:val="center"/>
              <w:rPr>
                <w:color w:val="000000"/>
                <w:szCs w:val="21"/>
              </w:rPr>
            </w:pPr>
            <w:r>
              <w:rPr>
                <w:color w:val="000000"/>
                <w:kern w:val="0"/>
                <w:szCs w:val="21"/>
                <w:lang w:bidi="ar"/>
              </w:rPr>
              <w:t>2.00E-01</w:t>
            </w:r>
          </w:p>
        </w:tc>
        <w:tc>
          <w:tcPr>
            <w:tcW w:w="1050" w:type="dxa"/>
            <w:noWrap/>
            <w:vAlign w:val="center"/>
          </w:tcPr>
          <w:p w14:paraId="026B2881" w14:textId="77777777" w:rsidR="00775B2B" w:rsidRDefault="00000000">
            <w:pPr>
              <w:widowControl/>
              <w:jc w:val="center"/>
              <w:textAlignment w:val="center"/>
              <w:rPr>
                <w:color w:val="000000"/>
                <w:szCs w:val="21"/>
              </w:rPr>
            </w:pPr>
            <w:r>
              <w:rPr>
                <w:color w:val="000000"/>
                <w:kern w:val="0"/>
                <w:szCs w:val="21"/>
                <w:lang w:bidi="ar"/>
              </w:rPr>
              <w:t>0.16</w:t>
            </w:r>
          </w:p>
        </w:tc>
        <w:tc>
          <w:tcPr>
            <w:tcW w:w="1050" w:type="dxa"/>
            <w:noWrap/>
            <w:vAlign w:val="center"/>
          </w:tcPr>
          <w:p w14:paraId="63FD82C6" w14:textId="77777777" w:rsidR="00775B2B" w:rsidRDefault="00000000">
            <w:pPr>
              <w:widowControl/>
              <w:jc w:val="center"/>
              <w:textAlignment w:val="center"/>
              <w:rPr>
                <w:color w:val="000000"/>
                <w:szCs w:val="21"/>
              </w:rPr>
            </w:pPr>
            <w:r>
              <w:rPr>
                <w:color w:val="000000"/>
                <w:kern w:val="0"/>
                <w:szCs w:val="21"/>
                <w:lang w:bidi="ar"/>
              </w:rPr>
              <w:t>达标</w:t>
            </w:r>
          </w:p>
        </w:tc>
      </w:tr>
      <w:tr w:rsidR="00775B2B" w14:paraId="09711E22" w14:textId="77777777">
        <w:trPr>
          <w:trHeight w:val="270"/>
          <w:jc w:val="center"/>
        </w:trPr>
        <w:tc>
          <w:tcPr>
            <w:tcW w:w="958" w:type="dxa"/>
            <w:noWrap/>
            <w:vAlign w:val="center"/>
          </w:tcPr>
          <w:p w14:paraId="779B54F9" w14:textId="77777777" w:rsidR="00775B2B" w:rsidRDefault="00000000">
            <w:pPr>
              <w:widowControl/>
              <w:jc w:val="center"/>
              <w:textAlignment w:val="center"/>
              <w:rPr>
                <w:color w:val="000000"/>
                <w:szCs w:val="21"/>
              </w:rPr>
            </w:pPr>
            <w:r>
              <w:rPr>
                <w:color w:val="000000"/>
                <w:kern w:val="0"/>
                <w:szCs w:val="21"/>
                <w:lang w:bidi="ar"/>
              </w:rPr>
              <w:t>2</w:t>
            </w:r>
          </w:p>
        </w:tc>
        <w:tc>
          <w:tcPr>
            <w:tcW w:w="1143" w:type="dxa"/>
            <w:noWrap/>
            <w:vAlign w:val="center"/>
          </w:tcPr>
          <w:p w14:paraId="1D17C8E6" w14:textId="77777777" w:rsidR="00775B2B" w:rsidRDefault="00000000">
            <w:pPr>
              <w:widowControl/>
              <w:jc w:val="center"/>
              <w:textAlignment w:val="center"/>
              <w:rPr>
                <w:color w:val="000000"/>
                <w:szCs w:val="21"/>
              </w:rPr>
            </w:pPr>
            <w:r>
              <w:rPr>
                <w:color w:val="000000"/>
                <w:kern w:val="0"/>
                <w:szCs w:val="21"/>
                <w:lang w:bidi="ar"/>
              </w:rPr>
              <w:t>岔哈泉村</w:t>
            </w:r>
          </w:p>
        </w:tc>
        <w:tc>
          <w:tcPr>
            <w:tcW w:w="1323" w:type="dxa"/>
            <w:noWrap/>
            <w:vAlign w:val="center"/>
          </w:tcPr>
          <w:p w14:paraId="3482DD85" w14:textId="77777777" w:rsidR="00775B2B" w:rsidRDefault="00000000">
            <w:pPr>
              <w:widowControl/>
              <w:jc w:val="center"/>
              <w:textAlignment w:val="center"/>
              <w:rPr>
                <w:color w:val="000000"/>
                <w:szCs w:val="21"/>
              </w:rPr>
            </w:pPr>
            <w:r>
              <w:rPr>
                <w:color w:val="000000"/>
                <w:kern w:val="0"/>
                <w:szCs w:val="21"/>
                <w:lang w:bidi="ar"/>
              </w:rPr>
              <w:t>-8569</w:t>
            </w:r>
            <w:r>
              <w:rPr>
                <w:color w:val="000000"/>
                <w:kern w:val="0"/>
                <w:szCs w:val="21"/>
                <w:lang w:bidi="ar"/>
              </w:rPr>
              <w:t>，</w:t>
            </w:r>
            <w:r>
              <w:rPr>
                <w:color w:val="000000"/>
                <w:kern w:val="0"/>
                <w:szCs w:val="21"/>
                <w:lang w:bidi="ar"/>
              </w:rPr>
              <w:t>0</w:t>
            </w:r>
          </w:p>
        </w:tc>
        <w:tc>
          <w:tcPr>
            <w:tcW w:w="1048" w:type="dxa"/>
            <w:noWrap/>
            <w:vAlign w:val="center"/>
          </w:tcPr>
          <w:p w14:paraId="1B79197A" w14:textId="77777777" w:rsidR="00775B2B" w:rsidRDefault="00000000">
            <w:pPr>
              <w:widowControl/>
              <w:jc w:val="center"/>
              <w:textAlignment w:val="center"/>
              <w:rPr>
                <w:color w:val="000000"/>
                <w:szCs w:val="21"/>
              </w:rPr>
            </w:pPr>
            <w:r>
              <w:rPr>
                <w:color w:val="000000"/>
                <w:kern w:val="0"/>
                <w:szCs w:val="21"/>
                <w:lang w:bidi="ar"/>
              </w:rPr>
              <w:t>1008.66</w:t>
            </w:r>
          </w:p>
        </w:tc>
        <w:tc>
          <w:tcPr>
            <w:tcW w:w="1048" w:type="dxa"/>
            <w:noWrap/>
            <w:vAlign w:val="center"/>
          </w:tcPr>
          <w:p w14:paraId="0FD30EDA" w14:textId="77777777" w:rsidR="00775B2B" w:rsidRDefault="00000000">
            <w:pPr>
              <w:widowControl/>
              <w:jc w:val="center"/>
              <w:textAlignment w:val="center"/>
              <w:rPr>
                <w:color w:val="000000"/>
                <w:szCs w:val="21"/>
              </w:rPr>
            </w:pPr>
            <w:r>
              <w:rPr>
                <w:color w:val="000000"/>
                <w:kern w:val="0"/>
                <w:szCs w:val="21"/>
                <w:lang w:bidi="ar"/>
              </w:rPr>
              <w:t>1008.66</w:t>
            </w:r>
          </w:p>
        </w:tc>
        <w:tc>
          <w:tcPr>
            <w:tcW w:w="1048" w:type="dxa"/>
            <w:noWrap/>
            <w:vAlign w:val="center"/>
          </w:tcPr>
          <w:p w14:paraId="2EED7725" w14:textId="77777777" w:rsidR="00775B2B" w:rsidRDefault="00000000">
            <w:pPr>
              <w:widowControl/>
              <w:jc w:val="center"/>
              <w:textAlignment w:val="center"/>
              <w:rPr>
                <w:color w:val="000000"/>
                <w:szCs w:val="21"/>
              </w:rPr>
            </w:pPr>
            <w:r>
              <w:rPr>
                <w:color w:val="000000"/>
                <w:kern w:val="0"/>
                <w:szCs w:val="21"/>
                <w:lang w:bidi="ar"/>
              </w:rPr>
              <w:t>0</w:t>
            </w:r>
          </w:p>
        </w:tc>
        <w:tc>
          <w:tcPr>
            <w:tcW w:w="1048" w:type="dxa"/>
            <w:noWrap/>
            <w:vAlign w:val="center"/>
          </w:tcPr>
          <w:p w14:paraId="670097E3" w14:textId="77777777" w:rsidR="00775B2B" w:rsidRDefault="00000000">
            <w:pPr>
              <w:widowControl/>
              <w:jc w:val="center"/>
              <w:textAlignment w:val="center"/>
              <w:rPr>
                <w:color w:val="000000"/>
                <w:szCs w:val="21"/>
              </w:rPr>
            </w:pPr>
            <w:r>
              <w:rPr>
                <w:color w:val="000000"/>
                <w:kern w:val="0"/>
                <w:szCs w:val="21"/>
                <w:lang w:bidi="ar"/>
              </w:rPr>
              <w:t>1</w:t>
            </w:r>
            <w:r>
              <w:rPr>
                <w:color w:val="000000"/>
                <w:kern w:val="0"/>
                <w:szCs w:val="21"/>
                <w:lang w:bidi="ar"/>
              </w:rPr>
              <w:t>小时</w:t>
            </w:r>
          </w:p>
        </w:tc>
        <w:tc>
          <w:tcPr>
            <w:tcW w:w="1049" w:type="dxa"/>
            <w:noWrap/>
            <w:vAlign w:val="center"/>
          </w:tcPr>
          <w:p w14:paraId="1CCFCA51" w14:textId="77777777" w:rsidR="00775B2B" w:rsidRDefault="00000000">
            <w:pPr>
              <w:widowControl/>
              <w:jc w:val="center"/>
              <w:textAlignment w:val="center"/>
              <w:rPr>
                <w:color w:val="000000"/>
                <w:szCs w:val="21"/>
              </w:rPr>
            </w:pPr>
            <w:r>
              <w:rPr>
                <w:color w:val="000000"/>
                <w:kern w:val="0"/>
                <w:szCs w:val="21"/>
                <w:lang w:bidi="ar"/>
              </w:rPr>
              <w:t>3.65E-04</w:t>
            </w:r>
          </w:p>
        </w:tc>
        <w:tc>
          <w:tcPr>
            <w:tcW w:w="1634" w:type="dxa"/>
            <w:noWrap/>
            <w:vAlign w:val="center"/>
          </w:tcPr>
          <w:p w14:paraId="6A9139A6" w14:textId="77777777" w:rsidR="00775B2B" w:rsidRDefault="00000000">
            <w:pPr>
              <w:widowControl/>
              <w:jc w:val="center"/>
              <w:textAlignment w:val="center"/>
              <w:rPr>
                <w:color w:val="000000"/>
                <w:szCs w:val="21"/>
              </w:rPr>
            </w:pPr>
            <w:r>
              <w:rPr>
                <w:color w:val="000000"/>
                <w:kern w:val="0"/>
                <w:szCs w:val="21"/>
                <w:lang w:bidi="ar"/>
              </w:rPr>
              <w:t>23103117</w:t>
            </w:r>
          </w:p>
        </w:tc>
        <w:tc>
          <w:tcPr>
            <w:tcW w:w="1050" w:type="dxa"/>
            <w:noWrap/>
            <w:vAlign w:val="center"/>
          </w:tcPr>
          <w:p w14:paraId="605D864B" w14:textId="77777777" w:rsidR="00775B2B" w:rsidRDefault="00000000">
            <w:pPr>
              <w:widowControl/>
              <w:jc w:val="center"/>
              <w:textAlignment w:val="center"/>
              <w:rPr>
                <w:color w:val="000000"/>
                <w:szCs w:val="21"/>
              </w:rPr>
            </w:pPr>
            <w:r>
              <w:rPr>
                <w:color w:val="000000"/>
                <w:kern w:val="0"/>
                <w:szCs w:val="21"/>
                <w:lang w:bidi="ar"/>
              </w:rPr>
              <w:t>2.00E-01</w:t>
            </w:r>
          </w:p>
        </w:tc>
        <w:tc>
          <w:tcPr>
            <w:tcW w:w="1050" w:type="dxa"/>
            <w:noWrap/>
            <w:vAlign w:val="center"/>
          </w:tcPr>
          <w:p w14:paraId="7EF5E826" w14:textId="77777777" w:rsidR="00775B2B" w:rsidRDefault="00000000">
            <w:pPr>
              <w:widowControl/>
              <w:jc w:val="center"/>
              <w:textAlignment w:val="center"/>
              <w:rPr>
                <w:color w:val="000000"/>
                <w:szCs w:val="21"/>
              </w:rPr>
            </w:pPr>
            <w:r>
              <w:rPr>
                <w:color w:val="000000"/>
                <w:kern w:val="0"/>
                <w:szCs w:val="21"/>
                <w:lang w:bidi="ar"/>
              </w:rPr>
              <w:t>0.18</w:t>
            </w:r>
          </w:p>
        </w:tc>
        <w:tc>
          <w:tcPr>
            <w:tcW w:w="1050" w:type="dxa"/>
            <w:noWrap/>
            <w:vAlign w:val="center"/>
          </w:tcPr>
          <w:p w14:paraId="3AD7F224" w14:textId="77777777" w:rsidR="00775B2B" w:rsidRDefault="00000000">
            <w:pPr>
              <w:widowControl/>
              <w:jc w:val="center"/>
              <w:textAlignment w:val="center"/>
              <w:rPr>
                <w:color w:val="000000"/>
                <w:szCs w:val="21"/>
              </w:rPr>
            </w:pPr>
            <w:r>
              <w:rPr>
                <w:color w:val="000000"/>
                <w:kern w:val="0"/>
                <w:szCs w:val="21"/>
                <w:lang w:bidi="ar"/>
              </w:rPr>
              <w:t>达标</w:t>
            </w:r>
          </w:p>
        </w:tc>
      </w:tr>
      <w:tr w:rsidR="00775B2B" w14:paraId="262AB328" w14:textId="77777777">
        <w:trPr>
          <w:trHeight w:val="270"/>
          <w:jc w:val="center"/>
        </w:trPr>
        <w:tc>
          <w:tcPr>
            <w:tcW w:w="958" w:type="dxa"/>
            <w:noWrap/>
            <w:vAlign w:val="center"/>
          </w:tcPr>
          <w:p w14:paraId="539DA3AA" w14:textId="77777777" w:rsidR="00775B2B" w:rsidRDefault="00000000">
            <w:pPr>
              <w:widowControl/>
              <w:jc w:val="center"/>
              <w:textAlignment w:val="center"/>
              <w:rPr>
                <w:color w:val="000000"/>
                <w:szCs w:val="21"/>
              </w:rPr>
            </w:pPr>
            <w:r>
              <w:rPr>
                <w:color w:val="000000"/>
                <w:kern w:val="0"/>
                <w:szCs w:val="21"/>
                <w:lang w:bidi="ar"/>
              </w:rPr>
              <w:t>3</w:t>
            </w:r>
          </w:p>
        </w:tc>
        <w:tc>
          <w:tcPr>
            <w:tcW w:w="1143" w:type="dxa"/>
            <w:noWrap/>
            <w:vAlign w:val="center"/>
          </w:tcPr>
          <w:p w14:paraId="619C9C21" w14:textId="77777777" w:rsidR="00775B2B" w:rsidRDefault="00000000">
            <w:pPr>
              <w:widowControl/>
              <w:jc w:val="center"/>
              <w:textAlignment w:val="center"/>
              <w:rPr>
                <w:color w:val="000000"/>
                <w:szCs w:val="21"/>
              </w:rPr>
            </w:pPr>
            <w:r>
              <w:rPr>
                <w:color w:val="000000"/>
                <w:kern w:val="0"/>
                <w:szCs w:val="21"/>
                <w:lang w:bidi="ar"/>
              </w:rPr>
              <w:t>网格</w:t>
            </w:r>
          </w:p>
        </w:tc>
        <w:tc>
          <w:tcPr>
            <w:tcW w:w="1324" w:type="dxa"/>
            <w:noWrap/>
            <w:vAlign w:val="center"/>
          </w:tcPr>
          <w:p w14:paraId="501E82FE" w14:textId="77777777" w:rsidR="00775B2B" w:rsidRDefault="00000000">
            <w:pPr>
              <w:widowControl/>
              <w:jc w:val="left"/>
              <w:textAlignment w:val="center"/>
              <w:rPr>
                <w:color w:val="000000"/>
                <w:szCs w:val="21"/>
              </w:rPr>
            </w:pPr>
            <w:r>
              <w:rPr>
                <w:color w:val="000000"/>
                <w:kern w:val="0"/>
                <w:szCs w:val="21"/>
                <w:lang w:bidi="ar"/>
              </w:rPr>
              <w:t>-5300,-4750</w:t>
            </w:r>
          </w:p>
        </w:tc>
        <w:tc>
          <w:tcPr>
            <w:tcW w:w="1049" w:type="dxa"/>
            <w:noWrap/>
            <w:vAlign w:val="center"/>
          </w:tcPr>
          <w:p w14:paraId="3D941E6B" w14:textId="77777777" w:rsidR="00775B2B" w:rsidRDefault="00000000">
            <w:pPr>
              <w:widowControl/>
              <w:jc w:val="right"/>
              <w:textAlignment w:val="center"/>
              <w:rPr>
                <w:color w:val="000000"/>
                <w:szCs w:val="21"/>
              </w:rPr>
            </w:pPr>
            <w:r>
              <w:rPr>
                <w:color w:val="000000"/>
                <w:kern w:val="0"/>
                <w:szCs w:val="21"/>
                <w:lang w:bidi="ar"/>
              </w:rPr>
              <w:t>1035.9</w:t>
            </w:r>
          </w:p>
        </w:tc>
        <w:tc>
          <w:tcPr>
            <w:tcW w:w="1049" w:type="dxa"/>
            <w:noWrap/>
            <w:vAlign w:val="center"/>
          </w:tcPr>
          <w:p w14:paraId="765FC808" w14:textId="77777777" w:rsidR="00775B2B" w:rsidRDefault="00000000">
            <w:pPr>
              <w:widowControl/>
              <w:jc w:val="right"/>
              <w:textAlignment w:val="center"/>
              <w:rPr>
                <w:color w:val="000000"/>
                <w:szCs w:val="21"/>
              </w:rPr>
            </w:pPr>
            <w:r>
              <w:rPr>
                <w:color w:val="000000"/>
                <w:kern w:val="0"/>
                <w:szCs w:val="21"/>
                <w:lang w:bidi="ar"/>
              </w:rPr>
              <w:t>3478</w:t>
            </w:r>
          </w:p>
        </w:tc>
        <w:tc>
          <w:tcPr>
            <w:tcW w:w="1048" w:type="dxa"/>
            <w:noWrap/>
            <w:vAlign w:val="center"/>
          </w:tcPr>
          <w:p w14:paraId="5389E0F4" w14:textId="77777777" w:rsidR="00775B2B" w:rsidRDefault="00000000">
            <w:pPr>
              <w:widowControl/>
              <w:jc w:val="center"/>
              <w:textAlignment w:val="center"/>
              <w:rPr>
                <w:color w:val="000000"/>
                <w:szCs w:val="21"/>
              </w:rPr>
            </w:pPr>
            <w:r>
              <w:rPr>
                <w:color w:val="000000"/>
                <w:kern w:val="0"/>
                <w:szCs w:val="21"/>
                <w:lang w:bidi="ar"/>
              </w:rPr>
              <w:t>0</w:t>
            </w:r>
          </w:p>
        </w:tc>
        <w:tc>
          <w:tcPr>
            <w:tcW w:w="1048" w:type="dxa"/>
            <w:noWrap/>
            <w:vAlign w:val="center"/>
          </w:tcPr>
          <w:p w14:paraId="6B87C8D4" w14:textId="77777777" w:rsidR="00775B2B" w:rsidRDefault="00000000">
            <w:pPr>
              <w:widowControl/>
              <w:jc w:val="center"/>
              <w:textAlignment w:val="center"/>
              <w:rPr>
                <w:color w:val="000000"/>
                <w:szCs w:val="21"/>
              </w:rPr>
            </w:pPr>
            <w:r>
              <w:rPr>
                <w:color w:val="000000"/>
                <w:kern w:val="0"/>
                <w:szCs w:val="21"/>
                <w:lang w:bidi="ar"/>
              </w:rPr>
              <w:t>1</w:t>
            </w:r>
            <w:r>
              <w:rPr>
                <w:color w:val="000000"/>
                <w:kern w:val="0"/>
                <w:szCs w:val="21"/>
                <w:lang w:bidi="ar"/>
              </w:rPr>
              <w:t>小时</w:t>
            </w:r>
          </w:p>
        </w:tc>
        <w:tc>
          <w:tcPr>
            <w:tcW w:w="1049" w:type="dxa"/>
            <w:noWrap/>
            <w:vAlign w:val="center"/>
          </w:tcPr>
          <w:p w14:paraId="53306533" w14:textId="77777777" w:rsidR="00775B2B" w:rsidRDefault="00000000">
            <w:pPr>
              <w:widowControl/>
              <w:jc w:val="center"/>
              <w:textAlignment w:val="center"/>
              <w:rPr>
                <w:color w:val="000000"/>
                <w:szCs w:val="21"/>
              </w:rPr>
            </w:pPr>
            <w:r>
              <w:rPr>
                <w:color w:val="000000"/>
                <w:kern w:val="0"/>
                <w:szCs w:val="21"/>
                <w:lang w:bidi="ar"/>
              </w:rPr>
              <w:t>4.95E-03</w:t>
            </w:r>
          </w:p>
        </w:tc>
        <w:tc>
          <w:tcPr>
            <w:tcW w:w="1634" w:type="dxa"/>
            <w:noWrap/>
            <w:vAlign w:val="center"/>
          </w:tcPr>
          <w:p w14:paraId="02A73CDC" w14:textId="77777777" w:rsidR="00775B2B" w:rsidRDefault="00000000">
            <w:pPr>
              <w:widowControl/>
              <w:jc w:val="center"/>
              <w:textAlignment w:val="center"/>
              <w:rPr>
                <w:color w:val="000000"/>
                <w:szCs w:val="21"/>
              </w:rPr>
            </w:pPr>
            <w:r>
              <w:rPr>
                <w:color w:val="000000"/>
                <w:kern w:val="0"/>
                <w:szCs w:val="21"/>
                <w:lang w:bidi="ar"/>
              </w:rPr>
              <w:t>23071704</w:t>
            </w:r>
          </w:p>
        </w:tc>
        <w:tc>
          <w:tcPr>
            <w:tcW w:w="1050" w:type="dxa"/>
            <w:noWrap/>
            <w:vAlign w:val="center"/>
          </w:tcPr>
          <w:p w14:paraId="64D6638A" w14:textId="77777777" w:rsidR="00775B2B" w:rsidRDefault="00000000">
            <w:pPr>
              <w:widowControl/>
              <w:jc w:val="center"/>
              <w:textAlignment w:val="center"/>
              <w:rPr>
                <w:color w:val="000000"/>
                <w:szCs w:val="21"/>
              </w:rPr>
            </w:pPr>
            <w:r>
              <w:rPr>
                <w:color w:val="000000"/>
                <w:kern w:val="0"/>
                <w:szCs w:val="21"/>
                <w:lang w:bidi="ar"/>
              </w:rPr>
              <w:t>2.00E-01</w:t>
            </w:r>
          </w:p>
        </w:tc>
        <w:tc>
          <w:tcPr>
            <w:tcW w:w="1050" w:type="dxa"/>
            <w:noWrap/>
            <w:vAlign w:val="center"/>
          </w:tcPr>
          <w:p w14:paraId="0FB59801" w14:textId="77777777" w:rsidR="00775B2B" w:rsidRDefault="00000000">
            <w:pPr>
              <w:widowControl/>
              <w:jc w:val="center"/>
              <w:textAlignment w:val="center"/>
              <w:rPr>
                <w:color w:val="000000"/>
                <w:szCs w:val="21"/>
              </w:rPr>
            </w:pPr>
            <w:r>
              <w:rPr>
                <w:color w:val="000000"/>
                <w:kern w:val="0"/>
                <w:szCs w:val="21"/>
                <w:lang w:bidi="ar"/>
              </w:rPr>
              <w:t>2.47</w:t>
            </w:r>
          </w:p>
        </w:tc>
        <w:tc>
          <w:tcPr>
            <w:tcW w:w="1050" w:type="dxa"/>
            <w:noWrap/>
            <w:vAlign w:val="center"/>
          </w:tcPr>
          <w:p w14:paraId="449513F0" w14:textId="77777777" w:rsidR="00775B2B" w:rsidRDefault="00000000">
            <w:pPr>
              <w:widowControl/>
              <w:jc w:val="center"/>
              <w:textAlignment w:val="center"/>
              <w:rPr>
                <w:color w:val="000000"/>
                <w:szCs w:val="21"/>
              </w:rPr>
            </w:pPr>
            <w:r>
              <w:rPr>
                <w:color w:val="000000"/>
                <w:kern w:val="0"/>
                <w:szCs w:val="21"/>
                <w:lang w:bidi="ar"/>
              </w:rPr>
              <w:t>达标</w:t>
            </w:r>
          </w:p>
        </w:tc>
      </w:tr>
    </w:tbl>
    <w:p w14:paraId="4794527A" w14:textId="77777777" w:rsidR="00775B2B" w:rsidRDefault="00775B2B">
      <w:pPr>
        <w:pStyle w:val="afd"/>
        <w:spacing w:after="0" w:line="360" w:lineRule="auto"/>
        <w:rPr>
          <w:rFonts w:eastAsia="黑体"/>
          <w:sz w:val="24"/>
        </w:rPr>
      </w:pPr>
    </w:p>
    <w:p w14:paraId="202CEE8F" w14:textId="77777777" w:rsidR="00775B2B" w:rsidRDefault="00775B2B" w:rsidP="00184F59">
      <w:pPr>
        <w:jc w:val="center"/>
        <w:rPr>
          <w:rFonts w:eastAsia="黑体"/>
          <w:sz w:val="24"/>
        </w:rPr>
      </w:pPr>
    </w:p>
    <w:p w14:paraId="76C8AE6D" w14:textId="2FA86134" w:rsidR="00775B2B" w:rsidRDefault="00000000">
      <w:pPr>
        <w:jc w:val="center"/>
        <w:rPr>
          <w:b/>
        </w:rPr>
      </w:pPr>
      <w:r>
        <w:rPr>
          <w:rFonts w:eastAsia="黑体"/>
          <w:sz w:val="24"/>
        </w:rPr>
        <w:t>表</w:t>
      </w:r>
      <w:r>
        <w:rPr>
          <w:rFonts w:eastAsia="黑体"/>
          <w:sz w:val="24"/>
        </w:rPr>
        <w:t xml:space="preserve">5.1-20    </w:t>
      </w:r>
      <w:r>
        <w:rPr>
          <w:rFonts w:eastAsia="黑体"/>
          <w:sz w:val="24"/>
        </w:rPr>
        <w:t>非甲烷总烃最大落地浓度贡献值及其发生的时间统计一览表</w:t>
      </w:r>
    </w:p>
    <w:tbl>
      <w:tblPr>
        <w:tblW w:w="13454" w:type="dxa"/>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ayout w:type="fixed"/>
        <w:tblLook w:val="04A0" w:firstRow="1" w:lastRow="0" w:firstColumn="1" w:lastColumn="0" w:noHBand="0" w:noVBand="1"/>
      </w:tblPr>
      <w:tblGrid>
        <w:gridCol w:w="971"/>
        <w:gridCol w:w="1137"/>
        <w:gridCol w:w="1269"/>
        <w:gridCol w:w="1055"/>
        <w:gridCol w:w="1055"/>
        <w:gridCol w:w="1055"/>
        <w:gridCol w:w="1055"/>
        <w:gridCol w:w="1055"/>
        <w:gridCol w:w="1635"/>
        <w:gridCol w:w="1055"/>
        <w:gridCol w:w="1056"/>
        <w:gridCol w:w="1056"/>
      </w:tblGrid>
      <w:tr w:rsidR="00775B2B" w14:paraId="402989AA" w14:textId="77777777">
        <w:trPr>
          <w:trHeight w:val="270"/>
          <w:jc w:val="center"/>
        </w:trPr>
        <w:tc>
          <w:tcPr>
            <w:tcW w:w="971" w:type="dxa"/>
            <w:noWrap/>
            <w:vAlign w:val="center"/>
          </w:tcPr>
          <w:p w14:paraId="0BD87A92" w14:textId="77777777" w:rsidR="00775B2B" w:rsidRDefault="00000000">
            <w:pPr>
              <w:widowControl/>
              <w:jc w:val="center"/>
              <w:textAlignment w:val="center"/>
              <w:rPr>
                <w:color w:val="000000"/>
                <w:szCs w:val="21"/>
              </w:rPr>
            </w:pPr>
            <w:r>
              <w:rPr>
                <w:color w:val="000000"/>
                <w:kern w:val="0"/>
                <w:szCs w:val="21"/>
                <w:lang w:bidi="ar"/>
              </w:rPr>
              <w:t>序号</w:t>
            </w:r>
          </w:p>
        </w:tc>
        <w:tc>
          <w:tcPr>
            <w:tcW w:w="1137" w:type="dxa"/>
            <w:noWrap/>
            <w:vAlign w:val="center"/>
          </w:tcPr>
          <w:p w14:paraId="0AE2E6F8" w14:textId="77777777" w:rsidR="00775B2B" w:rsidRDefault="00000000">
            <w:pPr>
              <w:widowControl/>
              <w:jc w:val="center"/>
              <w:textAlignment w:val="center"/>
              <w:rPr>
                <w:color w:val="000000"/>
                <w:szCs w:val="21"/>
              </w:rPr>
            </w:pPr>
            <w:r>
              <w:rPr>
                <w:color w:val="000000"/>
                <w:kern w:val="0"/>
                <w:szCs w:val="21"/>
                <w:lang w:bidi="ar"/>
              </w:rPr>
              <w:t>点名称</w:t>
            </w:r>
          </w:p>
        </w:tc>
        <w:tc>
          <w:tcPr>
            <w:tcW w:w="1269" w:type="dxa"/>
            <w:noWrap/>
            <w:vAlign w:val="center"/>
          </w:tcPr>
          <w:p w14:paraId="3DC366D9" w14:textId="77777777" w:rsidR="00775B2B" w:rsidRDefault="00000000">
            <w:pPr>
              <w:widowControl/>
              <w:jc w:val="center"/>
              <w:textAlignment w:val="center"/>
              <w:rPr>
                <w:color w:val="000000"/>
                <w:szCs w:val="21"/>
              </w:rPr>
            </w:pPr>
            <w:r>
              <w:rPr>
                <w:color w:val="000000"/>
                <w:kern w:val="0"/>
                <w:szCs w:val="21"/>
                <w:lang w:bidi="ar"/>
              </w:rPr>
              <w:t>点坐标</w:t>
            </w:r>
            <w:r>
              <w:rPr>
                <w:color w:val="000000"/>
                <w:kern w:val="0"/>
                <w:szCs w:val="21"/>
                <w:lang w:bidi="ar"/>
              </w:rPr>
              <w:t>(x</w:t>
            </w:r>
            <w:r>
              <w:rPr>
                <w:color w:val="000000"/>
                <w:kern w:val="0"/>
                <w:szCs w:val="21"/>
                <w:lang w:bidi="ar"/>
              </w:rPr>
              <w:t>或</w:t>
            </w:r>
            <w:r>
              <w:rPr>
                <w:color w:val="000000"/>
                <w:kern w:val="0"/>
                <w:szCs w:val="21"/>
                <w:lang w:bidi="ar"/>
              </w:rPr>
              <w:t>r</w:t>
            </w:r>
            <w:r>
              <w:rPr>
                <w:color w:val="000000"/>
                <w:kern w:val="0"/>
                <w:szCs w:val="21"/>
                <w:lang w:bidi="ar"/>
              </w:rPr>
              <w:t>，</w:t>
            </w:r>
            <w:r>
              <w:rPr>
                <w:color w:val="000000"/>
                <w:kern w:val="0"/>
                <w:szCs w:val="21"/>
                <w:lang w:bidi="ar"/>
              </w:rPr>
              <w:t>y</w:t>
            </w:r>
            <w:r>
              <w:rPr>
                <w:color w:val="000000"/>
                <w:kern w:val="0"/>
                <w:szCs w:val="21"/>
                <w:lang w:bidi="ar"/>
              </w:rPr>
              <w:t>或</w:t>
            </w:r>
            <w:r>
              <w:rPr>
                <w:color w:val="000000"/>
                <w:kern w:val="0"/>
                <w:szCs w:val="21"/>
                <w:lang w:bidi="ar"/>
              </w:rPr>
              <w:t>a)</w:t>
            </w:r>
          </w:p>
        </w:tc>
        <w:tc>
          <w:tcPr>
            <w:tcW w:w="1055" w:type="dxa"/>
            <w:noWrap/>
            <w:vAlign w:val="center"/>
          </w:tcPr>
          <w:p w14:paraId="0C4D79DD" w14:textId="77777777" w:rsidR="00775B2B" w:rsidRDefault="00000000">
            <w:pPr>
              <w:widowControl/>
              <w:jc w:val="center"/>
              <w:textAlignment w:val="center"/>
              <w:rPr>
                <w:color w:val="000000"/>
                <w:szCs w:val="21"/>
              </w:rPr>
            </w:pPr>
            <w:r>
              <w:rPr>
                <w:color w:val="000000"/>
                <w:kern w:val="0"/>
                <w:szCs w:val="21"/>
                <w:lang w:bidi="ar"/>
              </w:rPr>
              <w:t>地面高程</w:t>
            </w:r>
            <w:r>
              <w:rPr>
                <w:color w:val="000000"/>
                <w:kern w:val="0"/>
                <w:szCs w:val="21"/>
                <w:lang w:bidi="ar"/>
              </w:rPr>
              <w:t>(m)</w:t>
            </w:r>
          </w:p>
        </w:tc>
        <w:tc>
          <w:tcPr>
            <w:tcW w:w="1055" w:type="dxa"/>
            <w:noWrap/>
            <w:vAlign w:val="center"/>
          </w:tcPr>
          <w:p w14:paraId="1348BD66" w14:textId="77777777" w:rsidR="00775B2B" w:rsidRDefault="00000000">
            <w:pPr>
              <w:widowControl/>
              <w:jc w:val="center"/>
              <w:textAlignment w:val="center"/>
              <w:rPr>
                <w:color w:val="000000"/>
                <w:szCs w:val="21"/>
              </w:rPr>
            </w:pPr>
            <w:r>
              <w:rPr>
                <w:color w:val="000000"/>
                <w:kern w:val="0"/>
                <w:szCs w:val="21"/>
                <w:lang w:bidi="ar"/>
              </w:rPr>
              <w:t>山体高度尺度</w:t>
            </w:r>
            <w:r>
              <w:rPr>
                <w:color w:val="000000"/>
                <w:kern w:val="0"/>
                <w:szCs w:val="21"/>
                <w:lang w:bidi="ar"/>
              </w:rPr>
              <w:t>(m)</w:t>
            </w:r>
          </w:p>
        </w:tc>
        <w:tc>
          <w:tcPr>
            <w:tcW w:w="1055" w:type="dxa"/>
            <w:noWrap/>
            <w:vAlign w:val="center"/>
          </w:tcPr>
          <w:p w14:paraId="6896A8AD" w14:textId="77777777" w:rsidR="00775B2B" w:rsidRDefault="00000000">
            <w:pPr>
              <w:widowControl/>
              <w:jc w:val="center"/>
              <w:textAlignment w:val="center"/>
              <w:rPr>
                <w:color w:val="000000"/>
                <w:szCs w:val="21"/>
              </w:rPr>
            </w:pPr>
            <w:r>
              <w:rPr>
                <w:color w:val="000000"/>
                <w:kern w:val="0"/>
                <w:szCs w:val="21"/>
                <w:lang w:bidi="ar"/>
              </w:rPr>
              <w:t>离地高度</w:t>
            </w:r>
            <w:r>
              <w:rPr>
                <w:color w:val="000000"/>
                <w:kern w:val="0"/>
                <w:szCs w:val="21"/>
                <w:lang w:bidi="ar"/>
              </w:rPr>
              <w:t>(m)</w:t>
            </w:r>
          </w:p>
        </w:tc>
        <w:tc>
          <w:tcPr>
            <w:tcW w:w="1055" w:type="dxa"/>
            <w:noWrap/>
            <w:vAlign w:val="center"/>
          </w:tcPr>
          <w:p w14:paraId="76D1DEA5" w14:textId="77777777" w:rsidR="00775B2B" w:rsidRDefault="00000000">
            <w:pPr>
              <w:widowControl/>
              <w:jc w:val="center"/>
              <w:textAlignment w:val="center"/>
              <w:rPr>
                <w:color w:val="000000"/>
                <w:szCs w:val="21"/>
              </w:rPr>
            </w:pPr>
            <w:r>
              <w:rPr>
                <w:color w:val="000000"/>
                <w:kern w:val="0"/>
                <w:szCs w:val="21"/>
                <w:lang w:bidi="ar"/>
              </w:rPr>
              <w:t>浓度类型</w:t>
            </w:r>
          </w:p>
        </w:tc>
        <w:tc>
          <w:tcPr>
            <w:tcW w:w="1055" w:type="dxa"/>
            <w:noWrap/>
            <w:vAlign w:val="center"/>
          </w:tcPr>
          <w:p w14:paraId="6C574C10" w14:textId="77777777" w:rsidR="00775B2B" w:rsidRDefault="00000000">
            <w:pPr>
              <w:widowControl/>
              <w:jc w:val="center"/>
              <w:textAlignment w:val="center"/>
              <w:rPr>
                <w:color w:val="000000"/>
                <w:szCs w:val="21"/>
              </w:rPr>
            </w:pPr>
            <w:r>
              <w:rPr>
                <w:color w:val="000000"/>
                <w:kern w:val="0"/>
                <w:szCs w:val="21"/>
                <w:lang w:bidi="ar"/>
              </w:rPr>
              <w:t>浓度增量</w:t>
            </w:r>
            <w:r>
              <w:rPr>
                <w:color w:val="000000"/>
                <w:kern w:val="0"/>
                <w:szCs w:val="21"/>
                <w:lang w:bidi="ar"/>
              </w:rPr>
              <w:t>(mg/m^3)</w:t>
            </w:r>
          </w:p>
        </w:tc>
        <w:tc>
          <w:tcPr>
            <w:tcW w:w="1635" w:type="dxa"/>
            <w:noWrap/>
            <w:vAlign w:val="center"/>
          </w:tcPr>
          <w:p w14:paraId="6C0DDFD8" w14:textId="77777777" w:rsidR="00775B2B" w:rsidRDefault="00000000">
            <w:pPr>
              <w:widowControl/>
              <w:jc w:val="center"/>
              <w:textAlignment w:val="center"/>
              <w:rPr>
                <w:color w:val="000000"/>
                <w:szCs w:val="21"/>
              </w:rPr>
            </w:pPr>
            <w:r>
              <w:rPr>
                <w:color w:val="000000"/>
                <w:kern w:val="0"/>
                <w:szCs w:val="21"/>
                <w:lang w:bidi="ar"/>
              </w:rPr>
              <w:t>出现时间</w:t>
            </w:r>
            <w:r>
              <w:rPr>
                <w:color w:val="000000"/>
                <w:kern w:val="0"/>
                <w:szCs w:val="21"/>
                <w:lang w:bidi="ar"/>
              </w:rPr>
              <w:t>(YYMMDDHH)</w:t>
            </w:r>
          </w:p>
        </w:tc>
        <w:tc>
          <w:tcPr>
            <w:tcW w:w="1055" w:type="dxa"/>
            <w:noWrap/>
            <w:vAlign w:val="center"/>
          </w:tcPr>
          <w:p w14:paraId="6B51602C" w14:textId="77777777" w:rsidR="00775B2B" w:rsidRDefault="00000000">
            <w:pPr>
              <w:widowControl/>
              <w:jc w:val="center"/>
              <w:textAlignment w:val="center"/>
              <w:rPr>
                <w:color w:val="000000"/>
                <w:szCs w:val="21"/>
              </w:rPr>
            </w:pPr>
            <w:r>
              <w:rPr>
                <w:color w:val="000000"/>
                <w:kern w:val="0"/>
                <w:szCs w:val="21"/>
                <w:lang w:bidi="ar"/>
              </w:rPr>
              <w:t>评价标准</w:t>
            </w:r>
            <w:r>
              <w:rPr>
                <w:color w:val="000000"/>
                <w:kern w:val="0"/>
                <w:szCs w:val="21"/>
                <w:lang w:bidi="ar"/>
              </w:rPr>
              <w:t>(mg/m^3)</w:t>
            </w:r>
          </w:p>
        </w:tc>
        <w:tc>
          <w:tcPr>
            <w:tcW w:w="1056" w:type="dxa"/>
            <w:noWrap/>
            <w:vAlign w:val="center"/>
          </w:tcPr>
          <w:p w14:paraId="2BE357D2" w14:textId="77777777" w:rsidR="00775B2B" w:rsidRDefault="00000000">
            <w:pPr>
              <w:widowControl/>
              <w:jc w:val="center"/>
              <w:textAlignment w:val="center"/>
              <w:rPr>
                <w:color w:val="000000"/>
                <w:szCs w:val="21"/>
              </w:rPr>
            </w:pPr>
            <w:r>
              <w:rPr>
                <w:color w:val="000000"/>
                <w:kern w:val="0"/>
                <w:szCs w:val="21"/>
                <w:lang w:bidi="ar"/>
              </w:rPr>
              <w:t>占标率</w:t>
            </w:r>
            <w:r>
              <w:rPr>
                <w:color w:val="000000"/>
                <w:kern w:val="0"/>
                <w:szCs w:val="21"/>
                <w:lang w:bidi="ar"/>
              </w:rPr>
              <w:t>%</w:t>
            </w:r>
          </w:p>
        </w:tc>
        <w:tc>
          <w:tcPr>
            <w:tcW w:w="1056" w:type="dxa"/>
            <w:noWrap/>
            <w:vAlign w:val="center"/>
          </w:tcPr>
          <w:p w14:paraId="4BACD30D" w14:textId="77777777" w:rsidR="00775B2B" w:rsidRDefault="00000000">
            <w:pPr>
              <w:widowControl/>
              <w:jc w:val="center"/>
              <w:textAlignment w:val="center"/>
              <w:rPr>
                <w:color w:val="000000"/>
                <w:szCs w:val="21"/>
              </w:rPr>
            </w:pPr>
            <w:r>
              <w:rPr>
                <w:color w:val="000000"/>
                <w:kern w:val="0"/>
                <w:szCs w:val="21"/>
                <w:lang w:bidi="ar"/>
              </w:rPr>
              <w:t>是否超标</w:t>
            </w:r>
          </w:p>
        </w:tc>
      </w:tr>
      <w:tr w:rsidR="00775B2B" w14:paraId="3C5972C2" w14:textId="77777777">
        <w:trPr>
          <w:trHeight w:val="270"/>
          <w:jc w:val="center"/>
        </w:trPr>
        <w:tc>
          <w:tcPr>
            <w:tcW w:w="971" w:type="dxa"/>
            <w:noWrap/>
            <w:vAlign w:val="center"/>
          </w:tcPr>
          <w:p w14:paraId="149326D6" w14:textId="77777777" w:rsidR="00775B2B" w:rsidRDefault="00000000">
            <w:pPr>
              <w:widowControl/>
              <w:jc w:val="center"/>
              <w:textAlignment w:val="center"/>
              <w:rPr>
                <w:color w:val="000000"/>
                <w:szCs w:val="21"/>
              </w:rPr>
            </w:pPr>
            <w:r>
              <w:rPr>
                <w:color w:val="000000"/>
                <w:kern w:val="0"/>
                <w:szCs w:val="21"/>
                <w:lang w:bidi="ar"/>
              </w:rPr>
              <w:t>1</w:t>
            </w:r>
          </w:p>
        </w:tc>
        <w:tc>
          <w:tcPr>
            <w:tcW w:w="1137" w:type="dxa"/>
            <w:noWrap/>
            <w:vAlign w:val="center"/>
          </w:tcPr>
          <w:p w14:paraId="6C459EAE" w14:textId="77777777" w:rsidR="00775B2B" w:rsidRDefault="00000000">
            <w:pPr>
              <w:widowControl/>
              <w:jc w:val="center"/>
              <w:textAlignment w:val="center"/>
              <w:rPr>
                <w:color w:val="000000"/>
                <w:szCs w:val="21"/>
              </w:rPr>
            </w:pPr>
            <w:r>
              <w:rPr>
                <w:color w:val="000000"/>
                <w:kern w:val="0"/>
                <w:szCs w:val="21"/>
                <w:lang w:bidi="ar"/>
              </w:rPr>
              <w:t>东庄子</w:t>
            </w:r>
          </w:p>
        </w:tc>
        <w:tc>
          <w:tcPr>
            <w:tcW w:w="1268" w:type="dxa"/>
            <w:noWrap/>
            <w:vAlign w:val="center"/>
          </w:tcPr>
          <w:p w14:paraId="45E5693B" w14:textId="77777777" w:rsidR="00775B2B" w:rsidRDefault="00000000">
            <w:pPr>
              <w:widowControl/>
              <w:jc w:val="center"/>
              <w:textAlignment w:val="center"/>
              <w:rPr>
                <w:color w:val="000000"/>
                <w:szCs w:val="21"/>
              </w:rPr>
            </w:pPr>
            <w:r>
              <w:rPr>
                <w:color w:val="000000"/>
                <w:kern w:val="0"/>
                <w:szCs w:val="21"/>
                <w:lang w:bidi="ar"/>
              </w:rPr>
              <w:t>601</w:t>
            </w:r>
            <w:r>
              <w:rPr>
                <w:color w:val="000000"/>
                <w:kern w:val="0"/>
                <w:szCs w:val="21"/>
                <w:lang w:bidi="ar"/>
              </w:rPr>
              <w:t>，</w:t>
            </w:r>
            <w:r>
              <w:rPr>
                <w:color w:val="000000"/>
                <w:kern w:val="0"/>
                <w:szCs w:val="21"/>
                <w:lang w:bidi="ar"/>
              </w:rPr>
              <w:t>-3689</w:t>
            </w:r>
          </w:p>
        </w:tc>
        <w:tc>
          <w:tcPr>
            <w:tcW w:w="1054" w:type="dxa"/>
            <w:noWrap/>
            <w:vAlign w:val="center"/>
          </w:tcPr>
          <w:p w14:paraId="0D02C531" w14:textId="77777777" w:rsidR="00775B2B" w:rsidRDefault="00000000">
            <w:pPr>
              <w:widowControl/>
              <w:jc w:val="center"/>
              <w:textAlignment w:val="center"/>
              <w:rPr>
                <w:color w:val="000000"/>
                <w:szCs w:val="21"/>
              </w:rPr>
            </w:pPr>
            <w:r>
              <w:rPr>
                <w:color w:val="000000"/>
                <w:kern w:val="0"/>
                <w:szCs w:val="21"/>
                <w:lang w:bidi="ar"/>
              </w:rPr>
              <w:t>870.19</w:t>
            </w:r>
          </w:p>
        </w:tc>
        <w:tc>
          <w:tcPr>
            <w:tcW w:w="1055" w:type="dxa"/>
            <w:noWrap/>
            <w:vAlign w:val="center"/>
          </w:tcPr>
          <w:p w14:paraId="3E53AA97" w14:textId="77777777" w:rsidR="00775B2B" w:rsidRDefault="00000000">
            <w:pPr>
              <w:widowControl/>
              <w:jc w:val="center"/>
              <w:textAlignment w:val="center"/>
              <w:rPr>
                <w:color w:val="000000"/>
                <w:szCs w:val="21"/>
              </w:rPr>
            </w:pPr>
            <w:r>
              <w:rPr>
                <w:color w:val="000000"/>
                <w:kern w:val="0"/>
                <w:szCs w:val="21"/>
                <w:lang w:bidi="ar"/>
              </w:rPr>
              <w:t>870.19</w:t>
            </w:r>
          </w:p>
        </w:tc>
        <w:tc>
          <w:tcPr>
            <w:tcW w:w="1055" w:type="dxa"/>
            <w:noWrap/>
            <w:vAlign w:val="center"/>
          </w:tcPr>
          <w:p w14:paraId="2AC428C4" w14:textId="77777777" w:rsidR="00775B2B" w:rsidRDefault="00000000">
            <w:pPr>
              <w:widowControl/>
              <w:jc w:val="center"/>
              <w:textAlignment w:val="center"/>
              <w:rPr>
                <w:color w:val="000000"/>
                <w:szCs w:val="21"/>
              </w:rPr>
            </w:pPr>
            <w:r>
              <w:rPr>
                <w:color w:val="000000"/>
                <w:kern w:val="0"/>
                <w:szCs w:val="21"/>
                <w:lang w:bidi="ar"/>
              </w:rPr>
              <w:t>0</w:t>
            </w:r>
          </w:p>
        </w:tc>
        <w:tc>
          <w:tcPr>
            <w:tcW w:w="1055" w:type="dxa"/>
            <w:noWrap/>
            <w:vAlign w:val="center"/>
          </w:tcPr>
          <w:p w14:paraId="425CACBD" w14:textId="77777777" w:rsidR="00775B2B" w:rsidRDefault="00000000">
            <w:pPr>
              <w:widowControl/>
              <w:jc w:val="center"/>
              <w:textAlignment w:val="center"/>
              <w:rPr>
                <w:color w:val="000000"/>
                <w:szCs w:val="21"/>
              </w:rPr>
            </w:pPr>
            <w:r>
              <w:rPr>
                <w:color w:val="000000"/>
                <w:kern w:val="0"/>
                <w:szCs w:val="21"/>
                <w:lang w:bidi="ar"/>
              </w:rPr>
              <w:t>1</w:t>
            </w:r>
            <w:r>
              <w:rPr>
                <w:color w:val="000000"/>
                <w:kern w:val="0"/>
                <w:szCs w:val="21"/>
                <w:lang w:bidi="ar"/>
              </w:rPr>
              <w:t>小时</w:t>
            </w:r>
          </w:p>
        </w:tc>
        <w:tc>
          <w:tcPr>
            <w:tcW w:w="1055" w:type="dxa"/>
            <w:noWrap/>
            <w:vAlign w:val="center"/>
          </w:tcPr>
          <w:p w14:paraId="785B97B6" w14:textId="77777777" w:rsidR="00775B2B" w:rsidRDefault="00000000">
            <w:pPr>
              <w:widowControl/>
              <w:jc w:val="center"/>
              <w:textAlignment w:val="center"/>
              <w:rPr>
                <w:color w:val="000000"/>
                <w:szCs w:val="21"/>
              </w:rPr>
            </w:pPr>
            <w:r>
              <w:rPr>
                <w:color w:val="000000"/>
                <w:kern w:val="0"/>
                <w:szCs w:val="21"/>
                <w:lang w:bidi="ar"/>
              </w:rPr>
              <w:t>1.53E-04</w:t>
            </w:r>
          </w:p>
        </w:tc>
        <w:tc>
          <w:tcPr>
            <w:tcW w:w="1635" w:type="dxa"/>
            <w:noWrap/>
            <w:vAlign w:val="center"/>
          </w:tcPr>
          <w:p w14:paraId="6CD82523" w14:textId="77777777" w:rsidR="00775B2B" w:rsidRDefault="00000000">
            <w:pPr>
              <w:widowControl/>
              <w:jc w:val="center"/>
              <w:textAlignment w:val="center"/>
              <w:rPr>
                <w:color w:val="000000"/>
                <w:szCs w:val="21"/>
              </w:rPr>
            </w:pPr>
            <w:r>
              <w:rPr>
                <w:color w:val="000000"/>
                <w:kern w:val="0"/>
                <w:szCs w:val="21"/>
                <w:lang w:bidi="ar"/>
              </w:rPr>
              <w:t>23100917</w:t>
            </w:r>
          </w:p>
        </w:tc>
        <w:tc>
          <w:tcPr>
            <w:tcW w:w="1055" w:type="dxa"/>
            <w:noWrap/>
            <w:vAlign w:val="center"/>
          </w:tcPr>
          <w:p w14:paraId="3B15B204" w14:textId="77777777" w:rsidR="00775B2B" w:rsidRDefault="00000000">
            <w:pPr>
              <w:widowControl/>
              <w:jc w:val="center"/>
              <w:textAlignment w:val="center"/>
              <w:rPr>
                <w:color w:val="000000"/>
                <w:szCs w:val="21"/>
              </w:rPr>
            </w:pPr>
            <w:r>
              <w:rPr>
                <w:color w:val="000000"/>
                <w:kern w:val="0"/>
                <w:szCs w:val="21"/>
                <w:lang w:bidi="ar"/>
              </w:rPr>
              <w:t>2.00E+00</w:t>
            </w:r>
          </w:p>
        </w:tc>
        <w:tc>
          <w:tcPr>
            <w:tcW w:w="1056" w:type="dxa"/>
            <w:noWrap/>
            <w:vAlign w:val="center"/>
          </w:tcPr>
          <w:p w14:paraId="4A5B187F" w14:textId="77777777" w:rsidR="00775B2B" w:rsidRDefault="00000000">
            <w:pPr>
              <w:widowControl/>
              <w:jc w:val="center"/>
              <w:textAlignment w:val="center"/>
              <w:rPr>
                <w:color w:val="000000"/>
                <w:szCs w:val="21"/>
              </w:rPr>
            </w:pPr>
            <w:r>
              <w:rPr>
                <w:color w:val="000000"/>
                <w:kern w:val="0"/>
                <w:szCs w:val="21"/>
                <w:lang w:bidi="ar"/>
              </w:rPr>
              <w:t>0.01</w:t>
            </w:r>
          </w:p>
        </w:tc>
        <w:tc>
          <w:tcPr>
            <w:tcW w:w="1056" w:type="dxa"/>
            <w:noWrap/>
            <w:vAlign w:val="center"/>
          </w:tcPr>
          <w:p w14:paraId="23C7A032" w14:textId="77777777" w:rsidR="00775B2B" w:rsidRDefault="00000000">
            <w:pPr>
              <w:widowControl/>
              <w:jc w:val="center"/>
              <w:textAlignment w:val="center"/>
              <w:rPr>
                <w:color w:val="000000"/>
                <w:szCs w:val="21"/>
              </w:rPr>
            </w:pPr>
            <w:r>
              <w:rPr>
                <w:color w:val="000000"/>
                <w:kern w:val="0"/>
                <w:szCs w:val="21"/>
                <w:lang w:bidi="ar"/>
              </w:rPr>
              <w:t>达标</w:t>
            </w:r>
          </w:p>
        </w:tc>
      </w:tr>
      <w:tr w:rsidR="00775B2B" w14:paraId="1DCF3E2A" w14:textId="77777777">
        <w:trPr>
          <w:trHeight w:val="270"/>
          <w:jc w:val="center"/>
        </w:trPr>
        <w:tc>
          <w:tcPr>
            <w:tcW w:w="971" w:type="dxa"/>
            <w:noWrap/>
            <w:vAlign w:val="center"/>
          </w:tcPr>
          <w:p w14:paraId="4E945916" w14:textId="77777777" w:rsidR="00775B2B" w:rsidRDefault="00000000">
            <w:pPr>
              <w:widowControl/>
              <w:jc w:val="center"/>
              <w:textAlignment w:val="center"/>
              <w:rPr>
                <w:color w:val="000000"/>
                <w:szCs w:val="21"/>
              </w:rPr>
            </w:pPr>
            <w:r>
              <w:rPr>
                <w:color w:val="000000"/>
                <w:kern w:val="0"/>
                <w:szCs w:val="21"/>
                <w:lang w:bidi="ar"/>
              </w:rPr>
              <w:t>2</w:t>
            </w:r>
          </w:p>
        </w:tc>
        <w:tc>
          <w:tcPr>
            <w:tcW w:w="1137" w:type="dxa"/>
            <w:noWrap/>
            <w:vAlign w:val="center"/>
          </w:tcPr>
          <w:p w14:paraId="2C2A8E50" w14:textId="77777777" w:rsidR="00775B2B" w:rsidRDefault="00000000">
            <w:pPr>
              <w:widowControl/>
              <w:jc w:val="center"/>
              <w:textAlignment w:val="center"/>
              <w:rPr>
                <w:color w:val="000000"/>
                <w:szCs w:val="21"/>
              </w:rPr>
            </w:pPr>
            <w:r>
              <w:rPr>
                <w:color w:val="000000"/>
                <w:kern w:val="0"/>
                <w:szCs w:val="21"/>
                <w:lang w:bidi="ar"/>
              </w:rPr>
              <w:t>岔哈泉村</w:t>
            </w:r>
          </w:p>
        </w:tc>
        <w:tc>
          <w:tcPr>
            <w:tcW w:w="1268" w:type="dxa"/>
            <w:noWrap/>
            <w:vAlign w:val="center"/>
          </w:tcPr>
          <w:p w14:paraId="77A26D6C" w14:textId="77777777" w:rsidR="00775B2B" w:rsidRDefault="00000000">
            <w:pPr>
              <w:widowControl/>
              <w:jc w:val="center"/>
              <w:textAlignment w:val="center"/>
              <w:rPr>
                <w:color w:val="000000"/>
                <w:szCs w:val="21"/>
              </w:rPr>
            </w:pPr>
            <w:r>
              <w:rPr>
                <w:color w:val="000000"/>
                <w:kern w:val="0"/>
                <w:szCs w:val="21"/>
                <w:lang w:bidi="ar"/>
              </w:rPr>
              <w:t>-8569</w:t>
            </w:r>
            <w:r>
              <w:rPr>
                <w:color w:val="000000"/>
                <w:kern w:val="0"/>
                <w:szCs w:val="21"/>
                <w:lang w:bidi="ar"/>
              </w:rPr>
              <w:t>，</w:t>
            </w:r>
            <w:r>
              <w:rPr>
                <w:color w:val="000000"/>
                <w:kern w:val="0"/>
                <w:szCs w:val="21"/>
                <w:lang w:bidi="ar"/>
              </w:rPr>
              <w:t>0</w:t>
            </w:r>
          </w:p>
        </w:tc>
        <w:tc>
          <w:tcPr>
            <w:tcW w:w="1054" w:type="dxa"/>
            <w:noWrap/>
            <w:vAlign w:val="center"/>
          </w:tcPr>
          <w:p w14:paraId="2D4CCAB0" w14:textId="77777777" w:rsidR="00775B2B" w:rsidRDefault="00000000">
            <w:pPr>
              <w:widowControl/>
              <w:jc w:val="center"/>
              <w:textAlignment w:val="center"/>
              <w:rPr>
                <w:color w:val="000000"/>
                <w:szCs w:val="21"/>
              </w:rPr>
            </w:pPr>
            <w:r>
              <w:rPr>
                <w:color w:val="000000"/>
                <w:kern w:val="0"/>
                <w:szCs w:val="21"/>
                <w:lang w:bidi="ar"/>
              </w:rPr>
              <w:t>1008.66</w:t>
            </w:r>
          </w:p>
        </w:tc>
        <w:tc>
          <w:tcPr>
            <w:tcW w:w="1055" w:type="dxa"/>
            <w:noWrap/>
            <w:vAlign w:val="center"/>
          </w:tcPr>
          <w:p w14:paraId="76087E8D" w14:textId="77777777" w:rsidR="00775B2B" w:rsidRDefault="00000000">
            <w:pPr>
              <w:widowControl/>
              <w:jc w:val="center"/>
              <w:textAlignment w:val="center"/>
              <w:rPr>
                <w:color w:val="000000"/>
                <w:szCs w:val="21"/>
              </w:rPr>
            </w:pPr>
            <w:r>
              <w:rPr>
                <w:color w:val="000000"/>
                <w:kern w:val="0"/>
                <w:szCs w:val="21"/>
                <w:lang w:bidi="ar"/>
              </w:rPr>
              <w:t>1008.66</w:t>
            </w:r>
          </w:p>
        </w:tc>
        <w:tc>
          <w:tcPr>
            <w:tcW w:w="1055" w:type="dxa"/>
            <w:noWrap/>
            <w:vAlign w:val="center"/>
          </w:tcPr>
          <w:p w14:paraId="3EEBE567" w14:textId="77777777" w:rsidR="00775B2B" w:rsidRDefault="00000000">
            <w:pPr>
              <w:widowControl/>
              <w:jc w:val="center"/>
              <w:textAlignment w:val="center"/>
              <w:rPr>
                <w:color w:val="000000"/>
                <w:szCs w:val="21"/>
              </w:rPr>
            </w:pPr>
            <w:r>
              <w:rPr>
                <w:color w:val="000000"/>
                <w:kern w:val="0"/>
                <w:szCs w:val="21"/>
                <w:lang w:bidi="ar"/>
              </w:rPr>
              <w:t>0</w:t>
            </w:r>
          </w:p>
        </w:tc>
        <w:tc>
          <w:tcPr>
            <w:tcW w:w="1055" w:type="dxa"/>
            <w:noWrap/>
            <w:vAlign w:val="center"/>
          </w:tcPr>
          <w:p w14:paraId="7ACC75C2" w14:textId="77777777" w:rsidR="00775B2B" w:rsidRDefault="00000000">
            <w:pPr>
              <w:widowControl/>
              <w:jc w:val="center"/>
              <w:textAlignment w:val="center"/>
              <w:rPr>
                <w:color w:val="000000"/>
                <w:szCs w:val="21"/>
              </w:rPr>
            </w:pPr>
            <w:r>
              <w:rPr>
                <w:color w:val="000000"/>
                <w:kern w:val="0"/>
                <w:szCs w:val="21"/>
                <w:lang w:bidi="ar"/>
              </w:rPr>
              <w:t>1</w:t>
            </w:r>
            <w:r>
              <w:rPr>
                <w:color w:val="000000"/>
                <w:kern w:val="0"/>
                <w:szCs w:val="21"/>
                <w:lang w:bidi="ar"/>
              </w:rPr>
              <w:t>小时</w:t>
            </w:r>
          </w:p>
        </w:tc>
        <w:tc>
          <w:tcPr>
            <w:tcW w:w="1055" w:type="dxa"/>
            <w:noWrap/>
            <w:vAlign w:val="center"/>
          </w:tcPr>
          <w:p w14:paraId="10CE8F69" w14:textId="77777777" w:rsidR="00775B2B" w:rsidRDefault="00000000">
            <w:pPr>
              <w:widowControl/>
              <w:jc w:val="center"/>
              <w:textAlignment w:val="center"/>
              <w:rPr>
                <w:color w:val="000000"/>
                <w:szCs w:val="21"/>
              </w:rPr>
            </w:pPr>
            <w:r>
              <w:rPr>
                <w:color w:val="000000"/>
                <w:kern w:val="0"/>
                <w:szCs w:val="21"/>
                <w:lang w:bidi="ar"/>
              </w:rPr>
              <w:t>2.46E-05</w:t>
            </w:r>
          </w:p>
        </w:tc>
        <w:tc>
          <w:tcPr>
            <w:tcW w:w="1635" w:type="dxa"/>
            <w:noWrap/>
            <w:vAlign w:val="center"/>
          </w:tcPr>
          <w:p w14:paraId="5F607367" w14:textId="77777777" w:rsidR="00775B2B" w:rsidRDefault="00000000">
            <w:pPr>
              <w:widowControl/>
              <w:jc w:val="center"/>
              <w:textAlignment w:val="center"/>
              <w:rPr>
                <w:color w:val="000000"/>
                <w:szCs w:val="21"/>
              </w:rPr>
            </w:pPr>
            <w:r>
              <w:rPr>
                <w:color w:val="000000"/>
                <w:kern w:val="0"/>
                <w:szCs w:val="21"/>
                <w:lang w:bidi="ar"/>
              </w:rPr>
              <w:t>23030708</w:t>
            </w:r>
          </w:p>
        </w:tc>
        <w:tc>
          <w:tcPr>
            <w:tcW w:w="1055" w:type="dxa"/>
            <w:noWrap/>
            <w:vAlign w:val="center"/>
          </w:tcPr>
          <w:p w14:paraId="12382278" w14:textId="77777777" w:rsidR="00775B2B" w:rsidRDefault="00000000">
            <w:pPr>
              <w:widowControl/>
              <w:jc w:val="center"/>
              <w:textAlignment w:val="center"/>
              <w:rPr>
                <w:color w:val="000000"/>
                <w:szCs w:val="21"/>
              </w:rPr>
            </w:pPr>
            <w:r>
              <w:rPr>
                <w:color w:val="000000"/>
                <w:kern w:val="0"/>
                <w:szCs w:val="21"/>
                <w:lang w:bidi="ar"/>
              </w:rPr>
              <w:t>2.00E+00</w:t>
            </w:r>
          </w:p>
        </w:tc>
        <w:tc>
          <w:tcPr>
            <w:tcW w:w="1056" w:type="dxa"/>
            <w:noWrap/>
            <w:vAlign w:val="center"/>
          </w:tcPr>
          <w:p w14:paraId="0E8F063A" w14:textId="77777777" w:rsidR="00775B2B" w:rsidRDefault="00000000">
            <w:pPr>
              <w:widowControl/>
              <w:jc w:val="center"/>
              <w:textAlignment w:val="center"/>
              <w:rPr>
                <w:color w:val="000000"/>
                <w:szCs w:val="21"/>
              </w:rPr>
            </w:pPr>
            <w:r>
              <w:rPr>
                <w:color w:val="000000"/>
                <w:kern w:val="0"/>
                <w:szCs w:val="21"/>
                <w:lang w:bidi="ar"/>
              </w:rPr>
              <w:t>0</w:t>
            </w:r>
          </w:p>
        </w:tc>
        <w:tc>
          <w:tcPr>
            <w:tcW w:w="1056" w:type="dxa"/>
            <w:noWrap/>
            <w:vAlign w:val="center"/>
          </w:tcPr>
          <w:p w14:paraId="1FEE8E21" w14:textId="77777777" w:rsidR="00775B2B" w:rsidRDefault="00000000">
            <w:pPr>
              <w:widowControl/>
              <w:jc w:val="center"/>
              <w:textAlignment w:val="center"/>
              <w:rPr>
                <w:color w:val="000000"/>
                <w:szCs w:val="21"/>
              </w:rPr>
            </w:pPr>
            <w:r>
              <w:rPr>
                <w:color w:val="000000"/>
                <w:kern w:val="0"/>
                <w:szCs w:val="21"/>
                <w:lang w:bidi="ar"/>
              </w:rPr>
              <w:t>达标</w:t>
            </w:r>
          </w:p>
        </w:tc>
      </w:tr>
      <w:tr w:rsidR="00775B2B" w14:paraId="0E9E03F8" w14:textId="77777777">
        <w:trPr>
          <w:trHeight w:val="270"/>
          <w:jc w:val="center"/>
        </w:trPr>
        <w:tc>
          <w:tcPr>
            <w:tcW w:w="971" w:type="dxa"/>
            <w:noWrap/>
            <w:vAlign w:val="center"/>
          </w:tcPr>
          <w:p w14:paraId="3290913F" w14:textId="77777777" w:rsidR="00775B2B" w:rsidRDefault="00000000">
            <w:pPr>
              <w:widowControl/>
              <w:jc w:val="center"/>
              <w:textAlignment w:val="center"/>
              <w:rPr>
                <w:color w:val="000000"/>
                <w:szCs w:val="21"/>
              </w:rPr>
            </w:pPr>
            <w:r>
              <w:rPr>
                <w:color w:val="000000"/>
                <w:kern w:val="0"/>
                <w:szCs w:val="21"/>
                <w:lang w:bidi="ar"/>
              </w:rPr>
              <w:t>3</w:t>
            </w:r>
          </w:p>
        </w:tc>
        <w:tc>
          <w:tcPr>
            <w:tcW w:w="1137" w:type="dxa"/>
            <w:noWrap/>
            <w:vAlign w:val="center"/>
          </w:tcPr>
          <w:p w14:paraId="6F20FC5E" w14:textId="77777777" w:rsidR="00775B2B" w:rsidRDefault="00000000">
            <w:pPr>
              <w:widowControl/>
              <w:jc w:val="center"/>
              <w:textAlignment w:val="center"/>
              <w:rPr>
                <w:color w:val="000000"/>
                <w:szCs w:val="21"/>
              </w:rPr>
            </w:pPr>
            <w:r>
              <w:rPr>
                <w:color w:val="000000"/>
                <w:kern w:val="0"/>
                <w:szCs w:val="21"/>
                <w:lang w:bidi="ar"/>
              </w:rPr>
              <w:t>网格</w:t>
            </w:r>
          </w:p>
        </w:tc>
        <w:tc>
          <w:tcPr>
            <w:tcW w:w="1269" w:type="dxa"/>
            <w:noWrap/>
            <w:vAlign w:val="center"/>
          </w:tcPr>
          <w:p w14:paraId="5F7EA439" w14:textId="77777777" w:rsidR="00775B2B" w:rsidRDefault="00000000">
            <w:pPr>
              <w:widowControl/>
              <w:jc w:val="center"/>
              <w:textAlignment w:val="center"/>
              <w:rPr>
                <w:color w:val="000000"/>
                <w:szCs w:val="21"/>
              </w:rPr>
            </w:pPr>
            <w:r>
              <w:rPr>
                <w:color w:val="000000"/>
                <w:kern w:val="0"/>
                <w:szCs w:val="21"/>
                <w:lang w:bidi="ar"/>
              </w:rPr>
              <w:t>200,-400</w:t>
            </w:r>
          </w:p>
        </w:tc>
        <w:tc>
          <w:tcPr>
            <w:tcW w:w="1055" w:type="dxa"/>
            <w:noWrap/>
            <w:vAlign w:val="center"/>
          </w:tcPr>
          <w:p w14:paraId="186F0523" w14:textId="77777777" w:rsidR="00775B2B" w:rsidRDefault="00000000">
            <w:pPr>
              <w:widowControl/>
              <w:jc w:val="center"/>
              <w:textAlignment w:val="center"/>
              <w:rPr>
                <w:color w:val="000000"/>
                <w:szCs w:val="21"/>
              </w:rPr>
            </w:pPr>
            <w:r>
              <w:rPr>
                <w:color w:val="000000"/>
                <w:kern w:val="0"/>
                <w:szCs w:val="21"/>
                <w:lang w:bidi="ar"/>
              </w:rPr>
              <w:t>817.1</w:t>
            </w:r>
          </w:p>
        </w:tc>
        <w:tc>
          <w:tcPr>
            <w:tcW w:w="1055" w:type="dxa"/>
            <w:noWrap/>
            <w:vAlign w:val="center"/>
          </w:tcPr>
          <w:p w14:paraId="7624CECD" w14:textId="77777777" w:rsidR="00775B2B" w:rsidRDefault="00000000">
            <w:pPr>
              <w:widowControl/>
              <w:jc w:val="center"/>
              <w:textAlignment w:val="center"/>
              <w:rPr>
                <w:color w:val="000000"/>
                <w:szCs w:val="21"/>
              </w:rPr>
            </w:pPr>
            <w:r>
              <w:rPr>
                <w:color w:val="000000"/>
                <w:kern w:val="0"/>
                <w:szCs w:val="21"/>
                <w:lang w:bidi="ar"/>
              </w:rPr>
              <w:t>817.1</w:t>
            </w:r>
          </w:p>
        </w:tc>
        <w:tc>
          <w:tcPr>
            <w:tcW w:w="1055" w:type="dxa"/>
            <w:noWrap/>
            <w:vAlign w:val="center"/>
          </w:tcPr>
          <w:p w14:paraId="7D1E8C6C" w14:textId="77777777" w:rsidR="00775B2B" w:rsidRDefault="00000000">
            <w:pPr>
              <w:widowControl/>
              <w:jc w:val="center"/>
              <w:textAlignment w:val="center"/>
              <w:rPr>
                <w:color w:val="000000"/>
                <w:szCs w:val="21"/>
              </w:rPr>
            </w:pPr>
            <w:r>
              <w:rPr>
                <w:color w:val="000000"/>
                <w:kern w:val="0"/>
                <w:szCs w:val="21"/>
                <w:lang w:bidi="ar"/>
              </w:rPr>
              <w:t>0</w:t>
            </w:r>
          </w:p>
        </w:tc>
        <w:tc>
          <w:tcPr>
            <w:tcW w:w="1055" w:type="dxa"/>
            <w:noWrap/>
            <w:vAlign w:val="center"/>
          </w:tcPr>
          <w:p w14:paraId="17FE187A" w14:textId="77777777" w:rsidR="00775B2B" w:rsidRDefault="00000000">
            <w:pPr>
              <w:widowControl/>
              <w:jc w:val="center"/>
              <w:textAlignment w:val="center"/>
              <w:rPr>
                <w:color w:val="000000"/>
                <w:szCs w:val="21"/>
              </w:rPr>
            </w:pPr>
            <w:r>
              <w:rPr>
                <w:color w:val="000000"/>
                <w:kern w:val="0"/>
                <w:szCs w:val="21"/>
                <w:lang w:bidi="ar"/>
              </w:rPr>
              <w:t>1</w:t>
            </w:r>
            <w:r>
              <w:rPr>
                <w:color w:val="000000"/>
                <w:kern w:val="0"/>
                <w:szCs w:val="21"/>
                <w:lang w:bidi="ar"/>
              </w:rPr>
              <w:t>小时</w:t>
            </w:r>
          </w:p>
        </w:tc>
        <w:tc>
          <w:tcPr>
            <w:tcW w:w="1055" w:type="dxa"/>
            <w:noWrap/>
            <w:vAlign w:val="center"/>
          </w:tcPr>
          <w:p w14:paraId="09FDC2EF" w14:textId="77777777" w:rsidR="00775B2B" w:rsidRDefault="00000000">
            <w:pPr>
              <w:widowControl/>
              <w:jc w:val="center"/>
              <w:textAlignment w:val="center"/>
              <w:rPr>
                <w:color w:val="000000"/>
                <w:szCs w:val="21"/>
              </w:rPr>
            </w:pPr>
            <w:r>
              <w:rPr>
                <w:color w:val="000000"/>
                <w:kern w:val="0"/>
                <w:szCs w:val="21"/>
                <w:lang w:bidi="ar"/>
              </w:rPr>
              <w:t>2.98E-02</w:t>
            </w:r>
          </w:p>
        </w:tc>
        <w:tc>
          <w:tcPr>
            <w:tcW w:w="1635" w:type="dxa"/>
            <w:noWrap/>
            <w:vAlign w:val="center"/>
          </w:tcPr>
          <w:p w14:paraId="672C10A8" w14:textId="77777777" w:rsidR="00775B2B" w:rsidRDefault="00000000">
            <w:pPr>
              <w:widowControl/>
              <w:jc w:val="center"/>
              <w:textAlignment w:val="center"/>
              <w:rPr>
                <w:color w:val="000000"/>
                <w:szCs w:val="21"/>
              </w:rPr>
            </w:pPr>
            <w:r>
              <w:rPr>
                <w:color w:val="000000"/>
                <w:kern w:val="0"/>
                <w:szCs w:val="21"/>
                <w:lang w:bidi="ar"/>
              </w:rPr>
              <w:t>23022305</w:t>
            </w:r>
          </w:p>
        </w:tc>
        <w:tc>
          <w:tcPr>
            <w:tcW w:w="1055" w:type="dxa"/>
            <w:noWrap/>
            <w:vAlign w:val="center"/>
          </w:tcPr>
          <w:p w14:paraId="2087E1F6" w14:textId="77777777" w:rsidR="00775B2B" w:rsidRDefault="00000000">
            <w:pPr>
              <w:widowControl/>
              <w:jc w:val="center"/>
              <w:textAlignment w:val="center"/>
              <w:rPr>
                <w:color w:val="000000"/>
                <w:szCs w:val="21"/>
              </w:rPr>
            </w:pPr>
            <w:r>
              <w:rPr>
                <w:color w:val="000000"/>
                <w:kern w:val="0"/>
                <w:szCs w:val="21"/>
                <w:lang w:bidi="ar"/>
              </w:rPr>
              <w:t>2.00E+00</w:t>
            </w:r>
          </w:p>
        </w:tc>
        <w:tc>
          <w:tcPr>
            <w:tcW w:w="1056" w:type="dxa"/>
            <w:noWrap/>
            <w:vAlign w:val="center"/>
          </w:tcPr>
          <w:p w14:paraId="17F4678C" w14:textId="77777777" w:rsidR="00775B2B" w:rsidRDefault="00000000">
            <w:pPr>
              <w:widowControl/>
              <w:jc w:val="center"/>
              <w:textAlignment w:val="center"/>
              <w:rPr>
                <w:color w:val="000000"/>
                <w:szCs w:val="21"/>
              </w:rPr>
            </w:pPr>
            <w:r>
              <w:rPr>
                <w:color w:val="000000"/>
                <w:kern w:val="0"/>
                <w:szCs w:val="21"/>
                <w:lang w:bidi="ar"/>
              </w:rPr>
              <w:t>1.49</w:t>
            </w:r>
          </w:p>
        </w:tc>
        <w:tc>
          <w:tcPr>
            <w:tcW w:w="1056" w:type="dxa"/>
            <w:noWrap/>
            <w:vAlign w:val="center"/>
          </w:tcPr>
          <w:p w14:paraId="16351CC9" w14:textId="77777777" w:rsidR="00775B2B" w:rsidRDefault="00000000">
            <w:pPr>
              <w:widowControl/>
              <w:jc w:val="center"/>
              <w:textAlignment w:val="center"/>
              <w:rPr>
                <w:color w:val="000000"/>
                <w:szCs w:val="21"/>
              </w:rPr>
            </w:pPr>
            <w:r>
              <w:rPr>
                <w:color w:val="000000"/>
                <w:kern w:val="0"/>
                <w:szCs w:val="21"/>
                <w:lang w:bidi="ar"/>
              </w:rPr>
              <w:t>达标</w:t>
            </w:r>
          </w:p>
        </w:tc>
      </w:tr>
    </w:tbl>
    <w:p w14:paraId="5F0AF65E" w14:textId="77777777" w:rsidR="00775B2B" w:rsidRDefault="00775B2B">
      <w:pPr>
        <w:pStyle w:val="afd"/>
        <w:spacing w:after="0" w:line="360" w:lineRule="auto"/>
        <w:ind w:firstLineChars="200" w:firstLine="422"/>
        <w:rPr>
          <w:b/>
        </w:rPr>
      </w:pPr>
    </w:p>
    <w:p w14:paraId="429A539B" w14:textId="77777777" w:rsidR="00775B2B" w:rsidRDefault="00775B2B">
      <w:pPr>
        <w:pStyle w:val="afd"/>
        <w:spacing w:after="0" w:line="360" w:lineRule="auto"/>
        <w:ind w:firstLineChars="200" w:firstLine="422"/>
        <w:rPr>
          <w:b/>
        </w:rPr>
      </w:pPr>
    </w:p>
    <w:p w14:paraId="35864AE2" w14:textId="77777777" w:rsidR="00775B2B" w:rsidRDefault="00775B2B">
      <w:pPr>
        <w:pStyle w:val="40"/>
        <w:spacing w:before="0" w:after="0" w:line="520" w:lineRule="exact"/>
        <w:rPr>
          <w:b/>
          <w:szCs w:val="24"/>
        </w:rPr>
        <w:sectPr w:rsidR="00775B2B">
          <w:pgSz w:w="16838" w:h="11906" w:orient="landscape"/>
          <w:pgMar w:top="1440" w:right="1800" w:bottom="1440" w:left="1800" w:header="1021" w:footer="851" w:gutter="0"/>
          <w:pgNumType w:fmt="numberInDash"/>
          <w:cols w:space="720"/>
          <w:docGrid w:linePitch="312"/>
        </w:sectPr>
      </w:pPr>
    </w:p>
    <w:p w14:paraId="7BF39751" w14:textId="77777777" w:rsidR="00775B2B" w:rsidRDefault="00000000">
      <w:pPr>
        <w:widowControl/>
        <w:spacing w:line="360" w:lineRule="auto"/>
        <w:ind w:firstLineChars="200" w:firstLine="480"/>
        <w:rPr>
          <w:rFonts w:cs="宋体"/>
          <w:color w:val="000000"/>
          <w:kern w:val="0"/>
          <w:sz w:val="24"/>
          <w:lang w:val="zh-CN"/>
        </w:rPr>
      </w:pPr>
      <w:r>
        <w:rPr>
          <w:rFonts w:cs="宋体"/>
          <w:color w:val="000000"/>
          <w:kern w:val="0"/>
          <w:sz w:val="24"/>
          <w:lang w:val="zh-CN"/>
        </w:rPr>
        <w:lastRenderedPageBreak/>
        <w:t>预测网格内的</w:t>
      </w:r>
      <w:r>
        <w:rPr>
          <w:rFonts w:cs="宋体"/>
          <w:color w:val="000000"/>
          <w:kern w:val="0"/>
          <w:sz w:val="24"/>
          <w:lang w:val="zh-CN"/>
        </w:rPr>
        <w:t>SO</w:t>
      </w:r>
      <w:r>
        <w:rPr>
          <w:rFonts w:cs="宋体"/>
          <w:color w:val="000000"/>
          <w:kern w:val="0"/>
          <w:sz w:val="24"/>
          <w:vertAlign w:val="subscript"/>
          <w:lang w:val="zh-CN"/>
        </w:rPr>
        <w:t>2</w:t>
      </w:r>
      <w:r>
        <w:rPr>
          <w:rFonts w:cs="宋体"/>
          <w:color w:val="000000"/>
          <w:kern w:val="0"/>
          <w:sz w:val="24"/>
          <w:lang w:val="zh-CN"/>
        </w:rPr>
        <w:t>小时、日均、年均最大落地浓度贡献值分别为</w:t>
      </w:r>
      <w:r>
        <w:rPr>
          <w:rFonts w:cs="宋体"/>
          <w:color w:val="000000"/>
          <w:kern w:val="0"/>
          <w:sz w:val="24"/>
          <w:lang w:val="zh-CN"/>
        </w:rPr>
        <w:t>0.0</w:t>
      </w:r>
      <w:r>
        <w:rPr>
          <w:rFonts w:cs="宋体" w:hint="eastAsia"/>
          <w:color w:val="000000"/>
          <w:kern w:val="0"/>
          <w:sz w:val="24"/>
        </w:rPr>
        <w:t>845</w:t>
      </w:r>
      <w:r>
        <w:rPr>
          <w:rFonts w:cs="宋体"/>
          <w:color w:val="000000"/>
          <w:kern w:val="0"/>
          <w:sz w:val="24"/>
          <w:lang w:val="zh-CN"/>
        </w:rPr>
        <w:t>mg/m</w:t>
      </w:r>
      <w:r>
        <w:rPr>
          <w:rFonts w:cs="宋体"/>
          <w:color w:val="000000"/>
          <w:kern w:val="0"/>
          <w:sz w:val="24"/>
          <w:vertAlign w:val="superscript"/>
          <w:lang w:val="zh-CN"/>
        </w:rPr>
        <w:t>3</w:t>
      </w:r>
      <w:r>
        <w:rPr>
          <w:rFonts w:cs="宋体"/>
          <w:color w:val="000000"/>
          <w:kern w:val="0"/>
          <w:sz w:val="24"/>
          <w:lang w:val="zh-CN"/>
        </w:rPr>
        <w:t>、</w:t>
      </w:r>
      <w:r>
        <w:rPr>
          <w:rFonts w:cs="宋体"/>
          <w:color w:val="000000"/>
          <w:kern w:val="0"/>
          <w:sz w:val="24"/>
        </w:rPr>
        <w:t>0.00</w:t>
      </w:r>
      <w:r>
        <w:rPr>
          <w:rFonts w:cs="宋体" w:hint="eastAsia"/>
          <w:color w:val="000000"/>
          <w:kern w:val="0"/>
          <w:sz w:val="24"/>
        </w:rPr>
        <w:t>357</w:t>
      </w:r>
      <w:r>
        <w:rPr>
          <w:rFonts w:cs="宋体"/>
          <w:color w:val="000000"/>
          <w:kern w:val="0"/>
          <w:sz w:val="24"/>
          <w:lang w:val="zh-CN"/>
        </w:rPr>
        <w:t>mg/m</w:t>
      </w:r>
      <w:r>
        <w:rPr>
          <w:rFonts w:cs="宋体"/>
          <w:color w:val="000000"/>
          <w:kern w:val="0"/>
          <w:sz w:val="24"/>
          <w:vertAlign w:val="superscript"/>
          <w:lang w:val="zh-CN"/>
        </w:rPr>
        <w:t>3</w:t>
      </w:r>
      <w:r>
        <w:rPr>
          <w:rFonts w:cs="宋体"/>
          <w:color w:val="000000"/>
          <w:kern w:val="0"/>
          <w:sz w:val="24"/>
          <w:lang w:val="zh-CN"/>
        </w:rPr>
        <w:t>、</w:t>
      </w:r>
      <w:r>
        <w:rPr>
          <w:rFonts w:cs="宋体"/>
          <w:color w:val="000000"/>
          <w:kern w:val="0"/>
          <w:sz w:val="24"/>
        </w:rPr>
        <w:t>0.000</w:t>
      </w:r>
      <w:r>
        <w:rPr>
          <w:rFonts w:cs="宋体" w:hint="eastAsia"/>
          <w:color w:val="000000"/>
          <w:kern w:val="0"/>
          <w:sz w:val="24"/>
        </w:rPr>
        <w:t>5</w:t>
      </w:r>
      <w:r>
        <w:rPr>
          <w:rFonts w:cs="宋体"/>
          <w:color w:val="000000"/>
          <w:kern w:val="0"/>
          <w:sz w:val="24"/>
          <w:lang w:val="zh-CN"/>
        </w:rPr>
        <w:t>mg/m</w:t>
      </w:r>
      <w:r>
        <w:rPr>
          <w:rFonts w:cs="宋体"/>
          <w:color w:val="000000"/>
          <w:kern w:val="0"/>
          <w:sz w:val="24"/>
          <w:vertAlign w:val="superscript"/>
          <w:lang w:val="zh-CN"/>
        </w:rPr>
        <w:t>3</w:t>
      </w:r>
      <w:r>
        <w:rPr>
          <w:rFonts w:cs="宋体"/>
          <w:color w:val="000000"/>
          <w:kern w:val="0"/>
          <w:sz w:val="24"/>
          <w:lang w:val="zh-CN"/>
        </w:rPr>
        <w:t>，其占标率分别为</w:t>
      </w:r>
      <w:r>
        <w:rPr>
          <w:rFonts w:cs="宋体" w:hint="eastAsia"/>
          <w:color w:val="000000"/>
          <w:kern w:val="0"/>
          <w:sz w:val="24"/>
        </w:rPr>
        <w:t>16.9</w:t>
      </w:r>
      <w:r>
        <w:rPr>
          <w:rFonts w:cs="宋体"/>
          <w:color w:val="000000"/>
          <w:kern w:val="0"/>
          <w:sz w:val="24"/>
          <w:lang w:val="zh-CN"/>
        </w:rPr>
        <w:t>%</w:t>
      </w:r>
      <w:r>
        <w:rPr>
          <w:rFonts w:cs="宋体"/>
          <w:color w:val="000000"/>
          <w:kern w:val="0"/>
          <w:sz w:val="24"/>
          <w:lang w:val="zh-CN"/>
        </w:rPr>
        <w:t>、</w:t>
      </w:r>
      <w:r>
        <w:rPr>
          <w:rFonts w:cs="宋体" w:hint="eastAsia"/>
          <w:color w:val="000000"/>
          <w:kern w:val="0"/>
          <w:sz w:val="24"/>
        </w:rPr>
        <w:t>2.38</w:t>
      </w:r>
      <w:r>
        <w:rPr>
          <w:rFonts w:cs="宋体"/>
          <w:color w:val="000000"/>
          <w:kern w:val="0"/>
          <w:sz w:val="24"/>
          <w:lang w:val="zh-CN"/>
        </w:rPr>
        <w:t>%</w:t>
      </w:r>
      <w:r>
        <w:rPr>
          <w:rFonts w:cs="宋体"/>
          <w:color w:val="000000"/>
          <w:kern w:val="0"/>
          <w:sz w:val="24"/>
          <w:lang w:val="zh-CN"/>
        </w:rPr>
        <w:t>、</w:t>
      </w:r>
      <w:r>
        <w:rPr>
          <w:rFonts w:cs="宋体" w:hint="eastAsia"/>
          <w:color w:val="000000"/>
          <w:kern w:val="0"/>
          <w:sz w:val="24"/>
        </w:rPr>
        <w:t>0.83</w:t>
      </w:r>
      <w:r>
        <w:rPr>
          <w:rFonts w:cs="宋体"/>
          <w:color w:val="000000"/>
          <w:kern w:val="0"/>
          <w:sz w:val="24"/>
          <w:lang w:val="zh-CN"/>
        </w:rPr>
        <w:t>%</w:t>
      </w:r>
      <w:r>
        <w:rPr>
          <w:rFonts w:cs="宋体"/>
          <w:color w:val="000000"/>
          <w:kern w:val="0"/>
          <w:sz w:val="24"/>
          <w:lang w:val="zh-CN"/>
        </w:rPr>
        <w:t>。</w:t>
      </w:r>
    </w:p>
    <w:p w14:paraId="4B00E8C0" w14:textId="77777777" w:rsidR="00775B2B" w:rsidRDefault="00000000">
      <w:pPr>
        <w:widowControl/>
        <w:spacing w:line="360" w:lineRule="auto"/>
        <w:ind w:firstLineChars="200" w:firstLine="480"/>
        <w:rPr>
          <w:rFonts w:cs="宋体"/>
          <w:color w:val="000000"/>
          <w:kern w:val="0"/>
          <w:sz w:val="24"/>
          <w:lang w:val="zh-CN"/>
        </w:rPr>
      </w:pPr>
      <w:r>
        <w:rPr>
          <w:rFonts w:cs="宋体"/>
          <w:color w:val="000000"/>
          <w:kern w:val="0"/>
          <w:sz w:val="24"/>
          <w:lang w:val="zh-CN"/>
        </w:rPr>
        <w:t>预测网格内的</w:t>
      </w:r>
      <w:r>
        <w:rPr>
          <w:rFonts w:cs="宋体"/>
          <w:color w:val="000000"/>
          <w:kern w:val="0"/>
          <w:sz w:val="24"/>
          <w:lang w:val="zh-CN"/>
        </w:rPr>
        <w:t>NO</w:t>
      </w:r>
      <w:r>
        <w:rPr>
          <w:rFonts w:cs="宋体"/>
          <w:color w:val="000000"/>
          <w:kern w:val="0"/>
          <w:sz w:val="24"/>
          <w:vertAlign w:val="subscript"/>
          <w:lang w:val="zh-CN"/>
        </w:rPr>
        <w:t>2</w:t>
      </w:r>
      <w:r>
        <w:rPr>
          <w:rFonts w:cs="宋体"/>
          <w:color w:val="000000"/>
          <w:kern w:val="0"/>
          <w:sz w:val="24"/>
          <w:lang w:val="zh-CN"/>
        </w:rPr>
        <w:t>小时、日均、年均最大落地浓度贡献值分别为</w:t>
      </w:r>
      <w:r>
        <w:rPr>
          <w:rFonts w:cs="宋体"/>
          <w:color w:val="000000"/>
          <w:kern w:val="0"/>
          <w:sz w:val="24"/>
        </w:rPr>
        <w:t>0.0</w:t>
      </w:r>
      <w:r>
        <w:rPr>
          <w:rFonts w:cs="宋体" w:hint="eastAsia"/>
          <w:color w:val="000000"/>
          <w:kern w:val="0"/>
          <w:sz w:val="24"/>
        </w:rPr>
        <w:t>967</w:t>
      </w:r>
      <w:r>
        <w:rPr>
          <w:rFonts w:cs="宋体"/>
          <w:color w:val="000000"/>
          <w:kern w:val="0"/>
          <w:sz w:val="24"/>
          <w:lang w:val="zh-CN"/>
        </w:rPr>
        <w:t>mg/m</w:t>
      </w:r>
      <w:r>
        <w:rPr>
          <w:rFonts w:cs="宋体"/>
          <w:color w:val="000000"/>
          <w:kern w:val="0"/>
          <w:sz w:val="24"/>
          <w:vertAlign w:val="superscript"/>
          <w:lang w:val="zh-CN"/>
        </w:rPr>
        <w:t>3</w:t>
      </w:r>
      <w:r>
        <w:rPr>
          <w:rFonts w:cs="宋体"/>
          <w:color w:val="000000"/>
          <w:kern w:val="0"/>
          <w:sz w:val="24"/>
          <w:lang w:val="zh-CN"/>
        </w:rPr>
        <w:t>、</w:t>
      </w:r>
      <w:r>
        <w:rPr>
          <w:rFonts w:cs="宋体"/>
          <w:color w:val="000000"/>
          <w:kern w:val="0"/>
          <w:sz w:val="24"/>
        </w:rPr>
        <w:t>0.00</w:t>
      </w:r>
      <w:r>
        <w:rPr>
          <w:rFonts w:cs="宋体" w:hint="eastAsia"/>
          <w:color w:val="000000"/>
          <w:kern w:val="0"/>
          <w:sz w:val="24"/>
        </w:rPr>
        <w:t>408</w:t>
      </w:r>
      <w:r>
        <w:rPr>
          <w:rFonts w:cs="宋体"/>
          <w:color w:val="000000"/>
          <w:kern w:val="0"/>
          <w:sz w:val="24"/>
          <w:lang w:val="zh-CN"/>
        </w:rPr>
        <w:t>mg/m</w:t>
      </w:r>
      <w:r>
        <w:rPr>
          <w:rFonts w:cs="宋体"/>
          <w:color w:val="000000"/>
          <w:kern w:val="0"/>
          <w:sz w:val="24"/>
          <w:vertAlign w:val="superscript"/>
          <w:lang w:val="zh-CN"/>
        </w:rPr>
        <w:t>3</w:t>
      </w:r>
      <w:r>
        <w:rPr>
          <w:rFonts w:cs="宋体"/>
          <w:color w:val="000000"/>
          <w:kern w:val="0"/>
          <w:sz w:val="24"/>
          <w:lang w:val="zh-CN"/>
        </w:rPr>
        <w:t>、</w:t>
      </w:r>
      <w:r>
        <w:rPr>
          <w:rFonts w:cs="宋体"/>
          <w:color w:val="000000"/>
          <w:kern w:val="0"/>
          <w:sz w:val="24"/>
        </w:rPr>
        <w:t>0.000</w:t>
      </w:r>
      <w:r>
        <w:rPr>
          <w:rFonts w:cs="宋体" w:hint="eastAsia"/>
          <w:color w:val="000000"/>
          <w:kern w:val="0"/>
          <w:sz w:val="24"/>
        </w:rPr>
        <w:t>57</w:t>
      </w:r>
      <w:r>
        <w:rPr>
          <w:rFonts w:cs="宋体"/>
          <w:color w:val="000000"/>
          <w:kern w:val="0"/>
          <w:sz w:val="24"/>
          <w:lang w:val="zh-CN"/>
        </w:rPr>
        <w:t>mg/m</w:t>
      </w:r>
      <w:r>
        <w:rPr>
          <w:rFonts w:cs="宋体"/>
          <w:color w:val="000000"/>
          <w:kern w:val="0"/>
          <w:sz w:val="24"/>
          <w:vertAlign w:val="superscript"/>
          <w:lang w:val="zh-CN"/>
        </w:rPr>
        <w:t>3</w:t>
      </w:r>
      <w:r>
        <w:rPr>
          <w:rFonts w:cs="宋体"/>
          <w:color w:val="000000"/>
          <w:kern w:val="0"/>
          <w:sz w:val="24"/>
          <w:lang w:val="zh-CN"/>
        </w:rPr>
        <w:t>，其占标率分别为</w:t>
      </w:r>
      <w:r>
        <w:rPr>
          <w:rFonts w:cs="宋体" w:hint="eastAsia"/>
          <w:color w:val="000000"/>
          <w:kern w:val="0"/>
          <w:sz w:val="24"/>
        </w:rPr>
        <w:t>48.33</w:t>
      </w:r>
      <w:r>
        <w:rPr>
          <w:rFonts w:cs="宋体"/>
          <w:color w:val="000000"/>
          <w:kern w:val="0"/>
          <w:sz w:val="24"/>
          <w:lang w:val="zh-CN"/>
        </w:rPr>
        <w:t>%</w:t>
      </w:r>
      <w:r>
        <w:rPr>
          <w:rFonts w:cs="宋体"/>
          <w:color w:val="000000"/>
          <w:kern w:val="0"/>
          <w:sz w:val="24"/>
          <w:lang w:val="zh-CN"/>
        </w:rPr>
        <w:t>、</w:t>
      </w:r>
      <w:r>
        <w:rPr>
          <w:rFonts w:cs="宋体" w:hint="eastAsia"/>
          <w:color w:val="000000"/>
          <w:kern w:val="0"/>
          <w:sz w:val="24"/>
        </w:rPr>
        <w:t>5.1</w:t>
      </w:r>
      <w:r>
        <w:rPr>
          <w:rFonts w:cs="宋体"/>
          <w:color w:val="000000"/>
          <w:kern w:val="0"/>
          <w:sz w:val="24"/>
          <w:lang w:val="zh-CN"/>
        </w:rPr>
        <w:t>%</w:t>
      </w:r>
      <w:r>
        <w:rPr>
          <w:rFonts w:cs="宋体"/>
          <w:color w:val="000000"/>
          <w:kern w:val="0"/>
          <w:sz w:val="24"/>
          <w:lang w:val="zh-CN"/>
        </w:rPr>
        <w:t>、</w:t>
      </w:r>
      <w:r>
        <w:rPr>
          <w:rFonts w:cs="宋体" w:hint="eastAsia"/>
          <w:color w:val="000000"/>
          <w:kern w:val="0"/>
          <w:sz w:val="24"/>
        </w:rPr>
        <w:t>1.43</w:t>
      </w:r>
      <w:r>
        <w:rPr>
          <w:rFonts w:cs="宋体"/>
          <w:color w:val="000000"/>
          <w:kern w:val="0"/>
          <w:sz w:val="24"/>
          <w:lang w:val="zh-CN"/>
        </w:rPr>
        <w:t>%</w:t>
      </w:r>
      <w:r>
        <w:rPr>
          <w:rFonts w:cs="宋体" w:hint="eastAsia"/>
          <w:color w:val="000000"/>
          <w:kern w:val="0"/>
          <w:sz w:val="24"/>
          <w:lang w:val="zh-CN"/>
        </w:rPr>
        <w:t>。</w:t>
      </w:r>
    </w:p>
    <w:p w14:paraId="7CEDDDFF" w14:textId="77777777" w:rsidR="00775B2B" w:rsidRDefault="00000000">
      <w:pPr>
        <w:overflowPunct w:val="0"/>
        <w:spacing w:line="360" w:lineRule="auto"/>
        <w:ind w:firstLineChars="200" w:firstLine="480"/>
        <w:rPr>
          <w:rFonts w:eastAsia="Times New Roman"/>
          <w:color w:val="000000"/>
          <w:kern w:val="0"/>
          <w:sz w:val="24"/>
          <w:szCs w:val="21"/>
        </w:rPr>
      </w:pPr>
      <w:r>
        <w:rPr>
          <w:color w:val="000000"/>
          <w:kern w:val="0"/>
          <w:sz w:val="24"/>
          <w:szCs w:val="21"/>
        </w:rPr>
        <w:t>预测网格内</w:t>
      </w:r>
      <w:r>
        <w:rPr>
          <w:rFonts w:eastAsia="Times New Roman"/>
          <w:color w:val="000000"/>
          <w:kern w:val="0"/>
          <w:sz w:val="24"/>
          <w:szCs w:val="21"/>
        </w:rPr>
        <w:t>PM</w:t>
      </w:r>
      <w:r>
        <w:rPr>
          <w:rFonts w:eastAsia="Times New Roman"/>
          <w:color w:val="000000"/>
          <w:kern w:val="0"/>
          <w:sz w:val="24"/>
          <w:szCs w:val="21"/>
          <w:vertAlign w:val="subscript"/>
        </w:rPr>
        <w:t>10</w:t>
      </w:r>
      <w:r>
        <w:rPr>
          <w:color w:val="000000"/>
          <w:kern w:val="0"/>
          <w:sz w:val="24"/>
          <w:szCs w:val="21"/>
        </w:rPr>
        <w:t>日均、年均最大落地浓度贡献值分别为</w:t>
      </w:r>
      <w:r>
        <w:rPr>
          <w:rFonts w:eastAsia="Times New Roman"/>
          <w:color w:val="000000"/>
          <w:kern w:val="0"/>
          <w:sz w:val="24"/>
          <w:szCs w:val="21"/>
        </w:rPr>
        <w:t>0.0</w:t>
      </w:r>
      <w:r>
        <w:rPr>
          <w:rFonts w:hint="eastAsia"/>
          <w:color w:val="000000"/>
          <w:kern w:val="0"/>
          <w:sz w:val="24"/>
          <w:szCs w:val="21"/>
        </w:rPr>
        <w:t>0467</w:t>
      </w:r>
      <w:r>
        <w:rPr>
          <w:rFonts w:eastAsia="Times New Roman"/>
          <w:color w:val="000000"/>
          <w:kern w:val="0"/>
          <w:sz w:val="24"/>
          <w:szCs w:val="21"/>
        </w:rPr>
        <w:t>mg/m</w:t>
      </w:r>
      <w:r>
        <w:rPr>
          <w:rFonts w:eastAsia="Times New Roman"/>
          <w:color w:val="000000"/>
          <w:kern w:val="0"/>
          <w:sz w:val="24"/>
          <w:szCs w:val="21"/>
          <w:vertAlign w:val="superscript"/>
        </w:rPr>
        <w:t>3</w:t>
      </w:r>
      <w:r>
        <w:rPr>
          <w:color w:val="000000"/>
          <w:kern w:val="0"/>
          <w:sz w:val="24"/>
          <w:szCs w:val="21"/>
        </w:rPr>
        <w:t>、</w:t>
      </w:r>
      <w:r>
        <w:rPr>
          <w:rFonts w:hint="eastAsia"/>
          <w:color w:val="000000"/>
          <w:kern w:val="0"/>
          <w:sz w:val="24"/>
          <w:szCs w:val="21"/>
        </w:rPr>
        <w:t>0.00137</w:t>
      </w:r>
      <w:r>
        <w:rPr>
          <w:rFonts w:eastAsia="Times New Roman"/>
          <w:color w:val="000000"/>
          <w:kern w:val="0"/>
          <w:sz w:val="24"/>
          <w:szCs w:val="21"/>
        </w:rPr>
        <w:t>mg/m</w:t>
      </w:r>
      <w:r>
        <w:rPr>
          <w:rFonts w:eastAsia="Times New Roman"/>
          <w:color w:val="000000"/>
          <w:kern w:val="0"/>
          <w:sz w:val="24"/>
          <w:szCs w:val="21"/>
          <w:vertAlign w:val="superscript"/>
        </w:rPr>
        <w:t>3</w:t>
      </w:r>
      <w:r>
        <w:rPr>
          <w:color w:val="000000"/>
          <w:kern w:val="0"/>
          <w:sz w:val="24"/>
          <w:szCs w:val="21"/>
        </w:rPr>
        <w:t>，其占标率分别为</w:t>
      </w:r>
      <w:r>
        <w:rPr>
          <w:rFonts w:hint="eastAsia"/>
          <w:color w:val="000000"/>
          <w:kern w:val="0"/>
          <w:sz w:val="24"/>
          <w:szCs w:val="21"/>
        </w:rPr>
        <w:t>3.12</w:t>
      </w:r>
      <w:r>
        <w:rPr>
          <w:rFonts w:eastAsia="Times New Roman"/>
          <w:color w:val="000000"/>
          <w:kern w:val="0"/>
          <w:sz w:val="24"/>
          <w:szCs w:val="21"/>
        </w:rPr>
        <w:t>%</w:t>
      </w:r>
      <w:r>
        <w:rPr>
          <w:color w:val="000000"/>
          <w:kern w:val="0"/>
          <w:sz w:val="24"/>
          <w:szCs w:val="21"/>
        </w:rPr>
        <w:t>、</w:t>
      </w:r>
      <w:r>
        <w:rPr>
          <w:rFonts w:hint="eastAsia"/>
          <w:color w:val="000000"/>
          <w:kern w:val="0"/>
          <w:sz w:val="24"/>
          <w:szCs w:val="21"/>
        </w:rPr>
        <w:t>1.96</w:t>
      </w:r>
      <w:r>
        <w:rPr>
          <w:rFonts w:eastAsia="Times New Roman"/>
          <w:color w:val="000000"/>
          <w:kern w:val="0"/>
          <w:sz w:val="24"/>
          <w:szCs w:val="21"/>
        </w:rPr>
        <w:t>%</w:t>
      </w:r>
      <w:r>
        <w:rPr>
          <w:color w:val="000000"/>
          <w:kern w:val="0"/>
          <w:sz w:val="24"/>
          <w:szCs w:val="21"/>
        </w:rPr>
        <w:t>。</w:t>
      </w:r>
    </w:p>
    <w:p w14:paraId="4C6A6E15" w14:textId="77777777" w:rsidR="00775B2B" w:rsidRDefault="00000000">
      <w:pPr>
        <w:overflowPunct w:val="0"/>
        <w:spacing w:line="360" w:lineRule="auto"/>
        <w:ind w:firstLineChars="200" w:firstLine="480"/>
        <w:rPr>
          <w:color w:val="000000"/>
          <w:kern w:val="0"/>
          <w:sz w:val="24"/>
          <w:szCs w:val="21"/>
        </w:rPr>
      </w:pPr>
      <w:r>
        <w:rPr>
          <w:color w:val="000000"/>
          <w:kern w:val="0"/>
          <w:sz w:val="24"/>
          <w:szCs w:val="21"/>
        </w:rPr>
        <w:t>预测网格内</w:t>
      </w:r>
      <w:r>
        <w:rPr>
          <w:rFonts w:eastAsia="Times New Roman"/>
          <w:color w:val="000000"/>
          <w:kern w:val="0"/>
          <w:sz w:val="24"/>
          <w:szCs w:val="21"/>
        </w:rPr>
        <w:t>PM</w:t>
      </w:r>
      <w:r>
        <w:rPr>
          <w:color w:val="000000"/>
          <w:kern w:val="0"/>
          <w:sz w:val="24"/>
          <w:szCs w:val="21"/>
          <w:vertAlign w:val="subscript"/>
        </w:rPr>
        <w:t>2.5</w:t>
      </w:r>
      <w:r>
        <w:rPr>
          <w:color w:val="000000"/>
          <w:kern w:val="0"/>
          <w:sz w:val="24"/>
          <w:szCs w:val="21"/>
        </w:rPr>
        <w:t>日均、年均最大落地浓度贡献值分别为</w:t>
      </w:r>
      <w:r>
        <w:rPr>
          <w:rFonts w:eastAsia="Times New Roman"/>
          <w:color w:val="000000"/>
          <w:kern w:val="0"/>
          <w:sz w:val="24"/>
          <w:szCs w:val="21"/>
        </w:rPr>
        <w:t>0.0</w:t>
      </w:r>
      <w:r>
        <w:rPr>
          <w:rFonts w:hint="eastAsia"/>
          <w:color w:val="000000"/>
          <w:kern w:val="0"/>
          <w:sz w:val="24"/>
          <w:szCs w:val="21"/>
        </w:rPr>
        <w:t>0467</w:t>
      </w:r>
      <w:r>
        <w:rPr>
          <w:rFonts w:eastAsia="Times New Roman"/>
          <w:color w:val="000000"/>
          <w:kern w:val="0"/>
          <w:sz w:val="24"/>
          <w:szCs w:val="21"/>
        </w:rPr>
        <w:t>mg/m</w:t>
      </w:r>
      <w:r>
        <w:rPr>
          <w:rFonts w:eastAsia="Times New Roman"/>
          <w:color w:val="000000"/>
          <w:kern w:val="0"/>
          <w:sz w:val="24"/>
          <w:szCs w:val="21"/>
          <w:vertAlign w:val="superscript"/>
        </w:rPr>
        <w:t>3</w:t>
      </w:r>
      <w:r>
        <w:rPr>
          <w:color w:val="000000"/>
          <w:kern w:val="0"/>
          <w:sz w:val="24"/>
          <w:szCs w:val="21"/>
        </w:rPr>
        <w:t>、</w:t>
      </w:r>
      <w:r>
        <w:rPr>
          <w:rFonts w:hint="eastAsia"/>
          <w:color w:val="000000"/>
          <w:kern w:val="0"/>
          <w:sz w:val="24"/>
          <w:szCs w:val="21"/>
        </w:rPr>
        <w:t>0.00137</w:t>
      </w:r>
      <w:r>
        <w:rPr>
          <w:rFonts w:eastAsia="Times New Roman"/>
          <w:color w:val="000000"/>
          <w:kern w:val="0"/>
          <w:sz w:val="24"/>
          <w:szCs w:val="21"/>
        </w:rPr>
        <w:t>mg/m</w:t>
      </w:r>
      <w:r>
        <w:rPr>
          <w:rFonts w:eastAsia="Times New Roman"/>
          <w:color w:val="000000"/>
          <w:kern w:val="0"/>
          <w:sz w:val="24"/>
          <w:szCs w:val="21"/>
          <w:vertAlign w:val="superscript"/>
        </w:rPr>
        <w:t>3</w:t>
      </w:r>
      <w:r>
        <w:rPr>
          <w:color w:val="000000"/>
          <w:kern w:val="0"/>
          <w:sz w:val="24"/>
          <w:szCs w:val="21"/>
        </w:rPr>
        <w:t>，其占标率分别为</w:t>
      </w:r>
      <w:r>
        <w:rPr>
          <w:rFonts w:hint="eastAsia"/>
          <w:color w:val="000000"/>
          <w:kern w:val="0"/>
          <w:sz w:val="24"/>
          <w:szCs w:val="21"/>
        </w:rPr>
        <w:t>3.12</w:t>
      </w:r>
      <w:r>
        <w:rPr>
          <w:rFonts w:eastAsia="Times New Roman"/>
          <w:color w:val="000000"/>
          <w:kern w:val="0"/>
          <w:sz w:val="24"/>
          <w:szCs w:val="21"/>
        </w:rPr>
        <w:t>%</w:t>
      </w:r>
      <w:r>
        <w:rPr>
          <w:color w:val="000000"/>
          <w:kern w:val="0"/>
          <w:sz w:val="24"/>
          <w:szCs w:val="21"/>
        </w:rPr>
        <w:t>、</w:t>
      </w:r>
      <w:r>
        <w:rPr>
          <w:rFonts w:hint="eastAsia"/>
          <w:color w:val="000000"/>
          <w:kern w:val="0"/>
          <w:sz w:val="24"/>
          <w:szCs w:val="21"/>
        </w:rPr>
        <w:t>1.96</w:t>
      </w:r>
      <w:r>
        <w:rPr>
          <w:rFonts w:eastAsia="Times New Roman"/>
          <w:color w:val="000000"/>
          <w:kern w:val="0"/>
          <w:sz w:val="24"/>
          <w:szCs w:val="21"/>
        </w:rPr>
        <w:t>%</w:t>
      </w:r>
      <w:r>
        <w:rPr>
          <w:color w:val="000000"/>
          <w:kern w:val="0"/>
          <w:sz w:val="24"/>
          <w:szCs w:val="21"/>
        </w:rPr>
        <w:t>。</w:t>
      </w:r>
    </w:p>
    <w:p w14:paraId="2A0DEB94" w14:textId="77777777" w:rsidR="00775B2B" w:rsidRDefault="00000000">
      <w:pPr>
        <w:widowControl/>
        <w:spacing w:line="360" w:lineRule="auto"/>
        <w:ind w:firstLineChars="200" w:firstLine="480"/>
        <w:rPr>
          <w:rFonts w:cs="宋体"/>
          <w:color w:val="000000"/>
          <w:kern w:val="0"/>
          <w:sz w:val="24"/>
          <w:lang w:val="zh-CN"/>
        </w:rPr>
      </w:pPr>
      <w:r>
        <w:rPr>
          <w:rFonts w:cs="宋体"/>
          <w:color w:val="000000"/>
          <w:kern w:val="0"/>
          <w:sz w:val="24"/>
          <w:lang w:val="zh-CN"/>
        </w:rPr>
        <w:t>预测网格内</w:t>
      </w:r>
      <w:r>
        <w:rPr>
          <w:rFonts w:cs="宋体" w:hint="eastAsia"/>
          <w:color w:val="000000"/>
          <w:kern w:val="0"/>
          <w:sz w:val="24"/>
        </w:rPr>
        <w:t>TSP</w:t>
      </w:r>
      <w:r>
        <w:rPr>
          <w:rFonts w:cs="宋体" w:hint="eastAsia"/>
          <w:color w:val="000000"/>
          <w:kern w:val="0"/>
          <w:sz w:val="24"/>
        </w:rPr>
        <w:t>日均</w:t>
      </w:r>
      <w:r>
        <w:rPr>
          <w:rFonts w:cs="宋体"/>
          <w:color w:val="000000"/>
          <w:kern w:val="0"/>
          <w:sz w:val="24"/>
          <w:lang w:val="zh-CN"/>
        </w:rPr>
        <w:t>、</w:t>
      </w:r>
      <w:r>
        <w:rPr>
          <w:rFonts w:cs="宋体" w:hint="eastAsia"/>
          <w:color w:val="000000"/>
          <w:kern w:val="0"/>
          <w:sz w:val="24"/>
        </w:rPr>
        <w:t>年</w:t>
      </w:r>
      <w:r>
        <w:rPr>
          <w:rFonts w:cs="宋体" w:hint="eastAsia"/>
          <w:color w:val="000000"/>
          <w:kern w:val="0"/>
          <w:sz w:val="24"/>
          <w:lang w:val="zh-CN"/>
        </w:rPr>
        <w:t>均</w:t>
      </w:r>
      <w:r>
        <w:rPr>
          <w:rFonts w:cs="宋体"/>
          <w:color w:val="000000"/>
          <w:kern w:val="0"/>
          <w:sz w:val="24"/>
          <w:lang w:val="zh-CN"/>
        </w:rPr>
        <w:t>最大落地浓度贡献值分别为</w:t>
      </w:r>
      <w:r>
        <w:rPr>
          <w:rFonts w:cs="宋体" w:hint="eastAsia"/>
          <w:color w:val="000000"/>
          <w:kern w:val="0"/>
          <w:sz w:val="24"/>
        </w:rPr>
        <w:t>0.0249</w:t>
      </w:r>
      <w:r>
        <w:rPr>
          <w:rFonts w:cs="宋体"/>
          <w:color w:val="000000"/>
          <w:kern w:val="0"/>
          <w:sz w:val="24"/>
          <w:lang w:val="zh-CN"/>
        </w:rPr>
        <w:t>mg/m</w:t>
      </w:r>
      <w:r>
        <w:rPr>
          <w:rFonts w:cs="宋体"/>
          <w:color w:val="000000"/>
          <w:kern w:val="0"/>
          <w:sz w:val="24"/>
          <w:vertAlign w:val="superscript"/>
          <w:lang w:val="zh-CN"/>
        </w:rPr>
        <w:t>3</w:t>
      </w:r>
      <w:r>
        <w:rPr>
          <w:rFonts w:cs="宋体" w:hint="eastAsia"/>
          <w:color w:val="000000"/>
          <w:kern w:val="0"/>
          <w:sz w:val="24"/>
          <w:lang w:val="zh-CN"/>
        </w:rPr>
        <w:t>、</w:t>
      </w:r>
      <w:r>
        <w:rPr>
          <w:rFonts w:cs="宋体" w:hint="eastAsia"/>
          <w:color w:val="000000"/>
          <w:kern w:val="0"/>
          <w:sz w:val="24"/>
        </w:rPr>
        <w:t>0.00364</w:t>
      </w:r>
      <w:r>
        <w:rPr>
          <w:rFonts w:cs="宋体"/>
          <w:color w:val="000000"/>
          <w:kern w:val="0"/>
          <w:sz w:val="24"/>
          <w:lang w:val="zh-CN"/>
        </w:rPr>
        <w:t>mg/m</w:t>
      </w:r>
      <w:r>
        <w:rPr>
          <w:rFonts w:cs="宋体"/>
          <w:color w:val="000000"/>
          <w:kern w:val="0"/>
          <w:sz w:val="24"/>
          <w:vertAlign w:val="superscript"/>
          <w:lang w:val="zh-CN"/>
        </w:rPr>
        <w:t>3</w:t>
      </w:r>
      <w:r>
        <w:rPr>
          <w:rFonts w:cs="宋体" w:hint="eastAsia"/>
          <w:color w:val="000000"/>
          <w:kern w:val="0"/>
          <w:sz w:val="24"/>
          <w:lang w:val="zh-CN"/>
        </w:rPr>
        <w:t>，</w:t>
      </w:r>
      <w:r>
        <w:rPr>
          <w:rFonts w:cs="宋体"/>
          <w:color w:val="000000"/>
          <w:kern w:val="0"/>
          <w:sz w:val="24"/>
          <w:lang w:val="zh-CN"/>
        </w:rPr>
        <w:t>其占标率分别为</w:t>
      </w:r>
      <w:r>
        <w:rPr>
          <w:rFonts w:cs="宋体" w:hint="eastAsia"/>
          <w:color w:val="000000"/>
          <w:kern w:val="0"/>
          <w:sz w:val="24"/>
        </w:rPr>
        <w:t>8.31</w:t>
      </w:r>
      <w:r>
        <w:rPr>
          <w:rFonts w:cs="宋体"/>
          <w:color w:val="000000"/>
          <w:kern w:val="0"/>
          <w:sz w:val="24"/>
          <w:lang w:val="zh-CN"/>
        </w:rPr>
        <w:t>%</w:t>
      </w:r>
      <w:r>
        <w:rPr>
          <w:rFonts w:cs="宋体"/>
          <w:color w:val="000000"/>
          <w:kern w:val="0"/>
          <w:sz w:val="24"/>
          <w:lang w:val="zh-CN"/>
        </w:rPr>
        <w:t>、</w:t>
      </w:r>
      <w:r>
        <w:rPr>
          <w:rFonts w:cs="宋体" w:hint="eastAsia"/>
          <w:color w:val="000000"/>
          <w:kern w:val="0"/>
          <w:sz w:val="24"/>
        </w:rPr>
        <w:t>1.82</w:t>
      </w:r>
      <w:r>
        <w:rPr>
          <w:rFonts w:cs="宋体"/>
          <w:color w:val="000000"/>
          <w:kern w:val="0"/>
          <w:sz w:val="24"/>
          <w:lang w:val="zh-CN"/>
        </w:rPr>
        <w:t>%</w:t>
      </w:r>
      <w:r>
        <w:rPr>
          <w:rFonts w:cs="宋体" w:hint="eastAsia"/>
          <w:color w:val="000000"/>
          <w:kern w:val="0"/>
          <w:sz w:val="24"/>
          <w:lang w:val="zh-CN"/>
        </w:rPr>
        <w:t>。</w:t>
      </w:r>
    </w:p>
    <w:p w14:paraId="73135F55" w14:textId="77777777" w:rsidR="00775B2B" w:rsidRDefault="00000000">
      <w:pPr>
        <w:overflowPunct w:val="0"/>
        <w:spacing w:line="360" w:lineRule="auto"/>
        <w:ind w:firstLineChars="200" w:firstLine="480"/>
        <w:rPr>
          <w:color w:val="000000"/>
          <w:kern w:val="0"/>
          <w:sz w:val="24"/>
          <w:szCs w:val="21"/>
        </w:rPr>
      </w:pPr>
      <w:r>
        <w:rPr>
          <w:color w:val="000000"/>
          <w:kern w:val="0"/>
          <w:sz w:val="24"/>
          <w:szCs w:val="21"/>
        </w:rPr>
        <w:t>预测网格内汞年均最大落地浓度贡献值为</w:t>
      </w:r>
      <w:r>
        <w:rPr>
          <w:rFonts w:hint="eastAsia"/>
          <w:color w:val="000000"/>
          <w:kern w:val="0"/>
          <w:sz w:val="24"/>
          <w:szCs w:val="21"/>
        </w:rPr>
        <w:t>0.00000003</w:t>
      </w:r>
      <w:r>
        <w:rPr>
          <w:rFonts w:eastAsia="Times New Roman"/>
          <w:color w:val="000000"/>
          <w:kern w:val="0"/>
          <w:sz w:val="24"/>
          <w:szCs w:val="21"/>
        </w:rPr>
        <w:t>mg/m</w:t>
      </w:r>
      <w:r>
        <w:rPr>
          <w:rFonts w:eastAsia="Times New Roman"/>
          <w:color w:val="000000"/>
          <w:kern w:val="0"/>
          <w:sz w:val="24"/>
          <w:szCs w:val="21"/>
          <w:vertAlign w:val="superscript"/>
        </w:rPr>
        <w:t>3</w:t>
      </w:r>
      <w:r>
        <w:rPr>
          <w:color w:val="000000"/>
          <w:kern w:val="0"/>
          <w:sz w:val="24"/>
          <w:szCs w:val="21"/>
        </w:rPr>
        <w:t>，其占标率为</w:t>
      </w:r>
      <w:r>
        <w:rPr>
          <w:rFonts w:hint="eastAsia"/>
          <w:color w:val="000000"/>
          <w:kern w:val="0"/>
          <w:sz w:val="24"/>
          <w:szCs w:val="21"/>
        </w:rPr>
        <w:t>0.06</w:t>
      </w:r>
      <w:r>
        <w:rPr>
          <w:rFonts w:eastAsia="Times New Roman"/>
          <w:color w:val="000000"/>
          <w:kern w:val="0"/>
          <w:sz w:val="24"/>
          <w:szCs w:val="21"/>
        </w:rPr>
        <w:t>%</w:t>
      </w:r>
      <w:r>
        <w:rPr>
          <w:color w:val="000000"/>
          <w:kern w:val="0"/>
          <w:sz w:val="24"/>
          <w:szCs w:val="21"/>
        </w:rPr>
        <w:t>。</w:t>
      </w:r>
    </w:p>
    <w:p w14:paraId="493D4686" w14:textId="77777777" w:rsidR="00775B2B" w:rsidRDefault="00000000">
      <w:pPr>
        <w:overflowPunct w:val="0"/>
        <w:spacing w:line="360" w:lineRule="auto"/>
        <w:ind w:firstLineChars="200" w:firstLine="480"/>
        <w:rPr>
          <w:color w:val="000000"/>
          <w:kern w:val="0"/>
          <w:sz w:val="24"/>
          <w:szCs w:val="21"/>
        </w:rPr>
      </w:pPr>
      <w:r>
        <w:rPr>
          <w:color w:val="000000"/>
          <w:kern w:val="0"/>
          <w:sz w:val="24"/>
          <w:szCs w:val="21"/>
        </w:rPr>
        <w:t>预测网格内的</w:t>
      </w:r>
      <w:r>
        <w:rPr>
          <w:rFonts w:eastAsia="Times New Roman"/>
          <w:color w:val="000000"/>
          <w:kern w:val="0"/>
          <w:sz w:val="24"/>
          <w:szCs w:val="21"/>
        </w:rPr>
        <w:t>NH</w:t>
      </w:r>
      <w:r>
        <w:rPr>
          <w:rFonts w:eastAsia="Times New Roman"/>
          <w:color w:val="000000"/>
          <w:kern w:val="0"/>
          <w:sz w:val="24"/>
          <w:szCs w:val="21"/>
          <w:vertAlign w:val="subscript"/>
        </w:rPr>
        <w:t>3</w:t>
      </w:r>
      <w:r>
        <w:rPr>
          <w:color w:val="000000"/>
          <w:kern w:val="0"/>
          <w:sz w:val="24"/>
          <w:szCs w:val="21"/>
        </w:rPr>
        <w:t>、非甲烷总烃</w:t>
      </w:r>
      <w:r>
        <w:rPr>
          <w:rFonts w:hint="eastAsia"/>
          <w:color w:val="000000"/>
          <w:kern w:val="0"/>
          <w:sz w:val="24"/>
          <w:szCs w:val="21"/>
        </w:rPr>
        <w:t>的</w:t>
      </w:r>
      <w:r>
        <w:rPr>
          <w:color w:val="000000"/>
          <w:kern w:val="0"/>
          <w:sz w:val="24"/>
          <w:szCs w:val="21"/>
        </w:rPr>
        <w:t>小时均最大落地浓度贡献值分别为</w:t>
      </w:r>
      <w:r>
        <w:rPr>
          <w:rFonts w:hint="eastAsia"/>
          <w:color w:val="000000"/>
          <w:kern w:val="0"/>
          <w:sz w:val="24"/>
          <w:szCs w:val="21"/>
        </w:rPr>
        <w:t>0.00495</w:t>
      </w:r>
      <w:r>
        <w:rPr>
          <w:rFonts w:eastAsia="Times New Roman"/>
          <w:color w:val="000000"/>
          <w:kern w:val="0"/>
          <w:sz w:val="24"/>
          <w:szCs w:val="21"/>
        </w:rPr>
        <w:t>mg/m</w:t>
      </w:r>
      <w:r>
        <w:rPr>
          <w:rFonts w:eastAsia="Times New Roman"/>
          <w:color w:val="000000"/>
          <w:kern w:val="0"/>
          <w:sz w:val="24"/>
          <w:szCs w:val="21"/>
          <w:vertAlign w:val="superscript"/>
        </w:rPr>
        <w:t>3</w:t>
      </w:r>
      <w:r>
        <w:rPr>
          <w:color w:val="000000"/>
          <w:kern w:val="0"/>
          <w:sz w:val="24"/>
          <w:szCs w:val="21"/>
        </w:rPr>
        <w:t>、</w:t>
      </w:r>
      <w:r>
        <w:rPr>
          <w:rFonts w:hint="eastAsia"/>
          <w:color w:val="000000"/>
          <w:kern w:val="0"/>
          <w:sz w:val="24"/>
          <w:szCs w:val="21"/>
        </w:rPr>
        <w:t>0.0298</w:t>
      </w:r>
      <w:r>
        <w:rPr>
          <w:rFonts w:eastAsia="Times New Roman"/>
          <w:color w:val="000000"/>
          <w:kern w:val="0"/>
          <w:sz w:val="24"/>
          <w:szCs w:val="21"/>
        </w:rPr>
        <w:t>mg/m</w:t>
      </w:r>
      <w:r>
        <w:rPr>
          <w:rFonts w:eastAsia="Times New Roman"/>
          <w:color w:val="000000"/>
          <w:kern w:val="0"/>
          <w:sz w:val="24"/>
          <w:szCs w:val="21"/>
          <w:vertAlign w:val="superscript"/>
        </w:rPr>
        <w:t>3</w:t>
      </w:r>
      <w:r>
        <w:rPr>
          <w:color w:val="000000"/>
          <w:kern w:val="0"/>
          <w:sz w:val="24"/>
          <w:szCs w:val="21"/>
        </w:rPr>
        <w:t>，占标率分别为</w:t>
      </w:r>
      <w:r>
        <w:rPr>
          <w:rFonts w:hint="eastAsia"/>
          <w:color w:val="000000"/>
          <w:kern w:val="0"/>
          <w:sz w:val="24"/>
          <w:szCs w:val="21"/>
        </w:rPr>
        <w:t>2.47</w:t>
      </w:r>
      <w:r>
        <w:rPr>
          <w:rFonts w:eastAsia="Times New Roman"/>
          <w:color w:val="000000"/>
          <w:kern w:val="0"/>
          <w:sz w:val="24"/>
          <w:szCs w:val="21"/>
        </w:rPr>
        <w:t>%</w:t>
      </w:r>
      <w:r>
        <w:rPr>
          <w:color w:val="000000"/>
          <w:kern w:val="0"/>
          <w:sz w:val="24"/>
          <w:szCs w:val="21"/>
        </w:rPr>
        <w:t>、</w:t>
      </w:r>
      <w:r>
        <w:rPr>
          <w:rFonts w:eastAsia="等线" w:hint="eastAsia"/>
          <w:color w:val="000000"/>
          <w:kern w:val="0"/>
          <w:sz w:val="24"/>
          <w:szCs w:val="21"/>
        </w:rPr>
        <w:t>1.49</w:t>
      </w:r>
      <w:r>
        <w:rPr>
          <w:rFonts w:eastAsia="Times New Roman"/>
          <w:color w:val="000000"/>
          <w:kern w:val="0"/>
          <w:sz w:val="24"/>
          <w:szCs w:val="21"/>
        </w:rPr>
        <w:t>%</w:t>
      </w:r>
      <w:r>
        <w:rPr>
          <w:color w:val="000000"/>
          <w:kern w:val="0"/>
          <w:sz w:val="24"/>
          <w:szCs w:val="21"/>
        </w:rPr>
        <w:t>。</w:t>
      </w:r>
    </w:p>
    <w:p w14:paraId="4EC76C41" w14:textId="77777777" w:rsidR="00775B2B" w:rsidRDefault="00000000">
      <w:pPr>
        <w:pStyle w:val="afd"/>
        <w:spacing w:after="0" w:line="360" w:lineRule="auto"/>
        <w:ind w:firstLineChars="200" w:firstLine="480"/>
        <w:rPr>
          <w:b/>
        </w:rPr>
      </w:pPr>
      <w:r>
        <w:rPr>
          <w:rFonts w:cs="宋体" w:hint="eastAsia"/>
          <w:color w:val="000000"/>
          <w:kern w:val="0"/>
          <w:sz w:val="24"/>
          <w:lang w:val="zh-CN"/>
        </w:rPr>
        <w:t>综上分析，项目新增污染源正常排放下各污染物短期浓度贡献值的最大浓度占标率</w:t>
      </w:r>
      <w:r>
        <w:rPr>
          <w:rFonts w:cs="宋体"/>
          <w:color w:val="000000"/>
          <w:kern w:val="0"/>
          <w:sz w:val="24"/>
          <w:lang w:val="zh-CN"/>
        </w:rPr>
        <w:t>≤</w:t>
      </w:r>
      <w:r>
        <w:rPr>
          <w:rFonts w:cs="宋体" w:hint="eastAsia"/>
          <w:color w:val="000000"/>
          <w:kern w:val="0"/>
          <w:sz w:val="24"/>
          <w:lang w:val="zh-CN"/>
        </w:rPr>
        <w:t>100%</w:t>
      </w:r>
      <w:r>
        <w:rPr>
          <w:rFonts w:cs="宋体" w:hint="eastAsia"/>
          <w:color w:val="000000"/>
          <w:kern w:val="0"/>
          <w:sz w:val="24"/>
          <w:lang w:val="zh-CN"/>
        </w:rPr>
        <w:t>，新增污染源正常排放下各污染物年均浓度贡献值的最大浓度占标率≤</w:t>
      </w:r>
      <w:r>
        <w:rPr>
          <w:rFonts w:cs="宋体" w:hint="eastAsia"/>
          <w:color w:val="000000"/>
          <w:kern w:val="0"/>
          <w:sz w:val="24"/>
          <w:lang w:val="zh-CN"/>
        </w:rPr>
        <w:t>30%</w:t>
      </w:r>
      <w:r>
        <w:rPr>
          <w:rFonts w:cs="宋体" w:hint="eastAsia"/>
          <w:color w:val="000000"/>
          <w:kern w:val="0"/>
          <w:sz w:val="24"/>
          <w:lang w:val="zh-CN"/>
        </w:rPr>
        <w:t>。</w:t>
      </w:r>
    </w:p>
    <w:p w14:paraId="5390D0D4" w14:textId="77777777" w:rsidR="00775B2B" w:rsidRDefault="00000000">
      <w:pPr>
        <w:pStyle w:val="40"/>
        <w:spacing w:before="0" w:after="0" w:line="520" w:lineRule="exact"/>
        <w:rPr>
          <w:b/>
          <w:szCs w:val="24"/>
        </w:rPr>
      </w:pPr>
      <w:r>
        <w:rPr>
          <w:b/>
          <w:szCs w:val="24"/>
        </w:rPr>
        <w:t>5.1.5.2</w:t>
      </w:r>
      <w:r>
        <w:rPr>
          <w:b/>
          <w:szCs w:val="24"/>
        </w:rPr>
        <w:t>叠加背景浓度的预测结果与评价</w:t>
      </w:r>
    </w:p>
    <w:p w14:paraId="75A83F56" w14:textId="77777777" w:rsidR="00775B2B" w:rsidRDefault="00000000">
      <w:pPr>
        <w:pStyle w:val="afd"/>
        <w:spacing w:after="0" w:line="360" w:lineRule="auto"/>
        <w:ind w:firstLineChars="200" w:firstLine="480"/>
        <w:rPr>
          <w:bCs/>
          <w:sz w:val="24"/>
        </w:rPr>
      </w:pPr>
      <w:r>
        <w:rPr>
          <w:sz w:val="24"/>
        </w:rPr>
        <w:t>本工程新增污染源排放的主要污染物包括基本污染源</w:t>
      </w:r>
      <w:r>
        <w:rPr>
          <w:sz w:val="24"/>
        </w:rPr>
        <w:t>SO</w:t>
      </w:r>
      <w:r>
        <w:rPr>
          <w:sz w:val="24"/>
          <w:vertAlign w:val="subscript"/>
        </w:rPr>
        <w:t>2</w:t>
      </w:r>
      <w:r>
        <w:rPr>
          <w:sz w:val="24"/>
        </w:rPr>
        <w:t>、</w:t>
      </w:r>
      <w:r>
        <w:rPr>
          <w:sz w:val="24"/>
        </w:rPr>
        <w:t>NO</w:t>
      </w:r>
      <w:r>
        <w:rPr>
          <w:sz w:val="24"/>
          <w:vertAlign w:val="subscript"/>
        </w:rPr>
        <w:t>2</w:t>
      </w:r>
      <w:r>
        <w:rPr>
          <w:sz w:val="24"/>
        </w:rPr>
        <w:t>、</w:t>
      </w:r>
      <w:r>
        <w:rPr>
          <w:sz w:val="24"/>
        </w:rPr>
        <w:t>PM</w:t>
      </w:r>
      <w:r>
        <w:rPr>
          <w:sz w:val="24"/>
          <w:vertAlign w:val="subscript"/>
        </w:rPr>
        <w:t>10</w:t>
      </w:r>
      <w:r>
        <w:rPr>
          <w:sz w:val="24"/>
        </w:rPr>
        <w:t>、</w:t>
      </w:r>
      <w:r>
        <w:rPr>
          <w:sz w:val="24"/>
        </w:rPr>
        <w:t>PM</w:t>
      </w:r>
      <w:r>
        <w:rPr>
          <w:sz w:val="24"/>
          <w:vertAlign w:val="subscript"/>
        </w:rPr>
        <w:t>2.5</w:t>
      </w:r>
      <w:r>
        <w:rPr>
          <w:sz w:val="24"/>
        </w:rPr>
        <w:t>、</w:t>
      </w:r>
      <w:r>
        <w:rPr>
          <w:sz w:val="24"/>
        </w:rPr>
        <w:t>TSP</w:t>
      </w:r>
      <w:r>
        <w:rPr>
          <w:sz w:val="24"/>
        </w:rPr>
        <w:t>、氨、汞、非甲烷总烃</w:t>
      </w:r>
      <w:r>
        <w:rPr>
          <w:bCs/>
          <w:sz w:val="24"/>
        </w:rPr>
        <w:t>。</w:t>
      </w:r>
    </w:p>
    <w:p w14:paraId="5292BCC7" w14:textId="77777777" w:rsidR="00775B2B" w:rsidRDefault="00000000">
      <w:pPr>
        <w:pStyle w:val="afd"/>
        <w:spacing w:after="0" w:line="360" w:lineRule="auto"/>
        <w:ind w:firstLineChars="200" w:firstLine="480"/>
        <w:rPr>
          <w:sz w:val="24"/>
        </w:rPr>
        <w:sectPr w:rsidR="00775B2B">
          <w:pgSz w:w="11906" w:h="16838"/>
          <w:pgMar w:top="1440" w:right="1800" w:bottom="1440" w:left="1800" w:header="1021" w:footer="851" w:gutter="0"/>
          <w:pgNumType w:fmt="numberInDash"/>
          <w:cols w:space="720"/>
          <w:docGrid w:linePitch="312"/>
        </w:sectPr>
      </w:pPr>
      <w:r>
        <w:rPr>
          <w:sz w:val="24"/>
        </w:rPr>
        <w:t>基本污染物叠加背景浓度后的保证率日均浓度和年均浓度预测结果：采用</w:t>
      </w:r>
      <w:r>
        <w:rPr>
          <w:sz w:val="24"/>
        </w:rPr>
        <w:t>AERMOD</w:t>
      </w:r>
      <w:r>
        <w:rPr>
          <w:sz w:val="24"/>
        </w:rPr>
        <w:t>模式运行，预测评价本工程投入正常运行后，在各预测点上的贡献浓度，叠加基准年的环境质量现状日均浓度后，分析环境空气保护目标和网格点污染物保证率日平均质量浓度和年平均质量浓度的达标情况，叠加后的环境质量浓度预测结果见表</w:t>
      </w:r>
      <w:r>
        <w:rPr>
          <w:sz w:val="24"/>
        </w:rPr>
        <w:t>5.1-21</w:t>
      </w:r>
      <w:r>
        <w:rPr>
          <w:sz w:val="24"/>
        </w:rPr>
        <w:t>至表</w:t>
      </w:r>
      <w:r>
        <w:rPr>
          <w:sz w:val="24"/>
        </w:rPr>
        <w:t>5.1-26</w:t>
      </w:r>
      <w:r>
        <w:rPr>
          <w:sz w:val="24"/>
        </w:rPr>
        <w:t>。</w:t>
      </w:r>
    </w:p>
    <w:p w14:paraId="626105EB" w14:textId="77777777" w:rsidR="00775B2B" w:rsidRDefault="00775B2B">
      <w:pPr>
        <w:spacing w:line="360" w:lineRule="auto"/>
        <w:rPr>
          <w:b/>
          <w:color w:val="000000"/>
          <w:kern w:val="0"/>
          <w:szCs w:val="28"/>
        </w:rPr>
      </w:pPr>
    </w:p>
    <w:p w14:paraId="3F2CEA3A" w14:textId="77777777" w:rsidR="00775B2B" w:rsidRDefault="00775B2B">
      <w:pPr>
        <w:spacing w:line="360" w:lineRule="auto"/>
        <w:rPr>
          <w:b/>
          <w:color w:val="000000"/>
          <w:kern w:val="0"/>
          <w:szCs w:val="28"/>
        </w:rPr>
      </w:pPr>
    </w:p>
    <w:p w14:paraId="39229574" w14:textId="69A5C747" w:rsidR="00775B2B" w:rsidRPr="00184F59" w:rsidRDefault="00000000">
      <w:pPr>
        <w:jc w:val="center"/>
        <w:rPr>
          <w:rFonts w:ascii="黑体" w:eastAsia="黑体" w:hAnsi="黑体" w:hint="eastAsia"/>
          <w:bCs/>
          <w:sz w:val="24"/>
        </w:rPr>
      </w:pPr>
      <w:r w:rsidRPr="00184F59">
        <w:rPr>
          <w:rFonts w:ascii="黑体" w:eastAsia="黑体" w:hAnsi="黑体"/>
          <w:bCs/>
          <w:color w:val="000000"/>
          <w:kern w:val="0"/>
          <w:sz w:val="24"/>
        </w:rPr>
        <w:t xml:space="preserve">表5.1-21  </w:t>
      </w:r>
      <w:r w:rsidR="00184F59" w:rsidRPr="00184F59">
        <w:rPr>
          <w:rFonts w:ascii="黑体" w:eastAsia="黑体" w:hAnsi="黑体" w:hint="eastAsia"/>
          <w:bCs/>
          <w:color w:val="000000"/>
          <w:kern w:val="0"/>
          <w:sz w:val="24"/>
        </w:rPr>
        <w:t xml:space="preserve"> </w:t>
      </w:r>
      <w:r w:rsidRPr="00184F59">
        <w:rPr>
          <w:rFonts w:ascii="黑体" w:eastAsia="黑体" w:hAnsi="黑体"/>
          <w:bCs/>
          <w:color w:val="000000"/>
          <w:kern w:val="0"/>
          <w:sz w:val="24"/>
        </w:rPr>
        <w:t xml:space="preserve"> 环境保护目标和预测网格SO</w:t>
      </w:r>
      <w:r w:rsidRPr="00184F59">
        <w:rPr>
          <w:rFonts w:ascii="黑体" w:eastAsia="黑体" w:hAnsi="黑体"/>
          <w:bCs/>
          <w:color w:val="000000"/>
          <w:kern w:val="0"/>
          <w:sz w:val="24"/>
          <w:vertAlign w:val="subscript"/>
        </w:rPr>
        <w:t>2</w:t>
      </w:r>
      <w:r w:rsidRPr="00184F59">
        <w:rPr>
          <w:rFonts w:ascii="黑体" w:eastAsia="黑体" w:hAnsi="黑体"/>
          <w:bCs/>
          <w:color w:val="000000"/>
          <w:kern w:val="0"/>
          <w:sz w:val="24"/>
        </w:rPr>
        <w:t>浓度贡献值叠加背景值98%的保证率日均值和年均浓度预测结果一览表</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ayout w:type="fixed"/>
        <w:tblLook w:val="04A0" w:firstRow="1" w:lastRow="0" w:firstColumn="1" w:lastColumn="0" w:noHBand="0" w:noVBand="1"/>
      </w:tblPr>
      <w:tblGrid>
        <w:gridCol w:w="418"/>
        <w:gridCol w:w="627"/>
        <w:gridCol w:w="1190"/>
        <w:gridCol w:w="891"/>
        <w:gridCol w:w="867"/>
        <w:gridCol w:w="775"/>
        <w:gridCol w:w="627"/>
        <w:gridCol w:w="1036"/>
        <w:gridCol w:w="1329"/>
        <w:gridCol w:w="1036"/>
        <w:gridCol w:w="1453"/>
        <w:gridCol w:w="1036"/>
        <w:gridCol w:w="1297"/>
        <w:gridCol w:w="626"/>
      </w:tblGrid>
      <w:tr w:rsidR="00775B2B" w14:paraId="5C167E1A" w14:textId="77777777">
        <w:trPr>
          <w:trHeight w:val="90"/>
          <w:jc w:val="center"/>
        </w:trPr>
        <w:tc>
          <w:tcPr>
            <w:tcW w:w="158" w:type="pct"/>
            <w:tcBorders>
              <w:tl2br w:val="nil"/>
              <w:tr2bl w:val="nil"/>
            </w:tcBorders>
            <w:noWrap/>
            <w:vAlign w:val="center"/>
          </w:tcPr>
          <w:p w14:paraId="7ECC4992" w14:textId="77777777" w:rsidR="00775B2B" w:rsidRDefault="00000000">
            <w:pPr>
              <w:widowControl/>
              <w:jc w:val="center"/>
              <w:textAlignment w:val="center"/>
              <w:rPr>
                <w:color w:val="000000"/>
                <w:szCs w:val="21"/>
              </w:rPr>
            </w:pPr>
            <w:r>
              <w:rPr>
                <w:color w:val="000000"/>
                <w:kern w:val="0"/>
                <w:szCs w:val="21"/>
                <w:lang w:bidi="ar"/>
              </w:rPr>
              <w:t>序号</w:t>
            </w:r>
          </w:p>
        </w:tc>
        <w:tc>
          <w:tcPr>
            <w:tcW w:w="237" w:type="pct"/>
            <w:tcBorders>
              <w:tl2br w:val="nil"/>
              <w:tr2bl w:val="nil"/>
            </w:tcBorders>
            <w:noWrap/>
            <w:vAlign w:val="center"/>
          </w:tcPr>
          <w:p w14:paraId="7E2F5C59" w14:textId="77777777" w:rsidR="00775B2B" w:rsidRDefault="00000000">
            <w:pPr>
              <w:widowControl/>
              <w:jc w:val="center"/>
              <w:textAlignment w:val="center"/>
              <w:rPr>
                <w:color w:val="000000"/>
                <w:szCs w:val="21"/>
              </w:rPr>
            </w:pPr>
            <w:r>
              <w:rPr>
                <w:color w:val="000000"/>
                <w:kern w:val="0"/>
                <w:szCs w:val="21"/>
                <w:lang w:bidi="ar"/>
              </w:rPr>
              <w:t>点名称</w:t>
            </w:r>
          </w:p>
        </w:tc>
        <w:tc>
          <w:tcPr>
            <w:tcW w:w="450" w:type="pct"/>
            <w:tcBorders>
              <w:tl2br w:val="nil"/>
              <w:tr2bl w:val="nil"/>
            </w:tcBorders>
            <w:noWrap/>
            <w:vAlign w:val="center"/>
          </w:tcPr>
          <w:p w14:paraId="79F6BB57" w14:textId="77777777" w:rsidR="00775B2B" w:rsidRDefault="00000000">
            <w:pPr>
              <w:widowControl/>
              <w:jc w:val="center"/>
              <w:textAlignment w:val="center"/>
              <w:rPr>
                <w:color w:val="000000"/>
                <w:szCs w:val="21"/>
              </w:rPr>
            </w:pPr>
            <w:r>
              <w:rPr>
                <w:color w:val="000000"/>
                <w:kern w:val="0"/>
                <w:szCs w:val="21"/>
                <w:lang w:bidi="ar"/>
              </w:rPr>
              <w:t>点坐标</w:t>
            </w:r>
            <w:r>
              <w:rPr>
                <w:color w:val="000000"/>
                <w:kern w:val="0"/>
                <w:szCs w:val="21"/>
                <w:lang w:bidi="ar"/>
              </w:rPr>
              <w:t>(x</w:t>
            </w:r>
            <w:r>
              <w:rPr>
                <w:color w:val="000000"/>
                <w:kern w:val="0"/>
                <w:szCs w:val="21"/>
                <w:lang w:bidi="ar"/>
              </w:rPr>
              <w:t>或</w:t>
            </w:r>
            <w:r>
              <w:rPr>
                <w:color w:val="000000"/>
                <w:kern w:val="0"/>
                <w:szCs w:val="21"/>
                <w:lang w:bidi="ar"/>
              </w:rPr>
              <w:t>r</w:t>
            </w:r>
            <w:r>
              <w:rPr>
                <w:color w:val="000000"/>
                <w:kern w:val="0"/>
                <w:szCs w:val="21"/>
                <w:lang w:bidi="ar"/>
              </w:rPr>
              <w:t>，</w:t>
            </w:r>
            <w:r>
              <w:rPr>
                <w:color w:val="000000"/>
                <w:kern w:val="0"/>
                <w:szCs w:val="21"/>
                <w:lang w:bidi="ar"/>
              </w:rPr>
              <w:t>y</w:t>
            </w:r>
            <w:r>
              <w:rPr>
                <w:color w:val="000000"/>
                <w:kern w:val="0"/>
                <w:szCs w:val="21"/>
                <w:lang w:bidi="ar"/>
              </w:rPr>
              <w:t>或</w:t>
            </w:r>
            <w:r>
              <w:rPr>
                <w:color w:val="000000"/>
                <w:kern w:val="0"/>
                <w:szCs w:val="21"/>
                <w:lang w:bidi="ar"/>
              </w:rPr>
              <w:t>a)</w:t>
            </w:r>
          </w:p>
        </w:tc>
        <w:tc>
          <w:tcPr>
            <w:tcW w:w="337" w:type="pct"/>
            <w:tcBorders>
              <w:tl2br w:val="nil"/>
              <w:tr2bl w:val="nil"/>
            </w:tcBorders>
            <w:noWrap/>
            <w:vAlign w:val="center"/>
          </w:tcPr>
          <w:p w14:paraId="097DDFEF" w14:textId="77777777" w:rsidR="00775B2B" w:rsidRDefault="00000000">
            <w:pPr>
              <w:widowControl/>
              <w:jc w:val="center"/>
              <w:textAlignment w:val="center"/>
              <w:rPr>
                <w:color w:val="000000"/>
                <w:szCs w:val="21"/>
              </w:rPr>
            </w:pPr>
            <w:r>
              <w:rPr>
                <w:color w:val="000000"/>
                <w:kern w:val="0"/>
                <w:szCs w:val="21"/>
                <w:lang w:bidi="ar"/>
              </w:rPr>
              <w:t>地面高程</w:t>
            </w:r>
            <w:r>
              <w:rPr>
                <w:color w:val="000000"/>
                <w:kern w:val="0"/>
                <w:szCs w:val="21"/>
                <w:lang w:bidi="ar"/>
              </w:rPr>
              <w:t>(m)</w:t>
            </w:r>
          </w:p>
        </w:tc>
        <w:tc>
          <w:tcPr>
            <w:tcW w:w="328" w:type="pct"/>
            <w:tcBorders>
              <w:tl2br w:val="nil"/>
              <w:tr2bl w:val="nil"/>
            </w:tcBorders>
            <w:noWrap/>
            <w:vAlign w:val="center"/>
          </w:tcPr>
          <w:p w14:paraId="3D0499E2" w14:textId="77777777" w:rsidR="00775B2B" w:rsidRDefault="00000000">
            <w:pPr>
              <w:widowControl/>
              <w:jc w:val="center"/>
              <w:textAlignment w:val="center"/>
              <w:rPr>
                <w:color w:val="000000"/>
                <w:szCs w:val="21"/>
              </w:rPr>
            </w:pPr>
            <w:r>
              <w:rPr>
                <w:color w:val="000000"/>
                <w:kern w:val="0"/>
                <w:szCs w:val="21"/>
                <w:lang w:bidi="ar"/>
              </w:rPr>
              <w:t>山体高度尺度</w:t>
            </w:r>
            <w:r>
              <w:rPr>
                <w:color w:val="000000"/>
                <w:kern w:val="0"/>
                <w:szCs w:val="21"/>
                <w:lang w:bidi="ar"/>
              </w:rPr>
              <w:t>(m)</w:t>
            </w:r>
          </w:p>
        </w:tc>
        <w:tc>
          <w:tcPr>
            <w:tcW w:w="293" w:type="pct"/>
            <w:tcBorders>
              <w:tl2br w:val="nil"/>
              <w:tr2bl w:val="nil"/>
            </w:tcBorders>
            <w:noWrap/>
            <w:vAlign w:val="center"/>
          </w:tcPr>
          <w:p w14:paraId="74904692" w14:textId="77777777" w:rsidR="00775B2B" w:rsidRDefault="00000000">
            <w:pPr>
              <w:widowControl/>
              <w:jc w:val="center"/>
              <w:textAlignment w:val="center"/>
              <w:rPr>
                <w:color w:val="000000"/>
                <w:szCs w:val="21"/>
              </w:rPr>
            </w:pPr>
            <w:r>
              <w:rPr>
                <w:color w:val="000000"/>
                <w:kern w:val="0"/>
                <w:szCs w:val="21"/>
                <w:lang w:bidi="ar"/>
              </w:rPr>
              <w:t>离地高度</w:t>
            </w:r>
            <w:r>
              <w:rPr>
                <w:color w:val="000000"/>
                <w:kern w:val="0"/>
                <w:szCs w:val="21"/>
                <w:lang w:bidi="ar"/>
              </w:rPr>
              <w:t>(m)</w:t>
            </w:r>
          </w:p>
        </w:tc>
        <w:tc>
          <w:tcPr>
            <w:tcW w:w="237" w:type="pct"/>
            <w:tcBorders>
              <w:tl2br w:val="nil"/>
              <w:tr2bl w:val="nil"/>
            </w:tcBorders>
            <w:noWrap/>
            <w:vAlign w:val="center"/>
          </w:tcPr>
          <w:p w14:paraId="5DF03637" w14:textId="77777777" w:rsidR="00775B2B" w:rsidRDefault="00000000">
            <w:pPr>
              <w:widowControl/>
              <w:jc w:val="center"/>
              <w:textAlignment w:val="center"/>
              <w:rPr>
                <w:color w:val="000000"/>
                <w:szCs w:val="21"/>
              </w:rPr>
            </w:pPr>
            <w:r>
              <w:rPr>
                <w:color w:val="000000"/>
                <w:kern w:val="0"/>
                <w:szCs w:val="21"/>
                <w:lang w:bidi="ar"/>
              </w:rPr>
              <w:t>浓度类型</w:t>
            </w:r>
          </w:p>
        </w:tc>
        <w:tc>
          <w:tcPr>
            <w:tcW w:w="392" w:type="pct"/>
            <w:tcBorders>
              <w:tl2br w:val="nil"/>
              <w:tr2bl w:val="nil"/>
            </w:tcBorders>
            <w:noWrap/>
            <w:vAlign w:val="center"/>
          </w:tcPr>
          <w:p w14:paraId="635CBA77" w14:textId="77777777" w:rsidR="00775B2B" w:rsidRDefault="00000000">
            <w:pPr>
              <w:widowControl/>
              <w:jc w:val="center"/>
              <w:textAlignment w:val="center"/>
              <w:rPr>
                <w:color w:val="000000"/>
                <w:szCs w:val="21"/>
              </w:rPr>
            </w:pPr>
            <w:r>
              <w:rPr>
                <w:color w:val="000000"/>
                <w:kern w:val="0"/>
                <w:szCs w:val="21"/>
                <w:lang w:bidi="ar"/>
              </w:rPr>
              <w:t>浓度增量</w:t>
            </w:r>
            <w:r>
              <w:rPr>
                <w:color w:val="000000"/>
                <w:kern w:val="0"/>
                <w:szCs w:val="21"/>
                <w:lang w:bidi="ar"/>
              </w:rPr>
              <w:t>(mg/m^3)</w:t>
            </w:r>
          </w:p>
        </w:tc>
        <w:tc>
          <w:tcPr>
            <w:tcW w:w="502" w:type="pct"/>
            <w:tcBorders>
              <w:tl2br w:val="nil"/>
              <w:tr2bl w:val="nil"/>
            </w:tcBorders>
            <w:noWrap/>
            <w:vAlign w:val="center"/>
          </w:tcPr>
          <w:p w14:paraId="776A42F1" w14:textId="77777777" w:rsidR="00775B2B" w:rsidRDefault="00000000">
            <w:pPr>
              <w:widowControl/>
              <w:jc w:val="center"/>
              <w:textAlignment w:val="center"/>
              <w:rPr>
                <w:color w:val="000000"/>
                <w:szCs w:val="21"/>
              </w:rPr>
            </w:pPr>
            <w:r>
              <w:rPr>
                <w:color w:val="000000"/>
                <w:kern w:val="0"/>
                <w:szCs w:val="21"/>
                <w:lang w:bidi="ar"/>
              </w:rPr>
              <w:t>出现时间</w:t>
            </w:r>
            <w:r>
              <w:rPr>
                <w:color w:val="000000"/>
                <w:kern w:val="0"/>
                <w:szCs w:val="21"/>
                <w:lang w:bidi="ar"/>
              </w:rPr>
              <w:t>(YYMMDDHH)</w:t>
            </w:r>
          </w:p>
        </w:tc>
        <w:tc>
          <w:tcPr>
            <w:tcW w:w="392" w:type="pct"/>
            <w:tcBorders>
              <w:tl2br w:val="nil"/>
              <w:tr2bl w:val="nil"/>
            </w:tcBorders>
            <w:noWrap/>
            <w:vAlign w:val="center"/>
          </w:tcPr>
          <w:p w14:paraId="4296FDFA" w14:textId="77777777" w:rsidR="00775B2B" w:rsidRDefault="00000000">
            <w:pPr>
              <w:widowControl/>
              <w:jc w:val="center"/>
              <w:textAlignment w:val="center"/>
              <w:rPr>
                <w:color w:val="000000"/>
                <w:szCs w:val="21"/>
              </w:rPr>
            </w:pPr>
            <w:r>
              <w:rPr>
                <w:color w:val="000000"/>
                <w:kern w:val="0"/>
                <w:szCs w:val="21"/>
                <w:lang w:bidi="ar"/>
              </w:rPr>
              <w:t>背景浓度</w:t>
            </w:r>
            <w:r>
              <w:rPr>
                <w:color w:val="000000"/>
                <w:kern w:val="0"/>
                <w:szCs w:val="21"/>
                <w:lang w:bidi="ar"/>
              </w:rPr>
              <w:t>(mg/m^3)</w:t>
            </w:r>
          </w:p>
        </w:tc>
        <w:tc>
          <w:tcPr>
            <w:tcW w:w="549" w:type="pct"/>
            <w:tcBorders>
              <w:tl2br w:val="nil"/>
              <w:tr2bl w:val="nil"/>
            </w:tcBorders>
            <w:noWrap/>
            <w:vAlign w:val="center"/>
          </w:tcPr>
          <w:p w14:paraId="359A4559" w14:textId="77777777" w:rsidR="00775B2B" w:rsidRDefault="00000000">
            <w:pPr>
              <w:widowControl/>
              <w:jc w:val="center"/>
              <w:textAlignment w:val="center"/>
              <w:rPr>
                <w:color w:val="000000"/>
                <w:szCs w:val="21"/>
              </w:rPr>
            </w:pPr>
            <w:r>
              <w:rPr>
                <w:color w:val="000000"/>
                <w:kern w:val="0"/>
                <w:szCs w:val="21"/>
                <w:lang w:bidi="ar"/>
              </w:rPr>
              <w:t>叠加背景后的浓度</w:t>
            </w:r>
            <w:r>
              <w:rPr>
                <w:color w:val="000000"/>
                <w:kern w:val="0"/>
                <w:szCs w:val="21"/>
                <w:lang w:bidi="ar"/>
              </w:rPr>
              <w:t>(mg/m^3)</w:t>
            </w:r>
          </w:p>
        </w:tc>
        <w:tc>
          <w:tcPr>
            <w:tcW w:w="392" w:type="pct"/>
            <w:tcBorders>
              <w:tl2br w:val="nil"/>
              <w:tr2bl w:val="nil"/>
            </w:tcBorders>
            <w:noWrap/>
            <w:vAlign w:val="center"/>
          </w:tcPr>
          <w:p w14:paraId="7A6345E3" w14:textId="77777777" w:rsidR="00775B2B" w:rsidRDefault="00000000">
            <w:pPr>
              <w:widowControl/>
              <w:jc w:val="center"/>
              <w:textAlignment w:val="center"/>
              <w:rPr>
                <w:color w:val="000000"/>
                <w:szCs w:val="21"/>
              </w:rPr>
            </w:pPr>
            <w:r>
              <w:rPr>
                <w:color w:val="000000"/>
                <w:kern w:val="0"/>
                <w:szCs w:val="21"/>
                <w:lang w:bidi="ar"/>
              </w:rPr>
              <w:t>评价标准</w:t>
            </w:r>
            <w:r>
              <w:rPr>
                <w:color w:val="000000"/>
                <w:kern w:val="0"/>
                <w:szCs w:val="21"/>
                <w:lang w:bidi="ar"/>
              </w:rPr>
              <w:t>(mg/m^3)</w:t>
            </w:r>
          </w:p>
        </w:tc>
        <w:tc>
          <w:tcPr>
            <w:tcW w:w="491" w:type="pct"/>
            <w:tcBorders>
              <w:tl2br w:val="nil"/>
              <w:tr2bl w:val="nil"/>
            </w:tcBorders>
            <w:noWrap/>
            <w:vAlign w:val="center"/>
          </w:tcPr>
          <w:p w14:paraId="4D7D1E82" w14:textId="77777777" w:rsidR="00775B2B" w:rsidRDefault="00000000">
            <w:pPr>
              <w:widowControl/>
              <w:jc w:val="center"/>
              <w:textAlignment w:val="center"/>
              <w:rPr>
                <w:color w:val="000000"/>
                <w:szCs w:val="21"/>
              </w:rPr>
            </w:pPr>
            <w:r>
              <w:rPr>
                <w:color w:val="000000"/>
                <w:kern w:val="0"/>
                <w:szCs w:val="21"/>
                <w:lang w:bidi="ar"/>
              </w:rPr>
              <w:t>占标率</w:t>
            </w:r>
            <w:r>
              <w:rPr>
                <w:color w:val="000000"/>
                <w:kern w:val="0"/>
                <w:szCs w:val="21"/>
                <w:lang w:bidi="ar"/>
              </w:rPr>
              <w:t>%(</w:t>
            </w:r>
            <w:r>
              <w:rPr>
                <w:color w:val="000000"/>
                <w:kern w:val="0"/>
                <w:szCs w:val="21"/>
                <w:lang w:bidi="ar"/>
              </w:rPr>
              <w:t>叠加背景以后</w:t>
            </w:r>
            <w:r>
              <w:rPr>
                <w:color w:val="000000"/>
                <w:kern w:val="0"/>
                <w:szCs w:val="21"/>
                <w:lang w:bidi="ar"/>
              </w:rPr>
              <w:t>)</w:t>
            </w:r>
          </w:p>
        </w:tc>
        <w:tc>
          <w:tcPr>
            <w:tcW w:w="237" w:type="pct"/>
            <w:tcBorders>
              <w:tl2br w:val="nil"/>
              <w:tr2bl w:val="nil"/>
            </w:tcBorders>
            <w:noWrap/>
            <w:vAlign w:val="center"/>
          </w:tcPr>
          <w:p w14:paraId="5408439B" w14:textId="77777777" w:rsidR="00775B2B" w:rsidRDefault="00000000">
            <w:pPr>
              <w:widowControl/>
              <w:jc w:val="center"/>
              <w:textAlignment w:val="center"/>
              <w:rPr>
                <w:color w:val="000000"/>
                <w:szCs w:val="21"/>
              </w:rPr>
            </w:pPr>
            <w:r>
              <w:rPr>
                <w:color w:val="000000"/>
                <w:kern w:val="0"/>
                <w:szCs w:val="21"/>
                <w:lang w:bidi="ar"/>
              </w:rPr>
              <w:t>是否超标</w:t>
            </w:r>
          </w:p>
        </w:tc>
      </w:tr>
      <w:tr w:rsidR="00775B2B" w14:paraId="786CFCB5" w14:textId="77777777">
        <w:trPr>
          <w:trHeight w:val="270"/>
          <w:jc w:val="center"/>
        </w:trPr>
        <w:tc>
          <w:tcPr>
            <w:tcW w:w="158" w:type="pct"/>
            <w:vMerge w:val="restart"/>
            <w:tcBorders>
              <w:tl2br w:val="nil"/>
              <w:tr2bl w:val="nil"/>
            </w:tcBorders>
            <w:noWrap/>
            <w:vAlign w:val="center"/>
          </w:tcPr>
          <w:p w14:paraId="65F0A1C1" w14:textId="77777777" w:rsidR="00775B2B" w:rsidRDefault="00000000">
            <w:pPr>
              <w:widowControl/>
              <w:jc w:val="center"/>
              <w:textAlignment w:val="center"/>
              <w:rPr>
                <w:color w:val="000000"/>
                <w:szCs w:val="21"/>
              </w:rPr>
            </w:pPr>
            <w:r>
              <w:rPr>
                <w:color w:val="000000"/>
                <w:kern w:val="0"/>
                <w:szCs w:val="21"/>
                <w:lang w:bidi="ar"/>
              </w:rPr>
              <w:t>1</w:t>
            </w:r>
          </w:p>
        </w:tc>
        <w:tc>
          <w:tcPr>
            <w:tcW w:w="237" w:type="pct"/>
            <w:vMerge w:val="restart"/>
            <w:tcBorders>
              <w:tl2br w:val="nil"/>
              <w:tr2bl w:val="nil"/>
            </w:tcBorders>
            <w:noWrap/>
            <w:vAlign w:val="center"/>
          </w:tcPr>
          <w:p w14:paraId="5B7A620C" w14:textId="77777777" w:rsidR="00775B2B" w:rsidRDefault="00000000">
            <w:pPr>
              <w:widowControl/>
              <w:jc w:val="center"/>
              <w:textAlignment w:val="center"/>
              <w:rPr>
                <w:color w:val="000000"/>
                <w:szCs w:val="21"/>
              </w:rPr>
            </w:pPr>
            <w:r>
              <w:rPr>
                <w:color w:val="000000"/>
                <w:kern w:val="0"/>
                <w:szCs w:val="21"/>
                <w:lang w:bidi="ar"/>
              </w:rPr>
              <w:t>东庄子</w:t>
            </w:r>
          </w:p>
        </w:tc>
        <w:tc>
          <w:tcPr>
            <w:tcW w:w="450" w:type="pct"/>
            <w:vMerge w:val="restart"/>
            <w:tcBorders>
              <w:tl2br w:val="nil"/>
              <w:tr2bl w:val="nil"/>
            </w:tcBorders>
            <w:noWrap/>
            <w:vAlign w:val="center"/>
          </w:tcPr>
          <w:p w14:paraId="011046A5" w14:textId="77777777" w:rsidR="00775B2B" w:rsidRDefault="00000000">
            <w:pPr>
              <w:widowControl/>
              <w:jc w:val="center"/>
              <w:textAlignment w:val="center"/>
              <w:rPr>
                <w:color w:val="000000"/>
                <w:szCs w:val="21"/>
              </w:rPr>
            </w:pPr>
            <w:r>
              <w:rPr>
                <w:color w:val="000000"/>
                <w:kern w:val="0"/>
                <w:szCs w:val="21"/>
                <w:lang w:bidi="ar"/>
              </w:rPr>
              <w:t>601</w:t>
            </w:r>
            <w:r>
              <w:rPr>
                <w:color w:val="000000"/>
                <w:kern w:val="0"/>
                <w:szCs w:val="21"/>
                <w:lang w:bidi="ar"/>
              </w:rPr>
              <w:t>，</w:t>
            </w:r>
            <w:r>
              <w:rPr>
                <w:color w:val="000000"/>
                <w:kern w:val="0"/>
                <w:szCs w:val="21"/>
                <w:lang w:bidi="ar"/>
              </w:rPr>
              <w:t>-3689</w:t>
            </w:r>
          </w:p>
        </w:tc>
        <w:tc>
          <w:tcPr>
            <w:tcW w:w="337" w:type="pct"/>
            <w:vMerge w:val="restart"/>
            <w:tcBorders>
              <w:tl2br w:val="nil"/>
              <w:tr2bl w:val="nil"/>
            </w:tcBorders>
            <w:noWrap/>
            <w:vAlign w:val="center"/>
          </w:tcPr>
          <w:p w14:paraId="6872EB13" w14:textId="77777777" w:rsidR="00775B2B" w:rsidRDefault="00000000">
            <w:pPr>
              <w:widowControl/>
              <w:jc w:val="center"/>
              <w:textAlignment w:val="center"/>
              <w:rPr>
                <w:color w:val="000000"/>
                <w:szCs w:val="21"/>
              </w:rPr>
            </w:pPr>
            <w:r>
              <w:rPr>
                <w:color w:val="000000"/>
                <w:kern w:val="0"/>
                <w:szCs w:val="21"/>
                <w:lang w:bidi="ar"/>
              </w:rPr>
              <w:t>870.19</w:t>
            </w:r>
          </w:p>
        </w:tc>
        <w:tc>
          <w:tcPr>
            <w:tcW w:w="328" w:type="pct"/>
            <w:vMerge w:val="restart"/>
            <w:tcBorders>
              <w:tl2br w:val="nil"/>
              <w:tr2bl w:val="nil"/>
            </w:tcBorders>
            <w:noWrap/>
            <w:vAlign w:val="center"/>
          </w:tcPr>
          <w:p w14:paraId="1BB12E84" w14:textId="77777777" w:rsidR="00775B2B" w:rsidRDefault="00000000">
            <w:pPr>
              <w:widowControl/>
              <w:jc w:val="center"/>
              <w:textAlignment w:val="center"/>
              <w:rPr>
                <w:color w:val="000000"/>
                <w:szCs w:val="21"/>
              </w:rPr>
            </w:pPr>
            <w:r>
              <w:rPr>
                <w:color w:val="000000"/>
                <w:kern w:val="0"/>
                <w:szCs w:val="21"/>
                <w:lang w:bidi="ar"/>
              </w:rPr>
              <w:t>870.19</w:t>
            </w:r>
          </w:p>
        </w:tc>
        <w:tc>
          <w:tcPr>
            <w:tcW w:w="293" w:type="pct"/>
            <w:vMerge w:val="restart"/>
            <w:tcBorders>
              <w:tl2br w:val="nil"/>
              <w:tr2bl w:val="nil"/>
            </w:tcBorders>
            <w:noWrap/>
            <w:vAlign w:val="center"/>
          </w:tcPr>
          <w:p w14:paraId="7752517F" w14:textId="77777777" w:rsidR="00775B2B" w:rsidRDefault="00000000">
            <w:pPr>
              <w:widowControl/>
              <w:jc w:val="center"/>
              <w:textAlignment w:val="center"/>
              <w:rPr>
                <w:color w:val="000000"/>
                <w:szCs w:val="21"/>
              </w:rPr>
            </w:pPr>
            <w:r>
              <w:rPr>
                <w:color w:val="000000"/>
                <w:kern w:val="0"/>
                <w:szCs w:val="21"/>
                <w:lang w:bidi="ar"/>
              </w:rPr>
              <w:t>0</w:t>
            </w:r>
          </w:p>
        </w:tc>
        <w:tc>
          <w:tcPr>
            <w:tcW w:w="237" w:type="pct"/>
            <w:tcBorders>
              <w:tl2br w:val="nil"/>
              <w:tr2bl w:val="nil"/>
            </w:tcBorders>
            <w:noWrap/>
            <w:vAlign w:val="center"/>
          </w:tcPr>
          <w:p w14:paraId="2C0D6348" w14:textId="77777777" w:rsidR="00775B2B" w:rsidRDefault="00000000">
            <w:pPr>
              <w:widowControl/>
              <w:jc w:val="center"/>
              <w:textAlignment w:val="center"/>
              <w:rPr>
                <w:color w:val="000000"/>
                <w:szCs w:val="21"/>
              </w:rPr>
            </w:pPr>
            <w:r>
              <w:rPr>
                <w:rFonts w:hint="eastAsia"/>
                <w:color w:val="000000"/>
                <w:kern w:val="0"/>
                <w:szCs w:val="21"/>
                <w:lang w:bidi="ar"/>
              </w:rPr>
              <w:t>日均</w:t>
            </w:r>
          </w:p>
        </w:tc>
        <w:tc>
          <w:tcPr>
            <w:tcW w:w="392" w:type="pct"/>
            <w:tcBorders>
              <w:tl2br w:val="nil"/>
              <w:tr2bl w:val="nil"/>
            </w:tcBorders>
            <w:noWrap/>
            <w:vAlign w:val="center"/>
          </w:tcPr>
          <w:p w14:paraId="18A69B99" w14:textId="77777777" w:rsidR="00775B2B" w:rsidRDefault="00000000">
            <w:pPr>
              <w:widowControl/>
              <w:jc w:val="center"/>
              <w:textAlignment w:val="center"/>
              <w:rPr>
                <w:color w:val="000000"/>
                <w:szCs w:val="21"/>
              </w:rPr>
            </w:pPr>
            <w:r>
              <w:rPr>
                <w:rFonts w:hint="eastAsia"/>
              </w:rPr>
              <w:t>0.00E+00</w:t>
            </w:r>
          </w:p>
        </w:tc>
        <w:tc>
          <w:tcPr>
            <w:tcW w:w="502" w:type="pct"/>
            <w:tcBorders>
              <w:tl2br w:val="nil"/>
              <w:tr2bl w:val="nil"/>
            </w:tcBorders>
            <w:noWrap/>
            <w:vAlign w:val="center"/>
          </w:tcPr>
          <w:p w14:paraId="4AABF946" w14:textId="77777777" w:rsidR="00775B2B" w:rsidRDefault="00000000">
            <w:pPr>
              <w:widowControl/>
              <w:jc w:val="center"/>
              <w:textAlignment w:val="center"/>
              <w:rPr>
                <w:color w:val="000000"/>
                <w:szCs w:val="21"/>
              </w:rPr>
            </w:pPr>
            <w:r>
              <w:rPr>
                <w:rFonts w:hint="eastAsia"/>
              </w:rPr>
              <w:t>230108</w:t>
            </w:r>
          </w:p>
        </w:tc>
        <w:tc>
          <w:tcPr>
            <w:tcW w:w="392" w:type="pct"/>
            <w:tcBorders>
              <w:tl2br w:val="nil"/>
              <w:tr2bl w:val="nil"/>
            </w:tcBorders>
            <w:noWrap/>
            <w:vAlign w:val="center"/>
          </w:tcPr>
          <w:p w14:paraId="4286D137" w14:textId="77777777" w:rsidR="00775B2B" w:rsidRDefault="00000000">
            <w:pPr>
              <w:widowControl/>
              <w:jc w:val="center"/>
              <w:textAlignment w:val="center"/>
              <w:rPr>
                <w:color w:val="000000"/>
                <w:szCs w:val="21"/>
              </w:rPr>
            </w:pPr>
            <w:r>
              <w:rPr>
                <w:rFonts w:hint="eastAsia"/>
              </w:rPr>
              <w:t>1.60E-02</w:t>
            </w:r>
          </w:p>
        </w:tc>
        <w:tc>
          <w:tcPr>
            <w:tcW w:w="549" w:type="pct"/>
            <w:tcBorders>
              <w:tl2br w:val="nil"/>
              <w:tr2bl w:val="nil"/>
            </w:tcBorders>
            <w:noWrap/>
            <w:vAlign w:val="center"/>
          </w:tcPr>
          <w:p w14:paraId="4914FC34" w14:textId="77777777" w:rsidR="00775B2B" w:rsidRDefault="00000000">
            <w:pPr>
              <w:widowControl/>
              <w:jc w:val="center"/>
              <w:textAlignment w:val="center"/>
              <w:rPr>
                <w:color w:val="000000"/>
                <w:szCs w:val="21"/>
              </w:rPr>
            </w:pPr>
            <w:r>
              <w:rPr>
                <w:rFonts w:hint="eastAsia"/>
              </w:rPr>
              <w:t>1.60E-02</w:t>
            </w:r>
          </w:p>
        </w:tc>
        <w:tc>
          <w:tcPr>
            <w:tcW w:w="392" w:type="pct"/>
            <w:tcBorders>
              <w:tl2br w:val="nil"/>
              <w:tr2bl w:val="nil"/>
            </w:tcBorders>
            <w:noWrap/>
            <w:vAlign w:val="center"/>
          </w:tcPr>
          <w:p w14:paraId="451C2CD5" w14:textId="77777777" w:rsidR="00775B2B" w:rsidRDefault="00000000">
            <w:pPr>
              <w:widowControl/>
              <w:jc w:val="center"/>
              <w:textAlignment w:val="center"/>
              <w:rPr>
                <w:color w:val="000000"/>
                <w:szCs w:val="21"/>
              </w:rPr>
            </w:pPr>
            <w:r>
              <w:rPr>
                <w:rFonts w:hint="eastAsia"/>
              </w:rPr>
              <w:t>1.50E-01</w:t>
            </w:r>
          </w:p>
        </w:tc>
        <w:tc>
          <w:tcPr>
            <w:tcW w:w="491" w:type="pct"/>
            <w:tcBorders>
              <w:tl2br w:val="nil"/>
              <w:tr2bl w:val="nil"/>
            </w:tcBorders>
            <w:noWrap/>
            <w:vAlign w:val="center"/>
          </w:tcPr>
          <w:p w14:paraId="64F0CE54" w14:textId="77777777" w:rsidR="00775B2B" w:rsidRDefault="00000000">
            <w:pPr>
              <w:widowControl/>
              <w:jc w:val="center"/>
              <w:textAlignment w:val="center"/>
              <w:rPr>
                <w:color w:val="000000"/>
                <w:szCs w:val="21"/>
              </w:rPr>
            </w:pPr>
            <w:r>
              <w:rPr>
                <w:rFonts w:hint="eastAsia"/>
              </w:rPr>
              <w:t>10.67</w:t>
            </w:r>
          </w:p>
        </w:tc>
        <w:tc>
          <w:tcPr>
            <w:tcW w:w="237" w:type="pct"/>
            <w:tcBorders>
              <w:tl2br w:val="nil"/>
              <w:tr2bl w:val="nil"/>
            </w:tcBorders>
            <w:noWrap/>
            <w:vAlign w:val="center"/>
          </w:tcPr>
          <w:p w14:paraId="05285C63" w14:textId="77777777" w:rsidR="00775B2B" w:rsidRDefault="00000000">
            <w:pPr>
              <w:widowControl/>
              <w:jc w:val="center"/>
              <w:textAlignment w:val="center"/>
              <w:rPr>
                <w:color w:val="000000"/>
                <w:szCs w:val="21"/>
              </w:rPr>
            </w:pPr>
            <w:r>
              <w:rPr>
                <w:rFonts w:hint="eastAsia"/>
              </w:rPr>
              <w:t>达标</w:t>
            </w:r>
          </w:p>
        </w:tc>
      </w:tr>
      <w:tr w:rsidR="00775B2B" w14:paraId="063682F4" w14:textId="77777777">
        <w:trPr>
          <w:trHeight w:val="270"/>
          <w:jc w:val="center"/>
        </w:trPr>
        <w:tc>
          <w:tcPr>
            <w:tcW w:w="158" w:type="pct"/>
            <w:vMerge/>
            <w:tcBorders>
              <w:tl2br w:val="nil"/>
              <w:tr2bl w:val="nil"/>
            </w:tcBorders>
            <w:noWrap/>
            <w:vAlign w:val="center"/>
          </w:tcPr>
          <w:p w14:paraId="0827952F" w14:textId="77777777" w:rsidR="00775B2B" w:rsidRDefault="00775B2B">
            <w:pPr>
              <w:jc w:val="center"/>
              <w:rPr>
                <w:color w:val="000000"/>
                <w:szCs w:val="21"/>
              </w:rPr>
            </w:pPr>
          </w:p>
        </w:tc>
        <w:tc>
          <w:tcPr>
            <w:tcW w:w="237" w:type="pct"/>
            <w:vMerge/>
            <w:tcBorders>
              <w:tl2br w:val="nil"/>
              <w:tr2bl w:val="nil"/>
            </w:tcBorders>
            <w:noWrap/>
            <w:vAlign w:val="center"/>
          </w:tcPr>
          <w:p w14:paraId="7192CF10" w14:textId="77777777" w:rsidR="00775B2B" w:rsidRDefault="00775B2B">
            <w:pPr>
              <w:jc w:val="center"/>
              <w:rPr>
                <w:color w:val="000000"/>
                <w:szCs w:val="21"/>
              </w:rPr>
            </w:pPr>
          </w:p>
        </w:tc>
        <w:tc>
          <w:tcPr>
            <w:tcW w:w="450" w:type="pct"/>
            <w:vMerge/>
            <w:tcBorders>
              <w:tl2br w:val="nil"/>
              <w:tr2bl w:val="nil"/>
            </w:tcBorders>
            <w:noWrap/>
            <w:vAlign w:val="center"/>
          </w:tcPr>
          <w:p w14:paraId="281E9259" w14:textId="77777777" w:rsidR="00775B2B" w:rsidRDefault="00775B2B">
            <w:pPr>
              <w:jc w:val="center"/>
              <w:rPr>
                <w:color w:val="000000"/>
                <w:szCs w:val="21"/>
              </w:rPr>
            </w:pPr>
          </w:p>
        </w:tc>
        <w:tc>
          <w:tcPr>
            <w:tcW w:w="337" w:type="pct"/>
            <w:vMerge/>
            <w:tcBorders>
              <w:tl2br w:val="nil"/>
              <w:tr2bl w:val="nil"/>
            </w:tcBorders>
            <w:noWrap/>
            <w:vAlign w:val="center"/>
          </w:tcPr>
          <w:p w14:paraId="37E12BC9" w14:textId="77777777" w:rsidR="00775B2B" w:rsidRDefault="00775B2B">
            <w:pPr>
              <w:jc w:val="center"/>
              <w:rPr>
                <w:color w:val="000000"/>
                <w:szCs w:val="21"/>
              </w:rPr>
            </w:pPr>
          </w:p>
        </w:tc>
        <w:tc>
          <w:tcPr>
            <w:tcW w:w="328" w:type="pct"/>
            <w:vMerge/>
            <w:tcBorders>
              <w:tl2br w:val="nil"/>
              <w:tr2bl w:val="nil"/>
            </w:tcBorders>
            <w:noWrap/>
            <w:vAlign w:val="center"/>
          </w:tcPr>
          <w:p w14:paraId="5459947C" w14:textId="77777777" w:rsidR="00775B2B" w:rsidRDefault="00775B2B">
            <w:pPr>
              <w:jc w:val="center"/>
              <w:rPr>
                <w:color w:val="000000"/>
                <w:szCs w:val="21"/>
              </w:rPr>
            </w:pPr>
          </w:p>
        </w:tc>
        <w:tc>
          <w:tcPr>
            <w:tcW w:w="293" w:type="pct"/>
            <w:vMerge/>
            <w:tcBorders>
              <w:tl2br w:val="nil"/>
              <w:tr2bl w:val="nil"/>
            </w:tcBorders>
            <w:noWrap/>
            <w:vAlign w:val="center"/>
          </w:tcPr>
          <w:p w14:paraId="0BA24A6B" w14:textId="77777777" w:rsidR="00775B2B" w:rsidRDefault="00775B2B">
            <w:pPr>
              <w:jc w:val="center"/>
              <w:rPr>
                <w:color w:val="000000"/>
                <w:szCs w:val="21"/>
              </w:rPr>
            </w:pPr>
          </w:p>
        </w:tc>
        <w:tc>
          <w:tcPr>
            <w:tcW w:w="237" w:type="pct"/>
            <w:tcBorders>
              <w:tl2br w:val="nil"/>
              <w:tr2bl w:val="nil"/>
            </w:tcBorders>
            <w:noWrap/>
            <w:vAlign w:val="center"/>
          </w:tcPr>
          <w:p w14:paraId="6C0D9787" w14:textId="77777777" w:rsidR="00775B2B" w:rsidRDefault="00000000">
            <w:pPr>
              <w:widowControl/>
              <w:jc w:val="center"/>
              <w:textAlignment w:val="center"/>
              <w:rPr>
                <w:color w:val="000000"/>
                <w:szCs w:val="21"/>
              </w:rPr>
            </w:pPr>
            <w:r>
              <w:rPr>
                <w:rFonts w:hint="eastAsia"/>
                <w:color w:val="000000"/>
                <w:kern w:val="0"/>
                <w:szCs w:val="21"/>
                <w:lang w:bidi="ar"/>
              </w:rPr>
              <w:t>年均</w:t>
            </w:r>
          </w:p>
        </w:tc>
        <w:tc>
          <w:tcPr>
            <w:tcW w:w="392" w:type="pct"/>
            <w:tcBorders>
              <w:tl2br w:val="nil"/>
              <w:tr2bl w:val="nil"/>
            </w:tcBorders>
            <w:noWrap/>
            <w:vAlign w:val="center"/>
          </w:tcPr>
          <w:p w14:paraId="607AF9C5" w14:textId="77777777" w:rsidR="00775B2B" w:rsidRDefault="00000000">
            <w:pPr>
              <w:widowControl/>
              <w:jc w:val="center"/>
              <w:textAlignment w:val="center"/>
              <w:rPr>
                <w:color w:val="000000"/>
                <w:szCs w:val="21"/>
              </w:rPr>
            </w:pPr>
            <w:r>
              <w:rPr>
                <w:rFonts w:hint="eastAsia"/>
              </w:rPr>
              <w:t>7.88E-05</w:t>
            </w:r>
          </w:p>
        </w:tc>
        <w:tc>
          <w:tcPr>
            <w:tcW w:w="502" w:type="pct"/>
            <w:tcBorders>
              <w:tl2br w:val="nil"/>
              <w:tr2bl w:val="nil"/>
            </w:tcBorders>
            <w:noWrap/>
            <w:vAlign w:val="center"/>
          </w:tcPr>
          <w:p w14:paraId="68CCF1C6" w14:textId="77777777" w:rsidR="00775B2B" w:rsidRDefault="00000000">
            <w:pPr>
              <w:widowControl/>
              <w:jc w:val="center"/>
              <w:textAlignment w:val="center"/>
              <w:rPr>
                <w:color w:val="000000"/>
                <w:szCs w:val="21"/>
              </w:rPr>
            </w:pPr>
            <w:r>
              <w:rPr>
                <w:rFonts w:hint="eastAsia"/>
              </w:rPr>
              <w:t>平均值</w:t>
            </w:r>
          </w:p>
        </w:tc>
        <w:tc>
          <w:tcPr>
            <w:tcW w:w="392" w:type="pct"/>
            <w:tcBorders>
              <w:tl2br w:val="nil"/>
              <w:tr2bl w:val="nil"/>
            </w:tcBorders>
            <w:noWrap/>
            <w:vAlign w:val="center"/>
          </w:tcPr>
          <w:p w14:paraId="196438C3" w14:textId="77777777" w:rsidR="00775B2B" w:rsidRDefault="00000000">
            <w:pPr>
              <w:widowControl/>
              <w:jc w:val="center"/>
              <w:textAlignment w:val="center"/>
              <w:rPr>
                <w:color w:val="000000"/>
                <w:szCs w:val="21"/>
              </w:rPr>
            </w:pPr>
            <w:r>
              <w:rPr>
                <w:rFonts w:hint="eastAsia"/>
              </w:rPr>
              <w:t>5.80E-03</w:t>
            </w:r>
          </w:p>
        </w:tc>
        <w:tc>
          <w:tcPr>
            <w:tcW w:w="549" w:type="pct"/>
            <w:tcBorders>
              <w:tl2br w:val="nil"/>
              <w:tr2bl w:val="nil"/>
            </w:tcBorders>
            <w:noWrap/>
            <w:vAlign w:val="center"/>
          </w:tcPr>
          <w:p w14:paraId="34E23FAC" w14:textId="77777777" w:rsidR="00775B2B" w:rsidRDefault="00000000">
            <w:pPr>
              <w:widowControl/>
              <w:jc w:val="center"/>
              <w:textAlignment w:val="center"/>
              <w:rPr>
                <w:color w:val="000000"/>
                <w:szCs w:val="21"/>
              </w:rPr>
            </w:pPr>
            <w:r>
              <w:rPr>
                <w:rFonts w:hint="eastAsia"/>
              </w:rPr>
              <w:t>5.88E-03</w:t>
            </w:r>
          </w:p>
        </w:tc>
        <w:tc>
          <w:tcPr>
            <w:tcW w:w="392" w:type="pct"/>
            <w:tcBorders>
              <w:tl2br w:val="nil"/>
              <w:tr2bl w:val="nil"/>
            </w:tcBorders>
            <w:noWrap/>
            <w:vAlign w:val="center"/>
          </w:tcPr>
          <w:p w14:paraId="66B1711D" w14:textId="77777777" w:rsidR="00775B2B" w:rsidRDefault="00000000">
            <w:pPr>
              <w:widowControl/>
              <w:jc w:val="center"/>
              <w:textAlignment w:val="center"/>
              <w:rPr>
                <w:color w:val="000000"/>
                <w:szCs w:val="21"/>
              </w:rPr>
            </w:pPr>
            <w:r>
              <w:rPr>
                <w:rFonts w:hint="eastAsia"/>
              </w:rPr>
              <w:t>6.00E-02</w:t>
            </w:r>
          </w:p>
        </w:tc>
        <w:tc>
          <w:tcPr>
            <w:tcW w:w="491" w:type="pct"/>
            <w:tcBorders>
              <w:tl2br w:val="nil"/>
              <w:tr2bl w:val="nil"/>
            </w:tcBorders>
            <w:noWrap/>
            <w:vAlign w:val="center"/>
          </w:tcPr>
          <w:p w14:paraId="404D5840" w14:textId="77777777" w:rsidR="00775B2B" w:rsidRDefault="00000000">
            <w:pPr>
              <w:widowControl/>
              <w:jc w:val="center"/>
              <w:textAlignment w:val="center"/>
              <w:rPr>
                <w:color w:val="000000"/>
                <w:szCs w:val="21"/>
              </w:rPr>
            </w:pPr>
            <w:r>
              <w:rPr>
                <w:rFonts w:hint="eastAsia"/>
              </w:rPr>
              <w:t>9.79</w:t>
            </w:r>
          </w:p>
        </w:tc>
        <w:tc>
          <w:tcPr>
            <w:tcW w:w="237" w:type="pct"/>
            <w:tcBorders>
              <w:tl2br w:val="nil"/>
              <w:tr2bl w:val="nil"/>
            </w:tcBorders>
            <w:noWrap/>
            <w:vAlign w:val="center"/>
          </w:tcPr>
          <w:p w14:paraId="723F6C9C" w14:textId="77777777" w:rsidR="00775B2B" w:rsidRDefault="00000000">
            <w:pPr>
              <w:widowControl/>
              <w:jc w:val="center"/>
              <w:textAlignment w:val="center"/>
              <w:rPr>
                <w:color w:val="000000"/>
                <w:szCs w:val="21"/>
              </w:rPr>
            </w:pPr>
            <w:r>
              <w:rPr>
                <w:color w:val="000000"/>
                <w:kern w:val="0"/>
                <w:szCs w:val="21"/>
                <w:lang w:bidi="ar"/>
              </w:rPr>
              <w:t>达标</w:t>
            </w:r>
          </w:p>
        </w:tc>
      </w:tr>
      <w:tr w:rsidR="00775B2B" w14:paraId="63651D1D" w14:textId="77777777">
        <w:trPr>
          <w:trHeight w:val="270"/>
          <w:jc w:val="center"/>
        </w:trPr>
        <w:tc>
          <w:tcPr>
            <w:tcW w:w="158" w:type="pct"/>
            <w:vMerge w:val="restart"/>
            <w:tcBorders>
              <w:tl2br w:val="nil"/>
              <w:tr2bl w:val="nil"/>
            </w:tcBorders>
            <w:noWrap/>
            <w:vAlign w:val="center"/>
          </w:tcPr>
          <w:p w14:paraId="744A7BDE" w14:textId="77777777" w:rsidR="00775B2B" w:rsidRDefault="00000000">
            <w:pPr>
              <w:widowControl/>
              <w:jc w:val="center"/>
              <w:textAlignment w:val="center"/>
              <w:rPr>
                <w:color w:val="000000"/>
                <w:szCs w:val="21"/>
              </w:rPr>
            </w:pPr>
            <w:r>
              <w:rPr>
                <w:color w:val="000000"/>
                <w:kern w:val="0"/>
                <w:szCs w:val="21"/>
                <w:lang w:bidi="ar"/>
              </w:rPr>
              <w:t>2</w:t>
            </w:r>
          </w:p>
        </w:tc>
        <w:tc>
          <w:tcPr>
            <w:tcW w:w="237" w:type="pct"/>
            <w:vMerge w:val="restart"/>
            <w:tcBorders>
              <w:tl2br w:val="nil"/>
              <w:tr2bl w:val="nil"/>
            </w:tcBorders>
            <w:noWrap/>
            <w:vAlign w:val="center"/>
          </w:tcPr>
          <w:p w14:paraId="687EDA73" w14:textId="77777777" w:rsidR="00775B2B" w:rsidRDefault="00000000">
            <w:pPr>
              <w:widowControl/>
              <w:jc w:val="center"/>
              <w:textAlignment w:val="center"/>
              <w:rPr>
                <w:color w:val="000000"/>
                <w:szCs w:val="21"/>
              </w:rPr>
            </w:pPr>
            <w:r>
              <w:rPr>
                <w:color w:val="000000"/>
                <w:kern w:val="0"/>
                <w:szCs w:val="21"/>
                <w:lang w:bidi="ar"/>
              </w:rPr>
              <w:t>岔哈泉村</w:t>
            </w:r>
          </w:p>
        </w:tc>
        <w:tc>
          <w:tcPr>
            <w:tcW w:w="450" w:type="pct"/>
            <w:vMerge w:val="restart"/>
            <w:tcBorders>
              <w:tl2br w:val="nil"/>
              <w:tr2bl w:val="nil"/>
            </w:tcBorders>
            <w:noWrap/>
            <w:vAlign w:val="center"/>
          </w:tcPr>
          <w:p w14:paraId="658F4FB5" w14:textId="77777777" w:rsidR="00775B2B" w:rsidRDefault="00000000">
            <w:pPr>
              <w:widowControl/>
              <w:jc w:val="center"/>
              <w:textAlignment w:val="center"/>
              <w:rPr>
                <w:color w:val="000000"/>
                <w:szCs w:val="21"/>
              </w:rPr>
            </w:pPr>
            <w:r>
              <w:rPr>
                <w:color w:val="000000"/>
                <w:kern w:val="0"/>
                <w:szCs w:val="21"/>
                <w:lang w:bidi="ar"/>
              </w:rPr>
              <w:t>-8569</w:t>
            </w:r>
            <w:r>
              <w:rPr>
                <w:color w:val="000000"/>
                <w:kern w:val="0"/>
                <w:szCs w:val="21"/>
                <w:lang w:bidi="ar"/>
              </w:rPr>
              <w:t>，</w:t>
            </w:r>
            <w:r>
              <w:rPr>
                <w:color w:val="000000"/>
                <w:kern w:val="0"/>
                <w:szCs w:val="21"/>
                <w:lang w:bidi="ar"/>
              </w:rPr>
              <w:t>0</w:t>
            </w:r>
          </w:p>
        </w:tc>
        <w:tc>
          <w:tcPr>
            <w:tcW w:w="337" w:type="pct"/>
            <w:vMerge w:val="restart"/>
            <w:tcBorders>
              <w:tl2br w:val="nil"/>
              <w:tr2bl w:val="nil"/>
            </w:tcBorders>
            <w:noWrap/>
            <w:vAlign w:val="center"/>
          </w:tcPr>
          <w:p w14:paraId="45F1BC1A" w14:textId="77777777" w:rsidR="00775B2B" w:rsidRDefault="00000000">
            <w:pPr>
              <w:widowControl/>
              <w:jc w:val="center"/>
              <w:textAlignment w:val="center"/>
              <w:rPr>
                <w:color w:val="000000"/>
                <w:szCs w:val="21"/>
              </w:rPr>
            </w:pPr>
            <w:r>
              <w:rPr>
                <w:color w:val="000000"/>
                <w:kern w:val="0"/>
                <w:szCs w:val="21"/>
                <w:lang w:bidi="ar"/>
              </w:rPr>
              <w:t>1008.66</w:t>
            </w:r>
          </w:p>
        </w:tc>
        <w:tc>
          <w:tcPr>
            <w:tcW w:w="328" w:type="pct"/>
            <w:vMerge w:val="restart"/>
            <w:tcBorders>
              <w:tl2br w:val="nil"/>
              <w:tr2bl w:val="nil"/>
            </w:tcBorders>
            <w:noWrap/>
            <w:vAlign w:val="center"/>
          </w:tcPr>
          <w:p w14:paraId="65CA1A1E" w14:textId="77777777" w:rsidR="00775B2B" w:rsidRDefault="00000000">
            <w:pPr>
              <w:widowControl/>
              <w:jc w:val="center"/>
              <w:textAlignment w:val="center"/>
              <w:rPr>
                <w:color w:val="000000"/>
                <w:szCs w:val="21"/>
              </w:rPr>
            </w:pPr>
            <w:r>
              <w:rPr>
                <w:color w:val="000000"/>
                <w:kern w:val="0"/>
                <w:szCs w:val="21"/>
                <w:lang w:bidi="ar"/>
              </w:rPr>
              <w:t>1008.66</w:t>
            </w:r>
          </w:p>
        </w:tc>
        <w:tc>
          <w:tcPr>
            <w:tcW w:w="293" w:type="pct"/>
            <w:vMerge w:val="restart"/>
            <w:tcBorders>
              <w:tl2br w:val="nil"/>
              <w:tr2bl w:val="nil"/>
            </w:tcBorders>
            <w:noWrap/>
            <w:vAlign w:val="center"/>
          </w:tcPr>
          <w:p w14:paraId="1558E796" w14:textId="77777777" w:rsidR="00775B2B" w:rsidRDefault="00000000">
            <w:pPr>
              <w:widowControl/>
              <w:jc w:val="center"/>
              <w:textAlignment w:val="center"/>
              <w:rPr>
                <w:color w:val="000000"/>
                <w:szCs w:val="21"/>
              </w:rPr>
            </w:pPr>
            <w:r>
              <w:rPr>
                <w:color w:val="000000"/>
                <w:kern w:val="0"/>
                <w:szCs w:val="21"/>
                <w:lang w:bidi="ar"/>
              </w:rPr>
              <w:t>0</w:t>
            </w:r>
          </w:p>
        </w:tc>
        <w:tc>
          <w:tcPr>
            <w:tcW w:w="237" w:type="pct"/>
            <w:tcBorders>
              <w:tl2br w:val="nil"/>
              <w:tr2bl w:val="nil"/>
            </w:tcBorders>
            <w:noWrap/>
            <w:vAlign w:val="center"/>
          </w:tcPr>
          <w:p w14:paraId="0EB9348B" w14:textId="77777777" w:rsidR="00775B2B" w:rsidRDefault="00000000">
            <w:pPr>
              <w:widowControl/>
              <w:jc w:val="center"/>
              <w:textAlignment w:val="center"/>
              <w:rPr>
                <w:color w:val="000000"/>
                <w:szCs w:val="21"/>
              </w:rPr>
            </w:pPr>
            <w:r>
              <w:rPr>
                <w:rFonts w:hint="eastAsia"/>
                <w:color w:val="000000"/>
                <w:kern w:val="0"/>
                <w:szCs w:val="21"/>
                <w:lang w:bidi="ar"/>
              </w:rPr>
              <w:t>日均</w:t>
            </w:r>
          </w:p>
        </w:tc>
        <w:tc>
          <w:tcPr>
            <w:tcW w:w="392" w:type="pct"/>
            <w:tcBorders>
              <w:tl2br w:val="nil"/>
              <w:tr2bl w:val="nil"/>
            </w:tcBorders>
            <w:noWrap/>
            <w:vAlign w:val="center"/>
          </w:tcPr>
          <w:p w14:paraId="7221842C" w14:textId="77777777" w:rsidR="00775B2B" w:rsidRDefault="00000000">
            <w:pPr>
              <w:widowControl/>
              <w:jc w:val="center"/>
              <w:textAlignment w:val="center"/>
              <w:rPr>
                <w:color w:val="000000"/>
                <w:szCs w:val="21"/>
              </w:rPr>
            </w:pPr>
            <w:r>
              <w:rPr>
                <w:rFonts w:hint="eastAsia"/>
              </w:rPr>
              <w:t>9.15E-06</w:t>
            </w:r>
          </w:p>
        </w:tc>
        <w:tc>
          <w:tcPr>
            <w:tcW w:w="502" w:type="pct"/>
            <w:tcBorders>
              <w:tl2br w:val="nil"/>
              <w:tr2bl w:val="nil"/>
            </w:tcBorders>
            <w:noWrap/>
            <w:vAlign w:val="center"/>
          </w:tcPr>
          <w:p w14:paraId="0AD8775C" w14:textId="77777777" w:rsidR="00775B2B" w:rsidRDefault="00000000">
            <w:pPr>
              <w:widowControl/>
              <w:jc w:val="center"/>
              <w:textAlignment w:val="center"/>
              <w:rPr>
                <w:color w:val="000000"/>
                <w:szCs w:val="21"/>
              </w:rPr>
            </w:pPr>
            <w:r>
              <w:rPr>
                <w:rFonts w:hint="eastAsia"/>
              </w:rPr>
              <w:t>230107</w:t>
            </w:r>
          </w:p>
        </w:tc>
        <w:tc>
          <w:tcPr>
            <w:tcW w:w="392" w:type="pct"/>
            <w:tcBorders>
              <w:tl2br w:val="nil"/>
              <w:tr2bl w:val="nil"/>
            </w:tcBorders>
            <w:noWrap/>
            <w:vAlign w:val="center"/>
          </w:tcPr>
          <w:p w14:paraId="2D67C323" w14:textId="77777777" w:rsidR="00775B2B" w:rsidRDefault="00000000">
            <w:pPr>
              <w:widowControl/>
              <w:jc w:val="center"/>
              <w:textAlignment w:val="center"/>
              <w:rPr>
                <w:color w:val="000000"/>
                <w:szCs w:val="21"/>
              </w:rPr>
            </w:pPr>
            <w:r>
              <w:rPr>
                <w:rFonts w:hint="eastAsia"/>
              </w:rPr>
              <w:t>1.60E-02</w:t>
            </w:r>
          </w:p>
        </w:tc>
        <w:tc>
          <w:tcPr>
            <w:tcW w:w="549" w:type="pct"/>
            <w:tcBorders>
              <w:tl2br w:val="nil"/>
              <w:tr2bl w:val="nil"/>
            </w:tcBorders>
            <w:noWrap/>
            <w:vAlign w:val="center"/>
          </w:tcPr>
          <w:p w14:paraId="00B5F0D5" w14:textId="77777777" w:rsidR="00775B2B" w:rsidRDefault="00000000">
            <w:pPr>
              <w:widowControl/>
              <w:jc w:val="center"/>
              <w:textAlignment w:val="center"/>
              <w:rPr>
                <w:color w:val="000000"/>
                <w:szCs w:val="21"/>
              </w:rPr>
            </w:pPr>
            <w:r>
              <w:rPr>
                <w:rFonts w:hint="eastAsia"/>
              </w:rPr>
              <w:t>1.60E-02</w:t>
            </w:r>
          </w:p>
        </w:tc>
        <w:tc>
          <w:tcPr>
            <w:tcW w:w="392" w:type="pct"/>
            <w:tcBorders>
              <w:tl2br w:val="nil"/>
              <w:tr2bl w:val="nil"/>
            </w:tcBorders>
            <w:noWrap/>
            <w:vAlign w:val="center"/>
          </w:tcPr>
          <w:p w14:paraId="5EE4CA0F" w14:textId="77777777" w:rsidR="00775B2B" w:rsidRDefault="00000000">
            <w:pPr>
              <w:widowControl/>
              <w:jc w:val="center"/>
              <w:textAlignment w:val="center"/>
              <w:rPr>
                <w:color w:val="000000"/>
                <w:szCs w:val="21"/>
              </w:rPr>
            </w:pPr>
            <w:r>
              <w:rPr>
                <w:rFonts w:hint="eastAsia"/>
              </w:rPr>
              <w:t>1.50E-01</w:t>
            </w:r>
          </w:p>
        </w:tc>
        <w:tc>
          <w:tcPr>
            <w:tcW w:w="491" w:type="pct"/>
            <w:tcBorders>
              <w:tl2br w:val="nil"/>
              <w:tr2bl w:val="nil"/>
            </w:tcBorders>
            <w:noWrap/>
            <w:vAlign w:val="center"/>
          </w:tcPr>
          <w:p w14:paraId="0A288183" w14:textId="77777777" w:rsidR="00775B2B" w:rsidRDefault="00000000">
            <w:pPr>
              <w:widowControl/>
              <w:jc w:val="center"/>
              <w:textAlignment w:val="center"/>
              <w:rPr>
                <w:color w:val="000000"/>
                <w:szCs w:val="21"/>
              </w:rPr>
            </w:pPr>
            <w:r>
              <w:rPr>
                <w:rFonts w:hint="eastAsia"/>
              </w:rPr>
              <w:t>10.67</w:t>
            </w:r>
          </w:p>
        </w:tc>
        <w:tc>
          <w:tcPr>
            <w:tcW w:w="237" w:type="pct"/>
            <w:tcBorders>
              <w:tl2br w:val="nil"/>
              <w:tr2bl w:val="nil"/>
            </w:tcBorders>
            <w:noWrap/>
            <w:vAlign w:val="center"/>
          </w:tcPr>
          <w:p w14:paraId="4EFD3849" w14:textId="77777777" w:rsidR="00775B2B" w:rsidRDefault="00000000">
            <w:pPr>
              <w:widowControl/>
              <w:jc w:val="center"/>
              <w:textAlignment w:val="center"/>
              <w:rPr>
                <w:color w:val="000000"/>
                <w:szCs w:val="21"/>
              </w:rPr>
            </w:pPr>
            <w:r>
              <w:rPr>
                <w:rFonts w:hint="eastAsia"/>
              </w:rPr>
              <w:t>达标</w:t>
            </w:r>
          </w:p>
        </w:tc>
      </w:tr>
      <w:tr w:rsidR="00775B2B" w14:paraId="08C7A3E6" w14:textId="77777777">
        <w:trPr>
          <w:trHeight w:val="270"/>
          <w:jc w:val="center"/>
        </w:trPr>
        <w:tc>
          <w:tcPr>
            <w:tcW w:w="158" w:type="pct"/>
            <w:vMerge/>
            <w:tcBorders>
              <w:tl2br w:val="nil"/>
              <w:tr2bl w:val="nil"/>
            </w:tcBorders>
            <w:noWrap/>
            <w:vAlign w:val="center"/>
          </w:tcPr>
          <w:p w14:paraId="391ABE26" w14:textId="77777777" w:rsidR="00775B2B" w:rsidRDefault="00775B2B">
            <w:pPr>
              <w:jc w:val="center"/>
              <w:rPr>
                <w:color w:val="000000"/>
                <w:szCs w:val="21"/>
              </w:rPr>
            </w:pPr>
          </w:p>
        </w:tc>
        <w:tc>
          <w:tcPr>
            <w:tcW w:w="237" w:type="pct"/>
            <w:vMerge/>
            <w:tcBorders>
              <w:tl2br w:val="nil"/>
              <w:tr2bl w:val="nil"/>
            </w:tcBorders>
            <w:noWrap/>
            <w:vAlign w:val="center"/>
          </w:tcPr>
          <w:p w14:paraId="51FD7EC3" w14:textId="77777777" w:rsidR="00775B2B" w:rsidRDefault="00775B2B">
            <w:pPr>
              <w:jc w:val="center"/>
              <w:rPr>
                <w:color w:val="000000"/>
                <w:szCs w:val="21"/>
              </w:rPr>
            </w:pPr>
          </w:p>
        </w:tc>
        <w:tc>
          <w:tcPr>
            <w:tcW w:w="450" w:type="pct"/>
            <w:vMerge/>
            <w:tcBorders>
              <w:tl2br w:val="nil"/>
              <w:tr2bl w:val="nil"/>
            </w:tcBorders>
            <w:noWrap/>
            <w:vAlign w:val="center"/>
          </w:tcPr>
          <w:p w14:paraId="04F4D935" w14:textId="77777777" w:rsidR="00775B2B" w:rsidRDefault="00775B2B">
            <w:pPr>
              <w:jc w:val="center"/>
              <w:rPr>
                <w:color w:val="000000"/>
                <w:szCs w:val="21"/>
              </w:rPr>
            </w:pPr>
          </w:p>
        </w:tc>
        <w:tc>
          <w:tcPr>
            <w:tcW w:w="337" w:type="pct"/>
            <w:vMerge/>
            <w:tcBorders>
              <w:tl2br w:val="nil"/>
              <w:tr2bl w:val="nil"/>
            </w:tcBorders>
            <w:noWrap/>
            <w:vAlign w:val="center"/>
          </w:tcPr>
          <w:p w14:paraId="403D7BFA" w14:textId="77777777" w:rsidR="00775B2B" w:rsidRDefault="00775B2B">
            <w:pPr>
              <w:jc w:val="center"/>
              <w:rPr>
                <w:color w:val="000000"/>
                <w:szCs w:val="21"/>
              </w:rPr>
            </w:pPr>
          </w:p>
        </w:tc>
        <w:tc>
          <w:tcPr>
            <w:tcW w:w="328" w:type="pct"/>
            <w:vMerge/>
            <w:tcBorders>
              <w:tl2br w:val="nil"/>
              <w:tr2bl w:val="nil"/>
            </w:tcBorders>
            <w:noWrap/>
            <w:vAlign w:val="center"/>
          </w:tcPr>
          <w:p w14:paraId="11CA08BB" w14:textId="77777777" w:rsidR="00775B2B" w:rsidRDefault="00775B2B">
            <w:pPr>
              <w:jc w:val="center"/>
              <w:rPr>
                <w:color w:val="000000"/>
                <w:szCs w:val="21"/>
              </w:rPr>
            </w:pPr>
          </w:p>
        </w:tc>
        <w:tc>
          <w:tcPr>
            <w:tcW w:w="293" w:type="pct"/>
            <w:vMerge/>
            <w:tcBorders>
              <w:tl2br w:val="nil"/>
              <w:tr2bl w:val="nil"/>
            </w:tcBorders>
            <w:noWrap/>
            <w:vAlign w:val="center"/>
          </w:tcPr>
          <w:p w14:paraId="0EBD986C" w14:textId="77777777" w:rsidR="00775B2B" w:rsidRDefault="00775B2B">
            <w:pPr>
              <w:jc w:val="center"/>
              <w:rPr>
                <w:color w:val="000000"/>
                <w:szCs w:val="21"/>
              </w:rPr>
            </w:pPr>
          </w:p>
        </w:tc>
        <w:tc>
          <w:tcPr>
            <w:tcW w:w="237" w:type="pct"/>
            <w:tcBorders>
              <w:tl2br w:val="nil"/>
              <w:tr2bl w:val="nil"/>
            </w:tcBorders>
            <w:noWrap/>
            <w:vAlign w:val="center"/>
          </w:tcPr>
          <w:p w14:paraId="1A8D1A57" w14:textId="77777777" w:rsidR="00775B2B" w:rsidRDefault="00000000">
            <w:pPr>
              <w:widowControl/>
              <w:jc w:val="center"/>
              <w:textAlignment w:val="center"/>
              <w:rPr>
                <w:color w:val="000000"/>
                <w:szCs w:val="21"/>
              </w:rPr>
            </w:pPr>
            <w:r>
              <w:rPr>
                <w:rFonts w:hint="eastAsia"/>
                <w:color w:val="000000"/>
                <w:kern w:val="0"/>
                <w:szCs w:val="21"/>
                <w:lang w:bidi="ar"/>
              </w:rPr>
              <w:t>年均</w:t>
            </w:r>
          </w:p>
        </w:tc>
        <w:tc>
          <w:tcPr>
            <w:tcW w:w="392" w:type="pct"/>
            <w:tcBorders>
              <w:tl2br w:val="nil"/>
              <w:tr2bl w:val="nil"/>
            </w:tcBorders>
            <w:noWrap/>
            <w:vAlign w:val="center"/>
          </w:tcPr>
          <w:p w14:paraId="32382A70" w14:textId="77777777" w:rsidR="00775B2B" w:rsidRDefault="00000000">
            <w:pPr>
              <w:widowControl/>
              <w:jc w:val="center"/>
              <w:textAlignment w:val="center"/>
              <w:rPr>
                <w:color w:val="000000"/>
                <w:szCs w:val="21"/>
              </w:rPr>
            </w:pPr>
            <w:r>
              <w:rPr>
                <w:rFonts w:hint="eastAsia"/>
              </w:rPr>
              <w:t>4.92E-05</w:t>
            </w:r>
          </w:p>
        </w:tc>
        <w:tc>
          <w:tcPr>
            <w:tcW w:w="502" w:type="pct"/>
            <w:tcBorders>
              <w:tl2br w:val="nil"/>
              <w:tr2bl w:val="nil"/>
            </w:tcBorders>
            <w:noWrap/>
            <w:vAlign w:val="center"/>
          </w:tcPr>
          <w:p w14:paraId="2FC0D252" w14:textId="77777777" w:rsidR="00775B2B" w:rsidRDefault="00000000">
            <w:pPr>
              <w:widowControl/>
              <w:jc w:val="center"/>
              <w:textAlignment w:val="center"/>
              <w:rPr>
                <w:color w:val="000000"/>
                <w:szCs w:val="21"/>
              </w:rPr>
            </w:pPr>
            <w:r>
              <w:rPr>
                <w:rFonts w:hint="eastAsia"/>
              </w:rPr>
              <w:t>平均值</w:t>
            </w:r>
          </w:p>
        </w:tc>
        <w:tc>
          <w:tcPr>
            <w:tcW w:w="392" w:type="pct"/>
            <w:tcBorders>
              <w:tl2br w:val="nil"/>
              <w:tr2bl w:val="nil"/>
            </w:tcBorders>
            <w:noWrap/>
            <w:vAlign w:val="center"/>
          </w:tcPr>
          <w:p w14:paraId="13516025" w14:textId="77777777" w:rsidR="00775B2B" w:rsidRDefault="00000000">
            <w:pPr>
              <w:widowControl/>
              <w:jc w:val="center"/>
              <w:textAlignment w:val="center"/>
              <w:rPr>
                <w:color w:val="000000"/>
                <w:szCs w:val="21"/>
              </w:rPr>
            </w:pPr>
            <w:r>
              <w:rPr>
                <w:rFonts w:hint="eastAsia"/>
              </w:rPr>
              <w:t>5.80E-03</w:t>
            </w:r>
          </w:p>
        </w:tc>
        <w:tc>
          <w:tcPr>
            <w:tcW w:w="549" w:type="pct"/>
            <w:tcBorders>
              <w:tl2br w:val="nil"/>
              <w:tr2bl w:val="nil"/>
            </w:tcBorders>
            <w:noWrap/>
            <w:vAlign w:val="center"/>
          </w:tcPr>
          <w:p w14:paraId="33E22271" w14:textId="77777777" w:rsidR="00775B2B" w:rsidRDefault="00000000">
            <w:pPr>
              <w:widowControl/>
              <w:jc w:val="center"/>
              <w:textAlignment w:val="center"/>
              <w:rPr>
                <w:color w:val="000000"/>
                <w:szCs w:val="21"/>
              </w:rPr>
            </w:pPr>
            <w:r>
              <w:rPr>
                <w:rFonts w:hint="eastAsia"/>
              </w:rPr>
              <w:t>5.85E-03</w:t>
            </w:r>
          </w:p>
        </w:tc>
        <w:tc>
          <w:tcPr>
            <w:tcW w:w="392" w:type="pct"/>
            <w:tcBorders>
              <w:tl2br w:val="nil"/>
              <w:tr2bl w:val="nil"/>
            </w:tcBorders>
            <w:noWrap/>
            <w:vAlign w:val="center"/>
          </w:tcPr>
          <w:p w14:paraId="055008F8" w14:textId="77777777" w:rsidR="00775B2B" w:rsidRDefault="00000000">
            <w:pPr>
              <w:widowControl/>
              <w:jc w:val="center"/>
              <w:textAlignment w:val="center"/>
              <w:rPr>
                <w:color w:val="000000"/>
                <w:szCs w:val="21"/>
              </w:rPr>
            </w:pPr>
            <w:r>
              <w:rPr>
                <w:rFonts w:hint="eastAsia"/>
              </w:rPr>
              <w:t>6.00E-02</w:t>
            </w:r>
          </w:p>
        </w:tc>
        <w:tc>
          <w:tcPr>
            <w:tcW w:w="491" w:type="pct"/>
            <w:tcBorders>
              <w:tl2br w:val="nil"/>
              <w:tr2bl w:val="nil"/>
            </w:tcBorders>
            <w:noWrap/>
            <w:vAlign w:val="center"/>
          </w:tcPr>
          <w:p w14:paraId="6A74C33F" w14:textId="77777777" w:rsidR="00775B2B" w:rsidRDefault="00000000">
            <w:pPr>
              <w:widowControl/>
              <w:jc w:val="center"/>
              <w:textAlignment w:val="center"/>
              <w:rPr>
                <w:color w:val="000000"/>
                <w:szCs w:val="21"/>
              </w:rPr>
            </w:pPr>
            <w:r>
              <w:rPr>
                <w:rFonts w:hint="eastAsia"/>
              </w:rPr>
              <w:t>9.74</w:t>
            </w:r>
          </w:p>
        </w:tc>
        <w:tc>
          <w:tcPr>
            <w:tcW w:w="237" w:type="pct"/>
            <w:tcBorders>
              <w:tl2br w:val="nil"/>
              <w:tr2bl w:val="nil"/>
            </w:tcBorders>
            <w:noWrap/>
            <w:vAlign w:val="center"/>
          </w:tcPr>
          <w:p w14:paraId="1C7327B9" w14:textId="77777777" w:rsidR="00775B2B" w:rsidRDefault="00000000">
            <w:pPr>
              <w:widowControl/>
              <w:jc w:val="center"/>
              <w:textAlignment w:val="center"/>
              <w:rPr>
                <w:color w:val="000000"/>
                <w:szCs w:val="21"/>
              </w:rPr>
            </w:pPr>
            <w:r>
              <w:rPr>
                <w:color w:val="000000"/>
                <w:kern w:val="0"/>
                <w:szCs w:val="21"/>
                <w:lang w:bidi="ar"/>
              </w:rPr>
              <w:t>达标</w:t>
            </w:r>
          </w:p>
        </w:tc>
      </w:tr>
      <w:tr w:rsidR="00775B2B" w14:paraId="4AD4F088" w14:textId="77777777">
        <w:trPr>
          <w:trHeight w:val="270"/>
          <w:jc w:val="center"/>
        </w:trPr>
        <w:tc>
          <w:tcPr>
            <w:tcW w:w="158" w:type="pct"/>
            <w:vMerge w:val="restart"/>
            <w:tcBorders>
              <w:tl2br w:val="nil"/>
              <w:tr2bl w:val="nil"/>
            </w:tcBorders>
            <w:noWrap/>
            <w:vAlign w:val="center"/>
          </w:tcPr>
          <w:p w14:paraId="6DE7712A" w14:textId="77777777" w:rsidR="00775B2B" w:rsidRDefault="00000000">
            <w:pPr>
              <w:widowControl/>
              <w:jc w:val="center"/>
              <w:textAlignment w:val="center"/>
              <w:rPr>
                <w:color w:val="000000"/>
                <w:szCs w:val="21"/>
              </w:rPr>
            </w:pPr>
            <w:r>
              <w:rPr>
                <w:color w:val="000000"/>
                <w:kern w:val="0"/>
                <w:szCs w:val="21"/>
                <w:lang w:bidi="ar"/>
              </w:rPr>
              <w:t>3</w:t>
            </w:r>
          </w:p>
        </w:tc>
        <w:tc>
          <w:tcPr>
            <w:tcW w:w="237" w:type="pct"/>
            <w:vMerge w:val="restart"/>
            <w:tcBorders>
              <w:tl2br w:val="nil"/>
              <w:tr2bl w:val="nil"/>
            </w:tcBorders>
            <w:noWrap/>
            <w:vAlign w:val="center"/>
          </w:tcPr>
          <w:p w14:paraId="62ED4474" w14:textId="77777777" w:rsidR="00775B2B" w:rsidRDefault="00000000">
            <w:pPr>
              <w:widowControl/>
              <w:jc w:val="center"/>
              <w:textAlignment w:val="center"/>
              <w:rPr>
                <w:color w:val="000000"/>
                <w:szCs w:val="21"/>
              </w:rPr>
            </w:pPr>
            <w:r>
              <w:rPr>
                <w:color w:val="000000"/>
                <w:kern w:val="0"/>
                <w:szCs w:val="21"/>
                <w:lang w:bidi="ar"/>
              </w:rPr>
              <w:t>网格</w:t>
            </w:r>
          </w:p>
        </w:tc>
        <w:tc>
          <w:tcPr>
            <w:tcW w:w="450" w:type="pct"/>
            <w:tcBorders>
              <w:tl2br w:val="nil"/>
              <w:tr2bl w:val="nil"/>
            </w:tcBorders>
            <w:noWrap/>
            <w:vAlign w:val="center"/>
          </w:tcPr>
          <w:p w14:paraId="4367FB12" w14:textId="77777777" w:rsidR="00775B2B" w:rsidRDefault="00000000">
            <w:pPr>
              <w:widowControl/>
              <w:jc w:val="center"/>
              <w:textAlignment w:val="center"/>
              <w:rPr>
                <w:color w:val="000000"/>
                <w:szCs w:val="21"/>
              </w:rPr>
            </w:pPr>
            <w:r>
              <w:rPr>
                <w:color w:val="000000"/>
                <w:kern w:val="0"/>
                <w:szCs w:val="21"/>
                <w:lang w:bidi="ar"/>
              </w:rPr>
              <w:t>-1</w:t>
            </w:r>
            <w:r>
              <w:rPr>
                <w:rFonts w:hint="eastAsia"/>
                <w:color w:val="000000"/>
                <w:kern w:val="0"/>
                <w:szCs w:val="21"/>
                <w:lang w:bidi="ar"/>
              </w:rPr>
              <w:t>68</w:t>
            </w:r>
            <w:r>
              <w:rPr>
                <w:color w:val="000000"/>
                <w:kern w:val="0"/>
                <w:szCs w:val="21"/>
                <w:lang w:bidi="ar"/>
              </w:rPr>
              <w:t>00</w:t>
            </w:r>
            <w:r>
              <w:rPr>
                <w:color w:val="000000"/>
                <w:kern w:val="0"/>
                <w:szCs w:val="21"/>
                <w:lang w:bidi="ar"/>
              </w:rPr>
              <w:t>，</w:t>
            </w:r>
            <w:r>
              <w:rPr>
                <w:rFonts w:hint="eastAsia"/>
                <w:color w:val="000000"/>
                <w:kern w:val="0"/>
                <w:szCs w:val="21"/>
                <w:lang w:bidi="ar"/>
              </w:rPr>
              <w:t>0</w:t>
            </w:r>
          </w:p>
        </w:tc>
        <w:tc>
          <w:tcPr>
            <w:tcW w:w="337" w:type="pct"/>
            <w:tcBorders>
              <w:tl2br w:val="nil"/>
              <w:tr2bl w:val="nil"/>
            </w:tcBorders>
            <w:noWrap/>
            <w:vAlign w:val="center"/>
          </w:tcPr>
          <w:p w14:paraId="0717AEB8" w14:textId="77777777" w:rsidR="00775B2B" w:rsidRDefault="00000000">
            <w:pPr>
              <w:widowControl/>
              <w:jc w:val="center"/>
              <w:textAlignment w:val="center"/>
              <w:rPr>
                <w:color w:val="000000"/>
                <w:szCs w:val="21"/>
              </w:rPr>
            </w:pPr>
            <w:r>
              <w:rPr>
                <w:rFonts w:hint="eastAsia"/>
                <w:color w:val="000000"/>
                <w:kern w:val="0"/>
                <w:szCs w:val="21"/>
                <w:lang w:bidi="ar"/>
              </w:rPr>
              <w:t>1165.9</w:t>
            </w:r>
          </w:p>
        </w:tc>
        <w:tc>
          <w:tcPr>
            <w:tcW w:w="328" w:type="pct"/>
            <w:tcBorders>
              <w:tl2br w:val="nil"/>
              <w:tr2bl w:val="nil"/>
            </w:tcBorders>
            <w:noWrap/>
            <w:vAlign w:val="center"/>
          </w:tcPr>
          <w:p w14:paraId="32967FC4" w14:textId="77777777" w:rsidR="00775B2B" w:rsidRDefault="00000000">
            <w:pPr>
              <w:widowControl/>
              <w:jc w:val="center"/>
              <w:textAlignment w:val="center"/>
              <w:rPr>
                <w:color w:val="000000"/>
                <w:szCs w:val="21"/>
              </w:rPr>
            </w:pPr>
            <w:r>
              <w:rPr>
                <w:rFonts w:hint="eastAsia"/>
                <w:color w:val="000000"/>
                <w:kern w:val="0"/>
                <w:szCs w:val="21"/>
                <w:lang w:bidi="ar"/>
              </w:rPr>
              <w:t>3191</w:t>
            </w:r>
          </w:p>
        </w:tc>
        <w:tc>
          <w:tcPr>
            <w:tcW w:w="293" w:type="pct"/>
            <w:tcBorders>
              <w:tl2br w:val="nil"/>
              <w:tr2bl w:val="nil"/>
            </w:tcBorders>
            <w:noWrap/>
            <w:vAlign w:val="center"/>
          </w:tcPr>
          <w:p w14:paraId="52B06183" w14:textId="77777777" w:rsidR="00775B2B" w:rsidRDefault="00000000">
            <w:pPr>
              <w:widowControl/>
              <w:jc w:val="center"/>
              <w:textAlignment w:val="center"/>
              <w:rPr>
                <w:color w:val="000000"/>
                <w:szCs w:val="21"/>
              </w:rPr>
            </w:pPr>
            <w:r>
              <w:rPr>
                <w:color w:val="000000"/>
                <w:kern w:val="0"/>
                <w:szCs w:val="21"/>
                <w:lang w:bidi="ar"/>
              </w:rPr>
              <w:t>0</w:t>
            </w:r>
          </w:p>
        </w:tc>
        <w:tc>
          <w:tcPr>
            <w:tcW w:w="237" w:type="pct"/>
            <w:tcBorders>
              <w:tl2br w:val="nil"/>
              <w:tr2bl w:val="nil"/>
            </w:tcBorders>
            <w:noWrap/>
            <w:vAlign w:val="center"/>
          </w:tcPr>
          <w:p w14:paraId="5399BA3A" w14:textId="77777777" w:rsidR="00775B2B" w:rsidRDefault="00000000">
            <w:pPr>
              <w:widowControl/>
              <w:jc w:val="center"/>
              <w:textAlignment w:val="center"/>
              <w:rPr>
                <w:color w:val="000000"/>
                <w:szCs w:val="21"/>
              </w:rPr>
            </w:pPr>
            <w:r>
              <w:rPr>
                <w:rFonts w:hint="eastAsia"/>
                <w:color w:val="000000"/>
                <w:kern w:val="0"/>
                <w:szCs w:val="21"/>
                <w:lang w:bidi="ar"/>
              </w:rPr>
              <w:t>日均</w:t>
            </w:r>
          </w:p>
        </w:tc>
        <w:tc>
          <w:tcPr>
            <w:tcW w:w="392" w:type="pct"/>
            <w:tcBorders>
              <w:tl2br w:val="nil"/>
              <w:tr2bl w:val="nil"/>
            </w:tcBorders>
            <w:noWrap/>
            <w:vAlign w:val="center"/>
          </w:tcPr>
          <w:p w14:paraId="4B8A2287" w14:textId="77777777" w:rsidR="00775B2B" w:rsidRDefault="00000000">
            <w:pPr>
              <w:widowControl/>
              <w:jc w:val="center"/>
              <w:textAlignment w:val="center"/>
              <w:rPr>
                <w:color w:val="000000"/>
                <w:szCs w:val="21"/>
              </w:rPr>
            </w:pPr>
            <w:r>
              <w:rPr>
                <w:rFonts w:hint="eastAsia"/>
              </w:rPr>
              <w:t>2.36E-03</w:t>
            </w:r>
          </w:p>
        </w:tc>
        <w:tc>
          <w:tcPr>
            <w:tcW w:w="502" w:type="pct"/>
            <w:tcBorders>
              <w:tl2br w:val="nil"/>
              <w:tr2bl w:val="nil"/>
            </w:tcBorders>
            <w:noWrap/>
            <w:vAlign w:val="center"/>
          </w:tcPr>
          <w:p w14:paraId="0D5B7E9F" w14:textId="77777777" w:rsidR="00775B2B" w:rsidRDefault="00000000">
            <w:pPr>
              <w:widowControl/>
              <w:jc w:val="center"/>
              <w:textAlignment w:val="center"/>
              <w:rPr>
                <w:color w:val="000000"/>
                <w:szCs w:val="21"/>
              </w:rPr>
            </w:pPr>
            <w:r>
              <w:rPr>
                <w:rFonts w:hint="eastAsia"/>
              </w:rPr>
              <w:t>230103</w:t>
            </w:r>
          </w:p>
        </w:tc>
        <w:tc>
          <w:tcPr>
            <w:tcW w:w="392" w:type="pct"/>
            <w:tcBorders>
              <w:tl2br w:val="nil"/>
              <w:tr2bl w:val="nil"/>
            </w:tcBorders>
            <w:noWrap/>
            <w:vAlign w:val="center"/>
          </w:tcPr>
          <w:p w14:paraId="0A154A9E" w14:textId="77777777" w:rsidR="00775B2B" w:rsidRDefault="00000000">
            <w:pPr>
              <w:widowControl/>
              <w:jc w:val="center"/>
              <w:textAlignment w:val="center"/>
              <w:rPr>
                <w:color w:val="000000"/>
                <w:szCs w:val="21"/>
              </w:rPr>
            </w:pPr>
            <w:r>
              <w:rPr>
                <w:rFonts w:hint="eastAsia"/>
              </w:rPr>
              <w:t>1.40E-02</w:t>
            </w:r>
          </w:p>
        </w:tc>
        <w:tc>
          <w:tcPr>
            <w:tcW w:w="549" w:type="pct"/>
            <w:tcBorders>
              <w:tl2br w:val="nil"/>
              <w:tr2bl w:val="nil"/>
            </w:tcBorders>
            <w:noWrap/>
            <w:vAlign w:val="center"/>
          </w:tcPr>
          <w:p w14:paraId="6DDC535B" w14:textId="77777777" w:rsidR="00775B2B" w:rsidRDefault="00000000">
            <w:pPr>
              <w:widowControl/>
              <w:jc w:val="center"/>
              <w:textAlignment w:val="center"/>
              <w:rPr>
                <w:color w:val="000000"/>
                <w:szCs w:val="21"/>
              </w:rPr>
            </w:pPr>
            <w:r>
              <w:rPr>
                <w:rFonts w:hint="eastAsia"/>
              </w:rPr>
              <w:t>1.64E-02</w:t>
            </w:r>
          </w:p>
        </w:tc>
        <w:tc>
          <w:tcPr>
            <w:tcW w:w="392" w:type="pct"/>
            <w:tcBorders>
              <w:tl2br w:val="nil"/>
              <w:tr2bl w:val="nil"/>
            </w:tcBorders>
            <w:noWrap/>
            <w:vAlign w:val="center"/>
          </w:tcPr>
          <w:p w14:paraId="3876C099" w14:textId="77777777" w:rsidR="00775B2B" w:rsidRDefault="00000000">
            <w:pPr>
              <w:widowControl/>
              <w:jc w:val="center"/>
              <w:textAlignment w:val="center"/>
              <w:rPr>
                <w:color w:val="000000"/>
                <w:szCs w:val="21"/>
              </w:rPr>
            </w:pPr>
            <w:r>
              <w:rPr>
                <w:rFonts w:hint="eastAsia"/>
              </w:rPr>
              <w:t>1.50E-01</w:t>
            </w:r>
          </w:p>
        </w:tc>
        <w:tc>
          <w:tcPr>
            <w:tcW w:w="491" w:type="pct"/>
            <w:tcBorders>
              <w:tl2br w:val="nil"/>
              <w:tr2bl w:val="nil"/>
            </w:tcBorders>
            <w:noWrap/>
            <w:vAlign w:val="center"/>
          </w:tcPr>
          <w:p w14:paraId="3EC76ED8" w14:textId="77777777" w:rsidR="00775B2B" w:rsidRDefault="00000000">
            <w:pPr>
              <w:widowControl/>
              <w:jc w:val="center"/>
              <w:textAlignment w:val="center"/>
              <w:rPr>
                <w:color w:val="000000"/>
                <w:szCs w:val="21"/>
              </w:rPr>
            </w:pPr>
            <w:r>
              <w:rPr>
                <w:rFonts w:hint="eastAsia"/>
              </w:rPr>
              <w:t>10.91</w:t>
            </w:r>
          </w:p>
        </w:tc>
        <w:tc>
          <w:tcPr>
            <w:tcW w:w="237" w:type="pct"/>
            <w:tcBorders>
              <w:tl2br w:val="nil"/>
              <w:tr2bl w:val="nil"/>
            </w:tcBorders>
            <w:noWrap/>
            <w:vAlign w:val="center"/>
          </w:tcPr>
          <w:p w14:paraId="03F43654" w14:textId="77777777" w:rsidR="00775B2B" w:rsidRDefault="00000000">
            <w:pPr>
              <w:widowControl/>
              <w:jc w:val="center"/>
              <w:textAlignment w:val="center"/>
              <w:rPr>
                <w:color w:val="000000"/>
                <w:szCs w:val="21"/>
              </w:rPr>
            </w:pPr>
            <w:r>
              <w:rPr>
                <w:color w:val="000000"/>
                <w:kern w:val="0"/>
                <w:szCs w:val="21"/>
                <w:lang w:bidi="ar"/>
              </w:rPr>
              <w:t>达标</w:t>
            </w:r>
          </w:p>
        </w:tc>
      </w:tr>
      <w:tr w:rsidR="00775B2B" w14:paraId="6C145E98" w14:textId="77777777">
        <w:trPr>
          <w:trHeight w:val="270"/>
          <w:jc w:val="center"/>
        </w:trPr>
        <w:tc>
          <w:tcPr>
            <w:tcW w:w="158" w:type="pct"/>
            <w:vMerge/>
            <w:tcBorders>
              <w:tl2br w:val="nil"/>
              <w:tr2bl w:val="nil"/>
            </w:tcBorders>
            <w:noWrap/>
            <w:vAlign w:val="center"/>
          </w:tcPr>
          <w:p w14:paraId="661C7E33" w14:textId="77777777" w:rsidR="00775B2B" w:rsidRDefault="00775B2B">
            <w:pPr>
              <w:jc w:val="center"/>
              <w:rPr>
                <w:color w:val="000000"/>
                <w:szCs w:val="21"/>
              </w:rPr>
            </w:pPr>
          </w:p>
        </w:tc>
        <w:tc>
          <w:tcPr>
            <w:tcW w:w="237" w:type="pct"/>
            <w:vMerge/>
            <w:tcBorders>
              <w:tl2br w:val="nil"/>
              <w:tr2bl w:val="nil"/>
            </w:tcBorders>
            <w:noWrap/>
            <w:vAlign w:val="center"/>
          </w:tcPr>
          <w:p w14:paraId="6E2260D6" w14:textId="77777777" w:rsidR="00775B2B" w:rsidRDefault="00775B2B">
            <w:pPr>
              <w:jc w:val="center"/>
              <w:rPr>
                <w:color w:val="000000"/>
                <w:szCs w:val="21"/>
              </w:rPr>
            </w:pPr>
          </w:p>
        </w:tc>
        <w:tc>
          <w:tcPr>
            <w:tcW w:w="450" w:type="pct"/>
            <w:tcBorders>
              <w:tl2br w:val="nil"/>
              <w:tr2bl w:val="nil"/>
            </w:tcBorders>
            <w:noWrap/>
            <w:vAlign w:val="center"/>
          </w:tcPr>
          <w:p w14:paraId="37E9EAAD" w14:textId="77777777" w:rsidR="00775B2B" w:rsidRDefault="00000000">
            <w:pPr>
              <w:widowControl/>
              <w:jc w:val="center"/>
              <w:textAlignment w:val="center"/>
              <w:rPr>
                <w:color w:val="000000"/>
                <w:szCs w:val="21"/>
              </w:rPr>
            </w:pPr>
            <w:r>
              <w:rPr>
                <w:color w:val="000000"/>
                <w:kern w:val="0"/>
                <w:szCs w:val="21"/>
                <w:lang w:bidi="ar"/>
              </w:rPr>
              <w:t>1</w:t>
            </w:r>
            <w:r>
              <w:rPr>
                <w:rFonts w:hint="eastAsia"/>
                <w:color w:val="000000"/>
                <w:kern w:val="0"/>
                <w:szCs w:val="21"/>
                <w:lang w:bidi="ar"/>
              </w:rPr>
              <w:t>0</w:t>
            </w:r>
            <w:r>
              <w:rPr>
                <w:color w:val="000000"/>
                <w:kern w:val="0"/>
                <w:szCs w:val="21"/>
                <w:lang w:bidi="ar"/>
              </w:rPr>
              <w:t>00</w:t>
            </w:r>
            <w:r>
              <w:rPr>
                <w:color w:val="000000"/>
                <w:kern w:val="0"/>
                <w:szCs w:val="21"/>
                <w:lang w:bidi="ar"/>
              </w:rPr>
              <w:t>，</w:t>
            </w:r>
            <w:r>
              <w:rPr>
                <w:color w:val="000000"/>
                <w:kern w:val="0"/>
                <w:szCs w:val="21"/>
                <w:lang w:bidi="ar"/>
              </w:rPr>
              <w:t>-</w:t>
            </w:r>
            <w:r>
              <w:rPr>
                <w:rFonts w:hint="eastAsia"/>
                <w:color w:val="000000"/>
                <w:kern w:val="0"/>
                <w:szCs w:val="21"/>
                <w:lang w:bidi="ar"/>
              </w:rPr>
              <w:t>4</w:t>
            </w:r>
            <w:r>
              <w:rPr>
                <w:color w:val="000000"/>
                <w:kern w:val="0"/>
                <w:szCs w:val="21"/>
                <w:lang w:bidi="ar"/>
              </w:rPr>
              <w:t>00</w:t>
            </w:r>
          </w:p>
        </w:tc>
        <w:tc>
          <w:tcPr>
            <w:tcW w:w="337" w:type="pct"/>
            <w:tcBorders>
              <w:tl2br w:val="nil"/>
              <w:tr2bl w:val="nil"/>
            </w:tcBorders>
            <w:noWrap/>
            <w:vAlign w:val="center"/>
          </w:tcPr>
          <w:p w14:paraId="23DCCF48" w14:textId="77777777" w:rsidR="00775B2B" w:rsidRDefault="00000000">
            <w:pPr>
              <w:widowControl/>
              <w:jc w:val="center"/>
              <w:textAlignment w:val="center"/>
              <w:rPr>
                <w:color w:val="000000"/>
                <w:szCs w:val="21"/>
              </w:rPr>
            </w:pPr>
            <w:r>
              <w:rPr>
                <w:color w:val="000000"/>
                <w:kern w:val="0"/>
                <w:szCs w:val="21"/>
                <w:lang w:bidi="ar"/>
              </w:rPr>
              <w:t>80</w:t>
            </w:r>
            <w:r>
              <w:rPr>
                <w:rFonts w:hint="eastAsia"/>
                <w:color w:val="000000"/>
                <w:kern w:val="0"/>
                <w:szCs w:val="21"/>
                <w:lang w:bidi="ar"/>
              </w:rPr>
              <w:t>4.1</w:t>
            </w:r>
          </w:p>
        </w:tc>
        <w:tc>
          <w:tcPr>
            <w:tcW w:w="328" w:type="pct"/>
            <w:tcBorders>
              <w:tl2br w:val="nil"/>
              <w:tr2bl w:val="nil"/>
            </w:tcBorders>
            <w:noWrap/>
            <w:vAlign w:val="center"/>
          </w:tcPr>
          <w:p w14:paraId="6908CE3A" w14:textId="77777777" w:rsidR="00775B2B" w:rsidRDefault="00000000">
            <w:pPr>
              <w:widowControl/>
              <w:jc w:val="center"/>
              <w:textAlignment w:val="center"/>
              <w:rPr>
                <w:color w:val="000000"/>
                <w:szCs w:val="21"/>
              </w:rPr>
            </w:pPr>
            <w:r>
              <w:rPr>
                <w:color w:val="000000"/>
                <w:kern w:val="0"/>
                <w:szCs w:val="21"/>
                <w:lang w:bidi="ar"/>
              </w:rPr>
              <w:t>80</w:t>
            </w:r>
            <w:r>
              <w:rPr>
                <w:rFonts w:hint="eastAsia"/>
                <w:color w:val="000000"/>
                <w:kern w:val="0"/>
                <w:szCs w:val="21"/>
                <w:lang w:bidi="ar"/>
              </w:rPr>
              <w:t>4.1</w:t>
            </w:r>
          </w:p>
        </w:tc>
        <w:tc>
          <w:tcPr>
            <w:tcW w:w="293" w:type="pct"/>
            <w:tcBorders>
              <w:tl2br w:val="nil"/>
              <w:tr2bl w:val="nil"/>
            </w:tcBorders>
            <w:noWrap/>
            <w:vAlign w:val="center"/>
          </w:tcPr>
          <w:p w14:paraId="11DC7571" w14:textId="77777777" w:rsidR="00775B2B" w:rsidRDefault="00000000">
            <w:pPr>
              <w:widowControl/>
              <w:jc w:val="center"/>
              <w:textAlignment w:val="center"/>
              <w:rPr>
                <w:color w:val="000000"/>
                <w:szCs w:val="21"/>
              </w:rPr>
            </w:pPr>
            <w:r>
              <w:rPr>
                <w:color w:val="000000"/>
                <w:kern w:val="0"/>
                <w:szCs w:val="21"/>
                <w:lang w:bidi="ar"/>
              </w:rPr>
              <w:t>0</w:t>
            </w:r>
          </w:p>
        </w:tc>
        <w:tc>
          <w:tcPr>
            <w:tcW w:w="237" w:type="pct"/>
            <w:tcBorders>
              <w:tl2br w:val="nil"/>
              <w:tr2bl w:val="nil"/>
            </w:tcBorders>
            <w:noWrap/>
            <w:vAlign w:val="center"/>
          </w:tcPr>
          <w:p w14:paraId="519238E1" w14:textId="77777777" w:rsidR="00775B2B" w:rsidRDefault="00000000">
            <w:pPr>
              <w:widowControl/>
              <w:jc w:val="center"/>
              <w:textAlignment w:val="center"/>
              <w:rPr>
                <w:color w:val="000000"/>
                <w:szCs w:val="21"/>
              </w:rPr>
            </w:pPr>
            <w:r>
              <w:rPr>
                <w:rFonts w:hint="eastAsia"/>
                <w:color w:val="000000"/>
                <w:kern w:val="0"/>
                <w:szCs w:val="21"/>
                <w:lang w:bidi="ar"/>
              </w:rPr>
              <w:t>年均</w:t>
            </w:r>
          </w:p>
        </w:tc>
        <w:tc>
          <w:tcPr>
            <w:tcW w:w="392" w:type="pct"/>
            <w:tcBorders>
              <w:tl2br w:val="nil"/>
              <w:tr2bl w:val="nil"/>
            </w:tcBorders>
            <w:noWrap/>
            <w:vAlign w:val="center"/>
          </w:tcPr>
          <w:p w14:paraId="719CFEDB" w14:textId="77777777" w:rsidR="00775B2B" w:rsidRDefault="00000000">
            <w:pPr>
              <w:widowControl/>
              <w:jc w:val="center"/>
              <w:textAlignment w:val="center"/>
              <w:rPr>
                <w:color w:val="000000"/>
                <w:szCs w:val="21"/>
              </w:rPr>
            </w:pPr>
            <w:r>
              <w:rPr>
                <w:rFonts w:hint="eastAsia"/>
              </w:rPr>
              <w:t>5.00E-04</w:t>
            </w:r>
          </w:p>
        </w:tc>
        <w:tc>
          <w:tcPr>
            <w:tcW w:w="502" w:type="pct"/>
            <w:tcBorders>
              <w:tl2br w:val="nil"/>
              <w:tr2bl w:val="nil"/>
            </w:tcBorders>
            <w:noWrap/>
            <w:vAlign w:val="center"/>
          </w:tcPr>
          <w:p w14:paraId="2EE9FFB6" w14:textId="77777777" w:rsidR="00775B2B" w:rsidRDefault="00000000">
            <w:pPr>
              <w:widowControl/>
              <w:jc w:val="center"/>
              <w:textAlignment w:val="center"/>
              <w:rPr>
                <w:color w:val="000000"/>
                <w:szCs w:val="21"/>
              </w:rPr>
            </w:pPr>
            <w:r>
              <w:rPr>
                <w:rFonts w:hint="eastAsia"/>
              </w:rPr>
              <w:t>平均值</w:t>
            </w:r>
          </w:p>
        </w:tc>
        <w:tc>
          <w:tcPr>
            <w:tcW w:w="392" w:type="pct"/>
            <w:tcBorders>
              <w:tl2br w:val="nil"/>
              <w:tr2bl w:val="nil"/>
            </w:tcBorders>
            <w:noWrap/>
            <w:vAlign w:val="center"/>
          </w:tcPr>
          <w:p w14:paraId="6203AF2C" w14:textId="77777777" w:rsidR="00775B2B" w:rsidRDefault="00000000">
            <w:pPr>
              <w:widowControl/>
              <w:jc w:val="center"/>
              <w:textAlignment w:val="center"/>
              <w:rPr>
                <w:color w:val="000000"/>
                <w:szCs w:val="21"/>
              </w:rPr>
            </w:pPr>
            <w:r>
              <w:rPr>
                <w:rFonts w:hint="eastAsia"/>
              </w:rPr>
              <w:t>5.80E-03</w:t>
            </w:r>
          </w:p>
        </w:tc>
        <w:tc>
          <w:tcPr>
            <w:tcW w:w="549" w:type="pct"/>
            <w:tcBorders>
              <w:tl2br w:val="nil"/>
              <w:tr2bl w:val="nil"/>
            </w:tcBorders>
            <w:noWrap/>
            <w:vAlign w:val="center"/>
          </w:tcPr>
          <w:p w14:paraId="426424D1" w14:textId="77777777" w:rsidR="00775B2B" w:rsidRDefault="00000000">
            <w:pPr>
              <w:widowControl/>
              <w:jc w:val="center"/>
              <w:textAlignment w:val="center"/>
              <w:rPr>
                <w:color w:val="000000"/>
                <w:szCs w:val="21"/>
              </w:rPr>
            </w:pPr>
            <w:r>
              <w:rPr>
                <w:rFonts w:hint="eastAsia"/>
              </w:rPr>
              <w:t>6.30E-03</w:t>
            </w:r>
          </w:p>
        </w:tc>
        <w:tc>
          <w:tcPr>
            <w:tcW w:w="392" w:type="pct"/>
            <w:tcBorders>
              <w:tl2br w:val="nil"/>
              <w:tr2bl w:val="nil"/>
            </w:tcBorders>
            <w:noWrap/>
            <w:vAlign w:val="center"/>
          </w:tcPr>
          <w:p w14:paraId="16E54D1B" w14:textId="77777777" w:rsidR="00775B2B" w:rsidRDefault="00000000">
            <w:pPr>
              <w:widowControl/>
              <w:jc w:val="center"/>
              <w:textAlignment w:val="center"/>
              <w:rPr>
                <w:color w:val="000000"/>
                <w:szCs w:val="21"/>
              </w:rPr>
            </w:pPr>
            <w:r>
              <w:rPr>
                <w:rFonts w:hint="eastAsia"/>
              </w:rPr>
              <w:t>6.00E-02</w:t>
            </w:r>
          </w:p>
        </w:tc>
        <w:tc>
          <w:tcPr>
            <w:tcW w:w="491" w:type="pct"/>
            <w:tcBorders>
              <w:tl2br w:val="nil"/>
              <w:tr2bl w:val="nil"/>
            </w:tcBorders>
            <w:noWrap/>
            <w:vAlign w:val="center"/>
          </w:tcPr>
          <w:p w14:paraId="75CBBCDA" w14:textId="77777777" w:rsidR="00775B2B" w:rsidRDefault="00000000">
            <w:pPr>
              <w:widowControl/>
              <w:jc w:val="center"/>
              <w:textAlignment w:val="center"/>
              <w:rPr>
                <w:color w:val="000000"/>
                <w:szCs w:val="21"/>
              </w:rPr>
            </w:pPr>
            <w:r>
              <w:rPr>
                <w:rFonts w:hint="eastAsia"/>
              </w:rPr>
              <w:t>10.50</w:t>
            </w:r>
          </w:p>
        </w:tc>
        <w:tc>
          <w:tcPr>
            <w:tcW w:w="237" w:type="pct"/>
            <w:tcBorders>
              <w:tl2br w:val="nil"/>
              <w:tr2bl w:val="nil"/>
            </w:tcBorders>
            <w:noWrap/>
            <w:vAlign w:val="center"/>
          </w:tcPr>
          <w:p w14:paraId="2418F24E" w14:textId="77777777" w:rsidR="00775B2B" w:rsidRDefault="00000000">
            <w:pPr>
              <w:widowControl/>
              <w:jc w:val="center"/>
              <w:textAlignment w:val="center"/>
              <w:rPr>
                <w:color w:val="000000"/>
                <w:szCs w:val="21"/>
              </w:rPr>
            </w:pPr>
            <w:r>
              <w:rPr>
                <w:color w:val="000000"/>
                <w:kern w:val="0"/>
                <w:szCs w:val="21"/>
                <w:lang w:bidi="ar"/>
              </w:rPr>
              <w:t>达标</w:t>
            </w:r>
          </w:p>
        </w:tc>
      </w:tr>
    </w:tbl>
    <w:p w14:paraId="647DD943" w14:textId="77777777" w:rsidR="00775B2B" w:rsidRDefault="00775B2B">
      <w:pPr>
        <w:spacing w:line="360" w:lineRule="auto"/>
        <w:rPr>
          <w:b/>
          <w:color w:val="000000"/>
          <w:kern w:val="0"/>
          <w:szCs w:val="28"/>
        </w:rPr>
      </w:pPr>
    </w:p>
    <w:p w14:paraId="4B04DCD8" w14:textId="77777777" w:rsidR="00775B2B" w:rsidRDefault="00775B2B">
      <w:pPr>
        <w:spacing w:line="360" w:lineRule="auto"/>
        <w:rPr>
          <w:b/>
          <w:color w:val="000000"/>
          <w:kern w:val="0"/>
          <w:szCs w:val="28"/>
        </w:rPr>
        <w:sectPr w:rsidR="00775B2B">
          <w:pgSz w:w="16838" w:h="11906" w:orient="landscape"/>
          <w:pgMar w:top="1440" w:right="1800" w:bottom="1440" w:left="1800" w:header="1021" w:footer="851" w:gutter="0"/>
          <w:pgNumType w:fmt="numberInDash"/>
          <w:cols w:space="720"/>
          <w:docGrid w:linePitch="312"/>
        </w:sectPr>
      </w:pPr>
    </w:p>
    <w:p w14:paraId="14992DD4" w14:textId="77777777" w:rsidR="00775B2B" w:rsidRDefault="00775B2B">
      <w:pPr>
        <w:spacing w:line="360" w:lineRule="auto"/>
        <w:rPr>
          <w:b/>
          <w:color w:val="000000"/>
          <w:kern w:val="0"/>
          <w:szCs w:val="28"/>
        </w:rPr>
      </w:pPr>
    </w:p>
    <w:p w14:paraId="537FCBF2" w14:textId="77777777" w:rsidR="00775B2B" w:rsidRDefault="00775B2B">
      <w:pPr>
        <w:spacing w:line="360" w:lineRule="auto"/>
        <w:rPr>
          <w:b/>
          <w:color w:val="000000"/>
          <w:kern w:val="0"/>
          <w:szCs w:val="28"/>
        </w:rPr>
      </w:pPr>
    </w:p>
    <w:p w14:paraId="68BFEA03" w14:textId="77777777" w:rsidR="00775B2B" w:rsidRDefault="00775B2B">
      <w:pPr>
        <w:spacing w:line="360" w:lineRule="auto"/>
        <w:rPr>
          <w:b/>
          <w:color w:val="000000"/>
          <w:kern w:val="0"/>
          <w:szCs w:val="28"/>
        </w:rPr>
      </w:pPr>
    </w:p>
    <w:p w14:paraId="258172E5" w14:textId="77777777" w:rsidR="00775B2B" w:rsidRDefault="00000000">
      <w:pPr>
        <w:jc w:val="center"/>
        <w:rPr>
          <w:sz w:val="24"/>
        </w:rPr>
      </w:pPr>
      <w:r w:rsidRPr="00184F59">
        <w:rPr>
          <w:rFonts w:ascii="黑体" w:eastAsia="黑体" w:hAnsi="黑体"/>
          <w:bCs/>
          <w:color w:val="000000"/>
          <w:kern w:val="0"/>
          <w:sz w:val="24"/>
        </w:rPr>
        <w:t>表5.1-22   环境保护目标和预测网格NO2浓度贡献值叠加背景值98%的保证率日均值和年均浓度预测结果一览表</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ayout w:type="fixed"/>
        <w:tblLook w:val="04A0" w:firstRow="1" w:lastRow="0" w:firstColumn="1" w:lastColumn="0" w:noHBand="0" w:noVBand="1"/>
      </w:tblPr>
      <w:tblGrid>
        <w:gridCol w:w="408"/>
        <w:gridCol w:w="617"/>
        <w:gridCol w:w="1355"/>
        <w:gridCol w:w="954"/>
        <w:gridCol w:w="861"/>
        <w:gridCol w:w="740"/>
        <w:gridCol w:w="729"/>
        <w:gridCol w:w="1117"/>
        <w:gridCol w:w="1183"/>
        <w:gridCol w:w="1160"/>
        <w:gridCol w:w="1123"/>
        <w:gridCol w:w="1038"/>
        <w:gridCol w:w="1305"/>
        <w:gridCol w:w="618"/>
      </w:tblGrid>
      <w:tr w:rsidR="00775B2B" w14:paraId="4C64DBFF" w14:textId="77777777">
        <w:trPr>
          <w:trHeight w:val="272"/>
          <w:jc w:val="center"/>
        </w:trPr>
        <w:tc>
          <w:tcPr>
            <w:tcW w:w="155" w:type="pct"/>
            <w:tcBorders>
              <w:tl2br w:val="nil"/>
              <w:tr2bl w:val="nil"/>
            </w:tcBorders>
            <w:noWrap/>
            <w:vAlign w:val="center"/>
          </w:tcPr>
          <w:p w14:paraId="7221940E" w14:textId="77777777" w:rsidR="00775B2B" w:rsidRDefault="00000000">
            <w:pPr>
              <w:widowControl/>
              <w:jc w:val="center"/>
              <w:textAlignment w:val="center"/>
              <w:rPr>
                <w:color w:val="000000"/>
                <w:szCs w:val="21"/>
              </w:rPr>
            </w:pPr>
            <w:r>
              <w:rPr>
                <w:color w:val="000000"/>
                <w:kern w:val="0"/>
                <w:szCs w:val="21"/>
                <w:lang w:bidi="ar"/>
              </w:rPr>
              <w:t>序号</w:t>
            </w:r>
          </w:p>
        </w:tc>
        <w:tc>
          <w:tcPr>
            <w:tcW w:w="234" w:type="pct"/>
            <w:tcBorders>
              <w:tl2br w:val="nil"/>
              <w:tr2bl w:val="nil"/>
            </w:tcBorders>
            <w:noWrap/>
            <w:vAlign w:val="center"/>
          </w:tcPr>
          <w:p w14:paraId="0D39C743" w14:textId="77777777" w:rsidR="00775B2B" w:rsidRDefault="00000000">
            <w:pPr>
              <w:widowControl/>
              <w:jc w:val="center"/>
              <w:textAlignment w:val="center"/>
              <w:rPr>
                <w:color w:val="000000"/>
                <w:szCs w:val="21"/>
              </w:rPr>
            </w:pPr>
            <w:r>
              <w:rPr>
                <w:color w:val="000000"/>
                <w:kern w:val="0"/>
                <w:szCs w:val="21"/>
                <w:lang w:bidi="ar"/>
              </w:rPr>
              <w:t>点名称</w:t>
            </w:r>
          </w:p>
        </w:tc>
        <w:tc>
          <w:tcPr>
            <w:tcW w:w="512" w:type="pct"/>
            <w:tcBorders>
              <w:tl2br w:val="nil"/>
              <w:tr2bl w:val="nil"/>
            </w:tcBorders>
            <w:noWrap/>
            <w:vAlign w:val="center"/>
          </w:tcPr>
          <w:p w14:paraId="7C9E17A6" w14:textId="77777777" w:rsidR="00775B2B" w:rsidRDefault="00000000">
            <w:pPr>
              <w:widowControl/>
              <w:jc w:val="center"/>
              <w:textAlignment w:val="center"/>
              <w:rPr>
                <w:color w:val="000000"/>
                <w:szCs w:val="21"/>
              </w:rPr>
            </w:pPr>
            <w:r>
              <w:rPr>
                <w:color w:val="000000"/>
                <w:kern w:val="0"/>
                <w:szCs w:val="21"/>
                <w:lang w:bidi="ar"/>
              </w:rPr>
              <w:t>点坐标</w:t>
            </w:r>
            <w:r>
              <w:rPr>
                <w:color w:val="000000"/>
                <w:kern w:val="0"/>
                <w:szCs w:val="21"/>
                <w:lang w:bidi="ar"/>
              </w:rPr>
              <w:t>(x</w:t>
            </w:r>
            <w:r>
              <w:rPr>
                <w:color w:val="000000"/>
                <w:kern w:val="0"/>
                <w:szCs w:val="21"/>
                <w:lang w:bidi="ar"/>
              </w:rPr>
              <w:t>或</w:t>
            </w:r>
            <w:r>
              <w:rPr>
                <w:color w:val="000000"/>
                <w:kern w:val="0"/>
                <w:szCs w:val="21"/>
                <w:lang w:bidi="ar"/>
              </w:rPr>
              <w:t>r</w:t>
            </w:r>
            <w:r>
              <w:rPr>
                <w:color w:val="000000"/>
                <w:kern w:val="0"/>
                <w:szCs w:val="21"/>
                <w:lang w:bidi="ar"/>
              </w:rPr>
              <w:t>，</w:t>
            </w:r>
            <w:r>
              <w:rPr>
                <w:color w:val="000000"/>
                <w:kern w:val="0"/>
                <w:szCs w:val="21"/>
                <w:lang w:bidi="ar"/>
              </w:rPr>
              <w:t>y</w:t>
            </w:r>
            <w:r>
              <w:rPr>
                <w:color w:val="000000"/>
                <w:kern w:val="0"/>
                <w:szCs w:val="21"/>
                <w:lang w:bidi="ar"/>
              </w:rPr>
              <w:t>或</w:t>
            </w:r>
            <w:r>
              <w:rPr>
                <w:color w:val="000000"/>
                <w:kern w:val="0"/>
                <w:szCs w:val="21"/>
                <w:lang w:bidi="ar"/>
              </w:rPr>
              <w:t>a)</w:t>
            </w:r>
          </w:p>
        </w:tc>
        <w:tc>
          <w:tcPr>
            <w:tcW w:w="360" w:type="pct"/>
            <w:tcBorders>
              <w:tl2br w:val="nil"/>
              <w:tr2bl w:val="nil"/>
            </w:tcBorders>
            <w:noWrap/>
            <w:vAlign w:val="center"/>
          </w:tcPr>
          <w:p w14:paraId="57FE31FD" w14:textId="77777777" w:rsidR="00775B2B" w:rsidRDefault="00000000">
            <w:pPr>
              <w:widowControl/>
              <w:jc w:val="center"/>
              <w:textAlignment w:val="center"/>
              <w:rPr>
                <w:color w:val="000000"/>
                <w:szCs w:val="21"/>
              </w:rPr>
            </w:pPr>
            <w:r>
              <w:rPr>
                <w:color w:val="000000"/>
                <w:kern w:val="0"/>
                <w:szCs w:val="21"/>
                <w:lang w:bidi="ar"/>
              </w:rPr>
              <w:t>地面高程</w:t>
            </w:r>
            <w:r>
              <w:rPr>
                <w:color w:val="000000"/>
                <w:kern w:val="0"/>
                <w:szCs w:val="21"/>
                <w:lang w:bidi="ar"/>
              </w:rPr>
              <w:t>(m)</w:t>
            </w:r>
          </w:p>
        </w:tc>
        <w:tc>
          <w:tcPr>
            <w:tcW w:w="325" w:type="pct"/>
            <w:tcBorders>
              <w:tl2br w:val="nil"/>
              <w:tr2bl w:val="nil"/>
            </w:tcBorders>
            <w:noWrap/>
            <w:vAlign w:val="center"/>
          </w:tcPr>
          <w:p w14:paraId="4DD0AC53" w14:textId="77777777" w:rsidR="00775B2B" w:rsidRDefault="00000000">
            <w:pPr>
              <w:widowControl/>
              <w:jc w:val="center"/>
              <w:textAlignment w:val="center"/>
              <w:rPr>
                <w:color w:val="000000"/>
                <w:szCs w:val="21"/>
              </w:rPr>
            </w:pPr>
            <w:r>
              <w:rPr>
                <w:color w:val="000000"/>
                <w:kern w:val="0"/>
                <w:szCs w:val="21"/>
                <w:lang w:bidi="ar"/>
              </w:rPr>
              <w:t>山体高度尺度</w:t>
            </w:r>
            <w:r>
              <w:rPr>
                <w:color w:val="000000"/>
                <w:kern w:val="0"/>
                <w:szCs w:val="21"/>
                <w:lang w:bidi="ar"/>
              </w:rPr>
              <w:t>(m)</w:t>
            </w:r>
          </w:p>
        </w:tc>
        <w:tc>
          <w:tcPr>
            <w:tcW w:w="280" w:type="pct"/>
            <w:tcBorders>
              <w:tl2br w:val="nil"/>
              <w:tr2bl w:val="nil"/>
            </w:tcBorders>
            <w:noWrap/>
            <w:vAlign w:val="center"/>
          </w:tcPr>
          <w:p w14:paraId="596FB7D4" w14:textId="77777777" w:rsidR="00775B2B" w:rsidRDefault="00000000">
            <w:pPr>
              <w:widowControl/>
              <w:jc w:val="center"/>
              <w:textAlignment w:val="center"/>
              <w:rPr>
                <w:color w:val="000000"/>
                <w:szCs w:val="21"/>
              </w:rPr>
            </w:pPr>
            <w:r>
              <w:rPr>
                <w:color w:val="000000"/>
                <w:kern w:val="0"/>
                <w:szCs w:val="21"/>
                <w:lang w:bidi="ar"/>
              </w:rPr>
              <w:t>离地高度</w:t>
            </w:r>
            <w:r>
              <w:rPr>
                <w:color w:val="000000"/>
                <w:kern w:val="0"/>
                <w:szCs w:val="21"/>
                <w:lang w:bidi="ar"/>
              </w:rPr>
              <w:t>(m)</w:t>
            </w:r>
          </w:p>
        </w:tc>
        <w:tc>
          <w:tcPr>
            <w:tcW w:w="276" w:type="pct"/>
            <w:tcBorders>
              <w:tl2br w:val="nil"/>
              <w:tr2bl w:val="nil"/>
            </w:tcBorders>
            <w:noWrap/>
            <w:vAlign w:val="center"/>
          </w:tcPr>
          <w:p w14:paraId="2DEC2B64" w14:textId="77777777" w:rsidR="00775B2B" w:rsidRDefault="00000000">
            <w:pPr>
              <w:widowControl/>
              <w:jc w:val="center"/>
              <w:textAlignment w:val="center"/>
              <w:rPr>
                <w:color w:val="000000"/>
                <w:szCs w:val="21"/>
              </w:rPr>
            </w:pPr>
            <w:r>
              <w:rPr>
                <w:color w:val="000000"/>
                <w:kern w:val="0"/>
                <w:szCs w:val="21"/>
                <w:lang w:bidi="ar"/>
              </w:rPr>
              <w:t>浓度类型</w:t>
            </w:r>
          </w:p>
        </w:tc>
        <w:tc>
          <w:tcPr>
            <w:tcW w:w="422" w:type="pct"/>
            <w:tcBorders>
              <w:tl2br w:val="nil"/>
              <w:tr2bl w:val="nil"/>
            </w:tcBorders>
            <w:noWrap/>
            <w:vAlign w:val="center"/>
          </w:tcPr>
          <w:p w14:paraId="584959F8" w14:textId="77777777" w:rsidR="00775B2B" w:rsidRDefault="00000000">
            <w:pPr>
              <w:widowControl/>
              <w:jc w:val="center"/>
              <w:textAlignment w:val="center"/>
              <w:rPr>
                <w:color w:val="000000"/>
                <w:szCs w:val="21"/>
              </w:rPr>
            </w:pPr>
            <w:r>
              <w:rPr>
                <w:color w:val="000000"/>
                <w:kern w:val="0"/>
                <w:szCs w:val="21"/>
                <w:lang w:bidi="ar"/>
              </w:rPr>
              <w:t>浓度增量</w:t>
            </w:r>
            <w:r>
              <w:rPr>
                <w:color w:val="000000"/>
                <w:kern w:val="0"/>
                <w:szCs w:val="21"/>
                <w:lang w:bidi="ar"/>
              </w:rPr>
              <w:t>(mg/m^3)</w:t>
            </w:r>
          </w:p>
        </w:tc>
        <w:tc>
          <w:tcPr>
            <w:tcW w:w="447" w:type="pct"/>
            <w:tcBorders>
              <w:tl2br w:val="nil"/>
              <w:tr2bl w:val="nil"/>
            </w:tcBorders>
            <w:noWrap/>
            <w:vAlign w:val="center"/>
          </w:tcPr>
          <w:p w14:paraId="110D533E" w14:textId="77777777" w:rsidR="00775B2B" w:rsidRDefault="00000000">
            <w:pPr>
              <w:widowControl/>
              <w:jc w:val="center"/>
              <w:textAlignment w:val="center"/>
              <w:rPr>
                <w:color w:val="000000"/>
                <w:szCs w:val="21"/>
              </w:rPr>
            </w:pPr>
            <w:r>
              <w:rPr>
                <w:color w:val="000000"/>
                <w:kern w:val="0"/>
                <w:szCs w:val="21"/>
                <w:lang w:bidi="ar"/>
              </w:rPr>
              <w:t>出现时间</w:t>
            </w:r>
            <w:r>
              <w:rPr>
                <w:color w:val="000000"/>
                <w:kern w:val="0"/>
                <w:szCs w:val="21"/>
                <w:lang w:bidi="ar"/>
              </w:rPr>
              <w:t>(YYMMDDHH)</w:t>
            </w:r>
          </w:p>
        </w:tc>
        <w:tc>
          <w:tcPr>
            <w:tcW w:w="438" w:type="pct"/>
            <w:tcBorders>
              <w:tl2br w:val="nil"/>
              <w:tr2bl w:val="nil"/>
            </w:tcBorders>
            <w:noWrap/>
            <w:vAlign w:val="center"/>
          </w:tcPr>
          <w:p w14:paraId="473F2453" w14:textId="77777777" w:rsidR="00775B2B" w:rsidRDefault="00000000">
            <w:pPr>
              <w:widowControl/>
              <w:jc w:val="center"/>
              <w:textAlignment w:val="center"/>
              <w:rPr>
                <w:color w:val="000000"/>
                <w:szCs w:val="21"/>
              </w:rPr>
            </w:pPr>
            <w:r>
              <w:rPr>
                <w:color w:val="000000"/>
                <w:kern w:val="0"/>
                <w:szCs w:val="21"/>
                <w:lang w:bidi="ar"/>
              </w:rPr>
              <w:t>背景浓度</w:t>
            </w:r>
            <w:r>
              <w:rPr>
                <w:color w:val="000000"/>
                <w:kern w:val="0"/>
                <w:szCs w:val="21"/>
                <w:lang w:bidi="ar"/>
              </w:rPr>
              <w:t>(mg/m^3)</w:t>
            </w:r>
          </w:p>
        </w:tc>
        <w:tc>
          <w:tcPr>
            <w:tcW w:w="424" w:type="pct"/>
            <w:tcBorders>
              <w:tl2br w:val="nil"/>
              <w:tr2bl w:val="nil"/>
            </w:tcBorders>
            <w:noWrap/>
            <w:vAlign w:val="center"/>
          </w:tcPr>
          <w:p w14:paraId="5C6163D6" w14:textId="77777777" w:rsidR="00775B2B" w:rsidRDefault="00000000">
            <w:pPr>
              <w:widowControl/>
              <w:jc w:val="center"/>
              <w:textAlignment w:val="center"/>
              <w:rPr>
                <w:color w:val="000000"/>
                <w:szCs w:val="21"/>
              </w:rPr>
            </w:pPr>
            <w:r>
              <w:rPr>
                <w:color w:val="000000"/>
                <w:kern w:val="0"/>
                <w:szCs w:val="21"/>
                <w:lang w:bidi="ar"/>
              </w:rPr>
              <w:t>叠加背景后的浓度</w:t>
            </w:r>
            <w:r>
              <w:rPr>
                <w:color w:val="000000"/>
                <w:kern w:val="0"/>
                <w:szCs w:val="21"/>
                <w:lang w:bidi="ar"/>
              </w:rPr>
              <w:t>(mg/m^3)</w:t>
            </w:r>
          </w:p>
        </w:tc>
        <w:tc>
          <w:tcPr>
            <w:tcW w:w="392" w:type="pct"/>
            <w:tcBorders>
              <w:tl2br w:val="nil"/>
              <w:tr2bl w:val="nil"/>
            </w:tcBorders>
            <w:noWrap/>
            <w:vAlign w:val="center"/>
          </w:tcPr>
          <w:p w14:paraId="1F3FE0DC" w14:textId="77777777" w:rsidR="00775B2B" w:rsidRDefault="00000000">
            <w:pPr>
              <w:widowControl/>
              <w:jc w:val="center"/>
              <w:textAlignment w:val="center"/>
              <w:rPr>
                <w:color w:val="000000"/>
                <w:szCs w:val="21"/>
              </w:rPr>
            </w:pPr>
            <w:r>
              <w:rPr>
                <w:color w:val="000000"/>
                <w:kern w:val="0"/>
                <w:szCs w:val="21"/>
                <w:lang w:bidi="ar"/>
              </w:rPr>
              <w:t>评价标准</w:t>
            </w:r>
            <w:r>
              <w:rPr>
                <w:color w:val="000000"/>
                <w:kern w:val="0"/>
                <w:szCs w:val="21"/>
                <w:lang w:bidi="ar"/>
              </w:rPr>
              <w:t>(mg/m^3)</w:t>
            </w:r>
          </w:p>
        </w:tc>
        <w:tc>
          <w:tcPr>
            <w:tcW w:w="493" w:type="pct"/>
            <w:tcBorders>
              <w:tl2br w:val="nil"/>
              <w:tr2bl w:val="nil"/>
            </w:tcBorders>
            <w:noWrap/>
            <w:vAlign w:val="center"/>
          </w:tcPr>
          <w:p w14:paraId="70A222C6" w14:textId="77777777" w:rsidR="00775B2B" w:rsidRDefault="00000000">
            <w:pPr>
              <w:widowControl/>
              <w:jc w:val="center"/>
              <w:textAlignment w:val="center"/>
              <w:rPr>
                <w:color w:val="000000"/>
                <w:szCs w:val="21"/>
              </w:rPr>
            </w:pPr>
            <w:r>
              <w:rPr>
                <w:color w:val="000000"/>
                <w:kern w:val="0"/>
                <w:szCs w:val="21"/>
                <w:lang w:bidi="ar"/>
              </w:rPr>
              <w:t>占标率</w:t>
            </w:r>
            <w:r>
              <w:rPr>
                <w:color w:val="000000"/>
                <w:kern w:val="0"/>
                <w:szCs w:val="21"/>
                <w:lang w:bidi="ar"/>
              </w:rPr>
              <w:t>%(</w:t>
            </w:r>
            <w:r>
              <w:rPr>
                <w:color w:val="000000"/>
                <w:kern w:val="0"/>
                <w:szCs w:val="21"/>
                <w:lang w:bidi="ar"/>
              </w:rPr>
              <w:t>叠加背景以后</w:t>
            </w:r>
            <w:r>
              <w:rPr>
                <w:color w:val="000000"/>
                <w:kern w:val="0"/>
                <w:szCs w:val="21"/>
                <w:lang w:bidi="ar"/>
              </w:rPr>
              <w:t>)</w:t>
            </w:r>
          </w:p>
        </w:tc>
        <w:tc>
          <w:tcPr>
            <w:tcW w:w="234" w:type="pct"/>
            <w:tcBorders>
              <w:tl2br w:val="nil"/>
              <w:tr2bl w:val="nil"/>
            </w:tcBorders>
            <w:noWrap/>
            <w:vAlign w:val="center"/>
          </w:tcPr>
          <w:p w14:paraId="171CF161" w14:textId="77777777" w:rsidR="00775B2B" w:rsidRDefault="00000000">
            <w:pPr>
              <w:widowControl/>
              <w:jc w:val="center"/>
              <w:textAlignment w:val="center"/>
              <w:rPr>
                <w:color w:val="000000"/>
                <w:szCs w:val="21"/>
              </w:rPr>
            </w:pPr>
            <w:r>
              <w:rPr>
                <w:color w:val="000000"/>
                <w:kern w:val="0"/>
                <w:szCs w:val="21"/>
                <w:lang w:bidi="ar"/>
              </w:rPr>
              <w:t>是否超标</w:t>
            </w:r>
          </w:p>
        </w:tc>
      </w:tr>
      <w:tr w:rsidR="00775B2B" w14:paraId="5C50CCEC" w14:textId="77777777">
        <w:trPr>
          <w:trHeight w:val="272"/>
          <w:jc w:val="center"/>
        </w:trPr>
        <w:tc>
          <w:tcPr>
            <w:tcW w:w="155" w:type="pct"/>
            <w:vMerge w:val="restart"/>
            <w:tcBorders>
              <w:tl2br w:val="nil"/>
              <w:tr2bl w:val="nil"/>
            </w:tcBorders>
            <w:noWrap/>
            <w:vAlign w:val="center"/>
          </w:tcPr>
          <w:p w14:paraId="5458A399" w14:textId="77777777" w:rsidR="00775B2B" w:rsidRDefault="00000000">
            <w:pPr>
              <w:widowControl/>
              <w:jc w:val="center"/>
              <w:textAlignment w:val="center"/>
              <w:rPr>
                <w:color w:val="000000"/>
                <w:szCs w:val="21"/>
              </w:rPr>
            </w:pPr>
            <w:r>
              <w:rPr>
                <w:color w:val="000000"/>
                <w:kern w:val="0"/>
                <w:szCs w:val="21"/>
                <w:lang w:bidi="ar"/>
              </w:rPr>
              <w:t>1</w:t>
            </w:r>
          </w:p>
        </w:tc>
        <w:tc>
          <w:tcPr>
            <w:tcW w:w="234" w:type="pct"/>
            <w:vMerge w:val="restart"/>
            <w:tcBorders>
              <w:tl2br w:val="nil"/>
              <w:tr2bl w:val="nil"/>
            </w:tcBorders>
            <w:noWrap/>
            <w:vAlign w:val="center"/>
          </w:tcPr>
          <w:p w14:paraId="6788F5E1" w14:textId="77777777" w:rsidR="00775B2B" w:rsidRDefault="00000000">
            <w:pPr>
              <w:widowControl/>
              <w:jc w:val="center"/>
              <w:textAlignment w:val="center"/>
              <w:rPr>
                <w:color w:val="000000"/>
                <w:szCs w:val="21"/>
              </w:rPr>
            </w:pPr>
            <w:r>
              <w:rPr>
                <w:color w:val="000000"/>
                <w:kern w:val="0"/>
                <w:szCs w:val="21"/>
                <w:lang w:bidi="ar"/>
              </w:rPr>
              <w:t>东庄子</w:t>
            </w:r>
          </w:p>
        </w:tc>
        <w:tc>
          <w:tcPr>
            <w:tcW w:w="512" w:type="pct"/>
            <w:vMerge w:val="restart"/>
            <w:tcBorders>
              <w:tl2br w:val="nil"/>
              <w:tr2bl w:val="nil"/>
            </w:tcBorders>
            <w:noWrap/>
            <w:vAlign w:val="center"/>
          </w:tcPr>
          <w:p w14:paraId="0C4D95A7" w14:textId="77777777" w:rsidR="00775B2B" w:rsidRDefault="00000000">
            <w:pPr>
              <w:widowControl/>
              <w:jc w:val="center"/>
              <w:textAlignment w:val="center"/>
              <w:rPr>
                <w:color w:val="000000"/>
                <w:szCs w:val="21"/>
              </w:rPr>
            </w:pPr>
            <w:r>
              <w:rPr>
                <w:color w:val="000000"/>
                <w:kern w:val="0"/>
                <w:szCs w:val="21"/>
                <w:lang w:bidi="ar"/>
              </w:rPr>
              <w:t>601</w:t>
            </w:r>
            <w:r>
              <w:rPr>
                <w:color w:val="000000"/>
                <w:kern w:val="0"/>
                <w:szCs w:val="21"/>
                <w:lang w:bidi="ar"/>
              </w:rPr>
              <w:t>，</w:t>
            </w:r>
            <w:r>
              <w:rPr>
                <w:color w:val="000000"/>
                <w:kern w:val="0"/>
                <w:szCs w:val="21"/>
                <w:lang w:bidi="ar"/>
              </w:rPr>
              <w:t>-3689</w:t>
            </w:r>
          </w:p>
        </w:tc>
        <w:tc>
          <w:tcPr>
            <w:tcW w:w="360" w:type="pct"/>
            <w:vMerge w:val="restart"/>
            <w:tcBorders>
              <w:tl2br w:val="nil"/>
              <w:tr2bl w:val="nil"/>
            </w:tcBorders>
            <w:noWrap/>
            <w:vAlign w:val="center"/>
          </w:tcPr>
          <w:p w14:paraId="1772E423" w14:textId="77777777" w:rsidR="00775B2B" w:rsidRDefault="00000000">
            <w:pPr>
              <w:widowControl/>
              <w:jc w:val="center"/>
              <w:textAlignment w:val="center"/>
              <w:rPr>
                <w:color w:val="000000"/>
                <w:szCs w:val="21"/>
              </w:rPr>
            </w:pPr>
            <w:r>
              <w:rPr>
                <w:color w:val="000000"/>
                <w:kern w:val="0"/>
                <w:szCs w:val="21"/>
                <w:lang w:bidi="ar"/>
              </w:rPr>
              <w:t>870.19</w:t>
            </w:r>
          </w:p>
        </w:tc>
        <w:tc>
          <w:tcPr>
            <w:tcW w:w="325" w:type="pct"/>
            <w:vMerge w:val="restart"/>
            <w:tcBorders>
              <w:tl2br w:val="nil"/>
              <w:tr2bl w:val="nil"/>
            </w:tcBorders>
            <w:noWrap/>
            <w:vAlign w:val="center"/>
          </w:tcPr>
          <w:p w14:paraId="2DA6DC98" w14:textId="77777777" w:rsidR="00775B2B" w:rsidRDefault="00000000">
            <w:pPr>
              <w:widowControl/>
              <w:jc w:val="center"/>
              <w:textAlignment w:val="center"/>
              <w:rPr>
                <w:color w:val="000000"/>
                <w:szCs w:val="21"/>
              </w:rPr>
            </w:pPr>
            <w:r>
              <w:rPr>
                <w:color w:val="000000"/>
                <w:kern w:val="0"/>
                <w:szCs w:val="21"/>
                <w:lang w:bidi="ar"/>
              </w:rPr>
              <w:t>870.19</w:t>
            </w:r>
          </w:p>
        </w:tc>
        <w:tc>
          <w:tcPr>
            <w:tcW w:w="280" w:type="pct"/>
            <w:vMerge w:val="restart"/>
            <w:tcBorders>
              <w:tl2br w:val="nil"/>
              <w:tr2bl w:val="nil"/>
            </w:tcBorders>
            <w:noWrap/>
            <w:vAlign w:val="center"/>
          </w:tcPr>
          <w:p w14:paraId="756990CD" w14:textId="77777777" w:rsidR="00775B2B" w:rsidRDefault="00000000">
            <w:pPr>
              <w:widowControl/>
              <w:jc w:val="center"/>
              <w:textAlignment w:val="center"/>
              <w:rPr>
                <w:color w:val="000000"/>
                <w:szCs w:val="21"/>
              </w:rPr>
            </w:pPr>
            <w:r>
              <w:rPr>
                <w:color w:val="000000"/>
                <w:kern w:val="0"/>
                <w:szCs w:val="21"/>
                <w:lang w:bidi="ar"/>
              </w:rPr>
              <w:t>0</w:t>
            </w:r>
          </w:p>
        </w:tc>
        <w:tc>
          <w:tcPr>
            <w:tcW w:w="276" w:type="pct"/>
            <w:tcBorders>
              <w:tl2br w:val="nil"/>
              <w:tr2bl w:val="nil"/>
            </w:tcBorders>
            <w:noWrap/>
            <w:vAlign w:val="center"/>
          </w:tcPr>
          <w:p w14:paraId="6DE503A7" w14:textId="77777777" w:rsidR="00775B2B" w:rsidRDefault="00000000">
            <w:pPr>
              <w:widowControl/>
              <w:jc w:val="center"/>
              <w:textAlignment w:val="center"/>
              <w:rPr>
                <w:color w:val="000000"/>
                <w:szCs w:val="21"/>
              </w:rPr>
            </w:pPr>
            <w:r>
              <w:rPr>
                <w:color w:val="000000"/>
                <w:kern w:val="0"/>
                <w:szCs w:val="21"/>
                <w:lang w:bidi="ar"/>
              </w:rPr>
              <w:t>日均</w:t>
            </w:r>
          </w:p>
        </w:tc>
        <w:tc>
          <w:tcPr>
            <w:tcW w:w="422" w:type="pct"/>
            <w:tcBorders>
              <w:tl2br w:val="nil"/>
              <w:tr2bl w:val="nil"/>
            </w:tcBorders>
            <w:noWrap/>
            <w:vAlign w:val="center"/>
          </w:tcPr>
          <w:p w14:paraId="05CA0F30" w14:textId="77777777" w:rsidR="00775B2B" w:rsidRDefault="00000000">
            <w:pPr>
              <w:widowControl/>
              <w:jc w:val="center"/>
              <w:textAlignment w:val="center"/>
              <w:rPr>
                <w:color w:val="000000"/>
                <w:szCs w:val="21"/>
              </w:rPr>
            </w:pPr>
            <w:r>
              <w:rPr>
                <w:rFonts w:hint="eastAsia"/>
              </w:rPr>
              <w:t>1.14E-08</w:t>
            </w:r>
          </w:p>
        </w:tc>
        <w:tc>
          <w:tcPr>
            <w:tcW w:w="447" w:type="pct"/>
            <w:tcBorders>
              <w:tl2br w:val="nil"/>
              <w:tr2bl w:val="nil"/>
            </w:tcBorders>
            <w:noWrap/>
            <w:vAlign w:val="center"/>
          </w:tcPr>
          <w:p w14:paraId="33B55F1C" w14:textId="77777777" w:rsidR="00775B2B" w:rsidRDefault="00000000">
            <w:pPr>
              <w:widowControl/>
              <w:jc w:val="center"/>
              <w:textAlignment w:val="center"/>
              <w:rPr>
                <w:color w:val="000000"/>
                <w:szCs w:val="21"/>
              </w:rPr>
            </w:pPr>
            <w:r>
              <w:rPr>
                <w:rFonts w:hint="eastAsia"/>
              </w:rPr>
              <w:t>231219</w:t>
            </w:r>
          </w:p>
        </w:tc>
        <w:tc>
          <w:tcPr>
            <w:tcW w:w="438" w:type="pct"/>
            <w:tcBorders>
              <w:tl2br w:val="nil"/>
              <w:tr2bl w:val="nil"/>
            </w:tcBorders>
            <w:noWrap/>
            <w:vAlign w:val="center"/>
          </w:tcPr>
          <w:p w14:paraId="500E7144" w14:textId="77777777" w:rsidR="00775B2B" w:rsidRDefault="00000000">
            <w:pPr>
              <w:widowControl/>
              <w:jc w:val="center"/>
              <w:textAlignment w:val="center"/>
              <w:rPr>
                <w:color w:val="000000"/>
                <w:szCs w:val="21"/>
              </w:rPr>
            </w:pPr>
            <w:r>
              <w:rPr>
                <w:rFonts w:hint="eastAsia"/>
              </w:rPr>
              <w:t>3.30E-02</w:t>
            </w:r>
          </w:p>
        </w:tc>
        <w:tc>
          <w:tcPr>
            <w:tcW w:w="424" w:type="pct"/>
            <w:tcBorders>
              <w:tl2br w:val="nil"/>
              <w:tr2bl w:val="nil"/>
            </w:tcBorders>
            <w:noWrap/>
            <w:vAlign w:val="center"/>
          </w:tcPr>
          <w:p w14:paraId="551C0B1A" w14:textId="77777777" w:rsidR="00775B2B" w:rsidRDefault="00000000">
            <w:pPr>
              <w:widowControl/>
              <w:jc w:val="center"/>
              <w:textAlignment w:val="center"/>
              <w:rPr>
                <w:color w:val="000000"/>
                <w:szCs w:val="21"/>
              </w:rPr>
            </w:pPr>
            <w:r>
              <w:rPr>
                <w:rFonts w:hint="eastAsia"/>
              </w:rPr>
              <w:t>3.30E-02</w:t>
            </w:r>
          </w:p>
        </w:tc>
        <w:tc>
          <w:tcPr>
            <w:tcW w:w="392" w:type="pct"/>
            <w:tcBorders>
              <w:tl2br w:val="nil"/>
              <w:tr2bl w:val="nil"/>
            </w:tcBorders>
            <w:noWrap/>
            <w:vAlign w:val="center"/>
          </w:tcPr>
          <w:p w14:paraId="2FE2D6A3" w14:textId="77777777" w:rsidR="00775B2B" w:rsidRDefault="00000000">
            <w:pPr>
              <w:widowControl/>
              <w:jc w:val="center"/>
              <w:textAlignment w:val="center"/>
              <w:rPr>
                <w:color w:val="000000"/>
                <w:szCs w:val="21"/>
              </w:rPr>
            </w:pPr>
            <w:r>
              <w:rPr>
                <w:rFonts w:hint="eastAsia"/>
              </w:rPr>
              <w:t>8.00E-02</w:t>
            </w:r>
          </w:p>
        </w:tc>
        <w:tc>
          <w:tcPr>
            <w:tcW w:w="493" w:type="pct"/>
            <w:tcBorders>
              <w:tl2br w:val="nil"/>
              <w:tr2bl w:val="nil"/>
            </w:tcBorders>
            <w:noWrap/>
            <w:vAlign w:val="center"/>
          </w:tcPr>
          <w:p w14:paraId="2C50FE29" w14:textId="77777777" w:rsidR="00775B2B" w:rsidRDefault="00000000">
            <w:pPr>
              <w:widowControl/>
              <w:jc w:val="center"/>
              <w:textAlignment w:val="center"/>
              <w:rPr>
                <w:color w:val="000000"/>
                <w:szCs w:val="21"/>
              </w:rPr>
            </w:pPr>
            <w:r>
              <w:rPr>
                <w:rFonts w:hint="eastAsia"/>
              </w:rPr>
              <w:t>41.25</w:t>
            </w:r>
          </w:p>
        </w:tc>
        <w:tc>
          <w:tcPr>
            <w:tcW w:w="234" w:type="pct"/>
            <w:tcBorders>
              <w:tl2br w:val="nil"/>
              <w:tr2bl w:val="nil"/>
            </w:tcBorders>
            <w:noWrap/>
            <w:vAlign w:val="center"/>
          </w:tcPr>
          <w:p w14:paraId="3A3347A8" w14:textId="77777777" w:rsidR="00775B2B" w:rsidRDefault="00000000">
            <w:pPr>
              <w:widowControl/>
              <w:jc w:val="center"/>
              <w:textAlignment w:val="center"/>
              <w:rPr>
                <w:color w:val="000000"/>
                <w:szCs w:val="21"/>
              </w:rPr>
            </w:pPr>
            <w:r>
              <w:rPr>
                <w:szCs w:val="21"/>
              </w:rPr>
              <w:t>达标</w:t>
            </w:r>
          </w:p>
        </w:tc>
      </w:tr>
      <w:tr w:rsidR="00775B2B" w14:paraId="537482A1" w14:textId="77777777">
        <w:trPr>
          <w:trHeight w:val="272"/>
          <w:jc w:val="center"/>
        </w:trPr>
        <w:tc>
          <w:tcPr>
            <w:tcW w:w="155" w:type="pct"/>
            <w:vMerge/>
            <w:tcBorders>
              <w:tl2br w:val="nil"/>
              <w:tr2bl w:val="nil"/>
            </w:tcBorders>
            <w:noWrap/>
            <w:vAlign w:val="center"/>
          </w:tcPr>
          <w:p w14:paraId="22D27239" w14:textId="77777777" w:rsidR="00775B2B" w:rsidRDefault="00775B2B">
            <w:pPr>
              <w:jc w:val="center"/>
              <w:rPr>
                <w:color w:val="000000"/>
                <w:szCs w:val="21"/>
              </w:rPr>
            </w:pPr>
          </w:p>
        </w:tc>
        <w:tc>
          <w:tcPr>
            <w:tcW w:w="234" w:type="pct"/>
            <w:vMerge/>
            <w:tcBorders>
              <w:tl2br w:val="nil"/>
              <w:tr2bl w:val="nil"/>
            </w:tcBorders>
            <w:noWrap/>
            <w:vAlign w:val="center"/>
          </w:tcPr>
          <w:p w14:paraId="7E74AB2D" w14:textId="77777777" w:rsidR="00775B2B" w:rsidRDefault="00775B2B">
            <w:pPr>
              <w:jc w:val="center"/>
              <w:rPr>
                <w:color w:val="000000"/>
                <w:szCs w:val="21"/>
              </w:rPr>
            </w:pPr>
          </w:p>
        </w:tc>
        <w:tc>
          <w:tcPr>
            <w:tcW w:w="512" w:type="pct"/>
            <w:vMerge/>
            <w:tcBorders>
              <w:tl2br w:val="nil"/>
              <w:tr2bl w:val="nil"/>
            </w:tcBorders>
            <w:noWrap/>
            <w:vAlign w:val="center"/>
          </w:tcPr>
          <w:p w14:paraId="5CD7DF92" w14:textId="77777777" w:rsidR="00775B2B" w:rsidRDefault="00775B2B">
            <w:pPr>
              <w:jc w:val="center"/>
              <w:rPr>
                <w:color w:val="000000"/>
                <w:szCs w:val="21"/>
              </w:rPr>
            </w:pPr>
          </w:p>
        </w:tc>
        <w:tc>
          <w:tcPr>
            <w:tcW w:w="360" w:type="pct"/>
            <w:vMerge/>
            <w:tcBorders>
              <w:tl2br w:val="nil"/>
              <w:tr2bl w:val="nil"/>
            </w:tcBorders>
            <w:noWrap/>
            <w:vAlign w:val="center"/>
          </w:tcPr>
          <w:p w14:paraId="60A8D88D" w14:textId="77777777" w:rsidR="00775B2B" w:rsidRDefault="00775B2B">
            <w:pPr>
              <w:jc w:val="center"/>
              <w:rPr>
                <w:color w:val="000000"/>
                <w:szCs w:val="21"/>
              </w:rPr>
            </w:pPr>
          </w:p>
        </w:tc>
        <w:tc>
          <w:tcPr>
            <w:tcW w:w="325" w:type="pct"/>
            <w:vMerge/>
            <w:tcBorders>
              <w:tl2br w:val="nil"/>
              <w:tr2bl w:val="nil"/>
            </w:tcBorders>
            <w:noWrap/>
            <w:vAlign w:val="center"/>
          </w:tcPr>
          <w:p w14:paraId="4888845F" w14:textId="77777777" w:rsidR="00775B2B" w:rsidRDefault="00775B2B">
            <w:pPr>
              <w:jc w:val="center"/>
              <w:rPr>
                <w:color w:val="000000"/>
                <w:szCs w:val="21"/>
              </w:rPr>
            </w:pPr>
          </w:p>
        </w:tc>
        <w:tc>
          <w:tcPr>
            <w:tcW w:w="280" w:type="pct"/>
            <w:vMerge/>
            <w:tcBorders>
              <w:tl2br w:val="nil"/>
              <w:tr2bl w:val="nil"/>
            </w:tcBorders>
            <w:noWrap/>
            <w:vAlign w:val="center"/>
          </w:tcPr>
          <w:p w14:paraId="384B009C" w14:textId="77777777" w:rsidR="00775B2B" w:rsidRDefault="00775B2B">
            <w:pPr>
              <w:jc w:val="center"/>
              <w:rPr>
                <w:color w:val="000000"/>
                <w:szCs w:val="21"/>
              </w:rPr>
            </w:pPr>
          </w:p>
        </w:tc>
        <w:tc>
          <w:tcPr>
            <w:tcW w:w="276" w:type="pct"/>
            <w:tcBorders>
              <w:tl2br w:val="nil"/>
              <w:tr2bl w:val="nil"/>
            </w:tcBorders>
            <w:noWrap/>
            <w:vAlign w:val="center"/>
          </w:tcPr>
          <w:p w14:paraId="3063412E" w14:textId="77777777" w:rsidR="00775B2B" w:rsidRDefault="00000000">
            <w:pPr>
              <w:widowControl/>
              <w:jc w:val="center"/>
              <w:textAlignment w:val="center"/>
              <w:rPr>
                <w:color w:val="000000"/>
                <w:szCs w:val="21"/>
              </w:rPr>
            </w:pPr>
            <w:r>
              <w:rPr>
                <w:color w:val="000000"/>
                <w:kern w:val="0"/>
                <w:szCs w:val="21"/>
                <w:lang w:bidi="ar"/>
              </w:rPr>
              <w:t>年均</w:t>
            </w:r>
          </w:p>
        </w:tc>
        <w:tc>
          <w:tcPr>
            <w:tcW w:w="422" w:type="pct"/>
            <w:tcBorders>
              <w:tl2br w:val="nil"/>
              <w:tr2bl w:val="nil"/>
            </w:tcBorders>
            <w:noWrap/>
            <w:vAlign w:val="center"/>
          </w:tcPr>
          <w:p w14:paraId="6AC859C0" w14:textId="77777777" w:rsidR="00775B2B" w:rsidRDefault="00000000">
            <w:pPr>
              <w:widowControl/>
              <w:jc w:val="center"/>
              <w:textAlignment w:val="center"/>
              <w:rPr>
                <w:color w:val="000000"/>
                <w:szCs w:val="21"/>
              </w:rPr>
            </w:pPr>
            <w:r>
              <w:rPr>
                <w:rFonts w:hint="eastAsia"/>
              </w:rPr>
              <w:t>9.01E-05</w:t>
            </w:r>
          </w:p>
        </w:tc>
        <w:tc>
          <w:tcPr>
            <w:tcW w:w="447" w:type="pct"/>
            <w:tcBorders>
              <w:tl2br w:val="nil"/>
              <w:tr2bl w:val="nil"/>
            </w:tcBorders>
            <w:noWrap/>
            <w:vAlign w:val="center"/>
          </w:tcPr>
          <w:p w14:paraId="23280500" w14:textId="77777777" w:rsidR="00775B2B" w:rsidRDefault="00000000">
            <w:pPr>
              <w:widowControl/>
              <w:jc w:val="center"/>
              <w:textAlignment w:val="center"/>
              <w:rPr>
                <w:color w:val="000000"/>
                <w:szCs w:val="21"/>
              </w:rPr>
            </w:pPr>
            <w:r>
              <w:rPr>
                <w:rFonts w:hint="eastAsia"/>
              </w:rPr>
              <w:t>平均值</w:t>
            </w:r>
          </w:p>
        </w:tc>
        <w:tc>
          <w:tcPr>
            <w:tcW w:w="438" w:type="pct"/>
            <w:tcBorders>
              <w:tl2br w:val="nil"/>
              <w:tr2bl w:val="nil"/>
            </w:tcBorders>
            <w:noWrap/>
            <w:vAlign w:val="center"/>
          </w:tcPr>
          <w:p w14:paraId="51549A5B" w14:textId="77777777" w:rsidR="00775B2B" w:rsidRDefault="00000000">
            <w:pPr>
              <w:widowControl/>
              <w:jc w:val="center"/>
              <w:textAlignment w:val="center"/>
              <w:rPr>
                <w:color w:val="000000"/>
                <w:szCs w:val="21"/>
              </w:rPr>
            </w:pPr>
            <w:r>
              <w:rPr>
                <w:rFonts w:hint="eastAsia"/>
              </w:rPr>
              <w:t>1.14E-02</w:t>
            </w:r>
          </w:p>
        </w:tc>
        <w:tc>
          <w:tcPr>
            <w:tcW w:w="424" w:type="pct"/>
            <w:tcBorders>
              <w:tl2br w:val="nil"/>
              <w:tr2bl w:val="nil"/>
            </w:tcBorders>
            <w:noWrap/>
            <w:vAlign w:val="center"/>
          </w:tcPr>
          <w:p w14:paraId="35B2683B" w14:textId="77777777" w:rsidR="00775B2B" w:rsidRDefault="00000000">
            <w:pPr>
              <w:widowControl/>
              <w:jc w:val="center"/>
              <w:textAlignment w:val="center"/>
              <w:rPr>
                <w:color w:val="000000"/>
                <w:szCs w:val="21"/>
              </w:rPr>
            </w:pPr>
            <w:r>
              <w:rPr>
                <w:rFonts w:hint="eastAsia"/>
              </w:rPr>
              <w:t>1.15E-02</w:t>
            </w:r>
          </w:p>
        </w:tc>
        <w:tc>
          <w:tcPr>
            <w:tcW w:w="392" w:type="pct"/>
            <w:tcBorders>
              <w:tl2br w:val="nil"/>
              <w:tr2bl w:val="nil"/>
            </w:tcBorders>
            <w:noWrap/>
            <w:vAlign w:val="center"/>
          </w:tcPr>
          <w:p w14:paraId="18556ABD" w14:textId="77777777" w:rsidR="00775B2B" w:rsidRDefault="00000000">
            <w:pPr>
              <w:widowControl/>
              <w:jc w:val="center"/>
              <w:textAlignment w:val="center"/>
              <w:rPr>
                <w:color w:val="000000"/>
                <w:szCs w:val="21"/>
              </w:rPr>
            </w:pPr>
            <w:r>
              <w:rPr>
                <w:rFonts w:hint="eastAsia"/>
              </w:rPr>
              <w:t>4.00E-02</w:t>
            </w:r>
          </w:p>
        </w:tc>
        <w:tc>
          <w:tcPr>
            <w:tcW w:w="493" w:type="pct"/>
            <w:tcBorders>
              <w:tl2br w:val="nil"/>
              <w:tr2bl w:val="nil"/>
            </w:tcBorders>
            <w:noWrap/>
            <w:vAlign w:val="center"/>
          </w:tcPr>
          <w:p w14:paraId="1FEC9D31" w14:textId="77777777" w:rsidR="00775B2B" w:rsidRDefault="00000000">
            <w:pPr>
              <w:widowControl/>
              <w:jc w:val="center"/>
              <w:textAlignment w:val="center"/>
              <w:rPr>
                <w:color w:val="000000"/>
                <w:szCs w:val="21"/>
              </w:rPr>
            </w:pPr>
            <w:r>
              <w:rPr>
                <w:rFonts w:hint="eastAsia"/>
              </w:rPr>
              <w:t>28.77</w:t>
            </w:r>
          </w:p>
        </w:tc>
        <w:tc>
          <w:tcPr>
            <w:tcW w:w="234" w:type="pct"/>
            <w:tcBorders>
              <w:tl2br w:val="nil"/>
              <w:tr2bl w:val="nil"/>
            </w:tcBorders>
            <w:noWrap/>
            <w:vAlign w:val="center"/>
          </w:tcPr>
          <w:p w14:paraId="5357340C" w14:textId="77777777" w:rsidR="00775B2B" w:rsidRDefault="00000000">
            <w:pPr>
              <w:widowControl/>
              <w:jc w:val="center"/>
              <w:textAlignment w:val="center"/>
              <w:rPr>
                <w:color w:val="000000"/>
                <w:szCs w:val="21"/>
              </w:rPr>
            </w:pPr>
            <w:r>
              <w:rPr>
                <w:color w:val="000000"/>
                <w:kern w:val="0"/>
                <w:szCs w:val="21"/>
                <w:lang w:bidi="ar"/>
              </w:rPr>
              <w:t>达标</w:t>
            </w:r>
          </w:p>
        </w:tc>
      </w:tr>
      <w:tr w:rsidR="00775B2B" w14:paraId="2A57D664" w14:textId="77777777">
        <w:trPr>
          <w:trHeight w:val="272"/>
          <w:jc w:val="center"/>
        </w:trPr>
        <w:tc>
          <w:tcPr>
            <w:tcW w:w="155" w:type="pct"/>
            <w:vMerge w:val="restart"/>
            <w:tcBorders>
              <w:tl2br w:val="nil"/>
              <w:tr2bl w:val="nil"/>
            </w:tcBorders>
            <w:noWrap/>
            <w:vAlign w:val="center"/>
          </w:tcPr>
          <w:p w14:paraId="37C44543" w14:textId="77777777" w:rsidR="00775B2B" w:rsidRDefault="00000000">
            <w:pPr>
              <w:widowControl/>
              <w:jc w:val="center"/>
              <w:textAlignment w:val="center"/>
              <w:rPr>
                <w:color w:val="000000"/>
                <w:szCs w:val="21"/>
              </w:rPr>
            </w:pPr>
            <w:r>
              <w:rPr>
                <w:color w:val="000000"/>
                <w:kern w:val="0"/>
                <w:szCs w:val="21"/>
                <w:lang w:bidi="ar"/>
              </w:rPr>
              <w:t>2</w:t>
            </w:r>
          </w:p>
        </w:tc>
        <w:tc>
          <w:tcPr>
            <w:tcW w:w="234" w:type="pct"/>
            <w:vMerge w:val="restart"/>
            <w:tcBorders>
              <w:tl2br w:val="nil"/>
              <w:tr2bl w:val="nil"/>
            </w:tcBorders>
            <w:noWrap/>
            <w:vAlign w:val="center"/>
          </w:tcPr>
          <w:p w14:paraId="7FA1EEF5" w14:textId="77777777" w:rsidR="00775B2B" w:rsidRDefault="00000000">
            <w:pPr>
              <w:widowControl/>
              <w:jc w:val="center"/>
              <w:textAlignment w:val="center"/>
              <w:rPr>
                <w:color w:val="000000"/>
                <w:szCs w:val="21"/>
              </w:rPr>
            </w:pPr>
            <w:r>
              <w:rPr>
                <w:color w:val="000000"/>
                <w:kern w:val="0"/>
                <w:szCs w:val="21"/>
                <w:lang w:bidi="ar"/>
              </w:rPr>
              <w:t>岔哈泉村</w:t>
            </w:r>
          </w:p>
        </w:tc>
        <w:tc>
          <w:tcPr>
            <w:tcW w:w="512" w:type="pct"/>
            <w:vMerge w:val="restart"/>
            <w:tcBorders>
              <w:tl2br w:val="nil"/>
              <w:tr2bl w:val="nil"/>
            </w:tcBorders>
            <w:noWrap/>
            <w:vAlign w:val="center"/>
          </w:tcPr>
          <w:p w14:paraId="0259221F" w14:textId="77777777" w:rsidR="00775B2B" w:rsidRDefault="00000000">
            <w:pPr>
              <w:widowControl/>
              <w:jc w:val="center"/>
              <w:textAlignment w:val="center"/>
              <w:rPr>
                <w:color w:val="000000"/>
                <w:szCs w:val="21"/>
              </w:rPr>
            </w:pPr>
            <w:r>
              <w:rPr>
                <w:color w:val="000000"/>
                <w:kern w:val="0"/>
                <w:szCs w:val="21"/>
                <w:lang w:bidi="ar"/>
              </w:rPr>
              <w:t>-8569</w:t>
            </w:r>
            <w:r>
              <w:rPr>
                <w:color w:val="000000"/>
                <w:kern w:val="0"/>
                <w:szCs w:val="21"/>
                <w:lang w:bidi="ar"/>
              </w:rPr>
              <w:t>，</w:t>
            </w:r>
            <w:r>
              <w:rPr>
                <w:color w:val="000000"/>
                <w:kern w:val="0"/>
                <w:szCs w:val="21"/>
                <w:lang w:bidi="ar"/>
              </w:rPr>
              <w:t>0</w:t>
            </w:r>
          </w:p>
        </w:tc>
        <w:tc>
          <w:tcPr>
            <w:tcW w:w="360" w:type="pct"/>
            <w:vMerge w:val="restart"/>
            <w:tcBorders>
              <w:tl2br w:val="nil"/>
              <w:tr2bl w:val="nil"/>
            </w:tcBorders>
            <w:noWrap/>
            <w:vAlign w:val="center"/>
          </w:tcPr>
          <w:p w14:paraId="307EAF24" w14:textId="77777777" w:rsidR="00775B2B" w:rsidRDefault="00000000">
            <w:pPr>
              <w:widowControl/>
              <w:jc w:val="center"/>
              <w:textAlignment w:val="center"/>
              <w:rPr>
                <w:color w:val="000000"/>
                <w:szCs w:val="21"/>
              </w:rPr>
            </w:pPr>
            <w:r>
              <w:rPr>
                <w:color w:val="000000"/>
                <w:kern w:val="0"/>
                <w:szCs w:val="21"/>
                <w:lang w:bidi="ar"/>
              </w:rPr>
              <w:t>1008.66</w:t>
            </w:r>
          </w:p>
        </w:tc>
        <w:tc>
          <w:tcPr>
            <w:tcW w:w="325" w:type="pct"/>
            <w:vMerge w:val="restart"/>
            <w:tcBorders>
              <w:tl2br w:val="nil"/>
              <w:tr2bl w:val="nil"/>
            </w:tcBorders>
            <w:noWrap/>
            <w:vAlign w:val="center"/>
          </w:tcPr>
          <w:p w14:paraId="0711D48C" w14:textId="77777777" w:rsidR="00775B2B" w:rsidRDefault="00000000">
            <w:pPr>
              <w:widowControl/>
              <w:jc w:val="center"/>
              <w:textAlignment w:val="center"/>
              <w:rPr>
                <w:color w:val="000000"/>
                <w:szCs w:val="21"/>
              </w:rPr>
            </w:pPr>
            <w:r>
              <w:rPr>
                <w:color w:val="000000"/>
                <w:kern w:val="0"/>
                <w:szCs w:val="21"/>
                <w:lang w:bidi="ar"/>
              </w:rPr>
              <w:t>1008.66</w:t>
            </w:r>
          </w:p>
        </w:tc>
        <w:tc>
          <w:tcPr>
            <w:tcW w:w="280" w:type="pct"/>
            <w:vMerge w:val="restart"/>
            <w:tcBorders>
              <w:tl2br w:val="nil"/>
              <w:tr2bl w:val="nil"/>
            </w:tcBorders>
            <w:noWrap/>
            <w:vAlign w:val="center"/>
          </w:tcPr>
          <w:p w14:paraId="5213A885" w14:textId="77777777" w:rsidR="00775B2B" w:rsidRDefault="00000000">
            <w:pPr>
              <w:widowControl/>
              <w:jc w:val="center"/>
              <w:textAlignment w:val="center"/>
              <w:rPr>
                <w:color w:val="000000"/>
                <w:szCs w:val="21"/>
              </w:rPr>
            </w:pPr>
            <w:r>
              <w:rPr>
                <w:color w:val="000000"/>
                <w:kern w:val="0"/>
                <w:szCs w:val="21"/>
                <w:lang w:bidi="ar"/>
              </w:rPr>
              <w:t>0</w:t>
            </w:r>
          </w:p>
        </w:tc>
        <w:tc>
          <w:tcPr>
            <w:tcW w:w="276" w:type="pct"/>
            <w:tcBorders>
              <w:tl2br w:val="nil"/>
              <w:tr2bl w:val="nil"/>
            </w:tcBorders>
            <w:noWrap/>
            <w:vAlign w:val="center"/>
          </w:tcPr>
          <w:p w14:paraId="5734CFDB" w14:textId="77777777" w:rsidR="00775B2B" w:rsidRDefault="00000000">
            <w:pPr>
              <w:widowControl/>
              <w:jc w:val="center"/>
              <w:textAlignment w:val="center"/>
              <w:rPr>
                <w:color w:val="000000"/>
                <w:szCs w:val="21"/>
              </w:rPr>
            </w:pPr>
            <w:r>
              <w:rPr>
                <w:color w:val="000000"/>
                <w:kern w:val="0"/>
                <w:szCs w:val="21"/>
                <w:lang w:bidi="ar"/>
              </w:rPr>
              <w:t>日均</w:t>
            </w:r>
          </w:p>
        </w:tc>
        <w:tc>
          <w:tcPr>
            <w:tcW w:w="422" w:type="pct"/>
            <w:tcBorders>
              <w:tl2br w:val="nil"/>
              <w:tr2bl w:val="nil"/>
            </w:tcBorders>
            <w:noWrap/>
            <w:vAlign w:val="center"/>
          </w:tcPr>
          <w:p w14:paraId="2016E0B9" w14:textId="77777777" w:rsidR="00775B2B" w:rsidRDefault="00000000">
            <w:pPr>
              <w:widowControl/>
              <w:jc w:val="center"/>
              <w:textAlignment w:val="center"/>
              <w:rPr>
                <w:color w:val="000000"/>
                <w:szCs w:val="21"/>
              </w:rPr>
            </w:pPr>
            <w:r>
              <w:rPr>
                <w:rFonts w:hint="eastAsia"/>
              </w:rPr>
              <w:t>1.17E-05</w:t>
            </w:r>
          </w:p>
        </w:tc>
        <w:tc>
          <w:tcPr>
            <w:tcW w:w="447" w:type="pct"/>
            <w:tcBorders>
              <w:tl2br w:val="nil"/>
              <w:tr2bl w:val="nil"/>
            </w:tcBorders>
            <w:noWrap/>
            <w:vAlign w:val="center"/>
          </w:tcPr>
          <w:p w14:paraId="28B7DCB8" w14:textId="77777777" w:rsidR="00775B2B" w:rsidRDefault="00000000">
            <w:pPr>
              <w:widowControl/>
              <w:jc w:val="center"/>
              <w:textAlignment w:val="center"/>
              <w:rPr>
                <w:color w:val="000000"/>
                <w:szCs w:val="21"/>
              </w:rPr>
            </w:pPr>
            <w:r>
              <w:rPr>
                <w:rFonts w:hint="eastAsia"/>
              </w:rPr>
              <w:t>231219</w:t>
            </w:r>
          </w:p>
        </w:tc>
        <w:tc>
          <w:tcPr>
            <w:tcW w:w="438" w:type="pct"/>
            <w:tcBorders>
              <w:tl2br w:val="nil"/>
              <w:tr2bl w:val="nil"/>
            </w:tcBorders>
            <w:noWrap/>
            <w:vAlign w:val="center"/>
          </w:tcPr>
          <w:p w14:paraId="309B4B92" w14:textId="77777777" w:rsidR="00775B2B" w:rsidRDefault="00000000">
            <w:pPr>
              <w:widowControl/>
              <w:jc w:val="center"/>
              <w:textAlignment w:val="center"/>
              <w:rPr>
                <w:color w:val="000000"/>
                <w:szCs w:val="21"/>
              </w:rPr>
            </w:pPr>
            <w:r>
              <w:rPr>
                <w:rFonts w:hint="eastAsia"/>
              </w:rPr>
              <w:t>3.30E-02</w:t>
            </w:r>
          </w:p>
        </w:tc>
        <w:tc>
          <w:tcPr>
            <w:tcW w:w="424" w:type="pct"/>
            <w:tcBorders>
              <w:tl2br w:val="nil"/>
              <w:tr2bl w:val="nil"/>
            </w:tcBorders>
            <w:noWrap/>
            <w:vAlign w:val="center"/>
          </w:tcPr>
          <w:p w14:paraId="50AEF9E1" w14:textId="77777777" w:rsidR="00775B2B" w:rsidRDefault="00000000">
            <w:pPr>
              <w:widowControl/>
              <w:jc w:val="center"/>
              <w:textAlignment w:val="center"/>
              <w:rPr>
                <w:color w:val="000000"/>
                <w:szCs w:val="21"/>
              </w:rPr>
            </w:pPr>
            <w:r>
              <w:rPr>
                <w:rFonts w:hint="eastAsia"/>
              </w:rPr>
              <w:t>3.30E-02</w:t>
            </w:r>
          </w:p>
        </w:tc>
        <w:tc>
          <w:tcPr>
            <w:tcW w:w="392" w:type="pct"/>
            <w:tcBorders>
              <w:tl2br w:val="nil"/>
              <w:tr2bl w:val="nil"/>
            </w:tcBorders>
            <w:noWrap/>
            <w:vAlign w:val="center"/>
          </w:tcPr>
          <w:p w14:paraId="63B4FE69" w14:textId="77777777" w:rsidR="00775B2B" w:rsidRDefault="00000000">
            <w:pPr>
              <w:widowControl/>
              <w:jc w:val="center"/>
              <w:textAlignment w:val="center"/>
              <w:rPr>
                <w:color w:val="000000"/>
                <w:szCs w:val="21"/>
              </w:rPr>
            </w:pPr>
            <w:r>
              <w:rPr>
                <w:rFonts w:hint="eastAsia"/>
              </w:rPr>
              <w:t>8.00E-02</w:t>
            </w:r>
          </w:p>
        </w:tc>
        <w:tc>
          <w:tcPr>
            <w:tcW w:w="493" w:type="pct"/>
            <w:tcBorders>
              <w:tl2br w:val="nil"/>
              <w:tr2bl w:val="nil"/>
            </w:tcBorders>
            <w:noWrap/>
            <w:vAlign w:val="center"/>
          </w:tcPr>
          <w:p w14:paraId="3190DB89" w14:textId="77777777" w:rsidR="00775B2B" w:rsidRDefault="00000000">
            <w:pPr>
              <w:widowControl/>
              <w:jc w:val="center"/>
              <w:textAlignment w:val="center"/>
              <w:rPr>
                <w:color w:val="000000"/>
                <w:szCs w:val="21"/>
              </w:rPr>
            </w:pPr>
            <w:r>
              <w:rPr>
                <w:rFonts w:hint="eastAsia"/>
              </w:rPr>
              <w:t>41.26</w:t>
            </w:r>
          </w:p>
        </w:tc>
        <w:tc>
          <w:tcPr>
            <w:tcW w:w="234" w:type="pct"/>
            <w:tcBorders>
              <w:tl2br w:val="nil"/>
              <w:tr2bl w:val="nil"/>
            </w:tcBorders>
            <w:noWrap/>
            <w:vAlign w:val="center"/>
          </w:tcPr>
          <w:p w14:paraId="1D42E4FF" w14:textId="77777777" w:rsidR="00775B2B" w:rsidRDefault="00000000">
            <w:pPr>
              <w:widowControl/>
              <w:jc w:val="center"/>
              <w:textAlignment w:val="center"/>
              <w:rPr>
                <w:color w:val="000000"/>
                <w:szCs w:val="21"/>
              </w:rPr>
            </w:pPr>
            <w:r>
              <w:rPr>
                <w:szCs w:val="21"/>
              </w:rPr>
              <w:t>达标</w:t>
            </w:r>
          </w:p>
        </w:tc>
      </w:tr>
      <w:tr w:rsidR="00775B2B" w14:paraId="62F856B0" w14:textId="77777777">
        <w:trPr>
          <w:trHeight w:val="272"/>
          <w:jc w:val="center"/>
        </w:trPr>
        <w:tc>
          <w:tcPr>
            <w:tcW w:w="155" w:type="pct"/>
            <w:vMerge/>
            <w:tcBorders>
              <w:tl2br w:val="nil"/>
              <w:tr2bl w:val="nil"/>
            </w:tcBorders>
            <w:noWrap/>
            <w:vAlign w:val="center"/>
          </w:tcPr>
          <w:p w14:paraId="06C8864F" w14:textId="77777777" w:rsidR="00775B2B" w:rsidRDefault="00775B2B">
            <w:pPr>
              <w:jc w:val="center"/>
              <w:rPr>
                <w:color w:val="000000"/>
                <w:szCs w:val="21"/>
              </w:rPr>
            </w:pPr>
          </w:p>
        </w:tc>
        <w:tc>
          <w:tcPr>
            <w:tcW w:w="234" w:type="pct"/>
            <w:vMerge/>
            <w:tcBorders>
              <w:tl2br w:val="nil"/>
              <w:tr2bl w:val="nil"/>
            </w:tcBorders>
            <w:noWrap/>
            <w:vAlign w:val="center"/>
          </w:tcPr>
          <w:p w14:paraId="55D53F38" w14:textId="77777777" w:rsidR="00775B2B" w:rsidRDefault="00775B2B">
            <w:pPr>
              <w:jc w:val="center"/>
              <w:rPr>
                <w:color w:val="000000"/>
                <w:szCs w:val="21"/>
              </w:rPr>
            </w:pPr>
          </w:p>
        </w:tc>
        <w:tc>
          <w:tcPr>
            <w:tcW w:w="512" w:type="pct"/>
            <w:vMerge/>
            <w:tcBorders>
              <w:tl2br w:val="nil"/>
              <w:tr2bl w:val="nil"/>
            </w:tcBorders>
            <w:noWrap/>
            <w:vAlign w:val="center"/>
          </w:tcPr>
          <w:p w14:paraId="70E71BDC" w14:textId="77777777" w:rsidR="00775B2B" w:rsidRDefault="00775B2B">
            <w:pPr>
              <w:jc w:val="center"/>
              <w:rPr>
                <w:color w:val="000000"/>
                <w:szCs w:val="21"/>
              </w:rPr>
            </w:pPr>
          </w:p>
        </w:tc>
        <w:tc>
          <w:tcPr>
            <w:tcW w:w="360" w:type="pct"/>
            <w:vMerge/>
            <w:tcBorders>
              <w:tl2br w:val="nil"/>
              <w:tr2bl w:val="nil"/>
            </w:tcBorders>
            <w:noWrap/>
            <w:vAlign w:val="center"/>
          </w:tcPr>
          <w:p w14:paraId="6D24C2ED" w14:textId="77777777" w:rsidR="00775B2B" w:rsidRDefault="00775B2B">
            <w:pPr>
              <w:jc w:val="center"/>
              <w:rPr>
                <w:color w:val="000000"/>
                <w:szCs w:val="21"/>
              </w:rPr>
            </w:pPr>
          </w:p>
        </w:tc>
        <w:tc>
          <w:tcPr>
            <w:tcW w:w="325" w:type="pct"/>
            <w:vMerge/>
            <w:tcBorders>
              <w:tl2br w:val="nil"/>
              <w:tr2bl w:val="nil"/>
            </w:tcBorders>
            <w:noWrap/>
            <w:vAlign w:val="center"/>
          </w:tcPr>
          <w:p w14:paraId="3656EF9D" w14:textId="77777777" w:rsidR="00775B2B" w:rsidRDefault="00775B2B">
            <w:pPr>
              <w:jc w:val="center"/>
              <w:rPr>
                <w:color w:val="000000"/>
                <w:szCs w:val="21"/>
              </w:rPr>
            </w:pPr>
          </w:p>
        </w:tc>
        <w:tc>
          <w:tcPr>
            <w:tcW w:w="280" w:type="pct"/>
            <w:vMerge/>
            <w:tcBorders>
              <w:tl2br w:val="nil"/>
              <w:tr2bl w:val="nil"/>
            </w:tcBorders>
            <w:noWrap/>
            <w:vAlign w:val="center"/>
          </w:tcPr>
          <w:p w14:paraId="40333B11" w14:textId="77777777" w:rsidR="00775B2B" w:rsidRDefault="00775B2B">
            <w:pPr>
              <w:jc w:val="center"/>
              <w:rPr>
                <w:color w:val="000000"/>
                <w:szCs w:val="21"/>
              </w:rPr>
            </w:pPr>
          </w:p>
        </w:tc>
        <w:tc>
          <w:tcPr>
            <w:tcW w:w="276" w:type="pct"/>
            <w:tcBorders>
              <w:tl2br w:val="nil"/>
              <w:tr2bl w:val="nil"/>
            </w:tcBorders>
            <w:noWrap/>
            <w:vAlign w:val="center"/>
          </w:tcPr>
          <w:p w14:paraId="086DDDA3" w14:textId="77777777" w:rsidR="00775B2B" w:rsidRDefault="00000000">
            <w:pPr>
              <w:widowControl/>
              <w:jc w:val="center"/>
              <w:textAlignment w:val="center"/>
              <w:rPr>
                <w:color w:val="000000"/>
                <w:szCs w:val="21"/>
              </w:rPr>
            </w:pPr>
            <w:r>
              <w:rPr>
                <w:color w:val="000000"/>
                <w:kern w:val="0"/>
                <w:szCs w:val="21"/>
                <w:lang w:bidi="ar"/>
              </w:rPr>
              <w:t>年均</w:t>
            </w:r>
          </w:p>
        </w:tc>
        <w:tc>
          <w:tcPr>
            <w:tcW w:w="422" w:type="pct"/>
            <w:tcBorders>
              <w:tl2br w:val="nil"/>
              <w:tr2bl w:val="nil"/>
            </w:tcBorders>
            <w:noWrap/>
            <w:vAlign w:val="center"/>
          </w:tcPr>
          <w:p w14:paraId="79DC5D40" w14:textId="77777777" w:rsidR="00775B2B" w:rsidRDefault="00000000">
            <w:pPr>
              <w:widowControl/>
              <w:jc w:val="center"/>
              <w:textAlignment w:val="center"/>
              <w:rPr>
                <w:color w:val="000000"/>
                <w:szCs w:val="21"/>
              </w:rPr>
            </w:pPr>
            <w:r>
              <w:rPr>
                <w:rFonts w:hint="eastAsia"/>
              </w:rPr>
              <w:t>5.63E-05</w:t>
            </w:r>
          </w:p>
        </w:tc>
        <w:tc>
          <w:tcPr>
            <w:tcW w:w="447" w:type="pct"/>
            <w:tcBorders>
              <w:tl2br w:val="nil"/>
              <w:tr2bl w:val="nil"/>
            </w:tcBorders>
            <w:noWrap/>
            <w:vAlign w:val="center"/>
          </w:tcPr>
          <w:p w14:paraId="15F25272" w14:textId="77777777" w:rsidR="00775B2B" w:rsidRDefault="00000000">
            <w:pPr>
              <w:widowControl/>
              <w:jc w:val="center"/>
              <w:textAlignment w:val="center"/>
              <w:rPr>
                <w:color w:val="000000"/>
                <w:szCs w:val="21"/>
              </w:rPr>
            </w:pPr>
            <w:r>
              <w:rPr>
                <w:rFonts w:hint="eastAsia"/>
              </w:rPr>
              <w:t>平均值</w:t>
            </w:r>
          </w:p>
        </w:tc>
        <w:tc>
          <w:tcPr>
            <w:tcW w:w="438" w:type="pct"/>
            <w:tcBorders>
              <w:tl2br w:val="nil"/>
              <w:tr2bl w:val="nil"/>
            </w:tcBorders>
            <w:noWrap/>
            <w:vAlign w:val="center"/>
          </w:tcPr>
          <w:p w14:paraId="0C518C00" w14:textId="77777777" w:rsidR="00775B2B" w:rsidRDefault="00000000">
            <w:pPr>
              <w:widowControl/>
              <w:jc w:val="center"/>
              <w:textAlignment w:val="center"/>
              <w:rPr>
                <w:color w:val="000000"/>
                <w:szCs w:val="21"/>
              </w:rPr>
            </w:pPr>
            <w:r>
              <w:rPr>
                <w:rFonts w:hint="eastAsia"/>
              </w:rPr>
              <w:t>1.14E-02</w:t>
            </w:r>
          </w:p>
        </w:tc>
        <w:tc>
          <w:tcPr>
            <w:tcW w:w="424" w:type="pct"/>
            <w:tcBorders>
              <w:tl2br w:val="nil"/>
              <w:tr2bl w:val="nil"/>
            </w:tcBorders>
            <w:noWrap/>
            <w:vAlign w:val="center"/>
          </w:tcPr>
          <w:p w14:paraId="2F749266" w14:textId="77777777" w:rsidR="00775B2B" w:rsidRDefault="00000000">
            <w:pPr>
              <w:widowControl/>
              <w:jc w:val="center"/>
              <w:textAlignment w:val="center"/>
              <w:rPr>
                <w:color w:val="000000"/>
                <w:szCs w:val="21"/>
              </w:rPr>
            </w:pPr>
            <w:r>
              <w:rPr>
                <w:rFonts w:hint="eastAsia"/>
              </w:rPr>
              <w:t>1.15E-02</w:t>
            </w:r>
          </w:p>
        </w:tc>
        <w:tc>
          <w:tcPr>
            <w:tcW w:w="392" w:type="pct"/>
            <w:tcBorders>
              <w:tl2br w:val="nil"/>
              <w:tr2bl w:val="nil"/>
            </w:tcBorders>
            <w:noWrap/>
            <w:vAlign w:val="center"/>
          </w:tcPr>
          <w:p w14:paraId="262127F3" w14:textId="77777777" w:rsidR="00775B2B" w:rsidRDefault="00000000">
            <w:pPr>
              <w:widowControl/>
              <w:jc w:val="center"/>
              <w:textAlignment w:val="center"/>
              <w:rPr>
                <w:color w:val="000000"/>
                <w:szCs w:val="21"/>
              </w:rPr>
            </w:pPr>
            <w:r>
              <w:rPr>
                <w:rFonts w:hint="eastAsia"/>
              </w:rPr>
              <w:t>4.00E-02</w:t>
            </w:r>
          </w:p>
        </w:tc>
        <w:tc>
          <w:tcPr>
            <w:tcW w:w="493" w:type="pct"/>
            <w:tcBorders>
              <w:tl2br w:val="nil"/>
              <w:tr2bl w:val="nil"/>
            </w:tcBorders>
            <w:noWrap/>
            <w:vAlign w:val="center"/>
          </w:tcPr>
          <w:p w14:paraId="61066766" w14:textId="77777777" w:rsidR="00775B2B" w:rsidRDefault="00000000">
            <w:pPr>
              <w:widowControl/>
              <w:jc w:val="center"/>
              <w:textAlignment w:val="center"/>
              <w:rPr>
                <w:color w:val="000000"/>
                <w:szCs w:val="21"/>
              </w:rPr>
            </w:pPr>
            <w:r>
              <w:rPr>
                <w:rFonts w:hint="eastAsia"/>
              </w:rPr>
              <w:t>28.68</w:t>
            </w:r>
          </w:p>
        </w:tc>
        <w:tc>
          <w:tcPr>
            <w:tcW w:w="234" w:type="pct"/>
            <w:tcBorders>
              <w:tl2br w:val="nil"/>
              <w:tr2bl w:val="nil"/>
            </w:tcBorders>
            <w:noWrap/>
            <w:vAlign w:val="center"/>
          </w:tcPr>
          <w:p w14:paraId="4DB990E4" w14:textId="77777777" w:rsidR="00775B2B" w:rsidRDefault="00000000">
            <w:pPr>
              <w:widowControl/>
              <w:jc w:val="center"/>
              <w:textAlignment w:val="center"/>
              <w:rPr>
                <w:color w:val="000000"/>
                <w:szCs w:val="21"/>
              </w:rPr>
            </w:pPr>
            <w:r>
              <w:rPr>
                <w:color w:val="000000"/>
                <w:kern w:val="0"/>
                <w:szCs w:val="21"/>
                <w:lang w:bidi="ar"/>
              </w:rPr>
              <w:t>达标</w:t>
            </w:r>
          </w:p>
        </w:tc>
      </w:tr>
      <w:tr w:rsidR="00775B2B" w14:paraId="7C6793C3" w14:textId="77777777">
        <w:trPr>
          <w:trHeight w:val="272"/>
          <w:jc w:val="center"/>
        </w:trPr>
        <w:tc>
          <w:tcPr>
            <w:tcW w:w="155" w:type="pct"/>
            <w:vMerge w:val="restart"/>
            <w:tcBorders>
              <w:tl2br w:val="nil"/>
              <w:tr2bl w:val="nil"/>
            </w:tcBorders>
            <w:noWrap/>
            <w:vAlign w:val="center"/>
          </w:tcPr>
          <w:p w14:paraId="6C22924C" w14:textId="77777777" w:rsidR="00775B2B" w:rsidRDefault="00000000">
            <w:pPr>
              <w:widowControl/>
              <w:jc w:val="center"/>
              <w:textAlignment w:val="center"/>
              <w:rPr>
                <w:color w:val="000000"/>
                <w:szCs w:val="21"/>
              </w:rPr>
            </w:pPr>
            <w:r>
              <w:rPr>
                <w:color w:val="000000"/>
                <w:kern w:val="0"/>
                <w:szCs w:val="21"/>
                <w:lang w:bidi="ar"/>
              </w:rPr>
              <w:t>3</w:t>
            </w:r>
          </w:p>
        </w:tc>
        <w:tc>
          <w:tcPr>
            <w:tcW w:w="234" w:type="pct"/>
            <w:vMerge w:val="restart"/>
            <w:tcBorders>
              <w:tl2br w:val="nil"/>
              <w:tr2bl w:val="nil"/>
            </w:tcBorders>
            <w:noWrap/>
            <w:vAlign w:val="center"/>
          </w:tcPr>
          <w:p w14:paraId="05537130" w14:textId="77777777" w:rsidR="00775B2B" w:rsidRDefault="00000000">
            <w:pPr>
              <w:widowControl/>
              <w:jc w:val="center"/>
              <w:textAlignment w:val="center"/>
              <w:rPr>
                <w:color w:val="000000"/>
                <w:szCs w:val="21"/>
              </w:rPr>
            </w:pPr>
            <w:r>
              <w:rPr>
                <w:color w:val="000000"/>
                <w:kern w:val="0"/>
                <w:szCs w:val="21"/>
                <w:lang w:bidi="ar"/>
              </w:rPr>
              <w:t>网格</w:t>
            </w:r>
          </w:p>
        </w:tc>
        <w:tc>
          <w:tcPr>
            <w:tcW w:w="512" w:type="pct"/>
            <w:tcBorders>
              <w:tl2br w:val="nil"/>
              <w:tr2bl w:val="nil"/>
            </w:tcBorders>
            <w:noWrap/>
            <w:vAlign w:val="center"/>
          </w:tcPr>
          <w:p w14:paraId="6D29F06A" w14:textId="77777777" w:rsidR="00775B2B" w:rsidRDefault="00000000">
            <w:pPr>
              <w:widowControl/>
              <w:jc w:val="center"/>
              <w:textAlignment w:val="center"/>
              <w:rPr>
                <w:color w:val="000000"/>
                <w:szCs w:val="21"/>
              </w:rPr>
            </w:pPr>
            <w:r>
              <w:rPr>
                <w:color w:val="000000"/>
                <w:kern w:val="0"/>
                <w:szCs w:val="21"/>
                <w:lang w:bidi="ar"/>
              </w:rPr>
              <w:t>-</w:t>
            </w:r>
            <w:r>
              <w:rPr>
                <w:rFonts w:hint="eastAsia"/>
                <w:color w:val="000000"/>
                <w:kern w:val="0"/>
                <w:szCs w:val="21"/>
                <w:lang w:bidi="ar"/>
              </w:rPr>
              <w:t>9300</w:t>
            </w:r>
            <w:r>
              <w:rPr>
                <w:color w:val="000000"/>
                <w:kern w:val="0"/>
                <w:szCs w:val="21"/>
                <w:lang w:bidi="ar"/>
              </w:rPr>
              <w:t>,-</w:t>
            </w:r>
            <w:r>
              <w:rPr>
                <w:rFonts w:hint="eastAsia"/>
                <w:color w:val="000000"/>
                <w:kern w:val="0"/>
                <w:szCs w:val="21"/>
                <w:lang w:bidi="ar"/>
              </w:rPr>
              <w:t>6200</w:t>
            </w:r>
          </w:p>
        </w:tc>
        <w:tc>
          <w:tcPr>
            <w:tcW w:w="360" w:type="pct"/>
            <w:tcBorders>
              <w:tl2br w:val="nil"/>
              <w:tr2bl w:val="nil"/>
            </w:tcBorders>
            <w:noWrap/>
            <w:vAlign w:val="center"/>
          </w:tcPr>
          <w:p w14:paraId="7CF8F243" w14:textId="77777777" w:rsidR="00775B2B" w:rsidRDefault="00000000">
            <w:pPr>
              <w:widowControl/>
              <w:jc w:val="center"/>
              <w:textAlignment w:val="center"/>
              <w:rPr>
                <w:color w:val="000000"/>
                <w:szCs w:val="21"/>
              </w:rPr>
            </w:pPr>
            <w:r>
              <w:rPr>
                <w:color w:val="000000"/>
                <w:kern w:val="0"/>
                <w:szCs w:val="21"/>
                <w:lang w:bidi="ar"/>
              </w:rPr>
              <w:t>12</w:t>
            </w:r>
            <w:r>
              <w:rPr>
                <w:rFonts w:hint="eastAsia"/>
                <w:color w:val="000000"/>
                <w:kern w:val="0"/>
                <w:szCs w:val="21"/>
                <w:lang w:bidi="ar"/>
              </w:rPr>
              <w:t>09.1</w:t>
            </w:r>
          </w:p>
        </w:tc>
        <w:tc>
          <w:tcPr>
            <w:tcW w:w="325" w:type="pct"/>
            <w:tcBorders>
              <w:tl2br w:val="nil"/>
              <w:tr2bl w:val="nil"/>
            </w:tcBorders>
            <w:noWrap/>
            <w:vAlign w:val="center"/>
          </w:tcPr>
          <w:p w14:paraId="7572F9EF" w14:textId="77777777" w:rsidR="00775B2B" w:rsidRDefault="00000000">
            <w:pPr>
              <w:widowControl/>
              <w:jc w:val="center"/>
              <w:textAlignment w:val="center"/>
              <w:rPr>
                <w:color w:val="000000"/>
                <w:szCs w:val="21"/>
              </w:rPr>
            </w:pPr>
            <w:r>
              <w:rPr>
                <w:color w:val="000000"/>
                <w:kern w:val="0"/>
                <w:szCs w:val="21"/>
                <w:lang w:bidi="ar"/>
              </w:rPr>
              <w:t>3654</w:t>
            </w:r>
          </w:p>
        </w:tc>
        <w:tc>
          <w:tcPr>
            <w:tcW w:w="280" w:type="pct"/>
            <w:tcBorders>
              <w:tl2br w:val="nil"/>
              <w:tr2bl w:val="nil"/>
            </w:tcBorders>
            <w:noWrap/>
            <w:vAlign w:val="center"/>
          </w:tcPr>
          <w:p w14:paraId="56EB40EE" w14:textId="77777777" w:rsidR="00775B2B" w:rsidRDefault="00000000">
            <w:pPr>
              <w:widowControl/>
              <w:jc w:val="center"/>
              <w:textAlignment w:val="center"/>
              <w:rPr>
                <w:color w:val="000000"/>
                <w:szCs w:val="21"/>
              </w:rPr>
            </w:pPr>
            <w:r>
              <w:rPr>
                <w:color w:val="000000"/>
                <w:kern w:val="0"/>
                <w:szCs w:val="21"/>
                <w:lang w:bidi="ar"/>
              </w:rPr>
              <w:t>0</w:t>
            </w:r>
          </w:p>
        </w:tc>
        <w:tc>
          <w:tcPr>
            <w:tcW w:w="276" w:type="pct"/>
            <w:tcBorders>
              <w:tl2br w:val="nil"/>
              <w:tr2bl w:val="nil"/>
            </w:tcBorders>
            <w:noWrap/>
            <w:vAlign w:val="center"/>
          </w:tcPr>
          <w:p w14:paraId="1A26D516" w14:textId="77777777" w:rsidR="00775B2B" w:rsidRDefault="00000000">
            <w:pPr>
              <w:widowControl/>
              <w:jc w:val="center"/>
              <w:textAlignment w:val="center"/>
              <w:rPr>
                <w:color w:val="000000"/>
                <w:szCs w:val="21"/>
              </w:rPr>
            </w:pPr>
            <w:r>
              <w:rPr>
                <w:color w:val="000000"/>
                <w:kern w:val="0"/>
                <w:szCs w:val="21"/>
                <w:lang w:bidi="ar"/>
              </w:rPr>
              <w:t>日均</w:t>
            </w:r>
          </w:p>
        </w:tc>
        <w:tc>
          <w:tcPr>
            <w:tcW w:w="422" w:type="pct"/>
            <w:tcBorders>
              <w:tl2br w:val="nil"/>
              <w:tr2bl w:val="nil"/>
            </w:tcBorders>
            <w:noWrap/>
            <w:vAlign w:val="center"/>
          </w:tcPr>
          <w:p w14:paraId="5EC972AD" w14:textId="77777777" w:rsidR="00775B2B" w:rsidRDefault="00000000">
            <w:pPr>
              <w:widowControl/>
              <w:jc w:val="center"/>
              <w:textAlignment w:val="center"/>
              <w:rPr>
                <w:color w:val="000000"/>
                <w:szCs w:val="21"/>
              </w:rPr>
            </w:pPr>
            <w:r>
              <w:rPr>
                <w:rFonts w:hint="eastAsia"/>
              </w:rPr>
              <w:t>1.49E-03</w:t>
            </w:r>
          </w:p>
        </w:tc>
        <w:tc>
          <w:tcPr>
            <w:tcW w:w="447" w:type="pct"/>
            <w:tcBorders>
              <w:tl2br w:val="nil"/>
              <w:tr2bl w:val="nil"/>
            </w:tcBorders>
            <w:noWrap/>
            <w:vAlign w:val="center"/>
          </w:tcPr>
          <w:p w14:paraId="71412DD6" w14:textId="77777777" w:rsidR="00775B2B" w:rsidRDefault="00000000">
            <w:pPr>
              <w:widowControl/>
              <w:jc w:val="center"/>
              <w:textAlignment w:val="center"/>
              <w:rPr>
                <w:color w:val="000000"/>
                <w:szCs w:val="21"/>
              </w:rPr>
            </w:pPr>
            <w:r>
              <w:rPr>
                <w:rFonts w:hint="eastAsia"/>
              </w:rPr>
              <w:t>231220</w:t>
            </w:r>
          </w:p>
        </w:tc>
        <w:tc>
          <w:tcPr>
            <w:tcW w:w="438" w:type="pct"/>
            <w:tcBorders>
              <w:tl2br w:val="nil"/>
              <w:tr2bl w:val="nil"/>
            </w:tcBorders>
            <w:noWrap/>
            <w:vAlign w:val="center"/>
          </w:tcPr>
          <w:p w14:paraId="6C886685" w14:textId="77777777" w:rsidR="00775B2B" w:rsidRDefault="00000000">
            <w:pPr>
              <w:widowControl/>
              <w:jc w:val="center"/>
              <w:textAlignment w:val="center"/>
              <w:rPr>
                <w:color w:val="000000"/>
                <w:szCs w:val="21"/>
              </w:rPr>
            </w:pPr>
            <w:r>
              <w:rPr>
                <w:rFonts w:hint="eastAsia"/>
              </w:rPr>
              <w:t>3.30E-02</w:t>
            </w:r>
          </w:p>
        </w:tc>
        <w:tc>
          <w:tcPr>
            <w:tcW w:w="424" w:type="pct"/>
            <w:tcBorders>
              <w:tl2br w:val="nil"/>
              <w:tr2bl w:val="nil"/>
            </w:tcBorders>
            <w:noWrap/>
            <w:vAlign w:val="center"/>
          </w:tcPr>
          <w:p w14:paraId="47D1FF37" w14:textId="77777777" w:rsidR="00775B2B" w:rsidRDefault="00000000">
            <w:pPr>
              <w:widowControl/>
              <w:jc w:val="center"/>
              <w:textAlignment w:val="center"/>
              <w:rPr>
                <w:color w:val="000000"/>
                <w:szCs w:val="21"/>
              </w:rPr>
            </w:pPr>
            <w:r>
              <w:rPr>
                <w:rFonts w:hint="eastAsia"/>
              </w:rPr>
              <w:t>3.45E-02</w:t>
            </w:r>
          </w:p>
        </w:tc>
        <w:tc>
          <w:tcPr>
            <w:tcW w:w="392" w:type="pct"/>
            <w:tcBorders>
              <w:tl2br w:val="nil"/>
              <w:tr2bl w:val="nil"/>
            </w:tcBorders>
            <w:noWrap/>
            <w:vAlign w:val="center"/>
          </w:tcPr>
          <w:p w14:paraId="5E38C768" w14:textId="77777777" w:rsidR="00775B2B" w:rsidRDefault="00000000">
            <w:pPr>
              <w:widowControl/>
              <w:jc w:val="center"/>
              <w:textAlignment w:val="center"/>
              <w:rPr>
                <w:color w:val="000000"/>
                <w:szCs w:val="21"/>
              </w:rPr>
            </w:pPr>
            <w:r>
              <w:rPr>
                <w:rFonts w:hint="eastAsia"/>
              </w:rPr>
              <w:t>8.00E-02</w:t>
            </w:r>
          </w:p>
        </w:tc>
        <w:tc>
          <w:tcPr>
            <w:tcW w:w="493" w:type="pct"/>
            <w:tcBorders>
              <w:tl2br w:val="nil"/>
              <w:tr2bl w:val="nil"/>
            </w:tcBorders>
            <w:noWrap/>
            <w:vAlign w:val="center"/>
          </w:tcPr>
          <w:p w14:paraId="4346C63C" w14:textId="77777777" w:rsidR="00775B2B" w:rsidRDefault="00000000">
            <w:pPr>
              <w:widowControl/>
              <w:jc w:val="center"/>
              <w:textAlignment w:val="center"/>
              <w:rPr>
                <w:color w:val="000000"/>
                <w:szCs w:val="21"/>
              </w:rPr>
            </w:pPr>
            <w:r>
              <w:rPr>
                <w:rFonts w:hint="eastAsia"/>
              </w:rPr>
              <w:t>43.12</w:t>
            </w:r>
          </w:p>
        </w:tc>
        <w:tc>
          <w:tcPr>
            <w:tcW w:w="234" w:type="pct"/>
            <w:tcBorders>
              <w:tl2br w:val="nil"/>
              <w:tr2bl w:val="nil"/>
            </w:tcBorders>
            <w:noWrap/>
            <w:vAlign w:val="center"/>
          </w:tcPr>
          <w:p w14:paraId="0D2FC364" w14:textId="77777777" w:rsidR="00775B2B" w:rsidRDefault="00000000">
            <w:pPr>
              <w:widowControl/>
              <w:jc w:val="center"/>
              <w:textAlignment w:val="center"/>
              <w:rPr>
                <w:color w:val="000000"/>
                <w:szCs w:val="21"/>
              </w:rPr>
            </w:pPr>
            <w:r>
              <w:rPr>
                <w:color w:val="000000"/>
                <w:kern w:val="0"/>
                <w:szCs w:val="21"/>
                <w:lang w:bidi="ar"/>
              </w:rPr>
              <w:t>达标</w:t>
            </w:r>
          </w:p>
        </w:tc>
      </w:tr>
      <w:tr w:rsidR="00775B2B" w14:paraId="3D8E6526" w14:textId="77777777">
        <w:trPr>
          <w:trHeight w:val="272"/>
          <w:jc w:val="center"/>
        </w:trPr>
        <w:tc>
          <w:tcPr>
            <w:tcW w:w="155" w:type="pct"/>
            <w:vMerge/>
            <w:tcBorders>
              <w:tl2br w:val="nil"/>
              <w:tr2bl w:val="nil"/>
            </w:tcBorders>
            <w:noWrap/>
            <w:vAlign w:val="center"/>
          </w:tcPr>
          <w:p w14:paraId="2C9CA823" w14:textId="77777777" w:rsidR="00775B2B" w:rsidRDefault="00775B2B">
            <w:pPr>
              <w:jc w:val="center"/>
              <w:rPr>
                <w:color w:val="000000"/>
                <w:szCs w:val="21"/>
              </w:rPr>
            </w:pPr>
          </w:p>
        </w:tc>
        <w:tc>
          <w:tcPr>
            <w:tcW w:w="234" w:type="pct"/>
            <w:vMerge/>
            <w:tcBorders>
              <w:tl2br w:val="nil"/>
              <w:tr2bl w:val="nil"/>
            </w:tcBorders>
            <w:noWrap/>
            <w:vAlign w:val="center"/>
          </w:tcPr>
          <w:p w14:paraId="10EB09C7" w14:textId="77777777" w:rsidR="00775B2B" w:rsidRDefault="00775B2B">
            <w:pPr>
              <w:jc w:val="center"/>
              <w:rPr>
                <w:color w:val="000000"/>
                <w:szCs w:val="21"/>
              </w:rPr>
            </w:pPr>
          </w:p>
        </w:tc>
        <w:tc>
          <w:tcPr>
            <w:tcW w:w="512" w:type="pct"/>
            <w:tcBorders>
              <w:tl2br w:val="nil"/>
              <w:tr2bl w:val="nil"/>
            </w:tcBorders>
            <w:noWrap/>
            <w:vAlign w:val="center"/>
          </w:tcPr>
          <w:p w14:paraId="23E2E093" w14:textId="77777777" w:rsidR="00775B2B" w:rsidRDefault="00000000">
            <w:pPr>
              <w:widowControl/>
              <w:jc w:val="center"/>
              <w:textAlignment w:val="center"/>
              <w:rPr>
                <w:color w:val="000000"/>
                <w:szCs w:val="21"/>
              </w:rPr>
            </w:pPr>
            <w:r>
              <w:rPr>
                <w:color w:val="000000"/>
                <w:kern w:val="0"/>
                <w:szCs w:val="21"/>
                <w:lang w:bidi="ar"/>
              </w:rPr>
              <w:t>1</w:t>
            </w:r>
            <w:r>
              <w:rPr>
                <w:rFonts w:hint="eastAsia"/>
                <w:color w:val="000000"/>
                <w:kern w:val="0"/>
                <w:szCs w:val="21"/>
                <w:lang w:bidi="ar"/>
              </w:rPr>
              <w:t>0</w:t>
            </w:r>
            <w:r>
              <w:rPr>
                <w:color w:val="000000"/>
                <w:kern w:val="0"/>
                <w:szCs w:val="21"/>
                <w:lang w:bidi="ar"/>
              </w:rPr>
              <w:t>00</w:t>
            </w:r>
            <w:r>
              <w:rPr>
                <w:color w:val="000000"/>
                <w:kern w:val="0"/>
                <w:szCs w:val="21"/>
                <w:lang w:bidi="ar"/>
              </w:rPr>
              <w:t>，</w:t>
            </w:r>
            <w:r>
              <w:rPr>
                <w:color w:val="000000"/>
                <w:kern w:val="0"/>
                <w:szCs w:val="21"/>
                <w:lang w:bidi="ar"/>
              </w:rPr>
              <w:t>-</w:t>
            </w:r>
            <w:r>
              <w:rPr>
                <w:rFonts w:hint="eastAsia"/>
                <w:color w:val="000000"/>
                <w:kern w:val="0"/>
                <w:szCs w:val="21"/>
                <w:lang w:bidi="ar"/>
              </w:rPr>
              <w:t>4</w:t>
            </w:r>
            <w:r>
              <w:rPr>
                <w:color w:val="000000"/>
                <w:kern w:val="0"/>
                <w:szCs w:val="21"/>
                <w:lang w:bidi="ar"/>
              </w:rPr>
              <w:t>00</w:t>
            </w:r>
          </w:p>
        </w:tc>
        <w:tc>
          <w:tcPr>
            <w:tcW w:w="360" w:type="pct"/>
            <w:tcBorders>
              <w:tl2br w:val="nil"/>
              <w:tr2bl w:val="nil"/>
            </w:tcBorders>
            <w:noWrap/>
            <w:vAlign w:val="center"/>
          </w:tcPr>
          <w:p w14:paraId="51CE339B" w14:textId="77777777" w:rsidR="00775B2B" w:rsidRDefault="00000000">
            <w:pPr>
              <w:widowControl/>
              <w:jc w:val="center"/>
              <w:textAlignment w:val="center"/>
              <w:rPr>
                <w:color w:val="000000"/>
                <w:szCs w:val="21"/>
              </w:rPr>
            </w:pPr>
            <w:r>
              <w:rPr>
                <w:color w:val="000000"/>
                <w:kern w:val="0"/>
                <w:szCs w:val="21"/>
                <w:lang w:bidi="ar"/>
              </w:rPr>
              <w:t>803.9</w:t>
            </w:r>
          </w:p>
        </w:tc>
        <w:tc>
          <w:tcPr>
            <w:tcW w:w="325" w:type="pct"/>
            <w:tcBorders>
              <w:tl2br w:val="nil"/>
              <w:tr2bl w:val="nil"/>
            </w:tcBorders>
            <w:noWrap/>
            <w:vAlign w:val="center"/>
          </w:tcPr>
          <w:p w14:paraId="6E9E90BB" w14:textId="77777777" w:rsidR="00775B2B" w:rsidRDefault="00000000">
            <w:pPr>
              <w:widowControl/>
              <w:jc w:val="center"/>
              <w:textAlignment w:val="center"/>
              <w:rPr>
                <w:color w:val="000000"/>
                <w:szCs w:val="21"/>
              </w:rPr>
            </w:pPr>
            <w:r>
              <w:rPr>
                <w:color w:val="000000"/>
                <w:kern w:val="0"/>
                <w:szCs w:val="21"/>
                <w:lang w:bidi="ar"/>
              </w:rPr>
              <w:t>803.9</w:t>
            </w:r>
          </w:p>
        </w:tc>
        <w:tc>
          <w:tcPr>
            <w:tcW w:w="280" w:type="pct"/>
            <w:tcBorders>
              <w:tl2br w:val="nil"/>
              <w:tr2bl w:val="nil"/>
            </w:tcBorders>
            <w:noWrap/>
            <w:vAlign w:val="center"/>
          </w:tcPr>
          <w:p w14:paraId="54234474" w14:textId="77777777" w:rsidR="00775B2B" w:rsidRDefault="00000000">
            <w:pPr>
              <w:widowControl/>
              <w:jc w:val="center"/>
              <w:textAlignment w:val="center"/>
              <w:rPr>
                <w:color w:val="000000"/>
                <w:szCs w:val="21"/>
              </w:rPr>
            </w:pPr>
            <w:r>
              <w:rPr>
                <w:color w:val="000000"/>
                <w:kern w:val="0"/>
                <w:szCs w:val="21"/>
                <w:lang w:bidi="ar"/>
              </w:rPr>
              <w:t>0</w:t>
            </w:r>
          </w:p>
        </w:tc>
        <w:tc>
          <w:tcPr>
            <w:tcW w:w="276" w:type="pct"/>
            <w:tcBorders>
              <w:tl2br w:val="nil"/>
              <w:tr2bl w:val="nil"/>
            </w:tcBorders>
            <w:noWrap/>
            <w:vAlign w:val="center"/>
          </w:tcPr>
          <w:p w14:paraId="6805ECFB" w14:textId="77777777" w:rsidR="00775B2B" w:rsidRDefault="00000000">
            <w:pPr>
              <w:widowControl/>
              <w:jc w:val="center"/>
              <w:textAlignment w:val="center"/>
              <w:rPr>
                <w:color w:val="000000"/>
                <w:szCs w:val="21"/>
              </w:rPr>
            </w:pPr>
            <w:r>
              <w:rPr>
                <w:color w:val="000000"/>
                <w:kern w:val="0"/>
                <w:szCs w:val="21"/>
                <w:lang w:bidi="ar"/>
              </w:rPr>
              <w:t>年均</w:t>
            </w:r>
          </w:p>
        </w:tc>
        <w:tc>
          <w:tcPr>
            <w:tcW w:w="422" w:type="pct"/>
            <w:tcBorders>
              <w:tl2br w:val="nil"/>
              <w:tr2bl w:val="nil"/>
            </w:tcBorders>
            <w:noWrap/>
            <w:vAlign w:val="center"/>
          </w:tcPr>
          <w:p w14:paraId="46614707" w14:textId="77777777" w:rsidR="00775B2B" w:rsidRDefault="00000000">
            <w:pPr>
              <w:widowControl/>
              <w:jc w:val="center"/>
              <w:textAlignment w:val="center"/>
              <w:rPr>
                <w:color w:val="000000"/>
                <w:szCs w:val="21"/>
              </w:rPr>
            </w:pPr>
            <w:r>
              <w:rPr>
                <w:rFonts w:hint="eastAsia"/>
              </w:rPr>
              <w:t>5.72E-04</w:t>
            </w:r>
          </w:p>
        </w:tc>
        <w:tc>
          <w:tcPr>
            <w:tcW w:w="447" w:type="pct"/>
            <w:tcBorders>
              <w:tl2br w:val="nil"/>
              <w:tr2bl w:val="nil"/>
            </w:tcBorders>
            <w:noWrap/>
            <w:vAlign w:val="center"/>
          </w:tcPr>
          <w:p w14:paraId="1CEEBC53" w14:textId="77777777" w:rsidR="00775B2B" w:rsidRDefault="00000000">
            <w:pPr>
              <w:widowControl/>
              <w:jc w:val="center"/>
              <w:textAlignment w:val="center"/>
              <w:rPr>
                <w:color w:val="000000"/>
                <w:szCs w:val="21"/>
              </w:rPr>
            </w:pPr>
            <w:r>
              <w:rPr>
                <w:rFonts w:hint="eastAsia"/>
              </w:rPr>
              <w:t>平均值</w:t>
            </w:r>
          </w:p>
        </w:tc>
        <w:tc>
          <w:tcPr>
            <w:tcW w:w="438" w:type="pct"/>
            <w:tcBorders>
              <w:tl2br w:val="nil"/>
              <w:tr2bl w:val="nil"/>
            </w:tcBorders>
            <w:noWrap/>
            <w:vAlign w:val="center"/>
          </w:tcPr>
          <w:p w14:paraId="0DBB7B65" w14:textId="77777777" w:rsidR="00775B2B" w:rsidRDefault="00000000">
            <w:pPr>
              <w:widowControl/>
              <w:jc w:val="center"/>
              <w:textAlignment w:val="center"/>
              <w:rPr>
                <w:color w:val="000000"/>
                <w:szCs w:val="21"/>
              </w:rPr>
            </w:pPr>
            <w:r>
              <w:rPr>
                <w:rFonts w:hint="eastAsia"/>
              </w:rPr>
              <w:t>1.14E-02</w:t>
            </w:r>
          </w:p>
        </w:tc>
        <w:tc>
          <w:tcPr>
            <w:tcW w:w="424" w:type="pct"/>
            <w:tcBorders>
              <w:tl2br w:val="nil"/>
              <w:tr2bl w:val="nil"/>
            </w:tcBorders>
            <w:noWrap/>
            <w:vAlign w:val="center"/>
          </w:tcPr>
          <w:p w14:paraId="6C7990DB" w14:textId="77777777" w:rsidR="00775B2B" w:rsidRDefault="00000000">
            <w:pPr>
              <w:widowControl/>
              <w:jc w:val="center"/>
              <w:textAlignment w:val="center"/>
              <w:rPr>
                <w:color w:val="000000"/>
                <w:szCs w:val="21"/>
              </w:rPr>
            </w:pPr>
            <w:r>
              <w:rPr>
                <w:rFonts w:hint="eastAsia"/>
              </w:rPr>
              <w:t>1.20E-02</w:t>
            </w:r>
          </w:p>
        </w:tc>
        <w:tc>
          <w:tcPr>
            <w:tcW w:w="392" w:type="pct"/>
            <w:tcBorders>
              <w:tl2br w:val="nil"/>
              <w:tr2bl w:val="nil"/>
            </w:tcBorders>
            <w:noWrap/>
            <w:vAlign w:val="center"/>
          </w:tcPr>
          <w:p w14:paraId="0EB7001F" w14:textId="77777777" w:rsidR="00775B2B" w:rsidRDefault="00000000">
            <w:pPr>
              <w:widowControl/>
              <w:jc w:val="center"/>
              <w:textAlignment w:val="center"/>
              <w:rPr>
                <w:color w:val="000000"/>
                <w:szCs w:val="21"/>
              </w:rPr>
            </w:pPr>
            <w:r>
              <w:rPr>
                <w:rFonts w:hint="eastAsia"/>
              </w:rPr>
              <w:t>4.00E-02</w:t>
            </w:r>
          </w:p>
        </w:tc>
        <w:tc>
          <w:tcPr>
            <w:tcW w:w="493" w:type="pct"/>
            <w:tcBorders>
              <w:tl2br w:val="nil"/>
              <w:tr2bl w:val="nil"/>
            </w:tcBorders>
            <w:noWrap/>
            <w:vAlign w:val="center"/>
          </w:tcPr>
          <w:p w14:paraId="1D8C61BB" w14:textId="77777777" w:rsidR="00775B2B" w:rsidRDefault="00000000">
            <w:pPr>
              <w:widowControl/>
              <w:jc w:val="center"/>
              <w:textAlignment w:val="center"/>
              <w:rPr>
                <w:color w:val="000000"/>
                <w:szCs w:val="21"/>
              </w:rPr>
            </w:pPr>
            <w:r>
              <w:rPr>
                <w:rFonts w:hint="eastAsia"/>
              </w:rPr>
              <w:t>29.97</w:t>
            </w:r>
          </w:p>
        </w:tc>
        <w:tc>
          <w:tcPr>
            <w:tcW w:w="234" w:type="pct"/>
            <w:tcBorders>
              <w:tl2br w:val="nil"/>
              <w:tr2bl w:val="nil"/>
            </w:tcBorders>
            <w:noWrap/>
            <w:vAlign w:val="center"/>
          </w:tcPr>
          <w:p w14:paraId="2D8E0CD0" w14:textId="77777777" w:rsidR="00775B2B" w:rsidRDefault="00000000">
            <w:pPr>
              <w:widowControl/>
              <w:jc w:val="center"/>
              <w:textAlignment w:val="center"/>
              <w:rPr>
                <w:color w:val="000000"/>
                <w:szCs w:val="21"/>
              </w:rPr>
            </w:pPr>
            <w:r>
              <w:rPr>
                <w:color w:val="000000"/>
                <w:kern w:val="0"/>
                <w:szCs w:val="21"/>
                <w:lang w:bidi="ar"/>
              </w:rPr>
              <w:t>达标</w:t>
            </w:r>
          </w:p>
        </w:tc>
      </w:tr>
    </w:tbl>
    <w:p w14:paraId="1ACB37A0" w14:textId="77777777" w:rsidR="00775B2B" w:rsidRDefault="00775B2B">
      <w:pPr>
        <w:spacing w:line="360" w:lineRule="auto"/>
        <w:rPr>
          <w:b/>
          <w:color w:val="000000"/>
          <w:kern w:val="0"/>
          <w:szCs w:val="28"/>
        </w:rPr>
        <w:sectPr w:rsidR="00775B2B">
          <w:pgSz w:w="16838" w:h="11906" w:orient="landscape"/>
          <w:pgMar w:top="1440" w:right="1800" w:bottom="1440" w:left="1800" w:header="1021" w:footer="851" w:gutter="0"/>
          <w:pgNumType w:fmt="numberInDash"/>
          <w:cols w:space="720"/>
          <w:docGrid w:linePitch="312"/>
        </w:sectPr>
      </w:pPr>
    </w:p>
    <w:p w14:paraId="0121C048" w14:textId="77777777" w:rsidR="00775B2B" w:rsidRDefault="00775B2B">
      <w:pPr>
        <w:spacing w:line="360" w:lineRule="auto"/>
        <w:rPr>
          <w:b/>
          <w:color w:val="000000"/>
          <w:kern w:val="0"/>
          <w:szCs w:val="28"/>
        </w:rPr>
      </w:pPr>
    </w:p>
    <w:p w14:paraId="06DA44C1" w14:textId="77777777" w:rsidR="00775B2B" w:rsidRDefault="00775B2B">
      <w:pPr>
        <w:spacing w:line="360" w:lineRule="auto"/>
        <w:rPr>
          <w:b/>
          <w:color w:val="000000"/>
          <w:kern w:val="0"/>
          <w:szCs w:val="28"/>
        </w:rPr>
      </w:pPr>
    </w:p>
    <w:p w14:paraId="7E8C553C" w14:textId="77777777" w:rsidR="00775B2B" w:rsidRDefault="00775B2B">
      <w:pPr>
        <w:spacing w:line="360" w:lineRule="auto"/>
        <w:rPr>
          <w:b/>
          <w:color w:val="000000"/>
          <w:kern w:val="0"/>
          <w:szCs w:val="28"/>
        </w:rPr>
      </w:pPr>
    </w:p>
    <w:p w14:paraId="68AEE22E" w14:textId="77777777" w:rsidR="00775B2B" w:rsidRDefault="00000000">
      <w:pPr>
        <w:jc w:val="center"/>
        <w:rPr>
          <w:b/>
          <w:color w:val="000000"/>
          <w:kern w:val="0"/>
          <w:szCs w:val="28"/>
        </w:rPr>
      </w:pPr>
      <w:r w:rsidRPr="00184F59">
        <w:rPr>
          <w:rFonts w:ascii="黑体" w:eastAsia="黑体" w:hAnsi="黑体"/>
          <w:bCs/>
          <w:color w:val="000000"/>
          <w:kern w:val="0"/>
          <w:sz w:val="24"/>
        </w:rPr>
        <w:t>表5.1-23   环境保护目标和预测网格PM10浓度贡献值叠加背景值9</w:t>
      </w:r>
      <w:r w:rsidRPr="00184F59">
        <w:rPr>
          <w:rFonts w:ascii="黑体" w:eastAsia="黑体" w:hAnsi="黑体" w:hint="eastAsia"/>
          <w:bCs/>
          <w:color w:val="000000"/>
          <w:kern w:val="0"/>
          <w:sz w:val="24"/>
        </w:rPr>
        <w:t>5</w:t>
      </w:r>
      <w:r w:rsidRPr="00184F59">
        <w:rPr>
          <w:rFonts w:ascii="黑体" w:eastAsia="黑体" w:hAnsi="黑体"/>
          <w:bCs/>
          <w:color w:val="000000"/>
          <w:kern w:val="0"/>
          <w:sz w:val="24"/>
        </w:rPr>
        <w:t>%的保证率日均值和年均浓度预测结果一览表</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ayout w:type="fixed"/>
        <w:tblLook w:val="04A0" w:firstRow="1" w:lastRow="0" w:firstColumn="1" w:lastColumn="0" w:noHBand="0" w:noVBand="1"/>
      </w:tblPr>
      <w:tblGrid>
        <w:gridCol w:w="411"/>
        <w:gridCol w:w="620"/>
        <w:gridCol w:w="1197"/>
        <w:gridCol w:w="866"/>
        <w:gridCol w:w="893"/>
        <w:gridCol w:w="771"/>
        <w:gridCol w:w="618"/>
        <w:gridCol w:w="1038"/>
        <w:gridCol w:w="1337"/>
        <w:gridCol w:w="1038"/>
        <w:gridCol w:w="1458"/>
        <w:gridCol w:w="1038"/>
        <w:gridCol w:w="1305"/>
        <w:gridCol w:w="618"/>
      </w:tblGrid>
      <w:tr w:rsidR="00775B2B" w14:paraId="0E3B3523" w14:textId="77777777">
        <w:trPr>
          <w:trHeight w:val="272"/>
          <w:jc w:val="center"/>
        </w:trPr>
        <w:tc>
          <w:tcPr>
            <w:tcW w:w="156" w:type="pct"/>
            <w:tcBorders>
              <w:tl2br w:val="nil"/>
              <w:tr2bl w:val="nil"/>
            </w:tcBorders>
            <w:noWrap/>
            <w:vAlign w:val="center"/>
          </w:tcPr>
          <w:p w14:paraId="1827FF37" w14:textId="77777777" w:rsidR="00775B2B" w:rsidRDefault="00000000">
            <w:pPr>
              <w:widowControl/>
              <w:jc w:val="center"/>
              <w:textAlignment w:val="center"/>
              <w:rPr>
                <w:color w:val="000000"/>
                <w:szCs w:val="21"/>
              </w:rPr>
            </w:pPr>
            <w:r>
              <w:rPr>
                <w:color w:val="000000"/>
                <w:kern w:val="0"/>
                <w:szCs w:val="21"/>
                <w:lang w:bidi="ar"/>
              </w:rPr>
              <w:t>序号</w:t>
            </w:r>
          </w:p>
        </w:tc>
        <w:tc>
          <w:tcPr>
            <w:tcW w:w="235" w:type="pct"/>
            <w:tcBorders>
              <w:tl2br w:val="nil"/>
              <w:tr2bl w:val="nil"/>
            </w:tcBorders>
            <w:noWrap/>
            <w:vAlign w:val="center"/>
          </w:tcPr>
          <w:p w14:paraId="5176A829" w14:textId="77777777" w:rsidR="00775B2B" w:rsidRDefault="00000000">
            <w:pPr>
              <w:widowControl/>
              <w:jc w:val="center"/>
              <w:textAlignment w:val="center"/>
              <w:rPr>
                <w:color w:val="000000"/>
                <w:szCs w:val="21"/>
              </w:rPr>
            </w:pPr>
            <w:r>
              <w:rPr>
                <w:color w:val="000000"/>
                <w:kern w:val="0"/>
                <w:szCs w:val="21"/>
                <w:lang w:bidi="ar"/>
              </w:rPr>
              <w:t>点名称</w:t>
            </w:r>
          </w:p>
        </w:tc>
        <w:tc>
          <w:tcPr>
            <w:tcW w:w="452" w:type="pct"/>
            <w:tcBorders>
              <w:tl2br w:val="nil"/>
              <w:tr2bl w:val="nil"/>
            </w:tcBorders>
            <w:noWrap/>
            <w:vAlign w:val="center"/>
          </w:tcPr>
          <w:p w14:paraId="501E1C2A" w14:textId="77777777" w:rsidR="00775B2B" w:rsidRDefault="00000000">
            <w:pPr>
              <w:widowControl/>
              <w:jc w:val="center"/>
              <w:textAlignment w:val="center"/>
              <w:rPr>
                <w:color w:val="000000"/>
                <w:szCs w:val="21"/>
              </w:rPr>
            </w:pPr>
            <w:r>
              <w:rPr>
                <w:color w:val="000000"/>
                <w:kern w:val="0"/>
                <w:szCs w:val="21"/>
                <w:lang w:bidi="ar"/>
              </w:rPr>
              <w:t>点坐标</w:t>
            </w:r>
            <w:r>
              <w:rPr>
                <w:color w:val="000000"/>
                <w:kern w:val="0"/>
                <w:szCs w:val="21"/>
                <w:lang w:bidi="ar"/>
              </w:rPr>
              <w:t>(x</w:t>
            </w:r>
            <w:r>
              <w:rPr>
                <w:color w:val="000000"/>
                <w:kern w:val="0"/>
                <w:szCs w:val="21"/>
                <w:lang w:bidi="ar"/>
              </w:rPr>
              <w:t>或</w:t>
            </w:r>
            <w:r>
              <w:rPr>
                <w:color w:val="000000"/>
                <w:kern w:val="0"/>
                <w:szCs w:val="21"/>
                <w:lang w:bidi="ar"/>
              </w:rPr>
              <w:t>r</w:t>
            </w:r>
            <w:r>
              <w:rPr>
                <w:color w:val="000000"/>
                <w:kern w:val="0"/>
                <w:szCs w:val="21"/>
                <w:lang w:bidi="ar"/>
              </w:rPr>
              <w:t>，</w:t>
            </w:r>
            <w:r>
              <w:rPr>
                <w:color w:val="000000"/>
                <w:kern w:val="0"/>
                <w:szCs w:val="21"/>
                <w:lang w:bidi="ar"/>
              </w:rPr>
              <w:t>y</w:t>
            </w:r>
            <w:r>
              <w:rPr>
                <w:color w:val="000000"/>
                <w:kern w:val="0"/>
                <w:szCs w:val="21"/>
                <w:lang w:bidi="ar"/>
              </w:rPr>
              <w:t>或</w:t>
            </w:r>
            <w:r>
              <w:rPr>
                <w:color w:val="000000"/>
                <w:kern w:val="0"/>
                <w:szCs w:val="21"/>
                <w:lang w:bidi="ar"/>
              </w:rPr>
              <w:t>a)</w:t>
            </w:r>
          </w:p>
        </w:tc>
        <w:tc>
          <w:tcPr>
            <w:tcW w:w="327" w:type="pct"/>
            <w:tcBorders>
              <w:tl2br w:val="nil"/>
              <w:tr2bl w:val="nil"/>
            </w:tcBorders>
            <w:noWrap/>
            <w:vAlign w:val="center"/>
          </w:tcPr>
          <w:p w14:paraId="2E2B46FC" w14:textId="77777777" w:rsidR="00775B2B" w:rsidRDefault="00000000">
            <w:pPr>
              <w:widowControl/>
              <w:jc w:val="center"/>
              <w:textAlignment w:val="center"/>
              <w:rPr>
                <w:color w:val="000000"/>
                <w:szCs w:val="21"/>
              </w:rPr>
            </w:pPr>
            <w:r>
              <w:rPr>
                <w:color w:val="000000"/>
                <w:kern w:val="0"/>
                <w:szCs w:val="21"/>
                <w:lang w:bidi="ar"/>
              </w:rPr>
              <w:t>地面高程</w:t>
            </w:r>
            <w:r>
              <w:rPr>
                <w:color w:val="000000"/>
                <w:kern w:val="0"/>
                <w:szCs w:val="21"/>
                <w:lang w:bidi="ar"/>
              </w:rPr>
              <w:t>(m)</w:t>
            </w:r>
          </w:p>
        </w:tc>
        <w:tc>
          <w:tcPr>
            <w:tcW w:w="337" w:type="pct"/>
            <w:tcBorders>
              <w:tl2br w:val="nil"/>
              <w:tr2bl w:val="nil"/>
            </w:tcBorders>
            <w:noWrap/>
            <w:vAlign w:val="center"/>
          </w:tcPr>
          <w:p w14:paraId="4D4EEF36" w14:textId="77777777" w:rsidR="00775B2B" w:rsidRDefault="00000000">
            <w:pPr>
              <w:widowControl/>
              <w:jc w:val="center"/>
              <w:textAlignment w:val="center"/>
              <w:rPr>
                <w:color w:val="000000"/>
                <w:szCs w:val="21"/>
              </w:rPr>
            </w:pPr>
            <w:r>
              <w:rPr>
                <w:color w:val="000000"/>
                <w:kern w:val="0"/>
                <w:szCs w:val="21"/>
                <w:lang w:bidi="ar"/>
              </w:rPr>
              <w:t>山体高度尺度</w:t>
            </w:r>
            <w:r>
              <w:rPr>
                <w:color w:val="000000"/>
                <w:kern w:val="0"/>
                <w:szCs w:val="21"/>
                <w:lang w:bidi="ar"/>
              </w:rPr>
              <w:t>(m)</w:t>
            </w:r>
          </w:p>
        </w:tc>
        <w:tc>
          <w:tcPr>
            <w:tcW w:w="292" w:type="pct"/>
            <w:tcBorders>
              <w:tl2br w:val="nil"/>
              <w:tr2bl w:val="nil"/>
            </w:tcBorders>
            <w:noWrap/>
            <w:vAlign w:val="center"/>
          </w:tcPr>
          <w:p w14:paraId="683BD743" w14:textId="77777777" w:rsidR="00775B2B" w:rsidRDefault="00000000">
            <w:pPr>
              <w:widowControl/>
              <w:jc w:val="center"/>
              <w:textAlignment w:val="center"/>
              <w:rPr>
                <w:color w:val="000000"/>
                <w:szCs w:val="21"/>
              </w:rPr>
            </w:pPr>
            <w:r>
              <w:rPr>
                <w:color w:val="000000"/>
                <w:kern w:val="0"/>
                <w:szCs w:val="21"/>
                <w:lang w:bidi="ar"/>
              </w:rPr>
              <w:t>离地高度</w:t>
            </w:r>
            <w:r>
              <w:rPr>
                <w:color w:val="000000"/>
                <w:kern w:val="0"/>
                <w:szCs w:val="21"/>
                <w:lang w:bidi="ar"/>
              </w:rPr>
              <w:t>(m)</w:t>
            </w:r>
          </w:p>
        </w:tc>
        <w:tc>
          <w:tcPr>
            <w:tcW w:w="234" w:type="pct"/>
            <w:tcBorders>
              <w:tl2br w:val="nil"/>
              <w:tr2bl w:val="nil"/>
            </w:tcBorders>
            <w:noWrap/>
            <w:vAlign w:val="center"/>
          </w:tcPr>
          <w:p w14:paraId="5ABE0DB7" w14:textId="77777777" w:rsidR="00775B2B" w:rsidRDefault="00000000">
            <w:pPr>
              <w:widowControl/>
              <w:jc w:val="center"/>
              <w:textAlignment w:val="center"/>
              <w:rPr>
                <w:color w:val="000000"/>
                <w:szCs w:val="21"/>
              </w:rPr>
            </w:pPr>
            <w:r>
              <w:rPr>
                <w:color w:val="000000"/>
                <w:kern w:val="0"/>
                <w:szCs w:val="21"/>
                <w:lang w:bidi="ar"/>
              </w:rPr>
              <w:t>浓度类型</w:t>
            </w:r>
          </w:p>
        </w:tc>
        <w:tc>
          <w:tcPr>
            <w:tcW w:w="392" w:type="pct"/>
            <w:tcBorders>
              <w:tl2br w:val="nil"/>
              <w:tr2bl w:val="nil"/>
            </w:tcBorders>
            <w:noWrap/>
            <w:vAlign w:val="center"/>
          </w:tcPr>
          <w:p w14:paraId="4821004B" w14:textId="77777777" w:rsidR="00775B2B" w:rsidRDefault="00000000">
            <w:pPr>
              <w:widowControl/>
              <w:jc w:val="center"/>
              <w:textAlignment w:val="center"/>
              <w:rPr>
                <w:color w:val="000000"/>
                <w:szCs w:val="21"/>
              </w:rPr>
            </w:pPr>
            <w:r>
              <w:rPr>
                <w:color w:val="000000"/>
                <w:kern w:val="0"/>
                <w:szCs w:val="21"/>
                <w:lang w:bidi="ar"/>
              </w:rPr>
              <w:t>浓度增量</w:t>
            </w:r>
            <w:r>
              <w:rPr>
                <w:color w:val="000000"/>
                <w:kern w:val="0"/>
                <w:szCs w:val="21"/>
                <w:lang w:bidi="ar"/>
              </w:rPr>
              <w:t>(mg/m^3)</w:t>
            </w:r>
          </w:p>
        </w:tc>
        <w:tc>
          <w:tcPr>
            <w:tcW w:w="505" w:type="pct"/>
            <w:tcBorders>
              <w:tl2br w:val="nil"/>
              <w:tr2bl w:val="nil"/>
            </w:tcBorders>
            <w:noWrap/>
            <w:vAlign w:val="center"/>
          </w:tcPr>
          <w:p w14:paraId="35151CC8" w14:textId="77777777" w:rsidR="00775B2B" w:rsidRDefault="00000000">
            <w:pPr>
              <w:widowControl/>
              <w:jc w:val="center"/>
              <w:textAlignment w:val="center"/>
              <w:rPr>
                <w:color w:val="000000"/>
                <w:szCs w:val="21"/>
              </w:rPr>
            </w:pPr>
            <w:r>
              <w:rPr>
                <w:color w:val="000000"/>
                <w:kern w:val="0"/>
                <w:szCs w:val="21"/>
                <w:lang w:bidi="ar"/>
              </w:rPr>
              <w:t>出现时间</w:t>
            </w:r>
            <w:r>
              <w:rPr>
                <w:color w:val="000000"/>
                <w:kern w:val="0"/>
                <w:szCs w:val="21"/>
                <w:lang w:bidi="ar"/>
              </w:rPr>
              <w:t>(YYMMDDHH)</w:t>
            </w:r>
          </w:p>
        </w:tc>
        <w:tc>
          <w:tcPr>
            <w:tcW w:w="392" w:type="pct"/>
            <w:tcBorders>
              <w:tl2br w:val="nil"/>
              <w:tr2bl w:val="nil"/>
            </w:tcBorders>
            <w:noWrap/>
            <w:vAlign w:val="center"/>
          </w:tcPr>
          <w:p w14:paraId="05FDEED7" w14:textId="77777777" w:rsidR="00775B2B" w:rsidRDefault="00000000">
            <w:pPr>
              <w:widowControl/>
              <w:jc w:val="center"/>
              <w:textAlignment w:val="center"/>
              <w:rPr>
                <w:color w:val="000000"/>
                <w:szCs w:val="21"/>
              </w:rPr>
            </w:pPr>
            <w:r>
              <w:rPr>
                <w:color w:val="000000"/>
                <w:kern w:val="0"/>
                <w:szCs w:val="21"/>
                <w:lang w:bidi="ar"/>
              </w:rPr>
              <w:t>背景浓度</w:t>
            </w:r>
            <w:r>
              <w:rPr>
                <w:color w:val="000000"/>
                <w:kern w:val="0"/>
                <w:szCs w:val="21"/>
                <w:lang w:bidi="ar"/>
              </w:rPr>
              <w:t>(mg/m^3)</w:t>
            </w:r>
          </w:p>
        </w:tc>
        <w:tc>
          <w:tcPr>
            <w:tcW w:w="551" w:type="pct"/>
            <w:tcBorders>
              <w:tl2br w:val="nil"/>
              <w:tr2bl w:val="nil"/>
            </w:tcBorders>
            <w:noWrap/>
            <w:vAlign w:val="center"/>
          </w:tcPr>
          <w:p w14:paraId="79C05AD6" w14:textId="77777777" w:rsidR="00775B2B" w:rsidRDefault="00000000">
            <w:pPr>
              <w:widowControl/>
              <w:jc w:val="center"/>
              <w:textAlignment w:val="center"/>
              <w:rPr>
                <w:color w:val="000000"/>
                <w:szCs w:val="21"/>
              </w:rPr>
            </w:pPr>
            <w:r>
              <w:rPr>
                <w:color w:val="000000"/>
                <w:kern w:val="0"/>
                <w:szCs w:val="21"/>
                <w:lang w:bidi="ar"/>
              </w:rPr>
              <w:t>叠加背景后的浓度</w:t>
            </w:r>
            <w:r>
              <w:rPr>
                <w:color w:val="000000"/>
                <w:kern w:val="0"/>
                <w:szCs w:val="21"/>
                <w:lang w:bidi="ar"/>
              </w:rPr>
              <w:t>(mg/m^3)</w:t>
            </w:r>
          </w:p>
        </w:tc>
        <w:tc>
          <w:tcPr>
            <w:tcW w:w="392" w:type="pct"/>
            <w:tcBorders>
              <w:tl2br w:val="nil"/>
              <w:tr2bl w:val="nil"/>
            </w:tcBorders>
            <w:noWrap/>
            <w:vAlign w:val="center"/>
          </w:tcPr>
          <w:p w14:paraId="6369AE70" w14:textId="77777777" w:rsidR="00775B2B" w:rsidRDefault="00000000">
            <w:pPr>
              <w:widowControl/>
              <w:jc w:val="center"/>
              <w:textAlignment w:val="center"/>
              <w:rPr>
                <w:color w:val="000000"/>
                <w:szCs w:val="21"/>
              </w:rPr>
            </w:pPr>
            <w:r>
              <w:rPr>
                <w:color w:val="000000"/>
                <w:kern w:val="0"/>
                <w:szCs w:val="21"/>
                <w:lang w:bidi="ar"/>
              </w:rPr>
              <w:t>评价标准</w:t>
            </w:r>
            <w:r>
              <w:rPr>
                <w:color w:val="000000"/>
                <w:kern w:val="0"/>
                <w:szCs w:val="21"/>
                <w:lang w:bidi="ar"/>
              </w:rPr>
              <w:t>(mg/m^3)</w:t>
            </w:r>
          </w:p>
        </w:tc>
        <w:tc>
          <w:tcPr>
            <w:tcW w:w="493" w:type="pct"/>
            <w:tcBorders>
              <w:tl2br w:val="nil"/>
              <w:tr2bl w:val="nil"/>
            </w:tcBorders>
            <w:noWrap/>
            <w:vAlign w:val="center"/>
          </w:tcPr>
          <w:p w14:paraId="6855F1B3" w14:textId="77777777" w:rsidR="00775B2B" w:rsidRDefault="00000000">
            <w:pPr>
              <w:widowControl/>
              <w:jc w:val="center"/>
              <w:textAlignment w:val="center"/>
              <w:rPr>
                <w:color w:val="000000"/>
                <w:szCs w:val="21"/>
              </w:rPr>
            </w:pPr>
            <w:r>
              <w:rPr>
                <w:color w:val="000000"/>
                <w:kern w:val="0"/>
                <w:szCs w:val="21"/>
                <w:lang w:bidi="ar"/>
              </w:rPr>
              <w:t>占标率</w:t>
            </w:r>
            <w:r>
              <w:rPr>
                <w:color w:val="000000"/>
                <w:kern w:val="0"/>
                <w:szCs w:val="21"/>
                <w:lang w:bidi="ar"/>
              </w:rPr>
              <w:t>%(</w:t>
            </w:r>
            <w:r>
              <w:rPr>
                <w:color w:val="000000"/>
                <w:kern w:val="0"/>
                <w:szCs w:val="21"/>
                <w:lang w:bidi="ar"/>
              </w:rPr>
              <w:t>叠加背景以后</w:t>
            </w:r>
            <w:r>
              <w:rPr>
                <w:color w:val="000000"/>
                <w:kern w:val="0"/>
                <w:szCs w:val="21"/>
                <w:lang w:bidi="ar"/>
              </w:rPr>
              <w:t>)</w:t>
            </w:r>
          </w:p>
        </w:tc>
        <w:tc>
          <w:tcPr>
            <w:tcW w:w="234" w:type="pct"/>
            <w:tcBorders>
              <w:tl2br w:val="nil"/>
              <w:tr2bl w:val="nil"/>
            </w:tcBorders>
            <w:noWrap/>
            <w:vAlign w:val="center"/>
          </w:tcPr>
          <w:p w14:paraId="44265943" w14:textId="77777777" w:rsidR="00775B2B" w:rsidRDefault="00000000">
            <w:pPr>
              <w:widowControl/>
              <w:jc w:val="center"/>
              <w:textAlignment w:val="center"/>
              <w:rPr>
                <w:color w:val="000000"/>
                <w:szCs w:val="21"/>
              </w:rPr>
            </w:pPr>
            <w:r>
              <w:rPr>
                <w:color w:val="000000"/>
                <w:kern w:val="0"/>
                <w:szCs w:val="21"/>
                <w:lang w:bidi="ar"/>
              </w:rPr>
              <w:t>是否超标</w:t>
            </w:r>
          </w:p>
        </w:tc>
      </w:tr>
      <w:tr w:rsidR="00775B2B" w14:paraId="2C3EEF0B" w14:textId="77777777">
        <w:trPr>
          <w:trHeight w:val="272"/>
          <w:jc w:val="center"/>
        </w:trPr>
        <w:tc>
          <w:tcPr>
            <w:tcW w:w="156" w:type="pct"/>
            <w:vMerge w:val="restart"/>
            <w:tcBorders>
              <w:tl2br w:val="nil"/>
              <w:tr2bl w:val="nil"/>
            </w:tcBorders>
            <w:noWrap/>
            <w:vAlign w:val="center"/>
          </w:tcPr>
          <w:p w14:paraId="1072325F" w14:textId="77777777" w:rsidR="00775B2B" w:rsidRDefault="00000000">
            <w:pPr>
              <w:widowControl/>
              <w:jc w:val="center"/>
              <w:textAlignment w:val="center"/>
              <w:rPr>
                <w:color w:val="000000"/>
                <w:szCs w:val="21"/>
              </w:rPr>
            </w:pPr>
            <w:r>
              <w:rPr>
                <w:color w:val="000000"/>
                <w:kern w:val="0"/>
                <w:szCs w:val="21"/>
                <w:lang w:bidi="ar"/>
              </w:rPr>
              <w:t>1</w:t>
            </w:r>
          </w:p>
        </w:tc>
        <w:tc>
          <w:tcPr>
            <w:tcW w:w="235" w:type="pct"/>
            <w:vMerge w:val="restart"/>
            <w:tcBorders>
              <w:tl2br w:val="nil"/>
              <w:tr2bl w:val="nil"/>
            </w:tcBorders>
            <w:noWrap/>
            <w:vAlign w:val="center"/>
          </w:tcPr>
          <w:p w14:paraId="080311E6" w14:textId="77777777" w:rsidR="00775B2B" w:rsidRDefault="00000000">
            <w:pPr>
              <w:widowControl/>
              <w:jc w:val="center"/>
              <w:textAlignment w:val="center"/>
              <w:rPr>
                <w:color w:val="000000"/>
                <w:szCs w:val="21"/>
              </w:rPr>
            </w:pPr>
            <w:r>
              <w:rPr>
                <w:color w:val="000000"/>
                <w:kern w:val="0"/>
                <w:szCs w:val="21"/>
                <w:lang w:bidi="ar"/>
              </w:rPr>
              <w:t>东庄子</w:t>
            </w:r>
          </w:p>
        </w:tc>
        <w:tc>
          <w:tcPr>
            <w:tcW w:w="452" w:type="pct"/>
            <w:vMerge w:val="restart"/>
            <w:tcBorders>
              <w:tl2br w:val="nil"/>
              <w:tr2bl w:val="nil"/>
            </w:tcBorders>
            <w:noWrap/>
            <w:vAlign w:val="center"/>
          </w:tcPr>
          <w:p w14:paraId="78D25E8C" w14:textId="77777777" w:rsidR="00775B2B" w:rsidRDefault="00000000">
            <w:pPr>
              <w:widowControl/>
              <w:jc w:val="center"/>
              <w:textAlignment w:val="center"/>
              <w:rPr>
                <w:color w:val="000000"/>
                <w:szCs w:val="21"/>
              </w:rPr>
            </w:pPr>
            <w:r>
              <w:rPr>
                <w:color w:val="000000"/>
                <w:kern w:val="0"/>
                <w:szCs w:val="21"/>
                <w:lang w:bidi="ar"/>
              </w:rPr>
              <w:t>601</w:t>
            </w:r>
            <w:r>
              <w:rPr>
                <w:color w:val="000000"/>
                <w:kern w:val="0"/>
                <w:szCs w:val="21"/>
                <w:lang w:bidi="ar"/>
              </w:rPr>
              <w:t>，</w:t>
            </w:r>
            <w:r>
              <w:rPr>
                <w:color w:val="000000"/>
                <w:kern w:val="0"/>
                <w:szCs w:val="21"/>
                <w:lang w:bidi="ar"/>
              </w:rPr>
              <w:t>-3689</w:t>
            </w:r>
          </w:p>
        </w:tc>
        <w:tc>
          <w:tcPr>
            <w:tcW w:w="327" w:type="pct"/>
            <w:vMerge w:val="restart"/>
            <w:tcBorders>
              <w:tl2br w:val="nil"/>
              <w:tr2bl w:val="nil"/>
            </w:tcBorders>
            <w:noWrap/>
            <w:vAlign w:val="center"/>
          </w:tcPr>
          <w:p w14:paraId="39821154" w14:textId="77777777" w:rsidR="00775B2B" w:rsidRDefault="00000000">
            <w:pPr>
              <w:widowControl/>
              <w:jc w:val="center"/>
              <w:textAlignment w:val="center"/>
              <w:rPr>
                <w:color w:val="000000"/>
                <w:szCs w:val="21"/>
              </w:rPr>
            </w:pPr>
            <w:r>
              <w:rPr>
                <w:color w:val="000000"/>
                <w:kern w:val="0"/>
                <w:szCs w:val="21"/>
                <w:lang w:bidi="ar"/>
              </w:rPr>
              <w:t>870.19</w:t>
            </w:r>
          </w:p>
        </w:tc>
        <w:tc>
          <w:tcPr>
            <w:tcW w:w="337" w:type="pct"/>
            <w:vMerge w:val="restart"/>
            <w:tcBorders>
              <w:tl2br w:val="nil"/>
              <w:tr2bl w:val="nil"/>
            </w:tcBorders>
            <w:noWrap/>
            <w:vAlign w:val="center"/>
          </w:tcPr>
          <w:p w14:paraId="4DDF8FB8" w14:textId="77777777" w:rsidR="00775B2B" w:rsidRDefault="00000000">
            <w:pPr>
              <w:widowControl/>
              <w:jc w:val="center"/>
              <w:textAlignment w:val="center"/>
              <w:rPr>
                <w:color w:val="000000"/>
                <w:szCs w:val="21"/>
              </w:rPr>
            </w:pPr>
            <w:r>
              <w:rPr>
                <w:color w:val="000000"/>
                <w:kern w:val="0"/>
                <w:szCs w:val="21"/>
                <w:lang w:bidi="ar"/>
              </w:rPr>
              <w:t>870.19</w:t>
            </w:r>
          </w:p>
        </w:tc>
        <w:tc>
          <w:tcPr>
            <w:tcW w:w="292" w:type="pct"/>
            <w:vMerge w:val="restart"/>
            <w:tcBorders>
              <w:tl2br w:val="nil"/>
              <w:tr2bl w:val="nil"/>
            </w:tcBorders>
            <w:noWrap/>
            <w:vAlign w:val="center"/>
          </w:tcPr>
          <w:p w14:paraId="14995545" w14:textId="77777777" w:rsidR="00775B2B" w:rsidRDefault="00000000">
            <w:pPr>
              <w:widowControl/>
              <w:jc w:val="center"/>
              <w:textAlignment w:val="center"/>
              <w:rPr>
                <w:color w:val="000000"/>
                <w:szCs w:val="21"/>
              </w:rPr>
            </w:pPr>
            <w:r>
              <w:rPr>
                <w:color w:val="000000"/>
                <w:kern w:val="0"/>
                <w:szCs w:val="21"/>
                <w:lang w:bidi="ar"/>
              </w:rPr>
              <w:t>0</w:t>
            </w:r>
          </w:p>
        </w:tc>
        <w:tc>
          <w:tcPr>
            <w:tcW w:w="234" w:type="pct"/>
            <w:tcBorders>
              <w:tl2br w:val="nil"/>
              <w:tr2bl w:val="nil"/>
            </w:tcBorders>
            <w:noWrap/>
            <w:vAlign w:val="center"/>
          </w:tcPr>
          <w:p w14:paraId="59690039" w14:textId="77777777" w:rsidR="00775B2B" w:rsidRDefault="00000000">
            <w:pPr>
              <w:widowControl/>
              <w:jc w:val="center"/>
              <w:textAlignment w:val="center"/>
              <w:rPr>
                <w:color w:val="000000"/>
                <w:szCs w:val="21"/>
              </w:rPr>
            </w:pPr>
            <w:r>
              <w:rPr>
                <w:rFonts w:hint="eastAsia"/>
                <w:color w:val="000000"/>
                <w:kern w:val="0"/>
                <w:szCs w:val="21"/>
                <w:lang w:bidi="ar"/>
              </w:rPr>
              <w:t>日均</w:t>
            </w:r>
          </w:p>
        </w:tc>
        <w:tc>
          <w:tcPr>
            <w:tcW w:w="392" w:type="pct"/>
            <w:tcBorders>
              <w:tl2br w:val="nil"/>
              <w:tr2bl w:val="nil"/>
            </w:tcBorders>
            <w:noWrap/>
            <w:vAlign w:val="center"/>
          </w:tcPr>
          <w:p w14:paraId="2C3A617A" w14:textId="77777777" w:rsidR="00775B2B" w:rsidRDefault="00000000">
            <w:pPr>
              <w:widowControl/>
              <w:jc w:val="center"/>
              <w:textAlignment w:val="center"/>
              <w:rPr>
                <w:color w:val="000000"/>
                <w:szCs w:val="21"/>
              </w:rPr>
            </w:pPr>
            <w:r>
              <w:rPr>
                <w:rFonts w:hint="eastAsia"/>
              </w:rPr>
              <w:t>0.00E+00</w:t>
            </w:r>
          </w:p>
        </w:tc>
        <w:tc>
          <w:tcPr>
            <w:tcW w:w="505" w:type="pct"/>
            <w:tcBorders>
              <w:tl2br w:val="nil"/>
              <w:tr2bl w:val="nil"/>
            </w:tcBorders>
            <w:noWrap/>
            <w:vAlign w:val="center"/>
          </w:tcPr>
          <w:p w14:paraId="56BA45D5" w14:textId="77777777" w:rsidR="00775B2B" w:rsidRDefault="00000000">
            <w:pPr>
              <w:widowControl/>
              <w:jc w:val="center"/>
              <w:textAlignment w:val="center"/>
              <w:rPr>
                <w:color w:val="000000"/>
                <w:szCs w:val="21"/>
              </w:rPr>
            </w:pPr>
            <w:r>
              <w:rPr>
                <w:rFonts w:hint="eastAsia"/>
              </w:rPr>
              <w:t>230501</w:t>
            </w:r>
          </w:p>
        </w:tc>
        <w:tc>
          <w:tcPr>
            <w:tcW w:w="392" w:type="pct"/>
            <w:tcBorders>
              <w:tl2br w:val="nil"/>
              <w:tr2bl w:val="nil"/>
            </w:tcBorders>
            <w:noWrap/>
            <w:vAlign w:val="center"/>
          </w:tcPr>
          <w:p w14:paraId="4315E547" w14:textId="77777777" w:rsidR="00775B2B" w:rsidRDefault="00000000">
            <w:pPr>
              <w:widowControl/>
              <w:jc w:val="center"/>
              <w:textAlignment w:val="center"/>
              <w:rPr>
                <w:color w:val="000000"/>
                <w:szCs w:val="21"/>
              </w:rPr>
            </w:pPr>
            <w:r>
              <w:rPr>
                <w:rFonts w:hint="eastAsia"/>
              </w:rPr>
              <w:t>7.60E-02</w:t>
            </w:r>
          </w:p>
        </w:tc>
        <w:tc>
          <w:tcPr>
            <w:tcW w:w="551" w:type="pct"/>
            <w:tcBorders>
              <w:tl2br w:val="nil"/>
              <w:tr2bl w:val="nil"/>
            </w:tcBorders>
            <w:noWrap/>
            <w:vAlign w:val="center"/>
          </w:tcPr>
          <w:p w14:paraId="3A09BA06" w14:textId="77777777" w:rsidR="00775B2B" w:rsidRDefault="00000000">
            <w:pPr>
              <w:widowControl/>
              <w:jc w:val="center"/>
              <w:textAlignment w:val="center"/>
              <w:rPr>
                <w:color w:val="000000"/>
                <w:szCs w:val="21"/>
              </w:rPr>
            </w:pPr>
            <w:r>
              <w:rPr>
                <w:rFonts w:hint="eastAsia"/>
              </w:rPr>
              <w:t>7.60E-02</w:t>
            </w:r>
          </w:p>
        </w:tc>
        <w:tc>
          <w:tcPr>
            <w:tcW w:w="392" w:type="pct"/>
            <w:tcBorders>
              <w:tl2br w:val="nil"/>
              <w:tr2bl w:val="nil"/>
            </w:tcBorders>
            <w:noWrap/>
            <w:vAlign w:val="center"/>
          </w:tcPr>
          <w:p w14:paraId="22323ADE" w14:textId="77777777" w:rsidR="00775B2B" w:rsidRDefault="00000000">
            <w:pPr>
              <w:widowControl/>
              <w:jc w:val="center"/>
              <w:textAlignment w:val="center"/>
              <w:rPr>
                <w:color w:val="000000"/>
                <w:szCs w:val="21"/>
              </w:rPr>
            </w:pPr>
            <w:r>
              <w:rPr>
                <w:rFonts w:hint="eastAsia"/>
              </w:rPr>
              <w:t>1.50E-01</w:t>
            </w:r>
          </w:p>
        </w:tc>
        <w:tc>
          <w:tcPr>
            <w:tcW w:w="493" w:type="pct"/>
            <w:tcBorders>
              <w:tl2br w:val="nil"/>
              <w:tr2bl w:val="nil"/>
            </w:tcBorders>
            <w:noWrap/>
            <w:vAlign w:val="center"/>
          </w:tcPr>
          <w:p w14:paraId="7C092372" w14:textId="77777777" w:rsidR="00775B2B" w:rsidRDefault="00000000">
            <w:pPr>
              <w:widowControl/>
              <w:jc w:val="center"/>
              <w:textAlignment w:val="center"/>
              <w:rPr>
                <w:color w:val="000000"/>
                <w:szCs w:val="21"/>
              </w:rPr>
            </w:pPr>
            <w:r>
              <w:rPr>
                <w:rFonts w:hint="eastAsia"/>
              </w:rPr>
              <w:t>50.67</w:t>
            </w:r>
          </w:p>
        </w:tc>
        <w:tc>
          <w:tcPr>
            <w:tcW w:w="234" w:type="pct"/>
            <w:tcBorders>
              <w:tl2br w:val="nil"/>
              <w:tr2bl w:val="nil"/>
            </w:tcBorders>
            <w:noWrap/>
            <w:vAlign w:val="center"/>
          </w:tcPr>
          <w:p w14:paraId="05A1D397" w14:textId="77777777" w:rsidR="00775B2B" w:rsidRDefault="00000000">
            <w:pPr>
              <w:widowControl/>
              <w:jc w:val="center"/>
              <w:textAlignment w:val="center"/>
              <w:rPr>
                <w:color w:val="000000"/>
                <w:szCs w:val="21"/>
              </w:rPr>
            </w:pPr>
            <w:r>
              <w:rPr>
                <w:rFonts w:hint="eastAsia"/>
              </w:rPr>
              <w:t>达标</w:t>
            </w:r>
          </w:p>
        </w:tc>
      </w:tr>
      <w:tr w:rsidR="00775B2B" w14:paraId="090A0508" w14:textId="77777777">
        <w:trPr>
          <w:trHeight w:val="272"/>
          <w:jc w:val="center"/>
        </w:trPr>
        <w:tc>
          <w:tcPr>
            <w:tcW w:w="156" w:type="pct"/>
            <w:vMerge/>
            <w:tcBorders>
              <w:tl2br w:val="nil"/>
              <w:tr2bl w:val="nil"/>
            </w:tcBorders>
            <w:noWrap/>
            <w:vAlign w:val="center"/>
          </w:tcPr>
          <w:p w14:paraId="056552C4" w14:textId="77777777" w:rsidR="00775B2B" w:rsidRDefault="00775B2B">
            <w:pPr>
              <w:jc w:val="center"/>
              <w:rPr>
                <w:color w:val="000000"/>
                <w:szCs w:val="21"/>
              </w:rPr>
            </w:pPr>
          </w:p>
        </w:tc>
        <w:tc>
          <w:tcPr>
            <w:tcW w:w="235" w:type="pct"/>
            <w:vMerge/>
            <w:tcBorders>
              <w:tl2br w:val="nil"/>
              <w:tr2bl w:val="nil"/>
            </w:tcBorders>
            <w:noWrap/>
            <w:vAlign w:val="center"/>
          </w:tcPr>
          <w:p w14:paraId="1B24CD8C" w14:textId="77777777" w:rsidR="00775B2B" w:rsidRDefault="00775B2B">
            <w:pPr>
              <w:jc w:val="center"/>
              <w:rPr>
                <w:color w:val="000000"/>
                <w:szCs w:val="21"/>
              </w:rPr>
            </w:pPr>
          </w:p>
        </w:tc>
        <w:tc>
          <w:tcPr>
            <w:tcW w:w="452" w:type="pct"/>
            <w:vMerge/>
            <w:tcBorders>
              <w:tl2br w:val="nil"/>
              <w:tr2bl w:val="nil"/>
            </w:tcBorders>
            <w:noWrap/>
            <w:vAlign w:val="center"/>
          </w:tcPr>
          <w:p w14:paraId="6DEE2B01" w14:textId="77777777" w:rsidR="00775B2B" w:rsidRDefault="00775B2B">
            <w:pPr>
              <w:jc w:val="center"/>
              <w:rPr>
                <w:color w:val="000000"/>
                <w:szCs w:val="21"/>
              </w:rPr>
            </w:pPr>
          </w:p>
        </w:tc>
        <w:tc>
          <w:tcPr>
            <w:tcW w:w="327" w:type="pct"/>
            <w:vMerge/>
            <w:tcBorders>
              <w:tl2br w:val="nil"/>
              <w:tr2bl w:val="nil"/>
            </w:tcBorders>
            <w:noWrap/>
            <w:vAlign w:val="center"/>
          </w:tcPr>
          <w:p w14:paraId="64F4B993" w14:textId="77777777" w:rsidR="00775B2B" w:rsidRDefault="00775B2B">
            <w:pPr>
              <w:jc w:val="center"/>
              <w:rPr>
                <w:color w:val="000000"/>
                <w:szCs w:val="21"/>
              </w:rPr>
            </w:pPr>
          </w:p>
        </w:tc>
        <w:tc>
          <w:tcPr>
            <w:tcW w:w="337" w:type="pct"/>
            <w:vMerge/>
            <w:tcBorders>
              <w:tl2br w:val="nil"/>
              <w:tr2bl w:val="nil"/>
            </w:tcBorders>
            <w:noWrap/>
            <w:vAlign w:val="center"/>
          </w:tcPr>
          <w:p w14:paraId="1B80321E" w14:textId="77777777" w:rsidR="00775B2B" w:rsidRDefault="00775B2B">
            <w:pPr>
              <w:jc w:val="center"/>
              <w:rPr>
                <w:color w:val="000000"/>
                <w:szCs w:val="21"/>
              </w:rPr>
            </w:pPr>
          </w:p>
        </w:tc>
        <w:tc>
          <w:tcPr>
            <w:tcW w:w="292" w:type="pct"/>
            <w:vMerge/>
            <w:tcBorders>
              <w:tl2br w:val="nil"/>
              <w:tr2bl w:val="nil"/>
            </w:tcBorders>
            <w:noWrap/>
            <w:vAlign w:val="center"/>
          </w:tcPr>
          <w:p w14:paraId="200F6A17" w14:textId="77777777" w:rsidR="00775B2B" w:rsidRDefault="00775B2B">
            <w:pPr>
              <w:jc w:val="center"/>
              <w:rPr>
                <w:color w:val="000000"/>
                <w:szCs w:val="21"/>
              </w:rPr>
            </w:pPr>
          </w:p>
        </w:tc>
        <w:tc>
          <w:tcPr>
            <w:tcW w:w="234" w:type="pct"/>
            <w:tcBorders>
              <w:tl2br w:val="nil"/>
              <w:tr2bl w:val="nil"/>
            </w:tcBorders>
            <w:noWrap/>
            <w:vAlign w:val="center"/>
          </w:tcPr>
          <w:p w14:paraId="0A65A8E2" w14:textId="77777777" w:rsidR="00775B2B" w:rsidRDefault="00000000">
            <w:pPr>
              <w:widowControl/>
              <w:jc w:val="center"/>
              <w:textAlignment w:val="center"/>
              <w:rPr>
                <w:color w:val="000000"/>
                <w:szCs w:val="21"/>
              </w:rPr>
            </w:pPr>
            <w:r>
              <w:rPr>
                <w:rFonts w:hint="eastAsia"/>
                <w:color w:val="000000"/>
                <w:kern w:val="0"/>
                <w:szCs w:val="21"/>
                <w:lang w:bidi="ar"/>
              </w:rPr>
              <w:t>年均</w:t>
            </w:r>
          </w:p>
        </w:tc>
        <w:tc>
          <w:tcPr>
            <w:tcW w:w="392" w:type="pct"/>
            <w:tcBorders>
              <w:tl2br w:val="nil"/>
              <w:tr2bl w:val="nil"/>
            </w:tcBorders>
            <w:noWrap/>
            <w:vAlign w:val="center"/>
          </w:tcPr>
          <w:p w14:paraId="790CA63D" w14:textId="77777777" w:rsidR="00775B2B" w:rsidRDefault="00000000">
            <w:pPr>
              <w:widowControl/>
              <w:jc w:val="center"/>
              <w:textAlignment w:val="center"/>
              <w:rPr>
                <w:color w:val="000000"/>
                <w:szCs w:val="21"/>
              </w:rPr>
            </w:pPr>
            <w:r>
              <w:rPr>
                <w:rFonts w:hint="eastAsia"/>
              </w:rPr>
              <w:t>4.30E-05</w:t>
            </w:r>
          </w:p>
        </w:tc>
        <w:tc>
          <w:tcPr>
            <w:tcW w:w="505" w:type="pct"/>
            <w:tcBorders>
              <w:tl2br w:val="nil"/>
              <w:tr2bl w:val="nil"/>
            </w:tcBorders>
            <w:noWrap/>
            <w:vAlign w:val="center"/>
          </w:tcPr>
          <w:p w14:paraId="75525E94" w14:textId="77777777" w:rsidR="00775B2B" w:rsidRDefault="00000000">
            <w:pPr>
              <w:widowControl/>
              <w:jc w:val="center"/>
              <w:textAlignment w:val="center"/>
              <w:rPr>
                <w:color w:val="000000"/>
                <w:szCs w:val="21"/>
              </w:rPr>
            </w:pPr>
            <w:r>
              <w:rPr>
                <w:rFonts w:hint="eastAsia"/>
              </w:rPr>
              <w:t>平均值</w:t>
            </w:r>
          </w:p>
        </w:tc>
        <w:tc>
          <w:tcPr>
            <w:tcW w:w="392" w:type="pct"/>
            <w:tcBorders>
              <w:tl2br w:val="nil"/>
              <w:tr2bl w:val="nil"/>
            </w:tcBorders>
            <w:noWrap/>
            <w:vAlign w:val="center"/>
          </w:tcPr>
          <w:p w14:paraId="74034DAC" w14:textId="77777777" w:rsidR="00775B2B" w:rsidRDefault="00000000">
            <w:pPr>
              <w:widowControl/>
              <w:jc w:val="center"/>
              <w:textAlignment w:val="center"/>
              <w:rPr>
                <w:color w:val="000000"/>
                <w:szCs w:val="21"/>
              </w:rPr>
            </w:pPr>
            <w:r>
              <w:rPr>
                <w:rFonts w:hint="eastAsia"/>
              </w:rPr>
              <w:t>3.62E-02</w:t>
            </w:r>
          </w:p>
        </w:tc>
        <w:tc>
          <w:tcPr>
            <w:tcW w:w="551" w:type="pct"/>
            <w:tcBorders>
              <w:tl2br w:val="nil"/>
              <w:tr2bl w:val="nil"/>
            </w:tcBorders>
            <w:noWrap/>
            <w:vAlign w:val="center"/>
          </w:tcPr>
          <w:p w14:paraId="3DC7ADB4" w14:textId="77777777" w:rsidR="00775B2B" w:rsidRDefault="00000000">
            <w:pPr>
              <w:widowControl/>
              <w:jc w:val="center"/>
              <w:textAlignment w:val="center"/>
              <w:rPr>
                <w:color w:val="000000"/>
                <w:szCs w:val="21"/>
              </w:rPr>
            </w:pPr>
            <w:r>
              <w:rPr>
                <w:rFonts w:hint="eastAsia"/>
              </w:rPr>
              <w:t>3.63E-02</w:t>
            </w:r>
          </w:p>
        </w:tc>
        <w:tc>
          <w:tcPr>
            <w:tcW w:w="392" w:type="pct"/>
            <w:tcBorders>
              <w:tl2br w:val="nil"/>
              <w:tr2bl w:val="nil"/>
            </w:tcBorders>
            <w:noWrap/>
            <w:vAlign w:val="center"/>
          </w:tcPr>
          <w:p w14:paraId="305FB3B9" w14:textId="77777777" w:rsidR="00775B2B" w:rsidRDefault="00000000">
            <w:pPr>
              <w:widowControl/>
              <w:jc w:val="center"/>
              <w:textAlignment w:val="center"/>
              <w:rPr>
                <w:color w:val="000000"/>
                <w:szCs w:val="21"/>
              </w:rPr>
            </w:pPr>
            <w:r>
              <w:rPr>
                <w:rFonts w:hint="eastAsia"/>
              </w:rPr>
              <w:t>7.00E-02</w:t>
            </w:r>
          </w:p>
        </w:tc>
        <w:tc>
          <w:tcPr>
            <w:tcW w:w="493" w:type="pct"/>
            <w:tcBorders>
              <w:tl2br w:val="nil"/>
              <w:tr2bl w:val="nil"/>
            </w:tcBorders>
            <w:noWrap/>
            <w:vAlign w:val="center"/>
          </w:tcPr>
          <w:p w14:paraId="627E982C" w14:textId="77777777" w:rsidR="00775B2B" w:rsidRDefault="00000000">
            <w:pPr>
              <w:widowControl/>
              <w:jc w:val="center"/>
              <w:textAlignment w:val="center"/>
              <w:rPr>
                <w:color w:val="000000"/>
                <w:szCs w:val="21"/>
              </w:rPr>
            </w:pPr>
            <w:r>
              <w:rPr>
                <w:rFonts w:hint="eastAsia"/>
              </w:rPr>
              <w:t>51.80</w:t>
            </w:r>
          </w:p>
        </w:tc>
        <w:tc>
          <w:tcPr>
            <w:tcW w:w="234" w:type="pct"/>
            <w:tcBorders>
              <w:tl2br w:val="nil"/>
              <w:tr2bl w:val="nil"/>
            </w:tcBorders>
            <w:noWrap/>
            <w:vAlign w:val="center"/>
          </w:tcPr>
          <w:p w14:paraId="2DA0B344" w14:textId="77777777" w:rsidR="00775B2B" w:rsidRDefault="00000000">
            <w:pPr>
              <w:widowControl/>
              <w:jc w:val="center"/>
              <w:textAlignment w:val="center"/>
              <w:rPr>
                <w:color w:val="000000"/>
                <w:szCs w:val="21"/>
              </w:rPr>
            </w:pPr>
            <w:r>
              <w:rPr>
                <w:rFonts w:hint="eastAsia"/>
              </w:rPr>
              <w:t>达标</w:t>
            </w:r>
          </w:p>
        </w:tc>
      </w:tr>
      <w:tr w:rsidR="00775B2B" w14:paraId="0F724F79" w14:textId="77777777">
        <w:trPr>
          <w:trHeight w:val="272"/>
          <w:jc w:val="center"/>
        </w:trPr>
        <w:tc>
          <w:tcPr>
            <w:tcW w:w="156" w:type="pct"/>
            <w:vMerge w:val="restart"/>
            <w:tcBorders>
              <w:tl2br w:val="nil"/>
              <w:tr2bl w:val="nil"/>
            </w:tcBorders>
            <w:noWrap/>
            <w:vAlign w:val="center"/>
          </w:tcPr>
          <w:p w14:paraId="606FC8C4" w14:textId="77777777" w:rsidR="00775B2B" w:rsidRDefault="00000000">
            <w:pPr>
              <w:widowControl/>
              <w:jc w:val="center"/>
              <w:textAlignment w:val="center"/>
              <w:rPr>
                <w:color w:val="000000"/>
                <w:szCs w:val="21"/>
              </w:rPr>
            </w:pPr>
            <w:r>
              <w:rPr>
                <w:color w:val="000000"/>
                <w:kern w:val="0"/>
                <w:szCs w:val="21"/>
                <w:lang w:bidi="ar"/>
              </w:rPr>
              <w:t>2</w:t>
            </w:r>
          </w:p>
        </w:tc>
        <w:tc>
          <w:tcPr>
            <w:tcW w:w="235" w:type="pct"/>
            <w:vMerge w:val="restart"/>
            <w:tcBorders>
              <w:tl2br w:val="nil"/>
              <w:tr2bl w:val="nil"/>
            </w:tcBorders>
            <w:noWrap/>
            <w:vAlign w:val="center"/>
          </w:tcPr>
          <w:p w14:paraId="3B75DE45" w14:textId="77777777" w:rsidR="00775B2B" w:rsidRDefault="00000000">
            <w:pPr>
              <w:widowControl/>
              <w:jc w:val="center"/>
              <w:textAlignment w:val="center"/>
              <w:rPr>
                <w:color w:val="000000"/>
                <w:szCs w:val="21"/>
              </w:rPr>
            </w:pPr>
            <w:r>
              <w:rPr>
                <w:color w:val="000000"/>
                <w:kern w:val="0"/>
                <w:szCs w:val="21"/>
                <w:lang w:bidi="ar"/>
              </w:rPr>
              <w:t>岔哈泉村</w:t>
            </w:r>
          </w:p>
        </w:tc>
        <w:tc>
          <w:tcPr>
            <w:tcW w:w="452" w:type="pct"/>
            <w:vMerge w:val="restart"/>
            <w:tcBorders>
              <w:tl2br w:val="nil"/>
              <w:tr2bl w:val="nil"/>
            </w:tcBorders>
            <w:noWrap/>
            <w:vAlign w:val="center"/>
          </w:tcPr>
          <w:p w14:paraId="33DCD974" w14:textId="77777777" w:rsidR="00775B2B" w:rsidRDefault="00000000">
            <w:pPr>
              <w:widowControl/>
              <w:jc w:val="center"/>
              <w:textAlignment w:val="center"/>
              <w:rPr>
                <w:color w:val="000000"/>
                <w:szCs w:val="21"/>
              </w:rPr>
            </w:pPr>
            <w:r>
              <w:rPr>
                <w:color w:val="000000"/>
                <w:kern w:val="0"/>
                <w:szCs w:val="21"/>
                <w:lang w:bidi="ar"/>
              </w:rPr>
              <w:t>-8569</w:t>
            </w:r>
            <w:r>
              <w:rPr>
                <w:color w:val="000000"/>
                <w:kern w:val="0"/>
                <w:szCs w:val="21"/>
                <w:lang w:bidi="ar"/>
              </w:rPr>
              <w:t>，</w:t>
            </w:r>
            <w:r>
              <w:rPr>
                <w:color w:val="000000"/>
                <w:kern w:val="0"/>
                <w:szCs w:val="21"/>
                <w:lang w:bidi="ar"/>
              </w:rPr>
              <w:t>0</w:t>
            </w:r>
          </w:p>
        </w:tc>
        <w:tc>
          <w:tcPr>
            <w:tcW w:w="327" w:type="pct"/>
            <w:vMerge w:val="restart"/>
            <w:tcBorders>
              <w:tl2br w:val="nil"/>
              <w:tr2bl w:val="nil"/>
            </w:tcBorders>
            <w:noWrap/>
            <w:vAlign w:val="center"/>
          </w:tcPr>
          <w:p w14:paraId="3A8F0F8F" w14:textId="77777777" w:rsidR="00775B2B" w:rsidRDefault="00000000">
            <w:pPr>
              <w:widowControl/>
              <w:jc w:val="center"/>
              <w:textAlignment w:val="center"/>
              <w:rPr>
                <w:color w:val="000000"/>
                <w:szCs w:val="21"/>
              </w:rPr>
            </w:pPr>
            <w:r>
              <w:rPr>
                <w:color w:val="000000"/>
                <w:kern w:val="0"/>
                <w:szCs w:val="21"/>
                <w:lang w:bidi="ar"/>
              </w:rPr>
              <w:t>1008.66</w:t>
            </w:r>
          </w:p>
        </w:tc>
        <w:tc>
          <w:tcPr>
            <w:tcW w:w="337" w:type="pct"/>
            <w:vMerge w:val="restart"/>
            <w:tcBorders>
              <w:tl2br w:val="nil"/>
              <w:tr2bl w:val="nil"/>
            </w:tcBorders>
            <w:noWrap/>
            <w:vAlign w:val="center"/>
          </w:tcPr>
          <w:p w14:paraId="1D54A151" w14:textId="77777777" w:rsidR="00775B2B" w:rsidRDefault="00000000">
            <w:pPr>
              <w:widowControl/>
              <w:jc w:val="center"/>
              <w:textAlignment w:val="center"/>
              <w:rPr>
                <w:color w:val="000000"/>
                <w:szCs w:val="21"/>
              </w:rPr>
            </w:pPr>
            <w:r>
              <w:rPr>
                <w:color w:val="000000"/>
                <w:kern w:val="0"/>
                <w:szCs w:val="21"/>
                <w:lang w:bidi="ar"/>
              </w:rPr>
              <w:t>1008.66</w:t>
            </w:r>
          </w:p>
        </w:tc>
        <w:tc>
          <w:tcPr>
            <w:tcW w:w="292" w:type="pct"/>
            <w:vMerge w:val="restart"/>
            <w:tcBorders>
              <w:tl2br w:val="nil"/>
              <w:tr2bl w:val="nil"/>
            </w:tcBorders>
            <w:noWrap/>
            <w:vAlign w:val="center"/>
          </w:tcPr>
          <w:p w14:paraId="52BD5506" w14:textId="77777777" w:rsidR="00775B2B" w:rsidRDefault="00000000">
            <w:pPr>
              <w:widowControl/>
              <w:jc w:val="center"/>
              <w:textAlignment w:val="center"/>
              <w:rPr>
                <w:color w:val="000000"/>
                <w:szCs w:val="21"/>
              </w:rPr>
            </w:pPr>
            <w:r>
              <w:rPr>
                <w:color w:val="000000"/>
                <w:kern w:val="0"/>
                <w:szCs w:val="21"/>
                <w:lang w:bidi="ar"/>
              </w:rPr>
              <w:t>0</w:t>
            </w:r>
          </w:p>
        </w:tc>
        <w:tc>
          <w:tcPr>
            <w:tcW w:w="234" w:type="pct"/>
            <w:tcBorders>
              <w:tl2br w:val="nil"/>
              <w:tr2bl w:val="nil"/>
            </w:tcBorders>
            <w:noWrap/>
            <w:vAlign w:val="center"/>
          </w:tcPr>
          <w:p w14:paraId="4473B4A6" w14:textId="77777777" w:rsidR="00775B2B" w:rsidRDefault="00000000">
            <w:pPr>
              <w:widowControl/>
              <w:jc w:val="center"/>
              <w:textAlignment w:val="center"/>
              <w:rPr>
                <w:color w:val="000000"/>
                <w:szCs w:val="21"/>
              </w:rPr>
            </w:pPr>
            <w:r>
              <w:rPr>
                <w:rFonts w:hint="eastAsia"/>
                <w:color w:val="000000"/>
                <w:kern w:val="0"/>
                <w:szCs w:val="21"/>
                <w:lang w:bidi="ar"/>
              </w:rPr>
              <w:t>日均</w:t>
            </w:r>
          </w:p>
        </w:tc>
        <w:tc>
          <w:tcPr>
            <w:tcW w:w="392" w:type="pct"/>
            <w:tcBorders>
              <w:tl2br w:val="nil"/>
              <w:tr2bl w:val="nil"/>
            </w:tcBorders>
            <w:noWrap/>
            <w:vAlign w:val="center"/>
          </w:tcPr>
          <w:p w14:paraId="25E62C9B" w14:textId="77777777" w:rsidR="00775B2B" w:rsidRDefault="00000000">
            <w:pPr>
              <w:widowControl/>
              <w:jc w:val="center"/>
              <w:textAlignment w:val="center"/>
              <w:rPr>
                <w:color w:val="000000"/>
                <w:szCs w:val="21"/>
              </w:rPr>
            </w:pPr>
            <w:r>
              <w:rPr>
                <w:rFonts w:hint="eastAsia"/>
              </w:rPr>
              <w:t>0.00E+00</w:t>
            </w:r>
          </w:p>
        </w:tc>
        <w:tc>
          <w:tcPr>
            <w:tcW w:w="505" w:type="pct"/>
            <w:tcBorders>
              <w:tl2br w:val="nil"/>
              <w:tr2bl w:val="nil"/>
            </w:tcBorders>
            <w:noWrap/>
            <w:vAlign w:val="center"/>
          </w:tcPr>
          <w:p w14:paraId="0A4A0A28" w14:textId="77777777" w:rsidR="00775B2B" w:rsidRDefault="00000000">
            <w:pPr>
              <w:widowControl/>
              <w:jc w:val="center"/>
              <w:textAlignment w:val="center"/>
              <w:rPr>
                <w:color w:val="000000"/>
                <w:szCs w:val="21"/>
              </w:rPr>
            </w:pPr>
            <w:r>
              <w:rPr>
                <w:rFonts w:hint="eastAsia"/>
              </w:rPr>
              <w:t>230501</w:t>
            </w:r>
          </w:p>
        </w:tc>
        <w:tc>
          <w:tcPr>
            <w:tcW w:w="392" w:type="pct"/>
            <w:tcBorders>
              <w:tl2br w:val="nil"/>
              <w:tr2bl w:val="nil"/>
            </w:tcBorders>
            <w:noWrap/>
            <w:vAlign w:val="center"/>
          </w:tcPr>
          <w:p w14:paraId="55745DD2" w14:textId="77777777" w:rsidR="00775B2B" w:rsidRDefault="00000000">
            <w:pPr>
              <w:widowControl/>
              <w:jc w:val="center"/>
              <w:textAlignment w:val="center"/>
              <w:rPr>
                <w:color w:val="000000"/>
                <w:szCs w:val="21"/>
              </w:rPr>
            </w:pPr>
            <w:r>
              <w:rPr>
                <w:rFonts w:hint="eastAsia"/>
              </w:rPr>
              <w:t>7.60E-02</w:t>
            </w:r>
          </w:p>
        </w:tc>
        <w:tc>
          <w:tcPr>
            <w:tcW w:w="551" w:type="pct"/>
            <w:tcBorders>
              <w:tl2br w:val="nil"/>
              <w:tr2bl w:val="nil"/>
            </w:tcBorders>
            <w:noWrap/>
            <w:vAlign w:val="center"/>
          </w:tcPr>
          <w:p w14:paraId="6C403174" w14:textId="77777777" w:rsidR="00775B2B" w:rsidRDefault="00000000">
            <w:pPr>
              <w:widowControl/>
              <w:jc w:val="center"/>
              <w:textAlignment w:val="center"/>
              <w:rPr>
                <w:color w:val="000000"/>
                <w:szCs w:val="21"/>
              </w:rPr>
            </w:pPr>
            <w:r>
              <w:rPr>
                <w:rFonts w:hint="eastAsia"/>
              </w:rPr>
              <w:t>7.60E-02</w:t>
            </w:r>
          </w:p>
        </w:tc>
        <w:tc>
          <w:tcPr>
            <w:tcW w:w="392" w:type="pct"/>
            <w:tcBorders>
              <w:tl2br w:val="nil"/>
              <w:tr2bl w:val="nil"/>
            </w:tcBorders>
            <w:noWrap/>
            <w:vAlign w:val="center"/>
          </w:tcPr>
          <w:p w14:paraId="75B62C1E" w14:textId="77777777" w:rsidR="00775B2B" w:rsidRDefault="00000000">
            <w:pPr>
              <w:widowControl/>
              <w:jc w:val="center"/>
              <w:textAlignment w:val="center"/>
              <w:rPr>
                <w:color w:val="000000"/>
                <w:szCs w:val="21"/>
              </w:rPr>
            </w:pPr>
            <w:r>
              <w:rPr>
                <w:rFonts w:hint="eastAsia"/>
              </w:rPr>
              <w:t>1.50E-01</w:t>
            </w:r>
          </w:p>
        </w:tc>
        <w:tc>
          <w:tcPr>
            <w:tcW w:w="493" w:type="pct"/>
            <w:tcBorders>
              <w:tl2br w:val="nil"/>
              <w:tr2bl w:val="nil"/>
            </w:tcBorders>
            <w:noWrap/>
            <w:vAlign w:val="center"/>
          </w:tcPr>
          <w:p w14:paraId="68C77A33" w14:textId="77777777" w:rsidR="00775B2B" w:rsidRDefault="00000000">
            <w:pPr>
              <w:widowControl/>
              <w:jc w:val="center"/>
              <w:textAlignment w:val="center"/>
              <w:rPr>
                <w:color w:val="000000"/>
                <w:szCs w:val="21"/>
              </w:rPr>
            </w:pPr>
            <w:r>
              <w:rPr>
                <w:rFonts w:hint="eastAsia"/>
              </w:rPr>
              <w:t>50.67</w:t>
            </w:r>
          </w:p>
        </w:tc>
        <w:tc>
          <w:tcPr>
            <w:tcW w:w="234" w:type="pct"/>
            <w:tcBorders>
              <w:tl2br w:val="nil"/>
              <w:tr2bl w:val="nil"/>
            </w:tcBorders>
            <w:noWrap/>
            <w:vAlign w:val="center"/>
          </w:tcPr>
          <w:p w14:paraId="47A7E7BE" w14:textId="77777777" w:rsidR="00775B2B" w:rsidRDefault="00000000">
            <w:pPr>
              <w:widowControl/>
              <w:jc w:val="center"/>
              <w:textAlignment w:val="center"/>
              <w:rPr>
                <w:color w:val="000000"/>
                <w:szCs w:val="21"/>
              </w:rPr>
            </w:pPr>
            <w:r>
              <w:rPr>
                <w:rFonts w:hint="eastAsia"/>
              </w:rPr>
              <w:t>达标</w:t>
            </w:r>
          </w:p>
        </w:tc>
      </w:tr>
      <w:tr w:rsidR="00775B2B" w14:paraId="42D0CE0A" w14:textId="77777777">
        <w:trPr>
          <w:trHeight w:val="272"/>
          <w:jc w:val="center"/>
        </w:trPr>
        <w:tc>
          <w:tcPr>
            <w:tcW w:w="156" w:type="pct"/>
            <w:vMerge/>
            <w:tcBorders>
              <w:tl2br w:val="nil"/>
              <w:tr2bl w:val="nil"/>
            </w:tcBorders>
            <w:noWrap/>
            <w:vAlign w:val="center"/>
          </w:tcPr>
          <w:p w14:paraId="2F5F9A91" w14:textId="77777777" w:rsidR="00775B2B" w:rsidRDefault="00775B2B">
            <w:pPr>
              <w:jc w:val="center"/>
              <w:rPr>
                <w:color w:val="000000"/>
                <w:szCs w:val="21"/>
              </w:rPr>
            </w:pPr>
          </w:p>
        </w:tc>
        <w:tc>
          <w:tcPr>
            <w:tcW w:w="235" w:type="pct"/>
            <w:vMerge/>
            <w:tcBorders>
              <w:tl2br w:val="nil"/>
              <w:tr2bl w:val="nil"/>
            </w:tcBorders>
            <w:noWrap/>
            <w:vAlign w:val="center"/>
          </w:tcPr>
          <w:p w14:paraId="01B97CB4" w14:textId="77777777" w:rsidR="00775B2B" w:rsidRDefault="00775B2B">
            <w:pPr>
              <w:jc w:val="center"/>
              <w:rPr>
                <w:color w:val="000000"/>
                <w:szCs w:val="21"/>
              </w:rPr>
            </w:pPr>
          </w:p>
        </w:tc>
        <w:tc>
          <w:tcPr>
            <w:tcW w:w="452" w:type="pct"/>
            <w:vMerge/>
            <w:tcBorders>
              <w:tl2br w:val="nil"/>
              <w:tr2bl w:val="nil"/>
            </w:tcBorders>
            <w:noWrap/>
            <w:vAlign w:val="center"/>
          </w:tcPr>
          <w:p w14:paraId="43F1B891" w14:textId="77777777" w:rsidR="00775B2B" w:rsidRDefault="00775B2B">
            <w:pPr>
              <w:jc w:val="center"/>
              <w:rPr>
                <w:color w:val="000000"/>
                <w:szCs w:val="21"/>
              </w:rPr>
            </w:pPr>
          </w:p>
        </w:tc>
        <w:tc>
          <w:tcPr>
            <w:tcW w:w="327" w:type="pct"/>
            <w:vMerge/>
            <w:tcBorders>
              <w:tl2br w:val="nil"/>
              <w:tr2bl w:val="nil"/>
            </w:tcBorders>
            <w:noWrap/>
            <w:vAlign w:val="center"/>
          </w:tcPr>
          <w:p w14:paraId="2B426ED7" w14:textId="77777777" w:rsidR="00775B2B" w:rsidRDefault="00775B2B">
            <w:pPr>
              <w:jc w:val="center"/>
              <w:rPr>
                <w:color w:val="000000"/>
                <w:szCs w:val="21"/>
              </w:rPr>
            </w:pPr>
          </w:p>
        </w:tc>
        <w:tc>
          <w:tcPr>
            <w:tcW w:w="337" w:type="pct"/>
            <w:vMerge/>
            <w:tcBorders>
              <w:tl2br w:val="nil"/>
              <w:tr2bl w:val="nil"/>
            </w:tcBorders>
            <w:noWrap/>
            <w:vAlign w:val="center"/>
          </w:tcPr>
          <w:p w14:paraId="2EA3089F" w14:textId="77777777" w:rsidR="00775B2B" w:rsidRDefault="00775B2B">
            <w:pPr>
              <w:jc w:val="center"/>
              <w:rPr>
                <w:color w:val="000000"/>
                <w:szCs w:val="21"/>
              </w:rPr>
            </w:pPr>
          </w:p>
        </w:tc>
        <w:tc>
          <w:tcPr>
            <w:tcW w:w="292" w:type="pct"/>
            <w:vMerge/>
            <w:tcBorders>
              <w:tl2br w:val="nil"/>
              <w:tr2bl w:val="nil"/>
            </w:tcBorders>
            <w:noWrap/>
            <w:vAlign w:val="center"/>
          </w:tcPr>
          <w:p w14:paraId="3F8E7F6C" w14:textId="77777777" w:rsidR="00775B2B" w:rsidRDefault="00775B2B">
            <w:pPr>
              <w:jc w:val="center"/>
              <w:rPr>
                <w:color w:val="000000"/>
                <w:szCs w:val="21"/>
              </w:rPr>
            </w:pPr>
          </w:p>
        </w:tc>
        <w:tc>
          <w:tcPr>
            <w:tcW w:w="234" w:type="pct"/>
            <w:tcBorders>
              <w:tl2br w:val="nil"/>
              <w:tr2bl w:val="nil"/>
            </w:tcBorders>
            <w:noWrap/>
            <w:vAlign w:val="center"/>
          </w:tcPr>
          <w:p w14:paraId="58BB2CE5" w14:textId="77777777" w:rsidR="00775B2B" w:rsidRDefault="00000000">
            <w:pPr>
              <w:widowControl/>
              <w:jc w:val="center"/>
              <w:textAlignment w:val="center"/>
              <w:rPr>
                <w:color w:val="000000"/>
                <w:szCs w:val="21"/>
              </w:rPr>
            </w:pPr>
            <w:r>
              <w:rPr>
                <w:rFonts w:hint="eastAsia"/>
                <w:color w:val="000000"/>
                <w:kern w:val="0"/>
                <w:szCs w:val="21"/>
                <w:lang w:bidi="ar"/>
              </w:rPr>
              <w:t>年均</w:t>
            </w:r>
          </w:p>
        </w:tc>
        <w:tc>
          <w:tcPr>
            <w:tcW w:w="392" w:type="pct"/>
            <w:tcBorders>
              <w:tl2br w:val="nil"/>
              <w:tr2bl w:val="nil"/>
            </w:tcBorders>
            <w:noWrap/>
            <w:vAlign w:val="center"/>
          </w:tcPr>
          <w:p w14:paraId="1FB64527" w14:textId="77777777" w:rsidR="00775B2B" w:rsidRDefault="00000000">
            <w:pPr>
              <w:widowControl/>
              <w:jc w:val="center"/>
              <w:textAlignment w:val="center"/>
              <w:rPr>
                <w:color w:val="000000"/>
                <w:szCs w:val="21"/>
              </w:rPr>
            </w:pPr>
            <w:r>
              <w:rPr>
                <w:rFonts w:hint="eastAsia"/>
              </w:rPr>
              <w:t>1.51E-05</w:t>
            </w:r>
          </w:p>
        </w:tc>
        <w:tc>
          <w:tcPr>
            <w:tcW w:w="505" w:type="pct"/>
            <w:tcBorders>
              <w:tl2br w:val="nil"/>
              <w:tr2bl w:val="nil"/>
            </w:tcBorders>
            <w:noWrap/>
            <w:vAlign w:val="center"/>
          </w:tcPr>
          <w:p w14:paraId="2E87BB97" w14:textId="77777777" w:rsidR="00775B2B" w:rsidRDefault="00000000">
            <w:pPr>
              <w:widowControl/>
              <w:jc w:val="center"/>
              <w:textAlignment w:val="center"/>
              <w:rPr>
                <w:color w:val="000000"/>
                <w:szCs w:val="21"/>
              </w:rPr>
            </w:pPr>
            <w:r>
              <w:rPr>
                <w:rFonts w:hint="eastAsia"/>
              </w:rPr>
              <w:t>平均值</w:t>
            </w:r>
          </w:p>
        </w:tc>
        <w:tc>
          <w:tcPr>
            <w:tcW w:w="392" w:type="pct"/>
            <w:tcBorders>
              <w:tl2br w:val="nil"/>
              <w:tr2bl w:val="nil"/>
            </w:tcBorders>
            <w:noWrap/>
            <w:vAlign w:val="center"/>
          </w:tcPr>
          <w:p w14:paraId="28346234" w14:textId="77777777" w:rsidR="00775B2B" w:rsidRDefault="00000000">
            <w:pPr>
              <w:widowControl/>
              <w:jc w:val="center"/>
              <w:textAlignment w:val="center"/>
              <w:rPr>
                <w:color w:val="000000"/>
                <w:szCs w:val="21"/>
              </w:rPr>
            </w:pPr>
            <w:r>
              <w:rPr>
                <w:rFonts w:hint="eastAsia"/>
              </w:rPr>
              <w:t>3.62E-02</w:t>
            </w:r>
          </w:p>
        </w:tc>
        <w:tc>
          <w:tcPr>
            <w:tcW w:w="551" w:type="pct"/>
            <w:tcBorders>
              <w:tl2br w:val="nil"/>
              <w:tr2bl w:val="nil"/>
            </w:tcBorders>
            <w:noWrap/>
            <w:vAlign w:val="center"/>
          </w:tcPr>
          <w:p w14:paraId="7CA83044" w14:textId="77777777" w:rsidR="00775B2B" w:rsidRDefault="00000000">
            <w:pPr>
              <w:widowControl/>
              <w:jc w:val="center"/>
              <w:textAlignment w:val="center"/>
              <w:rPr>
                <w:color w:val="000000"/>
                <w:szCs w:val="21"/>
              </w:rPr>
            </w:pPr>
            <w:r>
              <w:rPr>
                <w:rFonts w:hint="eastAsia"/>
              </w:rPr>
              <w:t>3.62E-02</w:t>
            </w:r>
          </w:p>
        </w:tc>
        <w:tc>
          <w:tcPr>
            <w:tcW w:w="392" w:type="pct"/>
            <w:tcBorders>
              <w:tl2br w:val="nil"/>
              <w:tr2bl w:val="nil"/>
            </w:tcBorders>
            <w:noWrap/>
            <w:vAlign w:val="center"/>
          </w:tcPr>
          <w:p w14:paraId="5B509690" w14:textId="77777777" w:rsidR="00775B2B" w:rsidRDefault="00000000">
            <w:pPr>
              <w:widowControl/>
              <w:jc w:val="center"/>
              <w:textAlignment w:val="center"/>
              <w:rPr>
                <w:color w:val="000000"/>
                <w:szCs w:val="21"/>
              </w:rPr>
            </w:pPr>
            <w:r>
              <w:rPr>
                <w:rFonts w:hint="eastAsia"/>
              </w:rPr>
              <w:t>7.00E-02</w:t>
            </w:r>
          </w:p>
        </w:tc>
        <w:tc>
          <w:tcPr>
            <w:tcW w:w="493" w:type="pct"/>
            <w:tcBorders>
              <w:tl2br w:val="nil"/>
              <w:tr2bl w:val="nil"/>
            </w:tcBorders>
            <w:noWrap/>
            <w:vAlign w:val="center"/>
          </w:tcPr>
          <w:p w14:paraId="3DAD07E0" w14:textId="77777777" w:rsidR="00775B2B" w:rsidRDefault="00000000">
            <w:pPr>
              <w:widowControl/>
              <w:jc w:val="center"/>
              <w:textAlignment w:val="center"/>
              <w:rPr>
                <w:color w:val="000000"/>
                <w:szCs w:val="21"/>
              </w:rPr>
            </w:pPr>
            <w:r>
              <w:rPr>
                <w:rFonts w:hint="eastAsia"/>
              </w:rPr>
              <w:t>51.76</w:t>
            </w:r>
          </w:p>
        </w:tc>
        <w:tc>
          <w:tcPr>
            <w:tcW w:w="234" w:type="pct"/>
            <w:tcBorders>
              <w:tl2br w:val="nil"/>
              <w:tr2bl w:val="nil"/>
            </w:tcBorders>
            <w:noWrap/>
            <w:vAlign w:val="center"/>
          </w:tcPr>
          <w:p w14:paraId="3213F5FE" w14:textId="77777777" w:rsidR="00775B2B" w:rsidRDefault="00000000">
            <w:pPr>
              <w:widowControl/>
              <w:jc w:val="center"/>
              <w:textAlignment w:val="center"/>
              <w:rPr>
                <w:color w:val="000000"/>
                <w:szCs w:val="21"/>
              </w:rPr>
            </w:pPr>
            <w:r>
              <w:rPr>
                <w:rFonts w:hint="eastAsia"/>
              </w:rPr>
              <w:t>达标</w:t>
            </w:r>
          </w:p>
        </w:tc>
      </w:tr>
      <w:tr w:rsidR="00775B2B" w14:paraId="642FB4C6" w14:textId="77777777">
        <w:trPr>
          <w:trHeight w:val="272"/>
          <w:jc w:val="center"/>
        </w:trPr>
        <w:tc>
          <w:tcPr>
            <w:tcW w:w="156" w:type="pct"/>
            <w:vMerge w:val="restart"/>
            <w:tcBorders>
              <w:tl2br w:val="nil"/>
              <w:tr2bl w:val="nil"/>
            </w:tcBorders>
            <w:noWrap/>
            <w:vAlign w:val="center"/>
          </w:tcPr>
          <w:p w14:paraId="5F7D3B62" w14:textId="77777777" w:rsidR="00775B2B" w:rsidRDefault="00000000">
            <w:pPr>
              <w:widowControl/>
              <w:jc w:val="center"/>
              <w:textAlignment w:val="center"/>
              <w:rPr>
                <w:color w:val="000000"/>
                <w:szCs w:val="21"/>
              </w:rPr>
            </w:pPr>
            <w:r>
              <w:rPr>
                <w:color w:val="000000"/>
                <w:kern w:val="0"/>
                <w:szCs w:val="21"/>
                <w:lang w:bidi="ar"/>
              </w:rPr>
              <w:t>3</w:t>
            </w:r>
          </w:p>
        </w:tc>
        <w:tc>
          <w:tcPr>
            <w:tcW w:w="235" w:type="pct"/>
            <w:vMerge w:val="restart"/>
            <w:tcBorders>
              <w:tl2br w:val="nil"/>
              <w:tr2bl w:val="nil"/>
            </w:tcBorders>
            <w:noWrap/>
            <w:vAlign w:val="center"/>
          </w:tcPr>
          <w:p w14:paraId="625C1210" w14:textId="77777777" w:rsidR="00775B2B" w:rsidRDefault="00000000">
            <w:pPr>
              <w:widowControl/>
              <w:jc w:val="center"/>
              <w:textAlignment w:val="center"/>
              <w:rPr>
                <w:color w:val="000000"/>
                <w:szCs w:val="21"/>
              </w:rPr>
            </w:pPr>
            <w:r>
              <w:rPr>
                <w:color w:val="000000"/>
                <w:kern w:val="0"/>
                <w:szCs w:val="21"/>
                <w:lang w:bidi="ar"/>
              </w:rPr>
              <w:t>网格</w:t>
            </w:r>
          </w:p>
        </w:tc>
        <w:tc>
          <w:tcPr>
            <w:tcW w:w="452" w:type="pct"/>
            <w:tcBorders>
              <w:tl2br w:val="nil"/>
              <w:tr2bl w:val="nil"/>
            </w:tcBorders>
            <w:noWrap/>
            <w:vAlign w:val="center"/>
          </w:tcPr>
          <w:p w14:paraId="012DEC7F" w14:textId="77777777" w:rsidR="00775B2B" w:rsidRDefault="00000000">
            <w:pPr>
              <w:widowControl/>
              <w:jc w:val="center"/>
              <w:textAlignment w:val="center"/>
              <w:rPr>
                <w:color w:val="000000"/>
                <w:szCs w:val="21"/>
              </w:rPr>
            </w:pPr>
            <w:r>
              <w:rPr>
                <w:rFonts w:hint="eastAsia"/>
                <w:color w:val="000000"/>
                <w:kern w:val="0"/>
                <w:szCs w:val="21"/>
                <w:lang w:bidi="ar"/>
              </w:rPr>
              <w:t>300</w:t>
            </w:r>
            <w:r>
              <w:rPr>
                <w:color w:val="000000"/>
                <w:kern w:val="0"/>
                <w:szCs w:val="21"/>
                <w:lang w:bidi="ar"/>
              </w:rPr>
              <w:t>，</w:t>
            </w:r>
            <w:r>
              <w:rPr>
                <w:rFonts w:hint="eastAsia"/>
                <w:color w:val="000000"/>
                <w:kern w:val="0"/>
                <w:szCs w:val="21"/>
                <w:lang w:bidi="ar"/>
              </w:rPr>
              <w:t>0</w:t>
            </w:r>
          </w:p>
        </w:tc>
        <w:tc>
          <w:tcPr>
            <w:tcW w:w="327" w:type="pct"/>
            <w:tcBorders>
              <w:tl2br w:val="nil"/>
              <w:tr2bl w:val="nil"/>
            </w:tcBorders>
            <w:noWrap/>
            <w:vAlign w:val="center"/>
          </w:tcPr>
          <w:p w14:paraId="59D68134" w14:textId="77777777" w:rsidR="00775B2B" w:rsidRDefault="00000000">
            <w:pPr>
              <w:widowControl/>
              <w:jc w:val="center"/>
              <w:textAlignment w:val="center"/>
              <w:rPr>
                <w:color w:val="000000"/>
                <w:szCs w:val="21"/>
              </w:rPr>
            </w:pPr>
            <w:r>
              <w:rPr>
                <w:rFonts w:hint="eastAsia"/>
                <w:color w:val="000000"/>
                <w:kern w:val="0"/>
                <w:szCs w:val="21"/>
                <w:lang w:bidi="ar"/>
              </w:rPr>
              <w:t>808.6</w:t>
            </w:r>
          </w:p>
        </w:tc>
        <w:tc>
          <w:tcPr>
            <w:tcW w:w="337" w:type="pct"/>
            <w:tcBorders>
              <w:tl2br w:val="nil"/>
              <w:tr2bl w:val="nil"/>
            </w:tcBorders>
            <w:noWrap/>
            <w:vAlign w:val="center"/>
          </w:tcPr>
          <w:p w14:paraId="15278328" w14:textId="77777777" w:rsidR="00775B2B" w:rsidRDefault="00000000">
            <w:pPr>
              <w:widowControl/>
              <w:jc w:val="center"/>
              <w:textAlignment w:val="center"/>
              <w:rPr>
                <w:color w:val="000000"/>
                <w:szCs w:val="21"/>
              </w:rPr>
            </w:pPr>
            <w:r>
              <w:rPr>
                <w:rFonts w:hint="eastAsia"/>
                <w:color w:val="000000"/>
                <w:kern w:val="0"/>
                <w:szCs w:val="21"/>
                <w:lang w:bidi="ar"/>
              </w:rPr>
              <w:t>808.6</w:t>
            </w:r>
          </w:p>
        </w:tc>
        <w:tc>
          <w:tcPr>
            <w:tcW w:w="292" w:type="pct"/>
            <w:tcBorders>
              <w:tl2br w:val="nil"/>
              <w:tr2bl w:val="nil"/>
            </w:tcBorders>
            <w:noWrap/>
            <w:vAlign w:val="center"/>
          </w:tcPr>
          <w:p w14:paraId="27DF5D9D" w14:textId="77777777" w:rsidR="00775B2B" w:rsidRDefault="00000000">
            <w:pPr>
              <w:widowControl/>
              <w:jc w:val="center"/>
              <w:textAlignment w:val="center"/>
              <w:rPr>
                <w:color w:val="000000"/>
                <w:szCs w:val="21"/>
              </w:rPr>
            </w:pPr>
            <w:r>
              <w:rPr>
                <w:color w:val="000000"/>
                <w:kern w:val="0"/>
                <w:szCs w:val="21"/>
                <w:lang w:bidi="ar"/>
              </w:rPr>
              <w:t>0</w:t>
            </w:r>
          </w:p>
        </w:tc>
        <w:tc>
          <w:tcPr>
            <w:tcW w:w="234" w:type="pct"/>
            <w:tcBorders>
              <w:tl2br w:val="nil"/>
              <w:tr2bl w:val="nil"/>
            </w:tcBorders>
            <w:noWrap/>
            <w:vAlign w:val="center"/>
          </w:tcPr>
          <w:p w14:paraId="3F171FD6" w14:textId="77777777" w:rsidR="00775B2B" w:rsidRDefault="00000000">
            <w:pPr>
              <w:widowControl/>
              <w:jc w:val="center"/>
              <w:textAlignment w:val="center"/>
              <w:rPr>
                <w:color w:val="000000"/>
                <w:szCs w:val="21"/>
              </w:rPr>
            </w:pPr>
            <w:r>
              <w:rPr>
                <w:rFonts w:hint="eastAsia"/>
                <w:color w:val="000000"/>
                <w:kern w:val="0"/>
                <w:szCs w:val="21"/>
                <w:lang w:bidi="ar"/>
              </w:rPr>
              <w:t>日均</w:t>
            </w:r>
          </w:p>
        </w:tc>
        <w:tc>
          <w:tcPr>
            <w:tcW w:w="392" w:type="pct"/>
            <w:tcBorders>
              <w:tl2br w:val="nil"/>
              <w:tr2bl w:val="nil"/>
            </w:tcBorders>
            <w:noWrap/>
            <w:vAlign w:val="center"/>
          </w:tcPr>
          <w:p w14:paraId="752D1960" w14:textId="77777777" w:rsidR="00775B2B" w:rsidRDefault="00000000">
            <w:pPr>
              <w:widowControl/>
              <w:jc w:val="center"/>
              <w:textAlignment w:val="center"/>
              <w:rPr>
                <w:color w:val="000000"/>
                <w:szCs w:val="21"/>
              </w:rPr>
            </w:pPr>
            <w:r>
              <w:rPr>
                <w:rFonts w:hint="eastAsia"/>
              </w:rPr>
              <w:t>1.72E-03</w:t>
            </w:r>
          </w:p>
        </w:tc>
        <w:tc>
          <w:tcPr>
            <w:tcW w:w="505" w:type="pct"/>
            <w:tcBorders>
              <w:tl2br w:val="nil"/>
              <w:tr2bl w:val="nil"/>
            </w:tcBorders>
            <w:noWrap/>
            <w:vAlign w:val="center"/>
          </w:tcPr>
          <w:p w14:paraId="5E336066" w14:textId="77777777" w:rsidR="00775B2B" w:rsidRDefault="00000000">
            <w:pPr>
              <w:widowControl/>
              <w:jc w:val="center"/>
              <w:textAlignment w:val="center"/>
              <w:rPr>
                <w:color w:val="000000"/>
                <w:szCs w:val="21"/>
              </w:rPr>
            </w:pPr>
            <w:r>
              <w:rPr>
                <w:rFonts w:hint="eastAsia"/>
              </w:rPr>
              <w:t>230812</w:t>
            </w:r>
          </w:p>
        </w:tc>
        <w:tc>
          <w:tcPr>
            <w:tcW w:w="392" w:type="pct"/>
            <w:tcBorders>
              <w:tl2br w:val="nil"/>
              <w:tr2bl w:val="nil"/>
            </w:tcBorders>
            <w:noWrap/>
            <w:vAlign w:val="center"/>
          </w:tcPr>
          <w:p w14:paraId="740611E0" w14:textId="77777777" w:rsidR="00775B2B" w:rsidRDefault="00000000">
            <w:pPr>
              <w:widowControl/>
              <w:jc w:val="center"/>
              <w:textAlignment w:val="center"/>
              <w:rPr>
                <w:color w:val="000000"/>
                <w:szCs w:val="21"/>
              </w:rPr>
            </w:pPr>
            <w:r>
              <w:rPr>
                <w:rFonts w:hint="eastAsia"/>
              </w:rPr>
              <w:t>7.60E-02</w:t>
            </w:r>
          </w:p>
        </w:tc>
        <w:tc>
          <w:tcPr>
            <w:tcW w:w="551" w:type="pct"/>
            <w:tcBorders>
              <w:tl2br w:val="nil"/>
              <w:tr2bl w:val="nil"/>
            </w:tcBorders>
            <w:noWrap/>
            <w:vAlign w:val="center"/>
          </w:tcPr>
          <w:p w14:paraId="27E8C300" w14:textId="77777777" w:rsidR="00775B2B" w:rsidRDefault="00000000">
            <w:pPr>
              <w:widowControl/>
              <w:jc w:val="center"/>
              <w:textAlignment w:val="center"/>
              <w:rPr>
                <w:color w:val="000000"/>
                <w:szCs w:val="21"/>
              </w:rPr>
            </w:pPr>
            <w:r>
              <w:rPr>
                <w:rFonts w:hint="eastAsia"/>
              </w:rPr>
              <w:t>7.77E-02</w:t>
            </w:r>
          </w:p>
        </w:tc>
        <w:tc>
          <w:tcPr>
            <w:tcW w:w="392" w:type="pct"/>
            <w:tcBorders>
              <w:tl2br w:val="nil"/>
              <w:tr2bl w:val="nil"/>
            </w:tcBorders>
            <w:noWrap/>
            <w:vAlign w:val="center"/>
          </w:tcPr>
          <w:p w14:paraId="278D9DF5" w14:textId="77777777" w:rsidR="00775B2B" w:rsidRDefault="00000000">
            <w:pPr>
              <w:widowControl/>
              <w:jc w:val="center"/>
              <w:textAlignment w:val="center"/>
              <w:rPr>
                <w:color w:val="000000"/>
                <w:szCs w:val="21"/>
              </w:rPr>
            </w:pPr>
            <w:r>
              <w:rPr>
                <w:rFonts w:hint="eastAsia"/>
              </w:rPr>
              <w:t>1.50E-01</w:t>
            </w:r>
          </w:p>
        </w:tc>
        <w:tc>
          <w:tcPr>
            <w:tcW w:w="493" w:type="pct"/>
            <w:tcBorders>
              <w:tl2br w:val="nil"/>
              <w:tr2bl w:val="nil"/>
            </w:tcBorders>
            <w:noWrap/>
            <w:vAlign w:val="center"/>
          </w:tcPr>
          <w:p w14:paraId="7EF19A5D" w14:textId="77777777" w:rsidR="00775B2B" w:rsidRDefault="00000000">
            <w:pPr>
              <w:widowControl/>
              <w:jc w:val="center"/>
              <w:textAlignment w:val="center"/>
              <w:rPr>
                <w:color w:val="000000"/>
                <w:szCs w:val="21"/>
              </w:rPr>
            </w:pPr>
            <w:r>
              <w:rPr>
                <w:rFonts w:hint="eastAsia"/>
              </w:rPr>
              <w:t>51.81</w:t>
            </w:r>
          </w:p>
        </w:tc>
        <w:tc>
          <w:tcPr>
            <w:tcW w:w="234" w:type="pct"/>
            <w:tcBorders>
              <w:tl2br w:val="nil"/>
              <w:tr2bl w:val="nil"/>
            </w:tcBorders>
            <w:noWrap/>
            <w:vAlign w:val="center"/>
          </w:tcPr>
          <w:p w14:paraId="15BBE43D" w14:textId="77777777" w:rsidR="00775B2B" w:rsidRDefault="00000000">
            <w:pPr>
              <w:widowControl/>
              <w:jc w:val="center"/>
              <w:textAlignment w:val="center"/>
              <w:rPr>
                <w:color w:val="000000"/>
                <w:szCs w:val="21"/>
              </w:rPr>
            </w:pPr>
            <w:r>
              <w:rPr>
                <w:rFonts w:hint="eastAsia"/>
              </w:rPr>
              <w:t>达标</w:t>
            </w:r>
          </w:p>
        </w:tc>
      </w:tr>
      <w:tr w:rsidR="00775B2B" w14:paraId="73F92B9A" w14:textId="77777777">
        <w:trPr>
          <w:trHeight w:val="272"/>
          <w:jc w:val="center"/>
        </w:trPr>
        <w:tc>
          <w:tcPr>
            <w:tcW w:w="156" w:type="pct"/>
            <w:vMerge/>
            <w:tcBorders>
              <w:tl2br w:val="nil"/>
              <w:tr2bl w:val="nil"/>
            </w:tcBorders>
            <w:noWrap/>
            <w:vAlign w:val="center"/>
          </w:tcPr>
          <w:p w14:paraId="15370E1D" w14:textId="77777777" w:rsidR="00775B2B" w:rsidRDefault="00775B2B">
            <w:pPr>
              <w:jc w:val="center"/>
              <w:rPr>
                <w:color w:val="000000"/>
                <w:szCs w:val="21"/>
              </w:rPr>
            </w:pPr>
          </w:p>
        </w:tc>
        <w:tc>
          <w:tcPr>
            <w:tcW w:w="235" w:type="pct"/>
            <w:vMerge/>
            <w:tcBorders>
              <w:tl2br w:val="nil"/>
              <w:tr2bl w:val="nil"/>
            </w:tcBorders>
            <w:noWrap/>
            <w:vAlign w:val="center"/>
          </w:tcPr>
          <w:p w14:paraId="7C251D83" w14:textId="77777777" w:rsidR="00775B2B" w:rsidRDefault="00775B2B">
            <w:pPr>
              <w:jc w:val="center"/>
              <w:rPr>
                <w:color w:val="000000"/>
                <w:szCs w:val="21"/>
              </w:rPr>
            </w:pPr>
          </w:p>
        </w:tc>
        <w:tc>
          <w:tcPr>
            <w:tcW w:w="452" w:type="pct"/>
            <w:tcBorders>
              <w:tl2br w:val="nil"/>
              <w:tr2bl w:val="nil"/>
            </w:tcBorders>
            <w:noWrap/>
            <w:vAlign w:val="center"/>
          </w:tcPr>
          <w:p w14:paraId="36EA2686" w14:textId="77777777" w:rsidR="00775B2B" w:rsidRDefault="00000000">
            <w:pPr>
              <w:widowControl/>
              <w:jc w:val="center"/>
              <w:textAlignment w:val="center"/>
              <w:rPr>
                <w:color w:val="000000"/>
                <w:szCs w:val="21"/>
              </w:rPr>
            </w:pPr>
            <w:r>
              <w:rPr>
                <w:rFonts w:hint="eastAsia"/>
                <w:color w:val="000000"/>
                <w:kern w:val="0"/>
                <w:szCs w:val="21"/>
                <w:lang w:bidi="ar"/>
              </w:rPr>
              <w:t>500</w:t>
            </w:r>
            <w:r>
              <w:rPr>
                <w:color w:val="000000"/>
                <w:kern w:val="0"/>
                <w:szCs w:val="21"/>
                <w:lang w:bidi="ar"/>
              </w:rPr>
              <w:t>，</w:t>
            </w:r>
            <w:r>
              <w:rPr>
                <w:rFonts w:hint="eastAsia"/>
                <w:color w:val="000000"/>
                <w:kern w:val="0"/>
                <w:szCs w:val="21"/>
                <w:lang w:bidi="ar"/>
              </w:rPr>
              <w:t>200</w:t>
            </w:r>
          </w:p>
        </w:tc>
        <w:tc>
          <w:tcPr>
            <w:tcW w:w="327" w:type="pct"/>
            <w:tcBorders>
              <w:tl2br w:val="nil"/>
              <w:tr2bl w:val="nil"/>
            </w:tcBorders>
            <w:noWrap/>
            <w:vAlign w:val="center"/>
          </w:tcPr>
          <w:p w14:paraId="4FD4A6F0" w14:textId="77777777" w:rsidR="00775B2B" w:rsidRDefault="00000000">
            <w:pPr>
              <w:widowControl/>
              <w:jc w:val="center"/>
              <w:textAlignment w:val="center"/>
              <w:rPr>
                <w:color w:val="000000"/>
                <w:szCs w:val="21"/>
              </w:rPr>
            </w:pPr>
            <w:r>
              <w:rPr>
                <w:rFonts w:hint="eastAsia"/>
                <w:color w:val="000000"/>
                <w:kern w:val="0"/>
                <w:szCs w:val="21"/>
                <w:lang w:bidi="ar"/>
              </w:rPr>
              <w:t>802.4</w:t>
            </w:r>
          </w:p>
        </w:tc>
        <w:tc>
          <w:tcPr>
            <w:tcW w:w="337" w:type="pct"/>
            <w:tcBorders>
              <w:tl2br w:val="nil"/>
              <w:tr2bl w:val="nil"/>
            </w:tcBorders>
            <w:noWrap/>
            <w:vAlign w:val="center"/>
          </w:tcPr>
          <w:p w14:paraId="2C15313C" w14:textId="77777777" w:rsidR="00775B2B" w:rsidRDefault="00000000">
            <w:pPr>
              <w:widowControl/>
              <w:jc w:val="center"/>
              <w:textAlignment w:val="center"/>
              <w:rPr>
                <w:color w:val="000000"/>
                <w:szCs w:val="21"/>
              </w:rPr>
            </w:pPr>
            <w:r>
              <w:rPr>
                <w:rFonts w:hint="eastAsia"/>
                <w:color w:val="000000"/>
                <w:kern w:val="0"/>
                <w:szCs w:val="21"/>
                <w:lang w:bidi="ar"/>
              </w:rPr>
              <w:t>802.4</w:t>
            </w:r>
          </w:p>
        </w:tc>
        <w:tc>
          <w:tcPr>
            <w:tcW w:w="292" w:type="pct"/>
            <w:tcBorders>
              <w:tl2br w:val="nil"/>
              <w:tr2bl w:val="nil"/>
            </w:tcBorders>
            <w:noWrap/>
            <w:vAlign w:val="center"/>
          </w:tcPr>
          <w:p w14:paraId="440EA1CA" w14:textId="77777777" w:rsidR="00775B2B" w:rsidRDefault="00000000">
            <w:pPr>
              <w:widowControl/>
              <w:jc w:val="center"/>
              <w:textAlignment w:val="center"/>
              <w:rPr>
                <w:color w:val="000000"/>
                <w:szCs w:val="21"/>
              </w:rPr>
            </w:pPr>
            <w:r>
              <w:rPr>
                <w:color w:val="000000"/>
                <w:kern w:val="0"/>
                <w:szCs w:val="21"/>
                <w:lang w:bidi="ar"/>
              </w:rPr>
              <w:t>0</w:t>
            </w:r>
          </w:p>
        </w:tc>
        <w:tc>
          <w:tcPr>
            <w:tcW w:w="234" w:type="pct"/>
            <w:tcBorders>
              <w:tl2br w:val="nil"/>
              <w:tr2bl w:val="nil"/>
            </w:tcBorders>
            <w:noWrap/>
            <w:vAlign w:val="center"/>
          </w:tcPr>
          <w:p w14:paraId="006197CE" w14:textId="77777777" w:rsidR="00775B2B" w:rsidRDefault="00000000">
            <w:pPr>
              <w:widowControl/>
              <w:jc w:val="center"/>
              <w:textAlignment w:val="center"/>
              <w:rPr>
                <w:color w:val="000000"/>
                <w:szCs w:val="21"/>
              </w:rPr>
            </w:pPr>
            <w:r>
              <w:rPr>
                <w:rFonts w:hint="eastAsia"/>
                <w:color w:val="000000"/>
                <w:kern w:val="0"/>
                <w:szCs w:val="21"/>
                <w:lang w:bidi="ar"/>
              </w:rPr>
              <w:t>年均</w:t>
            </w:r>
          </w:p>
        </w:tc>
        <w:tc>
          <w:tcPr>
            <w:tcW w:w="392" w:type="pct"/>
            <w:tcBorders>
              <w:tl2br w:val="nil"/>
              <w:tr2bl w:val="nil"/>
            </w:tcBorders>
            <w:noWrap/>
            <w:vAlign w:val="center"/>
          </w:tcPr>
          <w:p w14:paraId="3B097002" w14:textId="77777777" w:rsidR="00775B2B" w:rsidRDefault="00000000">
            <w:pPr>
              <w:widowControl/>
              <w:jc w:val="center"/>
              <w:textAlignment w:val="center"/>
              <w:rPr>
                <w:color w:val="000000"/>
                <w:szCs w:val="21"/>
              </w:rPr>
            </w:pPr>
            <w:r>
              <w:rPr>
                <w:rFonts w:hint="eastAsia"/>
              </w:rPr>
              <w:t>1.37E-03</w:t>
            </w:r>
          </w:p>
        </w:tc>
        <w:tc>
          <w:tcPr>
            <w:tcW w:w="505" w:type="pct"/>
            <w:tcBorders>
              <w:tl2br w:val="nil"/>
              <w:tr2bl w:val="nil"/>
            </w:tcBorders>
            <w:noWrap/>
            <w:vAlign w:val="center"/>
          </w:tcPr>
          <w:p w14:paraId="741AE314" w14:textId="77777777" w:rsidR="00775B2B" w:rsidRDefault="00000000">
            <w:pPr>
              <w:widowControl/>
              <w:jc w:val="center"/>
              <w:textAlignment w:val="center"/>
              <w:rPr>
                <w:color w:val="000000"/>
                <w:szCs w:val="21"/>
              </w:rPr>
            </w:pPr>
            <w:r>
              <w:rPr>
                <w:rFonts w:hint="eastAsia"/>
              </w:rPr>
              <w:t>平均值</w:t>
            </w:r>
          </w:p>
        </w:tc>
        <w:tc>
          <w:tcPr>
            <w:tcW w:w="392" w:type="pct"/>
            <w:tcBorders>
              <w:tl2br w:val="nil"/>
              <w:tr2bl w:val="nil"/>
            </w:tcBorders>
            <w:noWrap/>
            <w:vAlign w:val="center"/>
          </w:tcPr>
          <w:p w14:paraId="46866323" w14:textId="77777777" w:rsidR="00775B2B" w:rsidRDefault="00000000">
            <w:pPr>
              <w:widowControl/>
              <w:jc w:val="center"/>
              <w:textAlignment w:val="center"/>
              <w:rPr>
                <w:color w:val="000000"/>
                <w:szCs w:val="21"/>
              </w:rPr>
            </w:pPr>
            <w:r>
              <w:rPr>
                <w:rFonts w:hint="eastAsia"/>
              </w:rPr>
              <w:t>3.62E-02</w:t>
            </w:r>
          </w:p>
        </w:tc>
        <w:tc>
          <w:tcPr>
            <w:tcW w:w="551" w:type="pct"/>
            <w:tcBorders>
              <w:tl2br w:val="nil"/>
              <w:tr2bl w:val="nil"/>
            </w:tcBorders>
            <w:noWrap/>
            <w:vAlign w:val="center"/>
          </w:tcPr>
          <w:p w14:paraId="2C960CB5" w14:textId="77777777" w:rsidR="00775B2B" w:rsidRDefault="00000000">
            <w:pPr>
              <w:widowControl/>
              <w:jc w:val="center"/>
              <w:textAlignment w:val="center"/>
              <w:rPr>
                <w:color w:val="000000"/>
                <w:szCs w:val="21"/>
              </w:rPr>
            </w:pPr>
            <w:r>
              <w:rPr>
                <w:rFonts w:hint="eastAsia"/>
              </w:rPr>
              <w:t>3.76E-02</w:t>
            </w:r>
          </w:p>
        </w:tc>
        <w:tc>
          <w:tcPr>
            <w:tcW w:w="392" w:type="pct"/>
            <w:tcBorders>
              <w:tl2br w:val="nil"/>
              <w:tr2bl w:val="nil"/>
            </w:tcBorders>
            <w:noWrap/>
            <w:vAlign w:val="center"/>
          </w:tcPr>
          <w:p w14:paraId="1372512D" w14:textId="77777777" w:rsidR="00775B2B" w:rsidRDefault="00000000">
            <w:pPr>
              <w:widowControl/>
              <w:jc w:val="center"/>
              <w:textAlignment w:val="center"/>
              <w:rPr>
                <w:color w:val="000000"/>
                <w:szCs w:val="21"/>
              </w:rPr>
            </w:pPr>
            <w:r>
              <w:rPr>
                <w:rFonts w:hint="eastAsia"/>
              </w:rPr>
              <w:t>7.00E-02</w:t>
            </w:r>
          </w:p>
        </w:tc>
        <w:tc>
          <w:tcPr>
            <w:tcW w:w="493" w:type="pct"/>
            <w:tcBorders>
              <w:tl2br w:val="nil"/>
              <w:tr2bl w:val="nil"/>
            </w:tcBorders>
            <w:noWrap/>
            <w:vAlign w:val="center"/>
          </w:tcPr>
          <w:p w14:paraId="23A0E186" w14:textId="77777777" w:rsidR="00775B2B" w:rsidRDefault="00000000">
            <w:pPr>
              <w:widowControl/>
              <w:jc w:val="center"/>
              <w:textAlignment w:val="center"/>
              <w:rPr>
                <w:color w:val="000000"/>
                <w:szCs w:val="21"/>
              </w:rPr>
            </w:pPr>
            <w:r>
              <w:rPr>
                <w:rFonts w:hint="eastAsia"/>
              </w:rPr>
              <w:t>53.69</w:t>
            </w:r>
          </w:p>
        </w:tc>
        <w:tc>
          <w:tcPr>
            <w:tcW w:w="234" w:type="pct"/>
            <w:tcBorders>
              <w:tl2br w:val="nil"/>
              <w:tr2bl w:val="nil"/>
            </w:tcBorders>
            <w:noWrap/>
            <w:vAlign w:val="center"/>
          </w:tcPr>
          <w:p w14:paraId="6DF891AA" w14:textId="77777777" w:rsidR="00775B2B" w:rsidRDefault="00000000">
            <w:pPr>
              <w:widowControl/>
              <w:jc w:val="center"/>
              <w:textAlignment w:val="center"/>
              <w:rPr>
                <w:color w:val="000000"/>
                <w:szCs w:val="21"/>
              </w:rPr>
            </w:pPr>
            <w:r>
              <w:rPr>
                <w:color w:val="000000"/>
                <w:kern w:val="0"/>
                <w:szCs w:val="21"/>
                <w:lang w:bidi="ar"/>
              </w:rPr>
              <w:t>达标</w:t>
            </w:r>
          </w:p>
        </w:tc>
      </w:tr>
    </w:tbl>
    <w:p w14:paraId="390AB519" w14:textId="77777777" w:rsidR="00775B2B" w:rsidRDefault="00775B2B">
      <w:pPr>
        <w:spacing w:line="360" w:lineRule="auto"/>
        <w:ind w:firstLine="482"/>
        <w:rPr>
          <w:b/>
          <w:color w:val="000000"/>
          <w:kern w:val="0"/>
          <w:szCs w:val="28"/>
        </w:rPr>
      </w:pPr>
    </w:p>
    <w:p w14:paraId="6AD24730" w14:textId="77777777" w:rsidR="00775B2B" w:rsidRDefault="00775B2B">
      <w:pPr>
        <w:spacing w:line="360" w:lineRule="auto"/>
        <w:ind w:firstLine="482"/>
        <w:rPr>
          <w:b/>
          <w:color w:val="000000"/>
          <w:kern w:val="0"/>
          <w:szCs w:val="28"/>
        </w:rPr>
        <w:sectPr w:rsidR="00775B2B">
          <w:pgSz w:w="16838" w:h="11906" w:orient="landscape"/>
          <w:pgMar w:top="1440" w:right="1800" w:bottom="1440" w:left="1800" w:header="1021" w:footer="851" w:gutter="0"/>
          <w:pgNumType w:fmt="numberInDash"/>
          <w:cols w:space="720"/>
          <w:docGrid w:linePitch="312"/>
        </w:sectPr>
      </w:pPr>
    </w:p>
    <w:p w14:paraId="2001E4BD" w14:textId="77777777" w:rsidR="00775B2B" w:rsidRDefault="00775B2B">
      <w:pPr>
        <w:spacing w:line="360" w:lineRule="auto"/>
        <w:ind w:firstLine="482"/>
        <w:rPr>
          <w:b/>
          <w:color w:val="000000"/>
          <w:kern w:val="0"/>
          <w:szCs w:val="28"/>
        </w:rPr>
      </w:pPr>
    </w:p>
    <w:p w14:paraId="03B0FA82" w14:textId="77777777" w:rsidR="00775B2B" w:rsidRDefault="00775B2B">
      <w:pPr>
        <w:spacing w:line="360" w:lineRule="auto"/>
        <w:ind w:firstLine="482"/>
        <w:rPr>
          <w:b/>
          <w:color w:val="000000"/>
          <w:kern w:val="0"/>
          <w:szCs w:val="28"/>
        </w:rPr>
      </w:pPr>
    </w:p>
    <w:p w14:paraId="52AB5A1F" w14:textId="77777777" w:rsidR="00775B2B" w:rsidRDefault="00000000">
      <w:pPr>
        <w:jc w:val="center"/>
        <w:rPr>
          <w:b/>
          <w:color w:val="000000"/>
          <w:kern w:val="0"/>
          <w:szCs w:val="28"/>
        </w:rPr>
      </w:pPr>
      <w:r w:rsidRPr="00184F59">
        <w:rPr>
          <w:rFonts w:ascii="黑体" w:eastAsia="黑体" w:hAnsi="黑体"/>
          <w:bCs/>
          <w:color w:val="000000"/>
          <w:kern w:val="0"/>
          <w:sz w:val="24"/>
        </w:rPr>
        <w:t>表5.1-2</w:t>
      </w:r>
      <w:r w:rsidRPr="00184F59">
        <w:rPr>
          <w:rFonts w:ascii="黑体" w:eastAsia="黑体" w:hAnsi="黑体" w:hint="eastAsia"/>
          <w:bCs/>
          <w:color w:val="000000"/>
          <w:kern w:val="0"/>
          <w:sz w:val="24"/>
        </w:rPr>
        <w:t>4</w:t>
      </w:r>
      <w:r w:rsidRPr="00184F59">
        <w:rPr>
          <w:rFonts w:ascii="黑体" w:eastAsia="黑体" w:hAnsi="黑体"/>
          <w:bCs/>
          <w:color w:val="000000"/>
          <w:kern w:val="0"/>
          <w:sz w:val="24"/>
        </w:rPr>
        <w:t xml:space="preserve">   环境保护目标和预测网格PM</w:t>
      </w:r>
      <w:r w:rsidRPr="00184F59">
        <w:rPr>
          <w:rFonts w:ascii="黑体" w:eastAsia="黑体" w:hAnsi="黑体" w:hint="eastAsia"/>
          <w:bCs/>
          <w:color w:val="000000"/>
          <w:kern w:val="0"/>
          <w:sz w:val="24"/>
        </w:rPr>
        <w:t>2.5</w:t>
      </w:r>
      <w:r w:rsidRPr="00184F59">
        <w:rPr>
          <w:rFonts w:ascii="黑体" w:eastAsia="黑体" w:hAnsi="黑体"/>
          <w:bCs/>
          <w:color w:val="000000"/>
          <w:kern w:val="0"/>
          <w:sz w:val="24"/>
        </w:rPr>
        <w:t>浓度贡献值叠加背景值9</w:t>
      </w:r>
      <w:r w:rsidRPr="00184F59">
        <w:rPr>
          <w:rFonts w:ascii="黑体" w:eastAsia="黑体" w:hAnsi="黑体" w:hint="eastAsia"/>
          <w:bCs/>
          <w:color w:val="000000"/>
          <w:kern w:val="0"/>
          <w:sz w:val="24"/>
        </w:rPr>
        <w:t>5</w:t>
      </w:r>
      <w:r w:rsidRPr="00184F59">
        <w:rPr>
          <w:rFonts w:ascii="黑体" w:eastAsia="黑体" w:hAnsi="黑体"/>
          <w:bCs/>
          <w:color w:val="000000"/>
          <w:kern w:val="0"/>
          <w:sz w:val="24"/>
        </w:rPr>
        <w:t>%的保证率日均值和年均浓度预测结果一览表</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422"/>
        <w:gridCol w:w="631"/>
        <w:gridCol w:w="1118"/>
        <w:gridCol w:w="781"/>
        <w:gridCol w:w="988"/>
        <w:gridCol w:w="781"/>
        <w:gridCol w:w="631"/>
        <w:gridCol w:w="1043"/>
        <w:gridCol w:w="1334"/>
        <w:gridCol w:w="1043"/>
        <w:gridCol w:w="1457"/>
        <w:gridCol w:w="1043"/>
        <w:gridCol w:w="1305"/>
        <w:gridCol w:w="631"/>
      </w:tblGrid>
      <w:tr w:rsidR="00775B2B" w14:paraId="47BCCE6F" w14:textId="77777777">
        <w:trPr>
          <w:trHeight w:val="270"/>
        </w:trPr>
        <w:tc>
          <w:tcPr>
            <w:tcW w:w="158" w:type="pct"/>
            <w:tcBorders>
              <w:tl2br w:val="nil"/>
              <w:tr2bl w:val="nil"/>
            </w:tcBorders>
            <w:noWrap/>
            <w:vAlign w:val="center"/>
          </w:tcPr>
          <w:p w14:paraId="12AD2DE2" w14:textId="77777777" w:rsidR="00775B2B" w:rsidRDefault="00000000">
            <w:pPr>
              <w:widowControl/>
              <w:jc w:val="center"/>
              <w:textAlignment w:val="center"/>
              <w:rPr>
                <w:color w:val="000000"/>
                <w:kern w:val="0"/>
                <w:szCs w:val="21"/>
                <w:lang w:bidi="ar"/>
              </w:rPr>
            </w:pPr>
            <w:r>
              <w:rPr>
                <w:rFonts w:hint="eastAsia"/>
                <w:color w:val="000000"/>
                <w:kern w:val="0"/>
                <w:szCs w:val="21"/>
                <w:lang w:bidi="ar"/>
              </w:rPr>
              <w:t>序号</w:t>
            </w:r>
          </w:p>
        </w:tc>
        <w:tc>
          <w:tcPr>
            <w:tcW w:w="238" w:type="pct"/>
            <w:tcBorders>
              <w:tl2br w:val="nil"/>
              <w:tr2bl w:val="nil"/>
            </w:tcBorders>
            <w:noWrap/>
            <w:vAlign w:val="center"/>
          </w:tcPr>
          <w:p w14:paraId="18C5E9AE" w14:textId="77777777" w:rsidR="00775B2B" w:rsidRDefault="00000000">
            <w:pPr>
              <w:widowControl/>
              <w:jc w:val="center"/>
              <w:textAlignment w:val="center"/>
              <w:rPr>
                <w:color w:val="000000"/>
                <w:kern w:val="0"/>
                <w:szCs w:val="21"/>
                <w:lang w:bidi="ar"/>
              </w:rPr>
            </w:pPr>
            <w:r>
              <w:rPr>
                <w:rFonts w:hint="eastAsia"/>
                <w:color w:val="000000"/>
                <w:kern w:val="0"/>
                <w:szCs w:val="21"/>
                <w:lang w:bidi="ar"/>
              </w:rPr>
              <w:t>点名称</w:t>
            </w:r>
          </w:p>
        </w:tc>
        <w:tc>
          <w:tcPr>
            <w:tcW w:w="423" w:type="pct"/>
            <w:tcBorders>
              <w:tl2br w:val="nil"/>
              <w:tr2bl w:val="nil"/>
            </w:tcBorders>
            <w:noWrap/>
            <w:vAlign w:val="center"/>
          </w:tcPr>
          <w:p w14:paraId="7BA282FC" w14:textId="77777777" w:rsidR="00775B2B" w:rsidRDefault="00000000">
            <w:pPr>
              <w:widowControl/>
              <w:jc w:val="center"/>
              <w:textAlignment w:val="center"/>
              <w:rPr>
                <w:color w:val="000000"/>
                <w:kern w:val="0"/>
                <w:szCs w:val="21"/>
                <w:lang w:bidi="ar"/>
              </w:rPr>
            </w:pPr>
            <w:r>
              <w:rPr>
                <w:rFonts w:hint="eastAsia"/>
                <w:color w:val="000000"/>
                <w:kern w:val="0"/>
                <w:szCs w:val="21"/>
                <w:lang w:bidi="ar"/>
              </w:rPr>
              <w:t>点坐标</w:t>
            </w:r>
            <w:r>
              <w:rPr>
                <w:rFonts w:hint="eastAsia"/>
                <w:color w:val="000000"/>
                <w:kern w:val="0"/>
                <w:szCs w:val="21"/>
                <w:lang w:bidi="ar"/>
              </w:rPr>
              <w:t>(x</w:t>
            </w:r>
            <w:r>
              <w:rPr>
                <w:rFonts w:hint="eastAsia"/>
                <w:color w:val="000000"/>
                <w:kern w:val="0"/>
                <w:szCs w:val="21"/>
                <w:lang w:bidi="ar"/>
              </w:rPr>
              <w:t>或</w:t>
            </w:r>
            <w:r>
              <w:rPr>
                <w:rFonts w:hint="eastAsia"/>
                <w:color w:val="000000"/>
                <w:kern w:val="0"/>
                <w:szCs w:val="21"/>
                <w:lang w:bidi="ar"/>
              </w:rPr>
              <w:t>r,y</w:t>
            </w:r>
            <w:r>
              <w:rPr>
                <w:rFonts w:hint="eastAsia"/>
                <w:color w:val="000000"/>
                <w:kern w:val="0"/>
                <w:szCs w:val="21"/>
                <w:lang w:bidi="ar"/>
              </w:rPr>
              <w:t>或</w:t>
            </w:r>
            <w:r>
              <w:rPr>
                <w:rFonts w:hint="eastAsia"/>
                <w:color w:val="000000"/>
                <w:kern w:val="0"/>
                <w:szCs w:val="21"/>
                <w:lang w:bidi="ar"/>
              </w:rPr>
              <w:t>a)</w:t>
            </w:r>
          </w:p>
        </w:tc>
        <w:tc>
          <w:tcPr>
            <w:tcW w:w="295" w:type="pct"/>
            <w:tcBorders>
              <w:tl2br w:val="nil"/>
              <w:tr2bl w:val="nil"/>
            </w:tcBorders>
            <w:noWrap/>
            <w:vAlign w:val="center"/>
          </w:tcPr>
          <w:p w14:paraId="24880864" w14:textId="77777777" w:rsidR="00775B2B" w:rsidRDefault="00000000">
            <w:pPr>
              <w:widowControl/>
              <w:jc w:val="center"/>
              <w:textAlignment w:val="center"/>
              <w:rPr>
                <w:color w:val="000000"/>
                <w:kern w:val="0"/>
                <w:szCs w:val="21"/>
                <w:lang w:bidi="ar"/>
              </w:rPr>
            </w:pPr>
            <w:r>
              <w:rPr>
                <w:rFonts w:hint="eastAsia"/>
                <w:color w:val="000000"/>
                <w:kern w:val="0"/>
                <w:szCs w:val="21"/>
                <w:lang w:bidi="ar"/>
              </w:rPr>
              <w:t>地面高程</w:t>
            </w:r>
            <w:r>
              <w:rPr>
                <w:rFonts w:hint="eastAsia"/>
                <w:color w:val="000000"/>
                <w:kern w:val="0"/>
                <w:szCs w:val="21"/>
                <w:lang w:bidi="ar"/>
              </w:rPr>
              <w:t>(m)</w:t>
            </w:r>
          </w:p>
        </w:tc>
        <w:tc>
          <w:tcPr>
            <w:tcW w:w="374" w:type="pct"/>
            <w:tcBorders>
              <w:tl2br w:val="nil"/>
              <w:tr2bl w:val="nil"/>
            </w:tcBorders>
            <w:noWrap/>
            <w:vAlign w:val="center"/>
          </w:tcPr>
          <w:p w14:paraId="11B6AE23" w14:textId="77777777" w:rsidR="00775B2B" w:rsidRDefault="00000000">
            <w:pPr>
              <w:widowControl/>
              <w:jc w:val="center"/>
              <w:textAlignment w:val="center"/>
              <w:rPr>
                <w:color w:val="000000"/>
                <w:kern w:val="0"/>
                <w:szCs w:val="21"/>
                <w:lang w:bidi="ar"/>
              </w:rPr>
            </w:pPr>
            <w:r>
              <w:rPr>
                <w:rFonts w:hint="eastAsia"/>
                <w:color w:val="000000"/>
                <w:kern w:val="0"/>
                <w:szCs w:val="21"/>
                <w:lang w:bidi="ar"/>
              </w:rPr>
              <w:t>山体高度尺度</w:t>
            </w:r>
            <w:r>
              <w:rPr>
                <w:rFonts w:hint="eastAsia"/>
                <w:color w:val="000000"/>
                <w:kern w:val="0"/>
                <w:szCs w:val="21"/>
                <w:lang w:bidi="ar"/>
              </w:rPr>
              <w:t>(m)</w:t>
            </w:r>
          </w:p>
        </w:tc>
        <w:tc>
          <w:tcPr>
            <w:tcW w:w="295" w:type="pct"/>
            <w:tcBorders>
              <w:tl2br w:val="nil"/>
              <w:tr2bl w:val="nil"/>
            </w:tcBorders>
            <w:noWrap/>
            <w:vAlign w:val="center"/>
          </w:tcPr>
          <w:p w14:paraId="284324F8" w14:textId="77777777" w:rsidR="00775B2B" w:rsidRDefault="00000000">
            <w:pPr>
              <w:widowControl/>
              <w:jc w:val="center"/>
              <w:textAlignment w:val="center"/>
              <w:rPr>
                <w:color w:val="000000"/>
                <w:kern w:val="0"/>
                <w:szCs w:val="21"/>
                <w:lang w:bidi="ar"/>
              </w:rPr>
            </w:pPr>
            <w:r>
              <w:rPr>
                <w:rFonts w:hint="eastAsia"/>
                <w:color w:val="000000"/>
                <w:kern w:val="0"/>
                <w:szCs w:val="21"/>
                <w:lang w:bidi="ar"/>
              </w:rPr>
              <w:t>离地高度</w:t>
            </w:r>
            <w:r>
              <w:rPr>
                <w:rFonts w:hint="eastAsia"/>
                <w:color w:val="000000"/>
                <w:kern w:val="0"/>
                <w:szCs w:val="21"/>
                <w:lang w:bidi="ar"/>
              </w:rPr>
              <w:t>(m)</w:t>
            </w:r>
          </w:p>
        </w:tc>
        <w:tc>
          <w:tcPr>
            <w:tcW w:w="238" w:type="pct"/>
            <w:tcBorders>
              <w:tl2br w:val="nil"/>
              <w:tr2bl w:val="nil"/>
            </w:tcBorders>
            <w:noWrap/>
            <w:vAlign w:val="center"/>
          </w:tcPr>
          <w:p w14:paraId="32EE1709" w14:textId="77777777" w:rsidR="00775B2B" w:rsidRDefault="00000000">
            <w:pPr>
              <w:widowControl/>
              <w:jc w:val="center"/>
              <w:textAlignment w:val="center"/>
              <w:rPr>
                <w:color w:val="000000"/>
                <w:kern w:val="0"/>
                <w:szCs w:val="21"/>
                <w:lang w:bidi="ar"/>
              </w:rPr>
            </w:pPr>
            <w:r>
              <w:rPr>
                <w:rFonts w:hint="eastAsia"/>
                <w:color w:val="000000"/>
                <w:kern w:val="0"/>
                <w:szCs w:val="21"/>
                <w:lang w:bidi="ar"/>
              </w:rPr>
              <w:t>浓度类型</w:t>
            </w:r>
          </w:p>
        </w:tc>
        <w:tc>
          <w:tcPr>
            <w:tcW w:w="395" w:type="pct"/>
            <w:tcBorders>
              <w:tl2br w:val="nil"/>
              <w:tr2bl w:val="nil"/>
            </w:tcBorders>
            <w:noWrap/>
            <w:vAlign w:val="center"/>
          </w:tcPr>
          <w:p w14:paraId="72F67F0C" w14:textId="77777777" w:rsidR="00775B2B" w:rsidRDefault="00000000">
            <w:pPr>
              <w:widowControl/>
              <w:jc w:val="center"/>
              <w:textAlignment w:val="center"/>
              <w:rPr>
                <w:color w:val="000000"/>
                <w:kern w:val="0"/>
                <w:szCs w:val="21"/>
                <w:lang w:bidi="ar"/>
              </w:rPr>
            </w:pPr>
            <w:r>
              <w:rPr>
                <w:rFonts w:hint="eastAsia"/>
                <w:color w:val="000000"/>
                <w:kern w:val="0"/>
                <w:szCs w:val="21"/>
                <w:lang w:bidi="ar"/>
              </w:rPr>
              <w:t>浓度增量</w:t>
            </w:r>
            <w:r>
              <w:rPr>
                <w:rFonts w:hint="eastAsia"/>
                <w:color w:val="000000"/>
                <w:kern w:val="0"/>
                <w:szCs w:val="21"/>
                <w:lang w:bidi="ar"/>
              </w:rPr>
              <w:t>(mg/m^3)</w:t>
            </w:r>
          </w:p>
        </w:tc>
        <w:tc>
          <w:tcPr>
            <w:tcW w:w="505" w:type="pct"/>
            <w:tcBorders>
              <w:tl2br w:val="nil"/>
              <w:tr2bl w:val="nil"/>
            </w:tcBorders>
            <w:noWrap/>
            <w:vAlign w:val="center"/>
          </w:tcPr>
          <w:p w14:paraId="7574D3D6" w14:textId="77777777" w:rsidR="00775B2B" w:rsidRDefault="00000000">
            <w:pPr>
              <w:widowControl/>
              <w:jc w:val="center"/>
              <w:textAlignment w:val="center"/>
              <w:rPr>
                <w:color w:val="000000"/>
                <w:kern w:val="0"/>
                <w:szCs w:val="21"/>
                <w:lang w:bidi="ar"/>
              </w:rPr>
            </w:pPr>
            <w:r>
              <w:rPr>
                <w:rFonts w:hint="eastAsia"/>
                <w:color w:val="000000"/>
                <w:kern w:val="0"/>
                <w:szCs w:val="21"/>
                <w:lang w:bidi="ar"/>
              </w:rPr>
              <w:t>出现时间</w:t>
            </w:r>
            <w:r>
              <w:rPr>
                <w:rFonts w:hint="eastAsia"/>
                <w:color w:val="000000"/>
                <w:kern w:val="0"/>
                <w:szCs w:val="21"/>
                <w:lang w:bidi="ar"/>
              </w:rPr>
              <w:t>(YYMMDDHH)</w:t>
            </w:r>
          </w:p>
        </w:tc>
        <w:tc>
          <w:tcPr>
            <w:tcW w:w="395" w:type="pct"/>
            <w:tcBorders>
              <w:tl2br w:val="nil"/>
              <w:tr2bl w:val="nil"/>
            </w:tcBorders>
            <w:noWrap/>
            <w:vAlign w:val="center"/>
          </w:tcPr>
          <w:p w14:paraId="1DEFA8EA" w14:textId="77777777" w:rsidR="00775B2B" w:rsidRDefault="00000000">
            <w:pPr>
              <w:widowControl/>
              <w:jc w:val="center"/>
              <w:textAlignment w:val="center"/>
              <w:rPr>
                <w:color w:val="000000"/>
                <w:kern w:val="0"/>
                <w:szCs w:val="21"/>
                <w:lang w:bidi="ar"/>
              </w:rPr>
            </w:pPr>
            <w:r>
              <w:rPr>
                <w:rFonts w:hint="eastAsia"/>
                <w:color w:val="000000"/>
                <w:kern w:val="0"/>
                <w:szCs w:val="21"/>
                <w:lang w:bidi="ar"/>
              </w:rPr>
              <w:t>背景浓度</w:t>
            </w:r>
            <w:r>
              <w:rPr>
                <w:rFonts w:hint="eastAsia"/>
                <w:color w:val="000000"/>
                <w:kern w:val="0"/>
                <w:szCs w:val="21"/>
                <w:lang w:bidi="ar"/>
              </w:rPr>
              <w:t>(mg/m^3)</w:t>
            </w:r>
          </w:p>
        </w:tc>
        <w:tc>
          <w:tcPr>
            <w:tcW w:w="552" w:type="pct"/>
            <w:tcBorders>
              <w:tl2br w:val="nil"/>
              <w:tr2bl w:val="nil"/>
            </w:tcBorders>
            <w:noWrap/>
            <w:vAlign w:val="center"/>
          </w:tcPr>
          <w:p w14:paraId="0E2FC957" w14:textId="77777777" w:rsidR="00775B2B" w:rsidRDefault="00000000">
            <w:pPr>
              <w:widowControl/>
              <w:jc w:val="center"/>
              <w:textAlignment w:val="center"/>
              <w:rPr>
                <w:color w:val="000000"/>
                <w:kern w:val="0"/>
                <w:szCs w:val="21"/>
                <w:lang w:bidi="ar"/>
              </w:rPr>
            </w:pPr>
            <w:r>
              <w:rPr>
                <w:rFonts w:hint="eastAsia"/>
                <w:color w:val="000000"/>
                <w:kern w:val="0"/>
                <w:szCs w:val="21"/>
                <w:lang w:bidi="ar"/>
              </w:rPr>
              <w:t>叠加背景后的浓度</w:t>
            </w:r>
            <w:r>
              <w:rPr>
                <w:rFonts w:hint="eastAsia"/>
                <w:color w:val="000000"/>
                <w:kern w:val="0"/>
                <w:szCs w:val="21"/>
                <w:lang w:bidi="ar"/>
              </w:rPr>
              <w:t>(mg/m^3)</w:t>
            </w:r>
          </w:p>
        </w:tc>
        <w:tc>
          <w:tcPr>
            <w:tcW w:w="395" w:type="pct"/>
            <w:tcBorders>
              <w:tl2br w:val="nil"/>
              <w:tr2bl w:val="nil"/>
            </w:tcBorders>
            <w:noWrap/>
            <w:vAlign w:val="center"/>
          </w:tcPr>
          <w:p w14:paraId="5A4BC826" w14:textId="77777777" w:rsidR="00775B2B" w:rsidRDefault="00000000">
            <w:pPr>
              <w:widowControl/>
              <w:jc w:val="center"/>
              <w:textAlignment w:val="center"/>
              <w:rPr>
                <w:color w:val="000000"/>
                <w:kern w:val="0"/>
                <w:szCs w:val="21"/>
                <w:lang w:bidi="ar"/>
              </w:rPr>
            </w:pPr>
            <w:r>
              <w:rPr>
                <w:rFonts w:hint="eastAsia"/>
                <w:color w:val="000000"/>
                <w:kern w:val="0"/>
                <w:szCs w:val="21"/>
                <w:lang w:bidi="ar"/>
              </w:rPr>
              <w:t>评价标准</w:t>
            </w:r>
            <w:r>
              <w:rPr>
                <w:rFonts w:hint="eastAsia"/>
                <w:color w:val="000000"/>
                <w:kern w:val="0"/>
                <w:szCs w:val="21"/>
                <w:lang w:bidi="ar"/>
              </w:rPr>
              <w:t>(mg/m^3)</w:t>
            </w:r>
          </w:p>
        </w:tc>
        <w:tc>
          <w:tcPr>
            <w:tcW w:w="494" w:type="pct"/>
            <w:tcBorders>
              <w:tl2br w:val="nil"/>
              <w:tr2bl w:val="nil"/>
            </w:tcBorders>
            <w:noWrap/>
            <w:vAlign w:val="center"/>
          </w:tcPr>
          <w:p w14:paraId="284A46D4" w14:textId="77777777" w:rsidR="00775B2B" w:rsidRDefault="00000000">
            <w:pPr>
              <w:widowControl/>
              <w:jc w:val="center"/>
              <w:textAlignment w:val="center"/>
              <w:rPr>
                <w:color w:val="000000"/>
                <w:kern w:val="0"/>
                <w:szCs w:val="21"/>
                <w:lang w:bidi="ar"/>
              </w:rPr>
            </w:pPr>
            <w:r>
              <w:rPr>
                <w:rFonts w:hint="eastAsia"/>
                <w:color w:val="000000"/>
                <w:kern w:val="0"/>
                <w:szCs w:val="21"/>
                <w:lang w:bidi="ar"/>
              </w:rPr>
              <w:t>占标率</w:t>
            </w:r>
            <w:r>
              <w:rPr>
                <w:rFonts w:hint="eastAsia"/>
                <w:color w:val="000000"/>
                <w:kern w:val="0"/>
                <w:szCs w:val="21"/>
                <w:lang w:bidi="ar"/>
              </w:rPr>
              <w:t>%(</w:t>
            </w:r>
            <w:r>
              <w:rPr>
                <w:rFonts w:hint="eastAsia"/>
                <w:color w:val="000000"/>
                <w:kern w:val="0"/>
                <w:szCs w:val="21"/>
                <w:lang w:bidi="ar"/>
              </w:rPr>
              <w:t>叠加背景以后</w:t>
            </w:r>
            <w:r>
              <w:rPr>
                <w:rFonts w:hint="eastAsia"/>
                <w:color w:val="000000"/>
                <w:kern w:val="0"/>
                <w:szCs w:val="21"/>
                <w:lang w:bidi="ar"/>
              </w:rPr>
              <w:t>)</w:t>
            </w:r>
          </w:p>
        </w:tc>
        <w:tc>
          <w:tcPr>
            <w:tcW w:w="238" w:type="pct"/>
            <w:tcBorders>
              <w:tl2br w:val="nil"/>
              <w:tr2bl w:val="nil"/>
            </w:tcBorders>
            <w:noWrap/>
            <w:vAlign w:val="center"/>
          </w:tcPr>
          <w:p w14:paraId="448BF182" w14:textId="77777777" w:rsidR="00775B2B" w:rsidRDefault="00000000">
            <w:pPr>
              <w:widowControl/>
              <w:jc w:val="center"/>
              <w:textAlignment w:val="center"/>
              <w:rPr>
                <w:color w:val="000000"/>
                <w:kern w:val="0"/>
                <w:szCs w:val="21"/>
                <w:lang w:bidi="ar"/>
              </w:rPr>
            </w:pPr>
            <w:r>
              <w:rPr>
                <w:rFonts w:hint="eastAsia"/>
                <w:color w:val="000000"/>
                <w:kern w:val="0"/>
                <w:szCs w:val="21"/>
                <w:lang w:bidi="ar"/>
              </w:rPr>
              <w:t>是否超标</w:t>
            </w:r>
          </w:p>
        </w:tc>
      </w:tr>
      <w:tr w:rsidR="00775B2B" w14:paraId="5C940447" w14:textId="77777777">
        <w:trPr>
          <w:trHeight w:val="270"/>
        </w:trPr>
        <w:tc>
          <w:tcPr>
            <w:tcW w:w="158" w:type="pct"/>
            <w:vMerge w:val="restart"/>
            <w:tcBorders>
              <w:tl2br w:val="nil"/>
              <w:tr2bl w:val="nil"/>
            </w:tcBorders>
            <w:noWrap/>
            <w:vAlign w:val="center"/>
          </w:tcPr>
          <w:p w14:paraId="314859BB" w14:textId="77777777" w:rsidR="00775B2B" w:rsidRDefault="00000000">
            <w:pPr>
              <w:widowControl/>
              <w:jc w:val="center"/>
              <w:textAlignment w:val="center"/>
              <w:rPr>
                <w:color w:val="000000"/>
                <w:kern w:val="0"/>
                <w:szCs w:val="21"/>
                <w:lang w:bidi="ar"/>
              </w:rPr>
            </w:pPr>
            <w:r>
              <w:rPr>
                <w:rFonts w:hint="eastAsia"/>
                <w:color w:val="000000"/>
                <w:kern w:val="0"/>
                <w:szCs w:val="21"/>
                <w:lang w:bidi="ar"/>
              </w:rPr>
              <w:t>1</w:t>
            </w:r>
          </w:p>
        </w:tc>
        <w:tc>
          <w:tcPr>
            <w:tcW w:w="238" w:type="pct"/>
            <w:vMerge w:val="restart"/>
            <w:tcBorders>
              <w:tl2br w:val="nil"/>
              <w:tr2bl w:val="nil"/>
            </w:tcBorders>
            <w:noWrap/>
            <w:vAlign w:val="center"/>
          </w:tcPr>
          <w:p w14:paraId="3FA739DE" w14:textId="77777777" w:rsidR="00775B2B" w:rsidRDefault="00000000">
            <w:pPr>
              <w:widowControl/>
              <w:jc w:val="center"/>
              <w:textAlignment w:val="center"/>
              <w:rPr>
                <w:color w:val="000000"/>
                <w:kern w:val="0"/>
                <w:szCs w:val="21"/>
                <w:lang w:bidi="ar"/>
              </w:rPr>
            </w:pPr>
            <w:r>
              <w:rPr>
                <w:rFonts w:hint="eastAsia"/>
                <w:color w:val="000000"/>
                <w:kern w:val="0"/>
                <w:szCs w:val="21"/>
                <w:lang w:bidi="ar"/>
              </w:rPr>
              <w:t>东庄子</w:t>
            </w:r>
          </w:p>
        </w:tc>
        <w:tc>
          <w:tcPr>
            <w:tcW w:w="423" w:type="pct"/>
            <w:vMerge w:val="restart"/>
            <w:tcBorders>
              <w:tl2br w:val="nil"/>
              <w:tr2bl w:val="nil"/>
            </w:tcBorders>
            <w:noWrap/>
            <w:vAlign w:val="center"/>
          </w:tcPr>
          <w:p w14:paraId="0D63D8D0" w14:textId="77777777" w:rsidR="00775B2B" w:rsidRDefault="00000000">
            <w:pPr>
              <w:widowControl/>
              <w:jc w:val="center"/>
              <w:textAlignment w:val="center"/>
              <w:rPr>
                <w:color w:val="000000"/>
                <w:kern w:val="0"/>
                <w:szCs w:val="21"/>
                <w:lang w:bidi="ar"/>
              </w:rPr>
            </w:pPr>
            <w:r>
              <w:rPr>
                <w:rFonts w:hint="eastAsia"/>
                <w:color w:val="000000"/>
                <w:kern w:val="0"/>
                <w:szCs w:val="21"/>
                <w:lang w:bidi="ar"/>
              </w:rPr>
              <w:t>601,-3689</w:t>
            </w:r>
          </w:p>
        </w:tc>
        <w:tc>
          <w:tcPr>
            <w:tcW w:w="295" w:type="pct"/>
            <w:vMerge w:val="restart"/>
            <w:tcBorders>
              <w:tl2br w:val="nil"/>
              <w:tr2bl w:val="nil"/>
            </w:tcBorders>
            <w:noWrap/>
            <w:vAlign w:val="center"/>
          </w:tcPr>
          <w:p w14:paraId="4A814AE6" w14:textId="77777777" w:rsidR="00775B2B" w:rsidRDefault="00000000">
            <w:pPr>
              <w:widowControl/>
              <w:jc w:val="center"/>
              <w:textAlignment w:val="center"/>
              <w:rPr>
                <w:color w:val="000000"/>
                <w:kern w:val="0"/>
                <w:szCs w:val="21"/>
                <w:lang w:bidi="ar"/>
              </w:rPr>
            </w:pPr>
            <w:r>
              <w:rPr>
                <w:rFonts w:hint="eastAsia"/>
                <w:color w:val="000000"/>
                <w:kern w:val="0"/>
                <w:szCs w:val="21"/>
                <w:lang w:bidi="ar"/>
              </w:rPr>
              <w:t>870.19</w:t>
            </w:r>
          </w:p>
        </w:tc>
        <w:tc>
          <w:tcPr>
            <w:tcW w:w="374" w:type="pct"/>
            <w:vMerge w:val="restart"/>
            <w:tcBorders>
              <w:tl2br w:val="nil"/>
              <w:tr2bl w:val="nil"/>
            </w:tcBorders>
            <w:noWrap/>
            <w:vAlign w:val="center"/>
          </w:tcPr>
          <w:p w14:paraId="5D234141" w14:textId="77777777" w:rsidR="00775B2B" w:rsidRDefault="00000000">
            <w:pPr>
              <w:widowControl/>
              <w:jc w:val="center"/>
              <w:textAlignment w:val="center"/>
              <w:rPr>
                <w:color w:val="000000"/>
                <w:kern w:val="0"/>
                <w:szCs w:val="21"/>
                <w:lang w:bidi="ar"/>
              </w:rPr>
            </w:pPr>
            <w:r>
              <w:rPr>
                <w:rFonts w:hint="eastAsia"/>
                <w:color w:val="000000"/>
                <w:kern w:val="0"/>
                <w:szCs w:val="21"/>
                <w:lang w:bidi="ar"/>
              </w:rPr>
              <w:t>870.19</w:t>
            </w:r>
          </w:p>
        </w:tc>
        <w:tc>
          <w:tcPr>
            <w:tcW w:w="295" w:type="pct"/>
            <w:vMerge w:val="restart"/>
            <w:tcBorders>
              <w:tl2br w:val="nil"/>
              <w:tr2bl w:val="nil"/>
            </w:tcBorders>
            <w:noWrap/>
            <w:vAlign w:val="center"/>
          </w:tcPr>
          <w:p w14:paraId="2C8B4371" w14:textId="77777777" w:rsidR="00775B2B" w:rsidRDefault="00000000">
            <w:pPr>
              <w:widowControl/>
              <w:jc w:val="center"/>
              <w:textAlignment w:val="center"/>
              <w:rPr>
                <w:color w:val="000000"/>
                <w:kern w:val="0"/>
                <w:szCs w:val="21"/>
                <w:lang w:bidi="ar"/>
              </w:rPr>
            </w:pPr>
            <w:r>
              <w:rPr>
                <w:rFonts w:hint="eastAsia"/>
                <w:color w:val="000000"/>
                <w:kern w:val="0"/>
                <w:szCs w:val="21"/>
                <w:lang w:bidi="ar"/>
              </w:rPr>
              <w:t>0</w:t>
            </w:r>
          </w:p>
        </w:tc>
        <w:tc>
          <w:tcPr>
            <w:tcW w:w="238" w:type="pct"/>
            <w:tcBorders>
              <w:tl2br w:val="nil"/>
              <w:tr2bl w:val="nil"/>
            </w:tcBorders>
            <w:noWrap/>
            <w:vAlign w:val="center"/>
          </w:tcPr>
          <w:p w14:paraId="75A6FDF2" w14:textId="77777777" w:rsidR="00775B2B" w:rsidRDefault="00000000">
            <w:pPr>
              <w:widowControl/>
              <w:jc w:val="center"/>
              <w:textAlignment w:val="center"/>
              <w:rPr>
                <w:color w:val="000000"/>
                <w:kern w:val="0"/>
                <w:szCs w:val="21"/>
                <w:lang w:bidi="ar"/>
              </w:rPr>
            </w:pPr>
            <w:r>
              <w:rPr>
                <w:rFonts w:hint="eastAsia"/>
                <w:color w:val="000000"/>
                <w:kern w:val="0"/>
                <w:szCs w:val="21"/>
                <w:lang w:bidi="ar"/>
              </w:rPr>
              <w:t>日均</w:t>
            </w:r>
          </w:p>
        </w:tc>
        <w:tc>
          <w:tcPr>
            <w:tcW w:w="395" w:type="pct"/>
            <w:tcBorders>
              <w:tl2br w:val="nil"/>
              <w:tr2bl w:val="nil"/>
            </w:tcBorders>
            <w:noWrap/>
            <w:vAlign w:val="center"/>
          </w:tcPr>
          <w:p w14:paraId="22691A16" w14:textId="77777777" w:rsidR="00775B2B" w:rsidRDefault="00000000">
            <w:pPr>
              <w:widowControl/>
              <w:jc w:val="center"/>
              <w:textAlignment w:val="center"/>
              <w:rPr>
                <w:color w:val="000000"/>
                <w:kern w:val="0"/>
                <w:szCs w:val="21"/>
                <w:lang w:bidi="ar"/>
              </w:rPr>
            </w:pPr>
            <w:r>
              <w:rPr>
                <w:color w:val="000000"/>
                <w:kern w:val="0"/>
                <w:szCs w:val="21"/>
                <w:lang w:bidi="ar"/>
              </w:rPr>
              <w:t>0.00E+00</w:t>
            </w:r>
          </w:p>
        </w:tc>
        <w:tc>
          <w:tcPr>
            <w:tcW w:w="505" w:type="pct"/>
            <w:tcBorders>
              <w:tl2br w:val="nil"/>
              <w:tr2bl w:val="nil"/>
            </w:tcBorders>
            <w:noWrap/>
            <w:vAlign w:val="center"/>
          </w:tcPr>
          <w:p w14:paraId="351A8A7F" w14:textId="77777777" w:rsidR="00775B2B" w:rsidRDefault="00000000">
            <w:pPr>
              <w:widowControl/>
              <w:jc w:val="center"/>
              <w:textAlignment w:val="center"/>
              <w:rPr>
                <w:color w:val="000000"/>
                <w:kern w:val="0"/>
                <w:szCs w:val="21"/>
                <w:lang w:bidi="ar"/>
              </w:rPr>
            </w:pPr>
            <w:r>
              <w:rPr>
                <w:color w:val="000000"/>
                <w:kern w:val="0"/>
                <w:szCs w:val="21"/>
                <w:lang w:bidi="ar"/>
              </w:rPr>
              <w:t>230202</w:t>
            </w:r>
          </w:p>
        </w:tc>
        <w:tc>
          <w:tcPr>
            <w:tcW w:w="395" w:type="pct"/>
            <w:tcBorders>
              <w:tl2br w:val="nil"/>
              <w:tr2bl w:val="nil"/>
            </w:tcBorders>
            <w:noWrap/>
            <w:vAlign w:val="center"/>
          </w:tcPr>
          <w:p w14:paraId="563FEF12" w14:textId="77777777" w:rsidR="00775B2B" w:rsidRDefault="00000000">
            <w:pPr>
              <w:widowControl/>
              <w:jc w:val="center"/>
              <w:textAlignment w:val="center"/>
              <w:rPr>
                <w:color w:val="000000"/>
                <w:kern w:val="0"/>
                <w:szCs w:val="21"/>
                <w:lang w:bidi="ar"/>
              </w:rPr>
            </w:pPr>
            <w:r>
              <w:rPr>
                <w:color w:val="000000"/>
                <w:kern w:val="0"/>
                <w:szCs w:val="21"/>
                <w:lang w:bidi="ar"/>
              </w:rPr>
              <w:t>2.00E-02</w:t>
            </w:r>
          </w:p>
        </w:tc>
        <w:tc>
          <w:tcPr>
            <w:tcW w:w="552" w:type="pct"/>
            <w:tcBorders>
              <w:tl2br w:val="nil"/>
              <w:tr2bl w:val="nil"/>
            </w:tcBorders>
            <w:noWrap/>
            <w:vAlign w:val="center"/>
          </w:tcPr>
          <w:p w14:paraId="6DC36392" w14:textId="77777777" w:rsidR="00775B2B" w:rsidRDefault="00000000">
            <w:pPr>
              <w:widowControl/>
              <w:jc w:val="center"/>
              <w:textAlignment w:val="center"/>
              <w:rPr>
                <w:color w:val="000000"/>
                <w:kern w:val="0"/>
                <w:szCs w:val="21"/>
                <w:lang w:bidi="ar"/>
              </w:rPr>
            </w:pPr>
            <w:r>
              <w:rPr>
                <w:color w:val="000000"/>
                <w:kern w:val="0"/>
                <w:szCs w:val="21"/>
                <w:lang w:bidi="ar"/>
              </w:rPr>
              <w:t>2.00E-02</w:t>
            </w:r>
          </w:p>
        </w:tc>
        <w:tc>
          <w:tcPr>
            <w:tcW w:w="395" w:type="pct"/>
            <w:tcBorders>
              <w:tl2br w:val="nil"/>
              <w:tr2bl w:val="nil"/>
            </w:tcBorders>
            <w:noWrap/>
            <w:vAlign w:val="center"/>
          </w:tcPr>
          <w:p w14:paraId="7BCFD6AA" w14:textId="77777777" w:rsidR="00775B2B" w:rsidRDefault="00000000">
            <w:pPr>
              <w:widowControl/>
              <w:jc w:val="center"/>
              <w:textAlignment w:val="center"/>
              <w:rPr>
                <w:color w:val="000000"/>
                <w:kern w:val="0"/>
                <w:szCs w:val="21"/>
                <w:lang w:bidi="ar"/>
              </w:rPr>
            </w:pPr>
            <w:r>
              <w:rPr>
                <w:color w:val="000000"/>
                <w:kern w:val="0"/>
                <w:szCs w:val="21"/>
                <w:lang w:bidi="ar"/>
              </w:rPr>
              <w:t>7.50E-02</w:t>
            </w:r>
          </w:p>
        </w:tc>
        <w:tc>
          <w:tcPr>
            <w:tcW w:w="494" w:type="pct"/>
            <w:tcBorders>
              <w:tl2br w:val="nil"/>
              <w:tr2bl w:val="nil"/>
            </w:tcBorders>
            <w:noWrap/>
            <w:vAlign w:val="center"/>
          </w:tcPr>
          <w:p w14:paraId="6F6B370F" w14:textId="77777777" w:rsidR="00775B2B" w:rsidRDefault="00000000">
            <w:pPr>
              <w:widowControl/>
              <w:jc w:val="center"/>
              <w:textAlignment w:val="center"/>
              <w:rPr>
                <w:color w:val="000000"/>
                <w:kern w:val="0"/>
                <w:szCs w:val="21"/>
                <w:lang w:bidi="ar"/>
              </w:rPr>
            </w:pPr>
            <w:r>
              <w:rPr>
                <w:color w:val="000000"/>
                <w:kern w:val="0"/>
                <w:szCs w:val="21"/>
                <w:lang w:bidi="ar"/>
              </w:rPr>
              <w:t>26.67</w:t>
            </w:r>
          </w:p>
        </w:tc>
        <w:tc>
          <w:tcPr>
            <w:tcW w:w="238" w:type="pct"/>
            <w:tcBorders>
              <w:tl2br w:val="nil"/>
              <w:tr2bl w:val="nil"/>
            </w:tcBorders>
            <w:noWrap/>
            <w:vAlign w:val="center"/>
          </w:tcPr>
          <w:p w14:paraId="7F2C2BAA" w14:textId="77777777" w:rsidR="00775B2B" w:rsidRDefault="00000000">
            <w:pPr>
              <w:widowControl/>
              <w:jc w:val="center"/>
              <w:textAlignment w:val="center"/>
              <w:rPr>
                <w:color w:val="000000"/>
                <w:kern w:val="0"/>
                <w:szCs w:val="21"/>
                <w:lang w:bidi="ar"/>
              </w:rPr>
            </w:pPr>
            <w:r>
              <w:rPr>
                <w:rFonts w:hint="eastAsia"/>
              </w:rPr>
              <w:t>达标</w:t>
            </w:r>
          </w:p>
        </w:tc>
      </w:tr>
      <w:tr w:rsidR="00775B2B" w14:paraId="24A00FA9" w14:textId="77777777">
        <w:trPr>
          <w:trHeight w:val="270"/>
        </w:trPr>
        <w:tc>
          <w:tcPr>
            <w:tcW w:w="158" w:type="pct"/>
            <w:vMerge/>
            <w:tcBorders>
              <w:tl2br w:val="nil"/>
              <w:tr2bl w:val="nil"/>
            </w:tcBorders>
            <w:noWrap/>
            <w:vAlign w:val="center"/>
          </w:tcPr>
          <w:p w14:paraId="35750ACF" w14:textId="77777777" w:rsidR="00775B2B" w:rsidRDefault="00775B2B">
            <w:pPr>
              <w:widowControl/>
              <w:jc w:val="center"/>
              <w:textAlignment w:val="center"/>
              <w:rPr>
                <w:color w:val="000000"/>
                <w:kern w:val="0"/>
                <w:szCs w:val="21"/>
                <w:lang w:bidi="ar"/>
              </w:rPr>
            </w:pPr>
          </w:p>
        </w:tc>
        <w:tc>
          <w:tcPr>
            <w:tcW w:w="238" w:type="pct"/>
            <w:vMerge/>
            <w:tcBorders>
              <w:tl2br w:val="nil"/>
              <w:tr2bl w:val="nil"/>
            </w:tcBorders>
            <w:noWrap/>
            <w:vAlign w:val="center"/>
          </w:tcPr>
          <w:p w14:paraId="662C7A11" w14:textId="77777777" w:rsidR="00775B2B" w:rsidRDefault="00775B2B">
            <w:pPr>
              <w:widowControl/>
              <w:jc w:val="center"/>
              <w:textAlignment w:val="center"/>
              <w:rPr>
                <w:color w:val="000000"/>
                <w:kern w:val="0"/>
                <w:szCs w:val="21"/>
                <w:lang w:bidi="ar"/>
              </w:rPr>
            </w:pPr>
          </w:p>
        </w:tc>
        <w:tc>
          <w:tcPr>
            <w:tcW w:w="423" w:type="pct"/>
            <w:vMerge/>
            <w:tcBorders>
              <w:tl2br w:val="nil"/>
              <w:tr2bl w:val="nil"/>
            </w:tcBorders>
            <w:noWrap/>
            <w:vAlign w:val="center"/>
          </w:tcPr>
          <w:p w14:paraId="5353DA55" w14:textId="77777777" w:rsidR="00775B2B" w:rsidRDefault="00775B2B">
            <w:pPr>
              <w:widowControl/>
              <w:jc w:val="center"/>
              <w:textAlignment w:val="center"/>
              <w:rPr>
                <w:color w:val="000000"/>
                <w:kern w:val="0"/>
                <w:szCs w:val="21"/>
                <w:lang w:bidi="ar"/>
              </w:rPr>
            </w:pPr>
          </w:p>
        </w:tc>
        <w:tc>
          <w:tcPr>
            <w:tcW w:w="295" w:type="pct"/>
            <w:vMerge/>
            <w:tcBorders>
              <w:tl2br w:val="nil"/>
              <w:tr2bl w:val="nil"/>
            </w:tcBorders>
            <w:noWrap/>
            <w:vAlign w:val="center"/>
          </w:tcPr>
          <w:p w14:paraId="52EBC7E5" w14:textId="77777777" w:rsidR="00775B2B" w:rsidRDefault="00775B2B">
            <w:pPr>
              <w:widowControl/>
              <w:jc w:val="center"/>
              <w:textAlignment w:val="center"/>
              <w:rPr>
                <w:color w:val="000000"/>
                <w:kern w:val="0"/>
                <w:szCs w:val="21"/>
                <w:lang w:bidi="ar"/>
              </w:rPr>
            </w:pPr>
          </w:p>
        </w:tc>
        <w:tc>
          <w:tcPr>
            <w:tcW w:w="374" w:type="pct"/>
            <w:vMerge/>
            <w:tcBorders>
              <w:tl2br w:val="nil"/>
              <w:tr2bl w:val="nil"/>
            </w:tcBorders>
            <w:noWrap/>
            <w:vAlign w:val="center"/>
          </w:tcPr>
          <w:p w14:paraId="3A606DF0" w14:textId="77777777" w:rsidR="00775B2B" w:rsidRDefault="00775B2B">
            <w:pPr>
              <w:widowControl/>
              <w:jc w:val="center"/>
              <w:textAlignment w:val="center"/>
              <w:rPr>
                <w:color w:val="000000"/>
                <w:kern w:val="0"/>
                <w:szCs w:val="21"/>
                <w:lang w:bidi="ar"/>
              </w:rPr>
            </w:pPr>
          </w:p>
        </w:tc>
        <w:tc>
          <w:tcPr>
            <w:tcW w:w="295" w:type="pct"/>
            <w:vMerge/>
            <w:tcBorders>
              <w:tl2br w:val="nil"/>
              <w:tr2bl w:val="nil"/>
            </w:tcBorders>
            <w:noWrap/>
            <w:vAlign w:val="center"/>
          </w:tcPr>
          <w:p w14:paraId="2066708C" w14:textId="77777777" w:rsidR="00775B2B" w:rsidRDefault="00775B2B">
            <w:pPr>
              <w:widowControl/>
              <w:jc w:val="center"/>
              <w:textAlignment w:val="center"/>
              <w:rPr>
                <w:color w:val="000000"/>
                <w:kern w:val="0"/>
                <w:szCs w:val="21"/>
                <w:lang w:bidi="ar"/>
              </w:rPr>
            </w:pPr>
          </w:p>
        </w:tc>
        <w:tc>
          <w:tcPr>
            <w:tcW w:w="238" w:type="pct"/>
            <w:tcBorders>
              <w:tl2br w:val="nil"/>
              <w:tr2bl w:val="nil"/>
            </w:tcBorders>
            <w:noWrap/>
            <w:vAlign w:val="center"/>
          </w:tcPr>
          <w:p w14:paraId="14F874F7" w14:textId="77777777" w:rsidR="00775B2B" w:rsidRDefault="00000000">
            <w:pPr>
              <w:widowControl/>
              <w:jc w:val="center"/>
              <w:textAlignment w:val="center"/>
              <w:rPr>
                <w:color w:val="000000"/>
                <w:kern w:val="0"/>
                <w:szCs w:val="21"/>
                <w:lang w:bidi="ar"/>
              </w:rPr>
            </w:pPr>
            <w:r>
              <w:rPr>
                <w:rFonts w:hint="eastAsia"/>
                <w:color w:val="000000"/>
                <w:kern w:val="0"/>
                <w:szCs w:val="21"/>
                <w:lang w:bidi="ar"/>
              </w:rPr>
              <w:t>年均</w:t>
            </w:r>
          </w:p>
        </w:tc>
        <w:tc>
          <w:tcPr>
            <w:tcW w:w="395" w:type="pct"/>
            <w:tcBorders>
              <w:tl2br w:val="nil"/>
              <w:tr2bl w:val="nil"/>
            </w:tcBorders>
            <w:noWrap/>
            <w:vAlign w:val="center"/>
          </w:tcPr>
          <w:p w14:paraId="1AABF3DC" w14:textId="77777777" w:rsidR="00775B2B" w:rsidRDefault="00000000">
            <w:pPr>
              <w:widowControl/>
              <w:jc w:val="center"/>
              <w:textAlignment w:val="center"/>
              <w:rPr>
                <w:color w:val="000000"/>
                <w:kern w:val="0"/>
                <w:szCs w:val="21"/>
                <w:lang w:bidi="ar"/>
              </w:rPr>
            </w:pPr>
            <w:r>
              <w:rPr>
                <w:color w:val="000000"/>
                <w:kern w:val="0"/>
                <w:szCs w:val="21"/>
                <w:lang w:bidi="ar"/>
              </w:rPr>
              <w:t>2.15E-05</w:t>
            </w:r>
          </w:p>
        </w:tc>
        <w:tc>
          <w:tcPr>
            <w:tcW w:w="505" w:type="pct"/>
            <w:tcBorders>
              <w:tl2br w:val="nil"/>
              <w:tr2bl w:val="nil"/>
            </w:tcBorders>
            <w:noWrap/>
            <w:vAlign w:val="center"/>
          </w:tcPr>
          <w:p w14:paraId="51B70760" w14:textId="77777777" w:rsidR="00775B2B" w:rsidRDefault="00000000">
            <w:pPr>
              <w:widowControl/>
              <w:jc w:val="center"/>
              <w:textAlignment w:val="center"/>
              <w:rPr>
                <w:color w:val="000000"/>
                <w:kern w:val="0"/>
                <w:szCs w:val="21"/>
                <w:lang w:bidi="ar"/>
              </w:rPr>
            </w:pPr>
            <w:r>
              <w:rPr>
                <w:color w:val="000000"/>
                <w:kern w:val="0"/>
                <w:szCs w:val="21"/>
                <w:lang w:bidi="ar"/>
              </w:rPr>
              <w:t>平均值</w:t>
            </w:r>
          </w:p>
        </w:tc>
        <w:tc>
          <w:tcPr>
            <w:tcW w:w="395" w:type="pct"/>
            <w:tcBorders>
              <w:tl2br w:val="nil"/>
              <w:tr2bl w:val="nil"/>
            </w:tcBorders>
            <w:noWrap/>
            <w:vAlign w:val="center"/>
          </w:tcPr>
          <w:p w14:paraId="75A2E083" w14:textId="77777777" w:rsidR="00775B2B" w:rsidRDefault="00000000">
            <w:pPr>
              <w:widowControl/>
              <w:jc w:val="center"/>
              <w:textAlignment w:val="center"/>
              <w:rPr>
                <w:color w:val="000000"/>
                <w:kern w:val="0"/>
                <w:szCs w:val="21"/>
                <w:lang w:bidi="ar"/>
              </w:rPr>
            </w:pPr>
            <w:r>
              <w:rPr>
                <w:color w:val="000000"/>
                <w:kern w:val="0"/>
                <w:szCs w:val="21"/>
                <w:lang w:bidi="ar"/>
              </w:rPr>
              <w:t>9.26E-03</w:t>
            </w:r>
          </w:p>
        </w:tc>
        <w:tc>
          <w:tcPr>
            <w:tcW w:w="552" w:type="pct"/>
            <w:tcBorders>
              <w:tl2br w:val="nil"/>
              <w:tr2bl w:val="nil"/>
            </w:tcBorders>
            <w:noWrap/>
            <w:vAlign w:val="center"/>
          </w:tcPr>
          <w:p w14:paraId="048BFE59" w14:textId="77777777" w:rsidR="00775B2B" w:rsidRDefault="00000000">
            <w:pPr>
              <w:widowControl/>
              <w:jc w:val="center"/>
              <w:textAlignment w:val="center"/>
              <w:rPr>
                <w:color w:val="000000"/>
                <w:kern w:val="0"/>
                <w:szCs w:val="21"/>
                <w:lang w:bidi="ar"/>
              </w:rPr>
            </w:pPr>
            <w:r>
              <w:rPr>
                <w:color w:val="000000"/>
                <w:kern w:val="0"/>
                <w:szCs w:val="21"/>
                <w:lang w:bidi="ar"/>
              </w:rPr>
              <w:t>9.28E-03</w:t>
            </w:r>
          </w:p>
        </w:tc>
        <w:tc>
          <w:tcPr>
            <w:tcW w:w="395" w:type="pct"/>
            <w:tcBorders>
              <w:tl2br w:val="nil"/>
              <w:tr2bl w:val="nil"/>
            </w:tcBorders>
            <w:noWrap/>
            <w:vAlign w:val="center"/>
          </w:tcPr>
          <w:p w14:paraId="09A96072" w14:textId="77777777" w:rsidR="00775B2B" w:rsidRDefault="00000000">
            <w:pPr>
              <w:widowControl/>
              <w:jc w:val="center"/>
              <w:textAlignment w:val="center"/>
              <w:rPr>
                <w:color w:val="000000"/>
                <w:kern w:val="0"/>
                <w:szCs w:val="21"/>
                <w:lang w:bidi="ar"/>
              </w:rPr>
            </w:pPr>
            <w:r>
              <w:rPr>
                <w:color w:val="000000"/>
                <w:kern w:val="0"/>
                <w:szCs w:val="21"/>
                <w:lang w:bidi="ar"/>
              </w:rPr>
              <w:t>3.50E-02</w:t>
            </w:r>
          </w:p>
        </w:tc>
        <w:tc>
          <w:tcPr>
            <w:tcW w:w="494" w:type="pct"/>
            <w:tcBorders>
              <w:tl2br w:val="nil"/>
              <w:tr2bl w:val="nil"/>
            </w:tcBorders>
            <w:noWrap/>
            <w:vAlign w:val="center"/>
          </w:tcPr>
          <w:p w14:paraId="41E5AD29" w14:textId="77777777" w:rsidR="00775B2B" w:rsidRDefault="00000000">
            <w:pPr>
              <w:widowControl/>
              <w:jc w:val="center"/>
              <w:textAlignment w:val="center"/>
              <w:rPr>
                <w:color w:val="000000"/>
                <w:kern w:val="0"/>
                <w:szCs w:val="21"/>
                <w:lang w:bidi="ar"/>
              </w:rPr>
            </w:pPr>
            <w:r>
              <w:rPr>
                <w:color w:val="000000"/>
                <w:kern w:val="0"/>
                <w:szCs w:val="21"/>
                <w:lang w:bidi="ar"/>
              </w:rPr>
              <w:t>26.53</w:t>
            </w:r>
          </w:p>
        </w:tc>
        <w:tc>
          <w:tcPr>
            <w:tcW w:w="238" w:type="pct"/>
            <w:tcBorders>
              <w:tl2br w:val="nil"/>
              <w:tr2bl w:val="nil"/>
            </w:tcBorders>
            <w:noWrap/>
            <w:vAlign w:val="center"/>
          </w:tcPr>
          <w:p w14:paraId="2330DD21" w14:textId="77777777" w:rsidR="00775B2B" w:rsidRDefault="00000000">
            <w:pPr>
              <w:widowControl/>
              <w:jc w:val="center"/>
              <w:textAlignment w:val="center"/>
              <w:rPr>
                <w:color w:val="000000"/>
                <w:kern w:val="0"/>
                <w:szCs w:val="21"/>
                <w:lang w:bidi="ar"/>
              </w:rPr>
            </w:pPr>
            <w:r>
              <w:rPr>
                <w:rFonts w:hint="eastAsia"/>
                <w:color w:val="000000"/>
                <w:kern w:val="0"/>
                <w:szCs w:val="21"/>
                <w:lang w:bidi="ar"/>
              </w:rPr>
              <w:t>达标</w:t>
            </w:r>
          </w:p>
        </w:tc>
      </w:tr>
      <w:tr w:rsidR="00775B2B" w14:paraId="33C4D7C8" w14:textId="77777777">
        <w:trPr>
          <w:trHeight w:val="270"/>
        </w:trPr>
        <w:tc>
          <w:tcPr>
            <w:tcW w:w="158" w:type="pct"/>
            <w:vMerge w:val="restart"/>
            <w:tcBorders>
              <w:tl2br w:val="nil"/>
              <w:tr2bl w:val="nil"/>
            </w:tcBorders>
            <w:noWrap/>
            <w:vAlign w:val="center"/>
          </w:tcPr>
          <w:p w14:paraId="2B85839D" w14:textId="77777777" w:rsidR="00775B2B" w:rsidRDefault="00000000">
            <w:pPr>
              <w:widowControl/>
              <w:jc w:val="center"/>
              <w:textAlignment w:val="center"/>
              <w:rPr>
                <w:color w:val="000000"/>
                <w:kern w:val="0"/>
                <w:szCs w:val="21"/>
                <w:lang w:bidi="ar"/>
              </w:rPr>
            </w:pPr>
            <w:r>
              <w:rPr>
                <w:rFonts w:hint="eastAsia"/>
                <w:color w:val="000000"/>
                <w:kern w:val="0"/>
                <w:szCs w:val="21"/>
                <w:lang w:bidi="ar"/>
              </w:rPr>
              <w:t>2</w:t>
            </w:r>
          </w:p>
        </w:tc>
        <w:tc>
          <w:tcPr>
            <w:tcW w:w="238" w:type="pct"/>
            <w:vMerge w:val="restart"/>
            <w:tcBorders>
              <w:tl2br w:val="nil"/>
              <w:tr2bl w:val="nil"/>
            </w:tcBorders>
            <w:noWrap/>
            <w:vAlign w:val="center"/>
          </w:tcPr>
          <w:p w14:paraId="3C16E0DF" w14:textId="77777777" w:rsidR="00775B2B" w:rsidRDefault="00000000">
            <w:pPr>
              <w:widowControl/>
              <w:jc w:val="center"/>
              <w:textAlignment w:val="center"/>
              <w:rPr>
                <w:color w:val="000000"/>
                <w:kern w:val="0"/>
                <w:szCs w:val="21"/>
                <w:lang w:bidi="ar"/>
              </w:rPr>
            </w:pPr>
            <w:r>
              <w:rPr>
                <w:rFonts w:hint="eastAsia"/>
                <w:color w:val="000000"/>
                <w:kern w:val="0"/>
                <w:szCs w:val="21"/>
                <w:lang w:bidi="ar"/>
              </w:rPr>
              <w:t>岔哈泉村</w:t>
            </w:r>
          </w:p>
        </w:tc>
        <w:tc>
          <w:tcPr>
            <w:tcW w:w="423" w:type="pct"/>
            <w:vMerge w:val="restart"/>
            <w:tcBorders>
              <w:tl2br w:val="nil"/>
              <w:tr2bl w:val="nil"/>
            </w:tcBorders>
            <w:noWrap/>
            <w:vAlign w:val="center"/>
          </w:tcPr>
          <w:p w14:paraId="54BDA5C0" w14:textId="77777777" w:rsidR="00775B2B" w:rsidRDefault="00000000">
            <w:pPr>
              <w:widowControl/>
              <w:jc w:val="center"/>
              <w:textAlignment w:val="center"/>
              <w:rPr>
                <w:color w:val="000000"/>
                <w:kern w:val="0"/>
                <w:szCs w:val="21"/>
                <w:lang w:bidi="ar"/>
              </w:rPr>
            </w:pPr>
            <w:r>
              <w:rPr>
                <w:rFonts w:hint="eastAsia"/>
                <w:color w:val="000000"/>
                <w:kern w:val="0"/>
                <w:szCs w:val="21"/>
                <w:lang w:bidi="ar"/>
              </w:rPr>
              <w:t>-8569,0</w:t>
            </w:r>
          </w:p>
        </w:tc>
        <w:tc>
          <w:tcPr>
            <w:tcW w:w="295" w:type="pct"/>
            <w:vMerge w:val="restart"/>
            <w:tcBorders>
              <w:tl2br w:val="nil"/>
              <w:tr2bl w:val="nil"/>
            </w:tcBorders>
            <w:noWrap/>
            <w:vAlign w:val="center"/>
          </w:tcPr>
          <w:p w14:paraId="0A8C8F52" w14:textId="77777777" w:rsidR="00775B2B" w:rsidRDefault="00000000">
            <w:pPr>
              <w:widowControl/>
              <w:jc w:val="center"/>
              <w:textAlignment w:val="center"/>
              <w:rPr>
                <w:color w:val="000000"/>
                <w:kern w:val="0"/>
                <w:szCs w:val="21"/>
                <w:lang w:bidi="ar"/>
              </w:rPr>
            </w:pPr>
            <w:r>
              <w:rPr>
                <w:rFonts w:hint="eastAsia"/>
                <w:color w:val="000000"/>
                <w:kern w:val="0"/>
                <w:szCs w:val="21"/>
                <w:lang w:bidi="ar"/>
              </w:rPr>
              <w:t>1008.66</w:t>
            </w:r>
          </w:p>
        </w:tc>
        <w:tc>
          <w:tcPr>
            <w:tcW w:w="374" w:type="pct"/>
            <w:vMerge w:val="restart"/>
            <w:tcBorders>
              <w:tl2br w:val="nil"/>
              <w:tr2bl w:val="nil"/>
            </w:tcBorders>
            <w:noWrap/>
            <w:vAlign w:val="center"/>
          </w:tcPr>
          <w:p w14:paraId="4D62E4BA" w14:textId="77777777" w:rsidR="00775B2B" w:rsidRDefault="00000000">
            <w:pPr>
              <w:widowControl/>
              <w:jc w:val="center"/>
              <w:textAlignment w:val="center"/>
              <w:rPr>
                <w:color w:val="000000"/>
                <w:kern w:val="0"/>
                <w:szCs w:val="21"/>
                <w:lang w:bidi="ar"/>
              </w:rPr>
            </w:pPr>
            <w:r>
              <w:rPr>
                <w:rFonts w:hint="eastAsia"/>
                <w:color w:val="000000"/>
                <w:kern w:val="0"/>
                <w:szCs w:val="21"/>
                <w:lang w:bidi="ar"/>
              </w:rPr>
              <w:t>1008.66</w:t>
            </w:r>
          </w:p>
        </w:tc>
        <w:tc>
          <w:tcPr>
            <w:tcW w:w="295" w:type="pct"/>
            <w:vMerge w:val="restart"/>
            <w:tcBorders>
              <w:tl2br w:val="nil"/>
              <w:tr2bl w:val="nil"/>
            </w:tcBorders>
            <w:noWrap/>
            <w:vAlign w:val="center"/>
          </w:tcPr>
          <w:p w14:paraId="65ED864A" w14:textId="77777777" w:rsidR="00775B2B" w:rsidRDefault="00000000">
            <w:pPr>
              <w:widowControl/>
              <w:jc w:val="center"/>
              <w:textAlignment w:val="center"/>
              <w:rPr>
                <w:color w:val="000000"/>
                <w:kern w:val="0"/>
                <w:szCs w:val="21"/>
                <w:lang w:bidi="ar"/>
              </w:rPr>
            </w:pPr>
            <w:r>
              <w:rPr>
                <w:rFonts w:hint="eastAsia"/>
                <w:color w:val="000000"/>
                <w:kern w:val="0"/>
                <w:szCs w:val="21"/>
                <w:lang w:bidi="ar"/>
              </w:rPr>
              <w:t>0</w:t>
            </w:r>
          </w:p>
        </w:tc>
        <w:tc>
          <w:tcPr>
            <w:tcW w:w="238" w:type="pct"/>
            <w:tcBorders>
              <w:tl2br w:val="nil"/>
              <w:tr2bl w:val="nil"/>
            </w:tcBorders>
            <w:noWrap/>
            <w:vAlign w:val="center"/>
          </w:tcPr>
          <w:p w14:paraId="6445B31A" w14:textId="77777777" w:rsidR="00775B2B" w:rsidRDefault="00000000">
            <w:pPr>
              <w:widowControl/>
              <w:jc w:val="center"/>
              <w:textAlignment w:val="center"/>
              <w:rPr>
                <w:color w:val="000000"/>
                <w:kern w:val="0"/>
                <w:szCs w:val="21"/>
                <w:lang w:bidi="ar"/>
              </w:rPr>
            </w:pPr>
            <w:r>
              <w:rPr>
                <w:rFonts w:hint="eastAsia"/>
                <w:color w:val="000000"/>
                <w:kern w:val="0"/>
                <w:szCs w:val="21"/>
                <w:lang w:bidi="ar"/>
              </w:rPr>
              <w:t>日均</w:t>
            </w:r>
          </w:p>
        </w:tc>
        <w:tc>
          <w:tcPr>
            <w:tcW w:w="395" w:type="pct"/>
            <w:tcBorders>
              <w:tl2br w:val="nil"/>
              <w:tr2bl w:val="nil"/>
            </w:tcBorders>
            <w:noWrap/>
            <w:vAlign w:val="center"/>
          </w:tcPr>
          <w:p w14:paraId="60F4CDB3" w14:textId="77777777" w:rsidR="00775B2B" w:rsidRDefault="00000000">
            <w:pPr>
              <w:widowControl/>
              <w:jc w:val="center"/>
              <w:textAlignment w:val="center"/>
              <w:rPr>
                <w:color w:val="000000"/>
                <w:kern w:val="0"/>
                <w:szCs w:val="21"/>
                <w:lang w:bidi="ar"/>
              </w:rPr>
            </w:pPr>
            <w:r>
              <w:rPr>
                <w:color w:val="000000"/>
                <w:kern w:val="0"/>
                <w:szCs w:val="21"/>
                <w:lang w:bidi="ar"/>
              </w:rPr>
              <w:t>2.86E-08</w:t>
            </w:r>
          </w:p>
        </w:tc>
        <w:tc>
          <w:tcPr>
            <w:tcW w:w="505" w:type="pct"/>
            <w:tcBorders>
              <w:tl2br w:val="nil"/>
              <w:tr2bl w:val="nil"/>
            </w:tcBorders>
            <w:noWrap/>
            <w:vAlign w:val="center"/>
          </w:tcPr>
          <w:p w14:paraId="2A844364" w14:textId="77777777" w:rsidR="00775B2B" w:rsidRDefault="00000000">
            <w:pPr>
              <w:widowControl/>
              <w:jc w:val="center"/>
              <w:textAlignment w:val="center"/>
              <w:rPr>
                <w:color w:val="000000"/>
                <w:kern w:val="0"/>
                <w:szCs w:val="21"/>
                <w:lang w:bidi="ar"/>
              </w:rPr>
            </w:pPr>
            <w:r>
              <w:rPr>
                <w:color w:val="000000"/>
                <w:kern w:val="0"/>
                <w:szCs w:val="21"/>
                <w:lang w:bidi="ar"/>
              </w:rPr>
              <w:t>230202</w:t>
            </w:r>
          </w:p>
        </w:tc>
        <w:tc>
          <w:tcPr>
            <w:tcW w:w="395" w:type="pct"/>
            <w:tcBorders>
              <w:tl2br w:val="nil"/>
              <w:tr2bl w:val="nil"/>
            </w:tcBorders>
            <w:noWrap/>
            <w:vAlign w:val="center"/>
          </w:tcPr>
          <w:p w14:paraId="2F1A145E" w14:textId="77777777" w:rsidR="00775B2B" w:rsidRDefault="00000000">
            <w:pPr>
              <w:widowControl/>
              <w:jc w:val="center"/>
              <w:textAlignment w:val="center"/>
              <w:rPr>
                <w:color w:val="000000"/>
                <w:kern w:val="0"/>
                <w:szCs w:val="21"/>
                <w:lang w:bidi="ar"/>
              </w:rPr>
            </w:pPr>
            <w:r>
              <w:rPr>
                <w:color w:val="000000"/>
                <w:kern w:val="0"/>
                <w:szCs w:val="21"/>
                <w:lang w:bidi="ar"/>
              </w:rPr>
              <w:t>2.00E-02</w:t>
            </w:r>
          </w:p>
        </w:tc>
        <w:tc>
          <w:tcPr>
            <w:tcW w:w="552" w:type="pct"/>
            <w:tcBorders>
              <w:tl2br w:val="nil"/>
              <w:tr2bl w:val="nil"/>
            </w:tcBorders>
            <w:noWrap/>
            <w:vAlign w:val="center"/>
          </w:tcPr>
          <w:p w14:paraId="168C271A" w14:textId="77777777" w:rsidR="00775B2B" w:rsidRDefault="00000000">
            <w:pPr>
              <w:widowControl/>
              <w:jc w:val="center"/>
              <w:textAlignment w:val="center"/>
              <w:rPr>
                <w:color w:val="000000"/>
                <w:kern w:val="0"/>
                <w:szCs w:val="21"/>
                <w:lang w:bidi="ar"/>
              </w:rPr>
            </w:pPr>
            <w:r>
              <w:rPr>
                <w:color w:val="000000"/>
                <w:kern w:val="0"/>
                <w:szCs w:val="21"/>
                <w:lang w:bidi="ar"/>
              </w:rPr>
              <w:t>2.00E-02</w:t>
            </w:r>
          </w:p>
        </w:tc>
        <w:tc>
          <w:tcPr>
            <w:tcW w:w="395" w:type="pct"/>
            <w:tcBorders>
              <w:tl2br w:val="nil"/>
              <w:tr2bl w:val="nil"/>
            </w:tcBorders>
            <w:noWrap/>
            <w:vAlign w:val="center"/>
          </w:tcPr>
          <w:p w14:paraId="19C4D8D4" w14:textId="77777777" w:rsidR="00775B2B" w:rsidRDefault="00000000">
            <w:pPr>
              <w:widowControl/>
              <w:jc w:val="center"/>
              <w:textAlignment w:val="center"/>
              <w:rPr>
                <w:color w:val="000000"/>
                <w:kern w:val="0"/>
                <w:szCs w:val="21"/>
                <w:lang w:bidi="ar"/>
              </w:rPr>
            </w:pPr>
            <w:r>
              <w:rPr>
                <w:color w:val="000000"/>
                <w:kern w:val="0"/>
                <w:szCs w:val="21"/>
                <w:lang w:bidi="ar"/>
              </w:rPr>
              <w:t>7.50E-02</w:t>
            </w:r>
          </w:p>
        </w:tc>
        <w:tc>
          <w:tcPr>
            <w:tcW w:w="494" w:type="pct"/>
            <w:tcBorders>
              <w:tl2br w:val="nil"/>
              <w:tr2bl w:val="nil"/>
            </w:tcBorders>
            <w:noWrap/>
            <w:vAlign w:val="center"/>
          </w:tcPr>
          <w:p w14:paraId="2FBF0253" w14:textId="77777777" w:rsidR="00775B2B" w:rsidRDefault="00000000">
            <w:pPr>
              <w:widowControl/>
              <w:jc w:val="center"/>
              <w:textAlignment w:val="center"/>
              <w:rPr>
                <w:color w:val="000000"/>
                <w:kern w:val="0"/>
                <w:szCs w:val="21"/>
                <w:lang w:bidi="ar"/>
              </w:rPr>
            </w:pPr>
            <w:r>
              <w:rPr>
                <w:color w:val="000000"/>
                <w:kern w:val="0"/>
                <w:szCs w:val="21"/>
                <w:lang w:bidi="ar"/>
              </w:rPr>
              <w:t>26.67</w:t>
            </w:r>
          </w:p>
        </w:tc>
        <w:tc>
          <w:tcPr>
            <w:tcW w:w="238" w:type="pct"/>
            <w:tcBorders>
              <w:tl2br w:val="nil"/>
              <w:tr2bl w:val="nil"/>
            </w:tcBorders>
            <w:noWrap/>
            <w:vAlign w:val="center"/>
          </w:tcPr>
          <w:p w14:paraId="4DC904AA" w14:textId="77777777" w:rsidR="00775B2B" w:rsidRDefault="00000000">
            <w:pPr>
              <w:widowControl/>
              <w:jc w:val="center"/>
              <w:textAlignment w:val="center"/>
              <w:rPr>
                <w:color w:val="000000"/>
                <w:kern w:val="0"/>
                <w:szCs w:val="21"/>
                <w:lang w:bidi="ar"/>
              </w:rPr>
            </w:pPr>
            <w:r>
              <w:rPr>
                <w:rFonts w:hint="eastAsia"/>
              </w:rPr>
              <w:t>达标</w:t>
            </w:r>
          </w:p>
        </w:tc>
      </w:tr>
      <w:tr w:rsidR="00775B2B" w14:paraId="50676A75" w14:textId="77777777">
        <w:trPr>
          <w:trHeight w:val="270"/>
        </w:trPr>
        <w:tc>
          <w:tcPr>
            <w:tcW w:w="158" w:type="pct"/>
            <w:vMerge/>
            <w:tcBorders>
              <w:tl2br w:val="nil"/>
              <w:tr2bl w:val="nil"/>
            </w:tcBorders>
            <w:noWrap/>
            <w:vAlign w:val="center"/>
          </w:tcPr>
          <w:p w14:paraId="2196EE52" w14:textId="77777777" w:rsidR="00775B2B" w:rsidRDefault="00775B2B">
            <w:pPr>
              <w:widowControl/>
              <w:jc w:val="center"/>
              <w:textAlignment w:val="center"/>
              <w:rPr>
                <w:color w:val="000000"/>
                <w:kern w:val="0"/>
                <w:szCs w:val="21"/>
                <w:lang w:bidi="ar"/>
              </w:rPr>
            </w:pPr>
          </w:p>
        </w:tc>
        <w:tc>
          <w:tcPr>
            <w:tcW w:w="238" w:type="pct"/>
            <w:vMerge/>
            <w:tcBorders>
              <w:tl2br w:val="nil"/>
              <w:tr2bl w:val="nil"/>
            </w:tcBorders>
            <w:noWrap/>
            <w:vAlign w:val="center"/>
          </w:tcPr>
          <w:p w14:paraId="36419163" w14:textId="77777777" w:rsidR="00775B2B" w:rsidRDefault="00775B2B">
            <w:pPr>
              <w:widowControl/>
              <w:jc w:val="center"/>
              <w:textAlignment w:val="center"/>
              <w:rPr>
                <w:color w:val="000000"/>
                <w:kern w:val="0"/>
                <w:szCs w:val="21"/>
                <w:lang w:bidi="ar"/>
              </w:rPr>
            </w:pPr>
          </w:p>
        </w:tc>
        <w:tc>
          <w:tcPr>
            <w:tcW w:w="423" w:type="pct"/>
            <w:vMerge/>
            <w:tcBorders>
              <w:tl2br w:val="nil"/>
              <w:tr2bl w:val="nil"/>
            </w:tcBorders>
            <w:noWrap/>
            <w:vAlign w:val="center"/>
          </w:tcPr>
          <w:p w14:paraId="0C735564" w14:textId="77777777" w:rsidR="00775B2B" w:rsidRDefault="00775B2B">
            <w:pPr>
              <w:widowControl/>
              <w:jc w:val="center"/>
              <w:textAlignment w:val="center"/>
              <w:rPr>
                <w:color w:val="000000"/>
                <w:kern w:val="0"/>
                <w:szCs w:val="21"/>
                <w:lang w:bidi="ar"/>
              </w:rPr>
            </w:pPr>
          </w:p>
        </w:tc>
        <w:tc>
          <w:tcPr>
            <w:tcW w:w="295" w:type="pct"/>
            <w:vMerge/>
            <w:tcBorders>
              <w:tl2br w:val="nil"/>
              <w:tr2bl w:val="nil"/>
            </w:tcBorders>
            <w:noWrap/>
            <w:vAlign w:val="center"/>
          </w:tcPr>
          <w:p w14:paraId="3F9F8950" w14:textId="77777777" w:rsidR="00775B2B" w:rsidRDefault="00775B2B">
            <w:pPr>
              <w:widowControl/>
              <w:jc w:val="center"/>
              <w:textAlignment w:val="center"/>
              <w:rPr>
                <w:color w:val="000000"/>
                <w:kern w:val="0"/>
                <w:szCs w:val="21"/>
                <w:lang w:bidi="ar"/>
              </w:rPr>
            </w:pPr>
          </w:p>
        </w:tc>
        <w:tc>
          <w:tcPr>
            <w:tcW w:w="374" w:type="pct"/>
            <w:vMerge/>
            <w:tcBorders>
              <w:tl2br w:val="nil"/>
              <w:tr2bl w:val="nil"/>
            </w:tcBorders>
            <w:noWrap/>
            <w:vAlign w:val="center"/>
          </w:tcPr>
          <w:p w14:paraId="66638D70" w14:textId="77777777" w:rsidR="00775B2B" w:rsidRDefault="00775B2B">
            <w:pPr>
              <w:widowControl/>
              <w:jc w:val="center"/>
              <w:textAlignment w:val="center"/>
              <w:rPr>
                <w:color w:val="000000"/>
                <w:kern w:val="0"/>
                <w:szCs w:val="21"/>
                <w:lang w:bidi="ar"/>
              </w:rPr>
            </w:pPr>
          </w:p>
        </w:tc>
        <w:tc>
          <w:tcPr>
            <w:tcW w:w="295" w:type="pct"/>
            <w:vMerge/>
            <w:tcBorders>
              <w:tl2br w:val="nil"/>
              <w:tr2bl w:val="nil"/>
            </w:tcBorders>
            <w:noWrap/>
            <w:vAlign w:val="center"/>
          </w:tcPr>
          <w:p w14:paraId="1435F78D" w14:textId="77777777" w:rsidR="00775B2B" w:rsidRDefault="00775B2B">
            <w:pPr>
              <w:widowControl/>
              <w:jc w:val="center"/>
              <w:textAlignment w:val="center"/>
              <w:rPr>
                <w:color w:val="000000"/>
                <w:kern w:val="0"/>
                <w:szCs w:val="21"/>
                <w:lang w:bidi="ar"/>
              </w:rPr>
            </w:pPr>
          </w:p>
        </w:tc>
        <w:tc>
          <w:tcPr>
            <w:tcW w:w="238" w:type="pct"/>
            <w:tcBorders>
              <w:tl2br w:val="nil"/>
              <w:tr2bl w:val="nil"/>
            </w:tcBorders>
            <w:noWrap/>
            <w:vAlign w:val="center"/>
          </w:tcPr>
          <w:p w14:paraId="7566AB58" w14:textId="77777777" w:rsidR="00775B2B" w:rsidRDefault="00000000">
            <w:pPr>
              <w:widowControl/>
              <w:jc w:val="center"/>
              <w:textAlignment w:val="center"/>
              <w:rPr>
                <w:color w:val="000000"/>
                <w:kern w:val="0"/>
                <w:szCs w:val="21"/>
                <w:lang w:bidi="ar"/>
              </w:rPr>
            </w:pPr>
            <w:r>
              <w:rPr>
                <w:rFonts w:hint="eastAsia"/>
                <w:color w:val="000000"/>
                <w:kern w:val="0"/>
                <w:szCs w:val="21"/>
                <w:lang w:bidi="ar"/>
              </w:rPr>
              <w:t>年均</w:t>
            </w:r>
          </w:p>
        </w:tc>
        <w:tc>
          <w:tcPr>
            <w:tcW w:w="395" w:type="pct"/>
            <w:tcBorders>
              <w:tl2br w:val="nil"/>
              <w:tr2bl w:val="nil"/>
            </w:tcBorders>
            <w:noWrap/>
            <w:vAlign w:val="center"/>
          </w:tcPr>
          <w:p w14:paraId="7EC847F9" w14:textId="77777777" w:rsidR="00775B2B" w:rsidRDefault="00000000">
            <w:pPr>
              <w:widowControl/>
              <w:jc w:val="center"/>
              <w:textAlignment w:val="center"/>
              <w:rPr>
                <w:color w:val="000000"/>
                <w:kern w:val="0"/>
                <w:szCs w:val="21"/>
                <w:lang w:bidi="ar"/>
              </w:rPr>
            </w:pPr>
            <w:r>
              <w:rPr>
                <w:color w:val="000000"/>
                <w:kern w:val="0"/>
                <w:szCs w:val="21"/>
                <w:lang w:bidi="ar"/>
              </w:rPr>
              <w:t>7.54E-06</w:t>
            </w:r>
          </w:p>
        </w:tc>
        <w:tc>
          <w:tcPr>
            <w:tcW w:w="505" w:type="pct"/>
            <w:tcBorders>
              <w:tl2br w:val="nil"/>
              <w:tr2bl w:val="nil"/>
            </w:tcBorders>
            <w:noWrap/>
            <w:vAlign w:val="center"/>
          </w:tcPr>
          <w:p w14:paraId="647E2925" w14:textId="77777777" w:rsidR="00775B2B" w:rsidRDefault="00000000">
            <w:pPr>
              <w:widowControl/>
              <w:jc w:val="center"/>
              <w:textAlignment w:val="center"/>
              <w:rPr>
                <w:color w:val="000000"/>
                <w:kern w:val="0"/>
                <w:szCs w:val="21"/>
                <w:lang w:bidi="ar"/>
              </w:rPr>
            </w:pPr>
            <w:r>
              <w:rPr>
                <w:color w:val="000000"/>
                <w:kern w:val="0"/>
                <w:szCs w:val="21"/>
                <w:lang w:bidi="ar"/>
              </w:rPr>
              <w:t>平均值</w:t>
            </w:r>
          </w:p>
        </w:tc>
        <w:tc>
          <w:tcPr>
            <w:tcW w:w="395" w:type="pct"/>
            <w:tcBorders>
              <w:tl2br w:val="nil"/>
              <w:tr2bl w:val="nil"/>
            </w:tcBorders>
            <w:noWrap/>
            <w:vAlign w:val="center"/>
          </w:tcPr>
          <w:p w14:paraId="56FD5CDD" w14:textId="77777777" w:rsidR="00775B2B" w:rsidRDefault="00000000">
            <w:pPr>
              <w:widowControl/>
              <w:jc w:val="center"/>
              <w:textAlignment w:val="center"/>
              <w:rPr>
                <w:color w:val="000000"/>
                <w:kern w:val="0"/>
                <w:szCs w:val="21"/>
                <w:lang w:bidi="ar"/>
              </w:rPr>
            </w:pPr>
            <w:r>
              <w:rPr>
                <w:color w:val="000000"/>
                <w:kern w:val="0"/>
                <w:szCs w:val="21"/>
                <w:lang w:bidi="ar"/>
              </w:rPr>
              <w:t>9.26E-03</w:t>
            </w:r>
          </w:p>
        </w:tc>
        <w:tc>
          <w:tcPr>
            <w:tcW w:w="552" w:type="pct"/>
            <w:tcBorders>
              <w:tl2br w:val="nil"/>
              <w:tr2bl w:val="nil"/>
            </w:tcBorders>
            <w:noWrap/>
            <w:vAlign w:val="center"/>
          </w:tcPr>
          <w:p w14:paraId="50E05DC1" w14:textId="77777777" w:rsidR="00775B2B" w:rsidRDefault="00000000">
            <w:pPr>
              <w:widowControl/>
              <w:jc w:val="center"/>
              <w:textAlignment w:val="center"/>
              <w:rPr>
                <w:color w:val="000000"/>
                <w:kern w:val="0"/>
                <w:szCs w:val="21"/>
                <w:lang w:bidi="ar"/>
              </w:rPr>
            </w:pPr>
            <w:r>
              <w:rPr>
                <w:color w:val="000000"/>
                <w:kern w:val="0"/>
                <w:szCs w:val="21"/>
                <w:lang w:bidi="ar"/>
              </w:rPr>
              <w:t>9.27E-03</w:t>
            </w:r>
          </w:p>
        </w:tc>
        <w:tc>
          <w:tcPr>
            <w:tcW w:w="395" w:type="pct"/>
            <w:tcBorders>
              <w:tl2br w:val="nil"/>
              <w:tr2bl w:val="nil"/>
            </w:tcBorders>
            <w:noWrap/>
            <w:vAlign w:val="center"/>
          </w:tcPr>
          <w:p w14:paraId="4A799C4A" w14:textId="77777777" w:rsidR="00775B2B" w:rsidRDefault="00000000">
            <w:pPr>
              <w:widowControl/>
              <w:jc w:val="center"/>
              <w:textAlignment w:val="center"/>
              <w:rPr>
                <w:color w:val="000000"/>
                <w:kern w:val="0"/>
                <w:szCs w:val="21"/>
                <w:lang w:bidi="ar"/>
              </w:rPr>
            </w:pPr>
            <w:r>
              <w:rPr>
                <w:color w:val="000000"/>
                <w:kern w:val="0"/>
                <w:szCs w:val="21"/>
                <w:lang w:bidi="ar"/>
              </w:rPr>
              <w:t>3.50E-02</w:t>
            </w:r>
          </w:p>
        </w:tc>
        <w:tc>
          <w:tcPr>
            <w:tcW w:w="494" w:type="pct"/>
            <w:tcBorders>
              <w:tl2br w:val="nil"/>
              <w:tr2bl w:val="nil"/>
            </w:tcBorders>
            <w:noWrap/>
            <w:vAlign w:val="center"/>
          </w:tcPr>
          <w:p w14:paraId="366DA14B" w14:textId="77777777" w:rsidR="00775B2B" w:rsidRDefault="00000000">
            <w:pPr>
              <w:widowControl/>
              <w:jc w:val="center"/>
              <w:textAlignment w:val="center"/>
              <w:rPr>
                <w:color w:val="000000"/>
                <w:kern w:val="0"/>
                <w:szCs w:val="21"/>
                <w:lang w:bidi="ar"/>
              </w:rPr>
            </w:pPr>
            <w:r>
              <w:rPr>
                <w:color w:val="000000"/>
                <w:kern w:val="0"/>
                <w:szCs w:val="21"/>
                <w:lang w:bidi="ar"/>
              </w:rPr>
              <w:t>26.49</w:t>
            </w:r>
          </w:p>
        </w:tc>
        <w:tc>
          <w:tcPr>
            <w:tcW w:w="238" w:type="pct"/>
            <w:tcBorders>
              <w:tl2br w:val="nil"/>
              <w:tr2bl w:val="nil"/>
            </w:tcBorders>
            <w:noWrap/>
            <w:vAlign w:val="center"/>
          </w:tcPr>
          <w:p w14:paraId="26D18EFE" w14:textId="77777777" w:rsidR="00775B2B" w:rsidRDefault="00000000">
            <w:pPr>
              <w:widowControl/>
              <w:jc w:val="center"/>
              <w:textAlignment w:val="center"/>
              <w:rPr>
                <w:color w:val="000000"/>
                <w:kern w:val="0"/>
                <w:szCs w:val="21"/>
                <w:lang w:bidi="ar"/>
              </w:rPr>
            </w:pPr>
            <w:r>
              <w:rPr>
                <w:rFonts w:hint="eastAsia"/>
                <w:color w:val="000000"/>
                <w:kern w:val="0"/>
                <w:szCs w:val="21"/>
                <w:lang w:bidi="ar"/>
              </w:rPr>
              <w:t>达标</w:t>
            </w:r>
          </w:p>
        </w:tc>
      </w:tr>
      <w:tr w:rsidR="00775B2B" w14:paraId="2E6B9D06" w14:textId="77777777">
        <w:trPr>
          <w:trHeight w:val="270"/>
        </w:trPr>
        <w:tc>
          <w:tcPr>
            <w:tcW w:w="158" w:type="pct"/>
            <w:vMerge w:val="restart"/>
            <w:tcBorders>
              <w:tl2br w:val="nil"/>
              <w:tr2bl w:val="nil"/>
            </w:tcBorders>
            <w:noWrap/>
            <w:vAlign w:val="center"/>
          </w:tcPr>
          <w:p w14:paraId="2A6BEF95" w14:textId="77777777" w:rsidR="00775B2B" w:rsidRDefault="00000000">
            <w:pPr>
              <w:widowControl/>
              <w:jc w:val="center"/>
              <w:textAlignment w:val="center"/>
              <w:rPr>
                <w:color w:val="000000"/>
                <w:kern w:val="0"/>
                <w:szCs w:val="21"/>
                <w:lang w:bidi="ar"/>
              </w:rPr>
            </w:pPr>
            <w:r>
              <w:rPr>
                <w:rFonts w:hint="eastAsia"/>
                <w:color w:val="000000"/>
                <w:kern w:val="0"/>
                <w:szCs w:val="21"/>
                <w:lang w:bidi="ar"/>
              </w:rPr>
              <w:t>3</w:t>
            </w:r>
          </w:p>
        </w:tc>
        <w:tc>
          <w:tcPr>
            <w:tcW w:w="238" w:type="pct"/>
            <w:vMerge w:val="restart"/>
            <w:tcBorders>
              <w:tl2br w:val="nil"/>
              <w:tr2bl w:val="nil"/>
            </w:tcBorders>
            <w:noWrap/>
            <w:vAlign w:val="center"/>
          </w:tcPr>
          <w:p w14:paraId="09D3023F" w14:textId="77777777" w:rsidR="00775B2B" w:rsidRDefault="00000000">
            <w:pPr>
              <w:widowControl/>
              <w:jc w:val="center"/>
              <w:textAlignment w:val="center"/>
              <w:rPr>
                <w:color w:val="000000"/>
                <w:kern w:val="0"/>
                <w:szCs w:val="21"/>
                <w:lang w:bidi="ar"/>
              </w:rPr>
            </w:pPr>
            <w:r>
              <w:rPr>
                <w:rFonts w:hint="eastAsia"/>
                <w:color w:val="000000"/>
                <w:kern w:val="0"/>
                <w:szCs w:val="21"/>
                <w:lang w:bidi="ar"/>
              </w:rPr>
              <w:t>网格</w:t>
            </w:r>
          </w:p>
        </w:tc>
        <w:tc>
          <w:tcPr>
            <w:tcW w:w="423" w:type="pct"/>
            <w:tcBorders>
              <w:tl2br w:val="nil"/>
              <w:tr2bl w:val="nil"/>
            </w:tcBorders>
            <w:noWrap/>
            <w:vAlign w:val="center"/>
          </w:tcPr>
          <w:p w14:paraId="7F09D990" w14:textId="77777777" w:rsidR="00775B2B" w:rsidRDefault="00000000">
            <w:pPr>
              <w:widowControl/>
              <w:jc w:val="center"/>
              <w:textAlignment w:val="center"/>
              <w:rPr>
                <w:color w:val="000000"/>
                <w:kern w:val="0"/>
                <w:szCs w:val="21"/>
                <w:lang w:bidi="ar"/>
              </w:rPr>
            </w:pPr>
            <w:r>
              <w:rPr>
                <w:rFonts w:hint="eastAsia"/>
                <w:color w:val="000000"/>
                <w:kern w:val="0"/>
                <w:szCs w:val="21"/>
                <w:lang w:bidi="ar"/>
              </w:rPr>
              <w:t>-2500,2100</w:t>
            </w:r>
          </w:p>
        </w:tc>
        <w:tc>
          <w:tcPr>
            <w:tcW w:w="295" w:type="pct"/>
            <w:tcBorders>
              <w:tl2br w:val="nil"/>
              <w:tr2bl w:val="nil"/>
            </w:tcBorders>
            <w:noWrap/>
            <w:vAlign w:val="center"/>
          </w:tcPr>
          <w:p w14:paraId="37EC6FBC" w14:textId="77777777" w:rsidR="00775B2B" w:rsidRDefault="00000000">
            <w:pPr>
              <w:widowControl/>
              <w:jc w:val="center"/>
              <w:textAlignment w:val="center"/>
              <w:rPr>
                <w:color w:val="000000"/>
                <w:kern w:val="0"/>
                <w:szCs w:val="21"/>
                <w:lang w:bidi="ar"/>
              </w:rPr>
            </w:pPr>
            <w:r>
              <w:rPr>
                <w:rFonts w:hint="eastAsia"/>
                <w:color w:val="000000"/>
                <w:kern w:val="0"/>
                <w:szCs w:val="21"/>
                <w:lang w:bidi="ar"/>
              </w:rPr>
              <w:t>839</w:t>
            </w:r>
          </w:p>
        </w:tc>
        <w:tc>
          <w:tcPr>
            <w:tcW w:w="374" w:type="pct"/>
            <w:tcBorders>
              <w:tl2br w:val="nil"/>
              <w:tr2bl w:val="nil"/>
            </w:tcBorders>
            <w:noWrap/>
            <w:vAlign w:val="center"/>
          </w:tcPr>
          <w:p w14:paraId="0487540B" w14:textId="77777777" w:rsidR="00775B2B" w:rsidRDefault="00000000">
            <w:pPr>
              <w:widowControl/>
              <w:jc w:val="center"/>
              <w:textAlignment w:val="center"/>
              <w:rPr>
                <w:color w:val="000000"/>
                <w:kern w:val="0"/>
                <w:szCs w:val="21"/>
                <w:lang w:bidi="ar"/>
              </w:rPr>
            </w:pPr>
            <w:r>
              <w:rPr>
                <w:rFonts w:hint="eastAsia"/>
                <w:color w:val="000000"/>
                <w:kern w:val="0"/>
                <w:szCs w:val="21"/>
                <w:lang w:bidi="ar"/>
              </w:rPr>
              <w:t>839</w:t>
            </w:r>
          </w:p>
        </w:tc>
        <w:tc>
          <w:tcPr>
            <w:tcW w:w="295" w:type="pct"/>
            <w:tcBorders>
              <w:tl2br w:val="nil"/>
              <w:tr2bl w:val="nil"/>
            </w:tcBorders>
            <w:noWrap/>
            <w:vAlign w:val="center"/>
          </w:tcPr>
          <w:p w14:paraId="56AFEE2E" w14:textId="77777777" w:rsidR="00775B2B" w:rsidRDefault="00000000">
            <w:pPr>
              <w:widowControl/>
              <w:jc w:val="center"/>
              <w:textAlignment w:val="center"/>
              <w:rPr>
                <w:color w:val="000000"/>
                <w:kern w:val="0"/>
                <w:szCs w:val="21"/>
                <w:lang w:bidi="ar"/>
              </w:rPr>
            </w:pPr>
            <w:r>
              <w:rPr>
                <w:rFonts w:hint="eastAsia"/>
                <w:color w:val="000000"/>
                <w:kern w:val="0"/>
                <w:szCs w:val="21"/>
                <w:lang w:bidi="ar"/>
              </w:rPr>
              <w:t>0</w:t>
            </w:r>
          </w:p>
        </w:tc>
        <w:tc>
          <w:tcPr>
            <w:tcW w:w="238" w:type="pct"/>
            <w:tcBorders>
              <w:tl2br w:val="nil"/>
              <w:tr2bl w:val="nil"/>
            </w:tcBorders>
            <w:noWrap/>
            <w:vAlign w:val="center"/>
          </w:tcPr>
          <w:p w14:paraId="36513FCA" w14:textId="77777777" w:rsidR="00775B2B" w:rsidRDefault="00000000">
            <w:pPr>
              <w:widowControl/>
              <w:jc w:val="center"/>
              <w:textAlignment w:val="center"/>
              <w:rPr>
                <w:color w:val="000000"/>
                <w:kern w:val="0"/>
                <w:szCs w:val="21"/>
                <w:lang w:bidi="ar"/>
              </w:rPr>
            </w:pPr>
            <w:r>
              <w:rPr>
                <w:rFonts w:hint="eastAsia"/>
                <w:color w:val="000000"/>
                <w:kern w:val="0"/>
                <w:szCs w:val="21"/>
                <w:lang w:bidi="ar"/>
              </w:rPr>
              <w:t>日均</w:t>
            </w:r>
          </w:p>
        </w:tc>
        <w:tc>
          <w:tcPr>
            <w:tcW w:w="395" w:type="pct"/>
            <w:tcBorders>
              <w:tl2br w:val="nil"/>
              <w:tr2bl w:val="nil"/>
            </w:tcBorders>
            <w:noWrap/>
            <w:vAlign w:val="center"/>
          </w:tcPr>
          <w:p w14:paraId="6609037E" w14:textId="77777777" w:rsidR="00775B2B" w:rsidRDefault="00000000">
            <w:pPr>
              <w:widowControl/>
              <w:jc w:val="center"/>
              <w:textAlignment w:val="center"/>
              <w:rPr>
                <w:color w:val="000000"/>
                <w:kern w:val="0"/>
                <w:szCs w:val="21"/>
                <w:lang w:bidi="ar"/>
              </w:rPr>
            </w:pPr>
            <w:r>
              <w:rPr>
                <w:color w:val="000000"/>
                <w:kern w:val="0"/>
                <w:szCs w:val="21"/>
                <w:lang w:bidi="ar"/>
              </w:rPr>
              <w:t>6.74E-04</w:t>
            </w:r>
          </w:p>
        </w:tc>
        <w:tc>
          <w:tcPr>
            <w:tcW w:w="505" w:type="pct"/>
            <w:tcBorders>
              <w:tl2br w:val="nil"/>
              <w:tr2bl w:val="nil"/>
            </w:tcBorders>
            <w:noWrap/>
            <w:vAlign w:val="center"/>
          </w:tcPr>
          <w:p w14:paraId="02D7F42F" w14:textId="77777777" w:rsidR="00775B2B" w:rsidRDefault="00000000">
            <w:pPr>
              <w:widowControl/>
              <w:jc w:val="center"/>
              <w:textAlignment w:val="center"/>
              <w:rPr>
                <w:color w:val="000000"/>
                <w:kern w:val="0"/>
                <w:szCs w:val="21"/>
                <w:lang w:bidi="ar"/>
              </w:rPr>
            </w:pPr>
            <w:r>
              <w:rPr>
                <w:color w:val="000000"/>
                <w:kern w:val="0"/>
                <w:szCs w:val="21"/>
                <w:lang w:bidi="ar"/>
              </w:rPr>
              <w:t>230202</w:t>
            </w:r>
          </w:p>
        </w:tc>
        <w:tc>
          <w:tcPr>
            <w:tcW w:w="395" w:type="pct"/>
            <w:tcBorders>
              <w:tl2br w:val="nil"/>
              <w:tr2bl w:val="nil"/>
            </w:tcBorders>
            <w:noWrap/>
            <w:vAlign w:val="center"/>
          </w:tcPr>
          <w:p w14:paraId="31BF68C5" w14:textId="77777777" w:rsidR="00775B2B" w:rsidRDefault="00000000">
            <w:pPr>
              <w:widowControl/>
              <w:jc w:val="center"/>
              <w:textAlignment w:val="center"/>
              <w:rPr>
                <w:color w:val="000000"/>
                <w:kern w:val="0"/>
                <w:szCs w:val="21"/>
                <w:lang w:bidi="ar"/>
              </w:rPr>
            </w:pPr>
            <w:r>
              <w:rPr>
                <w:color w:val="000000"/>
                <w:kern w:val="0"/>
                <w:szCs w:val="21"/>
                <w:lang w:bidi="ar"/>
              </w:rPr>
              <w:t>2.00E-02</w:t>
            </w:r>
          </w:p>
        </w:tc>
        <w:tc>
          <w:tcPr>
            <w:tcW w:w="552" w:type="pct"/>
            <w:tcBorders>
              <w:tl2br w:val="nil"/>
              <w:tr2bl w:val="nil"/>
            </w:tcBorders>
            <w:noWrap/>
            <w:vAlign w:val="center"/>
          </w:tcPr>
          <w:p w14:paraId="1723222A" w14:textId="77777777" w:rsidR="00775B2B" w:rsidRDefault="00000000">
            <w:pPr>
              <w:widowControl/>
              <w:jc w:val="center"/>
              <w:textAlignment w:val="center"/>
              <w:rPr>
                <w:color w:val="000000"/>
                <w:kern w:val="0"/>
                <w:szCs w:val="21"/>
                <w:lang w:bidi="ar"/>
              </w:rPr>
            </w:pPr>
            <w:r>
              <w:rPr>
                <w:color w:val="000000"/>
                <w:kern w:val="0"/>
                <w:szCs w:val="21"/>
                <w:lang w:bidi="ar"/>
              </w:rPr>
              <w:t>2.07E-02</w:t>
            </w:r>
          </w:p>
        </w:tc>
        <w:tc>
          <w:tcPr>
            <w:tcW w:w="395" w:type="pct"/>
            <w:tcBorders>
              <w:tl2br w:val="nil"/>
              <w:tr2bl w:val="nil"/>
            </w:tcBorders>
            <w:noWrap/>
            <w:vAlign w:val="center"/>
          </w:tcPr>
          <w:p w14:paraId="39E27282" w14:textId="77777777" w:rsidR="00775B2B" w:rsidRDefault="00000000">
            <w:pPr>
              <w:widowControl/>
              <w:jc w:val="center"/>
              <w:textAlignment w:val="center"/>
              <w:rPr>
                <w:color w:val="000000"/>
                <w:kern w:val="0"/>
                <w:szCs w:val="21"/>
                <w:lang w:bidi="ar"/>
              </w:rPr>
            </w:pPr>
            <w:r>
              <w:rPr>
                <w:color w:val="000000"/>
                <w:kern w:val="0"/>
                <w:szCs w:val="21"/>
                <w:lang w:bidi="ar"/>
              </w:rPr>
              <w:t>7.50E-02</w:t>
            </w:r>
          </w:p>
        </w:tc>
        <w:tc>
          <w:tcPr>
            <w:tcW w:w="494" w:type="pct"/>
            <w:tcBorders>
              <w:tl2br w:val="nil"/>
              <w:tr2bl w:val="nil"/>
            </w:tcBorders>
            <w:noWrap/>
            <w:vAlign w:val="center"/>
          </w:tcPr>
          <w:p w14:paraId="3F4FC97B" w14:textId="77777777" w:rsidR="00775B2B" w:rsidRDefault="00000000">
            <w:pPr>
              <w:widowControl/>
              <w:jc w:val="center"/>
              <w:textAlignment w:val="center"/>
              <w:rPr>
                <w:color w:val="000000"/>
                <w:kern w:val="0"/>
                <w:szCs w:val="21"/>
                <w:lang w:bidi="ar"/>
              </w:rPr>
            </w:pPr>
            <w:r>
              <w:rPr>
                <w:color w:val="000000"/>
                <w:kern w:val="0"/>
                <w:szCs w:val="21"/>
                <w:lang w:bidi="ar"/>
              </w:rPr>
              <w:t>27.56</w:t>
            </w:r>
          </w:p>
        </w:tc>
        <w:tc>
          <w:tcPr>
            <w:tcW w:w="238" w:type="pct"/>
            <w:tcBorders>
              <w:tl2br w:val="nil"/>
              <w:tr2bl w:val="nil"/>
            </w:tcBorders>
            <w:noWrap/>
            <w:vAlign w:val="center"/>
          </w:tcPr>
          <w:p w14:paraId="72F14EDE" w14:textId="77777777" w:rsidR="00775B2B" w:rsidRDefault="00000000">
            <w:pPr>
              <w:widowControl/>
              <w:jc w:val="center"/>
              <w:textAlignment w:val="center"/>
              <w:rPr>
                <w:color w:val="000000"/>
                <w:kern w:val="0"/>
                <w:szCs w:val="21"/>
                <w:lang w:bidi="ar"/>
              </w:rPr>
            </w:pPr>
            <w:r>
              <w:rPr>
                <w:rFonts w:hint="eastAsia"/>
              </w:rPr>
              <w:t>达标</w:t>
            </w:r>
          </w:p>
        </w:tc>
      </w:tr>
      <w:tr w:rsidR="00775B2B" w14:paraId="63600FE9" w14:textId="77777777">
        <w:trPr>
          <w:trHeight w:val="270"/>
        </w:trPr>
        <w:tc>
          <w:tcPr>
            <w:tcW w:w="158" w:type="pct"/>
            <w:vMerge/>
            <w:tcBorders>
              <w:tl2br w:val="nil"/>
              <w:tr2bl w:val="nil"/>
            </w:tcBorders>
            <w:noWrap/>
            <w:vAlign w:val="center"/>
          </w:tcPr>
          <w:p w14:paraId="7173CB1D" w14:textId="77777777" w:rsidR="00775B2B" w:rsidRDefault="00775B2B">
            <w:pPr>
              <w:widowControl/>
              <w:jc w:val="center"/>
              <w:textAlignment w:val="center"/>
              <w:rPr>
                <w:color w:val="000000"/>
                <w:kern w:val="0"/>
                <w:szCs w:val="21"/>
                <w:lang w:bidi="ar"/>
              </w:rPr>
            </w:pPr>
          </w:p>
        </w:tc>
        <w:tc>
          <w:tcPr>
            <w:tcW w:w="238" w:type="pct"/>
            <w:vMerge/>
            <w:tcBorders>
              <w:tl2br w:val="nil"/>
              <w:tr2bl w:val="nil"/>
            </w:tcBorders>
            <w:noWrap/>
            <w:vAlign w:val="center"/>
          </w:tcPr>
          <w:p w14:paraId="024412DF" w14:textId="77777777" w:rsidR="00775B2B" w:rsidRDefault="00775B2B">
            <w:pPr>
              <w:widowControl/>
              <w:jc w:val="center"/>
              <w:textAlignment w:val="center"/>
              <w:rPr>
                <w:color w:val="000000"/>
                <w:kern w:val="0"/>
                <w:szCs w:val="21"/>
                <w:lang w:bidi="ar"/>
              </w:rPr>
            </w:pPr>
          </w:p>
        </w:tc>
        <w:tc>
          <w:tcPr>
            <w:tcW w:w="423" w:type="pct"/>
            <w:tcBorders>
              <w:tl2br w:val="nil"/>
              <w:tr2bl w:val="nil"/>
            </w:tcBorders>
            <w:noWrap/>
            <w:vAlign w:val="center"/>
          </w:tcPr>
          <w:p w14:paraId="0894A7E4" w14:textId="77777777" w:rsidR="00775B2B" w:rsidRDefault="00000000">
            <w:pPr>
              <w:widowControl/>
              <w:jc w:val="center"/>
              <w:textAlignment w:val="center"/>
              <w:rPr>
                <w:color w:val="000000"/>
                <w:kern w:val="0"/>
                <w:szCs w:val="21"/>
                <w:lang w:bidi="ar"/>
              </w:rPr>
            </w:pPr>
            <w:r>
              <w:rPr>
                <w:rFonts w:hint="eastAsia"/>
                <w:color w:val="000000"/>
                <w:kern w:val="0"/>
                <w:szCs w:val="21"/>
                <w:lang w:bidi="ar"/>
              </w:rPr>
              <w:t>500</w:t>
            </w:r>
            <w:r>
              <w:rPr>
                <w:color w:val="000000"/>
                <w:kern w:val="0"/>
                <w:szCs w:val="21"/>
                <w:lang w:bidi="ar"/>
              </w:rPr>
              <w:t>，</w:t>
            </w:r>
            <w:r>
              <w:rPr>
                <w:rFonts w:hint="eastAsia"/>
                <w:color w:val="000000"/>
                <w:kern w:val="0"/>
                <w:szCs w:val="21"/>
                <w:lang w:bidi="ar"/>
              </w:rPr>
              <w:t>200</w:t>
            </w:r>
          </w:p>
        </w:tc>
        <w:tc>
          <w:tcPr>
            <w:tcW w:w="295" w:type="pct"/>
            <w:tcBorders>
              <w:tl2br w:val="nil"/>
              <w:tr2bl w:val="nil"/>
            </w:tcBorders>
            <w:noWrap/>
            <w:vAlign w:val="center"/>
          </w:tcPr>
          <w:p w14:paraId="49F9961E" w14:textId="77777777" w:rsidR="00775B2B" w:rsidRDefault="00000000">
            <w:pPr>
              <w:widowControl/>
              <w:jc w:val="center"/>
              <w:textAlignment w:val="center"/>
              <w:rPr>
                <w:color w:val="000000"/>
                <w:kern w:val="0"/>
                <w:szCs w:val="21"/>
                <w:lang w:bidi="ar"/>
              </w:rPr>
            </w:pPr>
            <w:r>
              <w:rPr>
                <w:rFonts w:hint="eastAsia"/>
                <w:color w:val="000000"/>
                <w:kern w:val="0"/>
                <w:szCs w:val="21"/>
                <w:lang w:bidi="ar"/>
              </w:rPr>
              <w:t>802.4</w:t>
            </w:r>
          </w:p>
        </w:tc>
        <w:tc>
          <w:tcPr>
            <w:tcW w:w="374" w:type="pct"/>
            <w:tcBorders>
              <w:tl2br w:val="nil"/>
              <w:tr2bl w:val="nil"/>
            </w:tcBorders>
            <w:noWrap/>
            <w:vAlign w:val="center"/>
          </w:tcPr>
          <w:p w14:paraId="0700E7E4" w14:textId="77777777" w:rsidR="00775B2B" w:rsidRDefault="00000000">
            <w:pPr>
              <w:widowControl/>
              <w:jc w:val="center"/>
              <w:textAlignment w:val="center"/>
              <w:rPr>
                <w:color w:val="000000"/>
                <w:kern w:val="0"/>
                <w:szCs w:val="21"/>
                <w:lang w:bidi="ar"/>
              </w:rPr>
            </w:pPr>
            <w:r>
              <w:rPr>
                <w:rFonts w:hint="eastAsia"/>
                <w:color w:val="000000"/>
                <w:kern w:val="0"/>
                <w:szCs w:val="21"/>
                <w:lang w:bidi="ar"/>
              </w:rPr>
              <w:t>802.4</w:t>
            </w:r>
          </w:p>
        </w:tc>
        <w:tc>
          <w:tcPr>
            <w:tcW w:w="295" w:type="pct"/>
            <w:tcBorders>
              <w:tl2br w:val="nil"/>
              <w:tr2bl w:val="nil"/>
            </w:tcBorders>
            <w:noWrap/>
            <w:vAlign w:val="center"/>
          </w:tcPr>
          <w:p w14:paraId="48CCC8B4" w14:textId="77777777" w:rsidR="00775B2B" w:rsidRDefault="00000000">
            <w:pPr>
              <w:widowControl/>
              <w:jc w:val="center"/>
              <w:textAlignment w:val="center"/>
              <w:rPr>
                <w:color w:val="000000"/>
                <w:kern w:val="0"/>
                <w:szCs w:val="21"/>
                <w:lang w:bidi="ar"/>
              </w:rPr>
            </w:pPr>
            <w:r>
              <w:rPr>
                <w:rFonts w:hint="eastAsia"/>
                <w:color w:val="000000"/>
                <w:kern w:val="0"/>
                <w:szCs w:val="21"/>
                <w:lang w:bidi="ar"/>
              </w:rPr>
              <w:t>0</w:t>
            </w:r>
          </w:p>
        </w:tc>
        <w:tc>
          <w:tcPr>
            <w:tcW w:w="238" w:type="pct"/>
            <w:tcBorders>
              <w:tl2br w:val="nil"/>
              <w:tr2bl w:val="nil"/>
            </w:tcBorders>
            <w:noWrap/>
            <w:vAlign w:val="center"/>
          </w:tcPr>
          <w:p w14:paraId="733C880A" w14:textId="77777777" w:rsidR="00775B2B" w:rsidRDefault="00000000">
            <w:pPr>
              <w:widowControl/>
              <w:jc w:val="center"/>
              <w:textAlignment w:val="center"/>
              <w:rPr>
                <w:color w:val="000000"/>
                <w:kern w:val="0"/>
                <w:szCs w:val="21"/>
                <w:lang w:bidi="ar"/>
              </w:rPr>
            </w:pPr>
            <w:r>
              <w:rPr>
                <w:rFonts w:hint="eastAsia"/>
                <w:color w:val="000000"/>
                <w:kern w:val="0"/>
                <w:szCs w:val="21"/>
                <w:lang w:bidi="ar"/>
              </w:rPr>
              <w:t>年均</w:t>
            </w:r>
          </w:p>
        </w:tc>
        <w:tc>
          <w:tcPr>
            <w:tcW w:w="395" w:type="pct"/>
            <w:tcBorders>
              <w:tl2br w:val="nil"/>
              <w:tr2bl w:val="nil"/>
            </w:tcBorders>
            <w:noWrap/>
            <w:vAlign w:val="center"/>
          </w:tcPr>
          <w:p w14:paraId="743BE1FD" w14:textId="77777777" w:rsidR="00775B2B" w:rsidRDefault="00000000">
            <w:pPr>
              <w:widowControl/>
              <w:jc w:val="center"/>
              <w:textAlignment w:val="center"/>
              <w:rPr>
                <w:color w:val="000000"/>
                <w:kern w:val="0"/>
                <w:szCs w:val="21"/>
                <w:lang w:bidi="ar"/>
              </w:rPr>
            </w:pPr>
            <w:r>
              <w:rPr>
                <w:color w:val="000000"/>
                <w:kern w:val="0"/>
                <w:szCs w:val="21"/>
                <w:lang w:bidi="ar"/>
              </w:rPr>
              <w:t>6.85E-04</w:t>
            </w:r>
          </w:p>
        </w:tc>
        <w:tc>
          <w:tcPr>
            <w:tcW w:w="505" w:type="pct"/>
            <w:tcBorders>
              <w:tl2br w:val="nil"/>
              <w:tr2bl w:val="nil"/>
            </w:tcBorders>
            <w:noWrap/>
            <w:vAlign w:val="center"/>
          </w:tcPr>
          <w:p w14:paraId="38599894" w14:textId="77777777" w:rsidR="00775B2B" w:rsidRDefault="00000000">
            <w:pPr>
              <w:widowControl/>
              <w:jc w:val="center"/>
              <w:textAlignment w:val="center"/>
              <w:rPr>
                <w:color w:val="000000"/>
                <w:kern w:val="0"/>
                <w:szCs w:val="21"/>
                <w:lang w:bidi="ar"/>
              </w:rPr>
            </w:pPr>
            <w:r>
              <w:rPr>
                <w:color w:val="000000"/>
                <w:kern w:val="0"/>
                <w:szCs w:val="21"/>
                <w:lang w:bidi="ar"/>
              </w:rPr>
              <w:t>平均值</w:t>
            </w:r>
          </w:p>
        </w:tc>
        <w:tc>
          <w:tcPr>
            <w:tcW w:w="395" w:type="pct"/>
            <w:tcBorders>
              <w:tl2br w:val="nil"/>
              <w:tr2bl w:val="nil"/>
            </w:tcBorders>
            <w:noWrap/>
            <w:vAlign w:val="center"/>
          </w:tcPr>
          <w:p w14:paraId="603F2E5F" w14:textId="77777777" w:rsidR="00775B2B" w:rsidRDefault="00000000">
            <w:pPr>
              <w:widowControl/>
              <w:jc w:val="center"/>
              <w:textAlignment w:val="center"/>
              <w:rPr>
                <w:color w:val="000000"/>
                <w:kern w:val="0"/>
                <w:szCs w:val="21"/>
                <w:lang w:bidi="ar"/>
              </w:rPr>
            </w:pPr>
            <w:r>
              <w:rPr>
                <w:color w:val="000000"/>
                <w:kern w:val="0"/>
                <w:szCs w:val="21"/>
                <w:lang w:bidi="ar"/>
              </w:rPr>
              <w:t>9.26E-03</w:t>
            </w:r>
          </w:p>
        </w:tc>
        <w:tc>
          <w:tcPr>
            <w:tcW w:w="552" w:type="pct"/>
            <w:tcBorders>
              <w:tl2br w:val="nil"/>
              <w:tr2bl w:val="nil"/>
            </w:tcBorders>
            <w:noWrap/>
            <w:vAlign w:val="center"/>
          </w:tcPr>
          <w:p w14:paraId="72E2CCB9" w14:textId="77777777" w:rsidR="00775B2B" w:rsidRDefault="00000000">
            <w:pPr>
              <w:widowControl/>
              <w:jc w:val="center"/>
              <w:textAlignment w:val="center"/>
              <w:rPr>
                <w:color w:val="000000"/>
                <w:kern w:val="0"/>
                <w:szCs w:val="21"/>
                <w:lang w:bidi="ar"/>
              </w:rPr>
            </w:pPr>
            <w:r>
              <w:rPr>
                <w:color w:val="000000"/>
                <w:kern w:val="0"/>
                <w:szCs w:val="21"/>
                <w:lang w:bidi="ar"/>
              </w:rPr>
              <w:t>9.95E-03</w:t>
            </w:r>
          </w:p>
        </w:tc>
        <w:tc>
          <w:tcPr>
            <w:tcW w:w="395" w:type="pct"/>
            <w:tcBorders>
              <w:tl2br w:val="nil"/>
              <w:tr2bl w:val="nil"/>
            </w:tcBorders>
            <w:noWrap/>
            <w:vAlign w:val="center"/>
          </w:tcPr>
          <w:p w14:paraId="01D4C9BA" w14:textId="77777777" w:rsidR="00775B2B" w:rsidRDefault="00000000">
            <w:pPr>
              <w:widowControl/>
              <w:jc w:val="center"/>
              <w:textAlignment w:val="center"/>
              <w:rPr>
                <w:color w:val="000000"/>
                <w:kern w:val="0"/>
                <w:szCs w:val="21"/>
                <w:lang w:bidi="ar"/>
              </w:rPr>
            </w:pPr>
            <w:r>
              <w:rPr>
                <w:color w:val="000000"/>
                <w:kern w:val="0"/>
                <w:szCs w:val="21"/>
                <w:lang w:bidi="ar"/>
              </w:rPr>
              <w:t>3.50E-02</w:t>
            </w:r>
          </w:p>
        </w:tc>
        <w:tc>
          <w:tcPr>
            <w:tcW w:w="494" w:type="pct"/>
            <w:tcBorders>
              <w:tl2br w:val="nil"/>
              <w:tr2bl w:val="nil"/>
            </w:tcBorders>
            <w:noWrap/>
            <w:vAlign w:val="center"/>
          </w:tcPr>
          <w:p w14:paraId="5B4B8311" w14:textId="77777777" w:rsidR="00775B2B" w:rsidRDefault="00000000">
            <w:pPr>
              <w:widowControl/>
              <w:jc w:val="center"/>
              <w:textAlignment w:val="center"/>
              <w:rPr>
                <w:color w:val="000000"/>
                <w:kern w:val="0"/>
                <w:szCs w:val="21"/>
                <w:lang w:bidi="ar"/>
              </w:rPr>
            </w:pPr>
            <w:r>
              <w:rPr>
                <w:color w:val="000000"/>
                <w:kern w:val="0"/>
                <w:szCs w:val="21"/>
                <w:lang w:bidi="ar"/>
              </w:rPr>
              <w:t>28.42</w:t>
            </w:r>
          </w:p>
        </w:tc>
        <w:tc>
          <w:tcPr>
            <w:tcW w:w="238" w:type="pct"/>
            <w:tcBorders>
              <w:tl2br w:val="nil"/>
              <w:tr2bl w:val="nil"/>
            </w:tcBorders>
            <w:noWrap/>
            <w:vAlign w:val="center"/>
          </w:tcPr>
          <w:p w14:paraId="7AEFFA3E" w14:textId="77777777" w:rsidR="00775B2B" w:rsidRDefault="00000000">
            <w:pPr>
              <w:widowControl/>
              <w:jc w:val="center"/>
              <w:textAlignment w:val="center"/>
              <w:rPr>
                <w:color w:val="000000"/>
                <w:kern w:val="0"/>
                <w:szCs w:val="21"/>
                <w:lang w:bidi="ar"/>
              </w:rPr>
            </w:pPr>
            <w:r>
              <w:rPr>
                <w:rFonts w:hint="eastAsia"/>
                <w:color w:val="000000"/>
                <w:kern w:val="0"/>
                <w:szCs w:val="21"/>
                <w:lang w:bidi="ar"/>
              </w:rPr>
              <w:t>达标</w:t>
            </w:r>
          </w:p>
        </w:tc>
      </w:tr>
    </w:tbl>
    <w:p w14:paraId="393DB19C" w14:textId="77777777" w:rsidR="00775B2B" w:rsidRDefault="00775B2B">
      <w:pPr>
        <w:spacing w:line="360" w:lineRule="auto"/>
        <w:rPr>
          <w:b/>
          <w:color w:val="000000"/>
          <w:kern w:val="0"/>
          <w:szCs w:val="28"/>
        </w:rPr>
      </w:pPr>
    </w:p>
    <w:p w14:paraId="64307C31" w14:textId="77777777" w:rsidR="00775B2B" w:rsidRPr="00184F59" w:rsidRDefault="00775B2B" w:rsidP="00184F59">
      <w:pPr>
        <w:jc w:val="center"/>
        <w:rPr>
          <w:rFonts w:ascii="黑体" w:eastAsia="黑体" w:hAnsi="黑体" w:hint="eastAsia"/>
          <w:bCs/>
          <w:color w:val="000000"/>
          <w:kern w:val="0"/>
          <w:sz w:val="24"/>
        </w:rPr>
      </w:pPr>
    </w:p>
    <w:p w14:paraId="331947FB" w14:textId="77777777" w:rsidR="00775B2B" w:rsidRPr="00184F59" w:rsidRDefault="00000000">
      <w:pPr>
        <w:jc w:val="center"/>
        <w:rPr>
          <w:rFonts w:ascii="黑体" w:eastAsia="黑体" w:hAnsi="黑体" w:hint="eastAsia"/>
          <w:bCs/>
          <w:color w:val="000000"/>
          <w:kern w:val="0"/>
          <w:sz w:val="24"/>
        </w:rPr>
      </w:pPr>
      <w:r w:rsidRPr="00184F59">
        <w:rPr>
          <w:rFonts w:ascii="黑体" w:eastAsia="黑体" w:hAnsi="黑体"/>
          <w:bCs/>
          <w:color w:val="000000"/>
          <w:kern w:val="0"/>
          <w:sz w:val="24"/>
        </w:rPr>
        <w:t>表5.1-24   环境保护目标和预测网格汞浓度贡献值叠加背景值的年均浓度预测结果一览表</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4A0" w:firstRow="1" w:lastRow="0" w:firstColumn="1" w:lastColumn="0" w:noHBand="0" w:noVBand="1"/>
      </w:tblPr>
      <w:tblGrid>
        <w:gridCol w:w="421"/>
        <w:gridCol w:w="628"/>
        <w:gridCol w:w="1188"/>
        <w:gridCol w:w="777"/>
        <w:gridCol w:w="982"/>
        <w:gridCol w:w="777"/>
        <w:gridCol w:w="628"/>
        <w:gridCol w:w="1036"/>
        <w:gridCol w:w="1326"/>
        <w:gridCol w:w="1036"/>
        <w:gridCol w:w="1448"/>
        <w:gridCol w:w="1036"/>
        <w:gridCol w:w="1297"/>
        <w:gridCol w:w="628"/>
      </w:tblGrid>
      <w:tr w:rsidR="00775B2B" w14:paraId="1888ED9F" w14:textId="77777777">
        <w:trPr>
          <w:trHeight w:val="270"/>
          <w:jc w:val="center"/>
        </w:trPr>
        <w:tc>
          <w:tcPr>
            <w:tcW w:w="158" w:type="pct"/>
            <w:tcBorders>
              <w:tl2br w:val="nil"/>
              <w:tr2bl w:val="nil"/>
            </w:tcBorders>
            <w:noWrap/>
            <w:vAlign w:val="center"/>
          </w:tcPr>
          <w:p w14:paraId="6BEB3C67" w14:textId="77777777" w:rsidR="00775B2B" w:rsidRDefault="00000000">
            <w:pPr>
              <w:widowControl/>
              <w:jc w:val="center"/>
              <w:textAlignment w:val="center"/>
              <w:rPr>
                <w:color w:val="000000"/>
                <w:szCs w:val="21"/>
              </w:rPr>
            </w:pPr>
            <w:r>
              <w:rPr>
                <w:color w:val="000000"/>
                <w:kern w:val="0"/>
                <w:szCs w:val="21"/>
                <w:lang w:bidi="ar"/>
              </w:rPr>
              <w:t>序号</w:t>
            </w:r>
          </w:p>
        </w:tc>
        <w:tc>
          <w:tcPr>
            <w:tcW w:w="237" w:type="pct"/>
            <w:tcBorders>
              <w:tl2br w:val="nil"/>
              <w:tr2bl w:val="nil"/>
            </w:tcBorders>
            <w:noWrap/>
            <w:vAlign w:val="center"/>
          </w:tcPr>
          <w:p w14:paraId="3A791B8D" w14:textId="77777777" w:rsidR="00775B2B" w:rsidRDefault="00000000">
            <w:pPr>
              <w:widowControl/>
              <w:jc w:val="center"/>
              <w:textAlignment w:val="center"/>
              <w:rPr>
                <w:color w:val="000000"/>
                <w:szCs w:val="21"/>
              </w:rPr>
            </w:pPr>
            <w:r>
              <w:rPr>
                <w:color w:val="000000"/>
                <w:kern w:val="0"/>
                <w:szCs w:val="21"/>
                <w:lang w:bidi="ar"/>
              </w:rPr>
              <w:t>点名称</w:t>
            </w:r>
          </w:p>
        </w:tc>
        <w:tc>
          <w:tcPr>
            <w:tcW w:w="450" w:type="pct"/>
            <w:tcBorders>
              <w:tl2br w:val="nil"/>
              <w:tr2bl w:val="nil"/>
            </w:tcBorders>
            <w:noWrap/>
            <w:vAlign w:val="center"/>
          </w:tcPr>
          <w:p w14:paraId="5322CBDC" w14:textId="77777777" w:rsidR="00775B2B" w:rsidRDefault="00000000">
            <w:pPr>
              <w:widowControl/>
              <w:jc w:val="center"/>
              <w:textAlignment w:val="center"/>
              <w:rPr>
                <w:color w:val="000000"/>
                <w:szCs w:val="21"/>
              </w:rPr>
            </w:pPr>
            <w:r>
              <w:rPr>
                <w:color w:val="000000"/>
                <w:kern w:val="0"/>
                <w:szCs w:val="21"/>
                <w:lang w:bidi="ar"/>
              </w:rPr>
              <w:t>点坐标</w:t>
            </w:r>
            <w:r>
              <w:rPr>
                <w:color w:val="000000"/>
                <w:kern w:val="0"/>
                <w:szCs w:val="21"/>
                <w:lang w:bidi="ar"/>
              </w:rPr>
              <w:t>(x</w:t>
            </w:r>
            <w:r>
              <w:rPr>
                <w:color w:val="000000"/>
                <w:kern w:val="0"/>
                <w:szCs w:val="21"/>
                <w:lang w:bidi="ar"/>
              </w:rPr>
              <w:t>或</w:t>
            </w:r>
            <w:r>
              <w:rPr>
                <w:color w:val="000000"/>
                <w:kern w:val="0"/>
                <w:szCs w:val="21"/>
                <w:lang w:bidi="ar"/>
              </w:rPr>
              <w:t>r</w:t>
            </w:r>
            <w:r>
              <w:rPr>
                <w:color w:val="000000"/>
                <w:kern w:val="0"/>
                <w:szCs w:val="21"/>
                <w:lang w:bidi="ar"/>
              </w:rPr>
              <w:t>，</w:t>
            </w:r>
            <w:r>
              <w:rPr>
                <w:color w:val="000000"/>
                <w:kern w:val="0"/>
                <w:szCs w:val="21"/>
                <w:lang w:bidi="ar"/>
              </w:rPr>
              <w:t>y</w:t>
            </w:r>
            <w:r>
              <w:rPr>
                <w:color w:val="000000"/>
                <w:kern w:val="0"/>
                <w:szCs w:val="21"/>
                <w:lang w:bidi="ar"/>
              </w:rPr>
              <w:t>或</w:t>
            </w:r>
            <w:r>
              <w:rPr>
                <w:color w:val="000000"/>
                <w:kern w:val="0"/>
                <w:szCs w:val="21"/>
                <w:lang w:bidi="ar"/>
              </w:rPr>
              <w:t>a)</w:t>
            </w:r>
          </w:p>
        </w:tc>
        <w:tc>
          <w:tcPr>
            <w:tcW w:w="293" w:type="pct"/>
            <w:tcBorders>
              <w:tl2br w:val="nil"/>
              <w:tr2bl w:val="nil"/>
            </w:tcBorders>
            <w:noWrap/>
            <w:vAlign w:val="center"/>
          </w:tcPr>
          <w:p w14:paraId="78F39661" w14:textId="77777777" w:rsidR="00775B2B" w:rsidRDefault="00000000">
            <w:pPr>
              <w:widowControl/>
              <w:jc w:val="center"/>
              <w:textAlignment w:val="center"/>
              <w:rPr>
                <w:color w:val="000000"/>
                <w:szCs w:val="21"/>
              </w:rPr>
            </w:pPr>
            <w:r>
              <w:rPr>
                <w:color w:val="000000"/>
                <w:kern w:val="0"/>
                <w:szCs w:val="21"/>
                <w:lang w:bidi="ar"/>
              </w:rPr>
              <w:t>地面高程</w:t>
            </w:r>
            <w:r>
              <w:rPr>
                <w:color w:val="000000"/>
                <w:kern w:val="0"/>
                <w:szCs w:val="21"/>
                <w:lang w:bidi="ar"/>
              </w:rPr>
              <w:t>(m)</w:t>
            </w:r>
          </w:p>
        </w:tc>
        <w:tc>
          <w:tcPr>
            <w:tcW w:w="372" w:type="pct"/>
            <w:tcBorders>
              <w:tl2br w:val="nil"/>
              <w:tr2bl w:val="nil"/>
            </w:tcBorders>
            <w:noWrap/>
            <w:vAlign w:val="center"/>
          </w:tcPr>
          <w:p w14:paraId="33DCF0D0" w14:textId="77777777" w:rsidR="00775B2B" w:rsidRDefault="00000000">
            <w:pPr>
              <w:widowControl/>
              <w:jc w:val="center"/>
              <w:textAlignment w:val="center"/>
              <w:rPr>
                <w:color w:val="000000"/>
                <w:szCs w:val="21"/>
              </w:rPr>
            </w:pPr>
            <w:r>
              <w:rPr>
                <w:color w:val="000000"/>
                <w:kern w:val="0"/>
                <w:szCs w:val="21"/>
                <w:lang w:bidi="ar"/>
              </w:rPr>
              <w:t>山体高度尺度</w:t>
            </w:r>
            <w:r>
              <w:rPr>
                <w:color w:val="000000"/>
                <w:kern w:val="0"/>
                <w:szCs w:val="21"/>
                <w:lang w:bidi="ar"/>
              </w:rPr>
              <w:t>(m)</w:t>
            </w:r>
          </w:p>
        </w:tc>
        <w:tc>
          <w:tcPr>
            <w:tcW w:w="293" w:type="pct"/>
            <w:tcBorders>
              <w:tl2br w:val="nil"/>
              <w:tr2bl w:val="nil"/>
            </w:tcBorders>
            <w:noWrap/>
            <w:vAlign w:val="center"/>
          </w:tcPr>
          <w:p w14:paraId="3E0F32DB" w14:textId="77777777" w:rsidR="00775B2B" w:rsidRDefault="00000000">
            <w:pPr>
              <w:widowControl/>
              <w:jc w:val="center"/>
              <w:textAlignment w:val="center"/>
              <w:rPr>
                <w:color w:val="000000"/>
                <w:szCs w:val="21"/>
              </w:rPr>
            </w:pPr>
            <w:r>
              <w:rPr>
                <w:color w:val="000000"/>
                <w:kern w:val="0"/>
                <w:szCs w:val="21"/>
                <w:lang w:bidi="ar"/>
              </w:rPr>
              <w:t>离地高度</w:t>
            </w:r>
            <w:r>
              <w:rPr>
                <w:color w:val="000000"/>
                <w:kern w:val="0"/>
                <w:szCs w:val="21"/>
                <w:lang w:bidi="ar"/>
              </w:rPr>
              <w:t>(m)</w:t>
            </w:r>
          </w:p>
        </w:tc>
        <w:tc>
          <w:tcPr>
            <w:tcW w:w="237" w:type="pct"/>
            <w:tcBorders>
              <w:tl2br w:val="nil"/>
              <w:tr2bl w:val="nil"/>
            </w:tcBorders>
            <w:noWrap/>
            <w:vAlign w:val="center"/>
          </w:tcPr>
          <w:p w14:paraId="681EC67C" w14:textId="77777777" w:rsidR="00775B2B" w:rsidRDefault="00000000">
            <w:pPr>
              <w:widowControl/>
              <w:jc w:val="center"/>
              <w:textAlignment w:val="center"/>
              <w:rPr>
                <w:color w:val="000000"/>
                <w:szCs w:val="21"/>
              </w:rPr>
            </w:pPr>
            <w:r>
              <w:rPr>
                <w:color w:val="000000"/>
                <w:kern w:val="0"/>
                <w:szCs w:val="21"/>
                <w:lang w:bidi="ar"/>
              </w:rPr>
              <w:t>浓度类型</w:t>
            </w:r>
          </w:p>
        </w:tc>
        <w:tc>
          <w:tcPr>
            <w:tcW w:w="392" w:type="pct"/>
            <w:tcBorders>
              <w:tl2br w:val="nil"/>
              <w:tr2bl w:val="nil"/>
            </w:tcBorders>
            <w:noWrap/>
            <w:vAlign w:val="center"/>
          </w:tcPr>
          <w:p w14:paraId="7FB17575" w14:textId="77777777" w:rsidR="00775B2B" w:rsidRDefault="00000000">
            <w:pPr>
              <w:widowControl/>
              <w:jc w:val="center"/>
              <w:textAlignment w:val="center"/>
              <w:rPr>
                <w:color w:val="000000"/>
                <w:szCs w:val="21"/>
              </w:rPr>
            </w:pPr>
            <w:r>
              <w:rPr>
                <w:color w:val="000000"/>
                <w:kern w:val="0"/>
                <w:szCs w:val="21"/>
                <w:lang w:bidi="ar"/>
              </w:rPr>
              <w:t>浓度增量</w:t>
            </w:r>
            <w:r>
              <w:rPr>
                <w:color w:val="000000"/>
                <w:kern w:val="0"/>
                <w:szCs w:val="21"/>
                <w:lang w:bidi="ar"/>
              </w:rPr>
              <w:t>(mg/m^3)</w:t>
            </w:r>
          </w:p>
        </w:tc>
        <w:tc>
          <w:tcPr>
            <w:tcW w:w="502" w:type="pct"/>
            <w:tcBorders>
              <w:tl2br w:val="nil"/>
              <w:tr2bl w:val="nil"/>
            </w:tcBorders>
            <w:noWrap/>
            <w:vAlign w:val="center"/>
          </w:tcPr>
          <w:p w14:paraId="55F417B8" w14:textId="77777777" w:rsidR="00775B2B" w:rsidRDefault="00000000">
            <w:pPr>
              <w:widowControl/>
              <w:jc w:val="center"/>
              <w:textAlignment w:val="center"/>
              <w:rPr>
                <w:color w:val="000000"/>
                <w:szCs w:val="21"/>
              </w:rPr>
            </w:pPr>
            <w:r>
              <w:rPr>
                <w:color w:val="000000"/>
                <w:kern w:val="0"/>
                <w:szCs w:val="21"/>
                <w:lang w:bidi="ar"/>
              </w:rPr>
              <w:t>出现时间</w:t>
            </w:r>
            <w:r>
              <w:rPr>
                <w:color w:val="000000"/>
                <w:kern w:val="0"/>
                <w:szCs w:val="21"/>
                <w:lang w:bidi="ar"/>
              </w:rPr>
              <w:t>(YYMMDDHH)</w:t>
            </w:r>
          </w:p>
        </w:tc>
        <w:tc>
          <w:tcPr>
            <w:tcW w:w="392" w:type="pct"/>
            <w:tcBorders>
              <w:tl2br w:val="nil"/>
              <w:tr2bl w:val="nil"/>
            </w:tcBorders>
            <w:noWrap/>
            <w:vAlign w:val="center"/>
          </w:tcPr>
          <w:p w14:paraId="103EBE65" w14:textId="77777777" w:rsidR="00775B2B" w:rsidRDefault="00000000">
            <w:pPr>
              <w:widowControl/>
              <w:jc w:val="center"/>
              <w:textAlignment w:val="center"/>
              <w:rPr>
                <w:color w:val="000000"/>
                <w:szCs w:val="21"/>
              </w:rPr>
            </w:pPr>
            <w:r>
              <w:rPr>
                <w:color w:val="000000"/>
                <w:kern w:val="0"/>
                <w:szCs w:val="21"/>
                <w:lang w:bidi="ar"/>
              </w:rPr>
              <w:t>背景浓度</w:t>
            </w:r>
            <w:r>
              <w:rPr>
                <w:color w:val="000000"/>
                <w:kern w:val="0"/>
                <w:szCs w:val="21"/>
                <w:lang w:bidi="ar"/>
              </w:rPr>
              <w:t>(mg/m^3)</w:t>
            </w:r>
          </w:p>
        </w:tc>
        <w:tc>
          <w:tcPr>
            <w:tcW w:w="549" w:type="pct"/>
            <w:tcBorders>
              <w:tl2br w:val="nil"/>
              <w:tr2bl w:val="nil"/>
            </w:tcBorders>
            <w:noWrap/>
            <w:vAlign w:val="center"/>
          </w:tcPr>
          <w:p w14:paraId="521AE648" w14:textId="77777777" w:rsidR="00775B2B" w:rsidRDefault="00000000">
            <w:pPr>
              <w:widowControl/>
              <w:jc w:val="center"/>
              <w:textAlignment w:val="center"/>
              <w:rPr>
                <w:color w:val="000000"/>
                <w:szCs w:val="21"/>
              </w:rPr>
            </w:pPr>
            <w:r>
              <w:rPr>
                <w:color w:val="000000"/>
                <w:kern w:val="0"/>
                <w:szCs w:val="21"/>
                <w:lang w:bidi="ar"/>
              </w:rPr>
              <w:t>叠加背景后的浓度</w:t>
            </w:r>
            <w:r>
              <w:rPr>
                <w:color w:val="000000"/>
                <w:kern w:val="0"/>
                <w:szCs w:val="21"/>
                <w:lang w:bidi="ar"/>
              </w:rPr>
              <w:t>(mg/m^3)</w:t>
            </w:r>
          </w:p>
        </w:tc>
        <w:tc>
          <w:tcPr>
            <w:tcW w:w="392" w:type="pct"/>
            <w:tcBorders>
              <w:tl2br w:val="nil"/>
              <w:tr2bl w:val="nil"/>
            </w:tcBorders>
            <w:noWrap/>
            <w:vAlign w:val="center"/>
          </w:tcPr>
          <w:p w14:paraId="6D013DD5" w14:textId="77777777" w:rsidR="00775B2B" w:rsidRDefault="00000000">
            <w:pPr>
              <w:widowControl/>
              <w:jc w:val="center"/>
              <w:textAlignment w:val="center"/>
              <w:rPr>
                <w:color w:val="000000"/>
                <w:szCs w:val="21"/>
              </w:rPr>
            </w:pPr>
            <w:r>
              <w:rPr>
                <w:color w:val="000000"/>
                <w:kern w:val="0"/>
                <w:szCs w:val="21"/>
                <w:lang w:bidi="ar"/>
              </w:rPr>
              <w:t>评价标准</w:t>
            </w:r>
            <w:r>
              <w:rPr>
                <w:color w:val="000000"/>
                <w:kern w:val="0"/>
                <w:szCs w:val="21"/>
                <w:lang w:bidi="ar"/>
              </w:rPr>
              <w:t>(mg/m^3)</w:t>
            </w:r>
          </w:p>
        </w:tc>
        <w:tc>
          <w:tcPr>
            <w:tcW w:w="491" w:type="pct"/>
            <w:tcBorders>
              <w:tl2br w:val="nil"/>
              <w:tr2bl w:val="nil"/>
            </w:tcBorders>
            <w:noWrap/>
            <w:vAlign w:val="center"/>
          </w:tcPr>
          <w:p w14:paraId="63AE00E0" w14:textId="77777777" w:rsidR="00775B2B" w:rsidRDefault="00000000">
            <w:pPr>
              <w:widowControl/>
              <w:jc w:val="center"/>
              <w:textAlignment w:val="center"/>
              <w:rPr>
                <w:color w:val="000000"/>
                <w:szCs w:val="21"/>
              </w:rPr>
            </w:pPr>
            <w:r>
              <w:rPr>
                <w:color w:val="000000"/>
                <w:kern w:val="0"/>
                <w:szCs w:val="21"/>
                <w:lang w:bidi="ar"/>
              </w:rPr>
              <w:t>占标率</w:t>
            </w:r>
            <w:r>
              <w:rPr>
                <w:color w:val="000000"/>
                <w:kern w:val="0"/>
                <w:szCs w:val="21"/>
                <w:lang w:bidi="ar"/>
              </w:rPr>
              <w:t>%(</w:t>
            </w:r>
            <w:r>
              <w:rPr>
                <w:color w:val="000000"/>
                <w:kern w:val="0"/>
                <w:szCs w:val="21"/>
                <w:lang w:bidi="ar"/>
              </w:rPr>
              <w:t>叠加背景以后</w:t>
            </w:r>
            <w:r>
              <w:rPr>
                <w:color w:val="000000"/>
                <w:kern w:val="0"/>
                <w:szCs w:val="21"/>
                <w:lang w:bidi="ar"/>
              </w:rPr>
              <w:t>)</w:t>
            </w:r>
          </w:p>
        </w:tc>
        <w:tc>
          <w:tcPr>
            <w:tcW w:w="237" w:type="pct"/>
            <w:tcBorders>
              <w:tl2br w:val="nil"/>
              <w:tr2bl w:val="nil"/>
            </w:tcBorders>
            <w:noWrap/>
            <w:vAlign w:val="center"/>
          </w:tcPr>
          <w:p w14:paraId="25646BD1" w14:textId="77777777" w:rsidR="00775B2B" w:rsidRDefault="00000000">
            <w:pPr>
              <w:widowControl/>
              <w:jc w:val="center"/>
              <w:textAlignment w:val="center"/>
              <w:rPr>
                <w:color w:val="000000"/>
                <w:szCs w:val="21"/>
              </w:rPr>
            </w:pPr>
            <w:r>
              <w:rPr>
                <w:color w:val="000000"/>
                <w:kern w:val="0"/>
                <w:szCs w:val="21"/>
                <w:lang w:bidi="ar"/>
              </w:rPr>
              <w:t>是否超标</w:t>
            </w:r>
          </w:p>
        </w:tc>
      </w:tr>
      <w:tr w:rsidR="00775B2B" w14:paraId="76E52689" w14:textId="77777777">
        <w:trPr>
          <w:trHeight w:val="270"/>
          <w:jc w:val="center"/>
        </w:trPr>
        <w:tc>
          <w:tcPr>
            <w:tcW w:w="158" w:type="pct"/>
            <w:tcBorders>
              <w:tl2br w:val="nil"/>
              <w:tr2bl w:val="nil"/>
            </w:tcBorders>
            <w:noWrap/>
            <w:vAlign w:val="center"/>
          </w:tcPr>
          <w:p w14:paraId="5810A52E" w14:textId="77777777" w:rsidR="00775B2B" w:rsidRDefault="00000000">
            <w:pPr>
              <w:widowControl/>
              <w:jc w:val="center"/>
              <w:textAlignment w:val="center"/>
              <w:rPr>
                <w:color w:val="000000"/>
                <w:szCs w:val="21"/>
              </w:rPr>
            </w:pPr>
            <w:r>
              <w:rPr>
                <w:color w:val="000000"/>
                <w:kern w:val="0"/>
                <w:szCs w:val="21"/>
                <w:lang w:bidi="ar"/>
              </w:rPr>
              <w:t>1</w:t>
            </w:r>
          </w:p>
        </w:tc>
        <w:tc>
          <w:tcPr>
            <w:tcW w:w="237" w:type="pct"/>
            <w:tcBorders>
              <w:tl2br w:val="nil"/>
              <w:tr2bl w:val="nil"/>
            </w:tcBorders>
            <w:noWrap/>
            <w:vAlign w:val="center"/>
          </w:tcPr>
          <w:p w14:paraId="119DCD4D" w14:textId="77777777" w:rsidR="00775B2B" w:rsidRDefault="00000000">
            <w:pPr>
              <w:widowControl/>
              <w:jc w:val="center"/>
              <w:textAlignment w:val="center"/>
              <w:rPr>
                <w:color w:val="000000"/>
                <w:szCs w:val="21"/>
              </w:rPr>
            </w:pPr>
            <w:r>
              <w:rPr>
                <w:color w:val="000000"/>
                <w:kern w:val="0"/>
                <w:szCs w:val="21"/>
                <w:lang w:bidi="ar"/>
              </w:rPr>
              <w:t>东庄子</w:t>
            </w:r>
          </w:p>
        </w:tc>
        <w:tc>
          <w:tcPr>
            <w:tcW w:w="450" w:type="pct"/>
            <w:tcBorders>
              <w:tl2br w:val="nil"/>
              <w:tr2bl w:val="nil"/>
            </w:tcBorders>
            <w:noWrap/>
            <w:vAlign w:val="center"/>
          </w:tcPr>
          <w:p w14:paraId="6DD9B28D" w14:textId="77777777" w:rsidR="00775B2B" w:rsidRDefault="00000000">
            <w:pPr>
              <w:widowControl/>
              <w:jc w:val="center"/>
              <w:textAlignment w:val="center"/>
              <w:rPr>
                <w:color w:val="000000"/>
                <w:szCs w:val="21"/>
              </w:rPr>
            </w:pPr>
            <w:r>
              <w:rPr>
                <w:color w:val="000000"/>
                <w:kern w:val="0"/>
                <w:szCs w:val="21"/>
                <w:lang w:bidi="ar"/>
              </w:rPr>
              <w:t>601</w:t>
            </w:r>
            <w:r>
              <w:rPr>
                <w:color w:val="000000"/>
                <w:kern w:val="0"/>
                <w:szCs w:val="21"/>
                <w:lang w:bidi="ar"/>
              </w:rPr>
              <w:t>，</w:t>
            </w:r>
            <w:r>
              <w:rPr>
                <w:color w:val="000000"/>
                <w:kern w:val="0"/>
                <w:szCs w:val="21"/>
                <w:lang w:bidi="ar"/>
              </w:rPr>
              <w:t>-3689</w:t>
            </w:r>
          </w:p>
        </w:tc>
        <w:tc>
          <w:tcPr>
            <w:tcW w:w="293" w:type="pct"/>
            <w:tcBorders>
              <w:tl2br w:val="nil"/>
              <w:tr2bl w:val="nil"/>
            </w:tcBorders>
            <w:noWrap/>
            <w:vAlign w:val="center"/>
          </w:tcPr>
          <w:p w14:paraId="53A3B22C" w14:textId="77777777" w:rsidR="00775B2B" w:rsidRDefault="00000000">
            <w:pPr>
              <w:widowControl/>
              <w:jc w:val="center"/>
              <w:textAlignment w:val="center"/>
              <w:rPr>
                <w:color w:val="000000"/>
                <w:szCs w:val="21"/>
              </w:rPr>
            </w:pPr>
            <w:r>
              <w:rPr>
                <w:color w:val="000000"/>
                <w:kern w:val="0"/>
                <w:szCs w:val="21"/>
                <w:lang w:bidi="ar"/>
              </w:rPr>
              <w:t>870.19</w:t>
            </w:r>
          </w:p>
        </w:tc>
        <w:tc>
          <w:tcPr>
            <w:tcW w:w="372" w:type="pct"/>
            <w:tcBorders>
              <w:tl2br w:val="nil"/>
              <w:tr2bl w:val="nil"/>
            </w:tcBorders>
            <w:noWrap/>
            <w:vAlign w:val="center"/>
          </w:tcPr>
          <w:p w14:paraId="49F73200" w14:textId="77777777" w:rsidR="00775B2B" w:rsidRDefault="00000000">
            <w:pPr>
              <w:widowControl/>
              <w:jc w:val="center"/>
              <w:textAlignment w:val="center"/>
              <w:rPr>
                <w:color w:val="000000"/>
                <w:szCs w:val="21"/>
              </w:rPr>
            </w:pPr>
            <w:r>
              <w:rPr>
                <w:color w:val="000000"/>
                <w:kern w:val="0"/>
                <w:szCs w:val="21"/>
                <w:lang w:bidi="ar"/>
              </w:rPr>
              <w:t>870.19</w:t>
            </w:r>
          </w:p>
        </w:tc>
        <w:tc>
          <w:tcPr>
            <w:tcW w:w="293" w:type="pct"/>
            <w:tcBorders>
              <w:tl2br w:val="nil"/>
              <w:tr2bl w:val="nil"/>
            </w:tcBorders>
            <w:noWrap/>
            <w:vAlign w:val="center"/>
          </w:tcPr>
          <w:p w14:paraId="2B46190C" w14:textId="77777777" w:rsidR="00775B2B" w:rsidRDefault="00000000">
            <w:pPr>
              <w:widowControl/>
              <w:jc w:val="center"/>
              <w:textAlignment w:val="center"/>
              <w:rPr>
                <w:color w:val="000000"/>
                <w:szCs w:val="21"/>
              </w:rPr>
            </w:pPr>
            <w:r>
              <w:rPr>
                <w:color w:val="000000"/>
                <w:kern w:val="0"/>
                <w:szCs w:val="21"/>
                <w:lang w:bidi="ar"/>
              </w:rPr>
              <w:t>0</w:t>
            </w:r>
          </w:p>
        </w:tc>
        <w:tc>
          <w:tcPr>
            <w:tcW w:w="237" w:type="pct"/>
            <w:tcBorders>
              <w:tl2br w:val="nil"/>
              <w:tr2bl w:val="nil"/>
            </w:tcBorders>
            <w:noWrap/>
            <w:vAlign w:val="center"/>
          </w:tcPr>
          <w:p w14:paraId="3B3B9C2E" w14:textId="77777777" w:rsidR="00775B2B" w:rsidRDefault="00000000">
            <w:pPr>
              <w:widowControl/>
              <w:jc w:val="center"/>
              <w:textAlignment w:val="center"/>
              <w:rPr>
                <w:color w:val="000000"/>
                <w:szCs w:val="21"/>
              </w:rPr>
            </w:pPr>
            <w:r>
              <w:rPr>
                <w:rFonts w:hint="eastAsia"/>
                <w:color w:val="000000"/>
                <w:kern w:val="0"/>
                <w:szCs w:val="21"/>
                <w:lang w:bidi="ar"/>
              </w:rPr>
              <w:t>年均</w:t>
            </w:r>
          </w:p>
        </w:tc>
        <w:tc>
          <w:tcPr>
            <w:tcW w:w="392" w:type="pct"/>
            <w:tcBorders>
              <w:tl2br w:val="nil"/>
              <w:tr2bl w:val="nil"/>
            </w:tcBorders>
            <w:noWrap/>
            <w:vAlign w:val="center"/>
          </w:tcPr>
          <w:p w14:paraId="78E35ABD" w14:textId="77777777" w:rsidR="00775B2B" w:rsidRDefault="00000000">
            <w:pPr>
              <w:widowControl/>
              <w:jc w:val="center"/>
              <w:textAlignment w:val="center"/>
              <w:rPr>
                <w:color w:val="000000"/>
                <w:szCs w:val="21"/>
              </w:rPr>
            </w:pPr>
            <w:r>
              <w:rPr>
                <w:rFonts w:hint="eastAsia"/>
              </w:rPr>
              <w:t>0.00E+00</w:t>
            </w:r>
          </w:p>
        </w:tc>
        <w:tc>
          <w:tcPr>
            <w:tcW w:w="502" w:type="pct"/>
            <w:tcBorders>
              <w:tl2br w:val="nil"/>
              <w:tr2bl w:val="nil"/>
            </w:tcBorders>
            <w:noWrap/>
            <w:vAlign w:val="center"/>
          </w:tcPr>
          <w:p w14:paraId="451CF02F" w14:textId="77777777" w:rsidR="00775B2B" w:rsidRDefault="00000000">
            <w:pPr>
              <w:widowControl/>
              <w:jc w:val="center"/>
              <w:textAlignment w:val="center"/>
              <w:rPr>
                <w:color w:val="000000"/>
                <w:szCs w:val="21"/>
              </w:rPr>
            </w:pPr>
            <w:r>
              <w:rPr>
                <w:rFonts w:hint="eastAsia"/>
              </w:rPr>
              <w:t>平均值</w:t>
            </w:r>
          </w:p>
        </w:tc>
        <w:tc>
          <w:tcPr>
            <w:tcW w:w="392" w:type="pct"/>
            <w:tcBorders>
              <w:tl2br w:val="nil"/>
              <w:tr2bl w:val="nil"/>
            </w:tcBorders>
            <w:noWrap/>
            <w:vAlign w:val="center"/>
          </w:tcPr>
          <w:p w14:paraId="023707BB" w14:textId="77777777" w:rsidR="00775B2B" w:rsidRDefault="00000000">
            <w:pPr>
              <w:widowControl/>
              <w:jc w:val="center"/>
              <w:textAlignment w:val="center"/>
              <w:rPr>
                <w:color w:val="000000"/>
                <w:szCs w:val="21"/>
              </w:rPr>
            </w:pPr>
            <w:r>
              <w:rPr>
                <w:rFonts w:hint="eastAsia"/>
              </w:rPr>
              <w:t>3.30E-06</w:t>
            </w:r>
          </w:p>
        </w:tc>
        <w:tc>
          <w:tcPr>
            <w:tcW w:w="549" w:type="pct"/>
            <w:tcBorders>
              <w:tl2br w:val="nil"/>
              <w:tr2bl w:val="nil"/>
            </w:tcBorders>
            <w:noWrap/>
            <w:vAlign w:val="center"/>
          </w:tcPr>
          <w:p w14:paraId="14303D72" w14:textId="77777777" w:rsidR="00775B2B" w:rsidRDefault="00000000">
            <w:pPr>
              <w:widowControl/>
              <w:jc w:val="center"/>
              <w:textAlignment w:val="center"/>
              <w:rPr>
                <w:color w:val="000000"/>
                <w:szCs w:val="21"/>
              </w:rPr>
            </w:pPr>
            <w:r>
              <w:rPr>
                <w:rFonts w:hint="eastAsia"/>
              </w:rPr>
              <w:t>3.30E-06</w:t>
            </w:r>
          </w:p>
        </w:tc>
        <w:tc>
          <w:tcPr>
            <w:tcW w:w="392" w:type="pct"/>
            <w:tcBorders>
              <w:tl2br w:val="nil"/>
              <w:tr2bl w:val="nil"/>
            </w:tcBorders>
            <w:noWrap/>
            <w:vAlign w:val="center"/>
          </w:tcPr>
          <w:p w14:paraId="19B1EDD9" w14:textId="77777777" w:rsidR="00775B2B" w:rsidRDefault="00000000">
            <w:pPr>
              <w:widowControl/>
              <w:jc w:val="center"/>
              <w:textAlignment w:val="center"/>
              <w:rPr>
                <w:color w:val="000000"/>
                <w:szCs w:val="21"/>
              </w:rPr>
            </w:pPr>
            <w:r>
              <w:rPr>
                <w:rFonts w:hint="eastAsia"/>
              </w:rPr>
              <w:t>5.00E-05</w:t>
            </w:r>
          </w:p>
        </w:tc>
        <w:tc>
          <w:tcPr>
            <w:tcW w:w="491" w:type="pct"/>
            <w:tcBorders>
              <w:tl2br w:val="nil"/>
              <w:tr2bl w:val="nil"/>
            </w:tcBorders>
            <w:noWrap/>
            <w:vAlign w:val="center"/>
          </w:tcPr>
          <w:p w14:paraId="59FE677C" w14:textId="77777777" w:rsidR="00775B2B" w:rsidRDefault="00000000">
            <w:pPr>
              <w:widowControl/>
              <w:jc w:val="center"/>
              <w:textAlignment w:val="center"/>
              <w:rPr>
                <w:color w:val="000000"/>
                <w:szCs w:val="21"/>
              </w:rPr>
            </w:pPr>
            <w:r>
              <w:rPr>
                <w:rFonts w:hint="eastAsia"/>
              </w:rPr>
              <w:t>6.60</w:t>
            </w:r>
          </w:p>
        </w:tc>
        <w:tc>
          <w:tcPr>
            <w:tcW w:w="237" w:type="pct"/>
            <w:tcBorders>
              <w:tl2br w:val="nil"/>
              <w:tr2bl w:val="nil"/>
            </w:tcBorders>
            <w:noWrap/>
            <w:vAlign w:val="center"/>
          </w:tcPr>
          <w:p w14:paraId="0FD4EF18" w14:textId="77777777" w:rsidR="00775B2B" w:rsidRDefault="00000000">
            <w:pPr>
              <w:widowControl/>
              <w:jc w:val="center"/>
              <w:textAlignment w:val="center"/>
              <w:rPr>
                <w:color w:val="000000"/>
                <w:szCs w:val="21"/>
              </w:rPr>
            </w:pPr>
            <w:r>
              <w:rPr>
                <w:color w:val="000000"/>
                <w:kern w:val="0"/>
                <w:szCs w:val="21"/>
                <w:lang w:bidi="ar"/>
              </w:rPr>
              <w:t>达标</w:t>
            </w:r>
          </w:p>
        </w:tc>
      </w:tr>
      <w:tr w:rsidR="00775B2B" w14:paraId="1B47747B" w14:textId="77777777">
        <w:trPr>
          <w:trHeight w:val="270"/>
          <w:jc w:val="center"/>
        </w:trPr>
        <w:tc>
          <w:tcPr>
            <w:tcW w:w="158" w:type="pct"/>
            <w:tcBorders>
              <w:tl2br w:val="nil"/>
              <w:tr2bl w:val="nil"/>
            </w:tcBorders>
            <w:noWrap/>
            <w:vAlign w:val="center"/>
          </w:tcPr>
          <w:p w14:paraId="50044629" w14:textId="77777777" w:rsidR="00775B2B" w:rsidRDefault="00000000">
            <w:pPr>
              <w:widowControl/>
              <w:jc w:val="center"/>
              <w:textAlignment w:val="center"/>
              <w:rPr>
                <w:color w:val="000000"/>
                <w:szCs w:val="21"/>
              </w:rPr>
            </w:pPr>
            <w:r>
              <w:rPr>
                <w:color w:val="000000"/>
                <w:kern w:val="0"/>
                <w:szCs w:val="21"/>
                <w:lang w:bidi="ar"/>
              </w:rPr>
              <w:t>2</w:t>
            </w:r>
          </w:p>
        </w:tc>
        <w:tc>
          <w:tcPr>
            <w:tcW w:w="237" w:type="pct"/>
            <w:tcBorders>
              <w:tl2br w:val="nil"/>
              <w:tr2bl w:val="nil"/>
            </w:tcBorders>
            <w:noWrap/>
            <w:vAlign w:val="center"/>
          </w:tcPr>
          <w:p w14:paraId="4F047E6B" w14:textId="77777777" w:rsidR="00775B2B" w:rsidRDefault="00000000">
            <w:pPr>
              <w:widowControl/>
              <w:jc w:val="center"/>
              <w:textAlignment w:val="center"/>
              <w:rPr>
                <w:color w:val="000000"/>
                <w:szCs w:val="21"/>
              </w:rPr>
            </w:pPr>
            <w:r>
              <w:rPr>
                <w:color w:val="000000"/>
                <w:kern w:val="0"/>
                <w:szCs w:val="21"/>
                <w:lang w:bidi="ar"/>
              </w:rPr>
              <w:t>岔哈泉村</w:t>
            </w:r>
          </w:p>
        </w:tc>
        <w:tc>
          <w:tcPr>
            <w:tcW w:w="450" w:type="pct"/>
            <w:tcBorders>
              <w:tl2br w:val="nil"/>
              <w:tr2bl w:val="nil"/>
            </w:tcBorders>
            <w:noWrap/>
            <w:vAlign w:val="center"/>
          </w:tcPr>
          <w:p w14:paraId="7A729B72" w14:textId="77777777" w:rsidR="00775B2B" w:rsidRDefault="00000000">
            <w:pPr>
              <w:widowControl/>
              <w:jc w:val="center"/>
              <w:textAlignment w:val="center"/>
              <w:rPr>
                <w:color w:val="000000"/>
                <w:szCs w:val="21"/>
              </w:rPr>
            </w:pPr>
            <w:r>
              <w:rPr>
                <w:color w:val="000000"/>
                <w:kern w:val="0"/>
                <w:szCs w:val="21"/>
                <w:lang w:bidi="ar"/>
              </w:rPr>
              <w:t>-8569</w:t>
            </w:r>
            <w:r>
              <w:rPr>
                <w:color w:val="000000"/>
                <w:kern w:val="0"/>
                <w:szCs w:val="21"/>
                <w:lang w:bidi="ar"/>
              </w:rPr>
              <w:t>，</w:t>
            </w:r>
            <w:r>
              <w:rPr>
                <w:color w:val="000000"/>
                <w:kern w:val="0"/>
                <w:szCs w:val="21"/>
                <w:lang w:bidi="ar"/>
              </w:rPr>
              <w:t>0</w:t>
            </w:r>
          </w:p>
        </w:tc>
        <w:tc>
          <w:tcPr>
            <w:tcW w:w="293" w:type="pct"/>
            <w:tcBorders>
              <w:tl2br w:val="nil"/>
              <w:tr2bl w:val="nil"/>
            </w:tcBorders>
            <w:noWrap/>
            <w:vAlign w:val="center"/>
          </w:tcPr>
          <w:p w14:paraId="19C256AF" w14:textId="77777777" w:rsidR="00775B2B" w:rsidRDefault="00000000">
            <w:pPr>
              <w:widowControl/>
              <w:jc w:val="center"/>
              <w:textAlignment w:val="center"/>
              <w:rPr>
                <w:color w:val="000000"/>
                <w:szCs w:val="21"/>
              </w:rPr>
            </w:pPr>
            <w:r>
              <w:rPr>
                <w:color w:val="000000"/>
                <w:kern w:val="0"/>
                <w:szCs w:val="21"/>
                <w:lang w:bidi="ar"/>
              </w:rPr>
              <w:t>1008.66</w:t>
            </w:r>
          </w:p>
        </w:tc>
        <w:tc>
          <w:tcPr>
            <w:tcW w:w="372" w:type="pct"/>
            <w:tcBorders>
              <w:tl2br w:val="nil"/>
              <w:tr2bl w:val="nil"/>
            </w:tcBorders>
            <w:noWrap/>
            <w:vAlign w:val="center"/>
          </w:tcPr>
          <w:p w14:paraId="4F842B33" w14:textId="77777777" w:rsidR="00775B2B" w:rsidRDefault="00000000">
            <w:pPr>
              <w:widowControl/>
              <w:jc w:val="center"/>
              <w:textAlignment w:val="center"/>
              <w:rPr>
                <w:color w:val="000000"/>
                <w:szCs w:val="21"/>
              </w:rPr>
            </w:pPr>
            <w:r>
              <w:rPr>
                <w:color w:val="000000"/>
                <w:kern w:val="0"/>
                <w:szCs w:val="21"/>
                <w:lang w:bidi="ar"/>
              </w:rPr>
              <w:t>1008.66</w:t>
            </w:r>
          </w:p>
        </w:tc>
        <w:tc>
          <w:tcPr>
            <w:tcW w:w="293" w:type="pct"/>
            <w:tcBorders>
              <w:tl2br w:val="nil"/>
              <w:tr2bl w:val="nil"/>
            </w:tcBorders>
            <w:noWrap/>
            <w:vAlign w:val="center"/>
          </w:tcPr>
          <w:p w14:paraId="1C7A2323" w14:textId="77777777" w:rsidR="00775B2B" w:rsidRDefault="00000000">
            <w:pPr>
              <w:widowControl/>
              <w:jc w:val="center"/>
              <w:textAlignment w:val="center"/>
              <w:rPr>
                <w:color w:val="000000"/>
                <w:szCs w:val="21"/>
              </w:rPr>
            </w:pPr>
            <w:r>
              <w:rPr>
                <w:color w:val="000000"/>
                <w:kern w:val="0"/>
                <w:szCs w:val="21"/>
                <w:lang w:bidi="ar"/>
              </w:rPr>
              <w:t>0</w:t>
            </w:r>
          </w:p>
        </w:tc>
        <w:tc>
          <w:tcPr>
            <w:tcW w:w="237" w:type="pct"/>
            <w:tcBorders>
              <w:tl2br w:val="nil"/>
              <w:tr2bl w:val="nil"/>
            </w:tcBorders>
            <w:noWrap/>
            <w:vAlign w:val="center"/>
          </w:tcPr>
          <w:p w14:paraId="14A2C6DD" w14:textId="77777777" w:rsidR="00775B2B" w:rsidRDefault="00000000">
            <w:pPr>
              <w:widowControl/>
              <w:jc w:val="center"/>
              <w:textAlignment w:val="center"/>
              <w:rPr>
                <w:color w:val="000000"/>
                <w:szCs w:val="21"/>
              </w:rPr>
            </w:pPr>
            <w:r>
              <w:rPr>
                <w:rFonts w:hint="eastAsia"/>
                <w:color w:val="000000"/>
                <w:kern w:val="0"/>
                <w:szCs w:val="21"/>
                <w:lang w:bidi="ar"/>
              </w:rPr>
              <w:t>年均</w:t>
            </w:r>
          </w:p>
        </w:tc>
        <w:tc>
          <w:tcPr>
            <w:tcW w:w="392" w:type="pct"/>
            <w:tcBorders>
              <w:tl2br w:val="nil"/>
              <w:tr2bl w:val="nil"/>
            </w:tcBorders>
            <w:noWrap/>
            <w:vAlign w:val="center"/>
          </w:tcPr>
          <w:p w14:paraId="43B3DB42" w14:textId="77777777" w:rsidR="00775B2B" w:rsidRDefault="00000000">
            <w:pPr>
              <w:widowControl/>
              <w:jc w:val="center"/>
              <w:textAlignment w:val="center"/>
              <w:rPr>
                <w:color w:val="000000"/>
                <w:szCs w:val="21"/>
              </w:rPr>
            </w:pPr>
            <w:r>
              <w:rPr>
                <w:rFonts w:hint="eastAsia"/>
              </w:rPr>
              <w:t>0.00E+00</w:t>
            </w:r>
          </w:p>
        </w:tc>
        <w:tc>
          <w:tcPr>
            <w:tcW w:w="502" w:type="pct"/>
            <w:tcBorders>
              <w:tl2br w:val="nil"/>
              <w:tr2bl w:val="nil"/>
            </w:tcBorders>
            <w:noWrap/>
            <w:vAlign w:val="center"/>
          </w:tcPr>
          <w:p w14:paraId="65EF5E0C" w14:textId="77777777" w:rsidR="00775B2B" w:rsidRDefault="00000000">
            <w:pPr>
              <w:widowControl/>
              <w:jc w:val="center"/>
              <w:textAlignment w:val="center"/>
              <w:rPr>
                <w:color w:val="000000"/>
                <w:szCs w:val="21"/>
              </w:rPr>
            </w:pPr>
            <w:r>
              <w:rPr>
                <w:rFonts w:hint="eastAsia"/>
              </w:rPr>
              <w:t>平均值</w:t>
            </w:r>
          </w:p>
        </w:tc>
        <w:tc>
          <w:tcPr>
            <w:tcW w:w="392" w:type="pct"/>
            <w:tcBorders>
              <w:tl2br w:val="nil"/>
              <w:tr2bl w:val="nil"/>
            </w:tcBorders>
            <w:noWrap/>
            <w:vAlign w:val="center"/>
          </w:tcPr>
          <w:p w14:paraId="2AF7E1DB" w14:textId="77777777" w:rsidR="00775B2B" w:rsidRDefault="00000000">
            <w:pPr>
              <w:widowControl/>
              <w:jc w:val="center"/>
              <w:textAlignment w:val="center"/>
              <w:rPr>
                <w:color w:val="000000"/>
                <w:szCs w:val="21"/>
              </w:rPr>
            </w:pPr>
            <w:r>
              <w:rPr>
                <w:rFonts w:hint="eastAsia"/>
              </w:rPr>
              <w:t>3.30E-06</w:t>
            </w:r>
          </w:p>
        </w:tc>
        <w:tc>
          <w:tcPr>
            <w:tcW w:w="549" w:type="pct"/>
            <w:tcBorders>
              <w:tl2br w:val="nil"/>
              <w:tr2bl w:val="nil"/>
            </w:tcBorders>
            <w:noWrap/>
            <w:vAlign w:val="center"/>
          </w:tcPr>
          <w:p w14:paraId="02A04CD4" w14:textId="77777777" w:rsidR="00775B2B" w:rsidRDefault="00000000">
            <w:pPr>
              <w:widowControl/>
              <w:jc w:val="center"/>
              <w:textAlignment w:val="center"/>
              <w:rPr>
                <w:color w:val="000000"/>
                <w:szCs w:val="21"/>
              </w:rPr>
            </w:pPr>
            <w:r>
              <w:rPr>
                <w:rFonts w:hint="eastAsia"/>
              </w:rPr>
              <w:t>3.30E-06</w:t>
            </w:r>
          </w:p>
        </w:tc>
        <w:tc>
          <w:tcPr>
            <w:tcW w:w="392" w:type="pct"/>
            <w:tcBorders>
              <w:tl2br w:val="nil"/>
              <w:tr2bl w:val="nil"/>
            </w:tcBorders>
            <w:noWrap/>
            <w:vAlign w:val="center"/>
          </w:tcPr>
          <w:p w14:paraId="5AB01251" w14:textId="77777777" w:rsidR="00775B2B" w:rsidRDefault="00000000">
            <w:pPr>
              <w:widowControl/>
              <w:jc w:val="center"/>
              <w:textAlignment w:val="center"/>
              <w:rPr>
                <w:color w:val="000000"/>
                <w:szCs w:val="21"/>
              </w:rPr>
            </w:pPr>
            <w:r>
              <w:rPr>
                <w:rFonts w:hint="eastAsia"/>
              </w:rPr>
              <w:t>5.00E-05</w:t>
            </w:r>
          </w:p>
        </w:tc>
        <w:tc>
          <w:tcPr>
            <w:tcW w:w="491" w:type="pct"/>
            <w:tcBorders>
              <w:tl2br w:val="nil"/>
              <w:tr2bl w:val="nil"/>
            </w:tcBorders>
            <w:noWrap/>
            <w:vAlign w:val="center"/>
          </w:tcPr>
          <w:p w14:paraId="2FBB9B33" w14:textId="77777777" w:rsidR="00775B2B" w:rsidRDefault="00000000">
            <w:pPr>
              <w:widowControl/>
              <w:jc w:val="center"/>
              <w:textAlignment w:val="center"/>
              <w:rPr>
                <w:color w:val="000000"/>
                <w:szCs w:val="21"/>
              </w:rPr>
            </w:pPr>
            <w:r>
              <w:rPr>
                <w:rFonts w:hint="eastAsia"/>
              </w:rPr>
              <w:t>6.60</w:t>
            </w:r>
          </w:p>
        </w:tc>
        <w:tc>
          <w:tcPr>
            <w:tcW w:w="237" w:type="pct"/>
            <w:tcBorders>
              <w:tl2br w:val="nil"/>
              <w:tr2bl w:val="nil"/>
            </w:tcBorders>
            <w:noWrap/>
            <w:vAlign w:val="center"/>
          </w:tcPr>
          <w:p w14:paraId="4B3DC1FA" w14:textId="77777777" w:rsidR="00775B2B" w:rsidRDefault="00000000">
            <w:pPr>
              <w:widowControl/>
              <w:jc w:val="center"/>
              <w:textAlignment w:val="center"/>
              <w:rPr>
                <w:color w:val="000000"/>
                <w:szCs w:val="21"/>
              </w:rPr>
            </w:pPr>
            <w:r>
              <w:rPr>
                <w:color w:val="000000"/>
                <w:kern w:val="0"/>
                <w:szCs w:val="21"/>
                <w:lang w:bidi="ar"/>
              </w:rPr>
              <w:t>达标</w:t>
            </w:r>
          </w:p>
        </w:tc>
      </w:tr>
      <w:tr w:rsidR="00775B2B" w14:paraId="05676686" w14:textId="77777777">
        <w:trPr>
          <w:trHeight w:val="270"/>
          <w:jc w:val="center"/>
        </w:trPr>
        <w:tc>
          <w:tcPr>
            <w:tcW w:w="158" w:type="pct"/>
            <w:tcBorders>
              <w:tl2br w:val="nil"/>
              <w:tr2bl w:val="nil"/>
            </w:tcBorders>
            <w:noWrap/>
            <w:vAlign w:val="center"/>
          </w:tcPr>
          <w:p w14:paraId="1F4C524D" w14:textId="77777777" w:rsidR="00775B2B" w:rsidRDefault="00000000">
            <w:pPr>
              <w:widowControl/>
              <w:jc w:val="center"/>
              <w:textAlignment w:val="center"/>
              <w:rPr>
                <w:color w:val="000000"/>
                <w:szCs w:val="21"/>
              </w:rPr>
            </w:pPr>
            <w:r>
              <w:rPr>
                <w:color w:val="000000"/>
                <w:kern w:val="0"/>
                <w:szCs w:val="21"/>
                <w:lang w:bidi="ar"/>
              </w:rPr>
              <w:t>3</w:t>
            </w:r>
          </w:p>
        </w:tc>
        <w:tc>
          <w:tcPr>
            <w:tcW w:w="237" w:type="pct"/>
            <w:tcBorders>
              <w:tl2br w:val="nil"/>
              <w:tr2bl w:val="nil"/>
            </w:tcBorders>
            <w:noWrap/>
            <w:vAlign w:val="center"/>
          </w:tcPr>
          <w:p w14:paraId="4DFE0F9D" w14:textId="77777777" w:rsidR="00775B2B" w:rsidRDefault="00000000">
            <w:pPr>
              <w:widowControl/>
              <w:jc w:val="center"/>
              <w:textAlignment w:val="center"/>
              <w:rPr>
                <w:color w:val="000000"/>
                <w:szCs w:val="21"/>
              </w:rPr>
            </w:pPr>
            <w:r>
              <w:rPr>
                <w:color w:val="000000"/>
                <w:kern w:val="0"/>
                <w:szCs w:val="21"/>
                <w:lang w:bidi="ar"/>
              </w:rPr>
              <w:t>网格</w:t>
            </w:r>
          </w:p>
        </w:tc>
        <w:tc>
          <w:tcPr>
            <w:tcW w:w="450" w:type="pct"/>
            <w:tcBorders>
              <w:tl2br w:val="nil"/>
              <w:tr2bl w:val="nil"/>
            </w:tcBorders>
            <w:noWrap/>
            <w:vAlign w:val="center"/>
          </w:tcPr>
          <w:p w14:paraId="26A9EA5B" w14:textId="77777777" w:rsidR="00775B2B" w:rsidRDefault="00000000">
            <w:pPr>
              <w:widowControl/>
              <w:jc w:val="center"/>
              <w:textAlignment w:val="center"/>
              <w:rPr>
                <w:color w:val="000000"/>
                <w:szCs w:val="21"/>
              </w:rPr>
            </w:pPr>
            <w:r>
              <w:rPr>
                <w:rFonts w:hint="eastAsia"/>
                <w:color w:val="000000"/>
                <w:kern w:val="0"/>
                <w:szCs w:val="21"/>
                <w:lang w:bidi="ar"/>
              </w:rPr>
              <w:t>9</w:t>
            </w:r>
            <w:r>
              <w:rPr>
                <w:color w:val="000000"/>
                <w:kern w:val="0"/>
                <w:szCs w:val="21"/>
                <w:lang w:bidi="ar"/>
              </w:rPr>
              <w:t>00</w:t>
            </w:r>
            <w:r>
              <w:rPr>
                <w:color w:val="000000"/>
                <w:kern w:val="0"/>
                <w:szCs w:val="21"/>
                <w:lang w:bidi="ar"/>
              </w:rPr>
              <w:t>，</w:t>
            </w:r>
            <w:r>
              <w:rPr>
                <w:color w:val="000000"/>
                <w:kern w:val="0"/>
                <w:szCs w:val="21"/>
                <w:lang w:bidi="ar"/>
              </w:rPr>
              <w:t>-</w:t>
            </w:r>
            <w:r>
              <w:rPr>
                <w:rFonts w:hint="eastAsia"/>
                <w:color w:val="000000"/>
                <w:kern w:val="0"/>
                <w:szCs w:val="21"/>
                <w:lang w:bidi="ar"/>
              </w:rPr>
              <w:t>4</w:t>
            </w:r>
            <w:r>
              <w:rPr>
                <w:color w:val="000000"/>
                <w:kern w:val="0"/>
                <w:szCs w:val="21"/>
                <w:lang w:bidi="ar"/>
              </w:rPr>
              <w:t>00</w:t>
            </w:r>
          </w:p>
        </w:tc>
        <w:tc>
          <w:tcPr>
            <w:tcW w:w="293" w:type="pct"/>
            <w:tcBorders>
              <w:tl2br w:val="nil"/>
              <w:tr2bl w:val="nil"/>
            </w:tcBorders>
            <w:noWrap/>
            <w:vAlign w:val="center"/>
          </w:tcPr>
          <w:p w14:paraId="5F90633F" w14:textId="77777777" w:rsidR="00775B2B" w:rsidRDefault="00000000">
            <w:pPr>
              <w:widowControl/>
              <w:jc w:val="center"/>
              <w:textAlignment w:val="center"/>
              <w:rPr>
                <w:color w:val="000000"/>
                <w:szCs w:val="21"/>
              </w:rPr>
            </w:pPr>
            <w:r>
              <w:rPr>
                <w:color w:val="000000"/>
                <w:kern w:val="0"/>
                <w:szCs w:val="21"/>
                <w:lang w:bidi="ar"/>
              </w:rPr>
              <w:t>80</w:t>
            </w:r>
            <w:r>
              <w:rPr>
                <w:rFonts w:hint="eastAsia"/>
                <w:color w:val="000000"/>
                <w:kern w:val="0"/>
                <w:szCs w:val="21"/>
                <w:lang w:bidi="ar"/>
              </w:rPr>
              <w:t>7.4</w:t>
            </w:r>
          </w:p>
        </w:tc>
        <w:tc>
          <w:tcPr>
            <w:tcW w:w="372" w:type="pct"/>
            <w:tcBorders>
              <w:tl2br w:val="nil"/>
              <w:tr2bl w:val="nil"/>
            </w:tcBorders>
            <w:noWrap/>
            <w:vAlign w:val="center"/>
          </w:tcPr>
          <w:p w14:paraId="413C5EF3" w14:textId="77777777" w:rsidR="00775B2B" w:rsidRDefault="00000000">
            <w:pPr>
              <w:widowControl/>
              <w:jc w:val="center"/>
              <w:textAlignment w:val="center"/>
              <w:rPr>
                <w:color w:val="000000"/>
                <w:szCs w:val="21"/>
              </w:rPr>
            </w:pPr>
            <w:r>
              <w:rPr>
                <w:color w:val="000000"/>
                <w:kern w:val="0"/>
                <w:szCs w:val="21"/>
                <w:lang w:bidi="ar"/>
              </w:rPr>
              <w:t>80</w:t>
            </w:r>
            <w:r>
              <w:rPr>
                <w:rFonts w:hint="eastAsia"/>
                <w:color w:val="000000"/>
                <w:kern w:val="0"/>
                <w:szCs w:val="21"/>
                <w:lang w:bidi="ar"/>
              </w:rPr>
              <w:t>7.4</w:t>
            </w:r>
          </w:p>
        </w:tc>
        <w:tc>
          <w:tcPr>
            <w:tcW w:w="293" w:type="pct"/>
            <w:tcBorders>
              <w:tl2br w:val="nil"/>
              <w:tr2bl w:val="nil"/>
            </w:tcBorders>
            <w:noWrap/>
            <w:vAlign w:val="center"/>
          </w:tcPr>
          <w:p w14:paraId="44135BCE" w14:textId="77777777" w:rsidR="00775B2B" w:rsidRDefault="00000000">
            <w:pPr>
              <w:widowControl/>
              <w:jc w:val="center"/>
              <w:textAlignment w:val="center"/>
              <w:rPr>
                <w:color w:val="000000"/>
                <w:szCs w:val="21"/>
              </w:rPr>
            </w:pPr>
            <w:r>
              <w:rPr>
                <w:color w:val="000000"/>
                <w:kern w:val="0"/>
                <w:szCs w:val="21"/>
                <w:lang w:bidi="ar"/>
              </w:rPr>
              <w:t>0</w:t>
            </w:r>
          </w:p>
        </w:tc>
        <w:tc>
          <w:tcPr>
            <w:tcW w:w="237" w:type="pct"/>
            <w:tcBorders>
              <w:tl2br w:val="nil"/>
              <w:tr2bl w:val="nil"/>
            </w:tcBorders>
            <w:noWrap/>
            <w:vAlign w:val="center"/>
          </w:tcPr>
          <w:p w14:paraId="35B5CB46" w14:textId="77777777" w:rsidR="00775B2B" w:rsidRDefault="00000000">
            <w:pPr>
              <w:widowControl/>
              <w:jc w:val="center"/>
              <w:textAlignment w:val="center"/>
              <w:rPr>
                <w:color w:val="000000"/>
                <w:szCs w:val="21"/>
              </w:rPr>
            </w:pPr>
            <w:r>
              <w:rPr>
                <w:rFonts w:hint="eastAsia"/>
                <w:color w:val="000000"/>
                <w:kern w:val="0"/>
                <w:szCs w:val="21"/>
                <w:lang w:bidi="ar"/>
              </w:rPr>
              <w:t>年均</w:t>
            </w:r>
          </w:p>
        </w:tc>
        <w:tc>
          <w:tcPr>
            <w:tcW w:w="392" w:type="pct"/>
            <w:tcBorders>
              <w:tl2br w:val="nil"/>
              <w:tr2bl w:val="nil"/>
            </w:tcBorders>
            <w:noWrap/>
            <w:vAlign w:val="center"/>
          </w:tcPr>
          <w:p w14:paraId="1A440351" w14:textId="77777777" w:rsidR="00775B2B" w:rsidRDefault="00000000">
            <w:pPr>
              <w:widowControl/>
              <w:jc w:val="center"/>
              <w:textAlignment w:val="center"/>
              <w:rPr>
                <w:color w:val="000000"/>
                <w:szCs w:val="21"/>
              </w:rPr>
            </w:pPr>
            <w:r>
              <w:rPr>
                <w:rFonts w:hint="eastAsia"/>
              </w:rPr>
              <w:t>3.00E-08</w:t>
            </w:r>
          </w:p>
        </w:tc>
        <w:tc>
          <w:tcPr>
            <w:tcW w:w="502" w:type="pct"/>
            <w:tcBorders>
              <w:tl2br w:val="nil"/>
              <w:tr2bl w:val="nil"/>
            </w:tcBorders>
            <w:noWrap/>
            <w:vAlign w:val="center"/>
          </w:tcPr>
          <w:p w14:paraId="3E3FE775" w14:textId="77777777" w:rsidR="00775B2B" w:rsidRDefault="00000000">
            <w:pPr>
              <w:widowControl/>
              <w:jc w:val="center"/>
              <w:textAlignment w:val="center"/>
              <w:rPr>
                <w:color w:val="000000"/>
                <w:szCs w:val="21"/>
              </w:rPr>
            </w:pPr>
            <w:r>
              <w:rPr>
                <w:rFonts w:hint="eastAsia"/>
              </w:rPr>
              <w:t>平均值</w:t>
            </w:r>
          </w:p>
        </w:tc>
        <w:tc>
          <w:tcPr>
            <w:tcW w:w="392" w:type="pct"/>
            <w:tcBorders>
              <w:tl2br w:val="nil"/>
              <w:tr2bl w:val="nil"/>
            </w:tcBorders>
            <w:noWrap/>
            <w:vAlign w:val="center"/>
          </w:tcPr>
          <w:p w14:paraId="349F53B6" w14:textId="77777777" w:rsidR="00775B2B" w:rsidRDefault="00000000">
            <w:pPr>
              <w:widowControl/>
              <w:jc w:val="center"/>
              <w:textAlignment w:val="center"/>
              <w:rPr>
                <w:color w:val="000000"/>
                <w:szCs w:val="21"/>
              </w:rPr>
            </w:pPr>
            <w:r>
              <w:rPr>
                <w:rFonts w:hint="eastAsia"/>
              </w:rPr>
              <w:t>3.30E-06</w:t>
            </w:r>
          </w:p>
        </w:tc>
        <w:tc>
          <w:tcPr>
            <w:tcW w:w="549" w:type="pct"/>
            <w:tcBorders>
              <w:tl2br w:val="nil"/>
              <w:tr2bl w:val="nil"/>
            </w:tcBorders>
            <w:noWrap/>
            <w:vAlign w:val="center"/>
          </w:tcPr>
          <w:p w14:paraId="5F5B4FA5" w14:textId="77777777" w:rsidR="00775B2B" w:rsidRDefault="00000000">
            <w:pPr>
              <w:widowControl/>
              <w:jc w:val="center"/>
              <w:textAlignment w:val="center"/>
              <w:rPr>
                <w:color w:val="000000"/>
                <w:szCs w:val="21"/>
              </w:rPr>
            </w:pPr>
            <w:r>
              <w:rPr>
                <w:rFonts w:hint="eastAsia"/>
              </w:rPr>
              <w:t>3.33E-06</w:t>
            </w:r>
          </w:p>
        </w:tc>
        <w:tc>
          <w:tcPr>
            <w:tcW w:w="392" w:type="pct"/>
            <w:tcBorders>
              <w:tl2br w:val="nil"/>
              <w:tr2bl w:val="nil"/>
            </w:tcBorders>
            <w:noWrap/>
            <w:vAlign w:val="center"/>
          </w:tcPr>
          <w:p w14:paraId="4D0B67AC" w14:textId="77777777" w:rsidR="00775B2B" w:rsidRDefault="00000000">
            <w:pPr>
              <w:widowControl/>
              <w:jc w:val="center"/>
              <w:textAlignment w:val="center"/>
              <w:rPr>
                <w:color w:val="000000"/>
                <w:szCs w:val="21"/>
              </w:rPr>
            </w:pPr>
            <w:r>
              <w:rPr>
                <w:rFonts w:hint="eastAsia"/>
              </w:rPr>
              <w:t>5.00E-05</w:t>
            </w:r>
          </w:p>
        </w:tc>
        <w:tc>
          <w:tcPr>
            <w:tcW w:w="491" w:type="pct"/>
            <w:tcBorders>
              <w:tl2br w:val="nil"/>
              <w:tr2bl w:val="nil"/>
            </w:tcBorders>
            <w:noWrap/>
            <w:vAlign w:val="center"/>
          </w:tcPr>
          <w:p w14:paraId="49951F8E" w14:textId="77777777" w:rsidR="00775B2B" w:rsidRDefault="00000000">
            <w:pPr>
              <w:widowControl/>
              <w:jc w:val="center"/>
              <w:textAlignment w:val="center"/>
              <w:rPr>
                <w:color w:val="000000"/>
                <w:szCs w:val="21"/>
              </w:rPr>
            </w:pPr>
            <w:r>
              <w:rPr>
                <w:rFonts w:hint="eastAsia"/>
              </w:rPr>
              <w:t>6.66</w:t>
            </w:r>
          </w:p>
        </w:tc>
        <w:tc>
          <w:tcPr>
            <w:tcW w:w="237" w:type="pct"/>
            <w:tcBorders>
              <w:tl2br w:val="nil"/>
              <w:tr2bl w:val="nil"/>
            </w:tcBorders>
            <w:noWrap/>
            <w:vAlign w:val="center"/>
          </w:tcPr>
          <w:p w14:paraId="78E85DE7" w14:textId="77777777" w:rsidR="00775B2B" w:rsidRDefault="00000000">
            <w:pPr>
              <w:widowControl/>
              <w:jc w:val="center"/>
              <w:textAlignment w:val="center"/>
              <w:rPr>
                <w:color w:val="000000"/>
                <w:szCs w:val="21"/>
              </w:rPr>
            </w:pPr>
            <w:r>
              <w:rPr>
                <w:color w:val="000000"/>
                <w:kern w:val="0"/>
                <w:szCs w:val="21"/>
                <w:lang w:bidi="ar"/>
              </w:rPr>
              <w:t>达标</w:t>
            </w:r>
          </w:p>
        </w:tc>
      </w:tr>
    </w:tbl>
    <w:p w14:paraId="6AD4E30A" w14:textId="77777777" w:rsidR="00775B2B" w:rsidRDefault="00775B2B">
      <w:pPr>
        <w:spacing w:line="360" w:lineRule="auto"/>
        <w:ind w:firstLine="482"/>
        <w:rPr>
          <w:b/>
          <w:color w:val="000000"/>
          <w:kern w:val="0"/>
          <w:szCs w:val="28"/>
        </w:rPr>
      </w:pPr>
    </w:p>
    <w:p w14:paraId="0416F7F7" w14:textId="77777777" w:rsidR="00775B2B" w:rsidRDefault="00775B2B">
      <w:pPr>
        <w:spacing w:line="360" w:lineRule="auto"/>
        <w:ind w:firstLine="482"/>
        <w:rPr>
          <w:b/>
          <w:color w:val="000000"/>
          <w:kern w:val="0"/>
          <w:szCs w:val="28"/>
        </w:rPr>
        <w:sectPr w:rsidR="00775B2B">
          <w:pgSz w:w="16838" w:h="11906" w:orient="landscape"/>
          <w:pgMar w:top="1440" w:right="1800" w:bottom="1440" w:left="1800" w:header="1021" w:footer="851" w:gutter="0"/>
          <w:pgNumType w:fmt="numberInDash"/>
          <w:cols w:space="720"/>
          <w:docGrid w:linePitch="312"/>
        </w:sectPr>
      </w:pPr>
    </w:p>
    <w:p w14:paraId="00335FA1" w14:textId="77777777" w:rsidR="00775B2B" w:rsidRDefault="00775B2B">
      <w:pPr>
        <w:spacing w:line="360" w:lineRule="auto"/>
        <w:ind w:firstLine="482"/>
        <w:rPr>
          <w:b/>
          <w:color w:val="000000"/>
          <w:kern w:val="0"/>
          <w:szCs w:val="28"/>
        </w:rPr>
      </w:pPr>
    </w:p>
    <w:p w14:paraId="4DE84CFF" w14:textId="77777777" w:rsidR="00775B2B" w:rsidRDefault="00775B2B">
      <w:pPr>
        <w:spacing w:line="360" w:lineRule="auto"/>
        <w:ind w:firstLine="482"/>
        <w:rPr>
          <w:b/>
          <w:color w:val="000000"/>
          <w:kern w:val="0"/>
          <w:szCs w:val="28"/>
        </w:rPr>
      </w:pPr>
    </w:p>
    <w:p w14:paraId="63DEC49A" w14:textId="77777777" w:rsidR="00775B2B" w:rsidRDefault="00775B2B">
      <w:pPr>
        <w:spacing w:line="360" w:lineRule="auto"/>
        <w:ind w:firstLine="482"/>
        <w:rPr>
          <w:b/>
          <w:color w:val="000000"/>
          <w:kern w:val="0"/>
          <w:szCs w:val="28"/>
        </w:rPr>
      </w:pPr>
    </w:p>
    <w:p w14:paraId="74293ABC" w14:textId="77777777" w:rsidR="00775B2B" w:rsidRDefault="00000000">
      <w:pPr>
        <w:jc w:val="center"/>
        <w:rPr>
          <w:b/>
          <w:color w:val="000000"/>
          <w:kern w:val="0"/>
          <w:szCs w:val="28"/>
        </w:rPr>
      </w:pPr>
      <w:r w:rsidRPr="00184F59">
        <w:rPr>
          <w:rFonts w:ascii="黑体" w:eastAsia="黑体" w:hAnsi="黑体"/>
          <w:bCs/>
          <w:color w:val="000000"/>
          <w:kern w:val="0"/>
          <w:sz w:val="24"/>
        </w:rPr>
        <w:t>表5.1-25   环境保护目标和预测网格TSP浓度贡献值叠加背景值的日均值和年均浓度预测结果一览表</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ayout w:type="fixed"/>
        <w:tblLook w:val="04A0" w:firstRow="1" w:lastRow="0" w:firstColumn="1" w:lastColumn="0" w:noHBand="0" w:noVBand="1"/>
      </w:tblPr>
      <w:tblGrid>
        <w:gridCol w:w="408"/>
        <w:gridCol w:w="617"/>
        <w:gridCol w:w="1197"/>
        <w:gridCol w:w="774"/>
        <w:gridCol w:w="988"/>
        <w:gridCol w:w="774"/>
        <w:gridCol w:w="618"/>
        <w:gridCol w:w="1038"/>
        <w:gridCol w:w="1337"/>
        <w:gridCol w:w="1038"/>
        <w:gridCol w:w="1458"/>
        <w:gridCol w:w="1038"/>
        <w:gridCol w:w="1305"/>
        <w:gridCol w:w="618"/>
      </w:tblGrid>
      <w:tr w:rsidR="00775B2B" w14:paraId="40ED8E63" w14:textId="77777777">
        <w:trPr>
          <w:trHeight w:val="270"/>
          <w:jc w:val="center"/>
        </w:trPr>
        <w:tc>
          <w:tcPr>
            <w:tcW w:w="155" w:type="pct"/>
            <w:tcBorders>
              <w:tl2br w:val="nil"/>
              <w:tr2bl w:val="nil"/>
            </w:tcBorders>
            <w:noWrap/>
            <w:vAlign w:val="center"/>
          </w:tcPr>
          <w:p w14:paraId="6CBF22A0" w14:textId="77777777" w:rsidR="00775B2B" w:rsidRDefault="00000000">
            <w:pPr>
              <w:widowControl/>
              <w:jc w:val="center"/>
              <w:textAlignment w:val="center"/>
              <w:rPr>
                <w:color w:val="000000"/>
                <w:szCs w:val="21"/>
              </w:rPr>
            </w:pPr>
            <w:r>
              <w:rPr>
                <w:color w:val="000000"/>
                <w:kern w:val="0"/>
                <w:szCs w:val="21"/>
                <w:lang w:bidi="ar"/>
              </w:rPr>
              <w:t>序号</w:t>
            </w:r>
          </w:p>
        </w:tc>
        <w:tc>
          <w:tcPr>
            <w:tcW w:w="234" w:type="pct"/>
            <w:tcBorders>
              <w:tl2br w:val="nil"/>
              <w:tr2bl w:val="nil"/>
            </w:tcBorders>
            <w:noWrap/>
            <w:vAlign w:val="center"/>
          </w:tcPr>
          <w:p w14:paraId="7BA0365A" w14:textId="77777777" w:rsidR="00775B2B" w:rsidRDefault="00000000">
            <w:pPr>
              <w:widowControl/>
              <w:jc w:val="center"/>
              <w:textAlignment w:val="center"/>
              <w:rPr>
                <w:color w:val="000000"/>
                <w:szCs w:val="21"/>
              </w:rPr>
            </w:pPr>
            <w:r>
              <w:rPr>
                <w:color w:val="000000"/>
                <w:kern w:val="0"/>
                <w:szCs w:val="21"/>
                <w:lang w:bidi="ar"/>
              </w:rPr>
              <w:t>点名称</w:t>
            </w:r>
          </w:p>
        </w:tc>
        <w:tc>
          <w:tcPr>
            <w:tcW w:w="452" w:type="pct"/>
            <w:tcBorders>
              <w:tl2br w:val="nil"/>
              <w:tr2bl w:val="nil"/>
            </w:tcBorders>
            <w:noWrap/>
            <w:vAlign w:val="center"/>
          </w:tcPr>
          <w:p w14:paraId="4C521FFE" w14:textId="77777777" w:rsidR="00775B2B" w:rsidRDefault="00000000">
            <w:pPr>
              <w:widowControl/>
              <w:jc w:val="center"/>
              <w:textAlignment w:val="center"/>
              <w:rPr>
                <w:color w:val="000000"/>
                <w:szCs w:val="21"/>
              </w:rPr>
            </w:pPr>
            <w:r>
              <w:rPr>
                <w:color w:val="000000"/>
                <w:kern w:val="0"/>
                <w:szCs w:val="21"/>
                <w:lang w:bidi="ar"/>
              </w:rPr>
              <w:t>点坐标</w:t>
            </w:r>
            <w:r>
              <w:rPr>
                <w:color w:val="000000"/>
                <w:kern w:val="0"/>
                <w:szCs w:val="21"/>
                <w:lang w:bidi="ar"/>
              </w:rPr>
              <w:t>(x</w:t>
            </w:r>
            <w:r>
              <w:rPr>
                <w:color w:val="000000"/>
                <w:kern w:val="0"/>
                <w:szCs w:val="21"/>
                <w:lang w:bidi="ar"/>
              </w:rPr>
              <w:t>或</w:t>
            </w:r>
            <w:r>
              <w:rPr>
                <w:color w:val="000000"/>
                <w:kern w:val="0"/>
                <w:szCs w:val="21"/>
                <w:lang w:bidi="ar"/>
              </w:rPr>
              <w:t>r</w:t>
            </w:r>
            <w:r>
              <w:rPr>
                <w:color w:val="000000"/>
                <w:kern w:val="0"/>
                <w:szCs w:val="21"/>
                <w:lang w:bidi="ar"/>
              </w:rPr>
              <w:t>，</w:t>
            </w:r>
            <w:r>
              <w:rPr>
                <w:color w:val="000000"/>
                <w:kern w:val="0"/>
                <w:szCs w:val="21"/>
                <w:lang w:bidi="ar"/>
              </w:rPr>
              <w:t>y</w:t>
            </w:r>
            <w:r>
              <w:rPr>
                <w:color w:val="000000"/>
                <w:kern w:val="0"/>
                <w:szCs w:val="21"/>
                <w:lang w:bidi="ar"/>
              </w:rPr>
              <w:t>或</w:t>
            </w:r>
            <w:r>
              <w:rPr>
                <w:color w:val="000000"/>
                <w:kern w:val="0"/>
                <w:szCs w:val="21"/>
                <w:lang w:bidi="ar"/>
              </w:rPr>
              <w:t>a)</w:t>
            </w:r>
          </w:p>
        </w:tc>
        <w:tc>
          <w:tcPr>
            <w:tcW w:w="292" w:type="pct"/>
            <w:tcBorders>
              <w:tl2br w:val="nil"/>
              <w:tr2bl w:val="nil"/>
            </w:tcBorders>
            <w:noWrap/>
            <w:vAlign w:val="center"/>
          </w:tcPr>
          <w:p w14:paraId="05A23283" w14:textId="77777777" w:rsidR="00775B2B" w:rsidRDefault="00000000">
            <w:pPr>
              <w:widowControl/>
              <w:jc w:val="center"/>
              <w:textAlignment w:val="center"/>
              <w:rPr>
                <w:color w:val="000000"/>
                <w:szCs w:val="21"/>
              </w:rPr>
            </w:pPr>
            <w:r>
              <w:rPr>
                <w:color w:val="000000"/>
                <w:kern w:val="0"/>
                <w:szCs w:val="21"/>
                <w:lang w:bidi="ar"/>
              </w:rPr>
              <w:t>地面高程</w:t>
            </w:r>
            <w:r>
              <w:rPr>
                <w:color w:val="000000"/>
                <w:kern w:val="0"/>
                <w:szCs w:val="21"/>
                <w:lang w:bidi="ar"/>
              </w:rPr>
              <w:t>(m)</w:t>
            </w:r>
          </w:p>
        </w:tc>
        <w:tc>
          <w:tcPr>
            <w:tcW w:w="373" w:type="pct"/>
            <w:tcBorders>
              <w:tl2br w:val="nil"/>
              <w:tr2bl w:val="nil"/>
            </w:tcBorders>
            <w:noWrap/>
            <w:vAlign w:val="center"/>
          </w:tcPr>
          <w:p w14:paraId="3A7879E5" w14:textId="77777777" w:rsidR="00775B2B" w:rsidRDefault="00000000">
            <w:pPr>
              <w:widowControl/>
              <w:jc w:val="center"/>
              <w:textAlignment w:val="center"/>
              <w:rPr>
                <w:color w:val="000000"/>
                <w:szCs w:val="21"/>
              </w:rPr>
            </w:pPr>
            <w:r>
              <w:rPr>
                <w:color w:val="000000"/>
                <w:kern w:val="0"/>
                <w:szCs w:val="21"/>
                <w:lang w:bidi="ar"/>
              </w:rPr>
              <w:t>山体高度尺度</w:t>
            </w:r>
            <w:r>
              <w:rPr>
                <w:color w:val="000000"/>
                <w:kern w:val="0"/>
                <w:szCs w:val="21"/>
                <w:lang w:bidi="ar"/>
              </w:rPr>
              <w:t>(m)</w:t>
            </w:r>
          </w:p>
        </w:tc>
        <w:tc>
          <w:tcPr>
            <w:tcW w:w="292" w:type="pct"/>
            <w:tcBorders>
              <w:tl2br w:val="nil"/>
              <w:tr2bl w:val="nil"/>
            </w:tcBorders>
            <w:noWrap/>
            <w:vAlign w:val="center"/>
          </w:tcPr>
          <w:p w14:paraId="3AE929C6" w14:textId="77777777" w:rsidR="00775B2B" w:rsidRDefault="00000000">
            <w:pPr>
              <w:widowControl/>
              <w:jc w:val="center"/>
              <w:textAlignment w:val="center"/>
              <w:rPr>
                <w:color w:val="000000"/>
                <w:szCs w:val="21"/>
              </w:rPr>
            </w:pPr>
            <w:r>
              <w:rPr>
                <w:color w:val="000000"/>
                <w:kern w:val="0"/>
                <w:szCs w:val="21"/>
                <w:lang w:bidi="ar"/>
              </w:rPr>
              <w:t>离地高度</w:t>
            </w:r>
            <w:r>
              <w:rPr>
                <w:color w:val="000000"/>
                <w:kern w:val="0"/>
                <w:szCs w:val="21"/>
                <w:lang w:bidi="ar"/>
              </w:rPr>
              <w:t>(m)</w:t>
            </w:r>
          </w:p>
        </w:tc>
        <w:tc>
          <w:tcPr>
            <w:tcW w:w="234" w:type="pct"/>
            <w:tcBorders>
              <w:tl2br w:val="nil"/>
              <w:tr2bl w:val="nil"/>
            </w:tcBorders>
            <w:noWrap/>
            <w:vAlign w:val="center"/>
          </w:tcPr>
          <w:p w14:paraId="1DF453C5" w14:textId="77777777" w:rsidR="00775B2B" w:rsidRDefault="00000000">
            <w:pPr>
              <w:widowControl/>
              <w:jc w:val="center"/>
              <w:textAlignment w:val="center"/>
              <w:rPr>
                <w:color w:val="000000"/>
                <w:szCs w:val="21"/>
              </w:rPr>
            </w:pPr>
            <w:r>
              <w:rPr>
                <w:color w:val="000000"/>
                <w:kern w:val="0"/>
                <w:szCs w:val="21"/>
                <w:lang w:bidi="ar"/>
              </w:rPr>
              <w:t>浓度类型</w:t>
            </w:r>
          </w:p>
        </w:tc>
        <w:tc>
          <w:tcPr>
            <w:tcW w:w="392" w:type="pct"/>
            <w:tcBorders>
              <w:tl2br w:val="nil"/>
              <w:tr2bl w:val="nil"/>
            </w:tcBorders>
            <w:noWrap/>
            <w:vAlign w:val="center"/>
          </w:tcPr>
          <w:p w14:paraId="413E60F1" w14:textId="77777777" w:rsidR="00775B2B" w:rsidRDefault="00000000">
            <w:pPr>
              <w:widowControl/>
              <w:jc w:val="center"/>
              <w:textAlignment w:val="center"/>
              <w:rPr>
                <w:color w:val="000000"/>
                <w:szCs w:val="21"/>
              </w:rPr>
            </w:pPr>
            <w:r>
              <w:rPr>
                <w:color w:val="000000"/>
                <w:kern w:val="0"/>
                <w:szCs w:val="21"/>
                <w:lang w:bidi="ar"/>
              </w:rPr>
              <w:t>浓度增量</w:t>
            </w:r>
            <w:r>
              <w:rPr>
                <w:color w:val="000000"/>
                <w:kern w:val="0"/>
                <w:szCs w:val="21"/>
                <w:lang w:bidi="ar"/>
              </w:rPr>
              <w:t>(mg/m^3)</w:t>
            </w:r>
          </w:p>
        </w:tc>
        <w:tc>
          <w:tcPr>
            <w:tcW w:w="505" w:type="pct"/>
            <w:tcBorders>
              <w:tl2br w:val="nil"/>
              <w:tr2bl w:val="nil"/>
            </w:tcBorders>
            <w:noWrap/>
            <w:vAlign w:val="center"/>
          </w:tcPr>
          <w:p w14:paraId="1119D61F" w14:textId="77777777" w:rsidR="00775B2B" w:rsidRDefault="00000000">
            <w:pPr>
              <w:widowControl/>
              <w:jc w:val="center"/>
              <w:textAlignment w:val="center"/>
              <w:rPr>
                <w:color w:val="000000"/>
                <w:szCs w:val="21"/>
              </w:rPr>
            </w:pPr>
            <w:r>
              <w:rPr>
                <w:color w:val="000000"/>
                <w:kern w:val="0"/>
                <w:szCs w:val="21"/>
                <w:lang w:bidi="ar"/>
              </w:rPr>
              <w:t>出现时间</w:t>
            </w:r>
            <w:r>
              <w:rPr>
                <w:color w:val="000000"/>
                <w:kern w:val="0"/>
                <w:szCs w:val="21"/>
                <w:lang w:bidi="ar"/>
              </w:rPr>
              <w:t>(YYMMDDHH)</w:t>
            </w:r>
          </w:p>
        </w:tc>
        <w:tc>
          <w:tcPr>
            <w:tcW w:w="392" w:type="pct"/>
            <w:tcBorders>
              <w:tl2br w:val="nil"/>
              <w:tr2bl w:val="nil"/>
            </w:tcBorders>
            <w:noWrap/>
            <w:vAlign w:val="center"/>
          </w:tcPr>
          <w:p w14:paraId="27380B33" w14:textId="77777777" w:rsidR="00775B2B" w:rsidRDefault="00000000">
            <w:pPr>
              <w:widowControl/>
              <w:jc w:val="center"/>
              <w:textAlignment w:val="center"/>
              <w:rPr>
                <w:color w:val="000000"/>
                <w:szCs w:val="21"/>
              </w:rPr>
            </w:pPr>
            <w:r>
              <w:rPr>
                <w:color w:val="000000"/>
                <w:kern w:val="0"/>
                <w:szCs w:val="21"/>
                <w:lang w:bidi="ar"/>
              </w:rPr>
              <w:t>背景浓度</w:t>
            </w:r>
            <w:r>
              <w:rPr>
                <w:color w:val="000000"/>
                <w:kern w:val="0"/>
                <w:szCs w:val="21"/>
                <w:lang w:bidi="ar"/>
              </w:rPr>
              <w:t>(mg/m^3)</w:t>
            </w:r>
          </w:p>
        </w:tc>
        <w:tc>
          <w:tcPr>
            <w:tcW w:w="551" w:type="pct"/>
            <w:tcBorders>
              <w:tl2br w:val="nil"/>
              <w:tr2bl w:val="nil"/>
            </w:tcBorders>
            <w:noWrap/>
            <w:vAlign w:val="center"/>
          </w:tcPr>
          <w:p w14:paraId="2C127640" w14:textId="77777777" w:rsidR="00775B2B" w:rsidRDefault="00000000">
            <w:pPr>
              <w:widowControl/>
              <w:jc w:val="center"/>
              <w:textAlignment w:val="center"/>
              <w:rPr>
                <w:color w:val="000000"/>
                <w:szCs w:val="21"/>
              </w:rPr>
            </w:pPr>
            <w:r>
              <w:rPr>
                <w:color w:val="000000"/>
                <w:kern w:val="0"/>
                <w:szCs w:val="21"/>
                <w:lang w:bidi="ar"/>
              </w:rPr>
              <w:t>叠加背景后的浓度</w:t>
            </w:r>
            <w:r>
              <w:rPr>
                <w:color w:val="000000"/>
                <w:kern w:val="0"/>
                <w:szCs w:val="21"/>
                <w:lang w:bidi="ar"/>
              </w:rPr>
              <w:t>(mg/m^3)</w:t>
            </w:r>
          </w:p>
        </w:tc>
        <w:tc>
          <w:tcPr>
            <w:tcW w:w="392" w:type="pct"/>
            <w:tcBorders>
              <w:tl2br w:val="nil"/>
              <w:tr2bl w:val="nil"/>
            </w:tcBorders>
            <w:noWrap/>
            <w:vAlign w:val="center"/>
          </w:tcPr>
          <w:p w14:paraId="5B4F3D1B" w14:textId="77777777" w:rsidR="00775B2B" w:rsidRDefault="00000000">
            <w:pPr>
              <w:widowControl/>
              <w:jc w:val="center"/>
              <w:textAlignment w:val="center"/>
              <w:rPr>
                <w:color w:val="000000"/>
                <w:szCs w:val="21"/>
              </w:rPr>
            </w:pPr>
            <w:r>
              <w:rPr>
                <w:color w:val="000000"/>
                <w:kern w:val="0"/>
                <w:szCs w:val="21"/>
                <w:lang w:bidi="ar"/>
              </w:rPr>
              <w:t>评价标准</w:t>
            </w:r>
            <w:r>
              <w:rPr>
                <w:color w:val="000000"/>
                <w:kern w:val="0"/>
                <w:szCs w:val="21"/>
                <w:lang w:bidi="ar"/>
              </w:rPr>
              <w:t>(mg/m^3)</w:t>
            </w:r>
          </w:p>
        </w:tc>
        <w:tc>
          <w:tcPr>
            <w:tcW w:w="493" w:type="pct"/>
            <w:tcBorders>
              <w:tl2br w:val="nil"/>
              <w:tr2bl w:val="nil"/>
            </w:tcBorders>
            <w:noWrap/>
            <w:vAlign w:val="center"/>
          </w:tcPr>
          <w:p w14:paraId="09E81612" w14:textId="77777777" w:rsidR="00775B2B" w:rsidRDefault="00000000">
            <w:pPr>
              <w:widowControl/>
              <w:jc w:val="center"/>
              <w:textAlignment w:val="center"/>
              <w:rPr>
                <w:color w:val="000000"/>
                <w:szCs w:val="21"/>
              </w:rPr>
            </w:pPr>
            <w:r>
              <w:rPr>
                <w:color w:val="000000"/>
                <w:kern w:val="0"/>
                <w:szCs w:val="21"/>
                <w:lang w:bidi="ar"/>
              </w:rPr>
              <w:t>占标率</w:t>
            </w:r>
            <w:r>
              <w:rPr>
                <w:color w:val="000000"/>
                <w:kern w:val="0"/>
                <w:szCs w:val="21"/>
                <w:lang w:bidi="ar"/>
              </w:rPr>
              <w:t>%(</w:t>
            </w:r>
            <w:r>
              <w:rPr>
                <w:color w:val="000000"/>
                <w:kern w:val="0"/>
                <w:szCs w:val="21"/>
                <w:lang w:bidi="ar"/>
              </w:rPr>
              <w:t>叠加背景以后</w:t>
            </w:r>
            <w:r>
              <w:rPr>
                <w:color w:val="000000"/>
                <w:kern w:val="0"/>
                <w:szCs w:val="21"/>
                <w:lang w:bidi="ar"/>
              </w:rPr>
              <w:t>)</w:t>
            </w:r>
          </w:p>
        </w:tc>
        <w:tc>
          <w:tcPr>
            <w:tcW w:w="234" w:type="pct"/>
            <w:tcBorders>
              <w:tl2br w:val="nil"/>
              <w:tr2bl w:val="nil"/>
            </w:tcBorders>
            <w:noWrap/>
            <w:vAlign w:val="center"/>
          </w:tcPr>
          <w:p w14:paraId="27A35B2D" w14:textId="77777777" w:rsidR="00775B2B" w:rsidRDefault="00000000">
            <w:pPr>
              <w:widowControl/>
              <w:jc w:val="center"/>
              <w:textAlignment w:val="center"/>
              <w:rPr>
                <w:color w:val="000000"/>
                <w:szCs w:val="21"/>
              </w:rPr>
            </w:pPr>
            <w:r>
              <w:rPr>
                <w:color w:val="000000"/>
                <w:kern w:val="0"/>
                <w:szCs w:val="21"/>
                <w:lang w:bidi="ar"/>
              </w:rPr>
              <w:t>是否超标</w:t>
            </w:r>
          </w:p>
        </w:tc>
      </w:tr>
      <w:tr w:rsidR="00775B2B" w14:paraId="47C4B5BD" w14:textId="77777777">
        <w:trPr>
          <w:trHeight w:val="270"/>
          <w:jc w:val="center"/>
        </w:trPr>
        <w:tc>
          <w:tcPr>
            <w:tcW w:w="155" w:type="pct"/>
            <w:vMerge w:val="restart"/>
            <w:tcBorders>
              <w:tl2br w:val="nil"/>
              <w:tr2bl w:val="nil"/>
            </w:tcBorders>
            <w:noWrap/>
            <w:vAlign w:val="center"/>
          </w:tcPr>
          <w:p w14:paraId="747C38EA" w14:textId="77777777" w:rsidR="00775B2B" w:rsidRDefault="00000000">
            <w:pPr>
              <w:widowControl/>
              <w:jc w:val="center"/>
              <w:textAlignment w:val="center"/>
              <w:rPr>
                <w:color w:val="000000"/>
                <w:szCs w:val="21"/>
              </w:rPr>
            </w:pPr>
            <w:r>
              <w:rPr>
                <w:color w:val="000000"/>
                <w:kern w:val="0"/>
                <w:szCs w:val="21"/>
                <w:lang w:bidi="ar"/>
              </w:rPr>
              <w:t>1</w:t>
            </w:r>
          </w:p>
        </w:tc>
        <w:tc>
          <w:tcPr>
            <w:tcW w:w="234" w:type="pct"/>
            <w:vMerge w:val="restart"/>
            <w:tcBorders>
              <w:tl2br w:val="nil"/>
              <w:tr2bl w:val="nil"/>
            </w:tcBorders>
            <w:noWrap/>
            <w:vAlign w:val="center"/>
          </w:tcPr>
          <w:p w14:paraId="5CA057C0" w14:textId="77777777" w:rsidR="00775B2B" w:rsidRDefault="00000000">
            <w:pPr>
              <w:widowControl/>
              <w:jc w:val="center"/>
              <w:textAlignment w:val="center"/>
              <w:rPr>
                <w:color w:val="000000"/>
                <w:szCs w:val="21"/>
              </w:rPr>
            </w:pPr>
            <w:r>
              <w:rPr>
                <w:color w:val="000000"/>
                <w:kern w:val="0"/>
                <w:szCs w:val="21"/>
                <w:lang w:bidi="ar"/>
              </w:rPr>
              <w:t>东庄子</w:t>
            </w:r>
          </w:p>
        </w:tc>
        <w:tc>
          <w:tcPr>
            <w:tcW w:w="452" w:type="pct"/>
            <w:vMerge w:val="restart"/>
            <w:tcBorders>
              <w:tl2br w:val="nil"/>
              <w:tr2bl w:val="nil"/>
            </w:tcBorders>
            <w:noWrap/>
            <w:vAlign w:val="center"/>
          </w:tcPr>
          <w:p w14:paraId="0E534C93" w14:textId="77777777" w:rsidR="00775B2B" w:rsidRDefault="00000000">
            <w:pPr>
              <w:widowControl/>
              <w:jc w:val="center"/>
              <w:textAlignment w:val="center"/>
              <w:rPr>
                <w:color w:val="000000"/>
                <w:szCs w:val="21"/>
              </w:rPr>
            </w:pPr>
            <w:r>
              <w:rPr>
                <w:color w:val="000000"/>
                <w:kern w:val="0"/>
                <w:szCs w:val="21"/>
                <w:lang w:bidi="ar"/>
              </w:rPr>
              <w:t>601</w:t>
            </w:r>
            <w:r>
              <w:rPr>
                <w:color w:val="000000"/>
                <w:kern w:val="0"/>
                <w:szCs w:val="21"/>
                <w:lang w:bidi="ar"/>
              </w:rPr>
              <w:t>，</w:t>
            </w:r>
            <w:r>
              <w:rPr>
                <w:color w:val="000000"/>
                <w:kern w:val="0"/>
                <w:szCs w:val="21"/>
                <w:lang w:bidi="ar"/>
              </w:rPr>
              <w:t>-3689</w:t>
            </w:r>
          </w:p>
        </w:tc>
        <w:tc>
          <w:tcPr>
            <w:tcW w:w="292" w:type="pct"/>
            <w:vMerge w:val="restart"/>
            <w:tcBorders>
              <w:tl2br w:val="nil"/>
              <w:tr2bl w:val="nil"/>
            </w:tcBorders>
            <w:noWrap/>
            <w:vAlign w:val="center"/>
          </w:tcPr>
          <w:p w14:paraId="2CAD657E" w14:textId="77777777" w:rsidR="00775B2B" w:rsidRDefault="00000000">
            <w:pPr>
              <w:widowControl/>
              <w:jc w:val="center"/>
              <w:textAlignment w:val="center"/>
              <w:rPr>
                <w:color w:val="000000"/>
                <w:szCs w:val="21"/>
              </w:rPr>
            </w:pPr>
            <w:r>
              <w:rPr>
                <w:color w:val="000000"/>
                <w:kern w:val="0"/>
                <w:szCs w:val="21"/>
                <w:lang w:bidi="ar"/>
              </w:rPr>
              <w:t>870.19</w:t>
            </w:r>
          </w:p>
        </w:tc>
        <w:tc>
          <w:tcPr>
            <w:tcW w:w="373" w:type="pct"/>
            <w:vMerge w:val="restart"/>
            <w:tcBorders>
              <w:tl2br w:val="nil"/>
              <w:tr2bl w:val="nil"/>
            </w:tcBorders>
            <w:noWrap/>
            <w:vAlign w:val="center"/>
          </w:tcPr>
          <w:p w14:paraId="131B4E32" w14:textId="77777777" w:rsidR="00775B2B" w:rsidRDefault="00000000">
            <w:pPr>
              <w:widowControl/>
              <w:jc w:val="center"/>
              <w:textAlignment w:val="center"/>
              <w:rPr>
                <w:color w:val="000000"/>
                <w:szCs w:val="21"/>
              </w:rPr>
            </w:pPr>
            <w:r>
              <w:rPr>
                <w:color w:val="000000"/>
                <w:kern w:val="0"/>
                <w:szCs w:val="21"/>
                <w:lang w:bidi="ar"/>
              </w:rPr>
              <w:t>870.19</w:t>
            </w:r>
          </w:p>
        </w:tc>
        <w:tc>
          <w:tcPr>
            <w:tcW w:w="292" w:type="pct"/>
            <w:vMerge w:val="restart"/>
            <w:tcBorders>
              <w:tl2br w:val="nil"/>
              <w:tr2bl w:val="nil"/>
            </w:tcBorders>
            <w:noWrap/>
            <w:vAlign w:val="center"/>
          </w:tcPr>
          <w:p w14:paraId="19938937" w14:textId="77777777" w:rsidR="00775B2B" w:rsidRDefault="00000000">
            <w:pPr>
              <w:widowControl/>
              <w:jc w:val="center"/>
              <w:textAlignment w:val="center"/>
              <w:rPr>
                <w:color w:val="000000"/>
                <w:szCs w:val="21"/>
              </w:rPr>
            </w:pPr>
            <w:r>
              <w:rPr>
                <w:color w:val="000000"/>
                <w:kern w:val="0"/>
                <w:szCs w:val="21"/>
                <w:lang w:bidi="ar"/>
              </w:rPr>
              <w:t>0</w:t>
            </w:r>
          </w:p>
        </w:tc>
        <w:tc>
          <w:tcPr>
            <w:tcW w:w="234" w:type="pct"/>
            <w:tcBorders>
              <w:tl2br w:val="nil"/>
              <w:tr2bl w:val="nil"/>
            </w:tcBorders>
            <w:noWrap/>
            <w:vAlign w:val="center"/>
          </w:tcPr>
          <w:p w14:paraId="4C03CD89" w14:textId="77777777" w:rsidR="00775B2B" w:rsidRDefault="00000000">
            <w:pPr>
              <w:widowControl/>
              <w:jc w:val="center"/>
              <w:textAlignment w:val="center"/>
              <w:rPr>
                <w:color w:val="000000"/>
                <w:szCs w:val="21"/>
              </w:rPr>
            </w:pPr>
            <w:r>
              <w:rPr>
                <w:rFonts w:hint="eastAsia"/>
                <w:color w:val="000000"/>
                <w:kern w:val="0"/>
                <w:szCs w:val="21"/>
                <w:lang w:bidi="ar"/>
              </w:rPr>
              <w:t>日均</w:t>
            </w:r>
          </w:p>
        </w:tc>
        <w:tc>
          <w:tcPr>
            <w:tcW w:w="392" w:type="pct"/>
            <w:tcBorders>
              <w:tl2br w:val="nil"/>
              <w:tr2bl w:val="nil"/>
            </w:tcBorders>
            <w:noWrap/>
            <w:vAlign w:val="center"/>
          </w:tcPr>
          <w:p w14:paraId="48F0D058" w14:textId="77777777" w:rsidR="00775B2B" w:rsidRDefault="00000000">
            <w:pPr>
              <w:widowControl/>
              <w:jc w:val="center"/>
              <w:textAlignment w:val="center"/>
              <w:rPr>
                <w:color w:val="000000"/>
                <w:szCs w:val="21"/>
              </w:rPr>
            </w:pPr>
            <w:r>
              <w:rPr>
                <w:rFonts w:hint="eastAsia"/>
              </w:rPr>
              <w:t>5.91E-05</w:t>
            </w:r>
          </w:p>
        </w:tc>
        <w:tc>
          <w:tcPr>
            <w:tcW w:w="505" w:type="pct"/>
            <w:tcBorders>
              <w:tl2br w:val="nil"/>
              <w:tr2bl w:val="nil"/>
            </w:tcBorders>
            <w:noWrap/>
            <w:vAlign w:val="center"/>
          </w:tcPr>
          <w:p w14:paraId="5975960F" w14:textId="77777777" w:rsidR="00775B2B" w:rsidRDefault="00000000">
            <w:pPr>
              <w:widowControl/>
              <w:jc w:val="center"/>
              <w:textAlignment w:val="center"/>
              <w:rPr>
                <w:color w:val="000000"/>
                <w:szCs w:val="21"/>
              </w:rPr>
            </w:pPr>
            <w:r>
              <w:rPr>
                <w:rFonts w:hint="eastAsia"/>
              </w:rPr>
              <w:t>231221</w:t>
            </w:r>
          </w:p>
        </w:tc>
        <w:tc>
          <w:tcPr>
            <w:tcW w:w="392" w:type="pct"/>
            <w:tcBorders>
              <w:tl2br w:val="nil"/>
              <w:tr2bl w:val="nil"/>
            </w:tcBorders>
            <w:noWrap/>
            <w:vAlign w:val="center"/>
          </w:tcPr>
          <w:p w14:paraId="0F0AB257" w14:textId="77777777" w:rsidR="00775B2B" w:rsidRDefault="00000000">
            <w:pPr>
              <w:widowControl/>
              <w:jc w:val="center"/>
              <w:textAlignment w:val="center"/>
              <w:rPr>
                <w:color w:val="000000"/>
                <w:szCs w:val="21"/>
              </w:rPr>
            </w:pPr>
            <w:r>
              <w:rPr>
                <w:rFonts w:hint="eastAsia"/>
              </w:rPr>
              <w:t>1.04E-01</w:t>
            </w:r>
          </w:p>
        </w:tc>
        <w:tc>
          <w:tcPr>
            <w:tcW w:w="551" w:type="pct"/>
            <w:tcBorders>
              <w:tl2br w:val="nil"/>
              <w:tr2bl w:val="nil"/>
            </w:tcBorders>
            <w:noWrap/>
            <w:vAlign w:val="center"/>
          </w:tcPr>
          <w:p w14:paraId="286874DF" w14:textId="77777777" w:rsidR="00775B2B" w:rsidRDefault="00000000">
            <w:pPr>
              <w:widowControl/>
              <w:jc w:val="center"/>
              <w:textAlignment w:val="center"/>
              <w:rPr>
                <w:color w:val="000000"/>
                <w:szCs w:val="21"/>
              </w:rPr>
            </w:pPr>
            <w:r>
              <w:rPr>
                <w:rFonts w:hint="eastAsia"/>
              </w:rPr>
              <w:t>1.04E-01</w:t>
            </w:r>
          </w:p>
        </w:tc>
        <w:tc>
          <w:tcPr>
            <w:tcW w:w="392" w:type="pct"/>
            <w:tcBorders>
              <w:tl2br w:val="nil"/>
              <w:tr2bl w:val="nil"/>
            </w:tcBorders>
            <w:noWrap/>
            <w:vAlign w:val="center"/>
          </w:tcPr>
          <w:p w14:paraId="4A584A81" w14:textId="77777777" w:rsidR="00775B2B" w:rsidRDefault="00000000">
            <w:pPr>
              <w:widowControl/>
              <w:jc w:val="center"/>
              <w:textAlignment w:val="center"/>
              <w:rPr>
                <w:color w:val="000000"/>
                <w:szCs w:val="21"/>
              </w:rPr>
            </w:pPr>
            <w:r>
              <w:rPr>
                <w:rFonts w:hint="eastAsia"/>
              </w:rPr>
              <w:t>3.00E-01</w:t>
            </w:r>
          </w:p>
        </w:tc>
        <w:tc>
          <w:tcPr>
            <w:tcW w:w="493" w:type="pct"/>
            <w:tcBorders>
              <w:tl2br w:val="nil"/>
              <w:tr2bl w:val="nil"/>
            </w:tcBorders>
            <w:noWrap/>
            <w:vAlign w:val="center"/>
          </w:tcPr>
          <w:p w14:paraId="382F193F" w14:textId="77777777" w:rsidR="00775B2B" w:rsidRDefault="00000000">
            <w:pPr>
              <w:widowControl/>
              <w:jc w:val="center"/>
              <w:textAlignment w:val="center"/>
              <w:rPr>
                <w:color w:val="000000"/>
                <w:szCs w:val="21"/>
              </w:rPr>
            </w:pPr>
            <w:r>
              <w:rPr>
                <w:rFonts w:hint="eastAsia"/>
              </w:rPr>
              <w:t>34.69</w:t>
            </w:r>
          </w:p>
        </w:tc>
        <w:tc>
          <w:tcPr>
            <w:tcW w:w="234" w:type="pct"/>
            <w:tcBorders>
              <w:tl2br w:val="nil"/>
              <w:tr2bl w:val="nil"/>
            </w:tcBorders>
            <w:noWrap/>
            <w:vAlign w:val="center"/>
          </w:tcPr>
          <w:p w14:paraId="01E84C53" w14:textId="77777777" w:rsidR="00775B2B" w:rsidRDefault="00000000">
            <w:pPr>
              <w:widowControl/>
              <w:jc w:val="center"/>
              <w:textAlignment w:val="center"/>
              <w:rPr>
                <w:color w:val="000000"/>
                <w:szCs w:val="21"/>
              </w:rPr>
            </w:pPr>
            <w:r>
              <w:rPr>
                <w:color w:val="000000"/>
                <w:kern w:val="0"/>
                <w:szCs w:val="21"/>
                <w:lang w:bidi="ar"/>
              </w:rPr>
              <w:t>达标</w:t>
            </w:r>
          </w:p>
        </w:tc>
      </w:tr>
      <w:tr w:rsidR="00775B2B" w14:paraId="1BAC36DA" w14:textId="77777777">
        <w:trPr>
          <w:trHeight w:val="270"/>
          <w:jc w:val="center"/>
        </w:trPr>
        <w:tc>
          <w:tcPr>
            <w:tcW w:w="155" w:type="pct"/>
            <w:vMerge/>
            <w:tcBorders>
              <w:tl2br w:val="nil"/>
              <w:tr2bl w:val="nil"/>
            </w:tcBorders>
            <w:noWrap/>
            <w:vAlign w:val="center"/>
          </w:tcPr>
          <w:p w14:paraId="607CE63B" w14:textId="77777777" w:rsidR="00775B2B" w:rsidRDefault="00775B2B">
            <w:pPr>
              <w:jc w:val="center"/>
              <w:rPr>
                <w:color w:val="000000"/>
                <w:szCs w:val="21"/>
              </w:rPr>
            </w:pPr>
          </w:p>
        </w:tc>
        <w:tc>
          <w:tcPr>
            <w:tcW w:w="234" w:type="pct"/>
            <w:vMerge/>
            <w:tcBorders>
              <w:tl2br w:val="nil"/>
              <w:tr2bl w:val="nil"/>
            </w:tcBorders>
            <w:noWrap/>
            <w:vAlign w:val="center"/>
          </w:tcPr>
          <w:p w14:paraId="32995CB8" w14:textId="77777777" w:rsidR="00775B2B" w:rsidRDefault="00775B2B">
            <w:pPr>
              <w:jc w:val="center"/>
              <w:rPr>
                <w:color w:val="000000"/>
                <w:szCs w:val="21"/>
              </w:rPr>
            </w:pPr>
          </w:p>
        </w:tc>
        <w:tc>
          <w:tcPr>
            <w:tcW w:w="452" w:type="pct"/>
            <w:vMerge/>
            <w:tcBorders>
              <w:tl2br w:val="nil"/>
              <w:tr2bl w:val="nil"/>
            </w:tcBorders>
            <w:noWrap/>
            <w:vAlign w:val="center"/>
          </w:tcPr>
          <w:p w14:paraId="4086DF47" w14:textId="77777777" w:rsidR="00775B2B" w:rsidRDefault="00775B2B">
            <w:pPr>
              <w:jc w:val="center"/>
              <w:rPr>
                <w:color w:val="000000"/>
                <w:szCs w:val="21"/>
              </w:rPr>
            </w:pPr>
          </w:p>
        </w:tc>
        <w:tc>
          <w:tcPr>
            <w:tcW w:w="292" w:type="pct"/>
            <w:vMerge/>
            <w:tcBorders>
              <w:tl2br w:val="nil"/>
              <w:tr2bl w:val="nil"/>
            </w:tcBorders>
            <w:noWrap/>
            <w:vAlign w:val="center"/>
          </w:tcPr>
          <w:p w14:paraId="113077DE" w14:textId="77777777" w:rsidR="00775B2B" w:rsidRDefault="00775B2B">
            <w:pPr>
              <w:jc w:val="center"/>
              <w:rPr>
                <w:color w:val="000000"/>
                <w:szCs w:val="21"/>
              </w:rPr>
            </w:pPr>
          </w:p>
        </w:tc>
        <w:tc>
          <w:tcPr>
            <w:tcW w:w="373" w:type="pct"/>
            <w:vMerge/>
            <w:tcBorders>
              <w:tl2br w:val="nil"/>
              <w:tr2bl w:val="nil"/>
            </w:tcBorders>
            <w:noWrap/>
            <w:vAlign w:val="center"/>
          </w:tcPr>
          <w:p w14:paraId="0B7347A8" w14:textId="77777777" w:rsidR="00775B2B" w:rsidRDefault="00775B2B">
            <w:pPr>
              <w:jc w:val="center"/>
              <w:rPr>
                <w:color w:val="000000"/>
                <w:szCs w:val="21"/>
              </w:rPr>
            </w:pPr>
          </w:p>
        </w:tc>
        <w:tc>
          <w:tcPr>
            <w:tcW w:w="292" w:type="pct"/>
            <w:vMerge/>
            <w:tcBorders>
              <w:tl2br w:val="nil"/>
              <w:tr2bl w:val="nil"/>
            </w:tcBorders>
            <w:noWrap/>
            <w:vAlign w:val="center"/>
          </w:tcPr>
          <w:p w14:paraId="6090C0DC" w14:textId="77777777" w:rsidR="00775B2B" w:rsidRDefault="00775B2B">
            <w:pPr>
              <w:jc w:val="center"/>
              <w:rPr>
                <w:color w:val="000000"/>
                <w:szCs w:val="21"/>
              </w:rPr>
            </w:pPr>
          </w:p>
        </w:tc>
        <w:tc>
          <w:tcPr>
            <w:tcW w:w="234" w:type="pct"/>
            <w:tcBorders>
              <w:tl2br w:val="nil"/>
              <w:tr2bl w:val="nil"/>
            </w:tcBorders>
            <w:noWrap/>
            <w:vAlign w:val="center"/>
          </w:tcPr>
          <w:p w14:paraId="2C43A70B" w14:textId="77777777" w:rsidR="00775B2B" w:rsidRDefault="00000000">
            <w:pPr>
              <w:widowControl/>
              <w:jc w:val="center"/>
              <w:textAlignment w:val="center"/>
              <w:rPr>
                <w:color w:val="000000"/>
                <w:szCs w:val="21"/>
              </w:rPr>
            </w:pPr>
            <w:r>
              <w:rPr>
                <w:rFonts w:hint="eastAsia"/>
                <w:color w:val="000000"/>
                <w:kern w:val="0"/>
                <w:szCs w:val="21"/>
                <w:lang w:bidi="ar"/>
              </w:rPr>
              <w:t>年均</w:t>
            </w:r>
          </w:p>
        </w:tc>
        <w:tc>
          <w:tcPr>
            <w:tcW w:w="392" w:type="pct"/>
            <w:tcBorders>
              <w:tl2br w:val="nil"/>
              <w:tr2bl w:val="nil"/>
            </w:tcBorders>
            <w:noWrap/>
            <w:vAlign w:val="center"/>
          </w:tcPr>
          <w:p w14:paraId="3A6C12C9" w14:textId="77777777" w:rsidR="00775B2B" w:rsidRDefault="00000000">
            <w:pPr>
              <w:widowControl/>
              <w:jc w:val="center"/>
              <w:textAlignment w:val="center"/>
              <w:rPr>
                <w:color w:val="000000"/>
                <w:szCs w:val="21"/>
              </w:rPr>
            </w:pPr>
            <w:r>
              <w:rPr>
                <w:rFonts w:hint="eastAsia"/>
              </w:rPr>
              <w:t>3.63E-06</w:t>
            </w:r>
          </w:p>
        </w:tc>
        <w:tc>
          <w:tcPr>
            <w:tcW w:w="505" w:type="pct"/>
            <w:tcBorders>
              <w:tl2br w:val="nil"/>
              <w:tr2bl w:val="nil"/>
            </w:tcBorders>
            <w:noWrap/>
            <w:vAlign w:val="center"/>
          </w:tcPr>
          <w:p w14:paraId="5F196EED" w14:textId="77777777" w:rsidR="00775B2B" w:rsidRDefault="00000000">
            <w:pPr>
              <w:widowControl/>
              <w:jc w:val="center"/>
              <w:textAlignment w:val="center"/>
              <w:rPr>
                <w:color w:val="000000"/>
                <w:szCs w:val="21"/>
              </w:rPr>
            </w:pPr>
            <w:r>
              <w:rPr>
                <w:rFonts w:hint="eastAsia"/>
              </w:rPr>
              <w:t>平均值</w:t>
            </w:r>
          </w:p>
        </w:tc>
        <w:tc>
          <w:tcPr>
            <w:tcW w:w="392" w:type="pct"/>
            <w:tcBorders>
              <w:tl2br w:val="nil"/>
              <w:tr2bl w:val="nil"/>
            </w:tcBorders>
            <w:noWrap/>
            <w:vAlign w:val="center"/>
          </w:tcPr>
          <w:p w14:paraId="6DC165FE" w14:textId="77777777" w:rsidR="00775B2B" w:rsidRDefault="00000000">
            <w:pPr>
              <w:widowControl/>
              <w:jc w:val="center"/>
              <w:textAlignment w:val="center"/>
              <w:rPr>
                <w:color w:val="000000"/>
                <w:szCs w:val="21"/>
              </w:rPr>
            </w:pPr>
            <w:r>
              <w:rPr>
                <w:rFonts w:hint="eastAsia"/>
              </w:rPr>
              <w:t>1.02E-01</w:t>
            </w:r>
          </w:p>
        </w:tc>
        <w:tc>
          <w:tcPr>
            <w:tcW w:w="551" w:type="pct"/>
            <w:tcBorders>
              <w:tl2br w:val="nil"/>
              <w:tr2bl w:val="nil"/>
            </w:tcBorders>
            <w:noWrap/>
            <w:vAlign w:val="center"/>
          </w:tcPr>
          <w:p w14:paraId="2F72B0B1" w14:textId="77777777" w:rsidR="00775B2B" w:rsidRDefault="00000000">
            <w:pPr>
              <w:widowControl/>
              <w:jc w:val="center"/>
              <w:textAlignment w:val="center"/>
              <w:rPr>
                <w:color w:val="000000"/>
                <w:szCs w:val="21"/>
              </w:rPr>
            </w:pPr>
            <w:r>
              <w:rPr>
                <w:rFonts w:hint="eastAsia"/>
              </w:rPr>
              <w:t>1.02E-01</w:t>
            </w:r>
          </w:p>
        </w:tc>
        <w:tc>
          <w:tcPr>
            <w:tcW w:w="392" w:type="pct"/>
            <w:tcBorders>
              <w:tl2br w:val="nil"/>
              <w:tr2bl w:val="nil"/>
            </w:tcBorders>
            <w:noWrap/>
            <w:vAlign w:val="center"/>
          </w:tcPr>
          <w:p w14:paraId="5DF15409" w14:textId="77777777" w:rsidR="00775B2B" w:rsidRDefault="00000000">
            <w:pPr>
              <w:widowControl/>
              <w:jc w:val="center"/>
              <w:textAlignment w:val="center"/>
              <w:rPr>
                <w:color w:val="000000"/>
                <w:szCs w:val="21"/>
              </w:rPr>
            </w:pPr>
            <w:r>
              <w:rPr>
                <w:rFonts w:hint="eastAsia"/>
              </w:rPr>
              <w:t>2.00E-01</w:t>
            </w:r>
          </w:p>
        </w:tc>
        <w:tc>
          <w:tcPr>
            <w:tcW w:w="493" w:type="pct"/>
            <w:tcBorders>
              <w:tl2br w:val="nil"/>
              <w:tr2bl w:val="nil"/>
            </w:tcBorders>
            <w:noWrap/>
            <w:vAlign w:val="center"/>
          </w:tcPr>
          <w:p w14:paraId="0E31C007" w14:textId="77777777" w:rsidR="00775B2B" w:rsidRDefault="00000000">
            <w:pPr>
              <w:widowControl/>
              <w:jc w:val="center"/>
              <w:textAlignment w:val="center"/>
              <w:rPr>
                <w:color w:val="000000"/>
                <w:szCs w:val="21"/>
              </w:rPr>
            </w:pPr>
            <w:r>
              <w:rPr>
                <w:rFonts w:hint="eastAsia"/>
              </w:rPr>
              <w:t>51.00</w:t>
            </w:r>
          </w:p>
        </w:tc>
        <w:tc>
          <w:tcPr>
            <w:tcW w:w="234" w:type="pct"/>
            <w:tcBorders>
              <w:tl2br w:val="nil"/>
              <w:tr2bl w:val="nil"/>
            </w:tcBorders>
            <w:noWrap/>
            <w:vAlign w:val="center"/>
          </w:tcPr>
          <w:p w14:paraId="25A08F75" w14:textId="77777777" w:rsidR="00775B2B" w:rsidRDefault="00000000">
            <w:pPr>
              <w:widowControl/>
              <w:jc w:val="center"/>
              <w:textAlignment w:val="center"/>
              <w:rPr>
                <w:color w:val="000000"/>
                <w:szCs w:val="21"/>
              </w:rPr>
            </w:pPr>
            <w:r>
              <w:rPr>
                <w:color w:val="000000"/>
                <w:kern w:val="0"/>
                <w:szCs w:val="21"/>
                <w:lang w:bidi="ar"/>
              </w:rPr>
              <w:t>达标</w:t>
            </w:r>
          </w:p>
        </w:tc>
      </w:tr>
      <w:tr w:rsidR="00775B2B" w14:paraId="3E216315" w14:textId="77777777">
        <w:trPr>
          <w:trHeight w:val="270"/>
          <w:jc w:val="center"/>
        </w:trPr>
        <w:tc>
          <w:tcPr>
            <w:tcW w:w="155" w:type="pct"/>
            <w:vMerge w:val="restart"/>
            <w:tcBorders>
              <w:tl2br w:val="nil"/>
              <w:tr2bl w:val="nil"/>
            </w:tcBorders>
            <w:noWrap/>
            <w:vAlign w:val="center"/>
          </w:tcPr>
          <w:p w14:paraId="38C0F747" w14:textId="77777777" w:rsidR="00775B2B" w:rsidRDefault="00000000">
            <w:pPr>
              <w:widowControl/>
              <w:jc w:val="center"/>
              <w:textAlignment w:val="center"/>
              <w:rPr>
                <w:color w:val="000000"/>
                <w:szCs w:val="21"/>
              </w:rPr>
            </w:pPr>
            <w:r>
              <w:rPr>
                <w:color w:val="000000"/>
                <w:kern w:val="0"/>
                <w:szCs w:val="21"/>
                <w:lang w:bidi="ar"/>
              </w:rPr>
              <w:t>2</w:t>
            </w:r>
          </w:p>
        </w:tc>
        <w:tc>
          <w:tcPr>
            <w:tcW w:w="234" w:type="pct"/>
            <w:vMerge w:val="restart"/>
            <w:tcBorders>
              <w:tl2br w:val="nil"/>
              <w:tr2bl w:val="nil"/>
            </w:tcBorders>
            <w:noWrap/>
            <w:vAlign w:val="center"/>
          </w:tcPr>
          <w:p w14:paraId="5DDB2D77" w14:textId="77777777" w:rsidR="00775B2B" w:rsidRDefault="00000000">
            <w:pPr>
              <w:widowControl/>
              <w:jc w:val="center"/>
              <w:textAlignment w:val="center"/>
              <w:rPr>
                <w:color w:val="000000"/>
                <w:szCs w:val="21"/>
              </w:rPr>
            </w:pPr>
            <w:r>
              <w:rPr>
                <w:color w:val="000000"/>
                <w:kern w:val="0"/>
                <w:szCs w:val="21"/>
                <w:lang w:bidi="ar"/>
              </w:rPr>
              <w:t>岔哈泉村</w:t>
            </w:r>
          </w:p>
        </w:tc>
        <w:tc>
          <w:tcPr>
            <w:tcW w:w="452" w:type="pct"/>
            <w:vMerge w:val="restart"/>
            <w:tcBorders>
              <w:tl2br w:val="nil"/>
              <w:tr2bl w:val="nil"/>
            </w:tcBorders>
            <w:noWrap/>
            <w:vAlign w:val="center"/>
          </w:tcPr>
          <w:p w14:paraId="3C6C23CB" w14:textId="77777777" w:rsidR="00775B2B" w:rsidRDefault="00000000">
            <w:pPr>
              <w:widowControl/>
              <w:jc w:val="center"/>
              <w:textAlignment w:val="center"/>
              <w:rPr>
                <w:color w:val="000000"/>
                <w:szCs w:val="21"/>
              </w:rPr>
            </w:pPr>
            <w:r>
              <w:rPr>
                <w:color w:val="000000"/>
                <w:kern w:val="0"/>
                <w:szCs w:val="21"/>
                <w:lang w:bidi="ar"/>
              </w:rPr>
              <w:t>-8569</w:t>
            </w:r>
            <w:r>
              <w:rPr>
                <w:color w:val="000000"/>
                <w:kern w:val="0"/>
                <w:szCs w:val="21"/>
                <w:lang w:bidi="ar"/>
              </w:rPr>
              <w:t>，</w:t>
            </w:r>
            <w:r>
              <w:rPr>
                <w:color w:val="000000"/>
                <w:kern w:val="0"/>
                <w:szCs w:val="21"/>
                <w:lang w:bidi="ar"/>
              </w:rPr>
              <w:t>0</w:t>
            </w:r>
          </w:p>
        </w:tc>
        <w:tc>
          <w:tcPr>
            <w:tcW w:w="292" w:type="pct"/>
            <w:vMerge w:val="restart"/>
            <w:tcBorders>
              <w:tl2br w:val="nil"/>
              <w:tr2bl w:val="nil"/>
            </w:tcBorders>
            <w:noWrap/>
            <w:vAlign w:val="center"/>
          </w:tcPr>
          <w:p w14:paraId="1BA5FC5D" w14:textId="77777777" w:rsidR="00775B2B" w:rsidRDefault="00000000">
            <w:pPr>
              <w:widowControl/>
              <w:jc w:val="center"/>
              <w:textAlignment w:val="center"/>
              <w:rPr>
                <w:color w:val="000000"/>
                <w:szCs w:val="21"/>
              </w:rPr>
            </w:pPr>
            <w:r>
              <w:rPr>
                <w:color w:val="000000"/>
                <w:kern w:val="0"/>
                <w:szCs w:val="21"/>
                <w:lang w:bidi="ar"/>
              </w:rPr>
              <w:t>1008.66</w:t>
            </w:r>
          </w:p>
        </w:tc>
        <w:tc>
          <w:tcPr>
            <w:tcW w:w="373" w:type="pct"/>
            <w:vMerge w:val="restart"/>
            <w:tcBorders>
              <w:tl2br w:val="nil"/>
              <w:tr2bl w:val="nil"/>
            </w:tcBorders>
            <w:noWrap/>
            <w:vAlign w:val="center"/>
          </w:tcPr>
          <w:p w14:paraId="49CF388D" w14:textId="77777777" w:rsidR="00775B2B" w:rsidRDefault="00000000">
            <w:pPr>
              <w:widowControl/>
              <w:jc w:val="center"/>
              <w:textAlignment w:val="center"/>
              <w:rPr>
                <w:color w:val="000000"/>
                <w:szCs w:val="21"/>
              </w:rPr>
            </w:pPr>
            <w:r>
              <w:rPr>
                <w:color w:val="000000"/>
                <w:kern w:val="0"/>
                <w:szCs w:val="21"/>
                <w:lang w:bidi="ar"/>
              </w:rPr>
              <w:t>1008.66</w:t>
            </w:r>
          </w:p>
        </w:tc>
        <w:tc>
          <w:tcPr>
            <w:tcW w:w="292" w:type="pct"/>
            <w:vMerge w:val="restart"/>
            <w:tcBorders>
              <w:tl2br w:val="nil"/>
              <w:tr2bl w:val="nil"/>
            </w:tcBorders>
            <w:noWrap/>
            <w:vAlign w:val="center"/>
          </w:tcPr>
          <w:p w14:paraId="2DB95EFA" w14:textId="77777777" w:rsidR="00775B2B" w:rsidRDefault="00000000">
            <w:pPr>
              <w:widowControl/>
              <w:jc w:val="center"/>
              <w:textAlignment w:val="center"/>
              <w:rPr>
                <w:color w:val="000000"/>
                <w:szCs w:val="21"/>
              </w:rPr>
            </w:pPr>
            <w:r>
              <w:rPr>
                <w:color w:val="000000"/>
                <w:kern w:val="0"/>
                <w:szCs w:val="21"/>
                <w:lang w:bidi="ar"/>
              </w:rPr>
              <w:t>0</w:t>
            </w:r>
          </w:p>
        </w:tc>
        <w:tc>
          <w:tcPr>
            <w:tcW w:w="234" w:type="pct"/>
            <w:tcBorders>
              <w:tl2br w:val="nil"/>
              <w:tr2bl w:val="nil"/>
            </w:tcBorders>
            <w:noWrap/>
            <w:vAlign w:val="center"/>
          </w:tcPr>
          <w:p w14:paraId="3B7D69EC" w14:textId="77777777" w:rsidR="00775B2B" w:rsidRDefault="00000000">
            <w:pPr>
              <w:widowControl/>
              <w:jc w:val="center"/>
              <w:textAlignment w:val="center"/>
              <w:rPr>
                <w:color w:val="000000"/>
                <w:szCs w:val="21"/>
              </w:rPr>
            </w:pPr>
            <w:r>
              <w:rPr>
                <w:rFonts w:hint="eastAsia"/>
                <w:color w:val="000000"/>
                <w:kern w:val="0"/>
                <w:szCs w:val="21"/>
                <w:lang w:bidi="ar"/>
              </w:rPr>
              <w:t>日均</w:t>
            </w:r>
          </w:p>
        </w:tc>
        <w:tc>
          <w:tcPr>
            <w:tcW w:w="392" w:type="pct"/>
            <w:tcBorders>
              <w:tl2br w:val="nil"/>
              <w:tr2bl w:val="nil"/>
            </w:tcBorders>
            <w:noWrap/>
            <w:vAlign w:val="center"/>
          </w:tcPr>
          <w:p w14:paraId="5555590D" w14:textId="77777777" w:rsidR="00775B2B" w:rsidRDefault="00000000">
            <w:pPr>
              <w:widowControl/>
              <w:jc w:val="center"/>
              <w:textAlignment w:val="center"/>
              <w:rPr>
                <w:color w:val="000000"/>
                <w:szCs w:val="21"/>
              </w:rPr>
            </w:pPr>
            <w:r>
              <w:rPr>
                <w:rFonts w:hint="eastAsia"/>
              </w:rPr>
              <w:t>1.47E-05</w:t>
            </w:r>
          </w:p>
        </w:tc>
        <w:tc>
          <w:tcPr>
            <w:tcW w:w="505" w:type="pct"/>
            <w:tcBorders>
              <w:tl2br w:val="nil"/>
              <w:tr2bl w:val="nil"/>
            </w:tcBorders>
            <w:noWrap/>
            <w:vAlign w:val="center"/>
          </w:tcPr>
          <w:p w14:paraId="46462B27" w14:textId="77777777" w:rsidR="00775B2B" w:rsidRDefault="00000000">
            <w:pPr>
              <w:widowControl/>
              <w:jc w:val="center"/>
              <w:textAlignment w:val="center"/>
              <w:rPr>
                <w:color w:val="000000"/>
                <w:szCs w:val="21"/>
              </w:rPr>
            </w:pPr>
            <w:r>
              <w:rPr>
                <w:rFonts w:hint="eastAsia"/>
              </w:rPr>
              <w:t>230307</w:t>
            </w:r>
          </w:p>
        </w:tc>
        <w:tc>
          <w:tcPr>
            <w:tcW w:w="392" w:type="pct"/>
            <w:tcBorders>
              <w:tl2br w:val="nil"/>
              <w:tr2bl w:val="nil"/>
            </w:tcBorders>
            <w:noWrap/>
            <w:vAlign w:val="center"/>
          </w:tcPr>
          <w:p w14:paraId="0CF2526F" w14:textId="77777777" w:rsidR="00775B2B" w:rsidRDefault="00000000">
            <w:pPr>
              <w:widowControl/>
              <w:jc w:val="center"/>
              <w:textAlignment w:val="center"/>
              <w:rPr>
                <w:color w:val="000000"/>
                <w:szCs w:val="21"/>
              </w:rPr>
            </w:pPr>
            <w:r>
              <w:rPr>
                <w:rFonts w:hint="eastAsia"/>
              </w:rPr>
              <w:t>1.04E-01</w:t>
            </w:r>
          </w:p>
        </w:tc>
        <w:tc>
          <w:tcPr>
            <w:tcW w:w="551" w:type="pct"/>
            <w:tcBorders>
              <w:tl2br w:val="nil"/>
              <w:tr2bl w:val="nil"/>
            </w:tcBorders>
            <w:noWrap/>
            <w:vAlign w:val="center"/>
          </w:tcPr>
          <w:p w14:paraId="475128F1" w14:textId="77777777" w:rsidR="00775B2B" w:rsidRDefault="00000000">
            <w:pPr>
              <w:widowControl/>
              <w:jc w:val="center"/>
              <w:textAlignment w:val="center"/>
              <w:rPr>
                <w:color w:val="000000"/>
                <w:szCs w:val="21"/>
              </w:rPr>
            </w:pPr>
            <w:r>
              <w:rPr>
                <w:rFonts w:hint="eastAsia"/>
              </w:rPr>
              <w:t>1.04E-01</w:t>
            </w:r>
          </w:p>
        </w:tc>
        <w:tc>
          <w:tcPr>
            <w:tcW w:w="392" w:type="pct"/>
            <w:tcBorders>
              <w:tl2br w:val="nil"/>
              <w:tr2bl w:val="nil"/>
            </w:tcBorders>
            <w:noWrap/>
            <w:vAlign w:val="center"/>
          </w:tcPr>
          <w:p w14:paraId="0F9C7D5F" w14:textId="77777777" w:rsidR="00775B2B" w:rsidRDefault="00000000">
            <w:pPr>
              <w:widowControl/>
              <w:jc w:val="center"/>
              <w:textAlignment w:val="center"/>
              <w:rPr>
                <w:color w:val="000000"/>
                <w:szCs w:val="21"/>
              </w:rPr>
            </w:pPr>
            <w:r>
              <w:rPr>
                <w:rFonts w:hint="eastAsia"/>
              </w:rPr>
              <w:t>3.00E-01</w:t>
            </w:r>
          </w:p>
        </w:tc>
        <w:tc>
          <w:tcPr>
            <w:tcW w:w="493" w:type="pct"/>
            <w:tcBorders>
              <w:tl2br w:val="nil"/>
              <w:tr2bl w:val="nil"/>
            </w:tcBorders>
            <w:noWrap/>
            <w:vAlign w:val="center"/>
          </w:tcPr>
          <w:p w14:paraId="0182547F" w14:textId="77777777" w:rsidR="00775B2B" w:rsidRDefault="00000000">
            <w:pPr>
              <w:widowControl/>
              <w:jc w:val="center"/>
              <w:textAlignment w:val="center"/>
              <w:rPr>
                <w:color w:val="000000"/>
                <w:szCs w:val="21"/>
              </w:rPr>
            </w:pPr>
            <w:r>
              <w:rPr>
                <w:rFonts w:hint="eastAsia"/>
              </w:rPr>
              <w:t>34.67</w:t>
            </w:r>
          </w:p>
        </w:tc>
        <w:tc>
          <w:tcPr>
            <w:tcW w:w="234" w:type="pct"/>
            <w:tcBorders>
              <w:tl2br w:val="nil"/>
              <w:tr2bl w:val="nil"/>
            </w:tcBorders>
            <w:noWrap/>
            <w:vAlign w:val="center"/>
          </w:tcPr>
          <w:p w14:paraId="7FF03B57" w14:textId="77777777" w:rsidR="00775B2B" w:rsidRDefault="00000000">
            <w:pPr>
              <w:widowControl/>
              <w:jc w:val="center"/>
              <w:textAlignment w:val="center"/>
              <w:rPr>
                <w:color w:val="000000"/>
                <w:szCs w:val="21"/>
              </w:rPr>
            </w:pPr>
            <w:r>
              <w:rPr>
                <w:color w:val="000000"/>
                <w:kern w:val="0"/>
                <w:szCs w:val="21"/>
                <w:lang w:bidi="ar"/>
              </w:rPr>
              <w:t>达标</w:t>
            </w:r>
          </w:p>
        </w:tc>
      </w:tr>
      <w:tr w:rsidR="00775B2B" w14:paraId="30D8CDB4" w14:textId="77777777">
        <w:trPr>
          <w:trHeight w:val="270"/>
          <w:jc w:val="center"/>
        </w:trPr>
        <w:tc>
          <w:tcPr>
            <w:tcW w:w="155" w:type="pct"/>
            <w:vMerge/>
            <w:tcBorders>
              <w:tl2br w:val="nil"/>
              <w:tr2bl w:val="nil"/>
            </w:tcBorders>
            <w:noWrap/>
            <w:vAlign w:val="center"/>
          </w:tcPr>
          <w:p w14:paraId="21E2DFFE" w14:textId="77777777" w:rsidR="00775B2B" w:rsidRDefault="00775B2B">
            <w:pPr>
              <w:jc w:val="center"/>
              <w:rPr>
                <w:color w:val="000000"/>
                <w:szCs w:val="21"/>
              </w:rPr>
            </w:pPr>
          </w:p>
        </w:tc>
        <w:tc>
          <w:tcPr>
            <w:tcW w:w="234" w:type="pct"/>
            <w:vMerge/>
            <w:tcBorders>
              <w:tl2br w:val="nil"/>
              <w:tr2bl w:val="nil"/>
            </w:tcBorders>
            <w:noWrap/>
            <w:vAlign w:val="center"/>
          </w:tcPr>
          <w:p w14:paraId="17B7D211" w14:textId="77777777" w:rsidR="00775B2B" w:rsidRDefault="00775B2B">
            <w:pPr>
              <w:jc w:val="center"/>
              <w:rPr>
                <w:color w:val="000000"/>
                <w:szCs w:val="21"/>
              </w:rPr>
            </w:pPr>
          </w:p>
        </w:tc>
        <w:tc>
          <w:tcPr>
            <w:tcW w:w="452" w:type="pct"/>
            <w:vMerge/>
            <w:tcBorders>
              <w:tl2br w:val="nil"/>
              <w:tr2bl w:val="nil"/>
            </w:tcBorders>
            <w:noWrap/>
            <w:vAlign w:val="center"/>
          </w:tcPr>
          <w:p w14:paraId="020291E6" w14:textId="77777777" w:rsidR="00775B2B" w:rsidRDefault="00775B2B">
            <w:pPr>
              <w:jc w:val="center"/>
              <w:rPr>
                <w:color w:val="000000"/>
                <w:szCs w:val="21"/>
              </w:rPr>
            </w:pPr>
          </w:p>
        </w:tc>
        <w:tc>
          <w:tcPr>
            <w:tcW w:w="292" w:type="pct"/>
            <w:vMerge/>
            <w:tcBorders>
              <w:tl2br w:val="nil"/>
              <w:tr2bl w:val="nil"/>
            </w:tcBorders>
            <w:noWrap/>
            <w:vAlign w:val="center"/>
          </w:tcPr>
          <w:p w14:paraId="37A3CF1D" w14:textId="77777777" w:rsidR="00775B2B" w:rsidRDefault="00775B2B">
            <w:pPr>
              <w:jc w:val="center"/>
              <w:rPr>
                <w:color w:val="000000"/>
                <w:szCs w:val="21"/>
              </w:rPr>
            </w:pPr>
          </w:p>
        </w:tc>
        <w:tc>
          <w:tcPr>
            <w:tcW w:w="373" w:type="pct"/>
            <w:vMerge/>
            <w:tcBorders>
              <w:tl2br w:val="nil"/>
              <w:tr2bl w:val="nil"/>
            </w:tcBorders>
            <w:noWrap/>
            <w:vAlign w:val="center"/>
          </w:tcPr>
          <w:p w14:paraId="224D6BF9" w14:textId="77777777" w:rsidR="00775B2B" w:rsidRDefault="00775B2B">
            <w:pPr>
              <w:jc w:val="center"/>
              <w:rPr>
                <w:color w:val="000000"/>
                <w:szCs w:val="21"/>
              </w:rPr>
            </w:pPr>
          </w:p>
        </w:tc>
        <w:tc>
          <w:tcPr>
            <w:tcW w:w="292" w:type="pct"/>
            <w:vMerge/>
            <w:tcBorders>
              <w:tl2br w:val="nil"/>
              <w:tr2bl w:val="nil"/>
            </w:tcBorders>
            <w:noWrap/>
            <w:vAlign w:val="center"/>
          </w:tcPr>
          <w:p w14:paraId="0F33F12C" w14:textId="77777777" w:rsidR="00775B2B" w:rsidRDefault="00775B2B">
            <w:pPr>
              <w:jc w:val="center"/>
              <w:rPr>
                <w:color w:val="000000"/>
                <w:szCs w:val="21"/>
              </w:rPr>
            </w:pPr>
          </w:p>
        </w:tc>
        <w:tc>
          <w:tcPr>
            <w:tcW w:w="234" w:type="pct"/>
            <w:tcBorders>
              <w:tl2br w:val="nil"/>
              <w:tr2bl w:val="nil"/>
            </w:tcBorders>
            <w:noWrap/>
            <w:vAlign w:val="center"/>
          </w:tcPr>
          <w:p w14:paraId="56B7E3EC" w14:textId="77777777" w:rsidR="00775B2B" w:rsidRDefault="00000000">
            <w:pPr>
              <w:widowControl/>
              <w:jc w:val="center"/>
              <w:textAlignment w:val="center"/>
              <w:rPr>
                <w:color w:val="000000"/>
                <w:szCs w:val="21"/>
              </w:rPr>
            </w:pPr>
            <w:r>
              <w:rPr>
                <w:rFonts w:hint="eastAsia"/>
                <w:color w:val="000000"/>
                <w:kern w:val="0"/>
                <w:szCs w:val="21"/>
                <w:lang w:bidi="ar"/>
              </w:rPr>
              <w:t>年均</w:t>
            </w:r>
          </w:p>
        </w:tc>
        <w:tc>
          <w:tcPr>
            <w:tcW w:w="392" w:type="pct"/>
            <w:tcBorders>
              <w:tl2br w:val="nil"/>
              <w:tr2bl w:val="nil"/>
            </w:tcBorders>
            <w:noWrap/>
            <w:vAlign w:val="center"/>
          </w:tcPr>
          <w:p w14:paraId="67AFC4C0" w14:textId="77777777" w:rsidR="00775B2B" w:rsidRDefault="00000000">
            <w:pPr>
              <w:widowControl/>
              <w:jc w:val="center"/>
              <w:textAlignment w:val="center"/>
              <w:rPr>
                <w:color w:val="000000"/>
                <w:szCs w:val="21"/>
              </w:rPr>
            </w:pPr>
            <w:r>
              <w:rPr>
                <w:rFonts w:hint="eastAsia"/>
              </w:rPr>
              <w:t>7.50E-07</w:t>
            </w:r>
          </w:p>
        </w:tc>
        <w:tc>
          <w:tcPr>
            <w:tcW w:w="505" w:type="pct"/>
            <w:tcBorders>
              <w:tl2br w:val="nil"/>
              <w:tr2bl w:val="nil"/>
            </w:tcBorders>
            <w:noWrap/>
            <w:vAlign w:val="center"/>
          </w:tcPr>
          <w:p w14:paraId="5D1BE8CB" w14:textId="77777777" w:rsidR="00775B2B" w:rsidRDefault="00000000">
            <w:pPr>
              <w:widowControl/>
              <w:jc w:val="center"/>
              <w:textAlignment w:val="center"/>
              <w:rPr>
                <w:color w:val="000000"/>
                <w:szCs w:val="21"/>
              </w:rPr>
            </w:pPr>
            <w:r>
              <w:rPr>
                <w:rFonts w:hint="eastAsia"/>
              </w:rPr>
              <w:t>平均值</w:t>
            </w:r>
          </w:p>
        </w:tc>
        <w:tc>
          <w:tcPr>
            <w:tcW w:w="392" w:type="pct"/>
            <w:tcBorders>
              <w:tl2br w:val="nil"/>
              <w:tr2bl w:val="nil"/>
            </w:tcBorders>
            <w:noWrap/>
            <w:vAlign w:val="center"/>
          </w:tcPr>
          <w:p w14:paraId="12BE94EE" w14:textId="77777777" w:rsidR="00775B2B" w:rsidRDefault="00000000">
            <w:pPr>
              <w:widowControl/>
              <w:jc w:val="center"/>
              <w:textAlignment w:val="center"/>
              <w:rPr>
                <w:color w:val="000000"/>
                <w:szCs w:val="21"/>
              </w:rPr>
            </w:pPr>
            <w:r>
              <w:rPr>
                <w:rFonts w:hint="eastAsia"/>
              </w:rPr>
              <w:t>1.02E-01</w:t>
            </w:r>
          </w:p>
        </w:tc>
        <w:tc>
          <w:tcPr>
            <w:tcW w:w="551" w:type="pct"/>
            <w:tcBorders>
              <w:tl2br w:val="nil"/>
              <w:tr2bl w:val="nil"/>
            </w:tcBorders>
            <w:noWrap/>
            <w:vAlign w:val="center"/>
          </w:tcPr>
          <w:p w14:paraId="3464387E" w14:textId="77777777" w:rsidR="00775B2B" w:rsidRDefault="00000000">
            <w:pPr>
              <w:widowControl/>
              <w:jc w:val="center"/>
              <w:textAlignment w:val="center"/>
              <w:rPr>
                <w:color w:val="000000"/>
                <w:szCs w:val="21"/>
              </w:rPr>
            </w:pPr>
            <w:r>
              <w:rPr>
                <w:rFonts w:hint="eastAsia"/>
              </w:rPr>
              <w:t>1.02E-01</w:t>
            </w:r>
          </w:p>
        </w:tc>
        <w:tc>
          <w:tcPr>
            <w:tcW w:w="392" w:type="pct"/>
            <w:tcBorders>
              <w:tl2br w:val="nil"/>
              <w:tr2bl w:val="nil"/>
            </w:tcBorders>
            <w:noWrap/>
            <w:vAlign w:val="center"/>
          </w:tcPr>
          <w:p w14:paraId="03D7FEF0" w14:textId="77777777" w:rsidR="00775B2B" w:rsidRDefault="00000000">
            <w:pPr>
              <w:widowControl/>
              <w:jc w:val="center"/>
              <w:textAlignment w:val="center"/>
              <w:rPr>
                <w:color w:val="000000"/>
                <w:szCs w:val="21"/>
              </w:rPr>
            </w:pPr>
            <w:r>
              <w:rPr>
                <w:rFonts w:hint="eastAsia"/>
              </w:rPr>
              <w:t>2.00E-01</w:t>
            </w:r>
          </w:p>
        </w:tc>
        <w:tc>
          <w:tcPr>
            <w:tcW w:w="493" w:type="pct"/>
            <w:tcBorders>
              <w:tl2br w:val="nil"/>
              <w:tr2bl w:val="nil"/>
            </w:tcBorders>
            <w:noWrap/>
            <w:vAlign w:val="center"/>
          </w:tcPr>
          <w:p w14:paraId="105BE367" w14:textId="77777777" w:rsidR="00775B2B" w:rsidRDefault="00000000">
            <w:pPr>
              <w:widowControl/>
              <w:jc w:val="center"/>
              <w:textAlignment w:val="center"/>
              <w:rPr>
                <w:color w:val="000000"/>
                <w:szCs w:val="21"/>
              </w:rPr>
            </w:pPr>
            <w:r>
              <w:rPr>
                <w:rFonts w:hint="eastAsia"/>
              </w:rPr>
              <w:t>51.00</w:t>
            </w:r>
          </w:p>
        </w:tc>
        <w:tc>
          <w:tcPr>
            <w:tcW w:w="234" w:type="pct"/>
            <w:tcBorders>
              <w:tl2br w:val="nil"/>
              <w:tr2bl w:val="nil"/>
            </w:tcBorders>
            <w:noWrap/>
            <w:vAlign w:val="center"/>
          </w:tcPr>
          <w:p w14:paraId="302FB252" w14:textId="77777777" w:rsidR="00775B2B" w:rsidRDefault="00000000">
            <w:pPr>
              <w:widowControl/>
              <w:jc w:val="center"/>
              <w:textAlignment w:val="center"/>
              <w:rPr>
                <w:color w:val="000000"/>
                <w:szCs w:val="21"/>
              </w:rPr>
            </w:pPr>
            <w:r>
              <w:rPr>
                <w:color w:val="000000"/>
                <w:kern w:val="0"/>
                <w:szCs w:val="21"/>
                <w:lang w:bidi="ar"/>
              </w:rPr>
              <w:t>达标</w:t>
            </w:r>
          </w:p>
        </w:tc>
      </w:tr>
      <w:tr w:rsidR="00775B2B" w14:paraId="1042E714" w14:textId="77777777">
        <w:trPr>
          <w:trHeight w:val="270"/>
          <w:jc w:val="center"/>
        </w:trPr>
        <w:tc>
          <w:tcPr>
            <w:tcW w:w="155" w:type="pct"/>
            <w:vMerge w:val="restart"/>
            <w:tcBorders>
              <w:tl2br w:val="nil"/>
              <w:tr2bl w:val="nil"/>
            </w:tcBorders>
            <w:noWrap/>
            <w:vAlign w:val="center"/>
          </w:tcPr>
          <w:p w14:paraId="08584B09" w14:textId="77777777" w:rsidR="00775B2B" w:rsidRDefault="00000000">
            <w:pPr>
              <w:widowControl/>
              <w:jc w:val="center"/>
              <w:textAlignment w:val="center"/>
              <w:rPr>
                <w:color w:val="000000"/>
                <w:szCs w:val="21"/>
              </w:rPr>
            </w:pPr>
            <w:r>
              <w:rPr>
                <w:color w:val="000000"/>
                <w:kern w:val="0"/>
                <w:szCs w:val="21"/>
                <w:lang w:bidi="ar"/>
              </w:rPr>
              <w:t>3</w:t>
            </w:r>
          </w:p>
        </w:tc>
        <w:tc>
          <w:tcPr>
            <w:tcW w:w="234" w:type="pct"/>
            <w:vMerge w:val="restart"/>
            <w:tcBorders>
              <w:tl2br w:val="nil"/>
              <w:tr2bl w:val="nil"/>
            </w:tcBorders>
            <w:noWrap/>
            <w:vAlign w:val="center"/>
          </w:tcPr>
          <w:p w14:paraId="3E43472D" w14:textId="77777777" w:rsidR="00775B2B" w:rsidRDefault="00000000">
            <w:pPr>
              <w:widowControl/>
              <w:jc w:val="center"/>
              <w:textAlignment w:val="center"/>
              <w:rPr>
                <w:color w:val="000000"/>
                <w:szCs w:val="21"/>
              </w:rPr>
            </w:pPr>
            <w:r>
              <w:rPr>
                <w:color w:val="000000"/>
                <w:kern w:val="0"/>
                <w:szCs w:val="21"/>
                <w:lang w:bidi="ar"/>
              </w:rPr>
              <w:t>网格</w:t>
            </w:r>
          </w:p>
        </w:tc>
        <w:tc>
          <w:tcPr>
            <w:tcW w:w="452" w:type="pct"/>
            <w:tcBorders>
              <w:tl2br w:val="nil"/>
              <w:tr2bl w:val="nil"/>
            </w:tcBorders>
            <w:noWrap/>
            <w:vAlign w:val="center"/>
          </w:tcPr>
          <w:p w14:paraId="360E57F3" w14:textId="77777777" w:rsidR="00775B2B" w:rsidRDefault="00000000">
            <w:pPr>
              <w:widowControl/>
              <w:jc w:val="center"/>
              <w:textAlignment w:val="center"/>
              <w:rPr>
                <w:color w:val="000000"/>
                <w:szCs w:val="21"/>
              </w:rPr>
            </w:pPr>
            <w:r>
              <w:rPr>
                <w:color w:val="000000"/>
                <w:kern w:val="0"/>
                <w:szCs w:val="21"/>
                <w:lang w:bidi="ar"/>
              </w:rPr>
              <w:t>100</w:t>
            </w:r>
            <w:r>
              <w:rPr>
                <w:color w:val="000000"/>
                <w:kern w:val="0"/>
                <w:szCs w:val="21"/>
                <w:lang w:bidi="ar"/>
              </w:rPr>
              <w:t>，</w:t>
            </w:r>
            <w:r>
              <w:rPr>
                <w:color w:val="000000"/>
                <w:kern w:val="0"/>
                <w:szCs w:val="21"/>
                <w:lang w:bidi="ar"/>
              </w:rPr>
              <w:t>-300</w:t>
            </w:r>
          </w:p>
        </w:tc>
        <w:tc>
          <w:tcPr>
            <w:tcW w:w="292" w:type="pct"/>
            <w:tcBorders>
              <w:tl2br w:val="nil"/>
              <w:tr2bl w:val="nil"/>
            </w:tcBorders>
            <w:noWrap/>
            <w:vAlign w:val="center"/>
          </w:tcPr>
          <w:p w14:paraId="5F50CD82" w14:textId="77777777" w:rsidR="00775B2B" w:rsidRDefault="00000000">
            <w:pPr>
              <w:widowControl/>
              <w:jc w:val="center"/>
              <w:textAlignment w:val="center"/>
              <w:rPr>
                <w:color w:val="000000"/>
                <w:szCs w:val="21"/>
              </w:rPr>
            </w:pPr>
            <w:r>
              <w:rPr>
                <w:color w:val="000000"/>
                <w:kern w:val="0"/>
                <w:szCs w:val="21"/>
                <w:lang w:bidi="ar"/>
              </w:rPr>
              <w:t>817.2</w:t>
            </w:r>
          </w:p>
        </w:tc>
        <w:tc>
          <w:tcPr>
            <w:tcW w:w="373" w:type="pct"/>
            <w:tcBorders>
              <w:tl2br w:val="nil"/>
              <w:tr2bl w:val="nil"/>
            </w:tcBorders>
            <w:noWrap/>
            <w:vAlign w:val="center"/>
          </w:tcPr>
          <w:p w14:paraId="39E8D1F6" w14:textId="77777777" w:rsidR="00775B2B" w:rsidRDefault="00000000">
            <w:pPr>
              <w:widowControl/>
              <w:jc w:val="center"/>
              <w:textAlignment w:val="center"/>
              <w:rPr>
                <w:color w:val="000000"/>
                <w:szCs w:val="21"/>
              </w:rPr>
            </w:pPr>
            <w:r>
              <w:rPr>
                <w:color w:val="000000"/>
                <w:kern w:val="0"/>
                <w:szCs w:val="21"/>
                <w:lang w:bidi="ar"/>
              </w:rPr>
              <w:t>817.2</w:t>
            </w:r>
          </w:p>
        </w:tc>
        <w:tc>
          <w:tcPr>
            <w:tcW w:w="292" w:type="pct"/>
            <w:tcBorders>
              <w:tl2br w:val="nil"/>
              <w:tr2bl w:val="nil"/>
            </w:tcBorders>
            <w:noWrap/>
            <w:vAlign w:val="center"/>
          </w:tcPr>
          <w:p w14:paraId="33CBAD20" w14:textId="77777777" w:rsidR="00775B2B" w:rsidRDefault="00000000">
            <w:pPr>
              <w:widowControl/>
              <w:jc w:val="center"/>
              <w:textAlignment w:val="center"/>
              <w:rPr>
                <w:color w:val="000000"/>
                <w:szCs w:val="21"/>
              </w:rPr>
            </w:pPr>
            <w:r>
              <w:rPr>
                <w:color w:val="000000"/>
                <w:kern w:val="0"/>
                <w:szCs w:val="21"/>
                <w:lang w:bidi="ar"/>
              </w:rPr>
              <w:t>0</w:t>
            </w:r>
          </w:p>
        </w:tc>
        <w:tc>
          <w:tcPr>
            <w:tcW w:w="234" w:type="pct"/>
            <w:tcBorders>
              <w:tl2br w:val="nil"/>
              <w:tr2bl w:val="nil"/>
            </w:tcBorders>
            <w:noWrap/>
            <w:vAlign w:val="center"/>
          </w:tcPr>
          <w:p w14:paraId="27BD678A" w14:textId="77777777" w:rsidR="00775B2B" w:rsidRDefault="00000000">
            <w:pPr>
              <w:widowControl/>
              <w:jc w:val="center"/>
              <w:textAlignment w:val="center"/>
              <w:rPr>
                <w:color w:val="000000"/>
                <w:szCs w:val="21"/>
              </w:rPr>
            </w:pPr>
            <w:r>
              <w:rPr>
                <w:rFonts w:hint="eastAsia"/>
                <w:color w:val="000000"/>
                <w:kern w:val="0"/>
                <w:szCs w:val="21"/>
                <w:lang w:bidi="ar"/>
              </w:rPr>
              <w:t>日均</w:t>
            </w:r>
          </w:p>
        </w:tc>
        <w:tc>
          <w:tcPr>
            <w:tcW w:w="392" w:type="pct"/>
            <w:tcBorders>
              <w:tl2br w:val="nil"/>
              <w:tr2bl w:val="nil"/>
            </w:tcBorders>
            <w:noWrap/>
            <w:vAlign w:val="center"/>
          </w:tcPr>
          <w:p w14:paraId="2839D47A" w14:textId="77777777" w:rsidR="00775B2B" w:rsidRDefault="00000000">
            <w:pPr>
              <w:widowControl/>
              <w:jc w:val="center"/>
              <w:textAlignment w:val="center"/>
              <w:rPr>
                <w:color w:val="000000"/>
                <w:szCs w:val="21"/>
              </w:rPr>
            </w:pPr>
            <w:r>
              <w:rPr>
                <w:rFonts w:hint="eastAsia"/>
              </w:rPr>
              <w:t>2.49E-02</w:t>
            </w:r>
          </w:p>
        </w:tc>
        <w:tc>
          <w:tcPr>
            <w:tcW w:w="505" w:type="pct"/>
            <w:tcBorders>
              <w:tl2br w:val="nil"/>
              <w:tr2bl w:val="nil"/>
            </w:tcBorders>
            <w:noWrap/>
            <w:vAlign w:val="center"/>
          </w:tcPr>
          <w:p w14:paraId="4D9920C4" w14:textId="77777777" w:rsidR="00775B2B" w:rsidRDefault="00000000">
            <w:pPr>
              <w:widowControl/>
              <w:jc w:val="center"/>
              <w:textAlignment w:val="center"/>
              <w:rPr>
                <w:color w:val="000000"/>
                <w:szCs w:val="21"/>
              </w:rPr>
            </w:pPr>
            <w:r>
              <w:rPr>
                <w:rFonts w:hint="eastAsia"/>
              </w:rPr>
              <w:t>231216</w:t>
            </w:r>
          </w:p>
        </w:tc>
        <w:tc>
          <w:tcPr>
            <w:tcW w:w="392" w:type="pct"/>
            <w:tcBorders>
              <w:tl2br w:val="nil"/>
              <w:tr2bl w:val="nil"/>
            </w:tcBorders>
            <w:noWrap/>
            <w:vAlign w:val="center"/>
          </w:tcPr>
          <w:p w14:paraId="068ACDE2" w14:textId="77777777" w:rsidR="00775B2B" w:rsidRDefault="00000000">
            <w:pPr>
              <w:widowControl/>
              <w:jc w:val="center"/>
              <w:textAlignment w:val="center"/>
              <w:rPr>
                <w:color w:val="000000"/>
                <w:szCs w:val="21"/>
              </w:rPr>
            </w:pPr>
            <w:r>
              <w:rPr>
                <w:rFonts w:hint="eastAsia"/>
              </w:rPr>
              <w:t>1.04E-01</w:t>
            </w:r>
          </w:p>
        </w:tc>
        <w:tc>
          <w:tcPr>
            <w:tcW w:w="551" w:type="pct"/>
            <w:tcBorders>
              <w:tl2br w:val="nil"/>
              <w:tr2bl w:val="nil"/>
            </w:tcBorders>
            <w:noWrap/>
            <w:vAlign w:val="center"/>
          </w:tcPr>
          <w:p w14:paraId="1608FFF1" w14:textId="77777777" w:rsidR="00775B2B" w:rsidRDefault="00000000">
            <w:pPr>
              <w:widowControl/>
              <w:jc w:val="center"/>
              <w:textAlignment w:val="center"/>
              <w:rPr>
                <w:color w:val="000000"/>
                <w:szCs w:val="21"/>
              </w:rPr>
            </w:pPr>
            <w:r>
              <w:rPr>
                <w:rFonts w:hint="eastAsia"/>
              </w:rPr>
              <w:t>1.29E-01</w:t>
            </w:r>
          </w:p>
        </w:tc>
        <w:tc>
          <w:tcPr>
            <w:tcW w:w="392" w:type="pct"/>
            <w:tcBorders>
              <w:tl2br w:val="nil"/>
              <w:tr2bl w:val="nil"/>
            </w:tcBorders>
            <w:noWrap/>
            <w:vAlign w:val="center"/>
          </w:tcPr>
          <w:p w14:paraId="724F73CD" w14:textId="77777777" w:rsidR="00775B2B" w:rsidRDefault="00000000">
            <w:pPr>
              <w:widowControl/>
              <w:jc w:val="center"/>
              <w:textAlignment w:val="center"/>
              <w:rPr>
                <w:color w:val="000000"/>
                <w:szCs w:val="21"/>
              </w:rPr>
            </w:pPr>
            <w:r>
              <w:rPr>
                <w:rFonts w:hint="eastAsia"/>
              </w:rPr>
              <w:t>3.00E-01</w:t>
            </w:r>
          </w:p>
        </w:tc>
        <w:tc>
          <w:tcPr>
            <w:tcW w:w="493" w:type="pct"/>
            <w:tcBorders>
              <w:tl2br w:val="nil"/>
              <w:tr2bl w:val="nil"/>
            </w:tcBorders>
            <w:noWrap/>
            <w:vAlign w:val="center"/>
          </w:tcPr>
          <w:p w14:paraId="6D1A629A" w14:textId="77777777" w:rsidR="00775B2B" w:rsidRDefault="00000000">
            <w:pPr>
              <w:widowControl/>
              <w:jc w:val="center"/>
              <w:textAlignment w:val="center"/>
              <w:rPr>
                <w:color w:val="000000"/>
                <w:szCs w:val="21"/>
              </w:rPr>
            </w:pPr>
            <w:r>
              <w:rPr>
                <w:rFonts w:hint="eastAsia"/>
              </w:rPr>
              <w:t>42.98</w:t>
            </w:r>
          </w:p>
        </w:tc>
        <w:tc>
          <w:tcPr>
            <w:tcW w:w="234" w:type="pct"/>
            <w:tcBorders>
              <w:tl2br w:val="nil"/>
              <w:tr2bl w:val="nil"/>
            </w:tcBorders>
            <w:noWrap/>
            <w:vAlign w:val="center"/>
          </w:tcPr>
          <w:p w14:paraId="284593C6" w14:textId="77777777" w:rsidR="00775B2B" w:rsidRDefault="00000000">
            <w:pPr>
              <w:widowControl/>
              <w:jc w:val="center"/>
              <w:textAlignment w:val="center"/>
              <w:rPr>
                <w:color w:val="000000"/>
                <w:szCs w:val="21"/>
              </w:rPr>
            </w:pPr>
            <w:r>
              <w:rPr>
                <w:color w:val="000000"/>
                <w:kern w:val="0"/>
                <w:szCs w:val="21"/>
                <w:lang w:bidi="ar"/>
              </w:rPr>
              <w:t>达标</w:t>
            </w:r>
          </w:p>
        </w:tc>
      </w:tr>
      <w:tr w:rsidR="00775B2B" w14:paraId="09ABFDE1" w14:textId="77777777">
        <w:trPr>
          <w:trHeight w:val="270"/>
          <w:jc w:val="center"/>
        </w:trPr>
        <w:tc>
          <w:tcPr>
            <w:tcW w:w="155" w:type="pct"/>
            <w:vMerge/>
            <w:tcBorders>
              <w:tl2br w:val="nil"/>
              <w:tr2bl w:val="nil"/>
            </w:tcBorders>
            <w:noWrap/>
            <w:vAlign w:val="center"/>
          </w:tcPr>
          <w:p w14:paraId="71A79D10" w14:textId="77777777" w:rsidR="00775B2B" w:rsidRDefault="00775B2B">
            <w:pPr>
              <w:jc w:val="center"/>
              <w:rPr>
                <w:color w:val="000000"/>
                <w:szCs w:val="21"/>
              </w:rPr>
            </w:pPr>
          </w:p>
        </w:tc>
        <w:tc>
          <w:tcPr>
            <w:tcW w:w="234" w:type="pct"/>
            <w:vMerge/>
            <w:tcBorders>
              <w:tl2br w:val="nil"/>
              <w:tr2bl w:val="nil"/>
            </w:tcBorders>
            <w:noWrap/>
            <w:vAlign w:val="center"/>
          </w:tcPr>
          <w:p w14:paraId="464174DC" w14:textId="77777777" w:rsidR="00775B2B" w:rsidRDefault="00775B2B">
            <w:pPr>
              <w:jc w:val="center"/>
              <w:rPr>
                <w:color w:val="000000"/>
                <w:szCs w:val="21"/>
              </w:rPr>
            </w:pPr>
          </w:p>
        </w:tc>
        <w:tc>
          <w:tcPr>
            <w:tcW w:w="452" w:type="pct"/>
            <w:tcBorders>
              <w:tl2br w:val="nil"/>
              <w:tr2bl w:val="nil"/>
            </w:tcBorders>
            <w:noWrap/>
            <w:vAlign w:val="center"/>
          </w:tcPr>
          <w:p w14:paraId="582CF41C" w14:textId="77777777" w:rsidR="00775B2B" w:rsidRDefault="00000000">
            <w:pPr>
              <w:widowControl/>
              <w:jc w:val="center"/>
              <w:textAlignment w:val="center"/>
              <w:rPr>
                <w:color w:val="000000"/>
                <w:szCs w:val="21"/>
              </w:rPr>
            </w:pPr>
            <w:r>
              <w:rPr>
                <w:color w:val="000000"/>
                <w:kern w:val="0"/>
                <w:szCs w:val="21"/>
                <w:lang w:bidi="ar"/>
              </w:rPr>
              <w:t>200</w:t>
            </w:r>
            <w:r>
              <w:rPr>
                <w:color w:val="000000"/>
                <w:kern w:val="0"/>
                <w:szCs w:val="21"/>
                <w:lang w:bidi="ar"/>
              </w:rPr>
              <w:t>，</w:t>
            </w:r>
            <w:r>
              <w:rPr>
                <w:color w:val="000000"/>
                <w:kern w:val="0"/>
                <w:szCs w:val="21"/>
                <w:lang w:bidi="ar"/>
              </w:rPr>
              <w:t>200</w:t>
            </w:r>
          </w:p>
        </w:tc>
        <w:tc>
          <w:tcPr>
            <w:tcW w:w="292" w:type="pct"/>
            <w:tcBorders>
              <w:tl2br w:val="nil"/>
              <w:tr2bl w:val="nil"/>
            </w:tcBorders>
            <w:noWrap/>
            <w:vAlign w:val="center"/>
          </w:tcPr>
          <w:p w14:paraId="4F9DCE5B" w14:textId="77777777" w:rsidR="00775B2B" w:rsidRDefault="00000000">
            <w:pPr>
              <w:widowControl/>
              <w:jc w:val="center"/>
              <w:textAlignment w:val="center"/>
              <w:rPr>
                <w:color w:val="000000"/>
                <w:szCs w:val="21"/>
              </w:rPr>
            </w:pPr>
            <w:r>
              <w:rPr>
                <w:color w:val="000000"/>
                <w:kern w:val="0"/>
                <w:szCs w:val="21"/>
                <w:lang w:bidi="ar"/>
              </w:rPr>
              <w:t>805.4</w:t>
            </w:r>
          </w:p>
        </w:tc>
        <w:tc>
          <w:tcPr>
            <w:tcW w:w="373" w:type="pct"/>
            <w:tcBorders>
              <w:tl2br w:val="nil"/>
              <w:tr2bl w:val="nil"/>
            </w:tcBorders>
            <w:noWrap/>
            <w:vAlign w:val="center"/>
          </w:tcPr>
          <w:p w14:paraId="74026062" w14:textId="77777777" w:rsidR="00775B2B" w:rsidRDefault="00000000">
            <w:pPr>
              <w:widowControl/>
              <w:jc w:val="center"/>
              <w:textAlignment w:val="center"/>
              <w:rPr>
                <w:color w:val="000000"/>
                <w:szCs w:val="21"/>
              </w:rPr>
            </w:pPr>
            <w:r>
              <w:rPr>
                <w:color w:val="000000"/>
                <w:kern w:val="0"/>
                <w:szCs w:val="21"/>
                <w:lang w:bidi="ar"/>
              </w:rPr>
              <w:t>805.4</w:t>
            </w:r>
          </w:p>
        </w:tc>
        <w:tc>
          <w:tcPr>
            <w:tcW w:w="292" w:type="pct"/>
            <w:tcBorders>
              <w:tl2br w:val="nil"/>
              <w:tr2bl w:val="nil"/>
            </w:tcBorders>
            <w:noWrap/>
            <w:vAlign w:val="center"/>
          </w:tcPr>
          <w:p w14:paraId="1A387BF3" w14:textId="77777777" w:rsidR="00775B2B" w:rsidRDefault="00000000">
            <w:pPr>
              <w:widowControl/>
              <w:jc w:val="center"/>
              <w:textAlignment w:val="center"/>
              <w:rPr>
                <w:color w:val="000000"/>
                <w:szCs w:val="21"/>
              </w:rPr>
            </w:pPr>
            <w:r>
              <w:rPr>
                <w:color w:val="000000"/>
                <w:kern w:val="0"/>
                <w:szCs w:val="21"/>
                <w:lang w:bidi="ar"/>
              </w:rPr>
              <w:t>0</w:t>
            </w:r>
          </w:p>
        </w:tc>
        <w:tc>
          <w:tcPr>
            <w:tcW w:w="234" w:type="pct"/>
            <w:tcBorders>
              <w:tl2br w:val="nil"/>
              <w:tr2bl w:val="nil"/>
            </w:tcBorders>
            <w:noWrap/>
            <w:vAlign w:val="center"/>
          </w:tcPr>
          <w:p w14:paraId="03F7E5EF" w14:textId="77777777" w:rsidR="00775B2B" w:rsidRDefault="00000000">
            <w:pPr>
              <w:widowControl/>
              <w:jc w:val="center"/>
              <w:textAlignment w:val="center"/>
              <w:rPr>
                <w:color w:val="000000"/>
                <w:szCs w:val="21"/>
              </w:rPr>
            </w:pPr>
            <w:r>
              <w:rPr>
                <w:rFonts w:hint="eastAsia"/>
                <w:color w:val="000000"/>
                <w:kern w:val="0"/>
                <w:szCs w:val="21"/>
                <w:lang w:bidi="ar"/>
              </w:rPr>
              <w:t>年均</w:t>
            </w:r>
          </w:p>
        </w:tc>
        <w:tc>
          <w:tcPr>
            <w:tcW w:w="392" w:type="pct"/>
            <w:tcBorders>
              <w:tl2br w:val="nil"/>
              <w:tr2bl w:val="nil"/>
            </w:tcBorders>
            <w:noWrap/>
            <w:vAlign w:val="center"/>
          </w:tcPr>
          <w:p w14:paraId="583CAE55" w14:textId="77777777" w:rsidR="00775B2B" w:rsidRDefault="00000000">
            <w:pPr>
              <w:widowControl/>
              <w:jc w:val="center"/>
              <w:textAlignment w:val="center"/>
              <w:rPr>
                <w:color w:val="000000"/>
                <w:szCs w:val="21"/>
              </w:rPr>
            </w:pPr>
            <w:r>
              <w:rPr>
                <w:rFonts w:hint="eastAsia"/>
              </w:rPr>
              <w:t>3.64E-03</w:t>
            </w:r>
          </w:p>
        </w:tc>
        <w:tc>
          <w:tcPr>
            <w:tcW w:w="505" w:type="pct"/>
            <w:tcBorders>
              <w:tl2br w:val="nil"/>
              <w:tr2bl w:val="nil"/>
            </w:tcBorders>
            <w:noWrap/>
            <w:vAlign w:val="center"/>
          </w:tcPr>
          <w:p w14:paraId="2AF8C8AC" w14:textId="77777777" w:rsidR="00775B2B" w:rsidRDefault="00000000">
            <w:pPr>
              <w:widowControl/>
              <w:jc w:val="center"/>
              <w:textAlignment w:val="center"/>
              <w:rPr>
                <w:color w:val="000000"/>
                <w:szCs w:val="21"/>
              </w:rPr>
            </w:pPr>
            <w:r>
              <w:rPr>
                <w:rFonts w:hint="eastAsia"/>
              </w:rPr>
              <w:t>平均值</w:t>
            </w:r>
          </w:p>
        </w:tc>
        <w:tc>
          <w:tcPr>
            <w:tcW w:w="392" w:type="pct"/>
            <w:tcBorders>
              <w:tl2br w:val="nil"/>
              <w:tr2bl w:val="nil"/>
            </w:tcBorders>
            <w:noWrap/>
            <w:vAlign w:val="center"/>
          </w:tcPr>
          <w:p w14:paraId="25374780" w14:textId="77777777" w:rsidR="00775B2B" w:rsidRDefault="00000000">
            <w:pPr>
              <w:widowControl/>
              <w:jc w:val="center"/>
              <w:textAlignment w:val="center"/>
              <w:rPr>
                <w:color w:val="000000"/>
                <w:szCs w:val="21"/>
              </w:rPr>
            </w:pPr>
            <w:r>
              <w:rPr>
                <w:rFonts w:hint="eastAsia"/>
              </w:rPr>
              <w:t>1.02E-01</w:t>
            </w:r>
          </w:p>
        </w:tc>
        <w:tc>
          <w:tcPr>
            <w:tcW w:w="551" w:type="pct"/>
            <w:tcBorders>
              <w:tl2br w:val="nil"/>
              <w:tr2bl w:val="nil"/>
            </w:tcBorders>
            <w:noWrap/>
            <w:vAlign w:val="center"/>
          </w:tcPr>
          <w:p w14:paraId="54BECB3F" w14:textId="77777777" w:rsidR="00775B2B" w:rsidRDefault="00000000">
            <w:pPr>
              <w:widowControl/>
              <w:jc w:val="center"/>
              <w:textAlignment w:val="center"/>
              <w:rPr>
                <w:color w:val="000000"/>
                <w:szCs w:val="21"/>
              </w:rPr>
            </w:pPr>
            <w:r>
              <w:rPr>
                <w:rFonts w:hint="eastAsia"/>
              </w:rPr>
              <w:t>1.06E-01</w:t>
            </w:r>
          </w:p>
        </w:tc>
        <w:tc>
          <w:tcPr>
            <w:tcW w:w="392" w:type="pct"/>
            <w:tcBorders>
              <w:tl2br w:val="nil"/>
              <w:tr2bl w:val="nil"/>
            </w:tcBorders>
            <w:noWrap/>
            <w:vAlign w:val="center"/>
          </w:tcPr>
          <w:p w14:paraId="3688103F" w14:textId="77777777" w:rsidR="00775B2B" w:rsidRDefault="00000000">
            <w:pPr>
              <w:widowControl/>
              <w:jc w:val="center"/>
              <w:textAlignment w:val="center"/>
              <w:rPr>
                <w:color w:val="000000"/>
                <w:szCs w:val="21"/>
              </w:rPr>
            </w:pPr>
            <w:r>
              <w:rPr>
                <w:rFonts w:hint="eastAsia"/>
              </w:rPr>
              <w:t>2.00E-01</w:t>
            </w:r>
          </w:p>
        </w:tc>
        <w:tc>
          <w:tcPr>
            <w:tcW w:w="493" w:type="pct"/>
            <w:tcBorders>
              <w:tl2br w:val="nil"/>
              <w:tr2bl w:val="nil"/>
            </w:tcBorders>
            <w:noWrap/>
            <w:vAlign w:val="center"/>
          </w:tcPr>
          <w:p w14:paraId="1CE40AFE" w14:textId="77777777" w:rsidR="00775B2B" w:rsidRDefault="00000000">
            <w:pPr>
              <w:widowControl/>
              <w:jc w:val="center"/>
              <w:textAlignment w:val="center"/>
              <w:rPr>
                <w:color w:val="000000"/>
                <w:szCs w:val="21"/>
              </w:rPr>
            </w:pPr>
            <w:r>
              <w:rPr>
                <w:rFonts w:hint="eastAsia"/>
              </w:rPr>
              <w:t>52.82</w:t>
            </w:r>
          </w:p>
        </w:tc>
        <w:tc>
          <w:tcPr>
            <w:tcW w:w="234" w:type="pct"/>
            <w:tcBorders>
              <w:tl2br w:val="nil"/>
              <w:tr2bl w:val="nil"/>
            </w:tcBorders>
            <w:noWrap/>
            <w:vAlign w:val="center"/>
          </w:tcPr>
          <w:p w14:paraId="73867E66" w14:textId="77777777" w:rsidR="00775B2B" w:rsidRDefault="00000000">
            <w:pPr>
              <w:widowControl/>
              <w:jc w:val="center"/>
              <w:textAlignment w:val="center"/>
              <w:rPr>
                <w:color w:val="000000"/>
                <w:szCs w:val="21"/>
              </w:rPr>
            </w:pPr>
            <w:r>
              <w:rPr>
                <w:color w:val="000000"/>
                <w:kern w:val="0"/>
                <w:szCs w:val="21"/>
                <w:lang w:bidi="ar"/>
              </w:rPr>
              <w:t>达标</w:t>
            </w:r>
          </w:p>
        </w:tc>
      </w:tr>
    </w:tbl>
    <w:p w14:paraId="263746BB" w14:textId="77777777" w:rsidR="00775B2B" w:rsidRDefault="00775B2B">
      <w:pPr>
        <w:spacing w:line="360" w:lineRule="auto"/>
        <w:rPr>
          <w:b/>
          <w:color w:val="000000"/>
          <w:kern w:val="0"/>
          <w:szCs w:val="28"/>
        </w:rPr>
        <w:sectPr w:rsidR="00775B2B">
          <w:pgSz w:w="16838" w:h="11906" w:orient="landscape"/>
          <w:pgMar w:top="1440" w:right="1800" w:bottom="1440" w:left="1800" w:header="1021" w:footer="851" w:gutter="0"/>
          <w:pgNumType w:fmt="numberInDash"/>
          <w:cols w:space="720"/>
          <w:docGrid w:linePitch="312"/>
        </w:sectPr>
      </w:pPr>
    </w:p>
    <w:p w14:paraId="31A12AEF" w14:textId="77777777" w:rsidR="00775B2B" w:rsidRDefault="00775B2B">
      <w:pPr>
        <w:spacing w:line="360" w:lineRule="auto"/>
        <w:rPr>
          <w:b/>
          <w:color w:val="000000"/>
          <w:kern w:val="0"/>
          <w:szCs w:val="28"/>
        </w:rPr>
      </w:pPr>
    </w:p>
    <w:p w14:paraId="29033BFC" w14:textId="77777777" w:rsidR="00F11DCC" w:rsidRDefault="00F11DCC">
      <w:pPr>
        <w:spacing w:line="360" w:lineRule="auto"/>
        <w:rPr>
          <w:b/>
          <w:color w:val="000000"/>
          <w:kern w:val="0"/>
          <w:szCs w:val="28"/>
        </w:rPr>
      </w:pPr>
    </w:p>
    <w:p w14:paraId="0EF8D2BE" w14:textId="77777777" w:rsidR="00775B2B" w:rsidRDefault="00000000">
      <w:pPr>
        <w:jc w:val="center"/>
        <w:rPr>
          <w:b/>
          <w:color w:val="000000"/>
          <w:kern w:val="0"/>
          <w:szCs w:val="28"/>
        </w:rPr>
      </w:pPr>
      <w:r w:rsidRPr="00184F59">
        <w:rPr>
          <w:rFonts w:ascii="黑体" w:eastAsia="黑体" w:hAnsi="黑体"/>
          <w:bCs/>
          <w:color w:val="000000"/>
          <w:kern w:val="0"/>
          <w:sz w:val="24"/>
        </w:rPr>
        <w:t>表5.1-26   环境保护目标和预测网格氨浓度贡献值叠加背景值的</w:t>
      </w:r>
      <w:r w:rsidRPr="00184F59">
        <w:rPr>
          <w:rFonts w:ascii="黑体" w:eastAsia="黑体" w:hAnsi="黑体" w:hint="eastAsia"/>
          <w:bCs/>
          <w:color w:val="000000"/>
          <w:kern w:val="0"/>
          <w:sz w:val="24"/>
        </w:rPr>
        <w:t>小时值</w:t>
      </w:r>
      <w:r w:rsidRPr="00184F59">
        <w:rPr>
          <w:rFonts w:ascii="黑体" w:eastAsia="黑体" w:hAnsi="黑体"/>
          <w:bCs/>
          <w:color w:val="000000"/>
          <w:kern w:val="0"/>
          <w:sz w:val="24"/>
        </w:rPr>
        <w:t>浓度预测结果一览表</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ayout w:type="fixed"/>
        <w:tblLook w:val="04A0" w:firstRow="1" w:lastRow="0" w:firstColumn="1" w:lastColumn="0" w:noHBand="0" w:noVBand="1"/>
      </w:tblPr>
      <w:tblGrid>
        <w:gridCol w:w="418"/>
        <w:gridCol w:w="627"/>
        <w:gridCol w:w="1190"/>
        <w:gridCol w:w="775"/>
        <w:gridCol w:w="984"/>
        <w:gridCol w:w="775"/>
        <w:gridCol w:w="626"/>
        <w:gridCol w:w="1036"/>
        <w:gridCol w:w="1329"/>
        <w:gridCol w:w="1036"/>
        <w:gridCol w:w="1453"/>
        <w:gridCol w:w="1036"/>
        <w:gridCol w:w="1297"/>
        <w:gridCol w:w="626"/>
      </w:tblGrid>
      <w:tr w:rsidR="00775B2B" w14:paraId="318C2E72" w14:textId="77777777">
        <w:trPr>
          <w:trHeight w:val="270"/>
          <w:jc w:val="center"/>
        </w:trPr>
        <w:tc>
          <w:tcPr>
            <w:tcW w:w="158" w:type="pct"/>
            <w:tcBorders>
              <w:tl2br w:val="nil"/>
              <w:tr2bl w:val="nil"/>
            </w:tcBorders>
            <w:noWrap/>
            <w:vAlign w:val="center"/>
          </w:tcPr>
          <w:p w14:paraId="7AB9742C" w14:textId="77777777" w:rsidR="00775B2B" w:rsidRDefault="00000000">
            <w:pPr>
              <w:widowControl/>
              <w:jc w:val="center"/>
              <w:textAlignment w:val="center"/>
              <w:rPr>
                <w:color w:val="000000"/>
                <w:szCs w:val="21"/>
              </w:rPr>
            </w:pPr>
            <w:r>
              <w:rPr>
                <w:color w:val="000000"/>
                <w:kern w:val="0"/>
                <w:szCs w:val="21"/>
                <w:lang w:bidi="ar"/>
              </w:rPr>
              <w:t>序号</w:t>
            </w:r>
          </w:p>
        </w:tc>
        <w:tc>
          <w:tcPr>
            <w:tcW w:w="237" w:type="pct"/>
            <w:tcBorders>
              <w:tl2br w:val="nil"/>
              <w:tr2bl w:val="nil"/>
            </w:tcBorders>
            <w:noWrap/>
            <w:vAlign w:val="center"/>
          </w:tcPr>
          <w:p w14:paraId="37AAC22F" w14:textId="77777777" w:rsidR="00775B2B" w:rsidRDefault="00000000">
            <w:pPr>
              <w:widowControl/>
              <w:jc w:val="center"/>
              <w:textAlignment w:val="center"/>
              <w:rPr>
                <w:color w:val="000000"/>
                <w:szCs w:val="21"/>
              </w:rPr>
            </w:pPr>
            <w:r>
              <w:rPr>
                <w:color w:val="000000"/>
                <w:kern w:val="0"/>
                <w:szCs w:val="21"/>
                <w:lang w:bidi="ar"/>
              </w:rPr>
              <w:t>点名称</w:t>
            </w:r>
          </w:p>
        </w:tc>
        <w:tc>
          <w:tcPr>
            <w:tcW w:w="450" w:type="pct"/>
            <w:tcBorders>
              <w:tl2br w:val="nil"/>
              <w:tr2bl w:val="nil"/>
            </w:tcBorders>
            <w:noWrap/>
            <w:vAlign w:val="center"/>
          </w:tcPr>
          <w:p w14:paraId="2CE844D7" w14:textId="77777777" w:rsidR="00775B2B" w:rsidRDefault="00000000">
            <w:pPr>
              <w:widowControl/>
              <w:jc w:val="center"/>
              <w:textAlignment w:val="center"/>
              <w:rPr>
                <w:color w:val="000000"/>
                <w:szCs w:val="21"/>
              </w:rPr>
            </w:pPr>
            <w:r>
              <w:rPr>
                <w:color w:val="000000"/>
                <w:kern w:val="0"/>
                <w:szCs w:val="21"/>
                <w:lang w:bidi="ar"/>
              </w:rPr>
              <w:t>点坐标</w:t>
            </w:r>
            <w:r>
              <w:rPr>
                <w:color w:val="000000"/>
                <w:kern w:val="0"/>
                <w:szCs w:val="21"/>
                <w:lang w:bidi="ar"/>
              </w:rPr>
              <w:t>(x</w:t>
            </w:r>
            <w:r>
              <w:rPr>
                <w:color w:val="000000"/>
                <w:kern w:val="0"/>
                <w:szCs w:val="21"/>
                <w:lang w:bidi="ar"/>
              </w:rPr>
              <w:t>或</w:t>
            </w:r>
            <w:r>
              <w:rPr>
                <w:color w:val="000000"/>
                <w:kern w:val="0"/>
                <w:szCs w:val="21"/>
                <w:lang w:bidi="ar"/>
              </w:rPr>
              <w:t>r</w:t>
            </w:r>
            <w:r>
              <w:rPr>
                <w:color w:val="000000"/>
                <w:kern w:val="0"/>
                <w:szCs w:val="21"/>
                <w:lang w:bidi="ar"/>
              </w:rPr>
              <w:t>，</w:t>
            </w:r>
            <w:r>
              <w:rPr>
                <w:color w:val="000000"/>
                <w:kern w:val="0"/>
                <w:szCs w:val="21"/>
                <w:lang w:bidi="ar"/>
              </w:rPr>
              <w:t>y</w:t>
            </w:r>
            <w:r>
              <w:rPr>
                <w:color w:val="000000"/>
                <w:kern w:val="0"/>
                <w:szCs w:val="21"/>
                <w:lang w:bidi="ar"/>
              </w:rPr>
              <w:t>或</w:t>
            </w:r>
            <w:r>
              <w:rPr>
                <w:color w:val="000000"/>
                <w:kern w:val="0"/>
                <w:szCs w:val="21"/>
                <w:lang w:bidi="ar"/>
              </w:rPr>
              <w:t>a)</w:t>
            </w:r>
          </w:p>
        </w:tc>
        <w:tc>
          <w:tcPr>
            <w:tcW w:w="293" w:type="pct"/>
            <w:tcBorders>
              <w:tl2br w:val="nil"/>
              <w:tr2bl w:val="nil"/>
            </w:tcBorders>
            <w:noWrap/>
            <w:vAlign w:val="center"/>
          </w:tcPr>
          <w:p w14:paraId="65A5B5AF" w14:textId="77777777" w:rsidR="00775B2B" w:rsidRDefault="00000000">
            <w:pPr>
              <w:widowControl/>
              <w:jc w:val="center"/>
              <w:textAlignment w:val="center"/>
              <w:rPr>
                <w:color w:val="000000"/>
                <w:szCs w:val="21"/>
              </w:rPr>
            </w:pPr>
            <w:r>
              <w:rPr>
                <w:color w:val="000000"/>
                <w:kern w:val="0"/>
                <w:szCs w:val="21"/>
                <w:lang w:bidi="ar"/>
              </w:rPr>
              <w:t>地面高程</w:t>
            </w:r>
            <w:r>
              <w:rPr>
                <w:color w:val="000000"/>
                <w:kern w:val="0"/>
                <w:szCs w:val="21"/>
                <w:lang w:bidi="ar"/>
              </w:rPr>
              <w:t>(m)</w:t>
            </w:r>
          </w:p>
        </w:tc>
        <w:tc>
          <w:tcPr>
            <w:tcW w:w="372" w:type="pct"/>
            <w:tcBorders>
              <w:tl2br w:val="nil"/>
              <w:tr2bl w:val="nil"/>
            </w:tcBorders>
            <w:noWrap/>
            <w:vAlign w:val="center"/>
          </w:tcPr>
          <w:p w14:paraId="2137E2A7" w14:textId="77777777" w:rsidR="00775B2B" w:rsidRDefault="00000000">
            <w:pPr>
              <w:widowControl/>
              <w:jc w:val="center"/>
              <w:textAlignment w:val="center"/>
              <w:rPr>
                <w:color w:val="000000"/>
                <w:szCs w:val="21"/>
              </w:rPr>
            </w:pPr>
            <w:r>
              <w:rPr>
                <w:color w:val="000000"/>
                <w:kern w:val="0"/>
                <w:szCs w:val="21"/>
                <w:lang w:bidi="ar"/>
              </w:rPr>
              <w:t>山体高度尺度</w:t>
            </w:r>
            <w:r>
              <w:rPr>
                <w:color w:val="000000"/>
                <w:kern w:val="0"/>
                <w:szCs w:val="21"/>
                <w:lang w:bidi="ar"/>
              </w:rPr>
              <w:t>(m)</w:t>
            </w:r>
          </w:p>
        </w:tc>
        <w:tc>
          <w:tcPr>
            <w:tcW w:w="293" w:type="pct"/>
            <w:tcBorders>
              <w:tl2br w:val="nil"/>
              <w:tr2bl w:val="nil"/>
            </w:tcBorders>
            <w:noWrap/>
            <w:vAlign w:val="center"/>
          </w:tcPr>
          <w:p w14:paraId="77FEDF9B" w14:textId="77777777" w:rsidR="00775B2B" w:rsidRDefault="00000000">
            <w:pPr>
              <w:widowControl/>
              <w:jc w:val="center"/>
              <w:textAlignment w:val="center"/>
              <w:rPr>
                <w:color w:val="000000"/>
                <w:szCs w:val="21"/>
              </w:rPr>
            </w:pPr>
            <w:r>
              <w:rPr>
                <w:color w:val="000000"/>
                <w:kern w:val="0"/>
                <w:szCs w:val="21"/>
                <w:lang w:bidi="ar"/>
              </w:rPr>
              <w:t>离地高度</w:t>
            </w:r>
            <w:r>
              <w:rPr>
                <w:color w:val="000000"/>
                <w:kern w:val="0"/>
                <w:szCs w:val="21"/>
                <w:lang w:bidi="ar"/>
              </w:rPr>
              <w:t>(m)</w:t>
            </w:r>
          </w:p>
        </w:tc>
        <w:tc>
          <w:tcPr>
            <w:tcW w:w="237" w:type="pct"/>
            <w:tcBorders>
              <w:tl2br w:val="nil"/>
              <w:tr2bl w:val="nil"/>
            </w:tcBorders>
            <w:noWrap/>
            <w:vAlign w:val="center"/>
          </w:tcPr>
          <w:p w14:paraId="07D52D55" w14:textId="77777777" w:rsidR="00775B2B" w:rsidRDefault="00000000">
            <w:pPr>
              <w:widowControl/>
              <w:jc w:val="center"/>
              <w:textAlignment w:val="center"/>
              <w:rPr>
                <w:color w:val="000000"/>
                <w:szCs w:val="21"/>
              </w:rPr>
            </w:pPr>
            <w:r>
              <w:rPr>
                <w:color w:val="000000"/>
                <w:kern w:val="0"/>
                <w:szCs w:val="21"/>
                <w:lang w:bidi="ar"/>
              </w:rPr>
              <w:t>浓度类型</w:t>
            </w:r>
          </w:p>
        </w:tc>
        <w:tc>
          <w:tcPr>
            <w:tcW w:w="392" w:type="pct"/>
            <w:tcBorders>
              <w:tl2br w:val="nil"/>
              <w:tr2bl w:val="nil"/>
            </w:tcBorders>
            <w:noWrap/>
            <w:vAlign w:val="center"/>
          </w:tcPr>
          <w:p w14:paraId="1838B846" w14:textId="77777777" w:rsidR="00775B2B" w:rsidRDefault="00000000">
            <w:pPr>
              <w:widowControl/>
              <w:jc w:val="center"/>
              <w:textAlignment w:val="center"/>
              <w:rPr>
                <w:color w:val="000000"/>
                <w:szCs w:val="21"/>
              </w:rPr>
            </w:pPr>
            <w:r>
              <w:rPr>
                <w:color w:val="000000"/>
                <w:kern w:val="0"/>
                <w:szCs w:val="21"/>
                <w:lang w:bidi="ar"/>
              </w:rPr>
              <w:t>浓度增量</w:t>
            </w:r>
            <w:r>
              <w:rPr>
                <w:color w:val="000000"/>
                <w:kern w:val="0"/>
                <w:szCs w:val="21"/>
                <w:lang w:bidi="ar"/>
              </w:rPr>
              <w:t>(mg/m^3)</w:t>
            </w:r>
          </w:p>
        </w:tc>
        <w:tc>
          <w:tcPr>
            <w:tcW w:w="502" w:type="pct"/>
            <w:tcBorders>
              <w:tl2br w:val="nil"/>
              <w:tr2bl w:val="nil"/>
            </w:tcBorders>
            <w:noWrap/>
            <w:vAlign w:val="center"/>
          </w:tcPr>
          <w:p w14:paraId="53021737" w14:textId="77777777" w:rsidR="00775B2B" w:rsidRDefault="00000000">
            <w:pPr>
              <w:widowControl/>
              <w:jc w:val="center"/>
              <w:textAlignment w:val="center"/>
              <w:rPr>
                <w:color w:val="000000"/>
                <w:szCs w:val="21"/>
              </w:rPr>
            </w:pPr>
            <w:r>
              <w:rPr>
                <w:color w:val="000000"/>
                <w:kern w:val="0"/>
                <w:szCs w:val="21"/>
                <w:lang w:bidi="ar"/>
              </w:rPr>
              <w:t>出现时间</w:t>
            </w:r>
            <w:r>
              <w:rPr>
                <w:color w:val="000000"/>
                <w:kern w:val="0"/>
                <w:szCs w:val="21"/>
                <w:lang w:bidi="ar"/>
              </w:rPr>
              <w:t>(YYMMDDHH)</w:t>
            </w:r>
          </w:p>
        </w:tc>
        <w:tc>
          <w:tcPr>
            <w:tcW w:w="392" w:type="pct"/>
            <w:tcBorders>
              <w:tl2br w:val="nil"/>
              <w:tr2bl w:val="nil"/>
            </w:tcBorders>
            <w:noWrap/>
            <w:vAlign w:val="center"/>
          </w:tcPr>
          <w:p w14:paraId="12418541" w14:textId="77777777" w:rsidR="00775B2B" w:rsidRDefault="00000000">
            <w:pPr>
              <w:widowControl/>
              <w:jc w:val="center"/>
              <w:textAlignment w:val="center"/>
              <w:rPr>
                <w:color w:val="000000"/>
                <w:szCs w:val="21"/>
              </w:rPr>
            </w:pPr>
            <w:r>
              <w:rPr>
                <w:color w:val="000000"/>
                <w:kern w:val="0"/>
                <w:szCs w:val="21"/>
                <w:lang w:bidi="ar"/>
              </w:rPr>
              <w:t>背景浓度</w:t>
            </w:r>
            <w:r>
              <w:rPr>
                <w:color w:val="000000"/>
                <w:kern w:val="0"/>
                <w:szCs w:val="21"/>
                <w:lang w:bidi="ar"/>
              </w:rPr>
              <w:t>(mg/m^3)</w:t>
            </w:r>
          </w:p>
        </w:tc>
        <w:tc>
          <w:tcPr>
            <w:tcW w:w="549" w:type="pct"/>
            <w:tcBorders>
              <w:tl2br w:val="nil"/>
              <w:tr2bl w:val="nil"/>
            </w:tcBorders>
            <w:noWrap/>
            <w:vAlign w:val="center"/>
          </w:tcPr>
          <w:p w14:paraId="76A1D425" w14:textId="77777777" w:rsidR="00775B2B" w:rsidRDefault="00000000">
            <w:pPr>
              <w:widowControl/>
              <w:jc w:val="center"/>
              <w:textAlignment w:val="center"/>
              <w:rPr>
                <w:color w:val="000000"/>
                <w:szCs w:val="21"/>
              </w:rPr>
            </w:pPr>
            <w:r>
              <w:rPr>
                <w:color w:val="000000"/>
                <w:kern w:val="0"/>
                <w:szCs w:val="21"/>
                <w:lang w:bidi="ar"/>
              </w:rPr>
              <w:t>叠加背景后的浓度</w:t>
            </w:r>
            <w:r>
              <w:rPr>
                <w:color w:val="000000"/>
                <w:kern w:val="0"/>
                <w:szCs w:val="21"/>
                <w:lang w:bidi="ar"/>
              </w:rPr>
              <w:t>(mg/m^3)</w:t>
            </w:r>
          </w:p>
        </w:tc>
        <w:tc>
          <w:tcPr>
            <w:tcW w:w="392" w:type="pct"/>
            <w:tcBorders>
              <w:tl2br w:val="nil"/>
              <w:tr2bl w:val="nil"/>
            </w:tcBorders>
            <w:noWrap/>
            <w:vAlign w:val="center"/>
          </w:tcPr>
          <w:p w14:paraId="39547EDC" w14:textId="77777777" w:rsidR="00775B2B" w:rsidRDefault="00000000">
            <w:pPr>
              <w:widowControl/>
              <w:jc w:val="center"/>
              <w:textAlignment w:val="center"/>
              <w:rPr>
                <w:color w:val="000000"/>
                <w:szCs w:val="21"/>
              </w:rPr>
            </w:pPr>
            <w:r>
              <w:rPr>
                <w:color w:val="000000"/>
                <w:kern w:val="0"/>
                <w:szCs w:val="21"/>
                <w:lang w:bidi="ar"/>
              </w:rPr>
              <w:t>评价标准</w:t>
            </w:r>
            <w:r>
              <w:rPr>
                <w:color w:val="000000"/>
                <w:kern w:val="0"/>
                <w:szCs w:val="21"/>
                <w:lang w:bidi="ar"/>
              </w:rPr>
              <w:t>(mg/m^3)</w:t>
            </w:r>
          </w:p>
        </w:tc>
        <w:tc>
          <w:tcPr>
            <w:tcW w:w="491" w:type="pct"/>
            <w:tcBorders>
              <w:tl2br w:val="nil"/>
              <w:tr2bl w:val="nil"/>
            </w:tcBorders>
            <w:noWrap/>
            <w:vAlign w:val="center"/>
          </w:tcPr>
          <w:p w14:paraId="79939BA7" w14:textId="77777777" w:rsidR="00775B2B" w:rsidRDefault="00000000">
            <w:pPr>
              <w:widowControl/>
              <w:jc w:val="center"/>
              <w:textAlignment w:val="center"/>
              <w:rPr>
                <w:color w:val="000000"/>
                <w:szCs w:val="21"/>
              </w:rPr>
            </w:pPr>
            <w:r>
              <w:rPr>
                <w:color w:val="000000"/>
                <w:kern w:val="0"/>
                <w:szCs w:val="21"/>
                <w:lang w:bidi="ar"/>
              </w:rPr>
              <w:t>占标率</w:t>
            </w:r>
            <w:r>
              <w:rPr>
                <w:color w:val="000000"/>
                <w:kern w:val="0"/>
                <w:szCs w:val="21"/>
                <w:lang w:bidi="ar"/>
              </w:rPr>
              <w:t>%(</w:t>
            </w:r>
            <w:r>
              <w:rPr>
                <w:color w:val="000000"/>
                <w:kern w:val="0"/>
                <w:szCs w:val="21"/>
                <w:lang w:bidi="ar"/>
              </w:rPr>
              <w:t>叠加背景以后</w:t>
            </w:r>
            <w:r>
              <w:rPr>
                <w:color w:val="000000"/>
                <w:kern w:val="0"/>
                <w:szCs w:val="21"/>
                <w:lang w:bidi="ar"/>
              </w:rPr>
              <w:t>)</w:t>
            </w:r>
          </w:p>
        </w:tc>
        <w:tc>
          <w:tcPr>
            <w:tcW w:w="237" w:type="pct"/>
            <w:tcBorders>
              <w:tl2br w:val="nil"/>
              <w:tr2bl w:val="nil"/>
            </w:tcBorders>
            <w:noWrap/>
            <w:vAlign w:val="center"/>
          </w:tcPr>
          <w:p w14:paraId="2EC75ECA" w14:textId="77777777" w:rsidR="00775B2B" w:rsidRDefault="00000000">
            <w:pPr>
              <w:widowControl/>
              <w:jc w:val="center"/>
              <w:textAlignment w:val="center"/>
              <w:rPr>
                <w:color w:val="000000"/>
                <w:szCs w:val="21"/>
              </w:rPr>
            </w:pPr>
            <w:r>
              <w:rPr>
                <w:color w:val="000000"/>
                <w:kern w:val="0"/>
                <w:szCs w:val="21"/>
                <w:lang w:bidi="ar"/>
              </w:rPr>
              <w:t>是否超标</w:t>
            </w:r>
          </w:p>
        </w:tc>
      </w:tr>
      <w:tr w:rsidR="00775B2B" w14:paraId="755B51BF" w14:textId="77777777">
        <w:trPr>
          <w:trHeight w:val="270"/>
          <w:jc w:val="center"/>
        </w:trPr>
        <w:tc>
          <w:tcPr>
            <w:tcW w:w="158" w:type="pct"/>
            <w:tcBorders>
              <w:tl2br w:val="nil"/>
              <w:tr2bl w:val="nil"/>
            </w:tcBorders>
            <w:noWrap/>
            <w:vAlign w:val="center"/>
          </w:tcPr>
          <w:p w14:paraId="69DE94B1" w14:textId="77777777" w:rsidR="00775B2B" w:rsidRDefault="00000000">
            <w:pPr>
              <w:widowControl/>
              <w:jc w:val="center"/>
              <w:textAlignment w:val="center"/>
              <w:rPr>
                <w:color w:val="000000"/>
                <w:szCs w:val="21"/>
              </w:rPr>
            </w:pPr>
            <w:r>
              <w:rPr>
                <w:color w:val="000000"/>
                <w:kern w:val="0"/>
                <w:szCs w:val="21"/>
                <w:lang w:bidi="ar"/>
              </w:rPr>
              <w:t>1</w:t>
            </w:r>
          </w:p>
        </w:tc>
        <w:tc>
          <w:tcPr>
            <w:tcW w:w="237" w:type="pct"/>
            <w:tcBorders>
              <w:tl2br w:val="nil"/>
              <w:tr2bl w:val="nil"/>
            </w:tcBorders>
            <w:noWrap/>
            <w:vAlign w:val="center"/>
          </w:tcPr>
          <w:p w14:paraId="1AFB3CDE" w14:textId="77777777" w:rsidR="00775B2B" w:rsidRDefault="00000000">
            <w:pPr>
              <w:widowControl/>
              <w:jc w:val="center"/>
              <w:textAlignment w:val="center"/>
              <w:rPr>
                <w:color w:val="000000"/>
                <w:szCs w:val="21"/>
              </w:rPr>
            </w:pPr>
            <w:r>
              <w:rPr>
                <w:color w:val="000000"/>
                <w:kern w:val="0"/>
                <w:szCs w:val="21"/>
                <w:lang w:bidi="ar"/>
              </w:rPr>
              <w:t>东庄子</w:t>
            </w:r>
          </w:p>
        </w:tc>
        <w:tc>
          <w:tcPr>
            <w:tcW w:w="450" w:type="pct"/>
            <w:tcBorders>
              <w:tl2br w:val="nil"/>
              <w:tr2bl w:val="nil"/>
            </w:tcBorders>
            <w:noWrap/>
            <w:vAlign w:val="center"/>
          </w:tcPr>
          <w:p w14:paraId="335AE013" w14:textId="77777777" w:rsidR="00775B2B" w:rsidRDefault="00000000">
            <w:pPr>
              <w:widowControl/>
              <w:jc w:val="center"/>
              <w:textAlignment w:val="center"/>
              <w:rPr>
                <w:color w:val="000000"/>
                <w:szCs w:val="21"/>
              </w:rPr>
            </w:pPr>
            <w:r>
              <w:rPr>
                <w:color w:val="000000"/>
                <w:kern w:val="0"/>
                <w:szCs w:val="21"/>
                <w:lang w:bidi="ar"/>
              </w:rPr>
              <w:t>601</w:t>
            </w:r>
            <w:r>
              <w:rPr>
                <w:color w:val="000000"/>
                <w:kern w:val="0"/>
                <w:szCs w:val="21"/>
                <w:lang w:bidi="ar"/>
              </w:rPr>
              <w:t>，</w:t>
            </w:r>
            <w:r>
              <w:rPr>
                <w:color w:val="000000"/>
                <w:kern w:val="0"/>
                <w:szCs w:val="21"/>
                <w:lang w:bidi="ar"/>
              </w:rPr>
              <w:t>-3689</w:t>
            </w:r>
          </w:p>
        </w:tc>
        <w:tc>
          <w:tcPr>
            <w:tcW w:w="293" w:type="pct"/>
            <w:tcBorders>
              <w:tl2br w:val="nil"/>
              <w:tr2bl w:val="nil"/>
            </w:tcBorders>
            <w:noWrap/>
            <w:vAlign w:val="center"/>
          </w:tcPr>
          <w:p w14:paraId="4053010F" w14:textId="77777777" w:rsidR="00775B2B" w:rsidRDefault="00000000">
            <w:pPr>
              <w:widowControl/>
              <w:jc w:val="center"/>
              <w:textAlignment w:val="center"/>
              <w:rPr>
                <w:color w:val="000000"/>
                <w:szCs w:val="21"/>
              </w:rPr>
            </w:pPr>
            <w:r>
              <w:rPr>
                <w:color w:val="000000"/>
                <w:kern w:val="0"/>
                <w:szCs w:val="21"/>
                <w:lang w:bidi="ar"/>
              </w:rPr>
              <w:t>870.19</w:t>
            </w:r>
          </w:p>
        </w:tc>
        <w:tc>
          <w:tcPr>
            <w:tcW w:w="372" w:type="pct"/>
            <w:tcBorders>
              <w:tl2br w:val="nil"/>
              <w:tr2bl w:val="nil"/>
            </w:tcBorders>
            <w:noWrap/>
            <w:vAlign w:val="center"/>
          </w:tcPr>
          <w:p w14:paraId="4B5C7337" w14:textId="77777777" w:rsidR="00775B2B" w:rsidRDefault="00000000">
            <w:pPr>
              <w:widowControl/>
              <w:jc w:val="center"/>
              <w:textAlignment w:val="center"/>
              <w:rPr>
                <w:color w:val="000000"/>
                <w:szCs w:val="21"/>
              </w:rPr>
            </w:pPr>
            <w:r>
              <w:rPr>
                <w:color w:val="000000"/>
                <w:kern w:val="0"/>
                <w:szCs w:val="21"/>
                <w:lang w:bidi="ar"/>
              </w:rPr>
              <w:t>870.19</w:t>
            </w:r>
          </w:p>
        </w:tc>
        <w:tc>
          <w:tcPr>
            <w:tcW w:w="293" w:type="pct"/>
            <w:tcBorders>
              <w:tl2br w:val="nil"/>
              <w:tr2bl w:val="nil"/>
            </w:tcBorders>
            <w:noWrap/>
            <w:vAlign w:val="center"/>
          </w:tcPr>
          <w:p w14:paraId="34BCEBDC" w14:textId="77777777" w:rsidR="00775B2B" w:rsidRDefault="00000000">
            <w:pPr>
              <w:widowControl/>
              <w:jc w:val="center"/>
              <w:textAlignment w:val="center"/>
              <w:rPr>
                <w:color w:val="000000"/>
                <w:szCs w:val="21"/>
              </w:rPr>
            </w:pPr>
            <w:r>
              <w:rPr>
                <w:color w:val="000000"/>
                <w:kern w:val="0"/>
                <w:szCs w:val="21"/>
                <w:lang w:bidi="ar"/>
              </w:rPr>
              <w:t>0</w:t>
            </w:r>
          </w:p>
        </w:tc>
        <w:tc>
          <w:tcPr>
            <w:tcW w:w="237" w:type="pct"/>
            <w:tcBorders>
              <w:tl2br w:val="nil"/>
              <w:tr2bl w:val="nil"/>
            </w:tcBorders>
            <w:noWrap/>
            <w:vAlign w:val="center"/>
          </w:tcPr>
          <w:p w14:paraId="4EB11975" w14:textId="77777777" w:rsidR="00775B2B" w:rsidRDefault="00000000">
            <w:pPr>
              <w:widowControl/>
              <w:jc w:val="center"/>
              <w:textAlignment w:val="center"/>
              <w:rPr>
                <w:color w:val="000000"/>
                <w:szCs w:val="21"/>
              </w:rPr>
            </w:pPr>
            <w:r>
              <w:rPr>
                <w:color w:val="000000"/>
                <w:kern w:val="0"/>
                <w:szCs w:val="21"/>
                <w:lang w:bidi="ar"/>
              </w:rPr>
              <w:t>1</w:t>
            </w:r>
            <w:r>
              <w:rPr>
                <w:color w:val="000000"/>
                <w:kern w:val="0"/>
                <w:szCs w:val="21"/>
                <w:lang w:bidi="ar"/>
              </w:rPr>
              <w:t>小时</w:t>
            </w:r>
          </w:p>
        </w:tc>
        <w:tc>
          <w:tcPr>
            <w:tcW w:w="392" w:type="pct"/>
            <w:tcBorders>
              <w:tl2br w:val="nil"/>
              <w:tr2bl w:val="nil"/>
            </w:tcBorders>
            <w:noWrap/>
            <w:vAlign w:val="center"/>
          </w:tcPr>
          <w:p w14:paraId="7B2A82BB" w14:textId="77777777" w:rsidR="00775B2B" w:rsidRDefault="00000000">
            <w:pPr>
              <w:widowControl/>
              <w:jc w:val="center"/>
              <w:textAlignment w:val="center"/>
              <w:rPr>
                <w:color w:val="000000"/>
                <w:szCs w:val="21"/>
              </w:rPr>
            </w:pPr>
            <w:r>
              <w:rPr>
                <w:rFonts w:hint="eastAsia"/>
              </w:rPr>
              <w:t>3.15E-04</w:t>
            </w:r>
          </w:p>
        </w:tc>
        <w:tc>
          <w:tcPr>
            <w:tcW w:w="502" w:type="pct"/>
            <w:tcBorders>
              <w:tl2br w:val="nil"/>
              <w:tr2bl w:val="nil"/>
            </w:tcBorders>
            <w:noWrap/>
            <w:vAlign w:val="center"/>
          </w:tcPr>
          <w:p w14:paraId="28E628FC" w14:textId="77777777" w:rsidR="00775B2B" w:rsidRDefault="00000000">
            <w:pPr>
              <w:widowControl/>
              <w:jc w:val="center"/>
              <w:textAlignment w:val="center"/>
              <w:rPr>
                <w:color w:val="000000"/>
                <w:szCs w:val="21"/>
              </w:rPr>
            </w:pPr>
            <w:r>
              <w:rPr>
                <w:rFonts w:hint="eastAsia"/>
              </w:rPr>
              <w:t>23021012</w:t>
            </w:r>
          </w:p>
        </w:tc>
        <w:tc>
          <w:tcPr>
            <w:tcW w:w="392" w:type="pct"/>
            <w:tcBorders>
              <w:tl2br w:val="nil"/>
              <w:tr2bl w:val="nil"/>
            </w:tcBorders>
            <w:noWrap/>
            <w:vAlign w:val="center"/>
          </w:tcPr>
          <w:p w14:paraId="20BF1880" w14:textId="77777777" w:rsidR="00775B2B" w:rsidRDefault="00000000">
            <w:pPr>
              <w:widowControl/>
              <w:jc w:val="center"/>
              <w:textAlignment w:val="center"/>
              <w:rPr>
                <w:color w:val="000000"/>
                <w:szCs w:val="21"/>
              </w:rPr>
            </w:pPr>
            <w:r>
              <w:rPr>
                <w:rFonts w:hint="eastAsia"/>
              </w:rPr>
              <w:t>4.00E-02</w:t>
            </w:r>
          </w:p>
        </w:tc>
        <w:tc>
          <w:tcPr>
            <w:tcW w:w="549" w:type="pct"/>
            <w:tcBorders>
              <w:tl2br w:val="nil"/>
              <w:tr2bl w:val="nil"/>
            </w:tcBorders>
            <w:noWrap/>
            <w:vAlign w:val="center"/>
          </w:tcPr>
          <w:p w14:paraId="5E1BAEE1" w14:textId="77777777" w:rsidR="00775B2B" w:rsidRDefault="00000000">
            <w:pPr>
              <w:widowControl/>
              <w:jc w:val="center"/>
              <w:textAlignment w:val="center"/>
              <w:rPr>
                <w:color w:val="000000"/>
                <w:szCs w:val="21"/>
              </w:rPr>
            </w:pPr>
            <w:r>
              <w:rPr>
                <w:rFonts w:hint="eastAsia"/>
              </w:rPr>
              <w:t>4.03E-02</w:t>
            </w:r>
          </w:p>
        </w:tc>
        <w:tc>
          <w:tcPr>
            <w:tcW w:w="392" w:type="pct"/>
            <w:tcBorders>
              <w:tl2br w:val="nil"/>
              <w:tr2bl w:val="nil"/>
            </w:tcBorders>
            <w:noWrap/>
            <w:vAlign w:val="center"/>
          </w:tcPr>
          <w:p w14:paraId="6710D968" w14:textId="77777777" w:rsidR="00775B2B" w:rsidRDefault="00000000">
            <w:pPr>
              <w:widowControl/>
              <w:jc w:val="center"/>
              <w:textAlignment w:val="center"/>
              <w:rPr>
                <w:color w:val="000000"/>
                <w:szCs w:val="21"/>
              </w:rPr>
            </w:pPr>
            <w:r>
              <w:rPr>
                <w:rFonts w:hint="eastAsia"/>
              </w:rPr>
              <w:t>2.00E-01</w:t>
            </w:r>
          </w:p>
        </w:tc>
        <w:tc>
          <w:tcPr>
            <w:tcW w:w="491" w:type="pct"/>
            <w:tcBorders>
              <w:tl2br w:val="nil"/>
              <w:tr2bl w:val="nil"/>
            </w:tcBorders>
            <w:noWrap/>
            <w:vAlign w:val="center"/>
          </w:tcPr>
          <w:p w14:paraId="0C716BA9" w14:textId="77777777" w:rsidR="00775B2B" w:rsidRDefault="00000000">
            <w:pPr>
              <w:widowControl/>
              <w:jc w:val="center"/>
              <w:textAlignment w:val="center"/>
              <w:rPr>
                <w:color w:val="000000"/>
                <w:szCs w:val="21"/>
              </w:rPr>
            </w:pPr>
            <w:r>
              <w:rPr>
                <w:rFonts w:hint="eastAsia"/>
              </w:rPr>
              <w:t>20.16</w:t>
            </w:r>
          </w:p>
        </w:tc>
        <w:tc>
          <w:tcPr>
            <w:tcW w:w="237" w:type="pct"/>
            <w:tcBorders>
              <w:tl2br w:val="nil"/>
              <w:tr2bl w:val="nil"/>
            </w:tcBorders>
            <w:noWrap/>
            <w:vAlign w:val="center"/>
          </w:tcPr>
          <w:p w14:paraId="763BF60D" w14:textId="77777777" w:rsidR="00775B2B" w:rsidRDefault="00000000">
            <w:pPr>
              <w:widowControl/>
              <w:jc w:val="center"/>
              <w:textAlignment w:val="center"/>
              <w:rPr>
                <w:color w:val="000000"/>
                <w:szCs w:val="21"/>
              </w:rPr>
            </w:pPr>
            <w:r>
              <w:rPr>
                <w:color w:val="000000"/>
                <w:kern w:val="0"/>
                <w:szCs w:val="21"/>
                <w:lang w:bidi="ar"/>
              </w:rPr>
              <w:t>达标</w:t>
            </w:r>
          </w:p>
        </w:tc>
      </w:tr>
      <w:tr w:rsidR="00775B2B" w14:paraId="7FC44583" w14:textId="77777777">
        <w:trPr>
          <w:trHeight w:val="270"/>
          <w:jc w:val="center"/>
        </w:trPr>
        <w:tc>
          <w:tcPr>
            <w:tcW w:w="158" w:type="pct"/>
            <w:tcBorders>
              <w:tl2br w:val="nil"/>
              <w:tr2bl w:val="nil"/>
            </w:tcBorders>
            <w:noWrap/>
            <w:vAlign w:val="center"/>
          </w:tcPr>
          <w:p w14:paraId="4B5C047F" w14:textId="77777777" w:rsidR="00775B2B" w:rsidRDefault="00000000">
            <w:pPr>
              <w:widowControl/>
              <w:jc w:val="center"/>
              <w:textAlignment w:val="center"/>
              <w:rPr>
                <w:color w:val="000000"/>
                <w:szCs w:val="21"/>
              </w:rPr>
            </w:pPr>
            <w:r>
              <w:rPr>
                <w:color w:val="000000"/>
                <w:kern w:val="0"/>
                <w:szCs w:val="21"/>
                <w:lang w:bidi="ar"/>
              </w:rPr>
              <w:t>2</w:t>
            </w:r>
          </w:p>
        </w:tc>
        <w:tc>
          <w:tcPr>
            <w:tcW w:w="237" w:type="pct"/>
            <w:tcBorders>
              <w:tl2br w:val="nil"/>
              <w:tr2bl w:val="nil"/>
            </w:tcBorders>
            <w:noWrap/>
            <w:vAlign w:val="center"/>
          </w:tcPr>
          <w:p w14:paraId="24255C92" w14:textId="77777777" w:rsidR="00775B2B" w:rsidRDefault="00000000">
            <w:pPr>
              <w:widowControl/>
              <w:jc w:val="center"/>
              <w:textAlignment w:val="center"/>
              <w:rPr>
                <w:color w:val="000000"/>
                <w:szCs w:val="21"/>
              </w:rPr>
            </w:pPr>
            <w:r>
              <w:rPr>
                <w:color w:val="000000"/>
                <w:kern w:val="0"/>
                <w:szCs w:val="21"/>
                <w:lang w:bidi="ar"/>
              </w:rPr>
              <w:t>岔哈泉村</w:t>
            </w:r>
          </w:p>
        </w:tc>
        <w:tc>
          <w:tcPr>
            <w:tcW w:w="450" w:type="pct"/>
            <w:tcBorders>
              <w:tl2br w:val="nil"/>
              <w:tr2bl w:val="nil"/>
            </w:tcBorders>
            <w:noWrap/>
            <w:vAlign w:val="center"/>
          </w:tcPr>
          <w:p w14:paraId="485D1E1C" w14:textId="77777777" w:rsidR="00775B2B" w:rsidRDefault="00000000">
            <w:pPr>
              <w:widowControl/>
              <w:jc w:val="center"/>
              <w:textAlignment w:val="center"/>
              <w:rPr>
                <w:color w:val="000000"/>
                <w:szCs w:val="21"/>
              </w:rPr>
            </w:pPr>
            <w:r>
              <w:rPr>
                <w:color w:val="000000"/>
                <w:kern w:val="0"/>
                <w:szCs w:val="21"/>
                <w:lang w:bidi="ar"/>
              </w:rPr>
              <w:t>-8569</w:t>
            </w:r>
            <w:r>
              <w:rPr>
                <w:color w:val="000000"/>
                <w:kern w:val="0"/>
                <w:szCs w:val="21"/>
                <w:lang w:bidi="ar"/>
              </w:rPr>
              <w:t>，</w:t>
            </w:r>
            <w:r>
              <w:rPr>
                <w:color w:val="000000"/>
                <w:kern w:val="0"/>
                <w:szCs w:val="21"/>
                <w:lang w:bidi="ar"/>
              </w:rPr>
              <w:t>0</w:t>
            </w:r>
          </w:p>
        </w:tc>
        <w:tc>
          <w:tcPr>
            <w:tcW w:w="293" w:type="pct"/>
            <w:tcBorders>
              <w:tl2br w:val="nil"/>
              <w:tr2bl w:val="nil"/>
            </w:tcBorders>
            <w:noWrap/>
            <w:vAlign w:val="center"/>
          </w:tcPr>
          <w:p w14:paraId="3759068B" w14:textId="77777777" w:rsidR="00775B2B" w:rsidRDefault="00000000">
            <w:pPr>
              <w:widowControl/>
              <w:jc w:val="center"/>
              <w:textAlignment w:val="center"/>
              <w:rPr>
                <w:color w:val="000000"/>
                <w:szCs w:val="21"/>
              </w:rPr>
            </w:pPr>
            <w:r>
              <w:rPr>
                <w:color w:val="000000"/>
                <w:kern w:val="0"/>
                <w:szCs w:val="21"/>
                <w:lang w:bidi="ar"/>
              </w:rPr>
              <w:t>1008.66</w:t>
            </w:r>
          </w:p>
        </w:tc>
        <w:tc>
          <w:tcPr>
            <w:tcW w:w="372" w:type="pct"/>
            <w:tcBorders>
              <w:tl2br w:val="nil"/>
              <w:tr2bl w:val="nil"/>
            </w:tcBorders>
            <w:noWrap/>
            <w:vAlign w:val="center"/>
          </w:tcPr>
          <w:p w14:paraId="6D5CCB53" w14:textId="77777777" w:rsidR="00775B2B" w:rsidRDefault="00000000">
            <w:pPr>
              <w:widowControl/>
              <w:jc w:val="center"/>
              <w:textAlignment w:val="center"/>
              <w:rPr>
                <w:color w:val="000000"/>
                <w:szCs w:val="21"/>
              </w:rPr>
            </w:pPr>
            <w:r>
              <w:rPr>
                <w:color w:val="000000"/>
                <w:kern w:val="0"/>
                <w:szCs w:val="21"/>
                <w:lang w:bidi="ar"/>
              </w:rPr>
              <w:t>1008.66</w:t>
            </w:r>
          </w:p>
        </w:tc>
        <w:tc>
          <w:tcPr>
            <w:tcW w:w="293" w:type="pct"/>
            <w:tcBorders>
              <w:tl2br w:val="nil"/>
              <w:tr2bl w:val="nil"/>
            </w:tcBorders>
            <w:noWrap/>
            <w:vAlign w:val="center"/>
          </w:tcPr>
          <w:p w14:paraId="1BF11E46" w14:textId="77777777" w:rsidR="00775B2B" w:rsidRDefault="00000000">
            <w:pPr>
              <w:widowControl/>
              <w:jc w:val="center"/>
              <w:textAlignment w:val="center"/>
              <w:rPr>
                <w:color w:val="000000"/>
                <w:szCs w:val="21"/>
              </w:rPr>
            </w:pPr>
            <w:r>
              <w:rPr>
                <w:color w:val="000000"/>
                <w:kern w:val="0"/>
                <w:szCs w:val="21"/>
                <w:lang w:bidi="ar"/>
              </w:rPr>
              <w:t>0</w:t>
            </w:r>
          </w:p>
        </w:tc>
        <w:tc>
          <w:tcPr>
            <w:tcW w:w="237" w:type="pct"/>
            <w:tcBorders>
              <w:tl2br w:val="nil"/>
              <w:tr2bl w:val="nil"/>
            </w:tcBorders>
            <w:noWrap/>
            <w:vAlign w:val="center"/>
          </w:tcPr>
          <w:p w14:paraId="0C23254C" w14:textId="77777777" w:rsidR="00775B2B" w:rsidRDefault="00000000">
            <w:pPr>
              <w:widowControl/>
              <w:jc w:val="center"/>
              <w:textAlignment w:val="center"/>
              <w:rPr>
                <w:color w:val="000000"/>
                <w:szCs w:val="21"/>
              </w:rPr>
            </w:pPr>
            <w:r>
              <w:rPr>
                <w:color w:val="000000"/>
                <w:kern w:val="0"/>
                <w:szCs w:val="21"/>
                <w:lang w:bidi="ar"/>
              </w:rPr>
              <w:t>1</w:t>
            </w:r>
            <w:r>
              <w:rPr>
                <w:color w:val="000000"/>
                <w:kern w:val="0"/>
                <w:szCs w:val="21"/>
                <w:lang w:bidi="ar"/>
              </w:rPr>
              <w:t>小时</w:t>
            </w:r>
          </w:p>
        </w:tc>
        <w:tc>
          <w:tcPr>
            <w:tcW w:w="392" w:type="pct"/>
            <w:tcBorders>
              <w:tl2br w:val="nil"/>
              <w:tr2bl w:val="nil"/>
            </w:tcBorders>
            <w:noWrap/>
            <w:vAlign w:val="center"/>
          </w:tcPr>
          <w:p w14:paraId="3B5A7B20" w14:textId="77777777" w:rsidR="00775B2B" w:rsidRDefault="00000000">
            <w:pPr>
              <w:widowControl/>
              <w:jc w:val="center"/>
              <w:textAlignment w:val="center"/>
              <w:rPr>
                <w:color w:val="000000"/>
                <w:szCs w:val="21"/>
              </w:rPr>
            </w:pPr>
            <w:r>
              <w:rPr>
                <w:rFonts w:hint="eastAsia"/>
              </w:rPr>
              <w:t>3.65E-04</w:t>
            </w:r>
          </w:p>
        </w:tc>
        <w:tc>
          <w:tcPr>
            <w:tcW w:w="502" w:type="pct"/>
            <w:tcBorders>
              <w:tl2br w:val="nil"/>
              <w:tr2bl w:val="nil"/>
            </w:tcBorders>
            <w:noWrap/>
            <w:vAlign w:val="center"/>
          </w:tcPr>
          <w:p w14:paraId="19323C0A" w14:textId="77777777" w:rsidR="00775B2B" w:rsidRDefault="00000000">
            <w:pPr>
              <w:widowControl/>
              <w:jc w:val="center"/>
              <w:textAlignment w:val="center"/>
              <w:rPr>
                <w:color w:val="000000"/>
                <w:szCs w:val="21"/>
              </w:rPr>
            </w:pPr>
            <w:r>
              <w:rPr>
                <w:rFonts w:hint="eastAsia"/>
              </w:rPr>
              <w:t>23103117</w:t>
            </w:r>
          </w:p>
        </w:tc>
        <w:tc>
          <w:tcPr>
            <w:tcW w:w="392" w:type="pct"/>
            <w:tcBorders>
              <w:tl2br w:val="nil"/>
              <w:tr2bl w:val="nil"/>
            </w:tcBorders>
            <w:noWrap/>
            <w:vAlign w:val="center"/>
          </w:tcPr>
          <w:p w14:paraId="37361510" w14:textId="77777777" w:rsidR="00775B2B" w:rsidRDefault="00000000">
            <w:pPr>
              <w:widowControl/>
              <w:jc w:val="center"/>
              <w:textAlignment w:val="center"/>
              <w:rPr>
                <w:color w:val="000000"/>
                <w:szCs w:val="21"/>
              </w:rPr>
            </w:pPr>
            <w:r>
              <w:rPr>
                <w:rFonts w:hint="eastAsia"/>
              </w:rPr>
              <w:t>4.00E-02</w:t>
            </w:r>
          </w:p>
        </w:tc>
        <w:tc>
          <w:tcPr>
            <w:tcW w:w="549" w:type="pct"/>
            <w:tcBorders>
              <w:tl2br w:val="nil"/>
              <w:tr2bl w:val="nil"/>
            </w:tcBorders>
            <w:noWrap/>
            <w:vAlign w:val="center"/>
          </w:tcPr>
          <w:p w14:paraId="30D2E0F4" w14:textId="77777777" w:rsidR="00775B2B" w:rsidRDefault="00000000">
            <w:pPr>
              <w:widowControl/>
              <w:jc w:val="center"/>
              <w:textAlignment w:val="center"/>
              <w:rPr>
                <w:color w:val="000000"/>
                <w:szCs w:val="21"/>
              </w:rPr>
            </w:pPr>
            <w:r>
              <w:rPr>
                <w:rFonts w:hint="eastAsia"/>
              </w:rPr>
              <w:t>4.04E-02</w:t>
            </w:r>
          </w:p>
        </w:tc>
        <w:tc>
          <w:tcPr>
            <w:tcW w:w="392" w:type="pct"/>
            <w:tcBorders>
              <w:tl2br w:val="nil"/>
              <w:tr2bl w:val="nil"/>
            </w:tcBorders>
            <w:noWrap/>
            <w:vAlign w:val="center"/>
          </w:tcPr>
          <w:p w14:paraId="250CB7D3" w14:textId="77777777" w:rsidR="00775B2B" w:rsidRDefault="00000000">
            <w:pPr>
              <w:widowControl/>
              <w:jc w:val="center"/>
              <w:textAlignment w:val="center"/>
              <w:rPr>
                <w:color w:val="000000"/>
                <w:szCs w:val="21"/>
              </w:rPr>
            </w:pPr>
            <w:r>
              <w:rPr>
                <w:rFonts w:hint="eastAsia"/>
              </w:rPr>
              <w:t>2.00E-01</w:t>
            </w:r>
          </w:p>
        </w:tc>
        <w:tc>
          <w:tcPr>
            <w:tcW w:w="491" w:type="pct"/>
            <w:tcBorders>
              <w:tl2br w:val="nil"/>
              <w:tr2bl w:val="nil"/>
            </w:tcBorders>
            <w:noWrap/>
            <w:vAlign w:val="center"/>
          </w:tcPr>
          <w:p w14:paraId="73F4E28E" w14:textId="77777777" w:rsidR="00775B2B" w:rsidRDefault="00000000">
            <w:pPr>
              <w:widowControl/>
              <w:jc w:val="center"/>
              <w:textAlignment w:val="center"/>
              <w:rPr>
                <w:color w:val="000000"/>
                <w:szCs w:val="21"/>
              </w:rPr>
            </w:pPr>
            <w:r>
              <w:rPr>
                <w:rFonts w:hint="eastAsia"/>
              </w:rPr>
              <w:t>20.18</w:t>
            </w:r>
          </w:p>
        </w:tc>
        <w:tc>
          <w:tcPr>
            <w:tcW w:w="237" w:type="pct"/>
            <w:tcBorders>
              <w:tl2br w:val="nil"/>
              <w:tr2bl w:val="nil"/>
            </w:tcBorders>
            <w:noWrap/>
            <w:vAlign w:val="center"/>
          </w:tcPr>
          <w:p w14:paraId="14A457AD" w14:textId="77777777" w:rsidR="00775B2B" w:rsidRDefault="00000000">
            <w:pPr>
              <w:widowControl/>
              <w:jc w:val="center"/>
              <w:textAlignment w:val="center"/>
              <w:rPr>
                <w:color w:val="000000"/>
                <w:szCs w:val="21"/>
              </w:rPr>
            </w:pPr>
            <w:r>
              <w:rPr>
                <w:color w:val="000000"/>
                <w:kern w:val="0"/>
                <w:szCs w:val="21"/>
                <w:lang w:bidi="ar"/>
              </w:rPr>
              <w:t>达标</w:t>
            </w:r>
          </w:p>
        </w:tc>
      </w:tr>
      <w:tr w:rsidR="00775B2B" w14:paraId="1E0C6800" w14:textId="77777777">
        <w:trPr>
          <w:trHeight w:val="270"/>
          <w:jc w:val="center"/>
        </w:trPr>
        <w:tc>
          <w:tcPr>
            <w:tcW w:w="158" w:type="pct"/>
            <w:tcBorders>
              <w:tl2br w:val="nil"/>
              <w:tr2bl w:val="nil"/>
            </w:tcBorders>
            <w:noWrap/>
            <w:vAlign w:val="center"/>
          </w:tcPr>
          <w:p w14:paraId="27AB9F3D" w14:textId="77777777" w:rsidR="00775B2B" w:rsidRDefault="00000000">
            <w:pPr>
              <w:widowControl/>
              <w:jc w:val="center"/>
              <w:textAlignment w:val="center"/>
              <w:rPr>
                <w:color w:val="000000"/>
                <w:szCs w:val="21"/>
              </w:rPr>
            </w:pPr>
            <w:r>
              <w:rPr>
                <w:color w:val="000000"/>
                <w:kern w:val="0"/>
                <w:szCs w:val="21"/>
                <w:lang w:bidi="ar"/>
              </w:rPr>
              <w:t>3</w:t>
            </w:r>
          </w:p>
        </w:tc>
        <w:tc>
          <w:tcPr>
            <w:tcW w:w="237" w:type="pct"/>
            <w:tcBorders>
              <w:tl2br w:val="nil"/>
              <w:tr2bl w:val="nil"/>
            </w:tcBorders>
            <w:noWrap/>
            <w:vAlign w:val="center"/>
          </w:tcPr>
          <w:p w14:paraId="7E08A952" w14:textId="77777777" w:rsidR="00775B2B" w:rsidRDefault="00000000">
            <w:pPr>
              <w:widowControl/>
              <w:jc w:val="center"/>
              <w:textAlignment w:val="center"/>
              <w:rPr>
                <w:color w:val="000000"/>
                <w:szCs w:val="21"/>
              </w:rPr>
            </w:pPr>
            <w:r>
              <w:rPr>
                <w:color w:val="000000"/>
                <w:kern w:val="0"/>
                <w:szCs w:val="21"/>
                <w:lang w:bidi="ar"/>
              </w:rPr>
              <w:t>网格</w:t>
            </w:r>
          </w:p>
        </w:tc>
        <w:tc>
          <w:tcPr>
            <w:tcW w:w="450" w:type="pct"/>
            <w:tcBorders>
              <w:tl2br w:val="nil"/>
              <w:tr2bl w:val="nil"/>
            </w:tcBorders>
            <w:noWrap/>
            <w:vAlign w:val="center"/>
          </w:tcPr>
          <w:p w14:paraId="2D54978A" w14:textId="77777777" w:rsidR="00775B2B" w:rsidRDefault="00000000">
            <w:pPr>
              <w:widowControl/>
              <w:jc w:val="center"/>
              <w:textAlignment w:val="center"/>
              <w:rPr>
                <w:color w:val="000000"/>
                <w:szCs w:val="21"/>
              </w:rPr>
            </w:pPr>
            <w:r>
              <w:rPr>
                <w:color w:val="000000"/>
                <w:kern w:val="0"/>
                <w:szCs w:val="21"/>
                <w:lang w:bidi="ar"/>
              </w:rPr>
              <w:t>-</w:t>
            </w:r>
            <w:r>
              <w:rPr>
                <w:rFonts w:hint="eastAsia"/>
                <w:color w:val="000000"/>
                <w:kern w:val="0"/>
                <w:szCs w:val="21"/>
                <w:lang w:bidi="ar"/>
              </w:rPr>
              <w:t>53</w:t>
            </w:r>
            <w:r>
              <w:rPr>
                <w:color w:val="000000"/>
                <w:kern w:val="0"/>
                <w:szCs w:val="21"/>
                <w:lang w:bidi="ar"/>
              </w:rPr>
              <w:t>00</w:t>
            </w:r>
            <w:r>
              <w:rPr>
                <w:color w:val="000000"/>
                <w:kern w:val="0"/>
                <w:szCs w:val="21"/>
                <w:lang w:bidi="ar"/>
              </w:rPr>
              <w:t>，</w:t>
            </w:r>
            <w:r>
              <w:rPr>
                <w:color w:val="000000"/>
                <w:kern w:val="0"/>
                <w:szCs w:val="21"/>
                <w:lang w:bidi="ar"/>
              </w:rPr>
              <w:t>-</w:t>
            </w:r>
            <w:r>
              <w:rPr>
                <w:rFonts w:hint="eastAsia"/>
                <w:color w:val="000000"/>
                <w:kern w:val="0"/>
                <w:szCs w:val="21"/>
                <w:lang w:bidi="ar"/>
              </w:rPr>
              <w:t>4750</w:t>
            </w:r>
          </w:p>
        </w:tc>
        <w:tc>
          <w:tcPr>
            <w:tcW w:w="293" w:type="pct"/>
            <w:tcBorders>
              <w:tl2br w:val="nil"/>
              <w:tr2bl w:val="nil"/>
            </w:tcBorders>
            <w:noWrap/>
            <w:vAlign w:val="center"/>
          </w:tcPr>
          <w:p w14:paraId="21466094" w14:textId="77777777" w:rsidR="00775B2B" w:rsidRDefault="00000000">
            <w:pPr>
              <w:widowControl/>
              <w:jc w:val="center"/>
              <w:textAlignment w:val="center"/>
              <w:rPr>
                <w:color w:val="000000"/>
                <w:szCs w:val="21"/>
              </w:rPr>
            </w:pPr>
            <w:r>
              <w:rPr>
                <w:rFonts w:hint="eastAsia"/>
                <w:color w:val="000000"/>
                <w:kern w:val="0"/>
                <w:szCs w:val="21"/>
                <w:lang w:bidi="ar"/>
              </w:rPr>
              <w:t>1035.9</w:t>
            </w:r>
          </w:p>
        </w:tc>
        <w:tc>
          <w:tcPr>
            <w:tcW w:w="372" w:type="pct"/>
            <w:tcBorders>
              <w:tl2br w:val="nil"/>
              <w:tr2bl w:val="nil"/>
            </w:tcBorders>
            <w:noWrap/>
            <w:vAlign w:val="center"/>
          </w:tcPr>
          <w:p w14:paraId="23F3C045" w14:textId="77777777" w:rsidR="00775B2B" w:rsidRDefault="00000000">
            <w:pPr>
              <w:widowControl/>
              <w:jc w:val="center"/>
              <w:textAlignment w:val="center"/>
              <w:rPr>
                <w:color w:val="000000"/>
                <w:szCs w:val="21"/>
              </w:rPr>
            </w:pPr>
            <w:r>
              <w:rPr>
                <w:color w:val="000000"/>
                <w:kern w:val="0"/>
                <w:szCs w:val="21"/>
                <w:lang w:bidi="ar"/>
              </w:rPr>
              <w:t>3</w:t>
            </w:r>
            <w:r>
              <w:rPr>
                <w:rFonts w:hint="eastAsia"/>
                <w:color w:val="000000"/>
                <w:kern w:val="0"/>
                <w:szCs w:val="21"/>
                <w:lang w:bidi="ar"/>
              </w:rPr>
              <w:t>478</w:t>
            </w:r>
          </w:p>
        </w:tc>
        <w:tc>
          <w:tcPr>
            <w:tcW w:w="293" w:type="pct"/>
            <w:tcBorders>
              <w:tl2br w:val="nil"/>
              <w:tr2bl w:val="nil"/>
            </w:tcBorders>
            <w:noWrap/>
            <w:vAlign w:val="center"/>
          </w:tcPr>
          <w:p w14:paraId="5923DAE0" w14:textId="77777777" w:rsidR="00775B2B" w:rsidRDefault="00000000">
            <w:pPr>
              <w:widowControl/>
              <w:jc w:val="center"/>
              <w:textAlignment w:val="center"/>
              <w:rPr>
                <w:color w:val="000000"/>
                <w:szCs w:val="21"/>
              </w:rPr>
            </w:pPr>
            <w:r>
              <w:rPr>
                <w:color w:val="000000"/>
                <w:kern w:val="0"/>
                <w:szCs w:val="21"/>
                <w:lang w:bidi="ar"/>
              </w:rPr>
              <w:t>0</w:t>
            </w:r>
          </w:p>
        </w:tc>
        <w:tc>
          <w:tcPr>
            <w:tcW w:w="237" w:type="pct"/>
            <w:tcBorders>
              <w:tl2br w:val="nil"/>
              <w:tr2bl w:val="nil"/>
            </w:tcBorders>
            <w:noWrap/>
            <w:vAlign w:val="center"/>
          </w:tcPr>
          <w:p w14:paraId="4F90ABF9" w14:textId="77777777" w:rsidR="00775B2B" w:rsidRDefault="00000000">
            <w:pPr>
              <w:widowControl/>
              <w:jc w:val="center"/>
              <w:textAlignment w:val="center"/>
              <w:rPr>
                <w:color w:val="000000"/>
                <w:szCs w:val="21"/>
              </w:rPr>
            </w:pPr>
            <w:r>
              <w:rPr>
                <w:color w:val="000000"/>
                <w:kern w:val="0"/>
                <w:szCs w:val="21"/>
                <w:lang w:bidi="ar"/>
              </w:rPr>
              <w:t>1</w:t>
            </w:r>
            <w:r>
              <w:rPr>
                <w:color w:val="000000"/>
                <w:kern w:val="0"/>
                <w:szCs w:val="21"/>
                <w:lang w:bidi="ar"/>
              </w:rPr>
              <w:t>小时</w:t>
            </w:r>
          </w:p>
        </w:tc>
        <w:tc>
          <w:tcPr>
            <w:tcW w:w="392" w:type="pct"/>
            <w:tcBorders>
              <w:tl2br w:val="nil"/>
              <w:tr2bl w:val="nil"/>
            </w:tcBorders>
            <w:noWrap/>
            <w:vAlign w:val="center"/>
          </w:tcPr>
          <w:p w14:paraId="7C225F2C" w14:textId="77777777" w:rsidR="00775B2B" w:rsidRDefault="00000000">
            <w:pPr>
              <w:widowControl/>
              <w:jc w:val="center"/>
              <w:textAlignment w:val="center"/>
              <w:rPr>
                <w:color w:val="000000"/>
                <w:szCs w:val="21"/>
              </w:rPr>
            </w:pPr>
            <w:r>
              <w:rPr>
                <w:rFonts w:hint="eastAsia"/>
              </w:rPr>
              <w:t>4.95E-03</w:t>
            </w:r>
          </w:p>
        </w:tc>
        <w:tc>
          <w:tcPr>
            <w:tcW w:w="502" w:type="pct"/>
            <w:tcBorders>
              <w:tl2br w:val="nil"/>
              <w:tr2bl w:val="nil"/>
            </w:tcBorders>
            <w:noWrap/>
            <w:vAlign w:val="center"/>
          </w:tcPr>
          <w:p w14:paraId="4DAA1484" w14:textId="77777777" w:rsidR="00775B2B" w:rsidRDefault="00000000">
            <w:pPr>
              <w:widowControl/>
              <w:jc w:val="center"/>
              <w:textAlignment w:val="center"/>
              <w:rPr>
                <w:color w:val="000000"/>
                <w:szCs w:val="21"/>
              </w:rPr>
            </w:pPr>
            <w:r>
              <w:rPr>
                <w:rFonts w:hint="eastAsia"/>
              </w:rPr>
              <w:t>23071704</w:t>
            </w:r>
          </w:p>
        </w:tc>
        <w:tc>
          <w:tcPr>
            <w:tcW w:w="392" w:type="pct"/>
            <w:tcBorders>
              <w:tl2br w:val="nil"/>
              <w:tr2bl w:val="nil"/>
            </w:tcBorders>
            <w:noWrap/>
            <w:vAlign w:val="center"/>
          </w:tcPr>
          <w:p w14:paraId="10E1FDC6" w14:textId="77777777" w:rsidR="00775B2B" w:rsidRDefault="00000000">
            <w:pPr>
              <w:widowControl/>
              <w:jc w:val="center"/>
              <w:textAlignment w:val="center"/>
              <w:rPr>
                <w:color w:val="000000"/>
                <w:szCs w:val="21"/>
              </w:rPr>
            </w:pPr>
            <w:r>
              <w:rPr>
                <w:rFonts w:hint="eastAsia"/>
              </w:rPr>
              <w:t>4.00E-02</w:t>
            </w:r>
          </w:p>
        </w:tc>
        <w:tc>
          <w:tcPr>
            <w:tcW w:w="549" w:type="pct"/>
            <w:tcBorders>
              <w:tl2br w:val="nil"/>
              <w:tr2bl w:val="nil"/>
            </w:tcBorders>
            <w:noWrap/>
            <w:vAlign w:val="center"/>
          </w:tcPr>
          <w:p w14:paraId="48D14509" w14:textId="77777777" w:rsidR="00775B2B" w:rsidRDefault="00000000">
            <w:pPr>
              <w:widowControl/>
              <w:jc w:val="center"/>
              <w:textAlignment w:val="center"/>
              <w:rPr>
                <w:color w:val="000000"/>
                <w:szCs w:val="21"/>
              </w:rPr>
            </w:pPr>
            <w:r>
              <w:rPr>
                <w:rFonts w:hint="eastAsia"/>
              </w:rPr>
              <w:t>4.49E-02</w:t>
            </w:r>
          </w:p>
        </w:tc>
        <w:tc>
          <w:tcPr>
            <w:tcW w:w="392" w:type="pct"/>
            <w:tcBorders>
              <w:tl2br w:val="nil"/>
              <w:tr2bl w:val="nil"/>
            </w:tcBorders>
            <w:noWrap/>
            <w:vAlign w:val="center"/>
          </w:tcPr>
          <w:p w14:paraId="1F523546" w14:textId="77777777" w:rsidR="00775B2B" w:rsidRDefault="00000000">
            <w:pPr>
              <w:widowControl/>
              <w:jc w:val="center"/>
              <w:textAlignment w:val="center"/>
              <w:rPr>
                <w:color w:val="000000"/>
                <w:szCs w:val="21"/>
              </w:rPr>
            </w:pPr>
            <w:r>
              <w:rPr>
                <w:rFonts w:hint="eastAsia"/>
              </w:rPr>
              <w:t>2.00E-01</w:t>
            </w:r>
          </w:p>
        </w:tc>
        <w:tc>
          <w:tcPr>
            <w:tcW w:w="491" w:type="pct"/>
            <w:tcBorders>
              <w:tl2br w:val="nil"/>
              <w:tr2bl w:val="nil"/>
            </w:tcBorders>
            <w:noWrap/>
            <w:vAlign w:val="center"/>
          </w:tcPr>
          <w:p w14:paraId="2FD29174" w14:textId="77777777" w:rsidR="00775B2B" w:rsidRDefault="00000000">
            <w:pPr>
              <w:widowControl/>
              <w:jc w:val="center"/>
              <w:textAlignment w:val="center"/>
              <w:rPr>
                <w:color w:val="000000"/>
                <w:szCs w:val="21"/>
              </w:rPr>
            </w:pPr>
            <w:r>
              <w:rPr>
                <w:rFonts w:hint="eastAsia"/>
              </w:rPr>
              <w:t>22.47</w:t>
            </w:r>
          </w:p>
        </w:tc>
        <w:tc>
          <w:tcPr>
            <w:tcW w:w="237" w:type="pct"/>
            <w:tcBorders>
              <w:tl2br w:val="nil"/>
              <w:tr2bl w:val="nil"/>
            </w:tcBorders>
            <w:noWrap/>
            <w:vAlign w:val="center"/>
          </w:tcPr>
          <w:p w14:paraId="3C22CC82" w14:textId="77777777" w:rsidR="00775B2B" w:rsidRDefault="00000000">
            <w:pPr>
              <w:widowControl/>
              <w:jc w:val="center"/>
              <w:textAlignment w:val="center"/>
              <w:rPr>
                <w:color w:val="000000"/>
                <w:szCs w:val="21"/>
              </w:rPr>
            </w:pPr>
            <w:r>
              <w:rPr>
                <w:color w:val="000000"/>
                <w:kern w:val="0"/>
                <w:szCs w:val="21"/>
                <w:lang w:bidi="ar"/>
              </w:rPr>
              <w:t>达标</w:t>
            </w:r>
          </w:p>
        </w:tc>
      </w:tr>
    </w:tbl>
    <w:p w14:paraId="5CFE9A7F" w14:textId="77777777" w:rsidR="00775B2B" w:rsidRDefault="00775B2B">
      <w:pPr>
        <w:spacing w:line="360" w:lineRule="auto"/>
        <w:ind w:firstLine="482"/>
        <w:rPr>
          <w:b/>
          <w:color w:val="000000"/>
          <w:kern w:val="0"/>
          <w:szCs w:val="28"/>
        </w:rPr>
      </w:pPr>
    </w:p>
    <w:p w14:paraId="2E79D374" w14:textId="77777777" w:rsidR="00775B2B" w:rsidRDefault="00000000">
      <w:pPr>
        <w:jc w:val="center"/>
        <w:rPr>
          <w:b/>
          <w:color w:val="000000"/>
          <w:kern w:val="0"/>
          <w:szCs w:val="28"/>
        </w:rPr>
      </w:pPr>
      <w:r w:rsidRPr="00184F59">
        <w:rPr>
          <w:rFonts w:ascii="黑体" w:eastAsia="黑体" w:hAnsi="黑体"/>
          <w:bCs/>
          <w:color w:val="000000"/>
          <w:kern w:val="0"/>
          <w:sz w:val="24"/>
        </w:rPr>
        <w:t>表5.1-27   环境保护目标和预测网格非甲烷总烃浓度贡献值叠加背景值的</w:t>
      </w:r>
      <w:r w:rsidRPr="00184F59">
        <w:rPr>
          <w:rFonts w:ascii="黑体" w:eastAsia="黑体" w:hAnsi="黑体" w:hint="eastAsia"/>
          <w:bCs/>
          <w:color w:val="000000"/>
          <w:kern w:val="0"/>
          <w:sz w:val="24"/>
        </w:rPr>
        <w:t>小时值</w:t>
      </w:r>
      <w:r w:rsidRPr="00184F59">
        <w:rPr>
          <w:rFonts w:ascii="黑体" w:eastAsia="黑体" w:hAnsi="黑体"/>
          <w:bCs/>
          <w:color w:val="000000"/>
          <w:kern w:val="0"/>
          <w:sz w:val="24"/>
        </w:rPr>
        <w:t>浓度预测结果一览表</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4A0" w:firstRow="1" w:lastRow="0" w:firstColumn="1" w:lastColumn="0" w:noHBand="0" w:noVBand="1"/>
      </w:tblPr>
      <w:tblGrid>
        <w:gridCol w:w="421"/>
        <w:gridCol w:w="628"/>
        <w:gridCol w:w="1188"/>
        <w:gridCol w:w="777"/>
        <w:gridCol w:w="982"/>
        <w:gridCol w:w="777"/>
        <w:gridCol w:w="628"/>
        <w:gridCol w:w="1036"/>
        <w:gridCol w:w="1326"/>
        <w:gridCol w:w="1036"/>
        <w:gridCol w:w="1448"/>
        <w:gridCol w:w="1036"/>
        <w:gridCol w:w="1297"/>
        <w:gridCol w:w="628"/>
      </w:tblGrid>
      <w:tr w:rsidR="00775B2B" w14:paraId="39D36ED2" w14:textId="77777777">
        <w:trPr>
          <w:trHeight w:val="270"/>
          <w:jc w:val="center"/>
        </w:trPr>
        <w:tc>
          <w:tcPr>
            <w:tcW w:w="158" w:type="pct"/>
            <w:tcBorders>
              <w:tl2br w:val="nil"/>
              <w:tr2bl w:val="nil"/>
            </w:tcBorders>
            <w:noWrap/>
            <w:vAlign w:val="center"/>
          </w:tcPr>
          <w:p w14:paraId="12B1D067" w14:textId="77777777" w:rsidR="00775B2B" w:rsidRDefault="00000000">
            <w:pPr>
              <w:widowControl/>
              <w:jc w:val="center"/>
              <w:textAlignment w:val="center"/>
              <w:rPr>
                <w:color w:val="000000"/>
                <w:szCs w:val="21"/>
              </w:rPr>
            </w:pPr>
            <w:r>
              <w:rPr>
                <w:color w:val="000000"/>
                <w:kern w:val="0"/>
                <w:szCs w:val="21"/>
                <w:lang w:bidi="ar"/>
              </w:rPr>
              <w:t>序号</w:t>
            </w:r>
          </w:p>
        </w:tc>
        <w:tc>
          <w:tcPr>
            <w:tcW w:w="237" w:type="pct"/>
            <w:tcBorders>
              <w:tl2br w:val="nil"/>
              <w:tr2bl w:val="nil"/>
            </w:tcBorders>
            <w:noWrap/>
            <w:vAlign w:val="center"/>
          </w:tcPr>
          <w:p w14:paraId="4A94A8EE" w14:textId="77777777" w:rsidR="00775B2B" w:rsidRDefault="00000000">
            <w:pPr>
              <w:widowControl/>
              <w:jc w:val="center"/>
              <w:textAlignment w:val="center"/>
              <w:rPr>
                <w:color w:val="000000"/>
                <w:szCs w:val="21"/>
              </w:rPr>
            </w:pPr>
            <w:r>
              <w:rPr>
                <w:color w:val="000000"/>
                <w:kern w:val="0"/>
                <w:szCs w:val="21"/>
                <w:lang w:bidi="ar"/>
              </w:rPr>
              <w:t>点名称</w:t>
            </w:r>
          </w:p>
        </w:tc>
        <w:tc>
          <w:tcPr>
            <w:tcW w:w="450" w:type="pct"/>
            <w:tcBorders>
              <w:tl2br w:val="nil"/>
              <w:tr2bl w:val="nil"/>
            </w:tcBorders>
            <w:noWrap/>
            <w:vAlign w:val="center"/>
          </w:tcPr>
          <w:p w14:paraId="44217E10" w14:textId="77777777" w:rsidR="00775B2B" w:rsidRDefault="00000000">
            <w:pPr>
              <w:widowControl/>
              <w:jc w:val="center"/>
              <w:textAlignment w:val="center"/>
              <w:rPr>
                <w:color w:val="000000"/>
                <w:szCs w:val="21"/>
              </w:rPr>
            </w:pPr>
            <w:r>
              <w:rPr>
                <w:color w:val="000000"/>
                <w:kern w:val="0"/>
                <w:szCs w:val="21"/>
                <w:lang w:bidi="ar"/>
              </w:rPr>
              <w:t>点坐标</w:t>
            </w:r>
            <w:r>
              <w:rPr>
                <w:color w:val="000000"/>
                <w:kern w:val="0"/>
                <w:szCs w:val="21"/>
                <w:lang w:bidi="ar"/>
              </w:rPr>
              <w:t>(x</w:t>
            </w:r>
            <w:r>
              <w:rPr>
                <w:color w:val="000000"/>
                <w:kern w:val="0"/>
                <w:szCs w:val="21"/>
                <w:lang w:bidi="ar"/>
              </w:rPr>
              <w:t>或</w:t>
            </w:r>
            <w:r>
              <w:rPr>
                <w:color w:val="000000"/>
                <w:kern w:val="0"/>
                <w:szCs w:val="21"/>
                <w:lang w:bidi="ar"/>
              </w:rPr>
              <w:t>r</w:t>
            </w:r>
            <w:r>
              <w:rPr>
                <w:color w:val="000000"/>
                <w:kern w:val="0"/>
                <w:szCs w:val="21"/>
                <w:lang w:bidi="ar"/>
              </w:rPr>
              <w:t>，</w:t>
            </w:r>
            <w:r>
              <w:rPr>
                <w:color w:val="000000"/>
                <w:kern w:val="0"/>
                <w:szCs w:val="21"/>
                <w:lang w:bidi="ar"/>
              </w:rPr>
              <w:t>y</w:t>
            </w:r>
            <w:r>
              <w:rPr>
                <w:color w:val="000000"/>
                <w:kern w:val="0"/>
                <w:szCs w:val="21"/>
                <w:lang w:bidi="ar"/>
              </w:rPr>
              <w:t>或</w:t>
            </w:r>
            <w:r>
              <w:rPr>
                <w:color w:val="000000"/>
                <w:kern w:val="0"/>
                <w:szCs w:val="21"/>
                <w:lang w:bidi="ar"/>
              </w:rPr>
              <w:t>a)</w:t>
            </w:r>
          </w:p>
        </w:tc>
        <w:tc>
          <w:tcPr>
            <w:tcW w:w="293" w:type="pct"/>
            <w:tcBorders>
              <w:tl2br w:val="nil"/>
              <w:tr2bl w:val="nil"/>
            </w:tcBorders>
            <w:noWrap/>
            <w:vAlign w:val="center"/>
          </w:tcPr>
          <w:p w14:paraId="53EE1037" w14:textId="77777777" w:rsidR="00775B2B" w:rsidRDefault="00000000">
            <w:pPr>
              <w:widowControl/>
              <w:jc w:val="center"/>
              <w:textAlignment w:val="center"/>
              <w:rPr>
                <w:color w:val="000000"/>
                <w:szCs w:val="21"/>
              </w:rPr>
            </w:pPr>
            <w:r>
              <w:rPr>
                <w:color w:val="000000"/>
                <w:kern w:val="0"/>
                <w:szCs w:val="21"/>
                <w:lang w:bidi="ar"/>
              </w:rPr>
              <w:t>地面高程</w:t>
            </w:r>
            <w:r>
              <w:rPr>
                <w:color w:val="000000"/>
                <w:kern w:val="0"/>
                <w:szCs w:val="21"/>
                <w:lang w:bidi="ar"/>
              </w:rPr>
              <w:t>(m)</w:t>
            </w:r>
          </w:p>
        </w:tc>
        <w:tc>
          <w:tcPr>
            <w:tcW w:w="372" w:type="pct"/>
            <w:tcBorders>
              <w:tl2br w:val="nil"/>
              <w:tr2bl w:val="nil"/>
            </w:tcBorders>
            <w:noWrap/>
            <w:vAlign w:val="center"/>
          </w:tcPr>
          <w:p w14:paraId="6EF0F71A" w14:textId="77777777" w:rsidR="00775B2B" w:rsidRDefault="00000000">
            <w:pPr>
              <w:widowControl/>
              <w:jc w:val="center"/>
              <w:textAlignment w:val="center"/>
              <w:rPr>
                <w:color w:val="000000"/>
                <w:szCs w:val="21"/>
              </w:rPr>
            </w:pPr>
            <w:r>
              <w:rPr>
                <w:color w:val="000000"/>
                <w:kern w:val="0"/>
                <w:szCs w:val="21"/>
                <w:lang w:bidi="ar"/>
              </w:rPr>
              <w:t>山体高度尺度</w:t>
            </w:r>
            <w:r>
              <w:rPr>
                <w:color w:val="000000"/>
                <w:kern w:val="0"/>
                <w:szCs w:val="21"/>
                <w:lang w:bidi="ar"/>
              </w:rPr>
              <w:t>(m)</w:t>
            </w:r>
          </w:p>
        </w:tc>
        <w:tc>
          <w:tcPr>
            <w:tcW w:w="293" w:type="pct"/>
            <w:tcBorders>
              <w:tl2br w:val="nil"/>
              <w:tr2bl w:val="nil"/>
            </w:tcBorders>
            <w:noWrap/>
            <w:vAlign w:val="center"/>
          </w:tcPr>
          <w:p w14:paraId="2D449A94" w14:textId="77777777" w:rsidR="00775B2B" w:rsidRDefault="00000000">
            <w:pPr>
              <w:widowControl/>
              <w:jc w:val="center"/>
              <w:textAlignment w:val="center"/>
              <w:rPr>
                <w:color w:val="000000"/>
                <w:szCs w:val="21"/>
              </w:rPr>
            </w:pPr>
            <w:r>
              <w:rPr>
                <w:color w:val="000000"/>
                <w:kern w:val="0"/>
                <w:szCs w:val="21"/>
                <w:lang w:bidi="ar"/>
              </w:rPr>
              <w:t>离地高度</w:t>
            </w:r>
            <w:r>
              <w:rPr>
                <w:color w:val="000000"/>
                <w:kern w:val="0"/>
                <w:szCs w:val="21"/>
                <w:lang w:bidi="ar"/>
              </w:rPr>
              <w:t>(m)</w:t>
            </w:r>
          </w:p>
        </w:tc>
        <w:tc>
          <w:tcPr>
            <w:tcW w:w="237" w:type="pct"/>
            <w:tcBorders>
              <w:tl2br w:val="nil"/>
              <w:tr2bl w:val="nil"/>
            </w:tcBorders>
            <w:noWrap/>
            <w:vAlign w:val="center"/>
          </w:tcPr>
          <w:p w14:paraId="3BEAFC9A" w14:textId="77777777" w:rsidR="00775B2B" w:rsidRDefault="00000000">
            <w:pPr>
              <w:widowControl/>
              <w:jc w:val="center"/>
              <w:textAlignment w:val="center"/>
              <w:rPr>
                <w:color w:val="000000"/>
                <w:szCs w:val="21"/>
              </w:rPr>
            </w:pPr>
            <w:r>
              <w:rPr>
                <w:color w:val="000000"/>
                <w:kern w:val="0"/>
                <w:szCs w:val="21"/>
                <w:lang w:bidi="ar"/>
              </w:rPr>
              <w:t>浓度类型</w:t>
            </w:r>
          </w:p>
        </w:tc>
        <w:tc>
          <w:tcPr>
            <w:tcW w:w="392" w:type="pct"/>
            <w:tcBorders>
              <w:tl2br w:val="nil"/>
              <w:tr2bl w:val="nil"/>
            </w:tcBorders>
            <w:noWrap/>
            <w:vAlign w:val="center"/>
          </w:tcPr>
          <w:p w14:paraId="40E97BCF" w14:textId="77777777" w:rsidR="00775B2B" w:rsidRDefault="00000000">
            <w:pPr>
              <w:widowControl/>
              <w:jc w:val="center"/>
              <w:textAlignment w:val="center"/>
              <w:rPr>
                <w:color w:val="000000"/>
                <w:szCs w:val="21"/>
              </w:rPr>
            </w:pPr>
            <w:r>
              <w:rPr>
                <w:color w:val="000000"/>
                <w:kern w:val="0"/>
                <w:szCs w:val="21"/>
                <w:lang w:bidi="ar"/>
              </w:rPr>
              <w:t>浓度增量</w:t>
            </w:r>
            <w:r>
              <w:rPr>
                <w:color w:val="000000"/>
                <w:kern w:val="0"/>
                <w:szCs w:val="21"/>
                <w:lang w:bidi="ar"/>
              </w:rPr>
              <w:t>(mg/m^3)</w:t>
            </w:r>
          </w:p>
        </w:tc>
        <w:tc>
          <w:tcPr>
            <w:tcW w:w="502" w:type="pct"/>
            <w:tcBorders>
              <w:tl2br w:val="nil"/>
              <w:tr2bl w:val="nil"/>
            </w:tcBorders>
            <w:noWrap/>
            <w:vAlign w:val="center"/>
          </w:tcPr>
          <w:p w14:paraId="583F8233" w14:textId="77777777" w:rsidR="00775B2B" w:rsidRDefault="00000000">
            <w:pPr>
              <w:widowControl/>
              <w:jc w:val="center"/>
              <w:textAlignment w:val="center"/>
              <w:rPr>
                <w:color w:val="000000"/>
                <w:szCs w:val="21"/>
              </w:rPr>
            </w:pPr>
            <w:r>
              <w:rPr>
                <w:color w:val="000000"/>
                <w:kern w:val="0"/>
                <w:szCs w:val="21"/>
                <w:lang w:bidi="ar"/>
              </w:rPr>
              <w:t>出现时间</w:t>
            </w:r>
            <w:r>
              <w:rPr>
                <w:color w:val="000000"/>
                <w:kern w:val="0"/>
                <w:szCs w:val="21"/>
                <w:lang w:bidi="ar"/>
              </w:rPr>
              <w:t>(YYMMDDHH)</w:t>
            </w:r>
          </w:p>
        </w:tc>
        <w:tc>
          <w:tcPr>
            <w:tcW w:w="392" w:type="pct"/>
            <w:tcBorders>
              <w:tl2br w:val="nil"/>
              <w:tr2bl w:val="nil"/>
            </w:tcBorders>
            <w:noWrap/>
            <w:vAlign w:val="center"/>
          </w:tcPr>
          <w:p w14:paraId="1772BBBE" w14:textId="77777777" w:rsidR="00775B2B" w:rsidRDefault="00000000">
            <w:pPr>
              <w:widowControl/>
              <w:jc w:val="center"/>
              <w:textAlignment w:val="center"/>
              <w:rPr>
                <w:color w:val="000000"/>
                <w:szCs w:val="21"/>
              </w:rPr>
            </w:pPr>
            <w:r>
              <w:rPr>
                <w:color w:val="000000"/>
                <w:kern w:val="0"/>
                <w:szCs w:val="21"/>
                <w:lang w:bidi="ar"/>
              </w:rPr>
              <w:t>背景浓度</w:t>
            </w:r>
            <w:r>
              <w:rPr>
                <w:color w:val="000000"/>
                <w:kern w:val="0"/>
                <w:szCs w:val="21"/>
                <w:lang w:bidi="ar"/>
              </w:rPr>
              <w:t>(mg/m^3)</w:t>
            </w:r>
          </w:p>
        </w:tc>
        <w:tc>
          <w:tcPr>
            <w:tcW w:w="549" w:type="pct"/>
            <w:tcBorders>
              <w:tl2br w:val="nil"/>
              <w:tr2bl w:val="nil"/>
            </w:tcBorders>
            <w:noWrap/>
            <w:vAlign w:val="center"/>
          </w:tcPr>
          <w:p w14:paraId="27991A01" w14:textId="77777777" w:rsidR="00775B2B" w:rsidRDefault="00000000">
            <w:pPr>
              <w:widowControl/>
              <w:jc w:val="center"/>
              <w:textAlignment w:val="center"/>
              <w:rPr>
                <w:color w:val="000000"/>
                <w:szCs w:val="21"/>
              </w:rPr>
            </w:pPr>
            <w:r>
              <w:rPr>
                <w:color w:val="000000"/>
                <w:kern w:val="0"/>
                <w:szCs w:val="21"/>
                <w:lang w:bidi="ar"/>
              </w:rPr>
              <w:t>叠加背景后的浓度</w:t>
            </w:r>
            <w:r>
              <w:rPr>
                <w:color w:val="000000"/>
                <w:kern w:val="0"/>
                <w:szCs w:val="21"/>
                <w:lang w:bidi="ar"/>
              </w:rPr>
              <w:t>(mg/m^3)</w:t>
            </w:r>
          </w:p>
        </w:tc>
        <w:tc>
          <w:tcPr>
            <w:tcW w:w="392" w:type="pct"/>
            <w:tcBorders>
              <w:tl2br w:val="nil"/>
              <w:tr2bl w:val="nil"/>
            </w:tcBorders>
            <w:noWrap/>
            <w:vAlign w:val="center"/>
          </w:tcPr>
          <w:p w14:paraId="378751C2" w14:textId="77777777" w:rsidR="00775B2B" w:rsidRDefault="00000000">
            <w:pPr>
              <w:widowControl/>
              <w:jc w:val="center"/>
              <w:textAlignment w:val="center"/>
              <w:rPr>
                <w:color w:val="000000"/>
                <w:szCs w:val="21"/>
              </w:rPr>
            </w:pPr>
            <w:r>
              <w:rPr>
                <w:color w:val="000000"/>
                <w:kern w:val="0"/>
                <w:szCs w:val="21"/>
                <w:lang w:bidi="ar"/>
              </w:rPr>
              <w:t>评价标准</w:t>
            </w:r>
            <w:r>
              <w:rPr>
                <w:color w:val="000000"/>
                <w:kern w:val="0"/>
                <w:szCs w:val="21"/>
                <w:lang w:bidi="ar"/>
              </w:rPr>
              <w:t>(mg/m^3)</w:t>
            </w:r>
          </w:p>
        </w:tc>
        <w:tc>
          <w:tcPr>
            <w:tcW w:w="491" w:type="pct"/>
            <w:tcBorders>
              <w:tl2br w:val="nil"/>
              <w:tr2bl w:val="nil"/>
            </w:tcBorders>
            <w:noWrap/>
            <w:vAlign w:val="center"/>
          </w:tcPr>
          <w:p w14:paraId="5D585E8F" w14:textId="77777777" w:rsidR="00775B2B" w:rsidRDefault="00000000">
            <w:pPr>
              <w:widowControl/>
              <w:jc w:val="center"/>
              <w:textAlignment w:val="center"/>
              <w:rPr>
                <w:color w:val="000000"/>
                <w:szCs w:val="21"/>
              </w:rPr>
            </w:pPr>
            <w:r>
              <w:rPr>
                <w:color w:val="000000"/>
                <w:kern w:val="0"/>
                <w:szCs w:val="21"/>
                <w:lang w:bidi="ar"/>
              </w:rPr>
              <w:t>占标率</w:t>
            </w:r>
            <w:r>
              <w:rPr>
                <w:color w:val="000000"/>
                <w:kern w:val="0"/>
                <w:szCs w:val="21"/>
                <w:lang w:bidi="ar"/>
              </w:rPr>
              <w:t>%(</w:t>
            </w:r>
            <w:r>
              <w:rPr>
                <w:color w:val="000000"/>
                <w:kern w:val="0"/>
                <w:szCs w:val="21"/>
                <w:lang w:bidi="ar"/>
              </w:rPr>
              <w:t>叠加背景以后</w:t>
            </w:r>
            <w:r>
              <w:rPr>
                <w:color w:val="000000"/>
                <w:kern w:val="0"/>
                <w:szCs w:val="21"/>
                <w:lang w:bidi="ar"/>
              </w:rPr>
              <w:t>)</w:t>
            </w:r>
          </w:p>
        </w:tc>
        <w:tc>
          <w:tcPr>
            <w:tcW w:w="237" w:type="pct"/>
            <w:tcBorders>
              <w:tl2br w:val="nil"/>
              <w:tr2bl w:val="nil"/>
            </w:tcBorders>
            <w:noWrap/>
            <w:vAlign w:val="center"/>
          </w:tcPr>
          <w:p w14:paraId="2230810C" w14:textId="77777777" w:rsidR="00775B2B" w:rsidRDefault="00000000">
            <w:pPr>
              <w:widowControl/>
              <w:jc w:val="center"/>
              <w:textAlignment w:val="center"/>
              <w:rPr>
                <w:color w:val="000000"/>
                <w:szCs w:val="21"/>
              </w:rPr>
            </w:pPr>
            <w:r>
              <w:rPr>
                <w:color w:val="000000"/>
                <w:kern w:val="0"/>
                <w:szCs w:val="21"/>
                <w:lang w:bidi="ar"/>
              </w:rPr>
              <w:t>是否超标</w:t>
            </w:r>
          </w:p>
        </w:tc>
      </w:tr>
      <w:tr w:rsidR="00775B2B" w14:paraId="2EDE25D3" w14:textId="77777777">
        <w:trPr>
          <w:trHeight w:val="270"/>
          <w:jc w:val="center"/>
        </w:trPr>
        <w:tc>
          <w:tcPr>
            <w:tcW w:w="158" w:type="pct"/>
            <w:tcBorders>
              <w:tl2br w:val="nil"/>
              <w:tr2bl w:val="nil"/>
            </w:tcBorders>
            <w:noWrap/>
            <w:vAlign w:val="center"/>
          </w:tcPr>
          <w:p w14:paraId="7F4F305F" w14:textId="77777777" w:rsidR="00775B2B" w:rsidRDefault="00000000">
            <w:pPr>
              <w:widowControl/>
              <w:jc w:val="center"/>
              <w:textAlignment w:val="center"/>
              <w:rPr>
                <w:color w:val="000000"/>
                <w:szCs w:val="21"/>
              </w:rPr>
            </w:pPr>
            <w:r>
              <w:rPr>
                <w:color w:val="000000"/>
                <w:kern w:val="0"/>
                <w:szCs w:val="21"/>
                <w:lang w:bidi="ar"/>
              </w:rPr>
              <w:t>1</w:t>
            </w:r>
          </w:p>
        </w:tc>
        <w:tc>
          <w:tcPr>
            <w:tcW w:w="237" w:type="pct"/>
            <w:tcBorders>
              <w:tl2br w:val="nil"/>
              <w:tr2bl w:val="nil"/>
            </w:tcBorders>
            <w:noWrap/>
            <w:vAlign w:val="center"/>
          </w:tcPr>
          <w:p w14:paraId="1BFFB4A9" w14:textId="77777777" w:rsidR="00775B2B" w:rsidRDefault="00000000">
            <w:pPr>
              <w:widowControl/>
              <w:jc w:val="center"/>
              <w:textAlignment w:val="center"/>
              <w:rPr>
                <w:color w:val="000000"/>
                <w:szCs w:val="21"/>
              </w:rPr>
            </w:pPr>
            <w:r>
              <w:rPr>
                <w:color w:val="000000"/>
                <w:kern w:val="0"/>
                <w:szCs w:val="21"/>
                <w:lang w:bidi="ar"/>
              </w:rPr>
              <w:t>东庄子</w:t>
            </w:r>
          </w:p>
        </w:tc>
        <w:tc>
          <w:tcPr>
            <w:tcW w:w="450" w:type="pct"/>
            <w:tcBorders>
              <w:tl2br w:val="nil"/>
              <w:tr2bl w:val="nil"/>
            </w:tcBorders>
            <w:noWrap/>
            <w:vAlign w:val="center"/>
          </w:tcPr>
          <w:p w14:paraId="3BC26C85" w14:textId="77777777" w:rsidR="00775B2B" w:rsidRDefault="00000000">
            <w:pPr>
              <w:widowControl/>
              <w:jc w:val="center"/>
              <w:textAlignment w:val="center"/>
              <w:rPr>
                <w:color w:val="000000"/>
                <w:szCs w:val="21"/>
              </w:rPr>
            </w:pPr>
            <w:r>
              <w:rPr>
                <w:color w:val="000000"/>
                <w:kern w:val="0"/>
                <w:szCs w:val="21"/>
                <w:lang w:bidi="ar"/>
              </w:rPr>
              <w:t>601</w:t>
            </w:r>
            <w:r>
              <w:rPr>
                <w:color w:val="000000"/>
                <w:kern w:val="0"/>
                <w:szCs w:val="21"/>
                <w:lang w:bidi="ar"/>
              </w:rPr>
              <w:t>，</w:t>
            </w:r>
            <w:r>
              <w:rPr>
                <w:color w:val="000000"/>
                <w:kern w:val="0"/>
                <w:szCs w:val="21"/>
                <w:lang w:bidi="ar"/>
              </w:rPr>
              <w:t>-3689</w:t>
            </w:r>
          </w:p>
        </w:tc>
        <w:tc>
          <w:tcPr>
            <w:tcW w:w="293" w:type="pct"/>
            <w:tcBorders>
              <w:tl2br w:val="nil"/>
              <w:tr2bl w:val="nil"/>
            </w:tcBorders>
            <w:noWrap/>
            <w:vAlign w:val="center"/>
          </w:tcPr>
          <w:p w14:paraId="2CC9FBD7" w14:textId="77777777" w:rsidR="00775B2B" w:rsidRDefault="00000000">
            <w:pPr>
              <w:widowControl/>
              <w:jc w:val="center"/>
              <w:textAlignment w:val="center"/>
              <w:rPr>
                <w:color w:val="000000"/>
                <w:szCs w:val="21"/>
              </w:rPr>
            </w:pPr>
            <w:r>
              <w:rPr>
                <w:color w:val="000000"/>
                <w:kern w:val="0"/>
                <w:szCs w:val="21"/>
                <w:lang w:bidi="ar"/>
              </w:rPr>
              <w:t>870.19</w:t>
            </w:r>
          </w:p>
        </w:tc>
        <w:tc>
          <w:tcPr>
            <w:tcW w:w="372" w:type="pct"/>
            <w:tcBorders>
              <w:tl2br w:val="nil"/>
              <w:tr2bl w:val="nil"/>
            </w:tcBorders>
            <w:noWrap/>
            <w:vAlign w:val="center"/>
          </w:tcPr>
          <w:p w14:paraId="5BCF328F" w14:textId="77777777" w:rsidR="00775B2B" w:rsidRDefault="00000000">
            <w:pPr>
              <w:widowControl/>
              <w:jc w:val="center"/>
              <w:textAlignment w:val="center"/>
              <w:rPr>
                <w:color w:val="000000"/>
                <w:szCs w:val="21"/>
              </w:rPr>
            </w:pPr>
            <w:r>
              <w:rPr>
                <w:color w:val="000000"/>
                <w:kern w:val="0"/>
                <w:szCs w:val="21"/>
                <w:lang w:bidi="ar"/>
              </w:rPr>
              <w:t>870.19</w:t>
            </w:r>
          </w:p>
        </w:tc>
        <w:tc>
          <w:tcPr>
            <w:tcW w:w="293" w:type="pct"/>
            <w:tcBorders>
              <w:tl2br w:val="nil"/>
              <w:tr2bl w:val="nil"/>
            </w:tcBorders>
            <w:noWrap/>
            <w:vAlign w:val="center"/>
          </w:tcPr>
          <w:p w14:paraId="36D36E6B" w14:textId="77777777" w:rsidR="00775B2B" w:rsidRDefault="00000000">
            <w:pPr>
              <w:widowControl/>
              <w:jc w:val="center"/>
              <w:textAlignment w:val="center"/>
              <w:rPr>
                <w:color w:val="000000"/>
                <w:szCs w:val="21"/>
              </w:rPr>
            </w:pPr>
            <w:r>
              <w:rPr>
                <w:color w:val="000000"/>
                <w:kern w:val="0"/>
                <w:szCs w:val="21"/>
                <w:lang w:bidi="ar"/>
              </w:rPr>
              <w:t>0</w:t>
            </w:r>
          </w:p>
        </w:tc>
        <w:tc>
          <w:tcPr>
            <w:tcW w:w="237" w:type="pct"/>
            <w:tcBorders>
              <w:tl2br w:val="nil"/>
              <w:tr2bl w:val="nil"/>
            </w:tcBorders>
            <w:noWrap/>
            <w:vAlign w:val="center"/>
          </w:tcPr>
          <w:p w14:paraId="683FC9DF" w14:textId="77777777" w:rsidR="00775B2B" w:rsidRDefault="00000000">
            <w:pPr>
              <w:widowControl/>
              <w:jc w:val="center"/>
              <w:textAlignment w:val="center"/>
              <w:rPr>
                <w:color w:val="000000"/>
                <w:szCs w:val="21"/>
              </w:rPr>
            </w:pPr>
            <w:r>
              <w:rPr>
                <w:color w:val="000000"/>
                <w:kern w:val="0"/>
                <w:szCs w:val="21"/>
                <w:lang w:bidi="ar"/>
              </w:rPr>
              <w:t>1</w:t>
            </w:r>
            <w:r>
              <w:rPr>
                <w:color w:val="000000"/>
                <w:kern w:val="0"/>
                <w:szCs w:val="21"/>
                <w:lang w:bidi="ar"/>
              </w:rPr>
              <w:t>小时</w:t>
            </w:r>
          </w:p>
        </w:tc>
        <w:tc>
          <w:tcPr>
            <w:tcW w:w="392" w:type="pct"/>
            <w:tcBorders>
              <w:tl2br w:val="nil"/>
              <w:tr2bl w:val="nil"/>
            </w:tcBorders>
            <w:noWrap/>
            <w:vAlign w:val="center"/>
          </w:tcPr>
          <w:p w14:paraId="72306965" w14:textId="77777777" w:rsidR="00775B2B" w:rsidRDefault="00000000">
            <w:pPr>
              <w:widowControl/>
              <w:jc w:val="center"/>
              <w:textAlignment w:val="center"/>
              <w:rPr>
                <w:color w:val="000000"/>
                <w:szCs w:val="21"/>
              </w:rPr>
            </w:pPr>
            <w:r>
              <w:rPr>
                <w:rFonts w:hint="eastAsia"/>
              </w:rPr>
              <w:t>1.53E-04</w:t>
            </w:r>
          </w:p>
        </w:tc>
        <w:tc>
          <w:tcPr>
            <w:tcW w:w="502" w:type="pct"/>
            <w:tcBorders>
              <w:tl2br w:val="nil"/>
              <w:tr2bl w:val="nil"/>
            </w:tcBorders>
            <w:noWrap/>
            <w:vAlign w:val="center"/>
          </w:tcPr>
          <w:p w14:paraId="46482B6C" w14:textId="77777777" w:rsidR="00775B2B" w:rsidRDefault="00000000">
            <w:pPr>
              <w:widowControl/>
              <w:jc w:val="center"/>
              <w:textAlignment w:val="center"/>
              <w:rPr>
                <w:color w:val="000000"/>
                <w:szCs w:val="21"/>
              </w:rPr>
            </w:pPr>
            <w:r>
              <w:rPr>
                <w:rFonts w:hint="eastAsia"/>
              </w:rPr>
              <w:t>23100917</w:t>
            </w:r>
          </w:p>
        </w:tc>
        <w:tc>
          <w:tcPr>
            <w:tcW w:w="392" w:type="pct"/>
            <w:tcBorders>
              <w:tl2br w:val="nil"/>
              <w:tr2bl w:val="nil"/>
            </w:tcBorders>
            <w:noWrap/>
            <w:vAlign w:val="center"/>
          </w:tcPr>
          <w:p w14:paraId="59B69F15" w14:textId="77777777" w:rsidR="00775B2B" w:rsidRDefault="00000000">
            <w:pPr>
              <w:widowControl/>
              <w:jc w:val="center"/>
              <w:textAlignment w:val="center"/>
              <w:rPr>
                <w:color w:val="000000"/>
                <w:szCs w:val="21"/>
              </w:rPr>
            </w:pPr>
            <w:r>
              <w:rPr>
                <w:rFonts w:hint="eastAsia"/>
              </w:rPr>
              <w:t>7.90E-01</w:t>
            </w:r>
          </w:p>
        </w:tc>
        <w:tc>
          <w:tcPr>
            <w:tcW w:w="549" w:type="pct"/>
            <w:tcBorders>
              <w:tl2br w:val="nil"/>
              <w:tr2bl w:val="nil"/>
            </w:tcBorders>
            <w:noWrap/>
            <w:vAlign w:val="center"/>
          </w:tcPr>
          <w:p w14:paraId="4E01C218" w14:textId="77777777" w:rsidR="00775B2B" w:rsidRDefault="00000000">
            <w:pPr>
              <w:widowControl/>
              <w:jc w:val="center"/>
              <w:textAlignment w:val="center"/>
              <w:rPr>
                <w:color w:val="000000"/>
                <w:szCs w:val="21"/>
              </w:rPr>
            </w:pPr>
            <w:r>
              <w:rPr>
                <w:rFonts w:hint="eastAsia"/>
              </w:rPr>
              <w:t>7.90E-01</w:t>
            </w:r>
          </w:p>
        </w:tc>
        <w:tc>
          <w:tcPr>
            <w:tcW w:w="392" w:type="pct"/>
            <w:tcBorders>
              <w:tl2br w:val="nil"/>
              <w:tr2bl w:val="nil"/>
            </w:tcBorders>
            <w:noWrap/>
            <w:vAlign w:val="center"/>
          </w:tcPr>
          <w:p w14:paraId="347FE7EA" w14:textId="77777777" w:rsidR="00775B2B" w:rsidRDefault="00000000">
            <w:pPr>
              <w:widowControl/>
              <w:jc w:val="center"/>
              <w:textAlignment w:val="center"/>
              <w:rPr>
                <w:color w:val="000000"/>
                <w:szCs w:val="21"/>
              </w:rPr>
            </w:pPr>
            <w:r>
              <w:rPr>
                <w:rFonts w:hint="eastAsia"/>
              </w:rPr>
              <w:t>2.00E+00</w:t>
            </w:r>
          </w:p>
        </w:tc>
        <w:tc>
          <w:tcPr>
            <w:tcW w:w="491" w:type="pct"/>
            <w:tcBorders>
              <w:tl2br w:val="nil"/>
              <w:tr2bl w:val="nil"/>
            </w:tcBorders>
            <w:noWrap/>
            <w:vAlign w:val="center"/>
          </w:tcPr>
          <w:p w14:paraId="29F0C3A4" w14:textId="77777777" w:rsidR="00775B2B" w:rsidRDefault="00000000">
            <w:pPr>
              <w:widowControl/>
              <w:jc w:val="center"/>
              <w:textAlignment w:val="center"/>
              <w:rPr>
                <w:color w:val="000000"/>
                <w:szCs w:val="21"/>
              </w:rPr>
            </w:pPr>
            <w:r>
              <w:rPr>
                <w:rFonts w:hint="eastAsia"/>
              </w:rPr>
              <w:t>39.51</w:t>
            </w:r>
          </w:p>
        </w:tc>
        <w:tc>
          <w:tcPr>
            <w:tcW w:w="237" w:type="pct"/>
            <w:tcBorders>
              <w:tl2br w:val="nil"/>
              <w:tr2bl w:val="nil"/>
            </w:tcBorders>
            <w:noWrap/>
            <w:vAlign w:val="center"/>
          </w:tcPr>
          <w:p w14:paraId="148E36EF" w14:textId="77777777" w:rsidR="00775B2B" w:rsidRDefault="00000000">
            <w:pPr>
              <w:widowControl/>
              <w:jc w:val="center"/>
              <w:textAlignment w:val="center"/>
              <w:rPr>
                <w:color w:val="000000"/>
                <w:szCs w:val="21"/>
              </w:rPr>
            </w:pPr>
            <w:r>
              <w:rPr>
                <w:color w:val="000000"/>
                <w:kern w:val="0"/>
                <w:szCs w:val="21"/>
                <w:lang w:bidi="ar"/>
              </w:rPr>
              <w:t>达标</w:t>
            </w:r>
          </w:p>
        </w:tc>
      </w:tr>
      <w:tr w:rsidR="00775B2B" w14:paraId="0ADEFFF8" w14:textId="77777777">
        <w:trPr>
          <w:trHeight w:val="270"/>
          <w:jc w:val="center"/>
        </w:trPr>
        <w:tc>
          <w:tcPr>
            <w:tcW w:w="158" w:type="pct"/>
            <w:tcBorders>
              <w:tl2br w:val="nil"/>
              <w:tr2bl w:val="nil"/>
            </w:tcBorders>
            <w:noWrap/>
            <w:vAlign w:val="center"/>
          </w:tcPr>
          <w:p w14:paraId="1B5DCF92" w14:textId="77777777" w:rsidR="00775B2B" w:rsidRDefault="00000000">
            <w:pPr>
              <w:widowControl/>
              <w:jc w:val="center"/>
              <w:textAlignment w:val="center"/>
              <w:rPr>
                <w:color w:val="000000"/>
                <w:szCs w:val="21"/>
              </w:rPr>
            </w:pPr>
            <w:r>
              <w:rPr>
                <w:color w:val="000000"/>
                <w:kern w:val="0"/>
                <w:szCs w:val="21"/>
                <w:lang w:bidi="ar"/>
              </w:rPr>
              <w:t>2</w:t>
            </w:r>
          </w:p>
        </w:tc>
        <w:tc>
          <w:tcPr>
            <w:tcW w:w="237" w:type="pct"/>
            <w:tcBorders>
              <w:tl2br w:val="nil"/>
              <w:tr2bl w:val="nil"/>
            </w:tcBorders>
            <w:noWrap/>
            <w:vAlign w:val="center"/>
          </w:tcPr>
          <w:p w14:paraId="78F0C530" w14:textId="77777777" w:rsidR="00775B2B" w:rsidRDefault="00000000">
            <w:pPr>
              <w:widowControl/>
              <w:jc w:val="center"/>
              <w:textAlignment w:val="center"/>
              <w:rPr>
                <w:color w:val="000000"/>
                <w:szCs w:val="21"/>
              </w:rPr>
            </w:pPr>
            <w:r>
              <w:rPr>
                <w:color w:val="000000"/>
                <w:kern w:val="0"/>
                <w:szCs w:val="21"/>
                <w:lang w:bidi="ar"/>
              </w:rPr>
              <w:t>岔哈泉村</w:t>
            </w:r>
          </w:p>
        </w:tc>
        <w:tc>
          <w:tcPr>
            <w:tcW w:w="450" w:type="pct"/>
            <w:tcBorders>
              <w:tl2br w:val="nil"/>
              <w:tr2bl w:val="nil"/>
            </w:tcBorders>
            <w:noWrap/>
            <w:vAlign w:val="center"/>
          </w:tcPr>
          <w:p w14:paraId="47C9C8A2" w14:textId="77777777" w:rsidR="00775B2B" w:rsidRDefault="00000000">
            <w:pPr>
              <w:widowControl/>
              <w:jc w:val="center"/>
              <w:textAlignment w:val="center"/>
              <w:rPr>
                <w:color w:val="000000"/>
                <w:szCs w:val="21"/>
              </w:rPr>
            </w:pPr>
            <w:r>
              <w:rPr>
                <w:color w:val="000000"/>
                <w:kern w:val="0"/>
                <w:szCs w:val="21"/>
                <w:lang w:bidi="ar"/>
              </w:rPr>
              <w:t>-8569</w:t>
            </w:r>
            <w:r>
              <w:rPr>
                <w:color w:val="000000"/>
                <w:kern w:val="0"/>
                <w:szCs w:val="21"/>
                <w:lang w:bidi="ar"/>
              </w:rPr>
              <w:t>，</w:t>
            </w:r>
            <w:r>
              <w:rPr>
                <w:color w:val="000000"/>
                <w:kern w:val="0"/>
                <w:szCs w:val="21"/>
                <w:lang w:bidi="ar"/>
              </w:rPr>
              <w:t>0</w:t>
            </w:r>
          </w:p>
        </w:tc>
        <w:tc>
          <w:tcPr>
            <w:tcW w:w="293" w:type="pct"/>
            <w:tcBorders>
              <w:tl2br w:val="nil"/>
              <w:tr2bl w:val="nil"/>
            </w:tcBorders>
            <w:noWrap/>
            <w:vAlign w:val="center"/>
          </w:tcPr>
          <w:p w14:paraId="2322D4FB" w14:textId="77777777" w:rsidR="00775B2B" w:rsidRDefault="00000000">
            <w:pPr>
              <w:widowControl/>
              <w:jc w:val="center"/>
              <w:textAlignment w:val="center"/>
              <w:rPr>
                <w:color w:val="000000"/>
                <w:szCs w:val="21"/>
              </w:rPr>
            </w:pPr>
            <w:r>
              <w:rPr>
                <w:color w:val="000000"/>
                <w:kern w:val="0"/>
                <w:szCs w:val="21"/>
                <w:lang w:bidi="ar"/>
              </w:rPr>
              <w:t>1008.66</w:t>
            </w:r>
          </w:p>
        </w:tc>
        <w:tc>
          <w:tcPr>
            <w:tcW w:w="372" w:type="pct"/>
            <w:tcBorders>
              <w:tl2br w:val="nil"/>
              <w:tr2bl w:val="nil"/>
            </w:tcBorders>
            <w:noWrap/>
            <w:vAlign w:val="center"/>
          </w:tcPr>
          <w:p w14:paraId="0A516AC4" w14:textId="77777777" w:rsidR="00775B2B" w:rsidRDefault="00000000">
            <w:pPr>
              <w:widowControl/>
              <w:jc w:val="center"/>
              <w:textAlignment w:val="center"/>
              <w:rPr>
                <w:color w:val="000000"/>
                <w:szCs w:val="21"/>
              </w:rPr>
            </w:pPr>
            <w:r>
              <w:rPr>
                <w:color w:val="000000"/>
                <w:kern w:val="0"/>
                <w:szCs w:val="21"/>
                <w:lang w:bidi="ar"/>
              </w:rPr>
              <w:t>1008.66</w:t>
            </w:r>
          </w:p>
        </w:tc>
        <w:tc>
          <w:tcPr>
            <w:tcW w:w="293" w:type="pct"/>
            <w:tcBorders>
              <w:tl2br w:val="nil"/>
              <w:tr2bl w:val="nil"/>
            </w:tcBorders>
            <w:noWrap/>
            <w:vAlign w:val="center"/>
          </w:tcPr>
          <w:p w14:paraId="7079A2EA" w14:textId="77777777" w:rsidR="00775B2B" w:rsidRDefault="00000000">
            <w:pPr>
              <w:widowControl/>
              <w:jc w:val="center"/>
              <w:textAlignment w:val="center"/>
              <w:rPr>
                <w:color w:val="000000"/>
                <w:szCs w:val="21"/>
              </w:rPr>
            </w:pPr>
            <w:r>
              <w:rPr>
                <w:color w:val="000000"/>
                <w:kern w:val="0"/>
                <w:szCs w:val="21"/>
                <w:lang w:bidi="ar"/>
              </w:rPr>
              <w:t>0</w:t>
            </w:r>
          </w:p>
        </w:tc>
        <w:tc>
          <w:tcPr>
            <w:tcW w:w="237" w:type="pct"/>
            <w:tcBorders>
              <w:tl2br w:val="nil"/>
              <w:tr2bl w:val="nil"/>
            </w:tcBorders>
            <w:noWrap/>
            <w:vAlign w:val="center"/>
          </w:tcPr>
          <w:p w14:paraId="056BD051" w14:textId="77777777" w:rsidR="00775B2B" w:rsidRDefault="00000000">
            <w:pPr>
              <w:widowControl/>
              <w:jc w:val="center"/>
              <w:textAlignment w:val="center"/>
              <w:rPr>
                <w:color w:val="000000"/>
                <w:szCs w:val="21"/>
              </w:rPr>
            </w:pPr>
            <w:r>
              <w:rPr>
                <w:color w:val="000000"/>
                <w:kern w:val="0"/>
                <w:szCs w:val="21"/>
                <w:lang w:bidi="ar"/>
              </w:rPr>
              <w:t>1</w:t>
            </w:r>
            <w:r>
              <w:rPr>
                <w:color w:val="000000"/>
                <w:kern w:val="0"/>
                <w:szCs w:val="21"/>
                <w:lang w:bidi="ar"/>
              </w:rPr>
              <w:t>小时</w:t>
            </w:r>
          </w:p>
        </w:tc>
        <w:tc>
          <w:tcPr>
            <w:tcW w:w="392" w:type="pct"/>
            <w:tcBorders>
              <w:tl2br w:val="nil"/>
              <w:tr2bl w:val="nil"/>
            </w:tcBorders>
            <w:noWrap/>
            <w:vAlign w:val="center"/>
          </w:tcPr>
          <w:p w14:paraId="142356B8" w14:textId="77777777" w:rsidR="00775B2B" w:rsidRDefault="00000000">
            <w:pPr>
              <w:widowControl/>
              <w:jc w:val="center"/>
              <w:textAlignment w:val="center"/>
              <w:rPr>
                <w:color w:val="000000"/>
                <w:szCs w:val="21"/>
              </w:rPr>
            </w:pPr>
            <w:r>
              <w:rPr>
                <w:rFonts w:hint="eastAsia"/>
              </w:rPr>
              <w:t>2.46E-05</w:t>
            </w:r>
          </w:p>
        </w:tc>
        <w:tc>
          <w:tcPr>
            <w:tcW w:w="502" w:type="pct"/>
            <w:tcBorders>
              <w:tl2br w:val="nil"/>
              <w:tr2bl w:val="nil"/>
            </w:tcBorders>
            <w:noWrap/>
            <w:vAlign w:val="center"/>
          </w:tcPr>
          <w:p w14:paraId="2AC29987" w14:textId="77777777" w:rsidR="00775B2B" w:rsidRDefault="00000000">
            <w:pPr>
              <w:widowControl/>
              <w:jc w:val="center"/>
              <w:textAlignment w:val="center"/>
              <w:rPr>
                <w:color w:val="000000"/>
                <w:szCs w:val="21"/>
              </w:rPr>
            </w:pPr>
            <w:r>
              <w:rPr>
                <w:rFonts w:hint="eastAsia"/>
              </w:rPr>
              <w:t>23030708</w:t>
            </w:r>
          </w:p>
        </w:tc>
        <w:tc>
          <w:tcPr>
            <w:tcW w:w="392" w:type="pct"/>
            <w:tcBorders>
              <w:tl2br w:val="nil"/>
              <w:tr2bl w:val="nil"/>
            </w:tcBorders>
            <w:noWrap/>
            <w:vAlign w:val="center"/>
          </w:tcPr>
          <w:p w14:paraId="06888ADE" w14:textId="77777777" w:rsidR="00775B2B" w:rsidRDefault="00000000">
            <w:pPr>
              <w:widowControl/>
              <w:jc w:val="center"/>
              <w:textAlignment w:val="center"/>
              <w:rPr>
                <w:color w:val="000000"/>
                <w:szCs w:val="21"/>
              </w:rPr>
            </w:pPr>
            <w:r>
              <w:rPr>
                <w:rFonts w:hint="eastAsia"/>
              </w:rPr>
              <w:t>7.90E-01</w:t>
            </w:r>
          </w:p>
        </w:tc>
        <w:tc>
          <w:tcPr>
            <w:tcW w:w="549" w:type="pct"/>
            <w:tcBorders>
              <w:tl2br w:val="nil"/>
              <w:tr2bl w:val="nil"/>
            </w:tcBorders>
            <w:noWrap/>
            <w:vAlign w:val="center"/>
          </w:tcPr>
          <w:p w14:paraId="3F440A51" w14:textId="77777777" w:rsidR="00775B2B" w:rsidRDefault="00000000">
            <w:pPr>
              <w:widowControl/>
              <w:jc w:val="center"/>
              <w:textAlignment w:val="center"/>
              <w:rPr>
                <w:color w:val="000000"/>
                <w:szCs w:val="21"/>
              </w:rPr>
            </w:pPr>
            <w:r>
              <w:rPr>
                <w:rFonts w:hint="eastAsia"/>
              </w:rPr>
              <w:t>7.90E-01</w:t>
            </w:r>
          </w:p>
        </w:tc>
        <w:tc>
          <w:tcPr>
            <w:tcW w:w="392" w:type="pct"/>
            <w:tcBorders>
              <w:tl2br w:val="nil"/>
              <w:tr2bl w:val="nil"/>
            </w:tcBorders>
            <w:noWrap/>
            <w:vAlign w:val="center"/>
          </w:tcPr>
          <w:p w14:paraId="304C8A96" w14:textId="77777777" w:rsidR="00775B2B" w:rsidRDefault="00000000">
            <w:pPr>
              <w:widowControl/>
              <w:jc w:val="center"/>
              <w:textAlignment w:val="center"/>
              <w:rPr>
                <w:color w:val="000000"/>
                <w:szCs w:val="21"/>
              </w:rPr>
            </w:pPr>
            <w:r>
              <w:rPr>
                <w:rFonts w:hint="eastAsia"/>
              </w:rPr>
              <w:t>2.00E+00</w:t>
            </w:r>
          </w:p>
        </w:tc>
        <w:tc>
          <w:tcPr>
            <w:tcW w:w="491" w:type="pct"/>
            <w:tcBorders>
              <w:tl2br w:val="nil"/>
              <w:tr2bl w:val="nil"/>
            </w:tcBorders>
            <w:noWrap/>
            <w:vAlign w:val="center"/>
          </w:tcPr>
          <w:p w14:paraId="036D6913" w14:textId="77777777" w:rsidR="00775B2B" w:rsidRDefault="00000000">
            <w:pPr>
              <w:widowControl/>
              <w:jc w:val="center"/>
              <w:textAlignment w:val="center"/>
              <w:rPr>
                <w:color w:val="000000"/>
                <w:szCs w:val="21"/>
              </w:rPr>
            </w:pPr>
            <w:r>
              <w:rPr>
                <w:rFonts w:hint="eastAsia"/>
              </w:rPr>
              <w:t>39.50</w:t>
            </w:r>
          </w:p>
        </w:tc>
        <w:tc>
          <w:tcPr>
            <w:tcW w:w="237" w:type="pct"/>
            <w:tcBorders>
              <w:tl2br w:val="nil"/>
              <w:tr2bl w:val="nil"/>
            </w:tcBorders>
            <w:noWrap/>
            <w:vAlign w:val="center"/>
          </w:tcPr>
          <w:p w14:paraId="1764A372" w14:textId="77777777" w:rsidR="00775B2B" w:rsidRDefault="00000000">
            <w:pPr>
              <w:widowControl/>
              <w:jc w:val="center"/>
              <w:textAlignment w:val="center"/>
              <w:rPr>
                <w:color w:val="000000"/>
                <w:szCs w:val="21"/>
              </w:rPr>
            </w:pPr>
            <w:r>
              <w:rPr>
                <w:color w:val="000000"/>
                <w:kern w:val="0"/>
                <w:szCs w:val="21"/>
                <w:lang w:bidi="ar"/>
              </w:rPr>
              <w:t>达标</w:t>
            </w:r>
          </w:p>
        </w:tc>
      </w:tr>
      <w:tr w:rsidR="00775B2B" w14:paraId="1176CB01" w14:textId="77777777">
        <w:trPr>
          <w:trHeight w:val="270"/>
          <w:jc w:val="center"/>
        </w:trPr>
        <w:tc>
          <w:tcPr>
            <w:tcW w:w="158" w:type="pct"/>
            <w:tcBorders>
              <w:tl2br w:val="nil"/>
              <w:tr2bl w:val="nil"/>
            </w:tcBorders>
            <w:noWrap/>
            <w:vAlign w:val="center"/>
          </w:tcPr>
          <w:p w14:paraId="280E7F5F" w14:textId="77777777" w:rsidR="00775B2B" w:rsidRDefault="00000000">
            <w:pPr>
              <w:widowControl/>
              <w:jc w:val="center"/>
              <w:textAlignment w:val="center"/>
              <w:rPr>
                <w:color w:val="000000"/>
                <w:szCs w:val="21"/>
              </w:rPr>
            </w:pPr>
            <w:r>
              <w:rPr>
                <w:color w:val="000000"/>
                <w:kern w:val="0"/>
                <w:szCs w:val="21"/>
                <w:lang w:bidi="ar"/>
              </w:rPr>
              <w:t>3</w:t>
            </w:r>
          </w:p>
        </w:tc>
        <w:tc>
          <w:tcPr>
            <w:tcW w:w="237" w:type="pct"/>
            <w:tcBorders>
              <w:tl2br w:val="nil"/>
              <w:tr2bl w:val="nil"/>
            </w:tcBorders>
            <w:noWrap/>
            <w:vAlign w:val="center"/>
          </w:tcPr>
          <w:p w14:paraId="4F3934C8" w14:textId="77777777" w:rsidR="00775B2B" w:rsidRDefault="00000000">
            <w:pPr>
              <w:widowControl/>
              <w:jc w:val="center"/>
              <w:textAlignment w:val="center"/>
              <w:rPr>
                <w:color w:val="000000"/>
                <w:szCs w:val="21"/>
              </w:rPr>
            </w:pPr>
            <w:r>
              <w:rPr>
                <w:color w:val="000000"/>
                <w:kern w:val="0"/>
                <w:szCs w:val="21"/>
                <w:lang w:bidi="ar"/>
              </w:rPr>
              <w:t>网格</w:t>
            </w:r>
          </w:p>
        </w:tc>
        <w:tc>
          <w:tcPr>
            <w:tcW w:w="450" w:type="pct"/>
            <w:tcBorders>
              <w:tl2br w:val="nil"/>
              <w:tr2bl w:val="nil"/>
            </w:tcBorders>
            <w:noWrap/>
            <w:vAlign w:val="center"/>
          </w:tcPr>
          <w:p w14:paraId="60AAAB41" w14:textId="77777777" w:rsidR="00775B2B" w:rsidRDefault="00000000">
            <w:pPr>
              <w:widowControl/>
              <w:jc w:val="center"/>
              <w:textAlignment w:val="center"/>
              <w:rPr>
                <w:color w:val="000000"/>
                <w:szCs w:val="21"/>
              </w:rPr>
            </w:pPr>
            <w:r>
              <w:rPr>
                <w:color w:val="000000"/>
                <w:kern w:val="0"/>
                <w:szCs w:val="21"/>
                <w:lang w:bidi="ar"/>
              </w:rPr>
              <w:t>200</w:t>
            </w:r>
            <w:r>
              <w:rPr>
                <w:color w:val="000000"/>
                <w:kern w:val="0"/>
                <w:szCs w:val="21"/>
                <w:lang w:bidi="ar"/>
              </w:rPr>
              <w:t>，</w:t>
            </w:r>
            <w:r>
              <w:rPr>
                <w:color w:val="000000"/>
                <w:kern w:val="0"/>
                <w:szCs w:val="21"/>
                <w:lang w:bidi="ar"/>
              </w:rPr>
              <w:t>100</w:t>
            </w:r>
          </w:p>
        </w:tc>
        <w:tc>
          <w:tcPr>
            <w:tcW w:w="293" w:type="pct"/>
            <w:tcBorders>
              <w:tl2br w:val="nil"/>
              <w:tr2bl w:val="nil"/>
            </w:tcBorders>
            <w:noWrap/>
            <w:vAlign w:val="center"/>
          </w:tcPr>
          <w:p w14:paraId="0E78CB36" w14:textId="77777777" w:rsidR="00775B2B" w:rsidRDefault="00000000">
            <w:pPr>
              <w:widowControl/>
              <w:jc w:val="center"/>
              <w:textAlignment w:val="center"/>
              <w:rPr>
                <w:color w:val="000000"/>
                <w:szCs w:val="21"/>
              </w:rPr>
            </w:pPr>
            <w:r>
              <w:rPr>
                <w:color w:val="000000"/>
                <w:kern w:val="0"/>
                <w:szCs w:val="21"/>
                <w:lang w:bidi="ar"/>
              </w:rPr>
              <w:t>807.9</w:t>
            </w:r>
          </w:p>
        </w:tc>
        <w:tc>
          <w:tcPr>
            <w:tcW w:w="372" w:type="pct"/>
            <w:tcBorders>
              <w:tl2br w:val="nil"/>
              <w:tr2bl w:val="nil"/>
            </w:tcBorders>
            <w:noWrap/>
            <w:vAlign w:val="center"/>
          </w:tcPr>
          <w:p w14:paraId="4B188DFD" w14:textId="77777777" w:rsidR="00775B2B" w:rsidRDefault="00000000">
            <w:pPr>
              <w:widowControl/>
              <w:jc w:val="center"/>
              <w:textAlignment w:val="center"/>
              <w:rPr>
                <w:color w:val="000000"/>
                <w:szCs w:val="21"/>
              </w:rPr>
            </w:pPr>
            <w:r>
              <w:rPr>
                <w:color w:val="000000"/>
                <w:kern w:val="0"/>
                <w:szCs w:val="21"/>
                <w:lang w:bidi="ar"/>
              </w:rPr>
              <w:t>807.9</w:t>
            </w:r>
          </w:p>
        </w:tc>
        <w:tc>
          <w:tcPr>
            <w:tcW w:w="293" w:type="pct"/>
            <w:tcBorders>
              <w:tl2br w:val="nil"/>
              <w:tr2bl w:val="nil"/>
            </w:tcBorders>
            <w:noWrap/>
            <w:vAlign w:val="center"/>
          </w:tcPr>
          <w:p w14:paraId="080C05AB" w14:textId="77777777" w:rsidR="00775B2B" w:rsidRDefault="00000000">
            <w:pPr>
              <w:widowControl/>
              <w:jc w:val="center"/>
              <w:textAlignment w:val="center"/>
              <w:rPr>
                <w:color w:val="000000"/>
                <w:szCs w:val="21"/>
              </w:rPr>
            </w:pPr>
            <w:r>
              <w:rPr>
                <w:color w:val="000000"/>
                <w:kern w:val="0"/>
                <w:szCs w:val="21"/>
                <w:lang w:bidi="ar"/>
              </w:rPr>
              <w:t>0</w:t>
            </w:r>
          </w:p>
        </w:tc>
        <w:tc>
          <w:tcPr>
            <w:tcW w:w="237" w:type="pct"/>
            <w:tcBorders>
              <w:tl2br w:val="nil"/>
              <w:tr2bl w:val="nil"/>
            </w:tcBorders>
            <w:noWrap/>
            <w:vAlign w:val="center"/>
          </w:tcPr>
          <w:p w14:paraId="50423408" w14:textId="77777777" w:rsidR="00775B2B" w:rsidRDefault="00000000">
            <w:pPr>
              <w:widowControl/>
              <w:jc w:val="center"/>
              <w:textAlignment w:val="center"/>
              <w:rPr>
                <w:color w:val="000000"/>
                <w:szCs w:val="21"/>
              </w:rPr>
            </w:pPr>
            <w:r>
              <w:rPr>
                <w:color w:val="000000"/>
                <w:kern w:val="0"/>
                <w:szCs w:val="21"/>
                <w:lang w:bidi="ar"/>
              </w:rPr>
              <w:t>1</w:t>
            </w:r>
            <w:r>
              <w:rPr>
                <w:color w:val="000000"/>
                <w:kern w:val="0"/>
                <w:szCs w:val="21"/>
                <w:lang w:bidi="ar"/>
              </w:rPr>
              <w:t>小时</w:t>
            </w:r>
          </w:p>
        </w:tc>
        <w:tc>
          <w:tcPr>
            <w:tcW w:w="392" w:type="pct"/>
            <w:tcBorders>
              <w:tl2br w:val="nil"/>
              <w:tr2bl w:val="nil"/>
            </w:tcBorders>
            <w:noWrap/>
            <w:vAlign w:val="center"/>
          </w:tcPr>
          <w:p w14:paraId="16D2F89E" w14:textId="77777777" w:rsidR="00775B2B" w:rsidRDefault="00000000">
            <w:pPr>
              <w:widowControl/>
              <w:jc w:val="center"/>
              <w:textAlignment w:val="center"/>
              <w:rPr>
                <w:color w:val="000000"/>
                <w:szCs w:val="21"/>
              </w:rPr>
            </w:pPr>
            <w:r>
              <w:rPr>
                <w:rFonts w:hint="eastAsia"/>
              </w:rPr>
              <w:t>2.98E-02</w:t>
            </w:r>
          </w:p>
        </w:tc>
        <w:tc>
          <w:tcPr>
            <w:tcW w:w="502" w:type="pct"/>
            <w:tcBorders>
              <w:tl2br w:val="nil"/>
              <w:tr2bl w:val="nil"/>
            </w:tcBorders>
            <w:noWrap/>
            <w:vAlign w:val="center"/>
          </w:tcPr>
          <w:p w14:paraId="3698737B" w14:textId="77777777" w:rsidR="00775B2B" w:rsidRDefault="00000000">
            <w:pPr>
              <w:widowControl/>
              <w:jc w:val="center"/>
              <w:textAlignment w:val="center"/>
              <w:rPr>
                <w:color w:val="000000"/>
                <w:szCs w:val="21"/>
              </w:rPr>
            </w:pPr>
            <w:r>
              <w:rPr>
                <w:rFonts w:hint="eastAsia"/>
              </w:rPr>
              <w:t>23022305</w:t>
            </w:r>
          </w:p>
        </w:tc>
        <w:tc>
          <w:tcPr>
            <w:tcW w:w="392" w:type="pct"/>
            <w:tcBorders>
              <w:tl2br w:val="nil"/>
              <w:tr2bl w:val="nil"/>
            </w:tcBorders>
            <w:noWrap/>
            <w:vAlign w:val="center"/>
          </w:tcPr>
          <w:p w14:paraId="1193045D" w14:textId="77777777" w:rsidR="00775B2B" w:rsidRDefault="00000000">
            <w:pPr>
              <w:widowControl/>
              <w:jc w:val="center"/>
              <w:textAlignment w:val="center"/>
              <w:rPr>
                <w:color w:val="000000"/>
                <w:szCs w:val="21"/>
              </w:rPr>
            </w:pPr>
            <w:r>
              <w:rPr>
                <w:rFonts w:hint="eastAsia"/>
              </w:rPr>
              <w:t>7.90E-01</w:t>
            </w:r>
          </w:p>
        </w:tc>
        <w:tc>
          <w:tcPr>
            <w:tcW w:w="549" w:type="pct"/>
            <w:tcBorders>
              <w:tl2br w:val="nil"/>
              <w:tr2bl w:val="nil"/>
            </w:tcBorders>
            <w:noWrap/>
            <w:vAlign w:val="center"/>
          </w:tcPr>
          <w:p w14:paraId="501B0C9F" w14:textId="77777777" w:rsidR="00775B2B" w:rsidRDefault="00000000">
            <w:pPr>
              <w:widowControl/>
              <w:jc w:val="center"/>
              <w:textAlignment w:val="center"/>
              <w:rPr>
                <w:color w:val="000000"/>
                <w:szCs w:val="21"/>
              </w:rPr>
            </w:pPr>
            <w:r>
              <w:rPr>
                <w:rFonts w:hint="eastAsia"/>
              </w:rPr>
              <w:t>8.20E-01</w:t>
            </w:r>
          </w:p>
        </w:tc>
        <w:tc>
          <w:tcPr>
            <w:tcW w:w="392" w:type="pct"/>
            <w:tcBorders>
              <w:tl2br w:val="nil"/>
              <w:tr2bl w:val="nil"/>
            </w:tcBorders>
            <w:noWrap/>
            <w:vAlign w:val="center"/>
          </w:tcPr>
          <w:p w14:paraId="38C00960" w14:textId="77777777" w:rsidR="00775B2B" w:rsidRDefault="00000000">
            <w:pPr>
              <w:widowControl/>
              <w:jc w:val="center"/>
              <w:textAlignment w:val="center"/>
              <w:rPr>
                <w:color w:val="000000"/>
                <w:szCs w:val="21"/>
              </w:rPr>
            </w:pPr>
            <w:r>
              <w:rPr>
                <w:rFonts w:hint="eastAsia"/>
              </w:rPr>
              <w:t>2.00E+00</w:t>
            </w:r>
          </w:p>
        </w:tc>
        <w:tc>
          <w:tcPr>
            <w:tcW w:w="491" w:type="pct"/>
            <w:tcBorders>
              <w:tl2br w:val="nil"/>
              <w:tr2bl w:val="nil"/>
            </w:tcBorders>
            <w:noWrap/>
            <w:vAlign w:val="center"/>
          </w:tcPr>
          <w:p w14:paraId="3A348B01" w14:textId="77777777" w:rsidR="00775B2B" w:rsidRDefault="00000000">
            <w:pPr>
              <w:widowControl/>
              <w:jc w:val="center"/>
              <w:textAlignment w:val="center"/>
              <w:rPr>
                <w:color w:val="000000"/>
                <w:szCs w:val="21"/>
              </w:rPr>
            </w:pPr>
            <w:r>
              <w:rPr>
                <w:rFonts w:hint="eastAsia"/>
              </w:rPr>
              <w:t>40.99</w:t>
            </w:r>
          </w:p>
        </w:tc>
        <w:tc>
          <w:tcPr>
            <w:tcW w:w="237" w:type="pct"/>
            <w:tcBorders>
              <w:tl2br w:val="nil"/>
              <w:tr2bl w:val="nil"/>
            </w:tcBorders>
            <w:noWrap/>
            <w:vAlign w:val="center"/>
          </w:tcPr>
          <w:p w14:paraId="0CC58B1F" w14:textId="77777777" w:rsidR="00775B2B" w:rsidRDefault="00000000">
            <w:pPr>
              <w:widowControl/>
              <w:jc w:val="center"/>
              <w:textAlignment w:val="center"/>
              <w:rPr>
                <w:color w:val="000000"/>
                <w:szCs w:val="21"/>
              </w:rPr>
            </w:pPr>
            <w:r>
              <w:rPr>
                <w:color w:val="000000"/>
                <w:kern w:val="0"/>
                <w:szCs w:val="21"/>
                <w:lang w:bidi="ar"/>
              </w:rPr>
              <w:t>达标</w:t>
            </w:r>
          </w:p>
        </w:tc>
      </w:tr>
    </w:tbl>
    <w:p w14:paraId="15569552" w14:textId="77777777" w:rsidR="00775B2B" w:rsidRDefault="00775B2B">
      <w:pPr>
        <w:spacing w:line="360" w:lineRule="auto"/>
        <w:ind w:firstLine="482"/>
        <w:rPr>
          <w:b/>
          <w:color w:val="000000"/>
          <w:kern w:val="0"/>
          <w:szCs w:val="28"/>
        </w:rPr>
      </w:pPr>
    </w:p>
    <w:p w14:paraId="35AB27DB" w14:textId="77777777" w:rsidR="00775B2B" w:rsidRDefault="00775B2B">
      <w:pPr>
        <w:spacing w:line="360" w:lineRule="auto"/>
        <w:ind w:firstLine="482"/>
        <w:rPr>
          <w:b/>
          <w:color w:val="000000"/>
          <w:kern w:val="0"/>
          <w:szCs w:val="28"/>
        </w:rPr>
      </w:pPr>
    </w:p>
    <w:p w14:paraId="0224D7D3" w14:textId="77777777" w:rsidR="00775B2B" w:rsidRDefault="00775B2B">
      <w:pPr>
        <w:spacing w:line="360" w:lineRule="auto"/>
        <w:ind w:firstLine="482"/>
        <w:rPr>
          <w:sz w:val="24"/>
        </w:rPr>
        <w:sectPr w:rsidR="00775B2B">
          <w:pgSz w:w="16838" w:h="11906" w:orient="landscape"/>
          <w:pgMar w:top="1440" w:right="1800" w:bottom="1440" w:left="1800" w:header="1021" w:footer="851" w:gutter="0"/>
          <w:pgNumType w:fmt="numberInDash"/>
          <w:cols w:space="720"/>
          <w:docGrid w:linePitch="312"/>
        </w:sectPr>
      </w:pPr>
    </w:p>
    <w:p w14:paraId="5A787645" w14:textId="77777777" w:rsidR="00775B2B" w:rsidRDefault="00000000">
      <w:pPr>
        <w:pStyle w:val="afd"/>
        <w:spacing w:after="0" w:line="360" w:lineRule="auto"/>
        <w:ind w:firstLine="482"/>
        <w:rPr>
          <w:sz w:val="24"/>
          <w:lang w:val="zh-CN"/>
        </w:rPr>
      </w:pPr>
      <w:r>
        <w:rPr>
          <w:rFonts w:hint="eastAsia"/>
          <w:sz w:val="24"/>
          <w:lang w:val="zh-CN"/>
        </w:rPr>
        <w:lastRenderedPageBreak/>
        <w:t>根据预测结果，可得出：</w:t>
      </w:r>
    </w:p>
    <w:p w14:paraId="5A5E0CE2" w14:textId="77777777" w:rsidR="00775B2B" w:rsidRDefault="00000000">
      <w:pPr>
        <w:pStyle w:val="afd"/>
        <w:spacing w:after="0" w:line="360" w:lineRule="auto"/>
        <w:ind w:firstLine="482"/>
        <w:rPr>
          <w:sz w:val="24"/>
          <w:lang w:val="zh-CN"/>
        </w:rPr>
      </w:pPr>
      <w:r>
        <w:rPr>
          <w:rFonts w:hint="eastAsia"/>
          <w:sz w:val="24"/>
          <w:lang w:val="zh-CN"/>
        </w:rPr>
        <w:t>项目排放的基本污染物</w:t>
      </w:r>
      <w:r>
        <w:rPr>
          <w:rFonts w:hint="eastAsia"/>
          <w:sz w:val="24"/>
          <w:lang w:val="zh-CN"/>
        </w:rPr>
        <w:t>S</w:t>
      </w:r>
      <w:r>
        <w:rPr>
          <w:sz w:val="24"/>
          <w:lang w:val="zh-CN"/>
        </w:rPr>
        <w:t>O</w:t>
      </w:r>
      <w:r>
        <w:rPr>
          <w:sz w:val="24"/>
          <w:vertAlign w:val="subscript"/>
          <w:lang w:val="zh-CN"/>
        </w:rPr>
        <w:t>2</w:t>
      </w:r>
      <w:r>
        <w:rPr>
          <w:rFonts w:hint="eastAsia"/>
          <w:sz w:val="24"/>
          <w:lang w:val="zh-CN"/>
        </w:rPr>
        <w:t>的贡献值</w:t>
      </w:r>
      <w:r>
        <w:rPr>
          <w:rFonts w:hint="eastAsia"/>
          <w:sz w:val="24"/>
        </w:rPr>
        <w:t>叠加区域背景值后</w:t>
      </w:r>
      <w:r>
        <w:rPr>
          <w:rFonts w:hint="eastAsia"/>
          <w:sz w:val="24"/>
          <w:lang w:val="zh-CN"/>
        </w:rPr>
        <w:t>的</w:t>
      </w:r>
      <w:r>
        <w:rPr>
          <w:rFonts w:hint="eastAsia"/>
          <w:sz w:val="24"/>
          <w:lang w:val="zh-CN"/>
        </w:rPr>
        <w:t>98%</w:t>
      </w:r>
      <w:r>
        <w:rPr>
          <w:rFonts w:hint="eastAsia"/>
          <w:sz w:val="24"/>
          <w:lang w:val="zh-CN"/>
        </w:rPr>
        <w:t>保证率日均浓度和年均浓度最大占标率分别为</w:t>
      </w:r>
      <w:r>
        <w:rPr>
          <w:rFonts w:hint="eastAsia"/>
          <w:sz w:val="24"/>
        </w:rPr>
        <w:t>10.91</w:t>
      </w:r>
      <w:r>
        <w:rPr>
          <w:sz w:val="24"/>
          <w:lang w:val="zh-CN"/>
        </w:rPr>
        <w:t>%</w:t>
      </w:r>
      <w:r>
        <w:rPr>
          <w:rFonts w:hint="eastAsia"/>
          <w:sz w:val="24"/>
          <w:lang w:val="zh-CN"/>
        </w:rPr>
        <w:t>和</w:t>
      </w:r>
      <w:r>
        <w:rPr>
          <w:sz w:val="24"/>
          <w:lang w:val="zh-CN"/>
        </w:rPr>
        <w:t>1</w:t>
      </w:r>
      <w:r>
        <w:rPr>
          <w:rFonts w:hint="eastAsia"/>
          <w:sz w:val="24"/>
        </w:rPr>
        <w:t>0.5</w:t>
      </w:r>
      <w:r>
        <w:rPr>
          <w:sz w:val="24"/>
          <w:lang w:val="zh-CN"/>
        </w:rPr>
        <w:t>%</w:t>
      </w:r>
      <w:r>
        <w:rPr>
          <w:rFonts w:hint="eastAsia"/>
          <w:sz w:val="24"/>
          <w:lang w:val="zh-CN"/>
        </w:rPr>
        <w:t>，满足《环境空气质量标准》（</w:t>
      </w:r>
      <w:r>
        <w:rPr>
          <w:sz w:val="24"/>
          <w:lang w:val="zh-CN"/>
        </w:rPr>
        <w:t>GB3095-2012</w:t>
      </w:r>
      <w:r>
        <w:rPr>
          <w:rFonts w:hint="eastAsia"/>
          <w:sz w:val="24"/>
          <w:lang w:val="zh-CN"/>
        </w:rPr>
        <w:t>）中的二级标准。</w:t>
      </w:r>
    </w:p>
    <w:p w14:paraId="65212672" w14:textId="77777777" w:rsidR="00775B2B" w:rsidRDefault="00000000">
      <w:pPr>
        <w:pStyle w:val="afd"/>
        <w:spacing w:after="0" w:line="360" w:lineRule="auto"/>
        <w:ind w:firstLine="482"/>
        <w:rPr>
          <w:sz w:val="24"/>
          <w:lang w:val="zh-CN"/>
        </w:rPr>
      </w:pPr>
      <w:r>
        <w:rPr>
          <w:rFonts w:hint="eastAsia"/>
          <w:sz w:val="24"/>
          <w:lang w:val="zh-CN"/>
        </w:rPr>
        <w:t>项目排放的基本污染物</w:t>
      </w:r>
      <w:r>
        <w:rPr>
          <w:sz w:val="24"/>
          <w:lang w:val="zh-CN"/>
        </w:rPr>
        <w:t>NO</w:t>
      </w:r>
      <w:r>
        <w:rPr>
          <w:sz w:val="24"/>
          <w:vertAlign w:val="subscript"/>
          <w:lang w:val="zh-CN"/>
        </w:rPr>
        <w:t>2</w:t>
      </w:r>
      <w:r>
        <w:rPr>
          <w:rFonts w:hint="eastAsia"/>
          <w:sz w:val="24"/>
          <w:lang w:val="zh-CN"/>
        </w:rPr>
        <w:t>的贡献值</w:t>
      </w:r>
      <w:r>
        <w:rPr>
          <w:rFonts w:hint="eastAsia"/>
          <w:sz w:val="24"/>
        </w:rPr>
        <w:t>叠加区域背景值后</w:t>
      </w:r>
      <w:r>
        <w:rPr>
          <w:rFonts w:hint="eastAsia"/>
          <w:sz w:val="24"/>
          <w:lang w:val="zh-CN"/>
        </w:rPr>
        <w:t>的</w:t>
      </w:r>
      <w:r>
        <w:rPr>
          <w:rFonts w:hint="eastAsia"/>
          <w:sz w:val="24"/>
          <w:lang w:val="zh-CN"/>
        </w:rPr>
        <w:t>98%</w:t>
      </w:r>
      <w:r>
        <w:rPr>
          <w:rFonts w:hint="eastAsia"/>
          <w:sz w:val="24"/>
          <w:lang w:val="zh-CN"/>
        </w:rPr>
        <w:t>保证率日均浓度和年均浓度最大占标率分别为</w:t>
      </w:r>
      <w:r>
        <w:rPr>
          <w:rFonts w:hint="eastAsia"/>
          <w:sz w:val="24"/>
        </w:rPr>
        <w:t>43.12</w:t>
      </w:r>
      <w:r>
        <w:rPr>
          <w:sz w:val="24"/>
          <w:lang w:val="zh-CN"/>
        </w:rPr>
        <w:t>%</w:t>
      </w:r>
      <w:r>
        <w:rPr>
          <w:rFonts w:hint="eastAsia"/>
          <w:sz w:val="24"/>
          <w:lang w:val="zh-CN"/>
        </w:rPr>
        <w:t>和</w:t>
      </w:r>
      <w:r>
        <w:rPr>
          <w:rFonts w:hint="eastAsia"/>
          <w:sz w:val="24"/>
        </w:rPr>
        <w:t>29.97</w:t>
      </w:r>
      <w:r>
        <w:rPr>
          <w:sz w:val="24"/>
          <w:lang w:val="zh-CN"/>
        </w:rPr>
        <w:t>%</w:t>
      </w:r>
      <w:r>
        <w:rPr>
          <w:rFonts w:hint="eastAsia"/>
          <w:sz w:val="24"/>
          <w:lang w:val="zh-CN"/>
        </w:rPr>
        <w:t>，满足《环境空气质量标准》（</w:t>
      </w:r>
      <w:r>
        <w:rPr>
          <w:sz w:val="24"/>
          <w:lang w:val="zh-CN"/>
        </w:rPr>
        <w:t>GB3095-2012</w:t>
      </w:r>
      <w:r>
        <w:rPr>
          <w:rFonts w:hint="eastAsia"/>
          <w:sz w:val="24"/>
          <w:lang w:val="zh-CN"/>
        </w:rPr>
        <w:t>）中的二级标准。</w:t>
      </w:r>
    </w:p>
    <w:p w14:paraId="43CCD647" w14:textId="77777777" w:rsidR="00775B2B" w:rsidRDefault="00000000">
      <w:pPr>
        <w:pStyle w:val="afd"/>
        <w:spacing w:after="0" w:line="360" w:lineRule="auto"/>
        <w:ind w:firstLine="482"/>
        <w:rPr>
          <w:color w:val="FF0000"/>
          <w:sz w:val="24"/>
        </w:rPr>
      </w:pPr>
      <w:r>
        <w:rPr>
          <w:sz w:val="24"/>
        </w:rPr>
        <w:t>项目排放的基本污染物</w:t>
      </w:r>
      <w:r>
        <w:rPr>
          <w:sz w:val="24"/>
        </w:rPr>
        <w:t>PM</w:t>
      </w:r>
      <w:r>
        <w:rPr>
          <w:sz w:val="24"/>
          <w:vertAlign w:val="subscript"/>
        </w:rPr>
        <w:t>10</w:t>
      </w:r>
      <w:r>
        <w:rPr>
          <w:sz w:val="24"/>
        </w:rPr>
        <w:t>的贡献值叠加区域背景值后的</w:t>
      </w:r>
      <w:r>
        <w:rPr>
          <w:sz w:val="24"/>
        </w:rPr>
        <w:t>95%</w:t>
      </w:r>
      <w:r>
        <w:rPr>
          <w:sz w:val="24"/>
        </w:rPr>
        <w:t>保证率日均浓度和年均浓度最大占标率分别为</w:t>
      </w:r>
      <w:r>
        <w:rPr>
          <w:rFonts w:hint="eastAsia"/>
          <w:sz w:val="24"/>
        </w:rPr>
        <w:t>51.81</w:t>
      </w:r>
      <w:r>
        <w:rPr>
          <w:sz w:val="24"/>
        </w:rPr>
        <w:t>%</w:t>
      </w:r>
      <w:r>
        <w:rPr>
          <w:sz w:val="24"/>
        </w:rPr>
        <w:t>和</w:t>
      </w:r>
      <w:r>
        <w:rPr>
          <w:rFonts w:hint="eastAsia"/>
          <w:sz w:val="24"/>
        </w:rPr>
        <w:t>53.69</w:t>
      </w:r>
      <w:r>
        <w:rPr>
          <w:sz w:val="24"/>
        </w:rPr>
        <w:t>%</w:t>
      </w:r>
      <w:r>
        <w:rPr>
          <w:rFonts w:hint="eastAsia"/>
          <w:sz w:val="24"/>
        </w:rPr>
        <w:t>，</w:t>
      </w:r>
      <w:r>
        <w:rPr>
          <w:rFonts w:hint="eastAsia"/>
          <w:sz w:val="24"/>
          <w:lang w:val="zh-CN"/>
        </w:rPr>
        <w:t>满足《环境空气质量标准》（</w:t>
      </w:r>
      <w:r>
        <w:rPr>
          <w:sz w:val="24"/>
          <w:lang w:val="zh-CN"/>
        </w:rPr>
        <w:t>GB3095-2012</w:t>
      </w:r>
      <w:r>
        <w:rPr>
          <w:rFonts w:hint="eastAsia"/>
          <w:sz w:val="24"/>
          <w:lang w:val="zh-CN"/>
        </w:rPr>
        <w:t>）中的二级标准。</w:t>
      </w:r>
    </w:p>
    <w:p w14:paraId="24454D18" w14:textId="77777777" w:rsidR="00775B2B" w:rsidRDefault="00000000">
      <w:pPr>
        <w:pStyle w:val="afd"/>
        <w:spacing w:after="0" w:line="360" w:lineRule="auto"/>
        <w:ind w:firstLine="482"/>
        <w:rPr>
          <w:color w:val="FF0000"/>
          <w:sz w:val="24"/>
        </w:rPr>
      </w:pPr>
      <w:r>
        <w:rPr>
          <w:rFonts w:hint="eastAsia"/>
          <w:sz w:val="24"/>
        </w:rPr>
        <w:t>项目排放的基本污染物</w:t>
      </w:r>
      <w:r>
        <w:rPr>
          <w:rFonts w:hint="eastAsia"/>
          <w:sz w:val="24"/>
        </w:rPr>
        <w:t>PM</w:t>
      </w:r>
      <w:r>
        <w:rPr>
          <w:sz w:val="24"/>
        </w:rPr>
        <w:t>2</w:t>
      </w:r>
      <w:r>
        <w:rPr>
          <w:rFonts w:hint="eastAsia"/>
          <w:sz w:val="24"/>
        </w:rPr>
        <w:t>.5</w:t>
      </w:r>
      <w:r>
        <w:rPr>
          <w:rFonts w:hint="eastAsia"/>
          <w:sz w:val="24"/>
        </w:rPr>
        <w:t>的贡献值叠加区域背景值后的</w:t>
      </w:r>
      <w:r>
        <w:rPr>
          <w:rFonts w:hint="eastAsia"/>
          <w:sz w:val="24"/>
        </w:rPr>
        <w:t>95%</w:t>
      </w:r>
      <w:r>
        <w:rPr>
          <w:rFonts w:hint="eastAsia"/>
          <w:sz w:val="24"/>
        </w:rPr>
        <w:t>保证率日均浓度和年均浓度最大占标率分别为</w:t>
      </w:r>
      <w:r>
        <w:rPr>
          <w:rFonts w:hint="eastAsia"/>
          <w:sz w:val="24"/>
        </w:rPr>
        <w:t>27.56</w:t>
      </w:r>
      <w:r>
        <w:rPr>
          <w:sz w:val="24"/>
        </w:rPr>
        <w:t>%</w:t>
      </w:r>
      <w:r>
        <w:rPr>
          <w:rFonts w:hint="eastAsia"/>
          <w:sz w:val="24"/>
        </w:rPr>
        <w:t>和</w:t>
      </w:r>
      <w:r>
        <w:rPr>
          <w:rFonts w:hint="eastAsia"/>
          <w:sz w:val="24"/>
        </w:rPr>
        <w:t>28.42</w:t>
      </w:r>
      <w:r>
        <w:rPr>
          <w:sz w:val="24"/>
        </w:rPr>
        <w:t>%</w:t>
      </w:r>
      <w:r>
        <w:rPr>
          <w:rFonts w:hint="eastAsia"/>
          <w:sz w:val="24"/>
        </w:rPr>
        <w:t>，</w:t>
      </w:r>
      <w:r>
        <w:rPr>
          <w:rFonts w:hint="eastAsia"/>
          <w:sz w:val="24"/>
          <w:lang w:val="zh-CN"/>
        </w:rPr>
        <w:t>满足《环境空气质量标准》（</w:t>
      </w:r>
      <w:r>
        <w:rPr>
          <w:sz w:val="24"/>
          <w:lang w:val="zh-CN"/>
        </w:rPr>
        <w:t>GB3095-2012</w:t>
      </w:r>
      <w:r>
        <w:rPr>
          <w:rFonts w:hint="eastAsia"/>
          <w:sz w:val="24"/>
          <w:lang w:val="zh-CN"/>
        </w:rPr>
        <w:t>）中的二级标准。</w:t>
      </w:r>
    </w:p>
    <w:p w14:paraId="11AB4965" w14:textId="77777777" w:rsidR="00775B2B" w:rsidRDefault="00000000">
      <w:pPr>
        <w:pStyle w:val="afd"/>
        <w:spacing w:after="0" w:line="360" w:lineRule="auto"/>
        <w:ind w:firstLine="482"/>
        <w:rPr>
          <w:sz w:val="24"/>
        </w:rPr>
      </w:pPr>
      <w:r>
        <w:rPr>
          <w:rFonts w:hint="eastAsia"/>
          <w:sz w:val="24"/>
        </w:rPr>
        <w:t>项目排放的污染物汞的贡献值叠加区域背景值后的年均浓度最大占标率为</w:t>
      </w:r>
      <w:r>
        <w:rPr>
          <w:rFonts w:hint="eastAsia"/>
          <w:sz w:val="24"/>
        </w:rPr>
        <w:t>6.66</w:t>
      </w:r>
      <w:r>
        <w:rPr>
          <w:sz w:val="24"/>
        </w:rPr>
        <w:t>%</w:t>
      </w:r>
      <w:r>
        <w:rPr>
          <w:rFonts w:hint="eastAsia"/>
          <w:sz w:val="24"/>
        </w:rPr>
        <w:t>，满足《环境空气质量标准》</w:t>
      </w:r>
      <w:r>
        <w:rPr>
          <w:sz w:val="24"/>
        </w:rPr>
        <w:t>(GB3095-2012)</w:t>
      </w:r>
      <w:r>
        <w:rPr>
          <w:rFonts w:hint="eastAsia"/>
          <w:sz w:val="24"/>
        </w:rPr>
        <w:t>中的二级标准。</w:t>
      </w:r>
    </w:p>
    <w:p w14:paraId="732B5997" w14:textId="77777777" w:rsidR="00775B2B" w:rsidRDefault="00000000">
      <w:pPr>
        <w:pStyle w:val="afd"/>
        <w:spacing w:after="0" w:line="360" w:lineRule="auto"/>
        <w:ind w:firstLine="482"/>
        <w:rPr>
          <w:sz w:val="24"/>
          <w:lang w:val="zh-CN"/>
        </w:rPr>
      </w:pPr>
      <w:r>
        <w:rPr>
          <w:rFonts w:hint="eastAsia"/>
          <w:sz w:val="24"/>
          <w:lang w:val="zh-CN"/>
        </w:rPr>
        <w:t>项目排放的基本污染物</w:t>
      </w:r>
      <w:r>
        <w:rPr>
          <w:rFonts w:hint="eastAsia"/>
          <w:sz w:val="24"/>
          <w:lang w:val="zh-CN"/>
        </w:rPr>
        <w:t>TSP</w:t>
      </w:r>
      <w:r>
        <w:rPr>
          <w:rFonts w:hint="eastAsia"/>
          <w:sz w:val="24"/>
          <w:lang w:val="zh-CN"/>
        </w:rPr>
        <w:t>的贡献值</w:t>
      </w:r>
      <w:r>
        <w:rPr>
          <w:rFonts w:hint="eastAsia"/>
          <w:sz w:val="24"/>
        </w:rPr>
        <w:t>叠加区域背景值后</w:t>
      </w:r>
      <w:r>
        <w:rPr>
          <w:rFonts w:hint="eastAsia"/>
          <w:sz w:val="24"/>
          <w:lang w:val="zh-CN"/>
        </w:rPr>
        <w:t>的保证率日均浓度和年均浓度最大占标率分别为</w:t>
      </w:r>
      <w:r>
        <w:rPr>
          <w:rFonts w:hint="eastAsia"/>
          <w:sz w:val="24"/>
        </w:rPr>
        <w:t>42.98</w:t>
      </w:r>
      <w:r>
        <w:rPr>
          <w:sz w:val="24"/>
          <w:lang w:val="zh-CN"/>
        </w:rPr>
        <w:t>%</w:t>
      </w:r>
      <w:r>
        <w:rPr>
          <w:rFonts w:hint="eastAsia"/>
          <w:sz w:val="24"/>
          <w:lang w:val="zh-CN"/>
        </w:rPr>
        <w:t>和</w:t>
      </w:r>
      <w:r>
        <w:rPr>
          <w:rFonts w:hint="eastAsia"/>
          <w:sz w:val="24"/>
        </w:rPr>
        <w:t>52.82</w:t>
      </w:r>
      <w:r>
        <w:rPr>
          <w:sz w:val="24"/>
          <w:lang w:val="zh-CN"/>
        </w:rPr>
        <w:t>%</w:t>
      </w:r>
      <w:r>
        <w:rPr>
          <w:rFonts w:hint="eastAsia"/>
          <w:sz w:val="24"/>
          <w:lang w:val="zh-CN"/>
        </w:rPr>
        <w:t>，满足《环境空气质量标准》（</w:t>
      </w:r>
      <w:r>
        <w:rPr>
          <w:sz w:val="24"/>
          <w:lang w:val="zh-CN"/>
        </w:rPr>
        <w:t>GB3095-2012</w:t>
      </w:r>
      <w:r>
        <w:rPr>
          <w:rFonts w:hint="eastAsia"/>
          <w:sz w:val="24"/>
          <w:lang w:val="zh-CN"/>
        </w:rPr>
        <w:t>）中的二级标准。</w:t>
      </w:r>
    </w:p>
    <w:p w14:paraId="6118F502" w14:textId="77777777" w:rsidR="00775B2B" w:rsidRDefault="00000000">
      <w:pPr>
        <w:pStyle w:val="afd"/>
        <w:spacing w:after="0" w:line="360" w:lineRule="auto"/>
        <w:ind w:firstLine="482"/>
        <w:rPr>
          <w:sz w:val="24"/>
        </w:rPr>
      </w:pPr>
      <w:r>
        <w:rPr>
          <w:sz w:val="24"/>
        </w:rPr>
        <w:t>预测网格内的</w:t>
      </w:r>
      <w:r>
        <w:rPr>
          <w:sz w:val="24"/>
        </w:rPr>
        <w:t>NH3</w:t>
      </w:r>
      <w:r>
        <w:rPr>
          <w:sz w:val="24"/>
        </w:rPr>
        <w:t>贡献值叠加区域背景值后的小时均浓度最大占标率分别为</w:t>
      </w:r>
      <w:r>
        <w:rPr>
          <w:rFonts w:hint="eastAsia"/>
          <w:sz w:val="24"/>
        </w:rPr>
        <w:t>22.47</w:t>
      </w:r>
      <w:r>
        <w:rPr>
          <w:sz w:val="24"/>
        </w:rPr>
        <w:t>%</w:t>
      </w:r>
      <w:r>
        <w:rPr>
          <w:rFonts w:hint="eastAsia"/>
          <w:sz w:val="24"/>
        </w:rPr>
        <w:t>，</w:t>
      </w:r>
      <w:r>
        <w:rPr>
          <w:sz w:val="24"/>
        </w:rPr>
        <w:t>满足《环境影响评价技术导则大气环境》（</w:t>
      </w:r>
      <w:r>
        <w:rPr>
          <w:sz w:val="24"/>
        </w:rPr>
        <w:t>HJ2.2-2018</w:t>
      </w:r>
      <w:r>
        <w:rPr>
          <w:sz w:val="24"/>
        </w:rPr>
        <w:t>）附录</w:t>
      </w:r>
      <w:r>
        <w:rPr>
          <w:sz w:val="24"/>
        </w:rPr>
        <w:t>D</w:t>
      </w:r>
      <w:r>
        <w:rPr>
          <w:sz w:val="24"/>
        </w:rPr>
        <w:t>中</w:t>
      </w:r>
      <w:r>
        <w:rPr>
          <w:rFonts w:hint="eastAsia"/>
          <w:sz w:val="24"/>
        </w:rPr>
        <w:t>质量浓度参考限值</w:t>
      </w:r>
      <w:r>
        <w:rPr>
          <w:sz w:val="24"/>
        </w:rPr>
        <w:t>的要求。</w:t>
      </w:r>
    </w:p>
    <w:p w14:paraId="157C3102" w14:textId="77777777" w:rsidR="00775B2B" w:rsidRDefault="00000000">
      <w:pPr>
        <w:pStyle w:val="afd"/>
        <w:spacing w:after="0" w:line="360" w:lineRule="auto"/>
        <w:ind w:firstLine="482"/>
        <w:rPr>
          <w:sz w:val="24"/>
        </w:rPr>
      </w:pPr>
      <w:r>
        <w:rPr>
          <w:sz w:val="24"/>
        </w:rPr>
        <w:t>预测网格内的非甲烷总烃的贡献值叠加区域背景值后的小时均浓度最大占标率分别为</w:t>
      </w:r>
      <w:r>
        <w:rPr>
          <w:rFonts w:hint="eastAsia"/>
          <w:sz w:val="24"/>
        </w:rPr>
        <w:t>40.99</w:t>
      </w:r>
      <w:r>
        <w:rPr>
          <w:sz w:val="24"/>
        </w:rPr>
        <w:t>%</w:t>
      </w:r>
      <w:r>
        <w:rPr>
          <w:rFonts w:hint="eastAsia"/>
          <w:sz w:val="24"/>
        </w:rPr>
        <w:t>，</w:t>
      </w:r>
      <w:r>
        <w:rPr>
          <w:sz w:val="24"/>
        </w:rPr>
        <w:t>满足</w:t>
      </w:r>
      <w:r>
        <w:rPr>
          <w:rFonts w:hint="eastAsia"/>
          <w:sz w:val="24"/>
        </w:rPr>
        <w:t>《大气污染物综合排放标准详解》中相关限值</w:t>
      </w:r>
      <w:r>
        <w:rPr>
          <w:sz w:val="24"/>
        </w:rPr>
        <w:t>的要求。</w:t>
      </w:r>
    </w:p>
    <w:p w14:paraId="5870E70D" w14:textId="77777777" w:rsidR="00775B2B" w:rsidRDefault="00775B2B">
      <w:pPr>
        <w:pStyle w:val="afd"/>
        <w:spacing w:after="0" w:line="360" w:lineRule="auto"/>
        <w:ind w:firstLine="482"/>
        <w:rPr>
          <w:sz w:val="24"/>
        </w:rPr>
        <w:sectPr w:rsidR="00775B2B">
          <w:pgSz w:w="11906" w:h="16838"/>
          <w:pgMar w:top="1440" w:right="1800" w:bottom="1440" w:left="1800" w:header="1021" w:footer="851" w:gutter="0"/>
          <w:pgNumType w:fmt="numberInDash"/>
          <w:cols w:space="720"/>
          <w:docGrid w:linePitch="312"/>
        </w:sectPr>
      </w:pPr>
    </w:p>
    <w:p w14:paraId="7E5CC8F1" w14:textId="782B6038" w:rsidR="00775B2B" w:rsidRDefault="00775B2B">
      <w:pPr>
        <w:jc w:val="center"/>
      </w:pPr>
    </w:p>
    <w:p w14:paraId="6A2A80CE" w14:textId="77777777" w:rsidR="00775B2B" w:rsidRDefault="00000000">
      <w:pPr>
        <w:pStyle w:val="40"/>
        <w:spacing w:before="0" w:after="0" w:line="520" w:lineRule="exact"/>
        <w:rPr>
          <w:b/>
          <w:szCs w:val="24"/>
        </w:rPr>
      </w:pPr>
      <w:r>
        <w:rPr>
          <w:b/>
          <w:szCs w:val="24"/>
        </w:rPr>
        <w:t>5.1.5.</w:t>
      </w:r>
      <w:r>
        <w:rPr>
          <w:rFonts w:hint="eastAsia"/>
          <w:b/>
          <w:szCs w:val="24"/>
        </w:rPr>
        <w:t>3</w:t>
      </w:r>
      <w:r>
        <w:rPr>
          <w:rFonts w:hint="eastAsia"/>
          <w:b/>
          <w:szCs w:val="24"/>
        </w:rPr>
        <w:t>二次污染物影响预测</w:t>
      </w:r>
    </w:p>
    <w:p w14:paraId="7B9C481B" w14:textId="77777777" w:rsidR="00775B2B" w:rsidRDefault="00000000">
      <w:pPr>
        <w:spacing w:line="360" w:lineRule="auto"/>
        <w:ind w:firstLineChars="200" w:firstLine="480"/>
        <w:rPr>
          <w:sz w:val="24"/>
        </w:rPr>
      </w:pPr>
      <w:r>
        <w:rPr>
          <w:rFonts w:hint="eastAsia"/>
          <w:sz w:val="24"/>
        </w:rPr>
        <w:t>本项目</w:t>
      </w:r>
      <w:r>
        <w:rPr>
          <w:rFonts w:hint="eastAsia"/>
          <w:sz w:val="24"/>
        </w:rPr>
        <w:t>SO</w:t>
      </w:r>
      <w:r>
        <w:rPr>
          <w:rFonts w:hint="eastAsia"/>
          <w:sz w:val="24"/>
          <w:vertAlign w:val="subscript"/>
        </w:rPr>
        <w:t>2</w:t>
      </w:r>
      <w:r>
        <w:rPr>
          <w:rFonts w:hint="eastAsia"/>
          <w:sz w:val="24"/>
        </w:rPr>
        <w:t>与</w:t>
      </w:r>
      <w:r>
        <w:rPr>
          <w:rFonts w:hint="eastAsia"/>
          <w:sz w:val="24"/>
        </w:rPr>
        <w:t>NO</w:t>
      </w:r>
      <w:r>
        <w:rPr>
          <w:rFonts w:hint="eastAsia"/>
          <w:sz w:val="24"/>
          <w:vertAlign w:val="subscript"/>
        </w:rPr>
        <w:t>X</w:t>
      </w:r>
      <w:r>
        <w:rPr>
          <w:rFonts w:hint="eastAsia"/>
          <w:sz w:val="24"/>
        </w:rPr>
        <w:t>排放量之和在</w:t>
      </w:r>
      <w:r>
        <w:rPr>
          <w:rFonts w:hint="eastAsia"/>
          <w:sz w:val="24"/>
        </w:rPr>
        <w:t>500~2000t</w:t>
      </w:r>
      <w:r>
        <w:rPr>
          <w:rFonts w:hint="eastAsia"/>
          <w:sz w:val="24"/>
        </w:rPr>
        <w:t>之间，本次评价采用系数法对二次</w:t>
      </w:r>
      <w:r>
        <w:rPr>
          <w:rFonts w:hint="eastAsia"/>
          <w:sz w:val="24"/>
        </w:rPr>
        <w:t>PM</w:t>
      </w:r>
      <w:r>
        <w:rPr>
          <w:rFonts w:hint="eastAsia"/>
          <w:sz w:val="24"/>
          <w:vertAlign w:val="subscript"/>
        </w:rPr>
        <w:t>2.5</w:t>
      </w:r>
      <w:r>
        <w:rPr>
          <w:rFonts w:hint="eastAsia"/>
          <w:sz w:val="24"/>
        </w:rPr>
        <w:t>的环境影响进行预测，其中前体物转化率采用导则推荐的</w:t>
      </w:r>
      <w:r>
        <w:rPr>
          <w:sz w:val="24"/>
        </w:rPr>
        <w:t>ΦSO</w:t>
      </w:r>
      <w:r>
        <w:rPr>
          <w:sz w:val="24"/>
          <w:vertAlign w:val="subscript"/>
        </w:rPr>
        <w:t>2</w:t>
      </w:r>
      <w:r>
        <w:rPr>
          <w:rFonts w:hint="eastAsia"/>
          <w:sz w:val="24"/>
        </w:rPr>
        <w:t>0.58</w:t>
      </w:r>
      <w:r>
        <w:rPr>
          <w:rFonts w:hint="eastAsia"/>
          <w:sz w:val="24"/>
        </w:rPr>
        <w:t>、</w:t>
      </w:r>
      <w:r>
        <w:rPr>
          <w:sz w:val="24"/>
        </w:rPr>
        <w:t>Φ</w:t>
      </w:r>
      <w:r>
        <w:rPr>
          <w:rFonts w:hint="eastAsia"/>
          <w:sz w:val="24"/>
        </w:rPr>
        <w:t>NO</w:t>
      </w:r>
      <w:r>
        <w:rPr>
          <w:rFonts w:hint="eastAsia"/>
          <w:sz w:val="24"/>
          <w:vertAlign w:val="subscript"/>
        </w:rPr>
        <w:t>2</w:t>
      </w:r>
      <w:r>
        <w:rPr>
          <w:rFonts w:hint="eastAsia"/>
          <w:sz w:val="24"/>
        </w:rPr>
        <w:t>0.44</w:t>
      </w:r>
      <w:r>
        <w:rPr>
          <w:rFonts w:hint="eastAsia"/>
          <w:sz w:val="24"/>
        </w:rPr>
        <w:t>，二次</w:t>
      </w:r>
      <w:r>
        <w:rPr>
          <w:rFonts w:hint="eastAsia"/>
          <w:sz w:val="24"/>
        </w:rPr>
        <w:t>PM</w:t>
      </w:r>
      <w:r>
        <w:rPr>
          <w:rFonts w:hint="eastAsia"/>
          <w:sz w:val="24"/>
          <w:vertAlign w:val="subscript"/>
        </w:rPr>
        <w:t>2.5</w:t>
      </w:r>
      <w:r>
        <w:rPr>
          <w:rFonts w:hint="eastAsia"/>
          <w:sz w:val="24"/>
        </w:rPr>
        <w:t>贡献浓度预测结果见表</w:t>
      </w:r>
      <w:r>
        <w:rPr>
          <w:rFonts w:hint="eastAsia"/>
          <w:sz w:val="24"/>
        </w:rPr>
        <w:t>5.1-30</w:t>
      </w:r>
      <w:r>
        <w:rPr>
          <w:rFonts w:hint="eastAsia"/>
          <w:sz w:val="24"/>
        </w:rPr>
        <w:t>。</w:t>
      </w:r>
    </w:p>
    <w:p w14:paraId="35873BE1" w14:textId="77777777" w:rsidR="00775B2B" w:rsidRDefault="00775B2B">
      <w:pPr>
        <w:jc w:val="center"/>
        <w:rPr>
          <w:rFonts w:eastAsia="黑体"/>
          <w:sz w:val="24"/>
        </w:rPr>
        <w:sectPr w:rsidR="00775B2B">
          <w:headerReference w:type="default" r:id="rId62"/>
          <w:pgSz w:w="11906" w:h="16838"/>
          <w:pgMar w:top="1440" w:right="1800" w:bottom="1440" w:left="1800" w:header="1021" w:footer="851" w:gutter="0"/>
          <w:pgNumType w:fmt="numberInDash"/>
          <w:cols w:space="720"/>
          <w:docGrid w:linePitch="312"/>
        </w:sectPr>
      </w:pPr>
    </w:p>
    <w:p w14:paraId="168C95B0" w14:textId="77777777" w:rsidR="00F11DCC" w:rsidRDefault="00F11DCC">
      <w:pPr>
        <w:jc w:val="center"/>
        <w:rPr>
          <w:rFonts w:eastAsia="黑体"/>
          <w:sz w:val="24"/>
        </w:rPr>
      </w:pPr>
    </w:p>
    <w:p w14:paraId="71BE72EE" w14:textId="77777777" w:rsidR="00F11DCC" w:rsidRDefault="00F11DCC">
      <w:pPr>
        <w:jc w:val="center"/>
        <w:rPr>
          <w:rFonts w:eastAsia="黑体"/>
          <w:sz w:val="24"/>
        </w:rPr>
      </w:pPr>
    </w:p>
    <w:p w14:paraId="2010FB2F" w14:textId="2A5749FF" w:rsidR="00775B2B" w:rsidRDefault="00000000">
      <w:pPr>
        <w:jc w:val="center"/>
        <w:rPr>
          <w:rFonts w:eastAsia="黑体"/>
          <w:sz w:val="24"/>
        </w:rPr>
      </w:pPr>
      <w:r>
        <w:rPr>
          <w:rFonts w:eastAsia="黑体" w:hint="eastAsia"/>
          <w:sz w:val="24"/>
        </w:rPr>
        <w:t>表</w:t>
      </w:r>
      <w:r>
        <w:rPr>
          <w:rFonts w:eastAsia="黑体" w:hint="eastAsia"/>
          <w:sz w:val="24"/>
        </w:rPr>
        <w:t>5.1-30</w:t>
      </w:r>
      <w:r w:rsidR="00C90EA2">
        <w:rPr>
          <w:rFonts w:eastAsia="黑体" w:hint="eastAsia"/>
          <w:sz w:val="24"/>
        </w:rPr>
        <w:t xml:space="preserve">    </w:t>
      </w:r>
      <w:r>
        <w:rPr>
          <w:rFonts w:eastAsia="黑体" w:hint="eastAsia"/>
          <w:sz w:val="24"/>
        </w:rPr>
        <w:t>二次</w:t>
      </w:r>
      <w:r>
        <w:rPr>
          <w:rFonts w:eastAsia="黑体"/>
          <w:sz w:val="24"/>
        </w:rPr>
        <w:t>PM</w:t>
      </w:r>
      <w:r>
        <w:rPr>
          <w:rFonts w:eastAsia="黑体" w:hint="eastAsia"/>
          <w:sz w:val="24"/>
          <w:vertAlign w:val="subscript"/>
        </w:rPr>
        <w:t>2.5</w:t>
      </w:r>
      <w:r>
        <w:rPr>
          <w:rFonts w:eastAsia="黑体"/>
          <w:sz w:val="24"/>
        </w:rPr>
        <w:t>最大落地浓度贡献值及其发生的时间统计一览表</w:t>
      </w:r>
    </w:p>
    <w:tbl>
      <w:tblPr>
        <w:tblW w:w="13804" w:type="dxa"/>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4A0" w:firstRow="1" w:lastRow="0" w:firstColumn="1" w:lastColumn="0" w:noHBand="0" w:noVBand="1"/>
      </w:tblPr>
      <w:tblGrid>
        <w:gridCol w:w="1080"/>
        <w:gridCol w:w="1096"/>
        <w:gridCol w:w="1316"/>
        <w:gridCol w:w="1080"/>
        <w:gridCol w:w="1080"/>
        <w:gridCol w:w="1080"/>
        <w:gridCol w:w="1080"/>
        <w:gridCol w:w="1096"/>
        <w:gridCol w:w="1640"/>
        <w:gridCol w:w="1096"/>
        <w:gridCol w:w="1080"/>
        <w:gridCol w:w="1080"/>
      </w:tblGrid>
      <w:tr w:rsidR="00775B2B" w14:paraId="5D79961F" w14:textId="77777777">
        <w:trPr>
          <w:trHeight w:val="270"/>
          <w:jc w:val="center"/>
        </w:trPr>
        <w:tc>
          <w:tcPr>
            <w:tcW w:w="1080" w:type="dxa"/>
            <w:noWrap/>
            <w:vAlign w:val="center"/>
          </w:tcPr>
          <w:p w14:paraId="468108C0" w14:textId="77777777" w:rsidR="00775B2B" w:rsidRDefault="00000000">
            <w:pPr>
              <w:widowControl/>
              <w:jc w:val="center"/>
              <w:textAlignment w:val="center"/>
              <w:rPr>
                <w:color w:val="000000"/>
                <w:szCs w:val="21"/>
              </w:rPr>
            </w:pPr>
            <w:r>
              <w:rPr>
                <w:color w:val="000000"/>
                <w:kern w:val="0"/>
                <w:szCs w:val="21"/>
                <w:lang w:bidi="ar"/>
              </w:rPr>
              <w:t>序号</w:t>
            </w:r>
          </w:p>
        </w:tc>
        <w:tc>
          <w:tcPr>
            <w:tcW w:w="1096" w:type="dxa"/>
            <w:noWrap/>
            <w:vAlign w:val="center"/>
          </w:tcPr>
          <w:p w14:paraId="5F397CF3" w14:textId="77777777" w:rsidR="00775B2B" w:rsidRDefault="00000000">
            <w:pPr>
              <w:widowControl/>
              <w:jc w:val="center"/>
              <w:textAlignment w:val="center"/>
              <w:rPr>
                <w:color w:val="000000"/>
                <w:szCs w:val="21"/>
              </w:rPr>
            </w:pPr>
            <w:r>
              <w:rPr>
                <w:color w:val="000000"/>
                <w:kern w:val="0"/>
                <w:szCs w:val="21"/>
                <w:lang w:bidi="ar"/>
              </w:rPr>
              <w:t>点名称</w:t>
            </w:r>
          </w:p>
        </w:tc>
        <w:tc>
          <w:tcPr>
            <w:tcW w:w="1316" w:type="dxa"/>
            <w:noWrap/>
            <w:vAlign w:val="center"/>
          </w:tcPr>
          <w:p w14:paraId="3B7B4FE4" w14:textId="77777777" w:rsidR="00775B2B" w:rsidRDefault="00000000">
            <w:pPr>
              <w:widowControl/>
              <w:jc w:val="center"/>
              <w:textAlignment w:val="center"/>
              <w:rPr>
                <w:color w:val="000000"/>
                <w:szCs w:val="21"/>
              </w:rPr>
            </w:pPr>
            <w:r>
              <w:rPr>
                <w:color w:val="000000"/>
                <w:kern w:val="0"/>
                <w:szCs w:val="21"/>
                <w:lang w:bidi="ar"/>
              </w:rPr>
              <w:t>点坐标</w:t>
            </w:r>
            <w:r>
              <w:rPr>
                <w:color w:val="000000"/>
                <w:kern w:val="0"/>
                <w:szCs w:val="21"/>
                <w:lang w:bidi="ar"/>
              </w:rPr>
              <w:t>(x</w:t>
            </w:r>
            <w:r>
              <w:rPr>
                <w:color w:val="000000"/>
                <w:kern w:val="0"/>
                <w:szCs w:val="21"/>
                <w:lang w:bidi="ar"/>
              </w:rPr>
              <w:t>或</w:t>
            </w:r>
            <w:r>
              <w:rPr>
                <w:color w:val="000000"/>
                <w:kern w:val="0"/>
                <w:szCs w:val="21"/>
                <w:lang w:bidi="ar"/>
              </w:rPr>
              <w:t>r</w:t>
            </w:r>
            <w:r>
              <w:rPr>
                <w:color w:val="000000"/>
                <w:kern w:val="0"/>
                <w:szCs w:val="21"/>
                <w:lang w:bidi="ar"/>
              </w:rPr>
              <w:t>，</w:t>
            </w:r>
            <w:r>
              <w:rPr>
                <w:color w:val="000000"/>
                <w:kern w:val="0"/>
                <w:szCs w:val="21"/>
                <w:lang w:bidi="ar"/>
              </w:rPr>
              <w:t>y</w:t>
            </w:r>
            <w:r>
              <w:rPr>
                <w:color w:val="000000"/>
                <w:kern w:val="0"/>
                <w:szCs w:val="21"/>
                <w:lang w:bidi="ar"/>
              </w:rPr>
              <w:t>或</w:t>
            </w:r>
            <w:r>
              <w:rPr>
                <w:color w:val="000000"/>
                <w:kern w:val="0"/>
                <w:szCs w:val="21"/>
                <w:lang w:bidi="ar"/>
              </w:rPr>
              <w:t>a)</w:t>
            </w:r>
          </w:p>
        </w:tc>
        <w:tc>
          <w:tcPr>
            <w:tcW w:w="1080" w:type="dxa"/>
            <w:noWrap/>
            <w:vAlign w:val="center"/>
          </w:tcPr>
          <w:p w14:paraId="04B4C0F6" w14:textId="77777777" w:rsidR="00775B2B" w:rsidRDefault="00000000">
            <w:pPr>
              <w:widowControl/>
              <w:jc w:val="center"/>
              <w:textAlignment w:val="center"/>
              <w:rPr>
                <w:color w:val="000000"/>
                <w:szCs w:val="21"/>
              </w:rPr>
            </w:pPr>
            <w:r>
              <w:rPr>
                <w:color w:val="000000"/>
                <w:kern w:val="0"/>
                <w:szCs w:val="21"/>
                <w:lang w:bidi="ar"/>
              </w:rPr>
              <w:t>地面高程</w:t>
            </w:r>
            <w:r>
              <w:rPr>
                <w:color w:val="000000"/>
                <w:kern w:val="0"/>
                <w:szCs w:val="21"/>
                <w:lang w:bidi="ar"/>
              </w:rPr>
              <w:t>(m)</w:t>
            </w:r>
          </w:p>
        </w:tc>
        <w:tc>
          <w:tcPr>
            <w:tcW w:w="1080" w:type="dxa"/>
            <w:noWrap/>
            <w:vAlign w:val="center"/>
          </w:tcPr>
          <w:p w14:paraId="255B5CC2" w14:textId="77777777" w:rsidR="00775B2B" w:rsidRDefault="00000000">
            <w:pPr>
              <w:widowControl/>
              <w:jc w:val="center"/>
              <w:textAlignment w:val="center"/>
              <w:rPr>
                <w:color w:val="000000"/>
                <w:szCs w:val="21"/>
              </w:rPr>
            </w:pPr>
            <w:r>
              <w:rPr>
                <w:color w:val="000000"/>
                <w:kern w:val="0"/>
                <w:szCs w:val="21"/>
                <w:lang w:bidi="ar"/>
              </w:rPr>
              <w:t>山体高度尺度</w:t>
            </w:r>
            <w:r>
              <w:rPr>
                <w:color w:val="000000"/>
                <w:kern w:val="0"/>
                <w:szCs w:val="21"/>
                <w:lang w:bidi="ar"/>
              </w:rPr>
              <w:t>(m)</w:t>
            </w:r>
          </w:p>
        </w:tc>
        <w:tc>
          <w:tcPr>
            <w:tcW w:w="1080" w:type="dxa"/>
            <w:noWrap/>
            <w:vAlign w:val="center"/>
          </w:tcPr>
          <w:p w14:paraId="3D024B94" w14:textId="77777777" w:rsidR="00775B2B" w:rsidRDefault="00000000">
            <w:pPr>
              <w:widowControl/>
              <w:jc w:val="center"/>
              <w:textAlignment w:val="center"/>
              <w:rPr>
                <w:color w:val="000000"/>
                <w:szCs w:val="21"/>
              </w:rPr>
            </w:pPr>
            <w:r>
              <w:rPr>
                <w:color w:val="000000"/>
                <w:kern w:val="0"/>
                <w:szCs w:val="21"/>
                <w:lang w:bidi="ar"/>
              </w:rPr>
              <w:t>离地高度</w:t>
            </w:r>
            <w:r>
              <w:rPr>
                <w:color w:val="000000"/>
                <w:kern w:val="0"/>
                <w:szCs w:val="21"/>
                <w:lang w:bidi="ar"/>
              </w:rPr>
              <w:t>(m)</w:t>
            </w:r>
          </w:p>
        </w:tc>
        <w:tc>
          <w:tcPr>
            <w:tcW w:w="1080" w:type="dxa"/>
            <w:noWrap/>
            <w:vAlign w:val="center"/>
          </w:tcPr>
          <w:p w14:paraId="1C1A4316" w14:textId="77777777" w:rsidR="00775B2B" w:rsidRDefault="00000000">
            <w:pPr>
              <w:widowControl/>
              <w:jc w:val="center"/>
              <w:textAlignment w:val="center"/>
              <w:rPr>
                <w:color w:val="000000"/>
                <w:szCs w:val="21"/>
              </w:rPr>
            </w:pPr>
            <w:r>
              <w:rPr>
                <w:color w:val="000000"/>
                <w:kern w:val="0"/>
                <w:szCs w:val="21"/>
                <w:lang w:bidi="ar"/>
              </w:rPr>
              <w:t>浓度类型</w:t>
            </w:r>
          </w:p>
        </w:tc>
        <w:tc>
          <w:tcPr>
            <w:tcW w:w="1096" w:type="dxa"/>
            <w:noWrap/>
            <w:vAlign w:val="center"/>
          </w:tcPr>
          <w:p w14:paraId="368C600F" w14:textId="77777777" w:rsidR="00775B2B" w:rsidRDefault="00000000">
            <w:pPr>
              <w:widowControl/>
              <w:jc w:val="center"/>
              <w:textAlignment w:val="center"/>
              <w:rPr>
                <w:color w:val="000000"/>
                <w:szCs w:val="21"/>
              </w:rPr>
            </w:pPr>
            <w:r>
              <w:rPr>
                <w:color w:val="000000"/>
                <w:kern w:val="0"/>
                <w:szCs w:val="21"/>
                <w:lang w:bidi="ar"/>
              </w:rPr>
              <w:t>浓度增量</w:t>
            </w:r>
            <w:r>
              <w:rPr>
                <w:color w:val="000000"/>
                <w:kern w:val="0"/>
                <w:szCs w:val="21"/>
                <w:lang w:bidi="ar"/>
              </w:rPr>
              <w:t>(mg/m^3)</w:t>
            </w:r>
          </w:p>
        </w:tc>
        <w:tc>
          <w:tcPr>
            <w:tcW w:w="1640" w:type="dxa"/>
            <w:noWrap/>
            <w:vAlign w:val="center"/>
          </w:tcPr>
          <w:p w14:paraId="424DFAB6" w14:textId="77777777" w:rsidR="00775B2B" w:rsidRDefault="00000000">
            <w:pPr>
              <w:widowControl/>
              <w:jc w:val="center"/>
              <w:textAlignment w:val="center"/>
              <w:rPr>
                <w:color w:val="000000"/>
                <w:szCs w:val="21"/>
              </w:rPr>
            </w:pPr>
            <w:r>
              <w:rPr>
                <w:color w:val="000000"/>
                <w:kern w:val="0"/>
                <w:szCs w:val="21"/>
                <w:lang w:bidi="ar"/>
              </w:rPr>
              <w:t>出现时间</w:t>
            </w:r>
            <w:r>
              <w:rPr>
                <w:color w:val="000000"/>
                <w:kern w:val="0"/>
                <w:szCs w:val="21"/>
                <w:lang w:bidi="ar"/>
              </w:rPr>
              <w:t>(YYMMDDHH)</w:t>
            </w:r>
          </w:p>
        </w:tc>
        <w:tc>
          <w:tcPr>
            <w:tcW w:w="1096" w:type="dxa"/>
            <w:noWrap/>
            <w:vAlign w:val="center"/>
          </w:tcPr>
          <w:p w14:paraId="4497FB19" w14:textId="77777777" w:rsidR="00775B2B" w:rsidRDefault="00000000">
            <w:pPr>
              <w:widowControl/>
              <w:jc w:val="center"/>
              <w:textAlignment w:val="center"/>
              <w:rPr>
                <w:color w:val="000000"/>
                <w:szCs w:val="21"/>
              </w:rPr>
            </w:pPr>
            <w:r>
              <w:rPr>
                <w:color w:val="000000"/>
                <w:kern w:val="0"/>
                <w:szCs w:val="21"/>
                <w:lang w:bidi="ar"/>
              </w:rPr>
              <w:t>评价标准</w:t>
            </w:r>
            <w:r>
              <w:rPr>
                <w:color w:val="000000"/>
                <w:kern w:val="0"/>
                <w:szCs w:val="21"/>
                <w:lang w:bidi="ar"/>
              </w:rPr>
              <w:t>(mg/m^3)</w:t>
            </w:r>
          </w:p>
        </w:tc>
        <w:tc>
          <w:tcPr>
            <w:tcW w:w="1080" w:type="dxa"/>
            <w:noWrap/>
            <w:vAlign w:val="center"/>
          </w:tcPr>
          <w:p w14:paraId="1588C5E7" w14:textId="77777777" w:rsidR="00775B2B" w:rsidRDefault="00000000">
            <w:pPr>
              <w:widowControl/>
              <w:jc w:val="center"/>
              <w:textAlignment w:val="center"/>
              <w:rPr>
                <w:color w:val="000000"/>
                <w:szCs w:val="21"/>
              </w:rPr>
            </w:pPr>
            <w:r>
              <w:rPr>
                <w:color w:val="000000"/>
                <w:kern w:val="0"/>
                <w:szCs w:val="21"/>
                <w:lang w:bidi="ar"/>
              </w:rPr>
              <w:t>占标率</w:t>
            </w:r>
            <w:r>
              <w:rPr>
                <w:color w:val="000000"/>
                <w:kern w:val="0"/>
                <w:szCs w:val="21"/>
                <w:lang w:bidi="ar"/>
              </w:rPr>
              <w:t>%</w:t>
            </w:r>
          </w:p>
        </w:tc>
        <w:tc>
          <w:tcPr>
            <w:tcW w:w="1080" w:type="dxa"/>
            <w:noWrap/>
            <w:vAlign w:val="center"/>
          </w:tcPr>
          <w:p w14:paraId="3B1CDDE6" w14:textId="77777777" w:rsidR="00775B2B" w:rsidRDefault="00000000">
            <w:pPr>
              <w:widowControl/>
              <w:jc w:val="center"/>
              <w:textAlignment w:val="center"/>
              <w:rPr>
                <w:color w:val="000000"/>
                <w:szCs w:val="21"/>
              </w:rPr>
            </w:pPr>
            <w:r>
              <w:rPr>
                <w:color w:val="000000"/>
                <w:kern w:val="0"/>
                <w:szCs w:val="21"/>
                <w:lang w:bidi="ar"/>
              </w:rPr>
              <w:t>是否超标</w:t>
            </w:r>
          </w:p>
        </w:tc>
      </w:tr>
      <w:tr w:rsidR="00775B2B" w14:paraId="78837B62" w14:textId="77777777">
        <w:trPr>
          <w:trHeight w:val="270"/>
          <w:jc w:val="center"/>
        </w:trPr>
        <w:tc>
          <w:tcPr>
            <w:tcW w:w="1080" w:type="dxa"/>
            <w:vMerge w:val="restart"/>
            <w:noWrap/>
            <w:vAlign w:val="center"/>
          </w:tcPr>
          <w:p w14:paraId="1C810DBD" w14:textId="77777777" w:rsidR="00775B2B" w:rsidRDefault="00000000">
            <w:pPr>
              <w:widowControl/>
              <w:jc w:val="center"/>
              <w:textAlignment w:val="center"/>
              <w:rPr>
                <w:color w:val="000000"/>
                <w:szCs w:val="21"/>
              </w:rPr>
            </w:pPr>
            <w:r>
              <w:rPr>
                <w:color w:val="000000"/>
                <w:kern w:val="0"/>
                <w:szCs w:val="21"/>
                <w:lang w:bidi="ar"/>
              </w:rPr>
              <w:t>1</w:t>
            </w:r>
          </w:p>
        </w:tc>
        <w:tc>
          <w:tcPr>
            <w:tcW w:w="1096" w:type="dxa"/>
            <w:vMerge w:val="restart"/>
            <w:noWrap/>
            <w:vAlign w:val="center"/>
          </w:tcPr>
          <w:p w14:paraId="1DF8C369" w14:textId="77777777" w:rsidR="00775B2B" w:rsidRDefault="00000000">
            <w:pPr>
              <w:widowControl/>
              <w:jc w:val="center"/>
              <w:textAlignment w:val="center"/>
              <w:rPr>
                <w:color w:val="000000"/>
                <w:szCs w:val="21"/>
              </w:rPr>
            </w:pPr>
            <w:r>
              <w:rPr>
                <w:color w:val="000000"/>
                <w:kern w:val="0"/>
                <w:szCs w:val="21"/>
                <w:lang w:bidi="ar"/>
              </w:rPr>
              <w:t>东庄子</w:t>
            </w:r>
          </w:p>
        </w:tc>
        <w:tc>
          <w:tcPr>
            <w:tcW w:w="1316" w:type="dxa"/>
            <w:vMerge w:val="restart"/>
            <w:noWrap/>
            <w:vAlign w:val="center"/>
          </w:tcPr>
          <w:p w14:paraId="6B6D4C03" w14:textId="77777777" w:rsidR="00775B2B" w:rsidRDefault="00000000">
            <w:pPr>
              <w:widowControl/>
              <w:jc w:val="center"/>
              <w:textAlignment w:val="center"/>
              <w:rPr>
                <w:color w:val="000000"/>
                <w:szCs w:val="21"/>
              </w:rPr>
            </w:pPr>
            <w:r>
              <w:rPr>
                <w:color w:val="000000"/>
                <w:kern w:val="0"/>
                <w:szCs w:val="21"/>
                <w:lang w:bidi="ar"/>
              </w:rPr>
              <w:t>601</w:t>
            </w:r>
            <w:r>
              <w:rPr>
                <w:color w:val="000000"/>
                <w:kern w:val="0"/>
                <w:szCs w:val="21"/>
                <w:lang w:bidi="ar"/>
              </w:rPr>
              <w:t>，</w:t>
            </w:r>
            <w:r>
              <w:rPr>
                <w:color w:val="000000"/>
                <w:kern w:val="0"/>
                <w:szCs w:val="21"/>
                <w:lang w:bidi="ar"/>
              </w:rPr>
              <w:t>-3689</w:t>
            </w:r>
          </w:p>
        </w:tc>
        <w:tc>
          <w:tcPr>
            <w:tcW w:w="1080" w:type="dxa"/>
            <w:vMerge w:val="restart"/>
            <w:noWrap/>
            <w:vAlign w:val="center"/>
          </w:tcPr>
          <w:p w14:paraId="5B0A0A1F" w14:textId="77777777" w:rsidR="00775B2B" w:rsidRDefault="00000000">
            <w:pPr>
              <w:widowControl/>
              <w:jc w:val="center"/>
              <w:textAlignment w:val="center"/>
              <w:rPr>
                <w:color w:val="000000"/>
                <w:szCs w:val="21"/>
              </w:rPr>
            </w:pPr>
            <w:r>
              <w:rPr>
                <w:color w:val="000000"/>
                <w:kern w:val="0"/>
                <w:szCs w:val="21"/>
                <w:lang w:bidi="ar"/>
              </w:rPr>
              <w:t>870.19</w:t>
            </w:r>
          </w:p>
        </w:tc>
        <w:tc>
          <w:tcPr>
            <w:tcW w:w="1080" w:type="dxa"/>
            <w:vMerge w:val="restart"/>
            <w:noWrap/>
            <w:vAlign w:val="center"/>
          </w:tcPr>
          <w:p w14:paraId="2B332AFE" w14:textId="77777777" w:rsidR="00775B2B" w:rsidRDefault="00000000">
            <w:pPr>
              <w:widowControl/>
              <w:jc w:val="center"/>
              <w:textAlignment w:val="center"/>
              <w:rPr>
                <w:color w:val="000000"/>
                <w:szCs w:val="21"/>
              </w:rPr>
            </w:pPr>
            <w:r>
              <w:rPr>
                <w:color w:val="000000"/>
                <w:kern w:val="0"/>
                <w:szCs w:val="21"/>
                <w:lang w:bidi="ar"/>
              </w:rPr>
              <w:t>870.19</w:t>
            </w:r>
          </w:p>
        </w:tc>
        <w:tc>
          <w:tcPr>
            <w:tcW w:w="1080" w:type="dxa"/>
            <w:vMerge w:val="restart"/>
            <w:noWrap/>
            <w:vAlign w:val="center"/>
          </w:tcPr>
          <w:p w14:paraId="6505230B" w14:textId="77777777" w:rsidR="00775B2B" w:rsidRDefault="00000000">
            <w:pPr>
              <w:widowControl/>
              <w:jc w:val="center"/>
              <w:textAlignment w:val="center"/>
              <w:rPr>
                <w:color w:val="000000"/>
                <w:szCs w:val="21"/>
              </w:rPr>
            </w:pPr>
            <w:r>
              <w:rPr>
                <w:color w:val="000000"/>
                <w:kern w:val="0"/>
                <w:szCs w:val="21"/>
                <w:lang w:bidi="ar"/>
              </w:rPr>
              <w:t>0</w:t>
            </w:r>
          </w:p>
        </w:tc>
        <w:tc>
          <w:tcPr>
            <w:tcW w:w="0" w:type="auto"/>
            <w:noWrap/>
            <w:vAlign w:val="center"/>
          </w:tcPr>
          <w:p w14:paraId="111E55DC" w14:textId="77777777" w:rsidR="00775B2B" w:rsidRDefault="00000000">
            <w:pPr>
              <w:widowControl/>
              <w:jc w:val="center"/>
              <w:textAlignment w:val="center"/>
              <w:rPr>
                <w:color w:val="000000"/>
                <w:szCs w:val="21"/>
              </w:rPr>
            </w:pPr>
            <w:r>
              <w:rPr>
                <w:color w:val="000000"/>
                <w:kern w:val="0"/>
                <w:szCs w:val="21"/>
                <w:lang w:bidi="ar"/>
              </w:rPr>
              <w:t>日平均</w:t>
            </w:r>
          </w:p>
        </w:tc>
        <w:tc>
          <w:tcPr>
            <w:tcW w:w="1096" w:type="dxa"/>
            <w:noWrap/>
            <w:vAlign w:val="center"/>
          </w:tcPr>
          <w:p w14:paraId="53D08BDF" w14:textId="77777777" w:rsidR="00775B2B" w:rsidRDefault="00000000">
            <w:pPr>
              <w:widowControl/>
              <w:jc w:val="center"/>
              <w:textAlignment w:val="center"/>
              <w:rPr>
                <w:color w:val="000000"/>
                <w:szCs w:val="21"/>
              </w:rPr>
            </w:pPr>
            <w:r>
              <w:rPr>
                <w:rFonts w:hint="eastAsia"/>
              </w:rPr>
              <w:t>4.82E-04</w:t>
            </w:r>
          </w:p>
        </w:tc>
        <w:tc>
          <w:tcPr>
            <w:tcW w:w="1640" w:type="dxa"/>
            <w:noWrap/>
            <w:vAlign w:val="center"/>
          </w:tcPr>
          <w:p w14:paraId="0292D7A3" w14:textId="77777777" w:rsidR="00775B2B" w:rsidRDefault="00000000">
            <w:pPr>
              <w:widowControl/>
              <w:jc w:val="center"/>
              <w:textAlignment w:val="center"/>
              <w:rPr>
                <w:color w:val="000000"/>
                <w:szCs w:val="21"/>
              </w:rPr>
            </w:pPr>
            <w:r>
              <w:rPr>
                <w:rFonts w:hint="eastAsia"/>
              </w:rPr>
              <w:t>230210</w:t>
            </w:r>
          </w:p>
        </w:tc>
        <w:tc>
          <w:tcPr>
            <w:tcW w:w="1096" w:type="dxa"/>
            <w:noWrap/>
            <w:vAlign w:val="center"/>
          </w:tcPr>
          <w:p w14:paraId="566731B9" w14:textId="77777777" w:rsidR="00775B2B" w:rsidRDefault="00000000">
            <w:pPr>
              <w:widowControl/>
              <w:jc w:val="center"/>
              <w:textAlignment w:val="center"/>
              <w:rPr>
                <w:color w:val="000000"/>
                <w:szCs w:val="21"/>
              </w:rPr>
            </w:pPr>
            <w:r>
              <w:rPr>
                <w:rFonts w:hint="eastAsia"/>
              </w:rPr>
              <w:t>7.50E-02</w:t>
            </w:r>
          </w:p>
        </w:tc>
        <w:tc>
          <w:tcPr>
            <w:tcW w:w="1080" w:type="dxa"/>
            <w:noWrap/>
            <w:vAlign w:val="center"/>
          </w:tcPr>
          <w:p w14:paraId="4FEB782D" w14:textId="77777777" w:rsidR="00775B2B" w:rsidRDefault="00000000">
            <w:pPr>
              <w:widowControl/>
              <w:jc w:val="center"/>
              <w:textAlignment w:val="center"/>
              <w:rPr>
                <w:color w:val="000000"/>
                <w:szCs w:val="21"/>
              </w:rPr>
            </w:pPr>
            <w:r>
              <w:rPr>
                <w:rFonts w:hint="eastAsia"/>
              </w:rPr>
              <w:t>0.64</w:t>
            </w:r>
          </w:p>
        </w:tc>
        <w:tc>
          <w:tcPr>
            <w:tcW w:w="0" w:type="auto"/>
            <w:noWrap/>
            <w:vAlign w:val="center"/>
          </w:tcPr>
          <w:p w14:paraId="176E2B65" w14:textId="77777777" w:rsidR="00775B2B" w:rsidRDefault="00000000">
            <w:pPr>
              <w:widowControl/>
              <w:jc w:val="center"/>
              <w:textAlignment w:val="center"/>
              <w:rPr>
                <w:color w:val="000000"/>
                <w:szCs w:val="21"/>
              </w:rPr>
            </w:pPr>
            <w:r>
              <w:rPr>
                <w:rFonts w:hint="eastAsia"/>
              </w:rPr>
              <w:t>达标</w:t>
            </w:r>
          </w:p>
        </w:tc>
      </w:tr>
      <w:tr w:rsidR="00775B2B" w14:paraId="688776E5" w14:textId="77777777">
        <w:trPr>
          <w:trHeight w:val="248"/>
          <w:jc w:val="center"/>
        </w:trPr>
        <w:tc>
          <w:tcPr>
            <w:tcW w:w="1080" w:type="dxa"/>
            <w:vMerge/>
            <w:noWrap/>
            <w:vAlign w:val="center"/>
          </w:tcPr>
          <w:p w14:paraId="6721598F" w14:textId="77777777" w:rsidR="00775B2B" w:rsidRDefault="00775B2B">
            <w:pPr>
              <w:jc w:val="center"/>
              <w:rPr>
                <w:color w:val="000000"/>
                <w:szCs w:val="21"/>
              </w:rPr>
            </w:pPr>
          </w:p>
        </w:tc>
        <w:tc>
          <w:tcPr>
            <w:tcW w:w="1096" w:type="dxa"/>
            <w:vMerge/>
            <w:noWrap/>
            <w:vAlign w:val="center"/>
          </w:tcPr>
          <w:p w14:paraId="05759FA4" w14:textId="77777777" w:rsidR="00775B2B" w:rsidRDefault="00775B2B">
            <w:pPr>
              <w:jc w:val="center"/>
              <w:rPr>
                <w:color w:val="000000"/>
                <w:szCs w:val="21"/>
              </w:rPr>
            </w:pPr>
          </w:p>
        </w:tc>
        <w:tc>
          <w:tcPr>
            <w:tcW w:w="1316" w:type="dxa"/>
            <w:vMerge/>
            <w:noWrap/>
            <w:vAlign w:val="center"/>
          </w:tcPr>
          <w:p w14:paraId="0C79FE25" w14:textId="77777777" w:rsidR="00775B2B" w:rsidRDefault="00775B2B">
            <w:pPr>
              <w:jc w:val="center"/>
              <w:rPr>
                <w:color w:val="000000"/>
                <w:szCs w:val="21"/>
              </w:rPr>
            </w:pPr>
          </w:p>
        </w:tc>
        <w:tc>
          <w:tcPr>
            <w:tcW w:w="1080" w:type="dxa"/>
            <w:vMerge/>
            <w:noWrap/>
            <w:vAlign w:val="center"/>
          </w:tcPr>
          <w:p w14:paraId="3F178152" w14:textId="77777777" w:rsidR="00775B2B" w:rsidRDefault="00775B2B">
            <w:pPr>
              <w:jc w:val="center"/>
              <w:rPr>
                <w:color w:val="000000"/>
                <w:szCs w:val="21"/>
              </w:rPr>
            </w:pPr>
          </w:p>
        </w:tc>
        <w:tc>
          <w:tcPr>
            <w:tcW w:w="1080" w:type="dxa"/>
            <w:vMerge/>
            <w:noWrap/>
            <w:vAlign w:val="center"/>
          </w:tcPr>
          <w:p w14:paraId="03C90341" w14:textId="77777777" w:rsidR="00775B2B" w:rsidRDefault="00775B2B">
            <w:pPr>
              <w:jc w:val="center"/>
              <w:rPr>
                <w:color w:val="000000"/>
                <w:szCs w:val="21"/>
              </w:rPr>
            </w:pPr>
          </w:p>
        </w:tc>
        <w:tc>
          <w:tcPr>
            <w:tcW w:w="1080" w:type="dxa"/>
            <w:vMerge/>
            <w:noWrap/>
            <w:vAlign w:val="center"/>
          </w:tcPr>
          <w:p w14:paraId="518E8DA2" w14:textId="77777777" w:rsidR="00775B2B" w:rsidRDefault="00775B2B">
            <w:pPr>
              <w:jc w:val="center"/>
              <w:rPr>
                <w:color w:val="000000"/>
                <w:szCs w:val="21"/>
              </w:rPr>
            </w:pPr>
          </w:p>
        </w:tc>
        <w:tc>
          <w:tcPr>
            <w:tcW w:w="0" w:type="auto"/>
            <w:noWrap/>
            <w:vAlign w:val="center"/>
          </w:tcPr>
          <w:p w14:paraId="64DC6275" w14:textId="77777777" w:rsidR="00775B2B" w:rsidRDefault="00000000">
            <w:pPr>
              <w:widowControl/>
              <w:jc w:val="center"/>
              <w:textAlignment w:val="center"/>
              <w:rPr>
                <w:color w:val="000000"/>
                <w:szCs w:val="21"/>
              </w:rPr>
            </w:pPr>
            <w:r>
              <w:rPr>
                <w:color w:val="000000"/>
                <w:kern w:val="0"/>
                <w:szCs w:val="21"/>
                <w:lang w:bidi="ar"/>
              </w:rPr>
              <w:t>年平均</w:t>
            </w:r>
          </w:p>
        </w:tc>
        <w:tc>
          <w:tcPr>
            <w:tcW w:w="1096" w:type="dxa"/>
            <w:noWrap/>
            <w:vAlign w:val="center"/>
          </w:tcPr>
          <w:p w14:paraId="75B9FDD7" w14:textId="77777777" w:rsidR="00775B2B" w:rsidRDefault="00000000">
            <w:pPr>
              <w:widowControl/>
              <w:jc w:val="center"/>
              <w:textAlignment w:val="center"/>
              <w:rPr>
                <w:color w:val="000000"/>
                <w:szCs w:val="21"/>
              </w:rPr>
            </w:pPr>
            <w:r>
              <w:rPr>
                <w:rFonts w:hint="eastAsia"/>
              </w:rPr>
              <w:t>1.07E-04</w:t>
            </w:r>
          </w:p>
        </w:tc>
        <w:tc>
          <w:tcPr>
            <w:tcW w:w="1640" w:type="dxa"/>
            <w:noWrap/>
            <w:vAlign w:val="center"/>
          </w:tcPr>
          <w:p w14:paraId="7B4C0B0D" w14:textId="77777777" w:rsidR="00775B2B" w:rsidRDefault="00000000">
            <w:pPr>
              <w:widowControl/>
              <w:jc w:val="center"/>
              <w:textAlignment w:val="center"/>
              <w:rPr>
                <w:color w:val="000000"/>
                <w:szCs w:val="21"/>
              </w:rPr>
            </w:pPr>
            <w:r>
              <w:rPr>
                <w:rFonts w:hint="eastAsia"/>
              </w:rPr>
              <w:t>平均值</w:t>
            </w:r>
          </w:p>
        </w:tc>
        <w:tc>
          <w:tcPr>
            <w:tcW w:w="1096" w:type="dxa"/>
            <w:noWrap/>
            <w:vAlign w:val="center"/>
          </w:tcPr>
          <w:p w14:paraId="2F50EBEF" w14:textId="77777777" w:rsidR="00775B2B" w:rsidRDefault="00000000">
            <w:pPr>
              <w:widowControl/>
              <w:jc w:val="center"/>
              <w:textAlignment w:val="center"/>
              <w:rPr>
                <w:color w:val="000000"/>
                <w:szCs w:val="21"/>
              </w:rPr>
            </w:pPr>
            <w:r>
              <w:rPr>
                <w:rFonts w:hint="eastAsia"/>
              </w:rPr>
              <w:t>3.50E-02</w:t>
            </w:r>
          </w:p>
        </w:tc>
        <w:tc>
          <w:tcPr>
            <w:tcW w:w="1080" w:type="dxa"/>
            <w:noWrap/>
            <w:vAlign w:val="center"/>
          </w:tcPr>
          <w:p w14:paraId="4E77ED31" w14:textId="77777777" w:rsidR="00775B2B" w:rsidRDefault="00000000">
            <w:pPr>
              <w:widowControl/>
              <w:jc w:val="center"/>
              <w:textAlignment w:val="center"/>
              <w:rPr>
                <w:color w:val="000000"/>
                <w:szCs w:val="21"/>
              </w:rPr>
            </w:pPr>
            <w:r>
              <w:rPr>
                <w:rFonts w:hint="eastAsia"/>
              </w:rPr>
              <w:t>0.31</w:t>
            </w:r>
          </w:p>
        </w:tc>
        <w:tc>
          <w:tcPr>
            <w:tcW w:w="0" w:type="auto"/>
            <w:noWrap/>
            <w:vAlign w:val="center"/>
          </w:tcPr>
          <w:p w14:paraId="69D34192" w14:textId="77777777" w:rsidR="00775B2B" w:rsidRDefault="00000000">
            <w:pPr>
              <w:widowControl/>
              <w:jc w:val="center"/>
              <w:textAlignment w:val="center"/>
              <w:rPr>
                <w:color w:val="000000"/>
                <w:szCs w:val="21"/>
              </w:rPr>
            </w:pPr>
            <w:r>
              <w:rPr>
                <w:rFonts w:hint="eastAsia"/>
              </w:rPr>
              <w:t>达标</w:t>
            </w:r>
          </w:p>
        </w:tc>
      </w:tr>
      <w:tr w:rsidR="00775B2B" w14:paraId="339070B6" w14:textId="77777777">
        <w:trPr>
          <w:trHeight w:val="270"/>
          <w:jc w:val="center"/>
        </w:trPr>
        <w:tc>
          <w:tcPr>
            <w:tcW w:w="1080" w:type="dxa"/>
            <w:vMerge w:val="restart"/>
            <w:noWrap/>
            <w:vAlign w:val="center"/>
          </w:tcPr>
          <w:p w14:paraId="2FE92EDF" w14:textId="77777777" w:rsidR="00775B2B" w:rsidRDefault="00000000">
            <w:pPr>
              <w:widowControl/>
              <w:jc w:val="center"/>
              <w:textAlignment w:val="center"/>
              <w:rPr>
                <w:color w:val="000000"/>
                <w:szCs w:val="21"/>
              </w:rPr>
            </w:pPr>
            <w:r>
              <w:rPr>
                <w:color w:val="000000"/>
                <w:kern w:val="0"/>
                <w:szCs w:val="21"/>
                <w:lang w:bidi="ar"/>
              </w:rPr>
              <w:t>2</w:t>
            </w:r>
          </w:p>
        </w:tc>
        <w:tc>
          <w:tcPr>
            <w:tcW w:w="1096" w:type="dxa"/>
            <w:vMerge w:val="restart"/>
            <w:noWrap/>
            <w:vAlign w:val="center"/>
          </w:tcPr>
          <w:p w14:paraId="1FB7E845" w14:textId="77777777" w:rsidR="00775B2B" w:rsidRDefault="00000000">
            <w:pPr>
              <w:widowControl/>
              <w:jc w:val="center"/>
              <w:textAlignment w:val="center"/>
              <w:rPr>
                <w:color w:val="000000"/>
                <w:szCs w:val="21"/>
              </w:rPr>
            </w:pPr>
            <w:r>
              <w:rPr>
                <w:color w:val="000000"/>
                <w:kern w:val="0"/>
                <w:szCs w:val="21"/>
                <w:lang w:bidi="ar"/>
              </w:rPr>
              <w:t>岔哈泉村</w:t>
            </w:r>
          </w:p>
        </w:tc>
        <w:tc>
          <w:tcPr>
            <w:tcW w:w="1316" w:type="dxa"/>
            <w:vMerge w:val="restart"/>
            <w:noWrap/>
            <w:vAlign w:val="center"/>
          </w:tcPr>
          <w:p w14:paraId="6D566EF0" w14:textId="77777777" w:rsidR="00775B2B" w:rsidRDefault="00000000">
            <w:pPr>
              <w:widowControl/>
              <w:jc w:val="center"/>
              <w:textAlignment w:val="center"/>
              <w:rPr>
                <w:color w:val="000000"/>
                <w:szCs w:val="21"/>
              </w:rPr>
            </w:pPr>
            <w:r>
              <w:rPr>
                <w:color w:val="000000"/>
                <w:kern w:val="0"/>
                <w:szCs w:val="21"/>
                <w:lang w:bidi="ar"/>
              </w:rPr>
              <w:t>-8569</w:t>
            </w:r>
            <w:r>
              <w:rPr>
                <w:color w:val="000000"/>
                <w:kern w:val="0"/>
                <w:szCs w:val="21"/>
                <w:lang w:bidi="ar"/>
              </w:rPr>
              <w:t>，</w:t>
            </w:r>
            <w:r>
              <w:rPr>
                <w:color w:val="000000"/>
                <w:kern w:val="0"/>
                <w:szCs w:val="21"/>
                <w:lang w:bidi="ar"/>
              </w:rPr>
              <w:t>0</w:t>
            </w:r>
          </w:p>
        </w:tc>
        <w:tc>
          <w:tcPr>
            <w:tcW w:w="1080" w:type="dxa"/>
            <w:vMerge w:val="restart"/>
            <w:noWrap/>
            <w:vAlign w:val="center"/>
          </w:tcPr>
          <w:p w14:paraId="27EADF28" w14:textId="77777777" w:rsidR="00775B2B" w:rsidRDefault="00000000">
            <w:pPr>
              <w:widowControl/>
              <w:jc w:val="center"/>
              <w:textAlignment w:val="center"/>
              <w:rPr>
                <w:color w:val="000000"/>
                <w:szCs w:val="21"/>
              </w:rPr>
            </w:pPr>
            <w:r>
              <w:rPr>
                <w:color w:val="000000"/>
                <w:kern w:val="0"/>
                <w:szCs w:val="21"/>
                <w:lang w:bidi="ar"/>
              </w:rPr>
              <w:t>1008.66</w:t>
            </w:r>
          </w:p>
        </w:tc>
        <w:tc>
          <w:tcPr>
            <w:tcW w:w="1080" w:type="dxa"/>
            <w:vMerge w:val="restart"/>
            <w:noWrap/>
            <w:vAlign w:val="center"/>
          </w:tcPr>
          <w:p w14:paraId="787FBFA5" w14:textId="77777777" w:rsidR="00775B2B" w:rsidRDefault="00000000">
            <w:pPr>
              <w:widowControl/>
              <w:jc w:val="center"/>
              <w:textAlignment w:val="center"/>
              <w:rPr>
                <w:color w:val="000000"/>
                <w:szCs w:val="21"/>
              </w:rPr>
            </w:pPr>
            <w:r>
              <w:rPr>
                <w:color w:val="000000"/>
                <w:kern w:val="0"/>
                <w:szCs w:val="21"/>
                <w:lang w:bidi="ar"/>
              </w:rPr>
              <w:t>1008.66</w:t>
            </w:r>
          </w:p>
        </w:tc>
        <w:tc>
          <w:tcPr>
            <w:tcW w:w="1080" w:type="dxa"/>
            <w:vMerge w:val="restart"/>
            <w:noWrap/>
            <w:vAlign w:val="center"/>
          </w:tcPr>
          <w:p w14:paraId="57E80D08" w14:textId="77777777" w:rsidR="00775B2B" w:rsidRDefault="00000000">
            <w:pPr>
              <w:widowControl/>
              <w:jc w:val="center"/>
              <w:textAlignment w:val="center"/>
              <w:rPr>
                <w:color w:val="000000"/>
                <w:szCs w:val="21"/>
              </w:rPr>
            </w:pPr>
            <w:r>
              <w:rPr>
                <w:color w:val="000000"/>
                <w:kern w:val="0"/>
                <w:szCs w:val="21"/>
                <w:lang w:bidi="ar"/>
              </w:rPr>
              <w:t>0</w:t>
            </w:r>
          </w:p>
        </w:tc>
        <w:tc>
          <w:tcPr>
            <w:tcW w:w="0" w:type="auto"/>
            <w:noWrap/>
            <w:vAlign w:val="center"/>
          </w:tcPr>
          <w:p w14:paraId="7C48E1EA" w14:textId="77777777" w:rsidR="00775B2B" w:rsidRDefault="00000000">
            <w:pPr>
              <w:widowControl/>
              <w:jc w:val="center"/>
              <w:textAlignment w:val="center"/>
              <w:rPr>
                <w:color w:val="000000"/>
                <w:szCs w:val="21"/>
              </w:rPr>
            </w:pPr>
            <w:r>
              <w:rPr>
                <w:color w:val="000000"/>
                <w:kern w:val="0"/>
                <w:szCs w:val="21"/>
                <w:lang w:bidi="ar"/>
              </w:rPr>
              <w:t>日平均</w:t>
            </w:r>
          </w:p>
        </w:tc>
        <w:tc>
          <w:tcPr>
            <w:tcW w:w="1096" w:type="dxa"/>
            <w:noWrap/>
            <w:vAlign w:val="center"/>
          </w:tcPr>
          <w:p w14:paraId="130FD16F" w14:textId="77777777" w:rsidR="00775B2B" w:rsidRDefault="00000000">
            <w:pPr>
              <w:widowControl/>
              <w:jc w:val="center"/>
              <w:textAlignment w:val="center"/>
              <w:rPr>
                <w:color w:val="000000"/>
                <w:szCs w:val="21"/>
              </w:rPr>
            </w:pPr>
            <w:r>
              <w:rPr>
                <w:rFonts w:hint="eastAsia"/>
              </w:rPr>
              <w:t>4.90E-04</w:t>
            </w:r>
          </w:p>
        </w:tc>
        <w:tc>
          <w:tcPr>
            <w:tcW w:w="1640" w:type="dxa"/>
            <w:noWrap/>
            <w:vAlign w:val="center"/>
          </w:tcPr>
          <w:p w14:paraId="60E259E0" w14:textId="77777777" w:rsidR="00775B2B" w:rsidRDefault="00000000">
            <w:pPr>
              <w:widowControl/>
              <w:jc w:val="center"/>
              <w:textAlignment w:val="center"/>
              <w:rPr>
                <w:color w:val="000000"/>
                <w:szCs w:val="21"/>
              </w:rPr>
            </w:pPr>
            <w:r>
              <w:rPr>
                <w:rFonts w:hint="eastAsia"/>
              </w:rPr>
              <w:t>231031</w:t>
            </w:r>
          </w:p>
        </w:tc>
        <w:tc>
          <w:tcPr>
            <w:tcW w:w="1096" w:type="dxa"/>
            <w:noWrap/>
            <w:vAlign w:val="center"/>
          </w:tcPr>
          <w:p w14:paraId="669EDC4F" w14:textId="77777777" w:rsidR="00775B2B" w:rsidRDefault="00000000">
            <w:pPr>
              <w:widowControl/>
              <w:jc w:val="center"/>
              <w:textAlignment w:val="center"/>
              <w:rPr>
                <w:color w:val="000000"/>
                <w:szCs w:val="21"/>
              </w:rPr>
            </w:pPr>
            <w:r>
              <w:rPr>
                <w:rFonts w:hint="eastAsia"/>
              </w:rPr>
              <w:t>7.50E-02</w:t>
            </w:r>
          </w:p>
        </w:tc>
        <w:tc>
          <w:tcPr>
            <w:tcW w:w="1080" w:type="dxa"/>
            <w:noWrap/>
            <w:vAlign w:val="center"/>
          </w:tcPr>
          <w:p w14:paraId="7776BF27" w14:textId="77777777" w:rsidR="00775B2B" w:rsidRDefault="00000000">
            <w:pPr>
              <w:widowControl/>
              <w:jc w:val="center"/>
              <w:textAlignment w:val="center"/>
              <w:rPr>
                <w:color w:val="000000"/>
                <w:szCs w:val="21"/>
              </w:rPr>
            </w:pPr>
            <w:r>
              <w:rPr>
                <w:rFonts w:hint="eastAsia"/>
              </w:rPr>
              <w:t>0.65</w:t>
            </w:r>
          </w:p>
        </w:tc>
        <w:tc>
          <w:tcPr>
            <w:tcW w:w="0" w:type="auto"/>
            <w:noWrap/>
            <w:vAlign w:val="center"/>
          </w:tcPr>
          <w:p w14:paraId="2190300F" w14:textId="77777777" w:rsidR="00775B2B" w:rsidRDefault="00000000">
            <w:pPr>
              <w:widowControl/>
              <w:jc w:val="center"/>
              <w:textAlignment w:val="center"/>
              <w:rPr>
                <w:color w:val="000000"/>
                <w:szCs w:val="21"/>
              </w:rPr>
            </w:pPr>
            <w:r>
              <w:rPr>
                <w:rFonts w:hint="eastAsia"/>
              </w:rPr>
              <w:t>达标</w:t>
            </w:r>
          </w:p>
        </w:tc>
      </w:tr>
      <w:tr w:rsidR="00775B2B" w14:paraId="0DED9FC2" w14:textId="77777777">
        <w:trPr>
          <w:trHeight w:val="270"/>
          <w:jc w:val="center"/>
        </w:trPr>
        <w:tc>
          <w:tcPr>
            <w:tcW w:w="1080" w:type="dxa"/>
            <w:vMerge/>
            <w:noWrap/>
            <w:vAlign w:val="center"/>
          </w:tcPr>
          <w:p w14:paraId="4740D7F9" w14:textId="77777777" w:rsidR="00775B2B" w:rsidRDefault="00775B2B">
            <w:pPr>
              <w:jc w:val="center"/>
              <w:rPr>
                <w:color w:val="000000"/>
                <w:szCs w:val="21"/>
              </w:rPr>
            </w:pPr>
          </w:p>
        </w:tc>
        <w:tc>
          <w:tcPr>
            <w:tcW w:w="1096" w:type="dxa"/>
            <w:vMerge/>
            <w:noWrap/>
            <w:vAlign w:val="center"/>
          </w:tcPr>
          <w:p w14:paraId="1DAA4DD7" w14:textId="77777777" w:rsidR="00775B2B" w:rsidRDefault="00775B2B">
            <w:pPr>
              <w:jc w:val="center"/>
              <w:rPr>
                <w:color w:val="000000"/>
                <w:szCs w:val="21"/>
              </w:rPr>
            </w:pPr>
          </w:p>
        </w:tc>
        <w:tc>
          <w:tcPr>
            <w:tcW w:w="1316" w:type="dxa"/>
            <w:vMerge/>
            <w:noWrap/>
            <w:vAlign w:val="center"/>
          </w:tcPr>
          <w:p w14:paraId="2978F78A" w14:textId="77777777" w:rsidR="00775B2B" w:rsidRDefault="00775B2B">
            <w:pPr>
              <w:jc w:val="center"/>
              <w:rPr>
                <w:color w:val="000000"/>
                <w:szCs w:val="21"/>
              </w:rPr>
            </w:pPr>
          </w:p>
        </w:tc>
        <w:tc>
          <w:tcPr>
            <w:tcW w:w="1080" w:type="dxa"/>
            <w:vMerge/>
            <w:noWrap/>
            <w:vAlign w:val="center"/>
          </w:tcPr>
          <w:p w14:paraId="20BD3915" w14:textId="77777777" w:rsidR="00775B2B" w:rsidRDefault="00775B2B">
            <w:pPr>
              <w:jc w:val="center"/>
              <w:rPr>
                <w:color w:val="000000"/>
                <w:szCs w:val="21"/>
              </w:rPr>
            </w:pPr>
          </w:p>
        </w:tc>
        <w:tc>
          <w:tcPr>
            <w:tcW w:w="1080" w:type="dxa"/>
            <w:vMerge/>
            <w:noWrap/>
            <w:vAlign w:val="center"/>
          </w:tcPr>
          <w:p w14:paraId="1643AD34" w14:textId="77777777" w:rsidR="00775B2B" w:rsidRDefault="00775B2B">
            <w:pPr>
              <w:jc w:val="center"/>
              <w:rPr>
                <w:color w:val="000000"/>
                <w:szCs w:val="21"/>
              </w:rPr>
            </w:pPr>
          </w:p>
        </w:tc>
        <w:tc>
          <w:tcPr>
            <w:tcW w:w="1080" w:type="dxa"/>
            <w:vMerge/>
            <w:noWrap/>
            <w:vAlign w:val="center"/>
          </w:tcPr>
          <w:p w14:paraId="3D585DD0" w14:textId="77777777" w:rsidR="00775B2B" w:rsidRDefault="00775B2B">
            <w:pPr>
              <w:jc w:val="center"/>
              <w:rPr>
                <w:color w:val="000000"/>
                <w:szCs w:val="21"/>
              </w:rPr>
            </w:pPr>
          </w:p>
        </w:tc>
        <w:tc>
          <w:tcPr>
            <w:tcW w:w="0" w:type="auto"/>
            <w:noWrap/>
            <w:vAlign w:val="center"/>
          </w:tcPr>
          <w:p w14:paraId="0213B7B4" w14:textId="77777777" w:rsidR="00775B2B" w:rsidRDefault="00000000">
            <w:pPr>
              <w:widowControl/>
              <w:jc w:val="center"/>
              <w:textAlignment w:val="center"/>
              <w:rPr>
                <w:color w:val="000000"/>
                <w:szCs w:val="21"/>
              </w:rPr>
            </w:pPr>
            <w:r>
              <w:rPr>
                <w:color w:val="000000"/>
                <w:kern w:val="0"/>
                <w:szCs w:val="21"/>
                <w:lang w:bidi="ar"/>
              </w:rPr>
              <w:t>年平均</w:t>
            </w:r>
          </w:p>
        </w:tc>
        <w:tc>
          <w:tcPr>
            <w:tcW w:w="1096" w:type="dxa"/>
            <w:noWrap/>
            <w:vAlign w:val="center"/>
          </w:tcPr>
          <w:p w14:paraId="497B1E46" w14:textId="77777777" w:rsidR="00775B2B" w:rsidRDefault="00000000">
            <w:pPr>
              <w:widowControl/>
              <w:jc w:val="center"/>
              <w:textAlignment w:val="center"/>
              <w:rPr>
                <w:color w:val="000000"/>
                <w:szCs w:val="21"/>
              </w:rPr>
            </w:pPr>
            <w:r>
              <w:rPr>
                <w:rFonts w:hint="eastAsia"/>
              </w:rPr>
              <w:t>6.09E-05</w:t>
            </w:r>
          </w:p>
        </w:tc>
        <w:tc>
          <w:tcPr>
            <w:tcW w:w="1640" w:type="dxa"/>
            <w:noWrap/>
            <w:vAlign w:val="center"/>
          </w:tcPr>
          <w:p w14:paraId="134551E1" w14:textId="77777777" w:rsidR="00775B2B" w:rsidRDefault="00000000">
            <w:pPr>
              <w:widowControl/>
              <w:jc w:val="center"/>
              <w:textAlignment w:val="center"/>
              <w:rPr>
                <w:color w:val="000000"/>
                <w:szCs w:val="21"/>
              </w:rPr>
            </w:pPr>
            <w:r>
              <w:rPr>
                <w:rFonts w:hint="eastAsia"/>
              </w:rPr>
              <w:t>平均值</w:t>
            </w:r>
          </w:p>
        </w:tc>
        <w:tc>
          <w:tcPr>
            <w:tcW w:w="1096" w:type="dxa"/>
            <w:noWrap/>
            <w:vAlign w:val="center"/>
          </w:tcPr>
          <w:p w14:paraId="6562E52D" w14:textId="77777777" w:rsidR="00775B2B" w:rsidRDefault="00000000">
            <w:pPr>
              <w:widowControl/>
              <w:jc w:val="center"/>
              <w:textAlignment w:val="center"/>
              <w:rPr>
                <w:color w:val="000000"/>
                <w:szCs w:val="21"/>
              </w:rPr>
            </w:pPr>
            <w:r>
              <w:rPr>
                <w:rFonts w:hint="eastAsia"/>
              </w:rPr>
              <w:t>3.50E-02</w:t>
            </w:r>
          </w:p>
        </w:tc>
        <w:tc>
          <w:tcPr>
            <w:tcW w:w="1080" w:type="dxa"/>
            <w:noWrap/>
            <w:vAlign w:val="center"/>
          </w:tcPr>
          <w:p w14:paraId="1DFED148" w14:textId="77777777" w:rsidR="00775B2B" w:rsidRDefault="00000000">
            <w:pPr>
              <w:widowControl/>
              <w:jc w:val="center"/>
              <w:textAlignment w:val="center"/>
              <w:rPr>
                <w:color w:val="000000"/>
                <w:szCs w:val="21"/>
              </w:rPr>
            </w:pPr>
            <w:r>
              <w:rPr>
                <w:rFonts w:hint="eastAsia"/>
              </w:rPr>
              <w:t>0.17</w:t>
            </w:r>
          </w:p>
        </w:tc>
        <w:tc>
          <w:tcPr>
            <w:tcW w:w="0" w:type="auto"/>
            <w:noWrap/>
            <w:vAlign w:val="center"/>
          </w:tcPr>
          <w:p w14:paraId="53AF7A24" w14:textId="77777777" w:rsidR="00775B2B" w:rsidRDefault="00000000">
            <w:pPr>
              <w:widowControl/>
              <w:jc w:val="center"/>
              <w:textAlignment w:val="center"/>
              <w:rPr>
                <w:color w:val="000000"/>
                <w:szCs w:val="21"/>
              </w:rPr>
            </w:pPr>
            <w:r>
              <w:rPr>
                <w:rFonts w:hint="eastAsia"/>
              </w:rPr>
              <w:t>达标</w:t>
            </w:r>
          </w:p>
        </w:tc>
      </w:tr>
      <w:tr w:rsidR="00775B2B" w14:paraId="783512D9" w14:textId="77777777">
        <w:trPr>
          <w:trHeight w:val="270"/>
          <w:jc w:val="center"/>
        </w:trPr>
        <w:tc>
          <w:tcPr>
            <w:tcW w:w="1080" w:type="dxa"/>
            <w:vMerge w:val="restart"/>
            <w:noWrap/>
            <w:vAlign w:val="center"/>
          </w:tcPr>
          <w:p w14:paraId="70167F6F" w14:textId="77777777" w:rsidR="00775B2B" w:rsidRDefault="00000000">
            <w:pPr>
              <w:widowControl/>
              <w:jc w:val="center"/>
              <w:textAlignment w:val="center"/>
              <w:rPr>
                <w:color w:val="000000"/>
                <w:szCs w:val="21"/>
              </w:rPr>
            </w:pPr>
            <w:r>
              <w:rPr>
                <w:color w:val="000000"/>
                <w:kern w:val="0"/>
                <w:szCs w:val="21"/>
                <w:lang w:bidi="ar"/>
              </w:rPr>
              <w:t>3</w:t>
            </w:r>
          </w:p>
        </w:tc>
        <w:tc>
          <w:tcPr>
            <w:tcW w:w="1096" w:type="dxa"/>
            <w:vMerge w:val="restart"/>
            <w:noWrap/>
            <w:vAlign w:val="center"/>
          </w:tcPr>
          <w:p w14:paraId="2A23BABD" w14:textId="77777777" w:rsidR="00775B2B" w:rsidRDefault="00000000">
            <w:pPr>
              <w:widowControl/>
              <w:jc w:val="center"/>
              <w:textAlignment w:val="center"/>
              <w:rPr>
                <w:color w:val="000000"/>
                <w:szCs w:val="21"/>
              </w:rPr>
            </w:pPr>
            <w:r>
              <w:rPr>
                <w:color w:val="000000"/>
                <w:kern w:val="0"/>
                <w:szCs w:val="21"/>
                <w:lang w:bidi="ar"/>
              </w:rPr>
              <w:t>网格</w:t>
            </w:r>
          </w:p>
        </w:tc>
        <w:tc>
          <w:tcPr>
            <w:tcW w:w="1316" w:type="dxa"/>
            <w:noWrap/>
            <w:vAlign w:val="center"/>
          </w:tcPr>
          <w:p w14:paraId="37BFB06A" w14:textId="77777777" w:rsidR="00775B2B" w:rsidRDefault="00000000">
            <w:pPr>
              <w:widowControl/>
              <w:jc w:val="center"/>
              <w:textAlignment w:val="center"/>
              <w:rPr>
                <w:color w:val="000000"/>
                <w:szCs w:val="21"/>
              </w:rPr>
            </w:pPr>
            <w:r>
              <w:rPr>
                <w:rFonts w:hint="eastAsia"/>
                <w:color w:val="000000"/>
                <w:kern w:val="0"/>
                <w:szCs w:val="21"/>
                <w:lang w:bidi="ar"/>
              </w:rPr>
              <w:t>-5300,-4750</w:t>
            </w:r>
          </w:p>
        </w:tc>
        <w:tc>
          <w:tcPr>
            <w:tcW w:w="1080" w:type="dxa"/>
            <w:noWrap/>
            <w:vAlign w:val="center"/>
          </w:tcPr>
          <w:p w14:paraId="4FDF9E7C" w14:textId="77777777" w:rsidR="00775B2B" w:rsidRDefault="00000000">
            <w:pPr>
              <w:widowControl/>
              <w:jc w:val="center"/>
              <w:textAlignment w:val="center"/>
              <w:rPr>
                <w:color w:val="000000"/>
                <w:szCs w:val="21"/>
              </w:rPr>
            </w:pPr>
            <w:r>
              <w:rPr>
                <w:rFonts w:hint="eastAsia"/>
                <w:color w:val="000000"/>
                <w:kern w:val="0"/>
                <w:szCs w:val="21"/>
                <w:lang w:bidi="ar"/>
              </w:rPr>
              <w:t>1035.9</w:t>
            </w:r>
          </w:p>
        </w:tc>
        <w:tc>
          <w:tcPr>
            <w:tcW w:w="1080" w:type="dxa"/>
            <w:noWrap/>
            <w:vAlign w:val="center"/>
          </w:tcPr>
          <w:p w14:paraId="50CFDBEE" w14:textId="77777777" w:rsidR="00775B2B" w:rsidRDefault="00000000">
            <w:pPr>
              <w:widowControl/>
              <w:jc w:val="center"/>
              <w:textAlignment w:val="center"/>
              <w:rPr>
                <w:color w:val="000000"/>
                <w:szCs w:val="21"/>
              </w:rPr>
            </w:pPr>
            <w:r>
              <w:rPr>
                <w:rFonts w:hint="eastAsia"/>
                <w:color w:val="000000"/>
                <w:kern w:val="0"/>
                <w:szCs w:val="21"/>
                <w:lang w:bidi="ar"/>
              </w:rPr>
              <w:t>3478</w:t>
            </w:r>
          </w:p>
        </w:tc>
        <w:tc>
          <w:tcPr>
            <w:tcW w:w="0" w:type="auto"/>
            <w:noWrap/>
            <w:vAlign w:val="center"/>
          </w:tcPr>
          <w:p w14:paraId="51350DFB" w14:textId="77777777" w:rsidR="00775B2B" w:rsidRDefault="00000000">
            <w:pPr>
              <w:widowControl/>
              <w:jc w:val="center"/>
              <w:textAlignment w:val="center"/>
              <w:rPr>
                <w:color w:val="000000"/>
                <w:szCs w:val="21"/>
              </w:rPr>
            </w:pPr>
            <w:r>
              <w:rPr>
                <w:color w:val="000000"/>
                <w:kern w:val="0"/>
                <w:szCs w:val="21"/>
                <w:lang w:bidi="ar"/>
              </w:rPr>
              <w:t>0</w:t>
            </w:r>
          </w:p>
        </w:tc>
        <w:tc>
          <w:tcPr>
            <w:tcW w:w="0" w:type="auto"/>
            <w:noWrap/>
            <w:vAlign w:val="center"/>
          </w:tcPr>
          <w:p w14:paraId="7B662BD3" w14:textId="77777777" w:rsidR="00775B2B" w:rsidRDefault="00000000">
            <w:pPr>
              <w:widowControl/>
              <w:jc w:val="center"/>
              <w:textAlignment w:val="center"/>
              <w:rPr>
                <w:color w:val="000000"/>
                <w:szCs w:val="21"/>
              </w:rPr>
            </w:pPr>
            <w:r>
              <w:rPr>
                <w:color w:val="000000"/>
                <w:kern w:val="0"/>
                <w:szCs w:val="21"/>
                <w:lang w:bidi="ar"/>
              </w:rPr>
              <w:t>日平均</w:t>
            </w:r>
          </w:p>
        </w:tc>
        <w:tc>
          <w:tcPr>
            <w:tcW w:w="1096" w:type="dxa"/>
            <w:noWrap/>
            <w:vAlign w:val="center"/>
          </w:tcPr>
          <w:p w14:paraId="19AC2F19" w14:textId="77777777" w:rsidR="00775B2B" w:rsidRDefault="00000000">
            <w:pPr>
              <w:widowControl/>
              <w:jc w:val="center"/>
              <w:textAlignment w:val="center"/>
              <w:rPr>
                <w:color w:val="000000"/>
                <w:szCs w:val="21"/>
              </w:rPr>
            </w:pPr>
            <w:r>
              <w:rPr>
                <w:rFonts w:hint="eastAsia"/>
              </w:rPr>
              <w:t>4.31E-03</w:t>
            </w:r>
          </w:p>
        </w:tc>
        <w:tc>
          <w:tcPr>
            <w:tcW w:w="1640" w:type="dxa"/>
            <w:noWrap/>
            <w:vAlign w:val="center"/>
          </w:tcPr>
          <w:p w14:paraId="7D9785DB" w14:textId="77777777" w:rsidR="00775B2B" w:rsidRDefault="00000000">
            <w:pPr>
              <w:widowControl/>
              <w:jc w:val="center"/>
              <w:textAlignment w:val="center"/>
              <w:rPr>
                <w:color w:val="000000"/>
                <w:szCs w:val="21"/>
              </w:rPr>
            </w:pPr>
            <w:r>
              <w:rPr>
                <w:rFonts w:hint="eastAsia"/>
              </w:rPr>
              <w:t>230717</w:t>
            </w:r>
          </w:p>
        </w:tc>
        <w:tc>
          <w:tcPr>
            <w:tcW w:w="1096" w:type="dxa"/>
            <w:noWrap/>
            <w:vAlign w:val="center"/>
          </w:tcPr>
          <w:p w14:paraId="38F7101B" w14:textId="77777777" w:rsidR="00775B2B" w:rsidRDefault="00000000">
            <w:pPr>
              <w:widowControl/>
              <w:jc w:val="center"/>
              <w:textAlignment w:val="center"/>
              <w:rPr>
                <w:color w:val="000000"/>
                <w:szCs w:val="21"/>
              </w:rPr>
            </w:pPr>
            <w:r>
              <w:rPr>
                <w:rFonts w:hint="eastAsia"/>
              </w:rPr>
              <w:t>7.50E-02</w:t>
            </w:r>
          </w:p>
        </w:tc>
        <w:tc>
          <w:tcPr>
            <w:tcW w:w="1080" w:type="dxa"/>
            <w:noWrap/>
            <w:vAlign w:val="center"/>
          </w:tcPr>
          <w:p w14:paraId="7931A4DC" w14:textId="77777777" w:rsidR="00775B2B" w:rsidRDefault="00000000">
            <w:pPr>
              <w:widowControl/>
              <w:jc w:val="center"/>
              <w:textAlignment w:val="center"/>
              <w:rPr>
                <w:color w:val="000000"/>
                <w:szCs w:val="21"/>
              </w:rPr>
            </w:pPr>
            <w:r>
              <w:rPr>
                <w:rFonts w:hint="eastAsia"/>
              </w:rPr>
              <w:t>5.75</w:t>
            </w:r>
          </w:p>
        </w:tc>
        <w:tc>
          <w:tcPr>
            <w:tcW w:w="0" w:type="auto"/>
            <w:noWrap/>
            <w:vAlign w:val="center"/>
          </w:tcPr>
          <w:p w14:paraId="008E8FF3" w14:textId="77777777" w:rsidR="00775B2B" w:rsidRDefault="00000000">
            <w:pPr>
              <w:widowControl/>
              <w:jc w:val="center"/>
              <w:textAlignment w:val="center"/>
              <w:rPr>
                <w:color w:val="000000"/>
                <w:szCs w:val="21"/>
              </w:rPr>
            </w:pPr>
            <w:r>
              <w:rPr>
                <w:rFonts w:hint="eastAsia"/>
              </w:rPr>
              <w:t>达标</w:t>
            </w:r>
          </w:p>
        </w:tc>
      </w:tr>
      <w:tr w:rsidR="00775B2B" w14:paraId="33682877" w14:textId="77777777">
        <w:trPr>
          <w:trHeight w:val="270"/>
          <w:jc w:val="center"/>
        </w:trPr>
        <w:tc>
          <w:tcPr>
            <w:tcW w:w="1080" w:type="dxa"/>
            <w:vMerge/>
            <w:noWrap/>
            <w:vAlign w:val="center"/>
          </w:tcPr>
          <w:p w14:paraId="27210A2B" w14:textId="77777777" w:rsidR="00775B2B" w:rsidRDefault="00775B2B">
            <w:pPr>
              <w:rPr>
                <w:color w:val="000000"/>
                <w:szCs w:val="21"/>
              </w:rPr>
            </w:pPr>
          </w:p>
        </w:tc>
        <w:tc>
          <w:tcPr>
            <w:tcW w:w="1096" w:type="dxa"/>
            <w:vMerge/>
            <w:noWrap/>
            <w:vAlign w:val="center"/>
          </w:tcPr>
          <w:p w14:paraId="398FD1E3" w14:textId="77777777" w:rsidR="00775B2B" w:rsidRDefault="00775B2B">
            <w:pPr>
              <w:rPr>
                <w:color w:val="000000"/>
                <w:szCs w:val="21"/>
              </w:rPr>
            </w:pPr>
          </w:p>
        </w:tc>
        <w:tc>
          <w:tcPr>
            <w:tcW w:w="1316" w:type="dxa"/>
            <w:noWrap/>
            <w:vAlign w:val="center"/>
          </w:tcPr>
          <w:p w14:paraId="5D73C921" w14:textId="77777777" w:rsidR="00775B2B" w:rsidRDefault="00000000">
            <w:pPr>
              <w:widowControl/>
              <w:jc w:val="center"/>
              <w:textAlignment w:val="center"/>
              <w:rPr>
                <w:color w:val="000000"/>
                <w:szCs w:val="21"/>
              </w:rPr>
            </w:pPr>
            <w:r>
              <w:rPr>
                <w:rFonts w:hint="eastAsia"/>
                <w:color w:val="000000"/>
                <w:kern w:val="0"/>
                <w:szCs w:val="21"/>
                <w:lang w:bidi="ar"/>
              </w:rPr>
              <w:t>900,-200</w:t>
            </w:r>
          </w:p>
        </w:tc>
        <w:tc>
          <w:tcPr>
            <w:tcW w:w="1080" w:type="dxa"/>
            <w:noWrap/>
            <w:vAlign w:val="center"/>
          </w:tcPr>
          <w:p w14:paraId="3DF7E4C2" w14:textId="77777777" w:rsidR="00775B2B" w:rsidRDefault="00000000">
            <w:pPr>
              <w:widowControl/>
              <w:jc w:val="center"/>
              <w:textAlignment w:val="center"/>
              <w:rPr>
                <w:color w:val="000000"/>
                <w:szCs w:val="21"/>
              </w:rPr>
            </w:pPr>
            <w:r>
              <w:rPr>
                <w:rFonts w:hint="eastAsia"/>
                <w:color w:val="000000"/>
                <w:kern w:val="0"/>
                <w:szCs w:val="21"/>
                <w:lang w:bidi="ar"/>
              </w:rPr>
              <w:t>804.3</w:t>
            </w:r>
          </w:p>
        </w:tc>
        <w:tc>
          <w:tcPr>
            <w:tcW w:w="1080" w:type="dxa"/>
            <w:noWrap/>
            <w:vAlign w:val="center"/>
          </w:tcPr>
          <w:p w14:paraId="6A0FC449" w14:textId="77777777" w:rsidR="00775B2B" w:rsidRDefault="00000000">
            <w:pPr>
              <w:widowControl/>
              <w:jc w:val="center"/>
              <w:textAlignment w:val="center"/>
              <w:rPr>
                <w:color w:val="000000"/>
                <w:szCs w:val="21"/>
              </w:rPr>
            </w:pPr>
            <w:r>
              <w:rPr>
                <w:rFonts w:hint="eastAsia"/>
                <w:color w:val="000000"/>
                <w:kern w:val="0"/>
                <w:szCs w:val="21"/>
                <w:lang w:bidi="ar"/>
              </w:rPr>
              <w:t>804.3</w:t>
            </w:r>
          </w:p>
        </w:tc>
        <w:tc>
          <w:tcPr>
            <w:tcW w:w="0" w:type="auto"/>
            <w:noWrap/>
            <w:vAlign w:val="center"/>
          </w:tcPr>
          <w:p w14:paraId="79EA0E3D" w14:textId="77777777" w:rsidR="00775B2B" w:rsidRDefault="00000000">
            <w:pPr>
              <w:widowControl/>
              <w:jc w:val="center"/>
              <w:textAlignment w:val="center"/>
              <w:rPr>
                <w:color w:val="000000"/>
                <w:szCs w:val="21"/>
              </w:rPr>
            </w:pPr>
            <w:r>
              <w:rPr>
                <w:color w:val="000000"/>
                <w:kern w:val="0"/>
                <w:szCs w:val="21"/>
                <w:lang w:bidi="ar"/>
              </w:rPr>
              <w:t>0</w:t>
            </w:r>
          </w:p>
        </w:tc>
        <w:tc>
          <w:tcPr>
            <w:tcW w:w="0" w:type="auto"/>
            <w:noWrap/>
            <w:vAlign w:val="center"/>
          </w:tcPr>
          <w:p w14:paraId="233145AE" w14:textId="77777777" w:rsidR="00775B2B" w:rsidRDefault="00000000">
            <w:pPr>
              <w:widowControl/>
              <w:jc w:val="center"/>
              <w:textAlignment w:val="center"/>
              <w:rPr>
                <w:color w:val="000000"/>
                <w:szCs w:val="21"/>
              </w:rPr>
            </w:pPr>
            <w:r>
              <w:rPr>
                <w:color w:val="000000"/>
                <w:kern w:val="0"/>
                <w:szCs w:val="21"/>
                <w:lang w:bidi="ar"/>
              </w:rPr>
              <w:t>年平均</w:t>
            </w:r>
          </w:p>
        </w:tc>
        <w:tc>
          <w:tcPr>
            <w:tcW w:w="1096" w:type="dxa"/>
            <w:noWrap/>
            <w:vAlign w:val="center"/>
          </w:tcPr>
          <w:p w14:paraId="344AE014" w14:textId="77777777" w:rsidR="00775B2B" w:rsidRDefault="00000000">
            <w:pPr>
              <w:widowControl/>
              <w:jc w:val="center"/>
              <w:textAlignment w:val="center"/>
              <w:rPr>
                <w:color w:val="000000"/>
                <w:szCs w:val="21"/>
              </w:rPr>
            </w:pPr>
            <w:r>
              <w:rPr>
                <w:rFonts w:hint="eastAsia"/>
              </w:rPr>
              <w:t>7.83E-04</w:t>
            </w:r>
          </w:p>
        </w:tc>
        <w:tc>
          <w:tcPr>
            <w:tcW w:w="1640" w:type="dxa"/>
            <w:noWrap/>
            <w:vAlign w:val="center"/>
          </w:tcPr>
          <w:p w14:paraId="37833E20" w14:textId="77777777" w:rsidR="00775B2B" w:rsidRDefault="00000000">
            <w:pPr>
              <w:widowControl/>
              <w:jc w:val="center"/>
              <w:textAlignment w:val="center"/>
              <w:rPr>
                <w:color w:val="000000"/>
                <w:szCs w:val="21"/>
              </w:rPr>
            </w:pPr>
            <w:r>
              <w:rPr>
                <w:rFonts w:hint="eastAsia"/>
              </w:rPr>
              <w:t>平均值</w:t>
            </w:r>
          </w:p>
        </w:tc>
        <w:tc>
          <w:tcPr>
            <w:tcW w:w="1096" w:type="dxa"/>
            <w:noWrap/>
            <w:vAlign w:val="center"/>
          </w:tcPr>
          <w:p w14:paraId="40F329D1" w14:textId="77777777" w:rsidR="00775B2B" w:rsidRDefault="00000000">
            <w:pPr>
              <w:widowControl/>
              <w:jc w:val="center"/>
              <w:textAlignment w:val="center"/>
              <w:rPr>
                <w:color w:val="000000"/>
                <w:szCs w:val="21"/>
              </w:rPr>
            </w:pPr>
            <w:r>
              <w:rPr>
                <w:rFonts w:hint="eastAsia"/>
              </w:rPr>
              <w:t>3.50E-02</w:t>
            </w:r>
          </w:p>
        </w:tc>
        <w:tc>
          <w:tcPr>
            <w:tcW w:w="1080" w:type="dxa"/>
            <w:noWrap/>
            <w:vAlign w:val="center"/>
          </w:tcPr>
          <w:p w14:paraId="4B9808BF" w14:textId="77777777" w:rsidR="00775B2B" w:rsidRDefault="00000000">
            <w:pPr>
              <w:widowControl/>
              <w:jc w:val="center"/>
              <w:textAlignment w:val="center"/>
              <w:rPr>
                <w:color w:val="000000"/>
                <w:szCs w:val="21"/>
              </w:rPr>
            </w:pPr>
            <w:r>
              <w:rPr>
                <w:rFonts w:hint="eastAsia"/>
              </w:rPr>
              <w:t>2.24</w:t>
            </w:r>
          </w:p>
        </w:tc>
        <w:tc>
          <w:tcPr>
            <w:tcW w:w="0" w:type="auto"/>
            <w:noWrap/>
            <w:vAlign w:val="center"/>
          </w:tcPr>
          <w:p w14:paraId="22946EB7" w14:textId="77777777" w:rsidR="00775B2B" w:rsidRDefault="00000000">
            <w:pPr>
              <w:widowControl/>
              <w:jc w:val="center"/>
              <w:textAlignment w:val="center"/>
              <w:rPr>
                <w:color w:val="000000"/>
                <w:szCs w:val="21"/>
              </w:rPr>
            </w:pPr>
            <w:r>
              <w:rPr>
                <w:rFonts w:hint="eastAsia"/>
              </w:rPr>
              <w:t>达标</w:t>
            </w:r>
          </w:p>
        </w:tc>
      </w:tr>
    </w:tbl>
    <w:p w14:paraId="3DE529BC" w14:textId="77777777" w:rsidR="00775B2B" w:rsidRDefault="00775B2B">
      <w:pPr>
        <w:rPr>
          <w:rFonts w:eastAsia="黑体"/>
          <w:sz w:val="24"/>
        </w:rPr>
      </w:pPr>
    </w:p>
    <w:p w14:paraId="1B7ED63C" w14:textId="77777777" w:rsidR="00775B2B" w:rsidRDefault="00775B2B">
      <w:pPr>
        <w:rPr>
          <w:rFonts w:eastAsia="黑体"/>
          <w:sz w:val="24"/>
        </w:rPr>
      </w:pPr>
    </w:p>
    <w:p w14:paraId="6BED7377" w14:textId="77777777" w:rsidR="00775B2B" w:rsidRDefault="00775B2B">
      <w:pPr>
        <w:jc w:val="center"/>
        <w:rPr>
          <w:rFonts w:eastAsia="黑体"/>
          <w:sz w:val="24"/>
        </w:rPr>
        <w:sectPr w:rsidR="00775B2B">
          <w:pgSz w:w="16838" w:h="11906" w:orient="landscape"/>
          <w:pgMar w:top="1800" w:right="1440" w:bottom="1800" w:left="1440" w:header="1021" w:footer="851" w:gutter="0"/>
          <w:pgNumType w:fmt="numberInDash"/>
          <w:cols w:space="720"/>
          <w:docGrid w:linePitch="312"/>
        </w:sectPr>
      </w:pPr>
    </w:p>
    <w:p w14:paraId="0F739ADD" w14:textId="77777777" w:rsidR="00775B2B" w:rsidRDefault="00000000">
      <w:pPr>
        <w:pStyle w:val="40"/>
        <w:spacing w:before="0" w:after="0" w:line="520" w:lineRule="exact"/>
        <w:rPr>
          <w:b/>
          <w:szCs w:val="24"/>
        </w:rPr>
      </w:pPr>
      <w:bookmarkStart w:id="947" w:name="_Hlk73736819"/>
      <w:r>
        <w:rPr>
          <w:b/>
          <w:szCs w:val="24"/>
        </w:rPr>
        <w:lastRenderedPageBreak/>
        <w:t>5.1.5.</w:t>
      </w:r>
      <w:r>
        <w:rPr>
          <w:rFonts w:hint="eastAsia"/>
          <w:b/>
          <w:szCs w:val="24"/>
        </w:rPr>
        <w:t>4</w:t>
      </w:r>
      <w:r>
        <w:rPr>
          <w:b/>
          <w:szCs w:val="24"/>
        </w:rPr>
        <w:t>非正常工况下大气预测结果</w:t>
      </w:r>
    </w:p>
    <w:p w14:paraId="6108C2DC" w14:textId="77777777" w:rsidR="00775B2B" w:rsidRDefault="00000000">
      <w:pPr>
        <w:spacing w:line="360" w:lineRule="auto"/>
        <w:ind w:firstLineChars="200" w:firstLine="480"/>
        <w:rPr>
          <w:sz w:val="24"/>
        </w:rPr>
      </w:pPr>
      <w:r>
        <w:rPr>
          <w:sz w:val="24"/>
        </w:rPr>
        <w:t>预测</w:t>
      </w:r>
      <w:r>
        <w:rPr>
          <w:sz w:val="24"/>
        </w:rPr>
        <w:t>SO</w:t>
      </w:r>
      <w:r>
        <w:rPr>
          <w:sz w:val="24"/>
          <w:vertAlign w:val="subscript"/>
        </w:rPr>
        <w:t>2</w:t>
      </w:r>
      <w:r>
        <w:rPr>
          <w:sz w:val="24"/>
        </w:rPr>
        <w:t>、</w:t>
      </w:r>
      <w:r>
        <w:rPr>
          <w:sz w:val="24"/>
        </w:rPr>
        <w:t>NO</w:t>
      </w:r>
      <w:r>
        <w:rPr>
          <w:sz w:val="24"/>
          <w:vertAlign w:val="subscript"/>
        </w:rPr>
        <w:t>X</w:t>
      </w:r>
      <w:r>
        <w:rPr>
          <w:sz w:val="24"/>
        </w:rPr>
        <w:t>非正常排放对区域环境空气质量的影响，各污染物环境空气敏感点及区域小时平均最大浓度值见表</w:t>
      </w:r>
      <w:r>
        <w:rPr>
          <w:sz w:val="24"/>
        </w:rPr>
        <w:t>5.1-3</w:t>
      </w:r>
      <w:r>
        <w:rPr>
          <w:rFonts w:hint="eastAsia"/>
          <w:sz w:val="24"/>
        </w:rPr>
        <w:t>1</w:t>
      </w:r>
      <w:r>
        <w:rPr>
          <w:sz w:val="24"/>
        </w:rPr>
        <w:t>~5.1-3</w:t>
      </w:r>
      <w:r>
        <w:rPr>
          <w:rFonts w:hint="eastAsia"/>
          <w:sz w:val="24"/>
        </w:rPr>
        <w:t>8</w:t>
      </w:r>
      <w:r>
        <w:rPr>
          <w:sz w:val="24"/>
        </w:rPr>
        <w:t>。</w:t>
      </w:r>
    </w:p>
    <w:p w14:paraId="28286311" w14:textId="29909902" w:rsidR="00775B2B" w:rsidRDefault="00000000">
      <w:pPr>
        <w:jc w:val="center"/>
        <w:rPr>
          <w:rFonts w:eastAsia="黑体"/>
          <w:sz w:val="24"/>
        </w:rPr>
      </w:pPr>
      <w:r>
        <w:rPr>
          <w:rFonts w:eastAsia="黑体"/>
          <w:sz w:val="24"/>
        </w:rPr>
        <w:t>表</w:t>
      </w:r>
      <w:r>
        <w:rPr>
          <w:rFonts w:eastAsia="黑体"/>
          <w:sz w:val="24"/>
        </w:rPr>
        <w:t>5.1-3</w:t>
      </w:r>
      <w:r>
        <w:rPr>
          <w:rFonts w:eastAsia="黑体" w:hint="eastAsia"/>
          <w:sz w:val="24"/>
        </w:rPr>
        <w:t>1</w:t>
      </w:r>
      <w:r>
        <w:rPr>
          <w:rFonts w:eastAsia="黑体"/>
          <w:sz w:val="24"/>
        </w:rPr>
        <w:t xml:space="preserve">    </w:t>
      </w:r>
      <w:r>
        <w:rPr>
          <w:rFonts w:eastAsia="黑体"/>
          <w:sz w:val="24"/>
        </w:rPr>
        <w:t>非正常排放</w:t>
      </w:r>
      <w:r>
        <w:rPr>
          <w:rFonts w:eastAsia="黑体"/>
          <w:sz w:val="24"/>
        </w:rPr>
        <w:t>SO</w:t>
      </w:r>
      <w:r>
        <w:rPr>
          <w:rFonts w:eastAsia="黑体"/>
          <w:sz w:val="24"/>
          <w:vertAlign w:val="subscript"/>
        </w:rPr>
        <w:t>2</w:t>
      </w:r>
      <w:r>
        <w:rPr>
          <w:rFonts w:eastAsia="黑体"/>
          <w:sz w:val="24"/>
        </w:rPr>
        <w:t>（校核煤种）小时落地浓度预测结果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456"/>
        <w:gridCol w:w="1012"/>
        <w:gridCol w:w="799"/>
        <w:gridCol w:w="1133"/>
        <w:gridCol w:w="1551"/>
        <w:gridCol w:w="1318"/>
        <w:gridCol w:w="1289"/>
        <w:gridCol w:w="718"/>
      </w:tblGrid>
      <w:tr w:rsidR="00775B2B" w14:paraId="456D82BE" w14:textId="77777777">
        <w:trPr>
          <w:trHeight w:val="270"/>
          <w:jc w:val="center"/>
        </w:trPr>
        <w:tc>
          <w:tcPr>
            <w:tcW w:w="275" w:type="pct"/>
            <w:noWrap/>
            <w:vAlign w:val="center"/>
          </w:tcPr>
          <w:p w14:paraId="306D414B" w14:textId="77777777" w:rsidR="00775B2B" w:rsidRDefault="00000000">
            <w:pPr>
              <w:widowControl/>
              <w:jc w:val="center"/>
              <w:textAlignment w:val="center"/>
              <w:rPr>
                <w:color w:val="000000"/>
                <w:szCs w:val="21"/>
              </w:rPr>
            </w:pPr>
            <w:r>
              <w:rPr>
                <w:color w:val="000000"/>
                <w:kern w:val="0"/>
                <w:szCs w:val="21"/>
                <w:lang w:bidi="ar"/>
              </w:rPr>
              <w:t>序号</w:t>
            </w:r>
          </w:p>
        </w:tc>
        <w:tc>
          <w:tcPr>
            <w:tcW w:w="611" w:type="pct"/>
            <w:noWrap/>
            <w:vAlign w:val="center"/>
          </w:tcPr>
          <w:p w14:paraId="6A6EA3F9" w14:textId="77777777" w:rsidR="00775B2B" w:rsidRDefault="00000000">
            <w:pPr>
              <w:widowControl/>
              <w:jc w:val="center"/>
              <w:textAlignment w:val="center"/>
              <w:rPr>
                <w:color w:val="000000"/>
                <w:szCs w:val="21"/>
              </w:rPr>
            </w:pPr>
            <w:r>
              <w:rPr>
                <w:color w:val="000000"/>
                <w:kern w:val="0"/>
                <w:szCs w:val="21"/>
                <w:lang w:bidi="ar"/>
              </w:rPr>
              <w:t>点名称</w:t>
            </w:r>
          </w:p>
        </w:tc>
        <w:tc>
          <w:tcPr>
            <w:tcW w:w="482" w:type="pct"/>
            <w:noWrap/>
            <w:vAlign w:val="center"/>
          </w:tcPr>
          <w:p w14:paraId="31957D78" w14:textId="77777777" w:rsidR="00775B2B" w:rsidRDefault="00000000">
            <w:pPr>
              <w:widowControl/>
              <w:jc w:val="center"/>
              <w:textAlignment w:val="center"/>
              <w:rPr>
                <w:color w:val="000000"/>
                <w:szCs w:val="21"/>
              </w:rPr>
            </w:pPr>
            <w:r>
              <w:rPr>
                <w:color w:val="000000"/>
                <w:kern w:val="0"/>
                <w:szCs w:val="21"/>
                <w:lang w:bidi="ar"/>
              </w:rPr>
              <w:t>浓度类型</w:t>
            </w:r>
          </w:p>
        </w:tc>
        <w:tc>
          <w:tcPr>
            <w:tcW w:w="684" w:type="pct"/>
            <w:noWrap/>
            <w:vAlign w:val="center"/>
          </w:tcPr>
          <w:p w14:paraId="4EFB41A7" w14:textId="77777777" w:rsidR="00775B2B" w:rsidRDefault="00000000">
            <w:pPr>
              <w:widowControl/>
              <w:jc w:val="center"/>
              <w:textAlignment w:val="center"/>
              <w:rPr>
                <w:color w:val="000000"/>
                <w:szCs w:val="21"/>
              </w:rPr>
            </w:pPr>
            <w:r>
              <w:rPr>
                <w:color w:val="000000"/>
                <w:kern w:val="0"/>
                <w:szCs w:val="21"/>
                <w:lang w:bidi="ar"/>
              </w:rPr>
              <w:t>浓度增量</w:t>
            </w:r>
            <w:r>
              <w:rPr>
                <w:color w:val="000000"/>
                <w:kern w:val="0"/>
                <w:szCs w:val="21"/>
                <w:lang w:bidi="ar"/>
              </w:rPr>
              <w:t>(mg/m^3)</w:t>
            </w:r>
          </w:p>
        </w:tc>
        <w:tc>
          <w:tcPr>
            <w:tcW w:w="936" w:type="pct"/>
            <w:noWrap/>
            <w:vAlign w:val="center"/>
          </w:tcPr>
          <w:p w14:paraId="18129470" w14:textId="77777777" w:rsidR="00775B2B" w:rsidRDefault="00000000">
            <w:pPr>
              <w:widowControl/>
              <w:jc w:val="center"/>
              <w:textAlignment w:val="center"/>
              <w:rPr>
                <w:color w:val="000000"/>
                <w:szCs w:val="21"/>
              </w:rPr>
            </w:pPr>
            <w:r>
              <w:rPr>
                <w:color w:val="000000"/>
                <w:kern w:val="0"/>
                <w:szCs w:val="21"/>
                <w:lang w:bidi="ar"/>
              </w:rPr>
              <w:t>出现时间</w:t>
            </w:r>
            <w:r>
              <w:rPr>
                <w:color w:val="000000"/>
                <w:kern w:val="0"/>
                <w:szCs w:val="21"/>
                <w:lang w:bidi="ar"/>
              </w:rPr>
              <w:t>(YYMMDDHH)</w:t>
            </w:r>
          </w:p>
        </w:tc>
        <w:tc>
          <w:tcPr>
            <w:tcW w:w="796" w:type="pct"/>
            <w:noWrap/>
            <w:vAlign w:val="center"/>
          </w:tcPr>
          <w:p w14:paraId="1BD54E54" w14:textId="77777777" w:rsidR="00775B2B" w:rsidRDefault="00000000">
            <w:pPr>
              <w:widowControl/>
              <w:jc w:val="center"/>
              <w:textAlignment w:val="center"/>
              <w:rPr>
                <w:color w:val="000000"/>
                <w:szCs w:val="21"/>
              </w:rPr>
            </w:pPr>
            <w:r>
              <w:rPr>
                <w:color w:val="000000"/>
                <w:kern w:val="0"/>
                <w:szCs w:val="21"/>
                <w:lang w:bidi="ar"/>
              </w:rPr>
              <w:t>评价标准</w:t>
            </w:r>
            <w:r>
              <w:rPr>
                <w:color w:val="000000"/>
                <w:kern w:val="0"/>
                <w:szCs w:val="21"/>
                <w:lang w:bidi="ar"/>
              </w:rPr>
              <w:t>(mg/m^3)</w:t>
            </w:r>
          </w:p>
        </w:tc>
        <w:tc>
          <w:tcPr>
            <w:tcW w:w="779" w:type="pct"/>
            <w:noWrap/>
            <w:vAlign w:val="center"/>
          </w:tcPr>
          <w:p w14:paraId="612AA47C" w14:textId="77777777" w:rsidR="00775B2B" w:rsidRDefault="00000000">
            <w:pPr>
              <w:widowControl/>
              <w:jc w:val="center"/>
              <w:textAlignment w:val="center"/>
              <w:rPr>
                <w:color w:val="000000"/>
                <w:szCs w:val="21"/>
              </w:rPr>
            </w:pPr>
            <w:r>
              <w:rPr>
                <w:color w:val="000000"/>
                <w:kern w:val="0"/>
                <w:szCs w:val="21"/>
                <w:lang w:bidi="ar"/>
              </w:rPr>
              <w:t>占标率</w:t>
            </w:r>
            <w:r>
              <w:rPr>
                <w:color w:val="000000"/>
                <w:kern w:val="0"/>
                <w:szCs w:val="21"/>
                <w:lang w:bidi="ar"/>
              </w:rPr>
              <w:t>%(</w:t>
            </w:r>
            <w:r>
              <w:rPr>
                <w:color w:val="000000"/>
                <w:kern w:val="0"/>
                <w:szCs w:val="21"/>
                <w:lang w:bidi="ar"/>
              </w:rPr>
              <w:t>叠加背景以后</w:t>
            </w:r>
            <w:r>
              <w:rPr>
                <w:color w:val="000000"/>
                <w:kern w:val="0"/>
                <w:szCs w:val="21"/>
                <w:lang w:bidi="ar"/>
              </w:rPr>
              <w:t>)</w:t>
            </w:r>
          </w:p>
        </w:tc>
        <w:tc>
          <w:tcPr>
            <w:tcW w:w="434" w:type="pct"/>
            <w:noWrap/>
            <w:vAlign w:val="center"/>
          </w:tcPr>
          <w:p w14:paraId="3BF51D30" w14:textId="77777777" w:rsidR="00775B2B" w:rsidRDefault="00000000">
            <w:pPr>
              <w:widowControl/>
              <w:jc w:val="center"/>
              <w:textAlignment w:val="center"/>
              <w:rPr>
                <w:color w:val="000000"/>
                <w:szCs w:val="21"/>
              </w:rPr>
            </w:pPr>
            <w:r>
              <w:rPr>
                <w:color w:val="000000"/>
                <w:kern w:val="0"/>
                <w:szCs w:val="21"/>
                <w:lang w:bidi="ar"/>
              </w:rPr>
              <w:t>是否超标</w:t>
            </w:r>
          </w:p>
        </w:tc>
      </w:tr>
      <w:tr w:rsidR="00775B2B" w14:paraId="51DA81E9" w14:textId="77777777">
        <w:trPr>
          <w:trHeight w:val="270"/>
          <w:jc w:val="center"/>
        </w:trPr>
        <w:tc>
          <w:tcPr>
            <w:tcW w:w="275" w:type="pct"/>
            <w:noWrap/>
            <w:vAlign w:val="center"/>
          </w:tcPr>
          <w:p w14:paraId="153D97BB" w14:textId="77777777" w:rsidR="00775B2B" w:rsidRDefault="00000000">
            <w:pPr>
              <w:widowControl/>
              <w:jc w:val="center"/>
              <w:textAlignment w:val="center"/>
              <w:rPr>
                <w:color w:val="000000"/>
                <w:szCs w:val="21"/>
              </w:rPr>
            </w:pPr>
            <w:r>
              <w:rPr>
                <w:color w:val="000000"/>
                <w:kern w:val="0"/>
                <w:szCs w:val="21"/>
                <w:lang w:bidi="ar"/>
              </w:rPr>
              <w:t>1</w:t>
            </w:r>
          </w:p>
        </w:tc>
        <w:tc>
          <w:tcPr>
            <w:tcW w:w="611" w:type="pct"/>
            <w:noWrap/>
            <w:vAlign w:val="center"/>
          </w:tcPr>
          <w:p w14:paraId="76F29934" w14:textId="77777777" w:rsidR="00775B2B" w:rsidRDefault="00000000">
            <w:pPr>
              <w:widowControl/>
              <w:jc w:val="center"/>
              <w:textAlignment w:val="center"/>
              <w:rPr>
                <w:color w:val="000000"/>
                <w:szCs w:val="21"/>
              </w:rPr>
            </w:pPr>
            <w:r>
              <w:rPr>
                <w:color w:val="000000"/>
                <w:kern w:val="0"/>
                <w:szCs w:val="21"/>
                <w:lang w:bidi="ar"/>
              </w:rPr>
              <w:t>东庄子</w:t>
            </w:r>
          </w:p>
        </w:tc>
        <w:tc>
          <w:tcPr>
            <w:tcW w:w="482" w:type="pct"/>
            <w:noWrap/>
            <w:vAlign w:val="center"/>
          </w:tcPr>
          <w:p w14:paraId="53EC498A" w14:textId="77777777" w:rsidR="00775B2B" w:rsidRDefault="00000000">
            <w:pPr>
              <w:widowControl/>
              <w:jc w:val="center"/>
              <w:textAlignment w:val="center"/>
              <w:rPr>
                <w:color w:val="000000"/>
                <w:szCs w:val="21"/>
              </w:rPr>
            </w:pPr>
            <w:r>
              <w:rPr>
                <w:color w:val="000000"/>
                <w:kern w:val="0"/>
                <w:szCs w:val="21"/>
                <w:lang w:bidi="ar"/>
              </w:rPr>
              <w:t>1</w:t>
            </w:r>
            <w:r>
              <w:rPr>
                <w:color w:val="000000"/>
                <w:kern w:val="0"/>
                <w:szCs w:val="21"/>
                <w:lang w:bidi="ar"/>
              </w:rPr>
              <w:t>小时</w:t>
            </w:r>
          </w:p>
        </w:tc>
        <w:tc>
          <w:tcPr>
            <w:tcW w:w="684" w:type="pct"/>
            <w:noWrap/>
            <w:vAlign w:val="center"/>
          </w:tcPr>
          <w:p w14:paraId="2ACE1178" w14:textId="77777777" w:rsidR="00775B2B" w:rsidRDefault="00000000">
            <w:pPr>
              <w:widowControl/>
              <w:jc w:val="center"/>
              <w:textAlignment w:val="center"/>
              <w:rPr>
                <w:color w:val="000000"/>
                <w:szCs w:val="21"/>
              </w:rPr>
            </w:pPr>
            <w:r>
              <w:rPr>
                <w:rFonts w:hint="eastAsia"/>
              </w:rPr>
              <w:t>6.95E-02</w:t>
            </w:r>
          </w:p>
        </w:tc>
        <w:tc>
          <w:tcPr>
            <w:tcW w:w="936" w:type="pct"/>
            <w:noWrap/>
            <w:vAlign w:val="center"/>
          </w:tcPr>
          <w:p w14:paraId="3E80F65F" w14:textId="77777777" w:rsidR="00775B2B" w:rsidRDefault="00000000">
            <w:pPr>
              <w:widowControl/>
              <w:jc w:val="center"/>
              <w:textAlignment w:val="center"/>
              <w:rPr>
                <w:color w:val="000000"/>
                <w:szCs w:val="21"/>
              </w:rPr>
            </w:pPr>
            <w:r>
              <w:rPr>
                <w:rFonts w:hint="eastAsia"/>
              </w:rPr>
              <w:t>23021012</w:t>
            </w:r>
          </w:p>
        </w:tc>
        <w:tc>
          <w:tcPr>
            <w:tcW w:w="796" w:type="pct"/>
            <w:noWrap/>
            <w:vAlign w:val="center"/>
          </w:tcPr>
          <w:p w14:paraId="747862D1" w14:textId="77777777" w:rsidR="00775B2B" w:rsidRDefault="00000000">
            <w:pPr>
              <w:widowControl/>
              <w:jc w:val="center"/>
              <w:textAlignment w:val="center"/>
              <w:rPr>
                <w:color w:val="000000"/>
                <w:szCs w:val="21"/>
              </w:rPr>
            </w:pPr>
            <w:r>
              <w:rPr>
                <w:color w:val="000000"/>
                <w:kern w:val="0"/>
                <w:szCs w:val="21"/>
                <w:lang w:bidi="ar"/>
              </w:rPr>
              <w:t>5.00E-01</w:t>
            </w:r>
          </w:p>
        </w:tc>
        <w:tc>
          <w:tcPr>
            <w:tcW w:w="779" w:type="pct"/>
            <w:noWrap/>
            <w:vAlign w:val="center"/>
          </w:tcPr>
          <w:p w14:paraId="4973D0A1" w14:textId="77777777" w:rsidR="00775B2B" w:rsidRDefault="00000000">
            <w:pPr>
              <w:widowControl/>
              <w:jc w:val="center"/>
              <w:textAlignment w:val="center"/>
              <w:rPr>
                <w:color w:val="000000"/>
                <w:szCs w:val="21"/>
              </w:rPr>
            </w:pPr>
            <w:r>
              <w:rPr>
                <w:color w:val="000000"/>
                <w:kern w:val="0"/>
                <w:szCs w:val="21"/>
                <w:lang w:bidi="ar"/>
              </w:rPr>
              <w:t>13.9</w:t>
            </w:r>
          </w:p>
        </w:tc>
        <w:tc>
          <w:tcPr>
            <w:tcW w:w="434" w:type="pct"/>
            <w:noWrap/>
            <w:vAlign w:val="center"/>
          </w:tcPr>
          <w:p w14:paraId="7B178F1F" w14:textId="77777777" w:rsidR="00775B2B" w:rsidRDefault="00000000">
            <w:pPr>
              <w:widowControl/>
              <w:jc w:val="center"/>
              <w:textAlignment w:val="center"/>
              <w:rPr>
                <w:color w:val="000000"/>
                <w:szCs w:val="21"/>
              </w:rPr>
            </w:pPr>
            <w:r>
              <w:rPr>
                <w:color w:val="000000"/>
                <w:kern w:val="0"/>
                <w:szCs w:val="21"/>
                <w:lang w:bidi="ar"/>
              </w:rPr>
              <w:t>达标</w:t>
            </w:r>
          </w:p>
        </w:tc>
      </w:tr>
      <w:tr w:rsidR="00775B2B" w14:paraId="3995A30F" w14:textId="77777777">
        <w:trPr>
          <w:trHeight w:val="270"/>
          <w:jc w:val="center"/>
        </w:trPr>
        <w:tc>
          <w:tcPr>
            <w:tcW w:w="275" w:type="pct"/>
            <w:noWrap/>
            <w:vAlign w:val="center"/>
          </w:tcPr>
          <w:p w14:paraId="46B6A5FB" w14:textId="77777777" w:rsidR="00775B2B" w:rsidRDefault="00000000">
            <w:pPr>
              <w:widowControl/>
              <w:jc w:val="center"/>
              <w:textAlignment w:val="center"/>
              <w:rPr>
                <w:color w:val="000000"/>
                <w:szCs w:val="21"/>
              </w:rPr>
            </w:pPr>
            <w:r>
              <w:rPr>
                <w:color w:val="000000"/>
                <w:kern w:val="0"/>
                <w:szCs w:val="21"/>
                <w:lang w:bidi="ar"/>
              </w:rPr>
              <w:t>2</w:t>
            </w:r>
          </w:p>
        </w:tc>
        <w:tc>
          <w:tcPr>
            <w:tcW w:w="611" w:type="pct"/>
            <w:noWrap/>
            <w:vAlign w:val="center"/>
          </w:tcPr>
          <w:p w14:paraId="680A5BF5" w14:textId="77777777" w:rsidR="00775B2B" w:rsidRDefault="00000000">
            <w:pPr>
              <w:widowControl/>
              <w:jc w:val="center"/>
              <w:textAlignment w:val="center"/>
              <w:rPr>
                <w:color w:val="000000"/>
                <w:szCs w:val="21"/>
              </w:rPr>
            </w:pPr>
            <w:r>
              <w:rPr>
                <w:color w:val="000000"/>
                <w:kern w:val="0"/>
                <w:szCs w:val="21"/>
                <w:lang w:bidi="ar"/>
              </w:rPr>
              <w:t>岔哈泉村</w:t>
            </w:r>
          </w:p>
        </w:tc>
        <w:tc>
          <w:tcPr>
            <w:tcW w:w="482" w:type="pct"/>
            <w:noWrap/>
            <w:vAlign w:val="center"/>
          </w:tcPr>
          <w:p w14:paraId="7076B4AC" w14:textId="77777777" w:rsidR="00775B2B" w:rsidRDefault="00000000">
            <w:pPr>
              <w:widowControl/>
              <w:jc w:val="center"/>
              <w:textAlignment w:val="center"/>
              <w:rPr>
                <w:color w:val="000000"/>
                <w:szCs w:val="21"/>
              </w:rPr>
            </w:pPr>
            <w:r>
              <w:rPr>
                <w:color w:val="000000"/>
                <w:kern w:val="0"/>
                <w:szCs w:val="21"/>
                <w:lang w:bidi="ar"/>
              </w:rPr>
              <w:t>1</w:t>
            </w:r>
            <w:r>
              <w:rPr>
                <w:color w:val="000000"/>
                <w:kern w:val="0"/>
                <w:szCs w:val="21"/>
                <w:lang w:bidi="ar"/>
              </w:rPr>
              <w:t>小时</w:t>
            </w:r>
          </w:p>
        </w:tc>
        <w:tc>
          <w:tcPr>
            <w:tcW w:w="684" w:type="pct"/>
            <w:noWrap/>
            <w:vAlign w:val="center"/>
          </w:tcPr>
          <w:p w14:paraId="14FE0F31" w14:textId="77777777" w:rsidR="00775B2B" w:rsidRDefault="00000000">
            <w:pPr>
              <w:widowControl/>
              <w:jc w:val="center"/>
              <w:textAlignment w:val="center"/>
              <w:rPr>
                <w:color w:val="000000"/>
                <w:szCs w:val="21"/>
              </w:rPr>
            </w:pPr>
            <w:r>
              <w:rPr>
                <w:rFonts w:hint="eastAsia"/>
              </w:rPr>
              <w:t>9.27E-02</w:t>
            </w:r>
          </w:p>
        </w:tc>
        <w:tc>
          <w:tcPr>
            <w:tcW w:w="936" w:type="pct"/>
            <w:noWrap/>
            <w:vAlign w:val="center"/>
          </w:tcPr>
          <w:p w14:paraId="71998312" w14:textId="77777777" w:rsidR="00775B2B" w:rsidRDefault="00000000">
            <w:pPr>
              <w:widowControl/>
              <w:jc w:val="center"/>
              <w:textAlignment w:val="center"/>
              <w:rPr>
                <w:color w:val="000000"/>
                <w:szCs w:val="21"/>
              </w:rPr>
            </w:pPr>
            <w:r>
              <w:rPr>
                <w:rFonts w:hint="eastAsia"/>
              </w:rPr>
              <w:t>23103117</w:t>
            </w:r>
          </w:p>
        </w:tc>
        <w:tc>
          <w:tcPr>
            <w:tcW w:w="796" w:type="pct"/>
            <w:noWrap/>
            <w:vAlign w:val="center"/>
          </w:tcPr>
          <w:p w14:paraId="29463331" w14:textId="77777777" w:rsidR="00775B2B" w:rsidRDefault="00000000">
            <w:pPr>
              <w:widowControl/>
              <w:jc w:val="center"/>
              <w:textAlignment w:val="center"/>
              <w:rPr>
                <w:color w:val="000000"/>
                <w:szCs w:val="21"/>
              </w:rPr>
            </w:pPr>
            <w:r>
              <w:rPr>
                <w:color w:val="000000"/>
                <w:kern w:val="0"/>
                <w:szCs w:val="21"/>
                <w:lang w:bidi="ar"/>
              </w:rPr>
              <w:t>5.00E-01</w:t>
            </w:r>
          </w:p>
        </w:tc>
        <w:tc>
          <w:tcPr>
            <w:tcW w:w="779" w:type="pct"/>
            <w:noWrap/>
            <w:vAlign w:val="center"/>
          </w:tcPr>
          <w:p w14:paraId="052696C7" w14:textId="77777777" w:rsidR="00775B2B" w:rsidRDefault="00000000">
            <w:pPr>
              <w:widowControl/>
              <w:jc w:val="center"/>
              <w:textAlignment w:val="center"/>
              <w:rPr>
                <w:color w:val="000000"/>
                <w:szCs w:val="21"/>
              </w:rPr>
            </w:pPr>
            <w:r>
              <w:rPr>
                <w:color w:val="000000"/>
                <w:kern w:val="0"/>
                <w:szCs w:val="21"/>
                <w:lang w:bidi="ar"/>
              </w:rPr>
              <w:t>18.53</w:t>
            </w:r>
          </w:p>
        </w:tc>
        <w:tc>
          <w:tcPr>
            <w:tcW w:w="434" w:type="pct"/>
            <w:noWrap/>
            <w:vAlign w:val="center"/>
          </w:tcPr>
          <w:p w14:paraId="3472F7B5" w14:textId="77777777" w:rsidR="00775B2B" w:rsidRDefault="00000000">
            <w:pPr>
              <w:widowControl/>
              <w:jc w:val="center"/>
              <w:textAlignment w:val="center"/>
              <w:rPr>
                <w:color w:val="000000"/>
                <w:szCs w:val="21"/>
              </w:rPr>
            </w:pPr>
            <w:r>
              <w:rPr>
                <w:color w:val="000000"/>
                <w:kern w:val="0"/>
                <w:szCs w:val="21"/>
                <w:lang w:bidi="ar"/>
              </w:rPr>
              <w:t>达标</w:t>
            </w:r>
          </w:p>
        </w:tc>
      </w:tr>
      <w:tr w:rsidR="00775B2B" w14:paraId="0C7601DF" w14:textId="77777777">
        <w:trPr>
          <w:trHeight w:val="270"/>
          <w:jc w:val="center"/>
        </w:trPr>
        <w:tc>
          <w:tcPr>
            <w:tcW w:w="275" w:type="pct"/>
            <w:noWrap/>
            <w:vAlign w:val="center"/>
          </w:tcPr>
          <w:p w14:paraId="3C9D5B27" w14:textId="77777777" w:rsidR="00775B2B" w:rsidRDefault="00000000">
            <w:pPr>
              <w:widowControl/>
              <w:jc w:val="center"/>
              <w:textAlignment w:val="center"/>
              <w:rPr>
                <w:color w:val="000000"/>
                <w:szCs w:val="21"/>
              </w:rPr>
            </w:pPr>
            <w:r>
              <w:rPr>
                <w:color w:val="000000"/>
                <w:kern w:val="0"/>
                <w:szCs w:val="21"/>
                <w:lang w:bidi="ar"/>
              </w:rPr>
              <w:t>3</w:t>
            </w:r>
          </w:p>
        </w:tc>
        <w:tc>
          <w:tcPr>
            <w:tcW w:w="611" w:type="pct"/>
            <w:noWrap/>
            <w:vAlign w:val="center"/>
          </w:tcPr>
          <w:p w14:paraId="7BBEC5CD" w14:textId="77777777" w:rsidR="00775B2B" w:rsidRDefault="00000000">
            <w:pPr>
              <w:widowControl/>
              <w:jc w:val="center"/>
              <w:textAlignment w:val="center"/>
              <w:rPr>
                <w:color w:val="000000"/>
                <w:szCs w:val="21"/>
              </w:rPr>
            </w:pPr>
            <w:r>
              <w:rPr>
                <w:color w:val="000000"/>
                <w:kern w:val="0"/>
                <w:szCs w:val="21"/>
                <w:lang w:bidi="ar"/>
              </w:rPr>
              <w:t>网格</w:t>
            </w:r>
          </w:p>
        </w:tc>
        <w:tc>
          <w:tcPr>
            <w:tcW w:w="482" w:type="pct"/>
            <w:noWrap/>
            <w:vAlign w:val="center"/>
          </w:tcPr>
          <w:p w14:paraId="60B7331F" w14:textId="77777777" w:rsidR="00775B2B" w:rsidRDefault="00000000">
            <w:pPr>
              <w:widowControl/>
              <w:jc w:val="center"/>
              <w:textAlignment w:val="center"/>
              <w:rPr>
                <w:color w:val="000000"/>
                <w:szCs w:val="21"/>
              </w:rPr>
            </w:pPr>
            <w:r>
              <w:rPr>
                <w:color w:val="000000"/>
                <w:kern w:val="0"/>
                <w:szCs w:val="21"/>
                <w:lang w:bidi="ar"/>
              </w:rPr>
              <w:t>1</w:t>
            </w:r>
            <w:r>
              <w:rPr>
                <w:color w:val="000000"/>
                <w:kern w:val="0"/>
                <w:szCs w:val="21"/>
                <w:lang w:bidi="ar"/>
              </w:rPr>
              <w:t>小时</w:t>
            </w:r>
          </w:p>
        </w:tc>
        <w:tc>
          <w:tcPr>
            <w:tcW w:w="684" w:type="pct"/>
            <w:noWrap/>
            <w:vAlign w:val="center"/>
          </w:tcPr>
          <w:p w14:paraId="6F310A98" w14:textId="77777777" w:rsidR="00775B2B" w:rsidRDefault="00000000">
            <w:pPr>
              <w:widowControl/>
              <w:jc w:val="center"/>
              <w:textAlignment w:val="center"/>
              <w:rPr>
                <w:color w:val="000000"/>
                <w:szCs w:val="21"/>
              </w:rPr>
            </w:pPr>
            <w:r>
              <w:rPr>
                <w:rFonts w:hint="eastAsia"/>
              </w:rPr>
              <w:t>1.08E+00</w:t>
            </w:r>
          </w:p>
        </w:tc>
        <w:tc>
          <w:tcPr>
            <w:tcW w:w="936" w:type="pct"/>
            <w:noWrap/>
            <w:vAlign w:val="center"/>
          </w:tcPr>
          <w:p w14:paraId="47705D5C" w14:textId="77777777" w:rsidR="00775B2B" w:rsidRDefault="00000000">
            <w:pPr>
              <w:widowControl/>
              <w:jc w:val="center"/>
              <w:textAlignment w:val="center"/>
              <w:rPr>
                <w:color w:val="000000"/>
                <w:szCs w:val="21"/>
              </w:rPr>
            </w:pPr>
            <w:r>
              <w:rPr>
                <w:rFonts w:hint="eastAsia"/>
              </w:rPr>
              <w:t>23071704</w:t>
            </w:r>
          </w:p>
        </w:tc>
        <w:tc>
          <w:tcPr>
            <w:tcW w:w="796" w:type="pct"/>
            <w:noWrap/>
            <w:vAlign w:val="center"/>
          </w:tcPr>
          <w:p w14:paraId="3CBA5AE1" w14:textId="77777777" w:rsidR="00775B2B" w:rsidRDefault="00000000">
            <w:pPr>
              <w:widowControl/>
              <w:jc w:val="center"/>
              <w:textAlignment w:val="center"/>
              <w:rPr>
                <w:color w:val="000000"/>
                <w:szCs w:val="21"/>
              </w:rPr>
            </w:pPr>
            <w:r>
              <w:rPr>
                <w:color w:val="000000"/>
                <w:kern w:val="0"/>
                <w:szCs w:val="21"/>
                <w:lang w:bidi="ar"/>
              </w:rPr>
              <w:t>5.00E-01</w:t>
            </w:r>
          </w:p>
        </w:tc>
        <w:tc>
          <w:tcPr>
            <w:tcW w:w="779" w:type="pct"/>
            <w:noWrap/>
            <w:vAlign w:val="center"/>
          </w:tcPr>
          <w:p w14:paraId="543D3604" w14:textId="77777777" w:rsidR="00775B2B" w:rsidRDefault="00000000">
            <w:pPr>
              <w:widowControl/>
              <w:jc w:val="center"/>
              <w:textAlignment w:val="center"/>
              <w:rPr>
                <w:color w:val="000000"/>
                <w:szCs w:val="21"/>
              </w:rPr>
            </w:pPr>
            <w:r>
              <w:rPr>
                <w:color w:val="000000"/>
                <w:kern w:val="0"/>
                <w:szCs w:val="21"/>
                <w:lang w:bidi="ar"/>
              </w:rPr>
              <w:t>216.29</w:t>
            </w:r>
          </w:p>
        </w:tc>
        <w:tc>
          <w:tcPr>
            <w:tcW w:w="434" w:type="pct"/>
            <w:noWrap/>
            <w:vAlign w:val="center"/>
          </w:tcPr>
          <w:p w14:paraId="4B4E0DD8" w14:textId="77777777" w:rsidR="00775B2B" w:rsidRDefault="00000000">
            <w:pPr>
              <w:widowControl/>
              <w:jc w:val="center"/>
              <w:textAlignment w:val="center"/>
              <w:rPr>
                <w:color w:val="000000"/>
                <w:szCs w:val="21"/>
              </w:rPr>
            </w:pPr>
            <w:r>
              <w:rPr>
                <w:color w:val="000000"/>
                <w:kern w:val="0"/>
                <w:szCs w:val="21"/>
                <w:lang w:bidi="ar"/>
              </w:rPr>
              <w:t>超标</w:t>
            </w:r>
          </w:p>
        </w:tc>
      </w:tr>
    </w:tbl>
    <w:p w14:paraId="263278CB" w14:textId="77777777" w:rsidR="00775B2B" w:rsidRDefault="00775B2B">
      <w:pPr>
        <w:topLinePunct/>
        <w:rPr>
          <w:rFonts w:eastAsia="黑体"/>
          <w:sz w:val="24"/>
        </w:rPr>
      </w:pPr>
    </w:p>
    <w:p w14:paraId="7950C0BC" w14:textId="2B4AAC95" w:rsidR="00775B2B" w:rsidRDefault="00000000">
      <w:pPr>
        <w:jc w:val="center"/>
        <w:rPr>
          <w:rFonts w:eastAsia="黑体"/>
          <w:sz w:val="24"/>
        </w:rPr>
      </w:pPr>
      <w:r>
        <w:rPr>
          <w:rFonts w:eastAsia="黑体"/>
          <w:sz w:val="24"/>
        </w:rPr>
        <w:t>表</w:t>
      </w:r>
      <w:r>
        <w:rPr>
          <w:rFonts w:eastAsia="黑体"/>
          <w:sz w:val="24"/>
        </w:rPr>
        <w:t>5.1-3</w:t>
      </w:r>
      <w:r>
        <w:rPr>
          <w:rFonts w:eastAsia="黑体" w:hint="eastAsia"/>
          <w:sz w:val="24"/>
        </w:rPr>
        <w:t>2</w:t>
      </w:r>
      <w:r>
        <w:rPr>
          <w:rFonts w:eastAsia="黑体"/>
          <w:sz w:val="24"/>
        </w:rPr>
        <w:t xml:space="preserve">    </w:t>
      </w:r>
      <w:r>
        <w:rPr>
          <w:rFonts w:eastAsia="黑体"/>
          <w:sz w:val="24"/>
        </w:rPr>
        <w:t>非正常排放</w:t>
      </w:r>
      <w:r>
        <w:rPr>
          <w:rFonts w:eastAsia="黑体"/>
          <w:sz w:val="24"/>
        </w:rPr>
        <w:t>NO</w:t>
      </w:r>
      <w:r>
        <w:rPr>
          <w:rFonts w:eastAsia="黑体" w:hint="eastAsia"/>
          <w:sz w:val="24"/>
          <w:vertAlign w:val="subscript"/>
        </w:rPr>
        <w:t>2</w:t>
      </w:r>
      <w:r>
        <w:rPr>
          <w:rFonts w:eastAsia="黑体"/>
          <w:sz w:val="24"/>
        </w:rPr>
        <w:t>（校核煤种）小时落地浓度预测结果表</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ayout w:type="fixed"/>
        <w:tblLook w:val="04A0" w:firstRow="1" w:lastRow="0" w:firstColumn="1" w:lastColumn="0" w:noHBand="0" w:noVBand="1"/>
      </w:tblPr>
      <w:tblGrid>
        <w:gridCol w:w="456"/>
        <w:gridCol w:w="1000"/>
        <w:gridCol w:w="824"/>
        <w:gridCol w:w="1121"/>
        <w:gridCol w:w="1551"/>
        <w:gridCol w:w="1303"/>
        <w:gridCol w:w="1303"/>
        <w:gridCol w:w="718"/>
      </w:tblGrid>
      <w:tr w:rsidR="00775B2B" w14:paraId="679EC0E2" w14:textId="77777777">
        <w:trPr>
          <w:trHeight w:val="272"/>
          <w:jc w:val="center"/>
        </w:trPr>
        <w:tc>
          <w:tcPr>
            <w:tcW w:w="276" w:type="pct"/>
            <w:noWrap/>
            <w:vAlign w:val="center"/>
          </w:tcPr>
          <w:p w14:paraId="29FEE6F5" w14:textId="77777777" w:rsidR="00775B2B" w:rsidRDefault="00000000">
            <w:pPr>
              <w:widowControl/>
              <w:jc w:val="center"/>
              <w:textAlignment w:val="center"/>
              <w:rPr>
                <w:color w:val="000000"/>
                <w:szCs w:val="21"/>
              </w:rPr>
            </w:pPr>
            <w:r>
              <w:rPr>
                <w:color w:val="000000"/>
                <w:kern w:val="0"/>
                <w:szCs w:val="21"/>
                <w:lang w:bidi="ar"/>
              </w:rPr>
              <w:t>序号</w:t>
            </w:r>
          </w:p>
        </w:tc>
        <w:tc>
          <w:tcPr>
            <w:tcW w:w="603" w:type="pct"/>
            <w:noWrap/>
            <w:vAlign w:val="center"/>
          </w:tcPr>
          <w:p w14:paraId="32EF05D1" w14:textId="77777777" w:rsidR="00775B2B" w:rsidRDefault="00000000">
            <w:pPr>
              <w:widowControl/>
              <w:jc w:val="center"/>
              <w:textAlignment w:val="center"/>
              <w:rPr>
                <w:color w:val="000000"/>
                <w:szCs w:val="21"/>
              </w:rPr>
            </w:pPr>
            <w:r>
              <w:rPr>
                <w:color w:val="000000"/>
                <w:kern w:val="0"/>
                <w:szCs w:val="21"/>
                <w:lang w:bidi="ar"/>
              </w:rPr>
              <w:t>点名称</w:t>
            </w:r>
          </w:p>
        </w:tc>
        <w:tc>
          <w:tcPr>
            <w:tcW w:w="498" w:type="pct"/>
            <w:noWrap/>
            <w:vAlign w:val="center"/>
          </w:tcPr>
          <w:p w14:paraId="16BF0157" w14:textId="77777777" w:rsidR="00775B2B" w:rsidRDefault="00000000">
            <w:pPr>
              <w:widowControl/>
              <w:jc w:val="center"/>
              <w:textAlignment w:val="center"/>
              <w:rPr>
                <w:color w:val="000000"/>
                <w:szCs w:val="21"/>
              </w:rPr>
            </w:pPr>
            <w:r>
              <w:rPr>
                <w:color w:val="000000"/>
                <w:kern w:val="0"/>
                <w:szCs w:val="21"/>
                <w:lang w:bidi="ar"/>
              </w:rPr>
              <w:t>浓度类型</w:t>
            </w:r>
          </w:p>
        </w:tc>
        <w:tc>
          <w:tcPr>
            <w:tcW w:w="676" w:type="pct"/>
            <w:noWrap/>
            <w:vAlign w:val="center"/>
          </w:tcPr>
          <w:p w14:paraId="38A314FD" w14:textId="77777777" w:rsidR="00775B2B" w:rsidRDefault="00000000">
            <w:pPr>
              <w:widowControl/>
              <w:jc w:val="center"/>
              <w:textAlignment w:val="center"/>
              <w:rPr>
                <w:color w:val="000000"/>
                <w:szCs w:val="21"/>
              </w:rPr>
            </w:pPr>
            <w:r>
              <w:rPr>
                <w:color w:val="000000"/>
                <w:kern w:val="0"/>
                <w:szCs w:val="21"/>
                <w:lang w:bidi="ar"/>
              </w:rPr>
              <w:t>浓度增量</w:t>
            </w:r>
            <w:r>
              <w:rPr>
                <w:color w:val="000000"/>
                <w:kern w:val="0"/>
                <w:szCs w:val="21"/>
                <w:lang w:bidi="ar"/>
              </w:rPr>
              <w:t>(mg/m^3)</w:t>
            </w:r>
          </w:p>
        </w:tc>
        <w:tc>
          <w:tcPr>
            <w:tcW w:w="936" w:type="pct"/>
            <w:noWrap/>
            <w:vAlign w:val="center"/>
          </w:tcPr>
          <w:p w14:paraId="6368F218" w14:textId="77777777" w:rsidR="00775B2B" w:rsidRDefault="00000000">
            <w:pPr>
              <w:widowControl/>
              <w:jc w:val="center"/>
              <w:textAlignment w:val="center"/>
              <w:rPr>
                <w:color w:val="000000"/>
                <w:szCs w:val="21"/>
              </w:rPr>
            </w:pPr>
            <w:r>
              <w:rPr>
                <w:color w:val="000000"/>
                <w:kern w:val="0"/>
                <w:szCs w:val="21"/>
                <w:lang w:bidi="ar"/>
              </w:rPr>
              <w:t>出现时间</w:t>
            </w:r>
            <w:r>
              <w:rPr>
                <w:color w:val="000000"/>
                <w:kern w:val="0"/>
                <w:szCs w:val="21"/>
                <w:lang w:bidi="ar"/>
              </w:rPr>
              <w:t>(YYMMDDHH)</w:t>
            </w:r>
          </w:p>
        </w:tc>
        <w:tc>
          <w:tcPr>
            <w:tcW w:w="786" w:type="pct"/>
            <w:noWrap/>
            <w:vAlign w:val="center"/>
          </w:tcPr>
          <w:p w14:paraId="4C1C67CC" w14:textId="77777777" w:rsidR="00775B2B" w:rsidRDefault="00000000">
            <w:pPr>
              <w:widowControl/>
              <w:jc w:val="center"/>
              <w:textAlignment w:val="center"/>
              <w:rPr>
                <w:color w:val="000000"/>
                <w:szCs w:val="21"/>
              </w:rPr>
            </w:pPr>
            <w:r>
              <w:rPr>
                <w:color w:val="000000"/>
                <w:kern w:val="0"/>
                <w:szCs w:val="21"/>
                <w:lang w:bidi="ar"/>
              </w:rPr>
              <w:t>评价标准</w:t>
            </w:r>
            <w:r>
              <w:rPr>
                <w:color w:val="000000"/>
                <w:kern w:val="0"/>
                <w:szCs w:val="21"/>
                <w:lang w:bidi="ar"/>
              </w:rPr>
              <w:t>(mg/m^3)</w:t>
            </w:r>
          </w:p>
        </w:tc>
        <w:tc>
          <w:tcPr>
            <w:tcW w:w="786" w:type="pct"/>
            <w:noWrap/>
            <w:vAlign w:val="center"/>
          </w:tcPr>
          <w:p w14:paraId="78C6D838" w14:textId="77777777" w:rsidR="00775B2B" w:rsidRDefault="00000000">
            <w:pPr>
              <w:widowControl/>
              <w:jc w:val="center"/>
              <w:textAlignment w:val="center"/>
              <w:rPr>
                <w:color w:val="000000"/>
                <w:szCs w:val="21"/>
              </w:rPr>
            </w:pPr>
            <w:r>
              <w:rPr>
                <w:color w:val="000000"/>
                <w:kern w:val="0"/>
                <w:szCs w:val="21"/>
                <w:lang w:bidi="ar"/>
              </w:rPr>
              <w:t>占标率</w:t>
            </w:r>
            <w:r>
              <w:rPr>
                <w:color w:val="000000"/>
                <w:kern w:val="0"/>
                <w:szCs w:val="21"/>
                <w:lang w:bidi="ar"/>
              </w:rPr>
              <w:t>%(</w:t>
            </w:r>
            <w:r>
              <w:rPr>
                <w:color w:val="000000"/>
                <w:kern w:val="0"/>
                <w:szCs w:val="21"/>
                <w:lang w:bidi="ar"/>
              </w:rPr>
              <w:t>叠加背景以后</w:t>
            </w:r>
            <w:r>
              <w:rPr>
                <w:color w:val="000000"/>
                <w:kern w:val="0"/>
                <w:szCs w:val="21"/>
                <w:lang w:bidi="ar"/>
              </w:rPr>
              <w:t>)</w:t>
            </w:r>
          </w:p>
        </w:tc>
        <w:tc>
          <w:tcPr>
            <w:tcW w:w="434" w:type="pct"/>
            <w:noWrap/>
            <w:vAlign w:val="center"/>
          </w:tcPr>
          <w:p w14:paraId="7F61D7BF" w14:textId="77777777" w:rsidR="00775B2B" w:rsidRDefault="00000000">
            <w:pPr>
              <w:widowControl/>
              <w:jc w:val="center"/>
              <w:textAlignment w:val="center"/>
              <w:rPr>
                <w:color w:val="000000"/>
                <w:szCs w:val="21"/>
              </w:rPr>
            </w:pPr>
            <w:r>
              <w:rPr>
                <w:color w:val="000000"/>
                <w:kern w:val="0"/>
                <w:szCs w:val="21"/>
                <w:lang w:bidi="ar"/>
              </w:rPr>
              <w:t>是否超标</w:t>
            </w:r>
          </w:p>
        </w:tc>
      </w:tr>
      <w:tr w:rsidR="00775B2B" w14:paraId="76A21623" w14:textId="77777777">
        <w:trPr>
          <w:trHeight w:val="272"/>
          <w:jc w:val="center"/>
        </w:trPr>
        <w:tc>
          <w:tcPr>
            <w:tcW w:w="276" w:type="pct"/>
            <w:noWrap/>
            <w:vAlign w:val="center"/>
          </w:tcPr>
          <w:p w14:paraId="505A79BD" w14:textId="77777777" w:rsidR="00775B2B" w:rsidRDefault="00000000">
            <w:pPr>
              <w:widowControl/>
              <w:jc w:val="center"/>
              <w:textAlignment w:val="center"/>
              <w:rPr>
                <w:color w:val="000000"/>
                <w:szCs w:val="21"/>
              </w:rPr>
            </w:pPr>
            <w:r>
              <w:rPr>
                <w:color w:val="000000"/>
                <w:kern w:val="0"/>
                <w:szCs w:val="21"/>
                <w:lang w:bidi="ar"/>
              </w:rPr>
              <w:t>1</w:t>
            </w:r>
          </w:p>
        </w:tc>
        <w:tc>
          <w:tcPr>
            <w:tcW w:w="603" w:type="pct"/>
            <w:noWrap/>
            <w:vAlign w:val="center"/>
          </w:tcPr>
          <w:p w14:paraId="39FD271F" w14:textId="77777777" w:rsidR="00775B2B" w:rsidRDefault="00000000">
            <w:pPr>
              <w:widowControl/>
              <w:jc w:val="center"/>
              <w:textAlignment w:val="center"/>
              <w:rPr>
                <w:color w:val="000000"/>
                <w:szCs w:val="21"/>
              </w:rPr>
            </w:pPr>
            <w:r>
              <w:rPr>
                <w:color w:val="000000"/>
                <w:kern w:val="0"/>
                <w:szCs w:val="21"/>
                <w:lang w:bidi="ar"/>
              </w:rPr>
              <w:t>东庄子</w:t>
            </w:r>
          </w:p>
        </w:tc>
        <w:tc>
          <w:tcPr>
            <w:tcW w:w="498" w:type="pct"/>
            <w:noWrap/>
            <w:vAlign w:val="center"/>
          </w:tcPr>
          <w:p w14:paraId="3FD29379" w14:textId="77777777" w:rsidR="00775B2B" w:rsidRDefault="00000000">
            <w:pPr>
              <w:widowControl/>
              <w:jc w:val="center"/>
              <w:textAlignment w:val="center"/>
              <w:rPr>
                <w:color w:val="000000"/>
                <w:szCs w:val="21"/>
              </w:rPr>
            </w:pPr>
            <w:r>
              <w:rPr>
                <w:color w:val="000000"/>
                <w:kern w:val="0"/>
                <w:szCs w:val="21"/>
                <w:lang w:bidi="ar"/>
              </w:rPr>
              <w:t>1</w:t>
            </w:r>
            <w:r>
              <w:rPr>
                <w:color w:val="000000"/>
                <w:kern w:val="0"/>
                <w:szCs w:val="21"/>
                <w:lang w:bidi="ar"/>
              </w:rPr>
              <w:t>小时</w:t>
            </w:r>
          </w:p>
        </w:tc>
        <w:tc>
          <w:tcPr>
            <w:tcW w:w="676" w:type="pct"/>
            <w:noWrap/>
            <w:vAlign w:val="center"/>
          </w:tcPr>
          <w:p w14:paraId="0C70602D" w14:textId="77777777" w:rsidR="00775B2B" w:rsidRDefault="00000000">
            <w:pPr>
              <w:widowControl/>
              <w:jc w:val="center"/>
              <w:textAlignment w:val="center"/>
              <w:rPr>
                <w:color w:val="000000"/>
                <w:szCs w:val="21"/>
              </w:rPr>
            </w:pPr>
            <w:r>
              <w:rPr>
                <w:rFonts w:hint="eastAsia"/>
              </w:rPr>
              <w:t>3.39E-02</w:t>
            </w:r>
          </w:p>
        </w:tc>
        <w:tc>
          <w:tcPr>
            <w:tcW w:w="936" w:type="pct"/>
            <w:noWrap/>
            <w:vAlign w:val="center"/>
          </w:tcPr>
          <w:p w14:paraId="4E26624F" w14:textId="77777777" w:rsidR="00775B2B" w:rsidRDefault="00000000">
            <w:pPr>
              <w:widowControl/>
              <w:jc w:val="center"/>
              <w:textAlignment w:val="center"/>
              <w:rPr>
                <w:color w:val="000000"/>
                <w:szCs w:val="21"/>
              </w:rPr>
            </w:pPr>
            <w:r>
              <w:rPr>
                <w:rFonts w:hint="eastAsia"/>
              </w:rPr>
              <w:t>23021012</w:t>
            </w:r>
          </w:p>
        </w:tc>
        <w:tc>
          <w:tcPr>
            <w:tcW w:w="786" w:type="pct"/>
            <w:noWrap/>
            <w:vAlign w:val="center"/>
          </w:tcPr>
          <w:p w14:paraId="319640E0" w14:textId="77777777" w:rsidR="00775B2B" w:rsidRDefault="00000000">
            <w:pPr>
              <w:widowControl/>
              <w:jc w:val="center"/>
              <w:textAlignment w:val="center"/>
              <w:rPr>
                <w:color w:val="000000"/>
                <w:szCs w:val="21"/>
              </w:rPr>
            </w:pPr>
            <w:r>
              <w:rPr>
                <w:color w:val="000000"/>
                <w:kern w:val="0"/>
                <w:szCs w:val="21"/>
                <w:lang w:bidi="ar"/>
              </w:rPr>
              <w:t>2.00E-01</w:t>
            </w:r>
          </w:p>
        </w:tc>
        <w:tc>
          <w:tcPr>
            <w:tcW w:w="786" w:type="pct"/>
            <w:noWrap/>
            <w:vAlign w:val="center"/>
          </w:tcPr>
          <w:p w14:paraId="6C43927C" w14:textId="77777777" w:rsidR="00775B2B" w:rsidRDefault="00000000">
            <w:pPr>
              <w:widowControl/>
              <w:jc w:val="center"/>
              <w:textAlignment w:val="center"/>
              <w:rPr>
                <w:color w:val="000000"/>
                <w:szCs w:val="21"/>
              </w:rPr>
            </w:pPr>
            <w:r>
              <w:rPr>
                <w:color w:val="000000"/>
                <w:kern w:val="0"/>
                <w:szCs w:val="21"/>
                <w:lang w:bidi="ar"/>
              </w:rPr>
              <w:t>16.93</w:t>
            </w:r>
          </w:p>
        </w:tc>
        <w:tc>
          <w:tcPr>
            <w:tcW w:w="434" w:type="pct"/>
            <w:noWrap/>
            <w:vAlign w:val="center"/>
          </w:tcPr>
          <w:p w14:paraId="77579954" w14:textId="77777777" w:rsidR="00775B2B" w:rsidRDefault="00000000">
            <w:pPr>
              <w:widowControl/>
              <w:jc w:val="center"/>
              <w:textAlignment w:val="center"/>
              <w:rPr>
                <w:color w:val="000000"/>
                <w:szCs w:val="21"/>
              </w:rPr>
            </w:pPr>
            <w:r>
              <w:rPr>
                <w:color w:val="000000"/>
                <w:kern w:val="0"/>
                <w:szCs w:val="21"/>
                <w:lang w:bidi="ar"/>
              </w:rPr>
              <w:t>达标</w:t>
            </w:r>
          </w:p>
        </w:tc>
      </w:tr>
      <w:tr w:rsidR="00775B2B" w14:paraId="14517753" w14:textId="77777777">
        <w:trPr>
          <w:trHeight w:val="272"/>
          <w:jc w:val="center"/>
        </w:trPr>
        <w:tc>
          <w:tcPr>
            <w:tcW w:w="276" w:type="pct"/>
            <w:noWrap/>
            <w:vAlign w:val="center"/>
          </w:tcPr>
          <w:p w14:paraId="433828D6" w14:textId="77777777" w:rsidR="00775B2B" w:rsidRDefault="00000000">
            <w:pPr>
              <w:widowControl/>
              <w:jc w:val="center"/>
              <w:textAlignment w:val="center"/>
              <w:rPr>
                <w:color w:val="000000"/>
                <w:szCs w:val="21"/>
              </w:rPr>
            </w:pPr>
            <w:r>
              <w:rPr>
                <w:color w:val="000000"/>
                <w:kern w:val="0"/>
                <w:szCs w:val="21"/>
                <w:lang w:bidi="ar"/>
              </w:rPr>
              <w:t>2</w:t>
            </w:r>
          </w:p>
        </w:tc>
        <w:tc>
          <w:tcPr>
            <w:tcW w:w="603" w:type="pct"/>
            <w:noWrap/>
            <w:vAlign w:val="center"/>
          </w:tcPr>
          <w:p w14:paraId="5C8377C7" w14:textId="77777777" w:rsidR="00775B2B" w:rsidRDefault="00000000">
            <w:pPr>
              <w:widowControl/>
              <w:jc w:val="center"/>
              <w:textAlignment w:val="center"/>
              <w:rPr>
                <w:color w:val="000000"/>
                <w:szCs w:val="21"/>
              </w:rPr>
            </w:pPr>
            <w:r>
              <w:rPr>
                <w:color w:val="000000"/>
                <w:kern w:val="0"/>
                <w:szCs w:val="21"/>
                <w:lang w:bidi="ar"/>
              </w:rPr>
              <w:t>岔哈泉村</w:t>
            </w:r>
          </w:p>
        </w:tc>
        <w:tc>
          <w:tcPr>
            <w:tcW w:w="498" w:type="pct"/>
            <w:noWrap/>
            <w:vAlign w:val="center"/>
          </w:tcPr>
          <w:p w14:paraId="3A96E58F" w14:textId="77777777" w:rsidR="00775B2B" w:rsidRDefault="00000000">
            <w:pPr>
              <w:widowControl/>
              <w:jc w:val="center"/>
              <w:textAlignment w:val="center"/>
              <w:rPr>
                <w:color w:val="000000"/>
                <w:szCs w:val="21"/>
              </w:rPr>
            </w:pPr>
            <w:r>
              <w:rPr>
                <w:color w:val="000000"/>
                <w:kern w:val="0"/>
                <w:szCs w:val="21"/>
                <w:lang w:bidi="ar"/>
              </w:rPr>
              <w:t>1</w:t>
            </w:r>
            <w:r>
              <w:rPr>
                <w:color w:val="000000"/>
                <w:kern w:val="0"/>
                <w:szCs w:val="21"/>
                <w:lang w:bidi="ar"/>
              </w:rPr>
              <w:t>小时</w:t>
            </w:r>
          </w:p>
        </w:tc>
        <w:tc>
          <w:tcPr>
            <w:tcW w:w="676" w:type="pct"/>
            <w:noWrap/>
            <w:vAlign w:val="center"/>
          </w:tcPr>
          <w:p w14:paraId="49F177BD" w14:textId="77777777" w:rsidR="00775B2B" w:rsidRDefault="00000000">
            <w:pPr>
              <w:widowControl/>
              <w:jc w:val="center"/>
              <w:textAlignment w:val="center"/>
              <w:rPr>
                <w:color w:val="000000"/>
                <w:szCs w:val="21"/>
              </w:rPr>
            </w:pPr>
            <w:r>
              <w:rPr>
                <w:rFonts w:hint="eastAsia"/>
              </w:rPr>
              <w:t>4.51E-02</w:t>
            </w:r>
          </w:p>
        </w:tc>
        <w:tc>
          <w:tcPr>
            <w:tcW w:w="936" w:type="pct"/>
            <w:noWrap/>
            <w:vAlign w:val="center"/>
          </w:tcPr>
          <w:p w14:paraId="4F8B70DD" w14:textId="77777777" w:rsidR="00775B2B" w:rsidRDefault="00000000">
            <w:pPr>
              <w:widowControl/>
              <w:jc w:val="center"/>
              <w:textAlignment w:val="center"/>
              <w:rPr>
                <w:color w:val="000000"/>
                <w:szCs w:val="21"/>
              </w:rPr>
            </w:pPr>
            <w:r>
              <w:rPr>
                <w:rFonts w:hint="eastAsia"/>
              </w:rPr>
              <w:t>23103117</w:t>
            </w:r>
          </w:p>
        </w:tc>
        <w:tc>
          <w:tcPr>
            <w:tcW w:w="786" w:type="pct"/>
            <w:noWrap/>
            <w:vAlign w:val="center"/>
          </w:tcPr>
          <w:p w14:paraId="3375BB02" w14:textId="77777777" w:rsidR="00775B2B" w:rsidRDefault="00000000">
            <w:pPr>
              <w:widowControl/>
              <w:jc w:val="center"/>
              <w:textAlignment w:val="center"/>
              <w:rPr>
                <w:color w:val="000000"/>
                <w:szCs w:val="21"/>
              </w:rPr>
            </w:pPr>
            <w:r>
              <w:rPr>
                <w:color w:val="000000"/>
                <w:kern w:val="0"/>
                <w:szCs w:val="21"/>
                <w:lang w:bidi="ar"/>
              </w:rPr>
              <w:t>2.00E-01</w:t>
            </w:r>
          </w:p>
        </w:tc>
        <w:tc>
          <w:tcPr>
            <w:tcW w:w="786" w:type="pct"/>
            <w:noWrap/>
            <w:vAlign w:val="center"/>
          </w:tcPr>
          <w:p w14:paraId="469404B5" w14:textId="77777777" w:rsidR="00775B2B" w:rsidRDefault="00000000">
            <w:pPr>
              <w:widowControl/>
              <w:jc w:val="center"/>
              <w:textAlignment w:val="center"/>
              <w:rPr>
                <w:color w:val="000000"/>
                <w:szCs w:val="21"/>
              </w:rPr>
            </w:pPr>
            <w:r>
              <w:rPr>
                <w:color w:val="000000"/>
                <w:kern w:val="0"/>
                <w:szCs w:val="21"/>
                <w:lang w:bidi="ar"/>
              </w:rPr>
              <w:t>22.53</w:t>
            </w:r>
          </w:p>
        </w:tc>
        <w:tc>
          <w:tcPr>
            <w:tcW w:w="434" w:type="pct"/>
            <w:noWrap/>
            <w:vAlign w:val="center"/>
          </w:tcPr>
          <w:p w14:paraId="37856A72" w14:textId="77777777" w:rsidR="00775B2B" w:rsidRDefault="00000000">
            <w:pPr>
              <w:widowControl/>
              <w:jc w:val="center"/>
              <w:textAlignment w:val="center"/>
              <w:rPr>
                <w:color w:val="000000"/>
                <w:szCs w:val="21"/>
              </w:rPr>
            </w:pPr>
            <w:r>
              <w:rPr>
                <w:color w:val="000000"/>
                <w:kern w:val="0"/>
                <w:szCs w:val="21"/>
                <w:lang w:bidi="ar"/>
              </w:rPr>
              <w:t>达标</w:t>
            </w:r>
          </w:p>
        </w:tc>
      </w:tr>
      <w:tr w:rsidR="00775B2B" w14:paraId="18843C34" w14:textId="77777777">
        <w:trPr>
          <w:trHeight w:val="272"/>
          <w:jc w:val="center"/>
        </w:trPr>
        <w:tc>
          <w:tcPr>
            <w:tcW w:w="276" w:type="pct"/>
            <w:noWrap/>
            <w:vAlign w:val="center"/>
          </w:tcPr>
          <w:p w14:paraId="145B71D0" w14:textId="77777777" w:rsidR="00775B2B" w:rsidRDefault="00000000">
            <w:pPr>
              <w:widowControl/>
              <w:jc w:val="center"/>
              <w:textAlignment w:val="center"/>
              <w:rPr>
                <w:color w:val="000000"/>
                <w:szCs w:val="21"/>
              </w:rPr>
            </w:pPr>
            <w:r>
              <w:rPr>
                <w:color w:val="000000"/>
                <w:kern w:val="0"/>
                <w:szCs w:val="21"/>
                <w:lang w:bidi="ar"/>
              </w:rPr>
              <w:t>3</w:t>
            </w:r>
          </w:p>
        </w:tc>
        <w:tc>
          <w:tcPr>
            <w:tcW w:w="603" w:type="pct"/>
            <w:noWrap/>
            <w:vAlign w:val="center"/>
          </w:tcPr>
          <w:p w14:paraId="1329F70E" w14:textId="77777777" w:rsidR="00775B2B" w:rsidRDefault="00000000">
            <w:pPr>
              <w:widowControl/>
              <w:jc w:val="center"/>
              <w:textAlignment w:val="center"/>
              <w:rPr>
                <w:color w:val="000000"/>
                <w:szCs w:val="21"/>
              </w:rPr>
            </w:pPr>
            <w:r>
              <w:rPr>
                <w:color w:val="000000"/>
                <w:kern w:val="0"/>
                <w:szCs w:val="21"/>
                <w:lang w:bidi="ar"/>
              </w:rPr>
              <w:t>网格</w:t>
            </w:r>
          </w:p>
        </w:tc>
        <w:tc>
          <w:tcPr>
            <w:tcW w:w="498" w:type="pct"/>
            <w:noWrap/>
            <w:vAlign w:val="center"/>
          </w:tcPr>
          <w:p w14:paraId="4BF79A4B" w14:textId="77777777" w:rsidR="00775B2B" w:rsidRDefault="00000000">
            <w:pPr>
              <w:widowControl/>
              <w:jc w:val="center"/>
              <w:textAlignment w:val="center"/>
              <w:rPr>
                <w:color w:val="000000"/>
                <w:szCs w:val="21"/>
              </w:rPr>
            </w:pPr>
            <w:r>
              <w:rPr>
                <w:color w:val="000000"/>
                <w:kern w:val="0"/>
                <w:szCs w:val="21"/>
                <w:lang w:bidi="ar"/>
              </w:rPr>
              <w:t>1</w:t>
            </w:r>
            <w:r>
              <w:rPr>
                <w:color w:val="000000"/>
                <w:kern w:val="0"/>
                <w:szCs w:val="21"/>
                <w:lang w:bidi="ar"/>
              </w:rPr>
              <w:t>小时</w:t>
            </w:r>
          </w:p>
        </w:tc>
        <w:tc>
          <w:tcPr>
            <w:tcW w:w="676" w:type="pct"/>
            <w:noWrap/>
            <w:vAlign w:val="center"/>
          </w:tcPr>
          <w:p w14:paraId="74E710A6" w14:textId="77777777" w:rsidR="00775B2B" w:rsidRDefault="00000000">
            <w:pPr>
              <w:widowControl/>
              <w:jc w:val="center"/>
              <w:textAlignment w:val="center"/>
              <w:rPr>
                <w:color w:val="000000"/>
                <w:szCs w:val="21"/>
              </w:rPr>
            </w:pPr>
            <w:r>
              <w:rPr>
                <w:rFonts w:hint="eastAsia"/>
              </w:rPr>
              <w:t>5.27E-01</w:t>
            </w:r>
          </w:p>
        </w:tc>
        <w:tc>
          <w:tcPr>
            <w:tcW w:w="936" w:type="pct"/>
            <w:noWrap/>
            <w:vAlign w:val="center"/>
          </w:tcPr>
          <w:p w14:paraId="5F76B59A" w14:textId="77777777" w:rsidR="00775B2B" w:rsidRDefault="00000000">
            <w:pPr>
              <w:widowControl/>
              <w:jc w:val="center"/>
              <w:textAlignment w:val="center"/>
              <w:rPr>
                <w:color w:val="000000"/>
                <w:szCs w:val="21"/>
              </w:rPr>
            </w:pPr>
            <w:r>
              <w:rPr>
                <w:rFonts w:hint="eastAsia"/>
              </w:rPr>
              <w:t>23071704</w:t>
            </w:r>
          </w:p>
        </w:tc>
        <w:tc>
          <w:tcPr>
            <w:tcW w:w="786" w:type="pct"/>
            <w:noWrap/>
            <w:vAlign w:val="center"/>
          </w:tcPr>
          <w:p w14:paraId="6821B42D" w14:textId="77777777" w:rsidR="00775B2B" w:rsidRDefault="00000000">
            <w:pPr>
              <w:widowControl/>
              <w:jc w:val="center"/>
              <w:textAlignment w:val="center"/>
              <w:rPr>
                <w:color w:val="000000"/>
                <w:szCs w:val="21"/>
              </w:rPr>
            </w:pPr>
            <w:r>
              <w:rPr>
                <w:color w:val="000000"/>
                <w:kern w:val="0"/>
                <w:szCs w:val="21"/>
                <w:lang w:bidi="ar"/>
              </w:rPr>
              <w:t>2.00E-01</w:t>
            </w:r>
          </w:p>
        </w:tc>
        <w:tc>
          <w:tcPr>
            <w:tcW w:w="786" w:type="pct"/>
            <w:noWrap/>
            <w:vAlign w:val="center"/>
          </w:tcPr>
          <w:p w14:paraId="700A1D61" w14:textId="77777777" w:rsidR="00775B2B" w:rsidRDefault="00000000">
            <w:pPr>
              <w:widowControl/>
              <w:jc w:val="center"/>
              <w:textAlignment w:val="center"/>
              <w:rPr>
                <w:color w:val="000000"/>
                <w:szCs w:val="21"/>
              </w:rPr>
            </w:pPr>
            <w:r>
              <w:rPr>
                <w:color w:val="000000"/>
                <w:kern w:val="0"/>
                <w:szCs w:val="21"/>
                <w:lang w:bidi="ar"/>
              </w:rPr>
              <w:t>263.39</w:t>
            </w:r>
          </w:p>
        </w:tc>
        <w:tc>
          <w:tcPr>
            <w:tcW w:w="434" w:type="pct"/>
            <w:noWrap/>
            <w:vAlign w:val="center"/>
          </w:tcPr>
          <w:p w14:paraId="4F15F5D1" w14:textId="77777777" w:rsidR="00775B2B" w:rsidRDefault="00000000">
            <w:pPr>
              <w:widowControl/>
              <w:jc w:val="center"/>
              <w:textAlignment w:val="center"/>
              <w:rPr>
                <w:color w:val="000000"/>
                <w:szCs w:val="21"/>
              </w:rPr>
            </w:pPr>
            <w:r>
              <w:rPr>
                <w:color w:val="000000"/>
                <w:kern w:val="0"/>
                <w:szCs w:val="21"/>
                <w:lang w:bidi="ar"/>
              </w:rPr>
              <w:t>超标</w:t>
            </w:r>
          </w:p>
        </w:tc>
      </w:tr>
    </w:tbl>
    <w:p w14:paraId="2406523C" w14:textId="77777777" w:rsidR="00775B2B" w:rsidRDefault="00775B2B">
      <w:pPr>
        <w:topLinePunct/>
        <w:rPr>
          <w:rFonts w:eastAsia="黑体"/>
          <w:sz w:val="24"/>
        </w:rPr>
      </w:pPr>
    </w:p>
    <w:p w14:paraId="218D9C3E" w14:textId="7F3A3AD8" w:rsidR="00775B2B" w:rsidRDefault="00000000">
      <w:pPr>
        <w:jc w:val="center"/>
        <w:rPr>
          <w:rFonts w:eastAsia="黑体"/>
          <w:sz w:val="24"/>
        </w:rPr>
      </w:pPr>
      <w:r>
        <w:rPr>
          <w:rFonts w:eastAsia="黑体"/>
          <w:sz w:val="24"/>
        </w:rPr>
        <w:t>表</w:t>
      </w:r>
      <w:r>
        <w:rPr>
          <w:rFonts w:eastAsia="黑体"/>
          <w:sz w:val="24"/>
        </w:rPr>
        <w:t>5.1-3</w:t>
      </w:r>
      <w:r>
        <w:rPr>
          <w:rFonts w:eastAsia="黑体" w:hint="eastAsia"/>
          <w:sz w:val="24"/>
        </w:rPr>
        <w:t>3</w:t>
      </w:r>
      <w:r>
        <w:rPr>
          <w:rFonts w:eastAsia="黑体"/>
          <w:sz w:val="24"/>
        </w:rPr>
        <w:t xml:space="preserve">     </w:t>
      </w:r>
      <w:r>
        <w:rPr>
          <w:rFonts w:eastAsia="黑体"/>
          <w:sz w:val="24"/>
        </w:rPr>
        <w:t>非正常排放</w:t>
      </w:r>
      <w:r>
        <w:rPr>
          <w:rFonts w:eastAsia="黑体" w:hint="eastAsia"/>
          <w:sz w:val="24"/>
        </w:rPr>
        <w:t>PM10</w:t>
      </w:r>
      <w:r>
        <w:rPr>
          <w:rFonts w:eastAsia="黑体"/>
          <w:sz w:val="24"/>
        </w:rPr>
        <w:t>（校核煤种）小时落地浓度预测结果表</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ayout w:type="fixed"/>
        <w:tblLook w:val="04A0" w:firstRow="1" w:lastRow="0" w:firstColumn="1" w:lastColumn="0" w:noHBand="0" w:noVBand="1"/>
      </w:tblPr>
      <w:tblGrid>
        <w:gridCol w:w="456"/>
        <w:gridCol w:w="1000"/>
        <w:gridCol w:w="824"/>
        <w:gridCol w:w="1121"/>
        <w:gridCol w:w="1551"/>
        <w:gridCol w:w="1303"/>
        <w:gridCol w:w="1303"/>
        <w:gridCol w:w="718"/>
      </w:tblGrid>
      <w:tr w:rsidR="00775B2B" w14:paraId="7FDD1D84" w14:textId="77777777">
        <w:trPr>
          <w:trHeight w:val="272"/>
          <w:jc w:val="center"/>
        </w:trPr>
        <w:tc>
          <w:tcPr>
            <w:tcW w:w="276" w:type="pct"/>
            <w:noWrap/>
            <w:vAlign w:val="center"/>
          </w:tcPr>
          <w:p w14:paraId="50AFC533" w14:textId="77777777" w:rsidR="00775B2B" w:rsidRDefault="00000000">
            <w:pPr>
              <w:widowControl/>
              <w:jc w:val="center"/>
              <w:textAlignment w:val="center"/>
              <w:rPr>
                <w:szCs w:val="21"/>
              </w:rPr>
            </w:pPr>
            <w:r>
              <w:rPr>
                <w:kern w:val="0"/>
                <w:szCs w:val="21"/>
                <w:lang w:bidi="ar"/>
              </w:rPr>
              <w:t>序号</w:t>
            </w:r>
          </w:p>
        </w:tc>
        <w:tc>
          <w:tcPr>
            <w:tcW w:w="603" w:type="pct"/>
            <w:noWrap/>
            <w:vAlign w:val="center"/>
          </w:tcPr>
          <w:p w14:paraId="022D04BB" w14:textId="77777777" w:rsidR="00775B2B" w:rsidRDefault="00000000">
            <w:pPr>
              <w:widowControl/>
              <w:jc w:val="center"/>
              <w:textAlignment w:val="center"/>
              <w:rPr>
                <w:szCs w:val="21"/>
              </w:rPr>
            </w:pPr>
            <w:r>
              <w:rPr>
                <w:kern w:val="0"/>
                <w:szCs w:val="21"/>
                <w:lang w:bidi="ar"/>
              </w:rPr>
              <w:t>点名称</w:t>
            </w:r>
          </w:p>
        </w:tc>
        <w:tc>
          <w:tcPr>
            <w:tcW w:w="498" w:type="pct"/>
            <w:noWrap/>
            <w:vAlign w:val="center"/>
          </w:tcPr>
          <w:p w14:paraId="141B2D30" w14:textId="77777777" w:rsidR="00775B2B" w:rsidRDefault="00000000">
            <w:pPr>
              <w:widowControl/>
              <w:jc w:val="center"/>
              <w:textAlignment w:val="center"/>
              <w:rPr>
                <w:szCs w:val="21"/>
              </w:rPr>
            </w:pPr>
            <w:r>
              <w:rPr>
                <w:kern w:val="0"/>
                <w:szCs w:val="21"/>
                <w:lang w:bidi="ar"/>
              </w:rPr>
              <w:t>浓度类型</w:t>
            </w:r>
          </w:p>
        </w:tc>
        <w:tc>
          <w:tcPr>
            <w:tcW w:w="676" w:type="pct"/>
            <w:noWrap/>
            <w:vAlign w:val="center"/>
          </w:tcPr>
          <w:p w14:paraId="71A14734" w14:textId="77777777" w:rsidR="00775B2B" w:rsidRDefault="00000000">
            <w:pPr>
              <w:widowControl/>
              <w:jc w:val="center"/>
              <w:textAlignment w:val="center"/>
              <w:rPr>
                <w:szCs w:val="21"/>
              </w:rPr>
            </w:pPr>
            <w:r>
              <w:rPr>
                <w:kern w:val="0"/>
                <w:szCs w:val="21"/>
                <w:lang w:bidi="ar"/>
              </w:rPr>
              <w:t>浓度增量</w:t>
            </w:r>
            <w:r>
              <w:rPr>
                <w:kern w:val="0"/>
                <w:szCs w:val="21"/>
                <w:lang w:bidi="ar"/>
              </w:rPr>
              <w:t>(mg/m^3)</w:t>
            </w:r>
          </w:p>
        </w:tc>
        <w:tc>
          <w:tcPr>
            <w:tcW w:w="936" w:type="pct"/>
            <w:noWrap/>
            <w:vAlign w:val="center"/>
          </w:tcPr>
          <w:p w14:paraId="533592A5" w14:textId="77777777" w:rsidR="00775B2B" w:rsidRDefault="00000000">
            <w:pPr>
              <w:widowControl/>
              <w:jc w:val="center"/>
              <w:textAlignment w:val="center"/>
              <w:rPr>
                <w:szCs w:val="21"/>
              </w:rPr>
            </w:pPr>
            <w:r>
              <w:rPr>
                <w:kern w:val="0"/>
                <w:szCs w:val="21"/>
                <w:lang w:bidi="ar"/>
              </w:rPr>
              <w:t>出现时间</w:t>
            </w:r>
            <w:r>
              <w:rPr>
                <w:kern w:val="0"/>
                <w:szCs w:val="21"/>
                <w:lang w:bidi="ar"/>
              </w:rPr>
              <w:t>(YYMMDDHH)</w:t>
            </w:r>
          </w:p>
        </w:tc>
        <w:tc>
          <w:tcPr>
            <w:tcW w:w="786" w:type="pct"/>
            <w:noWrap/>
            <w:vAlign w:val="center"/>
          </w:tcPr>
          <w:p w14:paraId="4947AE6A" w14:textId="77777777" w:rsidR="00775B2B" w:rsidRDefault="00000000">
            <w:pPr>
              <w:widowControl/>
              <w:jc w:val="center"/>
              <w:textAlignment w:val="center"/>
              <w:rPr>
                <w:szCs w:val="21"/>
              </w:rPr>
            </w:pPr>
            <w:r>
              <w:rPr>
                <w:kern w:val="0"/>
                <w:szCs w:val="21"/>
                <w:lang w:bidi="ar"/>
              </w:rPr>
              <w:t>评价标准</w:t>
            </w:r>
            <w:r>
              <w:rPr>
                <w:kern w:val="0"/>
                <w:szCs w:val="21"/>
                <w:lang w:bidi="ar"/>
              </w:rPr>
              <w:t>(mg/m^3)</w:t>
            </w:r>
          </w:p>
        </w:tc>
        <w:tc>
          <w:tcPr>
            <w:tcW w:w="786" w:type="pct"/>
            <w:noWrap/>
            <w:vAlign w:val="center"/>
          </w:tcPr>
          <w:p w14:paraId="5DFAF69E" w14:textId="77777777" w:rsidR="00775B2B" w:rsidRDefault="00000000">
            <w:pPr>
              <w:widowControl/>
              <w:jc w:val="center"/>
              <w:textAlignment w:val="center"/>
              <w:rPr>
                <w:szCs w:val="21"/>
              </w:rPr>
            </w:pPr>
            <w:r>
              <w:rPr>
                <w:kern w:val="0"/>
                <w:szCs w:val="21"/>
                <w:lang w:bidi="ar"/>
              </w:rPr>
              <w:t>占标率</w:t>
            </w:r>
            <w:r>
              <w:rPr>
                <w:kern w:val="0"/>
                <w:szCs w:val="21"/>
                <w:lang w:bidi="ar"/>
              </w:rPr>
              <w:t>%(</w:t>
            </w:r>
            <w:r>
              <w:rPr>
                <w:kern w:val="0"/>
                <w:szCs w:val="21"/>
                <w:lang w:bidi="ar"/>
              </w:rPr>
              <w:t>叠加背景以后</w:t>
            </w:r>
            <w:r>
              <w:rPr>
                <w:kern w:val="0"/>
                <w:szCs w:val="21"/>
                <w:lang w:bidi="ar"/>
              </w:rPr>
              <w:t>)</w:t>
            </w:r>
          </w:p>
        </w:tc>
        <w:tc>
          <w:tcPr>
            <w:tcW w:w="434" w:type="pct"/>
            <w:noWrap/>
            <w:vAlign w:val="center"/>
          </w:tcPr>
          <w:p w14:paraId="7FD3EAA1" w14:textId="77777777" w:rsidR="00775B2B" w:rsidRDefault="00000000">
            <w:pPr>
              <w:widowControl/>
              <w:jc w:val="center"/>
              <w:textAlignment w:val="center"/>
              <w:rPr>
                <w:szCs w:val="21"/>
              </w:rPr>
            </w:pPr>
            <w:r>
              <w:rPr>
                <w:kern w:val="0"/>
                <w:szCs w:val="21"/>
                <w:lang w:bidi="ar"/>
              </w:rPr>
              <w:t>是否超标</w:t>
            </w:r>
          </w:p>
        </w:tc>
      </w:tr>
      <w:tr w:rsidR="00775B2B" w14:paraId="3084E064" w14:textId="77777777">
        <w:trPr>
          <w:trHeight w:val="272"/>
          <w:jc w:val="center"/>
        </w:trPr>
        <w:tc>
          <w:tcPr>
            <w:tcW w:w="276" w:type="pct"/>
            <w:noWrap/>
            <w:vAlign w:val="center"/>
          </w:tcPr>
          <w:p w14:paraId="60C25B0B" w14:textId="77777777" w:rsidR="00775B2B" w:rsidRDefault="00000000">
            <w:pPr>
              <w:widowControl/>
              <w:jc w:val="center"/>
              <w:textAlignment w:val="center"/>
              <w:rPr>
                <w:szCs w:val="21"/>
              </w:rPr>
            </w:pPr>
            <w:r>
              <w:rPr>
                <w:kern w:val="0"/>
                <w:szCs w:val="21"/>
                <w:lang w:bidi="ar"/>
              </w:rPr>
              <w:t>1</w:t>
            </w:r>
          </w:p>
        </w:tc>
        <w:tc>
          <w:tcPr>
            <w:tcW w:w="603" w:type="pct"/>
            <w:noWrap/>
            <w:vAlign w:val="center"/>
          </w:tcPr>
          <w:p w14:paraId="1B2BAC36" w14:textId="77777777" w:rsidR="00775B2B" w:rsidRDefault="00000000">
            <w:pPr>
              <w:widowControl/>
              <w:jc w:val="center"/>
              <w:textAlignment w:val="center"/>
              <w:rPr>
                <w:szCs w:val="21"/>
              </w:rPr>
            </w:pPr>
            <w:r>
              <w:rPr>
                <w:kern w:val="0"/>
                <w:szCs w:val="21"/>
                <w:lang w:bidi="ar"/>
              </w:rPr>
              <w:t>东庄子</w:t>
            </w:r>
          </w:p>
        </w:tc>
        <w:tc>
          <w:tcPr>
            <w:tcW w:w="498" w:type="pct"/>
            <w:noWrap/>
            <w:vAlign w:val="center"/>
          </w:tcPr>
          <w:p w14:paraId="757A46B7" w14:textId="77777777" w:rsidR="00775B2B" w:rsidRDefault="00000000">
            <w:pPr>
              <w:widowControl/>
              <w:jc w:val="center"/>
              <w:textAlignment w:val="center"/>
              <w:rPr>
                <w:szCs w:val="21"/>
              </w:rPr>
            </w:pPr>
            <w:r>
              <w:rPr>
                <w:kern w:val="0"/>
                <w:szCs w:val="21"/>
                <w:lang w:bidi="ar"/>
              </w:rPr>
              <w:t>1</w:t>
            </w:r>
            <w:r>
              <w:rPr>
                <w:kern w:val="0"/>
                <w:szCs w:val="21"/>
                <w:lang w:bidi="ar"/>
              </w:rPr>
              <w:t>小时</w:t>
            </w:r>
          </w:p>
        </w:tc>
        <w:tc>
          <w:tcPr>
            <w:tcW w:w="676" w:type="pct"/>
            <w:noWrap/>
            <w:vAlign w:val="center"/>
          </w:tcPr>
          <w:p w14:paraId="6EF7D609" w14:textId="77777777" w:rsidR="00775B2B" w:rsidRDefault="00000000">
            <w:pPr>
              <w:widowControl/>
              <w:jc w:val="center"/>
              <w:textAlignment w:val="center"/>
              <w:rPr>
                <w:szCs w:val="21"/>
              </w:rPr>
            </w:pPr>
            <w:r>
              <w:rPr>
                <w:rFonts w:hint="eastAsia"/>
              </w:rPr>
              <w:t>1.96E-03</w:t>
            </w:r>
          </w:p>
        </w:tc>
        <w:tc>
          <w:tcPr>
            <w:tcW w:w="936" w:type="pct"/>
            <w:noWrap/>
            <w:vAlign w:val="center"/>
          </w:tcPr>
          <w:p w14:paraId="34DB0557" w14:textId="77777777" w:rsidR="00775B2B" w:rsidRDefault="00000000">
            <w:pPr>
              <w:widowControl/>
              <w:jc w:val="center"/>
              <w:textAlignment w:val="center"/>
              <w:rPr>
                <w:szCs w:val="21"/>
              </w:rPr>
            </w:pPr>
            <w:r>
              <w:rPr>
                <w:rFonts w:hint="eastAsia"/>
              </w:rPr>
              <w:t>23021012</w:t>
            </w:r>
          </w:p>
        </w:tc>
        <w:tc>
          <w:tcPr>
            <w:tcW w:w="786" w:type="pct"/>
            <w:noWrap/>
            <w:vAlign w:val="center"/>
          </w:tcPr>
          <w:p w14:paraId="5168AE00" w14:textId="77777777" w:rsidR="00775B2B" w:rsidRDefault="00000000">
            <w:pPr>
              <w:widowControl/>
              <w:jc w:val="center"/>
              <w:textAlignment w:val="center"/>
              <w:rPr>
                <w:szCs w:val="21"/>
              </w:rPr>
            </w:pPr>
            <w:r>
              <w:rPr>
                <w:rFonts w:hint="eastAsia"/>
              </w:rPr>
              <w:t>4.50E-01</w:t>
            </w:r>
          </w:p>
        </w:tc>
        <w:tc>
          <w:tcPr>
            <w:tcW w:w="786" w:type="pct"/>
            <w:noWrap/>
            <w:vAlign w:val="center"/>
          </w:tcPr>
          <w:p w14:paraId="37E81635" w14:textId="77777777" w:rsidR="00775B2B" w:rsidRDefault="00000000">
            <w:pPr>
              <w:widowControl/>
              <w:jc w:val="center"/>
              <w:textAlignment w:val="center"/>
              <w:rPr>
                <w:szCs w:val="21"/>
              </w:rPr>
            </w:pPr>
            <w:r>
              <w:rPr>
                <w:rFonts w:hint="eastAsia"/>
              </w:rPr>
              <w:t>0.43</w:t>
            </w:r>
          </w:p>
        </w:tc>
        <w:tc>
          <w:tcPr>
            <w:tcW w:w="434" w:type="pct"/>
            <w:noWrap/>
            <w:vAlign w:val="center"/>
          </w:tcPr>
          <w:p w14:paraId="5DA8D1C8" w14:textId="77777777" w:rsidR="00775B2B" w:rsidRDefault="00000000">
            <w:pPr>
              <w:widowControl/>
              <w:jc w:val="center"/>
              <w:textAlignment w:val="center"/>
              <w:rPr>
                <w:szCs w:val="21"/>
              </w:rPr>
            </w:pPr>
            <w:r>
              <w:rPr>
                <w:rFonts w:hint="eastAsia"/>
              </w:rPr>
              <w:t>达标</w:t>
            </w:r>
          </w:p>
        </w:tc>
      </w:tr>
      <w:tr w:rsidR="00775B2B" w14:paraId="5C859121" w14:textId="77777777">
        <w:trPr>
          <w:trHeight w:val="272"/>
          <w:jc w:val="center"/>
        </w:trPr>
        <w:tc>
          <w:tcPr>
            <w:tcW w:w="276" w:type="pct"/>
            <w:noWrap/>
            <w:vAlign w:val="center"/>
          </w:tcPr>
          <w:p w14:paraId="74A12408" w14:textId="77777777" w:rsidR="00775B2B" w:rsidRDefault="00000000">
            <w:pPr>
              <w:widowControl/>
              <w:jc w:val="center"/>
              <w:textAlignment w:val="center"/>
              <w:rPr>
                <w:szCs w:val="21"/>
              </w:rPr>
            </w:pPr>
            <w:r>
              <w:rPr>
                <w:kern w:val="0"/>
                <w:szCs w:val="21"/>
                <w:lang w:bidi="ar"/>
              </w:rPr>
              <w:t>2</w:t>
            </w:r>
          </w:p>
        </w:tc>
        <w:tc>
          <w:tcPr>
            <w:tcW w:w="603" w:type="pct"/>
            <w:noWrap/>
            <w:vAlign w:val="center"/>
          </w:tcPr>
          <w:p w14:paraId="64F04096" w14:textId="77777777" w:rsidR="00775B2B" w:rsidRDefault="00000000">
            <w:pPr>
              <w:widowControl/>
              <w:jc w:val="center"/>
              <w:textAlignment w:val="center"/>
              <w:rPr>
                <w:szCs w:val="21"/>
              </w:rPr>
            </w:pPr>
            <w:r>
              <w:rPr>
                <w:kern w:val="0"/>
                <w:szCs w:val="21"/>
                <w:lang w:bidi="ar"/>
              </w:rPr>
              <w:t>岔哈泉村</w:t>
            </w:r>
          </w:p>
        </w:tc>
        <w:tc>
          <w:tcPr>
            <w:tcW w:w="498" w:type="pct"/>
            <w:noWrap/>
            <w:vAlign w:val="center"/>
          </w:tcPr>
          <w:p w14:paraId="6FEABA18" w14:textId="77777777" w:rsidR="00775B2B" w:rsidRDefault="00000000">
            <w:pPr>
              <w:widowControl/>
              <w:jc w:val="center"/>
              <w:textAlignment w:val="center"/>
              <w:rPr>
                <w:szCs w:val="21"/>
              </w:rPr>
            </w:pPr>
            <w:r>
              <w:rPr>
                <w:kern w:val="0"/>
                <w:szCs w:val="21"/>
                <w:lang w:bidi="ar"/>
              </w:rPr>
              <w:t>1</w:t>
            </w:r>
            <w:r>
              <w:rPr>
                <w:kern w:val="0"/>
                <w:szCs w:val="21"/>
                <w:lang w:bidi="ar"/>
              </w:rPr>
              <w:t>小时</w:t>
            </w:r>
          </w:p>
        </w:tc>
        <w:tc>
          <w:tcPr>
            <w:tcW w:w="676" w:type="pct"/>
            <w:noWrap/>
            <w:vAlign w:val="center"/>
          </w:tcPr>
          <w:p w14:paraId="1AF21160" w14:textId="77777777" w:rsidR="00775B2B" w:rsidRDefault="00000000">
            <w:pPr>
              <w:widowControl/>
              <w:jc w:val="center"/>
              <w:textAlignment w:val="center"/>
              <w:rPr>
                <w:szCs w:val="21"/>
              </w:rPr>
            </w:pPr>
            <w:r>
              <w:rPr>
                <w:rFonts w:hint="eastAsia"/>
              </w:rPr>
              <w:t>2.55E-03</w:t>
            </w:r>
          </w:p>
        </w:tc>
        <w:tc>
          <w:tcPr>
            <w:tcW w:w="936" w:type="pct"/>
            <w:noWrap/>
            <w:vAlign w:val="center"/>
          </w:tcPr>
          <w:p w14:paraId="53913DA8" w14:textId="77777777" w:rsidR="00775B2B" w:rsidRDefault="00000000">
            <w:pPr>
              <w:widowControl/>
              <w:jc w:val="center"/>
              <w:textAlignment w:val="center"/>
              <w:rPr>
                <w:szCs w:val="21"/>
              </w:rPr>
            </w:pPr>
            <w:r>
              <w:rPr>
                <w:rFonts w:hint="eastAsia"/>
              </w:rPr>
              <w:t>23103117</w:t>
            </w:r>
          </w:p>
        </w:tc>
        <w:tc>
          <w:tcPr>
            <w:tcW w:w="786" w:type="pct"/>
            <w:noWrap/>
            <w:vAlign w:val="center"/>
          </w:tcPr>
          <w:p w14:paraId="05F72F33" w14:textId="77777777" w:rsidR="00775B2B" w:rsidRDefault="00000000">
            <w:pPr>
              <w:widowControl/>
              <w:jc w:val="center"/>
              <w:textAlignment w:val="center"/>
              <w:rPr>
                <w:szCs w:val="21"/>
              </w:rPr>
            </w:pPr>
            <w:r>
              <w:rPr>
                <w:rFonts w:hint="eastAsia"/>
              </w:rPr>
              <w:t>4.50E-01</w:t>
            </w:r>
          </w:p>
        </w:tc>
        <w:tc>
          <w:tcPr>
            <w:tcW w:w="786" w:type="pct"/>
            <w:noWrap/>
            <w:vAlign w:val="center"/>
          </w:tcPr>
          <w:p w14:paraId="76DA70D8" w14:textId="77777777" w:rsidR="00775B2B" w:rsidRDefault="00000000">
            <w:pPr>
              <w:widowControl/>
              <w:jc w:val="center"/>
              <w:textAlignment w:val="center"/>
              <w:rPr>
                <w:szCs w:val="21"/>
              </w:rPr>
            </w:pPr>
            <w:r>
              <w:rPr>
                <w:rFonts w:hint="eastAsia"/>
              </w:rPr>
              <w:t>0.57</w:t>
            </w:r>
          </w:p>
        </w:tc>
        <w:tc>
          <w:tcPr>
            <w:tcW w:w="434" w:type="pct"/>
            <w:noWrap/>
            <w:vAlign w:val="center"/>
          </w:tcPr>
          <w:p w14:paraId="35280CF3" w14:textId="77777777" w:rsidR="00775B2B" w:rsidRDefault="00000000">
            <w:pPr>
              <w:widowControl/>
              <w:jc w:val="center"/>
              <w:textAlignment w:val="center"/>
              <w:rPr>
                <w:szCs w:val="21"/>
              </w:rPr>
            </w:pPr>
            <w:r>
              <w:rPr>
                <w:rFonts w:hint="eastAsia"/>
              </w:rPr>
              <w:t>达标</w:t>
            </w:r>
          </w:p>
        </w:tc>
      </w:tr>
      <w:tr w:rsidR="00775B2B" w14:paraId="5481943E" w14:textId="77777777">
        <w:trPr>
          <w:trHeight w:val="272"/>
          <w:jc w:val="center"/>
        </w:trPr>
        <w:tc>
          <w:tcPr>
            <w:tcW w:w="276" w:type="pct"/>
            <w:noWrap/>
            <w:vAlign w:val="center"/>
          </w:tcPr>
          <w:p w14:paraId="0B1D8A70" w14:textId="77777777" w:rsidR="00775B2B" w:rsidRDefault="00000000">
            <w:pPr>
              <w:widowControl/>
              <w:jc w:val="center"/>
              <w:textAlignment w:val="center"/>
              <w:rPr>
                <w:szCs w:val="21"/>
              </w:rPr>
            </w:pPr>
            <w:r>
              <w:rPr>
                <w:kern w:val="0"/>
                <w:szCs w:val="21"/>
                <w:lang w:bidi="ar"/>
              </w:rPr>
              <w:t>3</w:t>
            </w:r>
          </w:p>
        </w:tc>
        <w:tc>
          <w:tcPr>
            <w:tcW w:w="603" w:type="pct"/>
            <w:noWrap/>
            <w:vAlign w:val="center"/>
          </w:tcPr>
          <w:p w14:paraId="0754B04D" w14:textId="77777777" w:rsidR="00775B2B" w:rsidRDefault="00000000">
            <w:pPr>
              <w:widowControl/>
              <w:jc w:val="center"/>
              <w:textAlignment w:val="center"/>
              <w:rPr>
                <w:szCs w:val="21"/>
              </w:rPr>
            </w:pPr>
            <w:r>
              <w:rPr>
                <w:kern w:val="0"/>
                <w:szCs w:val="21"/>
                <w:lang w:bidi="ar"/>
              </w:rPr>
              <w:t>网格</w:t>
            </w:r>
          </w:p>
        </w:tc>
        <w:tc>
          <w:tcPr>
            <w:tcW w:w="498" w:type="pct"/>
            <w:noWrap/>
            <w:vAlign w:val="center"/>
          </w:tcPr>
          <w:p w14:paraId="56FC23A2" w14:textId="77777777" w:rsidR="00775B2B" w:rsidRDefault="00000000">
            <w:pPr>
              <w:widowControl/>
              <w:jc w:val="center"/>
              <w:textAlignment w:val="center"/>
              <w:rPr>
                <w:szCs w:val="21"/>
              </w:rPr>
            </w:pPr>
            <w:r>
              <w:rPr>
                <w:kern w:val="0"/>
                <w:szCs w:val="21"/>
                <w:lang w:bidi="ar"/>
              </w:rPr>
              <w:t>1</w:t>
            </w:r>
            <w:r>
              <w:rPr>
                <w:kern w:val="0"/>
                <w:szCs w:val="21"/>
                <w:lang w:bidi="ar"/>
              </w:rPr>
              <w:t>小时</w:t>
            </w:r>
          </w:p>
        </w:tc>
        <w:tc>
          <w:tcPr>
            <w:tcW w:w="676" w:type="pct"/>
            <w:noWrap/>
            <w:vAlign w:val="center"/>
          </w:tcPr>
          <w:p w14:paraId="21EFD765" w14:textId="77777777" w:rsidR="00775B2B" w:rsidRDefault="00000000">
            <w:pPr>
              <w:widowControl/>
              <w:jc w:val="center"/>
              <w:textAlignment w:val="center"/>
              <w:rPr>
                <w:szCs w:val="21"/>
              </w:rPr>
            </w:pPr>
            <w:r>
              <w:rPr>
                <w:rFonts w:hint="eastAsia"/>
              </w:rPr>
              <w:t>3.04E-02</w:t>
            </w:r>
          </w:p>
        </w:tc>
        <w:tc>
          <w:tcPr>
            <w:tcW w:w="936" w:type="pct"/>
            <w:noWrap/>
            <w:vAlign w:val="center"/>
          </w:tcPr>
          <w:p w14:paraId="0926F37E" w14:textId="77777777" w:rsidR="00775B2B" w:rsidRDefault="00000000">
            <w:pPr>
              <w:widowControl/>
              <w:jc w:val="center"/>
              <w:textAlignment w:val="center"/>
              <w:rPr>
                <w:szCs w:val="21"/>
              </w:rPr>
            </w:pPr>
            <w:r>
              <w:rPr>
                <w:rFonts w:hint="eastAsia"/>
              </w:rPr>
              <w:t>23071704</w:t>
            </w:r>
          </w:p>
        </w:tc>
        <w:tc>
          <w:tcPr>
            <w:tcW w:w="786" w:type="pct"/>
            <w:noWrap/>
            <w:vAlign w:val="center"/>
          </w:tcPr>
          <w:p w14:paraId="3657EC49" w14:textId="77777777" w:rsidR="00775B2B" w:rsidRDefault="00000000">
            <w:pPr>
              <w:widowControl/>
              <w:jc w:val="center"/>
              <w:textAlignment w:val="center"/>
              <w:rPr>
                <w:szCs w:val="21"/>
              </w:rPr>
            </w:pPr>
            <w:r>
              <w:rPr>
                <w:rFonts w:hint="eastAsia"/>
              </w:rPr>
              <w:t>4.50E-01</w:t>
            </w:r>
          </w:p>
        </w:tc>
        <w:tc>
          <w:tcPr>
            <w:tcW w:w="786" w:type="pct"/>
            <w:noWrap/>
            <w:vAlign w:val="center"/>
          </w:tcPr>
          <w:p w14:paraId="6610793E" w14:textId="77777777" w:rsidR="00775B2B" w:rsidRDefault="00000000">
            <w:pPr>
              <w:widowControl/>
              <w:jc w:val="center"/>
              <w:textAlignment w:val="center"/>
              <w:rPr>
                <w:szCs w:val="21"/>
              </w:rPr>
            </w:pPr>
            <w:r>
              <w:rPr>
                <w:rFonts w:hint="eastAsia"/>
              </w:rPr>
              <w:t>6.77</w:t>
            </w:r>
          </w:p>
        </w:tc>
        <w:tc>
          <w:tcPr>
            <w:tcW w:w="434" w:type="pct"/>
            <w:noWrap/>
            <w:vAlign w:val="center"/>
          </w:tcPr>
          <w:p w14:paraId="21083FBA" w14:textId="77777777" w:rsidR="00775B2B" w:rsidRDefault="00000000">
            <w:pPr>
              <w:widowControl/>
              <w:jc w:val="center"/>
              <w:textAlignment w:val="center"/>
              <w:rPr>
                <w:szCs w:val="21"/>
              </w:rPr>
            </w:pPr>
            <w:r>
              <w:rPr>
                <w:rFonts w:hint="eastAsia"/>
              </w:rPr>
              <w:t>达标</w:t>
            </w:r>
          </w:p>
        </w:tc>
      </w:tr>
    </w:tbl>
    <w:p w14:paraId="0A20E7EB" w14:textId="77777777" w:rsidR="00775B2B" w:rsidRDefault="00775B2B">
      <w:pPr>
        <w:topLinePunct/>
        <w:rPr>
          <w:rFonts w:eastAsia="黑体"/>
          <w:sz w:val="24"/>
        </w:rPr>
      </w:pPr>
    </w:p>
    <w:p w14:paraId="2B6DCA3C" w14:textId="2EC96526" w:rsidR="00775B2B" w:rsidRDefault="00000000">
      <w:pPr>
        <w:jc w:val="center"/>
        <w:rPr>
          <w:rFonts w:eastAsia="黑体"/>
          <w:sz w:val="24"/>
        </w:rPr>
      </w:pPr>
      <w:r>
        <w:rPr>
          <w:rFonts w:eastAsia="黑体"/>
          <w:sz w:val="24"/>
        </w:rPr>
        <w:t>表</w:t>
      </w:r>
      <w:r>
        <w:rPr>
          <w:rFonts w:eastAsia="黑体"/>
          <w:sz w:val="24"/>
        </w:rPr>
        <w:t>5.1-3</w:t>
      </w:r>
      <w:r>
        <w:rPr>
          <w:rFonts w:eastAsia="黑体" w:hint="eastAsia"/>
          <w:sz w:val="24"/>
        </w:rPr>
        <w:t>4</w:t>
      </w:r>
      <w:r>
        <w:rPr>
          <w:rFonts w:eastAsia="黑体"/>
          <w:sz w:val="24"/>
        </w:rPr>
        <w:t xml:space="preserve">     </w:t>
      </w:r>
      <w:r>
        <w:rPr>
          <w:rFonts w:eastAsia="黑体"/>
          <w:sz w:val="24"/>
        </w:rPr>
        <w:t>非正常排放</w:t>
      </w:r>
      <w:r>
        <w:rPr>
          <w:rFonts w:eastAsia="黑体" w:hint="eastAsia"/>
          <w:sz w:val="24"/>
        </w:rPr>
        <w:t>PM2.5</w:t>
      </w:r>
      <w:r>
        <w:rPr>
          <w:rFonts w:eastAsia="黑体"/>
          <w:sz w:val="24"/>
        </w:rPr>
        <w:t>（校核煤种）小时落地浓度预测结果表</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ayout w:type="fixed"/>
        <w:tblLook w:val="04A0" w:firstRow="1" w:lastRow="0" w:firstColumn="1" w:lastColumn="0" w:noHBand="0" w:noVBand="1"/>
      </w:tblPr>
      <w:tblGrid>
        <w:gridCol w:w="456"/>
        <w:gridCol w:w="1000"/>
        <w:gridCol w:w="824"/>
        <w:gridCol w:w="1121"/>
        <w:gridCol w:w="1551"/>
        <w:gridCol w:w="1303"/>
        <w:gridCol w:w="1303"/>
        <w:gridCol w:w="718"/>
      </w:tblGrid>
      <w:tr w:rsidR="00775B2B" w14:paraId="47B6C9F2" w14:textId="77777777">
        <w:trPr>
          <w:trHeight w:val="272"/>
          <w:jc w:val="center"/>
        </w:trPr>
        <w:tc>
          <w:tcPr>
            <w:tcW w:w="276" w:type="pct"/>
            <w:noWrap/>
            <w:vAlign w:val="center"/>
          </w:tcPr>
          <w:p w14:paraId="2DF42B8D" w14:textId="77777777" w:rsidR="00775B2B" w:rsidRDefault="00000000">
            <w:pPr>
              <w:widowControl/>
              <w:jc w:val="center"/>
              <w:textAlignment w:val="center"/>
              <w:rPr>
                <w:szCs w:val="21"/>
              </w:rPr>
            </w:pPr>
            <w:r>
              <w:rPr>
                <w:kern w:val="0"/>
                <w:szCs w:val="21"/>
                <w:lang w:bidi="ar"/>
              </w:rPr>
              <w:t>序号</w:t>
            </w:r>
          </w:p>
        </w:tc>
        <w:tc>
          <w:tcPr>
            <w:tcW w:w="603" w:type="pct"/>
            <w:noWrap/>
            <w:vAlign w:val="center"/>
          </w:tcPr>
          <w:p w14:paraId="0B378C34" w14:textId="77777777" w:rsidR="00775B2B" w:rsidRDefault="00000000">
            <w:pPr>
              <w:widowControl/>
              <w:jc w:val="center"/>
              <w:textAlignment w:val="center"/>
              <w:rPr>
                <w:szCs w:val="21"/>
              </w:rPr>
            </w:pPr>
            <w:r>
              <w:rPr>
                <w:kern w:val="0"/>
                <w:szCs w:val="21"/>
                <w:lang w:bidi="ar"/>
              </w:rPr>
              <w:t>点名称</w:t>
            </w:r>
          </w:p>
        </w:tc>
        <w:tc>
          <w:tcPr>
            <w:tcW w:w="498" w:type="pct"/>
            <w:noWrap/>
            <w:vAlign w:val="center"/>
          </w:tcPr>
          <w:p w14:paraId="6D0A6168" w14:textId="77777777" w:rsidR="00775B2B" w:rsidRDefault="00000000">
            <w:pPr>
              <w:widowControl/>
              <w:jc w:val="center"/>
              <w:textAlignment w:val="center"/>
              <w:rPr>
                <w:szCs w:val="21"/>
              </w:rPr>
            </w:pPr>
            <w:r>
              <w:rPr>
                <w:kern w:val="0"/>
                <w:szCs w:val="21"/>
                <w:lang w:bidi="ar"/>
              </w:rPr>
              <w:t>浓度类型</w:t>
            </w:r>
          </w:p>
        </w:tc>
        <w:tc>
          <w:tcPr>
            <w:tcW w:w="676" w:type="pct"/>
            <w:noWrap/>
            <w:vAlign w:val="center"/>
          </w:tcPr>
          <w:p w14:paraId="4247CDAA" w14:textId="77777777" w:rsidR="00775B2B" w:rsidRDefault="00000000">
            <w:pPr>
              <w:widowControl/>
              <w:jc w:val="center"/>
              <w:textAlignment w:val="center"/>
              <w:rPr>
                <w:szCs w:val="21"/>
              </w:rPr>
            </w:pPr>
            <w:r>
              <w:rPr>
                <w:kern w:val="0"/>
                <w:szCs w:val="21"/>
                <w:lang w:bidi="ar"/>
              </w:rPr>
              <w:t>浓度增量</w:t>
            </w:r>
            <w:r>
              <w:rPr>
                <w:kern w:val="0"/>
                <w:szCs w:val="21"/>
                <w:lang w:bidi="ar"/>
              </w:rPr>
              <w:t>(mg/m^3)</w:t>
            </w:r>
          </w:p>
        </w:tc>
        <w:tc>
          <w:tcPr>
            <w:tcW w:w="936" w:type="pct"/>
            <w:noWrap/>
            <w:vAlign w:val="center"/>
          </w:tcPr>
          <w:p w14:paraId="57A9C866" w14:textId="77777777" w:rsidR="00775B2B" w:rsidRDefault="00000000">
            <w:pPr>
              <w:widowControl/>
              <w:jc w:val="center"/>
              <w:textAlignment w:val="center"/>
              <w:rPr>
                <w:szCs w:val="21"/>
              </w:rPr>
            </w:pPr>
            <w:r>
              <w:rPr>
                <w:kern w:val="0"/>
                <w:szCs w:val="21"/>
                <w:lang w:bidi="ar"/>
              </w:rPr>
              <w:t>出现时间</w:t>
            </w:r>
            <w:r>
              <w:rPr>
                <w:kern w:val="0"/>
                <w:szCs w:val="21"/>
                <w:lang w:bidi="ar"/>
              </w:rPr>
              <w:t>(YYMMDDHH)</w:t>
            </w:r>
          </w:p>
        </w:tc>
        <w:tc>
          <w:tcPr>
            <w:tcW w:w="786" w:type="pct"/>
            <w:noWrap/>
            <w:vAlign w:val="center"/>
          </w:tcPr>
          <w:p w14:paraId="2779E27F" w14:textId="77777777" w:rsidR="00775B2B" w:rsidRDefault="00000000">
            <w:pPr>
              <w:widowControl/>
              <w:jc w:val="center"/>
              <w:textAlignment w:val="center"/>
              <w:rPr>
                <w:szCs w:val="21"/>
              </w:rPr>
            </w:pPr>
            <w:r>
              <w:rPr>
                <w:kern w:val="0"/>
                <w:szCs w:val="21"/>
                <w:lang w:bidi="ar"/>
              </w:rPr>
              <w:t>评价标准</w:t>
            </w:r>
            <w:r>
              <w:rPr>
                <w:kern w:val="0"/>
                <w:szCs w:val="21"/>
                <w:lang w:bidi="ar"/>
              </w:rPr>
              <w:t>(mg/m^3)</w:t>
            </w:r>
          </w:p>
        </w:tc>
        <w:tc>
          <w:tcPr>
            <w:tcW w:w="786" w:type="pct"/>
            <w:noWrap/>
            <w:vAlign w:val="center"/>
          </w:tcPr>
          <w:p w14:paraId="09F2FC21" w14:textId="77777777" w:rsidR="00775B2B" w:rsidRDefault="00000000">
            <w:pPr>
              <w:widowControl/>
              <w:jc w:val="center"/>
              <w:textAlignment w:val="center"/>
              <w:rPr>
                <w:szCs w:val="21"/>
              </w:rPr>
            </w:pPr>
            <w:r>
              <w:rPr>
                <w:kern w:val="0"/>
                <w:szCs w:val="21"/>
                <w:lang w:bidi="ar"/>
              </w:rPr>
              <w:t>占标率</w:t>
            </w:r>
            <w:r>
              <w:rPr>
                <w:kern w:val="0"/>
                <w:szCs w:val="21"/>
                <w:lang w:bidi="ar"/>
              </w:rPr>
              <w:t>%(</w:t>
            </w:r>
            <w:r>
              <w:rPr>
                <w:kern w:val="0"/>
                <w:szCs w:val="21"/>
                <w:lang w:bidi="ar"/>
              </w:rPr>
              <w:t>叠加背景以后</w:t>
            </w:r>
            <w:r>
              <w:rPr>
                <w:kern w:val="0"/>
                <w:szCs w:val="21"/>
                <w:lang w:bidi="ar"/>
              </w:rPr>
              <w:t>)</w:t>
            </w:r>
          </w:p>
        </w:tc>
        <w:tc>
          <w:tcPr>
            <w:tcW w:w="434" w:type="pct"/>
            <w:noWrap/>
            <w:vAlign w:val="center"/>
          </w:tcPr>
          <w:p w14:paraId="49BF373C" w14:textId="77777777" w:rsidR="00775B2B" w:rsidRDefault="00000000">
            <w:pPr>
              <w:widowControl/>
              <w:jc w:val="center"/>
              <w:textAlignment w:val="center"/>
              <w:rPr>
                <w:szCs w:val="21"/>
              </w:rPr>
            </w:pPr>
            <w:r>
              <w:rPr>
                <w:kern w:val="0"/>
                <w:szCs w:val="21"/>
                <w:lang w:bidi="ar"/>
              </w:rPr>
              <w:t>是否超标</w:t>
            </w:r>
          </w:p>
        </w:tc>
      </w:tr>
      <w:tr w:rsidR="00775B2B" w14:paraId="521C4F1E" w14:textId="77777777">
        <w:trPr>
          <w:trHeight w:val="272"/>
          <w:jc w:val="center"/>
        </w:trPr>
        <w:tc>
          <w:tcPr>
            <w:tcW w:w="276" w:type="pct"/>
            <w:noWrap/>
            <w:vAlign w:val="center"/>
          </w:tcPr>
          <w:p w14:paraId="4A6E17E3" w14:textId="77777777" w:rsidR="00775B2B" w:rsidRDefault="00000000">
            <w:pPr>
              <w:widowControl/>
              <w:jc w:val="center"/>
              <w:textAlignment w:val="center"/>
              <w:rPr>
                <w:szCs w:val="21"/>
              </w:rPr>
            </w:pPr>
            <w:r>
              <w:rPr>
                <w:kern w:val="0"/>
                <w:szCs w:val="21"/>
                <w:lang w:bidi="ar"/>
              </w:rPr>
              <w:t>1</w:t>
            </w:r>
          </w:p>
        </w:tc>
        <w:tc>
          <w:tcPr>
            <w:tcW w:w="603" w:type="pct"/>
            <w:noWrap/>
            <w:vAlign w:val="center"/>
          </w:tcPr>
          <w:p w14:paraId="7C974A89" w14:textId="77777777" w:rsidR="00775B2B" w:rsidRDefault="00000000">
            <w:pPr>
              <w:widowControl/>
              <w:jc w:val="center"/>
              <w:textAlignment w:val="center"/>
              <w:rPr>
                <w:szCs w:val="21"/>
              </w:rPr>
            </w:pPr>
            <w:r>
              <w:rPr>
                <w:kern w:val="0"/>
                <w:szCs w:val="21"/>
                <w:lang w:bidi="ar"/>
              </w:rPr>
              <w:t>东庄子</w:t>
            </w:r>
          </w:p>
        </w:tc>
        <w:tc>
          <w:tcPr>
            <w:tcW w:w="498" w:type="pct"/>
            <w:noWrap/>
            <w:vAlign w:val="center"/>
          </w:tcPr>
          <w:p w14:paraId="53135943" w14:textId="77777777" w:rsidR="00775B2B" w:rsidRDefault="00000000">
            <w:pPr>
              <w:widowControl/>
              <w:jc w:val="center"/>
              <w:textAlignment w:val="center"/>
              <w:rPr>
                <w:szCs w:val="21"/>
              </w:rPr>
            </w:pPr>
            <w:r>
              <w:rPr>
                <w:kern w:val="0"/>
                <w:szCs w:val="21"/>
                <w:lang w:bidi="ar"/>
              </w:rPr>
              <w:t>1</w:t>
            </w:r>
            <w:r>
              <w:rPr>
                <w:kern w:val="0"/>
                <w:szCs w:val="21"/>
                <w:lang w:bidi="ar"/>
              </w:rPr>
              <w:t>小时</w:t>
            </w:r>
          </w:p>
        </w:tc>
        <w:tc>
          <w:tcPr>
            <w:tcW w:w="676" w:type="pct"/>
            <w:noWrap/>
            <w:vAlign w:val="center"/>
          </w:tcPr>
          <w:p w14:paraId="285443F8" w14:textId="77777777" w:rsidR="00775B2B" w:rsidRDefault="00000000">
            <w:pPr>
              <w:widowControl/>
              <w:jc w:val="center"/>
              <w:textAlignment w:val="center"/>
              <w:rPr>
                <w:szCs w:val="21"/>
              </w:rPr>
            </w:pPr>
            <w:r>
              <w:rPr>
                <w:rFonts w:hint="eastAsia"/>
              </w:rPr>
              <w:t>9.78E-04</w:t>
            </w:r>
          </w:p>
        </w:tc>
        <w:tc>
          <w:tcPr>
            <w:tcW w:w="936" w:type="pct"/>
            <w:noWrap/>
            <w:vAlign w:val="center"/>
          </w:tcPr>
          <w:p w14:paraId="43C058C3" w14:textId="77777777" w:rsidR="00775B2B" w:rsidRDefault="00000000">
            <w:pPr>
              <w:widowControl/>
              <w:jc w:val="center"/>
              <w:textAlignment w:val="center"/>
              <w:rPr>
                <w:szCs w:val="21"/>
              </w:rPr>
            </w:pPr>
            <w:r>
              <w:rPr>
                <w:rFonts w:hint="eastAsia"/>
              </w:rPr>
              <w:t>23021012</w:t>
            </w:r>
          </w:p>
        </w:tc>
        <w:tc>
          <w:tcPr>
            <w:tcW w:w="786" w:type="pct"/>
            <w:noWrap/>
            <w:vAlign w:val="center"/>
          </w:tcPr>
          <w:p w14:paraId="4519F83F" w14:textId="77777777" w:rsidR="00775B2B" w:rsidRDefault="00000000">
            <w:pPr>
              <w:widowControl/>
              <w:jc w:val="center"/>
              <w:textAlignment w:val="center"/>
              <w:rPr>
                <w:szCs w:val="21"/>
              </w:rPr>
            </w:pPr>
            <w:r>
              <w:rPr>
                <w:rFonts w:hint="eastAsia"/>
              </w:rPr>
              <w:t>2.25E-01</w:t>
            </w:r>
          </w:p>
        </w:tc>
        <w:tc>
          <w:tcPr>
            <w:tcW w:w="786" w:type="pct"/>
            <w:noWrap/>
            <w:vAlign w:val="center"/>
          </w:tcPr>
          <w:p w14:paraId="105566B3" w14:textId="77777777" w:rsidR="00775B2B" w:rsidRDefault="00000000">
            <w:pPr>
              <w:widowControl/>
              <w:jc w:val="center"/>
              <w:textAlignment w:val="center"/>
              <w:rPr>
                <w:szCs w:val="21"/>
              </w:rPr>
            </w:pPr>
            <w:r>
              <w:rPr>
                <w:rFonts w:hint="eastAsia"/>
              </w:rPr>
              <w:t>0.43</w:t>
            </w:r>
          </w:p>
        </w:tc>
        <w:tc>
          <w:tcPr>
            <w:tcW w:w="434" w:type="pct"/>
            <w:noWrap/>
            <w:vAlign w:val="center"/>
          </w:tcPr>
          <w:p w14:paraId="3751A464" w14:textId="77777777" w:rsidR="00775B2B" w:rsidRDefault="00000000">
            <w:pPr>
              <w:widowControl/>
              <w:jc w:val="center"/>
              <w:textAlignment w:val="center"/>
              <w:rPr>
                <w:szCs w:val="21"/>
              </w:rPr>
            </w:pPr>
            <w:r>
              <w:rPr>
                <w:rFonts w:hint="eastAsia"/>
              </w:rPr>
              <w:t>达标</w:t>
            </w:r>
          </w:p>
        </w:tc>
      </w:tr>
      <w:tr w:rsidR="00775B2B" w14:paraId="4BB18A5F" w14:textId="77777777">
        <w:trPr>
          <w:trHeight w:val="272"/>
          <w:jc w:val="center"/>
        </w:trPr>
        <w:tc>
          <w:tcPr>
            <w:tcW w:w="276" w:type="pct"/>
            <w:noWrap/>
            <w:vAlign w:val="center"/>
          </w:tcPr>
          <w:p w14:paraId="231413FB" w14:textId="77777777" w:rsidR="00775B2B" w:rsidRDefault="00000000">
            <w:pPr>
              <w:widowControl/>
              <w:jc w:val="center"/>
              <w:textAlignment w:val="center"/>
              <w:rPr>
                <w:szCs w:val="21"/>
              </w:rPr>
            </w:pPr>
            <w:r>
              <w:rPr>
                <w:kern w:val="0"/>
                <w:szCs w:val="21"/>
                <w:lang w:bidi="ar"/>
              </w:rPr>
              <w:t>2</w:t>
            </w:r>
          </w:p>
        </w:tc>
        <w:tc>
          <w:tcPr>
            <w:tcW w:w="603" w:type="pct"/>
            <w:noWrap/>
            <w:vAlign w:val="center"/>
          </w:tcPr>
          <w:p w14:paraId="544F551B" w14:textId="77777777" w:rsidR="00775B2B" w:rsidRDefault="00000000">
            <w:pPr>
              <w:widowControl/>
              <w:jc w:val="center"/>
              <w:textAlignment w:val="center"/>
              <w:rPr>
                <w:szCs w:val="21"/>
              </w:rPr>
            </w:pPr>
            <w:r>
              <w:rPr>
                <w:kern w:val="0"/>
                <w:szCs w:val="21"/>
                <w:lang w:bidi="ar"/>
              </w:rPr>
              <w:t>岔哈泉村</w:t>
            </w:r>
          </w:p>
        </w:tc>
        <w:tc>
          <w:tcPr>
            <w:tcW w:w="498" w:type="pct"/>
            <w:noWrap/>
            <w:vAlign w:val="center"/>
          </w:tcPr>
          <w:p w14:paraId="0280CD3F" w14:textId="77777777" w:rsidR="00775B2B" w:rsidRDefault="00000000">
            <w:pPr>
              <w:widowControl/>
              <w:jc w:val="center"/>
              <w:textAlignment w:val="center"/>
              <w:rPr>
                <w:szCs w:val="21"/>
              </w:rPr>
            </w:pPr>
            <w:r>
              <w:rPr>
                <w:kern w:val="0"/>
                <w:szCs w:val="21"/>
                <w:lang w:bidi="ar"/>
              </w:rPr>
              <w:t>1</w:t>
            </w:r>
            <w:r>
              <w:rPr>
                <w:kern w:val="0"/>
                <w:szCs w:val="21"/>
                <w:lang w:bidi="ar"/>
              </w:rPr>
              <w:t>小时</w:t>
            </w:r>
          </w:p>
        </w:tc>
        <w:tc>
          <w:tcPr>
            <w:tcW w:w="676" w:type="pct"/>
            <w:noWrap/>
            <w:vAlign w:val="center"/>
          </w:tcPr>
          <w:p w14:paraId="224E9499" w14:textId="77777777" w:rsidR="00775B2B" w:rsidRDefault="00000000">
            <w:pPr>
              <w:widowControl/>
              <w:jc w:val="center"/>
              <w:textAlignment w:val="center"/>
              <w:rPr>
                <w:szCs w:val="21"/>
              </w:rPr>
            </w:pPr>
            <w:r>
              <w:rPr>
                <w:rFonts w:hint="eastAsia"/>
              </w:rPr>
              <w:t>1.27E-03</w:t>
            </w:r>
          </w:p>
        </w:tc>
        <w:tc>
          <w:tcPr>
            <w:tcW w:w="936" w:type="pct"/>
            <w:noWrap/>
            <w:vAlign w:val="center"/>
          </w:tcPr>
          <w:p w14:paraId="3BA77997" w14:textId="77777777" w:rsidR="00775B2B" w:rsidRDefault="00000000">
            <w:pPr>
              <w:widowControl/>
              <w:jc w:val="center"/>
              <w:textAlignment w:val="center"/>
              <w:rPr>
                <w:szCs w:val="21"/>
              </w:rPr>
            </w:pPr>
            <w:r>
              <w:rPr>
                <w:rFonts w:hint="eastAsia"/>
              </w:rPr>
              <w:t>23103117</w:t>
            </w:r>
          </w:p>
        </w:tc>
        <w:tc>
          <w:tcPr>
            <w:tcW w:w="786" w:type="pct"/>
            <w:noWrap/>
            <w:vAlign w:val="center"/>
          </w:tcPr>
          <w:p w14:paraId="22F075B1" w14:textId="77777777" w:rsidR="00775B2B" w:rsidRDefault="00000000">
            <w:pPr>
              <w:widowControl/>
              <w:jc w:val="center"/>
              <w:textAlignment w:val="center"/>
              <w:rPr>
                <w:szCs w:val="21"/>
              </w:rPr>
            </w:pPr>
            <w:r>
              <w:rPr>
                <w:rFonts w:hint="eastAsia"/>
              </w:rPr>
              <w:t>2.25E-01</w:t>
            </w:r>
          </w:p>
        </w:tc>
        <w:tc>
          <w:tcPr>
            <w:tcW w:w="786" w:type="pct"/>
            <w:noWrap/>
            <w:vAlign w:val="center"/>
          </w:tcPr>
          <w:p w14:paraId="7DDFC6FD" w14:textId="77777777" w:rsidR="00775B2B" w:rsidRDefault="00000000">
            <w:pPr>
              <w:widowControl/>
              <w:jc w:val="center"/>
              <w:textAlignment w:val="center"/>
              <w:rPr>
                <w:szCs w:val="21"/>
              </w:rPr>
            </w:pPr>
            <w:r>
              <w:rPr>
                <w:rFonts w:hint="eastAsia"/>
              </w:rPr>
              <w:t>0.57</w:t>
            </w:r>
          </w:p>
        </w:tc>
        <w:tc>
          <w:tcPr>
            <w:tcW w:w="434" w:type="pct"/>
            <w:noWrap/>
            <w:vAlign w:val="center"/>
          </w:tcPr>
          <w:p w14:paraId="0CE1C0E3" w14:textId="77777777" w:rsidR="00775B2B" w:rsidRDefault="00000000">
            <w:pPr>
              <w:widowControl/>
              <w:jc w:val="center"/>
              <w:textAlignment w:val="center"/>
              <w:rPr>
                <w:szCs w:val="21"/>
              </w:rPr>
            </w:pPr>
            <w:r>
              <w:rPr>
                <w:rFonts w:hint="eastAsia"/>
              </w:rPr>
              <w:t>达标</w:t>
            </w:r>
          </w:p>
        </w:tc>
      </w:tr>
      <w:tr w:rsidR="00775B2B" w14:paraId="6F0FE740" w14:textId="77777777">
        <w:trPr>
          <w:trHeight w:val="272"/>
          <w:jc w:val="center"/>
        </w:trPr>
        <w:tc>
          <w:tcPr>
            <w:tcW w:w="276" w:type="pct"/>
            <w:noWrap/>
            <w:vAlign w:val="center"/>
          </w:tcPr>
          <w:p w14:paraId="75164A68" w14:textId="77777777" w:rsidR="00775B2B" w:rsidRDefault="00000000">
            <w:pPr>
              <w:widowControl/>
              <w:jc w:val="center"/>
              <w:textAlignment w:val="center"/>
              <w:rPr>
                <w:szCs w:val="21"/>
              </w:rPr>
            </w:pPr>
            <w:r>
              <w:rPr>
                <w:kern w:val="0"/>
                <w:szCs w:val="21"/>
                <w:lang w:bidi="ar"/>
              </w:rPr>
              <w:t>3</w:t>
            </w:r>
          </w:p>
        </w:tc>
        <w:tc>
          <w:tcPr>
            <w:tcW w:w="603" w:type="pct"/>
            <w:noWrap/>
            <w:vAlign w:val="center"/>
          </w:tcPr>
          <w:p w14:paraId="73316732" w14:textId="77777777" w:rsidR="00775B2B" w:rsidRDefault="00000000">
            <w:pPr>
              <w:widowControl/>
              <w:jc w:val="center"/>
              <w:textAlignment w:val="center"/>
              <w:rPr>
                <w:szCs w:val="21"/>
              </w:rPr>
            </w:pPr>
            <w:r>
              <w:rPr>
                <w:kern w:val="0"/>
                <w:szCs w:val="21"/>
                <w:lang w:bidi="ar"/>
              </w:rPr>
              <w:t>网格</w:t>
            </w:r>
          </w:p>
        </w:tc>
        <w:tc>
          <w:tcPr>
            <w:tcW w:w="498" w:type="pct"/>
            <w:noWrap/>
            <w:vAlign w:val="center"/>
          </w:tcPr>
          <w:p w14:paraId="4950ED43" w14:textId="77777777" w:rsidR="00775B2B" w:rsidRDefault="00000000">
            <w:pPr>
              <w:widowControl/>
              <w:jc w:val="center"/>
              <w:textAlignment w:val="center"/>
              <w:rPr>
                <w:szCs w:val="21"/>
              </w:rPr>
            </w:pPr>
            <w:r>
              <w:rPr>
                <w:kern w:val="0"/>
                <w:szCs w:val="21"/>
                <w:lang w:bidi="ar"/>
              </w:rPr>
              <w:t>1</w:t>
            </w:r>
            <w:r>
              <w:rPr>
                <w:kern w:val="0"/>
                <w:szCs w:val="21"/>
                <w:lang w:bidi="ar"/>
              </w:rPr>
              <w:t>小时</w:t>
            </w:r>
          </w:p>
        </w:tc>
        <w:tc>
          <w:tcPr>
            <w:tcW w:w="676" w:type="pct"/>
            <w:noWrap/>
            <w:vAlign w:val="center"/>
          </w:tcPr>
          <w:p w14:paraId="40AB062C" w14:textId="77777777" w:rsidR="00775B2B" w:rsidRDefault="00000000">
            <w:pPr>
              <w:widowControl/>
              <w:jc w:val="center"/>
              <w:textAlignment w:val="center"/>
              <w:rPr>
                <w:szCs w:val="21"/>
              </w:rPr>
            </w:pPr>
            <w:r>
              <w:rPr>
                <w:rFonts w:hint="eastAsia"/>
              </w:rPr>
              <w:t>1.52E-02</w:t>
            </w:r>
          </w:p>
        </w:tc>
        <w:tc>
          <w:tcPr>
            <w:tcW w:w="936" w:type="pct"/>
            <w:noWrap/>
            <w:vAlign w:val="center"/>
          </w:tcPr>
          <w:p w14:paraId="7C188FDC" w14:textId="77777777" w:rsidR="00775B2B" w:rsidRDefault="00000000">
            <w:pPr>
              <w:widowControl/>
              <w:jc w:val="center"/>
              <w:textAlignment w:val="center"/>
              <w:rPr>
                <w:szCs w:val="21"/>
              </w:rPr>
            </w:pPr>
            <w:r>
              <w:rPr>
                <w:rFonts w:hint="eastAsia"/>
              </w:rPr>
              <w:t>23071704</w:t>
            </w:r>
          </w:p>
        </w:tc>
        <w:tc>
          <w:tcPr>
            <w:tcW w:w="786" w:type="pct"/>
            <w:noWrap/>
            <w:vAlign w:val="center"/>
          </w:tcPr>
          <w:p w14:paraId="5553EEDF" w14:textId="77777777" w:rsidR="00775B2B" w:rsidRDefault="00000000">
            <w:pPr>
              <w:widowControl/>
              <w:jc w:val="center"/>
              <w:textAlignment w:val="center"/>
              <w:rPr>
                <w:szCs w:val="21"/>
              </w:rPr>
            </w:pPr>
            <w:r>
              <w:rPr>
                <w:rFonts w:hint="eastAsia"/>
              </w:rPr>
              <w:t>2.25E-01</w:t>
            </w:r>
          </w:p>
        </w:tc>
        <w:tc>
          <w:tcPr>
            <w:tcW w:w="786" w:type="pct"/>
            <w:noWrap/>
            <w:vAlign w:val="center"/>
          </w:tcPr>
          <w:p w14:paraId="0FFFB5E9" w14:textId="77777777" w:rsidR="00775B2B" w:rsidRDefault="00000000">
            <w:pPr>
              <w:widowControl/>
              <w:jc w:val="center"/>
              <w:textAlignment w:val="center"/>
              <w:rPr>
                <w:szCs w:val="21"/>
              </w:rPr>
            </w:pPr>
            <w:r>
              <w:rPr>
                <w:rFonts w:hint="eastAsia"/>
              </w:rPr>
              <w:t>6.77</w:t>
            </w:r>
          </w:p>
        </w:tc>
        <w:tc>
          <w:tcPr>
            <w:tcW w:w="434" w:type="pct"/>
            <w:noWrap/>
            <w:vAlign w:val="center"/>
          </w:tcPr>
          <w:p w14:paraId="5FF25767" w14:textId="77777777" w:rsidR="00775B2B" w:rsidRDefault="00000000">
            <w:pPr>
              <w:widowControl/>
              <w:jc w:val="center"/>
              <w:textAlignment w:val="center"/>
              <w:rPr>
                <w:szCs w:val="21"/>
              </w:rPr>
            </w:pPr>
            <w:r>
              <w:rPr>
                <w:rFonts w:hint="eastAsia"/>
              </w:rPr>
              <w:t>达标</w:t>
            </w:r>
          </w:p>
        </w:tc>
      </w:tr>
    </w:tbl>
    <w:p w14:paraId="5027847A" w14:textId="77777777" w:rsidR="00775B2B" w:rsidRDefault="00775B2B">
      <w:pPr>
        <w:topLinePunct/>
        <w:rPr>
          <w:rFonts w:eastAsia="黑体"/>
          <w:sz w:val="24"/>
        </w:rPr>
      </w:pPr>
    </w:p>
    <w:p w14:paraId="17120A79" w14:textId="77F05AB7" w:rsidR="00775B2B" w:rsidRDefault="00000000">
      <w:pPr>
        <w:jc w:val="center"/>
        <w:rPr>
          <w:rFonts w:eastAsia="黑体"/>
          <w:sz w:val="24"/>
        </w:rPr>
      </w:pPr>
      <w:r>
        <w:rPr>
          <w:rFonts w:eastAsia="黑体"/>
          <w:sz w:val="24"/>
        </w:rPr>
        <w:t>表</w:t>
      </w:r>
      <w:r>
        <w:rPr>
          <w:rFonts w:eastAsia="黑体"/>
          <w:sz w:val="24"/>
        </w:rPr>
        <w:t>5.1-3</w:t>
      </w:r>
      <w:r>
        <w:rPr>
          <w:rFonts w:eastAsia="黑体" w:hint="eastAsia"/>
          <w:sz w:val="24"/>
        </w:rPr>
        <w:t>5</w:t>
      </w:r>
      <w:r>
        <w:rPr>
          <w:rFonts w:eastAsia="黑体"/>
          <w:sz w:val="24"/>
        </w:rPr>
        <w:t xml:space="preserve">    </w:t>
      </w:r>
      <w:r>
        <w:rPr>
          <w:rFonts w:eastAsia="黑体"/>
          <w:sz w:val="24"/>
        </w:rPr>
        <w:t>非正常排放</w:t>
      </w:r>
      <w:r>
        <w:rPr>
          <w:rFonts w:eastAsia="黑体"/>
          <w:sz w:val="24"/>
        </w:rPr>
        <w:t>SO</w:t>
      </w:r>
      <w:r>
        <w:rPr>
          <w:rFonts w:eastAsia="黑体"/>
          <w:sz w:val="24"/>
          <w:vertAlign w:val="subscript"/>
        </w:rPr>
        <w:t>2</w:t>
      </w:r>
      <w:r>
        <w:rPr>
          <w:rFonts w:eastAsia="黑体"/>
          <w:sz w:val="24"/>
        </w:rPr>
        <w:t>（设计煤种）小时落地浓度预测结果表</w:t>
      </w:r>
    </w:p>
    <w:tbl>
      <w:tblPr>
        <w:tblW w:w="5000" w:type="pct"/>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ayout w:type="fixed"/>
        <w:tblLook w:val="04A0" w:firstRow="1" w:lastRow="0" w:firstColumn="1" w:lastColumn="0" w:noHBand="0" w:noVBand="1"/>
      </w:tblPr>
      <w:tblGrid>
        <w:gridCol w:w="457"/>
        <w:gridCol w:w="1010"/>
        <w:gridCol w:w="809"/>
        <w:gridCol w:w="1122"/>
        <w:gridCol w:w="1551"/>
        <w:gridCol w:w="1291"/>
        <w:gridCol w:w="1318"/>
        <w:gridCol w:w="718"/>
      </w:tblGrid>
      <w:tr w:rsidR="00775B2B" w14:paraId="08ADE489" w14:textId="77777777">
        <w:trPr>
          <w:trHeight w:val="270"/>
        </w:trPr>
        <w:tc>
          <w:tcPr>
            <w:tcW w:w="276" w:type="pct"/>
            <w:noWrap/>
            <w:vAlign w:val="center"/>
          </w:tcPr>
          <w:p w14:paraId="2A2888BE" w14:textId="77777777" w:rsidR="00775B2B" w:rsidRDefault="00000000">
            <w:pPr>
              <w:widowControl/>
              <w:jc w:val="center"/>
              <w:textAlignment w:val="center"/>
              <w:rPr>
                <w:szCs w:val="21"/>
              </w:rPr>
            </w:pPr>
            <w:r>
              <w:rPr>
                <w:kern w:val="0"/>
                <w:szCs w:val="21"/>
                <w:lang w:bidi="ar"/>
              </w:rPr>
              <w:t>序号</w:t>
            </w:r>
          </w:p>
        </w:tc>
        <w:tc>
          <w:tcPr>
            <w:tcW w:w="610" w:type="pct"/>
            <w:noWrap/>
            <w:vAlign w:val="center"/>
          </w:tcPr>
          <w:p w14:paraId="7012B11F" w14:textId="77777777" w:rsidR="00775B2B" w:rsidRDefault="00000000">
            <w:pPr>
              <w:widowControl/>
              <w:jc w:val="center"/>
              <w:textAlignment w:val="center"/>
              <w:rPr>
                <w:szCs w:val="21"/>
              </w:rPr>
            </w:pPr>
            <w:r>
              <w:rPr>
                <w:kern w:val="0"/>
                <w:szCs w:val="21"/>
                <w:lang w:bidi="ar"/>
              </w:rPr>
              <w:t>点名称</w:t>
            </w:r>
          </w:p>
        </w:tc>
        <w:tc>
          <w:tcPr>
            <w:tcW w:w="489" w:type="pct"/>
            <w:noWrap/>
            <w:vAlign w:val="center"/>
          </w:tcPr>
          <w:p w14:paraId="1821D2C6" w14:textId="77777777" w:rsidR="00775B2B" w:rsidRDefault="00000000">
            <w:pPr>
              <w:widowControl/>
              <w:jc w:val="center"/>
              <w:textAlignment w:val="center"/>
              <w:rPr>
                <w:szCs w:val="21"/>
              </w:rPr>
            </w:pPr>
            <w:r>
              <w:rPr>
                <w:kern w:val="0"/>
                <w:szCs w:val="21"/>
                <w:lang w:bidi="ar"/>
              </w:rPr>
              <w:t>浓度类型</w:t>
            </w:r>
          </w:p>
        </w:tc>
        <w:tc>
          <w:tcPr>
            <w:tcW w:w="677" w:type="pct"/>
            <w:noWrap/>
            <w:vAlign w:val="center"/>
          </w:tcPr>
          <w:p w14:paraId="649FA79B" w14:textId="77777777" w:rsidR="00775B2B" w:rsidRDefault="00000000">
            <w:pPr>
              <w:widowControl/>
              <w:jc w:val="center"/>
              <w:textAlignment w:val="center"/>
              <w:rPr>
                <w:szCs w:val="21"/>
              </w:rPr>
            </w:pPr>
            <w:r>
              <w:rPr>
                <w:kern w:val="0"/>
                <w:szCs w:val="21"/>
                <w:lang w:bidi="ar"/>
              </w:rPr>
              <w:t>浓度增量</w:t>
            </w:r>
            <w:r>
              <w:rPr>
                <w:kern w:val="0"/>
                <w:szCs w:val="21"/>
                <w:lang w:bidi="ar"/>
              </w:rPr>
              <w:t>(mg/m^3)</w:t>
            </w:r>
          </w:p>
        </w:tc>
        <w:tc>
          <w:tcPr>
            <w:tcW w:w="936" w:type="pct"/>
            <w:noWrap/>
            <w:vAlign w:val="center"/>
          </w:tcPr>
          <w:p w14:paraId="5BEDCF8E" w14:textId="77777777" w:rsidR="00775B2B" w:rsidRDefault="00000000">
            <w:pPr>
              <w:widowControl/>
              <w:jc w:val="center"/>
              <w:textAlignment w:val="center"/>
              <w:rPr>
                <w:szCs w:val="21"/>
              </w:rPr>
            </w:pPr>
            <w:r>
              <w:rPr>
                <w:kern w:val="0"/>
                <w:szCs w:val="21"/>
                <w:lang w:bidi="ar"/>
              </w:rPr>
              <w:t>出现时间</w:t>
            </w:r>
            <w:r>
              <w:rPr>
                <w:kern w:val="0"/>
                <w:szCs w:val="21"/>
                <w:lang w:bidi="ar"/>
              </w:rPr>
              <w:t>(YYMMDDHH)</w:t>
            </w:r>
          </w:p>
        </w:tc>
        <w:tc>
          <w:tcPr>
            <w:tcW w:w="779" w:type="pct"/>
            <w:noWrap/>
            <w:vAlign w:val="center"/>
          </w:tcPr>
          <w:p w14:paraId="4D406A27" w14:textId="77777777" w:rsidR="00775B2B" w:rsidRDefault="00000000">
            <w:pPr>
              <w:widowControl/>
              <w:jc w:val="center"/>
              <w:textAlignment w:val="center"/>
              <w:rPr>
                <w:szCs w:val="21"/>
              </w:rPr>
            </w:pPr>
            <w:r>
              <w:rPr>
                <w:kern w:val="0"/>
                <w:szCs w:val="21"/>
                <w:lang w:bidi="ar"/>
              </w:rPr>
              <w:t>评价标准</w:t>
            </w:r>
            <w:r>
              <w:rPr>
                <w:kern w:val="0"/>
                <w:szCs w:val="21"/>
                <w:lang w:bidi="ar"/>
              </w:rPr>
              <w:t>(mg/m^3)</w:t>
            </w:r>
          </w:p>
        </w:tc>
        <w:tc>
          <w:tcPr>
            <w:tcW w:w="795" w:type="pct"/>
            <w:noWrap/>
            <w:vAlign w:val="center"/>
          </w:tcPr>
          <w:p w14:paraId="3B3545C4" w14:textId="77777777" w:rsidR="00775B2B" w:rsidRDefault="00000000">
            <w:pPr>
              <w:widowControl/>
              <w:jc w:val="center"/>
              <w:textAlignment w:val="center"/>
              <w:rPr>
                <w:szCs w:val="21"/>
              </w:rPr>
            </w:pPr>
            <w:r>
              <w:rPr>
                <w:kern w:val="0"/>
                <w:szCs w:val="21"/>
                <w:lang w:bidi="ar"/>
              </w:rPr>
              <w:t>占标率</w:t>
            </w:r>
            <w:r>
              <w:rPr>
                <w:kern w:val="0"/>
                <w:szCs w:val="21"/>
                <w:lang w:bidi="ar"/>
              </w:rPr>
              <w:t>%(</w:t>
            </w:r>
            <w:r>
              <w:rPr>
                <w:kern w:val="0"/>
                <w:szCs w:val="21"/>
                <w:lang w:bidi="ar"/>
              </w:rPr>
              <w:t>叠加背景以后</w:t>
            </w:r>
            <w:r>
              <w:rPr>
                <w:kern w:val="0"/>
                <w:szCs w:val="21"/>
                <w:lang w:bidi="ar"/>
              </w:rPr>
              <w:t>)</w:t>
            </w:r>
          </w:p>
        </w:tc>
        <w:tc>
          <w:tcPr>
            <w:tcW w:w="434" w:type="pct"/>
            <w:noWrap/>
            <w:vAlign w:val="center"/>
          </w:tcPr>
          <w:p w14:paraId="05C243C1" w14:textId="77777777" w:rsidR="00775B2B" w:rsidRDefault="00000000">
            <w:pPr>
              <w:widowControl/>
              <w:jc w:val="center"/>
              <w:textAlignment w:val="center"/>
              <w:rPr>
                <w:szCs w:val="21"/>
              </w:rPr>
            </w:pPr>
            <w:r>
              <w:rPr>
                <w:kern w:val="0"/>
                <w:szCs w:val="21"/>
                <w:lang w:bidi="ar"/>
              </w:rPr>
              <w:t>是否超标</w:t>
            </w:r>
          </w:p>
        </w:tc>
      </w:tr>
      <w:tr w:rsidR="00775B2B" w14:paraId="1C4DC5B5" w14:textId="77777777">
        <w:trPr>
          <w:trHeight w:val="270"/>
        </w:trPr>
        <w:tc>
          <w:tcPr>
            <w:tcW w:w="276" w:type="pct"/>
            <w:noWrap/>
            <w:vAlign w:val="center"/>
          </w:tcPr>
          <w:p w14:paraId="12250FB3" w14:textId="77777777" w:rsidR="00775B2B" w:rsidRDefault="00000000">
            <w:pPr>
              <w:widowControl/>
              <w:jc w:val="center"/>
              <w:textAlignment w:val="center"/>
              <w:rPr>
                <w:szCs w:val="21"/>
              </w:rPr>
            </w:pPr>
            <w:r>
              <w:rPr>
                <w:kern w:val="0"/>
                <w:szCs w:val="21"/>
                <w:lang w:bidi="ar"/>
              </w:rPr>
              <w:t>1</w:t>
            </w:r>
          </w:p>
        </w:tc>
        <w:tc>
          <w:tcPr>
            <w:tcW w:w="610" w:type="pct"/>
            <w:noWrap/>
            <w:vAlign w:val="center"/>
          </w:tcPr>
          <w:p w14:paraId="32D7F4C9" w14:textId="77777777" w:rsidR="00775B2B" w:rsidRDefault="00000000">
            <w:pPr>
              <w:widowControl/>
              <w:jc w:val="center"/>
              <w:textAlignment w:val="center"/>
              <w:rPr>
                <w:szCs w:val="21"/>
              </w:rPr>
            </w:pPr>
            <w:r>
              <w:rPr>
                <w:kern w:val="0"/>
                <w:szCs w:val="21"/>
                <w:lang w:bidi="ar"/>
              </w:rPr>
              <w:t>东庄子</w:t>
            </w:r>
          </w:p>
        </w:tc>
        <w:tc>
          <w:tcPr>
            <w:tcW w:w="489" w:type="pct"/>
            <w:noWrap/>
            <w:vAlign w:val="center"/>
          </w:tcPr>
          <w:p w14:paraId="21D683AF" w14:textId="77777777" w:rsidR="00775B2B" w:rsidRDefault="00000000">
            <w:pPr>
              <w:widowControl/>
              <w:jc w:val="center"/>
              <w:textAlignment w:val="center"/>
              <w:rPr>
                <w:szCs w:val="21"/>
              </w:rPr>
            </w:pPr>
            <w:r>
              <w:rPr>
                <w:kern w:val="0"/>
                <w:szCs w:val="21"/>
                <w:lang w:bidi="ar"/>
              </w:rPr>
              <w:t>1</w:t>
            </w:r>
            <w:r>
              <w:rPr>
                <w:kern w:val="0"/>
                <w:szCs w:val="21"/>
                <w:lang w:bidi="ar"/>
              </w:rPr>
              <w:t>小时</w:t>
            </w:r>
          </w:p>
        </w:tc>
        <w:tc>
          <w:tcPr>
            <w:tcW w:w="677" w:type="pct"/>
            <w:noWrap/>
            <w:vAlign w:val="center"/>
          </w:tcPr>
          <w:p w14:paraId="3D86A10C" w14:textId="77777777" w:rsidR="00775B2B" w:rsidRDefault="00000000">
            <w:pPr>
              <w:widowControl/>
              <w:jc w:val="center"/>
              <w:textAlignment w:val="center"/>
              <w:rPr>
                <w:szCs w:val="21"/>
              </w:rPr>
            </w:pPr>
            <w:r>
              <w:rPr>
                <w:rFonts w:hint="eastAsia"/>
              </w:rPr>
              <w:t>3.46E-02</w:t>
            </w:r>
          </w:p>
        </w:tc>
        <w:tc>
          <w:tcPr>
            <w:tcW w:w="936" w:type="pct"/>
            <w:noWrap/>
            <w:vAlign w:val="center"/>
          </w:tcPr>
          <w:p w14:paraId="70DD2658" w14:textId="77777777" w:rsidR="00775B2B" w:rsidRDefault="00000000">
            <w:pPr>
              <w:widowControl/>
              <w:jc w:val="center"/>
              <w:textAlignment w:val="center"/>
              <w:rPr>
                <w:szCs w:val="21"/>
              </w:rPr>
            </w:pPr>
            <w:r>
              <w:rPr>
                <w:rFonts w:hint="eastAsia"/>
              </w:rPr>
              <w:t>23021012</w:t>
            </w:r>
          </w:p>
        </w:tc>
        <w:tc>
          <w:tcPr>
            <w:tcW w:w="779" w:type="pct"/>
            <w:noWrap/>
            <w:vAlign w:val="center"/>
          </w:tcPr>
          <w:p w14:paraId="6F14E7C4" w14:textId="77777777" w:rsidR="00775B2B" w:rsidRDefault="00000000">
            <w:pPr>
              <w:widowControl/>
              <w:jc w:val="center"/>
              <w:textAlignment w:val="center"/>
              <w:rPr>
                <w:szCs w:val="21"/>
              </w:rPr>
            </w:pPr>
            <w:r>
              <w:rPr>
                <w:rFonts w:hint="eastAsia"/>
              </w:rPr>
              <w:t>5.00E-01</w:t>
            </w:r>
          </w:p>
        </w:tc>
        <w:tc>
          <w:tcPr>
            <w:tcW w:w="795" w:type="pct"/>
            <w:noWrap/>
            <w:vAlign w:val="center"/>
          </w:tcPr>
          <w:p w14:paraId="100C3654" w14:textId="77777777" w:rsidR="00775B2B" w:rsidRDefault="00000000">
            <w:pPr>
              <w:widowControl/>
              <w:jc w:val="center"/>
              <w:textAlignment w:val="center"/>
              <w:rPr>
                <w:szCs w:val="21"/>
              </w:rPr>
            </w:pPr>
            <w:r>
              <w:rPr>
                <w:rFonts w:hint="eastAsia"/>
              </w:rPr>
              <w:t>6.92</w:t>
            </w:r>
          </w:p>
        </w:tc>
        <w:tc>
          <w:tcPr>
            <w:tcW w:w="434" w:type="pct"/>
            <w:noWrap/>
            <w:vAlign w:val="center"/>
          </w:tcPr>
          <w:p w14:paraId="3F8CEC30" w14:textId="77777777" w:rsidR="00775B2B" w:rsidRDefault="00000000">
            <w:pPr>
              <w:widowControl/>
              <w:jc w:val="center"/>
              <w:textAlignment w:val="center"/>
              <w:rPr>
                <w:szCs w:val="21"/>
              </w:rPr>
            </w:pPr>
            <w:r>
              <w:rPr>
                <w:kern w:val="0"/>
                <w:szCs w:val="21"/>
                <w:lang w:bidi="ar"/>
              </w:rPr>
              <w:t>达标</w:t>
            </w:r>
          </w:p>
        </w:tc>
      </w:tr>
      <w:tr w:rsidR="00775B2B" w14:paraId="0A518B36" w14:textId="77777777">
        <w:trPr>
          <w:trHeight w:val="270"/>
        </w:trPr>
        <w:tc>
          <w:tcPr>
            <w:tcW w:w="276" w:type="pct"/>
            <w:noWrap/>
            <w:vAlign w:val="center"/>
          </w:tcPr>
          <w:p w14:paraId="6EA6632E" w14:textId="77777777" w:rsidR="00775B2B" w:rsidRDefault="00000000">
            <w:pPr>
              <w:widowControl/>
              <w:jc w:val="center"/>
              <w:textAlignment w:val="center"/>
              <w:rPr>
                <w:szCs w:val="21"/>
              </w:rPr>
            </w:pPr>
            <w:r>
              <w:rPr>
                <w:kern w:val="0"/>
                <w:szCs w:val="21"/>
                <w:lang w:bidi="ar"/>
              </w:rPr>
              <w:t>2</w:t>
            </w:r>
          </w:p>
        </w:tc>
        <w:tc>
          <w:tcPr>
            <w:tcW w:w="610" w:type="pct"/>
            <w:noWrap/>
            <w:vAlign w:val="center"/>
          </w:tcPr>
          <w:p w14:paraId="0037BEEC" w14:textId="77777777" w:rsidR="00775B2B" w:rsidRDefault="00000000">
            <w:pPr>
              <w:widowControl/>
              <w:jc w:val="center"/>
              <w:textAlignment w:val="center"/>
              <w:rPr>
                <w:szCs w:val="21"/>
              </w:rPr>
            </w:pPr>
            <w:r>
              <w:rPr>
                <w:kern w:val="0"/>
                <w:szCs w:val="21"/>
                <w:lang w:bidi="ar"/>
              </w:rPr>
              <w:t>岔哈泉村</w:t>
            </w:r>
          </w:p>
        </w:tc>
        <w:tc>
          <w:tcPr>
            <w:tcW w:w="489" w:type="pct"/>
            <w:noWrap/>
            <w:vAlign w:val="center"/>
          </w:tcPr>
          <w:p w14:paraId="75A403BA" w14:textId="77777777" w:rsidR="00775B2B" w:rsidRDefault="00000000">
            <w:pPr>
              <w:widowControl/>
              <w:jc w:val="center"/>
              <w:textAlignment w:val="center"/>
              <w:rPr>
                <w:szCs w:val="21"/>
              </w:rPr>
            </w:pPr>
            <w:r>
              <w:rPr>
                <w:kern w:val="0"/>
                <w:szCs w:val="21"/>
                <w:lang w:bidi="ar"/>
              </w:rPr>
              <w:t>1</w:t>
            </w:r>
            <w:r>
              <w:rPr>
                <w:kern w:val="0"/>
                <w:szCs w:val="21"/>
                <w:lang w:bidi="ar"/>
              </w:rPr>
              <w:t>小时</w:t>
            </w:r>
          </w:p>
        </w:tc>
        <w:tc>
          <w:tcPr>
            <w:tcW w:w="677" w:type="pct"/>
            <w:noWrap/>
            <w:vAlign w:val="center"/>
          </w:tcPr>
          <w:p w14:paraId="302FE5EB" w14:textId="77777777" w:rsidR="00775B2B" w:rsidRDefault="00000000">
            <w:pPr>
              <w:widowControl/>
              <w:jc w:val="center"/>
              <w:textAlignment w:val="center"/>
              <w:rPr>
                <w:szCs w:val="21"/>
              </w:rPr>
            </w:pPr>
            <w:r>
              <w:rPr>
                <w:rFonts w:hint="eastAsia"/>
              </w:rPr>
              <w:t>4.61E-02</w:t>
            </w:r>
          </w:p>
        </w:tc>
        <w:tc>
          <w:tcPr>
            <w:tcW w:w="936" w:type="pct"/>
            <w:noWrap/>
            <w:vAlign w:val="center"/>
          </w:tcPr>
          <w:p w14:paraId="38942716" w14:textId="77777777" w:rsidR="00775B2B" w:rsidRDefault="00000000">
            <w:pPr>
              <w:widowControl/>
              <w:jc w:val="center"/>
              <w:textAlignment w:val="center"/>
              <w:rPr>
                <w:szCs w:val="21"/>
              </w:rPr>
            </w:pPr>
            <w:r>
              <w:rPr>
                <w:rFonts w:hint="eastAsia"/>
              </w:rPr>
              <w:t>23103117</w:t>
            </w:r>
          </w:p>
        </w:tc>
        <w:tc>
          <w:tcPr>
            <w:tcW w:w="779" w:type="pct"/>
            <w:noWrap/>
            <w:vAlign w:val="center"/>
          </w:tcPr>
          <w:p w14:paraId="26AC521B" w14:textId="77777777" w:rsidR="00775B2B" w:rsidRDefault="00000000">
            <w:pPr>
              <w:widowControl/>
              <w:jc w:val="center"/>
              <w:textAlignment w:val="center"/>
              <w:rPr>
                <w:szCs w:val="21"/>
              </w:rPr>
            </w:pPr>
            <w:r>
              <w:rPr>
                <w:rFonts w:hint="eastAsia"/>
              </w:rPr>
              <w:t>5.00E-01</w:t>
            </w:r>
          </w:p>
        </w:tc>
        <w:tc>
          <w:tcPr>
            <w:tcW w:w="795" w:type="pct"/>
            <w:noWrap/>
            <w:vAlign w:val="center"/>
          </w:tcPr>
          <w:p w14:paraId="3BD6AADA" w14:textId="77777777" w:rsidR="00775B2B" w:rsidRDefault="00000000">
            <w:pPr>
              <w:widowControl/>
              <w:jc w:val="center"/>
              <w:textAlignment w:val="center"/>
              <w:rPr>
                <w:szCs w:val="21"/>
              </w:rPr>
            </w:pPr>
            <w:r>
              <w:rPr>
                <w:rFonts w:hint="eastAsia"/>
              </w:rPr>
              <w:t>9.22</w:t>
            </w:r>
          </w:p>
        </w:tc>
        <w:tc>
          <w:tcPr>
            <w:tcW w:w="434" w:type="pct"/>
            <w:noWrap/>
            <w:vAlign w:val="center"/>
          </w:tcPr>
          <w:p w14:paraId="35654D41" w14:textId="77777777" w:rsidR="00775B2B" w:rsidRDefault="00000000">
            <w:pPr>
              <w:widowControl/>
              <w:jc w:val="center"/>
              <w:textAlignment w:val="center"/>
              <w:rPr>
                <w:szCs w:val="21"/>
              </w:rPr>
            </w:pPr>
            <w:r>
              <w:rPr>
                <w:kern w:val="0"/>
                <w:szCs w:val="21"/>
                <w:lang w:bidi="ar"/>
              </w:rPr>
              <w:t>达标</w:t>
            </w:r>
          </w:p>
        </w:tc>
      </w:tr>
      <w:tr w:rsidR="00775B2B" w14:paraId="32AD9431" w14:textId="77777777">
        <w:trPr>
          <w:trHeight w:val="270"/>
        </w:trPr>
        <w:tc>
          <w:tcPr>
            <w:tcW w:w="276" w:type="pct"/>
            <w:noWrap/>
            <w:vAlign w:val="center"/>
          </w:tcPr>
          <w:p w14:paraId="75564CDD" w14:textId="77777777" w:rsidR="00775B2B" w:rsidRDefault="00000000">
            <w:pPr>
              <w:widowControl/>
              <w:jc w:val="center"/>
              <w:textAlignment w:val="center"/>
              <w:rPr>
                <w:szCs w:val="21"/>
              </w:rPr>
            </w:pPr>
            <w:r>
              <w:rPr>
                <w:kern w:val="0"/>
                <w:szCs w:val="21"/>
                <w:lang w:bidi="ar"/>
              </w:rPr>
              <w:t>3</w:t>
            </w:r>
          </w:p>
        </w:tc>
        <w:tc>
          <w:tcPr>
            <w:tcW w:w="610" w:type="pct"/>
            <w:noWrap/>
            <w:vAlign w:val="center"/>
          </w:tcPr>
          <w:p w14:paraId="0ACFA79C" w14:textId="77777777" w:rsidR="00775B2B" w:rsidRDefault="00000000">
            <w:pPr>
              <w:widowControl/>
              <w:jc w:val="center"/>
              <w:textAlignment w:val="center"/>
              <w:rPr>
                <w:szCs w:val="21"/>
              </w:rPr>
            </w:pPr>
            <w:r>
              <w:rPr>
                <w:kern w:val="0"/>
                <w:szCs w:val="21"/>
                <w:lang w:bidi="ar"/>
              </w:rPr>
              <w:t>网格</w:t>
            </w:r>
          </w:p>
        </w:tc>
        <w:tc>
          <w:tcPr>
            <w:tcW w:w="489" w:type="pct"/>
            <w:noWrap/>
            <w:vAlign w:val="center"/>
          </w:tcPr>
          <w:p w14:paraId="5B5DBFBF" w14:textId="77777777" w:rsidR="00775B2B" w:rsidRDefault="00000000">
            <w:pPr>
              <w:widowControl/>
              <w:jc w:val="center"/>
              <w:textAlignment w:val="center"/>
              <w:rPr>
                <w:szCs w:val="21"/>
              </w:rPr>
            </w:pPr>
            <w:r>
              <w:rPr>
                <w:kern w:val="0"/>
                <w:szCs w:val="21"/>
                <w:lang w:bidi="ar"/>
              </w:rPr>
              <w:t>1</w:t>
            </w:r>
            <w:r>
              <w:rPr>
                <w:kern w:val="0"/>
                <w:szCs w:val="21"/>
                <w:lang w:bidi="ar"/>
              </w:rPr>
              <w:t>小时</w:t>
            </w:r>
          </w:p>
        </w:tc>
        <w:tc>
          <w:tcPr>
            <w:tcW w:w="677" w:type="pct"/>
            <w:noWrap/>
            <w:vAlign w:val="center"/>
          </w:tcPr>
          <w:p w14:paraId="3691E571" w14:textId="77777777" w:rsidR="00775B2B" w:rsidRDefault="00000000">
            <w:pPr>
              <w:widowControl/>
              <w:jc w:val="center"/>
              <w:textAlignment w:val="center"/>
              <w:rPr>
                <w:szCs w:val="21"/>
              </w:rPr>
            </w:pPr>
            <w:r>
              <w:rPr>
                <w:rFonts w:hint="eastAsia"/>
              </w:rPr>
              <w:t>5.38E-01</w:t>
            </w:r>
          </w:p>
        </w:tc>
        <w:tc>
          <w:tcPr>
            <w:tcW w:w="936" w:type="pct"/>
            <w:noWrap/>
            <w:vAlign w:val="center"/>
          </w:tcPr>
          <w:p w14:paraId="161BFED7" w14:textId="77777777" w:rsidR="00775B2B" w:rsidRDefault="00000000">
            <w:pPr>
              <w:widowControl/>
              <w:jc w:val="center"/>
              <w:textAlignment w:val="center"/>
              <w:rPr>
                <w:szCs w:val="21"/>
              </w:rPr>
            </w:pPr>
            <w:r>
              <w:rPr>
                <w:rFonts w:hint="eastAsia"/>
              </w:rPr>
              <w:t>23071704</w:t>
            </w:r>
          </w:p>
        </w:tc>
        <w:tc>
          <w:tcPr>
            <w:tcW w:w="779" w:type="pct"/>
            <w:noWrap/>
            <w:vAlign w:val="center"/>
          </w:tcPr>
          <w:p w14:paraId="4B0C28F7" w14:textId="77777777" w:rsidR="00775B2B" w:rsidRDefault="00000000">
            <w:pPr>
              <w:widowControl/>
              <w:jc w:val="center"/>
              <w:textAlignment w:val="center"/>
              <w:rPr>
                <w:szCs w:val="21"/>
              </w:rPr>
            </w:pPr>
            <w:r>
              <w:rPr>
                <w:rFonts w:hint="eastAsia"/>
              </w:rPr>
              <w:t>5.00E-01</w:t>
            </w:r>
          </w:p>
        </w:tc>
        <w:tc>
          <w:tcPr>
            <w:tcW w:w="795" w:type="pct"/>
            <w:noWrap/>
            <w:vAlign w:val="center"/>
          </w:tcPr>
          <w:p w14:paraId="2C8C61AD" w14:textId="77777777" w:rsidR="00775B2B" w:rsidRDefault="00000000">
            <w:pPr>
              <w:widowControl/>
              <w:jc w:val="center"/>
              <w:textAlignment w:val="center"/>
              <w:rPr>
                <w:szCs w:val="21"/>
              </w:rPr>
            </w:pPr>
            <w:r>
              <w:rPr>
                <w:rFonts w:hint="eastAsia"/>
              </w:rPr>
              <w:t>107.65</w:t>
            </w:r>
          </w:p>
        </w:tc>
        <w:tc>
          <w:tcPr>
            <w:tcW w:w="434" w:type="pct"/>
            <w:noWrap/>
            <w:vAlign w:val="center"/>
          </w:tcPr>
          <w:p w14:paraId="208BEA70" w14:textId="77777777" w:rsidR="00775B2B" w:rsidRDefault="00000000">
            <w:pPr>
              <w:widowControl/>
              <w:jc w:val="center"/>
              <w:textAlignment w:val="center"/>
              <w:rPr>
                <w:szCs w:val="21"/>
              </w:rPr>
            </w:pPr>
            <w:r>
              <w:rPr>
                <w:rFonts w:hint="eastAsia"/>
                <w:kern w:val="0"/>
                <w:szCs w:val="21"/>
                <w:lang w:bidi="ar"/>
              </w:rPr>
              <w:t>超标</w:t>
            </w:r>
          </w:p>
        </w:tc>
      </w:tr>
    </w:tbl>
    <w:p w14:paraId="481AFCE8" w14:textId="77777777" w:rsidR="00775B2B" w:rsidRDefault="00775B2B">
      <w:pPr>
        <w:topLinePunct/>
        <w:rPr>
          <w:rFonts w:eastAsia="黑体"/>
          <w:sz w:val="24"/>
        </w:rPr>
      </w:pPr>
    </w:p>
    <w:p w14:paraId="4E6539B4" w14:textId="6ACB9536" w:rsidR="00775B2B" w:rsidRDefault="00000000">
      <w:pPr>
        <w:jc w:val="center"/>
        <w:rPr>
          <w:rFonts w:eastAsia="黑体"/>
          <w:sz w:val="24"/>
        </w:rPr>
      </w:pPr>
      <w:r>
        <w:rPr>
          <w:rFonts w:eastAsia="黑体"/>
          <w:sz w:val="24"/>
        </w:rPr>
        <w:t>表</w:t>
      </w:r>
      <w:r>
        <w:rPr>
          <w:rFonts w:eastAsia="黑体"/>
          <w:sz w:val="24"/>
        </w:rPr>
        <w:t>5.1-3</w:t>
      </w:r>
      <w:r>
        <w:rPr>
          <w:rFonts w:eastAsia="黑体" w:hint="eastAsia"/>
          <w:sz w:val="24"/>
        </w:rPr>
        <w:t>6</w:t>
      </w:r>
      <w:r>
        <w:rPr>
          <w:rFonts w:eastAsia="黑体"/>
          <w:sz w:val="24"/>
        </w:rPr>
        <w:t xml:space="preserve">    </w:t>
      </w:r>
      <w:r>
        <w:rPr>
          <w:rFonts w:eastAsia="黑体"/>
          <w:sz w:val="24"/>
        </w:rPr>
        <w:t>非正常排放</w:t>
      </w:r>
      <w:r>
        <w:rPr>
          <w:rFonts w:eastAsia="黑体"/>
          <w:sz w:val="24"/>
        </w:rPr>
        <w:t>NO</w:t>
      </w:r>
      <w:r>
        <w:rPr>
          <w:rFonts w:eastAsia="黑体" w:hint="eastAsia"/>
          <w:sz w:val="24"/>
          <w:vertAlign w:val="subscript"/>
        </w:rPr>
        <w:t>2</w:t>
      </w:r>
      <w:r>
        <w:rPr>
          <w:rFonts w:eastAsia="黑体"/>
          <w:sz w:val="24"/>
        </w:rPr>
        <w:t>（设计煤种）小时落地浓度预测结果表</w:t>
      </w:r>
    </w:p>
    <w:tbl>
      <w:tblPr>
        <w:tblW w:w="5000" w:type="pct"/>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ayout w:type="fixed"/>
        <w:tblLook w:val="04A0" w:firstRow="1" w:lastRow="0" w:firstColumn="1" w:lastColumn="0" w:noHBand="0" w:noVBand="1"/>
      </w:tblPr>
      <w:tblGrid>
        <w:gridCol w:w="456"/>
        <w:gridCol w:w="999"/>
        <w:gridCol w:w="836"/>
        <w:gridCol w:w="1109"/>
        <w:gridCol w:w="1563"/>
        <w:gridCol w:w="1279"/>
        <w:gridCol w:w="1316"/>
        <w:gridCol w:w="718"/>
      </w:tblGrid>
      <w:tr w:rsidR="00775B2B" w14:paraId="7D4A111A" w14:textId="77777777">
        <w:trPr>
          <w:trHeight w:val="272"/>
        </w:trPr>
        <w:tc>
          <w:tcPr>
            <w:tcW w:w="275" w:type="pct"/>
            <w:noWrap/>
            <w:vAlign w:val="center"/>
          </w:tcPr>
          <w:p w14:paraId="1C639E09" w14:textId="77777777" w:rsidR="00775B2B" w:rsidRDefault="00000000">
            <w:pPr>
              <w:widowControl/>
              <w:jc w:val="center"/>
              <w:textAlignment w:val="center"/>
              <w:rPr>
                <w:szCs w:val="21"/>
              </w:rPr>
            </w:pPr>
            <w:r>
              <w:rPr>
                <w:kern w:val="0"/>
                <w:szCs w:val="21"/>
                <w:lang w:bidi="ar"/>
              </w:rPr>
              <w:t>序号</w:t>
            </w:r>
          </w:p>
        </w:tc>
        <w:tc>
          <w:tcPr>
            <w:tcW w:w="603" w:type="pct"/>
            <w:noWrap/>
            <w:vAlign w:val="center"/>
          </w:tcPr>
          <w:p w14:paraId="34B28B79" w14:textId="77777777" w:rsidR="00775B2B" w:rsidRDefault="00000000">
            <w:pPr>
              <w:widowControl/>
              <w:jc w:val="center"/>
              <w:textAlignment w:val="center"/>
              <w:rPr>
                <w:szCs w:val="21"/>
              </w:rPr>
            </w:pPr>
            <w:r>
              <w:rPr>
                <w:kern w:val="0"/>
                <w:szCs w:val="21"/>
                <w:lang w:bidi="ar"/>
              </w:rPr>
              <w:t>点名称</w:t>
            </w:r>
          </w:p>
        </w:tc>
        <w:tc>
          <w:tcPr>
            <w:tcW w:w="505" w:type="pct"/>
            <w:noWrap/>
            <w:vAlign w:val="center"/>
          </w:tcPr>
          <w:p w14:paraId="409D7062" w14:textId="77777777" w:rsidR="00775B2B" w:rsidRDefault="00000000">
            <w:pPr>
              <w:widowControl/>
              <w:jc w:val="center"/>
              <w:textAlignment w:val="center"/>
              <w:rPr>
                <w:szCs w:val="21"/>
              </w:rPr>
            </w:pPr>
            <w:r>
              <w:rPr>
                <w:kern w:val="0"/>
                <w:szCs w:val="21"/>
                <w:lang w:bidi="ar"/>
              </w:rPr>
              <w:t>浓度类型</w:t>
            </w:r>
          </w:p>
        </w:tc>
        <w:tc>
          <w:tcPr>
            <w:tcW w:w="670" w:type="pct"/>
            <w:noWrap/>
            <w:vAlign w:val="center"/>
          </w:tcPr>
          <w:p w14:paraId="72ED27C1" w14:textId="77777777" w:rsidR="00775B2B" w:rsidRDefault="00000000">
            <w:pPr>
              <w:widowControl/>
              <w:jc w:val="center"/>
              <w:textAlignment w:val="center"/>
              <w:rPr>
                <w:szCs w:val="21"/>
              </w:rPr>
            </w:pPr>
            <w:r>
              <w:rPr>
                <w:kern w:val="0"/>
                <w:szCs w:val="21"/>
                <w:lang w:bidi="ar"/>
              </w:rPr>
              <w:t>浓度增量</w:t>
            </w:r>
            <w:r>
              <w:rPr>
                <w:kern w:val="0"/>
                <w:szCs w:val="21"/>
                <w:lang w:bidi="ar"/>
              </w:rPr>
              <w:t>(mg/m^3)</w:t>
            </w:r>
          </w:p>
        </w:tc>
        <w:tc>
          <w:tcPr>
            <w:tcW w:w="944" w:type="pct"/>
            <w:noWrap/>
            <w:vAlign w:val="center"/>
          </w:tcPr>
          <w:p w14:paraId="0F1B143F" w14:textId="77777777" w:rsidR="00775B2B" w:rsidRDefault="00000000">
            <w:pPr>
              <w:widowControl/>
              <w:jc w:val="center"/>
              <w:textAlignment w:val="center"/>
              <w:rPr>
                <w:szCs w:val="21"/>
              </w:rPr>
            </w:pPr>
            <w:r>
              <w:rPr>
                <w:kern w:val="0"/>
                <w:szCs w:val="21"/>
                <w:lang w:bidi="ar"/>
              </w:rPr>
              <w:t>出现时间</w:t>
            </w:r>
            <w:r>
              <w:rPr>
                <w:kern w:val="0"/>
                <w:szCs w:val="21"/>
                <w:lang w:bidi="ar"/>
              </w:rPr>
              <w:t>(YYMMDDHH)</w:t>
            </w:r>
          </w:p>
        </w:tc>
        <w:tc>
          <w:tcPr>
            <w:tcW w:w="773" w:type="pct"/>
            <w:noWrap/>
            <w:vAlign w:val="center"/>
          </w:tcPr>
          <w:p w14:paraId="1CE4758D" w14:textId="77777777" w:rsidR="00775B2B" w:rsidRDefault="00000000">
            <w:pPr>
              <w:widowControl/>
              <w:jc w:val="center"/>
              <w:textAlignment w:val="center"/>
              <w:rPr>
                <w:szCs w:val="21"/>
              </w:rPr>
            </w:pPr>
            <w:r>
              <w:rPr>
                <w:kern w:val="0"/>
                <w:szCs w:val="21"/>
                <w:lang w:bidi="ar"/>
              </w:rPr>
              <w:t>评价标准</w:t>
            </w:r>
            <w:r>
              <w:rPr>
                <w:kern w:val="0"/>
                <w:szCs w:val="21"/>
                <w:lang w:bidi="ar"/>
              </w:rPr>
              <w:t>(mg/m^3)</w:t>
            </w:r>
          </w:p>
        </w:tc>
        <w:tc>
          <w:tcPr>
            <w:tcW w:w="795" w:type="pct"/>
            <w:noWrap/>
            <w:vAlign w:val="center"/>
          </w:tcPr>
          <w:p w14:paraId="037E72B3" w14:textId="77777777" w:rsidR="00775B2B" w:rsidRDefault="00000000">
            <w:pPr>
              <w:widowControl/>
              <w:jc w:val="center"/>
              <w:textAlignment w:val="center"/>
              <w:rPr>
                <w:szCs w:val="21"/>
              </w:rPr>
            </w:pPr>
            <w:r>
              <w:rPr>
                <w:kern w:val="0"/>
                <w:szCs w:val="21"/>
                <w:lang w:bidi="ar"/>
              </w:rPr>
              <w:t>占标率</w:t>
            </w:r>
            <w:r>
              <w:rPr>
                <w:kern w:val="0"/>
                <w:szCs w:val="21"/>
                <w:lang w:bidi="ar"/>
              </w:rPr>
              <w:t>%(</w:t>
            </w:r>
            <w:r>
              <w:rPr>
                <w:kern w:val="0"/>
                <w:szCs w:val="21"/>
                <w:lang w:bidi="ar"/>
              </w:rPr>
              <w:t>叠加背景以后</w:t>
            </w:r>
            <w:r>
              <w:rPr>
                <w:kern w:val="0"/>
                <w:szCs w:val="21"/>
                <w:lang w:bidi="ar"/>
              </w:rPr>
              <w:t>)</w:t>
            </w:r>
          </w:p>
        </w:tc>
        <w:tc>
          <w:tcPr>
            <w:tcW w:w="434" w:type="pct"/>
            <w:noWrap/>
            <w:vAlign w:val="center"/>
          </w:tcPr>
          <w:p w14:paraId="2502F3A7" w14:textId="77777777" w:rsidR="00775B2B" w:rsidRDefault="00000000">
            <w:pPr>
              <w:widowControl/>
              <w:jc w:val="center"/>
              <w:textAlignment w:val="center"/>
              <w:rPr>
                <w:szCs w:val="21"/>
              </w:rPr>
            </w:pPr>
            <w:r>
              <w:rPr>
                <w:kern w:val="0"/>
                <w:szCs w:val="21"/>
                <w:lang w:bidi="ar"/>
              </w:rPr>
              <w:t>是否超标</w:t>
            </w:r>
          </w:p>
        </w:tc>
      </w:tr>
      <w:tr w:rsidR="00775B2B" w14:paraId="1236A9EE" w14:textId="77777777">
        <w:trPr>
          <w:trHeight w:val="272"/>
        </w:trPr>
        <w:tc>
          <w:tcPr>
            <w:tcW w:w="275" w:type="pct"/>
            <w:noWrap/>
            <w:vAlign w:val="center"/>
          </w:tcPr>
          <w:p w14:paraId="1D7EFE92" w14:textId="77777777" w:rsidR="00775B2B" w:rsidRDefault="00000000">
            <w:pPr>
              <w:widowControl/>
              <w:jc w:val="center"/>
              <w:textAlignment w:val="center"/>
              <w:rPr>
                <w:szCs w:val="21"/>
              </w:rPr>
            </w:pPr>
            <w:r>
              <w:rPr>
                <w:kern w:val="0"/>
                <w:szCs w:val="21"/>
                <w:lang w:bidi="ar"/>
              </w:rPr>
              <w:t>1</w:t>
            </w:r>
          </w:p>
        </w:tc>
        <w:tc>
          <w:tcPr>
            <w:tcW w:w="603" w:type="pct"/>
            <w:noWrap/>
            <w:vAlign w:val="center"/>
          </w:tcPr>
          <w:p w14:paraId="2BF8DEB6" w14:textId="77777777" w:rsidR="00775B2B" w:rsidRDefault="00000000">
            <w:pPr>
              <w:widowControl/>
              <w:jc w:val="center"/>
              <w:textAlignment w:val="center"/>
              <w:rPr>
                <w:szCs w:val="21"/>
              </w:rPr>
            </w:pPr>
            <w:r>
              <w:rPr>
                <w:kern w:val="0"/>
                <w:szCs w:val="21"/>
                <w:lang w:bidi="ar"/>
              </w:rPr>
              <w:t>东庄子</w:t>
            </w:r>
          </w:p>
        </w:tc>
        <w:tc>
          <w:tcPr>
            <w:tcW w:w="505" w:type="pct"/>
            <w:noWrap/>
            <w:vAlign w:val="center"/>
          </w:tcPr>
          <w:p w14:paraId="0584C463" w14:textId="77777777" w:rsidR="00775B2B" w:rsidRDefault="00000000">
            <w:pPr>
              <w:widowControl/>
              <w:jc w:val="center"/>
              <w:textAlignment w:val="center"/>
              <w:rPr>
                <w:szCs w:val="21"/>
              </w:rPr>
            </w:pPr>
            <w:r>
              <w:rPr>
                <w:kern w:val="0"/>
                <w:szCs w:val="21"/>
                <w:lang w:bidi="ar"/>
              </w:rPr>
              <w:t>1</w:t>
            </w:r>
            <w:r>
              <w:rPr>
                <w:kern w:val="0"/>
                <w:szCs w:val="21"/>
                <w:lang w:bidi="ar"/>
              </w:rPr>
              <w:t>小时</w:t>
            </w:r>
          </w:p>
        </w:tc>
        <w:tc>
          <w:tcPr>
            <w:tcW w:w="670" w:type="pct"/>
            <w:noWrap/>
            <w:vAlign w:val="center"/>
          </w:tcPr>
          <w:p w14:paraId="516EBC64" w14:textId="77777777" w:rsidR="00775B2B" w:rsidRDefault="00000000">
            <w:pPr>
              <w:widowControl/>
              <w:jc w:val="center"/>
              <w:textAlignment w:val="center"/>
              <w:rPr>
                <w:szCs w:val="21"/>
              </w:rPr>
            </w:pPr>
            <w:r>
              <w:rPr>
                <w:rFonts w:hint="eastAsia"/>
              </w:rPr>
              <w:t>2.90E-02</w:t>
            </w:r>
          </w:p>
        </w:tc>
        <w:tc>
          <w:tcPr>
            <w:tcW w:w="944" w:type="pct"/>
            <w:noWrap/>
            <w:vAlign w:val="center"/>
          </w:tcPr>
          <w:p w14:paraId="203E2B89" w14:textId="77777777" w:rsidR="00775B2B" w:rsidRDefault="00000000">
            <w:pPr>
              <w:widowControl/>
              <w:jc w:val="center"/>
              <w:textAlignment w:val="center"/>
              <w:rPr>
                <w:szCs w:val="21"/>
              </w:rPr>
            </w:pPr>
            <w:r>
              <w:rPr>
                <w:rFonts w:hint="eastAsia"/>
              </w:rPr>
              <w:t>23021012</w:t>
            </w:r>
          </w:p>
        </w:tc>
        <w:tc>
          <w:tcPr>
            <w:tcW w:w="773" w:type="pct"/>
            <w:noWrap/>
            <w:vAlign w:val="center"/>
          </w:tcPr>
          <w:p w14:paraId="0C18ED21" w14:textId="77777777" w:rsidR="00775B2B" w:rsidRDefault="00000000">
            <w:pPr>
              <w:widowControl/>
              <w:jc w:val="center"/>
              <w:textAlignment w:val="center"/>
              <w:rPr>
                <w:szCs w:val="21"/>
              </w:rPr>
            </w:pPr>
            <w:r>
              <w:rPr>
                <w:rFonts w:hint="eastAsia"/>
              </w:rPr>
              <w:t>2.00E-01</w:t>
            </w:r>
          </w:p>
        </w:tc>
        <w:tc>
          <w:tcPr>
            <w:tcW w:w="795" w:type="pct"/>
            <w:noWrap/>
            <w:vAlign w:val="center"/>
          </w:tcPr>
          <w:p w14:paraId="334DD3F8" w14:textId="77777777" w:rsidR="00775B2B" w:rsidRDefault="00000000">
            <w:pPr>
              <w:widowControl/>
              <w:jc w:val="center"/>
              <w:textAlignment w:val="center"/>
              <w:rPr>
                <w:szCs w:val="21"/>
              </w:rPr>
            </w:pPr>
            <w:r>
              <w:rPr>
                <w:rFonts w:hint="eastAsia"/>
              </w:rPr>
              <w:t>14.48</w:t>
            </w:r>
          </w:p>
        </w:tc>
        <w:tc>
          <w:tcPr>
            <w:tcW w:w="434" w:type="pct"/>
            <w:noWrap/>
            <w:vAlign w:val="center"/>
          </w:tcPr>
          <w:p w14:paraId="4BC9A7C9" w14:textId="77777777" w:rsidR="00775B2B" w:rsidRDefault="00000000">
            <w:pPr>
              <w:widowControl/>
              <w:jc w:val="center"/>
              <w:textAlignment w:val="center"/>
              <w:rPr>
                <w:szCs w:val="21"/>
              </w:rPr>
            </w:pPr>
            <w:r>
              <w:rPr>
                <w:kern w:val="0"/>
                <w:szCs w:val="21"/>
                <w:lang w:bidi="ar"/>
              </w:rPr>
              <w:t>达标</w:t>
            </w:r>
          </w:p>
        </w:tc>
      </w:tr>
      <w:tr w:rsidR="00775B2B" w14:paraId="7EC35666" w14:textId="77777777">
        <w:trPr>
          <w:trHeight w:val="272"/>
        </w:trPr>
        <w:tc>
          <w:tcPr>
            <w:tcW w:w="275" w:type="pct"/>
            <w:noWrap/>
            <w:vAlign w:val="center"/>
          </w:tcPr>
          <w:p w14:paraId="5621D61E" w14:textId="77777777" w:rsidR="00775B2B" w:rsidRDefault="00000000">
            <w:pPr>
              <w:widowControl/>
              <w:jc w:val="center"/>
              <w:textAlignment w:val="center"/>
              <w:rPr>
                <w:szCs w:val="21"/>
              </w:rPr>
            </w:pPr>
            <w:r>
              <w:rPr>
                <w:kern w:val="0"/>
                <w:szCs w:val="21"/>
                <w:lang w:bidi="ar"/>
              </w:rPr>
              <w:t>2</w:t>
            </w:r>
          </w:p>
        </w:tc>
        <w:tc>
          <w:tcPr>
            <w:tcW w:w="603" w:type="pct"/>
            <w:noWrap/>
            <w:vAlign w:val="center"/>
          </w:tcPr>
          <w:p w14:paraId="6B2021C0" w14:textId="77777777" w:rsidR="00775B2B" w:rsidRDefault="00000000">
            <w:pPr>
              <w:widowControl/>
              <w:jc w:val="center"/>
              <w:textAlignment w:val="center"/>
              <w:rPr>
                <w:szCs w:val="21"/>
              </w:rPr>
            </w:pPr>
            <w:r>
              <w:rPr>
                <w:kern w:val="0"/>
                <w:szCs w:val="21"/>
                <w:lang w:bidi="ar"/>
              </w:rPr>
              <w:t>岔哈泉村</w:t>
            </w:r>
          </w:p>
        </w:tc>
        <w:tc>
          <w:tcPr>
            <w:tcW w:w="505" w:type="pct"/>
            <w:noWrap/>
            <w:vAlign w:val="center"/>
          </w:tcPr>
          <w:p w14:paraId="4ABBAF52" w14:textId="77777777" w:rsidR="00775B2B" w:rsidRDefault="00000000">
            <w:pPr>
              <w:widowControl/>
              <w:jc w:val="center"/>
              <w:textAlignment w:val="center"/>
              <w:rPr>
                <w:szCs w:val="21"/>
              </w:rPr>
            </w:pPr>
            <w:r>
              <w:rPr>
                <w:kern w:val="0"/>
                <w:szCs w:val="21"/>
                <w:lang w:bidi="ar"/>
              </w:rPr>
              <w:t>1</w:t>
            </w:r>
            <w:r>
              <w:rPr>
                <w:kern w:val="0"/>
                <w:szCs w:val="21"/>
                <w:lang w:bidi="ar"/>
              </w:rPr>
              <w:t>小时</w:t>
            </w:r>
          </w:p>
        </w:tc>
        <w:tc>
          <w:tcPr>
            <w:tcW w:w="670" w:type="pct"/>
            <w:noWrap/>
            <w:vAlign w:val="center"/>
          </w:tcPr>
          <w:p w14:paraId="1D41BE46" w14:textId="77777777" w:rsidR="00775B2B" w:rsidRDefault="00000000">
            <w:pPr>
              <w:widowControl/>
              <w:jc w:val="center"/>
              <w:textAlignment w:val="center"/>
              <w:rPr>
                <w:szCs w:val="21"/>
              </w:rPr>
            </w:pPr>
            <w:r>
              <w:rPr>
                <w:rFonts w:hint="eastAsia"/>
              </w:rPr>
              <w:t>3.84E-02</w:t>
            </w:r>
          </w:p>
        </w:tc>
        <w:tc>
          <w:tcPr>
            <w:tcW w:w="944" w:type="pct"/>
            <w:noWrap/>
            <w:vAlign w:val="center"/>
          </w:tcPr>
          <w:p w14:paraId="7E2D42F7" w14:textId="77777777" w:rsidR="00775B2B" w:rsidRDefault="00000000">
            <w:pPr>
              <w:widowControl/>
              <w:jc w:val="center"/>
              <w:textAlignment w:val="center"/>
              <w:rPr>
                <w:szCs w:val="21"/>
              </w:rPr>
            </w:pPr>
            <w:r>
              <w:rPr>
                <w:rFonts w:hint="eastAsia"/>
              </w:rPr>
              <w:t>23103117</w:t>
            </w:r>
          </w:p>
        </w:tc>
        <w:tc>
          <w:tcPr>
            <w:tcW w:w="773" w:type="pct"/>
            <w:noWrap/>
            <w:vAlign w:val="center"/>
          </w:tcPr>
          <w:p w14:paraId="296EFF22" w14:textId="77777777" w:rsidR="00775B2B" w:rsidRDefault="00000000">
            <w:pPr>
              <w:widowControl/>
              <w:jc w:val="center"/>
              <w:textAlignment w:val="center"/>
              <w:rPr>
                <w:szCs w:val="21"/>
              </w:rPr>
            </w:pPr>
            <w:r>
              <w:rPr>
                <w:rFonts w:hint="eastAsia"/>
              </w:rPr>
              <w:t>2.00E-01</w:t>
            </w:r>
          </w:p>
        </w:tc>
        <w:tc>
          <w:tcPr>
            <w:tcW w:w="795" w:type="pct"/>
            <w:noWrap/>
            <w:vAlign w:val="center"/>
          </w:tcPr>
          <w:p w14:paraId="223E8981" w14:textId="77777777" w:rsidR="00775B2B" w:rsidRDefault="00000000">
            <w:pPr>
              <w:widowControl/>
              <w:jc w:val="center"/>
              <w:textAlignment w:val="center"/>
              <w:rPr>
                <w:szCs w:val="21"/>
              </w:rPr>
            </w:pPr>
            <w:r>
              <w:rPr>
                <w:rFonts w:hint="eastAsia"/>
              </w:rPr>
              <w:t>19.22</w:t>
            </w:r>
          </w:p>
        </w:tc>
        <w:tc>
          <w:tcPr>
            <w:tcW w:w="434" w:type="pct"/>
            <w:noWrap/>
            <w:vAlign w:val="center"/>
          </w:tcPr>
          <w:p w14:paraId="542DDEA6" w14:textId="77777777" w:rsidR="00775B2B" w:rsidRDefault="00000000">
            <w:pPr>
              <w:widowControl/>
              <w:jc w:val="center"/>
              <w:textAlignment w:val="center"/>
              <w:rPr>
                <w:szCs w:val="21"/>
              </w:rPr>
            </w:pPr>
            <w:r>
              <w:rPr>
                <w:kern w:val="0"/>
                <w:szCs w:val="21"/>
                <w:lang w:bidi="ar"/>
              </w:rPr>
              <w:t>达标</w:t>
            </w:r>
          </w:p>
        </w:tc>
      </w:tr>
      <w:tr w:rsidR="00775B2B" w14:paraId="59536903" w14:textId="77777777">
        <w:trPr>
          <w:trHeight w:val="272"/>
        </w:trPr>
        <w:tc>
          <w:tcPr>
            <w:tcW w:w="275" w:type="pct"/>
            <w:noWrap/>
            <w:vAlign w:val="center"/>
          </w:tcPr>
          <w:p w14:paraId="26D68DED" w14:textId="77777777" w:rsidR="00775B2B" w:rsidRDefault="00000000">
            <w:pPr>
              <w:widowControl/>
              <w:jc w:val="center"/>
              <w:textAlignment w:val="center"/>
              <w:rPr>
                <w:szCs w:val="21"/>
              </w:rPr>
            </w:pPr>
            <w:r>
              <w:rPr>
                <w:kern w:val="0"/>
                <w:szCs w:val="21"/>
                <w:lang w:bidi="ar"/>
              </w:rPr>
              <w:t>3</w:t>
            </w:r>
          </w:p>
        </w:tc>
        <w:tc>
          <w:tcPr>
            <w:tcW w:w="603" w:type="pct"/>
            <w:noWrap/>
            <w:vAlign w:val="center"/>
          </w:tcPr>
          <w:p w14:paraId="100F9524" w14:textId="77777777" w:rsidR="00775B2B" w:rsidRDefault="00000000">
            <w:pPr>
              <w:widowControl/>
              <w:jc w:val="center"/>
              <w:textAlignment w:val="center"/>
              <w:rPr>
                <w:szCs w:val="21"/>
              </w:rPr>
            </w:pPr>
            <w:r>
              <w:rPr>
                <w:kern w:val="0"/>
                <w:szCs w:val="21"/>
                <w:lang w:bidi="ar"/>
              </w:rPr>
              <w:t>网格</w:t>
            </w:r>
          </w:p>
        </w:tc>
        <w:tc>
          <w:tcPr>
            <w:tcW w:w="505" w:type="pct"/>
            <w:noWrap/>
            <w:vAlign w:val="center"/>
          </w:tcPr>
          <w:p w14:paraId="40D949F7" w14:textId="77777777" w:rsidR="00775B2B" w:rsidRDefault="00000000">
            <w:pPr>
              <w:widowControl/>
              <w:jc w:val="center"/>
              <w:textAlignment w:val="center"/>
              <w:rPr>
                <w:szCs w:val="21"/>
              </w:rPr>
            </w:pPr>
            <w:r>
              <w:rPr>
                <w:kern w:val="0"/>
                <w:szCs w:val="21"/>
                <w:lang w:bidi="ar"/>
              </w:rPr>
              <w:t>1</w:t>
            </w:r>
            <w:r>
              <w:rPr>
                <w:kern w:val="0"/>
                <w:szCs w:val="21"/>
                <w:lang w:bidi="ar"/>
              </w:rPr>
              <w:t>小时</w:t>
            </w:r>
          </w:p>
        </w:tc>
        <w:tc>
          <w:tcPr>
            <w:tcW w:w="670" w:type="pct"/>
            <w:noWrap/>
            <w:vAlign w:val="center"/>
          </w:tcPr>
          <w:p w14:paraId="6AF751EF" w14:textId="77777777" w:rsidR="00775B2B" w:rsidRDefault="00000000">
            <w:pPr>
              <w:widowControl/>
              <w:jc w:val="center"/>
              <w:textAlignment w:val="center"/>
              <w:rPr>
                <w:szCs w:val="21"/>
              </w:rPr>
            </w:pPr>
            <w:r>
              <w:rPr>
                <w:rFonts w:hint="eastAsia"/>
              </w:rPr>
              <w:t>4.51E-01</w:t>
            </w:r>
          </w:p>
        </w:tc>
        <w:tc>
          <w:tcPr>
            <w:tcW w:w="944" w:type="pct"/>
            <w:noWrap/>
            <w:vAlign w:val="center"/>
          </w:tcPr>
          <w:p w14:paraId="2D0F296C" w14:textId="77777777" w:rsidR="00775B2B" w:rsidRDefault="00000000">
            <w:pPr>
              <w:widowControl/>
              <w:jc w:val="center"/>
              <w:textAlignment w:val="center"/>
              <w:rPr>
                <w:szCs w:val="21"/>
              </w:rPr>
            </w:pPr>
            <w:r>
              <w:rPr>
                <w:rFonts w:hint="eastAsia"/>
              </w:rPr>
              <w:t>23071704</w:t>
            </w:r>
          </w:p>
        </w:tc>
        <w:tc>
          <w:tcPr>
            <w:tcW w:w="773" w:type="pct"/>
            <w:noWrap/>
            <w:vAlign w:val="center"/>
          </w:tcPr>
          <w:p w14:paraId="39B4E7C8" w14:textId="77777777" w:rsidR="00775B2B" w:rsidRDefault="00000000">
            <w:pPr>
              <w:widowControl/>
              <w:jc w:val="center"/>
              <w:textAlignment w:val="center"/>
              <w:rPr>
                <w:szCs w:val="21"/>
              </w:rPr>
            </w:pPr>
            <w:r>
              <w:rPr>
                <w:rFonts w:hint="eastAsia"/>
              </w:rPr>
              <w:t>2.00E-01</w:t>
            </w:r>
          </w:p>
        </w:tc>
        <w:tc>
          <w:tcPr>
            <w:tcW w:w="795" w:type="pct"/>
            <w:noWrap/>
            <w:vAlign w:val="center"/>
          </w:tcPr>
          <w:p w14:paraId="6C2CAB6F" w14:textId="77777777" w:rsidR="00775B2B" w:rsidRDefault="00000000">
            <w:pPr>
              <w:widowControl/>
              <w:jc w:val="center"/>
              <w:textAlignment w:val="center"/>
              <w:rPr>
                <w:szCs w:val="21"/>
              </w:rPr>
            </w:pPr>
            <w:r>
              <w:rPr>
                <w:rFonts w:hint="eastAsia"/>
              </w:rPr>
              <w:t>225.25</w:t>
            </w:r>
          </w:p>
        </w:tc>
        <w:tc>
          <w:tcPr>
            <w:tcW w:w="434" w:type="pct"/>
            <w:noWrap/>
            <w:vAlign w:val="center"/>
          </w:tcPr>
          <w:p w14:paraId="08B9C1FB" w14:textId="77777777" w:rsidR="00775B2B" w:rsidRDefault="00000000">
            <w:pPr>
              <w:widowControl/>
              <w:jc w:val="center"/>
              <w:textAlignment w:val="center"/>
              <w:rPr>
                <w:szCs w:val="21"/>
              </w:rPr>
            </w:pPr>
            <w:r>
              <w:rPr>
                <w:kern w:val="0"/>
                <w:szCs w:val="21"/>
                <w:lang w:bidi="ar"/>
              </w:rPr>
              <w:t>超标</w:t>
            </w:r>
          </w:p>
        </w:tc>
      </w:tr>
    </w:tbl>
    <w:p w14:paraId="6FF08615" w14:textId="77777777" w:rsidR="00775B2B" w:rsidRDefault="00775B2B">
      <w:pPr>
        <w:topLinePunct/>
        <w:rPr>
          <w:rFonts w:eastAsia="黑体"/>
          <w:sz w:val="24"/>
        </w:rPr>
      </w:pPr>
    </w:p>
    <w:p w14:paraId="7954C657" w14:textId="1F282497" w:rsidR="00775B2B" w:rsidRDefault="00000000">
      <w:pPr>
        <w:jc w:val="center"/>
        <w:rPr>
          <w:rFonts w:eastAsia="黑体"/>
          <w:sz w:val="24"/>
        </w:rPr>
      </w:pPr>
      <w:r>
        <w:rPr>
          <w:rFonts w:eastAsia="黑体"/>
          <w:sz w:val="24"/>
        </w:rPr>
        <w:t>表</w:t>
      </w:r>
      <w:r>
        <w:rPr>
          <w:rFonts w:eastAsia="黑体"/>
          <w:sz w:val="24"/>
        </w:rPr>
        <w:t>5.1-3</w:t>
      </w:r>
      <w:r>
        <w:rPr>
          <w:rFonts w:eastAsia="黑体" w:hint="eastAsia"/>
          <w:sz w:val="24"/>
        </w:rPr>
        <w:t>7</w:t>
      </w:r>
      <w:r>
        <w:rPr>
          <w:rFonts w:eastAsia="黑体"/>
          <w:sz w:val="24"/>
        </w:rPr>
        <w:t xml:space="preserve">    </w:t>
      </w:r>
      <w:r>
        <w:rPr>
          <w:rFonts w:eastAsia="黑体"/>
          <w:sz w:val="24"/>
        </w:rPr>
        <w:t>非正常排放</w:t>
      </w:r>
      <w:r>
        <w:rPr>
          <w:rFonts w:eastAsia="黑体" w:hint="eastAsia"/>
          <w:sz w:val="24"/>
        </w:rPr>
        <w:t>PM10</w:t>
      </w:r>
      <w:r>
        <w:rPr>
          <w:rFonts w:eastAsia="黑体"/>
          <w:sz w:val="24"/>
        </w:rPr>
        <w:t>（</w:t>
      </w:r>
      <w:r>
        <w:rPr>
          <w:rFonts w:eastAsia="黑体" w:hint="eastAsia"/>
          <w:sz w:val="24"/>
        </w:rPr>
        <w:t>设计</w:t>
      </w:r>
      <w:r>
        <w:rPr>
          <w:rFonts w:eastAsia="黑体"/>
          <w:sz w:val="24"/>
        </w:rPr>
        <w:t>煤种）小时落地浓度预测结果表</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ayout w:type="fixed"/>
        <w:tblLook w:val="04A0" w:firstRow="1" w:lastRow="0" w:firstColumn="1" w:lastColumn="0" w:noHBand="0" w:noVBand="1"/>
      </w:tblPr>
      <w:tblGrid>
        <w:gridCol w:w="456"/>
        <w:gridCol w:w="1000"/>
        <w:gridCol w:w="824"/>
        <w:gridCol w:w="1121"/>
        <w:gridCol w:w="1551"/>
        <w:gridCol w:w="1303"/>
        <w:gridCol w:w="1303"/>
        <w:gridCol w:w="718"/>
      </w:tblGrid>
      <w:tr w:rsidR="00775B2B" w14:paraId="5E1DC8A4" w14:textId="77777777">
        <w:trPr>
          <w:trHeight w:val="272"/>
          <w:jc w:val="center"/>
        </w:trPr>
        <w:tc>
          <w:tcPr>
            <w:tcW w:w="276" w:type="pct"/>
            <w:noWrap/>
            <w:vAlign w:val="center"/>
          </w:tcPr>
          <w:p w14:paraId="4449FB68" w14:textId="77777777" w:rsidR="00775B2B" w:rsidRDefault="00000000">
            <w:pPr>
              <w:widowControl/>
              <w:jc w:val="center"/>
              <w:textAlignment w:val="center"/>
              <w:rPr>
                <w:szCs w:val="21"/>
              </w:rPr>
            </w:pPr>
            <w:r>
              <w:rPr>
                <w:kern w:val="0"/>
                <w:szCs w:val="21"/>
                <w:lang w:bidi="ar"/>
              </w:rPr>
              <w:t>序号</w:t>
            </w:r>
          </w:p>
        </w:tc>
        <w:tc>
          <w:tcPr>
            <w:tcW w:w="603" w:type="pct"/>
            <w:noWrap/>
            <w:vAlign w:val="center"/>
          </w:tcPr>
          <w:p w14:paraId="653E8BBD" w14:textId="77777777" w:rsidR="00775B2B" w:rsidRDefault="00000000">
            <w:pPr>
              <w:widowControl/>
              <w:jc w:val="center"/>
              <w:textAlignment w:val="center"/>
              <w:rPr>
                <w:szCs w:val="21"/>
              </w:rPr>
            </w:pPr>
            <w:r>
              <w:rPr>
                <w:kern w:val="0"/>
                <w:szCs w:val="21"/>
                <w:lang w:bidi="ar"/>
              </w:rPr>
              <w:t>点名称</w:t>
            </w:r>
          </w:p>
        </w:tc>
        <w:tc>
          <w:tcPr>
            <w:tcW w:w="498" w:type="pct"/>
            <w:noWrap/>
            <w:vAlign w:val="center"/>
          </w:tcPr>
          <w:p w14:paraId="2B83AC06" w14:textId="77777777" w:rsidR="00775B2B" w:rsidRDefault="00000000">
            <w:pPr>
              <w:widowControl/>
              <w:jc w:val="center"/>
              <w:textAlignment w:val="center"/>
              <w:rPr>
                <w:szCs w:val="21"/>
              </w:rPr>
            </w:pPr>
            <w:r>
              <w:rPr>
                <w:kern w:val="0"/>
                <w:szCs w:val="21"/>
                <w:lang w:bidi="ar"/>
              </w:rPr>
              <w:t>浓度类型</w:t>
            </w:r>
          </w:p>
        </w:tc>
        <w:tc>
          <w:tcPr>
            <w:tcW w:w="676" w:type="pct"/>
            <w:noWrap/>
            <w:vAlign w:val="center"/>
          </w:tcPr>
          <w:p w14:paraId="756B3E43" w14:textId="77777777" w:rsidR="00775B2B" w:rsidRDefault="00000000">
            <w:pPr>
              <w:widowControl/>
              <w:jc w:val="center"/>
              <w:textAlignment w:val="center"/>
              <w:rPr>
                <w:szCs w:val="21"/>
              </w:rPr>
            </w:pPr>
            <w:r>
              <w:rPr>
                <w:kern w:val="0"/>
                <w:szCs w:val="21"/>
                <w:lang w:bidi="ar"/>
              </w:rPr>
              <w:t>浓度增量</w:t>
            </w:r>
            <w:r>
              <w:rPr>
                <w:kern w:val="0"/>
                <w:szCs w:val="21"/>
                <w:lang w:bidi="ar"/>
              </w:rPr>
              <w:t>(mg/m^3)</w:t>
            </w:r>
          </w:p>
        </w:tc>
        <w:tc>
          <w:tcPr>
            <w:tcW w:w="936" w:type="pct"/>
            <w:noWrap/>
            <w:vAlign w:val="center"/>
          </w:tcPr>
          <w:p w14:paraId="2E40999C" w14:textId="77777777" w:rsidR="00775B2B" w:rsidRDefault="00000000">
            <w:pPr>
              <w:widowControl/>
              <w:jc w:val="center"/>
              <w:textAlignment w:val="center"/>
              <w:rPr>
                <w:szCs w:val="21"/>
              </w:rPr>
            </w:pPr>
            <w:r>
              <w:rPr>
                <w:kern w:val="0"/>
                <w:szCs w:val="21"/>
                <w:lang w:bidi="ar"/>
              </w:rPr>
              <w:t>出现时间</w:t>
            </w:r>
            <w:r>
              <w:rPr>
                <w:kern w:val="0"/>
                <w:szCs w:val="21"/>
                <w:lang w:bidi="ar"/>
              </w:rPr>
              <w:t>(YYMMDDHH)</w:t>
            </w:r>
          </w:p>
        </w:tc>
        <w:tc>
          <w:tcPr>
            <w:tcW w:w="786" w:type="pct"/>
            <w:noWrap/>
            <w:vAlign w:val="center"/>
          </w:tcPr>
          <w:p w14:paraId="7F51C684" w14:textId="77777777" w:rsidR="00775B2B" w:rsidRDefault="00000000">
            <w:pPr>
              <w:widowControl/>
              <w:jc w:val="center"/>
              <w:textAlignment w:val="center"/>
              <w:rPr>
                <w:szCs w:val="21"/>
              </w:rPr>
            </w:pPr>
            <w:r>
              <w:rPr>
                <w:kern w:val="0"/>
                <w:szCs w:val="21"/>
                <w:lang w:bidi="ar"/>
              </w:rPr>
              <w:t>评价标准</w:t>
            </w:r>
            <w:r>
              <w:rPr>
                <w:kern w:val="0"/>
                <w:szCs w:val="21"/>
                <w:lang w:bidi="ar"/>
              </w:rPr>
              <w:t>(mg/m^3)</w:t>
            </w:r>
          </w:p>
        </w:tc>
        <w:tc>
          <w:tcPr>
            <w:tcW w:w="786" w:type="pct"/>
            <w:noWrap/>
            <w:vAlign w:val="center"/>
          </w:tcPr>
          <w:p w14:paraId="7F39B5C7" w14:textId="77777777" w:rsidR="00775B2B" w:rsidRDefault="00000000">
            <w:pPr>
              <w:widowControl/>
              <w:jc w:val="center"/>
              <w:textAlignment w:val="center"/>
              <w:rPr>
                <w:szCs w:val="21"/>
              </w:rPr>
            </w:pPr>
            <w:r>
              <w:rPr>
                <w:kern w:val="0"/>
                <w:szCs w:val="21"/>
                <w:lang w:bidi="ar"/>
              </w:rPr>
              <w:t>占标率</w:t>
            </w:r>
            <w:r>
              <w:rPr>
                <w:kern w:val="0"/>
                <w:szCs w:val="21"/>
                <w:lang w:bidi="ar"/>
              </w:rPr>
              <w:t>%(</w:t>
            </w:r>
            <w:r>
              <w:rPr>
                <w:kern w:val="0"/>
                <w:szCs w:val="21"/>
                <w:lang w:bidi="ar"/>
              </w:rPr>
              <w:t>叠加背景以后</w:t>
            </w:r>
            <w:r>
              <w:rPr>
                <w:kern w:val="0"/>
                <w:szCs w:val="21"/>
                <w:lang w:bidi="ar"/>
              </w:rPr>
              <w:t>)</w:t>
            </w:r>
          </w:p>
        </w:tc>
        <w:tc>
          <w:tcPr>
            <w:tcW w:w="434" w:type="pct"/>
            <w:noWrap/>
            <w:vAlign w:val="center"/>
          </w:tcPr>
          <w:p w14:paraId="63FF8EFF" w14:textId="77777777" w:rsidR="00775B2B" w:rsidRDefault="00000000">
            <w:pPr>
              <w:widowControl/>
              <w:jc w:val="center"/>
              <w:textAlignment w:val="center"/>
              <w:rPr>
                <w:szCs w:val="21"/>
              </w:rPr>
            </w:pPr>
            <w:r>
              <w:rPr>
                <w:kern w:val="0"/>
                <w:szCs w:val="21"/>
                <w:lang w:bidi="ar"/>
              </w:rPr>
              <w:t>是否超标</w:t>
            </w:r>
          </w:p>
        </w:tc>
      </w:tr>
      <w:tr w:rsidR="00775B2B" w14:paraId="49B34708" w14:textId="77777777">
        <w:trPr>
          <w:trHeight w:val="272"/>
          <w:jc w:val="center"/>
        </w:trPr>
        <w:tc>
          <w:tcPr>
            <w:tcW w:w="276" w:type="pct"/>
            <w:noWrap/>
            <w:vAlign w:val="center"/>
          </w:tcPr>
          <w:p w14:paraId="37A72D05" w14:textId="77777777" w:rsidR="00775B2B" w:rsidRDefault="00000000">
            <w:pPr>
              <w:widowControl/>
              <w:jc w:val="center"/>
              <w:textAlignment w:val="center"/>
              <w:rPr>
                <w:szCs w:val="21"/>
              </w:rPr>
            </w:pPr>
            <w:r>
              <w:rPr>
                <w:kern w:val="0"/>
                <w:szCs w:val="21"/>
                <w:lang w:bidi="ar"/>
              </w:rPr>
              <w:t>1</w:t>
            </w:r>
          </w:p>
        </w:tc>
        <w:tc>
          <w:tcPr>
            <w:tcW w:w="603" w:type="pct"/>
            <w:noWrap/>
            <w:vAlign w:val="center"/>
          </w:tcPr>
          <w:p w14:paraId="2376F2CF" w14:textId="77777777" w:rsidR="00775B2B" w:rsidRDefault="00000000">
            <w:pPr>
              <w:widowControl/>
              <w:jc w:val="center"/>
              <w:textAlignment w:val="center"/>
              <w:rPr>
                <w:szCs w:val="21"/>
              </w:rPr>
            </w:pPr>
            <w:r>
              <w:rPr>
                <w:kern w:val="0"/>
                <w:szCs w:val="21"/>
                <w:lang w:bidi="ar"/>
              </w:rPr>
              <w:t>东庄子</w:t>
            </w:r>
          </w:p>
        </w:tc>
        <w:tc>
          <w:tcPr>
            <w:tcW w:w="498" w:type="pct"/>
            <w:noWrap/>
            <w:vAlign w:val="center"/>
          </w:tcPr>
          <w:p w14:paraId="254DA872" w14:textId="77777777" w:rsidR="00775B2B" w:rsidRDefault="00000000">
            <w:pPr>
              <w:widowControl/>
              <w:jc w:val="center"/>
              <w:textAlignment w:val="center"/>
              <w:rPr>
                <w:szCs w:val="21"/>
              </w:rPr>
            </w:pPr>
            <w:r>
              <w:rPr>
                <w:kern w:val="0"/>
                <w:szCs w:val="21"/>
                <w:lang w:bidi="ar"/>
              </w:rPr>
              <w:t>1</w:t>
            </w:r>
            <w:r>
              <w:rPr>
                <w:kern w:val="0"/>
                <w:szCs w:val="21"/>
                <w:lang w:bidi="ar"/>
              </w:rPr>
              <w:t>小时</w:t>
            </w:r>
          </w:p>
        </w:tc>
        <w:tc>
          <w:tcPr>
            <w:tcW w:w="676" w:type="pct"/>
            <w:noWrap/>
            <w:vAlign w:val="center"/>
          </w:tcPr>
          <w:p w14:paraId="2F43EE90" w14:textId="77777777" w:rsidR="00775B2B" w:rsidRDefault="00000000">
            <w:pPr>
              <w:widowControl/>
              <w:jc w:val="center"/>
              <w:textAlignment w:val="center"/>
              <w:rPr>
                <w:szCs w:val="21"/>
              </w:rPr>
            </w:pPr>
            <w:r>
              <w:rPr>
                <w:rFonts w:hint="eastAsia"/>
              </w:rPr>
              <w:t>1.41E-03</w:t>
            </w:r>
          </w:p>
        </w:tc>
        <w:tc>
          <w:tcPr>
            <w:tcW w:w="936" w:type="pct"/>
            <w:noWrap/>
            <w:vAlign w:val="center"/>
          </w:tcPr>
          <w:p w14:paraId="5C23D949" w14:textId="77777777" w:rsidR="00775B2B" w:rsidRDefault="00000000">
            <w:pPr>
              <w:widowControl/>
              <w:jc w:val="center"/>
              <w:textAlignment w:val="center"/>
              <w:rPr>
                <w:szCs w:val="21"/>
              </w:rPr>
            </w:pPr>
            <w:r>
              <w:rPr>
                <w:rFonts w:hint="eastAsia"/>
              </w:rPr>
              <w:t>23021012</w:t>
            </w:r>
          </w:p>
        </w:tc>
        <w:tc>
          <w:tcPr>
            <w:tcW w:w="786" w:type="pct"/>
            <w:noWrap/>
            <w:vAlign w:val="center"/>
          </w:tcPr>
          <w:p w14:paraId="6653B097" w14:textId="77777777" w:rsidR="00775B2B" w:rsidRDefault="00000000">
            <w:pPr>
              <w:widowControl/>
              <w:jc w:val="center"/>
              <w:textAlignment w:val="center"/>
              <w:rPr>
                <w:szCs w:val="21"/>
              </w:rPr>
            </w:pPr>
            <w:r>
              <w:rPr>
                <w:rFonts w:hint="eastAsia"/>
              </w:rPr>
              <w:t>4.50E-01</w:t>
            </w:r>
          </w:p>
        </w:tc>
        <w:tc>
          <w:tcPr>
            <w:tcW w:w="786" w:type="pct"/>
            <w:noWrap/>
            <w:vAlign w:val="center"/>
          </w:tcPr>
          <w:p w14:paraId="33AA805A" w14:textId="77777777" w:rsidR="00775B2B" w:rsidRDefault="00000000">
            <w:pPr>
              <w:widowControl/>
              <w:jc w:val="center"/>
              <w:textAlignment w:val="center"/>
              <w:rPr>
                <w:szCs w:val="21"/>
              </w:rPr>
            </w:pPr>
            <w:r>
              <w:rPr>
                <w:rFonts w:hint="eastAsia"/>
              </w:rPr>
              <w:t>0.31</w:t>
            </w:r>
          </w:p>
        </w:tc>
        <w:tc>
          <w:tcPr>
            <w:tcW w:w="434" w:type="pct"/>
            <w:noWrap/>
            <w:vAlign w:val="center"/>
          </w:tcPr>
          <w:p w14:paraId="2F0ABAF6" w14:textId="77777777" w:rsidR="00775B2B" w:rsidRDefault="00000000">
            <w:pPr>
              <w:widowControl/>
              <w:jc w:val="center"/>
              <w:textAlignment w:val="center"/>
              <w:rPr>
                <w:szCs w:val="21"/>
              </w:rPr>
            </w:pPr>
            <w:r>
              <w:rPr>
                <w:rFonts w:hint="eastAsia"/>
              </w:rPr>
              <w:t>达标</w:t>
            </w:r>
          </w:p>
        </w:tc>
      </w:tr>
      <w:tr w:rsidR="00775B2B" w14:paraId="684161C4" w14:textId="77777777">
        <w:trPr>
          <w:trHeight w:val="272"/>
          <w:jc w:val="center"/>
        </w:trPr>
        <w:tc>
          <w:tcPr>
            <w:tcW w:w="276" w:type="pct"/>
            <w:noWrap/>
            <w:vAlign w:val="center"/>
          </w:tcPr>
          <w:p w14:paraId="7DB8EBAC" w14:textId="77777777" w:rsidR="00775B2B" w:rsidRDefault="00000000">
            <w:pPr>
              <w:widowControl/>
              <w:jc w:val="center"/>
              <w:textAlignment w:val="center"/>
              <w:rPr>
                <w:szCs w:val="21"/>
              </w:rPr>
            </w:pPr>
            <w:r>
              <w:rPr>
                <w:kern w:val="0"/>
                <w:szCs w:val="21"/>
                <w:lang w:bidi="ar"/>
              </w:rPr>
              <w:t>2</w:t>
            </w:r>
          </w:p>
        </w:tc>
        <w:tc>
          <w:tcPr>
            <w:tcW w:w="603" w:type="pct"/>
            <w:noWrap/>
            <w:vAlign w:val="center"/>
          </w:tcPr>
          <w:p w14:paraId="3A3629A9" w14:textId="77777777" w:rsidR="00775B2B" w:rsidRDefault="00000000">
            <w:pPr>
              <w:widowControl/>
              <w:jc w:val="center"/>
              <w:textAlignment w:val="center"/>
              <w:rPr>
                <w:szCs w:val="21"/>
              </w:rPr>
            </w:pPr>
            <w:r>
              <w:rPr>
                <w:kern w:val="0"/>
                <w:szCs w:val="21"/>
                <w:lang w:bidi="ar"/>
              </w:rPr>
              <w:t>岔哈泉村</w:t>
            </w:r>
          </w:p>
        </w:tc>
        <w:tc>
          <w:tcPr>
            <w:tcW w:w="498" w:type="pct"/>
            <w:noWrap/>
            <w:vAlign w:val="center"/>
          </w:tcPr>
          <w:p w14:paraId="4AE8FBC1" w14:textId="77777777" w:rsidR="00775B2B" w:rsidRDefault="00000000">
            <w:pPr>
              <w:widowControl/>
              <w:jc w:val="center"/>
              <w:textAlignment w:val="center"/>
              <w:rPr>
                <w:szCs w:val="21"/>
              </w:rPr>
            </w:pPr>
            <w:r>
              <w:rPr>
                <w:kern w:val="0"/>
                <w:szCs w:val="21"/>
                <w:lang w:bidi="ar"/>
              </w:rPr>
              <w:t>1</w:t>
            </w:r>
            <w:r>
              <w:rPr>
                <w:kern w:val="0"/>
                <w:szCs w:val="21"/>
                <w:lang w:bidi="ar"/>
              </w:rPr>
              <w:t>小时</w:t>
            </w:r>
          </w:p>
        </w:tc>
        <w:tc>
          <w:tcPr>
            <w:tcW w:w="676" w:type="pct"/>
            <w:noWrap/>
            <w:vAlign w:val="center"/>
          </w:tcPr>
          <w:p w14:paraId="670F0044" w14:textId="77777777" w:rsidR="00775B2B" w:rsidRDefault="00000000">
            <w:pPr>
              <w:widowControl/>
              <w:jc w:val="center"/>
              <w:textAlignment w:val="center"/>
              <w:rPr>
                <w:szCs w:val="21"/>
              </w:rPr>
            </w:pPr>
            <w:r>
              <w:rPr>
                <w:rFonts w:hint="eastAsia"/>
              </w:rPr>
              <w:t>1.83E-03</w:t>
            </w:r>
          </w:p>
        </w:tc>
        <w:tc>
          <w:tcPr>
            <w:tcW w:w="936" w:type="pct"/>
            <w:noWrap/>
            <w:vAlign w:val="center"/>
          </w:tcPr>
          <w:p w14:paraId="458A12C9" w14:textId="77777777" w:rsidR="00775B2B" w:rsidRDefault="00000000">
            <w:pPr>
              <w:widowControl/>
              <w:jc w:val="center"/>
              <w:textAlignment w:val="center"/>
              <w:rPr>
                <w:szCs w:val="21"/>
              </w:rPr>
            </w:pPr>
            <w:r>
              <w:rPr>
                <w:rFonts w:hint="eastAsia"/>
              </w:rPr>
              <w:t>23103117</w:t>
            </w:r>
          </w:p>
        </w:tc>
        <w:tc>
          <w:tcPr>
            <w:tcW w:w="786" w:type="pct"/>
            <w:noWrap/>
            <w:vAlign w:val="center"/>
          </w:tcPr>
          <w:p w14:paraId="5CFF79F1" w14:textId="77777777" w:rsidR="00775B2B" w:rsidRDefault="00000000">
            <w:pPr>
              <w:widowControl/>
              <w:jc w:val="center"/>
              <w:textAlignment w:val="center"/>
              <w:rPr>
                <w:szCs w:val="21"/>
              </w:rPr>
            </w:pPr>
            <w:r>
              <w:rPr>
                <w:rFonts w:hint="eastAsia"/>
              </w:rPr>
              <w:t>4.50E-01</w:t>
            </w:r>
          </w:p>
        </w:tc>
        <w:tc>
          <w:tcPr>
            <w:tcW w:w="786" w:type="pct"/>
            <w:noWrap/>
            <w:vAlign w:val="center"/>
          </w:tcPr>
          <w:p w14:paraId="4FF5F2FC" w14:textId="77777777" w:rsidR="00775B2B" w:rsidRDefault="00000000">
            <w:pPr>
              <w:widowControl/>
              <w:jc w:val="center"/>
              <w:textAlignment w:val="center"/>
              <w:rPr>
                <w:szCs w:val="21"/>
              </w:rPr>
            </w:pPr>
            <w:r>
              <w:rPr>
                <w:rFonts w:hint="eastAsia"/>
              </w:rPr>
              <w:t>0.41</w:t>
            </w:r>
          </w:p>
        </w:tc>
        <w:tc>
          <w:tcPr>
            <w:tcW w:w="434" w:type="pct"/>
            <w:noWrap/>
            <w:vAlign w:val="center"/>
          </w:tcPr>
          <w:p w14:paraId="29777E9F" w14:textId="77777777" w:rsidR="00775B2B" w:rsidRDefault="00000000">
            <w:pPr>
              <w:widowControl/>
              <w:jc w:val="center"/>
              <w:textAlignment w:val="center"/>
              <w:rPr>
                <w:szCs w:val="21"/>
              </w:rPr>
            </w:pPr>
            <w:r>
              <w:rPr>
                <w:rFonts w:hint="eastAsia"/>
              </w:rPr>
              <w:t>达标</w:t>
            </w:r>
          </w:p>
        </w:tc>
      </w:tr>
      <w:tr w:rsidR="00775B2B" w14:paraId="181DF518" w14:textId="77777777">
        <w:trPr>
          <w:trHeight w:val="272"/>
          <w:jc w:val="center"/>
        </w:trPr>
        <w:tc>
          <w:tcPr>
            <w:tcW w:w="276" w:type="pct"/>
            <w:noWrap/>
            <w:vAlign w:val="center"/>
          </w:tcPr>
          <w:p w14:paraId="2F508B66" w14:textId="77777777" w:rsidR="00775B2B" w:rsidRDefault="00000000">
            <w:pPr>
              <w:widowControl/>
              <w:jc w:val="center"/>
              <w:textAlignment w:val="center"/>
              <w:rPr>
                <w:szCs w:val="21"/>
              </w:rPr>
            </w:pPr>
            <w:r>
              <w:rPr>
                <w:kern w:val="0"/>
                <w:szCs w:val="21"/>
                <w:lang w:bidi="ar"/>
              </w:rPr>
              <w:t>3</w:t>
            </w:r>
          </w:p>
        </w:tc>
        <w:tc>
          <w:tcPr>
            <w:tcW w:w="603" w:type="pct"/>
            <w:noWrap/>
            <w:vAlign w:val="center"/>
          </w:tcPr>
          <w:p w14:paraId="400090CF" w14:textId="77777777" w:rsidR="00775B2B" w:rsidRDefault="00000000">
            <w:pPr>
              <w:widowControl/>
              <w:jc w:val="center"/>
              <w:textAlignment w:val="center"/>
              <w:rPr>
                <w:szCs w:val="21"/>
              </w:rPr>
            </w:pPr>
            <w:r>
              <w:rPr>
                <w:kern w:val="0"/>
                <w:szCs w:val="21"/>
                <w:lang w:bidi="ar"/>
              </w:rPr>
              <w:t>网格</w:t>
            </w:r>
          </w:p>
        </w:tc>
        <w:tc>
          <w:tcPr>
            <w:tcW w:w="498" w:type="pct"/>
            <w:noWrap/>
            <w:vAlign w:val="center"/>
          </w:tcPr>
          <w:p w14:paraId="70C03D59" w14:textId="77777777" w:rsidR="00775B2B" w:rsidRDefault="00000000">
            <w:pPr>
              <w:widowControl/>
              <w:jc w:val="center"/>
              <w:textAlignment w:val="center"/>
              <w:rPr>
                <w:szCs w:val="21"/>
              </w:rPr>
            </w:pPr>
            <w:r>
              <w:rPr>
                <w:kern w:val="0"/>
                <w:szCs w:val="21"/>
                <w:lang w:bidi="ar"/>
              </w:rPr>
              <w:t>1</w:t>
            </w:r>
            <w:r>
              <w:rPr>
                <w:kern w:val="0"/>
                <w:szCs w:val="21"/>
                <w:lang w:bidi="ar"/>
              </w:rPr>
              <w:t>小时</w:t>
            </w:r>
          </w:p>
        </w:tc>
        <w:tc>
          <w:tcPr>
            <w:tcW w:w="676" w:type="pct"/>
            <w:noWrap/>
            <w:vAlign w:val="center"/>
          </w:tcPr>
          <w:p w14:paraId="19FE6B9B" w14:textId="77777777" w:rsidR="00775B2B" w:rsidRDefault="00000000">
            <w:pPr>
              <w:widowControl/>
              <w:jc w:val="center"/>
              <w:textAlignment w:val="center"/>
              <w:rPr>
                <w:szCs w:val="21"/>
              </w:rPr>
            </w:pPr>
            <w:r>
              <w:rPr>
                <w:rFonts w:hint="eastAsia"/>
              </w:rPr>
              <w:t>2.19E-02</w:t>
            </w:r>
          </w:p>
        </w:tc>
        <w:tc>
          <w:tcPr>
            <w:tcW w:w="936" w:type="pct"/>
            <w:noWrap/>
            <w:vAlign w:val="center"/>
          </w:tcPr>
          <w:p w14:paraId="5072DEEB" w14:textId="77777777" w:rsidR="00775B2B" w:rsidRDefault="00000000">
            <w:pPr>
              <w:widowControl/>
              <w:jc w:val="center"/>
              <w:textAlignment w:val="center"/>
              <w:rPr>
                <w:szCs w:val="21"/>
              </w:rPr>
            </w:pPr>
            <w:r>
              <w:rPr>
                <w:rFonts w:hint="eastAsia"/>
              </w:rPr>
              <w:t>23071704</w:t>
            </w:r>
          </w:p>
        </w:tc>
        <w:tc>
          <w:tcPr>
            <w:tcW w:w="786" w:type="pct"/>
            <w:noWrap/>
            <w:vAlign w:val="center"/>
          </w:tcPr>
          <w:p w14:paraId="61DEAD65" w14:textId="77777777" w:rsidR="00775B2B" w:rsidRDefault="00000000">
            <w:pPr>
              <w:widowControl/>
              <w:jc w:val="center"/>
              <w:textAlignment w:val="center"/>
              <w:rPr>
                <w:szCs w:val="21"/>
              </w:rPr>
            </w:pPr>
            <w:r>
              <w:rPr>
                <w:rFonts w:hint="eastAsia"/>
              </w:rPr>
              <w:t>4.50E-01</w:t>
            </w:r>
          </w:p>
        </w:tc>
        <w:tc>
          <w:tcPr>
            <w:tcW w:w="786" w:type="pct"/>
            <w:noWrap/>
            <w:vAlign w:val="center"/>
          </w:tcPr>
          <w:p w14:paraId="36AED53B" w14:textId="77777777" w:rsidR="00775B2B" w:rsidRDefault="00000000">
            <w:pPr>
              <w:widowControl/>
              <w:jc w:val="center"/>
              <w:textAlignment w:val="center"/>
              <w:rPr>
                <w:szCs w:val="21"/>
              </w:rPr>
            </w:pPr>
            <w:r>
              <w:rPr>
                <w:rFonts w:hint="eastAsia"/>
              </w:rPr>
              <w:t>4.87</w:t>
            </w:r>
          </w:p>
        </w:tc>
        <w:tc>
          <w:tcPr>
            <w:tcW w:w="434" w:type="pct"/>
            <w:noWrap/>
            <w:vAlign w:val="center"/>
          </w:tcPr>
          <w:p w14:paraId="6C371498" w14:textId="77777777" w:rsidR="00775B2B" w:rsidRDefault="00000000">
            <w:pPr>
              <w:widowControl/>
              <w:jc w:val="center"/>
              <w:textAlignment w:val="center"/>
              <w:rPr>
                <w:szCs w:val="21"/>
              </w:rPr>
            </w:pPr>
            <w:r>
              <w:rPr>
                <w:rFonts w:hint="eastAsia"/>
              </w:rPr>
              <w:t>达标</w:t>
            </w:r>
          </w:p>
        </w:tc>
      </w:tr>
    </w:tbl>
    <w:p w14:paraId="50506685" w14:textId="77777777" w:rsidR="00775B2B" w:rsidRDefault="00775B2B">
      <w:pPr>
        <w:topLinePunct/>
        <w:rPr>
          <w:rFonts w:eastAsia="黑体"/>
          <w:sz w:val="24"/>
        </w:rPr>
      </w:pPr>
    </w:p>
    <w:p w14:paraId="3779DD20" w14:textId="621084F4" w:rsidR="00775B2B" w:rsidRDefault="00000000">
      <w:pPr>
        <w:jc w:val="center"/>
        <w:rPr>
          <w:rFonts w:eastAsia="黑体"/>
          <w:sz w:val="24"/>
        </w:rPr>
      </w:pPr>
      <w:r>
        <w:rPr>
          <w:rFonts w:eastAsia="黑体"/>
          <w:sz w:val="24"/>
        </w:rPr>
        <w:t>表</w:t>
      </w:r>
      <w:r>
        <w:rPr>
          <w:rFonts w:eastAsia="黑体"/>
          <w:sz w:val="24"/>
        </w:rPr>
        <w:t>5.1-3</w:t>
      </w:r>
      <w:r>
        <w:rPr>
          <w:rFonts w:eastAsia="黑体" w:hint="eastAsia"/>
          <w:sz w:val="24"/>
        </w:rPr>
        <w:t>8</w:t>
      </w:r>
      <w:r>
        <w:rPr>
          <w:rFonts w:eastAsia="黑体"/>
          <w:sz w:val="24"/>
        </w:rPr>
        <w:t xml:space="preserve">     </w:t>
      </w:r>
      <w:r>
        <w:rPr>
          <w:rFonts w:eastAsia="黑体"/>
          <w:sz w:val="24"/>
        </w:rPr>
        <w:t>非正常排放</w:t>
      </w:r>
      <w:r>
        <w:rPr>
          <w:rFonts w:eastAsia="黑体" w:hint="eastAsia"/>
          <w:sz w:val="24"/>
        </w:rPr>
        <w:t>PM2.5</w:t>
      </w:r>
      <w:r>
        <w:rPr>
          <w:rFonts w:eastAsia="黑体"/>
          <w:sz w:val="24"/>
        </w:rPr>
        <w:t>（</w:t>
      </w:r>
      <w:r>
        <w:rPr>
          <w:rFonts w:eastAsia="黑体" w:hint="eastAsia"/>
          <w:sz w:val="24"/>
        </w:rPr>
        <w:t>设计</w:t>
      </w:r>
      <w:r>
        <w:rPr>
          <w:rFonts w:eastAsia="黑体"/>
          <w:sz w:val="24"/>
        </w:rPr>
        <w:t>煤种）小时落地浓度预测结果表</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ayout w:type="fixed"/>
        <w:tblLook w:val="04A0" w:firstRow="1" w:lastRow="0" w:firstColumn="1" w:lastColumn="0" w:noHBand="0" w:noVBand="1"/>
      </w:tblPr>
      <w:tblGrid>
        <w:gridCol w:w="456"/>
        <w:gridCol w:w="1000"/>
        <w:gridCol w:w="824"/>
        <w:gridCol w:w="1121"/>
        <w:gridCol w:w="1551"/>
        <w:gridCol w:w="1303"/>
        <w:gridCol w:w="1303"/>
        <w:gridCol w:w="718"/>
      </w:tblGrid>
      <w:tr w:rsidR="00775B2B" w14:paraId="24BB3154" w14:textId="77777777">
        <w:trPr>
          <w:trHeight w:val="272"/>
          <w:jc w:val="center"/>
        </w:trPr>
        <w:tc>
          <w:tcPr>
            <w:tcW w:w="276" w:type="pct"/>
            <w:noWrap/>
            <w:vAlign w:val="center"/>
          </w:tcPr>
          <w:p w14:paraId="5924E22D" w14:textId="77777777" w:rsidR="00775B2B" w:rsidRDefault="00000000">
            <w:pPr>
              <w:widowControl/>
              <w:jc w:val="center"/>
              <w:textAlignment w:val="center"/>
              <w:rPr>
                <w:szCs w:val="21"/>
              </w:rPr>
            </w:pPr>
            <w:r>
              <w:rPr>
                <w:kern w:val="0"/>
                <w:szCs w:val="21"/>
                <w:lang w:bidi="ar"/>
              </w:rPr>
              <w:t>序号</w:t>
            </w:r>
          </w:p>
        </w:tc>
        <w:tc>
          <w:tcPr>
            <w:tcW w:w="603" w:type="pct"/>
            <w:noWrap/>
            <w:vAlign w:val="center"/>
          </w:tcPr>
          <w:p w14:paraId="7705B21C" w14:textId="77777777" w:rsidR="00775B2B" w:rsidRDefault="00000000">
            <w:pPr>
              <w:widowControl/>
              <w:jc w:val="center"/>
              <w:textAlignment w:val="center"/>
              <w:rPr>
                <w:szCs w:val="21"/>
              </w:rPr>
            </w:pPr>
            <w:r>
              <w:rPr>
                <w:kern w:val="0"/>
                <w:szCs w:val="21"/>
                <w:lang w:bidi="ar"/>
              </w:rPr>
              <w:t>点名称</w:t>
            </w:r>
          </w:p>
        </w:tc>
        <w:tc>
          <w:tcPr>
            <w:tcW w:w="498" w:type="pct"/>
            <w:noWrap/>
            <w:vAlign w:val="center"/>
          </w:tcPr>
          <w:p w14:paraId="308ECD3D" w14:textId="77777777" w:rsidR="00775B2B" w:rsidRDefault="00000000">
            <w:pPr>
              <w:widowControl/>
              <w:jc w:val="center"/>
              <w:textAlignment w:val="center"/>
              <w:rPr>
                <w:szCs w:val="21"/>
              </w:rPr>
            </w:pPr>
            <w:r>
              <w:rPr>
                <w:kern w:val="0"/>
                <w:szCs w:val="21"/>
                <w:lang w:bidi="ar"/>
              </w:rPr>
              <w:t>浓度类型</w:t>
            </w:r>
          </w:p>
        </w:tc>
        <w:tc>
          <w:tcPr>
            <w:tcW w:w="676" w:type="pct"/>
            <w:noWrap/>
            <w:vAlign w:val="center"/>
          </w:tcPr>
          <w:p w14:paraId="71647ABE" w14:textId="77777777" w:rsidR="00775B2B" w:rsidRDefault="00000000">
            <w:pPr>
              <w:widowControl/>
              <w:jc w:val="center"/>
              <w:textAlignment w:val="center"/>
              <w:rPr>
                <w:szCs w:val="21"/>
              </w:rPr>
            </w:pPr>
            <w:r>
              <w:rPr>
                <w:kern w:val="0"/>
                <w:szCs w:val="21"/>
                <w:lang w:bidi="ar"/>
              </w:rPr>
              <w:t>浓度增量</w:t>
            </w:r>
            <w:r>
              <w:rPr>
                <w:kern w:val="0"/>
                <w:szCs w:val="21"/>
                <w:lang w:bidi="ar"/>
              </w:rPr>
              <w:t>(mg/m^3)</w:t>
            </w:r>
          </w:p>
        </w:tc>
        <w:tc>
          <w:tcPr>
            <w:tcW w:w="936" w:type="pct"/>
            <w:noWrap/>
            <w:vAlign w:val="center"/>
          </w:tcPr>
          <w:p w14:paraId="36C5C635" w14:textId="77777777" w:rsidR="00775B2B" w:rsidRDefault="00000000">
            <w:pPr>
              <w:widowControl/>
              <w:jc w:val="center"/>
              <w:textAlignment w:val="center"/>
              <w:rPr>
                <w:szCs w:val="21"/>
              </w:rPr>
            </w:pPr>
            <w:r>
              <w:rPr>
                <w:kern w:val="0"/>
                <w:szCs w:val="21"/>
                <w:lang w:bidi="ar"/>
              </w:rPr>
              <w:t>出现时间</w:t>
            </w:r>
            <w:r>
              <w:rPr>
                <w:kern w:val="0"/>
                <w:szCs w:val="21"/>
                <w:lang w:bidi="ar"/>
              </w:rPr>
              <w:t>(YYMMDDHH)</w:t>
            </w:r>
          </w:p>
        </w:tc>
        <w:tc>
          <w:tcPr>
            <w:tcW w:w="786" w:type="pct"/>
            <w:noWrap/>
            <w:vAlign w:val="center"/>
          </w:tcPr>
          <w:p w14:paraId="5C51AA68" w14:textId="77777777" w:rsidR="00775B2B" w:rsidRDefault="00000000">
            <w:pPr>
              <w:widowControl/>
              <w:jc w:val="center"/>
              <w:textAlignment w:val="center"/>
              <w:rPr>
                <w:szCs w:val="21"/>
              </w:rPr>
            </w:pPr>
            <w:r>
              <w:rPr>
                <w:kern w:val="0"/>
                <w:szCs w:val="21"/>
                <w:lang w:bidi="ar"/>
              </w:rPr>
              <w:t>评价标准</w:t>
            </w:r>
            <w:r>
              <w:rPr>
                <w:kern w:val="0"/>
                <w:szCs w:val="21"/>
                <w:lang w:bidi="ar"/>
              </w:rPr>
              <w:t>(mg/m^3)</w:t>
            </w:r>
          </w:p>
        </w:tc>
        <w:tc>
          <w:tcPr>
            <w:tcW w:w="786" w:type="pct"/>
            <w:noWrap/>
            <w:vAlign w:val="center"/>
          </w:tcPr>
          <w:p w14:paraId="440338BD" w14:textId="77777777" w:rsidR="00775B2B" w:rsidRDefault="00000000">
            <w:pPr>
              <w:widowControl/>
              <w:jc w:val="center"/>
              <w:textAlignment w:val="center"/>
              <w:rPr>
                <w:szCs w:val="21"/>
              </w:rPr>
            </w:pPr>
            <w:r>
              <w:rPr>
                <w:kern w:val="0"/>
                <w:szCs w:val="21"/>
                <w:lang w:bidi="ar"/>
              </w:rPr>
              <w:t>占标率</w:t>
            </w:r>
            <w:r>
              <w:rPr>
                <w:kern w:val="0"/>
                <w:szCs w:val="21"/>
                <w:lang w:bidi="ar"/>
              </w:rPr>
              <w:t>%(</w:t>
            </w:r>
            <w:r>
              <w:rPr>
                <w:kern w:val="0"/>
                <w:szCs w:val="21"/>
                <w:lang w:bidi="ar"/>
              </w:rPr>
              <w:t>叠加背景以后</w:t>
            </w:r>
            <w:r>
              <w:rPr>
                <w:kern w:val="0"/>
                <w:szCs w:val="21"/>
                <w:lang w:bidi="ar"/>
              </w:rPr>
              <w:t>)</w:t>
            </w:r>
          </w:p>
        </w:tc>
        <w:tc>
          <w:tcPr>
            <w:tcW w:w="434" w:type="pct"/>
            <w:noWrap/>
            <w:vAlign w:val="center"/>
          </w:tcPr>
          <w:p w14:paraId="4AA48626" w14:textId="77777777" w:rsidR="00775B2B" w:rsidRDefault="00000000">
            <w:pPr>
              <w:widowControl/>
              <w:jc w:val="center"/>
              <w:textAlignment w:val="center"/>
              <w:rPr>
                <w:szCs w:val="21"/>
              </w:rPr>
            </w:pPr>
            <w:r>
              <w:rPr>
                <w:kern w:val="0"/>
                <w:szCs w:val="21"/>
                <w:lang w:bidi="ar"/>
              </w:rPr>
              <w:t>是否超标</w:t>
            </w:r>
          </w:p>
        </w:tc>
      </w:tr>
      <w:tr w:rsidR="00775B2B" w14:paraId="2E4FA958" w14:textId="77777777">
        <w:trPr>
          <w:trHeight w:val="272"/>
          <w:jc w:val="center"/>
        </w:trPr>
        <w:tc>
          <w:tcPr>
            <w:tcW w:w="276" w:type="pct"/>
            <w:noWrap/>
            <w:vAlign w:val="center"/>
          </w:tcPr>
          <w:p w14:paraId="3C602EF8" w14:textId="77777777" w:rsidR="00775B2B" w:rsidRDefault="00000000">
            <w:pPr>
              <w:widowControl/>
              <w:jc w:val="center"/>
              <w:textAlignment w:val="center"/>
              <w:rPr>
                <w:szCs w:val="21"/>
              </w:rPr>
            </w:pPr>
            <w:r>
              <w:rPr>
                <w:kern w:val="0"/>
                <w:szCs w:val="21"/>
                <w:lang w:bidi="ar"/>
              </w:rPr>
              <w:t>1</w:t>
            </w:r>
          </w:p>
        </w:tc>
        <w:tc>
          <w:tcPr>
            <w:tcW w:w="603" w:type="pct"/>
            <w:noWrap/>
            <w:vAlign w:val="center"/>
          </w:tcPr>
          <w:p w14:paraId="50F6B68F" w14:textId="77777777" w:rsidR="00775B2B" w:rsidRDefault="00000000">
            <w:pPr>
              <w:widowControl/>
              <w:jc w:val="center"/>
              <w:textAlignment w:val="center"/>
              <w:rPr>
                <w:szCs w:val="21"/>
              </w:rPr>
            </w:pPr>
            <w:r>
              <w:rPr>
                <w:kern w:val="0"/>
                <w:szCs w:val="21"/>
                <w:lang w:bidi="ar"/>
              </w:rPr>
              <w:t>东庄子</w:t>
            </w:r>
          </w:p>
        </w:tc>
        <w:tc>
          <w:tcPr>
            <w:tcW w:w="498" w:type="pct"/>
            <w:noWrap/>
            <w:vAlign w:val="center"/>
          </w:tcPr>
          <w:p w14:paraId="23C67D51" w14:textId="77777777" w:rsidR="00775B2B" w:rsidRDefault="00000000">
            <w:pPr>
              <w:widowControl/>
              <w:jc w:val="center"/>
              <w:textAlignment w:val="center"/>
              <w:rPr>
                <w:szCs w:val="21"/>
              </w:rPr>
            </w:pPr>
            <w:r>
              <w:rPr>
                <w:kern w:val="0"/>
                <w:szCs w:val="21"/>
                <w:lang w:bidi="ar"/>
              </w:rPr>
              <w:t>1</w:t>
            </w:r>
            <w:r>
              <w:rPr>
                <w:kern w:val="0"/>
                <w:szCs w:val="21"/>
                <w:lang w:bidi="ar"/>
              </w:rPr>
              <w:t>小时</w:t>
            </w:r>
          </w:p>
        </w:tc>
        <w:tc>
          <w:tcPr>
            <w:tcW w:w="676" w:type="pct"/>
            <w:noWrap/>
            <w:vAlign w:val="center"/>
          </w:tcPr>
          <w:p w14:paraId="10C25F73" w14:textId="77777777" w:rsidR="00775B2B" w:rsidRDefault="00000000">
            <w:pPr>
              <w:widowControl/>
              <w:jc w:val="center"/>
              <w:textAlignment w:val="center"/>
              <w:rPr>
                <w:szCs w:val="21"/>
              </w:rPr>
            </w:pPr>
            <w:r>
              <w:rPr>
                <w:rFonts w:hint="eastAsia"/>
              </w:rPr>
              <w:t>7.03E-04</w:t>
            </w:r>
          </w:p>
        </w:tc>
        <w:tc>
          <w:tcPr>
            <w:tcW w:w="936" w:type="pct"/>
            <w:noWrap/>
            <w:vAlign w:val="center"/>
          </w:tcPr>
          <w:p w14:paraId="0BD47C26" w14:textId="77777777" w:rsidR="00775B2B" w:rsidRDefault="00000000">
            <w:pPr>
              <w:widowControl/>
              <w:jc w:val="center"/>
              <w:textAlignment w:val="center"/>
              <w:rPr>
                <w:szCs w:val="21"/>
              </w:rPr>
            </w:pPr>
            <w:r>
              <w:rPr>
                <w:rFonts w:hint="eastAsia"/>
              </w:rPr>
              <w:t>23021012</w:t>
            </w:r>
          </w:p>
        </w:tc>
        <w:tc>
          <w:tcPr>
            <w:tcW w:w="786" w:type="pct"/>
            <w:noWrap/>
            <w:vAlign w:val="center"/>
          </w:tcPr>
          <w:p w14:paraId="71AB6836" w14:textId="77777777" w:rsidR="00775B2B" w:rsidRDefault="00000000">
            <w:pPr>
              <w:widowControl/>
              <w:jc w:val="center"/>
              <w:textAlignment w:val="center"/>
              <w:rPr>
                <w:szCs w:val="21"/>
              </w:rPr>
            </w:pPr>
            <w:r>
              <w:rPr>
                <w:rFonts w:hint="eastAsia"/>
              </w:rPr>
              <w:t>2.25E-01</w:t>
            </w:r>
          </w:p>
        </w:tc>
        <w:tc>
          <w:tcPr>
            <w:tcW w:w="786" w:type="pct"/>
            <w:noWrap/>
            <w:vAlign w:val="center"/>
          </w:tcPr>
          <w:p w14:paraId="57C9D87A" w14:textId="77777777" w:rsidR="00775B2B" w:rsidRDefault="00000000">
            <w:pPr>
              <w:widowControl/>
              <w:jc w:val="center"/>
              <w:textAlignment w:val="center"/>
              <w:rPr>
                <w:szCs w:val="21"/>
              </w:rPr>
            </w:pPr>
            <w:r>
              <w:rPr>
                <w:rFonts w:hint="eastAsia"/>
              </w:rPr>
              <w:t>0.31</w:t>
            </w:r>
          </w:p>
        </w:tc>
        <w:tc>
          <w:tcPr>
            <w:tcW w:w="434" w:type="pct"/>
            <w:noWrap/>
            <w:vAlign w:val="center"/>
          </w:tcPr>
          <w:p w14:paraId="758299B5" w14:textId="77777777" w:rsidR="00775B2B" w:rsidRDefault="00000000">
            <w:pPr>
              <w:widowControl/>
              <w:jc w:val="center"/>
              <w:textAlignment w:val="center"/>
              <w:rPr>
                <w:szCs w:val="21"/>
              </w:rPr>
            </w:pPr>
            <w:r>
              <w:rPr>
                <w:rFonts w:hint="eastAsia"/>
              </w:rPr>
              <w:t>达标</w:t>
            </w:r>
          </w:p>
        </w:tc>
      </w:tr>
      <w:tr w:rsidR="00775B2B" w14:paraId="73AD5A9D" w14:textId="77777777">
        <w:trPr>
          <w:trHeight w:val="272"/>
          <w:jc w:val="center"/>
        </w:trPr>
        <w:tc>
          <w:tcPr>
            <w:tcW w:w="276" w:type="pct"/>
            <w:noWrap/>
            <w:vAlign w:val="center"/>
          </w:tcPr>
          <w:p w14:paraId="412060B9" w14:textId="77777777" w:rsidR="00775B2B" w:rsidRDefault="00000000">
            <w:pPr>
              <w:widowControl/>
              <w:jc w:val="center"/>
              <w:textAlignment w:val="center"/>
              <w:rPr>
                <w:szCs w:val="21"/>
              </w:rPr>
            </w:pPr>
            <w:r>
              <w:rPr>
                <w:kern w:val="0"/>
                <w:szCs w:val="21"/>
                <w:lang w:bidi="ar"/>
              </w:rPr>
              <w:t>2</w:t>
            </w:r>
          </w:p>
        </w:tc>
        <w:tc>
          <w:tcPr>
            <w:tcW w:w="603" w:type="pct"/>
            <w:noWrap/>
            <w:vAlign w:val="center"/>
          </w:tcPr>
          <w:p w14:paraId="122B6530" w14:textId="77777777" w:rsidR="00775B2B" w:rsidRDefault="00000000">
            <w:pPr>
              <w:widowControl/>
              <w:jc w:val="center"/>
              <w:textAlignment w:val="center"/>
              <w:rPr>
                <w:szCs w:val="21"/>
              </w:rPr>
            </w:pPr>
            <w:r>
              <w:rPr>
                <w:kern w:val="0"/>
                <w:szCs w:val="21"/>
                <w:lang w:bidi="ar"/>
              </w:rPr>
              <w:t>岔哈泉村</w:t>
            </w:r>
          </w:p>
        </w:tc>
        <w:tc>
          <w:tcPr>
            <w:tcW w:w="498" w:type="pct"/>
            <w:noWrap/>
            <w:vAlign w:val="center"/>
          </w:tcPr>
          <w:p w14:paraId="25D59CF5" w14:textId="77777777" w:rsidR="00775B2B" w:rsidRDefault="00000000">
            <w:pPr>
              <w:widowControl/>
              <w:jc w:val="center"/>
              <w:textAlignment w:val="center"/>
              <w:rPr>
                <w:szCs w:val="21"/>
              </w:rPr>
            </w:pPr>
            <w:r>
              <w:rPr>
                <w:kern w:val="0"/>
                <w:szCs w:val="21"/>
                <w:lang w:bidi="ar"/>
              </w:rPr>
              <w:t>1</w:t>
            </w:r>
            <w:r>
              <w:rPr>
                <w:kern w:val="0"/>
                <w:szCs w:val="21"/>
                <w:lang w:bidi="ar"/>
              </w:rPr>
              <w:t>小时</w:t>
            </w:r>
          </w:p>
        </w:tc>
        <w:tc>
          <w:tcPr>
            <w:tcW w:w="676" w:type="pct"/>
            <w:noWrap/>
            <w:vAlign w:val="center"/>
          </w:tcPr>
          <w:p w14:paraId="0EF33787" w14:textId="77777777" w:rsidR="00775B2B" w:rsidRDefault="00000000">
            <w:pPr>
              <w:widowControl/>
              <w:jc w:val="center"/>
              <w:textAlignment w:val="center"/>
              <w:rPr>
                <w:szCs w:val="21"/>
              </w:rPr>
            </w:pPr>
            <w:r>
              <w:rPr>
                <w:rFonts w:hint="eastAsia"/>
              </w:rPr>
              <w:t>9.17E-04</w:t>
            </w:r>
          </w:p>
        </w:tc>
        <w:tc>
          <w:tcPr>
            <w:tcW w:w="936" w:type="pct"/>
            <w:noWrap/>
            <w:vAlign w:val="center"/>
          </w:tcPr>
          <w:p w14:paraId="23A5E553" w14:textId="77777777" w:rsidR="00775B2B" w:rsidRDefault="00000000">
            <w:pPr>
              <w:widowControl/>
              <w:jc w:val="center"/>
              <w:textAlignment w:val="center"/>
              <w:rPr>
                <w:szCs w:val="21"/>
              </w:rPr>
            </w:pPr>
            <w:r>
              <w:rPr>
                <w:rFonts w:hint="eastAsia"/>
              </w:rPr>
              <w:t>23103117</w:t>
            </w:r>
          </w:p>
        </w:tc>
        <w:tc>
          <w:tcPr>
            <w:tcW w:w="786" w:type="pct"/>
            <w:noWrap/>
            <w:vAlign w:val="center"/>
          </w:tcPr>
          <w:p w14:paraId="2E5B6C3B" w14:textId="77777777" w:rsidR="00775B2B" w:rsidRDefault="00000000">
            <w:pPr>
              <w:widowControl/>
              <w:jc w:val="center"/>
              <w:textAlignment w:val="center"/>
              <w:rPr>
                <w:szCs w:val="21"/>
              </w:rPr>
            </w:pPr>
            <w:r>
              <w:rPr>
                <w:rFonts w:hint="eastAsia"/>
              </w:rPr>
              <w:t>2.25E-01</w:t>
            </w:r>
          </w:p>
        </w:tc>
        <w:tc>
          <w:tcPr>
            <w:tcW w:w="786" w:type="pct"/>
            <w:noWrap/>
            <w:vAlign w:val="center"/>
          </w:tcPr>
          <w:p w14:paraId="0453ED6D" w14:textId="77777777" w:rsidR="00775B2B" w:rsidRDefault="00000000">
            <w:pPr>
              <w:widowControl/>
              <w:jc w:val="center"/>
              <w:textAlignment w:val="center"/>
              <w:rPr>
                <w:szCs w:val="21"/>
              </w:rPr>
            </w:pPr>
            <w:r>
              <w:rPr>
                <w:rFonts w:hint="eastAsia"/>
              </w:rPr>
              <w:t>0.41</w:t>
            </w:r>
          </w:p>
        </w:tc>
        <w:tc>
          <w:tcPr>
            <w:tcW w:w="434" w:type="pct"/>
            <w:noWrap/>
            <w:vAlign w:val="center"/>
          </w:tcPr>
          <w:p w14:paraId="22C827D8" w14:textId="77777777" w:rsidR="00775B2B" w:rsidRDefault="00000000">
            <w:pPr>
              <w:widowControl/>
              <w:jc w:val="center"/>
              <w:textAlignment w:val="center"/>
              <w:rPr>
                <w:szCs w:val="21"/>
              </w:rPr>
            </w:pPr>
            <w:r>
              <w:rPr>
                <w:rFonts w:hint="eastAsia"/>
              </w:rPr>
              <w:t>达标</w:t>
            </w:r>
          </w:p>
        </w:tc>
      </w:tr>
      <w:tr w:rsidR="00775B2B" w14:paraId="49EA6CF3" w14:textId="77777777">
        <w:trPr>
          <w:trHeight w:val="272"/>
          <w:jc w:val="center"/>
        </w:trPr>
        <w:tc>
          <w:tcPr>
            <w:tcW w:w="276" w:type="pct"/>
            <w:noWrap/>
            <w:vAlign w:val="center"/>
          </w:tcPr>
          <w:p w14:paraId="5C7A2E5F" w14:textId="77777777" w:rsidR="00775B2B" w:rsidRDefault="00000000">
            <w:pPr>
              <w:widowControl/>
              <w:jc w:val="center"/>
              <w:textAlignment w:val="center"/>
              <w:rPr>
                <w:szCs w:val="21"/>
              </w:rPr>
            </w:pPr>
            <w:r>
              <w:rPr>
                <w:kern w:val="0"/>
                <w:szCs w:val="21"/>
                <w:lang w:bidi="ar"/>
              </w:rPr>
              <w:t>3</w:t>
            </w:r>
          </w:p>
        </w:tc>
        <w:tc>
          <w:tcPr>
            <w:tcW w:w="603" w:type="pct"/>
            <w:noWrap/>
            <w:vAlign w:val="center"/>
          </w:tcPr>
          <w:p w14:paraId="5651DDBC" w14:textId="77777777" w:rsidR="00775B2B" w:rsidRDefault="00000000">
            <w:pPr>
              <w:widowControl/>
              <w:jc w:val="center"/>
              <w:textAlignment w:val="center"/>
              <w:rPr>
                <w:szCs w:val="21"/>
              </w:rPr>
            </w:pPr>
            <w:r>
              <w:rPr>
                <w:kern w:val="0"/>
                <w:szCs w:val="21"/>
                <w:lang w:bidi="ar"/>
              </w:rPr>
              <w:t>网格</w:t>
            </w:r>
          </w:p>
        </w:tc>
        <w:tc>
          <w:tcPr>
            <w:tcW w:w="498" w:type="pct"/>
            <w:noWrap/>
            <w:vAlign w:val="center"/>
          </w:tcPr>
          <w:p w14:paraId="1DB44C5E" w14:textId="77777777" w:rsidR="00775B2B" w:rsidRDefault="00000000">
            <w:pPr>
              <w:widowControl/>
              <w:jc w:val="center"/>
              <w:textAlignment w:val="center"/>
              <w:rPr>
                <w:szCs w:val="21"/>
              </w:rPr>
            </w:pPr>
            <w:r>
              <w:rPr>
                <w:kern w:val="0"/>
                <w:szCs w:val="21"/>
                <w:lang w:bidi="ar"/>
              </w:rPr>
              <w:t>1</w:t>
            </w:r>
            <w:r>
              <w:rPr>
                <w:kern w:val="0"/>
                <w:szCs w:val="21"/>
                <w:lang w:bidi="ar"/>
              </w:rPr>
              <w:t>小时</w:t>
            </w:r>
          </w:p>
        </w:tc>
        <w:tc>
          <w:tcPr>
            <w:tcW w:w="676" w:type="pct"/>
            <w:noWrap/>
            <w:vAlign w:val="center"/>
          </w:tcPr>
          <w:p w14:paraId="28E2682C" w14:textId="77777777" w:rsidR="00775B2B" w:rsidRDefault="00000000">
            <w:pPr>
              <w:widowControl/>
              <w:jc w:val="center"/>
              <w:textAlignment w:val="center"/>
              <w:rPr>
                <w:szCs w:val="21"/>
              </w:rPr>
            </w:pPr>
            <w:r>
              <w:rPr>
                <w:rFonts w:hint="eastAsia"/>
              </w:rPr>
              <w:t>1.09E-02</w:t>
            </w:r>
          </w:p>
        </w:tc>
        <w:tc>
          <w:tcPr>
            <w:tcW w:w="936" w:type="pct"/>
            <w:noWrap/>
            <w:vAlign w:val="center"/>
          </w:tcPr>
          <w:p w14:paraId="10C33867" w14:textId="77777777" w:rsidR="00775B2B" w:rsidRDefault="00000000">
            <w:pPr>
              <w:widowControl/>
              <w:jc w:val="center"/>
              <w:textAlignment w:val="center"/>
              <w:rPr>
                <w:szCs w:val="21"/>
              </w:rPr>
            </w:pPr>
            <w:r>
              <w:rPr>
                <w:rFonts w:hint="eastAsia"/>
              </w:rPr>
              <w:t>23071704</w:t>
            </w:r>
          </w:p>
        </w:tc>
        <w:tc>
          <w:tcPr>
            <w:tcW w:w="786" w:type="pct"/>
            <w:noWrap/>
            <w:vAlign w:val="center"/>
          </w:tcPr>
          <w:p w14:paraId="2C5787C8" w14:textId="77777777" w:rsidR="00775B2B" w:rsidRDefault="00000000">
            <w:pPr>
              <w:widowControl/>
              <w:jc w:val="center"/>
              <w:textAlignment w:val="center"/>
              <w:rPr>
                <w:szCs w:val="21"/>
              </w:rPr>
            </w:pPr>
            <w:r>
              <w:rPr>
                <w:rFonts w:hint="eastAsia"/>
              </w:rPr>
              <w:t>2.25E-01</w:t>
            </w:r>
          </w:p>
        </w:tc>
        <w:tc>
          <w:tcPr>
            <w:tcW w:w="786" w:type="pct"/>
            <w:noWrap/>
            <w:vAlign w:val="center"/>
          </w:tcPr>
          <w:p w14:paraId="3500DE9F" w14:textId="77777777" w:rsidR="00775B2B" w:rsidRDefault="00000000">
            <w:pPr>
              <w:widowControl/>
              <w:jc w:val="center"/>
              <w:textAlignment w:val="center"/>
              <w:rPr>
                <w:szCs w:val="21"/>
              </w:rPr>
            </w:pPr>
            <w:r>
              <w:rPr>
                <w:rFonts w:hint="eastAsia"/>
              </w:rPr>
              <w:t>4.87</w:t>
            </w:r>
          </w:p>
        </w:tc>
        <w:tc>
          <w:tcPr>
            <w:tcW w:w="434" w:type="pct"/>
            <w:noWrap/>
            <w:vAlign w:val="center"/>
          </w:tcPr>
          <w:p w14:paraId="7D6940DE" w14:textId="77777777" w:rsidR="00775B2B" w:rsidRDefault="00000000">
            <w:pPr>
              <w:widowControl/>
              <w:jc w:val="center"/>
              <w:textAlignment w:val="center"/>
              <w:rPr>
                <w:szCs w:val="21"/>
              </w:rPr>
            </w:pPr>
            <w:r>
              <w:rPr>
                <w:rFonts w:hint="eastAsia"/>
              </w:rPr>
              <w:t>达标</w:t>
            </w:r>
          </w:p>
        </w:tc>
      </w:tr>
    </w:tbl>
    <w:p w14:paraId="41627A1F" w14:textId="77777777" w:rsidR="00775B2B" w:rsidRDefault="00775B2B">
      <w:pPr>
        <w:topLinePunct/>
        <w:rPr>
          <w:rFonts w:eastAsia="黑体"/>
          <w:sz w:val="24"/>
        </w:rPr>
      </w:pPr>
    </w:p>
    <w:p w14:paraId="79F3DAEA" w14:textId="77777777" w:rsidR="00775B2B" w:rsidRDefault="00000000">
      <w:pPr>
        <w:spacing w:line="360" w:lineRule="auto"/>
        <w:ind w:firstLineChars="200" w:firstLine="480"/>
        <w:rPr>
          <w:sz w:val="24"/>
        </w:rPr>
      </w:pPr>
      <w:r>
        <w:rPr>
          <w:sz w:val="24"/>
        </w:rPr>
        <w:t>在评价范围内，事故排放时，项目</w:t>
      </w:r>
      <w:r>
        <w:rPr>
          <w:rFonts w:hint="eastAsia"/>
          <w:sz w:val="24"/>
        </w:rPr>
        <w:t>PM</w:t>
      </w:r>
      <w:r>
        <w:rPr>
          <w:rFonts w:hint="eastAsia"/>
          <w:sz w:val="24"/>
          <w:vertAlign w:val="subscript"/>
        </w:rPr>
        <w:t>10</w:t>
      </w:r>
      <w:r>
        <w:rPr>
          <w:rFonts w:hint="eastAsia"/>
          <w:sz w:val="24"/>
        </w:rPr>
        <w:t>、</w:t>
      </w:r>
      <w:r>
        <w:rPr>
          <w:rFonts w:hint="eastAsia"/>
          <w:sz w:val="24"/>
        </w:rPr>
        <w:t>PM</w:t>
      </w:r>
      <w:r>
        <w:rPr>
          <w:rFonts w:hint="eastAsia"/>
          <w:sz w:val="24"/>
          <w:vertAlign w:val="subscript"/>
        </w:rPr>
        <w:t>2.5</w:t>
      </w:r>
      <w:r>
        <w:rPr>
          <w:rFonts w:hint="eastAsia"/>
          <w:sz w:val="24"/>
        </w:rPr>
        <w:t>、</w:t>
      </w:r>
      <w:r>
        <w:rPr>
          <w:sz w:val="24"/>
        </w:rPr>
        <w:t>SO</w:t>
      </w:r>
      <w:r>
        <w:rPr>
          <w:sz w:val="24"/>
          <w:vertAlign w:val="subscript"/>
        </w:rPr>
        <w:t>2</w:t>
      </w:r>
      <w:r>
        <w:rPr>
          <w:sz w:val="24"/>
        </w:rPr>
        <w:t>、</w:t>
      </w:r>
      <w:r>
        <w:rPr>
          <w:sz w:val="24"/>
        </w:rPr>
        <w:t>NO</w:t>
      </w:r>
      <w:r>
        <w:rPr>
          <w:sz w:val="24"/>
          <w:vertAlign w:val="subscript"/>
        </w:rPr>
        <w:t>X</w:t>
      </w:r>
      <w:r>
        <w:rPr>
          <w:sz w:val="24"/>
        </w:rPr>
        <w:t>对敏感目标和网格点的落地浓度小时浓度增量明显增大。事故排放，对周围大气环境影响极大，因此应采取相应措施杜绝事故性排放，一旦尾气治理设施出现故障，必须立即停止生产进行检修，待环保设施恢复正常运转后，方可恢复生产。</w:t>
      </w:r>
    </w:p>
    <w:bookmarkEnd w:id="947"/>
    <w:p w14:paraId="1B22332E" w14:textId="77777777" w:rsidR="00775B2B" w:rsidRDefault="00000000">
      <w:pPr>
        <w:pStyle w:val="30"/>
        <w:adjustRightInd w:val="0"/>
        <w:snapToGrid w:val="0"/>
        <w:spacing w:before="0" w:after="0" w:line="520" w:lineRule="exact"/>
        <w:rPr>
          <w:rFonts w:eastAsia="黑体"/>
          <w:sz w:val="24"/>
          <w:szCs w:val="24"/>
        </w:rPr>
      </w:pPr>
      <w:r>
        <w:rPr>
          <w:rFonts w:eastAsia="黑体"/>
          <w:sz w:val="24"/>
          <w:szCs w:val="24"/>
        </w:rPr>
        <w:t>5.1.6</w:t>
      </w:r>
      <w:r>
        <w:rPr>
          <w:rFonts w:eastAsia="黑体"/>
          <w:sz w:val="24"/>
          <w:szCs w:val="24"/>
        </w:rPr>
        <w:t>大气环境防护距离</w:t>
      </w:r>
    </w:p>
    <w:p w14:paraId="0A121C0B" w14:textId="77777777" w:rsidR="00775B2B" w:rsidRDefault="00000000">
      <w:pPr>
        <w:autoSpaceDE w:val="0"/>
        <w:autoSpaceDN w:val="0"/>
        <w:adjustRightInd w:val="0"/>
        <w:spacing w:line="360" w:lineRule="auto"/>
        <w:ind w:firstLineChars="200" w:firstLine="480"/>
        <w:rPr>
          <w:kern w:val="0"/>
          <w:sz w:val="24"/>
        </w:rPr>
      </w:pPr>
      <w:r>
        <w:rPr>
          <w:sz w:val="24"/>
        </w:rPr>
        <w:t>根据《环境影响评价技术导则</w:t>
      </w:r>
      <w:r>
        <w:rPr>
          <w:sz w:val="24"/>
        </w:rPr>
        <w:t xml:space="preserve"> </w:t>
      </w:r>
      <w:r>
        <w:rPr>
          <w:sz w:val="24"/>
        </w:rPr>
        <w:t>大气环境》（</w:t>
      </w:r>
      <w:r>
        <w:rPr>
          <w:sz w:val="24"/>
        </w:rPr>
        <w:t>HJ2.2-2018</w:t>
      </w:r>
      <w:r>
        <w:rPr>
          <w:sz w:val="24"/>
        </w:rPr>
        <w:t>）要求，对于项目厂界浓度满足大气污染物厂界浓度限值，但厂界外大气污染物短期贡献浓度超过环境质量浓度限值的，可以自厂界向外设置一定范围的大气环境防护区域，以确保大气环境防护区域外的污染物贡献浓度满足环境质量标准。</w:t>
      </w:r>
    </w:p>
    <w:p w14:paraId="73CA8B8A" w14:textId="77777777" w:rsidR="00775B2B" w:rsidRDefault="00000000">
      <w:pPr>
        <w:autoSpaceDE w:val="0"/>
        <w:autoSpaceDN w:val="0"/>
        <w:adjustRightInd w:val="0"/>
        <w:spacing w:line="360" w:lineRule="auto"/>
        <w:ind w:firstLineChars="200" w:firstLine="480"/>
        <w:rPr>
          <w:sz w:val="24"/>
        </w:rPr>
      </w:pPr>
      <w:r>
        <w:rPr>
          <w:sz w:val="24"/>
        </w:rPr>
        <w:t>本工程预测所有源各污染物没有超出环境质量标准浓度限值，因此，本项目不设大气环境防护距离。</w:t>
      </w:r>
    </w:p>
    <w:p w14:paraId="3C581A27" w14:textId="77777777" w:rsidR="00775B2B" w:rsidRDefault="00000000">
      <w:pPr>
        <w:pStyle w:val="30"/>
        <w:adjustRightInd w:val="0"/>
        <w:snapToGrid w:val="0"/>
        <w:spacing w:before="0" w:after="0" w:line="520" w:lineRule="exact"/>
        <w:rPr>
          <w:rFonts w:eastAsia="黑体"/>
          <w:sz w:val="24"/>
          <w:szCs w:val="24"/>
        </w:rPr>
      </w:pPr>
      <w:r>
        <w:rPr>
          <w:rFonts w:eastAsia="黑体"/>
          <w:sz w:val="24"/>
          <w:szCs w:val="24"/>
        </w:rPr>
        <w:t>5.1.7</w:t>
      </w:r>
      <w:r>
        <w:rPr>
          <w:rFonts w:eastAsia="黑体"/>
          <w:sz w:val="24"/>
          <w:szCs w:val="24"/>
        </w:rPr>
        <w:t>交通运输影响分析</w:t>
      </w:r>
    </w:p>
    <w:p w14:paraId="1AF02F19" w14:textId="77777777" w:rsidR="00775B2B" w:rsidRDefault="00000000">
      <w:pPr>
        <w:autoSpaceDE w:val="0"/>
        <w:autoSpaceDN w:val="0"/>
        <w:adjustRightInd w:val="0"/>
        <w:spacing w:line="360" w:lineRule="auto"/>
        <w:ind w:firstLineChars="200" w:firstLine="480"/>
        <w:rPr>
          <w:sz w:val="24"/>
          <w:lang w:val="zh-CN"/>
        </w:rPr>
      </w:pPr>
      <w:bookmarkStart w:id="948" w:name="_Hlk73737496"/>
      <w:r>
        <w:rPr>
          <w:sz w:val="24"/>
          <w:lang w:val="zh-CN"/>
        </w:rPr>
        <w:t>一般来说，道路愈清洁、车速愈慢，产生的扬尘就愈小，运输道路扬尘在自</w:t>
      </w:r>
      <w:r>
        <w:rPr>
          <w:sz w:val="24"/>
          <w:lang w:val="zh-CN"/>
        </w:rPr>
        <w:lastRenderedPageBreak/>
        <w:t>然风作用下的影响范围一般在</w:t>
      </w:r>
      <w:r>
        <w:rPr>
          <w:sz w:val="24"/>
          <w:lang w:val="zh-CN"/>
        </w:rPr>
        <w:t>100m</w:t>
      </w:r>
      <w:r>
        <w:rPr>
          <w:sz w:val="24"/>
          <w:lang w:val="zh-CN"/>
        </w:rPr>
        <w:t>以内。该项目原料进厂运输道路为硬化路，较清洁，扬尘产生量少，因此对沿线环境影响相对较小。汽车排放的含有</w:t>
      </w:r>
      <w:r>
        <w:rPr>
          <w:sz w:val="24"/>
          <w:lang w:val="zh-CN"/>
        </w:rPr>
        <w:t>CO</w:t>
      </w:r>
      <w:r>
        <w:rPr>
          <w:sz w:val="24"/>
          <w:lang w:val="zh-CN"/>
        </w:rPr>
        <w:t>、</w:t>
      </w:r>
      <w:r>
        <w:rPr>
          <w:sz w:val="24"/>
          <w:lang w:val="zh-CN"/>
        </w:rPr>
        <w:t>NO</w:t>
      </w:r>
      <w:r>
        <w:rPr>
          <w:sz w:val="24"/>
          <w:vertAlign w:val="subscript"/>
          <w:lang w:val="zh-CN"/>
        </w:rPr>
        <w:t>X</w:t>
      </w:r>
      <w:r>
        <w:rPr>
          <w:sz w:val="24"/>
          <w:lang w:val="zh-CN"/>
        </w:rPr>
        <w:t>等有害烟气是又一污染源，特别是载重汽车排放的烟气量较空车大，对公路附近和厂区物料场附近的环境空气质量形成一定影响。</w:t>
      </w:r>
    </w:p>
    <w:p w14:paraId="0B4B9F43" w14:textId="77777777" w:rsidR="00775B2B" w:rsidRDefault="00000000">
      <w:pPr>
        <w:autoSpaceDE w:val="0"/>
        <w:autoSpaceDN w:val="0"/>
        <w:adjustRightInd w:val="0"/>
        <w:spacing w:line="360" w:lineRule="auto"/>
        <w:ind w:firstLineChars="200" w:firstLine="480"/>
        <w:rPr>
          <w:sz w:val="24"/>
          <w:lang w:val="zh-CN"/>
        </w:rPr>
      </w:pPr>
      <w:r>
        <w:rPr>
          <w:sz w:val="24"/>
          <w:lang w:val="zh-CN"/>
        </w:rPr>
        <w:t>另外，载重车辆频繁的进出评价区，而且装载的物料为粉料，有可能使物料逸散，使汽车驶过的道路两边一定范围短时间内环境空气中飘尘污染较重，影响行人、附近城镇村民等的健康，飘尘还将使道路两旁近距离的植物</w:t>
      </w:r>
      <w:r>
        <w:rPr>
          <w:rFonts w:hint="eastAsia"/>
          <w:sz w:val="24"/>
          <w:lang w:val="zh-CN"/>
        </w:rPr>
        <w:t>叶面</w:t>
      </w:r>
      <w:r>
        <w:rPr>
          <w:sz w:val="24"/>
          <w:lang w:val="zh-CN"/>
        </w:rPr>
        <w:t>透气孔受到堵塞，影响植物的光合作用，从而影响植物的正常生长。</w:t>
      </w:r>
    </w:p>
    <w:p w14:paraId="6F298442" w14:textId="77777777" w:rsidR="00775B2B" w:rsidRDefault="00000000">
      <w:pPr>
        <w:pStyle w:val="30"/>
        <w:adjustRightInd w:val="0"/>
        <w:snapToGrid w:val="0"/>
        <w:spacing w:before="0" w:after="0" w:line="520" w:lineRule="exact"/>
        <w:rPr>
          <w:rFonts w:eastAsia="黑体"/>
          <w:sz w:val="24"/>
          <w:szCs w:val="24"/>
        </w:rPr>
      </w:pPr>
      <w:r>
        <w:rPr>
          <w:rFonts w:eastAsia="黑体"/>
          <w:sz w:val="24"/>
          <w:szCs w:val="24"/>
        </w:rPr>
        <w:t>5.1.</w:t>
      </w:r>
      <w:r>
        <w:rPr>
          <w:rFonts w:eastAsia="黑体" w:hint="eastAsia"/>
          <w:sz w:val="24"/>
          <w:szCs w:val="24"/>
        </w:rPr>
        <w:t>8</w:t>
      </w:r>
      <w:r>
        <w:rPr>
          <w:rFonts w:eastAsia="黑体" w:hint="eastAsia"/>
          <w:sz w:val="24"/>
          <w:szCs w:val="24"/>
        </w:rPr>
        <w:t>项目污染物排放量核算表</w:t>
      </w:r>
    </w:p>
    <w:p w14:paraId="26C3DDA7" w14:textId="77777777" w:rsidR="00775B2B" w:rsidRDefault="00000000">
      <w:pPr>
        <w:autoSpaceDE w:val="0"/>
        <w:autoSpaceDN w:val="0"/>
        <w:spacing w:line="360" w:lineRule="auto"/>
        <w:ind w:firstLineChars="200" w:firstLine="480"/>
        <w:textAlignment w:val="bottom"/>
        <w:rPr>
          <w:sz w:val="24"/>
          <w:lang w:val="zh-CN"/>
        </w:rPr>
      </w:pPr>
      <w:r>
        <w:rPr>
          <w:rFonts w:hint="eastAsia"/>
          <w:sz w:val="24"/>
          <w:lang w:val="zh-CN"/>
        </w:rPr>
        <w:t>本环评按照导则</w:t>
      </w:r>
      <w:r>
        <w:rPr>
          <w:rFonts w:hint="eastAsia"/>
          <w:sz w:val="24"/>
          <w:lang w:val="zh-CN"/>
        </w:rPr>
        <w:t>8.8.7</w:t>
      </w:r>
      <w:r>
        <w:rPr>
          <w:rFonts w:hint="eastAsia"/>
          <w:sz w:val="24"/>
          <w:lang w:val="zh-CN"/>
        </w:rPr>
        <w:t>要求，根据最终确定的污染治理设施、预防措施及排污方案，确定本项目所有新增污染源大气排污节点、排放污染物、污染治理设施与预防措施以及大气排放口基本情况。</w:t>
      </w:r>
    </w:p>
    <w:p w14:paraId="431B04F1" w14:textId="77777777" w:rsidR="00775B2B" w:rsidRDefault="00000000">
      <w:pPr>
        <w:pStyle w:val="40"/>
        <w:spacing w:before="0" w:after="0" w:line="520" w:lineRule="exact"/>
        <w:rPr>
          <w:b/>
          <w:szCs w:val="24"/>
        </w:rPr>
      </w:pPr>
      <w:r>
        <w:rPr>
          <w:b/>
          <w:szCs w:val="24"/>
        </w:rPr>
        <w:t>5.1.</w:t>
      </w:r>
      <w:r>
        <w:rPr>
          <w:rFonts w:hint="eastAsia"/>
          <w:b/>
          <w:szCs w:val="24"/>
        </w:rPr>
        <w:t>8.1</w:t>
      </w:r>
      <w:r>
        <w:rPr>
          <w:rFonts w:hint="eastAsia"/>
          <w:b/>
          <w:szCs w:val="24"/>
        </w:rPr>
        <w:t>有组织排放量核算</w:t>
      </w:r>
    </w:p>
    <w:p w14:paraId="7E997102" w14:textId="77777777" w:rsidR="00775B2B" w:rsidRDefault="00000000">
      <w:pPr>
        <w:autoSpaceDE w:val="0"/>
        <w:autoSpaceDN w:val="0"/>
        <w:spacing w:line="360" w:lineRule="auto"/>
        <w:ind w:firstLineChars="200" w:firstLine="480"/>
        <w:textAlignment w:val="bottom"/>
        <w:rPr>
          <w:sz w:val="24"/>
          <w:lang w:val="zh-CN"/>
        </w:rPr>
      </w:pPr>
      <w:r>
        <w:rPr>
          <w:rFonts w:hint="eastAsia"/>
          <w:sz w:val="24"/>
          <w:lang w:val="zh-CN"/>
        </w:rPr>
        <w:t>本项目大气污染物有组织排放量核算见表</w:t>
      </w:r>
      <w:r>
        <w:rPr>
          <w:rFonts w:hint="eastAsia"/>
          <w:sz w:val="24"/>
          <w:lang w:val="zh-CN"/>
        </w:rPr>
        <w:t>5.</w:t>
      </w:r>
      <w:r>
        <w:rPr>
          <w:rFonts w:hint="eastAsia"/>
          <w:sz w:val="24"/>
        </w:rPr>
        <w:t>1-34</w:t>
      </w:r>
      <w:r>
        <w:rPr>
          <w:rFonts w:hint="eastAsia"/>
          <w:sz w:val="24"/>
          <w:lang w:val="zh-CN"/>
        </w:rPr>
        <w:t>。</w:t>
      </w:r>
    </w:p>
    <w:p w14:paraId="5F91434D" w14:textId="5AD50E32" w:rsidR="00775B2B" w:rsidRDefault="00000000">
      <w:pPr>
        <w:jc w:val="center"/>
        <w:rPr>
          <w:rFonts w:eastAsia="黑体"/>
          <w:sz w:val="24"/>
        </w:rPr>
      </w:pPr>
      <w:r>
        <w:rPr>
          <w:rFonts w:eastAsia="黑体"/>
          <w:sz w:val="24"/>
        </w:rPr>
        <w:t>表</w:t>
      </w:r>
      <w:r>
        <w:rPr>
          <w:rFonts w:eastAsia="黑体"/>
          <w:sz w:val="24"/>
        </w:rPr>
        <w:t>5.1-3</w:t>
      </w:r>
      <w:r>
        <w:rPr>
          <w:rFonts w:eastAsia="黑体" w:hint="eastAsia"/>
          <w:sz w:val="24"/>
        </w:rPr>
        <w:t>4</w:t>
      </w:r>
      <w:r>
        <w:rPr>
          <w:rFonts w:eastAsia="黑体"/>
          <w:sz w:val="24"/>
        </w:rPr>
        <w:t xml:space="preserve">    </w:t>
      </w:r>
      <w:r>
        <w:rPr>
          <w:rFonts w:eastAsia="黑体" w:hint="eastAsia"/>
          <w:sz w:val="24"/>
        </w:rPr>
        <w:t>项目大气污染物有组织排放申报表</w:t>
      </w:r>
    </w:p>
    <w:tbl>
      <w:tblPr>
        <w:tblW w:w="5003"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44"/>
        <w:gridCol w:w="937"/>
        <w:gridCol w:w="2274"/>
        <w:gridCol w:w="1332"/>
        <w:gridCol w:w="1130"/>
        <w:gridCol w:w="997"/>
        <w:gridCol w:w="1067"/>
      </w:tblGrid>
      <w:tr w:rsidR="00775B2B" w14:paraId="0F33C14F" w14:textId="77777777">
        <w:trPr>
          <w:trHeight w:val="311"/>
        </w:trPr>
        <w:tc>
          <w:tcPr>
            <w:tcW w:w="329" w:type="pct"/>
            <w:vMerge w:val="restart"/>
            <w:tcBorders>
              <w:tl2br w:val="nil"/>
              <w:tr2bl w:val="nil"/>
            </w:tcBorders>
            <w:vAlign w:val="center"/>
          </w:tcPr>
          <w:p w14:paraId="62CFB843" w14:textId="77777777" w:rsidR="00775B2B" w:rsidRDefault="00000000">
            <w:pPr>
              <w:pStyle w:val="w1"/>
              <w:rPr>
                <w:sz w:val="21"/>
                <w:szCs w:val="21"/>
              </w:rPr>
            </w:pPr>
            <w:r>
              <w:rPr>
                <w:sz w:val="21"/>
                <w:szCs w:val="21"/>
              </w:rPr>
              <w:t>序号</w:t>
            </w:r>
          </w:p>
        </w:tc>
        <w:tc>
          <w:tcPr>
            <w:tcW w:w="1939" w:type="pct"/>
            <w:gridSpan w:val="2"/>
            <w:vMerge w:val="restart"/>
            <w:tcBorders>
              <w:tl2br w:val="nil"/>
              <w:tr2bl w:val="nil"/>
            </w:tcBorders>
            <w:vAlign w:val="center"/>
          </w:tcPr>
          <w:p w14:paraId="55DCD3A1" w14:textId="77777777" w:rsidR="00775B2B" w:rsidRDefault="00000000">
            <w:pPr>
              <w:pStyle w:val="w1"/>
              <w:rPr>
                <w:sz w:val="21"/>
                <w:szCs w:val="21"/>
              </w:rPr>
            </w:pPr>
            <w:r>
              <w:rPr>
                <w:sz w:val="21"/>
                <w:szCs w:val="21"/>
              </w:rPr>
              <w:t>排放口编号</w:t>
            </w:r>
          </w:p>
        </w:tc>
        <w:tc>
          <w:tcPr>
            <w:tcW w:w="804" w:type="pct"/>
            <w:vMerge w:val="restart"/>
            <w:tcBorders>
              <w:tl2br w:val="nil"/>
              <w:tr2bl w:val="nil"/>
            </w:tcBorders>
            <w:vAlign w:val="center"/>
          </w:tcPr>
          <w:p w14:paraId="13AFB9E8" w14:textId="77777777" w:rsidR="00775B2B" w:rsidRDefault="00000000">
            <w:pPr>
              <w:pStyle w:val="w1"/>
              <w:rPr>
                <w:sz w:val="21"/>
                <w:szCs w:val="21"/>
              </w:rPr>
            </w:pPr>
            <w:r>
              <w:rPr>
                <w:sz w:val="21"/>
                <w:szCs w:val="21"/>
              </w:rPr>
              <w:t>污染物</w:t>
            </w:r>
          </w:p>
        </w:tc>
        <w:tc>
          <w:tcPr>
            <w:tcW w:w="682" w:type="pct"/>
            <w:vMerge w:val="restart"/>
            <w:tcBorders>
              <w:tl2br w:val="nil"/>
              <w:tr2bl w:val="nil"/>
            </w:tcBorders>
            <w:vAlign w:val="center"/>
          </w:tcPr>
          <w:p w14:paraId="577BBAC4" w14:textId="77777777" w:rsidR="00775B2B" w:rsidRDefault="00000000">
            <w:pPr>
              <w:pStyle w:val="w1"/>
              <w:rPr>
                <w:sz w:val="21"/>
                <w:szCs w:val="21"/>
              </w:rPr>
            </w:pPr>
            <w:r>
              <w:rPr>
                <w:sz w:val="21"/>
                <w:szCs w:val="21"/>
              </w:rPr>
              <w:t>核算排放浓度</w:t>
            </w:r>
            <w:r>
              <w:rPr>
                <w:sz w:val="21"/>
                <w:szCs w:val="21"/>
              </w:rPr>
              <w:t>/</w:t>
            </w:r>
            <w:r>
              <w:rPr>
                <w:sz w:val="21"/>
                <w:szCs w:val="21"/>
              </w:rPr>
              <w:t>（</w:t>
            </w:r>
            <w:r>
              <w:rPr>
                <w:sz w:val="21"/>
                <w:szCs w:val="21"/>
              </w:rPr>
              <w:t>mg/m</w:t>
            </w:r>
            <w:r>
              <w:rPr>
                <w:sz w:val="21"/>
                <w:szCs w:val="21"/>
                <w:vertAlign w:val="superscript"/>
              </w:rPr>
              <w:t>3</w:t>
            </w:r>
            <w:r>
              <w:rPr>
                <w:sz w:val="21"/>
                <w:szCs w:val="21"/>
              </w:rPr>
              <w:t>）</w:t>
            </w:r>
          </w:p>
        </w:tc>
        <w:tc>
          <w:tcPr>
            <w:tcW w:w="602" w:type="pct"/>
            <w:vMerge w:val="restart"/>
            <w:tcBorders>
              <w:tl2br w:val="nil"/>
              <w:tr2bl w:val="nil"/>
            </w:tcBorders>
            <w:vAlign w:val="center"/>
          </w:tcPr>
          <w:p w14:paraId="40B8E7F7" w14:textId="77777777" w:rsidR="00775B2B" w:rsidRDefault="00000000">
            <w:pPr>
              <w:pStyle w:val="w1"/>
              <w:rPr>
                <w:sz w:val="21"/>
                <w:szCs w:val="21"/>
              </w:rPr>
            </w:pPr>
            <w:r>
              <w:rPr>
                <w:sz w:val="21"/>
                <w:szCs w:val="21"/>
              </w:rPr>
              <w:t>核算排放速率</w:t>
            </w:r>
            <w:r>
              <w:rPr>
                <w:sz w:val="21"/>
                <w:szCs w:val="21"/>
              </w:rPr>
              <w:t>/</w:t>
            </w:r>
            <w:r>
              <w:rPr>
                <w:sz w:val="21"/>
                <w:szCs w:val="21"/>
              </w:rPr>
              <w:t>（</w:t>
            </w:r>
            <w:r>
              <w:rPr>
                <w:sz w:val="21"/>
                <w:szCs w:val="21"/>
              </w:rPr>
              <w:t>kg/h</w:t>
            </w:r>
            <w:r>
              <w:rPr>
                <w:sz w:val="21"/>
                <w:szCs w:val="21"/>
              </w:rPr>
              <w:t>）</w:t>
            </w:r>
          </w:p>
        </w:tc>
        <w:tc>
          <w:tcPr>
            <w:tcW w:w="644" w:type="pct"/>
            <w:vMerge w:val="restart"/>
            <w:tcBorders>
              <w:tl2br w:val="nil"/>
              <w:tr2bl w:val="nil"/>
            </w:tcBorders>
            <w:vAlign w:val="center"/>
          </w:tcPr>
          <w:p w14:paraId="10A7C4C0" w14:textId="77777777" w:rsidR="00775B2B" w:rsidRDefault="00000000">
            <w:pPr>
              <w:pStyle w:val="w1"/>
              <w:rPr>
                <w:sz w:val="21"/>
                <w:szCs w:val="21"/>
              </w:rPr>
            </w:pPr>
            <w:r>
              <w:rPr>
                <w:sz w:val="21"/>
                <w:szCs w:val="21"/>
              </w:rPr>
              <w:t>核算年排放量</w:t>
            </w:r>
            <w:r>
              <w:rPr>
                <w:sz w:val="21"/>
                <w:szCs w:val="21"/>
              </w:rPr>
              <w:t>/</w:t>
            </w:r>
            <w:r>
              <w:rPr>
                <w:sz w:val="21"/>
                <w:szCs w:val="21"/>
              </w:rPr>
              <w:t>（</w:t>
            </w:r>
            <w:r>
              <w:rPr>
                <w:sz w:val="21"/>
                <w:szCs w:val="21"/>
              </w:rPr>
              <w:t>t/a</w:t>
            </w:r>
            <w:r>
              <w:rPr>
                <w:sz w:val="21"/>
                <w:szCs w:val="21"/>
              </w:rPr>
              <w:t>）</w:t>
            </w:r>
          </w:p>
        </w:tc>
      </w:tr>
      <w:tr w:rsidR="00775B2B" w14:paraId="75549A50" w14:textId="77777777">
        <w:trPr>
          <w:trHeight w:val="311"/>
        </w:trPr>
        <w:tc>
          <w:tcPr>
            <w:tcW w:w="329" w:type="pct"/>
            <w:vMerge/>
            <w:tcBorders>
              <w:tl2br w:val="nil"/>
              <w:tr2bl w:val="nil"/>
            </w:tcBorders>
            <w:vAlign w:val="center"/>
          </w:tcPr>
          <w:p w14:paraId="4F8BB915" w14:textId="77777777" w:rsidR="00775B2B" w:rsidRDefault="00775B2B">
            <w:pPr>
              <w:pStyle w:val="w1"/>
              <w:rPr>
                <w:sz w:val="21"/>
                <w:szCs w:val="21"/>
              </w:rPr>
            </w:pPr>
          </w:p>
        </w:tc>
        <w:tc>
          <w:tcPr>
            <w:tcW w:w="1939" w:type="pct"/>
            <w:gridSpan w:val="2"/>
            <w:vMerge/>
            <w:tcBorders>
              <w:tl2br w:val="nil"/>
              <w:tr2bl w:val="nil"/>
            </w:tcBorders>
            <w:vAlign w:val="center"/>
          </w:tcPr>
          <w:p w14:paraId="3E483C1C" w14:textId="77777777" w:rsidR="00775B2B" w:rsidRDefault="00775B2B">
            <w:pPr>
              <w:pStyle w:val="w1"/>
              <w:rPr>
                <w:sz w:val="21"/>
                <w:szCs w:val="21"/>
              </w:rPr>
            </w:pPr>
          </w:p>
        </w:tc>
        <w:tc>
          <w:tcPr>
            <w:tcW w:w="804" w:type="pct"/>
            <w:vMerge/>
            <w:tcBorders>
              <w:tl2br w:val="nil"/>
              <w:tr2bl w:val="nil"/>
            </w:tcBorders>
            <w:vAlign w:val="center"/>
          </w:tcPr>
          <w:p w14:paraId="7436E412" w14:textId="77777777" w:rsidR="00775B2B" w:rsidRDefault="00775B2B">
            <w:pPr>
              <w:pStyle w:val="w1"/>
              <w:rPr>
                <w:sz w:val="21"/>
                <w:szCs w:val="21"/>
              </w:rPr>
            </w:pPr>
          </w:p>
        </w:tc>
        <w:tc>
          <w:tcPr>
            <w:tcW w:w="682" w:type="pct"/>
            <w:vMerge/>
            <w:tcBorders>
              <w:tl2br w:val="nil"/>
              <w:tr2bl w:val="nil"/>
            </w:tcBorders>
            <w:vAlign w:val="center"/>
          </w:tcPr>
          <w:p w14:paraId="78D887F0" w14:textId="77777777" w:rsidR="00775B2B" w:rsidRDefault="00775B2B">
            <w:pPr>
              <w:pStyle w:val="w1"/>
              <w:rPr>
                <w:sz w:val="21"/>
                <w:szCs w:val="21"/>
              </w:rPr>
            </w:pPr>
          </w:p>
        </w:tc>
        <w:tc>
          <w:tcPr>
            <w:tcW w:w="602" w:type="pct"/>
            <w:vMerge/>
            <w:tcBorders>
              <w:tl2br w:val="nil"/>
              <w:tr2bl w:val="nil"/>
            </w:tcBorders>
            <w:vAlign w:val="center"/>
          </w:tcPr>
          <w:p w14:paraId="25E3F6B4" w14:textId="77777777" w:rsidR="00775B2B" w:rsidRDefault="00775B2B">
            <w:pPr>
              <w:pStyle w:val="w1"/>
              <w:rPr>
                <w:sz w:val="21"/>
                <w:szCs w:val="21"/>
              </w:rPr>
            </w:pPr>
          </w:p>
        </w:tc>
        <w:tc>
          <w:tcPr>
            <w:tcW w:w="644" w:type="pct"/>
            <w:vMerge/>
            <w:tcBorders>
              <w:tl2br w:val="nil"/>
              <w:tr2bl w:val="nil"/>
            </w:tcBorders>
            <w:vAlign w:val="center"/>
          </w:tcPr>
          <w:p w14:paraId="357C1C40" w14:textId="77777777" w:rsidR="00775B2B" w:rsidRDefault="00775B2B">
            <w:pPr>
              <w:pStyle w:val="w1"/>
              <w:rPr>
                <w:sz w:val="21"/>
                <w:szCs w:val="21"/>
              </w:rPr>
            </w:pPr>
          </w:p>
        </w:tc>
      </w:tr>
      <w:tr w:rsidR="00775B2B" w14:paraId="2439910E" w14:textId="77777777">
        <w:trPr>
          <w:trHeight w:val="283"/>
        </w:trPr>
        <w:tc>
          <w:tcPr>
            <w:tcW w:w="5000" w:type="pct"/>
            <w:gridSpan w:val="7"/>
            <w:tcBorders>
              <w:tl2br w:val="nil"/>
              <w:tr2bl w:val="nil"/>
            </w:tcBorders>
            <w:vAlign w:val="center"/>
          </w:tcPr>
          <w:p w14:paraId="49B0F1D0" w14:textId="77777777" w:rsidR="00775B2B" w:rsidRDefault="00000000">
            <w:pPr>
              <w:pStyle w:val="w1"/>
              <w:rPr>
                <w:sz w:val="21"/>
                <w:szCs w:val="21"/>
              </w:rPr>
            </w:pPr>
            <w:r>
              <w:rPr>
                <w:sz w:val="21"/>
                <w:szCs w:val="21"/>
              </w:rPr>
              <w:t>主要排放口</w:t>
            </w:r>
          </w:p>
        </w:tc>
      </w:tr>
      <w:tr w:rsidR="00775B2B" w14:paraId="720D96FD" w14:textId="77777777">
        <w:trPr>
          <w:trHeight w:val="283"/>
        </w:trPr>
        <w:tc>
          <w:tcPr>
            <w:tcW w:w="329" w:type="pct"/>
            <w:vMerge w:val="restart"/>
            <w:tcBorders>
              <w:tl2br w:val="nil"/>
              <w:tr2bl w:val="nil"/>
            </w:tcBorders>
            <w:vAlign w:val="center"/>
          </w:tcPr>
          <w:p w14:paraId="4F7E8D6B" w14:textId="77777777" w:rsidR="00775B2B" w:rsidRDefault="00000000">
            <w:pPr>
              <w:pStyle w:val="w1"/>
              <w:rPr>
                <w:sz w:val="21"/>
                <w:szCs w:val="21"/>
              </w:rPr>
            </w:pPr>
            <w:r>
              <w:rPr>
                <w:rFonts w:hint="eastAsia"/>
                <w:sz w:val="21"/>
                <w:szCs w:val="21"/>
              </w:rPr>
              <w:t>1</w:t>
            </w:r>
          </w:p>
        </w:tc>
        <w:tc>
          <w:tcPr>
            <w:tcW w:w="566" w:type="pct"/>
            <w:vMerge w:val="restart"/>
            <w:tcBorders>
              <w:tl2br w:val="nil"/>
              <w:tr2bl w:val="nil"/>
            </w:tcBorders>
            <w:vAlign w:val="center"/>
          </w:tcPr>
          <w:p w14:paraId="450418B7" w14:textId="77777777" w:rsidR="00775B2B" w:rsidRDefault="00000000">
            <w:pPr>
              <w:pStyle w:val="w1"/>
              <w:rPr>
                <w:sz w:val="21"/>
                <w:szCs w:val="21"/>
              </w:rPr>
            </w:pPr>
            <w:r>
              <w:rPr>
                <w:rFonts w:hint="eastAsia"/>
                <w:sz w:val="21"/>
                <w:szCs w:val="21"/>
              </w:rPr>
              <w:t>G10</w:t>
            </w:r>
          </w:p>
        </w:tc>
        <w:tc>
          <w:tcPr>
            <w:tcW w:w="1373" w:type="pct"/>
            <w:vMerge w:val="restart"/>
            <w:tcBorders>
              <w:tl2br w:val="nil"/>
              <w:tr2bl w:val="nil"/>
            </w:tcBorders>
            <w:vAlign w:val="center"/>
          </w:tcPr>
          <w:p w14:paraId="4934EBF6" w14:textId="77777777" w:rsidR="00775B2B" w:rsidRDefault="00000000">
            <w:pPr>
              <w:pStyle w:val="w1"/>
              <w:rPr>
                <w:sz w:val="21"/>
                <w:szCs w:val="21"/>
              </w:rPr>
            </w:pPr>
            <w:r>
              <w:rPr>
                <w:rFonts w:hint="eastAsia"/>
                <w:sz w:val="21"/>
                <w:szCs w:val="21"/>
              </w:rPr>
              <w:t>1#</w:t>
            </w:r>
            <w:r>
              <w:rPr>
                <w:rFonts w:hint="eastAsia"/>
                <w:sz w:val="21"/>
                <w:szCs w:val="21"/>
              </w:rPr>
              <w:t>、</w:t>
            </w:r>
            <w:r>
              <w:rPr>
                <w:rFonts w:hint="eastAsia"/>
                <w:sz w:val="21"/>
                <w:szCs w:val="21"/>
              </w:rPr>
              <w:t>2#</w:t>
            </w:r>
            <w:r>
              <w:rPr>
                <w:rFonts w:hint="eastAsia"/>
                <w:sz w:val="21"/>
                <w:szCs w:val="21"/>
              </w:rPr>
              <w:t>锅炉</w:t>
            </w:r>
          </w:p>
        </w:tc>
        <w:tc>
          <w:tcPr>
            <w:tcW w:w="804" w:type="pct"/>
            <w:tcBorders>
              <w:tl2br w:val="nil"/>
              <w:tr2bl w:val="nil"/>
            </w:tcBorders>
            <w:vAlign w:val="center"/>
          </w:tcPr>
          <w:p w14:paraId="0E4D2126" w14:textId="77777777" w:rsidR="00775B2B" w:rsidRDefault="00000000">
            <w:pPr>
              <w:widowControl/>
              <w:jc w:val="center"/>
              <w:textAlignment w:val="center"/>
              <w:rPr>
                <w:szCs w:val="21"/>
              </w:rPr>
            </w:pPr>
            <w:r>
              <w:rPr>
                <w:rFonts w:hint="eastAsia"/>
                <w:szCs w:val="21"/>
              </w:rPr>
              <w:t>颗粒物</w:t>
            </w:r>
          </w:p>
        </w:tc>
        <w:tc>
          <w:tcPr>
            <w:tcW w:w="682" w:type="pct"/>
            <w:tcBorders>
              <w:tl2br w:val="nil"/>
              <w:tr2bl w:val="nil"/>
            </w:tcBorders>
            <w:vAlign w:val="center"/>
          </w:tcPr>
          <w:p w14:paraId="3FFD6E0B" w14:textId="77777777" w:rsidR="00775B2B" w:rsidRDefault="00000000">
            <w:pPr>
              <w:widowControl/>
              <w:jc w:val="center"/>
              <w:textAlignment w:val="center"/>
              <w:rPr>
                <w:szCs w:val="21"/>
              </w:rPr>
            </w:pPr>
            <w:r>
              <w:rPr>
                <w:color w:val="000000"/>
                <w:kern w:val="0"/>
                <w:szCs w:val="21"/>
                <w:lang w:bidi="ar"/>
              </w:rPr>
              <w:t>8.49</w:t>
            </w:r>
          </w:p>
        </w:tc>
        <w:tc>
          <w:tcPr>
            <w:tcW w:w="602" w:type="pct"/>
            <w:tcBorders>
              <w:tl2br w:val="nil"/>
              <w:tr2bl w:val="nil"/>
            </w:tcBorders>
            <w:vAlign w:val="center"/>
          </w:tcPr>
          <w:p w14:paraId="78738185" w14:textId="77777777" w:rsidR="00775B2B" w:rsidRDefault="00000000">
            <w:pPr>
              <w:widowControl/>
              <w:jc w:val="center"/>
              <w:textAlignment w:val="center"/>
              <w:rPr>
                <w:szCs w:val="21"/>
              </w:rPr>
            </w:pPr>
            <w:r>
              <w:rPr>
                <w:color w:val="000000"/>
                <w:kern w:val="0"/>
                <w:szCs w:val="21"/>
                <w:lang w:bidi="ar"/>
              </w:rPr>
              <w:t>9.8</w:t>
            </w:r>
          </w:p>
        </w:tc>
        <w:tc>
          <w:tcPr>
            <w:tcW w:w="644" w:type="pct"/>
            <w:tcBorders>
              <w:tl2br w:val="nil"/>
              <w:tr2bl w:val="nil"/>
            </w:tcBorders>
            <w:vAlign w:val="center"/>
          </w:tcPr>
          <w:p w14:paraId="023CD03E" w14:textId="77777777" w:rsidR="00775B2B" w:rsidRDefault="00000000">
            <w:pPr>
              <w:widowControl/>
              <w:jc w:val="center"/>
              <w:textAlignment w:val="center"/>
              <w:rPr>
                <w:szCs w:val="21"/>
              </w:rPr>
            </w:pPr>
            <w:r>
              <w:rPr>
                <w:color w:val="000000"/>
                <w:kern w:val="0"/>
                <w:szCs w:val="21"/>
                <w:lang w:bidi="ar"/>
              </w:rPr>
              <w:t>78.</w:t>
            </w:r>
            <w:r>
              <w:rPr>
                <w:rFonts w:hint="eastAsia"/>
                <w:color w:val="000000"/>
                <w:kern w:val="0"/>
                <w:szCs w:val="21"/>
                <w:lang w:bidi="ar"/>
              </w:rPr>
              <w:t>36</w:t>
            </w:r>
          </w:p>
        </w:tc>
      </w:tr>
      <w:tr w:rsidR="00775B2B" w14:paraId="76E3F9BC" w14:textId="77777777">
        <w:trPr>
          <w:trHeight w:val="283"/>
        </w:trPr>
        <w:tc>
          <w:tcPr>
            <w:tcW w:w="329" w:type="pct"/>
            <w:vMerge/>
            <w:tcBorders>
              <w:tl2br w:val="nil"/>
              <w:tr2bl w:val="nil"/>
            </w:tcBorders>
            <w:vAlign w:val="center"/>
          </w:tcPr>
          <w:p w14:paraId="0E665829" w14:textId="77777777" w:rsidR="00775B2B" w:rsidRDefault="00775B2B">
            <w:pPr>
              <w:pStyle w:val="w1"/>
              <w:rPr>
                <w:sz w:val="21"/>
                <w:szCs w:val="21"/>
              </w:rPr>
            </w:pPr>
          </w:p>
        </w:tc>
        <w:tc>
          <w:tcPr>
            <w:tcW w:w="566" w:type="pct"/>
            <w:vMerge/>
            <w:tcBorders>
              <w:tl2br w:val="nil"/>
              <w:tr2bl w:val="nil"/>
            </w:tcBorders>
            <w:vAlign w:val="center"/>
          </w:tcPr>
          <w:p w14:paraId="0750C4D6" w14:textId="77777777" w:rsidR="00775B2B" w:rsidRDefault="00775B2B">
            <w:pPr>
              <w:pStyle w:val="w1"/>
              <w:rPr>
                <w:sz w:val="21"/>
                <w:szCs w:val="21"/>
              </w:rPr>
            </w:pPr>
          </w:p>
        </w:tc>
        <w:tc>
          <w:tcPr>
            <w:tcW w:w="1373" w:type="pct"/>
            <w:vMerge/>
            <w:tcBorders>
              <w:tl2br w:val="nil"/>
              <w:tr2bl w:val="nil"/>
            </w:tcBorders>
            <w:vAlign w:val="center"/>
          </w:tcPr>
          <w:p w14:paraId="409BF21A" w14:textId="77777777" w:rsidR="00775B2B" w:rsidRDefault="00775B2B">
            <w:pPr>
              <w:pStyle w:val="w1"/>
              <w:rPr>
                <w:sz w:val="21"/>
                <w:szCs w:val="21"/>
              </w:rPr>
            </w:pPr>
          </w:p>
        </w:tc>
        <w:tc>
          <w:tcPr>
            <w:tcW w:w="804" w:type="pct"/>
            <w:tcBorders>
              <w:tl2br w:val="nil"/>
              <w:tr2bl w:val="nil"/>
            </w:tcBorders>
            <w:vAlign w:val="center"/>
          </w:tcPr>
          <w:p w14:paraId="39A3974D" w14:textId="77777777" w:rsidR="00775B2B" w:rsidRDefault="00000000">
            <w:pPr>
              <w:widowControl/>
              <w:jc w:val="center"/>
              <w:textAlignment w:val="center"/>
              <w:rPr>
                <w:szCs w:val="21"/>
              </w:rPr>
            </w:pPr>
            <w:r>
              <w:rPr>
                <w:rFonts w:ascii="宋体" w:hAnsi="宋体" w:cs="宋体" w:hint="eastAsia"/>
                <w:color w:val="000000"/>
                <w:kern w:val="0"/>
                <w:szCs w:val="21"/>
                <w:lang w:bidi="ar"/>
              </w:rPr>
              <w:t>二氧化硫</w:t>
            </w:r>
          </w:p>
        </w:tc>
        <w:tc>
          <w:tcPr>
            <w:tcW w:w="682" w:type="pct"/>
            <w:tcBorders>
              <w:tl2br w:val="nil"/>
              <w:tr2bl w:val="nil"/>
            </w:tcBorders>
            <w:vAlign w:val="center"/>
          </w:tcPr>
          <w:p w14:paraId="53F0463B" w14:textId="77777777" w:rsidR="00775B2B" w:rsidRDefault="00000000">
            <w:pPr>
              <w:widowControl/>
              <w:jc w:val="center"/>
              <w:textAlignment w:val="center"/>
              <w:rPr>
                <w:szCs w:val="21"/>
              </w:rPr>
            </w:pPr>
            <w:r>
              <w:rPr>
                <w:color w:val="000000"/>
                <w:kern w:val="0"/>
                <w:szCs w:val="21"/>
                <w:lang w:bidi="ar"/>
              </w:rPr>
              <w:t>34.15</w:t>
            </w:r>
          </w:p>
        </w:tc>
        <w:tc>
          <w:tcPr>
            <w:tcW w:w="602" w:type="pct"/>
            <w:tcBorders>
              <w:tl2br w:val="nil"/>
              <w:tr2bl w:val="nil"/>
            </w:tcBorders>
            <w:vAlign w:val="center"/>
          </w:tcPr>
          <w:p w14:paraId="43C3166E" w14:textId="77777777" w:rsidR="00775B2B" w:rsidRDefault="00000000">
            <w:pPr>
              <w:widowControl/>
              <w:jc w:val="center"/>
              <w:textAlignment w:val="center"/>
              <w:rPr>
                <w:szCs w:val="21"/>
              </w:rPr>
            </w:pPr>
            <w:r>
              <w:rPr>
                <w:color w:val="000000"/>
                <w:kern w:val="0"/>
                <w:szCs w:val="21"/>
                <w:lang w:bidi="ar"/>
              </w:rPr>
              <w:t>39.39</w:t>
            </w:r>
          </w:p>
        </w:tc>
        <w:tc>
          <w:tcPr>
            <w:tcW w:w="644" w:type="pct"/>
            <w:tcBorders>
              <w:tl2br w:val="nil"/>
              <w:tr2bl w:val="nil"/>
            </w:tcBorders>
            <w:vAlign w:val="center"/>
          </w:tcPr>
          <w:p w14:paraId="2E40615D" w14:textId="77777777" w:rsidR="00775B2B" w:rsidRDefault="00000000">
            <w:pPr>
              <w:widowControl/>
              <w:jc w:val="center"/>
              <w:textAlignment w:val="center"/>
              <w:rPr>
                <w:szCs w:val="21"/>
              </w:rPr>
            </w:pPr>
            <w:r>
              <w:rPr>
                <w:color w:val="000000"/>
                <w:kern w:val="0"/>
                <w:szCs w:val="21"/>
                <w:lang w:bidi="ar"/>
              </w:rPr>
              <w:t>315.12</w:t>
            </w:r>
          </w:p>
        </w:tc>
      </w:tr>
      <w:tr w:rsidR="00775B2B" w14:paraId="476FB08A" w14:textId="77777777">
        <w:trPr>
          <w:trHeight w:val="283"/>
        </w:trPr>
        <w:tc>
          <w:tcPr>
            <w:tcW w:w="329" w:type="pct"/>
            <w:vMerge/>
            <w:tcBorders>
              <w:tl2br w:val="nil"/>
              <w:tr2bl w:val="nil"/>
            </w:tcBorders>
            <w:vAlign w:val="center"/>
          </w:tcPr>
          <w:p w14:paraId="22F0900B" w14:textId="77777777" w:rsidR="00775B2B" w:rsidRDefault="00775B2B">
            <w:pPr>
              <w:pStyle w:val="w1"/>
              <w:rPr>
                <w:sz w:val="21"/>
                <w:szCs w:val="21"/>
              </w:rPr>
            </w:pPr>
          </w:p>
        </w:tc>
        <w:tc>
          <w:tcPr>
            <w:tcW w:w="566" w:type="pct"/>
            <w:vMerge/>
            <w:tcBorders>
              <w:tl2br w:val="nil"/>
              <w:tr2bl w:val="nil"/>
            </w:tcBorders>
            <w:vAlign w:val="center"/>
          </w:tcPr>
          <w:p w14:paraId="01D2BB75" w14:textId="77777777" w:rsidR="00775B2B" w:rsidRDefault="00775B2B">
            <w:pPr>
              <w:pStyle w:val="w1"/>
              <w:rPr>
                <w:sz w:val="21"/>
                <w:szCs w:val="21"/>
              </w:rPr>
            </w:pPr>
          </w:p>
        </w:tc>
        <w:tc>
          <w:tcPr>
            <w:tcW w:w="1373" w:type="pct"/>
            <w:vMerge/>
            <w:tcBorders>
              <w:tl2br w:val="nil"/>
              <w:tr2bl w:val="nil"/>
            </w:tcBorders>
            <w:vAlign w:val="center"/>
          </w:tcPr>
          <w:p w14:paraId="0C6E3998" w14:textId="77777777" w:rsidR="00775B2B" w:rsidRDefault="00775B2B">
            <w:pPr>
              <w:pStyle w:val="w1"/>
              <w:rPr>
                <w:sz w:val="21"/>
                <w:szCs w:val="21"/>
              </w:rPr>
            </w:pPr>
          </w:p>
        </w:tc>
        <w:tc>
          <w:tcPr>
            <w:tcW w:w="804" w:type="pct"/>
            <w:tcBorders>
              <w:tl2br w:val="nil"/>
              <w:tr2bl w:val="nil"/>
            </w:tcBorders>
            <w:vAlign w:val="center"/>
          </w:tcPr>
          <w:p w14:paraId="7BA437A3" w14:textId="77777777" w:rsidR="00775B2B" w:rsidRDefault="00000000">
            <w:pPr>
              <w:widowControl/>
              <w:jc w:val="center"/>
              <w:textAlignment w:val="center"/>
              <w:rPr>
                <w:szCs w:val="21"/>
              </w:rPr>
            </w:pPr>
            <w:r>
              <w:rPr>
                <w:rFonts w:ascii="宋体" w:hAnsi="宋体" w:cs="宋体" w:hint="eastAsia"/>
                <w:color w:val="000000"/>
                <w:kern w:val="0"/>
                <w:szCs w:val="21"/>
                <w:lang w:bidi="ar"/>
              </w:rPr>
              <w:t>氮氧化物</w:t>
            </w:r>
          </w:p>
        </w:tc>
        <w:tc>
          <w:tcPr>
            <w:tcW w:w="682" w:type="pct"/>
            <w:tcBorders>
              <w:tl2br w:val="nil"/>
              <w:tr2bl w:val="nil"/>
            </w:tcBorders>
            <w:vAlign w:val="center"/>
          </w:tcPr>
          <w:p w14:paraId="65F75A9E" w14:textId="77777777" w:rsidR="00775B2B" w:rsidRDefault="00000000">
            <w:pPr>
              <w:widowControl/>
              <w:jc w:val="center"/>
              <w:textAlignment w:val="center"/>
              <w:rPr>
                <w:szCs w:val="21"/>
              </w:rPr>
            </w:pPr>
            <w:r>
              <w:rPr>
                <w:rFonts w:hint="eastAsia"/>
                <w:color w:val="000000"/>
                <w:kern w:val="0"/>
                <w:szCs w:val="21"/>
                <w:lang w:bidi="ar"/>
              </w:rPr>
              <w:t>43.4</w:t>
            </w:r>
          </w:p>
        </w:tc>
        <w:tc>
          <w:tcPr>
            <w:tcW w:w="602" w:type="pct"/>
            <w:tcBorders>
              <w:tl2br w:val="nil"/>
              <w:tr2bl w:val="nil"/>
            </w:tcBorders>
            <w:vAlign w:val="center"/>
          </w:tcPr>
          <w:p w14:paraId="5D5C5E67" w14:textId="77777777" w:rsidR="00775B2B" w:rsidRDefault="00000000">
            <w:pPr>
              <w:widowControl/>
              <w:jc w:val="center"/>
              <w:textAlignment w:val="center"/>
              <w:rPr>
                <w:szCs w:val="21"/>
              </w:rPr>
            </w:pPr>
            <w:r>
              <w:rPr>
                <w:rFonts w:hint="eastAsia"/>
                <w:color w:val="000000"/>
                <w:kern w:val="0"/>
                <w:szCs w:val="21"/>
                <w:lang w:bidi="ar"/>
              </w:rPr>
              <w:t>50.05</w:t>
            </w:r>
          </w:p>
        </w:tc>
        <w:tc>
          <w:tcPr>
            <w:tcW w:w="644" w:type="pct"/>
            <w:tcBorders>
              <w:tl2br w:val="nil"/>
              <w:tr2bl w:val="nil"/>
            </w:tcBorders>
            <w:vAlign w:val="center"/>
          </w:tcPr>
          <w:p w14:paraId="3B9E6AB0" w14:textId="77777777" w:rsidR="00775B2B" w:rsidRDefault="00000000">
            <w:pPr>
              <w:widowControl/>
              <w:jc w:val="center"/>
              <w:textAlignment w:val="center"/>
              <w:rPr>
                <w:szCs w:val="21"/>
              </w:rPr>
            </w:pPr>
            <w:r>
              <w:rPr>
                <w:rFonts w:hint="eastAsia"/>
                <w:szCs w:val="21"/>
              </w:rPr>
              <w:t>400.4</w:t>
            </w:r>
          </w:p>
        </w:tc>
      </w:tr>
      <w:tr w:rsidR="00775B2B" w14:paraId="3C801F0D" w14:textId="77777777">
        <w:trPr>
          <w:trHeight w:val="283"/>
        </w:trPr>
        <w:tc>
          <w:tcPr>
            <w:tcW w:w="329" w:type="pct"/>
            <w:vMerge/>
            <w:tcBorders>
              <w:tl2br w:val="nil"/>
              <w:tr2bl w:val="nil"/>
            </w:tcBorders>
            <w:vAlign w:val="center"/>
          </w:tcPr>
          <w:p w14:paraId="22D4665E" w14:textId="77777777" w:rsidR="00775B2B" w:rsidRDefault="00775B2B">
            <w:pPr>
              <w:pStyle w:val="w1"/>
              <w:rPr>
                <w:sz w:val="21"/>
                <w:szCs w:val="21"/>
              </w:rPr>
            </w:pPr>
          </w:p>
        </w:tc>
        <w:tc>
          <w:tcPr>
            <w:tcW w:w="566" w:type="pct"/>
            <w:vMerge/>
            <w:tcBorders>
              <w:tl2br w:val="nil"/>
              <w:tr2bl w:val="nil"/>
            </w:tcBorders>
            <w:vAlign w:val="center"/>
          </w:tcPr>
          <w:p w14:paraId="4967DB85" w14:textId="77777777" w:rsidR="00775B2B" w:rsidRDefault="00775B2B">
            <w:pPr>
              <w:pStyle w:val="w1"/>
              <w:rPr>
                <w:sz w:val="21"/>
                <w:szCs w:val="21"/>
              </w:rPr>
            </w:pPr>
          </w:p>
        </w:tc>
        <w:tc>
          <w:tcPr>
            <w:tcW w:w="1373" w:type="pct"/>
            <w:vMerge/>
            <w:tcBorders>
              <w:tl2br w:val="nil"/>
              <w:tr2bl w:val="nil"/>
            </w:tcBorders>
            <w:vAlign w:val="center"/>
          </w:tcPr>
          <w:p w14:paraId="305D6013" w14:textId="77777777" w:rsidR="00775B2B" w:rsidRDefault="00775B2B">
            <w:pPr>
              <w:pStyle w:val="w1"/>
              <w:rPr>
                <w:sz w:val="21"/>
                <w:szCs w:val="21"/>
              </w:rPr>
            </w:pPr>
          </w:p>
        </w:tc>
        <w:tc>
          <w:tcPr>
            <w:tcW w:w="804" w:type="pct"/>
            <w:tcBorders>
              <w:tl2br w:val="nil"/>
              <w:tr2bl w:val="nil"/>
            </w:tcBorders>
            <w:vAlign w:val="center"/>
          </w:tcPr>
          <w:p w14:paraId="093B7BD1" w14:textId="77777777" w:rsidR="00775B2B" w:rsidRDefault="00000000">
            <w:pPr>
              <w:widowControl/>
              <w:jc w:val="center"/>
              <w:textAlignment w:val="center"/>
              <w:rPr>
                <w:szCs w:val="21"/>
              </w:rPr>
            </w:pPr>
            <w:r>
              <w:rPr>
                <w:rFonts w:ascii="宋体" w:hAnsi="宋体" w:cs="宋体" w:hint="eastAsia"/>
                <w:color w:val="000000"/>
                <w:kern w:val="0"/>
                <w:szCs w:val="21"/>
                <w:lang w:bidi="ar"/>
              </w:rPr>
              <w:t>汞</w:t>
            </w:r>
          </w:p>
        </w:tc>
        <w:tc>
          <w:tcPr>
            <w:tcW w:w="682" w:type="pct"/>
            <w:tcBorders>
              <w:tl2br w:val="nil"/>
              <w:tr2bl w:val="nil"/>
            </w:tcBorders>
            <w:vAlign w:val="center"/>
          </w:tcPr>
          <w:p w14:paraId="4A09BC45" w14:textId="77777777" w:rsidR="00775B2B" w:rsidRDefault="00000000">
            <w:pPr>
              <w:widowControl/>
              <w:jc w:val="center"/>
              <w:textAlignment w:val="center"/>
              <w:rPr>
                <w:szCs w:val="21"/>
              </w:rPr>
            </w:pPr>
            <w:r>
              <w:rPr>
                <w:color w:val="000000"/>
                <w:kern w:val="0"/>
                <w:szCs w:val="21"/>
                <w:lang w:bidi="ar"/>
              </w:rPr>
              <w:t>0.002</w:t>
            </w:r>
          </w:p>
        </w:tc>
        <w:tc>
          <w:tcPr>
            <w:tcW w:w="602" w:type="pct"/>
            <w:tcBorders>
              <w:tl2br w:val="nil"/>
              <w:tr2bl w:val="nil"/>
            </w:tcBorders>
            <w:vAlign w:val="center"/>
          </w:tcPr>
          <w:p w14:paraId="72887782" w14:textId="77777777" w:rsidR="00775B2B" w:rsidRDefault="00000000">
            <w:pPr>
              <w:widowControl/>
              <w:jc w:val="center"/>
              <w:textAlignment w:val="center"/>
              <w:rPr>
                <w:szCs w:val="21"/>
              </w:rPr>
            </w:pPr>
            <w:r>
              <w:rPr>
                <w:color w:val="000000"/>
                <w:kern w:val="0"/>
                <w:szCs w:val="21"/>
                <w:lang w:bidi="ar"/>
              </w:rPr>
              <w:t>0.002</w:t>
            </w:r>
          </w:p>
        </w:tc>
        <w:tc>
          <w:tcPr>
            <w:tcW w:w="644" w:type="pct"/>
            <w:tcBorders>
              <w:tl2br w:val="nil"/>
              <w:tr2bl w:val="nil"/>
            </w:tcBorders>
            <w:vAlign w:val="center"/>
          </w:tcPr>
          <w:p w14:paraId="785DAB43" w14:textId="77777777" w:rsidR="00775B2B" w:rsidRDefault="00000000">
            <w:pPr>
              <w:widowControl/>
              <w:jc w:val="center"/>
              <w:textAlignment w:val="center"/>
              <w:rPr>
                <w:szCs w:val="21"/>
              </w:rPr>
            </w:pPr>
            <w:r>
              <w:rPr>
                <w:color w:val="000000"/>
                <w:kern w:val="0"/>
                <w:szCs w:val="21"/>
                <w:lang w:bidi="ar"/>
              </w:rPr>
              <w:t>0.016</w:t>
            </w:r>
          </w:p>
        </w:tc>
      </w:tr>
      <w:tr w:rsidR="00775B2B" w14:paraId="4A9077D5" w14:textId="77777777">
        <w:trPr>
          <w:trHeight w:val="283"/>
        </w:trPr>
        <w:tc>
          <w:tcPr>
            <w:tcW w:w="329" w:type="pct"/>
            <w:vMerge/>
            <w:tcBorders>
              <w:tl2br w:val="nil"/>
              <w:tr2bl w:val="nil"/>
            </w:tcBorders>
            <w:vAlign w:val="center"/>
          </w:tcPr>
          <w:p w14:paraId="1A341D5A" w14:textId="77777777" w:rsidR="00775B2B" w:rsidRDefault="00775B2B">
            <w:pPr>
              <w:pStyle w:val="w1"/>
              <w:rPr>
                <w:sz w:val="21"/>
                <w:szCs w:val="21"/>
              </w:rPr>
            </w:pPr>
          </w:p>
        </w:tc>
        <w:tc>
          <w:tcPr>
            <w:tcW w:w="566" w:type="pct"/>
            <w:vMerge/>
            <w:tcBorders>
              <w:tl2br w:val="nil"/>
              <w:tr2bl w:val="nil"/>
            </w:tcBorders>
            <w:vAlign w:val="center"/>
          </w:tcPr>
          <w:p w14:paraId="5C56C130" w14:textId="77777777" w:rsidR="00775B2B" w:rsidRDefault="00775B2B">
            <w:pPr>
              <w:pStyle w:val="w1"/>
              <w:rPr>
                <w:sz w:val="21"/>
                <w:szCs w:val="21"/>
              </w:rPr>
            </w:pPr>
          </w:p>
        </w:tc>
        <w:tc>
          <w:tcPr>
            <w:tcW w:w="1373" w:type="pct"/>
            <w:vMerge/>
            <w:tcBorders>
              <w:tl2br w:val="nil"/>
              <w:tr2bl w:val="nil"/>
            </w:tcBorders>
            <w:vAlign w:val="center"/>
          </w:tcPr>
          <w:p w14:paraId="073E30D2" w14:textId="77777777" w:rsidR="00775B2B" w:rsidRDefault="00775B2B">
            <w:pPr>
              <w:pStyle w:val="w1"/>
              <w:rPr>
                <w:sz w:val="21"/>
                <w:szCs w:val="21"/>
              </w:rPr>
            </w:pPr>
          </w:p>
        </w:tc>
        <w:tc>
          <w:tcPr>
            <w:tcW w:w="804" w:type="pct"/>
            <w:tcBorders>
              <w:tl2br w:val="nil"/>
              <w:tr2bl w:val="nil"/>
            </w:tcBorders>
            <w:vAlign w:val="center"/>
          </w:tcPr>
          <w:p w14:paraId="77E3AEB8" w14:textId="77777777" w:rsidR="00775B2B" w:rsidRDefault="00000000">
            <w:pPr>
              <w:widowControl/>
              <w:jc w:val="center"/>
              <w:textAlignment w:val="center"/>
              <w:rPr>
                <w:szCs w:val="21"/>
              </w:rPr>
            </w:pPr>
            <w:r>
              <w:rPr>
                <w:rFonts w:ascii="宋体" w:hAnsi="宋体" w:cs="宋体" w:hint="eastAsia"/>
                <w:color w:val="000000"/>
                <w:kern w:val="0"/>
                <w:szCs w:val="21"/>
                <w:lang w:bidi="ar"/>
              </w:rPr>
              <w:t>氨</w:t>
            </w:r>
          </w:p>
        </w:tc>
        <w:tc>
          <w:tcPr>
            <w:tcW w:w="682" w:type="pct"/>
            <w:tcBorders>
              <w:tl2br w:val="nil"/>
              <w:tr2bl w:val="nil"/>
            </w:tcBorders>
            <w:vAlign w:val="center"/>
          </w:tcPr>
          <w:p w14:paraId="74B2BF27" w14:textId="77777777" w:rsidR="00775B2B" w:rsidRDefault="00000000">
            <w:pPr>
              <w:widowControl/>
              <w:jc w:val="center"/>
              <w:textAlignment w:val="center"/>
              <w:rPr>
                <w:szCs w:val="21"/>
              </w:rPr>
            </w:pPr>
            <w:r>
              <w:rPr>
                <w:rFonts w:hint="eastAsia"/>
                <w:color w:val="000000"/>
                <w:kern w:val="0"/>
                <w:szCs w:val="21"/>
                <w:lang w:bidi="ar"/>
              </w:rPr>
              <w:t>2</w:t>
            </w:r>
          </w:p>
        </w:tc>
        <w:tc>
          <w:tcPr>
            <w:tcW w:w="602" w:type="pct"/>
            <w:tcBorders>
              <w:tl2br w:val="nil"/>
              <w:tr2bl w:val="nil"/>
            </w:tcBorders>
            <w:vAlign w:val="center"/>
          </w:tcPr>
          <w:p w14:paraId="085C342E" w14:textId="77777777" w:rsidR="00775B2B" w:rsidRDefault="00000000">
            <w:pPr>
              <w:widowControl/>
              <w:jc w:val="center"/>
              <w:textAlignment w:val="center"/>
              <w:rPr>
                <w:szCs w:val="21"/>
              </w:rPr>
            </w:pPr>
            <w:r>
              <w:rPr>
                <w:rFonts w:hint="eastAsia"/>
                <w:color w:val="000000"/>
                <w:kern w:val="0"/>
                <w:szCs w:val="21"/>
                <w:lang w:bidi="ar"/>
              </w:rPr>
              <w:t>2.31</w:t>
            </w:r>
          </w:p>
        </w:tc>
        <w:tc>
          <w:tcPr>
            <w:tcW w:w="644" w:type="pct"/>
            <w:tcBorders>
              <w:tl2br w:val="nil"/>
              <w:tr2bl w:val="nil"/>
            </w:tcBorders>
            <w:vAlign w:val="center"/>
          </w:tcPr>
          <w:p w14:paraId="544A89AC" w14:textId="77777777" w:rsidR="00775B2B" w:rsidRDefault="00000000">
            <w:pPr>
              <w:widowControl/>
              <w:jc w:val="center"/>
              <w:textAlignment w:val="center"/>
              <w:rPr>
                <w:szCs w:val="21"/>
              </w:rPr>
            </w:pPr>
            <w:r>
              <w:rPr>
                <w:rFonts w:hint="eastAsia"/>
                <w:szCs w:val="21"/>
              </w:rPr>
              <w:t>18.48</w:t>
            </w:r>
          </w:p>
        </w:tc>
      </w:tr>
      <w:tr w:rsidR="00775B2B" w14:paraId="70D53DAF" w14:textId="77777777">
        <w:trPr>
          <w:trHeight w:val="283"/>
        </w:trPr>
        <w:tc>
          <w:tcPr>
            <w:tcW w:w="329" w:type="pct"/>
            <w:vMerge w:val="restart"/>
            <w:tcBorders>
              <w:tl2br w:val="nil"/>
              <w:tr2bl w:val="nil"/>
            </w:tcBorders>
            <w:vAlign w:val="center"/>
          </w:tcPr>
          <w:p w14:paraId="2351F2E2" w14:textId="77777777" w:rsidR="00775B2B" w:rsidRDefault="00000000">
            <w:pPr>
              <w:pStyle w:val="w1"/>
              <w:rPr>
                <w:sz w:val="21"/>
                <w:szCs w:val="21"/>
              </w:rPr>
            </w:pPr>
            <w:r>
              <w:rPr>
                <w:rFonts w:hint="eastAsia"/>
                <w:sz w:val="21"/>
                <w:szCs w:val="21"/>
              </w:rPr>
              <w:t>2</w:t>
            </w:r>
          </w:p>
        </w:tc>
        <w:tc>
          <w:tcPr>
            <w:tcW w:w="566" w:type="pct"/>
            <w:vMerge w:val="restart"/>
            <w:tcBorders>
              <w:tl2br w:val="nil"/>
              <w:tr2bl w:val="nil"/>
            </w:tcBorders>
            <w:vAlign w:val="center"/>
          </w:tcPr>
          <w:p w14:paraId="19DF8D0A" w14:textId="77777777" w:rsidR="00775B2B" w:rsidRDefault="00000000">
            <w:pPr>
              <w:pStyle w:val="w1"/>
              <w:rPr>
                <w:sz w:val="21"/>
                <w:szCs w:val="21"/>
              </w:rPr>
            </w:pPr>
            <w:r>
              <w:rPr>
                <w:rFonts w:hint="eastAsia"/>
                <w:sz w:val="21"/>
                <w:szCs w:val="21"/>
              </w:rPr>
              <w:t>G11</w:t>
            </w:r>
          </w:p>
        </w:tc>
        <w:tc>
          <w:tcPr>
            <w:tcW w:w="1373" w:type="pct"/>
            <w:vMerge w:val="restart"/>
            <w:tcBorders>
              <w:tl2br w:val="nil"/>
              <w:tr2bl w:val="nil"/>
            </w:tcBorders>
            <w:vAlign w:val="center"/>
          </w:tcPr>
          <w:p w14:paraId="3032704E" w14:textId="77777777" w:rsidR="00775B2B" w:rsidRDefault="00000000">
            <w:pPr>
              <w:pStyle w:val="w1"/>
              <w:rPr>
                <w:sz w:val="21"/>
                <w:szCs w:val="21"/>
              </w:rPr>
            </w:pPr>
            <w:r>
              <w:rPr>
                <w:rFonts w:hint="eastAsia"/>
                <w:sz w:val="21"/>
                <w:szCs w:val="21"/>
              </w:rPr>
              <w:t>3#</w:t>
            </w:r>
            <w:r>
              <w:rPr>
                <w:rFonts w:hint="eastAsia"/>
                <w:sz w:val="21"/>
                <w:szCs w:val="21"/>
              </w:rPr>
              <w:t>锅炉</w:t>
            </w:r>
          </w:p>
        </w:tc>
        <w:tc>
          <w:tcPr>
            <w:tcW w:w="804" w:type="pct"/>
            <w:tcBorders>
              <w:tl2br w:val="nil"/>
              <w:tr2bl w:val="nil"/>
            </w:tcBorders>
            <w:vAlign w:val="center"/>
          </w:tcPr>
          <w:p w14:paraId="1A0B389B" w14:textId="77777777" w:rsidR="00775B2B" w:rsidRDefault="00000000">
            <w:pPr>
              <w:widowControl/>
              <w:jc w:val="center"/>
              <w:textAlignment w:val="center"/>
              <w:rPr>
                <w:szCs w:val="21"/>
              </w:rPr>
            </w:pPr>
            <w:r>
              <w:rPr>
                <w:rFonts w:hint="eastAsia"/>
                <w:szCs w:val="21"/>
              </w:rPr>
              <w:t>颗粒物</w:t>
            </w:r>
          </w:p>
        </w:tc>
        <w:tc>
          <w:tcPr>
            <w:tcW w:w="682" w:type="pct"/>
            <w:tcBorders>
              <w:tl2br w:val="nil"/>
              <w:tr2bl w:val="nil"/>
            </w:tcBorders>
            <w:vAlign w:val="center"/>
          </w:tcPr>
          <w:p w14:paraId="3B8744BC" w14:textId="77777777" w:rsidR="00775B2B" w:rsidRDefault="00000000">
            <w:pPr>
              <w:widowControl/>
              <w:jc w:val="center"/>
              <w:textAlignment w:val="center"/>
              <w:rPr>
                <w:szCs w:val="21"/>
              </w:rPr>
            </w:pPr>
            <w:r>
              <w:rPr>
                <w:color w:val="000000"/>
                <w:kern w:val="0"/>
                <w:szCs w:val="21"/>
                <w:lang w:bidi="ar"/>
              </w:rPr>
              <w:t>8.49</w:t>
            </w:r>
          </w:p>
        </w:tc>
        <w:tc>
          <w:tcPr>
            <w:tcW w:w="602" w:type="pct"/>
            <w:tcBorders>
              <w:tl2br w:val="nil"/>
              <w:tr2bl w:val="nil"/>
            </w:tcBorders>
            <w:vAlign w:val="center"/>
          </w:tcPr>
          <w:p w14:paraId="4F64C380" w14:textId="77777777" w:rsidR="00775B2B" w:rsidRDefault="00000000">
            <w:pPr>
              <w:widowControl/>
              <w:jc w:val="center"/>
              <w:textAlignment w:val="center"/>
              <w:rPr>
                <w:szCs w:val="21"/>
              </w:rPr>
            </w:pPr>
            <w:r>
              <w:rPr>
                <w:color w:val="000000"/>
                <w:kern w:val="0"/>
                <w:szCs w:val="21"/>
                <w:lang w:bidi="ar"/>
              </w:rPr>
              <w:t>4.9</w:t>
            </w:r>
          </w:p>
        </w:tc>
        <w:tc>
          <w:tcPr>
            <w:tcW w:w="644" w:type="pct"/>
            <w:tcBorders>
              <w:tl2br w:val="nil"/>
              <w:tr2bl w:val="nil"/>
            </w:tcBorders>
            <w:vAlign w:val="center"/>
          </w:tcPr>
          <w:p w14:paraId="67ACF238" w14:textId="77777777" w:rsidR="00775B2B" w:rsidRDefault="00000000">
            <w:pPr>
              <w:widowControl/>
              <w:jc w:val="center"/>
              <w:textAlignment w:val="center"/>
              <w:rPr>
                <w:szCs w:val="21"/>
              </w:rPr>
            </w:pPr>
            <w:r>
              <w:rPr>
                <w:color w:val="000000"/>
                <w:kern w:val="0"/>
                <w:szCs w:val="21"/>
                <w:lang w:bidi="ar"/>
              </w:rPr>
              <w:t>39.</w:t>
            </w:r>
            <w:r>
              <w:rPr>
                <w:rFonts w:hint="eastAsia"/>
                <w:color w:val="000000"/>
                <w:kern w:val="0"/>
                <w:szCs w:val="21"/>
                <w:lang w:bidi="ar"/>
              </w:rPr>
              <w:t>18</w:t>
            </w:r>
          </w:p>
        </w:tc>
      </w:tr>
      <w:tr w:rsidR="00775B2B" w14:paraId="3292121E" w14:textId="77777777">
        <w:trPr>
          <w:trHeight w:val="283"/>
        </w:trPr>
        <w:tc>
          <w:tcPr>
            <w:tcW w:w="329" w:type="pct"/>
            <w:vMerge/>
            <w:tcBorders>
              <w:tl2br w:val="nil"/>
              <w:tr2bl w:val="nil"/>
            </w:tcBorders>
            <w:vAlign w:val="center"/>
          </w:tcPr>
          <w:p w14:paraId="3FAC5FA1" w14:textId="77777777" w:rsidR="00775B2B" w:rsidRDefault="00775B2B">
            <w:pPr>
              <w:pStyle w:val="w1"/>
              <w:rPr>
                <w:sz w:val="21"/>
                <w:szCs w:val="21"/>
              </w:rPr>
            </w:pPr>
          </w:p>
        </w:tc>
        <w:tc>
          <w:tcPr>
            <w:tcW w:w="566" w:type="pct"/>
            <w:vMerge/>
            <w:tcBorders>
              <w:tl2br w:val="nil"/>
              <w:tr2bl w:val="nil"/>
            </w:tcBorders>
            <w:vAlign w:val="center"/>
          </w:tcPr>
          <w:p w14:paraId="52DD8378" w14:textId="77777777" w:rsidR="00775B2B" w:rsidRDefault="00775B2B">
            <w:pPr>
              <w:pStyle w:val="w1"/>
              <w:rPr>
                <w:sz w:val="21"/>
                <w:szCs w:val="21"/>
              </w:rPr>
            </w:pPr>
          </w:p>
        </w:tc>
        <w:tc>
          <w:tcPr>
            <w:tcW w:w="1373" w:type="pct"/>
            <w:vMerge/>
            <w:tcBorders>
              <w:tl2br w:val="nil"/>
              <w:tr2bl w:val="nil"/>
            </w:tcBorders>
            <w:vAlign w:val="center"/>
          </w:tcPr>
          <w:p w14:paraId="17098696" w14:textId="77777777" w:rsidR="00775B2B" w:rsidRDefault="00775B2B">
            <w:pPr>
              <w:pStyle w:val="w1"/>
              <w:rPr>
                <w:sz w:val="21"/>
                <w:szCs w:val="21"/>
              </w:rPr>
            </w:pPr>
          </w:p>
        </w:tc>
        <w:tc>
          <w:tcPr>
            <w:tcW w:w="804" w:type="pct"/>
            <w:tcBorders>
              <w:tl2br w:val="nil"/>
              <w:tr2bl w:val="nil"/>
            </w:tcBorders>
            <w:vAlign w:val="center"/>
          </w:tcPr>
          <w:p w14:paraId="637CE2DC" w14:textId="77777777" w:rsidR="00775B2B" w:rsidRDefault="00000000">
            <w:pPr>
              <w:widowControl/>
              <w:jc w:val="center"/>
              <w:textAlignment w:val="center"/>
              <w:rPr>
                <w:szCs w:val="21"/>
              </w:rPr>
            </w:pPr>
            <w:r>
              <w:rPr>
                <w:rFonts w:ascii="宋体" w:hAnsi="宋体" w:cs="宋体" w:hint="eastAsia"/>
                <w:color w:val="000000"/>
                <w:kern w:val="0"/>
                <w:szCs w:val="21"/>
                <w:lang w:bidi="ar"/>
              </w:rPr>
              <w:t>二氧化硫</w:t>
            </w:r>
          </w:p>
        </w:tc>
        <w:tc>
          <w:tcPr>
            <w:tcW w:w="682" w:type="pct"/>
            <w:tcBorders>
              <w:tl2br w:val="nil"/>
              <w:tr2bl w:val="nil"/>
            </w:tcBorders>
            <w:vAlign w:val="center"/>
          </w:tcPr>
          <w:p w14:paraId="4917FEDE" w14:textId="77777777" w:rsidR="00775B2B" w:rsidRDefault="00000000">
            <w:pPr>
              <w:widowControl/>
              <w:jc w:val="center"/>
              <w:textAlignment w:val="center"/>
              <w:rPr>
                <w:szCs w:val="21"/>
              </w:rPr>
            </w:pPr>
            <w:r>
              <w:rPr>
                <w:color w:val="000000"/>
                <w:kern w:val="0"/>
                <w:szCs w:val="21"/>
                <w:lang w:bidi="ar"/>
              </w:rPr>
              <w:t>34.15</w:t>
            </w:r>
          </w:p>
        </w:tc>
        <w:tc>
          <w:tcPr>
            <w:tcW w:w="602" w:type="pct"/>
            <w:tcBorders>
              <w:tl2br w:val="nil"/>
              <w:tr2bl w:val="nil"/>
            </w:tcBorders>
            <w:vAlign w:val="center"/>
          </w:tcPr>
          <w:p w14:paraId="38996889" w14:textId="77777777" w:rsidR="00775B2B" w:rsidRDefault="00000000">
            <w:pPr>
              <w:widowControl/>
              <w:jc w:val="center"/>
              <w:textAlignment w:val="center"/>
              <w:rPr>
                <w:szCs w:val="21"/>
              </w:rPr>
            </w:pPr>
            <w:r>
              <w:rPr>
                <w:color w:val="000000"/>
                <w:kern w:val="0"/>
                <w:szCs w:val="21"/>
                <w:lang w:bidi="ar"/>
              </w:rPr>
              <w:t>19.69</w:t>
            </w:r>
          </w:p>
        </w:tc>
        <w:tc>
          <w:tcPr>
            <w:tcW w:w="644" w:type="pct"/>
            <w:tcBorders>
              <w:tl2br w:val="nil"/>
              <w:tr2bl w:val="nil"/>
            </w:tcBorders>
            <w:vAlign w:val="center"/>
          </w:tcPr>
          <w:p w14:paraId="704C1A19" w14:textId="77777777" w:rsidR="00775B2B" w:rsidRDefault="00000000">
            <w:pPr>
              <w:widowControl/>
              <w:jc w:val="center"/>
              <w:textAlignment w:val="center"/>
              <w:rPr>
                <w:szCs w:val="21"/>
              </w:rPr>
            </w:pPr>
            <w:r>
              <w:rPr>
                <w:color w:val="000000"/>
                <w:kern w:val="0"/>
                <w:szCs w:val="21"/>
                <w:lang w:bidi="ar"/>
              </w:rPr>
              <w:t>157.52</w:t>
            </w:r>
          </w:p>
        </w:tc>
      </w:tr>
      <w:tr w:rsidR="00775B2B" w14:paraId="49B0539A" w14:textId="77777777">
        <w:trPr>
          <w:trHeight w:val="283"/>
        </w:trPr>
        <w:tc>
          <w:tcPr>
            <w:tcW w:w="329" w:type="pct"/>
            <w:vMerge/>
            <w:tcBorders>
              <w:tl2br w:val="nil"/>
              <w:tr2bl w:val="nil"/>
            </w:tcBorders>
            <w:vAlign w:val="center"/>
          </w:tcPr>
          <w:p w14:paraId="28CDC511" w14:textId="77777777" w:rsidR="00775B2B" w:rsidRDefault="00775B2B">
            <w:pPr>
              <w:pStyle w:val="w1"/>
              <w:rPr>
                <w:sz w:val="21"/>
                <w:szCs w:val="21"/>
              </w:rPr>
            </w:pPr>
          </w:p>
        </w:tc>
        <w:tc>
          <w:tcPr>
            <w:tcW w:w="566" w:type="pct"/>
            <w:vMerge/>
            <w:tcBorders>
              <w:tl2br w:val="nil"/>
              <w:tr2bl w:val="nil"/>
            </w:tcBorders>
            <w:vAlign w:val="center"/>
          </w:tcPr>
          <w:p w14:paraId="790DF18B" w14:textId="77777777" w:rsidR="00775B2B" w:rsidRDefault="00775B2B">
            <w:pPr>
              <w:pStyle w:val="w1"/>
              <w:rPr>
                <w:sz w:val="21"/>
                <w:szCs w:val="21"/>
              </w:rPr>
            </w:pPr>
          </w:p>
        </w:tc>
        <w:tc>
          <w:tcPr>
            <w:tcW w:w="1373" w:type="pct"/>
            <w:vMerge/>
            <w:tcBorders>
              <w:tl2br w:val="nil"/>
              <w:tr2bl w:val="nil"/>
            </w:tcBorders>
            <w:vAlign w:val="center"/>
          </w:tcPr>
          <w:p w14:paraId="26F84F91" w14:textId="77777777" w:rsidR="00775B2B" w:rsidRDefault="00775B2B">
            <w:pPr>
              <w:pStyle w:val="w1"/>
              <w:rPr>
                <w:sz w:val="21"/>
                <w:szCs w:val="21"/>
              </w:rPr>
            </w:pPr>
          </w:p>
        </w:tc>
        <w:tc>
          <w:tcPr>
            <w:tcW w:w="804" w:type="pct"/>
            <w:tcBorders>
              <w:tl2br w:val="nil"/>
              <w:tr2bl w:val="nil"/>
            </w:tcBorders>
            <w:vAlign w:val="center"/>
          </w:tcPr>
          <w:p w14:paraId="1F114113" w14:textId="77777777" w:rsidR="00775B2B" w:rsidRDefault="00000000">
            <w:pPr>
              <w:widowControl/>
              <w:jc w:val="center"/>
              <w:textAlignment w:val="center"/>
              <w:rPr>
                <w:szCs w:val="21"/>
              </w:rPr>
            </w:pPr>
            <w:r>
              <w:rPr>
                <w:rFonts w:ascii="宋体" w:hAnsi="宋体" w:cs="宋体" w:hint="eastAsia"/>
                <w:color w:val="000000"/>
                <w:kern w:val="0"/>
                <w:szCs w:val="21"/>
                <w:lang w:bidi="ar"/>
              </w:rPr>
              <w:t>氮氧化物</w:t>
            </w:r>
          </w:p>
        </w:tc>
        <w:tc>
          <w:tcPr>
            <w:tcW w:w="682" w:type="pct"/>
            <w:tcBorders>
              <w:tl2br w:val="nil"/>
              <w:tr2bl w:val="nil"/>
            </w:tcBorders>
            <w:vAlign w:val="center"/>
          </w:tcPr>
          <w:p w14:paraId="73FA2FBF" w14:textId="77777777" w:rsidR="00775B2B" w:rsidRDefault="00000000">
            <w:pPr>
              <w:widowControl/>
              <w:jc w:val="center"/>
              <w:textAlignment w:val="center"/>
              <w:rPr>
                <w:szCs w:val="21"/>
              </w:rPr>
            </w:pPr>
            <w:r>
              <w:rPr>
                <w:rFonts w:hint="eastAsia"/>
                <w:color w:val="000000"/>
                <w:kern w:val="0"/>
                <w:szCs w:val="21"/>
                <w:lang w:bidi="ar"/>
              </w:rPr>
              <w:t>43.4</w:t>
            </w:r>
          </w:p>
        </w:tc>
        <w:tc>
          <w:tcPr>
            <w:tcW w:w="602" w:type="pct"/>
            <w:tcBorders>
              <w:tl2br w:val="nil"/>
              <w:tr2bl w:val="nil"/>
            </w:tcBorders>
            <w:vAlign w:val="center"/>
          </w:tcPr>
          <w:p w14:paraId="600694EA" w14:textId="77777777" w:rsidR="00775B2B" w:rsidRDefault="00000000">
            <w:pPr>
              <w:widowControl/>
              <w:jc w:val="center"/>
              <w:textAlignment w:val="center"/>
              <w:rPr>
                <w:szCs w:val="21"/>
              </w:rPr>
            </w:pPr>
            <w:r>
              <w:rPr>
                <w:rFonts w:hint="eastAsia"/>
                <w:color w:val="000000"/>
                <w:kern w:val="0"/>
                <w:szCs w:val="21"/>
                <w:lang w:bidi="ar"/>
              </w:rPr>
              <w:t>25.02</w:t>
            </w:r>
          </w:p>
        </w:tc>
        <w:tc>
          <w:tcPr>
            <w:tcW w:w="644" w:type="pct"/>
            <w:tcBorders>
              <w:tl2br w:val="nil"/>
              <w:tr2bl w:val="nil"/>
            </w:tcBorders>
            <w:vAlign w:val="center"/>
          </w:tcPr>
          <w:p w14:paraId="778BCFD0" w14:textId="77777777" w:rsidR="00775B2B" w:rsidRDefault="00000000">
            <w:pPr>
              <w:widowControl/>
              <w:jc w:val="center"/>
              <w:textAlignment w:val="center"/>
              <w:rPr>
                <w:szCs w:val="21"/>
              </w:rPr>
            </w:pPr>
            <w:r>
              <w:rPr>
                <w:rFonts w:hint="eastAsia"/>
                <w:szCs w:val="21"/>
              </w:rPr>
              <w:t>200.16</w:t>
            </w:r>
          </w:p>
        </w:tc>
      </w:tr>
      <w:tr w:rsidR="00775B2B" w14:paraId="2C1D57A9" w14:textId="77777777">
        <w:trPr>
          <w:trHeight w:val="283"/>
        </w:trPr>
        <w:tc>
          <w:tcPr>
            <w:tcW w:w="329" w:type="pct"/>
            <w:vMerge/>
            <w:tcBorders>
              <w:tl2br w:val="nil"/>
              <w:tr2bl w:val="nil"/>
            </w:tcBorders>
            <w:vAlign w:val="center"/>
          </w:tcPr>
          <w:p w14:paraId="0C840A4C" w14:textId="77777777" w:rsidR="00775B2B" w:rsidRDefault="00775B2B">
            <w:pPr>
              <w:pStyle w:val="w1"/>
              <w:rPr>
                <w:sz w:val="21"/>
                <w:szCs w:val="21"/>
              </w:rPr>
            </w:pPr>
          </w:p>
        </w:tc>
        <w:tc>
          <w:tcPr>
            <w:tcW w:w="566" w:type="pct"/>
            <w:vMerge/>
            <w:tcBorders>
              <w:tl2br w:val="nil"/>
              <w:tr2bl w:val="nil"/>
            </w:tcBorders>
            <w:vAlign w:val="center"/>
          </w:tcPr>
          <w:p w14:paraId="408BC6CC" w14:textId="77777777" w:rsidR="00775B2B" w:rsidRDefault="00775B2B">
            <w:pPr>
              <w:pStyle w:val="w1"/>
              <w:rPr>
                <w:sz w:val="21"/>
                <w:szCs w:val="21"/>
              </w:rPr>
            </w:pPr>
          </w:p>
        </w:tc>
        <w:tc>
          <w:tcPr>
            <w:tcW w:w="1373" w:type="pct"/>
            <w:vMerge/>
            <w:tcBorders>
              <w:tl2br w:val="nil"/>
              <w:tr2bl w:val="nil"/>
            </w:tcBorders>
            <w:vAlign w:val="center"/>
          </w:tcPr>
          <w:p w14:paraId="4D565AFF" w14:textId="77777777" w:rsidR="00775B2B" w:rsidRDefault="00775B2B">
            <w:pPr>
              <w:pStyle w:val="w1"/>
              <w:rPr>
                <w:sz w:val="21"/>
                <w:szCs w:val="21"/>
              </w:rPr>
            </w:pPr>
          </w:p>
        </w:tc>
        <w:tc>
          <w:tcPr>
            <w:tcW w:w="804" w:type="pct"/>
            <w:tcBorders>
              <w:tl2br w:val="nil"/>
              <w:tr2bl w:val="nil"/>
            </w:tcBorders>
            <w:vAlign w:val="center"/>
          </w:tcPr>
          <w:p w14:paraId="04EDCF24" w14:textId="77777777" w:rsidR="00775B2B" w:rsidRDefault="00000000">
            <w:pPr>
              <w:widowControl/>
              <w:jc w:val="center"/>
              <w:textAlignment w:val="center"/>
              <w:rPr>
                <w:szCs w:val="21"/>
              </w:rPr>
            </w:pPr>
            <w:r>
              <w:rPr>
                <w:rFonts w:ascii="宋体" w:hAnsi="宋体" w:cs="宋体" w:hint="eastAsia"/>
                <w:color w:val="000000"/>
                <w:kern w:val="0"/>
                <w:szCs w:val="21"/>
                <w:lang w:bidi="ar"/>
              </w:rPr>
              <w:t>汞</w:t>
            </w:r>
          </w:p>
        </w:tc>
        <w:tc>
          <w:tcPr>
            <w:tcW w:w="682" w:type="pct"/>
            <w:tcBorders>
              <w:tl2br w:val="nil"/>
              <w:tr2bl w:val="nil"/>
            </w:tcBorders>
            <w:vAlign w:val="center"/>
          </w:tcPr>
          <w:p w14:paraId="32305E23" w14:textId="77777777" w:rsidR="00775B2B" w:rsidRDefault="00000000">
            <w:pPr>
              <w:widowControl/>
              <w:jc w:val="center"/>
              <w:textAlignment w:val="center"/>
              <w:rPr>
                <w:szCs w:val="21"/>
              </w:rPr>
            </w:pPr>
            <w:r>
              <w:rPr>
                <w:color w:val="000000"/>
                <w:kern w:val="0"/>
                <w:szCs w:val="21"/>
                <w:lang w:bidi="ar"/>
              </w:rPr>
              <w:t>0.002</w:t>
            </w:r>
          </w:p>
        </w:tc>
        <w:tc>
          <w:tcPr>
            <w:tcW w:w="602" w:type="pct"/>
            <w:tcBorders>
              <w:tl2br w:val="nil"/>
              <w:tr2bl w:val="nil"/>
            </w:tcBorders>
            <w:vAlign w:val="center"/>
          </w:tcPr>
          <w:p w14:paraId="04983830" w14:textId="77777777" w:rsidR="00775B2B" w:rsidRDefault="00000000">
            <w:pPr>
              <w:widowControl/>
              <w:jc w:val="center"/>
              <w:textAlignment w:val="center"/>
              <w:rPr>
                <w:szCs w:val="21"/>
              </w:rPr>
            </w:pPr>
            <w:r>
              <w:rPr>
                <w:color w:val="000000"/>
                <w:kern w:val="0"/>
                <w:szCs w:val="21"/>
                <w:lang w:bidi="ar"/>
              </w:rPr>
              <w:t>0.001</w:t>
            </w:r>
          </w:p>
        </w:tc>
        <w:tc>
          <w:tcPr>
            <w:tcW w:w="644" w:type="pct"/>
            <w:tcBorders>
              <w:tl2br w:val="nil"/>
              <w:tr2bl w:val="nil"/>
            </w:tcBorders>
            <w:vAlign w:val="center"/>
          </w:tcPr>
          <w:p w14:paraId="5EB04A40" w14:textId="77777777" w:rsidR="00775B2B" w:rsidRDefault="00000000">
            <w:pPr>
              <w:widowControl/>
              <w:jc w:val="center"/>
              <w:textAlignment w:val="center"/>
              <w:rPr>
                <w:szCs w:val="21"/>
              </w:rPr>
            </w:pPr>
            <w:r>
              <w:rPr>
                <w:color w:val="000000"/>
                <w:kern w:val="0"/>
                <w:szCs w:val="21"/>
                <w:lang w:bidi="ar"/>
              </w:rPr>
              <w:t>0.008</w:t>
            </w:r>
          </w:p>
        </w:tc>
      </w:tr>
      <w:tr w:rsidR="00775B2B" w14:paraId="7C1E55C6" w14:textId="77777777">
        <w:trPr>
          <w:trHeight w:val="283"/>
        </w:trPr>
        <w:tc>
          <w:tcPr>
            <w:tcW w:w="329" w:type="pct"/>
            <w:vMerge/>
            <w:tcBorders>
              <w:tl2br w:val="nil"/>
              <w:tr2bl w:val="nil"/>
            </w:tcBorders>
            <w:vAlign w:val="center"/>
          </w:tcPr>
          <w:p w14:paraId="7CB8C323" w14:textId="77777777" w:rsidR="00775B2B" w:rsidRDefault="00775B2B">
            <w:pPr>
              <w:pStyle w:val="w1"/>
              <w:rPr>
                <w:sz w:val="21"/>
                <w:szCs w:val="21"/>
              </w:rPr>
            </w:pPr>
          </w:p>
        </w:tc>
        <w:tc>
          <w:tcPr>
            <w:tcW w:w="566" w:type="pct"/>
            <w:vMerge/>
            <w:tcBorders>
              <w:tl2br w:val="nil"/>
              <w:tr2bl w:val="nil"/>
            </w:tcBorders>
            <w:vAlign w:val="center"/>
          </w:tcPr>
          <w:p w14:paraId="57230043" w14:textId="77777777" w:rsidR="00775B2B" w:rsidRDefault="00775B2B">
            <w:pPr>
              <w:pStyle w:val="w1"/>
              <w:rPr>
                <w:sz w:val="21"/>
                <w:szCs w:val="21"/>
              </w:rPr>
            </w:pPr>
          </w:p>
        </w:tc>
        <w:tc>
          <w:tcPr>
            <w:tcW w:w="1373" w:type="pct"/>
            <w:vMerge/>
            <w:tcBorders>
              <w:tl2br w:val="nil"/>
              <w:tr2bl w:val="nil"/>
            </w:tcBorders>
            <w:vAlign w:val="center"/>
          </w:tcPr>
          <w:p w14:paraId="74CDEF91" w14:textId="77777777" w:rsidR="00775B2B" w:rsidRDefault="00775B2B">
            <w:pPr>
              <w:pStyle w:val="w1"/>
              <w:rPr>
                <w:sz w:val="21"/>
                <w:szCs w:val="21"/>
              </w:rPr>
            </w:pPr>
          </w:p>
        </w:tc>
        <w:tc>
          <w:tcPr>
            <w:tcW w:w="804" w:type="pct"/>
            <w:tcBorders>
              <w:tl2br w:val="nil"/>
              <w:tr2bl w:val="nil"/>
            </w:tcBorders>
            <w:vAlign w:val="center"/>
          </w:tcPr>
          <w:p w14:paraId="1B6C76BA" w14:textId="77777777" w:rsidR="00775B2B" w:rsidRDefault="00000000">
            <w:pPr>
              <w:widowControl/>
              <w:jc w:val="center"/>
              <w:textAlignment w:val="center"/>
              <w:rPr>
                <w:szCs w:val="21"/>
              </w:rPr>
            </w:pPr>
            <w:r>
              <w:rPr>
                <w:rFonts w:ascii="宋体" w:hAnsi="宋体" w:cs="宋体" w:hint="eastAsia"/>
                <w:color w:val="000000"/>
                <w:kern w:val="0"/>
                <w:szCs w:val="21"/>
                <w:lang w:bidi="ar"/>
              </w:rPr>
              <w:t>氨</w:t>
            </w:r>
          </w:p>
        </w:tc>
        <w:tc>
          <w:tcPr>
            <w:tcW w:w="682" w:type="pct"/>
            <w:tcBorders>
              <w:tl2br w:val="nil"/>
              <w:tr2bl w:val="nil"/>
            </w:tcBorders>
            <w:vAlign w:val="center"/>
          </w:tcPr>
          <w:p w14:paraId="2B138A86" w14:textId="77777777" w:rsidR="00775B2B" w:rsidRDefault="00000000">
            <w:pPr>
              <w:widowControl/>
              <w:jc w:val="center"/>
              <w:textAlignment w:val="center"/>
              <w:rPr>
                <w:szCs w:val="21"/>
              </w:rPr>
            </w:pPr>
            <w:r>
              <w:rPr>
                <w:rFonts w:hint="eastAsia"/>
                <w:color w:val="000000"/>
                <w:kern w:val="0"/>
                <w:szCs w:val="21"/>
                <w:lang w:bidi="ar"/>
              </w:rPr>
              <w:t>2</w:t>
            </w:r>
          </w:p>
        </w:tc>
        <w:tc>
          <w:tcPr>
            <w:tcW w:w="602" w:type="pct"/>
            <w:tcBorders>
              <w:tl2br w:val="nil"/>
              <w:tr2bl w:val="nil"/>
            </w:tcBorders>
            <w:vAlign w:val="center"/>
          </w:tcPr>
          <w:p w14:paraId="27B5FF10" w14:textId="77777777" w:rsidR="00775B2B" w:rsidRDefault="00000000">
            <w:pPr>
              <w:widowControl/>
              <w:jc w:val="center"/>
              <w:textAlignment w:val="center"/>
              <w:rPr>
                <w:szCs w:val="21"/>
              </w:rPr>
            </w:pPr>
            <w:r>
              <w:rPr>
                <w:rFonts w:hint="eastAsia"/>
                <w:color w:val="000000"/>
                <w:kern w:val="0"/>
                <w:szCs w:val="21"/>
                <w:lang w:bidi="ar"/>
              </w:rPr>
              <w:t>1.15</w:t>
            </w:r>
          </w:p>
        </w:tc>
        <w:tc>
          <w:tcPr>
            <w:tcW w:w="644" w:type="pct"/>
            <w:tcBorders>
              <w:tl2br w:val="nil"/>
              <w:tr2bl w:val="nil"/>
            </w:tcBorders>
            <w:vAlign w:val="center"/>
          </w:tcPr>
          <w:p w14:paraId="0C06CE20" w14:textId="77777777" w:rsidR="00775B2B" w:rsidRDefault="00000000">
            <w:pPr>
              <w:widowControl/>
              <w:jc w:val="center"/>
              <w:textAlignment w:val="center"/>
              <w:rPr>
                <w:szCs w:val="21"/>
              </w:rPr>
            </w:pPr>
            <w:r>
              <w:rPr>
                <w:rFonts w:hint="eastAsia"/>
                <w:szCs w:val="21"/>
              </w:rPr>
              <w:t>9.2</w:t>
            </w:r>
          </w:p>
        </w:tc>
      </w:tr>
      <w:tr w:rsidR="00775B2B" w14:paraId="73833B22" w14:textId="77777777">
        <w:trPr>
          <w:trHeight w:val="283"/>
        </w:trPr>
        <w:tc>
          <w:tcPr>
            <w:tcW w:w="2268" w:type="pct"/>
            <w:gridSpan w:val="3"/>
            <w:vMerge w:val="restart"/>
            <w:tcBorders>
              <w:tl2br w:val="nil"/>
              <w:tr2bl w:val="nil"/>
            </w:tcBorders>
            <w:vAlign w:val="center"/>
          </w:tcPr>
          <w:p w14:paraId="32CD76F4" w14:textId="77777777" w:rsidR="00775B2B" w:rsidRDefault="00000000">
            <w:pPr>
              <w:pStyle w:val="w1"/>
              <w:rPr>
                <w:sz w:val="21"/>
                <w:szCs w:val="21"/>
              </w:rPr>
            </w:pPr>
            <w:r>
              <w:rPr>
                <w:sz w:val="21"/>
                <w:szCs w:val="21"/>
              </w:rPr>
              <w:t>主要排放口合计</w:t>
            </w:r>
          </w:p>
        </w:tc>
        <w:tc>
          <w:tcPr>
            <w:tcW w:w="2088" w:type="pct"/>
            <w:gridSpan w:val="3"/>
            <w:tcBorders>
              <w:tl2br w:val="nil"/>
              <w:tr2bl w:val="nil"/>
            </w:tcBorders>
            <w:vAlign w:val="center"/>
          </w:tcPr>
          <w:p w14:paraId="0F594962" w14:textId="77777777" w:rsidR="00775B2B" w:rsidRDefault="00000000">
            <w:pPr>
              <w:widowControl/>
              <w:jc w:val="center"/>
              <w:textAlignment w:val="center"/>
              <w:rPr>
                <w:szCs w:val="21"/>
              </w:rPr>
            </w:pPr>
            <w:r>
              <w:rPr>
                <w:rFonts w:hint="eastAsia"/>
                <w:szCs w:val="21"/>
              </w:rPr>
              <w:t>颗粒物</w:t>
            </w:r>
          </w:p>
        </w:tc>
        <w:tc>
          <w:tcPr>
            <w:tcW w:w="644" w:type="pct"/>
            <w:tcBorders>
              <w:tl2br w:val="nil"/>
              <w:tr2bl w:val="nil"/>
            </w:tcBorders>
            <w:vAlign w:val="center"/>
          </w:tcPr>
          <w:p w14:paraId="6F60E6CD" w14:textId="77777777" w:rsidR="00775B2B" w:rsidRDefault="00000000">
            <w:pPr>
              <w:widowControl/>
              <w:jc w:val="center"/>
              <w:textAlignment w:val="center"/>
              <w:rPr>
                <w:szCs w:val="21"/>
              </w:rPr>
            </w:pPr>
            <w:r>
              <w:rPr>
                <w:color w:val="000000"/>
                <w:kern w:val="0"/>
                <w:szCs w:val="21"/>
                <w:lang w:bidi="ar"/>
              </w:rPr>
              <w:t>117.</w:t>
            </w:r>
            <w:r>
              <w:rPr>
                <w:rFonts w:hint="eastAsia"/>
                <w:color w:val="000000"/>
                <w:kern w:val="0"/>
                <w:szCs w:val="21"/>
                <w:lang w:bidi="ar"/>
              </w:rPr>
              <w:t>54</w:t>
            </w:r>
          </w:p>
        </w:tc>
      </w:tr>
      <w:tr w:rsidR="00775B2B" w14:paraId="18E1C835" w14:textId="77777777">
        <w:trPr>
          <w:trHeight w:val="283"/>
        </w:trPr>
        <w:tc>
          <w:tcPr>
            <w:tcW w:w="2268" w:type="pct"/>
            <w:gridSpan w:val="3"/>
            <w:vMerge/>
            <w:tcBorders>
              <w:tl2br w:val="nil"/>
              <w:tr2bl w:val="nil"/>
            </w:tcBorders>
            <w:vAlign w:val="center"/>
          </w:tcPr>
          <w:p w14:paraId="0C808084" w14:textId="77777777" w:rsidR="00775B2B" w:rsidRDefault="00775B2B">
            <w:pPr>
              <w:pStyle w:val="w1"/>
              <w:rPr>
                <w:sz w:val="21"/>
                <w:szCs w:val="21"/>
              </w:rPr>
            </w:pPr>
          </w:p>
        </w:tc>
        <w:tc>
          <w:tcPr>
            <w:tcW w:w="2088" w:type="pct"/>
            <w:gridSpan w:val="3"/>
            <w:tcBorders>
              <w:tl2br w:val="nil"/>
              <w:tr2bl w:val="nil"/>
            </w:tcBorders>
            <w:vAlign w:val="center"/>
          </w:tcPr>
          <w:p w14:paraId="38CEF07D" w14:textId="77777777" w:rsidR="00775B2B" w:rsidRDefault="00000000">
            <w:pPr>
              <w:widowControl/>
              <w:jc w:val="center"/>
              <w:textAlignment w:val="center"/>
              <w:rPr>
                <w:szCs w:val="21"/>
              </w:rPr>
            </w:pPr>
            <w:r>
              <w:rPr>
                <w:rFonts w:ascii="宋体" w:hAnsi="宋体" w:cs="宋体" w:hint="eastAsia"/>
                <w:color w:val="000000"/>
                <w:kern w:val="0"/>
                <w:szCs w:val="21"/>
                <w:lang w:bidi="ar"/>
              </w:rPr>
              <w:t>二氧化硫</w:t>
            </w:r>
          </w:p>
        </w:tc>
        <w:tc>
          <w:tcPr>
            <w:tcW w:w="644" w:type="pct"/>
            <w:tcBorders>
              <w:tl2br w:val="nil"/>
              <w:tr2bl w:val="nil"/>
            </w:tcBorders>
            <w:vAlign w:val="center"/>
          </w:tcPr>
          <w:p w14:paraId="75ECCF83" w14:textId="77777777" w:rsidR="00775B2B" w:rsidRDefault="00000000">
            <w:pPr>
              <w:widowControl/>
              <w:jc w:val="center"/>
              <w:textAlignment w:val="center"/>
              <w:rPr>
                <w:szCs w:val="21"/>
              </w:rPr>
            </w:pPr>
            <w:r>
              <w:rPr>
                <w:color w:val="000000"/>
                <w:kern w:val="0"/>
                <w:szCs w:val="21"/>
                <w:lang w:bidi="ar"/>
              </w:rPr>
              <w:t>472.64</w:t>
            </w:r>
          </w:p>
        </w:tc>
      </w:tr>
      <w:tr w:rsidR="00775B2B" w14:paraId="7DEFAFB6" w14:textId="77777777">
        <w:trPr>
          <w:trHeight w:val="283"/>
        </w:trPr>
        <w:tc>
          <w:tcPr>
            <w:tcW w:w="2268" w:type="pct"/>
            <w:gridSpan w:val="3"/>
            <w:vMerge/>
            <w:tcBorders>
              <w:tl2br w:val="nil"/>
              <w:tr2bl w:val="nil"/>
            </w:tcBorders>
            <w:vAlign w:val="center"/>
          </w:tcPr>
          <w:p w14:paraId="28CA5739" w14:textId="77777777" w:rsidR="00775B2B" w:rsidRDefault="00775B2B">
            <w:pPr>
              <w:pStyle w:val="w1"/>
              <w:rPr>
                <w:sz w:val="21"/>
                <w:szCs w:val="21"/>
              </w:rPr>
            </w:pPr>
          </w:p>
        </w:tc>
        <w:tc>
          <w:tcPr>
            <w:tcW w:w="2088" w:type="pct"/>
            <w:gridSpan w:val="3"/>
            <w:tcBorders>
              <w:tl2br w:val="nil"/>
              <w:tr2bl w:val="nil"/>
            </w:tcBorders>
            <w:vAlign w:val="center"/>
          </w:tcPr>
          <w:p w14:paraId="7580E17F" w14:textId="77777777" w:rsidR="00775B2B" w:rsidRDefault="00000000">
            <w:pPr>
              <w:widowControl/>
              <w:jc w:val="center"/>
              <w:textAlignment w:val="center"/>
              <w:rPr>
                <w:szCs w:val="21"/>
              </w:rPr>
            </w:pPr>
            <w:r>
              <w:rPr>
                <w:rFonts w:ascii="宋体" w:hAnsi="宋体" w:cs="宋体" w:hint="eastAsia"/>
                <w:color w:val="000000"/>
                <w:kern w:val="0"/>
                <w:szCs w:val="21"/>
                <w:lang w:bidi="ar"/>
              </w:rPr>
              <w:t>氮氧化物</w:t>
            </w:r>
          </w:p>
        </w:tc>
        <w:tc>
          <w:tcPr>
            <w:tcW w:w="644" w:type="pct"/>
            <w:tcBorders>
              <w:tl2br w:val="nil"/>
              <w:tr2bl w:val="nil"/>
            </w:tcBorders>
            <w:vAlign w:val="center"/>
          </w:tcPr>
          <w:p w14:paraId="6C57C363" w14:textId="77777777" w:rsidR="00775B2B" w:rsidRDefault="00000000">
            <w:pPr>
              <w:widowControl/>
              <w:jc w:val="center"/>
              <w:textAlignment w:val="center"/>
              <w:rPr>
                <w:szCs w:val="21"/>
              </w:rPr>
            </w:pPr>
            <w:r>
              <w:rPr>
                <w:rFonts w:hint="eastAsia"/>
                <w:color w:val="000000"/>
                <w:kern w:val="0"/>
                <w:szCs w:val="21"/>
                <w:lang w:bidi="ar"/>
              </w:rPr>
              <w:t>600.6</w:t>
            </w:r>
          </w:p>
        </w:tc>
      </w:tr>
      <w:tr w:rsidR="00775B2B" w14:paraId="757F304F" w14:textId="77777777">
        <w:trPr>
          <w:trHeight w:val="283"/>
        </w:trPr>
        <w:tc>
          <w:tcPr>
            <w:tcW w:w="2268" w:type="pct"/>
            <w:gridSpan w:val="3"/>
            <w:vMerge/>
            <w:tcBorders>
              <w:tl2br w:val="nil"/>
              <w:tr2bl w:val="nil"/>
            </w:tcBorders>
            <w:vAlign w:val="center"/>
          </w:tcPr>
          <w:p w14:paraId="6F34D7F8" w14:textId="77777777" w:rsidR="00775B2B" w:rsidRDefault="00775B2B">
            <w:pPr>
              <w:pStyle w:val="w1"/>
              <w:rPr>
                <w:sz w:val="21"/>
                <w:szCs w:val="21"/>
              </w:rPr>
            </w:pPr>
          </w:p>
        </w:tc>
        <w:tc>
          <w:tcPr>
            <w:tcW w:w="2088" w:type="pct"/>
            <w:gridSpan w:val="3"/>
            <w:tcBorders>
              <w:tl2br w:val="nil"/>
              <w:tr2bl w:val="nil"/>
            </w:tcBorders>
            <w:vAlign w:val="center"/>
          </w:tcPr>
          <w:p w14:paraId="594E32DD" w14:textId="77777777" w:rsidR="00775B2B" w:rsidRDefault="00000000">
            <w:pPr>
              <w:widowControl/>
              <w:jc w:val="center"/>
              <w:textAlignment w:val="center"/>
              <w:rPr>
                <w:szCs w:val="21"/>
              </w:rPr>
            </w:pPr>
            <w:r>
              <w:rPr>
                <w:rFonts w:ascii="宋体" w:hAnsi="宋体" w:cs="宋体" w:hint="eastAsia"/>
                <w:color w:val="000000"/>
                <w:kern w:val="0"/>
                <w:szCs w:val="21"/>
                <w:lang w:bidi="ar"/>
              </w:rPr>
              <w:t>汞</w:t>
            </w:r>
          </w:p>
        </w:tc>
        <w:tc>
          <w:tcPr>
            <w:tcW w:w="644" w:type="pct"/>
            <w:tcBorders>
              <w:tl2br w:val="nil"/>
              <w:tr2bl w:val="nil"/>
            </w:tcBorders>
            <w:vAlign w:val="center"/>
          </w:tcPr>
          <w:p w14:paraId="2802262C" w14:textId="77777777" w:rsidR="00775B2B" w:rsidRDefault="00000000">
            <w:pPr>
              <w:widowControl/>
              <w:jc w:val="center"/>
              <w:textAlignment w:val="center"/>
              <w:rPr>
                <w:szCs w:val="21"/>
              </w:rPr>
            </w:pPr>
            <w:r>
              <w:rPr>
                <w:color w:val="000000"/>
                <w:kern w:val="0"/>
                <w:szCs w:val="21"/>
                <w:lang w:bidi="ar"/>
              </w:rPr>
              <w:t>0.02</w:t>
            </w:r>
            <w:r>
              <w:rPr>
                <w:rFonts w:hint="eastAsia"/>
                <w:color w:val="000000"/>
                <w:kern w:val="0"/>
                <w:szCs w:val="21"/>
                <w:lang w:bidi="ar"/>
              </w:rPr>
              <w:t>7</w:t>
            </w:r>
          </w:p>
        </w:tc>
      </w:tr>
      <w:tr w:rsidR="00775B2B" w14:paraId="7DFD9377" w14:textId="77777777">
        <w:trPr>
          <w:trHeight w:val="283"/>
        </w:trPr>
        <w:tc>
          <w:tcPr>
            <w:tcW w:w="2268" w:type="pct"/>
            <w:gridSpan w:val="3"/>
            <w:vMerge/>
            <w:tcBorders>
              <w:tl2br w:val="nil"/>
              <w:tr2bl w:val="nil"/>
            </w:tcBorders>
            <w:vAlign w:val="center"/>
          </w:tcPr>
          <w:p w14:paraId="2B6D4E19" w14:textId="77777777" w:rsidR="00775B2B" w:rsidRDefault="00775B2B">
            <w:pPr>
              <w:pStyle w:val="w1"/>
              <w:rPr>
                <w:sz w:val="21"/>
                <w:szCs w:val="21"/>
              </w:rPr>
            </w:pPr>
          </w:p>
        </w:tc>
        <w:tc>
          <w:tcPr>
            <w:tcW w:w="2088" w:type="pct"/>
            <w:gridSpan w:val="3"/>
            <w:tcBorders>
              <w:tl2br w:val="nil"/>
              <w:tr2bl w:val="nil"/>
            </w:tcBorders>
            <w:vAlign w:val="center"/>
          </w:tcPr>
          <w:p w14:paraId="1B59D141" w14:textId="77777777" w:rsidR="00775B2B" w:rsidRDefault="00000000">
            <w:pPr>
              <w:widowControl/>
              <w:jc w:val="center"/>
              <w:textAlignment w:val="center"/>
              <w:rPr>
                <w:szCs w:val="21"/>
              </w:rPr>
            </w:pPr>
            <w:r>
              <w:rPr>
                <w:rFonts w:ascii="宋体" w:hAnsi="宋体" w:cs="宋体" w:hint="eastAsia"/>
                <w:color w:val="000000"/>
                <w:kern w:val="0"/>
                <w:szCs w:val="21"/>
                <w:lang w:bidi="ar"/>
              </w:rPr>
              <w:t>氨</w:t>
            </w:r>
          </w:p>
        </w:tc>
        <w:tc>
          <w:tcPr>
            <w:tcW w:w="644" w:type="pct"/>
            <w:tcBorders>
              <w:tl2br w:val="nil"/>
              <w:tr2bl w:val="nil"/>
            </w:tcBorders>
            <w:vAlign w:val="center"/>
          </w:tcPr>
          <w:p w14:paraId="5FBD589E" w14:textId="77777777" w:rsidR="00775B2B" w:rsidRDefault="00000000">
            <w:pPr>
              <w:widowControl/>
              <w:jc w:val="center"/>
              <w:textAlignment w:val="center"/>
              <w:rPr>
                <w:szCs w:val="21"/>
              </w:rPr>
            </w:pPr>
            <w:r>
              <w:rPr>
                <w:rFonts w:hint="eastAsia"/>
                <w:color w:val="000000"/>
                <w:kern w:val="0"/>
                <w:szCs w:val="21"/>
                <w:lang w:bidi="ar"/>
              </w:rPr>
              <w:t>27.68</w:t>
            </w:r>
          </w:p>
        </w:tc>
      </w:tr>
      <w:tr w:rsidR="00775B2B" w14:paraId="56942B3F" w14:textId="77777777">
        <w:trPr>
          <w:trHeight w:val="283"/>
        </w:trPr>
        <w:tc>
          <w:tcPr>
            <w:tcW w:w="5000" w:type="pct"/>
            <w:gridSpan w:val="7"/>
            <w:tcBorders>
              <w:tl2br w:val="nil"/>
              <w:tr2bl w:val="nil"/>
            </w:tcBorders>
            <w:vAlign w:val="center"/>
          </w:tcPr>
          <w:p w14:paraId="040F35EB" w14:textId="77777777" w:rsidR="00775B2B" w:rsidRDefault="00000000">
            <w:pPr>
              <w:pStyle w:val="w1"/>
              <w:rPr>
                <w:color w:val="FF0000"/>
                <w:sz w:val="21"/>
                <w:szCs w:val="21"/>
              </w:rPr>
            </w:pPr>
            <w:r>
              <w:rPr>
                <w:sz w:val="21"/>
                <w:szCs w:val="21"/>
              </w:rPr>
              <w:t>一般排放口</w:t>
            </w:r>
          </w:p>
        </w:tc>
      </w:tr>
      <w:tr w:rsidR="00775B2B" w14:paraId="1A58DB7B" w14:textId="77777777">
        <w:trPr>
          <w:trHeight w:val="283"/>
        </w:trPr>
        <w:tc>
          <w:tcPr>
            <w:tcW w:w="329" w:type="pct"/>
            <w:tcBorders>
              <w:tl2br w:val="nil"/>
              <w:tr2bl w:val="nil"/>
            </w:tcBorders>
            <w:vAlign w:val="center"/>
          </w:tcPr>
          <w:p w14:paraId="0D4BF68B" w14:textId="77777777" w:rsidR="00775B2B" w:rsidRDefault="00000000">
            <w:pPr>
              <w:pStyle w:val="w1"/>
              <w:rPr>
                <w:sz w:val="21"/>
                <w:szCs w:val="21"/>
              </w:rPr>
            </w:pPr>
            <w:r>
              <w:rPr>
                <w:rFonts w:hint="eastAsia"/>
                <w:sz w:val="21"/>
                <w:szCs w:val="21"/>
              </w:rPr>
              <w:t>1</w:t>
            </w:r>
          </w:p>
        </w:tc>
        <w:tc>
          <w:tcPr>
            <w:tcW w:w="566" w:type="pct"/>
            <w:tcBorders>
              <w:tl2br w:val="nil"/>
              <w:tr2bl w:val="nil"/>
            </w:tcBorders>
            <w:vAlign w:val="center"/>
          </w:tcPr>
          <w:p w14:paraId="363DE021" w14:textId="77777777" w:rsidR="00775B2B" w:rsidRDefault="00000000">
            <w:pPr>
              <w:pStyle w:val="w1"/>
              <w:rPr>
                <w:sz w:val="21"/>
                <w:szCs w:val="21"/>
              </w:rPr>
            </w:pPr>
            <w:r>
              <w:rPr>
                <w:rFonts w:hint="eastAsia"/>
                <w:sz w:val="21"/>
                <w:szCs w:val="21"/>
              </w:rPr>
              <w:t>G1</w:t>
            </w:r>
          </w:p>
        </w:tc>
        <w:tc>
          <w:tcPr>
            <w:tcW w:w="1373" w:type="pct"/>
            <w:tcBorders>
              <w:tl2br w:val="nil"/>
              <w:tr2bl w:val="nil"/>
            </w:tcBorders>
            <w:vAlign w:val="center"/>
          </w:tcPr>
          <w:p w14:paraId="7ECC1D36" w14:textId="77777777" w:rsidR="00775B2B" w:rsidRDefault="00000000">
            <w:pPr>
              <w:pStyle w:val="w1"/>
              <w:rPr>
                <w:sz w:val="21"/>
                <w:szCs w:val="21"/>
              </w:rPr>
            </w:pPr>
            <w:r>
              <w:rPr>
                <w:rFonts w:hint="eastAsia"/>
                <w:sz w:val="21"/>
                <w:szCs w:val="21"/>
              </w:rPr>
              <w:t>1#</w:t>
            </w:r>
            <w:r>
              <w:rPr>
                <w:rFonts w:hint="eastAsia"/>
                <w:sz w:val="21"/>
                <w:szCs w:val="21"/>
              </w:rPr>
              <w:t>转运站转运废气</w:t>
            </w:r>
          </w:p>
        </w:tc>
        <w:tc>
          <w:tcPr>
            <w:tcW w:w="804" w:type="pct"/>
            <w:tcBorders>
              <w:tl2br w:val="nil"/>
              <w:tr2bl w:val="nil"/>
            </w:tcBorders>
            <w:vAlign w:val="center"/>
          </w:tcPr>
          <w:p w14:paraId="7789AEE7" w14:textId="77777777" w:rsidR="00775B2B" w:rsidRDefault="00000000">
            <w:pPr>
              <w:pStyle w:val="w1"/>
              <w:rPr>
                <w:sz w:val="21"/>
                <w:szCs w:val="21"/>
              </w:rPr>
            </w:pPr>
            <w:r>
              <w:rPr>
                <w:sz w:val="21"/>
                <w:szCs w:val="21"/>
              </w:rPr>
              <w:t>颗粒物</w:t>
            </w:r>
          </w:p>
        </w:tc>
        <w:tc>
          <w:tcPr>
            <w:tcW w:w="682" w:type="pct"/>
            <w:tcBorders>
              <w:tl2br w:val="nil"/>
              <w:tr2bl w:val="nil"/>
            </w:tcBorders>
            <w:vAlign w:val="center"/>
          </w:tcPr>
          <w:p w14:paraId="7807D1B8" w14:textId="77777777" w:rsidR="00775B2B" w:rsidRDefault="00000000">
            <w:pPr>
              <w:widowControl/>
              <w:jc w:val="center"/>
              <w:textAlignment w:val="center"/>
              <w:rPr>
                <w:szCs w:val="21"/>
              </w:rPr>
            </w:pPr>
            <w:r>
              <w:rPr>
                <w:kern w:val="0"/>
                <w:szCs w:val="21"/>
                <w:lang w:bidi="ar"/>
              </w:rPr>
              <w:t>20</w:t>
            </w:r>
          </w:p>
        </w:tc>
        <w:tc>
          <w:tcPr>
            <w:tcW w:w="602" w:type="pct"/>
            <w:tcBorders>
              <w:tl2br w:val="nil"/>
              <w:tr2bl w:val="nil"/>
            </w:tcBorders>
            <w:vAlign w:val="center"/>
          </w:tcPr>
          <w:p w14:paraId="5F057F25" w14:textId="77777777" w:rsidR="00775B2B" w:rsidRDefault="00000000">
            <w:pPr>
              <w:widowControl/>
              <w:jc w:val="center"/>
              <w:textAlignment w:val="center"/>
              <w:rPr>
                <w:szCs w:val="21"/>
              </w:rPr>
            </w:pPr>
            <w:r>
              <w:rPr>
                <w:kern w:val="0"/>
                <w:szCs w:val="21"/>
                <w:lang w:bidi="ar"/>
              </w:rPr>
              <w:t>0.16</w:t>
            </w:r>
          </w:p>
        </w:tc>
        <w:tc>
          <w:tcPr>
            <w:tcW w:w="644" w:type="pct"/>
            <w:tcBorders>
              <w:tl2br w:val="nil"/>
              <w:tr2bl w:val="nil"/>
            </w:tcBorders>
            <w:vAlign w:val="center"/>
          </w:tcPr>
          <w:p w14:paraId="70EB9FA8" w14:textId="77777777" w:rsidR="00775B2B" w:rsidRDefault="00000000">
            <w:pPr>
              <w:pStyle w:val="w1"/>
              <w:rPr>
                <w:sz w:val="21"/>
                <w:szCs w:val="21"/>
              </w:rPr>
            </w:pPr>
            <w:r>
              <w:rPr>
                <w:rFonts w:hint="eastAsia"/>
                <w:sz w:val="21"/>
                <w:szCs w:val="21"/>
              </w:rPr>
              <w:t>0.80</w:t>
            </w:r>
          </w:p>
        </w:tc>
      </w:tr>
      <w:tr w:rsidR="00775B2B" w14:paraId="0D232E02" w14:textId="77777777">
        <w:trPr>
          <w:trHeight w:val="283"/>
        </w:trPr>
        <w:tc>
          <w:tcPr>
            <w:tcW w:w="329" w:type="pct"/>
            <w:tcBorders>
              <w:tl2br w:val="nil"/>
              <w:tr2bl w:val="nil"/>
            </w:tcBorders>
            <w:vAlign w:val="center"/>
          </w:tcPr>
          <w:p w14:paraId="5DE8C371" w14:textId="77777777" w:rsidR="00775B2B" w:rsidRDefault="00000000">
            <w:pPr>
              <w:pStyle w:val="w1"/>
              <w:rPr>
                <w:sz w:val="21"/>
                <w:szCs w:val="21"/>
              </w:rPr>
            </w:pPr>
            <w:r>
              <w:rPr>
                <w:rFonts w:hint="eastAsia"/>
                <w:sz w:val="21"/>
                <w:szCs w:val="21"/>
              </w:rPr>
              <w:t>2</w:t>
            </w:r>
          </w:p>
        </w:tc>
        <w:tc>
          <w:tcPr>
            <w:tcW w:w="566" w:type="pct"/>
            <w:tcBorders>
              <w:tl2br w:val="nil"/>
              <w:tr2bl w:val="nil"/>
            </w:tcBorders>
            <w:vAlign w:val="center"/>
          </w:tcPr>
          <w:p w14:paraId="459EA403" w14:textId="77777777" w:rsidR="00775B2B" w:rsidRDefault="00000000">
            <w:pPr>
              <w:pStyle w:val="w1"/>
              <w:rPr>
                <w:sz w:val="21"/>
                <w:szCs w:val="21"/>
              </w:rPr>
            </w:pPr>
            <w:r>
              <w:rPr>
                <w:rFonts w:hint="eastAsia"/>
                <w:sz w:val="21"/>
                <w:szCs w:val="21"/>
              </w:rPr>
              <w:t>G2</w:t>
            </w:r>
          </w:p>
        </w:tc>
        <w:tc>
          <w:tcPr>
            <w:tcW w:w="1373" w:type="pct"/>
            <w:tcBorders>
              <w:tl2br w:val="nil"/>
              <w:tr2bl w:val="nil"/>
            </w:tcBorders>
            <w:vAlign w:val="center"/>
          </w:tcPr>
          <w:p w14:paraId="7206D862" w14:textId="77777777" w:rsidR="00775B2B" w:rsidRDefault="00000000">
            <w:pPr>
              <w:jc w:val="center"/>
              <w:rPr>
                <w:szCs w:val="21"/>
              </w:rPr>
            </w:pPr>
            <w:r>
              <w:rPr>
                <w:rFonts w:hint="eastAsia"/>
                <w:szCs w:val="21"/>
              </w:rPr>
              <w:t>2#</w:t>
            </w:r>
            <w:r>
              <w:rPr>
                <w:rFonts w:hint="eastAsia"/>
                <w:szCs w:val="21"/>
              </w:rPr>
              <w:t>转运站转运废气</w:t>
            </w:r>
          </w:p>
        </w:tc>
        <w:tc>
          <w:tcPr>
            <w:tcW w:w="804" w:type="pct"/>
            <w:tcBorders>
              <w:tl2br w:val="nil"/>
              <w:tr2bl w:val="nil"/>
            </w:tcBorders>
            <w:vAlign w:val="center"/>
          </w:tcPr>
          <w:p w14:paraId="0BA82AE1" w14:textId="77777777" w:rsidR="00775B2B" w:rsidRDefault="00000000">
            <w:pPr>
              <w:pStyle w:val="w1"/>
              <w:rPr>
                <w:sz w:val="21"/>
                <w:szCs w:val="21"/>
              </w:rPr>
            </w:pPr>
            <w:r>
              <w:rPr>
                <w:sz w:val="21"/>
                <w:szCs w:val="21"/>
              </w:rPr>
              <w:t>颗粒物</w:t>
            </w:r>
          </w:p>
        </w:tc>
        <w:tc>
          <w:tcPr>
            <w:tcW w:w="682" w:type="pct"/>
            <w:tcBorders>
              <w:tl2br w:val="nil"/>
              <w:tr2bl w:val="nil"/>
            </w:tcBorders>
            <w:vAlign w:val="center"/>
          </w:tcPr>
          <w:p w14:paraId="4D81B634" w14:textId="77777777" w:rsidR="00775B2B" w:rsidRDefault="00000000">
            <w:pPr>
              <w:widowControl/>
              <w:jc w:val="center"/>
              <w:textAlignment w:val="center"/>
              <w:rPr>
                <w:szCs w:val="21"/>
              </w:rPr>
            </w:pPr>
            <w:r>
              <w:rPr>
                <w:kern w:val="0"/>
                <w:szCs w:val="21"/>
                <w:lang w:bidi="ar"/>
              </w:rPr>
              <w:t>20</w:t>
            </w:r>
          </w:p>
        </w:tc>
        <w:tc>
          <w:tcPr>
            <w:tcW w:w="602" w:type="pct"/>
            <w:tcBorders>
              <w:tl2br w:val="nil"/>
              <w:tr2bl w:val="nil"/>
            </w:tcBorders>
            <w:vAlign w:val="center"/>
          </w:tcPr>
          <w:p w14:paraId="0437D923" w14:textId="77777777" w:rsidR="00775B2B" w:rsidRDefault="00000000">
            <w:pPr>
              <w:widowControl/>
              <w:jc w:val="center"/>
              <w:textAlignment w:val="center"/>
              <w:rPr>
                <w:szCs w:val="21"/>
              </w:rPr>
            </w:pPr>
            <w:r>
              <w:rPr>
                <w:kern w:val="0"/>
                <w:szCs w:val="21"/>
                <w:lang w:bidi="ar"/>
              </w:rPr>
              <w:t>0.16</w:t>
            </w:r>
          </w:p>
        </w:tc>
        <w:tc>
          <w:tcPr>
            <w:tcW w:w="644" w:type="pct"/>
            <w:tcBorders>
              <w:tl2br w:val="nil"/>
              <w:tr2bl w:val="nil"/>
            </w:tcBorders>
          </w:tcPr>
          <w:p w14:paraId="6D91CAEF" w14:textId="77777777" w:rsidR="00775B2B" w:rsidRDefault="00000000">
            <w:pPr>
              <w:jc w:val="center"/>
              <w:rPr>
                <w:szCs w:val="21"/>
              </w:rPr>
            </w:pPr>
            <w:r>
              <w:rPr>
                <w:rFonts w:hint="eastAsia"/>
                <w:szCs w:val="21"/>
              </w:rPr>
              <w:t>0.80</w:t>
            </w:r>
          </w:p>
        </w:tc>
      </w:tr>
      <w:tr w:rsidR="00775B2B" w14:paraId="20FB76BE" w14:textId="77777777">
        <w:trPr>
          <w:trHeight w:val="283"/>
        </w:trPr>
        <w:tc>
          <w:tcPr>
            <w:tcW w:w="329" w:type="pct"/>
            <w:tcBorders>
              <w:tl2br w:val="nil"/>
              <w:tr2bl w:val="nil"/>
            </w:tcBorders>
            <w:vAlign w:val="center"/>
          </w:tcPr>
          <w:p w14:paraId="19A8CDE2" w14:textId="77777777" w:rsidR="00775B2B" w:rsidRDefault="00000000">
            <w:pPr>
              <w:pStyle w:val="w1"/>
              <w:rPr>
                <w:sz w:val="21"/>
                <w:szCs w:val="21"/>
              </w:rPr>
            </w:pPr>
            <w:r>
              <w:rPr>
                <w:rFonts w:hint="eastAsia"/>
                <w:sz w:val="21"/>
                <w:szCs w:val="21"/>
              </w:rPr>
              <w:t>3</w:t>
            </w:r>
          </w:p>
        </w:tc>
        <w:tc>
          <w:tcPr>
            <w:tcW w:w="566" w:type="pct"/>
            <w:tcBorders>
              <w:tl2br w:val="nil"/>
              <w:tr2bl w:val="nil"/>
            </w:tcBorders>
            <w:vAlign w:val="center"/>
          </w:tcPr>
          <w:p w14:paraId="7BEF11B1" w14:textId="77777777" w:rsidR="00775B2B" w:rsidRDefault="00000000">
            <w:pPr>
              <w:pStyle w:val="w1"/>
              <w:rPr>
                <w:sz w:val="21"/>
                <w:szCs w:val="21"/>
              </w:rPr>
            </w:pPr>
            <w:r>
              <w:rPr>
                <w:rFonts w:hint="eastAsia"/>
                <w:sz w:val="21"/>
                <w:szCs w:val="21"/>
              </w:rPr>
              <w:t>G3</w:t>
            </w:r>
          </w:p>
        </w:tc>
        <w:tc>
          <w:tcPr>
            <w:tcW w:w="1373" w:type="pct"/>
            <w:tcBorders>
              <w:tl2br w:val="nil"/>
              <w:tr2bl w:val="nil"/>
            </w:tcBorders>
            <w:vAlign w:val="center"/>
          </w:tcPr>
          <w:p w14:paraId="1D86B527" w14:textId="77777777" w:rsidR="00775B2B" w:rsidRDefault="00000000">
            <w:pPr>
              <w:jc w:val="center"/>
              <w:rPr>
                <w:szCs w:val="21"/>
              </w:rPr>
            </w:pPr>
            <w:r>
              <w:rPr>
                <w:rFonts w:hint="eastAsia"/>
                <w:szCs w:val="21"/>
              </w:rPr>
              <w:t>3#</w:t>
            </w:r>
            <w:r>
              <w:rPr>
                <w:rFonts w:hint="eastAsia"/>
                <w:szCs w:val="21"/>
              </w:rPr>
              <w:t>转运站转运废气</w:t>
            </w:r>
          </w:p>
        </w:tc>
        <w:tc>
          <w:tcPr>
            <w:tcW w:w="804" w:type="pct"/>
            <w:tcBorders>
              <w:tl2br w:val="nil"/>
              <w:tr2bl w:val="nil"/>
            </w:tcBorders>
            <w:vAlign w:val="center"/>
          </w:tcPr>
          <w:p w14:paraId="53E06AC4" w14:textId="77777777" w:rsidR="00775B2B" w:rsidRDefault="00000000">
            <w:pPr>
              <w:pStyle w:val="w1"/>
              <w:rPr>
                <w:sz w:val="21"/>
                <w:szCs w:val="21"/>
              </w:rPr>
            </w:pPr>
            <w:r>
              <w:rPr>
                <w:sz w:val="21"/>
                <w:szCs w:val="21"/>
              </w:rPr>
              <w:t>颗粒物</w:t>
            </w:r>
          </w:p>
        </w:tc>
        <w:tc>
          <w:tcPr>
            <w:tcW w:w="682" w:type="pct"/>
            <w:tcBorders>
              <w:tl2br w:val="nil"/>
              <w:tr2bl w:val="nil"/>
            </w:tcBorders>
            <w:vAlign w:val="center"/>
          </w:tcPr>
          <w:p w14:paraId="636CB39F" w14:textId="77777777" w:rsidR="00775B2B" w:rsidRDefault="00000000">
            <w:pPr>
              <w:widowControl/>
              <w:jc w:val="center"/>
              <w:textAlignment w:val="center"/>
              <w:rPr>
                <w:szCs w:val="21"/>
              </w:rPr>
            </w:pPr>
            <w:r>
              <w:rPr>
                <w:kern w:val="0"/>
                <w:szCs w:val="21"/>
                <w:lang w:bidi="ar"/>
              </w:rPr>
              <w:t>20</w:t>
            </w:r>
          </w:p>
        </w:tc>
        <w:tc>
          <w:tcPr>
            <w:tcW w:w="602" w:type="pct"/>
            <w:tcBorders>
              <w:tl2br w:val="nil"/>
              <w:tr2bl w:val="nil"/>
            </w:tcBorders>
            <w:vAlign w:val="center"/>
          </w:tcPr>
          <w:p w14:paraId="5C33D378" w14:textId="77777777" w:rsidR="00775B2B" w:rsidRDefault="00000000">
            <w:pPr>
              <w:widowControl/>
              <w:jc w:val="center"/>
              <w:textAlignment w:val="center"/>
              <w:rPr>
                <w:szCs w:val="21"/>
              </w:rPr>
            </w:pPr>
            <w:r>
              <w:rPr>
                <w:kern w:val="0"/>
                <w:szCs w:val="21"/>
                <w:lang w:bidi="ar"/>
              </w:rPr>
              <w:t>0.16</w:t>
            </w:r>
          </w:p>
        </w:tc>
        <w:tc>
          <w:tcPr>
            <w:tcW w:w="644" w:type="pct"/>
            <w:tcBorders>
              <w:tl2br w:val="nil"/>
              <w:tr2bl w:val="nil"/>
            </w:tcBorders>
          </w:tcPr>
          <w:p w14:paraId="4B449456" w14:textId="77777777" w:rsidR="00775B2B" w:rsidRDefault="00000000">
            <w:pPr>
              <w:jc w:val="center"/>
              <w:rPr>
                <w:szCs w:val="21"/>
              </w:rPr>
            </w:pPr>
            <w:r>
              <w:rPr>
                <w:rFonts w:hint="eastAsia"/>
                <w:szCs w:val="21"/>
              </w:rPr>
              <w:t>0.80</w:t>
            </w:r>
          </w:p>
        </w:tc>
      </w:tr>
      <w:tr w:rsidR="00775B2B" w14:paraId="2A59CA88" w14:textId="77777777">
        <w:trPr>
          <w:trHeight w:val="283"/>
        </w:trPr>
        <w:tc>
          <w:tcPr>
            <w:tcW w:w="329" w:type="pct"/>
            <w:tcBorders>
              <w:tl2br w:val="nil"/>
              <w:tr2bl w:val="nil"/>
            </w:tcBorders>
            <w:vAlign w:val="center"/>
          </w:tcPr>
          <w:p w14:paraId="6A072625" w14:textId="77777777" w:rsidR="00775B2B" w:rsidRDefault="00000000">
            <w:pPr>
              <w:pStyle w:val="w1"/>
              <w:rPr>
                <w:sz w:val="21"/>
                <w:szCs w:val="21"/>
              </w:rPr>
            </w:pPr>
            <w:r>
              <w:rPr>
                <w:rFonts w:hint="eastAsia"/>
                <w:sz w:val="21"/>
                <w:szCs w:val="21"/>
              </w:rPr>
              <w:lastRenderedPageBreak/>
              <w:t>4</w:t>
            </w:r>
          </w:p>
        </w:tc>
        <w:tc>
          <w:tcPr>
            <w:tcW w:w="566" w:type="pct"/>
            <w:tcBorders>
              <w:tl2br w:val="nil"/>
              <w:tr2bl w:val="nil"/>
            </w:tcBorders>
            <w:vAlign w:val="center"/>
          </w:tcPr>
          <w:p w14:paraId="2F4F5274" w14:textId="77777777" w:rsidR="00775B2B" w:rsidRDefault="00000000">
            <w:pPr>
              <w:pStyle w:val="w1"/>
              <w:rPr>
                <w:sz w:val="21"/>
                <w:szCs w:val="21"/>
              </w:rPr>
            </w:pPr>
            <w:r>
              <w:rPr>
                <w:rFonts w:hint="eastAsia"/>
                <w:sz w:val="21"/>
                <w:szCs w:val="21"/>
              </w:rPr>
              <w:t>G4</w:t>
            </w:r>
          </w:p>
        </w:tc>
        <w:tc>
          <w:tcPr>
            <w:tcW w:w="1373" w:type="pct"/>
            <w:tcBorders>
              <w:tl2br w:val="nil"/>
              <w:tr2bl w:val="nil"/>
            </w:tcBorders>
            <w:vAlign w:val="center"/>
          </w:tcPr>
          <w:p w14:paraId="111AED08" w14:textId="77777777" w:rsidR="00775B2B" w:rsidRDefault="00000000">
            <w:pPr>
              <w:jc w:val="center"/>
              <w:rPr>
                <w:szCs w:val="21"/>
              </w:rPr>
            </w:pPr>
            <w:r>
              <w:rPr>
                <w:rFonts w:hint="eastAsia"/>
                <w:szCs w:val="21"/>
              </w:rPr>
              <w:t>4#</w:t>
            </w:r>
            <w:r>
              <w:rPr>
                <w:rFonts w:hint="eastAsia"/>
                <w:szCs w:val="21"/>
              </w:rPr>
              <w:t>转运站转运废气</w:t>
            </w:r>
          </w:p>
        </w:tc>
        <w:tc>
          <w:tcPr>
            <w:tcW w:w="804" w:type="pct"/>
            <w:tcBorders>
              <w:tl2br w:val="nil"/>
              <w:tr2bl w:val="nil"/>
            </w:tcBorders>
            <w:vAlign w:val="center"/>
          </w:tcPr>
          <w:p w14:paraId="51040AEC" w14:textId="77777777" w:rsidR="00775B2B" w:rsidRDefault="00000000">
            <w:pPr>
              <w:pStyle w:val="w1"/>
              <w:rPr>
                <w:sz w:val="21"/>
                <w:szCs w:val="21"/>
              </w:rPr>
            </w:pPr>
            <w:r>
              <w:rPr>
                <w:sz w:val="21"/>
                <w:szCs w:val="21"/>
              </w:rPr>
              <w:t>颗粒物</w:t>
            </w:r>
          </w:p>
        </w:tc>
        <w:tc>
          <w:tcPr>
            <w:tcW w:w="682" w:type="pct"/>
            <w:tcBorders>
              <w:tl2br w:val="nil"/>
              <w:tr2bl w:val="nil"/>
            </w:tcBorders>
            <w:vAlign w:val="center"/>
          </w:tcPr>
          <w:p w14:paraId="2323D05C" w14:textId="77777777" w:rsidR="00775B2B" w:rsidRDefault="00000000">
            <w:pPr>
              <w:widowControl/>
              <w:jc w:val="center"/>
              <w:textAlignment w:val="center"/>
              <w:rPr>
                <w:szCs w:val="21"/>
              </w:rPr>
            </w:pPr>
            <w:r>
              <w:rPr>
                <w:kern w:val="0"/>
                <w:szCs w:val="21"/>
                <w:lang w:bidi="ar"/>
              </w:rPr>
              <w:t>20</w:t>
            </w:r>
          </w:p>
        </w:tc>
        <w:tc>
          <w:tcPr>
            <w:tcW w:w="602" w:type="pct"/>
            <w:tcBorders>
              <w:tl2br w:val="nil"/>
              <w:tr2bl w:val="nil"/>
            </w:tcBorders>
            <w:vAlign w:val="center"/>
          </w:tcPr>
          <w:p w14:paraId="2FFD1DFC" w14:textId="77777777" w:rsidR="00775B2B" w:rsidRDefault="00000000">
            <w:pPr>
              <w:widowControl/>
              <w:jc w:val="center"/>
              <w:textAlignment w:val="center"/>
              <w:rPr>
                <w:szCs w:val="21"/>
              </w:rPr>
            </w:pPr>
            <w:r>
              <w:rPr>
                <w:kern w:val="0"/>
                <w:szCs w:val="21"/>
                <w:lang w:bidi="ar"/>
              </w:rPr>
              <w:t>0.16</w:t>
            </w:r>
          </w:p>
        </w:tc>
        <w:tc>
          <w:tcPr>
            <w:tcW w:w="644" w:type="pct"/>
            <w:tcBorders>
              <w:tl2br w:val="nil"/>
              <w:tr2bl w:val="nil"/>
            </w:tcBorders>
          </w:tcPr>
          <w:p w14:paraId="1C7407BE" w14:textId="77777777" w:rsidR="00775B2B" w:rsidRDefault="00000000">
            <w:pPr>
              <w:jc w:val="center"/>
              <w:rPr>
                <w:szCs w:val="21"/>
              </w:rPr>
            </w:pPr>
            <w:r>
              <w:rPr>
                <w:rFonts w:hint="eastAsia"/>
                <w:szCs w:val="21"/>
              </w:rPr>
              <w:t>0.80</w:t>
            </w:r>
          </w:p>
        </w:tc>
      </w:tr>
      <w:tr w:rsidR="00775B2B" w14:paraId="3AF72C93" w14:textId="77777777">
        <w:trPr>
          <w:trHeight w:val="283"/>
        </w:trPr>
        <w:tc>
          <w:tcPr>
            <w:tcW w:w="329" w:type="pct"/>
            <w:tcBorders>
              <w:tl2br w:val="nil"/>
              <w:tr2bl w:val="nil"/>
            </w:tcBorders>
            <w:vAlign w:val="center"/>
          </w:tcPr>
          <w:p w14:paraId="51BB9A53" w14:textId="77777777" w:rsidR="00775B2B" w:rsidRDefault="00000000">
            <w:pPr>
              <w:pStyle w:val="w1"/>
              <w:rPr>
                <w:sz w:val="21"/>
                <w:szCs w:val="21"/>
              </w:rPr>
            </w:pPr>
            <w:r>
              <w:rPr>
                <w:rFonts w:hint="eastAsia"/>
                <w:sz w:val="21"/>
                <w:szCs w:val="21"/>
              </w:rPr>
              <w:t>5</w:t>
            </w:r>
          </w:p>
        </w:tc>
        <w:tc>
          <w:tcPr>
            <w:tcW w:w="566" w:type="pct"/>
            <w:tcBorders>
              <w:tl2br w:val="nil"/>
              <w:tr2bl w:val="nil"/>
            </w:tcBorders>
            <w:vAlign w:val="center"/>
          </w:tcPr>
          <w:p w14:paraId="251C309B" w14:textId="77777777" w:rsidR="00775B2B" w:rsidRDefault="00000000">
            <w:pPr>
              <w:jc w:val="center"/>
              <w:rPr>
                <w:szCs w:val="21"/>
              </w:rPr>
            </w:pPr>
            <w:r>
              <w:rPr>
                <w:rFonts w:hint="eastAsia"/>
                <w:szCs w:val="21"/>
              </w:rPr>
              <w:t>G5</w:t>
            </w:r>
          </w:p>
        </w:tc>
        <w:tc>
          <w:tcPr>
            <w:tcW w:w="1373" w:type="pct"/>
            <w:tcBorders>
              <w:tl2br w:val="nil"/>
              <w:tr2bl w:val="nil"/>
            </w:tcBorders>
            <w:vAlign w:val="center"/>
          </w:tcPr>
          <w:p w14:paraId="4581649A" w14:textId="77777777" w:rsidR="00775B2B" w:rsidRDefault="00000000">
            <w:pPr>
              <w:pStyle w:val="w1"/>
              <w:rPr>
                <w:sz w:val="21"/>
                <w:szCs w:val="21"/>
              </w:rPr>
            </w:pPr>
            <w:r>
              <w:rPr>
                <w:rFonts w:hint="eastAsia"/>
                <w:sz w:val="21"/>
                <w:szCs w:val="21"/>
              </w:rPr>
              <w:t>主厂房转运站转运废气</w:t>
            </w:r>
          </w:p>
        </w:tc>
        <w:tc>
          <w:tcPr>
            <w:tcW w:w="804" w:type="pct"/>
            <w:tcBorders>
              <w:tl2br w:val="nil"/>
              <w:tr2bl w:val="nil"/>
            </w:tcBorders>
            <w:vAlign w:val="center"/>
          </w:tcPr>
          <w:p w14:paraId="0FFD4DED" w14:textId="77777777" w:rsidR="00775B2B" w:rsidRDefault="00000000">
            <w:pPr>
              <w:pStyle w:val="w1"/>
              <w:rPr>
                <w:sz w:val="21"/>
                <w:szCs w:val="21"/>
              </w:rPr>
            </w:pPr>
            <w:r>
              <w:rPr>
                <w:sz w:val="21"/>
                <w:szCs w:val="21"/>
              </w:rPr>
              <w:t>颗粒物</w:t>
            </w:r>
          </w:p>
        </w:tc>
        <w:tc>
          <w:tcPr>
            <w:tcW w:w="682" w:type="pct"/>
            <w:tcBorders>
              <w:tl2br w:val="nil"/>
              <w:tr2bl w:val="nil"/>
            </w:tcBorders>
            <w:vAlign w:val="center"/>
          </w:tcPr>
          <w:p w14:paraId="03A338BF" w14:textId="77777777" w:rsidR="00775B2B" w:rsidRDefault="00000000">
            <w:pPr>
              <w:widowControl/>
              <w:jc w:val="center"/>
              <w:textAlignment w:val="center"/>
              <w:rPr>
                <w:szCs w:val="21"/>
              </w:rPr>
            </w:pPr>
            <w:r>
              <w:rPr>
                <w:kern w:val="0"/>
                <w:szCs w:val="21"/>
                <w:lang w:bidi="ar"/>
              </w:rPr>
              <w:t>20</w:t>
            </w:r>
          </w:p>
        </w:tc>
        <w:tc>
          <w:tcPr>
            <w:tcW w:w="602" w:type="pct"/>
            <w:tcBorders>
              <w:tl2br w:val="nil"/>
              <w:tr2bl w:val="nil"/>
            </w:tcBorders>
            <w:vAlign w:val="center"/>
          </w:tcPr>
          <w:p w14:paraId="27C49AFB" w14:textId="77777777" w:rsidR="00775B2B" w:rsidRDefault="00000000">
            <w:pPr>
              <w:widowControl/>
              <w:jc w:val="center"/>
              <w:textAlignment w:val="center"/>
              <w:rPr>
                <w:szCs w:val="21"/>
              </w:rPr>
            </w:pPr>
            <w:r>
              <w:rPr>
                <w:kern w:val="0"/>
                <w:szCs w:val="21"/>
                <w:lang w:bidi="ar"/>
              </w:rPr>
              <w:t>0.16</w:t>
            </w:r>
          </w:p>
        </w:tc>
        <w:tc>
          <w:tcPr>
            <w:tcW w:w="644" w:type="pct"/>
            <w:tcBorders>
              <w:tl2br w:val="nil"/>
              <w:tr2bl w:val="nil"/>
            </w:tcBorders>
          </w:tcPr>
          <w:p w14:paraId="3C7A4D60" w14:textId="77777777" w:rsidR="00775B2B" w:rsidRDefault="00000000">
            <w:pPr>
              <w:jc w:val="center"/>
              <w:rPr>
                <w:szCs w:val="21"/>
              </w:rPr>
            </w:pPr>
            <w:r>
              <w:rPr>
                <w:rFonts w:hint="eastAsia"/>
                <w:szCs w:val="21"/>
              </w:rPr>
              <w:t>0.80</w:t>
            </w:r>
          </w:p>
        </w:tc>
      </w:tr>
      <w:tr w:rsidR="00775B2B" w14:paraId="5232510D" w14:textId="77777777">
        <w:trPr>
          <w:trHeight w:val="283"/>
        </w:trPr>
        <w:tc>
          <w:tcPr>
            <w:tcW w:w="329" w:type="pct"/>
            <w:tcBorders>
              <w:tl2br w:val="nil"/>
              <w:tr2bl w:val="nil"/>
            </w:tcBorders>
            <w:vAlign w:val="center"/>
          </w:tcPr>
          <w:p w14:paraId="3775CEEE" w14:textId="77777777" w:rsidR="00775B2B" w:rsidRDefault="00000000">
            <w:pPr>
              <w:pStyle w:val="w1"/>
              <w:rPr>
                <w:sz w:val="21"/>
                <w:szCs w:val="21"/>
              </w:rPr>
            </w:pPr>
            <w:r>
              <w:rPr>
                <w:rFonts w:hint="eastAsia"/>
                <w:sz w:val="21"/>
                <w:szCs w:val="21"/>
              </w:rPr>
              <w:t>6</w:t>
            </w:r>
          </w:p>
        </w:tc>
        <w:tc>
          <w:tcPr>
            <w:tcW w:w="566" w:type="pct"/>
            <w:tcBorders>
              <w:tl2br w:val="nil"/>
              <w:tr2bl w:val="nil"/>
            </w:tcBorders>
            <w:vAlign w:val="center"/>
          </w:tcPr>
          <w:p w14:paraId="3D905DE6" w14:textId="77777777" w:rsidR="00775B2B" w:rsidRDefault="00000000">
            <w:pPr>
              <w:jc w:val="center"/>
              <w:rPr>
                <w:szCs w:val="21"/>
              </w:rPr>
            </w:pPr>
            <w:r>
              <w:rPr>
                <w:rFonts w:hint="eastAsia"/>
                <w:szCs w:val="21"/>
              </w:rPr>
              <w:t>G6</w:t>
            </w:r>
          </w:p>
        </w:tc>
        <w:tc>
          <w:tcPr>
            <w:tcW w:w="1373" w:type="pct"/>
            <w:tcBorders>
              <w:tl2br w:val="nil"/>
              <w:tr2bl w:val="nil"/>
            </w:tcBorders>
            <w:vAlign w:val="center"/>
          </w:tcPr>
          <w:p w14:paraId="666F076F" w14:textId="77777777" w:rsidR="00775B2B" w:rsidRDefault="00000000">
            <w:pPr>
              <w:pStyle w:val="w1"/>
              <w:rPr>
                <w:sz w:val="21"/>
                <w:szCs w:val="21"/>
              </w:rPr>
            </w:pPr>
            <w:r>
              <w:rPr>
                <w:rFonts w:hint="eastAsia"/>
                <w:sz w:val="21"/>
                <w:szCs w:val="21"/>
              </w:rPr>
              <w:t>筛破楼筛破废气</w:t>
            </w:r>
          </w:p>
        </w:tc>
        <w:tc>
          <w:tcPr>
            <w:tcW w:w="804" w:type="pct"/>
            <w:tcBorders>
              <w:tl2br w:val="nil"/>
              <w:tr2bl w:val="nil"/>
            </w:tcBorders>
            <w:vAlign w:val="center"/>
          </w:tcPr>
          <w:p w14:paraId="4C7D2715" w14:textId="77777777" w:rsidR="00775B2B" w:rsidRDefault="00000000">
            <w:pPr>
              <w:pStyle w:val="w1"/>
              <w:rPr>
                <w:sz w:val="21"/>
                <w:szCs w:val="21"/>
              </w:rPr>
            </w:pPr>
            <w:r>
              <w:rPr>
                <w:sz w:val="21"/>
                <w:szCs w:val="21"/>
              </w:rPr>
              <w:t>颗粒物</w:t>
            </w:r>
          </w:p>
        </w:tc>
        <w:tc>
          <w:tcPr>
            <w:tcW w:w="682" w:type="pct"/>
            <w:tcBorders>
              <w:tl2br w:val="nil"/>
              <w:tr2bl w:val="nil"/>
            </w:tcBorders>
            <w:vAlign w:val="center"/>
          </w:tcPr>
          <w:p w14:paraId="785130D5" w14:textId="77777777" w:rsidR="00775B2B" w:rsidRDefault="00000000">
            <w:pPr>
              <w:widowControl/>
              <w:jc w:val="center"/>
              <w:textAlignment w:val="center"/>
              <w:rPr>
                <w:szCs w:val="21"/>
              </w:rPr>
            </w:pPr>
            <w:r>
              <w:rPr>
                <w:kern w:val="0"/>
                <w:szCs w:val="21"/>
                <w:lang w:bidi="ar"/>
              </w:rPr>
              <w:t>20</w:t>
            </w:r>
          </w:p>
        </w:tc>
        <w:tc>
          <w:tcPr>
            <w:tcW w:w="602" w:type="pct"/>
            <w:tcBorders>
              <w:tl2br w:val="nil"/>
              <w:tr2bl w:val="nil"/>
            </w:tcBorders>
            <w:vAlign w:val="center"/>
          </w:tcPr>
          <w:p w14:paraId="5DCB6445" w14:textId="77777777" w:rsidR="00775B2B" w:rsidRDefault="00000000">
            <w:pPr>
              <w:widowControl/>
              <w:jc w:val="center"/>
              <w:textAlignment w:val="center"/>
              <w:rPr>
                <w:szCs w:val="21"/>
              </w:rPr>
            </w:pPr>
            <w:r>
              <w:rPr>
                <w:kern w:val="0"/>
                <w:szCs w:val="21"/>
                <w:lang w:bidi="ar"/>
              </w:rPr>
              <w:t>0.3</w:t>
            </w:r>
          </w:p>
        </w:tc>
        <w:tc>
          <w:tcPr>
            <w:tcW w:w="644" w:type="pct"/>
            <w:tcBorders>
              <w:tl2br w:val="nil"/>
              <w:tr2bl w:val="nil"/>
            </w:tcBorders>
            <w:vAlign w:val="center"/>
          </w:tcPr>
          <w:p w14:paraId="5ED2A5DF" w14:textId="77777777" w:rsidR="00775B2B" w:rsidRDefault="00000000">
            <w:pPr>
              <w:pStyle w:val="w1"/>
              <w:rPr>
                <w:sz w:val="21"/>
                <w:szCs w:val="21"/>
              </w:rPr>
            </w:pPr>
            <w:r>
              <w:rPr>
                <w:rFonts w:hint="eastAsia"/>
                <w:sz w:val="21"/>
                <w:szCs w:val="21"/>
              </w:rPr>
              <w:t>1.50</w:t>
            </w:r>
          </w:p>
        </w:tc>
      </w:tr>
      <w:tr w:rsidR="00775B2B" w14:paraId="1C74554F" w14:textId="77777777">
        <w:trPr>
          <w:trHeight w:val="283"/>
        </w:trPr>
        <w:tc>
          <w:tcPr>
            <w:tcW w:w="329" w:type="pct"/>
            <w:tcBorders>
              <w:tl2br w:val="nil"/>
              <w:tr2bl w:val="nil"/>
            </w:tcBorders>
            <w:vAlign w:val="center"/>
          </w:tcPr>
          <w:p w14:paraId="6F5C2EEB" w14:textId="77777777" w:rsidR="00775B2B" w:rsidRDefault="00000000">
            <w:pPr>
              <w:pStyle w:val="w1"/>
              <w:rPr>
                <w:sz w:val="21"/>
                <w:szCs w:val="21"/>
              </w:rPr>
            </w:pPr>
            <w:r>
              <w:rPr>
                <w:rFonts w:hint="eastAsia"/>
                <w:sz w:val="21"/>
                <w:szCs w:val="21"/>
              </w:rPr>
              <w:t>7</w:t>
            </w:r>
          </w:p>
        </w:tc>
        <w:tc>
          <w:tcPr>
            <w:tcW w:w="566" w:type="pct"/>
            <w:tcBorders>
              <w:tl2br w:val="nil"/>
              <w:tr2bl w:val="nil"/>
            </w:tcBorders>
            <w:vAlign w:val="center"/>
          </w:tcPr>
          <w:p w14:paraId="3E80ED59" w14:textId="77777777" w:rsidR="00775B2B" w:rsidRDefault="00000000">
            <w:pPr>
              <w:jc w:val="center"/>
              <w:rPr>
                <w:szCs w:val="21"/>
              </w:rPr>
            </w:pPr>
            <w:r>
              <w:rPr>
                <w:rFonts w:hint="eastAsia"/>
                <w:szCs w:val="21"/>
              </w:rPr>
              <w:t>G7</w:t>
            </w:r>
          </w:p>
        </w:tc>
        <w:tc>
          <w:tcPr>
            <w:tcW w:w="1373" w:type="pct"/>
            <w:tcBorders>
              <w:tl2br w:val="nil"/>
              <w:tr2bl w:val="nil"/>
            </w:tcBorders>
            <w:vAlign w:val="center"/>
          </w:tcPr>
          <w:p w14:paraId="731E5276" w14:textId="77777777" w:rsidR="00775B2B" w:rsidRDefault="00000000">
            <w:pPr>
              <w:pStyle w:val="w1"/>
              <w:rPr>
                <w:sz w:val="21"/>
                <w:szCs w:val="21"/>
              </w:rPr>
            </w:pPr>
            <w:r>
              <w:rPr>
                <w:rFonts w:hint="eastAsia"/>
                <w:sz w:val="21"/>
                <w:szCs w:val="21"/>
              </w:rPr>
              <w:t>1#</w:t>
            </w:r>
            <w:r>
              <w:rPr>
                <w:rFonts w:hint="eastAsia"/>
                <w:sz w:val="21"/>
                <w:szCs w:val="21"/>
              </w:rPr>
              <w:t>原煤仓废气</w:t>
            </w:r>
          </w:p>
        </w:tc>
        <w:tc>
          <w:tcPr>
            <w:tcW w:w="804" w:type="pct"/>
            <w:tcBorders>
              <w:tl2br w:val="nil"/>
              <w:tr2bl w:val="nil"/>
            </w:tcBorders>
            <w:vAlign w:val="center"/>
          </w:tcPr>
          <w:p w14:paraId="6D4E5E9E" w14:textId="77777777" w:rsidR="00775B2B" w:rsidRDefault="00000000">
            <w:pPr>
              <w:pStyle w:val="w1"/>
              <w:rPr>
                <w:sz w:val="21"/>
                <w:szCs w:val="21"/>
              </w:rPr>
            </w:pPr>
            <w:r>
              <w:rPr>
                <w:sz w:val="21"/>
                <w:szCs w:val="21"/>
              </w:rPr>
              <w:t>颗粒物</w:t>
            </w:r>
          </w:p>
        </w:tc>
        <w:tc>
          <w:tcPr>
            <w:tcW w:w="682" w:type="pct"/>
            <w:tcBorders>
              <w:tl2br w:val="nil"/>
              <w:tr2bl w:val="nil"/>
            </w:tcBorders>
            <w:vAlign w:val="center"/>
          </w:tcPr>
          <w:p w14:paraId="7290C703" w14:textId="77777777" w:rsidR="00775B2B" w:rsidRDefault="00000000">
            <w:pPr>
              <w:widowControl/>
              <w:jc w:val="center"/>
              <w:textAlignment w:val="center"/>
              <w:rPr>
                <w:szCs w:val="21"/>
              </w:rPr>
            </w:pPr>
            <w:r>
              <w:rPr>
                <w:kern w:val="0"/>
                <w:szCs w:val="21"/>
                <w:lang w:bidi="ar"/>
              </w:rPr>
              <w:t>20</w:t>
            </w:r>
          </w:p>
        </w:tc>
        <w:tc>
          <w:tcPr>
            <w:tcW w:w="602" w:type="pct"/>
            <w:tcBorders>
              <w:tl2br w:val="nil"/>
              <w:tr2bl w:val="nil"/>
            </w:tcBorders>
            <w:vAlign w:val="center"/>
          </w:tcPr>
          <w:p w14:paraId="372FA26B" w14:textId="77777777" w:rsidR="00775B2B" w:rsidRDefault="00000000">
            <w:pPr>
              <w:widowControl/>
              <w:jc w:val="center"/>
              <w:textAlignment w:val="center"/>
              <w:rPr>
                <w:szCs w:val="21"/>
              </w:rPr>
            </w:pPr>
            <w:r>
              <w:rPr>
                <w:kern w:val="0"/>
                <w:szCs w:val="21"/>
                <w:lang w:bidi="ar"/>
              </w:rPr>
              <w:t>0.12</w:t>
            </w:r>
          </w:p>
        </w:tc>
        <w:tc>
          <w:tcPr>
            <w:tcW w:w="644" w:type="pct"/>
            <w:tcBorders>
              <w:tl2br w:val="nil"/>
              <w:tr2bl w:val="nil"/>
            </w:tcBorders>
            <w:vAlign w:val="center"/>
          </w:tcPr>
          <w:p w14:paraId="3976C51A" w14:textId="77777777" w:rsidR="00775B2B" w:rsidRDefault="00000000">
            <w:pPr>
              <w:pStyle w:val="w1"/>
              <w:rPr>
                <w:sz w:val="21"/>
                <w:szCs w:val="21"/>
              </w:rPr>
            </w:pPr>
            <w:r>
              <w:rPr>
                <w:rFonts w:hint="eastAsia"/>
                <w:sz w:val="21"/>
                <w:szCs w:val="21"/>
              </w:rPr>
              <w:t>0.60</w:t>
            </w:r>
          </w:p>
        </w:tc>
      </w:tr>
      <w:tr w:rsidR="00775B2B" w14:paraId="179FFECB" w14:textId="77777777">
        <w:trPr>
          <w:trHeight w:val="283"/>
        </w:trPr>
        <w:tc>
          <w:tcPr>
            <w:tcW w:w="329" w:type="pct"/>
            <w:tcBorders>
              <w:tl2br w:val="nil"/>
              <w:tr2bl w:val="nil"/>
            </w:tcBorders>
            <w:vAlign w:val="center"/>
          </w:tcPr>
          <w:p w14:paraId="35F96987" w14:textId="77777777" w:rsidR="00775B2B" w:rsidRDefault="00000000">
            <w:pPr>
              <w:pStyle w:val="w1"/>
              <w:rPr>
                <w:sz w:val="21"/>
                <w:szCs w:val="21"/>
              </w:rPr>
            </w:pPr>
            <w:r>
              <w:rPr>
                <w:rFonts w:hint="eastAsia"/>
                <w:sz w:val="21"/>
                <w:szCs w:val="21"/>
              </w:rPr>
              <w:t>8</w:t>
            </w:r>
          </w:p>
        </w:tc>
        <w:tc>
          <w:tcPr>
            <w:tcW w:w="566" w:type="pct"/>
            <w:tcBorders>
              <w:tl2br w:val="nil"/>
              <w:tr2bl w:val="nil"/>
            </w:tcBorders>
            <w:vAlign w:val="center"/>
          </w:tcPr>
          <w:p w14:paraId="3C5231DD" w14:textId="77777777" w:rsidR="00775B2B" w:rsidRDefault="00000000">
            <w:pPr>
              <w:jc w:val="center"/>
              <w:rPr>
                <w:szCs w:val="21"/>
              </w:rPr>
            </w:pPr>
            <w:r>
              <w:rPr>
                <w:rFonts w:hint="eastAsia"/>
                <w:szCs w:val="21"/>
              </w:rPr>
              <w:t>G8</w:t>
            </w:r>
          </w:p>
        </w:tc>
        <w:tc>
          <w:tcPr>
            <w:tcW w:w="1373" w:type="pct"/>
            <w:tcBorders>
              <w:tl2br w:val="nil"/>
              <w:tr2bl w:val="nil"/>
            </w:tcBorders>
            <w:vAlign w:val="center"/>
          </w:tcPr>
          <w:p w14:paraId="384FD29D" w14:textId="77777777" w:rsidR="00775B2B" w:rsidRDefault="00000000">
            <w:pPr>
              <w:pStyle w:val="w1"/>
              <w:rPr>
                <w:sz w:val="21"/>
                <w:szCs w:val="21"/>
              </w:rPr>
            </w:pPr>
            <w:r>
              <w:rPr>
                <w:rFonts w:hint="eastAsia"/>
                <w:sz w:val="21"/>
                <w:szCs w:val="21"/>
              </w:rPr>
              <w:t>2#</w:t>
            </w:r>
            <w:r>
              <w:rPr>
                <w:rFonts w:hint="eastAsia"/>
                <w:sz w:val="21"/>
                <w:szCs w:val="21"/>
              </w:rPr>
              <w:t>原煤仓废气</w:t>
            </w:r>
          </w:p>
        </w:tc>
        <w:tc>
          <w:tcPr>
            <w:tcW w:w="804" w:type="pct"/>
            <w:tcBorders>
              <w:tl2br w:val="nil"/>
              <w:tr2bl w:val="nil"/>
            </w:tcBorders>
            <w:vAlign w:val="center"/>
          </w:tcPr>
          <w:p w14:paraId="694F9704" w14:textId="77777777" w:rsidR="00775B2B" w:rsidRDefault="00000000">
            <w:pPr>
              <w:pStyle w:val="w1"/>
              <w:rPr>
                <w:sz w:val="21"/>
                <w:szCs w:val="21"/>
              </w:rPr>
            </w:pPr>
            <w:r>
              <w:rPr>
                <w:sz w:val="21"/>
                <w:szCs w:val="21"/>
              </w:rPr>
              <w:t>颗粒物</w:t>
            </w:r>
          </w:p>
        </w:tc>
        <w:tc>
          <w:tcPr>
            <w:tcW w:w="682" w:type="pct"/>
            <w:tcBorders>
              <w:tl2br w:val="nil"/>
              <w:tr2bl w:val="nil"/>
            </w:tcBorders>
            <w:vAlign w:val="center"/>
          </w:tcPr>
          <w:p w14:paraId="2D616752" w14:textId="77777777" w:rsidR="00775B2B" w:rsidRDefault="00000000">
            <w:pPr>
              <w:widowControl/>
              <w:jc w:val="center"/>
              <w:textAlignment w:val="center"/>
              <w:rPr>
                <w:szCs w:val="21"/>
              </w:rPr>
            </w:pPr>
            <w:r>
              <w:rPr>
                <w:kern w:val="0"/>
                <w:szCs w:val="21"/>
                <w:lang w:bidi="ar"/>
              </w:rPr>
              <w:t>20</w:t>
            </w:r>
          </w:p>
        </w:tc>
        <w:tc>
          <w:tcPr>
            <w:tcW w:w="602" w:type="pct"/>
            <w:tcBorders>
              <w:tl2br w:val="nil"/>
              <w:tr2bl w:val="nil"/>
            </w:tcBorders>
            <w:vAlign w:val="center"/>
          </w:tcPr>
          <w:p w14:paraId="0CC579BA" w14:textId="77777777" w:rsidR="00775B2B" w:rsidRDefault="00000000">
            <w:pPr>
              <w:widowControl/>
              <w:jc w:val="center"/>
              <w:textAlignment w:val="center"/>
              <w:rPr>
                <w:szCs w:val="21"/>
              </w:rPr>
            </w:pPr>
            <w:r>
              <w:rPr>
                <w:kern w:val="0"/>
                <w:szCs w:val="21"/>
                <w:lang w:bidi="ar"/>
              </w:rPr>
              <w:t>0.12</w:t>
            </w:r>
          </w:p>
        </w:tc>
        <w:tc>
          <w:tcPr>
            <w:tcW w:w="644" w:type="pct"/>
            <w:tcBorders>
              <w:tl2br w:val="nil"/>
              <w:tr2bl w:val="nil"/>
            </w:tcBorders>
            <w:vAlign w:val="center"/>
          </w:tcPr>
          <w:p w14:paraId="0EDB8C3F" w14:textId="77777777" w:rsidR="00775B2B" w:rsidRDefault="00000000">
            <w:pPr>
              <w:jc w:val="center"/>
              <w:rPr>
                <w:szCs w:val="21"/>
              </w:rPr>
            </w:pPr>
            <w:r>
              <w:rPr>
                <w:rFonts w:hint="eastAsia"/>
                <w:szCs w:val="21"/>
              </w:rPr>
              <w:t>0.60</w:t>
            </w:r>
          </w:p>
        </w:tc>
      </w:tr>
      <w:tr w:rsidR="00775B2B" w14:paraId="2DAF9D29" w14:textId="77777777">
        <w:trPr>
          <w:trHeight w:val="283"/>
        </w:trPr>
        <w:tc>
          <w:tcPr>
            <w:tcW w:w="329" w:type="pct"/>
            <w:tcBorders>
              <w:tl2br w:val="nil"/>
              <w:tr2bl w:val="nil"/>
            </w:tcBorders>
            <w:vAlign w:val="center"/>
          </w:tcPr>
          <w:p w14:paraId="6FFE642C" w14:textId="77777777" w:rsidR="00775B2B" w:rsidRDefault="00000000">
            <w:pPr>
              <w:pStyle w:val="w1"/>
              <w:rPr>
                <w:sz w:val="21"/>
                <w:szCs w:val="21"/>
              </w:rPr>
            </w:pPr>
            <w:r>
              <w:rPr>
                <w:rFonts w:hint="eastAsia"/>
                <w:sz w:val="21"/>
                <w:szCs w:val="21"/>
              </w:rPr>
              <w:t>9</w:t>
            </w:r>
          </w:p>
        </w:tc>
        <w:tc>
          <w:tcPr>
            <w:tcW w:w="566" w:type="pct"/>
            <w:tcBorders>
              <w:tl2br w:val="nil"/>
              <w:tr2bl w:val="nil"/>
            </w:tcBorders>
            <w:vAlign w:val="center"/>
          </w:tcPr>
          <w:p w14:paraId="0D55CF31" w14:textId="77777777" w:rsidR="00775B2B" w:rsidRDefault="00000000">
            <w:pPr>
              <w:jc w:val="center"/>
              <w:rPr>
                <w:szCs w:val="21"/>
              </w:rPr>
            </w:pPr>
            <w:r>
              <w:rPr>
                <w:rFonts w:hint="eastAsia"/>
                <w:szCs w:val="21"/>
              </w:rPr>
              <w:t>G9</w:t>
            </w:r>
          </w:p>
        </w:tc>
        <w:tc>
          <w:tcPr>
            <w:tcW w:w="1373" w:type="pct"/>
            <w:tcBorders>
              <w:tl2br w:val="nil"/>
              <w:tr2bl w:val="nil"/>
            </w:tcBorders>
            <w:vAlign w:val="center"/>
          </w:tcPr>
          <w:p w14:paraId="2FFA5129" w14:textId="77777777" w:rsidR="00775B2B" w:rsidRDefault="00000000">
            <w:pPr>
              <w:pStyle w:val="w1"/>
              <w:rPr>
                <w:sz w:val="21"/>
                <w:szCs w:val="21"/>
              </w:rPr>
            </w:pPr>
            <w:r>
              <w:rPr>
                <w:rFonts w:hint="eastAsia"/>
                <w:sz w:val="21"/>
                <w:szCs w:val="21"/>
              </w:rPr>
              <w:t>3#</w:t>
            </w:r>
            <w:r>
              <w:rPr>
                <w:rFonts w:hint="eastAsia"/>
                <w:sz w:val="21"/>
                <w:szCs w:val="21"/>
              </w:rPr>
              <w:t>原煤仓废气</w:t>
            </w:r>
          </w:p>
        </w:tc>
        <w:tc>
          <w:tcPr>
            <w:tcW w:w="804" w:type="pct"/>
            <w:tcBorders>
              <w:tl2br w:val="nil"/>
              <w:tr2bl w:val="nil"/>
            </w:tcBorders>
            <w:vAlign w:val="center"/>
          </w:tcPr>
          <w:p w14:paraId="31085AE0" w14:textId="77777777" w:rsidR="00775B2B" w:rsidRDefault="00000000">
            <w:pPr>
              <w:pStyle w:val="w1"/>
              <w:rPr>
                <w:sz w:val="21"/>
                <w:szCs w:val="21"/>
              </w:rPr>
            </w:pPr>
            <w:r>
              <w:rPr>
                <w:sz w:val="21"/>
                <w:szCs w:val="21"/>
              </w:rPr>
              <w:t>颗粒物</w:t>
            </w:r>
          </w:p>
        </w:tc>
        <w:tc>
          <w:tcPr>
            <w:tcW w:w="682" w:type="pct"/>
            <w:tcBorders>
              <w:tl2br w:val="nil"/>
              <w:tr2bl w:val="nil"/>
            </w:tcBorders>
            <w:vAlign w:val="center"/>
          </w:tcPr>
          <w:p w14:paraId="28931A12" w14:textId="77777777" w:rsidR="00775B2B" w:rsidRDefault="00000000">
            <w:pPr>
              <w:widowControl/>
              <w:jc w:val="center"/>
              <w:textAlignment w:val="center"/>
              <w:rPr>
                <w:szCs w:val="21"/>
              </w:rPr>
            </w:pPr>
            <w:r>
              <w:rPr>
                <w:kern w:val="0"/>
                <w:szCs w:val="21"/>
                <w:lang w:bidi="ar"/>
              </w:rPr>
              <w:t>20</w:t>
            </w:r>
          </w:p>
        </w:tc>
        <w:tc>
          <w:tcPr>
            <w:tcW w:w="602" w:type="pct"/>
            <w:tcBorders>
              <w:tl2br w:val="nil"/>
              <w:tr2bl w:val="nil"/>
            </w:tcBorders>
            <w:vAlign w:val="center"/>
          </w:tcPr>
          <w:p w14:paraId="2E5BDE16" w14:textId="77777777" w:rsidR="00775B2B" w:rsidRDefault="00000000">
            <w:pPr>
              <w:widowControl/>
              <w:jc w:val="center"/>
              <w:textAlignment w:val="center"/>
              <w:rPr>
                <w:szCs w:val="21"/>
              </w:rPr>
            </w:pPr>
            <w:r>
              <w:rPr>
                <w:kern w:val="0"/>
                <w:szCs w:val="21"/>
                <w:lang w:bidi="ar"/>
              </w:rPr>
              <w:t>0.12</w:t>
            </w:r>
          </w:p>
        </w:tc>
        <w:tc>
          <w:tcPr>
            <w:tcW w:w="644" w:type="pct"/>
            <w:tcBorders>
              <w:tl2br w:val="nil"/>
              <w:tr2bl w:val="nil"/>
            </w:tcBorders>
            <w:vAlign w:val="center"/>
          </w:tcPr>
          <w:p w14:paraId="1563B8A7" w14:textId="77777777" w:rsidR="00775B2B" w:rsidRDefault="00000000">
            <w:pPr>
              <w:jc w:val="center"/>
              <w:rPr>
                <w:szCs w:val="21"/>
              </w:rPr>
            </w:pPr>
            <w:r>
              <w:rPr>
                <w:rFonts w:hint="eastAsia"/>
                <w:szCs w:val="21"/>
              </w:rPr>
              <w:t>0.60</w:t>
            </w:r>
          </w:p>
        </w:tc>
      </w:tr>
      <w:tr w:rsidR="00775B2B" w14:paraId="1A927A62" w14:textId="77777777">
        <w:trPr>
          <w:trHeight w:val="283"/>
        </w:trPr>
        <w:tc>
          <w:tcPr>
            <w:tcW w:w="329" w:type="pct"/>
            <w:tcBorders>
              <w:tl2br w:val="nil"/>
              <w:tr2bl w:val="nil"/>
            </w:tcBorders>
            <w:vAlign w:val="center"/>
          </w:tcPr>
          <w:p w14:paraId="452CF41A" w14:textId="77777777" w:rsidR="00775B2B" w:rsidRDefault="00000000">
            <w:pPr>
              <w:pStyle w:val="w1"/>
              <w:rPr>
                <w:sz w:val="21"/>
                <w:szCs w:val="21"/>
              </w:rPr>
            </w:pPr>
            <w:r>
              <w:rPr>
                <w:rFonts w:hint="eastAsia"/>
                <w:sz w:val="21"/>
                <w:szCs w:val="21"/>
              </w:rPr>
              <w:t>10</w:t>
            </w:r>
          </w:p>
        </w:tc>
        <w:tc>
          <w:tcPr>
            <w:tcW w:w="566" w:type="pct"/>
            <w:tcBorders>
              <w:tl2br w:val="nil"/>
              <w:tr2bl w:val="nil"/>
            </w:tcBorders>
            <w:vAlign w:val="center"/>
          </w:tcPr>
          <w:p w14:paraId="689D6ADA" w14:textId="77777777" w:rsidR="00775B2B" w:rsidRDefault="00000000">
            <w:pPr>
              <w:jc w:val="center"/>
              <w:rPr>
                <w:szCs w:val="21"/>
              </w:rPr>
            </w:pPr>
            <w:r>
              <w:rPr>
                <w:rFonts w:hint="eastAsia"/>
                <w:szCs w:val="21"/>
              </w:rPr>
              <w:t>G12</w:t>
            </w:r>
          </w:p>
        </w:tc>
        <w:tc>
          <w:tcPr>
            <w:tcW w:w="1373" w:type="pct"/>
            <w:tcBorders>
              <w:tl2br w:val="nil"/>
              <w:tr2bl w:val="nil"/>
            </w:tcBorders>
            <w:vAlign w:val="center"/>
          </w:tcPr>
          <w:p w14:paraId="7A190C20" w14:textId="77777777" w:rsidR="00775B2B" w:rsidRDefault="00000000">
            <w:pPr>
              <w:pStyle w:val="w1"/>
              <w:rPr>
                <w:sz w:val="21"/>
                <w:szCs w:val="21"/>
              </w:rPr>
            </w:pPr>
            <w:r>
              <w:rPr>
                <w:rFonts w:hint="eastAsia"/>
                <w:sz w:val="21"/>
                <w:szCs w:val="21"/>
              </w:rPr>
              <w:t>1#</w:t>
            </w:r>
            <w:r>
              <w:rPr>
                <w:rFonts w:hint="eastAsia"/>
                <w:sz w:val="21"/>
                <w:szCs w:val="21"/>
              </w:rPr>
              <w:t>灰库废气</w:t>
            </w:r>
          </w:p>
        </w:tc>
        <w:tc>
          <w:tcPr>
            <w:tcW w:w="804" w:type="pct"/>
            <w:tcBorders>
              <w:tl2br w:val="nil"/>
              <w:tr2bl w:val="nil"/>
            </w:tcBorders>
            <w:vAlign w:val="center"/>
          </w:tcPr>
          <w:p w14:paraId="2DF32D26" w14:textId="77777777" w:rsidR="00775B2B" w:rsidRDefault="00000000">
            <w:pPr>
              <w:pStyle w:val="w1"/>
              <w:rPr>
                <w:sz w:val="21"/>
                <w:szCs w:val="21"/>
              </w:rPr>
            </w:pPr>
            <w:r>
              <w:rPr>
                <w:sz w:val="21"/>
                <w:szCs w:val="21"/>
              </w:rPr>
              <w:t>颗粒物</w:t>
            </w:r>
          </w:p>
        </w:tc>
        <w:tc>
          <w:tcPr>
            <w:tcW w:w="682" w:type="pct"/>
            <w:tcBorders>
              <w:tl2br w:val="nil"/>
              <w:tr2bl w:val="nil"/>
            </w:tcBorders>
            <w:vAlign w:val="center"/>
          </w:tcPr>
          <w:p w14:paraId="6517D8A7" w14:textId="77777777" w:rsidR="00775B2B" w:rsidRDefault="00000000">
            <w:pPr>
              <w:widowControl/>
              <w:jc w:val="center"/>
              <w:textAlignment w:val="center"/>
              <w:rPr>
                <w:szCs w:val="21"/>
              </w:rPr>
            </w:pPr>
            <w:r>
              <w:rPr>
                <w:kern w:val="0"/>
                <w:szCs w:val="21"/>
                <w:lang w:bidi="ar"/>
              </w:rPr>
              <w:t>20</w:t>
            </w:r>
          </w:p>
        </w:tc>
        <w:tc>
          <w:tcPr>
            <w:tcW w:w="602" w:type="pct"/>
            <w:tcBorders>
              <w:tl2br w:val="nil"/>
              <w:tr2bl w:val="nil"/>
            </w:tcBorders>
            <w:vAlign w:val="center"/>
          </w:tcPr>
          <w:p w14:paraId="5EDF744E" w14:textId="77777777" w:rsidR="00775B2B" w:rsidRDefault="00000000">
            <w:pPr>
              <w:widowControl/>
              <w:jc w:val="center"/>
              <w:textAlignment w:val="center"/>
              <w:rPr>
                <w:szCs w:val="21"/>
              </w:rPr>
            </w:pPr>
            <w:r>
              <w:rPr>
                <w:kern w:val="0"/>
                <w:szCs w:val="21"/>
                <w:lang w:bidi="ar"/>
              </w:rPr>
              <w:t>0.21</w:t>
            </w:r>
          </w:p>
        </w:tc>
        <w:tc>
          <w:tcPr>
            <w:tcW w:w="644" w:type="pct"/>
            <w:tcBorders>
              <w:tl2br w:val="nil"/>
              <w:tr2bl w:val="nil"/>
            </w:tcBorders>
            <w:vAlign w:val="center"/>
          </w:tcPr>
          <w:p w14:paraId="3D7DB4EB" w14:textId="77777777" w:rsidR="00775B2B" w:rsidRDefault="00000000">
            <w:pPr>
              <w:jc w:val="center"/>
              <w:rPr>
                <w:szCs w:val="21"/>
              </w:rPr>
            </w:pPr>
            <w:r>
              <w:rPr>
                <w:rFonts w:hint="eastAsia"/>
                <w:szCs w:val="21"/>
              </w:rPr>
              <w:t>1.68</w:t>
            </w:r>
          </w:p>
        </w:tc>
      </w:tr>
      <w:tr w:rsidR="00775B2B" w14:paraId="49A9D66C" w14:textId="77777777">
        <w:trPr>
          <w:trHeight w:val="283"/>
        </w:trPr>
        <w:tc>
          <w:tcPr>
            <w:tcW w:w="329" w:type="pct"/>
            <w:tcBorders>
              <w:tl2br w:val="nil"/>
              <w:tr2bl w:val="nil"/>
            </w:tcBorders>
            <w:vAlign w:val="center"/>
          </w:tcPr>
          <w:p w14:paraId="006DC15F" w14:textId="77777777" w:rsidR="00775B2B" w:rsidRDefault="00000000">
            <w:pPr>
              <w:pStyle w:val="w1"/>
              <w:rPr>
                <w:sz w:val="21"/>
                <w:szCs w:val="21"/>
              </w:rPr>
            </w:pPr>
            <w:r>
              <w:rPr>
                <w:rFonts w:hint="eastAsia"/>
                <w:sz w:val="21"/>
                <w:szCs w:val="21"/>
              </w:rPr>
              <w:t>11</w:t>
            </w:r>
          </w:p>
        </w:tc>
        <w:tc>
          <w:tcPr>
            <w:tcW w:w="566" w:type="pct"/>
            <w:tcBorders>
              <w:tl2br w:val="nil"/>
              <w:tr2bl w:val="nil"/>
            </w:tcBorders>
            <w:vAlign w:val="center"/>
          </w:tcPr>
          <w:p w14:paraId="0D9FFCBB" w14:textId="77777777" w:rsidR="00775B2B" w:rsidRDefault="00000000">
            <w:pPr>
              <w:jc w:val="center"/>
              <w:rPr>
                <w:szCs w:val="21"/>
              </w:rPr>
            </w:pPr>
            <w:r>
              <w:rPr>
                <w:rFonts w:hint="eastAsia"/>
                <w:szCs w:val="21"/>
              </w:rPr>
              <w:t>G13</w:t>
            </w:r>
          </w:p>
        </w:tc>
        <w:tc>
          <w:tcPr>
            <w:tcW w:w="1373" w:type="pct"/>
            <w:tcBorders>
              <w:tl2br w:val="nil"/>
              <w:tr2bl w:val="nil"/>
            </w:tcBorders>
            <w:vAlign w:val="center"/>
          </w:tcPr>
          <w:p w14:paraId="4DAF53A5" w14:textId="77777777" w:rsidR="00775B2B" w:rsidRDefault="00000000">
            <w:pPr>
              <w:pStyle w:val="w1"/>
              <w:rPr>
                <w:sz w:val="21"/>
                <w:szCs w:val="21"/>
              </w:rPr>
            </w:pPr>
            <w:r>
              <w:rPr>
                <w:rFonts w:hint="eastAsia"/>
                <w:sz w:val="21"/>
                <w:szCs w:val="21"/>
              </w:rPr>
              <w:t>2#</w:t>
            </w:r>
            <w:r>
              <w:rPr>
                <w:rFonts w:hint="eastAsia"/>
                <w:sz w:val="21"/>
                <w:szCs w:val="21"/>
              </w:rPr>
              <w:t>灰库废气</w:t>
            </w:r>
          </w:p>
        </w:tc>
        <w:tc>
          <w:tcPr>
            <w:tcW w:w="804" w:type="pct"/>
            <w:tcBorders>
              <w:tl2br w:val="nil"/>
              <w:tr2bl w:val="nil"/>
            </w:tcBorders>
            <w:vAlign w:val="center"/>
          </w:tcPr>
          <w:p w14:paraId="5A28D1BF" w14:textId="77777777" w:rsidR="00775B2B" w:rsidRDefault="00000000">
            <w:pPr>
              <w:pStyle w:val="w1"/>
              <w:rPr>
                <w:sz w:val="21"/>
                <w:szCs w:val="21"/>
              </w:rPr>
            </w:pPr>
            <w:r>
              <w:rPr>
                <w:sz w:val="21"/>
                <w:szCs w:val="21"/>
              </w:rPr>
              <w:t>颗粒物</w:t>
            </w:r>
          </w:p>
        </w:tc>
        <w:tc>
          <w:tcPr>
            <w:tcW w:w="682" w:type="pct"/>
            <w:tcBorders>
              <w:tl2br w:val="nil"/>
              <w:tr2bl w:val="nil"/>
            </w:tcBorders>
            <w:vAlign w:val="center"/>
          </w:tcPr>
          <w:p w14:paraId="6B0364A6" w14:textId="77777777" w:rsidR="00775B2B" w:rsidRDefault="00000000">
            <w:pPr>
              <w:widowControl/>
              <w:jc w:val="center"/>
              <w:textAlignment w:val="center"/>
              <w:rPr>
                <w:szCs w:val="21"/>
              </w:rPr>
            </w:pPr>
            <w:r>
              <w:rPr>
                <w:kern w:val="0"/>
                <w:szCs w:val="21"/>
                <w:lang w:bidi="ar"/>
              </w:rPr>
              <w:t>20</w:t>
            </w:r>
          </w:p>
        </w:tc>
        <w:tc>
          <w:tcPr>
            <w:tcW w:w="602" w:type="pct"/>
            <w:tcBorders>
              <w:tl2br w:val="nil"/>
              <w:tr2bl w:val="nil"/>
            </w:tcBorders>
            <w:vAlign w:val="center"/>
          </w:tcPr>
          <w:p w14:paraId="7C393374" w14:textId="77777777" w:rsidR="00775B2B" w:rsidRDefault="00000000">
            <w:pPr>
              <w:widowControl/>
              <w:jc w:val="center"/>
              <w:textAlignment w:val="center"/>
              <w:rPr>
                <w:szCs w:val="21"/>
              </w:rPr>
            </w:pPr>
            <w:r>
              <w:rPr>
                <w:kern w:val="0"/>
                <w:szCs w:val="21"/>
                <w:lang w:bidi="ar"/>
              </w:rPr>
              <w:t>0.21</w:t>
            </w:r>
          </w:p>
        </w:tc>
        <w:tc>
          <w:tcPr>
            <w:tcW w:w="644" w:type="pct"/>
            <w:tcBorders>
              <w:tl2br w:val="nil"/>
              <w:tr2bl w:val="nil"/>
            </w:tcBorders>
            <w:vAlign w:val="center"/>
          </w:tcPr>
          <w:p w14:paraId="3977F2C9" w14:textId="77777777" w:rsidR="00775B2B" w:rsidRDefault="00000000">
            <w:pPr>
              <w:pStyle w:val="w1"/>
              <w:rPr>
                <w:sz w:val="21"/>
                <w:szCs w:val="21"/>
              </w:rPr>
            </w:pPr>
            <w:r>
              <w:rPr>
                <w:rFonts w:hint="eastAsia"/>
                <w:sz w:val="21"/>
                <w:szCs w:val="21"/>
              </w:rPr>
              <w:t>1.68</w:t>
            </w:r>
          </w:p>
        </w:tc>
      </w:tr>
      <w:tr w:rsidR="00775B2B" w14:paraId="4F8DEE37" w14:textId="77777777">
        <w:trPr>
          <w:trHeight w:val="283"/>
        </w:trPr>
        <w:tc>
          <w:tcPr>
            <w:tcW w:w="329" w:type="pct"/>
            <w:tcBorders>
              <w:tl2br w:val="nil"/>
              <w:tr2bl w:val="nil"/>
            </w:tcBorders>
            <w:vAlign w:val="center"/>
          </w:tcPr>
          <w:p w14:paraId="1393B911" w14:textId="77777777" w:rsidR="00775B2B" w:rsidRDefault="00000000">
            <w:pPr>
              <w:pStyle w:val="w1"/>
              <w:rPr>
                <w:sz w:val="21"/>
                <w:szCs w:val="21"/>
              </w:rPr>
            </w:pPr>
            <w:r>
              <w:rPr>
                <w:rFonts w:hint="eastAsia"/>
                <w:sz w:val="21"/>
                <w:szCs w:val="21"/>
              </w:rPr>
              <w:t>12</w:t>
            </w:r>
          </w:p>
        </w:tc>
        <w:tc>
          <w:tcPr>
            <w:tcW w:w="566" w:type="pct"/>
            <w:tcBorders>
              <w:tl2br w:val="nil"/>
              <w:tr2bl w:val="nil"/>
            </w:tcBorders>
            <w:vAlign w:val="center"/>
          </w:tcPr>
          <w:p w14:paraId="252F6DC3" w14:textId="77777777" w:rsidR="00775B2B" w:rsidRDefault="00000000">
            <w:pPr>
              <w:jc w:val="center"/>
              <w:rPr>
                <w:szCs w:val="21"/>
              </w:rPr>
            </w:pPr>
            <w:r>
              <w:rPr>
                <w:rFonts w:hint="eastAsia"/>
                <w:szCs w:val="21"/>
              </w:rPr>
              <w:t>G14</w:t>
            </w:r>
          </w:p>
        </w:tc>
        <w:tc>
          <w:tcPr>
            <w:tcW w:w="1373" w:type="pct"/>
            <w:tcBorders>
              <w:tl2br w:val="nil"/>
              <w:tr2bl w:val="nil"/>
            </w:tcBorders>
            <w:vAlign w:val="center"/>
          </w:tcPr>
          <w:p w14:paraId="2792883D" w14:textId="77777777" w:rsidR="00775B2B" w:rsidRDefault="00000000">
            <w:pPr>
              <w:pStyle w:val="w1"/>
              <w:rPr>
                <w:sz w:val="21"/>
                <w:szCs w:val="21"/>
              </w:rPr>
            </w:pPr>
            <w:r>
              <w:rPr>
                <w:rFonts w:hint="eastAsia"/>
                <w:sz w:val="21"/>
                <w:szCs w:val="21"/>
              </w:rPr>
              <w:t>3#</w:t>
            </w:r>
            <w:r>
              <w:rPr>
                <w:rFonts w:hint="eastAsia"/>
                <w:sz w:val="21"/>
                <w:szCs w:val="21"/>
              </w:rPr>
              <w:t>灰库废气</w:t>
            </w:r>
          </w:p>
        </w:tc>
        <w:tc>
          <w:tcPr>
            <w:tcW w:w="804" w:type="pct"/>
            <w:tcBorders>
              <w:tl2br w:val="nil"/>
              <w:tr2bl w:val="nil"/>
            </w:tcBorders>
            <w:vAlign w:val="center"/>
          </w:tcPr>
          <w:p w14:paraId="3B81610E" w14:textId="77777777" w:rsidR="00775B2B" w:rsidRDefault="00000000">
            <w:pPr>
              <w:pStyle w:val="w1"/>
              <w:rPr>
                <w:sz w:val="21"/>
                <w:szCs w:val="21"/>
              </w:rPr>
            </w:pPr>
            <w:r>
              <w:rPr>
                <w:sz w:val="21"/>
                <w:szCs w:val="21"/>
              </w:rPr>
              <w:t>颗粒物</w:t>
            </w:r>
          </w:p>
        </w:tc>
        <w:tc>
          <w:tcPr>
            <w:tcW w:w="682" w:type="pct"/>
            <w:tcBorders>
              <w:tl2br w:val="nil"/>
              <w:tr2bl w:val="nil"/>
            </w:tcBorders>
            <w:vAlign w:val="center"/>
          </w:tcPr>
          <w:p w14:paraId="6D752834" w14:textId="77777777" w:rsidR="00775B2B" w:rsidRDefault="00000000">
            <w:pPr>
              <w:widowControl/>
              <w:jc w:val="center"/>
              <w:textAlignment w:val="center"/>
              <w:rPr>
                <w:szCs w:val="21"/>
              </w:rPr>
            </w:pPr>
            <w:r>
              <w:rPr>
                <w:kern w:val="0"/>
                <w:szCs w:val="21"/>
                <w:lang w:bidi="ar"/>
              </w:rPr>
              <w:t>20</w:t>
            </w:r>
          </w:p>
        </w:tc>
        <w:tc>
          <w:tcPr>
            <w:tcW w:w="602" w:type="pct"/>
            <w:tcBorders>
              <w:tl2br w:val="nil"/>
              <w:tr2bl w:val="nil"/>
            </w:tcBorders>
            <w:vAlign w:val="center"/>
          </w:tcPr>
          <w:p w14:paraId="42945617" w14:textId="77777777" w:rsidR="00775B2B" w:rsidRDefault="00000000">
            <w:pPr>
              <w:widowControl/>
              <w:jc w:val="center"/>
              <w:textAlignment w:val="center"/>
              <w:rPr>
                <w:szCs w:val="21"/>
              </w:rPr>
            </w:pPr>
            <w:r>
              <w:rPr>
                <w:kern w:val="0"/>
                <w:szCs w:val="21"/>
                <w:lang w:bidi="ar"/>
              </w:rPr>
              <w:t>0.21</w:t>
            </w:r>
          </w:p>
        </w:tc>
        <w:tc>
          <w:tcPr>
            <w:tcW w:w="644" w:type="pct"/>
            <w:tcBorders>
              <w:tl2br w:val="nil"/>
              <w:tr2bl w:val="nil"/>
            </w:tcBorders>
            <w:vAlign w:val="center"/>
          </w:tcPr>
          <w:p w14:paraId="4FB78C4B" w14:textId="77777777" w:rsidR="00775B2B" w:rsidRDefault="00000000">
            <w:pPr>
              <w:pStyle w:val="w1"/>
              <w:rPr>
                <w:sz w:val="21"/>
                <w:szCs w:val="21"/>
              </w:rPr>
            </w:pPr>
            <w:r>
              <w:rPr>
                <w:rFonts w:hint="eastAsia"/>
                <w:sz w:val="21"/>
                <w:szCs w:val="21"/>
              </w:rPr>
              <w:t>1.68</w:t>
            </w:r>
          </w:p>
        </w:tc>
      </w:tr>
      <w:tr w:rsidR="00775B2B" w14:paraId="26C1464B" w14:textId="77777777">
        <w:trPr>
          <w:trHeight w:val="283"/>
        </w:trPr>
        <w:tc>
          <w:tcPr>
            <w:tcW w:w="329" w:type="pct"/>
            <w:tcBorders>
              <w:tl2br w:val="nil"/>
              <w:tr2bl w:val="nil"/>
            </w:tcBorders>
            <w:vAlign w:val="center"/>
          </w:tcPr>
          <w:p w14:paraId="12F88D13" w14:textId="77777777" w:rsidR="00775B2B" w:rsidRDefault="00000000">
            <w:pPr>
              <w:pStyle w:val="w1"/>
              <w:rPr>
                <w:sz w:val="21"/>
                <w:szCs w:val="21"/>
              </w:rPr>
            </w:pPr>
            <w:r>
              <w:rPr>
                <w:rFonts w:hint="eastAsia"/>
                <w:sz w:val="21"/>
                <w:szCs w:val="21"/>
              </w:rPr>
              <w:t>13</w:t>
            </w:r>
          </w:p>
        </w:tc>
        <w:tc>
          <w:tcPr>
            <w:tcW w:w="566" w:type="pct"/>
            <w:tcBorders>
              <w:tl2br w:val="nil"/>
              <w:tr2bl w:val="nil"/>
            </w:tcBorders>
            <w:vAlign w:val="center"/>
          </w:tcPr>
          <w:p w14:paraId="6448C441" w14:textId="77777777" w:rsidR="00775B2B" w:rsidRDefault="00000000">
            <w:pPr>
              <w:jc w:val="center"/>
              <w:rPr>
                <w:szCs w:val="21"/>
              </w:rPr>
            </w:pPr>
            <w:r>
              <w:rPr>
                <w:rFonts w:hint="eastAsia"/>
                <w:szCs w:val="21"/>
              </w:rPr>
              <w:t>G15</w:t>
            </w:r>
          </w:p>
        </w:tc>
        <w:tc>
          <w:tcPr>
            <w:tcW w:w="1373" w:type="pct"/>
            <w:tcBorders>
              <w:tl2br w:val="nil"/>
              <w:tr2bl w:val="nil"/>
            </w:tcBorders>
            <w:vAlign w:val="center"/>
          </w:tcPr>
          <w:p w14:paraId="569DCDD9" w14:textId="77777777" w:rsidR="00775B2B" w:rsidRDefault="00000000">
            <w:pPr>
              <w:pStyle w:val="w1"/>
              <w:rPr>
                <w:sz w:val="21"/>
                <w:szCs w:val="21"/>
              </w:rPr>
            </w:pPr>
            <w:r>
              <w:rPr>
                <w:rFonts w:hint="eastAsia"/>
                <w:sz w:val="21"/>
                <w:szCs w:val="21"/>
              </w:rPr>
              <w:t>1#</w:t>
            </w:r>
            <w:r>
              <w:rPr>
                <w:rFonts w:hint="eastAsia"/>
                <w:sz w:val="21"/>
                <w:szCs w:val="21"/>
              </w:rPr>
              <w:t>渣库废气</w:t>
            </w:r>
          </w:p>
        </w:tc>
        <w:tc>
          <w:tcPr>
            <w:tcW w:w="804" w:type="pct"/>
            <w:tcBorders>
              <w:tl2br w:val="nil"/>
              <w:tr2bl w:val="nil"/>
            </w:tcBorders>
            <w:vAlign w:val="center"/>
          </w:tcPr>
          <w:p w14:paraId="7EEEEEAC" w14:textId="77777777" w:rsidR="00775B2B" w:rsidRDefault="00000000">
            <w:pPr>
              <w:pStyle w:val="w1"/>
              <w:rPr>
                <w:sz w:val="21"/>
                <w:szCs w:val="21"/>
              </w:rPr>
            </w:pPr>
            <w:r>
              <w:rPr>
                <w:sz w:val="21"/>
                <w:szCs w:val="21"/>
              </w:rPr>
              <w:t>颗粒物</w:t>
            </w:r>
          </w:p>
        </w:tc>
        <w:tc>
          <w:tcPr>
            <w:tcW w:w="682" w:type="pct"/>
            <w:tcBorders>
              <w:tl2br w:val="nil"/>
              <w:tr2bl w:val="nil"/>
            </w:tcBorders>
            <w:vAlign w:val="center"/>
          </w:tcPr>
          <w:p w14:paraId="2F472B74" w14:textId="77777777" w:rsidR="00775B2B" w:rsidRDefault="00000000">
            <w:pPr>
              <w:widowControl/>
              <w:jc w:val="center"/>
              <w:textAlignment w:val="center"/>
              <w:rPr>
                <w:szCs w:val="21"/>
              </w:rPr>
            </w:pPr>
            <w:r>
              <w:rPr>
                <w:kern w:val="0"/>
                <w:szCs w:val="21"/>
                <w:lang w:bidi="ar"/>
              </w:rPr>
              <w:t>20</w:t>
            </w:r>
          </w:p>
        </w:tc>
        <w:tc>
          <w:tcPr>
            <w:tcW w:w="602" w:type="pct"/>
            <w:tcBorders>
              <w:tl2br w:val="nil"/>
              <w:tr2bl w:val="nil"/>
            </w:tcBorders>
            <w:vAlign w:val="center"/>
          </w:tcPr>
          <w:p w14:paraId="585ADB6E" w14:textId="77777777" w:rsidR="00775B2B" w:rsidRDefault="00000000">
            <w:pPr>
              <w:widowControl/>
              <w:jc w:val="center"/>
              <w:textAlignment w:val="center"/>
              <w:rPr>
                <w:szCs w:val="21"/>
              </w:rPr>
            </w:pPr>
            <w:r>
              <w:rPr>
                <w:kern w:val="0"/>
                <w:szCs w:val="21"/>
                <w:lang w:bidi="ar"/>
              </w:rPr>
              <w:t>0.05</w:t>
            </w:r>
          </w:p>
        </w:tc>
        <w:tc>
          <w:tcPr>
            <w:tcW w:w="644" w:type="pct"/>
            <w:tcBorders>
              <w:tl2br w:val="nil"/>
              <w:tr2bl w:val="nil"/>
            </w:tcBorders>
            <w:vAlign w:val="center"/>
          </w:tcPr>
          <w:p w14:paraId="30A0E015" w14:textId="77777777" w:rsidR="00775B2B" w:rsidRDefault="00000000">
            <w:pPr>
              <w:pStyle w:val="w1"/>
              <w:rPr>
                <w:sz w:val="21"/>
                <w:szCs w:val="21"/>
              </w:rPr>
            </w:pPr>
            <w:r>
              <w:rPr>
                <w:rFonts w:hint="eastAsia"/>
                <w:sz w:val="21"/>
                <w:szCs w:val="21"/>
              </w:rPr>
              <w:t>0.4</w:t>
            </w:r>
          </w:p>
        </w:tc>
      </w:tr>
      <w:tr w:rsidR="00775B2B" w14:paraId="34FF72D3" w14:textId="77777777">
        <w:trPr>
          <w:trHeight w:val="283"/>
        </w:trPr>
        <w:tc>
          <w:tcPr>
            <w:tcW w:w="329" w:type="pct"/>
            <w:tcBorders>
              <w:tl2br w:val="nil"/>
              <w:tr2bl w:val="nil"/>
            </w:tcBorders>
            <w:vAlign w:val="center"/>
          </w:tcPr>
          <w:p w14:paraId="5FB27BB8" w14:textId="77777777" w:rsidR="00775B2B" w:rsidRDefault="00000000">
            <w:pPr>
              <w:pStyle w:val="w1"/>
              <w:rPr>
                <w:sz w:val="21"/>
                <w:szCs w:val="21"/>
              </w:rPr>
            </w:pPr>
            <w:r>
              <w:rPr>
                <w:rFonts w:hint="eastAsia"/>
                <w:sz w:val="21"/>
                <w:szCs w:val="21"/>
              </w:rPr>
              <w:t>14</w:t>
            </w:r>
          </w:p>
        </w:tc>
        <w:tc>
          <w:tcPr>
            <w:tcW w:w="566" w:type="pct"/>
            <w:tcBorders>
              <w:tl2br w:val="nil"/>
              <w:tr2bl w:val="nil"/>
            </w:tcBorders>
            <w:vAlign w:val="center"/>
          </w:tcPr>
          <w:p w14:paraId="5D411ED4" w14:textId="77777777" w:rsidR="00775B2B" w:rsidRDefault="00000000">
            <w:pPr>
              <w:jc w:val="center"/>
              <w:rPr>
                <w:szCs w:val="21"/>
              </w:rPr>
            </w:pPr>
            <w:r>
              <w:rPr>
                <w:rFonts w:hint="eastAsia"/>
                <w:szCs w:val="21"/>
              </w:rPr>
              <w:t>G16</w:t>
            </w:r>
          </w:p>
        </w:tc>
        <w:tc>
          <w:tcPr>
            <w:tcW w:w="1373" w:type="pct"/>
            <w:tcBorders>
              <w:tl2br w:val="nil"/>
              <w:tr2bl w:val="nil"/>
            </w:tcBorders>
            <w:vAlign w:val="center"/>
          </w:tcPr>
          <w:p w14:paraId="264894D1" w14:textId="77777777" w:rsidR="00775B2B" w:rsidRDefault="00000000">
            <w:pPr>
              <w:pStyle w:val="w1"/>
              <w:rPr>
                <w:sz w:val="21"/>
                <w:szCs w:val="21"/>
              </w:rPr>
            </w:pPr>
            <w:r>
              <w:rPr>
                <w:rFonts w:hint="eastAsia"/>
                <w:sz w:val="21"/>
                <w:szCs w:val="21"/>
              </w:rPr>
              <w:t>2#</w:t>
            </w:r>
            <w:r>
              <w:rPr>
                <w:rFonts w:hint="eastAsia"/>
                <w:sz w:val="21"/>
                <w:szCs w:val="21"/>
              </w:rPr>
              <w:t>渣库废气</w:t>
            </w:r>
          </w:p>
        </w:tc>
        <w:tc>
          <w:tcPr>
            <w:tcW w:w="804" w:type="pct"/>
            <w:tcBorders>
              <w:tl2br w:val="nil"/>
              <w:tr2bl w:val="nil"/>
            </w:tcBorders>
            <w:vAlign w:val="center"/>
          </w:tcPr>
          <w:p w14:paraId="4981DBAF" w14:textId="77777777" w:rsidR="00775B2B" w:rsidRDefault="00000000">
            <w:pPr>
              <w:pStyle w:val="w1"/>
              <w:rPr>
                <w:sz w:val="21"/>
                <w:szCs w:val="21"/>
              </w:rPr>
            </w:pPr>
            <w:r>
              <w:rPr>
                <w:sz w:val="21"/>
                <w:szCs w:val="21"/>
              </w:rPr>
              <w:t>颗粒物</w:t>
            </w:r>
          </w:p>
        </w:tc>
        <w:tc>
          <w:tcPr>
            <w:tcW w:w="682" w:type="pct"/>
            <w:tcBorders>
              <w:tl2br w:val="nil"/>
              <w:tr2bl w:val="nil"/>
            </w:tcBorders>
            <w:vAlign w:val="center"/>
          </w:tcPr>
          <w:p w14:paraId="15D5A68A" w14:textId="77777777" w:rsidR="00775B2B" w:rsidRDefault="00000000">
            <w:pPr>
              <w:widowControl/>
              <w:jc w:val="center"/>
              <w:textAlignment w:val="center"/>
              <w:rPr>
                <w:kern w:val="0"/>
                <w:szCs w:val="21"/>
                <w:lang w:bidi="ar"/>
              </w:rPr>
            </w:pPr>
            <w:r>
              <w:rPr>
                <w:kern w:val="0"/>
                <w:szCs w:val="21"/>
                <w:lang w:bidi="ar"/>
              </w:rPr>
              <w:t>20</w:t>
            </w:r>
          </w:p>
        </w:tc>
        <w:tc>
          <w:tcPr>
            <w:tcW w:w="602" w:type="pct"/>
            <w:tcBorders>
              <w:tl2br w:val="nil"/>
              <w:tr2bl w:val="nil"/>
            </w:tcBorders>
            <w:vAlign w:val="center"/>
          </w:tcPr>
          <w:p w14:paraId="4062A711" w14:textId="77777777" w:rsidR="00775B2B" w:rsidRDefault="00000000">
            <w:pPr>
              <w:widowControl/>
              <w:jc w:val="center"/>
              <w:textAlignment w:val="center"/>
              <w:rPr>
                <w:kern w:val="0"/>
                <w:szCs w:val="21"/>
                <w:lang w:bidi="ar"/>
              </w:rPr>
            </w:pPr>
            <w:r>
              <w:rPr>
                <w:kern w:val="0"/>
                <w:szCs w:val="21"/>
                <w:lang w:bidi="ar"/>
              </w:rPr>
              <w:t>0.05</w:t>
            </w:r>
          </w:p>
        </w:tc>
        <w:tc>
          <w:tcPr>
            <w:tcW w:w="644" w:type="pct"/>
            <w:tcBorders>
              <w:tl2br w:val="nil"/>
              <w:tr2bl w:val="nil"/>
            </w:tcBorders>
            <w:vAlign w:val="center"/>
          </w:tcPr>
          <w:p w14:paraId="23B01417" w14:textId="77777777" w:rsidR="00775B2B" w:rsidRDefault="00000000">
            <w:pPr>
              <w:pStyle w:val="w1"/>
              <w:rPr>
                <w:sz w:val="21"/>
                <w:szCs w:val="21"/>
              </w:rPr>
            </w:pPr>
            <w:r>
              <w:rPr>
                <w:rFonts w:hint="eastAsia"/>
                <w:sz w:val="21"/>
                <w:szCs w:val="21"/>
              </w:rPr>
              <w:t>0.4</w:t>
            </w:r>
          </w:p>
        </w:tc>
      </w:tr>
      <w:tr w:rsidR="00775B2B" w14:paraId="4593A2FE" w14:textId="77777777">
        <w:trPr>
          <w:trHeight w:val="283"/>
        </w:trPr>
        <w:tc>
          <w:tcPr>
            <w:tcW w:w="329" w:type="pct"/>
            <w:tcBorders>
              <w:tl2br w:val="nil"/>
              <w:tr2bl w:val="nil"/>
            </w:tcBorders>
            <w:vAlign w:val="center"/>
          </w:tcPr>
          <w:p w14:paraId="46E4D288" w14:textId="77777777" w:rsidR="00775B2B" w:rsidRDefault="00000000">
            <w:pPr>
              <w:pStyle w:val="w1"/>
              <w:rPr>
                <w:sz w:val="21"/>
                <w:szCs w:val="21"/>
              </w:rPr>
            </w:pPr>
            <w:r>
              <w:rPr>
                <w:rFonts w:hint="eastAsia"/>
                <w:sz w:val="21"/>
                <w:szCs w:val="21"/>
              </w:rPr>
              <w:t>15</w:t>
            </w:r>
          </w:p>
        </w:tc>
        <w:tc>
          <w:tcPr>
            <w:tcW w:w="566" w:type="pct"/>
            <w:tcBorders>
              <w:tl2br w:val="nil"/>
              <w:tr2bl w:val="nil"/>
            </w:tcBorders>
            <w:vAlign w:val="center"/>
          </w:tcPr>
          <w:p w14:paraId="536D88FE" w14:textId="77777777" w:rsidR="00775B2B" w:rsidRDefault="00000000">
            <w:pPr>
              <w:jc w:val="center"/>
              <w:rPr>
                <w:szCs w:val="21"/>
              </w:rPr>
            </w:pPr>
            <w:r>
              <w:rPr>
                <w:rFonts w:hint="eastAsia"/>
                <w:szCs w:val="21"/>
              </w:rPr>
              <w:t>G17</w:t>
            </w:r>
          </w:p>
        </w:tc>
        <w:tc>
          <w:tcPr>
            <w:tcW w:w="1373" w:type="pct"/>
            <w:tcBorders>
              <w:tl2br w:val="nil"/>
              <w:tr2bl w:val="nil"/>
            </w:tcBorders>
            <w:vAlign w:val="center"/>
          </w:tcPr>
          <w:p w14:paraId="2C2D4D18" w14:textId="77777777" w:rsidR="00775B2B" w:rsidRDefault="00000000">
            <w:pPr>
              <w:pStyle w:val="w1"/>
              <w:rPr>
                <w:sz w:val="21"/>
                <w:szCs w:val="21"/>
              </w:rPr>
            </w:pPr>
            <w:r>
              <w:rPr>
                <w:rFonts w:hint="eastAsia"/>
                <w:sz w:val="21"/>
                <w:szCs w:val="21"/>
              </w:rPr>
              <w:t>硫酸铵包装废气</w:t>
            </w:r>
          </w:p>
        </w:tc>
        <w:tc>
          <w:tcPr>
            <w:tcW w:w="804" w:type="pct"/>
            <w:tcBorders>
              <w:tl2br w:val="nil"/>
              <w:tr2bl w:val="nil"/>
            </w:tcBorders>
            <w:vAlign w:val="center"/>
          </w:tcPr>
          <w:p w14:paraId="60F35CDF" w14:textId="77777777" w:rsidR="00775B2B" w:rsidRDefault="00000000">
            <w:pPr>
              <w:widowControl/>
              <w:jc w:val="center"/>
              <w:textAlignment w:val="center"/>
              <w:rPr>
                <w:kern w:val="0"/>
                <w:szCs w:val="21"/>
                <w:lang w:bidi="ar"/>
              </w:rPr>
            </w:pPr>
            <w:r>
              <w:rPr>
                <w:kern w:val="0"/>
                <w:szCs w:val="21"/>
                <w:lang w:bidi="ar"/>
              </w:rPr>
              <w:t>颗粒物</w:t>
            </w:r>
          </w:p>
        </w:tc>
        <w:tc>
          <w:tcPr>
            <w:tcW w:w="682" w:type="pct"/>
            <w:tcBorders>
              <w:tl2br w:val="nil"/>
              <w:tr2bl w:val="nil"/>
            </w:tcBorders>
            <w:vAlign w:val="center"/>
          </w:tcPr>
          <w:p w14:paraId="733EB7F7" w14:textId="77777777" w:rsidR="00775B2B" w:rsidRDefault="00000000">
            <w:pPr>
              <w:widowControl/>
              <w:jc w:val="center"/>
              <w:textAlignment w:val="center"/>
              <w:rPr>
                <w:kern w:val="0"/>
                <w:szCs w:val="21"/>
                <w:lang w:bidi="ar"/>
              </w:rPr>
            </w:pPr>
            <w:r>
              <w:rPr>
                <w:kern w:val="0"/>
                <w:szCs w:val="21"/>
                <w:lang w:bidi="ar"/>
              </w:rPr>
              <w:t>20</w:t>
            </w:r>
          </w:p>
        </w:tc>
        <w:tc>
          <w:tcPr>
            <w:tcW w:w="602" w:type="pct"/>
            <w:tcBorders>
              <w:tl2br w:val="nil"/>
              <w:tr2bl w:val="nil"/>
            </w:tcBorders>
            <w:vAlign w:val="center"/>
          </w:tcPr>
          <w:p w14:paraId="48248095" w14:textId="77777777" w:rsidR="00775B2B" w:rsidRDefault="00000000">
            <w:pPr>
              <w:widowControl/>
              <w:jc w:val="center"/>
              <w:textAlignment w:val="center"/>
              <w:rPr>
                <w:kern w:val="0"/>
                <w:szCs w:val="21"/>
                <w:lang w:bidi="ar"/>
              </w:rPr>
            </w:pPr>
            <w:r>
              <w:rPr>
                <w:kern w:val="0"/>
                <w:szCs w:val="21"/>
                <w:lang w:bidi="ar"/>
              </w:rPr>
              <w:t>0.16</w:t>
            </w:r>
          </w:p>
        </w:tc>
        <w:tc>
          <w:tcPr>
            <w:tcW w:w="644" w:type="pct"/>
            <w:tcBorders>
              <w:tl2br w:val="nil"/>
              <w:tr2bl w:val="nil"/>
            </w:tcBorders>
          </w:tcPr>
          <w:p w14:paraId="3B65A5BA" w14:textId="77777777" w:rsidR="00775B2B" w:rsidRDefault="00000000">
            <w:pPr>
              <w:widowControl/>
              <w:jc w:val="center"/>
              <w:textAlignment w:val="center"/>
              <w:rPr>
                <w:kern w:val="0"/>
                <w:szCs w:val="21"/>
                <w:lang w:bidi="ar"/>
              </w:rPr>
            </w:pPr>
            <w:r>
              <w:rPr>
                <w:rFonts w:hint="eastAsia"/>
                <w:kern w:val="0"/>
                <w:szCs w:val="21"/>
                <w:lang w:bidi="ar"/>
              </w:rPr>
              <w:t>0.80</w:t>
            </w:r>
          </w:p>
        </w:tc>
      </w:tr>
      <w:tr w:rsidR="00775B2B" w14:paraId="20DF63E4" w14:textId="77777777">
        <w:trPr>
          <w:trHeight w:val="283"/>
        </w:trPr>
        <w:tc>
          <w:tcPr>
            <w:tcW w:w="2268" w:type="pct"/>
            <w:gridSpan w:val="3"/>
            <w:tcBorders>
              <w:tl2br w:val="nil"/>
              <w:tr2bl w:val="nil"/>
            </w:tcBorders>
            <w:vAlign w:val="center"/>
          </w:tcPr>
          <w:p w14:paraId="4BE0BC9F" w14:textId="77777777" w:rsidR="00775B2B" w:rsidRDefault="00000000">
            <w:pPr>
              <w:pStyle w:val="w1"/>
              <w:rPr>
                <w:sz w:val="21"/>
                <w:szCs w:val="21"/>
              </w:rPr>
            </w:pPr>
            <w:r>
              <w:rPr>
                <w:sz w:val="21"/>
                <w:szCs w:val="21"/>
              </w:rPr>
              <w:t>一般排放口合计</w:t>
            </w:r>
          </w:p>
        </w:tc>
        <w:tc>
          <w:tcPr>
            <w:tcW w:w="2088" w:type="pct"/>
            <w:gridSpan w:val="3"/>
            <w:tcBorders>
              <w:tl2br w:val="nil"/>
              <w:tr2bl w:val="nil"/>
            </w:tcBorders>
            <w:vAlign w:val="center"/>
          </w:tcPr>
          <w:p w14:paraId="07B0EB25" w14:textId="77777777" w:rsidR="00775B2B" w:rsidRDefault="00000000">
            <w:pPr>
              <w:pStyle w:val="w1"/>
              <w:rPr>
                <w:sz w:val="21"/>
                <w:szCs w:val="21"/>
              </w:rPr>
            </w:pPr>
            <w:r>
              <w:rPr>
                <w:sz w:val="21"/>
                <w:szCs w:val="21"/>
              </w:rPr>
              <w:t>颗粒物</w:t>
            </w:r>
          </w:p>
        </w:tc>
        <w:tc>
          <w:tcPr>
            <w:tcW w:w="644" w:type="pct"/>
            <w:tcBorders>
              <w:tl2br w:val="nil"/>
              <w:tr2bl w:val="nil"/>
            </w:tcBorders>
            <w:vAlign w:val="center"/>
          </w:tcPr>
          <w:p w14:paraId="29399394" w14:textId="77777777" w:rsidR="00775B2B" w:rsidRDefault="00000000">
            <w:pPr>
              <w:pStyle w:val="w1"/>
              <w:rPr>
                <w:sz w:val="21"/>
                <w:szCs w:val="21"/>
              </w:rPr>
            </w:pPr>
            <w:r>
              <w:rPr>
                <w:rFonts w:hint="eastAsia"/>
                <w:sz w:val="21"/>
                <w:szCs w:val="21"/>
              </w:rPr>
              <w:t>13.90</w:t>
            </w:r>
          </w:p>
        </w:tc>
      </w:tr>
      <w:tr w:rsidR="00775B2B" w14:paraId="0D3AAD36" w14:textId="77777777">
        <w:trPr>
          <w:trHeight w:val="283"/>
        </w:trPr>
        <w:tc>
          <w:tcPr>
            <w:tcW w:w="5000" w:type="pct"/>
            <w:gridSpan w:val="7"/>
            <w:tcBorders>
              <w:tl2br w:val="nil"/>
              <w:tr2bl w:val="nil"/>
            </w:tcBorders>
            <w:vAlign w:val="center"/>
          </w:tcPr>
          <w:p w14:paraId="3507F47A" w14:textId="77777777" w:rsidR="00775B2B" w:rsidRDefault="00000000">
            <w:pPr>
              <w:pStyle w:val="w1"/>
              <w:rPr>
                <w:sz w:val="21"/>
                <w:szCs w:val="21"/>
              </w:rPr>
            </w:pPr>
            <w:r>
              <w:rPr>
                <w:sz w:val="21"/>
                <w:szCs w:val="21"/>
              </w:rPr>
              <w:t>有组织排放</w:t>
            </w:r>
          </w:p>
        </w:tc>
      </w:tr>
      <w:tr w:rsidR="00775B2B" w14:paraId="25726F4C" w14:textId="77777777">
        <w:trPr>
          <w:trHeight w:val="283"/>
        </w:trPr>
        <w:tc>
          <w:tcPr>
            <w:tcW w:w="2268" w:type="pct"/>
            <w:gridSpan w:val="3"/>
            <w:vMerge w:val="restart"/>
            <w:tcBorders>
              <w:tl2br w:val="nil"/>
              <w:tr2bl w:val="nil"/>
            </w:tcBorders>
            <w:vAlign w:val="center"/>
          </w:tcPr>
          <w:p w14:paraId="1F13AFA2" w14:textId="77777777" w:rsidR="00775B2B" w:rsidRDefault="00000000">
            <w:pPr>
              <w:pStyle w:val="w1"/>
              <w:rPr>
                <w:sz w:val="21"/>
                <w:szCs w:val="21"/>
              </w:rPr>
            </w:pPr>
            <w:r>
              <w:rPr>
                <w:sz w:val="21"/>
                <w:szCs w:val="21"/>
              </w:rPr>
              <w:t>有组织排放总计</w:t>
            </w:r>
          </w:p>
        </w:tc>
        <w:tc>
          <w:tcPr>
            <w:tcW w:w="2088" w:type="pct"/>
            <w:gridSpan w:val="3"/>
            <w:tcBorders>
              <w:tl2br w:val="nil"/>
              <w:tr2bl w:val="nil"/>
            </w:tcBorders>
            <w:vAlign w:val="center"/>
          </w:tcPr>
          <w:p w14:paraId="5145AA79" w14:textId="77777777" w:rsidR="00775B2B" w:rsidRDefault="00000000">
            <w:pPr>
              <w:widowControl/>
              <w:jc w:val="center"/>
              <w:textAlignment w:val="center"/>
              <w:rPr>
                <w:szCs w:val="21"/>
              </w:rPr>
            </w:pPr>
            <w:r>
              <w:rPr>
                <w:rFonts w:hint="eastAsia"/>
                <w:szCs w:val="21"/>
              </w:rPr>
              <w:t>颗粒物</w:t>
            </w:r>
          </w:p>
        </w:tc>
        <w:tc>
          <w:tcPr>
            <w:tcW w:w="644" w:type="pct"/>
            <w:tcBorders>
              <w:tl2br w:val="nil"/>
              <w:tr2bl w:val="nil"/>
            </w:tcBorders>
            <w:vAlign w:val="center"/>
          </w:tcPr>
          <w:p w14:paraId="78A9CEE0" w14:textId="77777777" w:rsidR="00775B2B" w:rsidRDefault="00000000">
            <w:pPr>
              <w:widowControl/>
              <w:jc w:val="center"/>
              <w:textAlignment w:val="center"/>
              <w:rPr>
                <w:szCs w:val="21"/>
              </w:rPr>
            </w:pPr>
            <w:r>
              <w:rPr>
                <w:rFonts w:hint="eastAsia"/>
                <w:szCs w:val="21"/>
              </w:rPr>
              <w:t>131.44</w:t>
            </w:r>
          </w:p>
        </w:tc>
      </w:tr>
      <w:tr w:rsidR="00775B2B" w14:paraId="0836B1F1" w14:textId="77777777">
        <w:trPr>
          <w:trHeight w:val="283"/>
        </w:trPr>
        <w:tc>
          <w:tcPr>
            <w:tcW w:w="2268" w:type="pct"/>
            <w:gridSpan w:val="3"/>
            <w:vMerge/>
            <w:tcBorders>
              <w:tl2br w:val="nil"/>
              <w:tr2bl w:val="nil"/>
            </w:tcBorders>
            <w:vAlign w:val="center"/>
          </w:tcPr>
          <w:p w14:paraId="32247D45" w14:textId="77777777" w:rsidR="00775B2B" w:rsidRDefault="00775B2B">
            <w:pPr>
              <w:pStyle w:val="w1"/>
              <w:rPr>
                <w:sz w:val="21"/>
                <w:szCs w:val="21"/>
              </w:rPr>
            </w:pPr>
          </w:p>
        </w:tc>
        <w:tc>
          <w:tcPr>
            <w:tcW w:w="2088" w:type="pct"/>
            <w:gridSpan w:val="3"/>
            <w:tcBorders>
              <w:tl2br w:val="nil"/>
              <w:tr2bl w:val="nil"/>
            </w:tcBorders>
            <w:vAlign w:val="center"/>
          </w:tcPr>
          <w:p w14:paraId="3CE67E8F" w14:textId="77777777" w:rsidR="00775B2B" w:rsidRDefault="00000000">
            <w:pPr>
              <w:widowControl/>
              <w:jc w:val="center"/>
              <w:textAlignment w:val="center"/>
              <w:rPr>
                <w:szCs w:val="21"/>
              </w:rPr>
            </w:pPr>
            <w:r>
              <w:rPr>
                <w:rFonts w:ascii="宋体" w:hAnsi="宋体" w:cs="宋体" w:hint="eastAsia"/>
                <w:color w:val="000000"/>
                <w:kern w:val="0"/>
                <w:szCs w:val="21"/>
                <w:lang w:bidi="ar"/>
              </w:rPr>
              <w:t>二氧化硫</w:t>
            </w:r>
          </w:p>
        </w:tc>
        <w:tc>
          <w:tcPr>
            <w:tcW w:w="644" w:type="pct"/>
            <w:tcBorders>
              <w:tl2br w:val="nil"/>
              <w:tr2bl w:val="nil"/>
            </w:tcBorders>
            <w:vAlign w:val="center"/>
          </w:tcPr>
          <w:p w14:paraId="7191FA28" w14:textId="77777777" w:rsidR="00775B2B" w:rsidRDefault="00000000">
            <w:pPr>
              <w:widowControl/>
              <w:jc w:val="center"/>
              <w:textAlignment w:val="center"/>
              <w:rPr>
                <w:szCs w:val="21"/>
              </w:rPr>
            </w:pPr>
            <w:r>
              <w:rPr>
                <w:color w:val="000000"/>
                <w:kern w:val="0"/>
                <w:szCs w:val="21"/>
                <w:lang w:bidi="ar"/>
              </w:rPr>
              <w:t>472.64</w:t>
            </w:r>
          </w:p>
        </w:tc>
      </w:tr>
      <w:tr w:rsidR="00775B2B" w14:paraId="54569786" w14:textId="77777777">
        <w:trPr>
          <w:trHeight w:val="283"/>
        </w:trPr>
        <w:tc>
          <w:tcPr>
            <w:tcW w:w="2268" w:type="pct"/>
            <w:gridSpan w:val="3"/>
            <w:vMerge/>
            <w:tcBorders>
              <w:tl2br w:val="nil"/>
              <w:tr2bl w:val="nil"/>
            </w:tcBorders>
            <w:vAlign w:val="center"/>
          </w:tcPr>
          <w:p w14:paraId="3555231F" w14:textId="77777777" w:rsidR="00775B2B" w:rsidRDefault="00775B2B">
            <w:pPr>
              <w:pStyle w:val="w1"/>
              <w:rPr>
                <w:sz w:val="21"/>
                <w:szCs w:val="21"/>
              </w:rPr>
            </w:pPr>
          </w:p>
        </w:tc>
        <w:tc>
          <w:tcPr>
            <w:tcW w:w="2088" w:type="pct"/>
            <w:gridSpan w:val="3"/>
            <w:tcBorders>
              <w:tl2br w:val="nil"/>
              <w:tr2bl w:val="nil"/>
            </w:tcBorders>
            <w:vAlign w:val="center"/>
          </w:tcPr>
          <w:p w14:paraId="1E313B6C" w14:textId="77777777" w:rsidR="00775B2B" w:rsidRDefault="00000000">
            <w:pPr>
              <w:widowControl/>
              <w:jc w:val="center"/>
              <w:textAlignment w:val="center"/>
              <w:rPr>
                <w:szCs w:val="21"/>
              </w:rPr>
            </w:pPr>
            <w:r>
              <w:rPr>
                <w:rFonts w:ascii="宋体" w:hAnsi="宋体" w:cs="宋体" w:hint="eastAsia"/>
                <w:color w:val="000000"/>
                <w:kern w:val="0"/>
                <w:szCs w:val="21"/>
                <w:lang w:bidi="ar"/>
              </w:rPr>
              <w:t>氮氧化物</w:t>
            </w:r>
          </w:p>
        </w:tc>
        <w:tc>
          <w:tcPr>
            <w:tcW w:w="644" w:type="pct"/>
            <w:tcBorders>
              <w:tl2br w:val="nil"/>
              <w:tr2bl w:val="nil"/>
            </w:tcBorders>
            <w:vAlign w:val="center"/>
          </w:tcPr>
          <w:p w14:paraId="61C16BEF" w14:textId="77777777" w:rsidR="00775B2B" w:rsidRDefault="00000000">
            <w:pPr>
              <w:widowControl/>
              <w:jc w:val="center"/>
              <w:textAlignment w:val="center"/>
              <w:rPr>
                <w:szCs w:val="21"/>
              </w:rPr>
            </w:pPr>
            <w:r>
              <w:rPr>
                <w:rFonts w:hint="eastAsia"/>
                <w:color w:val="000000"/>
                <w:kern w:val="0"/>
                <w:szCs w:val="21"/>
                <w:lang w:bidi="ar"/>
              </w:rPr>
              <w:t>600.6</w:t>
            </w:r>
          </w:p>
        </w:tc>
      </w:tr>
      <w:tr w:rsidR="00775B2B" w14:paraId="10D9BBC1" w14:textId="77777777">
        <w:trPr>
          <w:trHeight w:val="283"/>
        </w:trPr>
        <w:tc>
          <w:tcPr>
            <w:tcW w:w="2268" w:type="pct"/>
            <w:gridSpan w:val="3"/>
            <w:vMerge/>
            <w:tcBorders>
              <w:tl2br w:val="nil"/>
              <w:tr2bl w:val="nil"/>
            </w:tcBorders>
            <w:vAlign w:val="center"/>
          </w:tcPr>
          <w:p w14:paraId="18FFD882" w14:textId="77777777" w:rsidR="00775B2B" w:rsidRDefault="00775B2B">
            <w:pPr>
              <w:pStyle w:val="w1"/>
              <w:rPr>
                <w:sz w:val="21"/>
                <w:szCs w:val="21"/>
              </w:rPr>
            </w:pPr>
          </w:p>
        </w:tc>
        <w:tc>
          <w:tcPr>
            <w:tcW w:w="2088" w:type="pct"/>
            <w:gridSpan w:val="3"/>
            <w:tcBorders>
              <w:tl2br w:val="nil"/>
              <w:tr2bl w:val="nil"/>
            </w:tcBorders>
            <w:vAlign w:val="center"/>
          </w:tcPr>
          <w:p w14:paraId="2A21AB20" w14:textId="77777777" w:rsidR="00775B2B" w:rsidRDefault="00000000">
            <w:pPr>
              <w:widowControl/>
              <w:jc w:val="center"/>
              <w:textAlignment w:val="center"/>
              <w:rPr>
                <w:szCs w:val="21"/>
              </w:rPr>
            </w:pPr>
            <w:r>
              <w:rPr>
                <w:rFonts w:ascii="宋体" w:hAnsi="宋体" w:cs="宋体" w:hint="eastAsia"/>
                <w:color w:val="000000"/>
                <w:kern w:val="0"/>
                <w:szCs w:val="21"/>
                <w:lang w:bidi="ar"/>
              </w:rPr>
              <w:t>汞</w:t>
            </w:r>
          </w:p>
        </w:tc>
        <w:tc>
          <w:tcPr>
            <w:tcW w:w="644" w:type="pct"/>
            <w:tcBorders>
              <w:tl2br w:val="nil"/>
              <w:tr2bl w:val="nil"/>
            </w:tcBorders>
            <w:vAlign w:val="center"/>
          </w:tcPr>
          <w:p w14:paraId="68AEB16E" w14:textId="77777777" w:rsidR="00775B2B" w:rsidRDefault="00000000">
            <w:pPr>
              <w:widowControl/>
              <w:jc w:val="center"/>
              <w:textAlignment w:val="center"/>
              <w:rPr>
                <w:szCs w:val="21"/>
              </w:rPr>
            </w:pPr>
            <w:r>
              <w:rPr>
                <w:color w:val="000000"/>
                <w:kern w:val="0"/>
                <w:szCs w:val="21"/>
                <w:lang w:bidi="ar"/>
              </w:rPr>
              <w:t>0.02</w:t>
            </w:r>
            <w:r>
              <w:rPr>
                <w:rFonts w:hint="eastAsia"/>
                <w:color w:val="000000"/>
                <w:kern w:val="0"/>
                <w:szCs w:val="21"/>
                <w:lang w:bidi="ar"/>
              </w:rPr>
              <w:t>7</w:t>
            </w:r>
          </w:p>
        </w:tc>
      </w:tr>
      <w:tr w:rsidR="00775B2B" w14:paraId="09DAD8F1" w14:textId="77777777">
        <w:trPr>
          <w:trHeight w:val="283"/>
        </w:trPr>
        <w:tc>
          <w:tcPr>
            <w:tcW w:w="2268" w:type="pct"/>
            <w:gridSpan w:val="3"/>
            <w:vMerge/>
            <w:tcBorders>
              <w:tl2br w:val="nil"/>
              <w:tr2bl w:val="nil"/>
            </w:tcBorders>
            <w:vAlign w:val="center"/>
          </w:tcPr>
          <w:p w14:paraId="0C049915" w14:textId="77777777" w:rsidR="00775B2B" w:rsidRDefault="00775B2B">
            <w:pPr>
              <w:pStyle w:val="w1"/>
              <w:rPr>
                <w:sz w:val="21"/>
                <w:szCs w:val="21"/>
              </w:rPr>
            </w:pPr>
          </w:p>
        </w:tc>
        <w:tc>
          <w:tcPr>
            <w:tcW w:w="2088" w:type="pct"/>
            <w:gridSpan w:val="3"/>
            <w:tcBorders>
              <w:tl2br w:val="nil"/>
              <w:tr2bl w:val="nil"/>
            </w:tcBorders>
            <w:vAlign w:val="center"/>
          </w:tcPr>
          <w:p w14:paraId="2771766C" w14:textId="77777777" w:rsidR="00775B2B" w:rsidRDefault="00000000">
            <w:pPr>
              <w:widowControl/>
              <w:jc w:val="center"/>
              <w:textAlignment w:val="center"/>
              <w:rPr>
                <w:szCs w:val="21"/>
              </w:rPr>
            </w:pPr>
            <w:r>
              <w:rPr>
                <w:rFonts w:ascii="宋体" w:hAnsi="宋体" w:cs="宋体" w:hint="eastAsia"/>
                <w:color w:val="000000"/>
                <w:kern w:val="0"/>
                <w:szCs w:val="21"/>
                <w:lang w:bidi="ar"/>
              </w:rPr>
              <w:t>氨</w:t>
            </w:r>
          </w:p>
        </w:tc>
        <w:tc>
          <w:tcPr>
            <w:tcW w:w="644" w:type="pct"/>
            <w:tcBorders>
              <w:tl2br w:val="nil"/>
              <w:tr2bl w:val="nil"/>
            </w:tcBorders>
            <w:vAlign w:val="center"/>
          </w:tcPr>
          <w:p w14:paraId="46D8E520" w14:textId="77777777" w:rsidR="00775B2B" w:rsidRDefault="00000000">
            <w:pPr>
              <w:widowControl/>
              <w:jc w:val="center"/>
              <w:textAlignment w:val="center"/>
              <w:rPr>
                <w:szCs w:val="21"/>
              </w:rPr>
            </w:pPr>
            <w:r>
              <w:rPr>
                <w:rFonts w:hint="eastAsia"/>
                <w:color w:val="000000"/>
                <w:kern w:val="0"/>
                <w:szCs w:val="21"/>
                <w:lang w:bidi="ar"/>
              </w:rPr>
              <w:t>27.68</w:t>
            </w:r>
          </w:p>
        </w:tc>
      </w:tr>
    </w:tbl>
    <w:p w14:paraId="2BC140A3" w14:textId="77777777" w:rsidR="00775B2B" w:rsidRDefault="00000000">
      <w:pPr>
        <w:pStyle w:val="40"/>
        <w:spacing w:before="0" w:after="0" w:line="520" w:lineRule="exact"/>
        <w:rPr>
          <w:b/>
          <w:szCs w:val="24"/>
        </w:rPr>
      </w:pPr>
      <w:r>
        <w:rPr>
          <w:b/>
          <w:szCs w:val="24"/>
        </w:rPr>
        <w:t>5.1.</w:t>
      </w:r>
      <w:r>
        <w:rPr>
          <w:rFonts w:hint="eastAsia"/>
          <w:b/>
          <w:szCs w:val="24"/>
        </w:rPr>
        <w:t>8.2</w:t>
      </w:r>
      <w:r>
        <w:rPr>
          <w:rFonts w:hint="eastAsia"/>
          <w:b/>
          <w:szCs w:val="24"/>
        </w:rPr>
        <w:t>无组织排放量核算</w:t>
      </w:r>
    </w:p>
    <w:p w14:paraId="2FD971B3" w14:textId="77777777" w:rsidR="00775B2B" w:rsidRDefault="00000000">
      <w:pPr>
        <w:autoSpaceDE w:val="0"/>
        <w:autoSpaceDN w:val="0"/>
        <w:spacing w:line="360" w:lineRule="auto"/>
        <w:ind w:firstLineChars="200" w:firstLine="480"/>
        <w:textAlignment w:val="bottom"/>
        <w:rPr>
          <w:sz w:val="24"/>
          <w:lang w:val="zh-CN"/>
        </w:rPr>
      </w:pPr>
      <w:r>
        <w:rPr>
          <w:rFonts w:hint="eastAsia"/>
          <w:sz w:val="24"/>
          <w:lang w:val="zh-CN"/>
        </w:rPr>
        <w:t>本项目大气污染物</w:t>
      </w:r>
      <w:r>
        <w:rPr>
          <w:rFonts w:hint="eastAsia"/>
          <w:sz w:val="24"/>
        </w:rPr>
        <w:t>无</w:t>
      </w:r>
      <w:r>
        <w:rPr>
          <w:rFonts w:hint="eastAsia"/>
          <w:sz w:val="24"/>
          <w:lang w:val="zh-CN"/>
        </w:rPr>
        <w:t>组织排放量核算见表</w:t>
      </w:r>
      <w:r>
        <w:rPr>
          <w:rFonts w:hint="eastAsia"/>
          <w:sz w:val="24"/>
          <w:lang w:val="zh-CN"/>
        </w:rPr>
        <w:t>5.</w:t>
      </w:r>
      <w:r>
        <w:rPr>
          <w:rFonts w:hint="eastAsia"/>
          <w:sz w:val="24"/>
        </w:rPr>
        <w:t>1-35</w:t>
      </w:r>
      <w:r>
        <w:rPr>
          <w:rFonts w:hint="eastAsia"/>
          <w:sz w:val="24"/>
          <w:lang w:val="zh-CN"/>
        </w:rPr>
        <w:t>。</w:t>
      </w:r>
    </w:p>
    <w:p w14:paraId="43EBBA9E" w14:textId="53C30736" w:rsidR="00775B2B" w:rsidRDefault="00000000">
      <w:pPr>
        <w:jc w:val="center"/>
        <w:rPr>
          <w:rFonts w:eastAsia="黑体"/>
          <w:sz w:val="24"/>
        </w:rPr>
      </w:pPr>
      <w:r>
        <w:rPr>
          <w:rFonts w:eastAsia="黑体"/>
          <w:sz w:val="24"/>
        </w:rPr>
        <w:t>表</w:t>
      </w:r>
      <w:r>
        <w:rPr>
          <w:rFonts w:eastAsia="黑体"/>
          <w:sz w:val="24"/>
        </w:rPr>
        <w:t>5.1-3</w:t>
      </w:r>
      <w:r>
        <w:rPr>
          <w:rFonts w:eastAsia="黑体" w:hint="eastAsia"/>
          <w:sz w:val="24"/>
        </w:rPr>
        <w:t>5</w:t>
      </w:r>
      <w:r>
        <w:rPr>
          <w:rFonts w:eastAsia="黑体"/>
          <w:sz w:val="24"/>
        </w:rPr>
        <w:t xml:space="preserve">    </w:t>
      </w:r>
      <w:r>
        <w:rPr>
          <w:rFonts w:eastAsia="黑体" w:hint="eastAsia"/>
          <w:sz w:val="24"/>
        </w:rPr>
        <w:t>项目大气污染物</w:t>
      </w:r>
      <w:r w:rsidR="006B007D">
        <w:rPr>
          <w:rFonts w:eastAsia="黑体" w:hint="eastAsia"/>
          <w:sz w:val="24"/>
        </w:rPr>
        <w:t>无</w:t>
      </w:r>
      <w:r>
        <w:rPr>
          <w:rFonts w:eastAsia="黑体" w:hint="eastAsia"/>
          <w:sz w:val="24"/>
        </w:rPr>
        <w:t>组织排放核算表</w:t>
      </w:r>
    </w:p>
    <w:tbl>
      <w:tblPr>
        <w:tblW w:w="5148"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left w:w="11" w:type="dxa"/>
          <w:right w:w="11" w:type="dxa"/>
        </w:tblCellMar>
        <w:tblLook w:val="04A0" w:firstRow="1" w:lastRow="0" w:firstColumn="1" w:lastColumn="0" w:noHBand="0" w:noVBand="1"/>
      </w:tblPr>
      <w:tblGrid>
        <w:gridCol w:w="504"/>
        <w:gridCol w:w="700"/>
        <w:gridCol w:w="833"/>
        <w:gridCol w:w="833"/>
        <w:gridCol w:w="332"/>
        <w:gridCol w:w="503"/>
        <w:gridCol w:w="2427"/>
        <w:gridCol w:w="1242"/>
        <w:gridCol w:w="1147"/>
      </w:tblGrid>
      <w:tr w:rsidR="00775B2B" w14:paraId="0633E2D5" w14:textId="77777777">
        <w:trPr>
          <w:trHeight w:val="397"/>
          <w:jc w:val="center"/>
        </w:trPr>
        <w:tc>
          <w:tcPr>
            <w:tcW w:w="295" w:type="pct"/>
            <w:vMerge w:val="restart"/>
            <w:vAlign w:val="center"/>
          </w:tcPr>
          <w:p w14:paraId="45630A07" w14:textId="77777777" w:rsidR="00775B2B" w:rsidRDefault="00000000">
            <w:pPr>
              <w:widowControl/>
              <w:jc w:val="center"/>
              <w:rPr>
                <w:rFonts w:cs="宋体"/>
                <w:color w:val="000000"/>
                <w:kern w:val="0"/>
                <w:szCs w:val="21"/>
              </w:rPr>
            </w:pPr>
            <w:r>
              <w:rPr>
                <w:rFonts w:cs="宋体"/>
                <w:color w:val="000000"/>
                <w:kern w:val="0"/>
                <w:szCs w:val="21"/>
              </w:rPr>
              <w:t>序号</w:t>
            </w:r>
          </w:p>
        </w:tc>
        <w:tc>
          <w:tcPr>
            <w:tcW w:w="411" w:type="pct"/>
            <w:vMerge w:val="restart"/>
            <w:vAlign w:val="center"/>
          </w:tcPr>
          <w:p w14:paraId="03848517" w14:textId="77777777" w:rsidR="00775B2B" w:rsidRDefault="00000000">
            <w:pPr>
              <w:widowControl/>
              <w:jc w:val="center"/>
              <w:rPr>
                <w:rFonts w:cs="宋体"/>
                <w:color w:val="000000"/>
                <w:kern w:val="0"/>
                <w:szCs w:val="21"/>
              </w:rPr>
            </w:pPr>
            <w:r>
              <w:rPr>
                <w:rFonts w:cs="宋体"/>
                <w:color w:val="000000"/>
                <w:kern w:val="0"/>
                <w:szCs w:val="21"/>
              </w:rPr>
              <w:t>排放口编号</w:t>
            </w:r>
          </w:p>
        </w:tc>
        <w:tc>
          <w:tcPr>
            <w:tcW w:w="489" w:type="pct"/>
            <w:vMerge w:val="restart"/>
            <w:vAlign w:val="center"/>
          </w:tcPr>
          <w:p w14:paraId="0DF26EF8" w14:textId="77777777" w:rsidR="00775B2B" w:rsidRDefault="00000000">
            <w:pPr>
              <w:widowControl/>
              <w:jc w:val="center"/>
              <w:rPr>
                <w:rFonts w:cs="宋体"/>
                <w:color w:val="000000"/>
                <w:kern w:val="0"/>
                <w:szCs w:val="21"/>
              </w:rPr>
            </w:pPr>
            <w:r>
              <w:rPr>
                <w:rFonts w:cs="宋体"/>
                <w:color w:val="000000"/>
                <w:kern w:val="0"/>
                <w:szCs w:val="21"/>
              </w:rPr>
              <w:t>产污</w:t>
            </w:r>
          </w:p>
          <w:p w14:paraId="2897C8A2" w14:textId="77777777" w:rsidR="00775B2B" w:rsidRDefault="00000000">
            <w:pPr>
              <w:widowControl/>
              <w:jc w:val="center"/>
              <w:rPr>
                <w:rFonts w:cs="宋体"/>
                <w:color w:val="000000"/>
                <w:kern w:val="0"/>
                <w:szCs w:val="21"/>
              </w:rPr>
            </w:pPr>
            <w:r>
              <w:rPr>
                <w:rFonts w:cs="宋体"/>
                <w:color w:val="000000"/>
                <w:kern w:val="0"/>
                <w:szCs w:val="21"/>
              </w:rPr>
              <w:t>环节</w:t>
            </w:r>
          </w:p>
        </w:tc>
        <w:tc>
          <w:tcPr>
            <w:tcW w:w="489" w:type="pct"/>
            <w:vMerge w:val="restart"/>
            <w:vAlign w:val="center"/>
          </w:tcPr>
          <w:p w14:paraId="61F8AC97" w14:textId="77777777" w:rsidR="00775B2B" w:rsidRDefault="00000000">
            <w:pPr>
              <w:widowControl/>
              <w:jc w:val="center"/>
              <w:rPr>
                <w:rFonts w:cs="宋体"/>
                <w:color w:val="000000"/>
                <w:kern w:val="0"/>
                <w:szCs w:val="21"/>
              </w:rPr>
            </w:pPr>
            <w:r>
              <w:rPr>
                <w:rFonts w:cs="宋体"/>
                <w:color w:val="000000"/>
                <w:kern w:val="0"/>
                <w:szCs w:val="21"/>
              </w:rPr>
              <w:t>污染物</w:t>
            </w:r>
          </w:p>
        </w:tc>
        <w:tc>
          <w:tcPr>
            <w:tcW w:w="490" w:type="pct"/>
            <w:gridSpan w:val="2"/>
            <w:vMerge w:val="restart"/>
            <w:vAlign w:val="center"/>
          </w:tcPr>
          <w:p w14:paraId="1C021079" w14:textId="77777777" w:rsidR="00775B2B" w:rsidRDefault="00000000">
            <w:pPr>
              <w:widowControl/>
              <w:jc w:val="center"/>
              <w:rPr>
                <w:rFonts w:cs="宋体"/>
                <w:color w:val="000000"/>
                <w:kern w:val="0"/>
                <w:szCs w:val="21"/>
              </w:rPr>
            </w:pPr>
            <w:r>
              <w:rPr>
                <w:rFonts w:cs="宋体"/>
                <w:color w:val="000000"/>
                <w:kern w:val="0"/>
                <w:szCs w:val="21"/>
              </w:rPr>
              <w:t>主要污染防治措施</w:t>
            </w:r>
          </w:p>
        </w:tc>
        <w:tc>
          <w:tcPr>
            <w:tcW w:w="2151" w:type="pct"/>
            <w:gridSpan w:val="2"/>
            <w:vAlign w:val="center"/>
          </w:tcPr>
          <w:p w14:paraId="163EAFDA" w14:textId="77777777" w:rsidR="00775B2B" w:rsidRDefault="00000000">
            <w:pPr>
              <w:widowControl/>
              <w:jc w:val="center"/>
              <w:rPr>
                <w:rFonts w:cs="宋体"/>
                <w:color w:val="000000"/>
                <w:kern w:val="0"/>
                <w:szCs w:val="21"/>
              </w:rPr>
            </w:pPr>
            <w:r>
              <w:rPr>
                <w:rFonts w:cs="宋体"/>
                <w:color w:val="000000"/>
                <w:kern w:val="0"/>
                <w:szCs w:val="21"/>
              </w:rPr>
              <w:t>污染物排放标准</w:t>
            </w:r>
          </w:p>
        </w:tc>
        <w:tc>
          <w:tcPr>
            <w:tcW w:w="671" w:type="pct"/>
            <w:vMerge w:val="restart"/>
            <w:vAlign w:val="center"/>
          </w:tcPr>
          <w:p w14:paraId="7DECF304" w14:textId="77777777" w:rsidR="00775B2B" w:rsidRDefault="00000000">
            <w:pPr>
              <w:widowControl/>
              <w:jc w:val="center"/>
              <w:rPr>
                <w:rFonts w:cs="宋体"/>
                <w:color w:val="000000"/>
                <w:kern w:val="0"/>
                <w:szCs w:val="21"/>
              </w:rPr>
            </w:pPr>
            <w:r>
              <w:rPr>
                <w:rFonts w:cs="宋体"/>
                <w:color w:val="000000"/>
                <w:kern w:val="0"/>
                <w:szCs w:val="21"/>
              </w:rPr>
              <w:t>申报年排放量</w:t>
            </w:r>
            <w:r>
              <w:rPr>
                <w:rFonts w:cs="宋体"/>
                <w:color w:val="000000"/>
                <w:kern w:val="0"/>
                <w:szCs w:val="21"/>
              </w:rPr>
              <w:t>/</w:t>
            </w:r>
            <w:r>
              <w:rPr>
                <w:rFonts w:cs="宋体"/>
                <w:color w:val="000000"/>
                <w:kern w:val="0"/>
                <w:szCs w:val="21"/>
              </w:rPr>
              <w:t>（</w:t>
            </w:r>
            <w:r>
              <w:rPr>
                <w:rFonts w:cs="宋体"/>
                <w:color w:val="000000"/>
                <w:kern w:val="0"/>
                <w:szCs w:val="21"/>
              </w:rPr>
              <w:t>t/a</w:t>
            </w:r>
            <w:r>
              <w:rPr>
                <w:rFonts w:cs="宋体"/>
                <w:color w:val="000000"/>
                <w:kern w:val="0"/>
                <w:szCs w:val="21"/>
              </w:rPr>
              <w:t>）</w:t>
            </w:r>
          </w:p>
        </w:tc>
      </w:tr>
      <w:tr w:rsidR="00775B2B" w14:paraId="23470071" w14:textId="77777777">
        <w:trPr>
          <w:trHeight w:val="397"/>
          <w:jc w:val="center"/>
        </w:trPr>
        <w:tc>
          <w:tcPr>
            <w:tcW w:w="0" w:type="auto"/>
            <w:vMerge/>
            <w:vAlign w:val="center"/>
          </w:tcPr>
          <w:p w14:paraId="0F91BAF5" w14:textId="77777777" w:rsidR="00775B2B" w:rsidRDefault="00775B2B">
            <w:pPr>
              <w:widowControl/>
              <w:jc w:val="center"/>
              <w:rPr>
                <w:rFonts w:cs="宋体"/>
                <w:color w:val="000000"/>
                <w:kern w:val="0"/>
                <w:szCs w:val="21"/>
              </w:rPr>
            </w:pPr>
          </w:p>
        </w:tc>
        <w:tc>
          <w:tcPr>
            <w:tcW w:w="411" w:type="pct"/>
            <w:vMerge/>
            <w:vAlign w:val="center"/>
          </w:tcPr>
          <w:p w14:paraId="64BDF79B" w14:textId="77777777" w:rsidR="00775B2B" w:rsidRDefault="00775B2B">
            <w:pPr>
              <w:widowControl/>
              <w:jc w:val="center"/>
              <w:rPr>
                <w:rFonts w:cs="宋体"/>
                <w:color w:val="000000"/>
                <w:kern w:val="0"/>
                <w:szCs w:val="21"/>
              </w:rPr>
            </w:pPr>
          </w:p>
        </w:tc>
        <w:tc>
          <w:tcPr>
            <w:tcW w:w="489" w:type="pct"/>
            <w:vMerge/>
            <w:vAlign w:val="center"/>
          </w:tcPr>
          <w:p w14:paraId="66D0F4C2" w14:textId="77777777" w:rsidR="00775B2B" w:rsidRDefault="00775B2B">
            <w:pPr>
              <w:widowControl/>
              <w:jc w:val="center"/>
              <w:rPr>
                <w:rFonts w:cs="宋体"/>
                <w:color w:val="000000"/>
                <w:kern w:val="0"/>
                <w:szCs w:val="21"/>
              </w:rPr>
            </w:pPr>
          </w:p>
        </w:tc>
        <w:tc>
          <w:tcPr>
            <w:tcW w:w="489" w:type="pct"/>
            <w:vMerge/>
            <w:vAlign w:val="center"/>
          </w:tcPr>
          <w:p w14:paraId="794AB58D" w14:textId="77777777" w:rsidR="00775B2B" w:rsidRDefault="00775B2B">
            <w:pPr>
              <w:widowControl/>
              <w:jc w:val="center"/>
              <w:rPr>
                <w:rFonts w:cs="宋体"/>
                <w:color w:val="000000"/>
                <w:kern w:val="0"/>
                <w:szCs w:val="21"/>
              </w:rPr>
            </w:pPr>
          </w:p>
        </w:tc>
        <w:tc>
          <w:tcPr>
            <w:tcW w:w="490" w:type="pct"/>
            <w:gridSpan w:val="2"/>
            <w:vMerge/>
            <w:vAlign w:val="center"/>
          </w:tcPr>
          <w:p w14:paraId="4223E4D3" w14:textId="77777777" w:rsidR="00775B2B" w:rsidRDefault="00775B2B">
            <w:pPr>
              <w:widowControl/>
              <w:jc w:val="center"/>
              <w:rPr>
                <w:rFonts w:cs="宋体"/>
                <w:color w:val="000000"/>
                <w:kern w:val="0"/>
                <w:szCs w:val="21"/>
              </w:rPr>
            </w:pPr>
          </w:p>
        </w:tc>
        <w:tc>
          <w:tcPr>
            <w:tcW w:w="1424" w:type="pct"/>
            <w:vAlign w:val="center"/>
          </w:tcPr>
          <w:p w14:paraId="760E3D34" w14:textId="77777777" w:rsidR="00775B2B" w:rsidRDefault="00000000">
            <w:pPr>
              <w:widowControl/>
              <w:jc w:val="center"/>
              <w:rPr>
                <w:rFonts w:cs="宋体"/>
                <w:color w:val="000000"/>
                <w:kern w:val="0"/>
                <w:szCs w:val="21"/>
              </w:rPr>
            </w:pPr>
            <w:r>
              <w:rPr>
                <w:rFonts w:cs="宋体"/>
                <w:color w:val="000000"/>
                <w:kern w:val="0"/>
                <w:szCs w:val="21"/>
              </w:rPr>
              <w:t>标准名称</w:t>
            </w:r>
          </w:p>
        </w:tc>
        <w:tc>
          <w:tcPr>
            <w:tcW w:w="727" w:type="pct"/>
            <w:vAlign w:val="center"/>
          </w:tcPr>
          <w:p w14:paraId="1B4EE9D5" w14:textId="77777777" w:rsidR="00775B2B" w:rsidRDefault="00000000">
            <w:pPr>
              <w:widowControl/>
              <w:jc w:val="center"/>
              <w:rPr>
                <w:rFonts w:cs="宋体"/>
                <w:color w:val="000000"/>
                <w:kern w:val="0"/>
                <w:szCs w:val="21"/>
              </w:rPr>
            </w:pPr>
            <w:r>
              <w:rPr>
                <w:rFonts w:cs="宋体"/>
                <w:color w:val="000000"/>
                <w:kern w:val="0"/>
                <w:szCs w:val="21"/>
              </w:rPr>
              <w:t>浓度限值（</w:t>
            </w:r>
            <w:r>
              <w:rPr>
                <w:rFonts w:cs="宋体"/>
                <w:color w:val="000000"/>
                <w:kern w:val="0"/>
                <w:szCs w:val="21"/>
              </w:rPr>
              <w:t>mg/m</w:t>
            </w:r>
            <w:r>
              <w:rPr>
                <w:rFonts w:cs="宋体"/>
                <w:color w:val="000000"/>
                <w:kern w:val="0"/>
                <w:szCs w:val="21"/>
                <w:vertAlign w:val="superscript"/>
              </w:rPr>
              <w:t>3</w:t>
            </w:r>
            <w:r>
              <w:rPr>
                <w:rFonts w:cs="宋体"/>
                <w:color w:val="000000"/>
                <w:kern w:val="0"/>
                <w:szCs w:val="21"/>
              </w:rPr>
              <w:t>）</w:t>
            </w:r>
          </w:p>
        </w:tc>
        <w:tc>
          <w:tcPr>
            <w:tcW w:w="0" w:type="auto"/>
            <w:vMerge/>
            <w:vAlign w:val="center"/>
          </w:tcPr>
          <w:p w14:paraId="3D6D4042" w14:textId="77777777" w:rsidR="00775B2B" w:rsidRDefault="00775B2B">
            <w:pPr>
              <w:widowControl/>
              <w:jc w:val="center"/>
              <w:rPr>
                <w:rFonts w:cs="宋体"/>
                <w:color w:val="000000"/>
                <w:kern w:val="0"/>
                <w:szCs w:val="21"/>
              </w:rPr>
            </w:pPr>
          </w:p>
        </w:tc>
      </w:tr>
      <w:tr w:rsidR="00775B2B" w14:paraId="124E4A84" w14:textId="77777777">
        <w:trPr>
          <w:trHeight w:val="397"/>
          <w:jc w:val="center"/>
        </w:trPr>
        <w:tc>
          <w:tcPr>
            <w:tcW w:w="0" w:type="auto"/>
            <w:vAlign w:val="center"/>
          </w:tcPr>
          <w:p w14:paraId="75E8A811" w14:textId="77777777" w:rsidR="00775B2B" w:rsidRDefault="00000000">
            <w:pPr>
              <w:widowControl/>
              <w:jc w:val="center"/>
              <w:rPr>
                <w:rFonts w:cs="宋体"/>
                <w:color w:val="000000"/>
                <w:kern w:val="0"/>
                <w:szCs w:val="21"/>
              </w:rPr>
            </w:pPr>
            <w:r>
              <w:rPr>
                <w:rFonts w:cs="宋体" w:hint="eastAsia"/>
                <w:color w:val="000000"/>
                <w:kern w:val="0"/>
                <w:szCs w:val="21"/>
              </w:rPr>
              <w:t>1</w:t>
            </w:r>
          </w:p>
        </w:tc>
        <w:tc>
          <w:tcPr>
            <w:tcW w:w="411" w:type="pct"/>
            <w:vAlign w:val="center"/>
          </w:tcPr>
          <w:p w14:paraId="79849D24" w14:textId="77777777" w:rsidR="00775B2B" w:rsidRDefault="00000000">
            <w:pPr>
              <w:widowControl/>
              <w:jc w:val="center"/>
              <w:rPr>
                <w:rFonts w:cs="宋体"/>
                <w:color w:val="000000"/>
                <w:kern w:val="0"/>
                <w:szCs w:val="21"/>
              </w:rPr>
            </w:pPr>
            <w:r>
              <w:rPr>
                <w:rFonts w:cs="宋体" w:hint="eastAsia"/>
                <w:color w:val="000000"/>
                <w:kern w:val="0"/>
                <w:szCs w:val="21"/>
              </w:rPr>
              <w:t>/</w:t>
            </w:r>
          </w:p>
        </w:tc>
        <w:tc>
          <w:tcPr>
            <w:tcW w:w="489" w:type="pct"/>
            <w:vAlign w:val="center"/>
          </w:tcPr>
          <w:p w14:paraId="6F8D6FC7" w14:textId="77777777" w:rsidR="00775B2B" w:rsidRDefault="00000000">
            <w:pPr>
              <w:widowControl/>
              <w:jc w:val="center"/>
              <w:rPr>
                <w:rFonts w:cs="宋体"/>
                <w:color w:val="000000"/>
                <w:kern w:val="0"/>
                <w:szCs w:val="21"/>
              </w:rPr>
            </w:pPr>
            <w:r>
              <w:rPr>
                <w:rFonts w:cs="宋体" w:hint="eastAsia"/>
                <w:color w:val="000000"/>
                <w:kern w:val="0"/>
                <w:szCs w:val="21"/>
              </w:rPr>
              <w:t>卸煤站</w:t>
            </w:r>
          </w:p>
        </w:tc>
        <w:tc>
          <w:tcPr>
            <w:tcW w:w="489" w:type="pct"/>
            <w:vAlign w:val="center"/>
          </w:tcPr>
          <w:p w14:paraId="20060F52" w14:textId="77777777" w:rsidR="00775B2B" w:rsidRDefault="00000000">
            <w:pPr>
              <w:widowControl/>
              <w:jc w:val="center"/>
              <w:rPr>
                <w:rFonts w:cs="宋体"/>
                <w:color w:val="000000"/>
                <w:kern w:val="0"/>
                <w:szCs w:val="21"/>
              </w:rPr>
            </w:pPr>
            <w:r>
              <w:rPr>
                <w:rFonts w:hint="eastAsia"/>
                <w:color w:val="000000"/>
                <w:szCs w:val="21"/>
              </w:rPr>
              <w:t>颗粒物</w:t>
            </w:r>
          </w:p>
        </w:tc>
        <w:tc>
          <w:tcPr>
            <w:tcW w:w="490" w:type="pct"/>
            <w:gridSpan w:val="2"/>
            <w:vAlign w:val="center"/>
          </w:tcPr>
          <w:p w14:paraId="2386712A" w14:textId="77777777" w:rsidR="00775B2B" w:rsidRDefault="00000000">
            <w:pPr>
              <w:widowControl/>
              <w:jc w:val="center"/>
              <w:rPr>
                <w:rFonts w:cs="宋体"/>
                <w:color w:val="000000"/>
                <w:kern w:val="0"/>
                <w:szCs w:val="21"/>
              </w:rPr>
            </w:pPr>
            <w:r>
              <w:rPr>
                <w:rFonts w:cs="宋体" w:hint="eastAsia"/>
                <w:color w:val="000000"/>
                <w:kern w:val="0"/>
                <w:szCs w:val="21"/>
              </w:rPr>
              <w:t>/</w:t>
            </w:r>
          </w:p>
        </w:tc>
        <w:tc>
          <w:tcPr>
            <w:tcW w:w="1424" w:type="pct"/>
            <w:vMerge w:val="restart"/>
            <w:vAlign w:val="center"/>
          </w:tcPr>
          <w:p w14:paraId="77B030D2" w14:textId="77777777" w:rsidR="00775B2B" w:rsidRDefault="00000000">
            <w:pPr>
              <w:widowControl/>
              <w:jc w:val="center"/>
              <w:rPr>
                <w:rFonts w:cs="宋体"/>
                <w:color w:val="000000"/>
                <w:kern w:val="0"/>
                <w:szCs w:val="21"/>
              </w:rPr>
            </w:pPr>
            <w:r>
              <w:rPr>
                <w:szCs w:val="21"/>
              </w:rPr>
              <w:t>《大气污染物综合排放标准》（</w:t>
            </w:r>
            <w:r>
              <w:rPr>
                <w:szCs w:val="21"/>
              </w:rPr>
              <w:t>GB16297-1996</w:t>
            </w:r>
            <w:r>
              <w:rPr>
                <w:szCs w:val="21"/>
              </w:rPr>
              <w:t>）</w:t>
            </w:r>
          </w:p>
        </w:tc>
        <w:tc>
          <w:tcPr>
            <w:tcW w:w="727" w:type="pct"/>
            <w:vMerge w:val="restart"/>
            <w:vAlign w:val="center"/>
          </w:tcPr>
          <w:p w14:paraId="3D4DDCF4" w14:textId="77777777" w:rsidR="00775B2B" w:rsidRDefault="00000000">
            <w:pPr>
              <w:widowControl/>
              <w:jc w:val="center"/>
              <w:rPr>
                <w:rFonts w:cs="宋体"/>
                <w:color w:val="000000"/>
                <w:kern w:val="0"/>
                <w:szCs w:val="21"/>
              </w:rPr>
            </w:pPr>
            <w:r>
              <w:rPr>
                <w:rFonts w:cs="宋体" w:hint="eastAsia"/>
                <w:color w:val="000000"/>
                <w:kern w:val="0"/>
                <w:szCs w:val="21"/>
              </w:rPr>
              <w:t>1.0</w:t>
            </w:r>
          </w:p>
        </w:tc>
        <w:tc>
          <w:tcPr>
            <w:tcW w:w="0" w:type="auto"/>
            <w:vAlign w:val="center"/>
          </w:tcPr>
          <w:p w14:paraId="6F224F6F" w14:textId="77777777" w:rsidR="00775B2B" w:rsidRDefault="00000000">
            <w:pPr>
              <w:widowControl/>
              <w:jc w:val="center"/>
              <w:rPr>
                <w:rFonts w:cs="宋体"/>
                <w:color w:val="000000"/>
                <w:kern w:val="0"/>
                <w:szCs w:val="21"/>
                <w:highlight w:val="yellow"/>
              </w:rPr>
            </w:pPr>
            <w:r>
              <w:rPr>
                <w:rFonts w:cs="宋体" w:hint="eastAsia"/>
                <w:color w:val="000000"/>
                <w:kern w:val="0"/>
                <w:szCs w:val="21"/>
              </w:rPr>
              <w:t>1</w:t>
            </w:r>
          </w:p>
        </w:tc>
      </w:tr>
      <w:tr w:rsidR="00775B2B" w14:paraId="6AFFB594" w14:textId="77777777">
        <w:trPr>
          <w:trHeight w:val="397"/>
          <w:jc w:val="center"/>
        </w:trPr>
        <w:tc>
          <w:tcPr>
            <w:tcW w:w="0" w:type="auto"/>
            <w:vAlign w:val="center"/>
          </w:tcPr>
          <w:p w14:paraId="608D60B9" w14:textId="77777777" w:rsidR="00775B2B" w:rsidRDefault="00000000">
            <w:pPr>
              <w:widowControl/>
              <w:jc w:val="center"/>
              <w:rPr>
                <w:rFonts w:cs="宋体"/>
                <w:color w:val="000000"/>
                <w:kern w:val="0"/>
                <w:szCs w:val="21"/>
              </w:rPr>
            </w:pPr>
            <w:r>
              <w:rPr>
                <w:rFonts w:cs="宋体" w:hint="eastAsia"/>
                <w:color w:val="000000"/>
                <w:kern w:val="0"/>
                <w:szCs w:val="21"/>
              </w:rPr>
              <w:t>2</w:t>
            </w:r>
          </w:p>
        </w:tc>
        <w:tc>
          <w:tcPr>
            <w:tcW w:w="411" w:type="pct"/>
            <w:vAlign w:val="center"/>
          </w:tcPr>
          <w:p w14:paraId="2AC490F2" w14:textId="77777777" w:rsidR="00775B2B" w:rsidRDefault="00000000">
            <w:pPr>
              <w:widowControl/>
              <w:jc w:val="center"/>
              <w:rPr>
                <w:rFonts w:cs="宋体"/>
                <w:color w:val="000000"/>
                <w:kern w:val="0"/>
                <w:szCs w:val="21"/>
              </w:rPr>
            </w:pPr>
            <w:r>
              <w:rPr>
                <w:rFonts w:cs="宋体" w:hint="eastAsia"/>
                <w:color w:val="000000"/>
                <w:kern w:val="0"/>
                <w:szCs w:val="21"/>
              </w:rPr>
              <w:t>/</w:t>
            </w:r>
          </w:p>
        </w:tc>
        <w:tc>
          <w:tcPr>
            <w:tcW w:w="489" w:type="pct"/>
            <w:vAlign w:val="center"/>
          </w:tcPr>
          <w:p w14:paraId="51F9516E" w14:textId="77777777" w:rsidR="00775B2B" w:rsidRDefault="00000000">
            <w:pPr>
              <w:widowControl/>
              <w:jc w:val="center"/>
              <w:rPr>
                <w:rFonts w:cs="宋体"/>
                <w:color w:val="000000"/>
                <w:kern w:val="0"/>
                <w:szCs w:val="21"/>
              </w:rPr>
            </w:pPr>
            <w:r>
              <w:rPr>
                <w:rFonts w:cs="宋体" w:hint="eastAsia"/>
                <w:color w:val="000000"/>
                <w:kern w:val="0"/>
                <w:szCs w:val="21"/>
              </w:rPr>
              <w:t>干煤棚</w:t>
            </w:r>
          </w:p>
        </w:tc>
        <w:tc>
          <w:tcPr>
            <w:tcW w:w="489" w:type="pct"/>
            <w:vAlign w:val="center"/>
          </w:tcPr>
          <w:p w14:paraId="64B5C7AB" w14:textId="77777777" w:rsidR="00775B2B" w:rsidRDefault="00000000">
            <w:pPr>
              <w:widowControl/>
              <w:jc w:val="center"/>
              <w:rPr>
                <w:color w:val="000000"/>
                <w:szCs w:val="21"/>
              </w:rPr>
            </w:pPr>
            <w:r>
              <w:rPr>
                <w:rFonts w:hint="eastAsia"/>
                <w:color w:val="000000"/>
                <w:szCs w:val="21"/>
              </w:rPr>
              <w:t>颗粒物</w:t>
            </w:r>
          </w:p>
        </w:tc>
        <w:tc>
          <w:tcPr>
            <w:tcW w:w="490" w:type="pct"/>
            <w:gridSpan w:val="2"/>
            <w:vAlign w:val="center"/>
          </w:tcPr>
          <w:p w14:paraId="2CB9DBBD" w14:textId="77777777" w:rsidR="00775B2B" w:rsidRDefault="00000000">
            <w:pPr>
              <w:widowControl/>
              <w:jc w:val="center"/>
              <w:rPr>
                <w:rFonts w:cs="宋体"/>
                <w:color w:val="000000"/>
                <w:kern w:val="0"/>
                <w:szCs w:val="21"/>
              </w:rPr>
            </w:pPr>
            <w:r>
              <w:rPr>
                <w:rFonts w:cs="宋体" w:hint="eastAsia"/>
                <w:color w:val="000000"/>
                <w:kern w:val="0"/>
                <w:szCs w:val="21"/>
              </w:rPr>
              <w:t>/</w:t>
            </w:r>
          </w:p>
        </w:tc>
        <w:tc>
          <w:tcPr>
            <w:tcW w:w="1424" w:type="pct"/>
            <w:vMerge/>
            <w:vAlign w:val="center"/>
          </w:tcPr>
          <w:p w14:paraId="712FBBB9" w14:textId="77777777" w:rsidR="00775B2B" w:rsidRDefault="00775B2B">
            <w:pPr>
              <w:widowControl/>
              <w:jc w:val="center"/>
              <w:rPr>
                <w:szCs w:val="21"/>
              </w:rPr>
            </w:pPr>
          </w:p>
        </w:tc>
        <w:tc>
          <w:tcPr>
            <w:tcW w:w="727" w:type="pct"/>
            <w:vMerge/>
            <w:vAlign w:val="center"/>
          </w:tcPr>
          <w:p w14:paraId="4F418EC9" w14:textId="77777777" w:rsidR="00775B2B" w:rsidRDefault="00775B2B">
            <w:pPr>
              <w:widowControl/>
              <w:jc w:val="center"/>
              <w:rPr>
                <w:rFonts w:cs="宋体"/>
                <w:color w:val="000000"/>
                <w:kern w:val="0"/>
                <w:szCs w:val="21"/>
              </w:rPr>
            </w:pPr>
          </w:p>
        </w:tc>
        <w:tc>
          <w:tcPr>
            <w:tcW w:w="0" w:type="auto"/>
            <w:vAlign w:val="center"/>
          </w:tcPr>
          <w:p w14:paraId="210F821F" w14:textId="14E50A45" w:rsidR="00775B2B" w:rsidRDefault="006B007D">
            <w:pPr>
              <w:widowControl/>
              <w:jc w:val="center"/>
              <w:rPr>
                <w:color w:val="000000"/>
                <w:szCs w:val="21"/>
              </w:rPr>
            </w:pPr>
            <w:r>
              <w:rPr>
                <w:rFonts w:hint="eastAsia"/>
                <w:color w:val="000000"/>
                <w:szCs w:val="21"/>
              </w:rPr>
              <w:t>2.87</w:t>
            </w:r>
          </w:p>
        </w:tc>
      </w:tr>
      <w:tr w:rsidR="00775B2B" w14:paraId="782D4F62" w14:textId="77777777">
        <w:trPr>
          <w:trHeight w:val="397"/>
          <w:jc w:val="center"/>
        </w:trPr>
        <w:tc>
          <w:tcPr>
            <w:tcW w:w="0" w:type="auto"/>
            <w:vAlign w:val="center"/>
          </w:tcPr>
          <w:p w14:paraId="6EE5D231" w14:textId="77777777" w:rsidR="00775B2B" w:rsidRDefault="00000000">
            <w:pPr>
              <w:widowControl/>
              <w:jc w:val="center"/>
              <w:rPr>
                <w:rFonts w:cs="宋体"/>
                <w:color w:val="000000"/>
                <w:kern w:val="0"/>
                <w:szCs w:val="21"/>
              </w:rPr>
            </w:pPr>
            <w:r>
              <w:rPr>
                <w:rFonts w:cs="宋体" w:hint="eastAsia"/>
                <w:color w:val="000000"/>
                <w:kern w:val="0"/>
                <w:szCs w:val="21"/>
              </w:rPr>
              <w:t>3</w:t>
            </w:r>
          </w:p>
        </w:tc>
        <w:tc>
          <w:tcPr>
            <w:tcW w:w="411" w:type="pct"/>
            <w:vAlign w:val="center"/>
          </w:tcPr>
          <w:p w14:paraId="01BDA381" w14:textId="77777777" w:rsidR="00775B2B" w:rsidRDefault="00000000">
            <w:pPr>
              <w:widowControl/>
              <w:jc w:val="center"/>
              <w:rPr>
                <w:rFonts w:cs="宋体"/>
                <w:color w:val="000000"/>
                <w:kern w:val="0"/>
                <w:szCs w:val="21"/>
              </w:rPr>
            </w:pPr>
            <w:r>
              <w:rPr>
                <w:rFonts w:cs="宋体" w:hint="eastAsia"/>
                <w:color w:val="000000"/>
                <w:kern w:val="0"/>
                <w:szCs w:val="21"/>
              </w:rPr>
              <w:t>/</w:t>
            </w:r>
          </w:p>
        </w:tc>
        <w:tc>
          <w:tcPr>
            <w:tcW w:w="489" w:type="pct"/>
            <w:vAlign w:val="center"/>
          </w:tcPr>
          <w:p w14:paraId="63364F86" w14:textId="77777777" w:rsidR="00775B2B" w:rsidRDefault="00000000">
            <w:pPr>
              <w:widowControl/>
              <w:jc w:val="center"/>
              <w:rPr>
                <w:rFonts w:cs="宋体"/>
                <w:color w:val="000000"/>
                <w:kern w:val="0"/>
                <w:szCs w:val="21"/>
              </w:rPr>
            </w:pPr>
            <w:r>
              <w:rPr>
                <w:rFonts w:hint="eastAsia"/>
              </w:rPr>
              <w:t>1#</w:t>
            </w:r>
            <w:r>
              <w:rPr>
                <w:rFonts w:hint="eastAsia"/>
              </w:rPr>
              <w:t>转运站</w:t>
            </w:r>
          </w:p>
        </w:tc>
        <w:tc>
          <w:tcPr>
            <w:tcW w:w="489" w:type="pct"/>
            <w:vAlign w:val="center"/>
          </w:tcPr>
          <w:p w14:paraId="3595A259" w14:textId="77777777" w:rsidR="00775B2B" w:rsidRDefault="00000000">
            <w:pPr>
              <w:widowControl/>
              <w:jc w:val="center"/>
              <w:rPr>
                <w:color w:val="000000"/>
                <w:szCs w:val="21"/>
              </w:rPr>
            </w:pPr>
            <w:r>
              <w:rPr>
                <w:rFonts w:hint="eastAsia"/>
                <w:color w:val="000000"/>
                <w:szCs w:val="21"/>
              </w:rPr>
              <w:t>颗粒物</w:t>
            </w:r>
          </w:p>
        </w:tc>
        <w:tc>
          <w:tcPr>
            <w:tcW w:w="490" w:type="pct"/>
            <w:gridSpan w:val="2"/>
            <w:vAlign w:val="center"/>
          </w:tcPr>
          <w:p w14:paraId="4881F292" w14:textId="77777777" w:rsidR="00775B2B" w:rsidRDefault="00000000">
            <w:pPr>
              <w:widowControl/>
              <w:jc w:val="center"/>
              <w:rPr>
                <w:rFonts w:cs="宋体"/>
                <w:color w:val="000000"/>
                <w:kern w:val="0"/>
                <w:szCs w:val="21"/>
              </w:rPr>
            </w:pPr>
            <w:r>
              <w:rPr>
                <w:rFonts w:cs="宋体" w:hint="eastAsia"/>
                <w:color w:val="000000"/>
                <w:kern w:val="0"/>
                <w:szCs w:val="21"/>
              </w:rPr>
              <w:t>/</w:t>
            </w:r>
          </w:p>
        </w:tc>
        <w:tc>
          <w:tcPr>
            <w:tcW w:w="1424" w:type="pct"/>
            <w:vMerge/>
            <w:vAlign w:val="center"/>
          </w:tcPr>
          <w:p w14:paraId="3C439465" w14:textId="77777777" w:rsidR="00775B2B" w:rsidRDefault="00775B2B">
            <w:pPr>
              <w:widowControl/>
              <w:jc w:val="center"/>
              <w:rPr>
                <w:szCs w:val="21"/>
              </w:rPr>
            </w:pPr>
          </w:p>
        </w:tc>
        <w:tc>
          <w:tcPr>
            <w:tcW w:w="727" w:type="pct"/>
            <w:vMerge/>
            <w:vAlign w:val="center"/>
          </w:tcPr>
          <w:p w14:paraId="07A0B9DE" w14:textId="77777777" w:rsidR="00775B2B" w:rsidRDefault="00775B2B">
            <w:pPr>
              <w:widowControl/>
              <w:jc w:val="center"/>
              <w:rPr>
                <w:rFonts w:cs="宋体"/>
                <w:color w:val="000000"/>
                <w:kern w:val="0"/>
                <w:szCs w:val="21"/>
              </w:rPr>
            </w:pPr>
          </w:p>
        </w:tc>
        <w:tc>
          <w:tcPr>
            <w:tcW w:w="0" w:type="auto"/>
            <w:vAlign w:val="center"/>
          </w:tcPr>
          <w:p w14:paraId="3C071E97" w14:textId="77777777" w:rsidR="00775B2B" w:rsidRDefault="00000000">
            <w:pPr>
              <w:widowControl/>
              <w:jc w:val="center"/>
              <w:rPr>
                <w:color w:val="000000"/>
                <w:szCs w:val="21"/>
              </w:rPr>
            </w:pPr>
            <w:r>
              <w:rPr>
                <w:rFonts w:hint="eastAsia"/>
                <w:color w:val="000000"/>
                <w:szCs w:val="21"/>
              </w:rPr>
              <w:t>0.04</w:t>
            </w:r>
          </w:p>
        </w:tc>
      </w:tr>
      <w:tr w:rsidR="00775B2B" w14:paraId="07A526DA" w14:textId="77777777">
        <w:trPr>
          <w:trHeight w:val="397"/>
          <w:jc w:val="center"/>
        </w:trPr>
        <w:tc>
          <w:tcPr>
            <w:tcW w:w="0" w:type="auto"/>
            <w:vAlign w:val="center"/>
          </w:tcPr>
          <w:p w14:paraId="7D4B5C35" w14:textId="77777777" w:rsidR="00775B2B" w:rsidRDefault="00000000">
            <w:pPr>
              <w:widowControl/>
              <w:jc w:val="center"/>
              <w:rPr>
                <w:rFonts w:cs="宋体"/>
                <w:color w:val="000000"/>
                <w:kern w:val="0"/>
                <w:szCs w:val="21"/>
              </w:rPr>
            </w:pPr>
            <w:r>
              <w:rPr>
                <w:rFonts w:cs="宋体" w:hint="eastAsia"/>
                <w:color w:val="000000"/>
                <w:kern w:val="0"/>
                <w:szCs w:val="21"/>
              </w:rPr>
              <w:t>4</w:t>
            </w:r>
          </w:p>
        </w:tc>
        <w:tc>
          <w:tcPr>
            <w:tcW w:w="411" w:type="pct"/>
            <w:vAlign w:val="center"/>
          </w:tcPr>
          <w:p w14:paraId="4F1D55F6" w14:textId="77777777" w:rsidR="00775B2B" w:rsidRDefault="00000000">
            <w:pPr>
              <w:widowControl/>
              <w:jc w:val="center"/>
              <w:rPr>
                <w:rFonts w:cs="宋体"/>
                <w:color w:val="000000"/>
                <w:kern w:val="0"/>
                <w:szCs w:val="21"/>
              </w:rPr>
            </w:pPr>
            <w:r>
              <w:rPr>
                <w:rFonts w:cs="宋体" w:hint="eastAsia"/>
                <w:color w:val="000000"/>
                <w:kern w:val="0"/>
                <w:szCs w:val="21"/>
              </w:rPr>
              <w:t>/</w:t>
            </w:r>
          </w:p>
        </w:tc>
        <w:tc>
          <w:tcPr>
            <w:tcW w:w="489" w:type="pct"/>
            <w:vAlign w:val="center"/>
          </w:tcPr>
          <w:p w14:paraId="3377B02F" w14:textId="77777777" w:rsidR="00775B2B" w:rsidRDefault="00000000">
            <w:pPr>
              <w:widowControl/>
              <w:jc w:val="center"/>
              <w:rPr>
                <w:rFonts w:cs="宋体"/>
                <w:color w:val="000000"/>
                <w:kern w:val="0"/>
                <w:szCs w:val="21"/>
              </w:rPr>
            </w:pPr>
            <w:r>
              <w:rPr>
                <w:rFonts w:hint="eastAsia"/>
              </w:rPr>
              <w:t>2#</w:t>
            </w:r>
            <w:r>
              <w:rPr>
                <w:rFonts w:hint="eastAsia"/>
              </w:rPr>
              <w:t>转运站</w:t>
            </w:r>
          </w:p>
        </w:tc>
        <w:tc>
          <w:tcPr>
            <w:tcW w:w="489" w:type="pct"/>
            <w:vAlign w:val="center"/>
          </w:tcPr>
          <w:p w14:paraId="11AED18B" w14:textId="77777777" w:rsidR="00775B2B" w:rsidRDefault="00000000">
            <w:pPr>
              <w:widowControl/>
              <w:jc w:val="center"/>
              <w:rPr>
                <w:color w:val="000000"/>
                <w:szCs w:val="21"/>
              </w:rPr>
            </w:pPr>
            <w:r>
              <w:rPr>
                <w:rFonts w:hint="eastAsia"/>
                <w:color w:val="000000"/>
                <w:szCs w:val="21"/>
              </w:rPr>
              <w:t>颗粒物</w:t>
            </w:r>
          </w:p>
        </w:tc>
        <w:tc>
          <w:tcPr>
            <w:tcW w:w="490" w:type="pct"/>
            <w:gridSpan w:val="2"/>
            <w:vAlign w:val="center"/>
          </w:tcPr>
          <w:p w14:paraId="7AA98C7F" w14:textId="77777777" w:rsidR="00775B2B" w:rsidRDefault="00000000">
            <w:pPr>
              <w:widowControl/>
              <w:jc w:val="center"/>
              <w:rPr>
                <w:rFonts w:cs="宋体"/>
                <w:color w:val="000000"/>
                <w:kern w:val="0"/>
                <w:szCs w:val="21"/>
              </w:rPr>
            </w:pPr>
            <w:r>
              <w:rPr>
                <w:rFonts w:cs="宋体" w:hint="eastAsia"/>
                <w:color w:val="000000"/>
                <w:kern w:val="0"/>
                <w:szCs w:val="21"/>
              </w:rPr>
              <w:t>/</w:t>
            </w:r>
          </w:p>
        </w:tc>
        <w:tc>
          <w:tcPr>
            <w:tcW w:w="1424" w:type="pct"/>
            <w:vMerge/>
            <w:vAlign w:val="center"/>
          </w:tcPr>
          <w:p w14:paraId="557FDD85" w14:textId="77777777" w:rsidR="00775B2B" w:rsidRDefault="00775B2B">
            <w:pPr>
              <w:widowControl/>
              <w:jc w:val="center"/>
              <w:rPr>
                <w:szCs w:val="21"/>
              </w:rPr>
            </w:pPr>
          </w:p>
        </w:tc>
        <w:tc>
          <w:tcPr>
            <w:tcW w:w="727" w:type="pct"/>
            <w:vMerge/>
            <w:vAlign w:val="center"/>
          </w:tcPr>
          <w:p w14:paraId="25621B0C" w14:textId="77777777" w:rsidR="00775B2B" w:rsidRDefault="00775B2B">
            <w:pPr>
              <w:widowControl/>
              <w:jc w:val="center"/>
              <w:rPr>
                <w:rFonts w:cs="宋体"/>
                <w:color w:val="000000"/>
                <w:kern w:val="0"/>
                <w:szCs w:val="21"/>
              </w:rPr>
            </w:pPr>
          </w:p>
        </w:tc>
        <w:tc>
          <w:tcPr>
            <w:tcW w:w="0" w:type="auto"/>
            <w:vAlign w:val="center"/>
          </w:tcPr>
          <w:p w14:paraId="3FB46C22" w14:textId="77777777" w:rsidR="00775B2B" w:rsidRDefault="00000000">
            <w:pPr>
              <w:widowControl/>
              <w:jc w:val="center"/>
              <w:rPr>
                <w:color w:val="000000"/>
                <w:szCs w:val="21"/>
              </w:rPr>
            </w:pPr>
            <w:r>
              <w:rPr>
                <w:rFonts w:hint="eastAsia"/>
                <w:color w:val="000000"/>
                <w:szCs w:val="21"/>
              </w:rPr>
              <w:t>0.04</w:t>
            </w:r>
          </w:p>
        </w:tc>
      </w:tr>
      <w:tr w:rsidR="00775B2B" w14:paraId="5DB639D3" w14:textId="77777777">
        <w:trPr>
          <w:trHeight w:val="397"/>
          <w:jc w:val="center"/>
        </w:trPr>
        <w:tc>
          <w:tcPr>
            <w:tcW w:w="0" w:type="auto"/>
            <w:vAlign w:val="center"/>
          </w:tcPr>
          <w:p w14:paraId="65D02C25" w14:textId="77777777" w:rsidR="00775B2B" w:rsidRDefault="00000000">
            <w:pPr>
              <w:widowControl/>
              <w:jc w:val="center"/>
              <w:rPr>
                <w:rFonts w:cs="宋体"/>
                <w:color w:val="000000"/>
                <w:kern w:val="0"/>
                <w:szCs w:val="21"/>
              </w:rPr>
            </w:pPr>
            <w:r>
              <w:rPr>
                <w:rFonts w:cs="宋体" w:hint="eastAsia"/>
                <w:color w:val="000000"/>
                <w:kern w:val="0"/>
                <w:szCs w:val="21"/>
              </w:rPr>
              <w:t>5</w:t>
            </w:r>
          </w:p>
        </w:tc>
        <w:tc>
          <w:tcPr>
            <w:tcW w:w="411" w:type="pct"/>
            <w:vAlign w:val="center"/>
          </w:tcPr>
          <w:p w14:paraId="7E3A750F" w14:textId="77777777" w:rsidR="00775B2B" w:rsidRDefault="00000000">
            <w:pPr>
              <w:widowControl/>
              <w:jc w:val="center"/>
              <w:rPr>
                <w:rFonts w:cs="宋体"/>
                <w:color w:val="000000"/>
                <w:kern w:val="0"/>
                <w:szCs w:val="21"/>
              </w:rPr>
            </w:pPr>
            <w:r>
              <w:rPr>
                <w:rFonts w:cs="宋体" w:hint="eastAsia"/>
                <w:color w:val="000000"/>
                <w:kern w:val="0"/>
                <w:szCs w:val="21"/>
              </w:rPr>
              <w:t>/</w:t>
            </w:r>
          </w:p>
        </w:tc>
        <w:tc>
          <w:tcPr>
            <w:tcW w:w="489" w:type="pct"/>
            <w:vAlign w:val="center"/>
          </w:tcPr>
          <w:p w14:paraId="23A9B6B0" w14:textId="77777777" w:rsidR="00775B2B" w:rsidRDefault="00000000">
            <w:pPr>
              <w:widowControl/>
              <w:jc w:val="center"/>
              <w:rPr>
                <w:rFonts w:cs="宋体"/>
                <w:color w:val="000000"/>
                <w:kern w:val="0"/>
                <w:szCs w:val="21"/>
              </w:rPr>
            </w:pPr>
            <w:r>
              <w:rPr>
                <w:rFonts w:hint="eastAsia"/>
              </w:rPr>
              <w:t>3#</w:t>
            </w:r>
            <w:r>
              <w:rPr>
                <w:rFonts w:hint="eastAsia"/>
              </w:rPr>
              <w:t>转运站</w:t>
            </w:r>
          </w:p>
        </w:tc>
        <w:tc>
          <w:tcPr>
            <w:tcW w:w="489" w:type="pct"/>
            <w:vAlign w:val="center"/>
          </w:tcPr>
          <w:p w14:paraId="40D249B1" w14:textId="77777777" w:rsidR="00775B2B" w:rsidRDefault="00000000">
            <w:pPr>
              <w:widowControl/>
              <w:jc w:val="center"/>
              <w:rPr>
                <w:color w:val="000000"/>
                <w:szCs w:val="21"/>
              </w:rPr>
            </w:pPr>
            <w:r>
              <w:rPr>
                <w:rFonts w:hint="eastAsia"/>
                <w:color w:val="000000"/>
                <w:szCs w:val="21"/>
              </w:rPr>
              <w:t>颗粒物</w:t>
            </w:r>
          </w:p>
        </w:tc>
        <w:tc>
          <w:tcPr>
            <w:tcW w:w="490" w:type="pct"/>
            <w:gridSpan w:val="2"/>
            <w:vAlign w:val="center"/>
          </w:tcPr>
          <w:p w14:paraId="5E61D747" w14:textId="77777777" w:rsidR="00775B2B" w:rsidRDefault="00000000">
            <w:pPr>
              <w:widowControl/>
              <w:jc w:val="center"/>
              <w:rPr>
                <w:rFonts w:cs="宋体"/>
                <w:color w:val="000000"/>
                <w:kern w:val="0"/>
                <w:szCs w:val="21"/>
              </w:rPr>
            </w:pPr>
            <w:r>
              <w:rPr>
                <w:rFonts w:cs="宋体" w:hint="eastAsia"/>
                <w:color w:val="000000"/>
                <w:kern w:val="0"/>
                <w:szCs w:val="21"/>
              </w:rPr>
              <w:t>/</w:t>
            </w:r>
          </w:p>
        </w:tc>
        <w:tc>
          <w:tcPr>
            <w:tcW w:w="1424" w:type="pct"/>
            <w:vMerge/>
            <w:vAlign w:val="center"/>
          </w:tcPr>
          <w:p w14:paraId="6A8C9FAC" w14:textId="77777777" w:rsidR="00775B2B" w:rsidRDefault="00775B2B">
            <w:pPr>
              <w:widowControl/>
              <w:jc w:val="center"/>
              <w:rPr>
                <w:szCs w:val="21"/>
              </w:rPr>
            </w:pPr>
          </w:p>
        </w:tc>
        <w:tc>
          <w:tcPr>
            <w:tcW w:w="727" w:type="pct"/>
            <w:vMerge/>
            <w:vAlign w:val="center"/>
          </w:tcPr>
          <w:p w14:paraId="2FD6845E" w14:textId="77777777" w:rsidR="00775B2B" w:rsidRDefault="00775B2B">
            <w:pPr>
              <w:widowControl/>
              <w:jc w:val="center"/>
              <w:rPr>
                <w:rFonts w:cs="宋体"/>
                <w:color w:val="000000"/>
                <w:kern w:val="0"/>
                <w:szCs w:val="21"/>
              </w:rPr>
            </w:pPr>
          </w:p>
        </w:tc>
        <w:tc>
          <w:tcPr>
            <w:tcW w:w="0" w:type="auto"/>
            <w:vAlign w:val="center"/>
          </w:tcPr>
          <w:p w14:paraId="53A0DFCA" w14:textId="77777777" w:rsidR="00775B2B" w:rsidRDefault="00000000">
            <w:pPr>
              <w:widowControl/>
              <w:jc w:val="center"/>
              <w:rPr>
                <w:color w:val="000000"/>
                <w:szCs w:val="21"/>
              </w:rPr>
            </w:pPr>
            <w:r>
              <w:rPr>
                <w:rFonts w:hint="eastAsia"/>
                <w:color w:val="000000"/>
                <w:szCs w:val="21"/>
              </w:rPr>
              <w:t>0.04</w:t>
            </w:r>
          </w:p>
        </w:tc>
      </w:tr>
      <w:tr w:rsidR="00775B2B" w14:paraId="08095C23" w14:textId="77777777">
        <w:trPr>
          <w:trHeight w:val="397"/>
          <w:jc w:val="center"/>
        </w:trPr>
        <w:tc>
          <w:tcPr>
            <w:tcW w:w="0" w:type="auto"/>
            <w:vAlign w:val="center"/>
          </w:tcPr>
          <w:p w14:paraId="32D52DA4" w14:textId="77777777" w:rsidR="00775B2B" w:rsidRDefault="00000000">
            <w:pPr>
              <w:widowControl/>
              <w:jc w:val="center"/>
              <w:rPr>
                <w:rFonts w:cs="宋体"/>
                <w:color w:val="000000"/>
                <w:kern w:val="0"/>
                <w:szCs w:val="21"/>
              </w:rPr>
            </w:pPr>
            <w:r>
              <w:rPr>
                <w:rFonts w:cs="宋体" w:hint="eastAsia"/>
                <w:color w:val="000000"/>
                <w:kern w:val="0"/>
                <w:szCs w:val="21"/>
              </w:rPr>
              <w:t>6</w:t>
            </w:r>
          </w:p>
        </w:tc>
        <w:tc>
          <w:tcPr>
            <w:tcW w:w="411" w:type="pct"/>
            <w:vAlign w:val="center"/>
          </w:tcPr>
          <w:p w14:paraId="3744CC30" w14:textId="77777777" w:rsidR="00775B2B" w:rsidRDefault="00000000">
            <w:pPr>
              <w:widowControl/>
              <w:jc w:val="center"/>
              <w:rPr>
                <w:rFonts w:cs="宋体"/>
                <w:color w:val="000000"/>
                <w:kern w:val="0"/>
                <w:szCs w:val="21"/>
              </w:rPr>
            </w:pPr>
            <w:r>
              <w:rPr>
                <w:rFonts w:cs="宋体" w:hint="eastAsia"/>
                <w:color w:val="000000"/>
                <w:kern w:val="0"/>
                <w:szCs w:val="21"/>
              </w:rPr>
              <w:t>/</w:t>
            </w:r>
          </w:p>
        </w:tc>
        <w:tc>
          <w:tcPr>
            <w:tcW w:w="489" w:type="pct"/>
            <w:vAlign w:val="center"/>
          </w:tcPr>
          <w:p w14:paraId="655A1E95" w14:textId="77777777" w:rsidR="00775B2B" w:rsidRDefault="00000000">
            <w:pPr>
              <w:widowControl/>
              <w:jc w:val="center"/>
              <w:rPr>
                <w:rFonts w:cs="宋体"/>
                <w:color w:val="000000"/>
                <w:kern w:val="0"/>
                <w:szCs w:val="21"/>
              </w:rPr>
            </w:pPr>
            <w:r>
              <w:rPr>
                <w:rFonts w:hint="eastAsia"/>
              </w:rPr>
              <w:t>4#</w:t>
            </w:r>
            <w:r>
              <w:rPr>
                <w:rFonts w:hint="eastAsia"/>
              </w:rPr>
              <w:t>转运站</w:t>
            </w:r>
          </w:p>
        </w:tc>
        <w:tc>
          <w:tcPr>
            <w:tcW w:w="489" w:type="pct"/>
            <w:vAlign w:val="center"/>
          </w:tcPr>
          <w:p w14:paraId="4D542F77" w14:textId="77777777" w:rsidR="00775B2B" w:rsidRDefault="00000000">
            <w:pPr>
              <w:widowControl/>
              <w:jc w:val="center"/>
              <w:rPr>
                <w:color w:val="000000"/>
                <w:szCs w:val="21"/>
              </w:rPr>
            </w:pPr>
            <w:r>
              <w:rPr>
                <w:rFonts w:hint="eastAsia"/>
                <w:color w:val="000000"/>
                <w:szCs w:val="21"/>
              </w:rPr>
              <w:t>颗粒物</w:t>
            </w:r>
          </w:p>
        </w:tc>
        <w:tc>
          <w:tcPr>
            <w:tcW w:w="490" w:type="pct"/>
            <w:gridSpan w:val="2"/>
            <w:vAlign w:val="center"/>
          </w:tcPr>
          <w:p w14:paraId="31ADD34E" w14:textId="77777777" w:rsidR="00775B2B" w:rsidRDefault="00000000">
            <w:pPr>
              <w:widowControl/>
              <w:jc w:val="center"/>
              <w:rPr>
                <w:rFonts w:cs="宋体"/>
                <w:color w:val="000000"/>
                <w:kern w:val="0"/>
                <w:szCs w:val="21"/>
              </w:rPr>
            </w:pPr>
            <w:r>
              <w:rPr>
                <w:rFonts w:cs="宋体" w:hint="eastAsia"/>
                <w:color w:val="000000"/>
                <w:kern w:val="0"/>
                <w:szCs w:val="21"/>
              </w:rPr>
              <w:t>/</w:t>
            </w:r>
          </w:p>
        </w:tc>
        <w:tc>
          <w:tcPr>
            <w:tcW w:w="1424" w:type="pct"/>
            <w:vMerge/>
            <w:vAlign w:val="center"/>
          </w:tcPr>
          <w:p w14:paraId="74902077" w14:textId="77777777" w:rsidR="00775B2B" w:rsidRDefault="00775B2B">
            <w:pPr>
              <w:widowControl/>
              <w:jc w:val="center"/>
              <w:rPr>
                <w:szCs w:val="21"/>
              </w:rPr>
            </w:pPr>
          </w:p>
        </w:tc>
        <w:tc>
          <w:tcPr>
            <w:tcW w:w="727" w:type="pct"/>
            <w:vMerge/>
            <w:vAlign w:val="center"/>
          </w:tcPr>
          <w:p w14:paraId="583A59DC" w14:textId="77777777" w:rsidR="00775B2B" w:rsidRDefault="00775B2B">
            <w:pPr>
              <w:widowControl/>
              <w:jc w:val="center"/>
              <w:rPr>
                <w:rFonts w:cs="宋体"/>
                <w:color w:val="000000"/>
                <w:kern w:val="0"/>
                <w:szCs w:val="21"/>
              </w:rPr>
            </w:pPr>
          </w:p>
        </w:tc>
        <w:tc>
          <w:tcPr>
            <w:tcW w:w="0" w:type="auto"/>
            <w:vAlign w:val="center"/>
          </w:tcPr>
          <w:p w14:paraId="519624AA" w14:textId="77777777" w:rsidR="00775B2B" w:rsidRDefault="00000000">
            <w:pPr>
              <w:widowControl/>
              <w:jc w:val="center"/>
              <w:rPr>
                <w:color w:val="000000"/>
                <w:szCs w:val="21"/>
              </w:rPr>
            </w:pPr>
            <w:r>
              <w:rPr>
                <w:rFonts w:hint="eastAsia"/>
                <w:color w:val="000000"/>
                <w:szCs w:val="21"/>
              </w:rPr>
              <w:t>0.04</w:t>
            </w:r>
          </w:p>
        </w:tc>
      </w:tr>
      <w:tr w:rsidR="00775B2B" w14:paraId="4835A7EC" w14:textId="77777777">
        <w:trPr>
          <w:trHeight w:val="397"/>
          <w:jc w:val="center"/>
        </w:trPr>
        <w:tc>
          <w:tcPr>
            <w:tcW w:w="0" w:type="auto"/>
            <w:vAlign w:val="center"/>
          </w:tcPr>
          <w:p w14:paraId="6A205E0A" w14:textId="77777777" w:rsidR="00775B2B" w:rsidRDefault="00000000">
            <w:pPr>
              <w:widowControl/>
              <w:jc w:val="center"/>
              <w:rPr>
                <w:rFonts w:cs="宋体"/>
                <w:color w:val="000000"/>
                <w:kern w:val="0"/>
                <w:szCs w:val="21"/>
              </w:rPr>
            </w:pPr>
            <w:r>
              <w:rPr>
                <w:rFonts w:cs="宋体" w:hint="eastAsia"/>
                <w:color w:val="000000"/>
                <w:kern w:val="0"/>
                <w:szCs w:val="21"/>
              </w:rPr>
              <w:t>7</w:t>
            </w:r>
          </w:p>
        </w:tc>
        <w:tc>
          <w:tcPr>
            <w:tcW w:w="411" w:type="pct"/>
            <w:vAlign w:val="center"/>
          </w:tcPr>
          <w:p w14:paraId="76C48FBA" w14:textId="77777777" w:rsidR="00775B2B" w:rsidRDefault="00000000">
            <w:pPr>
              <w:widowControl/>
              <w:jc w:val="center"/>
              <w:rPr>
                <w:rFonts w:cs="宋体"/>
                <w:color w:val="000000"/>
                <w:kern w:val="0"/>
                <w:szCs w:val="21"/>
              </w:rPr>
            </w:pPr>
            <w:r>
              <w:rPr>
                <w:rFonts w:cs="宋体" w:hint="eastAsia"/>
                <w:color w:val="000000"/>
                <w:kern w:val="0"/>
                <w:szCs w:val="21"/>
              </w:rPr>
              <w:t>/</w:t>
            </w:r>
          </w:p>
        </w:tc>
        <w:tc>
          <w:tcPr>
            <w:tcW w:w="489" w:type="pct"/>
            <w:vAlign w:val="center"/>
          </w:tcPr>
          <w:p w14:paraId="6DCADA90" w14:textId="77777777" w:rsidR="00775B2B" w:rsidRDefault="00000000">
            <w:pPr>
              <w:widowControl/>
              <w:jc w:val="center"/>
              <w:rPr>
                <w:rFonts w:cs="宋体"/>
                <w:color w:val="000000"/>
                <w:kern w:val="0"/>
                <w:szCs w:val="21"/>
              </w:rPr>
            </w:pPr>
            <w:r>
              <w:rPr>
                <w:rFonts w:hint="eastAsia"/>
              </w:rPr>
              <w:t>筛破楼</w:t>
            </w:r>
          </w:p>
        </w:tc>
        <w:tc>
          <w:tcPr>
            <w:tcW w:w="489" w:type="pct"/>
            <w:vAlign w:val="center"/>
          </w:tcPr>
          <w:p w14:paraId="1A2FBA3B" w14:textId="77777777" w:rsidR="00775B2B" w:rsidRDefault="00000000">
            <w:pPr>
              <w:widowControl/>
              <w:jc w:val="center"/>
              <w:rPr>
                <w:color w:val="000000"/>
                <w:szCs w:val="21"/>
              </w:rPr>
            </w:pPr>
            <w:r>
              <w:rPr>
                <w:rFonts w:hint="eastAsia"/>
                <w:color w:val="000000"/>
                <w:szCs w:val="21"/>
              </w:rPr>
              <w:t>颗粒物</w:t>
            </w:r>
          </w:p>
        </w:tc>
        <w:tc>
          <w:tcPr>
            <w:tcW w:w="490" w:type="pct"/>
            <w:gridSpan w:val="2"/>
            <w:vAlign w:val="center"/>
          </w:tcPr>
          <w:p w14:paraId="34081CE9" w14:textId="77777777" w:rsidR="00775B2B" w:rsidRDefault="00000000">
            <w:pPr>
              <w:widowControl/>
              <w:jc w:val="center"/>
              <w:rPr>
                <w:rFonts w:cs="宋体"/>
                <w:color w:val="000000"/>
                <w:kern w:val="0"/>
                <w:szCs w:val="21"/>
              </w:rPr>
            </w:pPr>
            <w:r>
              <w:rPr>
                <w:rFonts w:cs="宋体" w:hint="eastAsia"/>
                <w:color w:val="000000"/>
                <w:kern w:val="0"/>
                <w:szCs w:val="21"/>
              </w:rPr>
              <w:t>/</w:t>
            </w:r>
          </w:p>
        </w:tc>
        <w:tc>
          <w:tcPr>
            <w:tcW w:w="1424" w:type="pct"/>
            <w:vMerge/>
            <w:vAlign w:val="center"/>
          </w:tcPr>
          <w:p w14:paraId="3649E851" w14:textId="77777777" w:rsidR="00775B2B" w:rsidRDefault="00775B2B">
            <w:pPr>
              <w:widowControl/>
              <w:jc w:val="center"/>
              <w:rPr>
                <w:szCs w:val="21"/>
              </w:rPr>
            </w:pPr>
          </w:p>
        </w:tc>
        <w:tc>
          <w:tcPr>
            <w:tcW w:w="727" w:type="pct"/>
            <w:vMerge/>
            <w:vAlign w:val="center"/>
          </w:tcPr>
          <w:p w14:paraId="4C6244D1" w14:textId="77777777" w:rsidR="00775B2B" w:rsidRDefault="00775B2B">
            <w:pPr>
              <w:widowControl/>
              <w:jc w:val="center"/>
              <w:rPr>
                <w:rFonts w:cs="宋体"/>
                <w:color w:val="000000"/>
                <w:kern w:val="0"/>
                <w:szCs w:val="21"/>
              </w:rPr>
            </w:pPr>
          </w:p>
        </w:tc>
        <w:tc>
          <w:tcPr>
            <w:tcW w:w="0" w:type="auto"/>
            <w:vAlign w:val="center"/>
          </w:tcPr>
          <w:p w14:paraId="70F6D426" w14:textId="77777777" w:rsidR="00775B2B" w:rsidRDefault="00000000">
            <w:pPr>
              <w:widowControl/>
              <w:jc w:val="center"/>
              <w:rPr>
                <w:color w:val="000000"/>
                <w:szCs w:val="21"/>
              </w:rPr>
            </w:pPr>
            <w:r>
              <w:rPr>
                <w:rFonts w:hint="eastAsia"/>
                <w:color w:val="000000"/>
                <w:szCs w:val="21"/>
              </w:rPr>
              <w:t>0.08</w:t>
            </w:r>
          </w:p>
        </w:tc>
      </w:tr>
      <w:tr w:rsidR="00775B2B" w14:paraId="5CF22012" w14:textId="77777777">
        <w:trPr>
          <w:trHeight w:val="397"/>
          <w:jc w:val="center"/>
        </w:trPr>
        <w:tc>
          <w:tcPr>
            <w:tcW w:w="0" w:type="auto"/>
            <w:vAlign w:val="center"/>
          </w:tcPr>
          <w:p w14:paraId="4D77D4C9" w14:textId="77777777" w:rsidR="00775B2B" w:rsidRDefault="00000000">
            <w:pPr>
              <w:widowControl/>
              <w:jc w:val="center"/>
              <w:rPr>
                <w:rFonts w:cs="宋体"/>
                <w:color w:val="000000"/>
                <w:kern w:val="0"/>
                <w:szCs w:val="21"/>
              </w:rPr>
            </w:pPr>
            <w:r>
              <w:rPr>
                <w:rFonts w:cs="宋体" w:hint="eastAsia"/>
                <w:color w:val="000000"/>
                <w:kern w:val="0"/>
                <w:szCs w:val="21"/>
              </w:rPr>
              <w:t>8</w:t>
            </w:r>
          </w:p>
        </w:tc>
        <w:tc>
          <w:tcPr>
            <w:tcW w:w="411" w:type="pct"/>
            <w:vAlign w:val="center"/>
          </w:tcPr>
          <w:p w14:paraId="092B0AE0" w14:textId="77777777" w:rsidR="00775B2B" w:rsidRDefault="00000000">
            <w:pPr>
              <w:widowControl/>
              <w:jc w:val="center"/>
              <w:rPr>
                <w:rFonts w:cs="宋体"/>
                <w:color w:val="000000"/>
                <w:kern w:val="0"/>
                <w:szCs w:val="21"/>
              </w:rPr>
            </w:pPr>
            <w:r>
              <w:rPr>
                <w:rFonts w:cs="宋体" w:hint="eastAsia"/>
                <w:color w:val="000000"/>
                <w:kern w:val="0"/>
                <w:szCs w:val="21"/>
              </w:rPr>
              <w:t>/</w:t>
            </w:r>
          </w:p>
        </w:tc>
        <w:tc>
          <w:tcPr>
            <w:tcW w:w="489" w:type="pct"/>
            <w:vAlign w:val="center"/>
          </w:tcPr>
          <w:p w14:paraId="534CDD69" w14:textId="77777777" w:rsidR="00775B2B" w:rsidRDefault="00000000">
            <w:pPr>
              <w:widowControl/>
              <w:jc w:val="center"/>
              <w:rPr>
                <w:rFonts w:cs="宋体"/>
                <w:color w:val="000000"/>
                <w:kern w:val="0"/>
                <w:szCs w:val="21"/>
              </w:rPr>
            </w:pPr>
            <w:r>
              <w:rPr>
                <w:rFonts w:cs="宋体" w:hint="eastAsia"/>
                <w:color w:val="000000"/>
                <w:kern w:val="0"/>
                <w:szCs w:val="21"/>
              </w:rPr>
              <w:t>点火油库</w:t>
            </w:r>
          </w:p>
        </w:tc>
        <w:tc>
          <w:tcPr>
            <w:tcW w:w="489" w:type="pct"/>
            <w:vAlign w:val="center"/>
          </w:tcPr>
          <w:p w14:paraId="46D6DB2A" w14:textId="77777777" w:rsidR="00775B2B" w:rsidRDefault="00000000">
            <w:pPr>
              <w:widowControl/>
              <w:jc w:val="center"/>
              <w:rPr>
                <w:rFonts w:cs="宋体"/>
                <w:color w:val="000000"/>
                <w:kern w:val="0"/>
                <w:szCs w:val="21"/>
              </w:rPr>
            </w:pPr>
            <w:r>
              <w:rPr>
                <w:rFonts w:cs="宋体"/>
                <w:color w:val="000000"/>
                <w:kern w:val="0"/>
                <w:szCs w:val="21"/>
              </w:rPr>
              <w:t>VOCs</w:t>
            </w:r>
          </w:p>
        </w:tc>
        <w:tc>
          <w:tcPr>
            <w:tcW w:w="490" w:type="pct"/>
            <w:gridSpan w:val="2"/>
            <w:vAlign w:val="center"/>
          </w:tcPr>
          <w:p w14:paraId="3BA2A1D1" w14:textId="77777777" w:rsidR="00775B2B" w:rsidRDefault="00000000">
            <w:pPr>
              <w:widowControl/>
              <w:jc w:val="center"/>
              <w:rPr>
                <w:rFonts w:cs="宋体"/>
                <w:color w:val="000000"/>
                <w:kern w:val="0"/>
                <w:szCs w:val="21"/>
              </w:rPr>
            </w:pPr>
            <w:r>
              <w:rPr>
                <w:rFonts w:cs="宋体" w:hint="eastAsia"/>
                <w:color w:val="000000"/>
                <w:kern w:val="0"/>
                <w:szCs w:val="21"/>
              </w:rPr>
              <w:t>/</w:t>
            </w:r>
          </w:p>
        </w:tc>
        <w:tc>
          <w:tcPr>
            <w:tcW w:w="1424" w:type="pct"/>
            <w:vMerge/>
            <w:vAlign w:val="center"/>
          </w:tcPr>
          <w:p w14:paraId="6926944F" w14:textId="77777777" w:rsidR="00775B2B" w:rsidRDefault="00775B2B">
            <w:pPr>
              <w:widowControl/>
              <w:jc w:val="center"/>
              <w:rPr>
                <w:rFonts w:cs="宋体"/>
                <w:color w:val="000000"/>
                <w:kern w:val="0"/>
                <w:szCs w:val="21"/>
              </w:rPr>
            </w:pPr>
          </w:p>
        </w:tc>
        <w:tc>
          <w:tcPr>
            <w:tcW w:w="727" w:type="pct"/>
            <w:vAlign w:val="center"/>
          </w:tcPr>
          <w:p w14:paraId="08147C2F" w14:textId="77777777" w:rsidR="00775B2B" w:rsidRDefault="00000000">
            <w:pPr>
              <w:widowControl/>
              <w:jc w:val="center"/>
              <w:rPr>
                <w:rFonts w:cs="宋体"/>
                <w:color w:val="000000"/>
                <w:kern w:val="0"/>
                <w:szCs w:val="21"/>
              </w:rPr>
            </w:pPr>
            <w:r>
              <w:rPr>
                <w:rFonts w:cs="宋体" w:hint="eastAsia"/>
                <w:color w:val="000000"/>
                <w:kern w:val="0"/>
                <w:szCs w:val="21"/>
              </w:rPr>
              <w:t>4.0</w:t>
            </w:r>
          </w:p>
        </w:tc>
        <w:tc>
          <w:tcPr>
            <w:tcW w:w="0" w:type="auto"/>
            <w:vAlign w:val="center"/>
          </w:tcPr>
          <w:p w14:paraId="14ECD69E" w14:textId="77777777" w:rsidR="00775B2B" w:rsidRDefault="00000000">
            <w:pPr>
              <w:widowControl/>
              <w:jc w:val="center"/>
              <w:rPr>
                <w:rFonts w:cs="宋体"/>
                <w:color w:val="000000"/>
                <w:kern w:val="0"/>
                <w:szCs w:val="21"/>
              </w:rPr>
            </w:pPr>
            <w:r>
              <w:rPr>
                <w:rFonts w:cs="宋体" w:hint="eastAsia"/>
                <w:color w:val="000000"/>
                <w:kern w:val="0"/>
                <w:szCs w:val="21"/>
              </w:rPr>
              <w:t>0.451</w:t>
            </w:r>
          </w:p>
        </w:tc>
      </w:tr>
      <w:tr w:rsidR="00775B2B" w14:paraId="5E40C8FF" w14:textId="77777777">
        <w:trPr>
          <w:trHeight w:val="397"/>
          <w:jc w:val="center"/>
        </w:trPr>
        <w:tc>
          <w:tcPr>
            <w:tcW w:w="5000" w:type="pct"/>
            <w:gridSpan w:val="9"/>
            <w:vAlign w:val="center"/>
          </w:tcPr>
          <w:p w14:paraId="4FC546FA" w14:textId="77777777" w:rsidR="00775B2B" w:rsidRDefault="00000000">
            <w:pPr>
              <w:widowControl/>
              <w:jc w:val="center"/>
              <w:rPr>
                <w:rFonts w:cs="宋体"/>
                <w:color w:val="000000"/>
                <w:kern w:val="0"/>
                <w:szCs w:val="21"/>
              </w:rPr>
            </w:pPr>
            <w:r>
              <w:rPr>
                <w:rFonts w:cs="宋体"/>
                <w:color w:val="000000"/>
                <w:kern w:val="0"/>
                <w:szCs w:val="21"/>
              </w:rPr>
              <w:t>无组织排放</w:t>
            </w:r>
            <w:r>
              <w:rPr>
                <w:rFonts w:cs="宋体" w:hint="eastAsia"/>
                <w:color w:val="000000"/>
                <w:kern w:val="0"/>
                <w:szCs w:val="21"/>
              </w:rPr>
              <w:t>总计</w:t>
            </w:r>
          </w:p>
        </w:tc>
      </w:tr>
      <w:tr w:rsidR="00775B2B" w14:paraId="343CEE77" w14:textId="77777777">
        <w:trPr>
          <w:trHeight w:val="397"/>
          <w:jc w:val="center"/>
        </w:trPr>
        <w:tc>
          <w:tcPr>
            <w:tcW w:w="1879" w:type="pct"/>
            <w:gridSpan w:val="5"/>
            <w:vMerge w:val="restart"/>
            <w:vAlign w:val="center"/>
          </w:tcPr>
          <w:p w14:paraId="766BD937" w14:textId="77777777" w:rsidR="00775B2B" w:rsidRDefault="00000000">
            <w:pPr>
              <w:widowControl/>
              <w:jc w:val="center"/>
              <w:rPr>
                <w:rFonts w:cs="宋体"/>
                <w:color w:val="000000"/>
                <w:kern w:val="0"/>
                <w:szCs w:val="21"/>
              </w:rPr>
            </w:pPr>
            <w:r>
              <w:rPr>
                <w:rFonts w:cs="宋体"/>
                <w:color w:val="000000"/>
                <w:kern w:val="0"/>
                <w:szCs w:val="21"/>
              </w:rPr>
              <w:t>无组织排放统计</w:t>
            </w:r>
          </w:p>
        </w:tc>
        <w:tc>
          <w:tcPr>
            <w:tcW w:w="2448" w:type="pct"/>
            <w:gridSpan w:val="3"/>
            <w:vAlign w:val="center"/>
          </w:tcPr>
          <w:p w14:paraId="2279197B" w14:textId="77777777" w:rsidR="00775B2B" w:rsidRDefault="00000000">
            <w:pPr>
              <w:widowControl/>
              <w:jc w:val="center"/>
              <w:rPr>
                <w:rFonts w:cs="宋体"/>
                <w:color w:val="000000"/>
                <w:kern w:val="0"/>
                <w:szCs w:val="21"/>
              </w:rPr>
            </w:pPr>
            <w:r>
              <w:rPr>
                <w:rFonts w:cs="宋体" w:hint="eastAsia"/>
                <w:color w:val="000000"/>
                <w:kern w:val="0"/>
                <w:szCs w:val="21"/>
              </w:rPr>
              <w:t>VOCs</w:t>
            </w:r>
          </w:p>
        </w:tc>
        <w:tc>
          <w:tcPr>
            <w:tcW w:w="671" w:type="pct"/>
            <w:vAlign w:val="center"/>
          </w:tcPr>
          <w:p w14:paraId="1AD338F6" w14:textId="77777777" w:rsidR="00775B2B" w:rsidRDefault="00000000">
            <w:pPr>
              <w:widowControl/>
              <w:jc w:val="center"/>
              <w:rPr>
                <w:rFonts w:cs="宋体"/>
                <w:color w:val="000000"/>
                <w:kern w:val="0"/>
                <w:szCs w:val="21"/>
              </w:rPr>
            </w:pPr>
            <w:r>
              <w:rPr>
                <w:rFonts w:eastAsia="等线" w:hint="eastAsia"/>
                <w:color w:val="000000"/>
                <w:szCs w:val="21"/>
              </w:rPr>
              <w:t>0.451</w:t>
            </w:r>
          </w:p>
        </w:tc>
      </w:tr>
      <w:tr w:rsidR="00775B2B" w14:paraId="7FDC67B6" w14:textId="77777777">
        <w:trPr>
          <w:trHeight w:val="397"/>
          <w:jc w:val="center"/>
        </w:trPr>
        <w:tc>
          <w:tcPr>
            <w:tcW w:w="1879" w:type="pct"/>
            <w:gridSpan w:val="5"/>
            <w:vMerge/>
            <w:vAlign w:val="center"/>
          </w:tcPr>
          <w:p w14:paraId="20950E72" w14:textId="77777777" w:rsidR="00775B2B" w:rsidRDefault="00775B2B">
            <w:pPr>
              <w:widowControl/>
              <w:jc w:val="center"/>
              <w:rPr>
                <w:rFonts w:cs="宋体"/>
                <w:color w:val="000000"/>
                <w:kern w:val="0"/>
                <w:szCs w:val="21"/>
              </w:rPr>
            </w:pPr>
          </w:p>
        </w:tc>
        <w:tc>
          <w:tcPr>
            <w:tcW w:w="2448" w:type="pct"/>
            <w:gridSpan w:val="3"/>
            <w:vAlign w:val="center"/>
          </w:tcPr>
          <w:p w14:paraId="1157DC45" w14:textId="77777777" w:rsidR="00775B2B" w:rsidRDefault="00000000">
            <w:pPr>
              <w:widowControl/>
              <w:jc w:val="center"/>
              <w:rPr>
                <w:rFonts w:cs="宋体"/>
                <w:color w:val="000000"/>
                <w:kern w:val="0"/>
                <w:szCs w:val="21"/>
              </w:rPr>
            </w:pPr>
            <w:r>
              <w:rPr>
                <w:rFonts w:cs="宋体" w:hint="eastAsia"/>
                <w:color w:val="000000"/>
                <w:kern w:val="0"/>
                <w:szCs w:val="21"/>
              </w:rPr>
              <w:t>颗粒物</w:t>
            </w:r>
          </w:p>
        </w:tc>
        <w:tc>
          <w:tcPr>
            <w:tcW w:w="671" w:type="pct"/>
            <w:vAlign w:val="center"/>
          </w:tcPr>
          <w:p w14:paraId="72AA0706" w14:textId="0E50EF70" w:rsidR="00775B2B" w:rsidRDefault="00000000">
            <w:pPr>
              <w:widowControl/>
              <w:jc w:val="center"/>
              <w:rPr>
                <w:rFonts w:cs="宋体"/>
                <w:color w:val="000000"/>
                <w:kern w:val="0"/>
                <w:szCs w:val="21"/>
              </w:rPr>
            </w:pPr>
            <w:r>
              <w:rPr>
                <w:rFonts w:eastAsia="等线" w:hint="eastAsia"/>
                <w:color w:val="000000"/>
                <w:szCs w:val="21"/>
              </w:rPr>
              <w:t>4.</w:t>
            </w:r>
            <w:r w:rsidR="006B007D">
              <w:rPr>
                <w:rFonts w:eastAsia="等线" w:hint="eastAsia"/>
                <w:color w:val="000000"/>
                <w:szCs w:val="21"/>
              </w:rPr>
              <w:t>11</w:t>
            </w:r>
          </w:p>
        </w:tc>
      </w:tr>
    </w:tbl>
    <w:p w14:paraId="4583BF1B" w14:textId="77777777" w:rsidR="00775B2B" w:rsidRDefault="00000000">
      <w:pPr>
        <w:pStyle w:val="40"/>
        <w:spacing w:before="0" w:after="0" w:line="520" w:lineRule="exact"/>
        <w:rPr>
          <w:b/>
          <w:szCs w:val="24"/>
        </w:rPr>
      </w:pPr>
      <w:r>
        <w:rPr>
          <w:b/>
          <w:szCs w:val="24"/>
        </w:rPr>
        <w:lastRenderedPageBreak/>
        <w:t>5.1.</w:t>
      </w:r>
      <w:r>
        <w:rPr>
          <w:rFonts w:hint="eastAsia"/>
          <w:b/>
          <w:szCs w:val="24"/>
        </w:rPr>
        <w:t>8.2</w:t>
      </w:r>
      <w:r>
        <w:rPr>
          <w:rFonts w:hint="eastAsia"/>
          <w:b/>
          <w:szCs w:val="24"/>
        </w:rPr>
        <w:t>污染物年排放量核算</w:t>
      </w:r>
    </w:p>
    <w:p w14:paraId="6A4750BD" w14:textId="77777777" w:rsidR="00775B2B" w:rsidRDefault="00000000">
      <w:pPr>
        <w:autoSpaceDE w:val="0"/>
        <w:autoSpaceDN w:val="0"/>
        <w:spacing w:line="360" w:lineRule="auto"/>
        <w:ind w:firstLineChars="200" w:firstLine="480"/>
        <w:textAlignment w:val="bottom"/>
        <w:rPr>
          <w:sz w:val="24"/>
          <w:lang w:val="zh-CN"/>
        </w:rPr>
      </w:pPr>
      <w:r>
        <w:rPr>
          <w:rFonts w:hint="eastAsia"/>
          <w:sz w:val="24"/>
          <w:lang w:val="zh-CN"/>
        </w:rPr>
        <w:t>本项目污染物排放量核算见表</w:t>
      </w:r>
      <w:r>
        <w:rPr>
          <w:rFonts w:hint="eastAsia"/>
          <w:sz w:val="24"/>
        </w:rPr>
        <w:t>5.1-36</w:t>
      </w:r>
      <w:r>
        <w:rPr>
          <w:rFonts w:hint="eastAsia"/>
          <w:sz w:val="24"/>
          <w:lang w:val="zh-CN"/>
        </w:rPr>
        <w:t>。</w:t>
      </w:r>
    </w:p>
    <w:bookmarkEnd w:id="948"/>
    <w:p w14:paraId="4CF14C02" w14:textId="09E1B734" w:rsidR="00775B2B" w:rsidRDefault="00000000">
      <w:pPr>
        <w:jc w:val="center"/>
        <w:rPr>
          <w:rFonts w:eastAsia="黑体"/>
          <w:sz w:val="24"/>
        </w:rPr>
      </w:pPr>
      <w:r>
        <w:rPr>
          <w:rFonts w:eastAsia="黑体"/>
          <w:sz w:val="24"/>
        </w:rPr>
        <w:t>表</w:t>
      </w:r>
      <w:r>
        <w:rPr>
          <w:rFonts w:eastAsia="黑体"/>
          <w:sz w:val="24"/>
        </w:rPr>
        <w:t>5.1-3</w:t>
      </w:r>
      <w:r>
        <w:rPr>
          <w:rFonts w:eastAsia="黑体" w:hint="eastAsia"/>
          <w:sz w:val="24"/>
        </w:rPr>
        <w:t>6</w:t>
      </w:r>
      <w:r>
        <w:rPr>
          <w:rFonts w:eastAsia="黑体"/>
          <w:sz w:val="24"/>
        </w:rPr>
        <w:t xml:space="preserve">     </w:t>
      </w:r>
      <w:r>
        <w:rPr>
          <w:rFonts w:eastAsia="黑体" w:hint="eastAsia"/>
          <w:sz w:val="24"/>
        </w:rPr>
        <w:t>项目大气污染物排放量核算一览表</w:t>
      </w:r>
    </w:p>
    <w:tbl>
      <w:tblPr>
        <w:tblW w:w="4997"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789"/>
        <w:gridCol w:w="3700"/>
        <w:gridCol w:w="2782"/>
      </w:tblGrid>
      <w:tr w:rsidR="00775B2B" w14:paraId="2CAC5895" w14:textId="77777777">
        <w:trPr>
          <w:trHeight w:val="397"/>
          <w:jc w:val="center"/>
        </w:trPr>
        <w:tc>
          <w:tcPr>
            <w:tcW w:w="1081" w:type="pct"/>
            <w:vAlign w:val="center"/>
          </w:tcPr>
          <w:p w14:paraId="5FFDD166" w14:textId="77777777" w:rsidR="00775B2B" w:rsidRDefault="00000000">
            <w:pPr>
              <w:widowControl/>
              <w:jc w:val="center"/>
              <w:rPr>
                <w:rFonts w:cs="宋体"/>
                <w:color w:val="000000"/>
                <w:kern w:val="0"/>
                <w:szCs w:val="21"/>
              </w:rPr>
            </w:pPr>
            <w:r>
              <w:rPr>
                <w:rFonts w:cs="宋体"/>
                <w:color w:val="000000"/>
                <w:kern w:val="0"/>
                <w:szCs w:val="21"/>
              </w:rPr>
              <w:t>序号</w:t>
            </w:r>
          </w:p>
        </w:tc>
        <w:tc>
          <w:tcPr>
            <w:tcW w:w="2236" w:type="pct"/>
            <w:vAlign w:val="center"/>
          </w:tcPr>
          <w:p w14:paraId="27572CBE" w14:textId="77777777" w:rsidR="00775B2B" w:rsidRDefault="00000000">
            <w:pPr>
              <w:widowControl/>
              <w:jc w:val="center"/>
              <w:rPr>
                <w:rFonts w:cs="宋体"/>
                <w:color w:val="000000"/>
                <w:kern w:val="0"/>
                <w:szCs w:val="21"/>
              </w:rPr>
            </w:pPr>
            <w:r>
              <w:rPr>
                <w:rFonts w:cs="宋体"/>
                <w:color w:val="000000"/>
                <w:kern w:val="0"/>
                <w:szCs w:val="21"/>
              </w:rPr>
              <w:t>污染物</w:t>
            </w:r>
          </w:p>
        </w:tc>
        <w:tc>
          <w:tcPr>
            <w:tcW w:w="1682" w:type="pct"/>
            <w:vAlign w:val="center"/>
          </w:tcPr>
          <w:p w14:paraId="565C4412" w14:textId="77777777" w:rsidR="00775B2B" w:rsidRDefault="00000000">
            <w:pPr>
              <w:widowControl/>
              <w:jc w:val="center"/>
              <w:rPr>
                <w:rFonts w:cs="宋体"/>
                <w:color w:val="000000"/>
                <w:kern w:val="0"/>
                <w:szCs w:val="21"/>
              </w:rPr>
            </w:pPr>
            <w:r>
              <w:rPr>
                <w:rFonts w:cs="宋体"/>
                <w:color w:val="000000"/>
                <w:kern w:val="0"/>
                <w:szCs w:val="21"/>
              </w:rPr>
              <w:t>年排放量</w:t>
            </w:r>
            <w:r>
              <w:rPr>
                <w:rFonts w:cs="宋体"/>
                <w:color w:val="000000"/>
                <w:kern w:val="0"/>
                <w:szCs w:val="21"/>
              </w:rPr>
              <w:t>/</w:t>
            </w:r>
            <w:r>
              <w:rPr>
                <w:rFonts w:cs="宋体"/>
                <w:color w:val="000000"/>
                <w:kern w:val="0"/>
                <w:szCs w:val="21"/>
              </w:rPr>
              <w:t>（</w:t>
            </w:r>
            <w:r>
              <w:rPr>
                <w:rFonts w:cs="宋体"/>
                <w:color w:val="000000"/>
                <w:kern w:val="0"/>
                <w:szCs w:val="21"/>
              </w:rPr>
              <w:t>t/a</w:t>
            </w:r>
            <w:r>
              <w:rPr>
                <w:rFonts w:cs="宋体"/>
                <w:color w:val="000000"/>
                <w:kern w:val="0"/>
                <w:szCs w:val="21"/>
              </w:rPr>
              <w:t>）</w:t>
            </w:r>
          </w:p>
        </w:tc>
      </w:tr>
      <w:tr w:rsidR="00775B2B" w14:paraId="186BA114" w14:textId="77777777">
        <w:trPr>
          <w:trHeight w:val="397"/>
          <w:jc w:val="center"/>
        </w:trPr>
        <w:tc>
          <w:tcPr>
            <w:tcW w:w="1081" w:type="pct"/>
            <w:vAlign w:val="center"/>
          </w:tcPr>
          <w:p w14:paraId="6ACF1123" w14:textId="77777777" w:rsidR="00775B2B" w:rsidRDefault="00000000">
            <w:pPr>
              <w:widowControl/>
              <w:jc w:val="center"/>
              <w:rPr>
                <w:rFonts w:cs="宋体"/>
                <w:color w:val="000000"/>
                <w:kern w:val="0"/>
                <w:szCs w:val="21"/>
              </w:rPr>
            </w:pPr>
            <w:r>
              <w:rPr>
                <w:rFonts w:cs="宋体"/>
                <w:color w:val="000000"/>
                <w:kern w:val="0"/>
                <w:szCs w:val="21"/>
              </w:rPr>
              <w:t>1</w:t>
            </w:r>
          </w:p>
        </w:tc>
        <w:tc>
          <w:tcPr>
            <w:tcW w:w="2236" w:type="pct"/>
            <w:vAlign w:val="center"/>
          </w:tcPr>
          <w:p w14:paraId="24D150B8" w14:textId="77777777" w:rsidR="00775B2B" w:rsidRDefault="00000000">
            <w:pPr>
              <w:widowControl/>
              <w:jc w:val="center"/>
              <w:textAlignment w:val="center"/>
              <w:rPr>
                <w:szCs w:val="21"/>
              </w:rPr>
            </w:pPr>
            <w:r>
              <w:rPr>
                <w:rFonts w:hint="eastAsia"/>
                <w:szCs w:val="21"/>
              </w:rPr>
              <w:t>颗粒物</w:t>
            </w:r>
          </w:p>
        </w:tc>
        <w:tc>
          <w:tcPr>
            <w:tcW w:w="1682" w:type="pct"/>
            <w:vAlign w:val="center"/>
          </w:tcPr>
          <w:p w14:paraId="0D1276FE" w14:textId="67FB8F85" w:rsidR="00775B2B" w:rsidRDefault="006B007D">
            <w:pPr>
              <w:widowControl/>
              <w:jc w:val="center"/>
              <w:textAlignment w:val="center"/>
              <w:rPr>
                <w:szCs w:val="21"/>
              </w:rPr>
            </w:pPr>
            <w:r>
              <w:rPr>
                <w:rFonts w:hint="eastAsia"/>
                <w:szCs w:val="21"/>
              </w:rPr>
              <w:t>135.55</w:t>
            </w:r>
          </w:p>
        </w:tc>
      </w:tr>
      <w:tr w:rsidR="00775B2B" w14:paraId="3AA00A21" w14:textId="77777777">
        <w:trPr>
          <w:trHeight w:val="397"/>
          <w:jc w:val="center"/>
        </w:trPr>
        <w:tc>
          <w:tcPr>
            <w:tcW w:w="1081" w:type="pct"/>
            <w:vAlign w:val="center"/>
          </w:tcPr>
          <w:p w14:paraId="740F3595" w14:textId="77777777" w:rsidR="00775B2B" w:rsidRDefault="00000000">
            <w:pPr>
              <w:widowControl/>
              <w:jc w:val="center"/>
              <w:rPr>
                <w:rFonts w:cs="宋体"/>
                <w:color w:val="000000"/>
                <w:kern w:val="0"/>
                <w:szCs w:val="21"/>
              </w:rPr>
            </w:pPr>
            <w:r>
              <w:rPr>
                <w:rFonts w:cs="宋体"/>
                <w:color w:val="000000"/>
                <w:kern w:val="0"/>
                <w:szCs w:val="21"/>
              </w:rPr>
              <w:t>2</w:t>
            </w:r>
          </w:p>
        </w:tc>
        <w:tc>
          <w:tcPr>
            <w:tcW w:w="2236" w:type="pct"/>
            <w:vAlign w:val="center"/>
          </w:tcPr>
          <w:p w14:paraId="0687939D" w14:textId="77777777" w:rsidR="00775B2B" w:rsidRDefault="00000000">
            <w:pPr>
              <w:widowControl/>
              <w:jc w:val="center"/>
              <w:textAlignment w:val="center"/>
              <w:rPr>
                <w:szCs w:val="21"/>
              </w:rPr>
            </w:pPr>
            <w:r>
              <w:rPr>
                <w:rFonts w:ascii="宋体" w:hAnsi="宋体" w:cs="宋体" w:hint="eastAsia"/>
                <w:color w:val="000000"/>
                <w:kern w:val="0"/>
                <w:szCs w:val="21"/>
                <w:lang w:bidi="ar"/>
              </w:rPr>
              <w:t>二氧化硫</w:t>
            </w:r>
          </w:p>
        </w:tc>
        <w:tc>
          <w:tcPr>
            <w:tcW w:w="1682" w:type="pct"/>
            <w:vAlign w:val="center"/>
          </w:tcPr>
          <w:p w14:paraId="1A369287" w14:textId="77777777" w:rsidR="00775B2B" w:rsidRDefault="00000000">
            <w:pPr>
              <w:widowControl/>
              <w:jc w:val="center"/>
              <w:textAlignment w:val="center"/>
              <w:rPr>
                <w:szCs w:val="21"/>
              </w:rPr>
            </w:pPr>
            <w:r>
              <w:rPr>
                <w:color w:val="000000"/>
                <w:kern w:val="0"/>
                <w:szCs w:val="21"/>
                <w:lang w:bidi="ar"/>
              </w:rPr>
              <w:t>472.64</w:t>
            </w:r>
          </w:p>
        </w:tc>
      </w:tr>
      <w:tr w:rsidR="00775B2B" w14:paraId="3AB169FF" w14:textId="77777777">
        <w:trPr>
          <w:trHeight w:val="397"/>
          <w:jc w:val="center"/>
        </w:trPr>
        <w:tc>
          <w:tcPr>
            <w:tcW w:w="1081" w:type="pct"/>
            <w:vAlign w:val="center"/>
          </w:tcPr>
          <w:p w14:paraId="28B15999" w14:textId="77777777" w:rsidR="00775B2B" w:rsidRDefault="00000000">
            <w:pPr>
              <w:widowControl/>
              <w:jc w:val="center"/>
              <w:rPr>
                <w:rFonts w:cs="宋体"/>
                <w:color w:val="000000"/>
                <w:kern w:val="0"/>
                <w:szCs w:val="21"/>
              </w:rPr>
            </w:pPr>
            <w:r>
              <w:rPr>
                <w:rFonts w:cs="宋体"/>
                <w:color w:val="000000"/>
                <w:kern w:val="0"/>
                <w:szCs w:val="21"/>
              </w:rPr>
              <w:t>3</w:t>
            </w:r>
          </w:p>
        </w:tc>
        <w:tc>
          <w:tcPr>
            <w:tcW w:w="2236" w:type="pct"/>
            <w:vAlign w:val="center"/>
          </w:tcPr>
          <w:p w14:paraId="36C7129B" w14:textId="77777777" w:rsidR="00775B2B" w:rsidRDefault="00000000">
            <w:pPr>
              <w:widowControl/>
              <w:jc w:val="center"/>
              <w:textAlignment w:val="center"/>
              <w:rPr>
                <w:szCs w:val="21"/>
              </w:rPr>
            </w:pPr>
            <w:r>
              <w:rPr>
                <w:rFonts w:ascii="宋体" w:hAnsi="宋体" w:cs="宋体" w:hint="eastAsia"/>
                <w:color w:val="000000"/>
                <w:kern w:val="0"/>
                <w:szCs w:val="21"/>
                <w:lang w:bidi="ar"/>
              </w:rPr>
              <w:t>氮氧化物</w:t>
            </w:r>
          </w:p>
        </w:tc>
        <w:tc>
          <w:tcPr>
            <w:tcW w:w="1682" w:type="pct"/>
            <w:vAlign w:val="center"/>
          </w:tcPr>
          <w:p w14:paraId="0E219DDA" w14:textId="77777777" w:rsidR="00775B2B" w:rsidRDefault="00000000">
            <w:pPr>
              <w:widowControl/>
              <w:jc w:val="center"/>
              <w:textAlignment w:val="center"/>
              <w:rPr>
                <w:szCs w:val="21"/>
              </w:rPr>
            </w:pPr>
            <w:r>
              <w:rPr>
                <w:color w:val="000000"/>
                <w:kern w:val="0"/>
                <w:szCs w:val="21"/>
                <w:lang w:bidi="ar"/>
              </w:rPr>
              <w:t>6</w:t>
            </w:r>
            <w:r>
              <w:rPr>
                <w:rFonts w:hint="eastAsia"/>
                <w:color w:val="000000"/>
                <w:kern w:val="0"/>
                <w:szCs w:val="21"/>
                <w:lang w:bidi="ar"/>
              </w:rPr>
              <w:t>00.6</w:t>
            </w:r>
          </w:p>
        </w:tc>
      </w:tr>
      <w:tr w:rsidR="00775B2B" w14:paraId="24DA3AA3" w14:textId="77777777">
        <w:trPr>
          <w:trHeight w:val="397"/>
          <w:jc w:val="center"/>
        </w:trPr>
        <w:tc>
          <w:tcPr>
            <w:tcW w:w="1081" w:type="pct"/>
            <w:vAlign w:val="center"/>
          </w:tcPr>
          <w:p w14:paraId="433C1F26" w14:textId="77777777" w:rsidR="00775B2B" w:rsidRDefault="00000000">
            <w:pPr>
              <w:widowControl/>
              <w:jc w:val="center"/>
              <w:rPr>
                <w:rFonts w:cs="宋体"/>
                <w:color w:val="000000"/>
                <w:kern w:val="0"/>
                <w:szCs w:val="21"/>
              </w:rPr>
            </w:pPr>
            <w:r>
              <w:rPr>
                <w:rFonts w:cs="宋体" w:hint="eastAsia"/>
                <w:color w:val="000000"/>
                <w:kern w:val="0"/>
                <w:szCs w:val="21"/>
              </w:rPr>
              <w:t>4</w:t>
            </w:r>
          </w:p>
        </w:tc>
        <w:tc>
          <w:tcPr>
            <w:tcW w:w="2236" w:type="pct"/>
            <w:vAlign w:val="center"/>
          </w:tcPr>
          <w:p w14:paraId="7483C187" w14:textId="77777777" w:rsidR="00775B2B" w:rsidRDefault="00000000">
            <w:pPr>
              <w:widowControl/>
              <w:jc w:val="center"/>
              <w:textAlignment w:val="center"/>
              <w:rPr>
                <w:szCs w:val="21"/>
              </w:rPr>
            </w:pPr>
            <w:r>
              <w:rPr>
                <w:rFonts w:ascii="宋体" w:hAnsi="宋体" w:cs="宋体" w:hint="eastAsia"/>
                <w:color w:val="000000"/>
                <w:kern w:val="0"/>
                <w:szCs w:val="21"/>
                <w:lang w:bidi="ar"/>
              </w:rPr>
              <w:t>汞</w:t>
            </w:r>
          </w:p>
        </w:tc>
        <w:tc>
          <w:tcPr>
            <w:tcW w:w="1682" w:type="pct"/>
            <w:vAlign w:val="center"/>
          </w:tcPr>
          <w:p w14:paraId="7DA4583E" w14:textId="77777777" w:rsidR="00775B2B" w:rsidRDefault="00000000">
            <w:pPr>
              <w:widowControl/>
              <w:jc w:val="center"/>
              <w:textAlignment w:val="center"/>
              <w:rPr>
                <w:szCs w:val="21"/>
              </w:rPr>
            </w:pPr>
            <w:r>
              <w:rPr>
                <w:color w:val="000000"/>
                <w:kern w:val="0"/>
                <w:szCs w:val="21"/>
                <w:lang w:bidi="ar"/>
              </w:rPr>
              <w:t>0.02</w:t>
            </w:r>
            <w:r>
              <w:rPr>
                <w:rFonts w:hint="eastAsia"/>
                <w:color w:val="000000"/>
                <w:kern w:val="0"/>
                <w:szCs w:val="21"/>
                <w:lang w:bidi="ar"/>
              </w:rPr>
              <w:t>7</w:t>
            </w:r>
          </w:p>
        </w:tc>
      </w:tr>
      <w:tr w:rsidR="00775B2B" w14:paraId="630F12E6" w14:textId="77777777">
        <w:trPr>
          <w:trHeight w:val="397"/>
          <w:jc w:val="center"/>
        </w:trPr>
        <w:tc>
          <w:tcPr>
            <w:tcW w:w="1081" w:type="pct"/>
            <w:vAlign w:val="center"/>
          </w:tcPr>
          <w:p w14:paraId="63083948" w14:textId="77777777" w:rsidR="00775B2B" w:rsidRDefault="00000000">
            <w:pPr>
              <w:widowControl/>
              <w:jc w:val="center"/>
              <w:rPr>
                <w:rFonts w:cs="宋体"/>
                <w:color w:val="000000"/>
                <w:kern w:val="0"/>
                <w:szCs w:val="21"/>
              </w:rPr>
            </w:pPr>
            <w:r>
              <w:rPr>
                <w:rFonts w:cs="宋体" w:hint="eastAsia"/>
                <w:color w:val="000000"/>
                <w:kern w:val="0"/>
                <w:szCs w:val="21"/>
              </w:rPr>
              <w:t>5</w:t>
            </w:r>
          </w:p>
        </w:tc>
        <w:tc>
          <w:tcPr>
            <w:tcW w:w="2236" w:type="pct"/>
            <w:vAlign w:val="center"/>
          </w:tcPr>
          <w:p w14:paraId="4D8A7697" w14:textId="77777777" w:rsidR="00775B2B" w:rsidRDefault="00000000">
            <w:pPr>
              <w:widowControl/>
              <w:jc w:val="center"/>
              <w:textAlignment w:val="center"/>
              <w:rPr>
                <w:szCs w:val="21"/>
              </w:rPr>
            </w:pPr>
            <w:r>
              <w:rPr>
                <w:rFonts w:ascii="宋体" w:hAnsi="宋体" w:cs="宋体" w:hint="eastAsia"/>
                <w:color w:val="000000"/>
                <w:kern w:val="0"/>
                <w:szCs w:val="21"/>
                <w:lang w:bidi="ar"/>
              </w:rPr>
              <w:t>氨</w:t>
            </w:r>
          </w:p>
        </w:tc>
        <w:tc>
          <w:tcPr>
            <w:tcW w:w="1682" w:type="pct"/>
            <w:vAlign w:val="center"/>
          </w:tcPr>
          <w:p w14:paraId="53F46D39" w14:textId="77777777" w:rsidR="00775B2B" w:rsidRDefault="00000000">
            <w:pPr>
              <w:widowControl/>
              <w:jc w:val="center"/>
              <w:textAlignment w:val="center"/>
              <w:rPr>
                <w:szCs w:val="21"/>
              </w:rPr>
            </w:pPr>
            <w:r>
              <w:rPr>
                <w:rFonts w:hint="eastAsia"/>
                <w:color w:val="000000"/>
                <w:kern w:val="0"/>
                <w:szCs w:val="21"/>
                <w:lang w:bidi="ar"/>
              </w:rPr>
              <w:t>27.68</w:t>
            </w:r>
          </w:p>
        </w:tc>
      </w:tr>
      <w:tr w:rsidR="00775B2B" w14:paraId="0024662A" w14:textId="77777777">
        <w:trPr>
          <w:trHeight w:val="397"/>
          <w:jc w:val="center"/>
        </w:trPr>
        <w:tc>
          <w:tcPr>
            <w:tcW w:w="1081" w:type="pct"/>
            <w:vAlign w:val="center"/>
          </w:tcPr>
          <w:p w14:paraId="5454F0AC" w14:textId="77777777" w:rsidR="00775B2B" w:rsidRDefault="00000000">
            <w:pPr>
              <w:widowControl/>
              <w:jc w:val="center"/>
              <w:rPr>
                <w:rFonts w:cs="宋体"/>
                <w:color w:val="000000"/>
                <w:kern w:val="0"/>
                <w:szCs w:val="21"/>
              </w:rPr>
            </w:pPr>
            <w:r>
              <w:rPr>
                <w:rFonts w:cs="宋体" w:hint="eastAsia"/>
                <w:color w:val="000000"/>
                <w:kern w:val="0"/>
                <w:szCs w:val="21"/>
              </w:rPr>
              <w:t>6</w:t>
            </w:r>
          </w:p>
        </w:tc>
        <w:tc>
          <w:tcPr>
            <w:tcW w:w="2236" w:type="pct"/>
            <w:vAlign w:val="center"/>
          </w:tcPr>
          <w:p w14:paraId="59A1DEA2" w14:textId="77777777" w:rsidR="00775B2B" w:rsidRDefault="00000000">
            <w:pPr>
              <w:widowControl/>
              <w:jc w:val="center"/>
              <w:rPr>
                <w:rFonts w:cs="宋体"/>
                <w:color w:val="000000"/>
                <w:kern w:val="0"/>
                <w:szCs w:val="21"/>
              </w:rPr>
            </w:pPr>
            <w:r>
              <w:rPr>
                <w:rFonts w:cs="宋体" w:hint="eastAsia"/>
                <w:color w:val="000000"/>
                <w:kern w:val="0"/>
                <w:szCs w:val="21"/>
              </w:rPr>
              <w:t>VOCs</w:t>
            </w:r>
          </w:p>
        </w:tc>
        <w:tc>
          <w:tcPr>
            <w:tcW w:w="1682" w:type="pct"/>
            <w:vAlign w:val="center"/>
          </w:tcPr>
          <w:p w14:paraId="31E6D920" w14:textId="77777777" w:rsidR="00775B2B" w:rsidRDefault="00000000">
            <w:pPr>
              <w:widowControl/>
              <w:jc w:val="center"/>
              <w:rPr>
                <w:rFonts w:cs="宋体"/>
                <w:color w:val="000000"/>
                <w:kern w:val="0"/>
                <w:szCs w:val="21"/>
              </w:rPr>
            </w:pPr>
            <w:r>
              <w:rPr>
                <w:rFonts w:eastAsia="等线" w:hint="eastAsia"/>
                <w:color w:val="000000"/>
                <w:szCs w:val="21"/>
              </w:rPr>
              <w:t>0.451</w:t>
            </w:r>
          </w:p>
        </w:tc>
      </w:tr>
    </w:tbl>
    <w:p w14:paraId="0F6FFBF4" w14:textId="77777777" w:rsidR="00775B2B" w:rsidRDefault="00775B2B">
      <w:pPr>
        <w:topLinePunct/>
        <w:rPr>
          <w:rFonts w:eastAsia="黑体"/>
          <w:sz w:val="24"/>
        </w:rPr>
      </w:pPr>
    </w:p>
    <w:p w14:paraId="562176F0" w14:textId="77777777" w:rsidR="00775B2B" w:rsidRDefault="00000000">
      <w:pPr>
        <w:pStyle w:val="30"/>
        <w:adjustRightInd w:val="0"/>
        <w:snapToGrid w:val="0"/>
        <w:spacing w:before="0" w:after="0" w:line="520" w:lineRule="exact"/>
        <w:rPr>
          <w:rFonts w:eastAsia="黑体"/>
          <w:sz w:val="24"/>
          <w:szCs w:val="24"/>
        </w:rPr>
      </w:pPr>
      <w:r>
        <w:rPr>
          <w:rFonts w:eastAsia="黑体"/>
          <w:sz w:val="24"/>
          <w:szCs w:val="24"/>
        </w:rPr>
        <w:t>5.1.</w:t>
      </w:r>
      <w:r>
        <w:rPr>
          <w:rFonts w:eastAsia="黑体" w:hint="eastAsia"/>
          <w:sz w:val="24"/>
          <w:szCs w:val="24"/>
        </w:rPr>
        <w:t>8</w:t>
      </w:r>
      <w:r>
        <w:rPr>
          <w:rFonts w:eastAsia="黑体" w:hint="eastAsia"/>
          <w:sz w:val="24"/>
          <w:szCs w:val="24"/>
        </w:rPr>
        <w:t>大气环境影响评价自查表</w:t>
      </w:r>
    </w:p>
    <w:p w14:paraId="5CDCBF57" w14:textId="77777777" w:rsidR="00775B2B" w:rsidRDefault="00000000">
      <w:pPr>
        <w:autoSpaceDE w:val="0"/>
        <w:autoSpaceDN w:val="0"/>
        <w:spacing w:line="360" w:lineRule="auto"/>
        <w:ind w:firstLineChars="200" w:firstLine="480"/>
        <w:textAlignment w:val="bottom"/>
        <w:rPr>
          <w:sz w:val="24"/>
          <w:lang w:val="zh-CN"/>
        </w:rPr>
      </w:pPr>
      <w:r>
        <w:rPr>
          <w:rFonts w:hint="eastAsia"/>
          <w:sz w:val="24"/>
          <w:lang w:val="zh-CN"/>
        </w:rPr>
        <w:t>建设项目大气环境影响评价自查表见表</w:t>
      </w:r>
      <w:r>
        <w:rPr>
          <w:rFonts w:hint="eastAsia"/>
          <w:sz w:val="24"/>
          <w:lang w:val="zh-CN"/>
        </w:rPr>
        <w:t>5.</w:t>
      </w:r>
      <w:r>
        <w:rPr>
          <w:rFonts w:hint="eastAsia"/>
          <w:sz w:val="24"/>
        </w:rPr>
        <w:t>1-37</w:t>
      </w:r>
      <w:r>
        <w:rPr>
          <w:rFonts w:hint="eastAsia"/>
          <w:sz w:val="24"/>
          <w:lang w:val="zh-CN"/>
        </w:rPr>
        <w:t>。</w:t>
      </w:r>
    </w:p>
    <w:p w14:paraId="31F06E08" w14:textId="333E0A4D" w:rsidR="00775B2B" w:rsidRDefault="00000000">
      <w:pPr>
        <w:jc w:val="center"/>
        <w:rPr>
          <w:rFonts w:eastAsia="黑体"/>
          <w:sz w:val="24"/>
        </w:rPr>
      </w:pPr>
      <w:r>
        <w:rPr>
          <w:rFonts w:eastAsia="黑体"/>
          <w:sz w:val="24"/>
        </w:rPr>
        <w:t>表</w:t>
      </w:r>
      <w:r>
        <w:rPr>
          <w:rFonts w:eastAsia="黑体"/>
          <w:sz w:val="24"/>
        </w:rPr>
        <w:t>5.1-3</w:t>
      </w:r>
      <w:r>
        <w:rPr>
          <w:rFonts w:eastAsia="黑体" w:hint="eastAsia"/>
          <w:sz w:val="24"/>
        </w:rPr>
        <w:t>7</w:t>
      </w:r>
      <w:r>
        <w:rPr>
          <w:rFonts w:eastAsia="黑体"/>
          <w:sz w:val="24"/>
        </w:rPr>
        <w:t xml:space="preserve">    </w:t>
      </w:r>
      <w:r>
        <w:rPr>
          <w:rFonts w:eastAsia="黑体"/>
          <w:sz w:val="24"/>
        </w:rPr>
        <w:t>建设项目大气环境影响评价自查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754"/>
        <w:gridCol w:w="1428"/>
        <w:gridCol w:w="986"/>
        <w:gridCol w:w="28"/>
        <w:gridCol w:w="735"/>
        <w:gridCol w:w="232"/>
        <w:gridCol w:w="48"/>
        <w:gridCol w:w="266"/>
        <w:gridCol w:w="434"/>
        <w:gridCol w:w="266"/>
        <w:gridCol w:w="48"/>
        <w:gridCol w:w="286"/>
        <w:gridCol w:w="728"/>
        <w:gridCol w:w="23"/>
        <w:gridCol w:w="137"/>
        <w:gridCol w:w="65"/>
        <w:gridCol w:w="743"/>
        <w:gridCol w:w="46"/>
        <w:gridCol w:w="152"/>
        <w:gridCol w:w="285"/>
        <w:gridCol w:w="227"/>
        <w:gridCol w:w="359"/>
      </w:tblGrid>
      <w:tr w:rsidR="00775B2B" w14:paraId="3A98C15B" w14:textId="77777777">
        <w:trPr>
          <w:jc w:val="center"/>
        </w:trPr>
        <w:tc>
          <w:tcPr>
            <w:tcW w:w="1317" w:type="pct"/>
            <w:gridSpan w:val="2"/>
            <w:tcBorders>
              <w:tl2br w:val="nil"/>
              <w:tr2bl w:val="nil"/>
            </w:tcBorders>
            <w:vAlign w:val="center"/>
          </w:tcPr>
          <w:p w14:paraId="6FB9F15C" w14:textId="77777777" w:rsidR="00775B2B" w:rsidRDefault="00000000">
            <w:pPr>
              <w:jc w:val="center"/>
              <w:rPr>
                <w:szCs w:val="21"/>
              </w:rPr>
            </w:pPr>
            <w:r>
              <w:rPr>
                <w:szCs w:val="21"/>
              </w:rPr>
              <w:t>工作内容</w:t>
            </w:r>
          </w:p>
        </w:tc>
        <w:tc>
          <w:tcPr>
            <w:tcW w:w="3682" w:type="pct"/>
            <w:gridSpan w:val="20"/>
            <w:tcBorders>
              <w:tl2br w:val="nil"/>
              <w:tr2bl w:val="nil"/>
            </w:tcBorders>
            <w:vAlign w:val="center"/>
          </w:tcPr>
          <w:p w14:paraId="4B6D4910" w14:textId="77777777" w:rsidR="00775B2B" w:rsidRDefault="00000000">
            <w:pPr>
              <w:jc w:val="center"/>
              <w:rPr>
                <w:szCs w:val="21"/>
              </w:rPr>
            </w:pPr>
            <w:r>
              <w:rPr>
                <w:szCs w:val="21"/>
              </w:rPr>
              <w:t>自查项目</w:t>
            </w:r>
          </w:p>
        </w:tc>
      </w:tr>
      <w:tr w:rsidR="00775B2B" w14:paraId="1BB7E5C3" w14:textId="77777777">
        <w:trPr>
          <w:jc w:val="center"/>
        </w:trPr>
        <w:tc>
          <w:tcPr>
            <w:tcW w:w="455" w:type="pct"/>
            <w:vMerge w:val="restart"/>
            <w:tcBorders>
              <w:tl2br w:val="nil"/>
              <w:tr2bl w:val="nil"/>
            </w:tcBorders>
            <w:vAlign w:val="center"/>
          </w:tcPr>
          <w:p w14:paraId="113E9209" w14:textId="77777777" w:rsidR="00775B2B" w:rsidRDefault="00000000">
            <w:pPr>
              <w:jc w:val="center"/>
              <w:rPr>
                <w:szCs w:val="21"/>
              </w:rPr>
            </w:pPr>
            <w:r>
              <w:rPr>
                <w:szCs w:val="21"/>
              </w:rPr>
              <w:t>评价等级与范围</w:t>
            </w:r>
          </w:p>
        </w:tc>
        <w:tc>
          <w:tcPr>
            <w:tcW w:w="862" w:type="pct"/>
            <w:tcBorders>
              <w:tl2br w:val="nil"/>
              <w:tr2bl w:val="nil"/>
            </w:tcBorders>
            <w:vAlign w:val="center"/>
          </w:tcPr>
          <w:p w14:paraId="28750BCF" w14:textId="77777777" w:rsidR="00775B2B" w:rsidRDefault="00000000">
            <w:pPr>
              <w:jc w:val="center"/>
              <w:rPr>
                <w:szCs w:val="21"/>
              </w:rPr>
            </w:pPr>
            <w:r>
              <w:rPr>
                <w:szCs w:val="21"/>
              </w:rPr>
              <w:t>评价等级</w:t>
            </w:r>
          </w:p>
        </w:tc>
        <w:tc>
          <w:tcPr>
            <w:tcW w:w="1649" w:type="pct"/>
            <w:gridSpan w:val="7"/>
            <w:tcBorders>
              <w:tl2br w:val="nil"/>
              <w:tr2bl w:val="nil"/>
            </w:tcBorders>
            <w:vAlign w:val="center"/>
          </w:tcPr>
          <w:p w14:paraId="2D52C1F1" w14:textId="77777777" w:rsidR="00775B2B" w:rsidRDefault="00000000">
            <w:pPr>
              <w:jc w:val="center"/>
              <w:rPr>
                <w:szCs w:val="21"/>
              </w:rPr>
            </w:pPr>
            <w:r>
              <w:rPr>
                <w:szCs w:val="21"/>
              </w:rPr>
              <w:t>一级</w:t>
            </w:r>
            <w:r>
              <w:rPr>
                <w:szCs w:val="21"/>
              </w:rPr>
              <w:t>√</w:t>
            </w:r>
          </w:p>
        </w:tc>
        <w:tc>
          <w:tcPr>
            <w:tcW w:w="1388" w:type="pct"/>
            <w:gridSpan w:val="8"/>
            <w:tcBorders>
              <w:tl2br w:val="nil"/>
              <w:tr2bl w:val="nil"/>
            </w:tcBorders>
            <w:vAlign w:val="center"/>
          </w:tcPr>
          <w:p w14:paraId="5AE707CD" w14:textId="77777777" w:rsidR="00775B2B" w:rsidRDefault="00000000">
            <w:pPr>
              <w:jc w:val="center"/>
              <w:rPr>
                <w:szCs w:val="21"/>
              </w:rPr>
            </w:pPr>
            <w:r>
              <w:rPr>
                <w:szCs w:val="21"/>
              </w:rPr>
              <w:t>二级</w:t>
            </w:r>
            <w:r>
              <w:rPr>
                <w:szCs w:val="21"/>
              </w:rPr>
              <w:t>□</w:t>
            </w:r>
          </w:p>
        </w:tc>
        <w:tc>
          <w:tcPr>
            <w:tcW w:w="644" w:type="pct"/>
            <w:gridSpan w:val="5"/>
            <w:tcBorders>
              <w:tl2br w:val="nil"/>
              <w:tr2bl w:val="nil"/>
            </w:tcBorders>
            <w:vAlign w:val="center"/>
          </w:tcPr>
          <w:p w14:paraId="6C2327B9" w14:textId="77777777" w:rsidR="00775B2B" w:rsidRDefault="00000000">
            <w:pPr>
              <w:jc w:val="center"/>
              <w:rPr>
                <w:szCs w:val="21"/>
              </w:rPr>
            </w:pPr>
            <w:r>
              <w:rPr>
                <w:szCs w:val="21"/>
              </w:rPr>
              <w:t>三级</w:t>
            </w:r>
            <w:r>
              <w:rPr>
                <w:szCs w:val="21"/>
              </w:rPr>
              <w:t>□</w:t>
            </w:r>
          </w:p>
        </w:tc>
      </w:tr>
      <w:tr w:rsidR="00775B2B" w14:paraId="10C66C30" w14:textId="77777777">
        <w:trPr>
          <w:jc w:val="center"/>
        </w:trPr>
        <w:tc>
          <w:tcPr>
            <w:tcW w:w="455" w:type="pct"/>
            <w:vMerge/>
            <w:tcBorders>
              <w:tl2br w:val="nil"/>
              <w:tr2bl w:val="nil"/>
            </w:tcBorders>
            <w:vAlign w:val="center"/>
          </w:tcPr>
          <w:p w14:paraId="78F61F8F" w14:textId="77777777" w:rsidR="00775B2B" w:rsidRDefault="00775B2B">
            <w:pPr>
              <w:rPr>
                <w:szCs w:val="21"/>
              </w:rPr>
            </w:pPr>
          </w:p>
        </w:tc>
        <w:tc>
          <w:tcPr>
            <w:tcW w:w="862" w:type="pct"/>
            <w:tcBorders>
              <w:tl2br w:val="nil"/>
              <w:tr2bl w:val="nil"/>
            </w:tcBorders>
            <w:vAlign w:val="center"/>
          </w:tcPr>
          <w:p w14:paraId="1525BA39" w14:textId="77777777" w:rsidR="00775B2B" w:rsidRDefault="00000000">
            <w:pPr>
              <w:jc w:val="center"/>
              <w:rPr>
                <w:szCs w:val="21"/>
              </w:rPr>
            </w:pPr>
            <w:r>
              <w:rPr>
                <w:szCs w:val="21"/>
              </w:rPr>
              <w:t>评价范围</w:t>
            </w:r>
          </w:p>
        </w:tc>
        <w:tc>
          <w:tcPr>
            <w:tcW w:w="1649" w:type="pct"/>
            <w:gridSpan w:val="7"/>
            <w:tcBorders>
              <w:tl2br w:val="nil"/>
              <w:tr2bl w:val="nil"/>
            </w:tcBorders>
            <w:vAlign w:val="center"/>
          </w:tcPr>
          <w:p w14:paraId="6365C731" w14:textId="77777777" w:rsidR="00775B2B" w:rsidRDefault="00000000">
            <w:pPr>
              <w:jc w:val="center"/>
              <w:rPr>
                <w:szCs w:val="21"/>
              </w:rPr>
            </w:pPr>
            <w:r>
              <w:rPr>
                <w:szCs w:val="21"/>
              </w:rPr>
              <w:t>边长</w:t>
            </w:r>
            <w:r>
              <w:rPr>
                <w:szCs w:val="21"/>
              </w:rPr>
              <w:t>=50km□</w:t>
            </w:r>
          </w:p>
        </w:tc>
        <w:tc>
          <w:tcPr>
            <w:tcW w:w="1388" w:type="pct"/>
            <w:gridSpan w:val="8"/>
            <w:tcBorders>
              <w:tl2br w:val="nil"/>
              <w:tr2bl w:val="nil"/>
            </w:tcBorders>
            <w:vAlign w:val="center"/>
          </w:tcPr>
          <w:p w14:paraId="52977C44" w14:textId="77777777" w:rsidR="00775B2B" w:rsidRDefault="00000000">
            <w:pPr>
              <w:jc w:val="center"/>
              <w:rPr>
                <w:szCs w:val="21"/>
              </w:rPr>
            </w:pPr>
            <w:r>
              <w:rPr>
                <w:szCs w:val="21"/>
              </w:rPr>
              <w:t>边长</w:t>
            </w:r>
            <w:r>
              <w:rPr>
                <w:szCs w:val="21"/>
              </w:rPr>
              <w:t>5</w:t>
            </w:r>
            <w:r>
              <w:rPr>
                <w:szCs w:val="21"/>
              </w:rPr>
              <w:t>～</w:t>
            </w:r>
            <w:r>
              <w:rPr>
                <w:szCs w:val="21"/>
              </w:rPr>
              <w:t>50km√</w:t>
            </w:r>
          </w:p>
        </w:tc>
        <w:tc>
          <w:tcPr>
            <w:tcW w:w="644" w:type="pct"/>
            <w:gridSpan w:val="5"/>
            <w:tcBorders>
              <w:tl2br w:val="nil"/>
              <w:tr2bl w:val="nil"/>
            </w:tcBorders>
            <w:vAlign w:val="center"/>
          </w:tcPr>
          <w:p w14:paraId="188711E6" w14:textId="77777777" w:rsidR="00775B2B" w:rsidRDefault="00000000">
            <w:pPr>
              <w:jc w:val="center"/>
              <w:rPr>
                <w:szCs w:val="21"/>
              </w:rPr>
            </w:pPr>
            <w:r>
              <w:rPr>
                <w:szCs w:val="21"/>
              </w:rPr>
              <w:t>边长</w:t>
            </w:r>
            <w:r>
              <w:rPr>
                <w:szCs w:val="21"/>
              </w:rPr>
              <w:t>=5km□</w:t>
            </w:r>
          </w:p>
        </w:tc>
      </w:tr>
      <w:tr w:rsidR="00775B2B" w14:paraId="1AD89288" w14:textId="77777777">
        <w:trPr>
          <w:jc w:val="center"/>
        </w:trPr>
        <w:tc>
          <w:tcPr>
            <w:tcW w:w="455" w:type="pct"/>
            <w:vMerge w:val="restart"/>
            <w:tcBorders>
              <w:tl2br w:val="nil"/>
              <w:tr2bl w:val="nil"/>
            </w:tcBorders>
            <w:vAlign w:val="center"/>
          </w:tcPr>
          <w:p w14:paraId="273139CB" w14:textId="77777777" w:rsidR="00775B2B" w:rsidRDefault="00000000">
            <w:pPr>
              <w:jc w:val="center"/>
              <w:rPr>
                <w:szCs w:val="21"/>
              </w:rPr>
            </w:pPr>
            <w:r>
              <w:rPr>
                <w:szCs w:val="21"/>
              </w:rPr>
              <w:t>评价</w:t>
            </w:r>
          </w:p>
          <w:p w14:paraId="2682D7BF" w14:textId="77777777" w:rsidR="00775B2B" w:rsidRDefault="00000000">
            <w:pPr>
              <w:jc w:val="center"/>
              <w:rPr>
                <w:szCs w:val="21"/>
              </w:rPr>
            </w:pPr>
            <w:r>
              <w:rPr>
                <w:szCs w:val="21"/>
              </w:rPr>
              <w:t>因子</w:t>
            </w:r>
          </w:p>
        </w:tc>
        <w:tc>
          <w:tcPr>
            <w:tcW w:w="862" w:type="pct"/>
            <w:tcBorders>
              <w:tl2br w:val="nil"/>
              <w:tr2bl w:val="nil"/>
            </w:tcBorders>
            <w:vAlign w:val="center"/>
          </w:tcPr>
          <w:p w14:paraId="049B7A4E" w14:textId="77777777" w:rsidR="00775B2B" w:rsidRDefault="00000000">
            <w:pPr>
              <w:jc w:val="center"/>
              <w:rPr>
                <w:szCs w:val="21"/>
              </w:rPr>
            </w:pPr>
            <w:r>
              <w:rPr>
                <w:szCs w:val="21"/>
              </w:rPr>
              <w:t>SO</w:t>
            </w:r>
            <w:r>
              <w:rPr>
                <w:szCs w:val="21"/>
                <w:vertAlign w:val="subscript"/>
              </w:rPr>
              <w:t>2</w:t>
            </w:r>
            <w:r>
              <w:rPr>
                <w:szCs w:val="21"/>
              </w:rPr>
              <w:t>+NOx</w:t>
            </w:r>
            <w:r>
              <w:rPr>
                <w:szCs w:val="21"/>
              </w:rPr>
              <w:t>排放量</w:t>
            </w:r>
          </w:p>
        </w:tc>
        <w:tc>
          <w:tcPr>
            <w:tcW w:w="1649" w:type="pct"/>
            <w:gridSpan w:val="7"/>
            <w:tcBorders>
              <w:tl2br w:val="nil"/>
              <w:tr2bl w:val="nil"/>
            </w:tcBorders>
            <w:vAlign w:val="center"/>
          </w:tcPr>
          <w:p w14:paraId="5BAFB37D" w14:textId="77777777" w:rsidR="00775B2B" w:rsidRDefault="00000000">
            <w:pPr>
              <w:jc w:val="center"/>
              <w:rPr>
                <w:szCs w:val="21"/>
              </w:rPr>
            </w:pPr>
            <w:r>
              <w:rPr>
                <w:szCs w:val="21"/>
              </w:rPr>
              <w:t>≥2000t/a□</w:t>
            </w:r>
          </w:p>
        </w:tc>
        <w:tc>
          <w:tcPr>
            <w:tcW w:w="1388" w:type="pct"/>
            <w:gridSpan w:val="8"/>
            <w:tcBorders>
              <w:tl2br w:val="nil"/>
              <w:tr2bl w:val="nil"/>
            </w:tcBorders>
            <w:vAlign w:val="center"/>
          </w:tcPr>
          <w:p w14:paraId="7E85A23D" w14:textId="77777777" w:rsidR="00775B2B" w:rsidRDefault="00000000">
            <w:pPr>
              <w:jc w:val="center"/>
              <w:rPr>
                <w:szCs w:val="21"/>
              </w:rPr>
            </w:pPr>
            <w:r>
              <w:rPr>
                <w:szCs w:val="21"/>
              </w:rPr>
              <w:t>500</w:t>
            </w:r>
            <w:r>
              <w:rPr>
                <w:szCs w:val="21"/>
              </w:rPr>
              <w:t>～</w:t>
            </w:r>
            <w:r>
              <w:rPr>
                <w:szCs w:val="21"/>
              </w:rPr>
              <w:t>2000t/a√</w:t>
            </w:r>
          </w:p>
        </w:tc>
        <w:tc>
          <w:tcPr>
            <w:tcW w:w="644" w:type="pct"/>
            <w:gridSpan w:val="5"/>
            <w:tcBorders>
              <w:tl2br w:val="nil"/>
              <w:tr2bl w:val="nil"/>
            </w:tcBorders>
            <w:vAlign w:val="center"/>
          </w:tcPr>
          <w:p w14:paraId="67AE0A93" w14:textId="77777777" w:rsidR="00775B2B" w:rsidRDefault="00000000">
            <w:pPr>
              <w:jc w:val="center"/>
              <w:rPr>
                <w:szCs w:val="21"/>
              </w:rPr>
            </w:pPr>
            <w:r>
              <w:rPr>
                <w:szCs w:val="21"/>
              </w:rPr>
              <w:t>＜</w:t>
            </w:r>
            <w:r>
              <w:rPr>
                <w:szCs w:val="21"/>
              </w:rPr>
              <w:t>500t/a□</w:t>
            </w:r>
          </w:p>
        </w:tc>
      </w:tr>
      <w:tr w:rsidR="00775B2B" w14:paraId="344CCED4" w14:textId="77777777">
        <w:trPr>
          <w:jc w:val="center"/>
        </w:trPr>
        <w:tc>
          <w:tcPr>
            <w:tcW w:w="455" w:type="pct"/>
            <w:vMerge/>
            <w:tcBorders>
              <w:tl2br w:val="nil"/>
              <w:tr2bl w:val="nil"/>
            </w:tcBorders>
            <w:vAlign w:val="center"/>
          </w:tcPr>
          <w:p w14:paraId="017A18D1" w14:textId="77777777" w:rsidR="00775B2B" w:rsidRDefault="00775B2B">
            <w:pPr>
              <w:rPr>
                <w:szCs w:val="21"/>
              </w:rPr>
            </w:pPr>
          </w:p>
        </w:tc>
        <w:tc>
          <w:tcPr>
            <w:tcW w:w="862" w:type="pct"/>
            <w:tcBorders>
              <w:tl2br w:val="nil"/>
              <w:tr2bl w:val="nil"/>
            </w:tcBorders>
            <w:vAlign w:val="center"/>
          </w:tcPr>
          <w:p w14:paraId="4416C040" w14:textId="77777777" w:rsidR="00775B2B" w:rsidRDefault="00000000">
            <w:pPr>
              <w:jc w:val="center"/>
              <w:rPr>
                <w:szCs w:val="21"/>
              </w:rPr>
            </w:pPr>
            <w:r>
              <w:rPr>
                <w:szCs w:val="21"/>
              </w:rPr>
              <w:t>评价因子</w:t>
            </w:r>
          </w:p>
        </w:tc>
        <w:tc>
          <w:tcPr>
            <w:tcW w:w="2012" w:type="pct"/>
            <w:gridSpan w:val="10"/>
            <w:tcBorders>
              <w:tl2br w:val="nil"/>
              <w:tr2bl w:val="nil"/>
            </w:tcBorders>
            <w:vAlign w:val="center"/>
          </w:tcPr>
          <w:p w14:paraId="37DA252D" w14:textId="77777777" w:rsidR="00775B2B" w:rsidRDefault="00000000">
            <w:pPr>
              <w:jc w:val="center"/>
              <w:rPr>
                <w:w w:val="90"/>
                <w:szCs w:val="21"/>
              </w:rPr>
            </w:pPr>
            <w:r>
              <w:rPr>
                <w:szCs w:val="21"/>
              </w:rPr>
              <w:t>基本污染物</w:t>
            </w:r>
            <w:r>
              <w:rPr>
                <w:w w:val="90"/>
                <w:szCs w:val="21"/>
              </w:rPr>
              <w:t>：</w:t>
            </w:r>
            <w:r>
              <w:rPr>
                <w:szCs w:val="21"/>
              </w:rPr>
              <w:t>SO</w:t>
            </w:r>
            <w:r>
              <w:rPr>
                <w:szCs w:val="21"/>
                <w:vertAlign w:val="subscript"/>
              </w:rPr>
              <w:t>2</w:t>
            </w:r>
            <w:r>
              <w:rPr>
                <w:szCs w:val="21"/>
              </w:rPr>
              <w:t>、</w:t>
            </w:r>
            <w:r>
              <w:rPr>
                <w:szCs w:val="21"/>
              </w:rPr>
              <w:t>NO</w:t>
            </w:r>
            <w:r>
              <w:rPr>
                <w:szCs w:val="21"/>
                <w:vertAlign w:val="subscript"/>
              </w:rPr>
              <w:t>X</w:t>
            </w:r>
            <w:r>
              <w:rPr>
                <w:szCs w:val="21"/>
              </w:rPr>
              <w:t>、</w:t>
            </w:r>
            <w:r>
              <w:rPr>
                <w:szCs w:val="21"/>
              </w:rPr>
              <w:t>PM</w:t>
            </w:r>
            <w:r>
              <w:rPr>
                <w:szCs w:val="21"/>
                <w:vertAlign w:val="subscript"/>
              </w:rPr>
              <w:t>10</w:t>
            </w:r>
            <w:r>
              <w:rPr>
                <w:szCs w:val="21"/>
              </w:rPr>
              <w:t>、</w:t>
            </w:r>
            <w:r>
              <w:rPr>
                <w:szCs w:val="21"/>
              </w:rPr>
              <w:t>PM</w:t>
            </w:r>
            <w:r>
              <w:rPr>
                <w:szCs w:val="21"/>
                <w:vertAlign w:val="subscript"/>
              </w:rPr>
              <w:t>2.5</w:t>
            </w:r>
            <w:r>
              <w:rPr>
                <w:szCs w:val="21"/>
              </w:rPr>
              <w:t>、</w:t>
            </w:r>
            <w:r>
              <w:rPr>
                <w:szCs w:val="21"/>
              </w:rPr>
              <w:t>CO</w:t>
            </w:r>
            <w:r>
              <w:rPr>
                <w:szCs w:val="21"/>
              </w:rPr>
              <w:t>、</w:t>
            </w:r>
            <w:r>
              <w:rPr>
                <w:szCs w:val="21"/>
              </w:rPr>
              <w:t>O</w:t>
            </w:r>
            <w:r>
              <w:rPr>
                <w:szCs w:val="21"/>
                <w:vertAlign w:val="subscript"/>
              </w:rPr>
              <w:t>3</w:t>
            </w:r>
          </w:p>
          <w:p w14:paraId="46D1110E" w14:textId="77777777" w:rsidR="00775B2B" w:rsidRDefault="00000000">
            <w:pPr>
              <w:jc w:val="center"/>
              <w:rPr>
                <w:szCs w:val="21"/>
              </w:rPr>
            </w:pPr>
            <w:r>
              <w:rPr>
                <w:szCs w:val="21"/>
              </w:rPr>
              <w:t>其他污染物：汞及其化合物</w:t>
            </w:r>
            <w:r>
              <w:rPr>
                <w:rFonts w:hint="eastAsia"/>
                <w:szCs w:val="21"/>
              </w:rPr>
              <w:t>、氨、非甲烷总烃</w:t>
            </w:r>
          </w:p>
        </w:tc>
        <w:tc>
          <w:tcPr>
            <w:tcW w:w="1669" w:type="pct"/>
            <w:gridSpan w:val="10"/>
            <w:tcBorders>
              <w:tl2br w:val="nil"/>
              <w:tr2bl w:val="nil"/>
            </w:tcBorders>
            <w:vAlign w:val="center"/>
          </w:tcPr>
          <w:p w14:paraId="5D881A87" w14:textId="77777777" w:rsidR="00775B2B" w:rsidRDefault="00000000">
            <w:pPr>
              <w:jc w:val="center"/>
              <w:rPr>
                <w:szCs w:val="21"/>
              </w:rPr>
            </w:pPr>
            <w:r>
              <w:rPr>
                <w:szCs w:val="21"/>
              </w:rPr>
              <w:t>包括二次</w:t>
            </w:r>
            <w:r>
              <w:rPr>
                <w:szCs w:val="21"/>
              </w:rPr>
              <w:t>PM</w:t>
            </w:r>
            <w:r>
              <w:rPr>
                <w:szCs w:val="21"/>
                <w:vertAlign w:val="subscript"/>
              </w:rPr>
              <w:t>2.5</w:t>
            </w:r>
            <w:r>
              <w:rPr>
                <w:szCs w:val="21"/>
              </w:rPr>
              <w:t>√</w:t>
            </w:r>
          </w:p>
          <w:p w14:paraId="496EA215" w14:textId="77777777" w:rsidR="00775B2B" w:rsidRDefault="00000000">
            <w:pPr>
              <w:jc w:val="center"/>
              <w:rPr>
                <w:szCs w:val="21"/>
              </w:rPr>
            </w:pPr>
            <w:r>
              <w:rPr>
                <w:szCs w:val="21"/>
              </w:rPr>
              <w:t>不包括二次</w:t>
            </w:r>
            <w:r>
              <w:rPr>
                <w:szCs w:val="21"/>
              </w:rPr>
              <w:t>PM</w:t>
            </w:r>
            <w:r>
              <w:rPr>
                <w:szCs w:val="21"/>
                <w:vertAlign w:val="subscript"/>
              </w:rPr>
              <w:t>2.5</w:t>
            </w:r>
          </w:p>
        </w:tc>
      </w:tr>
      <w:tr w:rsidR="00775B2B" w14:paraId="0770ED0D" w14:textId="77777777">
        <w:trPr>
          <w:jc w:val="center"/>
        </w:trPr>
        <w:tc>
          <w:tcPr>
            <w:tcW w:w="455" w:type="pct"/>
            <w:tcBorders>
              <w:tl2br w:val="nil"/>
              <w:tr2bl w:val="nil"/>
            </w:tcBorders>
            <w:vAlign w:val="center"/>
          </w:tcPr>
          <w:p w14:paraId="01A774A2" w14:textId="77777777" w:rsidR="00775B2B" w:rsidRDefault="00000000">
            <w:pPr>
              <w:jc w:val="center"/>
              <w:rPr>
                <w:szCs w:val="21"/>
              </w:rPr>
            </w:pPr>
            <w:r>
              <w:rPr>
                <w:szCs w:val="21"/>
              </w:rPr>
              <w:t>评价</w:t>
            </w:r>
          </w:p>
          <w:p w14:paraId="1032279F" w14:textId="77777777" w:rsidR="00775B2B" w:rsidRDefault="00000000">
            <w:pPr>
              <w:jc w:val="center"/>
              <w:rPr>
                <w:szCs w:val="21"/>
              </w:rPr>
            </w:pPr>
            <w:r>
              <w:rPr>
                <w:szCs w:val="21"/>
              </w:rPr>
              <w:t>标准</w:t>
            </w:r>
          </w:p>
        </w:tc>
        <w:tc>
          <w:tcPr>
            <w:tcW w:w="862" w:type="pct"/>
            <w:tcBorders>
              <w:tl2br w:val="nil"/>
              <w:tr2bl w:val="nil"/>
            </w:tcBorders>
            <w:vAlign w:val="center"/>
          </w:tcPr>
          <w:p w14:paraId="6F26BE26" w14:textId="77777777" w:rsidR="00775B2B" w:rsidRDefault="00000000">
            <w:pPr>
              <w:jc w:val="center"/>
              <w:rPr>
                <w:szCs w:val="21"/>
              </w:rPr>
            </w:pPr>
            <w:r>
              <w:rPr>
                <w:szCs w:val="21"/>
              </w:rPr>
              <w:t>评价标准</w:t>
            </w:r>
          </w:p>
        </w:tc>
        <w:tc>
          <w:tcPr>
            <w:tcW w:w="1197" w:type="pct"/>
            <w:gridSpan w:val="4"/>
            <w:tcBorders>
              <w:tl2br w:val="nil"/>
              <w:tr2bl w:val="nil"/>
            </w:tcBorders>
            <w:vAlign w:val="center"/>
          </w:tcPr>
          <w:p w14:paraId="3C59B6C5" w14:textId="77777777" w:rsidR="00775B2B" w:rsidRDefault="00000000">
            <w:pPr>
              <w:jc w:val="center"/>
              <w:rPr>
                <w:szCs w:val="21"/>
              </w:rPr>
            </w:pPr>
            <w:r>
              <w:rPr>
                <w:szCs w:val="21"/>
              </w:rPr>
              <w:t>国家标准</w:t>
            </w:r>
            <w:r>
              <w:rPr>
                <w:szCs w:val="21"/>
              </w:rPr>
              <w:t>√</w:t>
            </w:r>
          </w:p>
        </w:tc>
        <w:tc>
          <w:tcPr>
            <w:tcW w:w="814" w:type="pct"/>
            <w:gridSpan w:val="6"/>
            <w:tcBorders>
              <w:tl2br w:val="nil"/>
              <w:tr2bl w:val="nil"/>
            </w:tcBorders>
            <w:vAlign w:val="center"/>
          </w:tcPr>
          <w:p w14:paraId="58C588A5" w14:textId="77777777" w:rsidR="00775B2B" w:rsidRDefault="00000000">
            <w:pPr>
              <w:jc w:val="center"/>
              <w:rPr>
                <w:szCs w:val="21"/>
              </w:rPr>
            </w:pPr>
            <w:r>
              <w:rPr>
                <w:szCs w:val="21"/>
              </w:rPr>
              <w:t>地方标准</w:t>
            </w:r>
            <w:r>
              <w:rPr>
                <w:rFonts w:hint="eastAsia"/>
                <w:szCs w:val="21"/>
              </w:rPr>
              <w:t>□</w:t>
            </w:r>
          </w:p>
        </w:tc>
        <w:tc>
          <w:tcPr>
            <w:tcW w:w="1025" w:type="pct"/>
            <w:gridSpan w:val="5"/>
            <w:tcBorders>
              <w:tl2br w:val="nil"/>
              <w:tr2bl w:val="nil"/>
            </w:tcBorders>
            <w:vAlign w:val="center"/>
          </w:tcPr>
          <w:p w14:paraId="2D17FD0E" w14:textId="77777777" w:rsidR="00775B2B" w:rsidRDefault="00000000">
            <w:pPr>
              <w:jc w:val="center"/>
              <w:rPr>
                <w:szCs w:val="21"/>
              </w:rPr>
            </w:pPr>
            <w:r>
              <w:rPr>
                <w:szCs w:val="21"/>
              </w:rPr>
              <w:t>附录</w:t>
            </w:r>
            <w:r>
              <w:rPr>
                <w:szCs w:val="21"/>
              </w:rPr>
              <w:t>D√</w:t>
            </w:r>
          </w:p>
        </w:tc>
        <w:tc>
          <w:tcPr>
            <w:tcW w:w="644" w:type="pct"/>
            <w:gridSpan w:val="5"/>
            <w:tcBorders>
              <w:tl2br w:val="nil"/>
              <w:tr2bl w:val="nil"/>
            </w:tcBorders>
            <w:vAlign w:val="center"/>
          </w:tcPr>
          <w:p w14:paraId="0C53D722" w14:textId="77777777" w:rsidR="00775B2B" w:rsidRDefault="00000000">
            <w:pPr>
              <w:jc w:val="center"/>
              <w:rPr>
                <w:szCs w:val="21"/>
              </w:rPr>
            </w:pPr>
            <w:r>
              <w:rPr>
                <w:szCs w:val="21"/>
              </w:rPr>
              <w:t>其他标准</w:t>
            </w:r>
            <w:r>
              <w:rPr>
                <w:szCs w:val="21"/>
              </w:rPr>
              <w:t>√</w:t>
            </w:r>
          </w:p>
        </w:tc>
      </w:tr>
      <w:tr w:rsidR="00775B2B" w14:paraId="5E134D11" w14:textId="77777777">
        <w:trPr>
          <w:jc w:val="center"/>
        </w:trPr>
        <w:tc>
          <w:tcPr>
            <w:tcW w:w="455" w:type="pct"/>
            <w:vMerge w:val="restart"/>
            <w:tcBorders>
              <w:tl2br w:val="nil"/>
              <w:tr2bl w:val="nil"/>
            </w:tcBorders>
            <w:vAlign w:val="center"/>
          </w:tcPr>
          <w:p w14:paraId="1242B9F5" w14:textId="77777777" w:rsidR="00775B2B" w:rsidRDefault="00000000">
            <w:pPr>
              <w:jc w:val="center"/>
              <w:rPr>
                <w:szCs w:val="21"/>
              </w:rPr>
            </w:pPr>
            <w:r>
              <w:rPr>
                <w:szCs w:val="21"/>
              </w:rPr>
              <w:t>现状</w:t>
            </w:r>
          </w:p>
          <w:p w14:paraId="24E4A241" w14:textId="77777777" w:rsidR="00775B2B" w:rsidRDefault="00000000">
            <w:pPr>
              <w:jc w:val="center"/>
              <w:rPr>
                <w:szCs w:val="21"/>
              </w:rPr>
            </w:pPr>
            <w:r>
              <w:rPr>
                <w:szCs w:val="21"/>
              </w:rPr>
              <w:t>评价</w:t>
            </w:r>
          </w:p>
        </w:tc>
        <w:tc>
          <w:tcPr>
            <w:tcW w:w="862" w:type="pct"/>
            <w:tcBorders>
              <w:tl2br w:val="nil"/>
              <w:tr2bl w:val="nil"/>
            </w:tcBorders>
            <w:vAlign w:val="center"/>
          </w:tcPr>
          <w:p w14:paraId="72315E91" w14:textId="77777777" w:rsidR="00775B2B" w:rsidRDefault="00000000">
            <w:pPr>
              <w:jc w:val="center"/>
              <w:rPr>
                <w:szCs w:val="21"/>
              </w:rPr>
            </w:pPr>
            <w:r>
              <w:rPr>
                <w:szCs w:val="21"/>
              </w:rPr>
              <w:t>环境功能区</w:t>
            </w:r>
          </w:p>
        </w:tc>
        <w:tc>
          <w:tcPr>
            <w:tcW w:w="1649" w:type="pct"/>
            <w:gridSpan w:val="7"/>
            <w:tcBorders>
              <w:tl2br w:val="nil"/>
              <w:tr2bl w:val="nil"/>
            </w:tcBorders>
            <w:vAlign w:val="center"/>
          </w:tcPr>
          <w:p w14:paraId="6B05E166" w14:textId="77777777" w:rsidR="00775B2B" w:rsidRDefault="00000000">
            <w:pPr>
              <w:jc w:val="center"/>
              <w:rPr>
                <w:szCs w:val="21"/>
              </w:rPr>
            </w:pPr>
            <w:r>
              <w:rPr>
                <w:szCs w:val="21"/>
              </w:rPr>
              <w:t>一类区</w:t>
            </w:r>
            <w:r>
              <w:rPr>
                <w:szCs w:val="21"/>
              </w:rPr>
              <w:t>□</w:t>
            </w:r>
          </w:p>
        </w:tc>
        <w:tc>
          <w:tcPr>
            <w:tcW w:w="1388" w:type="pct"/>
            <w:gridSpan w:val="8"/>
            <w:tcBorders>
              <w:tl2br w:val="nil"/>
              <w:tr2bl w:val="nil"/>
            </w:tcBorders>
            <w:vAlign w:val="center"/>
          </w:tcPr>
          <w:p w14:paraId="5BA508A7" w14:textId="77777777" w:rsidR="00775B2B" w:rsidRDefault="00000000">
            <w:pPr>
              <w:jc w:val="center"/>
              <w:rPr>
                <w:szCs w:val="21"/>
              </w:rPr>
            </w:pPr>
            <w:r>
              <w:rPr>
                <w:szCs w:val="21"/>
              </w:rPr>
              <w:t>二类区</w:t>
            </w:r>
            <w:r>
              <w:rPr>
                <w:szCs w:val="21"/>
              </w:rPr>
              <w:t>√</w:t>
            </w:r>
          </w:p>
        </w:tc>
        <w:tc>
          <w:tcPr>
            <w:tcW w:w="644" w:type="pct"/>
            <w:gridSpan w:val="5"/>
            <w:tcBorders>
              <w:tl2br w:val="nil"/>
              <w:tr2bl w:val="nil"/>
            </w:tcBorders>
            <w:vAlign w:val="center"/>
          </w:tcPr>
          <w:p w14:paraId="6549DF95" w14:textId="77777777" w:rsidR="00775B2B" w:rsidRDefault="00000000">
            <w:pPr>
              <w:jc w:val="center"/>
              <w:rPr>
                <w:szCs w:val="21"/>
              </w:rPr>
            </w:pPr>
            <w:r>
              <w:rPr>
                <w:szCs w:val="21"/>
              </w:rPr>
              <w:t>一类区和二类区</w:t>
            </w:r>
            <w:r>
              <w:rPr>
                <w:rFonts w:hint="eastAsia"/>
                <w:szCs w:val="21"/>
              </w:rPr>
              <w:t>□</w:t>
            </w:r>
          </w:p>
        </w:tc>
      </w:tr>
      <w:tr w:rsidR="00775B2B" w14:paraId="374E8C8A" w14:textId="77777777">
        <w:trPr>
          <w:jc w:val="center"/>
        </w:trPr>
        <w:tc>
          <w:tcPr>
            <w:tcW w:w="455" w:type="pct"/>
            <w:vMerge/>
            <w:tcBorders>
              <w:tl2br w:val="nil"/>
              <w:tr2bl w:val="nil"/>
            </w:tcBorders>
            <w:vAlign w:val="center"/>
          </w:tcPr>
          <w:p w14:paraId="25805B45" w14:textId="77777777" w:rsidR="00775B2B" w:rsidRDefault="00775B2B">
            <w:pPr>
              <w:rPr>
                <w:szCs w:val="21"/>
              </w:rPr>
            </w:pPr>
          </w:p>
        </w:tc>
        <w:tc>
          <w:tcPr>
            <w:tcW w:w="862" w:type="pct"/>
            <w:tcBorders>
              <w:tl2br w:val="nil"/>
              <w:tr2bl w:val="nil"/>
            </w:tcBorders>
            <w:vAlign w:val="center"/>
          </w:tcPr>
          <w:p w14:paraId="483A3497" w14:textId="77777777" w:rsidR="00775B2B" w:rsidRDefault="00000000">
            <w:pPr>
              <w:jc w:val="center"/>
              <w:rPr>
                <w:szCs w:val="21"/>
              </w:rPr>
            </w:pPr>
            <w:r>
              <w:rPr>
                <w:szCs w:val="21"/>
              </w:rPr>
              <w:t>评价基准年</w:t>
            </w:r>
          </w:p>
        </w:tc>
        <w:tc>
          <w:tcPr>
            <w:tcW w:w="3682" w:type="pct"/>
            <w:gridSpan w:val="20"/>
            <w:tcBorders>
              <w:tl2br w:val="nil"/>
              <w:tr2bl w:val="nil"/>
            </w:tcBorders>
            <w:vAlign w:val="center"/>
          </w:tcPr>
          <w:p w14:paraId="7C006C7A" w14:textId="77777777" w:rsidR="00775B2B" w:rsidRDefault="00000000">
            <w:pPr>
              <w:jc w:val="center"/>
              <w:rPr>
                <w:szCs w:val="21"/>
              </w:rPr>
            </w:pPr>
            <w:r>
              <w:rPr>
                <w:szCs w:val="21"/>
              </w:rPr>
              <w:t>（</w:t>
            </w:r>
            <w:r>
              <w:rPr>
                <w:szCs w:val="21"/>
              </w:rPr>
              <w:t>202</w:t>
            </w:r>
            <w:r>
              <w:rPr>
                <w:rFonts w:hint="eastAsia"/>
                <w:szCs w:val="21"/>
              </w:rPr>
              <w:t>3</w:t>
            </w:r>
            <w:r>
              <w:rPr>
                <w:szCs w:val="21"/>
              </w:rPr>
              <w:t>）年</w:t>
            </w:r>
          </w:p>
        </w:tc>
      </w:tr>
      <w:tr w:rsidR="00775B2B" w14:paraId="0241C6AE" w14:textId="77777777">
        <w:trPr>
          <w:jc w:val="center"/>
        </w:trPr>
        <w:tc>
          <w:tcPr>
            <w:tcW w:w="455" w:type="pct"/>
            <w:vMerge/>
            <w:tcBorders>
              <w:tl2br w:val="nil"/>
              <w:tr2bl w:val="nil"/>
            </w:tcBorders>
            <w:vAlign w:val="center"/>
          </w:tcPr>
          <w:p w14:paraId="5B726CAA" w14:textId="77777777" w:rsidR="00775B2B" w:rsidRDefault="00775B2B">
            <w:pPr>
              <w:rPr>
                <w:szCs w:val="21"/>
              </w:rPr>
            </w:pPr>
          </w:p>
        </w:tc>
        <w:tc>
          <w:tcPr>
            <w:tcW w:w="862" w:type="pct"/>
            <w:tcBorders>
              <w:tl2br w:val="nil"/>
              <w:tr2bl w:val="nil"/>
            </w:tcBorders>
            <w:vAlign w:val="center"/>
          </w:tcPr>
          <w:p w14:paraId="4FBF8A20" w14:textId="77777777" w:rsidR="00775B2B" w:rsidRDefault="00000000">
            <w:pPr>
              <w:jc w:val="center"/>
              <w:rPr>
                <w:szCs w:val="21"/>
              </w:rPr>
            </w:pPr>
            <w:r>
              <w:rPr>
                <w:szCs w:val="21"/>
              </w:rPr>
              <w:t>环境空气质量现状调查数据来源</w:t>
            </w:r>
          </w:p>
        </w:tc>
        <w:tc>
          <w:tcPr>
            <w:tcW w:w="1649" w:type="pct"/>
            <w:gridSpan w:val="7"/>
            <w:tcBorders>
              <w:tl2br w:val="nil"/>
              <w:tr2bl w:val="nil"/>
            </w:tcBorders>
            <w:vAlign w:val="center"/>
          </w:tcPr>
          <w:p w14:paraId="0222DBB3" w14:textId="77777777" w:rsidR="00775B2B" w:rsidRDefault="00000000">
            <w:pPr>
              <w:jc w:val="center"/>
              <w:rPr>
                <w:szCs w:val="21"/>
              </w:rPr>
            </w:pPr>
            <w:r>
              <w:rPr>
                <w:szCs w:val="21"/>
              </w:rPr>
              <w:t>长期例行监测数据</w:t>
            </w:r>
            <w:r>
              <w:rPr>
                <w:szCs w:val="21"/>
              </w:rPr>
              <w:t>□</w:t>
            </w:r>
          </w:p>
        </w:tc>
        <w:tc>
          <w:tcPr>
            <w:tcW w:w="1388" w:type="pct"/>
            <w:gridSpan w:val="8"/>
            <w:tcBorders>
              <w:tl2br w:val="nil"/>
              <w:tr2bl w:val="nil"/>
            </w:tcBorders>
            <w:vAlign w:val="center"/>
          </w:tcPr>
          <w:p w14:paraId="0E530EFD" w14:textId="77777777" w:rsidR="00775B2B" w:rsidRDefault="00000000">
            <w:pPr>
              <w:jc w:val="center"/>
              <w:rPr>
                <w:szCs w:val="21"/>
              </w:rPr>
            </w:pPr>
            <w:r>
              <w:rPr>
                <w:szCs w:val="21"/>
              </w:rPr>
              <w:t>主管部门发布的数据</w:t>
            </w:r>
            <w:r>
              <w:rPr>
                <w:szCs w:val="21"/>
              </w:rPr>
              <w:t>√</w:t>
            </w:r>
          </w:p>
        </w:tc>
        <w:tc>
          <w:tcPr>
            <w:tcW w:w="644" w:type="pct"/>
            <w:gridSpan w:val="5"/>
            <w:tcBorders>
              <w:tl2br w:val="nil"/>
              <w:tr2bl w:val="nil"/>
            </w:tcBorders>
            <w:vAlign w:val="center"/>
          </w:tcPr>
          <w:p w14:paraId="2372B2CA" w14:textId="77777777" w:rsidR="00775B2B" w:rsidRDefault="00000000">
            <w:pPr>
              <w:jc w:val="center"/>
              <w:rPr>
                <w:szCs w:val="21"/>
              </w:rPr>
            </w:pPr>
            <w:r>
              <w:rPr>
                <w:szCs w:val="21"/>
              </w:rPr>
              <w:t>现状补充数据</w:t>
            </w:r>
            <w:r>
              <w:rPr>
                <w:szCs w:val="21"/>
              </w:rPr>
              <w:t>√</w:t>
            </w:r>
          </w:p>
        </w:tc>
      </w:tr>
      <w:tr w:rsidR="00775B2B" w14:paraId="22A33464" w14:textId="77777777">
        <w:trPr>
          <w:jc w:val="center"/>
        </w:trPr>
        <w:tc>
          <w:tcPr>
            <w:tcW w:w="455" w:type="pct"/>
            <w:vMerge/>
            <w:tcBorders>
              <w:tl2br w:val="nil"/>
              <w:tr2bl w:val="nil"/>
            </w:tcBorders>
            <w:vAlign w:val="center"/>
          </w:tcPr>
          <w:p w14:paraId="306FA5C7" w14:textId="77777777" w:rsidR="00775B2B" w:rsidRDefault="00775B2B">
            <w:pPr>
              <w:rPr>
                <w:szCs w:val="21"/>
              </w:rPr>
            </w:pPr>
          </w:p>
        </w:tc>
        <w:tc>
          <w:tcPr>
            <w:tcW w:w="862" w:type="pct"/>
            <w:tcBorders>
              <w:tl2br w:val="nil"/>
              <w:tr2bl w:val="nil"/>
            </w:tcBorders>
            <w:vAlign w:val="center"/>
          </w:tcPr>
          <w:p w14:paraId="46378F59" w14:textId="77777777" w:rsidR="00775B2B" w:rsidRDefault="00000000">
            <w:pPr>
              <w:jc w:val="center"/>
              <w:rPr>
                <w:szCs w:val="21"/>
              </w:rPr>
            </w:pPr>
            <w:r>
              <w:rPr>
                <w:szCs w:val="21"/>
              </w:rPr>
              <w:t>现状评价</w:t>
            </w:r>
          </w:p>
        </w:tc>
        <w:tc>
          <w:tcPr>
            <w:tcW w:w="2588" w:type="pct"/>
            <w:gridSpan w:val="14"/>
            <w:tcBorders>
              <w:tl2br w:val="nil"/>
              <w:tr2bl w:val="nil"/>
            </w:tcBorders>
            <w:vAlign w:val="center"/>
          </w:tcPr>
          <w:p w14:paraId="5C8321D2" w14:textId="77777777" w:rsidR="00775B2B" w:rsidRDefault="00000000">
            <w:pPr>
              <w:jc w:val="center"/>
              <w:rPr>
                <w:szCs w:val="21"/>
              </w:rPr>
            </w:pPr>
            <w:r>
              <w:rPr>
                <w:szCs w:val="21"/>
              </w:rPr>
              <w:t>达标区</w:t>
            </w:r>
            <w:r>
              <w:rPr>
                <w:rFonts w:hint="eastAsia"/>
                <w:szCs w:val="21"/>
              </w:rPr>
              <w:t>☑</w:t>
            </w:r>
          </w:p>
        </w:tc>
        <w:tc>
          <w:tcPr>
            <w:tcW w:w="1093" w:type="pct"/>
            <w:gridSpan w:val="6"/>
            <w:tcBorders>
              <w:tl2br w:val="nil"/>
              <w:tr2bl w:val="nil"/>
            </w:tcBorders>
            <w:vAlign w:val="center"/>
          </w:tcPr>
          <w:p w14:paraId="2DB562FC" w14:textId="77777777" w:rsidR="00775B2B" w:rsidRDefault="00000000">
            <w:pPr>
              <w:jc w:val="center"/>
              <w:rPr>
                <w:szCs w:val="21"/>
              </w:rPr>
            </w:pPr>
            <w:r>
              <w:rPr>
                <w:szCs w:val="21"/>
              </w:rPr>
              <w:t>不达标区</w:t>
            </w:r>
            <w:r>
              <w:rPr>
                <w:szCs w:val="21"/>
              </w:rPr>
              <w:t>□</w:t>
            </w:r>
          </w:p>
        </w:tc>
      </w:tr>
      <w:tr w:rsidR="00775B2B" w14:paraId="142BC1F0" w14:textId="77777777">
        <w:trPr>
          <w:jc w:val="center"/>
        </w:trPr>
        <w:tc>
          <w:tcPr>
            <w:tcW w:w="455" w:type="pct"/>
            <w:tcBorders>
              <w:tl2br w:val="nil"/>
              <w:tr2bl w:val="nil"/>
            </w:tcBorders>
            <w:vAlign w:val="center"/>
          </w:tcPr>
          <w:p w14:paraId="6A1DA7CF" w14:textId="77777777" w:rsidR="00775B2B" w:rsidRDefault="00000000">
            <w:pPr>
              <w:jc w:val="center"/>
              <w:rPr>
                <w:szCs w:val="21"/>
              </w:rPr>
            </w:pPr>
            <w:r>
              <w:rPr>
                <w:szCs w:val="21"/>
              </w:rPr>
              <w:t>污染源</w:t>
            </w:r>
          </w:p>
          <w:p w14:paraId="0EBB94FB" w14:textId="77777777" w:rsidR="00775B2B" w:rsidRDefault="00000000">
            <w:pPr>
              <w:jc w:val="center"/>
              <w:rPr>
                <w:szCs w:val="21"/>
              </w:rPr>
            </w:pPr>
            <w:r>
              <w:rPr>
                <w:szCs w:val="21"/>
              </w:rPr>
              <w:t>调查</w:t>
            </w:r>
          </w:p>
        </w:tc>
        <w:tc>
          <w:tcPr>
            <w:tcW w:w="862" w:type="pct"/>
            <w:tcBorders>
              <w:tl2br w:val="nil"/>
              <w:tr2bl w:val="nil"/>
            </w:tcBorders>
            <w:vAlign w:val="center"/>
          </w:tcPr>
          <w:p w14:paraId="4D4F206C" w14:textId="77777777" w:rsidR="00775B2B" w:rsidRDefault="00000000">
            <w:pPr>
              <w:jc w:val="center"/>
              <w:rPr>
                <w:szCs w:val="21"/>
              </w:rPr>
            </w:pPr>
            <w:r>
              <w:rPr>
                <w:szCs w:val="21"/>
              </w:rPr>
              <w:t>调查内容</w:t>
            </w:r>
          </w:p>
        </w:tc>
        <w:tc>
          <w:tcPr>
            <w:tcW w:w="1387" w:type="pct"/>
            <w:gridSpan w:val="6"/>
            <w:tcBorders>
              <w:tl2br w:val="nil"/>
              <w:tr2bl w:val="nil"/>
            </w:tcBorders>
            <w:vAlign w:val="center"/>
          </w:tcPr>
          <w:p w14:paraId="6F9BB4C2" w14:textId="77777777" w:rsidR="00775B2B" w:rsidRDefault="00000000">
            <w:pPr>
              <w:jc w:val="center"/>
              <w:rPr>
                <w:szCs w:val="21"/>
              </w:rPr>
            </w:pPr>
            <w:r>
              <w:rPr>
                <w:szCs w:val="21"/>
              </w:rPr>
              <w:t>本项目正常排放源</w:t>
            </w:r>
            <w:r>
              <w:rPr>
                <w:szCs w:val="21"/>
              </w:rPr>
              <w:t>√</w:t>
            </w:r>
          </w:p>
          <w:p w14:paraId="43727B66" w14:textId="77777777" w:rsidR="00775B2B" w:rsidRDefault="00000000">
            <w:pPr>
              <w:jc w:val="center"/>
              <w:rPr>
                <w:szCs w:val="21"/>
              </w:rPr>
            </w:pPr>
            <w:r>
              <w:rPr>
                <w:szCs w:val="21"/>
              </w:rPr>
              <w:t>本项目非正常排放源</w:t>
            </w:r>
            <w:r>
              <w:rPr>
                <w:szCs w:val="21"/>
              </w:rPr>
              <w:t>√</w:t>
            </w:r>
          </w:p>
          <w:p w14:paraId="19F4DAE3" w14:textId="77777777" w:rsidR="00775B2B" w:rsidRDefault="00000000">
            <w:pPr>
              <w:jc w:val="center"/>
              <w:rPr>
                <w:szCs w:val="21"/>
              </w:rPr>
            </w:pPr>
            <w:r>
              <w:rPr>
                <w:szCs w:val="21"/>
              </w:rPr>
              <w:t>现有污染源</w:t>
            </w:r>
            <w:r>
              <w:rPr>
                <w:szCs w:val="21"/>
              </w:rPr>
              <w:t>□</w:t>
            </w:r>
          </w:p>
        </w:tc>
        <w:tc>
          <w:tcPr>
            <w:tcW w:w="1079" w:type="pct"/>
            <w:gridSpan w:val="6"/>
            <w:tcBorders>
              <w:tl2br w:val="nil"/>
              <w:tr2bl w:val="nil"/>
            </w:tcBorders>
            <w:vAlign w:val="center"/>
          </w:tcPr>
          <w:p w14:paraId="617E0058" w14:textId="77777777" w:rsidR="00775B2B" w:rsidRDefault="00000000">
            <w:pPr>
              <w:jc w:val="center"/>
              <w:rPr>
                <w:szCs w:val="21"/>
              </w:rPr>
            </w:pPr>
            <w:r>
              <w:rPr>
                <w:szCs w:val="21"/>
              </w:rPr>
              <w:t>拟替代的污染源</w:t>
            </w:r>
            <w:r>
              <w:rPr>
                <w:szCs w:val="21"/>
              </w:rPr>
              <w:t>□</w:t>
            </w:r>
          </w:p>
        </w:tc>
        <w:tc>
          <w:tcPr>
            <w:tcW w:w="863" w:type="pct"/>
            <w:gridSpan w:val="6"/>
            <w:tcBorders>
              <w:tl2br w:val="nil"/>
              <w:tr2bl w:val="nil"/>
            </w:tcBorders>
            <w:vAlign w:val="center"/>
          </w:tcPr>
          <w:p w14:paraId="39E00D8E" w14:textId="77777777" w:rsidR="00775B2B" w:rsidRDefault="00000000">
            <w:pPr>
              <w:jc w:val="center"/>
              <w:rPr>
                <w:szCs w:val="21"/>
              </w:rPr>
            </w:pPr>
            <w:r>
              <w:rPr>
                <w:szCs w:val="21"/>
              </w:rPr>
              <w:t>其他在建、拟建项目污染源</w:t>
            </w:r>
            <w:r>
              <w:rPr>
                <w:szCs w:val="21"/>
              </w:rPr>
              <w:t>□</w:t>
            </w:r>
          </w:p>
        </w:tc>
        <w:tc>
          <w:tcPr>
            <w:tcW w:w="352" w:type="pct"/>
            <w:gridSpan w:val="2"/>
            <w:tcBorders>
              <w:tl2br w:val="nil"/>
              <w:tr2bl w:val="nil"/>
            </w:tcBorders>
            <w:vAlign w:val="center"/>
          </w:tcPr>
          <w:p w14:paraId="6374D567" w14:textId="77777777" w:rsidR="00775B2B" w:rsidRDefault="00000000">
            <w:pPr>
              <w:jc w:val="center"/>
              <w:rPr>
                <w:szCs w:val="21"/>
              </w:rPr>
            </w:pPr>
            <w:r>
              <w:rPr>
                <w:szCs w:val="21"/>
              </w:rPr>
              <w:t>区域污染源</w:t>
            </w:r>
            <w:r>
              <w:rPr>
                <w:szCs w:val="21"/>
              </w:rPr>
              <w:t>□</w:t>
            </w:r>
          </w:p>
        </w:tc>
      </w:tr>
      <w:tr w:rsidR="00775B2B" w14:paraId="0F6B2825" w14:textId="77777777">
        <w:trPr>
          <w:jc w:val="center"/>
        </w:trPr>
        <w:tc>
          <w:tcPr>
            <w:tcW w:w="455" w:type="pct"/>
            <w:vMerge w:val="restart"/>
            <w:tcBorders>
              <w:tl2br w:val="nil"/>
              <w:tr2bl w:val="nil"/>
            </w:tcBorders>
            <w:vAlign w:val="center"/>
          </w:tcPr>
          <w:p w14:paraId="6DBBCEC7" w14:textId="77777777" w:rsidR="00775B2B" w:rsidRDefault="00000000">
            <w:pPr>
              <w:jc w:val="center"/>
              <w:rPr>
                <w:szCs w:val="21"/>
              </w:rPr>
            </w:pPr>
            <w:r>
              <w:rPr>
                <w:szCs w:val="21"/>
              </w:rPr>
              <w:t>大气环境影响预测</w:t>
            </w:r>
            <w:r>
              <w:rPr>
                <w:szCs w:val="21"/>
              </w:rPr>
              <w:lastRenderedPageBreak/>
              <w:t>与评价</w:t>
            </w:r>
          </w:p>
        </w:tc>
        <w:tc>
          <w:tcPr>
            <w:tcW w:w="862" w:type="pct"/>
            <w:tcBorders>
              <w:tl2br w:val="nil"/>
              <w:tr2bl w:val="nil"/>
            </w:tcBorders>
            <w:vAlign w:val="center"/>
          </w:tcPr>
          <w:p w14:paraId="58F8AA24" w14:textId="77777777" w:rsidR="00775B2B" w:rsidRDefault="00000000">
            <w:pPr>
              <w:jc w:val="center"/>
              <w:rPr>
                <w:szCs w:val="21"/>
              </w:rPr>
            </w:pPr>
            <w:r>
              <w:rPr>
                <w:szCs w:val="21"/>
              </w:rPr>
              <w:lastRenderedPageBreak/>
              <w:t>预测模型</w:t>
            </w:r>
          </w:p>
        </w:tc>
        <w:tc>
          <w:tcPr>
            <w:tcW w:w="596" w:type="pct"/>
            <w:tcBorders>
              <w:tl2br w:val="nil"/>
              <w:tr2bl w:val="nil"/>
            </w:tcBorders>
            <w:vAlign w:val="center"/>
          </w:tcPr>
          <w:p w14:paraId="56A41F0A" w14:textId="77777777" w:rsidR="00775B2B" w:rsidRDefault="00000000">
            <w:pPr>
              <w:jc w:val="center"/>
              <w:rPr>
                <w:szCs w:val="21"/>
              </w:rPr>
            </w:pPr>
            <w:r>
              <w:rPr>
                <w:szCs w:val="21"/>
              </w:rPr>
              <w:t>AERMOD√</w:t>
            </w:r>
          </w:p>
        </w:tc>
        <w:tc>
          <w:tcPr>
            <w:tcW w:w="461" w:type="pct"/>
            <w:gridSpan w:val="2"/>
            <w:tcBorders>
              <w:tl2br w:val="nil"/>
              <w:tr2bl w:val="nil"/>
            </w:tcBorders>
            <w:vAlign w:val="center"/>
          </w:tcPr>
          <w:p w14:paraId="7147950D" w14:textId="77777777" w:rsidR="00775B2B" w:rsidRDefault="00000000">
            <w:pPr>
              <w:jc w:val="center"/>
              <w:rPr>
                <w:szCs w:val="21"/>
              </w:rPr>
            </w:pPr>
            <w:r>
              <w:rPr>
                <w:szCs w:val="21"/>
              </w:rPr>
              <w:t>ADMS□</w:t>
            </w:r>
          </w:p>
        </w:tc>
        <w:tc>
          <w:tcPr>
            <w:tcW w:w="753" w:type="pct"/>
            <w:gridSpan w:val="5"/>
            <w:tcBorders>
              <w:tl2br w:val="nil"/>
              <w:tr2bl w:val="nil"/>
            </w:tcBorders>
            <w:vAlign w:val="center"/>
          </w:tcPr>
          <w:p w14:paraId="622E0C6E" w14:textId="77777777" w:rsidR="00775B2B" w:rsidRDefault="00000000">
            <w:pPr>
              <w:jc w:val="center"/>
              <w:rPr>
                <w:szCs w:val="21"/>
              </w:rPr>
            </w:pPr>
            <w:r>
              <w:rPr>
                <w:szCs w:val="21"/>
              </w:rPr>
              <w:t>AUSTAL2000□</w:t>
            </w:r>
          </w:p>
        </w:tc>
        <w:tc>
          <w:tcPr>
            <w:tcW w:w="739" w:type="pct"/>
            <w:gridSpan w:val="5"/>
            <w:tcBorders>
              <w:tl2br w:val="nil"/>
              <w:tr2bl w:val="nil"/>
            </w:tcBorders>
            <w:vAlign w:val="center"/>
          </w:tcPr>
          <w:p w14:paraId="1B9FC9C8" w14:textId="77777777" w:rsidR="00775B2B" w:rsidRDefault="00000000">
            <w:pPr>
              <w:jc w:val="center"/>
              <w:rPr>
                <w:szCs w:val="21"/>
              </w:rPr>
            </w:pPr>
            <w:r>
              <w:rPr>
                <w:szCs w:val="21"/>
              </w:rPr>
              <w:t>EDMS/AEDT□</w:t>
            </w:r>
          </w:p>
        </w:tc>
        <w:tc>
          <w:tcPr>
            <w:tcW w:w="608" w:type="pct"/>
            <w:gridSpan w:val="4"/>
            <w:tcBorders>
              <w:tl2br w:val="nil"/>
              <w:tr2bl w:val="nil"/>
            </w:tcBorders>
            <w:vAlign w:val="center"/>
          </w:tcPr>
          <w:p w14:paraId="5C0CADC2" w14:textId="77777777" w:rsidR="00775B2B" w:rsidRDefault="00000000">
            <w:pPr>
              <w:jc w:val="center"/>
              <w:rPr>
                <w:szCs w:val="21"/>
              </w:rPr>
            </w:pPr>
            <w:r>
              <w:rPr>
                <w:szCs w:val="21"/>
              </w:rPr>
              <w:t>CALPUFF□</w:t>
            </w:r>
          </w:p>
        </w:tc>
        <w:tc>
          <w:tcPr>
            <w:tcW w:w="309" w:type="pct"/>
            <w:gridSpan w:val="2"/>
            <w:tcBorders>
              <w:tl2br w:val="nil"/>
              <w:tr2bl w:val="nil"/>
            </w:tcBorders>
            <w:vAlign w:val="center"/>
          </w:tcPr>
          <w:p w14:paraId="6D72DCD7" w14:textId="77777777" w:rsidR="00775B2B" w:rsidRDefault="00000000">
            <w:pPr>
              <w:jc w:val="center"/>
              <w:rPr>
                <w:szCs w:val="21"/>
              </w:rPr>
            </w:pPr>
            <w:r>
              <w:rPr>
                <w:szCs w:val="21"/>
              </w:rPr>
              <w:t>网格模型</w:t>
            </w:r>
            <w:r>
              <w:rPr>
                <w:szCs w:val="21"/>
              </w:rPr>
              <w:lastRenderedPageBreak/>
              <w:t>□</w:t>
            </w:r>
          </w:p>
        </w:tc>
        <w:tc>
          <w:tcPr>
            <w:tcW w:w="214" w:type="pct"/>
            <w:tcBorders>
              <w:tl2br w:val="nil"/>
              <w:tr2bl w:val="nil"/>
            </w:tcBorders>
            <w:vAlign w:val="center"/>
          </w:tcPr>
          <w:p w14:paraId="6A8F1D7D" w14:textId="77777777" w:rsidR="00775B2B" w:rsidRDefault="00000000">
            <w:pPr>
              <w:jc w:val="center"/>
              <w:rPr>
                <w:szCs w:val="21"/>
              </w:rPr>
            </w:pPr>
            <w:r>
              <w:rPr>
                <w:szCs w:val="21"/>
              </w:rPr>
              <w:lastRenderedPageBreak/>
              <w:t>其他</w:t>
            </w:r>
            <w:r>
              <w:rPr>
                <w:szCs w:val="21"/>
              </w:rPr>
              <w:t>□</w:t>
            </w:r>
          </w:p>
        </w:tc>
      </w:tr>
      <w:tr w:rsidR="00775B2B" w14:paraId="63D2F0C1" w14:textId="77777777">
        <w:trPr>
          <w:jc w:val="center"/>
        </w:trPr>
        <w:tc>
          <w:tcPr>
            <w:tcW w:w="455" w:type="pct"/>
            <w:vMerge/>
            <w:tcBorders>
              <w:tl2br w:val="nil"/>
              <w:tr2bl w:val="nil"/>
            </w:tcBorders>
            <w:vAlign w:val="center"/>
          </w:tcPr>
          <w:p w14:paraId="1CEFBDDA" w14:textId="77777777" w:rsidR="00775B2B" w:rsidRDefault="00775B2B">
            <w:pPr>
              <w:rPr>
                <w:szCs w:val="21"/>
              </w:rPr>
            </w:pPr>
          </w:p>
        </w:tc>
        <w:tc>
          <w:tcPr>
            <w:tcW w:w="862" w:type="pct"/>
            <w:tcBorders>
              <w:tl2br w:val="nil"/>
              <w:tr2bl w:val="nil"/>
            </w:tcBorders>
            <w:vAlign w:val="center"/>
          </w:tcPr>
          <w:p w14:paraId="345326B1" w14:textId="77777777" w:rsidR="00775B2B" w:rsidRDefault="00000000">
            <w:pPr>
              <w:jc w:val="center"/>
              <w:rPr>
                <w:szCs w:val="21"/>
              </w:rPr>
            </w:pPr>
            <w:r>
              <w:rPr>
                <w:szCs w:val="21"/>
              </w:rPr>
              <w:t>预测范围</w:t>
            </w:r>
          </w:p>
        </w:tc>
        <w:tc>
          <w:tcPr>
            <w:tcW w:w="1649" w:type="pct"/>
            <w:gridSpan w:val="7"/>
            <w:tcBorders>
              <w:tl2br w:val="nil"/>
              <w:tr2bl w:val="nil"/>
            </w:tcBorders>
            <w:vAlign w:val="center"/>
          </w:tcPr>
          <w:p w14:paraId="75002D9D" w14:textId="77777777" w:rsidR="00775B2B" w:rsidRDefault="00000000">
            <w:pPr>
              <w:jc w:val="center"/>
              <w:rPr>
                <w:szCs w:val="21"/>
              </w:rPr>
            </w:pPr>
            <w:r>
              <w:rPr>
                <w:szCs w:val="21"/>
              </w:rPr>
              <w:t>边长</w:t>
            </w:r>
            <w:r>
              <w:rPr>
                <w:szCs w:val="21"/>
              </w:rPr>
              <w:t>=50km□</w:t>
            </w:r>
          </w:p>
        </w:tc>
        <w:tc>
          <w:tcPr>
            <w:tcW w:w="1388" w:type="pct"/>
            <w:gridSpan w:val="8"/>
            <w:tcBorders>
              <w:tl2br w:val="nil"/>
              <w:tr2bl w:val="nil"/>
            </w:tcBorders>
            <w:vAlign w:val="center"/>
          </w:tcPr>
          <w:p w14:paraId="22E2CDA8" w14:textId="77777777" w:rsidR="00775B2B" w:rsidRDefault="00000000">
            <w:pPr>
              <w:jc w:val="center"/>
              <w:rPr>
                <w:szCs w:val="21"/>
              </w:rPr>
            </w:pPr>
            <w:r>
              <w:rPr>
                <w:szCs w:val="21"/>
              </w:rPr>
              <w:t>边长</w:t>
            </w:r>
            <w:r>
              <w:rPr>
                <w:szCs w:val="21"/>
              </w:rPr>
              <w:t>5</w:t>
            </w:r>
            <w:r>
              <w:rPr>
                <w:szCs w:val="21"/>
              </w:rPr>
              <w:t>～</w:t>
            </w:r>
            <w:r>
              <w:rPr>
                <w:szCs w:val="21"/>
              </w:rPr>
              <w:t>50km√</w:t>
            </w:r>
          </w:p>
        </w:tc>
        <w:tc>
          <w:tcPr>
            <w:tcW w:w="644" w:type="pct"/>
            <w:gridSpan w:val="5"/>
            <w:tcBorders>
              <w:tl2br w:val="nil"/>
              <w:tr2bl w:val="nil"/>
            </w:tcBorders>
            <w:vAlign w:val="center"/>
          </w:tcPr>
          <w:p w14:paraId="71F875FA" w14:textId="77777777" w:rsidR="00775B2B" w:rsidRDefault="00000000">
            <w:pPr>
              <w:jc w:val="center"/>
              <w:rPr>
                <w:szCs w:val="21"/>
              </w:rPr>
            </w:pPr>
            <w:r>
              <w:rPr>
                <w:szCs w:val="21"/>
              </w:rPr>
              <w:t>边长</w:t>
            </w:r>
            <w:r>
              <w:rPr>
                <w:szCs w:val="21"/>
              </w:rPr>
              <w:t>=5km□</w:t>
            </w:r>
          </w:p>
        </w:tc>
      </w:tr>
      <w:tr w:rsidR="00775B2B" w14:paraId="65FFD7A9" w14:textId="77777777">
        <w:trPr>
          <w:jc w:val="center"/>
        </w:trPr>
        <w:tc>
          <w:tcPr>
            <w:tcW w:w="455" w:type="pct"/>
            <w:vMerge/>
            <w:tcBorders>
              <w:tl2br w:val="nil"/>
              <w:tr2bl w:val="nil"/>
            </w:tcBorders>
            <w:vAlign w:val="center"/>
          </w:tcPr>
          <w:p w14:paraId="2E6AFC8C" w14:textId="77777777" w:rsidR="00775B2B" w:rsidRDefault="00775B2B">
            <w:pPr>
              <w:rPr>
                <w:szCs w:val="21"/>
              </w:rPr>
            </w:pPr>
          </w:p>
        </w:tc>
        <w:tc>
          <w:tcPr>
            <w:tcW w:w="862" w:type="pct"/>
            <w:tcBorders>
              <w:tl2br w:val="nil"/>
              <w:tr2bl w:val="nil"/>
            </w:tcBorders>
            <w:vAlign w:val="center"/>
          </w:tcPr>
          <w:p w14:paraId="596757EE" w14:textId="77777777" w:rsidR="00775B2B" w:rsidRDefault="00000000">
            <w:pPr>
              <w:jc w:val="center"/>
              <w:rPr>
                <w:szCs w:val="21"/>
              </w:rPr>
            </w:pPr>
            <w:r>
              <w:rPr>
                <w:szCs w:val="21"/>
              </w:rPr>
              <w:t>预测因子</w:t>
            </w:r>
          </w:p>
        </w:tc>
        <w:tc>
          <w:tcPr>
            <w:tcW w:w="2012" w:type="pct"/>
            <w:gridSpan w:val="10"/>
            <w:tcBorders>
              <w:tl2br w:val="nil"/>
              <w:tr2bl w:val="nil"/>
            </w:tcBorders>
            <w:vAlign w:val="center"/>
          </w:tcPr>
          <w:p w14:paraId="6CA533D4" w14:textId="77777777" w:rsidR="00775B2B" w:rsidRDefault="00000000">
            <w:pPr>
              <w:jc w:val="center"/>
              <w:rPr>
                <w:szCs w:val="21"/>
              </w:rPr>
            </w:pPr>
            <w:r>
              <w:rPr>
                <w:szCs w:val="21"/>
              </w:rPr>
              <w:t>预测因子（</w:t>
            </w:r>
            <w:r>
              <w:rPr>
                <w:szCs w:val="21"/>
              </w:rPr>
              <w:t>SO</w:t>
            </w:r>
            <w:r>
              <w:rPr>
                <w:szCs w:val="21"/>
                <w:vertAlign w:val="subscript"/>
              </w:rPr>
              <w:t>2</w:t>
            </w:r>
            <w:r>
              <w:rPr>
                <w:szCs w:val="21"/>
              </w:rPr>
              <w:t>、</w:t>
            </w:r>
            <w:r>
              <w:rPr>
                <w:szCs w:val="21"/>
              </w:rPr>
              <w:t>NO</w:t>
            </w:r>
            <w:r>
              <w:rPr>
                <w:szCs w:val="21"/>
                <w:vertAlign w:val="subscript"/>
              </w:rPr>
              <w:t>2</w:t>
            </w:r>
            <w:r>
              <w:rPr>
                <w:szCs w:val="21"/>
              </w:rPr>
              <w:t>、</w:t>
            </w:r>
            <w:r>
              <w:rPr>
                <w:szCs w:val="21"/>
              </w:rPr>
              <w:t>PM</w:t>
            </w:r>
            <w:r>
              <w:rPr>
                <w:szCs w:val="21"/>
                <w:vertAlign w:val="subscript"/>
              </w:rPr>
              <w:t>10</w:t>
            </w:r>
            <w:r>
              <w:rPr>
                <w:szCs w:val="21"/>
              </w:rPr>
              <w:t>、</w:t>
            </w:r>
            <w:r>
              <w:rPr>
                <w:szCs w:val="21"/>
              </w:rPr>
              <w:t>PM</w:t>
            </w:r>
            <w:r>
              <w:rPr>
                <w:szCs w:val="21"/>
                <w:vertAlign w:val="subscript"/>
              </w:rPr>
              <w:t>2.5</w:t>
            </w:r>
            <w:r>
              <w:rPr>
                <w:szCs w:val="21"/>
              </w:rPr>
              <w:t>、</w:t>
            </w:r>
            <w:r>
              <w:rPr>
                <w:rFonts w:hint="eastAsia"/>
                <w:szCs w:val="21"/>
              </w:rPr>
              <w:t>非甲烷总烃、氨、</w:t>
            </w:r>
            <w:r>
              <w:rPr>
                <w:rFonts w:hint="eastAsia"/>
                <w:szCs w:val="21"/>
              </w:rPr>
              <w:t>TDP</w:t>
            </w:r>
            <w:r>
              <w:rPr>
                <w:rFonts w:hint="eastAsia"/>
                <w:szCs w:val="21"/>
              </w:rPr>
              <w:t>、</w:t>
            </w:r>
            <w:r>
              <w:rPr>
                <w:szCs w:val="21"/>
              </w:rPr>
              <w:t>汞及其化合物）</w:t>
            </w:r>
          </w:p>
        </w:tc>
        <w:tc>
          <w:tcPr>
            <w:tcW w:w="1669" w:type="pct"/>
            <w:gridSpan w:val="10"/>
            <w:tcBorders>
              <w:tl2br w:val="nil"/>
              <w:tr2bl w:val="nil"/>
            </w:tcBorders>
            <w:vAlign w:val="center"/>
          </w:tcPr>
          <w:p w14:paraId="18C23B36" w14:textId="77777777" w:rsidR="00775B2B" w:rsidRDefault="00000000">
            <w:pPr>
              <w:jc w:val="center"/>
              <w:rPr>
                <w:szCs w:val="21"/>
              </w:rPr>
            </w:pPr>
            <w:r>
              <w:rPr>
                <w:szCs w:val="21"/>
              </w:rPr>
              <w:t>包括二次</w:t>
            </w:r>
            <w:r>
              <w:rPr>
                <w:szCs w:val="21"/>
              </w:rPr>
              <w:t>PM</w:t>
            </w:r>
            <w:r>
              <w:rPr>
                <w:szCs w:val="21"/>
                <w:vertAlign w:val="subscript"/>
              </w:rPr>
              <w:t>2.5</w:t>
            </w:r>
            <w:r>
              <w:rPr>
                <w:szCs w:val="21"/>
              </w:rPr>
              <w:t>√</w:t>
            </w:r>
          </w:p>
          <w:p w14:paraId="6E664F5F" w14:textId="77777777" w:rsidR="00775B2B" w:rsidRDefault="00000000">
            <w:pPr>
              <w:jc w:val="center"/>
              <w:rPr>
                <w:szCs w:val="21"/>
              </w:rPr>
            </w:pPr>
            <w:r>
              <w:rPr>
                <w:szCs w:val="21"/>
              </w:rPr>
              <w:t>不包括二次</w:t>
            </w:r>
            <w:r>
              <w:rPr>
                <w:szCs w:val="21"/>
              </w:rPr>
              <w:t>PM</w:t>
            </w:r>
            <w:r>
              <w:rPr>
                <w:szCs w:val="21"/>
                <w:vertAlign w:val="subscript"/>
              </w:rPr>
              <w:t>2.5</w:t>
            </w:r>
            <w:r>
              <w:rPr>
                <w:szCs w:val="21"/>
              </w:rPr>
              <w:t>□</w:t>
            </w:r>
          </w:p>
        </w:tc>
      </w:tr>
      <w:tr w:rsidR="00775B2B" w14:paraId="69C10F31" w14:textId="77777777">
        <w:trPr>
          <w:jc w:val="center"/>
        </w:trPr>
        <w:tc>
          <w:tcPr>
            <w:tcW w:w="455" w:type="pct"/>
            <w:vMerge/>
            <w:tcBorders>
              <w:tl2br w:val="nil"/>
              <w:tr2bl w:val="nil"/>
            </w:tcBorders>
            <w:vAlign w:val="center"/>
          </w:tcPr>
          <w:p w14:paraId="23015AD1" w14:textId="77777777" w:rsidR="00775B2B" w:rsidRDefault="00775B2B">
            <w:pPr>
              <w:rPr>
                <w:szCs w:val="21"/>
              </w:rPr>
            </w:pPr>
          </w:p>
        </w:tc>
        <w:tc>
          <w:tcPr>
            <w:tcW w:w="862" w:type="pct"/>
            <w:tcBorders>
              <w:tl2br w:val="nil"/>
              <w:tr2bl w:val="nil"/>
            </w:tcBorders>
            <w:vAlign w:val="center"/>
          </w:tcPr>
          <w:p w14:paraId="0605D766" w14:textId="77777777" w:rsidR="00775B2B" w:rsidRDefault="00000000">
            <w:pPr>
              <w:jc w:val="center"/>
              <w:rPr>
                <w:szCs w:val="21"/>
              </w:rPr>
            </w:pPr>
            <w:r>
              <w:rPr>
                <w:szCs w:val="21"/>
              </w:rPr>
              <w:t>正常排放短期浓度贡献值</w:t>
            </w:r>
          </w:p>
        </w:tc>
        <w:tc>
          <w:tcPr>
            <w:tcW w:w="2012" w:type="pct"/>
            <w:gridSpan w:val="10"/>
            <w:tcBorders>
              <w:tl2br w:val="nil"/>
              <w:tr2bl w:val="nil"/>
            </w:tcBorders>
            <w:vAlign w:val="center"/>
          </w:tcPr>
          <w:p w14:paraId="292524DF" w14:textId="77777777" w:rsidR="00775B2B" w:rsidRDefault="00000000">
            <w:pPr>
              <w:jc w:val="center"/>
              <w:rPr>
                <w:szCs w:val="21"/>
              </w:rPr>
            </w:pPr>
            <w:r>
              <w:rPr>
                <w:szCs w:val="21"/>
              </w:rPr>
              <w:t>C</w:t>
            </w:r>
            <w:r>
              <w:rPr>
                <w:szCs w:val="21"/>
                <w:vertAlign w:val="subscript"/>
              </w:rPr>
              <w:t>本项目</w:t>
            </w:r>
            <w:r>
              <w:rPr>
                <w:szCs w:val="21"/>
              </w:rPr>
              <w:t>最大占标率</w:t>
            </w:r>
            <w:r>
              <w:rPr>
                <w:szCs w:val="21"/>
              </w:rPr>
              <w:t>≤100%√</w:t>
            </w:r>
          </w:p>
        </w:tc>
        <w:tc>
          <w:tcPr>
            <w:tcW w:w="1669" w:type="pct"/>
            <w:gridSpan w:val="10"/>
            <w:tcBorders>
              <w:tl2br w:val="nil"/>
              <w:tr2bl w:val="nil"/>
            </w:tcBorders>
            <w:vAlign w:val="center"/>
          </w:tcPr>
          <w:p w14:paraId="11043710" w14:textId="77777777" w:rsidR="00775B2B" w:rsidRDefault="00000000">
            <w:pPr>
              <w:jc w:val="center"/>
              <w:rPr>
                <w:szCs w:val="21"/>
              </w:rPr>
            </w:pPr>
            <w:r>
              <w:rPr>
                <w:szCs w:val="21"/>
              </w:rPr>
              <w:t>C</w:t>
            </w:r>
            <w:r>
              <w:rPr>
                <w:szCs w:val="21"/>
                <w:vertAlign w:val="subscript"/>
              </w:rPr>
              <w:t>本项目</w:t>
            </w:r>
            <w:r>
              <w:rPr>
                <w:szCs w:val="21"/>
              </w:rPr>
              <w:t>最大占标率＞</w:t>
            </w:r>
            <w:r>
              <w:rPr>
                <w:szCs w:val="21"/>
              </w:rPr>
              <w:t>100%□</w:t>
            </w:r>
          </w:p>
        </w:tc>
      </w:tr>
      <w:tr w:rsidR="00775B2B" w14:paraId="311918F9" w14:textId="77777777">
        <w:trPr>
          <w:jc w:val="center"/>
        </w:trPr>
        <w:tc>
          <w:tcPr>
            <w:tcW w:w="455" w:type="pct"/>
            <w:vMerge/>
            <w:tcBorders>
              <w:tl2br w:val="nil"/>
              <w:tr2bl w:val="nil"/>
            </w:tcBorders>
            <w:vAlign w:val="center"/>
          </w:tcPr>
          <w:p w14:paraId="2E70B55A" w14:textId="77777777" w:rsidR="00775B2B" w:rsidRDefault="00775B2B">
            <w:pPr>
              <w:rPr>
                <w:szCs w:val="21"/>
              </w:rPr>
            </w:pPr>
          </w:p>
        </w:tc>
        <w:tc>
          <w:tcPr>
            <w:tcW w:w="862" w:type="pct"/>
            <w:vMerge w:val="restart"/>
            <w:tcBorders>
              <w:tl2br w:val="nil"/>
              <w:tr2bl w:val="nil"/>
            </w:tcBorders>
            <w:vAlign w:val="center"/>
          </w:tcPr>
          <w:p w14:paraId="34E9FC69" w14:textId="77777777" w:rsidR="00775B2B" w:rsidRDefault="00000000">
            <w:pPr>
              <w:jc w:val="center"/>
              <w:rPr>
                <w:szCs w:val="21"/>
              </w:rPr>
            </w:pPr>
            <w:r>
              <w:rPr>
                <w:szCs w:val="21"/>
              </w:rPr>
              <w:t>正常排放年均浓度贡献值</w:t>
            </w:r>
          </w:p>
        </w:tc>
        <w:tc>
          <w:tcPr>
            <w:tcW w:w="596" w:type="pct"/>
            <w:tcBorders>
              <w:tl2br w:val="nil"/>
              <w:tr2bl w:val="nil"/>
            </w:tcBorders>
            <w:vAlign w:val="center"/>
          </w:tcPr>
          <w:p w14:paraId="0F852343" w14:textId="77777777" w:rsidR="00775B2B" w:rsidRDefault="00000000">
            <w:pPr>
              <w:jc w:val="center"/>
              <w:rPr>
                <w:szCs w:val="21"/>
              </w:rPr>
            </w:pPr>
            <w:r>
              <w:rPr>
                <w:szCs w:val="21"/>
              </w:rPr>
              <w:t>一类区</w:t>
            </w:r>
          </w:p>
        </w:tc>
        <w:tc>
          <w:tcPr>
            <w:tcW w:w="1415" w:type="pct"/>
            <w:gridSpan w:val="9"/>
            <w:tcBorders>
              <w:tl2br w:val="nil"/>
              <w:tr2bl w:val="nil"/>
            </w:tcBorders>
            <w:vAlign w:val="center"/>
          </w:tcPr>
          <w:p w14:paraId="01A67006" w14:textId="77777777" w:rsidR="00775B2B" w:rsidRDefault="00000000">
            <w:pPr>
              <w:jc w:val="center"/>
              <w:rPr>
                <w:szCs w:val="21"/>
              </w:rPr>
            </w:pPr>
            <w:r>
              <w:rPr>
                <w:szCs w:val="21"/>
              </w:rPr>
              <w:t>C</w:t>
            </w:r>
            <w:r>
              <w:rPr>
                <w:szCs w:val="21"/>
                <w:vertAlign w:val="subscript"/>
              </w:rPr>
              <w:t>本项目</w:t>
            </w:r>
            <w:r>
              <w:rPr>
                <w:szCs w:val="21"/>
              </w:rPr>
              <w:t>最大占标率</w:t>
            </w:r>
            <w:r>
              <w:rPr>
                <w:szCs w:val="21"/>
              </w:rPr>
              <w:t>≤10%□</w:t>
            </w:r>
          </w:p>
        </w:tc>
        <w:tc>
          <w:tcPr>
            <w:tcW w:w="1669" w:type="pct"/>
            <w:gridSpan w:val="10"/>
            <w:tcBorders>
              <w:tl2br w:val="nil"/>
              <w:tr2bl w:val="nil"/>
            </w:tcBorders>
            <w:vAlign w:val="center"/>
          </w:tcPr>
          <w:p w14:paraId="69244FDF" w14:textId="77777777" w:rsidR="00775B2B" w:rsidRDefault="00000000">
            <w:pPr>
              <w:jc w:val="center"/>
              <w:rPr>
                <w:szCs w:val="21"/>
              </w:rPr>
            </w:pPr>
            <w:r>
              <w:rPr>
                <w:szCs w:val="21"/>
              </w:rPr>
              <w:t>C</w:t>
            </w:r>
            <w:r>
              <w:rPr>
                <w:szCs w:val="21"/>
                <w:vertAlign w:val="subscript"/>
              </w:rPr>
              <w:t>本项目</w:t>
            </w:r>
            <w:r>
              <w:rPr>
                <w:szCs w:val="21"/>
              </w:rPr>
              <w:t>最大占标率＞</w:t>
            </w:r>
            <w:r>
              <w:rPr>
                <w:szCs w:val="21"/>
              </w:rPr>
              <w:t>10%□</w:t>
            </w:r>
          </w:p>
        </w:tc>
      </w:tr>
      <w:tr w:rsidR="00775B2B" w14:paraId="03D81D7E" w14:textId="77777777">
        <w:trPr>
          <w:jc w:val="center"/>
        </w:trPr>
        <w:tc>
          <w:tcPr>
            <w:tcW w:w="455" w:type="pct"/>
            <w:vMerge/>
            <w:tcBorders>
              <w:tl2br w:val="nil"/>
              <w:tr2bl w:val="nil"/>
            </w:tcBorders>
            <w:vAlign w:val="center"/>
          </w:tcPr>
          <w:p w14:paraId="2ADFCA2C" w14:textId="77777777" w:rsidR="00775B2B" w:rsidRDefault="00775B2B">
            <w:pPr>
              <w:rPr>
                <w:szCs w:val="21"/>
              </w:rPr>
            </w:pPr>
          </w:p>
        </w:tc>
        <w:tc>
          <w:tcPr>
            <w:tcW w:w="862" w:type="pct"/>
            <w:vMerge/>
            <w:tcBorders>
              <w:tl2br w:val="nil"/>
              <w:tr2bl w:val="nil"/>
            </w:tcBorders>
            <w:vAlign w:val="center"/>
          </w:tcPr>
          <w:p w14:paraId="665BB8EC" w14:textId="77777777" w:rsidR="00775B2B" w:rsidRDefault="00775B2B">
            <w:pPr>
              <w:rPr>
                <w:szCs w:val="21"/>
              </w:rPr>
            </w:pPr>
          </w:p>
        </w:tc>
        <w:tc>
          <w:tcPr>
            <w:tcW w:w="596" w:type="pct"/>
            <w:tcBorders>
              <w:tl2br w:val="nil"/>
              <w:tr2bl w:val="nil"/>
            </w:tcBorders>
            <w:vAlign w:val="center"/>
          </w:tcPr>
          <w:p w14:paraId="67D225C0" w14:textId="77777777" w:rsidR="00775B2B" w:rsidRDefault="00000000">
            <w:pPr>
              <w:jc w:val="center"/>
              <w:rPr>
                <w:szCs w:val="21"/>
              </w:rPr>
            </w:pPr>
            <w:r>
              <w:rPr>
                <w:szCs w:val="21"/>
              </w:rPr>
              <w:t>二类区</w:t>
            </w:r>
          </w:p>
        </w:tc>
        <w:tc>
          <w:tcPr>
            <w:tcW w:w="1415" w:type="pct"/>
            <w:gridSpan w:val="9"/>
            <w:tcBorders>
              <w:tl2br w:val="nil"/>
              <w:tr2bl w:val="nil"/>
            </w:tcBorders>
            <w:vAlign w:val="center"/>
          </w:tcPr>
          <w:p w14:paraId="03FF25CC" w14:textId="77777777" w:rsidR="00775B2B" w:rsidRDefault="00000000">
            <w:pPr>
              <w:jc w:val="center"/>
              <w:rPr>
                <w:szCs w:val="21"/>
              </w:rPr>
            </w:pPr>
            <w:r>
              <w:rPr>
                <w:szCs w:val="21"/>
              </w:rPr>
              <w:t>C</w:t>
            </w:r>
            <w:r>
              <w:rPr>
                <w:szCs w:val="21"/>
                <w:vertAlign w:val="subscript"/>
              </w:rPr>
              <w:t>本项目</w:t>
            </w:r>
            <w:r>
              <w:rPr>
                <w:szCs w:val="21"/>
              </w:rPr>
              <w:t>最大占标率</w:t>
            </w:r>
            <w:r>
              <w:rPr>
                <w:szCs w:val="21"/>
              </w:rPr>
              <w:t>≤30%√</w:t>
            </w:r>
          </w:p>
        </w:tc>
        <w:tc>
          <w:tcPr>
            <w:tcW w:w="1669" w:type="pct"/>
            <w:gridSpan w:val="10"/>
            <w:tcBorders>
              <w:tl2br w:val="nil"/>
              <w:tr2bl w:val="nil"/>
            </w:tcBorders>
            <w:vAlign w:val="center"/>
          </w:tcPr>
          <w:p w14:paraId="6E59BDED" w14:textId="77777777" w:rsidR="00775B2B" w:rsidRDefault="00000000">
            <w:pPr>
              <w:jc w:val="center"/>
              <w:rPr>
                <w:szCs w:val="21"/>
              </w:rPr>
            </w:pPr>
            <w:r>
              <w:rPr>
                <w:szCs w:val="21"/>
              </w:rPr>
              <w:t>C</w:t>
            </w:r>
            <w:r>
              <w:rPr>
                <w:szCs w:val="21"/>
                <w:vertAlign w:val="subscript"/>
              </w:rPr>
              <w:t>本项目</w:t>
            </w:r>
            <w:r>
              <w:rPr>
                <w:szCs w:val="21"/>
              </w:rPr>
              <w:t>最大占标率＞</w:t>
            </w:r>
            <w:r>
              <w:rPr>
                <w:szCs w:val="21"/>
              </w:rPr>
              <w:t>30%□</w:t>
            </w:r>
          </w:p>
        </w:tc>
      </w:tr>
      <w:tr w:rsidR="00775B2B" w14:paraId="23A4A42D" w14:textId="77777777">
        <w:trPr>
          <w:jc w:val="center"/>
        </w:trPr>
        <w:tc>
          <w:tcPr>
            <w:tcW w:w="455" w:type="pct"/>
            <w:vMerge/>
            <w:tcBorders>
              <w:tl2br w:val="nil"/>
              <w:tr2bl w:val="nil"/>
            </w:tcBorders>
            <w:vAlign w:val="center"/>
          </w:tcPr>
          <w:p w14:paraId="14F02FEF" w14:textId="77777777" w:rsidR="00775B2B" w:rsidRDefault="00775B2B">
            <w:pPr>
              <w:rPr>
                <w:szCs w:val="21"/>
              </w:rPr>
            </w:pPr>
          </w:p>
        </w:tc>
        <w:tc>
          <w:tcPr>
            <w:tcW w:w="862" w:type="pct"/>
            <w:tcBorders>
              <w:tl2br w:val="nil"/>
              <w:tr2bl w:val="nil"/>
            </w:tcBorders>
            <w:vAlign w:val="center"/>
          </w:tcPr>
          <w:p w14:paraId="5D6BB066" w14:textId="77777777" w:rsidR="00775B2B" w:rsidRDefault="00000000">
            <w:pPr>
              <w:jc w:val="center"/>
              <w:rPr>
                <w:szCs w:val="21"/>
              </w:rPr>
            </w:pPr>
            <w:r>
              <w:rPr>
                <w:szCs w:val="21"/>
              </w:rPr>
              <w:t>非正常排放</w:t>
            </w:r>
            <w:r>
              <w:rPr>
                <w:szCs w:val="21"/>
              </w:rPr>
              <w:t>1h</w:t>
            </w:r>
            <w:r>
              <w:rPr>
                <w:szCs w:val="21"/>
              </w:rPr>
              <w:t>浓度贡献值</w:t>
            </w:r>
          </w:p>
        </w:tc>
        <w:tc>
          <w:tcPr>
            <w:tcW w:w="1649" w:type="pct"/>
            <w:gridSpan w:val="7"/>
            <w:tcBorders>
              <w:tl2br w:val="nil"/>
              <w:tr2bl w:val="nil"/>
            </w:tcBorders>
            <w:vAlign w:val="center"/>
          </w:tcPr>
          <w:p w14:paraId="075B2B53" w14:textId="77777777" w:rsidR="00775B2B" w:rsidRDefault="00000000">
            <w:pPr>
              <w:jc w:val="center"/>
              <w:rPr>
                <w:szCs w:val="21"/>
              </w:rPr>
            </w:pPr>
            <w:r>
              <w:rPr>
                <w:szCs w:val="21"/>
              </w:rPr>
              <w:t>非正常持续时长（</w:t>
            </w:r>
            <w:r>
              <w:rPr>
                <w:szCs w:val="21"/>
              </w:rPr>
              <w:t>0.5</w:t>
            </w:r>
            <w:r>
              <w:rPr>
                <w:szCs w:val="21"/>
              </w:rPr>
              <w:t>）</w:t>
            </w:r>
            <w:r>
              <w:rPr>
                <w:szCs w:val="21"/>
              </w:rPr>
              <w:t>h</w:t>
            </w:r>
          </w:p>
        </w:tc>
        <w:tc>
          <w:tcPr>
            <w:tcW w:w="1388" w:type="pct"/>
            <w:gridSpan w:val="8"/>
            <w:tcBorders>
              <w:tl2br w:val="nil"/>
              <w:tr2bl w:val="nil"/>
            </w:tcBorders>
            <w:vAlign w:val="center"/>
          </w:tcPr>
          <w:p w14:paraId="4F99C2B4" w14:textId="77777777" w:rsidR="00775B2B" w:rsidRDefault="00000000">
            <w:pPr>
              <w:jc w:val="center"/>
              <w:rPr>
                <w:szCs w:val="21"/>
              </w:rPr>
            </w:pPr>
            <w:r>
              <w:rPr>
                <w:szCs w:val="21"/>
              </w:rPr>
              <w:t>C</w:t>
            </w:r>
            <w:r>
              <w:rPr>
                <w:szCs w:val="21"/>
                <w:vertAlign w:val="subscript"/>
              </w:rPr>
              <w:t>非正常</w:t>
            </w:r>
            <w:r>
              <w:rPr>
                <w:szCs w:val="21"/>
              </w:rPr>
              <w:t>占标率</w:t>
            </w:r>
            <w:r>
              <w:rPr>
                <w:szCs w:val="21"/>
              </w:rPr>
              <w:t>≤100%□</w:t>
            </w:r>
          </w:p>
        </w:tc>
        <w:tc>
          <w:tcPr>
            <w:tcW w:w="644" w:type="pct"/>
            <w:gridSpan w:val="5"/>
            <w:tcBorders>
              <w:tl2br w:val="nil"/>
              <w:tr2bl w:val="nil"/>
            </w:tcBorders>
            <w:vAlign w:val="center"/>
          </w:tcPr>
          <w:p w14:paraId="58CF4C08" w14:textId="77777777" w:rsidR="00775B2B" w:rsidRDefault="00000000">
            <w:pPr>
              <w:jc w:val="center"/>
              <w:rPr>
                <w:szCs w:val="21"/>
              </w:rPr>
            </w:pPr>
            <w:r>
              <w:rPr>
                <w:szCs w:val="21"/>
              </w:rPr>
              <w:t>C</w:t>
            </w:r>
            <w:r>
              <w:rPr>
                <w:szCs w:val="21"/>
                <w:vertAlign w:val="subscript"/>
              </w:rPr>
              <w:t>非正常</w:t>
            </w:r>
            <w:r>
              <w:rPr>
                <w:szCs w:val="21"/>
              </w:rPr>
              <w:t>占标率＞</w:t>
            </w:r>
            <w:r>
              <w:rPr>
                <w:szCs w:val="21"/>
              </w:rPr>
              <w:t>100%</w:t>
            </w:r>
            <w:r>
              <w:rPr>
                <w:rFonts w:hint="eastAsia"/>
                <w:szCs w:val="21"/>
              </w:rPr>
              <w:t>☑</w:t>
            </w:r>
          </w:p>
        </w:tc>
      </w:tr>
      <w:tr w:rsidR="00775B2B" w14:paraId="392C80B0" w14:textId="77777777">
        <w:trPr>
          <w:jc w:val="center"/>
        </w:trPr>
        <w:tc>
          <w:tcPr>
            <w:tcW w:w="455" w:type="pct"/>
            <w:vMerge/>
            <w:tcBorders>
              <w:tl2br w:val="nil"/>
              <w:tr2bl w:val="nil"/>
            </w:tcBorders>
            <w:vAlign w:val="center"/>
          </w:tcPr>
          <w:p w14:paraId="7E3B20F2" w14:textId="77777777" w:rsidR="00775B2B" w:rsidRDefault="00775B2B">
            <w:pPr>
              <w:rPr>
                <w:szCs w:val="21"/>
              </w:rPr>
            </w:pPr>
          </w:p>
        </w:tc>
        <w:tc>
          <w:tcPr>
            <w:tcW w:w="862" w:type="pct"/>
            <w:tcBorders>
              <w:tl2br w:val="nil"/>
              <w:tr2bl w:val="nil"/>
            </w:tcBorders>
            <w:vAlign w:val="center"/>
          </w:tcPr>
          <w:p w14:paraId="3D6BD282" w14:textId="77777777" w:rsidR="00775B2B" w:rsidRDefault="00000000">
            <w:pPr>
              <w:jc w:val="center"/>
              <w:rPr>
                <w:szCs w:val="21"/>
              </w:rPr>
            </w:pPr>
            <w:r>
              <w:rPr>
                <w:szCs w:val="21"/>
              </w:rPr>
              <w:t>保证率日平均浓度和年平均浓度叠加值</w:t>
            </w:r>
          </w:p>
        </w:tc>
        <w:tc>
          <w:tcPr>
            <w:tcW w:w="2012" w:type="pct"/>
            <w:gridSpan w:val="10"/>
            <w:tcBorders>
              <w:tl2br w:val="nil"/>
              <w:tr2bl w:val="nil"/>
            </w:tcBorders>
            <w:vAlign w:val="center"/>
          </w:tcPr>
          <w:p w14:paraId="6C77A2F6" w14:textId="77777777" w:rsidR="00775B2B" w:rsidRDefault="00000000">
            <w:pPr>
              <w:jc w:val="center"/>
              <w:rPr>
                <w:szCs w:val="21"/>
              </w:rPr>
            </w:pPr>
            <w:r>
              <w:rPr>
                <w:szCs w:val="21"/>
              </w:rPr>
              <w:t>C</w:t>
            </w:r>
            <w:r>
              <w:rPr>
                <w:szCs w:val="21"/>
                <w:vertAlign w:val="subscript"/>
              </w:rPr>
              <w:t>叠加</w:t>
            </w:r>
            <w:r>
              <w:rPr>
                <w:szCs w:val="21"/>
              </w:rPr>
              <w:t>达标</w:t>
            </w:r>
            <w:r>
              <w:rPr>
                <w:szCs w:val="21"/>
              </w:rPr>
              <w:t>√</w:t>
            </w:r>
          </w:p>
        </w:tc>
        <w:tc>
          <w:tcPr>
            <w:tcW w:w="1669" w:type="pct"/>
            <w:gridSpan w:val="10"/>
            <w:tcBorders>
              <w:tl2br w:val="nil"/>
              <w:tr2bl w:val="nil"/>
            </w:tcBorders>
            <w:vAlign w:val="center"/>
          </w:tcPr>
          <w:p w14:paraId="44B39A1F" w14:textId="77777777" w:rsidR="00775B2B" w:rsidRDefault="00000000">
            <w:pPr>
              <w:jc w:val="center"/>
              <w:rPr>
                <w:szCs w:val="21"/>
              </w:rPr>
            </w:pPr>
            <w:r>
              <w:rPr>
                <w:szCs w:val="21"/>
              </w:rPr>
              <w:t>C</w:t>
            </w:r>
            <w:r>
              <w:rPr>
                <w:szCs w:val="21"/>
                <w:vertAlign w:val="subscript"/>
              </w:rPr>
              <w:t>叠加</w:t>
            </w:r>
            <w:r>
              <w:rPr>
                <w:szCs w:val="21"/>
              </w:rPr>
              <w:t>不达标</w:t>
            </w:r>
            <w:r>
              <w:rPr>
                <w:szCs w:val="21"/>
              </w:rPr>
              <w:t>□</w:t>
            </w:r>
          </w:p>
        </w:tc>
      </w:tr>
      <w:tr w:rsidR="00775B2B" w14:paraId="29988882" w14:textId="77777777">
        <w:trPr>
          <w:jc w:val="center"/>
        </w:trPr>
        <w:tc>
          <w:tcPr>
            <w:tcW w:w="455" w:type="pct"/>
            <w:vMerge/>
            <w:tcBorders>
              <w:tl2br w:val="nil"/>
              <w:tr2bl w:val="nil"/>
            </w:tcBorders>
            <w:vAlign w:val="center"/>
          </w:tcPr>
          <w:p w14:paraId="7B51A937" w14:textId="77777777" w:rsidR="00775B2B" w:rsidRDefault="00775B2B">
            <w:pPr>
              <w:rPr>
                <w:szCs w:val="21"/>
              </w:rPr>
            </w:pPr>
          </w:p>
        </w:tc>
        <w:tc>
          <w:tcPr>
            <w:tcW w:w="862" w:type="pct"/>
            <w:tcBorders>
              <w:tl2br w:val="nil"/>
              <w:tr2bl w:val="nil"/>
            </w:tcBorders>
            <w:vAlign w:val="center"/>
          </w:tcPr>
          <w:p w14:paraId="06D5958D" w14:textId="77777777" w:rsidR="00775B2B" w:rsidRDefault="00000000">
            <w:pPr>
              <w:jc w:val="center"/>
              <w:rPr>
                <w:szCs w:val="21"/>
              </w:rPr>
            </w:pPr>
            <w:r>
              <w:rPr>
                <w:szCs w:val="21"/>
              </w:rPr>
              <w:t>区域环境质量的整体变化情况</w:t>
            </w:r>
          </w:p>
        </w:tc>
        <w:tc>
          <w:tcPr>
            <w:tcW w:w="2012" w:type="pct"/>
            <w:gridSpan w:val="10"/>
            <w:tcBorders>
              <w:tl2br w:val="nil"/>
              <w:tr2bl w:val="nil"/>
            </w:tcBorders>
            <w:vAlign w:val="center"/>
          </w:tcPr>
          <w:p w14:paraId="4AD6EB5C" w14:textId="77777777" w:rsidR="00775B2B" w:rsidRDefault="00000000">
            <w:pPr>
              <w:rPr>
                <w:szCs w:val="21"/>
              </w:rPr>
            </w:pPr>
            <w:r>
              <w:rPr>
                <w:szCs w:val="21"/>
              </w:rPr>
              <w:t>拟建项目污染源正常排放下污染物短期浓度贡献值最大浓度占标率</w:t>
            </w:r>
            <w:r>
              <w:rPr>
                <w:szCs w:val="21"/>
              </w:rPr>
              <w:t>≤100%</w:t>
            </w:r>
            <w:r>
              <w:rPr>
                <w:szCs w:val="21"/>
              </w:rPr>
              <w:t>；拟建项目污染源正常排放下污染物长期浓度贡献值最大浓度占标率</w:t>
            </w:r>
            <w:r>
              <w:rPr>
                <w:szCs w:val="21"/>
              </w:rPr>
              <w:t>≤30%</w:t>
            </w:r>
            <w:r>
              <w:rPr>
                <w:szCs w:val="21"/>
              </w:rPr>
              <w:t>；本次评价认为拟建项目大气环境影响可接受。</w:t>
            </w:r>
            <w:r>
              <w:rPr>
                <w:szCs w:val="21"/>
              </w:rPr>
              <w:t>√</w:t>
            </w:r>
          </w:p>
        </w:tc>
        <w:tc>
          <w:tcPr>
            <w:tcW w:w="1669" w:type="pct"/>
            <w:gridSpan w:val="10"/>
            <w:tcBorders>
              <w:tl2br w:val="nil"/>
              <w:tr2bl w:val="nil"/>
            </w:tcBorders>
            <w:vAlign w:val="center"/>
          </w:tcPr>
          <w:p w14:paraId="320FF78C" w14:textId="77777777" w:rsidR="00775B2B" w:rsidRDefault="00000000">
            <w:pPr>
              <w:jc w:val="center"/>
              <w:rPr>
                <w:szCs w:val="21"/>
              </w:rPr>
            </w:pPr>
            <w:r>
              <w:rPr>
                <w:szCs w:val="21"/>
              </w:rPr>
              <w:t>K</w:t>
            </w:r>
            <w:r>
              <w:rPr>
                <w:szCs w:val="21"/>
              </w:rPr>
              <w:t>＞</w:t>
            </w:r>
            <w:r>
              <w:rPr>
                <w:szCs w:val="21"/>
              </w:rPr>
              <w:t>-20%□</w:t>
            </w:r>
          </w:p>
        </w:tc>
      </w:tr>
      <w:tr w:rsidR="00775B2B" w14:paraId="24B1C55D" w14:textId="77777777">
        <w:trPr>
          <w:jc w:val="center"/>
        </w:trPr>
        <w:tc>
          <w:tcPr>
            <w:tcW w:w="455" w:type="pct"/>
            <w:vMerge w:val="restart"/>
            <w:tcBorders>
              <w:tl2br w:val="nil"/>
              <w:tr2bl w:val="nil"/>
            </w:tcBorders>
            <w:vAlign w:val="center"/>
          </w:tcPr>
          <w:p w14:paraId="5BB9A41D" w14:textId="77777777" w:rsidR="00775B2B" w:rsidRDefault="00000000">
            <w:pPr>
              <w:jc w:val="center"/>
              <w:rPr>
                <w:szCs w:val="21"/>
              </w:rPr>
            </w:pPr>
            <w:r>
              <w:rPr>
                <w:szCs w:val="21"/>
              </w:rPr>
              <w:t>环境监测计划</w:t>
            </w:r>
          </w:p>
        </w:tc>
        <w:tc>
          <w:tcPr>
            <w:tcW w:w="862" w:type="pct"/>
            <w:tcBorders>
              <w:tl2br w:val="nil"/>
              <w:tr2bl w:val="nil"/>
            </w:tcBorders>
            <w:vAlign w:val="center"/>
          </w:tcPr>
          <w:p w14:paraId="7BD9D1E9" w14:textId="77777777" w:rsidR="00775B2B" w:rsidRDefault="00000000">
            <w:pPr>
              <w:jc w:val="center"/>
              <w:rPr>
                <w:szCs w:val="21"/>
              </w:rPr>
            </w:pPr>
            <w:r>
              <w:rPr>
                <w:szCs w:val="21"/>
              </w:rPr>
              <w:t>污染源监测</w:t>
            </w:r>
          </w:p>
        </w:tc>
        <w:tc>
          <w:tcPr>
            <w:tcW w:w="1649" w:type="pct"/>
            <w:gridSpan w:val="7"/>
            <w:tcBorders>
              <w:tl2br w:val="nil"/>
              <w:tr2bl w:val="nil"/>
            </w:tcBorders>
            <w:vAlign w:val="center"/>
          </w:tcPr>
          <w:p w14:paraId="6E56CEA1" w14:textId="77777777" w:rsidR="00775B2B" w:rsidRDefault="00000000">
            <w:pPr>
              <w:rPr>
                <w:szCs w:val="21"/>
              </w:rPr>
            </w:pPr>
            <w:r>
              <w:rPr>
                <w:szCs w:val="21"/>
              </w:rPr>
              <w:t>监测因子：（</w:t>
            </w:r>
            <w:r>
              <w:rPr>
                <w:rFonts w:cs="宋体"/>
                <w:color w:val="000000"/>
                <w:kern w:val="0"/>
                <w:szCs w:val="21"/>
              </w:rPr>
              <w:t>SO</w:t>
            </w:r>
            <w:r>
              <w:rPr>
                <w:rFonts w:cs="宋体"/>
                <w:color w:val="000000"/>
                <w:kern w:val="0"/>
                <w:szCs w:val="21"/>
                <w:vertAlign w:val="subscript"/>
              </w:rPr>
              <w:t>2</w:t>
            </w:r>
            <w:r>
              <w:rPr>
                <w:rFonts w:cs="宋体"/>
                <w:color w:val="000000"/>
                <w:kern w:val="0"/>
                <w:szCs w:val="21"/>
              </w:rPr>
              <w:t>、</w:t>
            </w:r>
            <w:r>
              <w:rPr>
                <w:rFonts w:cs="宋体"/>
                <w:color w:val="000000"/>
                <w:kern w:val="0"/>
                <w:szCs w:val="21"/>
              </w:rPr>
              <w:t>NO</w:t>
            </w:r>
            <w:r>
              <w:rPr>
                <w:rFonts w:cs="宋体"/>
                <w:color w:val="000000"/>
                <w:kern w:val="0"/>
                <w:szCs w:val="21"/>
                <w:vertAlign w:val="subscript"/>
              </w:rPr>
              <w:t>2</w:t>
            </w:r>
            <w:r>
              <w:rPr>
                <w:rFonts w:cs="宋体" w:hint="eastAsia"/>
                <w:color w:val="000000"/>
                <w:kern w:val="0"/>
                <w:szCs w:val="21"/>
              </w:rPr>
              <w:t>、</w:t>
            </w:r>
            <w:r>
              <w:rPr>
                <w:rFonts w:cs="宋体"/>
                <w:color w:val="000000"/>
                <w:kern w:val="0"/>
                <w:szCs w:val="21"/>
              </w:rPr>
              <w:t>PM</w:t>
            </w:r>
            <w:r>
              <w:rPr>
                <w:rFonts w:cs="宋体"/>
                <w:color w:val="000000"/>
                <w:kern w:val="0"/>
                <w:szCs w:val="21"/>
                <w:vertAlign w:val="subscript"/>
              </w:rPr>
              <w:t>10</w:t>
            </w:r>
            <w:r>
              <w:rPr>
                <w:rFonts w:cs="宋体" w:hint="eastAsia"/>
                <w:color w:val="000000"/>
                <w:kern w:val="0"/>
                <w:szCs w:val="21"/>
              </w:rPr>
              <w:t>、</w:t>
            </w:r>
            <w:r>
              <w:rPr>
                <w:rFonts w:cs="宋体"/>
                <w:color w:val="000000"/>
                <w:kern w:val="0"/>
                <w:szCs w:val="21"/>
              </w:rPr>
              <w:t>PM</w:t>
            </w:r>
            <w:r>
              <w:rPr>
                <w:rFonts w:cs="宋体"/>
                <w:color w:val="000000"/>
                <w:kern w:val="0"/>
                <w:szCs w:val="21"/>
                <w:vertAlign w:val="subscript"/>
              </w:rPr>
              <w:t>2.5</w:t>
            </w:r>
            <w:r>
              <w:rPr>
                <w:rFonts w:cs="宋体" w:hint="eastAsia"/>
                <w:color w:val="000000"/>
                <w:kern w:val="0"/>
                <w:szCs w:val="21"/>
              </w:rPr>
              <w:t>、氨、汞、</w:t>
            </w:r>
            <w:r>
              <w:rPr>
                <w:rFonts w:cs="宋体" w:hint="eastAsia"/>
                <w:color w:val="000000"/>
                <w:kern w:val="0"/>
                <w:szCs w:val="21"/>
              </w:rPr>
              <w:t>VOCs</w:t>
            </w:r>
            <w:r>
              <w:rPr>
                <w:rFonts w:cs="宋体" w:hint="eastAsia"/>
                <w:color w:val="000000"/>
                <w:kern w:val="0"/>
                <w:szCs w:val="21"/>
              </w:rPr>
              <w:t>、</w:t>
            </w:r>
            <w:r>
              <w:rPr>
                <w:rFonts w:cs="宋体" w:hint="eastAsia"/>
                <w:color w:val="000000"/>
                <w:kern w:val="0"/>
                <w:szCs w:val="21"/>
              </w:rPr>
              <w:t>TSP</w:t>
            </w:r>
            <w:r>
              <w:rPr>
                <w:szCs w:val="21"/>
              </w:rPr>
              <w:t>）</w:t>
            </w:r>
          </w:p>
        </w:tc>
        <w:tc>
          <w:tcPr>
            <w:tcW w:w="1388" w:type="pct"/>
            <w:gridSpan w:val="8"/>
            <w:tcBorders>
              <w:tl2br w:val="nil"/>
              <w:tr2bl w:val="nil"/>
            </w:tcBorders>
            <w:vAlign w:val="center"/>
          </w:tcPr>
          <w:p w14:paraId="1341E16A" w14:textId="77777777" w:rsidR="00775B2B" w:rsidRDefault="00000000">
            <w:pPr>
              <w:jc w:val="center"/>
              <w:rPr>
                <w:szCs w:val="21"/>
              </w:rPr>
            </w:pPr>
            <w:r>
              <w:rPr>
                <w:szCs w:val="21"/>
              </w:rPr>
              <w:t>有组织废气监测</w:t>
            </w:r>
            <w:r>
              <w:rPr>
                <w:szCs w:val="21"/>
              </w:rPr>
              <w:t>√</w:t>
            </w:r>
          </w:p>
          <w:p w14:paraId="61715AC6" w14:textId="77777777" w:rsidR="00775B2B" w:rsidRDefault="00000000">
            <w:pPr>
              <w:jc w:val="center"/>
              <w:rPr>
                <w:szCs w:val="21"/>
              </w:rPr>
            </w:pPr>
            <w:r>
              <w:rPr>
                <w:szCs w:val="21"/>
              </w:rPr>
              <w:t>无组织废气监测</w:t>
            </w:r>
          </w:p>
        </w:tc>
        <w:tc>
          <w:tcPr>
            <w:tcW w:w="644" w:type="pct"/>
            <w:gridSpan w:val="5"/>
            <w:tcBorders>
              <w:tl2br w:val="nil"/>
              <w:tr2bl w:val="nil"/>
            </w:tcBorders>
            <w:vAlign w:val="center"/>
          </w:tcPr>
          <w:p w14:paraId="54B451C5" w14:textId="77777777" w:rsidR="00775B2B" w:rsidRDefault="00000000">
            <w:pPr>
              <w:jc w:val="center"/>
              <w:rPr>
                <w:szCs w:val="21"/>
              </w:rPr>
            </w:pPr>
            <w:r>
              <w:rPr>
                <w:szCs w:val="21"/>
              </w:rPr>
              <w:t>无监测</w:t>
            </w:r>
            <w:r>
              <w:rPr>
                <w:szCs w:val="21"/>
              </w:rPr>
              <w:t>□</w:t>
            </w:r>
          </w:p>
        </w:tc>
      </w:tr>
      <w:tr w:rsidR="00775B2B" w14:paraId="743AC3A9" w14:textId="77777777">
        <w:trPr>
          <w:jc w:val="center"/>
        </w:trPr>
        <w:tc>
          <w:tcPr>
            <w:tcW w:w="455" w:type="pct"/>
            <w:vMerge/>
            <w:tcBorders>
              <w:tl2br w:val="nil"/>
              <w:tr2bl w:val="nil"/>
            </w:tcBorders>
            <w:vAlign w:val="center"/>
          </w:tcPr>
          <w:p w14:paraId="52ED4F9C" w14:textId="77777777" w:rsidR="00775B2B" w:rsidRDefault="00775B2B">
            <w:pPr>
              <w:rPr>
                <w:szCs w:val="21"/>
              </w:rPr>
            </w:pPr>
          </w:p>
        </w:tc>
        <w:tc>
          <w:tcPr>
            <w:tcW w:w="862" w:type="pct"/>
            <w:tcBorders>
              <w:tl2br w:val="nil"/>
              <w:tr2bl w:val="nil"/>
            </w:tcBorders>
            <w:vAlign w:val="center"/>
          </w:tcPr>
          <w:p w14:paraId="7513F0CE" w14:textId="77777777" w:rsidR="00775B2B" w:rsidRDefault="00000000">
            <w:pPr>
              <w:jc w:val="center"/>
              <w:rPr>
                <w:szCs w:val="21"/>
              </w:rPr>
            </w:pPr>
            <w:r>
              <w:rPr>
                <w:szCs w:val="21"/>
              </w:rPr>
              <w:t>环境质量监测</w:t>
            </w:r>
          </w:p>
        </w:tc>
        <w:tc>
          <w:tcPr>
            <w:tcW w:w="1649" w:type="pct"/>
            <w:gridSpan w:val="7"/>
            <w:tcBorders>
              <w:tl2br w:val="nil"/>
              <w:tr2bl w:val="nil"/>
            </w:tcBorders>
            <w:vAlign w:val="center"/>
          </w:tcPr>
          <w:p w14:paraId="190A0693" w14:textId="77777777" w:rsidR="00775B2B" w:rsidRDefault="00000000">
            <w:pPr>
              <w:rPr>
                <w:szCs w:val="21"/>
              </w:rPr>
            </w:pPr>
            <w:r>
              <w:rPr>
                <w:szCs w:val="21"/>
              </w:rPr>
              <w:t>监测因子：（汞及其化合物、氨、</w:t>
            </w:r>
            <w:r>
              <w:rPr>
                <w:szCs w:val="21"/>
              </w:rPr>
              <w:t>TSP</w:t>
            </w:r>
            <w:r>
              <w:rPr>
                <w:szCs w:val="21"/>
              </w:rPr>
              <w:t>、非甲烷总烃）</w:t>
            </w:r>
          </w:p>
        </w:tc>
        <w:tc>
          <w:tcPr>
            <w:tcW w:w="1388" w:type="pct"/>
            <w:gridSpan w:val="8"/>
            <w:tcBorders>
              <w:tl2br w:val="nil"/>
              <w:tr2bl w:val="nil"/>
            </w:tcBorders>
            <w:vAlign w:val="center"/>
          </w:tcPr>
          <w:p w14:paraId="30AAF312" w14:textId="77777777" w:rsidR="00775B2B" w:rsidRDefault="00000000">
            <w:pPr>
              <w:jc w:val="center"/>
              <w:rPr>
                <w:szCs w:val="21"/>
              </w:rPr>
            </w:pPr>
            <w:r>
              <w:rPr>
                <w:szCs w:val="21"/>
              </w:rPr>
              <w:t>监测点位数（共设两个点，分别为项目区和下风向空地</w:t>
            </w:r>
            <w:r>
              <w:rPr>
                <w:szCs w:val="21"/>
              </w:rPr>
              <w:t>(2km)</w:t>
            </w:r>
            <w:r>
              <w:rPr>
                <w:szCs w:val="21"/>
              </w:rPr>
              <w:t>）</w:t>
            </w:r>
          </w:p>
        </w:tc>
        <w:tc>
          <w:tcPr>
            <w:tcW w:w="644" w:type="pct"/>
            <w:gridSpan w:val="5"/>
            <w:tcBorders>
              <w:tl2br w:val="nil"/>
              <w:tr2bl w:val="nil"/>
            </w:tcBorders>
            <w:vAlign w:val="center"/>
          </w:tcPr>
          <w:p w14:paraId="293BBFD3" w14:textId="77777777" w:rsidR="00775B2B" w:rsidRDefault="00000000">
            <w:pPr>
              <w:jc w:val="center"/>
              <w:rPr>
                <w:szCs w:val="21"/>
              </w:rPr>
            </w:pPr>
            <w:r>
              <w:rPr>
                <w:szCs w:val="21"/>
              </w:rPr>
              <w:t>无监测</w:t>
            </w:r>
            <w:r>
              <w:rPr>
                <w:szCs w:val="21"/>
              </w:rPr>
              <w:t>□</w:t>
            </w:r>
          </w:p>
        </w:tc>
      </w:tr>
      <w:tr w:rsidR="00775B2B" w14:paraId="75A5AB39" w14:textId="77777777">
        <w:trPr>
          <w:jc w:val="center"/>
        </w:trPr>
        <w:tc>
          <w:tcPr>
            <w:tcW w:w="455" w:type="pct"/>
            <w:vMerge w:val="restart"/>
            <w:tcBorders>
              <w:tl2br w:val="nil"/>
              <w:tr2bl w:val="nil"/>
            </w:tcBorders>
            <w:vAlign w:val="center"/>
          </w:tcPr>
          <w:p w14:paraId="0D712B93" w14:textId="77777777" w:rsidR="00775B2B" w:rsidRDefault="00000000">
            <w:pPr>
              <w:jc w:val="center"/>
              <w:rPr>
                <w:szCs w:val="21"/>
              </w:rPr>
            </w:pPr>
            <w:r>
              <w:rPr>
                <w:szCs w:val="21"/>
              </w:rPr>
              <w:t>评价结论</w:t>
            </w:r>
          </w:p>
        </w:tc>
        <w:tc>
          <w:tcPr>
            <w:tcW w:w="862" w:type="pct"/>
            <w:tcBorders>
              <w:tl2br w:val="nil"/>
              <w:tr2bl w:val="nil"/>
            </w:tcBorders>
            <w:vAlign w:val="center"/>
          </w:tcPr>
          <w:p w14:paraId="49A15F93" w14:textId="77777777" w:rsidR="00775B2B" w:rsidRDefault="00000000">
            <w:pPr>
              <w:jc w:val="center"/>
              <w:rPr>
                <w:szCs w:val="21"/>
              </w:rPr>
            </w:pPr>
            <w:r>
              <w:rPr>
                <w:szCs w:val="21"/>
              </w:rPr>
              <w:t>环境影响</w:t>
            </w:r>
          </w:p>
        </w:tc>
        <w:tc>
          <w:tcPr>
            <w:tcW w:w="3682" w:type="pct"/>
            <w:gridSpan w:val="20"/>
            <w:tcBorders>
              <w:tl2br w:val="nil"/>
              <w:tr2bl w:val="nil"/>
            </w:tcBorders>
            <w:vAlign w:val="center"/>
          </w:tcPr>
          <w:p w14:paraId="4EDC5495" w14:textId="77777777" w:rsidR="00775B2B" w:rsidRDefault="00000000">
            <w:pPr>
              <w:jc w:val="center"/>
              <w:rPr>
                <w:szCs w:val="21"/>
              </w:rPr>
            </w:pPr>
            <w:r>
              <w:rPr>
                <w:szCs w:val="21"/>
              </w:rPr>
              <w:t>可以接受</w:t>
            </w:r>
            <w:r>
              <w:rPr>
                <w:szCs w:val="21"/>
              </w:rPr>
              <w:t xml:space="preserve">√            </w:t>
            </w:r>
            <w:r>
              <w:rPr>
                <w:szCs w:val="21"/>
              </w:rPr>
              <w:t>不可以接受</w:t>
            </w:r>
            <w:r>
              <w:rPr>
                <w:szCs w:val="21"/>
              </w:rPr>
              <w:t>□</w:t>
            </w:r>
          </w:p>
        </w:tc>
      </w:tr>
      <w:tr w:rsidR="00775B2B" w14:paraId="7DAC8AD3" w14:textId="77777777">
        <w:trPr>
          <w:jc w:val="center"/>
        </w:trPr>
        <w:tc>
          <w:tcPr>
            <w:tcW w:w="455" w:type="pct"/>
            <w:vMerge/>
            <w:tcBorders>
              <w:tl2br w:val="nil"/>
              <w:tr2bl w:val="nil"/>
            </w:tcBorders>
            <w:vAlign w:val="center"/>
          </w:tcPr>
          <w:p w14:paraId="6FA69467" w14:textId="77777777" w:rsidR="00775B2B" w:rsidRDefault="00775B2B">
            <w:pPr>
              <w:rPr>
                <w:szCs w:val="21"/>
              </w:rPr>
            </w:pPr>
          </w:p>
        </w:tc>
        <w:tc>
          <w:tcPr>
            <w:tcW w:w="862" w:type="pct"/>
            <w:tcBorders>
              <w:tl2br w:val="nil"/>
              <w:tr2bl w:val="nil"/>
            </w:tcBorders>
            <w:vAlign w:val="center"/>
          </w:tcPr>
          <w:p w14:paraId="6498266E" w14:textId="77777777" w:rsidR="00775B2B" w:rsidRDefault="00000000">
            <w:pPr>
              <w:jc w:val="center"/>
              <w:rPr>
                <w:szCs w:val="21"/>
              </w:rPr>
            </w:pPr>
            <w:r>
              <w:rPr>
                <w:szCs w:val="21"/>
              </w:rPr>
              <w:t>大气环境防护距离</w:t>
            </w:r>
          </w:p>
        </w:tc>
        <w:tc>
          <w:tcPr>
            <w:tcW w:w="3682" w:type="pct"/>
            <w:gridSpan w:val="20"/>
            <w:tcBorders>
              <w:tl2br w:val="nil"/>
              <w:tr2bl w:val="nil"/>
            </w:tcBorders>
            <w:vAlign w:val="center"/>
          </w:tcPr>
          <w:p w14:paraId="3C074345" w14:textId="77777777" w:rsidR="00775B2B" w:rsidRDefault="00000000">
            <w:pPr>
              <w:jc w:val="center"/>
              <w:rPr>
                <w:szCs w:val="21"/>
              </w:rPr>
            </w:pPr>
            <w:r>
              <w:rPr>
                <w:szCs w:val="21"/>
              </w:rPr>
              <w:t>距（</w:t>
            </w:r>
            <w:r>
              <w:rPr>
                <w:szCs w:val="21"/>
              </w:rPr>
              <w:t xml:space="preserve">  /  </w:t>
            </w:r>
            <w:r>
              <w:rPr>
                <w:szCs w:val="21"/>
              </w:rPr>
              <w:t>）厂界最远（</w:t>
            </w:r>
            <w:r>
              <w:rPr>
                <w:szCs w:val="21"/>
              </w:rPr>
              <w:t xml:space="preserve">  /  </w:t>
            </w:r>
            <w:r>
              <w:rPr>
                <w:szCs w:val="21"/>
              </w:rPr>
              <w:t>）</w:t>
            </w:r>
            <w:r>
              <w:rPr>
                <w:szCs w:val="21"/>
              </w:rPr>
              <w:t>m</w:t>
            </w:r>
          </w:p>
        </w:tc>
      </w:tr>
      <w:tr w:rsidR="00775B2B" w14:paraId="10BDF8F1" w14:textId="77777777">
        <w:trPr>
          <w:jc w:val="center"/>
        </w:trPr>
        <w:tc>
          <w:tcPr>
            <w:tcW w:w="455" w:type="pct"/>
            <w:vMerge/>
            <w:tcBorders>
              <w:tl2br w:val="nil"/>
              <w:tr2bl w:val="nil"/>
            </w:tcBorders>
            <w:vAlign w:val="center"/>
          </w:tcPr>
          <w:p w14:paraId="5F56BBE8" w14:textId="77777777" w:rsidR="00775B2B" w:rsidRDefault="00775B2B">
            <w:pPr>
              <w:rPr>
                <w:szCs w:val="21"/>
              </w:rPr>
            </w:pPr>
          </w:p>
        </w:tc>
        <w:tc>
          <w:tcPr>
            <w:tcW w:w="862" w:type="pct"/>
            <w:tcBorders>
              <w:tl2br w:val="nil"/>
              <w:tr2bl w:val="nil"/>
            </w:tcBorders>
            <w:vAlign w:val="center"/>
          </w:tcPr>
          <w:p w14:paraId="1D73ABD8" w14:textId="77777777" w:rsidR="00775B2B" w:rsidRDefault="00000000">
            <w:pPr>
              <w:jc w:val="center"/>
              <w:rPr>
                <w:szCs w:val="21"/>
              </w:rPr>
            </w:pPr>
            <w:r>
              <w:rPr>
                <w:szCs w:val="21"/>
              </w:rPr>
              <w:t>污染源</w:t>
            </w:r>
          </w:p>
          <w:p w14:paraId="79943AE8" w14:textId="77777777" w:rsidR="00775B2B" w:rsidRDefault="00000000">
            <w:pPr>
              <w:jc w:val="center"/>
              <w:rPr>
                <w:szCs w:val="21"/>
              </w:rPr>
            </w:pPr>
            <w:r>
              <w:rPr>
                <w:szCs w:val="21"/>
              </w:rPr>
              <w:t>年排放量</w:t>
            </w:r>
          </w:p>
        </w:tc>
        <w:tc>
          <w:tcPr>
            <w:tcW w:w="613" w:type="pct"/>
            <w:gridSpan w:val="2"/>
            <w:tcBorders>
              <w:tl2br w:val="nil"/>
              <w:tr2bl w:val="nil"/>
            </w:tcBorders>
            <w:vAlign w:val="center"/>
          </w:tcPr>
          <w:p w14:paraId="46A4D463" w14:textId="77777777" w:rsidR="00775B2B" w:rsidRDefault="00000000">
            <w:pPr>
              <w:jc w:val="center"/>
              <w:rPr>
                <w:szCs w:val="21"/>
              </w:rPr>
            </w:pPr>
            <w:r>
              <w:rPr>
                <w:szCs w:val="21"/>
              </w:rPr>
              <w:t>SO</w:t>
            </w:r>
            <w:r>
              <w:rPr>
                <w:szCs w:val="21"/>
                <w:vertAlign w:val="subscript"/>
              </w:rPr>
              <w:t>2</w:t>
            </w:r>
            <w:r>
              <w:rPr>
                <w:szCs w:val="21"/>
              </w:rPr>
              <w:t>：（</w:t>
            </w:r>
            <w:r>
              <w:rPr>
                <w:rFonts w:hint="eastAsia"/>
                <w:szCs w:val="21"/>
              </w:rPr>
              <w:t>472.64</w:t>
            </w:r>
            <w:r>
              <w:rPr>
                <w:szCs w:val="21"/>
              </w:rPr>
              <w:t>）</w:t>
            </w:r>
            <w:r>
              <w:rPr>
                <w:szCs w:val="21"/>
              </w:rPr>
              <w:t>t/a</w:t>
            </w:r>
          </w:p>
        </w:tc>
        <w:tc>
          <w:tcPr>
            <w:tcW w:w="613" w:type="pct"/>
            <w:gridSpan w:val="3"/>
            <w:tcBorders>
              <w:tl2br w:val="nil"/>
              <w:tr2bl w:val="nil"/>
            </w:tcBorders>
            <w:vAlign w:val="center"/>
          </w:tcPr>
          <w:p w14:paraId="3C74A86A" w14:textId="77777777" w:rsidR="00775B2B" w:rsidRDefault="00000000">
            <w:pPr>
              <w:jc w:val="center"/>
              <w:rPr>
                <w:szCs w:val="21"/>
              </w:rPr>
            </w:pPr>
            <w:r>
              <w:rPr>
                <w:szCs w:val="21"/>
              </w:rPr>
              <w:t>NO</w:t>
            </w:r>
            <w:r>
              <w:rPr>
                <w:szCs w:val="21"/>
                <w:vertAlign w:val="subscript"/>
              </w:rPr>
              <w:t>x</w:t>
            </w:r>
            <w:r>
              <w:rPr>
                <w:szCs w:val="21"/>
              </w:rPr>
              <w:t>：（</w:t>
            </w:r>
            <w:r>
              <w:rPr>
                <w:rFonts w:hint="eastAsia"/>
                <w:szCs w:val="21"/>
              </w:rPr>
              <w:t>678.09</w:t>
            </w:r>
            <w:r>
              <w:rPr>
                <w:szCs w:val="21"/>
              </w:rPr>
              <w:t>）</w:t>
            </w:r>
            <w:r>
              <w:rPr>
                <w:szCs w:val="21"/>
              </w:rPr>
              <w:t>t/a</w:t>
            </w:r>
          </w:p>
        </w:tc>
        <w:tc>
          <w:tcPr>
            <w:tcW w:w="613" w:type="pct"/>
            <w:gridSpan w:val="4"/>
            <w:tcBorders>
              <w:tl2br w:val="nil"/>
              <w:tr2bl w:val="nil"/>
            </w:tcBorders>
            <w:vAlign w:val="center"/>
          </w:tcPr>
          <w:p w14:paraId="626DCB2A" w14:textId="77777777" w:rsidR="00775B2B" w:rsidRDefault="00000000">
            <w:pPr>
              <w:jc w:val="center"/>
              <w:rPr>
                <w:szCs w:val="21"/>
              </w:rPr>
            </w:pPr>
            <w:r>
              <w:rPr>
                <w:szCs w:val="21"/>
              </w:rPr>
              <w:t>颗粒物：（</w:t>
            </w:r>
            <w:r>
              <w:rPr>
                <w:rFonts w:hint="eastAsia"/>
                <w:szCs w:val="21"/>
              </w:rPr>
              <w:t>131.44</w:t>
            </w:r>
            <w:r>
              <w:rPr>
                <w:szCs w:val="21"/>
              </w:rPr>
              <w:t>）</w:t>
            </w:r>
            <w:r>
              <w:rPr>
                <w:szCs w:val="21"/>
              </w:rPr>
              <w:t>t/a</w:t>
            </w:r>
          </w:p>
        </w:tc>
        <w:tc>
          <w:tcPr>
            <w:tcW w:w="613" w:type="pct"/>
            <w:gridSpan w:val="2"/>
            <w:tcBorders>
              <w:tl2br w:val="nil"/>
              <w:tr2bl w:val="nil"/>
            </w:tcBorders>
            <w:vAlign w:val="center"/>
          </w:tcPr>
          <w:p w14:paraId="2917F03D" w14:textId="77777777" w:rsidR="00775B2B" w:rsidRDefault="00000000">
            <w:pPr>
              <w:jc w:val="center"/>
              <w:rPr>
                <w:szCs w:val="21"/>
              </w:rPr>
            </w:pPr>
            <w:r>
              <w:rPr>
                <w:szCs w:val="21"/>
              </w:rPr>
              <w:t>汞及其化合物：（</w:t>
            </w:r>
            <w:r>
              <w:rPr>
                <w:rFonts w:hint="eastAsia"/>
                <w:szCs w:val="21"/>
              </w:rPr>
              <w:t>0.027</w:t>
            </w:r>
            <w:r>
              <w:rPr>
                <w:szCs w:val="21"/>
              </w:rPr>
              <w:t>）</w:t>
            </w:r>
            <w:r>
              <w:rPr>
                <w:szCs w:val="21"/>
              </w:rPr>
              <w:t>t/a</w:t>
            </w:r>
          </w:p>
        </w:tc>
        <w:tc>
          <w:tcPr>
            <w:tcW w:w="613" w:type="pct"/>
            <w:gridSpan w:val="5"/>
            <w:tcBorders>
              <w:tl2br w:val="nil"/>
              <w:tr2bl w:val="nil"/>
            </w:tcBorders>
            <w:vAlign w:val="center"/>
          </w:tcPr>
          <w:p w14:paraId="16680FCE" w14:textId="77777777" w:rsidR="00775B2B" w:rsidRDefault="00000000">
            <w:pPr>
              <w:jc w:val="center"/>
              <w:rPr>
                <w:szCs w:val="21"/>
              </w:rPr>
            </w:pPr>
            <w:r>
              <w:rPr>
                <w:rFonts w:hint="eastAsia"/>
                <w:szCs w:val="21"/>
              </w:rPr>
              <w:t>氨：（</w:t>
            </w:r>
            <w:r>
              <w:rPr>
                <w:rFonts w:hint="eastAsia"/>
                <w:szCs w:val="21"/>
              </w:rPr>
              <w:t>41.52</w:t>
            </w:r>
            <w:r>
              <w:rPr>
                <w:rFonts w:hint="eastAsia"/>
                <w:szCs w:val="21"/>
              </w:rPr>
              <w:t>）</w:t>
            </w:r>
            <w:r>
              <w:rPr>
                <w:szCs w:val="21"/>
              </w:rPr>
              <w:t>t/a</w:t>
            </w:r>
          </w:p>
        </w:tc>
        <w:tc>
          <w:tcPr>
            <w:tcW w:w="613" w:type="pct"/>
            <w:gridSpan w:val="4"/>
            <w:tcBorders>
              <w:tl2br w:val="nil"/>
              <w:tr2bl w:val="nil"/>
            </w:tcBorders>
            <w:vAlign w:val="center"/>
          </w:tcPr>
          <w:p w14:paraId="31331BCB" w14:textId="77777777" w:rsidR="00775B2B" w:rsidRDefault="00000000">
            <w:pPr>
              <w:jc w:val="center"/>
              <w:rPr>
                <w:szCs w:val="21"/>
              </w:rPr>
            </w:pPr>
            <w:r>
              <w:rPr>
                <w:rFonts w:hint="eastAsia"/>
                <w:szCs w:val="21"/>
              </w:rPr>
              <w:t>非甲烷总烃：（</w:t>
            </w:r>
            <w:r>
              <w:rPr>
                <w:rFonts w:hint="eastAsia"/>
                <w:szCs w:val="21"/>
              </w:rPr>
              <w:t>0.451</w:t>
            </w:r>
            <w:r>
              <w:rPr>
                <w:rFonts w:hint="eastAsia"/>
                <w:szCs w:val="21"/>
              </w:rPr>
              <w:t>）</w:t>
            </w:r>
            <w:r>
              <w:rPr>
                <w:szCs w:val="21"/>
              </w:rPr>
              <w:t>t/a</w:t>
            </w:r>
          </w:p>
        </w:tc>
      </w:tr>
      <w:tr w:rsidR="00775B2B" w14:paraId="26B0D2FF" w14:textId="77777777">
        <w:trPr>
          <w:jc w:val="center"/>
        </w:trPr>
        <w:tc>
          <w:tcPr>
            <w:tcW w:w="5000" w:type="pct"/>
            <w:gridSpan w:val="22"/>
            <w:tcBorders>
              <w:tl2br w:val="nil"/>
              <w:tr2bl w:val="nil"/>
            </w:tcBorders>
            <w:vAlign w:val="center"/>
          </w:tcPr>
          <w:p w14:paraId="6303DFE2" w14:textId="77777777" w:rsidR="00775B2B" w:rsidRDefault="00000000">
            <w:pPr>
              <w:rPr>
                <w:szCs w:val="21"/>
              </w:rPr>
            </w:pPr>
            <w:r>
              <w:rPr>
                <w:szCs w:val="21"/>
              </w:rPr>
              <w:t>注：</w:t>
            </w:r>
            <w:r>
              <w:rPr>
                <w:szCs w:val="21"/>
              </w:rPr>
              <w:t>“□”</w:t>
            </w:r>
            <w:r>
              <w:rPr>
                <w:szCs w:val="21"/>
              </w:rPr>
              <w:t>为勾选项，填</w:t>
            </w:r>
            <w:r>
              <w:rPr>
                <w:szCs w:val="21"/>
              </w:rPr>
              <w:t>“√”</w:t>
            </w:r>
            <w:r>
              <w:rPr>
                <w:szCs w:val="21"/>
              </w:rPr>
              <w:t>；</w:t>
            </w:r>
            <w:r>
              <w:rPr>
                <w:szCs w:val="21"/>
              </w:rPr>
              <w:t>“</w:t>
            </w:r>
            <w:r>
              <w:rPr>
                <w:szCs w:val="21"/>
              </w:rPr>
              <w:t>（</w:t>
            </w:r>
            <w:r>
              <w:rPr>
                <w:szCs w:val="21"/>
              </w:rPr>
              <w:t xml:space="preserve">  </w:t>
            </w:r>
            <w:r>
              <w:rPr>
                <w:szCs w:val="21"/>
              </w:rPr>
              <w:t>）</w:t>
            </w:r>
            <w:r>
              <w:rPr>
                <w:szCs w:val="21"/>
              </w:rPr>
              <w:t>”</w:t>
            </w:r>
            <w:r>
              <w:rPr>
                <w:szCs w:val="21"/>
              </w:rPr>
              <w:t>为内容填写项</w:t>
            </w:r>
          </w:p>
        </w:tc>
      </w:tr>
    </w:tbl>
    <w:p w14:paraId="689B37B5" w14:textId="77777777" w:rsidR="00775B2B" w:rsidRDefault="00000000">
      <w:pPr>
        <w:pStyle w:val="20"/>
        <w:spacing w:before="0" w:after="0" w:line="520" w:lineRule="exact"/>
        <w:rPr>
          <w:rStyle w:val="affff1"/>
          <w:rFonts w:ascii="Times New Roman" w:hAnsi="Times New Roman"/>
          <w:color w:val="auto"/>
          <w:sz w:val="28"/>
          <w:szCs w:val="28"/>
          <w:u w:val="none"/>
        </w:rPr>
      </w:pPr>
      <w:bookmarkStart w:id="949" w:name="_Toc108116252"/>
      <w:bookmarkStart w:id="950" w:name="_Toc312944731"/>
      <w:bookmarkStart w:id="951" w:name="_Toc233171973"/>
      <w:bookmarkStart w:id="952" w:name="_Toc91387357"/>
      <w:bookmarkStart w:id="953" w:name="_Toc234664124"/>
      <w:bookmarkStart w:id="954" w:name="_Toc207957446"/>
      <w:bookmarkStart w:id="955" w:name="_Toc312944560"/>
      <w:bookmarkStart w:id="956" w:name="_Toc236373715"/>
      <w:bookmarkStart w:id="957" w:name="_Toc170361161"/>
      <w:bookmarkStart w:id="958" w:name="_Toc86656896"/>
      <w:bookmarkStart w:id="959" w:name="_Toc321568758"/>
      <w:bookmarkStart w:id="960" w:name="_Toc323128676"/>
      <w:bookmarkStart w:id="961" w:name="_Toc167021969"/>
      <w:bookmarkStart w:id="962" w:name="_Toc167021304"/>
      <w:bookmarkStart w:id="963" w:name="_Toc234663441"/>
      <w:bookmarkStart w:id="964" w:name="_Toc167020951"/>
      <w:bookmarkStart w:id="965" w:name="_Toc323128876"/>
      <w:bookmarkStart w:id="966" w:name="_Toc217887125"/>
      <w:bookmarkStart w:id="967" w:name="_Toc235850433"/>
      <w:bookmarkStart w:id="968" w:name="_Toc28456"/>
      <w:bookmarkEnd w:id="925"/>
      <w:bookmarkEnd w:id="926"/>
      <w:bookmarkEnd w:id="927"/>
      <w:bookmarkEnd w:id="928"/>
      <w:bookmarkEnd w:id="929"/>
      <w:bookmarkEnd w:id="930"/>
      <w:bookmarkEnd w:id="931"/>
      <w:bookmarkEnd w:id="932"/>
      <w:bookmarkEnd w:id="933"/>
      <w:bookmarkEnd w:id="934"/>
      <w:bookmarkEnd w:id="935"/>
      <w:bookmarkEnd w:id="936"/>
      <w:bookmarkEnd w:id="937"/>
      <w:bookmarkEnd w:id="938"/>
      <w:r>
        <w:rPr>
          <w:rStyle w:val="affff1"/>
          <w:rFonts w:ascii="Times New Roman" w:hAnsi="Times New Roman"/>
          <w:color w:val="auto"/>
          <w:sz w:val="28"/>
          <w:szCs w:val="28"/>
          <w:u w:val="none"/>
        </w:rPr>
        <w:t>5.2</w:t>
      </w:r>
      <w:bookmarkEnd w:id="949"/>
      <w:bookmarkEnd w:id="950"/>
      <w:bookmarkEnd w:id="951"/>
      <w:bookmarkEnd w:id="952"/>
      <w:bookmarkEnd w:id="953"/>
      <w:bookmarkEnd w:id="954"/>
      <w:bookmarkEnd w:id="955"/>
      <w:bookmarkEnd w:id="956"/>
      <w:bookmarkEnd w:id="957"/>
      <w:bookmarkEnd w:id="958"/>
      <w:bookmarkEnd w:id="959"/>
      <w:bookmarkEnd w:id="960"/>
      <w:bookmarkEnd w:id="961"/>
      <w:bookmarkEnd w:id="962"/>
      <w:bookmarkEnd w:id="963"/>
      <w:bookmarkEnd w:id="964"/>
      <w:bookmarkEnd w:id="965"/>
      <w:bookmarkEnd w:id="966"/>
      <w:bookmarkEnd w:id="967"/>
      <w:r>
        <w:rPr>
          <w:rStyle w:val="affff1"/>
          <w:rFonts w:ascii="Times New Roman" w:hAnsi="Times New Roman"/>
          <w:color w:val="auto"/>
          <w:sz w:val="28"/>
          <w:szCs w:val="28"/>
          <w:u w:val="none"/>
        </w:rPr>
        <w:t>地表水环境影响分析</w:t>
      </w:r>
      <w:bookmarkEnd w:id="968"/>
    </w:p>
    <w:p w14:paraId="25B50800" w14:textId="77777777" w:rsidR="00775B2B" w:rsidRDefault="00000000">
      <w:pPr>
        <w:spacing w:line="360" w:lineRule="auto"/>
        <w:ind w:firstLineChars="200" w:firstLine="480"/>
        <w:rPr>
          <w:sz w:val="24"/>
        </w:rPr>
      </w:pPr>
      <w:r>
        <w:rPr>
          <w:sz w:val="24"/>
        </w:rPr>
        <w:t>根据</w:t>
      </w:r>
      <w:r>
        <w:rPr>
          <w:sz w:val="24"/>
        </w:rPr>
        <w:t>2.5.2</w:t>
      </w:r>
      <w:r>
        <w:rPr>
          <w:sz w:val="24"/>
        </w:rPr>
        <w:t>地表水环境影响评价工作等级划分结论，本项目地表水评价等级为三级</w:t>
      </w:r>
      <w:r>
        <w:rPr>
          <w:sz w:val="24"/>
        </w:rPr>
        <w:t>B</w:t>
      </w:r>
      <w:r>
        <w:rPr>
          <w:sz w:val="24"/>
        </w:rPr>
        <w:t>。根据《环境影响评价技术导则地表水环境》（</w:t>
      </w:r>
      <w:r>
        <w:rPr>
          <w:sz w:val="24"/>
        </w:rPr>
        <w:t>HJ2.3-2018</w:t>
      </w:r>
      <w:r>
        <w:rPr>
          <w:sz w:val="24"/>
        </w:rPr>
        <w:t>），水污染影响型三级</w:t>
      </w:r>
      <w:r>
        <w:rPr>
          <w:sz w:val="24"/>
        </w:rPr>
        <w:t>B</w:t>
      </w:r>
      <w:r>
        <w:rPr>
          <w:sz w:val="24"/>
        </w:rPr>
        <w:t>评价可不进行水环境影响预测。</w:t>
      </w:r>
    </w:p>
    <w:p w14:paraId="2D00BB66" w14:textId="77777777" w:rsidR="00775B2B" w:rsidRDefault="00000000">
      <w:pPr>
        <w:spacing w:line="360" w:lineRule="auto"/>
        <w:ind w:firstLineChars="200" w:firstLine="480"/>
        <w:rPr>
          <w:sz w:val="24"/>
        </w:rPr>
      </w:pPr>
      <w:r>
        <w:rPr>
          <w:sz w:val="24"/>
        </w:rPr>
        <w:t>本项目运营期产生的废水包括生产废水、</w:t>
      </w:r>
      <w:r>
        <w:rPr>
          <w:rFonts w:hint="eastAsia"/>
          <w:sz w:val="24"/>
        </w:rPr>
        <w:t>生活污水</w:t>
      </w:r>
      <w:r>
        <w:rPr>
          <w:sz w:val="24"/>
        </w:rPr>
        <w:t>。</w:t>
      </w:r>
    </w:p>
    <w:p w14:paraId="1021F1E7" w14:textId="77777777" w:rsidR="00775B2B" w:rsidRDefault="00000000">
      <w:pPr>
        <w:pStyle w:val="30"/>
        <w:adjustRightInd w:val="0"/>
        <w:snapToGrid w:val="0"/>
        <w:spacing w:before="0" w:after="0" w:line="520" w:lineRule="exact"/>
        <w:rPr>
          <w:rFonts w:eastAsia="黑体"/>
          <w:sz w:val="24"/>
          <w:szCs w:val="24"/>
        </w:rPr>
      </w:pPr>
      <w:r>
        <w:rPr>
          <w:rFonts w:eastAsia="黑体"/>
          <w:sz w:val="24"/>
          <w:szCs w:val="24"/>
        </w:rPr>
        <w:t>5.2.1</w:t>
      </w:r>
      <w:r>
        <w:rPr>
          <w:rFonts w:eastAsia="黑体"/>
          <w:sz w:val="24"/>
          <w:szCs w:val="24"/>
        </w:rPr>
        <w:t>生活污水影响分析</w:t>
      </w:r>
    </w:p>
    <w:p w14:paraId="0149E717" w14:textId="77777777" w:rsidR="00775B2B" w:rsidRDefault="00000000">
      <w:pPr>
        <w:spacing w:line="360" w:lineRule="auto"/>
        <w:ind w:firstLineChars="200" w:firstLine="480"/>
        <w:rPr>
          <w:sz w:val="24"/>
        </w:rPr>
      </w:pPr>
      <w:r>
        <w:rPr>
          <w:sz w:val="24"/>
        </w:rPr>
        <w:t>本项目生活污水水质较为简单，主要污染物为</w:t>
      </w:r>
      <w:r>
        <w:rPr>
          <w:sz w:val="24"/>
        </w:rPr>
        <w:t>CODcr</w:t>
      </w:r>
      <w:r>
        <w:rPr>
          <w:sz w:val="24"/>
        </w:rPr>
        <w:t>、悬浮物、氨氮和动</w:t>
      </w:r>
      <w:r>
        <w:rPr>
          <w:sz w:val="24"/>
        </w:rPr>
        <w:lastRenderedPageBreak/>
        <w:t>物油等，生活污水排入煤制油项目生活污水管网。</w:t>
      </w:r>
    </w:p>
    <w:p w14:paraId="0B330B5D" w14:textId="77777777" w:rsidR="00775B2B" w:rsidRDefault="00000000">
      <w:pPr>
        <w:pStyle w:val="30"/>
        <w:adjustRightInd w:val="0"/>
        <w:snapToGrid w:val="0"/>
        <w:spacing w:before="0" w:after="0" w:line="520" w:lineRule="exact"/>
        <w:rPr>
          <w:rFonts w:eastAsia="黑体"/>
          <w:sz w:val="24"/>
          <w:szCs w:val="24"/>
        </w:rPr>
      </w:pPr>
      <w:r>
        <w:rPr>
          <w:rFonts w:eastAsia="黑体"/>
          <w:sz w:val="24"/>
          <w:szCs w:val="24"/>
        </w:rPr>
        <w:t>5.2.2</w:t>
      </w:r>
      <w:r>
        <w:rPr>
          <w:rFonts w:eastAsia="黑体"/>
          <w:sz w:val="24"/>
          <w:szCs w:val="24"/>
        </w:rPr>
        <w:t>生产废水影响分析</w:t>
      </w:r>
    </w:p>
    <w:p w14:paraId="4047B67E" w14:textId="77777777" w:rsidR="00775B2B" w:rsidRDefault="00000000">
      <w:pPr>
        <w:spacing w:line="360" w:lineRule="auto"/>
        <w:ind w:firstLineChars="200" w:firstLine="480"/>
        <w:rPr>
          <w:sz w:val="24"/>
        </w:rPr>
      </w:pPr>
      <w:r>
        <w:rPr>
          <w:sz w:val="24"/>
        </w:rPr>
        <w:t>本项目</w:t>
      </w:r>
      <w:r>
        <w:rPr>
          <w:rFonts w:hint="eastAsia"/>
          <w:sz w:val="24"/>
        </w:rPr>
        <w:t>产生的煤水经煤水处理系统处理后回用，其他</w:t>
      </w:r>
      <w:r>
        <w:rPr>
          <w:sz w:val="24"/>
        </w:rPr>
        <w:t>生产废水排入煤制油项目</w:t>
      </w:r>
      <w:r>
        <w:rPr>
          <w:rFonts w:hint="eastAsia"/>
          <w:sz w:val="24"/>
        </w:rPr>
        <w:t>污水处理厂</w:t>
      </w:r>
      <w:r>
        <w:rPr>
          <w:sz w:val="24"/>
        </w:rPr>
        <w:t>。煤制油项目污水</w:t>
      </w:r>
      <w:r>
        <w:rPr>
          <w:rFonts w:hint="eastAsia"/>
          <w:sz w:val="24"/>
        </w:rPr>
        <w:t>处理厂</w:t>
      </w:r>
      <w:r>
        <w:rPr>
          <w:sz w:val="24"/>
        </w:rPr>
        <w:t>由含油污水处理系统、含酚污水处理系统、气化污水处理系统、合成废水处理系统、含盐污水处理系统、浓盐水处理系统、生活污水处理系统、污油脱水系统、污泥处置系统、臭气处理系统等组成。根据污水来源、水质不同，结合污水处理要求，进行系统划分，分质处理，污水处理后尽可能回用。综上所述，本项目在正常生产情况下对周围水环境影响很小。</w:t>
      </w:r>
    </w:p>
    <w:p w14:paraId="1A30DE99" w14:textId="77777777" w:rsidR="00775B2B" w:rsidRDefault="00000000">
      <w:pPr>
        <w:pStyle w:val="30"/>
        <w:adjustRightInd w:val="0"/>
        <w:snapToGrid w:val="0"/>
        <w:spacing w:before="0" w:after="0" w:line="520" w:lineRule="exact"/>
        <w:rPr>
          <w:rFonts w:eastAsia="黑体"/>
          <w:sz w:val="24"/>
          <w:szCs w:val="24"/>
        </w:rPr>
      </w:pPr>
      <w:r>
        <w:rPr>
          <w:rFonts w:eastAsia="黑体"/>
          <w:sz w:val="24"/>
          <w:szCs w:val="24"/>
        </w:rPr>
        <w:t>5.2.3</w:t>
      </w:r>
      <w:r>
        <w:rPr>
          <w:rFonts w:eastAsia="黑体"/>
          <w:sz w:val="24"/>
          <w:szCs w:val="24"/>
        </w:rPr>
        <w:t>本项目地表水环境影响自查表</w:t>
      </w:r>
    </w:p>
    <w:p w14:paraId="5FD85511" w14:textId="77777777" w:rsidR="00775B2B" w:rsidRDefault="00000000">
      <w:pPr>
        <w:spacing w:line="360" w:lineRule="auto"/>
        <w:ind w:firstLineChars="200" w:firstLine="480"/>
        <w:rPr>
          <w:sz w:val="24"/>
        </w:rPr>
      </w:pPr>
      <w:r>
        <w:rPr>
          <w:sz w:val="24"/>
        </w:rPr>
        <w:t>项目地表水环境影响评价自查见表</w:t>
      </w:r>
      <w:r>
        <w:rPr>
          <w:rFonts w:hint="eastAsia"/>
          <w:sz w:val="24"/>
        </w:rPr>
        <w:t>5</w:t>
      </w:r>
      <w:r>
        <w:rPr>
          <w:sz w:val="24"/>
        </w:rPr>
        <w:t>.2-1</w:t>
      </w:r>
      <w:r>
        <w:rPr>
          <w:sz w:val="24"/>
        </w:rPr>
        <w:t>。</w:t>
      </w:r>
    </w:p>
    <w:p w14:paraId="5B05ECCF" w14:textId="6E1DFF97" w:rsidR="00775B2B" w:rsidRDefault="00000000">
      <w:pPr>
        <w:jc w:val="center"/>
        <w:rPr>
          <w:rFonts w:eastAsia="黑体"/>
          <w:sz w:val="24"/>
        </w:rPr>
      </w:pPr>
      <w:r>
        <w:rPr>
          <w:rFonts w:eastAsia="黑体"/>
          <w:sz w:val="24"/>
        </w:rPr>
        <w:t>表</w:t>
      </w:r>
      <w:r>
        <w:rPr>
          <w:rFonts w:eastAsia="黑体" w:hint="eastAsia"/>
          <w:sz w:val="24"/>
        </w:rPr>
        <w:t>5</w:t>
      </w:r>
      <w:r>
        <w:rPr>
          <w:rFonts w:eastAsia="黑体"/>
          <w:sz w:val="24"/>
        </w:rPr>
        <w:t xml:space="preserve">.2-1    </w:t>
      </w:r>
      <w:r>
        <w:rPr>
          <w:rFonts w:eastAsia="黑体"/>
          <w:sz w:val="24"/>
        </w:rPr>
        <w:t>项目地表水环境影响评价自查表</w:t>
      </w:r>
    </w:p>
    <w:tbl>
      <w:tblPr>
        <w:tblW w:w="4999"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39"/>
        <w:gridCol w:w="1120"/>
        <w:gridCol w:w="1552"/>
        <w:gridCol w:w="205"/>
        <w:gridCol w:w="220"/>
        <w:gridCol w:w="1557"/>
        <w:gridCol w:w="710"/>
        <w:gridCol w:w="611"/>
        <w:gridCol w:w="945"/>
        <w:gridCol w:w="915"/>
      </w:tblGrid>
      <w:tr w:rsidR="00775B2B" w14:paraId="08A18599" w14:textId="77777777">
        <w:trPr>
          <w:jc w:val="center"/>
        </w:trPr>
        <w:tc>
          <w:tcPr>
            <w:tcW w:w="942" w:type="pct"/>
            <w:gridSpan w:val="2"/>
            <w:vAlign w:val="center"/>
          </w:tcPr>
          <w:p w14:paraId="0D5AACF3" w14:textId="77777777" w:rsidR="00775B2B" w:rsidRDefault="00000000">
            <w:pPr>
              <w:pStyle w:val="affffffffffffffffffffffffffffffffffffffffffffff6"/>
              <w:rPr>
                <w:color w:val="auto"/>
                <w:szCs w:val="21"/>
              </w:rPr>
            </w:pPr>
            <w:r>
              <w:rPr>
                <w:color w:val="auto"/>
                <w:szCs w:val="21"/>
              </w:rPr>
              <w:t>工作内容</w:t>
            </w:r>
          </w:p>
        </w:tc>
        <w:tc>
          <w:tcPr>
            <w:tcW w:w="4057" w:type="pct"/>
            <w:gridSpan w:val="8"/>
            <w:vAlign w:val="center"/>
          </w:tcPr>
          <w:p w14:paraId="6AA9A165" w14:textId="77777777" w:rsidR="00775B2B" w:rsidRDefault="00000000">
            <w:pPr>
              <w:pStyle w:val="affffffffffffffffffffffffffffffffffffffffffffff6"/>
              <w:rPr>
                <w:color w:val="auto"/>
                <w:szCs w:val="21"/>
              </w:rPr>
            </w:pPr>
            <w:r>
              <w:rPr>
                <w:color w:val="auto"/>
                <w:szCs w:val="21"/>
              </w:rPr>
              <w:t>自查项目</w:t>
            </w:r>
          </w:p>
        </w:tc>
      </w:tr>
      <w:tr w:rsidR="00775B2B" w14:paraId="0435B125" w14:textId="77777777">
        <w:trPr>
          <w:jc w:val="center"/>
        </w:trPr>
        <w:tc>
          <w:tcPr>
            <w:tcW w:w="265" w:type="pct"/>
            <w:vMerge w:val="restart"/>
            <w:vAlign w:val="center"/>
          </w:tcPr>
          <w:p w14:paraId="378EF342" w14:textId="77777777" w:rsidR="00775B2B" w:rsidRDefault="00000000">
            <w:pPr>
              <w:pStyle w:val="affffffffffffffffffffffffffffffffffffffffffffff6"/>
              <w:rPr>
                <w:color w:val="auto"/>
                <w:szCs w:val="21"/>
              </w:rPr>
            </w:pPr>
            <w:r>
              <w:rPr>
                <w:color w:val="auto"/>
                <w:szCs w:val="21"/>
              </w:rPr>
              <w:t>影响识别</w:t>
            </w:r>
          </w:p>
        </w:tc>
        <w:tc>
          <w:tcPr>
            <w:tcW w:w="677" w:type="pct"/>
            <w:vAlign w:val="center"/>
          </w:tcPr>
          <w:p w14:paraId="0216F90E" w14:textId="77777777" w:rsidR="00775B2B" w:rsidRDefault="00000000">
            <w:pPr>
              <w:pStyle w:val="affffffffffffffffffffffffffffffffffffffffffffff6"/>
              <w:rPr>
                <w:color w:val="auto"/>
                <w:szCs w:val="21"/>
              </w:rPr>
            </w:pPr>
            <w:r>
              <w:rPr>
                <w:color w:val="auto"/>
                <w:szCs w:val="21"/>
              </w:rPr>
              <w:t>影响类型</w:t>
            </w:r>
          </w:p>
        </w:tc>
        <w:tc>
          <w:tcPr>
            <w:tcW w:w="4057" w:type="pct"/>
            <w:gridSpan w:val="8"/>
            <w:vAlign w:val="center"/>
          </w:tcPr>
          <w:p w14:paraId="465D4BE7" w14:textId="77777777" w:rsidR="00775B2B" w:rsidRDefault="00000000">
            <w:pPr>
              <w:pStyle w:val="affffffffffffffffffffffffffffffffffffffffffffff6"/>
              <w:rPr>
                <w:color w:val="auto"/>
                <w:szCs w:val="21"/>
              </w:rPr>
            </w:pPr>
            <w:r>
              <w:rPr>
                <w:color w:val="auto"/>
                <w:szCs w:val="21"/>
              </w:rPr>
              <w:t>水污染影响型</w:t>
            </w:r>
            <w:r>
              <w:rPr>
                <w:color w:val="auto"/>
                <w:szCs w:val="21"/>
              </w:rPr>
              <w:sym w:font="Wingdings 2" w:char="F052"/>
            </w:r>
            <w:r>
              <w:rPr>
                <w:color w:val="auto"/>
                <w:szCs w:val="21"/>
              </w:rPr>
              <w:t>；水文要素影响型</w:t>
            </w:r>
            <w:r>
              <w:rPr>
                <w:color w:val="auto"/>
                <w:szCs w:val="21"/>
              </w:rPr>
              <w:t>□</w:t>
            </w:r>
          </w:p>
        </w:tc>
      </w:tr>
      <w:tr w:rsidR="00775B2B" w14:paraId="195BA6A8" w14:textId="77777777">
        <w:trPr>
          <w:jc w:val="center"/>
        </w:trPr>
        <w:tc>
          <w:tcPr>
            <w:tcW w:w="265" w:type="pct"/>
            <w:vMerge/>
            <w:vAlign w:val="center"/>
          </w:tcPr>
          <w:p w14:paraId="1AD982DA" w14:textId="77777777" w:rsidR="00775B2B" w:rsidRDefault="00775B2B">
            <w:pPr>
              <w:pStyle w:val="affffffffffffffffffffffffffffffffffffffffffffff6"/>
              <w:rPr>
                <w:color w:val="auto"/>
                <w:szCs w:val="21"/>
              </w:rPr>
            </w:pPr>
          </w:p>
        </w:tc>
        <w:tc>
          <w:tcPr>
            <w:tcW w:w="677" w:type="pct"/>
            <w:vAlign w:val="center"/>
          </w:tcPr>
          <w:p w14:paraId="257DB7B1" w14:textId="77777777" w:rsidR="00775B2B" w:rsidRDefault="00000000">
            <w:pPr>
              <w:pStyle w:val="affffffffffffffffffffffffffffffffffffffffffffff6"/>
              <w:rPr>
                <w:color w:val="auto"/>
                <w:szCs w:val="21"/>
              </w:rPr>
            </w:pPr>
            <w:r>
              <w:rPr>
                <w:color w:val="auto"/>
                <w:szCs w:val="21"/>
              </w:rPr>
              <w:t>水环境保护目标</w:t>
            </w:r>
          </w:p>
        </w:tc>
        <w:tc>
          <w:tcPr>
            <w:tcW w:w="4057" w:type="pct"/>
            <w:gridSpan w:val="8"/>
            <w:vAlign w:val="center"/>
          </w:tcPr>
          <w:p w14:paraId="62FCDA9D" w14:textId="77777777" w:rsidR="00775B2B" w:rsidRDefault="00000000">
            <w:pPr>
              <w:pStyle w:val="affffffffffffffffffffffffffffffffffffffffffffff6"/>
              <w:rPr>
                <w:color w:val="auto"/>
                <w:szCs w:val="21"/>
              </w:rPr>
            </w:pPr>
            <w:r>
              <w:rPr>
                <w:color w:val="auto"/>
                <w:szCs w:val="21"/>
              </w:rPr>
              <w:t>饮用水水源保护区</w:t>
            </w:r>
            <w:r>
              <w:rPr>
                <w:color w:val="auto"/>
                <w:szCs w:val="21"/>
              </w:rPr>
              <w:t>□</w:t>
            </w:r>
            <w:r>
              <w:rPr>
                <w:color w:val="auto"/>
                <w:szCs w:val="21"/>
              </w:rPr>
              <w:t>；饮用水取水区</w:t>
            </w:r>
            <w:r>
              <w:rPr>
                <w:color w:val="auto"/>
                <w:szCs w:val="21"/>
              </w:rPr>
              <w:t>□</w:t>
            </w:r>
            <w:r>
              <w:rPr>
                <w:color w:val="auto"/>
                <w:szCs w:val="21"/>
              </w:rPr>
              <w:t>；涉水自然保护区</w:t>
            </w:r>
            <w:r>
              <w:rPr>
                <w:color w:val="auto"/>
                <w:szCs w:val="21"/>
              </w:rPr>
              <w:t>□</w:t>
            </w:r>
            <w:r>
              <w:rPr>
                <w:color w:val="auto"/>
                <w:szCs w:val="21"/>
              </w:rPr>
              <w:t>；重要湿地</w:t>
            </w:r>
            <w:r>
              <w:rPr>
                <w:color w:val="auto"/>
                <w:szCs w:val="21"/>
              </w:rPr>
              <w:t>□</w:t>
            </w:r>
            <w:r>
              <w:rPr>
                <w:color w:val="auto"/>
                <w:szCs w:val="21"/>
              </w:rPr>
              <w:t>；重点保护</w:t>
            </w:r>
            <w:r>
              <w:rPr>
                <w:rFonts w:hint="eastAsia"/>
                <w:color w:val="auto"/>
                <w:szCs w:val="21"/>
              </w:rPr>
              <w:t>的</w:t>
            </w:r>
            <w:r>
              <w:rPr>
                <w:color w:val="auto"/>
                <w:szCs w:val="21"/>
              </w:rPr>
              <w:t>珍稀水生生物栖息地</w:t>
            </w:r>
            <w:r>
              <w:rPr>
                <w:color w:val="auto"/>
                <w:szCs w:val="21"/>
              </w:rPr>
              <w:t>□</w:t>
            </w:r>
            <w:r>
              <w:rPr>
                <w:color w:val="auto"/>
                <w:szCs w:val="21"/>
              </w:rPr>
              <w:t>；重要水生生物的自然产卵场及索饵场、越冬场和洄游通道、天然渔场等渔业水体</w:t>
            </w:r>
            <w:r>
              <w:rPr>
                <w:color w:val="auto"/>
                <w:szCs w:val="21"/>
              </w:rPr>
              <w:t>□</w:t>
            </w:r>
            <w:r>
              <w:rPr>
                <w:color w:val="auto"/>
                <w:szCs w:val="21"/>
              </w:rPr>
              <w:t>；涉水的风景名胜区</w:t>
            </w:r>
            <w:r>
              <w:rPr>
                <w:color w:val="auto"/>
                <w:szCs w:val="21"/>
              </w:rPr>
              <w:t>□</w:t>
            </w:r>
            <w:r>
              <w:rPr>
                <w:color w:val="auto"/>
                <w:szCs w:val="21"/>
              </w:rPr>
              <w:t>；其他</w:t>
            </w:r>
            <w:r>
              <w:rPr>
                <w:color w:val="auto"/>
                <w:szCs w:val="21"/>
              </w:rPr>
              <w:sym w:font="Wingdings 2" w:char="F052"/>
            </w:r>
          </w:p>
        </w:tc>
      </w:tr>
      <w:tr w:rsidR="00775B2B" w14:paraId="62FAD792" w14:textId="77777777">
        <w:trPr>
          <w:jc w:val="center"/>
        </w:trPr>
        <w:tc>
          <w:tcPr>
            <w:tcW w:w="265" w:type="pct"/>
            <w:vMerge/>
            <w:vAlign w:val="center"/>
          </w:tcPr>
          <w:p w14:paraId="6C154AE7" w14:textId="77777777" w:rsidR="00775B2B" w:rsidRDefault="00775B2B">
            <w:pPr>
              <w:pStyle w:val="affffffffffffffffffffffffffffffffffffffffffffff6"/>
              <w:rPr>
                <w:color w:val="auto"/>
                <w:szCs w:val="21"/>
              </w:rPr>
            </w:pPr>
          </w:p>
        </w:tc>
        <w:tc>
          <w:tcPr>
            <w:tcW w:w="677" w:type="pct"/>
            <w:vMerge w:val="restart"/>
            <w:vAlign w:val="center"/>
          </w:tcPr>
          <w:p w14:paraId="07E771E3" w14:textId="77777777" w:rsidR="00775B2B" w:rsidRDefault="00000000">
            <w:pPr>
              <w:pStyle w:val="affffffffffffffffffffffffffffffffffffffffffffff6"/>
              <w:rPr>
                <w:color w:val="auto"/>
                <w:szCs w:val="21"/>
              </w:rPr>
            </w:pPr>
            <w:r>
              <w:rPr>
                <w:color w:val="auto"/>
                <w:szCs w:val="21"/>
              </w:rPr>
              <w:t>影响途径</w:t>
            </w:r>
          </w:p>
        </w:tc>
        <w:tc>
          <w:tcPr>
            <w:tcW w:w="2565" w:type="pct"/>
            <w:gridSpan w:val="5"/>
            <w:vAlign w:val="center"/>
          </w:tcPr>
          <w:p w14:paraId="5508CF94" w14:textId="77777777" w:rsidR="00775B2B" w:rsidRDefault="00000000">
            <w:pPr>
              <w:pStyle w:val="affffffffffffffffffffffffffffffffffffffffffffff6"/>
              <w:rPr>
                <w:color w:val="auto"/>
                <w:szCs w:val="21"/>
              </w:rPr>
            </w:pPr>
            <w:r>
              <w:rPr>
                <w:color w:val="auto"/>
                <w:szCs w:val="21"/>
              </w:rPr>
              <w:t>水污染影响型</w:t>
            </w:r>
          </w:p>
        </w:tc>
        <w:tc>
          <w:tcPr>
            <w:tcW w:w="1492" w:type="pct"/>
            <w:gridSpan w:val="3"/>
            <w:vAlign w:val="center"/>
          </w:tcPr>
          <w:p w14:paraId="4E1050DC" w14:textId="77777777" w:rsidR="00775B2B" w:rsidRDefault="00000000">
            <w:pPr>
              <w:pStyle w:val="affffffffffffffffffffffffffffffffffffffffffffff6"/>
              <w:rPr>
                <w:color w:val="auto"/>
                <w:szCs w:val="21"/>
              </w:rPr>
            </w:pPr>
            <w:r>
              <w:rPr>
                <w:color w:val="auto"/>
                <w:szCs w:val="21"/>
              </w:rPr>
              <w:t>水文要素影响型</w:t>
            </w:r>
          </w:p>
        </w:tc>
      </w:tr>
      <w:tr w:rsidR="00775B2B" w14:paraId="3CA09F42" w14:textId="77777777">
        <w:trPr>
          <w:jc w:val="center"/>
        </w:trPr>
        <w:tc>
          <w:tcPr>
            <w:tcW w:w="265" w:type="pct"/>
            <w:vMerge/>
            <w:vAlign w:val="center"/>
          </w:tcPr>
          <w:p w14:paraId="4C2CD919" w14:textId="77777777" w:rsidR="00775B2B" w:rsidRDefault="00775B2B">
            <w:pPr>
              <w:pStyle w:val="affffffffffffffffffffffffffffffffffffffffffffff6"/>
              <w:rPr>
                <w:color w:val="auto"/>
                <w:szCs w:val="21"/>
              </w:rPr>
            </w:pPr>
          </w:p>
        </w:tc>
        <w:tc>
          <w:tcPr>
            <w:tcW w:w="677" w:type="pct"/>
            <w:vMerge/>
            <w:vAlign w:val="center"/>
          </w:tcPr>
          <w:p w14:paraId="6F9184D9" w14:textId="77777777" w:rsidR="00775B2B" w:rsidRDefault="00775B2B">
            <w:pPr>
              <w:pStyle w:val="affffffffffffffffffffffffffffffffffffffffffffff6"/>
              <w:rPr>
                <w:color w:val="auto"/>
                <w:szCs w:val="21"/>
              </w:rPr>
            </w:pPr>
          </w:p>
        </w:tc>
        <w:tc>
          <w:tcPr>
            <w:tcW w:w="2565" w:type="pct"/>
            <w:gridSpan w:val="5"/>
            <w:vAlign w:val="center"/>
          </w:tcPr>
          <w:p w14:paraId="3CA260D5" w14:textId="77777777" w:rsidR="00775B2B" w:rsidRDefault="00000000">
            <w:pPr>
              <w:pStyle w:val="affffffffffffffffffffffffffffffffffffffffffffff6"/>
              <w:rPr>
                <w:color w:val="auto"/>
                <w:szCs w:val="21"/>
              </w:rPr>
            </w:pPr>
            <w:r>
              <w:rPr>
                <w:color w:val="auto"/>
                <w:szCs w:val="21"/>
              </w:rPr>
              <w:t>直接排放</w:t>
            </w:r>
            <w:r>
              <w:rPr>
                <w:color w:val="auto"/>
                <w:szCs w:val="21"/>
              </w:rPr>
              <w:t>□</w:t>
            </w:r>
            <w:r>
              <w:rPr>
                <w:color w:val="auto"/>
                <w:szCs w:val="21"/>
              </w:rPr>
              <w:t>；间接排放</w:t>
            </w:r>
            <w:r>
              <w:rPr>
                <w:color w:val="auto"/>
                <w:szCs w:val="21"/>
              </w:rPr>
              <w:sym w:font="Wingdings 2" w:char="00A3"/>
            </w:r>
            <w:r>
              <w:rPr>
                <w:color w:val="auto"/>
                <w:szCs w:val="21"/>
              </w:rPr>
              <w:t>；其他</w:t>
            </w:r>
            <w:r>
              <w:rPr>
                <w:rFonts w:hint="eastAsia"/>
                <w:color w:val="auto"/>
                <w:szCs w:val="21"/>
              </w:rPr>
              <w:t>☑</w:t>
            </w:r>
          </w:p>
        </w:tc>
        <w:tc>
          <w:tcPr>
            <w:tcW w:w="1492" w:type="pct"/>
            <w:gridSpan w:val="3"/>
            <w:vAlign w:val="center"/>
          </w:tcPr>
          <w:p w14:paraId="3C69A9B7" w14:textId="77777777" w:rsidR="00775B2B" w:rsidRDefault="00000000">
            <w:pPr>
              <w:pStyle w:val="affffffffffffffffffffffffffffffffffffffffffffff6"/>
              <w:rPr>
                <w:color w:val="auto"/>
                <w:szCs w:val="21"/>
              </w:rPr>
            </w:pPr>
            <w:r>
              <w:rPr>
                <w:color w:val="auto"/>
                <w:szCs w:val="21"/>
              </w:rPr>
              <w:t>水温</w:t>
            </w:r>
            <w:r>
              <w:rPr>
                <w:color w:val="auto"/>
                <w:szCs w:val="21"/>
              </w:rPr>
              <w:t>□</w:t>
            </w:r>
            <w:r>
              <w:rPr>
                <w:color w:val="auto"/>
                <w:szCs w:val="21"/>
              </w:rPr>
              <w:t>；径流</w:t>
            </w:r>
            <w:r>
              <w:rPr>
                <w:color w:val="auto"/>
                <w:szCs w:val="21"/>
              </w:rPr>
              <w:t>□</w:t>
            </w:r>
            <w:r>
              <w:rPr>
                <w:color w:val="auto"/>
                <w:szCs w:val="21"/>
              </w:rPr>
              <w:t>；水域面积</w:t>
            </w:r>
            <w:r>
              <w:rPr>
                <w:color w:val="auto"/>
                <w:szCs w:val="21"/>
              </w:rPr>
              <w:t>□</w:t>
            </w:r>
          </w:p>
        </w:tc>
      </w:tr>
      <w:tr w:rsidR="00775B2B" w14:paraId="3756B3FC" w14:textId="77777777">
        <w:trPr>
          <w:jc w:val="center"/>
        </w:trPr>
        <w:tc>
          <w:tcPr>
            <w:tcW w:w="265" w:type="pct"/>
            <w:vMerge/>
            <w:vAlign w:val="center"/>
          </w:tcPr>
          <w:p w14:paraId="790A6F47" w14:textId="77777777" w:rsidR="00775B2B" w:rsidRDefault="00775B2B">
            <w:pPr>
              <w:pStyle w:val="affffffffffffffffffffffffffffffffffffffffffffff6"/>
              <w:rPr>
                <w:color w:val="auto"/>
                <w:szCs w:val="21"/>
              </w:rPr>
            </w:pPr>
          </w:p>
        </w:tc>
        <w:tc>
          <w:tcPr>
            <w:tcW w:w="677" w:type="pct"/>
            <w:vAlign w:val="center"/>
          </w:tcPr>
          <w:p w14:paraId="205C01DD" w14:textId="77777777" w:rsidR="00775B2B" w:rsidRDefault="00000000">
            <w:pPr>
              <w:pStyle w:val="affffffffffffffffffffffffffffffffffffffffffffff6"/>
              <w:rPr>
                <w:color w:val="auto"/>
                <w:szCs w:val="21"/>
              </w:rPr>
            </w:pPr>
            <w:r>
              <w:rPr>
                <w:color w:val="auto"/>
                <w:szCs w:val="21"/>
              </w:rPr>
              <w:t>影响因子</w:t>
            </w:r>
          </w:p>
        </w:tc>
        <w:tc>
          <w:tcPr>
            <w:tcW w:w="2565" w:type="pct"/>
            <w:gridSpan w:val="5"/>
            <w:vAlign w:val="center"/>
          </w:tcPr>
          <w:p w14:paraId="04C0338F" w14:textId="77777777" w:rsidR="00775B2B" w:rsidRDefault="00000000">
            <w:pPr>
              <w:pStyle w:val="affffffffffffffffffffffffffffffffffffffffffffff6"/>
              <w:rPr>
                <w:color w:val="auto"/>
                <w:szCs w:val="21"/>
              </w:rPr>
            </w:pPr>
            <w:r>
              <w:rPr>
                <w:color w:val="auto"/>
                <w:szCs w:val="21"/>
              </w:rPr>
              <w:t>持久性污染物</w:t>
            </w:r>
            <w:r>
              <w:rPr>
                <w:color w:val="auto"/>
                <w:szCs w:val="21"/>
              </w:rPr>
              <w:t>□</w:t>
            </w:r>
            <w:r>
              <w:rPr>
                <w:color w:val="auto"/>
                <w:szCs w:val="21"/>
              </w:rPr>
              <w:t>；有毒有害污染物</w:t>
            </w:r>
            <w:r>
              <w:rPr>
                <w:color w:val="auto"/>
                <w:szCs w:val="21"/>
              </w:rPr>
              <w:sym w:font="Wingdings 2" w:char="00A3"/>
            </w:r>
            <w:r>
              <w:rPr>
                <w:color w:val="auto"/>
                <w:szCs w:val="21"/>
              </w:rPr>
              <w:t>；非持久性污染物</w:t>
            </w:r>
            <w:r>
              <w:rPr>
                <w:color w:val="auto"/>
                <w:szCs w:val="21"/>
              </w:rPr>
              <w:sym w:font="Wingdings 2" w:char="00A3"/>
            </w:r>
            <w:r>
              <w:rPr>
                <w:color w:val="auto"/>
                <w:szCs w:val="21"/>
              </w:rPr>
              <w:t>；</w:t>
            </w:r>
            <w:r>
              <w:rPr>
                <w:color w:val="auto"/>
                <w:szCs w:val="21"/>
              </w:rPr>
              <w:t>pH</w:t>
            </w:r>
            <w:r>
              <w:rPr>
                <w:color w:val="auto"/>
                <w:szCs w:val="21"/>
              </w:rPr>
              <w:t>值</w:t>
            </w:r>
            <w:r>
              <w:rPr>
                <w:color w:val="auto"/>
                <w:szCs w:val="21"/>
              </w:rPr>
              <w:sym w:font="Wingdings 2" w:char="00A3"/>
            </w:r>
            <w:r>
              <w:rPr>
                <w:color w:val="auto"/>
                <w:szCs w:val="21"/>
              </w:rPr>
              <w:t>；热污染</w:t>
            </w:r>
            <w:r>
              <w:rPr>
                <w:color w:val="auto"/>
                <w:szCs w:val="21"/>
              </w:rPr>
              <w:t>□</w:t>
            </w:r>
            <w:r>
              <w:rPr>
                <w:color w:val="auto"/>
                <w:szCs w:val="21"/>
              </w:rPr>
              <w:t>；富营养化</w:t>
            </w:r>
            <w:r>
              <w:rPr>
                <w:color w:val="auto"/>
                <w:szCs w:val="21"/>
              </w:rPr>
              <w:sym w:font="Wingdings 2" w:char="F0A3"/>
            </w:r>
            <w:r>
              <w:rPr>
                <w:color w:val="auto"/>
                <w:szCs w:val="21"/>
              </w:rPr>
              <w:t>；其他</w:t>
            </w:r>
            <w:r>
              <w:rPr>
                <w:color w:val="auto"/>
                <w:szCs w:val="21"/>
              </w:rPr>
              <w:t>□</w:t>
            </w:r>
          </w:p>
        </w:tc>
        <w:tc>
          <w:tcPr>
            <w:tcW w:w="1492" w:type="pct"/>
            <w:gridSpan w:val="3"/>
            <w:vAlign w:val="center"/>
          </w:tcPr>
          <w:p w14:paraId="5C86B83C" w14:textId="77777777" w:rsidR="00775B2B" w:rsidRDefault="00000000">
            <w:pPr>
              <w:pStyle w:val="affffffffffffffffffffffffffffffffffffffffffffff6"/>
              <w:rPr>
                <w:color w:val="auto"/>
                <w:szCs w:val="21"/>
              </w:rPr>
            </w:pPr>
            <w:r>
              <w:rPr>
                <w:color w:val="auto"/>
                <w:szCs w:val="21"/>
              </w:rPr>
              <w:t>水温</w:t>
            </w:r>
            <w:r>
              <w:rPr>
                <w:color w:val="auto"/>
                <w:szCs w:val="21"/>
              </w:rPr>
              <w:t>□</w:t>
            </w:r>
            <w:r>
              <w:rPr>
                <w:color w:val="auto"/>
                <w:szCs w:val="21"/>
              </w:rPr>
              <w:t>；水位（水深）</w:t>
            </w:r>
            <w:r>
              <w:rPr>
                <w:color w:val="auto"/>
                <w:szCs w:val="21"/>
              </w:rPr>
              <w:t>□</w:t>
            </w:r>
            <w:r>
              <w:rPr>
                <w:color w:val="auto"/>
                <w:szCs w:val="21"/>
              </w:rPr>
              <w:t>；流速</w:t>
            </w:r>
            <w:r>
              <w:rPr>
                <w:color w:val="auto"/>
                <w:szCs w:val="21"/>
              </w:rPr>
              <w:t>□</w:t>
            </w:r>
            <w:r>
              <w:rPr>
                <w:color w:val="auto"/>
                <w:szCs w:val="21"/>
              </w:rPr>
              <w:t>；流量</w:t>
            </w:r>
            <w:r>
              <w:rPr>
                <w:color w:val="auto"/>
                <w:szCs w:val="21"/>
              </w:rPr>
              <w:t>□</w:t>
            </w:r>
            <w:r>
              <w:rPr>
                <w:color w:val="auto"/>
                <w:szCs w:val="21"/>
              </w:rPr>
              <w:t>；其他</w:t>
            </w:r>
            <w:r>
              <w:rPr>
                <w:color w:val="auto"/>
                <w:szCs w:val="21"/>
              </w:rPr>
              <w:t>□</w:t>
            </w:r>
          </w:p>
        </w:tc>
      </w:tr>
      <w:tr w:rsidR="00775B2B" w14:paraId="3D151353" w14:textId="77777777">
        <w:trPr>
          <w:jc w:val="center"/>
        </w:trPr>
        <w:tc>
          <w:tcPr>
            <w:tcW w:w="942" w:type="pct"/>
            <w:gridSpan w:val="2"/>
            <w:vMerge w:val="restart"/>
            <w:vAlign w:val="center"/>
          </w:tcPr>
          <w:p w14:paraId="14438A64" w14:textId="77777777" w:rsidR="00775B2B" w:rsidRDefault="00000000">
            <w:pPr>
              <w:pStyle w:val="affffffffffffffffffffffffffffffffffffffffffffff6"/>
              <w:rPr>
                <w:color w:val="auto"/>
                <w:szCs w:val="21"/>
              </w:rPr>
            </w:pPr>
            <w:r>
              <w:rPr>
                <w:color w:val="auto"/>
                <w:szCs w:val="21"/>
              </w:rPr>
              <w:t>评价等级</w:t>
            </w:r>
          </w:p>
        </w:tc>
        <w:tc>
          <w:tcPr>
            <w:tcW w:w="2565" w:type="pct"/>
            <w:gridSpan w:val="5"/>
            <w:vAlign w:val="center"/>
          </w:tcPr>
          <w:p w14:paraId="7E20C882" w14:textId="77777777" w:rsidR="00775B2B" w:rsidRDefault="00000000">
            <w:pPr>
              <w:pStyle w:val="affffffffffffffffffffffffffffffffffffffffffffff6"/>
              <w:rPr>
                <w:color w:val="auto"/>
                <w:szCs w:val="21"/>
              </w:rPr>
            </w:pPr>
            <w:r>
              <w:rPr>
                <w:color w:val="auto"/>
                <w:szCs w:val="21"/>
              </w:rPr>
              <w:t>水污染影响型</w:t>
            </w:r>
          </w:p>
        </w:tc>
        <w:tc>
          <w:tcPr>
            <w:tcW w:w="1492" w:type="pct"/>
            <w:gridSpan w:val="3"/>
            <w:vAlign w:val="center"/>
          </w:tcPr>
          <w:p w14:paraId="4AB92D8B" w14:textId="77777777" w:rsidR="00775B2B" w:rsidRDefault="00000000">
            <w:pPr>
              <w:pStyle w:val="affffffffffffffffffffffffffffffffffffffffffffff6"/>
              <w:rPr>
                <w:color w:val="auto"/>
                <w:szCs w:val="21"/>
              </w:rPr>
            </w:pPr>
            <w:r>
              <w:rPr>
                <w:color w:val="auto"/>
                <w:szCs w:val="21"/>
              </w:rPr>
              <w:t>水文要素影响型</w:t>
            </w:r>
          </w:p>
        </w:tc>
      </w:tr>
      <w:tr w:rsidR="00775B2B" w14:paraId="3EBC60D2" w14:textId="77777777">
        <w:trPr>
          <w:jc w:val="center"/>
        </w:trPr>
        <w:tc>
          <w:tcPr>
            <w:tcW w:w="942" w:type="pct"/>
            <w:gridSpan w:val="2"/>
            <w:vMerge/>
            <w:vAlign w:val="center"/>
          </w:tcPr>
          <w:p w14:paraId="6C932B38" w14:textId="77777777" w:rsidR="00775B2B" w:rsidRDefault="00775B2B">
            <w:pPr>
              <w:pStyle w:val="affffffffffffffffffffffffffffffffffffffffffffff6"/>
              <w:rPr>
                <w:color w:val="auto"/>
                <w:szCs w:val="21"/>
              </w:rPr>
            </w:pPr>
          </w:p>
        </w:tc>
        <w:tc>
          <w:tcPr>
            <w:tcW w:w="2565" w:type="pct"/>
            <w:gridSpan w:val="5"/>
            <w:vAlign w:val="center"/>
          </w:tcPr>
          <w:p w14:paraId="64EDFBE7" w14:textId="77777777" w:rsidR="00775B2B" w:rsidRDefault="00000000">
            <w:pPr>
              <w:pStyle w:val="affffffffffffffffffffffffffffffffffffffffffffff6"/>
              <w:rPr>
                <w:color w:val="auto"/>
                <w:szCs w:val="21"/>
              </w:rPr>
            </w:pPr>
            <w:r>
              <w:rPr>
                <w:color w:val="auto"/>
                <w:szCs w:val="21"/>
              </w:rPr>
              <w:t>一级</w:t>
            </w:r>
            <w:r>
              <w:rPr>
                <w:color w:val="auto"/>
                <w:szCs w:val="21"/>
              </w:rPr>
              <w:t>□</w:t>
            </w:r>
            <w:r>
              <w:rPr>
                <w:color w:val="auto"/>
                <w:szCs w:val="21"/>
              </w:rPr>
              <w:t>；二级</w:t>
            </w:r>
            <w:r>
              <w:rPr>
                <w:color w:val="auto"/>
                <w:szCs w:val="21"/>
              </w:rPr>
              <w:t>□</w:t>
            </w:r>
            <w:r>
              <w:rPr>
                <w:color w:val="auto"/>
                <w:szCs w:val="21"/>
              </w:rPr>
              <w:t>；三级</w:t>
            </w:r>
            <w:r>
              <w:rPr>
                <w:color w:val="auto"/>
                <w:szCs w:val="21"/>
              </w:rPr>
              <w:t>A□</w:t>
            </w:r>
            <w:r>
              <w:rPr>
                <w:color w:val="auto"/>
                <w:szCs w:val="21"/>
              </w:rPr>
              <w:t>；三级</w:t>
            </w:r>
            <w:r>
              <w:rPr>
                <w:color w:val="auto"/>
                <w:szCs w:val="21"/>
              </w:rPr>
              <w:t>B</w:t>
            </w:r>
            <w:r>
              <w:rPr>
                <w:color w:val="auto"/>
                <w:szCs w:val="21"/>
              </w:rPr>
              <w:sym w:font="Wingdings 2" w:char="F052"/>
            </w:r>
          </w:p>
        </w:tc>
        <w:tc>
          <w:tcPr>
            <w:tcW w:w="1492" w:type="pct"/>
            <w:gridSpan w:val="3"/>
            <w:vAlign w:val="center"/>
          </w:tcPr>
          <w:p w14:paraId="18E5B0CD" w14:textId="77777777" w:rsidR="00775B2B" w:rsidRDefault="00000000">
            <w:pPr>
              <w:pStyle w:val="affffffffffffffffffffffffffffffffffffffffffffff6"/>
              <w:rPr>
                <w:color w:val="auto"/>
                <w:szCs w:val="21"/>
              </w:rPr>
            </w:pPr>
            <w:r>
              <w:rPr>
                <w:color w:val="auto"/>
                <w:szCs w:val="21"/>
              </w:rPr>
              <w:t>一级</w:t>
            </w:r>
            <w:r>
              <w:rPr>
                <w:color w:val="auto"/>
                <w:szCs w:val="21"/>
              </w:rPr>
              <w:t>□</w:t>
            </w:r>
            <w:r>
              <w:rPr>
                <w:color w:val="auto"/>
                <w:szCs w:val="21"/>
              </w:rPr>
              <w:t>；二级</w:t>
            </w:r>
            <w:r>
              <w:rPr>
                <w:color w:val="auto"/>
                <w:szCs w:val="21"/>
              </w:rPr>
              <w:t>□</w:t>
            </w:r>
            <w:r>
              <w:rPr>
                <w:color w:val="auto"/>
                <w:szCs w:val="21"/>
              </w:rPr>
              <w:t>；三级</w:t>
            </w:r>
            <w:r>
              <w:rPr>
                <w:color w:val="auto"/>
                <w:szCs w:val="21"/>
              </w:rPr>
              <w:t>□</w:t>
            </w:r>
          </w:p>
        </w:tc>
      </w:tr>
      <w:tr w:rsidR="00775B2B" w14:paraId="5964915A" w14:textId="77777777">
        <w:trPr>
          <w:jc w:val="center"/>
        </w:trPr>
        <w:tc>
          <w:tcPr>
            <w:tcW w:w="265" w:type="pct"/>
            <w:vMerge w:val="restart"/>
            <w:vAlign w:val="center"/>
          </w:tcPr>
          <w:p w14:paraId="5BDB228B" w14:textId="77777777" w:rsidR="00775B2B" w:rsidRDefault="00000000">
            <w:pPr>
              <w:pStyle w:val="affffffffffffffffffffffffffffffffffffffffffffff6"/>
              <w:rPr>
                <w:color w:val="auto"/>
                <w:szCs w:val="21"/>
              </w:rPr>
            </w:pPr>
            <w:r>
              <w:rPr>
                <w:color w:val="auto"/>
                <w:szCs w:val="21"/>
              </w:rPr>
              <w:t>现状调查</w:t>
            </w:r>
          </w:p>
        </w:tc>
        <w:tc>
          <w:tcPr>
            <w:tcW w:w="677" w:type="pct"/>
            <w:vMerge w:val="restart"/>
            <w:vAlign w:val="center"/>
          </w:tcPr>
          <w:p w14:paraId="00C90890" w14:textId="77777777" w:rsidR="00775B2B" w:rsidRDefault="00000000">
            <w:pPr>
              <w:pStyle w:val="affffffffffffffffffffffffffffffffffffffffffffff6"/>
              <w:rPr>
                <w:color w:val="auto"/>
                <w:szCs w:val="21"/>
              </w:rPr>
            </w:pPr>
            <w:r>
              <w:rPr>
                <w:color w:val="auto"/>
                <w:szCs w:val="21"/>
              </w:rPr>
              <w:t>区域污染源</w:t>
            </w:r>
          </w:p>
        </w:tc>
        <w:tc>
          <w:tcPr>
            <w:tcW w:w="2565" w:type="pct"/>
            <w:gridSpan w:val="5"/>
            <w:vAlign w:val="center"/>
          </w:tcPr>
          <w:p w14:paraId="3B5A3C87" w14:textId="77777777" w:rsidR="00775B2B" w:rsidRDefault="00000000">
            <w:pPr>
              <w:pStyle w:val="affffffffffffffffffffffffffffffffffffffffffffff6"/>
              <w:rPr>
                <w:color w:val="auto"/>
                <w:szCs w:val="21"/>
              </w:rPr>
            </w:pPr>
            <w:r>
              <w:rPr>
                <w:color w:val="auto"/>
                <w:szCs w:val="21"/>
              </w:rPr>
              <w:t>调查时期</w:t>
            </w:r>
          </w:p>
        </w:tc>
        <w:tc>
          <w:tcPr>
            <w:tcW w:w="1492" w:type="pct"/>
            <w:gridSpan w:val="3"/>
            <w:vAlign w:val="center"/>
          </w:tcPr>
          <w:p w14:paraId="0FD0D413" w14:textId="77777777" w:rsidR="00775B2B" w:rsidRDefault="00000000">
            <w:pPr>
              <w:pStyle w:val="affffffffffffffffffffffffffffffffffffffffffffff6"/>
              <w:rPr>
                <w:color w:val="auto"/>
                <w:szCs w:val="21"/>
              </w:rPr>
            </w:pPr>
            <w:r>
              <w:rPr>
                <w:color w:val="auto"/>
                <w:szCs w:val="21"/>
              </w:rPr>
              <w:t>数据来源</w:t>
            </w:r>
          </w:p>
        </w:tc>
      </w:tr>
      <w:tr w:rsidR="00775B2B" w14:paraId="68D7B028" w14:textId="77777777">
        <w:trPr>
          <w:jc w:val="center"/>
        </w:trPr>
        <w:tc>
          <w:tcPr>
            <w:tcW w:w="265" w:type="pct"/>
            <w:vMerge/>
            <w:vAlign w:val="center"/>
          </w:tcPr>
          <w:p w14:paraId="0229093C" w14:textId="77777777" w:rsidR="00775B2B" w:rsidRDefault="00775B2B">
            <w:pPr>
              <w:pStyle w:val="affffffffffffffffffffffffffffffffffffffffffffff6"/>
              <w:rPr>
                <w:color w:val="auto"/>
                <w:szCs w:val="21"/>
              </w:rPr>
            </w:pPr>
          </w:p>
        </w:tc>
        <w:tc>
          <w:tcPr>
            <w:tcW w:w="677" w:type="pct"/>
            <w:vMerge/>
            <w:vAlign w:val="center"/>
          </w:tcPr>
          <w:p w14:paraId="7B53E69C" w14:textId="77777777" w:rsidR="00775B2B" w:rsidRDefault="00775B2B">
            <w:pPr>
              <w:pStyle w:val="affffffffffffffffffffffffffffffffffffffffffffff6"/>
              <w:rPr>
                <w:color w:val="auto"/>
                <w:szCs w:val="21"/>
              </w:rPr>
            </w:pPr>
          </w:p>
        </w:tc>
        <w:tc>
          <w:tcPr>
            <w:tcW w:w="1195" w:type="pct"/>
            <w:gridSpan w:val="3"/>
            <w:vAlign w:val="center"/>
          </w:tcPr>
          <w:p w14:paraId="5CC2E822" w14:textId="77777777" w:rsidR="00775B2B" w:rsidRDefault="00000000">
            <w:pPr>
              <w:pStyle w:val="affffffffffffffffffffffffffffffffffffffffffffff6"/>
              <w:rPr>
                <w:color w:val="auto"/>
                <w:szCs w:val="21"/>
              </w:rPr>
            </w:pPr>
            <w:r>
              <w:rPr>
                <w:color w:val="auto"/>
                <w:szCs w:val="21"/>
              </w:rPr>
              <w:t>已建</w:t>
            </w:r>
            <w:r>
              <w:rPr>
                <w:color w:val="auto"/>
                <w:szCs w:val="21"/>
              </w:rPr>
              <w:sym w:font="Wingdings 2" w:char="00A3"/>
            </w:r>
            <w:r>
              <w:rPr>
                <w:color w:val="auto"/>
                <w:szCs w:val="21"/>
              </w:rPr>
              <w:t>；在建</w:t>
            </w:r>
            <w:r>
              <w:rPr>
                <w:color w:val="auto"/>
                <w:szCs w:val="21"/>
              </w:rPr>
              <w:sym w:font="Wingdings 2" w:char="F0A3"/>
            </w:r>
            <w:r>
              <w:rPr>
                <w:color w:val="auto"/>
                <w:szCs w:val="21"/>
              </w:rPr>
              <w:t>；拟建</w:t>
            </w:r>
            <w:r>
              <w:rPr>
                <w:color w:val="auto"/>
                <w:szCs w:val="21"/>
              </w:rPr>
              <w:sym w:font="Wingdings 2" w:char="00A3"/>
            </w:r>
            <w:r>
              <w:rPr>
                <w:color w:val="auto"/>
                <w:szCs w:val="21"/>
              </w:rPr>
              <w:t>；其他</w:t>
            </w:r>
            <w:r>
              <w:rPr>
                <w:color w:val="auto"/>
                <w:szCs w:val="21"/>
              </w:rPr>
              <w:sym w:font="Wingdings 2" w:char="F0A3"/>
            </w:r>
          </w:p>
        </w:tc>
        <w:tc>
          <w:tcPr>
            <w:tcW w:w="1370" w:type="pct"/>
            <w:gridSpan w:val="2"/>
            <w:vAlign w:val="center"/>
          </w:tcPr>
          <w:p w14:paraId="3C503BB1" w14:textId="77777777" w:rsidR="00775B2B" w:rsidRDefault="00000000">
            <w:pPr>
              <w:pStyle w:val="affffffffffffffffffffffffffffffffffffffffffffff6"/>
              <w:rPr>
                <w:color w:val="auto"/>
                <w:szCs w:val="21"/>
              </w:rPr>
            </w:pPr>
            <w:r>
              <w:rPr>
                <w:color w:val="auto"/>
                <w:szCs w:val="21"/>
              </w:rPr>
              <w:t>拟代替的污染源</w:t>
            </w:r>
            <w:r>
              <w:rPr>
                <w:color w:val="auto"/>
                <w:szCs w:val="21"/>
              </w:rPr>
              <w:t>□</w:t>
            </w:r>
          </w:p>
        </w:tc>
        <w:tc>
          <w:tcPr>
            <w:tcW w:w="1492" w:type="pct"/>
            <w:gridSpan w:val="3"/>
            <w:vAlign w:val="center"/>
          </w:tcPr>
          <w:p w14:paraId="6D0EB8E2" w14:textId="77777777" w:rsidR="00775B2B" w:rsidRDefault="00000000">
            <w:pPr>
              <w:pStyle w:val="affffffffffffffffffffffffffffffffffffffffffffff6"/>
              <w:rPr>
                <w:color w:val="auto"/>
                <w:szCs w:val="21"/>
              </w:rPr>
            </w:pPr>
            <w:r>
              <w:rPr>
                <w:color w:val="auto"/>
                <w:szCs w:val="21"/>
              </w:rPr>
              <w:t>排污许可证</w:t>
            </w:r>
            <w:r>
              <w:rPr>
                <w:color w:val="auto"/>
                <w:szCs w:val="21"/>
              </w:rPr>
              <w:t>□</w:t>
            </w:r>
            <w:r>
              <w:rPr>
                <w:color w:val="auto"/>
                <w:szCs w:val="21"/>
              </w:rPr>
              <w:t>；环评</w:t>
            </w:r>
            <w:r>
              <w:rPr>
                <w:color w:val="auto"/>
                <w:szCs w:val="21"/>
              </w:rPr>
              <w:sym w:font="Wingdings 2" w:char="F0A3"/>
            </w:r>
            <w:r>
              <w:rPr>
                <w:color w:val="auto"/>
                <w:szCs w:val="21"/>
              </w:rPr>
              <w:t>；环保验收</w:t>
            </w:r>
            <w:r>
              <w:rPr>
                <w:color w:val="auto"/>
                <w:szCs w:val="21"/>
              </w:rPr>
              <w:t>□</w:t>
            </w:r>
            <w:r>
              <w:rPr>
                <w:color w:val="auto"/>
                <w:szCs w:val="21"/>
              </w:rPr>
              <w:t>；既有实测</w:t>
            </w:r>
            <w:r>
              <w:rPr>
                <w:color w:val="auto"/>
                <w:szCs w:val="21"/>
              </w:rPr>
              <w:t>□</w:t>
            </w:r>
            <w:r>
              <w:rPr>
                <w:color w:val="auto"/>
                <w:szCs w:val="21"/>
              </w:rPr>
              <w:t>；现场监测</w:t>
            </w:r>
            <w:r>
              <w:rPr>
                <w:color w:val="auto"/>
                <w:szCs w:val="21"/>
              </w:rPr>
              <w:t>□</w:t>
            </w:r>
            <w:r>
              <w:rPr>
                <w:color w:val="auto"/>
                <w:szCs w:val="21"/>
              </w:rPr>
              <w:t>；入河排放口数据</w:t>
            </w:r>
            <w:r>
              <w:rPr>
                <w:color w:val="auto"/>
                <w:szCs w:val="21"/>
              </w:rPr>
              <w:t>□</w:t>
            </w:r>
            <w:r>
              <w:rPr>
                <w:color w:val="auto"/>
                <w:szCs w:val="21"/>
              </w:rPr>
              <w:t>；其他</w:t>
            </w:r>
            <w:r>
              <w:rPr>
                <w:color w:val="auto"/>
                <w:szCs w:val="21"/>
              </w:rPr>
              <w:t>□</w:t>
            </w:r>
          </w:p>
        </w:tc>
      </w:tr>
      <w:tr w:rsidR="00775B2B" w14:paraId="63D46C41" w14:textId="77777777">
        <w:trPr>
          <w:jc w:val="center"/>
        </w:trPr>
        <w:tc>
          <w:tcPr>
            <w:tcW w:w="265" w:type="pct"/>
            <w:vMerge/>
            <w:vAlign w:val="center"/>
          </w:tcPr>
          <w:p w14:paraId="358DEAB0" w14:textId="77777777" w:rsidR="00775B2B" w:rsidRDefault="00775B2B">
            <w:pPr>
              <w:pStyle w:val="affffffffffffffffffffffffffffffffffffffffffffff6"/>
              <w:rPr>
                <w:color w:val="auto"/>
                <w:szCs w:val="21"/>
              </w:rPr>
            </w:pPr>
          </w:p>
        </w:tc>
        <w:tc>
          <w:tcPr>
            <w:tcW w:w="677" w:type="pct"/>
            <w:vMerge w:val="restart"/>
            <w:vAlign w:val="center"/>
          </w:tcPr>
          <w:p w14:paraId="20713AF4" w14:textId="77777777" w:rsidR="00775B2B" w:rsidRDefault="00000000">
            <w:pPr>
              <w:pStyle w:val="affffffffffffffffffffffffffffffffffffffffffffff6"/>
              <w:rPr>
                <w:color w:val="auto"/>
                <w:szCs w:val="21"/>
              </w:rPr>
            </w:pPr>
            <w:r>
              <w:rPr>
                <w:color w:val="auto"/>
                <w:szCs w:val="21"/>
              </w:rPr>
              <w:t>受影响水体水环境质量</w:t>
            </w:r>
          </w:p>
        </w:tc>
        <w:tc>
          <w:tcPr>
            <w:tcW w:w="2565" w:type="pct"/>
            <w:gridSpan w:val="5"/>
            <w:vAlign w:val="center"/>
          </w:tcPr>
          <w:p w14:paraId="32EF7463" w14:textId="77777777" w:rsidR="00775B2B" w:rsidRDefault="00000000">
            <w:pPr>
              <w:pStyle w:val="affffffffffffffffffffffffffffffffffffffffffffff6"/>
              <w:rPr>
                <w:color w:val="auto"/>
                <w:szCs w:val="21"/>
              </w:rPr>
            </w:pPr>
            <w:r>
              <w:rPr>
                <w:color w:val="auto"/>
                <w:szCs w:val="21"/>
              </w:rPr>
              <w:t>调查时期</w:t>
            </w:r>
          </w:p>
        </w:tc>
        <w:tc>
          <w:tcPr>
            <w:tcW w:w="1492" w:type="pct"/>
            <w:gridSpan w:val="3"/>
            <w:vAlign w:val="center"/>
          </w:tcPr>
          <w:p w14:paraId="2750DA53" w14:textId="77777777" w:rsidR="00775B2B" w:rsidRDefault="00000000">
            <w:pPr>
              <w:pStyle w:val="affffffffffffffffffffffffffffffffffffffffffffff6"/>
              <w:rPr>
                <w:color w:val="auto"/>
                <w:szCs w:val="21"/>
              </w:rPr>
            </w:pPr>
            <w:r>
              <w:rPr>
                <w:color w:val="auto"/>
                <w:szCs w:val="21"/>
              </w:rPr>
              <w:t>数据来源</w:t>
            </w:r>
          </w:p>
        </w:tc>
      </w:tr>
      <w:tr w:rsidR="00775B2B" w14:paraId="34E264CD" w14:textId="77777777">
        <w:trPr>
          <w:jc w:val="center"/>
        </w:trPr>
        <w:tc>
          <w:tcPr>
            <w:tcW w:w="265" w:type="pct"/>
            <w:vMerge/>
            <w:vAlign w:val="center"/>
          </w:tcPr>
          <w:p w14:paraId="6749EC1A" w14:textId="77777777" w:rsidR="00775B2B" w:rsidRDefault="00775B2B">
            <w:pPr>
              <w:pStyle w:val="affffffffffffffffffffffffffffffffffffffffffffff6"/>
              <w:rPr>
                <w:color w:val="auto"/>
                <w:szCs w:val="21"/>
              </w:rPr>
            </w:pPr>
          </w:p>
        </w:tc>
        <w:tc>
          <w:tcPr>
            <w:tcW w:w="677" w:type="pct"/>
            <w:vMerge/>
            <w:vAlign w:val="center"/>
          </w:tcPr>
          <w:p w14:paraId="19F39044" w14:textId="77777777" w:rsidR="00775B2B" w:rsidRDefault="00775B2B">
            <w:pPr>
              <w:pStyle w:val="affffffffffffffffffffffffffffffffffffffffffffff6"/>
              <w:rPr>
                <w:color w:val="auto"/>
                <w:szCs w:val="21"/>
              </w:rPr>
            </w:pPr>
          </w:p>
        </w:tc>
        <w:tc>
          <w:tcPr>
            <w:tcW w:w="2565" w:type="pct"/>
            <w:gridSpan w:val="5"/>
            <w:vAlign w:val="center"/>
          </w:tcPr>
          <w:p w14:paraId="2FF24CFB" w14:textId="77777777" w:rsidR="00775B2B" w:rsidRDefault="00000000">
            <w:pPr>
              <w:pStyle w:val="affffffffffffffffffffffffffffffffffffffffffffff6"/>
              <w:rPr>
                <w:color w:val="auto"/>
                <w:szCs w:val="21"/>
              </w:rPr>
            </w:pPr>
            <w:r>
              <w:rPr>
                <w:color w:val="auto"/>
                <w:szCs w:val="21"/>
              </w:rPr>
              <w:t>丰水期</w:t>
            </w:r>
            <w:r>
              <w:rPr>
                <w:color w:val="auto"/>
                <w:szCs w:val="21"/>
              </w:rPr>
              <w:t>□</w:t>
            </w:r>
            <w:r>
              <w:rPr>
                <w:color w:val="auto"/>
                <w:szCs w:val="21"/>
              </w:rPr>
              <w:t>；平水期</w:t>
            </w:r>
            <w:r>
              <w:rPr>
                <w:color w:val="auto"/>
                <w:szCs w:val="21"/>
              </w:rPr>
              <w:t>□</w:t>
            </w:r>
            <w:r>
              <w:rPr>
                <w:color w:val="auto"/>
                <w:szCs w:val="21"/>
              </w:rPr>
              <w:t>；枯水期</w:t>
            </w:r>
            <w:r>
              <w:rPr>
                <w:color w:val="auto"/>
                <w:szCs w:val="21"/>
              </w:rPr>
              <w:t>□</w:t>
            </w:r>
            <w:r>
              <w:rPr>
                <w:color w:val="auto"/>
                <w:szCs w:val="21"/>
              </w:rPr>
              <w:t>；冰封期</w:t>
            </w:r>
            <w:r>
              <w:rPr>
                <w:color w:val="auto"/>
                <w:szCs w:val="21"/>
              </w:rPr>
              <w:t>□</w:t>
            </w:r>
            <w:r>
              <w:rPr>
                <w:color w:val="auto"/>
                <w:szCs w:val="21"/>
              </w:rPr>
              <w:t>；春季</w:t>
            </w:r>
            <w:r>
              <w:rPr>
                <w:color w:val="auto"/>
                <w:szCs w:val="21"/>
              </w:rPr>
              <w:t>□</w:t>
            </w:r>
            <w:r>
              <w:rPr>
                <w:color w:val="auto"/>
                <w:szCs w:val="21"/>
              </w:rPr>
              <w:t>；夏季</w:t>
            </w:r>
            <w:r>
              <w:rPr>
                <w:color w:val="auto"/>
                <w:szCs w:val="21"/>
              </w:rPr>
              <w:sym w:font="Wingdings 2" w:char="00A3"/>
            </w:r>
            <w:r>
              <w:rPr>
                <w:color w:val="auto"/>
                <w:szCs w:val="21"/>
              </w:rPr>
              <w:t>；秋季</w:t>
            </w:r>
            <w:r>
              <w:rPr>
                <w:color w:val="auto"/>
                <w:szCs w:val="21"/>
              </w:rPr>
              <w:t>□</w:t>
            </w:r>
            <w:r>
              <w:rPr>
                <w:color w:val="auto"/>
                <w:szCs w:val="21"/>
              </w:rPr>
              <w:t>；冬季</w:t>
            </w:r>
            <w:r>
              <w:rPr>
                <w:color w:val="auto"/>
                <w:szCs w:val="21"/>
              </w:rPr>
              <w:t>□</w:t>
            </w:r>
          </w:p>
        </w:tc>
        <w:tc>
          <w:tcPr>
            <w:tcW w:w="1492" w:type="pct"/>
            <w:gridSpan w:val="3"/>
            <w:vAlign w:val="center"/>
          </w:tcPr>
          <w:p w14:paraId="7D800F93" w14:textId="77777777" w:rsidR="00775B2B" w:rsidRDefault="00000000">
            <w:pPr>
              <w:pStyle w:val="affffffffffffffffffffffffffffffffffffffffffffff6"/>
              <w:rPr>
                <w:color w:val="auto"/>
                <w:szCs w:val="21"/>
              </w:rPr>
            </w:pPr>
            <w:r>
              <w:rPr>
                <w:color w:val="auto"/>
                <w:szCs w:val="21"/>
              </w:rPr>
              <w:t>生态环境保护主管部门</w:t>
            </w:r>
            <w:r>
              <w:rPr>
                <w:color w:val="auto"/>
                <w:szCs w:val="21"/>
              </w:rPr>
              <w:t>□</w:t>
            </w:r>
            <w:r>
              <w:rPr>
                <w:color w:val="auto"/>
                <w:szCs w:val="21"/>
              </w:rPr>
              <w:t>；补充监测</w:t>
            </w:r>
            <w:r>
              <w:rPr>
                <w:color w:val="auto"/>
                <w:szCs w:val="21"/>
              </w:rPr>
              <w:t>□</w:t>
            </w:r>
            <w:r>
              <w:rPr>
                <w:color w:val="auto"/>
                <w:szCs w:val="21"/>
              </w:rPr>
              <w:t>；其他</w:t>
            </w:r>
            <w:r>
              <w:rPr>
                <w:color w:val="auto"/>
                <w:szCs w:val="21"/>
              </w:rPr>
              <w:t>□</w:t>
            </w:r>
          </w:p>
        </w:tc>
      </w:tr>
      <w:tr w:rsidR="00775B2B" w14:paraId="0C9FB39C" w14:textId="77777777">
        <w:trPr>
          <w:jc w:val="center"/>
        </w:trPr>
        <w:tc>
          <w:tcPr>
            <w:tcW w:w="265" w:type="pct"/>
            <w:vMerge/>
            <w:vAlign w:val="center"/>
          </w:tcPr>
          <w:p w14:paraId="6C41E39D" w14:textId="77777777" w:rsidR="00775B2B" w:rsidRDefault="00775B2B">
            <w:pPr>
              <w:pStyle w:val="affffffffffffffffffffffffffffffffffffffffffffff6"/>
              <w:rPr>
                <w:color w:val="auto"/>
                <w:szCs w:val="21"/>
              </w:rPr>
            </w:pPr>
          </w:p>
        </w:tc>
        <w:tc>
          <w:tcPr>
            <w:tcW w:w="677" w:type="pct"/>
            <w:vAlign w:val="center"/>
          </w:tcPr>
          <w:p w14:paraId="36C5E164" w14:textId="77777777" w:rsidR="00775B2B" w:rsidRDefault="00000000">
            <w:pPr>
              <w:pStyle w:val="affffffffffffffffffffffffffffffffffffffffffffff6"/>
              <w:rPr>
                <w:color w:val="auto"/>
                <w:szCs w:val="21"/>
              </w:rPr>
            </w:pPr>
            <w:r>
              <w:rPr>
                <w:color w:val="auto"/>
                <w:szCs w:val="21"/>
              </w:rPr>
              <w:t>区域水资源开发利用状况</w:t>
            </w:r>
          </w:p>
        </w:tc>
        <w:tc>
          <w:tcPr>
            <w:tcW w:w="4057" w:type="pct"/>
            <w:gridSpan w:val="8"/>
            <w:vAlign w:val="center"/>
          </w:tcPr>
          <w:p w14:paraId="60648DC5" w14:textId="77777777" w:rsidR="00775B2B" w:rsidRDefault="00000000">
            <w:pPr>
              <w:pStyle w:val="affffffffffffffffffffffffffffffffffffffffffffff6"/>
              <w:rPr>
                <w:color w:val="auto"/>
                <w:szCs w:val="21"/>
              </w:rPr>
            </w:pPr>
            <w:r>
              <w:rPr>
                <w:color w:val="auto"/>
                <w:szCs w:val="21"/>
              </w:rPr>
              <w:t>未开发</w:t>
            </w:r>
            <w:r>
              <w:rPr>
                <w:color w:val="auto"/>
                <w:szCs w:val="21"/>
              </w:rPr>
              <w:t>□</w:t>
            </w:r>
            <w:r>
              <w:rPr>
                <w:color w:val="auto"/>
                <w:szCs w:val="21"/>
              </w:rPr>
              <w:t>；开发量</w:t>
            </w:r>
            <w:r>
              <w:rPr>
                <w:color w:val="auto"/>
                <w:szCs w:val="21"/>
              </w:rPr>
              <w:t>40%</w:t>
            </w:r>
            <w:r>
              <w:rPr>
                <w:color w:val="auto"/>
                <w:szCs w:val="21"/>
              </w:rPr>
              <w:t>以下</w:t>
            </w:r>
            <w:r>
              <w:rPr>
                <w:color w:val="auto"/>
                <w:szCs w:val="21"/>
              </w:rPr>
              <w:t>□</w:t>
            </w:r>
            <w:r>
              <w:rPr>
                <w:color w:val="auto"/>
                <w:szCs w:val="21"/>
              </w:rPr>
              <w:t>；开发量</w:t>
            </w:r>
            <w:r>
              <w:rPr>
                <w:color w:val="auto"/>
                <w:szCs w:val="21"/>
              </w:rPr>
              <w:t>40%</w:t>
            </w:r>
            <w:r>
              <w:rPr>
                <w:color w:val="auto"/>
                <w:szCs w:val="21"/>
              </w:rPr>
              <w:t>以上</w:t>
            </w:r>
            <w:r>
              <w:rPr>
                <w:color w:val="auto"/>
                <w:szCs w:val="21"/>
              </w:rPr>
              <w:t>□</w:t>
            </w:r>
          </w:p>
        </w:tc>
      </w:tr>
      <w:tr w:rsidR="00775B2B" w14:paraId="68B94C79" w14:textId="77777777">
        <w:trPr>
          <w:jc w:val="center"/>
        </w:trPr>
        <w:tc>
          <w:tcPr>
            <w:tcW w:w="265" w:type="pct"/>
            <w:vMerge/>
            <w:vAlign w:val="center"/>
          </w:tcPr>
          <w:p w14:paraId="65BA1081" w14:textId="77777777" w:rsidR="00775B2B" w:rsidRDefault="00775B2B">
            <w:pPr>
              <w:pStyle w:val="affffffffffffffffffffffffffffffffffffffffffffff6"/>
              <w:rPr>
                <w:color w:val="auto"/>
                <w:szCs w:val="21"/>
              </w:rPr>
            </w:pPr>
          </w:p>
        </w:tc>
        <w:tc>
          <w:tcPr>
            <w:tcW w:w="677" w:type="pct"/>
            <w:vMerge w:val="restart"/>
            <w:vAlign w:val="center"/>
          </w:tcPr>
          <w:p w14:paraId="2E1824D8" w14:textId="77777777" w:rsidR="00775B2B" w:rsidRDefault="00000000">
            <w:pPr>
              <w:pStyle w:val="affffffffffffffffffffffffffffffffffffffffffffff6"/>
              <w:rPr>
                <w:color w:val="auto"/>
                <w:szCs w:val="21"/>
              </w:rPr>
            </w:pPr>
            <w:r>
              <w:rPr>
                <w:color w:val="auto"/>
                <w:szCs w:val="21"/>
              </w:rPr>
              <w:t>水文情势调查</w:t>
            </w:r>
          </w:p>
        </w:tc>
        <w:tc>
          <w:tcPr>
            <w:tcW w:w="2565" w:type="pct"/>
            <w:gridSpan w:val="5"/>
            <w:vAlign w:val="center"/>
          </w:tcPr>
          <w:p w14:paraId="6F4A2F3C" w14:textId="77777777" w:rsidR="00775B2B" w:rsidRDefault="00000000">
            <w:pPr>
              <w:pStyle w:val="affffffffffffffffffffffffffffffffffffffffffffff6"/>
              <w:rPr>
                <w:color w:val="auto"/>
                <w:szCs w:val="21"/>
              </w:rPr>
            </w:pPr>
            <w:r>
              <w:rPr>
                <w:color w:val="auto"/>
                <w:szCs w:val="21"/>
              </w:rPr>
              <w:t>调查时期</w:t>
            </w:r>
          </w:p>
        </w:tc>
        <w:tc>
          <w:tcPr>
            <w:tcW w:w="1492" w:type="pct"/>
            <w:gridSpan w:val="3"/>
            <w:vAlign w:val="center"/>
          </w:tcPr>
          <w:p w14:paraId="0C02F68E" w14:textId="77777777" w:rsidR="00775B2B" w:rsidRDefault="00000000">
            <w:pPr>
              <w:pStyle w:val="affffffffffffffffffffffffffffffffffffffffffffff6"/>
              <w:rPr>
                <w:color w:val="auto"/>
                <w:szCs w:val="21"/>
              </w:rPr>
            </w:pPr>
            <w:r>
              <w:rPr>
                <w:color w:val="auto"/>
                <w:szCs w:val="21"/>
              </w:rPr>
              <w:t>数据来源</w:t>
            </w:r>
          </w:p>
        </w:tc>
      </w:tr>
      <w:tr w:rsidR="00775B2B" w14:paraId="041F408A" w14:textId="77777777">
        <w:trPr>
          <w:jc w:val="center"/>
        </w:trPr>
        <w:tc>
          <w:tcPr>
            <w:tcW w:w="265" w:type="pct"/>
            <w:vMerge/>
            <w:vAlign w:val="center"/>
          </w:tcPr>
          <w:p w14:paraId="27B7A237" w14:textId="77777777" w:rsidR="00775B2B" w:rsidRDefault="00775B2B">
            <w:pPr>
              <w:pStyle w:val="affffffffffffffffffffffffffffffffffffffffffffff6"/>
              <w:rPr>
                <w:color w:val="auto"/>
                <w:szCs w:val="21"/>
              </w:rPr>
            </w:pPr>
          </w:p>
        </w:tc>
        <w:tc>
          <w:tcPr>
            <w:tcW w:w="677" w:type="pct"/>
            <w:vMerge/>
            <w:vAlign w:val="center"/>
          </w:tcPr>
          <w:p w14:paraId="4AD6CCCE" w14:textId="77777777" w:rsidR="00775B2B" w:rsidRDefault="00775B2B">
            <w:pPr>
              <w:pStyle w:val="affffffffffffffffffffffffffffffffffffffffffffff6"/>
              <w:rPr>
                <w:color w:val="auto"/>
                <w:szCs w:val="21"/>
              </w:rPr>
            </w:pPr>
          </w:p>
        </w:tc>
        <w:tc>
          <w:tcPr>
            <w:tcW w:w="2565" w:type="pct"/>
            <w:gridSpan w:val="5"/>
            <w:vAlign w:val="center"/>
          </w:tcPr>
          <w:p w14:paraId="2D7BD6D9" w14:textId="77777777" w:rsidR="00775B2B" w:rsidRDefault="00000000">
            <w:pPr>
              <w:pStyle w:val="affffffffffffffffffffffffffffffffffffffffffffff6"/>
              <w:rPr>
                <w:color w:val="auto"/>
                <w:szCs w:val="21"/>
              </w:rPr>
            </w:pPr>
            <w:r>
              <w:rPr>
                <w:color w:val="auto"/>
                <w:szCs w:val="21"/>
              </w:rPr>
              <w:t>丰水期</w:t>
            </w:r>
            <w:r>
              <w:rPr>
                <w:color w:val="auto"/>
                <w:szCs w:val="21"/>
              </w:rPr>
              <w:sym w:font="Wingdings 2" w:char="00A3"/>
            </w:r>
            <w:r>
              <w:rPr>
                <w:color w:val="auto"/>
                <w:szCs w:val="21"/>
              </w:rPr>
              <w:t>；平水期</w:t>
            </w:r>
            <w:r>
              <w:rPr>
                <w:color w:val="auto"/>
                <w:szCs w:val="21"/>
              </w:rPr>
              <w:t>□</w:t>
            </w:r>
            <w:r>
              <w:rPr>
                <w:color w:val="auto"/>
                <w:szCs w:val="21"/>
              </w:rPr>
              <w:t>；枯水期</w:t>
            </w:r>
            <w:r>
              <w:rPr>
                <w:color w:val="auto"/>
                <w:szCs w:val="21"/>
              </w:rPr>
              <w:t>□</w:t>
            </w:r>
            <w:r>
              <w:rPr>
                <w:color w:val="auto"/>
                <w:szCs w:val="21"/>
              </w:rPr>
              <w:t>；冰封期</w:t>
            </w:r>
            <w:r>
              <w:rPr>
                <w:color w:val="auto"/>
                <w:szCs w:val="21"/>
              </w:rPr>
              <w:t>□</w:t>
            </w:r>
            <w:r>
              <w:rPr>
                <w:color w:val="auto"/>
                <w:szCs w:val="21"/>
              </w:rPr>
              <w:t>；春季</w:t>
            </w:r>
            <w:r>
              <w:rPr>
                <w:color w:val="auto"/>
                <w:szCs w:val="21"/>
              </w:rPr>
              <w:t>□</w:t>
            </w:r>
            <w:r>
              <w:rPr>
                <w:color w:val="auto"/>
                <w:szCs w:val="21"/>
              </w:rPr>
              <w:t>；夏季</w:t>
            </w:r>
            <w:r>
              <w:rPr>
                <w:color w:val="auto"/>
                <w:szCs w:val="21"/>
              </w:rPr>
              <w:sym w:font="Wingdings 2" w:char="00A3"/>
            </w:r>
            <w:r>
              <w:rPr>
                <w:color w:val="auto"/>
                <w:szCs w:val="21"/>
              </w:rPr>
              <w:t>；秋季</w:t>
            </w:r>
            <w:r>
              <w:rPr>
                <w:color w:val="auto"/>
                <w:szCs w:val="21"/>
              </w:rPr>
              <w:t>□</w:t>
            </w:r>
            <w:r>
              <w:rPr>
                <w:color w:val="auto"/>
                <w:szCs w:val="21"/>
              </w:rPr>
              <w:t>；冬季</w:t>
            </w:r>
            <w:r>
              <w:rPr>
                <w:color w:val="auto"/>
                <w:szCs w:val="21"/>
              </w:rPr>
              <w:t xml:space="preserve">□  </w:t>
            </w:r>
          </w:p>
        </w:tc>
        <w:tc>
          <w:tcPr>
            <w:tcW w:w="1492" w:type="pct"/>
            <w:gridSpan w:val="3"/>
            <w:vAlign w:val="center"/>
          </w:tcPr>
          <w:p w14:paraId="02EE1EC6" w14:textId="77777777" w:rsidR="00775B2B" w:rsidRDefault="00000000">
            <w:pPr>
              <w:pStyle w:val="affffffffffffffffffffffffffffffffffffffffffffff6"/>
              <w:rPr>
                <w:color w:val="auto"/>
                <w:szCs w:val="21"/>
              </w:rPr>
            </w:pPr>
            <w:r>
              <w:rPr>
                <w:color w:val="auto"/>
                <w:szCs w:val="21"/>
              </w:rPr>
              <w:t>水行政主管部门</w:t>
            </w:r>
            <w:r>
              <w:rPr>
                <w:color w:val="auto"/>
                <w:szCs w:val="21"/>
              </w:rPr>
              <w:t>□</w:t>
            </w:r>
            <w:r>
              <w:rPr>
                <w:color w:val="auto"/>
                <w:szCs w:val="21"/>
              </w:rPr>
              <w:t>；补充监测</w:t>
            </w:r>
            <w:r>
              <w:rPr>
                <w:color w:val="auto"/>
                <w:szCs w:val="21"/>
              </w:rPr>
              <w:t>□</w:t>
            </w:r>
            <w:r>
              <w:rPr>
                <w:color w:val="auto"/>
                <w:szCs w:val="21"/>
              </w:rPr>
              <w:t>；其他</w:t>
            </w:r>
            <w:r>
              <w:rPr>
                <w:color w:val="auto"/>
                <w:szCs w:val="21"/>
              </w:rPr>
              <w:sym w:font="Wingdings 2" w:char="F0A3"/>
            </w:r>
          </w:p>
        </w:tc>
      </w:tr>
      <w:tr w:rsidR="00775B2B" w14:paraId="2766E66E" w14:textId="77777777">
        <w:trPr>
          <w:jc w:val="center"/>
        </w:trPr>
        <w:tc>
          <w:tcPr>
            <w:tcW w:w="265" w:type="pct"/>
            <w:vMerge/>
            <w:vAlign w:val="center"/>
          </w:tcPr>
          <w:p w14:paraId="3DFBA0DD" w14:textId="77777777" w:rsidR="00775B2B" w:rsidRDefault="00775B2B">
            <w:pPr>
              <w:pStyle w:val="affffffffffffffffffffffffffffffffffffffffffffff6"/>
              <w:rPr>
                <w:color w:val="auto"/>
                <w:szCs w:val="21"/>
              </w:rPr>
            </w:pPr>
          </w:p>
        </w:tc>
        <w:tc>
          <w:tcPr>
            <w:tcW w:w="677" w:type="pct"/>
            <w:vMerge w:val="restart"/>
            <w:vAlign w:val="center"/>
          </w:tcPr>
          <w:p w14:paraId="795707A1" w14:textId="77777777" w:rsidR="00775B2B" w:rsidRDefault="00000000">
            <w:pPr>
              <w:pStyle w:val="affffffffffffffffffffffffffffffffffffffffffffff6"/>
              <w:rPr>
                <w:color w:val="auto"/>
                <w:szCs w:val="21"/>
              </w:rPr>
            </w:pPr>
            <w:r>
              <w:rPr>
                <w:color w:val="auto"/>
                <w:szCs w:val="21"/>
              </w:rPr>
              <w:t>补充监测</w:t>
            </w:r>
          </w:p>
        </w:tc>
        <w:tc>
          <w:tcPr>
            <w:tcW w:w="1195" w:type="pct"/>
            <w:gridSpan w:val="3"/>
            <w:vAlign w:val="center"/>
          </w:tcPr>
          <w:p w14:paraId="1ACC95BD" w14:textId="77777777" w:rsidR="00775B2B" w:rsidRDefault="00000000">
            <w:pPr>
              <w:pStyle w:val="affffffffffffffffffffffffffffffffffffffffffffff6"/>
              <w:rPr>
                <w:color w:val="auto"/>
                <w:szCs w:val="21"/>
              </w:rPr>
            </w:pPr>
            <w:r>
              <w:rPr>
                <w:color w:val="auto"/>
                <w:szCs w:val="21"/>
              </w:rPr>
              <w:t>监测时期</w:t>
            </w:r>
          </w:p>
        </w:tc>
        <w:tc>
          <w:tcPr>
            <w:tcW w:w="1370" w:type="pct"/>
            <w:gridSpan w:val="2"/>
            <w:vAlign w:val="center"/>
          </w:tcPr>
          <w:p w14:paraId="35993D04" w14:textId="77777777" w:rsidR="00775B2B" w:rsidRDefault="00000000">
            <w:pPr>
              <w:pStyle w:val="affffffffffffffffffffffffffffffffffffffffffffff6"/>
              <w:rPr>
                <w:color w:val="auto"/>
                <w:szCs w:val="21"/>
              </w:rPr>
            </w:pPr>
            <w:r>
              <w:rPr>
                <w:color w:val="auto"/>
                <w:szCs w:val="21"/>
              </w:rPr>
              <w:t>监测因子</w:t>
            </w:r>
          </w:p>
        </w:tc>
        <w:tc>
          <w:tcPr>
            <w:tcW w:w="1492" w:type="pct"/>
            <w:gridSpan w:val="3"/>
            <w:vAlign w:val="center"/>
          </w:tcPr>
          <w:p w14:paraId="52C6959F" w14:textId="77777777" w:rsidR="00775B2B" w:rsidRDefault="00000000">
            <w:pPr>
              <w:pStyle w:val="affffffffffffffffffffffffffffffffffffffffffffff6"/>
              <w:rPr>
                <w:color w:val="auto"/>
                <w:szCs w:val="21"/>
              </w:rPr>
            </w:pPr>
            <w:r>
              <w:rPr>
                <w:color w:val="auto"/>
                <w:szCs w:val="21"/>
              </w:rPr>
              <w:t>监测断面或点位</w:t>
            </w:r>
          </w:p>
        </w:tc>
      </w:tr>
      <w:tr w:rsidR="00775B2B" w14:paraId="7E830666" w14:textId="77777777">
        <w:trPr>
          <w:jc w:val="center"/>
        </w:trPr>
        <w:tc>
          <w:tcPr>
            <w:tcW w:w="265" w:type="pct"/>
            <w:vMerge/>
            <w:vAlign w:val="center"/>
          </w:tcPr>
          <w:p w14:paraId="31A2D27E" w14:textId="77777777" w:rsidR="00775B2B" w:rsidRDefault="00775B2B">
            <w:pPr>
              <w:pStyle w:val="affffffffffffffffffffffffffffffffffffffffffffff6"/>
              <w:rPr>
                <w:color w:val="auto"/>
                <w:szCs w:val="21"/>
              </w:rPr>
            </w:pPr>
          </w:p>
        </w:tc>
        <w:tc>
          <w:tcPr>
            <w:tcW w:w="677" w:type="pct"/>
            <w:vMerge/>
            <w:vAlign w:val="center"/>
          </w:tcPr>
          <w:p w14:paraId="4E71FF05" w14:textId="77777777" w:rsidR="00775B2B" w:rsidRDefault="00775B2B">
            <w:pPr>
              <w:pStyle w:val="affffffffffffffffffffffffffffffffffffffffffffff6"/>
              <w:rPr>
                <w:color w:val="auto"/>
                <w:szCs w:val="21"/>
              </w:rPr>
            </w:pPr>
          </w:p>
        </w:tc>
        <w:tc>
          <w:tcPr>
            <w:tcW w:w="1195" w:type="pct"/>
            <w:gridSpan w:val="3"/>
            <w:vAlign w:val="center"/>
          </w:tcPr>
          <w:p w14:paraId="06513517" w14:textId="77777777" w:rsidR="00775B2B" w:rsidRDefault="00000000">
            <w:pPr>
              <w:pStyle w:val="affffffffffffffffffffffffffffffffffffffffffffff6"/>
              <w:rPr>
                <w:color w:val="auto"/>
                <w:szCs w:val="21"/>
              </w:rPr>
            </w:pPr>
            <w:r>
              <w:rPr>
                <w:color w:val="auto"/>
                <w:szCs w:val="21"/>
              </w:rPr>
              <w:t>丰水期</w:t>
            </w:r>
            <w:r>
              <w:rPr>
                <w:color w:val="auto"/>
                <w:szCs w:val="21"/>
              </w:rPr>
              <w:sym w:font="Wingdings 2" w:char="00A3"/>
            </w:r>
            <w:r>
              <w:rPr>
                <w:color w:val="auto"/>
                <w:szCs w:val="21"/>
              </w:rPr>
              <w:t>；平水期</w:t>
            </w:r>
            <w:r>
              <w:rPr>
                <w:color w:val="auto"/>
                <w:szCs w:val="21"/>
              </w:rPr>
              <w:t>□</w:t>
            </w:r>
            <w:r>
              <w:rPr>
                <w:color w:val="auto"/>
                <w:szCs w:val="21"/>
              </w:rPr>
              <w:t>；枯水期</w:t>
            </w:r>
            <w:r>
              <w:rPr>
                <w:color w:val="auto"/>
                <w:szCs w:val="21"/>
              </w:rPr>
              <w:t>□</w:t>
            </w:r>
            <w:r>
              <w:rPr>
                <w:color w:val="auto"/>
                <w:szCs w:val="21"/>
              </w:rPr>
              <w:t>；冰封期</w:t>
            </w:r>
            <w:r>
              <w:rPr>
                <w:color w:val="auto"/>
                <w:szCs w:val="21"/>
              </w:rPr>
              <w:t>□</w:t>
            </w:r>
            <w:r>
              <w:rPr>
                <w:color w:val="auto"/>
                <w:szCs w:val="21"/>
              </w:rPr>
              <w:t>；春季</w:t>
            </w:r>
            <w:r>
              <w:rPr>
                <w:color w:val="auto"/>
                <w:szCs w:val="21"/>
              </w:rPr>
              <w:t>□</w:t>
            </w:r>
            <w:r>
              <w:rPr>
                <w:color w:val="auto"/>
                <w:szCs w:val="21"/>
              </w:rPr>
              <w:t>；夏季</w:t>
            </w:r>
            <w:r>
              <w:rPr>
                <w:color w:val="auto"/>
                <w:szCs w:val="21"/>
              </w:rPr>
              <w:sym w:font="Wingdings 2" w:char="00A3"/>
            </w:r>
            <w:r>
              <w:rPr>
                <w:color w:val="auto"/>
                <w:szCs w:val="21"/>
              </w:rPr>
              <w:t>；秋季</w:t>
            </w:r>
            <w:r>
              <w:rPr>
                <w:color w:val="auto"/>
                <w:szCs w:val="21"/>
              </w:rPr>
              <w:sym w:font="Wingdings 2" w:char="F0A3"/>
            </w:r>
            <w:r>
              <w:rPr>
                <w:color w:val="auto"/>
                <w:szCs w:val="21"/>
              </w:rPr>
              <w:t>；冬季</w:t>
            </w:r>
            <w:r>
              <w:rPr>
                <w:color w:val="auto"/>
                <w:szCs w:val="21"/>
              </w:rPr>
              <w:t>□</w:t>
            </w:r>
          </w:p>
        </w:tc>
        <w:tc>
          <w:tcPr>
            <w:tcW w:w="1370" w:type="pct"/>
            <w:gridSpan w:val="2"/>
            <w:vAlign w:val="center"/>
          </w:tcPr>
          <w:p w14:paraId="746E77C3" w14:textId="77777777" w:rsidR="00775B2B" w:rsidRDefault="00000000">
            <w:pPr>
              <w:pStyle w:val="affffffffffffffffffffffffffffffffffffffffffffff6"/>
              <w:rPr>
                <w:color w:val="auto"/>
                <w:szCs w:val="21"/>
              </w:rPr>
            </w:pPr>
            <w:r>
              <w:rPr>
                <w:color w:val="auto"/>
                <w:szCs w:val="21"/>
              </w:rPr>
              <w:t>（</w:t>
            </w:r>
            <w:r>
              <w:rPr>
                <w:color w:val="auto"/>
                <w:szCs w:val="21"/>
              </w:rPr>
              <w:t xml:space="preserve"> </w:t>
            </w:r>
            <w:r>
              <w:rPr>
                <w:color w:val="auto"/>
                <w:szCs w:val="21"/>
              </w:rPr>
              <w:t>）</w:t>
            </w:r>
          </w:p>
        </w:tc>
        <w:tc>
          <w:tcPr>
            <w:tcW w:w="1492" w:type="pct"/>
            <w:gridSpan w:val="3"/>
            <w:vAlign w:val="center"/>
          </w:tcPr>
          <w:p w14:paraId="4CF56DD3" w14:textId="77777777" w:rsidR="00775B2B" w:rsidRDefault="00000000">
            <w:pPr>
              <w:pStyle w:val="affffffffffffffffffffffffffffffffffffffffffffff6"/>
              <w:rPr>
                <w:color w:val="auto"/>
                <w:szCs w:val="21"/>
              </w:rPr>
            </w:pPr>
            <w:r>
              <w:rPr>
                <w:color w:val="auto"/>
                <w:szCs w:val="21"/>
              </w:rPr>
              <w:t>监测断面或点位个数（）个</w:t>
            </w:r>
          </w:p>
        </w:tc>
      </w:tr>
      <w:tr w:rsidR="00775B2B" w14:paraId="6BAF99BC" w14:textId="77777777">
        <w:trPr>
          <w:jc w:val="center"/>
        </w:trPr>
        <w:tc>
          <w:tcPr>
            <w:tcW w:w="265" w:type="pct"/>
            <w:vMerge w:val="restart"/>
            <w:vAlign w:val="center"/>
          </w:tcPr>
          <w:p w14:paraId="03997397" w14:textId="77777777" w:rsidR="00775B2B" w:rsidRDefault="00000000">
            <w:pPr>
              <w:pStyle w:val="affffffffffffffffffffffffffffffffffffffffffffff6"/>
              <w:rPr>
                <w:color w:val="auto"/>
                <w:szCs w:val="21"/>
              </w:rPr>
            </w:pPr>
            <w:r>
              <w:rPr>
                <w:color w:val="auto"/>
                <w:szCs w:val="21"/>
              </w:rPr>
              <w:lastRenderedPageBreak/>
              <w:t>现状评价</w:t>
            </w:r>
          </w:p>
        </w:tc>
        <w:tc>
          <w:tcPr>
            <w:tcW w:w="677" w:type="pct"/>
            <w:vAlign w:val="center"/>
          </w:tcPr>
          <w:p w14:paraId="30F41723" w14:textId="77777777" w:rsidR="00775B2B" w:rsidRDefault="00000000">
            <w:pPr>
              <w:pStyle w:val="affffffffffffffffffffffffffffffffffffffffffffff6"/>
              <w:rPr>
                <w:color w:val="auto"/>
                <w:szCs w:val="21"/>
              </w:rPr>
            </w:pPr>
            <w:r>
              <w:rPr>
                <w:color w:val="auto"/>
                <w:szCs w:val="21"/>
              </w:rPr>
              <w:t>评价范围</w:t>
            </w:r>
          </w:p>
        </w:tc>
        <w:tc>
          <w:tcPr>
            <w:tcW w:w="4057" w:type="pct"/>
            <w:gridSpan w:val="8"/>
            <w:vAlign w:val="center"/>
          </w:tcPr>
          <w:p w14:paraId="1F2864CC" w14:textId="77777777" w:rsidR="00775B2B" w:rsidRDefault="00000000">
            <w:pPr>
              <w:pStyle w:val="affffffffffffffffffffffffffffffffffffffffffffff6"/>
              <w:rPr>
                <w:color w:val="auto"/>
                <w:szCs w:val="21"/>
              </w:rPr>
            </w:pPr>
            <w:r>
              <w:rPr>
                <w:color w:val="auto"/>
                <w:szCs w:val="21"/>
              </w:rPr>
              <w:t>河流：长度（）</w:t>
            </w:r>
            <w:r>
              <w:rPr>
                <w:color w:val="auto"/>
                <w:szCs w:val="21"/>
              </w:rPr>
              <w:t>km</w:t>
            </w:r>
            <w:r>
              <w:rPr>
                <w:color w:val="auto"/>
                <w:szCs w:val="21"/>
              </w:rPr>
              <w:t>；湖库、河口及近岸海域；面积（</w:t>
            </w:r>
            <w:r>
              <w:rPr>
                <w:color w:val="auto"/>
                <w:szCs w:val="21"/>
              </w:rPr>
              <w:t xml:space="preserve"> </w:t>
            </w:r>
            <w:r>
              <w:rPr>
                <w:color w:val="auto"/>
                <w:szCs w:val="21"/>
              </w:rPr>
              <w:t>）</w:t>
            </w:r>
            <w:r>
              <w:rPr>
                <w:color w:val="auto"/>
                <w:szCs w:val="21"/>
              </w:rPr>
              <w:t>k</w:t>
            </w:r>
            <w:r>
              <w:rPr>
                <w:color w:val="auto"/>
                <w:szCs w:val="21"/>
              </w:rPr>
              <w:t>㎡</w:t>
            </w:r>
          </w:p>
        </w:tc>
      </w:tr>
      <w:tr w:rsidR="00775B2B" w14:paraId="4C7DBAE5" w14:textId="77777777">
        <w:trPr>
          <w:jc w:val="center"/>
        </w:trPr>
        <w:tc>
          <w:tcPr>
            <w:tcW w:w="265" w:type="pct"/>
            <w:vMerge/>
            <w:vAlign w:val="center"/>
          </w:tcPr>
          <w:p w14:paraId="4AA9A0E8" w14:textId="77777777" w:rsidR="00775B2B" w:rsidRDefault="00775B2B">
            <w:pPr>
              <w:pStyle w:val="affffffffffffffffffffffffffffffffffffffffffffff6"/>
              <w:rPr>
                <w:color w:val="auto"/>
                <w:szCs w:val="21"/>
              </w:rPr>
            </w:pPr>
          </w:p>
        </w:tc>
        <w:tc>
          <w:tcPr>
            <w:tcW w:w="677" w:type="pct"/>
            <w:vAlign w:val="center"/>
          </w:tcPr>
          <w:p w14:paraId="688EB56D" w14:textId="77777777" w:rsidR="00775B2B" w:rsidRDefault="00000000">
            <w:pPr>
              <w:pStyle w:val="affffffffffffffffffffffffffffffffffffffffffffff6"/>
              <w:rPr>
                <w:color w:val="auto"/>
                <w:szCs w:val="21"/>
              </w:rPr>
            </w:pPr>
            <w:r>
              <w:rPr>
                <w:color w:val="auto"/>
                <w:szCs w:val="21"/>
              </w:rPr>
              <w:t>评价因子</w:t>
            </w:r>
          </w:p>
        </w:tc>
        <w:tc>
          <w:tcPr>
            <w:tcW w:w="4057" w:type="pct"/>
            <w:gridSpan w:val="8"/>
            <w:vAlign w:val="center"/>
          </w:tcPr>
          <w:p w14:paraId="45D30BEF" w14:textId="77777777" w:rsidR="00775B2B" w:rsidRDefault="00000000">
            <w:pPr>
              <w:pStyle w:val="affffffffffffffffffffffffffffffffffffffffffffff6"/>
              <w:rPr>
                <w:color w:val="auto"/>
                <w:szCs w:val="21"/>
              </w:rPr>
            </w:pPr>
            <w:r>
              <w:rPr>
                <w:color w:val="auto"/>
                <w:szCs w:val="21"/>
              </w:rPr>
              <w:t>（）</w:t>
            </w:r>
          </w:p>
        </w:tc>
      </w:tr>
      <w:tr w:rsidR="00775B2B" w14:paraId="10F0B75C" w14:textId="77777777">
        <w:trPr>
          <w:jc w:val="center"/>
        </w:trPr>
        <w:tc>
          <w:tcPr>
            <w:tcW w:w="265" w:type="pct"/>
            <w:vMerge/>
            <w:vAlign w:val="center"/>
          </w:tcPr>
          <w:p w14:paraId="0E77D2B0" w14:textId="77777777" w:rsidR="00775B2B" w:rsidRDefault="00775B2B">
            <w:pPr>
              <w:pStyle w:val="affffffffffffffffffffffffffffffffffffffffffffff6"/>
              <w:rPr>
                <w:color w:val="auto"/>
                <w:szCs w:val="21"/>
              </w:rPr>
            </w:pPr>
          </w:p>
        </w:tc>
        <w:tc>
          <w:tcPr>
            <w:tcW w:w="677" w:type="pct"/>
            <w:vAlign w:val="center"/>
          </w:tcPr>
          <w:p w14:paraId="25DA6834" w14:textId="77777777" w:rsidR="00775B2B" w:rsidRDefault="00000000">
            <w:pPr>
              <w:pStyle w:val="affffffffffffffffffffffffffffffffffffffffffffff6"/>
              <w:rPr>
                <w:color w:val="auto"/>
                <w:szCs w:val="21"/>
              </w:rPr>
            </w:pPr>
            <w:r>
              <w:rPr>
                <w:color w:val="auto"/>
                <w:szCs w:val="21"/>
              </w:rPr>
              <w:t>评价标准</w:t>
            </w:r>
          </w:p>
        </w:tc>
        <w:tc>
          <w:tcPr>
            <w:tcW w:w="4057" w:type="pct"/>
            <w:gridSpan w:val="8"/>
            <w:vAlign w:val="center"/>
          </w:tcPr>
          <w:p w14:paraId="46DC6A8E" w14:textId="77777777" w:rsidR="00775B2B" w:rsidRDefault="00000000">
            <w:pPr>
              <w:pStyle w:val="affffffffffffffffffffffffffffffffffffffffffffff6"/>
              <w:rPr>
                <w:color w:val="auto"/>
                <w:szCs w:val="21"/>
              </w:rPr>
            </w:pPr>
            <w:r>
              <w:rPr>
                <w:color w:val="auto"/>
                <w:szCs w:val="21"/>
              </w:rPr>
              <w:t>河流、湖库、河口：</w:t>
            </w:r>
            <w:r>
              <w:rPr>
                <w:color w:val="auto"/>
                <w:szCs w:val="21"/>
              </w:rPr>
              <w:t>Ⅰ</w:t>
            </w:r>
            <w:r>
              <w:rPr>
                <w:color w:val="auto"/>
                <w:szCs w:val="21"/>
              </w:rPr>
              <w:t>类</w:t>
            </w:r>
            <w:r>
              <w:rPr>
                <w:color w:val="auto"/>
                <w:szCs w:val="21"/>
              </w:rPr>
              <w:t>□</w:t>
            </w:r>
            <w:r>
              <w:rPr>
                <w:color w:val="auto"/>
                <w:szCs w:val="21"/>
              </w:rPr>
              <w:t>；</w:t>
            </w:r>
            <w:r>
              <w:rPr>
                <w:color w:val="auto"/>
                <w:szCs w:val="21"/>
              </w:rPr>
              <w:t>Ⅱ</w:t>
            </w:r>
            <w:r>
              <w:rPr>
                <w:color w:val="auto"/>
                <w:szCs w:val="21"/>
              </w:rPr>
              <w:t>类</w:t>
            </w:r>
            <w:r>
              <w:rPr>
                <w:color w:val="auto"/>
                <w:szCs w:val="21"/>
              </w:rPr>
              <w:sym w:font="Wingdings 2" w:char="F0A3"/>
            </w:r>
            <w:r>
              <w:rPr>
                <w:color w:val="auto"/>
                <w:szCs w:val="21"/>
              </w:rPr>
              <w:t>；</w:t>
            </w:r>
            <w:r>
              <w:rPr>
                <w:color w:val="auto"/>
                <w:szCs w:val="21"/>
              </w:rPr>
              <w:t>Ⅲ</w:t>
            </w:r>
            <w:r>
              <w:rPr>
                <w:color w:val="auto"/>
                <w:szCs w:val="21"/>
              </w:rPr>
              <w:t>类</w:t>
            </w:r>
            <w:r>
              <w:rPr>
                <w:color w:val="auto"/>
                <w:szCs w:val="21"/>
              </w:rPr>
              <w:t>□</w:t>
            </w:r>
            <w:r>
              <w:rPr>
                <w:color w:val="auto"/>
                <w:szCs w:val="21"/>
              </w:rPr>
              <w:t>；</w:t>
            </w:r>
            <w:r>
              <w:rPr>
                <w:color w:val="auto"/>
                <w:szCs w:val="21"/>
              </w:rPr>
              <w:t>Ⅳ</w:t>
            </w:r>
            <w:r>
              <w:rPr>
                <w:color w:val="auto"/>
                <w:szCs w:val="21"/>
              </w:rPr>
              <w:t>类</w:t>
            </w:r>
            <w:r>
              <w:rPr>
                <w:color w:val="auto"/>
                <w:szCs w:val="21"/>
              </w:rPr>
              <w:t>□</w:t>
            </w:r>
            <w:r>
              <w:rPr>
                <w:color w:val="auto"/>
                <w:szCs w:val="21"/>
              </w:rPr>
              <w:t>；</w:t>
            </w:r>
            <w:r>
              <w:rPr>
                <w:color w:val="auto"/>
                <w:szCs w:val="21"/>
              </w:rPr>
              <w:t>Ⅴ</w:t>
            </w:r>
            <w:r>
              <w:rPr>
                <w:color w:val="auto"/>
                <w:szCs w:val="21"/>
              </w:rPr>
              <w:t>类</w:t>
            </w:r>
            <w:r>
              <w:rPr>
                <w:color w:val="auto"/>
                <w:szCs w:val="21"/>
              </w:rPr>
              <w:t>□</w:t>
            </w:r>
          </w:p>
        </w:tc>
      </w:tr>
      <w:tr w:rsidR="00775B2B" w14:paraId="05CD3DCA" w14:textId="77777777">
        <w:trPr>
          <w:jc w:val="center"/>
        </w:trPr>
        <w:tc>
          <w:tcPr>
            <w:tcW w:w="265" w:type="pct"/>
            <w:vMerge/>
            <w:vAlign w:val="center"/>
          </w:tcPr>
          <w:p w14:paraId="7DB6FBDE" w14:textId="77777777" w:rsidR="00775B2B" w:rsidRDefault="00775B2B">
            <w:pPr>
              <w:pStyle w:val="affffffffffffffffffffffffffffffffffffffffffffff6"/>
              <w:rPr>
                <w:color w:val="auto"/>
                <w:szCs w:val="21"/>
              </w:rPr>
            </w:pPr>
          </w:p>
        </w:tc>
        <w:tc>
          <w:tcPr>
            <w:tcW w:w="677" w:type="pct"/>
            <w:vAlign w:val="center"/>
          </w:tcPr>
          <w:p w14:paraId="6FE95D5F" w14:textId="77777777" w:rsidR="00775B2B" w:rsidRDefault="00000000">
            <w:pPr>
              <w:pStyle w:val="affffffffffffffffffffffffffffffffffffffffffffff6"/>
              <w:rPr>
                <w:color w:val="auto"/>
                <w:szCs w:val="21"/>
              </w:rPr>
            </w:pPr>
            <w:r>
              <w:rPr>
                <w:color w:val="auto"/>
                <w:szCs w:val="21"/>
              </w:rPr>
              <w:t>评价时期</w:t>
            </w:r>
          </w:p>
        </w:tc>
        <w:tc>
          <w:tcPr>
            <w:tcW w:w="4057" w:type="pct"/>
            <w:gridSpan w:val="8"/>
            <w:vAlign w:val="center"/>
          </w:tcPr>
          <w:p w14:paraId="66AFEABD" w14:textId="77777777" w:rsidR="00775B2B" w:rsidRDefault="00000000">
            <w:pPr>
              <w:pStyle w:val="affffffffffffffffffffffffffffffffffffffffffffff6"/>
              <w:rPr>
                <w:color w:val="auto"/>
                <w:szCs w:val="21"/>
              </w:rPr>
            </w:pPr>
            <w:r>
              <w:rPr>
                <w:color w:val="auto"/>
                <w:szCs w:val="21"/>
              </w:rPr>
              <w:t>丰水期</w:t>
            </w:r>
            <w:r>
              <w:rPr>
                <w:color w:val="auto"/>
                <w:szCs w:val="21"/>
              </w:rPr>
              <w:t>□</w:t>
            </w:r>
            <w:r>
              <w:rPr>
                <w:color w:val="auto"/>
                <w:szCs w:val="21"/>
              </w:rPr>
              <w:t>；平水期</w:t>
            </w:r>
            <w:r>
              <w:rPr>
                <w:color w:val="auto"/>
                <w:szCs w:val="21"/>
              </w:rPr>
              <w:sym w:font="Wingdings 2" w:char="00A3"/>
            </w:r>
            <w:r>
              <w:rPr>
                <w:color w:val="auto"/>
                <w:szCs w:val="21"/>
              </w:rPr>
              <w:t>；枯水期</w:t>
            </w:r>
            <w:r>
              <w:rPr>
                <w:color w:val="auto"/>
                <w:szCs w:val="21"/>
              </w:rPr>
              <w:t>□</w:t>
            </w:r>
            <w:r>
              <w:rPr>
                <w:color w:val="auto"/>
                <w:szCs w:val="21"/>
              </w:rPr>
              <w:t>；冰封期</w:t>
            </w:r>
            <w:r>
              <w:rPr>
                <w:color w:val="auto"/>
                <w:szCs w:val="21"/>
              </w:rPr>
              <w:t>□</w:t>
            </w:r>
            <w:r>
              <w:rPr>
                <w:color w:val="auto"/>
                <w:szCs w:val="21"/>
              </w:rPr>
              <w:t>；春季</w:t>
            </w:r>
            <w:r>
              <w:rPr>
                <w:color w:val="auto"/>
                <w:szCs w:val="21"/>
              </w:rPr>
              <w:t>□</w:t>
            </w:r>
            <w:r>
              <w:rPr>
                <w:color w:val="auto"/>
                <w:szCs w:val="21"/>
              </w:rPr>
              <w:t>；夏季</w:t>
            </w:r>
            <w:r>
              <w:rPr>
                <w:color w:val="auto"/>
                <w:szCs w:val="21"/>
              </w:rPr>
              <w:t>□</w:t>
            </w:r>
            <w:r>
              <w:rPr>
                <w:color w:val="auto"/>
                <w:szCs w:val="21"/>
              </w:rPr>
              <w:t>；秋季</w:t>
            </w:r>
            <w:r>
              <w:rPr>
                <w:color w:val="auto"/>
                <w:szCs w:val="21"/>
              </w:rPr>
              <w:sym w:font="Wingdings 2" w:char="00A3"/>
            </w:r>
            <w:r>
              <w:rPr>
                <w:color w:val="auto"/>
                <w:szCs w:val="21"/>
              </w:rPr>
              <w:t>；冬季</w:t>
            </w:r>
            <w:r>
              <w:rPr>
                <w:color w:val="auto"/>
                <w:szCs w:val="21"/>
              </w:rPr>
              <w:t>□</w:t>
            </w:r>
          </w:p>
        </w:tc>
      </w:tr>
      <w:tr w:rsidR="00775B2B" w14:paraId="141E5FED" w14:textId="77777777">
        <w:trPr>
          <w:jc w:val="center"/>
        </w:trPr>
        <w:tc>
          <w:tcPr>
            <w:tcW w:w="265" w:type="pct"/>
            <w:vMerge/>
            <w:vAlign w:val="center"/>
          </w:tcPr>
          <w:p w14:paraId="2DC81BCA" w14:textId="77777777" w:rsidR="00775B2B" w:rsidRDefault="00775B2B">
            <w:pPr>
              <w:pStyle w:val="affffffffffffffffffffffffffffffffffffffffffffff6"/>
              <w:rPr>
                <w:color w:val="auto"/>
                <w:szCs w:val="21"/>
              </w:rPr>
            </w:pPr>
          </w:p>
        </w:tc>
        <w:tc>
          <w:tcPr>
            <w:tcW w:w="677" w:type="pct"/>
            <w:vAlign w:val="center"/>
          </w:tcPr>
          <w:p w14:paraId="70DEF111" w14:textId="77777777" w:rsidR="00775B2B" w:rsidRDefault="00000000">
            <w:pPr>
              <w:pStyle w:val="affffffffffffffffffffffffffffffffffffffffffffff6"/>
              <w:rPr>
                <w:color w:val="auto"/>
                <w:szCs w:val="21"/>
              </w:rPr>
            </w:pPr>
            <w:r>
              <w:rPr>
                <w:color w:val="auto"/>
                <w:szCs w:val="21"/>
              </w:rPr>
              <w:t>评价结论</w:t>
            </w:r>
          </w:p>
        </w:tc>
        <w:tc>
          <w:tcPr>
            <w:tcW w:w="2565" w:type="pct"/>
            <w:gridSpan w:val="5"/>
            <w:vAlign w:val="center"/>
          </w:tcPr>
          <w:p w14:paraId="33D30D77" w14:textId="77777777" w:rsidR="00775B2B" w:rsidRDefault="00000000">
            <w:pPr>
              <w:pStyle w:val="affffffffffffffffffffffffffffffffffffffffffffff6"/>
              <w:rPr>
                <w:color w:val="auto"/>
                <w:szCs w:val="21"/>
              </w:rPr>
            </w:pPr>
            <w:r>
              <w:rPr>
                <w:color w:val="auto"/>
                <w:szCs w:val="21"/>
              </w:rPr>
              <w:t>水环境功能区或水功能区、近岸海域环境功能区水质达标状况：</w:t>
            </w:r>
          </w:p>
          <w:p w14:paraId="42B86479" w14:textId="77777777" w:rsidR="00775B2B" w:rsidRDefault="00000000">
            <w:pPr>
              <w:pStyle w:val="affffffffffffffffffffffffffffffffffffffffffffff6"/>
              <w:rPr>
                <w:color w:val="auto"/>
                <w:szCs w:val="21"/>
              </w:rPr>
            </w:pPr>
            <w:r>
              <w:rPr>
                <w:color w:val="auto"/>
                <w:szCs w:val="21"/>
              </w:rPr>
              <w:t>达标</w:t>
            </w:r>
            <w:r>
              <w:rPr>
                <w:color w:val="auto"/>
                <w:szCs w:val="21"/>
              </w:rPr>
              <w:sym w:font="Wingdings 2" w:char="F0A3"/>
            </w:r>
            <w:r>
              <w:rPr>
                <w:color w:val="auto"/>
                <w:szCs w:val="21"/>
              </w:rPr>
              <w:t>；不达标</w:t>
            </w:r>
            <w:r>
              <w:rPr>
                <w:color w:val="auto"/>
                <w:szCs w:val="21"/>
              </w:rPr>
              <w:sym w:font="Wingdings 2" w:char="F0A3"/>
            </w:r>
          </w:p>
          <w:p w14:paraId="36F3526B" w14:textId="77777777" w:rsidR="00775B2B" w:rsidRDefault="00000000">
            <w:pPr>
              <w:pStyle w:val="affffffffffffffffffffffffffffffffffffffffffffff6"/>
              <w:rPr>
                <w:color w:val="auto"/>
                <w:szCs w:val="21"/>
              </w:rPr>
            </w:pPr>
            <w:r>
              <w:rPr>
                <w:color w:val="auto"/>
                <w:szCs w:val="21"/>
              </w:rPr>
              <w:t>水环境控制单元或断面水质达标状况：达标</w:t>
            </w:r>
            <w:r>
              <w:rPr>
                <w:color w:val="auto"/>
                <w:szCs w:val="21"/>
              </w:rPr>
              <w:sym w:font="Wingdings 2" w:char="00A3"/>
            </w:r>
            <w:r>
              <w:rPr>
                <w:color w:val="auto"/>
                <w:szCs w:val="21"/>
              </w:rPr>
              <w:t>；不达标</w:t>
            </w:r>
            <w:r>
              <w:rPr>
                <w:color w:val="auto"/>
                <w:szCs w:val="21"/>
              </w:rPr>
              <w:sym w:font="Wingdings 2" w:char="F0A3"/>
            </w:r>
          </w:p>
          <w:p w14:paraId="2FADB242" w14:textId="77777777" w:rsidR="00775B2B" w:rsidRDefault="00000000">
            <w:pPr>
              <w:pStyle w:val="affffffffffffffffffffffffffffffffffffffffffffff6"/>
              <w:rPr>
                <w:color w:val="auto"/>
                <w:szCs w:val="21"/>
              </w:rPr>
            </w:pPr>
            <w:r>
              <w:rPr>
                <w:color w:val="auto"/>
                <w:szCs w:val="21"/>
              </w:rPr>
              <w:t>水环境保护目标质量状况：达标</w:t>
            </w:r>
            <w:r>
              <w:rPr>
                <w:color w:val="auto"/>
                <w:szCs w:val="21"/>
              </w:rPr>
              <w:t>□</w:t>
            </w:r>
            <w:r>
              <w:rPr>
                <w:color w:val="auto"/>
                <w:szCs w:val="21"/>
              </w:rPr>
              <w:t>；不达标</w:t>
            </w:r>
            <w:r>
              <w:rPr>
                <w:color w:val="auto"/>
                <w:szCs w:val="21"/>
              </w:rPr>
              <w:t>□</w:t>
            </w:r>
          </w:p>
          <w:p w14:paraId="359C4A38" w14:textId="77777777" w:rsidR="00775B2B" w:rsidRDefault="00000000">
            <w:pPr>
              <w:pStyle w:val="affffffffffffffffffffffffffffffffffffffffffffff6"/>
              <w:rPr>
                <w:color w:val="auto"/>
                <w:szCs w:val="21"/>
              </w:rPr>
            </w:pPr>
            <w:r>
              <w:rPr>
                <w:color w:val="auto"/>
                <w:szCs w:val="21"/>
              </w:rPr>
              <w:t>对照断面、控制断面等代表性断面的水质状况：达标</w:t>
            </w:r>
            <w:r>
              <w:rPr>
                <w:color w:val="auto"/>
                <w:szCs w:val="21"/>
              </w:rPr>
              <w:t>□</w:t>
            </w:r>
            <w:r>
              <w:rPr>
                <w:color w:val="auto"/>
                <w:szCs w:val="21"/>
              </w:rPr>
              <w:t>；不达标</w:t>
            </w:r>
            <w:r>
              <w:rPr>
                <w:color w:val="auto"/>
                <w:szCs w:val="21"/>
              </w:rPr>
              <w:t>□</w:t>
            </w:r>
          </w:p>
          <w:p w14:paraId="47D821AE" w14:textId="77777777" w:rsidR="00775B2B" w:rsidRDefault="00000000">
            <w:pPr>
              <w:pStyle w:val="affffffffffffffffffffffffffffffffffffffffffffff6"/>
              <w:rPr>
                <w:color w:val="auto"/>
                <w:szCs w:val="21"/>
              </w:rPr>
            </w:pPr>
            <w:r>
              <w:rPr>
                <w:color w:val="auto"/>
                <w:szCs w:val="21"/>
              </w:rPr>
              <w:t>底泥污染评价</w:t>
            </w:r>
            <w:r>
              <w:rPr>
                <w:color w:val="auto"/>
                <w:szCs w:val="21"/>
              </w:rPr>
              <w:t>□</w:t>
            </w:r>
          </w:p>
          <w:p w14:paraId="4990FA29" w14:textId="77777777" w:rsidR="00775B2B" w:rsidRDefault="00000000">
            <w:pPr>
              <w:pStyle w:val="affffffffffffffffffffffffffffffffffffffffffffff6"/>
              <w:rPr>
                <w:color w:val="auto"/>
                <w:szCs w:val="21"/>
              </w:rPr>
            </w:pPr>
            <w:r>
              <w:rPr>
                <w:color w:val="auto"/>
                <w:szCs w:val="21"/>
              </w:rPr>
              <w:t>水资源与开发利用程度及其水文情势评价</w:t>
            </w:r>
            <w:r>
              <w:rPr>
                <w:color w:val="auto"/>
                <w:szCs w:val="21"/>
              </w:rPr>
              <w:t>□</w:t>
            </w:r>
          </w:p>
          <w:p w14:paraId="59D9CA97" w14:textId="77777777" w:rsidR="00775B2B" w:rsidRDefault="00000000">
            <w:pPr>
              <w:pStyle w:val="affffffffffffffffffffffffffffffffffffffffffffff6"/>
              <w:rPr>
                <w:color w:val="auto"/>
                <w:szCs w:val="21"/>
              </w:rPr>
            </w:pPr>
            <w:r>
              <w:rPr>
                <w:color w:val="auto"/>
                <w:szCs w:val="21"/>
              </w:rPr>
              <w:t>水环境质量回顾评价</w:t>
            </w:r>
            <w:r>
              <w:rPr>
                <w:color w:val="auto"/>
                <w:szCs w:val="21"/>
              </w:rPr>
              <w:t>□</w:t>
            </w:r>
          </w:p>
          <w:p w14:paraId="133DD894" w14:textId="77777777" w:rsidR="00775B2B" w:rsidRDefault="00000000">
            <w:pPr>
              <w:pStyle w:val="affffffffffffffffffffffffffffffffffffffffffffff6"/>
              <w:rPr>
                <w:color w:val="auto"/>
                <w:szCs w:val="21"/>
              </w:rPr>
            </w:pPr>
            <w:r>
              <w:rPr>
                <w:color w:val="auto"/>
                <w:szCs w:val="21"/>
              </w:rPr>
              <w:t>流域</w:t>
            </w:r>
            <w:r>
              <w:rPr>
                <w:color w:val="auto"/>
                <w:szCs w:val="21"/>
              </w:rPr>
              <w:t>(</w:t>
            </w:r>
            <w:r>
              <w:rPr>
                <w:color w:val="auto"/>
                <w:szCs w:val="21"/>
              </w:rPr>
              <w:t>区域</w:t>
            </w:r>
            <w:r>
              <w:rPr>
                <w:color w:val="auto"/>
                <w:szCs w:val="21"/>
              </w:rPr>
              <w:t>)</w:t>
            </w:r>
            <w:r>
              <w:rPr>
                <w:color w:val="auto"/>
                <w:szCs w:val="21"/>
              </w:rPr>
              <w:t>水资源</w:t>
            </w:r>
            <w:r>
              <w:rPr>
                <w:color w:val="auto"/>
                <w:szCs w:val="21"/>
              </w:rPr>
              <w:t>(</w:t>
            </w:r>
            <w:r>
              <w:rPr>
                <w:color w:val="auto"/>
                <w:szCs w:val="21"/>
              </w:rPr>
              <w:t>包括水能资源</w:t>
            </w:r>
            <w:r>
              <w:rPr>
                <w:color w:val="auto"/>
                <w:szCs w:val="21"/>
              </w:rPr>
              <w:t>)</w:t>
            </w:r>
            <w:r>
              <w:rPr>
                <w:color w:val="auto"/>
                <w:szCs w:val="21"/>
              </w:rPr>
              <w:t>与开发利用总体状况、生态流量管理要求与现状满足程度、建设项目占用水域空间的水流状况与河湖演变状况</w:t>
            </w:r>
            <w:r>
              <w:rPr>
                <w:color w:val="auto"/>
                <w:szCs w:val="21"/>
              </w:rPr>
              <w:t>□</w:t>
            </w:r>
          </w:p>
        </w:tc>
        <w:tc>
          <w:tcPr>
            <w:tcW w:w="1492" w:type="pct"/>
            <w:gridSpan w:val="3"/>
            <w:vAlign w:val="center"/>
          </w:tcPr>
          <w:p w14:paraId="46AA5173" w14:textId="77777777" w:rsidR="00775B2B" w:rsidRDefault="00000000">
            <w:pPr>
              <w:pStyle w:val="affffffffffffffffffffffffffffffffffffffffffffff6"/>
              <w:rPr>
                <w:color w:val="auto"/>
                <w:szCs w:val="21"/>
              </w:rPr>
            </w:pPr>
            <w:r>
              <w:rPr>
                <w:color w:val="auto"/>
                <w:szCs w:val="21"/>
              </w:rPr>
              <w:t>达标区</w:t>
            </w:r>
            <w:r>
              <w:rPr>
                <w:color w:val="auto"/>
                <w:szCs w:val="21"/>
              </w:rPr>
              <w:sym w:font="Wingdings 2" w:char="00A3"/>
            </w:r>
          </w:p>
          <w:p w14:paraId="0F037EA6" w14:textId="77777777" w:rsidR="00775B2B" w:rsidRDefault="00000000">
            <w:pPr>
              <w:pStyle w:val="affffffffffffffffffffffffffffffffffffffffffffff6"/>
              <w:rPr>
                <w:color w:val="auto"/>
                <w:szCs w:val="21"/>
              </w:rPr>
            </w:pPr>
            <w:r>
              <w:rPr>
                <w:color w:val="auto"/>
                <w:szCs w:val="21"/>
              </w:rPr>
              <w:t>不达标区</w:t>
            </w:r>
            <w:r>
              <w:rPr>
                <w:color w:val="auto"/>
                <w:szCs w:val="21"/>
              </w:rPr>
              <w:sym w:font="Wingdings 2" w:char="F0A3"/>
            </w:r>
          </w:p>
        </w:tc>
      </w:tr>
      <w:tr w:rsidR="00775B2B" w14:paraId="3FC2EF1C" w14:textId="77777777">
        <w:trPr>
          <w:jc w:val="center"/>
        </w:trPr>
        <w:tc>
          <w:tcPr>
            <w:tcW w:w="265" w:type="pct"/>
            <w:vMerge w:val="restart"/>
            <w:vAlign w:val="center"/>
          </w:tcPr>
          <w:p w14:paraId="6C52D4B9" w14:textId="77777777" w:rsidR="00775B2B" w:rsidRDefault="00000000">
            <w:pPr>
              <w:pStyle w:val="affffffffffffffffffffffffffffffffffffffffffffff6"/>
              <w:rPr>
                <w:color w:val="auto"/>
                <w:szCs w:val="21"/>
              </w:rPr>
            </w:pPr>
            <w:r>
              <w:rPr>
                <w:color w:val="auto"/>
                <w:szCs w:val="21"/>
              </w:rPr>
              <w:t>影响预测</w:t>
            </w:r>
          </w:p>
        </w:tc>
        <w:tc>
          <w:tcPr>
            <w:tcW w:w="677" w:type="pct"/>
            <w:vAlign w:val="center"/>
          </w:tcPr>
          <w:p w14:paraId="40B79DF1" w14:textId="77777777" w:rsidR="00775B2B" w:rsidRDefault="00000000">
            <w:pPr>
              <w:pStyle w:val="affffffffffffffffffffffffffffffffffffffffffffff6"/>
              <w:rPr>
                <w:color w:val="auto"/>
                <w:szCs w:val="21"/>
              </w:rPr>
            </w:pPr>
            <w:r>
              <w:rPr>
                <w:color w:val="auto"/>
                <w:szCs w:val="21"/>
              </w:rPr>
              <w:t>预测范围</w:t>
            </w:r>
          </w:p>
        </w:tc>
        <w:tc>
          <w:tcPr>
            <w:tcW w:w="4057" w:type="pct"/>
            <w:gridSpan w:val="8"/>
            <w:vAlign w:val="center"/>
          </w:tcPr>
          <w:p w14:paraId="5F32ED35" w14:textId="77777777" w:rsidR="00775B2B" w:rsidRDefault="00000000">
            <w:pPr>
              <w:pStyle w:val="affffffffffffffffffffffffffffffffffffffffffffff6"/>
              <w:rPr>
                <w:color w:val="auto"/>
                <w:szCs w:val="21"/>
              </w:rPr>
            </w:pPr>
            <w:r>
              <w:rPr>
                <w:color w:val="auto"/>
                <w:szCs w:val="21"/>
              </w:rPr>
              <w:t>河流：长度（</w:t>
            </w:r>
            <w:r>
              <w:rPr>
                <w:color w:val="auto"/>
                <w:szCs w:val="21"/>
              </w:rPr>
              <w:t xml:space="preserve"> </w:t>
            </w:r>
            <w:r>
              <w:rPr>
                <w:color w:val="auto"/>
                <w:szCs w:val="21"/>
              </w:rPr>
              <w:t>）</w:t>
            </w:r>
            <w:r>
              <w:rPr>
                <w:color w:val="auto"/>
                <w:szCs w:val="21"/>
              </w:rPr>
              <w:t>km</w:t>
            </w:r>
            <w:r>
              <w:rPr>
                <w:color w:val="auto"/>
                <w:szCs w:val="21"/>
              </w:rPr>
              <w:t>；湖库、河口及近岸海域；面积（</w:t>
            </w:r>
            <w:r>
              <w:rPr>
                <w:color w:val="auto"/>
                <w:szCs w:val="21"/>
              </w:rPr>
              <w:t xml:space="preserve"> </w:t>
            </w:r>
            <w:r>
              <w:rPr>
                <w:color w:val="auto"/>
                <w:szCs w:val="21"/>
              </w:rPr>
              <w:t>）</w:t>
            </w:r>
            <w:r>
              <w:rPr>
                <w:color w:val="auto"/>
                <w:szCs w:val="21"/>
              </w:rPr>
              <w:t>k</w:t>
            </w:r>
            <w:r>
              <w:rPr>
                <w:color w:val="auto"/>
                <w:szCs w:val="21"/>
              </w:rPr>
              <w:t>㎡</w:t>
            </w:r>
          </w:p>
        </w:tc>
      </w:tr>
      <w:tr w:rsidR="00775B2B" w14:paraId="3591D989" w14:textId="77777777">
        <w:trPr>
          <w:jc w:val="center"/>
        </w:trPr>
        <w:tc>
          <w:tcPr>
            <w:tcW w:w="265" w:type="pct"/>
            <w:vMerge/>
            <w:vAlign w:val="center"/>
          </w:tcPr>
          <w:p w14:paraId="345BCB61" w14:textId="77777777" w:rsidR="00775B2B" w:rsidRDefault="00775B2B">
            <w:pPr>
              <w:pStyle w:val="affffffffffffffffffffffffffffffffffffffffffffff6"/>
              <w:rPr>
                <w:color w:val="auto"/>
                <w:szCs w:val="21"/>
              </w:rPr>
            </w:pPr>
          </w:p>
        </w:tc>
        <w:tc>
          <w:tcPr>
            <w:tcW w:w="677" w:type="pct"/>
            <w:vAlign w:val="center"/>
          </w:tcPr>
          <w:p w14:paraId="409629A5" w14:textId="77777777" w:rsidR="00775B2B" w:rsidRDefault="00000000">
            <w:pPr>
              <w:pStyle w:val="affffffffffffffffffffffffffffffffffffffffffffff6"/>
              <w:rPr>
                <w:color w:val="auto"/>
                <w:szCs w:val="21"/>
              </w:rPr>
            </w:pPr>
            <w:r>
              <w:rPr>
                <w:color w:val="auto"/>
                <w:szCs w:val="21"/>
              </w:rPr>
              <w:t>预测因子</w:t>
            </w:r>
          </w:p>
        </w:tc>
        <w:tc>
          <w:tcPr>
            <w:tcW w:w="4057" w:type="pct"/>
            <w:gridSpan w:val="8"/>
            <w:vAlign w:val="center"/>
          </w:tcPr>
          <w:p w14:paraId="5BC87DE0" w14:textId="77777777" w:rsidR="00775B2B" w:rsidRDefault="00000000">
            <w:pPr>
              <w:pStyle w:val="affffffffffffffffffffffffffffffffffffffffffffff6"/>
              <w:rPr>
                <w:color w:val="auto"/>
                <w:szCs w:val="21"/>
              </w:rPr>
            </w:pPr>
            <w:r>
              <w:rPr>
                <w:color w:val="auto"/>
                <w:szCs w:val="21"/>
              </w:rPr>
              <w:t>（</w:t>
            </w:r>
            <w:r>
              <w:rPr>
                <w:color w:val="auto"/>
                <w:szCs w:val="21"/>
              </w:rPr>
              <w:t xml:space="preserve">  </w:t>
            </w:r>
            <w:r>
              <w:rPr>
                <w:color w:val="auto"/>
                <w:szCs w:val="21"/>
              </w:rPr>
              <w:t>）</w:t>
            </w:r>
          </w:p>
        </w:tc>
      </w:tr>
      <w:tr w:rsidR="00775B2B" w14:paraId="29C06BCD" w14:textId="77777777">
        <w:trPr>
          <w:jc w:val="center"/>
        </w:trPr>
        <w:tc>
          <w:tcPr>
            <w:tcW w:w="265" w:type="pct"/>
            <w:vMerge/>
            <w:vAlign w:val="center"/>
          </w:tcPr>
          <w:p w14:paraId="37532A79" w14:textId="77777777" w:rsidR="00775B2B" w:rsidRDefault="00775B2B">
            <w:pPr>
              <w:pStyle w:val="affffffffffffffffffffffffffffffffffffffffffffff6"/>
              <w:rPr>
                <w:color w:val="auto"/>
                <w:szCs w:val="21"/>
              </w:rPr>
            </w:pPr>
          </w:p>
        </w:tc>
        <w:tc>
          <w:tcPr>
            <w:tcW w:w="677" w:type="pct"/>
            <w:vAlign w:val="center"/>
          </w:tcPr>
          <w:p w14:paraId="0C91254C" w14:textId="77777777" w:rsidR="00775B2B" w:rsidRDefault="00000000">
            <w:pPr>
              <w:pStyle w:val="affffffffffffffffffffffffffffffffffffffffffffff6"/>
              <w:rPr>
                <w:color w:val="auto"/>
                <w:szCs w:val="21"/>
              </w:rPr>
            </w:pPr>
            <w:r>
              <w:rPr>
                <w:color w:val="auto"/>
                <w:szCs w:val="21"/>
              </w:rPr>
              <w:t>预测时期</w:t>
            </w:r>
          </w:p>
        </w:tc>
        <w:tc>
          <w:tcPr>
            <w:tcW w:w="4057" w:type="pct"/>
            <w:gridSpan w:val="8"/>
            <w:vAlign w:val="center"/>
          </w:tcPr>
          <w:p w14:paraId="37509712" w14:textId="77777777" w:rsidR="00775B2B" w:rsidRDefault="00000000">
            <w:pPr>
              <w:pStyle w:val="affffffffffffffffffffffffffffffffffffffffffffff6"/>
              <w:rPr>
                <w:color w:val="auto"/>
                <w:szCs w:val="21"/>
              </w:rPr>
            </w:pPr>
            <w:r>
              <w:rPr>
                <w:color w:val="auto"/>
                <w:szCs w:val="21"/>
              </w:rPr>
              <w:t>丰水期</w:t>
            </w:r>
            <w:r>
              <w:rPr>
                <w:color w:val="auto"/>
                <w:szCs w:val="21"/>
              </w:rPr>
              <w:t>□</w:t>
            </w:r>
            <w:r>
              <w:rPr>
                <w:color w:val="auto"/>
                <w:szCs w:val="21"/>
              </w:rPr>
              <w:t>；平水期</w:t>
            </w:r>
            <w:r>
              <w:rPr>
                <w:color w:val="auto"/>
                <w:szCs w:val="21"/>
              </w:rPr>
              <w:t>□</w:t>
            </w:r>
            <w:r>
              <w:rPr>
                <w:color w:val="auto"/>
                <w:szCs w:val="21"/>
              </w:rPr>
              <w:t>；枯水期</w:t>
            </w:r>
            <w:r>
              <w:rPr>
                <w:color w:val="auto"/>
                <w:szCs w:val="21"/>
              </w:rPr>
              <w:t>□</w:t>
            </w:r>
            <w:r>
              <w:rPr>
                <w:color w:val="auto"/>
                <w:szCs w:val="21"/>
              </w:rPr>
              <w:t>；冰封期</w:t>
            </w:r>
            <w:r>
              <w:rPr>
                <w:color w:val="auto"/>
                <w:szCs w:val="21"/>
              </w:rPr>
              <w:t>□</w:t>
            </w:r>
            <w:r>
              <w:rPr>
                <w:color w:val="auto"/>
                <w:szCs w:val="21"/>
              </w:rPr>
              <w:t>；春季</w:t>
            </w:r>
            <w:r>
              <w:rPr>
                <w:color w:val="auto"/>
                <w:szCs w:val="21"/>
              </w:rPr>
              <w:t>□</w:t>
            </w:r>
            <w:r>
              <w:rPr>
                <w:color w:val="auto"/>
                <w:szCs w:val="21"/>
              </w:rPr>
              <w:t>；夏季</w:t>
            </w:r>
            <w:r>
              <w:rPr>
                <w:color w:val="auto"/>
                <w:szCs w:val="21"/>
              </w:rPr>
              <w:t>□</w:t>
            </w:r>
            <w:r>
              <w:rPr>
                <w:color w:val="auto"/>
                <w:szCs w:val="21"/>
              </w:rPr>
              <w:t>；秋季</w:t>
            </w:r>
            <w:r>
              <w:rPr>
                <w:color w:val="auto"/>
                <w:szCs w:val="21"/>
              </w:rPr>
              <w:t>□</w:t>
            </w:r>
            <w:r>
              <w:rPr>
                <w:color w:val="auto"/>
                <w:szCs w:val="21"/>
              </w:rPr>
              <w:t>；冬季</w:t>
            </w:r>
            <w:r>
              <w:rPr>
                <w:color w:val="auto"/>
                <w:szCs w:val="21"/>
              </w:rPr>
              <w:t>□</w:t>
            </w:r>
          </w:p>
        </w:tc>
      </w:tr>
      <w:tr w:rsidR="00775B2B" w14:paraId="0949459C" w14:textId="77777777">
        <w:trPr>
          <w:jc w:val="center"/>
        </w:trPr>
        <w:tc>
          <w:tcPr>
            <w:tcW w:w="265" w:type="pct"/>
            <w:vMerge/>
            <w:vAlign w:val="center"/>
          </w:tcPr>
          <w:p w14:paraId="55F45E47" w14:textId="77777777" w:rsidR="00775B2B" w:rsidRDefault="00775B2B">
            <w:pPr>
              <w:pStyle w:val="affffffffffffffffffffffffffffffffffffffffffffff6"/>
              <w:rPr>
                <w:color w:val="auto"/>
                <w:szCs w:val="21"/>
              </w:rPr>
            </w:pPr>
          </w:p>
        </w:tc>
        <w:tc>
          <w:tcPr>
            <w:tcW w:w="677" w:type="pct"/>
            <w:vAlign w:val="center"/>
          </w:tcPr>
          <w:p w14:paraId="1AD1BC96" w14:textId="77777777" w:rsidR="00775B2B" w:rsidRDefault="00000000">
            <w:pPr>
              <w:pStyle w:val="affffffffffffffffffffffffffffffffffffffffffffff6"/>
              <w:rPr>
                <w:color w:val="auto"/>
                <w:szCs w:val="21"/>
              </w:rPr>
            </w:pPr>
            <w:r>
              <w:rPr>
                <w:color w:val="auto"/>
                <w:szCs w:val="21"/>
              </w:rPr>
              <w:t>预测情景</w:t>
            </w:r>
          </w:p>
        </w:tc>
        <w:tc>
          <w:tcPr>
            <w:tcW w:w="4057" w:type="pct"/>
            <w:gridSpan w:val="8"/>
            <w:vAlign w:val="center"/>
          </w:tcPr>
          <w:p w14:paraId="7B3C8474" w14:textId="77777777" w:rsidR="00775B2B" w:rsidRDefault="00000000">
            <w:pPr>
              <w:pStyle w:val="affffffffffffffffffffffffffffffffffffffffffffff6"/>
              <w:rPr>
                <w:color w:val="auto"/>
                <w:szCs w:val="21"/>
              </w:rPr>
            </w:pPr>
            <w:r>
              <w:rPr>
                <w:color w:val="auto"/>
                <w:szCs w:val="21"/>
              </w:rPr>
              <w:t>建设期</w:t>
            </w:r>
            <w:r>
              <w:rPr>
                <w:color w:val="auto"/>
                <w:szCs w:val="21"/>
              </w:rPr>
              <w:t>□</w:t>
            </w:r>
            <w:r>
              <w:rPr>
                <w:color w:val="auto"/>
                <w:szCs w:val="21"/>
              </w:rPr>
              <w:t>；生产运行期</w:t>
            </w:r>
            <w:r>
              <w:rPr>
                <w:color w:val="auto"/>
                <w:szCs w:val="21"/>
              </w:rPr>
              <w:t>□</w:t>
            </w:r>
            <w:r>
              <w:rPr>
                <w:color w:val="auto"/>
                <w:szCs w:val="21"/>
              </w:rPr>
              <w:t>；服务期满后</w:t>
            </w:r>
            <w:r>
              <w:rPr>
                <w:color w:val="auto"/>
                <w:szCs w:val="21"/>
              </w:rPr>
              <w:t>□</w:t>
            </w:r>
          </w:p>
          <w:p w14:paraId="5BB25EA9" w14:textId="77777777" w:rsidR="00775B2B" w:rsidRDefault="00000000">
            <w:pPr>
              <w:pStyle w:val="affffffffffffffffffffffffffffffffffffffffffffff6"/>
              <w:rPr>
                <w:color w:val="auto"/>
                <w:szCs w:val="21"/>
              </w:rPr>
            </w:pPr>
            <w:r>
              <w:rPr>
                <w:color w:val="auto"/>
                <w:szCs w:val="21"/>
              </w:rPr>
              <w:t>正常工况</w:t>
            </w:r>
            <w:r>
              <w:rPr>
                <w:color w:val="auto"/>
                <w:szCs w:val="21"/>
              </w:rPr>
              <w:t>□</w:t>
            </w:r>
            <w:r>
              <w:rPr>
                <w:color w:val="auto"/>
                <w:szCs w:val="21"/>
              </w:rPr>
              <w:t>；非正常工况</w:t>
            </w:r>
            <w:r>
              <w:rPr>
                <w:color w:val="auto"/>
                <w:szCs w:val="21"/>
              </w:rPr>
              <w:t>□</w:t>
            </w:r>
          </w:p>
          <w:p w14:paraId="64E6516F" w14:textId="77777777" w:rsidR="00775B2B" w:rsidRDefault="00000000">
            <w:pPr>
              <w:pStyle w:val="affffffffffffffffffffffffffffffffffffffffffffff6"/>
              <w:rPr>
                <w:color w:val="auto"/>
                <w:szCs w:val="21"/>
              </w:rPr>
            </w:pPr>
            <w:r>
              <w:rPr>
                <w:color w:val="auto"/>
                <w:szCs w:val="21"/>
              </w:rPr>
              <w:t>污染控制和减缓措施方案</w:t>
            </w:r>
            <w:r>
              <w:rPr>
                <w:color w:val="auto"/>
                <w:szCs w:val="21"/>
              </w:rPr>
              <w:t>□</w:t>
            </w:r>
          </w:p>
          <w:p w14:paraId="72CEF992" w14:textId="77777777" w:rsidR="00775B2B" w:rsidRDefault="00000000">
            <w:pPr>
              <w:pStyle w:val="affffffffffffffffffffffffffffffffffffffffffffff6"/>
              <w:rPr>
                <w:color w:val="auto"/>
                <w:szCs w:val="21"/>
              </w:rPr>
            </w:pPr>
            <w:r>
              <w:rPr>
                <w:color w:val="auto"/>
                <w:szCs w:val="21"/>
              </w:rPr>
              <w:t>区</w:t>
            </w:r>
            <w:r>
              <w:rPr>
                <w:color w:val="auto"/>
                <w:szCs w:val="21"/>
              </w:rPr>
              <w:t>(</w:t>
            </w:r>
            <w:r>
              <w:rPr>
                <w:color w:val="auto"/>
                <w:szCs w:val="21"/>
              </w:rPr>
              <w:t>流</w:t>
            </w:r>
            <w:r>
              <w:rPr>
                <w:color w:val="auto"/>
                <w:szCs w:val="21"/>
              </w:rPr>
              <w:t>)</w:t>
            </w:r>
            <w:r>
              <w:rPr>
                <w:color w:val="auto"/>
                <w:szCs w:val="21"/>
              </w:rPr>
              <w:t>域环境质量改善目标要求情景</w:t>
            </w:r>
            <w:r>
              <w:rPr>
                <w:color w:val="auto"/>
                <w:szCs w:val="21"/>
              </w:rPr>
              <w:t>□</w:t>
            </w:r>
          </w:p>
        </w:tc>
      </w:tr>
      <w:tr w:rsidR="00775B2B" w14:paraId="6BAD268A" w14:textId="77777777">
        <w:trPr>
          <w:jc w:val="center"/>
        </w:trPr>
        <w:tc>
          <w:tcPr>
            <w:tcW w:w="265" w:type="pct"/>
            <w:vMerge/>
            <w:vAlign w:val="center"/>
          </w:tcPr>
          <w:p w14:paraId="5B0036FB" w14:textId="77777777" w:rsidR="00775B2B" w:rsidRDefault="00775B2B">
            <w:pPr>
              <w:pStyle w:val="affffffffffffffffffffffffffffffffffffffffffffff6"/>
              <w:rPr>
                <w:color w:val="auto"/>
                <w:szCs w:val="21"/>
              </w:rPr>
            </w:pPr>
          </w:p>
        </w:tc>
        <w:tc>
          <w:tcPr>
            <w:tcW w:w="677" w:type="pct"/>
            <w:vAlign w:val="center"/>
          </w:tcPr>
          <w:p w14:paraId="324A15B3" w14:textId="77777777" w:rsidR="00775B2B" w:rsidRDefault="00000000">
            <w:pPr>
              <w:pStyle w:val="affffffffffffffffffffffffffffffffffffffffffffff6"/>
              <w:rPr>
                <w:color w:val="auto"/>
                <w:szCs w:val="21"/>
              </w:rPr>
            </w:pPr>
            <w:r>
              <w:rPr>
                <w:color w:val="auto"/>
                <w:szCs w:val="21"/>
              </w:rPr>
              <w:t>预测方法</w:t>
            </w:r>
          </w:p>
        </w:tc>
        <w:tc>
          <w:tcPr>
            <w:tcW w:w="4057" w:type="pct"/>
            <w:gridSpan w:val="8"/>
            <w:vAlign w:val="center"/>
          </w:tcPr>
          <w:p w14:paraId="5F2F37B0" w14:textId="77777777" w:rsidR="00775B2B" w:rsidRDefault="00000000">
            <w:pPr>
              <w:pStyle w:val="affffffffffffffffffffffffffffffffffffffffffffff6"/>
              <w:rPr>
                <w:color w:val="auto"/>
                <w:szCs w:val="21"/>
              </w:rPr>
            </w:pPr>
            <w:r>
              <w:rPr>
                <w:color w:val="auto"/>
                <w:szCs w:val="21"/>
              </w:rPr>
              <w:t>数值解</w:t>
            </w:r>
            <w:r>
              <w:rPr>
                <w:color w:val="auto"/>
                <w:szCs w:val="21"/>
              </w:rPr>
              <w:t>□</w:t>
            </w:r>
            <w:r>
              <w:rPr>
                <w:color w:val="auto"/>
                <w:szCs w:val="21"/>
              </w:rPr>
              <w:t>；解析解</w:t>
            </w:r>
            <w:r>
              <w:rPr>
                <w:color w:val="auto"/>
                <w:szCs w:val="21"/>
              </w:rPr>
              <w:t>□</w:t>
            </w:r>
            <w:r>
              <w:rPr>
                <w:color w:val="auto"/>
                <w:szCs w:val="21"/>
              </w:rPr>
              <w:t>；其他</w:t>
            </w:r>
            <w:r>
              <w:rPr>
                <w:color w:val="auto"/>
                <w:szCs w:val="21"/>
              </w:rPr>
              <w:t>□</w:t>
            </w:r>
          </w:p>
          <w:p w14:paraId="3178359A" w14:textId="77777777" w:rsidR="00775B2B" w:rsidRDefault="00000000">
            <w:pPr>
              <w:pStyle w:val="affffffffffffffffffffffffffffffffffffffffffffff6"/>
              <w:rPr>
                <w:color w:val="auto"/>
                <w:szCs w:val="21"/>
              </w:rPr>
            </w:pPr>
            <w:r>
              <w:rPr>
                <w:color w:val="auto"/>
                <w:szCs w:val="21"/>
              </w:rPr>
              <w:t>导则推荐模式</w:t>
            </w:r>
            <w:r>
              <w:rPr>
                <w:color w:val="auto"/>
                <w:szCs w:val="21"/>
              </w:rPr>
              <w:t>□</w:t>
            </w:r>
            <w:r>
              <w:rPr>
                <w:color w:val="auto"/>
                <w:szCs w:val="21"/>
              </w:rPr>
              <w:t>；其他</w:t>
            </w:r>
            <w:r>
              <w:rPr>
                <w:color w:val="auto"/>
                <w:szCs w:val="21"/>
              </w:rPr>
              <w:t>□</w:t>
            </w:r>
          </w:p>
        </w:tc>
      </w:tr>
      <w:tr w:rsidR="00775B2B" w14:paraId="7310B513" w14:textId="77777777">
        <w:trPr>
          <w:jc w:val="center"/>
        </w:trPr>
        <w:tc>
          <w:tcPr>
            <w:tcW w:w="265" w:type="pct"/>
            <w:vMerge w:val="restart"/>
            <w:vAlign w:val="center"/>
          </w:tcPr>
          <w:p w14:paraId="6CAC74EA" w14:textId="77777777" w:rsidR="00775B2B" w:rsidRDefault="00000000">
            <w:pPr>
              <w:pStyle w:val="affffffffffffffffffffffffffffffffffffffffffffff6"/>
              <w:rPr>
                <w:color w:val="auto"/>
                <w:szCs w:val="21"/>
              </w:rPr>
            </w:pPr>
            <w:r>
              <w:rPr>
                <w:color w:val="auto"/>
                <w:szCs w:val="21"/>
              </w:rPr>
              <w:t>影响评价</w:t>
            </w:r>
          </w:p>
        </w:tc>
        <w:tc>
          <w:tcPr>
            <w:tcW w:w="677" w:type="pct"/>
            <w:vAlign w:val="center"/>
          </w:tcPr>
          <w:p w14:paraId="2F0E2DB8" w14:textId="77777777" w:rsidR="00775B2B" w:rsidRDefault="00000000">
            <w:pPr>
              <w:pStyle w:val="affffffffffffffffffffffffffffffffffffffffffffff6"/>
              <w:rPr>
                <w:color w:val="auto"/>
                <w:szCs w:val="21"/>
              </w:rPr>
            </w:pPr>
            <w:r>
              <w:rPr>
                <w:color w:val="auto"/>
                <w:szCs w:val="21"/>
              </w:rPr>
              <w:t>水污染控制和水环境影响减缓措施有效性评价</w:t>
            </w:r>
          </w:p>
        </w:tc>
        <w:tc>
          <w:tcPr>
            <w:tcW w:w="4057" w:type="pct"/>
            <w:gridSpan w:val="8"/>
            <w:vAlign w:val="center"/>
          </w:tcPr>
          <w:p w14:paraId="4DFCB74C" w14:textId="77777777" w:rsidR="00775B2B" w:rsidRDefault="00000000">
            <w:pPr>
              <w:pStyle w:val="affffffffffffffffffffffffffffffffffffffffffffff6"/>
              <w:rPr>
                <w:color w:val="auto"/>
                <w:szCs w:val="21"/>
              </w:rPr>
            </w:pPr>
            <w:r>
              <w:rPr>
                <w:color w:val="auto"/>
                <w:szCs w:val="21"/>
              </w:rPr>
              <w:t>区</w:t>
            </w:r>
            <w:r>
              <w:rPr>
                <w:color w:val="auto"/>
                <w:szCs w:val="21"/>
              </w:rPr>
              <w:t>(</w:t>
            </w:r>
            <w:r>
              <w:rPr>
                <w:color w:val="auto"/>
                <w:szCs w:val="21"/>
              </w:rPr>
              <w:t>流</w:t>
            </w:r>
            <w:r>
              <w:rPr>
                <w:color w:val="auto"/>
                <w:szCs w:val="21"/>
              </w:rPr>
              <w:t>)</w:t>
            </w:r>
            <w:r>
              <w:rPr>
                <w:color w:val="auto"/>
                <w:szCs w:val="21"/>
              </w:rPr>
              <w:t>域水环境质量改善目标</w:t>
            </w:r>
            <w:r>
              <w:rPr>
                <w:color w:val="auto"/>
                <w:szCs w:val="21"/>
              </w:rPr>
              <w:t>□</w:t>
            </w:r>
            <w:r>
              <w:rPr>
                <w:color w:val="auto"/>
                <w:szCs w:val="21"/>
              </w:rPr>
              <w:t>；替代削减源</w:t>
            </w:r>
            <w:r>
              <w:rPr>
                <w:color w:val="auto"/>
                <w:szCs w:val="21"/>
              </w:rPr>
              <w:t>□</w:t>
            </w:r>
          </w:p>
        </w:tc>
      </w:tr>
      <w:tr w:rsidR="00775B2B" w14:paraId="02EBB1EE" w14:textId="77777777">
        <w:trPr>
          <w:jc w:val="center"/>
        </w:trPr>
        <w:tc>
          <w:tcPr>
            <w:tcW w:w="265" w:type="pct"/>
            <w:vMerge/>
            <w:vAlign w:val="center"/>
          </w:tcPr>
          <w:p w14:paraId="62FF8B44" w14:textId="77777777" w:rsidR="00775B2B" w:rsidRDefault="00775B2B">
            <w:pPr>
              <w:pStyle w:val="affffffffffffffffffffffffffffffffffffffffffffff6"/>
              <w:rPr>
                <w:color w:val="auto"/>
                <w:szCs w:val="21"/>
              </w:rPr>
            </w:pPr>
          </w:p>
        </w:tc>
        <w:tc>
          <w:tcPr>
            <w:tcW w:w="677" w:type="pct"/>
            <w:vAlign w:val="center"/>
          </w:tcPr>
          <w:p w14:paraId="008EA92B" w14:textId="77777777" w:rsidR="00775B2B" w:rsidRDefault="00000000">
            <w:pPr>
              <w:pStyle w:val="affffffffffffffffffffffffffffffffffffffffffffff6"/>
              <w:rPr>
                <w:color w:val="auto"/>
                <w:szCs w:val="21"/>
              </w:rPr>
            </w:pPr>
            <w:r>
              <w:rPr>
                <w:color w:val="auto"/>
                <w:szCs w:val="21"/>
              </w:rPr>
              <w:t>水环境影响评价</w:t>
            </w:r>
          </w:p>
        </w:tc>
        <w:tc>
          <w:tcPr>
            <w:tcW w:w="4057" w:type="pct"/>
            <w:gridSpan w:val="8"/>
            <w:vAlign w:val="center"/>
          </w:tcPr>
          <w:p w14:paraId="7BFC7497" w14:textId="77777777" w:rsidR="00775B2B" w:rsidRDefault="00000000">
            <w:pPr>
              <w:pStyle w:val="affffffffffffffffffffffffffffffffffffffffffffff6"/>
              <w:rPr>
                <w:color w:val="auto"/>
                <w:szCs w:val="21"/>
              </w:rPr>
            </w:pPr>
            <w:r>
              <w:rPr>
                <w:color w:val="auto"/>
                <w:szCs w:val="21"/>
              </w:rPr>
              <w:t>排放口混合区外满足水环境管理要求</w:t>
            </w:r>
            <w:r>
              <w:rPr>
                <w:color w:val="auto"/>
                <w:szCs w:val="21"/>
              </w:rPr>
              <w:t>□</w:t>
            </w:r>
          </w:p>
          <w:p w14:paraId="1F11B7E0" w14:textId="77777777" w:rsidR="00775B2B" w:rsidRDefault="00000000">
            <w:pPr>
              <w:pStyle w:val="affffffffffffffffffffffffffffffffffffffffffffff6"/>
              <w:rPr>
                <w:color w:val="auto"/>
                <w:szCs w:val="21"/>
              </w:rPr>
            </w:pPr>
            <w:r>
              <w:rPr>
                <w:color w:val="auto"/>
                <w:szCs w:val="21"/>
              </w:rPr>
              <w:t>水环境功能区或水功能区、近岸海域环境功能区水质达标</w:t>
            </w:r>
            <w:r>
              <w:rPr>
                <w:color w:val="auto"/>
                <w:szCs w:val="21"/>
              </w:rPr>
              <w:t>□</w:t>
            </w:r>
          </w:p>
          <w:p w14:paraId="05C7C480" w14:textId="77777777" w:rsidR="00775B2B" w:rsidRDefault="00000000">
            <w:pPr>
              <w:pStyle w:val="affffffffffffffffffffffffffffffffffffffffffffff6"/>
              <w:rPr>
                <w:color w:val="auto"/>
                <w:szCs w:val="21"/>
              </w:rPr>
            </w:pPr>
            <w:r>
              <w:rPr>
                <w:color w:val="auto"/>
                <w:szCs w:val="21"/>
              </w:rPr>
              <w:t>满足水环境保护目标水域水环境质量要求</w:t>
            </w:r>
            <w:r>
              <w:rPr>
                <w:color w:val="auto"/>
                <w:szCs w:val="21"/>
              </w:rPr>
              <w:t>□</w:t>
            </w:r>
          </w:p>
          <w:p w14:paraId="5BCA17D9" w14:textId="77777777" w:rsidR="00775B2B" w:rsidRDefault="00000000">
            <w:pPr>
              <w:pStyle w:val="affffffffffffffffffffffffffffffffffffffffffffff6"/>
              <w:rPr>
                <w:color w:val="auto"/>
                <w:szCs w:val="21"/>
              </w:rPr>
            </w:pPr>
            <w:r>
              <w:rPr>
                <w:color w:val="auto"/>
                <w:szCs w:val="21"/>
              </w:rPr>
              <w:t>水环境控制单元或断面水质达标</w:t>
            </w:r>
            <w:r>
              <w:rPr>
                <w:color w:val="auto"/>
                <w:szCs w:val="21"/>
              </w:rPr>
              <w:t>□</w:t>
            </w:r>
          </w:p>
          <w:p w14:paraId="7301C642" w14:textId="77777777" w:rsidR="00775B2B" w:rsidRDefault="00000000">
            <w:pPr>
              <w:pStyle w:val="affffffffffffffffffffffffffffffffffffffffffffff6"/>
              <w:rPr>
                <w:color w:val="auto"/>
                <w:szCs w:val="21"/>
              </w:rPr>
            </w:pPr>
            <w:r>
              <w:rPr>
                <w:color w:val="auto"/>
                <w:szCs w:val="21"/>
              </w:rPr>
              <w:t>满足重点水污染物排放总量控制指标要求，重点行业建设项目，主要污染物排放满足等量或减量替代要求</w:t>
            </w:r>
            <w:r>
              <w:rPr>
                <w:color w:val="auto"/>
                <w:szCs w:val="21"/>
              </w:rPr>
              <w:t>□</w:t>
            </w:r>
          </w:p>
          <w:p w14:paraId="261FB76E" w14:textId="77777777" w:rsidR="00775B2B" w:rsidRDefault="00000000">
            <w:pPr>
              <w:pStyle w:val="affffffffffffffffffffffffffffffffffffffffffffff6"/>
              <w:rPr>
                <w:color w:val="auto"/>
                <w:szCs w:val="21"/>
              </w:rPr>
            </w:pPr>
            <w:r>
              <w:rPr>
                <w:color w:val="auto"/>
                <w:szCs w:val="21"/>
              </w:rPr>
              <w:t>满足区</w:t>
            </w:r>
            <w:r>
              <w:rPr>
                <w:color w:val="auto"/>
                <w:szCs w:val="21"/>
              </w:rPr>
              <w:t>(</w:t>
            </w:r>
            <w:r>
              <w:rPr>
                <w:color w:val="auto"/>
                <w:szCs w:val="21"/>
              </w:rPr>
              <w:t>流</w:t>
            </w:r>
            <w:r>
              <w:rPr>
                <w:color w:val="auto"/>
                <w:szCs w:val="21"/>
              </w:rPr>
              <w:t>)</w:t>
            </w:r>
            <w:r>
              <w:rPr>
                <w:color w:val="auto"/>
                <w:szCs w:val="21"/>
              </w:rPr>
              <w:t>域水环境质量改善目标要求</w:t>
            </w:r>
            <w:r>
              <w:rPr>
                <w:color w:val="auto"/>
                <w:szCs w:val="21"/>
              </w:rPr>
              <w:t>□</w:t>
            </w:r>
          </w:p>
          <w:p w14:paraId="29CCCEB4" w14:textId="77777777" w:rsidR="00775B2B" w:rsidRDefault="00000000">
            <w:pPr>
              <w:pStyle w:val="affffffffffffffffffffffffffffffffffffffffffffff6"/>
              <w:rPr>
                <w:color w:val="auto"/>
                <w:szCs w:val="21"/>
              </w:rPr>
            </w:pPr>
            <w:r>
              <w:rPr>
                <w:color w:val="auto"/>
                <w:szCs w:val="21"/>
              </w:rPr>
              <w:t>水文要素影响型建设项目同时应包括水文情势变化评价、主要水文特征值影响评价、生态流量符合性评价</w:t>
            </w:r>
            <w:r>
              <w:rPr>
                <w:color w:val="auto"/>
                <w:szCs w:val="21"/>
              </w:rPr>
              <w:t>□</w:t>
            </w:r>
          </w:p>
          <w:p w14:paraId="31229DC4" w14:textId="77777777" w:rsidR="00775B2B" w:rsidRDefault="00000000">
            <w:pPr>
              <w:pStyle w:val="affffffffffffffffffffffffffffffffffffffffffffff6"/>
              <w:rPr>
                <w:color w:val="auto"/>
                <w:szCs w:val="21"/>
              </w:rPr>
            </w:pPr>
            <w:r>
              <w:rPr>
                <w:color w:val="auto"/>
                <w:szCs w:val="21"/>
              </w:rPr>
              <w:t>对于新设或调整入河</w:t>
            </w:r>
            <w:r>
              <w:rPr>
                <w:color w:val="auto"/>
                <w:szCs w:val="21"/>
              </w:rPr>
              <w:t>(</w:t>
            </w:r>
            <w:r>
              <w:rPr>
                <w:color w:val="auto"/>
                <w:szCs w:val="21"/>
              </w:rPr>
              <w:t>湖库、近岸海域</w:t>
            </w:r>
            <w:r>
              <w:rPr>
                <w:color w:val="auto"/>
                <w:szCs w:val="21"/>
              </w:rPr>
              <w:t>)</w:t>
            </w:r>
            <w:r>
              <w:rPr>
                <w:color w:val="auto"/>
                <w:szCs w:val="21"/>
              </w:rPr>
              <w:t>排放口的建设项目，应包括排放口设置的环境合理性评价</w:t>
            </w:r>
            <w:r>
              <w:rPr>
                <w:color w:val="auto"/>
                <w:szCs w:val="21"/>
              </w:rPr>
              <w:t>□</w:t>
            </w:r>
          </w:p>
          <w:p w14:paraId="180B41E5" w14:textId="77777777" w:rsidR="00775B2B" w:rsidRDefault="00000000">
            <w:pPr>
              <w:pStyle w:val="affffffffffffffffffffffffffffffffffffffffffffff6"/>
              <w:rPr>
                <w:color w:val="auto"/>
                <w:szCs w:val="21"/>
              </w:rPr>
            </w:pPr>
            <w:r>
              <w:rPr>
                <w:color w:val="auto"/>
                <w:szCs w:val="21"/>
              </w:rPr>
              <w:t>满足生态保护红线、水环境质量底线、资源利用上线和环境准入清单管理要求</w:t>
            </w:r>
            <w:r>
              <w:rPr>
                <w:rFonts w:hint="eastAsia"/>
                <w:color w:val="auto"/>
                <w:szCs w:val="21"/>
              </w:rPr>
              <w:t>□</w:t>
            </w:r>
          </w:p>
        </w:tc>
      </w:tr>
      <w:tr w:rsidR="00775B2B" w14:paraId="7322D1B5" w14:textId="77777777">
        <w:trPr>
          <w:jc w:val="center"/>
        </w:trPr>
        <w:tc>
          <w:tcPr>
            <w:tcW w:w="265" w:type="pct"/>
            <w:vMerge/>
            <w:vAlign w:val="center"/>
          </w:tcPr>
          <w:p w14:paraId="2715B2BB" w14:textId="77777777" w:rsidR="00775B2B" w:rsidRDefault="00775B2B">
            <w:pPr>
              <w:pStyle w:val="affffffffffffffffffffffffffffffffffffffffffffff6"/>
              <w:rPr>
                <w:color w:val="auto"/>
                <w:szCs w:val="21"/>
              </w:rPr>
            </w:pPr>
          </w:p>
        </w:tc>
        <w:tc>
          <w:tcPr>
            <w:tcW w:w="677" w:type="pct"/>
            <w:vMerge w:val="restart"/>
            <w:vAlign w:val="center"/>
          </w:tcPr>
          <w:p w14:paraId="06767D6A" w14:textId="77777777" w:rsidR="00775B2B" w:rsidRDefault="00000000">
            <w:pPr>
              <w:pStyle w:val="affffffffffffffffffffffffffffffffffffffffffffff6"/>
              <w:rPr>
                <w:color w:val="auto"/>
                <w:szCs w:val="21"/>
              </w:rPr>
            </w:pPr>
            <w:r>
              <w:rPr>
                <w:color w:val="auto"/>
                <w:szCs w:val="21"/>
              </w:rPr>
              <w:t>污染源排放量核算</w:t>
            </w:r>
          </w:p>
        </w:tc>
        <w:tc>
          <w:tcPr>
            <w:tcW w:w="1195" w:type="pct"/>
            <w:gridSpan w:val="3"/>
            <w:vAlign w:val="center"/>
          </w:tcPr>
          <w:p w14:paraId="0AB60EF2" w14:textId="77777777" w:rsidR="00775B2B" w:rsidRDefault="00000000">
            <w:pPr>
              <w:pStyle w:val="affffffffffffffffffffffffffffffffffffffffffffff6"/>
              <w:rPr>
                <w:color w:val="auto"/>
                <w:szCs w:val="21"/>
              </w:rPr>
            </w:pPr>
            <w:r>
              <w:rPr>
                <w:color w:val="auto"/>
                <w:szCs w:val="21"/>
              </w:rPr>
              <w:t>污染物名称</w:t>
            </w:r>
          </w:p>
        </w:tc>
        <w:tc>
          <w:tcPr>
            <w:tcW w:w="1370" w:type="pct"/>
            <w:gridSpan w:val="2"/>
            <w:vAlign w:val="center"/>
          </w:tcPr>
          <w:p w14:paraId="05681FAD" w14:textId="77777777" w:rsidR="00775B2B" w:rsidRDefault="00000000">
            <w:pPr>
              <w:pStyle w:val="affffffffffffffffffffffffffffffffffffffffffffff6"/>
              <w:rPr>
                <w:color w:val="auto"/>
                <w:szCs w:val="21"/>
              </w:rPr>
            </w:pPr>
            <w:r>
              <w:rPr>
                <w:color w:val="auto"/>
                <w:szCs w:val="21"/>
              </w:rPr>
              <w:t>排放量</w:t>
            </w:r>
            <w:r>
              <w:rPr>
                <w:color w:val="auto"/>
                <w:szCs w:val="21"/>
              </w:rPr>
              <w:t>/</w:t>
            </w:r>
            <w:r>
              <w:rPr>
                <w:color w:val="auto"/>
                <w:szCs w:val="21"/>
              </w:rPr>
              <w:t>（）</w:t>
            </w:r>
          </w:p>
        </w:tc>
        <w:tc>
          <w:tcPr>
            <w:tcW w:w="1492" w:type="pct"/>
            <w:gridSpan w:val="3"/>
            <w:vAlign w:val="center"/>
          </w:tcPr>
          <w:p w14:paraId="0693E773" w14:textId="77777777" w:rsidR="00775B2B" w:rsidRDefault="00000000">
            <w:pPr>
              <w:pStyle w:val="affffffffffffffffffffffffffffffffffffffffffffff6"/>
              <w:rPr>
                <w:color w:val="auto"/>
                <w:szCs w:val="21"/>
              </w:rPr>
            </w:pPr>
            <w:r>
              <w:rPr>
                <w:color w:val="auto"/>
                <w:szCs w:val="21"/>
              </w:rPr>
              <w:t>排放浓度</w:t>
            </w:r>
            <w:r>
              <w:rPr>
                <w:color w:val="auto"/>
                <w:szCs w:val="21"/>
              </w:rPr>
              <w:t>/</w:t>
            </w:r>
            <w:r>
              <w:rPr>
                <w:color w:val="auto"/>
                <w:szCs w:val="21"/>
              </w:rPr>
              <w:t>（）</w:t>
            </w:r>
          </w:p>
        </w:tc>
      </w:tr>
      <w:tr w:rsidR="00775B2B" w14:paraId="78A36AC3" w14:textId="77777777">
        <w:trPr>
          <w:jc w:val="center"/>
        </w:trPr>
        <w:tc>
          <w:tcPr>
            <w:tcW w:w="265" w:type="pct"/>
            <w:vMerge/>
            <w:vAlign w:val="center"/>
          </w:tcPr>
          <w:p w14:paraId="19D41008" w14:textId="77777777" w:rsidR="00775B2B" w:rsidRDefault="00775B2B">
            <w:pPr>
              <w:pStyle w:val="affffffffffffffffffffffffffffffffffffffffffffff6"/>
              <w:rPr>
                <w:color w:val="auto"/>
                <w:szCs w:val="21"/>
              </w:rPr>
            </w:pPr>
          </w:p>
        </w:tc>
        <w:tc>
          <w:tcPr>
            <w:tcW w:w="677" w:type="pct"/>
            <w:vMerge/>
            <w:vAlign w:val="center"/>
          </w:tcPr>
          <w:p w14:paraId="7777BF5F" w14:textId="77777777" w:rsidR="00775B2B" w:rsidRDefault="00775B2B">
            <w:pPr>
              <w:pStyle w:val="affffffffffffffffffffffffffffffffffffffffffffff6"/>
              <w:rPr>
                <w:color w:val="auto"/>
                <w:szCs w:val="21"/>
              </w:rPr>
            </w:pPr>
          </w:p>
        </w:tc>
        <w:tc>
          <w:tcPr>
            <w:tcW w:w="1195" w:type="pct"/>
            <w:gridSpan w:val="3"/>
            <w:vAlign w:val="center"/>
          </w:tcPr>
          <w:p w14:paraId="47F58FC1" w14:textId="77777777" w:rsidR="00775B2B" w:rsidRDefault="00775B2B">
            <w:pPr>
              <w:pStyle w:val="affffffffffffffffffffffffffffffffffffffffffffff6"/>
              <w:rPr>
                <w:color w:val="auto"/>
                <w:szCs w:val="21"/>
              </w:rPr>
            </w:pPr>
          </w:p>
        </w:tc>
        <w:tc>
          <w:tcPr>
            <w:tcW w:w="1370" w:type="pct"/>
            <w:gridSpan w:val="2"/>
            <w:vAlign w:val="center"/>
          </w:tcPr>
          <w:p w14:paraId="3298BCDA" w14:textId="77777777" w:rsidR="00775B2B" w:rsidRDefault="00775B2B">
            <w:pPr>
              <w:pStyle w:val="affffffffffffffffffffffffffffffffffffffffffffff6"/>
              <w:rPr>
                <w:color w:val="auto"/>
                <w:szCs w:val="21"/>
              </w:rPr>
            </w:pPr>
          </w:p>
        </w:tc>
        <w:tc>
          <w:tcPr>
            <w:tcW w:w="1492" w:type="pct"/>
            <w:gridSpan w:val="3"/>
            <w:vAlign w:val="center"/>
          </w:tcPr>
          <w:p w14:paraId="2891B397" w14:textId="77777777" w:rsidR="00775B2B" w:rsidRDefault="00775B2B">
            <w:pPr>
              <w:pStyle w:val="affffffffffffffffffffffffffffffffffffffffffffff6"/>
              <w:rPr>
                <w:color w:val="auto"/>
                <w:szCs w:val="21"/>
              </w:rPr>
            </w:pPr>
          </w:p>
        </w:tc>
      </w:tr>
      <w:tr w:rsidR="00775B2B" w14:paraId="4827B71B" w14:textId="77777777">
        <w:trPr>
          <w:jc w:val="center"/>
        </w:trPr>
        <w:tc>
          <w:tcPr>
            <w:tcW w:w="265" w:type="pct"/>
            <w:vMerge/>
            <w:vAlign w:val="center"/>
          </w:tcPr>
          <w:p w14:paraId="3043C2E9" w14:textId="77777777" w:rsidR="00775B2B" w:rsidRDefault="00775B2B">
            <w:pPr>
              <w:pStyle w:val="affffffffffffffffffffffffffffffffffffffffffffff6"/>
              <w:rPr>
                <w:color w:val="auto"/>
                <w:szCs w:val="21"/>
              </w:rPr>
            </w:pPr>
          </w:p>
        </w:tc>
        <w:tc>
          <w:tcPr>
            <w:tcW w:w="677" w:type="pct"/>
            <w:vMerge w:val="restart"/>
            <w:vAlign w:val="center"/>
          </w:tcPr>
          <w:p w14:paraId="32993917" w14:textId="77777777" w:rsidR="00775B2B" w:rsidRDefault="00000000">
            <w:pPr>
              <w:pStyle w:val="affffffffffffffffffffffffffffffffffffffffffffff6"/>
              <w:rPr>
                <w:color w:val="auto"/>
                <w:szCs w:val="21"/>
              </w:rPr>
            </w:pPr>
            <w:r>
              <w:rPr>
                <w:color w:val="auto"/>
                <w:szCs w:val="21"/>
              </w:rPr>
              <w:t>替代源排放情况</w:t>
            </w:r>
          </w:p>
        </w:tc>
        <w:tc>
          <w:tcPr>
            <w:tcW w:w="1062" w:type="pct"/>
            <w:gridSpan w:val="2"/>
            <w:vAlign w:val="center"/>
          </w:tcPr>
          <w:p w14:paraId="3B2FF608" w14:textId="77777777" w:rsidR="00775B2B" w:rsidRDefault="00000000">
            <w:pPr>
              <w:pStyle w:val="affffffffffffffffffffffffffffffffffffffffffffff6"/>
              <w:rPr>
                <w:color w:val="auto"/>
                <w:szCs w:val="21"/>
              </w:rPr>
            </w:pPr>
            <w:r>
              <w:rPr>
                <w:color w:val="auto"/>
                <w:szCs w:val="21"/>
              </w:rPr>
              <w:t>污染源名称</w:t>
            </w:r>
          </w:p>
        </w:tc>
        <w:tc>
          <w:tcPr>
            <w:tcW w:w="1074" w:type="pct"/>
            <w:gridSpan w:val="2"/>
            <w:vAlign w:val="center"/>
          </w:tcPr>
          <w:p w14:paraId="39FE601B" w14:textId="77777777" w:rsidR="00775B2B" w:rsidRDefault="00000000">
            <w:pPr>
              <w:pStyle w:val="affffffffffffffffffffffffffffffffffffffffffffff6"/>
              <w:rPr>
                <w:color w:val="auto"/>
                <w:szCs w:val="21"/>
              </w:rPr>
            </w:pPr>
            <w:r>
              <w:rPr>
                <w:color w:val="auto"/>
                <w:szCs w:val="21"/>
              </w:rPr>
              <w:t>排污许可证编号</w:t>
            </w:r>
          </w:p>
        </w:tc>
        <w:tc>
          <w:tcPr>
            <w:tcW w:w="798" w:type="pct"/>
            <w:gridSpan w:val="2"/>
            <w:vAlign w:val="center"/>
          </w:tcPr>
          <w:p w14:paraId="6EB9C56C" w14:textId="77777777" w:rsidR="00775B2B" w:rsidRDefault="00000000">
            <w:pPr>
              <w:pStyle w:val="affffffffffffffffffffffffffffffffffffffffffffff6"/>
              <w:rPr>
                <w:color w:val="auto"/>
                <w:szCs w:val="21"/>
              </w:rPr>
            </w:pPr>
            <w:r>
              <w:rPr>
                <w:color w:val="auto"/>
                <w:szCs w:val="21"/>
              </w:rPr>
              <w:t>污染物名称</w:t>
            </w:r>
          </w:p>
        </w:tc>
        <w:tc>
          <w:tcPr>
            <w:tcW w:w="571" w:type="pct"/>
            <w:vAlign w:val="center"/>
          </w:tcPr>
          <w:p w14:paraId="67D7A35D" w14:textId="77777777" w:rsidR="00775B2B" w:rsidRDefault="00000000">
            <w:pPr>
              <w:pStyle w:val="affffffffffffffffffffffffffffffffffffffffffffff6"/>
              <w:rPr>
                <w:color w:val="auto"/>
                <w:szCs w:val="21"/>
              </w:rPr>
            </w:pPr>
            <w:r>
              <w:rPr>
                <w:color w:val="auto"/>
                <w:szCs w:val="21"/>
              </w:rPr>
              <w:t>排放量</w:t>
            </w:r>
          </w:p>
        </w:tc>
        <w:tc>
          <w:tcPr>
            <w:tcW w:w="551" w:type="pct"/>
            <w:vAlign w:val="center"/>
          </w:tcPr>
          <w:p w14:paraId="56A30C9D" w14:textId="77777777" w:rsidR="00775B2B" w:rsidRDefault="00000000">
            <w:pPr>
              <w:pStyle w:val="affffffffffffffffffffffffffffffffffffffffffffff6"/>
              <w:rPr>
                <w:color w:val="auto"/>
                <w:szCs w:val="21"/>
              </w:rPr>
            </w:pPr>
            <w:r>
              <w:rPr>
                <w:color w:val="auto"/>
                <w:szCs w:val="21"/>
              </w:rPr>
              <w:t>排放浓度</w:t>
            </w:r>
          </w:p>
        </w:tc>
      </w:tr>
      <w:tr w:rsidR="00775B2B" w14:paraId="56419670" w14:textId="77777777">
        <w:trPr>
          <w:jc w:val="center"/>
        </w:trPr>
        <w:tc>
          <w:tcPr>
            <w:tcW w:w="265" w:type="pct"/>
            <w:vMerge/>
            <w:vAlign w:val="center"/>
          </w:tcPr>
          <w:p w14:paraId="36A85901" w14:textId="77777777" w:rsidR="00775B2B" w:rsidRDefault="00775B2B">
            <w:pPr>
              <w:pStyle w:val="affffffffffffffffffffffffffffffffffffffffffffff6"/>
              <w:rPr>
                <w:color w:val="auto"/>
                <w:szCs w:val="21"/>
              </w:rPr>
            </w:pPr>
          </w:p>
        </w:tc>
        <w:tc>
          <w:tcPr>
            <w:tcW w:w="677" w:type="pct"/>
            <w:vMerge/>
            <w:vAlign w:val="center"/>
          </w:tcPr>
          <w:p w14:paraId="736B5F2A" w14:textId="77777777" w:rsidR="00775B2B" w:rsidRDefault="00775B2B">
            <w:pPr>
              <w:pStyle w:val="affffffffffffffffffffffffffffffffffffffffffffff6"/>
              <w:rPr>
                <w:color w:val="auto"/>
                <w:szCs w:val="21"/>
              </w:rPr>
            </w:pPr>
          </w:p>
        </w:tc>
        <w:tc>
          <w:tcPr>
            <w:tcW w:w="1062" w:type="pct"/>
            <w:gridSpan w:val="2"/>
            <w:vAlign w:val="center"/>
          </w:tcPr>
          <w:p w14:paraId="792ECC5C" w14:textId="77777777" w:rsidR="00775B2B" w:rsidRDefault="00775B2B">
            <w:pPr>
              <w:pStyle w:val="affffffffffffffffffffffffffffffffffffffffffffff6"/>
              <w:rPr>
                <w:color w:val="auto"/>
                <w:szCs w:val="21"/>
              </w:rPr>
            </w:pPr>
          </w:p>
        </w:tc>
        <w:tc>
          <w:tcPr>
            <w:tcW w:w="1074" w:type="pct"/>
            <w:gridSpan w:val="2"/>
            <w:vAlign w:val="center"/>
          </w:tcPr>
          <w:p w14:paraId="1362DA3D" w14:textId="77777777" w:rsidR="00775B2B" w:rsidRDefault="00775B2B">
            <w:pPr>
              <w:pStyle w:val="affffffffffffffffffffffffffffffffffffffffffffff6"/>
              <w:rPr>
                <w:color w:val="auto"/>
                <w:szCs w:val="21"/>
              </w:rPr>
            </w:pPr>
          </w:p>
        </w:tc>
        <w:tc>
          <w:tcPr>
            <w:tcW w:w="798" w:type="pct"/>
            <w:gridSpan w:val="2"/>
            <w:vAlign w:val="center"/>
          </w:tcPr>
          <w:p w14:paraId="525B1087" w14:textId="77777777" w:rsidR="00775B2B" w:rsidRDefault="00775B2B">
            <w:pPr>
              <w:pStyle w:val="affffffffffffffffffffffffffffffffffffffffffffff6"/>
              <w:rPr>
                <w:color w:val="auto"/>
                <w:szCs w:val="21"/>
              </w:rPr>
            </w:pPr>
          </w:p>
        </w:tc>
        <w:tc>
          <w:tcPr>
            <w:tcW w:w="571" w:type="pct"/>
            <w:vAlign w:val="center"/>
          </w:tcPr>
          <w:p w14:paraId="0A95F7FE" w14:textId="77777777" w:rsidR="00775B2B" w:rsidRDefault="00775B2B">
            <w:pPr>
              <w:pStyle w:val="affffffffffffffffffffffffffffffffffffffffffffff6"/>
              <w:rPr>
                <w:color w:val="auto"/>
                <w:szCs w:val="21"/>
              </w:rPr>
            </w:pPr>
          </w:p>
        </w:tc>
        <w:tc>
          <w:tcPr>
            <w:tcW w:w="551" w:type="pct"/>
            <w:vAlign w:val="center"/>
          </w:tcPr>
          <w:p w14:paraId="365782CC" w14:textId="77777777" w:rsidR="00775B2B" w:rsidRDefault="00775B2B">
            <w:pPr>
              <w:pStyle w:val="affffffffffffffffffffffffffffffffffffffffffffff6"/>
              <w:rPr>
                <w:color w:val="auto"/>
                <w:szCs w:val="21"/>
              </w:rPr>
            </w:pPr>
          </w:p>
        </w:tc>
      </w:tr>
      <w:tr w:rsidR="00775B2B" w14:paraId="198369C8" w14:textId="77777777">
        <w:trPr>
          <w:jc w:val="center"/>
        </w:trPr>
        <w:tc>
          <w:tcPr>
            <w:tcW w:w="265" w:type="pct"/>
            <w:vMerge/>
            <w:vAlign w:val="center"/>
          </w:tcPr>
          <w:p w14:paraId="2D3527B9" w14:textId="77777777" w:rsidR="00775B2B" w:rsidRDefault="00775B2B">
            <w:pPr>
              <w:pStyle w:val="affffffffffffffffffffffffffffffffffffffffffffff6"/>
              <w:rPr>
                <w:color w:val="auto"/>
                <w:szCs w:val="21"/>
              </w:rPr>
            </w:pPr>
          </w:p>
        </w:tc>
        <w:tc>
          <w:tcPr>
            <w:tcW w:w="677" w:type="pct"/>
            <w:vAlign w:val="center"/>
          </w:tcPr>
          <w:p w14:paraId="6B41A04C" w14:textId="77777777" w:rsidR="00775B2B" w:rsidRDefault="00000000">
            <w:pPr>
              <w:pStyle w:val="affffffffffffffffffffffffffffffffffffffffffffff6"/>
              <w:rPr>
                <w:color w:val="auto"/>
                <w:szCs w:val="21"/>
              </w:rPr>
            </w:pPr>
            <w:r>
              <w:rPr>
                <w:color w:val="auto"/>
                <w:szCs w:val="21"/>
              </w:rPr>
              <w:t>生态流量确</w:t>
            </w:r>
            <w:r>
              <w:rPr>
                <w:color w:val="auto"/>
                <w:szCs w:val="21"/>
              </w:rPr>
              <w:lastRenderedPageBreak/>
              <w:t>定</w:t>
            </w:r>
          </w:p>
        </w:tc>
        <w:tc>
          <w:tcPr>
            <w:tcW w:w="4057" w:type="pct"/>
            <w:gridSpan w:val="8"/>
            <w:vAlign w:val="center"/>
          </w:tcPr>
          <w:p w14:paraId="4FAF775F" w14:textId="77777777" w:rsidR="00775B2B" w:rsidRDefault="00000000">
            <w:pPr>
              <w:pStyle w:val="affffffffffffffffffffffffffffffffffffffffffffff6"/>
              <w:rPr>
                <w:color w:val="auto"/>
                <w:szCs w:val="21"/>
              </w:rPr>
            </w:pPr>
            <w:r>
              <w:rPr>
                <w:color w:val="auto"/>
                <w:szCs w:val="21"/>
              </w:rPr>
              <w:lastRenderedPageBreak/>
              <w:t>生态流量：一般水期（</w:t>
            </w:r>
            <w:r>
              <w:rPr>
                <w:color w:val="auto"/>
                <w:szCs w:val="21"/>
              </w:rPr>
              <w:t xml:space="preserve">   </w:t>
            </w:r>
            <w:r>
              <w:rPr>
                <w:color w:val="auto"/>
                <w:szCs w:val="21"/>
              </w:rPr>
              <w:t>）</w:t>
            </w:r>
            <w:r>
              <w:rPr>
                <w:color w:val="auto"/>
                <w:szCs w:val="21"/>
              </w:rPr>
              <w:t>m³/s</w:t>
            </w:r>
            <w:r>
              <w:rPr>
                <w:color w:val="auto"/>
                <w:szCs w:val="21"/>
              </w:rPr>
              <w:t>；鱼类繁殖期（</w:t>
            </w:r>
            <w:r>
              <w:rPr>
                <w:color w:val="auto"/>
                <w:szCs w:val="21"/>
              </w:rPr>
              <w:t xml:space="preserve">   </w:t>
            </w:r>
            <w:r>
              <w:rPr>
                <w:color w:val="auto"/>
                <w:szCs w:val="21"/>
              </w:rPr>
              <w:t>）</w:t>
            </w:r>
            <w:r>
              <w:rPr>
                <w:color w:val="auto"/>
                <w:szCs w:val="21"/>
              </w:rPr>
              <w:t>m³/s</w:t>
            </w:r>
            <w:r>
              <w:rPr>
                <w:color w:val="auto"/>
                <w:szCs w:val="21"/>
              </w:rPr>
              <w:t>；其他（</w:t>
            </w:r>
            <w:r>
              <w:rPr>
                <w:color w:val="auto"/>
                <w:szCs w:val="21"/>
              </w:rPr>
              <w:t xml:space="preserve">   </w:t>
            </w:r>
            <w:r>
              <w:rPr>
                <w:color w:val="auto"/>
                <w:szCs w:val="21"/>
              </w:rPr>
              <w:t>）</w:t>
            </w:r>
            <w:r>
              <w:rPr>
                <w:color w:val="auto"/>
                <w:szCs w:val="21"/>
              </w:rPr>
              <w:lastRenderedPageBreak/>
              <w:t>m³/s</w:t>
            </w:r>
          </w:p>
        </w:tc>
      </w:tr>
      <w:tr w:rsidR="00775B2B" w14:paraId="03573179" w14:textId="77777777">
        <w:trPr>
          <w:jc w:val="center"/>
        </w:trPr>
        <w:tc>
          <w:tcPr>
            <w:tcW w:w="265" w:type="pct"/>
            <w:vMerge w:val="restart"/>
            <w:vAlign w:val="center"/>
          </w:tcPr>
          <w:p w14:paraId="617DD135" w14:textId="77777777" w:rsidR="00775B2B" w:rsidRDefault="00000000">
            <w:pPr>
              <w:pStyle w:val="affffffffffffffffffffffffffffffffffffffffffffff6"/>
              <w:rPr>
                <w:color w:val="auto"/>
                <w:szCs w:val="21"/>
              </w:rPr>
            </w:pPr>
            <w:r>
              <w:rPr>
                <w:color w:val="auto"/>
                <w:szCs w:val="21"/>
              </w:rPr>
              <w:lastRenderedPageBreak/>
              <w:t>防治措施</w:t>
            </w:r>
          </w:p>
        </w:tc>
        <w:tc>
          <w:tcPr>
            <w:tcW w:w="677" w:type="pct"/>
            <w:vAlign w:val="center"/>
          </w:tcPr>
          <w:p w14:paraId="32CFB6E5" w14:textId="77777777" w:rsidR="00775B2B" w:rsidRDefault="00000000">
            <w:pPr>
              <w:pStyle w:val="affffffffffffffffffffffffffffffffffffffffffffff6"/>
              <w:rPr>
                <w:color w:val="auto"/>
                <w:szCs w:val="21"/>
              </w:rPr>
            </w:pPr>
            <w:r>
              <w:rPr>
                <w:color w:val="auto"/>
                <w:szCs w:val="21"/>
              </w:rPr>
              <w:t>环保措施</w:t>
            </w:r>
          </w:p>
        </w:tc>
        <w:tc>
          <w:tcPr>
            <w:tcW w:w="4057" w:type="pct"/>
            <w:gridSpan w:val="8"/>
            <w:vAlign w:val="center"/>
          </w:tcPr>
          <w:p w14:paraId="65A84475" w14:textId="77777777" w:rsidR="00775B2B" w:rsidRDefault="00000000">
            <w:pPr>
              <w:pStyle w:val="affffffffffffffffffffffffffffffffffffffffffffff6"/>
              <w:rPr>
                <w:color w:val="auto"/>
                <w:szCs w:val="21"/>
              </w:rPr>
            </w:pPr>
            <w:r>
              <w:rPr>
                <w:color w:val="auto"/>
                <w:szCs w:val="21"/>
              </w:rPr>
              <w:t>污水处理设施</w:t>
            </w:r>
            <w:r>
              <w:rPr>
                <w:color w:val="auto"/>
                <w:szCs w:val="21"/>
              </w:rPr>
              <w:sym w:font="Wingdings 2" w:char="F052"/>
            </w:r>
            <w:r>
              <w:rPr>
                <w:color w:val="auto"/>
                <w:szCs w:val="21"/>
              </w:rPr>
              <w:t>；水文减缓设施</w:t>
            </w:r>
            <w:r>
              <w:rPr>
                <w:color w:val="auto"/>
                <w:szCs w:val="21"/>
              </w:rPr>
              <w:t>□</w:t>
            </w:r>
            <w:r>
              <w:rPr>
                <w:color w:val="auto"/>
                <w:szCs w:val="21"/>
              </w:rPr>
              <w:t>；生态流量保障设施</w:t>
            </w:r>
            <w:r>
              <w:rPr>
                <w:color w:val="auto"/>
                <w:szCs w:val="21"/>
              </w:rPr>
              <w:t>□</w:t>
            </w:r>
            <w:r>
              <w:rPr>
                <w:color w:val="auto"/>
                <w:szCs w:val="21"/>
              </w:rPr>
              <w:t>；区域削减</w:t>
            </w:r>
            <w:r>
              <w:rPr>
                <w:color w:val="auto"/>
                <w:szCs w:val="21"/>
              </w:rPr>
              <w:t>□</w:t>
            </w:r>
            <w:r>
              <w:rPr>
                <w:color w:val="auto"/>
                <w:szCs w:val="21"/>
              </w:rPr>
              <w:t>；依托其他工程措施</w:t>
            </w:r>
            <w:r>
              <w:rPr>
                <w:color w:val="auto"/>
                <w:szCs w:val="21"/>
              </w:rPr>
              <w:t>□</w:t>
            </w:r>
            <w:r>
              <w:rPr>
                <w:color w:val="auto"/>
                <w:szCs w:val="21"/>
              </w:rPr>
              <w:t>；其他</w:t>
            </w:r>
            <w:r>
              <w:rPr>
                <w:color w:val="auto"/>
                <w:szCs w:val="21"/>
              </w:rPr>
              <w:t>□</w:t>
            </w:r>
          </w:p>
        </w:tc>
      </w:tr>
      <w:tr w:rsidR="00775B2B" w14:paraId="088B6EC2" w14:textId="77777777">
        <w:trPr>
          <w:jc w:val="center"/>
        </w:trPr>
        <w:tc>
          <w:tcPr>
            <w:tcW w:w="265" w:type="pct"/>
            <w:vMerge/>
            <w:vAlign w:val="center"/>
          </w:tcPr>
          <w:p w14:paraId="431190D3" w14:textId="77777777" w:rsidR="00775B2B" w:rsidRDefault="00775B2B">
            <w:pPr>
              <w:pStyle w:val="affffffffffffffffffffffffffffffffffffffffffffff6"/>
              <w:rPr>
                <w:color w:val="auto"/>
                <w:szCs w:val="21"/>
              </w:rPr>
            </w:pPr>
          </w:p>
        </w:tc>
        <w:tc>
          <w:tcPr>
            <w:tcW w:w="677" w:type="pct"/>
            <w:vMerge w:val="restart"/>
            <w:vAlign w:val="center"/>
          </w:tcPr>
          <w:p w14:paraId="13EDCC64" w14:textId="77777777" w:rsidR="00775B2B" w:rsidRDefault="00000000">
            <w:pPr>
              <w:pStyle w:val="affffffffffffffffffffffffffffffffffffffffffffff6"/>
              <w:rPr>
                <w:color w:val="auto"/>
                <w:szCs w:val="21"/>
              </w:rPr>
            </w:pPr>
            <w:r>
              <w:rPr>
                <w:color w:val="auto"/>
                <w:szCs w:val="21"/>
              </w:rPr>
              <w:t>监测计划</w:t>
            </w:r>
          </w:p>
        </w:tc>
        <w:tc>
          <w:tcPr>
            <w:tcW w:w="938" w:type="pct"/>
            <w:vAlign w:val="center"/>
          </w:tcPr>
          <w:p w14:paraId="24C6D4B9" w14:textId="77777777" w:rsidR="00775B2B" w:rsidRDefault="00775B2B">
            <w:pPr>
              <w:pStyle w:val="affffffffffffffffffffffffffffffffffffffffffffff6"/>
              <w:rPr>
                <w:color w:val="auto"/>
                <w:szCs w:val="21"/>
              </w:rPr>
            </w:pPr>
          </w:p>
        </w:tc>
        <w:tc>
          <w:tcPr>
            <w:tcW w:w="1627" w:type="pct"/>
            <w:gridSpan w:val="4"/>
            <w:vAlign w:val="center"/>
          </w:tcPr>
          <w:p w14:paraId="7ADB801D" w14:textId="77777777" w:rsidR="00775B2B" w:rsidRDefault="00000000">
            <w:pPr>
              <w:pStyle w:val="affffffffffffffffffffffffffffffffffffffffffffff6"/>
              <w:rPr>
                <w:color w:val="auto"/>
                <w:szCs w:val="21"/>
              </w:rPr>
            </w:pPr>
            <w:r>
              <w:rPr>
                <w:color w:val="auto"/>
                <w:szCs w:val="21"/>
              </w:rPr>
              <w:t>环境质量</w:t>
            </w:r>
          </w:p>
        </w:tc>
        <w:tc>
          <w:tcPr>
            <w:tcW w:w="1492" w:type="pct"/>
            <w:gridSpan w:val="3"/>
            <w:vAlign w:val="center"/>
          </w:tcPr>
          <w:p w14:paraId="51CEE09B" w14:textId="77777777" w:rsidR="00775B2B" w:rsidRDefault="00000000">
            <w:pPr>
              <w:pStyle w:val="affffffffffffffffffffffffffffffffffffffffffffff6"/>
              <w:rPr>
                <w:color w:val="auto"/>
                <w:szCs w:val="21"/>
              </w:rPr>
            </w:pPr>
            <w:r>
              <w:rPr>
                <w:color w:val="auto"/>
                <w:szCs w:val="21"/>
              </w:rPr>
              <w:t>污染源</w:t>
            </w:r>
          </w:p>
        </w:tc>
      </w:tr>
      <w:tr w:rsidR="00775B2B" w14:paraId="51B834D6" w14:textId="77777777">
        <w:trPr>
          <w:jc w:val="center"/>
        </w:trPr>
        <w:tc>
          <w:tcPr>
            <w:tcW w:w="265" w:type="pct"/>
            <w:vMerge/>
            <w:vAlign w:val="center"/>
          </w:tcPr>
          <w:p w14:paraId="6824B0C9" w14:textId="77777777" w:rsidR="00775B2B" w:rsidRDefault="00775B2B">
            <w:pPr>
              <w:pStyle w:val="affffffffffffffffffffffffffffffffffffffffffffff6"/>
              <w:rPr>
                <w:color w:val="auto"/>
                <w:szCs w:val="21"/>
              </w:rPr>
            </w:pPr>
          </w:p>
        </w:tc>
        <w:tc>
          <w:tcPr>
            <w:tcW w:w="677" w:type="pct"/>
            <w:vMerge/>
            <w:vAlign w:val="center"/>
          </w:tcPr>
          <w:p w14:paraId="629F0495" w14:textId="77777777" w:rsidR="00775B2B" w:rsidRDefault="00775B2B">
            <w:pPr>
              <w:pStyle w:val="affffffffffffffffffffffffffffffffffffffffffffff6"/>
              <w:rPr>
                <w:color w:val="auto"/>
                <w:szCs w:val="21"/>
              </w:rPr>
            </w:pPr>
          </w:p>
        </w:tc>
        <w:tc>
          <w:tcPr>
            <w:tcW w:w="938" w:type="pct"/>
            <w:vAlign w:val="center"/>
          </w:tcPr>
          <w:p w14:paraId="097FA1BF" w14:textId="77777777" w:rsidR="00775B2B" w:rsidRDefault="00000000">
            <w:pPr>
              <w:pStyle w:val="affffffffffffffffffffffffffffffffffffffffffffff6"/>
              <w:rPr>
                <w:color w:val="auto"/>
                <w:szCs w:val="21"/>
              </w:rPr>
            </w:pPr>
            <w:r>
              <w:rPr>
                <w:color w:val="auto"/>
                <w:szCs w:val="21"/>
              </w:rPr>
              <w:t>监测方式</w:t>
            </w:r>
          </w:p>
        </w:tc>
        <w:tc>
          <w:tcPr>
            <w:tcW w:w="1627" w:type="pct"/>
            <w:gridSpan w:val="4"/>
            <w:vAlign w:val="center"/>
          </w:tcPr>
          <w:p w14:paraId="006CD928" w14:textId="77777777" w:rsidR="00775B2B" w:rsidRDefault="00000000">
            <w:pPr>
              <w:pStyle w:val="affffffffffffffffffffffffffffffffffffffffffffff6"/>
              <w:rPr>
                <w:color w:val="auto"/>
                <w:szCs w:val="21"/>
              </w:rPr>
            </w:pPr>
            <w:r>
              <w:rPr>
                <w:color w:val="auto"/>
                <w:szCs w:val="21"/>
              </w:rPr>
              <w:t>手动</w:t>
            </w:r>
            <w:r>
              <w:rPr>
                <w:color w:val="auto"/>
                <w:szCs w:val="21"/>
              </w:rPr>
              <w:sym w:font="Wingdings 2" w:char="F0A3"/>
            </w:r>
            <w:r>
              <w:rPr>
                <w:color w:val="auto"/>
                <w:szCs w:val="21"/>
              </w:rPr>
              <w:t>；自动</w:t>
            </w:r>
            <w:r>
              <w:rPr>
                <w:color w:val="auto"/>
                <w:szCs w:val="21"/>
              </w:rPr>
              <w:sym w:font="Wingdings 2" w:char="F0A3"/>
            </w:r>
            <w:r>
              <w:rPr>
                <w:color w:val="auto"/>
                <w:szCs w:val="21"/>
              </w:rPr>
              <w:t>；无监测</w:t>
            </w:r>
            <w:r>
              <w:rPr>
                <w:color w:val="auto"/>
                <w:szCs w:val="21"/>
              </w:rPr>
              <w:sym w:font="Wingdings 2" w:char="F052"/>
            </w:r>
          </w:p>
        </w:tc>
        <w:tc>
          <w:tcPr>
            <w:tcW w:w="1492" w:type="pct"/>
            <w:gridSpan w:val="3"/>
            <w:vAlign w:val="center"/>
          </w:tcPr>
          <w:p w14:paraId="6AD392EB" w14:textId="77777777" w:rsidR="00775B2B" w:rsidRDefault="00000000">
            <w:pPr>
              <w:pStyle w:val="affffffffffffffffffffffffffffffffffffffffffffff6"/>
              <w:rPr>
                <w:color w:val="auto"/>
                <w:szCs w:val="21"/>
              </w:rPr>
            </w:pPr>
            <w:r>
              <w:rPr>
                <w:color w:val="auto"/>
                <w:szCs w:val="21"/>
              </w:rPr>
              <w:t>手动</w:t>
            </w:r>
            <w:r>
              <w:rPr>
                <w:color w:val="auto"/>
                <w:szCs w:val="21"/>
              </w:rPr>
              <w:t>□</w:t>
            </w:r>
            <w:r>
              <w:rPr>
                <w:color w:val="auto"/>
                <w:szCs w:val="21"/>
              </w:rPr>
              <w:t>；自动</w:t>
            </w:r>
            <w:r>
              <w:rPr>
                <w:color w:val="auto"/>
                <w:szCs w:val="21"/>
              </w:rPr>
              <w:t>□</w:t>
            </w:r>
            <w:r>
              <w:rPr>
                <w:color w:val="auto"/>
                <w:szCs w:val="21"/>
              </w:rPr>
              <w:t>；无监测</w:t>
            </w:r>
            <w:r>
              <w:rPr>
                <w:color w:val="auto"/>
                <w:szCs w:val="21"/>
              </w:rPr>
              <w:sym w:font="Wingdings 2" w:char="F052"/>
            </w:r>
          </w:p>
        </w:tc>
      </w:tr>
      <w:tr w:rsidR="00775B2B" w14:paraId="2B9AC7D8" w14:textId="77777777">
        <w:trPr>
          <w:jc w:val="center"/>
        </w:trPr>
        <w:tc>
          <w:tcPr>
            <w:tcW w:w="265" w:type="pct"/>
            <w:vMerge/>
            <w:vAlign w:val="center"/>
          </w:tcPr>
          <w:p w14:paraId="22CFD7AD" w14:textId="77777777" w:rsidR="00775B2B" w:rsidRDefault="00775B2B">
            <w:pPr>
              <w:pStyle w:val="affffffffffffffffffffffffffffffffffffffffffffff6"/>
              <w:rPr>
                <w:color w:val="auto"/>
                <w:szCs w:val="21"/>
              </w:rPr>
            </w:pPr>
          </w:p>
        </w:tc>
        <w:tc>
          <w:tcPr>
            <w:tcW w:w="677" w:type="pct"/>
            <w:vMerge/>
            <w:vAlign w:val="center"/>
          </w:tcPr>
          <w:p w14:paraId="1A91CAD6" w14:textId="77777777" w:rsidR="00775B2B" w:rsidRDefault="00775B2B">
            <w:pPr>
              <w:pStyle w:val="affffffffffffffffffffffffffffffffffffffffffffff6"/>
              <w:rPr>
                <w:color w:val="auto"/>
                <w:szCs w:val="21"/>
              </w:rPr>
            </w:pPr>
          </w:p>
        </w:tc>
        <w:tc>
          <w:tcPr>
            <w:tcW w:w="938" w:type="pct"/>
            <w:vAlign w:val="center"/>
          </w:tcPr>
          <w:p w14:paraId="661F360D" w14:textId="77777777" w:rsidR="00775B2B" w:rsidRDefault="00000000">
            <w:pPr>
              <w:pStyle w:val="affffffffffffffffffffffffffffffffffffffffffffff6"/>
              <w:rPr>
                <w:color w:val="auto"/>
                <w:szCs w:val="21"/>
              </w:rPr>
            </w:pPr>
            <w:r>
              <w:rPr>
                <w:color w:val="auto"/>
                <w:szCs w:val="21"/>
              </w:rPr>
              <w:t>监测点位</w:t>
            </w:r>
          </w:p>
        </w:tc>
        <w:tc>
          <w:tcPr>
            <w:tcW w:w="1627" w:type="pct"/>
            <w:gridSpan w:val="4"/>
            <w:vAlign w:val="center"/>
          </w:tcPr>
          <w:p w14:paraId="56698768" w14:textId="77777777" w:rsidR="00775B2B" w:rsidRDefault="00000000">
            <w:pPr>
              <w:pStyle w:val="affffffffffffffffffffffffffffffffffffffffffffff6"/>
              <w:rPr>
                <w:color w:val="auto"/>
                <w:szCs w:val="21"/>
              </w:rPr>
            </w:pPr>
            <w:r>
              <w:rPr>
                <w:color w:val="auto"/>
                <w:szCs w:val="21"/>
              </w:rPr>
              <w:t>（</w:t>
            </w:r>
            <w:r>
              <w:rPr>
                <w:color w:val="auto"/>
                <w:szCs w:val="21"/>
              </w:rPr>
              <w:t xml:space="preserve">  </w:t>
            </w:r>
            <w:r>
              <w:rPr>
                <w:color w:val="auto"/>
                <w:szCs w:val="21"/>
              </w:rPr>
              <w:t>）</w:t>
            </w:r>
          </w:p>
        </w:tc>
        <w:tc>
          <w:tcPr>
            <w:tcW w:w="1492" w:type="pct"/>
            <w:gridSpan w:val="3"/>
            <w:vAlign w:val="center"/>
          </w:tcPr>
          <w:p w14:paraId="297C9632" w14:textId="77777777" w:rsidR="00775B2B" w:rsidRDefault="00000000">
            <w:pPr>
              <w:pStyle w:val="affffffffffffffffffffffffffffffffffffffffffffff6"/>
              <w:rPr>
                <w:color w:val="auto"/>
                <w:szCs w:val="21"/>
              </w:rPr>
            </w:pPr>
            <w:r>
              <w:rPr>
                <w:color w:val="auto"/>
                <w:szCs w:val="21"/>
              </w:rPr>
              <w:t>（</w:t>
            </w:r>
            <w:r>
              <w:rPr>
                <w:color w:val="auto"/>
                <w:szCs w:val="21"/>
              </w:rPr>
              <w:t xml:space="preserve">  </w:t>
            </w:r>
            <w:r>
              <w:rPr>
                <w:color w:val="auto"/>
                <w:szCs w:val="21"/>
              </w:rPr>
              <w:t>）</w:t>
            </w:r>
          </w:p>
        </w:tc>
      </w:tr>
      <w:tr w:rsidR="00775B2B" w14:paraId="5805E13A" w14:textId="77777777">
        <w:trPr>
          <w:jc w:val="center"/>
        </w:trPr>
        <w:tc>
          <w:tcPr>
            <w:tcW w:w="265" w:type="pct"/>
            <w:vMerge/>
            <w:vAlign w:val="center"/>
          </w:tcPr>
          <w:p w14:paraId="6BF16E7A" w14:textId="77777777" w:rsidR="00775B2B" w:rsidRDefault="00775B2B">
            <w:pPr>
              <w:pStyle w:val="affffffffffffffffffffffffffffffffffffffffffffff6"/>
              <w:rPr>
                <w:color w:val="auto"/>
                <w:szCs w:val="21"/>
              </w:rPr>
            </w:pPr>
          </w:p>
        </w:tc>
        <w:tc>
          <w:tcPr>
            <w:tcW w:w="677" w:type="pct"/>
            <w:vMerge/>
            <w:vAlign w:val="center"/>
          </w:tcPr>
          <w:p w14:paraId="28282353" w14:textId="77777777" w:rsidR="00775B2B" w:rsidRDefault="00775B2B">
            <w:pPr>
              <w:pStyle w:val="affffffffffffffffffffffffffffffffffffffffffffff6"/>
              <w:rPr>
                <w:color w:val="auto"/>
                <w:szCs w:val="21"/>
              </w:rPr>
            </w:pPr>
          </w:p>
        </w:tc>
        <w:tc>
          <w:tcPr>
            <w:tcW w:w="938" w:type="pct"/>
            <w:vAlign w:val="center"/>
          </w:tcPr>
          <w:p w14:paraId="26DFFB4C" w14:textId="77777777" w:rsidR="00775B2B" w:rsidRDefault="00000000">
            <w:pPr>
              <w:pStyle w:val="affffffffffffffffffffffffffffffffffffffffffffff6"/>
              <w:rPr>
                <w:color w:val="auto"/>
                <w:szCs w:val="21"/>
              </w:rPr>
            </w:pPr>
            <w:r>
              <w:rPr>
                <w:color w:val="auto"/>
                <w:szCs w:val="21"/>
              </w:rPr>
              <w:t>监测因子</w:t>
            </w:r>
          </w:p>
        </w:tc>
        <w:tc>
          <w:tcPr>
            <w:tcW w:w="1627" w:type="pct"/>
            <w:gridSpan w:val="4"/>
            <w:vAlign w:val="center"/>
          </w:tcPr>
          <w:p w14:paraId="79B86BC5" w14:textId="77777777" w:rsidR="00775B2B" w:rsidRDefault="00000000">
            <w:pPr>
              <w:pStyle w:val="affffffffffffffffffffffffffffffffffffffffffffff6"/>
              <w:rPr>
                <w:color w:val="auto"/>
                <w:szCs w:val="21"/>
              </w:rPr>
            </w:pPr>
            <w:r>
              <w:rPr>
                <w:color w:val="auto"/>
                <w:szCs w:val="21"/>
              </w:rPr>
              <w:t>（</w:t>
            </w:r>
            <w:r>
              <w:rPr>
                <w:color w:val="auto"/>
                <w:szCs w:val="21"/>
              </w:rPr>
              <w:t xml:space="preserve">  </w:t>
            </w:r>
            <w:r>
              <w:rPr>
                <w:color w:val="auto"/>
                <w:szCs w:val="21"/>
              </w:rPr>
              <w:t>）</w:t>
            </w:r>
          </w:p>
        </w:tc>
        <w:tc>
          <w:tcPr>
            <w:tcW w:w="1492" w:type="pct"/>
            <w:gridSpan w:val="3"/>
            <w:vAlign w:val="center"/>
          </w:tcPr>
          <w:p w14:paraId="330B6A9D" w14:textId="77777777" w:rsidR="00775B2B" w:rsidRDefault="00000000">
            <w:pPr>
              <w:pStyle w:val="affffffffffffffffffffffffffffffffffffffffffffff6"/>
              <w:rPr>
                <w:color w:val="auto"/>
                <w:szCs w:val="21"/>
              </w:rPr>
            </w:pPr>
            <w:r>
              <w:rPr>
                <w:color w:val="auto"/>
                <w:szCs w:val="21"/>
              </w:rPr>
              <w:t>（</w:t>
            </w:r>
            <w:r>
              <w:rPr>
                <w:color w:val="auto"/>
                <w:szCs w:val="21"/>
              </w:rPr>
              <w:t xml:space="preserve">  </w:t>
            </w:r>
            <w:r>
              <w:rPr>
                <w:color w:val="auto"/>
                <w:szCs w:val="21"/>
              </w:rPr>
              <w:t>）</w:t>
            </w:r>
          </w:p>
        </w:tc>
      </w:tr>
      <w:tr w:rsidR="00775B2B" w14:paraId="159B0567" w14:textId="77777777">
        <w:trPr>
          <w:jc w:val="center"/>
        </w:trPr>
        <w:tc>
          <w:tcPr>
            <w:tcW w:w="265" w:type="pct"/>
            <w:vMerge/>
            <w:vAlign w:val="center"/>
          </w:tcPr>
          <w:p w14:paraId="749E3FE4" w14:textId="77777777" w:rsidR="00775B2B" w:rsidRDefault="00775B2B">
            <w:pPr>
              <w:pStyle w:val="affffffffffffffffffffffffffffffffffffffffffffff6"/>
              <w:rPr>
                <w:color w:val="auto"/>
                <w:szCs w:val="21"/>
              </w:rPr>
            </w:pPr>
          </w:p>
        </w:tc>
        <w:tc>
          <w:tcPr>
            <w:tcW w:w="677" w:type="pct"/>
            <w:vAlign w:val="center"/>
          </w:tcPr>
          <w:p w14:paraId="7605F527" w14:textId="77777777" w:rsidR="00775B2B" w:rsidRDefault="00000000">
            <w:pPr>
              <w:pStyle w:val="affffffffffffffffffffffffffffffffffffffffffffff6"/>
              <w:rPr>
                <w:color w:val="auto"/>
                <w:szCs w:val="21"/>
              </w:rPr>
            </w:pPr>
            <w:r>
              <w:rPr>
                <w:color w:val="auto"/>
                <w:szCs w:val="21"/>
              </w:rPr>
              <w:t>污染物排放清单</w:t>
            </w:r>
          </w:p>
        </w:tc>
        <w:tc>
          <w:tcPr>
            <w:tcW w:w="4057" w:type="pct"/>
            <w:gridSpan w:val="8"/>
            <w:vAlign w:val="center"/>
          </w:tcPr>
          <w:p w14:paraId="5D9AC596" w14:textId="77777777" w:rsidR="00775B2B" w:rsidRDefault="00000000">
            <w:pPr>
              <w:pStyle w:val="affffffffffffffffffffffffffffffffffffffffffffff6"/>
              <w:rPr>
                <w:color w:val="auto"/>
                <w:szCs w:val="21"/>
              </w:rPr>
            </w:pPr>
            <w:r>
              <w:rPr>
                <w:color w:val="auto"/>
                <w:szCs w:val="21"/>
              </w:rPr>
              <w:t>□</w:t>
            </w:r>
          </w:p>
        </w:tc>
      </w:tr>
      <w:tr w:rsidR="00775B2B" w14:paraId="4A03351E" w14:textId="77777777">
        <w:trPr>
          <w:jc w:val="center"/>
        </w:trPr>
        <w:tc>
          <w:tcPr>
            <w:tcW w:w="942" w:type="pct"/>
            <w:gridSpan w:val="2"/>
            <w:vAlign w:val="center"/>
          </w:tcPr>
          <w:p w14:paraId="772B0832" w14:textId="77777777" w:rsidR="00775B2B" w:rsidRDefault="00000000">
            <w:pPr>
              <w:pStyle w:val="affffffffffffffffffffffffffffffffffffffffffffff6"/>
              <w:rPr>
                <w:color w:val="auto"/>
                <w:szCs w:val="21"/>
              </w:rPr>
            </w:pPr>
            <w:r>
              <w:rPr>
                <w:color w:val="auto"/>
                <w:szCs w:val="21"/>
              </w:rPr>
              <w:t>评价结论</w:t>
            </w:r>
          </w:p>
        </w:tc>
        <w:tc>
          <w:tcPr>
            <w:tcW w:w="4057" w:type="pct"/>
            <w:gridSpan w:val="8"/>
            <w:vAlign w:val="center"/>
          </w:tcPr>
          <w:p w14:paraId="48E666D1" w14:textId="77777777" w:rsidR="00775B2B" w:rsidRDefault="00000000">
            <w:pPr>
              <w:pStyle w:val="affffffffffffffffffffffffffffffffffffffffffffff6"/>
              <w:rPr>
                <w:color w:val="auto"/>
                <w:szCs w:val="21"/>
              </w:rPr>
            </w:pPr>
            <w:r>
              <w:rPr>
                <w:color w:val="auto"/>
                <w:szCs w:val="21"/>
              </w:rPr>
              <w:t>可以接受</w:t>
            </w:r>
            <w:r>
              <w:rPr>
                <w:color w:val="auto"/>
                <w:szCs w:val="21"/>
              </w:rPr>
              <w:sym w:font="Wingdings 2" w:char="F052"/>
            </w:r>
            <w:r>
              <w:rPr>
                <w:color w:val="auto"/>
                <w:szCs w:val="21"/>
              </w:rPr>
              <w:t>；不可以接受</w:t>
            </w:r>
            <w:r>
              <w:rPr>
                <w:color w:val="auto"/>
                <w:szCs w:val="21"/>
              </w:rPr>
              <w:t>□</w:t>
            </w:r>
          </w:p>
        </w:tc>
      </w:tr>
      <w:tr w:rsidR="00775B2B" w14:paraId="0C30F68C" w14:textId="77777777">
        <w:trPr>
          <w:jc w:val="center"/>
        </w:trPr>
        <w:tc>
          <w:tcPr>
            <w:tcW w:w="5000" w:type="pct"/>
            <w:gridSpan w:val="10"/>
            <w:vAlign w:val="center"/>
          </w:tcPr>
          <w:p w14:paraId="7819ADE4" w14:textId="77777777" w:rsidR="00775B2B" w:rsidRDefault="00000000">
            <w:pPr>
              <w:pStyle w:val="affffffffffffffffffffffffffffffffffffffffffffff6"/>
              <w:rPr>
                <w:color w:val="auto"/>
                <w:szCs w:val="21"/>
              </w:rPr>
            </w:pPr>
            <w:r>
              <w:rPr>
                <w:color w:val="auto"/>
                <w:szCs w:val="21"/>
              </w:rPr>
              <w:t>注：</w:t>
            </w:r>
            <w:r>
              <w:rPr>
                <w:color w:val="auto"/>
                <w:szCs w:val="21"/>
              </w:rPr>
              <w:t>“□”</w:t>
            </w:r>
            <w:r>
              <w:rPr>
                <w:color w:val="auto"/>
                <w:szCs w:val="21"/>
              </w:rPr>
              <w:t>为勾选项，可</w:t>
            </w:r>
            <w:r>
              <w:rPr>
                <w:color w:val="auto"/>
                <w:szCs w:val="21"/>
              </w:rPr>
              <w:t>√</w:t>
            </w:r>
            <w:r>
              <w:rPr>
                <w:color w:val="auto"/>
                <w:szCs w:val="21"/>
              </w:rPr>
              <w:t>；</w:t>
            </w:r>
            <w:r>
              <w:rPr>
                <w:color w:val="auto"/>
                <w:szCs w:val="21"/>
              </w:rPr>
              <w:t>“</w:t>
            </w:r>
            <w:r>
              <w:rPr>
                <w:color w:val="auto"/>
                <w:szCs w:val="21"/>
              </w:rPr>
              <w:t>（</w:t>
            </w:r>
            <w:r>
              <w:rPr>
                <w:color w:val="auto"/>
                <w:szCs w:val="21"/>
              </w:rPr>
              <w:t xml:space="preserve"> </w:t>
            </w:r>
            <w:r>
              <w:rPr>
                <w:color w:val="auto"/>
                <w:szCs w:val="21"/>
              </w:rPr>
              <w:t>）</w:t>
            </w:r>
            <w:r>
              <w:rPr>
                <w:color w:val="auto"/>
                <w:szCs w:val="21"/>
              </w:rPr>
              <w:t xml:space="preserve"> ”</w:t>
            </w:r>
            <w:r>
              <w:rPr>
                <w:color w:val="auto"/>
                <w:szCs w:val="21"/>
              </w:rPr>
              <w:t>为内容填写项；</w:t>
            </w:r>
            <w:r>
              <w:rPr>
                <w:color w:val="auto"/>
                <w:szCs w:val="21"/>
              </w:rPr>
              <w:t>“</w:t>
            </w:r>
            <w:r>
              <w:rPr>
                <w:color w:val="auto"/>
                <w:szCs w:val="21"/>
              </w:rPr>
              <w:t>备注</w:t>
            </w:r>
            <w:r>
              <w:rPr>
                <w:color w:val="auto"/>
                <w:szCs w:val="21"/>
              </w:rPr>
              <w:t>”</w:t>
            </w:r>
            <w:r>
              <w:rPr>
                <w:color w:val="auto"/>
                <w:szCs w:val="21"/>
              </w:rPr>
              <w:t>为其他补充内容。</w:t>
            </w:r>
          </w:p>
        </w:tc>
      </w:tr>
    </w:tbl>
    <w:p w14:paraId="4D6F0FEE" w14:textId="77777777" w:rsidR="00775B2B" w:rsidRDefault="00775B2B">
      <w:pPr>
        <w:jc w:val="left"/>
        <w:rPr>
          <w:b/>
        </w:rPr>
      </w:pPr>
    </w:p>
    <w:p w14:paraId="38C30AB5" w14:textId="77777777" w:rsidR="00775B2B" w:rsidRDefault="00000000">
      <w:pPr>
        <w:pStyle w:val="20"/>
        <w:spacing w:before="0" w:after="0" w:line="520" w:lineRule="exact"/>
        <w:rPr>
          <w:rStyle w:val="affff1"/>
          <w:rFonts w:ascii="Times New Roman" w:eastAsia="宋体" w:hAnsi="Times New Roman"/>
          <w:color w:val="auto"/>
          <w:sz w:val="28"/>
          <w:szCs w:val="28"/>
          <w:u w:val="none"/>
        </w:rPr>
      </w:pPr>
      <w:bookmarkStart w:id="969" w:name="_Toc323128880"/>
      <w:bookmarkStart w:id="970" w:name="_Toc20196"/>
      <w:r>
        <w:rPr>
          <w:rStyle w:val="affff1"/>
          <w:rFonts w:ascii="Times New Roman" w:eastAsia="宋体" w:hAnsi="Times New Roman"/>
          <w:color w:val="auto"/>
          <w:sz w:val="28"/>
          <w:szCs w:val="28"/>
          <w:u w:val="none"/>
        </w:rPr>
        <w:t>5.3</w:t>
      </w:r>
      <w:r>
        <w:rPr>
          <w:rStyle w:val="affff1"/>
          <w:rFonts w:ascii="Times New Roman" w:eastAsia="宋体" w:hAnsi="Times New Roman"/>
          <w:color w:val="auto"/>
          <w:sz w:val="28"/>
          <w:szCs w:val="28"/>
          <w:u w:val="none"/>
        </w:rPr>
        <w:t>地下水环境影响分析</w:t>
      </w:r>
      <w:bookmarkEnd w:id="969"/>
      <w:bookmarkEnd w:id="970"/>
    </w:p>
    <w:p w14:paraId="2D7E9527" w14:textId="77777777" w:rsidR="00775B2B" w:rsidRDefault="00000000">
      <w:pPr>
        <w:pStyle w:val="30"/>
        <w:adjustRightInd w:val="0"/>
        <w:snapToGrid w:val="0"/>
        <w:spacing w:before="0" w:after="0" w:line="520" w:lineRule="exact"/>
        <w:rPr>
          <w:rFonts w:eastAsia="黑体"/>
          <w:sz w:val="24"/>
          <w:szCs w:val="24"/>
        </w:rPr>
      </w:pPr>
      <w:r>
        <w:rPr>
          <w:rFonts w:eastAsia="黑体"/>
          <w:sz w:val="24"/>
          <w:szCs w:val="24"/>
        </w:rPr>
        <w:t>5.3.1</w:t>
      </w:r>
      <w:r>
        <w:rPr>
          <w:rFonts w:eastAsia="黑体"/>
          <w:sz w:val="24"/>
          <w:szCs w:val="24"/>
        </w:rPr>
        <w:t>区域地质概况</w:t>
      </w:r>
    </w:p>
    <w:p w14:paraId="6C2CB303" w14:textId="77777777" w:rsidR="00775B2B" w:rsidRDefault="00000000">
      <w:pPr>
        <w:pStyle w:val="40"/>
        <w:spacing w:before="0" w:after="0" w:line="520" w:lineRule="exact"/>
        <w:rPr>
          <w:b/>
          <w:szCs w:val="24"/>
        </w:rPr>
      </w:pPr>
      <w:r>
        <w:rPr>
          <w:b/>
          <w:szCs w:val="24"/>
        </w:rPr>
        <w:t>5.</w:t>
      </w:r>
      <w:r>
        <w:rPr>
          <w:rFonts w:hint="eastAsia"/>
          <w:b/>
          <w:szCs w:val="24"/>
        </w:rPr>
        <w:t>3.1.1</w:t>
      </w:r>
      <w:r>
        <w:rPr>
          <w:rFonts w:hint="eastAsia"/>
          <w:b/>
          <w:szCs w:val="24"/>
        </w:rPr>
        <w:t>水文地质概况</w:t>
      </w:r>
    </w:p>
    <w:p w14:paraId="09DC5CA0" w14:textId="77777777" w:rsidR="00775B2B" w:rsidRDefault="00000000">
      <w:pPr>
        <w:spacing w:line="360" w:lineRule="auto"/>
        <w:ind w:firstLineChars="200" w:firstLine="480"/>
        <w:rPr>
          <w:sz w:val="24"/>
        </w:rPr>
      </w:pPr>
      <w:r>
        <w:rPr>
          <w:rFonts w:hint="eastAsia"/>
          <w:sz w:val="24"/>
        </w:rPr>
        <w:t>区域大地构造位置处于哈密凹陷带北缘，北天山大断裂前缘拗陷带，在古地形上，构成一个聚煤的山间盆地。地势北高南低，西高东低。地表径流缺乏，大气降水为区域地下水的主要补给源；而区域属于干旱少雨区，气候干燥，降水极微，因此大气降水对区域地下水的补给甚微。</w:t>
      </w:r>
    </w:p>
    <w:p w14:paraId="65DA1434" w14:textId="77777777" w:rsidR="00775B2B" w:rsidRDefault="00000000">
      <w:pPr>
        <w:spacing w:line="360" w:lineRule="auto"/>
        <w:ind w:firstLineChars="200" w:firstLine="480"/>
        <w:rPr>
          <w:sz w:val="24"/>
        </w:rPr>
      </w:pPr>
      <w:r>
        <w:rPr>
          <w:rFonts w:hint="eastAsia"/>
          <w:sz w:val="24"/>
        </w:rPr>
        <w:t>因区域地形坡度较大，基岩含水空间不甚发育，降水多急速流过，补给有限。第四系松散岩类砂砾石层渗透性能相对较好，山区冰雪融水及降水多汇集沟谷。因其多分布于沟谷、河谷，受范围所限，补给面积也有限。</w:t>
      </w:r>
      <w:r>
        <w:rPr>
          <w:rFonts w:hint="eastAsia"/>
          <w:sz w:val="24"/>
        </w:rPr>
        <w:t xml:space="preserve"> </w:t>
      </w:r>
    </w:p>
    <w:p w14:paraId="7A4603ED" w14:textId="77777777" w:rsidR="00775B2B" w:rsidRDefault="00000000">
      <w:pPr>
        <w:spacing w:line="360" w:lineRule="auto"/>
        <w:ind w:firstLineChars="200" w:firstLine="480"/>
        <w:rPr>
          <w:sz w:val="24"/>
        </w:rPr>
      </w:pPr>
      <w:r>
        <w:rPr>
          <w:rFonts w:hint="eastAsia"/>
          <w:sz w:val="24"/>
        </w:rPr>
        <w:t>区域具明显的大陆性干旱</w:t>
      </w:r>
      <w:r>
        <w:rPr>
          <w:sz w:val="24"/>
        </w:rPr>
        <w:t>-</w:t>
      </w:r>
      <w:r>
        <w:rPr>
          <w:rFonts w:hint="eastAsia"/>
          <w:sz w:val="24"/>
        </w:rPr>
        <w:t>半干旱气候特征，蒸发强烈而降水稀少，年蒸发量远大于同期降水量，相对含煤岩系而言，一般情形下大气降水很难充分湿润数十米厚的干涸岩层，即使有少量补给，多耗于降水后的强烈蒸发，因此，大气降水补给极其微弱。</w:t>
      </w:r>
    </w:p>
    <w:p w14:paraId="6B1190A8" w14:textId="77777777" w:rsidR="00775B2B" w:rsidRDefault="00000000">
      <w:pPr>
        <w:spacing w:line="360" w:lineRule="auto"/>
        <w:ind w:firstLineChars="200" w:firstLine="480"/>
        <w:rPr>
          <w:sz w:val="24"/>
        </w:rPr>
      </w:pPr>
      <w:r>
        <w:rPr>
          <w:rFonts w:hint="eastAsia"/>
          <w:sz w:val="24"/>
        </w:rPr>
        <w:t>区域地下水位具明显的北高南低，西高东低，地下水沿层间由北南迳流，其排泄方式表现为泉及泉群的点排泄，天然状态的垂向蒸发多消耗大气降水直接入渗部分。对含煤岩系地下水而言，其排泄方式多为采掘中的人工抽排。</w:t>
      </w:r>
    </w:p>
    <w:p w14:paraId="1BE77D16" w14:textId="77777777" w:rsidR="00775B2B" w:rsidRDefault="00000000">
      <w:pPr>
        <w:pStyle w:val="40"/>
        <w:spacing w:before="0" w:after="0" w:line="520" w:lineRule="exact"/>
        <w:rPr>
          <w:b/>
          <w:szCs w:val="24"/>
        </w:rPr>
      </w:pPr>
      <w:r>
        <w:rPr>
          <w:b/>
          <w:szCs w:val="24"/>
        </w:rPr>
        <w:t>5.</w:t>
      </w:r>
      <w:r>
        <w:rPr>
          <w:rFonts w:hint="eastAsia"/>
          <w:b/>
          <w:szCs w:val="24"/>
        </w:rPr>
        <w:t>3.1.2</w:t>
      </w:r>
      <w:r>
        <w:rPr>
          <w:rFonts w:hint="eastAsia"/>
          <w:b/>
          <w:szCs w:val="24"/>
        </w:rPr>
        <w:t>含水层</w:t>
      </w:r>
    </w:p>
    <w:p w14:paraId="1AB678CE" w14:textId="77777777" w:rsidR="00775B2B" w:rsidRDefault="00000000">
      <w:pPr>
        <w:spacing w:line="360" w:lineRule="auto"/>
        <w:ind w:firstLineChars="200" w:firstLine="480"/>
        <w:rPr>
          <w:rFonts w:ascii="Cambria Math" w:hAnsi="Cambria Math" w:cs="Cambria Math"/>
          <w:kern w:val="0"/>
          <w:sz w:val="24"/>
        </w:rPr>
      </w:pPr>
      <w:r>
        <w:rPr>
          <w:rFonts w:ascii="Cambria Math" w:hAnsi="Cambria Math" w:cs="Cambria Math" w:hint="eastAsia"/>
          <w:kern w:val="0"/>
          <w:sz w:val="24"/>
        </w:rPr>
        <w:t>（</w:t>
      </w:r>
      <w:r>
        <w:rPr>
          <w:rFonts w:ascii="Cambria Math" w:hAnsi="Cambria Math" w:cs="Cambria Math" w:hint="eastAsia"/>
          <w:kern w:val="0"/>
          <w:sz w:val="24"/>
        </w:rPr>
        <w:t>1</w:t>
      </w:r>
      <w:r>
        <w:rPr>
          <w:rFonts w:ascii="Cambria Math" w:hAnsi="Cambria Math" w:cs="Cambria Math" w:hint="eastAsia"/>
          <w:kern w:val="0"/>
          <w:sz w:val="24"/>
        </w:rPr>
        <w:t>）主要含水层</w:t>
      </w:r>
    </w:p>
    <w:p w14:paraId="65453912" w14:textId="77777777" w:rsidR="00775B2B" w:rsidRDefault="00000000">
      <w:pPr>
        <w:spacing w:line="360" w:lineRule="auto"/>
        <w:ind w:firstLineChars="200" w:firstLine="480"/>
        <w:rPr>
          <w:kern w:val="0"/>
          <w:sz w:val="24"/>
        </w:rPr>
      </w:pPr>
      <w:r>
        <w:rPr>
          <w:rFonts w:ascii="宋体" w:hAnsi="宋体" w:hint="eastAsia"/>
          <w:kern w:val="0"/>
          <w:sz w:val="24"/>
        </w:rPr>
        <w:t>①</w:t>
      </w:r>
      <w:r>
        <w:rPr>
          <w:kern w:val="0"/>
          <w:sz w:val="24"/>
        </w:rPr>
        <w:t>古生界石炭</w:t>
      </w:r>
      <w:r>
        <w:rPr>
          <w:kern w:val="0"/>
          <w:sz w:val="24"/>
        </w:rPr>
        <w:t>-</w:t>
      </w:r>
      <w:r>
        <w:rPr>
          <w:kern w:val="0"/>
          <w:sz w:val="24"/>
        </w:rPr>
        <w:t>二迭系（</w:t>
      </w:r>
      <w:r>
        <w:rPr>
          <w:kern w:val="0"/>
          <w:sz w:val="24"/>
        </w:rPr>
        <w:t>C~P</w:t>
      </w:r>
      <w:r>
        <w:rPr>
          <w:kern w:val="0"/>
          <w:sz w:val="24"/>
        </w:rPr>
        <w:t>）含水层组</w:t>
      </w:r>
      <w:r>
        <w:rPr>
          <w:kern w:val="0"/>
          <w:sz w:val="24"/>
        </w:rPr>
        <w:t xml:space="preserve"> </w:t>
      </w:r>
    </w:p>
    <w:p w14:paraId="2BAB5742" w14:textId="77777777" w:rsidR="00775B2B" w:rsidRDefault="00000000">
      <w:pPr>
        <w:spacing w:line="360" w:lineRule="auto"/>
        <w:ind w:firstLineChars="200" w:firstLine="480"/>
        <w:rPr>
          <w:kern w:val="0"/>
          <w:sz w:val="24"/>
        </w:rPr>
      </w:pPr>
      <w:r>
        <w:rPr>
          <w:kern w:val="0"/>
          <w:sz w:val="24"/>
        </w:rPr>
        <w:t>分布于区域北部边缘，岩性以砂岩、白云岩、凝灰岩为主，多为裂隙充水，泉流量</w:t>
      </w:r>
      <w:r>
        <w:rPr>
          <w:kern w:val="0"/>
          <w:sz w:val="24"/>
        </w:rPr>
        <w:t>0.10~10.0L/S</w:t>
      </w:r>
      <w:r>
        <w:rPr>
          <w:kern w:val="0"/>
          <w:sz w:val="24"/>
        </w:rPr>
        <w:t>，矿化度</w:t>
      </w:r>
      <w:r>
        <w:rPr>
          <w:kern w:val="0"/>
          <w:sz w:val="24"/>
        </w:rPr>
        <w:t xml:space="preserve"> 0.40~4.26g/L</w:t>
      </w:r>
      <w:r>
        <w:rPr>
          <w:kern w:val="0"/>
          <w:sz w:val="24"/>
        </w:rPr>
        <w:t>，为重碳酸盐、硫酸盐</w:t>
      </w:r>
      <w:r>
        <w:rPr>
          <w:kern w:val="0"/>
          <w:sz w:val="24"/>
        </w:rPr>
        <w:t>-</w:t>
      </w:r>
      <w:r>
        <w:rPr>
          <w:kern w:val="0"/>
          <w:sz w:val="24"/>
        </w:rPr>
        <w:t>钠型和钙型水。</w:t>
      </w:r>
      <w:r>
        <w:rPr>
          <w:kern w:val="0"/>
          <w:sz w:val="24"/>
        </w:rPr>
        <w:t xml:space="preserve"> </w:t>
      </w:r>
    </w:p>
    <w:p w14:paraId="673F5225" w14:textId="77777777" w:rsidR="00775B2B" w:rsidRDefault="00000000">
      <w:pPr>
        <w:spacing w:line="360" w:lineRule="auto"/>
        <w:ind w:firstLineChars="200" w:firstLine="480"/>
        <w:rPr>
          <w:kern w:val="0"/>
          <w:sz w:val="24"/>
        </w:rPr>
      </w:pPr>
      <w:r>
        <w:rPr>
          <w:rFonts w:ascii="宋体" w:hAnsi="宋体" w:cs="Cambria Math" w:hint="eastAsia"/>
          <w:kern w:val="0"/>
          <w:sz w:val="24"/>
        </w:rPr>
        <w:lastRenderedPageBreak/>
        <w:t>②</w:t>
      </w:r>
      <w:r>
        <w:rPr>
          <w:kern w:val="0"/>
          <w:sz w:val="24"/>
        </w:rPr>
        <w:t>中下侏罗统西山窑组砂岩、煤层含水组</w:t>
      </w:r>
    </w:p>
    <w:p w14:paraId="033F471D" w14:textId="77777777" w:rsidR="00775B2B" w:rsidRDefault="00000000">
      <w:pPr>
        <w:spacing w:line="360" w:lineRule="auto"/>
        <w:ind w:firstLineChars="200" w:firstLine="480"/>
        <w:rPr>
          <w:kern w:val="0"/>
          <w:sz w:val="24"/>
        </w:rPr>
      </w:pPr>
      <w:r>
        <w:rPr>
          <w:kern w:val="0"/>
          <w:sz w:val="24"/>
        </w:rPr>
        <w:t>区域广泛分布，含水层厚度</w:t>
      </w:r>
      <w:r>
        <w:rPr>
          <w:kern w:val="0"/>
          <w:sz w:val="24"/>
        </w:rPr>
        <w:t>30~150m</w:t>
      </w:r>
      <w:r>
        <w:rPr>
          <w:kern w:val="0"/>
          <w:sz w:val="24"/>
        </w:rPr>
        <w:t>。含水主体为中、粗砂岩，局部裂隙发育的粉、细砂岩及煤层，据区域水文地质资料，当降深</w:t>
      </w:r>
      <w:r>
        <w:rPr>
          <w:kern w:val="0"/>
          <w:sz w:val="24"/>
        </w:rPr>
        <w:t>S</w:t>
      </w:r>
      <w:r>
        <w:rPr>
          <w:kern w:val="0"/>
          <w:sz w:val="24"/>
        </w:rPr>
        <w:t>＝</w:t>
      </w:r>
      <w:r>
        <w:rPr>
          <w:kern w:val="0"/>
          <w:sz w:val="24"/>
        </w:rPr>
        <w:t>41.70m</w:t>
      </w:r>
      <w:r>
        <w:rPr>
          <w:kern w:val="0"/>
          <w:sz w:val="24"/>
        </w:rPr>
        <w:t>，钻孔涌水量低海拔</w:t>
      </w:r>
      <w:r>
        <w:rPr>
          <w:kern w:val="0"/>
          <w:sz w:val="24"/>
        </w:rPr>
        <w:t>960m</w:t>
      </w:r>
      <w:r>
        <w:rPr>
          <w:kern w:val="0"/>
          <w:sz w:val="24"/>
        </w:rPr>
        <w:t>，有数条南北向冲沟发育其间，形成本区的中低山地貌景观。</w:t>
      </w:r>
      <w:r>
        <w:rPr>
          <w:kern w:val="0"/>
          <w:sz w:val="24"/>
        </w:rPr>
        <w:t xml:space="preserve"> </w:t>
      </w:r>
    </w:p>
    <w:p w14:paraId="2D97C5B4" w14:textId="77777777" w:rsidR="00775B2B" w:rsidRDefault="00000000">
      <w:pPr>
        <w:spacing w:line="360" w:lineRule="auto"/>
        <w:ind w:firstLineChars="200" w:firstLine="480"/>
        <w:rPr>
          <w:kern w:val="0"/>
          <w:sz w:val="24"/>
        </w:rPr>
      </w:pPr>
      <w:r>
        <w:rPr>
          <w:kern w:val="0"/>
          <w:sz w:val="24"/>
        </w:rPr>
        <w:t>区域属大陆性干旱</w:t>
      </w:r>
      <w:r>
        <w:rPr>
          <w:kern w:val="0"/>
          <w:sz w:val="24"/>
        </w:rPr>
        <w:t>-</w:t>
      </w:r>
      <w:r>
        <w:rPr>
          <w:kern w:val="0"/>
          <w:sz w:val="24"/>
        </w:rPr>
        <w:t>半干旱气候，全年降水量不足</w:t>
      </w:r>
      <w:r>
        <w:rPr>
          <w:kern w:val="0"/>
          <w:sz w:val="24"/>
        </w:rPr>
        <w:t>40mm</w:t>
      </w:r>
      <w:r>
        <w:rPr>
          <w:kern w:val="0"/>
          <w:sz w:val="24"/>
        </w:rPr>
        <w:t>，降水日数不足</w:t>
      </w:r>
      <w:r>
        <w:rPr>
          <w:kern w:val="0"/>
          <w:sz w:val="24"/>
        </w:rPr>
        <w:t>25</w:t>
      </w:r>
      <w:r>
        <w:rPr>
          <w:kern w:val="0"/>
          <w:sz w:val="24"/>
        </w:rPr>
        <w:t>天，蒸发量远大于降水量，项目区内无常年性地表水系。大气降水是构成区内外地表水的主要补充来源，也构成区域地下水的间接补给来源。</w:t>
      </w:r>
      <w:r>
        <w:rPr>
          <w:kern w:val="0"/>
          <w:sz w:val="24"/>
        </w:rPr>
        <w:t xml:space="preserve"> </w:t>
      </w:r>
    </w:p>
    <w:p w14:paraId="32885DA4" w14:textId="77777777" w:rsidR="00775B2B" w:rsidRDefault="00000000">
      <w:pPr>
        <w:spacing w:line="360" w:lineRule="auto"/>
        <w:ind w:firstLineChars="200" w:firstLine="480"/>
        <w:rPr>
          <w:kern w:val="0"/>
          <w:sz w:val="24"/>
        </w:rPr>
      </w:pPr>
      <w:r>
        <w:rPr>
          <w:kern w:val="0"/>
          <w:sz w:val="24"/>
        </w:rPr>
        <w:t>（</w:t>
      </w:r>
      <w:r>
        <w:rPr>
          <w:kern w:val="0"/>
          <w:sz w:val="24"/>
        </w:rPr>
        <w:t>2</w:t>
      </w:r>
      <w:r>
        <w:rPr>
          <w:kern w:val="0"/>
          <w:sz w:val="24"/>
        </w:rPr>
        <w:t>）含（隔）水层叙述</w:t>
      </w:r>
      <w:r>
        <w:rPr>
          <w:kern w:val="0"/>
          <w:sz w:val="24"/>
        </w:rPr>
        <w:t xml:space="preserve"> </w:t>
      </w:r>
    </w:p>
    <w:p w14:paraId="347D1F7D" w14:textId="77777777" w:rsidR="00775B2B" w:rsidRDefault="00000000">
      <w:pPr>
        <w:spacing w:line="360" w:lineRule="auto"/>
        <w:ind w:firstLineChars="200" w:firstLine="480"/>
        <w:rPr>
          <w:kern w:val="0"/>
          <w:sz w:val="24"/>
        </w:rPr>
      </w:pPr>
      <w:r>
        <w:rPr>
          <w:rFonts w:ascii="宋体" w:hAnsi="宋体" w:cs="Cambria Math"/>
          <w:kern w:val="0"/>
          <w:sz w:val="24"/>
        </w:rPr>
        <w:t>①</w:t>
      </w:r>
      <w:r>
        <w:rPr>
          <w:kern w:val="0"/>
          <w:sz w:val="24"/>
        </w:rPr>
        <w:t>第四系松散岩类孔隙透水间歇含（不含）水岩系（</w:t>
      </w:r>
      <w:r>
        <w:rPr>
          <w:kern w:val="0"/>
          <w:sz w:val="24"/>
        </w:rPr>
        <w:t>H1</w:t>
      </w:r>
      <w:r>
        <w:rPr>
          <w:kern w:val="0"/>
          <w:sz w:val="24"/>
        </w:rPr>
        <w:t>）</w:t>
      </w:r>
      <w:r>
        <w:rPr>
          <w:kern w:val="0"/>
          <w:sz w:val="24"/>
        </w:rPr>
        <w:t xml:space="preserve"> </w:t>
      </w:r>
    </w:p>
    <w:p w14:paraId="3F2DE01E" w14:textId="77777777" w:rsidR="00775B2B" w:rsidRDefault="00000000">
      <w:pPr>
        <w:spacing w:line="360" w:lineRule="auto"/>
        <w:ind w:firstLineChars="200" w:firstLine="480"/>
        <w:rPr>
          <w:kern w:val="0"/>
          <w:sz w:val="24"/>
        </w:rPr>
      </w:pPr>
      <w:r>
        <w:rPr>
          <w:kern w:val="0"/>
          <w:sz w:val="24"/>
        </w:rPr>
        <w:t>依据在区域的含水（透水）特性、成因类型、胶结情形可确定，区域为全新统冲洪积砂砾石间歇含水层（</w:t>
      </w:r>
      <w:r>
        <w:rPr>
          <w:kern w:val="0"/>
          <w:sz w:val="24"/>
        </w:rPr>
        <w:t>H1</w:t>
      </w:r>
      <w:r>
        <w:rPr>
          <w:kern w:val="0"/>
          <w:sz w:val="24"/>
        </w:rPr>
        <w:t>），主要分布于项目区的现代沟谷中，岩性以分选性较差的河流相堆积砾石为主，含水层厚度</w:t>
      </w:r>
      <w:r>
        <w:rPr>
          <w:kern w:val="0"/>
          <w:sz w:val="24"/>
        </w:rPr>
        <w:t xml:space="preserve"> 0~27.57m</w:t>
      </w:r>
      <w:r>
        <w:rPr>
          <w:kern w:val="0"/>
          <w:sz w:val="24"/>
        </w:rPr>
        <w:t>，平均厚度</w:t>
      </w:r>
      <w:r>
        <w:rPr>
          <w:kern w:val="0"/>
          <w:sz w:val="24"/>
        </w:rPr>
        <w:t xml:space="preserve"> 8.26m</w:t>
      </w:r>
      <w:r>
        <w:rPr>
          <w:kern w:val="0"/>
          <w:sz w:val="24"/>
        </w:rPr>
        <w:t>，含水时期为雨洪期，为间歇性含水层。</w:t>
      </w:r>
    </w:p>
    <w:p w14:paraId="5DFBB357" w14:textId="77777777" w:rsidR="00775B2B" w:rsidRDefault="00000000">
      <w:pPr>
        <w:spacing w:line="360" w:lineRule="auto"/>
        <w:ind w:firstLineChars="200" w:firstLine="480"/>
        <w:rPr>
          <w:kern w:val="0"/>
          <w:sz w:val="24"/>
        </w:rPr>
      </w:pPr>
      <w:r>
        <w:rPr>
          <w:rFonts w:ascii="宋体" w:hAnsi="宋体" w:cs="Cambria Math"/>
          <w:kern w:val="0"/>
          <w:sz w:val="24"/>
        </w:rPr>
        <w:t>②</w:t>
      </w:r>
      <w:r>
        <w:rPr>
          <w:kern w:val="0"/>
          <w:sz w:val="24"/>
        </w:rPr>
        <w:t>下第三系（</w:t>
      </w:r>
      <w:r>
        <w:rPr>
          <w:kern w:val="0"/>
          <w:sz w:val="24"/>
        </w:rPr>
        <w:t>E</w:t>
      </w:r>
      <w:r>
        <w:rPr>
          <w:kern w:val="0"/>
          <w:sz w:val="24"/>
        </w:rPr>
        <w:t>）砂岩孔隙裂隙类含水层（</w:t>
      </w:r>
      <w:r>
        <w:rPr>
          <w:kern w:val="0"/>
          <w:sz w:val="24"/>
        </w:rPr>
        <w:t>H2</w:t>
      </w:r>
      <w:r>
        <w:rPr>
          <w:kern w:val="0"/>
          <w:sz w:val="24"/>
        </w:rPr>
        <w:t>）</w:t>
      </w:r>
    </w:p>
    <w:p w14:paraId="1C1C05A5" w14:textId="77777777" w:rsidR="00775B2B" w:rsidRDefault="00000000">
      <w:pPr>
        <w:spacing w:line="360" w:lineRule="auto"/>
        <w:ind w:firstLineChars="200" w:firstLine="480"/>
        <w:rPr>
          <w:kern w:val="0"/>
          <w:sz w:val="24"/>
        </w:rPr>
      </w:pPr>
      <w:r>
        <w:rPr>
          <w:kern w:val="0"/>
          <w:sz w:val="24"/>
        </w:rPr>
        <w:t>该层组在全区存在，岩性以中、粗砂岩及砂砾岩为主，局部为裂隙发育的粉、细砂岩，据钻孔揭露，含水层厚度</w:t>
      </w:r>
      <w:r>
        <w:rPr>
          <w:kern w:val="0"/>
          <w:sz w:val="24"/>
        </w:rPr>
        <w:t xml:space="preserve"> 211.62~281.05m</w:t>
      </w:r>
      <w:r>
        <w:rPr>
          <w:kern w:val="0"/>
          <w:sz w:val="24"/>
        </w:rPr>
        <w:t>，平均厚</w:t>
      </w:r>
      <w:r>
        <w:rPr>
          <w:kern w:val="0"/>
          <w:sz w:val="24"/>
        </w:rPr>
        <w:t>240.13m</w:t>
      </w:r>
      <w:r>
        <w:rPr>
          <w:kern w:val="0"/>
          <w:sz w:val="24"/>
        </w:rPr>
        <w:t>。此含水层段全区总体表现为中部厚，两边薄的空间分布特征，单位涌水量</w:t>
      </w:r>
      <w:r>
        <w:rPr>
          <w:kern w:val="0"/>
          <w:sz w:val="24"/>
        </w:rPr>
        <w:t>0.025~0.042L/s·m</w:t>
      </w:r>
      <w:r>
        <w:rPr>
          <w:kern w:val="0"/>
          <w:sz w:val="24"/>
        </w:rPr>
        <w:t>，渗透系数</w:t>
      </w:r>
      <w:r>
        <w:rPr>
          <w:kern w:val="0"/>
          <w:sz w:val="24"/>
        </w:rPr>
        <w:t xml:space="preserve"> 0.00044~0.00078m/d</w:t>
      </w:r>
      <w:r>
        <w:rPr>
          <w:kern w:val="0"/>
          <w:sz w:val="24"/>
        </w:rPr>
        <w:t>，由此可知含水层组富水性极弱，透水性差，为极弱含水层。水的矿化度</w:t>
      </w:r>
      <w:r>
        <w:rPr>
          <w:kern w:val="0"/>
          <w:sz w:val="24"/>
        </w:rPr>
        <w:t>1~2g/L</w:t>
      </w:r>
      <w:r>
        <w:rPr>
          <w:kern w:val="0"/>
          <w:sz w:val="24"/>
        </w:rPr>
        <w:t>，水化学类型为</w:t>
      </w:r>
      <w:r>
        <w:rPr>
          <w:kern w:val="0"/>
          <w:sz w:val="24"/>
        </w:rPr>
        <w:t xml:space="preserve"> SO</w:t>
      </w:r>
      <w:r>
        <w:rPr>
          <w:kern w:val="0"/>
          <w:sz w:val="24"/>
          <w:vertAlign w:val="subscript"/>
        </w:rPr>
        <w:t>4</w:t>
      </w:r>
      <w:r>
        <w:rPr>
          <w:kern w:val="0"/>
          <w:sz w:val="24"/>
        </w:rPr>
        <w:t>·Cl~</w:t>
      </w:r>
      <w:r>
        <w:rPr>
          <w:kern w:val="0"/>
          <w:sz w:val="24"/>
        </w:rPr>
        <w:t>（</w:t>
      </w:r>
      <w:r>
        <w:rPr>
          <w:kern w:val="0"/>
          <w:sz w:val="24"/>
        </w:rPr>
        <w:t>K+Na</w:t>
      </w:r>
      <w:r>
        <w:rPr>
          <w:kern w:val="0"/>
          <w:sz w:val="24"/>
        </w:rPr>
        <w:t>）</w:t>
      </w:r>
      <w:r>
        <w:rPr>
          <w:kern w:val="0"/>
          <w:sz w:val="24"/>
        </w:rPr>
        <w:t xml:space="preserve">·Ca </w:t>
      </w:r>
      <w:r>
        <w:rPr>
          <w:kern w:val="0"/>
          <w:sz w:val="24"/>
        </w:rPr>
        <w:t>型。</w:t>
      </w:r>
      <w:r>
        <w:rPr>
          <w:kern w:val="0"/>
          <w:sz w:val="24"/>
        </w:rPr>
        <w:t xml:space="preserve"> </w:t>
      </w:r>
    </w:p>
    <w:p w14:paraId="7A115A23" w14:textId="77777777" w:rsidR="00775B2B" w:rsidRDefault="00000000">
      <w:pPr>
        <w:spacing w:line="360" w:lineRule="auto"/>
        <w:ind w:firstLineChars="200" w:firstLine="480"/>
        <w:rPr>
          <w:kern w:val="0"/>
          <w:sz w:val="24"/>
        </w:rPr>
      </w:pPr>
      <w:r>
        <w:rPr>
          <w:rFonts w:ascii="宋体" w:hAnsi="宋体" w:cs="Cambria Math"/>
          <w:kern w:val="0"/>
          <w:sz w:val="24"/>
        </w:rPr>
        <w:t>③</w:t>
      </w:r>
      <w:r>
        <w:rPr>
          <w:kern w:val="0"/>
          <w:sz w:val="24"/>
        </w:rPr>
        <w:t>中下侏罗统西山窑组（</w:t>
      </w:r>
      <w:r>
        <w:rPr>
          <w:kern w:val="0"/>
          <w:sz w:val="24"/>
        </w:rPr>
        <w:t>J1+2</w:t>
      </w:r>
      <w:r>
        <w:rPr>
          <w:kern w:val="0"/>
          <w:sz w:val="24"/>
        </w:rPr>
        <w:t>）含煤岩系含（隔）水层</w:t>
      </w:r>
      <w:r>
        <w:rPr>
          <w:kern w:val="0"/>
          <w:sz w:val="24"/>
        </w:rPr>
        <w:t xml:space="preserve"> </w:t>
      </w:r>
    </w:p>
    <w:p w14:paraId="06BBF0B2" w14:textId="77777777" w:rsidR="00775B2B" w:rsidRDefault="00000000">
      <w:pPr>
        <w:spacing w:line="360" w:lineRule="auto"/>
        <w:ind w:firstLineChars="200" w:firstLine="480"/>
        <w:rPr>
          <w:kern w:val="0"/>
          <w:sz w:val="24"/>
        </w:rPr>
      </w:pPr>
      <w:r>
        <w:rPr>
          <w:kern w:val="0"/>
          <w:sz w:val="24"/>
        </w:rPr>
        <w:t xml:space="preserve">a </w:t>
      </w:r>
      <w:r>
        <w:rPr>
          <w:kern w:val="0"/>
          <w:sz w:val="24"/>
        </w:rPr>
        <w:t>西山窑组顶部相对隔水层（</w:t>
      </w:r>
      <w:r>
        <w:rPr>
          <w:kern w:val="0"/>
          <w:sz w:val="24"/>
        </w:rPr>
        <w:t>G1</w:t>
      </w:r>
      <w:r>
        <w:rPr>
          <w:kern w:val="0"/>
          <w:sz w:val="24"/>
        </w:rPr>
        <w:t>）</w:t>
      </w:r>
      <w:r>
        <w:rPr>
          <w:kern w:val="0"/>
          <w:sz w:val="24"/>
        </w:rPr>
        <w:t xml:space="preserve"> </w:t>
      </w:r>
    </w:p>
    <w:p w14:paraId="730D996E" w14:textId="77777777" w:rsidR="00775B2B" w:rsidRDefault="00000000">
      <w:pPr>
        <w:spacing w:line="360" w:lineRule="auto"/>
        <w:ind w:firstLineChars="200" w:firstLine="480"/>
        <w:rPr>
          <w:kern w:val="0"/>
          <w:sz w:val="24"/>
        </w:rPr>
      </w:pPr>
      <w:r>
        <w:rPr>
          <w:kern w:val="0"/>
          <w:sz w:val="24"/>
        </w:rPr>
        <w:t>岩性主要以灰黑色粉砂岩为主，局部细砂岩及泥岩、炭质泥岩、砂岩为泥质、钙质胶结，裂隙不发育，呈厚层状，厚度为</w:t>
      </w:r>
      <w:r>
        <w:rPr>
          <w:kern w:val="0"/>
          <w:sz w:val="24"/>
        </w:rPr>
        <w:t>8.50~76.10m</w:t>
      </w:r>
      <w:r>
        <w:rPr>
          <w:kern w:val="0"/>
          <w:sz w:val="24"/>
        </w:rPr>
        <w:t>，平均厚</w:t>
      </w:r>
      <w:r>
        <w:rPr>
          <w:kern w:val="0"/>
          <w:sz w:val="24"/>
        </w:rPr>
        <w:t>38.06m</w:t>
      </w:r>
      <w:r>
        <w:rPr>
          <w:kern w:val="0"/>
          <w:sz w:val="24"/>
        </w:rPr>
        <w:t>，简易水文未见异常，故视为相对隔水层。</w:t>
      </w:r>
    </w:p>
    <w:p w14:paraId="6BC3F6B6" w14:textId="77777777" w:rsidR="00775B2B" w:rsidRDefault="00000000">
      <w:pPr>
        <w:widowControl/>
        <w:spacing w:line="360" w:lineRule="auto"/>
        <w:ind w:firstLineChars="200" w:firstLine="480"/>
        <w:jc w:val="left"/>
        <w:rPr>
          <w:kern w:val="0"/>
          <w:sz w:val="24"/>
        </w:rPr>
      </w:pPr>
      <w:r>
        <w:rPr>
          <w:kern w:val="0"/>
          <w:sz w:val="24"/>
        </w:rPr>
        <w:t xml:space="preserve">b </w:t>
      </w:r>
      <w:r>
        <w:rPr>
          <w:kern w:val="0"/>
          <w:sz w:val="24"/>
        </w:rPr>
        <w:t>西山窑组含煤岩系裂隙含水层组（</w:t>
      </w:r>
      <w:r>
        <w:rPr>
          <w:kern w:val="0"/>
          <w:sz w:val="24"/>
        </w:rPr>
        <w:t>H3</w:t>
      </w:r>
      <w:r>
        <w:rPr>
          <w:kern w:val="0"/>
          <w:sz w:val="24"/>
        </w:rPr>
        <w:t>）</w:t>
      </w:r>
    </w:p>
    <w:p w14:paraId="57DC97BB" w14:textId="77777777" w:rsidR="00775B2B" w:rsidRDefault="00000000">
      <w:pPr>
        <w:widowControl/>
        <w:spacing w:line="360" w:lineRule="auto"/>
        <w:ind w:firstLineChars="200" w:firstLine="480"/>
        <w:jc w:val="left"/>
        <w:rPr>
          <w:color w:val="000000"/>
          <w:kern w:val="0"/>
          <w:sz w:val="24"/>
        </w:rPr>
      </w:pPr>
      <w:r>
        <w:rPr>
          <w:color w:val="000000"/>
          <w:kern w:val="0"/>
          <w:sz w:val="24"/>
        </w:rPr>
        <w:t>该层组在全区存在，为本区主要的含煤地层，也是区内含煤岩系的主要含水层，岩性以中、粗砂岩、砂砾岩及煤层为主，局部为裂隙发育的粉、细砂岩，含水层厚度</w:t>
      </w:r>
      <w:r>
        <w:rPr>
          <w:color w:val="000000"/>
          <w:kern w:val="0"/>
          <w:sz w:val="24"/>
        </w:rPr>
        <w:t>14.64~68.05m</w:t>
      </w:r>
      <w:r>
        <w:rPr>
          <w:color w:val="000000"/>
          <w:kern w:val="0"/>
          <w:sz w:val="24"/>
        </w:rPr>
        <w:t>，平均厚</w:t>
      </w:r>
      <w:r>
        <w:rPr>
          <w:color w:val="000000"/>
          <w:kern w:val="0"/>
          <w:sz w:val="24"/>
        </w:rPr>
        <w:t>35.87m</w:t>
      </w:r>
      <w:r>
        <w:rPr>
          <w:color w:val="000000"/>
          <w:kern w:val="0"/>
          <w:sz w:val="24"/>
        </w:rPr>
        <w:t>。此含水层段全区总体表现为中部薄，两边厚的空间分布特征，为本区矿床充水的直接充水含水层，单位涌水量</w:t>
      </w:r>
      <w:r>
        <w:rPr>
          <w:color w:val="000000"/>
          <w:kern w:val="0"/>
          <w:sz w:val="24"/>
        </w:rPr>
        <w:t xml:space="preserve"> 0.00137~0.0044L/s·m</w:t>
      </w:r>
      <w:r>
        <w:rPr>
          <w:color w:val="000000"/>
          <w:kern w:val="0"/>
          <w:sz w:val="24"/>
        </w:rPr>
        <w:t>，渗透系数</w:t>
      </w:r>
      <w:r>
        <w:rPr>
          <w:color w:val="000000"/>
          <w:kern w:val="0"/>
          <w:sz w:val="24"/>
        </w:rPr>
        <w:t xml:space="preserve"> 0.00028—0.00075m/d</w:t>
      </w:r>
      <w:r>
        <w:rPr>
          <w:color w:val="000000"/>
          <w:kern w:val="0"/>
          <w:sz w:val="24"/>
        </w:rPr>
        <w:t>，由此可知含水层组富水</w:t>
      </w:r>
      <w:r>
        <w:rPr>
          <w:color w:val="000000"/>
          <w:kern w:val="0"/>
          <w:sz w:val="24"/>
        </w:rPr>
        <w:lastRenderedPageBreak/>
        <w:t>性极弱，透水性差，为极弱含水层组。水的矿化度</w:t>
      </w:r>
      <w:r>
        <w:rPr>
          <w:color w:val="000000"/>
          <w:kern w:val="0"/>
          <w:sz w:val="24"/>
        </w:rPr>
        <w:t xml:space="preserve"> 1-2g/L</w:t>
      </w:r>
      <w:r>
        <w:rPr>
          <w:color w:val="000000"/>
          <w:kern w:val="0"/>
          <w:sz w:val="24"/>
        </w:rPr>
        <w:t>，水化学类型为</w:t>
      </w:r>
      <w:r>
        <w:rPr>
          <w:color w:val="000000"/>
          <w:kern w:val="0"/>
          <w:sz w:val="24"/>
        </w:rPr>
        <w:t>SO4·Cl ·HCO3</w:t>
      </w:r>
      <w:r>
        <w:rPr>
          <w:color w:val="000000"/>
          <w:kern w:val="0"/>
          <w:sz w:val="24"/>
        </w:rPr>
        <w:t>－（</w:t>
      </w:r>
      <w:r>
        <w:rPr>
          <w:color w:val="000000"/>
          <w:kern w:val="0"/>
          <w:sz w:val="24"/>
        </w:rPr>
        <w:t>K+Na</w:t>
      </w:r>
      <w:r>
        <w:rPr>
          <w:color w:val="000000"/>
          <w:kern w:val="0"/>
          <w:sz w:val="24"/>
        </w:rPr>
        <w:t>）</w:t>
      </w:r>
      <w:r>
        <w:rPr>
          <w:color w:val="000000"/>
          <w:kern w:val="0"/>
          <w:sz w:val="24"/>
        </w:rPr>
        <w:t xml:space="preserve">·Ca·Mg </w:t>
      </w:r>
      <w:r>
        <w:rPr>
          <w:color w:val="000000"/>
          <w:kern w:val="0"/>
          <w:sz w:val="24"/>
        </w:rPr>
        <w:t>型。</w:t>
      </w:r>
    </w:p>
    <w:p w14:paraId="44B5C543" w14:textId="77777777" w:rsidR="00775B2B" w:rsidRDefault="00000000">
      <w:pPr>
        <w:widowControl/>
        <w:spacing w:line="360" w:lineRule="auto"/>
        <w:ind w:firstLineChars="200" w:firstLine="480"/>
        <w:jc w:val="left"/>
        <w:rPr>
          <w:color w:val="000000"/>
          <w:kern w:val="0"/>
          <w:sz w:val="24"/>
        </w:rPr>
      </w:pPr>
      <w:r>
        <w:rPr>
          <w:color w:val="000000"/>
          <w:kern w:val="0"/>
          <w:sz w:val="24"/>
        </w:rPr>
        <w:t xml:space="preserve">c </w:t>
      </w:r>
      <w:r>
        <w:rPr>
          <w:color w:val="000000"/>
          <w:kern w:val="0"/>
          <w:sz w:val="24"/>
        </w:rPr>
        <w:t>西山窑组煤层以下相对隔水层（</w:t>
      </w:r>
      <w:r>
        <w:rPr>
          <w:color w:val="000000"/>
          <w:kern w:val="0"/>
          <w:sz w:val="24"/>
        </w:rPr>
        <w:t>G2</w:t>
      </w:r>
      <w:r>
        <w:rPr>
          <w:color w:val="000000"/>
          <w:kern w:val="0"/>
          <w:sz w:val="24"/>
        </w:rPr>
        <w:t>）</w:t>
      </w:r>
    </w:p>
    <w:p w14:paraId="0C5D7D80" w14:textId="77777777" w:rsidR="00775B2B" w:rsidRDefault="00000000">
      <w:pPr>
        <w:widowControl/>
        <w:spacing w:line="360" w:lineRule="auto"/>
        <w:ind w:firstLineChars="200" w:firstLine="480"/>
        <w:jc w:val="left"/>
        <w:rPr>
          <w:color w:val="000000"/>
          <w:kern w:val="0"/>
          <w:sz w:val="24"/>
        </w:rPr>
      </w:pPr>
      <w:r>
        <w:rPr>
          <w:color w:val="000000"/>
          <w:kern w:val="0"/>
          <w:sz w:val="24"/>
        </w:rPr>
        <w:t>该层以粉、细砂岩、泥岩为主，局部地段相变为粗粒相岩石，颜色为灰</w:t>
      </w:r>
      <w:r>
        <w:rPr>
          <w:color w:val="000000"/>
          <w:kern w:val="0"/>
          <w:sz w:val="24"/>
        </w:rPr>
        <w:t>-</w:t>
      </w:r>
      <w:r>
        <w:rPr>
          <w:color w:val="000000"/>
          <w:kern w:val="0"/>
          <w:sz w:val="24"/>
        </w:rPr>
        <w:t>灰黑色，致密，泥质胶结占大多数，本次钻孔揭露此层段，呈厚层状，厚度为</w:t>
      </w:r>
      <w:r>
        <w:rPr>
          <w:color w:val="000000"/>
          <w:kern w:val="0"/>
          <w:sz w:val="24"/>
        </w:rPr>
        <w:t>3.50~67.60m</w:t>
      </w:r>
      <w:r>
        <w:rPr>
          <w:color w:val="000000"/>
          <w:kern w:val="0"/>
          <w:sz w:val="24"/>
        </w:rPr>
        <w:t>，平均厚</w:t>
      </w:r>
      <w:r>
        <w:rPr>
          <w:color w:val="000000"/>
          <w:kern w:val="0"/>
          <w:sz w:val="24"/>
        </w:rPr>
        <w:t xml:space="preserve"> 35.55m</w:t>
      </w:r>
      <w:r>
        <w:rPr>
          <w:color w:val="000000"/>
          <w:kern w:val="0"/>
          <w:sz w:val="24"/>
        </w:rPr>
        <w:t>，简易水文未见异常，为相对隔水层。</w:t>
      </w:r>
    </w:p>
    <w:p w14:paraId="79A44906" w14:textId="77777777" w:rsidR="00775B2B" w:rsidRDefault="00000000">
      <w:pPr>
        <w:widowControl/>
        <w:spacing w:line="360" w:lineRule="auto"/>
        <w:ind w:firstLineChars="200" w:firstLine="480"/>
        <w:jc w:val="left"/>
        <w:rPr>
          <w:color w:val="000000"/>
          <w:kern w:val="0"/>
          <w:sz w:val="24"/>
        </w:rPr>
      </w:pPr>
      <w:r>
        <w:rPr>
          <w:color w:val="000000"/>
          <w:kern w:val="0"/>
          <w:sz w:val="24"/>
        </w:rPr>
        <w:t>（</w:t>
      </w:r>
      <w:r>
        <w:rPr>
          <w:color w:val="000000"/>
          <w:kern w:val="0"/>
          <w:sz w:val="24"/>
        </w:rPr>
        <w:t>3</w:t>
      </w:r>
      <w:r>
        <w:rPr>
          <w:color w:val="000000"/>
          <w:kern w:val="0"/>
          <w:sz w:val="24"/>
        </w:rPr>
        <w:t>）断裂构造的导水性</w:t>
      </w:r>
    </w:p>
    <w:p w14:paraId="2E926DDB" w14:textId="77777777" w:rsidR="00775B2B" w:rsidRDefault="00000000">
      <w:pPr>
        <w:widowControl/>
        <w:spacing w:line="360" w:lineRule="auto"/>
        <w:ind w:firstLineChars="200" w:firstLine="480"/>
        <w:jc w:val="left"/>
        <w:rPr>
          <w:color w:val="000000"/>
          <w:kern w:val="0"/>
          <w:sz w:val="24"/>
        </w:rPr>
      </w:pPr>
      <w:r>
        <w:rPr>
          <w:color w:val="000000"/>
          <w:kern w:val="0"/>
          <w:sz w:val="24"/>
        </w:rPr>
        <w:t xml:space="preserve">F2 </w:t>
      </w:r>
      <w:r>
        <w:rPr>
          <w:color w:val="000000"/>
          <w:kern w:val="0"/>
          <w:sz w:val="24"/>
        </w:rPr>
        <w:t>逆断层为区内范围较大的压性逆断层，简易水文未见异常，单位涌水量</w:t>
      </w:r>
      <w:r>
        <w:rPr>
          <w:color w:val="000000"/>
          <w:kern w:val="0"/>
          <w:sz w:val="24"/>
        </w:rPr>
        <w:t>0.0044L/s·m</w:t>
      </w:r>
      <w:r>
        <w:rPr>
          <w:color w:val="000000"/>
          <w:kern w:val="0"/>
          <w:sz w:val="24"/>
        </w:rPr>
        <w:t>，渗透系数</w:t>
      </w:r>
      <w:r>
        <w:rPr>
          <w:color w:val="000000"/>
          <w:kern w:val="0"/>
          <w:sz w:val="24"/>
        </w:rPr>
        <w:t xml:space="preserve"> 0.00064—0.00075m/d</w:t>
      </w:r>
      <w:r>
        <w:rPr>
          <w:color w:val="000000"/>
          <w:kern w:val="0"/>
          <w:sz w:val="24"/>
        </w:rPr>
        <w:t>，由此可知含水层富水性极弱，透水性差，为极弱含水层组。因此，断层主要表现为对煤层的切割、错动，局部发育的裂隙为泥质物质充填。</w:t>
      </w:r>
    </w:p>
    <w:p w14:paraId="428D3C01" w14:textId="77777777" w:rsidR="00775B2B" w:rsidRDefault="00000000">
      <w:pPr>
        <w:widowControl/>
        <w:spacing w:line="360" w:lineRule="auto"/>
        <w:ind w:firstLineChars="200" w:firstLine="480"/>
        <w:jc w:val="left"/>
        <w:rPr>
          <w:color w:val="000000"/>
          <w:kern w:val="0"/>
          <w:sz w:val="24"/>
        </w:rPr>
      </w:pPr>
      <w:r>
        <w:rPr>
          <w:color w:val="000000"/>
          <w:kern w:val="0"/>
          <w:sz w:val="24"/>
        </w:rPr>
        <w:t>（</w:t>
      </w:r>
      <w:r>
        <w:rPr>
          <w:color w:val="000000"/>
          <w:kern w:val="0"/>
          <w:sz w:val="24"/>
        </w:rPr>
        <w:t>4</w:t>
      </w:r>
      <w:r>
        <w:rPr>
          <w:color w:val="000000"/>
          <w:kern w:val="0"/>
          <w:sz w:val="24"/>
        </w:rPr>
        <w:t>）地下水与地表水及各含水层间的水力联系</w:t>
      </w:r>
    </w:p>
    <w:p w14:paraId="3F43DD36" w14:textId="77777777" w:rsidR="00775B2B" w:rsidRDefault="00000000">
      <w:pPr>
        <w:widowControl/>
        <w:spacing w:line="360" w:lineRule="auto"/>
        <w:ind w:firstLineChars="200" w:firstLine="480"/>
        <w:jc w:val="left"/>
        <w:rPr>
          <w:color w:val="000000"/>
          <w:kern w:val="0"/>
          <w:sz w:val="24"/>
        </w:rPr>
      </w:pPr>
      <w:r>
        <w:rPr>
          <w:color w:val="000000"/>
          <w:kern w:val="0"/>
          <w:sz w:val="24"/>
        </w:rPr>
        <w:t>项目区内含水层均因在地表所处地貌位置不同，其水力联系程度也有所不同。</w:t>
      </w:r>
    </w:p>
    <w:p w14:paraId="298A3B35" w14:textId="77777777" w:rsidR="00775B2B" w:rsidRDefault="00000000">
      <w:pPr>
        <w:widowControl/>
        <w:spacing w:line="360" w:lineRule="auto"/>
        <w:ind w:firstLineChars="200" w:firstLine="480"/>
        <w:jc w:val="left"/>
        <w:rPr>
          <w:color w:val="000000"/>
          <w:kern w:val="0"/>
          <w:sz w:val="24"/>
        </w:rPr>
      </w:pPr>
      <w:r>
        <w:rPr>
          <w:rFonts w:ascii="宋体" w:hAnsi="宋体" w:cs="Cambria Math" w:hint="eastAsia"/>
          <w:color w:val="000000"/>
          <w:kern w:val="0"/>
          <w:sz w:val="24"/>
        </w:rPr>
        <w:t>①</w:t>
      </w:r>
      <w:r>
        <w:rPr>
          <w:color w:val="000000"/>
          <w:kern w:val="0"/>
          <w:sz w:val="24"/>
        </w:rPr>
        <w:t>地下水与地表水间的水力联系</w:t>
      </w:r>
      <w:r>
        <w:rPr>
          <w:color w:val="000000"/>
          <w:kern w:val="0"/>
          <w:sz w:val="24"/>
        </w:rPr>
        <w:t xml:space="preserve"> </w:t>
      </w:r>
    </w:p>
    <w:p w14:paraId="370E2AE2" w14:textId="77777777" w:rsidR="00775B2B" w:rsidRDefault="00000000">
      <w:pPr>
        <w:widowControl/>
        <w:spacing w:line="360" w:lineRule="auto"/>
        <w:ind w:firstLineChars="200" w:firstLine="480"/>
        <w:jc w:val="left"/>
        <w:rPr>
          <w:color w:val="000000"/>
          <w:kern w:val="0"/>
          <w:sz w:val="24"/>
        </w:rPr>
      </w:pPr>
      <w:r>
        <w:rPr>
          <w:color w:val="000000"/>
          <w:kern w:val="0"/>
          <w:sz w:val="24"/>
        </w:rPr>
        <w:t>区内无常年流动的地表水流，属气候干燥微湿度还的极度缺水区，蒸发量是降水量的</w:t>
      </w:r>
      <w:r>
        <w:rPr>
          <w:color w:val="000000"/>
          <w:kern w:val="0"/>
          <w:sz w:val="24"/>
        </w:rPr>
        <w:t>98</w:t>
      </w:r>
      <w:r>
        <w:rPr>
          <w:color w:val="000000"/>
          <w:kern w:val="0"/>
          <w:sz w:val="24"/>
        </w:rPr>
        <w:t>倍，地下水补给受限，天然状态下地下水与地表水不具水力联系。</w:t>
      </w:r>
    </w:p>
    <w:p w14:paraId="358FF6A5" w14:textId="77777777" w:rsidR="00775B2B" w:rsidRDefault="00000000">
      <w:pPr>
        <w:widowControl/>
        <w:spacing w:line="360" w:lineRule="auto"/>
        <w:ind w:firstLineChars="200" w:firstLine="480"/>
        <w:jc w:val="left"/>
        <w:rPr>
          <w:rFonts w:ascii="宋体" w:hAnsi="宋体" w:cs="宋体" w:hint="eastAsia"/>
          <w:kern w:val="0"/>
          <w:sz w:val="24"/>
        </w:rPr>
      </w:pPr>
      <w:r>
        <w:rPr>
          <w:rFonts w:ascii="宋体" w:hAnsi="宋体" w:cs="宋体" w:hint="eastAsia"/>
          <w:kern w:val="0"/>
          <w:sz w:val="24"/>
        </w:rPr>
        <w:t>②含水层间的水力联系</w:t>
      </w:r>
    </w:p>
    <w:p w14:paraId="6EF5E9E9" w14:textId="77777777" w:rsidR="00775B2B" w:rsidRDefault="00000000">
      <w:pPr>
        <w:spacing w:line="360" w:lineRule="auto"/>
        <w:ind w:firstLineChars="200" w:firstLine="480"/>
        <w:rPr>
          <w:rFonts w:ascii="宋体" w:hAnsi="宋体" w:cs="宋体" w:hint="eastAsia"/>
          <w:kern w:val="0"/>
          <w:sz w:val="24"/>
        </w:rPr>
      </w:pPr>
      <w:r>
        <w:rPr>
          <w:rFonts w:ascii="宋体" w:hAnsi="宋体" w:cs="宋体" w:hint="eastAsia"/>
          <w:kern w:val="0"/>
          <w:sz w:val="24"/>
        </w:rPr>
        <w:t>本区确定的三个含水层，由于所处的相对位置不同或由于各层之间有厚层的隔水层阻隔，所以没有构成明显的水力联系。</w:t>
      </w:r>
    </w:p>
    <w:p w14:paraId="6B1B84E8" w14:textId="77777777" w:rsidR="00775B2B" w:rsidRDefault="00000000">
      <w:pPr>
        <w:pStyle w:val="30"/>
        <w:adjustRightInd w:val="0"/>
        <w:snapToGrid w:val="0"/>
        <w:spacing w:before="0" w:after="0" w:line="520" w:lineRule="exact"/>
        <w:rPr>
          <w:rFonts w:eastAsia="黑体"/>
          <w:sz w:val="24"/>
          <w:szCs w:val="24"/>
        </w:rPr>
      </w:pPr>
      <w:r>
        <w:rPr>
          <w:rFonts w:eastAsia="黑体"/>
          <w:sz w:val="24"/>
          <w:szCs w:val="24"/>
        </w:rPr>
        <w:t>5.3.2</w:t>
      </w:r>
      <w:r>
        <w:rPr>
          <w:rFonts w:eastAsia="黑体" w:hint="eastAsia"/>
          <w:sz w:val="24"/>
          <w:szCs w:val="24"/>
        </w:rPr>
        <w:t>场地地层及水文地质条件</w:t>
      </w:r>
    </w:p>
    <w:p w14:paraId="19C69C77" w14:textId="77777777" w:rsidR="00775B2B" w:rsidRDefault="00000000">
      <w:pPr>
        <w:spacing w:line="360" w:lineRule="auto"/>
        <w:ind w:firstLineChars="200" w:firstLine="480"/>
        <w:rPr>
          <w:sz w:val="24"/>
        </w:rPr>
      </w:pPr>
      <w:r>
        <w:rPr>
          <w:sz w:val="24"/>
        </w:rPr>
        <w:t>拟建厂区地处天山山前冲积倾斜平原，由干燥剥蚀平原和小片沙丘地组成，工程地质自地面而下大致可分为：黄土状亚粘土层、不同粒径的砂子与亚粘土混合层，个别地块有圆砾及卵石夹层，最下层为卵石层。地质持力层为粉土、角质层，盐性较均一，层位稳定，工程力学性能较好，地基土标准承载力值大于</w:t>
      </w:r>
      <w:r>
        <w:rPr>
          <w:sz w:val="24"/>
        </w:rPr>
        <w:t>250kpa</w:t>
      </w:r>
      <w:r>
        <w:rPr>
          <w:sz w:val="24"/>
        </w:rPr>
        <w:t>。园区处于冲积扇、冲积平原地貌，无断裂带通过。</w:t>
      </w:r>
    </w:p>
    <w:p w14:paraId="736D2F29" w14:textId="77777777" w:rsidR="00775B2B" w:rsidRDefault="00000000">
      <w:pPr>
        <w:pStyle w:val="40"/>
        <w:spacing w:before="0" w:after="0" w:line="520" w:lineRule="exact"/>
        <w:rPr>
          <w:b/>
          <w:szCs w:val="24"/>
        </w:rPr>
      </w:pPr>
      <w:r>
        <w:rPr>
          <w:b/>
          <w:szCs w:val="24"/>
        </w:rPr>
        <w:t>5.3.2.1</w:t>
      </w:r>
      <w:r>
        <w:rPr>
          <w:rFonts w:hint="eastAsia"/>
          <w:b/>
          <w:szCs w:val="24"/>
        </w:rPr>
        <w:t>地形地貌与构造</w:t>
      </w:r>
    </w:p>
    <w:p w14:paraId="3EB71EFF" w14:textId="77777777" w:rsidR="00775B2B" w:rsidRDefault="00000000">
      <w:pPr>
        <w:widowControl/>
        <w:spacing w:line="360" w:lineRule="auto"/>
        <w:ind w:firstLineChars="200" w:firstLine="480"/>
        <w:jc w:val="left"/>
        <w:rPr>
          <w:kern w:val="0"/>
          <w:sz w:val="24"/>
        </w:rPr>
      </w:pPr>
      <w:r>
        <w:rPr>
          <w:kern w:val="0"/>
          <w:sz w:val="24"/>
        </w:rPr>
        <w:t>哈密地区是一个北高南低，东西倾斜的盆地，北部为天山山脉，南部为低山剥蚀丘陵，西部为南湖戈壁，中上部为冲积平原，中下部为库木塔格大沙漠。境内最高山峰喀尔里克山海拔为</w:t>
      </w:r>
      <w:r>
        <w:rPr>
          <w:kern w:val="0"/>
          <w:sz w:val="24"/>
        </w:rPr>
        <w:t>4886m</w:t>
      </w:r>
      <w:r>
        <w:rPr>
          <w:kern w:val="0"/>
          <w:sz w:val="24"/>
        </w:rPr>
        <w:t>，区域地势平坦。</w:t>
      </w:r>
    </w:p>
    <w:p w14:paraId="122CF415" w14:textId="77777777" w:rsidR="00775B2B" w:rsidRDefault="00000000">
      <w:pPr>
        <w:widowControl/>
        <w:spacing w:line="360" w:lineRule="auto"/>
        <w:ind w:firstLineChars="200" w:firstLine="480"/>
        <w:jc w:val="left"/>
        <w:rPr>
          <w:kern w:val="0"/>
          <w:sz w:val="24"/>
        </w:rPr>
      </w:pPr>
      <w:r>
        <w:rPr>
          <w:kern w:val="0"/>
          <w:sz w:val="24"/>
        </w:rPr>
        <w:lastRenderedPageBreak/>
        <w:t>哈密地区地处东天山南北麓。东天山是由几条平行山脉和其山间盆地组成的山系，北部是以山地为主要特征的东天山余脉；东部、南部则是以剥蚀形态为主要特征的高原地带；中部，西部是哈密盆地。哈密地区具有</w:t>
      </w:r>
      <w:r>
        <w:rPr>
          <w:kern w:val="0"/>
          <w:sz w:val="24"/>
        </w:rPr>
        <w:t>“</w:t>
      </w:r>
      <w:r>
        <w:rPr>
          <w:kern w:val="0"/>
          <w:sz w:val="24"/>
        </w:rPr>
        <w:t>两山夹一盆</w:t>
      </w:r>
      <w:r>
        <w:rPr>
          <w:kern w:val="0"/>
          <w:sz w:val="24"/>
        </w:rPr>
        <w:t>”</w:t>
      </w:r>
      <w:r>
        <w:rPr>
          <w:kern w:val="0"/>
          <w:sz w:val="24"/>
        </w:rPr>
        <w:t>的地形地貌特点。位于区域内东北的喀尔单克山主峰，终年不化，海拔</w:t>
      </w:r>
      <w:r>
        <w:rPr>
          <w:kern w:val="0"/>
          <w:sz w:val="24"/>
        </w:rPr>
        <w:t>4886m</w:t>
      </w:r>
      <w:r>
        <w:rPr>
          <w:kern w:val="0"/>
          <w:sz w:val="24"/>
        </w:rPr>
        <w:t>，为哈密地区最高点。地区西部戈壁深处的沙尔湖为哈密盆地的最低处，海拔仅</w:t>
      </w:r>
      <w:r>
        <w:rPr>
          <w:kern w:val="0"/>
          <w:sz w:val="24"/>
        </w:rPr>
        <w:t>53m</w:t>
      </w:r>
      <w:r>
        <w:rPr>
          <w:kern w:val="0"/>
          <w:sz w:val="24"/>
        </w:rPr>
        <w:t>。哈密地区地形呈北高南低，总的趋势由东北向西南倾斜。</w:t>
      </w:r>
    </w:p>
    <w:p w14:paraId="619C7C21" w14:textId="77777777" w:rsidR="00775B2B" w:rsidRDefault="00000000">
      <w:pPr>
        <w:widowControl/>
        <w:spacing w:line="360" w:lineRule="auto"/>
        <w:ind w:firstLineChars="200" w:firstLine="480"/>
        <w:jc w:val="left"/>
        <w:rPr>
          <w:kern w:val="0"/>
          <w:sz w:val="24"/>
        </w:rPr>
      </w:pPr>
      <w:r>
        <w:rPr>
          <w:kern w:val="0"/>
          <w:sz w:val="24"/>
        </w:rPr>
        <w:t>拟建厂址位于柳树泉产业园区内，柳树泉农场北部是天山山脉东段的巴里坤山，南部是哈密盆地。天山山脉呈东西向延伸，南北向沟谷深切，为构造削蚀地貌。农场区域在哈密盆地的北半部，地形由北向南缓倾，构成山前倾斜平原，近山前平均被巨厚的第四系覆盖，由北向南颗粒由粗变细，近山前为侵蚀堆积地貌，向南逐渐过渡为堆积地貌。</w:t>
      </w:r>
    </w:p>
    <w:p w14:paraId="4B52E829" w14:textId="77777777" w:rsidR="00775B2B" w:rsidRDefault="00000000">
      <w:pPr>
        <w:spacing w:line="360" w:lineRule="auto"/>
        <w:ind w:firstLineChars="200" w:firstLine="480"/>
        <w:rPr>
          <w:szCs w:val="20"/>
        </w:rPr>
      </w:pPr>
      <w:r>
        <w:rPr>
          <w:kern w:val="0"/>
          <w:sz w:val="24"/>
        </w:rPr>
        <w:t>柳树泉农场位于吐鲁番</w:t>
      </w:r>
      <w:r>
        <w:rPr>
          <w:kern w:val="0"/>
          <w:sz w:val="24"/>
        </w:rPr>
        <w:t>—</w:t>
      </w:r>
      <w:r>
        <w:rPr>
          <w:kern w:val="0"/>
          <w:sz w:val="24"/>
        </w:rPr>
        <w:t>三道岭大断裂与吐鲁番</w:t>
      </w:r>
      <w:r>
        <w:rPr>
          <w:kern w:val="0"/>
          <w:sz w:val="24"/>
        </w:rPr>
        <w:t>-</w:t>
      </w:r>
      <w:r>
        <w:rPr>
          <w:kern w:val="0"/>
          <w:sz w:val="24"/>
        </w:rPr>
        <w:t>哈密坳陷南缘大断裂之间，地质构造属哈密坳陷的西部褶皱带。巴里坤山区风代削蚀碎屑物在洪流动的搬运作用下沉积于坳陷带内，因新近系抬升而形成厚薄不均匀的冲洪积松散覆盖层。</w:t>
      </w:r>
    </w:p>
    <w:p w14:paraId="46A1557F" w14:textId="77777777" w:rsidR="00775B2B" w:rsidRDefault="00000000">
      <w:pPr>
        <w:pStyle w:val="40"/>
        <w:spacing w:before="0" w:after="0" w:line="520" w:lineRule="exact"/>
        <w:rPr>
          <w:b/>
          <w:szCs w:val="24"/>
        </w:rPr>
      </w:pPr>
      <w:r>
        <w:rPr>
          <w:b/>
          <w:szCs w:val="24"/>
        </w:rPr>
        <w:t>5.3.2.2</w:t>
      </w:r>
      <w:r>
        <w:rPr>
          <w:b/>
          <w:szCs w:val="24"/>
        </w:rPr>
        <w:t>地下水类型及赋存条件</w:t>
      </w:r>
    </w:p>
    <w:p w14:paraId="3659B27E" w14:textId="77777777" w:rsidR="00775B2B" w:rsidRDefault="00000000">
      <w:pPr>
        <w:widowControl/>
        <w:spacing w:line="360" w:lineRule="auto"/>
        <w:ind w:firstLineChars="200" w:firstLine="480"/>
        <w:jc w:val="left"/>
        <w:rPr>
          <w:kern w:val="0"/>
          <w:sz w:val="24"/>
        </w:rPr>
      </w:pPr>
      <w:r>
        <w:rPr>
          <w:kern w:val="0"/>
          <w:sz w:val="24"/>
        </w:rPr>
        <w:t>根据地质时代、岩性、沉积物成因类型，水力性质及其岩石的透水性，区域地下水可分为：第四系松散岩类孔隙潜水和新近系碎屑岩类孔隙</w:t>
      </w:r>
      <w:r>
        <w:rPr>
          <w:kern w:val="0"/>
          <w:sz w:val="24"/>
        </w:rPr>
        <w:t>---</w:t>
      </w:r>
      <w:r>
        <w:rPr>
          <w:kern w:val="0"/>
          <w:sz w:val="24"/>
        </w:rPr>
        <w:t>裂隙承压水两大类。区域地层柱状图详见图</w:t>
      </w:r>
      <w:r>
        <w:rPr>
          <w:kern w:val="0"/>
          <w:sz w:val="24"/>
        </w:rPr>
        <w:t>5.</w:t>
      </w:r>
      <w:r>
        <w:rPr>
          <w:rFonts w:hint="eastAsia"/>
          <w:kern w:val="0"/>
          <w:sz w:val="24"/>
        </w:rPr>
        <w:t>3-1</w:t>
      </w:r>
      <w:r>
        <w:rPr>
          <w:kern w:val="0"/>
          <w:sz w:val="24"/>
        </w:rPr>
        <w:t>。</w:t>
      </w:r>
    </w:p>
    <w:p w14:paraId="1CBA6DE0" w14:textId="77777777" w:rsidR="00775B2B" w:rsidRDefault="00000000">
      <w:pPr>
        <w:widowControl/>
        <w:spacing w:line="360" w:lineRule="auto"/>
        <w:ind w:firstLineChars="200" w:firstLine="480"/>
        <w:jc w:val="left"/>
        <w:rPr>
          <w:kern w:val="0"/>
          <w:sz w:val="24"/>
        </w:rPr>
      </w:pPr>
      <w:r>
        <w:rPr>
          <w:kern w:val="0"/>
          <w:sz w:val="24"/>
        </w:rPr>
        <w:t>A.</w:t>
      </w:r>
      <w:r>
        <w:rPr>
          <w:kern w:val="0"/>
          <w:sz w:val="24"/>
        </w:rPr>
        <w:t>第四系松散岩类孔隙潜水</w:t>
      </w:r>
    </w:p>
    <w:p w14:paraId="3715FD9F" w14:textId="77777777" w:rsidR="00775B2B" w:rsidRDefault="00000000">
      <w:pPr>
        <w:widowControl/>
        <w:spacing w:line="360" w:lineRule="auto"/>
        <w:ind w:firstLineChars="200" w:firstLine="480"/>
        <w:jc w:val="left"/>
        <w:rPr>
          <w:kern w:val="0"/>
          <w:sz w:val="24"/>
        </w:rPr>
      </w:pPr>
      <w:r>
        <w:rPr>
          <w:kern w:val="0"/>
          <w:sz w:val="24"/>
        </w:rPr>
        <w:t>地下水资源主要分布于哈尔里克山山前冲洪积扇，含水层岩性主要为砂砾石，厚度一般在</w:t>
      </w:r>
      <w:r>
        <w:rPr>
          <w:kern w:val="0"/>
          <w:sz w:val="24"/>
        </w:rPr>
        <w:t>30</w:t>
      </w:r>
      <w:r>
        <w:rPr>
          <w:kern w:val="0"/>
          <w:sz w:val="24"/>
        </w:rPr>
        <w:t>～</w:t>
      </w:r>
      <w:r>
        <w:rPr>
          <w:kern w:val="0"/>
          <w:sz w:val="24"/>
        </w:rPr>
        <w:t>60m</w:t>
      </w:r>
      <w:r>
        <w:rPr>
          <w:kern w:val="0"/>
          <w:sz w:val="24"/>
        </w:rPr>
        <w:t>，其中心位于边关墩沉降中心，第四系含水层厚度大于</w:t>
      </w:r>
      <w:r>
        <w:rPr>
          <w:kern w:val="0"/>
          <w:sz w:val="24"/>
        </w:rPr>
        <w:t>100m</w:t>
      </w:r>
      <w:r>
        <w:rPr>
          <w:kern w:val="0"/>
          <w:sz w:val="24"/>
        </w:rPr>
        <w:t>，具有较大的地下水储存空间，其第四系含水层富水性均大于</w:t>
      </w:r>
      <w:r>
        <w:rPr>
          <w:kern w:val="0"/>
          <w:sz w:val="24"/>
        </w:rPr>
        <w:t>3000m³/d</w:t>
      </w:r>
      <w:r>
        <w:rPr>
          <w:kern w:val="0"/>
          <w:sz w:val="24"/>
        </w:rPr>
        <w:t>。</w:t>
      </w:r>
    </w:p>
    <w:p w14:paraId="61AF8F08" w14:textId="77777777" w:rsidR="00775B2B" w:rsidRDefault="00000000">
      <w:pPr>
        <w:widowControl/>
        <w:spacing w:line="360" w:lineRule="auto"/>
        <w:ind w:firstLineChars="200" w:firstLine="480"/>
        <w:jc w:val="left"/>
        <w:rPr>
          <w:kern w:val="0"/>
          <w:sz w:val="24"/>
        </w:rPr>
      </w:pPr>
      <w:r>
        <w:rPr>
          <w:kern w:val="0"/>
          <w:sz w:val="24"/>
        </w:rPr>
        <w:t>北部山前的冲洪积平原，自山前向细土平原区第四系岩性由卵砾石过渡为砂砾石与亚砂土、亚粘土层，厚度为</w:t>
      </w:r>
      <w:r>
        <w:rPr>
          <w:kern w:val="0"/>
          <w:sz w:val="24"/>
        </w:rPr>
        <w:t>300</w:t>
      </w:r>
      <w:r>
        <w:rPr>
          <w:kern w:val="0"/>
          <w:sz w:val="24"/>
        </w:rPr>
        <w:t>～</w:t>
      </w:r>
      <w:r>
        <w:rPr>
          <w:kern w:val="0"/>
          <w:sz w:val="24"/>
        </w:rPr>
        <w:t>400m</w:t>
      </w:r>
      <w:r>
        <w:rPr>
          <w:kern w:val="0"/>
          <w:sz w:val="24"/>
        </w:rPr>
        <w:t>，过渡到小于</w:t>
      </w:r>
      <w:r>
        <w:rPr>
          <w:kern w:val="0"/>
          <w:sz w:val="24"/>
        </w:rPr>
        <w:t>20m</w:t>
      </w:r>
      <w:r>
        <w:rPr>
          <w:kern w:val="0"/>
          <w:sz w:val="24"/>
        </w:rPr>
        <w:t>。地下水位由大于</w:t>
      </w:r>
      <w:r>
        <w:rPr>
          <w:kern w:val="0"/>
          <w:sz w:val="24"/>
        </w:rPr>
        <w:t>60m</w:t>
      </w:r>
      <w:r>
        <w:rPr>
          <w:kern w:val="0"/>
          <w:sz w:val="24"/>
        </w:rPr>
        <w:t>变至</w:t>
      </w:r>
      <w:r>
        <w:rPr>
          <w:kern w:val="0"/>
          <w:sz w:val="24"/>
        </w:rPr>
        <w:t>1</w:t>
      </w:r>
      <w:r>
        <w:rPr>
          <w:kern w:val="0"/>
          <w:sz w:val="24"/>
        </w:rPr>
        <w:t>～</w:t>
      </w:r>
      <w:r>
        <w:rPr>
          <w:kern w:val="0"/>
          <w:sz w:val="24"/>
        </w:rPr>
        <w:t>5m</w:t>
      </w:r>
      <w:r>
        <w:rPr>
          <w:kern w:val="0"/>
          <w:sz w:val="24"/>
        </w:rPr>
        <w:t>，个别地段自流。地下水富水性由单井涌水量</w:t>
      </w:r>
      <w:r>
        <w:rPr>
          <w:kern w:val="0"/>
          <w:sz w:val="24"/>
        </w:rPr>
        <w:t>5000</w:t>
      </w:r>
      <w:r>
        <w:rPr>
          <w:kern w:val="0"/>
          <w:sz w:val="24"/>
        </w:rPr>
        <w:t>～</w:t>
      </w:r>
      <w:r>
        <w:rPr>
          <w:kern w:val="0"/>
          <w:sz w:val="24"/>
        </w:rPr>
        <w:t>3000m³/d</w:t>
      </w:r>
      <w:r>
        <w:rPr>
          <w:kern w:val="0"/>
          <w:sz w:val="24"/>
        </w:rPr>
        <w:t>，过渡到</w:t>
      </w:r>
      <w:r>
        <w:rPr>
          <w:kern w:val="0"/>
          <w:sz w:val="24"/>
        </w:rPr>
        <w:t>1000</w:t>
      </w:r>
      <w:r>
        <w:rPr>
          <w:kern w:val="0"/>
          <w:sz w:val="24"/>
        </w:rPr>
        <w:t>～</w:t>
      </w:r>
      <w:r>
        <w:rPr>
          <w:kern w:val="0"/>
          <w:sz w:val="24"/>
        </w:rPr>
        <w:t>3000m³/d</w:t>
      </w:r>
      <w:r>
        <w:rPr>
          <w:kern w:val="0"/>
          <w:sz w:val="24"/>
        </w:rPr>
        <w:t>及小于</w:t>
      </w:r>
      <w:r>
        <w:rPr>
          <w:kern w:val="0"/>
          <w:sz w:val="24"/>
        </w:rPr>
        <w:t>100m³/d</w:t>
      </w:r>
      <w:r>
        <w:rPr>
          <w:kern w:val="0"/>
          <w:sz w:val="24"/>
        </w:rPr>
        <w:t>。水质由好变差，矿化度由</w:t>
      </w:r>
      <w:r>
        <w:rPr>
          <w:kern w:val="0"/>
          <w:sz w:val="24"/>
        </w:rPr>
        <w:t>0.3g/L</w:t>
      </w:r>
      <w:r>
        <w:rPr>
          <w:kern w:val="0"/>
          <w:sz w:val="24"/>
        </w:rPr>
        <w:t>过渡为</w:t>
      </w:r>
      <w:r>
        <w:rPr>
          <w:kern w:val="0"/>
          <w:sz w:val="24"/>
        </w:rPr>
        <w:t>0.5</w:t>
      </w:r>
      <w:r>
        <w:rPr>
          <w:kern w:val="0"/>
          <w:sz w:val="24"/>
        </w:rPr>
        <w:t>～</w:t>
      </w:r>
      <w:r>
        <w:rPr>
          <w:kern w:val="0"/>
          <w:sz w:val="24"/>
        </w:rPr>
        <w:t>1g/L</w:t>
      </w:r>
      <w:r>
        <w:rPr>
          <w:kern w:val="0"/>
          <w:sz w:val="24"/>
        </w:rPr>
        <w:t>或大于</w:t>
      </w:r>
      <w:r>
        <w:rPr>
          <w:kern w:val="0"/>
          <w:sz w:val="24"/>
        </w:rPr>
        <w:t>3g/L</w:t>
      </w:r>
      <w:r>
        <w:rPr>
          <w:kern w:val="0"/>
          <w:sz w:val="24"/>
        </w:rPr>
        <w:t>。</w:t>
      </w:r>
    </w:p>
    <w:p w14:paraId="270F10AE" w14:textId="77777777" w:rsidR="00775B2B" w:rsidRDefault="00000000">
      <w:pPr>
        <w:widowControl/>
        <w:spacing w:line="360" w:lineRule="auto"/>
        <w:ind w:firstLineChars="200" w:firstLine="480"/>
        <w:jc w:val="left"/>
        <w:rPr>
          <w:kern w:val="0"/>
          <w:sz w:val="24"/>
        </w:rPr>
      </w:pPr>
      <w:r>
        <w:rPr>
          <w:kern w:val="0"/>
          <w:sz w:val="24"/>
        </w:rPr>
        <w:t>平原区北部戈壁带第四系潜水水化学类型为</w:t>
      </w:r>
      <w:r>
        <w:rPr>
          <w:kern w:val="0"/>
          <w:sz w:val="24"/>
        </w:rPr>
        <w:t>HCO</w:t>
      </w:r>
      <w:r>
        <w:rPr>
          <w:kern w:val="0"/>
          <w:sz w:val="24"/>
          <w:vertAlign w:val="subscript"/>
        </w:rPr>
        <w:t>3</w:t>
      </w:r>
      <w:r>
        <w:rPr>
          <w:rFonts w:hint="eastAsia"/>
          <w:kern w:val="0"/>
          <w:sz w:val="24"/>
        </w:rPr>
        <w:t>-</w:t>
      </w:r>
      <w:r>
        <w:rPr>
          <w:kern w:val="0"/>
          <w:sz w:val="24"/>
        </w:rPr>
        <w:t>Ca·Na</w:t>
      </w:r>
      <w:r>
        <w:rPr>
          <w:kern w:val="0"/>
          <w:sz w:val="24"/>
        </w:rPr>
        <w:t>型，矿化度多小于</w:t>
      </w:r>
      <w:r>
        <w:rPr>
          <w:kern w:val="0"/>
          <w:sz w:val="24"/>
        </w:rPr>
        <w:t>0.3g/L</w:t>
      </w:r>
      <w:r>
        <w:rPr>
          <w:kern w:val="0"/>
          <w:sz w:val="24"/>
        </w:rPr>
        <w:t>，总硬度</w:t>
      </w:r>
      <w:r>
        <w:rPr>
          <w:kern w:val="0"/>
          <w:sz w:val="24"/>
        </w:rPr>
        <w:t>300</w:t>
      </w:r>
      <w:r>
        <w:rPr>
          <w:kern w:val="0"/>
          <w:sz w:val="24"/>
        </w:rPr>
        <w:t>～</w:t>
      </w:r>
      <w:r>
        <w:rPr>
          <w:kern w:val="0"/>
          <w:sz w:val="24"/>
        </w:rPr>
        <w:t>450mg/L</w:t>
      </w:r>
      <w:r>
        <w:rPr>
          <w:kern w:val="0"/>
          <w:sz w:val="24"/>
        </w:rPr>
        <w:t>。</w:t>
      </w:r>
    </w:p>
    <w:p w14:paraId="07FFB6D6" w14:textId="77777777" w:rsidR="00775B2B" w:rsidRDefault="00000000">
      <w:pPr>
        <w:widowControl/>
        <w:spacing w:line="360" w:lineRule="auto"/>
        <w:ind w:firstLineChars="200" w:firstLine="480"/>
        <w:jc w:val="left"/>
        <w:rPr>
          <w:kern w:val="0"/>
          <w:sz w:val="24"/>
        </w:rPr>
      </w:pPr>
      <w:r>
        <w:rPr>
          <w:kern w:val="0"/>
          <w:sz w:val="24"/>
        </w:rPr>
        <w:t>B.</w:t>
      </w:r>
      <w:r>
        <w:rPr>
          <w:kern w:val="0"/>
          <w:sz w:val="24"/>
        </w:rPr>
        <w:t>新近系碎屑岩类孔隙</w:t>
      </w:r>
      <w:r>
        <w:rPr>
          <w:kern w:val="0"/>
          <w:sz w:val="24"/>
        </w:rPr>
        <w:t>—</w:t>
      </w:r>
      <w:r>
        <w:rPr>
          <w:kern w:val="0"/>
          <w:sz w:val="24"/>
        </w:rPr>
        <w:t>裂隙承压水</w:t>
      </w:r>
    </w:p>
    <w:p w14:paraId="7815D820" w14:textId="77777777" w:rsidR="00775B2B" w:rsidRDefault="00000000">
      <w:pPr>
        <w:widowControl/>
        <w:spacing w:line="360" w:lineRule="auto"/>
        <w:ind w:firstLineChars="200" w:firstLine="480"/>
        <w:jc w:val="left"/>
        <w:rPr>
          <w:kern w:val="0"/>
          <w:sz w:val="24"/>
        </w:rPr>
      </w:pPr>
      <w:r>
        <w:rPr>
          <w:kern w:val="0"/>
          <w:sz w:val="24"/>
        </w:rPr>
        <w:lastRenderedPageBreak/>
        <w:t>新近系碎屑岩类孔隙</w:t>
      </w:r>
      <w:r>
        <w:rPr>
          <w:kern w:val="0"/>
          <w:sz w:val="24"/>
        </w:rPr>
        <w:t>—</w:t>
      </w:r>
      <w:r>
        <w:rPr>
          <w:kern w:val="0"/>
          <w:sz w:val="24"/>
        </w:rPr>
        <w:t>裂隙承压水，含水层岩性为砂岩、砾岩，含水层厚度</w:t>
      </w:r>
      <w:r>
        <w:rPr>
          <w:kern w:val="0"/>
          <w:sz w:val="24"/>
        </w:rPr>
        <w:t>30</w:t>
      </w:r>
      <w:r>
        <w:rPr>
          <w:kern w:val="0"/>
          <w:sz w:val="24"/>
        </w:rPr>
        <w:t>～</w:t>
      </w:r>
      <w:r>
        <w:rPr>
          <w:kern w:val="0"/>
          <w:sz w:val="24"/>
        </w:rPr>
        <w:t>60m</w:t>
      </w:r>
      <w:r>
        <w:rPr>
          <w:kern w:val="0"/>
          <w:sz w:val="24"/>
        </w:rPr>
        <w:t>，富水性大于</w:t>
      </w:r>
      <w:r>
        <w:rPr>
          <w:kern w:val="0"/>
          <w:sz w:val="24"/>
        </w:rPr>
        <w:t>1000m³/d</w:t>
      </w:r>
      <w:r>
        <w:rPr>
          <w:kern w:val="0"/>
          <w:sz w:val="24"/>
        </w:rPr>
        <w:t>。平原区为第四系松散岩类潜水～承压水、下伏新近系碎屑岩类孔隙裂隙承压水，山区及残丘区为基岩裂隙水、新近系孔隙裂隙水。</w:t>
      </w:r>
    </w:p>
    <w:p w14:paraId="79114027" w14:textId="77777777" w:rsidR="00775B2B" w:rsidRDefault="00000000">
      <w:pPr>
        <w:widowControl/>
        <w:spacing w:line="360" w:lineRule="auto"/>
        <w:ind w:firstLineChars="200" w:firstLine="480"/>
        <w:jc w:val="left"/>
        <w:rPr>
          <w:kern w:val="0"/>
          <w:sz w:val="24"/>
        </w:rPr>
      </w:pPr>
      <w:r>
        <w:rPr>
          <w:kern w:val="0"/>
          <w:sz w:val="24"/>
        </w:rPr>
        <w:t>此类型水的水化学类型一般为</w:t>
      </w:r>
      <w:r>
        <w:rPr>
          <w:kern w:val="0"/>
          <w:sz w:val="24"/>
        </w:rPr>
        <w:t>HCO</w:t>
      </w:r>
      <w:r>
        <w:rPr>
          <w:kern w:val="0"/>
          <w:sz w:val="24"/>
          <w:vertAlign w:val="subscript"/>
        </w:rPr>
        <w:t>3</w:t>
      </w:r>
      <w:r>
        <w:rPr>
          <w:kern w:val="0"/>
          <w:sz w:val="24"/>
        </w:rPr>
        <w:t>-Ca</w:t>
      </w:r>
      <w:r>
        <w:rPr>
          <w:kern w:val="0"/>
          <w:sz w:val="24"/>
        </w:rPr>
        <w:t>型或</w:t>
      </w:r>
      <w:r>
        <w:rPr>
          <w:kern w:val="0"/>
          <w:sz w:val="24"/>
        </w:rPr>
        <w:t>HCO</w:t>
      </w:r>
      <w:r>
        <w:rPr>
          <w:kern w:val="0"/>
          <w:sz w:val="24"/>
          <w:vertAlign w:val="subscript"/>
        </w:rPr>
        <w:t>3</w:t>
      </w:r>
      <w:r>
        <w:rPr>
          <w:kern w:val="0"/>
          <w:sz w:val="24"/>
        </w:rPr>
        <w:t>-Na</w:t>
      </w:r>
      <w:r>
        <w:rPr>
          <w:kern w:val="0"/>
          <w:sz w:val="24"/>
        </w:rPr>
        <w:t>型二元水，呈中性（</w:t>
      </w:r>
      <w:r>
        <w:rPr>
          <w:kern w:val="0"/>
          <w:sz w:val="24"/>
        </w:rPr>
        <w:t>pH</w:t>
      </w:r>
      <w:r>
        <w:rPr>
          <w:kern w:val="0"/>
          <w:sz w:val="24"/>
        </w:rPr>
        <w:t>为</w:t>
      </w:r>
      <w:r>
        <w:rPr>
          <w:kern w:val="0"/>
          <w:sz w:val="24"/>
        </w:rPr>
        <w:t>7.2</w:t>
      </w:r>
      <w:r>
        <w:rPr>
          <w:rFonts w:hint="eastAsia"/>
          <w:kern w:val="0"/>
          <w:sz w:val="24"/>
        </w:rPr>
        <w:t>-</w:t>
      </w:r>
      <w:r>
        <w:rPr>
          <w:kern w:val="0"/>
          <w:sz w:val="24"/>
        </w:rPr>
        <w:t>7.7</w:t>
      </w:r>
      <w:r>
        <w:rPr>
          <w:kern w:val="0"/>
          <w:sz w:val="24"/>
        </w:rPr>
        <w:t>），矿化度多低于</w:t>
      </w:r>
      <w:r>
        <w:rPr>
          <w:kern w:val="0"/>
          <w:sz w:val="24"/>
        </w:rPr>
        <w:t>1g/L</w:t>
      </w:r>
      <w:r>
        <w:rPr>
          <w:kern w:val="0"/>
          <w:sz w:val="24"/>
        </w:rPr>
        <w:t>。</w:t>
      </w:r>
    </w:p>
    <w:p w14:paraId="25D7142D" w14:textId="77777777" w:rsidR="00775B2B" w:rsidRDefault="00000000">
      <w:pPr>
        <w:pStyle w:val="40"/>
        <w:spacing w:before="0" w:after="0" w:line="520" w:lineRule="exact"/>
        <w:rPr>
          <w:b/>
          <w:szCs w:val="24"/>
        </w:rPr>
      </w:pPr>
      <w:r>
        <w:rPr>
          <w:b/>
          <w:szCs w:val="24"/>
        </w:rPr>
        <w:t>5.3.2.3</w:t>
      </w:r>
      <w:r>
        <w:rPr>
          <w:b/>
          <w:szCs w:val="24"/>
        </w:rPr>
        <w:t>地下水系统补径排特征</w:t>
      </w:r>
    </w:p>
    <w:p w14:paraId="472DCD80" w14:textId="77777777" w:rsidR="00775B2B" w:rsidRDefault="00000000">
      <w:pPr>
        <w:widowControl/>
        <w:spacing w:line="360" w:lineRule="auto"/>
        <w:ind w:firstLineChars="200" w:firstLine="480"/>
        <w:jc w:val="left"/>
        <w:rPr>
          <w:kern w:val="0"/>
          <w:sz w:val="24"/>
        </w:rPr>
      </w:pPr>
      <w:r>
        <w:rPr>
          <w:kern w:val="0"/>
          <w:sz w:val="24"/>
        </w:rPr>
        <w:t>A.</w:t>
      </w:r>
      <w:r>
        <w:rPr>
          <w:kern w:val="0"/>
          <w:sz w:val="24"/>
        </w:rPr>
        <w:t>补给</w:t>
      </w:r>
    </w:p>
    <w:p w14:paraId="43318875" w14:textId="77777777" w:rsidR="00775B2B" w:rsidRDefault="00000000">
      <w:pPr>
        <w:widowControl/>
        <w:spacing w:line="360" w:lineRule="auto"/>
        <w:ind w:firstLineChars="200" w:firstLine="480"/>
        <w:jc w:val="left"/>
        <w:rPr>
          <w:kern w:val="0"/>
          <w:sz w:val="24"/>
        </w:rPr>
      </w:pPr>
      <w:r>
        <w:rPr>
          <w:kern w:val="0"/>
          <w:sz w:val="24"/>
        </w:rPr>
        <w:t>第四系潜水及新近系浅层承压水主要接受北部山区侧向流入，干渠入渗、河道潜流、河道洪流、面洪入渗、支、斗渠入渗、田渗补给、地下水回归入渗等补给。</w:t>
      </w:r>
    </w:p>
    <w:p w14:paraId="5E4CCBFD" w14:textId="77777777" w:rsidR="00775B2B" w:rsidRDefault="00000000">
      <w:pPr>
        <w:widowControl/>
        <w:spacing w:line="360" w:lineRule="auto"/>
        <w:ind w:firstLineChars="200" w:firstLine="480"/>
        <w:jc w:val="left"/>
        <w:rPr>
          <w:kern w:val="0"/>
          <w:sz w:val="24"/>
        </w:rPr>
      </w:pPr>
      <w:r>
        <w:rPr>
          <w:kern w:val="0"/>
          <w:sz w:val="24"/>
        </w:rPr>
        <w:t>B.</w:t>
      </w:r>
      <w:r>
        <w:rPr>
          <w:kern w:val="0"/>
          <w:sz w:val="24"/>
        </w:rPr>
        <w:t>径流</w:t>
      </w:r>
    </w:p>
    <w:p w14:paraId="433AA0CC" w14:textId="77777777" w:rsidR="00775B2B" w:rsidRDefault="00000000">
      <w:pPr>
        <w:widowControl/>
        <w:spacing w:line="360" w:lineRule="auto"/>
        <w:ind w:firstLineChars="200" w:firstLine="480"/>
        <w:jc w:val="left"/>
        <w:rPr>
          <w:kern w:val="0"/>
          <w:sz w:val="24"/>
        </w:rPr>
      </w:pPr>
      <w:r>
        <w:rPr>
          <w:kern w:val="0"/>
          <w:sz w:val="24"/>
        </w:rPr>
        <w:t>平原区第四系浅水及新近系浅层承压水，在</w:t>
      </w:r>
      <w:r>
        <w:rPr>
          <w:kern w:val="0"/>
          <w:sz w:val="24"/>
        </w:rPr>
        <w:t>312</w:t>
      </w:r>
      <w:r>
        <w:rPr>
          <w:kern w:val="0"/>
          <w:sz w:val="24"/>
        </w:rPr>
        <w:t>国道以北的平原区中上部，含水层岩性为砂砾石、卵砾石、透水性极强，地下水循环交替强烈，地下水以平缓的坡度向下运移，水力坡度为</w:t>
      </w:r>
      <w:r>
        <w:rPr>
          <w:kern w:val="0"/>
          <w:sz w:val="24"/>
        </w:rPr>
        <w:t>5</w:t>
      </w:r>
      <w:r>
        <w:rPr>
          <w:kern w:val="0"/>
          <w:sz w:val="24"/>
        </w:rPr>
        <w:t>～</w:t>
      </w:r>
      <w:r>
        <w:rPr>
          <w:kern w:val="0"/>
          <w:sz w:val="24"/>
        </w:rPr>
        <w:t>8.5‰</w:t>
      </w:r>
      <w:r>
        <w:rPr>
          <w:kern w:val="0"/>
          <w:sz w:val="24"/>
        </w:rPr>
        <w:t>。兰新公路以南随含水层颗粒变细和细颗粒夹层透镜体的出现，粗颗粒的砾石层和砂砾石层趋于消失，透水性和富水性减弱，水循环交替滞缓，径流条件差，水力坡度较大，为</w:t>
      </w:r>
      <w:r>
        <w:rPr>
          <w:kern w:val="0"/>
          <w:sz w:val="24"/>
        </w:rPr>
        <w:t>6.9</w:t>
      </w:r>
      <w:r>
        <w:rPr>
          <w:kern w:val="0"/>
          <w:sz w:val="24"/>
        </w:rPr>
        <w:t>～</w:t>
      </w:r>
      <w:r>
        <w:rPr>
          <w:kern w:val="0"/>
          <w:sz w:val="24"/>
        </w:rPr>
        <w:t>8‰</w:t>
      </w:r>
      <w:r>
        <w:rPr>
          <w:kern w:val="0"/>
          <w:sz w:val="24"/>
        </w:rPr>
        <w:t>。越往南，颗粒越细，地下水径流条件越差，平均水力坡度为</w:t>
      </w:r>
      <w:r>
        <w:rPr>
          <w:kern w:val="0"/>
          <w:sz w:val="24"/>
        </w:rPr>
        <w:t>9‰</w:t>
      </w:r>
      <w:r>
        <w:rPr>
          <w:kern w:val="0"/>
          <w:sz w:val="24"/>
        </w:rPr>
        <w:t>左右。</w:t>
      </w:r>
    </w:p>
    <w:p w14:paraId="3B377D90" w14:textId="77777777" w:rsidR="00775B2B" w:rsidRDefault="00000000">
      <w:pPr>
        <w:widowControl/>
        <w:spacing w:line="360" w:lineRule="auto"/>
        <w:ind w:firstLineChars="200" w:firstLine="480"/>
        <w:jc w:val="left"/>
        <w:rPr>
          <w:kern w:val="0"/>
          <w:sz w:val="24"/>
        </w:rPr>
      </w:pPr>
      <w:r>
        <w:rPr>
          <w:kern w:val="0"/>
          <w:sz w:val="24"/>
        </w:rPr>
        <w:t>C.</w:t>
      </w:r>
      <w:r>
        <w:rPr>
          <w:kern w:val="0"/>
          <w:sz w:val="24"/>
        </w:rPr>
        <w:t>排泄</w:t>
      </w:r>
    </w:p>
    <w:p w14:paraId="5AD8D3C7" w14:textId="77777777" w:rsidR="00775B2B" w:rsidRDefault="00000000">
      <w:pPr>
        <w:spacing w:line="360" w:lineRule="auto"/>
        <w:ind w:firstLineChars="200" w:firstLine="480"/>
        <w:rPr>
          <w:kern w:val="0"/>
          <w:sz w:val="24"/>
        </w:rPr>
      </w:pPr>
      <w:r>
        <w:rPr>
          <w:kern w:val="0"/>
          <w:sz w:val="24"/>
        </w:rPr>
        <w:t>平原区地下水排泄主要为泉水溢出、蒸发、蒸腾、人工开采等。</w:t>
      </w:r>
    </w:p>
    <w:p w14:paraId="4B416AA9" w14:textId="77777777" w:rsidR="00775B2B" w:rsidRDefault="00000000">
      <w:pPr>
        <w:pStyle w:val="40"/>
        <w:spacing w:before="0" w:after="0" w:line="520" w:lineRule="exact"/>
        <w:rPr>
          <w:b/>
          <w:szCs w:val="24"/>
        </w:rPr>
      </w:pPr>
      <w:r>
        <w:rPr>
          <w:b/>
          <w:szCs w:val="24"/>
        </w:rPr>
        <w:t>5.3.2.</w:t>
      </w:r>
      <w:r>
        <w:rPr>
          <w:rFonts w:hint="eastAsia"/>
          <w:b/>
          <w:szCs w:val="24"/>
        </w:rPr>
        <w:t>4</w:t>
      </w:r>
      <w:r>
        <w:rPr>
          <w:rFonts w:hint="eastAsia"/>
          <w:b/>
          <w:szCs w:val="24"/>
        </w:rPr>
        <w:t>地下水位动态</w:t>
      </w:r>
    </w:p>
    <w:p w14:paraId="27A5A86B" w14:textId="77777777" w:rsidR="00775B2B" w:rsidRDefault="00000000">
      <w:pPr>
        <w:overflowPunct w:val="0"/>
        <w:spacing w:line="360" w:lineRule="auto"/>
        <w:ind w:firstLineChars="200" w:firstLine="480"/>
        <w:rPr>
          <w:rFonts w:cs="宋体"/>
          <w:sz w:val="24"/>
          <w:szCs w:val="21"/>
        </w:rPr>
      </w:pPr>
      <w:r>
        <w:rPr>
          <w:rFonts w:cs="宋体" w:hint="eastAsia"/>
          <w:sz w:val="24"/>
          <w:szCs w:val="21"/>
        </w:rPr>
        <w:t>项目所在区域</w:t>
      </w:r>
      <w:r>
        <w:rPr>
          <w:rFonts w:cs="宋体"/>
          <w:sz w:val="24"/>
          <w:szCs w:val="21"/>
        </w:rPr>
        <w:t>地下水潜水位的年变幅小于</w:t>
      </w:r>
      <w:r>
        <w:rPr>
          <w:rFonts w:cs="宋体"/>
          <w:sz w:val="24"/>
          <w:szCs w:val="21"/>
        </w:rPr>
        <w:t>1-3m</w:t>
      </w:r>
      <w:r>
        <w:rPr>
          <w:rFonts w:cs="宋体"/>
          <w:sz w:val="24"/>
          <w:szCs w:val="21"/>
        </w:rPr>
        <w:t>，绝大部分时间为平水期。一个水文年有两个丰水期和两个枯水期，峰值不甚明显。</w:t>
      </w:r>
      <w:r>
        <w:rPr>
          <w:rFonts w:cs="宋体"/>
          <w:sz w:val="24"/>
          <w:szCs w:val="21"/>
        </w:rPr>
        <w:t>1-3</w:t>
      </w:r>
      <w:r>
        <w:rPr>
          <w:rFonts w:cs="宋体"/>
          <w:sz w:val="24"/>
          <w:szCs w:val="21"/>
        </w:rPr>
        <w:t>月为最大枯水期，</w:t>
      </w:r>
      <w:r>
        <w:rPr>
          <w:rFonts w:cs="宋体"/>
          <w:sz w:val="24"/>
          <w:szCs w:val="21"/>
        </w:rPr>
        <w:t>4</w:t>
      </w:r>
      <w:r>
        <w:rPr>
          <w:rFonts w:cs="宋体"/>
          <w:sz w:val="24"/>
          <w:szCs w:val="21"/>
        </w:rPr>
        <w:t>月初水位开始上升，</w:t>
      </w:r>
      <w:r>
        <w:rPr>
          <w:rFonts w:cs="宋体"/>
          <w:sz w:val="24"/>
          <w:szCs w:val="21"/>
        </w:rPr>
        <w:t>6</w:t>
      </w:r>
      <w:r>
        <w:rPr>
          <w:rFonts w:cs="宋体"/>
          <w:sz w:val="24"/>
          <w:szCs w:val="21"/>
        </w:rPr>
        <w:t>月底形成第一个洪峰，</w:t>
      </w:r>
      <w:r>
        <w:rPr>
          <w:rFonts w:cs="宋体"/>
          <w:sz w:val="24"/>
          <w:szCs w:val="21"/>
        </w:rPr>
        <w:t>7</w:t>
      </w:r>
      <w:r>
        <w:rPr>
          <w:rFonts w:cs="宋体"/>
          <w:sz w:val="24"/>
          <w:szCs w:val="21"/>
        </w:rPr>
        <w:t>月水位又复下降至</w:t>
      </w:r>
      <w:r>
        <w:rPr>
          <w:rFonts w:cs="宋体"/>
          <w:sz w:val="24"/>
          <w:szCs w:val="21"/>
        </w:rPr>
        <w:t>9</w:t>
      </w:r>
      <w:r>
        <w:rPr>
          <w:rFonts w:cs="宋体"/>
          <w:sz w:val="24"/>
          <w:szCs w:val="21"/>
        </w:rPr>
        <w:t>月底形成第二个枯水期的峰值，</w:t>
      </w:r>
      <w:r>
        <w:rPr>
          <w:rFonts w:cs="宋体"/>
          <w:sz w:val="24"/>
          <w:szCs w:val="21"/>
        </w:rPr>
        <w:t>10</w:t>
      </w:r>
      <w:r>
        <w:rPr>
          <w:rFonts w:cs="宋体"/>
          <w:sz w:val="24"/>
          <w:szCs w:val="21"/>
        </w:rPr>
        <w:t>月初水位又以较快的速度上升至</w:t>
      </w:r>
      <w:r>
        <w:rPr>
          <w:rFonts w:cs="宋体"/>
          <w:sz w:val="24"/>
          <w:szCs w:val="21"/>
        </w:rPr>
        <w:t>12</w:t>
      </w:r>
      <w:r>
        <w:rPr>
          <w:rFonts w:cs="宋体"/>
          <w:sz w:val="24"/>
          <w:szCs w:val="21"/>
        </w:rPr>
        <w:t>月中旬形成第二个洪峰。</w:t>
      </w:r>
    </w:p>
    <w:p w14:paraId="193ACE3D" w14:textId="77777777" w:rsidR="00775B2B" w:rsidRDefault="00000000">
      <w:pPr>
        <w:spacing w:line="360" w:lineRule="auto"/>
        <w:ind w:firstLineChars="200" w:firstLine="480"/>
        <w:rPr>
          <w:kern w:val="0"/>
          <w:sz w:val="24"/>
        </w:rPr>
      </w:pPr>
      <w:r>
        <w:rPr>
          <w:rFonts w:cs="宋体"/>
          <w:sz w:val="24"/>
          <w:szCs w:val="21"/>
        </w:rPr>
        <w:t>第一丰水期和枯水期的起涨点和退水点稍晚于地表径流的对应点，这符合干旱半干旱地区的普遍规律。第二丰水期和枯水期的起涨点和退水点则是与地表径流的对应点相背，因此，第二次峰值是</w:t>
      </w:r>
      <w:r>
        <w:rPr>
          <w:rFonts w:cs="宋体"/>
          <w:sz w:val="24"/>
          <w:szCs w:val="21"/>
        </w:rPr>
        <w:t>“</w:t>
      </w:r>
      <w:r>
        <w:rPr>
          <w:rFonts w:cs="宋体"/>
          <w:sz w:val="24"/>
          <w:szCs w:val="21"/>
        </w:rPr>
        <w:t>假</w:t>
      </w:r>
      <w:r>
        <w:rPr>
          <w:rFonts w:cs="宋体"/>
          <w:sz w:val="24"/>
          <w:szCs w:val="21"/>
        </w:rPr>
        <w:t>”</w:t>
      </w:r>
      <w:r>
        <w:rPr>
          <w:rFonts w:cs="宋体"/>
          <w:sz w:val="24"/>
          <w:szCs w:val="21"/>
        </w:rPr>
        <w:t>峰值，出现这种形态的原因是人为因</w:t>
      </w:r>
      <w:r>
        <w:rPr>
          <w:rFonts w:cs="宋体"/>
          <w:sz w:val="24"/>
          <w:szCs w:val="21"/>
        </w:rPr>
        <w:lastRenderedPageBreak/>
        <w:t>素，</w:t>
      </w:r>
      <w:r>
        <w:rPr>
          <w:rFonts w:cs="宋体"/>
          <w:sz w:val="24"/>
          <w:szCs w:val="21"/>
        </w:rPr>
        <w:t>10</w:t>
      </w:r>
      <w:r>
        <w:rPr>
          <w:rFonts w:cs="宋体"/>
          <w:sz w:val="24"/>
          <w:szCs w:val="21"/>
        </w:rPr>
        <w:t>月份以后农灌井停止输水因而水位迅速恢复，形成第二个</w:t>
      </w:r>
      <w:r>
        <w:rPr>
          <w:rFonts w:cs="宋体"/>
          <w:sz w:val="24"/>
          <w:szCs w:val="21"/>
        </w:rPr>
        <w:t>“</w:t>
      </w:r>
      <w:r>
        <w:rPr>
          <w:rFonts w:cs="宋体"/>
          <w:sz w:val="24"/>
          <w:szCs w:val="21"/>
        </w:rPr>
        <w:t>假</w:t>
      </w:r>
      <w:r>
        <w:rPr>
          <w:rFonts w:cs="宋体"/>
          <w:sz w:val="24"/>
          <w:szCs w:val="21"/>
        </w:rPr>
        <w:t>”</w:t>
      </w:r>
      <w:r>
        <w:rPr>
          <w:rFonts w:cs="宋体"/>
          <w:sz w:val="24"/>
          <w:szCs w:val="21"/>
        </w:rPr>
        <w:t>峰值。</w:t>
      </w:r>
    </w:p>
    <w:p w14:paraId="0006CAF0" w14:textId="77777777" w:rsidR="00775B2B" w:rsidRDefault="00000000">
      <w:pPr>
        <w:pStyle w:val="30"/>
        <w:adjustRightInd w:val="0"/>
        <w:snapToGrid w:val="0"/>
        <w:spacing w:before="0" w:after="0" w:line="520" w:lineRule="exact"/>
        <w:rPr>
          <w:rFonts w:eastAsia="黑体"/>
          <w:sz w:val="24"/>
          <w:szCs w:val="24"/>
        </w:rPr>
      </w:pPr>
      <w:r>
        <w:rPr>
          <w:rFonts w:eastAsia="黑体"/>
          <w:sz w:val="24"/>
          <w:szCs w:val="24"/>
        </w:rPr>
        <w:t>5.3.3</w:t>
      </w:r>
      <w:r>
        <w:rPr>
          <w:rFonts w:eastAsia="黑体"/>
          <w:sz w:val="24"/>
          <w:szCs w:val="24"/>
        </w:rPr>
        <w:t>地下水污染源调查</w:t>
      </w:r>
    </w:p>
    <w:p w14:paraId="1FA40553" w14:textId="77777777" w:rsidR="00775B2B" w:rsidRDefault="00000000">
      <w:pPr>
        <w:spacing w:line="360" w:lineRule="auto"/>
        <w:ind w:firstLineChars="200" w:firstLine="480"/>
        <w:rPr>
          <w:sz w:val="24"/>
        </w:rPr>
      </w:pPr>
      <w:r>
        <w:rPr>
          <w:sz w:val="24"/>
        </w:rPr>
        <w:t>根据地下水现状监测，项目所在区域各个点位的水质监测数据，各项监测因子均满足《地下水质量标准》（</w:t>
      </w:r>
      <w:r>
        <w:rPr>
          <w:sz w:val="24"/>
        </w:rPr>
        <w:t>GB/T14848-2017</w:t>
      </w:r>
      <w:r>
        <w:rPr>
          <w:sz w:val="24"/>
        </w:rPr>
        <w:t>）</w:t>
      </w:r>
      <w:r>
        <w:rPr>
          <w:sz w:val="24"/>
        </w:rPr>
        <w:t>Ⅲ</w:t>
      </w:r>
      <w:r>
        <w:rPr>
          <w:sz w:val="24"/>
        </w:rPr>
        <w:t>类标准，说明现状地下水未受到污染。</w:t>
      </w:r>
    </w:p>
    <w:p w14:paraId="726CF41A" w14:textId="77777777" w:rsidR="00775B2B" w:rsidRDefault="00000000">
      <w:pPr>
        <w:pStyle w:val="30"/>
        <w:adjustRightInd w:val="0"/>
        <w:snapToGrid w:val="0"/>
        <w:spacing w:before="0" w:after="0" w:line="520" w:lineRule="exact"/>
        <w:rPr>
          <w:rFonts w:eastAsia="黑体"/>
          <w:sz w:val="24"/>
          <w:szCs w:val="24"/>
        </w:rPr>
      </w:pPr>
      <w:r>
        <w:rPr>
          <w:rFonts w:eastAsia="黑体"/>
          <w:sz w:val="24"/>
          <w:szCs w:val="24"/>
        </w:rPr>
        <w:t>5.3.</w:t>
      </w:r>
      <w:r>
        <w:rPr>
          <w:rFonts w:eastAsia="黑体" w:hint="eastAsia"/>
          <w:sz w:val="24"/>
          <w:szCs w:val="24"/>
        </w:rPr>
        <w:t>4</w:t>
      </w:r>
      <w:r>
        <w:rPr>
          <w:rFonts w:eastAsia="黑体"/>
          <w:sz w:val="24"/>
          <w:szCs w:val="24"/>
        </w:rPr>
        <w:t>项目运行对厂区周围地下水环境影响</w:t>
      </w:r>
    </w:p>
    <w:p w14:paraId="58DD84B3" w14:textId="77777777" w:rsidR="00775B2B" w:rsidRDefault="00000000">
      <w:pPr>
        <w:spacing w:line="360" w:lineRule="auto"/>
        <w:ind w:firstLineChars="200" w:firstLine="480"/>
        <w:rPr>
          <w:sz w:val="24"/>
        </w:rPr>
      </w:pPr>
      <w:r>
        <w:rPr>
          <w:rFonts w:hint="eastAsia"/>
          <w:sz w:val="24"/>
        </w:rPr>
        <w:t>（</w:t>
      </w:r>
      <w:r>
        <w:rPr>
          <w:rFonts w:hint="eastAsia"/>
          <w:sz w:val="24"/>
        </w:rPr>
        <w:t>1</w:t>
      </w:r>
      <w:r>
        <w:rPr>
          <w:rFonts w:hint="eastAsia"/>
          <w:sz w:val="24"/>
        </w:rPr>
        <w:t>）正常工况</w:t>
      </w:r>
    </w:p>
    <w:p w14:paraId="4538BF96" w14:textId="77777777" w:rsidR="00775B2B" w:rsidRDefault="00000000">
      <w:pPr>
        <w:spacing w:line="360" w:lineRule="auto"/>
        <w:ind w:firstLineChars="200" w:firstLine="480"/>
        <w:rPr>
          <w:sz w:val="24"/>
        </w:rPr>
      </w:pPr>
      <w:r>
        <w:rPr>
          <w:sz w:val="24"/>
        </w:rPr>
        <w:t>本项目生产废水排入煤制油项目废水管网，生活污水排入煤制油项目生活污水管网。煤制油项目污水</w:t>
      </w:r>
      <w:r>
        <w:rPr>
          <w:rFonts w:hint="eastAsia"/>
          <w:sz w:val="24"/>
        </w:rPr>
        <w:t>处理厂</w:t>
      </w:r>
      <w:r>
        <w:rPr>
          <w:sz w:val="24"/>
        </w:rPr>
        <w:t>由含油污水处理系统、含酚污水处理系统、气化污水处理系统、合成废水处理系统、含盐污水处理系统、浓盐水处理系统、生活污水处理系统、污油脱水系统、污泥处置系统、臭气处理系统等组成。根据污水来源、水质不同，结合污水处理要求，进行系统划分，分质处理，污水处理后尽可能回用。</w:t>
      </w:r>
    </w:p>
    <w:p w14:paraId="2D1AC14C" w14:textId="77777777" w:rsidR="00775B2B" w:rsidRDefault="00000000">
      <w:pPr>
        <w:spacing w:line="360" w:lineRule="auto"/>
        <w:ind w:firstLineChars="200" w:firstLine="480"/>
        <w:rPr>
          <w:sz w:val="24"/>
        </w:rPr>
      </w:pPr>
      <w:r>
        <w:rPr>
          <w:sz w:val="24"/>
        </w:rPr>
        <w:t>本项目装置区、储罐区、装车站、煤水处理站等均采取了防渗设计。在防渗系统正常运行的情况下，本项目生产废水、生活污水向地下渗透将得到很好</w:t>
      </w:r>
      <w:r>
        <w:rPr>
          <w:rFonts w:hint="eastAsia"/>
          <w:sz w:val="24"/>
        </w:rPr>
        <w:t>地</w:t>
      </w:r>
      <w:r>
        <w:rPr>
          <w:sz w:val="24"/>
        </w:rPr>
        <w:t>控制，不会对地下水质量造成功能类别的改变。按照《环境影响评价技术导则地下水环境》</w:t>
      </w:r>
      <w:r>
        <w:rPr>
          <w:sz w:val="24"/>
        </w:rPr>
        <w:t>(HJ610-2016)</w:t>
      </w:r>
      <w:r>
        <w:rPr>
          <w:sz w:val="24"/>
        </w:rPr>
        <w:t>要求：</w:t>
      </w:r>
      <w:r>
        <w:rPr>
          <w:sz w:val="24"/>
        </w:rPr>
        <w:t>“9.4.2</w:t>
      </w:r>
      <w:r>
        <w:rPr>
          <w:sz w:val="24"/>
        </w:rPr>
        <w:t>已依据</w:t>
      </w:r>
      <w:r>
        <w:rPr>
          <w:sz w:val="24"/>
        </w:rPr>
        <w:t>GB16889</w:t>
      </w:r>
      <w:r>
        <w:rPr>
          <w:sz w:val="24"/>
        </w:rPr>
        <w:t>、</w:t>
      </w:r>
      <w:r>
        <w:rPr>
          <w:sz w:val="24"/>
        </w:rPr>
        <w:t>GB18597</w:t>
      </w:r>
      <w:r>
        <w:rPr>
          <w:sz w:val="24"/>
        </w:rPr>
        <w:t>、</w:t>
      </w:r>
      <w:r>
        <w:rPr>
          <w:sz w:val="24"/>
        </w:rPr>
        <w:t>GB18598</w:t>
      </w:r>
      <w:r>
        <w:rPr>
          <w:sz w:val="24"/>
        </w:rPr>
        <w:t>、</w:t>
      </w:r>
      <w:r>
        <w:rPr>
          <w:sz w:val="24"/>
        </w:rPr>
        <w:t>GB18599</w:t>
      </w:r>
      <w:r>
        <w:rPr>
          <w:sz w:val="24"/>
        </w:rPr>
        <w:t>、</w:t>
      </w:r>
      <w:r>
        <w:rPr>
          <w:sz w:val="24"/>
        </w:rPr>
        <w:t>GB/T50934</w:t>
      </w:r>
      <w:r>
        <w:rPr>
          <w:sz w:val="24"/>
        </w:rPr>
        <w:t>设计地下水污染防渗措施的建设项目，可不进行正常状况情景下的预测。</w:t>
      </w:r>
      <w:r>
        <w:rPr>
          <w:sz w:val="24"/>
        </w:rPr>
        <w:t>”</w:t>
      </w:r>
      <w:r>
        <w:rPr>
          <w:sz w:val="24"/>
        </w:rPr>
        <w:t>因此在正常状况下，在做好各区域防渗的基础上，本项目运营不会对场地地下包气带及地下水环境造成影响。</w:t>
      </w:r>
    </w:p>
    <w:p w14:paraId="76765859" w14:textId="77777777" w:rsidR="00775B2B" w:rsidRDefault="00000000">
      <w:pPr>
        <w:spacing w:line="360" w:lineRule="auto"/>
        <w:ind w:firstLineChars="200" w:firstLine="480"/>
        <w:rPr>
          <w:sz w:val="24"/>
        </w:rPr>
      </w:pPr>
      <w:r>
        <w:rPr>
          <w:rFonts w:hint="eastAsia"/>
          <w:sz w:val="24"/>
        </w:rPr>
        <w:t>（</w:t>
      </w:r>
      <w:r>
        <w:rPr>
          <w:rFonts w:hint="eastAsia"/>
          <w:sz w:val="24"/>
        </w:rPr>
        <w:t>2</w:t>
      </w:r>
      <w:r>
        <w:rPr>
          <w:rFonts w:hint="eastAsia"/>
          <w:sz w:val="24"/>
        </w:rPr>
        <w:t>）非正常工况</w:t>
      </w:r>
    </w:p>
    <w:p w14:paraId="35284312" w14:textId="77777777" w:rsidR="00775B2B" w:rsidRDefault="00000000">
      <w:pPr>
        <w:spacing w:line="360" w:lineRule="auto"/>
        <w:ind w:firstLineChars="200" w:firstLine="480"/>
        <w:rPr>
          <w:sz w:val="24"/>
        </w:rPr>
      </w:pPr>
      <w:r>
        <w:rPr>
          <w:sz w:val="24"/>
        </w:rPr>
        <w:t>非正常工沉是建设项目的工艺设备或地下水环境保护措施因系统老化、腐蚀等原因不能正常运行或保护效果达不到设计要求时的运行状况。根据《环境影响评价技术导则</w:t>
      </w:r>
      <w:r>
        <w:rPr>
          <w:sz w:val="24"/>
        </w:rPr>
        <w:t xml:space="preserve"> </w:t>
      </w:r>
      <w:r>
        <w:rPr>
          <w:sz w:val="24"/>
        </w:rPr>
        <w:t>地下水环境》</w:t>
      </w:r>
      <w:r>
        <w:rPr>
          <w:sz w:val="24"/>
        </w:rPr>
        <w:t xml:space="preserve">(HJ610-2016)5.3 </w:t>
      </w:r>
      <w:r>
        <w:rPr>
          <w:sz w:val="24"/>
        </w:rPr>
        <w:t>对本项目进行地下水环境影响识别，如脱硫事故浆液池底部出现裂缝，同时防渗层由于老化、腐蚀等原因出现破损，废水可通过裂缝及破损的防渗层泄漏进入地下。因此，本项目可能导致地下水污染的特征因子主要来源于非正常工況下脱硫事故浆液池中泄漏的污染物。</w:t>
      </w:r>
    </w:p>
    <w:p w14:paraId="64A1E360" w14:textId="77777777" w:rsidR="00775B2B" w:rsidRDefault="00000000">
      <w:pPr>
        <w:spacing w:line="360" w:lineRule="auto"/>
        <w:ind w:firstLineChars="200" w:firstLine="480"/>
        <w:rPr>
          <w:sz w:val="24"/>
        </w:rPr>
      </w:pPr>
      <w:r>
        <w:rPr>
          <w:rFonts w:hint="eastAsia"/>
          <w:sz w:val="24"/>
        </w:rPr>
        <w:t>（</w:t>
      </w:r>
      <w:r>
        <w:rPr>
          <w:rFonts w:hint="eastAsia"/>
          <w:sz w:val="24"/>
        </w:rPr>
        <w:t>3</w:t>
      </w:r>
      <w:r>
        <w:rPr>
          <w:rFonts w:hint="eastAsia"/>
          <w:sz w:val="24"/>
        </w:rPr>
        <w:t>）源强</w:t>
      </w:r>
    </w:p>
    <w:p w14:paraId="319CD1E9" w14:textId="77777777" w:rsidR="00775B2B" w:rsidRDefault="00000000">
      <w:pPr>
        <w:spacing w:line="360" w:lineRule="auto"/>
        <w:ind w:firstLineChars="200" w:firstLine="480"/>
        <w:rPr>
          <w:sz w:val="24"/>
        </w:rPr>
      </w:pPr>
      <w:r>
        <w:rPr>
          <w:sz w:val="24"/>
        </w:rPr>
        <w:t>①</w:t>
      </w:r>
      <w:r>
        <w:rPr>
          <w:sz w:val="24"/>
        </w:rPr>
        <w:t>源强确定</w:t>
      </w:r>
    </w:p>
    <w:p w14:paraId="682DB108" w14:textId="77777777" w:rsidR="00775B2B" w:rsidRDefault="00000000">
      <w:pPr>
        <w:spacing w:line="360" w:lineRule="auto"/>
        <w:ind w:firstLineChars="200" w:firstLine="480"/>
        <w:rPr>
          <w:sz w:val="24"/>
        </w:rPr>
      </w:pPr>
      <w:r>
        <w:rPr>
          <w:sz w:val="24"/>
        </w:rPr>
        <w:lastRenderedPageBreak/>
        <w:t>以保守为原则</w:t>
      </w:r>
      <w:r>
        <w:rPr>
          <w:sz w:val="24"/>
        </w:rPr>
        <w:t>,</w:t>
      </w:r>
      <w:r>
        <w:rPr>
          <w:sz w:val="24"/>
        </w:rPr>
        <w:t>假设脱硫事故浆液池底部防渗层出现长约</w:t>
      </w:r>
      <w:r>
        <w:rPr>
          <w:sz w:val="24"/>
        </w:rPr>
        <w:t>1m</w:t>
      </w:r>
      <w:r>
        <w:rPr>
          <w:sz w:val="24"/>
        </w:rPr>
        <w:t>宽约</w:t>
      </w:r>
      <w:r>
        <w:rPr>
          <w:sz w:val="24"/>
        </w:rPr>
        <w:t>1cm</w:t>
      </w:r>
      <w:r>
        <w:rPr>
          <w:sz w:val="24"/>
        </w:rPr>
        <w:t>的裂缝污废水通过裂缝泄漏而入渗至地下，发生最长泄漏时间为</w:t>
      </w:r>
      <w:r>
        <w:rPr>
          <w:sz w:val="24"/>
        </w:rPr>
        <w:t>1</w:t>
      </w:r>
      <w:r>
        <w:rPr>
          <w:sz w:val="24"/>
        </w:rPr>
        <w:t>天。脱硫事故浆液池中主要污染因子为硫酸盐，浓度为</w:t>
      </w:r>
      <w:r>
        <w:rPr>
          <w:sz w:val="24"/>
        </w:rPr>
        <w:t>200000mg/L</w:t>
      </w:r>
      <w:r>
        <w:rPr>
          <w:sz w:val="24"/>
        </w:rPr>
        <w:t>，涉及的污染因子为其他类别，不涉及重金属及持久性有机污染物。根据《环境影响评价技术导则地下水环境》</w:t>
      </w:r>
      <w:r>
        <w:rPr>
          <w:sz w:val="24"/>
        </w:rPr>
        <w:t>(HJ610-2016)9.5</w:t>
      </w:r>
      <w:r>
        <w:rPr>
          <w:sz w:val="24"/>
        </w:rPr>
        <w:t>预测因子的要求，本次选取硫酸盐作为预测因子，预测脱硫事故浆液池在非正常工况下有污水泄漏，并渗透至地下含水层，泄漏时间为</w:t>
      </w:r>
      <w:r>
        <w:rPr>
          <w:sz w:val="24"/>
        </w:rPr>
        <w:t>1</w:t>
      </w:r>
      <w:r>
        <w:rPr>
          <w:sz w:val="24"/>
        </w:rPr>
        <w:t>天硫酸盐浓度为</w:t>
      </w:r>
      <w:r>
        <w:rPr>
          <w:sz w:val="24"/>
        </w:rPr>
        <w:t>200000mg/L</w:t>
      </w:r>
      <w:r>
        <w:rPr>
          <w:sz w:val="24"/>
        </w:rPr>
        <w:t>。</w:t>
      </w:r>
    </w:p>
    <w:p w14:paraId="3BED747F" w14:textId="77777777" w:rsidR="00775B2B" w:rsidRDefault="00000000">
      <w:pPr>
        <w:spacing w:line="360" w:lineRule="auto"/>
        <w:ind w:firstLineChars="200" w:firstLine="480"/>
        <w:rPr>
          <w:sz w:val="24"/>
        </w:rPr>
      </w:pPr>
      <w:r>
        <w:rPr>
          <w:rFonts w:hint="eastAsia"/>
          <w:sz w:val="24"/>
        </w:rPr>
        <w:t>②汇总</w:t>
      </w:r>
    </w:p>
    <w:p w14:paraId="1F9AF7E4" w14:textId="77777777" w:rsidR="00775B2B" w:rsidRDefault="00000000">
      <w:pPr>
        <w:spacing w:line="360" w:lineRule="auto"/>
        <w:ind w:firstLineChars="200" w:firstLine="480"/>
        <w:rPr>
          <w:sz w:val="24"/>
        </w:rPr>
      </w:pPr>
      <w:r>
        <w:rPr>
          <w:sz w:val="24"/>
        </w:rPr>
        <w:t>非正常工况下，脱硫事故浆液池底部防渗层出现裂缝，污水通过裂缝下渗至地下水中，地下水污染预测的源强见表</w:t>
      </w:r>
      <w:r>
        <w:rPr>
          <w:sz w:val="24"/>
        </w:rPr>
        <w:t>5.3-1</w:t>
      </w:r>
      <w:r>
        <w:rPr>
          <w:sz w:val="24"/>
        </w:rPr>
        <w:t>。</w:t>
      </w:r>
    </w:p>
    <w:p w14:paraId="1724B1CF" w14:textId="6A02B7B4" w:rsidR="00775B2B" w:rsidRDefault="00000000">
      <w:pPr>
        <w:rPr>
          <w:rFonts w:eastAsia="黑体"/>
          <w:sz w:val="24"/>
        </w:rPr>
      </w:pPr>
      <w:r>
        <w:rPr>
          <w:rFonts w:eastAsia="黑体" w:hint="eastAsia"/>
          <w:sz w:val="24"/>
        </w:rPr>
        <w:t>表</w:t>
      </w:r>
      <w:r>
        <w:rPr>
          <w:rFonts w:eastAsia="黑体" w:hint="eastAsia"/>
          <w:sz w:val="24"/>
        </w:rPr>
        <w:t xml:space="preserve">5.3-1    </w:t>
      </w:r>
      <w:r>
        <w:rPr>
          <w:rFonts w:eastAsia="黑体" w:hint="eastAsia"/>
          <w:sz w:val="24"/>
        </w:rPr>
        <w:t>非正常工况地下水预测源强表</w:t>
      </w:r>
    </w:p>
    <w:tbl>
      <w:tblPr>
        <w:tblStyle w:val="afff6"/>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657"/>
        <w:gridCol w:w="1646"/>
        <w:gridCol w:w="1646"/>
        <w:gridCol w:w="1666"/>
        <w:gridCol w:w="1661"/>
      </w:tblGrid>
      <w:tr w:rsidR="00775B2B" w14:paraId="2FFCD35F" w14:textId="77777777" w:rsidTr="006B4C92">
        <w:tc>
          <w:tcPr>
            <w:tcW w:w="1704" w:type="dxa"/>
            <w:vAlign w:val="center"/>
          </w:tcPr>
          <w:p w14:paraId="75C60CB7" w14:textId="77777777" w:rsidR="00775B2B" w:rsidRDefault="00000000">
            <w:pPr>
              <w:jc w:val="center"/>
              <w:rPr>
                <w:szCs w:val="21"/>
              </w:rPr>
            </w:pPr>
            <w:r>
              <w:rPr>
                <w:rFonts w:hint="eastAsia"/>
                <w:szCs w:val="21"/>
              </w:rPr>
              <w:t>情景设定</w:t>
            </w:r>
          </w:p>
        </w:tc>
        <w:tc>
          <w:tcPr>
            <w:tcW w:w="1704" w:type="dxa"/>
            <w:vAlign w:val="center"/>
          </w:tcPr>
          <w:p w14:paraId="49E2C35D" w14:textId="77777777" w:rsidR="00775B2B" w:rsidRDefault="00000000">
            <w:pPr>
              <w:jc w:val="center"/>
              <w:rPr>
                <w:szCs w:val="21"/>
              </w:rPr>
            </w:pPr>
            <w:r>
              <w:rPr>
                <w:rFonts w:hint="eastAsia"/>
                <w:szCs w:val="21"/>
              </w:rPr>
              <w:t>渗漏点</w:t>
            </w:r>
          </w:p>
        </w:tc>
        <w:tc>
          <w:tcPr>
            <w:tcW w:w="1704" w:type="dxa"/>
            <w:vAlign w:val="center"/>
          </w:tcPr>
          <w:p w14:paraId="1B6D9C6E" w14:textId="77777777" w:rsidR="00775B2B" w:rsidRDefault="00000000">
            <w:pPr>
              <w:jc w:val="center"/>
              <w:rPr>
                <w:szCs w:val="21"/>
              </w:rPr>
            </w:pPr>
            <w:r>
              <w:rPr>
                <w:rFonts w:hint="eastAsia"/>
                <w:szCs w:val="21"/>
              </w:rPr>
              <w:t>特征污染物</w:t>
            </w:r>
          </w:p>
        </w:tc>
        <w:tc>
          <w:tcPr>
            <w:tcW w:w="1705" w:type="dxa"/>
            <w:vAlign w:val="center"/>
          </w:tcPr>
          <w:p w14:paraId="5716F30A" w14:textId="77777777" w:rsidR="00775B2B" w:rsidRDefault="00000000">
            <w:pPr>
              <w:jc w:val="center"/>
              <w:rPr>
                <w:szCs w:val="21"/>
              </w:rPr>
            </w:pPr>
            <w:r>
              <w:rPr>
                <w:rFonts w:hint="eastAsia"/>
                <w:szCs w:val="21"/>
              </w:rPr>
              <w:t>浓度</w:t>
            </w:r>
            <w:r>
              <w:rPr>
                <w:rFonts w:hint="eastAsia"/>
                <w:szCs w:val="21"/>
              </w:rPr>
              <w:t>mg/L</w:t>
            </w:r>
          </w:p>
        </w:tc>
        <w:tc>
          <w:tcPr>
            <w:tcW w:w="1705" w:type="dxa"/>
            <w:vAlign w:val="center"/>
          </w:tcPr>
          <w:p w14:paraId="2676A0A0" w14:textId="77777777" w:rsidR="00775B2B" w:rsidRDefault="00000000">
            <w:pPr>
              <w:jc w:val="center"/>
              <w:rPr>
                <w:szCs w:val="21"/>
              </w:rPr>
            </w:pPr>
            <w:r>
              <w:rPr>
                <w:rFonts w:hint="eastAsia"/>
                <w:szCs w:val="21"/>
              </w:rPr>
              <w:t>泄露时间（</w:t>
            </w:r>
            <w:r>
              <w:rPr>
                <w:rFonts w:hint="eastAsia"/>
                <w:szCs w:val="21"/>
              </w:rPr>
              <w:t>d</w:t>
            </w:r>
            <w:r>
              <w:rPr>
                <w:rFonts w:hint="eastAsia"/>
                <w:szCs w:val="21"/>
              </w:rPr>
              <w:t>）</w:t>
            </w:r>
          </w:p>
        </w:tc>
      </w:tr>
      <w:tr w:rsidR="00775B2B" w14:paraId="50D00841" w14:textId="77777777" w:rsidTr="006B4C92">
        <w:tc>
          <w:tcPr>
            <w:tcW w:w="1704" w:type="dxa"/>
            <w:vAlign w:val="center"/>
          </w:tcPr>
          <w:p w14:paraId="1145B4AA" w14:textId="77777777" w:rsidR="00775B2B" w:rsidRDefault="00000000">
            <w:pPr>
              <w:jc w:val="center"/>
              <w:rPr>
                <w:szCs w:val="21"/>
              </w:rPr>
            </w:pPr>
            <w:r>
              <w:rPr>
                <w:rFonts w:hint="eastAsia"/>
                <w:szCs w:val="21"/>
              </w:rPr>
              <w:t>非正常工况：防渗层出现约</w:t>
            </w:r>
            <w:r>
              <w:rPr>
                <w:rFonts w:hint="eastAsia"/>
                <w:szCs w:val="21"/>
              </w:rPr>
              <w:t>1m</w:t>
            </w:r>
            <w:r>
              <w:rPr>
                <w:rFonts w:hint="eastAsia"/>
                <w:szCs w:val="21"/>
              </w:rPr>
              <w:t>的裂缝</w:t>
            </w:r>
          </w:p>
        </w:tc>
        <w:tc>
          <w:tcPr>
            <w:tcW w:w="1704" w:type="dxa"/>
            <w:vAlign w:val="center"/>
          </w:tcPr>
          <w:p w14:paraId="3A30865F" w14:textId="77777777" w:rsidR="00775B2B" w:rsidRDefault="00000000">
            <w:pPr>
              <w:jc w:val="center"/>
              <w:rPr>
                <w:szCs w:val="21"/>
              </w:rPr>
            </w:pPr>
            <w:r>
              <w:rPr>
                <w:rFonts w:hint="eastAsia"/>
                <w:szCs w:val="21"/>
              </w:rPr>
              <w:t>脱硫事故浆液池</w:t>
            </w:r>
          </w:p>
        </w:tc>
        <w:tc>
          <w:tcPr>
            <w:tcW w:w="1704" w:type="dxa"/>
            <w:vAlign w:val="center"/>
          </w:tcPr>
          <w:p w14:paraId="729FAF38" w14:textId="77777777" w:rsidR="00775B2B" w:rsidRDefault="00000000">
            <w:pPr>
              <w:jc w:val="center"/>
              <w:rPr>
                <w:szCs w:val="21"/>
              </w:rPr>
            </w:pPr>
            <w:r>
              <w:rPr>
                <w:rFonts w:hint="eastAsia"/>
                <w:szCs w:val="21"/>
              </w:rPr>
              <w:t>硫酸盐</w:t>
            </w:r>
          </w:p>
        </w:tc>
        <w:tc>
          <w:tcPr>
            <w:tcW w:w="1705" w:type="dxa"/>
            <w:vAlign w:val="center"/>
          </w:tcPr>
          <w:p w14:paraId="7311E6D6" w14:textId="77777777" w:rsidR="00775B2B" w:rsidRDefault="00000000">
            <w:pPr>
              <w:jc w:val="center"/>
              <w:rPr>
                <w:szCs w:val="21"/>
              </w:rPr>
            </w:pPr>
            <w:r>
              <w:rPr>
                <w:rFonts w:hint="eastAsia"/>
                <w:szCs w:val="21"/>
              </w:rPr>
              <w:t>200000</w:t>
            </w:r>
          </w:p>
        </w:tc>
        <w:tc>
          <w:tcPr>
            <w:tcW w:w="1705" w:type="dxa"/>
            <w:vAlign w:val="center"/>
          </w:tcPr>
          <w:p w14:paraId="10D18460" w14:textId="77777777" w:rsidR="00775B2B" w:rsidRDefault="00000000">
            <w:pPr>
              <w:jc w:val="center"/>
              <w:rPr>
                <w:szCs w:val="21"/>
              </w:rPr>
            </w:pPr>
            <w:r>
              <w:rPr>
                <w:rFonts w:hint="eastAsia"/>
                <w:szCs w:val="21"/>
              </w:rPr>
              <w:t>1</w:t>
            </w:r>
          </w:p>
        </w:tc>
      </w:tr>
    </w:tbl>
    <w:p w14:paraId="57D973FD" w14:textId="77777777" w:rsidR="00775B2B" w:rsidRDefault="00000000">
      <w:pPr>
        <w:spacing w:line="360" w:lineRule="auto"/>
        <w:ind w:firstLineChars="200" w:firstLine="480"/>
        <w:rPr>
          <w:sz w:val="24"/>
        </w:rPr>
      </w:pPr>
      <w:r>
        <w:rPr>
          <w:rFonts w:hint="eastAsia"/>
          <w:sz w:val="24"/>
        </w:rPr>
        <w:t>（</w:t>
      </w:r>
      <w:r>
        <w:rPr>
          <w:rFonts w:hint="eastAsia"/>
          <w:sz w:val="24"/>
        </w:rPr>
        <w:t>4</w:t>
      </w:r>
      <w:r>
        <w:rPr>
          <w:rFonts w:hint="eastAsia"/>
          <w:sz w:val="24"/>
        </w:rPr>
        <w:t>）预测模型</w:t>
      </w:r>
    </w:p>
    <w:p w14:paraId="4C438A99" w14:textId="77777777" w:rsidR="00775B2B" w:rsidRDefault="00000000">
      <w:pPr>
        <w:spacing w:line="360" w:lineRule="auto"/>
        <w:ind w:firstLineChars="200" w:firstLine="480"/>
        <w:rPr>
          <w:sz w:val="24"/>
        </w:rPr>
      </w:pPr>
      <w:r>
        <w:rPr>
          <w:sz w:val="24"/>
        </w:rPr>
        <w:t>本项目地下水环境影响评价工作等级为三级，根据《环境影响评价技术导则地下水环境》</w:t>
      </w:r>
      <w:r>
        <w:rPr>
          <w:sz w:val="24"/>
        </w:rPr>
        <w:t>(HJ610-2016)9.7.2</w:t>
      </w:r>
      <w:r>
        <w:rPr>
          <w:sz w:val="24"/>
        </w:rPr>
        <w:t>可采用解析法或类比分析法进行污染预测，本次评价采用解析法。</w:t>
      </w:r>
    </w:p>
    <w:p w14:paraId="5628F9AE" w14:textId="77777777" w:rsidR="00775B2B" w:rsidRDefault="00000000">
      <w:pPr>
        <w:spacing w:line="360" w:lineRule="auto"/>
        <w:ind w:firstLineChars="200" w:firstLine="480"/>
        <w:rPr>
          <w:sz w:val="24"/>
        </w:rPr>
      </w:pPr>
      <w:r>
        <w:rPr>
          <w:sz w:val="24"/>
        </w:rPr>
        <w:t>采用解析模型预测污染物在含水层中的扩散时，一般应满足以下条件</w:t>
      </w:r>
      <w:r>
        <w:rPr>
          <w:sz w:val="24"/>
        </w:rPr>
        <w:t>:①</w:t>
      </w:r>
      <w:r>
        <w:rPr>
          <w:sz w:val="24"/>
        </w:rPr>
        <w:t>污染物的排放对地下水流场没有明显的影响</w:t>
      </w:r>
      <w:r>
        <w:rPr>
          <w:sz w:val="24"/>
        </w:rPr>
        <w:t>;②</w:t>
      </w:r>
      <w:r>
        <w:rPr>
          <w:sz w:val="24"/>
        </w:rPr>
        <w:t>预测区内含水层的基本参数</w:t>
      </w:r>
      <w:r>
        <w:rPr>
          <w:sz w:val="24"/>
        </w:rPr>
        <w:t>(</w:t>
      </w:r>
      <w:r>
        <w:rPr>
          <w:sz w:val="24"/>
        </w:rPr>
        <w:t>如渗透系数、有效孔隙度等</w:t>
      </w:r>
      <w:r>
        <w:rPr>
          <w:sz w:val="24"/>
        </w:rPr>
        <w:t>)</w:t>
      </w:r>
      <w:r>
        <w:rPr>
          <w:sz w:val="24"/>
        </w:rPr>
        <w:t>不变或变化很小。通过对本项目污染物排放特征及工程水文地质资料分析可知，本次污染预测可满足以上条件</w:t>
      </w:r>
    </w:p>
    <w:p w14:paraId="7CFF69D7" w14:textId="77777777" w:rsidR="00775B2B" w:rsidRDefault="00000000">
      <w:pPr>
        <w:spacing w:line="360" w:lineRule="auto"/>
        <w:ind w:firstLineChars="200" w:firstLine="480"/>
        <w:rPr>
          <w:sz w:val="24"/>
        </w:rPr>
      </w:pPr>
      <w:r>
        <w:rPr>
          <w:sz w:val="24"/>
        </w:rPr>
        <w:t>本次地下水环境影响预测评价采用《环境影响评价技术导则</w:t>
      </w:r>
      <w:r>
        <w:rPr>
          <w:sz w:val="24"/>
        </w:rPr>
        <w:t xml:space="preserve"> </w:t>
      </w:r>
      <w:r>
        <w:rPr>
          <w:sz w:val="24"/>
        </w:rPr>
        <w:t>地下水环境》</w:t>
      </w:r>
      <w:r>
        <w:rPr>
          <w:sz w:val="24"/>
        </w:rPr>
        <w:t>(HJ610-2016)</w:t>
      </w:r>
      <w:r>
        <w:rPr>
          <w:sz w:val="24"/>
        </w:rPr>
        <w:t>中推荐的一维地下水污染物运移数学模型的解析解进行预测</w:t>
      </w:r>
      <w:r>
        <w:rPr>
          <w:sz w:val="24"/>
        </w:rPr>
        <w:t>,</w:t>
      </w:r>
      <w:r>
        <w:rPr>
          <w:sz w:val="24"/>
        </w:rPr>
        <w:t>解析解选取《环境影响评价技术导则</w:t>
      </w:r>
      <w:r>
        <w:rPr>
          <w:sz w:val="24"/>
        </w:rPr>
        <w:t xml:space="preserve"> </w:t>
      </w:r>
      <w:r>
        <w:rPr>
          <w:sz w:val="24"/>
        </w:rPr>
        <w:t>地下水环境》</w:t>
      </w:r>
      <w:r>
        <w:rPr>
          <w:sz w:val="24"/>
        </w:rPr>
        <w:t>(HJ610-2016)</w:t>
      </w:r>
      <w:r>
        <w:rPr>
          <w:sz w:val="24"/>
        </w:rPr>
        <w:t>中地下水溶质运移解析法推荐模型及相关文献，该解适用于水文地质条件简单的地区预测所需参数含义详见表</w:t>
      </w:r>
      <w:r>
        <w:rPr>
          <w:sz w:val="24"/>
        </w:rPr>
        <w:t>5.3-2</w:t>
      </w:r>
      <w:r>
        <w:rPr>
          <w:rFonts w:hint="eastAsia"/>
          <w:sz w:val="24"/>
        </w:rPr>
        <w:t>。</w:t>
      </w:r>
    </w:p>
    <w:p w14:paraId="6D8C50F1" w14:textId="77777777" w:rsidR="00775B2B" w:rsidRDefault="00000000">
      <w:pPr>
        <w:spacing w:line="360" w:lineRule="auto"/>
        <w:jc w:val="center"/>
      </w:pPr>
      <w:r>
        <w:rPr>
          <w:noProof/>
        </w:rPr>
        <w:lastRenderedPageBreak/>
        <w:drawing>
          <wp:inline distT="0" distB="0" distL="114300" distR="114300" wp14:anchorId="51A3C410" wp14:editId="12A577C7">
            <wp:extent cx="5271135" cy="2084705"/>
            <wp:effectExtent l="0" t="0" r="5715" b="10795"/>
            <wp:docPr id="59"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87"/>
                    <pic:cNvPicPr>
                      <a:picLocks noChangeAspect="1"/>
                    </pic:cNvPicPr>
                  </pic:nvPicPr>
                  <pic:blipFill>
                    <a:blip r:embed="rId63"/>
                    <a:stretch>
                      <a:fillRect/>
                    </a:stretch>
                  </pic:blipFill>
                  <pic:spPr>
                    <a:xfrm>
                      <a:off x="0" y="0"/>
                      <a:ext cx="5271135" cy="2084705"/>
                    </a:xfrm>
                    <a:prstGeom prst="rect">
                      <a:avLst/>
                    </a:prstGeom>
                    <a:noFill/>
                    <a:ln>
                      <a:noFill/>
                    </a:ln>
                  </pic:spPr>
                </pic:pic>
              </a:graphicData>
            </a:graphic>
          </wp:inline>
        </w:drawing>
      </w:r>
    </w:p>
    <w:p w14:paraId="3B0A26DC" w14:textId="054E53C7" w:rsidR="00775B2B" w:rsidRDefault="00000000" w:rsidP="00C90EA2">
      <w:pPr>
        <w:jc w:val="center"/>
        <w:rPr>
          <w:rFonts w:eastAsia="黑体"/>
          <w:sz w:val="24"/>
        </w:rPr>
      </w:pPr>
      <w:r>
        <w:rPr>
          <w:rFonts w:eastAsia="黑体" w:hint="eastAsia"/>
          <w:sz w:val="24"/>
        </w:rPr>
        <w:t>表</w:t>
      </w:r>
      <w:r>
        <w:rPr>
          <w:rFonts w:eastAsia="黑体" w:hint="eastAsia"/>
          <w:sz w:val="24"/>
        </w:rPr>
        <w:t xml:space="preserve">5.3-2     </w:t>
      </w:r>
      <w:r>
        <w:rPr>
          <w:rFonts w:eastAsia="黑体" w:hint="eastAsia"/>
          <w:sz w:val="24"/>
        </w:rPr>
        <w:t>模型参数含义表</w:t>
      </w:r>
    </w:p>
    <w:tbl>
      <w:tblPr>
        <w:tblStyle w:val="afff6"/>
        <w:tblW w:w="0" w:type="auto"/>
        <w:tblLook w:val="04A0" w:firstRow="1" w:lastRow="0" w:firstColumn="1" w:lastColumn="0" w:noHBand="0" w:noVBand="1"/>
      </w:tblPr>
      <w:tblGrid>
        <w:gridCol w:w="713"/>
        <w:gridCol w:w="1552"/>
        <w:gridCol w:w="3955"/>
        <w:gridCol w:w="2076"/>
      </w:tblGrid>
      <w:tr w:rsidR="00775B2B" w14:paraId="1B73B89B" w14:textId="77777777">
        <w:tc>
          <w:tcPr>
            <w:tcW w:w="723" w:type="dxa"/>
            <w:vAlign w:val="center"/>
          </w:tcPr>
          <w:p w14:paraId="0F81A2C3" w14:textId="77777777" w:rsidR="00775B2B" w:rsidRDefault="00000000">
            <w:pPr>
              <w:jc w:val="center"/>
            </w:pPr>
            <w:r>
              <w:rPr>
                <w:rFonts w:hint="eastAsia"/>
              </w:rPr>
              <w:t>序号</w:t>
            </w:r>
          </w:p>
        </w:tc>
        <w:tc>
          <w:tcPr>
            <w:tcW w:w="1588" w:type="dxa"/>
            <w:vAlign w:val="center"/>
          </w:tcPr>
          <w:p w14:paraId="7B4DC856" w14:textId="77777777" w:rsidR="00775B2B" w:rsidRDefault="00000000">
            <w:pPr>
              <w:jc w:val="center"/>
            </w:pPr>
            <w:r>
              <w:rPr>
                <w:rFonts w:hint="eastAsia"/>
              </w:rPr>
              <w:t>参数</w:t>
            </w:r>
          </w:p>
        </w:tc>
        <w:tc>
          <w:tcPr>
            <w:tcW w:w="4080" w:type="dxa"/>
            <w:vAlign w:val="center"/>
          </w:tcPr>
          <w:p w14:paraId="720B7F9A" w14:textId="77777777" w:rsidR="00775B2B" w:rsidRDefault="00000000">
            <w:pPr>
              <w:jc w:val="center"/>
            </w:pPr>
            <w:r>
              <w:rPr>
                <w:rFonts w:hint="eastAsia"/>
              </w:rPr>
              <w:t>含义</w:t>
            </w:r>
          </w:p>
        </w:tc>
        <w:tc>
          <w:tcPr>
            <w:tcW w:w="2131" w:type="dxa"/>
            <w:vAlign w:val="center"/>
          </w:tcPr>
          <w:p w14:paraId="3E2B3A98" w14:textId="77777777" w:rsidR="00775B2B" w:rsidRDefault="00000000">
            <w:pPr>
              <w:jc w:val="center"/>
            </w:pPr>
            <w:r>
              <w:rPr>
                <w:rFonts w:hint="eastAsia"/>
              </w:rPr>
              <w:t>单位</w:t>
            </w:r>
          </w:p>
        </w:tc>
      </w:tr>
      <w:tr w:rsidR="00775B2B" w14:paraId="2FB914F8" w14:textId="77777777">
        <w:tc>
          <w:tcPr>
            <w:tcW w:w="723" w:type="dxa"/>
            <w:vAlign w:val="center"/>
          </w:tcPr>
          <w:p w14:paraId="417DCE8D" w14:textId="77777777" w:rsidR="00775B2B" w:rsidRDefault="00000000">
            <w:pPr>
              <w:jc w:val="center"/>
            </w:pPr>
            <w:r>
              <w:rPr>
                <w:rFonts w:hint="eastAsia"/>
              </w:rPr>
              <w:t>1</w:t>
            </w:r>
          </w:p>
        </w:tc>
        <w:tc>
          <w:tcPr>
            <w:tcW w:w="1588" w:type="dxa"/>
            <w:vAlign w:val="center"/>
          </w:tcPr>
          <w:p w14:paraId="1269D290" w14:textId="77777777" w:rsidR="00775B2B" w:rsidRDefault="00000000">
            <w:pPr>
              <w:jc w:val="center"/>
            </w:pPr>
            <w:r>
              <w:rPr>
                <w:rFonts w:hint="eastAsia"/>
              </w:rPr>
              <w:t>x</w:t>
            </w:r>
          </w:p>
        </w:tc>
        <w:tc>
          <w:tcPr>
            <w:tcW w:w="4080" w:type="dxa"/>
            <w:vAlign w:val="center"/>
          </w:tcPr>
          <w:p w14:paraId="00BFA1E7" w14:textId="77777777" w:rsidR="00775B2B" w:rsidRDefault="00000000">
            <w:pPr>
              <w:jc w:val="center"/>
            </w:pPr>
            <w:r>
              <w:rPr>
                <w:rFonts w:hint="eastAsia"/>
              </w:rPr>
              <w:t>距渗漏点的距离</w:t>
            </w:r>
          </w:p>
        </w:tc>
        <w:tc>
          <w:tcPr>
            <w:tcW w:w="2131" w:type="dxa"/>
            <w:vAlign w:val="center"/>
          </w:tcPr>
          <w:p w14:paraId="52B2C840" w14:textId="77777777" w:rsidR="00775B2B" w:rsidRDefault="00000000">
            <w:pPr>
              <w:jc w:val="center"/>
            </w:pPr>
            <w:r>
              <w:rPr>
                <w:rFonts w:hint="eastAsia"/>
              </w:rPr>
              <w:t>m</w:t>
            </w:r>
          </w:p>
        </w:tc>
      </w:tr>
      <w:tr w:rsidR="00775B2B" w14:paraId="46F52AA4" w14:textId="77777777">
        <w:tc>
          <w:tcPr>
            <w:tcW w:w="723" w:type="dxa"/>
            <w:vAlign w:val="center"/>
          </w:tcPr>
          <w:p w14:paraId="6A664B9A" w14:textId="77777777" w:rsidR="00775B2B" w:rsidRDefault="00000000">
            <w:pPr>
              <w:jc w:val="center"/>
            </w:pPr>
            <w:r>
              <w:rPr>
                <w:rFonts w:hint="eastAsia"/>
              </w:rPr>
              <w:t>2</w:t>
            </w:r>
          </w:p>
        </w:tc>
        <w:tc>
          <w:tcPr>
            <w:tcW w:w="1588" w:type="dxa"/>
            <w:vAlign w:val="center"/>
          </w:tcPr>
          <w:p w14:paraId="716F4728" w14:textId="77777777" w:rsidR="00775B2B" w:rsidRDefault="00000000">
            <w:pPr>
              <w:jc w:val="center"/>
            </w:pPr>
            <w:r>
              <w:rPr>
                <w:rFonts w:hint="eastAsia"/>
              </w:rPr>
              <w:t>t</w:t>
            </w:r>
          </w:p>
        </w:tc>
        <w:tc>
          <w:tcPr>
            <w:tcW w:w="4080" w:type="dxa"/>
            <w:vAlign w:val="center"/>
          </w:tcPr>
          <w:p w14:paraId="5509BF2B" w14:textId="77777777" w:rsidR="00775B2B" w:rsidRDefault="00000000">
            <w:pPr>
              <w:jc w:val="center"/>
            </w:pPr>
            <w:r>
              <w:rPr>
                <w:rFonts w:hint="eastAsia"/>
              </w:rPr>
              <w:t>预测时间</w:t>
            </w:r>
          </w:p>
        </w:tc>
        <w:tc>
          <w:tcPr>
            <w:tcW w:w="2131" w:type="dxa"/>
            <w:vAlign w:val="center"/>
          </w:tcPr>
          <w:p w14:paraId="71F7B55A" w14:textId="77777777" w:rsidR="00775B2B" w:rsidRDefault="00000000">
            <w:pPr>
              <w:jc w:val="center"/>
            </w:pPr>
            <w:r>
              <w:rPr>
                <w:rFonts w:hint="eastAsia"/>
              </w:rPr>
              <w:t>d</w:t>
            </w:r>
          </w:p>
        </w:tc>
      </w:tr>
      <w:tr w:rsidR="00775B2B" w14:paraId="7EC7AEB7" w14:textId="77777777">
        <w:tc>
          <w:tcPr>
            <w:tcW w:w="723" w:type="dxa"/>
            <w:vAlign w:val="center"/>
          </w:tcPr>
          <w:p w14:paraId="4671B39D" w14:textId="77777777" w:rsidR="00775B2B" w:rsidRDefault="00000000">
            <w:pPr>
              <w:jc w:val="center"/>
            </w:pPr>
            <w:r>
              <w:rPr>
                <w:rFonts w:hint="eastAsia"/>
              </w:rPr>
              <w:t>3</w:t>
            </w:r>
          </w:p>
        </w:tc>
        <w:tc>
          <w:tcPr>
            <w:tcW w:w="1588" w:type="dxa"/>
            <w:vAlign w:val="center"/>
          </w:tcPr>
          <w:p w14:paraId="1304664E" w14:textId="77777777" w:rsidR="00775B2B" w:rsidRDefault="00000000">
            <w:pPr>
              <w:jc w:val="center"/>
            </w:pPr>
            <w:r>
              <w:rPr>
                <w:rFonts w:hint="eastAsia"/>
              </w:rPr>
              <w:t>c</w:t>
            </w:r>
          </w:p>
        </w:tc>
        <w:tc>
          <w:tcPr>
            <w:tcW w:w="4080" w:type="dxa"/>
            <w:vAlign w:val="center"/>
          </w:tcPr>
          <w:p w14:paraId="2AD570C4" w14:textId="77777777" w:rsidR="00775B2B" w:rsidRDefault="00000000">
            <w:pPr>
              <w:jc w:val="center"/>
            </w:pPr>
            <w:r>
              <w:rPr>
                <w:rFonts w:hint="eastAsia"/>
              </w:rPr>
              <w:t>t</w:t>
            </w:r>
            <w:r>
              <w:rPr>
                <w:rFonts w:hint="eastAsia"/>
              </w:rPr>
              <w:t>时刻</w:t>
            </w:r>
            <w:r>
              <w:rPr>
                <w:rFonts w:hint="eastAsia"/>
              </w:rPr>
              <w:t>x</w:t>
            </w:r>
            <w:r>
              <w:rPr>
                <w:rFonts w:hint="eastAsia"/>
              </w:rPr>
              <w:t>处的特征因子浓度</w:t>
            </w:r>
          </w:p>
        </w:tc>
        <w:tc>
          <w:tcPr>
            <w:tcW w:w="2131" w:type="dxa"/>
            <w:vAlign w:val="center"/>
          </w:tcPr>
          <w:p w14:paraId="5953CC0B" w14:textId="77777777" w:rsidR="00775B2B" w:rsidRDefault="00000000">
            <w:pPr>
              <w:jc w:val="center"/>
            </w:pPr>
            <w:r>
              <w:rPr>
                <w:rFonts w:hint="eastAsia"/>
              </w:rPr>
              <w:t>mg/L</w:t>
            </w:r>
          </w:p>
        </w:tc>
      </w:tr>
      <w:tr w:rsidR="00775B2B" w14:paraId="5F4EDF06" w14:textId="77777777">
        <w:tc>
          <w:tcPr>
            <w:tcW w:w="723" w:type="dxa"/>
            <w:vAlign w:val="center"/>
          </w:tcPr>
          <w:p w14:paraId="4D8691D3" w14:textId="77777777" w:rsidR="00775B2B" w:rsidRDefault="00000000">
            <w:pPr>
              <w:jc w:val="center"/>
            </w:pPr>
            <w:r>
              <w:rPr>
                <w:rFonts w:hint="eastAsia"/>
              </w:rPr>
              <w:t>4</w:t>
            </w:r>
          </w:p>
        </w:tc>
        <w:tc>
          <w:tcPr>
            <w:tcW w:w="1588" w:type="dxa"/>
            <w:vAlign w:val="center"/>
          </w:tcPr>
          <w:p w14:paraId="3E95227F" w14:textId="77777777" w:rsidR="00775B2B" w:rsidRDefault="00000000">
            <w:pPr>
              <w:jc w:val="center"/>
            </w:pPr>
            <w:r>
              <w:rPr>
                <w:rFonts w:hint="eastAsia"/>
              </w:rPr>
              <w:t>C</w:t>
            </w:r>
            <w:r>
              <w:rPr>
                <w:rFonts w:hint="eastAsia"/>
                <w:vertAlign w:val="subscript"/>
              </w:rPr>
              <w:t>0</w:t>
            </w:r>
          </w:p>
        </w:tc>
        <w:tc>
          <w:tcPr>
            <w:tcW w:w="4080" w:type="dxa"/>
            <w:vAlign w:val="center"/>
          </w:tcPr>
          <w:p w14:paraId="7A59299D" w14:textId="77777777" w:rsidR="00775B2B" w:rsidRDefault="00000000">
            <w:pPr>
              <w:jc w:val="center"/>
            </w:pPr>
            <w:r>
              <w:rPr>
                <w:rFonts w:hint="eastAsia"/>
              </w:rPr>
              <w:t>特征因子初始浓度</w:t>
            </w:r>
          </w:p>
        </w:tc>
        <w:tc>
          <w:tcPr>
            <w:tcW w:w="2131" w:type="dxa"/>
            <w:vAlign w:val="center"/>
          </w:tcPr>
          <w:p w14:paraId="499E772D" w14:textId="77777777" w:rsidR="00775B2B" w:rsidRDefault="00000000">
            <w:pPr>
              <w:jc w:val="center"/>
            </w:pPr>
            <w:r>
              <w:rPr>
                <w:rFonts w:hint="eastAsia"/>
              </w:rPr>
              <w:t>mg/L</w:t>
            </w:r>
          </w:p>
        </w:tc>
      </w:tr>
      <w:tr w:rsidR="00775B2B" w14:paraId="54734D6C" w14:textId="77777777">
        <w:tc>
          <w:tcPr>
            <w:tcW w:w="723" w:type="dxa"/>
            <w:vAlign w:val="center"/>
          </w:tcPr>
          <w:p w14:paraId="6FCED5AC" w14:textId="77777777" w:rsidR="00775B2B" w:rsidRDefault="00000000">
            <w:pPr>
              <w:jc w:val="center"/>
            </w:pPr>
            <w:r>
              <w:rPr>
                <w:rFonts w:hint="eastAsia"/>
              </w:rPr>
              <w:t>5</w:t>
            </w:r>
          </w:p>
        </w:tc>
        <w:tc>
          <w:tcPr>
            <w:tcW w:w="1588" w:type="dxa"/>
            <w:vAlign w:val="center"/>
          </w:tcPr>
          <w:p w14:paraId="6CE82849" w14:textId="77777777" w:rsidR="00775B2B" w:rsidRDefault="00000000">
            <w:pPr>
              <w:jc w:val="center"/>
            </w:pPr>
            <w:r>
              <w:rPr>
                <w:rFonts w:hint="eastAsia"/>
              </w:rPr>
              <w:t>u</w:t>
            </w:r>
          </w:p>
        </w:tc>
        <w:tc>
          <w:tcPr>
            <w:tcW w:w="4080" w:type="dxa"/>
            <w:vAlign w:val="center"/>
          </w:tcPr>
          <w:p w14:paraId="215E5BA7" w14:textId="77777777" w:rsidR="00775B2B" w:rsidRDefault="00000000">
            <w:pPr>
              <w:jc w:val="center"/>
            </w:pPr>
            <w:r>
              <w:rPr>
                <w:rFonts w:hint="eastAsia"/>
              </w:rPr>
              <w:t>地下水流速</w:t>
            </w:r>
          </w:p>
        </w:tc>
        <w:tc>
          <w:tcPr>
            <w:tcW w:w="2131" w:type="dxa"/>
            <w:vAlign w:val="center"/>
          </w:tcPr>
          <w:p w14:paraId="3BEED522" w14:textId="77777777" w:rsidR="00775B2B" w:rsidRDefault="00000000">
            <w:pPr>
              <w:jc w:val="center"/>
            </w:pPr>
            <w:r>
              <w:rPr>
                <w:rFonts w:hint="eastAsia"/>
              </w:rPr>
              <w:t>m/d</w:t>
            </w:r>
          </w:p>
        </w:tc>
      </w:tr>
      <w:tr w:rsidR="00775B2B" w14:paraId="72C3D5B8" w14:textId="77777777">
        <w:tc>
          <w:tcPr>
            <w:tcW w:w="723" w:type="dxa"/>
            <w:vAlign w:val="center"/>
          </w:tcPr>
          <w:p w14:paraId="666DFA6E" w14:textId="77777777" w:rsidR="00775B2B" w:rsidRDefault="00000000">
            <w:pPr>
              <w:jc w:val="center"/>
            </w:pPr>
            <w:r>
              <w:rPr>
                <w:rFonts w:hint="eastAsia"/>
              </w:rPr>
              <w:t>6</w:t>
            </w:r>
          </w:p>
        </w:tc>
        <w:tc>
          <w:tcPr>
            <w:tcW w:w="1588" w:type="dxa"/>
            <w:vAlign w:val="center"/>
          </w:tcPr>
          <w:p w14:paraId="242D31C4" w14:textId="77777777" w:rsidR="00775B2B" w:rsidRDefault="00000000">
            <w:pPr>
              <w:jc w:val="center"/>
            </w:pPr>
            <w:r>
              <w:rPr>
                <w:rFonts w:hint="eastAsia"/>
              </w:rPr>
              <w:t>D</w:t>
            </w:r>
            <w:r>
              <w:rPr>
                <w:rFonts w:hint="eastAsia"/>
                <w:vertAlign w:val="subscript"/>
              </w:rPr>
              <w:t>L</w:t>
            </w:r>
          </w:p>
        </w:tc>
        <w:tc>
          <w:tcPr>
            <w:tcW w:w="4080" w:type="dxa"/>
            <w:vAlign w:val="center"/>
          </w:tcPr>
          <w:p w14:paraId="74DB03F1" w14:textId="77777777" w:rsidR="00775B2B" w:rsidRDefault="00000000">
            <w:pPr>
              <w:jc w:val="center"/>
            </w:pPr>
            <w:r>
              <w:rPr>
                <w:rFonts w:hint="eastAsia"/>
              </w:rPr>
              <w:t>纵向弥散系数</w:t>
            </w:r>
          </w:p>
        </w:tc>
        <w:tc>
          <w:tcPr>
            <w:tcW w:w="2131" w:type="dxa"/>
            <w:vAlign w:val="center"/>
          </w:tcPr>
          <w:p w14:paraId="1133294B" w14:textId="77777777" w:rsidR="00775B2B" w:rsidRDefault="00000000">
            <w:pPr>
              <w:jc w:val="center"/>
            </w:pPr>
            <w:r>
              <w:rPr>
                <w:rFonts w:hint="eastAsia"/>
              </w:rPr>
              <w:t>m</w:t>
            </w:r>
            <w:r>
              <w:rPr>
                <w:rFonts w:hint="eastAsia"/>
                <w:vertAlign w:val="superscript"/>
              </w:rPr>
              <w:t>2</w:t>
            </w:r>
            <w:r>
              <w:rPr>
                <w:rFonts w:hint="eastAsia"/>
              </w:rPr>
              <w:t>/d</w:t>
            </w:r>
          </w:p>
        </w:tc>
      </w:tr>
      <w:tr w:rsidR="00775B2B" w14:paraId="30F34DAE" w14:textId="77777777">
        <w:tc>
          <w:tcPr>
            <w:tcW w:w="723" w:type="dxa"/>
            <w:vAlign w:val="center"/>
          </w:tcPr>
          <w:p w14:paraId="5DEAEBE1" w14:textId="77777777" w:rsidR="00775B2B" w:rsidRDefault="00000000">
            <w:pPr>
              <w:jc w:val="center"/>
            </w:pPr>
            <w:r>
              <w:rPr>
                <w:rFonts w:hint="eastAsia"/>
              </w:rPr>
              <w:t>7</w:t>
            </w:r>
          </w:p>
        </w:tc>
        <w:tc>
          <w:tcPr>
            <w:tcW w:w="1588" w:type="dxa"/>
            <w:vAlign w:val="center"/>
          </w:tcPr>
          <w:p w14:paraId="1867F048" w14:textId="77777777" w:rsidR="00775B2B" w:rsidRDefault="00000000">
            <w:pPr>
              <w:jc w:val="center"/>
            </w:pPr>
            <w:r>
              <w:rPr>
                <w:rFonts w:hint="eastAsia"/>
              </w:rPr>
              <w:t>Erfc</w:t>
            </w:r>
            <w:r>
              <w:rPr>
                <w:rFonts w:hint="eastAsia"/>
              </w:rPr>
              <w:t>（）</w:t>
            </w:r>
          </w:p>
        </w:tc>
        <w:tc>
          <w:tcPr>
            <w:tcW w:w="4080" w:type="dxa"/>
            <w:vAlign w:val="center"/>
          </w:tcPr>
          <w:p w14:paraId="6679AFF4" w14:textId="77777777" w:rsidR="00775B2B" w:rsidRDefault="00000000">
            <w:pPr>
              <w:jc w:val="center"/>
            </w:pPr>
            <w:r>
              <w:rPr>
                <w:rFonts w:hint="eastAsia"/>
              </w:rPr>
              <w:t>余误差函数</w:t>
            </w:r>
          </w:p>
        </w:tc>
        <w:tc>
          <w:tcPr>
            <w:tcW w:w="2131" w:type="dxa"/>
            <w:vAlign w:val="center"/>
          </w:tcPr>
          <w:p w14:paraId="65600D83" w14:textId="77777777" w:rsidR="00775B2B" w:rsidRDefault="00000000">
            <w:pPr>
              <w:jc w:val="center"/>
            </w:pPr>
            <w:r>
              <w:rPr>
                <w:rFonts w:hint="eastAsia"/>
              </w:rPr>
              <w:t>/</w:t>
            </w:r>
          </w:p>
        </w:tc>
      </w:tr>
      <w:tr w:rsidR="00775B2B" w14:paraId="2A1E2687" w14:textId="77777777">
        <w:tc>
          <w:tcPr>
            <w:tcW w:w="723" w:type="dxa"/>
            <w:vAlign w:val="center"/>
          </w:tcPr>
          <w:p w14:paraId="00F7E60E" w14:textId="77777777" w:rsidR="00775B2B" w:rsidRDefault="00000000">
            <w:pPr>
              <w:jc w:val="center"/>
            </w:pPr>
            <w:r>
              <w:rPr>
                <w:rFonts w:hint="eastAsia"/>
              </w:rPr>
              <w:t>8</w:t>
            </w:r>
          </w:p>
        </w:tc>
        <w:tc>
          <w:tcPr>
            <w:tcW w:w="1588" w:type="dxa"/>
            <w:vAlign w:val="center"/>
          </w:tcPr>
          <w:p w14:paraId="41415265" w14:textId="77777777" w:rsidR="00775B2B" w:rsidRDefault="00000000">
            <w:pPr>
              <w:jc w:val="center"/>
            </w:pPr>
            <w:r>
              <w:rPr>
                <w:rFonts w:hint="eastAsia"/>
              </w:rPr>
              <w:t>T1</w:t>
            </w:r>
          </w:p>
        </w:tc>
        <w:tc>
          <w:tcPr>
            <w:tcW w:w="4080" w:type="dxa"/>
            <w:vAlign w:val="center"/>
          </w:tcPr>
          <w:p w14:paraId="0202C616" w14:textId="77777777" w:rsidR="00775B2B" w:rsidRDefault="00000000">
            <w:pPr>
              <w:jc w:val="center"/>
            </w:pPr>
            <w:r>
              <w:rPr>
                <w:rFonts w:hint="eastAsia"/>
              </w:rPr>
              <w:t>物料持续渗漏时间</w:t>
            </w:r>
            <w:r>
              <w:rPr>
                <w:rFonts w:hint="eastAsia"/>
              </w:rPr>
              <w:t>(</w:t>
            </w:r>
            <w:r>
              <w:rPr>
                <w:rFonts w:hint="eastAsia"/>
              </w:rPr>
              <w:t>或渗漏浓度变化的时间节点</w:t>
            </w:r>
            <w:r>
              <w:rPr>
                <w:rFonts w:hint="eastAsia"/>
              </w:rPr>
              <w:t>)</w:t>
            </w:r>
          </w:p>
        </w:tc>
        <w:tc>
          <w:tcPr>
            <w:tcW w:w="2131" w:type="dxa"/>
            <w:vAlign w:val="center"/>
          </w:tcPr>
          <w:p w14:paraId="3F75ED52" w14:textId="77777777" w:rsidR="00775B2B" w:rsidRDefault="00000000">
            <w:pPr>
              <w:jc w:val="center"/>
            </w:pPr>
            <w:r>
              <w:rPr>
                <w:rFonts w:hint="eastAsia"/>
              </w:rPr>
              <w:t>d</w:t>
            </w:r>
          </w:p>
        </w:tc>
      </w:tr>
      <w:tr w:rsidR="00775B2B" w14:paraId="2B597EF0" w14:textId="77777777">
        <w:tc>
          <w:tcPr>
            <w:tcW w:w="723" w:type="dxa"/>
            <w:vAlign w:val="center"/>
          </w:tcPr>
          <w:p w14:paraId="61B8DB50" w14:textId="77777777" w:rsidR="00775B2B" w:rsidRDefault="00000000">
            <w:pPr>
              <w:jc w:val="center"/>
            </w:pPr>
            <w:r>
              <w:rPr>
                <w:rFonts w:hint="eastAsia"/>
              </w:rPr>
              <w:t>9</w:t>
            </w:r>
          </w:p>
        </w:tc>
        <w:tc>
          <w:tcPr>
            <w:tcW w:w="1588" w:type="dxa"/>
            <w:vAlign w:val="center"/>
          </w:tcPr>
          <w:p w14:paraId="0BC276D7" w14:textId="77777777" w:rsidR="00775B2B" w:rsidRDefault="00000000">
            <w:pPr>
              <w:jc w:val="center"/>
            </w:pPr>
            <w:r>
              <w:rPr>
                <w:rFonts w:hint="eastAsia"/>
              </w:rPr>
              <w:t>C1</w:t>
            </w:r>
          </w:p>
        </w:tc>
        <w:tc>
          <w:tcPr>
            <w:tcW w:w="4080" w:type="dxa"/>
            <w:vAlign w:val="center"/>
          </w:tcPr>
          <w:p w14:paraId="3E55C35D" w14:textId="77777777" w:rsidR="00775B2B" w:rsidRDefault="00000000">
            <w:pPr>
              <w:jc w:val="center"/>
            </w:pPr>
            <w:r>
              <w:t>变化后的浓度</w:t>
            </w:r>
            <w:r>
              <w:t>(</w:t>
            </w:r>
            <w:r>
              <w:t>如</w:t>
            </w:r>
            <w:r>
              <w:t>t</w:t>
            </w:r>
            <w:r>
              <w:t>＞</w:t>
            </w:r>
            <w:r>
              <w:t>T1</w:t>
            </w:r>
            <w:r>
              <w:t>之后，物料渗漏停止，则</w:t>
            </w:r>
            <w:r>
              <w:t>C1=0)</w:t>
            </w:r>
          </w:p>
        </w:tc>
        <w:tc>
          <w:tcPr>
            <w:tcW w:w="2131" w:type="dxa"/>
            <w:vAlign w:val="center"/>
          </w:tcPr>
          <w:p w14:paraId="7B349588" w14:textId="77777777" w:rsidR="00775B2B" w:rsidRDefault="00000000">
            <w:pPr>
              <w:jc w:val="center"/>
            </w:pPr>
            <w:r>
              <w:rPr>
                <w:rFonts w:hint="eastAsia"/>
              </w:rPr>
              <w:t>mg/L</w:t>
            </w:r>
          </w:p>
        </w:tc>
      </w:tr>
    </w:tbl>
    <w:p w14:paraId="236792D5" w14:textId="77777777" w:rsidR="00775B2B" w:rsidRDefault="00000000">
      <w:pPr>
        <w:spacing w:line="360" w:lineRule="auto"/>
        <w:ind w:firstLineChars="200" w:firstLine="480"/>
        <w:rPr>
          <w:sz w:val="24"/>
        </w:rPr>
      </w:pPr>
      <w:r>
        <w:rPr>
          <w:rFonts w:hint="eastAsia"/>
          <w:sz w:val="24"/>
        </w:rPr>
        <w:t>表中的水流速度用达西定律求得：</w:t>
      </w:r>
      <w:r>
        <w:rPr>
          <w:rFonts w:hint="eastAsia"/>
          <w:sz w:val="24"/>
        </w:rPr>
        <w:t>u=KI/n</w:t>
      </w:r>
      <w:r>
        <w:rPr>
          <w:rFonts w:hint="eastAsia"/>
          <w:sz w:val="24"/>
          <w:vertAlign w:val="subscript"/>
        </w:rPr>
        <w:t>e</w:t>
      </w:r>
    </w:p>
    <w:p w14:paraId="5778C075" w14:textId="77777777" w:rsidR="00775B2B" w:rsidRDefault="00000000">
      <w:pPr>
        <w:spacing w:line="360" w:lineRule="auto"/>
        <w:ind w:firstLineChars="200" w:firstLine="480"/>
        <w:rPr>
          <w:sz w:val="24"/>
        </w:rPr>
      </w:pPr>
      <w:r>
        <w:rPr>
          <w:rFonts w:hint="eastAsia"/>
          <w:sz w:val="24"/>
        </w:rPr>
        <w:t>式中：</w:t>
      </w:r>
      <w:r>
        <w:rPr>
          <w:rFonts w:hint="eastAsia"/>
          <w:sz w:val="24"/>
        </w:rPr>
        <w:t>u</w:t>
      </w:r>
      <w:r>
        <w:rPr>
          <w:rFonts w:hint="eastAsia"/>
          <w:sz w:val="24"/>
        </w:rPr>
        <w:t>—地下水流速</w:t>
      </w:r>
    </w:p>
    <w:p w14:paraId="4E7C227E" w14:textId="77777777" w:rsidR="00775B2B" w:rsidRDefault="00000000">
      <w:pPr>
        <w:spacing w:line="360" w:lineRule="auto"/>
        <w:ind w:firstLineChars="200" w:firstLine="480"/>
        <w:rPr>
          <w:sz w:val="24"/>
        </w:rPr>
      </w:pPr>
      <w:r>
        <w:rPr>
          <w:rFonts w:hint="eastAsia"/>
          <w:sz w:val="24"/>
        </w:rPr>
        <w:t>K</w:t>
      </w:r>
      <w:r>
        <w:rPr>
          <w:rFonts w:hint="eastAsia"/>
          <w:sz w:val="24"/>
        </w:rPr>
        <w:t>—含水层渗透系数</w:t>
      </w:r>
    </w:p>
    <w:p w14:paraId="0B441B63" w14:textId="77777777" w:rsidR="00775B2B" w:rsidRDefault="00000000">
      <w:pPr>
        <w:spacing w:line="360" w:lineRule="auto"/>
        <w:ind w:firstLineChars="200" w:firstLine="480"/>
        <w:rPr>
          <w:sz w:val="24"/>
        </w:rPr>
      </w:pPr>
      <w:r>
        <w:rPr>
          <w:rFonts w:hint="eastAsia"/>
          <w:sz w:val="24"/>
        </w:rPr>
        <w:t>I</w:t>
      </w:r>
      <w:r>
        <w:rPr>
          <w:rFonts w:hint="eastAsia"/>
          <w:sz w:val="24"/>
        </w:rPr>
        <w:t>—含水层水力坡度</w:t>
      </w:r>
    </w:p>
    <w:p w14:paraId="4EDB4FC0" w14:textId="77777777" w:rsidR="00775B2B" w:rsidRDefault="00000000">
      <w:pPr>
        <w:spacing w:line="360" w:lineRule="auto"/>
        <w:ind w:firstLineChars="200" w:firstLine="480"/>
        <w:rPr>
          <w:sz w:val="24"/>
        </w:rPr>
      </w:pPr>
      <w:r>
        <w:rPr>
          <w:rFonts w:hint="eastAsia"/>
          <w:sz w:val="24"/>
        </w:rPr>
        <w:t>n</w:t>
      </w:r>
      <w:r>
        <w:rPr>
          <w:rFonts w:hint="eastAsia"/>
          <w:sz w:val="24"/>
          <w:vertAlign w:val="subscript"/>
        </w:rPr>
        <w:t>e</w:t>
      </w:r>
      <w:r>
        <w:rPr>
          <w:rFonts w:hint="eastAsia"/>
          <w:sz w:val="24"/>
        </w:rPr>
        <w:t>—含水层有效孔隙度</w:t>
      </w:r>
    </w:p>
    <w:p w14:paraId="4E8F47B9" w14:textId="77777777" w:rsidR="00775B2B" w:rsidRDefault="00000000">
      <w:pPr>
        <w:spacing w:line="360" w:lineRule="auto"/>
        <w:ind w:firstLineChars="200" w:firstLine="480"/>
        <w:rPr>
          <w:sz w:val="24"/>
        </w:rPr>
      </w:pPr>
      <w:r>
        <w:rPr>
          <w:rFonts w:hint="eastAsia"/>
          <w:sz w:val="24"/>
        </w:rPr>
        <w:t>（</w:t>
      </w:r>
      <w:r>
        <w:rPr>
          <w:rFonts w:hint="eastAsia"/>
          <w:sz w:val="24"/>
        </w:rPr>
        <w:t>5</w:t>
      </w:r>
      <w:r>
        <w:rPr>
          <w:rFonts w:hint="eastAsia"/>
          <w:sz w:val="24"/>
        </w:rPr>
        <w:t>）参数设定</w:t>
      </w:r>
    </w:p>
    <w:p w14:paraId="69BF6F47" w14:textId="77777777" w:rsidR="00775B2B" w:rsidRDefault="00000000">
      <w:pPr>
        <w:spacing w:line="360" w:lineRule="auto"/>
        <w:ind w:firstLineChars="200" w:firstLine="480"/>
        <w:rPr>
          <w:sz w:val="24"/>
        </w:rPr>
      </w:pPr>
      <w:r>
        <w:rPr>
          <w:sz w:val="24"/>
        </w:rPr>
        <w:t>本评价充分结合该地区以往的水文地质资料和成果，确定出项目区的水文地质参数如下</w:t>
      </w:r>
      <w:r>
        <w:rPr>
          <w:sz w:val="24"/>
        </w:rPr>
        <w:t>:</w:t>
      </w:r>
    </w:p>
    <w:p w14:paraId="701CE649" w14:textId="77777777" w:rsidR="00775B2B" w:rsidRDefault="00000000">
      <w:pPr>
        <w:spacing w:line="360" w:lineRule="auto"/>
        <w:ind w:firstLineChars="200" w:firstLine="480"/>
        <w:rPr>
          <w:sz w:val="24"/>
        </w:rPr>
      </w:pPr>
      <w:r>
        <w:rPr>
          <w:sz w:val="24"/>
        </w:rPr>
        <w:t>①</w:t>
      </w:r>
      <w:r>
        <w:rPr>
          <w:sz w:val="24"/>
        </w:rPr>
        <w:t>渗透系数</w:t>
      </w:r>
      <w:r>
        <w:rPr>
          <w:sz w:val="24"/>
        </w:rPr>
        <w:t>K</w:t>
      </w:r>
      <w:r>
        <w:rPr>
          <w:sz w:val="24"/>
        </w:rPr>
        <w:t>取</w:t>
      </w:r>
      <w:r>
        <w:rPr>
          <w:rFonts w:hint="eastAsia"/>
          <w:sz w:val="24"/>
        </w:rPr>
        <w:t>9</w:t>
      </w:r>
      <w:r>
        <w:rPr>
          <w:sz w:val="24"/>
        </w:rPr>
        <w:t>m/d</w:t>
      </w:r>
      <w:r>
        <w:rPr>
          <w:rFonts w:hint="eastAsia"/>
          <w:sz w:val="24"/>
        </w:rPr>
        <w:t>；</w:t>
      </w:r>
    </w:p>
    <w:p w14:paraId="1FBB6327" w14:textId="77777777" w:rsidR="00775B2B" w:rsidRDefault="00000000">
      <w:pPr>
        <w:spacing w:line="360" w:lineRule="auto"/>
        <w:ind w:firstLineChars="200" w:firstLine="480"/>
        <w:rPr>
          <w:sz w:val="24"/>
        </w:rPr>
      </w:pPr>
      <w:r>
        <w:rPr>
          <w:sz w:val="24"/>
        </w:rPr>
        <w:t>②</w:t>
      </w:r>
      <w:r>
        <w:rPr>
          <w:sz w:val="24"/>
        </w:rPr>
        <w:t>含水层水力坡度取</w:t>
      </w:r>
      <w:r>
        <w:rPr>
          <w:sz w:val="24"/>
        </w:rPr>
        <w:t>3%</w:t>
      </w:r>
      <w:r>
        <w:rPr>
          <w:rFonts w:hint="eastAsia"/>
          <w:sz w:val="24"/>
        </w:rPr>
        <w:t>；</w:t>
      </w:r>
    </w:p>
    <w:p w14:paraId="72D7808B" w14:textId="77777777" w:rsidR="00775B2B" w:rsidRDefault="00000000">
      <w:pPr>
        <w:spacing w:line="360" w:lineRule="auto"/>
        <w:ind w:firstLineChars="200" w:firstLine="480"/>
        <w:rPr>
          <w:sz w:val="24"/>
        </w:rPr>
      </w:pPr>
      <w:r>
        <w:rPr>
          <w:sz w:val="24"/>
        </w:rPr>
        <w:t>③</w:t>
      </w:r>
      <w:r>
        <w:rPr>
          <w:sz w:val="24"/>
        </w:rPr>
        <w:t>有效孔隙度取</w:t>
      </w:r>
      <w:r>
        <w:rPr>
          <w:sz w:val="24"/>
        </w:rPr>
        <w:t>0.</w:t>
      </w:r>
      <w:r>
        <w:rPr>
          <w:rFonts w:hint="eastAsia"/>
          <w:sz w:val="24"/>
        </w:rPr>
        <w:t>25</w:t>
      </w:r>
      <w:r>
        <w:rPr>
          <w:rFonts w:hint="eastAsia"/>
          <w:sz w:val="24"/>
        </w:rPr>
        <w:t>；</w:t>
      </w:r>
    </w:p>
    <w:p w14:paraId="506B493C" w14:textId="77777777" w:rsidR="00775B2B" w:rsidRDefault="00000000">
      <w:pPr>
        <w:spacing w:line="360" w:lineRule="auto"/>
        <w:ind w:firstLineChars="200" w:firstLine="480"/>
        <w:rPr>
          <w:sz w:val="24"/>
        </w:rPr>
      </w:pPr>
      <w:r>
        <w:rPr>
          <w:rFonts w:hint="eastAsia"/>
          <w:sz w:val="24"/>
        </w:rPr>
        <w:t>④弥散度α</w:t>
      </w:r>
      <w:r>
        <w:rPr>
          <w:rFonts w:hint="eastAsia"/>
          <w:sz w:val="24"/>
          <w:vertAlign w:val="subscript"/>
        </w:rPr>
        <w:t>L</w:t>
      </w:r>
      <w:r>
        <w:rPr>
          <w:rFonts w:hint="eastAsia"/>
          <w:sz w:val="24"/>
        </w:rPr>
        <w:t>=16m</w:t>
      </w:r>
      <w:r>
        <w:rPr>
          <w:rFonts w:hint="eastAsia"/>
          <w:sz w:val="24"/>
        </w:rPr>
        <w:t>。</w:t>
      </w:r>
    </w:p>
    <w:p w14:paraId="3EE55CA3" w14:textId="77777777" w:rsidR="00775B2B" w:rsidRDefault="00000000">
      <w:pPr>
        <w:spacing w:line="360" w:lineRule="auto"/>
        <w:ind w:firstLineChars="200" w:firstLine="480"/>
        <w:rPr>
          <w:sz w:val="24"/>
        </w:rPr>
      </w:pPr>
      <w:r>
        <w:rPr>
          <w:sz w:val="24"/>
        </w:rPr>
        <w:t>纵向弥散度</w:t>
      </w:r>
      <w:r>
        <w:rPr>
          <w:sz w:val="24"/>
        </w:rPr>
        <w:t>αL</w:t>
      </w:r>
      <w:r>
        <w:rPr>
          <w:sz w:val="24"/>
        </w:rPr>
        <w:t>可以由图</w:t>
      </w:r>
      <w:r>
        <w:rPr>
          <w:sz w:val="24"/>
        </w:rPr>
        <w:t>5.3-2</w:t>
      </w:r>
      <w:r>
        <w:rPr>
          <w:sz w:val="24"/>
        </w:rPr>
        <w:t>确定。污染物运移模型的参数设定主要是以野外试验为参考，根据资料调研，类似评价区地层和岩性的溶质运移参数，已经</w:t>
      </w:r>
      <w:r>
        <w:rPr>
          <w:sz w:val="24"/>
        </w:rPr>
        <w:lastRenderedPageBreak/>
        <w:t>开展了大量研究，本次未开展野外弥散试验，参考前人的研究成果</w:t>
      </w:r>
      <w:r>
        <w:rPr>
          <w:sz w:val="24"/>
        </w:rPr>
        <w:t>(</w:t>
      </w:r>
      <w:r>
        <w:rPr>
          <w:sz w:val="24"/>
        </w:rPr>
        <w:t>见图</w:t>
      </w:r>
      <w:r>
        <w:rPr>
          <w:sz w:val="24"/>
        </w:rPr>
        <w:t>5.3-2)</w:t>
      </w:r>
      <w:r>
        <w:rPr>
          <w:sz w:val="24"/>
        </w:rPr>
        <w:t>，该成果为根据世界范围内所收集到的百余个水质模型所计算出的孔隙介质纵向弥散度及有关资料和参数而做出的</w:t>
      </w:r>
      <w:r>
        <w:rPr>
          <w:sz w:val="24"/>
        </w:rPr>
        <w:t>lgαL-lgL</w:t>
      </w:r>
      <w:r>
        <w:rPr>
          <w:sz w:val="24"/>
          <w:vertAlign w:val="subscript"/>
        </w:rPr>
        <w:t>S</w:t>
      </w:r>
      <w:r>
        <w:rPr>
          <w:sz w:val="24"/>
        </w:rPr>
        <w:t>图。基准尺度</w:t>
      </w:r>
      <w:r>
        <w:rPr>
          <w:sz w:val="24"/>
        </w:rPr>
        <w:t>L</w:t>
      </w:r>
      <w:r>
        <w:rPr>
          <w:sz w:val="24"/>
          <w:vertAlign w:val="subscript"/>
        </w:rPr>
        <w:t>S</w:t>
      </w:r>
      <w:r>
        <w:rPr>
          <w:sz w:val="24"/>
        </w:rPr>
        <w:t>是指研究区大小的度量，主要考虑需研究的溶质运移的最大距离，结合评价区水文地质条件特征，本项目从保守角度考虑，</w:t>
      </w:r>
      <w:r>
        <w:rPr>
          <w:sz w:val="24"/>
        </w:rPr>
        <w:t>LS</w:t>
      </w:r>
      <w:r>
        <w:rPr>
          <w:sz w:val="24"/>
        </w:rPr>
        <w:t>选取</w:t>
      </w:r>
      <w:r>
        <w:rPr>
          <w:sz w:val="24"/>
        </w:rPr>
        <w:t>1000m</w:t>
      </w:r>
      <w:r>
        <w:rPr>
          <w:sz w:val="24"/>
        </w:rPr>
        <w:t>，则弥散度</w:t>
      </w:r>
      <w:r>
        <w:rPr>
          <w:sz w:val="24"/>
        </w:rPr>
        <w:t>αL=16m</w:t>
      </w:r>
      <w:r>
        <w:rPr>
          <w:sz w:val="24"/>
        </w:rPr>
        <w:t>。</w:t>
      </w:r>
    </w:p>
    <w:p w14:paraId="001FAAE4" w14:textId="77777777" w:rsidR="00775B2B" w:rsidRDefault="00000000">
      <w:pPr>
        <w:spacing w:line="360" w:lineRule="auto"/>
        <w:ind w:firstLineChars="200" w:firstLine="480"/>
        <w:rPr>
          <w:sz w:val="24"/>
        </w:rPr>
      </w:pPr>
      <w:r>
        <w:rPr>
          <w:rFonts w:hint="eastAsia"/>
          <w:sz w:val="24"/>
        </w:rPr>
        <w:t>⑤本项目区域地下水流速计算值为：</w:t>
      </w:r>
    </w:p>
    <w:p w14:paraId="59EB9FDA" w14:textId="77777777" w:rsidR="00775B2B" w:rsidRDefault="00000000">
      <w:pPr>
        <w:spacing w:line="360" w:lineRule="auto"/>
        <w:ind w:firstLineChars="200" w:firstLine="480"/>
        <w:rPr>
          <w:sz w:val="24"/>
        </w:rPr>
      </w:pPr>
      <w:r>
        <w:rPr>
          <w:rFonts w:hint="eastAsia"/>
          <w:sz w:val="24"/>
        </w:rPr>
        <w:t>u=KI/n</w:t>
      </w:r>
      <w:r>
        <w:rPr>
          <w:rFonts w:hint="eastAsia"/>
          <w:sz w:val="24"/>
          <w:vertAlign w:val="subscript"/>
        </w:rPr>
        <w:t>e</w:t>
      </w:r>
      <w:r>
        <w:rPr>
          <w:rFonts w:hint="eastAsia"/>
          <w:sz w:val="24"/>
        </w:rPr>
        <w:t>=9m/d</w:t>
      </w:r>
      <w:r>
        <w:rPr>
          <w:rFonts w:hint="eastAsia"/>
          <w:sz w:val="24"/>
        </w:rPr>
        <w:t>×</w:t>
      </w:r>
      <w:r>
        <w:rPr>
          <w:rFonts w:hint="eastAsia"/>
          <w:sz w:val="24"/>
        </w:rPr>
        <w:t>3%</w:t>
      </w:r>
      <w:r>
        <w:rPr>
          <w:rFonts w:hint="eastAsia"/>
          <w:sz w:val="24"/>
        </w:rPr>
        <w:t>÷</w:t>
      </w:r>
      <w:r>
        <w:rPr>
          <w:rFonts w:hint="eastAsia"/>
          <w:sz w:val="24"/>
        </w:rPr>
        <w:t xml:space="preserve">0.25=1.08m/d </w:t>
      </w:r>
    </w:p>
    <w:p w14:paraId="3F6062C9" w14:textId="77777777" w:rsidR="00775B2B" w:rsidRDefault="00000000">
      <w:pPr>
        <w:spacing w:line="360" w:lineRule="auto"/>
        <w:ind w:firstLineChars="200" w:firstLine="480"/>
        <w:rPr>
          <w:sz w:val="24"/>
        </w:rPr>
      </w:pPr>
      <w:r>
        <w:rPr>
          <w:rFonts w:hint="eastAsia"/>
          <w:sz w:val="24"/>
        </w:rPr>
        <w:t>⑥本项目区域纵向弥散系数计算值为：</w:t>
      </w:r>
      <w:r>
        <w:rPr>
          <w:rFonts w:hint="eastAsia"/>
          <w:sz w:val="24"/>
        </w:rPr>
        <w:t xml:space="preserve"> </w:t>
      </w:r>
    </w:p>
    <w:p w14:paraId="64FBEF52" w14:textId="4C582DC7" w:rsidR="00775B2B" w:rsidRPr="00F90952" w:rsidRDefault="00000000" w:rsidP="00F90952">
      <w:pPr>
        <w:spacing w:line="360" w:lineRule="auto"/>
        <w:ind w:firstLineChars="200" w:firstLine="480"/>
        <w:rPr>
          <w:rFonts w:hint="eastAsia"/>
          <w:sz w:val="24"/>
        </w:rPr>
      </w:pPr>
      <w:r>
        <w:rPr>
          <w:rFonts w:hint="eastAsia"/>
          <w:sz w:val="24"/>
        </w:rPr>
        <w:t>DL==u</w:t>
      </w:r>
      <w:r>
        <w:rPr>
          <w:rFonts w:hint="eastAsia"/>
          <w:sz w:val="24"/>
        </w:rPr>
        <w:t>α</w:t>
      </w:r>
      <w:r>
        <w:rPr>
          <w:rFonts w:hint="eastAsia"/>
          <w:sz w:val="24"/>
        </w:rPr>
        <w:t>L=1.08m/d</w:t>
      </w:r>
      <w:r>
        <w:rPr>
          <w:rFonts w:hint="eastAsia"/>
          <w:sz w:val="24"/>
        </w:rPr>
        <w:t>×</w:t>
      </w:r>
      <w:r>
        <w:rPr>
          <w:rFonts w:hint="eastAsia"/>
          <w:sz w:val="24"/>
        </w:rPr>
        <w:t>16m=17.28m</w:t>
      </w:r>
      <w:r>
        <w:rPr>
          <w:rFonts w:hint="eastAsia"/>
          <w:sz w:val="24"/>
          <w:vertAlign w:val="superscript"/>
        </w:rPr>
        <w:t>2</w:t>
      </w:r>
      <w:r>
        <w:rPr>
          <w:rFonts w:hint="eastAsia"/>
          <w:sz w:val="24"/>
        </w:rPr>
        <w:t>/d</w:t>
      </w:r>
    </w:p>
    <w:p w14:paraId="494CE990" w14:textId="77777777" w:rsidR="00775B2B" w:rsidRDefault="00000000">
      <w:pPr>
        <w:spacing w:line="360" w:lineRule="auto"/>
        <w:ind w:firstLineChars="200" w:firstLine="480"/>
        <w:rPr>
          <w:rFonts w:eastAsia="黑体"/>
          <w:sz w:val="24"/>
        </w:rPr>
      </w:pPr>
      <w:r>
        <w:rPr>
          <w:rFonts w:eastAsia="黑体" w:hint="eastAsia"/>
          <w:sz w:val="24"/>
        </w:rPr>
        <w:t>（</w:t>
      </w:r>
      <w:r>
        <w:rPr>
          <w:rFonts w:eastAsia="黑体" w:hint="eastAsia"/>
          <w:sz w:val="24"/>
        </w:rPr>
        <w:t>6</w:t>
      </w:r>
      <w:r>
        <w:rPr>
          <w:rFonts w:eastAsia="黑体" w:hint="eastAsia"/>
          <w:sz w:val="24"/>
        </w:rPr>
        <w:t>）预测结果与评价</w:t>
      </w:r>
    </w:p>
    <w:p w14:paraId="26A926B6" w14:textId="77777777" w:rsidR="00775B2B" w:rsidRDefault="00000000">
      <w:pPr>
        <w:spacing w:line="360" w:lineRule="auto"/>
        <w:ind w:firstLineChars="200" w:firstLine="480"/>
        <w:rPr>
          <w:sz w:val="24"/>
        </w:rPr>
      </w:pPr>
      <w:r>
        <w:rPr>
          <w:sz w:val="24"/>
        </w:rPr>
        <w:t>本项目非正常工沉情景下地下水环境影响预测及评价采用解析法。预测在非正常工況</w:t>
      </w:r>
      <w:r>
        <w:rPr>
          <w:sz w:val="24"/>
        </w:rPr>
        <w:t>(</w:t>
      </w:r>
      <w:r>
        <w:rPr>
          <w:sz w:val="24"/>
        </w:rPr>
        <w:t>防渗层出现长约</w:t>
      </w:r>
      <w:r>
        <w:rPr>
          <w:sz w:val="24"/>
        </w:rPr>
        <w:t>1m</w:t>
      </w:r>
      <w:r>
        <w:rPr>
          <w:sz w:val="24"/>
        </w:rPr>
        <w:t>宽约</w:t>
      </w:r>
      <w:r>
        <w:rPr>
          <w:sz w:val="24"/>
        </w:rPr>
        <w:t>1cm</w:t>
      </w:r>
      <w:r>
        <w:rPr>
          <w:sz w:val="24"/>
        </w:rPr>
        <w:t>的裂缝</w:t>
      </w:r>
      <w:r>
        <w:rPr>
          <w:sz w:val="24"/>
        </w:rPr>
        <w:t>)</w:t>
      </w:r>
      <w:r>
        <w:rPr>
          <w:sz w:val="24"/>
        </w:rPr>
        <w:t>情景下污染物在地下水中运移过程，进一步分析污染物在不同预测时间</w:t>
      </w:r>
      <w:r>
        <w:rPr>
          <w:sz w:val="24"/>
        </w:rPr>
        <w:t>(100</w:t>
      </w:r>
      <w:r>
        <w:rPr>
          <w:sz w:val="24"/>
        </w:rPr>
        <w:t>天、</w:t>
      </w:r>
      <w:r>
        <w:rPr>
          <w:sz w:val="24"/>
        </w:rPr>
        <w:t>1000</w:t>
      </w:r>
      <w:r>
        <w:rPr>
          <w:sz w:val="24"/>
        </w:rPr>
        <w:t>天、</w:t>
      </w:r>
      <w:r>
        <w:rPr>
          <w:sz w:val="24"/>
        </w:rPr>
        <w:t>30</w:t>
      </w:r>
      <w:r>
        <w:rPr>
          <w:sz w:val="24"/>
        </w:rPr>
        <w:t>年</w:t>
      </w:r>
      <w:r>
        <w:rPr>
          <w:sz w:val="24"/>
        </w:rPr>
        <w:t>)</w:t>
      </w:r>
      <w:r>
        <w:rPr>
          <w:sz w:val="24"/>
        </w:rPr>
        <w:t>的最大超标距离和最大影响距离</w:t>
      </w:r>
      <w:r>
        <w:rPr>
          <w:sz w:val="24"/>
        </w:rPr>
        <w:t>(</w:t>
      </w:r>
      <w:r>
        <w:rPr>
          <w:sz w:val="24"/>
        </w:rPr>
        <w:t>当预测结果小于检出限时视同对地下水环境几乎没有影响</w:t>
      </w:r>
      <w:r>
        <w:rPr>
          <w:sz w:val="24"/>
        </w:rPr>
        <w:t>)</w:t>
      </w:r>
      <w:r>
        <w:rPr>
          <w:sz w:val="24"/>
        </w:rPr>
        <w:t>。名类污染物的检出下限参照常规仪器检测下限，拟采用污染物检出下限及其水质标准限值见表</w:t>
      </w:r>
      <w:r>
        <w:rPr>
          <w:sz w:val="24"/>
        </w:rPr>
        <w:t>5.3-3</w:t>
      </w:r>
      <w:r>
        <w:rPr>
          <w:rFonts w:hint="eastAsia"/>
          <w:sz w:val="24"/>
        </w:rPr>
        <w:t>。</w:t>
      </w:r>
    </w:p>
    <w:p w14:paraId="423ECF16" w14:textId="77777777" w:rsidR="00775B2B" w:rsidRDefault="00000000">
      <w:pPr>
        <w:widowControl/>
        <w:jc w:val="left"/>
      </w:pPr>
      <w:r>
        <w:rPr>
          <w:rFonts w:eastAsia="黑体" w:hint="eastAsia"/>
          <w:sz w:val="24"/>
        </w:rPr>
        <w:t>表</w:t>
      </w:r>
      <w:r>
        <w:rPr>
          <w:rFonts w:eastAsia="黑体" w:hint="eastAsia"/>
          <w:sz w:val="24"/>
        </w:rPr>
        <w:t xml:space="preserve">5.3-3                  </w:t>
      </w:r>
      <w:r>
        <w:rPr>
          <w:rFonts w:ascii="宋体" w:hAnsi="宋体" w:cs="宋体" w:hint="eastAsia"/>
          <w:b/>
          <w:bCs/>
          <w:color w:val="000000"/>
          <w:kern w:val="0"/>
          <w:sz w:val="24"/>
          <w:lang w:bidi="ar"/>
        </w:rPr>
        <w:t>拟采用污染物检出下限及其水质标准限值</w:t>
      </w:r>
    </w:p>
    <w:tbl>
      <w:tblPr>
        <w:tblStyle w:val="afff6"/>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787"/>
        <w:gridCol w:w="2502"/>
        <w:gridCol w:w="1910"/>
        <w:gridCol w:w="2077"/>
      </w:tblGrid>
      <w:tr w:rsidR="00775B2B" w:rsidRPr="006B4C92" w14:paraId="4396E942" w14:textId="77777777" w:rsidTr="006B4C92">
        <w:trPr>
          <w:jc w:val="center"/>
        </w:trPr>
        <w:tc>
          <w:tcPr>
            <w:tcW w:w="1861" w:type="dxa"/>
            <w:vAlign w:val="center"/>
          </w:tcPr>
          <w:p w14:paraId="7E9B56F4" w14:textId="77777777" w:rsidR="00775B2B" w:rsidRPr="006B4C92" w:rsidRDefault="00000000">
            <w:pPr>
              <w:jc w:val="center"/>
              <w:rPr>
                <w:szCs w:val="21"/>
              </w:rPr>
            </w:pPr>
            <w:r w:rsidRPr="006B4C92">
              <w:rPr>
                <w:szCs w:val="21"/>
              </w:rPr>
              <w:t>模拟预测因子</w:t>
            </w:r>
          </w:p>
        </w:tc>
        <w:tc>
          <w:tcPr>
            <w:tcW w:w="2575" w:type="dxa"/>
            <w:vAlign w:val="center"/>
          </w:tcPr>
          <w:p w14:paraId="2863D849" w14:textId="77777777" w:rsidR="00775B2B" w:rsidRPr="006B4C92" w:rsidRDefault="00000000">
            <w:pPr>
              <w:jc w:val="center"/>
              <w:rPr>
                <w:szCs w:val="21"/>
              </w:rPr>
            </w:pPr>
            <w:r w:rsidRPr="006B4C92">
              <w:rPr>
                <w:szCs w:val="21"/>
              </w:rPr>
              <w:t>分析方法</w:t>
            </w:r>
          </w:p>
        </w:tc>
        <w:tc>
          <w:tcPr>
            <w:tcW w:w="1955" w:type="dxa"/>
            <w:vAlign w:val="center"/>
          </w:tcPr>
          <w:p w14:paraId="196D35EC" w14:textId="77777777" w:rsidR="00775B2B" w:rsidRPr="006B4C92" w:rsidRDefault="00000000">
            <w:pPr>
              <w:jc w:val="center"/>
              <w:rPr>
                <w:szCs w:val="21"/>
              </w:rPr>
            </w:pPr>
            <w:r w:rsidRPr="006B4C92">
              <w:rPr>
                <w:szCs w:val="21"/>
              </w:rPr>
              <w:t>方法检出限（</w:t>
            </w:r>
            <w:r w:rsidRPr="006B4C92">
              <w:rPr>
                <w:szCs w:val="21"/>
              </w:rPr>
              <w:t>mg/L</w:t>
            </w:r>
            <w:r w:rsidRPr="006B4C92">
              <w:rPr>
                <w:szCs w:val="21"/>
              </w:rPr>
              <w:t>）</w:t>
            </w:r>
          </w:p>
        </w:tc>
        <w:tc>
          <w:tcPr>
            <w:tcW w:w="2131" w:type="dxa"/>
            <w:vAlign w:val="center"/>
          </w:tcPr>
          <w:p w14:paraId="0DBA6A91" w14:textId="77777777" w:rsidR="00775B2B" w:rsidRPr="006B4C92" w:rsidRDefault="00000000">
            <w:pPr>
              <w:jc w:val="center"/>
              <w:rPr>
                <w:szCs w:val="21"/>
              </w:rPr>
            </w:pPr>
            <w:r w:rsidRPr="006B4C92">
              <w:rPr>
                <w:szCs w:val="21"/>
              </w:rPr>
              <w:t>标准限值（</w:t>
            </w:r>
            <w:r w:rsidRPr="006B4C92">
              <w:rPr>
                <w:szCs w:val="21"/>
              </w:rPr>
              <w:t>mg/L</w:t>
            </w:r>
            <w:r w:rsidRPr="006B4C92">
              <w:rPr>
                <w:szCs w:val="21"/>
              </w:rPr>
              <w:t>）</w:t>
            </w:r>
          </w:p>
        </w:tc>
      </w:tr>
      <w:tr w:rsidR="00775B2B" w:rsidRPr="006B4C92" w14:paraId="6536E1B7" w14:textId="77777777" w:rsidTr="006B4C92">
        <w:trPr>
          <w:jc w:val="center"/>
        </w:trPr>
        <w:tc>
          <w:tcPr>
            <w:tcW w:w="1861" w:type="dxa"/>
            <w:vAlign w:val="center"/>
          </w:tcPr>
          <w:p w14:paraId="0F7F65BE" w14:textId="77777777" w:rsidR="00775B2B" w:rsidRPr="006B4C92" w:rsidRDefault="00000000">
            <w:pPr>
              <w:jc w:val="center"/>
              <w:rPr>
                <w:szCs w:val="21"/>
              </w:rPr>
            </w:pPr>
            <w:r w:rsidRPr="006B4C92">
              <w:rPr>
                <w:szCs w:val="21"/>
              </w:rPr>
              <w:t>硫酸盐</w:t>
            </w:r>
          </w:p>
        </w:tc>
        <w:tc>
          <w:tcPr>
            <w:tcW w:w="2575" w:type="dxa"/>
            <w:vAlign w:val="center"/>
          </w:tcPr>
          <w:p w14:paraId="256ED88E" w14:textId="77777777" w:rsidR="00775B2B" w:rsidRPr="006B4C92" w:rsidRDefault="00000000">
            <w:pPr>
              <w:jc w:val="center"/>
              <w:rPr>
                <w:szCs w:val="21"/>
              </w:rPr>
            </w:pPr>
            <w:r w:rsidRPr="006B4C92">
              <w:rPr>
                <w:szCs w:val="21"/>
              </w:rPr>
              <w:t>重量法</w:t>
            </w:r>
            <w:r w:rsidRPr="006B4C92">
              <w:rPr>
                <w:szCs w:val="21"/>
              </w:rPr>
              <w:t>GB/11899-89</w:t>
            </w:r>
          </w:p>
        </w:tc>
        <w:tc>
          <w:tcPr>
            <w:tcW w:w="1955" w:type="dxa"/>
            <w:vAlign w:val="center"/>
          </w:tcPr>
          <w:p w14:paraId="287691B6" w14:textId="77777777" w:rsidR="00775B2B" w:rsidRPr="006B4C92" w:rsidRDefault="00000000">
            <w:pPr>
              <w:jc w:val="center"/>
              <w:rPr>
                <w:szCs w:val="21"/>
              </w:rPr>
            </w:pPr>
            <w:r w:rsidRPr="006B4C92">
              <w:rPr>
                <w:rFonts w:hint="eastAsia"/>
                <w:szCs w:val="21"/>
              </w:rPr>
              <w:t>10</w:t>
            </w:r>
          </w:p>
        </w:tc>
        <w:tc>
          <w:tcPr>
            <w:tcW w:w="2131" w:type="dxa"/>
            <w:vAlign w:val="center"/>
          </w:tcPr>
          <w:p w14:paraId="67C0A997" w14:textId="77777777" w:rsidR="00775B2B" w:rsidRPr="006B4C92" w:rsidRDefault="00000000">
            <w:pPr>
              <w:jc w:val="center"/>
              <w:rPr>
                <w:szCs w:val="21"/>
              </w:rPr>
            </w:pPr>
            <w:r w:rsidRPr="006B4C92">
              <w:rPr>
                <w:rFonts w:hint="eastAsia"/>
                <w:szCs w:val="21"/>
              </w:rPr>
              <w:t>250</w:t>
            </w:r>
          </w:p>
        </w:tc>
      </w:tr>
    </w:tbl>
    <w:p w14:paraId="524BC4AE" w14:textId="48156DC2" w:rsidR="00775B2B" w:rsidRPr="00F90952" w:rsidRDefault="00000000" w:rsidP="00F90952">
      <w:pPr>
        <w:spacing w:line="360" w:lineRule="auto"/>
        <w:ind w:firstLineChars="200" w:firstLine="480"/>
        <w:rPr>
          <w:rFonts w:hint="eastAsia"/>
          <w:sz w:val="24"/>
        </w:rPr>
      </w:pPr>
      <w:r>
        <w:rPr>
          <w:rFonts w:hint="eastAsia"/>
          <w:sz w:val="24"/>
        </w:rPr>
        <w:t>当脱硫事故浆液池池底破裂并产生污水渗漏时，污染因子其对地下水污染预测结果如下：</w:t>
      </w:r>
    </w:p>
    <w:p w14:paraId="46F9DFE9" w14:textId="77777777" w:rsidR="00775B2B" w:rsidRDefault="00000000">
      <w:pPr>
        <w:spacing w:line="360" w:lineRule="auto"/>
        <w:ind w:firstLineChars="200" w:firstLine="480"/>
        <w:rPr>
          <w:sz w:val="24"/>
        </w:rPr>
      </w:pPr>
      <w:r>
        <w:rPr>
          <w:sz w:val="24"/>
        </w:rPr>
        <w:t>由图</w:t>
      </w:r>
      <w:r>
        <w:rPr>
          <w:sz w:val="24"/>
        </w:rPr>
        <w:t>5.3-3~5.3-5</w:t>
      </w:r>
      <w:r>
        <w:rPr>
          <w:sz w:val="24"/>
        </w:rPr>
        <w:t>可知</w:t>
      </w:r>
      <w:r>
        <w:rPr>
          <w:rFonts w:hint="eastAsia"/>
          <w:sz w:val="24"/>
        </w:rPr>
        <w:t>，</w:t>
      </w:r>
      <w:r>
        <w:rPr>
          <w:sz w:val="24"/>
        </w:rPr>
        <w:t>在计算期内脱硫事故浆液池硫酸盐渗漏对潜水含水层造成污染，随着时间的推移污染距离持续扩大，并向地下水下游方向运移沿下游方向的最大超标距离、最大影响距离、出现峰值的浓度值及对应最大距离见表</w:t>
      </w:r>
      <w:r>
        <w:rPr>
          <w:sz w:val="24"/>
        </w:rPr>
        <w:t>5</w:t>
      </w:r>
      <w:r>
        <w:rPr>
          <w:rFonts w:hint="eastAsia"/>
          <w:sz w:val="24"/>
        </w:rPr>
        <w:t>.</w:t>
      </w:r>
      <w:r>
        <w:rPr>
          <w:sz w:val="24"/>
        </w:rPr>
        <w:t>3-4</w:t>
      </w:r>
      <w:r>
        <w:rPr>
          <w:sz w:val="24"/>
        </w:rPr>
        <w:t>，预测结果表明，硫酸盐渗漏</w:t>
      </w:r>
      <w:r>
        <w:rPr>
          <w:sz w:val="24"/>
        </w:rPr>
        <w:t>100</w:t>
      </w:r>
      <w:r>
        <w:rPr>
          <w:sz w:val="24"/>
        </w:rPr>
        <w:t>天的最大超标距离不超过</w:t>
      </w:r>
      <w:r>
        <w:rPr>
          <w:sz w:val="24"/>
        </w:rPr>
        <w:t>231m</w:t>
      </w:r>
      <w:r>
        <w:rPr>
          <w:sz w:val="24"/>
        </w:rPr>
        <w:t>，最大影响距离不超过</w:t>
      </w:r>
      <w:r>
        <w:rPr>
          <w:sz w:val="24"/>
        </w:rPr>
        <w:t>300m</w:t>
      </w:r>
      <w:r>
        <w:rPr>
          <w:rFonts w:hint="eastAsia"/>
          <w:sz w:val="24"/>
        </w:rPr>
        <w:t>；</w:t>
      </w:r>
      <w:r>
        <w:rPr>
          <w:sz w:val="24"/>
        </w:rPr>
        <w:t>硫酸盐渗漏</w:t>
      </w:r>
      <w:r>
        <w:rPr>
          <w:sz w:val="24"/>
        </w:rPr>
        <w:t>1000</w:t>
      </w:r>
      <w:r>
        <w:rPr>
          <w:sz w:val="24"/>
        </w:rPr>
        <w:t>天的最大超标距离不超过</w:t>
      </w:r>
      <w:r>
        <w:rPr>
          <w:sz w:val="24"/>
        </w:rPr>
        <w:t>1247m</w:t>
      </w:r>
      <w:r>
        <w:rPr>
          <w:sz w:val="24"/>
        </w:rPr>
        <w:t>，最大影响距离不超过</w:t>
      </w:r>
      <w:r>
        <w:rPr>
          <w:sz w:val="24"/>
        </w:rPr>
        <w:t>1545m;</w:t>
      </w:r>
      <w:r>
        <w:rPr>
          <w:sz w:val="24"/>
        </w:rPr>
        <w:t>硫酸盐渗漏</w:t>
      </w:r>
      <w:r>
        <w:rPr>
          <w:sz w:val="24"/>
        </w:rPr>
        <w:t>10950</w:t>
      </w:r>
      <w:r>
        <w:rPr>
          <w:sz w:val="24"/>
        </w:rPr>
        <w:t>后超标现象消失，最大影响距离不超过</w:t>
      </w:r>
      <w:r>
        <w:rPr>
          <w:sz w:val="24"/>
        </w:rPr>
        <w:t>12551m</w:t>
      </w:r>
      <w:r>
        <w:rPr>
          <w:sz w:val="24"/>
        </w:rPr>
        <w:t>。在整个预测期内，硫酸盐超标的最远距离在</w:t>
      </w:r>
      <w:r>
        <w:rPr>
          <w:sz w:val="24"/>
        </w:rPr>
        <w:t>13km</w:t>
      </w:r>
      <w:r>
        <w:rPr>
          <w:sz w:val="24"/>
        </w:rPr>
        <w:t>范围内。</w:t>
      </w:r>
    </w:p>
    <w:p w14:paraId="7B0FCF6C" w14:textId="4D1FAAAA" w:rsidR="00775B2B" w:rsidRDefault="00000000" w:rsidP="00C90EA2">
      <w:pPr>
        <w:widowControl/>
        <w:jc w:val="center"/>
      </w:pPr>
      <w:r>
        <w:rPr>
          <w:rFonts w:eastAsia="黑体" w:hint="eastAsia"/>
          <w:sz w:val="24"/>
        </w:rPr>
        <w:t>表</w:t>
      </w:r>
      <w:r>
        <w:rPr>
          <w:rFonts w:eastAsia="黑体" w:hint="eastAsia"/>
          <w:sz w:val="24"/>
        </w:rPr>
        <w:t xml:space="preserve">5.3-4    </w:t>
      </w:r>
      <w:r>
        <w:rPr>
          <w:rFonts w:ascii="宋体" w:hAnsi="宋体" w:cs="宋体" w:hint="eastAsia"/>
          <w:b/>
          <w:bCs/>
          <w:color w:val="000000"/>
          <w:kern w:val="0"/>
          <w:sz w:val="24"/>
          <w:lang w:bidi="ar"/>
        </w:rPr>
        <w:t>拟采用污染物检出下限及其水质标准限值</w:t>
      </w:r>
    </w:p>
    <w:tbl>
      <w:tblPr>
        <w:tblStyle w:val="afff6"/>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723"/>
        <w:gridCol w:w="2216"/>
        <w:gridCol w:w="2144"/>
        <w:gridCol w:w="2193"/>
      </w:tblGrid>
      <w:tr w:rsidR="00775B2B" w14:paraId="6E1666E2" w14:textId="77777777" w:rsidTr="006B4C92">
        <w:trPr>
          <w:jc w:val="center"/>
        </w:trPr>
        <w:tc>
          <w:tcPr>
            <w:tcW w:w="1773" w:type="dxa"/>
            <w:vAlign w:val="center"/>
          </w:tcPr>
          <w:p w14:paraId="28956403" w14:textId="77777777" w:rsidR="00775B2B" w:rsidRDefault="00000000">
            <w:pPr>
              <w:jc w:val="center"/>
              <w:rPr>
                <w:szCs w:val="21"/>
              </w:rPr>
            </w:pPr>
            <w:r>
              <w:rPr>
                <w:rFonts w:hint="eastAsia"/>
                <w:szCs w:val="21"/>
              </w:rPr>
              <w:t>预测时间（</w:t>
            </w:r>
            <w:r>
              <w:rPr>
                <w:rFonts w:hint="eastAsia"/>
                <w:szCs w:val="21"/>
              </w:rPr>
              <w:t>d</w:t>
            </w:r>
            <w:r>
              <w:rPr>
                <w:rFonts w:hint="eastAsia"/>
                <w:szCs w:val="21"/>
              </w:rPr>
              <w:t>）</w:t>
            </w:r>
          </w:p>
        </w:tc>
        <w:tc>
          <w:tcPr>
            <w:tcW w:w="2288" w:type="dxa"/>
            <w:vAlign w:val="center"/>
          </w:tcPr>
          <w:p w14:paraId="062A91A6" w14:textId="77777777" w:rsidR="00775B2B" w:rsidRDefault="00000000">
            <w:pPr>
              <w:jc w:val="center"/>
              <w:rPr>
                <w:szCs w:val="21"/>
              </w:rPr>
            </w:pPr>
            <w:r>
              <w:rPr>
                <w:rFonts w:hint="eastAsia"/>
                <w:szCs w:val="21"/>
              </w:rPr>
              <w:t>最大超标距离（</w:t>
            </w:r>
            <w:r>
              <w:rPr>
                <w:rFonts w:hint="eastAsia"/>
                <w:szCs w:val="21"/>
              </w:rPr>
              <w:t>m</w:t>
            </w:r>
            <w:r>
              <w:rPr>
                <w:rFonts w:hint="eastAsia"/>
                <w:szCs w:val="21"/>
              </w:rPr>
              <w:t>）</w:t>
            </w:r>
          </w:p>
        </w:tc>
        <w:tc>
          <w:tcPr>
            <w:tcW w:w="2212" w:type="dxa"/>
            <w:vAlign w:val="center"/>
          </w:tcPr>
          <w:p w14:paraId="2A223684" w14:textId="77777777" w:rsidR="00775B2B" w:rsidRDefault="00000000">
            <w:pPr>
              <w:jc w:val="center"/>
              <w:rPr>
                <w:szCs w:val="21"/>
              </w:rPr>
            </w:pPr>
            <w:r>
              <w:rPr>
                <w:rFonts w:hint="eastAsia"/>
                <w:szCs w:val="21"/>
              </w:rPr>
              <w:t>最大影响距离（</w:t>
            </w:r>
            <w:r>
              <w:rPr>
                <w:rFonts w:hint="eastAsia"/>
                <w:szCs w:val="21"/>
              </w:rPr>
              <w:t>m</w:t>
            </w:r>
            <w:r>
              <w:rPr>
                <w:rFonts w:hint="eastAsia"/>
                <w:szCs w:val="21"/>
              </w:rPr>
              <w:t>）</w:t>
            </w:r>
          </w:p>
        </w:tc>
        <w:tc>
          <w:tcPr>
            <w:tcW w:w="2249" w:type="dxa"/>
            <w:vAlign w:val="center"/>
          </w:tcPr>
          <w:p w14:paraId="7D923C0B" w14:textId="77777777" w:rsidR="00775B2B" w:rsidRDefault="00000000">
            <w:pPr>
              <w:jc w:val="center"/>
              <w:rPr>
                <w:szCs w:val="21"/>
              </w:rPr>
            </w:pPr>
            <w:r>
              <w:rPr>
                <w:szCs w:val="21"/>
              </w:rPr>
              <w:t>浓度最大值</w:t>
            </w:r>
            <w:r>
              <w:rPr>
                <w:rFonts w:hint="eastAsia"/>
                <w:szCs w:val="21"/>
              </w:rPr>
              <w:t>（</w:t>
            </w:r>
            <w:r>
              <w:rPr>
                <w:szCs w:val="21"/>
              </w:rPr>
              <w:t>mg/L</w:t>
            </w:r>
            <w:r>
              <w:rPr>
                <w:rFonts w:hint="eastAsia"/>
                <w:szCs w:val="21"/>
              </w:rPr>
              <w:t>）</w:t>
            </w:r>
            <w:r>
              <w:rPr>
                <w:szCs w:val="21"/>
              </w:rPr>
              <w:t>/</w:t>
            </w:r>
            <w:r>
              <w:rPr>
                <w:szCs w:val="21"/>
              </w:rPr>
              <w:t>距离</w:t>
            </w:r>
            <w:r>
              <w:rPr>
                <w:rFonts w:hint="eastAsia"/>
                <w:szCs w:val="21"/>
              </w:rPr>
              <w:t>（</w:t>
            </w:r>
            <w:r>
              <w:rPr>
                <w:szCs w:val="21"/>
              </w:rPr>
              <w:t>m</w:t>
            </w:r>
            <w:r>
              <w:rPr>
                <w:rFonts w:hint="eastAsia"/>
                <w:szCs w:val="21"/>
              </w:rPr>
              <w:t>）</w:t>
            </w:r>
          </w:p>
        </w:tc>
      </w:tr>
      <w:tr w:rsidR="00775B2B" w14:paraId="12EF4550" w14:textId="77777777" w:rsidTr="006B4C92">
        <w:trPr>
          <w:jc w:val="center"/>
        </w:trPr>
        <w:tc>
          <w:tcPr>
            <w:tcW w:w="1773" w:type="dxa"/>
            <w:vAlign w:val="center"/>
          </w:tcPr>
          <w:p w14:paraId="6C75D3BA" w14:textId="77777777" w:rsidR="00775B2B" w:rsidRDefault="00000000">
            <w:pPr>
              <w:jc w:val="center"/>
              <w:rPr>
                <w:szCs w:val="21"/>
              </w:rPr>
            </w:pPr>
            <w:r>
              <w:rPr>
                <w:rFonts w:hint="eastAsia"/>
                <w:szCs w:val="21"/>
              </w:rPr>
              <w:t>100</w:t>
            </w:r>
          </w:p>
        </w:tc>
        <w:tc>
          <w:tcPr>
            <w:tcW w:w="2288" w:type="dxa"/>
            <w:vAlign w:val="center"/>
          </w:tcPr>
          <w:p w14:paraId="7F486880" w14:textId="77777777" w:rsidR="00775B2B" w:rsidRDefault="00000000">
            <w:pPr>
              <w:jc w:val="center"/>
              <w:rPr>
                <w:szCs w:val="21"/>
              </w:rPr>
            </w:pPr>
            <w:r>
              <w:rPr>
                <w:rFonts w:hint="eastAsia"/>
                <w:szCs w:val="21"/>
              </w:rPr>
              <w:t>231</w:t>
            </w:r>
          </w:p>
        </w:tc>
        <w:tc>
          <w:tcPr>
            <w:tcW w:w="2212" w:type="dxa"/>
            <w:vAlign w:val="center"/>
          </w:tcPr>
          <w:p w14:paraId="17DDDFED" w14:textId="77777777" w:rsidR="00775B2B" w:rsidRDefault="00000000">
            <w:pPr>
              <w:jc w:val="center"/>
              <w:rPr>
                <w:szCs w:val="21"/>
              </w:rPr>
            </w:pPr>
            <w:r>
              <w:rPr>
                <w:rFonts w:hint="eastAsia"/>
                <w:szCs w:val="21"/>
              </w:rPr>
              <w:t>300</w:t>
            </w:r>
          </w:p>
        </w:tc>
        <w:tc>
          <w:tcPr>
            <w:tcW w:w="2249" w:type="dxa"/>
            <w:vAlign w:val="center"/>
          </w:tcPr>
          <w:p w14:paraId="35E45074" w14:textId="77777777" w:rsidR="00775B2B" w:rsidRDefault="00000000">
            <w:pPr>
              <w:jc w:val="center"/>
              <w:rPr>
                <w:szCs w:val="21"/>
              </w:rPr>
            </w:pPr>
            <w:r>
              <w:rPr>
                <w:rFonts w:hint="eastAsia"/>
                <w:szCs w:val="21"/>
              </w:rPr>
              <w:t>1617/127</w:t>
            </w:r>
          </w:p>
        </w:tc>
      </w:tr>
      <w:tr w:rsidR="00775B2B" w14:paraId="56E644DF" w14:textId="77777777" w:rsidTr="006B4C92">
        <w:trPr>
          <w:jc w:val="center"/>
        </w:trPr>
        <w:tc>
          <w:tcPr>
            <w:tcW w:w="1773" w:type="dxa"/>
            <w:vAlign w:val="center"/>
          </w:tcPr>
          <w:p w14:paraId="0042D95F" w14:textId="77777777" w:rsidR="00775B2B" w:rsidRDefault="00000000">
            <w:pPr>
              <w:jc w:val="center"/>
              <w:rPr>
                <w:szCs w:val="21"/>
              </w:rPr>
            </w:pPr>
            <w:r>
              <w:rPr>
                <w:rFonts w:hint="eastAsia"/>
                <w:szCs w:val="21"/>
              </w:rPr>
              <w:lastRenderedPageBreak/>
              <w:t>1000</w:t>
            </w:r>
          </w:p>
        </w:tc>
        <w:tc>
          <w:tcPr>
            <w:tcW w:w="2288" w:type="dxa"/>
            <w:vAlign w:val="center"/>
          </w:tcPr>
          <w:p w14:paraId="1F99B3AE" w14:textId="77777777" w:rsidR="00775B2B" w:rsidRDefault="00000000">
            <w:pPr>
              <w:jc w:val="center"/>
              <w:rPr>
                <w:szCs w:val="21"/>
              </w:rPr>
            </w:pPr>
            <w:r>
              <w:rPr>
                <w:rFonts w:hint="eastAsia"/>
                <w:szCs w:val="21"/>
              </w:rPr>
              <w:t>1247</w:t>
            </w:r>
          </w:p>
        </w:tc>
        <w:tc>
          <w:tcPr>
            <w:tcW w:w="2212" w:type="dxa"/>
            <w:vAlign w:val="center"/>
          </w:tcPr>
          <w:p w14:paraId="668EED75" w14:textId="77777777" w:rsidR="00775B2B" w:rsidRDefault="00000000">
            <w:pPr>
              <w:jc w:val="center"/>
              <w:rPr>
                <w:szCs w:val="21"/>
              </w:rPr>
            </w:pPr>
            <w:r>
              <w:rPr>
                <w:rFonts w:hint="eastAsia"/>
                <w:szCs w:val="21"/>
              </w:rPr>
              <w:t>1545</w:t>
            </w:r>
          </w:p>
        </w:tc>
        <w:tc>
          <w:tcPr>
            <w:tcW w:w="2249" w:type="dxa"/>
            <w:vAlign w:val="center"/>
          </w:tcPr>
          <w:p w14:paraId="1438822A" w14:textId="77777777" w:rsidR="00775B2B" w:rsidRDefault="00000000">
            <w:pPr>
              <w:jc w:val="center"/>
              <w:rPr>
                <w:szCs w:val="21"/>
              </w:rPr>
            </w:pPr>
            <w:r>
              <w:rPr>
                <w:rFonts w:hint="eastAsia"/>
                <w:szCs w:val="21"/>
              </w:rPr>
              <w:t>457/1051</w:t>
            </w:r>
          </w:p>
        </w:tc>
      </w:tr>
      <w:tr w:rsidR="00775B2B" w14:paraId="7EA6E1E4" w14:textId="77777777" w:rsidTr="006B4C92">
        <w:trPr>
          <w:jc w:val="center"/>
        </w:trPr>
        <w:tc>
          <w:tcPr>
            <w:tcW w:w="1773" w:type="dxa"/>
            <w:vAlign w:val="center"/>
          </w:tcPr>
          <w:p w14:paraId="5AED0104" w14:textId="77777777" w:rsidR="00775B2B" w:rsidRDefault="00000000">
            <w:pPr>
              <w:jc w:val="center"/>
              <w:rPr>
                <w:szCs w:val="21"/>
              </w:rPr>
            </w:pPr>
            <w:r>
              <w:rPr>
                <w:rFonts w:hint="eastAsia"/>
                <w:szCs w:val="21"/>
              </w:rPr>
              <w:t>10950</w:t>
            </w:r>
          </w:p>
        </w:tc>
        <w:tc>
          <w:tcPr>
            <w:tcW w:w="2288" w:type="dxa"/>
            <w:vAlign w:val="center"/>
          </w:tcPr>
          <w:p w14:paraId="514CE6C5" w14:textId="77777777" w:rsidR="00775B2B" w:rsidRDefault="00000000">
            <w:pPr>
              <w:jc w:val="center"/>
              <w:rPr>
                <w:szCs w:val="21"/>
              </w:rPr>
            </w:pPr>
            <w:r>
              <w:rPr>
                <w:rFonts w:hint="eastAsia"/>
                <w:szCs w:val="21"/>
              </w:rPr>
              <w:t>0</w:t>
            </w:r>
          </w:p>
        </w:tc>
        <w:tc>
          <w:tcPr>
            <w:tcW w:w="2212" w:type="dxa"/>
            <w:vAlign w:val="center"/>
          </w:tcPr>
          <w:p w14:paraId="0E3DF820" w14:textId="77777777" w:rsidR="00775B2B" w:rsidRDefault="00000000">
            <w:pPr>
              <w:jc w:val="center"/>
              <w:rPr>
                <w:szCs w:val="21"/>
              </w:rPr>
            </w:pPr>
            <w:r>
              <w:rPr>
                <w:rFonts w:hint="eastAsia"/>
                <w:szCs w:val="21"/>
              </w:rPr>
              <w:t>12551</w:t>
            </w:r>
          </w:p>
        </w:tc>
        <w:tc>
          <w:tcPr>
            <w:tcW w:w="2249" w:type="dxa"/>
            <w:vAlign w:val="center"/>
          </w:tcPr>
          <w:p w14:paraId="7A648DF5" w14:textId="77777777" w:rsidR="00775B2B" w:rsidRDefault="00000000">
            <w:pPr>
              <w:jc w:val="center"/>
              <w:rPr>
                <w:szCs w:val="21"/>
              </w:rPr>
            </w:pPr>
            <w:r>
              <w:rPr>
                <w:rFonts w:hint="eastAsia"/>
                <w:szCs w:val="21"/>
              </w:rPr>
              <w:t>136/11184</w:t>
            </w:r>
          </w:p>
        </w:tc>
      </w:tr>
    </w:tbl>
    <w:p w14:paraId="6334EBA0" w14:textId="77777777" w:rsidR="00775B2B" w:rsidRDefault="00000000">
      <w:pPr>
        <w:pStyle w:val="30"/>
        <w:adjustRightInd w:val="0"/>
        <w:snapToGrid w:val="0"/>
        <w:spacing w:before="0" w:after="0" w:line="520" w:lineRule="exact"/>
        <w:rPr>
          <w:rFonts w:eastAsia="黑体"/>
          <w:sz w:val="24"/>
          <w:szCs w:val="24"/>
        </w:rPr>
      </w:pPr>
      <w:bookmarkStart w:id="971" w:name="_Toc107815161"/>
      <w:bookmarkStart w:id="972" w:name="_Toc67387953"/>
      <w:bookmarkStart w:id="973" w:name="_Toc217887126"/>
      <w:bookmarkStart w:id="974" w:name="_Toc67229129"/>
      <w:bookmarkStart w:id="975" w:name="_Toc236373716"/>
      <w:bookmarkStart w:id="976" w:name="_Toc312944735"/>
      <w:bookmarkStart w:id="977" w:name="_Toc66694744"/>
      <w:bookmarkStart w:id="978" w:name="_Toc107760883"/>
      <w:bookmarkStart w:id="979" w:name="_Toc85024408"/>
      <w:bookmarkStart w:id="980" w:name="_Toc108524375"/>
      <w:bookmarkStart w:id="981" w:name="_Toc85528913"/>
      <w:bookmarkStart w:id="982" w:name="_Toc111544277"/>
      <w:bookmarkStart w:id="983" w:name="_Toc321568759"/>
      <w:bookmarkStart w:id="984" w:name="_Toc109317126"/>
      <w:bookmarkStart w:id="985" w:name="_Toc109105608"/>
      <w:bookmarkStart w:id="986" w:name="_Toc107759767"/>
      <w:bookmarkStart w:id="987" w:name="_Toc109315997"/>
      <w:bookmarkStart w:id="988" w:name="_Toc107811515"/>
      <w:bookmarkStart w:id="989" w:name="_Toc107813249"/>
      <w:bookmarkStart w:id="990" w:name="_Toc109532429"/>
      <w:bookmarkStart w:id="991" w:name="_Toc234664125"/>
      <w:bookmarkStart w:id="992" w:name="_Toc85024339"/>
      <w:bookmarkStart w:id="993" w:name="_Toc233171974"/>
      <w:bookmarkStart w:id="994" w:name="_Toc107815458"/>
      <w:bookmarkStart w:id="995" w:name="_Toc107813925"/>
      <w:bookmarkStart w:id="996" w:name="_Toc107803163"/>
      <w:bookmarkStart w:id="997" w:name="_Toc107814688"/>
      <w:bookmarkStart w:id="998" w:name="_Toc312944561"/>
      <w:bookmarkStart w:id="999" w:name="_Toc107811785"/>
      <w:bookmarkStart w:id="1000" w:name="_Toc67285848"/>
      <w:bookmarkStart w:id="1001" w:name="_Toc86921896"/>
      <w:bookmarkStart w:id="1002" w:name="_Toc111357161"/>
      <w:bookmarkStart w:id="1003" w:name="_Toc235850434"/>
      <w:bookmarkStart w:id="1004" w:name="_Toc234663442"/>
      <w:bookmarkStart w:id="1005" w:name="_Toc323128677"/>
      <w:bookmarkStart w:id="1006" w:name="_Toc323128881"/>
      <w:bookmarkStart w:id="1007" w:name="_Toc207957447"/>
      <w:r>
        <w:rPr>
          <w:rFonts w:eastAsia="黑体"/>
          <w:sz w:val="24"/>
          <w:szCs w:val="24"/>
        </w:rPr>
        <w:t>5.3.</w:t>
      </w:r>
      <w:r>
        <w:rPr>
          <w:rFonts w:eastAsia="黑体" w:hint="eastAsia"/>
          <w:sz w:val="24"/>
          <w:szCs w:val="24"/>
        </w:rPr>
        <w:t>5</w:t>
      </w:r>
      <w:r>
        <w:rPr>
          <w:rFonts w:eastAsia="黑体" w:hint="eastAsia"/>
          <w:sz w:val="24"/>
          <w:szCs w:val="24"/>
        </w:rPr>
        <w:t>地下水环境影响评价小结</w:t>
      </w:r>
    </w:p>
    <w:p w14:paraId="00404673" w14:textId="77777777" w:rsidR="00775B2B" w:rsidRDefault="00000000">
      <w:pPr>
        <w:spacing w:line="360" w:lineRule="auto"/>
        <w:ind w:firstLineChars="200" w:firstLine="480"/>
        <w:rPr>
          <w:sz w:val="24"/>
        </w:rPr>
      </w:pPr>
      <w:r>
        <w:rPr>
          <w:rFonts w:hint="eastAsia"/>
          <w:sz w:val="24"/>
        </w:rPr>
        <w:t>根据评价区的水文地质条件，建立数学模型，采用一维地下水污染物运移数学模型的解析解进行预测。在此基础上，遵循保守原则，即假设各污染物总量没有消减，只发生对流</w:t>
      </w:r>
      <w:r>
        <w:rPr>
          <w:rFonts w:hint="eastAsia"/>
          <w:sz w:val="24"/>
        </w:rPr>
        <w:t>-</w:t>
      </w:r>
      <w:r>
        <w:rPr>
          <w:rFonts w:hint="eastAsia"/>
          <w:sz w:val="24"/>
        </w:rPr>
        <w:t>弥散运移。针对项目建成后运营期间可能的污染源</w:t>
      </w:r>
      <w:r>
        <w:rPr>
          <w:rFonts w:hint="eastAsia"/>
          <w:sz w:val="24"/>
        </w:rPr>
        <w:t>--</w:t>
      </w:r>
      <w:r>
        <w:rPr>
          <w:rFonts w:hint="eastAsia"/>
          <w:sz w:val="24"/>
        </w:rPr>
        <w:t>厂址区脱硫事故浆液池泄漏，按照非正常工况，即脱硫事故浆液池底部出现</w:t>
      </w:r>
      <w:r>
        <w:rPr>
          <w:rFonts w:hint="eastAsia"/>
          <w:sz w:val="24"/>
        </w:rPr>
        <w:t>1m</w:t>
      </w:r>
      <w:r>
        <w:rPr>
          <w:rFonts w:hint="eastAsia"/>
          <w:sz w:val="24"/>
        </w:rPr>
        <w:t>长的裂缝的情景下，进行主要污染物泄漏对地下水的影响预测，预测及评价结果总结如下：</w:t>
      </w:r>
    </w:p>
    <w:p w14:paraId="3CDB5DC7" w14:textId="77777777" w:rsidR="00775B2B" w:rsidRDefault="00000000">
      <w:pPr>
        <w:spacing w:line="360" w:lineRule="auto"/>
        <w:ind w:firstLineChars="200" w:firstLine="480"/>
        <w:rPr>
          <w:sz w:val="24"/>
        </w:rPr>
      </w:pPr>
      <w:r>
        <w:rPr>
          <w:rFonts w:hint="eastAsia"/>
          <w:sz w:val="24"/>
        </w:rPr>
        <w:t>根据预测结果可知：厂区在上述非正常工沉情境下，脱事故浆液池发生破裂泄漏，泄漏的废水将通过包气带入渗到地下含水层，对地下水环境造成一定的影响。在预测时间内硫酸盐泄漏运移的最远距离为</w:t>
      </w:r>
      <w:r>
        <w:rPr>
          <w:rFonts w:hint="eastAsia"/>
          <w:sz w:val="24"/>
        </w:rPr>
        <w:t>12551m</w:t>
      </w:r>
      <w:r>
        <w:rPr>
          <w:rFonts w:hint="eastAsia"/>
          <w:sz w:val="24"/>
        </w:rPr>
        <w:t>，超标的最远距离为</w:t>
      </w:r>
      <w:r>
        <w:rPr>
          <w:rFonts w:hint="eastAsia"/>
          <w:sz w:val="24"/>
        </w:rPr>
        <w:t>1247m</w:t>
      </w:r>
      <w:r>
        <w:rPr>
          <w:rFonts w:hint="eastAsia"/>
          <w:sz w:val="24"/>
        </w:rPr>
        <w:t>。污染物在预测时间为</w:t>
      </w:r>
      <w:r>
        <w:rPr>
          <w:rFonts w:hint="eastAsia"/>
          <w:sz w:val="24"/>
        </w:rPr>
        <w:t>100</w:t>
      </w:r>
      <w:r>
        <w:rPr>
          <w:rFonts w:hint="eastAsia"/>
          <w:sz w:val="24"/>
        </w:rPr>
        <w:t>天时，出现污染物浓度最大值时的地点不超过泄漏点下游</w:t>
      </w:r>
      <w:r>
        <w:rPr>
          <w:rFonts w:hint="eastAsia"/>
          <w:sz w:val="24"/>
        </w:rPr>
        <w:t>127m</w:t>
      </w:r>
      <w:r>
        <w:rPr>
          <w:rFonts w:hint="eastAsia"/>
          <w:sz w:val="24"/>
        </w:rPr>
        <w:t>，预测时间为</w:t>
      </w:r>
      <w:r>
        <w:rPr>
          <w:rFonts w:hint="eastAsia"/>
          <w:sz w:val="24"/>
        </w:rPr>
        <w:t>1000</w:t>
      </w:r>
      <w:r>
        <w:rPr>
          <w:rFonts w:hint="eastAsia"/>
          <w:sz w:val="24"/>
        </w:rPr>
        <w:t>天时，出现污染物浓度最大值时的地点不超过泄漏点下游</w:t>
      </w:r>
      <w:r>
        <w:rPr>
          <w:rFonts w:hint="eastAsia"/>
          <w:sz w:val="24"/>
        </w:rPr>
        <w:t>1051m</w:t>
      </w:r>
      <w:r>
        <w:rPr>
          <w:rFonts w:hint="eastAsia"/>
          <w:sz w:val="24"/>
        </w:rPr>
        <w:t>，预测时间为</w:t>
      </w:r>
      <w:r>
        <w:rPr>
          <w:rFonts w:hint="eastAsia"/>
          <w:sz w:val="24"/>
        </w:rPr>
        <w:t>30</w:t>
      </w:r>
      <w:r>
        <w:rPr>
          <w:rFonts w:hint="eastAsia"/>
          <w:sz w:val="24"/>
        </w:rPr>
        <w:t>年时，出现污染物浓度最大值时的地点不超过泄漏点下游</w:t>
      </w:r>
      <w:r>
        <w:rPr>
          <w:rFonts w:hint="eastAsia"/>
          <w:sz w:val="24"/>
        </w:rPr>
        <w:t>11184m</w:t>
      </w:r>
      <w:r>
        <w:rPr>
          <w:rFonts w:hint="eastAsia"/>
          <w:sz w:val="24"/>
        </w:rPr>
        <w:t>。</w:t>
      </w:r>
    </w:p>
    <w:p w14:paraId="46A97762" w14:textId="77777777" w:rsidR="00775B2B" w:rsidRDefault="00000000">
      <w:pPr>
        <w:spacing w:line="360" w:lineRule="auto"/>
        <w:ind w:firstLineChars="200" w:firstLine="480"/>
        <w:rPr>
          <w:sz w:val="24"/>
        </w:rPr>
      </w:pPr>
      <w:r>
        <w:rPr>
          <w:rFonts w:hint="eastAsia"/>
          <w:sz w:val="24"/>
        </w:rPr>
        <w:t>综上所述，在非正常工况情境下，污染物泄漏入渗至地下含水层，污染因子在泄漏点附近及地下水下游</w:t>
      </w:r>
      <w:r>
        <w:rPr>
          <w:rFonts w:hint="eastAsia"/>
          <w:sz w:val="24"/>
        </w:rPr>
        <w:t>1.3km</w:t>
      </w:r>
      <w:r>
        <w:rPr>
          <w:rFonts w:hint="eastAsia"/>
          <w:sz w:val="24"/>
        </w:rPr>
        <w:t>范围内会出现超标现象，若泄漏发生后不采取措施，则对地下水影响的范围较大。根据现场调查，项目区周边无生活饮用水源地。本项目应采取较严格的污染防治措施，做好污水池的防渗及下游地下水监测，一旦发现有污水泄漏及时采取措施，可将泄漏的污水控制在电厂周边小范围内。</w:t>
      </w:r>
    </w:p>
    <w:p w14:paraId="6E55B587" w14:textId="77777777" w:rsidR="00775B2B" w:rsidRDefault="00000000">
      <w:pPr>
        <w:spacing w:line="360" w:lineRule="auto"/>
        <w:ind w:firstLineChars="200" w:firstLine="480"/>
        <w:rPr>
          <w:sz w:val="24"/>
        </w:rPr>
      </w:pPr>
      <w:r>
        <w:rPr>
          <w:rFonts w:hint="eastAsia"/>
          <w:sz w:val="24"/>
        </w:rPr>
        <w:t>综上，本项目的建设及运营，在正常情况下，对地下水环境没有明显影响；非正常工况下，在采取防渗、监测、应急响应、地下水治理等措施后，可对地下含水层中的超标范围及程度控制在污染源附近小范围内，电厂的生产及运营对地下水的影响是可接受的。</w:t>
      </w:r>
    </w:p>
    <w:p w14:paraId="6921EE75" w14:textId="77777777" w:rsidR="00775B2B" w:rsidRDefault="00000000">
      <w:pPr>
        <w:pStyle w:val="20"/>
        <w:spacing w:before="0" w:after="0" w:line="520" w:lineRule="exact"/>
        <w:rPr>
          <w:rStyle w:val="affff1"/>
          <w:rFonts w:ascii="Times New Roman" w:hAnsi="Times New Roman"/>
          <w:color w:val="auto"/>
          <w:sz w:val="28"/>
          <w:szCs w:val="28"/>
          <w:u w:val="none"/>
        </w:rPr>
      </w:pPr>
      <w:bookmarkStart w:id="1008" w:name="_Toc12328"/>
      <w:r>
        <w:rPr>
          <w:rStyle w:val="affff1"/>
          <w:rFonts w:ascii="Times New Roman" w:hAnsi="Times New Roman"/>
          <w:color w:val="auto"/>
          <w:sz w:val="28"/>
          <w:szCs w:val="28"/>
          <w:u w:val="none"/>
        </w:rPr>
        <w:t>5.</w:t>
      </w:r>
      <w:r>
        <w:rPr>
          <w:rStyle w:val="affff1"/>
          <w:rFonts w:ascii="Times New Roman" w:hAnsi="Times New Roman" w:hint="eastAsia"/>
          <w:color w:val="auto"/>
          <w:sz w:val="28"/>
          <w:szCs w:val="28"/>
          <w:u w:val="none"/>
        </w:rPr>
        <w:t>4</w:t>
      </w:r>
      <w:r>
        <w:rPr>
          <w:rStyle w:val="affff1"/>
          <w:rFonts w:ascii="Times New Roman" w:hAnsi="Times New Roman"/>
          <w:color w:val="auto"/>
          <w:sz w:val="28"/>
          <w:szCs w:val="28"/>
          <w:u w:val="none"/>
        </w:rPr>
        <w:t>噪声环境影响预测及评价</w:t>
      </w:r>
      <w:bookmarkEnd w:id="971"/>
      <w:bookmarkEnd w:id="972"/>
      <w:bookmarkEnd w:id="973"/>
      <w:bookmarkEnd w:id="974"/>
      <w:bookmarkEnd w:id="975"/>
      <w:bookmarkEnd w:id="976"/>
      <w:bookmarkEnd w:id="977"/>
      <w:bookmarkEnd w:id="978"/>
      <w:bookmarkEnd w:id="979"/>
      <w:bookmarkEnd w:id="980"/>
      <w:bookmarkEnd w:id="981"/>
      <w:bookmarkEnd w:id="982"/>
      <w:bookmarkEnd w:id="983"/>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bookmarkEnd w:id="1008"/>
    </w:p>
    <w:p w14:paraId="55C5E66E" w14:textId="77777777" w:rsidR="00775B2B" w:rsidRDefault="00000000">
      <w:pPr>
        <w:pStyle w:val="30"/>
        <w:adjustRightInd w:val="0"/>
        <w:snapToGrid w:val="0"/>
        <w:spacing w:before="0" w:after="0" w:line="520" w:lineRule="exact"/>
        <w:rPr>
          <w:rFonts w:eastAsia="黑体"/>
          <w:sz w:val="24"/>
          <w:szCs w:val="24"/>
        </w:rPr>
      </w:pPr>
      <w:bookmarkStart w:id="1009" w:name="_Toc323128882"/>
      <w:bookmarkStart w:id="1010" w:name="_Toc107815459"/>
      <w:bookmarkStart w:id="1011" w:name="_Toc109315998"/>
      <w:bookmarkStart w:id="1012" w:name="_Toc107814689"/>
      <w:bookmarkStart w:id="1013" w:name="_Toc312945236"/>
      <w:bookmarkStart w:id="1014" w:name="_Toc107813926"/>
      <w:bookmarkStart w:id="1015" w:name="_Toc108524376"/>
      <w:bookmarkStart w:id="1016" w:name="_Toc109317127"/>
      <w:bookmarkStart w:id="1017" w:name="_Toc109532430"/>
      <w:bookmarkStart w:id="1018" w:name="_Toc312944736"/>
      <w:bookmarkStart w:id="1019" w:name="_Toc107815162"/>
      <w:r>
        <w:rPr>
          <w:rFonts w:eastAsia="黑体"/>
          <w:sz w:val="24"/>
          <w:szCs w:val="24"/>
        </w:rPr>
        <w:t>5.</w:t>
      </w:r>
      <w:r>
        <w:rPr>
          <w:rFonts w:eastAsia="黑体" w:hint="eastAsia"/>
          <w:sz w:val="24"/>
          <w:szCs w:val="24"/>
        </w:rPr>
        <w:t>4</w:t>
      </w:r>
      <w:r>
        <w:rPr>
          <w:rFonts w:eastAsia="黑体"/>
          <w:sz w:val="24"/>
          <w:szCs w:val="24"/>
        </w:rPr>
        <w:t>.1</w:t>
      </w:r>
      <w:r>
        <w:rPr>
          <w:rFonts w:eastAsia="黑体"/>
          <w:sz w:val="24"/>
          <w:szCs w:val="24"/>
        </w:rPr>
        <w:t>源强分析</w:t>
      </w:r>
      <w:bookmarkEnd w:id="1009"/>
      <w:bookmarkEnd w:id="1010"/>
      <w:bookmarkEnd w:id="1011"/>
      <w:bookmarkEnd w:id="1012"/>
      <w:bookmarkEnd w:id="1013"/>
      <w:bookmarkEnd w:id="1014"/>
      <w:bookmarkEnd w:id="1015"/>
      <w:bookmarkEnd w:id="1016"/>
      <w:bookmarkEnd w:id="1017"/>
      <w:bookmarkEnd w:id="1018"/>
      <w:bookmarkEnd w:id="1019"/>
    </w:p>
    <w:p w14:paraId="2425E154" w14:textId="77777777" w:rsidR="00775B2B" w:rsidRDefault="00000000">
      <w:pPr>
        <w:spacing w:line="360" w:lineRule="auto"/>
        <w:ind w:firstLineChars="200" w:firstLine="480"/>
        <w:rPr>
          <w:sz w:val="24"/>
        </w:rPr>
      </w:pPr>
      <w:r>
        <w:rPr>
          <w:sz w:val="24"/>
        </w:rPr>
        <w:t>本工程主要噪声源有：</w:t>
      </w:r>
    </w:p>
    <w:p w14:paraId="5C422569" w14:textId="77777777" w:rsidR="00775B2B" w:rsidRDefault="00000000">
      <w:pPr>
        <w:spacing w:line="360" w:lineRule="auto"/>
        <w:ind w:firstLineChars="200" w:firstLine="480"/>
        <w:rPr>
          <w:sz w:val="24"/>
        </w:rPr>
      </w:pPr>
      <w:r>
        <w:rPr>
          <w:sz w:val="24"/>
        </w:rPr>
        <w:t>（</w:t>
      </w:r>
      <w:r>
        <w:rPr>
          <w:sz w:val="24"/>
        </w:rPr>
        <w:t>1</w:t>
      </w:r>
      <w:r>
        <w:rPr>
          <w:sz w:val="24"/>
        </w:rPr>
        <w:t>）机械性噪声：由机械设备运转、摩擦、撞击、振动所产生。如：各种泵类等，这类噪声以低中频为主。</w:t>
      </w:r>
    </w:p>
    <w:p w14:paraId="70A21B70" w14:textId="77777777" w:rsidR="00775B2B" w:rsidRDefault="00000000">
      <w:pPr>
        <w:spacing w:line="360" w:lineRule="auto"/>
        <w:ind w:firstLineChars="200" w:firstLine="480"/>
        <w:rPr>
          <w:sz w:val="24"/>
        </w:rPr>
      </w:pPr>
      <w:r>
        <w:rPr>
          <w:sz w:val="24"/>
        </w:rPr>
        <w:lastRenderedPageBreak/>
        <w:t>（</w:t>
      </w:r>
      <w:r>
        <w:rPr>
          <w:sz w:val="24"/>
        </w:rPr>
        <w:t>2</w:t>
      </w:r>
      <w:r>
        <w:rPr>
          <w:sz w:val="24"/>
        </w:rPr>
        <w:t>）气体动力性噪声：由各种风机、</w:t>
      </w:r>
      <w:r>
        <w:rPr>
          <w:rFonts w:hint="eastAsia"/>
          <w:sz w:val="24"/>
        </w:rPr>
        <w:t>喷燃器</w:t>
      </w:r>
      <w:r>
        <w:rPr>
          <w:sz w:val="24"/>
        </w:rPr>
        <w:t>、汽机气管中高压</w:t>
      </w:r>
      <w:r>
        <w:rPr>
          <w:rFonts w:hint="eastAsia"/>
          <w:sz w:val="24"/>
        </w:rPr>
        <w:t>气流</w:t>
      </w:r>
      <w:r>
        <w:rPr>
          <w:sz w:val="24"/>
        </w:rPr>
        <w:t>运动、扩容、节流、排汽、漏汽等气体振动产生的噪声具有低、中、高各类频谱。其中锅炉排汽为超高强噪声，对周围环境干扰最大。声级一般为</w:t>
      </w:r>
      <w:r>
        <w:rPr>
          <w:sz w:val="24"/>
        </w:rPr>
        <w:t>120-140dB</w:t>
      </w:r>
      <w:r>
        <w:rPr>
          <w:sz w:val="24"/>
        </w:rPr>
        <w:t>（</w:t>
      </w:r>
      <w:r>
        <w:rPr>
          <w:sz w:val="24"/>
        </w:rPr>
        <w:t>A</w:t>
      </w:r>
      <w:r>
        <w:rPr>
          <w:sz w:val="24"/>
        </w:rPr>
        <w:t>）。</w:t>
      </w:r>
    </w:p>
    <w:p w14:paraId="16037FEA" w14:textId="77777777" w:rsidR="00775B2B" w:rsidRDefault="00000000">
      <w:pPr>
        <w:spacing w:line="360" w:lineRule="auto"/>
        <w:ind w:firstLineChars="200" w:firstLine="480"/>
        <w:rPr>
          <w:sz w:val="24"/>
        </w:rPr>
      </w:pPr>
      <w:r>
        <w:rPr>
          <w:sz w:val="24"/>
        </w:rPr>
        <w:t>（</w:t>
      </w:r>
      <w:r>
        <w:rPr>
          <w:sz w:val="24"/>
        </w:rPr>
        <w:t>3</w:t>
      </w:r>
      <w:r>
        <w:rPr>
          <w:sz w:val="24"/>
        </w:rPr>
        <w:t>）电磁性噪声：发电机、励磁机及</w:t>
      </w:r>
      <w:r>
        <w:rPr>
          <w:rFonts w:hint="eastAsia"/>
          <w:sz w:val="24"/>
        </w:rPr>
        <w:t>其他</w:t>
      </w:r>
      <w:r>
        <w:rPr>
          <w:sz w:val="24"/>
        </w:rPr>
        <w:t>电器设备，由于磁场交变运动过程中产生的噪声，以低、中频为主。</w:t>
      </w:r>
    </w:p>
    <w:p w14:paraId="1F4F00F6" w14:textId="77777777" w:rsidR="00775B2B" w:rsidRDefault="00000000">
      <w:pPr>
        <w:spacing w:line="360" w:lineRule="auto"/>
        <w:ind w:firstLineChars="200" w:firstLine="480"/>
        <w:rPr>
          <w:sz w:val="24"/>
        </w:rPr>
      </w:pPr>
      <w:r>
        <w:rPr>
          <w:sz w:val="24"/>
        </w:rPr>
        <w:t>（</w:t>
      </w:r>
      <w:r>
        <w:rPr>
          <w:sz w:val="24"/>
        </w:rPr>
        <w:t>4</w:t>
      </w:r>
      <w:r>
        <w:rPr>
          <w:sz w:val="24"/>
        </w:rPr>
        <w:t>）交通</w:t>
      </w:r>
      <w:r>
        <w:rPr>
          <w:rFonts w:hint="eastAsia"/>
          <w:sz w:val="24"/>
        </w:rPr>
        <w:t>及其他</w:t>
      </w:r>
      <w:r>
        <w:rPr>
          <w:sz w:val="24"/>
        </w:rPr>
        <w:t>噪声：厂区内各种车辆行驶的喇叭、人流活动产生的噪声，一般低、中、高频均有，对局部环境有一定影响。</w:t>
      </w:r>
    </w:p>
    <w:p w14:paraId="34E4A5C0" w14:textId="77777777" w:rsidR="00775B2B" w:rsidRDefault="00000000">
      <w:pPr>
        <w:spacing w:line="360" w:lineRule="auto"/>
        <w:ind w:firstLineChars="200" w:firstLine="480"/>
        <w:rPr>
          <w:sz w:val="24"/>
        </w:rPr>
      </w:pPr>
      <w:r>
        <w:rPr>
          <w:sz w:val="24"/>
        </w:rPr>
        <w:t>以上几类噪声，就能量和影响大小而言，前三类噪声较为突出，各种设备产生的噪声，往往是二类或三类噪声的叠加。由于上述前三类噪声源的设备大部分集中安装在主厂房内，所以主厂房内集中了本工程的主要噪声源。</w:t>
      </w:r>
    </w:p>
    <w:p w14:paraId="42B77C0F" w14:textId="77777777" w:rsidR="00775B2B" w:rsidRDefault="00000000">
      <w:pPr>
        <w:spacing w:line="360" w:lineRule="auto"/>
        <w:ind w:firstLineChars="200" w:firstLine="480"/>
        <w:rPr>
          <w:sz w:val="24"/>
        </w:rPr>
      </w:pPr>
      <w:r>
        <w:rPr>
          <w:sz w:val="24"/>
        </w:rPr>
        <w:t>本工程主厂房是主要噪声源的集合，对外部环境有一定影响。但对周围环境影响较大的噪声源是机组安全排汽和起、停炉的排汽所产生的噪声。但这类噪声不连续，而且发生机会较小。</w:t>
      </w:r>
    </w:p>
    <w:p w14:paraId="141F25F7" w14:textId="77777777" w:rsidR="00775B2B" w:rsidRDefault="00000000">
      <w:pPr>
        <w:spacing w:line="360" w:lineRule="auto"/>
        <w:ind w:firstLineChars="200" w:firstLine="480"/>
        <w:rPr>
          <w:sz w:val="24"/>
        </w:rPr>
      </w:pPr>
      <w:r>
        <w:rPr>
          <w:sz w:val="24"/>
        </w:rPr>
        <w:t>与同等规模机组噪声水平进行类比调查，本工程主要设备噪声源强见表</w:t>
      </w:r>
      <w:r>
        <w:rPr>
          <w:sz w:val="24"/>
        </w:rPr>
        <w:t>5.</w:t>
      </w:r>
      <w:r>
        <w:rPr>
          <w:rFonts w:hint="eastAsia"/>
          <w:sz w:val="24"/>
        </w:rPr>
        <w:t>4</w:t>
      </w:r>
      <w:r>
        <w:rPr>
          <w:sz w:val="24"/>
        </w:rPr>
        <w:t>-</w:t>
      </w:r>
      <w:r>
        <w:rPr>
          <w:rFonts w:hint="eastAsia"/>
          <w:sz w:val="24"/>
        </w:rPr>
        <w:t>1</w:t>
      </w:r>
      <w:r>
        <w:rPr>
          <w:sz w:val="24"/>
        </w:rPr>
        <w:t>。</w:t>
      </w:r>
    </w:p>
    <w:p w14:paraId="0A003865" w14:textId="77777777" w:rsidR="00775B2B" w:rsidRDefault="00775B2B">
      <w:pPr>
        <w:rPr>
          <w:rFonts w:eastAsia="黑体"/>
          <w:sz w:val="24"/>
        </w:rPr>
      </w:pPr>
    </w:p>
    <w:p w14:paraId="45802EFE" w14:textId="77777777" w:rsidR="00775B2B" w:rsidRDefault="00775B2B">
      <w:pPr>
        <w:rPr>
          <w:rFonts w:eastAsia="黑体"/>
          <w:sz w:val="24"/>
        </w:rPr>
      </w:pPr>
    </w:p>
    <w:p w14:paraId="619797DE" w14:textId="77777777" w:rsidR="00775B2B" w:rsidRDefault="00775B2B">
      <w:pPr>
        <w:rPr>
          <w:rFonts w:eastAsia="黑体"/>
          <w:sz w:val="24"/>
        </w:rPr>
        <w:sectPr w:rsidR="00775B2B">
          <w:pgSz w:w="11906" w:h="16838"/>
          <w:pgMar w:top="1440" w:right="1800" w:bottom="1440" w:left="1800" w:header="1021" w:footer="851" w:gutter="0"/>
          <w:pgNumType w:fmt="numberInDash"/>
          <w:cols w:space="720"/>
          <w:docGrid w:linePitch="312"/>
        </w:sectPr>
      </w:pPr>
    </w:p>
    <w:p w14:paraId="0FAA1870" w14:textId="52E31C7D" w:rsidR="00775B2B" w:rsidRDefault="00000000">
      <w:pPr>
        <w:jc w:val="center"/>
        <w:rPr>
          <w:rFonts w:eastAsia="黑体"/>
          <w:sz w:val="24"/>
        </w:rPr>
      </w:pPr>
      <w:bookmarkStart w:id="1020" w:name="_Hlk177124952"/>
      <w:r>
        <w:rPr>
          <w:rFonts w:eastAsia="黑体" w:hint="eastAsia"/>
          <w:sz w:val="24"/>
        </w:rPr>
        <w:lastRenderedPageBreak/>
        <w:t>表</w:t>
      </w:r>
      <w:r>
        <w:rPr>
          <w:rFonts w:eastAsia="黑体" w:hint="eastAsia"/>
          <w:sz w:val="24"/>
        </w:rPr>
        <w:t xml:space="preserve">5.4-1    </w:t>
      </w:r>
      <w:r>
        <w:rPr>
          <w:rFonts w:eastAsia="黑体" w:hint="eastAsia"/>
          <w:sz w:val="24"/>
        </w:rPr>
        <w:t>本项目主要噪声源强调查清单（室外声源）</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667"/>
        <w:gridCol w:w="2026"/>
        <w:gridCol w:w="1285"/>
        <w:gridCol w:w="1285"/>
        <w:gridCol w:w="1142"/>
        <w:gridCol w:w="1834"/>
        <w:gridCol w:w="3660"/>
        <w:gridCol w:w="1309"/>
      </w:tblGrid>
      <w:tr w:rsidR="00775B2B" w14:paraId="72A930E6" w14:textId="77777777" w:rsidTr="00C90EA2">
        <w:trPr>
          <w:jc w:val="center"/>
        </w:trPr>
        <w:tc>
          <w:tcPr>
            <w:tcW w:w="697" w:type="dxa"/>
            <w:vMerge w:val="restart"/>
            <w:vAlign w:val="center"/>
          </w:tcPr>
          <w:p w14:paraId="0B782CAD" w14:textId="77777777" w:rsidR="00775B2B" w:rsidRDefault="00000000">
            <w:pPr>
              <w:pStyle w:val="B1"/>
              <w:rPr>
                <w:szCs w:val="21"/>
              </w:rPr>
            </w:pPr>
            <w:bookmarkStart w:id="1021" w:name="_Hlk167986086"/>
            <w:r>
              <w:rPr>
                <w:rFonts w:hint="eastAsia"/>
                <w:szCs w:val="21"/>
              </w:rPr>
              <w:t>序号</w:t>
            </w:r>
          </w:p>
        </w:tc>
        <w:tc>
          <w:tcPr>
            <w:tcW w:w="2222" w:type="dxa"/>
            <w:vMerge w:val="restart"/>
            <w:vAlign w:val="center"/>
          </w:tcPr>
          <w:p w14:paraId="1C568DDD" w14:textId="77777777" w:rsidR="00775B2B" w:rsidRDefault="00000000">
            <w:pPr>
              <w:pStyle w:val="B1"/>
              <w:rPr>
                <w:szCs w:val="21"/>
              </w:rPr>
            </w:pPr>
            <w:r>
              <w:rPr>
                <w:rFonts w:hint="eastAsia"/>
                <w:szCs w:val="21"/>
              </w:rPr>
              <w:t>声源名称</w:t>
            </w:r>
          </w:p>
        </w:tc>
        <w:tc>
          <w:tcPr>
            <w:tcW w:w="3712" w:type="dxa"/>
            <w:gridSpan w:val="3"/>
            <w:vAlign w:val="center"/>
          </w:tcPr>
          <w:p w14:paraId="3F8D26C9" w14:textId="77777777" w:rsidR="00775B2B" w:rsidRDefault="00000000">
            <w:pPr>
              <w:pStyle w:val="B1"/>
              <w:rPr>
                <w:szCs w:val="21"/>
              </w:rPr>
            </w:pPr>
            <w:r>
              <w:rPr>
                <w:rFonts w:hint="eastAsia"/>
                <w:szCs w:val="21"/>
              </w:rPr>
              <w:t>空间相对位置</w:t>
            </w:r>
            <w:r>
              <w:rPr>
                <w:rFonts w:hint="eastAsia"/>
                <w:szCs w:val="21"/>
              </w:rPr>
              <w:t>/m</w:t>
            </w:r>
          </w:p>
        </w:tc>
        <w:tc>
          <w:tcPr>
            <w:tcW w:w="1959" w:type="dxa"/>
            <w:vAlign w:val="center"/>
          </w:tcPr>
          <w:p w14:paraId="2515BC25" w14:textId="77777777" w:rsidR="00775B2B" w:rsidRDefault="00000000">
            <w:pPr>
              <w:pStyle w:val="B1"/>
              <w:rPr>
                <w:szCs w:val="21"/>
              </w:rPr>
            </w:pPr>
            <w:r>
              <w:rPr>
                <w:rFonts w:hint="eastAsia"/>
                <w:szCs w:val="21"/>
              </w:rPr>
              <w:t>声源源强</w:t>
            </w:r>
          </w:p>
        </w:tc>
        <w:tc>
          <w:tcPr>
            <w:tcW w:w="4057" w:type="dxa"/>
            <w:vMerge w:val="restart"/>
            <w:vAlign w:val="center"/>
          </w:tcPr>
          <w:p w14:paraId="4DDFAA16" w14:textId="77777777" w:rsidR="00775B2B" w:rsidRDefault="00000000">
            <w:pPr>
              <w:pStyle w:val="B1"/>
              <w:rPr>
                <w:szCs w:val="21"/>
              </w:rPr>
            </w:pPr>
            <w:r>
              <w:rPr>
                <w:rFonts w:hint="eastAsia"/>
                <w:szCs w:val="21"/>
              </w:rPr>
              <w:t>声源控制措施</w:t>
            </w:r>
          </w:p>
        </w:tc>
        <w:tc>
          <w:tcPr>
            <w:tcW w:w="1379" w:type="dxa"/>
            <w:vMerge w:val="restart"/>
            <w:vAlign w:val="center"/>
          </w:tcPr>
          <w:p w14:paraId="188CF53F" w14:textId="77777777" w:rsidR="00775B2B" w:rsidRDefault="00000000">
            <w:pPr>
              <w:pStyle w:val="B1"/>
              <w:rPr>
                <w:szCs w:val="21"/>
              </w:rPr>
            </w:pPr>
            <w:r>
              <w:rPr>
                <w:rFonts w:hint="eastAsia"/>
                <w:szCs w:val="21"/>
              </w:rPr>
              <w:t>运行时段（</w:t>
            </w:r>
            <w:r>
              <w:rPr>
                <w:szCs w:val="21"/>
              </w:rPr>
              <w:t>h</w:t>
            </w:r>
            <w:r>
              <w:rPr>
                <w:rFonts w:hint="eastAsia"/>
                <w:szCs w:val="21"/>
              </w:rPr>
              <w:t>）</w:t>
            </w:r>
          </w:p>
        </w:tc>
      </w:tr>
      <w:tr w:rsidR="00775B2B" w14:paraId="00DCCC4E" w14:textId="77777777" w:rsidTr="00C90EA2">
        <w:trPr>
          <w:jc w:val="center"/>
        </w:trPr>
        <w:tc>
          <w:tcPr>
            <w:tcW w:w="697" w:type="dxa"/>
            <w:vMerge/>
            <w:vAlign w:val="center"/>
          </w:tcPr>
          <w:p w14:paraId="5FC5DE8A" w14:textId="77777777" w:rsidR="00775B2B" w:rsidRDefault="00775B2B">
            <w:pPr>
              <w:pStyle w:val="B1"/>
              <w:rPr>
                <w:szCs w:val="21"/>
              </w:rPr>
            </w:pPr>
          </w:p>
        </w:tc>
        <w:tc>
          <w:tcPr>
            <w:tcW w:w="2222" w:type="dxa"/>
            <w:vMerge/>
            <w:vAlign w:val="center"/>
          </w:tcPr>
          <w:p w14:paraId="44F73F0E" w14:textId="77777777" w:rsidR="00775B2B" w:rsidRDefault="00775B2B">
            <w:pPr>
              <w:pStyle w:val="B1"/>
              <w:rPr>
                <w:szCs w:val="21"/>
              </w:rPr>
            </w:pPr>
          </w:p>
        </w:tc>
        <w:tc>
          <w:tcPr>
            <w:tcW w:w="1285" w:type="dxa"/>
            <w:vAlign w:val="center"/>
          </w:tcPr>
          <w:p w14:paraId="5C3ADDA4" w14:textId="77777777" w:rsidR="00775B2B" w:rsidRDefault="00000000">
            <w:pPr>
              <w:pStyle w:val="B1"/>
              <w:rPr>
                <w:szCs w:val="21"/>
              </w:rPr>
            </w:pPr>
            <w:r>
              <w:rPr>
                <w:rFonts w:hint="eastAsia"/>
                <w:szCs w:val="21"/>
              </w:rPr>
              <w:t>X</w:t>
            </w:r>
          </w:p>
        </w:tc>
        <w:tc>
          <w:tcPr>
            <w:tcW w:w="1285" w:type="dxa"/>
            <w:vAlign w:val="center"/>
          </w:tcPr>
          <w:p w14:paraId="5955C973" w14:textId="77777777" w:rsidR="00775B2B" w:rsidRDefault="00000000">
            <w:pPr>
              <w:pStyle w:val="B1"/>
              <w:rPr>
                <w:szCs w:val="21"/>
              </w:rPr>
            </w:pPr>
            <w:r>
              <w:rPr>
                <w:rFonts w:hint="eastAsia"/>
                <w:szCs w:val="21"/>
              </w:rPr>
              <w:t>Y</w:t>
            </w:r>
          </w:p>
        </w:tc>
        <w:tc>
          <w:tcPr>
            <w:tcW w:w="1142" w:type="dxa"/>
            <w:vAlign w:val="center"/>
          </w:tcPr>
          <w:p w14:paraId="4B1E17B2" w14:textId="77777777" w:rsidR="00775B2B" w:rsidRDefault="00000000">
            <w:pPr>
              <w:pStyle w:val="B1"/>
              <w:rPr>
                <w:szCs w:val="21"/>
              </w:rPr>
            </w:pPr>
            <w:r>
              <w:rPr>
                <w:rFonts w:hint="eastAsia"/>
                <w:szCs w:val="21"/>
              </w:rPr>
              <w:t>Z</w:t>
            </w:r>
          </w:p>
        </w:tc>
        <w:tc>
          <w:tcPr>
            <w:tcW w:w="1959" w:type="dxa"/>
            <w:vAlign w:val="center"/>
          </w:tcPr>
          <w:p w14:paraId="5C7FD61D" w14:textId="77777777" w:rsidR="00775B2B" w:rsidRDefault="00000000">
            <w:pPr>
              <w:pStyle w:val="B1"/>
              <w:rPr>
                <w:szCs w:val="21"/>
              </w:rPr>
            </w:pPr>
            <w:r>
              <w:rPr>
                <w:rFonts w:hint="eastAsia"/>
                <w:szCs w:val="21"/>
              </w:rPr>
              <w:t>声功率级</w:t>
            </w:r>
            <w:r>
              <w:rPr>
                <w:rFonts w:hint="eastAsia"/>
                <w:szCs w:val="21"/>
              </w:rPr>
              <w:t>/dB(A)</w:t>
            </w:r>
          </w:p>
        </w:tc>
        <w:tc>
          <w:tcPr>
            <w:tcW w:w="4057" w:type="dxa"/>
            <w:vMerge/>
            <w:vAlign w:val="center"/>
          </w:tcPr>
          <w:p w14:paraId="2F45F732" w14:textId="77777777" w:rsidR="00775B2B" w:rsidRDefault="00775B2B">
            <w:pPr>
              <w:pStyle w:val="B1"/>
              <w:rPr>
                <w:szCs w:val="21"/>
              </w:rPr>
            </w:pPr>
          </w:p>
        </w:tc>
        <w:tc>
          <w:tcPr>
            <w:tcW w:w="1379" w:type="dxa"/>
            <w:vMerge/>
            <w:vAlign w:val="center"/>
          </w:tcPr>
          <w:p w14:paraId="2A28F8C8" w14:textId="77777777" w:rsidR="00775B2B" w:rsidRDefault="00775B2B">
            <w:pPr>
              <w:pStyle w:val="B1"/>
              <w:rPr>
                <w:szCs w:val="21"/>
              </w:rPr>
            </w:pPr>
          </w:p>
        </w:tc>
      </w:tr>
      <w:tr w:rsidR="00775B2B" w14:paraId="4C15CC89" w14:textId="77777777" w:rsidTr="00C90EA2">
        <w:trPr>
          <w:jc w:val="center"/>
        </w:trPr>
        <w:tc>
          <w:tcPr>
            <w:tcW w:w="697" w:type="dxa"/>
            <w:vAlign w:val="center"/>
          </w:tcPr>
          <w:p w14:paraId="31966FEE" w14:textId="77777777" w:rsidR="00775B2B" w:rsidRDefault="00000000">
            <w:pPr>
              <w:pStyle w:val="B1"/>
              <w:rPr>
                <w:szCs w:val="21"/>
              </w:rPr>
            </w:pPr>
            <w:r>
              <w:rPr>
                <w:szCs w:val="21"/>
              </w:rPr>
              <w:t>1</w:t>
            </w:r>
          </w:p>
        </w:tc>
        <w:tc>
          <w:tcPr>
            <w:tcW w:w="2222" w:type="dxa"/>
            <w:vAlign w:val="center"/>
          </w:tcPr>
          <w:p w14:paraId="7350BBA6" w14:textId="77777777" w:rsidR="00775B2B" w:rsidRDefault="00000000">
            <w:pPr>
              <w:pStyle w:val="B1"/>
              <w:rPr>
                <w:szCs w:val="21"/>
              </w:rPr>
            </w:pPr>
            <w:r>
              <w:rPr>
                <w:szCs w:val="21"/>
              </w:rPr>
              <w:t>凝结水泵</w:t>
            </w:r>
          </w:p>
        </w:tc>
        <w:tc>
          <w:tcPr>
            <w:tcW w:w="1285" w:type="dxa"/>
            <w:noWrap/>
            <w:vAlign w:val="center"/>
          </w:tcPr>
          <w:p w14:paraId="7B3BD1DD" w14:textId="77777777" w:rsidR="00775B2B" w:rsidRDefault="00000000">
            <w:pPr>
              <w:pStyle w:val="B1"/>
              <w:rPr>
                <w:szCs w:val="21"/>
              </w:rPr>
            </w:pPr>
            <w:r>
              <w:rPr>
                <w:rFonts w:hint="eastAsia"/>
                <w:szCs w:val="21"/>
              </w:rPr>
              <w:t>450</w:t>
            </w:r>
          </w:p>
        </w:tc>
        <w:tc>
          <w:tcPr>
            <w:tcW w:w="1285" w:type="dxa"/>
            <w:noWrap/>
            <w:vAlign w:val="center"/>
          </w:tcPr>
          <w:p w14:paraId="40EF0BF0" w14:textId="77777777" w:rsidR="00775B2B" w:rsidRDefault="00000000">
            <w:pPr>
              <w:pStyle w:val="B1"/>
              <w:rPr>
                <w:szCs w:val="21"/>
              </w:rPr>
            </w:pPr>
            <w:r>
              <w:rPr>
                <w:rFonts w:hint="eastAsia"/>
                <w:szCs w:val="21"/>
              </w:rPr>
              <w:t>320</w:t>
            </w:r>
          </w:p>
        </w:tc>
        <w:tc>
          <w:tcPr>
            <w:tcW w:w="1142" w:type="dxa"/>
            <w:noWrap/>
            <w:vAlign w:val="center"/>
          </w:tcPr>
          <w:p w14:paraId="2DA9CB62" w14:textId="77777777" w:rsidR="00775B2B" w:rsidRDefault="00000000">
            <w:pPr>
              <w:pStyle w:val="B1"/>
              <w:rPr>
                <w:szCs w:val="21"/>
              </w:rPr>
            </w:pPr>
            <w:r>
              <w:rPr>
                <w:rFonts w:hint="eastAsia"/>
                <w:szCs w:val="21"/>
              </w:rPr>
              <w:t>809</w:t>
            </w:r>
          </w:p>
        </w:tc>
        <w:tc>
          <w:tcPr>
            <w:tcW w:w="1959" w:type="dxa"/>
            <w:vAlign w:val="center"/>
          </w:tcPr>
          <w:p w14:paraId="65EC363B" w14:textId="77777777" w:rsidR="00775B2B" w:rsidRDefault="00000000">
            <w:pPr>
              <w:pStyle w:val="B1"/>
              <w:rPr>
                <w:szCs w:val="21"/>
              </w:rPr>
            </w:pPr>
            <w:r>
              <w:rPr>
                <w:rFonts w:hint="eastAsia"/>
                <w:szCs w:val="21"/>
              </w:rPr>
              <w:t>90</w:t>
            </w:r>
          </w:p>
        </w:tc>
        <w:tc>
          <w:tcPr>
            <w:tcW w:w="4057" w:type="dxa"/>
            <w:vAlign w:val="center"/>
          </w:tcPr>
          <w:p w14:paraId="31E96826" w14:textId="77777777" w:rsidR="00775B2B" w:rsidRDefault="00000000">
            <w:pPr>
              <w:pStyle w:val="B1"/>
              <w:rPr>
                <w:szCs w:val="21"/>
              </w:rPr>
            </w:pPr>
            <w:r>
              <w:rPr>
                <w:rFonts w:hint="eastAsia"/>
                <w:szCs w:val="21"/>
              </w:rPr>
              <w:t>减振基础</w:t>
            </w:r>
          </w:p>
        </w:tc>
        <w:tc>
          <w:tcPr>
            <w:tcW w:w="1379" w:type="dxa"/>
            <w:vAlign w:val="center"/>
          </w:tcPr>
          <w:p w14:paraId="624D572A" w14:textId="77777777" w:rsidR="00775B2B" w:rsidRDefault="00000000">
            <w:pPr>
              <w:pStyle w:val="B1"/>
              <w:rPr>
                <w:szCs w:val="21"/>
              </w:rPr>
            </w:pPr>
            <w:r>
              <w:rPr>
                <w:rFonts w:hint="eastAsia"/>
                <w:szCs w:val="21"/>
              </w:rPr>
              <w:t>8000</w:t>
            </w:r>
          </w:p>
        </w:tc>
      </w:tr>
      <w:tr w:rsidR="00775B2B" w14:paraId="2E416A3B" w14:textId="77777777" w:rsidTr="00C90EA2">
        <w:trPr>
          <w:jc w:val="center"/>
        </w:trPr>
        <w:tc>
          <w:tcPr>
            <w:tcW w:w="697" w:type="dxa"/>
            <w:vAlign w:val="center"/>
          </w:tcPr>
          <w:p w14:paraId="7B547B48" w14:textId="77777777" w:rsidR="00775B2B" w:rsidRDefault="00000000">
            <w:pPr>
              <w:pStyle w:val="B1"/>
              <w:rPr>
                <w:szCs w:val="21"/>
              </w:rPr>
            </w:pPr>
            <w:r>
              <w:rPr>
                <w:szCs w:val="21"/>
              </w:rPr>
              <w:t>2</w:t>
            </w:r>
          </w:p>
        </w:tc>
        <w:tc>
          <w:tcPr>
            <w:tcW w:w="2222" w:type="dxa"/>
            <w:vAlign w:val="center"/>
          </w:tcPr>
          <w:p w14:paraId="730A7F5A" w14:textId="77777777" w:rsidR="00775B2B" w:rsidRDefault="00000000">
            <w:pPr>
              <w:pStyle w:val="B1"/>
              <w:rPr>
                <w:szCs w:val="21"/>
              </w:rPr>
            </w:pPr>
            <w:r>
              <w:rPr>
                <w:szCs w:val="21"/>
              </w:rPr>
              <w:t>锅炉给水泵</w:t>
            </w:r>
          </w:p>
        </w:tc>
        <w:tc>
          <w:tcPr>
            <w:tcW w:w="1285" w:type="dxa"/>
            <w:noWrap/>
            <w:vAlign w:val="center"/>
          </w:tcPr>
          <w:p w14:paraId="74C485D2" w14:textId="77777777" w:rsidR="00775B2B" w:rsidRDefault="00000000">
            <w:pPr>
              <w:pStyle w:val="B1"/>
              <w:rPr>
                <w:szCs w:val="21"/>
              </w:rPr>
            </w:pPr>
            <w:r>
              <w:rPr>
                <w:rFonts w:hint="eastAsia"/>
                <w:szCs w:val="21"/>
              </w:rPr>
              <w:t>450</w:t>
            </w:r>
          </w:p>
        </w:tc>
        <w:tc>
          <w:tcPr>
            <w:tcW w:w="1285" w:type="dxa"/>
            <w:noWrap/>
            <w:vAlign w:val="center"/>
          </w:tcPr>
          <w:p w14:paraId="324EB94F" w14:textId="77777777" w:rsidR="00775B2B" w:rsidRDefault="00000000">
            <w:pPr>
              <w:pStyle w:val="B1"/>
              <w:rPr>
                <w:szCs w:val="21"/>
              </w:rPr>
            </w:pPr>
            <w:r>
              <w:rPr>
                <w:rFonts w:hint="eastAsia"/>
                <w:szCs w:val="21"/>
              </w:rPr>
              <w:t>280</w:t>
            </w:r>
          </w:p>
        </w:tc>
        <w:tc>
          <w:tcPr>
            <w:tcW w:w="1142" w:type="dxa"/>
            <w:noWrap/>
            <w:vAlign w:val="center"/>
          </w:tcPr>
          <w:p w14:paraId="1127D475" w14:textId="77777777" w:rsidR="00775B2B" w:rsidRDefault="00000000">
            <w:pPr>
              <w:pStyle w:val="B1"/>
              <w:rPr>
                <w:szCs w:val="21"/>
              </w:rPr>
            </w:pPr>
            <w:r>
              <w:rPr>
                <w:rFonts w:hint="eastAsia"/>
                <w:szCs w:val="21"/>
              </w:rPr>
              <w:t>803</w:t>
            </w:r>
          </w:p>
        </w:tc>
        <w:tc>
          <w:tcPr>
            <w:tcW w:w="1959" w:type="dxa"/>
            <w:vAlign w:val="center"/>
          </w:tcPr>
          <w:p w14:paraId="400E4E4B" w14:textId="77777777" w:rsidR="00775B2B" w:rsidRDefault="00000000">
            <w:pPr>
              <w:pStyle w:val="B1"/>
              <w:rPr>
                <w:szCs w:val="21"/>
              </w:rPr>
            </w:pPr>
            <w:r>
              <w:rPr>
                <w:rFonts w:hint="eastAsia"/>
                <w:szCs w:val="21"/>
              </w:rPr>
              <w:t>90</w:t>
            </w:r>
          </w:p>
        </w:tc>
        <w:tc>
          <w:tcPr>
            <w:tcW w:w="4057" w:type="dxa"/>
            <w:vAlign w:val="center"/>
          </w:tcPr>
          <w:p w14:paraId="7FDE5927" w14:textId="77777777" w:rsidR="00775B2B" w:rsidRDefault="00000000">
            <w:pPr>
              <w:pStyle w:val="B1"/>
              <w:rPr>
                <w:szCs w:val="21"/>
              </w:rPr>
            </w:pPr>
            <w:r>
              <w:rPr>
                <w:rFonts w:hint="eastAsia"/>
                <w:szCs w:val="21"/>
              </w:rPr>
              <w:t>减振基础</w:t>
            </w:r>
          </w:p>
        </w:tc>
        <w:tc>
          <w:tcPr>
            <w:tcW w:w="1379" w:type="dxa"/>
            <w:vAlign w:val="center"/>
          </w:tcPr>
          <w:p w14:paraId="100F1911" w14:textId="77777777" w:rsidR="00775B2B" w:rsidRDefault="00000000">
            <w:pPr>
              <w:pStyle w:val="B1"/>
              <w:rPr>
                <w:szCs w:val="21"/>
              </w:rPr>
            </w:pPr>
            <w:r>
              <w:rPr>
                <w:rFonts w:hint="eastAsia"/>
                <w:szCs w:val="21"/>
              </w:rPr>
              <w:t>8000</w:t>
            </w:r>
          </w:p>
        </w:tc>
      </w:tr>
      <w:tr w:rsidR="00775B2B" w14:paraId="34FADB23" w14:textId="77777777" w:rsidTr="00C90EA2">
        <w:trPr>
          <w:jc w:val="center"/>
        </w:trPr>
        <w:tc>
          <w:tcPr>
            <w:tcW w:w="697" w:type="dxa"/>
            <w:vAlign w:val="center"/>
          </w:tcPr>
          <w:p w14:paraId="1E953719" w14:textId="77777777" w:rsidR="00775B2B" w:rsidRDefault="00000000">
            <w:pPr>
              <w:pStyle w:val="B1"/>
              <w:rPr>
                <w:szCs w:val="21"/>
              </w:rPr>
            </w:pPr>
            <w:r>
              <w:rPr>
                <w:szCs w:val="21"/>
              </w:rPr>
              <w:t>3</w:t>
            </w:r>
          </w:p>
        </w:tc>
        <w:tc>
          <w:tcPr>
            <w:tcW w:w="2222" w:type="dxa"/>
            <w:vAlign w:val="center"/>
          </w:tcPr>
          <w:p w14:paraId="5D6F6F81" w14:textId="77777777" w:rsidR="00775B2B" w:rsidRDefault="00000000">
            <w:pPr>
              <w:pStyle w:val="B1"/>
              <w:rPr>
                <w:szCs w:val="21"/>
              </w:rPr>
            </w:pPr>
            <w:r>
              <w:rPr>
                <w:szCs w:val="21"/>
              </w:rPr>
              <w:t>循环水泵</w:t>
            </w:r>
          </w:p>
        </w:tc>
        <w:tc>
          <w:tcPr>
            <w:tcW w:w="1285" w:type="dxa"/>
            <w:noWrap/>
            <w:vAlign w:val="center"/>
          </w:tcPr>
          <w:p w14:paraId="17159543" w14:textId="77777777" w:rsidR="00775B2B" w:rsidRDefault="00000000">
            <w:pPr>
              <w:pStyle w:val="B1"/>
              <w:rPr>
                <w:szCs w:val="21"/>
              </w:rPr>
            </w:pPr>
            <w:r>
              <w:rPr>
                <w:rFonts w:hint="eastAsia"/>
                <w:szCs w:val="21"/>
              </w:rPr>
              <w:t>240</w:t>
            </w:r>
          </w:p>
        </w:tc>
        <w:tc>
          <w:tcPr>
            <w:tcW w:w="1285" w:type="dxa"/>
            <w:noWrap/>
            <w:vAlign w:val="center"/>
          </w:tcPr>
          <w:p w14:paraId="320BE64F" w14:textId="77777777" w:rsidR="00775B2B" w:rsidRDefault="00000000">
            <w:pPr>
              <w:pStyle w:val="B1"/>
              <w:rPr>
                <w:szCs w:val="21"/>
              </w:rPr>
            </w:pPr>
            <w:r>
              <w:rPr>
                <w:rFonts w:hint="eastAsia"/>
                <w:szCs w:val="21"/>
              </w:rPr>
              <w:t>175</w:t>
            </w:r>
          </w:p>
        </w:tc>
        <w:tc>
          <w:tcPr>
            <w:tcW w:w="1142" w:type="dxa"/>
            <w:noWrap/>
            <w:vAlign w:val="center"/>
          </w:tcPr>
          <w:p w14:paraId="0D8F3CAB" w14:textId="77777777" w:rsidR="00775B2B" w:rsidRDefault="00000000">
            <w:pPr>
              <w:pStyle w:val="B1"/>
              <w:rPr>
                <w:szCs w:val="21"/>
              </w:rPr>
            </w:pPr>
            <w:r>
              <w:rPr>
                <w:rFonts w:hint="eastAsia"/>
                <w:szCs w:val="21"/>
              </w:rPr>
              <w:t>802</w:t>
            </w:r>
          </w:p>
        </w:tc>
        <w:tc>
          <w:tcPr>
            <w:tcW w:w="1959" w:type="dxa"/>
            <w:vAlign w:val="center"/>
          </w:tcPr>
          <w:p w14:paraId="4B17290A" w14:textId="77777777" w:rsidR="00775B2B" w:rsidRDefault="00000000">
            <w:pPr>
              <w:pStyle w:val="B1"/>
              <w:rPr>
                <w:szCs w:val="21"/>
              </w:rPr>
            </w:pPr>
            <w:r>
              <w:rPr>
                <w:rFonts w:hint="eastAsia"/>
                <w:szCs w:val="21"/>
              </w:rPr>
              <w:t>90</w:t>
            </w:r>
          </w:p>
        </w:tc>
        <w:tc>
          <w:tcPr>
            <w:tcW w:w="4057" w:type="dxa"/>
            <w:vAlign w:val="center"/>
          </w:tcPr>
          <w:p w14:paraId="528E31F5" w14:textId="77777777" w:rsidR="00775B2B" w:rsidRDefault="00000000">
            <w:pPr>
              <w:pStyle w:val="B1"/>
              <w:rPr>
                <w:szCs w:val="21"/>
              </w:rPr>
            </w:pPr>
            <w:r>
              <w:rPr>
                <w:rFonts w:hint="eastAsia"/>
                <w:szCs w:val="21"/>
              </w:rPr>
              <w:t>减振基础</w:t>
            </w:r>
          </w:p>
        </w:tc>
        <w:tc>
          <w:tcPr>
            <w:tcW w:w="1379" w:type="dxa"/>
            <w:vAlign w:val="center"/>
          </w:tcPr>
          <w:p w14:paraId="341F6F3A" w14:textId="77777777" w:rsidR="00775B2B" w:rsidRDefault="00000000">
            <w:pPr>
              <w:pStyle w:val="B1"/>
              <w:rPr>
                <w:szCs w:val="21"/>
              </w:rPr>
            </w:pPr>
            <w:r>
              <w:rPr>
                <w:rFonts w:hint="eastAsia"/>
                <w:szCs w:val="21"/>
              </w:rPr>
              <w:t>8000</w:t>
            </w:r>
          </w:p>
        </w:tc>
      </w:tr>
      <w:tr w:rsidR="00775B2B" w14:paraId="2A5D79DB" w14:textId="77777777" w:rsidTr="00C90EA2">
        <w:trPr>
          <w:jc w:val="center"/>
        </w:trPr>
        <w:tc>
          <w:tcPr>
            <w:tcW w:w="697" w:type="dxa"/>
            <w:vAlign w:val="center"/>
          </w:tcPr>
          <w:p w14:paraId="16B5AA1B" w14:textId="77777777" w:rsidR="00775B2B" w:rsidRDefault="00000000">
            <w:pPr>
              <w:pStyle w:val="B1"/>
              <w:rPr>
                <w:szCs w:val="21"/>
              </w:rPr>
            </w:pPr>
            <w:r>
              <w:rPr>
                <w:rFonts w:hint="eastAsia"/>
                <w:szCs w:val="21"/>
              </w:rPr>
              <w:t>4</w:t>
            </w:r>
          </w:p>
        </w:tc>
        <w:tc>
          <w:tcPr>
            <w:tcW w:w="2222" w:type="dxa"/>
            <w:vAlign w:val="center"/>
          </w:tcPr>
          <w:p w14:paraId="524B7FDC" w14:textId="77777777" w:rsidR="00775B2B" w:rsidRDefault="00000000">
            <w:pPr>
              <w:pStyle w:val="B1"/>
              <w:rPr>
                <w:szCs w:val="21"/>
              </w:rPr>
            </w:pPr>
            <w:r>
              <w:rPr>
                <w:szCs w:val="21"/>
              </w:rPr>
              <w:t>冷却塔</w:t>
            </w:r>
          </w:p>
        </w:tc>
        <w:tc>
          <w:tcPr>
            <w:tcW w:w="1285" w:type="dxa"/>
            <w:noWrap/>
            <w:vAlign w:val="center"/>
          </w:tcPr>
          <w:p w14:paraId="357501A6" w14:textId="77777777" w:rsidR="00775B2B" w:rsidRDefault="00000000">
            <w:pPr>
              <w:pStyle w:val="B1"/>
              <w:rPr>
                <w:szCs w:val="21"/>
              </w:rPr>
            </w:pPr>
            <w:r>
              <w:rPr>
                <w:rFonts w:hint="eastAsia"/>
                <w:szCs w:val="21"/>
              </w:rPr>
              <w:t>240</w:t>
            </w:r>
          </w:p>
        </w:tc>
        <w:tc>
          <w:tcPr>
            <w:tcW w:w="1285" w:type="dxa"/>
            <w:noWrap/>
            <w:vAlign w:val="center"/>
          </w:tcPr>
          <w:p w14:paraId="64CD1844" w14:textId="77777777" w:rsidR="00775B2B" w:rsidRDefault="00000000">
            <w:pPr>
              <w:pStyle w:val="B1"/>
              <w:rPr>
                <w:szCs w:val="21"/>
              </w:rPr>
            </w:pPr>
            <w:r>
              <w:rPr>
                <w:rFonts w:hint="eastAsia"/>
                <w:szCs w:val="21"/>
              </w:rPr>
              <w:t>220</w:t>
            </w:r>
          </w:p>
        </w:tc>
        <w:tc>
          <w:tcPr>
            <w:tcW w:w="1142" w:type="dxa"/>
            <w:noWrap/>
            <w:vAlign w:val="center"/>
          </w:tcPr>
          <w:p w14:paraId="2B28D62D" w14:textId="77777777" w:rsidR="00775B2B" w:rsidRDefault="00000000">
            <w:pPr>
              <w:pStyle w:val="B1"/>
              <w:rPr>
                <w:szCs w:val="21"/>
              </w:rPr>
            </w:pPr>
            <w:r>
              <w:rPr>
                <w:rFonts w:hint="eastAsia"/>
                <w:szCs w:val="21"/>
              </w:rPr>
              <w:t>808</w:t>
            </w:r>
          </w:p>
        </w:tc>
        <w:tc>
          <w:tcPr>
            <w:tcW w:w="1959" w:type="dxa"/>
            <w:vAlign w:val="center"/>
          </w:tcPr>
          <w:p w14:paraId="58AD3E49" w14:textId="77777777" w:rsidR="00775B2B" w:rsidRDefault="00000000">
            <w:pPr>
              <w:pStyle w:val="B1"/>
              <w:rPr>
                <w:szCs w:val="21"/>
              </w:rPr>
            </w:pPr>
            <w:r>
              <w:rPr>
                <w:rFonts w:hint="eastAsia"/>
                <w:szCs w:val="21"/>
              </w:rPr>
              <w:t>85</w:t>
            </w:r>
          </w:p>
        </w:tc>
        <w:tc>
          <w:tcPr>
            <w:tcW w:w="4057" w:type="dxa"/>
            <w:vAlign w:val="center"/>
          </w:tcPr>
          <w:p w14:paraId="093B4A5E" w14:textId="77777777" w:rsidR="00775B2B" w:rsidRDefault="00000000">
            <w:pPr>
              <w:pStyle w:val="B1"/>
              <w:rPr>
                <w:szCs w:val="21"/>
              </w:rPr>
            </w:pPr>
            <w:r>
              <w:rPr>
                <w:rFonts w:hint="eastAsia"/>
                <w:szCs w:val="21"/>
              </w:rPr>
              <w:t>减振基础</w:t>
            </w:r>
          </w:p>
        </w:tc>
        <w:tc>
          <w:tcPr>
            <w:tcW w:w="1379" w:type="dxa"/>
            <w:vAlign w:val="center"/>
          </w:tcPr>
          <w:p w14:paraId="42A0B571" w14:textId="77777777" w:rsidR="00775B2B" w:rsidRDefault="00000000">
            <w:pPr>
              <w:pStyle w:val="B1"/>
              <w:rPr>
                <w:szCs w:val="21"/>
              </w:rPr>
            </w:pPr>
            <w:r>
              <w:rPr>
                <w:rFonts w:hint="eastAsia"/>
                <w:szCs w:val="21"/>
              </w:rPr>
              <w:t>8000</w:t>
            </w:r>
          </w:p>
        </w:tc>
      </w:tr>
      <w:tr w:rsidR="00775B2B" w14:paraId="09B91B45" w14:textId="77777777" w:rsidTr="00C90EA2">
        <w:trPr>
          <w:jc w:val="center"/>
        </w:trPr>
        <w:tc>
          <w:tcPr>
            <w:tcW w:w="697" w:type="dxa"/>
            <w:vAlign w:val="center"/>
          </w:tcPr>
          <w:p w14:paraId="5F189D2D" w14:textId="77777777" w:rsidR="00775B2B" w:rsidRDefault="00000000">
            <w:pPr>
              <w:pStyle w:val="B1"/>
              <w:rPr>
                <w:szCs w:val="21"/>
              </w:rPr>
            </w:pPr>
            <w:r>
              <w:rPr>
                <w:rFonts w:hint="eastAsia"/>
                <w:szCs w:val="21"/>
              </w:rPr>
              <w:t>5</w:t>
            </w:r>
          </w:p>
        </w:tc>
        <w:tc>
          <w:tcPr>
            <w:tcW w:w="2222" w:type="dxa"/>
            <w:vAlign w:val="center"/>
          </w:tcPr>
          <w:p w14:paraId="4E52A049" w14:textId="77777777" w:rsidR="00775B2B" w:rsidRDefault="00000000">
            <w:pPr>
              <w:pStyle w:val="B1"/>
              <w:rPr>
                <w:szCs w:val="21"/>
              </w:rPr>
            </w:pPr>
            <w:r>
              <w:rPr>
                <w:szCs w:val="21"/>
              </w:rPr>
              <w:t>主变压器</w:t>
            </w:r>
          </w:p>
        </w:tc>
        <w:tc>
          <w:tcPr>
            <w:tcW w:w="1285" w:type="dxa"/>
            <w:noWrap/>
            <w:vAlign w:val="center"/>
          </w:tcPr>
          <w:p w14:paraId="52DC01A9" w14:textId="77777777" w:rsidR="00775B2B" w:rsidRDefault="00000000">
            <w:pPr>
              <w:pStyle w:val="B1"/>
              <w:rPr>
                <w:szCs w:val="21"/>
              </w:rPr>
            </w:pPr>
            <w:r>
              <w:rPr>
                <w:rFonts w:hint="eastAsia"/>
                <w:szCs w:val="21"/>
              </w:rPr>
              <w:t>470</w:t>
            </w:r>
          </w:p>
        </w:tc>
        <w:tc>
          <w:tcPr>
            <w:tcW w:w="1285" w:type="dxa"/>
            <w:noWrap/>
            <w:vAlign w:val="center"/>
          </w:tcPr>
          <w:p w14:paraId="5D3894DF" w14:textId="77777777" w:rsidR="00775B2B" w:rsidRDefault="00000000">
            <w:pPr>
              <w:pStyle w:val="B1"/>
              <w:rPr>
                <w:szCs w:val="21"/>
              </w:rPr>
            </w:pPr>
            <w:r>
              <w:rPr>
                <w:rFonts w:hint="eastAsia"/>
                <w:szCs w:val="21"/>
              </w:rPr>
              <w:t>235</w:t>
            </w:r>
          </w:p>
        </w:tc>
        <w:tc>
          <w:tcPr>
            <w:tcW w:w="1142" w:type="dxa"/>
            <w:noWrap/>
            <w:vAlign w:val="center"/>
          </w:tcPr>
          <w:p w14:paraId="5EB41F1A" w14:textId="77777777" w:rsidR="00775B2B" w:rsidRDefault="00000000">
            <w:pPr>
              <w:pStyle w:val="B1"/>
              <w:rPr>
                <w:szCs w:val="21"/>
              </w:rPr>
            </w:pPr>
            <w:r>
              <w:rPr>
                <w:rFonts w:hint="eastAsia"/>
                <w:szCs w:val="21"/>
              </w:rPr>
              <w:t>808</w:t>
            </w:r>
          </w:p>
        </w:tc>
        <w:tc>
          <w:tcPr>
            <w:tcW w:w="1959" w:type="dxa"/>
            <w:vAlign w:val="center"/>
          </w:tcPr>
          <w:p w14:paraId="3F1A1E75" w14:textId="77777777" w:rsidR="00775B2B" w:rsidRDefault="00000000">
            <w:pPr>
              <w:pStyle w:val="B1"/>
              <w:rPr>
                <w:szCs w:val="21"/>
              </w:rPr>
            </w:pPr>
            <w:r>
              <w:rPr>
                <w:rFonts w:hint="eastAsia"/>
                <w:szCs w:val="21"/>
              </w:rPr>
              <w:t>80</w:t>
            </w:r>
          </w:p>
        </w:tc>
        <w:tc>
          <w:tcPr>
            <w:tcW w:w="4057" w:type="dxa"/>
            <w:vAlign w:val="center"/>
          </w:tcPr>
          <w:p w14:paraId="680F4B90" w14:textId="77777777" w:rsidR="00775B2B" w:rsidRDefault="00000000">
            <w:pPr>
              <w:pStyle w:val="B1"/>
              <w:rPr>
                <w:szCs w:val="21"/>
              </w:rPr>
            </w:pPr>
            <w:r>
              <w:rPr>
                <w:rFonts w:hint="eastAsia"/>
                <w:szCs w:val="21"/>
              </w:rPr>
              <w:t>隔声罩</w:t>
            </w:r>
            <w:r>
              <w:rPr>
                <w:rFonts w:hint="eastAsia"/>
                <w:szCs w:val="21"/>
              </w:rPr>
              <w:t>+</w:t>
            </w:r>
            <w:r>
              <w:rPr>
                <w:rFonts w:hint="eastAsia"/>
                <w:szCs w:val="21"/>
              </w:rPr>
              <w:t>减振基础</w:t>
            </w:r>
            <w:r>
              <w:rPr>
                <w:rFonts w:hint="eastAsia"/>
                <w:szCs w:val="21"/>
              </w:rPr>
              <w:t>+</w:t>
            </w:r>
            <w:r>
              <w:rPr>
                <w:rFonts w:hint="eastAsia"/>
                <w:szCs w:val="21"/>
              </w:rPr>
              <w:t>软连接</w:t>
            </w:r>
          </w:p>
        </w:tc>
        <w:tc>
          <w:tcPr>
            <w:tcW w:w="1379" w:type="dxa"/>
            <w:vAlign w:val="center"/>
          </w:tcPr>
          <w:p w14:paraId="2DD2C415" w14:textId="77777777" w:rsidR="00775B2B" w:rsidRDefault="00000000">
            <w:pPr>
              <w:pStyle w:val="B1"/>
              <w:rPr>
                <w:szCs w:val="21"/>
              </w:rPr>
            </w:pPr>
            <w:r>
              <w:rPr>
                <w:rFonts w:hint="eastAsia"/>
                <w:szCs w:val="21"/>
              </w:rPr>
              <w:t>8000</w:t>
            </w:r>
          </w:p>
        </w:tc>
      </w:tr>
      <w:tr w:rsidR="00775B2B" w14:paraId="0A7D8C7F" w14:textId="77777777" w:rsidTr="00C90EA2">
        <w:trPr>
          <w:jc w:val="center"/>
        </w:trPr>
        <w:tc>
          <w:tcPr>
            <w:tcW w:w="697" w:type="dxa"/>
            <w:vAlign w:val="center"/>
          </w:tcPr>
          <w:p w14:paraId="1D57DE0A" w14:textId="77777777" w:rsidR="00775B2B" w:rsidRDefault="00000000">
            <w:pPr>
              <w:pStyle w:val="B1"/>
              <w:rPr>
                <w:szCs w:val="21"/>
              </w:rPr>
            </w:pPr>
            <w:r>
              <w:rPr>
                <w:rFonts w:hint="eastAsia"/>
                <w:szCs w:val="21"/>
              </w:rPr>
              <w:t>6</w:t>
            </w:r>
          </w:p>
        </w:tc>
        <w:tc>
          <w:tcPr>
            <w:tcW w:w="2222" w:type="dxa"/>
            <w:vAlign w:val="center"/>
          </w:tcPr>
          <w:p w14:paraId="4EEDF368" w14:textId="77777777" w:rsidR="00775B2B" w:rsidRDefault="00000000">
            <w:pPr>
              <w:pStyle w:val="B1"/>
              <w:rPr>
                <w:szCs w:val="21"/>
              </w:rPr>
            </w:pPr>
            <w:r>
              <w:rPr>
                <w:rFonts w:hint="eastAsia"/>
                <w:szCs w:val="21"/>
              </w:rPr>
              <w:t>锅炉排汽</w:t>
            </w:r>
          </w:p>
        </w:tc>
        <w:tc>
          <w:tcPr>
            <w:tcW w:w="1285" w:type="dxa"/>
            <w:noWrap/>
            <w:vAlign w:val="center"/>
          </w:tcPr>
          <w:p w14:paraId="199FCB74" w14:textId="77777777" w:rsidR="00775B2B" w:rsidRDefault="00000000">
            <w:pPr>
              <w:pStyle w:val="B1"/>
              <w:rPr>
                <w:szCs w:val="21"/>
              </w:rPr>
            </w:pPr>
            <w:r>
              <w:rPr>
                <w:rFonts w:hint="eastAsia"/>
                <w:szCs w:val="21"/>
              </w:rPr>
              <w:t>260</w:t>
            </w:r>
          </w:p>
        </w:tc>
        <w:tc>
          <w:tcPr>
            <w:tcW w:w="1285" w:type="dxa"/>
            <w:noWrap/>
            <w:vAlign w:val="center"/>
          </w:tcPr>
          <w:p w14:paraId="224CDF7C" w14:textId="77777777" w:rsidR="00775B2B" w:rsidRDefault="00000000">
            <w:pPr>
              <w:pStyle w:val="B1"/>
              <w:rPr>
                <w:szCs w:val="21"/>
              </w:rPr>
            </w:pPr>
            <w:r>
              <w:rPr>
                <w:rFonts w:hint="eastAsia"/>
                <w:szCs w:val="21"/>
              </w:rPr>
              <w:t>200</w:t>
            </w:r>
          </w:p>
        </w:tc>
        <w:tc>
          <w:tcPr>
            <w:tcW w:w="1142" w:type="dxa"/>
            <w:noWrap/>
            <w:vAlign w:val="center"/>
          </w:tcPr>
          <w:p w14:paraId="7A265051" w14:textId="77777777" w:rsidR="00775B2B" w:rsidRDefault="00000000">
            <w:pPr>
              <w:pStyle w:val="B1"/>
              <w:rPr>
                <w:szCs w:val="21"/>
              </w:rPr>
            </w:pPr>
            <w:r>
              <w:rPr>
                <w:rFonts w:hint="eastAsia"/>
                <w:szCs w:val="21"/>
              </w:rPr>
              <w:t>806</w:t>
            </w:r>
          </w:p>
        </w:tc>
        <w:tc>
          <w:tcPr>
            <w:tcW w:w="1959" w:type="dxa"/>
            <w:vAlign w:val="center"/>
          </w:tcPr>
          <w:p w14:paraId="2AE41D14" w14:textId="77777777" w:rsidR="00775B2B" w:rsidRDefault="00000000">
            <w:pPr>
              <w:pStyle w:val="B1"/>
              <w:rPr>
                <w:szCs w:val="21"/>
              </w:rPr>
            </w:pPr>
            <w:r>
              <w:rPr>
                <w:rFonts w:hint="eastAsia"/>
                <w:szCs w:val="21"/>
              </w:rPr>
              <w:t>120</w:t>
            </w:r>
          </w:p>
        </w:tc>
        <w:tc>
          <w:tcPr>
            <w:tcW w:w="4057" w:type="dxa"/>
            <w:vAlign w:val="center"/>
          </w:tcPr>
          <w:p w14:paraId="0C3C403E" w14:textId="77777777" w:rsidR="00775B2B" w:rsidRDefault="00000000">
            <w:pPr>
              <w:pStyle w:val="B1"/>
              <w:rPr>
                <w:szCs w:val="21"/>
              </w:rPr>
            </w:pPr>
            <w:r>
              <w:rPr>
                <w:rFonts w:hint="eastAsia"/>
                <w:szCs w:val="21"/>
              </w:rPr>
              <w:t>隔声罩</w:t>
            </w:r>
            <w:r>
              <w:rPr>
                <w:rFonts w:hint="eastAsia"/>
                <w:szCs w:val="21"/>
              </w:rPr>
              <w:t>+</w:t>
            </w:r>
            <w:r>
              <w:rPr>
                <w:rFonts w:hint="eastAsia"/>
                <w:szCs w:val="21"/>
              </w:rPr>
              <w:t>减振基础</w:t>
            </w:r>
          </w:p>
        </w:tc>
        <w:tc>
          <w:tcPr>
            <w:tcW w:w="1379" w:type="dxa"/>
            <w:vAlign w:val="center"/>
          </w:tcPr>
          <w:p w14:paraId="7E7931EF" w14:textId="77777777" w:rsidR="00775B2B" w:rsidRDefault="00000000">
            <w:pPr>
              <w:pStyle w:val="B1"/>
              <w:rPr>
                <w:szCs w:val="21"/>
              </w:rPr>
            </w:pPr>
            <w:r>
              <w:rPr>
                <w:rFonts w:hint="eastAsia"/>
                <w:szCs w:val="21"/>
              </w:rPr>
              <w:t>8000</w:t>
            </w:r>
          </w:p>
        </w:tc>
      </w:tr>
      <w:bookmarkEnd w:id="1021"/>
    </w:tbl>
    <w:p w14:paraId="0D83A28E" w14:textId="77777777" w:rsidR="00775B2B" w:rsidRDefault="00775B2B">
      <w:pPr>
        <w:rPr>
          <w:rFonts w:eastAsia="黑体"/>
          <w:sz w:val="24"/>
        </w:rPr>
      </w:pPr>
    </w:p>
    <w:p w14:paraId="0DFFE0D4" w14:textId="62D9C56D" w:rsidR="00775B2B" w:rsidRDefault="00000000">
      <w:pPr>
        <w:jc w:val="center"/>
        <w:rPr>
          <w:rFonts w:eastAsia="黑体"/>
          <w:sz w:val="24"/>
        </w:rPr>
      </w:pPr>
      <w:r>
        <w:rPr>
          <w:rFonts w:eastAsia="黑体" w:hint="eastAsia"/>
          <w:sz w:val="24"/>
        </w:rPr>
        <w:t>表</w:t>
      </w:r>
      <w:r>
        <w:rPr>
          <w:rFonts w:eastAsia="黑体" w:hint="eastAsia"/>
          <w:sz w:val="24"/>
        </w:rPr>
        <w:t>5.4-2</w:t>
      </w:r>
      <w:r w:rsidR="00C90EA2">
        <w:rPr>
          <w:rFonts w:eastAsia="黑体" w:hint="eastAsia"/>
          <w:sz w:val="24"/>
        </w:rPr>
        <w:t xml:space="preserve">    </w:t>
      </w:r>
      <w:r>
        <w:rPr>
          <w:rFonts w:eastAsia="黑体" w:hint="eastAsia"/>
          <w:sz w:val="24"/>
        </w:rPr>
        <w:t>本项目主要噪声源强调查清单（室内声源）</w:t>
      </w:r>
    </w:p>
    <w:tbl>
      <w:tblPr>
        <w:tblW w:w="5011"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93"/>
        <w:gridCol w:w="1194"/>
        <w:gridCol w:w="1136"/>
        <w:gridCol w:w="1072"/>
        <w:gridCol w:w="2107"/>
        <w:gridCol w:w="696"/>
        <w:gridCol w:w="696"/>
        <w:gridCol w:w="556"/>
        <w:gridCol w:w="837"/>
        <w:gridCol w:w="834"/>
        <w:gridCol w:w="837"/>
        <w:gridCol w:w="1014"/>
        <w:gridCol w:w="818"/>
        <w:gridCol w:w="847"/>
      </w:tblGrid>
      <w:tr w:rsidR="00775B2B" w14:paraId="505ACBE5" w14:textId="77777777" w:rsidTr="00C90EA2">
        <w:trPr>
          <w:trHeight w:val="397"/>
          <w:jc w:val="center"/>
        </w:trPr>
        <w:tc>
          <w:tcPr>
            <w:tcW w:w="224" w:type="pct"/>
            <w:vMerge w:val="restart"/>
            <w:noWrap/>
            <w:vAlign w:val="center"/>
          </w:tcPr>
          <w:p w14:paraId="2C60E42F" w14:textId="77777777" w:rsidR="00775B2B" w:rsidRDefault="00000000">
            <w:pPr>
              <w:widowControl/>
              <w:jc w:val="center"/>
              <w:rPr>
                <w:rFonts w:cs="宋体"/>
                <w:kern w:val="0"/>
                <w:szCs w:val="21"/>
              </w:rPr>
            </w:pPr>
            <w:bookmarkStart w:id="1022" w:name="_Hlk167986156"/>
            <w:r>
              <w:rPr>
                <w:rFonts w:cs="宋体" w:hint="eastAsia"/>
                <w:kern w:val="0"/>
                <w:szCs w:val="21"/>
              </w:rPr>
              <w:t>序号</w:t>
            </w:r>
          </w:p>
        </w:tc>
        <w:tc>
          <w:tcPr>
            <w:tcW w:w="451" w:type="pct"/>
            <w:vMerge w:val="restart"/>
            <w:noWrap/>
            <w:vAlign w:val="center"/>
          </w:tcPr>
          <w:p w14:paraId="1C1E9746" w14:textId="77777777" w:rsidR="00775B2B" w:rsidRDefault="00000000">
            <w:pPr>
              <w:widowControl/>
              <w:jc w:val="center"/>
              <w:rPr>
                <w:rFonts w:cs="宋体"/>
                <w:kern w:val="0"/>
                <w:szCs w:val="21"/>
              </w:rPr>
            </w:pPr>
            <w:r>
              <w:rPr>
                <w:rFonts w:cs="宋体" w:hint="eastAsia"/>
                <w:kern w:val="0"/>
                <w:szCs w:val="21"/>
              </w:rPr>
              <w:t>工段</w:t>
            </w:r>
          </w:p>
        </w:tc>
        <w:tc>
          <w:tcPr>
            <w:tcW w:w="429" w:type="pct"/>
            <w:vMerge w:val="restart"/>
            <w:noWrap/>
            <w:vAlign w:val="center"/>
          </w:tcPr>
          <w:p w14:paraId="5C9E14BF" w14:textId="77777777" w:rsidR="00775B2B" w:rsidRDefault="00000000">
            <w:pPr>
              <w:widowControl/>
              <w:jc w:val="center"/>
              <w:rPr>
                <w:rFonts w:cs="宋体"/>
                <w:kern w:val="0"/>
                <w:szCs w:val="21"/>
              </w:rPr>
            </w:pPr>
            <w:r>
              <w:rPr>
                <w:rFonts w:cs="宋体" w:hint="eastAsia"/>
                <w:kern w:val="0"/>
                <w:szCs w:val="21"/>
              </w:rPr>
              <w:t>声源名称</w:t>
            </w:r>
          </w:p>
        </w:tc>
        <w:tc>
          <w:tcPr>
            <w:tcW w:w="405" w:type="pct"/>
            <w:noWrap/>
            <w:vAlign w:val="center"/>
          </w:tcPr>
          <w:p w14:paraId="378EC5B2" w14:textId="77777777" w:rsidR="00775B2B" w:rsidRDefault="00000000">
            <w:pPr>
              <w:widowControl/>
              <w:jc w:val="center"/>
              <w:rPr>
                <w:rFonts w:cs="宋体"/>
                <w:kern w:val="0"/>
                <w:szCs w:val="21"/>
              </w:rPr>
            </w:pPr>
            <w:r>
              <w:rPr>
                <w:rFonts w:cs="宋体" w:hint="eastAsia"/>
                <w:kern w:val="0"/>
                <w:szCs w:val="21"/>
              </w:rPr>
              <w:t>声源源强</w:t>
            </w:r>
          </w:p>
        </w:tc>
        <w:tc>
          <w:tcPr>
            <w:tcW w:w="796" w:type="pct"/>
            <w:vMerge w:val="restart"/>
            <w:noWrap/>
            <w:vAlign w:val="center"/>
          </w:tcPr>
          <w:p w14:paraId="7B42FD20" w14:textId="77777777" w:rsidR="00775B2B" w:rsidRDefault="00000000">
            <w:pPr>
              <w:widowControl/>
              <w:jc w:val="center"/>
              <w:rPr>
                <w:rFonts w:cs="宋体"/>
                <w:kern w:val="0"/>
                <w:szCs w:val="21"/>
              </w:rPr>
            </w:pPr>
            <w:r>
              <w:rPr>
                <w:rFonts w:cs="宋体" w:hint="eastAsia"/>
                <w:kern w:val="0"/>
                <w:szCs w:val="21"/>
              </w:rPr>
              <w:t>声源控制措施</w:t>
            </w:r>
          </w:p>
        </w:tc>
        <w:tc>
          <w:tcPr>
            <w:tcW w:w="736" w:type="pct"/>
            <w:gridSpan w:val="3"/>
            <w:noWrap/>
            <w:vAlign w:val="center"/>
          </w:tcPr>
          <w:p w14:paraId="53F5AF0F" w14:textId="77777777" w:rsidR="00775B2B" w:rsidRDefault="00000000">
            <w:pPr>
              <w:widowControl/>
              <w:jc w:val="center"/>
              <w:rPr>
                <w:rFonts w:cs="宋体"/>
                <w:kern w:val="0"/>
                <w:szCs w:val="21"/>
              </w:rPr>
            </w:pPr>
            <w:r>
              <w:rPr>
                <w:rFonts w:cs="宋体" w:hint="eastAsia"/>
                <w:kern w:val="0"/>
                <w:szCs w:val="21"/>
              </w:rPr>
              <w:t>空间相对位置</w:t>
            </w:r>
            <w:r>
              <w:rPr>
                <w:rFonts w:cs="宋体" w:hint="eastAsia"/>
                <w:kern w:val="0"/>
                <w:szCs w:val="21"/>
              </w:rPr>
              <w:t>/m</w:t>
            </w:r>
          </w:p>
        </w:tc>
        <w:tc>
          <w:tcPr>
            <w:tcW w:w="316" w:type="pct"/>
            <w:vMerge w:val="restart"/>
            <w:noWrap/>
            <w:vAlign w:val="center"/>
          </w:tcPr>
          <w:p w14:paraId="1349A4CC" w14:textId="77777777" w:rsidR="00775B2B" w:rsidRDefault="00000000">
            <w:pPr>
              <w:widowControl/>
              <w:jc w:val="center"/>
              <w:rPr>
                <w:rFonts w:cs="宋体"/>
                <w:kern w:val="0"/>
                <w:szCs w:val="21"/>
              </w:rPr>
            </w:pPr>
            <w:r>
              <w:rPr>
                <w:rFonts w:cs="宋体" w:hint="eastAsia"/>
                <w:kern w:val="0"/>
                <w:szCs w:val="21"/>
              </w:rPr>
              <w:t>距室内边界距离</w:t>
            </w:r>
            <w:r>
              <w:rPr>
                <w:rFonts w:cs="宋体" w:hint="eastAsia"/>
                <w:kern w:val="0"/>
                <w:szCs w:val="21"/>
              </w:rPr>
              <w:t>/m</w:t>
            </w:r>
          </w:p>
        </w:tc>
        <w:tc>
          <w:tcPr>
            <w:tcW w:w="315" w:type="pct"/>
            <w:vMerge w:val="restart"/>
            <w:noWrap/>
            <w:vAlign w:val="center"/>
          </w:tcPr>
          <w:p w14:paraId="0B43F17E" w14:textId="77777777" w:rsidR="00775B2B" w:rsidRDefault="00000000">
            <w:pPr>
              <w:widowControl/>
              <w:jc w:val="center"/>
              <w:rPr>
                <w:rFonts w:cs="宋体"/>
                <w:kern w:val="0"/>
                <w:szCs w:val="21"/>
              </w:rPr>
            </w:pPr>
            <w:r>
              <w:rPr>
                <w:rFonts w:cs="宋体" w:hint="eastAsia"/>
                <w:kern w:val="0"/>
                <w:szCs w:val="21"/>
              </w:rPr>
              <w:t>室内边界声级</w:t>
            </w:r>
            <w:r>
              <w:rPr>
                <w:rFonts w:cs="宋体" w:hint="eastAsia"/>
                <w:kern w:val="0"/>
                <w:szCs w:val="21"/>
              </w:rPr>
              <w:t>/dB(A)</w:t>
            </w:r>
          </w:p>
        </w:tc>
        <w:tc>
          <w:tcPr>
            <w:tcW w:w="316" w:type="pct"/>
            <w:vMerge w:val="restart"/>
            <w:noWrap/>
            <w:vAlign w:val="center"/>
          </w:tcPr>
          <w:p w14:paraId="489417E9" w14:textId="77777777" w:rsidR="00775B2B" w:rsidRDefault="00000000">
            <w:pPr>
              <w:widowControl/>
              <w:jc w:val="center"/>
              <w:rPr>
                <w:rFonts w:cs="宋体"/>
                <w:kern w:val="0"/>
                <w:szCs w:val="21"/>
              </w:rPr>
            </w:pPr>
            <w:r>
              <w:rPr>
                <w:rFonts w:cs="宋体" w:hint="eastAsia"/>
                <w:kern w:val="0"/>
                <w:szCs w:val="21"/>
              </w:rPr>
              <w:t>运行</w:t>
            </w:r>
          </w:p>
          <w:p w14:paraId="746614C4" w14:textId="77777777" w:rsidR="00775B2B" w:rsidRDefault="00000000">
            <w:pPr>
              <w:widowControl/>
              <w:jc w:val="center"/>
              <w:rPr>
                <w:rFonts w:cs="宋体"/>
                <w:kern w:val="0"/>
                <w:szCs w:val="21"/>
              </w:rPr>
            </w:pPr>
            <w:r>
              <w:rPr>
                <w:rFonts w:cs="宋体" w:hint="eastAsia"/>
                <w:kern w:val="0"/>
                <w:szCs w:val="21"/>
              </w:rPr>
              <w:t>时段</w:t>
            </w:r>
          </w:p>
        </w:tc>
        <w:tc>
          <w:tcPr>
            <w:tcW w:w="383" w:type="pct"/>
            <w:vMerge w:val="restart"/>
            <w:noWrap/>
            <w:vAlign w:val="center"/>
          </w:tcPr>
          <w:p w14:paraId="0B379C37" w14:textId="77777777" w:rsidR="00775B2B" w:rsidRDefault="00000000">
            <w:pPr>
              <w:widowControl/>
              <w:jc w:val="center"/>
              <w:rPr>
                <w:rFonts w:cs="宋体"/>
                <w:kern w:val="0"/>
                <w:szCs w:val="21"/>
              </w:rPr>
            </w:pPr>
            <w:r>
              <w:rPr>
                <w:rFonts w:cs="宋体" w:hint="eastAsia"/>
                <w:kern w:val="0"/>
                <w:szCs w:val="21"/>
              </w:rPr>
              <w:t>建筑物插入损失</w:t>
            </w:r>
            <w:r>
              <w:rPr>
                <w:rFonts w:cs="宋体" w:hint="eastAsia"/>
                <w:kern w:val="0"/>
                <w:szCs w:val="21"/>
              </w:rPr>
              <w:t>/dB(A)</w:t>
            </w:r>
          </w:p>
        </w:tc>
        <w:tc>
          <w:tcPr>
            <w:tcW w:w="629" w:type="pct"/>
            <w:gridSpan w:val="2"/>
            <w:noWrap/>
            <w:vAlign w:val="center"/>
          </w:tcPr>
          <w:p w14:paraId="6F70AAF1" w14:textId="77777777" w:rsidR="00775B2B" w:rsidRDefault="00000000">
            <w:pPr>
              <w:widowControl/>
              <w:jc w:val="center"/>
              <w:rPr>
                <w:rFonts w:cs="宋体"/>
                <w:kern w:val="0"/>
                <w:szCs w:val="21"/>
              </w:rPr>
            </w:pPr>
            <w:r>
              <w:rPr>
                <w:rFonts w:cs="宋体" w:hint="eastAsia"/>
                <w:kern w:val="0"/>
                <w:szCs w:val="21"/>
              </w:rPr>
              <w:t>建筑物外噪声</w:t>
            </w:r>
          </w:p>
        </w:tc>
      </w:tr>
      <w:tr w:rsidR="00C90EA2" w14:paraId="7B7EAB2A" w14:textId="77777777" w:rsidTr="00C90EA2">
        <w:trPr>
          <w:trHeight w:val="397"/>
          <w:jc w:val="center"/>
        </w:trPr>
        <w:tc>
          <w:tcPr>
            <w:tcW w:w="224" w:type="pct"/>
            <w:vMerge/>
            <w:vAlign w:val="center"/>
          </w:tcPr>
          <w:p w14:paraId="464D0335" w14:textId="77777777" w:rsidR="00775B2B" w:rsidRDefault="00775B2B">
            <w:pPr>
              <w:widowControl/>
              <w:jc w:val="center"/>
              <w:rPr>
                <w:rFonts w:cs="宋体"/>
                <w:kern w:val="0"/>
                <w:szCs w:val="21"/>
              </w:rPr>
            </w:pPr>
          </w:p>
        </w:tc>
        <w:tc>
          <w:tcPr>
            <w:tcW w:w="451" w:type="pct"/>
            <w:vMerge/>
            <w:vAlign w:val="center"/>
          </w:tcPr>
          <w:p w14:paraId="1380DB21" w14:textId="77777777" w:rsidR="00775B2B" w:rsidRDefault="00775B2B">
            <w:pPr>
              <w:widowControl/>
              <w:jc w:val="center"/>
              <w:rPr>
                <w:rFonts w:cs="宋体"/>
                <w:kern w:val="0"/>
                <w:szCs w:val="21"/>
              </w:rPr>
            </w:pPr>
          </w:p>
        </w:tc>
        <w:tc>
          <w:tcPr>
            <w:tcW w:w="429" w:type="pct"/>
            <w:vMerge/>
            <w:vAlign w:val="center"/>
          </w:tcPr>
          <w:p w14:paraId="5163306B" w14:textId="77777777" w:rsidR="00775B2B" w:rsidRDefault="00775B2B">
            <w:pPr>
              <w:widowControl/>
              <w:jc w:val="center"/>
              <w:rPr>
                <w:rFonts w:cs="宋体"/>
                <w:kern w:val="0"/>
                <w:szCs w:val="21"/>
              </w:rPr>
            </w:pPr>
          </w:p>
        </w:tc>
        <w:tc>
          <w:tcPr>
            <w:tcW w:w="405" w:type="pct"/>
            <w:noWrap/>
            <w:vAlign w:val="center"/>
          </w:tcPr>
          <w:p w14:paraId="654551E2" w14:textId="77777777" w:rsidR="00775B2B" w:rsidRDefault="00000000">
            <w:pPr>
              <w:widowControl/>
              <w:jc w:val="center"/>
              <w:rPr>
                <w:rFonts w:cs="宋体"/>
                <w:kern w:val="0"/>
                <w:szCs w:val="21"/>
              </w:rPr>
            </w:pPr>
            <w:r>
              <w:rPr>
                <w:rFonts w:cs="宋体" w:hint="eastAsia"/>
                <w:kern w:val="0"/>
                <w:szCs w:val="21"/>
              </w:rPr>
              <w:t>声功率级</w:t>
            </w:r>
            <w:r>
              <w:rPr>
                <w:rFonts w:cs="宋体" w:hint="eastAsia"/>
                <w:kern w:val="0"/>
                <w:szCs w:val="21"/>
              </w:rPr>
              <w:t>/dB(A)</w:t>
            </w:r>
          </w:p>
        </w:tc>
        <w:tc>
          <w:tcPr>
            <w:tcW w:w="796" w:type="pct"/>
            <w:vMerge/>
            <w:vAlign w:val="center"/>
          </w:tcPr>
          <w:p w14:paraId="2F634337" w14:textId="77777777" w:rsidR="00775B2B" w:rsidRDefault="00775B2B">
            <w:pPr>
              <w:widowControl/>
              <w:jc w:val="center"/>
              <w:rPr>
                <w:rFonts w:cs="宋体"/>
                <w:kern w:val="0"/>
                <w:szCs w:val="21"/>
              </w:rPr>
            </w:pPr>
          </w:p>
        </w:tc>
        <w:tc>
          <w:tcPr>
            <w:tcW w:w="263" w:type="pct"/>
            <w:noWrap/>
            <w:vAlign w:val="center"/>
          </w:tcPr>
          <w:p w14:paraId="0E164EFA" w14:textId="77777777" w:rsidR="00775B2B" w:rsidRDefault="00000000">
            <w:pPr>
              <w:widowControl/>
              <w:jc w:val="center"/>
              <w:rPr>
                <w:rFonts w:cs="宋体"/>
                <w:kern w:val="0"/>
                <w:szCs w:val="21"/>
              </w:rPr>
            </w:pPr>
            <w:r>
              <w:rPr>
                <w:rFonts w:cs="宋体" w:hint="eastAsia"/>
                <w:kern w:val="0"/>
                <w:szCs w:val="21"/>
              </w:rPr>
              <w:t>X</w:t>
            </w:r>
          </w:p>
        </w:tc>
        <w:tc>
          <w:tcPr>
            <w:tcW w:w="263" w:type="pct"/>
            <w:noWrap/>
            <w:vAlign w:val="center"/>
          </w:tcPr>
          <w:p w14:paraId="08E096EE" w14:textId="77777777" w:rsidR="00775B2B" w:rsidRDefault="00000000">
            <w:pPr>
              <w:widowControl/>
              <w:jc w:val="center"/>
              <w:rPr>
                <w:rFonts w:cs="宋体"/>
                <w:kern w:val="0"/>
                <w:szCs w:val="21"/>
              </w:rPr>
            </w:pPr>
            <w:r>
              <w:rPr>
                <w:rFonts w:cs="宋体" w:hint="eastAsia"/>
                <w:kern w:val="0"/>
                <w:szCs w:val="21"/>
              </w:rPr>
              <w:t>Y</w:t>
            </w:r>
          </w:p>
        </w:tc>
        <w:tc>
          <w:tcPr>
            <w:tcW w:w="210" w:type="pct"/>
            <w:noWrap/>
            <w:vAlign w:val="center"/>
          </w:tcPr>
          <w:p w14:paraId="2B0ACE3A" w14:textId="77777777" w:rsidR="00775B2B" w:rsidRDefault="00000000">
            <w:pPr>
              <w:widowControl/>
              <w:jc w:val="center"/>
              <w:rPr>
                <w:rFonts w:cs="宋体"/>
                <w:kern w:val="0"/>
                <w:szCs w:val="21"/>
              </w:rPr>
            </w:pPr>
            <w:r>
              <w:rPr>
                <w:rFonts w:cs="宋体" w:hint="eastAsia"/>
                <w:kern w:val="0"/>
                <w:szCs w:val="21"/>
              </w:rPr>
              <w:t>Z</w:t>
            </w:r>
          </w:p>
        </w:tc>
        <w:tc>
          <w:tcPr>
            <w:tcW w:w="316" w:type="pct"/>
            <w:vMerge/>
            <w:vAlign w:val="center"/>
          </w:tcPr>
          <w:p w14:paraId="58964F86" w14:textId="77777777" w:rsidR="00775B2B" w:rsidRDefault="00775B2B">
            <w:pPr>
              <w:widowControl/>
              <w:jc w:val="center"/>
              <w:rPr>
                <w:rFonts w:cs="宋体"/>
                <w:kern w:val="0"/>
                <w:szCs w:val="21"/>
              </w:rPr>
            </w:pPr>
          </w:p>
        </w:tc>
        <w:tc>
          <w:tcPr>
            <w:tcW w:w="315" w:type="pct"/>
            <w:vMerge/>
            <w:vAlign w:val="center"/>
          </w:tcPr>
          <w:p w14:paraId="1975BA53" w14:textId="77777777" w:rsidR="00775B2B" w:rsidRDefault="00775B2B">
            <w:pPr>
              <w:widowControl/>
              <w:jc w:val="center"/>
              <w:rPr>
                <w:rFonts w:cs="宋体"/>
                <w:kern w:val="0"/>
                <w:szCs w:val="21"/>
              </w:rPr>
            </w:pPr>
          </w:p>
        </w:tc>
        <w:tc>
          <w:tcPr>
            <w:tcW w:w="316" w:type="pct"/>
            <w:vMerge/>
            <w:vAlign w:val="center"/>
          </w:tcPr>
          <w:p w14:paraId="5479B22E" w14:textId="77777777" w:rsidR="00775B2B" w:rsidRDefault="00775B2B">
            <w:pPr>
              <w:widowControl/>
              <w:jc w:val="center"/>
              <w:rPr>
                <w:rFonts w:cs="宋体"/>
                <w:kern w:val="0"/>
                <w:szCs w:val="21"/>
              </w:rPr>
            </w:pPr>
          </w:p>
        </w:tc>
        <w:tc>
          <w:tcPr>
            <w:tcW w:w="383" w:type="pct"/>
            <w:vMerge/>
            <w:vAlign w:val="center"/>
          </w:tcPr>
          <w:p w14:paraId="5BB5791C" w14:textId="77777777" w:rsidR="00775B2B" w:rsidRDefault="00775B2B">
            <w:pPr>
              <w:widowControl/>
              <w:jc w:val="center"/>
              <w:rPr>
                <w:rFonts w:cs="宋体"/>
                <w:kern w:val="0"/>
                <w:szCs w:val="21"/>
              </w:rPr>
            </w:pPr>
          </w:p>
        </w:tc>
        <w:tc>
          <w:tcPr>
            <w:tcW w:w="309" w:type="pct"/>
            <w:noWrap/>
            <w:vAlign w:val="center"/>
          </w:tcPr>
          <w:p w14:paraId="5BF3FE50" w14:textId="77777777" w:rsidR="00775B2B" w:rsidRDefault="00000000">
            <w:pPr>
              <w:widowControl/>
              <w:jc w:val="center"/>
              <w:rPr>
                <w:rFonts w:cs="宋体"/>
                <w:kern w:val="0"/>
                <w:szCs w:val="21"/>
              </w:rPr>
            </w:pPr>
            <w:r>
              <w:rPr>
                <w:rFonts w:cs="宋体" w:hint="eastAsia"/>
                <w:kern w:val="0"/>
                <w:szCs w:val="21"/>
              </w:rPr>
              <w:t>声压级</w:t>
            </w:r>
            <w:r>
              <w:rPr>
                <w:rFonts w:cs="宋体" w:hint="eastAsia"/>
                <w:kern w:val="0"/>
                <w:szCs w:val="21"/>
              </w:rPr>
              <w:t>/dB(A)</w:t>
            </w:r>
          </w:p>
        </w:tc>
        <w:tc>
          <w:tcPr>
            <w:tcW w:w="320" w:type="pct"/>
            <w:noWrap/>
            <w:vAlign w:val="center"/>
          </w:tcPr>
          <w:p w14:paraId="3A70266B" w14:textId="77777777" w:rsidR="00775B2B" w:rsidRDefault="00000000">
            <w:pPr>
              <w:widowControl/>
              <w:jc w:val="center"/>
              <w:rPr>
                <w:rFonts w:cs="宋体"/>
                <w:kern w:val="0"/>
                <w:szCs w:val="21"/>
              </w:rPr>
            </w:pPr>
            <w:r>
              <w:rPr>
                <w:rFonts w:cs="宋体" w:hint="eastAsia"/>
                <w:kern w:val="0"/>
                <w:szCs w:val="21"/>
              </w:rPr>
              <w:t>建筑物外距离</w:t>
            </w:r>
            <w:r>
              <w:rPr>
                <w:rFonts w:cs="宋体" w:hint="eastAsia"/>
                <w:kern w:val="0"/>
                <w:szCs w:val="21"/>
              </w:rPr>
              <w:t>/m</w:t>
            </w:r>
          </w:p>
        </w:tc>
      </w:tr>
      <w:tr w:rsidR="00C90EA2" w14:paraId="1C1F43F8" w14:textId="77777777" w:rsidTr="00C90EA2">
        <w:trPr>
          <w:trHeight w:val="397"/>
          <w:jc w:val="center"/>
        </w:trPr>
        <w:tc>
          <w:tcPr>
            <w:tcW w:w="224" w:type="pct"/>
            <w:noWrap/>
            <w:vAlign w:val="center"/>
          </w:tcPr>
          <w:p w14:paraId="4579515C" w14:textId="77777777" w:rsidR="00775B2B" w:rsidRDefault="00000000">
            <w:pPr>
              <w:widowControl/>
              <w:jc w:val="center"/>
              <w:rPr>
                <w:rFonts w:cs="宋体"/>
                <w:kern w:val="0"/>
                <w:szCs w:val="21"/>
              </w:rPr>
            </w:pPr>
            <w:r>
              <w:rPr>
                <w:rFonts w:cs="宋体" w:hint="eastAsia"/>
                <w:kern w:val="0"/>
                <w:szCs w:val="21"/>
              </w:rPr>
              <w:t>1</w:t>
            </w:r>
          </w:p>
        </w:tc>
        <w:tc>
          <w:tcPr>
            <w:tcW w:w="451" w:type="pct"/>
            <w:vMerge w:val="restart"/>
            <w:noWrap/>
            <w:vAlign w:val="center"/>
          </w:tcPr>
          <w:p w14:paraId="5A330DDD" w14:textId="77777777" w:rsidR="00775B2B" w:rsidRDefault="00000000">
            <w:pPr>
              <w:widowControl/>
              <w:jc w:val="center"/>
              <w:rPr>
                <w:rFonts w:cs="宋体"/>
                <w:kern w:val="0"/>
                <w:szCs w:val="21"/>
              </w:rPr>
            </w:pPr>
            <w:r>
              <w:rPr>
                <w:rFonts w:hint="eastAsia"/>
                <w:szCs w:val="21"/>
              </w:rPr>
              <w:t>筛破楼</w:t>
            </w:r>
          </w:p>
        </w:tc>
        <w:tc>
          <w:tcPr>
            <w:tcW w:w="429" w:type="pct"/>
            <w:noWrap/>
            <w:vAlign w:val="center"/>
          </w:tcPr>
          <w:p w14:paraId="73A7B026" w14:textId="77777777" w:rsidR="00775B2B" w:rsidRDefault="00000000">
            <w:pPr>
              <w:widowControl/>
              <w:jc w:val="center"/>
              <w:rPr>
                <w:rFonts w:cs="宋体"/>
                <w:kern w:val="0"/>
                <w:szCs w:val="21"/>
              </w:rPr>
            </w:pPr>
            <w:r>
              <w:rPr>
                <w:rFonts w:cs="宋体" w:hint="eastAsia"/>
                <w:kern w:val="0"/>
                <w:szCs w:val="21"/>
              </w:rPr>
              <w:t>碎煤机</w:t>
            </w:r>
          </w:p>
        </w:tc>
        <w:tc>
          <w:tcPr>
            <w:tcW w:w="405" w:type="pct"/>
            <w:noWrap/>
            <w:vAlign w:val="center"/>
          </w:tcPr>
          <w:p w14:paraId="031D8BFB" w14:textId="77777777" w:rsidR="00775B2B" w:rsidRDefault="00000000">
            <w:pPr>
              <w:widowControl/>
              <w:jc w:val="center"/>
              <w:rPr>
                <w:rFonts w:cs="宋体"/>
                <w:kern w:val="0"/>
                <w:szCs w:val="21"/>
              </w:rPr>
            </w:pPr>
            <w:r>
              <w:rPr>
                <w:rFonts w:cs="宋体" w:hint="eastAsia"/>
                <w:kern w:val="0"/>
                <w:szCs w:val="21"/>
              </w:rPr>
              <w:t>90</w:t>
            </w:r>
          </w:p>
        </w:tc>
        <w:tc>
          <w:tcPr>
            <w:tcW w:w="796" w:type="pct"/>
            <w:noWrap/>
            <w:vAlign w:val="center"/>
          </w:tcPr>
          <w:p w14:paraId="1F8FDE7F" w14:textId="77777777" w:rsidR="00775B2B" w:rsidRDefault="00000000">
            <w:pPr>
              <w:widowControl/>
              <w:jc w:val="center"/>
              <w:rPr>
                <w:rFonts w:cs="宋体"/>
                <w:kern w:val="0"/>
                <w:szCs w:val="21"/>
              </w:rPr>
            </w:pPr>
            <w:r>
              <w:rPr>
                <w:rFonts w:cs="宋体" w:hint="eastAsia"/>
                <w:kern w:val="0"/>
                <w:szCs w:val="21"/>
              </w:rPr>
              <w:t>厂房吸声</w:t>
            </w:r>
            <w:r>
              <w:rPr>
                <w:rFonts w:cs="宋体" w:hint="eastAsia"/>
                <w:kern w:val="0"/>
                <w:szCs w:val="21"/>
              </w:rPr>
              <w:t>+</w:t>
            </w:r>
            <w:r>
              <w:rPr>
                <w:rFonts w:cs="宋体" w:hint="eastAsia"/>
                <w:kern w:val="0"/>
                <w:szCs w:val="21"/>
              </w:rPr>
              <w:t>减振基础</w:t>
            </w:r>
          </w:p>
        </w:tc>
        <w:tc>
          <w:tcPr>
            <w:tcW w:w="263" w:type="pct"/>
            <w:noWrap/>
            <w:vAlign w:val="center"/>
          </w:tcPr>
          <w:p w14:paraId="6D577E76" w14:textId="77777777" w:rsidR="00775B2B" w:rsidRDefault="00000000">
            <w:pPr>
              <w:widowControl/>
              <w:jc w:val="center"/>
              <w:rPr>
                <w:rFonts w:cs="宋体"/>
                <w:kern w:val="0"/>
                <w:szCs w:val="21"/>
              </w:rPr>
            </w:pPr>
            <w:r>
              <w:rPr>
                <w:rFonts w:cs="宋体" w:hint="eastAsia"/>
                <w:kern w:val="0"/>
                <w:szCs w:val="21"/>
              </w:rPr>
              <w:t>350</w:t>
            </w:r>
          </w:p>
        </w:tc>
        <w:tc>
          <w:tcPr>
            <w:tcW w:w="263" w:type="pct"/>
            <w:noWrap/>
            <w:vAlign w:val="center"/>
          </w:tcPr>
          <w:p w14:paraId="509B5AEB" w14:textId="77777777" w:rsidR="00775B2B" w:rsidRDefault="00000000">
            <w:pPr>
              <w:widowControl/>
              <w:jc w:val="center"/>
              <w:rPr>
                <w:rFonts w:cs="宋体"/>
                <w:kern w:val="0"/>
                <w:szCs w:val="21"/>
              </w:rPr>
            </w:pPr>
            <w:r>
              <w:rPr>
                <w:rFonts w:cs="宋体" w:hint="eastAsia"/>
                <w:kern w:val="0"/>
                <w:szCs w:val="21"/>
              </w:rPr>
              <w:t>315</w:t>
            </w:r>
          </w:p>
        </w:tc>
        <w:tc>
          <w:tcPr>
            <w:tcW w:w="210" w:type="pct"/>
            <w:noWrap/>
            <w:vAlign w:val="center"/>
          </w:tcPr>
          <w:p w14:paraId="72FBD27E" w14:textId="77777777" w:rsidR="00775B2B" w:rsidRDefault="00000000">
            <w:pPr>
              <w:widowControl/>
              <w:jc w:val="center"/>
              <w:rPr>
                <w:rFonts w:cs="宋体"/>
                <w:kern w:val="0"/>
                <w:szCs w:val="21"/>
              </w:rPr>
            </w:pPr>
            <w:r>
              <w:rPr>
                <w:rFonts w:cs="宋体" w:hint="eastAsia"/>
                <w:kern w:val="0"/>
                <w:szCs w:val="21"/>
              </w:rPr>
              <w:t>805</w:t>
            </w:r>
          </w:p>
        </w:tc>
        <w:tc>
          <w:tcPr>
            <w:tcW w:w="316" w:type="pct"/>
            <w:noWrap/>
            <w:vAlign w:val="center"/>
          </w:tcPr>
          <w:p w14:paraId="41C725E8" w14:textId="77777777" w:rsidR="00775B2B" w:rsidRDefault="00000000">
            <w:pPr>
              <w:widowControl/>
              <w:jc w:val="center"/>
              <w:rPr>
                <w:rFonts w:cs="宋体"/>
                <w:kern w:val="0"/>
                <w:szCs w:val="21"/>
              </w:rPr>
            </w:pPr>
            <w:r>
              <w:rPr>
                <w:rFonts w:cs="宋体" w:hint="eastAsia"/>
                <w:kern w:val="0"/>
                <w:szCs w:val="21"/>
              </w:rPr>
              <w:t>2</w:t>
            </w:r>
          </w:p>
        </w:tc>
        <w:tc>
          <w:tcPr>
            <w:tcW w:w="315" w:type="pct"/>
            <w:noWrap/>
            <w:vAlign w:val="center"/>
          </w:tcPr>
          <w:p w14:paraId="1006121F" w14:textId="77777777" w:rsidR="00775B2B" w:rsidRDefault="00000000">
            <w:pPr>
              <w:widowControl/>
              <w:jc w:val="center"/>
              <w:rPr>
                <w:rFonts w:cs="宋体"/>
                <w:kern w:val="0"/>
                <w:szCs w:val="21"/>
              </w:rPr>
            </w:pPr>
            <w:r>
              <w:rPr>
                <w:rFonts w:cs="宋体" w:hint="eastAsia"/>
                <w:kern w:val="0"/>
                <w:szCs w:val="21"/>
              </w:rPr>
              <w:t>78</w:t>
            </w:r>
          </w:p>
        </w:tc>
        <w:tc>
          <w:tcPr>
            <w:tcW w:w="316" w:type="pct"/>
            <w:noWrap/>
            <w:vAlign w:val="center"/>
          </w:tcPr>
          <w:p w14:paraId="53F1E4C2" w14:textId="77777777" w:rsidR="00775B2B" w:rsidRDefault="00000000">
            <w:pPr>
              <w:widowControl/>
              <w:jc w:val="center"/>
              <w:rPr>
                <w:rFonts w:cs="宋体"/>
                <w:kern w:val="0"/>
                <w:szCs w:val="21"/>
              </w:rPr>
            </w:pPr>
            <w:r>
              <w:rPr>
                <w:rFonts w:hint="eastAsia"/>
                <w:szCs w:val="21"/>
              </w:rPr>
              <w:t>8000</w:t>
            </w:r>
          </w:p>
        </w:tc>
        <w:tc>
          <w:tcPr>
            <w:tcW w:w="383" w:type="pct"/>
            <w:noWrap/>
            <w:vAlign w:val="center"/>
          </w:tcPr>
          <w:p w14:paraId="01E1DAD8" w14:textId="77777777" w:rsidR="00775B2B" w:rsidRDefault="00000000">
            <w:pPr>
              <w:widowControl/>
              <w:jc w:val="center"/>
              <w:rPr>
                <w:rFonts w:cs="宋体"/>
                <w:kern w:val="0"/>
                <w:szCs w:val="21"/>
              </w:rPr>
            </w:pPr>
            <w:r>
              <w:rPr>
                <w:rFonts w:cs="宋体" w:hint="eastAsia"/>
                <w:kern w:val="0"/>
                <w:szCs w:val="21"/>
              </w:rPr>
              <w:t>15</w:t>
            </w:r>
          </w:p>
        </w:tc>
        <w:tc>
          <w:tcPr>
            <w:tcW w:w="309" w:type="pct"/>
            <w:noWrap/>
            <w:vAlign w:val="center"/>
          </w:tcPr>
          <w:p w14:paraId="50954751" w14:textId="77777777" w:rsidR="00775B2B" w:rsidRDefault="00000000">
            <w:pPr>
              <w:widowControl/>
              <w:jc w:val="center"/>
              <w:rPr>
                <w:rFonts w:cs="宋体"/>
                <w:kern w:val="0"/>
                <w:szCs w:val="21"/>
              </w:rPr>
            </w:pPr>
            <w:r>
              <w:rPr>
                <w:szCs w:val="21"/>
              </w:rPr>
              <w:t>63</w:t>
            </w:r>
          </w:p>
        </w:tc>
        <w:tc>
          <w:tcPr>
            <w:tcW w:w="320" w:type="pct"/>
            <w:noWrap/>
            <w:vAlign w:val="center"/>
          </w:tcPr>
          <w:p w14:paraId="09DDC6C6" w14:textId="77777777" w:rsidR="00775B2B" w:rsidRDefault="00000000">
            <w:pPr>
              <w:widowControl/>
              <w:jc w:val="center"/>
              <w:rPr>
                <w:rFonts w:cs="宋体"/>
                <w:kern w:val="0"/>
                <w:szCs w:val="21"/>
              </w:rPr>
            </w:pPr>
            <w:r>
              <w:rPr>
                <w:rFonts w:cs="宋体" w:hint="eastAsia"/>
                <w:kern w:val="0"/>
                <w:szCs w:val="21"/>
              </w:rPr>
              <w:t>1</w:t>
            </w:r>
          </w:p>
        </w:tc>
      </w:tr>
      <w:tr w:rsidR="00C90EA2" w14:paraId="32337BD2" w14:textId="77777777" w:rsidTr="00C90EA2">
        <w:trPr>
          <w:trHeight w:val="397"/>
          <w:jc w:val="center"/>
        </w:trPr>
        <w:tc>
          <w:tcPr>
            <w:tcW w:w="224" w:type="pct"/>
            <w:noWrap/>
            <w:vAlign w:val="center"/>
          </w:tcPr>
          <w:p w14:paraId="767F30BF" w14:textId="77777777" w:rsidR="00775B2B" w:rsidRDefault="00000000">
            <w:pPr>
              <w:widowControl/>
              <w:jc w:val="center"/>
              <w:rPr>
                <w:rFonts w:cs="宋体"/>
                <w:kern w:val="0"/>
                <w:szCs w:val="21"/>
              </w:rPr>
            </w:pPr>
            <w:r>
              <w:rPr>
                <w:rFonts w:cs="宋体" w:hint="eastAsia"/>
                <w:kern w:val="0"/>
                <w:szCs w:val="21"/>
              </w:rPr>
              <w:t>2</w:t>
            </w:r>
          </w:p>
        </w:tc>
        <w:tc>
          <w:tcPr>
            <w:tcW w:w="451" w:type="pct"/>
            <w:vMerge/>
            <w:noWrap/>
            <w:vAlign w:val="center"/>
          </w:tcPr>
          <w:p w14:paraId="087DFD4F" w14:textId="77777777" w:rsidR="00775B2B" w:rsidRDefault="00775B2B">
            <w:pPr>
              <w:widowControl/>
              <w:jc w:val="center"/>
              <w:rPr>
                <w:rFonts w:cs="宋体"/>
                <w:kern w:val="0"/>
                <w:szCs w:val="21"/>
              </w:rPr>
            </w:pPr>
          </w:p>
        </w:tc>
        <w:tc>
          <w:tcPr>
            <w:tcW w:w="429" w:type="pct"/>
            <w:noWrap/>
            <w:vAlign w:val="center"/>
          </w:tcPr>
          <w:p w14:paraId="646B8528" w14:textId="77777777" w:rsidR="00775B2B" w:rsidRDefault="00000000">
            <w:pPr>
              <w:widowControl/>
              <w:jc w:val="center"/>
              <w:rPr>
                <w:rFonts w:cs="宋体"/>
                <w:kern w:val="0"/>
                <w:szCs w:val="21"/>
              </w:rPr>
            </w:pPr>
            <w:r>
              <w:rPr>
                <w:rFonts w:cs="宋体" w:hint="eastAsia"/>
                <w:kern w:val="0"/>
                <w:szCs w:val="21"/>
              </w:rPr>
              <w:t>磨煤机</w:t>
            </w:r>
          </w:p>
        </w:tc>
        <w:tc>
          <w:tcPr>
            <w:tcW w:w="405" w:type="pct"/>
            <w:noWrap/>
            <w:vAlign w:val="center"/>
          </w:tcPr>
          <w:p w14:paraId="0BE037FC" w14:textId="77777777" w:rsidR="00775B2B" w:rsidRDefault="00000000">
            <w:pPr>
              <w:widowControl/>
              <w:jc w:val="center"/>
              <w:rPr>
                <w:rFonts w:cs="宋体"/>
                <w:kern w:val="0"/>
                <w:szCs w:val="21"/>
              </w:rPr>
            </w:pPr>
            <w:r>
              <w:rPr>
                <w:rFonts w:cs="宋体" w:hint="eastAsia"/>
                <w:kern w:val="0"/>
                <w:szCs w:val="21"/>
              </w:rPr>
              <w:t>90</w:t>
            </w:r>
          </w:p>
        </w:tc>
        <w:tc>
          <w:tcPr>
            <w:tcW w:w="796" w:type="pct"/>
            <w:noWrap/>
            <w:vAlign w:val="center"/>
          </w:tcPr>
          <w:p w14:paraId="33D079F7" w14:textId="77777777" w:rsidR="00775B2B" w:rsidRDefault="00000000">
            <w:pPr>
              <w:widowControl/>
              <w:jc w:val="center"/>
              <w:rPr>
                <w:rFonts w:cs="宋体"/>
                <w:kern w:val="0"/>
                <w:szCs w:val="21"/>
              </w:rPr>
            </w:pPr>
            <w:r>
              <w:rPr>
                <w:rFonts w:cs="宋体" w:hint="eastAsia"/>
                <w:kern w:val="0"/>
                <w:szCs w:val="21"/>
              </w:rPr>
              <w:t>厂房吸声</w:t>
            </w:r>
            <w:r>
              <w:rPr>
                <w:rFonts w:cs="宋体" w:hint="eastAsia"/>
                <w:kern w:val="0"/>
                <w:szCs w:val="21"/>
              </w:rPr>
              <w:t>+</w:t>
            </w:r>
            <w:r>
              <w:rPr>
                <w:rFonts w:cs="宋体" w:hint="eastAsia"/>
                <w:kern w:val="0"/>
                <w:szCs w:val="21"/>
              </w:rPr>
              <w:t>减振基础</w:t>
            </w:r>
          </w:p>
        </w:tc>
        <w:tc>
          <w:tcPr>
            <w:tcW w:w="263" w:type="pct"/>
            <w:noWrap/>
            <w:vAlign w:val="center"/>
          </w:tcPr>
          <w:p w14:paraId="5FE3D424" w14:textId="77777777" w:rsidR="00775B2B" w:rsidRDefault="00000000">
            <w:pPr>
              <w:widowControl/>
              <w:jc w:val="center"/>
              <w:rPr>
                <w:rFonts w:cs="宋体"/>
                <w:kern w:val="0"/>
                <w:szCs w:val="21"/>
              </w:rPr>
            </w:pPr>
            <w:r>
              <w:rPr>
                <w:rFonts w:cs="宋体" w:hint="eastAsia"/>
                <w:kern w:val="0"/>
                <w:szCs w:val="21"/>
              </w:rPr>
              <w:t>350</w:t>
            </w:r>
          </w:p>
        </w:tc>
        <w:tc>
          <w:tcPr>
            <w:tcW w:w="263" w:type="pct"/>
            <w:noWrap/>
            <w:vAlign w:val="center"/>
          </w:tcPr>
          <w:p w14:paraId="424E59FF" w14:textId="77777777" w:rsidR="00775B2B" w:rsidRDefault="00000000">
            <w:pPr>
              <w:widowControl/>
              <w:jc w:val="center"/>
              <w:rPr>
                <w:rFonts w:cs="宋体"/>
                <w:kern w:val="0"/>
                <w:szCs w:val="21"/>
              </w:rPr>
            </w:pPr>
            <w:r>
              <w:rPr>
                <w:rFonts w:cs="宋体" w:hint="eastAsia"/>
                <w:kern w:val="0"/>
                <w:szCs w:val="21"/>
              </w:rPr>
              <w:t>330</w:t>
            </w:r>
          </w:p>
        </w:tc>
        <w:tc>
          <w:tcPr>
            <w:tcW w:w="210" w:type="pct"/>
            <w:noWrap/>
            <w:vAlign w:val="center"/>
          </w:tcPr>
          <w:p w14:paraId="52DF5B36" w14:textId="77777777" w:rsidR="00775B2B" w:rsidRDefault="00000000">
            <w:pPr>
              <w:widowControl/>
              <w:jc w:val="center"/>
              <w:rPr>
                <w:rFonts w:cs="宋体"/>
                <w:kern w:val="0"/>
                <w:szCs w:val="21"/>
              </w:rPr>
            </w:pPr>
            <w:r>
              <w:rPr>
                <w:rFonts w:cs="宋体" w:hint="eastAsia"/>
                <w:kern w:val="0"/>
                <w:szCs w:val="21"/>
              </w:rPr>
              <w:t>805</w:t>
            </w:r>
          </w:p>
        </w:tc>
        <w:tc>
          <w:tcPr>
            <w:tcW w:w="316" w:type="pct"/>
            <w:noWrap/>
            <w:vAlign w:val="center"/>
          </w:tcPr>
          <w:p w14:paraId="5DBAFCB5" w14:textId="77777777" w:rsidR="00775B2B" w:rsidRDefault="00000000">
            <w:pPr>
              <w:widowControl/>
              <w:jc w:val="center"/>
              <w:rPr>
                <w:rFonts w:cs="宋体"/>
                <w:kern w:val="0"/>
                <w:szCs w:val="21"/>
              </w:rPr>
            </w:pPr>
            <w:r>
              <w:rPr>
                <w:rFonts w:cs="宋体" w:hint="eastAsia"/>
                <w:kern w:val="0"/>
                <w:szCs w:val="21"/>
              </w:rPr>
              <w:t>2</w:t>
            </w:r>
          </w:p>
        </w:tc>
        <w:tc>
          <w:tcPr>
            <w:tcW w:w="315" w:type="pct"/>
            <w:noWrap/>
            <w:vAlign w:val="center"/>
          </w:tcPr>
          <w:p w14:paraId="697DA0A4" w14:textId="77777777" w:rsidR="00775B2B" w:rsidRDefault="00000000">
            <w:pPr>
              <w:widowControl/>
              <w:jc w:val="center"/>
              <w:rPr>
                <w:rFonts w:cs="宋体"/>
                <w:kern w:val="0"/>
                <w:szCs w:val="21"/>
              </w:rPr>
            </w:pPr>
            <w:r>
              <w:rPr>
                <w:rFonts w:cs="宋体" w:hint="eastAsia"/>
                <w:kern w:val="0"/>
                <w:szCs w:val="21"/>
              </w:rPr>
              <w:t>58</w:t>
            </w:r>
          </w:p>
        </w:tc>
        <w:tc>
          <w:tcPr>
            <w:tcW w:w="316" w:type="pct"/>
            <w:noWrap/>
            <w:vAlign w:val="center"/>
          </w:tcPr>
          <w:p w14:paraId="13889B35" w14:textId="77777777" w:rsidR="00775B2B" w:rsidRDefault="00000000">
            <w:pPr>
              <w:widowControl/>
              <w:jc w:val="center"/>
              <w:rPr>
                <w:rFonts w:cs="宋体"/>
                <w:kern w:val="0"/>
                <w:szCs w:val="21"/>
              </w:rPr>
            </w:pPr>
            <w:r>
              <w:rPr>
                <w:rFonts w:hint="eastAsia"/>
                <w:szCs w:val="21"/>
              </w:rPr>
              <w:t>8000</w:t>
            </w:r>
          </w:p>
        </w:tc>
        <w:tc>
          <w:tcPr>
            <w:tcW w:w="383" w:type="pct"/>
            <w:noWrap/>
            <w:vAlign w:val="center"/>
          </w:tcPr>
          <w:p w14:paraId="7AB6FBBE" w14:textId="77777777" w:rsidR="00775B2B" w:rsidRDefault="00000000">
            <w:pPr>
              <w:widowControl/>
              <w:jc w:val="center"/>
              <w:rPr>
                <w:rFonts w:cs="宋体"/>
                <w:kern w:val="0"/>
                <w:szCs w:val="21"/>
              </w:rPr>
            </w:pPr>
            <w:r>
              <w:rPr>
                <w:rFonts w:cs="宋体" w:hint="eastAsia"/>
                <w:kern w:val="0"/>
                <w:szCs w:val="21"/>
              </w:rPr>
              <w:t>15</w:t>
            </w:r>
          </w:p>
        </w:tc>
        <w:tc>
          <w:tcPr>
            <w:tcW w:w="309" w:type="pct"/>
            <w:noWrap/>
            <w:vAlign w:val="center"/>
          </w:tcPr>
          <w:p w14:paraId="58E4B0C4" w14:textId="77777777" w:rsidR="00775B2B" w:rsidRDefault="00000000">
            <w:pPr>
              <w:widowControl/>
              <w:jc w:val="center"/>
              <w:rPr>
                <w:rFonts w:cs="宋体"/>
                <w:kern w:val="0"/>
                <w:szCs w:val="21"/>
              </w:rPr>
            </w:pPr>
            <w:r>
              <w:rPr>
                <w:rFonts w:hint="eastAsia"/>
                <w:szCs w:val="21"/>
              </w:rPr>
              <w:t>6</w:t>
            </w:r>
            <w:r>
              <w:rPr>
                <w:szCs w:val="21"/>
              </w:rPr>
              <w:t>3</w:t>
            </w:r>
          </w:p>
        </w:tc>
        <w:tc>
          <w:tcPr>
            <w:tcW w:w="320" w:type="pct"/>
            <w:noWrap/>
            <w:vAlign w:val="center"/>
          </w:tcPr>
          <w:p w14:paraId="585E3C13" w14:textId="77777777" w:rsidR="00775B2B" w:rsidRDefault="00000000">
            <w:pPr>
              <w:widowControl/>
              <w:jc w:val="center"/>
              <w:rPr>
                <w:rFonts w:cs="宋体"/>
                <w:kern w:val="0"/>
                <w:szCs w:val="21"/>
              </w:rPr>
            </w:pPr>
            <w:r>
              <w:rPr>
                <w:rFonts w:cs="宋体" w:hint="eastAsia"/>
                <w:kern w:val="0"/>
                <w:szCs w:val="21"/>
              </w:rPr>
              <w:t>1</w:t>
            </w:r>
          </w:p>
        </w:tc>
      </w:tr>
      <w:tr w:rsidR="00C90EA2" w14:paraId="56ABCAEC" w14:textId="77777777" w:rsidTr="00C90EA2">
        <w:trPr>
          <w:trHeight w:val="397"/>
          <w:jc w:val="center"/>
        </w:trPr>
        <w:tc>
          <w:tcPr>
            <w:tcW w:w="224" w:type="pct"/>
            <w:noWrap/>
            <w:vAlign w:val="center"/>
          </w:tcPr>
          <w:p w14:paraId="7C21F5BC" w14:textId="77777777" w:rsidR="00775B2B" w:rsidRDefault="00000000">
            <w:pPr>
              <w:widowControl/>
              <w:jc w:val="center"/>
              <w:rPr>
                <w:rFonts w:cs="宋体"/>
                <w:kern w:val="0"/>
                <w:szCs w:val="21"/>
              </w:rPr>
            </w:pPr>
            <w:r>
              <w:rPr>
                <w:rFonts w:cs="宋体" w:hint="eastAsia"/>
                <w:kern w:val="0"/>
                <w:szCs w:val="21"/>
              </w:rPr>
              <w:t>3</w:t>
            </w:r>
          </w:p>
        </w:tc>
        <w:tc>
          <w:tcPr>
            <w:tcW w:w="451" w:type="pct"/>
            <w:noWrap/>
            <w:vAlign w:val="center"/>
          </w:tcPr>
          <w:p w14:paraId="3DDD3451" w14:textId="77777777" w:rsidR="00775B2B" w:rsidRDefault="00000000">
            <w:pPr>
              <w:widowControl/>
              <w:jc w:val="center"/>
              <w:rPr>
                <w:rFonts w:cs="宋体"/>
                <w:kern w:val="0"/>
                <w:szCs w:val="21"/>
              </w:rPr>
            </w:pPr>
            <w:r>
              <w:rPr>
                <w:rFonts w:cs="宋体" w:hint="eastAsia"/>
                <w:kern w:val="0"/>
                <w:szCs w:val="21"/>
              </w:rPr>
              <w:t>1#</w:t>
            </w:r>
            <w:r>
              <w:rPr>
                <w:rFonts w:cs="宋体" w:hint="eastAsia"/>
                <w:kern w:val="0"/>
                <w:szCs w:val="21"/>
              </w:rPr>
              <w:t>锅炉</w:t>
            </w:r>
          </w:p>
        </w:tc>
        <w:tc>
          <w:tcPr>
            <w:tcW w:w="429" w:type="pct"/>
            <w:noWrap/>
            <w:vAlign w:val="center"/>
          </w:tcPr>
          <w:p w14:paraId="6A2CED8D" w14:textId="77777777" w:rsidR="00775B2B" w:rsidRDefault="00000000">
            <w:pPr>
              <w:widowControl/>
              <w:jc w:val="center"/>
              <w:rPr>
                <w:rFonts w:cs="宋体"/>
                <w:kern w:val="0"/>
                <w:szCs w:val="21"/>
              </w:rPr>
            </w:pPr>
            <w:r>
              <w:rPr>
                <w:rFonts w:cs="宋体" w:hint="eastAsia"/>
                <w:kern w:val="0"/>
                <w:szCs w:val="21"/>
              </w:rPr>
              <w:t>引风机</w:t>
            </w:r>
          </w:p>
        </w:tc>
        <w:tc>
          <w:tcPr>
            <w:tcW w:w="405" w:type="pct"/>
            <w:noWrap/>
            <w:vAlign w:val="center"/>
          </w:tcPr>
          <w:p w14:paraId="58A22A2A" w14:textId="77777777" w:rsidR="00775B2B" w:rsidRDefault="00000000">
            <w:pPr>
              <w:widowControl/>
              <w:jc w:val="center"/>
              <w:rPr>
                <w:rFonts w:cs="宋体"/>
                <w:kern w:val="0"/>
                <w:szCs w:val="21"/>
              </w:rPr>
            </w:pPr>
            <w:r>
              <w:rPr>
                <w:rFonts w:cs="宋体" w:hint="eastAsia"/>
                <w:kern w:val="0"/>
                <w:szCs w:val="21"/>
              </w:rPr>
              <w:t>95</w:t>
            </w:r>
          </w:p>
        </w:tc>
        <w:tc>
          <w:tcPr>
            <w:tcW w:w="796" w:type="pct"/>
            <w:noWrap/>
            <w:vAlign w:val="center"/>
          </w:tcPr>
          <w:p w14:paraId="60387555" w14:textId="77777777" w:rsidR="00775B2B" w:rsidRDefault="00000000">
            <w:pPr>
              <w:widowControl/>
              <w:jc w:val="center"/>
              <w:rPr>
                <w:rFonts w:cs="宋体"/>
                <w:kern w:val="0"/>
                <w:szCs w:val="21"/>
              </w:rPr>
            </w:pPr>
            <w:r>
              <w:rPr>
                <w:rFonts w:cs="宋体" w:hint="eastAsia"/>
                <w:kern w:val="0"/>
                <w:szCs w:val="21"/>
              </w:rPr>
              <w:t>厂房吸声</w:t>
            </w:r>
            <w:r>
              <w:rPr>
                <w:rFonts w:cs="宋体" w:hint="eastAsia"/>
                <w:kern w:val="0"/>
                <w:szCs w:val="21"/>
              </w:rPr>
              <w:t>+</w:t>
            </w:r>
            <w:r>
              <w:rPr>
                <w:rFonts w:cs="宋体" w:hint="eastAsia"/>
                <w:kern w:val="0"/>
                <w:szCs w:val="21"/>
              </w:rPr>
              <w:t>减振基础</w:t>
            </w:r>
          </w:p>
        </w:tc>
        <w:tc>
          <w:tcPr>
            <w:tcW w:w="263" w:type="pct"/>
            <w:noWrap/>
            <w:vAlign w:val="center"/>
          </w:tcPr>
          <w:p w14:paraId="70FA232E" w14:textId="77777777" w:rsidR="00775B2B" w:rsidRDefault="00000000">
            <w:pPr>
              <w:widowControl/>
              <w:jc w:val="center"/>
              <w:rPr>
                <w:rFonts w:cs="宋体"/>
                <w:kern w:val="0"/>
                <w:szCs w:val="21"/>
              </w:rPr>
            </w:pPr>
            <w:r>
              <w:rPr>
                <w:rFonts w:cs="宋体" w:hint="eastAsia"/>
                <w:kern w:val="0"/>
                <w:szCs w:val="21"/>
              </w:rPr>
              <w:t>420</w:t>
            </w:r>
          </w:p>
        </w:tc>
        <w:tc>
          <w:tcPr>
            <w:tcW w:w="263" w:type="pct"/>
            <w:noWrap/>
            <w:vAlign w:val="center"/>
          </w:tcPr>
          <w:p w14:paraId="47248BBB" w14:textId="77777777" w:rsidR="00775B2B" w:rsidRDefault="00000000">
            <w:pPr>
              <w:widowControl/>
              <w:jc w:val="center"/>
              <w:rPr>
                <w:rFonts w:cs="宋体"/>
                <w:kern w:val="0"/>
                <w:szCs w:val="21"/>
              </w:rPr>
            </w:pPr>
            <w:r>
              <w:rPr>
                <w:rFonts w:cs="宋体" w:hint="eastAsia"/>
                <w:kern w:val="0"/>
                <w:szCs w:val="21"/>
              </w:rPr>
              <w:t>300</w:t>
            </w:r>
          </w:p>
        </w:tc>
        <w:tc>
          <w:tcPr>
            <w:tcW w:w="210" w:type="pct"/>
            <w:noWrap/>
            <w:vAlign w:val="center"/>
          </w:tcPr>
          <w:p w14:paraId="60114DB0" w14:textId="77777777" w:rsidR="00775B2B" w:rsidRDefault="00000000">
            <w:pPr>
              <w:widowControl/>
              <w:jc w:val="center"/>
              <w:rPr>
                <w:rFonts w:cs="宋体"/>
                <w:kern w:val="0"/>
                <w:szCs w:val="21"/>
              </w:rPr>
            </w:pPr>
            <w:r>
              <w:rPr>
                <w:rFonts w:cs="宋体" w:hint="eastAsia"/>
                <w:kern w:val="0"/>
                <w:szCs w:val="21"/>
              </w:rPr>
              <w:t>809</w:t>
            </w:r>
          </w:p>
        </w:tc>
        <w:tc>
          <w:tcPr>
            <w:tcW w:w="316" w:type="pct"/>
            <w:noWrap/>
            <w:vAlign w:val="center"/>
          </w:tcPr>
          <w:p w14:paraId="12DE4117" w14:textId="77777777" w:rsidR="00775B2B" w:rsidRDefault="00000000">
            <w:pPr>
              <w:widowControl/>
              <w:jc w:val="center"/>
              <w:rPr>
                <w:rFonts w:cs="宋体"/>
                <w:kern w:val="0"/>
                <w:szCs w:val="21"/>
              </w:rPr>
            </w:pPr>
            <w:r>
              <w:rPr>
                <w:rFonts w:cs="宋体" w:hint="eastAsia"/>
                <w:kern w:val="0"/>
                <w:szCs w:val="21"/>
              </w:rPr>
              <w:t>3</w:t>
            </w:r>
          </w:p>
        </w:tc>
        <w:tc>
          <w:tcPr>
            <w:tcW w:w="315" w:type="pct"/>
            <w:noWrap/>
            <w:vAlign w:val="center"/>
          </w:tcPr>
          <w:p w14:paraId="7373D543" w14:textId="77777777" w:rsidR="00775B2B" w:rsidRDefault="00000000">
            <w:pPr>
              <w:widowControl/>
              <w:jc w:val="center"/>
              <w:rPr>
                <w:rFonts w:cs="宋体"/>
                <w:kern w:val="0"/>
                <w:szCs w:val="21"/>
              </w:rPr>
            </w:pPr>
            <w:r>
              <w:rPr>
                <w:rFonts w:cs="宋体" w:hint="eastAsia"/>
                <w:kern w:val="0"/>
                <w:szCs w:val="21"/>
              </w:rPr>
              <w:t>55</w:t>
            </w:r>
          </w:p>
        </w:tc>
        <w:tc>
          <w:tcPr>
            <w:tcW w:w="316" w:type="pct"/>
            <w:noWrap/>
            <w:vAlign w:val="center"/>
          </w:tcPr>
          <w:p w14:paraId="3DC9573D" w14:textId="77777777" w:rsidR="00775B2B" w:rsidRDefault="00000000">
            <w:pPr>
              <w:widowControl/>
              <w:jc w:val="center"/>
              <w:rPr>
                <w:rFonts w:cs="宋体"/>
                <w:kern w:val="0"/>
                <w:szCs w:val="21"/>
              </w:rPr>
            </w:pPr>
            <w:r>
              <w:rPr>
                <w:rFonts w:hint="eastAsia"/>
                <w:szCs w:val="21"/>
              </w:rPr>
              <w:t>8000</w:t>
            </w:r>
          </w:p>
        </w:tc>
        <w:tc>
          <w:tcPr>
            <w:tcW w:w="383" w:type="pct"/>
            <w:noWrap/>
            <w:vAlign w:val="center"/>
          </w:tcPr>
          <w:p w14:paraId="70248836" w14:textId="77777777" w:rsidR="00775B2B" w:rsidRDefault="00000000">
            <w:pPr>
              <w:widowControl/>
              <w:jc w:val="center"/>
              <w:rPr>
                <w:rFonts w:cs="宋体"/>
                <w:kern w:val="0"/>
                <w:szCs w:val="21"/>
              </w:rPr>
            </w:pPr>
            <w:r>
              <w:rPr>
                <w:rFonts w:cs="宋体" w:hint="eastAsia"/>
                <w:kern w:val="0"/>
                <w:szCs w:val="21"/>
              </w:rPr>
              <w:t>15</w:t>
            </w:r>
          </w:p>
        </w:tc>
        <w:tc>
          <w:tcPr>
            <w:tcW w:w="309" w:type="pct"/>
            <w:noWrap/>
            <w:vAlign w:val="center"/>
          </w:tcPr>
          <w:p w14:paraId="448A83A4" w14:textId="77777777" w:rsidR="00775B2B" w:rsidRDefault="00000000">
            <w:pPr>
              <w:widowControl/>
              <w:jc w:val="center"/>
              <w:rPr>
                <w:rFonts w:cs="宋体"/>
                <w:kern w:val="0"/>
                <w:szCs w:val="21"/>
              </w:rPr>
            </w:pPr>
            <w:r>
              <w:rPr>
                <w:szCs w:val="21"/>
              </w:rPr>
              <w:t>57</w:t>
            </w:r>
          </w:p>
        </w:tc>
        <w:tc>
          <w:tcPr>
            <w:tcW w:w="320" w:type="pct"/>
            <w:noWrap/>
            <w:vAlign w:val="center"/>
          </w:tcPr>
          <w:p w14:paraId="10E90685" w14:textId="77777777" w:rsidR="00775B2B" w:rsidRDefault="00000000">
            <w:pPr>
              <w:widowControl/>
              <w:jc w:val="center"/>
              <w:rPr>
                <w:rFonts w:cs="宋体"/>
                <w:kern w:val="0"/>
                <w:szCs w:val="21"/>
              </w:rPr>
            </w:pPr>
            <w:r>
              <w:rPr>
                <w:rFonts w:cs="宋体" w:hint="eastAsia"/>
                <w:kern w:val="0"/>
                <w:szCs w:val="21"/>
              </w:rPr>
              <w:t>1</w:t>
            </w:r>
          </w:p>
        </w:tc>
      </w:tr>
      <w:tr w:rsidR="00C90EA2" w14:paraId="0C1CFD16" w14:textId="77777777" w:rsidTr="00C90EA2">
        <w:trPr>
          <w:trHeight w:val="397"/>
          <w:jc w:val="center"/>
        </w:trPr>
        <w:tc>
          <w:tcPr>
            <w:tcW w:w="224" w:type="pct"/>
            <w:noWrap/>
            <w:vAlign w:val="center"/>
          </w:tcPr>
          <w:p w14:paraId="179498D4" w14:textId="77777777" w:rsidR="00775B2B" w:rsidRDefault="00000000">
            <w:pPr>
              <w:widowControl/>
              <w:jc w:val="center"/>
              <w:rPr>
                <w:rFonts w:cs="宋体"/>
                <w:kern w:val="0"/>
                <w:szCs w:val="21"/>
              </w:rPr>
            </w:pPr>
            <w:r>
              <w:rPr>
                <w:rFonts w:cs="宋体" w:hint="eastAsia"/>
                <w:kern w:val="0"/>
                <w:szCs w:val="21"/>
              </w:rPr>
              <w:t>4</w:t>
            </w:r>
          </w:p>
        </w:tc>
        <w:tc>
          <w:tcPr>
            <w:tcW w:w="451" w:type="pct"/>
            <w:vAlign w:val="center"/>
          </w:tcPr>
          <w:p w14:paraId="3AB7AF5E" w14:textId="77777777" w:rsidR="00775B2B" w:rsidRDefault="00000000">
            <w:pPr>
              <w:widowControl/>
              <w:jc w:val="center"/>
              <w:rPr>
                <w:rFonts w:cs="宋体"/>
                <w:kern w:val="0"/>
                <w:szCs w:val="21"/>
              </w:rPr>
            </w:pPr>
            <w:r>
              <w:rPr>
                <w:rFonts w:cs="宋体" w:hint="eastAsia"/>
                <w:kern w:val="0"/>
                <w:szCs w:val="21"/>
              </w:rPr>
              <w:t>2#</w:t>
            </w:r>
            <w:r>
              <w:rPr>
                <w:rFonts w:cs="宋体" w:hint="eastAsia"/>
                <w:kern w:val="0"/>
                <w:szCs w:val="21"/>
              </w:rPr>
              <w:t>锅炉</w:t>
            </w:r>
          </w:p>
        </w:tc>
        <w:tc>
          <w:tcPr>
            <w:tcW w:w="429" w:type="pct"/>
            <w:noWrap/>
            <w:vAlign w:val="center"/>
          </w:tcPr>
          <w:p w14:paraId="33CF8563" w14:textId="77777777" w:rsidR="00775B2B" w:rsidRDefault="00000000">
            <w:pPr>
              <w:widowControl/>
              <w:jc w:val="center"/>
              <w:rPr>
                <w:rFonts w:cs="宋体"/>
                <w:kern w:val="0"/>
                <w:szCs w:val="21"/>
              </w:rPr>
            </w:pPr>
            <w:r>
              <w:rPr>
                <w:rFonts w:cs="宋体" w:hint="eastAsia"/>
                <w:kern w:val="0"/>
                <w:szCs w:val="21"/>
              </w:rPr>
              <w:t>引风机</w:t>
            </w:r>
          </w:p>
        </w:tc>
        <w:tc>
          <w:tcPr>
            <w:tcW w:w="405" w:type="pct"/>
            <w:noWrap/>
            <w:vAlign w:val="center"/>
          </w:tcPr>
          <w:p w14:paraId="3B3CF172" w14:textId="77777777" w:rsidR="00775B2B" w:rsidRDefault="00000000">
            <w:pPr>
              <w:widowControl/>
              <w:jc w:val="center"/>
              <w:rPr>
                <w:rFonts w:cs="宋体"/>
                <w:kern w:val="0"/>
                <w:szCs w:val="21"/>
              </w:rPr>
            </w:pPr>
            <w:r>
              <w:rPr>
                <w:rFonts w:cs="宋体" w:hint="eastAsia"/>
                <w:kern w:val="0"/>
                <w:szCs w:val="21"/>
              </w:rPr>
              <w:t>95</w:t>
            </w:r>
          </w:p>
        </w:tc>
        <w:tc>
          <w:tcPr>
            <w:tcW w:w="796" w:type="pct"/>
            <w:noWrap/>
            <w:vAlign w:val="center"/>
          </w:tcPr>
          <w:p w14:paraId="2C076B05" w14:textId="77777777" w:rsidR="00775B2B" w:rsidRDefault="00000000">
            <w:pPr>
              <w:widowControl/>
              <w:jc w:val="center"/>
              <w:rPr>
                <w:rFonts w:cs="宋体"/>
                <w:kern w:val="0"/>
                <w:szCs w:val="21"/>
              </w:rPr>
            </w:pPr>
            <w:r>
              <w:rPr>
                <w:rFonts w:cs="宋体" w:hint="eastAsia"/>
                <w:kern w:val="0"/>
                <w:szCs w:val="21"/>
              </w:rPr>
              <w:t>厂房吸声</w:t>
            </w:r>
            <w:r>
              <w:rPr>
                <w:rFonts w:cs="宋体" w:hint="eastAsia"/>
                <w:kern w:val="0"/>
                <w:szCs w:val="21"/>
              </w:rPr>
              <w:t>+</w:t>
            </w:r>
            <w:r>
              <w:rPr>
                <w:rFonts w:cs="宋体" w:hint="eastAsia"/>
                <w:kern w:val="0"/>
                <w:szCs w:val="21"/>
              </w:rPr>
              <w:t>减振基础</w:t>
            </w:r>
          </w:p>
        </w:tc>
        <w:tc>
          <w:tcPr>
            <w:tcW w:w="263" w:type="pct"/>
            <w:noWrap/>
            <w:vAlign w:val="center"/>
          </w:tcPr>
          <w:p w14:paraId="33A17908" w14:textId="77777777" w:rsidR="00775B2B" w:rsidRDefault="00000000">
            <w:pPr>
              <w:widowControl/>
              <w:jc w:val="center"/>
              <w:rPr>
                <w:rFonts w:cs="宋体"/>
                <w:kern w:val="0"/>
                <w:szCs w:val="21"/>
              </w:rPr>
            </w:pPr>
            <w:r>
              <w:rPr>
                <w:rFonts w:cs="宋体" w:hint="eastAsia"/>
                <w:kern w:val="0"/>
                <w:szCs w:val="21"/>
              </w:rPr>
              <w:t>420</w:t>
            </w:r>
          </w:p>
        </w:tc>
        <w:tc>
          <w:tcPr>
            <w:tcW w:w="263" w:type="pct"/>
            <w:noWrap/>
            <w:vAlign w:val="center"/>
          </w:tcPr>
          <w:p w14:paraId="54ACF60E" w14:textId="77777777" w:rsidR="00775B2B" w:rsidRDefault="00000000">
            <w:pPr>
              <w:widowControl/>
              <w:jc w:val="center"/>
              <w:rPr>
                <w:rFonts w:cs="宋体"/>
                <w:kern w:val="0"/>
                <w:szCs w:val="21"/>
              </w:rPr>
            </w:pPr>
            <w:r>
              <w:rPr>
                <w:rFonts w:cs="宋体" w:hint="eastAsia"/>
                <w:kern w:val="0"/>
                <w:szCs w:val="21"/>
              </w:rPr>
              <w:t>240</w:t>
            </w:r>
          </w:p>
        </w:tc>
        <w:tc>
          <w:tcPr>
            <w:tcW w:w="210" w:type="pct"/>
            <w:noWrap/>
            <w:vAlign w:val="center"/>
          </w:tcPr>
          <w:p w14:paraId="0A68623D" w14:textId="77777777" w:rsidR="00775B2B" w:rsidRDefault="00000000">
            <w:pPr>
              <w:widowControl/>
              <w:jc w:val="center"/>
              <w:rPr>
                <w:rFonts w:cs="宋体"/>
                <w:kern w:val="0"/>
                <w:szCs w:val="21"/>
              </w:rPr>
            </w:pPr>
            <w:r>
              <w:rPr>
                <w:rFonts w:cs="宋体" w:hint="eastAsia"/>
                <w:kern w:val="0"/>
                <w:szCs w:val="21"/>
              </w:rPr>
              <w:t>809</w:t>
            </w:r>
          </w:p>
        </w:tc>
        <w:tc>
          <w:tcPr>
            <w:tcW w:w="316" w:type="pct"/>
            <w:noWrap/>
            <w:vAlign w:val="center"/>
          </w:tcPr>
          <w:p w14:paraId="618D67E5" w14:textId="77777777" w:rsidR="00775B2B" w:rsidRDefault="00000000">
            <w:pPr>
              <w:widowControl/>
              <w:jc w:val="center"/>
              <w:rPr>
                <w:rFonts w:cs="宋体"/>
                <w:kern w:val="0"/>
                <w:szCs w:val="21"/>
              </w:rPr>
            </w:pPr>
            <w:r>
              <w:rPr>
                <w:rFonts w:cs="宋体" w:hint="eastAsia"/>
                <w:kern w:val="0"/>
                <w:szCs w:val="21"/>
              </w:rPr>
              <w:t>3</w:t>
            </w:r>
          </w:p>
        </w:tc>
        <w:tc>
          <w:tcPr>
            <w:tcW w:w="315" w:type="pct"/>
            <w:noWrap/>
            <w:vAlign w:val="center"/>
          </w:tcPr>
          <w:p w14:paraId="08D79CB4" w14:textId="77777777" w:rsidR="00775B2B" w:rsidRDefault="00000000">
            <w:pPr>
              <w:widowControl/>
              <w:jc w:val="center"/>
              <w:rPr>
                <w:rFonts w:cs="宋体"/>
                <w:kern w:val="0"/>
                <w:szCs w:val="21"/>
              </w:rPr>
            </w:pPr>
            <w:r>
              <w:rPr>
                <w:rFonts w:cs="宋体" w:hint="eastAsia"/>
                <w:kern w:val="0"/>
                <w:szCs w:val="21"/>
              </w:rPr>
              <w:t>55</w:t>
            </w:r>
          </w:p>
        </w:tc>
        <w:tc>
          <w:tcPr>
            <w:tcW w:w="316" w:type="pct"/>
            <w:noWrap/>
            <w:vAlign w:val="center"/>
          </w:tcPr>
          <w:p w14:paraId="52A35711" w14:textId="77777777" w:rsidR="00775B2B" w:rsidRDefault="00000000">
            <w:pPr>
              <w:widowControl/>
              <w:jc w:val="center"/>
              <w:rPr>
                <w:rFonts w:cs="宋体"/>
                <w:kern w:val="0"/>
                <w:szCs w:val="21"/>
              </w:rPr>
            </w:pPr>
            <w:r>
              <w:rPr>
                <w:rFonts w:hint="eastAsia"/>
                <w:szCs w:val="21"/>
              </w:rPr>
              <w:t>8000</w:t>
            </w:r>
          </w:p>
        </w:tc>
        <w:tc>
          <w:tcPr>
            <w:tcW w:w="383" w:type="pct"/>
            <w:noWrap/>
            <w:vAlign w:val="center"/>
          </w:tcPr>
          <w:p w14:paraId="5F50116C" w14:textId="77777777" w:rsidR="00775B2B" w:rsidRDefault="00000000">
            <w:pPr>
              <w:widowControl/>
              <w:jc w:val="center"/>
              <w:rPr>
                <w:rFonts w:cs="宋体"/>
                <w:kern w:val="0"/>
                <w:szCs w:val="21"/>
              </w:rPr>
            </w:pPr>
            <w:r>
              <w:rPr>
                <w:rFonts w:cs="宋体" w:hint="eastAsia"/>
                <w:kern w:val="0"/>
                <w:szCs w:val="21"/>
              </w:rPr>
              <w:t>15</w:t>
            </w:r>
          </w:p>
        </w:tc>
        <w:tc>
          <w:tcPr>
            <w:tcW w:w="309" w:type="pct"/>
            <w:noWrap/>
            <w:vAlign w:val="center"/>
          </w:tcPr>
          <w:p w14:paraId="1DB94BCE" w14:textId="77777777" w:rsidR="00775B2B" w:rsidRDefault="00000000">
            <w:pPr>
              <w:widowControl/>
              <w:jc w:val="center"/>
              <w:rPr>
                <w:rFonts w:cs="宋体"/>
                <w:kern w:val="0"/>
                <w:szCs w:val="21"/>
              </w:rPr>
            </w:pPr>
            <w:r>
              <w:rPr>
                <w:szCs w:val="21"/>
              </w:rPr>
              <w:t>40</w:t>
            </w:r>
          </w:p>
        </w:tc>
        <w:tc>
          <w:tcPr>
            <w:tcW w:w="320" w:type="pct"/>
            <w:noWrap/>
            <w:vAlign w:val="center"/>
          </w:tcPr>
          <w:p w14:paraId="689DE311" w14:textId="77777777" w:rsidR="00775B2B" w:rsidRDefault="00000000">
            <w:pPr>
              <w:widowControl/>
              <w:jc w:val="center"/>
              <w:rPr>
                <w:rFonts w:cs="宋体"/>
                <w:kern w:val="0"/>
                <w:szCs w:val="21"/>
              </w:rPr>
            </w:pPr>
            <w:r>
              <w:rPr>
                <w:rFonts w:cs="宋体" w:hint="eastAsia"/>
                <w:kern w:val="0"/>
                <w:szCs w:val="21"/>
              </w:rPr>
              <w:t>1</w:t>
            </w:r>
          </w:p>
        </w:tc>
      </w:tr>
      <w:tr w:rsidR="00C90EA2" w14:paraId="3DAC4B43" w14:textId="77777777" w:rsidTr="00C90EA2">
        <w:trPr>
          <w:trHeight w:val="397"/>
          <w:jc w:val="center"/>
        </w:trPr>
        <w:tc>
          <w:tcPr>
            <w:tcW w:w="224" w:type="pct"/>
            <w:noWrap/>
            <w:vAlign w:val="center"/>
          </w:tcPr>
          <w:p w14:paraId="4F25FCC6" w14:textId="77777777" w:rsidR="00775B2B" w:rsidRDefault="00000000">
            <w:pPr>
              <w:widowControl/>
              <w:jc w:val="center"/>
              <w:rPr>
                <w:rFonts w:cs="宋体"/>
                <w:kern w:val="0"/>
                <w:szCs w:val="21"/>
              </w:rPr>
            </w:pPr>
            <w:r>
              <w:rPr>
                <w:rFonts w:cs="宋体" w:hint="eastAsia"/>
                <w:kern w:val="0"/>
                <w:szCs w:val="21"/>
              </w:rPr>
              <w:t>5</w:t>
            </w:r>
          </w:p>
        </w:tc>
        <w:tc>
          <w:tcPr>
            <w:tcW w:w="451" w:type="pct"/>
            <w:vAlign w:val="center"/>
          </w:tcPr>
          <w:p w14:paraId="7F5F1237" w14:textId="77777777" w:rsidR="00775B2B" w:rsidRDefault="00000000">
            <w:pPr>
              <w:widowControl/>
              <w:jc w:val="center"/>
              <w:rPr>
                <w:rFonts w:cs="宋体"/>
                <w:kern w:val="0"/>
                <w:szCs w:val="21"/>
              </w:rPr>
            </w:pPr>
            <w:r>
              <w:rPr>
                <w:rFonts w:cs="宋体" w:hint="eastAsia"/>
                <w:kern w:val="0"/>
                <w:szCs w:val="21"/>
              </w:rPr>
              <w:t>3#</w:t>
            </w:r>
            <w:r>
              <w:rPr>
                <w:rFonts w:cs="宋体" w:hint="eastAsia"/>
                <w:kern w:val="0"/>
                <w:szCs w:val="21"/>
              </w:rPr>
              <w:t>锅炉</w:t>
            </w:r>
          </w:p>
        </w:tc>
        <w:tc>
          <w:tcPr>
            <w:tcW w:w="429" w:type="pct"/>
            <w:noWrap/>
            <w:vAlign w:val="center"/>
          </w:tcPr>
          <w:p w14:paraId="7D4AC375" w14:textId="77777777" w:rsidR="00775B2B" w:rsidRDefault="00000000">
            <w:pPr>
              <w:widowControl/>
              <w:jc w:val="center"/>
              <w:rPr>
                <w:rFonts w:cs="宋体"/>
                <w:kern w:val="0"/>
                <w:szCs w:val="21"/>
              </w:rPr>
            </w:pPr>
            <w:r>
              <w:rPr>
                <w:rFonts w:cs="宋体" w:hint="eastAsia"/>
                <w:kern w:val="0"/>
                <w:szCs w:val="21"/>
              </w:rPr>
              <w:t>引风机</w:t>
            </w:r>
          </w:p>
        </w:tc>
        <w:tc>
          <w:tcPr>
            <w:tcW w:w="405" w:type="pct"/>
            <w:noWrap/>
            <w:vAlign w:val="center"/>
          </w:tcPr>
          <w:p w14:paraId="38396CE5" w14:textId="77777777" w:rsidR="00775B2B" w:rsidRDefault="00000000">
            <w:pPr>
              <w:widowControl/>
              <w:jc w:val="center"/>
              <w:rPr>
                <w:rFonts w:cs="宋体"/>
                <w:kern w:val="0"/>
                <w:szCs w:val="21"/>
              </w:rPr>
            </w:pPr>
            <w:r>
              <w:rPr>
                <w:rFonts w:cs="宋体" w:hint="eastAsia"/>
                <w:kern w:val="0"/>
                <w:szCs w:val="21"/>
              </w:rPr>
              <w:t>95</w:t>
            </w:r>
          </w:p>
        </w:tc>
        <w:tc>
          <w:tcPr>
            <w:tcW w:w="796" w:type="pct"/>
            <w:noWrap/>
            <w:vAlign w:val="center"/>
          </w:tcPr>
          <w:p w14:paraId="0E135DBE" w14:textId="77777777" w:rsidR="00775B2B" w:rsidRDefault="00000000">
            <w:pPr>
              <w:widowControl/>
              <w:jc w:val="center"/>
              <w:rPr>
                <w:rFonts w:cs="宋体"/>
                <w:kern w:val="0"/>
                <w:szCs w:val="21"/>
              </w:rPr>
            </w:pPr>
            <w:r>
              <w:rPr>
                <w:rFonts w:cs="宋体" w:hint="eastAsia"/>
                <w:kern w:val="0"/>
                <w:szCs w:val="21"/>
              </w:rPr>
              <w:t>厂房吸声</w:t>
            </w:r>
            <w:r>
              <w:rPr>
                <w:rFonts w:cs="宋体" w:hint="eastAsia"/>
                <w:kern w:val="0"/>
                <w:szCs w:val="21"/>
              </w:rPr>
              <w:t>+</w:t>
            </w:r>
            <w:r>
              <w:rPr>
                <w:rFonts w:cs="宋体" w:hint="eastAsia"/>
                <w:kern w:val="0"/>
                <w:szCs w:val="21"/>
              </w:rPr>
              <w:t>减振基础</w:t>
            </w:r>
          </w:p>
        </w:tc>
        <w:tc>
          <w:tcPr>
            <w:tcW w:w="263" w:type="pct"/>
            <w:noWrap/>
            <w:vAlign w:val="center"/>
          </w:tcPr>
          <w:p w14:paraId="17FFFF9E" w14:textId="77777777" w:rsidR="00775B2B" w:rsidRDefault="00000000">
            <w:pPr>
              <w:widowControl/>
              <w:jc w:val="center"/>
              <w:rPr>
                <w:rFonts w:cs="宋体"/>
                <w:kern w:val="0"/>
                <w:szCs w:val="21"/>
              </w:rPr>
            </w:pPr>
            <w:r>
              <w:rPr>
                <w:rFonts w:cs="宋体" w:hint="eastAsia"/>
                <w:kern w:val="0"/>
                <w:szCs w:val="21"/>
              </w:rPr>
              <w:t>420</w:t>
            </w:r>
          </w:p>
        </w:tc>
        <w:tc>
          <w:tcPr>
            <w:tcW w:w="263" w:type="pct"/>
            <w:noWrap/>
            <w:vAlign w:val="center"/>
          </w:tcPr>
          <w:p w14:paraId="52FE0FB6" w14:textId="77777777" w:rsidR="00775B2B" w:rsidRDefault="00000000">
            <w:pPr>
              <w:widowControl/>
              <w:jc w:val="center"/>
              <w:rPr>
                <w:rFonts w:cs="宋体"/>
                <w:kern w:val="0"/>
                <w:szCs w:val="21"/>
              </w:rPr>
            </w:pPr>
            <w:r>
              <w:rPr>
                <w:rFonts w:cs="宋体" w:hint="eastAsia"/>
                <w:kern w:val="0"/>
                <w:szCs w:val="21"/>
              </w:rPr>
              <w:t>180</w:t>
            </w:r>
          </w:p>
        </w:tc>
        <w:tc>
          <w:tcPr>
            <w:tcW w:w="210" w:type="pct"/>
            <w:noWrap/>
            <w:vAlign w:val="center"/>
          </w:tcPr>
          <w:p w14:paraId="77ADA59C" w14:textId="77777777" w:rsidR="00775B2B" w:rsidRDefault="00000000">
            <w:pPr>
              <w:widowControl/>
              <w:jc w:val="center"/>
              <w:rPr>
                <w:rFonts w:cs="宋体"/>
                <w:kern w:val="0"/>
                <w:szCs w:val="21"/>
              </w:rPr>
            </w:pPr>
            <w:r>
              <w:rPr>
                <w:rFonts w:cs="宋体" w:hint="eastAsia"/>
                <w:kern w:val="0"/>
                <w:szCs w:val="21"/>
              </w:rPr>
              <w:t>809</w:t>
            </w:r>
          </w:p>
        </w:tc>
        <w:tc>
          <w:tcPr>
            <w:tcW w:w="316" w:type="pct"/>
            <w:noWrap/>
            <w:vAlign w:val="center"/>
          </w:tcPr>
          <w:p w14:paraId="5BB75279" w14:textId="77777777" w:rsidR="00775B2B" w:rsidRDefault="00000000">
            <w:pPr>
              <w:widowControl/>
              <w:jc w:val="center"/>
              <w:rPr>
                <w:rFonts w:cs="宋体"/>
                <w:kern w:val="0"/>
                <w:szCs w:val="21"/>
              </w:rPr>
            </w:pPr>
            <w:r>
              <w:rPr>
                <w:rFonts w:cs="宋体" w:hint="eastAsia"/>
                <w:kern w:val="0"/>
                <w:szCs w:val="21"/>
              </w:rPr>
              <w:t>3</w:t>
            </w:r>
          </w:p>
        </w:tc>
        <w:tc>
          <w:tcPr>
            <w:tcW w:w="315" w:type="pct"/>
            <w:noWrap/>
            <w:vAlign w:val="center"/>
          </w:tcPr>
          <w:p w14:paraId="22E3CF17" w14:textId="77777777" w:rsidR="00775B2B" w:rsidRDefault="00000000">
            <w:pPr>
              <w:widowControl/>
              <w:jc w:val="center"/>
              <w:rPr>
                <w:rFonts w:cs="宋体"/>
                <w:kern w:val="0"/>
                <w:szCs w:val="21"/>
              </w:rPr>
            </w:pPr>
            <w:r>
              <w:rPr>
                <w:rFonts w:cs="宋体" w:hint="eastAsia"/>
                <w:kern w:val="0"/>
                <w:szCs w:val="21"/>
              </w:rPr>
              <w:t>55</w:t>
            </w:r>
          </w:p>
        </w:tc>
        <w:tc>
          <w:tcPr>
            <w:tcW w:w="316" w:type="pct"/>
            <w:noWrap/>
            <w:vAlign w:val="center"/>
          </w:tcPr>
          <w:p w14:paraId="188C64BF" w14:textId="77777777" w:rsidR="00775B2B" w:rsidRDefault="00000000">
            <w:pPr>
              <w:widowControl/>
              <w:jc w:val="center"/>
              <w:rPr>
                <w:rFonts w:cs="宋体"/>
                <w:kern w:val="0"/>
                <w:szCs w:val="21"/>
              </w:rPr>
            </w:pPr>
            <w:r>
              <w:rPr>
                <w:rFonts w:hint="eastAsia"/>
                <w:szCs w:val="21"/>
              </w:rPr>
              <w:t>8000</w:t>
            </w:r>
          </w:p>
        </w:tc>
        <w:tc>
          <w:tcPr>
            <w:tcW w:w="383" w:type="pct"/>
            <w:noWrap/>
            <w:vAlign w:val="center"/>
          </w:tcPr>
          <w:p w14:paraId="5D01C07D" w14:textId="77777777" w:rsidR="00775B2B" w:rsidRDefault="00000000">
            <w:pPr>
              <w:widowControl/>
              <w:jc w:val="center"/>
              <w:rPr>
                <w:rFonts w:cs="宋体"/>
                <w:kern w:val="0"/>
                <w:szCs w:val="21"/>
              </w:rPr>
            </w:pPr>
            <w:r>
              <w:rPr>
                <w:rFonts w:cs="宋体" w:hint="eastAsia"/>
                <w:kern w:val="0"/>
                <w:szCs w:val="21"/>
              </w:rPr>
              <w:t>15</w:t>
            </w:r>
          </w:p>
        </w:tc>
        <w:tc>
          <w:tcPr>
            <w:tcW w:w="309" w:type="pct"/>
            <w:noWrap/>
            <w:vAlign w:val="center"/>
          </w:tcPr>
          <w:p w14:paraId="274251BB" w14:textId="77777777" w:rsidR="00775B2B" w:rsidRDefault="00000000">
            <w:pPr>
              <w:widowControl/>
              <w:jc w:val="center"/>
              <w:rPr>
                <w:rFonts w:cs="宋体"/>
                <w:kern w:val="0"/>
                <w:szCs w:val="21"/>
              </w:rPr>
            </w:pPr>
            <w:r>
              <w:rPr>
                <w:szCs w:val="21"/>
              </w:rPr>
              <w:t>40</w:t>
            </w:r>
          </w:p>
        </w:tc>
        <w:tc>
          <w:tcPr>
            <w:tcW w:w="320" w:type="pct"/>
            <w:noWrap/>
            <w:vAlign w:val="center"/>
          </w:tcPr>
          <w:p w14:paraId="36463000" w14:textId="77777777" w:rsidR="00775B2B" w:rsidRDefault="00000000">
            <w:pPr>
              <w:widowControl/>
              <w:jc w:val="center"/>
              <w:rPr>
                <w:rFonts w:cs="宋体"/>
                <w:kern w:val="0"/>
                <w:szCs w:val="21"/>
              </w:rPr>
            </w:pPr>
            <w:r>
              <w:rPr>
                <w:rFonts w:cs="宋体" w:hint="eastAsia"/>
                <w:kern w:val="0"/>
                <w:szCs w:val="21"/>
              </w:rPr>
              <w:t>1</w:t>
            </w:r>
          </w:p>
        </w:tc>
      </w:tr>
      <w:tr w:rsidR="00C90EA2" w14:paraId="0A9EF1BF" w14:textId="77777777" w:rsidTr="00C90EA2">
        <w:trPr>
          <w:trHeight w:val="397"/>
          <w:jc w:val="center"/>
        </w:trPr>
        <w:tc>
          <w:tcPr>
            <w:tcW w:w="224" w:type="pct"/>
            <w:noWrap/>
            <w:vAlign w:val="center"/>
          </w:tcPr>
          <w:p w14:paraId="15D02C53" w14:textId="77777777" w:rsidR="00775B2B" w:rsidRDefault="00000000">
            <w:pPr>
              <w:widowControl/>
              <w:jc w:val="center"/>
              <w:rPr>
                <w:rFonts w:cs="宋体"/>
                <w:kern w:val="0"/>
                <w:szCs w:val="21"/>
              </w:rPr>
            </w:pPr>
            <w:r>
              <w:rPr>
                <w:rFonts w:cs="宋体" w:hint="eastAsia"/>
                <w:kern w:val="0"/>
                <w:szCs w:val="21"/>
              </w:rPr>
              <w:t>6</w:t>
            </w:r>
          </w:p>
        </w:tc>
        <w:tc>
          <w:tcPr>
            <w:tcW w:w="451" w:type="pct"/>
            <w:vMerge w:val="restart"/>
            <w:vAlign w:val="center"/>
          </w:tcPr>
          <w:p w14:paraId="6E411D9A" w14:textId="77777777" w:rsidR="00775B2B" w:rsidRDefault="00000000">
            <w:pPr>
              <w:widowControl/>
              <w:jc w:val="center"/>
              <w:rPr>
                <w:rFonts w:cs="宋体"/>
                <w:kern w:val="0"/>
                <w:szCs w:val="21"/>
              </w:rPr>
            </w:pPr>
            <w:r>
              <w:rPr>
                <w:rFonts w:cs="宋体" w:hint="eastAsia"/>
                <w:kern w:val="0"/>
                <w:szCs w:val="21"/>
              </w:rPr>
              <w:t>锅炉电控楼</w:t>
            </w:r>
          </w:p>
        </w:tc>
        <w:tc>
          <w:tcPr>
            <w:tcW w:w="429" w:type="pct"/>
            <w:noWrap/>
            <w:vAlign w:val="center"/>
          </w:tcPr>
          <w:p w14:paraId="531998A7" w14:textId="77777777" w:rsidR="00775B2B" w:rsidRDefault="00000000">
            <w:pPr>
              <w:widowControl/>
              <w:jc w:val="center"/>
              <w:rPr>
                <w:rFonts w:cs="宋体"/>
                <w:kern w:val="0"/>
                <w:szCs w:val="21"/>
              </w:rPr>
            </w:pPr>
            <w:r>
              <w:rPr>
                <w:rFonts w:cs="宋体" w:hint="eastAsia"/>
                <w:kern w:val="0"/>
                <w:szCs w:val="21"/>
              </w:rPr>
              <w:t>发电机</w:t>
            </w:r>
          </w:p>
        </w:tc>
        <w:tc>
          <w:tcPr>
            <w:tcW w:w="405" w:type="pct"/>
            <w:noWrap/>
            <w:vAlign w:val="center"/>
          </w:tcPr>
          <w:p w14:paraId="18021450" w14:textId="77777777" w:rsidR="00775B2B" w:rsidRDefault="00000000">
            <w:pPr>
              <w:widowControl/>
              <w:jc w:val="center"/>
              <w:rPr>
                <w:rFonts w:cs="宋体"/>
                <w:kern w:val="0"/>
                <w:szCs w:val="21"/>
              </w:rPr>
            </w:pPr>
            <w:r>
              <w:rPr>
                <w:rFonts w:cs="宋体" w:hint="eastAsia"/>
                <w:kern w:val="0"/>
                <w:szCs w:val="21"/>
              </w:rPr>
              <w:t>90</w:t>
            </w:r>
          </w:p>
        </w:tc>
        <w:tc>
          <w:tcPr>
            <w:tcW w:w="796" w:type="pct"/>
            <w:noWrap/>
            <w:vAlign w:val="center"/>
          </w:tcPr>
          <w:p w14:paraId="22D20C25" w14:textId="77777777" w:rsidR="00775B2B" w:rsidRDefault="00000000">
            <w:pPr>
              <w:widowControl/>
              <w:jc w:val="center"/>
              <w:rPr>
                <w:rFonts w:cs="宋体"/>
                <w:kern w:val="0"/>
                <w:szCs w:val="21"/>
              </w:rPr>
            </w:pPr>
            <w:r>
              <w:rPr>
                <w:rFonts w:cs="宋体" w:hint="eastAsia"/>
                <w:kern w:val="0"/>
                <w:szCs w:val="21"/>
              </w:rPr>
              <w:t>厂房吸声</w:t>
            </w:r>
            <w:r>
              <w:rPr>
                <w:rFonts w:cs="宋体" w:hint="eastAsia"/>
                <w:kern w:val="0"/>
                <w:szCs w:val="21"/>
              </w:rPr>
              <w:t>+</w:t>
            </w:r>
            <w:r>
              <w:rPr>
                <w:rFonts w:cs="宋体" w:hint="eastAsia"/>
                <w:kern w:val="0"/>
                <w:szCs w:val="21"/>
              </w:rPr>
              <w:t>减振基础</w:t>
            </w:r>
          </w:p>
        </w:tc>
        <w:tc>
          <w:tcPr>
            <w:tcW w:w="263" w:type="pct"/>
            <w:noWrap/>
            <w:vAlign w:val="center"/>
          </w:tcPr>
          <w:p w14:paraId="6F289B10" w14:textId="77777777" w:rsidR="00775B2B" w:rsidRDefault="00000000">
            <w:pPr>
              <w:widowControl/>
              <w:jc w:val="center"/>
              <w:rPr>
                <w:rFonts w:cs="宋体"/>
                <w:kern w:val="0"/>
                <w:szCs w:val="21"/>
              </w:rPr>
            </w:pPr>
            <w:r>
              <w:rPr>
                <w:rFonts w:cs="宋体" w:hint="eastAsia"/>
                <w:kern w:val="0"/>
                <w:szCs w:val="21"/>
              </w:rPr>
              <w:t>420</w:t>
            </w:r>
          </w:p>
        </w:tc>
        <w:tc>
          <w:tcPr>
            <w:tcW w:w="263" w:type="pct"/>
            <w:noWrap/>
            <w:vAlign w:val="center"/>
          </w:tcPr>
          <w:p w14:paraId="03D1BACA" w14:textId="77777777" w:rsidR="00775B2B" w:rsidRDefault="00000000">
            <w:pPr>
              <w:widowControl/>
              <w:jc w:val="center"/>
              <w:rPr>
                <w:rFonts w:cs="宋体"/>
                <w:kern w:val="0"/>
                <w:szCs w:val="21"/>
              </w:rPr>
            </w:pPr>
            <w:r>
              <w:rPr>
                <w:rFonts w:cs="宋体" w:hint="eastAsia"/>
                <w:kern w:val="0"/>
                <w:szCs w:val="21"/>
              </w:rPr>
              <w:t>220</w:t>
            </w:r>
          </w:p>
        </w:tc>
        <w:tc>
          <w:tcPr>
            <w:tcW w:w="210" w:type="pct"/>
            <w:noWrap/>
            <w:vAlign w:val="center"/>
          </w:tcPr>
          <w:p w14:paraId="1FF7822B" w14:textId="77777777" w:rsidR="00775B2B" w:rsidRDefault="00000000">
            <w:pPr>
              <w:widowControl/>
              <w:jc w:val="center"/>
              <w:rPr>
                <w:rFonts w:cs="宋体"/>
                <w:kern w:val="0"/>
                <w:szCs w:val="21"/>
              </w:rPr>
            </w:pPr>
            <w:r>
              <w:rPr>
                <w:rFonts w:cs="宋体" w:hint="eastAsia"/>
                <w:kern w:val="0"/>
                <w:szCs w:val="21"/>
              </w:rPr>
              <w:t>809</w:t>
            </w:r>
          </w:p>
        </w:tc>
        <w:tc>
          <w:tcPr>
            <w:tcW w:w="316" w:type="pct"/>
            <w:noWrap/>
            <w:vAlign w:val="center"/>
          </w:tcPr>
          <w:p w14:paraId="75497A98" w14:textId="77777777" w:rsidR="00775B2B" w:rsidRDefault="00000000">
            <w:pPr>
              <w:widowControl/>
              <w:jc w:val="center"/>
              <w:rPr>
                <w:rFonts w:cs="宋体"/>
                <w:kern w:val="0"/>
                <w:szCs w:val="21"/>
              </w:rPr>
            </w:pPr>
            <w:r>
              <w:rPr>
                <w:rFonts w:cs="宋体" w:hint="eastAsia"/>
                <w:kern w:val="0"/>
                <w:szCs w:val="21"/>
              </w:rPr>
              <w:t>2</w:t>
            </w:r>
          </w:p>
        </w:tc>
        <w:tc>
          <w:tcPr>
            <w:tcW w:w="315" w:type="pct"/>
            <w:noWrap/>
            <w:vAlign w:val="center"/>
          </w:tcPr>
          <w:p w14:paraId="1EF1044B" w14:textId="77777777" w:rsidR="00775B2B" w:rsidRDefault="00000000">
            <w:pPr>
              <w:widowControl/>
              <w:jc w:val="center"/>
              <w:rPr>
                <w:rFonts w:cs="宋体"/>
                <w:kern w:val="0"/>
                <w:szCs w:val="21"/>
              </w:rPr>
            </w:pPr>
            <w:r>
              <w:rPr>
                <w:rFonts w:cs="宋体" w:hint="eastAsia"/>
                <w:kern w:val="0"/>
                <w:szCs w:val="21"/>
              </w:rPr>
              <w:t>58</w:t>
            </w:r>
          </w:p>
        </w:tc>
        <w:tc>
          <w:tcPr>
            <w:tcW w:w="316" w:type="pct"/>
            <w:noWrap/>
            <w:vAlign w:val="center"/>
          </w:tcPr>
          <w:p w14:paraId="1F3E7A74" w14:textId="77777777" w:rsidR="00775B2B" w:rsidRDefault="00000000">
            <w:pPr>
              <w:widowControl/>
              <w:jc w:val="center"/>
              <w:rPr>
                <w:rFonts w:cs="宋体"/>
                <w:kern w:val="0"/>
                <w:szCs w:val="21"/>
              </w:rPr>
            </w:pPr>
            <w:r>
              <w:rPr>
                <w:rFonts w:hint="eastAsia"/>
                <w:szCs w:val="21"/>
              </w:rPr>
              <w:t>8000</w:t>
            </w:r>
          </w:p>
        </w:tc>
        <w:tc>
          <w:tcPr>
            <w:tcW w:w="383" w:type="pct"/>
            <w:noWrap/>
            <w:vAlign w:val="center"/>
          </w:tcPr>
          <w:p w14:paraId="3AEC7960" w14:textId="77777777" w:rsidR="00775B2B" w:rsidRDefault="00000000">
            <w:pPr>
              <w:widowControl/>
              <w:jc w:val="center"/>
              <w:rPr>
                <w:rFonts w:cs="宋体"/>
                <w:kern w:val="0"/>
                <w:szCs w:val="21"/>
              </w:rPr>
            </w:pPr>
            <w:r>
              <w:rPr>
                <w:rFonts w:cs="宋体" w:hint="eastAsia"/>
                <w:kern w:val="0"/>
                <w:szCs w:val="21"/>
              </w:rPr>
              <w:t>15</w:t>
            </w:r>
          </w:p>
        </w:tc>
        <w:tc>
          <w:tcPr>
            <w:tcW w:w="309" w:type="pct"/>
            <w:noWrap/>
            <w:vAlign w:val="center"/>
          </w:tcPr>
          <w:p w14:paraId="1CF92B6C" w14:textId="77777777" w:rsidR="00775B2B" w:rsidRDefault="00000000">
            <w:pPr>
              <w:widowControl/>
              <w:jc w:val="center"/>
              <w:rPr>
                <w:rFonts w:cs="宋体"/>
                <w:kern w:val="0"/>
                <w:szCs w:val="21"/>
              </w:rPr>
            </w:pPr>
            <w:r>
              <w:rPr>
                <w:szCs w:val="21"/>
              </w:rPr>
              <w:t>40</w:t>
            </w:r>
          </w:p>
        </w:tc>
        <w:tc>
          <w:tcPr>
            <w:tcW w:w="320" w:type="pct"/>
            <w:noWrap/>
            <w:vAlign w:val="center"/>
          </w:tcPr>
          <w:p w14:paraId="1E039605" w14:textId="77777777" w:rsidR="00775B2B" w:rsidRDefault="00000000">
            <w:pPr>
              <w:widowControl/>
              <w:jc w:val="center"/>
              <w:rPr>
                <w:rFonts w:cs="宋体"/>
                <w:kern w:val="0"/>
                <w:szCs w:val="21"/>
              </w:rPr>
            </w:pPr>
            <w:r>
              <w:rPr>
                <w:rFonts w:cs="宋体" w:hint="eastAsia"/>
                <w:kern w:val="0"/>
                <w:szCs w:val="21"/>
              </w:rPr>
              <w:t>1</w:t>
            </w:r>
          </w:p>
        </w:tc>
      </w:tr>
      <w:tr w:rsidR="00C90EA2" w14:paraId="4EF3A4EB" w14:textId="77777777" w:rsidTr="00C90EA2">
        <w:trPr>
          <w:trHeight w:val="397"/>
          <w:jc w:val="center"/>
        </w:trPr>
        <w:tc>
          <w:tcPr>
            <w:tcW w:w="224" w:type="pct"/>
            <w:noWrap/>
            <w:vAlign w:val="center"/>
          </w:tcPr>
          <w:p w14:paraId="0EACDB25" w14:textId="77777777" w:rsidR="00775B2B" w:rsidRDefault="00000000">
            <w:pPr>
              <w:widowControl/>
              <w:jc w:val="center"/>
              <w:rPr>
                <w:rFonts w:cs="宋体"/>
                <w:kern w:val="0"/>
                <w:szCs w:val="21"/>
              </w:rPr>
            </w:pPr>
            <w:bookmarkStart w:id="1023" w:name="_Hlk190884778"/>
            <w:r>
              <w:rPr>
                <w:rFonts w:cs="宋体" w:hint="eastAsia"/>
                <w:kern w:val="0"/>
                <w:szCs w:val="21"/>
              </w:rPr>
              <w:t>7</w:t>
            </w:r>
          </w:p>
        </w:tc>
        <w:tc>
          <w:tcPr>
            <w:tcW w:w="451" w:type="pct"/>
            <w:vMerge/>
            <w:vAlign w:val="center"/>
          </w:tcPr>
          <w:p w14:paraId="185FDB1B" w14:textId="77777777" w:rsidR="00775B2B" w:rsidRDefault="00775B2B">
            <w:pPr>
              <w:widowControl/>
              <w:jc w:val="center"/>
              <w:rPr>
                <w:rFonts w:cs="宋体"/>
                <w:kern w:val="0"/>
                <w:szCs w:val="21"/>
              </w:rPr>
            </w:pPr>
          </w:p>
        </w:tc>
        <w:tc>
          <w:tcPr>
            <w:tcW w:w="429" w:type="pct"/>
            <w:noWrap/>
            <w:vAlign w:val="center"/>
          </w:tcPr>
          <w:p w14:paraId="30656B48" w14:textId="77777777" w:rsidR="00775B2B" w:rsidRDefault="00000000">
            <w:pPr>
              <w:widowControl/>
              <w:jc w:val="center"/>
              <w:rPr>
                <w:rFonts w:cs="宋体"/>
                <w:kern w:val="0"/>
                <w:szCs w:val="21"/>
              </w:rPr>
            </w:pPr>
            <w:r>
              <w:rPr>
                <w:rFonts w:cs="宋体" w:hint="eastAsia"/>
                <w:kern w:val="0"/>
                <w:szCs w:val="21"/>
              </w:rPr>
              <w:t>汽轮机</w:t>
            </w:r>
          </w:p>
        </w:tc>
        <w:tc>
          <w:tcPr>
            <w:tcW w:w="405" w:type="pct"/>
            <w:noWrap/>
            <w:vAlign w:val="center"/>
          </w:tcPr>
          <w:p w14:paraId="3DD18625" w14:textId="77777777" w:rsidR="00775B2B" w:rsidRDefault="00000000">
            <w:pPr>
              <w:widowControl/>
              <w:jc w:val="center"/>
              <w:rPr>
                <w:rFonts w:cs="宋体"/>
                <w:kern w:val="0"/>
                <w:szCs w:val="21"/>
              </w:rPr>
            </w:pPr>
            <w:r>
              <w:rPr>
                <w:rFonts w:cs="宋体" w:hint="eastAsia"/>
                <w:kern w:val="0"/>
                <w:szCs w:val="21"/>
              </w:rPr>
              <w:t>90</w:t>
            </w:r>
          </w:p>
        </w:tc>
        <w:tc>
          <w:tcPr>
            <w:tcW w:w="796" w:type="pct"/>
            <w:noWrap/>
            <w:vAlign w:val="center"/>
          </w:tcPr>
          <w:p w14:paraId="2A13FCE1" w14:textId="77777777" w:rsidR="00775B2B" w:rsidRDefault="00000000">
            <w:pPr>
              <w:widowControl/>
              <w:jc w:val="center"/>
              <w:rPr>
                <w:rFonts w:cs="宋体"/>
                <w:kern w:val="0"/>
                <w:szCs w:val="21"/>
              </w:rPr>
            </w:pPr>
            <w:r>
              <w:rPr>
                <w:rFonts w:cs="宋体" w:hint="eastAsia"/>
                <w:kern w:val="0"/>
                <w:szCs w:val="21"/>
              </w:rPr>
              <w:t>厂房吸声</w:t>
            </w:r>
            <w:r>
              <w:rPr>
                <w:rFonts w:cs="宋体" w:hint="eastAsia"/>
                <w:kern w:val="0"/>
                <w:szCs w:val="21"/>
              </w:rPr>
              <w:t>+</w:t>
            </w:r>
            <w:r>
              <w:rPr>
                <w:rFonts w:cs="宋体" w:hint="eastAsia"/>
                <w:kern w:val="0"/>
                <w:szCs w:val="21"/>
              </w:rPr>
              <w:t>减振基础</w:t>
            </w:r>
          </w:p>
        </w:tc>
        <w:tc>
          <w:tcPr>
            <w:tcW w:w="263" w:type="pct"/>
            <w:noWrap/>
            <w:vAlign w:val="center"/>
          </w:tcPr>
          <w:p w14:paraId="5BD9097F" w14:textId="77777777" w:rsidR="00775B2B" w:rsidRDefault="00000000">
            <w:pPr>
              <w:widowControl/>
              <w:jc w:val="center"/>
              <w:rPr>
                <w:rFonts w:cs="宋体"/>
                <w:kern w:val="0"/>
                <w:szCs w:val="21"/>
              </w:rPr>
            </w:pPr>
            <w:r>
              <w:rPr>
                <w:rFonts w:cs="宋体" w:hint="eastAsia"/>
                <w:kern w:val="0"/>
                <w:szCs w:val="21"/>
              </w:rPr>
              <w:t>410</w:t>
            </w:r>
          </w:p>
        </w:tc>
        <w:tc>
          <w:tcPr>
            <w:tcW w:w="263" w:type="pct"/>
            <w:noWrap/>
            <w:vAlign w:val="center"/>
          </w:tcPr>
          <w:p w14:paraId="304E2B19" w14:textId="77777777" w:rsidR="00775B2B" w:rsidRDefault="00000000">
            <w:pPr>
              <w:widowControl/>
              <w:jc w:val="center"/>
              <w:rPr>
                <w:rFonts w:cs="宋体"/>
                <w:kern w:val="0"/>
                <w:szCs w:val="21"/>
              </w:rPr>
            </w:pPr>
            <w:r>
              <w:rPr>
                <w:rFonts w:cs="宋体" w:hint="eastAsia"/>
                <w:kern w:val="0"/>
                <w:szCs w:val="21"/>
              </w:rPr>
              <w:t>210</w:t>
            </w:r>
          </w:p>
        </w:tc>
        <w:tc>
          <w:tcPr>
            <w:tcW w:w="210" w:type="pct"/>
            <w:noWrap/>
            <w:vAlign w:val="center"/>
          </w:tcPr>
          <w:p w14:paraId="41D82F61" w14:textId="77777777" w:rsidR="00775B2B" w:rsidRDefault="00000000">
            <w:pPr>
              <w:widowControl/>
              <w:jc w:val="center"/>
              <w:rPr>
                <w:rFonts w:cs="宋体"/>
                <w:kern w:val="0"/>
                <w:szCs w:val="21"/>
              </w:rPr>
            </w:pPr>
            <w:r>
              <w:rPr>
                <w:rFonts w:cs="宋体" w:hint="eastAsia"/>
                <w:kern w:val="0"/>
                <w:szCs w:val="21"/>
              </w:rPr>
              <w:t>808</w:t>
            </w:r>
          </w:p>
        </w:tc>
        <w:tc>
          <w:tcPr>
            <w:tcW w:w="316" w:type="pct"/>
            <w:noWrap/>
            <w:vAlign w:val="center"/>
          </w:tcPr>
          <w:p w14:paraId="1D9E7927" w14:textId="77777777" w:rsidR="00775B2B" w:rsidRDefault="00000000">
            <w:pPr>
              <w:widowControl/>
              <w:jc w:val="center"/>
              <w:rPr>
                <w:rFonts w:cs="宋体"/>
                <w:kern w:val="0"/>
                <w:szCs w:val="21"/>
              </w:rPr>
            </w:pPr>
            <w:r>
              <w:rPr>
                <w:rFonts w:cs="宋体" w:hint="eastAsia"/>
                <w:kern w:val="0"/>
                <w:szCs w:val="21"/>
              </w:rPr>
              <w:t>2</w:t>
            </w:r>
          </w:p>
        </w:tc>
        <w:tc>
          <w:tcPr>
            <w:tcW w:w="315" w:type="pct"/>
            <w:noWrap/>
            <w:vAlign w:val="center"/>
          </w:tcPr>
          <w:p w14:paraId="639A89A2" w14:textId="77777777" w:rsidR="00775B2B" w:rsidRDefault="00000000">
            <w:pPr>
              <w:widowControl/>
              <w:jc w:val="center"/>
              <w:rPr>
                <w:rFonts w:cs="宋体"/>
                <w:kern w:val="0"/>
                <w:szCs w:val="21"/>
              </w:rPr>
            </w:pPr>
            <w:r>
              <w:rPr>
                <w:rFonts w:cs="宋体" w:hint="eastAsia"/>
                <w:kern w:val="0"/>
                <w:szCs w:val="21"/>
              </w:rPr>
              <w:t>55</w:t>
            </w:r>
          </w:p>
        </w:tc>
        <w:tc>
          <w:tcPr>
            <w:tcW w:w="316" w:type="pct"/>
            <w:noWrap/>
            <w:vAlign w:val="center"/>
          </w:tcPr>
          <w:p w14:paraId="3A9EFC18" w14:textId="77777777" w:rsidR="00775B2B" w:rsidRDefault="00000000">
            <w:pPr>
              <w:widowControl/>
              <w:jc w:val="center"/>
              <w:rPr>
                <w:rFonts w:cs="宋体"/>
                <w:kern w:val="0"/>
                <w:szCs w:val="21"/>
              </w:rPr>
            </w:pPr>
            <w:r>
              <w:rPr>
                <w:rFonts w:hint="eastAsia"/>
                <w:szCs w:val="21"/>
              </w:rPr>
              <w:t>8000</w:t>
            </w:r>
          </w:p>
        </w:tc>
        <w:tc>
          <w:tcPr>
            <w:tcW w:w="383" w:type="pct"/>
            <w:noWrap/>
            <w:vAlign w:val="center"/>
          </w:tcPr>
          <w:p w14:paraId="003A024F" w14:textId="77777777" w:rsidR="00775B2B" w:rsidRDefault="00000000">
            <w:pPr>
              <w:widowControl/>
              <w:jc w:val="center"/>
              <w:rPr>
                <w:rFonts w:cs="宋体"/>
                <w:kern w:val="0"/>
                <w:szCs w:val="21"/>
              </w:rPr>
            </w:pPr>
            <w:r>
              <w:rPr>
                <w:rFonts w:cs="宋体" w:hint="eastAsia"/>
                <w:kern w:val="0"/>
                <w:szCs w:val="21"/>
              </w:rPr>
              <w:t>15</w:t>
            </w:r>
          </w:p>
        </w:tc>
        <w:tc>
          <w:tcPr>
            <w:tcW w:w="309" w:type="pct"/>
            <w:noWrap/>
            <w:vAlign w:val="center"/>
          </w:tcPr>
          <w:p w14:paraId="4C773F28" w14:textId="77777777" w:rsidR="00775B2B" w:rsidRDefault="00000000">
            <w:pPr>
              <w:widowControl/>
              <w:jc w:val="center"/>
              <w:rPr>
                <w:rFonts w:cs="宋体"/>
                <w:kern w:val="0"/>
                <w:szCs w:val="21"/>
              </w:rPr>
            </w:pPr>
            <w:r>
              <w:rPr>
                <w:szCs w:val="21"/>
              </w:rPr>
              <w:t>40</w:t>
            </w:r>
          </w:p>
        </w:tc>
        <w:tc>
          <w:tcPr>
            <w:tcW w:w="320" w:type="pct"/>
            <w:noWrap/>
            <w:vAlign w:val="center"/>
          </w:tcPr>
          <w:p w14:paraId="15BEACB0" w14:textId="77777777" w:rsidR="00775B2B" w:rsidRDefault="00000000">
            <w:pPr>
              <w:widowControl/>
              <w:jc w:val="center"/>
              <w:rPr>
                <w:rFonts w:cs="宋体"/>
                <w:kern w:val="0"/>
                <w:szCs w:val="21"/>
              </w:rPr>
            </w:pPr>
            <w:r>
              <w:rPr>
                <w:rFonts w:cs="宋体" w:hint="eastAsia"/>
                <w:kern w:val="0"/>
                <w:szCs w:val="21"/>
              </w:rPr>
              <w:t>1</w:t>
            </w:r>
          </w:p>
        </w:tc>
      </w:tr>
      <w:tr w:rsidR="00C90EA2" w14:paraId="35B1239D" w14:textId="77777777" w:rsidTr="00C90EA2">
        <w:trPr>
          <w:trHeight w:val="397"/>
          <w:jc w:val="center"/>
        </w:trPr>
        <w:tc>
          <w:tcPr>
            <w:tcW w:w="224" w:type="pct"/>
            <w:noWrap/>
            <w:vAlign w:val="center"/>
          </w:tcPr>
          <w:p w14:paraId="740AA20F" w14:textId="77777777" w:rsidR="00775B2B" w:rsidRDefault="00000000">
            <w:pPr>
              <w:widowControl/>
              <w:jc w:val="center"/>
              <w:rPr>
                <w:rFonts w:cs="宋体"/>
                <w:kern w:val="0"/>
                <w:szCs w:val="21"/>
              </w:rPr>
            </w:pPr>
            <w:r>
              <w:rPr>
                <w:rFonts w:cs="宋体" w:hint="eastAsia"/>
                <w:kern w:val="0"/>
                <w:szCs w:val="21"/>
              </w:rPr>
              <w:t>8</w:t>
            </w:r>
          </w:p>
        </w:tc>
        <w:tc>
          <w:tcPr>
            <w:tcW w:w="451" w:type="pct"/>
            <w:vAlign w:val="center"/>
          </w:tcPr>
          <w:p w14:paraId="56F81FB8" w14:textId="77777777" w:rsidR="00775B2B" w:rsidRDefault="00000000">
            <w:pPr>
              <w:widowControl/>
              <w:jc w:val="center"/>
              <w:rPr>
                <w:rFonts w:cs="宋体"/>
                <w:kern w:val="0"/>
                <w:szCs w:val="21"/>
              </w:rPr>
            </w:pPr>
            <w:r>
              <w:rPr>
                <w:rFonts w:cs="宋体" w:hint="eastAsia"/>
                <w:kern w:val="0"/>
                <w:szCs w:val="21"/>
              </w:rPr>
              <w:t>氧化风机房</w:t>
            </w:r>
          </w:p>
        </w:tc>
        <w:tc>
          <w:tcPr>
            <w:tcW w:w="429" w:type="pct"/>
            <w:noWrap/>
            <w:vAlign w:val="center"/>
          </w:tcPr>
          <w:p w14:paraId="07E5C2DE" w14:textId="77777777" w:rsidR="00775B2B" w:rsidRDefault="00000000">
            <w:pPr>
              <w:widowControl/>
              <w:jc w:val="center"/>
              <w:rPr>
                <w:rFonts w:cs="宋体"/>
                <w:kern w:val="0"/>
                <w:szCs w:val="21"/>
              </w:rPr>
            </w:pPr>
            <w:r>
              <w:rPr>
                <w:rFonts w:cs="宋体"/>
                <w:szCs w:val="21"/>
              </w:rPr>
              <w:t>氧化风机</w:t>
            </w:r>
          </w:p>
        </w:tc>
        <w:tc>
          <w:tcPr>
            <w:tcW w:w="405" w:type="pct"/>
            <w:noWrap/>
            <w:vAlign w:val="center"/>
          </w:tcPr>
          <w:p w14:paraId="14717D24" w14:textId="77777777" w:rsidR="00775B2B" w:rsidRDefault="00000000">
            <w:pPr>
              <w:widowControl/>
              <w:jc w:val="center"/>
              <w:rPr>
                <w:rFonts w:cs="宋体"/>
                <w:kern w:val="0"/>
                <w:szCs w:val="21"/>
              </w:rPr>
            </w:pPr>
            <w:r>
              <w:rPr>
                <w:rFonts w:cs="宋体" w:hint="eastAsia"/>
                <w:kern w:val="0"/>
                <w:szCs w:val="21"/>
              </w:rPr>
              <w:t>95</w:t>
            </w:r>
          </w:p>
        </w:tc>
        <w:tc>
          <w:tcPr>
            <w:tcW w:w="796" w:type="pct"/>
            <w:noWrap/>
            <w:vAlign w:val="center"/>
          </w:tcPr>
          <w:p w14:paraId="60DA9449" w14:textId="77777777" w:rsidR="00775B2B" w:rsidRDefault="00000000">
            <w:pPr>
              <w:widowControl/>
              <w:jc w:val="center"/>
              <w:rPr>
                <w:rFonts w:cs="宋体"/>
                <w:kern w:val="0"/>
                <w:szCs w:val="21"/>
              </w:rPr>
            </w:pPr>
            <w:r>
              <w:rPr>
                <w:rFonts w:cs="宋体" w:hint="eastAsia"/>
                <w:kern w:val="0"/>
                <w:szCs w:val="21"/>
              </w:rPr>
              <w:t>厂房吸声</w:t>
            </w:r>
            <w:r>
              <w:rPr>
                <w:rFonts w:cs="宋体" w:hint="eastAsia"/>
                <w:kern w:val="0"/>
                <w:szCs w:val="21"/>
              </w:rPr>
              <w:t>+</w:t>
            </w:r>
            <w:r>
              <w:rPr>
                <w:rFonts w:cs="宋体" w:hint="eastAsia"/>
                <w:kern w:val="0"/>
                <w:szCs w:val="21"/>
              </w:rPr>
              <w:t>减振基础</w:t>
            </w:r>
          </w:p>
        </w:tc>
        <w:tc>
          <w:tcPr>
            <w:tcW w:w="263" w:type="pct"/>
            <w:noWrap/>
            <w:vAlign w:val="center"/>
          </w:tcPr>
          <w:p w14:paraId="3C7795ED" w14:textId="77777777" w:rsidR="00775B2B" w:rsidRDefault="00000000">
            <w:pPr>
              <w:widowControl/>
              <w:jc w:val="center"/>
              <w:rPr>
                <w:rFonts w:cs="宋体"/>
                <w:kern w:val="0"/>
                <w:szCs w:val="21"/>
              </w:rPr>
            </w:pPr>
            <w:r>
              <w:rPr>
                <w:rFonts w:cs="宋体" w:hint="eastAsia"/>
                <w:kern w:val="0"/>
                <w:szCs w:val="21"/>
              </w:rPr>
              <w:t>275</w:t>
            </w:r>
          </w:p>
        </w:tc>
        <w:tc>
          <w:tcPr>
            <w:tcW w:w="263" w:type="pct"/>
            <w:noWrap/>
            <w:vAlign w:val="center"/>
          </w:tcPr>
          <w:p w14:paraId="52BF8408" w14:textId="77777777" w:rsidR="00775B2B" w:rsidRDefault="00000000">
            <w:pPr>
              <w:widowControl/>
              <w:jc w:val="center"/>
              <w:rPr>
                <w:rFonts w:cs="宋体"/>
                <w:kern w:val="0"/>
                <w:szCs w:val="21"/>
              </w:rPr>
            </w:pPr>
            <w:r>
              <w:rPr>
                <w:rFonts w:cs="宋体" w:hint="eastAsia"/>
                <w:kern w:val="0"/>
                <w:szCs w:val="21"/>
              </w:rPr>
              <w:t>320</w:t>
            </w:r>
          </w:p>
        </w:tc>
        <w:tc>
          <w:tcPr>
            <w:tcW w:w="210" w:type="pct"/>
            <w:noWrap/>
            <w:vAlign w:val="center"/>
          </w:tcPr>
          <w:p w14:paraId="18390611" w14:textId="77777777" w:rsidR="00775B2B" w:rsidRDefault="00000000">
            <w:pPr>
              <w:widowControl/>
              <w:jc w:val="center"/>
              <w:rPr>
                <w:rFonts w:cs="宋体"/>
                <w:kern w:val="0"/>
                <w:szCs w:val="21"/>
              </w:rPr>
            </w:pPr>
            <w:r>
              <w:rPr>
                <w:rFonts w:cs="宋体" w:hint="eastAsia"/>
                <w:kern w:val="0"/>
                <w:szCs w:val="21"/>
              </w:rPr>
              <w:t>805</w:t>
            </w:r>
          </w:p>
        </w:tc>
        <w:tc>
          <w:tcPr>
            <w:tcW w:w="316" w:type="pct"/>
            <w:noWrap/>
            <w:vAlign w:val="center"/>
          </w:tcPr>
          <w:p w14:paraId="5EAA87E0" w14:textId="77777777" w:rsidR="00775B2B" w:rsidRDefault="00000000">
            <w:pPr>
              <w:widowControl/>
              <w:jc w:val="center"/>
              <w:rPr>
                <w:rFonts w:cs="宋体"/>
                <w:kern w:val="0"/>
                <w:szCs w:val="21"/>
              </w:rPr>
            </w:pPr>
            <w:r>
              <w:rPr>
                <w:rFonts w:cs="宋体" w:hint="eastAsia"/>
                <w:kern w:val="0"/>
                <w:szCs w:val="21"/>
              </w:rPr>
              <w:t>4</w:t>
            </w:r>
          </w:p>
        </w:tc>
        <w:tc>
          <w:tcPr>
            <w:tcW w:w="315" w:type="pct"/>
            <w:noWrap/>
            <w:vAlign w:val="center"/>
          </w:tcPr>
          <w:p w14:paraId="4F2B8413" w14:textId="77777777" w:rsidR="00775B2B" w:rsidRDefault="00000000">
            <w:pPr>
              <w:widowControl/>
              <w:jc w:val="center"/>
              <w:rPr>
                <w:rFonts w:cs="宋体"/>
                <w:kern w:val="0"/>
                <w:szCs w:val="21"/>
              </w:rPr>
            </w:pPr>
            <w:r>
              <w:rPr>
                <w:rFonts w:cs="宋体" w:hint="eastAsia"/>
                <w:kern w:val="0"/>
                <w:szCs w:val="21"/>
              </w:rPr>
              <w:t>58</w:t>
            </w:r>
          </w:p>
        </w:tc>
        <w:tc>
          <w:tcPr>
            <w:tcW w:w="316" w:type="pct"/>
            <w:noWrap/>
            <w:vAlign w:val="center"/>
          </w:tcPr>
          <w:p w14:paraId="5376B5BA" w14:textId="77777777" w:rsidR="00775B2B" w:rsidRDefault="00000000">
            <w:pPr>
              <w:widowControl/>
              <w:jc w:val="center"/>
              <w:rPr>
                <w:rFonts w:cs="宋体"/>
                <w:kern w:val="0"/>
                <w:szCs w:val="21"/>
              </w:rPr>
            </w:pPr>
            <w:r>
              <w:rPr>
                <w:rFonts w:hint="eastAsia"/>
                <w:szCs w:val="21"/>
              </w:rPr>
              <w:t>8000</w:t>
            </w:r>
          </w:p>
        </w:tc>
        <w:tc>
          <w:tcPr>
            <w:tcW w:w="383" w:type="pct"/>
            <w:noWrap/>
            <w:vAlign w:val="center"/>
          </w:tcPr>
          <w:p w14:paraId="0C267ED5" w14:textId="77777777" w:rsidR="00775B2B" w:rsidRDefault="00000000">
            <w:pPr>
              <w:widowControl/>
              <w:jc w:val="center"/>
              <w:rPr>
                <w:rFonts w:cs="宋体"/>
                <w:kern w:val="0"/>
                <w:szCs w:val="21"/>
              </w:rPr>
            </w:pPr>
            <w:r>
              <w:rPr>
                <w:rFonts w:cs="宋体" w:hint="eastAsia"/>
                <w:kern w:val="0"/>
                <w:szCs w:val="21"/>
              </w:rPr>
              <w:t>15</w:t>
            </w:r>
          </w:p>
        </w:tc>
        <w:tc>
          <w:tcPr>
            <w:tcW w:w="309" w:type="pct"/>
            <w:noWrap/>
            <w:vAlign w:val="center"/>
          </w:tcPr>
          <w:p w14:paraId="3BDC7830" w14:textId="77777777" w:rsidR="00775B2B" w:rsidRDefault="00000000">
            <w:pPr>
              <w:widowControl/>
              <w:jc w:val="center"/>
              <w:rPr>
                <w:rFonts w:cs="宋体"/>
                <w:kern w:val="0"/>
                <w:szCs w:val="21"/>
              </w:rPr>
            </w:pPr>
            <w:r>
              <w:rPr>
                <w:szCs w:val="21"/>
              </w:rPr>
              <w:t>57</w:t>
            </w:r>
          </w:p>
        </w:tc>
        <w:tc>
          <w:tcPr>
            <w:tcW w:w="320" w:type="pct"/>
            <w:noWrap/>
            <w:vAlign w:val="center"/>
          </w:tcPr>
          <w:p w14:paraId="13FB95DE" w14:textId="77777777" w:rsidR="00775B2B" w:rsidRDefault="00000000">
            <w:pPr>
              <w:widowControl/>
              <w:jc w:val="center"/>
              <w:rPr>
                <w:rFonts w:cs="宋体"/>
                <w:kern w:val="0"/>
                <w:szCs w:val="21"/>
              </w:rPr>
            </w:pPr>
            <w:r>
              <w:rPr>
                <w:rFonts w:cs="宋体" w:hint="eastAsia"/>
                <w:kern w:val="0"/>
                <w:szCs w:val="21"/>
              </w:rPr>
              <w:t>1</w:t>
            </w:r>
          </w:p>
        </w:tc>
      </w:tr>
      <w:tr w:rsidR="00C90EA2" w14:paraId="0D8A6ADD" w14:textId="77777777" w:rsidTr="00C90EA2">
        <w:trPr>
          <w:trHeight w:val="397"/>
          <w:jc w:val="center"/>
        </w:trPr>
        <w:tc>
          <w:tcPr>
            <w:tcW w:w="224" w:type="pct"/>
            <w:noWrap/>
            <w:vAlign w:val="center"/>
          </w:tcPr>
          <w:p w14:paraId="67B02030" w14:textId="77777777" w:rsidR="00775B2B" w:rsidRDefault="00000000">
            <w:pPr>
              <w:widowControl/>
              <w:jc w:val="center"/>
              <w:rPr>
                <w:rFonts w:cs="宋体"/>
                <w:kern w:val="0"/>
                <w:szCs w:val="21"/>
              </w:rPr>
            </w:pPr>
            <w:r>
              <w:rPr>
                <w:rFonts w:cs="宋体" w:hint="eastAsia"/>
                <w:kern w:val="0"/>
                <w:szCs w:val="21"/>
              </w:rPr>
              <w:t>9</w:t>
            </w:r>
          </w:p>
        </w:tc>
        <w:tc>
          <w:tcPr>
            <w:tcW w:w="451" w:type="pct"/>
            <w:vAlign w:val="center"/>
          </w:tcPr>
          <w:p w14:paraId="6ACFCFB0" w14:textId="77777777" w:rsidR="00775B2B" w:rsidRDefault="00000000">
            <w:pPr>
              <w:widowControl/>
              <w:jc w:val="center"/>
              <w:rPr>
                <w:rFonts w:cs="宋体"/>
                <w:kern w:val="0"/>
                <w:szCs w:val="21"/>
              </w:rPr>
            </w:pPr>
            <w:r>
              <w:rPr>
                <w:rFonts w:cs="宋体" w:hint="eastAsia"/>
                <w:kern w:val="0"/>
                <w:szCs w:val="21"/>
              </w:rPr>
              <w:t>空压站</w:t>
            </w:r>
          </w:p>
        </w:tc>
        <w:tc>
          <w:tcPr>
            <w:tcW w:w="429" w:type="pct"/>
            <w:noWrap/>
            <w:vAlign w:val="center"/>
          </w:tcPr>
          <w:p w14:paraId="415F959D" w14:textId="77777777" w:rsidR="00775B2B" w:rsidRDefault="00000000">
            <w:pPr>
              <w:widowControl/>
              <w:jc w:val="center"/>
              <w:rPr>
                <w:rFonts w:cs="宋体"/>
                <w:szCs w:val="21"/>
              </w:rPr>
            </w:pPr>
            <w:r>
              <w:rPr>
                <w:rFonts w:cs="宋体" w:hint="eastAsia"/>
                <w:szCs w:val="21"/>
              </w:rPr>
              <w:t>空压机</w:t>
            </w:r>
          </w:p>
        </w:tc>
        <w:tc>
          <w:tcPr>
            <w:tcW w:w="405" w:type="pct"/>
            <w:noWrap/>
            <w:vAlign w:val="center"/>
          </w:tcPr>
          <w:p w14:paraId="0AFB797C" w14:textId="77777777" w:rsidR="00775B2B" w:rsidRDefault="00000000">
            <w:pPr>
              <w:widowControl/>
              <w:jc w:val="center"/>
              <w:rPr>
                <w:rFonts w:cs="宋体"/>
                <w:kern w:val="0"/>
                <w:szCs w:val="21"/>
              </w:rPr>
            </w:pPr>
            <w:r>
              <w:rPr>
                <w:rFonts w:cs="宋体" w:hint="eastAsia"/>
                <w:kern w:val="0"/>
                <w:szCs w:val="21"/>
              </w:rPr>
              <w:t>95</w:t>
            </w:r>
          </w:p>
        </w:tc>
        <w:tc>
          <w:tcPr>
            <w:tcW w:w="796" w:type="pct"/>
            <w:noWrap/>
            <w:vAlign w:val="center"/>
          </w:tcPr>
          <w:p w14:paraId="6C704E87" w14:textId="77777777" w:rsidR="00775B2B" w:rsidRDefault="00000000">
            <w:pPr>
              <w:widowControl/>
              <w:jc w:val="center"/>
              <w:rPr>
                <w:rFonts w:cs="宋体"/>
                <w:kern w:val="0"/>
                <w:szCs w:val="21"/>
              </w:rPr>
            </w:pPr>
            <w:r>
              <w:rPr>
                <w:rFonts w:cs="宋体" w:hint="eastAsia"/>
                <w:kern w:val="0"/>
                <w:szCs w:val="21"/>
              </w:rPr>
              <w:t>厂房吸声</w:t>
            </w:r>
            <w:r>
              <w:rPr>
                <w:rFonts w:cs="宋体" w:hint="eastAsia"/>
                <w:kern w:val="0"/>
                <w:szCs w:val="21"/>
              </w:rPr>
              <w:t>+</w:t>
            </w:r>
            <w:r>
              <w:rPr>
                <w:rFonts w:cs="宋体" w:hint="eastAsia"/>
                <w:kern w:val="0"/>
                <w:szCs w:val="21"/>
              </w:rPr>
              <w:t>减振基础</w:t>
            </w:r>
          </w:p>
        </w:tc>
        <w:tc>
          <w:tcPr>
            <w:tcW w:w="263" w:type="pct"/>
            <w:noWrap/>
            <w:vAlign w:val="center"/>
          </w:tcPr>
          <w:p w14:paraId="2B8191FF" w14:textId="77777777" w:rsidR="00775B2B" w:rsidRDefault="00000000">
            <w:pPr>
              <w:widowControl/>
              <w:jc w:val="center"/>
              <w:rPr>
                <w:szCs w:val="21"/>
              </w:rPr>
            </w:pPr>
            <w:r>
              <w:rPr>
                <w:rFonts w:hint="eastAsia"/>
                <w:szCs w:val="21"/>
              </w:rPr>
              <w:t>420</w:t>
            </w:r>
          </w:p>
        </w:tc>
        <w:tc>
          <w:tcPr>
            <w:tcW w:w="263" w:type="pct"/>
            <w:noWrap/>
            <w:vAlign w:val="center"/>
          </w:tcPr>
          <w:p w14:paraId="24CAAE58" w14:textId="77777777" w:rsidR="00775B2B" w:rsidRDefault="00000000">
            <w:pPr>
              <w:widowControl/>
              <w:jc w:val="center"/>
              <w:rPr>
                <w:szCs w:val="21"/>
              </w:rPr>
            </w:pPr>
            <w:r>
              <w:rPr>
                <w:rFonts w:hint="eastAsia"/>
                <w:szCs w:val="21"/>
              </w:rPr>
              <w:t>330</w:t>
            </w:r>
          </w:p>
        </w:tc>
        <w:tc>
          <w:tcPr>
            <w:tcW w:w="210" w:type="pct"/>
            <w:noWrap/>
            <w:vAlign w:val="center"/>
          </w:tcPr>
          <w:p w14:paraId="0E8F1D1F" w14:textId="77777777" w:rsidR="00775B2B" w:rsidRDefault="00000000">
            <w:pPr>
              <w:widowControl/>
              <w:jc w:val="center"/>
              <w:rPr>
                <w:szCs w:val="21"/>
              </w:rPr>
            </w:pPr>
            <w:r>
              <w:rPr>
                <w:rFonts w:hint="eastAsia"/>
                <w:szCs w:val="21"/>
              </w:rPr>
              <w:t>808</w:t>
            </w:r>
          </w:p>
        </w:tc>
        <w:tc>
          <w:tcPr>
            <w:tcW w:w="316" w:type="pct"/>
            <w:noWrap/>
            <w:vAlign w:val="center"/>
          </w:tcPr>
          <w:p w14:paraId="235CD5C0" w14:textId="77777777" w:rsidR="00775B2B" w:rsidRDefault="00000000">
            <w:pPr>
              <w:widowControl/>
              <w:jc w:val="center"/>
              <w:rPr>
                <w:rFonts w:cs="宋体"/>
                <w:kern w:val="0"/>
                <w:szCs w:val="21"/>
              </w:rPr>
            </w:pPr>
            <w:r>
              <w:rPr>
                <w:rFonts w:cs="宋体" w:hint="eastAsia"/>
                <w:kern w:val="0"/>
                <w:szCs w:val="21"/>
              </w:rPr>
              <w:t>4</w:t>
            </w:r>
          </w:p>
        </w:tc>
        <w:tc>
          <w:tcPr>
            <w:tcW w:w="315" w:type="pct"/>
            <w:noWrap/>
            <w:vAlign w:val="center"/>
          </w:tcPr>
          <w:p w14:paraId="3B80F606" w14:textId="77777777" w:rsidR="00775B2B" w:rsidRDefault="00000000">
            <w:pPr>
              <w:widowControl/>
              <w:jc w:val="center"/>
              <w:rPr>
                <w:rFonts w:cs="宋体"/>
                <w:kern w:val="0"/>
                <w:szCs w:val="21"/>
              </w:rPr>
            </w:pPr>
            <w:r>
              <w:rPr>
                <w:rFonts w:cs="宋体" w:hint="eastAsia"/>
                <w:kern w:val="0"/>
                <w:szCs w:val="21"/>
              </w:rPr>
              <w:t>55</w:t>
            </w:r>
          </w:p>
        </w:tc>
        <w:tc>
          <w:tcPr>
            <w:tcW w:w="316" w:type="pct"/>
            <w:noWrap/>
            <w:vAlign w:val="center"/>
          </w:tcPr>
          <w:p w14:paraId="5D6B24C3" w14:textId="77777777" w:rsidR="00775B2B" w:rsidRDefault="00000000">
            <w:pPr>
              <w:widowControl/>
              <w:jc w:val="center"/>
              <w:rPr>
                <w:rFonts w:cs="宋体"/>
                <w:kern w:val="0"/>
                <w:szCs w:val="21"/>
              </w:rPr>
            </w:pPr>
            <w:r>
              <w:rPr>
                <w:rFonts w:hint="eastAsia"/>
                <w:szCs w:val="21"/>
              </w:rPr>
              <w:t>8000</w:t>
            </w:r>
          </w:p>
        </w:tc>
        <w:tc>
          <w:tcPr>
            <w:tcW w:w="383" w:type="pct"/>
            <w:noWrap/>
            <w:vAlign w:val="center"/>
          </w:tcPr>
          <w:p w14:paraId="726E2BD9" w14:textId="77777777" w:rsidR="00775B2B" w:rsidRDefault="00000000">
            <w:pPr>
              <w:widowControl/>
              <w:jc w:val="center"/>
              <w:rPr>
                <w:rFonts w:cs="宋体"/>
                <w:kern w:val="0"/>
                <w:szCs w:val="21"/>
              </w:rPr>
            </w:pPr>
            <w:r>
              <w:rPr>
                <w:rFonts w:cs="宋体" w:hint="eastAsia"/>
                <w:kern w:val="0"/>
                <w:szCs w:val="21"/>
              </w:rPr>
              <w:t>15</w:t>
            </w:r>
          </w:p>
        </w:tc>
        <w:tc>
          <w:tcPr>
            <w:tcW w:w="309" w:type="pct"/>
            <w:noWrap/>
            <w:vAlign w:val="center"/>
          </w:tcPr>
          <w:p w14:paraId="079509F7" w14:textId="77777777" w:rsidR="00775B2B" w:rsidRDefault="00000000">
            <w:pPr>
              <w:widowControl/>
              <w:jc w:val="center"/>
              <w:rPr>
                <w:szCs w:val="21"/>
              </w:rPr>
            </w:pPr>
            <w:r>
              <w:rPr>
                <w:rFonts w:hint="eastAsia"/>
                <w:szCs w:val="21"/>
              </w:rPr>
              <w:t>6</w:t>
            </w:r>
            <w:r>
              <w:rPr>
                <w:szCs w:val="21"/>
              </w:rPr>
              <w:t>3</w:t>
            </w:r>
          </w:p>
        </w:tc>
        <w:tc>
          <w:tcPr>
            <w:tcW w:w="320" w:type="pct"/>
            <w:noWrap/>
            <w:vAlign w:val="center"/>
          </w:tcPr>
          <w:p w14:paraId="7BABEC05" w14:textId="77777777" w:rsidR="00775B2B" w:rsidRDefault="00000000">
            <w:pPr>
              <w:widowControl/>
              <w:jc w:val="center"/>
              <w:rPr>
                <w:rFonts w:cs="宋体"/>
                <w:kern w:val="0"/>
                <w:szCs w:val="21"/>
              </w:rPr>
            </w:pPr>
            <w:r>
              <w:rPr>
                <w:rFonts w:cs="宋体" w:hint="eastAsia"/>
                <w:kern w:val="0"/>
                <w:szCs w:val="21"/>
              </w:rPr>
              <w:t>1</w:t>
            </w:r>
          </w:p>
        </w:tc>
      </w:tr>
      <w:bookmarkEnd w:id="1020"/>
      <w:bookmarkEnd w:id="1022"/>
      <w:bookmarkEnd w:id="1023"/>
    </w:tbl>
    <w:p w14:paraId="30E3A495" w14:textId="77777777" w:rsidR="00775B2B" w:rsidRDefault="00775B2B">
      <w:pPr>
        <w:rPr>
          <w:rFonts w:eastAsia="黑体"/>
          <w:sz w:val="24"/>
        </w:rPr>
      </w:pPr>
    </w:p>
    <w:p w14:paraId="282DA50C" w14:textId="77777777" w:rsidR="00775B2B" w:rsidRDefault="00775B2B">
      <w:pPr>
        <w:rPr>
          <w:rFonts w:eastAsia="黑体"/>
          <w:sz w:val="24"/>
        </w:rPr>
        <w:sectPr w:rsidR="00775B2B">
          <w:pgSz w:w="16838" w:h="11906" w:orient="landscape"/>
          <w:pgMar w:top="1440" w:right="1800" w:bottom="1440" w:left="1800" w:header="1021" w:footer="851" w:gutter="0"/>
          <w:pgNumType w:fmt="numberInDash"/>
          <w:cols w:space="720"/>
          <w:docGrid w:linePitch="312"/>
        </w:sectPr>
      </w:pPr>
    </w:p>
    <w:p w14:paraId="7A218AAF" w14:textId="77777777" w:rsidR="00775B2B" w:rsidRDefault="00000000">
      <w:pPr>
        <w:pStyle w:val="30"/>
        <w:adjustRightInd w:val="0"/>
        <w:snapToGrid w:val="0"/>
        <w:spacing w:before="0" w:after="0" w:line="520" w:lineRule="exact"/>
        <w:rPr>
          <w:rFonts w:eastAsia="黑体"/>
          <w:sz w:val="24"/>
          <w:szCs w:val="24"/>
        </w:rPr>
      </w:pPr>
      <w:bookmarkStart w:id="1024" w:name="_Toc109317128"/>
      <w:bookmarkStart w:id="1025" w:name="_Toc312945238"/>
      <w:bookmarkStart w:id="1026" w:name="_Toc109315999"/>
      <w:bookmarkStart w:id="1027" w:name="_Toc323128884"/>
      <w:bookmarkStart w:id="1028" w:name="_Toc312944738"/>
      <w:bookmarkStart w:id="1029" w:name="_Toc108524379"/>
      <w:bookmarkStart w:id="1030" w:name="_Toc107815462"/>
      <w:bookmarkStart w:id="1031" w:name="_Toc107815165"/>
      <w:bookmarkStart w:id="1032" w:name="_Toc107813929"/>
      <w:bookmarkStart w:id="1033" w:name="_Toc109532431"/>
      <w:bookmarkStart w:id="1034" w:name="_Toc107814692"/>
      <w:r>
        <w:rPr>
          <w:rFonts w:eastAsia="黑体"/>
          <w:sz w:val="24"/>
          <w:szCs w:val="24"/>
        </w:rPr>
        <w:lastRenderedPageBreak/>
        <w:t>5.</w:t>
      </w:r>
      <w:r>
        <w:rPr>
          <w:rFonts w:eastAsia="黑体" w:hint="eastAsia"/>
          <w:sz w:val="24"/>
          <w:szCs w:val="24"/>
        </w:rPr>
        <w:t>4</w:t>
      </w:r>
      <w:r>
        <w:rPr>
          <w:rFonts w:eastAsia="黑体"/>
          <w:sz w:val="24"/>
          <w:szCs w:val="24"/>
        </w:rPr>
        <w:t>.2</w:t>
      </w:r>
      <w:r>
        <w:rPr>
          <w:rFonts w:eastAsia="黑体"/>
          <w:sz w:val="24"/>
          <w:szCs w:val="24"/>
        </w:rPr>
        <w:t>预测模式</w:t>
      </w:r>
      <w:bookmarkEnd w:id="1024"/>
      <w:bookmarkEnd w:id="1025"/>
      <w:bookmarkEnd w:id="1026"/>
      <w:bookmarkEnd w:id="1027"/>
      <w:bookmarkEnd w:id="1028"/>
      <w:bookmarkEnd w:id="1029"/>
      <w:bookmarkEnd w:id="1030"/>
      <w:bookmarkEnd w:id="1031"/>
      <w:bookmarkEnd w:id="1032"/>
      <w:bookmarkEnd w:id="1033"/>
      <w:bookmarkEnd w:id="1034"/>
    </w:p>
    <w:p w14:paraId="73D246CB" w14:textId="77777777" w:rsidR="00775B2B" w:rsidRDefault="00000000">
      <w:pPr>
        <w:pStyle w:val="151"/>
        <w:rPr>
          <w:rFonts w:cs="Times New Roman"/>
          <w:spacing w:val="-4"/>
          <w:szCs w:val="24"/>
        </w:rPr>
      </w:pPr>
      <w:r>
        <w:rPr>
          <w:rFonts w:cs="Times New Roman"/>
          <w:color w:val="000000"/>
          <w:kern w:val="0"/>
        </w:rPr>
        <w:t>采用《环境影响评价技术导则－声环境》</w:t>
      </w:r>
      <w:r>
        <w:rPr>
          <w:rFonts w:cs="Times New Roman"/>
          <w:color w:val="000000"/>
          <w:kern w:val="0"/>
        </w:rPr>
        <w:t>(HJ2.4-2021)</w:t>
      </w:r>
      <w:r>
        <w:rPr>
          <w:rFonts w:cs="Times New Roman"/>
          <w:color w:val="000000"/>
          <w:kern w:val="0"/>
        </w:rPr>
        <w:t>中的工业噪声预测模式。本次预测模式不</w:t>
      </w:r>
      <w:r>
        <w:rPr>
          <w:rFonts w:cs="Times New Roman" w:hint="eastAsia"/>
          <w:color w:val="000000"/>
          <w:kern w:val="0"/>
        </w:rPr>
        <w:t>分析</w:t>
      </w:r>
      <w:r>
        <w:rPr>
          <w:rFonts w:cs="Times New Roman"/>
          <w:color w:val="000000"/>
          <w:kern w:val="0"/>
        </w:rPr>
        <w:t>雨、雪、雾和温度梯度等因素，以保证未来实际噪声环境较预测结果优越。</w:t>
      </w:r>
    </w:p>
    <w:p w14:paraId="64F2D740" w14:textId="77777777" w:rsidR="00775B2B" w:rsidRDefault="00000000">
      <w:pPr>
        <w:pStyle w:val="151"/>
        <w:ind w:firstLineChars="500" w:firstLine="1200"/>
        <w:rPr>
          <w:rFonts w:cs="Times New Roman"/>
          <w:szCs w:val="24"/>
        </w:rPr>
      </w:pPr>
      <w:r>
        <w:rPr>
          <w:rFonts w:cs="Times New Roman"/>
          <w:szCs w:val="24"/>
        </w:rPr>
        <w:t>（</w:t>
      </w:r>
      <w:r>
        <w:rPr>
          <w:rFonts w:cs="Times New Roman"/>
          <w:szCs w:val="24"/>
        </w:rPr>
        <w:t>1</w:t>
      </w:r>
      <w:r>
        <w:rPr>
          <w:rFonts w:cs="Times New Roman"/>
          <w:szCs w:val="24"/>
        </w:rPr>
        <w:t>）室外声源</w:t>
      </w:r>
    </w:p>
    <w:p w14:paraId="533895AE" w14:textId="77777777" w:rsidR="00775B2B" w:rsidRDefault="00000000">
      <w:pPr>
        <w:pStyle w:val="151"/>
        <w:ind w:firstLineChars="500" w:firstLine="1200"/>
        <w:rPr>
          <w:rFonts w:cs="Times New Roman"/>
          <w:szCs w:val="24"/>
        </w:rPr>
      </w:pPr>
      <w:r>
        <w:rPr>
          <w:rFonts w:cs="Times New Roman"/>
          <w:szCs w:val="24"/>
        </w:rPr>
        <w:object w:dxaOrig="3328" w:dyaOrig="435" w14:anchorId="1E38E35E">
          <v:shape id="_x0000_i1090" type="#_x0000_t75" style="width:165.9pt;height:21.9pt" o:ole="">
            <v:imagedata r:id="rId64" o:title=""/>
          </v:shape>
          <o:OLEObject Type="Embed" ProgID="Equation.DSMT4" ShapeID="_x0000_i1090" DrawAspect="Content" ObjectID="_1839589430" r:id="rId65"/>
        </w:object>
      </w:r>
    </w:p>
    <w:p w14:paraId="3CD30F79" w14:textId="77777777" w:rsidR="00775B2B" w:rsidRDefault="00000000">
      <w:pPr>
        <w:pStyle w:val="151"/>
        <w:ind w:firstLineChars="500" w:firstLine="1200"/>
        <w:rPr>
          <w:rFonts w:cs="Times New Roman"/>
          <w:szCs w:val="24"/>
        </w:rPr>
      </w:pPr>
      <w:r>
        <w:rPr>
          <w:rFonts w:cs="Times New Roman"/>
          <w:szCs w:val="24"/>
        </w:rPr>
        <w:t>式中：</w:t>
      </w:r>
      <w:r>
        <w:rPr>
          <w:rFonts w:cs="Times New Roman"/>
          <w:szCs w:val="24"/>
        </w:rPr>
        <w:object w:dxaOrig="584" w:dyaOrig="285" w14:anchorId="07775EC0">
          <v:shape id="_x0000_i1091" type="#_x0000_t75" style="width:28.8pt;height:14.4pt" o:ole="">
            <v:imagedata r:id="rId66" o:title=""/>
          </v:shape>
          <o:OLEObject Type="Embed" ProgID="Equation.DSMT4" ShapeID="_x0000_i1091" DrawAspect="Content" ObjectID="_1839589431" r:id="rId67"/>
        </w:object>
      </w:r>
      <w:r>
        <w:rPr>
          <w:rFonts w:cs="Times New Roman"/>
          <w:szCs w:val="24"/>
        </w:rPr>
        <w:t>—</w:t>
      </w:r>
      <w:r>
        <w:rPr>
          <w:rFonts w:cs="Times New Roman"/>
          <w:szCs w:val="24"/>
        </w:rPr>
        <w:t>噪声源在预测点的声压级，</w:t>
      </w:r>
      <w:r>
        <w:rPr>
          <w:rFonts w:cs="Times New Roman"/>
          <w:szCs w:val="24"/>
        </w:rPr>
        <w:t>dB(A)</w:t>
      </w:r>
      <w:r>
        <w:rPr>
          <w:rFonts w:cs="Times New Roman"/>
          <w:szCs w:val="24"/>
        </w:rPr>
        <w:t>；</w:t>
      </w:r>
    </w:p>
    <w:p w14:paraId="080577F1" w14:textId="77777777" w:rsidR="00775B2B" w:rsidRDefault="00000000">
      <w:pPr>
        <w:pStyle w:val="151"/>
        <w:ind w:firstLineChars="500" w:firstLine="1200"/>
        <w:rPr>
          <w:rFonts w:cs="Times New Roman"/>
          <w:szCs w:val="24"/>
        </w:rPr>
      </w:pPr>
      <w:r>
        <w:rPr>
          <w:rFonts w:cs="Times New Roman"/>
          <w:szCs w:val="24"/>
        </w:rPr>
        <w:object w:dxaOrig="734" w:dyaOrig="285" w14:anchorId="097A97D0">
          <v:shape id="_x0000_i1092" type="#_x0000_t75" style="width:36.3pt;height:14.4pt" o:ole="">
            <v:imagedata r:id="rId68" o:title=""/>
          </v:shape>
          <o:OLEObject Type="Embed" ProgID="Equation.DSMT4" ShapeID="_x0000_i1092" DrawAspect="Content" ObjectID="_1839589432" r:id="rId69"/>
        </w:object>
      </w:r>
      <w:r>
        <w:rPr>
          <w:rFonts w:cs="Times New Roman"/>
          <w:szCs w:val="24"/>
        </w:rPr>
        <w:t>—</w:t>
      </w:r>
      <w:r>
        <w:rPr>
          <w:rFonts w:cs="Times New Roman"/>
          <w:szCs w:val="24"/>
        </w:rPr>
        <w:t>参考位置</w:t>
      </w:r>
      <w:r>
        <w:rPr>
          <w:rFonts w:cs="Times New Roman"/>
          <w:szCs w:val="24"/>
        </w:rPr>
        <w:object w:dxaOrig="285" w:dyaOrig="435" w14:anchorId="3F1EB28C">
          <v:shape id="_x0000_i1093" type="#_x0000_t75" style="width:14.4pt;height:21.9pt" o:ole="">
            <v:imagedata r:id="rId70" o:title=""/>
          </v:shape>
          <o:OLEObject Type="Embed" ProgID="Equation.DSMT4" ShapeID="_x0000_i1093" DrawAspect="Content" ObjectID="_1839589433" r:id="rId71"/>
        </w:object>
      </w:r>
      <w:r>
        <w:rPr>
          <w:rFonts w:cs="Times New Roman"/>
          <w:szCs w:val="24"/>
        </w:rPr>
        <w:t>处的声压级，</w:t>
      </w:r>
      <w:r>
        <w:rPr>
          <w:rFonts w:cs="Times New Roman"/>
          <w:szCs w:val="24"/>
        </w:rPr>
        <w:t>dB(A)</w:t>
      </w:r>
      <w:r>
        <w:rPr>
          <w:rFonts w:cs="Times New Roman"/>
          <w:szCs w:val="24"/>
        </w:rPr>
        <w:t>；</w:t>
      </w:r>
    </w:p>
    <w:p w14:paraId="54D70A01" w14:textId="77777777" w:rsidR="00775B2B" w:rsidRDefault="00000000">
      <w:pPr>
        <w:pStyle w:val="151"/>
        <w:ind w:firstLineChars="500" w:firstLine="1200"/>
        <w:rPr>
          <w:rFonts w:cs="Times New Roman"/>
          <w:szCs w:val="24"/>
        </w:rPr>
      </w:pPr>
      <w:r>
        <w:rPr>
          <w:rFonts w:cs="Times New Roman"/>
          <w:szCs w:val="24"/>
        </w:rPr>
        <w:object w:dxaOrig="285" w:dyaOrig="435" w14:anchorId="17B4703D">
          <v:shape id="_x0000_i1094" type="#_x0000_t75" style="width:14.4pt;height:21.9pt" o:ole="">
            <v:imagedata r:id="rId70" o:title=""/>
          </v:shape>
          <o:OLEObject Type="Embed" ProgID="Equation.DSMT4" ShapeID="_x0000_i1094" DrawAspect="Content" ObjectID="_1839589434" r:id="rId72"/>
        </w:object>
      </w:r>
      <w:r>
        <w:rPr>
          <w:rFonts w:cs="Times New Roman"/>
          <w:szCs w:val="24"/>
        </w:rPr>
        <w:t>—</w:t>
      </w:r>
      <w:r>
        <w:rPr>
          <w:rFonts w:cs="Times New Roman"/>
          <w:szCs w:val="24"/>
        </w:rPr>
        <w:t>参考位置距声源中心的位置，</w:t>
      </w:r>
      <w:r>
        <w:rPr>
          <w:rFonts w:cs="Times New Roman"/>
          <w:szCs w:val="24"/>
        </w:rPr>
        <w:t>m</w:t>
      </w:r>
      <w:r>
        <w:rPr>
          <w:rFonts w:cs="Times New Roman"/>
          <w:szCs w:val="24"/>
        </w:rPr>
        <w:t>；</w:t>
      </w:r>
    </w:p>
    <w:p w14:paraId="58A79DB5" w14:textId="77777777" w:rsidR="00775B2B" w:rsidRDefault="00000000">
      <w:pPr>
        <w:pStyle w:val="151"/>
        <w:ind w:firstLineChars="500" w:firstLine="1200"/>
        <w:rPr>
          <w:rFonts w:cs="Times New Roman"/>
          <w:szCs w:val="24"/>
        </w:rPr>
      </w:pPr>
      <w:r>
        <w:rPr>
          <w:rFonts w:cs="Times New Roman"/>
          <w:szCs w:val="24"/>
        </w:rPr>
        <w:object w:dxaOrig="285" w:dyaOrig="285" w14:anchorId="0042A3AA">
          <v:shape id="_x0000_i1095" type="#_x0000_t75" style="width:14.4pt;height:14.4pt" o:ole="">
            <v:imagedata r:id="rId73" o:title=""/>
          </v:shape>
          <o:OLEObject Type="Embed" ProgID="Equation.DSMT4" ShapeID="_x0000_i1095" DrawAspect="Content" ObjectID="_1839589435" r:id="rId74"/>
        </w:object>
      </w:r>
      <w:r>
        <w:rPr>
          <w:rFonts w:cs="Times New Roman"/>
          <w:szCs w:val="24"/>
        </w:rPr>
        <w:t>—</w:t>
      </w:r>
      <w:r>
        <w:rPr>
          <w:rFonts w:cs="Times New Roman"/>
          <w:szCs w:val="24"/>
        </w:rPr>
        <w:t>声源中心至预测点的距离，</w:t>
      </w:r>
      <w:r>
        <w:rPr>
          <w:rFonts w:cs="Times New Roman"/>
          <w:szCs w:val="24"/>
        </w:rPr>
        <w:t>m</w:t>
      </w:r>
      <w:r>
        <w:rPr>
          <w:rFonts w:cs="Times New Roman"/>
          <w:szCs w:val="24"/>
        </w:rPr>
        <w:t>；</w:t>
      </w:r>
    </w:p>
    <w:p w14:paraId="3159FE53" w14:textId="77777777" w:rsidR="00775B2B" w:rsidRDefault="00000000">
      <w:pPr>
        <w:pStyle w:val="151"/>
        <w:ind w:firstLineChars="500" w:firstLine="1200"/>
        <w:rPr>
          <w:rFonts w:cs="Times New Roman"/>
          <w:szCs w:val="24"/>
        </w:rPr>
      </w:pPr>
      <w:r>
        <w:rPr>
          <w:rFonts w:cs="Times New Roman"/>
          <w:szCs w:val="24"/>
        </w:rPr>
        <w:object w:dxaOrig="435" w:dyaOrig="285" w14:anchorId="178D5986">
          <v:shape id="_x0000_i1096" type="#_x0000_t75" style="width:21.9pt;height:14.4pt" o:ole="">
            <v:imagedata r:id="rId75" o:title=""/>
          </v:shape>
          <o:OLEObject Type="Embed" ProgID="Equation.DSMT4" ShapeID="_x0000_i1096" DrawAspect="Content" ObjectID="_1839589436" r:id="rId76"/>
        </w:object>
      </w:r>
      <w:r>
        <w:rPr>
          <w:rFonts w:cs="Times New Roman"/>
          <w:szCs w:val="24"/>
        </w:rPr>
        <w:t>—</w:t>
      </w:r>
      <w:r>
        <w:rPr>
          <w:rFonts w:cs="Times New Roman"/>
          <w:szCs w:val="24"/>
        </w:rPr>
        <w:t>各种因素引起的声衰减量（如声屏障，遮挡物，空气吸收，地面吸收等引起的声衰减），</w:t>
      </w:r>
      <w:r>
        <w:rPr>
          <w:rFonts w:cs="Times New Roman"/>
          <w:szCs w:val="24"/>
        </w:rPr>
        <w:t>dB(A)</w:t>
      </w:r>
      <w:r>
        <w:rPr>
          <w:rFonts w:cs="Times New Roman"/>
          <w:szCs w:val="24"/>
        </w:rPr>
        <w:t>。</w:t>
      </w:r>
    </w:p>
    <w:p w14:paraId="647E7A43" w14:textId="77777777" w:rsidR="00775B2B" w:rsidRDefault="00000000">
      <w:pPr>
        <w:pStyle w:val="151"/>
        <w:ind w:firstLineChars="500" w:firstLine="1200"/>
        <w:rPr>
          <w:rFonts w:cs="Times New Roman"/>
          <w:szCs w:val="24"/>
        </w:rPr>
      </w:pPr>
      <w:r>
        <w:rPr>
          <w:rFonts w:cs="Times New Roman"/>
          <w:szCs w:val="24"/>
        </w:rPr>
        <w:t>（</w:t>
      </w:r>
      <w:r>
        <w:rPr>
          <w:rFonts w:cs="Times New Roman"/>
          <w:szCs w:val="24"/>
        </w:rPr>
        <w:t>2</w:t>
      </w:r>
      <w:r>
        <w:rPr>
          <w:rFonts w:cs="Times New Roman"/>
          <w:szCs w:val="24"/>
        </w:rPr>
        <w:t>）室内声源</w:t>
      </w:r>
    </w:p>
    <w:p w14:paraId="63253A73" w14:textId="77777777" w:rsidR="00775B2B" w:rsidRDefault="00000000">
      <w:pPr>
        <w:pStyle w:val="151"/>
        <w:ind w:firstLineChars="500" w:firstLine="1200"/>
        <w:rPr>
          <w:rFonts w:cs="Times New Roman"/>
          <w:szCs w:val="24"/>
        </w:rPr>
      </w:pPr>
      <w:r>
        <w:rPr>
          <w:rFonts w:cs="Times New Roman"/>
          <w:szCs w:val="24"/>
        </w:rPr>
        <w:t>A.</w:t>
      </w:r>
      <w:r>
        <w:rPr>
          <w:rFonts w:cs="Times New Roman"/>
          <w:szCs w:val="24"/>
        </w:rPr>
        <w:t>车间室内声源靠近围护结构处产生的声压级：</w:t>
      </w:r>
    </w:p>
    <w:p w14:paraId="26402D03" w14:textId="77777777" w:rsidR="00775B2B" w:rsidRDefault="00000000">
      <w:pPr>
        <w:pStyle w:val="151"/>
        <w:ind w:firstLineChars="500" w:firstLine="1200"/>
        <w:rPr>
          <w:rFonts w:cs="Times New Roman"/>
          <w:szCs w:val="24"/>
        </w:rPr>
      </w:pPr>
      <w:r>
        <w:rPr>
          <w:rFonts w:cs="Times New Roman"/>
          <w:szCs w:val="24"/>
        </w:rPr>
        <w:object w:dxaOrig="2758" w:dyaOrig="706" w14:anchorId="24B015F7">
          <v:shape id="_x0000_i1097" type="#_x0000_t75" style="width:136.5pt;height:36.3pt" o:ole="">
            <v:imagedata r:id="rId77" o:title=""/>
          </v:shape>
          <o:OLEObject Type="Embed" ProgID="Equation.3" ShapeID="_x0000_i1097" DrawAspect="Content" ObjectID="_1839589437" r:id="rId78"/>
        </w:object>
      </w:r>
    </w:p>
    <w:p w14:paraId="070BA0C3" w14:textId="77777777" w:rsidR="00775B2B" w:rsidRDefault="00000000">
      <w:pPr>
        <w:pStyle w:val="151"/>
        <w:ind w:firstLineChars="500" w:firstLine="1200"/>
        <w:rPr>
          <w:rFonts w:cs="Times New Roman"/>
          <w:szCs w:val="24"/>
        </w:rPr>
      </w:pPr>
      <w:r>
        <w:rPr>
          <w:rFonts w:cs="Times New Roman"/>
          <w:szCs w:val="24"/>
        </w:rPr>
        <w:t>式中：</w:t>
      </w:r>
      <w:r>
        <w:rPr>
          <w:rFonts w:cs="Times New Roman"/>
          <w:szCs w:val="24"/>
        </w:rPr>
        <w:object w:dxaOrig="435" w:dyaOrig="435" w14:anchorId="124773FD">
          <v:shape id="_x0000_i1098" type="#_x0000_t75" style="width:21.9pt;height:21.9pt" o:ole="">
            <v:imagedata r:id="rId79" o:title=""/>
          </v:shape>
          <o:OLEObject Type="Embed" ProgID="Equation.DSMT4" ShapeID="_x0000_i1098" DrawAspect="Content" ObjectID="_1839589438" r:id="rId80"/>
        </w:object>
      </w:r>
      <w:r>
        <w:rPr>
          <w:rFonts w:cs="Times New Roman"/>
          <w:szCs w:val="24"/>
        </w:rPr>
        <w:t>—</w:t>
      </w:r>
      <w:r>
        <w:rPr>
          <w:rFonts w:cs="Times New Roman"/>
          <w:szCs w:val="24"/>
        </w:rPr>
        <w:t>指向性因子；</w:t>
      </w:r>
    </w:p>
    <w:p w14:paraId="6423160E" w14:textId="77777777" w:rsidR="00775B2B" w:rsidRDefault="00000000">
      <w:pPr>
        <w:pStyle w:val="151"/>
        <w:ind w:firstLineChars="500" w:firstLine="1200"/>
        <w:rPr>
          <w:rFonts w:cs="Times New Roman"/>
          <w:szCs w:val="24"/>
        </w:rPr>
      </w:pPr>
      <w:r>
        <w:rPr>
          <w:rFonts w:cs="Times New Roman"/>
          <w:szCs w:val="24"/>
        </w:rPr>
        <w:t>LW—</w:t>
      </w:r>
      <w:r>
        <w:rPr>
          <w:rFonts w:cs="Times New Roman"/>
          <w:szCs w:val="24"/>
        </w:rPr>
        <w:t>室内声源声功率级，</w:t>
      </w:r>
      <w:r>
        <w:rPr>
          <w:rFonts w:cs="Times New Roman"/>
          <w:szCs w:val="24"/>
        </w:rPr>
        <w:t>dB</w:t>
      </w:r>
      <w:r>
        <w:rPr>
          <w:rFonts w:cs="Times New Roman"/>
          <w:szCs w:val="24"/>
        </w:rPr>
        <w:t>；</w:t>
      </w:r>
    </w:p>
    <w:p w14:paraId="31120049" w14:textId="77777777" w:rsidR="00775B2B" w:rsidRDefault="00000000">
      <w:pPr>
        <w:pStyle w:val="151"/>
        <w:ind w:firstLineChars="500" w:firstLine="1200"/>
        <w:rPr>
          <w:rFonts w:cs="Times New Roman"/>
          <w:szCs w:val="24"/>
        </w:rPr>
      </w:pPr>
      <w:r>
        <w:rPr>
          <w:rFonts w:cs="Times New Roman"/>
          <w:szCs w:val="24"/>
        </w:rPr>
        <w:object w:dxaOrig="285" w:dyaOrig="285" w14:anchorId="5A3972FF">
          <v:shape id="_x0000_i1099" type="#_x0000_t75" style="width:14.4pt;height:14.4pt" o:ole="">
            <v:imagedata r:id="rId81" o:title=""/>
          </v:shape>
          <o:OLEObject Type="Embed" ProgID="Equation.DSMT4" ShapeID="_x0000_i1099" DrawAspect="Content" ObjectID="_1839589439" r:id="rId82"/>
        </w:object>
      </w:r>
      <w:r>
        <w:rPr>
          <w:rFonts w:cs="Times New Roman"/>
          <w:szCs w:val="24"/>
        </w:rPr>
        <w:t>—</w:t>
      </w:r>
      <w:r>
        <w:rPr>
          <w:rFonts w:cs="Times New Roman"/>
          <w:szCs w:val="24"/>
        </w:rPr>
        <w:t>房间常数；</w:t>
      </w:r>
    </w:p>
    <w:p w14:paraId="1AA1CB43" w14:textId="77777777" w:rsidR="00775B2B" w:rsidRDefault="00000000">
      <w:pPr>
        <w:pStyle w:val="151"/>
        <w:ind w:firstLineChars="500" w:firstLine="1200"/>
        <w:rPr>
          <w:rFonts w:cs="Times New Roman"/>
          <w:szCs w:val="24"/>
        </w:rPr>
      </w:pPr>
      <w:r>
        <w:rPr>
          <w:rFonts w:cs="Times New Roman"/>
          <w:szCs w:val="24"/>
        </w:rPr>
        <w:object w:dxaOrig="149" w:dyaOrig="435" w14:anchorId="68FD826A">
          <v:shape id="_x0000_i1100" type="#_x0000_t75" style="width:7.5pt;height:21.9pt" o:ole="">
            <v:imagedata r:id="rId83" o:title=""/>
          </v:shape>
          <o:OLEObject Type="Embed" ProgID="Equation.DSMT4" ShapeID="_x0000_i1100" DrawAspect="Content" ObjectID="_1839589440" r:id="rId84"/>
        </w:object>
      </w:r>
      <w:r>
        <w:rPr>
          <w:rFonts w:cs="Times New Roman"/>
          <w:szCs w:val="24"/>
        </w:rPr>
        <w:t>—</w:t>
      </w:r>
      <w:r>
        <w:rPr>
          <w:rFonts w:cs="Times New Roman"/>
          <w:szCs w:val="24"/>
        </w:rPr>
        <w:t>声源到靠近围护结构某点处的距离，</w:t>
      </w:r>
      <w:r>
        <w:rPr>
          <w:rFonts w:cs="Times New Roman"/>
          <w:szCs w:val="24"/>
        </w:rPr>
        <w:t>m</w:t>
      </w:r>
      <w:r>
        <w:rPr>
          <w:rFonts w:cs="Times New Roman"/>
          <w:szCs w:val="24"/>
        </w:rPr>
        <w:t>。</w:t>
      </w:r>
    </w:p>
    <w:p w14:paraId="4BFF7B8B" w14:textId="77777777" w:rsidR="00775B2B" w:rsidRDefault="00000000">
      <w:pPr>
        <w:pStyle w:val="151"/>
        <w:ind w:firstLineChars="500" w:firstLine="1200"/>
        <w:rPr>
          <w:rFonts w:cs="Times New Roman"/>
          <w:szCs w:val="24"/>
        </w:rPr>
      </w:pPr>
      <w:r>
        <w:rPr>
          <w:rFonts w:cs="Times New Roman"/>
          <w:szCs w:val="24"/>
        </w:rPr>
        <w:t xml:space="preserve">B. </w:t>
      </w:r>
      <w:r>
        <w:rPr>
          <w:rFonts w:cs="Times New Roman"/>
          <w:szCs w:val="24"/>
        </w:rPr>
        <w:t>计算所有室内声源在围护结构处产生的叠加声压级：</w:t>
      </w:r>
    </w:p>
    <w:p w14:paraId="233351CC" w14:textId="77777777" w:rsidR="00775B2B" w:rsidRDefault="00000000">
      <w:pPr>
        <w:pStyle w:val="151"/>
        <w:ind w:firstLineChars="500" w:firstLine="1200"/>
        <w:rPr>
          <w:rFonts w:cs="Times New Roman"/>
          <w:szCs w:val="24"/>
        </w:rPr>
      </w:pPr>
      <w:r>
        <w:rPr>
          <w:rFonts w:cs="Times New Roman"/>
          <w:szCs w:val="24"/>
        </w:rPr>
        <w:object w:dxaOrig="2581" w:dyaOrig="706" w14:anchorId="60811E48">
          <v:shape id="_x0000_i1101" type="#_x0000_t75" style="width:129.6pt;height:36.3pt" o:ole="">
            <v:imagedata r:id="rId85" o:title=""/>
          </v:shape>
          <o:OLEObject Type="Embed" ProgID="Equation.3" ShapeID="_x0000_i1101" DrawAspect="Content" ObjectID="_1839589441" r:id="rId86"/>
        </w:object>
      </w:r>
    </w:p>
    <w:p w14:paraId="02D5D1D6" w14:textId="77777777" w:rsidR="00775B2B" w:rsidRDefault="00000000">
      <w:pPr>
        <w:pStyle w:val="151"/>
        <w:ind w:firstLineChars="500" w:firstLine="1200"/>
        <w:rPr>
          <w:rFonts w:cs="Times New Roman"/>
          <w:szCs w:val="24"/>
        </w:rPr>
      </w:pPr>
      <w:r>
        <w:rPr>
          <w:rFonts w:cs="Times New Roman"/>
          <w:szCs w:val="24"/>
        </w:rPr>
        <w:t>式中：</w:t>
      </w:r>
      <w:r>
        <w:rPr>
          <w:rFonts w:cs="Times New Roman"/>
          <w:szCs w:val="24"/>
        </w:rPr>
        <w:t>Lp1(T)—</w:t>
      </w:r>
      <w:r>
        <w:rPr>
          <w:rFonts w:cs="Times New Roman"/>
          <w:szCs w:val="24"/>
        </w:rPr>
        <w:t>靠近围护结构处室内</w:t>
      </w:r>
      <w:r>
        <w:rPr>
          <w:rFonts w:cs="Times New Roman"/>
          <w:szCs w:val="24"/>
        </w:rPr>
        <w:t>N</w:t>
      </w:r>
      <w:r>
        <w:rPr>
          <w:rFonts w:cs="Times New Roman"/>
          <w:szCs w:val="24"/>
        </w:rPr>
        <w:t>个声源的叠加声压级，</w:t>
      </w:r>
      <w:r>
        <w:rPr>
          <w:rFonts w:cs="Times New Roman"/>
          <w:szCs w:val="24"/>
        </w:rPr>
        <w:t>dB</w:t>
      </w:r>
      <w:r>
        <w:rPr>
          <w:rFonts w:cs="Times New Roman"/>
          <w:szCs w:val="24"/>
        </w:rPr>
        <w:t>；</w:t>
      </w:r>
    </w:p>
    <w:p w14:paraId="5FDFA03C" w14:textId="77777777" w:rsidR="00775B2B" w:rsidRDefault="00000000">
      <w:pPr>
        <w:pStyle w:val="151"/>
        <w:ind w:firstLineChars="500" w:firstLine="1200"/>
        <w:rPr>
          <w:rFonts w:cs="Times New Roman"/>
          <w:szCs w:val="24"/>
        </w:rPr>
      </w:pPr>
      <w:r>
        <w:rPr>
          <w:rFonts w:cs="Times New Roman"/>
          <w:szCs w:val="24"/>
        </w:rPr>
        <w:t>Lp1j(T)—</w:t>
      </w:r>
      <w:r>
        <w:rPr>
          <w:rFonts w:cs="Times New Roman"/>
          <w:szCs w:val="24"/>
        </w:rPr>
        <w:t>室内</w:t>
      </w:r>
      <w:r>
        <w:rPr>
          <w:rFonts w:cs="Times New Roman"/>
          <w:szCs w:val="24"/>
        </w:rPr>
        <w:t>j</w:t>
      </w:r>
      <w:r>
        <w:rPr>
          <w:rFonts w:cs="Times New Roman"/>
          <w:szCs w:val="24"/>
        </w:rPr>
        <w:t>声源声压级，</w:t>
      </w:r>
      <w:r>
        <w:rPr>
          <w:rFonts w:cs="Times New Roman"/>
          <w:szCs w:val="24"/>
        </w:rPr>
        <w:t>dB</w:t>
      </w:r>
      <w:r>
        <w:rPr>
          <w:rFonts w:cs="Times New Roman"/>
          <w:szCs w:val="24"/>
        </w:rPr>
        <w:t>；</w:t>
      </w:r>
    </w:p>
    <w:p w14:paraId="2112FF0F" w14:textId="77777777" w:rsidR="00775B2B" w:rsidRDefault="00000000">
      <w:pPr>
        <w:pStyle w:val="151"/>
        <w:ind w:firstLineChars="500" w:firstLine="1200"/>
        <w:rPr>
          <w:rFonts w:cs="Times New Roman"/>
          <w:szCs w:val="24"/>
        </w:rPr>
      </w:pPr>
      <w:r>
        <w:rPr>
          <w:rFonts w:cs="Times New Roman"/>
          <w:szCs w:val="24"/>
        </w:rPr>
        <w:t>N—</w:t>
      </w:r>
      <w:r>
        <w:rPr>
          <w:rFonts w:cs="Times New Roman"/>
          <w:szCs w:val="24"/>
        </w:rPr>
        <w:t>室内声源总数。</w:t>
      </w:r>
    </w:p>
    <w:p w14:paraId="70CFA415" w14:textId="77777777" w:rsidR="00775B2B" w:rsidRDefault="00000000">
      <w:pPr>
        <w:pStyle w:val="151"/>
        <w:ind w:firstLineChars="500" w:firstLine="1200"/>
        <w:rPr>
          <w:rFonts w:cs="Times New Roman"/>
          <w:szCs w:val="24"/>
        </w:rPr>
      </w:pPr>
      <w:r>
        <w:rPr>
          <w:rFonts w:cs="Times New Roman"/>
          <w:szCs w:val="24"/>
        </w:rPr>
        <w:t>C.</w:t>
      </w:r>
      <w:r>
        <w:rPr>
          <w:rFonts w:cs="Times New Roman"/>
          <w:szCs w:val="24"/>
        </w:rPr>
        <w:t>计算靠近室外</w:t>
      </w:r>
      <w:r>
        <w:rPr>
          <w:rFonts w:cs="Times New Roman" w:hint="eastAsia"/>
          <w:szCs w:val="24"/>
        </w:rPr>
        <w:t>围护结构</w:t>
      </w:r>
      <w:r>
        <w:rPr>
          <w:rFonts w:cs="Times New Roman"/>
          <w:szCs w:val="24"/>
        </w:rPr>
        <w:t>处的声压级：</w:t>
      </w:r>
    </w:p>
    <w:p w14:paraId="68D6BE53" w14:textId="77777777" w:rsidR="00775B2B" w:rsidRDefault="00000000">
      <w:pPr>
        <w:pStyle w:val="151"/>
        <w:ind w:firstLineChars="500" w:firstLine="1200"/>
        <w:rPr>
          <w:rFonts w:cs="Times New Roman"/>
          <w:szCs w:val="24"/>
        </w:rPr>
      </w:pPr>
      <w:r>
        <w:rPr>
          <w:rFonts w:cs="Times New Roman"/>
          <w:szCs w:val="24"/>
        </w:rPr>
        <w:object w:dxaOrig="2758" w:dyaOrig="435" w14:anchorId="5473A112">
          <v:shape id="_x0000_i1102" type="#_x0000_t75" style="width:136.5pt;height:21.9pt" o:ole="">
            <v:imagedata r:id="rId87" o:title=""/>
          </v:shape>
          <o:OLEObject Type="Embed" ProgID="Equation.3" ShapeID="_x0000_i1102" DrawAspect="Content" ObjectID="_1839589442" r:id="rId88"/>
        </w:object>
      </w:r>
    </w:p>
    <w:p w14:paraId="11506A5F" w14:textId="77777777" w:rsidR="00775B2B" w:rsidRDefault="00000000">
      <w:pPr>
        <w:pStyle w:val="151"/>
        <w:ind w:firstLineChars="500" w:firstLine="1200"/>
        <w:rPr>
          <w:rFonts w:cs="Times New Roman"/>
          <w:szCs w:val="24"/>
        </w:rPr>
      </w:pPr>
      <w:r>
        <w:rPr>
          <w:rFonts w:cs="Times New Roman"/>
          <w:szCs w:val="24"/>
        </w:rPr>
        <w:t>式中：</w:t>
      </w:r>
      <w:r>
        <w:rPr>
          <w:rFonts w:cs="Times New Roman"/>
          <w:szCs w:val="24"/>
        </w:rPr>
        <w:t>Lp2i(T)—</w:t>
      </w:r>
      <w:r>
        <w:rPr>
          <w:rFonts w:cs="Times New Roman"/>
          <w:szCs w:val="24"/>
        </w:rPr>
        <w:t>靠近围护结构处室内</w:t>
      </w:r>
      <w:r>
        <w:rPr>
          <w:rFonts w:cs="Times New Roman"/>
          <w:szCs w:val="24"/>
        </w:rPr>
        <w:t>N</w:t>
      </w:r>
      <w:r>
        <w:rPr>
          <w:rFonts w:cs="Times New Roman"/>
          <w:szCs w:val="24"/>
        </w:rPr>
        <w:t>个声源的叠加声压级，</w:t>
      </w:r>
      <w:r>
        <w:rPr>
          <w:rFonts w:cs="Times New Roman"/>
          <w:szCs w:val="24"/>
        </w:rPr>
        <w:t>dB</w:t>
      </w:r>
      <w:r>
        <w:rPr>
          <w:rFonts w:cs="Times New Roman"/>
          <w:szCs w:val="24"/>
        </w:rPr>
        <w:t>；</w:t>
      </w:r>
    </w:p>
    <w:p w14:paraId="550D676C" w14:textId="77777777" w:rsidR="00775B2B" w:rsidRDefault="00000000">
      <w:pPr>
        <w:pStyle w:val="151"/>
        <w:ind w:firstLineChars="500" w:firstLine="1200"/>
        <w:rPr>
          <w:rFonts w:cs="Times New Roman"/>
          <w:szCs w:val="24"/>
        </w:rPr>
      </w:pPr>
      <w:r>
        <w:rPr>
          <w:rFonts w:cs="Times New Roman"/>
          <w:szCs w:val="24"/>
        </w:rPr>
        <w:t>TL—</w:t>
      </w:r>
      <w:r>
        <w:rPr>
          <w:rFonts w:cs="Times New Roman"/>
          <w:szCs w:val="24"/>
        </w:rPr>
        <w:t>围护结构的隔声量，</w:t>
      </w:r>
      <w:r>
        <w:rPr>
          <w:rFonts w:cs="Times New Roman"/>
          <w:szCs w:val="24"/>
        </w:rPr>
        <w:t>dB</w:t>
      </w:r>
      <w:r>
        <w:rPr>
          <w:rFonts w:cs="Times New Roman"/>
          <w:szCs w:val="24"/>
        </w:rPr>
        <w:t>；</w:t>
      </w:r>
    </w:p>
    <w:p w14:paraId="7E457AD0" w14:textId="77777777" w:rsidR="00775B2B" w:rsidRDefault="00000000">
      <w:pPr>
        <w:pStyle w:val="151"/>
        <w:ind w:firstLineChars="500" w:firstLine="1200"/>
        <w:rPr>
          <w:rFonts w:cs="Times New Roman"/>
          <w:szCs w:val="24"/>
        </w:rPr>
      </w:pPr>
      <w:r>
        <w:rPr>
          <w:rFonts w:cs="Times New Roman"/>
          <w:szCs w:val="24"/>
        </w:rPr>
        <w:t>D.</w:t>
      </w:r>
      <w:r>
        <w:rPr>
          <w:rFonts w:cs="Times New Roman"/>
          <w:szCs w:val="24"/>
        </w:rPr>
        <w:t>将室外声源的声压级和透过面积换算成等效的室外声源，计算中心位置位于透声面积处的等效声源的声功率级：</w:t>
      </w:r>
    </w:p>
    <w:p w14:paraId="4A8582EF" w14:textId="77777777" w:rsidR="00775B2B" w:rsidRDefault="00000000">
      <w:pPr>
        <w:pStyle w:val="151"/>
        <w:ind w:firstLineChars="500" w:firstLine="1200"/>
        <w:rPr>
          <w:rFonts w:cs="Times New Roman"/>
          <w:szCs w:val="24"/>
        </w:rPr>
      </w:pPr>
      <w:r>
        <w:rPr>
          <w:rFonts w:cs="Times New Roman"/>
          <w:szCs w:val="24"/>
        </w:rPr>
        <w:object w:dxaOrig="2174" w:dyaOrig="435" w14:anchorId="72F72579">
          <v:shape id="_x0000_i1103" type="#_x0000_t75" style="width:108.3pt;height:21.9pt" o:ole="">
            <v:imagedata r:id="rId89" o:title=""/>
          </v:shape>
          <o:OLEObject Type="Embed" ProgID="Equation.3" ShapeID="_x0000_i1103" DrawAspect="Content" ObjectID="_1839589443" r:id="rId90"/>
        </w:object>
      </w:r>
    </w:p>
    <w:p w14:paraId="7EFCF0F3" w14:textId="77777777" w:rsidR="00775B2B" w:rsidRDefault="00000000">
      <w:pPr>
        <w:pStyle w:val="151"/>
        <w:ind w:firstLineChars="500" w:firstLine="1200"/>
        <w:rPr>
          <w:rFonts w:cs="Times New Roman"/>
          <w:szCs w:val="24"/>
        </w:rPr>
      </w:pPr>
      <w:r>
        <w:rPr>
          <w:rFonts w:cs="Times New Roman"/>
          <w:szCs w:val="24"/>
        </w:rPr>
        <w:t>E.</w:t>
      </w:r>
      <w:r>
        <w:rPr>
          <w:rFonts w:cs="Times New Roman"/>
          <w:szCs w:val="24"/>
        </w:rPr>
        <w:t>按室外声源预测方法计算预测点处的声压级。</w:t>
      </w:r>
    </w:p>
    <w:p w14:paraId="48B48A38" w14:textId="77777777" w:rsidR="00775B2B" w:rsidRDefault="00000000">
      <w:pPr>
        <w:pStyle w:val="151"/>
        <w:ind w:firstLineChars="500" w:firstLine="1200"/>
        <w:rPr>
          <w:rFonts w:cs="Times New Roman"/>
          <w:szCs w:val="24"/>
        </w:rPr>
      </w:pPr>
      <w:r>
        <w:rPr>
          <w:rFonts w:cs="Times New Roman"/>
          <w:szCs w:val="24"/>
        </w:rPr>
        <w:object w:dxaOrig="2758" w:dyaOrig="435" w14:anchorId="0E658F6B">
          <v:shape id="_x0000_i1104" type="#_x0000_t75" style="width:136.5pt;height:21.9pt" o:ole="">
            <v:imagedata r:id="rId91" o:title=""/>
          </v:shape>
          <o:OLEObject Type="Embed" ProgID="Equation.DSMT4" ShapeID="_x0000_i1104" DrawAspect="Content" ObjectID="_1839589444" r:id="rId92"/>
        </w:object>
      </w:r>
    </w:p>
    <w:p w14:paraId="51276E91" w14:textId="77777777" w:rsidR="00775B2B" w:rsidRDefault="00000000">
      <w:pPr>
        <w:pStyle w:val="151"/>
        <w:ind w:firstLineChars="500" w:firstLine="1200"/>
        <w:rPr>
          <w:rFonts w:cs="Times New Roman"/>
          <w:szCs w:val="24"/>
        </w:rPr>
      </w:pPr>
      <w:r>
        <w:rPr>
          <w:rFonts w:cs="Times New Roman"/>
          <w:szCs w:val="24"/>
        </w:rPr>
        <w:t>F.</w:t>
      </w:r>
      <w:r>
        <w:rPr>
          <w:rFonts w:cs="Times New Roman"/>
          <w:szCs w:val="24"/>
        </w:rPr>
        <w:t>如预测点在靠近声源处，但不能满足声源条件时，需按线声源或面声源模式计算。</w:t>
      </w:r>
    </w:p>
    <w:p w14:paraId="70C9A3EA" w14:textId="77777777" w:rsidR="00775B2B" w:rsidRDefault="00000000">
      <w:pPr>
        <w:pStyle w:val="151"/>
        <w:ind w:firstLineChars="500" w:firstLine="1200"/>
        <w:rPr>
          <w:rFonts w:cs="Times New Roman"/>
          <w:szCs w:val="24"/>
        </w:rPr>
      </w:pPr>
      <w:r>
        <w:rPr>
          <w:rFonts w:cs="Times New Roman"/>
          <w:szCs w:val="24"/>
        </w:rPr>
        <w:t>（</w:t>
      </w:r>
      <w:r>
        <w:rPr>
          <w:rFonts w:cs="Times New Roman"/>
          <w:szCs w:val="24"/>
        </w:rPr>
        <w:t>3</w:t>
      </w:r>
      <w:r>
        <w:rPr>
          <w:rFonts w:cs="Times New Roman"/>
          <w:szCs w:val="24"/>
        </w:rPr>
        <w:t>）总声压级</w:t>
      </w:r>
    </w:p>
    <w:p w14:paraId="02A22FCA" w14:textId="77777777" w:rsidR="00775B2B" w:rsidRDefault="00000000">
      <w:pPr>
        <w:pStyle w:val="151"/>
        <w:ind w:firstLineChars="500" w:firstLine="1200"/>
        <w:rPr>
          <w:rFonts w:cs="Times New Roman"/>
          <w:szCs w:val="24"/>
        </w:rPr>
      </w:pPr>
      <w:r>
        <w:rPr>
          <w:rFonts w:cs="Times New Roman"/>
          <w:szCs w:val="24"/>
        </w:rPr>
        <w:object w:dxaOrig="4904" w:dyaOrig="706" w14:anchorId="693BA41B">
          <v:shape id="_x0000_i1105" type="#_x0000_t75" style="width:244.15pt;height:36.3pt" o:ole="">
            <v:imagedata r:id="rId93" o:title=""/>
          </v:shape>
          <o:OLEObject Type="Embed" ProgID="Equation.DSMT4" ShapeID="_x0000_i1105" DrawAspect="Content" ObjectID="_1839589445" r:id="rId94"/>
        </w:object>
      </w:r>
    </w:p>
    <w:p w14:paraId="230FFB87" w14:textId="77777777" w:rsidR="00775B2B" w:rsidRDefault="00000000">
      <w:pPr>
        <w:pStyle w:val="151"/>
        <w:ind w:firstLineChars="500" w:firstLine="1200"/>
        <w:rPr>
          <w:rFonts w:cs="Times New Roman"/>
          <w:szCs w:val="24"/>
        </w:rPr>
      </w:pPr>
      <w:r>
        <w:rPr>
          <w:rFonts w:cs="Times New Roman"/>
          <w:szCs w:val="24"/>
        </w:rPr>
        <w:t>式中：</w:t>
      </w:r>
      <w:r>
        <w:rPr>
          <w:rFonts w:cs="Times New Roman"/>
          <w:szCs w:val="24"/>
        </w:rPr>
        <w:t xml:space="preserve"> T</w:t>
      </w:r>
      <w:r>
        <w:rPr>
          <w:rFonts w:cs="Times New Roman"/>
          <w:szCs w:val="24"/>
        </w:rPr>
        <w:t>为计算等效声级的时间；</w:t>
      </w:r>
    </w:p>
    <w:p w14:paraId="373124CA" w14:textId="77777777" w:rsidR="00775B2B" w:rsidRDefault="00000000">
      <w:pPr>
        <w:pStyle w:val="151"/>
        <w:ind w:firstLineChars="500" w:firstLine="1200"/>
        <w:rPr>
          <w:rFonts w:cs="Times New Roman"/>
          <w:szCs w:val="24"/>
        </w:rPr>
      </w:pPr>
      <w:r>
        <w:rPr>
          <w:rFonts w:cs="Times New Roman"/>
          <w:szCs w:val="24"/>
        </w:rPr>
        <w:t>M</w:t>
      </w:r>
      <w:r>
        <w:rPr>
          <w:rFonts w:cs="Times New Roman"/>
          <w:szCs w:val="24"/>
        </w:rPr>
        <w:t>为室外声源个数；</w:t>
      </w:r>
      <w:r>
        <w:rPr>
          <w:rFonts w:cs="Times New Roman"/>
          <w:szCs w:val="24"/>
        </w:rPr>
        <w:t>N</w:t>
      </w:r>
      <w:r>
        <w:rPr>
          <w:rFonts w:cs="Times New Roman"/>
          <w:szCs w:val="24"/>
        </w:rPr>
        <w:t>为室内声源个数；</w:t>
      </w:r>
    </w:p>
    <w:p w14:paraId="735D3372" w14:textId="77777777" w:rsidR="00775B2B" w:rsidRDefault="00000000">
      <w:pPr>
        <w:pStyle w:val="151"/>
        <w:ind w:firstLineChars="500" w:firstLine="1200"/>
        <w:rPr>
          <w:rFonts w:cs="Times New Roman"/>
          <w:szCs w:val="24"/>
        </w:rPr>
      </w:pPr>
      <w:r>
        <w:rPr>
          <w:rFonts w:cs="Times New Roman"/>
          <w:szCs w:val="24"/>
        </w:rPr>
        <w:object w:dxaOrig="1005" w:dyaOrig="435" w14:anchorId="30138E67">
          <v:shape id="_x0000_i1106" type="#_x0000_t75" style="width:50.1pt;height:21.9pt" o:ole="">
            <v:imagedata r:id="rId95" o:title=""/>
          </v:shape>
          <o:OLEObject Type="Embed" ProgID="Equation.DSMT4" ShapeID="_x0000_i1106" DrawAspect="Content" ObjectID="_1839589446" r:id="rId96"/>
        </w:object>
      </w:r>
      <w:r>
        <w:rPr>
          <w:rFonts w:cs="Times New Roman"/>
          <w:szCs w:val="24"/>
        </w:rPr>
        <w:t>为</w:t>
      </w:r>
      <w:r>
        <w:rPr>
          <w:rFonts w:cs="Times New Roman"/>
          <w:szCs w:val="24"/>
        </w:rPr>
        <w:t>T</w:t>
      </w:r>
      <w:r>
        <w:rPr>
          <w:rFonts w:cs="Times New Roman"/>
          <w:szCs w:val="24"/>
        </w:rPr>
        <w:t>时间内第</w:t>
      </w:r>
      <w:r>
        <w:rPr>
          <w:rFonts w:cs="Times New Roman"/>
          <w:szCs w:val="24"/>
        </w:rPr>
        <w:t>i</w:t>
      </w:r>
      <w:r>
        <w:rPr>
          <w:rFonts w:cs="Times New Roman"/>
          <w:szCs w:val="24"/>
        </w:rPr>
        <w:t>个室外声源的工作时间；</w:t>
      </w:r>
    </w:p>
    <w:p w14:paraId="598B82FD" w14:textId="77777777" w:rsidR="00775B2B" w:rsidRDefault="00000000">
      <w:pPr>
        <w:pStyle w:val="151"/>
        <w:ind w:firstLineChars="500" w:firstLine="1200"/>
        <w:rPr>
          <w:rFonts w:cs="Times New Roman"/>
          <w:szCs w:val="24"/>
        </w:rPr>
      </w:pPr>
      <w:r>
        <w:rPr>
          <w:rFonts w:cs="Times New Roman"/>
          <w:szCs w:val="24"/>
        </w:rPr>
        <w:object w:dxaOrig="435" w:dyaOrig="435" w14:anchorId="794AE326">
          <v:shape id="_x0000_i1107" type="#_x0000_t75" style="width:21.9pt;height:21.9pt" o:ole="">
            <v:imagedata r:id="rId97" o:title=""/>
          </v:shape>
          <o:OLEObject Type="Embed" ProgID="Equation.DSMT4" ShapeID="_x0000_i1107" DrawAspect="Content" ObjectID="_1839589447" r:id="rId98"/>
        </w:object>
      </w:r>
      <w:r>
        <w:rPr>
          <w:rFonts w:cs="Times New Roman"/>
          <w:szCs w:val="24"/>
        </w:rPr>
        <w:t>为</w:t>
      </w:r>
      <w:r>
        <w:rPr>
          <w:rFonts w:cs="Times New Roman"/>
          <w:szCs w:val="24"/>
        </w:rPr>
        <w:t>T</w:t>
      </w:r>
      <w:r>
        <w:rPr>
          <w:rFonts w:cs="Times New Roman"/>
          <w:szCs w:val="24"/>
        </w:rPr>
        <w:t>时间内第</w:t>
      </w:r>
      <w:r>
        <w:rPr>
          <w:rFonts w:cs="Times New Roman"/>
          <w:szCs w:val="24"/>
        </w:rPr>
        <w:t>j</w:t>
      </w:r>
      <w:r>
        <w:rPr>
          <w:rFonts w:cs="Times New Roman"/>
          <w:szCs w:val="24"/>
        </w:rPr>
        <w:t>个室内声源的工作时间。</w:t>
      </w:r>
    </w:p>
    <w:p w14:paraId="582D1760" w14:textId="77777777" w:rsidR="00775B2B" w:rsidRDefault="00000000">
      <w:pPr>
        <w:pStyle w:val="151"/>
        <w:ind w:firstLineChars="500" w:firstLine="1200"/>
        <w:rPr>
          <w:rFonts w:cs="Times New Roman"/>
          <w:szCs w:val="24"/>
        </w:rPr>
      </w:pPr>
      <w:r>
        <w:rPr>
          <w:rFonts w:cs="Times New Roman"/>
          <w:szCs w:val="24"/>
        </w:rPr>
        <w:object w:dxaOrig="435" w:dyaOrig="435" w14:anchorId="48F931EC">
          <v:shape id="_x0000_i1108" type="#_x0000_t75" style="width:21.9pt;height:21.9pt" o:ole="">
            <v:imagedata r:id="rId99" o:title=""/>
          </v:shape>
          <o:OLEObject Type="Embed" ProgID="Equation.DSMT4" ShapeID="_x0000_i1108" DrawAspect="Content" ObjectID="_1839589448" r:id="rId100"/>
        </w:object>
      </w:r>
      <w:r>
        <w:rPr>
          <w:rFonts w:cs="Times New Roman"/>
          <w:szCs w:val="24"/>
        </w:rPr>
        <w:t>和</w:t>
      </w:r>
      <w:r>
        <w:rPr>
          <w:rFonts w:cs="Times New Roman"/>
          <w:szCs w:val="24"/>
        </w:rPr>
        <w:object w:dxaOrig="149" w:dyaOrig="435" w14:anchorId="1AFD1429">
          <v:shape id="_x0000_i1109" type="#_x0000_t75" style="width:7.5pt;height:21.9pt" o:ole="">
            <v:imagedata r:id="rId101" o:title=""/>
          </v:shape>
          <o:OLEObject Type="Embed" ProgID="Equation.DSMT4" ShapeID="_x0000_i1109" DrawAspect="Content" ObjectID="_1839589449" r:id="rId102"/>
        </w:object>
      </w:r>
      <w:r>
        <w:rPr>
          <w:rFonts w:cs="Times New Roman"/>
          <w:szCs w:val="24"/>
        </w:rPr>
        <w:t>均按</w:t>
      </w:r>
      <w:r>
        <w:rPr>
          <w:rFonts w:cs="Times New Roman"/>
          <w:szCs w:val="24"/>
        </w:rPr>
        <w:t>T</w:t>
      </w:r>
      <w:r>
        <w:rPr>
          <w:rFonts w:cs="Times New Roman"/>
          <w:szCs w:val="24"/>
        </w:rPr>
        <w:t>时间内实际工作时间计算。</w:t>
      </w:r>
    </w:p>
    <w:p w14:paraId="54E69431" w14:textId="77777777" w:rsidR="00775B2B" w:rsidRDefault="00000000">
      <w:pPr>
        <w:pStyle w:val="30"/>
        <w:adjustRightInd w:val="0"/>
        <w:snapToGrid w:val="0"/>
        <w:spacing w:before="0" w:after="0" w:line="520" w:lineRule="exact"/>
        <w:rPr>
          <w:rFonts w:eastAsia="黑体"/>
          <w:sz w:val="24"/>
          <w:szCs w:val="24"/>
        </w:rPr>
      </w:pPr>
      <w:bookmarkStart w:id="1035" w:name="_Toc323128885"/>
      <w:bookmarkStart w:id="1036" w:name="_Toc312944739"/>
      <w:bookmarkStart w:id="1037" w:name="_Toc312945239"/>
      <w:r>
        <w:rPr>
          <w:rFonts w:eastAsia="黑体"/>
          <w:sz w:val="24"/>
          <w:szCs w:val="24"/>
        </w:rPr>
        <w:t>5.</w:t>
      </w:r>
      <w:r>
        <w:rPr>
          <w:rFonts w:eastAsia="黑体" w:hint="eastAsia"/>
          <w:sz w:val="24"/>
          <w:szCs w:val="24"/>
        </w:rPr>
        <w:t>4</w:t>
      </w:r>
      <w:r>
        <w:rPr>
          <w:rFonts w:eastAsia="黑体"/>
          <w:sz w:val="24"/>
          <w:szCs w:val="24"/>
        </w:rPr>
        <w:t>.3</w:t>
      </w:r>
      <w:bookmarkEnd w:id="1035"/>
      <w:bookmarkEnd w:id="1036"/>
      <w:bookmarkEnd w:id="1037"/>
      <w:r>
        <w:rPr>
          <w:rFonts w:eastAsia="黑体"/>
          <w:sz w:val="24"/>
          <w:szCs w:val="24"/>
        </w:rPr>
        <w:t>噪声影响预测与分析</w:t>
      </w:r>
    </w:p>
    <w:p w14:paraId="2CCFFF3B" w14:textId="77777777" w:rsidR="00775B2B" w:rsidRDefault="00000000">
      <w:pPr>
        <w:pStyle w:val="151"/>
        <w:snapToGrid w:val="0"/>
        <w:ind w:firstLine="464"/>
        <w:rPr>
          <w:rFonts w:cs="Times New Roman"/>
          <w:spacing w:val="-4"/>
        </w:rPr>
      </w:pPr>
      <w:r>
        <w:rPr>
          <w:rFonts w:cs="Times New Roman"/>
          <w:spacing w:val="-4"/>
        </w:rPr>
        <w:t>声环境影响评价范围内无声环境保护目标。</w:t>
      </w:r>
    </w:p>
    <w:p w14:paraId="427F55B2" w14:textId="77777777" w:rsidR="00775B2B" w:rsidRDefault="00000000">
      <w:pPr>
        <w:pStyle w:val="151"/>
        <w:snapToGrid w:val="0"/>
        <w:ind w:firstLine="464"/>
        <w:rPr>
          <w:rFonts w:cs="Times New Roman"/>
          <w:spacing w:val="-4"/>
        </w:rPr>
      </w:pPr>
      <w:r>
        <w:rPr>
          <w:rFonts w:cs="Times New Roman"/>
          <w:spacing w:val="-4"/>
        </w:rPr>
        <w:t>本次预测项目运营期厂界噪声贡献值，并评价其达标情况。声环境影响预测结果见表</w:t>
      </w:r>
      <w:r>
        <w:rPr>
          <w:rFonts w:cs="Times New Roman"/>
          <w:spacing w:val="-4"/>
        </w:rPr>
        <w:t>5.</w:t>
      </w:r>
      <w:r>
        <w:rPr>
          <w:rFonts w:cs="Times New Roman" w:hint="eastAsia"/>
          <w:spacing w:val="-4"/>
        </w:rPr>
        <w:t>4</w:t>
      </w:r>
      <w:r>
        <w:rPr>
          <w:rFonts w:cs="Times New Roman"/>
          <w:spacing w:val="-4"/>
        </w:rPr>
        <w:t>-</w:t>
      </w:r>
      <w:r>
        <w:rPr>
          <w:rFonts w:cs="Times New Roman" w:hint="eastAsia"/>
          <w:spacing w:val="-4"/>
        </w:rPr>
        <w:t>2</w:t>
      </w:r>
      <w:r>
        <w:rPr>
          <w:rFonts w:cs="Times New Roman"/>
          <w:spacing w:val="-4"/>
        </w:rPr>
        <w:t>和图</w:t>
      </w:r>
      <w:r>
        <w:rPr>
          <w:rFonts w:cs="Times New Roman"/>
          <w:spacing w:val="-4"/>
        </w:rPr>
        <w:t>5.3-1</w:t>
      </w:r>
      <w:r>
        <w:rPr>
          <w:rFonts w:cs="Times New Roman"/>
          <w:spacing w:val="-4"/>
        </w:rPr>
        <w:t>。</w:t>
      </w:r>
    </w:p>
    <w:p w14:paraId="2A0770A5" w14:textId="77777777" w:rsidR="00775B2B" w:rsidRDefault="00000000">
      <w:pPr>
        <w:pStyle w:val="151"/>
        <w:snapToGrid w:val="0"/>
        <w:ind w:firstLine="464"/>
        <w:rPr>
          <w:rFonts w:cs="Times New Roman"/>
          <w:spacing w:val="-4"/>
          <w:lang w:val="zh-CN"/>
        </w:rPr>
      </w:pPr>
      <w:r>
        <w:rPr>
          <w:rFonts w:cs="Times New Roman"/>
          <w:spacing w:val="-4"/>
          <w:lang w:val="zh-CN"/>
        </w:rPr>
        <w:t>由此可得：本项目投入运行后，运营期噪声污染源对厂界各评价点的预测值满足《工业企业厂界环境噪声排放标准》（</w:t>
      </w:r>
      <w:r>
        <w:rPr>
          <w:rFonts w:cs="Times New Roman"/>
          <w:spacing w:val="-4"/>
          <w:lang w:val="zh-CN"/>
        </w:rPr>
        <w:t>GB12348-2008</w:t>
      </w:r>
      <w:r>
        <w:rPr>
          <w:rFonts w:cs="Times New Roman"/>
          <w:spacing w:val="-4"/>
          <w:lang w:val="zh-CN"/>
        </w:rPr>
        <w:t>）</w:t>
      </w:r>
      <w:r>
        <w:rPr>
          <w:rFonts w:cs="Times New Roman"/>
          <w:spacing w:val="-4"/>
          <w:lang w:val="zh-CN"/>
        </w:rPr>
        <w:t>3</w:t>
      </w:r>
      <w:r>
        <w:rPr>
          <w:rFonts w:cs="Times New Roman"/>
          <w:spacing w:val="-4"/>
          <w:lang w:val="zh-CN"/>
        </w:rPr>
        <w:t>类区标准要求；项目周边</w:t>
      </w:r>
      <w:r>
        <w:rPr>
          <w:rFonts w:cs="Times New Roman"/>
          <w:spacing w:val="-4"/>
          <w:lang w:val="zh-CN"/>
        </w:rPr>
        <w:t>200m</w:t>
      </w:r>
      <w:r>
        <w:rPr>
          <w:rFonts w:cs="Times New Roman"/>
          <w:spacing w:val="-4"/>
          <w:lang w:val="zh-CN"/>
        </w:rPr>
        <w:t>范围内没有敏感点分布，因此，不会造成噪声扰民现象，但建设单位仍应引起重视，合理布置产噪设备，进一步完善降噪措施，降低噪声对环境的影响。</w:t>
      </w:r>
    </w:p>
    <w:p w14:paraId="7A7941C1" w14:textId="77777777" w:rsidR="00775B2B" w:rsidRDefault="00775B2B">
      <w:pPr>
        <w:pStyle w:val="151"/>
        <w:snapToGrid w:val="0"/>
        <w:ind w:firstLine="464"/>
        <w:rPr>
          <w:rFonts w:cs="Times New Roman"/>
          <w:spacing w:val="-4"/>
          <w:lang w:val="zh-CN"/>
        </w:rPr>
      </w:pPr>
    </w:p>
    <w:p w14:paraId="18DC84D3" w14:textId="77777777" w:rsidR="00775B2B" w:rsidRDefault="00775B2B">
      <w:pPr>
        <w:pStyle w:val="151"/>
        <w:snapToGrid w:val="0"/>
        <w:ind w:firstLine="464"/>
        <w:rPr>
          <w:rFonts w:cs="Times New Roman"/>
          <w:spacing w:val="-4"/>
        </w:rPr>
      </w:pPr>
    </w:p>
    <w:p w14:paraId="5EE041EE" w14:textId="77777777" w:rsidR="00775B2B" w:rsidRDefault="00775B2B">
      <w:pPr>
        <w:pStyle w:val="151"/>
        <w:snapToGrid w:val="0"/>
        <w:ind w:firstLine="464"/>
        <w:rPr>
          <w:rFonts w:cs="Times New Roman"/>
          <w:spacing w:val="-4"/>
        </w:rPr>
        <w:sectPr w:rsidR="00775B2B">
          <w:pgSz w:w="11906" w:h="16838"/>
          <w:pgMar w:top="1440" w:right="1800" w:bottom="1440" w:left="1800" w:header="1021" w:footer="851" w:gutter="0"/>
          <w:pgNumType w:fmt="numberInDash"/>
          <w:cols w:space="720"/>
          <w:docGrid w:linePitch="312"/>
        </w:sectPr>
      </w:pPr>
    </w:p>
    <w:p w14:paraId="5C4E38E7" w14:textId="1E1D2AF2" w:rsidR="00775B2B" w:rsidRDefault="00000000">
      <w:pPr>
        <w:jc w:val="center"/>
        <w:rPr>
          <w:rFonts w:eastAsia="黑体"/>
          <w:sz w:val="24"/>
        </w:rPr>
      </w:pPr>
      <w:r>
        <w:rPr>
          <w:rFonts w:eastAsia="黑体"/>
          <w:sz w:val="24"/>
        </w:rPr>
        <w:lastRenderedPageBreak/>
        <w:t>表</w:t>
      </w:r>
      <w:r>
        <w:rPr>
          <w:rFonts w:eastAsia="黑体"/>
          <w:sz w:val="24"/>
        </w:rPr>
        <w:t>5.</w:t>
      </w:r>
      <w:r>
        <w:rPr>
          <w:rFonts w:eastAsia="黑体" w:hint="eastAsia"/>
          <w:sz w:val="24"/>
        </w:rPr>
        <w:t>4</w:t>
      </w:r>
      <w:r>
        <w:rPr>
          <w:rFonts w:eastAsia="黑体"/>
          <w:sz w:val="24"/>
        </w:rPr>
        <w:t>-</w:t>
      </w:r>
      <w:r>
        <w:rPr>
          <w:rFonts w:eastAsia="黑体" w:hint="eastAsia"/>
          <w:sz w:val="24"/>
        </w:rPr>
        <w:t>2</w:t>
      </w:r>
      <w:r>
        <w:rPr>
          <w:rFonts w:eastAsia="黑体"/>
          <w:sz w:val="24"/>
        </w:rPr>
        <w:t xml:space="preserve">    </w:t>
      </w:r>
      <w:r>
        <w:rPr>
          <w:rFonts w:eastAsia="黑体"/>
          <w:sz w:val="24"/>
        </w:rPr>
        <w:t>建设工程厂界噪声预测结果（</w:t>
      </w:r>
      <w:r>
        <w:rPr>
          <w:rFonts w:eastAsia="黑体"/>
          <w:sz w:val="24"/>
        </w:rPr>
        <w:t>dB</w:t>
      </w:r>
      <w:r>
        <w:rPr>
          <w:rFonts w:eastAsia="黑体"/>
          <w:sz w:val="24"/>
        </w:rPr>
        <w:t>）</w:t>
      </w:r>
    </w:p>
    <w:tbl>
      <w:tblPr>
        <w:tblW w:w="5000" w:type="pct"/>
        <w:tblInd w:w="108"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320"/>
        <w:gridCol w:w="1321"/>
        <w:gridCol w:w="1322"/>
        <w:gridCol w:w="1321"/>
        <w:gridCol w:w="1321"/>
        <w:gridCol w:w="1320"/>
        <w:gridCol w:w="1320"/>
        <w:gridCol w:w="1193"/>
        <w:gridCol w:w="1581"/>
        <w:gridCol w:w="1189"/>
      </w:tblGrid>
      <w:tr w:rsidR="00775B2B" w14:paraId="5F9EFF21" w14:textId="77777777">
        <w:trPr>
          <w:trHeight w:val="397"/>
        </w:trPr>
        <w:tc>
          <w:tcPr>
            <w:tcW w:w="1393" w:type="dxa"/>
            <w:noWrap/>
            <w:vAlign w:val="center"/>
          </w:tcPr>
          <w:p w14:paraId="3FE9CFE8" w14:textId="77777777" w:rsidR="00775B2B" w:rsidRDefault="00000000">
            <w:pPr>
              <w:widowControl/>
              <w:jc w:val="center"/>
              <w:rPr>
                <w:color w:val="000000"/>
                <w:kern w:val="0"/>
                <w:szCs w:val="21"/>
              </w:rPr>
            </w:pPr>
            <w:bookmarkStart w:id="1038" w:name="_Hlk167986450"/>
            <w:r>
              <w:rPr>
                <w:color w:val="000000"/>
                <w:kern w:val="0"/>
                <w:szCs w:val="21"/>
              </w:rPr>
              <w:t>点名称</w:t>
            </w:r>
          </w:p>
        </w:tc>
        <w:tc>
          <w:tcPr>
            <w:tcW w:w="1393" w:type="dxa"/>
            <w:noWrap/>
            <w:vAlign w:val="center"/>
          </w:tcPr>
          <w:p w14:paraId="07D9D6E5" w14:textId="77777777" w:rsidR="00775B2B" w:rsidRDefault="00000000">
            <w:pPr>
              <w:widowControl/>
              <w:jc w:val="center"/>
              <w:rPr>
                <w:color w:val="000000"/>
                <w:kern w:val="0"/>
                <w:szCs w:val="21"/>
              </w:rPr>
            </w:pPr>
            <w:r>
              <w:rPr>
                <w:color w:val="000000"/>
                <w:kern w:val="0"/>
                <w:szCs w:val="21"/>
              </w:rPr>
              <w:t>定义坐标</w:t>
            </w:r>
            <w:r>
              <w:rPr>
                <w:color w:val="000000"/>
                <w:kern w:val="0"/>
                <w:szCs w:val="21"/>
              </w:rPr>
              <w:t>(x</w:t>
            </w:r>
            <w:r>
              <w:rPr>
                <w:color w:val="000000"/>
                <w:kern w:val="0"/>
                <w:szCs w:val="21"/>
              </w:rPr>
              <w:t>，</w:t>
            </w:r>
            <w:r>
              <w:rPr>
                <w:color w:val="000000"/>
                <w:kern w:val="0"/>
                <w:szCs w:val="21"/>
              </w:rPr>
              <w:t>y)</w:t>
            </w:r>
          </w:p>
        </w:tc>
        <w:tc>
          <w:tcPr>
            <w:tcW w:w="1394" w:type="dxa"/>
            <w:noWrap/>
            <w:vAlign w:val="center"/>
          </w:tcPr>
          <w:p w14:paraId="4B15B9FA" w14:textId="77777777" w:rsidR="00775B2B" w:rsidRDefault="00000000">
            <w:pPr>
              <w:widowControl/>
              <w:jc w:val="center"/>
              <w:rPr>
                <w:color w:val="000000"/>
                <w:kern w:val="0"/>
                <w:szCs w:val="21"/>
              </w:rPr>
            </w:pPr>
            <w:r>
              <w:rPr>
                <w:color w:val="000000"/>
                <w:kern w:val="0"/>
                <w:szCs w:val="21"/>
              </w:rPr>
              <w:t>真实坐标</w:t>
            </w:r>
            <w:r>
              <w:rPr>
                <w:color w:val="000000"/>
                <w:kern w:val="0"/>
                <w:szCs w:val="21"/>
              </w:rPr>
              <w:t>(x</w:t>
            </w:r>
            <w:r>
              <w:rPr>
                <w:color w:val="000000"/>
                <w:kern w:val="0"/>
                <w:szCs w:val="21"/>
              </w:rPr>
              <w:t>，</w:t>
            </w:r>
            <w:r>
              <w:rPr>
                <w:color w:val="000000"/>
                <w:kern w:val="0"/>
                <w:szCs w:val="21"/>
              </w:rPr>
              <w:t>y)</w:t>
            </w:r>
          </w:p>
        </w:tc>
        <w:tc>
          <w:tcPr>
            <w:tcW w:w="1393" w:type="dxa"/>
            <w:noWrap/>
            <w:vAlign w:val="center"/>
          </w:tcPr>
          <w:p w14:paraId="1B8C7ACC" w14:textId="77777777" w:rsidR="00775B2B" w:rsidRDefault="00000000">
            <w:pPr>
              <w:widowControl/>
              <w:jc w:val="center"/>
              <w:rPr>
                <w:color w:val="000000"/>
                <w:kern w:val="0"/>
                <w:szCs w:val="21"/>
              </w:rPr>
            </w:pPr>
            <w:r>
              <w:rPr>
                <w:color w:val="000000"/>
                <w:kern w:val="0"/>
                <w:szCs w:val="21"/>
              </w:rPr>
              <w:t>地面高程</w:t>
            </w:r>
            <w:r>
              <w:rPr>
                <w:color w:val="000000"/>
                <w:kern w:val="0"/>
                <w:szCs w:val="21"/>
              </w:rPr>
              <w:t>(m)</w:t>
            </w:r>
          </w:p>
        </w:tc>
        <w:tc>
          <w:tcPr>
            <w:tcW w:w="1393" w:type="dxa"/>
            <w:noWrap/>
            <w:vAlign w:val="center"/>
          </w:tcPr>
          <w:p w14:paraId="774FA8D1" w14:textId="77777777" w:rsidR="00775B2B" w:rsidRDefault="00000000">
            <w:pPr>
              <w:widowControl/>
              <w:jc w:val="center"/>
              <w:rPr>
                <w:color w:val="000000"/>
                <w:kern w:val="0"/>
                <w:szCs w:val="21"/>
              </w:rPr>
            </w:pPr>
            <w:r>
              <w:rPr>
                <w:color w:val="000000"/>
                <w:kern w:val="0"/>
                <w:szCs w:val="21"/>
              </w:rPr>
              <w:t>离地高度</w:t>
            </w:r>
            <w:r>
              <w:rPr>
                <w:color w:val="000000"/>
                <w:kern w:val="0"/>
                <w:szCs w:val="21"/>
              </w:rPr>
              <w:t>(m)</w:t>
            </w:r>
          </w:p>
        </w:tc>
        <w:tc>
          <w:tcPr>
            <w:tcW w:w="1392" w:type="dxa"/>
            <w:noWrap/>
            <w:vAlign w:val="center"/>
          </w:tcPr>
          <w:p w14:paraId="460C496B" w14:textId="77777777" w:rsidR="00775B2B" w:rsidRDefault="00000000">
            <w:pPr>
              <w:widowControl/>
              <w:jc w:val="center"/>
              <w:rPr>
                <w:color w:val="000000"/>
                <w:kern w:val="0"/>
                <w:szCs w:val="21"/>
              </w:rPr>
            </w:pPr>
            <w:r>
              <w:rPr>
                <w:color w:val="000000"/>
                <w:kern w:val="0"/>
                <w:szCs w:val="21"/>
              </w:rPr>
              <w:t>噪声时段</w:t>
            </w:r>
          </w:p>
        </w:tc>
        <w:tc>
          <w:tcPr>
            <w:tcW w:w="1392" w:type="dxa"/>
            <w:noWrap/>
            <w:vAlign w:val="center"/>
          </w:tcPr>
          <w:p w14:paraId="60697280" w14:textId="77777777" w:rsidR="00775B2B" w:rsidRDefault="00000000">
            <w:pPr>
              <w:jc w:val="center"/>
              <w:rPr>
                <w:color w:val="000000"/>
                <w:kern w:val="0"/>
                <w:szCs w:val="21"/>
                <w:lang w:val="zh-CN" w:bidi="en-US"/>
              </w:rPr>
            </w:pPr>
            <w:r>
              <w:rPr>
                <w:color w:val="000000"/>
                <w:kern w:val="0"/>
                <w:szCs w:val="21"/>
                <w:lang w:val="zh-CN" w:bidi="en-US"/>
              </w:rPr>
              <w:t>贡献值</w:t>
            </w:r>
            <w:r>
              <w:rPr>
                <w:color w:val="000000"/>
                <w:kern w:val="0"/>
                <w:szCs w:val="21"/>
                <w:lang w:val="zh-CN" w:bidi="en-US"/>
              </w:rPr>
              <w:t>/</w:t>
            </w:r>
          </w:p>
          <w:p w14:paraId="485A702A" w14:textId="77777777" w:rsidR="00775B2B" w:rsidRDefault="00000000">
            <w:pPr>
              <w:widowControl/>
              <w:jc w:val="center"/>
              <w:rPr>
                <w:color w:val="000000"/>
                <w:kern w:val="0"/>
                <w:szCs w:val="21"/>
              </w:rPr>
            </w:pPr>
            <w:r>
              <w:rPr>
                <w:color w:val="000000"/>
                <w:kern w:val="0"/>
                <w:szCs w:val="21"/>
              </w:rPr>
              <w:t>dB</w:t>
            </w:r>
            <w:r>
              <w:rPr>
                <w:color w:val="000000"/>
                <w:kern w:val="0"/>
                <w:szCs w:val="21"/>
              </w:rPr>
              <w:t>（</w:t>
            </w:r>
            <w:r>
              <w:rPr>
                <w:color w:val="000000"/>
                <w:kern w:val="0"/>
                <w:szCs w:val="21"/>
              </w:rPr>
              <w:t>A</w:t>
            </w:r>
            <w:r>
              <w:rPr>
                <w:color w:val="000000"/>
                <w:kern w:val="0"/>
                <w:szCs w:val="21"/>
              </w:rPr>
              <w:t>）</w:t>
            </w:r>
          </w:p>
        </w:tc>
        <w:tc>
          <w:tcPr>
            <w:tcW w:w="1256" w:type="dxa"/>
            <w:noWrap/>
            <w:vAlign w:val="center"/>
          </w:tcPr>
          <w:p w14:paraId="508DE907" w14:textId="77777777" w:rsidR="00775B2B" w:rsidRDefault="00000000">
            <w:pPr>
              <w:jc w:val="center"/>
              <w:rPr>
                <w:color w:val="000000"/>
                <w:kern w:val="0"/>
                <w:szCs w:val="21"/>
                <w:lang w:val="zh-CN" w:bidi="en-US"/>
              </w:rPr>
            </w:pPr>
            <w:r>
              <w:rPr>
                <w:color w:val="000000"/>
                <w:kern w:val="0"/>
                <w:szCs w:val="21"/>
                <w:lang w:val="zh-CN" w:bidi="en-US"/>
              </w:rPr>
              <w:t>评价标准</w:t>
            </w:r>
            <w:r>
              <w:rPr>
                <w:color w:val="000000"/>
                <w:kern w:val="0"/>
                <w:szCs w:val="21"/>
                <w:lang w:val="zh-CN" w:bidi="en-US"/>
              </w:rPr>
              <w:t>/</w:t>
            </w:r>
          </w:p>
          <w:p w14:paraId="6F318F5A" w14:textId="77777777" w:rsidR="00775B2B" w:rsidRDefault="00000000">
            <w:pPr>
              <w:widowControl/>
              <w:jc w:val="center"/>
              <w:rPr>
                <w:color w:val="000000"/>
                <w:kern w:val="0"/>
                <w:szCs w:val="21"/>
              </w:rPr>
            </w:pPr>
            <w:r>
              <w:rPr>
                <w:color w:val="000000"/>
                <w:kern w:val="0"/>
                <w:szCs w:val="21"/>
              </w:rPr>
              <w:t>dB</w:t>
            </w:r>
            <w:r>
              <w:rPr>
                <w:color w:val="000000"/>
                <w:kern w:val="0"/>
                <w:szCs w:val="21"/>
              </w:rPr>
              <w:t>（</w:t>
            </w:r>
            <w:r>
              <w:rPr>
                <w:color w:val="000000"/>
                <w:kern w:val="0"/>
                <w:szCs w:val="21"/>
              </w:rPr>
              <w:t>A</w:t>
            </w:r>
            <w:r>
              <w:rPr>
                <w:color w:val="000000"/>
                <w:kern w:val="0"/>
                <w:szCs w:val="21"/>
              </w:rPr>
              <w:t>）</w:t>
            </w:r>
          </w:p>
        </w:tc>
        <w:tc>
          <w:tcPr>
            <w:tcW w:w="1670" w:type="dxa"/>
            <w:noWrap/>
            <w:vAlign w:val="center"/>
          </w:tcPr>
          <w:p w14:paraId="5B55596B" w14:textId="77777777" w:rsidR="00775B2B" w:rsidRDefault="00000000">
            <w:pPr>
              <w:widowControl/>
              <w:jc w:val="center"/>
              <w:rPr>
                <w:color w:val="000000"/>
                <w:kern w:val="0"/>
                <w:szCs w:val="21"/>
              </w:rPr>
            </w:pPr>
            <w:r>
              <w:rPr>
                <w:color w:val="000000"/>
                <w:kern w:val="0"/>
                <w:szCs w:val="21"/>
              </w:rPr>
              <w:t>占标率</w:t>
            </w:r>
            <w:r>
              <w:rPr>
                <w:color w:val="000000"/>
                <w:kern w:val="0"/>
                <w:szCs w:val="21"/>
              </w:rPr>
              <w:t>%</w:t>
            </w:r>
          </w:p>
        </w:tc>
        <w:tc>
          <w:tcPr>
            <w:tcW w:w="1252" w:type="dxa"/>
            <w:noWrap/>
            <w:vAlign w:val="center"/>
          </w:tcPr>
          <w:p w14:paraId="74544319" w14:textId="77777777" w:rsidR="00775B2B" w:rsidRDefault="00000000">
            <w:pPr>
              <w:widowControl/>
              <w:jc w:val="center"/>
              <w:rPr>
                <w:color w:val="000000"/>
                <w:kern w:val="0"/>
                <w:szCs w:val="21"/>
              </w:rPr>
            </w:pPr>
            <w:r>
              <w:rPr>
                <w:color w:val="000000"/>
                <w:kern w:val="0"/>
                <w:szCs w:val="21"/>
              </w:rPr>
              <w:t>是否超标</w:t>
            </w:r>
          </w:p>
        </w:tc>
      </w:tr>
      <w:tr w:rsidR="00775B2B" w14:paraId="7A3517BF" w14:textId="77777777">
        <w:trPr>
          <w:trHeight w:val="397"/>
        </w:trPr>
        <w:tc>
          <w:tcPr>
            <w:tcW w:w="1393" w:type="dxa"/>
            <w:vMerge w:val="restart"/>
            <w:noWrap/>
            <w:vAlign w:val="center"/>
          </w:tcPr>
          <w:p w14:paraId="71AE884D" w14:textId="77777777" w:rsidR="00775B2B" w:rsidRDefault="00000000">
            <w:pPr>
              <w:widowControl/>
              <w:jc w:val="center"/>
              <w:rPr>
                <w:color w:val="000000"/>
                <w:kern w:val="0"/>
                <w:szCs w:val="21"/>
              </w:rPr>
            </w:pPr>
            <w:r>
              <w:rPr>
                <w:color w:val="000000"/>
                <w:kern w:val="0"/>
                <w:szCs w:val="21"/>
              </w:rPr>
              <w:t>Z1</w:t>
            </w:r>
          </w:p>
        </w:tc>
        <w:tc>
          <w:tcPr>
            <w:tcW w:w="1393" w:type="dxa"/>
            <w:vMerge w:val="restart"/>
            <w:noWrap/>
            <w:vAlign w:val="center"/>
          </w:tcPr>
          <w:p w14:paraId="4FAFE0B7" w14:textId="77777777" w:rsidR="00775B2B" w:rsidRDefault="00000000">
            <w:pPr>
              <w:widowControl/>
              <w:jc w:val="center"/>
              <w:rPr>
                <w:color w:val="000000"/>
                <w:kern w:val="0"/>
                <w:szCs w:val="21"/>
              </w:rPr>
            </w:pPr>
            <w:r>
              <w:rPr>
                <w:color w:val="000000"/>
                <w:szCs w:val="21"/>
              </w:rPr>
              <w:t>1324</w:t>
            </w:r>
            <w:r>
              <w:rPr>
                <w:color w:val="000000"/>
                <w:szCs w:val="21"/>
              </w:rPr>
              <w:t>，</w:t>
            </w:r>
            <w:r>
              <w:rPr>
                <w:color w:val="000000"/>
                <w:szCs w:val="21"/>
              </w:rPr>
              <w:t>-515</w:t>
            </w:r>
          </w:p>
        </w:tc>
        <w:tc>
          <w:tcPr>
            <w:tcW w:w="1394" w:type="dxa"/>
            <w:vMerge w:val="restart"/>
            <w:noWrap/>
            <w:vAlign w:val="center"/>
          </w:tcPr>
          <w:p w14:paraId="294CB84E" w14:textId="77777777" w:rsidR="00775B2B" w:rsidRDefault="00000000">
            <w:pPr>
              <w:widowControl/>
              <w:jc w:val="center"/>
              <w:rPr>
                <w:color w:val="000000"/>
                <w:kern w:val="0"/>
                <w:szCs w:val="21"/>
              </w:rPr>
            </w:pPr>
            <w:r>
              <w:rPr>
                <w:color w:val="000000"/>
                <w:szCs w:val="21"/>
              </w:rPr>
              <w:t>-42</w:t>
            </w:r>
            <w:r>
              <w:rPr>
                <w:color w:val="000000"/>
                <w:szCs w:val="21"/>
              </w:rPr>
              <w:t>，</w:t>
            </w:r>
            <w:r>
              <w:rPr>
                <w:color w:val="000000"/>
                <w:szCs w:val="21"/>
              </w:rPr>
              <w:t>-489</w:t>
            </w:r>
          </w:p>
        </w:tc>
        <w:tc>
          <w:tcPr>
            <w:tcW w:w="1393" w:type="dxa"/>
            <w:vMerge w:val="restart"/>
            <w:noWrap/>
            <w:vAlign w:val="center"/>
          </w:tcPr>
          <w:p w14:paraId="7F474A6B" w14:textId="77777777" w:rsidR="00775B2B" w:rsidRDefault="00000000">
            <w:pPr>
              <w:widowControl/>
              <w:jc w:val="center"/>
              <w:rPr>
                <w:color w:val="000000"/>
                <w:kern w:val="0"/>
                <w:szCs w:val="21"/>
              </w:rPr>
            </w:pPr>
            <w:r>
              <w:rPr>
                <w:rFonts w:eastAsia="等线"/>
                <w:color w:val="000000"/>
                <w:szCs w:val="21"/>
              </w:rPr>
              <w:t>809.12</w:t>
            </w:r>
          </w:p>
        </w:tc>
        <w:tc>
          <w:tcPr>
            <w:tcW w:w="1393" w:type="dxa"/>
            <w:vMerge w:val="restart"/>
            <w:noWrap/>
            <w:vAlign w:val="center"/>
          </w:tcPr>
          <w:p w14:paraId="6CFEF303" w14:textId="77777777" w:rsidR="00775B2B" w:rsidRDefault="00000000">
            <w:pPr>
              <w:widowControl/>
              <w:jc w:val="center"/>
              <w:rPr>
                <w:color w:val="000000"/>
                <w:kern w:val="0"/>
                <w:szCs w:val="21"/>
              </w:rPr>
            </w:pPr>
            <w:r>
              <w:rPr>
                <w:color w:val="000000"/>
                <w:kern w:val="0"/>
                <w:szCs w:val="21"/>
              </w:rPr>
              <w:t>0</w:t>
            </w:r>
          </w:p>
        </w:tc>
        <w:tc>
          <w:tcPr>
            <w:tcW w:w="1392" w:type="dxa"/>
            <w:noWrap/>
            <w:vAlign w:val="center"/>
          </w:tcPr>
          <w:p w14:paraId="0BBDBBF2" w14:textId="77777777" w:rsidR="00775B2B" w:rsidRDefault="00000000">
            <w:pPr>
              <w:widowControl/>
              <w:jc w:val="center"/>
              <w:rPr>
                <w:color w:val="000000"/>
                <w:kern w:val="0"/>
                <w:szCs w:val="21"/>
              </w:rPr>
            </w:pPr>
            <w:r>
              <w:rPr>
                <w:color w:val="000000"/>
                <w:kern w:val="0"/>
                <w:szCs w:val="21"/>
              </w:rPr>
              <w:t>昼间</w:t>
            </w:r>
          </w:p>
        </w:tc>
        <w:tc>
          <w:tcPr>
            <w:tcW w:w="1392" w:type="dxa"/>
            <w:noWrap/>
            <w:vAlign w:val="center"/>
          </w:tcPr>
          <w:p w14:paraId="08DFDE27" w14:textId="77777777" w:rsidR="00775B2B" w:rsidRDefault="00000000">
            <w:pPr>
              <w:widowControl/>
              <w:jc w:val="center"/>
              <w:rPr>
                <w:color w:val="000000"/>
                <w:kern w:val="0"/>
                <w:szCs w:val="21"/>
              </w:rPr>
            </w:pPr>
            <w:r>
              <w:rPr>
                <w:rFonts w:eastAsia="等线"/>
                <w:color w:val="000000"/>
                <w:szCs w:val="21"/>
              </w:rPr>
              <w:t>42.08</w:t>
            </w:r>
          </w:p>
        </w:tc>
        <w:tc>
          <w:tcPr>
            <w:tcW w:w="1256" w:type="dxa"/>
            <w:noWrap/>
            <w:vAlign w:val="center"/>
          </w:tcPr>
          <w:p w14:paraId="0F5A2A3B" w14:textId="77777777" w:rsidR="00775B2B" w:rsidRDefault="00000000">
            <w:pPr>
              <w:widowControl/>
              <w:jc w:val="center"/>
              <w:rPr>
                <w:color w:val="000000"/>
                <w:kern w:val="0"/>
                <w:szCs w:val="21"/>
              </w:rPr>
            </w:pPr>
            <w:r>
              <w:rPr>
                <w:color w:val="000000"/>
                <w:kern w:val="0"/>
                <w:szCs w:val="21"/>
              </w:rPr>
              <w:t>65</w:t>
            </w:r>
          </w:p>
        </w:tc>
        <w:tc>
          <w:tcPr>
            <w:tcW w:w="1670" w:type="dxa"/>
            <w:noWrap/>
            <w:vAlign w:val="center"/>
          </w:tcPr>
          <w:p w14:paraId="1112C56B" w14:textId="77777777" w:rsidR="00775B2B" w:rsidRDefault="00000000">
            <w:pPr>
              <w:widowControl/>
              <w:jc w:val="center"/>
              <w:rPr>
                <w:color w:val="000000"/>
                <w:kern w:val="0"/>
                <w:szCs w:val="21"/>
              </w:rPr>
            </w:pPr>
            <w:r>
              <w:rPr>
                <w:rFonts w:eastAsia="等线"/>
                <w:color w:val="000000"/>
                <w:szCs w:val="21"/>
              </w:rPr>
              <w:t>64.74</w:t>
            </w:r>
          </w:p>
        </w:tc>
        <w:tc>
          <w:tcPr>
            <w:tcW w:w="1252" w:type="dxa"/>
            <w:noWrap/>
            <w:vAlign w:val="center"/>
          </w:tcPr>
          <w:p w14:paraId="182C6540" w14:textId="77777777" w:rsidR="00775B2B" w:rsidRDefault="00000000">
            <w:pPr>
              <w:widowControl/>
              <w:jc w:val="center"/>
              <w:rPr>
                <w:color w:val="000000"/>
                <w:kern w:val="0"/>
                <w:szCs w:val="21"/>
              </w:rPr>
            </w:pPr>
            <w:r>
              <w:rPr>
                <w:color w:val="000000"/>
                <w:kern w:val="0"/>
                <w:szCs w:val="21"/>
              </w:rPr>
              <w:t>达标</w:t>
            </w:r>
          </w:p>
        </w:tc>
      </w:tr>
      <w:tr w:rsidR="00775B2B" w14:paraId="25D7F8C3" w14:textId="77777777">
        <w:trPr>
          <w:trHeight w:val="397"/>
        </w:trPr>
        <w:tc>
          <w:tcPr>
            <w:tcW w:w="1393" w:type="dxa"/>
            <w:vMerge/>
            <w:noWrap/>
            <w:vAlign w:val="center"/>
          </w:tcPr>
          <w:p w14:paraId="61DCEFDF" w14:textId="77777777" w:rsidR="00775B2B" w:rsidRDefault="00775B2B">
            <w:pPr>
              <w:widowControl/>
              <w:jc w:val="center"/>
              <w:rPr>
                <w:color w:val="000000"/>
                <w:kern w:val="0"/>
                <w:szCs w:val="21"/>
              </w:rPr>
            </w:pPr>
          </w:p>
        </w:tc>
        <w:tc>
          <w:tcPr>
            <w:tcW w:w="1393" w:type="dxa"/>
            <w:vMerge/>
            <w:noWrap/>
            <w:vAlign w:val="center"/>
          </w:tcPr>
          <w:p w14:paraId="73EB3705" w14:textId="77777777" w:rsidR="00775B2B" w:rsidRDefault="00775B2B">
            <w:pPr>
              <w:widowControl/>
              <w:jc w:val="center"/>
              <w:rPr>
                <w:color w:val="000000"/>
                <w:kern w:val="0"/>
                <w:szCs w:val="21"/>
              </w:rPr>
            </w:pPr>
          </w:p>
        </w:tc>
        <w:tc>
          <w:tcPr>
            <w:tcW w:w="1394" w:type="dxa"/>
            <w:vMerge/>
            <w:noWrap/>
            <w:vAlign w:val="center"/>
          </w:tcPr>
          <w:p w14:paraId="21AAA212" w14:textId="77777777" w:rsidR="00775B2B" w:rsidRDefault="00775B2B">
            <w:pPr>
              <w:widowControl/>
              <w:jc w:val="center"/>
              <w:rPr>
                <w:color w:val="000000"/>
                <w:kern w:val="0"/>
                <w:szCs w:val="21"/>
              </w:rPr>
            </w:pPr>
          </w:p>
        </w:tc>
        <w:tc>
          <w:tcPr>
            <w:tcW w:w="1393" w:type="dxa"/>
            <w:vMerge/>
            <w:noWrap/>
            <w:vAlign w:val="center"/>
          </w:tcPr>
          <w:p w14:paraId="2A184BB5" w14:textId="77777777" w:rsidR="00775B2B" w:rsidRDefault="00775B2B">
            <w:pPr>
              <w:widowControl/>
              <w:jc w:val="center"/>
              <w:rPr>
                <w:color w:val="000000"/>
                <w:kern w:val="0"/>
                <w:szCs w:val="21"/>
              </w:rPr>
            </w:pPr>
          </w:p>
        </w:tc>
        <w:tc>
          <w:tcPr>
            <w:tcW w:w="1393" w:type="dxa"/>
            <w:vMerge/>
            <w:noWrap/>
            <w:vAlign w:val="center"/>
          </w:tcPr>
          <w:p w14:paraId="011D16F4" w14:textId="77777777" w:rsidR="00775B2B" w:rsidRDefault="00775B2B">
            <w:pPr>
              <w:widowControl/>
              <w:jc w:val="center"/>
              <w:rPr>
                <w:color w:val="000000"/>
                <w:kern w:val="0"/>
                <w:szCs w:val="21"/>
              </w:rPr>
            </w:pPr>
          </w:p>
        </w:tc>
        <w:tc>
          <w:tcPr>
            <w:tcW w:w="1392" w:type="dxa"/>
            <w:noWrap/>
            <w:vAlign w:val="center"/>
          </w:tcPr>
          <w:p w14:paraId="54064AF5" w14:textId="77777777" w:rsidR="00775B2B" w:rsidRDefault="00000000">
            <w:pPr>
              <w:widowControl/>
              <w:jc w:val="center"/>
              <w:rPr>
                <w:color w:val="000000"/>
                <w:kern w:val="0"/>
                <w:szCs w:val="21"/>
              </w:rPr>
            </w:pPr>
            <w:r>
              <w:rPr>
                <w:color w:val="000000"/>
                <w:kern w:val="0"/>
                <w:szCs w:val="21"/>
              </w:rPr>
              <w:t>夜间</w:t>
            </w:r>
          </w:p>
        </w:tc>
        <w:tc>
          <w:tcPr>
            <w:tcW w:w="1392" w:type="dxa"/>
            <w:noWrap/>
            <w:vAlign w:val="center"/>
          </w:tcPr>
          <w:p w14:paraId="10767B50" w14:textId="77777777" w:rsidR="00775B2B" w:rsidRDefault="00000000">
            <w:pPr>
              <w:widowControl/>
              <w:jc w:val="center"/>
              <w:rPr>
                <w:rFonts w:eastAsia="等线"/>
                <w:color w:val="000000"/>
                <w:szCs w:val="21"/>
              </w:rPr>
            </w:pPr>
            <w:r>
              <w:rPr>
                <w:rFonts w:eastAsia="等线"/>
                <w:color w:val="000000"/>
                <w:szCs w:val="21"/>
              </w:rPr>
              <w:t>42.08</w:t>
            </w:r>
          </w:p>
        </w:tc>
        <w:tc>
          <w:tcPr>
            <w:tcW w:w="1256" w:type="dxa"/>
            <w:noWrap/>
            <w:vAlign w:val="center"/>
          </w:tcPr>
          <w:p w14:paraId="2C6576FE" w14:textId="77777777" w:rsidR="00775B2B" w:rsidRDefault="00000000">
            <w:pPr>
              <w:widowControl/>
              <w:jc w:val="center"/>
              <w:rPr>
                <w:color w:val="000000"/>
                <w:kern w:val="0"/>
                <w:szCs w:val="21"/>
              </w:rPr>
            </w:pPr>
            <w:r>
              <w:rPr>
                <w:color w:val="000000"/>
                <w:kern w:val="0"/>
                <w:szCs w:val="21"/>
              </w:rPr>
              <w:t>55</w:t>
            </w:r>
          </w:p>
        </w:tc>
        <w:tc>
          <w:tcPr>
            <w:tcW w:w="1670" w:type="dxa"/>
            <w:noWrap/>
            <w:vAlign w:val="center"/>
          </w:tcPr>
          <w:p w14:paraId="4B92BA53" w14:textId="77777777" w:rsidR="00775B2B" w:rsidRDefault="00000000">
            <w:pPr>
              <w:widowControl/>
              <w:jc w:val="center"/>
              <w:rPr>
                <w:rFonts w:eastAsia="等线"/>
                <w:color w:val="000000"/>
                <w:szCs w:val="21"/>
              </w:rPr>
            </w:pPr>
            <w:r>
              <w:rPr>
                <w:rFonts w:eastAsia="等线"/>
                <w:color w:val="000000"/>
                <w:szCs w:val="21"/>
              </w:rPr>
              <w:t>76.51</w:t>
            </w:r>
          </w:p>
        </w:tc>
        <w:tc>
          <w:tcPr>
            <w:tcW w:w="1252" w:type="dxa"/>
            <w:noWrap/>
            <w:vAlign w:val="center"/>
          </w:tcPr>
          <w:p w14:paraId="5702EA00" w14:textId="77777777" w:rsidR="00775B2B" w:rsidRDefault="00000000">
            <w:pPr>
              <w:widowControl/>
              <w:jc w:val="center"/>
              <w:rPr>
                <w:color w:val="000000"/>
                <w:kern w:val="0"/>
                <w:szCs w:val="21"/>
              </w:rPr>
            </w:pPr>
            <w:r>
              <w:rPr>
                <w:color w:val="000000"/>
                <w:kern w:val="0"/>
                <w:szCs w:val="21"/>
              </w:rPr>
              <w:t>达标</w:t>
            </w:r>
          </w:p>
        </w:tc>
      </w:tr>
      <w:tr w:rsidR="00775B2B" w14:paraId="4E4F4974" w14:textId="77777777">
        <w:trPr>
          <w:trHeight w:val="397"/>
        </w:trPr>
        <w:tc>
          <w:tcPr>
            <w:tcW w:w="1393" w:type="dxa"/>
            <w:vMerge w:val="restart"/>
            <w:noWrap/>
            <w:vAlign w:val="center"/>
          </w:tcPr>
          <w:p w14:paraId="696F26DB" w14:textId="77777777" w:rsidR="00775B2B" w:rsidRDefault="00000000">
            <w:pPr>
              <w:widowControl/>
              <w:jc w:val="center"/>
              <w:rPr>
                <w:color w:val="000000"/>
                <w:kern w:val="0"/>
                <w:szCs w:val="21"/>
              </w:rPr>
            </w:pPr>
            <w:r>
              <w:rPr>
                <w:color w:val="000000"/>
                <w:kern w:val="0"/>
                <w:szCs w:val="21"/>
              </w:rPr>
              <w:t>Z2</w:t>
            </w:r>
          </w:p>
        </w:tc>
        <w:tc>
          <w:tcPr>
            <w:tcW w:w="1393" w:type="dxa"/>
            <w:vMerge w:val="restart"/>
            <w:noWrap/>
            <w:vAlign w:val="center"/>
          </w:tcPr>
          <w:p w14:paraId="68328D7A" w14:textId="77777777" w:rsidR="00775B2B" w:rsidRDefault="00000000">
            <w:pPr>
              <w:widowControl/>
              <w:jc w:val="center"/>
              <w:rPr>
                <w:color w:val="000000"/>
                <w:kern w:val="0"/>
                <w:szCs w:val="21"/>
              </w:rPr>
            </w:pPr>
            <w:r>
              <w:rPr>
                <w:color w:val="000000"/>
                <w:szCs w:val="21"/>
              </w:rPr>
              <w:t>-958</w:t>
            </w:r>
            <w:r>
              <w:rPr>
                <w:color w:val="000000"/>
                <w:szCs w:val="21"/>
              </w:rPr>
              <w:t>，</w:t>
            </w:r>
            <w:r>
              <w:rPr>
                <w:color w:val="000000"/>
                <w:szCs w:val="21"/>
              </w:rPr>
              <w:t>269</w:t>
            </w:r>
          </w:p>
        </w:tc>
        <w:tc>
          <w:tcPr>
            <w:tcW w:w="1394" w:type="dxa"/>
            <w:vMerge w:val="restart"/>
            <w:noWrap/>
            <w:vAlign w:val="center"/>
          </w:tcPr>
          <w:p w14:paraId="766A6D10" w14:textId="77777777" w:rsidR="00775B2B" w:rsidRDefault="00000000">
            <w:pPr>
              <w:widowControl/>
              <w:jc w:val="center"/>
              <w:rPr>
                <w:color w:val="000000"/>
                <w:kern w:val="0"/>
                <w:szCs w:val="21"/>
              </w:rPr>
            </w:pPr>
            <w:r>
              <w:rPr>
                <w:color w:val="000000"/>
                <w:szCs w:val="21"/>
              </w:rPr>
              <w:t>418</w:t>
            </w:r>
            <w:r>
              <w:rPr>
                <w:color w:val="000000"/>
                <w:szCs w:val="21"/>
              </w:rPr>
              <w:t>，</w:t>
            </w:r>
            <w:r>
              <w:rPr>
                <w:color w:val="000000"/>
                <w:szCs w:val="21"/>
              </w:rPr>
              <w:t>298</w:t>
            </w:r>
          </w:p>
        </w:tc>
        <w:tc>
          <w:tcPr>
            <w:tcW w:w="1393" w:type="dxa"/>
            <w:vMerge w:val="restart"/>
            <w:noWrap/>
            <w:vAlign w:val="center"/>
          </w:tcPr>
          <w:p w14:paraId="6BE706A8" w14:textId="77777777" w:rsidR="00775B2B" w:rsidRDefault="00000000">
            <w:pPr>
              <w:widowControl/>
              <w:jc w:val="center"/>
              <w:rPr>
                <w:color w:val="000000"/>
                <w:kern w:val="0"/>
                <w:szCs w:val="21"/>
              </w:rPr>
            </w:pPr>
            <w:r>
              <w:rPr>
                <w:color w:val="000000"/>
                <w:kern w:val="0"/>
                <w:szCs w:val="21"/>
              </w:rPr>
              <w:t>810.74</w:t>
            </w:r>
          </w:p>
        </w:tc>
        <w:tc>
          <w:tcPr>
            <w:tcW w:w="1393" w:type="dxa"/>
            <w:vMerge w:val="restart"/>
            <w:noWrap/>
            <w:vAlign w:val="center"/>
          </w:tcPr>
          <w:p w14:paraId="18F74103" w14:textId="77777777" w:rsidR="00775B2B" w:rsidRDefault="00000000">
            <w:pPr>
              <w:widowControl/>
              <w:jc w:val="center"/>
              <w:rPr>
                <w:color w:val="000000"/>
                <w:kern w:val="0"/>
                <w:szCs w:val="21"/>
              </w:rPr>
            </w:pPr>
            <w:r>
              <w:rPr>
                <w:color w:val="000000"/>
                <w:kern w:val="0"/>
                <w:szCs w:val="21"/>
              </w:rPr>
              <w:t>0</w:t>
            </w:r>
          </w:p>
        </w:tc>
        <w:tc>
          <w:tcPr>
            <w:tcW w:w="1392" w:type="dxa"/>
            <w:noWrap/>
            <w:vAlign w:val="center"/>
          </w:tcPr>
          <w:p w14:paraId="6085CBCE" w14:textId="77777777" w:rsidR="00775B2B" w:rsidRDefault="00000000">
            <w:pPr>
              <w:widowControl/>
              <w:jc w:val="center"/>
              <w:rPr>
                <w:color w:val="000000"/>
                <w:kern w:val="0"/>
                <w:szCs w:val="21"/>
              </w:rPr>
            </w:pPr>
            <w:r>
              <w:rPr>
                <w:color w:val="000000"/>
                <w:kern w:val="0"/>
                <w:szCs w:val="21"/>
              </w:rPr>
              <w:t>昼间</w:t>
            </w:r>
          </w:p>
        </w:tc>
        <w:tc>
          <w:tcPr>
            <w:tcW w:w="1392" w:type="dxa"/>
            <w:noWrap/>
            <w:vAlign w:val="center"/>
          </w:tcPr>
          <w:p w14:paraId="07E89520" w14:textId="77777777" w:rsidR="00775B2B" w:rsidRDefault="00000000">
            <w:pPr>
              <w:widowControl/>
              <w:jc w:val="center"/>
              <w:rPr>
                <w:color w:val="000000"/>
                <w:kern w:val="0"/>
                <w:szCs w:val="21"/>
              </w:rPr>
            </w:pPr>
            <w:r>
              <w:rPr>
                <w:rFonts w:eastAsia="等线"/>
                <w:color w:val="000000"/>
                <w:szCs w:val="21"/>
              </w:rPr>
              <w:t>48.68</w:t>
            </w:r>
          </w:p>
        </w:tc>
        <w:tc>
          <w:tcPr>
            <w:tcW w:w="1256" w:type="dxa"/>
            <w:noWrap/>
            <w:vAlign w:val="center"/>
          </w:tcPr>
          <w:p w14:paraId="00ADA6B3" w14:textId="77777777" w:rsidR="00775B2B" w:rsidRDefault="00000000">
            <w:pPr>
              <w:widowControl/>
              <w:jc w:val="center"/>
              <w:rPr>
                <w:color w:val="000000"/>
                <w:kern w:val="0"/>
                <w:szCs w:val="21"/>
              </w:rPr>
            </w:pPr>
            <w:r>
              <w:rPr>
                <w:color w:val="000000"/>
                <w:kern w:val="0"/>
                <w:szCs w:val="21"/>
              </w:rPr>
              <w:t>65</w:t>
            </w:r>
          </w:p>
        </w:tc>
        <w:tc>
          <w:tcPr>
            <w:tcW w:w="1670" w:type="dxa"/>
            <w:noWrap/>
            <w:vAlign w:val="center"/>
          </w:tcPr>
          <w:p w14:paraId="20E0CBBD" w14:textId="77777777" w:rsidR="00775B2B" w:rsidRDefault="00000000">
            <w:pPr>
              <w:widowControl/>
              <w:jc w:val="center"/>
              <w:rPr>
                <w:color w:val="000000"/>
                <w:kern w:val="0"/>
                <w:szCs w:val="21"/>
              </w:rPr>
            </w:pPr>
            <w:r>
              <w:rPr>
                <w:rFonts w:eastAsia="等线"/>
                <w:color w:val="000000"/>
                <w:szCs w:val="21"/>
              </w:rPr>
              <w:t>74.89</w:t>
            </w:r>
          </w:p>
        </w:tc>
        <w:tc>
          <w:tcPr>
            <w:tcW w:w="1252" w:type="dxa"/>
            <w:noWrap/>
            <w:vAlign w:val="center"/>
          </w:tcPr>
          <w:p w14:paraId="6AF4D9AA" w14:textId="77777777" w:rsidR="00775B2B" w:rsidRDefault="00000000">
            <w:pPr>
              <w:widowControl/>
              <w:jc w:val="center"/>
              <w:rPr>
                <w:color w:val="000000"/>
                <w:kern w:val="0"/>
                <w:szCs w:val="21"/>
              </w:rPr>
            </w:pPr>
            <w:r>
              <w:rPr>
                <w:color w:val="000000"/>
                <w:kern w:val="0"/>
                <w:szCs w:val="21"/>
              </w:rPr>
              <w:t>达标</w:t>
            </w:r>
          </w:p>
        </w:tc>
      </w:tr>
      <w:tr w:rsidR="00775B2B" w14:paraId="1D7D77F7" w14:textId="77777777">
        <w:trPr>
          <w:trHeight w:val="397"/>
        </w:trPr>
        <w:tc>
          <w:tcPr>
            <w:tcW w:w="1393" w:type="dxa"/>
            <w:vMerge/>
            <w:noWrap/>
            <w:vAlign w:val="center"/>
          </w:tcPr>
          <w:p w14:paraId="52C1BE95" w14:textId="77777777" w:rsidR="00775B2B" w:rsidRDefault="00775B2B">
            <w:pPr>
              <w:widowControl/>
              <w:jc w:val="center"/>
              <w:rPr>
                <w:color w:val="000000"/>
                <w:kern w:val="0"/>
                <w:szCs w:val="21"/>
              </w:rPr>
            </w:pPr>
          </w:p>
        </w:tc>
        <w:tc>
          <w:tcPr>
            <w:tcW w:w="1393" w:type="dxa"/>
            <w:vMerge/>
            <w:noWrap/>
            <w:vAlign w:val="center"/>
          </w:tcPr>
          <w:p w14:paraId="6DB932FE" w14:textId="77777777" w:rsidR="00775B2B" w:rsidRDefault="00775B2B">
            <w:pPr>
              <w:widowControl/>
              <w:jc w:val="center"/>
              <w:rPr>
                <w:color w:val="000000"/>
                <w:kern w:val="0"/>
                <w:szCs w:val="21"/>
              </w:rPr>
            </w:pPr>
          </w:p>
        </w:tc>
        <w:tc>
          <w:tcPr>
            <w:tcW w:w="1394" w:type="dxa"/>
            <w:vMerge/>
            <w:noWrap/>
            <w:vAlign w:val="center"/>
          </w:tcPr>
          <w:p w14:paraId="74E62472" w14:textId="77777777" w:rsidR="00775B2B" w:rsidRDefault="00775B2B">
            <w:pPr>
              <w:widowControl/>
              <w:jc w:val="center"/>
              <w:rPr>
                <w:color w:val="000000"/>
                <w:kern w:val="0"/>
                <w:szCs w:val="21"/>
              </w:rPr>
            </w:pPr>
          </w:p>
        </w:tc>
        <w:tc>
          <w:tcPr>
            <w:tcW w:w="1393" w:type="dxa"/>
            <w:vMerge/>
            <w:noWrap/>
            <w:vAlign w:val="center"/>
          </w:tcPr>
          <w:p w14:paraId="3C111217" w14:textId="77777777" w:rsidR="00775B2B" w:rsidRDefault="00775B2B">
            <w:pPr>
              <w:widowControl/>
              <w:jc w:val="center"/>
              <w:rPr>
                <w:color w:val="000000"/>
                <w:kern w:val="0"/>
                <w:szCs w:val="21"/>
              </w:rPr>
            </w:pPr>
          </w:p>
        </w:tc>
        <w:tc>
          <w:tcPr>
            <w:tcW w:w="1393" w:type="dxa"/>
            <w:vMerge/>
            <w:noWrap/>
            <w:vAlign w:val="center"/>
          </w:tcPr>
          <w:p w14:paraId="75EFCCC0" w14:textId="77777777" w:rsidR="00775B2B" w:rsidRDefault="00775B2B">
            <w:pPr>
              <w:widowControl/>
              <w:jc w:val="center"/>
              <w:rPr>
                <w:color w:val="000000"/>
                <w:kern w:val="0"/>
                <w:szCs w:val="21"/>
              </w:rPr>
            </w:pPr>
          </w:p>
        </w:tc>
        <w:tc>
          <w:tcPr>
            <w:tcW w:w="1392" w:type="dxa"/>
            <w:noWrap/>
            <w:vAlign w:val="center"/>
          </w:tcPr>
          <w:p w14:paraId="0B8EDE22" w14:textId="77777777" w:rsidR="00775B2B" w:rsidRDefault="00000000">
            <w:pPr>
              <w:widowControl/>
              <w:jc w:val="center"/>
              <w:rPr>
                <w:color w:val="000000"/>
                <w:kern w:val="0"/>
                <w:szCs w:val="21"/>
              </w:rPr>
            </w:pPr>
            <w:r>
              <w:rPr>
                <w:color w:val="000000"/>
                <w:kern w:val="0"/>
                <w:szCs w:val="21"/>
              </w:rPr>
              <w:t>夜间</w:t>
            </w:r>
          </w:p>
        </w:tc>
        <w:tc>
          <w:tcPr>
            <w:tcW w:w="1392" w:type="dxa"/>
            <w:noWrap/>
            <w:vAlign w:val="center"/>
          </w:tcPr>
          <w:p w14:paraId="02EC85EA" w14:textId="77777777" w:rsidR="00775B2B" w:rsidRDefault="00000000">
            <w:pPr>
              <w:widowControl/>
              <w:jc w:val="center"/>
              <w:rPr>
                <w:color w:val="000000"/>
                <w:kern w:val="0"/>
                <w:szCs w:val="21"/>
              </w:rPr>
            </w:pPr>
            <w:r>
              <w:rPr>
                <w:rFonts w:eastAsia="等线"/>
                <w:color w:val="000000"/>
                <w:szCs w:val="21"/>
              </w:rPr>
              <w:t>48.68</w:t>
            </w:r>
          </w:p>
        </w:tc>
        <w:tc>
          <w:tcPr>
            <w:tcW w:w="1256" w:type="dxa"/>
            <w:noWrap/>
            <w:vAlign w:val="center"/>
          </w:tcPr>
          <w:p w14:paraId="46DA0107" w14:textId="77777777" w:rsidR="00775B2B" w:rsidRDefault="00000000">
            <w:pPr>
              <w:widowControl/>
              <w:jc w:val="center"/>
              <w:rPr>
                <w:color w:val="000000"/>
                <w:kern w:val="0"/>
                <w:szCs w:val="21"/>
              </w:rPr>
            </w:pPr>
            <w:r>
              <w:rPr>
                <w:color w:val="000000"/>
                <w:kern w:val="0"/>
                <w:szCs w:val="21"/>
              </w:rPr>
              <w:t>55</w:t>
            </w:r>
          </w:p>
        </w:tc>
        <w:tc>
          <w:tcPr>
            <w:tcW w:w="1670" w:type="dxa"/>
            <w:noWrap/>
            <w:vAlign w:val="center"/>
          </w:tcPr>
          <w:p w14:paraId="34664B07" w14:textId="77777777" w:rsidR="00775B2B" w:rsidRDefault="00000000">
            <w:pPr>
              <w:widowControl/>
              <w:jc w:val="center"/>
              <w:rPr>
                <w:color w:val="000000"/>
                <w:kern w:val="0"/>
                <w:szCs w:val="21"/>
              </w:rPr>
            </w:pPr>
            <w:r>
              <w:rPr>
                <w:color w:val="000000"/>
                <w:kern w:val="0"/>
                <w:szCs w:val="21"/>
              </w:rPr>
              <w:t>88.51</w:t>
            </w:r>
          </w:p>
        </w:tc>
        <w:tc>
          <w:tcPr>
            <w:tcW w:w="1252" w:type="dxa"/>
            <w:noWrap/>
            <w:vAlign w:val="center"/>
          </w:tcPr>
          <w:p w14:paraId="53592216" w14:textId="77777777" w:rsidR="00775B2B" w:rsidRDefault="00000000">
            <w:pPr>
              <w:widowControl/>
              <w:jc w:val="center"/>
              <w:rPr>
                <w:color w:val="000000"/>
                <w:kern w:val="0"/>
                <w:szCs w:val="21"/>
              </w:rPr>
            </w:pPr>
            <w:r>
              <w:rPr>
                <w:color w:val="000000"/>
                <w:kern w:val="0"/>
                <w:szCs w:val="21"/>
              </w:rPr>
              <w:t>达标</w:t>
            </w:r>
          </w:p>
        </w:tc>
      </w:tr>
      <w:tr w:rsidR="00775B2B" w14:paraId="2A7B9F0D" w14:textId="77777777">
        <w:trPr>
          <w:trHeight w:val="397"/>
        </w:trPr>
        <w:tc>
          <w:tcPr>
            <w:tcW w:w="1393" w:type="dxa"/>
            <w:vMerge w:val="restart"/>
            <w:noWrap/>
            <w:vAlign w:val="center"/>
          </w:tcPr>
          <w:p w14:paraId="71700DA1" w14:textId="77777777" w:rsidR="00775B2B" w:rsidRDefault="00000000">
            <w:pPr>
              <w:widowControl/>
              <w:jc w:val="center"/>
              <w:rPr>
                <w:color w:val="000000"/>
                <w:kern w:val="0"/>
                <w:szCs w:val="21"/>
              </w:rPr>
            </w:pPr>
            <w:r>
              <w:rPr>
                <w:color w:val="000000"/>
                <w:kern w:val="0"/>
                <w:szCs w:val="21"/>
              </w:rPr>
              <w:t>Z3</w:t>
            </w:r>
          </w:p>
        </w:tc>
        <w:tc>
          <w:tcPr>
            <w:tcW w:w="1393" w:type="dxa"/>
            <w:vMerge w:val="restart"/>
            <w:noWrap/>
            <w:vAlign w:val="center"/>
          </w:tcPr>
          <w:p w14:paraId="72C7BD97" w14:textId="77777777" w:rsidR="00775B2B" w:rsidRDefault="00000000">
            <w:pPr>
              <w:widowControl/>
              <w:jc w:val="center"/>
              <w:rPr>
                <w:color w:val="000000"/>
                <w:kern w:val="0"/>
                <w:szCs w:val="21"/>
              </w:rPr>
            </w:pPr>
            <w:r>
              <w:rPr>
                <w:color w:val="000000"/>
                <w:szCs w:val="21"/>
              </w:rPr>
              <w:t>459.6</w:t>
            </w:r>
            <w:r>
              <w:rPr>
                <w:color w:val="000000"/>
                <w:szCs w:val="21"/>
              </w:rPr>
              <w:t>，</w:t>
            </w:r>
            <w:r>
              <w:rPr>
                <w:color w:val="000000"/>
                <w:szCs w:val="21"/>
              </w:rPr>
              <w:t>291.9</w:t>
            </w:r>
          </w:p>
        </w:tc>
        <w:tc>
          <w:tcPr>
            <w:tcW w:w="1394" w:type="dxa"/>
            <w:vMerge w:val="restart"/>
            <w:noWrap/>
            <w:vAlign w:val="center"/>
          </w:tcPr>
          <w:p w14:paraId="73C13D78" w14:textId="77777777" w:rsidR="00775B2B" w:rsidRDefault="00000000">
            <w:pPr>
              <w:widowControl/>
              <w:jc w:val="center"/>
              <w:rPr>
                <w:color w:val="000000"/>
                <w:kern w:val="0"/>
                <w:szCs w:val="21"/>
              </w:rPr>
            </w:pPr>
            <w:r>
              <w:rPr>
                <w:color w:val="000000"/>
                <w:szCs w:val="21"/>
              </w:rPr>
              <w:t>1324</w:t>
            </w:r>
            <w:r>
              <w:rPr>
                <w:color w:val="000000"/>
                <w:szCs w:val="21"/>
              </w:rPr>
              <w:t>，</w:t>
            </w:r>
            <w:r>
              <w:rPr>
                <w:color w:val="000000"/>
                <w:szCs w:val="21"/>
              </w:rPr>
              <w:t>-515</w:t>
            </w:r>
          </w:p>
        </w:tc>
        <w:tc>
          <w:tcPr>
            <w:tcW w:w="1393" w:type="dxa"/>
            <w:vMerge w:val="restart"/>
            <w:noWrap/>
            <w:vAlign w:val="center"/>
          </w:tcPr>
          <w:p w14:paraId="576008EC" w14:textId="77777777" w:rsidR="00775B2B" w:rsidRDefault="00000000">
            <w:pPr>
              <w:widowControl/>
              <w:jc w:val="center"/>
              <w:rPr>
                <w:color w:val="000000"/>
                <w:kern w:val="0"/>
                <w:szCs w:val="21"/>
              </w:rPr>
            </w:pPr>
            <w:r>
              <w:rPr>
                <w:rFonts w:eastAsia="等线"/>
                <w:color w:val="000000"/>
                <w:szCs w:val="21"/>
              </w:rPr>
              <w:t>807.77</w:t>
            </w:r>
          </w:p>
        </w:tc>
        <w:tc>
          <w:tcPr>
            <w:tcW w:w="1393" w:type="dxa"/>
            <w:vMerge w:val="restart"/>
            <w:noWrap/>
            <w:vAlign w:val="center"/>
          </w:tcPr>
          <w:p w14:paraId="1A4327F8" w14:textId="77777777" w:rsidR="00775B2B" w:rsidRDefault="00000000">
            <w:pPr>
              <w:widowControl/>
              <w:jc w:val="center"/>
              <w:rPr>
                <w:color w:val="000000"/>
                <w:kern w:val="0"/>
                <w:szCs w:val="21"/>
              </w:rPr>
            </w:pPr>
            <w:r>
              <w:rPr>
                <w:color w:val="000000"/>
                <w:kern w:val="0"/>
                <w:szCs w:val="21"/>
              </w:rPr>
              <w:t>0</w:t>
            </w:r>
          </w:p>
        </w:tc>
        <w:tc>
          <w:tcPr>
            <w:tcW w:w="1392" w:type="dxa"/>
            <w:noWrap/>
            <w:vAlign w:val="center"/>
          </w:tcPr>
          <w:p w14:paraId="1D610D98" w14:textId="77777777" w:rsidR="00775B2B" w:rsidRDefault="00000000">
            <w:pPr>
              <w:widowControl/>
              <w:jc w:val="center"/>
              <w:rPr>
                <w:color w:val="000000"/>
                <w:kern w:val="0"/>
                <w:szCs w:val="21"/>
              </w:rPr>
            </w:pPr>
            <w:r>
              <w:rPr>
                <w:color w:val="000000"/>
                <w:kern w:val="0"/>
                <w:szCs w:val="21"/>
              </w:rPr>
              <w:t>昼间</w:t>
            </w:r>
          </w:p>
        </w:tc>
        <w:tc>
          <w:tcPr>
            <w:tcW w:w="1392" w:type="dxa"/>
            <w:noWrap/>
            <w:vAlign w:val="center"/>
          </w:tcPr>
          <w:p w14:paraId="2F53320C" w14:textId="77777777" w:rsidR="00775B2B" w:rsidRDefault="00000000">
            <w:pPr>
              <w:widowControl/>
              <w:jc w:val="center"/>
              <w:rPr>
                <w:color w:val="000000"/>
                <w:kern w:val="0"/>
                <w:szCs w:val="21"/>
              </w:rPr>
            </w:pPr>
            <w:r>
              <w:rPr>
                <w:rFonts w:eastAsia="等线"/>
                <w:color w:val="000000"/>
                <w:szCs w:val="21"/>
              </w:rPr>
              <w:t>42.28</w:t>
            </w:r>
          </w:p>
        </w:tc>
        <w:tc>
          <w:tcPr>
            <w:tcW w:w="1256" w:type="dxa"/>
            <w:noWrap/>
            <w:vAlign w:val="center"/>
          </w:tcPr>
          <w:p w14:paraId="25B3C82F" w14:textId="77777777" w:rsidR="00775B2B" w:rsidRDefault="00000000">
            <w:pPr>
              <w:widowControl/>
              <w:jc w:val="center"/>
              <w:rPr>
                <w:color w:val="000000"/>
                <w:kern w:val="0"/>
                <w:szCs w:val="21"/>
              </w:rPr>
            </w:pPr>
            <w:r>
              <w:rPr>
                <w:color w:val="000000"/>
                <w:kern w:val="0"/>
                <w:szCs w:val="21"/>
              </w:rPr>
              <w:t>65</w:t>
            </w:r>
          </w:p>
        </w:tc>
        <w:tc>
          <w:tcPr>
            <w:tcW w:w="1670" w:type="dxa"/>
            <w:noWrap/>
            <w:vAlign w:val="center"/>
          </w:tcPr>
          <w:p w14:paraId="7D137409" w14:textId="77777777" w:rsidR="00775B2B" w:rsidRDefault="00000000">
            <w:pPr>
              <w:widowControl/>
              <w:jc w:val="center"/>
              <w:rPr>
                <w:color w:val="000000"/>
                <w:kern w:val="0"/>
                <w:szCs w:val="21"/>
              </w:rPr>
            </w:pPr>
            <w:r>
              <w:rPr>
                <w:rFonts w:eastAsia="等线"/>
                <w:color w:val="000000"/>
                <w:szCs w:val="21"/>
              </w:rPr>
              <w:t>65.05</w:t>
            </w:r>
          </w:p>
        </w:tc>
        <w:tc>
          <w:tcPr>
            <w:tcW w:w="1252" w:type="dxa"/>
            <w:noWrap/>
            <w:vAlign w:val="center"/>
          </w:tcPr>
          <w:p w14:paraId="6E57699D" w14:textId="77777777" w:rsidR="00775B2B" w:rsidRDefault="00000000">
            <w:pPr>
              <w:widowControl/>
              <w:jc w:val="center"/>
              <w:rPr>
                <w:color w:val="000000"/>
                <w:kern w:val="0"/>
                <w:szCs w:val="21"/>
              </w:rPr>
            </w:pPr>
            <w:r>
              <w:rPr>
                <w:color w:val="000000"/>
                <w:kern w:val="0"/>
                <w:szCs w:val="21"/>
              </w:rPr>
              <w:t>达标</w:t>
            </w:r>
          </w:p>
        </w:tc>
      </w:tr>
      <w:tr w:rsidR="00775B2B" w14:paraId="75A8E07B" w14:textId="77777777">
        <w:trPr>
          <w:trHeight w:val="397"/>
        </w:trPr>
        <w:tc>
          <w:tcPr>
            <w:tcW w:w="1393" w:type="dxa"/>
            <w:vMerge/>
            <w:noWrap/>
            <w:vAlign w:val="center"/>
          </w:tcPr>
          <w:p w14:paraId="639188AB" w14:textId="77777777" w:rsidR="00775B2B" w:rsidRDefault="00775B2B">
            <w:pPr>
              <w:widowControl/>
              <w:jc w:val="center"/>
              <w:rPr>
                <w:color w:val="000000"/>
                <w:kern w:val="0"/>
                <w:szCs w:val="21"/>
              </w:rPr>
            </w:pPr>
          </w:p>
        </w:tc>
        <w:tc>
          <w:tcPr>
            <w:tcW w:w="1393" w:type="dxa"/>
            <w:vMerge/>
            <w:noWrap/>
            <w:vAlign w:val="center"/>
          </w:tcPr>
          <w:p w14:paraId="6134E4E1" w14:textId="77777777" w:rsidR="00775B2B" w:rsidRDefault="00775B2B">
            <w:pPr>
              <w:widowControl/>
              <w:jc w:val="center"/>
              <w:rPr>
                <w:color w:val="000000"/>
                <w:kern w:val="0"/>
                <w:szCs w:val="21"/>
              </w:rPr>
            </w:pPr>
          </w:p>
        </w:tc>
        <w:tc>
          <w:tcPr>
            <w:tcW w:w="1394" w:type="dxa"/>
            <w:vMerge/>
            <w:noWrap/>
            <w:vAlign w:val="center"/>
          </w:tcPr>
          <w:p w14:paraId="453D86FF" w14:textId="77777777" w:rsidR="00775B2B" w:rsidRDefault="00775B2B">
            <w:pPr>
              <w:widowControl/>
              <w:jc w:val="center"/>
              <w:rPr>
                <w:color w:val="000000"/>
                <w:kern w:val="0"/>
                <w:szCs w:val="21"/>
              </w:rPr>
            </w:pPr>
          </w:p>
        </w:tc>
        <w:tc>
          <w:tcPr>
            <w:tcW w:w="1393" w:type="dxa"/>
            <w:vMerge/>
            <w:noWrap/>
            <w:vAlign w:val="center"/>
          </w:tcPr>
          <w:p w14:paraId="6470B6C2" w14:textId="77777777" w:rsidR="00775B2B" w:rsidRDefault="00775B2B">
            <w:pPr>
              <w:widowControl/>
              <w:jc w:val="center"/>
              <w:rPr>
                <w:color w:val="000000"/>
                <w:kern w:val="0"/>
                <w:szCs w:val="21"/>
              </w:rPr>
            </w:pPr>
          </w:p>
        </w:tc>
        <w:tc>
          <w:tcPr>
            <w:tcW w:w="1393" w:type="dxa"/>
            <w:vMerge/>
            <w:noWrap/>
            <w:vAlign w:val="center"/>
          </w:tcPr>
          <w:p w14:paraId="53200D50" w14:textId="77777777" w:rsidR="00775B2B" w:rsidRDefault="00775B2B">
            <w:pPr>
              <w:widowControl/>
              <w:jc w:val="center"/>
              <w:rPr>
                <w:color w:val="000000"/>
                <w:kern w:val="0"/>
                <w:szCs w:val="21"/>
              </w:rPr>
            </w:pPr>
          </w:p>
        </w:tc>
        <w:tc>
          <w:tcPr>
            <w:tcW w:w="1392" w:type="dxa"/>
            <w:noWrap/>
            <w:vAlign w:val="center"/>
          </w:tcPr>
          <w:p w14:paraId="0FAB91EE" w14:textId="77777777" w:rsidR="00775B2B" w:rsidRDefault="00000000">
            <w:pPr>
              <w:widowControl/>
              <w:jc w:val="center"/>
              <w:rPr>
                <w:color w:val="000000"/>
                <w:kern w:val="0"/>
                <w:szCs w:val="21"/>
              </w:rPr>
            </w:pPr>
            <w:r>
              <w:rPr>
                <w:color w:val="000000"/>
                <w:kern w:val="0"/>
                <w:szCs w:val="21"/>
              </w:rPr>
              <w:t>夜间</w:t>
            </w:r>
          </w:p>
        </w:tc>
        <w:tc>
          <w:tcPr>
            <w:tcW w:w="1392" w:type="dxa"/>
            <w:noWrap/>
            <w:vAlign w:val="center"/>
          </w:tcPr>
          <w:p w14:paraId="4409FF19" w14:textId="77777777" w:rsidR="00775B2B" w:rsidRDefault="00000000">
            <w:pPr>
              <w:widowControl/>
              <w:jc w:val="center"/>
              <w:rPr>
                <w:color w:val="000000"/>
                <w:kern w:val="0"/>
                <w:szCs w:val="21"/>
              </w:rPr>
            </w:pPr>
            <w:r>
              <w:rPr>
                <w:rFonts w:eastAsia="等线"/>
                <w:color w:val="000000"/>
                <w:szCs w:val="21"/>
              </w:rPr>
              <w:t>42.28</w:t>
            </w:r>
          </w:p>
        </w:tc>
        <w:tc>
          <w:tcPr>
            <w:tcW w:w="1256" w:type="dxa"/>
            <w:noWrap/>
            <w:vAlign w:val="center"/>
          </w:tcPr>
          <w:p w14:paraId="4E8C3F4B" w14:textId="77777777" w:rsidR="00775B2B" w:rsidRDefault="00000000">
            <w:pPr>
              <w:widowControl/>
              <w:jc w:val="center"/>
              <w:rPr>
                <w:color w:val="000000"/>
                <w:kern w:val="0"/>
                <w:szCs w:val="21"/>
              </w:rPr>
            </w:pPr>
            <w:r>
              <w:rPr>
                <w:color w:val="000000"/>
                <w:kern w:val="0"/>
                <w:szCs w:val="21"/>
              </w:rPr>
              <w:t>55</w:t>
            </w:r>
          </w:p>
        </w:tc>
        <w:tc>
          <w:tcPr>
            <w:tcW w:w="1670" w:type="dxa"/>
            <w:noWrap/>
            <w:vAlign w:val="center"/>
          </w:tcPr>
          <w:p w14:paraId="7564F895" w14:textId="77777777" w:rsidR="00775B2B" w:rsidRDefault="00000000">
            <w:pPr>
              <w:widowControl/>
              <w:jc w:val="center"/>
              <w:rPr>
                <w:color w:val="000000"/>
                <w:kern w:val="0"/>
                <w:szCs w:val="21"/>
              </w:rPr>
            </w:pPr>
            <w:r>
              <w:rPr>
                <w:color w:val="000000"/>
                <w:kern w:val="0"/>
                <w:szCs w:val="21"/>
              </w:rPr>
              <w:t>76.87</w:t>
            </w:r>
          </w:p>
        </w:tc>
        <w:tc>
          <w:tcPr>
            <w:tcW w:w="1252" w:type="dxa"/>
            <w:noWrap/>
            <w:vAlign w:val="center"/>
          </w:tcPr>
          <w:p w14:paraId="3DA17240" w14:textId="77777777" w:rsidR="00775B2B" w:rsidRDefault="00000000">
            <w:pPr>
              <w:widowControl/>
              <w:jc w:val="center"/>
              <w:rPr>
                <w:color w:val="000000"/>
                <w:kern w:val="0"/>
                <w:szCs w:val="21"/>
              </w:rPr>
            </w:pPr>
            <w:r>
              <w:rPr>
                <w:color w:val="000000"/>
                <w:kern w:val="0"/>
                <w:szCs w:val="21"/>
              </w:rPr>
              <w:t>达标</w:t>
            </w:r>
          </w:p>
        </w:tc>
      </w:tr>
      <w:tr w:rsidR="00775B2B" w14:paraId="681B11D6" w14:textId="77777777">
        <w:trPr>
          <w:trHeight w:val="397"/>
        </w:trPr>
        <w:tc>
          <w:tcPr>
            <w:tcW w:w="1393" w:type="dxa"/>
            <w:vMerge w:val="restart"/>
            <w:noWrap/>
            <w:vAlign w:val="center"/>
          </w:tcPr>
          <w:p w14:paraId="6AB8C9B7" w14:textId="77777777" w:rsidR="00775B2B" w:rsidRDefault="00000000">
            <w:pPr>
              <w:widowControl/>
              <w:jc w:val="center"/>
              <w:rPr>
                <w:color w:val="000000"/>
                <w:kern w:val="0"/>
                <w:szCs w:val="21"/>
              </w:rPr>
            </w:pPr>
            <w:r>
              <w:rPr>
                <w:color w:val="000000"/>
                <w:kern w:val="0"/>
                <w:szCs w:val="21"/>
              </w:rPr>
              <w:t>Z4</w:t>
            </w:r>
          </w:p>
        </w:tc>
        <w:tc>
          <w:tcPr>
            <w:tcW w:w="1393" w:type="dxa"/>
            <w:vMerge w:val="restart"/>
            <w:noWrap/>
            <w:vAlign w:val="center"/>
          </w:tcPr>
          <w:p w14:paraId="4E1F5536" w14:textId="77777777" w:rsidR="00775B2B" w:rsidRDefault="00000000">
            <w:pPr>
              <w:widowControl/>
              <w:jc w:val="center"/>
              <w:rPr>
                <w:color w:val="000000"/>
                <w:kern w:val="0"/>
                <w:szCs w:val="21"/>
              </w:rPr>
            </w:pPr>
            <w:r>
              <w:rPr>
                <w:color w:val="000000"/>
                <w:szCs w:val="21"/>
              </w:rPr>
              <w:t>-42</w:t>
            </w:r>
            <w:r>
              <w:rPr>
                <w:color w:val="000000"/>
                <w:szCs w:val="21"/>
              </w:rPr>
              <w:t>，</w:t>
            </w:r>
            <w:r>
              <w:rPr>
                <w:color w:val="000000"/>
                <w:szCs w:val="21"/>
              </w:rPr>
              <w:t>-489</w:t>
            </w:r>
          </w:p>
        </w:tc>
        <w:tc>
          <w:tcPr>
            <w:tcW w:w="1394" w:type="dxa"/>
            <w:vMerge w:val="restart"/>
            <w:noWrap/>
            <w:vAlign w:val="center"/>
          </w:tcPr>
          <w:p w14:paraId="2314C964" w14:textId="77777777" w:rsidR="00775B2B" w:rsidRDefault="00000000">
            <w:pPr>
              <w:widowControl/>
              <w:jc w:val="center"/>
              <w:rPr>
                <w:color w:val="000000"/>
                <w:kern w:val="0"/>
                <w:szCs w:val="21"/>
              </w:rPr>
            </w:pPr>
            <w:r>
              <w:rPr>
                <w:color w:val="000000"/>
                <w:szCs w:val="21"/>
              </w:rPr>
              <w:t>-958</w:t>
            </w:r>
            <w:r>
              <w:rPr>
                <w:color w:val="000000"/>
                <w:szCs w:val="21"/>
              </w:rPr>
              <w:t>，</w:t>
            </w:r>
            <w:r>
              <w:rPr>
                <w:color w:val="000000"/>
                <w:szCs w:val="21"/>
              </w:rPr>
              <w:t>269</w:t>
            </w:r>
          </w:p>
        </w:tc>
        <w:tc>
          <w:tcPr>
            <w:tcW w:w="1393" w:type="dxa"/>
            <w:vMerge w:val="restart"/>
            <w:noWrap/>
            <w:vAlign w:val="center"/>
          </w:tcPr>
          <w:p w14:paraId="6F7ED3D2" w14:textId="77777777" w:rsidR="00775B2B" w:rsidRDefault="00000000">
            <w:pPr>
              <w:widowControl/>
              <w:jc w:val="center"/>
              <w:rPr>
                <w:rFonts w:eastAsia="等线"/>
                <w:color w:val="000000"/>
                <w:szCs w:val="21"/>
              </w:rPr>
            </w:pPr>
            <w:r>
              <w:rPr>
                <w:rFonts w:eastAsia="等线"/>
                <w:color w:val="000000"/>
                <w:szCs w:val="21"/>
              </w:rPr>
              <w:t>805.79</w:t>
            </w:r>
          </w:p>
        </w:tc>
        <w:tc>
          <w:tcPr>
            <w:tcW w:w="1393" w:type="dxa"/>
            <w:vMerge w:val="restart"/>
            <w:noWrap/>
            <w:vAlign w:val="center"/>
          </w:tcPr>
          <w:p w14:paraId="6F911EF7" w14:textId="77777777" w:rsidR="00775B2B" w:rsidRDefault="00000000">
            <w:pPr>
              <w:widowControl/>
              <w:jc w:val="center"/>
              <w:rPr>
                <w:color w:val="000000"/>
                <w:kern w:val="0"/>
                <w:szCs w:val="21"/>
              </w:rPr>
            </w:pPr>
            <w:r>
              <w:rPr>
                <w:color w:val="000000"/>
                <w:kern w:val="0"/>
                <w:szCs w:val="21"/>
              </w:rPr>
              <w:t>0</w:t>
            </w:r>
          </w:p>
        </w:tc>
        <w:tc>
          <w:tcPr>
            <w:tcW w:w="1392" w:type="dxa"/>
            <w:noWrap/>
            <w:vAlign w:val="center"/>
          </w:tcPr>
          <w:p w14:paraId="2D5DD75A" w14:textId="77777777" w:rsidR="00775B2B" w:rsidRDefault="00000000">
            <w:pPr>
              <w:widowControl/>
              <w:jc w:val="center"/>
              <w:rPr>
                <w:color w:val="000000"/>
                <w:kern w:val="0"/>
                <w:szCs w:val="21"/>
              </w:rPr>
            </w:pPr>
            <w:r>
              <w:rPr>
                <w:color w:val="000000"/>
                <w:kern w:val="0"/>
                <w:szCs w:val="21"/>
              </w:rPr>
              <w:t>昼间</w:t>
            </w:r>
          </w:p>
        </w:tc>
        <w:tc>
          <w:tcPr>
            <w:tcW w:w="1392" w:type="dxa"/>
            <w:noWrap/>
            <w:vAlign w:val="center"/>
          </w:tcPr>
          <w:p w14:paraId="041B67A6" w14:textId="77777777" w:rsidR="00775B2B" w:rsidRDefault="00000000">
            <w:pPr>
              <w:widowControl/>
              <w:jc w:val="center"/>
              <w:rPr>
                <w:color w:val="000000"/>
                <w:kern w:val="0"/>
                <w:szCs w:val="21"/>
              </w:rPr>
            </w:pPr>
            <w:r>
              <w:rPr>
                <w:rFonts w:eastAsia="等线"/>
                <w:color w:val="000000"/>
                <w:szCs w:val="21"/>
              </w:rPr>
              <w:t>49.41</w:t>
            </w:r>
          </w:p>
        </w:tc>
        <w:tc>
          <w:tcPr>
            <w:tcW w:w="1256" w:type="dxa"/>
            <w:noWrap/>
            <w:vAlign w:val="center"/>
          </w:tcPr>
          <w:p w14:paraId="2A63F784" w14:textId="77777777" w:rsidR="00775B2B" w:rsidRDefault="00000000">
            <w:pPr>
              <w:widowControl/>
              <w:jc w:val="center"/>
              <w:rPr>
                <w:color w:val="000000"/>
                <w:kern w:val="0"/>
                <w:szCs w:val="21"/>
              </w:rPr>
            </w:pPr>
            <w:r>
              <w:rPr>
                <w:color w:val="000000"/>
                <w:kern w:val="0"/>
                <w:szCs w:val="21"/>
              </w:rPr>
              <w:t>65</w:t>
            </w:r>
          </w:p>
        </w:tc>
        <w:tc>
          <w:tcPr>
            <w:tcW w:w="1670" w:type="dxa"/>
            <w:noWrap/>
            <w:vAlign w:val="center"/>
          </w:tcPr>
          <w:p w14:paraId="581B3CDF" w14:textId="77777777" w:rsidR="00775B2B" w:rsidRDefault="00000000">
            <w:pPr>
              <w:widowControl/>
              <w:jc w:val="center"/>
              <w:rPr>
                <w:rFonts w:eastAsia="等线"/>
                <w:color w:val="000000"/>
                <w:szCs w:val="21"/>
              </w:rPr>
            </w:pPr>
            <w:r>
              <w:rPr>
                <w:rFonts w:eastAsia="等线"/>
                <w:color w:val="000000"/>
                <w:szCs w:val="21"/>
              </w:rPr>
              <w:t>76.02</w:t>
            </w:r>
          </w:p>
        </w:tc>
        <w:tc>
          <w:tcPr>
            <w:tcW w:w="1252" w:type="dxa"/>
            <w:noWrap/>
            <w:vAlign w:val="center"/>
          </w:tcPr>
          <w:p w14:paraId="27FB2083" w14:textId="77777777" w:rsidR="00775B2B" w:rsidRDefault="00000000">
            <w:pPr>
              <w:widowControl/>
              <w:jc w:val="center"/>
              <w:rPr>
                <w:color w:val="000000"/>
                <w:kern w:val="0"/>
                <w:szCs w:val="21"/>
              </w:rPr>
            </w:pPr>
            <w:r>
              <w:rPr>
                <w:color w:val="000000"/>
                <w:kern w:val="0"/>
                <w:szCs w:val="21"/>
              </w:rPr>
              <w:t>达标</w:t>
            </w:r>
          </w:p>
        </w:tc>
      </w:tr>
      <w:tr w:rsidR="00775B2B" w14:paraId="7A0A002C" w14:textId="77777777">
        <w:trPr>
          <w:trHeight w:val="397"/>
        </w:trPr>
        <w:tc>
          <w:tcPr>
            <w:tcW w:w="1393" w:type="dxa"/>
            <w:vMerge/>
            <w:noWrap/>
            <w:vAlign w:val="center"/>
          </w:tcPr>
          <w:p w14:paraId="71882D2F" w14:textId="77777777" w:rsidR="00775B2B" w:rsidRDefault="00775B2B">
            <w:pPr>
              <w:widowControl/>
              <w:jc w:val="center"/>
              <w:rPr>
                <w:color w:val="000000"/>
                <w:kern w:val="0"/>
                <w:szCs w:val="21"/>
              </w:rPr>
            </w:pPr>
          </w:p>
        </w:tc>
        <w:tc>
          <w:tcPr>
            <w:tcW w:w="1393" w:type="dxa"/>
            <w:vMerge/>
            <w:noWrap/>
            <w:vAlign w:val="center"/>
          </w:tcPr>
          <w:p w14:paraId="103A5A3D" w14:textId="77777777" w:rsidR="00775B2B" w:rsidRDefault="00775B2B">
            <w:pPr>
              <w:widowControl/>
              <w:jc w:val="center"/>
              <w:rPr>
                <w:color w:val="000000"/>
                <w:kern w:val="0"/>
                <w:szCs w:val="21"/>
              </w:rPr>
            </w:pPr>
          </w:p>
        </w:tc>
        <w:tc>
          <w:tcPr>
            <w:tcW w:w="1394" w:type="dxa"/>
            <w:vMerge/>
            <w:noWrap/>
            <w:vAlign w:val="center"/>
          </w:tcPr>
          <w:p w14:paraId="29A49ADF" w14:textId="77777777" w:rsidR="00775B2B" w:rsidRDefault="00775B2B">
            <w:pPr>
              <w:widowControl/>
              <w:jc w:val="center"/>
              <w:rPr>
                <w:color w:val="000000"/>
                <w:kern w:val="0"/>
                <w:szCs w:val="21"/>
              </w:rPr>
            </w:pPr>
          </w:p>
        </w:tc>
        <w:tc>
          <w:tcPr>
            <w:tcW w:w="1393" w:type="dxa"/>
            <w:vMerge/>
            <w:noWrap/>
            <w:vAlign w:val="center"/>
          </w:tcPr>
          <w:p w14:paraId="2AD62625" w14:textId="77777777" w:rsidR="00775B2B" w:rsidRDefault="00775B2B">
            <w:pPr>
              <w:widowControl/>
              <w:jc w:val="center"/>
              <w:rPr>
                <w:color w:val="000000"/>
                <w:kern w:val="0"/>
                <w:szCs w:val="21"/>
              </w:rPr>
            </w:pPr>
          </w:p>
        </w:tc>
        <w:tc>
          <w:tcPr>
            <w:tcW w:w="1393" w:type="dxa"/>
            <w:vMerge/>
            <w:noWrap/>
            <w:vAlign w:val="center"/>
          </w:tcPr>
          <w:p w14:paraId="748217B4" w14:textId="77777777" w:rsidR="00775B2B" w:rsidRDefault="00775B2B">
            <w:pPr>
              <w:widowControl/>
              <w:jc w:val="center"/>
              <w:rPr>
                <w:color w:val="000000"/>
                <w:kern w:val="0"/>
                <w:szCs w:val="21"/>
              </w:rPr>
            </w:pPr>
          </w:p>
        </w:tc>
        <w:tc>
          <w:tcPr>
            <w:tcW w:w="1392" w:type="dxa"/>
            <w:noWrap/>
            <w:vAlign w:val="center"/>
          </w:tcPr>
          <w:p w14:paraId="3DD4526C" w14:textId="77777777" w:rsidR="00775B2B" w:rsidRDefault="00000000">
            <w:pPr>
              <w:widowControl/>
              <w:jc w:val="center"/>
              <w:rPr>
                <w:color w:val="000000"/>
                <w:kern w:val="0"/>
                <w:szCs w:val="21"/>
              </w:rPr>
            </w:pPr>
            <w:r>
              <w:rPr>
                <w:color w:val="000000"/>
                <w:kern w:val="0"/>
                <w:szCs w:val="21"/>
              </w:rPr>
              <w:t>夜间</w:t>
            </w:r>
          </w:p>
        </w:tc>
        <w:tc>
          <w:tcPr>
            <w:tcW w:w="1392" w:type="dxa"/>
            <w:noWrap/>
            <w:vAlign w:val="center"/>
          </w:tcPr>
          <w:p w14:paraId="156AC0CB" w14:textId="77777777" w:rsidR="00775B2B" w:rsidRDefault="00000000">
            <w:pPr>
              <w:widowControl/>
              <w:jc w:val="center"/>
              <w:rPr>
                <w:color w:val="000000"/>
                <w:kern w:val="0"/>
                <w:szCs w:val="21"/>
              </w:rPr>
            </w:pPr>
            <w:r>
              <w:rPr>
                <w:rFonts w:eastAsia="等线"/>
                <w:color w:val="000000"/>
                <w:szCs w:val="21"/>
              </w:rPr>
              <w:t>49.41</w:t>
            </w:r>
          </w:p>
        </w:tc>
        <w:tc>
          <w:tcPr>
            <w:tcW w:w="1256" w:type="dxa"/>
            <w:noWrap/>
            <w:vAlign w:val="center"/>
          </w:tcPr>
          <w:p w14:paraId="3B72F121" w14:textId="77777777" w:rsidR="00775B2B" w:rsidRDefault="00000000">
            <w:pPr>
              <w:widowControl/>
              <w:jc w:val="center"/>
              <w:rPr>
                <w:color w:val="000000"/>
                <w:kern w:val="0"/>
                <w:szCs w:val="21"/>
              </w:rPr>
            </w:pPr>
            <w:r>
              <w:rPr>
                <w:color w:val="000000"/>
                <w:kern w:val="0"/>
                <w:szCs w:val="21"/>
              </w:rPr>
              <w:t>55</w:t>
            </w:r>
          </w:p>
        </w:tc>
        <w:tc>
          <w:tcPr>
            <w:tcW w:w="1670" w:type="dxa"/>
            <w:noWrap/>
            <w:vAlign w:val="center"/>
          </w:tcPr>
          <w:p w14:paraId="43996078" w14:textId="77777777" w:rsidR="00775B2B" w:rsidRDefault="00000000">
            <w:pPr>
              <w:widowControl/>
              <w:jc w:val="center"/>
              <w:rPr>
                <w:color w:val="000000"/>
                <w:kern w:val="0"/>
                <w:szCs w:val="21"/>
              </w:rPr>
            </w:pPr>
            <w:r>
              <w:rPr>
                <w:rFonts w:eastAsia="等线"/>
                <w:color w:val="000000"/>
                <w:szCs w:val="21"/>
              </w:rPr>
              <w:t>89.84</w:t>
            </w:r>
          </w:p>
        </w:tc>
        <w:tc>
          <w:tcPr>
            <w:tcW w:w="1252" w:type="dxa"/>
            <w:noWrap/>
            <w:vAlign w:val="center"/>
          </w:tcPr>
          <w:p w14:paraId="6E16C17E" w14:textId="77777777" w:rsidR="00775B2B" w:rsidRDefault="00000000">
            <w:pPr>
              <w:widowControl/>
              <w:jc w:val="center"/>
              <w:rPr>
                <w:color w:val="000000"/>
                <w:kern w:val="0"/>
                <w:szCs w:val="21"/>
              </w:rPr>
            </w:pPr>
            <w:r>
              <w:rPr>
                <w:color w:val="000000"/>
                <w:kern w:val="0"/>
                <w:szCs w:val="21"/>
              </w:rPr>
              <w:t>达标</w:t>
            </w:r>
          </w:p>
        </w:tc>
      </w:tr>
      <w:tr w:rsidR="00775B2B" w14:paraId="2709D61E" w14:textId="77777777">
        <w:trPr>
          <w:trHeight w:val="397"/>
        </w:trPr>
        <w:tc>
          <w:tcPr>
            <w:tcW w:w="1393" w:type="dxa"/>
            <w:vMerge w:val="restart"/>
            <w:noWrap/>
            <w:vAlign w:val="center"/>
          </w:tcPr>
          <w:p w14:paraId="6CB58C7F" w14:textId="77777777" w:rsidR="00775B2B" w:rsidRDefault="00000000">
            <w:pPr>
              <w:widowControl/>
              <w:jc w:val="center"/>
              <w:rPr>
                <w:color w:val="000000"/>
                <w:kern w:val="0"/>
                <w:szCs w:val="21"/>
              </w:rPr>
            </w:pPr>
            <w:r>
              <w:rPr>
                <w:color w:val="000000"/>
                <w:kern w:val="0"/>
                <w:szCs w:val="21"/>
              </w:rPr>
              <w:t>网格</w:t>
            </w:r>
          </w:p>
        </w:tc>
        <w:tc>
          <w:tcPr>
            <w:tcW w:w="1393" w:type="dxa"/>
            <w:vMerge w:val="restart"/>
            <w:noWrap/>
            <w:vAlign w:val="center"/>
          </w:tcPr>
          <w:p w14:paraId="0BDBCF5D" w14:textId="77777777" w:rsidR="00775B2B" w:rsidRDefault="00000000">
            <w:pPr>
              <w:widowControl/>
              <w:jc w:val="center"/>
              <w:rPr>
                <w:color w:val="000000"/>
                <w:kern w:val="0"/>
                <w:szCs w:val="21"/>
              </w:rPr>
            </w:pPr>
            <w:r>
              <w:rPr>
                <w:color w:val="000000"/>
                <w:szCs w:val="21"/>
              </w:rPr>
              <w:t>418</w:t>
            </w:r>
            <w:r>
              <w:rPr>
                <w:color w:val="000000"/>
                <w:szCs w:val="21"/>
              </w:rPr>
              <w:t>，</w:t>
            </w:r>
            <w:r>
              <w:rPr>
                <w:color w:val="000000"/>
                <w:szCs w:val="21"/>
              </w:rPr>
              <w:t>298</w:t>
            </w:r>
          </w:p>
        </w:tc>
        <w:tc>
          <w:tcPr>
            <w:tcW w:w="1394" w:type="dxa"/>
            <w:vMerge w:val="restart"/>
            <w:noWrap/>
            <w:vAlign w:val="center"/>
          </w:tcPr>
          <w:p w14:paraId="0AAED391" w14:textId="77777777" w:rsidR="00775B2B" w:rsidRDefault="00000000">
            <w:pPr>
              <w:widowControl/>
              <w:jc w:val="center"/>
              <w:rPr>
                <w:color w:val="000000"/>
                <w:kern w:val="0"/>
                <w:szCs w:val="21"/>
              </w:rPr>
            </w:pPr>
            <w:r>
              <w:rPr>
                <w:color w:val="000000"/>
                <w:szCs w:val="21"/>
              </w:rPr>
              <w:t>418</w:t>
            </w:r>
            <w:r>
              <w:rPr>
                <w:color w:val="000000"/>
                <w:szCs w:val="21"/>
              </w:rPr>
              <w:t>，</w:t>
            </w:r>
            <w:r>
              <w:rPr>
                <w:color w:val="000000"/>
                <w:szCs w:val="21"/>
              </w:rPr>
              <w:t>298</w:t>
            </w:r>
          </w:p>
        </w:tc>
        <w:tc>
          <w:tcPr>
            <w:tcW w:w="1393" w:type="dxa"/>
            <w:vMerge w:val="restart"/>
            <w:noWrap/>
            <w:vAlign w:val="center"/>
          </w:tcPr>
          <w:p w14:paraId="6FF71EAA" w14:textId="77777777" w:rsidR="00775B2B" w:rsidRDefault="00000000">
            <w:pPr>
              <w:widowControl/>
              <w:jc w:val="center"/>
              <w:rPr>
                <w:color w:val="000000"/>
                <w:kern w:val="0"/>
                <w:szCs w:val="21"/>
              </w:rPr>
            </w:pPr>
            <w:r>
              <w:rPr>
                <w:color w:val="000000"/>
                <w:kern w:val="0"/>
                <w:szCs w:val="21"/>
              </w:rPr>
              <w:t>811.12</w:t>
            </w:r>
          </w:p>
        </w:tc>
        <w:tc>
          <w:tcPr>
            <w:tcW w:w="1393" w:type="dxa"/>
            <w:vMerge w:val="restart"/>
            <w:noWrap/>
            <w:vAlign w:val="center"/>
          </w:tcPr>
          <w:p w14:paraId="76605A6A" w14:textId="77777777" w:rsidR="00775B2B" w:rsidRDefault="00000000">
            <w:pPr>
              <w:widowControl/>
              <w:jc w:val="center"/>
              <w:rPr>
                <w:color w:val="000000"/>
                <w:kern w:val="0"/>
                <w:szCs w:val="21"/>
              </w:rPr>
            </w:pPr>
            <w:r>
              <w:rPr>
                <w:color w:val="000000"/>
                <w:kern w:val="0"/>
                <w:szCs w:val="21"/>
              </w:rPr>
              <w:t>1.2</w:t>
            </w:r>
          </w:p>
        </w:tc>
        <w:tc>
          <w:tcPr>
            <w:tcW w:w="1392" w:type="dxa"/>
            <w:noWrap/>
            <w:vAlign w:val="center"/>
          </w:tcPr>
          <w:p w14:paraId="69797BAF" w14:textId="77777777" w:rsidR="00775B2B" w:rsidRDefault="00000000">
            <w:pPr>
              <w:widowControl/>
              <w:jc w:val="center"/>
              <w:rPr>
                <w:color w:val="000000"/>
                <w:kern w:val="0"/>
                <w:szCs w:val="21"/>
              </w:rPr>
            </w:pPr>
            <w:r>
              <w:rPr>
                <w:color w:val="000000"/>
                <w:kern w:val="0"/>
                <w:szCs w:val="21"/>
              </w:rPr>
              <w:t>昼间</w:t>
            </w:r>
          </w:p>
        </w:tc>
        <w:tc>
          <w:tcPr>
            <w:tcW w:w="1392" w:type="dxa"/>
            <w:noWrap/>
            <w:vAlign w:val="center"/>
          </w:tcPr>
          <w:p w14:paraId="748AC70E" w14:textId="77777777" w:rsidR="00775B2B" w:rsidRDefault="00000000">
            <w:pPr>
              <w:widowControl/>
              <w:jc w:val="center"/>
              <w:rPr>
                <w:color w:val="000000"/>
                <w:kern w:val="0"/>
                <w:szCs w:val="21"/>
              </w:rPr>
            </w:pPr>
            <w:r>
              <w:rPr>
                <w:rFonts w:eastAsia="等线"/>
                <w:color w:val="000000"/>
                <w:szCs w:val="21"/>
              </w:rPr>
              <w:t>49.87</w:t>
            </w:r>
          </w:p>
        </w:tc>
        <w:tc>
          <w:tcPr>
            <w:tcW w:w="1256" w:type="dxa"/>
            <w:noWrap/>
            <w:vAlign w:val="center"/>
          </w:tcPr>
          <w:p w14:paraId="0B03662A" w14:textId="77777777" w:rsidR="00775B2B" w:rsidRDefault="00000000">
            <w:pPr>
              <w:widowControl/>
              <w:jc w:val="center"/>
              <w:rPr>
                <w:color w:val="000000"/>
                <w:kern w:val="0"/>
                <w:szCs w:val="21"/>
              </w:rPr>
            </w:pPr>
            <w:r>
              <w:rPr>
                <w:color w:val="000000"/>
                <w:kern w:val="0"/>
                <w:szCs w:val="21"/>
              </w:rPr>
              <w:t>65</w:t>
            </w:r>
          </w:p>
        </w:tc>
        <w:tc>
          <w:tcPr>
            <w:tcW w:w="1670" w:type="dxa"/>
            <w:noWrap/>
            <w:vAlign w:val="center"/>
          </w:tcPr>
          <w:p w14:paraId="1C731953" w14:textId="77777777" w:rsidR="00775B2B" w:rsidRDefault="00000000">
            <w:pPr>
              <w:widowControl/>
              <w:jc w:val="center"/>
              <w:rPr>
                <w:color w:val="000000"/>
                <w:kern w:val="0"/>
                <w:szCs w:val="21"/>
              </w:rPr>
            </w:pPr>
            <w:r>
              <w:rPr>
                <w:color w:val="000000"/>
                <w:kern w:val="0"/>
                <w:szCs w:val="21"/>
              </w:rPr>
              <w:t>76.72</w:t>
            </w:r>
          </w:p>
        </w:tc>
        <w:tc>
          <w:tcPr>
            <w:tcW w:w="1252" w:type="dxa"/>
            <w:noWrap/>
            <w:vAlign w:val="center"/>
          </w:tcPr>
          <w:p w14:paraId="069F443F" w14:textId="77777777" w:rsidR="00775B2B" w:rsidRDefault="00000000">
            <w:pPr>
              <w:widowControl/>
              <w:jc w:val="center"/>
              <w:rPr>
                <w:color w:val="000000"/>
                <w:kern w:val="0"/>
                <w:szCs w:val="21"/>
              </w:rPr>
            </w:pPr>
            <w:r>
              <w:rPr>
                <w:color w:val="000000"/>
                <w:kern w:val="0"/>
                <w:szCs w:val="21"/>
              </w:rPr>
              <w:t>达标</w:t>
            </w:r>
          </w:p>
        </w:tc>
      </w:tr>
      <w:tr w:rsidR="00775B2B" w14:paraId="64C3FFA4" w14:textId="77777777">
        <w:trPr>
          <w:trHeight w:val="397"/>
        </w:trPr>
        <w:tc>
          <w:tcPr>
            <w:tcW w:w="1393" w:type="dxa"/>
            <w:vMerge/>
            <w:noWrap/>
            <w:vAlign w:val="center"/>
          </w:tcPr>
          <w:p w14:paraId="3F67FD56" w14:textId="77777777" w:rsidR="00775B2B" w:rsidRDefault="00775B2B">
            <w:pPr>
              <w:widowControl/>
              <w:jc w:val="center"/>
              <w:rPr>
                <w:color w:val="000000"/>
                <w:kern w:val="0"/>
                <w:szCs w:val="21"/>
              </w:rPr>
            </w:pPr>
          </w:p>
        </w:tc>
        <w:tc>
          <w:tcPr>
            <w:tcW w:w="1393" w:type="dxa"/>
            <w:vMerge/>
            <w:noWrap/>
            <w:vAlign w:val="center"/>
          </w:tcPr>
          <w:p w14:paraId="136EAE2D" w14:textId="77777777" w:rsidR="00775B2B" w:rsidRDefault="00775B2B">
            <w:pPr>
              <w:widowControl/>
              <w:jc w:val="center"/>
              <w:rPr>
                <w:color w:val="000000"/>
                <w:kern w:val="0"/>
                <w:szCs w:val="21"/>
              </w:rPr>
            </w:pPr>
          </w:p>
        </w:tc>
        <w:tc>
          <w:tcPr>
            <w:tcW w:w="1394" w:type="dxa"/>
            <w:vMerge/>
            <w:noWrap/>
            <w:vAlign w:val="center"/>
          </w:tcPr>
          <w:p w14:paraId="181CB756" w14:textId="77777777" w:rsidR="00775B2B" w:rsidRDefault="00775B2B">
            <w:pPr>
              <w:widowControl/>
              <w:jc w:val="center"/>
              <w:rPr>
                <w:color w:val="000000"/>
                <w:kern w:val="0"/>
                <w:szCs w:val="21"/>
              </w:rPr>
            </w:pPr>
          </w:p>
        </w:tc>
        <w:tc>
          <w:tcPr>
            <w:tcW w:w="1393" w:type="dxa"/>
            <w:vMerge/>
            <w:noWrap/>
            <w:vAlign w:val="center"/>
          </w:tcPr>
          <w:p w14:paraId="20B2208E" w14:textId="77777777" w:rsidR="00775B2B" w:rsidRDefault="00775B2B">
            <w:pPr>
              <w:widowControl/>
              <w:jc w:val="center"/>
              <w:rPr>
                <w:color w:val="000000"/>
                <w:kern w:val="0"/>
                <w:szCs w:val="21"/>
              </w:rPr>
            </w:pPr>
          </w:p>
        </w:tc>
        <w:tc>
          <w:tcPr>
            <w:tcW w:w="1393" w:type="dxa"/>
            <w:vMerge/>
            <w:noWrap/>
            <w:vAlign w:val="center"/>
          </w:tcPr>
          <w:p w14:paraId="6C97B7E8" w14:textId="77777777" w:rsidR="00775B2B" w:rsidRDefault="00775B2B">
            <w:pPr>
              <w:widowControl/>
              <w:jc w:val="center"/>
              <w:rPr>
                <w:color w:val="000000"/>
                <w:kern w:val="0"/>
                <w:szCs w:val="21"/>
              </w:rPr>
            </w:pPr>
          </w:p>
        </w:tc>
        <w:tc>
          <w:tcPr>
            <w:tcW w:w="1392" w:type="dxa"/>
            <w:noWrap/>
            <w:vAlign w:val="center"/>
          </w:tcPr>
          <w:p w14:paraId="137734B2" w14:textId="77777777" w:rsidR="00775B2B" w:rsidRDefault="00000000">
            <w:pPr>
              <w:widowControl/>
              <w:jc w:val="center"/>
              <w:rPr>
                <w:color w:val="000000"/>
                <w:kern w:val="0"/>
                <w:szCs w:val="21"/>
              </w:rPr>
            </w:pPr>
            <w:r>
              <w:rPr>
                <w:color w:val="000000"/>
                <w:kern w:val="0"/>
                <w:szCs w:val="21"/>
              </w:rPr>
              <w:t>夜间</w:t>
            </w:r>
          </w:p>
        </w:tc>
        <w:tc>
          <w:tcPr>
            <w:tcW w:w="1392" w:type="dxa"/>
            <w:noWrap/>
            <w:vAlign w:val="center"/>
          </w:tcPr>
          <w:p w14:paraId="5F2D5C6A" w14:textId="77777777" w:rsidR="00775B2B" w:rsidRDefault="00000000">
            <w:pPr>
              <w:widowControl/>
              <w:jc w:val="center"/>
              <w:rPr>
                <w:color w:val="000000"/>
                <w:kern w:val="0"/>
                <w:szCs w:val="21"/>
              </w:rPr>
            </w:pPr>
            <w:r>
              <w:rPr>
                <w:rFonts w:eastAsia="等线"/>
                <w:color w:val="000000"/>
                <w:szCs w:val="21"/>
              </w:rPr>
              <w:t>49.87</w:t>
            </w:r>
          </w:p>
        </w:tc>
        <w:tc>
          <w:tcPr>
            <w:tcW w:w="1256" w:type="dxa"/>
            <w:noWrap/>
            <w:vAlign w:val="center"/>
          </w:tcPr>
          <w:p w14:paraId="6A3F40D9" w14:textId="77777777" w:rsidR="00775B2B" w:rsidRDefault="00000000">
            <w:pPr>
              <w:widowControl/>
              <w:jc w:val="center"/>
              <w:rPr>
                <w:color w:val="000000"/>
                <w:kern w:val="0"/>
                <w:szCs w:val="21"/>
              </w:rPr>
            </w:pPr>
            <w:r>
              <w:rPr>
                <w:color w:val="000000"/>
                <w:kern w:val="0"/>
                <w:szCs w:val="21"/>
              </w:rPr>
              <w:t>55</w:t>
            </w:r>
          </w:p>
        </w:tc>
        <w:tc>
          <w:tcPr>
            <w:tcW w:w="1670" w:type="dxa"/>
            <w:noWrap/>
            <w:vAlign w:val="center"/>
          </w:tcPr>
          <w:p w14:paraId="17A7A5B8" w14:textId="77777777" w:rsidR="00775B2B" w:rsidRDefault="00000000">
            <w:pPr>
              <w:widowControl/>
              <w:jc w:val="center"/>
              <w:rPr>
                <w:color w:val="000000"/>
                <w:kern w:val="0"/>
                <w:szCs w:val="21"/>
              </w:rPr>
            </w:pPr>
            <w:r>
              <w:rPr>
                <w:color w:val="000000"/>
                <w:kern w:val="0"/>
                <w:szCs w:val="21"/>
              </w:rPr>
              <w:t>90.67</w:t>
            </w:r>
          </w:p>
        </w:tc>
        <w:tc>
          <w:tcPr>
            <w:tcW w:w="1252" w:type="dxa"/>
            <w:noWrap/>
            <w:vAlign w:val="center"/>
          </w:tcPr>
          <w:p w14:paraId="158D3201" w14:textId="77777777" w:rsidR="00775B2B" w:rsidRDefault="00000000">
            <w:pPr>
              <w:widowControl/>
              <w:jc w:val="center"/>
              <w:rPr>
                <w:color w:val="000000"/>
                <w:kern w:val="0"/>
                <w:szCs w:val="21"/>
              </w:rPr>
            </w:pPr>
            <w:r>
              <w:rPr>
                <w:color w:val="000000"/>
                <w:kern w:val="0"/>
                <w:szCs w:val="21"/>
              </w:rPr>
              <w:t>达标</w:t>
            </w:r>
          </w:p>
        </w:tc>
      </w:tr>
      <w:bookmarkEnd w:id="1038"/>
    </w:tbl>
    <w:p w14:paraId="4E332805" w14:textId="77777777" w:rsidR="00775B2B" w:rsidRDefault="00775B2B">
      <w:pPr>
        <w:pStyle w:val="151"/>
        <w:snapToGrid w:val="0"/>
        <w:ind w:firstLineChars="0" w:firstLine="0"/>
        <w:rPr>
          <w:rFonts w:cs="Times New Roman"/>
          <w:spacing w:val="-4"/>
        </w:rPr>
      </w:pPr>
    </w:p>
    <w:p w14:paraId="1B9321CF" w14:textId="77777777" w:rsidR="00775B2B" w:rsidRDefault="00775B2B">
      <w:pPr>
        <w:pStyle w:val="151"/>
        <w:snapToGrid w:val="0"/>
        <w:ind w:firstLine="464"/>
        <w:rPr>
          <w:rFonts w:cs="Times New Roman"/>
          <w:spacing w:val="-4"/>
        </w:rPr>
      </w:pPr>
    </w:p>
    <w:p w14:paraId="7684BB71" w14:textId="77777777" w:rsidR="00775B2B" w:rsidRDefault="00775B2B">
      <w:pPr>
        <w:pStyle w:val="151"/>
        <w:snapToGrid w:val="0"/>
        <w:ind w:firstLine="464"/>
        <w:rPr>
          <w:rFonts w:cs="Times New Roman"/>
          <w:spacing w:val="-4"/>
        </w:rPr>
        <w:sectPr w:rsidR="00775B2B">
          <w:pgSz w:w="16838" w:h="11906" w:orient="landscape"/>
          <w:pgMar w:top="1440" w:right="1800" w:bottom="1440" w:left="1800" w:header="1021" w:footer="851" w:gutter="0"/>
          <w:pgNumType w:fmt="numberInDash"/>
          <w:cols w:space="720"/>
          <w:docGrid w:linePitch="312"/>
        </w:sectPr>
      </w:pPr>
    </w:p>
    <w:p w14:paraId="5D17D58F" w14:textId="77777777" w:rsidR="00775B2B" w:rsidRDefault="00000000">
      <w:pPr>
        <w:pStyle w:val="151"/>
        <w:rPr>
          <w:rFonts w:cs="Times New Roman"/>
        </w:rPr>
      </w:pPr>
      <w:r>
        <w:rPr>
          <w:rFonts w:cs="Times New Roman"/>
        </w:rPr>
        <w:lastRenderedPageBreak/>
        <w:t>从预测可知，本项目各设备声源对厂界噪声具有一定的贡献值，通过采取上述治理措施后，昼间、夜间在各厂界噪声贡献值可满足《工业企业厂界环境噪声排放标准》</w:t>
      </w:r>
      <w:r>
        <w:rPr>
          <w:rFonts w:cs="Times New Roman"/>
        </w:rPr>
        <w:t>3</w:t>
      </w:r>
      <w:r>
        <w:rPr>
          <w:rFonts w:cs="Times New Roman"/>
        </w:rPr>
        <w:t>类标准限值要求。</w:t>
      </w:r>
    </w:p>
    <w:p w14:paraId="7668C45C" w14:textId="77777777" w:rsidR="00775B2B" w:rsidRDefault="00000000">
      <w:pPr>
        <w:pStyle w:val="151"/>
        <w:rPr>
          <w:rFonts w:cs="Times New Roman"/>
        </w:rPr>
      </w:pPr>
      <w:r>
        <w:rPr>
          <w:rFonts w:cs="Times New Roman"/>
        </w:rPr>
        <w:t>总体来说，厂址位于哈密巴里坤三塘湖工业园区岔哈泉区规划工业用地，周围环境简单，距离厂区最近的环境敏感点</w:t>
      </w:r>
      <w:r>
        <w:rPr>
          <w:rFonts w:cs="Times New Roman" w:hint="eastAsia"/>
        </w:rPr>
        <w:t>东</w:t>
      </w:r>
      <w:r>
        <w:rPr>
          <w:rFonts w:cs="Times New Roman"/>
        </w:rPr>
        <w:t>庄子位于项目区</w:t>
      </w:r>
      <w:r>
        <w:rPr>
          <w:rFonts w:cs="Times New Roman" w:hint="eastAsia"/>
        </w:rPr>
        <w:t>东</w:t>
      </w:r>
      <w:r>
        <w:rPr>
          <w:rFonts w:cs="Times New Roman"/>
        </w:rPr>
        <w:t>南侧</w:t>
      </w:r>
      <w:r>
        <w:rPr>
          <w:rFonts w:cs="Times New Roman" w:hint="eastAsia"/>
        </w:rPr>
        <w:t>3.8</w:t>
      </w:r>
      <w:r>
        <w:rPr>
          <w:rFonts w:cs="Times New Roman"/>
        </w:rPr>
        <w:t>km</w:t>
      </w:r>
      <w:r>
        <w:rPr>
          <w:rFonts w:cs="Times New Roman"/>
        </w:rPr>
        <w:t>处，不构成扰民。</w:t>
      </w:r>
    </w:p>
    <w:p w14:paraId="2C41EF77" w14:textId="77777777" w:rsidR="00775B2B" w:rsidRDefault="00000000">
      <w:pPr>
        <w:pStyle w:val="151"/>
        <w:rPr>
          <w:rFonts w:cs="Times New Roman"/>
        </w:rPr>
      </w:pPr>
      <w:r>
        <w:rPr>
          <w:rFonts w:cs="Times New Roman"/>
        </w:rPr>
        <w:t>为了避免环境噪声的影响，当地政府在对热电厂周边用地规划时应进行合理规划，避免在热电厂厂界周围</w:t>
      </w:r>
      <w:r>
        <w:rPr>
          <w:rFonts w:cs="Times New Roman"/>
        </w:rPr>
        <w:t>500m</w:t>
      </w:r>
      <w:r>
        <w:rPr>
          <w:rFonts w:cs="Times New Roman"/>
        </w:rPr>
        <w:t>范围内规划建设学校、医院、居民生活区等环境噪声敏感点和建筑物。</w:t>
      </w:r>
    </w:p>
    <w:p w14:paraId="788C6D63" w14:textId="77777777" w:rsidR="00775B2B" w:rsidRDefault="00000000">
      <w:pPr>
        <w:pStyle w:val="151"/>
        <w:rPr>
          <w:rFonts w:cs="Times New Roman"/>
        </w:rPr>
      </w:pPr>
      <w:r>
        <w:rPr>
          <w:rFonts w:cs="Times New Roman"/>
        </w:rPr>
        <w:t>由于锅炉排汽噪声是间歇性的声源，所以在计算中未</w:t>
      </w:r>
      <w:r>
        <w:rPr>
          <w:rFonts w:cs="Times New Roman" w:hint="eastAsia"/>
        </w:rPr>
        <w:t>分析</w:t>
      </w:r>
      <w:r>
        <w:rPr>
          <w:rFonts w:cs="Times New Roman"/>
        </w:rPr>
        <w:t>。在热电厂锅炉对空排汽时，排汽噪声会对厂界产生较大影响。根据类比，锅炉排</w:t>
      </w:r>
      <w:r>
        <w:rPr>
          <w:rFonts w:cs="Times New Roman" w:hint="eastAsia"/>
        </w:rPr>
        <w:t>汽</w:t>
      </w:r>
      <w:r>
        <w:rPr>
          <w:rFonts w:cs="Times New Roman"/>
        </w:rPr>
        <w:t>放空噪声源强达到</w:t>
      </w:r>
      <w:r>
        <w:rPr>
          <w:rFonts w:cs="Times New Roman"/>
        </w:rPr>
        <w:t>110dB(A)</w:t>
      </w:r>
      <w:r>
        <w:rPr>
          <w:rFonts w:cs="Times New Roman"/>
        </w:rPr>
        <w:t>，传播距离较远，在瞬间对周围环境的影响较大。系统减压放空情况下，厂界的噪声贡献值有显著提高。</w:t>
      </w:r>
    </w:p>
    <w:p w14:paraId="3E4D61E8" w14:textId="77777777" w:rsidR="00775B2B" w:rsidRDefault="00000000">
      <w:pPr>
        <w:kinsoku w:val="0"/>
        <w:overflowPunct w:val="0"/>
        <w:spacing w:line="360" w:lineRule="auto"/>
        <w:ind w:firstLineChars="200" w:firstLine="480"/>
        <w:rPr>
          <w:sz w:val="24"/>
        </w:rPr>
      </w:pPr>
      <w:r>
        <w:rPr>
          <w:sz w:val="24"/>
        </w:rPr>
        <w:t>系统减压放空时锅炉噪声源随距离衰减结果见表</w:t>
      </w:r>
      <w:r>
        <w:rPr>
          <w:sz w:val="24"/>
        </w:rPr>
        <w:t>5.</w:t>
      </w:r>
      <w:r>
        <w:rPr>
          <w:rFonts w:hint="eastAsia"/>
          <w:sz w:val="24"/>
        </w:rPr>
        <w:t>4</w:t>
      </w:r>
      <w:r>
        <w:rPr>
          <w:sz w:val="24"/>
        </w:rPr>
        <w:t>-</w:t>
      </w:r>
      <w:r>
        <w:rPr>
          <w:rFonts w:hint="eastAsia"/>
          <w:sz w:val="24"/>
        </w:rPr>
        <w:t>3</w:t>
      </w:r>
      <w:r>
        <w:rPr>
          <w:sz w:val="24"/>
        </w:rPr>
        <w:t>。</w:t>
      </w:r>
    </w:p>
    <w:p w14:paraId="39B1CD56" w14:textId="60053E1C" w:rsidR="00775B2B" w:rsidRDefault="00000000">
      <w:pPr>
        <w:jc w:val="center"/>
        <w:rPr>
          <w:rFonts w:eastAsia="黑体"/>
          <w:sz w:val="24"/>
        </w:rPr>
      </w:pPr>
      <w:r>
        <w:rPr>
          <w:rFonts w:eastAsia="黑体"/>
          <w:sz w:val="24"/>
        </w:rPr>
        <w:t>表</w:t>
      </w:r>
      <w:r>
        <w:rPr>
          <w:rFonts w:eastAsia="黑体"/>
          <w:sz w:val="24"/>
        </w:rPr>
        <w:t>5.</w:t>
      </w:r>
      <w:r>
        <w:rPr>
          <w:rFonts w:eastAsia="黑体" w:hint="eastAsia"/>
          <w:sz w:val="24"/>
        </w:rPr>
        <w:t>4</w:t>
      </w:r>
      <w:r>
        <w:rPr>
          <w:rFonts w:eastAsia="黑体"/>
          <w:sz w:val="24"/>
        </w:rPr>
        <w:t>-</w:t>
      </w:r>
      <w:r>
        <w:rPr>
          <w:rFonts w:eastAsia="黑体" w:hint="eastAsia"/>
          <w:sz w:val="24"/>
        </w:rPr>
        <w:t>3</w:t>
      </w:r>
      <w:r>
        <w:rPr>
          <w:rFonts w:eastAsia="黑体"/>
          <w:sz w:val="24"/>
        </w:rPr>
        <w:t xml:space="preserve">    </w:t>
      </w:r>
      <w:r>
        <w:rPr>
          <w:rFonts w:eastAsia="黑体"/>
          <w:sz w:val="24"/>
        </w:rPr>
        <w:t>系统减压放空噪声源随距离衰减</w:t>
      </w:r>
    </w:p>
    <w:tbl>
      <w:tblPr>
        <w:tblW w:w="4964"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4A0" w:firstRow="1" w:lastRow="0" w:firstColumn="1" w:lastColumn="0" w:noHBand="0" w:noVBand="1"/>
      </w:tblPr>
      <w:tblGrid>
        <w:gridCol w:w="1457"/>
        <w:gridCol w:w="844"/>
        <w:gridCol w:w="845"/>
        <w:gridCol w:w="845"/>
        <w:gridCol w:w="845"/>
        <w:gridCol w:w="845"/>
        <w:gridCol w:w="845"/>
        <w:gridCol w:w="845"/>
        <w:gridCol w:w="845"/>
      </w:tblGrid>
      <w:tr w:rsidR="00775B2B" w14:paraId="3B244B6C" w14:textId="77777777">
        <w:tc>
          <w:tcPr>
            <w:tcW w:w="887" w:type="pct"/>
            <w:vAlign w:val="center"/>
          </w:tcPr>
          <w:p w14:paraId="751F1DBA" w14:textId="77777777" w:rsidR="00775B2B" w:rsidRDefault="00000000">
            <w:pPr>
              <w:jc w:val="center"/>
              <w:rPr>
                <w:kern w:val="0"/>
                <w:szCs w:val="21"/>
              </w:rPr>
            </w:pPr>
            <w:r>
              <w:rPr>
                <w:kern w:val="0"/>
                <w:szCs w:val="21"/>
              </w:rPr>
              <w:t>距离</w:t>
            </w:r>
            <w:r>
              <w:rPr>
                <w:kern w:val="0"/>
                <w:szCs w:val="21"/>
              </w:rPr>
              <w:t>(m)</w:t>
            </w:r>
          </w:p>
        </w:tc>
        <w:tc>
          <w:tcPr>
            <w:tcW w:w="514" w:type="pct"/>
            <w:vAlign w:val="center"/>
          </w:tcPr>
          <w:p w14:paraId="45C45F55" w14:textId="77777777" w:rsidR="00775B2B" w:rsidRDefault="00000000">
            <w:pPr>
              <w:jc w:val="center"/>
              <w:rPr>
                <w:kern w:val="0"/>
                <w:szCs w:val="21"/>
              </w:rPr>
            </w:pPr>
            <w:r>
              <w:rPr>
                <w:kern w:val="0"/>
                <w:szCs w:val="21"/>
              </w:rPr>
              <w:t>50</w:t>
            </w:r>
          </w:p>
        </w:tc>
        <w:tc>
          <w:tcPr>
            <w:tcW w:w="514" w:type="pct"/>
            <w:vAlign w:val="center"/>
          </w:tcPr>
          <w:p w14:paraId="198A15F9" w14:textId="77777777" w:rsidR="00775B2B" w:rsidRDefault="00000000">
            <w:pPr>
              <w:jc w:val="center"/>
              <w:rPr>
                <w:kern w:val="0"/>
                <w:szCs w:val="21"/>
              </w:rPr>
            </w:pPr>
            <w:r>
              <w:rPr>
                <w:kern w:val="0"/>
                <w:szCs w:val="21"/>
              </w:rPr>
              <w:t>100</w:t>
            </w:r>
          </w:p>
        </w:tc>
        <w:tc>
          <w:tcPr>
            <w:tcW w:w="514" w:type="pct"/>
            <w:vAlign w:val="center"/>
          </w:tcPr>
          <w:p w14:paraId="6179BFFB" w14:textId="77777777" w:rsidR="00775B2B" w:rsidRDefault="00000000">
            <w:pPr>
              <w:jc w:val="center"/>
              <w:rPr>
                <w:kern w:val="0"/>
                <w:szCs w:val="21"/>
              </w:rPr>
            </w:pPr>
            <w:r>
              <w:rPr>
                <w:kern w:val="0"/>
                <w:szCs w:val="21"/>
              </w:rPr>
              <w:t>150</w:t>
            </w:r>
          </w:p>
        </w:tc>
        <w:tc>
          <w:tcPr>
            <w:tcW w:w="514" w:type="pct"/>
            <w:vAlign w:val="center"/>
          </w:tcPr>
          <w:p w14:paraId="16C6E7D0" w14:textId="77777777" w:rsidR="00775B2B" w:rsidRDefault="00000000">
            <w:pPr>
              <w:jc w:val="center"/>
              <w:rPr>
                <w:kern w:val="0"/>
                <w:szCs w:val="21"/>
              </w:rPr>
            </w:pPr>
            <w:r>
              <w:rPr>
                <w:kern w:val="0"/>
                <w:szCs w:val="21"/>
              </w:rPr>
              <w:t>200</w:t>
            </w:r>
          </w:p>
        </w:tc>
        <w:tc>
          <w:tcPr>
            <w:tcW w:w="514" w:type="pct"/>
            <w:vAlign w:val="center"/>
          </w:tcPr>
          <w:p w14:paraId="67B7D20E" w14:textId="77777777" w:rsidR="00775B2B" w:rsidRDefault="00000000">
            <w:pPr>
              <w:jc w:val="center"/>
              <w:rPr>
                <w:kern w:val="0"/>
                <w:szCs w:val="21"/>
              </w:rPr>
            </w:pPr>
            <w:r>
              <w:rPr>
                <w:kern w:val="0"/>
                <w:szCs w:val="21"/>
              </w:rPr>
              <w:t>250</w:t>
            </w:r>
          </w:p>
        </w:tc>
        <w:tc>
          <w:tcPr>
            <w:tcW w:w="514" w:type="pct"/>
            <w:vAlign w:val="center"/>
          </w:tcPr>
          <w:p w14:paraId="12024578" w14:textId="77777777" w:rsidR="00775B2B" w:rsidRDefault="00000000">
            <w:pPr>
              <w:jc w:val="center"/>
              <w:rPr>
                <w:kern w:val="0"/>
                <w:szCs w:val="21"/>
              </w:rPr>
            </w:pPr>
            <w:r>
              <w:rPr>
                <w:kern w:val="0"/>
                <w:szCs w:val="21"/>
              </w:rPr>
              <w:t>300</w:t>
            </w:r>
          </w:p>
        </w:tc>
        <w:tc>
          <w:tcPr>
            <w:tcW w:w="514" w:type="pct"/>
            <w:vAlign w:val="center"/>
          </w:tcPr>
          <w:p w14:paraId="7C2FD306" w14:textId="77777777" w:rsidR="00775B2B" w:rsidRDefault="00000000">
            <w:pPr>
              <w:jc w:val="center"/>
              <w:rPr>
                <w:kern w:val="0"/>
                <w:szCs w:val="21"/>
              </w:rPr>
            </w:pPr>
            <w:r>
              <w:rPr>
                <w:kern w:val="0"/>
                <w:szCs w:val="21"/>
              </w:rPr>
              <w:t>350</w:t>
            </w:r>
          </w:p>
        </w:tc>
        <w:tc>
          <w:tcPr>
            <w:tcW w:w="514" w:type="pct"/>
            <w:vAlign w:val="center"/>
          </w:tcPr>
          <w:p w14:paraId="51BF837E" w14:textId="77777777" w:rsidR="00775B2B" w:rsidRDefault="00000000">
            <w:pPr>
              <w:jc w:val="center"/>
              <w:rPr>
                <w:kern w:val="0"/>
                <w:szCs w:val="21"/>
              </w:rPr>
            </w:pPr>
            <w:r>
              <w:rPr>
                <w:kern w:val="0"/>
                <w:szCs w:val="21"/>
              </w:rPr>
              <w:t>400</w:t>
            </w:r>
          </w:p>
        </w:tc>
      </w:tr>
      <w:tr w:rsidR="00775B2B" w14:paraId="740F40B7" w14:textId="77777777">
        <w:tc>
          <w:tcPr>
            <w:tcW w:w="887" w:type="pct"/>
            <w:vAlign w:val="center"/>
          </w:tcPr>
          <w:p w14:paraId="7A6E2F1E" w14:textId="77777777" w:rsidR="00775B2B" w:rsidRDefault="00000000">
            <w:pPr>
              <w:jc w:val="center"/>
              <w:rPr>
                <w:kern w:val="0"/>
                <w:szCs w:val="21"/>
              </w:rPr>
            </w:pPr>
            <w:r>
              <w:rPr>
                <w:kern w:val="0"/>
                <w:szCs w:val="21"/>
              </w:rPr>
              <w:t>噪声值</w:t>
            </w:r>
            <w:r>
              <w:rPr>
                <w:kern w:val="0"/>
                <w:szCs w:val="21"/>
              </w:rPr>
              <w:t>dB(A)</w:t>
            </w:r>
          </w:p>
        </w:tc>
        <w:tc>
          <w:tcPr>
            <w:tcW w:w="514" w:type="pct"/>
            <w:vAlign w:val="center"/>
          </w:tcPr>
          <w:p w14:paraId="70129DA3" w14:textId="77777777" w:rsidR="00775B2B" w:rsidRDefault="00000000">
            <w:pPr>
              <w:jc w:val="center"/>
              <w:rPr>
                <w:kern w:val="0"/>
                <w:szCs w:val="21"/>
              </w:rPr>
            </w:pPr>
            <w:r>
              <w:rPr>
                <w:kern w:val="0"/>
                <w:szCs w:val="21"/>
              </w:rPr>
              <w:t>61.0</w:t>
            </w:r>
          </w:p>
        </w:tc>
        <w:tc>
          <w:tcPr>
            <w:tcW w:w="514" w:type="pct"/>
            <w:vAlign w:val="center"/>
          </w:tcPr>
          <w:p w14:paraId="15366D47" w14:textId="77777777" w:rsidR="00775B2B" w:rsidRDefault="00000000">
            <w:pPr>
              <w:jc w:val="center"/>
              <w:rPr>
                <w:kern w:val="0"/>
                <w:szCs w:val="21"/>
              </w:rPr>
            </w:pPr>
            <w:r>
              <w:rPr>
                <w:kern w:val="0"/>
                <w:szCs w:val="21"/>
              </w:rPr>
              <w:t>55.0</w:t>
            </w:r>
          </w:p>
        </w:tc>
        <w:tc>
          <w:tcPr>
            <w:tcW w:w="514" w:type="pct"/>
            <w:vAlign w:val="center"/>
          </w:tcPr>
          <w:p w14:paraId="640B0865" w14:textId="77777777" w:rsidR="00775B2B" w:rsidRDefault="00000000">
            <w:pPr>
              <w:jc w:val="center"/>
              <w:rPr>
                <w:kern w:val="0"/>
                <w:szCs w:val="21"/>
              </w:rPr>
            </w:pPr>
            <w:r>
              <w:rPr>
                <w:kern w:val="0"/>
                <w:szCs w:val="21"/>
              </w:rPr>
              <w:t>51.5</w:t>
            </w:r>
          </w:p>
        </w:tc>
        <w:tc>
          <w:tcPr>
            <w:tcW w:w="514" w:type="pct"/>
            <w:vAlign w:val="center"/>
          </w:tcPr>
          <w:p w14:paraId="164DEF19" w14:textId="77777777" w:rsidR="00775B2B" w:rsidRDefault="00000000">
            <w:pPr>
              <w:jc w:val="center"/>
              <w:rPr>
                <w:kern w:val="0"/>
                <w:szCs w:val="21"/>
              </w:rPr>
            </w:pPr>
            <w:r>
              <w:rPr>
                <w:kern w:val="0"/>
                <w:szCs w:val="21"/>
              </w:rPr>
              <w:t>49.0</w:t>
            </w:r>
          </w:p>
        </w:tc>
        <w:tc>
          <w:tcPr>
            <w:tcW w:w="514" w:type="pct"/>
            <w:vAlign w:val="center"/>
          </w:tcPr>
          <w:p w14:paraId="46DA54D8" w14:textId="77777777" w:rsidR="00775B2B" w:rsidRDefault="00000000">
            <w:pPr>
              <w:jc w:val="center"/>
              <w:rPr>
                <w:kern w:val="0"/>
                <w:szCs w:val="21"/>
              </w:rPr>
            </w:pPr>
            <w:r>
              <w:rPr>
                <w:kern w:val="0"/>
                <w:szCs w:val="21"/>
              </w:rPr>
              <w:t>47.0</w:t>
            </w:r>
          </w:p>
        </w:tc>
        <w:tc>
          <w:tcPr>
            <w:tcW w:w="514" w:type="pct"/>
            <w:vAlign w:val="center"/>
          </w:tcPr>
          <w:p w14:paraId="40F5B63D" w14:textId="77777777" w:rsidR="00775B2B" w:rsidRDefault="00000000">
            <w:pPr>
              <w:jc w:val="center"/>
              <w:rPr>
                <w:kern w:val="0"/>
                <w:szCs w:val="21"/>
              </w:rPr>
            </w:pPr>
            <w:r>
              <w:rPr>
                <w:kern w:val="0"/>
                <w:szCs w:val="21"/>
              </w:rPr>
              <w:t>45.5</w:t>
            </w:r>
          </w:p>
        </w:tc>
        <w:tc>
          <w:tcPr>
            <w:tcW w:w="514" w:type="pct"/>
            <w:vAlign w:val="center"/>
          </w:tcPr>
          <w:p w14:paraId="2D5D1ED9" w14:textId="77777777" w:rsidR="00775B2B" w:rsidRDefault="00000000">
            <w:pPr>
              <w:jc w:val="center"/>
              <w:rPr>
                <w:kern w:val="0"/>
                <w:szCs w:val="21"/>
              </w:rPr>
            </w:pPr>
            <w:r>
              <w:rPr>
                <w:kern w:val="0"/>
                <w:szCs w:val="21"/>
              </w:rPr>
              <w:t>44.1</w:t>
            </w:r>
          </w:p>
        </w:tc>
        <w:tc>
          <w:tcPr>
            <w:tcW w:w="514" w:type="pct"/>
            <w:vAlign w:val="center"/>
          </w:tcPr>
          <w:p w14:paraId="687538C1" w14:textId="77777777" w:rsidR="00775B2B" w:rsidRDefault="00000000">
            <w:pPr>
              <w:jc w:val="center"/>
              <w:rPr>
                <w:kern w:val="0"/>
                <w:szCs w:val="21"/>
              </w:rPr>
            </w:pPr>
            <w:r>
              <w:rPr>
                <w:kern w:val="0"/>
                <w:szCs w:val="21"/>
              </w:rPr>
              <w:t>43.0</w:t>
            </w:r>
          </w:p>
        </w:tc>
      </w:tr>
    </w:tbl>
    <w:p w14:paraId="0832AF4F" w14:textId="77777777" w:rsidR="00775B2B" w:rsidRDefault="00000000">
      <w:pPr>
        <w:pStyle w:val="151"/>
        <w:rPr>
          <w:rFonts w:cs="Times New Roman"/>
        </w:rPr>
      </w:pPr>
      <w:r>
        <w:rPr>
          <w:rFonts w:cs="Times New Roman"/>
        </w:rPr>
        <w:t>本热电厂的放空噪声可以影响到周围</w:t>
      </w:r>
      <w:r>
        <w:rPr>
          <w:rFonts w:cs="Times New Roman"/>
        </w:rPr>
        <w:t>200m</w:t>
      </w:r>
      <w:r>
        <w:rPr>
          <w:rFonts w:cs="Times New Roman"/>
        </w:rPr>
        <w:t>范围（</w:t>
      </w:r>
      <w:r>
        <w:rPr>
          <w:rFonts w:cs="Times New Roman"/>
        </w:rPr>
        <w:t>49.0dB(A)</w:t>
      </w:r>
      <w:r>
        <w:rPr>
          <w:rFonts w:cs="Times New Roman"/>
        </w:rPr>
        <w:t>），但由于厂址位于未利用荒地，周围环境比较空旷，没有敏感目标，不构成扰民。为减轻锅炉对空排汽噪声影响，必须在排汽口安装消声器，此外由于锅炉放空噪声是间歇性的声源，瞬间对周围环境的影响较大，因此应严格控制锅炉排汽时间，应安排在白天进行，禁止夜间出现偶发高噪声对周围环境的影响。</w:t>
      </w:r>
    </w:p>
    <w:p w14:paraId="1B7C22DF" w14:textId="77777777" w:rsidR="00775B2B" w:rsidRDefault="00000000">
      <w:pPr>
        <w:pStyle w:val="151"/>
        <w:rPr>
          <w:rFonts w:cs="Times New Roman"/>
        </w:rPr>
      </w:pPr>
      <w:r>
        <w:rPr>
          <w:rFonts w:cs="Times New Roman" w:hint="eastAsia"/>
        </w:rPr>
        <w:t>本项目新机组运行前或机组大修后运行前，要清除机组管道中的灰尘、杂物等，需要用压缩空气进行吹管。吹管噪声约为</w:t>
      </w:r>
      <w:r>
        <w:rPr>
          <w:rFonts w:cs="Times New Roman" w:hint="eastAsia"/>
        </w:rPr>
        <w:t>110dB</w:t>
      </w:r>
      <w:r>
        <w:rPr>
          <w:rFonts w:cs="Times New Roman" w:hint="eastAsia"/>
        </w:rPr>
        <w:t>（</w:t>
      </w:r>
      <w:r>
        <w:rPr>
          <w:rFonts w:cs="Times New Roman" w:hint="eastAsia"/>
        </w:rPr>
        <w:t>A</w:t>
      </w:r>
      <w:r>
        <w:rPr>
          <w:rFonts w:cs="Times New Roman" w:hint="eastAsia"/>
        </w:rPr>
        <w:t>），在吹管管道末端装设吹管消声器后，可将吹管噪声控制在</w:t>
      </w:r>
      <w:r>
        <w:rPr>
          <w:rFonts w:cs="Times New Roman" w:hint="eastAsia"/>
        </w:rPr>
        <w:t>85dB</w:t>
      </w:r>
      <w:r>
        <w:rPr>
          <w:rFonts w:cs="Times New Roman" w:hint="eastAsia"/>
        </w:rPr>
        <w:t>（</w:t>
      </w:r>
      <w:r>
        <w:rPr>
          <w:rFonts w:cs="Times New Roman" w:hint="eastAsia"/>
        </w:rPr>
        <w:t>A</w:t>
      </w:r>
      <w:r>
        <w:rPr>
          <w:rFonts w:cs="Times New Roman" w:hint="eastAsia"/>
        </w:rPr>
        <w:t>）以下。由于吹管噪声强度低于锅炉排汽噪声强度，类比上述锅炉排汽噪声预测结果</w:t>
      </w:r>
      <w:r>
        <w:rPr>
          <w:rFonts w:cs="Times New Roman" w:hint="eastAsia"/>
        </w:rPr>
        <w:t>69.9dB</w:t>
      </w:r>
      <w:r>
        <w:rPr>
          <w:rFonts w:cs="Times New Roman" w:hint="eastAsia"/>
        </w:rPr>
        <w:t>（</w:t>
      </w:r>
      <w:r>
        <w:rPr>
          <w:rFonts w:cs="Times New Roman" w:hint="eastAsia"/>
        </w:rPr>
        <w:t>A</w:t>
      </w:r>
      <w:r>
        <w:rPr>
          <w:rFonts w:cs="Times New Roman" w:hint="eastAsia"/>
        </w:rPr>
        <w:t>）（锅炉排汽厂界噪声贡献值满足相关标准要求），吹管噪声可以满足《工业企业厂界环境噪声排放标准》（</w:t>
      </w:r>
      <w:r>
        <w:rPr>
          <w:rFonts w:cs="Times New Roman" w:hint="eastAsia"/>
        </w:rPr>
        <w:t>GB12348-2008</w:t>
      </w:r>
      <w:r>
        <w:rPr>
          <w:rFonts w:cs="Times New Roman" w:hint="eastAsia"/>
        </w:rPr>
        <w:t>）中“夜间偶发噪声的最大声级超过限值的幅度不得高于</w:t>
      </w:r>
      <w:r>
        <w:rPr>
          <w:rFonts w:cs="Times New Roman" w:hint="eastAsia"/>
        </w:rPr>
        <w:t>15dB</w:t>
      </w:r>
      <w:r>
        <w:rPr>
          <w:rFonts w:cs="Times New Roman" w:hint="eastAsia"/>
        </w:rPr>
        <w:t>（</w:t>
      </w:r>
      <w:r>
        <w:rPr>
          <w:rFonts w:cs="Times New Roman" w:hint="eastAsia"/>
        </w:rPr>
        <w:t>A</w:t>
      </w:r>
      <w:r>
        <w:rPr>
          <w:rFonts w:cs="Times New Roman" w:hint="eastAsia"/>
        </w:rPr>
        <w:t>）”即</w:t>
      </w:r>
      <w:r>
        <w:rPr>
          <w:rFonts w:cs="Times New Roman" w:hint="eastAsia"/>
        </w:rPr>
        <w:t>70dB</w:t>
      </w:r>
      <w:r>
        <w:rPr>
          <w:rFonts w:cs="Times New Roman" w:hint="eastAsia"/>
        </w:rPr>
        <w:t>（</w:t>
      </w:r>
      <w:r>
        <w:rPr>
          <w:rFonts w:cs="Times New Roman" w:hint="eastAsia"/>
        </w:rPr>
        <w:t>A</w:t>
      </w:r>
      <w:r>
        <w:rPr>
          <w:rFonts w:cs="Times New Roman" w:hint="eastAsia"/>
        </w:rPr>
        <w:t>）的要求。</w:t>
      </w:r>
    </w:p>
    <w:p w14:paraId="04528F32" w14:textId="77777777" w:rsidR="00775B2B" w:rsidRDefault="00000000">
      <w:pPr>
        <w:pStyle w:val="151"/>
        <w:rPr>
          <w:rFonts w:cs="Times New Roman"/>
        </w:rPr>
      </w:pPr>
      <w:r>
        <w:rPr>
          <w:rFonts w:cs="Times New Roman"/>
        </w:rPr>
        <w:t>预计锅炉排汽和电厂冲管噪声在安装消声量大于</w:t>
      </w:r>
      <w:r>
        <w:rPr>
          <w:rFonts w:cs="Times New Roman"/>
        </w:rPr>
        <w:t>30dB</w:t>
      </w:r>
      <w:r>
        <w:rPr>
          <w:rFonts w:cs="Times New Roman"/>
        </w:rPr>
        <w:t>消声器后，周边的噪</w:t>
      </w:r>
      <w:r>
        <w:rPr>
          <w:rFonts w:cs="Times New Roman"/>
        </w:rPr>
        <w:lastRenderedPageBreak/>
        <w:t>声值可满足《声环境质量标准》（</w:t>
      </w:r>
      <w:r>
        <w:rPr>
          <w:rFonts w:cs="Times New Roman"/>
        </w:rPr>
        <w:t>GB3096-2008</w:t>
      </w:r>
      <w:r>
        <w:rPr>
          <w:rFonts w:cs="Times New Roman"/>
        </w:rPr>
        <w:t>）中的夜间突发噪声标准限值（夜间突发噪声最大值不准超过标准值</w:t>
      </w:r>
      <w:r>
        <w:rPr>
          <w:rFonts w:cs="Times New Roman"/>
        </w:rPr>
        <w:t>15dB</w:t>
      </w:r>
      <w:r>
        <w:rPr>
          <w:rFonts w:cs="Times New Roman"/>
        </w:rPr>
        <w:t>，即</w:t>
      </w:r>
      <w:r>
        <w:rPr>
          <w:rFonts w:cs="Times New Roman"/>
        </w:rPr>
        <w:t>70dB</w:t>
      </w:r>
      <w:r>
        <w:rPr>
          <w:rFonts w:cs="Times New Roman"/>
        </w:rPr>
        <w:t>）。</w:t>
      </w:r>
    </w:p>
    <w:p w14:paraId="6E4C1DE5" w14:textId="77777777" w:rsidR="00775B2B" w:rsidRDefault="00000000">
      <w:pPr>
        <w:pStyle w:val="30"/>
        <w:adjustRightInd w:val="0"/>
        <w:snapToGrid w:val="0"/>
        <w:spacing w:before="0" w:after="0" w:line="520" w:lineRule="exact"/>
        <w:rPr>
          <w:rFonts w:eastAsia="黑体"/>
          <w:sz w:val="24"/>
          <w:szCs w:val="24"/>
        </w:rPr>
      </w:pPr>
      <w:bookmarkStart w:id="1039" w:name="_Toc312945241"/>
      <w:bookmarkStart w:id="1040" w:name="_Toc312944741"/>
      <w:bookmarkStart w:id="1041" w:name="_Toc323128887"/>
      <w:r>
        <w:rPr>
          <w:rFonts w:eastAsia="黑体"/>
          <w:sz w:val="24"/>
          <w:szCs w:val="24"/>
        </w:rPr>
        <w:t>5.</w:t>
      </w:r>
      <w:r>
        <w:rPr>
          <w:rFonts w:eastAsia="黑体" w:hint="eastAsia"/>
          <w:sz w:val="24"/>
          <w:szCs w:val="24"/>
        </w:rPr>
        <w:t>4</w:t>
      </w:r>
      <w:r>
        <w:rPr>
          <w:rFonts w:eastAsia="黑体"/>
          <w:sz w:val="24"/>
          <w:szCs w:val="24"/>
        </w:rPr>
        <w:t>.4</w:t>
      </w:r>
      <w:bookmarkEnd w:id="1039"/>
      <w:bookmarkEnd w:id="1040"/>
      <w:bookmarkEnd w:id="1041"/>
      <w:r>
        <w:rPr>
          <w:rFonts w:eastAsia="黑体"/>
          <w:sz w:val="24"/>
          <w:szCs w:val="24"/>
        </w:rPr>
        <w:t>声环境影响评价自查表</w:t>
      </w:r>
    </w:p>
    <w:p w14:paraId="7923C4E3" w14:textId="77777777" w:rsidR="00775B2B" w:rsidRDefault="00000000">
      <w:pPr>
        <w:pStyle w:val="151"/>
        <w:rPr>
          <w:rFonts w:cs="Times New Roman"/>
        </w:rPr>
      </w:pPr>
      <w:r>
        <w:rPr>
          <w:rFonts w:cs="Times New Roman"/>
        </w:rPr>
        <w:t>声环境影响评价自查表见表</w:t>
      </w:r>
      <w:r>
        <w:rPr>
          <w:rFonts w:cs="Times New Roman"/>
        </w:rPr>
        <w:t>5.</w:t>
      </w:r>
      <w:r>
        <w:rPr>
          <w:rFonts w:cs="Times New Roman" w:hint="eastAsia"/>
        </w:rPr>
        <w:t>4-4</w:t>
      </w:r>
      <w:r>
        <w:rPr>
          <w:rFonts w:cs="Times New Roman"/>
        </w:rPr>
        <w:t>。</w:t>
      </w:r>
    </w:p>
    <w:p w14:paraId="6C452B7A" w14:textId="442C9ADA" w:rsidR="00775B2B" w:rsidRDefault="00000000">
      <w:pPr>
        <w:jc w:val="center"/>
        <w:rPr>
          <w:rFonts w:eastAsia="黑体"/>
          <w:sz w:val="24"/>
        </w:rPr>
      </w:pPr>
      <w:r>
        <w:rPr>
          <w:rFonts w:eastAsia="黑体"/>
          <w:sz w:val="24"/>
        </w:rPr>
        <w:t>表</w:t>
      </w:r>
      <w:r>
        <w:rPr>
          <w:rFonts w:eastAsia="黑体"/>
          <w:sz w:val="24"/>
        </w:rPr>
        <w:t>5.</w:t>
      </w:r>
      <w:r>
        <w:rPr>
          <w:rFonts w:eastAsia="黑体" w:hint="eastAsia"/>
          <w:sz w:val="24"/>
        </w:rPr>
        <w:t>4-4</w:t>
      </w:r>
      <w:r>
        <w:rPr>
          <w:rFonts w:eastAsia="黑体"/>
          <w:sz w:val="24"/>
        </w:rPr>
        <w:t xml:space="preserve">    </w:t>
      </w:r>
      <w:r>
        <w:rPr>
          <w:rFonts w:eastAsia="黑体"/>
          <w:sz w:val="24"/>
        </w:rPr>
        <w:t>声环境影响评价自查表</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032"/>
        <w:gridCol w:w="1414"/>
        <w:gridCol w:w="983"/>
        <w:gridCol w:w="257"/>
        <w:gridCol w:w="445"/>
        <w:gridCol w:w="88"/>
        <w:gridCol w:w="142"/>
        <w:gridCol w:w="232"/>
        <w:gridCol w:w="551"/>
        <w:gridCol w:w="124"/>
        <w:gridCol w:w="70"/>
        <w:gridCol w:w="664"/>
        <w:gridCol w:w="386"/>
        <w:gridCol w:w="61"/>
        <w:gridCol w:w="121"/>
        <w:gridCol w:w="842"/>
        <w:gridCol w:w="864"/>
      </w:tblGrid>
      <w:tr w:rsidR="00775B2B" w14:paraId="6A901503" w14:textId="77777777">
        <w:tc>
          <w:tcPr>
            <w:tcW w:w="1477" w:type="pct"/>
            <w:gridSpan w:val="2"/>
            <w:vAlign w:val="center"/>
          </w:tcPr>
          <w:p w14:paraId="34A1E0A1" w14:textId="77777777" w:rsidR="00775B2B" w:rsidRDefault="00000000">
            <w:pPr>
              <w:widowControl/>
              <w:jc w:val="center"/>
              <w:rPr>
                <w:color w:val="000000"/>
                <w:kern w:val="0"/>
                <w:szCs w:val="21"/>
              </w:rPr>
            </w:pPr>
            <w:r>
              <w:rPr>
                <w:color w:val="000000"/>
                <w:kern w:val="0"/>
                <w:szCs w:val="21"/>
              </w:rPr>
              <w:t>工作内容</w:t>
            </w:r>
          </w:p>
        </w:tc>
        <w:tc>
          <w:tcPr>
            <w:tcW w:w="3523" w:type="pct"/>
            <w:gridSpan w:val="15"/>
            <w:vAlign w:val="center"/>
          </w:tcPr>
          <w:p w14:paraId="41335D53" w14:textId="77777777" w:rsidR="00775B2B" w:rsidRDefault="00000000">
            <w:pPr>
              <w:widowControl/>
              <w:jc w:val="center"/>
              <w:rPr>
                <w:color w:val="000000"/>
                <w:kern w:val="0"/>
                <w:szCs w:val="21"/>
              </w:rPr>
            </w:pPr>
            <w:r>
              <w:rPr>
                <w:color w:val="000000"/>
                <w:kern w:val="0"/>
                <w:szCs w:val="21"/>
              </w:rPr>
              <w:t>巴里坤三塘湖工业园区岔哈泉区公用热岛热电联产项目</w:t>
            </w:r>
          </w:p>
        </w:tc>
      </w:tr>
      <w:tr w:rsidR="00775B2B" w14:paraId="794EB906" w14:textId="77777777">
        <w:trPr>
          <w:trHeight w:val="90"/>
        </w:trPr>
        <w:tc>
          <w:tcPr>
            <w:tcW w:w="624" w:type="pct"/>
            <w:vMerge w:val="restart"/>
            <w:vAlign w:val="center"/>
          </w:tcPr>
          <w:p w14:paraId="34830874" w14:textId="77777777" w:rsidR="00775B2B" w:rsidRDefault="00000000">
            <w:pPr>
              <w:widowControl/>
              <w:jc w:val="center"/>
              <w:rPr>
                <w:color w:val="000000"/>
                <w:kern w:val="0"/>
                <w:szCs w:val="21"/>
              </w:rPr>
            </w:pPr>
            <w:r>
              <w:rPr>
                <w:color w:val="000000"/>
                <w:kern w:val="0"/>
                <w:szCs w:val="21"/>
              </w:rPr>
              <w:t>评价等级与范围</w:t>
            </w:r>
          </w:p>
        </w:tc>
        <w:tc>
          <w:tcPr>
            <w:tcW w:w="854" w:type="pct"/>
            <w:vAlign w:val="center"/>
          </w:tcPr>
          <w:p w14:paraId="21E8275B" w14:textId="77777777" w:rsidR="00775B2B" w:rsidRDefault="00000000">
            <w:pPr>
              <w:widowControl/>
              <w:jc w:val="center"/>
              <w:rPr>
                <w:color w:val="000000"/>
                <w:kern w:val="0"/>
                <w:szCs w:val="21"/>
              </w:rPr>
            </w:pPr>
            <w:r>
              <w:rPr>
                <w:color w:val="000000"/>
                <w:kern w:val="0"/>
                <w:szCs w:val="21"/>
              </w:rPr>
              <w:t>评价等级</w:t>
            </w:r>
          </w:p>
        </w:tc>
        <w:tc>
          <w:tcPr>
            <w:tcW w:w="3523" w:type="pct"/>
            <w:gridSpan w:val="15"/>
            <w:vAlign w:val="center"/>
          </w:tcPr>
          <w:p w14:paraId="623A8009" w14:textId="77777777" w:rsidR="00775B2B" w:rsidRDefault="00000000">
            <w:pPr>
              <w:widowControl/>
              <w:jc w:val="center"/>
              <w:rPr>
                <w:color w:val="000000"/>
                <w:kern w:val="0"/>
                <w:szCs w:val="21"/>
              </w:rPr>
            </w:pPr>
            <w:r>
              <w:rPr>
                <w:color w:val="000000"/>
                <w:kern w:val="0"/>
                <w:szCs w:val="21"/>
              </w:rPr>
              <w:t>一级</w:t>
            </w:r>
            <w:r>
              <w:rPr>
                <w:color w:val="000000"/>
                <w:kern w:val="0"/>
                <w:szCs w:val="21"/>
              </w:rPr>
              <w:t xml:space="preserve">□  </w:t>
            </w:r>
            <w:r>
              <w:rPr>
                <w:color w:val="000000"/>
                <w:kern w:val="0"/>
                <w:szCs w:val="21"/>
              </w:rPr>
              <w:t>二级</w:t>
            </w:r>
            <w:r>
              <w:rPr>
                <w:color w:val="000000"/>
                <w:kern w:val="0"/>
                <w:szCs w:val="21"/>
              </w:rPr>
              <w:t xml:space="preserve">□  </w:t>
            </w:r>
            <w:r>
              <w:rPr>
                <w:color w:val="000000"/>
                <w:kern w:val="0"/>
                <w:szCs w:val="21"/>
              </w:rPr>
              <w:t>三级</w:t>
            </w:r>
            <w:r>
              <w:rPr>
                <w:color w:val="000000"/>
                <w:kern w:val="0"/>
                <w:szCs w:val="21"/>
              </w:rPr>
              <w:sym w:font="Wingdings 2" w:char="0052"/>
            </w:r>
          </w:p>
        </w:tc>
      </w:tr>
      <w:tr w:rsidR="00775B2B" w14:paraId="5F0DAC99" w14:textId="77777777">
        <w:trPr>
          <w:trHeight w:val="142"/>
        </w:trPr>
        <w:tc>
          <w:tcPr>
            <w:tcW w:w="0" w:type="auto"/>
            <w:vMerge/>
            <w:vAlign w:val="center"/>
          </w:tcPr>
          <w:p w14:paraId="5C1D20A0" w14:textId="77777777" w:rsidR="00775B2B" w:rsidRDefault="00775B2B">
            <w:pPr>
              <w:widowControl/>
              <w:jc w:val="center"/>
              <w:rPr>
                <w:color w:val="000000"/>
                <w:kern w:val="0"/>
                <w:szCs w:val="21"/>
              </w:rPr>
            </w:pPr>
          </w:p>
        </w:tc>
        <w:tc>
          <w:tcPr>
            <w:tcW w:w="854" w:type="pct"/>
            <w:vAlign w:val="center"/>
          </w:tcPr>
          <w:p w14:paraId="6479874B" w14:textId="77777777" w:rsidR="00775B2B" w:rsidRDefault="00000000">
            <w:pPr>
              <w:widowControl/>
              <w:jc w:val="center"/>
              <w:rPr>
                <w:color w:val="000000"/>
                <w:kern w:val="0"/>
                <w:szCs w:val="21"/>
              </w:rPr>
            </w:pPr>
            <w:r>
              <w:rPr>
                <w:color w:val="000000"/>
                <w:kern w:val="0"/>
                <w:szCs w:val="21"/>
              </w:rPr>
              <w:t>评价范围</w:t>
            </w:r>
          </w:p>
        </w:tc>
        <w:tc>
          <w:tcPr>
            <w:tcW w:w="3523" w:type="pct"/>
            <w:gridSpan w:val="15"/>
            <w:vAlign w:val="center"/>
          </w:tcPr>
          <w:p w14:paraId="25483B0A" w14:textId="77777777" w:rsidR="00775B2B" w:rsidRDefault="00000000">
            <w:pPr>
              <w:widowControl/>
              <w:jc w:val="center"/>
              <w:rPr>
                <w:color w:val="000000"/>
                <w:kern w:val="0"/>
                <w:szCs w:val="21"/>
              </w:rPr>
            </w:pPr>
            <w:r>
              <w:rPr>
                <w:color w:val="000000"/>
                <w:kern w:val="0"/>
                <w:szCs w:val="21"/>
              </w:rPr>
              <w:t xml:space="preserve">200m□  </w:t>
            </w:r>
            <w:r>
              <w:rPr>
                <w:color w:val="000000"/>
                <w:kern w:val="0"/>
                <w:szCs w:val="21"/>
              </w:rPr>
              <w:t>大于</w:t>
            </w:r>
            <w:r>
              <w:rPr>
                <w:color w:val="000000"/>
                <w:kern w:val="0"/>
                <w:szCs w:val="21"/>
              </w:rPr>
              <w:t xml:space="preserve">200m□  </w:t>
            </w:r>
            <w:r>
              <w:rPr>
                <w:color w:val="000000"/>
                <w:kern w:val="0"/>
                <w:szCs w:val="21"/>
              </w:rPr>
              <w:t>小于</w:t>
            </w:r>
            <w:r>
              <w:rPr>
                <w:color w:val="000000"/>
                <w:kern w:val="0"/>
                <w:szCs w:val="21"/>
              </w:rPr>
              <w:t>200m</w:t>
            </w:r>
            <w:r>
              <w:rPr>
                <w:color w:val="000000"/>
                <w:kern w:val="0"/>
                <w:szCs w:val="21"/>
              </w:rPr>
              <w:sym w:font="Wingdings 2" w:char="0052"/>
            </w:r>
          </w:p>
        </w:tc>
      </w:tr>
      <w:tr w:rsidR="00775B2B" w14:paraId="4824B337" w14:textId="77777777">
        <w:tc>
          <w:tcPr>
            <w:tcW w:w="624" w:type="pct"/>
            <w:vAlign w:val="center"/>
          </w:tcPr>
          <w:p w14:paraId="2AA34BBD" w14:textId="77777777" w:rsidR="00775B2B" w:rsidRDefault="00000000">
            <w:pPr>
              <w:widowControl/>
              <w:jc w:val="center"/>
              <w:rPr>
                <w:color w:val="000000"/>
                <w:kern w:val="0"/>
                <w:szCs w:val="21"/>
              </w:rPr>
            </w:pPr>
            <w:r>
              <w:rPr>
                <w:color w:val="000000"/>
                <w:kern w:val="0"/>
                <w:szCs w:val="21"/>
              </w:rPr>
              <w:t>评价因子</w:t>
            </w:r>
          </w:p>
        </w:tc>
        <w:tc>
          <w:tcPr>
            <w:tcW w:w="854" w:type="pct"/>
            <w:vAlign w:val="center"/>
          </w:tcPr>
          <w:p w14:paraId="559D698D" w14:textId="77777777" w:rsidR="00775B2B" w:rsidRDefault="00000000">
            <w:pPr>
              <w:widowControl/>
              <w:jc w:val="center"/>
              <w:rPr>
                <w:color w:val="000000"/>
                <w:kern w:val="0"/>
                <w:szCs w:val="21"/>
              </w:rPr>
            </w:pPr>
            <w:r>
              <w:rPr>
                <w:color w:val="000000"/>
                <w:kern w:val="0"/>
                <w:szCs w:val="21"/>
              </w:rPr>
              <w:t>评价因子</w:t>
            </w:r>
          </w:p>
        </w:tc>
        <w:tc>
          <w:tcPr>
            <w:tcW w:w="3523" w:type="pct"/>
            <w:gridSpan w:val="15"/>
            <w:vAlign w:val="center"/>
          </w:tcPr>
          <w:p w14:paraId="12E7228A" w14:textId="77777777" w:rsidR="00775B2B" w:rsidRDefault="00000000">
            <w:pPr>
              <w:widowControl/>
              <w:jc w:val="center"/>
              <w:rPr>
                <w:color w:val="000000"/>
                <w:kern w:val="0"/>
                <w:szCs w:val="21"/>
              </w:rPr>
            </w:pPr>
            <w:r>
              <w:rPr>
                <w:color w:val="000000"/>
                <w:kern w:val="0"/>
                <w:szCs w:val="21"/>
              </w:rPr>
              <w:t>等效连续</w:t>
            </w:r>
            <w:r>
              <w:rPr>
                <w:color w:val="000000"/>
                <w:kern w:val="0"/>
                <w:szCs w:val="21"/>
              </w:rPr>
              <w:t>A</w:t>
            </w:r>
            <w:r>
              <w:rPr>
                <w:color w:val="000000"/>
                <w:kern w:val="0"/>
                <w:szCs w:val="21"/>
              </w:rPr>
              <w:t>声级</w:t>
            </w:r>
            <w:r>
              <w:rPr>
                <w:color w:val="000000"/>
                <w:kern w:val="0"/>
                <w:szCs w:val="21"/>
              </w:rPr>
              <w:sym w:font="Wingdings 2" w:char="0052"/>
            </w:r>
            <w:r>
              <w:rPr>
                <w:color w:val="000000"/>
                <w:kern w:val="0"/>
                <w:szCs w:val="21"/>
              </w:rPr>
              <w:t xml:space="preserve">    </w:t>
            </w:r>
            <w:r>
              <w:rPr>
                <w:color w:val="000000"/>
                <w:kern w:val="0"/>
                <w:szCs w:val="21"/>
              </w:rPr>
              <w:t>最大</w:t>
            </w:r>
            <w:r>
              <w:rPr>
                <w:color w:val="000000"/>
                <w:kern w:val="0"/>
                <w:szCs w:val="21"/>
              </w:rPr>
              <w:t>A</w:t>
            </w:r>
            <w:r>
              <w:rPr>
                <w:color w:val="000000"/>
                <w:kern w:val="0"/>
                <w:szCs w:val="21"/>
              </w:rPr>
              <w:t>声级</w:t>
            </w:r>
            <w:r>
              <w:rPr>
                <w:color w:val="000000"/>
                <w:kern w:val="0"/>
                <w:szCs w:val="21"/>
              </w:rPr>
              <w:t xml:space="preserve">□    </w:t>
            </w:r>
            <w:r>
              <w:rPr>
                <w:color w:val="000000"/>
                <w:kern w:val="0"/>
                <w:szCs w:val="21"/>
              </w:rPr>
              <w:t>计权等效连续感觉噪声级</w:t>
            </w:r>
            <w:r>
              <w:rPr>
                <w:color w:val="000000"/>
                <w:kern w:val="0"/>
                <w:szCs w:val="21"/>
              </w:rPr>
              <w:t>□</w:t>
            </w:r>
          </w:p>
        </w:tc>
      </w:tr>
      <w:tr w:rsidR="00775B2B" w14:paraId="48EF03BB" w14:textId="77777777">
        <w:tc>
          <w:tcPr>
            <w:tcW w:w="624" w:type="pct"/>
            <w:vAlign w:val="center"/>
          </w:tcPr>
          <w:p w14:paraId="42FC2FD4" w14:textId="77777777" w:rsidR="00775B2B" w:rsidRDefault="00000000">
            <w:pPr>
              <w:widowControl/>
              <w:jc w:val="center"/>
              <w:rPr>
                <w:color w:val="000000"/>
                <w:kern w:val="0"/>
                <w:szCs w:val="21"/>
              </w:rPr>
            </w:pPr>
            <w:r>
              <w:rPr>
                <w:color w:val="000000"/>
                <w:kern w:val="0"/>
                <w:szCs w:val="21"/>
              </w:rPr>
              <w:t>评价标准</w:t>
            </w:r>
          </w:p>
        </w:tc>
        <w:tc>
          <w:tcPr>
            <w:tcW w:w="854" w:type="pct"/>
            <w:vAlign w:val="center"/>
          </w:tcPr>
          <w:p w14:paraId="5FC3B29A" w14:textId="77777777" w:rsidR="00775B2B" w:rsidRDefault="00000000">
            <w:pPr>
              <w:widowControl/>
              <w:jc w:val="center"/>
              <w:rPr>
                <w:color w:val="000000"/>
                <w:kern w:val="0"/>
                <w:szCs w:val="21"/>
              </w:rPr>
            </w:pPr>
            <w:r>
              <w:rPr>
                <w:color w:val="000000"/>
                <w:kern w:val="0"/>
                <w:szCs w:val="21"/>
              </w:rPr>
              <w:t>评价标准</w:t>
            </w:r>
          </w:p>
        </w:tc>
        <w:tc>
          <w:tcPr>
            <w:tcW w:w="3523" w:type="pct"/>
            <w:gridSpan w:val="15"/>
            <w:vAlign w:val="center"/>
          </w:tcPr>
          <w:p w14:paraId="71A7AEEF" w14:textId="77777777" w:rsidR="00775B2B" w:rsidRDefault="00000000">
            <w:pPr>
              <w:widowControl/>
              <w:jc w:val="center"/>
              <w:rPr>
                <w:color w:val="000000"/>
                <w:kern w:val="0"/>
                <w:szCs w:val="21"/>
              </w:rPr>
            </w:pPr>
            <w:r>
              <w:rPr>
                <w:color w:val="000000"/>
                <w:kern w:val="0"/>
                <w:szCs w:val="21"/>
              </w:rPr>
              <w:t>国家标准</w:t>
            </w:r>
            <w:r>
              <w:rPr>
                <w:color w:val="000000"/>
                <w:kern w:val="0"/>
                <w:szCs w:val="21"/>
              </w:rPr>
              <w:sym w:font="Wingdings 2" w:char="0052"/>
            </w:r>
            <w:r>
              <w:rPr>
                <w:color w:val="000000"/>
                <w:kern w:val="0"/>
                <w:szCs w:val="21"/>
              </w:rPr>
              <w:t xml:space="preserve">  </w:t>
            </w:r>
            <w:r>
              <w:rPr>
                <w:color w:val="000000"/>
                <w:kern w:val="0"/>
                <w:szCs w:val="21"/>
              </w:rPr>
              <w:t>地方标准</w:t>
            </w:r>
            <w:r>
              <w:rPr>
                <w:color w:val="000000"/>
                <w:kern w:val="0"/>
                <w:szCs w:val="21"/>
              </w:rPr>
              <w:t xml:space="preserve">□ </w:t>
            </w:r>
            <w:r>
              <w:rPr>
                <w:color w:val="000000"/>
                <w:kern w:val="0"/>
                <w:szCs w:val="21"/>
              </w:rPr>
              <w:t>国外标准</w:t>
            </w:r>
            <w:r>
              <w:rPr>
                <w:color w:val="000000"/>
                <w:kern w:val="0"/>
                <w:szCs w:val="21"/>
              </w:rPr>
              <w:t>□</w:t>
            </w:r>
          </w:p>
        </w:tc>
      </w:tr>
      <w:tr w:rsidR="00775B2B" w14:paraId="162AC640" w14:textId="77777777">
        <w:tc>
          <w:tcPr>
            <w:tcW w:w="624" w:type="pct"/>
            <w:vMerge w:val="restart"/>
            <w:vAlign w:val="center"/>
          </w:tcPr>
          <w:p w14:paraId="146EEEFC" w14:textId="77777777" w:rsidR="00775B2B" w:rsidRDefault="00000000">
            <w:pPr>
              <w:widowControl/>
              <w:jc w:val="center"/>
              <w:rPr>
                <w:color w:val="000000"/>
                <w:kern w:val="0"/>
                <w:szCs w:val="21"/>
              </w:rPr>
            </w:pPr>
            <w:r>
              <w:rPr>
                <w:color w:val="000000"/>
                <w:kern w:val="0"/>
                <w:szCs w:val="21"/>
              </w:rPr>
              <w:t>现状评价</w:t>
            </w:r>
          </w:p>
        </w:tc>
        <w:tc>
          <w:tcPr>
            <w:tcW w:w="854" w:type="pct"/>
            <w:vAlign w:val="center"/>
          </w:tcPr>
          <w:p w14:paraId="7ED2E90C" w14:textId="77777777" w:rsidR="00775B2B" w:rsidRDefault="00000000">
            <w:pPr>
              <w:widowControl/>
              <w:jc w:val="center"/>
              <w:rPr>
                <w:color w:val="000000"/>
                <w:kern w:val="0"/>
                <w:szCs w:val="21"/>
              </w:rPr>
            </w:pPr>
            <w:r>
              <w:rPr>
                <w:color w:val="000000"/>
                <w:kern w:val="0"/>
                <w:szCs w:val="21"/>
              </w:rPr>
              <w:t>环境功能区</w:t>
            </w:r>
          </w:p>
        </w:tc>
        <w:tc>
          <w:tcPr>
            <w:tcW w:w="594" w:type="pct"/>
            <w:vAlign w:val="center"/>
          </w:tcPr>
          <w:p w14:paraId="7C4377B4" w14:textId="77777777" w:rsidR="00775B2B" w:rsidRDefault="00000000">
            <w:pPr>
              <w:widowControl/>
              <w:jc w:val="center"/>
              <w:rPr>
                <w:color w:val="000000"/>
                <w:kern w:val="0"/>
                <w:szCs w:val="21"/>
              </w:rPr>
            </w:pPr>
            <w:r>
              <w:rPr>
                <w:color w:val="000000"/>
                <w:kern w:val="0"/>
                <w:szCs w:val="21"/>
              </w:rPr>
              <w:t>0</w:t>
            </w:r>
            <w:r>
              <w:rPr>
                <w:color w:val="000000"/>
                <w:kern w:val="0"/>
                <w:szCs w:val="21"/>
              </w:rPr>
              <w:t>类区</w:t>
            </w:r>
            <w:r>
              <w:rPr>
                <w:color w:val="000000"/>
                <w:kern w:val="0"/>
                <w:szCs w:val="21"/>
              </w:rPr>
              <w:t>□</w:t>
            </w:r>
          </w:p>
        </w:tc>
        <w:tc>
          <w:tcPr>
            <w:tcW w:w="563" w:type="pct"/>
            <w:gridSpan w:val="4"/>
            <w:vAlign w:val="center"/>
          </w:tcPr>
          <w:p w14:paraId="43542874" w14:textId="77777777" w:rsidR="00775B2B" w:rsidRDefault="00000000">
            <w:pPr>
              <w:widowControl/>
              <w:jc w:val="center"/>
              <w:rPr>
                <w:color w:val="000000"/>
                <w:kern w:val="0"/>
                <w:szCs w:val="21"/>
              </w:rPr>
            </w:pPr>
            <w:r>
              <w:rPr>
                <w:color w:val="000000"/>
                <w:kern w:val="0"/>
                <w:szCs w:val="21"/>
              </w:rPr>
              <w:t>1</w:t>
            </w:r>
            <w:r>
              <w:rPr>
                <w:color w:val="000000"/>
                <w:kern w:val="0"/>
                <w:szCs w:val="21"/>
              </w:rPr>
              <w:t>类区</w:t>
            </w:r>
            <w:r>
              <w:rPr>
                <w:color w:val="000000"/>
                <w:kern w:val="0"/>
                <w:szCs w:val="21"/>
              </w:rPr>
              <w:t>□</w:t>
            </w:r>
          </w:p>
        </w:tc>
        <w:tc>
          <w:tcPr>
            <w:tcW w:w="547" w:type="pct"/>
            <w:gridSpan w:val="3"/>
            <w:vAlign w:val="center"/>
          </w:tcPr>
          <w:p w14:paraId="0EA0D1EB" w14:textId="77777777" w:rsidR="00775B2B" w:rsidRDefault="00000000">
            <w:pPr>
              <w:widowControl/>
              <w:jc w:val="center"/>
              <w:rPr>
                <w:color w:val="000000"/>
                <w:kern w:val="0"/>
                <w:szCs w:val="21"/>
              </w:rPr>
            </w:pPr>
            <w:r>
              <w:rPr>
                <w:color w:val="000000"/>
                <w:kern w:val="0"/>
                <w:szCs w:val="21"/>
              </w:rPr>
              <w:t>2</w:t>
            </w:r>
            <w:r>
              <w:rPr>
                <w:color w:val="000000"/>
                <w:kern w:val="0"/>
                <w:szCs w:val="21"/>
              </w:rPr>
              <w:t>类区</w:t>
            </w:r>
            <w:r>
              <w:rPr>
                <w:color w:val="000000"/>
                <w:kern w:val="0"/>
                <w:szCs w:val="21"/>
              </w:rPr>
              <w:t>□</w:t>
            </w:r>
          </w:p>
        </w:tc>
        <w:tc>
          <w:tcPr>
            <w:tcW w:w="676" w:type="pct"/>
            <w:gridSpan w:val="3"/>
            <w:vAlign w:val="center"/>
          </w:tcPr>
          <w:p w14:paraId="4AA1EDCD" w14:textId="77777777" w:rsidR="00775B2B" w:rsidRDefault="00000000">
            <w:pPr>
              <w:widowControl/>
              <w:jc w:val="center"/>
              <w:rPr>
                <w:color w:val="000000"/>
                <w:kern w:val="0"/>
                <w:szCs w:val="21"/>
              </w:rPr>
            </w:pPr>
            <w:r>
              <w:rPr>
                <w:color w:val="000000"/>
                <w:kern w:val="0"/>
                <w:szCs w:val="21"/>
              </w:rPr>
              <w:t>3</w:t>
            </w:r>
            <w:r>
              <w:rPr>
                <w:color w:val="000000"/>
                <w:kern w:val="0"/>
                <w:szCs w:val="21"/>
              </w:rPr>
              <w:t>类区</w:t>
            </w:r>
            <w:r>
              <w:rPr>
                <w:color w:val="000000"/>
                <w:kern w:val="0"/>
                <w:szCs w:val="21"/>
              </w:rPr>
              <w:sym w:font="Wingdings 2" w:char="0052"/>
            </w:r>
          </w:p>
        </w:tc>
        <w:tc>
          <w:tcPr>
            <w:tcW w:w="619" w:type="pct"/>
            <w:gridSpan w:val="3"/>
            <w:vAlign w:val="center"/>
          </w:tcPr>
          <w:p w14:paraId="412CAB9D" w14:textId="77777777" w:rsidR="00775B2B" w:rsidRDefault="00000000">
            <w:pPr>
              <w:widowControl/>
              <w:jc w:val="center"/>
              <w:rPr>
                <w:color w:val="000000"/>
                <w:kern w:val="0"/>
                <w:szCs w:val="21"/>
              </w:rPr>
            </w:pPr>
            <w:r>
              <w:rPr>
                <w:color w:val="000000"/>
                <w:kern w:val="0"/>
                <w:szCs w:val="21"/>
              </w:rPr>
              <w:t>4a</w:t>
            </w:r>
            <w:r>
              <w:rPr>
                <w:color w:val="000000"/>
                <w:kern w:val="0"/>
                <w:szCs w:val="21"/>
              </w:rPr>
              <w:t>类区</w:t>
            </w:r>
            <w:r>
              <w:rPr>
                <w:color w:val="000000"/>
                <w:kern w:val="0"/>
                <w:szCs w:val="21"/>
              </w:rPr>
              <w:t>□</w:t>
            </w:r>
          </w:p>
        </w:tc>
        <w:tc>
          <w:tcPr>
            <w:tcW w:w="523" w:type="pct"/>
            <w:vAlign w:val="center"/>
          </w:tcPr>
          <w:p w14:paraId="69C06D37" w14:textId="77777777" w:rsidR="00775B2B" w:rsidRDefault="00000000">
            <w:pPr>
              <w:widowControl/>
              <w:jc w:val="center"/>
              <w:rPr>
                <w:color w:val="000000"/>
                <w:kern w:val="0"/>
                <w:szCs w:val="21"/>
              </w:rPr>
            </w:pPr>
            <w:r>
              <w:rPr>
                <w:color w:val="000000"/>
                <w:kern w:val="0"/>
                <w:szCs w:val="21"/>
              </w:rPr>
              <w:t>4b</w:t>
            </w:r>
            <w:r>
              <w:rPr>
                <w:color w:val="000000"/>
                <w:kern w:val="0"/>
                <w:szCs w:val="21"/>
              </w:rPr>
              <w:t>类区</w:t>
            </w:r>
            <w:r>
              <w:rPr>
                <w:color w:val="000000"/>
                <w:kern w:val="0"/>
                <w:szCs w:val="21"/>
              </w:rPr>
              <w:t>□</w:t>
            </w:r>
          </w:p>
        </w:tc>
      </w:tr>
      <w:tr w:rsidR="00775B2B" w14:paraId="36553698" w14:textId="77777777">
        <w:tc>
          <w:tcPr>
            <w:tcW w:w="0" w:type="auto"/>
            <w:vMerge/>
            <w:vAlign w:val="center"/>
          </w:tcPr>
          <w:p w14:paraId="020454FA" w14:textId="77777777" w:rsidR="00775B2B" w:rsidRDefault="00775B2B">
            <w:pPr>
              <w:widowControl/>
              <w:jc w:val="center"/>
              <w:rPr>
                <w:color w:val="000000"/>
                <w:kern w:val="0"/>
                <w:szCs w:val="21"/>
              </w:rPr>
            </w:pPr>
          </w:p>
        </w:tc>
        <w:tc>
          <w:tcPr>
            <w:tcW w:w="854" w:type="pct"/>
            <w:vAlign w:val="center"/>
          </w:tcPr>
          <w:p w14:paraId="7B3CB87C" w14:textId="77777777" w:rsidR="00775B2B" w:rsidRDefault="00000000">
            <w:pPr>
              <w:widowControl/>
              <w:jc w:val="center"/>
              <w:rPr>
                <w:color w:val="000000"/>
                <w:kern w:val="0"/>
                <w:szCs w:val="21"/>
              </w:rPr>
            </w:pPr>
            <w:r>
              <w:rPr>
                <w:color w:val="000000"/>
                <w:kern w:val="0"/>
                <w:szCs w:val="21"/>
              </w:rPr>
              <w:t>评价年度</w:t>
            </w:r>
          </w:p>
        </w:tc>
        <w:tc>
          <w:tcPr>
            <w:tcW w:w="1018" w:type="pct"/>
            <w:gridSpan w:val="3"/>
            <w:vAlign w:val="center"/>
          </w:tcPr>
          <w:p w14:paraId="637E59B2" w14:textId="77777777" w:rsidR="00775B2B" w:rsidRDefault="00000000">
            <w:pPr>
              <w:widowControl/>
              <w:jc w:val="center"/>
              <w:rPr>
                <w:color w:val="000000"/>
                <w:kern w:val="0"/>
                <w:szCs w:val="21"/>
              </w:rPr>
            </w:pPr>
            <w:r>
              <w:rPr>
                <w:color w:val="000000"/>
                <w:kern w:val="0"/>
                <w:szCs w:val="21"/>
              </w:rPr>
              <w:t>初期</w:t>
            </w:r>
            <w:r>
              <w:rPr>
                <w:color w:val="000000"/>
                <w:kern w:val="0"/>
                <w:szCs w:val="21"/>
              </w:rPr>
              <w:sym w:font="Wingdings 2" w:char="0052"/>
            </w:r>
          </w:p>
        </w:tc>
        <w:tc>
          <w:tcPr>
            <w:tcW w:w="687" w:type="pct"/>
            <w:gridSpan w:val="5"/>
            <w:vAlign w:val="center"/>
          </w:tcPr>
          <w:p w14:paraId="0143DAC2" w14:textId="77777777" w:rsidR="00775B2B" w:rsidRDefault="00000000">
            <w:pPr>
              <w:widowControl/>
              <w:jc w:val="center"/>
              <w:rPr>
                <w:color w:val="000000"/>
                <w:kern w:val="0"/>
                <w:szCs w:val="21"/>
              </w:rPr>
            </w:pPr>
            <w:r>
              <w:rPr>
                <w:color w:val="000000"/>
                <w:kern w:val="0"/>
                <w:szCs w:val="21"/>
              </w:rPr>
              <w:t>近期</w:t>
            </w:r>
            <w:r>
              <w:rPr>
                <w:color w:val="000000"/>
                <w:kern w:val="0"/>
                <w:szCs w:val="21"/>
              </w:rPr>
              <w:t>□</w:t>
            </w:r>
          </w:p>
        </w:tc>
        <w:tc>
          <w:tcPr>
            <w:tcW w:w="786" w:type="pct"/>
            <w:gridSpan w:val="5"/>
            <w:vAlign w:val="center"/>
          </w:tcPr>
          <w:p w14:paraId="232BF6D5" w14:textId="77777777" w:rsidR="00775B2B" w:rsidRDefault="00000000">
            <w:pPr>
              <w:widowControl/>
              <w:jc w:val="center"/>
              <w:rPr>
                <w:color w:val="000000"/>
                <w:kern w:val="0"/>
                <w:szCs w:val="21"/>
              </w:rPr>
            </w:pPr>
            <w:r>
              <w:rPr>
                <w:color w:val="000000"/>
                <w:kern w:val="0"/>
                <w:szCs w:val="21"/>
              </w:rPr>
              <w:t>中期</w:t>
            </w:r>
            <w:r>
              <w:rPr>
                <w:color w:val="000000"/>
                <w:kern w:val="0"/>
                <w:szCs w:val="21"/>
              </w:rPr>
              <w:t>□</w:t>
            </w:r>
          </w:p>
        </w:tc>
        <w:tc>
          <w:tcPr>
            <w:tcW w:w="1032" w:type="pct"/>
            <w:gridSpan w:val="2"/>
            <w:vAlign w:val="center"/>
          </w:tcPr>
          <w:p w14:paraId="68A8FF40" w14:textId="77777777" w:rsidR="00775B2B" w:rsidRDefault="00000000">
            <w:pPr>
              <w:widowControl/>
              <w:jc w:val="center"/>
              <w:rPr>
                <w:color w:val="000000"/>
                <w:kern w:val="0"/>
                <w:szCs w:val="21"/>
              </w:rPr>
            </w:pPr>
            <w:r>
              <w:rPr>
                <w:color w:val="000000"/>
                <w:kern w:val="0"/>
                <w:szCs w:val="21"/>
              </w:rPr>
              <w:t>远期</w:t>
            </w:r>
            <w:r>
              <w:rPr>
                <w:color w:val="000000"/>
                <w:kern w:val="0"/>
                <w:szCs w:val="21"/>
              </w:rPr>
              <w:t>□</w:t>
            </w:r>
          </w:p>
        </w:tc>
      </w:tr>
      <w:tr w:rsidR="00775B2B" w14:paraId="245A441D" w14:textId="77777777">
        <w:tc>
          <w:tcPr>
            <w:tcW w:w="0" w:type="auto"/>
            <w:vMerge/>
            <w:vAlign w:val="center"/>
          </w:tcPr>
          <w:p w14:paraId="7E1C3C6F" w14:textId="77777777" w:rsidR="00775B2B" w:rsidRDefault="00775B2B">
            <w:pPr>
              <w:widowControl/>
              <w:jc w:val="center"/>
              <w:rPr>
                <w:color w:val="000000"/>
                <w:kern w:val="0"/>
                <w:szCs w:val="21"/>
              </w:rPr>
            </w:pPr>
          </w:p>
        </w:tc>
        <w:tc>
          <w:tcPr>
            <w:tcW w:w="854" w:type="pct"/>
            <w:vAlign w:val="center"/>
          </w:tcPr>
          <w:p w14:paraId="1C4758A6" w14:textId="77777777" w:rsidR="00775B2B" w:rsidRDefault="00000000">
            <w:pPr>
              <w:widowControl/>
              <w:jc w:val="center"/>
              <w:rPr>
                <w:color w:val="000000"/>
                <w:kern w:val="0"/>
                <w:szCs w:val="21"/>
              </w:rPr>
            </w:pPr>
            <w:r>
              <w:rPr>
                <w:color w:val="000000"/>
                <w:kern w:val="0"/>
                <w:szCs w:val="21"/>
              </w:rPr>
              <w:t>现状调查方法</w:t>
            </w:r>
          </w:p>
        </w:tc>
        <w:tc>
          <w:tcPr>
            <w:tcW w:w="1018" w:type="pct"/>
            <w:gridSpan w:val="3"/>
            <w:vAlign w:val="center"/>
          </w:tcPr>
          <w:p w14:paraId="7820A88D" w14:textId="77777777" w:rsidR="00775B2B" w:rsidRDefault="00000000">
            <w:pPr>
              <w:widowControl/>
              <w:jc w:val="center"/>
              <w:rPr>
                <w:color w:val="000000"/>
                <w:kern w:val="0"/>
                <w:szCs w:val="21"/>
              </w:rPr>
            </w:pPr>
            <w:r>
              <w:rPr>
                <w:color w:val="000000"/>
                <w:kern w:val="0"/>
                <w:szCs w:val="21"/>
              </w:rPr>
              <w:t>现场实测法</w:t>
            </w:r>
            <w:r>
              <w:rPr>
                <w:color w:val="000000"/>
                <w:kern w:val="0"/>
                <w:szCs w:val="21"/>
              </w:rPr>
              <w:sym w:font="Wingdings 2" w:char="0052"/>
            </w:r>
          </w:p>
        </w:tc>
        <w:tc>
          <w:tcPr>
            <w:tcW w:w="1400" w:type="pct"/>
            <w:gridSpan w:val="9"/>
            <w:vAlign w:val="center"/>
          </w:tcPr>
          <w:p w14:paraId="17EF17AB" w14:textId="77777777" w:rsidR="00775B2B" w:rsidRDefault="00000000">
            <w:pPr>
              <w:widowControl/>
              <w:jc w:val="center"/>
              <w:rPr>
                <w:color w:val="000000"/>
                <w:kern w:val="0"/>
                <w:szCs w:val="21"/>
              </w:rPr>
            </w:pPr>
            <w:r>
              <w:rPr>
                <w:color w:val="000000"/>
                <w:kern w:val="0"/>
                <w:szCs w:val="21"/>
              </w:rPr>
              <w:t>现场实测加模型计算法</w:t>
            </w:r>
            <w:r>
              <w:rPr>
                <w:color w:val="000000"/>
                <w:kern w:val="0"/>
                <w:szCs w:val="21"/>
              </w:rPr>
              <w:t>□</w:t>
            </w:r>
          </w:p>
        </w:tc>
        <w:tc>
          <w:tcPr>
            <w:tcW w:w="1105" w:type="pct"/>
            <w:gridSpan w:val="3"/>
            <w:vAlign w:val="center"/>
          </w:tcPr>
          <w:p w14:paraId="4A6BCB12" w14:textId="77777777" w:rsidR="00775B2B" w:rsidRDefault="00000000">
            <w:pPr>
              <w:widowControl/>
              <w:jc w:val="center"/>
              <w:rPr>
                <w:color w:val="000000"/>
                <w:kern w:val="0"/>
                <w:szCs w:val="21"/>
              </w:rPr>
            </w:pPr>
            <w:r>
              <w:rPr>
                <w:color w:val="000000"/>
                <w:kern w:val="0"/>
                <w:szCs w:val="21"/>
              </w:rPr>
              <w:t>收集资料</w:t>
            </w:r>
            <w:r>
              <w:rPr>
                <w:color w:val="000000"/>
                <w:kern w:val="0"/>
                <w:szCs w:val="21"/>
              </w:rPr>
              <w:t>□</w:t>
            </w:r>
          </w:p>
        </w:tc>
      </w:tr>
      <w:tr w:rsidR="00775B2B" w14:paraId="427D9FE1" w14:textId="77777777">
        <w:tc>
          <w:tcPr>
            <w:tcW w:w="0" w:type="auto"/>
            <w:vMerge/>
            <w:vAlign w:val="center"/>
          </w:tcPr>
          <w:p w14:paraId="35F3C675" w14:textId="77777777" w:rsidR="00775B2B" w:rsidRDefault="00775B2B">
            <w:pPr>
              <w:widowControl/>
              <w:jc w:val="center"/>
              <w:rPr>
                <w:color w:val="000000"/>
                <w:kern w:val="0"/>
                <w:szCs w:val="21"/>
              </w:rPr>
            </w:pPr>
          </w:p>
        </w:tc>
        <w:tc>
          <w:tcPr>
            <w:tcW w:w="854" w:type="pct"/>
            <w:vAlign w:val="center"/>
          </w:tcPr>
          <w:p w14:paraId="641139A3" w14:textId="77777777" w:rsidR="00775B2B" w:rsidRDefault="00000000">
            <w:pPr>
              <w:widowControl/>
              <w:jc w:val="center"/>
              <w:rPr>
                <w:color w:val="000000"/>
                <w:kern w:val="0"/>
                <w:szCs w:val="21"/>
              </w:rPr>
            </w:pPr>
            <w:r>
              <w:rPr>
                <w:color w:val="000000"/>
                <w:kern w:val="0"/>
                <w:szCs w:val="21"/>
              </w:rPr>
              <w:t>现状评价</w:t>
            </w:r>
          </w:p>
        </w:tc>
        <w:tc>
          <w:tcPr>
            <w:tcW w:w="1018" w:type="pct"/>
            <w:gridSpan w:val="3"/>
            <w:vAlign w:val="center"/>
          </w:tcPr>
          <w:p w14:paraId="03DD18D5" w14:textId="77777777" w:rsidR="00775B2B" w:rsidRDefault="00000000">
            <w:pPr>
              <w:widowControl/>
              <w:jc w:val="center"/>
              <w:rPr>
                <w:color w:val="000000"/>
                <w:kern w:val="0"/>
                <w:szCs w:val="21"/>
              </w:rPr>
            </w:pPr>
            <w:r>
              <w:rPr>
                <w:color w:val="000000"/>
                <w:kern w:val="0"/>
                <w:szCs w:val="21"/>
              </w:rPr>
              <w:t>达标百分比</w:t>
            </w:r>
          </w:p>
        </w:tc>
        <w:tc>
          <w:tcPr>
            <w:tcW w:w="2505" w:type="pct"/>
            <w:gridSpan w:val="12"/>
            <w:vAlign w:val="center"/>
          </w:tcPr>
          <w:p w14:paraId="540E4519" w14:textId="77777777" w:rsidR="00775B2B" w:rsidRDefault="00000000">
            <w:pPr>
              <w:widowControl/>
              <w:jc w:val="center"/>
              <w:rPr>
                <w:color w:val="000000"/>
                <w:kern w:val="0"/>
                <w:szCs w:val="21"/>
              </w:rPr>
            </w:pPr>
            <w:r>
              <w:rPr>
                <w:color w:val="000000"/>
                <w:kern w:val="0"/>
                <w:szCs w:val="21"/>
              </w:rPr>
              <w:t>100%</w:t>
            </w:r>
          </w:p>
        </w:tc>
      </w:tr>
      <w:tr w:rsidR="00775B2B" w14:paraId="0B749F61" w14:textId="77777777">
        <w:tc>
          <w:tcPr>
            <w:tcW w:w="624" w:type="pct"/>
            <w:vAlign w:val="center"/>
          </w:tcPr>
          <w:p w14:paraId="686B65BC" w14:textId="77777777" w:rsidR="00775B2B" w:rsidRDefault="00000000">
            <w:pPr>
              <w:widowControl/>
              <w:jc w:val="center"/>
              <w:rPr>
                <w:color w:val="000000"/>
                <w:kern w:val="0"/>
                <w:szCs w:val="21"/>
              </w:rPr>
            </w:pPr>
            <w:r>
              <w:rPr>
                <w:color w:val="000000"/>
                <w:kern w:val="0"/>
                <w:szCs w:val="21"/>
              </w:rPr>
              <w:t>噪声源调查</w:t>
            </w:r>
          </w:p>
        </w:tc>
        <w:tc>
          <w:tcPr>
            <w:tcW w:w="854" w:type="pct"/>
            <w:vAlign w:val="center"/>
          </w:tcPr>
          <w:p w14:paraId="7B2AC5D2" w14:textId="77777777" w:rsidR="00775B2B" w:rsidRDefault="00000000">
            <w:pPr>
              <w:widowControl/>
              <w:jc w:val="center"/>
              <w:rPr>
                <w:color w:val="000000"/>
                <w:kern w:val="0"/>
                <w:szCs w:val="21"/>
              </w:rPr>
            </w:pPr>
            <w:r>
              <w:rPr>
                <w:color w:val="000000"/>
                <w:kern w:val="0"/>
                <w:szCs w:val="21"/>
              </w:rPr>
              <w:t>噪声源调查方法</w:t>
            </w:r>
          </w:p>
        </w:tc>
        <w:tc>
          <w:tcPr>
            <w:tcW w:w="1297" w:type="pct"/>
            <w:gridSpan w:val="6"/>
            <w:vAlign w:val="center"/>
          </w:tcPr>
          <w:p w14:paraId="32F3F20A" w14:textId="77777777" w:rsidR="00775B2B" w:rsidRDefault="00000000">
            <w:pPr>
              <w:widowControl/>
              <w:jc w:val="center"/>
              <w:rPr>
                <w:color w:val="000000"/>
                <w:kern w:val="0"/>
                <w:szCs w:val="21"/>
              </w:rPr>
            </w:pPr>
            <w:r>
              <w:rPr>
                <w:color w:val="000000"/>
                <w:kern w:val="0"/>
                <w:szCs w:val="21"/>
              </w:rPr>
              <w:t>现场实测</w:t>
            </w:r>
            <w:r>
              <w:rPr>
                <w:color w:val="000000"/>
                <w:kern w:val="0"/>
                <w:szCs w:val="21"/>
              </w:rPr>
              <w:t>□</w:t>
            </w:r>
          </w:p>
        </w:tc>
        <w:tc>
          <w:tcPr>
            <w:tcW w:w="851" w:type="pct"/>
            <w:gridSpan w:val="4"/>
            <w:vAlign w:val="center"/>
          </w:tcPr>
          <w:p w14:paraId="53994113" w14:textId="77777777" w:rsidR="00775B2B" w:rsidRDefault="00000000">
            <w:pPr>
              <w:widowControl/>
              <w:jc w:val="center"/>
              <w:rPr>
                <w:color w:val="000000"/>
                <w:kern w:val="0"/>
                <w:szCs w:val="21"/>
              </w:rPr>
            </w:pPr>
            <w:r>
              <w:rPr>
                <w:color w:val="000000"/>
                <w:kern w:val="0"/>
                <w:szCs w:val="21"/>
              </w:rPr>
              <w:t>已有资料</w:t>
            </w:r>
            <w:r>
              <w:rPr>
                <w:color w:val="000000"/>
                <w:kern w:val="0"/>
                <w:szCs w:val="21"/>
              </w:rPr>
              <w:sym w:font="Wingdings 2" w:char="0052"/>
            </w:r>
          </w:p>
        </w:tc>
        <w:tc>
          <w:tcPr>
            <w:tcW w:w="1375" w:type="pct"/>
            <w:gridSpan w:val="5"/>
            <w:vAlign w:val="center"/>
          </w:tcPr>
          <w:p w14:paraId="39624EC5" w14:textId="77777777" w:rsidR="00775B2B" w:rsidRDefault="00000000">
            <w:pPr>
              <w:widowControl/>
              <w:jc w:val="center"/>
              <w:rPr>
                <w:color w:val="000000"/>
                <w:kern w:val="0"/>
                <w:szCs w:val="21"/>
              </w:rPr>
            </w:pPr>
            <w:r>
              <w:rPr>
                <w:color w:val="000000"/>
                <w:kern w:val="0"/>
                <w:szCs w:val="21"/>
              </w:rPr>
              <w:t>研究成果</w:t>
            </w:r>
            <w:r>
              <w:rPr>
                <w:color w:val="000000"/>
                <w:kern w:val="0"/>
                <w:szCs w:val="21"/>
              </w:rPr>
              <w:t>□</w:t>
            </w:r>
          </w:p>
        </w:tc>
      </w:tr>
      <w:tr w:rsidR="00775B2B" w14:paraId="73E1EA1E" w14:textId="77777777">
        <w:tc>
          <w:tcPr>
            <w:tcW w:w="624" w:type="pct"/>
            <w:vMerge w:val="restart"/>
            <w:vAlign w:val="center"/>
          </w:tcPr>
          <w:p w14:paraId="14130E7A" w14:textId="77777777" w:rsidR="00775B2B" w:rsidRDefault="00000000">
            <w:pPr>
              <w:widowControl/>
              <w:jc w:val="center"/>
              <w:rPr>
                <w:color w:val="000000"/>
                <w:kern w:val="0"/>
                <w:szCs w:val="21"/>
              </w:rPr>
            </w:pPr>
            <w:r>
              <w:rPr>
                <w:color w:val="000000"/>
                <w:kern w:val="0"/>
                <w:szCs w:val="21"/>
              </w:rPr>
              <w:t>声环境影响预测与评价</w:t>
            </w:r>
          </w:p>
        </w:tc>
        <w:tc>
          <w:tcPr>
            <w:tcW w:w="854" w:type="pct"/>
            <w:vAlign w:val="center"/>
          </w:tcPr>
          <w:p w14:paraId="3A1F27AD" w14:textId="77777777" w:rsidR="00775B2B" w:rsidRDefault="00000000">
            <w:pPr>
              <w:widowControl/>
              <w:jc w:val="center"/>
              <w:rPr>
                <w:color w:val="000000"/>
                <w:kern w:val="0"/>
                <w:szCs w:val="21"/>
              </w:rPr>
            </w:pPr>
            <w:r>
              <w:rPr>
                <w:color w:val="000000"/>
                <w:kern w:val="0"/>
                <w:szCs w:val="21"/>
              </w:rPr>
              <w:t>预测模型</w:t>
            </w:r>
          </w:p>
        </w:tc>
        <w:tc>
          <w:tcPr>
            <w:tcW w:w="3523" w:type="pct"/>
            <w:gridSpan w:val="15"/>
            <w:vAlign w:val="center"/>
          </w:tcPr>
          <w:p w14:paraId="5841EB04" w14:textId="77777777" w:rsidR="00775B2B" w:rsidRDefault="00000000">
            <w:pPr>
              <w:widowControl/>
              <w:jc w:val="center"/>
              <w:rPr>
                <w:color w:val="000000"/>
                <w:kern w:val="0"/>
                <w:szCs w:val="21"/>
                <w:u w:val="single" w:color="FF0000"/>
              </w:rPr>
            </w:pPr>
            <w:r>
              <w:rPr>
                <w:color w:val="000000"/>
                <w:kern w:val="0"/>
                <w:szCs w:val="21"/>
              </w:rPr>
              <w:t>导则推荐模型</w:t>
            </w:r>
            <w:r>
              <w:rPr>
                <w:color w:val="000000"/>
                <w:kern w:val="0"/>
                <w:szCs w:val="21"/>
              </w:rPr>
              <w:sym w:font="Wingdings 2" w:char="0052"/>
            </w:r>
            <w:r>
              <w:rPr>
                <w:color w:val="000000"/>
                <w:kern w:val="0"/>
                <w:szCs w:val="21"/>
              </w:rPr>
              <w:t xml:space="preserve"> </w:t>
            </w:r>
            <w:r>
              <w:rPr>
                <w:color w:val="000000"/>
                <w:kern w:val="0"/>
                <w:szCs w:val="21"/>
              </w:rPr>
              <w:t>工业噪声预测计算模型</w:t>
            </w:r>
            <w:r>
              <w:rPr>
                <w:color w:val="000000"/>
                <w:kern w:val="0"/>
                <w:szCs w:val="21"/>
              </w:rPr>
              <w:t xml:space="preserve"> </w:t>
            </w:r>
            <w:r>
              <w:rPr>
                <w:color w:val="000000"/>
                <w:kern w:val="0"/>
                <w:szCs w:val="21"/>
              </w:rPr>
              <w:t>其他</w:t>
            </w:r>
            <w:r>
              <w:rPr>
                <w:color w:val="000000"/>
                <w:kern w:val="0"/>
                <w:szCs w:val="21"/>
              </w:rPr>
              <w:t>□</w:t>
            </w:r>
            <w:r>
              <w:rPr>
                <w:color w:val="000000"/>
                <w:kern w:val="0"/>
                <w:szCs w:val="21"/>
                <w:u w:val="single" w:color="000000"/>
              </w:rPr>
              <w:t xml:space="preserve">                    </w:t>
            </w:r>
          </w:p>
        </w:tc>
      </w:tr>
      <w:tr w:rsidR="00775B2B" w14:paraId="607E128E" w14:textId="77777777">
        <w:tc>
          <w:tcPr>
            <w:tcW w:w="0" w:type="auto"/>
            <w:vMerge/>
            <w:vAlign w:val="center"/>
          </w:tcPr>
          <w:p w14:paraId="3CDF6FCB" w14:textId="77777777" w:rsidR="00775B2B" w:rsidRDefault="00775B2B">
            <w:pPr>
              <w:widowControl/>
              <w:jc w:val="center"/>
              <w:rPr>
                <w:color w:val="000000"/>
                <w:kern w:val="0"/>
                <w:szCs w:val="21"/>
              </w:rPr>
            </w:pPr>
          </w:p>
        </w:tc>
        <w:tc>
          <w:tcPr>
            <w:tcW w:w="854" w:type="pct"/>
            <w:vAlign w:val="center"/>
          </w:tcPr>
          <w:p w14:paraId="62D091FD" w14:textId="77777777" w:rsidR="00775B2B" w:rsidRDefault="00000000">
            <w:pPr>
              <w:widowControl/>
              <w:jc w:val="center"/>
              <w:rPr>
                <w:color w:val="000000"/>
                <w:kern w:val="0"/>
                <w:szCs w:val="21"/>
              </w:rPr>
            </w:pPr>
            <w:r>
              <w:rPr>
                <w:color w:val="000000"/>
                <w:kern w:val="0"/>
                <w:szCs w:val="21"/>
              </w:rPr>
              <w:t>预测范围</w:t>
            </w:r>
          </w:p>
        </w:tc>
        <w:tc>
          <w:tcPr>
            <w:tcW w:w="1297" w:type="pct"/>
            <w:gridSpan w:val="6"/>
            <w:vAlign w:val="center"/>
          </w:tcPr>
          <w:p w14:paraId="767D8F8B" w14:textId="77777777" w:rsidR="00775B2B" w:rsidRDefault="00000000">
            <w:pPr>
              <w:widowControl/>
              <w:jc w:val="center"/>
              <w:rPr>
                <w:color w:val="000000"/>
                <w:kern w:val="0"/>
                <w:szCs w:val="21"/>
              </w:rPr>
            </w:pPr>
            <w:r>
              <w:rPr>
                <w:color w:val="000000"/>
                <w:kern w:val="0"/>
                <w:szCs w:val="21"/>
              </w:rPr>
              <w:t>200m□</w:t>
            </w:r>
          </w:p>
        </w:tc>
        <w:tc>
          <w:tcPr>
            <w:tcW w:w="851" w:type="pct"/>
            <w:gridSpan w:val="4"/>
            <w:vAlign w:val="center"/>
          </w:tcPr>
          <w:p w14:paraId="49F8B245" w14:textId="77777777" w:rsidR="00775B2B" w:rsidRDefault="00000000">
            <w:pPr>
              <w:widowControl/>
              <w:jc w:val="center"/>
              <w:rPr>
                <w:color w:val="000000"/>
                <w:kern w:val="0"/>
                <w:szCs w:val="21"/>
              </w:rPr>
            </w:pPr>
            <w:r>
              <w:rPr>
                <w:color w:val="000000"/>
                <w:kern w:val="0"/>
                <w:szCs w:val="21"/>
              </w:rPr>
              <w:t>大于</w:t>
            </w:r>
            <w:r>
              <w:rPr>
                <w:color w:val="000000"/>
                <w:kern w:val="0"/>
                <w:szCs w:val="21"/>
              </w:rPr>
              <w:t>200m□</w:t>
            </w:r>
          </w:p>
        </w:tc>
        <w:tc>
          <w:tcPr>
            <w:tcW w:w="1375" w:type="pct"/>
            <w:gridSpan w:val="5"/>
            <w:vAlign w:val="center"/>
          </w:tcPr>
          <w:p w14:paraId="64DBD4C2" w14:textId="77777777" w:rsidR="00775B2B" w:rsidRDefault="00000000">
            <w:pPr>
              <w:widowControl/>
              <w:jc w:val="center"/>
              <w:rPr>
                <w:color w:val="000000"/>
                <w:kern w:val="0"/>
                <w:szCs w:val="21"/>
              </w:rPr>
            </w:pPr>
            <w:r>
              <w:rPr>
                <w:color w:val="000000"/>
                <w:kern w:val="0"/>
                <w:szCs w:val="21"/>
              </w:rPr>
              <w:t>小于</w:t>
            </w:r>
            <w:r>
              <w:rPr>
                <w:color w:val="000000"/>
                <w:kern w:val="0"/>
                <w:szCs w:val="21"/>
              </w:rPr>
              <w:t>200m</w:t>
            </w:r>
            <w:r>
              <w:rPr>
                <w:color w:val="000000"/>
                <w:kern w:val="0"/>
                <w:szCs w:val="21"/>
              </w:rPr>
              <w:sym w:font="Wingdings 2" w:char="0052"/>
            </w:r>
          </w:p>
        </w:tc>
      </w:tr>
      <w:tr w:rsidR="00775B2B" w14:paraId="32968F75" w14:textId="77777777">
        <w:tc>
          <w:tcPr>
            <w:tcW w:w="0" w:type="auto"/>
            <w:vMerge/>
            <w:vAlign w:val="center"/>
          </w:tcPr>
          <w:p w14:paraId="5F9AC9FE" w14:textId="77777777" w:rsidR="00775B2B" w:rsidRDefault="00775B2B">
            <w:pPr>
              <w:widowControl/>
              <w:jc w:val="center"/>
              <w:rPr>
                <w:color w:val="000000"/>
                <w:kern w:val="0"/>
                <w:szCs w:val="21"/>
              </w:rPr>
            </w:pPr>
          </w:p>
        </w:tc>
        <w:tc>
          <w:tcPr>
            <w:tcW w:w="854" w:type="pct"/>
            <w:vAlign w:val="center"/>
          </w:tcPr>
          <w:p w14:paraId="50441181" w14:textId="77777777" w:rsidR="00775B2B" w:rsidRDefault="00000000">
            <w:pPr>
              <w:widowControl/>
              <w:jc w:val="center"/>
              <w:rPr>
                <w:color w:val="000000"/>
                <w:kern w:val="0"/>
                <w:szCs w:val="21"/>
              </w:rPr>
            </w:pPr>
            <w:r>
              <w:rPr>
                <w:color w:val="000000"/>
                <w:kern w:val="0"/>
                <w:szCs w:val="21"/>
              </w:rPr>
              <w:t>预测因子</w:t>
            </w:r>
          </w:p>
        </w:tc>
        <w:tc>
          <w:tcPr>
            <w:tcW w:w="3523" w:type="pct"/>
            <w:gridSpan w:val="15"/>
            <w:vAlign w:val="center"/>
          </w:tcPr>
          <w:p w14:paraId="5E6061D8" w14:textId="77777777" w:rsidR="00775B2B" w:rsidRDefault="00000000">
            <w:pPr>
              <w:widowControl/>
              <w:jc w:val="center"/>
              <w:rPr>
                <w:color w:val="000000"/>
                <w:kern w:val="0"/>
                <w:szCs w:val="21"/>
              </w:rPr>
            </w:pPr>
            <w:r>
              <w:rPr>
                <w:color w:val="000000"/>
                <w:kern w:val="0"/>
                <w:szCs w:val="21"/>
              </w:rPr>
              <w:t>等效连续</w:t>
            </w:r>
            <w:r>
              <w:rPr>
                <w:color w:val="000000"/>
                <w:kern w:val="0"/>
                <w:szCs w:val="21"/>
              </w:rPr>
              <w:t>A</w:t>
            </w:r>
            <w:r>
              <w:rPr>
                <w:color w:val="000000"/>
                <w:kern w:val="0"/>
                <w:szCs w:val="21"/>
              </w:rPr>
              <w:t>声级</w:t>
            </w:r>
            <w:r>
              <w:rPr>
                <w:color w:val="000000"/>
                <w:kern w:val="0"/>
                <w:szCs w:val="21"/>
              </w:rPr>
              <w:sym w:font="Wingdings 2" w:char="0052"/>
            </w:r>
            <w:r>
              <w:rPr>
                <w:color w:val="000000"/>
                <w:kern w:val="0"/>
                <w:szCs w:val="21"/>
              </w:rPr>
              <w:t xml:space="preserve"> </w:t>
            </w:r>
            <w:r>
              <w:rPr>
                <w:color w:val="000000"/>
                <w:kern w:val="0"/>
                <w:szCs w:val="21"/>
              </w:rPr>
              <w:t>最大</w:t>
            </w:r>
            <w:r>
              <w:rPr>
                <w:color w:val="000000"/>
                <w:kern w:val="0"/>
                <w:szCs w:val="21"/>
              </w:rPr>
              <w:t>A</w:t>
            </w:r>
            <w:r>
              <w:rPr>
                <w:color w:val="000000"/>
                <w:kern w:val="0"/>
                <w:szCs w:val="21"/>
              </w:rPr>
              <w:t>声级</w:t>
            </w:r>
            <w:r>
              <w:rPr>
                <w:color w:val="000000"/>
                <w:kern w:val="0"/>
                <w:szCs w:val="21"/>
              </w:rPr>
              <w:t xml:space="preserve">□  </w:t>
            </w:r>
            <w:r>
              <w:rPr>
                <w:color w:val="000000"/>
                <w:kern w:val="0"/>
                <w:szCs w:val="21"/>
              </w:rPr>
              <w:t>计权等效连续感觉噪声级</w:t>
            </w:r>
            <w:r>
              <w:rPr>
                <w:color w:val="000000"/>
                <w:kern w:val="0"/>
                <w:szCs w:val="21"/>
              </w:rPr>
              <w:t>□</w:t>
            </w:r>
          </w:p>
        </w:tc>
      </w:tr>
      <w:tr w:rsidR="00775B2B" w14:paraId="2EE7C97E" w14:textId="77777777">
        <w:tc>
          <w:tcPr>
            <w:tcW w:w="0" w:type="auto"/>
            <w:vMerge/>
            <w:vAlign w:val="center"/>
          </w:tcPr>
          <w:p w14:paraId="550A5C3C" w14:textId="77777777" w:rsidR="00775B2B" w:rsidRDefault="00775B2B">
            <w:pPr>
              <w:widowControl/>
              <w:jc w:val="center"/>
              <w:rPr>
                <w:color w:val="000000"/>
                <w:kern w:val="0"/>
                <w:szCs w:val="21"/>
              </w:rPr>
            </w:pPr>
          </w:p>
        </w:tc>
        <w:tc>
          <w:tcPr>
            <w:tcW w:w="854" w:type="pct"/>
            <w:vAlign w:val="center"/>
          </w:tcPr>
          <w:p w14:paraId="098156BF" w14:textId="77777777" w:rsidR="00775B2B" w:rsidRDefault="00000000">
            <w:pPr>
              <w:widowControl/>
              <w:jc w:val="center"/>
              <w:rPr>
                <w:color w:val="000000"/>
                <w:kern w:val="0"/>
                <w:szCs w:val="21"/>
              </w:rPr>
            </w:pPr>
            <w:r>
              <w:rPr>
                <w:color w:val="000000"/>
                <w:kern w:val="0"/>
                <w:szCs w:val="21"/>
              </w:rPr>
              <w:t>厂界噪声贡献值</w:t>
            </w:r>
          </w:p>
        </w:tc>
        <w:tc>
          <w:tcPr>
            <w:tcW w:w="1747" w:type="pct"/>
            <w:gridSpan w:val="9"/>
            <w:vAlign w:val="center"/>
          </w:tcPr>
          <w:p w14:paraId="41E994E9" w14:textId="77777777" w:rsidR="00775B2B" w:rsidRDefault="00000000">
            <w:pPr>
              <w:widowControl/>
              <w:jc w:val="center"/>
              <w:rPr>
                <w:color w:val="000000"/>
                <w:kern w:val="0"/>
                <w:szCs w:val="21"/>
              </w:rPr>
            </w:pPr>
            <w:r>
              <w:rPr>
                <w:color w:val="000000"/>
                <w:kern w:val="0"/>
                <w:szCs w:val="21"/>
              </w:rPr>
              <w:t>达标</w:t>
            </w:r>
            <w:r>
              <w:rPr>
                <w:color w:val="000000"/>
                <w:kern w:val="0"/>
                <w:szCs w:val="21"/>
              </w:rPr>
              <w:sym w:font="Wingdings 2" w:char="0052"/>
            </w:r>
          </w:p>
        </w:tc>
        <w:tc>
          <w:tcPr>
            <w:tcW w:w="1775" w:type="pct"/>
            <w:gridSpan w:val="6"/>
            <w:vAlign w:val="center"/>
          </w:tcPr>
          <w:p w14:paraId="390278F9" w14:textId="77777777" w:rsidR="00775B2B" w:rsidRDefault="00000000">
            <w:pPr>
              <w:widowControl/>
              <w:jc w:val="center"/>
              <w:rPr>
                <w:color w:val="000000"/>
                <w:kern w:val="0"/>
                <w:szCs w:val="21"/>
              </w:rPr>
            </w:pPr>
            <w:r>
              <w:rPr>
                <w:color w:val="000000"/>
                <w:kern w:val="0"/>
                <w:szCs w:val="21"/>
              </w:rPr>
              <w:t>不达标</w:t>
            </w:r>
            <w:r>
              <w:rPr>
                <w:color w:val="000000"/>
                <w:kern w:val="0"/>
                <w:szCs w:val="21"/>
              </w:rPr>
              <w:t>□</w:t>
            </w:r>
          </w:p>
        </w:tc>
      </w:tr>
      <w:tr w:rsidR="00775B2B" w14:paraId="7E9BBC61" w14:textId="77777777">
        <w:tc>
          <w:tcPr>
            <w:tcW w:w="0" w:type="auto"/>
            <w:vMerge/>
            <w:vAlign w:val="center"/>
          </w:tcPr>
          <w:p w14:paraId="0D29A2DF" w14:textId="77777777" w:rsidR="00775B2B" w:rsidRDefault="00775B2B">
            <w:pPr>
              <w:widowControl/>
              <w:jc w:val="center"/>
              <w:rPr>
                <w:color w:val="000000"/>
                <w:kern w:val="0"/>
                <w:szCs w:val="21"/>
              </w:rPr>
            </w:pPr>
          </w:p>
        </w:tc>
        <w:tc>
          <w:tcPr>
            <w:tcW w:w="854" w:type="pct"/>
            <w:vAlign w:val="center"/>
          </w:tcPr>
          <w:p w14:paraId="1159EC0D" w14:textId="77777777" w:rsidR="00775B2B" w:rsidRDefault="00000000">
            <w:pPr>
              <w:widowControl/>
              <w:jc w:val="center"/>
              <w:rPr>
                <w:color w:val="000000"/>
                <w:kern w:val="0"/>
                <w:szCs w:val="21"/>
              </w:rPr>
            </w:pPr>
            <w:r>
              <w:rPr>
                <w:color w:val="000000"/>
                <w:kern w:val="0"/>
                <w:szCs w:val="21"/>
              </w:rPr>
              <w:t>声环境保护目标处噪声值</w:t>
            </w:r>
          </w:p>
        </w:tc>
        <w:tc>
          <w:tcPr>
            <w:tcW w:w="1747" w:type="pct"/>
            <w:gridSpan w:val="9"/>
            <w:vAlign w:val="center"/>
          </w:tcPr>
          <w:p w14:paraId="41C17A8D" w14:textId="77777777" w:rsidR="00775B2B" w:rsidRDefault="00000000">
            <w:pPr>
              <w:widowControl/>
              <w:jc w:val="center"/>
              <w:rPr>
                <w:color w:val="000000"/>
                <w:kern w:val="0"/>
                <w:szCs w:val="21"/>
              </w:rPr>
            </w:pPr>
            <w:r>
              <w:rPr>
                <w:color w:val="000000"/>
                <w:kern w:val="0"/>
                <w:szCs w:val="21"/>
              </w:rPr>
              <w:t>达标</w:t>
            </w:r>
            <w:r>
              <w:rPr>
                <w:color w:val="000000"/>
                <w:kern w:val="0"/>
                <w:szCs w:val="21"/>
              </w:rPr>
              <w:sym w:font="Wingdings 2" w:char="0052"/>
            </w:r>
          </w:p>
        </w:tc>
        <w:tc>
          <w:tcPr>
            <w:tcW w:w="1775" w:type="pct"/>
            <w:gridSpan w:val="6"/>
            <w:vAlign w:val="center"/>
          </w:tcPr>
          <w:p w14:paraId="3687462B" w14:textId="77777777" w:rsidR="00775B2B" w:rsidRDefault="00000000">
            <w:pPr>
              <w:widowControl/>
              <w:jc w:val="center"/>
              <w:rPr>
                <w:color w:val="000000"/>
                <w:kern w:val="0"/>
                <w:szCs w:val="21"/>
              </w:rPr>
            </w:pPr>
            <w:r>
              <w:rPr>
                <w:color w:val="000000"/>
                <w:kern w:val="0"/>
                <w:szCs w:val="21"/>
              </w:rPr>
              <w:t>不达标</w:t>
            </w:r>
            <w:r>
              <w:rPr>
                <w:color w:val="000000"/>
                <w:kern w:val="0"/>
                <w:szCs w:val="21"/>
              </w:rPr>
              <w:t>□</w:t>
            </w:r>
          </w:p>
        </w:tc>
      </w:tr>
      <w:tr w:rsidR="00775B2B" w14:paraId="67BA99C6" w14:textId="77777777">
        <w:tc>
          <w:tcPr>
            <w:tcW w:w="624" w:type="pct"/>
            <w:vMerge w:val="restart"/>
            <w:vAlign w:val="center"/>
          </w:tcPr>
          <w:p w14:paraId="3796D07F" w14:textId="77777777" w:rsidR="00775B2B" w:rsidRDefault="00000000">
            <w:pPr>
              <w:widowControl/>
              <w:jc w:val="center"/>
              <w:rPr>
                <w:color w:val="000000"/>
                <w:kern w:val="0"/>
                <w:szCs w:val="21"/>
              </w:rPr>
            </w:pPr>
            <w:r>
              <w:rPr>
                <w:color w:val="000000"/>
                <w:kern w:val="0"/>
                <w:szCs w:val="21"/>
              </w:rPr>
              <w:t>环境监测计划</w:t>
            </w:r>
          </w:p>
        </w:tc>
        <w:tc>
          <w:tcPr>
            <w:tcW w:w="854" w:type="pct"/>
            <w:vAlign w:val="center"/>
          </w:tcPr>
          <w:p w14:paraId="2FC96A56" w14:textId="77777777" w:rsidR="00775B2B" w:rsidRDefault="00000000">
            <w:pPr>
              <w:widowControl/>
              <w:jc w:val="center"/>
              <w:rPr>
                <w:color w:val="000000"/>
                <w:kern w:val="0"/>
                <w:szCs w:val="21"/>
              </w:rPr>
            </w:pPr>
            <w:r>
              <w:rPr>
                <w:color w:val="000000"/>
                <w:kern w:val="0"/>
                <w:szCs w:val="21"/>
              </w:rPr>
              <w:t>排放监测</w:t>
            </w:r>
          </w:p>
        </w:tc>
        <w:tc>
          <w:tcPr>
            <w:tcW w:w="749" w:type="pct"/>
            <w:gridSpan w:val="2"/>
            <w:vAlign w:val="center"/>
          </w:tcPr>
          <w:p w14:paraId="5D0122AF" w14:textId="77777777" w:rsidR="00775B2B" w:rsidRDefault="00000000">
            <w:pPr>
              <w:widowControl/>
              <w:jc w:val="center"/>
              <w:rPr>
                <w:color w:val="000000"/>
                <w:kern w:val="0"/>
                <w:szCs w:val="21"/>
              </w:rPr>
            </w:pPr>
            <w:r>
              <w:rPr>
                <w:color w:val="000000"/>
                <w:kern w:val="0"/>
                <w:szCs w:val="21"/>
              </w:rPr>
              <w:t>厂界监测</w:t>
            </w:r>
            <w:r>
              <w:rPr>
                <w:color w:val="000000"/>
                <w:kern w:val="0"/>
                <w:szCs w:val="21"/>
              </w:rPr>
              <w:sym w:font="Wingdings 2" w:char="0052"/>
            </w:r>
          </w:p>
        </w:tc>
        <w:tc>
          <w:tcPr>
            <w:tcW w:w="998" w:type="pct"/>
            <w:gridSpan w:val="7"/>
            <w:vAlign w:val="center"/>
          </w:tcPr>
          <w:p w14:paraId="0F9C6B52" w14:textId="77777777" w:rsidR="00775B2B" w:rsidRDefault="00000000">
            <w:pPr>
              <w:widowControl/>
              <w:jc w:val="center"/>
              <w:rPr>
                <w:color w:val="000000"/>
                <w:kern w:val="0"/>
                <w:szCs w:val="21"/>
              </w:rPr>
            </w:pPr>
            <w:r>
              <w:rPr>
                <w:color w:val="000000"/>
                <w:kern w:val="0"/>
                <w:szCs w:val="21"/>
              </w:rPr>
              <w:t>固定位置监测</w:t>
            </w:r>
            <w:r>
              <w:rPr>
                <w:color w:val="000000"/>
                <w:kern w:val="0"/>
                <w:szCs w:val="21"/>
              </w:rPr>
              <w:t>□</w:t>
            </w:r>
          </w:p>
        </w:tc>
        <w:tc>
          <w:tcPr>
            <w:tcW w:w="634" w:type="pct"/>
            <w:gridSpan w:val="2"/>
            <w:vAlign w:val="center"/>
          </w:tcPr>
          <w:p w14:paraId="7ECDD0CC" w14:textId="77777777" w:rsidR="00775B2B" w:rsidRDefault="00000000">
            <w:pPr>
              <w:widowControl/>
              <w:jc w:val="center"/>
              <w:rPr>
                <w:color w:val="000000"/>
                <w:kern w:val="0"/>
                <w:szCs w:val="21"/>
              </w:rPr>
            </w:pPr>
            <w:r>
              <w:rPr>
                <w:color w:val="000000"/>
                <w:kern w:val="0"/>
                <w:szCs w:val="21"/>
              </w:rPr>
              <w:t>自动监测</w:t>
            </w:r>
            <w:r>
              <w:rPr>
                <w:color w:val="000000"/>
                <w:kern w:val="0"/>
                <w:szCs w:val="21"/>
              </w:rPr>
              <w:t>□</w:t>
            </w:r>
          </w:p>
        </w:tc>
        <w:tc>
          <w:tcPr>
            <w:tcW w:w="619" w:type="pct"/>
            <w:gridSpan w:val="3"/>
            <w:vAlign w:val="center"/>
          </w:tcPr>
          <w:p w14:paraId="38D0222A" w14:textId="77777777" w:rsidR="00775B2B" w:rsidRDefault="00000000">
            <w:pPr>
              <w:widowControl/>
              <w:jc w:val="center"/>
              <w:rPr>
                <w:color w:val="000000"/>
                <w:kern w:val="0"/>
                <w:szCs w:val="21"/>
              </w:rPr>
            </w:pPr>
            <w:r>
              <w:rPr>
                <w:color w:val="000000"/>
                <w:kern w:val="0"/>
                <w:szCs w:val="21"/>
              </w:rPr>
              <w:t>手动监测</w:t>
            </w:r>
            <w:r>
              <w:rPr>
                <w:color w:val="000000"/>
                <w:kern w:val="0"/>
                <w:szCs w:val="21"/>
              </w:rPr>
              <w:t>□</w:t>
            </w:r>
          </w:p>
        </w:tc>
        <w:tc>
          <w:tcPr>
            <w:tcW w:w="523" w:type="pct"/>
            <w:vAlign w:val="center"/>
          </w:tcPr>
          <w:p w14:paraId="23BB6912" w14:textId="77777777" w:rsidR="00775B2B" w:rsidRDefault="00000000">
            <w:pPr>
              <w:widowControl/>
              <w:jc w:val="center"/>
              <w:rPr>
                <w:color w:val="000000"/>
                <w:kern w:val="0"/>
                <w:szCs w:val="21"/>
              </w:rPr>
            </w:pPr>
            <w:r>
              <w:rPr>
                <w:color w:val="000000"/>
                <w:kern w:val="0"/>
                <w:szCs w:val="21"/>
              </w:rPr>
              <w:t>无监测</w:t>
            </w:r>
            <w:r>
              <w:rPr>
                <w:color w:val="000000"/>
                <w:kern w:val="0"/>
                <w:szCs w:val="21"/>
              </w:rPr>
              <w:t>□</w:t>
            </w:r>
          </w:p>
        </w:tc>
      </w:tr>
      <w:tr w:rsidR="00775B2B" w14:paraId="04A25A79" w14:textId="77777777">
        <w:tc>
          <w:tcPr>
            <w:tcW w:w="0" w:type="auto"/>
            <w:vMerge/>
            <w:vAlign w:val="center"/>
          </w:tcPr>
          <w:p w14:paraId="7CAA30A5" w14:textId="77777777" w:rsidR="00775B2B" w:rsidRDefault="00775B2B">
            <w:pPr>
              <w:widowControl/>
              <w:jc w:val="center"/>
              <w:rPr>
                <w:color w:val="000000"/>
                <w:kern w:val="0"/>
                <w:szCs w:val="21"/>
              </w:rPr>
            </w:pPr>
          </w:p>
        </w:tc>
        <w:tc>
          <w:tcPr>
            <w:tcW w:w="854" w:type="pct"/>
            <w:vAlign w:val="center"/>
          </w:tcPr>
          <w:p w14:paraId="2819237A" w14:textId="77777777" w:rsidR="00775B2B" w:rsidRDefault="00000000">
            <w:pPr>
              <w:widowControl/>
              <w:jc w:val="center"/>
              <w:rPr>
                <w:color w:val="000000"/>
                <w:kern w:val="0"/>
                <w:szCs w:val="21"/>
              </w:rPr>
            </w:pPr>
            <w:r>
              <w:rPr>
                <w:color w:val="000000"/>
                <w:kern w:val="0"/>
                <w:szCs w:val="21"/>
              </w:rPr>
              <w:t>声环境保护目标处噪声监测</w:t>
            </w:r>
          </w:p>
        </w:tc>
        <w:tc>
          <w:tcPr>
            <w:tcW w:w="1071" w:type="pct"/>
            <w:gridSpan w:val="4"/>
            <w:vAlign w:val="center"/>
          </w:tcPr>
          <w:p w14:paraId="6772CAC5" w14:textId="77777777" w:rsidR="00775B2B" w:rsidRDefault="00000000">
            <w:pPr>
              <w:widowControl/>
              <w:jc w:val="center"/>
              <w:rPr>
                <w:color w:val="000000"/>
                <w:kern w:val="0"/>
                <w:szCs w:val="21"/>
              </w:rPr>
            </w:pPr>
            <w:r>
              <w:rPr>
                <w:color w:val="000000"/>
                <w:kern w:val="0"/>
                <w:szCs w:val="21"/>
              </w:rPr>
              <w:t>监测因子：（等效连续</w:t>
            </w:r>
            <w:r>
              <w:rPr>
                <w:color w:val="000000"/>
                <w:kern w:val="0"/>
                <w:szCs w:val="21"/>
              </w:rPr>
              <w:t>A</w:t>
            </w:r>
            <w:r>
              <w:rPr>
                <w:color w:val="000000"/>
                <w:kern w:val="0"/>
                <w:szCs w:val="21"/>
              </w:rPr>
              <w:t>声级）</w:t>
            </w:r>
          </w:p>
        </w:tc>
        <w:tc>
          <w:tcPr>
            <w:tcW w:w="1310" w:type="pct"/>
            <w:gridSpan w:val="7"/>
            <w:vAlign w:val="center"/>
          </w:tcPr>
          <w:p w14:paraId="39D9E466" w14:textId="77777777" w:rsidR="00775B2B" w:rsidRDefault="00000000">
            <w:pPr>
              <w:widowControl/>
              <w:jc w:val="center"/>
              <w:rPr>
                <w:color w:val="000000"/>
                <w:kern w:val="0"/>
                <w:szCs w:val="21"/>
              </w:rPr>
            </w:pPr>
            <w:r>
              <w:rPr>
                <w:color w:val="000000"/>
                <w:kern w:val="0"/>
                <w:szCs w:val="21"/>
              </w:rPr>
              <w:t>监测点位数：（</w:t>
            </w:r>
            <w:r>
              <w:rPr>
                <w:color w:val="000000"/>
                <w:kern w:val="0"/>
                <w:szCs w:val="21"/>
              </w:rPr>
              <w:t>4</w:t>
            </w:r>
            <w:r>
              <w:rPr>
                <w:color w:val="000000"/>
                <w:kern w:val="0"/>
                <w:szCs w:val="21"/>
              </w:rPr>
              <w:t>）</w:t>
            </w:r>
          </w:p>
        </w:tc>
        <w:tc>
          <w:tcPr>
            <w:tcW w:w="1142" w:type="pct"/>
            <w:gridSpan w:val="4"/>
            <w:vAlign w:val="center"/>
          </w:tcPr>
          <w:p w14:paraId="771BE80E" w14:textId="77777777" w:rsidR="00775B2B" w:rsidRDefault="00000000">
            <w:pPr>
              <w:widowControl/>
              <w:jc w:val="center"/>
              <w:rPr>
                <w:color w:val="000000"/>
                <w:kern w:val="0"/>
                <w:szCs w:val="21"/>
              </w:rPr>
            </w:pPr>
            <w:r>
              <w:rPr>
                <w:color w:val="000000"/>
                <w:kern w:val="0"/>
                <w:szCs w:val="21"/>
              </w:rPr>
              <w:t>无监测</w:t>
            </w:r>
            <w:r>
              <w:rPr>
                <w:color w:val="000000"/>
                <w:kern w:val="0"/>
                <w:szCs w:val="21"/>
              </w:rPr>
              <w:t>□</w:t>
            </w:r>
          </w:p>
        </w:tc>
      </w:tr>
      <w:tr w:rsidR="00775B2B" w14:paraId="15149607" w14:textId="77777777">
        <w:tc>
          <w:tcPr>
            <w:tcW w:w="624" w:type="pct"/>
            <w:vAlign w:val="center"/>
          </w:tcPr>
          <w:p w14:paraId="63759152" w14:textId="77777777" w:rsidR="00775B2B" w:rsidRDefault="00000000">
            <w:pPr>
              <w:widowControl/>
              <w:jc w:val="center"/>
              <w:rPr>
                <w:color w:val="000000"/>
                <w:kern w:val="0"/>
                <w:szCs w:val="21"/>
              </w:rPr>
            </w:pPr>
            <w:r>
              <w:rPr>
                <w:color w:val="000000"/>
                <w:kern w:val="0"/>
                <w:szCs w:val="21"/>
              </w:rPr>
              <w:t>评价结论</w:t>
            </w:r>
          </w:p>
        </w:tc>
        <w:tc>
          <w:tcPr>
            <w:tcW w:w="854" w:type="pct"/>
            <w:vAlign w:val="center"/>
          </w:tcPr>
          <w:p w14:paraId="3054EDED" w14:textId="77777777" w:rsidR="00775B2B" w:rsidRDefault="00000000">
            <w:pPr>
              <w:widowControl/>
              <w:jc w:val="center"/>
              <w:rPr>
                <w:color w:val="000000"/>
                <w:kern w:val="0"/>
                <w:szCs w:val="21"/>
              </w:rPr>
            </w:pPr>
            <w:r>
              <w:rPr>
                <w:color w:val="000000"/>
                <w:kern w:val="0"/>
                <w:szCs w:val="21"/>
              </w:rPr>
              <w:t>环境影响</w:t>
            </w:r>
          </w:p>
        </w:tc>
        <w:tc>
          <w:tcPr>
            <w:tcW w:w="1630" w:type="pct"/>
            <w:gridSpan w:val="7"/>
            <w:vAlign w:val="center"/>
          </w:tcPr>
          <w:p w14:paraId="45386F98" w14:textId="77777777" w:rsidR="00775B2B" w:rsidRDefault="00000000">
            <w:pPr>
              <w:widowControl/>
              <w:jc w:val="center"/>
              <w:rPr>
                <w:color w:val="000000"/>
                <w:kern w:val="0"/>
                <w:szCs w:val="21"/>
              </w:rPr>
            </w:pPr>
            <w:r>
              <w:rPr>
                <w:color w:val="000000"/>
                <w:kern w:val="0"/>
                <w:szCs w:val="21"/>
              </w:rPr>
              <w:t>可行</w:t>
            </w:r>
            <w:r>
              <w:rPr>
                <w:color w:val="000000"/>
                <w:kern w:val="0"/>
                <w:szCs w:val="21"/>
              </w:rPr>
              <w:sym w:font="Wingdings 2" w:char="0052"/>
            </w:r>
          </w:p>
        </w:tc>
        <w:tc>
          <w:tcPr>
            <w:tcW w:w="1893" w:type="pct"/>
            <w:gridSpan w:val="8"/>
            <w:vAlign w:val="center"/>
          </w:tcPr>
          <w:p w14:paraId="211DF389" w14:textId="77777777" w:rsidR="00775B2B" w:rsidRDefault="00000000">
            <w:pPr>
              <w:widowControl/>
              <w:jc w:val="center"/>
              <w:rPr>
                <w:color w:val="000000"/>
                <w:kern w:val="0"/>
                <w:szCs w:val="21"/>
              </w:rPr>
            </w:pPr>
            <w:r>
              <w:rPr>
                <w:color w:val="000000"/>
                <w:kern w:val="0"/>
                <w:szCs w:val="21"/>
              </w:rPr>
              <w:t>不可行</w:t>
            </w:r>
            <w:r>
              <w:rPr>
                <w:color w:val="000000"/>
                <w:kern w:val="0"/>
                <w:szCs w:val="21"/>
              </w:rPr>
              <w:t>□</w:t>
            </w:r>
          </w:p>
        </w:tc>
      </w:tr>
      <w:tr w:rsidR="00775B2B" w14:paraId="27B5867A" w14:textId="77777777">
        <w:tc>
          <w:tcPr>
            <w:tcW w:w="5000" w:type="pct"/>
            <w:gridSpan w:val="17"/>
            <w:vAlign w:val="center"/>
          </w:tcPr>
          <w:p w14:paraId="51CC5A6A" w14:textId="77777777" w:rsidR="00775B2B" w:rsidRDefault="00000000">
            <w:pPr>
              <w:widowControl/>
              <w:rPr>
                <w:color w:val="000000"/>
                <w:kern w:val="0"/>
                <w:szCs w:val="21"/>
              </w:rPr>
            </w:pPr>
            <w:r>
              <w:rPr>
                <w:color w:val="000000"/>
                <w:kern w:val="0"/>
                <w:szCs w:val="21"/>
              </w:rPr>
              <w:t>注：</w:t>
            </w:r>
            <w:r>
              <w:rPr>
                <w:color w:val="000000"/>
                <w:kern w:val="0"/>
                <w:szCs w:val="21"/>
              </w:rPr>
              <w:t>“□”</w:t>
            </w:r>
            <w:r>
              <w:rPr>
                <w:color w:val="000000"/>
                <w:kern w:val="0"/>
                <w:szCs w:val="21"/>
              </w:rPr>
              <w:t>为勾选项，可</w:t>
            </w:r>
            <w:r>
              <w:rPr>
                <w:color w:val="000000"/>
                <w:kern w:val="0"/>
                <w:szCs w:val="21"/>
              </w:rPr>
              <w:t>√</w:t>
            </w:r>
            <w:r>
              <w:rPr>
                <w:color w:val="000000"/>
                <w:kern w:val="0"/>
                <w:szCs w:val="21"/>
              </w:rPr>
              <w:t>；</w:t>
            </w:r>
            <w:r>
              <w:rPr>
                <w:color w:val="000000"/>
                <w:kern w:val="0"/>
                <w:szCs w:val="21"/>
              </w:rPr>
              <w:t xml:space="preserve"> “</w:t>
            </w:r>
            <w:r>
              <w:rPr>
                <w:color w:val="000000"/>
                <w:kern w:val="0"/>
                <w:szCs w:val="21"/>
              </w:rPr>
              <w:t>（</w:t>
            </w:r>
            <w:r>
              <w:rPr>
                <w:color w:val="000000"/>
                <w:kern w:val="0"/>
                <w:szCs w:val="21"/>
              </w:rPr>
              <w:t xml:space="preserve">  </w:t>
            </w:r>
            <w:r>
              <w:rPr>
                <w:color w:val="000000"/>
                <w:kern w:val="0"/>
                <w:szCs w:val="21"/>
              </w:rPr>
              <w:t>）</w:t>
            </w:r>
            <w:r>
              <w:rPr>
                <w:color w:val="000000"/>
                <w:kern w:val="0"/>
                <w:szCs w:val="21"/>
              </w:rPr>
              <w:t>”</w:t>
            </w:r>
            <w:r>
              <w:rPr>
                <w:color w:val="000000"/>
                <w:kern w:val="0"/>
                <w:szCs w:val="21"/>
              </w:rPr>
              <w:t>为内容填写项。</w:t>
            </w:r>
          </w:p>
        </w:tc>
      </w:tr>
    </w:tbl>
    <w:p w14:paraId="79F4B45C" w14:textId="77777777" w:rsidR="00775B2B" w:rsidRDefault="00775B2B">
      <w:pPr>
        <w:kinsoku w:val="0"/>
        <w:overflowPunct w:val="0"/>
        <w:spacing w:line="360" w:lineRule="auto"/>
        <w:ind w:firstLineChars="200" w:firstLine="480"/>
        <w:rPr>
          <w:sz w:val="24"/>
        </w:rPr>
      </w:pPr>
    </w:p>
    <w:p w14:paraId="3BB8168C" w14:textId="77777777" w:rsidR="00775B2B" w:rsidRDefault="00000000">
      <w:pPr>
        <w:pStyle w:val="20"/>
        <w:spacing w:before="0" w:after="0" w:line="520" w:lineRule="exact"/>
        <w:rPr>
          <w:rStyle w:val="affff1"/>
          <w:rFonts w:ascii="Times New Roman" w:hAnsi="Times New Roman"/>
          <w:color w:val="auto"/>
          <w:sz w:val="28"/>
          <w:szCs w:val="28"/>
          <w:u w:val="none"/>
        </w:rPr>
      </w:pPr>
      <w:bookmarkStart w:id="1042" w:name="_Toc10660"/>
      <w:r>
        <w:rPr>
          <w:rStyle w:val="affff1"/>
          <w:rFonts w:ascii="Times New Roman" w:hAnsi="Times New Roman"/>
          <w:color w:val="auto"/>
          <w:sz w:val="28"/>
          <w:szCs w:val="28"/>
          <w:u w:val="none"/>
        </w:rPr>
        <w:t>5.</w:t>
      </w:r>
      <w:r>
        <w:rPr>
          <w:rStyle w:val="affff1"/>
          <w:rFonts w:ascii="Times New Roman" w:hAnsi="Times New Roman" w:hint="eastAsia"/>
          <w:color w:val="auto"/>
          <w:sz w:val="28"/>
          <w:szCs w:val="28"/>
          <w:u w:val="none"/>
        </w:rPr>
        <w:t>5</w:t>
      </w:r>
      <w:r>
        <w:rPr>
          <w:rStyle w:val="affff1"/>
          <w:rFonts w:ascii="Times New Roman" w:hAnsi="Times New Roman"/>
          <w:color w:val="auto"/>
          <w:sz w:val="28"/>
          <w:szCs w:val="28"/>
          <w:u w:val="none"/>
        </w:rPr>
        <w:t>固体废物环境影响分析</w:t>
      </w:r>
      <w:bookmarkEnd w:id="1042"/>
    </w:p>
    <w:p w14:paraId="2045CCB5" w14:textId="77777777" w:rsidR="00775B2B" w:rsidRDefault="00000000">
      <w:pPr>
        <w:pStyle w:val="30"/>
        <w:adjustRightInd w:val="0"/>
        <w:snapToGrid w:val="0"/>
        <w:spacing w:before="0" w:after="0" w:line="520" w:lineRule="exact"/>
        <w:rPr>
          <w:rFonts w:eastAsia="黑体"/>
          <w:sz w:val="24"/>
          <w:szCs w:val="24"/>
        </w:rPr>
      </w:pPr>
      <w:r>
        <w:rPr>
          <w:rFonts w:eastAsia="黑体"/>
          <w:sz w:val="24"/>
          <w:szCs w:val="24"/>
        </w:rPr>
        <w:t>5.</w:t>
      </w:r>
      <w:r>
        <w:rPr>
          <w:rFonts w:eastAsia="黑体" w:hint="eastAsia"/>
          <w:sz w:val="24"/>
          <w:szCs w:val="24"/>
        </w:rPr>
        <w:t>5</w:t>
      </w:r>
      <w:r>
        <w:rPr>
          <w:rFonts w:eastAsia="黑体"/>
          <w:sz w:val="24"/>
          <w:szCs w:val="24"/>
        </w:rPr>
        <w:t>.1</w:t>
      </w:r>
      <w:r>
        <w:rPr>
          <w:rFonts w:eastAsia="黑体"/>
          <w:sz w:val="24"/>
          <w:szCs w:val="24"/>
        </w:rPr>
        <w:t>固体废物的产生、分类及处置情况</w:t>
      </w:r>
    </w:p>
    <w:p w14:paraId="30CAF90C" w14:textId="77777777" w:rsidR="00775B2B" w:rsidRDefault="00000000">
      <w:pPr>
        <w:autoSpaceDE w:val="0"/>
        <w:autoSpaceDN w:val="0"/>
        <w:adjustRightInd w:val="0"/>
        <w:spacing w:line="360" w:lineRule="auto"/>
        <w:ind w:firstLineChars="200" w:firstLine="480"/>
        <w:rPr>
          <w:sz w:val="24"/>
          <w:szCs w:val="20"/>
        </w:rPr>
      </w:pPr>
      <w:r>
        <w:rPr>
          <w:sz w:val="24"/>
          <w:szCs w:val="20"/>
        </w:rPr>
        <w:t>根据《中华人民共和国固体废物污染环境防治法》（</w:t>
      </w:r>
      <w:r>
        <w:rPr>
          <w:sz w:val="24"/>
          <w:szCs w:val="20"/>
        </w:rPr>
        <w:t>2020</w:t>
      </w:r>
      <w:r>
        <w:rPr>
          <w:sz w:val="24"/>
          <w:szCs w:val="20"/>
        </w:rPr>
        <w:t>年</w:t>
      </w:r>
      <w:r>
        <w:rPr>
          <w:sz w:val="24"/>
          <w:szCs w:val="20"/>
        </w:rPr>
        <w:t>9</w:t>
      </w:r>
      <w:r>
        <w:rPr>
          <w:sz w:val="24"/>
          <w:szCs w:val="20"/>
        </w:rPr>
        <w:t>月）、《固体</w:t>
      </w:r>
      <w:r>
        <w:rPr>
          <w:sz w:val="24"/>
          <w:szCs w:val="20"/>
        </w:rPr>
        <w:lastRenderedPageBreak/>
        <w:t>废物鉴别通则》（</w:t>
      </w:r>
      <w:r>
        <w:rPr>
          <w:sz w:val="24"/>
          <w:szCs w:val="20"/>
        </w:rPr>
        <w:t>GB34330-2017</w:t>
      </w:r>
      <w:r>
        <w:rPr>
          <w:sz w:val="24"/>
          <w:szCs w:val="20"/>
        </w:rPr>
        <w:t>）</w:t>
      </w:r>
      <w:r>
        <w:rPr>
          <w:rFonts w:hint="eastAsia"/>
          <w:sz w:val="24"/>
          <w:szCs w:val="20"/>
        </w:rPr>
        <w:t>、</w:t>
      </w:r>
      <w:r>
        <w:rPr>
          <w:sz w:val="24"/>
          <w:szCs w:val="20"/>
        </w:rPr>
        <w:t>《危险废物鉴别标准通则》（</w:t>
      </w:r>
      <w:r>
        <w:rPr>
          <w:sz w:val="24"/>
          <w:szCs w:val="20"/>
        </w:rPr>
        <w:t>GB5085.7-2019</w:t>
      </w:r>
      <w:r>
        <w:rPr>
          <w:sz w:val="24"/>
          <w:szCs w:val="20"/>
        </w:rPr>
        <w:t>）</w:t>
      </w:r>
      <w:r>
        <w:rPr>
          <w:rFonts w:hint="eastAsia"/>
          <w:sz w:val="24"/>
          <w:szCs w:val="20"/>
        </w:rPr>
        <w:t>、</w:t>
      </w:r>
      <w:r>
        <w:rPr>
          <w:sz w:val="24"/>
          <w:szCs w:val="20"/>
        </w:rPr>
        <w:t>《国家危险废物名录》（</w:t>
      </w:r>
      <w:r>
        <w:rPr>
          <w:sz w:val="24"/>
          <w:szCs w:val="20"/>
        </w:rPr>
        <w:t>202</w:t>
      </w:r>
      <w:r>
        <w:rPr>
          <w:rFonts w:hint="eastAsia"/>
          <w:sz w:val="24"/>
          <w:szCs w:val="20"/>
        </w:rPr>
        <w:t>5</w:t>
      </w:r>
      <w:r>
        <w:rPr>
          <w:sz w:val="24"/>
          <w:szCs w:val="20"/>
        </w:rPr>
        <w:t>年版）及相关鉴别标准，将本项目产生的固体废物分为危险废物、一般工业固体废物和生活垃圾。</w:t>
      </w:r>
    </w:p>
    <w:p w14:paraId="75C10B29" w14:textId="77777777" w:rsidR="00775B2B" w:rsidRDefault="00000000">
      <w:pPr>
        <w:autoSpaceDE w:val="0"/>
        <w:autoSpaceDN w:val="0"/>
        <w:adjustRightInd w:val="0"/>
        <w:spacing w:line="360" w:lineRule="auto"/>
        <w:ind w:firstLineChars="200" w:firstLine="480"/>
        <w:rPr>
          <w:sz w:val="24"/>
          <w:szCs w:val="20"/>
        </w:rPr>
      </w:pPr>
      <w:r>
        <w:rPr>
          <w:sz w:val="24"/>
          <w:szCs w:val="20"/>
        </w:rPr>
        <w:t>根据工程分析，项目主要固废和危险废物分类、汇总情况见表</w:t>
      </w:r>
      <w:r>
        <w:rPr>
          <w:sz w:val="24"/>
          <w:szCs w:val="20"/>
        </w:rPr>
        <w:t>5.</w:t>
      </w:r>
      <w:r>
        <w:rPr>
          <w:rFonts w:hint="eastAsia"/>
          <w:sz w:val="24"/>
          <w:szCs w:val="20"/>
        </w:rPr>
        <w:t>5</w:t>
      </w:r>
      <w:r>
        <w:rPr>
          <w:sz w:val="24"/>
          <w:szCs w:val="20"/>
        </w:rPr>
        <w:t>-1</w:t>
      </w:r>
      <w:r>
        <w:rPr>
          <w:sz w:val="24"/>
          <w:szCs w:val="20"/>
        </w:rPr>
        <w:t>。</w:t>
      </w:r>
    </w:p>
    <w:p w14:paraId="09D620E1" w14:textId="7EC465A8" w:rsidR="00775B2B" w:rsidRDefault="00000000">
      <w:pPr>
        <w:jc w:val="center"/>
        <w:rPr>
          <w:b/>
          <w:color w:val="000000"/>
          <w:kern w:val="0"/>
          <w:szCs w:val="28"/>
        </w:rPr>
      </w:pPr>
      <w:r>
        <w:rPr>
          <w:b/>
          <w:color w:val="000000"/>
          <w:kern w:val="0"/>
          <w:szCs w:val="28"/>
        </w:rPr>
        <w:t>表</w:t>
      </w:r>
      <w:r>
        <w:rPr>
          <w:b/>
          <w:color w:val="000000"/>
          <w:kern w:val="0"/>
          <w:szCs w:val="28"/>
        </w:rPr>
        <w:t>5.</w:t>
      </w:r>
      <w:r>
        <w:rPr>
          <w:rFonts w:hint="eastAsia"/>
          <w:b/>
          <w:color w:val="000000"/>
          <w:kern w:val="0"/>
          <w:szCs w:val="28"/>
        </w:rPr>
        <w:t>5</w:t>
      </w:r>
      <w:r>
        <w:rPr>
          <w:b/>
          <w:color w:val="000000"/>
          <w:kern w:val="0"/>
          <w:szCs w:val="28"/>
        </w:rPr>
        <w:t xml:space="preserve">-1    </w:t>
      </w:r>
      <w:r>
        <w:rPr>
          <w:b/>
          <w:color w:val="000000"/>
          <w:kern w:val="0"/>
          <w:szCs w:val="28"/>
        </w:rPr>
        <w:t>本项目固体废物汇总情况</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4A0" w:firstRow="1" w:lastRow="0" w:firstColumn="1" w:lastColumn="0" w:noHBand="0" w:noVBand="1"/>
      </w:tblPr>
      <w:tblGrid>
        <w:gridCol w:w="529"/>
        <w:gridCol w:w="1133"/>
        <w:gridCol w:w="1233"/>
        <w:gridCol w:w="1016"/>
        <w:gridCol w:w="889"/>
        <w:gridCol w:w="1275"/>
        <w:gridCol w:w="2201"/>
      </w:tblGrid>
      <w:tr w:rsidR="00775B2B" w14:paraId="590F7CA7" w14:textId="77777777">
        <w:tc>
          <w:tcPr>
            <w:tcW w:w="319" w:type="pct"/>
            <w:vAlign w:val="center"/>
          </w:tcPr>
          <w:p w14:paraId="76B80A50" w14:textId="77777777" w:rsidR="00775B2B" w:rsidRDefault="00000000">
            <w:pPr>
              <w:pStyle w:val="afffffff3"/>
              <w:spacing w:line="240" w:lineRule="auto"/>
              <w:rPr>
                <w:sz w:val="21"/>
                <w:szCs w:val="21"/>
              </w:rPr>
            </w:pPr>
            <w:r>
              <w:rPr>
                <w:sz w:val="21"/>
                <w:szCs w:val="21"/>
              </w:rPr>
              <w:t>编号</w:t>
            </w:r>
          </w:p>
        </w:tc>
        <w:tc>
          <w:tcPr>
            <w:tcW w:w="684" w:type="pct"/>
            <w:vAlign w:val="center"/>
          </w:tcPr>
          <w:p w14:paraId="0D709035" w14:textId="77777777" w:rsidR="00775B2B" w:rsidRDefault="00000000">
            <w:pPr>
              <w:pStyle w:val="B1"/>
              <w:rPr>
                <w:rFonts w:cs="Times New Roman"/>
                <w:kern w:val="2"/>
                <w:szCs w:val="21"/>
              </w:rPr>
            </w:pPr>
            <w:r>
              <w:rPr>
                <w:rFonts w:cs="Times New Roman"/>
                <w:kern w:val="2"/>
                <w:szCs w:val="21"/>
              </w:rPr>
              <w:t>固体废物</w:t>
            </w:r>
          </w:p>
        </w:tc>
        <w:tc>
          <w:tcPr>
            <w:tcW w:w="745" w:type="pct"/>
            <w:vAlign w:val="center"/>
          </w:tcPr>
          <w:p w14:paraId="3258FF85" w14:textId="77777777" w:rsidR="00775B2B" w:rsidRDefault="00000000">
            <w:pPr>
              <w:pStyle w:val="B1"/>
              <w:rPr>
                <w:rFonts w:cs="Times New Roman"/>
                <w:kern w:val="2"/>
                <w:szCs w:val="21"/>
              </w:rPr>
            </w:pPr>
            <w:r>
              <w:rPr>
                <w:rFonts w:cs="Times New Roman"/>
                <w:kern w:val="2"/>
                <w:szCs w:val="21"/>
              </w:rPr>
              <w:t>产生量（</w:t>
            </w:r>
            <w:r>
              <w:rPr>
                <w:rFonts w:cs="Times New Roman"/>
                <w:kern w:val="2"/>
                <w:szCs w:val="21"/>
              </w:rPr>
              <w:t>t/a</w:t>
            </w:r>
            <w:r>
              <w:rPr>
                <w:rFonts w:cs="Times New Roman"/>
                <w:kern w:val="2"/>
                <w:szCs w:val="21"/>
              </w:rPr>
              <w:t>）</w:t>
            </w:r>
          </w:p>
        </w:tc>
        <w:tc>
          <w:tcPr>
            <w:tcW w:w="614" w:type="pct"/>
            <w:vAlign w:val="center"/>
          </w:tcPr>
          <w:p w14:paraId="1B4F68FC" w14:textId="77777777" w:rsidR="00775B2B" w:rsidRDefault="00000000">
            <w:pPr>
              <w:pStyle w:val="B1"/>
              <w:rPr>
                <w:rFonts w:cs="Times New Roman"/>
                <w:kern w:val="2"/>
                <w:szCs w:val="21"/>
              </w:rPr>
            </w:pPr>
            <w:r>
              <w:rPr>
                <w:rFonts w:cs="Times New Roman"/>
                <w:kern w:val="2"/>
                <w:szCs w:val="21"/>
              </w:rPr>
              <w:t>主要组成</w:t>
            </w:r>
          </w:p>
        </w:tc>
        <w:tc>
          <w:tcPr>
            <w:tcW w:w="537" w:type="pct"/>
            <w:vAlign w:val="center"/>
          </w:tcPr>
          <w:p w14:paraId="507B52F4" w14:textId="77777777" w:rsidR="00775B2B" w:rsidRDefault="00000000">
            <w:pPr>
              <w:pStyle w:val="B1"/>
              <w:rPr>
                <w:rFonts w:cs="Times New Roman"/>
                <w:kern w:val="2"/>
                <w:szCs w:val="21"/>
              </w:rPr>
            </w:pPr>
            <w:r>
              <w:rPr>
                <w:rFonts w:cs="Times New Roman"/>
                <w:kern w:val="2"/>
                <w:szCs w:val="21"/>
              </w:rPr>
              <w:t>废物类别</w:t>
            </w:r>
          </w:p>
        </w:tc>
        <w:tc>
          <w:tcPr>
            <w:tcW w:w="770" w:type="pct"/>
            <w:vAlign w:val="center"/>
          </w:tcPr>
          <w:p w14:paraId="262A3874" w14:textId="77777777" w:rsidR="00775B2B" w:rsidRDefault="00000000">
            <w:pPr>
              <w:pStyle w:val="B1"/>
              <w:rPr>
                <w:rFonts w:cs="Times New Roman"/>
                <w:kern w:val="2"/>
                <w:szCs w:val="21"/>
              </w:rPr>
            </w:pPr>
            <w:r>
              <w:rPr>
                <w:rFonts w:cs="Times New Roman"/>
                <w:kern w:val="2"/>
                <w:szCs w:val="21"/>
              </w:rPr>
              <w:t>废物代码</w:t>
            </w:r>
          </w:p>
        </w:tc>
        <w:tc>
          <w:tcPr>
            <w:tcW w:w="1330" w:type="pct"/>
            <w:vAlign w:val="center"/>
          </w:tcPr>
          <w:p w14:paraId="3CC47D80" w14:textId="77777777" w:rsidR="00775B2B" w:rsidRDefault="00000000">
            <w:pPr>
              <w:pStyle w:val="B1"/>
              <w:rPr>
                <w:rFonts w:cs="Times New Roman"/>
                <w:kern w:val="2"/>
                <w:szCs w:val="21"/>
              </w:rPr>
            </w:pPr>
            <w:r>
              <w:rPr>
                <w:rFonts w:cs="Times New Roman"/>
                <w:kern w:val="2"/>
                <w:szCs w:val="21"/>
              </w:rPr>
              <w:t>措施及去向</w:t>
            </w:r>
          </w:p>
        </w:tc>
      </w:tr>
      <w:tr w:rsidR="00775B2B" w14:paraId="2A9D8AA2" w14:textId="77777777">
        <w:tc>
          <w:tcPr>
            <w:tcW w:w="319" w:type="pct"/>
            <w:vAlign w:val="center"/>
          </w:tcPr>
          <w:p w14:paraId="422DF4C0" w14:textId="77777777" w:rsidR="00775B2B" w:rsidRDefault="00000000">
            <w:pPr>
              <w:pStyle w:val="afffffff3"/>
              <w:spacing w:line="240" w:lineRule="auto"/>
              <w:rPr>
                <w:sz w:val="21"/>
                <w:szCs w:val="21"/>
              </w:rPr>
            </w:pPr>
            <w:r>
              <w:rPr>
                <w:sz w:val="21"/>
                <w:szCs w:val="21"/>
              </w:rPr>
              <w:t>S</w:t>
            </w:r>
            <w:r>
              <w:rPr>
                <w:sz w:val="21"/>
                <w:szCs w:val="21"/>
                <w:vertAlign w:val="subscript"/>
              </w:rPr>
              <w:t>1</w:t>
            </w:r>
          </w:p>
        </w:tc>
        <w:tc>
          <w:tcPr>
            <w:tcW w:w="684" w:type="pct"/>
            <w:vAlign w:val="center"/>
          </w:tcPr>
          <w:p w14:paraId="78133AAB" w14:textId="77777777" w:rsidR="00775B2B" w:rsidRDefault="00000000">
            <w:pPr>
              <w:pStyle w:val="B1"/>
              <w:rPr>
                <w:rFonts w:cs="Times New Roman"/>
                <w:kern w:val="2"/>
                <w:szCs w:val="21"/>
              </w:rPr>
            </w:pPr>
            <w:r>
              <w:rPr>
                <w:rFonts w:cs="Times New Roman"/>
                <w:kern w:val="2"/>
                <w:szCs w:val="21"/>
              </w:rPr>
              <w:t>石子煤</w:t>
            </w:r>
          </w:p>
        </w:tc>
        <w:tc>
          <w:tcPr>
            <w:tcW w:w="745" w:type="pct"/>
            <w:vAlign w:val="center"/>
          </w:tcPr>
          <w:p w14:paraId="14BEB8EC" w14:textId="77777777" w:rsidR="00775B2B" w:rsidRDefault="00000000">
            <w:pPr>
              <w:pStyle w:val="B1"/>
              <w:rPr>
                <w:rFonts w:cs="Times New Roman"/>
                <w:kern w:val="2"/>
                <w:szCs w:val="21"/>
              </w:rPr>
            </w:pPr>
            <w:r>
              <w:rPr>
                <w:rFonts w:cs="Times New Roman"/>
                <w:kern w:val="2"/>
                <w:szCs w:val="21"/>
              </w:rPr>
              <w:t>1133.4</w:t>
            </w:r>
          </w:p>
        </w:tc>
        <w:tc>
          <w:tcPr>
            <w:tcW w:w="614" w:type="pct"/>
            <w:vAlign w:val="center"/>
          </w:tcPr>
          <w:p w14:paraId="73C8E084" w14:textId="77777777" w:rsidR="00775B2B" w:rsidRDefault="00000000">
            <w:pPr>
              <w:pStyle w:val="B1"/>
              <w:rPr>
                <w:rFonts w:cs="Times New Roman"/>
                <w:kern w:val="2"/>
                <w:szCs w:val="21"/>
              </w:rPr>
            </w:pPr>
            <w:r>
              <w:rPr>
                <w:rFonts w:cs="Times New Roman"/>
                <w:kern w:val="2"/>
                <w:szCs w:val="21"/>
              </w:rPr>
              <w:t>煤矸石</w:t>
            </w:r>
          </w:p>
        </w:tc>
        <w:tc>
          <w:tcPr>
            <w:tcW w:w="537" w:type="pct"/>
            <w:vAlign w:val="center"/>
          </w:tcPr>
          <w:p w14:paraId="7C5A1D4A" w14:textId="77777777" w:rsidR="00775B2B" w:rsidRDefault="00000000">
            <w:pPr>
              <w:pStyle w:val="B1"/>
              <w:rPr>
                <w:rFonts w:cs="Times New Roman"/>
                <w:kern w:val="2"/>
                <w:szCs w:val="21"/>
              </w:rPr>
            </w:pPr>
            <w:r>
              <w:rPr>
                <w:rFonts w:cs="Times New Roman"/>
                <w:kern w:val="2"/>
                <w:szCs w:val="21"/>
              </w:rPr>
              <w:t>SW04</w:t>
            </w:r>
          </w:p>
        </w:tc>
        <w:tc>
          <w:tcPr>
            <w:tcW w:w="770" w:type="pct"/>
            <w:vAlign w:val="center"/>
          </w:tcPr>
          <w:p w14:paraId="28228B1B" w14:textId="77777777" w:rsidR="00775B2B" w:rsidRDefault="00000000">
            <w:pPr>
              <w:pStyle w:val="B1"/>
              <w:rPr>
                <w:rFonts w:cs="Times New Roman"/>
                <w:kern w:val="2"/>
                <w:szCs w:val="21"/>
              </w:rPr>
            </w:pPr>
            <w:r>
              <w:rPr>
                <w:rFonts w:cs="Times New Roman"/>
                <w:kern w:val="2"/>
                <w:szCs w:val="21"/>
              </w:rPr>
              <w:t>060-001-S04</w:t>
            </w:r>
          </w:p>
        </w:tc>
        <w:tc>
          <w:tcPr>
            <w:tcW w:w="1330" w:type="pct"/>
            <w:vAlign w:val="center"/>
          </w:tcPr>
          <w:p w14:paraId="503F61F3" w14:textId="77777777" w:rsidR="00775B2B" w:rsidRDefault="00000000">
            <w:pPr>
              <w:pStyle w:val="B1"/>
              <w:rPr>
                <w:rFonts w:cs="Times New Roman"/>
                <w:kern w:val="2"/>
                <w:szCs w:val="21"/>
              </w:rPr>
            </w:pPr>
            <w:r>
              <w:rPr>
                <w:rFonts w:cs="Times New Roman"/>
                <w:szCs w:val="21"/>
              </w:rPr>
              <w:t>厂外</w:t>
            </w:r>
            <w:r>
              <w:rPr>
                <w:rFonts w:hint="eastAsia"/>
                <w:szCs w:val="21"/>
              </w:rPr>
              <w:t>回填矿山内排土场</w:t>
            </w:r>
          </w:p>
        </w:tc>
      </w:tr>
      <w:tr w:rsidR="00775B2B" w14:paraId="3B8E489E" w14:textId="77777777">
        <w:tc>
          <w:tcPr>
            <w:tcW w:w="319" w:type="pct"/>
            <w:vAlign w:val="center"/>
          </w:tcPr>
          <w:p w14:paraId="78DC3D25" w14:textId="77777777" w:rsidR="00775B2B" w:rsidRDefault="00000000">
            <w:pPr>
              <w:pStyle w:val="afffffff3"/>
              <w:spacing w:line="240" w:lineRule="auto"/>
              <w:rPr>
                <w:sz w:val="21"/>
                <w:szCs w:val="21"/>
              </w:rPr>
            </w:pPr>
            <w:r>
              <w:rPr>
                <w:sz w:val="21"/>
                <w:szCs w:val="21"/>
              </w:rPr>
              <w:t>S</w:t>
            </w:r>
            <w:r>
              <w:rPr>
                <w:sz w:val="21"/>
                <w:szCs w:val="21"/>
                <w:vertAlign w:val="subscript"/>
              </w:rPr>
              <w:t>2</w:t>
            </w:r>
          </w:p>
        </w:tc>
        <w:tc>
          <w:tcPr>
            <w:tcW w:w="684" w:type="pct"/>
            <w:vAlign w:val="center"/>
          </w:tcPr>
          <w:p w14:paraId="34229B8B" w14:textId="77777777" w:rsidR="00775B2B" w:rsidRDefault="00000000">
            <w:pPr>
              <w:pStyle w:val="B1"/>
              <w:rPr>
                <w:rFonts w:cs="Times New Roman"/>
                <w:kern w:val="2"/>
                <w:szCs w:val="21"/>
              </w:rPr>
            </w:pPr>
            <w:r>
              <w:rPr>
                <w:rFonts w:cs="Times New Roman"/>
                <w:kern w:val="2"/>
                <w:szCs w:val="21"/>
              </w:rPr>
              <w:t>煤粉</w:t>
            </w:r>
          </w:p>
        </w:tc>
        <w:tc>
          <w:tcPr>
            <w:tcW w:w="745" w:type="pct"/>
            <w:vAlign w:val="center"/>
          </w:tcPr>
          <w:p w14:paraId="2EB5FAF0" w14:textId="77777777" w:rsidR="00775B2B" w:rsidRDefault="00000000">
            <w:pPr>
              <w:pStyle w:val="B1"/>
              <w:rPr>
                <w:rFonts w:cs="Times New Roman"/>
                <w:kern w:val="2"/>
                <w:szCs w:val="21"/>
              </w:rPr>
            </w:pPr>
            <w:r>
              <w:rPr>
                <w:rFonts w:cs="Times New Roman" w:hint="eastAsia"/>
                <w:kern w:val="2"/>
                <w:szCs w:val="21"/>
              </w:rPr>
              <w:t>722.7</w:t>
            </w:r>
          </w:p>
        </w:tc>
        <w:tc>
          <w:tcPr>
            <w:tcW w:w="614" w:type="pct"/>
            <w:vAlign w:val="center"/>
          </w:tcPr>
          <w:p w14:paraId="1668A20E" w14:textId="77777777" w:rsidR="00775B2B" w:rsidRDefault="00000000">
            <w:pPr>
              <w:pStyle w:val="B1"/>
              <w:rPr>
                <w:rFonts w:cs="Times New Roman"/>
                <w:kern w:val="2"/>
                <w:szCs w:val="21"/>
              </w:rPr>
            </w:pPr>
            <w:r>
              <w:rPr>
                <w:rFonts w:cs="Times New Roman"/>
                <w:kern w:val="2"/>
                <w:szCs w:val="21"/>
              </w:rPr>
              <w:t>煤粉</w:t>
            </w:r>
          </w:p>
        </w:tc>
        <w:tc>
          <w:tcPr>
            <w:tcW w:w="537" w:type="pct"/>
            <w:vAlign w:val="center"/>
          </w:tcPr>
          <w:p w14:paraId="471DB6E5" w14:textId="77777777" w:rsidR="00775B2B" w:rsidRDefault="00000000">
            <w:pPr>
              <w:pStyle w:val="B1"/>
              <w:rPr>
                <w:rFonts w:cs="Times New Roman"/>
                <w:kern w:val="2"/>
                <w:szCs w:val="21"/>
              </w:rPr>
            </w:pPr>
            <w:r>
              <w:rPr>
                <w:rFonts w:cs="Times New Roman"/>
                <w:kern w:val="2"/>
                <w:szCs w:val="21"/>
              </w:rPr>
              <w:t>SW17</w:t>
            </w:r>
          </w:p>
        </w:tc>
        <w:tc>
          <w:tcPr>
            <w:tcW w:w="770" w:type="pct"/>
            <w:vAlign w:val="center"/>
          </w:tcPr>
          <w:p w14:paraId="59FE57CA" w14:textId="77777777" w:rsidR="00775B2B" w:rsidRDefault="00000000">
            <w:pPr>
              <w:pStyle w:val="B1"/>
              <w:rPr>
                <w:rFonts w:cs="Times New Roman"/>
                <w:kern w:val="2"/>
                <w:szCs w:val="21"/>
              </w:rPr>
            </w:pPr>
            <w:r>
              <w:rPr>
                <w:rFonts w:cs="Times New Roman"/>
                <w:kern w:val="2"/>
                <w:szCs w:val="21"/>
              </w:rPr>
              <w:t>441-099-S17</w:t>
            </w:r>
          </w:p>
        </w:tc>
        <w:tc>
          <w:tcPr>
            <w:tcW w:w="1330" w:type="pct"/>
            <w:vAlign w:val="center"/>
          </w:tcPr>
          <w:p w14:paraId="0D7AD01B" w14:textId="77777777" w:rsidR="00775B2B" w:rsidRDefault="00000000">
            <w:pPr>
              <w:pStyle w:val="B1"/>
              <w:rPr>
                <w:rFonts w:cs="Times New Roman"/>
                <w:kern w:val="2"/>
                <w:szCs w:val="21"/>
              </w:rPr>
            </w:pPr>
            <w:r>
              <w:rPr>
                <w:rFonts w:cs="Times New Roman"/>
                <w:kern w:val="2"/>
                <w:szCs w:val="21"/>
              </w:rPr>
              <w:t>返回锅炉燃烧</w:t>
            </w:r>
          </w:p>
        </w:tc>
      </w:tr>
      <w:tr w:rsidR="00775B2B" w14:paraId="64855553" w14:textId="77777777">
        <w:tc>
          <w:tcPr>
            <w:tcW w:w="319" w:type="pct"/>
            <w:vAlign w:val="center"/>
          </w:tcPr>
          <w:p w14:paraId="5C84A0B3" w14:textId="77777777" w:rsidR="00775B2B" w:rsidRDefault="00000000">
            <w:pPr>
              <w:pStyle w:val="afffffff3"/>
              <w:spacing w:line="240" w:lineRule="auto"/>
              <w:rPr>
                <w:sz w:val="21"/>
                <w:szCs w:val="21"/>
              </w:rPr>
            </w:pPr>
            <w:r>
              <w:rPr>
                <w:sz w:val="21"/>
                <w:szCs w:val="21"/>
              </w:rPr>
              <w:t>S</w:t>
            </w:r>
            <w:r>
              <w:rPr>
                <w:sz w:val="21"/>
                <w:szCs w:val="21"/>
                <w:vertAlign w:val="subscript"/>
              </w:rPr>
              <w:t>3</w:t>
            </w:r>
          </w:p>
        </w:tc>
        <w:tc>
          <w:tcPr>
            <w:tcW w:w="684" w:type="pct"/>
            <w:vAlign w:val="center"/>
          </w:tcPr>
          <w:p w14:paraId="6715E1EB" w14:textId="77777777" w:rsidR="00775B2B" w:rsidRDefault="00000000">
            <w:pPr>
              <w:pStyle w:val="B1"/>
              <w:rPr>
                <w:rFonts w:cs="Times New Roman"/>
                <w:kern w:val="2"/>
                <w:szCs w:val="21"/>
              </w:rPr>
            </w:pPr>
            <w:r>
              <w:rPr>
                <w:rFonts w:cs="Times New Roman"/>
                <w:kern w:val="2"/>
                <w:szCs w:val="21"/>
              </w:rPr>
              <w:t>粉煤灰</w:t>
            </w:r>
          </w:p>
        </w:tc>
        <w:tc>
          <w:tcPr>
            <w:tcW w:w="745" w:type="pct"/>
            <w:vAlign w:val="center"/>
          </w:tcPr>
          <w:p w14:paraId="4D88EDFB" w14:textId="77777777" w:rsidR="00775B2B" w:rsidRDefault="00000000">
            <w:pPr>
              <w:pStyle w:val="B1"/>
              <w:rPr>
                <w:rFonts w:cs="Times New Roman"/>
                <w:kern w:val="2"/>
                <w:szCs w:val="21"/>
              </w:rPr>
            </w:pPr>
            <w:r>
              <w:rPr>
                <w:rFonts w:hint="eastAsia"/>
                <w:szCs w:val="21"/>
              </w:rPr>
              <w:t>325079.5</w:t>
            </w:r>
          </w:p>
        </w:tc>
        <w:tc>
          <w:tcPr>
            <w:tcW w:w="614" w:type="pct"/>
            <w:vAlign w:val="center"/>
          </w:tcPr>
          <w:p w14:paraId="191E8875" w14:textId="77777777" w:rsidR="00775B2B" w:rsidRDefault="00000000">
            <w:pPr>
              <w:pStyle w:val="B1"/>
              <w:rPr>
                <w:rFonts w:cs="Times New Roman"/>
                <w:kern w:val="2"/>
                <w:szCs w:val="21"/>
              </w:rPr>
            </w:pPr>
            <w:r>
              <w:rPr>
                <w:rFonts w:cs="Times New Roman"/>
                <w:kern w:val="2"/>
                <w:szCs w:val="21"/>
              </w:rPr>
              <w:t>飞灰</w:t>
            </w:r>
          </w:p>
        </w:tc>
        <w:tc>
          <w:tcPr>
            <w:tcW w:w="537" w:type="pct"/>
            <w:vAlign w:val="center"/>
          </w:tcPr>
          <w:p w14:paraId="4365B4EA" w14:textId="77777777" w:rsidR="00775B2B" w:rsidRDefault="00000000">
            <w:pPr>
              <w:pStyle w:val="B1"/>
              <w:rPr>
                <w:rFonts w:cs="Times New Roman"/>
                <w:kern w:val="2"/>
                <w:szCs w:val="21"/>
              </w:rPr>
            </w:pPr>
            <w:r>
              <w:rPr>
                <w:rFonts w:cs="Times New Roman"/>
                <w:kern w:val="2"/>
                <w:szCs w:val="21"/>
              </w:rPr>
              <w:t>SW02</w:t>
            </w:r>
          </w:p>
        </w:tc>
        <w:tc>
          <w:tcPr>
            <w:tcW w:w="770" w:type="pct"/>
            <w:vAlign w:val="center"/>
          </w:tcPr>
          <w:p w14:paraId="2FDA48A1" w14:textId="77777777" w:rsidR="00775B2B" w:rsidRDefault="00000000">
            <w:pPr>
              <w:pStyle w:val="B1"/>
              <w:rPr>
                <w:rFonts w:cs="Times New Roman"/>
                <w:kern w:val="2"/>
                <w:szCs w:val="21"/>
              </w:rPr>
            </w:pPr>
            <w:r>
              <w:rPr>
                <w:rFonts w:cs="Times New Roman"/>
                <w:kern w:val="2"/>
                <w:szCs w:val="21"/>
              </w:rPr>
              <w:t>441-001-S02</w:t>
            </w:r>
          </w:p>
        </w:tc>
        <w:tc>
          <w:tcPr>
            <w:tcW w:w="1330" w:type="pct"/>
            <w:vMerge w:val="restart"/>
            <w:vAlign w:val="center"/>
          </w:tcPr>
          <w:p w14:paraId="6421173C" w14:textId="77777777" w:rsidR="00775B2B" w:rsidRDefault="00000000">
            <w:pPr>
              <w:pStyle w:val="B1"/>
              <w:rPr>
                <w:rFonts w:cs="Times New Roman"/>
                <w:kern w:val="2"/>
                <w:szCs w:val="21"/>
              </w:rPr>
            </w:pPr>
            <w:r>
              <w:rPr>
                <w:rFonts w:hint="eastAsia"/>
                <w:szCs w:val="21"/>
              </w:rPr>
              <w:t>回填矿山内排土场</w:t>
            </w:r>
          </w:p>
        </w:tc>
      </w:tr>
      <w:tr w:rsidR="00775B2B" w14:paraId="2A7B4864" w14:textId="77777777">
        <w:tc>
          <w:tcPr>
            <w:tcW w:w="319" w:type="pct"/>
            <w:vAlign w:val="center"/>
          </w:tcPr>
          <w:p w14:paraId="6A274D02" w14:textId="77777777" w:rsidR="00775B2B" w:rsidRDefault="00000000">
            <w:pPr>
              <w:pStyle w:val="afffffff3"/>
              <w:spacing w:line="240" w:lineRule="auto"/>
              <w:rPr>
                <w:sz w:val="21"/>
                <w:szCs w:val="21"/>
              </w:rPr>
            </w:pPr>
            <w:r>
              <w:rPr>
                <w:sz w:val="21"/>
                <w:szCs w:val="21"/>
              </w:rPr>
              <w:t>S</w:t>
            </w:r>
            <w:r>
              <w:rPr>
                <w:sz w:val="21"/>
                <w:szCs w:val="21"/>
                <w:vertAlign w:val="subscript"/>
              </w:rPr>
              <w:t>4</w:t>
            </w:r>
          </w:p>
        </w:tc>
        <w:tc>
          <w:tcPr>
            <w:tcW w:w="684" w:type="pct"/>
            <w:vAlign w:val="center"/>
          </w:tcPr>
          <w:p w14:paraId="00C2293C" w14:textId="77777777" w:rsidR="00775B2B" w:rsidRDefault="00000000">
            <w:pPr>
              <w:pStyle w:val="B1"/>
              <w:rPr>
                <w:rFonts w:cs="Times New Roman"/>
                <w:kern w:val="2"/>
                <w:szCs w:val="21"/>
              </w:rPr>
            </w:pPr>
            <w:r>
              <w:rPr>
                <w:rFonts w:cs="Times New Roman"/>
                <w:kern w:val="2"/>
                <w:szCs w:val="21"/>
              </w:rPr>
              <w:t>炉渣</w:t>
            </w:r>
          </w:p>
        </w:tc>
        <w:tc>
          <w:tcPr>
            <w:tcW w:w="745" w:type="pct"/>
            <w:vAlign w:val="center"/>
          </w:tcPr>
          <w:p w14:paraId="33B49EAA" w14:textId="77777777" w:rsidR="00775B2B" w:rsidRDefault="00000000">
            <w:pPr>
              <w:pStyle w:val="B1"/>
              <w:rPr>
                <w:rFonts w:cs="Times New Roman"/>
                <w:kern w:val="2"/>
                <w:szCs w:val="21"/>
              </w:rPr>
            </w:pPr>
            <w:r>
              <w:rPr>
                <w:rFonts w:cs="Times New Roman"/>
                <w:kern w:val="2"/>
                <w:szCs w:val="21"/>
              </w:rPr>
              <w:t>36065.2</w:t>
            </w:r>
          </w:p>
        </w:tc>
        <w:tc>
          <w:tcPr>
            <w:tcW w:w="614" w:type="pct"/>
            <w:vAlign w:val="center"/>
          </w:tcPr>
          <w:p w14:paraId="3337BE9F" w14:textId="77777777" w:rsidR="00775B2B" w:rsidRDefault="00000000">
            <w:pPr>
              <w:pStyle w:val="B1"/>
              <w:rPr>
                <w:rFonts w:cs="Times New Roman"/>
                <w:kern w:val="2"/>
                <w:szCs w:val="21"/>
              </w:rPr>
            </w:pPr>
            <w:r>
              <w:rPr>
                <w:rFonts w:cs="Times New Roman"/>
                <w:kern w:val="2"/>
                <w:szCs w:val="21"/>
              </w:rPr>
              <w:t>炉渣</w:t>
            </w:r>
          </w:p>
        </w:tc>
        <w:tc>
          <w:tcPr>
            <w:tcW w:w="537" w:type="pct"/>
            <w:vAlign w:val="center"/>
          </w:tcPr>
          <w:p w14:paraId="7C989716" w14:textId="77777777" w:rsidR="00775B2B" w:rsidRDefault="00000000">
            <w:pPr>
              <w:pStyle w:val="B1"/>
              <w:rPr>
                <w:rFonts w:cs="Times New Roman"/>
                <w:kern w:val="2"/>
                <w:szCs w:val="21"/>
              </w:rPr>
            </w:pPr>
            <w:r>
              <w:rPr>
                <w:rFonts w:cs="Times New Roman"/>
                <w:kern w:val="2"/>
                <w:szCs w:val="21"/>
              </w:rPr>
              <w:t>SW03</w:t>
            </w:r>
          </w:p>
        </w:tc>
        <w:tc>
          <w:tcPr>
            <w:tcW w:w="770" w:type="pct"/>
            <w:vAlign w:val="center"/>
          </w:tcPr>
          <w:p w14:paraId="04E92DD4" w14:textId="77777777" w:rsidR="00775B2B" w:rsidRDefault="00000000">
            <w:pPr>
              <w:pStyle w:val="B1"/>
              <w:rPr>
                <w:rFonts w:cs="Times New Roman"/>
                <w:kern w:val="2"/>
                <w:szCs w:val="21"/>
              </w:rPr>
            </w:pPr>
            <w:r>
              <w:rPr>
                <w:rFonts w:cs="Times New Roman"/>
                <w:kern w:val="2"/>
                <w:szCs w:val="21"/>
              </w:rPr>
              <w:t>441-001-S03</w:t>
            </w:r>
          </w:p>
        </w:tc>
        <w:tc>
          <w:tcPr>
            <w:tcW w:w="1330" w:type="pct"/>
            <w:vMerge/>
            <w:vAlign w:val="center"/>
          </w:tcPr>
          <w:p w14:paraId="008FDF6F" w14:textId="77777777" w:rsidR="00775B2B" w:rsidRDefault="00775B2B">
            <w:pPr>
              <w:pStyle w:val="B1"/>
              <w:rPr>
                <w:rFonts w:cs="Times New Roman"/>
                <w:kern w:val="2"/>
                <w:szCs w:val="21"/>
              </w:rPr>
            </w:pPr>
          </w:p>
        </w:tc>
      </w:tr>
      <w:tr w:rsidR="00775B2B" w14:paraId="3C1515E2" w14:textId="77777777">
        <w:tc>
          <w:tcPr>
            <w:tcW w:w="319" w:type="pct"/>
            <w:vAlign w:val="center"/>
          </w:tcPr>
          <w:p w14:paraId="5694FE78" w14:textId="77777777" w:rsidR="00775B2B" w:rsidRDefault="00000000">
            <w:pPr>
              <w:pStyle w:val="afffffff3"/>
              <w:spacing w:line="240" w:lineRule="auto"/>
              <w:rPr>
                <w:sz w:val="21"/>
                <w:szCs w:val="21"/>
              </w:rPr>
            </w:pPr>
            <w:r>
              <w:rPr>
                <w:sz w:val="21"/>
                <w:szCs w:val="21"/>
              </w:rPr>
              <w:t>S</w:t>
            </w:r>
            <w:r>
              <w:rPr>
                <w:sz w:val="21"/>
                <w:szCs w:val="21"/>
                <w:vertAlign w:val="subscript"/>
              </w:rPr>
              <w:t>5</w:t>
            </w:r>
          </w:p>
        </w:tc>
        <w:tc>
          <w:tcPr>
            <w:tcW w:w="684" w:type="pct"/>
            <w:vAlign w:val="center"/>
          </w:tcPr>
          <w:p w14:paraId="2CF31447" w14:textId="77777777" w:rsidR="00775B2B" w:rsidRDefault="00000000">
            <w:pPr>
              <w:pStyle w:val="B1"/>
              <w:rPr>
                <w:rFonts w:cs="Times New Roman"/>
                <w:kern w:val="2"/>
                <w:szCs w:val="21"/>
              </w:rPr>
            </w:pPr>
            <w:r>
              <w:rPr>
                <w:rFonts w:cs="Times New Roman"/>
                <w:kern w:val="2"/>
                <w:szCs w:val="21"/>
              </w:rPr>
              <w:t>污泥</w:t>
            </w:r>
          </w:p>
        </w:tc>
        <w:tc>
          <w:tcPr>
            <w:tcW w:w="745" w:type="pct"/>
            <w:vAlign w:val="center"/>
          </w:tcPr>
          <w:p w14:paraId="045DBF50" w14:textId="77777777" w:rsidR="00775B2B" w:rsidRDefault="00000000">
            <w:pPr>
              <w:pStyle w:val="B1"/>
              <w:rPr>
                <w:rFonts w:cs="Times New Roman"/>
                <w:kern w:val="2"/>
                <w:szCs w:val="21"/>
              </w:rPr>
            </w:pPr>
            <w:r>
              <w:rPr>
                <w:rFonts w:cs="Times New Roman"/>
                <w:kern w:val="2"/>
                <w:szCs w:val="21"/>
              </w:rPr>
              <w:t>58</w:t>
            </w:r>
          </w:p>
        </w:tc>
        <w:tc>
          <w:tcPr>
            <w:tcW w:w="614" w:type="pct"/>
            <w:vAlign w:val="center"/>
          </w:tcPr>
          <w:p w14:paraId="1B811989" w14:textId="77777777" w:rsidR="00775B2B" w:rsidRDefault="00000000">
            <w:pPr>
              <w:pStyle w:val="B1"/>
              <w:rPr>
                <w:rFonts w:cs="Times New Roman"/>
                <w:kern w:val="2"/>
                <w:szCs w:val="21"/>
              </w:rPr>
            </w:pPr>
            <w:r>
              <w:rPr>
                <w:rFonts w:cs="Times New Roman"/>
                <w:kern w:val="2"/>
                <w:szCs w:val="21"/>
              </w:rPr>
              <w:t>煤尘、污泥</w:t>
            </w:r>
          </w:p>
        </w:tc>
        <w:tc>
          <w:tcPr>
            <w:tcW w:w="537" w:type="pct"/>
            <w:vAlign w:val="center"/>
          </w:tcPr>
          <w:p w14:paraId="42BD5C75" w14:textId="77777777" w:rsidR="00775B2B" w:rsidRDefault="00000000">
            <w:pPr>
              <w:pStyle w:val="B1"/>
              <w:rPr>
                <w:rFonts w:cs="Times New Roman"/>
                <w:kern w:val="2"/>
                <w:szCs w:val="21"/>
              </w:rPr>
            </w:pPr>
            <w:r>
              <w:rPr>
                <w:rFonts w:cs="Times New Roman"/>
                <w:kern w:val="2"/>
                <w:szCs w:val="21"/>
              </w:rPr>
              <w:t>SW07</w:t>
            </w:r>
          </w:p>
        </w:tc>
        <w:tc>
          <w:tcPr>
            <w:tcW w:w="770" w:type="pct"/>
            <w:vAlign w:val="center"/>
          </w:tcPr>
          <w:p w14:paraId="7590DD7A" w14:textId="77777777" w:rsidR="00775B2B" w:rsidRDefault="00000000">
            <w:pPr>
              <w:pStyle w:val="B1"/>
              <w:rPr>
                <w:rFonts w:cs="Times New Roman"/>
                <w:kern w:val="2"/>
                <w:szCs w:val="21"/>
              </w:rPr>
            </w:pPr>
            <w:r>
              <w:rPr>
                <w:rFonts w:cs="Times New Roman"/>
                <w:kern w:val="2"/>
                <w:szCs w:val="21"/>
              </w:rPr>
              <w:t>441-099-S07</w:t>
            </w:r>
          </w:p>
        </w:tc>
        <w:tc>
          <w:tcPr>
            <w:tcW w:w="1330" w:type="pct"/>
            <w:vAlign w:val="center"/>
          </w:tcPr>
          <w:p w14:paraId="518D7D84" w14:textId="77777777" w:rsidR="00775B2B" w:rsidRDefault="00000000">
            <w:pPr>
              <w:pStyle w:val="B1"/>
              <w:rPr>
                <w:rFonts w:cs="Times New Roman"/>
                <w:kern w:val="2"/>
                <w:szCs w:val="21"/>
              </w:rPr>
            </w:pPr>
            <w:r>
              <w:rPr>
                <w:rFonts w:cs="Times New Roman"/>
                <w:kern w:val="2"/>
                <w:szCs w:val="21"/>
              </w:rPr>
              <w:t>园区工业固废填埋场</w:t>
            </w:r>
          </w:p>
        </w:tc>
      </w:tr>
      <w:tr w:rsidR="00775B2B" w14:paraId="63A9B02B" w14:textId="77777777">
        <w:tc>
          <w:tcPr>
            <w:tcW w:w="319" w:type="pct"/>
            <w:vAlign w:val="center"/>
          </w:tcPr>
          <w:p w14:paraId="0FF54C48" w14:textId="77777777" w:rsidR="00775B2B" w:rsidRDefault="00000000">
            <w:pPr>
              <w:pStyle w:val="afffffff3"/>
              <w:spacing w:line="240" w:lineRule="auto"/>
              <w:rPr>
                <w:sz w:val="21"/>
                <w:szCs w:val="21"/>
              </w:rPr>
            </w:pPr>
            <w:r>
              <w:rPr>
                <w:sz w:val="21"/>
                <w:szCs w:val="21"/>
              </w:rPr>
              <w:t>S</w:t>
            </w:r>
            <w:r>
              <w:rPr>
                <w:sz w:val="21"/>
                <w:szCs w:val="21"/>
                <w:vertAlign w:val="subscript"/>
              </w:rPr>
              <w:t>6</w:t>
            </w:r>
          </w:p>
        </w:tc>
        <w:tc>
          <w:tcPr>
            <w:tcW w:w="684" w:type="pct"/>
            <w:vAlign w:val="center"/>
          </w:tcPr>
          <w:p w14:paraId="507C1D14" w14:textId="77777777" w:rsidR="00775B2B" w:rsidRDefault="00000000">
            <w:pPr>
              <w:pStyle w:val="B1"/>
              <w:rPr>
                <w:rFonts w:cs="Times New Roman"/>
                <w:kern w:val="2"/>
                <w:szCs w:val="21"/>
              </w:rPr>
            </w:pPr>
            <w:r>
              <w:rPr>
                <w:rFonts w:cs="Times New Roman"/>
                <w:kern w:val="2"/>
                <w:szCs w:val="21"/>
              </w:rPr>
              <w:t>废脱硝催化剂</w:t>
            </w:r>
          </w:p>
        </w:tc>
        <w:tc>
          <w:tcPr>
            <w:tcW w:w="745" w:type="pct"/>
            <w:vAlign w:val="center"/>
          </w:tcPr>
          <w:p w14:paraId="44746793" w14:textId="77777777" w:rsidR="00775B2B" w:rsidRDefault="00000000">
            <w:pPr>
              <w:pStyle w:val="B1"/>
              <w:rPr>
                <w:rFonts w:cs="Times New Roman"/>
                <w:kern w:val="2"/>
                <w:szCs w:val="21"/>
              </w:rPr>
            </w:pPr>
            <w:r>
              <w:rPr>
                <w:rFonts w:cs="Times New Roman"/>
                <w:kern w:val="2"/>
                <w:szCs w:val="21"/>
              </w:rPr>
              <w:t>120t/3a</w:t>
            </w:r>
          </w:p>
        </w:tc>
        <w:tc>
          <w:tcPr>
            <w:tcW w:w="614" w:type="pct"/>
            <w:vAlign w:val="center"/>
          </w:tcPr>
          <w:p w14:paraId="40B64E0A" w14:textId="77777777" w:rsidR="00775B2B" w:rsidRDefault="00000000">
            <w:pPr>
              <w:pStyle w:val="B1"/>
              <w:rPr>
                <w:rFonts w:cs="Times New Roman"/>
                <w:kern w:val="2"/>
                <w:szCs w:val="21"/>
              </w:rPr>
            </w:pPr>
            <w:r>
              <w:rPr>
                <w:rFonts w:cs="Times New Roman"/>
                <w:kern w:val="2"/>
                <w:szCs w:val="21"/>
              </w:rPr>
              <w:t>废催化剂</w:t>
            </w:r>
          </w:p>
        </w:tc>
        <w:tc>
          <w:tcPr>
            <w:tcW w:w="537" w:type="pct"/>
            <w:vAlign w:val="center"/>
          </w:tcPr>
          <w:p w14:paraId="2CDCB518" w14:textId="77777777" w:rsidR="00775B2B" w:rsidRDefault="00000000">
            <w:pPr>
              <w:pStyle w:val="B1"/>
              <w:rPr>
                <w:rFonts w:cs="Times New Roman"/>
                <w:kern w:val="2"/>
                <w:szCs w:val="21"/>
              </w:rPr>
            </w:pPr>
            <w:r>
              <w:rPr>
                <w:rFonts w:cs="Times New Roman"/>
                <w:kern w:val="2"/>
                <w:szCs w:val="21"/>
              </w:rPr>
              <w:t>HW50</w:t>
            </w:r>
          </w:p>
        </w:tc>
        <w:tc>
          <w:tcPr>
            <w:tcW w:w="770" w:type="pct"/>
            <w:vAlign w:val="center"/>
          </w:tcPr>
          <w:p w14:paraId="2A1C1CEE" w14:textId="77777777" w:rsidR="00775B2B" w:rsidRDefault="00000000">
            <w:pPr>
              <w:pStyle w:val="B1"/>
              <w:rPr>
                <w:rFonts w:cs="Times New Roman"/>
                <w:kern w:val="2"/>
                <w:szCs w:val="21"/>
              </w:rPr>
            </w:pPr>
            <w:r>
              <w:rPr>
                <w:rFonts w:cs="Times New Roman"/>
                <w:kern w:val="2"/>
                <w:szCs w:val="21"/>
              </w:rPr>
              <w:t>772-007-50</w:t>
            </w:r>
          </w:p>
        </w:tc>
        <w:tc>
          <w:tcPr>
            <w:tcW w:w="1330" w:type="pct"/>
            <w:vAlign w:val="center"/>
          </w:tcPr>
          <w:p w14:paraId="138EADAE" w14:textId="77777777" w:rsidR="00775B2B" w:rsidRDefault="00000000">
            <w:pPr>
              <w:pStyle w:val="B1"/>
              <w:rPr>
                <w:rFonts w:cs="Times New Roman"/>
                <w:kern w:val="2"/>
                <w:szCs w:val="21"/>
              </w:rPr>
            </w:pPr>
            <w:r>
              <w:rPr>
                <w:rFonts w:cs="Times New Roman"/>
                <w:szCs w:val="21"/>
              </w:rPr>
              <w:t>催化剂厂家回收</w:t>
            </w:r>
          </w:p>
        </w:tc>
      </w:tr>
      <w:tr w:rsidR="00775B2B" w14:paraId="2EF5B9D0" w14:textId="77777777">
        <w:tc>
          <w:tcPr>
            <w:tcW w:w="319" w:type="pct"/>
            <w:vAlign w:val="center"/>
          </w:tcPr>
          <w:p w14:paraId="7FD85827" w14:textId="77777777" w:rsidR="00775B2B" w:rsidRDefault="00000000">
            <w:pPr>
              <w:pStyle w:val="afffffff3"/>
              <w:spacing w:line="240" w:lineRule="auto"/>
              <w:rPr>
                <w:sz w:val="21"/>
                <w:szCs w:val="21"/>
              </w:rPr>
            </w:pPr>
            <w:r>
              <w:rPr>
                <w:sz w:val="21"/>
                <w:szCs w:val="21"/>
              </w:rPr>
              <w:t>S</w:t>
            </w:r>
            <w:r>
              <w:rPr>
                <w:sz w:val="21"/>
                <w:szCs w:val="21"/>
                <w:vertAlign w:val="subscript"/>
              </w:rPr>
              <w:t>7</w:t>
            </w:r>
          </w:p>
        </w:tc>
        <w:tc>
          <w:tcPr>
            <w:tcW w:w="684" w:type="pct"/>
            <w:vAlign w:val="center"/>
          </w:tcPr>
          <w:p w14:paraId="29BADE02" w14:textId="77777777" w:rsidR="00775B2B" w:rsidRDefault="00000000">
            <w:pPr>
              <w:pStyle w:val="B1"/>
              <w:rPr>
                <w:rFonts w:cs="Times New Roman"/>
                <w:kern w:val="2"/>
                <w:szCs w:val="21"/>
              </w:rPr>
            </w:pPr>
            <w:r>
              <w:rPr>
                <w:rFonts w:cs="Times New Roman"/>
                <w:kern w:val="2"/>
                <w:szCs w:val="21"/>
              </w:rPr>
              <w:t>废变压器油</w:t>
            </w:r>
          </w:p>
        </w:tc>
        <w:tc>
          <w:tcPr>
            <w:tcW w:w="745" w:type="pct"/>
            <w:vAlign w:val="center"/>
          </w:tcPr>
          <w:p w14:paraId="00E3C6BA" w14:textId="77777777" w:rsidR="00775B2B" w:rsidRDefault="00000000">
            <w:pPr>
              <w:pStyle w:val="B1"/>
              <w:rPr>
                <w:rFonts w:cs="Times New Roman"/>
                <w:kern w:val="2"/>
                <w:szCs w:val="21"/>
              </w:rPr>
            </w:pPr>
            <w:r>
              <w:rPr>
                <w:rFonts w:cs="Times New Roman"/>
                <w:kern w:val="2"/>
                <w:szCs w:val="21"/>
              </w:rPr>
              <w:t>5</w:t>
            </w:r>
          </w:p>
        </w:tc>
        <w:tc>
          <w:tcPr>
            <w:tcW w:w="614" w:type="pct"/>
            <w:vAlign w:val="center"/>
          </w:tcPr>
          <w:p w14:paraId="3D4B726F" w14:textId="77777777" w:rsidR="00775B2B" w:rsidRDefault="00000000">
            <w:pPr>
              <w:pStyle w:val="B1"/>
              <w:rPr>
                <w:rFonts w:cs="Times New Roman"/>
                <w:kern w:val="2"/>
                <w:szCs w:val="21"/>
              </w:rPr>
            </w:pPr>
            <w:r>
              <w:rPr>
                <w:rFonts w:cs="Times New Roman"/>
                <w:kern w:val="2"/>
                <w:szCs w:val="21"/>
              </w:rPr>
              <w:t>废油</w:t>
            </w:r>
          </w:p>
        </w:tc>
        <w:tc>
          <w:tcPr>
            <w:tcW w:w="537" w:type="pct"/>
            <w:vAlign w:val="center"/>
          </w:tcPr>
          <w:p w14:paraId="1271F441" w14:textId="77777777" w:rsidR="00775B2B" w:rsidRDefault="00000000">
            <w:pPr>
              <w:pStyle w:val="B1"/>
              <w:rPr>
                <w:rFonts w:cs="Times New Roman"/>
                <w:kern w:val="2"/>
                <w:szCs w:val="21"/>
              </w:rPr>
            </w:pPr>
            <w:r>
              <w:rPr>
                <w:rFonts w:cs="Times New Roman"/>
                <w:kern w:val="2"/>
                <w:szCs w:val="21"/>
              </w:rPr>
              <w:t>HW08</w:t>
            </w:r>
          </w:p>
        </w:tc>
        <w:tc>
          <w:tcPr>
            <w:tcW w:w="770" w:type="pct"/>
            <w:vAlign w:val="center"/>
          </w:tcPr>
          <w:p w14:paraId="38B41E15" w14:textId="77777777" w:rsidR="00775B2B" w:rsidRDefault="00000000">
            <w:pPr>
              <w:pStyle w:val="B1"/>
              <w:rPr>
                <w:rFonts w:cs="Times New Roman"/>
                <w:kern w:val="2"/>
                <w:szCs w:val="21"/>
              </w:rPr>
            </w:pPr>
            <w:r>
              <w:rPr>
                <w:rFonts w:cs="Times New Roman"/>
                <w:kern w:val="2"/>
                <w:szCs w:val="21"/>
              </w:rPr>
              <w:t>900-220-08</w:t>
            </w:r>
          </w:p>
        </w:tc>
        <w:tc>
          <w:tcPr>
            <w:tcW w:w="1330" w:type="pct"/>
            <w:vAlign w:val="center"/>
          </w:tcPr>
          <w:p w14:paraId="70F2D581" w14:textId="77777777" w:rsidR="00775B2B" w:rsidRDefault="00000000">
            <w:pPr>
              <w:pStyle w:val="B1"/>
              <w:rPr>
                <w:rFonts w:cs="Times New Roman"/>
                <w:kern w:val="2"/>
                <w:szCs w:val="21"/>
              </w:rPr>
            </w:pPr>
            <w:r>
              <w:rPr>
                <w:rFonts w:cs="Times New Roman"/>
                <w:kern w:val="2"/>
                <w:szCs w:val="21"/>
              </w:rPr>
              <w:t>交有资质单位处置</w:t>
            </w:r>
          </w:p>
        </w:tc>
      </w:tr>
      <w:tr w:rsidR="00775B2B" w14:paraId="304E2BEE" w14:textId="77777777">
        <w:tc>
          <w:tcPr>
            <w:tcW w:w="319" w:type="pct"/>
            <w:vAlign w:val="center"/>
          </w:tcPr>
          <w:p w14:paraId="23E63575" w14:textId="77777777" w:rsidR="00775B2B" w:rsidRDefault="00000000">
            <w:pPr>
              <w:pStyle w:val="afffffff3"/>
              <w:spacing w:line="240" w:lineRule="auto"/>
              <w:rPr>
                <w:sz w:val="21"/>
                <w:szCs w:val="21"/>
              </w:rPr>
            </w:pPr>
            <w:r>
              <w:rPr>
                <w:sz w:val="21"/>
                <w:szCs w:val="21"/>
              </w:rPr>
              <w:t>S</w:t>
            </w:r>
            <w:r>
              <w:rPr>
                <w:sz w:val="21"/>
                <w:szCs w:val="21"/>
                <w:vertAlign w:val="subscript"/>
              </w:rPr>
              <w:t>8</w:t>
            </w:r>
          </w:p>
        </w:tc>
        <w:tc>
          <w:tcPr>
            <w:tcW w:w="684" w:type="pct"/>
            <w:vAlign w:val="center"/>
          </w:tcPr>
          <w:p w14:paraId="519D9BA0" w14:textId="77777777" w:rsidR="00775B2B" w:rsidRDefault="00000000">
            <w:pPr>
              <w:pStyle w:val="B1"/>
              <w:rPr>
                <w:rFonts w:cs="Times New Roman"/>
                <w:kern w:val="2"/>
                <w:szCs w:val="21"/>
              </w:rPr>
            </w:pPr>
            <w:r>
              <w:rPr>
                <w:rFonts w:cs="Times New Roman"/>
                <w:kern w:val="2"/>
                <w:szCs w:val="21"/>
              </w:rPr>
              <w:t>废机油</w:t>
            </w:r>
          </w:p>
        </w:tc>
        <w:tc>
          <w:tcPr>
            <w:tcW w:w="745" w:type="pct"/>
            <w:vAlign w:val="center"/>
          </w:tcPr>
          <w:p w14:paraId="266825F7" w14:textId="77777777" w:rsidR="00775B2B" w:rsidRDefault="00000000">
            <w:pPr>
              <w:pStyle w:val="B1"/>
              <w:rPr>
                <w:rFonts w:cs="Times New Roman"/>
                <w:kern w:val="2"/>
                <w:szCs w:val="21"/>
              </w:rPr>
            </w:pPr>
            <w:r>
              <w:rPr>
                <w:rFonts w:cs="Times New Roman"/>
                <w:kern w:val="2"/>
                <w:szCs w:val="21"/>
              </w:rPr>
              <w:t>10</w:t>
            </w:r>
          </w:p>
        </w:tc>
        <w:tc>
          <w:tcPr>
            <w:tcW w:w="614" w:type="pct"/>
            <w:vAlign w:val="center"/>
          </w:tcPr>
          <w:p w14:paraId="04852A3C" w14:textId="77777777" w:rsidR="00775B2B" w:rsidRDefault="00000000">
            <w:pPr>
              <w:pStyle w:val="B1"/>
              <w:rPr>
                <w:rFonts w:cs="Times New Roman"/>
                <w:kern w:val="2"/>
                <w:szCs w:val="21"/>
              </w:rPr>
            </w:pPr>
            <w:r>
              <w:rPr>
                <w:rFonts w:cs="Times New Roman"/>
                <w:kern w:val="2"/>
                <w:szCs w:val="21"/>
              </w:rPr>
              <w:t>废机油</w:t>
            </w:r>
          </w:p>
        </w:tc>
        <w:tc>
          <w:tcPr>
            <w:tcW w:w="537" w:type="pct"/>
            <w:vAlign w:val="center"/>
          </w:tcPr>
          <w:p w14:paraId="03B1E770" w14:textId="77777777" w:rsidR="00775B2B" w:rsidRDefault="00000000">
            <w:pPr>
              <w:pStyle w:val="B1"/>
              <w:rPr>
                <w:rFonts w:cs="Times New Roman"/>
                <w:kern w:val="2"/>
                <w:szCs w:val="21"/>
              </w:rPr>
            </w:pPr>
            <w:r>
              <w:rPr>
                <w:rFonts w:cs="Times New Roman"/>
                <w:kern w:val="2"/>
                <w:szCs w:val="21"/>
              </w:rPr>
              <w:t>HW08</w:t>
            </w:r>
          </w:p>
        </w:tc>
        <w:tc>
          <w:tcPr>
            <w:tcW w:w="770" w:type="pct"/>
            <w:vAlign w:val="center"/>
          </w:tcPr>
          <w:p w14:paraId="5B086A89" w14:textId="77777777" w:rsidR="00775B2B" w:rsidRDefault="00000000">
            <w:pPr>
              <w:pStyle w:val="B1"/>
              <w:rPr>
                <w:rFonts w:cs="Times New Roman"/>
                <w:kern w:val="2"/>
                <w:szCs w:val="21"/>
              </w:rPr>
            </w:pPr>
            <w:r>
              <w:rPr>
                <w:rFonts w:cs="Times New Roman"/>
                <w:kern w:val="2"/>
                <w:szCs w:val="21"/>
              </w:rPr>
              <w:t>900-217-08</w:t>
            </w:r>
          </w:p>
        </w:tc>
        <w:tc>
          <w:tcPr>
            <w:tcW w:w="1330" w:type="pct"/>
            <w:vAlign w:val="center"/>
          </w:tcPr>
          <w:p w14:paraId="6CEBE21C" w14:textId="77777777" w:rsidR="00775B2B" w:rsidRDefault="00000000">
            <w:pPr>
              <w:pStyle w:val="B1"/>
              <w:rPr>
                <w:rFonts w:cs="Times New Roman"/>
                <w:kern w:val="2"/>
                <w:szCs w:val="21"/>
              </w:rPr>
            </w:pPr>
            <w:r>
              <w:rPr>
                <w:rFonts w:cs="Times New Roman"/>
                <w:kern w:val="2"/>
                <w:szCs w:val="21"/>
              </w:rPr>
              <w:t>交有资质单位处置</w:t>
            </w:r>
          </w:p>
        </w:tc>
      </w:tr>
      <w:tr w:rsidR="00775B2B" w14:paraId="6E1E37ED" w14:textId="77777777">
        <w:tc>
          <w:tcPr>
            <w:tcW w:w="319" w:type="pct"/>
            <w:vAlign w:val="center"/>
          </w:tcPr>
          <w:p w14:paraId="41F828B2" w14:textId="77777777" w:rsidR="00775B2B" w:rsidRDefault="00000000">
            <w:pPr>
              <w:pStyle w:val="afffffff3"/>
              <w:spacing w:line="240" w:lineRule="auto"/>
              <w:rPr>
                <w:sz w:val="21"/>
                <w:szCs w:val="21"/>
              </w:rPr>
            </w:pPr>
            <w:r>
              <w:rPr>
                <w:sz w:val="21"/>
                <w:szCs w:val="21"/>
              </w:rPr>
              <w:t>S</w:t>
            </w:r>
            <w:r>
              <w:rPr>
                <w:sz w:val="21"/>
                <w:szCs w:val="21"/>
                <w:vertAlign w:val="subscript"/>
              </w:rPr>
              <w:t>9</w:t>
            </w:r>
          </w:p>
        </w:tc>
        <w:tc>
          <w:tcPr>
            <w:tcW w:w="684" w:type="pct"/>
            <w:vAlign w:val="center"/>
          </w:tcPr>
          <w:p w14:paraId="683E0955" w14:textId="77777777" w:rsidR="00775B2B" w:rsidRDefault="00000000">
            <w:pPr>
              <w:pStyle w:val="B1"/>
              <w:rPr>
                <w:rFonts w:cs="Times New Roman"/>
                <w:kern w:val="2"/>
                <w:szCs w:val="21"/>
              </w:rPr>
            </w:pPr>
            <w:r>
              <w:rPr>
                <w:rFonts w:cs="Times New Roman"/>
                <w:kern w:val="2"/>
                <w:szCs w:val="21"/>
              </w:rPr>
              <w:t>污油</w:t>
            </w:r>
          </w:p>
        </w:tc>
        <w:tc>
          <w:tcPr>
            <w:tcW w:w="745" w:type="pct"/>
            <w:vAlign w:val="center"/>
          </w:tcPr>
          <w:p w14:paraId="2EF8E576" w14:textId="77777777" w:rsidR="00775B2B" w:rsidRDefault="00000000">
            <w:pPr>
              <w:pStyle w:val="B1"/>
              <w:rPr>
                <w:rFonts w:cs="Times New Roman"/>
                <w:kern w:val="2"/>
                <w:szCs w:val="21"/>
              </w:rPr>
            </w:pPr>
            <w:r>
              <w:rPr>
                <w:rFonts w:cs="Times New Roman"/>
                <w:kern w:val="2"/>
                <w:szCs w:val="21"/>
              </w:rPr>
              <w:t>0.7</w:t>
            </w:r>
          </w:p>
        </w:tc>
        <w:tc>
          <w:tcPr>
            <w:tcW w:w="614" w:type="pct"/>
            <w:vAlign w:val="center"/>
          </w:tcPr>
          <w:p w14:paraId="1D87A2B5" w14:textId="77777777" w:rsidR="00775B2B" w:rsidRDefault="00000000">
            <w:pPr>
              <w:pStyle w:val="B1"/>
              <w:rPr>
                <w:rFonts w:cs="Times New Roman"/>
                <w:kern w:val="2"/>
                <w:szCs w:val="21"/>
              </w:rPr>
            </w:pPr>
            <w:r>
              <w:rPr>
                <w:rFonts w:cs="Times New Roman"/>
                <w:kern w:val="2"/>
                <w:szCs w:val="21"/>
              </w:rPr>
              <w:t>废油</w:t>
            </w:r>
          </w:p>
        </w:tc>
        <w:tc>
          <w:tcPr>
            <w:tcW w:w="537" w:type="pct"/>
            <w:vAlign w:val="center"/>
          </w:tcPr>
          <w:p w14:paraId="7779AE20" w14:textId="77777777" w:rsidR="00775B2B" w:rsidRDefault="00000000">
            <w:pPr>
              <w:pStyle w:val="B1"/>
              <w:rPr>
                <w:rFonts w:cs="Times New Roman"/>
                <w:kern w:val="2"/>
                <w:szCs w:val="21"/>
              </w:rPr>
            </w:pPr>
            <w:r>
              <w:rPr>
                <w:rFonts w:cs="Times New Roman"/>
                <w:kern w:val="2"/>
                <w:szCs w:val="21"/>
              </w:rPr>
              <w:t>HW08</w:t>
            </w:r>
          </w:p>
        </w:tc>
        <w:tc>
          <w:tcPr>
            <w:tcW w:w="770" w:type="pct"/>
            <w:vAlign w:val="center"/>
          </w:tcPr>
          <w:p w14:paraId="121A008F" w14:textId="77777777" w:rsidR="00775B2B" w:rsidRDefault="00000000">
            <w:pPr>
              <w:pStyle w:val="B1"/>
              <w:rPr>
                <w:rFonts w:cs="Times New Roman"/>
                <w:kern w:val="2"/>
                <w:szCs w:val="21"/>
              </w:rPr>
            </w:pPr>
            <w:r>
              <w:rPr>
                <w:rFonts w:cs="Times New Roman"/>
                <w:kern w:val="2"/>
                <w:szCs w:val="21"/>
              </w:rPr>
              <w:t>900-210-08</w:t>
            </w:r>
          </w:p>
        </w:tc>
        <w:tc>
          <w:tcPr>
            <w:tcW w:w="1330" w:type="pct"/>
            <w:vAlign w:val="center"/>
          </w:tcPr>
          <w:p w14:paraId="0A94160A" w14:textId="77777777" w:rsidR="00775B2B" w:rsidRDefault="00000000">
            <w:pPr>
              <w:pStyle w:val="B1"/>
              <w:rPr>
                <w:rFonts w:cs="Times New Roman"/>
                <w:kern w:val="2"/>
                <w:szCs w:val="21"/>
              </w:rPr>
            </w:pPr>
            <w:r>
              <w:rPr>
                <w:rFonts w:cs="Times New Roman"/>
                <w:kern w:val="2"/>
                <w:szCs w:val="21"/>
              </w:rPr>
              <w:t>交有资质单位处置</w:t>
            </w:r>
          </w:p>
        </w:tc>
      </w:tr>
      <w:tr w:rsidR="00775B2B" w14:paraId="434DB6CA" w14:textId="77777777">
        <w:tc>
          <w:tcPr>
            <w:tcW w:w="319" w:type="pct"/>
            <w:vAlign w:val="center"/>
          </w:tcPr>
          <w:p w14:paraId="18546514" w14:textId="77777777" w:rsidR="00775B2B" w:rsidRDefault="00000000">
            <w:pPr>
              <w:pStyle w:val="afffffff3"/>
              <w:spacing w:line="240" w:lineRule="auto"/>
              <w:rPr>
                <w:sz w:val="21"/>
                <w:szCs w:val="21"/>
              </w:rPr>
            </w:pPr>
            <w:r>
              <w:rPr>
                <w:sz w:val="21"/>
                <w:szCs w:val="21"/>
              </w:rPr>
              <w:t>S</w:t>
            </w:r>
            <w:r>
              <w:rPr>
                <w:sz w:val="21"/>
                <w:szCs w:val="21"/>
                <w:vertAlign w:val="subscript"/>
              </w:rPr>
              <w:t>10</w:t>
            </w:r>
          </w:p>
        </w:tc>
        <w:tc>
          <w:tcPr>
            <w:tcW w:w="684" w:type="pct"/>
            <w:vAlign w:val="center"/>
          </w:tcPr>
          <w:p w14:paraId="78B66BFB" w14:textId="77777777" w:rsidR="00775B2B" w:rsidRDefault="00000000">
            <w:pPr>
              <w:pStyle w:val="B1"/>
              <w:rPr>
                <w:rFonts w:cs="Times New Roman"/>
                <w:kern w:val="2"/>
                <w:szCs w:val="21"/>
              </w:rPr>
            </w:pPr>
            <w:r>
              <w:rPr>
                <w:rFonts w:cs="Times New Roman"/>
                <w:kern w:val="2"/>
                <w:szCs w:val="21"/>
              </w:rPr>
              <w:t>废油桶</w:t>
            </w:r>
          </w:p>
        </w:tc>
        <w:tc>
          <w:tcPr>
            <w:tcW w:w="745" w:type="pct"/>
            <w:vAlign w:val="center"/>
          </w:tcPr>
          <w:p w14:paraId="09597379" w14:textId="77777777" w:rsidR="00775B2B" w:rsidRDefault="00000000">
            <w:pPr>
              <w:pStyle w:val="B1"/>
              <w:rPr>
                <w:rFonts w:cs="Times New Roman"/>
                <w:kern w:val="2"/>
                <w:szCs w:val="21"/>
              </w:rPr>
            </w:pPr>
            <w:r>
              <w:rPr>
                <w:rFonts w:cs="Times New Roman"/>
                <w:kern w:val="2"/>
                <w:szCs w:val="21"/>
              </w:rPr>
              <w:t>1</w:t>
            </w:r>
          </w:p>
        </w:tc>
        <w:tc>
          <w:tcPr>
            <w:tcW w:w="614" w:type="pct"/>
            <w:vAlign w:val="center"/>
          </w:tcPr>
          <w:p w14:paraId="47AFA307" w14:textId="77777777" w:rsidR="00775B2B" w:rsidRDefault="00000000">
            <w:pPr>
              <w:pStyle w:val="B1"/>
              <w:rPr>
                <w:rFonts w:cs="Times New Roman"/>
                <w:kern w:val="2"/>
                <w:szCs w:val="21"/>
              </w:rPr>
            </w:pPr>
            <w:r>
              <w:rPr>
                <w:rFonts w:cs="Times New Roman"/>
                <w:kern w:val="2"/>
                <w:szCs w:val="21"/>
              </w:rPr>
              <w:t>铁桶</w:t>
            </w:r>
          </w:p>
        </w:tc>
        <w:tc>
          <w:tcPr>
            <w:tcW w:w="537" w:type="pct"/>
            <w:vAlign w:val="center"/>
          </w:tcPr>
          <w:p w14:paraId="380E149E" w14:textId="77777777" w:rsidR="00775B2B" w:rsidRDefault="00000000">
            <w:pPr>
              <w:pStyle w:val="B1"/>
              <w:rPr>
                <w:rFonts w:cs="Times New Roman"/>
                <w:kern w:val="2"/>
                <w:szCs w:val="21"/>
              </w:rPr>
            </w:pPr>
            <w:r>
              <w:rPr>
                <w:rFonts w:cs="Times New Roman"/>
                <w:kern w:val="2"/>
                <w:szCs w:val="21"/>
              </w:rPr>
              <w:t>HW08</w:t>
            </w:r>
          </w:p>
        </w:tc>
        <w:tc>
          <w:tcPr>
            <w:tcW w:w="770" w:type="pct"/>
            <w:vAlign w:val="center"/>
          </w:tcPr>
          <w:p w14:paraId="0F39B968" w14:textId="77777777" w:rsidR="00775B2B" w:rsidRDefault="00000000">
            <w:pPr>
              <w:pStyle w:val="B1"/>
              <w:rPr>
                <w:rFonts w:cs="Times New Roman"/>
                <w:kern w:val="2"/>
                <w:szCs w:val="21"/>
              </w:rPr>
            </w:pPr>
            <w:r>
              <w:rPr>
                <w:rFonts w:cs="Times New Roman"/>
                <w:kern w:val="2"/>
                <w:szCs w:val="21"/>
              </w:rPr>
              <w:t>900-249-08</w:t>
            </w:r>
          </w:p>
        </w:tc>
        <w:tc>
          <w:tcPr>
            <w:tcW w:w="1330" w:type="pct"/>
            <w:vAlign w:val="center"/>
          </w:tcPr>
          <w:p w14:paraId="348A939D" w14:textId="77777777" w:rsidR="00775B2B" w:rsidRDefault="00000000">
            <w:pPr>
              <w:pStyle w:val="B1"/>
              <w:rPr>
                <w:rFonts w:cs="Times New Roman"/>
                <w:kern w:val="2"/>
                <w:szCs w:val="21"/>
              </w:rPr>
            </w:pPr>
            <w:r>
              <w:rPr>
                <w:rFonts w:cs="Times New Roman"/>
                <w:kern w:val="2"/>
                <w:szCs w:val="21"/>
              </w:rPr>
              <w:t>交有资质单位处置</w:t>
            </w:r>
          </w:p>
        </w:tc>
      </w:tr>
      <w:tr w:rsidR="00775B2B" w14:paraId="4CBDCE65" w14:textId="77777777">
        <w:tc>
          <w:tcPr>
            <w:tcW w:w="319" w:type="pct"/>
            <w:vAlign w:val="center"/>
          </w:tcPr>
          <w:p w14:paraId="176A4B89" w14:textId="77777777" w:rsidR="00775B2B" w:rsidRDefault="00000000">
            <w:pPr>
              <w:pStyle w:val="afffffff3"/>
              <w:spacing w:line="240" w:lineRule="auto"/>
              <w:rPr>
                <w:sz w:val="21"/>
                <w:szCs w:val="21"/>
              </w:rPr>
            </w:pPr>
            <w:r>
              <w:rPr>
                <w:sz w:val="21"/>
                <w:szCs w:val="21"/>
              </w:rPr>
              <w:t>S</w:t>
            </w:r>
            <w:r>
              <w:rPr>
                <w:sz w:val="21"/>
                <w:szCs w:val="21"/>
                <w:vertAlign w:val="subscript"/>
              </w:rPr>
              <w:t>11</w:t>
            </w:r>
          </w:p>
        </w:tc>
        <w:tc>
          <w:tcPr>
            <w:tcW w:w="684" w:type="pct"/>
            <w:vAlign w:val="center"/>
          </w:tcPr>
          <w:p w14:paraId="63E08CAD" w14:textId="77777777" w:rsidR="00775B2B" w:rsidRDefault="00000000">
            <w:pPr>
              <w:pStyle w:val="B1"/>
              <w:rPr>
                <w:rFonts w:cs="Times New Roman"/>
                <w:kern w:val="2"/>
                <w:szCs w:val="21"/>
              </w:rPr>
            </w:pPr>
            <w:r>
              <w:rPr>
                <w:rFonts w:cs="Times New Roman" w:hint="eastAsia"/>
              </w:rPr>
              <w:t>废铅蓄电池</w:t>
            </w:r>
          </w:p>
        </w:tc>
        <w:tc>
          <w:tcPr>
            <w:tcW w:w="745" w:type="pct"/>
            <w:vAlign w:val="center"/>
          </w:tcPr>
          <w:p w14:paraId="3881B4BF" w14:textId="77777777" w:rsidR="00775B2B" w:rsidRDefault="00000000">
            <w:pPr>
              <w:pStyle w:val="B1"/>
              <w:rPr>
                <w:rFonts w:cs="Times New Roman"/>
                <w:kern w:val="2"/>
                <w:szCs w:val="21"/>
              </w:rPr>
            </w:pPr>
            <w:r>
              <w:rPr>
                <w:rFonts w:cs="Times New Roman" w:hint="eastAsia"/>
                <w:kern w:val="2"/>
                <w:szCs w:val="21"/>
              </w:rPr>
              <w:t>1</w:t>
            </w:r>
          </w:p>
        </w:tc>
        <w:tc>
          <w:tcPr>
            <w:tcW w:w="614" w:type="pct"/>
            <w:vAlign w:val="center"/>
          </w:tcPr>
          <w:p w14:paraId="62FFCC71" w14:textId="77777777" w:rsidR="00775B2B" w:rsidRDefault="00000000">
            <w:pPr>
              <w:pStyle w:val="B1"/>
              <w:rPr>
                <w:rFonts w:cs="Times New Roman"/>
                <w:kern w:val="2"/>
                <w:szCs w:val="21"/>
              </w:rPr>
            </w:pPr>
            <w:r>
              <w:rPr>
                <w:rFonts w:cs="Times New Roman" w:hint="eastAsia"/>
                <w:kern w:val="2"/>
                <w:szCs w:val="21"/>
              </w:rPr>
              <w:t>废铅酸电池</w:t>
            </w:r>
          </w:p>
        </w:tc>
        <w:tc>
          <w:tcPr>
            <w:tcW w:w="537" w:type="pct"/>
            <w:vAlign w:val="center"/>
          </w:tcPr>
          <w:p w14:paraId="0A52E8B7" w14:textId="77777777" w:rsidR="00775B2B" w:rsidRDefault="00000000">
            <w:pPr>
              <w:pStyle w:val="B1"/>
              <w:rPr>
                <w:rFonts w:cs="Times New Roman"/>
                <w:kern w:val="2"/>
                <w:szCs w:val="21"/>
              </w:rPr>
            </w:pPr>
            <w:r>
              <w:rPr>
                <w:rFonts w:cs="Times New Roman"/>
                <w:kern w:val="2"/>
                <w:szCs w:val="21"/>
              </w:rPr>
              <w:t>HW</w:t>
            </w:r>
            <w:r>
              <w:rPr>
                <w:rFonts w:cs="Times New Roman" w:hint="eastAsia"/>
                <w:kern w:val="2"/>
                <w:szCs w:val="21"/>
              </w:rPr>
              <w:t>31</w:t>
            </w:r>
          </w:p>
        </w:tc>
        <w:tc>
          <w:tcPr>
            <w:tcW w:w="770" w:type="pct"/>
            <w:vAlign w:val="center"/>
          </w:tcPr>
          <w:p w14:paraId="29B669E8" w14:textId="77777777" w:rsidR="00775B2B" w:rsidRDefault="00000000">
            <w:pPr>
              <w:pStyle w:val="B1"/>
              <w:rPr>
                <w:rFonts w:cs="Times New Roman"/>
                <w:kern w:val="2"/>
                <w:szCs w:val="21"/>
              </w:rPr>
            </w:pPr>
            <w:r>
              <w:rPr>
                <w:rFonts w:cs="Times New Roman"/>
                <w:kern w:val="2"/>
                <w:szCs w:val="21"/>
              </w:rPr>
              <w:t>900-052-31</w:t>
            </w:r>
          </w:p>
        </w:tc>
        <w:tc>
          <w:tcPr>
            <w:tcW w:w="1330" w:type="pct"/>
            <w:vAlign w:val="center"/>
          </w:tcPr>
          <w:p w14:paraId="5609B050" w14:textId="77777777" w:rsidR="00775B2B" w:rsidRDefault="00000000">
            <w:pPr>
              <w:pStyle w:val="B1"/>
              <w:rPr>
                <w:rFonts w:cs="Times New Roman"/>
                <w:kern w:val="2"/>
                <w:szCs w:val="21"/>
              </w:rPr>
            </w:pPr>
            <w:r>
              <w:rPr>
                <w:rFonts w:cs="Times New Roman"/>
                <w:kern w:val="2"/>
                <w:szCs w:val="21"/>
              </w:rPr>
              <w:t>交有资质单位处置</w:t>
            </w:r>
          </w:p>
        </w:tc>
      </w:tr>
      <w:tr w:rsidR="00775B2B" w14:paraId="74D0877B" w14:textId="77777777">
        <w:tc>
          <w:tcPr>
            <w:tcW w:w="319" w:type="pct"/>
            <w:vAlign w:val="center"/>
          </w:tcPr>
          <w:p w14:paraId="28A3D0A9" w14:textId="77777777" w:rsidR="00775B2B" w:rsidRDefault="00000000">
            <w:pPr>
              <w:pStyle w:val="afffffff3"/>
              <w:spacing w:line="240" w:lineRule="auto"/>
              <w:rPr>
                <w:sz w:val="21"/>
                <w:szCs w:val="21"/>
              </w:rPr>
            </w:pPr>
            <w:r>
              <w:rPr>
                <w:sz w:val="21"/>
                <w:szCs w:val="21"/>
              </w:rPr>
              <w:t>S</w:t>
            </w:r>
            <w:r>
              <w:rPr>
                <w:sz w:val="21"/>
                <w:szCs w:val="21"/>
                <w:vertAlign w:val="subscript"/>
              </w:rPr>
              <w:t>1</w:t>
            </w:r>
            <w:r>
              <w:rPr>
                <w:rFonts w:hint="eastAsia"/>
                <w:sz w:val="21"/>
                <w:szCs w:val="21"/>
                <w:vertAlign w:val="subscript"/>
              </w:rPr>
              <w:t>2</w:t>
            </w:r>
          </w:p>
        </w:tc>
        <w:tc>
          <w:tcPr>
            <w:tcW w:w="684" w:type="pct"/>
            <w:vAlign w:val="center"/>
          </w:tcPr>
          <w:p w14:paraId="2F88A050" w14:textId="77777777" w:rsidR="00775B2B" w:rsidRDefault="00000000">
            <w:pPr>
              <w:pStyle w:val="B1"/>
              <w:rPr>
                <w:rFonts w:cs="Times New Roman"/>
                <w:kern w:val="2"/>
                <w:szCs w:val="21"/>
              </w:rPr>
            </w:pPr>
            <w:r>
              <w:rPr>
                <w:rFonts w:cs="Times New Roman"/>
                <w:kern w:val="2"/>
                <w:szCs w:val="21"/>
              </w:rPr>
              <w:t>废除尘布袋</w:t>
            </w:r>
          </w:p>
        </w:tc>
        <w:tc>
          <w:tcPr>
            <w:tcW w:w="745" w:type="pct"/>
            <w:vAlign w:val="center"/>
          </w:tcPr>
          <w:p w14:paraId="277AEA64" w14:textId="77777777" w:rsidR="00775B2B" w:rsidRDefault="00000000">
            <w:pPr>
              <w:pStyle w:val="B1"/>
              <w:rPr>
                <w:rFonts w:cs="Times New Roman"/>
                <w:kern w:val="2"/>
                <w:szCs w:val="21"/>
              </w:rPr>
            </w:pPr>
            <w:r>
              <w:rPr>
                <w:rFonts w:cs="Times New Roman"/>
                <w:kern w:val="2"/>
                <w:szCs w:val="21"/>
              </w:rPr>
              <w:t>6t/2a</w:t>
            </w:r>
          </w:p>
        </w:tc>
        <w:tc>
          <w:tcPr>
            <w:tcW w:w="614" w:type="pct"/>
            <w:vAlign w:val="center"/>
          </w:tcPr>
          <w:p w14:paraId="317EC330" w14:textId="77777777" w:rsidR="00775B2B" w:rsidRDefault="00000000">
            <w:pPr>
              <w:pStyle w:val="B1"/>
              <w:rPr>
                <w:rFonts w:cs="Times New Roman"/>
                <w:kern w:val="2"/>
                <w:szCs w:val="21"/>
              </w:rPr>
            </w:pPr>
            <w:r>
              <w:rPr>
                <w:rFonts w:cs="Times New Roman"/>
                <w:kern w:val="2"/>
                <w:szCs w:val="21"/>
              </w:rPr>
              <w:t>基布、纤维</w:t>
            </w:r>
          </w:p>
        </w:tc>
        <w:tc>
          <w:tcPr>
            <w:tcW w:w="537" w:type="pct"/>
            <w:vAlign w:val="center"/>
          </w:tcPr>
          <w:p w14:paraId="6712DF81" w14:textId="77777777" w:rsidR="00775B2B" w:rsidRDefault="00000000">
            <w:pPr>
              <w:pStyle w:val="B1"/>
              <w:rPr>
                <w:rFonts w:cs="Times New Roman"/>
                <w:kern w:val="2"/>
                <w:szCs w:val="21"/>
              </w:rPr>
            </w:pPr>
            <w:r>
              <w:rPr>
                <w:rFonts w:cs="Times New Roman"/>
                <w:kern w:val="2"/>
                <w:szCs w:val="21"/>
              </w:rPr>
              <w:t>SW59</w:t>
            </w:r>
          </w:p>
        </w:tc>
        <w:tc>
          <w:tcPr>
            <w:tcW w:w="770" w:type="pct"/>
            <w:vAlign w:val="center"/>
          </w:tcPr>
          <w:p w14:paraId="5A153440" w14:textId="77777777" w:rsidR="00775B2B" w:rsidRDefault="00000000">
            <w:pPr>
              <w:pStyle w:val="B1"/>
              <w:rPr>
                <w:rFonts w:cs="Times New Roman"/>
                <w:kern w:val="2"/>
                <w:szCs w:val="21"/>
              </w:rPr>
            </w:pPr>
            <w:r>
              <w:rPr>
                <w:rFonts w:cs="Times New Roman"/>
                <w:kern w:val="2"/>
                <w:szCs w:val="21"/>
              </w:rPr>
              <w:t>441-009-S59</w:t>
            </w:r>
          </w:p>
        </w:tc>
        <w:tc>
          <w:tcPr>
            <w:tcW w:w="1330" w:type="pct"/>
            <w:vAlign w:val="center"/>
          </w:tcPr>
          <w:p w14:paraId="7A8253AA" w14:textId="77777777" w:rsidR="00775B2B" w:rsidRDefault="00000000">
            <w:pPr>
              <w:pStyle w:val="B1"/>
              <w:rPr>
                <w:rFonts w:cs="Times New Roman"/>
                <w:kern w:val="2"/>
                <w:szCs w:val="21"/>
              </w:rPr>
            </w:pPr>
            <w:r>
              <w:rPr>
                <w:rFonts w:cs="Times New Roman"/>
                <w:kern w:val="2"/>
                <w:szCs w:val="21"/>
              </w:rPr>
              <w:t>园区工业固废填埋场</w:t>
            </w:r>
          </w:p>
        </w:tc>
      </w:tr>
      <w:tr w:rsidR="00775B2B" w14:paraId="4B037C29" w14:textId="77777777">
        <w:tc>
          <w:tcPr>
            <w:tcW w:w="319" w:type="pct"/>
            <w:vAlign w:val="center"/>
          </w:tcPr>
          <w:p w14:paraId="7EEA7B15" w14:textId="77777777" w:rsidR="00775B2B" w:rsidRDefault="00000000">
            <w:pPr>
              <w:pStyle w:val="afffffff3"/>
              <w:spacing w:line="240" w:lineRule="auto"/>
              <w:rPr>
                <w:sz w:val="21"/>
                <w:szCs w:val="21"/>
              </w:rPr>
            </w:pPr>
            <w:r>
              <w:rPr>
                <w:sz w:val="21"/>
                <w:szCs w:val="21"/>
              </w:rPr>
              <w:t>S</w:t>
            </w:r>
            <w:r>
              <w:rPr>
                <w:sz w:val="21"/>
                <w:szCs w:val="21"/>
                <w:vertAlign w:val="subscript"/>
              </w:rPr>
              <w:t>1</w:t>
            </w:r>
            <w:r>
              <w:rPr>
                <w:rFonts w:hint="eastAsia"/>
                <w:sz w:val="21"/>
                <w:szCs w:val="21"/>
                <w:vertAlign w:val="subscript"/>
              </w:rPr>
              <w:t>3</w:t>
            </w:r>
          </w:p>
        </w:tc>
        <w:tc>
          <w:tcPr>
            <w:tcW w:w="684" w:type="pct"/>
            <w:vAlign w:val="center"/>
          </w:tcPr>
          <w:p w14:paraId="0480C925" w14:textId="77777777" w:rsidR="00775B2B" w:rsidRDefault="00000000">
            <w:pPr>
              <w:pStyle w:val="B1"/>
              <w:rPr>
                <w:rFonts w:cs="Times New Roman"/>
                <w:kern w:val="2"/>
                <w:szCs w:val="21"/>
              </w:rPr>
            </w:pPr>
            <w:r>
              <w:rPr>
                <w:rFonts w:cs="Times New Roman"/>
                <w:kern w:val="2"/>
                <w:szCs w:val="21"/>
              </w:rPr>
              <w:t>废烟尘除尘布袋</w:t>
            </w:r>
          </w:p>
        </w:tc>
        <w:tc>
          <w:tcPr>
            <w:tcW w:w="745" w:type="pct"/>
            <w:vAlign w:val="center"/>
          </w:tcPr>
          <w:p w14:paraId="5BB1554D" w14:textId="77777777" w:rsidR="00775B2B" w:rsidRDefault="00000000">
            <w:pPr>
              <w:pStyle w:val="B1"/>
              <w:rPr>
                <w:rFonts w:cs="Times New Roman"/>
                <w:kern w:val="2"/>
                <w:szCs w:val="21"/>
              </w:rPr>
            </w:pPr>
            <w:r>
              <w:rPr>
                <w:rFonts w:cs="Times New Roman"/>
                <w:kern w:val="2"/>
                <w:szCs w:val="21"/>
              </w:rPr>
              <w:t>6t/3a</w:t>
            </w:r>
          </w:p>
        </w:tc>
        <w:tc>
          <w:tcPr>
            <w:tcW w:w="614" w:type="pct"/>
            <w:vAlign w:val="center"/>
          </w:tcPr>
          <w:p w14:paraId="3D22420A" w14:textId="77777777" w:rsidR="00775B2B" w:rsidRDefault="00000000">
            <w:pPr>
              <w:pStyle w:val="B1"/>
              <w:rPr>
                <w:rFonts w:cs="Times New Roman"/>
                <w:kern w:val="2"/>
                <w:szCs w:val="21"/>
              </w:rPr>
            </w:pPr>
            <w:r>
              <w:rPr>
                <w:rFonts w:cs="Times New Roman"/>
                <w:kern w:val="2"/>
                <w:szCs w:val="21"/>
              </w:rPr>
              <w:t>基布、纤维</w:t>
            </w:r>
          </w:p>
        </w:tc>
        <w:tc>
          <w:tcPr>
            <w:tcW w:w="1307" w:type="pct"/>
            <w:gridSpan w:val="2"/>
            <w:vAlign w:val="center"/>
          </w:tcPr>
          <w:p w14:paraId="664C5604" w14:textId="77777777" w:rsidR="00775B2B" w:rsidRDefault="00000000">
            <w:pPr>
              <w:pStyle w:val="B1"/>
              <w:rPr>
                <w:rFonts w:cs="Times New Roman"/>
                <w:kern w:val="2"/>
                <w:szCs w:val="21"/>
              </w:rPr>
            </w:pPr>
            <w:r>
              <w:rPr>
                <w:rFonts w:cs="Times New Roman"/>
                <w:kern w:val="2"/>
                <w:szCs w:val="21"/>
              </w:rPr>
              <w:t>需进行鉴别</w:t>
            </w:r>
          </w:p>
        </w:tc>
        <w:tc>
          <w:tcPr>
            <w:tcW w:w="1330" w:type="pct"/>
          </w:tcPr>
          <w:p w14:paraId="198CD63C" w14:textId="77777777" w:rsidR="00775B2B" w:rsidRDefault="00000000">
            <w:pPr>
              <w:pStyle w:val="B1"/>
              <w:rPr>
                <w:rFonts w:cs="Times New Roman"/>
                <w:kern w:val="2"/>
                <w:szCs w:val="21"/>
              </w:rPr>
            </w:pPr>
            <w:r>
              <w:rPr>
                <w:rFonts w:cs="Times New Roman"/>
                <w:kern w:val="2"/>
                <w:szCs w:val="21"/>
              </w:rPr>
              <w:t>鉴别前按危险废物进行管理</w:t>
            </w:r>
          </w:p>
        </w:tc>
      </w:tr>
      <w:tr w:rsidR="00775B2B" w14:paraId="430C9BA0" w14:textId="77777777">
        <w:tc>
          <w:tcPr>
            <w:tcW w:w="319" w:type="pct"/>
            <w:vAlign w:val="center"/>
          </w:tcPr>
          <w:p w14:paraId="5FBF0BDB" w14:textId="77777777" w:rsidR="00775B2B" w:rsidRDefault="00000000">
            <w:pPr>
              <w:pStyle w:val="afffffff3"/>
              <w:spacing w:line="240" w:lineRule="auto"/>
              <w:rPr>
                <w:sz w:val="21"/>
                <w:szCs w:val="21"/>
              </w:rPr>
            </w:pPr>
            <w:r>
              <w:rPr>
                <w:sz w:val="21"/>
                <w:szCs w:val="21"/>
              </w:rPr>
              <w:t>S</w:t>
            </w:r>
            <w:r>
              <w:rPr>
                <w:sz w:val="21"/>
                <w:szCs w:val="21"/>
                <w:vertAlign w:val="subscript"/>
              </w:rPr>
              <w:t>1</w:t>
            </w:r>
            <w:r>
              <w:rPr>
                <w:rFonts w:hint="eastAsia"/>
                <w:sz w:val="21"/>
                <w:szCs w:val="21"/>
                <w:vertAlign w:val="subscript"/>
              </w:rPr>
              <w:t>4</w:t>
            </w:r>
          </w:p>
        </w:tc>
        <w:tc>
          <w:tcPr>
            <w:tcW w:w="684" w:type="pct"/>
            <w:vAlign w:val="center"/>
          </w:tcPr>
          <w:p w14:paraId="3F36BE07" w14:textId="77777777" w:rsidR="00775B2B" w:rsidRDefault="00000000">
            <w:pPr>
              <w:pStyle w:val="afffffff3"/>
              <w:spacing w:line="240" w:lineRule="auto"/>
              <w:rPr>
                <w:sz w:val="21"/>
                <w:szCs w:val="21"/>
              </w:rPr>
            </w:pPr>
            <w:r>
              <w:rPr>
                <w:sz w:val="21"/>
                <w:szCs w:val="21"/>
              </w:rPr>
              <w:t>生活垃圾</w:t>
            </w:r>
          </w:p>
        </w:tc>
        <w:tc>
          <w:tcPr>
            <w:tcW w:w="745" w:type="pct"/>
            <w:vAlign w:val="center"/>
          </w:tcPr>
          <w:p w14:paraId="3224FAD8" w14:textId="77777777" w:rsidR="00775B2B" w:rsidRDefault="00000000">
            <w:pPr>
              <w:pStyle w:val="afffffff3"/>
              <w:spacing w:line="240" w:lineRule="auto"/>
              <w:rPr>
                <w:sz w:val="21"/>
                <w:szCs w:val="21"/>
              </w:rPr>
            </w:pPr>
            <w:r>
              <w:rPr>
                <w:rFonts w:hint="eastAsia"/>
                <w:sz w:val="21"/>
                <w:szCs w:val="21"/>
              </w:rPr>
              <w:t>80</w:t>
            </w:r>
          </w:p>
        </w:tc>
        <w:tc>
          <w:tcPr>
            <w:tcW w:w="614" w:type="pct"/>
            <w:vAlign w:val="center"/>
          </w:tcPr>
          <w:p w14:paraId="4FB80450" w14:textId="77777777" w:rsidR="00775B2B" w:rsidRDefault="00000000">
            <w:pPr>
              <w:pStyle w:val="afffffff3"/>
              <w:spacing w:line="240" w:lineRule="auto"/>
              <w:rPr>
                <w:sz w:val="21"/>
                <w:szCs w:val="21"/>
              </w:rPr>
            </w:pPr>
            <w:r>
              <w:rPr>
                <w:sz w:val="21"/>
                <w:szCs w:val="21"/>
              </w:rPr>
              <w:t>纸张、餐厨</w:t>
            </w:r>
          </w:p>
        </w:tc>
        <w:tc>
          <w:tcPr>
            <w:tcW w:w="537" w:type="pct"/>
            <w:vAlign w:val="center"/>
          </w:tcPr>
          <w:p w14:paraId="618A54B7" w14:textId="77777777" w:rsidR="00775B2B" w:rsidRDefault="00000000">
            <w:pPr>
              <w:pStyle w:val="afffffff3"/>
              <w:spacing w:line="240" w:lineRule="auto"/>
              <w:rPr>
                <w:sz w:val="21"/>
                <w:szCs w:val="21"/>
              </w:rPr>
            </w:pPr>
            <w:r>
              <w:rPr>
                <w:sz w:val="21"/>
                <w:szCs w:val="21"/>
              </w:rPr>
              <w:t>SW60</w:t>
            </w:r>
          </w:p>
        </w:tc>
        <w:tc>
          <w:tcPr>
            <w:tcW w:w="770" w:type="pct"/>
            <w:vAlign w:val="center"/>
          </w:tcPr>
          <w:p w14:paraId="12E0E0A7" w14:textId="77777777" w:rsidR="00775B2B" w:rsidRDefault="00000000">
            <w:pPr>
              <w:pStyle w:val="afffffff3"/>
              <w:spacing w:line="240" w:lineRule="auto"/>
              <w:rPr>
                <w:sz w:val="21"/>
                <w:szCs w:val="21"/>
              </w:rPr>
            </w:pPr>
            <w:r>
              <w:rPr>
                <w:sz w:val="21"/>
                <w:szCs w:val="21"/>
              </w:rPr>
              <w:t>900-001-S60</w:t>
            </w:r>
          </w:p>
        </w:tc>
        <w:tc>
          <w:tcPr>
            <w:tcW w:w="1330" w:type="pct"/>
            <w:vAlign w:val="center"/>
          </w:tcPr>
          <w:p w14:paraId="581716EC" w14:textId="77777777" w:rsidR="00775B2B" w:rsidRDefault="00000000">
            <w:pPr>
              <w:pStyle w:val="afffffff3"/>
              <w:spacing w:line="240" w:lineRule="auto"/>
              <w:rPr>
                <w:bCs w:val="0"/>
                <w:kern w:val="2"/>
                <w:sz w:val="21"/>
                <w:szCs w:val="21"/>
              </w:rPr>
            </w:pPr>
            <w:r>
              <w:rPr>
                <w:bCs w:val="0"/>
                <w:kern w:val="2"/>
                <w:sz w:val="21"/>
                <w:szCs w:val="21"/>
              </w:rPr>
              <w:t>三塘湖镇生活垃圾</w:t>
            </w:r>
          </w:p>
          <w:p w14:paraId="08D734AE" w14:textId="77777777" w:rsidR="00775B2B" w:rsidRDefault="00000000">
            <w:pPr>
              <w:pStyle w:val="afffffff3"/>
              <w:spacing w:line="240" w:lineRule="auto"/>
              <w:rPr>
                <w:bCs w:val="0"/>
                <w:kern w:val="2"/>
                <w:sz w:val="21"/>
                <w:szCs w:val="21"/>
              </w:rPr>
            </w:pPr>
            <w:r>
              <w:rPr>
                <w:bCs w:val="0"/>
                <w:kern w:val="2"/>
                <w:sz w:val="21"/>
                <w:szCs w:val="21"/>
              </w:rPr>
              <w:t>填埋场处置</w:t>
            </w:r>
          </w:p>
        </w:tc>
      </w:tr>
    </w:tbl>
    <w:p w14:paraId="55BB2D9A" w14:textId="77777777" w:rsidR="00775B2B" w:rsidRDefault="00775B2B">
      <w:pPr>
        <w:jc w:val="center"/>
        <w:rPr>
          <w:b/>
          <w:color w:val="000000"/>
          <w:kern w:val="0"/>
          <w:szCs w:val="28"/>
        </w:rPr>
      </w:pPr>
    </w:p>
    <w:p w14:paraId="08D15D0B" w14:textId="77777777" w:rsidR="00775B2B" w:rsidRDefault="00000000">
      <w:pPr>
        <w:pStyle w:val="30"/>
        <w:adjustRightInd w:val="0"/>
        <w:snapToGrid w:val="0"/>
        <w:spacing w:before="0" w:after="0" w:line="520" w:lineRule="exact"/>
        <w:rPr>
          <w:rFonts w:eastAsia="黑体"/>
          <w:sz w:val="24"/>
          <w:szCs w:val="24"/>
        </w:rPr>
      </w:pPr>
      <w:r>
        <w:rPr>
          <w:rFonts w:eastAsia="黑体"/>
          <w:sz w:val="24"/>
          <w:szCs w:val="24"/>
        </w:rPr>
        <w:t>5.</w:t>
      </w:r>
      <w:r>
        <w:rPr>
          <w:rFonts w:eastAsia="黑体" w:hint="eastAsia"/>
          <w:sz w:val="24"/>
          <w:szCs w:val="24"/>
        </w:rPr>
        <w:t>5</w:t>
      </w:r>
      <w:r>
        <w:rPr>
          <w:rFonts w:eastAsia="黑体"/>
          <w:sz w:val="24"/>
          <w:szCs w:val="24"/>
        </w:rPr>
        <w:t>.2</w:t>
      </w:r>
      <w:r>
        <w:rPr>
          <w:rFonts w:eastAsia="黑体"/>
          <w:sz w:val="24"/>
          <w:szCs w:val="24"/>
        </w:rPr>
        <w:t>固体废物环境影响分析</w:t>
      </w:r>
    </w:p>
    <w:p w14:paraId="62EB1848" w14:textId="77777777" w:rsidR="00775B2B" w:rsidRDefault="00000000">
      <w:pPr>
        <w:pStyle w:val="40"/>
        <w:spacing w:before="0" w:after="0" w:line="520" w:lineRule="exact"/>
        <w:rPr>
          <w:b/>
          <w:szCs w:val="24"/>
        </w:rPr>
      </w:pPr>
      <w:bookmarkStart w:id="1043" w:name="_Toc233171975"/>
      <w:bookmarkStart w:id="1044" w:name="_Toc323128888"/>
      <w:bookmarkStart w:id="1045" w:name="_Toc312944562"/>
      <w:bookmarkStart w:id="1046" w:name="_Toc234663443"/>
      <w:bookmarkStart w:id="1047" w:name="_Toc312944742"/>
      <w:bookmarkStart w:id="1048" w:name="_Toc321568760"/>
      <w:bookmarkStart w:id="1049" w:name="_Toc323128678"/>
      <w:bookmarkStart w:id="1050" w:name="_Toc234664126"/>
      <w:bookmarkStart w:id="1051" w:name="_Toc207957448"/>
      <w:bookmarkStart w:id="1052" w:name="_Toc236373717"/>
      <w:bookmarkStart w:id="1053" w:name="_Toc217887127"/>
      <w:bookmarkStart w:id="1054" w:name="_Toc235850435"/>
      <w:r>
        <w:rPr>
          <w:b/>
          <w:szCs w:val="24"/>
        </w:rPr>
        <w:t>5.</w:t>
      </w:r>
      <w:r>
        <w:rPr>
          <w:rFonts w:hint="eastAsia"/>
          <w:b/>
          <w:szCs w:val="24"/>
        </w:rPr>
        <w:t>5</w:t>
      </w:r>
      <w:r>
        <w:rPr>
          <w:b/>
          <w:szCs w:val="24"/>
        </w:rPr>
        <w:t>.2.1</w:t>
      </w:r>
      <w:r>
        <w:rPr>
          <w:b/>
          <w:szCs w:val="24"/>
        </w:rPr>
        <w:t>产生影响的环节</w:t>
      </w:r>
    </w:p>
    <w:p w14:paraId="700F5F37" w14:textId="77777777" w:rsidR="00775B2B" w:rsidRDefault="00000000">
      <w:pPr>
        <w:autoSpaceDE w:val="0"/>
        <w:autoSpaceDN w:val="0"/>
        <w:adjustRightInd w:val="0"/>
        <w:spacing w:line="360" w:lineRule="auto"/>
        <w:ind w:firstLineChars="200" w:firstLine="480"/>
        <w:rPr>
          <w:sz w:val="24"/>
          <w:szCs w:val="20"/>
        </w:rPr>
      </w:pPr>
      <w:r>
        <w:rPr>
          <w:sz w:val="24"/>
          <w:szCs w:val="20"/>
        </w:rPr>
        <w:t>拟建项目产生的固体废物在产生、收集、贮存、运输、利用和处置过程中可能会对外环境造成影响：</w:t>
      </w:r>
    </w:p>
    <w:p w14:paraId="18C4B1C0" w14:textId="77777777" w:rsidR="00775B2B" w:rsidRDefault="00000000">
      <w:pPr>
        <w:autoSpaceDE w:val="0"/>
        <w:autoSpaceDN w:val="0"/>
        <w:adjustRightInd w:val="0"/>
        <w:spacing w:line="360" w:lineRule="auto"/>
        <w:ind w:firstLineChars="200" w:firstLine="480"/>
        <w:rPr>
          <w:sz w:val="24"/>
          <w:szCs w:val="20"/>
        </w:rPr>
      </w:pPr>
      <w:r>
        <w:rPr>
          <w:sz w:val="24"/>
          <w:szCs w:val="20"/>
        </w:rPr>
        <w:t>（</w:t>
      </w:r>
      <w:r>
        <w:rPr>
          <w:sz w:val="24"/>
          <w:szCs w:val="20"/>
        </w:rPr>
        <w:t>1</w:t>
      </w:r>
      <w:r>
        <w:rPr>
          <w:sz w:val="24"/>
          <w:szCs w:val="20"/>
        </w:rPr>
        <w:t>）固体废物特别是危险废物在产生、分类收集、贮存过程，如危废贮存场所选址不合理、贮存能力不满足要求或管理不善造成的危险废物与一般工业固体废物、生活垃圾的混放；</w:t>
      </w:r>
    </w:p>
    <w:p w14:paraId="4CE3D476" w14:textId="77777777" w:rsidR="00775B2B" w:rsidRDefault="00000000">
      <w:pPr>
        <w:autoSpaceDE w:val="0"/>
        <w:autoSpaceDN w:val="0"/>
        <w:adjustRightInd w:val="0"/>
        <w:spacing w:line="360" w:lineRule="auto"/>
        <w:ind w:firstLineChars="200" w:firstLine="480"/>
        <w:rPr>
          <w:sz w:val="24"/>
          <w:szCs w:val="20"/>
        </w:rPr>
      </w:pPr>
      <w:r>
        <w:rPr>
          <w:sz w:val="24"/>
          <w:szCs w:val="20"/>
        </w:rPr>
        <w:lastRenderedPageBreak/>
        <w:t>（</w:t>
      </w:r>
      <w:r>
        <w:rPr>
          <w:sz w:val="24"/>
          <w:szCs w:val="20"/>
        </w:rPr>
        <w:t>2</w:t>
      </w:r>
      <w:r>
        <w:rPr>
          <w:sz w:val="24"/>
          <w:szCs w:val="20"/>
        </w:rPr>
        <w:t>）固体废物特别是危险废物从厂区内工艺环节产生、运输到贮存场所或处置设施过程可能产生散落、泄漏所引起的环境影响；</w:t>
      </w:r>
    </w:p>
    <w:p w14:paraId="5B5A982B" w14:textId="77777777" w:rsidR="00775B2B" w:rsidRDefault="00000000">
      <w:pPr>
        <w:autoSpaceDE w:val="0"/>
        <w:autoSpaceDN w:val="0"/>
        <w:adjustRightInd w:val="0"/>
        <w:spacing w:line="360" w:lineRule="auto"/>
        <w:ind w:firstLineChars="200" w:firstLine="480"/>
        <w:rPr>
          <w:sz w:val="24"/>
          <w:szCs w:val="20"/>
        </w:rPr>
      </w:pPr>
      <w:r>
        <w:rPr>
          <w:sz w:val="24"/>
          <w:szCs w:val="20"/>
        </w:rPr>
        <w:t>（</w:t>
      </w:r>
      <w:r>
        <w:rPr>
          <w:sz w:val="24"/>
          <w:szCs w:val="20"/>
        </w:rPr>
        <w:t>3</w:t>
      </w:r>
      <w:r>
        <w:rPr>
          <w:sz w:val="24"/>
          <w:szCs w:val="20"/>
        </w:rPr>
        <w:t>）固体废物特别是危险废物在综合利用或处置过程对环境造成影响。</w:t>
      </w:r>
    </w:p>
    <w:p w14:paraId="3D8C99A4" w14:textId="77777777" w:rsidR="00775B2B" w:rsidRDefault="00000000">
      <w:pPr>
        <w:pStyle w:val="40"/>
        <w:spacing w:before="0" w:after="0" w:line="520" w:lineRule="exact"/>
        <w:rPr>
          <w:b/>
          <w:szCs w:val="24"/>
        </w:rPr>
      </w:pPr>
      <w:r>
        <w:rPr>
          <w:b/>
          <w:szCs w:val="24"/>
        </w:rPr>
        <w:t>5.</w:t>
      </w:r>
      <w:r>
        <w:rPr>
          <w:rFonts w:hint="eastAsia"/>
          <w:b/>
          <w:szCs w:val="24"/>
        </w:rPr>
        <w:t>5</w:t>
      </w:r>
      <w:r>
        <w:rPr>
          <w:b/>
          <w:szCs w:val="24"/>
        </w:rPr>
        <w:t>.2.2</w:t>
      </w:r>
      <w:r>
        <w:rPr>
          <w:b/>
          <w:szCs w:val="24"/>
        </w:rPr>
        <w:t>污染影响分析</w:t>
      </w:r>
    </w:p>
    <w:p w14:paraId="55EEF142" w14:textId="77777777" w:rsidR="00775B2B" w:rsidRDefault="00000000">
      <w:pPr>
        <w:spacing w:line="360" w:lineRule="auto"/>
        <w:ind w:firstLineChars="200" w:firstLine="480"/>
        <w:rPr>
          <w:color w:val="000000"/>
          <w:sz w:val="24"/>
        </w:rPr>
      </w:pPr>
      <w:r>
        <w:rPr>
          <w:color w:val="000000"/>
          <w:sz w:val="24"/>
        </w:rPr>
        <w:t>（</w:t>
      </w:r>
      <w:r>
        <w:rPr>
          <w:rFonts w:hint="eastAsia"/>
          <w:color w:val="000000"/>
          <w:sz w:val="24"/>
        </w:rPr>
        <w:t>1</w:t>
      </w:r>
      <w:r>
        <w:rPr>
          <w:color w:val="000000"/>
          <w:sz w:val="24"/>
        </w:rPr>
        <w:t>）危险废物贮存场所贮存能力分析</w:t>
      </w:r>
    </w:p>
    <w:p w14:paraId="4AAA5229" w14:textId="77777777" w:rsidR="00775B2B" w:rsidRDefault="00000000">
      <w:pPr>
        <w:spacing w:line="360" w:lineRule="auto"/>
        <w:ind w:firstLineChars="200" w:firstLine="480"/>
        <w:rPr>
          <w:color w:val="000000"/>
          <w:sz w:val="24"/>
        </w:rPr>
      </w:pPr>
      <w:r>
        <w:rPr>
          <w:rFonts w:hint="eastAsia"/>
          <w:color w:val="000000"/>
          <w:sz w:val="24"/>
        </w:rPr>
        <w:t>本项目新建</w:t>
      </w:r>
      <w:r>
        <w:rPr>
          <w:rFonts w:hint="eastAsia"/>
          <w:color w:val="000000"/>
          <w:sz w:val="24"/>
        </w:rPr>
        <w:t>1</w:t>
      </w:r>
      <w:r>
        <w:rPr>
          <w:rFonts w:hint="eastAsia"/>
          <w:color w:val="000000"/>
          <w:sz w:val="24"/>
        </w:rPr>
        <w:t>座危废暂存库，占地面积</w:t>
      </w:r>
      <w:r>
        <w:rPr>
          <w:rFonts w:hint="eastAsia"/>
          <w:color w:val="000000"/>
          <w:sz w:val="24"/>
        </w:rPr>
        <w:t>25m</w:t>
      </w:r>
      <w:r>
        <w:rPr>
          <w:rFonts w:hint="eastAsia"/>
          <w:color w:val="000000"/>
          <w:sz w:val="24"/>
          <w:vertAlign w:val="superscript"/>
        </w:rPr>
        <w:t>2</w:t>
      </w:r>
      <w:r>
        <w:rPr>
          <w:color w:val="000000"/>
          <w:sz w:val="24"/>
        </w:rPr>
        <w:t>，该危险废物暂存库可满足本项目危险废物临时贮存时间为</w:t>
      </w:r>
      <w:r>
        <w:rPr>
          <w:color w:val="000000"/>
          <w:sz w:val="24"/>
        </w:rPr>
        <w:t>6</w:t>
      </w:r>
      <w:r>
        <w:rPr>
          <w:color w:val="000000"/>
          <w:sz w:val="24"/>
        </w:rPr>
        <w:t>个月，其后由危废处置单位定期运走，集中处理。</w:t>
      </w:r>
    </w:p>
    <w:p w14:paraId="031EB8ED" w14:textId="77777777" w:rsidR="00775B2B" w:rsidRDefault="00000000">
      <w:pPr>
        <w:spacing w:line="360" w:lineRule="auto"/>
        <w:ind w:firstLineChars="200" w:firstLine="480"/>
        <w:rPr>
          <w:color w:val="000000"/>
          <w:sz w:val="24"/>
        </w:rPr>
      </w:pPr>
      <w:r>
        <w:rPr>
          <w:color w:val="000000"/>
          <w:sz w:val="24"/>
        </w:rPr>
        <w:t>本项目对危险固体废物进行全过程严格管理，必须交由有资质的单位安全处理处置，严禁随意堆放和扩散，必须设置专用贮存场所，并按《危险废物贮存污染控制标准》（</w:t>
      </w:r>
      <w:r>
        <w:rPr>
          <w:color w:val="000000"/>
          <w:sz w:val="24"/>
        </w:rPr>
        <w:t>GB 18597-2023</w:t>
      </w:r>
      <w:r>
        <w:rPr>
          <w:color w:val="000000"/>
          <w:sz w:val="24"/>
        </w:rPr>
        <w:t>）及《危险废物污染防治技术政策》的有关规定贮存及管理，有防扬散、防流失、防渗漏等措施，由专业人员操作，单独收集和贮运，对本项目产生的固体废物特别是危险废物进行全过程严格管理和安全处置。</w:t>
      </w:r>
    </w:p>
    <w:p w14:paraId="4CA92142" w14:textId="77777777" w:rsidR="00775B2B" w:rsidRDefault="00000000">
      <w:pPr>
        <w:spacing w:line="360" w:lineRule="auto"/>
        <w:ind w:firstLineChars="200" w:firstLine="480"/>
        <w:rPr>
          <w:color w:val="000000"/>
          <w:sz w:val="24"/>
        </w:rPr>
      </w:pPr>
      <w:r>
        <w:rPr>
          <w:color w:val="000000"/>
          <w:sz w:val="24"/>
        </w:rPr>
        <w:t>为杜绝危险废物在转运过程中对环境的潜在性污染风险，各危险废物处置单位应实行</w:t>
      </w:r>
      <w:r>
        <w:rPr>
          <w:color w:val="000000"/>
          <w:sz w:val="24"/>
        </w:rPr>
        <w:t>“</w:t>
      </w:r>
      <w:r>
        <w:rPr>
          <w:color w:val="000000"/>
          <w:sz w:val="24"/>
        </w:rPr>
        <w:t>上门取货制</w:t>
      </w:r>
      <w:r>
        <w:rPr>
          <w:color w:val="000000"/>
          <w:sz w:val="24"/>
        </w:rPr>
        <w:t>”</w:t>
      </w:r>
      <w:r>
        <w:rPr>
          <w:color w:val="000000"/>
          <w:sz w:val="24"/>
        </w:rPr>
        <w:t>和危险废物的转运联单制，配备专用的危险废物转运车辆，实行从废物产生源头装车，到最终的处理处置设施进行全程监控和管理。废物进场时首先要对废物进行物理和化学性质分析，分类并登记造册，禁止将不相容废物装入同一容器。盛装危险废物的容器上要粘贴符合标准的标签。</w:t>
      </w:r>
    </w:p>
    <w:p w14:paraId="0F6DAD8F" w14:textId="77777777" w:rsidR="00775B2B" w:rsidRDefault="00000000">
      <w:pPr>
        <w:spacing w:line="360" w:lineRule="auto"/>
        <w:ind w:firstLineChars="200" w:firstLine="480"/>
        <w:rPr>
          <w:color w:val="000000"/>
          <w:sz w:val="24"/>
        </w:rPr>
      </w:pPr>
      <w:r>
        <w:rPr>
          <w:color w:val="000000"/>
          <w:sz w:val="24"/>
        </w:rPr>
        <w:t>综上所述，本项目危险废物贮存设施可靠，贮存环节对环境产生的影响较小。</w:t>
      </w:r>
    </w:p>
    <w:p w14:paraId="7DA8037D" w14:textId="77777777" w:rsidR="00775B2B" w:rsidRDefault="00000000">
      <w:pPr>
        <w:spacing w:line="360" w:lineRule="auto"/>
        <w:ind w:firstLineChars="200" w:firstLine="480"/>
        <w:rPr>
          <w:color w:val="000000"/>
          <w:sz w:val="24"/>
        </w:rPr>
      </w:pPr>
      <w:r>
        <w:rPr>
          <w:color w:val="000000"/>
          <w:sz w:val="24"/>
        </w:rPr>
        <w:t>（</w:t>
      </w:r>
      <w:r>
        <w:rPr>
          <w:rFonts w:hint="eastAsia"/>
          <w:color w:val="000000"/>
          <w:sz w:val="24"/>
        </w:rPr>
        <w:t>2</w:t>
      </w:r>
      <w:r>
        <w:rPr>
          <w:color w:val="000000"/>
          <w:sz w:val="24"/>
        </w:rPr>
        <w:t>）危险废物运输过程的环境影响分析</w:t>
      </w:r>
    </w:p>
    <w:p w14:paraId="319AC99F" w14:textId="77777777" w:rsidR="00775B2B" w:rsidRDefault="00000000">
      <w:pPr>
        <w:spacing w:line="360" w:lineRule="auto"/>
        <w:ind w:firstLineChars="200" w:firstLine="480"/>
        <w:rPr>
          <w:color w:val="000000"/>
          <w:sz w:val="24"/>
        </w:rPr>
      </w:pPr>
      <w:r>
        <w:rPr>
          <w:color w:val="000000"/>
          <w:sz w:val="24"/>
        </w:rPr>
        <w:t>危废在运输过程中，如果管理不当或未采取适当的污染防治和安全防护措施，则会造成污染，因此，危险废物运输必须由具备资质的单位承担，并严格按照《危险废物收集、贮存、运输技术规范》（</w:t>
      </w:r>
      <w:r>
        <w:rPr>
          <w:color w:val="000000"/>
          <w:sz w:val="24"/>
        </w:rPr>
        <w:t>HJ2025-2012</w:t>
      </w:r>
      <w:r>
        <w:rPr>
          <w:color w:val="000000"/>
          <w:sz w:val="24"/>
        </w:rPr>
        <w:t>）和《危险废物转移管理办法》（部令第</w:t>
      </w:r>
      <w:r>
        <w:rPr>
          <w:color w:val="000000"/>
          <w:sz w:val="24"/>
        </w:rPr>
        <w:t>23</w:t>
      </w:r>
      <w:r>
        <w:rPr>
          <w:color w:val="000000"/>
          <w:sz w:val="24"/>
        </w:rPr>
        <w:t>号）进行操作。为杜绝危险废物在转运过程中对环境的潜在污染风险，各危险废物处置单位应实施</w:t>
      </w:r>
      <w:r>
        <w:rPr>
          <w:color w:val="000000"/>
          <w:sz w:val="24"/>
        </w:rPr>
        <w:t>“</w:t>
      </w:r>
      <w:r>
        <w:rPr>
          <w:color w:val="000000"/>
          <w:sz w:val="24"/>
        </w:rPr>
        <w:t>上门取货制</w:t>
      </w:r>
      <w:r>
        <w:rPr>
          <w:color w:val="000000"/>
          <w:sz w:val="24"/>
        </w:rPr>
        <w:t>”</w:t>
      </w:r>
      <w:r>
        <w:rPr>
          <w:color w:val="000000"/>
          <w:sz w:val="24"/>
        </w:rPr>
        <w:t>和危险废物的转运联单制，采用专用的危险废物转运车辆，实行从废物产生源头装车、到最终的处理处置设施进行全程监控和管理。</w:t>
      </w:r>
    </w:p>
    <w:p w14:paraId="1A35B24E" w14:textId="77777777" w:rsidR="00775B2B" w:rsidRDefault="00000000">
      <w:pPr>
        <w:spacing w:line="360" w:lineRule="auto"/>
        <w:ind w:firstLineChars="200" w:firstLine="480"/>
        <w:rPr>
          <w:color w:val="000000"/>
          <w:sz w:val="24"/>
        </w:rPr>
      </w:pPr>
      <w:r>
        <w:rPr>
          <w:color w:val="000000"/>
          <w:sz w:val="24"/>
        </w:rPr>
        <w:t>各危险废物处置单位均应持有危险废物经营许可证并按照其许可证的经营范围组织实施。运输采取专车、专用容器进行，并按规定程序进行贮存，储运过程将采取可靠、严密的环境保护对策，同时危险废物按规定线路进行运输。因此</w:t>
      </w:r>
      <w:r>
        <w:rPr>
          <w:color w:val="000000"/>
          <w:sz w:val="24"/>
        </w:rPr>
        <w:lastRenderedPageBreak/>
        <w:t>其运输过程对环境影响较小。危废处置中心应严格遵守《道路危险货物运输管理规定》（</w:t>
      </w:r>
      <w:r>
        <w:rPr>
          <w:rFonts w:hint="eastAsia"/>
          <w:color w:val="000000"/>
          <w:sz w:val="24"/>
        </w:rPr>
        <w:t>交通运输部</w:t>
      </w:r>
      <w:r>
        <w:rPr>
          <w:color w:val="000000"/>
          <w:sz w:val="24"/>
        </w:rPr>
        <w:t>令</w:t>
      </w:r>
      <w:r>
        <w:rPr>
          <w:color w:val="000000"/>
          <w:sz w:val="24"/>
        </w:rPr>
        <w:t>2005</w:t>
      </w:r>
      <w:r>
        <w:rPr>
          <w:color w:val="000000"/>
          <w:sz w:val="24"/>
        </w:rPr>
        <w:t>年第</w:t>
      </w:r>
      <w:r>
        <w:rPr>
          <w:color w:val="000000"/>
          <w:sz w:val="24"/>
        </w:rPr>
        <w:t>9</w:t>
      </w:r>
      <w:r>
        <w:rPr>
          <w:color w:val="000000"/>
          <w:sz w:val="24"/>
        </w:rPr>
        <w:t>号），必须对危险废物的运输加以控制和管理。运输危险废物，必须同时符合两个要求，一是必须采取防止污染环境的措施，符合环境保护的要求，做到无害化的运输；二是遵守国家有关危险货物运输管理的规定，符合危险货物运输的安全防护要求，做到安全运输；承担危险废物运输的单位应获得交通运输部门颁发的危险货物运输资质。具体的防治污染环境的措施有：</w:t>
      </w:r>
    </w:p>
    <w:p w14:paraId="19061023" w14:textId="77777777" w:rsidR="00775B2B" w:rsidRDefault="00000000">
      <w:pPr>
        <w:spacing w:line="360" w:lineRule="auto"/>
        <w:ind w:firstLineChars="200" w:firstLine="480"/>
        <w:rPr>
          <w:color w:val="000000"/>
          <w:sz w:val="24"/>
        </w:rPr>
      </w:pPr>
      <w:r>
        <w:rPr>
          <w:color w:val="000000"/>
          <w:sz w:val="24"/>
        </w:rPr>
        <w:t>1</w:t>
      </w:r>
      <w:r>
        <w:rPr>
          <w:color w:val="000000"/>
          <w:sz w:val="24"/>
        </w:rPr>
        <w:t>）运输时应当采取密闭、遮盖、捆扎、喷淋等措施防止扬散；对运输危险废物的设施和设备应当加强管理和维护，保证其正常运行和使用；</w:t>
      </w:r>
    </w:p>
    <w:p w14:paraId="18A5D23A" w14:textId="77777777" w:rsidR="00775B2B" w:rsidRDefault="00000000">
      <w:pPr>
        <w:spacing w:line="360" w:lineRule="auto"/>
        <w:ind w:firstLineChars="200" w:firstLine="480"/>
        <w:rPr>
          <w:color w:val="000000"/>
          <w:sz w:val="24"/>
        </w:rPr>
      </w:pPr>
      <w:r>
        <w:rPr>
          <w:color w:val="000000"/>
          <w:sz w:val="24"/>
        </w:rPr>
        <w:t>2</w:t>
      </w:r>
      <w:r>
        <w:rPr>
          <w:color w:val="000000"/>
          <w:sz w:val="24"/>
        </w:rPr>
        <w:t>）不能混合运输性质不相容而又未经安全性处置的危险废物；</w:t>
      </w:r>
    </w:p>
    <w:p w14:paraId="2C7EC7CC" w14:textId="77777777" w:rsidR="00775B2B" w:rsidRDefault="00000000">
      <w:pPr>
        <w:spacing w:line="360" w:lineRule="auto"/>
        <w:ind w:firstLineChars="200" w:firstLine="480"/>
        <w:rPr>
          <w:color w:val="000000"/>
          <w:sz w:val="24"/>
        </w:rPr>
      </w:pPr>
      <w:r>
        <w:rPr>
          <w:color w:val="000000"/>
          <w:sz w:val="24"/>
        </w:rPr>
        <w:t>3</w:t>
      </w:r>
      <w:r>
        <w:rPr>
          <w:color w:val="000000"/>
          <w:sz w:val="24"/>
        </w:rPr>
        <w:t>）运输危险废物的设施和设备在转作他用时，必须经过消除污染的处理，方可使用；</w:t>
      </w:r>
    </w:p>
    <w:p w14:paraId="16C3B6F4" w14:textId="77777777" w:rsidR="00775B2B" w:rsidRDefault="00000000">
      <w:pPr>
        <w:spacing w:line="360" w:lineRule="auto"/>
        <w:ind w:firstLineChars="200" w:firstLine="480"/>
        <w:rPr>
          <w:color w:val="000000"/>
          <w:sz w:val="24"/>
        </w:rPr>
      </w:pPr>
      <w:r>
        <w:rPr>
          <w:color w:val="000000"/>
          <w:sz w:val="24"/>
        </w:rPr>
        <w:t>4</w:t>
      </w:r>
      <w:r>
        <w:rPr>
          <w:color w:val="000000"/>
          <w:sz w:val="24"/>
        </w:rPr>
        <w:t>）运输危险废物的人员，应当接受专业培训，经考核合格后，方可从事运输危险废物的工作；</w:t>
      </w:r>
    </w:p>
    <w:p w14:paraId="6D4E59F2" w14:textId="77777777" w:rsidR="00775B2B" w:rsidRDefault="00000000">
      <w:pPr>
        <w:spacing w:line="360" w:lineRule="auto"/>
        <w:ind w:firstLineChars="200" w:firstLine="480"/>
        <w:rPr>
          <w:color w:val="000000"/>
          <w:sz w:val="24"/>
        </w:rPr>
      </w:pPr>
      <w:r>
        <w:rPr>
          <w:color w:val="000000"/>
          <w:sz w:val="24"/>
        </w:rPr>
        <w:t>5</w:t>
      </w:r>
      <w:r>
        <w:rPr>
          <w:color w:val="000000"/>
          <w:sz w:val="24"/>
        </w:rPr>
        <w:t>）运输危险废物的单位应当制定在发生意外事故时采取的应急措施和防范措施；</w:t>
      </w:r>
    </w:p>
    <w:p w14:paraId="71DD98AA" w14:textId="77777777" w:rsidR="00775B2B" w:rsidRDefault="00000000">
      <w:pPr>
        <w:spacing w:line="360" w:lineRule="auto"/>
        <w:ind w:firstLineChars="200" w:firstLine="480"/>
        <w:rPr>
          <w:color w:val="000000"/>
          <w:sz w:val="24"/>
        </w:rPr>
      </w:pPr>
      <w:r>
        <w:rPr>
          <w:color w:val="000000"/>
          <w:sz w:val="24"/>
        </w:rPr>
        <w:t>6</w:t>
      </w:r>
      <w:r>
        <w:rPr>
          <w:color w:val="000000"/>
          <w:sz w:val="24"/>
        </w:rPr>
        <w:t>）运输时，发生突发性事故必须立即采取措施消除或者减轻对环境的污染危害，及时通报给附近的单位和居民，并向事故发生地县级以上人民政府环境保护行政主管部门和有关部门报告，接受调查处理；</w:t>
      </w:r>
    </w:p>
    <w:p w14:paraId="5D36A66B" w14:textId="77777777" w:rsidR="00775B2B" w:rsidRDefault="00000000">
      <w:pPr>
        <w:spacing w:line="360" w:lineRule="auto"/>
        <w:ind w:firstLineChars="200" w:firstLine="480"/>
        <w:rPr>
          <w:color w:val="000000"/>
          <w:sz w:val="24"/>
        </w:rPr>
      </w:pPr>
      <w:r>
        <w:rPr>
          <w:color w:val="000000"/>
          <w:sz w:val="24"/>
        </w:rPr>
        <w:t>7</w:t>
      </w:r>
      <w:r>
        <w:rPr>
          <w:color w:val="000000"/>
          <w:sz w:val="24"/>
        </w:rPr>
        <w:t>）承运危险废物时，应在危险废物包装上按照</w:t>
      </w:r>
      <w:r>
        <w:rPr>
          <w:color w:val="000000"/>
          <w:sz w:val="24"/>
        </w:rPr>
        <w:t>GB18597</w:t>
      </w:r>
      <w:r>
        <w:rPr>
          <w:color w:val="000000"/>
          <w:sz w:val="24"/>
        </w:rPr>
        <w:t>附录</w:t>
      </w:r>
      <w:r>
        <w:rPr>
          <w:color w:val="000000"/>
          <w:sz w:val="24"/>
        </w:rPr>
        <w:t>A</w:t>
      </w:r>
      <w:r>
        <w:rPr>
          <w:color w:val="000000"/>
          <w:sz w:val="24"/>
        </w:rPr>
        <w:t>设置标志；</w:t>
      </w:r>
    </w:p>
    <w:p w14:paraId="149B5008" w14:textId="77777777" w:rsidR="00775B2B" w:rsidRDefault="00000000">
      <w:pPr>
        <w:spacing w:line="360" w:lineRule="auto"/>
        <w:ind w:firstLineChars="200" w:firstLine="480"/>
        <w:rPr>
          <w:color w:val="000000"/>
          <w:sz w:val="24"/>
        </w:rPr>
      </w:pPr>
      <w:r>
        <w:rPr>
          <w:color w:val="000000"/>
          <w:sz w:val="24"/>
        </w:rPr>
        <w:t>8</w:t>
      </w:r>
      <w:r>
        <w:rPr>
          <w:color w:val="000000"/>
          <w:sz w:val="24"/>
        </w:rPr>
        <w:t>）危险废物公路运输时，运输车辆应按</w:t>
      </w:r>
      <w:r>
        <w:rPr>
          <w:color w:val="000000"/>
          <w:sz w:val="24"/>
        </w:rPr>
        <w:t>GB13392</w:t>
      </w:r>
      <w:r>
        <w:rPr>
          <w:color w:val="000000"/>
          <w:sz w:val="24"/>
        </w:rPr>
        <w:t>设置车辆标志，并采用规定的专用路线运输；</w:t>
      </w:r>
    </w:p>
    <w:p w14:paraId="255A11BC" w14:textId="77777777" w:rsidR="00775B2B" w:rsidRDefault="00000000">
      <w:pPr>
        <w:spacing w:line="360" w:lineRule="auto"/>
        <w:ind w:firstLineChars="200" w:firstLine="480"/>
        <w:rPr>
          <w:color w:val="000000"/>
          <w:sz w:val="24"/>
        </w:rPr>
      </w:pPr>
      <w:r>
        <w:rPr>
          <w:color w:val="000000"/>
          <w:sz w:val="24"/>
        </w:rPr>
        <w:t>9</w:t>
      </w:r>
      <w:r>
        <w:rPr>
          <w:color w:val="000000"/>
          <w:sz w:val="24"/>
        </w:rPr>
        <w:t>）卸载区的工作人员应熟悉废物的危险特性，并配备适当的个人防护装备。卸载区配备必要的消防设备和设施，并设置明显的指示标志。</w:t>
      </w:r>
    </w:p>
    <w:p w14:paraId="0B671013" w14:textId="77777777" w:rsidR="00775B2B" w:rsidRDefault="00000000">
      <w:pPr>
        <w:spacing w:line="360" w:lineRule="auto"/>
        <w:ind w:firstLineChars="200" w:firstLine="480"/>
        <w:rPr>
          <w:color w:val="000000"/>
          <w:sz w:val="24"/>
        </w:rPr>
      </w:pPr>
      <w:r>
        <w:rPr>
          <w:color w:val="000000"/>
          <w:sz w:val="24"/>
        </w:rPr>
        <w:t>10</w:t>
      </w:r>
      <w:r>
        <w:rPr>
          <w:color w:val="000000"/>
          <w:sz w:val="24"/>
        </w:rPr>
        <w:t>）危险废物装卸区应设置隔离设施，液态废物卸载区应设置收集槽和缓冲罐。</w:t>
      </w:r>
    </w:p>
    <w:p w14:paraId="0BE053EA" w14:textId="77777777" w:rsidR="00775B2B" w:rsidRDefault="00000000">
      <w:pPr>
        <w:spacing w:line="360" w:lineRule="auto"/>
        <w:ind w:firstLineChars="200" w:firstLine="480"/>
        <w:rPr>
          <w:color w:val="000000"/>
          <w:sz w:val="24"/>
        </w:rPr>
      </w:pPr>
      <w:r>
        <w:rPr>
          <w:color w:val="000000"/>
          <w:sz w:val="24"/>
        </w:rPr>
        <w:t>在采取上述措施后，可有效减少危险废物运输对环境的影响，本项目危险废物运输过程不会对环境空气造成明显不良影响，不会引起周边大气环境质量功能的变化，在可接受范围内。</w:t>
      </w:r>
    </w:p>
    <w:p w14:paraId="37FFF586" w14:textId="77777777" w:rsidR="00775B2B" w:rsidRDefault="00000000">
      <w:pPr>
        <w:spacing w:line="360" w:lineRule="auto"/>
        <w:ind w:firstLineChars="200" w:firstLine="480"/>
        <w:rPr>
          <w:color w:val="000000"/>
          <w:sz w:val="24"/>
        </w:rPr>
      </w:pPr>
      <w:r>
        <w:rPr>
          <w:color w:val="000000"/>
          <w:sz w:val="24"/>
        </w:rPr>
        <w:lastRenderedPageBreak/>
        <w:t>（</w:t>
      </w:r>
      <w:r>
        <w:rPr>
          <w:rFonts w:hint="eastAsia"/>
          <w:color w:val="000000"/>
          <w:sz w:val="24"/>
        </w:rPr>
        <w:t>3</w:t>
      </w:r>
      <w:r>
        <w:rPr>
          <w:color w:val="000000"/>
          <w:sz w:val="24"/>
        </w:rPr>
        <w:t>）危险废物外送委托处理处置对环境的影响分析</w:t>
      </w:r>
    </w:p>
    <w:p w14:paraId="717AF463" w14:textId="77777777" w:rsidR="00775B2B" w:rsidRDefault="00000000">
      <w:pPr>
        <w:spacing w:line="360" w:lineRule="auto"/>
        <w:ind w:firstLineChars="200" w:firstLine="480"/>
        <w:rPr>
          <w:color w:val="000000"/>
          <w:sz w:val="24"/>
        </w:rPr>
      </w:pPr>
      <w:r>
        <w:rPr>
          <w:color w:val="000000"/>
          <w:sz w:val="24"/>
        </w:rPr>
        <w:t>本工程需委托处置的危险废物包括各工艺装置产生的废催化剂等，涉及的危险废物类别包括</w:t>
      </w:r>
      <w:r>
        <w:rPr>
          <w:color w:val="000000"/>
          <w:sz w:val="24"/>
        </w:rPr>
        <w:t>HW08</w:t>
      </w:r>
      <w:r>
        <w:rPr>
          <w:color w:val="000000"/>
          <w:sz w:val="24"/>
        </w:rPr>
        <w:t>、</w:t>
      </w:r>
      <w:r>
        <w:rPr>
          <w:color w:val="000000"/>
          <w:sz w:val="24"/>
        </w:rPr>
        <w:t>HW50</w:t>
      </w:r>
      <w:r>
        <w:rPr>
          <w:color w:val="000000"/>
          <w:sz w:val="24"/>
        </w:rPr>
        <w:t>等</w:t>
      </w:r>
    </w:p>
    <w:p w14:paraId="14FE6A96" w14:textId="77777777" w:rsidR="00775B2B" w:rsidRDefault="00000000">
      <w:pPr>
        <w:spacing w:line="360" w:lineRule="auto"/>
        <w:ind w:firstLineChars="200" w:firstLine="480"/>
        <w:rPr>
          <w:color w:val="000000"/>
          <w:sz w:val="24"/>
        </w:rPr>
      </w:pPr>
      <w:r>
        <w:rPr>
          <w:color w:val="000000"/>
          <w:sz w:val="24"/>
        </w:rPr>
        <w:t>危险废物暂存依托煤制油项目危险废物暂存库，危险废物在库内暂存后，定期送有资质单位处置。</w:t>
      </w:r>
    </w:p>
    <w:p w14:paraId="7F4BB044" w14:textId="77777777" w:rsidR="00775B2B" w:rsidRDefault="00000000">
      <w:pPr>
        <w:spacing w:line="360" w:lineRule="auto"/>
        <w:ind w:firstLineChars="200" w:firstLine="480"/>
        <w:rPr>
          <w:color w:val="000000"/>
          <w:sz w:val="24"/>
        </w:rPr>
      </w:pPr>
      <w:r>
        <w:rPr>
          <w:color w:val="000000"/>
          <w:sz w:val="24"/>
        </w:rPr>
        <w:t>（</w:t>
      </w:r>
      <w:r>
        <w:rPr>
          <w:rFonts w:hint="eastAsia"/>
          <w:color w:val="000000"/>
          <w:sz w:val="24"/>
        </w:rPr>
        <w:t>4</w:t>
      </w:r>
      <w:r>
        <w:rPr>
          <w:color w:val="000000"/>
          <w:sz w:val="24"/>
        </w:rPr>
        <w:t>）</w:t>
      </w:r>
      <w:r>
        <w:rPr>
          <w:rFonts w:hint="eastAsia"/>
          <w:color w:val="000000"/>
          <w:sz w:val="24"/>
        </w:rPr>
        <w:t>危险废物暂存</w:t>
      </w:r>
      <w:r>
        <w:rPr>
          <w:color w:val="000000"/>
          <w:sz w:val="24"/>
        </w:rPr>
        <w:t>对大气环境的影响</w:t>
      </w:r>
    </w:p>
    <w:p w14:paraId="15B60E40" w14:textId="77777777" w:rsidR="00775B2B" w:rsidRDefault="00000000">
      <w:pPr>
        <w:spacing w:line="360" w:lineRule="auto"/>
        <w:ind w:firstLineChars="200" w:firstLine="480"/>
        <w:rPr>
          <w:color w:val="000000"/>
          <w:sz w:val="24"/>
        </w:rPr>
      </w:pPr>
      <w:r>
        <w:rPr>
          <w:color w:val="000000"/>
          <w:sz w:val="24"/>
        </w:rPr>
        <w:t>固体废物在堆放过程中，废物所含的细粒、粉末随风扬散；在废物运输及处理过程中缺少相应的防护和净化设施，释放有害气体和颗粒物。危废暂存于满足《危险废物贮存污染控制标准》（</w:t>
      </w:r>
      <w:r>
        <w:rPr>
          <w:color w:val="000000"/>
          <w:sz w:val="24"/>
        </w:rPr>
        <w:t>GB18597-2023</w:t>
      </w:r>
      <w:r>
        <w:rPr>
          <w:color w:val="000000"/>
          <w:sz w:val="24"/>
        </w:rPr>
        <w:t>）要求的危险废物暂存库，并采取防风、防雨、防漏等措施，暂存能力满足要求，危险废物定期委托有资质单位采用专用车辆运输至有资质单位处置，因此，拟建项目固体废物对大气环境的影响较小。</w:t>
      </w:r>
    </w:p>
    <w:p w14:paraId="044D764F" w14:textId="77777777" w:rsidR="00775B2B" w:rsidRDefault="00000000">
      <w:pPr>
        <w:spacing w:line="360" w:lineRule="auto"/>
        <w:ind w:firstLineChars="200" w:firstLine="480"/>
        <w:rPr>
          <w:color w:val="000000"/>
          <w:sz w:val="24"/>
        </w:rPr>
      </w:pPr>
      <w:r>
        <w:rPr>
          <w:color w:val="000000"/>
          <w:sz w:val="24"/>
        </w:rPr>
        <w:t>（</w:t>
      </w:r>
      <w:r>
        <w:rPr>
          <w:rFonts w:hint="eastAsia"/>
          <w:color w:val="000000"/>
          <w:sz w:val="24"/>
        </w:rPr>
        <w:t>5</w:t>
      </w:r>
      <w:r>
        <w:rPr>
          <w:color w:val="000000"/>
          <w:sz w:val="24"/>
        </w:rPr>
        <w:t>）</w:t>
      </w:r>
      <w:r>
        <w:rPr>
          <w:rFonts w:hint="eastAsia"/>
          <w:color w:val="000000"/>
          <w:sz w:val="24"/>
        </w:rPr>
        <w:t>工业固体废物堆存</w:t>
      </w:r>
      <w:r>
        <w:rPr>
          <w:color w:val="000000"/>
          <w:sz w:val="24"/>
        </w:rPr>
        <w:t>对地下水、土壤环境的影响</w:t>
      </w:r>
    </w:p>
    <w:p w14:paraId="2AC06BFF" w14:textId="77777777" w:rsidR="00775B2B" w:rsidRDefault="00000000">
      <w:pPr>
        <w:spacing w:line="360" w:lineRule="auto"/>
        <w:ind w:firstLineChars="200" w:firstLine="480"/>
        <w:rPr>
          <w:color w:val="000000"/>
          <w:sz w:val="24"/>
        </w:rPr>
      </w:pPr>
      <w:r>
        <w:rPr>
          <w:color w:val="000000"/>
          <w:sz w:val="24"/>
        </w:rPr>
        <w:t>固体废物的长期露天堆放．其有害成分通过地表径流和雨水的淋溶、渗透作用，通过土壤孔隙向四周和纵深的土壤迁移。在迁移过程中，由于土壤的吸附能力和吸附容量很大，固体废物随着渗滤水在地下水中的迁移，使有害成分在土壤固相中呈现不同程度的积累，导致土壤成分和结构的改变，间接又对在该土壤上生长的植物及土壤中的动物、微生物产生了危害。拟建项目产生危险废物均暂存于满足要求的暂存间或库内，采取防风、防雨措施，不存在露天堆放，因此，固体废物特别是危险废物的有害成分进入土壤环境的可能性较小，对周边土壤环境的影响较小。</w:t>
      </w:r>
    </w:p>
    <w:p w14:paraId="32FBF16D" w14:textId="77777777" w:rsidR="00775B2B" w:rsidRDefault="00000000">
      <w:pPr>
        <w:autoSpaceDE w:val="0"/>
        <w:autoSpaceDN w:val="0"/>
        <w:adjustRightInd w:val="0"/>
        <w:spacing w:line="360" w:lineRule="auto"/>
        <w:ind w:firstLineChars="200" w:firstLine="480"/>
        <w:rPr>
          <w:sz w:val="24"/>
          <w:szCs w:val="20"/>
        </w:rPr>
      </w:pPr>
      <w:r>
        <w:rPr>
          <w:color w:val="000000"/>
          <w:sz w:val="24"/>
        </w:rPr>
        <w:t>拟建项目在固体废物堆存场的建设均采用室内仓库，避免了露天堆放对土壤环境的污染和堆存过程中产生扬尘对环境空气的污染。另外要求在厂区内暂时存放固体废物特别是危险废物期间应加强管理，分类收集，及时处理，严格执行《危险废物贮存污染控制标准》（</w:t>
      </w:r>
      <w:r>
        <w:rPr>
          <w:color w:val="000000"/>
          <w:sz w:val="24"/>
        </w:rPr>
        <w:t>GB18597-2023</w:t>
      </w:r>
      <w:r>
        <w:rPr>
          <w:color w:val="000000"/>
          <w:sz w:val="24"/>
        </w:rPr>
        <w:t>）、《一般工业固体废物贮存和填埋污染控制标准》（</w:t>
      </w:r>
      <w:r>
        <w:rPr>
          <w:color w:val="000000"/>
          <w:sz w:val="24"/>
        </w:rPr>
        <w:t>GB18599-2020</w:t>
      </w:r>
      <w:r>
        <w:rPr>
          <w:color w:val="000000"/>
          <w:sz w:val="24"/>
        </w:rPr>
        <w:t>）等相关要求，堆放场地应设有防渗、防流失措施；在清运过程中，</w:t>
      </w:r>
      <w:r>
        <w:rPr>
          <w:rFonts w:hint="eastAsia"/>
          <w:color w:val="000000"/>
          <w:sz w:val="24"/>
        </w:rPr>
        <w:t>要</w:t>
      </w:r>
      <w:r>
        <w:rPr>
          <w:color w:val="000000"/>
          <w:sz w:val="24"/>
        </w:rPr>
        <w:t>做好密闭措施，防止固废散发出臭味或抛洒遗漏而导致污染扩散。</w:t>
      </w:r>
    </w:p>
    <w:p w14:paraId="0669A9A2" w14:textId="77777777" w:rsidR="00775B2B" w:rsidRDefault="00000000">
      <w:pPr>
        <w:pStyle w:val="30"/>
        <w:adjustRightInd w:val="0"/>
        <w:snapToGrid w:val="0"/>
        <w:spacing w:before="0" w:after="0" w:line="520" w:lineRule="exact"/>
        <w:rPr>
          <w:rFonts w:eastAsia="黑体"/>
          <w:sz w:val="24"/>
          <w:szCs w:val="24"/>
        </w:rPr>
      </w:pPr>
      <w:r>
        <w:rPr>
          <w:rFonts w:eastAsia="黑体"/>
          <w:sz w:val="24"/>
          <w:szCs w:val="24"/>
        </w:rPr>
        <w:lastRenderedPageBreak/>
        <w:t>5.</w:t>
      </w:r>
      <w:r>
        <w:rPr>
          <w:rFonts w:eastAsia="黑体" w:hint="eastAsia"/>
          <w:sz w:val="24"/>
          <w:szCs w:val="24"/>
        </w:rPr>
        <w:t>5</w:t>
      </w:r>
      <w:r>
        <w:rPr>
          <w:rFonts w:eastAsia="黑体"/>
          <w:sz w:val="24"/>
          <w:szCs w:val="24"/>
        </w:rPr>
        <w:t>.3</w:t>
      </w:r>
      <w:r>
        <w:rPr>
          <w:rFonts w:eastAsia="黑体"/>
          <w:sz w:val="24"/>
          <w:szCs w:val="24"/>
        </w:rPr>
        <w:t>小结</w:t>
      </w:r>
    </w:p>
    <w:p w14:paraId="1E9D66D3" w14:textId="77777777" w:rsidR="00775B2B" w:rsidRDefault="00000000">
      <w:pPr>
        <w:autoSpaceDE w:val="0"/>
        <w:autoSpaceDN w:val="0"/>
        <w:adjustRightInd w:val="0"/>
        <w:spacing w:line="360" w:lineRule="auto"/>
        <w:ind w:firstLineChars="200" w:firstLine="480"/>
        <w:rPr>
          <w:sz w:val="24"/>
          <w:szCs w:val="20"/>
        </w:rPr>
      </w:pPr>
      <w:r>
        <w:rPr>
          <w:sz w:val="24"/>
          <w:szCs w:val="20"/>
        </w:rPr>
        <w:t>综上所述，本工程建成投产后，所有危险废物都委托有资质的单位处置，一般固废和生活垃圾都能够得到有效处置，建设单位在加强工业固体废物的管理，妥善处理或处置各类固体废物的情况下，对环境产生的影响较小。</w:t>
      </w:r>
    </w:p>
    <w:p w14:paraId="177E5E42" w14:textId="77777777" w:rsidR="00775B2B" w:rsidRDefault="00000000">
      <w:pPr>
        <w:pStyle w:val="20"/>
        <w:spacing w:before="0" w:after="0" w:line="520" w:lineRule="exact"/>
        <w:rPr>
          <w:rStyle w:val="affff1"/>
          <w:rFonts w:ascii="Times New Roman" w:hAnsi="Times New Roman"/>
          <w:color w:val="auto"/>
          <w:sz w:val="28"/>
          <w:szCs w:val="28"/>
          <w:u w:val="none"/>
        </w:rPr>
      </w:pPr>
      <w:bookmarkStart w:id="1055" w:name="_Toc235850436"/>
      <w:bookmarkStart w:id="1056" w:name="_Toc228250264"/>
      <w:bookmarkStart w:id="1057" w:name="_Toc321568761"/>
      <w:bookmarkStart w:id="1058" w:name="_Toc233171976"/>
      <w:bookmarkStart w:id="1059" w:name="_Toc234664127"/>
      <w:bookmarkStart w:id="1060" w:name="_Toc312944563"/>
      <w:bookmarkStart w:id="1061" w:name="_Toc312944747"/>
      <w:bookmarkStart w:id="1062" w:name="_Toc228250490"/>
      <w:bookmarkStart w:id="1063" w:name="_Toc323128894"/>
      <w:bookmarkStart w:id="1064" w:name="_Toc234663444"/>
      <w:bookmarkStart w:id="1065" w:name="_Toc323128679"/>
      <w:bookmarkStart w:id="1066" w:name="_Toc18758"/>
      <w:bookmarkStart w:id="1067" w:name="_Toc236373718"/>
      <w:bookmarkEnd w:id="1043"/>
      <w:bookmarkEnd w:id="1044"/>
      <w:bookmarkEnd w:id="1045"/>
      <w:bookmarkEnd w:id="1046"/>
      <w:bookmarkEnd w:id="1047"/>
      <w:bookmarkEnd w:id="1048"/>
      <w:bookmarkEnd w:id="1049"/>
      <w:bookmarkEnd w:id="1050"/>
      <w:bookmarkEnd w:id="1051"/>
      <w:bookmarkEnd w:id="1052"/>
      <w:bookmarkEnd w:id="1053"/>
      <w:bookmarkEnd w:id="1054"/>
      <w:r>
        <w:rPr>
          <w:rStyle w:val="affff1"/>
          <w:rFonts w:ascii="Times New Roman" w:hAnsi="Times New Roman"/>
          <w:color w:val="auto"/>
          <w:sz w:val="28"/>
          <w:szCs w:val="28"/>
          <w:u w:val="none"/>
        </w:rPr>
        <w:t>5.6</w:t>
      </w:r>
      <w:r>
        <w:rPr>
          <w:rStyle w:val="affff1"/>
          <w:rFonts w:ascii="Times New Roman" w:hAnsi="Times New Roman"/>
          <w:color w:val="auto"/>
          <w:sz w:val="28"/>
          <w:szCs w:val="28"/>
          <w:u w:val="none"/>
        </w:rPr>
        <w:t>煤场扬尘环境影响分析</w:t>
      </w:r>
      <w:bookmarkEnd w:id="1055"/>
      <w:bookmarkEnd w:id="1056"/>
      <w:bookmarkEnd w:id="1057"/>
      <w:bookmarkEnd w:id="1058"/>
      <w:bookmarkEnd w:id="1059"/>
      <w:bookmarkEnd w:id="1060"/>
      <w:bookmarkEnd w:id="1061"/>
      <w:bookmarkEnd w:id="1062"/>
      <w:bookmarkEnd w:id="1063"/>
      <w:bookmarkEnd w:id="1064"/>
      <w:bookmarkEnd w:id="1065"/>
      <w:bookmarkEnd w:id="1066"/>
      <w:bookmarkEnd w:id="1067"/>
    </w:p>
    <w:p w14:paraId="65F2C6E4" w14:textId="77777777" w:rsidR="00775B2B" w:rsidRDefault="00000000">
      <w:pPr>
        <w:pStyle w:val="30"/>
        <w:adjustRightInd w:val="0"/>
        <w:snapToGrid w:val="0"/>
        <w:spacing w:before="0" w:after="0" w:line="520" w:lineRule="exact"/>
        <w:rPr>
          <w:rFonts w:eastAsia="黑体"/>
          <w:sz w:val="24"/>
          <w:szCs w:val="24"/>
        </w:rPr>
      </w:pPr>
      <w:bookmarkStart w:id="1068" w:name="_Toc109317135"/>
      <w:bookmarkStart w:id="1069" w:name="_Toc312944748"/>
      <w:bookmarkStart w:id="1070" w:name="_Toc108524386"/>
      <w:bookmarkStart w:id="1071" w:name="_Toc107813940"/>
      <w:bookmarkStart w:id="1072" w:name="_Toc107815176"/>
      <w:bookmarkStart w:id="1073" w:name="_Toc107815473"/>
      <w:bookmarkStart w:id="1074" w:name="_Toc107814703"/>
      <w:bookmarkStart w:id="1075" w:name="_Toc312945248"/>
      <w:bookmarkStart w:id="1076" w:name="_Toc109532438"/>
      <w:bookmarkStart w:id="1077" w:name="_Toc109316006"/>
      <w:bookmarkStart w:id="1078" w:name="_Toc323128895"/>
      <w:r>
        <w:rPr>
          <w:rFonts w:eastAsia="黑体"/>
          <w:sz w:val="24"/>
          <w:szCs w:val="24"/>
        </w:rPr>
        <w:t>5.6.1</w:t>
      </w:r>
      <w:bookmarkStart w:id="1079" w:name="_Toc93860758"/>
      <w:r>
        <w:rPr>
          <w:rFonts w:eastAsia="黑体"/>
          <w:sz w:val="24"/>
          <w:szCs w:val="24"/>
        </w:rPr>
        <w:t>煤场概况</w:t>
      </w:r>
      <w:bookmarkEnd w:id="1068"/>
      <w:bookmarkEnd w:id="1069"/>
      <w:bookmarkEnd w:id="1070"/>
      <w:bookmarkEnd w:id="1071"/>
      <w:bookmarkEnd w:id="1072"/>
      <w:bookmarkEnd w:id="1073"/>
      <w:bookmarkEnd w:id="1074"/>
      <w:bookmarkEnd w:id="1075"/>
      <w:bookmarkEnd w:id="1076"/>
      <w:bookmarkEnd w:id="1077"/>
      <w:bookmarkEnd w:id="1078"/>
      <w:bookmarkEnd w:id="1079"/>
    </w:p>
    <w:p w14:paraId="2DC50C85" w14:textId="3EAD8401" w:rsidR="00775B2B" w:rsidRDefault="00000000">
      <w:pPr>
        <w:spacing w:line="360" w:lineRule="auto"/>
        <w:ind w:firstLineChars="200" w:firstLine="480"/>
        <w:rPr>
          <w:sz w:val="24"/>
        </w:rPr>
      </w:pPr>
      <w:bookmarkStart w:id="1080" w:name="_Hlk73606442"/>
      <w:r>
        <w:rPr>
          <w:sz w:val="24"/>
        </w:rPr>
        <w:t>本项目在厂内设跨度为</w:t>
      </w:r>
      <w:r>
        <w:rPr>
          <w:sz w:val="24"/>
        </w:rPr>
        <w:t>116m</w:t>
      </w:r>
      <w:r>
        <w:rPr>
          <w:sz w:val="24"/>
        </w:rPr>
        <w:t>，长</w:t>
      </w:r>
      <w:r>
        <w:rPr>
          <w:sz w:val="24"/>
        </w:rPr>
        <w:t>1</w:t>
      </w:r>
      <w:r w:rsidR="00F13827">
        <w:rPr>
          <w:rFonts w:hint="eastAsia"/>
          <w:sz w:val="24"/>
        </w:rPr>
        <w:t>00</w:t>
      </w:r>
      <w:r>
        <w:rPr>
          <w:sz w:val="24"/>
        </w:rPr>
        <w:t>m</w:t>
      </w:r>
      <w:r>
        <w:rPr>
          <w:sz w:val="24"/>
        </w:rPr>
        <w:t>的条形料场干煤棚一座</w:t>
      </w:r>
      <w:r w:rsidR="00F13827">
        <w:rPr>
          <w:rFonts w:hint="eastAsia"/>
          <w:sz w:val="24"/>
        </w:rPr>
        <w:t>，</w:t>
      </w:r>
      <w:r>
        <w:rPr>
          <w:sz w:val="24"/>
        </w:rPr>
        <w:t>总面积为</w:t>
      </w:r>
      <w:r>
        <w:rPr>
          <w:sz w:val="24"/>
        </w:rPr>
        <w:t>1</w:t>
      </w:r>
      <w:r w:rsidR="00F13827">
        <w:rPr>
          <w:rFonts w:hint="eastAsia"/>
          <w:sz w:val="24"/>
        </w:rPr>
        <w:t>160</w:t>
      </w:r>
      <w:r>
        <w:rPr>
          <w:sz w:val="24"/>
        </w:rPr>
        <w:t>0m</w:t>
      </w:r>
      <w:r>
        <w:rPr>
          <w:sz w:val="24"/>
          <w:vertAlign w:val="superscript"/>
        </w:rPr>
        <w:t>2</w:t>
      </w:r>
      <w:r>
        <w:rPr>
          <w:sz w:val="24"/>
        </w:rPr>
        <w:t>，单侧截面积为</w:t>
      </w:r>
      <w:r>
        <w:rPr>
          <w:sz w:val="24"/>
        </w:rPr>
        <w:t>70</w:t>
      </w:r>
      <w:r w:rsidR="00F13827">
        <w:rPr>
          <w:rFonts w:hint="eastAsia"/>
          <w:sz w:val="24"/>
        </w:rPr>
        <w:t>2</w:t>
      </w:r>
      <w:r>
        <w:rPr>
          <w:sz w:val="24"/>
        </w:rPr>
        <w:t>m</w:t>
      </w:r>
      <w:r>
        <w:rPr>
          <w:sz w:val="24"/>
          <w:vertAlign w:val="superscript"/>
        </w:rPr>
        <w:t>2</w:t>
      </w:r>
      <w:r>
        <w:rPr>
          <w:sz w:val="24"/>
        </w:rPr>
        <w:t>、两侧共</w:t>
      </w:r>
      <w:r>
        <w:rPr>
          <w:sz w:val="24"/>
        </w:rPr>
        <w:t>140</w:t>
      </w:r>
      <w:r w:rsidR="00F13827">
        <w:rPr>
          <w:rFonts w:hint="eastAsia"/>
          <w:sz w:val="24"/>
        </w:rPr>
        <w:t>4</w:t>
      </w:r>
      <w:r>
        <w:rPr>
          <w:sz w:val="24"/>
        </w:rPr>
        <w:t>m</w:t>
      </w:r>
      <w:r>
        <w:rPr>
          <w:sz w:val="24"/>
          <w:vertAlign w:val="superscript"/>
        </w:rPr>
        <w:t>2</w:t>
      </w:r>
      <w:r>
        <w:rPr>
          <w:sz w:val="24"/>
        </w:rPr>
        <w:t>，实际堆料区域长</w:t>
      </w:r>
      <w:r w:rsidR="00F13827">
        <w:rPr>
          <w:rFonts w:hint="eastAsia"/>
          <w:sz w:val="24"/>
        </w:rPr>
        <w:t>79</w:t>
      </w:r>
      <w:r>
        <w:rPr>
          <w:sz w:val="24"/>
        </w:rPr>
        <w:t>m</w:t>
      </w:r>
      <w:r>
        <w:rPr>
          <w:sz w:val="24"/>
        </w:rPr>
        <w:t>，容重</w:t>
      </w:r>
      <w:r>
        <w:rPr>
          <w:sz w:val="24"/>
        </w:rPr>
        <w:t>0.8t/m</w:t>
      </w:r>
      <w:r>
        <w:rPr>
          <w:sz w:val="24"/>
          <w:vertAlign w:val="superscript"/>
        </w:rPr>
        <w:t>3</w:t>
      </w:r>
      <w:r>
        <w:rPr>
          <w:sz w:val="24"/>
        </w:rPr>
        <w:t>、有效堆积系数约</w:t>
      </w:r>
      <w:r>
        <w:rPr>
          <w:sz w:val="24"/>
        </w:rPr>
        <w:t>0.6</w:t>
      </w:r>
      <w:r>
        <w:rPr>
          <w:sz w:val="24"/>
        </w:rPr>
        <w:t>考虑，干煤棚总储量约</w:t>
      </w:r>
      <w:r w:rsidR="00F13827">
        <w:rPr>
          <w:rFonts w:hint="eastAsia"/>
          <w:sz w:val="24"/>
        </w:rPr>
        <w:t>5</w:t>
      </w:r>
      <w:r>
        <w:rPr>
          <w:sz w:val="24"/>
        </w:rPr>
        <w:t>万</w:t>
      </w:r>
      <w:r>
        <w:rPr>
          <w:sz w:val="24"/>
        </w:rPr>
        <w:t>t</w:t>
      </w:r>
      <w:r>
        <w:rPr>
          <w:sz w:val="24"/>
        </w:rPr>
        <w:t>，约相当于</w:t>
      </w:r>
      <w:r w:rsidR="00002770">
        <w:rPr>
          <w:rFonts w:hint="eastAsia"/>
          <w:sz w:val="24"/>
        </w:rPr>
        <w:t>3</w:t>
      </w:r>
      <w:r>
        <w:rPr>
          <w:sz w:val="24"/>
        </w:rPr>
        <w:t>×480t/h</w:t>
      </w:r>
      <w:r>
        <w:rPr>
          <w:sz w:val="24"/>
        </w:rPr>
        <w:t>燃用设计燃料</w:t>
      </w:r>
      <w:r w:rsidR="00002770">
        <w:rPr>
          <w:rFonts w:hint="eastAsia"/>
          <w:sz w:val="24"/>
        </w:rPr>
        <w:t>9</w:t>
      </w:r>
      <w:r>
        <w:rPr>
          <w:sz w:val="24"/>
        </w:rPr>
        <w:t>天的储量。储煤时间满足规范要求。煤场采用全封闭网架煤场，四周设煤场喷洒水装置</w:t>
      </w:r>
      <w:r>
        <w:rPr>
          <w:kern w:val="0"/>
          <w:sz w:val="24"/>
        </w:rPr>
        <w:t>（</w:t>
      </w:r>
      <w:r>
        <w:rPr>
          <w:sz w:val="24"/>
        </w:rPr>
        <w:t>采用回收水池的排水作为煤场喷水系统水源，定时对煤场进行喷水加湿</w:t>
      </w:r>
      <w:r>
        <w:rPr>
          <w:kern w:val="0"/>
          <w:sz w:val="24"/>
        </w:rPr>
        <w:t>）</w:t>
      </w:r>
      <w:r>
        <w:rPr>
          <w:sz w:val="24"/>
        </w:rPr>
        <w:t>以降低颗粒物污染。</w:t>
      </w:r>
    </w:p>
    <w:p w14:paraId="7B7E0F2C" w14:textId="77777777" w:rsidR="00775B2B" w:rsidRDefault="00000000">
      <w:pPr>
        <w:pStyle w:val="30"/>
        <w:adjustRightInd w:val="0"/>
        <w:snapToGrid w:val="0"/>
        <w:spacing w:before="0" w:after="0" w:line="520" w:lineRule="exact"/>
        <w:rPr>
          <w:rFonts w:eastAsia="黑体"/>
          <w:sz w:val="24"/>
          <w:szCs w:val="24"/>
        </w:rPr>
      </w:pPr>
      <w:bookmarkStart w:id="1081" w:name="_Toc109316007"/>
      <w:bookmarkStart w:id="1082" w:name="_Toc107815474"/>
      <w:bookmarkStart w:id="1083" w:name="_Toc107815177"/>
      <w:bookmarkStart w:id="1084" w:name="_Toc108524387"/>
      <w:bookmarkStart w:id="1085" w:name="_Toc109317136"/>
      <w:bookmarkStart w:id="1086" w:name="_Toc93860760"/>
      <w:bookmarkStart w:id="1087" w:name="_Toc107813941"/>
      <w:bookmarkStart w:id="1088" w:name="_Toc323128896"/>
      <w:bookmarkStart w:id="1089" w:name="_Toc88299631"/>
      <w:bookmarkStart w:id="1090" w:name="_Toc312944749"/>
      <w:bookmarkStart w:id="1091" w:name="_Toc109532439"/>
      <w:bookmarkStart w:id="1092" w:name="_Toc312945249"/>
      <w:bookmarkStart w:id="1093" w:name="_Toc107814704"/>
      <w:bookmarkStart w:id="1094" w:name="_Toc84903686"/>
      <w:bookmarkStart w:id="1095" w:name="_Toc84860508"/>
      <w:bookmarkStart w:id="1096" w:name="_Toc66646693"/>
      <w:bookmarkEnd w:id="1080"/>
      <w:r>
        <w:rPr>
          <w:rFonts w:eastAsia="黑体"/>
          <w:sz w:val="24"/>
          <w:szCs w:val="24"/>
        </w:rPr>
        <w:t>5.6.2</w:t>
      </w:r>
      <w:r>
        <w:rPr>
          <w:rFonts w:eastAsia="黑体"/>
          <w:sz w:val="24"/>
          <w:szCs w:val="24"/>
        </w:rPr>
        <w:t>煤场扬尘环境影响分析</w:t>
      </w:r>
      <w:bookmarkEnd w:id="1081"/>
      <w:bookmarkEnd w:id="1082"/>
      <w:bookmarkEnd w:id="1083"/>
      <w:bookmarkEnd w:id="1084"/>
      <w:bookmarkEnd w:id="1085"/>
      <w:bookmarkEnd w:id="1086"/>
      <w:bookmarkEnd w:id="1087"/>
      <w:bookmarkEnd w:id="1088"/>
      <w:bookmarkEnd w:id="1089"/>
      <w:bookmarkEnd w:id="1090"/>
      <w:bookmarkEnd w:id="1091"/>
      <w:bookmarkEnd w:id="1092"/>
      <w:bookmarkEnd w:id="1093"/>
    </w:p>
    <w:bookmarkEnd w:id="1094"/>
    <w:bookmarkEnd w:id="1095"/>
    <w:bookmarkEnd w:id="1096"/>
    <w:p w14:paraId="2E19086A" w14:textId="77777777" w:rsidR="00775B2B" w:rsidRDefault="00000000">
      <w:pPr>
        <w:spacing w:line="360" w:lineRule="auto"/>
        <w:ind w:firstLineChars="200" w:firstLine="480"/>
        <w:rPr>
          <w:sz w:val="24"/>
        </w:rPr>
      </w:pPr>
      <w:r>
        <w:rPr>
          <w:sz w:val="24"/>
        </w:rPr>
        <w:t>煤场扬尘主要来源于贮煤场煤堆表面扬尘和堆取煤料过程扬尘两方面，主要产生于汽车卸煤、煤场堆放、堆取作业等若干环节。汽车卸煤时，原煤在重力作用下下落时和风吹造成扬尘；在煤场堆放情况下，煤堆表面在风吹作用下产生扬尘；堆取料机进行堆取作业时，在堆取料机机械动力扰动作用下容易产生扬尘。与此同时，取、落料过程中含水煤层遭到破坏扰动，容易产生扬尘。</w:t>
      </w:r>
    </w:p>
    <w:p w14:paraId="1164A70C" w14:textId="77777777" w:rsidR="00775B2B" w:rsidRDefault="00000000">
      <w:pPr>
        <w:spacing w:line="360" w:lineRule="auto"/>
        <w:ind w:firstLineChars="200" w:firstLine="480"/>
        <w:rPr>
          <w:sz w:val="24"/>
        </w:rPr>
      </w:pPr>
      <w:r>
        <w:rPr>
          <w:sz w:val="24"/>
        </w:rPr>
        <w:t>起尘量的大小取决于作业强度、煤尘粒径、煤的表面含水率和环境风速，其中风速和煤堆表面含水率是决定煤尘对空气质量影响大小的两个主要因素。煤堆表面含水率越大，煤场扬尘越少。</w:t>
      </w:r>
    </w:p>
    <w:p w14:paraId="5D693759" w14:textId="77777777" w:rsidR="00775B2B" w:rsidRDefault="00000000">
      <w:pPr>
        <w:spacing w:line="360" w:lineRule="auto"/>
        <w:ind w:firstLineChars="200" w:firstLine="480"/>
        <w:rPr>
          <w:sz w:val="24"/>
        </w:rPr>
      </w:pPr>
      <w:r>
        <w:rPr>
          <w:sz w:val="24"/>
        </w:rPr>
        <w:t>本热电厂煤场采用全封闭网架煤场，顶棚四周设喷洒水装置，可有效减轻煤场扬尘污染程度和范围。</w:t>
      </w:r>
      <w:r>
        <w:rPr>
          <w:rFonts w:hint="eastAsia"/>
          <w:sz w:val="24"/>
        </w:rPr>
        <w:t>冬季采用防冻凝作业防止喷水抑尘装置冻结。</w:t>
      </w:r>
    </w:p>
    <w:p w14:paraId="287D2FD2" w14:textId="77777777" w:rsidR="00775B2B" w:rsidRDefault="00000000">
      <w:pPr>
        <w:pStyle w:val="30"/>
        <w:adjustRightInd w:val="0"/>
        <w:snapToGrid w:val="0"/>
        <w:spacing w:before="0" w:after="0" w:line="520" w:lineRule="exact"/>
        <w:rPr>
          <w:rFonts w:eastAsia="黑体"/>
          <w:sz w:val="24"/>
          <w:szCs w:val="24"/>
        </w:rPr>
      </w:pPr>
      <w:bookmarkStart w:id="1097" w:name="_Toc323128898"/>
      <w:bookmarkStart w:id="1098" w:name="_Toc312944751"/>
      <w:bookmarkStart w:id="1099" w:name="_Toc108524390"/>
      <w:bookmarkStart w:id="1100" w:name="_Toc107815180"/>
      <w:bookmarkStart w:id="1101" w:name="_Toc107815477"/>
      <w:bookmarkStart w:id="1102" w:name="_Toc109317139"/>
      <w:bookmarkStart w:id="1103" w:name="_Toc109316010"/>
      <w:bookmarkStart w:id="1104" w:name="_Toc109532442"/>
      <w:bookmarkStart w:id="1105" w:name="_Toc107814707"/>
      <w:bookmarkStart w:id="1106" w:name="_Toc107813944"/>
      <w:bookmarkStart w:id="1107" w:name="_Toc93860773"/>
      <w:bookmarkStart w:id="1108" w:name="_Toc312945251"/>
      <w:r>
        <w:rPr>
          <w:rFonts w:eastAsia="黑体"/>
          <w:sz w:val="24"/>
          <w:szCs w:val="24"/>
        </w:rPr>
        <w:t>5.6.3</w:t>
      </w:r>
      <w:r>
        <w:rPr>
          <w:rFonts w:eastAsia="黑体"/>
          <w:sz w:val="24"/>
          <w:szCs w:val="24"/>
        </w:rPr>
        <w:t>运煤道路环境影响分析</w:t>
      </w:r>
      <w:bookmarkEnd w:id="1097"/>
      <w:bookmarkEnd w:id="1098"/>
      <w:bookmarkEnd w:id="1099"/>
      <w:bookmarkEnd w:id="1100"/>
      <w:bookmarkEnd w:id="1101"/>
      <w:bookmarkEnd w:id="1102"/>
      <w:bookmarkEnd w:id="1103"/>
      <w:bookmarkEnd w:id="1104"/>
      <w:bookmarkEnd w:id="1105"/>
      <w:bookmarkEnd w:id="1106"/>
      <w:bookmarkEnd w:id="1107"/>
      <w:bookmarkEnd w:id="1108"/>
    </w:p>
    <w:p w14:paraId="65A040A3" w14:textId="77777777" w:rsidR="00775B2B" w:rsidRDefault="00000000">
      <w:pPr>
        <w:adjustRightInd w:val="0"/>
        <w:snapToGrid w:val="0"/>
        <w:spacing w:line="360" w:lineRule="auto"/>
        <w:ind w:firstLineChars="200" w:firstLine="480"/>
        <w:rPr>
          <w:snapToGrid w:val="0"/>
          <w:kern w:val="0"/>
          <w:sz w:val="24"/>
        </w:rPr>
      </w:pPr>
      <w:r>
        <w:rPr>
          <w:snapToGrid w:val="0"/>
          <w:kern w:val="0"/>
          <w:sz w:val="24"/>
        </w:rPr>
        <w:t>本工程实施后，将会增加大量的燃煤运输任务，如果不采取必要的抑尘、降噪措施，可能对沿线居民带来不良影响。</w:t>
      </w:r>
    </w:p>
    <w:p w14:paraId="4FDC93A4" w14:textId="77777777" w:rsidR="00775B2B" w:rsidRDefault="00000000">
      <w:pPr>
        <w:adjustRightInd w:val="0"/>
        <w:snapToGrid w:val="0"/>
        <w:spacing w:line="360" w:lineRule="auto"/>
        <w:ind w:firstLineChars="200" w:firstLine="480"/>
        <w:rPr>
          <w:snapToGrid w:val="0"/>
          <w:kern w:val="0"/>
          <w:sz w:val="24"/>
        </w:rPr>
      </w:pPr>
      <w:r>
        <w:rPr>
          <w:snapToGrid w:val="0"/>
          <w:sz w:val="24"/>
        </w:rPr>
        <w:t>为了防止燃料运输过程中的遗洒、扬尘，建议本热电项目与承担运煤任务的单位和个人</w:t>
      </w:r>
      <w:r>
        <w:rPr>
          <w:rFonts w:hint="eastAsia"/>
          <w:snapToGrid w:val="0"/>
          <w:sz w:val="24"/>
        </w:rPr>
        <w:t>签订</w:t>
      </w:r>
      <w:r>
        <w:rPr>
          <w:snapToGrid w:val="0"/>
          <w:sz w:val="24"/>
        </w:rPr>
        <w:t>环境保护协议，要求运煤车辆出装载场时煤堆上洒水增湿、采用带篷的专用运输车辆或采用篷布覆盖，出装载场和热电厂煤场前应对车身及车轮</w:t>
      </w:r>
      <w:r>
        <w:rPr>
          <w:snapToGrid w:val="0"/>
          <w:sz w:val="24"/>
        </w:rPr>
        <w:lastRenderedPageBreak/>
        <w:t>进行清洗工作，以保证车身的清洁。采取以上措施后，可有效控制燃料运输过程中的扬尘污染、沿途遗洒等环境污染问题。</w:t>
      </w:r>
    </w:p>
    <w:p w14:paraId="5C18E008" w14:textId="77777777" w:rsidR="00775B2B" w:rsidRDefault="00000000">
      <w:pPr>
        <w:adjustRightInd w:val="0"/>
        <w:snapToGrid w:val="0"/>
        <w:spacing w:line="360" w:lineRule="auto"/>
        <w:ind w:firstLineChars="200" w:firstLine="480"/>
        <w:rPr>
          <w:snapToGrid w:val="0"/>
          <w:kern w:val="0"/>
          <w:sz w:val="24"/>
        </w:rPr>
      </w:pPr>
      <w:r>
        <w:rPr>
          <w:sz w:val="24"/>
        </w:rPr>
        <w:t>同时，为了控制夜间运煤对公路两侧居民产生的噪声影响，建议</w:t>
      </w:r>
      <w:r>
        <w:rPr>
          <w:rFonts w:hint="eastAsia"/>
          <w:sz w:val="24"/>
        </w:rPr>
        <w:t>热电厂</w:t>
      </w:r>
      <w:r>
        <w:rPr>
          <w:sz w:val="24"/>
        </w:rPr>
        <w:t>合理安排煤场的作息时间，即每天</w:t>
      </w:r>
      <w:r>
        <w:rPr>
          <w:sz w:val="24"/>
        </w:rPr>
        <w:t>22</w:t>
      </w:r>
      <w:r>
        <w:rPr>
          <w:sz w:val="24"/>
        </w:rPr>
        <w:t>时至次日</w:t>
      </w:r>
      <w:r>
        <w:rPr>
          <w:sz w:val="24"/>
        </w:rPr>
        <w:t>8</w:t>
      </w:r>
      <w:r>
        <w:rPr>
          <w:sz w:val="24"/>
        </w:rPr>
        <w:t>时关闭煤场，停止接受来煤。这样，可有效控制运煤车辆的夜间噪声扰民。另外，热电厂与运煤单位和个人</w:t>
      </w:r>
      <w:r>
        <w:rPr>
          <w:rFonts w:hint="eastAsia"/>
          <w:sz w:val="24"/>
        </w:rPr>
        <w:t>签订</w:t>
      </w:r>
      <w:r>
        <w:rPr>
          <w:sz w:val="24"/>
        </w:rPr>
        <w:t>环保协议时，还需要明确要求运煤车辆白天路过居民点时禁止鸣笛或者尽量减少鸣笛次数等。采取以上措施后，可有效减轻运煤车辆噪声对沿线居民的影响。</w:t>
      </w:r>
    </w:p>
    <w:p w14:paraId="41576A7F" w14:textId="77777777" w:rsidR="00775B2B" w:rsidRDefault="00000000">
      <w:pPr>
        <w:pStyle w:val="20"/>
        <w:spacing w:before="0" w:after="0" w:line="520" w:lineRule="exact"/>
        <w:rPr>
          <w:rStyle w:val="affff1"/>
          <w:rFonts w:ascii="Times New Roman" w:hAnsi="Times New Roman"/>
          <w:color w:val="auto"/>
          <w:sz w:val="28"/>
          <w:szCs w:val="28"/>
          <w:u w:val="none"/>
        </w:rPr>
      </w:pPr>
      <w:bookmarkStart w:id="1109" w:name="_Toc167021973"/>
      <w:bookmarkStart w:id="1110" w:name="_Toc323128680"/>
      <w:bookmarkStart w:id="1111" w:name="_Toc236373719"/>
      <w:bookmarkStart w:id="1112" w:name="_Toc321568762"/>
      <w:bookmarkStart w:id="1113" w:name="_Toc108116257"/>
      <w:bookmarkStart w:id="1114" w:name="_Toc207957451"/>
      <w:bookmarkStart w:id="1115" w:name="_Toc312944752"/>
      <w:bookmarkStart w:id="1116" w:name="_Toc323128899"/>
      <w:bookmarkStart w:id="1117" w:name="_Toc217887130"/>
      <w:bookmarkStart w:id="1118" w:name="_Toc167020955"/>
      <w:bookmarkStart w:id="1119" w:name="_Toc23116"/>
      <w:bookmarkStart w:id="1120" w:name="_Toc233171977"/>
      <w:bookmarkStart w:id="1121" w:name="_Toc235850437"/>
      <w:bookmarkStart w:id="1122" w:name="_Toc167021308"/>
      <w:bookmarkStart w:id="1123" w:name="_Toc312944564"/>
      <w:bookmarkStart w:id="1124" w:name="_Toc234663445"/>
      <w:bookmarkStart w:id="1125" w:name="_Toc170361165"/>
      <w:bookmarkStart w:id="1126" w:name="_Toc234664128"/>
      <w:r>
        <w:rPr>
          <w:rStyle w:val="affff1"/>
          <w:rFonts w:ascii="Times New Roman" w:hAnsi="Times New Roman"/>
          <w:color w:val="auto"/>
          <w:sz w:val="28"/>
          <w:szCs w:val="28"/>
          <w:u w:val="none"/>
        </w:rPr>
        <w:t>5.7</w:t>
      </w:r>
      <w:r>
        <w:rPr>
          <w:rStyle w:val="affff1"/>
          <w:rFonts w:ascii="Times New Roman" w:hAnsi="Times New Roman"/>
          <w:color w:val="auto"/>
          <w:sz w:val="28"/>
          <w:szCs w:val="28"/>
          <w:u w:val="none"/>
        </w:rPr>
        <w:t>电磁</w:t>
      </w:r>
      <w:r>
        <w:rPr>
          <w:rStyle w:val="affff1"/>
          <w:rFonts w:ascii="Times New Roman" w:hAnsi="Times New Roman" w:hint="eastAsia"/>
          <w:color w:val="auto"/>
          <w:sz w:val="28"/>
          <w:szCs w:val="28"/>
          <w:u w:val="none"/>
        </w:rPr>
        <w:t>环境</w:t>
      </w:r>
      <w:r>
        <w:rPr>
          <w:rStyle w:val="affff1"/>
          <w:rFonts w:ascii="Times New Roman" w:hAnsi="Times New Roman"/>
          <w:color w:val="auto"/>
          <w:sz w:val="28"/>
          <w:szCs w:val="28"/>
          <w:u w:val="none"/>
        </w:rPr>
        <w:t>影响分析</w:t>
      </w:r>
      <w:bookmarkEnd w:id="1109"/>
      <w:bookmarkEnd w:id="1110"/>
      <w:bookmarkEnd w:id="1111"/>
      <w:bookmarkEnd w:id="1112"/>
      <w:bookmarkEnd w:id="1113"/>
      <w:bookmarkEnd w:id="1114"/>
      <w:bookmarkEnd w:id="1115"/>
      <w:bookmarkEnd w:id="1116"/>
      <w:bookmarkEnd w:id="1117"/>
      <w:bookmarkEnd w:id="1118"/>
      <w:bookmarkEnd w:id="1119"/>
      <w:bookmarkEnd w:id="1120"/>
      <w:bookmarkEnd w:id="1121"/>
      <w:bookmarkEnd w:id="1122"/>
      <w:bookmarkEnd w:id="1123"/>
      <w:bookmarkEnd w:id="1124"/>
      <w:bookmarkEnd w:id="1125"/>
      <w:bookmarkEnd w:id="1126"/>
    </w:p>
    <w:p w14:paraId="519D70F0" w14:textId="77777777" w:rsidR="00775B2B" w:rsidRDefault="00000000">
      <w:pPr>
        <w:pStyle w:val="30"/>
        <w:adjustRightInd w:val="0"/>
        <w:snapToGrid w:val="0"/>
        <w:spacing w:before="0" w:after="0" w:line="520" w:lineRule="exact"/>
        <w:rPr>
          <w:rFonts w:eastAsia="黑体"/>
          <w:sz w:val="24"/>
          <w:szCs w:val="24"/>
        </w:rPr>
      </w:pPr>
      <w:bookmarkStart w:id="1127" w:name="_Toc312945253"/>
      <w:bookmarkStart w:id="1128" w:name="_Toc312944753"/>
      <w:bookmarkStart w:id="1129" w:name="_Toc323128900"/>
      <w:r>
        <w:rPr>
          <w:rFonts w:eastAsia="黑体"/>
          <w:sz w:val="24"/>
          <w:szCs w:val="24"/>
        </w:rPr>
        <w:t>5.7.1</w:t>
      </w:r>
      <w:r>
        <w:rPr>
          <w:rFonts w:eastAsia="黑体"/>
          <w:sz w:val="24"/>
          <w:szCs w:val="24"/>
        </w:rPr>
        <w:t>升压站类比分析</w:t>
      </w:r>
      <w:bookmarkEnd w:id="1127"/>
      <w:bookmarkEnd w:id="1128"/>
      <w:bookmarkEnd w:id="1129"/>
    </w:p>
    <w:p w14:paraId="2002891F" w14:textId="77777777" w:rsidR="00775B2B" w:rsidRDefault="00000000">
      <w:pPr>
        <w:spacing w:line="360" w:lineRule="auto"/>
        <w:ind w:firstLineChars="200" w:firstLine="480"/>
        <w:rPr>
          <w:bCs/>
          <w:sz w:val="24"/>
        </w:rPr>
      </w:pPr>
      <w:r>
        <w:rPr>
          <w:bCs/>
          <w:sz w:val="24"/>
        </w:rPr>
        <w:t>（</w:t>
      </w:r>
      <w:r>
        <w:rPr>
          <w:bCs/>
          <w:sz w:val="24"/>
        </w:rPr>
        <w:t>1</w:t>
      </w:r>
      <w:r>
        <w:rPr>
          <w:bCs/>
          <w:sz w:val="24"/>
        </w:rPr>
        <w:t>）类比对象的选择</w:t>
      </w:r>
    </w:p>
    <w:p w14:paraId="1C532D40" w14:textId="77777777" w:rsidR="00775B2B" w:rsidRDefault="00000000">
      <w:pPr>
        <w:spacing w:line="360" w:lineRule="auto"/>
        <w:ind w:firstLineChars="200" w:firstLine="480"/>
        <w:rPr>
          <w:bCs/>
          <w:sz w:val="24"/>
        </w:rPr>
      </w:pPr>
      <w:r>
        <w:rPr>
          <w:bCs/>
          <w:sz w:val="24"/>
        </w:rPr>
        <w:t>拟建热电厂升压站主要布置有变压器、隔离开关、电压互感器、电流互感器、电抗器、电容器等电器设备，在升压站运行过程中设备产生的电磁波可能会对环境造成电磁</w:t>
      </w:r>
      <w:r>
        <w:rPr>
          <w:rFonts w:hint="eastAsia"/>
          <w:bCs/>
          <w:sz w:val="24"/>
        </w:rPr>
        <w:t>环境影响</w:t>
      </w:r>
      <w:r>
        <w:rPr>
          <w:bCs/>
          <w:sz w:val="24"/>
        </w:rPr>
        <w:t>，主要污染因子为工频电磁场强度。本工程拟建</w:t>
      </w:r>
      <w:r>
        <w:rPr>
          <w:bCs/>
          <w:sz w:val="24"/>
        </w:rPr>
        <w:t>110kV</w:t>
      </w:r>
      <w:r>
        <w:rPr>
          <w:bCs/>
          <w:sz w:val="24"/>
        </w:rPr>
        <w:t>一级电压接入系统。</w:t>
      </w:r>
    </w:p>
    <w:p w14:paraId="3DFBB290" w14:textId="77777777" w:rsidR="00775B2B" w:rsidRDefault="00000000">
      <w:pPr>
        <w:snapToGrid w:val="0"/>
        <w:spacing w:line="360" w:lineRule="auto"/>
        <w:ind w:firstLineChars="200" w:firstLine="480"/>
        <w:rPr>
          <w:bCs/>
          <w:sz w:val="24"/>
        </w:rPr>
      </w:pPr>
      <w:r>
        <w:rPr>
          <w:bCs/>
          <w:sz w:val="24"/>
        </w:rPr>
        <w:t>根据本工程升压站拟选设备情况，类比升压站选用</w:t>
      </w:r>
      <w:r>
        <w:rPr>
          <w:spacing w:val="-10"/>
          <w:sz w:val="24"/>
        </w:rPr>
        <w:t>苇湖梁发电有限责任公司</w:t>
      </w:r>
      <w:r>
        <w:rPr>
          <w:spacing w:val="-10"/>
          <w:sz w:val="24"/>
        </w:rPr>
        <w:t>11</w:t>
      </w:r>
      <w:r>
        <w:rPr>
          <w:bCs/>
          <w:sz w:val="24"/>
        </w:rPr>
        <w:t>0kV</w:t>
      </w:r>
      <w:r>
        <w:rPr>
          <w:bCs/>
          <w:sz w:val="24"/>
        </w:rPr>
        <w:t>监测资料。</w:t>
      </w:r>
      <w:r>
        <w:rPr>
          <w:spacing w:val="-10"/>
          <w:sz w:val="24"/>
        </w:rPr>
        <w:t>新疆苇湖梁发电有限责任公司</w:t>
      </w:r>
      <w:r>
        <w:rPr>
          <w:bCs/>
          <w:sz w:val="24"/>
        </w:rPr>
        <w:t>的电气主接线型式与本工程相同。出线电压等级相同，</w:t>
      </w:r>
      <w:r>
        <w:rPr>
          <w:spacing w:val="-10"/>
          <w:sz w:val="24"/>
        </w:rPr>
        <w:t>新疆苇湖梁发电有限责任公司</w:t>
      </w:r>
      <w:r>
        <w:rPr>
          <w:bCs/>
          <w:sz w:val="24"/>
        </w:rPr>
        <w:t>的电磁</w:t>
      </w:r>
      <w:r>
        <w:rPr>
          <w:rFonts w:hint="eastAsia"/>
          <w:bCs/>
          <w:sz w:val="24"/>
        </w:rPr>
        <w:t>环境影响</w:t>
      </w:r>
      <w:r>
        <w:rPr>
          <w:bCs/>
          <w:sz w:val="24"/>
        </w:rPr>
        <w:t>水平与本工程基本相同，其工频电磁场监测结果用于本工程分析是可行的。</w:t>
      </w:r>
    </w:p>
    <w:p w14:paraId="7BFE0EA2" w14:textId="77777777" w:rsidR="00775B2B" w:rsidRDefault="00000000">
      <w:pPr>
        <w:snapToGrid w:val="0"/>
        <w:spacing w:line="360" w:lineRule="auto"/>
        <w:ind w:firstLineChars="200" w:firstLine="440"/>
        <w:rPr>
          <w:spacing w:val="-10"/>
          <w:sz w:val="24"/>
        </w:rPr>
      </w:pPr>
      <w:r>
        <w:rPr>
          <w:spacing w:val="-10"/>
          <w:sz w:val="24"/>
        </w:rPr>
        <w:t>新疆苇湖梁发电有限责任公司主变容量为</w:t>
      </w:r>
      <w:r>
        <w:rPr>
          <w:spacing w:val="-10"/>
          <w:sz w:val="24"/>
        </w:rPr>
        <w:t>2</w:t>
      </w:r>
      <w:r>
        <w:rPr>
          <w:spacing w:val="-10"/>
          <w:sz w:val="24"/>
        </w:rPr>
        <w:t>台</w:t>
      </w:r>
      <w:r>
        <w:rPr>
          <w:spacing w:val="-10"/>
          <w:sz w:val="24"/>
        </w:rPr>
        <w:t>SFP8-150000/110</w:t>
      </w:r>
      <w:r>
        <w:rPr>
          <w:spacing w:val="-10"/>
          <w:sz w:val="24"/>
        </w:rPr>
        <w:t>，而本工程的主变容量为</w:t>
      </w:r>
      <w:r>
        <w:rPr>
          <w:sz w:val="24"/>
        </w:rPr>
        <w:t>63000kVA</w:t>
      </w:r>
      <w:r>
        <w:rPr>
          <w:spacing w:val="-10"/>
          <w:sz w:val="24"/>
        </w:rPr>
        <w:t>，电磁</w:t>
      </w:r>
      <w:r>
        <w:rPr>
          <w:rFonts w:hint="eastAsia"/>
          <w:spacing w:val="-10"/>
          <w:sz w:val="24"/>
        </w:rPr>
        <w:t>环境影响</w:t>
      </w:r>
      <w:r>
        <w:rPr>
          <w:spacing w:val="-10"/>
          <w:sz w:val="24"/>
        </w:rPr>
        <w:t>水平远高于本工程，因此其主变工频场、磁感</w:t>
      </w:r>
      <w:r>
        <w:rPr>
          <w:sz w:val="24"/>
        </w:rPr>
        <w:t>应强度磁场</w:t>
      </w:r>
      <w:r>
        <w:rPr>
          <w:spacing w:val="-10"/>
          <w:sz w:val="24"/>
        </w:rPr>
        <w:t>用于本工程分析是偏保守的。</w:t>
      </w:r>
    </w:p>
    <w:p w14:paraId="5C845243" w14:textId="77777777" w:rsidR="00775B2B" w:rsidRDefault="00000000">
      <w:pPr>
        <w:snapToGrid w:val="0"/>
        <w:spacing w:line="360" w:lineRule="auto"/>
        <w:ind w:firstLineChars="200" w:firstLine="480"/>
        <w:rPr>
          <w:bCs/>
          <w:sz w:val="24"/>
        </w:rPr>
      </w:pPr>
      <w:r>
        <w:rPr>
          <w:bCs/>
          <w:sz w:val="24"/>
        </w:rPr>
        <w:t>（</w:t>
      </w:r>
      <w:r>
        <w:rPr>
          <w:bCs/>
          <w:sz w:val="24"/>
        </w:rPr>
        <w:t>2</w:t>
      </w:r>
      <w:r>
        <w:rPr>
          <w:bCs/>
          <w:sz w:val="24"/>
        </w:rPr>
        <w:t>）模拟测试结果</w:t>
      </w:r>
    </w:p>
    <w:p w14:paraId="5B54C674" w14:textId="77777777" w:rsidR="00775B2B" w:rsidRDefault="00000000">
      <w:pPr>
        <w:snapToGrid w:val="0"/>
        <w:spacing w:line="360" w:lineRule="auto"/>
        <w:ind w:firstLineChars="200" w:firstLine="480"/>
        <w:rPr>
          <w:bCs/>
          <w:sz w:val="24"/>
        </w:rPr>
      </w:pPr>
      <w:r>
        <w:rPr>
          <w:sz w:val="24"/>
        </w:rPr>
        <w:t>类比</w:t>
      </w:r>
      <w:r>
        <w:rPr>
          <w:spacing w:val="-10"/>
          <w:sz w:val="24"/>
        </w:rPr>
        <w:t>新疆苇湖梁发电有限责任公司升压站</w:t>
      </w:r>
      <w:r>
        <w:rPr>
          <w:sz w:val="24"/>
        </w:rPr>
        <w:t>1</w:t>
      </w:r>
      <w:r>
        <w:rPr>
          <w:sz w:val="24"/>
          <w:vertAlign w:val="superscript"/>
        </w:rPr>
        <w:t>#</w:t>
      </w:r>
      <w:r>
        <w:rPr>
          <w:sz w:val="24"/>
        </w:rPr>
        <w:t>主变工频</w:t>
      </w:r>
      <w:r>
        <w:rPr>
          <w:rFonts w:hint="eastAsia"/>
          <w:sz w:val="24"/>
        </w:rPr>
        <w:t>电场强度</w:t>
      </w:r>
      <w:r>
        <w:rPr>
          <w:sz w:val="24"/>
        </w:rPr>
        <w:t>和</w:t>
      </w:r>
      <w:r>
        <w:rPr>
          <w:rFonts w:hint="eastAsia"/>
          <w:sz w:val="24"/>
        </w:rPr>
        <w:t>工频</w:t>
      </w:r>
      <w:r>
        <w:rPr>
          <w:sz w:val="24"/>
        </w:rPr>
        <w:t>磁感应强度磁场测试结果见表</w:t>
      </w:r>
      <w:r>
        <w:rPr>
          <w:sz w:val="24"/>
        </w:rPr>
        <w:t>5.7</w:t>
      </w:r>
      <w:r>
        <w:rPr>
          <w:bCs/>
          <w:sz w:val="24"/>
        </w:rPr>
        <w:t>-1</w:t>
      </w:r>
      <w:r>
        <w:rPr>
          <w:bCs/>
          <w:sz w:val="24"/>
        </w:rPr>
        <w:t>。</w:t>
      </w:r>
    </w:p>
    <w:p w14:paraId="5E4E427B" w14:textId="4F7CDD8F" w:rsidR="00775B2B" w:rsidRDefault="00000000">
      <w:pPr>
        <w:jc w:val="center"/>
        <w:rPr>
          <w:rFonts w:eastAsia="黑体"/>
          <w:bCs/>
          <w:sz w:val="24"/>
        </w:rPr>
      </w:pPr>
      <w:r>
        <w:rPr>
          <w:rFonts w:eastAsia="黑体"/>
          <w:bCs/>
          <w:sz w:val="24"/>
        </w:rPr>
        <w:t>表</w:t>
      </w:r>
      <w:r>
        <w:rPr>
          <w:rFonts w:eastAsia="黑体"/>
          <w:bCs/>
          <w:sz w:val="24"/>
        </w:rPr>
        <w:t xml:space="preserve">5.7-1    </w:t>
      </w:r>
      <w:r>
        <w:rPr>
          <w:rFonts w:eastAsia="黑体"/>
          <w:bCs/>
          <w:sz w:val="24"/>
        </w:rPr>
        <w:t>新疆苇湖梁发电厂</w:t>
      </w:r>
      <w:r>
        <w:rPr>
          <w:rFonts w:eastAsia="黑体"/>
          <w:bCs/>
          <w:sz w:val="24"/>
        </w:rPr>
        <w:t>1#</w:t>
      </w:r>
      <w:r>
        <w:rPr>
          <w:rFonts w:eastAsia="黑体"/>
          <w:bCs/>
          <w:sz w:val="24"/>
        </w:rPr>
        <w:t>主变电场强度和磁感应强度测试结果</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2144"/>
        <w:gridCol w:w="876"/>
        <w:gridCol w:w="876"/>
        <w:gridCol w:w="876"/>
        <w:gridCol w:w="876"/>
        <w:gridCol w:w="876"/>
        <w:gridCol w:w="876"/>
        <w:gridCol w:w="876"/>
      </w:tblGrid>
      <w:tr w:rsidR="00775B2B" w14:paraId="1E03EB91" w14:textId="77777777">
        <w:trPr>
          <w:jc w:val="center"/>
        </w:trPr>
        <w:tc>
          <w:tcPr>
            <w:tcW w:w="1295" w:type="pct"/>
            <w:tcBorders>
              <w:top w:val="single" w:sz="12" w:space="0" w:color="auto"/>
              <w:left w:val="single" w:sz="12" w:space="0" w:color="auto"/>
              <w:bottom w:val="single" w:sz="4" w:space="0" w:color="auto"/>
              <w:right w:val="single" w:sz="4" w:space="0" w:color="auto"/>
            </w:tcBorders>
            <w:vAlign w:val="center"/>
          </w:tcPr>
          <w:p w14:paraId="7B594990" w14:textId="77777777" w:rsidR="00775B2B" w:rsidRDefault="00000000">
            <w:pPr>
              <w:snapToGrid w:val="0"/>
              <w:jc w:val="center"/>
              <w:rPr>
                <w:szCs w:val="21"/>
              </w:rPr>
            </w:pPr>
            <w:r>
              <w:rPr>
                <w:szCs w:val="21"/>
              </w:rPr>
              <w:t>距</w:t>
            </w:r>
            <w:r>
              <w:rPr>
                <w:szCs w:val="21"/>
              </w:rPr>
              <w:t>1</w:t>
            </w:r>
            <w:r>
              <w:rPr>
                <w:szCs w:val="21"/>
                <w:vertAlign w:val="superscript"/>
              </w:rPr>
              <w:t>#</w:t>
            </w:r>
            <w:r>
              <w:rPr>
                <w:szCs w:val="21"/>
              </w:rPr>
              <w:t>主变距离</w:t>
            </w:r>
          </w:p>
        </w:tc>
        <w:tc>
          <w:tcPr>
            <w:tcW w:w="529" w:type="pct"/>
            <w:tcBorders>
              <w:top w:val="single" w:sz="12" w:space="0" w:color="auto"/>
              <w:left w:val="single" w:sz="4" w:space="0" w:color="auto"/>
              <w:bottom w:val="single" w:sz="4" w:space="0" w:color="auto"/>
              <w:right w:val="single" w:sz="4" w:space="0" w:color="auto"/>
            </w:tcBorders>
            <w:vAlign w:val="center"/>
          </w:tcPr>
          <w:p w14:paraId="2B681432" w14:textId="77777777" w:rsidR="00775B2B" w:rsidRDefault="00000000">
            <w:pPr>
              <w:snapToGrid w:val="0"/>
              <w:jc w:val="center"/>
              <w:rPr>
                <w:szCs w:val="21"/>
              </w:rPr>
            </w:pPr>
            <w:r>
              <w:rPr>
                <w:szCs w:val="21"/>
              </w:rPr>
              <w:t>1</w:t>
            </w:r>
          </w:p>
        </w:tc>
        <w:tc>
          <w:tcPr>
            <w:tcW w:w="529" w:type="pct"/>
            <w:tcBorders>
              <w:top w:val="single" w:sz="12" w:space="0" w:color="auto"/>
              <w:left w:val="single" w:sz="4" w:space="0" w:color="auto"/>
              <w:bottom w:val="single" w:sz="4" w:space="0" w:color="auto"/>
              <w:right w:val="single" w:sz="4" w:space="0" w:color="auto"/>
            </w:tcBorders>
            <w:vAlign w:val="center"/>
          </w:tcPr>
          <w:p w14:paraId="52DB97CE" w14:textId="77777777" w:rsidR="00775B2B" w:rsidRDefault="00000000">
            <w:pPr>
              <w:snapToGrid w:val="0"/>
              <w:jc w:val="center"/>
              <w:rPr>
                <w:szCs w:val="21"/>
              </w:rPr>
            </w:pPr>
            <w:r>
              <w:rPr>
                <w:szCs w:val="21"/>
              </w:rPr>
              <w:t>5</w:t>
            </w:r>
          </w:p>
        </w:tc>
        <w:tc>
          <w:tcPr>
            <w:tcW w:w="529" w:type="pct"/>
            <w:tcBorders>
              <w:top w:val="single" w:sz="12" w:space="0" w:color="auto"/>
              <w:left w:val="single" w:sz="4" w:space="0" w:color="auto"/>
              <w:bottom w:val="single" w:sz="4" w:space="0" w:color="auto"/>
              <w:right w:val="single" w:sz="4" w:space="0" w:color="auto"/>
            </w:tcBorders>
            <w:vAlign w:val="center"/>
          </w:tcPr>
          <w:p w14:paraId="4D5BAB47" w14:textId="77777777" w:rsidR="00775B2B" w:rsidRDefault="00000000">
            <w:pPr>
              <w:snapToGrid w:val="0"/>
              <w:jc w:val="center"/>
              <w:rPr>
                <w:szCs w:val="21"/>
              </w:rPr>
            </w:pPr>
            <w:r>
              <w:rPr>
                <w:szCs w:val="21"/>
              </w:rPr>
              <w:t>10</w:t>
            </w:r>
          </w:p>
        </w:tc>
        <w:tc>
          <w:tcPr>
            <w:tcW w:w="529" w:type="pct"/>
            <w:tcBorders>
              <w:top w:val="single" w:sz="12" w:space="0" w:color="auto"/>
              <w:left w:val="single" w:sz="4" w:space="0" w:color="auto"/>
              <w:bottom w:val="single" w:sz="4" w:space="0" w:color="auto"/>
              <w:right w:val="single" w:sz="4" w:space="0" w:color="auto"/>
            </w:tcBorders>
            <w:vAlign w:val="center"/>
          </w:tcPr>
          <w:p w14:paraId="50C69CC8" w14:textId="77777777" w:rsidR="00775B2B" w:rsidRDefault="00000000">
            <w:pPr>
              <w:snapToGrid w:val="0"/>
              <w:jc w:val="center"/>
              <w:rPr>
                <w:szCs w:val="21"/>
              </w:rPr>
            </w:pPr>
            <w:r>
              <w:rPr>
                <w:szCs w:val="21"/>
              </w:rPr>
              <w:t>15</w:t>
            </w:r>
          </w:p>
        </w:tc>
        <w:tc>
          <w:tcPr>
            <w:tcW w:w="529" w:type="pct"/>
            <w:tcBorders>
              <w:top w:val="single" w:sz="12" w:space="0" w:color="auto"/>
              <w:left w:val="single" w:sz="4" w:space="0" w:color="auto"/>
              <w:bottom w:val="single" w:sz="4" w:space="0" w:color="auto"/>
              <w:right w:val="single" w:sz="4" w:space="0" w:color="auto"/>
            </w:tcBorders>
            <w:vAlign w:val="center"/>
          </w:tcPr>
          <w:p w14:paraId="6E798443" w14:textId="77777777" w:rsidR="00775B2B" w:rsidRDefault="00000000">
            <w:pPr>
              <w:snapToGrid w:val="0"/>
              <w:jc w:val="center"/>
              <w:rPr>
                <w:szCs w:val="21"/>
              </w:rPr>
            </w:pPr>
            <w:r>
              <w:rPr>
                <w:szCs w:val="21"/>
              </w:rPr>
              <w:t>20</w:t>
            </w:r>
          </w:p>
        </w:tc>
        <w:tc>
          <w:tcPr>
            <w:tcW w:w="529" w:type="pct"/>
            <w:tcBorders>
              <w:top w:val="single" w:sz="12" w:space="0" w:color="auto"/>
              <w:left w:val="single" w:sz="4" w:space="0" w:color="auto"/>
              <w:bottom w:val="single" w:sz="4" w:space="0" w:color="auto"/>
              <w:right w:val="single" w:sz="4" w:space="0" w:color="auto"/>
            </w:tcBorders>
            <w:vAlign w:val="center"/>
          </w:tcPr>
          <w:p w14:paraId="46D3F5DA" w14:textId="77777777" w:rsidR="00775B2B" w:rsidRDefault="00000000">
            <w:pPr>
              <w:snapToGrid w:val="0"/>
              <w:jc w:val="center"/>
              <w:rPr>
                <w:szCs w:val="21"/>
              </w:rPr>
            </w:pPr>
            <w:r>
              <w:rPr>
                <w:szCs w:val="21"/>
              </w:rPr>
              <w:t>30</w:t>
            </w:r>
          </w:p>
        </w:tc>
        <w:tc>
          <w:tcPr>
            <w:tcW w:w="529" w:type="pct"/>
            <w:tcBorders>
              <w:top w:val="single" w:sz="12" w:space="0" w:color="auto"/>
              <w:left w:val="single" w:sz="4" w:space="0" w:color="auto"/>
              <w:bottom w:val="single" w:sz="4" w:space="0" w:color="auto"/>
              <w:right w:val="single" w:sz="12" w:space="0" w:color="auto"/>
            </w:tcBorders>
            <w:vAlign w:val="center"/>
          </w:tcPr>
          <w:p w14:paraId="4C8B7B3F" w14:textId="77777777" w:rsidR="00775B2B" w:rsidRDefault="00000000">
            <w:pPr>
              <w:snapToGrid w:val="0"/>
              <w:jc w:val="center"/>
              <w:rPr>
                <w:szCs w:val="21"/>
              </w:rPr>
            </w:pPr>
            <w:r>
              <w:rPr>
                <w:szCs w:val="21"/>
              </w:rPr>
              <w:t>40</w:t>
            </w:r>
          </w:p>
        </w:tc>
      </w:tr>
      <w:tr w:rsidR="00775B2B" w14:paraId="29909E84" w14:textId="77777777">
        <w:trPr>
          <w:jc w:val="center"/>
        </w:trPr>
        <w:tc>
          <w:tcPr>
            <w:tcW w:w="1295" w:type="pct"/>
            <w:tcBorders>
              <w:top w:val="single" w:sz="4" w:space="0" w:color="auto"/>
              <w:left w:val="single" w:sz="12" w:space="0" w:color="auto"/>
              <w:bottom w:val="single" w:sz="4" w:space="0" w:color="auto"/>
              <w:right w:val="single" w:sz="4" w:space="0" w:color="auto"/>
            </w:tcBorders>
            <w:vAlign w:val="center"/>
          </w:tcPr>
          <w:p w14:paraId="1770DEB0" w14:textId="77777777" w:rsidR="00775B2B" w:rsidRDefault="00000000">
            <w:pPr>
              <w:snapToGrid w:val="0"/>
              <w:jc w:val="center"/>
              <w:rPr>
                <w:szCs w:val="21"/>
              </w:rPr>
            </w:pPr>
            <w:r>
              <w:rPr>
                <w:szCs w:val="21"/>
              </w:rPr>
              <w:t>电场强度（</w:t>
            </w:r>
            <w:r>
              <w:rPr>
                <w:szCs w:val="21"/>
              </w:rPr>
              <w:t>V/m</w:t>
            </w:r>
            <w:r>
              <w:rPr>
                <w:szCs w:val="21"/>
              </w:rPr>
              <w:t>）</w:t>
            </w:r>
          </w:p>
        </w:tc>
        <w:tc>
          <w:tcPr>
            <w:tcW w:w="529" w:type="pct"/>
            <w:tcBorders>
              <w:top w:val="single" w:sz="4" w:space="0" w:color="auto"/>
              <w:left w:val="single" w:sz="4" w:space="0" w:color="auto"/>
              <w:bottom w:val="single" w:sz="4" w:space="0" w:color="auto"/>
              <w:right w:val="single" w:sz="4" w:space="0" w:color="auto"/>
            </w:tcBorders>
            <w:vAlign w:val="center"/>
          </w:tcPr>
          <w:p w14:paraId="601BC493" w14:textId="77777777" w:rsidR="00775B2B" w:rsidRDefault="00000000">
            <w:pPr>
              <w:snapToGrid w:val="0"/>
              <w:jc w:val="center"/>
              <w:rPr>
                <w:szCs w:val="21"/>
              </w:rPr>
            </w:pPr>
            <w:r>
              <w:rPr>
                <w:szCs w:val="21"/>
              </w:rPr>
              <w:t>260.4</w:t>
            </w:r>
          </w:p>
        </w:tc>
        <w:tc>
          <w:tcPr>
            <w:tcW w:w="529" w:type="pct"/>
            <w:tcBorders>
              <w:top w:val="single" w:sz="4" w:space="0" w:color="auto"/>
              <w:left w:val="single" w:sz="4" w:space="0" w:color="auto"/>
              <w:bottom w:val="single" w:sz="4" w:space="0" w:color="auto"/>
              <w:right w:val="single" w:sz="4" w:space="0" w:color="auto"/>
            </w:tcBorders>
            <w:vAlign w:val="center"/>
          </w:tcPr>
          <w:p w14:paraId="245135EA" w14:textId="77777777" w:rsidR="00775B2B" w:rsidRDefault="00000000">
            <w:pPr>
              <w:snapToGrid w:val="0"/>
              <w:jc w:val="center"/>
              <w:rPr>
                <w:szCs w:val="21"/>
              </w:rPr>
            </w:pPr>
            <w:r>
              <w:rPr>
                <w:szCs w:val="21"/>
              </w:rPr>
              <w:t>451.6</w:t>
            </w:r>
          </w:p>
        </w:tc>
        <w:tc>
          <w:tcPr>
            <w:tcW w:w="529" w:type="pct"/>
            <w:tcBorders>
              <w:top w:val="single" w:sz="4" w:space="0" w:color="auto"/>
              <w:left w:val="single" w:sz="4" w:space="0" w:color="auto"/>
              <w:bottom w:val="single" w:sz="4" w:space="0" w:color="auto"/>
              <w:right w:val="single" w:sz="4" w:space="0" w:color="auto"/>
            </w:tcBorders>
            <w:vAlign w:val="center"/>
          </w:tcPr>
          <w:p w14:paraId="5A8E04CF" w14:textId="77777777" w:rsidR="00775B2B" w:rsidRDefault="00000000">
            <w:pPr>
              <w:snapToGrid w:val="0"/>
              <w:jc w:val="center"/>
              <w:rPr>
                <w:szCs w:val="21"/>
              </w:rPr>
            </w:pPr>
            <w:r>
              <w:rPr>
                <w:szCs w:val="21"/>
              </w:rPr>
              <w:t>34.74</w:t>
            </w:r>
          </w:p>
        </w:tc>
        <w:tc>
          <w:tcPr>
            <w:tcW w:w="529" w:type="pct"/>
            <w:tcBorders>
              <w:top w:val="single" w:sz="4" w:space="0" w:color="auto"/>
              <w:left w:val="single" w:sz="4" w:space="0" w:color="auto"/>
              <w:bottom w:val="single" w:sz="4" w:space="0" w:color="auto"/>
              <w:right w:val="single" w:sz="4" w:space="0" w:color="auto"/>
            </w:tcBorders>
            <w:vAlign w:val="center"/>
          </w:tcPr>
          <w:p w14:paraId="155B58E3" w14:textId="77777777" w:rsidR="00775B2B" w:rsidRDefault="00000000">
            <w:pPr>
              <w:snapToGrid w:val="0"/>
              <w:jc w:val="center"/>
              <w:rPr>
                <w:szCs w:val="21"/>
              </w:rPr>
            </w:pPr>
            <w:r>
              <w:rPr>
                <w:szCs w:val="21"/>
              </w:rPr>
              <w:t>4.72</w:t>
            </w:r>
          </w:p>
        </w:tc>
        <w:tc>
          <w:tcPr>
            <w:tcW w:w="529" w:type="pct"/>
            <w:tcBorders>
              <w:top w:val="single" w:sz="4" w:space="0" w:color="auto"/>
              <w:left w:val="single" w:sz="4" w:space="0" w:color="auto"/>
              <w:bottom w:val="single" w:sz="4" w:space="0" w:color="auto"/>
              <w:right w:val="single" w:sz="4" w:space="0" w:color="auto"/>
            </w:tcBorders>
            <w:vAlign w:val="center"/>
          </w:tcPr>
          <w:p w14:paraId="6C6DAE37" w14:textId="77777777" w:rsidR="00775B2B" w:rsidRDefault="00000000">
            <w:pPr>
              <w:snapToGrid w:val="0"/>
              <w:jc w:val="center"/>
              <w:rPr>
                <w:szCs w:val="21"/>
              </w:rPr>
            </w:pPr>
            <w:r>
              <w:rPr>
                <w:szCs w:val="21"/>
              </w:rPr>
              <w:t>0.94</w:t>
            </w:r>
          </w:p>
        </w:tc>
        <w:tc>
          <w:tcPr>
            <w:tcW w:w="529" w:type="pct"/>
            <w:tcBorders>
              <w:top w:val="single" w:sz="4" w:space="0" w:color="auto"/>
              <w:left w:val="single" w:sz="4" w:space="0" w:color="auto"/>
              <w:bottom w:val="single" w:sz="4" w:space="0" w:color="auto"/>
              <w:right w:val="single" w:sz="4" w:space="0" w:color="auto"/>
            </w:tcBorders>
            <w:vAlign w:val="center"/>
          </w:tcPr>
          <w:p w14:paraId="46C16532" w14:textId="77777777" w:rsidR="00775B2B" w:rsidRDefault="00000000">
            <w:pPr>
              <w:snapToGrid w:val="0"/>
              <w:jc w:val="center"/>
              <w:rPr>
                <w:szCs w:val="21"/>
              </w:rPr>
            </w:pPr>
            <w:r>
              <w:rPr>
                <w:szCs w:val="21"/>
              </w:rPr>
              <w:t>0.82</w:t>
            </w:r>
          </w:p>
        </w:tc>
        <w:tc>
          <w:tcPr>
            <w:tcW w:w="529" w:type="pct"/>
            <w:tcBorders>
              <w:top w:val="single" w:sz="4" w:space="0" w:color="auto"/>
              <w:left w:val="single" w:sz="4" w:space="0" w:color="auto"/>
              <w:bottom w:val="single" w:sz="4" w:space="0" w:color="auto"/>
              <w:right w:val="single" w:sz="12" w:space="0" w:color="auto"/>
            </w:tcBorders>
            <w:vAlign w:val="center"/>
          </w:tcPr>
          <w:p w14:paraId="04541AB1" w14:textId="77777777" w:rsidR="00775B2B" w:rsidRDefault="00000000">
            <w:pPr>
              <w:snapToGrid w:val="0"/>
              <w:jc w:val="center"/>
              <w:rPr>
                <w:szCs w:val="21"/>
              </w:rPr>
            </w:pPr>
            <w:r>
              <w:rPr>
                <w:szCs w:val="21"/>
              </w:rPr>
              <w:t>0.6</w:t>
            </w:r>
          </w:p>
        </w:tc>
      </w:tr>
      <w:tr w:rsidR="00775B2B" w14:paraId="1A97DC92" w14:textId="77777777">
        <w:trPr>
          <w:jc w:val="center"/>
        </w:trPr>
        <w:tc>
          <w:tcPr>
            <w:tcW w:w="1295" w:type="pct"/>
            <w:tcBorders>
              <w:top w:val="single" w:sz="4" w:space="0" w:color="auto"/>
              <w:left w:val="single" w:sz="12" w:space="0" w:color="auto"/>
              <w:bottom w:val="single" w:sz="12" w:space="0" w:color="auto"/>
              <w:right w:val="single" w:sz="4" w:space="0" w:color="auto"/>
            </w:tcBorders>
            <w:vAlign w:val="center"/>
          </w:tcPr>
          <w:p w14:paraId="2C1DF9DB" w14:textId="77777777" w:rsidR="00775B2B" w:rsidRDefault="00000000">
            <w:pPr>
              <w:snapToGrid w:val="0"/>
              <w:jc w:val="center"/>
              <w:rPr>
                <w:szCs w:val="21"/>
              </w:rPr>
            </w:pPr>
            <w:r>
              <w:rPr>
                <w:rFonts w:hint="eastAsia"/>
                <w:szCs w:val="21"/>
              </w:rPr>
              <w:t>磁感应</w:t>
            </w:r>
            <w:r>
              <w:rPr>
                <w:szCs w:val="21"/>
              </w:rPr>
              <w:t>强度（</w:t>
            </w:r>
            <w:r>
              <w:rPr>
                <w:szCs w:val="21"/>
              </w:rPr>
              <w:t>μT</w:t>
            </w:r>
            <w:r>
              <w:rPr>
                <w:szCs w:val="21"/>
              </w:rPr>
              <w:t>）</w:t>
            </w:r>
          </w:p>
        </w:tc>
        <w:tc>
          <w:tcPr>
            <w:tcW w:w="529" w:type="pct"/>
            <w:tcBorders>
              <w:top w:val="single" w:sz="4" w:space="0" w:color="auto"/>
              <w:left w:val="single" w:sz="4" w:space="0" w:color="auto"/>
              <w:bottom w:val="single" w:sz="12" w:space="0" w:color="auto"/>
              <w:right w:val="single" w:sz="4" w:space="0" w:color="auto"/>
            </w:tcBorders>
            <w:vAlign w:val="center"/>
          </w:tcPr>
          <w:p w14:paraId="1507207A" w14:textId="77777777" w:rsidR="00775B2B" w:rsidRDefault="00000000">
            <w:pPr>
              <w:snapToGrid w:val="0"/>
              <w:jc w:val="center"/>
              <w:rPr>
                <w:szCs w:val="21"/>
              </w:rPr>
            </w:pPr>
            <w:r>
              <w:rPr>
                <w:szCs w:val="21"/>
              </w:rPr>
              <w:t>54.5</w:t>
            </w:r>
          </w:p>
        </w:tc>
        <w:tc>
          <w:tcPr>
            <w:tcW w:w="529" w:type="pct"/>
            <w:tcBorders>
              <w:top w:val="single" w:sz="4" w:space="0" w:color="auto"/>
              <w:left w:val="single" w:sz="4" w:space="0" w:color="auto"/>
              <w:bottom w:val="single" w:sz="12" w:space="0" w:color="auto"/>
              <w:right w:val="single" w:sz="4" w:space="0" w:color="auto"/>
            </w:tcBorders>
            <w:vAlign w:val="center"/>
          </w:tcPr>
          <w:p w14:paraId="4D759A99" w14:textId="77777777" w:rsidR="00775B2B" w:rsidRDefault="00000000">
            <w:pPr>
              <w:snapToGrid w:val="0"/>
              <w:jc w:val="center"/>
              <w:rPr>
                <w:szCs w:val="21"/>
              </w:rPr>
            </w:pPr>
            <w:r>
              <w:rPr>
                <w:szCs w:val="21"/>
              </w:rPr>
              <w:t>7.88</w:t>
            </w:r>
          </w:p>
        </w:tc>
        <w:tc>
          <w:tcPr>
            <w:tcW w:w="529" w:type="pct"/>
            <w:tcBorders>
              <w:top w:val="single" w:sz="4" w:space="0" w:color="auto"/>
              <w:left w:val="single" w:sz="4" w:space="0" w:color="auto"/>
              <w:bottom w:val="single" w:sz="12" w:space="0" w:color="auto"/>
              <w:right w:val="single" w:sz="4" w:space="0" w:color="auto"/>
            </w:tcBorders>
            <w:vAlign w:val="center"/>
          </w:tcPr>
          <w:p w14:paraId="33B8B4DA" w14:textId="77777777" w:rsidR="00775B2B" w:rsidRDefault="00000000">
            <w:pPr>
              <w:snapToGrid w:val="0"/>
              <w:jc w:val="center"/>
              <w:rPr>
                <w:szCs w:val="21"/>
              </w:rPr>
            </w:pPr>
            <w:r>
              <w:rPr>
                <w:szCs w:val="21"/>
              </w:rPr>
              <w:t>4.44</w:t>
            </w:r>
          </w:p>
        </w:tc>
        <w:tc>
          <w:tcPr>
            <w:tcW w:w="529" w:type="pct"/>
            <w:tcBorders>
              <w:top w:val="single" w:sz="4" w:space="0" w:color="auto"/>
              <w:left w:val="single" w:sz="4" w:space="0" w:color="auto"/>
              <w:bottom w:val="single" w:sz="12" w:space="0" w:color="auto"/>
              <w:right w:val="single" w:sz="4" w:space="0" w:color="auto"/>
            </w:tcBorders>
            <w:vAlign w:val="center"/>
          </w:tcPr>
          <w:p w14:paraId="4FFEDDCB" w14:textId="77777777" w:rsidR="00775B2B" w:rsidRDefault="00000000">
            <w:pPr>
              <w:snapToGrid w:val="0"/>
              <w:jc w:val="center"/>
              <w:rPr>
                <w:szCs w:val="21"/>
              </w:rPr>
            </w:pPr>
            <w:r>
              <w:rPr>
                <w:szCs w:val="21"/>
              </w:rPr>
              <w:t>1.54</w:t>
            </w:r>
          </w:p>
        </w:tc>
        <w:tc>
          <w:tcPr>
            <w:tcW w:w="529" w:type="pct"/>
            <w:tcBorders>
              <w:top w:val="single" w:sz="4" w:space="0" w:color="auto"/>
              <w:left w:val="single" w:sz="4" w:space="0" w:color="auto"/>
              <w:bottom w:val="single" w:sz="12" w:space="0" w:color="auto"/>
              <w:right w:val="single" w:sz="4" w:space="0" w:color="auto"/>
            </w:tcBorders>
            <w:vAlign w:val="center"/>
          </w:tcPr>
          <w:p w14:paraId="7F8FA356" w14:textId="77777777" w:rsidR="00775B2B" w:rsidRDefault="00000000">
            <w:pPr>
              <w:snapToGrid w:val="0"/>
              <w:jc w:val="center"/>
              <w:rPr>
                <w:szCs w:val="21"/>
              </w:rPr>
            </w:pPr>
            <w:r>
              <w:rPr>
                <w:szCs w:val="21"/>
              </w:rPr>
              <w:t>0.71</w:t>
            </w:r>
          </w:p>
        </w:tc>
        <w:tc>
          <w:tcPr>
            <w:tcW w:w="529" w:type="pct"/>
            <w:tcBorders>
              <w:top w:val="single" w:sz="4" w:space="0" w:color="auto"/>
              <w:left w:val="single" w:sz="4" w:space="0" w:color="auto"/>
              <w:bottom w:val="single" w:sz="12" w:space="0" w:color="auto"/>
              <w:right w:val="single" w:sz="4" w:space="0" w:color="auto"/>
            </w:tcBorders>
            <w:vAlign w:val="center"/>
          </w:tcPr>
          <w:p w14:paraId="447A1E57" w14:textId="77777777" w:rsidR="00775B2B" w:rsidRDefault="00000000">
            <w:pPr>
              <w:snapToGrid w:val="0"/>
              <w:jc w:val="center"/>
              <w:rPr>
                <w:szCs w:val="21"/>
              </w:rPr>
            </w:pPr>
            <w:r>
              <w:rPr>
                <w:szCs w:val="21"/>
              </w:rPr>
              <w:t>0.47</w:t>
            </w:r>
          </w:p>
        </w:tc>
        <w:tc>
          <w:tcPr>
            <w:tcW w:w="529" w:type="pct"/>
            <w:tcBorders>
              <w:top w:val="single" w:sz="4" w:space="0" w:color="auto"/>
              <w:left w:val="single" w:sz="4" w:space="0" w:color="auto"/>
              <w:bottom w:val="single" w:sz="12" w:space="0" w:color="auto"/>
              <w:right w:val="single" w:sz="12" w:space="0" w:color="auto"/>
            </w:tcBorders>
            <w:vAlign w:val="center"/>
          </w:tcPr>
          <w:p w14:paraId="1BEAD270" w14:textId="77777777" w:rsidR="00775B2B" w:rsidRDefault="00000000">
            <w:pPr>
              <w:snapToGrid w:val="0"/>
              <w:jc w:val="center"/>
              <w:rPr>
                <w:szCs w:val="21"/>
              </w:rPr>
            </w:pPr>
            <w:r>
              <w:rPr>
                <w:szCs w:val="21"/>
              </w:rPr>
              <w:t>0.2</w:t>
            </w:r>
          </w:p>
        </w:tc>
      </w:tr>
    </w:tbl>
    <w:p w14:paraId="4EF58443" w14:textId="77777777" w:rsidR="00775B2B" w:rsidRDefault="00000000">
      <w:pPr>
        <w:snapToGrid w:val="0"/>
        <w:spacing w:line="360" w:lineRule="auto"/>
        <w:ind w:firstLineChars="200" w:firstLine="480"/>
        <w:rPr>
          <w:sz w:val="24"/>
        </w:rPr>
      </w:pPr>
      <w:r>
        <w:rPr>
          <w:bCs/>
          <w:sz w:val="24"/>
        </w:rPr>
        <w:t>从表</w:t>
      </w:r>
      <w:r>
        <w:rPr>
          <w:bCs/>
          <w:sz w:val="24"/>
        </w:rPr>
        <w:t>5.7-1</w:t>
      </w:r>
      <w:r>
        <w:rPr>
          <w:bCs/>
          <w:sz w:val="24"/>
        </w:rPr>
        <w:t>监测结果来看，</w:t>
      </w:r>
      <w:r>
        <w:rPr>
          <w:sz w:val="24"/>
        </w:rPr>
        <w:t>在</w:t>
      </w:r>
      <w:r>
        <w:rPr>
          <w:sz w:val="24"/>
        </w:rPr>
        <w:t>1</w:t>
      </w:r>
      <w:r>
        <w:rPr>
          <w:sz w:val="24"/>
          <w:vertAlign w:val="superscript"/>
        </w:rPr>
        <w:t>#</w:t>
      </w:r>
      <w:r>
        <w:rPr>
          <w:sz w:val="24"/>
        </w:rPr>
        <w:t>主变</w:t>
      </w:r>
      <w:r>
        <w:rPr>
          <w:sz w:val="24"/>
        </w:rPr>
        <w:t>1m</w:t>
      </w:r>
      <w:r>
        <w:rPr>
          <w:sz w:val="24"/>
        </w:rPr>
        <w:t>处工频</w:t>
      </w:r>
      <w:r>
        <w:rPr>
          <w:rFonts w:hint="eastAsia"/>
          <w:sz w:val="24"/>
        </w:rPr>
        <w:t>电场强度</w:t>
      </w:r>
      <w:r>
        <w:rPr>
          <w:sz w:val="24"/>
        </w:rPr>
        <w:t>为</w:t>
      </w:r>
      <w:r>
        <w:rPr>
          <w:sz w:val="24"/>
        </w:rPr>
        <w:t>260V/m</w:t>
      </w:r>
      <w:r>
        <w:rPr>
          <w:sz w:val="24"/>
        </w:rPr>
        <w:t>，随着距离</w:t>
      </w:r>
      <w:r>
        <w:rPr>
          <w:sz w:val="24"/>
        </w:rPr>
        <w:t>1</w:t>
      </w:r>
      <w:r>
        <w:rPr>
          <w:sz w:val="24"/>
          <w:vertAlign w:val="superscript"/>
        </w:rPr>
        <w:t>#</w:t>
      </w:r>
      <w:r>
        <w:rPr>
          <w:sz w:val="24"/>
        </w:rPr>
        <w:t>主变越远，工频</w:t>
      </w:r>
      <w:r>
        <w:rPr>
          <w:rFonts w:hint="eastAsia"/>
          <w:sz w:val="24"/>
        </w:rPr>
        <w:t>电场强度</w:t>
      </w:r>
      <w:r>
        <w:rPr>
          <w:sz w:val="24"/>
        </w:rPr>
        <w:t>越小，在距</w:t>
      </w:r>
      <w:r>
        <w:rPr>
          <w:sz w:val="24"/>
        </w:rPr>
        <w:t>1</w:t>
      </w:r>
      <w:r>
        <w:rPr>
          <w:sz w:val="24"/>
          <w:vertAlign w:val="superscript"/>
        </w:rPr>
        <w:t>#</w:t>
      </w:r>
      <w:r>
        <w:rPr>
          <w:sz w:val="24"/>
        </w:rPr>
        <w:t>主变</w:t>
      </w:r>
      <w:r>
        <w:rPr>
          <w:sz w:val="24"/>
        </w:rPr>
        <w:t>40m</w:t>
      </w:r>
      <w:r>
        <w:rPr>
          <w:sz w:val="24"/>
        </w:rPr>
        <w:t>处，工频</w:t>
      </w:r>
      <w:r>
        <w:rPr>
          <w:rFonts w:hint="eastAsia"/>
          <w:sz w:val="24"/>
        </w:rPr>
        <w:t>电场强度</w:t>
      </w:r>
      <w:r>
        <w:rPr>
          <w:sz w:val="24"/>
        </w:rPr>
        <w:t>仅为</w:t>
      </w:r>
      <w:r>
        <w:rPr>
          <w:sz w:val="24"/>
        </w:rPr>
        <w:t>0.6V/m</w:t>
      </w:r>
      <w:r>
        <w:rPr>
          <w:sz w:val="24"/>
        </w:rPr>
        <w:t>。磁场强度在</w:t>
      </w:r>
      <w:r>
        <w:rPr>
          <w:sz w:val="24"/>
        </w:rPr>
        <w:t>1</w:t>
      </w:r>
      <w:r>
        <w:rPr>
          <w:sz w:val="24"/>
          <w:vertAlign w:val="superscript"/>
        </w:rPr>
        <w:t>#</w:t>
      </w:r>
      <w:r>
        <w:rPr>
          <w:sz w:val="24"/>
        </w:rPr>
        <w:t>主变</w:t>
      </w:r>
      <w:r>
        <w:rPr>
          <w:sz w:val="24"/>
        </w:rPr>
        <w:t>1m</w:t>
      </w:r>
      <w:r>
        <w:rPr>
          <w:sz w:val="24"/>
        </w:rPr>
        <w:t>处</w:t>
      </w:r>
      <w:r>
        <w:rPr>
          <w:rFonts w:hint="eastAsia"/>
          <w:sz w:val="24"/>
        </w:rPr>
        <w:t>工频</w:t>
      </w:r>
      <w:r>
        <w:rPr>
          <w:sz w:val="24"/>
        </w:rPr>
        <w:t>磁感应强度为</w:t>
      </w:r>
      <w:r>
        <w:rPr>
          <w:sz w:val="24"/>
        </w:rPr>
        <w:t>54.5μT</w:t>
      </w:r>
      <w:r>
        <w:rPr>
          <w:sz w:val="24"/>
        </w:rPr>
        <w:t>，随着距离</w:t>
      </w:r>
      <w:r>
        <w:rPr>
          <w:sz w:val="24"/>
        </w:rPr>
        <w:t>1</w:t>
      </w:r>
      <w:r>
        <w:rPr>
          <w:sz w:val="24"/>
          <w:vertAlign w:val="superscript"/>
        </w:rPr>
        <w:t>#</w:t>
      </w:r>
      <w:r>
        <w:rPr>
          <w:sz w:val="24"/>
        </w:rPr>
        <w:t>主变越远，工频</w:t>
      </w:r>
      <w:r>
        <w:rPr>
          <w:rFonts w:hint="eastAsia"/>
          <w:sz w:val="24"/>
        </w:rPr>
        <w:lastRenderedPageBreak/>
        <w:t>电场强度</w:t>
      </w:r>
      <w:r>
        <w:rPr>
          <w:sz w:val="24"/>
        </w:rPr>
        <w:t>越小，在距</w:t>
      </w:r>
      <w:r>
        <w:rPr>
          <w:sz w:val="24"/>
        </w:rPr>
        <w:t>1</w:t>
      </w:r>
      <w:r>
        <w:rPr>
          <w:sz w:val="24"/>
          <w:vertAlign w:val="superscript"/>
        </w:rPr>
        <w:t>#</w:t>
      </w:r>
      <w:r>
        <w:rPr>
          <w:sz w:val="24"/>
        </w:rPr>
        <w:t>主变</w:t>
      </w:r>
      <w:r>
        <w:rPr>
          <w:sz w:val="24"/>
        </w:rPr>
        <w:t>40m</w:t>
      </w:r>
      <w:r>
        <w:rPr>
          <w:sz w:val="24"/>
        </w:rPr>
        <w:t>处，工频</w:t>
      </w:r>
      <w:r>
        <w:rPr>
          <w:rFonts w:hint="eastAsia"/>
          <w:sz w:val="24"/>
        </w:rPr>
        <w:t>工频</w:t>
      </w:r>
      <w:r>
        <w:rPr>
          <w:sz w:val="24"/>
        </w:rPr>
        <w:t>磁感应强度仅为</w:t>
      </w:r>
      <w:r>
        <w:rPr>
          <w:sz w:val="24"/>
        </w:rPr>
        <w:t>0.2μT</w:t>
      </w:r>
      <w:r>
        <w:rPr>
          <w:sz w:val="24"/>
        </w:rPr>
        <w:t>。</w:t>
      </w:r>
    </w:p>
    <w:p w14:paraId="3BDFD329" w14:textId="77777777" w:rsidR="00775B2B" w:rsidRDefault="00000000">
      <w:pPr>
        <w:pStyle w:val="30"/>
        <w:adjustRightInd w:val="0"/>
        <w:snapToGrid w:val="0"/>
        <w:spacing w:before="0" w:after="0" w:line="520" w:lineRule="exact"/>
        <w:rPr>
          <w:rFonts w:eastAsia="黑体"/>
          <w:sz w:val="24"/>
          <w:szCs w:val="24"/>
        </w:rPr>
      </w:pPr>
      <w:bookmarkStart w:id="1130" w:name="_Toc312945254"/>
      <w:bookmarkStart w:id="1131" w:name="_Toc312944754"/>
      <w:bookmarkStart w:id="1132" w:name="_Toc323128901"/>
      <w:r>
        <w:rPr>
          <w:rFonts w:eastAsia="黑体"/>
          <w:sz w:val="24"/>
          <w:szCs w:val="24"/>
        </w:rPr>
        <w:t>5.7.2</w:t>
      </w:r>
      <w:r>
        <w:rPr>
          <w:rFonts w:eastAsia="黑体"/>
          <w:sz w:val="24"/>
          <w:szCs w:val="24"/>
        </w:rPr>
        <w:t>电磁</w:t>
      </w:r>
      <w:r>
        <w:rPr>
          <w:rFonts w:eastAsia="黑体" w:hint="eastAsia"/>
          <w:sz w:val="24"/>
          <w:szCs w:val="24"/>
        </w:rPr>
        <w:t>环境</w:t>
      </w:r>
      <w:r>
        <w:rPr>
          <w:rFonts w:eastAsia="黑体"/>
          <w:sz w:val="24"/>
          <w:szCs w:val="24"/>
        </w:rPr>
        <w:t>影响分析</w:t>
      </w:r>
      <w:bookmarkEnd w:id="1130"/>
      <w:bookmarkEnd w:id="1131"/>
      <w:bookmarkEnd w:id="1132"/>
    </w:p>
    <w:p w14:paraId="14B4970D" w14:textId="77777777" w:rsidR="00775B2B" w:rsidRDefault="00000000">
      <w:pPr>
        <w:spacing w:line="360" w:lineRule="auto"/>
        <w:ind w:firstLineChars="200" w:firstLine="480"/>
        <w:rPr>
          <w:bCs/>
          <w:sz w:val="24"/>
        </w:rPr>
      </w:pPr>
      <w:r>
        <w:rPr>
          <w:rFonts w:hint="eastAsia"/>
          <w:bCs/>
          <w:sz w:val="24"/>
        </w:rPr>
        <w:t>根据类比测试结果，本项目投运后，本项目</w:t>
      </w:r>
      <w:r>
        <w:rPr>
          <w:rFonts w:hint="eastAsia"/>
          <w:bCs/>
          <w:sz w:val="24"/>
        </w:rPr>
        <w:t>110kV</w:t>
      </w:r>
      <w:r>
        <w:rPr>
          <w:rFonts w:hint="eastAsia"/>
          <w:bCs/>
          <w:sz w:val="24"/>
        </w:rPr>
        <w:t>升压站围墙外工频电场强度及工频磁感应强度均低于《电磁环境控制限值》</w:t>
      </w:r>
      <w:r>
        <w:rPr>
          <w:rFonts w:hint="eastAsia"/>
          <w:bCs/>
          <w:sz w:val="24"/>
        </w:rPr>
        <w:t>(GB8702-2014)</w:t>
      </w:r>
      <w:r>
        <w:rPr>
          <w:rFonts w:hint="eastAsia"/>
          <w:bCs/>
          <w:sz w:val="24"/>
        </w:rPr>
        <w:t>中的</w:t>
      </w:r>
      <w:r>
        <w:rPr>
          <w:rFonts w:hint="eastAsia"/>
          <w:bCs/>
          <w:sz w:val="24"/>
        </w:rPr>
        <w:t>50Hz</w:t>
      </w:r>
      <w:r>
        <w:rPr>
          <w:rFonts w:hint="eastAsia"/>
          <w:bCs/>
          <w:sz w:val="24"/>
        </w:rPr>
        <w:t>公众暴露控制限值：工频电场强度</w:t>
      </w:r>
      <w:r>
        <w:rPr>
          <w:rFonts w:hint="eastAsia"/>
          <w:bCs/>
          <w:sz w:val="24"/>
        </w:rPr>
        <w:t>4000V/m</w:t>
      </w:r>
      <w:r>
        <w:rPr>
          <w:rFonts w:hint="eastAsia"/>
          <w:bCs/>
          <w:sz w:val="24"/>
        </w:rPr>
        <w:t>、工频磁感应强度</w:t>
      </w:r>
      <w:r>
        <w:rPr>
          <w:rFonts w:hint="eastAsia"/>
          <w:bCs/>
          <w:sz w:val="24"/>
        </w:rPr>
        <w:t>100</w:t>
      </w:r>
      <w:r>
        <w:rPr>
          <w:sz w:val="24"/>
        </w:rPr>
        <w:t>μ</w:t>
      </w:r>
      <w:r>
        <w:rPr>
          <w:rFonts w:hint="eastAsia"/>
          <w:bCs/>
          <w:sz w:val="24"/>
        </w:rPr>
        <w:t>T</w:t>
      </w:r>
      <w:r>
        <w:rPr>
          <w:rFonts w:hint="eastAsia"/>
          <w:bCs/>
          <w:sz w:val="24"/>
        </w:rPr>
        <w:t>。</w:t>
      </w:r>
    </w:p>
    <w:p w14:paraId="6F138850" w14:textId="77777777" w:rsidR="00775B2B" w:rsidRDefault="00000000">
      <w:pPr>
        <w:pStyle w:val="20"/>
        <w:spacing w:before="0" w:after="0" w:line="520" w:lineRule="exact"/>
        <w:rPr>
          <w:rStyle w:val="affff1"/>
          <w:rFonts w:ascii="Times New Roman" w:hAnsi="Times New Roman"/>
          <w:color w:val="auto"/>
          <w:sz w:val="28"/>
          <w:szCs w:val="28"/>
          <w:u w:val="none"/>
        </w:rPr>
      </w:pPr>
      <w:bookmarkStart w:id="1133" w:name="_Toc312944755"/>
      <w:bookmarkStart w:id="1134" w:name="_Toc236373720"/>
      <w:bookmarkStart w:id="1135" w:name="_Toc234664129"/>
      <w:bookmarkStart w:id="1136" w:name="_Toc235850438"/>
      <w:bookmarkStart w:id="1137" w:name="_Toc233171978"/>
      <w:bookmarkStart w:id="1138" w:name="_Toc321568763"/>
      <w:bookmarkStart w:id="1139" w:name="_Toc323128681"/>
      <w:bookmarkStart w:id="1140" w:name="_Toc234663446"/>
      <w:bookmarkStart w:id="1141" w:name="_Toc312944565"/>
      <w:bookmarkStart w:id="1142" w:name="_Toc23275"/>
      <w:bookmarkStart w:id="1143" w:name="_Toc323128902"/>
      <w:r>
        <w:rPr>
          <w:rStyle w:val="affff1"/>
          <w:rFonts w:ascii="Times New Roman" w:hAnsi="Times New Roman"/>
          <w:color w:val="auto"/>
          <w:sz w:val="28"/>
          <w:szCs w:val="28"/>
          <w:u w:val="none"/>
        </w:rPr>
        <w:t>5.8</w:t>
      </w:r>
      <w:r>
        <w:rPr>
          <w:rStyle w:val="affff1"/>
          <w:rFonts w:ascii="Times New Roman" w:hAnsi="Times New Roman"/>
          <w:color w:val="auto"/>
          <w:sz w:val="28"/>
          <w:szCs w:val="28"/>
          <w:u w:val="none"/>
        </w:rPr>
        <w:t>生态环境影响评价</w:t>
      </w:r>
      <w:bookmarkEnd w:id="1133"/>
      <w:bookmarkEnd w:id="1134"/>
      <w:bookmarkEnd w:id="1135"/>
      <w:bookmarkEnd w:id="1136"/>
      <w:bookmarkEnd w:id="1137"/>
      <w:bookmarkEnd w:id="1138"/>
      <w:bookmarkEnd w:id="1139"/>
      <w:bookmarkEnd w:id="1140"/>
      <w:bookmarkEnd w:id="1141"/>
      <w:bookmarkEnd w:id="1142"/>
      <w:bookmarkEnd w:id="1143"/>
    </w:p>
    <w:p w14:paraId="5B6166E9" w14:textId="77777777" w:rsidR="00775B2B" w:rsidRDefault="00000000">
      <w:pPr>
        <w:pStyle w:val="30"/>
        <w:adjustRightInd w:val="0"/>
        <w:snapToGrid w:val="0"/>
        <w:spacing w:before="0" w:after="0" w:line="520" w:lineRule="exact"/>
        <w:rPr>
          <w:rFonts w:eastAsia="黑体"/>
          <w:sz w:val="24"/>
          <w:szCs w:val="24"/>
        </w:rPr>
      </w:pPr>
      <w:bookmarkStart w:id="1144" w:name="_Toc312944756"/>
      <w:bookmarkStart w:id="1145" w:name="_Toc312945256"/>
      <w:bookmarkStart w:id="1146" w:name="_Toc109532447"/>
      <w:bookmarkStart w:id="1147" w:name="_Toc323128903"/>
      <w:r>
        <w:rPr>
          <w:rFonts w:eastAsia="黑体"/>
          <w:sz w:val="24"/>
          <w:szCs w:val="24"/>
        </w:rPr>
        <w:t>5.8.1</w:t>
      </w:r>
      <w:r>
        <w:rPr>
          <w:rFonts w:eastAsia="黑体"/>
          <w:sz w:val="24"/>
          <w:szCs w:val="24"/>
        </w:rPr>
        <w:t>工程占地影响评价</w:t>
      </w:r>
      <w:bookmarkEnd w:id="1144"/>
      <w:bookmarkEnd w:id="1145"/>
      <w:bookmarkEnd w:id="1146"/>
      <w:bookmarkEnd w:id="1147"/>
    </w:p>
    <w:p w14:paraId="42B5F09B" w14:textId="77777777" w:rsidR="00775B2B" w:rsidRDefault="00000000">
      <w:pPr>
        <w:snapToGrid w:val="0"/>
        <w:spacing w:line="360" w:lineRule="auto"/>
        <w:ind w:firstLineChars="200" w:firstLine="464"/>
        <w:rPr>
          <w:sz w:val="24"/>
        </w:rPr>
      </w:pPr>
      <w:r>
        <w:rPr>
          <w:spacing w:val="-4"/>
          <w:kern w:val="0"/>
          <w:sz w:val="24"/>
        </w:rPr>
        <w:t>本工程位于哈密巴里坤三塘湖工业园区岔哈泉区，</w:t>
      </w:r>
      <w:r>
        <w:rPr>
          <w:sz w:val="24"/>
        </w:rPr>
        <w:t>为规划工业用地。工程建设对占地区域的荒地地表自然植被和土壤造成破坏，存在一定的生态损失。根据火力发电工程建设的基本工序，项目开工建设阶段，在厂区和施工区整平的基础上采用大开挖的施工工艺，挖掘主厂房、烟囱等主要设施的基础。由于设计施工活动的厂区、施工区占地面积大，挖、填土石方量比较大，而且由大开挖这种施工方式所决定，施工活动对地表生态的影响相当显著。据类似项目的经验，在热电厂建设期，施工对环境生态的不利影响多体现在水土流失等方面，且为直接影响。</w:t>
      </w:r>
    </w:p>
    <w:p w14:paraId="58DC3CBB" w14:textId="77777777" w:rsidR="00775B2B" w:rsidRDefault="00000000">
      <w:pPr>
        <w:pStyle w:val="39"/>
        <w:spacing w:after="0" w:line="360" w:lineRule="auto"/>
        <w:ind w:leftChars="0" w:left="0" w:firstLineChars="200" w:firstLine="480"/>
        <w:rPr>
          <w:sz w:val="24"/>
          <w:szCs w:val="24"/>
        </w:rPr>
      </w:pPr>
      <w:r>
        <w:rPr>
          <w:sz w:val="24"/>
        </w:rPr>
        <w:t>由于本工程的建设，厂区人为扰动增加，原地表植被将破坏，开挖土方在地表松散堆放，裸露地面和临时堆土为加剧风蚀创造了条件，局部生态环境受到破坏。因此，</w:t>
      </w:r>
      <w:r>
        <w:rPr>
          <w:sz w:val="24"/>
          <w:szCs w:val="24"/>
        </w:rPr>
        <w:t>施工单位必须采取有效的水土保持措施，主要有：</w:t>
      </w:r>
    </w:p>
    <w:p w14:paraId="1412A448" w14:textId="77777777" w:rsidR="00775B2B" w:rsidRDefault="00000000">
      <w:pPr>
        <w:pStyle w:val="39"/>
        <w:spacing w:after="0" w:line="360" w:lineRule="auto"/>
        <w:ind w:leftChars="0" w:left="0" w:firstLineChars="200" w:firstLine="480"/>
        <w:rPr>
          <w:sz w:val="24"/>
          <w:szCs w:val="24"/>
        </w:rPr>
      </w:pPr>
      <w:r>
        <w:rPr>
          <w:sz w:val="24"/>
          <w:szCs w:val="24"/>
        </w:rPr>
        <w:t>减少土壤裸露：适当进行临时性地表覆盖以减少土壤侵蚀。</w:t>
      </w:r>
    </w:p>
    <w:p w14:paraId="2A352989" w14:textId="77777777" w:rsidR="00775B2B" w:rsidRDefault="00000000">
      <w:pPr>
        <w:pStyle w:val="39"/>
        <w:spacing w:after="0" w:line="360" w:lineRule="auto"/>
        <w:ind w:leftChars="0" w:left="0" w:firstLineChars="200" w:firstLine="480"/>
        <w:rPr>
          <w:sz w:val="24"/>
          <w:szCs w:val="24"/>
        </w:rPr>
      </w:pPr>
      <w:r>
        <w:rPr>
          <w:sz w:val="24"/>
          <w:szCs w:val="24"/>
        </w:rPr>
        <w:t>粉尘控制措施：本工程施工期间对开挖的现场注意保护，包括道路、施工场地洒水喷淋，防止二次扬尘的影响。</w:t>
      </w:r>
    </w:p>
    <w:p w14:paraId="54873C44" w14:textId="77777777" w:rsidR="00775B2B" w:rsidRDefault="00000000">
      <w:pPr>
        <w:pStyle w:val="39"/>
        <w:spacing w:after="0" w:line="360" w:lineRule="auto"/>
        <w:ind w:leftChars="0" w:left="0" w:firstLineChars="200" w:firstLine="480"/>
        <w:rPr>
          <w:sz w:val="24"/>
          <w:szCs w:val="24"/>
        </w:rPr>
      </w:pPr>
      <w:r>
        <w:rPr>
          <w:sz w:val="24"/>
          <w:szCs w:val="24"/>
        </w:rPr>
        <w:t>施工垃圾管理：包括施工垃圾和杂乱物质的清理及堆放要进行适当管理。</w:t>
      </w:r>
    </w:p>
    <w:p w14:paraId="631FF230" w14:textId="77777777" w:rsidR="00775B2B" w:rsidRDefault="00000000">
      <w:pPr>
        <w:pStyle w:val="39"/>
        <w:spacing w:after="0" w:line="360" w:lineRule="auto"/>
        <w:ind w:leftChars="0" w:left="0" w:firstLineChars="200" w:firstLine="480"/>
        <w:rPr>
          <w:sz w:val="24"/>
          <w:szCs w:val="24"/>
        </w:rPr>
      </w:pPr>
      <w:r>
        <w:rPr>
          <w:sz w:val="24"/>
          <w:szCs w:val="24"/>
        </w:rPr>
        <w:t>遵守地方和国家的安全卫生条例：包括法定和行政的施工条例。</w:t>
      </w:r>
    </w:p>
    <w:p w14:paraId="5B9B1472" w14:textId="77777777" w:rsidR="00775B2B" w:rsidRDefault="00000000">
      <w:pPr>
        <w:spacing w:line="360" w:lineRule="auto"/>
        <w:ind w:firstLineChars="200" w:firstLine="480"/>
        <w:rPr>
          <w:sz w:val="24"/>
        </w:rPr>
      </w:pPr>
      <w:r>
        <w:rPr>
          <w:sz w:val="24"/>
        </w:rPr>
        <w:t>保持施工现场的景观：要按照设计要求做好绿化园林工作。</w:t>
      </w:r>
    </w:p>
    <w:p w14:paraId="676C40AA" w14:textId="77777777" w:rsidR="00775B2B" w:rsidRDefault="00000000">
      <w:pPr>
        <w:pStyle w:val="30"/>
        <w:adjustRightInd w:val="0"/>
        <w:snapToGrid w:val="0"/>
        <w:spacing w:before="0" w:after="0" w:line="520" w:lineRule="exact"/>
        <w:rPr>
          <w:rFonts w:eastAsia="黑体"/>
          <w:sz w:val="24"/>
          <w:szCs w:val="24"/>
        </w:rPr>
      </w:pPr>
      <w:bookmarkStart w:id="1148" w:name="_Toc312945258"/>
      <w:bookmarkStart w:id="1149" w:name="_Toc312944758"/>
      <w:bookmarkStart w:id="1150" w:name="_Toc109532448"/>
      <w:bookmarkStart w:id="1151" w:name="_Toc323128905"/>
      <w:r>
        <w:rPr>
          <w:rFonts w:eastAsia="黑体"/>
          <w:sz w:val="24"/>
          <w:szCs w:val="24"/>
        </w:rPr>
        <w:t>5.8.2</w:t>
      </w:r>
      <w:r>
        <w:rPr>
          <w:rFonts w:eastAsia="黑体"/>
          <w:sz w:val="24"/>
          <w:szCs w:val="24"/>
        </w:rPr>
        <w:t>工程建设对周围陆生植物影响分析</w:t>
      </w:r>
      <w:bookmarkEnd w:id="1148"/>
      <w:bookmarkEnd w:id="1149"/>
      <w:bookmarkEnd w:id="1150"/>
      <w:bookmarkEnd w:id="1151"/>
    </w:p>
    <w:p w14:paraId="3EF99F23" w14:textId="77777777" w:rsidR="00775B2B" w:rsidRDefault="00000000">
      <w:pPr>
        <w:pStyle w:val="39"/>
        <w:spacing w:after="0" w:line="360" w:lineRule="auto"/>
        <w:ind w:leftChars="0" w:left="0" w:firstLineChars="200" w:firstLine="480"/>
        <w:rPr>
          <w:sz w:val="24"/>
          <w:szCs w:val="24"/>
        </w:rPr>
      </w:pPr>
      <w:r>
        <w:rPr>
          <w:sz w:val="24"/>
          <w:szCs w:val="24"/>
        </w:rPr>
        <w:t>本工程建设区域位于巴里坤三塘湖工业园区岔哈泉区，现状为未利用荒地。</w:t>
      </w:r>
    </w:p>
    <w:p w14:paraId="095AD257" w14:textId="77777777" w:rsidR="00775B2B" w:rsidRDefault="00000000">
      <w:pPr>
        <w:pStyle w:val="39"/>
        <w:spacing w:after="0" w:line="360" w:lineRule="auto"/>
        <w:ind w:leftChars="0" w:left="0" w:firstLineChars="200" w:firstLine="480"/>
        <w:rPr>
          <w:sz w:val="24"/>
          <w:szCs w:val="24"/>
        </w:rPr>
      </w:pPr>
      <w:r>
        <w:rPr>
          <w:sz w:val="24"/>
          <w:szCs w:val="24"/>
        </w:rPr>
        <w:t>根据研究，电厂建设运行对周围生态的影响，主要是表现在锅炉烟气中二氧化硫对土壤和植被的影响上。二氧化硫对植被的危害可分为直接危害和间接危害。</w:t>
      </w:r>
    </w:p>
    <w:p w14:paraId="7C441829" w14:textId="77777777" w:rsidR="00775B2B" w:rsidRDefault="00000000">
      <w:pPr>
        <w:pStyle w:val="39"/>
        <w:spacing w:after="0" w:line="360" w:lineRule="auto"/>
        <w:ind w:leftChars="0" w:left="0" w:firstLineChars="200" w:firstLine="480"/>
        <w:rPr>
          <w:sz w:val="24"/>
          <w:szCs w:val="24"/>
        </w:rPr>
      </w:pPr>
      <w:r>
        <w:rPr>
          <w:sz w:val="24"/>
          <w:szCs w:val="24"/>
        </w:rPr>
        <w:t>直接危害：分为急性和亚急性伤害。这种过程与污染物浓度、作物的抗体、</w:t>
      </w:r>
      <w:r>
        <w:rPr>
          <w:sz w:val="24"/>
          <w:szCs w:val="24"/>
        </w:rPr>
        <w:lastRenderedPageBreak/>
        <w:t>SO</w:t>
      </w:r>
      <w:r>
        <w:rPr>
          <w:sz w:val="24"/>
          <w:szCs w:val="24"/>
          <w:vertAlign w:val="subscript"/>
        </w:rPr>
        <w:t>2</w:t>
      </w:r>
      <w:r>
        <w:rPr>
          <w:sz w:val="24"/>
          <w:szCs w:val="24"/>
        </w:rPr>
        <w:t>作用时间、气温、光照、湿度等</w:t>
      </w:r>
      <w:r>
        <w:rPr>
          <w:rFonts w:hint="eastAsia"/>
          <w:sz w:val="24"/>
          <w:szCs w:val="24"/>
        </w:rPr>
        <w:t>其他</w:t>
      </w:r>
      <w:r>
        <w:rPr>
          <w:sz w:val="24"/>
          <w:szCs w:val="24"/>
        </w:rPr>
        <w:t>条件有关，其中</w:t>
      </w:r>
      <w:r>
        <w:rPr>
          <w:sz w:val="24"/>
          <w:szCs w:val="24"/>
        </w:rPr>
        <w:t>SO</w:t>
      </w:r>
      <w:r>
        <w:rPr>
          <w:sz w:val="24"/>
          <w:szCs w:val="24"/>
          <w:vertAlign w:val="subscript"/>
        </w:rPr>
        <w:t>2</w:t>
      </w:r>
      <w:r>
        <w:rPr>
          <w:sz w:val="24"/>
          <w:szCs w:val="24"/>
        </w:rPr>
        <w:t>的浓度是主要的。根据本报告书大气预测结果：</w:t>
      </w:r>
      <w:r>
        <w:rPr>
          <w:sz w:val="24"/>
          <w:szCs w:val="24"/>
        </w:rPr>
        <w:t>SO</w:t>
      </w:r>
      <w:r>
        <w:rPr>
          <w:sz w:val="24"/>
          <w:szCs w:val="24"/>
          <w:vertAlign w:val="subscript"/>
        </w:rPr>
        <w:t>2</w:t>
      </w:r>
      <w:r>
        <w:rPr>
          <w:sz w:val="24"/>
          <w:szCs w:val="24"/>
        </w:rPr>
        <w:t>的最大落地浓度为</w:t>
      </w:r>
      <w:r>
        <w:rPr>
          <w:kern w:val="0"/>
          <w:sz w:val="24"/>
          <w:szCs w:val="24"/>
        </w:rPr>
        <w:t>0.0089</w:t>
      </w:r>
      <w:r>
        <w:rPr>
          <w:sz w:val="24"/>
          <w:szCs w:val="24"/>
        </w:rPr>
        <w:t>mg/Nm</w:t>
      </w:r>
      <w:r>
        <w:rPr>
          <w:sz w:val="24"/>
          <w:szCs w:val="24"/>
          <w:vertAlign w:val="superscript"/>
        </w:rPr>
        <w:t>3</w:t>
      </w:r>
      <w:r>
        <w:rPr>
          <w:sz w:val="24"/>
          <w:szCs w:val="24"/>
        </w:rPr>
        <w:t>，均远远低于</w:t>
      </w:r>
      <w:r>
        <w:rPr>
          <w:sz w:val="24"/>
        </w:rPr>
        <w:t>《环境空气质量标准》（</w:t>
      </w:r>
      <w:r>
        <w:rPr>
          <w:sz w:val="24"/>
        </w:rPr>
        <w:t>GB3095-2012</w:t>
      </w:r>
      <w:r>
        <w:rPr>
          <w:sz w:val="24"/>
        </w:rPr>
        <w:t>）及其修改中二级标准</w:t>
      </w:r>
      <w:r>
        <w:rPr>
          <w:sz w:val="24"/>
          <w:szCs w:val="24"/>
        </w:rPr>
        <w:t>的要求。因此，可以认为本项目建成运行后</w:t>
      </w:r>
      <w:r>
        <w:rPr>
          <w:sz w:val="24"/>
          <w:szCs w:val="24"/>
        </w:rPr>
        <w:t>SO</w:t>
      </w:r>
      <w:r>
        <w:rPr>
          <w:sz w:val="24"/>
          <w:szCs w:val="24"/>
          <w:vertAlign w:val="subscript"/>
        </w:rPr>
        <w:t>2</w:t>
      </w:r>
      <w:r>
        <w:rPr>
          <w:sz w:val="24"/>
          <w:szCs w:val="24"/>
        </w:rPr>
        <w:t>的排放对区域农作物及其</w:t>
      </w:r>
      <w:r>
        <w:rPr>
          <w:rFonts w:hint="eastAsia"/>
          <w:sz w:val="24"/>
          <w:szCs w:val="24"/>
        </w:rPr>
        <w:t>他</w:t>
      </w:r>
      <w:r>
        <w:rPr>
          <w:sz w:val="24"/>
          <w:szCs w:val="24"/>
        </w:rPr>
        <w:t>陆生植物影响很小。</w:t>
      </w:r>
    </w:p>
    <w:p w14:paraId="5B5FE4D0" w14:textId="77777777" w:rsidR="00775B2B" w:rsidRDefault="00000000">
      <w:pPr>
        <w:pStyle w:val="39"/>
        <w:spacing w:after="0" w:line="360" w:lineRule="auto"/>
        <w:ind w:leftChars="0" w:left="0" w:firstLineChars="200" w:firstLine="480"/>
        <w:rPr>
          <w:sz w:val="24"/>
          <w:szCs w:val="24"/>
        </w:rPr>
      </w:pPr>
      <w:r>
        <w:rPr>
          <w:sz w:val="24"/>
          <w:szCs w:val="24"/>
        </w:rPr>
        <w:t>间接危害：主要是由于二氧化硫通过各种降水过程以</w:t>
      </w:r>
      <w:r>
        <w:rPr>
          <w:sz w:val="24"/>
          <w:szCs w:val="24"/>
        </w:rPr>
        <w:t>SO</w:t>
      </w:r>
      <w:r>
        <w:rPr>
          <w:sz w:val="24"/>
          <w:szCs w:val="24"/>
          <w:vertAlign w:val="subscript"/>
        </w:rPr>
        <w:t>3</w:t>
      </w:r>
      <w:r>
        <w:rPr>
          <w:sz w:val="24"/>
          <w:szCs w:val="24"/>
          <w:vertAlign w:val="superscript"/>
        </w:rPr>
        <w:t>2-</w:t>
      </w:r>
      <w:r>
        <w:rPr>
          <w:sz w:val="24"/>
          <w:szCs w:val="24"/>
        </w:rPr>
        <w:t>、</w:t>
      </w:r>
      <w:r>
        <w:rPr>
          <w:sz w:val="24"/>
          <w:szCs w:val="24"/>
        </w:rPr>
        <w:t>SO</w:t>
      </w:r>
      <w:r>
        <w:rPr>
          <w:sz w:val="24"/>
          <w:szCs w:val="24"/>
          <w:vertAlign w:val="subscript"/>
        </w:rPr>
        <w:t>4</w:t>
      </w:r>
      <w:r>
        <w:rPr>
          <w:sz w:val="24"/>
          <w:szCs w:val="24"/>
          <w:vertAlign w:val="superscript"/>
        </w:rPr>
        <w:t>2-</w:t>
      </w:r>
      <w:r>
        <w:rPr>
          <w:sz w:val="24"/>
          <w:szCs w:val="24"/>
        </w:rPr>
        <w:t>的形式进入土壤，影响土壤的酸度、重金属活性及土壤微生物的活动，从而影响农作物体内的积累。这一过程比较复杂，与直接危害相比</w:t>
      </w:r>
      <w:r>
        <w:rPr>
          <w:rFonts w:hint="eastAsia"/>
          <w:sz w:val="24"/>
          <w:szCs w:val="24"/>
        </w:rPr>
        <w:t>极其</w:t>
      </w:r>
      <w:r>
        <w:rPr>
          <w:sz w:val="24"/>
          <w:szCs w:val="24"/>
        </w:rPr>
        <w:t>微弱，在新疆特有的干旱荒漠与水土条件下，也不存在酸雨的污染。</w:t>
      </w:r>
    </w:p>
    <w:p w14:paraId="08D9EC96" w14:textId="77777777" w:rsidR="00775B2B" w:rsidRDefault="00000000">
      <w:pPr>
        <w:pStyle w:val="30"/>
        <w:adjustRightInd w:val="0"/>
        <w:snapToGrid w:val="0"/>
        <w:spacing w:before="0" w:after="0" w:line="520" w:lineRule="exact"/>
        <w:rPr>
          <w:rFonts w:eastAsia="黑体"/>
          <w:sz w:val="24"/>
          <w:szCs w:val="24"/>
        </w:rPr>
      </w:pPr>
      <w:bookmarkStart w:id="1152" w:name="_Toc109532449"/>
      <w:bookmarkStart w:id="1153" w:name="_Toc312945259"/>
      <w:bookmarkStart w:id="1154" w:name="_Toc323128906"/>
      <w:bookmarkStart w:id="1155" w:name="_Toc312944759"/>
      <w:r>
        <w:rPr>
          <w:rFonts w:eastAsia="黑体"/>
          <w:sz w:val="24"/>
          <w:szCs w:val="24"/>
        </w:rPr>
        <w:t>5.8.3</w:t>
      </w:r>
      <w:r>
        <w:rPr>
          <w:rFonts w:eastAsia="黑体"/>
          <w:sz w:val="24"/>
          <w:szCs w:val="24"/>
        </w:rPr>
        <w:t>工程建设对自然景观影响分析</w:t>
      </w:r>
      <w:bookmarkEnd w:id="1152"/>
      <w:bookmarkEnd w:id="1153"/>
      <w:bookmarkEnd w:id="1154"/>
      <w:bookmarkEnd w:id="1155"/>
    </w:p>
    <w:p w14:paraId="2B55F4FC" w14:textId="77777777" w:rsidR="00775B2B" w:rsidRDefault="00000000">
      <w:pPr>
        <w:spacing w:line="360" w:lineRule="auto"/>
        <w:ind w:firstLineChars="200" w:firstLine="480"/>
        <w:rPr>
          <w:sz w:val="24"/>
        </w:rPr>
      </w:pPr>
      <w:r>
        <w:rPr>
          <w:sz w:val="24"/>
        </w:rPr>
        <w:t>本工程建成后，将成为该区域一个新的景观，在区域干旱荒漠</w:t>
      </w:r>
      <w:r>
        <w:rPr>
          <w:sz w:val="24"/>
        </w:rPr>
        <w:t>——</w:t>
      </w:r>
      <w:r>
        <w:rPr>
          <w:sz w:val="24"/>
        </w:rPr>
        <w:t>绿洲农田生态景观的基础上增加了人文</w:t>
      </w:r>
      <w:r>
        <w:rPr>
          <w:sz w:val="24"/>
        </w:rPr>
        <w:t>——</w:t>
      </w:r>
      <w:r>
        <w:rPr>
          <w:sz w:val="24"/>
        </w:rPr>
        <w:t>工业建筑景观。</w:t>
      </w:r>
    </w:p>
    <w:p w14:paraId="1BA42DC2" w14:textId="77777777" w:rsidR="00775B2B" w:rsidRDefault="00000000">
      <w:pPr>
        <w:spacing w:line="360" w:lineRule="auto"/>
        <w:ind w:firstLineChars="200" w:firstLine="480"/>
        <w:rPr>
          <w:sz w:val="24"/>
        </w:rPr>
      </w:pPr>
      <w:r>
        <w:rPr>
          <w:sz w:val="24"/>
        </w:rPr>
        <w:t>因此，为了使项目建设与周围生态景观相协调，在建筑外观设计上应与周围环境相协调。即保持热电厂特有的工业建筑景观特点，又要</w:t>
      </w:r>
      <w:r>
        <w:rPr>
          <w:rFonts w:hint="eastAsia"/>
          <w:sz w:val="24"/>
        </w:rPr>
        <w:t>兼顾</w:t>
      </w:r>
      <w:r>
        <w:rPr>
          <w:sz w:val="24"/>
        </w:rPr>
        <w:t>与周围生态景观的融合。在本工程建设期和运营前期应及早投入绿化工作，并提前做好厂区内外的绿化规划工作，在建设过程中，不断根据本厂及周围工业区的发展情况及时调整绿化方案，以达到与周围协调，改善区域生态环境。加强热电厂周围及周转灰渣厂周围的绿化，以便恢复区域生态环境。</w:t>
      </w:r>
    </w:p>
    <w:p w14:paraId="047C2686" w14:textId="77777777" w:rsidR="00775B2B" w:rsidRDefault="00000000">
      <w:pPr>
        <w:pStyle w:val="30"/>
        <w:adjustRightInd w:val="0"/>
        <w:snapToGrid w:val="0"/>
        <w:spacing w:before="0" w:after="0" w:line="520" w:lineRule="exact"/>
        <w:rPr>
          <w:rFonts w:eastAsia="黑体"/>
          <w:sz w:val="24"/>
          <w:szCs w:val="24"/>
        </w:rPr>
      </w:pPr>
      <w:bookmarkStart w:id="1156" w:name="_Toc323128907"/>
      <w:bookmarkStart w:id="1157" w:name="_Toc312945260"/>
      <w:bookmarkStart w:id="1158" w:name="_Toc312944760"/>
      <w:bookmarkStart w:id="1159" w:name="_Toc109532450"/>
      <w:r>
        <w:rPr>
          <w:rFonts w:eastAsia="黑体"/>
          <w:sz w:val="24"/>
          <w:szCs w:val="24"/>
        </w:rPr>
        <w:t>5.8.4</w:t>
      </w:r>
      <w:r>
        <w:rPr>
          <w:rFonts w:eastAsia="黑体"/>
          <w:sz w:val="24"/>
          <w:szCs w:val="24"/>
        </w:rPr>
        <w:t>施工期对周围生态影响分析</w:t>
      </w:r>
      <w:bookmarkEnd w:id="1156"/>
      <w:bookmarkEnd w:id="1157"/>
      <w:bookmarkEnd w:id="1158"/>
      <w:bookmarkEnd w:id="1159"/>
    </w:p>
    <w:p w14:paraId="29DE9B41" w14:textId="77777777" w:rsidR="00775B2B" w:rsidRDefault="00000000">
      <w:pPr>
        <w:spacing w:line="360" w:lineRule="auto"/>
        <w:ind w:firstLineChars="200" w:firstLine="480"/>
        <w:rPr>
          <w:sz w:val="24"/>
        </w:rPr>
      </w:pPr>
      <w:r>
        <w:rPr>
          <w:sz w:val="24"/>
        </w:rPr>
        <w:t>（</w:t>
      </w:r>
      <w:r>
        <w:rPr>
          <w:sz w:val="24"/>
        </w:rPr>
        <w:t>1</w:t>
      </w:r>
      <w:r>
        <w:rPr>
          <w:sz w:val="24"/>
        </w:rPr>
        <w:t>）影响分析</w:t>
      </w:r>
    </w:p>
    <w:p w14:paraId="5BF6C568" w14:textId="77777777" w:rsidR="00775B2B" w:rsidRDefault="00000000">
      <w:pPr>
        <w:spacing w:line="360" w:lineRule="auto"/>
        <w:ind w:firstLineChars="200" w:firstLine="480"/>
        <w:rPr>
          <w:sz w:val="24"/>
        </w:rPr>
      </w:pPr>
      <w:r>
        <w:rPr>
          <w:sz w:val="24"/>
        </w:rPr>
        <w:t>本工程厂址周围均有现成道路，厂外道路建设主要为运灰道路。施工期对周围生态影响因素主要在于工程施工期间众多车辆对临时便道及便道两侧附近植被的碾压。此外，在将来热网工程施工过程中施工清除现场、管道开挖等施工活动，还会破坏附近区域的原有地貌和植被，造成一定植被的损失；扰动了表土结构，土壤抗蚀能力降低，损坏了原有的水土保持设施，导致地表裸露。</w:t>
      </w:r>
    </w:p>
    <w:p w14:paraId="25001AD9" w14:textId="77777777" w:rsidR="00775B2B" w:rsidRDefault="00000000">
      <w:pPr>
        <w:spacing w:line="360" w:lineRule="auto"/>
        <w:ind w:firstLineChars="200" w:firstLine="480"/>
        <w:rPr>
          <w:sz w:val="24"/>
        </w:rPr>
      </w:pPr>
      <w:r>
        <w:rPr>
          <w:sz w:val="24"/>
        </w:rPr>
        <w:t>施工车辆行驶对地表土壤结构造成破坏，这种破坏具有暂时性，经过一定时期能够恢复。在建设期地表土层遭到不同程度的破坏，而又处于干旱荒漠地带，植被如不及时恢复，易引起土壤荒漠化。因此，施工期应对原料堆场、机械设备、弃土、弃渣及运输车辆的行走路线等</w:t>
      </w:r>
      <w:r>
        <w:rPr>
          <w:rFonts w:hint="eastAsia"/>
          <w:sz w:val="24"/>
        </w:rPr>
        <w:t>做好</w:t>
      </w:r>
      <w:r>
        <w:rPr>
          <w:sz w:val="24"/>
        </w:rPr>
        <w:t>规划工作，尽量减少临时占地数量。</w:t>
      </w:r>
    </w:p>
    <w:p w14:paraId="1012B82C" w14:textId="77777777" w:rsidR="00775B2B" w:rsidRDefault="00000000">
      <w:pPr>
        <w:spacing w:line="360" w:lineRule="auto"/>
        <w:ind w:firstLineChars="200" w:firstLine="480"/>
        <w:rPr>
          <w:sz w:val="24"/>
        </w:rPr>
      </w:pPr>
      <w:r>
        <w:rPr>
          <w:sz w:val="24"/>
        </w:rPr>
        <w:t>施工期的尘土、噪声会对区域内的动物、植物产生不良的影响，产生的粉尘</w:t>
      </w:r>
      <w:r>
        <w:rPr>
          <w:sz w:val="24"/>
        </w:rPr>
        <w:lastRenderedPageBreak/>
        <w:t>将影响附近植物的光合作用，间接影响了以植物为食的动物在项目区域附近的正常觅食，但工程建设影响范围很小，不会影响其正常生存。</w:t>
      </w:r>
    </w:p>
    <w:p w14:paraId="39303272" w14:textId="77777777" w:rsidR="00775B2B" w:rsidRDefault="00000000">
      <w:pPr>
        <w:spacing w:line="360" w:lineRule="auto"/>
        <w:ind w:firstLineChars="200" w:firstLine="480"/>
        <w:rPr>
          <w:sz w:val="24"/>
        </w:rPr>
      </w:pPr>
      <w:r>
        <w:rPr>
          <w:sz w:val="24"/>
        </w:rPr>
        <w:t>（</w:t>
      </w:r>
      <w:r>
        <w:rPr>
          <w:sz w:val="24"/>
        </w:rPr>
        <w:t>2</w:t>
      </w:r>
      <w:r>
        <w:rPr>
          <w:sz w:val="24"/>
        </w:rPr>
        <w:t>）施工期对生态破坏减缓措施</w:t>
      </w:r>
    </w:p>
    <w:p w14:paraId="090C1DAD" w14:textId="77777777" w:rsidR="00775B2B" w:rsidRDefault="00000000">
      <w:pPr>
        <w:spacing w:line="360" w:lineRule="auto"/>
        <w:ind w:firstLineChars="200" w:firstLine="480"/>
        <w:rPr>
          <w:sz w:val="24"/>
        </w:rPr>
      </w:pPr>
      <w:r>
        <w:rPr>
          <w:sz w:val="24"/>
        </w:rPr>
        <w:t>①</w:t>
      </w:r>
      <w:r>
        <w:rPr>
          <w:sz w:val="24"/>
        </w:rPr>
        <w:t>施工期尽量减少对周围地表土层的破坏，最大限度地减少对土壤的影响，并保护原有的植被。</w:t>
      </w:r>
    </w:p>
    <w:p w14:paraId="30DB3CA8" w14:textId="77777777" w:rsidR="00775B2B" w:rsidRDefault="00000000">
      <w:pPr>
        <w:spacing w:line="360" w:lineRule="auto"/>
        <w:ind w:firstLineChars="200" w:firstLine="480"/>
        <w:rPr>
          <w:sz w:val="24"/>
        </w:rPr>
      </w:pPr>
      <w:r>
        <w:rPr>
          <w:sz w:val="24"/>
        </w:rPr>
        <w:t>②</w:t>
      </w:r>
      <w:r>
        <w:rPr>
          <w:sz w:val="24"/>
        </w:rPr>
        <w:t>施工期应及时清运施工中的建筑和生活垃圾，并送到垃圾填埋场进行处置。</w:t>
      </w:r>
    </w:p>
    <w:p w14:paraId="65B2C575" w14:textId="77777777" w:rsidR="00775B2B" w:rsidRDefault="00000000">
      <w:pPr>
        <w:spacing w:line="360" w:lineRule="auto"/>
        <w:ind w:firstLineChars="200" w:firstLine="480"/>
        <w:rPr>
          <w:sz w:val="24"/>
        </w:rPr>
      </w:pPr>
      <w:r>
        <w:rPr>
          <w:sz w:val="24"/>
        </w:rPr>
        <w:t>③</w:t>
      </w:r>
      <w:r>
        <w:rPr>
          <w:sz w:val="24"/>
        </w:rPr>
        <w:t>施工结束后，所有施工场地应拆除临时建筑物，尽可能</w:t>
      </w:r>
      <w:r>
        <w:rPr>
          <w:rFonts w:hint="eastAsia"/>
          <w:sz w:val="24"/>
        </w:rPr>
        <w:t>地</w:t>
      </w:r>
      <w:r>
        <w:rPr>
          <w:sz w:val="24"/>
        </w:rPr>
        <w:t>恢复原有土地的功能。</w:t>
      </w:r>
    </w:p>
    <w:p w14:paraId="164DFDD6" w14:textId="77777777" w:rsidR="00775B2B" w:rsidRDefault="00000000">
      <w:pPr>
        <w:pStyle w:val="30"/>
        <w:adjustRightInd w:val="0"/>
        <w:snapToGrid w:val="0"/>
        <w:spacing w:before="0" w:after="0" w:line="520" w:lineRule="exact"/>
        <w:rPr>
          <w:rFonts w:eastAsia="黑体"/>
          <w:sz w:val="24"/>
          <w:szCs w:val="24"/>
        </w:rPr>
      </w:pPr>
      <w:bookmarkStart w:id="1160" w:name="_Toc234664135"/>
      <w:bookmarkStart w:id="1161" w:name="_Toc207957458"/>
      <w:bookmarkStart w:id="1162" w:name="_Toc236373726"/>
      <w:bookmarkStart w:id="1163" w:name="_Toc235850444"/>
      <w:bookmarkStart w:id="1164" w:name="_Toc234663452"/>
      <w:bookmarkStart w:id="1165" w:name="_Toc312944571"/>
      <w:bookmarkStart w:id="1166" w:name="_Toc323128908"/>
      <w:bookmarkStart w:id="1167" w:name="_Toc233171984"/>
      <w:bookmarkStart w:id="1168" w:name="_Toc217887137"/>
      <w:bookmarkStart w:id="1169" w:name="_Toc312944780"/>
      <w:r>
        <w:rPr>
          <w:rFonts w:eastAsia="黑体"/>
          <w:sz w:val="24"/>
          <w:szCs w:val="24"/>
        </w:rPr>
        <w:t>5.8.5</w:t>
      </w:r>
      <w:bookmarkStart w:id="1170" w:name="_Hlk190884904"/>
      <w:r>
        <w:rPr>
          <w:rFonts w:eastAsia="黑体"/>
          <w:sz w:val="24"/>
          <w:szCs w:val="24"/>
        </w:rPr>
        <w:t>生产建设过程中水土流失</w:t>
      </w:r>
      <w:bookmarkEnd w:id="1160"/>
      <w:bookmarkEnd w:id="1161"/>
      <w:bookmarkEnd w:id="1162"/>
      <w:bookmarkEnd w:id="1163"/>
      <w:bookmarkEnd w:id="1164"/>
      <w:bookmarkEnd w:id="1165"/>
      <w:bookmarkEnd w:id="1166"/>
      <w:bookmarkEnd w:id="1167"/>
      <w:bookmarkEnd w:id="1168"/>
      <w:bookmarkEnd w:id="1169"/>
      <w:r>
        <w:rPr>
          <w:rFonts w:eastAsia="黑体" w:hint="eastAsia"/>
          <w:sz w:val="24"/>
          <w:szCs w:val="24"/>
        </w:rPr>
        <w:t>评价</w:t>
      </w:r>
      <w:bookmarkEnd w:id="1170"/>
    </w:p>
    <w:p w14:paraId="490FB689" w14:textId="77777777" w:rsidR="00775B2B" w:rsidRDefault="00000000">
      <w:pPr>
        <w:pStyle w:val="40"/>
        <w:spacing w:before="0" w:after="0" w:line="520" w:lineRule="exact"/>
        <w:rPr>
          <w:b/>
          <w:szCs w:val="24"/>
        </w:rPr>
      </w:pPr>
      <w:bookmarkStart w:id="1171" w:name="_Toc312944779"/>
      <w:bookmarkStart w:id="1172" w:name="_Toc312945279"/>
      <w:r>
        <w:rPr>
          <w:b/>
          <w:szCs w:val="24"/>
        </w:rPr>
        <w:t>5.8.5.1</w:t>
      </w:r>
      <w:r>
        <w:rPr>
          <w:b/>
          <w:szCs w:val="24"/>
        </w:rPr>
        <w:t>生产建设过程中水土流失影响因素分析</w:t>
      </w:r>
      <w:bookmarkEnd w:id="1171"/>
      <w:bookmarkEnd w:id="1172"/>
    </w:p>
    <w:p w14:paraId="7ADA7DA8"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本工程建设与生产对水土流失的影响按水土流失产生部位、水土流失特点及水土流失影响因素可分为施工准备期、施工期、自然恢复期和运行期</w:t>
      </w:r>
      <w:r>
        <w:rPr>
          <w:kern w:val="0"/>
          <w:sz w:val="24"/>
        </w:rPr>
        <w:t>4</w:t>
      </w:r>
      <w:r>
        <w:rPr>
          <w:kern w:val="0"/>
          <w:sz w:val="24"/>
        </w:rPr>
        <w:t>个阶段。</w:t>
      </w:r>
    </w:p>
    <w:p w14:paraId="2B1398B5"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施工准备期：该阶段水土流失影响因素以人为活动为主导因素。产生水土流失的范围为厂区和施工生产生活区。在施工准备期，由于厂区和施工生产</w:t>
      </w:r>
      <w:r>
        <w:rPr>
          <w:rFonts w:hint="eastAsia"/>
          <w:kern w:val="0"/>
          <w:sz w:val="24"/>
        </w:rPr>
        <w:t>生活区</w:t>
      </w:r>
      <w:r>
        <w:rPr>
          <w:kern w:val="0"/>
          <w:sz w:val="24"/>
        </w:rPr>
        <w:t>“</w:t>
      </w:r>
      <w:r>
        <w:rPr>
          <w:kern w:val="0"/>
          <w:sz w:val="24"/>
        </w:rPr>
        <w:t>三通一平</w:t>
      </w:r>
      <w:r>
        <w:rPr>
          <w:kern w:val="0"/>
          <w:sz w:val="24"/>
        </w:rPr>
        <w:t>”</w:t>
      </w:r>
      <w:r>
        <w:rPr>
          <w:kern w:val="0"/>
          <w:sz w:val="24"/>
        </w:rPr>
        <w:t>建设，场地区原地表、植被完全被破坏，引起水土流失加剧。</w:t>
      </w:r>
    </w:p>
    <w:p w14:paraId="29D62934"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施工期：该阶段水土流失影响因素以人为活动为主导因素。项目建设过程中，由于厂内管沟及建构筑物基础开挖回填，大量的土方临时堆放，在施工机械碾压和工人践踏等活动作用下将引起水土流失加剧。</w:t>
      </w:r>
    </w:p>
    <w:p w14:paraId="17F77461"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自然恢复期：该阶段工程建设已经完成，人为活动对地表扰动较小，建设区域内水土流失强度将大大降低，水土流失因素以自然因素为主。自然恢复期项目区大部分地表被硬化、建构物等所占压使用，裸露的土地采取工程措施与植物措施相结合进行综合防治。在植物措施尚未完全发挥其水土保持功能之前，受风力和水力作用，仍会有轻度的水土流失发生。但随着植物生长，覆盖度增加，水土流失将会逐渐得到控制。</w:t>
      </w:r>
    </w:p>
    <w:p w14:paraId="0B386178" w14:textId="77777777" w:rsidR="00775B2B" w:rsidRDefault="00000000">
      <w:pPr>
        <w:autoSpaceDE w:val="0"/>
        <w:autoSpaceDN w:val="0"/>
        <w:adjustRightInd w:val="0"/>
        <w:spacing w:line="360" w:lineRule="auto"/>
        <w:ind w:firstLineChars="200" w:firstLine="480"/>
        <w:jc w:val="left"/>
        <w:rPr>
          <w:rFonts w:eastAsia="黑体"/>
          <w:sz w:val="24"/>
        </w:rPr>
      </w:pPr>
      <w:r>
        <w:rPr>
          <w:kern w:val="0"/>
          <w:sz w:val="24"/>
        </w:rPr>
        <w:t>运行期：施工建设活动已经全部结束，项目区的水土流失得到了有效控制。</w:t>
      </w:r>
    </w:p>
    <w:p w14:paraId="0CFFDCDD" w14:textId="77777777" w:rsidR="00775B2B" w:rsidRDefault="00000000">
      <w:pPr>
        <w:pStyle w:val="40"/>
        <w:spacing w:before="0" w:after="0" w:line="520" w:lineRule="exact"/>
        <w:rPr>
          <w:b/>
          <w:szCs w:val="24"/>
        </w:rPr>
      </w:pPr>
      <w:bookmarkStart w:id="1173" w:name="_Toc312944781"/>
      <w:bookmarkStart w:id="1174" w:name="_Toc312945281"/>
      <w:r>
        <w:rPr>
          <w:b/>
          <w:szCs w:val="24"/>
        </w:rPr>
        <w:t>5.8.5.2</w:t>
      </w:r>
      <w:r>
        <w:rPr>
          <w:b/>
          <w:szCs w:val="24"/>
        </w:rPr>
        <w:t>扰动原地貌、破坏地表土壤和植被面积预测</w:t>
      </w:r>
      <w:bookmarkEnd w:id="1173"/>
      <w:bookmarkEnd w:id="1174"/>
    </w:p>
    <w:p w14:paraId="4EC8BA77" w14:textId="77777777" w:rsidR="00775B2B" w:rsidRDefault="00000000">
      <w:pPr>
        <w:autoSpaceDE w:val="0"/>
        <w:autoSpaceDN w:val="0"/>
        <w:adjustRightInd w:val="0"/>
        <w:snapToGrid w:val="0"/>
        <w:spacing w:line="360" w:lineRule="auto"/>
        <w:ind w:firstLineChars="200" w:firstLine="480"/>
        <w:jc w:val="left"/>
        <w:rPr>
          <w:kern w:val="0"/>
          <w:sz w:val="24"/>
        </w:rPr>
      </w:pPr>
      <w:r>
        <w:rPr>
          <w:kern w:val="0"/>
          <w:sz w:val="24"/>
        </w:rPr>
        <w:t>对</w:t>
      </w:r>
      <w:bookmarkStart w:id="1175" w:name="_Hlk71645246"/>
      <w:r>
        <w:rPr>
          <w:kern w:val="0"/>
          <w:sz w:val="24"/>
        </w:rPr>
        <w:t>本工程进行实地考察，调查在建设期开挖扰动地表、占压土地和损坏林草植被的程度，在此基础上对项目区各土地类型面积反复进行量算和统计。统计结</w:t>
      </w:r>
      <w:r>
        <w:rPr>
          <w:kern w:val="0"/>
          <w:sz w:val="24"/>
        </w:rPr>
        <w:lastRenderedPageBreak/>
        <w:t>果表明，工程建设区扰动原地貌总面积为</w:t>
      </w:r>
      <w:r>
        <w:rPr>
          <w:sz w:val="24"/>
        </w:rPr>
        <w:t>17.5</w:t>
      </w:r>
      <w:r>
        <w:rPr>
          <w:kern w:val="0"/>
          <w:sz w:val="24"/>
        </w:rPr>
        <w:t>hm</w:t>
      </w:r>
      <w:r>
        <w:rPr>
          <w:kern w:val="0"/>
          <w:sz w:val="24"/>
          <w:vertAlign w:val="superscript"/>
        </w:rPr>
        <w:t>2</w:t>
      </w:r>
      <w:r>
        <w:rPr>
          <w:kern w:val="0"/>
          <w:sz w:val="24"/>
        </w:rPr>
        <w:t>。</w:t>
      </w:r>
      <w:bookmarkEnd w:id="1175"/>
    </w:p>
    <w:p w14:paraId="05A63935" w14:textId="77777777" w:rsidR="00775B2B" w:rsidRDefault="00000000">
      <w:pPr>
        <w:pStyle w:val="40"/>
        <w:spacing w:before="0" w:after="0" w:line="520" w:lineRule="exact"/>
        <w:rPr>
          <w:b/>
          <w:szCs w:val="24"/>
        </w:rPr>
      </w:pPr>
      <w:bookmarkStart w:id="1176" w:name="_Toc312945282"/>
      <w:bookmarkStart w:id="1177" w:name="_Toc312944782"/>
      <w:r>
        <w:rPr>
          <w:b/>
          <w:szCs w:val="24"/>
        </w:rPr>
        <w:t>5.8.5.3</w:t>
      </w:r>
      <w:r>
        <w:rPr>
          <w:b/>
          <w:szCs w:val="24"/>
        </w:rPr>
        <w:t>损坏的水土保持设施</w:t>
      </w:r>
      <w:bookmarkEnd w:id="1176"/>
      <w:bookmarkEnd w:id="1177"/>
    </w:p>
    <w:p w14:paraId="54ED4ECA"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项目建设损坏水土保持设施数量是指上述工程占地内因建设活动造成植被毁坏、占压，基本农田被占用或毁坏，其它水土保持设施的破坏面积或数量。项目损坏的水土保持设施数量通过地形地貌、植被状况调查与分析确定。本工程建设过程中损坏的水土保持设施为被扰动、</w:t>
      </w:r>
      <w:r>
        <w:rPr>
          <w:rFonts w:hint="eastAsia"/>
          <w:kern w:val="0"/>
          <w:sz w:val="24"/>
        </w:rPr>
        <w:t>掩埋</w:t>
      </w:r>
      <w:r>
        <w:rPr>
          <w:kern w:val="0"/>
          <w:sz w:val="24"/>
        </w:rPr>
        <w:t>的原地貌、植被等。经分析统计，本工程损坏水土保持设施的面积为</w:t>
      </w:r>
      <w:r>
        <w:rPr>
          <w:kern w:val="0"/>
          <w:sz w:val="24"/>
        </w:rPr>
        <w:t>17.5hm</w:t>
      </w:r>
      <w:r>
        <w:rPr>
          <w:kern w:val="0"/>
          <w:sz w:val="24"/>
          <w:vertAlign w:val="superscript"/>
        </w:rPr>
        <w:t>2</w:t>
      </w:r>
      <w:r>
        <w:rPr>
          <w:kern w:val="0"/>
          <w:sz w:val="24"/>
        </w:rPr>
        <w:t>，土地类型为荒地。详见表</w:t>
      </w:r>
      <w:r>
        <w:rPr>
          <w:kern w:val="0"/>
          <w:sz w:val="24"/>
        </w:rPr>
        <w:t>5.8-1</w:t>
      </w:r>
      <w:r>
        <w:rPr>
          <w:kern w:val="0"/>
          <w:sz w:val="24"/>
        </w:rPr>
        <w:t>。</w:t>
      </w:r>
    </w:p>
    <w:p w14:paraId="2EF47F7D" w14:textId="09415CB6" w:rsidR="00775B2B" w:rsidRDefault="00000000">
      <w:pPr>
        <w:jc w:val="center"/>
        <w:rPr>
          <w:rFonts w:eastAsia="黑体"/>
          <w:bCs/>
          <w:sz w:val="24"/>
        </w:rPr>
      </w:pPr>
      <w:r>
        <w:rPr>
          <w:rFonts w:eastAsia="黑体"/>
          <w:bCs/>
          <w:sz w:val="24"/>
        </w:rPr>
        <w:t>表</w:t>
      </w:r>
      <w:r>
        <w:rPr>
          <w:rFonts w:eastAsia="黑体"/>
          <w:bCs/>
          <w:sz w:val="24"/>
        </w:rPr>
        <w:t xml:space="preserve">5.8-1    </w:t>
      </w:r>
      <w:r>
        <w:rPr>
          <w:rFonts w:eastAsia="黑体"/>
          <w:bCs/>
          <w:sz w:val="24"/>
        </w:rPr>
        <w:t>本工程损坏水土保持设施面积表</w:t>
      </w:r>
      <w:r>
        <w:rPr>
          <w:rFonts w:eastAsia="黑体"/>
          <w:bCs/>
          <w:sz w:val="24"/>
        </w:rPr>
        <w:t xml:space="preserve">    </w:t>
      </w:r>
      <w:r>
        <w:rPr>
          <w:rFonts w:eastAsia="黑体"/>
          <w:bCs/>
          <w:sz w:val="24"/>
        </w:rPr>
        <w:t>单位：</w:t>
      </w:r>
      <w:r>
        <w:rPr>
          <w:rFonts w:eastAsia="黑体"/>
          <w:bCs/>
          <w:sz w:val="24"/>
        </w:rPr>
        <w:t>hm</w:t>
      </w:r>
      <w:r>
        <w:rPr>
          <w:rFonts w:eastAsia="黑体"/>
          <w:bCs/>
          <w:sz w:val="24"/>
          <w:vertAlign w:val="superscript"/>
        </w:rPr>
        <w:t>2</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4A0" w:firstRow="1" w:lastRow="0" w:firstColumn="1" w:lastColumn="0" w:noHBand="0" w:noVBand="1"/>
      </w:tblPr>
      <w:tblGrid>
        <w:gridCol w:w="1686"/>
        <w:gridCol w:w="2426"/>
        <w:gridCol w:w="1226"/>
        <w:gridCol w:w="1237"/>
        <w:gridCol w:w="853"/>
        <w:gridCol w:w="848"/>
      </w:tblGrid>
      <w:tr w:rsidR="00775B2B" w14:paraId="78CAF286" w14:textId="77777777">
        <w:trPr>
          <w:trHeight w:val="136"/>
        </w:trPr>
        <w:tc>
          <w:tcPr>
            <w:tcW w:w="892" w:type="pct"/>
            <w:vMerge w:val="restart"/>
            <w:noWrap/>
            <w:vAlign w:val="center"/>
          </w:tcPr>
          <w:p w14:paraId="74CBABA9" w14:textId="77777777" w:rsidR="00775B2B" w:rsidRDefault="00000000">
            <w:pPr>
              <w:widowControl/>
              <w:jc w:val="center"/>
              <w:rPr>
                <w:kern w:val="0"/>
                <w:szCs w:val="21"/>
              </w:rPr>
            </w:pPr>
            <w:r>
              <w:rPr>
                <w:kern w:val="0"/>
                <w:szCs w:val="21"/>
              </w:rPr>
              <w:t>项目名称</w:t>
            </w:r>
          </w:p>
        </w:tc>
        <w:tc>
          <w:tcPr>
            <w:tcW w:w="2257" w:type="pct"/>
            <w:gridSpan w:val="2"/>
            <w:vAlign w:val="center"/>
          </w:tcPr>
          <w:p w14:paraId="448556A6" w14:textId="77777777" w:rsidR="00775B2B" w:rsidRDefault="00000000">
            <w:pPr>
              <w:widowControl/>
              <w:jc w:val="center"/>
              <w:rPr>
                <w:kern w:val="0"/>
                <w:szCs w:val="21"/>
              </w:rPr>
            </w:pPr>
            <w:r>
              <w:rPr>
                <w:kern w:val="0"/>
                <w:szCs w:val="21"/>
              </w:rPr>
              <w:t>占地面积</w:t>
            </w:r>
          </w:p>
        </w:tc>
        <w:tc>
          <w:tcPr>
            <w:tcW w:w="1851" w:type="pct"/>
            <w:gridSpan w:val="3"/>
            <w:vAlign w:val="center"/>
          </w:tcPr>
          <w:p w14:paraId="4A59F9A4" w14:textId="77777777" w:rsidR="00775B2B" w:rsidRDefault="00000000">
            <w:pPr>
              <w:widowControl/>
              <w:jc w:val="center"/>
              <w:rPr>
                <w:kern w:val="0"/>
                <w:szCs w:val="21"/>
              </w:rPr>
            </w:pPr>
            <w:r>
              <w:rPr>
                <w:kern w:val="0"/>
                <w:szCs w:val="21"/>
              </w:rPr>
              <w:t>占地类型及数量</w:t>
            </w:r>
          </w:p>
        </w:tc>
      </w:tr>
      <w:tr w:rsidR="00775B2B" w14:paraId="0984428F" w14:textId="77777777">
        <w:trPr>
          <w:trHeight w:val="85"/>
        </w:trPr>
        <w:tc>
          <w:tcPr>
            <w:tcW w:w="892" w:type="pct"/>
            <w:vMerge/>
            <w:vAlign w:val="center"/>
          </w:tcPr>
          <w:p w14:paraId="1CC6F8BE" w14:textId="77777777" w:rsidR="00775B2B" w:rsidRDefault="00775B2B">
            <w:pPr>
              <w:widowControl/>
              <w:jc w:val="center"/>
              <w:rPr>
                <w:kern w:val="0"/>
                <w:szCs w:val="21"/>
              </w:rPr>
            </w:pPr>
          </w:p>
        </w:tc>
        <w:tc>
          <w:tcPr>
            <w:tcW w:w="1491" w:type="pct"/>
            <w:vAlign w:val="center"/>
          </w:tcPr>
          <w:p w14:paraId="18414075" w14:textId="77777777" w:rsidR="00775B2B" w:rsidRDefault="00000000">
            <w:pPr>
              <w:widowControl/>
              <w:jc w:val="center"/>
              <w:rPr>
                <w:kern w:val="0"/>
                <w:szCs w:val="21"/>
              </w:rPr>
            </w:pPr>
            <w:r>
              <w:rPr>
                <w:kern w:val="0"/>
                <w:szCs w:val="21"/>
              </w:rPr>
              <w:t>永久占地</w:t>
            </w:r>
          </w:p>
        </w:tc>
        <w:tc>
          <w:tcPr>
            <w:tcW w:w="766" w:type="pct"/>
            <w:vAlign w:val="center"/>
          </w:tcPr>
          <w:p w14:paraId="1A527B28" w14:textId="77777777" w:rsidR="00775B2B" w:rsidRDefault="00000000">
            <w:pPr>
              <w:widowControl/>
              <w:jc w:val="center"/>
              <w:rPr>
                <w:kern w:val="0"/>
                <w:szCs w:val="21"/>
              </w:rPr>
            </w:pPr>
            <w:r>
              <w:rPr>
                <w:kern w:val="0"/>
                <w:szCs w:val="21"/>
              </w:rPr>
              <w:t>临时占地</w:t>
            </w:r>
          </w:p>
        </w:tc>
        <w:tc>
          <w:tcPr>
            <w:tcW w:w="773" w:type="pct"/>
            <w:noWrap/>
            <w:vAlign w:val="center"/>
          </w:tcPr>
          <w:p w14:paraId="694B7F47" w14:textId="77777777" w:rsidR="00775B2B" w:rsidRDefault="00000000">
            <w:pPr>
              <w:widowControl/>
              <w:jc w:val="center"/>
              <w:rPr>
                <w:kern w:val="0"/>
                <w:szCs w:val="21"/>
              </w:rPr>
            </w:pPr>
            <w:r>
              <w:rPr>
                <w:kern w:val="0"/>
                <w:szCs w:val="21"/>
              </w:rPr>
              <w:t>耕地</w:t>
            </w:r>
          </w:p>
        </w:tc>
        <w:tc>
          <w:tcPr>
            <w:tcW w:w="541" w:type="pct"/>
            <w:vAlign w:val="center"/>
          </w:tcPr>
          <w:p w14:paraId="105EA727" w14:textId="77777777" w:rsidR="00775B2B" w:rsidRDefault="00000000">
            <w:pPr>
              <w:widowControl/>
              <w:jc w:val="center"/>
              <w:rPr>
                <w:kern w:val="0"/>
                <w:szCs w:val="21"/>
              </w:rPr>
            </w:pPr>
            <w:r>
              <w:rPr>
                <w:kern w:val="0"/>
                <w:szCs w:val="21"/>
              </w:rPr>
              <w:t>荒地</w:t>
            </w:r>
          </w:p>
        </w:tc>
        <w:tc>
          <w:tcPr>
            <w:tcW w:w="537" w:type="pct"/>
            <w:vAlign w:val="center"/>
          </w:tcPr>
          <w:p w14:paraId="1A3F4D46" w14:textId="77777777" w:rsidR="00775B2B" w:rsidRDefault="00000000">
            <w:pPr>
              <w:widowControl/>
              <w:jc w:val="center"/>
              <w:rPr>
                <w:kern w:val="0"/>
                <w:szCs w:val="21"/>
              </w:rPr>
            </w:pPr>
            <w:r>
              <w:rPr>
                <w:kern w:val="0"/>
                <w:szCs w:val="21"/>
              </w:rPr>
              <w:t>小计</w:t>
            </w:r>
          </w:p>
        </w:tc>
      </w:tr>
      <w:tr w:rsidR="00775B2B" w14:paraId="7DDB7122" w14:textId="77777777">
        <w:trPr>
          <w:trHeight w:val="142"/>
        </w:trPr>
        <w:tc>
          <w:tcPr>
            <w:tcW w:w="892" w:type="pct"/>
            <w:noWrap/>
            <w:vAlign w:val="center"/>
          </w:tcPr>
          <w:p w14:paraId="31FA3068" w14:textId="77777777" w:rsidR="00775B2B" w:rsidRDefault="00000000">
            <w:pPr>
              <w:widowControl/>
              <w:jc w:val="center"/>
              <w:rPr>
                <w:kern w:val="0"/>
                <w:szCs w:val="21"/>
              </w:rPr>
            </w:pPr>
            <w:r>
              <w:rPr>
                <w:kern w:val="0"/>
                <w:szCs w:val="21"/>
              </w:rPr>
              <w:t>厂区</w:t>
            </w:r>
          </w:p>
        </w:tc>
        <w:tc>
          <w:tcPr>
            <w:tcW w:w="1491" w:type="pct"/>
            <w:vAlign w:val="center"/>
          </w:tcPr>
          <w:p w14:paraId="661FD20E" w14:textId="77777777" w:rsidR="00775B2B" w:rsidRDefault="00000000">
            <w:pPr>
              <w:widowControl/>
              <w:jc w:val="center"/>
              <w:rPr>
                <w:kern w:val="0"/>
                <w:szCs w:val="21"/>
              </w:rPr>
            </w:pPr>
            <w:r>
              <w:rPr>
                <w:kern w:val="0"/>
                <w:szCs w:val="21"/>
              </w:rPr>
              <w:t>17.5</w:t>
            </w:r>
          </w:p>
        </w:tc>
        <w:tc>
          <w:tcPr>
            <w:tcW w:w="766" w:type="pct"/>
            <w:vAlign w:val="center"/>
          </w:tcPr>
          <w:p w14:paraId="6DCA5FD7" w14:textId="77777777" w:rsidR="00775B2B" w:rsidRDefault="00000000">
            <w:pPr>
              <w:widowControl/>
              <w:jc w:val="center"/>
              <w:rPr>
                <w:kern w:val="0"/>
                <w:szCs w:val="21"/>
              </w:rPr>
            </w:pPr>
            <w:r>
              <w:rPr>
                <w:kern w:val="0"/>
                <w:szCs w:val="21"/>
              </w:rPr>
              <w:t>--</w:t>
            </w:r>
          </w:p>
        </w:tc>
        <w:tc>
          <w:tcPr>
            <w:tcW w:w="773" w:type="pct"/>
            <w:noWrap/>
            <w:vAlign w:val="center"/>
          </w:tcPr>
          <w:p w14:paraId="07CBA582" w14:textId="77777777" w:rsidR="00775B2B" w:rsidRDefault="00000000">
            <w:pPr>
              <w:widowControl/>
              <w:jc w:val="center"/>
              <w:rPr>
                <w:kern w:val="0"/>
                <w:szCs w:val="21"/>
              </w:rPr>
            </w:pPr>
            <w:r>
              <w:rPr>
                <w:kern w:val="0"/>
                <w:szCs w:val="21"/>
              </w:rPr>
              <w:t>0</w:t>
            </w:r>
          </w:p>
        </w:tc>
        <w:tc>
          <w:tcPr>
            <w:tcW w:w="541" w:type="pct"/>
            <w:noWrap/>
            <w:vAlign w:val="center"/>
          </w:tcPr>
          <w:p w14:paraId="2A991D02" w14:textId="77777777" w:rsidR="00775B2B" w:rsidRDefault="00000000">
            <w:pPr>
              <w:widowControl/>
              <w:jc w:val="center"/>
              <w:rPr>
                <w:kern w:val="0"/>
                <w:szCs w:val="21"/>
              </w:rPr>
            </w:pPr>
            <w:r>
              <w:rPr>
                <w:kern w:val="0"/>
                <w:szCs w:val="21"/>
              </w:rPr>
              <w:t>17.5</w:t>
            </w:r>
          </w:p>
        </w:tc>
        <w:tc>
          <w:tcPr>
            <w:tcW w:w="537" w:type="pct"/>
            <w:vAlign w:val="center"/>
          </w:tcPr>
          <w:p w14:paraId="4EFA92B8" w14:textId="77777777" w:rsidR="00775B2B" w:rsidRDefault="00000000">
            <w:pPr>
              <w:widowControl/>
              <w:jc w:val="center"/>
              <w:rPr>
                <w:kern w:val="0"/>
                <w:szCs w:val="21"/>
              </w:rPr>
            </w:pPr>
            <w:r>
              <w:rPr>
                <w:kern w:val="0"/>
                <w:szCs w:val="21"/>
              </w:rPr>
              <w:t>17.5</w:t>
            </w:r>
          </w:p>
        </w:tc>
      </w:tr>
      <w:tr w:rsidR="00775B2B" w14:paraId="1288EE74" w14:textId="77777777">
        <w:trPr>
          <w:trHeight w:val="85"/>
        </w:trPr>
        <w:tc>
          <w:tcPr>
            <w:tcW w:w="892" w:type="pct"/>
            <w:noWrap/>
            <w:vAlign w:val="center"/>
          </w:tcPr>
          <w:p w14:paraId="669032D0" w14:textId="77777777" w:rsidR="00775B2B" w:rsidRDefault="00000000">
            <w:pPr>
              <w:widowControl/>
              <w:jc w:val="center"/>
              <w:rPr>
                <w:kern w:val="0"/>
                <w:szCs w:val="21"/>
              </w:rPr>
            </w:pPr>
            <w:r>
              <w:rPr>
                <w:kern w:val="0"/>
                <w:szCs w:val="21"/>
              </w:rPr>
              <w:t>施工生产生活区</w:t>
            </w:r>
          </w:p>
        </w:tc>
        <w:tc>
          <w:tcPr>
            <w:tcW w:w="1491" w:type="pct"/>
            <w:noWrap/>
            <w:vAlign w:val="center"/>
          </w:tcPr>
          <w:p w14:paraId="44FA535E" w14:textId="77777777" w:rsidR="00775B2B" w:rsidRDefault="00000000">
            <w:pPr>
              <w:widowControl/>
              <w:jc w:val="center"/>
              <w:rPr>
                <w:kern w:val="0"/>
                <w:szCs w:val="21"/>
              </w:rPr>
            </w:pPr>
            <w:r>
              <w:rPr>
                <w:kern w:val="0"/>
                <w:szCs w:val="21"/>
              </w:rPr>
              <w:t>--</w:t>
            </w:r>
          </w:p>
        </w:tc>
        <w:tc>
          <w:tcPr>
            <w:tcW w:w="766" w:type="pct"/>
            <w:noWrap/>
            <w:vAlign w:val="center"/>
          </w:tcPr>
          <w:p w14:paraId="525D1603" w14:textId="77777777" w:rsidR="00775B2B" w:rsidRDefault="00000000">
            <w:pPr>
              <w:widowControl/>
              <w:jc w:val="center"/>
              <w:rPr>
                <w:kern w:val="0"/>
                <w:szCs w:val="21"/>
              </w:rPr>
            </w:pPr>
            <w:r>
              <w:rPr>
                <w:kern w:val="0"/>
                <w:szCs w:val="21"/>
              </w:rPr>
              <w:t>5.08</w:t>
            </w:r>
          </w:p>
        </w:tc>
        <w:tc>
          <w:tcPr>
            <w:tcW w:w="773" w:type="pct"/>
            <w:noWrap/>
            <w:vAlign w:val="center"/>
          </w:tcPr>
          <w:p w14:paraId="58225B43" w14:textId="77777777" w:rsidR="00775B2B" w:rsidRDefault="00000000">
            <w:pPr>
              <w:widowControl/>
              <w:jc w:val="center"/>
              <w:rPr>
                <w:kern w:val="0"/>
                <w:szCs w:val="21"/>
              </w:rPr>
            </w:pPr>
            <w:r>
              <w:rPr>
                <w:kern w:val="0"/>
                <w:szCs w:val="21"/>
              </w:rPr>
              <w:t>0</w:t>
            </w:r>
          </w:p>
        </w:tc>
        <w:tc>
          <w:tcPr>
            <w:tcW w:w="541" w:type="pct"/>
            <w:noWrap/>
            <w:vAlign w:val="center"/>
          </w:tcPr>
          <w:p w14:paraId="391401F1" w14:textId="77777777" w:rsidR="00775B2B" w:rsidRDefault="00000000">
            <w:pPr>
              <w:widowControl/>
              <w:jc w:val="center"/>
              <w:rPr>
                <w:kern w:val="0"/>
                <w:szCs w:val="21"/>
              </w:rPr>
            </w:pPr>
            <w:r>
              <w:rPr>
                <w:kern w:val="0"/>
                <w:szCs w:val="21"/>
              </w:rPr>
              <w:t>5.08</w:t>
            </w:r>
          </w:p>
        </w:tc>
        <w:tc>
          <w:tcPr>
            <w:tcW w:w="537" w:type="pct"/>
            <w:vAlign w:val="center"/>
          </w:tcPr>
          <w:p w14:paraId="4F9B43E8" w14:textId="77777777" w:rsidR="00775B2B" w:rsidRDefault="00000000">
            <w:pPr>
              <w:widowControl/>
              <w:jc w:val="center"/>
              <w:rPr>
                <w:kern w:val="0"/>
                <w:szCs w:val="21"/>
              </w:rPr>
            </w:pPr>
            <w:r>
              <w:rPr>
                <w:kern w:val="0"/>
                <w:szCs w:val="21"/>
              </w:rPr>
              <w:t>5.08</w:t>
            </w:r>
          </w:p>
        </w:tc>
      </w:tr>
      <w:tr w:rsidR="00775B2B" w14:paraId="10DDBBCC" w14:textId="77777777">
        <w:trPr>
          <w:trHeight w:val="178"/>
        </w:trPr>
        <w:tc>
          <w:tcPr>
            <w:tcW w:w="892" w:type="pct"/>
            <w:noWrap/>
            <w:vAlign w:val="center"/>
          </w:tcPr>
          <w:p w14:paraId="2A30A372" w14:textId="77777777" w:rsidR="00775B2B" w:rsidRDefault="00000000">
            <w:pPr>
              <w:widowControl/>
              <w:jc w:val="center"/>
              <w:rPr>
                <w:kern w:val="0"/>
                <w:szCs w:val="21"/>
              </w:rPr>
            </w:pPr>
            <w:r>
              <w:rPr>
                <w:kern w:val="0"/>
                <w:szCs w:val="21"/>
              </w:rPr>
              <w:t>厂外道路区</w:t>
            </w:r>
          </w:p>
        </w:tc>
        <w:tc>
          <w:tcPr>
            <w:tcW w:w="1491" w:type="pct"/>
            <w:noWrap/>
            <w:vAlign w:val="center"/>
          </w:tcPr>
          <w:p w14:paraId="26FB14F2" w14:textId="77777777" w:rsidR="00775B2B" w:rsidRDefault="00000000">
            <w:pPr>
              <w:widowControl/>
              <w:jc w:val="center"/>
              <w:rPr>
                <w:kern w:val="0"/>
                <w:szCs w:val="21"/>
              </w:rPr>
            </w:pPr>
            <w:r>
              <w:rPr>
                <w:kern w:val="0"/>
                <w:szCs w:val="21"/>
              </w:rPr>
              <w:t>已有开发区道路</w:t>
            </w:r>
          </w:p>
        </w:tc>
        <w:tc>
          <w:tcPr>
            <w:tcW w:w="766" w:type="pct"/>
            <w:noWrap/>
            <w:vAlign w:val="center"/>
          </w:tcPr>
          <w:p w14:paraId="095F5B2A" w14:textId="77777777" w:rsidR="00775B2B" w:rsidRDefault="00000000">
            <w:pPr>
              <w:widowControl/>
              <w:jc w:val="center"/>
              <w:rPr>
                <w:kern w:val="0"/>
                <w:szCs w:val="21"/>
              </w:rPr>
            </w:pPr>
            <w:r>
              <w:rPr>
                <w:kern w:val="0"/>
                <w:szCs w:val="21"/>
              </w:rPr>
              <w:t>--</w:t>
            </w:r>
          </w:p>
        </w:tc>
        <w:tc>
          <w:tcPr>
            <w:tcW w:w="773" w:type="pct"/>
            <w:noWrap/>
            <w:vAlign w:val="center"/>
          </w:tcPr>
          <w:p w14:paraId="2A39062B" w14:textId="77777777" w:rsidR="00775B2B" w:rsidRDefault="00000000">
            <w:pPr>
              <w:widowControl/>
              <w:jc w:val="center"/>
              <w:rPr>
                <w:kern w:val="0"/>
                <w:szCs w:val="21"/>
              </w:rPr>
            </w:pPr>
            <w:r>
              <w:rPr>
                <w:kern w:val="0"/>
                <w:szCs w:val="21"/>
              </w:rPr>
              <w:t>0</w:t>
            </w:r>
          </w:p>
        </w:tc>
        <w:tc>
          <w:tcPr>
            <w:tcW w:w="541" w:type="pct"/>
            <w:noWrap/>
            <w:vAlign w:val="center"/>
          </w:tcPr>
          <w:p w14:paraId="68AE6407" w14:textId="77777777" w:rsidR="00775B2B" w:rsidRDefault="00000000">
            <w:pPr>
              <w:widowControl/>
              <w:jc w:val="center"/>
              <w:rPr>
                <w:kern w:val="0"/>
                <w:szCs w:val="21"/>
              </w:rPr>
            </w:pPr>
            <w:r>
              <w:rPr>
                <w:kern w:val="0"/>
                <w:szCs w:val="21"/>
              </w:rPr>
              <w:t>0</w:t>
            </w:r>
          </w:p>
        </w:tc>
        <w:tc>
          <w:tcPr>
            <w:tcW w:w="537" w:type="pct"/>
            <w:vAlign w:val="center"/>
          </w:tcPr>
          <w:p w14:paraId="05405A88" w14:textId="77777777" w:rsidR="00775B2B" w:rsidRDefault="00000000">
            <w:pPr>
              <w:widowControl/>
              <w:jc w:val="center"/>
              <w:rPr>
                <w:kern w:val="0"/>
                <w:szCs w:val="21"/>
              </w:rPr>
            </w:pPr>
            <w:r>
              <w:rPr>
                <w:kern w:val="0"/>
                <w:szCs w:val="21"/>
              </w:rPr>
              <w:t>0</w:t>
            </w:r>
          </w:p>
        </w:tc>
      </w:tr>
      <w:tr w:rsidR="00775B2B" w14:paraId="6A714353" w14:textId="77777777">
        <w:trPr>
          <w:trHeight w:val="110"/>
        </w:trPr>
        <w:tc>
          <w:tcPr>
            <w:tcW w:w="892" w:type="pct"/>
            <w:noWrap/>
            <w:vAlign w:val="center"/>
          </w:tcPr>
          <w:p w14:paraId="257A30EA" w14:textId="77777777" w:rsidR="00775B2B" w:rsidRDefault="00000000">
            <w:pPr>
              <w:widowControl/>
              <w:jc w:val="center"/>
              <w:rPr>
                <w:kern w:val="0"/>
                <w:szCs w:val="21"/>
              </w:rPr>
            </w:pPr>
            <w:r>
              <w:rPr>
                <w:kern w:val="0"/>
                <w:szCs w:val="21"/>
              </w:rPr>
              <w:t>供排水管线区</w:t>
            </w:r>
          </w:p>
        </w:tc>
        <w:tc>
          <w:tcPr>
            <w:tcW w:w="1491" w:type="pct"/>
            <w:noWrap/>
            <w:vAlign w:val="center"/>
          </w:tcPr>
          <w:p w14:paraId="5BB35680" w14:textId="77777777" w:rsidR="00775B2B" w:rsidRDefault="00000000">
            <w:pPr>
              <w:widowControl/>
              <w:jc w:val="center"/>
              <w:rPr>
                <w:kern w:val="0"/>
                <w:szCs w:val="21"/>
              </w:rPr>
            </w:pPr>
            <w:r>
              <w:rPr>
                <w:kern w:val="0"/>
                <w:szCs w:val="21"/>
              </w:rPr>
              <w:t>--</w:t>
            </w:r>
          </w:p>
        </w:tc>
        <w:tc>
          <w:tcPr>
            <w:tcW w:w="766" w:type="pct"/>
            <w:noWrap/>
            <w:vAlign w:val="center"/>
          </w:tcPr>
          <w:p w14:paraId="0A0A5002" w14:textId="77777777" w:rsidR="00775B2B" w:rsidRDefault="00000000">
            <w:pPr>
              <w:widowControl/>
              <w:jc w:val="center"/>
              <w:rPr>
                <w:kern w:val="0"/>
                <w:szCs w:val="21"/>
              </w:rPr>
            </w:pPr>
            <w:r>
              <w:rPr>
                <w:kern w:val="0"/>
                <w:szCs w:val="21"/>
              </w:rPr>
              <w:t>0.12</w:t>
            </w:r>
          </w:p>
        </w:tc>
        <w:tc>
          <w:tcPr>
            <w:tcW w:w="773" w:type="pct"/>
            <w:noWrap/>
            <w:vAlign w:val="center"/>
          </w:tcPr>
          <w:p w14:paraId="48AC1898" w14:textId="77777777" w:rsidR="00775B2B" w:rsidRDefault="00000000">
            <w:pPr>
              <w:widowControl/>
              <w:jc w:val="center"/>
              <w:rPr>
                <w:kern w:val="0"/>
                <w:szCs w:val="21"/>
              </w:rPr>
            </w:pPr>
            <w:r>
              <w:rPr>
                <w:kern w:val="0"/>
                <w:szCs w:val="21"/>
              </w:rPr>
              <w:t>0</w:t>
            </w:r>
          </w:p>
        </w:tc>
        <w:tc>
          <w:tcPr>
            <w:tcW w:w="541" w:type="pct"/>
            <w:noWrap/>
            <w:vAlign w:val="center"/>
          </w:tcPr>
          <w:p w14:paraId="0D385E15" w14:textId="77777777" w:rsidR="00775B2B" w:rsidRDefault="00000000">
            <w:pPr>
              <w:widowControl/>
              <w:jc w:val="center"/>
              <w:rPr>
                <w:kern w:val="0"/>
                <w:szCs w:val="21"/>
              </w:rPr>
            </w:pPr>
            <w:r>
              <w:rPr>
                <w:kern w:val="0"/>
                <w:szCs w:val="21"/>
              </w:rPr>
              <w:t>0.12</w:t>
            </w:r>
          </w:p>
        </w:tc>
        <w:tc>
          <w:tcPr>
            <w:tcW w:w="537" w:type="pct"/>
            <w:vAlign w:val="center"/>
          </w:tcPr>
          <w:p w14:paraId="467DFD75" w14:textId="77777777" w:rsidR="00775B2B" w:rsidRDefault="00000000">
            <w:pPr>
              <w:widowControl/>
              <w:jc w:val="center"/>
              <w:rPr>
                <w:kern w:val="0"/>
                <w:szCs w:val="21"/>
              </w:rPr>
            </w:pPr>
            <w:r>
              <w:rPr>
                <w:kern w:val="0"/>
                <w:szCs w:val="21"/>
              </w:rPr>
              <w:t>0.12</w:t>
            </w:r>
          </w:p>
        </w:tc>
      </w:tr>
      <w:tr w:rsidR="00775B2B" w14:paraId="6FEE3CDA" w14:textId="77777777">
        <w:trPr>
          <w:trHeight w:val="110"/>
        </w:trPr>
        <w:tc>
          <w:tcPr>
            <w:tcW w:w="892" w:type="pct"/>
            <w:noWrap/>
            <w:vAlign w:val="center"/>
          </w:tcPr>
          <w:p w14:paraId="1630AE7B" w14:textId="77777777" w:rsidR="00775B2B" w:rsidRDefault="00000000">
            <w:pPr>
              <w:widowControl/>
              <w:jc w:val="center"/>
              <w:rPr>
                <w:kern w:val="0"/>
                <w:szCs w:val="21"/>
              </w:rPr>
            </w:pPr>
            <w:r>
              <w:rPr>
                <w:kern w:val="0"/>
                <w:szCs w:val="21"/>
              </w:rPr>
              <w:t>事故贮灰</w:t>
            </w:r>
          </w:p>
        </w:tc>
        <w:tc>
          <w:tcPr>
            <w:tcW w:w="1491" w:type="pct"/>
            <w:noWrap/>
            <w:vAlign w:val="center"/>
          </w:tcPr>
          <w:p w14:paraId="64A26AAA" w14:textId="77777777" w:rsidR="00775B2B" w:rsidRDefault="00000000">
            <w:pPr>
              <w:widowControl/>
              <w:jc w:val="center"/>
              <w:rPr>
                <w:kern w:val="0"/>
                <w:szCs w:val="21"/>
              </w:rPr>
            </w:pPr>
            <w:r>
              <w:rPr>
                <w:kern w:val="0"/>
                <w:szCs w:val="21"/>
              </w:rPr>
              <w:t>--</w:t>
            </w:r>
          </w:p>
        </w:tc>
        <w:tc>
          <w:tcPr>
            <w:tcW w:w="766" w:type="pct"/>
            <w:noWrap/>
            <w:vAlign w:val="center"/>
          </w:tcPr>
          <w:p w14:paraId="45E2EE9F" w14:textId="77777777" w:rsidR="00775B2B" w:rsidRDefault="00000000">
            <w:pPr>
              <w:widowControl/>
              <w:jc w:val="center"/>
              <w:rPr>
                <w:kern w:val="0"/>
                <w:szCs w:val="21"/>
              </w:rPr>
            </w:pPr>
            <w:r>
              <w:rPr>
                <w:kern w:val="0"/>
                <w:szCs w:val="21"/>
              </w:rPr>
              <w:t>--</w:t>
            </w:r>
          </w:p>
        </w:tc>
        <w:tc>
          <w:tcPr>
            <w:tcW w:w="773" w:type="pct"/>
            <w:noWrap/>
            <w:vAlign w:val="center"/>
          </w:tcPr>
          <w:p w14:paraId="2DE9350F" w14:textId="77777777" w:rsidR="00775B2B" w:rsidRDefault="00000000">
            <w:pPr>
              <w:widowControl/>
              <w:jc w:val="center"/>
              <w:rPr>
                <w:kern w:val="0"/>
                <w:szCs w:val="21"/>
              </w:rPr>
            </w:pPr>
            <w:r>
              <w:rPr>
                <w:kern w:val="0"/>
                <w:szCs w:val="21"/>
              </w:rPr>
              <w:t>0</w:t>
            </w:r>
          </w:p>
        </w:tc>
        <w:tc>
          <w:tcPr>
            <w:tcW w:w="541" w:type="pct"/>
            <w:noWrap/>
            <w:vAlign w:val="center"/>
          </w:tcPr>
          <w:p w14:paraId="66A55E7B" w14:textId="77777777" w:rsidR="00775B2B" w:rsidRDefault="00000000">
            <w:pPr>
              <w:widowControl/>
              <w:jc w:val="center"/>
              <w:rPr>
                <w:kern w:val="0"/>
                <w:szCs w:val="21"/>
              </w:rPr>
            </w:pPr>
            <w:r>
              <w:rPr>
                <w:kern w:val="0"/>
                <w:szCs w:val="21"/>
              </w:rPr>
              <w:t>0</w:t>
            </w:r>
          </w:p>
        </w:tc>
        <w:tc>
          <w:tcPr>
            <w:tcW w:w="537" w:type="pct"/>
            <w:vAlign w:val="center"/>
          </w:tcPr>
          <w:p w14:paraId="7126934F" w14:textId="77777777" w:rsidR="00775B2B" w:rsidRDefault="00000000">
            <w:pPr>
              <w:widowControl/>
              <w:jc w:val="center"/>
              <w:rPr>
                <w:kern w:val="0"/>
                <w:szCs w:val="21"/>
              </w:rPr>
            </w:pPr>
            <w:r>
              <w:rPr>
                <w:kern w:val="0"/>
                <w:szCs w:val="21"/>
              </w:rPr>
              <w:t>0</w:t>
            </w:r>
          </w:p>
        </w:tc>
      </w:tr>
      <w:tr w:rsidR="00775B2B" w14:paraId="28B5187F" w14:textId="77777777">
        <w:trPr>
          <w:trHeight w:val="116"/>
        </w:trPr>
        <w:tc>
          <w:tcPr>
            <w:tcW w:w="892" w:type="pct"/>
            <w:noWrap/>
            <w:vAlign w:val="center"/>
          </w:tcPr>
          <w:p w14:paraId="21A15A7A" w14:textId="77777777" w:rsidR="00775B2B" w:rsidRDefault="00000000">
            <w:pPr>
              <w:widowControl/>
              <w:jc w:val="center"/>
              <w:rPr>
                <w:kern w:val="0"/>
                <w:szCs w:val="21"/>
              </w:rPr>
            </w:pPr>
            <w:r>
              <w:rPr>
                <w:kern w:val="0"/>
                <w:szCs w:val="21"/>
              </w:rPr>
              <w:t>合计</w:t>
            </w:r>
          </w:p>
        </w:tc>
        <w:tc>
          <w:tcPr>
            <w:tcW w:w="1491" w:type="pct"/>
            <w:noWrap/>
            <w:vAlign w:val="center"/>
          </w:tcPr>
          <w:p w14:paraId="4618C7B9" w14:textId="77777777" w:rsidR="00775B2B" w:rsidRDefault="00000000">
            <w:pPr>
              <w:widowControl/>
              <w:jc w:val="center"/>
              <w:rPr>
                <w:kern w:val="0"/>
                <w:szCs w:val="21"/>
              </w:rPr>
            </w:pPr>
            <w:r>
              <w:rPr>
                <w:kern w:val="0"/>
                <w:szCs w:val="21"/>
              </w:rPr>
              <w:t>17.5</w:t>
            </w:r>
          </w:p>
        </w:tc>
        <w:tc>
          <w:tcPr>
            <w:tcW w:w="766" w:type="pct"/>
            <w:noWrap/>
            <w:vAlign w:val="center"/>
          </w:tcPr>
          <w:p w14:paraId="3FB2D009" w14:textId="77777777" w:rsidR="00775B2B" w:rsidRDefault="00000000">
            <w:pPr>
              <w:widowControl/>
              <w:jc w:val="center"/>
              <w:rPr>
                <w:kern w:val="0"/>
                <w:szCs w:val="21"/>
              </w:rPr>
            </w:pPr>
            <w:r>
              <w:rPr>
                <w:kern w:val="0"/>
                <w:szCs w:val="21"/>
              </w:rPr>
              <w:t>5.20</w:t>
            </w:r>
          </w:p>
        </w:tc>
        <w:tc>
          <w:tcPr>
            <w:tcW w:w="773" w:type="pct"/>
            <w:noWrap/>
            <w:vAlign w:val="center"/>
          </w:tcPr>
          <w:p w14:paraId="49E3BC37" w14:textId="77777777" w:rsidR="00775B2B" w:rsidRDefault="00000000">
            <w:pPr>
              <w:widowControl/>
              <w:jc w:val="center"/>
              <w:rPr>
                <w:kern w:val="0"/>
                <w:szCs w:val="21"/>
              </w:rPr>
            </w:pPr>
            <w:r>
              <w:rPr>
                <w:kern w:val="0"/>
                <w:szCs w:val="21"/>
              </w:rPr>
              <w:t>0</w:t>
            </w:r>
          </w:p>
        </w:tc>
        <w:tc>
          <w:tcPr>
            <w:tcW w:w="541" w:type="pct"/>
            <w:noWrap/>
            <w:vAlign w:val="center"/>
          </w:tcPr>
          <w:p w14:paraId="40B866BE" w14:textId="77777777" w:rsidR="00775B2B" w:rsidRDefault="00000000">
            <w:pPr>
              <w:widowControl/>
              <w:jc w:val="center"/>
              <w:rPr>
                <w:kern w:val="0"/>
                <w:szCs w:val="21"/>
              </w:rPr>
            </w:pPr>
            <w:r>
              <w:rPr>
                <w:kern w:val="0"/>
                <w:szCs w:val="21"/>
              </w:rPr>
              <w:t>22.7</w:t>
            </w:r>
          </w:p>
        </w:tc>
        <w:tc>
          <w:tcPr>
            <w:tcW w:w="537" w:type="pct"/>
            <w:noWrap/>
            <w:vAlign w:val="center"/>
          </w:tcPr>
          <w:p w14:paraId="7D4A5BEA" w14:textId="77777777" w:rsidR="00775B2B" w:rsidRDefault="00000000">
            <w:pPr>
              <w:widowControl/>
              <w:jc w:val="center"/>
              <w:rPr>
                <w:kern w:val="0"/>
                <w:szCs w:val="21"/>
              </w:rPr>
            </w:pPr>
            <w:r>
              <w:rPr>
                <w:kern w:val="0"/>
                <w:szCs w:val="21"/>
              </w:rPr>
              <w:t>22.7</w:t>
            </w:r>
          </w:p>
        </w:tc>
      </w:tr>
    </w:tbl>
    <w:p w14:paraId="4679769C" w14:textId="77777777" w:rsidR="00775B2B" w:rsidRDefault="00000000">
      <w:pPr>
        <w:pStyle w:val="40"/>
        <w:spacing w:before="0" w:after="0" w:line="520" w:lineRule="exact"/>
        <w:rPr>
          <w:b/>
          <w:szCs w:val="24"/>
        </w:rPr>
      </w:pPr>
      <w:bookmarkStart w:id="1178" w:name="_Toc312945284"/>
      <w:bookmarkStart w:id="1179" w:name="_Toc312944784"/>
      <w:r>
        <w:rPr>
          <w:b/>
          <w:szCs w:val="24"/>
        </w:rPr>
        <w:t>5.8.5.4</w:t>
      </w:r>
      <w:r>
        <w:rPr>
          <w:b/>
          <w:szCs w:val="24"/>
        </w:rPr>
        <w:t>可能造成新增水土流失量的预测</w:t>
      </w:r>
      <w:bookmarkEnd w:id="1178"/>
      <w:bookmarkEnd w:id="1179"/>
    </w:p>
    <w:p w14:paraId="3CC81A89"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本工程建设期（含自然恢复期）可能造成的水土流失总量为</w:t>
      </w:r>
      <w:r>
        <w:rPr>
          <w:kern w:val="0"/>
          <w:sz w:val="24"/>
        </w:rPr>
        <w:t>3534.83t</w:t>
      </w:r>
      <w:r>
        <w:rPr>
          <w:kern w:val="0"/>
          <w:sz w:val="24"/>
        </w:rPr>
        <w:t>，新增水土流失量为</w:t>
      </w:r>
      <w:r>
        <w:rPr>
          <w:kern w:val="0"/>
          <w:sz w:val="24"/>
        </w:rPr>
        <w:t>2145.24t</w:t>
      </w:r>
      <w:r>
        <w:rPr>
          <w:kern w:val="0"/>
          <w:sz w:val="24"/>
        </w:rPr>
        <w:t>。</w:t>
      </w:r>
    </w:p>
    <w:p w14:paraId="63AEC7C5" w14:textId="77777777" w:rsidR="00775B2B" w:rsidRDefault="00000000">
      <w:pPr>
        <w:pStyle w:val="40"/>
        <w:spacing w:before="0" w:after="0" w:line="520" w:lineRule="exact"/>
        <w:rPr>
          <w:b/>
          <w:szCs w:val="24"/>
        </w:rPr>
      </w:pPr>
      <w:bookmarkStart w:id="1180" w:name="_Toc312945285"/>
      <w:bookmarkStart w:id="1181" w:name="_Toc312944785"/>
      <w:r>
        <w:rPr>
          <w:b/>
          <w:szCs w:val="24"/>
        </w:rPr>
        <w:t>5.8.5.5</w:t>
      </w:r>
      <w:r>
        <w:rPr>
          <w:b/>
          <w:szCs w:val="24"/>
        </w:rPr>
        <w:t>可能造成的水土流失危害</w:t>
      </w:r>
      <w:bookmarkEnd w:id="1180"/>
      <w:bookmarkEnd w:id="1181"/>
    </w:p>
    <w:p w14:paraId="4332ADC7"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本工程在建设与运行过程中如果不采取有效的防护措施，原地面水土流失加剧，造成的水土流失会使本区域的生态环境退化，降低环境容量。</w:t>
      </w:r>
    </w:p>
    <w:p w14:paraId="0A4183A3" w14:textId="77777777" w:rsidR="00775B2B" w:rsidRDefault="00000000">
      <w:pPr>
        <w:autoSpaceDE w:val="0"/>
        <w:autoSpaceDN w:val="0"/>
        <w:adjustRightInd w:val="0"/>
        <w:spacing w:line="360" w:lineRule="auto"/>
        <w:ind w:firstLineChars="200" w:firstLine="480"/>
        <w:jc w:val="left"/>
        <w:rPr>
          <w:kern w:val="0"/>
          <w:sz w:val="24"/>
        </w:rPr>
      </w:pPr>
      <w:bookmarkStart w:id="1182" w:name="_Hlk71645378"/>
      <w:r>
        <w:rPr>
          <w:kern w:val="0"/>
          <w:sz w:val="24"/>
        </w:rPr>
        <w:t>对环境的影响主要表现为施工过程中基础开挖和临时堆土，对地面扰动大，改变和破坏了本区域原有地貌、植被和土壤结构，在不同程度上对原有水土保持设施造成破坏。形成的松散堆积体和裸露地表，使土地原有的固土抗蚀能力减弱，水土流失量相应增加。</w:t>
      </w:r>
      <w:bookmarkEnd w:id="1182"/>
      <w:r>
        <w:rPr>
          <w:kern w:val="0"/>
          <w:sz w:val="24"/>
        </w:rPr>
        <w:t>如不采取有效的水土保持防护措施进行预防和治理，发生严重的水土流失，影响正常施工、生产和本区域生态环境状况。</w:t>
      </w:r>
    </w:p>
    <w:p w14:paraId="0E63BD9D"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因此，本工程在建设和运行过程中，如果能把方案设计中的水土保持植物措施及临时</w:t>
      </w:r>
      <w:r>
        <w:rPr>
          <w:rFonts w:hint="eastAsia"/>
          <w:kern w:val="0"/>
          <w:sz w:val="24"/>
        </w:rPr>
        <w:t>防护</w:t>
      </w:r>
      <w:r>
        <w:rPr>
          <w:kern w:val="0"/>
          <w:sz w:val="24"/>
        </w:rPr>
        <w:t>措施与主体工程措施同时设计、同时施工、同时竣工验收、同时投产使用，可对因工程建设造成的裸露土壤、填挖、堆垫地貌进行有效防护，使新增水土流失得到控制，减少水土流失和环境污染，达到生产效益和环境效益促进</w:t>
      </w:r>
      <w:r>
        <w:rPr>
          <w:kern w:val="0"/>
          <w:sz w:val="24"/>
        </w:rPr>
        <w:lastRenderedPageBreak/>
        <w:t>发展。</w:t>
      </w:r>
      <w:r>
        <w:rPr>
          <w:rFonts w:hint="eastAsia"/>
          <w:kern w:val="0"/>
          <w:sz w:val="24"/>
        </w:rPr>
        <w:t>项目应编制水土保持方案，并按照方案实施建设。</w:t>
      </w:r>
    </w:p>
    <w:p w14:paraId="236DE8C2" w14:textId="77777777" w:rsidR="00775B2B" w:rsidRDefault="00000000">
      <w:pPr>
        <w:pStyle w:val="20"/>
        <w:spacing w:before="0" w:after="0" w:line="520" w:lineRule="exact"/>
        <w:rPr>
          <w:rStyle w:val="affff1"/>
          <w:rFonts w:ascii="Times New Roman" w:hAnsi="Times New Roman"/>
          <w:color w:val="auto"/>
          <w:sz w:val="28"/>
          <w:szCs w:val="28"/>
          <w:u w:val="none"/>
        </w:rPr>
      </w:pPr>
      <w:bookmarkStart w:id="1183" w:name="_Toc29608"/>
      <w:r>
        <w:rPr>
          <w:rStyle w:val="affff1"/>
          <w:rFonts w:ascii="Times New Roman" w:hAnsi="Times New Roman"/>
          <w:color w:val="auto"/>
          <w:sz w:val="28"/>
          <w:szCs w:val="28"/>
          <w:u w:val="none"/>
        </w:rPr>
        <w:t>5.9</w:t>
      </w:r>
      <w:r>
        <w:rPr>
          <w:rStyle w:val="affff1"/>
          <w:rFonts w:ascii="Times New Roman" w:hAnsi="Times New Roman"/>
          <w:color w:val="auto"/>
          <w:sz w:val="28"/>
          <w:szCs w:val="28"/>
          <w:u w:val="none"/>
        </w:rPr>
        <w:t>土壤环境影响分析</w:t>
      </w:r>
      <w:bookmarkEnd w:id="1183"/>
    </w:p>
    <w:p w14:paraId="4A872135" w14:textId="77777777" w:rsidR="00775B2B" w:rsidRDefault="00000000">
      <w:pPr>
        <w:pStyle w:val="30"/>
        <w:adjustRightInd w:val="0"/>
        <w:snapToGrid w:val="0"/>
        <w:spacing w:before="0" w:after="0" w:line="520" w:lineRule="exact"/>
        <w:rPr>
          <w:rFonts w:eastAsia="黑体"/>
          <w:sz w:val="24"/>
          <w:szCs w:val="24"/>
        </w:rPr>
      </w:pPr>
      <w:r>
        <w:rPr>
          <w:rFonts w:eastAsia="黑体"/>
          <w:sz w:val="24"/>
          <w:szCs w:val="24"/>
        </w:rPr>
        <w:t>5.9.1</w:t>
      </w:r>
      <w:r>
        <w:rPr>
          <w:rFonts w:eastAsia="黑体" w:hint="eastAsia"/>
          <w:sz w:val="24"/>
          <w:szCs w:val="24"/>
        </w:rPr>
        <w:t>大气沉降途径土壤环境影响分析</w:t>
      </w:r>
    </w:p>
    <w:p w14:paraId="3D11DA14" w14:textId="77777777" w:rsidR="00775B2B" w:rsidRDefault="00000000">
      <w:pPr>
        <w:pStyle w:val="40"/>
        <w:spacing w:before="0" w:after="0" w:line="520" w:lineRule="exact"/>
        <w:rPr>
          <w:b/>
          <w:szCs w:val="24"/>
        </w:rPr>
      </w:pPr>
      <w:r>
        <w:rPr>
          <w:b/>
          <w:szCs w:val="24"/>
        </w:rPr>
        <w:t>5.</w:t>
      </w:r>
      <w:r>
        <w:rPr>
          <w:rFonts w:hint="eastAsia"/>
          <w:b/>
          <w:szCs w:val="24"/>
        </w:rPr>
        <w:t>9.1.1</w:t>
      </w:r>
      <w:r>
        <w:rPr>
          <w:rFonts w:hint="eastAsia"/>
          <w:b/>
          <w:szCs w:val="24"/>
        </w:rPr>
        <w:t>正常状况下土壤环境影响分析</w:t>
      </w:r>
    </w:p>
    <w:p w14:paraId="70E7F35A" w14:textId="77777777" w:rsidR="00775B2B" w:rsidRDefault="00000000">
      <w:pPr>
        <w:pStyle w:val="afffffffff6"/>
        <w:ind w:firstLine="480"/>
        <w:rPr>
          <w:rFonts w:ascii="Times New Roman" w:hAnsi="Times New Roman" w:cs="Times New Roman"/>
          <w:bCs/>
        </w:rPr>
      </w:pPr>
      <w:r>
        <w:rPr>
          <w:rFonts w:ascii="Times New Roman" w:hAnsi="Times New Roman" w:cs="Times New Roman" w:hint="eastAsia"/>
          <w:bCs/>
        </w:rPr>
        <w:t>（</w:t>
      </w:r>
      <w:r>
        <w:rPr>
          <w:rFonts w:ascii="Times New Roman" w:hAnsi="Times New Roman" w:cs="Times New Roman" w:hint="eastAsia"/>
          <w:bCs/>
        </w:rPr>
        <w:t>1</w:t>
      </w:r>
      <w:r>
        <w:rPr>
          <w:rFonts w:ascii="Times New Roman" w:hAnsi="Times New Roman" w:cs="Times New Roman" w:hint="eastAsia"/>
          <w:bCs/>
        </w:rPr>
        <w:t>）预测方法</w:t>
      </w:r>
    </w:p>
    <w:p w14:paraId="0D6FA57B" w14:textId="77777777" w:rsidR="00775B2B" w:rsidRDefault="00000000">
      <w:pPr>
        <w:pStyle w:val="afffffffff6"/>
        <w:ind w:firstLine="480"/>
        <w:rPr>
          <w:rFonts w:ascii="Times New Roman" w:hAnsi="Times New Roman" w:cs="Times New Roman"/>
          <w:bCs/>
        </w:rPr>
      </w:pPr>
      <w:r>
        <w:rPr>
          <w:rFonts w:ascii="Times New Roman" w:hAnsi="Times New Roman" w:cs="Times New Roman" w:hint="eastAsia"/>
          <w:bCs/>
        </w:rPr>
        <w:t>根据《环境影响评价技术导则</w:t>
      </w:r>
      <w:r>
        <w:rPr>
          <w:rFonts w:ascii="Times New Roman" w:hAnsi="Times New Roman" w:cs="Times New Roman" w:hint="eastAsia"/>
          <w:bCs/>
        </w:rPr>
        <w:t xml:space="preserve"> </w:t>
      </w:r>
      <w:r>
        <w:rPr>
          <w:rFonts w:ascii="Times New Roman" w:hAnsi="Times New Roman" w:cs="Times New Roman" w:hint="eastAsia"/>
          <w:bCs/>
        </w:rPr>
        <w:t>土壤环境</w:t>
      </w:r>
      <w:r>
        <w:rPr>
          <w:rFonts w:ascii="Times New Roman" w:hAnsi="Times New Roman" w:cs="Times New Roman" w:hint="eastAsia"/>
          <w:bCs/>
        </w:rPr>
        <w:t>(</w:t>
      </w:r>
      <w:r>
        <w:rPr>
          <w:rFonts w:ascii="Times New Roman" w:hAnsi="Times New Roman" w:cs="Times New Roman" w:hint="eastAsia"/>
          <w:bCs/>
        </w:rPr>
        <w:t>试行</w:t>
      </w:r>
      <w:r>
        <w:rPr>
          <w:rFonts w:ascii="Times New Roman" w:hAnsi="Times New Roman" w:cs="Times New Roman" w:hint="eastAsia"/>
          <w:bCs/>
        </w:rPr>
        <w:t>)</w:t>
      </w:r>
      <w:r>
        <w:rPr>
          <w:rFonts w:ascii="Times New Roman" w:hAnsi="Times New Roman" w:cs="Times New Roman" w:hint="eastAsia"/>
          <w:bCs/>
        </w:rPr>
        <w:t>》</w:t>
      </w:r>
      <w:r>
        <w:rPr>
          <w:rFonts w:ascii="Times New Roman" w:hAnsi="Times New Roman" w:cs="Times New Roman" w:hint="eastAsia"/>
          <w:bCs/>
        </w:rPr>
        <w:t>(HJ 964-2018)</w:t>
      </w:r>
      <w:r>
        <w:rPr>
          <w:rFonts w:ascii="Times New Roman" w:hAnsi="Times New Roman" w:cs="Times New Roman" w:hint="eastAsia"/>
          <w:bCs/>
        </w:rPr>
        <w:t>附录推荐方法：</w:t>
      </w:r>
    </w:p>
    <w:p w14:paraId="0F2C14D0" w14:textId="77777777" w:rsidR="00775B2B" w:rsidRDefault="00000000">
      <w:pPr>
        <w:pStyle w:val="afffffffff6"/>
        <w:ind w:firstLine="480"/>
        <w:rPr>
          <w:rFonts w:ascii="Times New Roman" w:hAnsi="Times New Roman" w:cs="Times New Roman"/>
          <w:bCs/>
        </w:rPr>
      </w:pPr>
      <w:r>
        <w:rPr>
          <w:rFonts w:ascii="Times New Roman" w:hAnsi="Times New Roman" w:cs="Times New Roman" w:hint="eastAsia"/>
          <w:bCs/>
        </w:rPr>
        <w:t>①单位质量土壤中某种物质的增量可用下式计算：</w:t>
      </w:r>
    </w:p>
    <w:p w14:paraId="29271AB9" w14:textId="77777777" w:rsidR="00775B2B" w:rsidRDefault="00000000">
      <w:pPr>
        <w:pStyle w:val="afffffffff6"/>
        <w:ind w:firstLineChars="0" w:firstLine="0"/>
        <w:jc w:val="center"/>
        <w:rPr>
          <w:rFonts w:ascii="Times New Roman" w:hAnsi="Times New Roman" w:cs="Times New Roman"/>
          <w:bCs/>
        </w:rPr>
      </w:pPr>
      <w:r>
        <w:rPr>
          <w:noProof/>
        </w:rPr>
        <w:drawing>
          <wp:inline distT="0" distB="0" distL="114300" distR="114300" wp14:anchorId="79FB322C" wp14:editId="34C0B48D">
            <wp:extent cx="2726055" cy="307975"/>
            <wp:effectExtent l="0" t="0" r="17145" b="15875"/>
            <wp:docPr id="70"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97"/>
                    <pic:cNvPicPr>
                      <a:picLocks noChangeAspect="1"/>
                    </pic:cNvPicPr>
                  </pic:nvPicPr>
                  <pic:blipFill>
                    <a:blip r:embed="rId103"/>
                    <a:stretch>
                      <a:fillRect/>
                    </a:stretch>
                  </pic:blipFill>
                  <pic:spPr>
                    <a:xfrm>
                      <a:off x="0" y="0"/>
                      <a:ext cx="2726055" cy="307975"/>
                    </a:xfrm>
                    <a:prstGeom prst="rect">
                      <a:avLst/>
                    </a:prstGeom>
                    <a:noFill/>
                    <a:ln>
                      <a:noFill/>
                    </a:ln>
                  </pic:spPr>
                </pic:pic>
              </a:graphicData>
            </a:graphic>
          </wp:inline>
        </w:drawing>
      </w:r>
    </w:p>
    <w:p w14:paraId="5C38F6A9" w14:textId="77777777" w:rsidR="00775B2B" w:rsidRDefault="00000000">
      <w:pPr>
        <w:pStyle w:val="afffffffff6"/>
        <w:ind w:firstLine="480"/>
        <w:rPr>
          <w:rFonts w:ascii="Times New Roman" w:hAnsi="Times New Roman" w:cs="Times New Roman"/>
          <w:bCs/>
        </w:rPr>
      </w:pPr>
      <w:r>
        <w:rPr>
          <w:rFonts w:ascii="Times New Roman" w:hAnsi="Times New Roman" w:cs="Times New Roman" w:hint="eastAsia"/>
          <w:bCs/>
        </w:rPr>
        <w:t>式中：Δ</w:t>
      </w:r>
      <w:r>
        <w:rPr>
          <w:rFonts w:ascii="Times New Roman" w:hAnsi="Times New Roman" w:cs="Times New Roman" w:hint="eastAsia"/>
          <w:bCs/>
        </w:rPr>
        <w:t>S</w:t>
      </w:r>
      <w:r>
        <w:rPr>
          <w:rFonts w:ascii="Times New Roman" w:hAnsi="Times New Roman" w:cs="Times New Roman" w:hint="eastAsia"/>
          <w:bCs/>
        </w:rPr>
        <w:t>—单位质量表层土壤中某种物质的增量，</w:t>
      </w:r>
      <w:r>
        <w:rPr>
          <w:rFonts w:ascii="Times New Roman" w:hAnsi="Times New Roman" w:cs="Times New Roman" w:hint="eastAsia"/>
          <w:bCs/>
        </w:rPr>
        <w:t>g/kg</w:t>
      </w:r>
      <w:r>
        <w:rPr>
          <w:rFonts w:ascii="Times New Roman" w:hAnsi="Times New Roman" w:cs="Times New Roman" w:hint="eastAsia"/>
          <w:bCs/>
        </w:rPr>
        <w:t>；</w:t>
      </w:r>
    </w:p>
    <w:p w14:paraId="105B87DD" w14:textId="77777777" w:rsidR="00775B2B" w:rsidRDefault="00000000">
      <w:pPr>
        <w:pStyle w:val="afffffffff6"/>
        <w:ind w:firstLine="480"/>
        <w:rPr>
          <w:rFonts w:ascii="Times New Roman" w:hAnsi="Times New Roman" w:cs="Times New Roman"/>
          <w:bCs/>
        </w:rPr>
      </w:pPr>
      <w:r>
        <w:rPr>
          <w:rFonts w:ascii="Times New Roman" w:hAnsi="Times New Roman" w:cs="Times New Roman" w:hint="eastAsia"/>
          <w:bCs/>
        </w:rPr>
        <w:t>I</w:t>
      </w:r>
      <w:r>
        <w:rPr>
          <w:rFonts w:ascii="Times New Roman" w:hAnsi="Times New Roman" w:cs="Times New Roman" w:hint="eastAsia"/>
          <w:bCs/>
          <w:vertAlign w:val="subscript"/>
        </w:rPr>
        <w:t>S</w:t>
      </w:r>
      <w:r>
        <w:rPr>
          <w:rFonts w:ascii="Times New Roman" w:hAnsi="Times New Roman" w:cs="Times New Roman" w:hint="eastAsia"/>
          <w:bCs/>
        </w:rPr>
        <w:t>—预测评价范围内单位年份表层土壤中某种物质的输入量，</w:t>
      </w:r>
      <w:r>
        <w:rPr>
          <w:rFonts w:ascii="Times New Roman" w:hAnsi="Times New Roman" w:cs="Times New Roman" w:hint="eastAsia"/>
          <w:bCs/>
        </w:rPr>
        <w:t>g</w:t>
      </w:r>
      <w:r>
        <w:rPr>
          <w:rFonts w:ascii="Times New Roman" w:hAnsi="Times New Roman" w:cs="Times New Roman" w:hint="eastAsia"/>
          <w:bCs/>
        </w:rPr>
        <w:t>，本次预测采用大气沉降预测模型进行计算；</w:t>
      </w:r>
    </w:p>
    <w:p w14:paraId="2277F44A" w14:textId="77777777" w:rsidR="00775B2B" w:rsidRDefault="00000000">
      <w:pPr>
        <w:pStyle w:val="afffffffff6"/>
        <w:ind w:firstLine="480"/>
        <w:rPr>
          <w:rFonts w:ascii="Times New Roman" w:hAnsi="Times New Roman" w:cs="Times New Roman"/>
          <w:bCs/>
        </w:rPr>
      </w:pPr>
      <w:r>
        <w:rPr>
          <w:rFonts w:ascii="Times New Roman" w:hAnsi="Times New Roman" w:cs="Times New Roman" w:hint="eastAsia"/>
          <w:bCs/>
        </w:rPr>
        <w:t>L</w:t>
      </w:r>
      <w:r>
        <w:rPr>
          <w:rFonts w:ascii="Times New Roman" w:hAnsi="Times New Roman" w:cs="Times New Roman" w:hint="eastAsia"/>
          <w:bCs/>
          <w:vertAlign w:val="subscript"/>
        </w:rPr>
        <w:t>S</w:t>
      </w:r>
      <w:r>
        <w:rPr>
          <w:rFonts w:ascii="Times New Roman" w:hAnsi="Times New Roman" w:cs="Times New Roman" w:hint="eastAsia"/>
          <w:bCs/>
        </w:rPr>
        <w:t>—预测评价范围内单位年份表层土壤中某种物质经淋溶排出的量，</w:t>
      </w:r>
      <w:r>
        <w:rPr>
          <w:rFonts w:ascii="Times New Roman" w:hAnsi="Times New Roman" w:cs="Times New Roman" w:hint="eastAsia"/>
          <w:bCs/>
        </w:rPr>
        <w:t>g</w:t>
      </w:r>
      <w:r>
        <w:rPr>
          <w:rFonts w:ascii="Times New Roman" w:hAnsi="Times New Roman" w:cs="Times New Roman" w:hint="eastAsia"/>
          <w:bCs/>
        </w:rPr>
        <w:t>；</w:t>
      </w:r>
    </w:p>
    <w:p w14:paraId="6EE38DE7" w14:textId="77777777" w:rsidR="00775B2B" w:rsidRDefault="00000000">
      <w:pPr>
        <w:pStyle w:val="afffffffff6"/>
        <w:ind w:firstLine="480"/>
        <w:rPr>
          <w:rFonts w:ascii="Times New Roman" w:hAnsi="Times New Roman" w:cs="Times New Roman"/>
          <w:bCs/>
        </w:rPr>
      </w:pPr>
      <w:r>
        <w:rPr>
          <w:rFonts w:ascii="Times New Roman" w:hAnsi="Times New Roman" w:cs="Times New Roman" w:hint="eastAsia"/>
          <w:bCs/>
        </w:rPr>
        <w:t>R</w:t>
      </w:r>
      <w:r>
        <w:rPr>
          <w:rFonts w:ascii="Times New Roman" w:hAnsi="Times New Roman" w:cs="Times New Roman" w:hint="eastAsia"/>
          <w:bCs/>
          <w:vertAlign w:val="subscript"/>
        </w:rPr>
        <w:t>S</w:t>
      </w:r>
      <w:r>
        <w:rPr>
          <w:rFonts w:ascii="Times New Roman" w:hAnsi="Times New Roman" w:cs="Times New Roman" w:hint="eastAsia"/>
          <w:bCs/>
        </w:rPr>
        <w:t>—预测评价范围内单位年份表层土壤中某种物质经径流排出的量，</w:t>
      </w:r>
      <w:r>
        <w:rPr>
          <w:rFonts w:ascii="Times New Roman" w:hAnsi="Times New Roman" w:cs="Times New Roman" w:hint="eastAsia"/>
          <w:bCs/>
        </w:rPr>
        <w:t>g</w:t>
      </w:r>
      <w:r>
        <w:rPr>
          <w:rFonts w:ascii="Times New Roman" w:hAnsi="Times New Roman" w:cs="Times New Roman" w:hint="eastAsia"/>
          <w:bCs/>
        </w:rPr>
        <w:t>；</w:t>
      </w:r>
    </w:p>
    <w:p w14:paraId="2AC7BAA6" w14:textId="77777777" w:rsidR="00775B2B" w:rsidRDefault="00000000">
      <w:pPr>
        <w:pStyle w:val="afffffffff6"/>
        <w:ind w:firstLine="480"/>
        <w:rPr>
          <w:rFonts w:ascii="Times New Roman" w:hAnsi="Times New Roman" w:cs="Times New Roman"/>
          <w:bCs/>
        </w:rPr>
      </w:pPr>
      <w:r>
        <w:rPr>
          <w:rFonts w:ascii="Times New Roman" w:hAnsi="Times New Roman" w:cs="Times New Roman" w:hint="eastAsia"/>
          <w:bCs/>
        </w:rPr>
        <w:t>ρ</w:t>
      </w:r>
      <w:r>
        <w:rPr>
          <w:rFonts w:ascii="Times New Roman" w:hAnsi="Times New Roman" w:cs="Times New Roman" w:hint="eastAsia"/>
          <w:bCs/>
          <w:vertAlign w:val="subscript"/>
        </w:rPr>
        <w:t>b</w:t>
      </w:r>
      <w:r>
        <w:rPr>
          <w:rFonts w:ascii="Times New Roman" w:hAnsi="Times New Roman" w:cs="Times New Roman" w:hint="eastAsia"/>
          <w:bCs/>
        </w:rPr>
        <w:t>—表层土壤容重，</w:t>
      </w:r>
      <w:r>
        <w:rPr>
          <w:rFonts w:ascii="Times New Roman" w:hAnsi="Times New Roman" w:cs="Times New Roman" w:hint="eastAsia"/>
          <w:bCs/>
        </w:rPr>
        <w:t>kg/m</w:t>
      </w:r>
      <w:r>
        <w:rPr>
          <w:rFonts w:ascii="Times New Roman" w:hAnsi="Times New Roman" w:cs="Times New Roman" w:hint="eastAsia"/>
          <w:bCs/>
          <w:vertAlign w:val="superscript"/>
        </w:rPr>
        <w:t>3</w:t>
      </w:r>
      <w:r>
        <w:rPr>
          <w:rFonts w:ascii="Times New Roman" w:hAnsi="Times New Roman" w:cs="Times New Roman" w:hint="eastAsia"/>
          <w:bCs/>
        </w:rPr>
        <w:t>，根据本次土壤监测结果，取值</w:t>
      </w:r>
      <w:r>
        <w:rPr>
          <w:rFonts w:ascii="Times New Roman" w:hAnsi="Times New Roman" w:cs="Times New Roman" w:hint="eastAsia"/>
          <w:bCs/>
        </w:rPr>
        <w:t>1.46g/cm</w:t>
      </w:r>
      <w:r>
        <w:rPr>
          <w:rFonts w:ascii="Times New Roman" w:hAnsi="Times New Roman" w:cs="Times New Roman" w:hint="eastAsia"/>
          <w:bCs/>
          <w:vertAlign w:val="superscript"/>
        </w:rPr>
        <w:t>3</w:t>
      </w:r>
      <w:r>
        <w:rPr>
          <w:rFonts w:ascii="Times New Roman" w:hAnsi="Times New Roman" w:cs="Times New Roman" w:hint="eastAsia"/>
          <w:bCs/>
        </w:rPr>
        <w:t>；</w:t>
      </w:r>
    </w:p>
    <w:p w14:paraId="4B504327" w14:textId="77777777" w:rsidR="00775B2B" w:rsidRDefault="00000000">
      <w:pPr>
        <w:pStyle w:val="afffffffff6"/>
        <w:ind w:firstLine="480"/>
        <w:rPr>
          <w:rFonts w:ascii="Times New Roman" w:hAnsi="Times New Roman" w:cs="Times New Roman"/>
          <w:bCs/>
        </w:rPr>
      </w:pPr>
      <w:r>
        <w:rPr>
          <w:rFonts w:ascii="Times New Roman" w:hAnsi="Times New Roman" w:cs="Times New Roman" w:hint="eastAsia"/>
          <w:bCs/>
        </w:rPr>
        <w:t>A</w:t>
      </w:r>
      <w:r>
        <w:rPr>
          <w:rFonts w:ascii="Times New Roman" w:hAnsi="Times New Roman" w:cs="Times New Roman" w:hint="eastAsia"/>
          <w:bCs/>
        </w:rPr>
        <w:t>—预测评价范围，</w:t>
      </w:r>
      <w:r>
        <w:rPr>
          <w:rFonts w:ascii="Times New Roman" w:hAnsi="Times New Roman" w:cs="Times New Roman" w:hint="eastAsia"/>
          <w:bCs/>
        </w:rPr>
        <w:t>m</w:t>
      </w:r>
      <w:r>
        <w:rPr>
          <w:rFonts w:ascii="Times New Roman" w:hAnsi="Times New Roman" w:cs="Times New Roman" w:hint="eastAsia"/>
          <w:bCs/>
          <w:vertAlign w:val="superscript"/>
        </w:rPr>
        <w:t>2</w:t>
      </w:r>
      <w:r>
        <w:rPr>
          <w:rFonts w:ascii="Times New Roman" w:hAnsi="Times New Roman" w:cs="Times New Roman" w:hint="eastAsia"/>
          <w:bCs/>
        </w:rPr>
        <w:t>，同调查评价范围一致，预测评价范围为</w:t>
      </w:r>
      <w:r>
        <w:rPr>
          <w:rFonts w:ascii="Times New Roman" w:hAnsi="Times New Roman" w:cs="Times New Roman" w:hint="eastAsia"/>
          <w:bCs/>
        </w:rPr>
        <w:t>0.27km</w:t>
      </w:r>
      <w:r>
        <w:rPr>
          <w:rFonts w:ascii="Times New Roman" w:hAnsi="Times New Roman" w:cs="Times New Roman" w:hint="eastAsia"/>
          <w:bCs/>
          <w:vertAlign w:val="superscript"/>
        </w:rPr>
        <w:t>2</w:t>
      </w:r>
      <w:r>
        <w:rPr>
          <w:rFonts w:ascii="Times New Roman" w:hAnsi="Times New Roman" w:cs="Times New Roman" w:hint="eastAsia"/>
          <w:bCs/>
        </w:rPr>
        <w:t>；</w:t>
      </w:r>
    </w:p>
    <w:p w14:paraId="612D08A1" w14:textId="77777777" w:rsidR="00775B2B" w:rsidRDefault="00000000">
      <w:pPr>
        <w:pStyle w:val="afffffffff6"/>
        <w:ind w:firstLine="480"/>
        <w:rPr>
          <w:rFonts w:ascii="Times New Roman" w:hAnsi="Times New Roman" w:cs="Times New Roman"/>
          <w:bCs/>
        </w:rPr>
      </w:pPr>
      <w:r>
        <w:rPr>
          <w:rFonts w:ascii="Times New Roman" w:hAnsi="Times New Roman" w:cs="Times New Roman" w:hint="eastAsia"/>
          <w:bCs/>
        </w:rPr>
        <w:t>D</w:t>
      </w:r>
      <w:r>
        <w:rPr>
          <w:rFonts w:ascii="Times New Roman" w:hAnsi="Times New Roman" w:cs="Times New Roman" w:hint="eastAsia"/>
          <w:bCs/>
        </w:rPr>
        <w:t>—表层土壤深度，一般取</w:t>
      </w:r>
      <w:r>
        <w:rPr>
          <w:rFonts w:ascii="Times New Roman" w:hAnsi="Times New Roman" w:cs="Times New Roman" w:hint="eastAsia"/>
          <w:bCs/>
        </w:rPr>
        <w:t>0.2m</w:t>
      </w:r>
      <w:r>
        <w:rPr>
          <w:rFonts w:ascii="Times New Roman" w:hAnsi="Times New Roman" w:cs="Times New Roman" w:hint="eastAsia"/>
          <w:bCs/>
        </w:rPr>
        <w:t>，可根据实际情况适当调整；</w:t>
      </w:r>
    </w:p>
    <w:p w14:paraId="17B1040C" w14:textId="77777777" w:rsidR="00775B2B" w:rsidRDefault="00000000">
      <w:pPr>
        <w:pStyle w:val="afffffffff6"/>
        <w:ind w:firstLine="480"/>
        <w:rPr>
          <w:rFonts w:ascii="Times New Roman" w:hAnsi="Times New Roman" w:cs="Times New Roman"/>
          <w:bCs/>
        </w:rPr>
      </w:pPr>
      <w:r>
        <w:rPr>
          <w:rFonts w:ascii="Times New Roman" w:hAnsi="Times New Roman" w:cs="Times New Roman" w:hint="eastAsia"/>
          <w:bCs/>
        </w:rPr>
        <w:t>n</w:t>
      </w:r>
      <w:r>
        <w:rPr>
          <w:rFonts w:ascii="Times New Roman" w:hAnsi="Times New Roman" w:cs="Times New Roman" w:hint="eastAsia"/>
          <w:bCs/>
        </w:rPr>
        <w:t>—持续年份，</w:t>
      </w:r>
      <w:r>
        <w:rPr>
          <w:rFonts w:ascii="Times New Roman" w:hAnsi="Times New Roman" w:cs="Times New Roman" w:hint="eastAsia"/>
          <w:bCs/>
        </w:rPr>
        <w:t>a</w:t>
      </w:r>
      <w:r>
        <w:rPr>
          <w:rFonts w:ascii="Times New Roman" w:hAnsi="Times New Roman" w:cs="Times New Roman" w:hint="eastAsia"/>
          <w:bCs/>
        </w:rPr>
        <w:t>。</w:t>
      </w:r>
    </w:p>
    <w:p w14:paraId="7CF507FD" w14:textId="77777777" w:rsidR="00775B2B" w:rsidRDefault="00000000">
      <w:pPr>
        <w:pStyle w:val="afffffffff6"/>
        <w:ind w:firstLine="480"/>
        <w:rPr>
          <w:rFonts w:ascii="Times New Roman" w:hAnsi="Times New Roman" w:cs="Times New Roman"/>
          <w:bCs/>
        </w:rPr>
      </w:pPr>
      <w:r>
        <w:rPr>
          <w:rFonts w:ascii="Times New Roman" w:hAnsi="Times New Roman" w:cs="Times New Roman" w:hint="eastAsia"/>
          <w:bCs/>
        </w:rPr>
        <w:t>根据土壤导则，本项目涉及大气沉降影响，可不考虑输出量，因此上述公式可简化为如下：</w:t>
      </w:r>
    </w:p>
    <w:p w14:paraId="5F4067A0" w14:textId="77777777" w:rsidR="00775B2B" w:rsidRDefault="00000000">
      <w:pPr>
        <w:pStyle w:val="afffffffff6"/>
        <w:ind w:firstLineChars="0" w:firstLine="0"/>
        <w:jc w:val="center"/>
        <w:rPr>
          <w:rFonts w:ascii="Times New Roman" w:hAnsi="Times New Roman" w:cs="Times New Roman"/>
          <w:bCs/>
        </w:rPr>
      </w:pPr>
      <w:r>
        <w:rPr>
          <w:noProof/>
        </w:rPr>
        <w:drawing>
          <wp:inline distT="0" distB="0" distL="114300" distR="114300" wp14:anchorId="5FDB54B8" wp14:editId="7C4E0C54">
            <wp:extent cx="2057400" cy="351155"/>
            <wp:effectExtent l="0" t="0" r="0" b="10795"/>
            <wp:docPr id="71"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98"/>
                    <pic:cNvPicPr>
                      <a:picLocks noChangeAspect="1"/>
                    </pic:cNvPicPr>
                  </pic:nvPicPr>
                  <pic:blipFill>
                    <a:blip r:embed="rId104"/>
                    <a:stretch>
                      <a:fillRect/>
                    </a:stretch>
                  </pic:blipFill>
                  <pic:spPr>
                    <a:xfrm>
                      <a:off x="0" y="0"/>
                      <a:ext cx="2057400" cy="351155"/>
                    </a:xfrm>
                    <a:prstGeom prst="rect">
                      <a:avLst/>
                    </a:prstGeom>
                    <a:noFill/>
                    <a:ln>
                      <a:noFill/>
                    </a:ln>
                  </pic:spPr>
                </pic:pic>
              </a:graphicData>
            </a:graphic>
          </wp:inline>
        </w:drawing>
      </w:r>
    </w:p>
    <w:p w14:paraId="44D44290" w14:textId="77777777" w:rsidR="00775B2B" w:rsidRDefault="00000000">
      <w:pPr>
        <w:pStyle w:val="afffffffff6"/>
        <w:ind w:firstLine="480"/>
        <w:rPr>
          <w:rFonts w:ascii="Times New Roman" w:hAnsi="Times New Roman" w:cs="Times New Roman"/>
          <w:bCs/>
        </w:rPr>
      </w:pPr>
      <w:r>
        <w:rPr>
          <w:rFonts w:ascii="Times New Roman" w:hAnsi="Times New Roman" w:cs="Times New Roman" w:hint="eastAsia"/>
          <w:bCs/>
        </w:rPr>
        <w:t>②单位质量土壤中某种物质的预测值可根据其增量叠加现状值进行计算：</w:t>
      </w:r>
    </w:p>
    <w:p w14:paraId="1E0A5532" w14:textId="77777777" w:rsidR="00775B2B" w:rsidRDefault="00000000">
      <w:pPr>
        <w:widowControl/>
        <w:jc w:val="center"/>
        <w:rPr>
          <w:sz w:val="24"/>
        </w:rPr>
      </w:pPr>
      <w:r>
        <w:rPr>
          <w:rFonts w:ascii="宋体" w:hAnsi="宋体" w:cs="宋体" w:hint="eastAsia"/>
          <w:color w:val="000000"/>
          <w:kern w:val="0"/>
          <w:sz w:val="24"/>
          <w:lang w:bidi="ar"/>
        </w:rPr>
        <w:t>S=S</w:t>
      </w:r>
      <w:r>
        <w:rPr>
          <w:rFonts w:ascii="宋体" w:hAnsi="宋体" w:cs="宋体" w:hint="eastAsia"/>
          <w:color w:val="000000"/>
          <w:kern w:val="0"/>
          <w:sz w:val="24"/>
          <w:vertAlign w:val="subscript"/>
          <w:lang w:bidi="ar"/>
        </w:rPr>
        <w:t>b</w:t>
      </w:r>
      <w:r>
        <w:rPr>
          <w:rFonts w:ascii="宋体" w:hAnsi="宋体" w:cs="宋体" w:hint="eastAsia"/>
          <w:color w:val="000000"/>
          <w:kern w:val="0"/>
          <w:sz w:val="24"/>
          <w:lang w:bidi="ar"/>
        </w:rPr>
        <w:t>+△S</w:t>
      </w:r>
    </w:p>
    <w:p w14:paraId="0D733290" w14:textId="77777777" w:rsidR="00775B2B" w:rsidRDefault="00000000">
      <w:pPr>
        <w:pStyle w:val="afffffffff6"/>
        <w:ind w:firstLine="480"/>
        <w:rPr>
          <w:rFonts w:ascii="Times New Roman" w:hAnsi="Times New Roman" w:cs="Times New Roman"/>
          <w:bCs/>
        </w:rPr>
      </w:pPr>
      <w:r>
        <w:rPr>
          <w:rFonts w:ascii="Times New Roman" w:hAnsi="Times New Roman" w:cs="Times New Roman" w:hint="eastAsia"/>
          <w:bCs/>
        </w:rPr>
        <w:t>式中：</w:t>
      </w:r>
      <w:r>
        <w:rPr>
          <w:rFonts w:ascii="Times New Roman" w:hAnsi="Times New Roman" w:cs="Times New Roman" w:hint="eastAsia"/>
          <w:bCs/>
        </w:rPr>
        <w:t>Sb</w:t>
      </w:r>
      <w:r>
        <w:rPr>
          <w:rFonts w:ascii="Times New Roman" w:hAnsi="Times New Roman" w:cs="Times New Roman" w:hint="eastAsia"/>
          <w:bCs/>
        </w:rPr>
        <w:t>—单位质量土壤中某种物质的现状值，</w:t>
      </w:r>
      <w:r>
        <w:rPr>
          <w:rFonts w:ascii="Times New Roman" w:hAnsi="Times New Roman" w:cs="Times New Roman" w:hint="eastAsia"/>
          <w:bCs/>
        </w:rPr>
        <w:t>g/kg</w:t>
      </w:r>
      <w:r>
        <w:rPr>
          <w:rFonts w:ascii="Times New Roman" w:hAnsi="Times New Roman" w:cs="Times New Roman" w:hint="eastAsia"/>
          <w:bCs/>
        </w:rPr>
        <w:t>，取此次厂址区土壤环境质量现状监测值中</w:t>
      </w:r>
      <w:r>
        <w:rPr>
          <w:rFonts w:ascii="Times New Roman" w:hAnsi="Times New Roman" w:cs="Times New Roman" w:hint="eastAsia"/>
          <w:bCs/>
        </w:rPr>
        <w:t>Hg</w:t>
      </w:r>
      <w:r>
        <w:rPr>
          <w:rFonts w:ascii="Times New Roman" w:hAnsi="Times New Roman" w:cs="Times New Roman" w:hint="eastAsia"/>
          <w:bCs/>
        </w:rPr>
        <w:t>的最大值，即</w:t>
      </w:r>
      <w:r>
        <w:rPr>
          <w:rFonts w:ascii="Times New Roman" w:hAnsi="Times New Roman" w:cs="Times New Roman" w:hint="eastAsia"/>
          <w:bCs/>
        </w:rPr>
        <w:t>0.038mg/kg</w:t>
      </w:r>
      <w:r>
        <w:rPr>
          <w:rFonts w:ascii="Times New Roman" w:hAnsi="Times New Roman" w:cs="Times New Roman" w:hint="eastAsia"/>
          <w:bCs/>
        </w:rPr>
        <w:t>；</w:t>
      </w:r>
    </w:p>
    <w:p w14:paraId="17677829" w14:textId="77777777" w:rsidR="00775B2B" w:rsidRDefault="00000000">
      <w:pPr>
        <w:pStyle w:val="afffffffff6"/>
        <w:ind w:firstLine="480"/>
        <w:rPr>
          <w:rFonts w:ascii="Times New Roman" w:hAnsi="Times New Roman" w:cs="Times New Roman"/>
          <w:bCs/>
        </w:rPr>
      </w:pPr>
      <w:r>
        <w:rPr>
          <w:rFonts w:ascii="Times New Roman" w:hAnsi="Times New Roman" w:cs="Times New Roman" w:hint="eastAsia"/>
          <w:bCs/>
        </w:rPr>
        <w:t>S</w:t>
      </w:r>
      <w:r>
        <w:rPr>
          <w:rFonts w:ascii="Times New Roman" w:hAnsi="Times New Roman" w:cs="Times New Roman" w:hint="eastAsia"/>
          <w:bCs/>
        </w:rPr>
        <w:t>—单位质量土壤中某种物质的预测值，</w:t>
      </w:r>
      <w:r>
        <w:rPr>
          <w:rFonts w:ascii="Times New Roman" w:hAnsi="Times New Roman" w:cs="Times New Roman" w:hint="eastAsia"/>
          <w:bCs/>
        </w:rPr>
        <w:t>g/kg</w:t>
      </w:r>
      <w:r>
        <w:rPr>
          <w:rFonts w:ascii="Times New Roman" w:hAnsi="Times New Roman" w:cs="Times New Roman" w:hint="eastAsia"/>
          <w:bCs/>
        </w:rPr>
        <w:t>。</w:t>
      </w:r>
    </w:p>
    <w:p w14:paraId="7779790F" w14:textId="77777777" w:rsidR="00775B2B" w:rsidRDefault="00000000">
      <w:pPr>
        <w:pStyle w:val="afffffffff6"/>
        <w:ind w:firstLine="480"/>
        <w:rPr>
          <w:rFonts w:ascii="Times New Roman" w:hAnsi="Times New Roman" w:cs="Times New Roman"/>
          <w:bCs/>
        </w:rPr>
      </w:pPr>
      <w:r>
        <w:rPr>
          <w:rFonts w:ascii="Times New Roman" w:hAnsi="Times New Roman" w:cs="Times New Roman" w:hint="eastAsia"/>
          <w:bCs/>
        </w:rPr>
        <w:t>（</w:t>
      </w:r>
      <w:r>
        <w:rPr>
          <w:rFonts w:ascii="Times New Roman" w:hAnsi="Times New Roman" w:cs="Times New Roman" w:hint="eastAsia"/>
          <w:bCs/>
        </w:rPr>
        <w:t>2</w:t>
      </w:r>
      <w:r>
        <w:rPr>
          <w:rFonts w:ascii="Times New Roman" w:hAnsi="Times New Roman" w:cs="Times New Roman" w:hint="eastAsia"/>
          <w:bCs/>
        </w:rPr>
        <w:t>）预测软件及参数</w:t>
      </w:r>
    </w:p>
    <w:p w14:paraId="0A262F2F" w14:textId="77777777" w:rsidR="00775B2B" w:rsidRDefault="00000000">
      <w:pPr>
        <w:pStyle w:val="afffffffff6"/>
        <w:ind w:firstLine="480"/>
        <w:rPr>
          <w:rFonts w:ascii="Times New Roman" w:hAnsi="Times New Roman" w:cs="Times New Roman"/>
          <w:bCs/>
        </w:rPr>
      </w:pPr>
      <w:r>
        <w:rPr>
          <w:rFonts w:ascii="Times New Roman" w:hAnsi="Times New Roman" w:cs="Times New Roman" w:hint="eastAsia"/>
          <w:bCs/>
        </w:rPr>
        <w:t>本次采用</w:t>
      </w:r>
      <w:r>
        <w:rPr>
          <w:rFonts w:ascii="Times New Roman" w:hAnsi="Times New Roman" w:cs="Times New Roman" w:hint="eastAsia"/>
          <w:bCs/>
        </w:rPr>
        <w:t>AERMOD</w:t>
      </w:r>
      <w:r>
        <w:rPr>
          <w:rFonts w:ascii="Times New Roman" w:hAnsi="Times New Roman" w:cs="Times New Roman" w:hint="eastAsia"/>
          <w:bCs/>
        </w:rPr>
        <w:t>进行本项目大气沉降途径的土壤环境影响预测，软件参数等设置参见大气章节。</w:t>
      </w:r>
    </w:p>
    <w:p w14:paraId="75ECE5ED" w14:textId="77777777" w:rsidR="00775B2B" w:rsidRDefault="00000000">
      <w:pPr>
        <w:pStyle w:val="afffffffff6"/>
        <w:numPr>
          <w:ilvl w:val="0"/>
          <w:numId w:val="22"/>
        </w:numPr>
        <w:ind w:firstLine="480"/>
        <w:rPr>
          <w:rFonts w:ascii="Times New Roman" w:hAnsi="Times New Roman" w:cs="Times New Roman"/>
          <w:bCs/>
        </w:rPr>
      </w:pPr>
      <w:r>
        <w:rPr>
          <w:rFonts w:ascii="Times New Roman" w:hAnsi="Times New Roman" w:cs="Times New Roman" w:hint="eastAsia"/>
          <w:bCs/>
        </w:rPr>
        <w:t>预测情景设定</w:t>
      </w:r>
    </w:p>
    <w:p w14:paraId="1C3DBCB8" w14:textId="77777777" w:rsidR="00775B2B" w:rsidRDefault="00000000">
      <w:pPr>
        <w:pStyle w:val="afffffffff6"/>
        <w:ind w:firstLine="480"/>
        <w:rPr>
          <w:rFonts w:ascii="Times New Roman" w:hAnsi="Times New Roman" w:cs="Times New Roman"/>
          <w:bCs/>
        </w:rPr>
      </w:pPr>
      <w:r>
        <w:rPr>
          <w:rFonts w:ascii="Times New Roman" w:hAnsi="Times New Roman" w:cs="Times New Roman" w:hint="eastAsia"/>
          <w:bCs/>
        </w:rPr>
        <w:lastRenderedPageBreak/>
        <w:t>正常排放情况下，进行土壤增量预测。</w:t>
      </w:r>
    </w:p>
    <w:p w14:paraId="077DAFFF" w14:textId="77777777" w:rsidR="00775B2B" w:rsidRDefault="00000000">
      <w:pPr>
        <w:pStyle w:val="afffffffff6"/>
        <w:ind w:firstLine="480"/>
        <w:rPr>
          <w:rFonts w:ascii="Times New Roman" w:hAnsi="Times New Roman" w:cs="Times New Roman"/>
          <w:bCs/>
        </w:rPr>
      </w:pPr>
      <w:r>
        <w:rPr>
          <w:rFonts w:ascii="Times New Roman" w:hAnsi="Times New Roman" w:cs="Times New Roman" w:hint="eastAsia"/>
          <w:bCs/>
        </w:rPr>
        <w:t>（</w:t>
      </w:r>
      <w:r>
        <w:rPr>
          <w:rFonts w:ascii="Times New Roman" w:hAnsi="Times New Roman" w:cs="Times New Roman" w:hint="eastAsia"/>
          <w:bCs/>
        </w:rPr>
        <w:t>4</w:t>
      </w:r>
      <w:r>
        <w:rPr>
          <w:rFonts w:ascii="Times New Roman" w:hAnsi="Times New Roman" w:cs="Times New Roman" w:hint="eastAsia"/>
          <w:bCs/>
        </w:rPr>
        <w:t>）预测结果</w:t>
      </w:r>
    </w:p>
    <w:p w14:paraId="7BD5723F" w14:textId="77777777" w:rsidR="00775B2B" w:rsidRDefault="00000000">
      <w:pPr>
        <w:pStyle w:val="afffffffff6"/>
        <w:ind w:firstLine="480"/>
        <w:rPr>
          <w:rFonts w:ascii="Times New Roman" w:hAnsi="Times New Roman" w:cs="Times New Roman"/>
          <w:bCs/>
        </w:rPr>
      </w:pPr>
      <w:r>
        <w:rPr>
          <w:rFonts w:ascii="Times New Roman" w:hAnsi="Times New Roman" w:cs="Times New Roman" w:hint="eastAsia"/>
          <w:bCs/>
        </w:rPr>
        <w:t>其预测情形参数设置见表</w:t>
      </w:r>
      <w:r>
        <w:rPr>
          <w:rFonts w:ascii="Times New Roman" w:hAnsi="Times New Roman" w:cs="Times New Roman" w:hint="eastAsia"/>
          <w:bCs/>
        </w:rPr>
        <w:t>5.9-1</w:t>
      </w:r>
      <w:r>
        <w:rPr>
          <w:rFonts w:ascii="Times New Roman" w:hAnsi="Times New Roman" w:cs="Times New Roman" w:hint="eastAsia"/>
          <w:bCs/>
        </w:rPr>
        <w:t>。</w:t>
      </w:r>
    </w:p>
    <w:p w14:paraId="468CC5F6" w14:textId="65D34087" w:rsidR="00775B2B" w:rsidRDefault="00000000" w:rsidP="00C90EA2">
      <w:pPr>
        <w:jc w:val="center"/>
        <w:rPr>
          <w:rFonts w:eastAsia="黑体"/>
          <w:bCs/>
          <w:sz w:val="24"/>
        </w:rPr>
      </w:pPr>
      <w:r>
        <w:rPr>
          <w:rFonts w:eastAsia="黑体"/>
          <w:bCs/>
          <w:sz w:val="24"/>
        </w:rPr>
        <w:t>表</w:t>
      </w:r>
      <w:r>
        <w:rPr>
          <w:rFonts w:eastAsia="黑体"/>
          <w:bCs/>
          <w:sz w:val="24"/>
        </w:rPr>
        <w:t>5.</w:t>
      </w:r>
      <w:r>
        <w:rPr>
          <w:rFonts w:eastAsia="黑体" w:hint="eastAsia"/>
          <w:bCs/>
          <w:sz w:val="24"/>
        </w:rPr>
        <w:t>9</w:t>
      </w:r>
      <w:r>
        <w:rPr>
          <w:rFonts w:eastAsia="黑体"/>
          <w:bCs/>
          <w:sz w:val="24"/>
        </w:rPr>
        <w:t xml:space="preserve">-1    </w:t>
      </w:r>
      <w:r>
        <w:rPr>
          <w:rFonts w:eastAsia="黑体" w:hint="eastAsia"/>
          <w:bCs/>
          <w:sz w:val="24"/>
        </w:rPr>
        <w:t>预测参数设置及结果</w:t>
      </w:r>
    </w:p>
    <w:tbl>
      <w:tblPr>
        <w:tblStyle w:val="afff6"/>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470"/>
        <w:gridCol w:w="836"/>
        <w:gridCol w:w="1112"/>
        <w:gridCol w:w="860"/>
        <w:gridCol w:w="791"/>
        <w:gridCol w:w="733"/>
        <w:gridCol w:w="1158"/>
        <w:gridCol w:w="1158"/>
        <w:gridCol w:w="1158"/>
      </w:tblGrid>
      <w:tr w:rsidR="00775B2B" w14:paraId="7C53BD03" w14:textId="77777777" w:rsidTr="006B4C92">
        <w:tc>
          <w:tcPr>
            <w:tcW w:w="758" w:type="dxa"/>
            <w:vAlign w:val="center"/>
          </w:tcPr>
          <w:p w14:paraId="21933793" w14:textId="77777777" w:rsidR="00775B2B" w:rsidRDefault="00000000">
            <w:pPr>
              <w:pStyle w:val="afffffffff6"/>
              <w:spacing w:line="240" w:lineRule="auto"/>
              <w:ind w:firstLineChars="0" w:firstLine="0"/>
              <w:jc w:val="center"/>
              <w:rPr>
                <w:rFonts w:ascii="Times New Roman" w:hAnsi="Times New Roman" w:cs="Times New Roman"/>
                <w:bCs/>
                <w:sz w:val="21"/>
                <w:szCs w:val="21"/>
              </w:rPr>
            </w:pPr>
            <w:r>
              <w:rPr>
                <w:rFonts w:ascii="Times New Roman" w:hAnsi="Times New Roman" w:cs="Times New Roman"/>
                <w:bCs/>
                <w:sz w:val="21"/>
                <w:szCs w:val="21"/>
              </w:rPr>
              <w:t>污染物</w:t>
            </w:r>
          </w:p>
        </w:tc>
        <w:tc>
          <w:tcPr>
            <w:tcW w:w="910" w:type="dxa"/>
            <w:vAlign w:val="center"/>
          </w:tcPr>
          <w:p w14:paraId="27C7C7A3" w14:textId="77777777" w:rsidR="00775B2B" w:rsidRDefault="00000000">
            <w:pPr>
              <w:pStyle w:val="afffffffff6"/>
              <w:spacing w:line="240" w:lineRule="auto"/>
              <w:ind w:firstLineChars="0" w:firstLine="0"/>
              <w:jc w:val="center"/>
              <w:rPr>
                <w:rFonts w:ascii="Times New Roman" w:hAnsi="Times New Roman" w:cs="Times New Roman"/>
                <w:bCs/>
                <w:sz w:val="21"/>
                <w:szCs w:val="21"/>
              </w:rPr>
            </w:pPr>
            <w:r>
              <w:rPr>
                <w:rFonts w:ascii="Times New Roman" w:hAnsi="Times New Roman" w:cs="Times New Roman"/>
                <w:bCs/>
                <w:sz w:val="21"/>
                <w:szCs w:val="21"/>
              </w:rPr>
              <w:t>n</w:t>
            </w:r>
            <w:r>
              <w:rPr>
                <w:rFonts w:ascii="Times New Roman" w:hAnsi="Times New Roman" w:cs="Times New Roman"/>
                <w:bCs/>
                <w:sz w:val="21"/>
                <w:szCs w:val="21"/>
              </w:rPr>
              <w:t>（年）</w:t>
            </w:r>
          </w:p>
        </w:tc>
        <w:tc>
          <w:tcPr>
            <w:tcW w:w="1124" w:type="dxa"/>
            <w:vAlign w:val="center"/>
          </w:tcPr>
          <w:p w14:paraId="36428BC3" w14:textId="77777777" w:rsidR="00775B2B" w:rsidRDefault="00000000">
            <w:pPr>
              <w:pStyle w:val="afffffffff6"/>
              <w:spacing w:line="240" w:lineRule="auto"/>
              <w:ind w:firstLineChars="0" w:firstLine="0"/>
              <w:jc w:val="center"/>
              <w:rPr>
                <w:rFonts w:ascii="Times New Roman" w:hAnsi="Times New Roman" w:cs="Times New Roman"/>
                <w:bCs/>
                <w:sz w:val="21"/>
                <w:szCs w:val="21"/>
              </w:rPr>
            </w:pPr>
            <w:r>
              <w:rPr>
                <w:rFonts w:ascii="Times New Roman" w:hAnsi="Times New Roman" w:cs="Times New Roman"/>
                <w:bCs/>
                <w:sz w:val="21"/>
                <w:szCs w:val="21"/>
              </w:rPr>
              <w:t>ρ</w:t>
            </w:r>
            <w:r>
              <w:rPr>
                <w:rFonts w:ascii="Times New Roman" w:hAnsi="Times New Roman" w:cs="Times New Roman"/>
                <w:bCs/>
                <w:sz w:val="21"/>
                <w:szCs w:val="21"/>
                <w:vertAlign w:val="subscript"/>
              </w:rPr>
              <w:t>b</w:t>
            </w:r>
            <w:r>
              <w:rPr>
                <w:rFonts w:ascii="Times New Roman" w:hAnsi="Times New Roman" w:cs="Times New Roman"/>
                <w:bCs/>
                <w:sz w:val="21"/>
                <w:szCs w:val="21"/>
              </w:rPr>
              <w:t>（</w:t>
            </w:r>
            <w:r>
              <w:rPr>
                <w:rFonts w:ascii="Times New Roman" w:hAnsi="Times New Roman" w:cs="Times New Roman"/>
                <w:bCs/>
                <w:sz w:val="21"/>
                <w:szCs w:val="21"/>
              </w:rPr>
              <w:t>g/cm</w:t>
            </w:r>
            <w:r>
              <w:rPr>
                <w:rFonts w:ascii="Times New Roman" w:hAnsi="Times New Roman" w:cs="Times New Roman"/>
                <w:bCs/>
                <w:sz w:val="21"/>
                <w:szCs w:val="21"/>
                <w:vertAlign w:val="superscript"/>
              </w:rPr>
              <w:t>3</w:t>
            </w:r>
            <w:r>
              <w:rPr>
                <w:rFonts w:ascii="Times New Roman" w:hAnsi="Times New Roman" w:cs="Times New Roman"/>
                <w:bCs/>
                <w:sz w:val="21"/>
                <w:szCs w:val="21"/>
              </w:rPr>
              <w:t>）</w:t>
            </w:r>
          </w:p>
        </w:tc>
        <w:tc>
          <w:tcPr>
            <w:tcW w:w="738" w:type="dxa"/>
            <w:vAlign w:val="center"/>
          </w:tcPr>
          <w:p w14:paraId="31F87F9F" w14:textId="77777777" w:rsidR="00775B2B" w:rsidRDefault="00000000">
            <w:pPr>
              <w:pStyle w:val="afffffffff6"/>
              <w:spacing w:line="240" w:lineRule="auto"/>
              <w:ind w:firstLineChars="0" w:firstLine="0"/>
              <w:jc w:val="center"/>
              <w:rPr>
                <w:rFonts w:ascii="Times New Roman" w:hAnsi="Times New Roman" w:cs="Times New Roman"/>
                <w:bCs/>
                <w:sz w:val="21"/>
                <w:szCs w:val="21"/>
              </w:rPr>
            </w:pPr>
            <w:r>
              <w:rPr>
                <w:rFonts w:ascii="Times New Roman" w:hAnsi="Times New Roman" w:cs="Times New Roman"/>
                <w:bCs/>
                <w:sz w:val="21"/>
                <w:szCs w:val="21"/>
              </w:rPr>
              <w:t>A</w:t>
            </w:r>
            <w:r>
              <w:rPr>
                <w:rFonts w:ascii="Times New Roman" w:hAnsi="Times New Roman" w:cs="Times New Roman" w:hint="eastAsia"/>
                <w:bCs/>
                <w:sz w:val="21"/>
                <w:szCs w:val="21"/>
              </w:rPr>
              <w:t>（</w:t>
            </w:r>
            <w:r>
              <w:rPr>
                <w:rFonts w:ascii="Times New Roman" w:hAnsi="Times New Roman" w:cs="Times New Roman" w:hint="eastAsia"/>
                <w:bCs/>
                <w:sz w:val="21"/>
                <w:szCs w:val="21"/>
              </w:rPr>
              <w:t>m</w:t>
            </w:r>
            <w:r>
              <w:rPr>
                <w:rFonts w:ascii="Times New Roman" w:hAnsi="Times New Roman" w:cs="Times New Roman" w:hint="eastAsia"/>
                <w:bCs/>
                <w:sz w:val="21"/>
                <w:szCs w:val="21"/>
                <w:vertAlign w:val="superscript"/>
              </w:rPr>
              <w:t>2</w:t>
            </w:r>
            <w:r>
              <w:rPr>
                <w:rFonts w:ascii="Times New Roman" w:hAnsi="Times New Roman" w:cs="Times New Roman" w:hint="eastAsia"/>
                <w:bCs/>
                <w:sz w:val="21"/>
                <w:szCs w:val="21"/>
              </w:rPr>
              <w:t>）</w:t>
            </w:r>
          </w:p>
        </w:tc>
        <w:tc>
          <w:tcPr>
            <w:tcW w:w="738" w:type="dxa"/>
            <w:vAlign w:val="center"/>
          </w:tcPr>
          <w:p w14:paraId="2544D10D" w14:textId="77777777" w:rsidR="00775B2B" w:rsidRDefault="00000000">
            <w:pPr>
              <w:pStyle w:val="afffffffff6"/>
              <w:spacing w:line="240" w:lineRule="auto"/>
              <w:ind w:firstLineChars="0" w:firstLine="0"/>
              <w:jc w:val="center"/>
              <w:rPr>
                <w:rFonts w:ascii="Times New Roman" w:hAnsi="Times New Roman" w:cs="Times New Roman"/>
                <w:bCs/>
                <w:sz w:val="21"/>
                <w:szCs w:val="21"/>
              </w:rPr>
            </w:pPr>
            <w:r>
              <w:rPr>
                <w:rFonts w:ascii="Times New Roman" w:hAnsi="Times New Roman" w:cs="Times New Roman"/>
                <w:bCs/>
                <w:sz w:val="21"/>
                <w:szCs w:val="21"/>
              </w:rPr>
              <w:t>D</w:t>
            </w:r>
            <w:r>
              <w:rPr>
                <w:rFonts w:ascii="Times New Roman" w:hAnsi="Times New Roman" w:cs="Times New Roman" w:hint="eastAsia"/>
                <w:bCs/>
                <w:sz w:val="21"/>
                <w:szCs w:val="21"/>
              </w:rPr>
              <w:t>（</w:t>
            </w:r>
            <w:r>
              <w:rPr>
                <w:rFonts w:ascii="Times New Roman" w:hAnsi="Times New Roman" w:cs="Times New Roman" w:hint="eastAsia"/>
                <w:bCs/>
                <w:sz w:val="21"/>
                <w:szCs w:val="21"/>
              </w:rPr>
              <w:t>m</w:t>
            </w:r>
            <w:r>
              <w:rPr>
                <w:rFonts w:ascii="Times New Roman" w:hAnsi="Times New Roman" w:cs="Times New Roman" w:hint="eastAsia"/>
                <w:bCs/>
                <w:sz w:val="21"/>
                <w:szCs w:val="21"/>
              </w:rPr>
              <w:t>）</w:t>
            </w:r>
          </w:p>
        </w:tc>
        <w:tc>
          <w:tcPr>
            <w:tcW w:w="735" w:type="dxa"/>
            <w:vAlign w:val="center"/>
          </w:tcPr>
          <w:p w14:paraId="5C14B4D7" w14:textId="77777777" w:rsidR="00775B2B" w:rsidRDefault="00000000">
            <w:pPr>
              <w:pStyle w:val="afffffffff6"/>
              <w:spacing w:line="240" w:lineRule="auto"/>
              <w:ind w:firstLineChars="0" w:firstLine="0"/>
              <w:jc w:val="center"/>
              <w:rPr>
                <w:rFonts w:ascii="Times New Roman" w:hAnsi="Times New Roman" w:cs="Times New Roman"/>
                <w:bCs/>
                <w:sz w:val="21"/>
                <w:szCs w:val="21"/>
              </w:rPr>
            </w:pPr>
            <w:r>
              <w:rPr>
                <w:rFonts w:ascii="Times New Roman" w:hAnsi="Times New Roman" w:cs="Times New Roman"/>
                <w:bCs/>
                <w:sz w:val="21"/>
                <w:szCs w:val="21"/>
              </w:rPr>
              <w:t>I</w:t>
            </w:r>
            <w:r>
              <w:rPr>
                <w:rFonts w:ascii="Times New Roman" w:hAnsi="Times New Roman" w:cs="Times New Roman"/>
                <w:bCs/>
                <w:sz w:val="21"/>
                <w:szCs w:val="21"/>
                <w:vertAlign w:val="subscript"/>
              </w:rPr>
              <w:t>S</w:t>
            </w:r>
            <w:r>
              <w:rPr>
                <w:rFonts w:ascii="Times New Roman" w:hAnsi="Times New Roman" w:cs="Times New Roman" w:hint="eastAsia"/>
                <w:bCs/>
                <w:sz w:val="21"/>
                <w:szCs w:val="21"/>
              </w:rPr>
              <w:t>（</w:t>
            </w:r>
            <w:r>
              <w:rPr>
                <w:rFonts w:ascii="Times New Roman" w:hAnsi="Times New Roman" w:cs="Times New Roman" w:hint="eastAsia"/>
                <w:bCs/>
                <w:sz w:val="21"/>
                <w:szCs w:val="21"/>
              </w:rPr>
              <w:t>g</w:t>
            </w:r>
            <w:r>
              <w:rPr>
                <w:rFonts w:ascii="Times New Roman" w:hAnsi="Times New Roman" w:cs="Times New Roman" w:hint="eastAsia"/>
                <w:bCs/>
                <w:sz w:val="21"/>
                <w:szCs w:val="21"/>
              </w:rPr>
              <w:t>）</w:t>
            </w:r>
          </w:p>
        </w:tc>
        <w:tc>
          <w:tcPr>
            <w:tcW w:w="1173" w:type="dxa"/>
            <w:vAlign w:val="center"/>
          </w:tcPr>
          <w:p w14:paraId="216A8322" w14:textId="77777777" w:rsidR="00775B2B" w:rsidRDefault="00000000">
            <w:pPr>
              <w:pStyle w:val="afffffffff6"/>
              <w:spacing w:line="240" w:lineRule="auto"/>
              <w:ind w:firstLineChars="0" w:firstLine="0"/>
              <w:jc w:val="center"/>
              <w:rPr>
                <w:rFonts w:ascii="Times New Roman" w:hAnsi="Times New Roman" w:cs="Times New Roman"/>
                <w:bCs/>
                <w:sz w:val="21"/>
                <w:szCs w:val="21"/>
              </w:rPr>
            </w:pPr>
            <w:r>
              <w:rPr>
                <w:rFonts w:ascii="Times New Roman" w:hAnsi="Times New Roman" w:cs="Times New Roman"/>
                <w:bCs/>
                <w:sz w:val="21"/>
                <w:szCs w:val="21"/>
              </w:rPr>
              <w:t>背景值（</w:t>
            </w:r>
            <w:r>
              <w:rPr>
                <w:rFonts w:ascii="Times New Roman" w:hAnsi="Times New Roman" w:cs="Times New Roman"/>
                <w:bCs/>
                <w:sz w:val="21"/>
                <w:szCs w:val="21"/>
              </w:rPr>
              <w:t>mg/kg</w:t>
            </w:r>
            <w:r>
              <w:rPr>
                <w:rFonts w:ascii="Times New Roman" w:hAnsi="Times New Roman" w:cs="Times New Roman"/>
                <w:bCs/>
                <w:sz w:val="21"/>
                <w:szCs w:val="21"/>
              </w:rPr>
              <w:t>）</w:t>
            </w:r>
          </w:p>
        </w:tc>
        <w:tc>
          <w:tcPr>
            <w:tcW w:w="1173" w:type="dxa"/>
            <w:vAlign w:val="center"/>
          </w:tcPr>
          <w:p w14:paraId="0E357FD4" w14:textId="77777777" w:rsidR="00775B2B" w:rsidRDefault="00000000">
            <w:pPr>
              <w:pStyle w:val="afffffffff6"/>
              <w:spacing w:line="240" w:lineRule="auto"/>
              <w:ind w:firstLineChars="0" w:firstLine="0"/>
              <w:jc w:val="center"/>
              <w:rPr>
                <w:rFonts w:ascii="Times New Roman" w:hAnsi="Times New Roman" w:cs="Times New Roman"/>
                <w:bCs/>
                <w:sz w:val="21"/>
                <w:szCs w:val="21"/>
              </w:rPr>
            </w:pPr>
            <w:r>
              <w:rPr>
                <w:rFonts w:ascii="Times New Roman" w:hAnsi="Times New Roman" w:cs="Times New Roman"/>
                <w:bCs/>
                <w:sz w:val="21"/>
                <w:szCs w:val="21"/>
              </w:rPr>
              <w:t>ΔS</w:t>
            </w:r>
            <w:r>
              <w:rPr>
                <w:rFonts w:ascii="Times New Roman" w:hAnsi="Times New Roman" w:cs="Times New Roman"/>
                <w:bCs/>
                <w:sz w:val="21"/>
                <w:szCs w:val="21"/>
              </w:rPr>
              <w:t>（</w:t>
            </w:r>
            <w:r>
              <w:rPr>
                <w:rFonts w:ascii="Times New Roman" w:hAnsi="Times New Roman" w:cs="Times New Roman"/>
                <w:bCs/>
                <w:sz w:val="21"/>
                <w:szCs w:val="21"/>
              </w:rPr>
              <w:t>mg/kg</w:t>
            </w:r>
            <w:r>
              <w:rPr>
                <w:rFonts w:ascii="Times New Roman" w:hAnsi="Times New Roman" w:cs="Times New Roman"/>
                <w:bCs/>
                <w:sz w:val="21"/>
                <w:szCs w:val="21"/>
              </w:rPr>
              <w:t>）</w:t>
            </w:r>
          </w:p>
        </w:tc>
        <w:tc>
          <w:tcPr>
            <w:tcW w:w="1173" w:type="dxa"/>
            <w:vAlign w:val="center"/>
          </w:tcPr>
          <w:p w14:paraId="35759EA4" w14:textId="77777777" w:rsidR="00775B2B" w:rsidRDefault="00000000">
            <w:pPr>
              <w:pStyle w:val="afffffffff6"/>
              <w:spacing w:line="240" w:lineRule="auto"/>
              <w:ind w:firstLineChars="0" w:firstLine="0"/>
              <w:jc w:val="center"/>
              <w:rPr>
                <w:rFonts w:ascii="Times New Roman" w:hAnsi="Times New Roman" w:cs="Times New Roman"/>
                <w:bCs/>
                <w:sz w:val="21"/>
                <w:szCs w:val="21"/>
              </w:rPr>
            </w:pPr>
            <w:r>
              <w:rPr>
                <w:rFonts w:ascii="Times New Roman" w:hAnsi="Times New Roman" w:cs="Times New Roman"/>
                <w:bCs/>
                <w:sz w:val="21"/>
                <w:szCs w:val="21"/>
              </w:rPr>
              <w:t>预测值（</w:t>
            </w:r>
            <w:r>
              <w:rPr>
                <w:rFonts w:ascii="Times New Roman" w:hAnsi="Times New Roman" w:cs="Times New Roman"/>
                <w:bCs/>
                <w:sz w:val="21"/>
                <w:szCs w:val="21"/>
              </w:rPr>
              <w:t>mg/kg</w:t>
            </w:r>
            <w:r>
              <w:rPr>
                <w:rFonts w:ascii="Times New Roman" w:hAnsi="Times New Roman" w:cs="Times New Roman"/>
                <w:bCs/>
                <w:sz w:val="21"/>
                <w:szCs w:val="21"/>
              </w:rPr>
              <w:t>）</w:t>
            </w:r>
          </w:p>
        </w:tc>
      </w:tr>
      <w:tr w:rsidR="00775B2B" w14:paraId="409F83AF" w14:textId="77777777" w:rsidTr="006B4C92">
        <w:trPr>
          <w:trHeight w:val="48"/>
        </w:trPr>
        <w:tc>
          <w:tcPr>
            <w:tcW w:w="758" w:type="dxa"/>
            <w:vMerge w:val="restart"/>
            <w:vAlign w:val="center"/>
          </w:tcPr>
          <w:p w14:paraId="33870836" w14:textId="77777777" w:rsidR="00775B2B" w:rsidRDefault="00000000">
            <w:pPr>
              <w:pStyle w:val="afffffffff6"/>
              <w:spacing w:line="240" w:lineRule="auto"/>
              <w:ind w:firstLineChars="0" w:firstLine="0"/>
              <w:jc w:val="center"/>
              <w:rPr>
                <w:rFonts w:ascii="Times New Roman" w:hAnsi="Times New Roman" w:cs="Times New Roman"/>
                <w:bCs/>
                <w:sz w:val="21"/>
                <w:szCs w:val="21"/>
              </w:rPr>
            </w:pPr>
            <w:r>
              <w:rPr>
                <w:rFonts w:ascii="Times New Roman" w:hAnsi="Times New Roman" w:cs="Times New Roman" w:hint="eastAsia"/>
                <w:bCs/>
                <w:sz w:val="21"/>
                <w:szCs w:val="21"/>
              </w:rPr>
              <w:t>Hg</w:t>
            </w:r>
          </w:p>
        </w:tc>
        <w:tc>
          <w:tcPr>
            <w:tcW w:w="910" w:type="dxa"/>
            <w:vAlign w:val="center"/>
          </w:tcPr>
          <w:p w14:paraId="5E52DDA7" w14:textId="77777777" w:rsidR="00775B2B" w:rsidRDefault="00000000">
            <w:pPr>
              <w:pStyle w:val="afffffffff6"/>
              <w:spacing w:line="240" w:lineRule="auto"/>
              <w:ind w:firstLineChars="0" w:firstLine="0"/>
              <w:jc w:val="center"/>
              <w:rPr>
                <w:rFonts w:ascii="Times New Roman" w:hAnsi="Times New Roman" w:cs="Times New Roman"/>
                <w:bCs/>
                <w:sz w:val="21"/>
                <w:szCs w:val="21"/>
              </w:rPr>
            </w:pPr>
            <w:r>
              <w:rPr>
                <w:rFonts w:ascii="Times New Roman" w:hAnsi="Times New Roman" w:cs="Times New Roman" w:hint="eastAsia"/>
                <w:bCs/>
                <w:sz w:val="21"/>
                <w:szCs w:val="21"/>
              </w:rPr>
              <w:t>1</w:t>
            </w:r>
          </w:p>
        </w:tc>
        <w:tc>
          <w:tcPr>
            <w:tcW w:w="1124" w:type="dxa"/>
            <w:vMerge w:val="restart"/>
            <w:vAlign w:val="center"/>
          </w:tcPr>
          <w:p w14:paraId="2C0E27EF" w14:textId="77777777" w:rsidR="00775B2B" w:rsidRDefault="00000000">
            <w:pPr>
              <w:pStyle w:val="afffffffff6"/>
              <w:spacing w:line="240" w:lineRule="auto"/>
              <w:ind w:firstLineChars="0" w:firstLine="0"/>
              <w:jc w:val="center"/>
              <w:rPr>
                <w:rFonts w:ascii="Times New Roman" w:hAnsi="Times New Roman" w:cs="Times New Roman"/>
                <w:bCs/>
                <w:sz w:val="21"/>
                <w:szCs w:val="21"/>
              </w:rPr>
            </w:pPr>
            <w:r>
              <w:rPr>
                <w:rFonts w:ascii="Times New Roman" w:hAnsi="Times New Roman" w:cs="Times New Roman" w:hint="eastAsia"/>
                <w:bCs/>
                <w:sz w:val="21"/>
                <w:szCs w:val="21"/>
              </w:rPr>
              <w:t>1.46</w:t>
            </w:r>
          </w:p>
        </w:tc>
        <w:tc>
          <w:tcPr>
            <w:tcW w:w="738" w:type="dxa"/>
            <w:vMerge w:val="restart"/>
            <w:vAlign w:val="center"/>
          </w:tcPr>
          <w:p w14:paraId="361ED49D" w14:textId="77777777" w:rsidR="00775B2B" w:rsidRDefault="00000000">
            <w:pPr>
              <w:pStyle w:val="afffffffff6"/>
              <w:spacing w:line="240" w:lineRule="auto"/>
              <w:ind w:firstLineChars="0" w:firstLine="0"/>
              <w:jc w:val="center"/>
              <w:rPr>
                <w:rFonts w:ascii="Times New Roman" w:hAnsi="Times New Roman" w:cs="Times New Roman"/>
                <w:bCs/>
                <w:sz w:val="21"/>
                <w:szCs w:val="21"/>
              </w:rPr>
            </w:pPr>
            <w:r>
              <w:rPr>
                <w:rFonts w:ascii="Times New Roman" w:hAnsi="Times New Roman" w:cs="Times New Roman" w:hint="eastAsia"/>
                <w:bCs/>
                <w:sz w:val="21"/>
                <w:szCs w:val="21"/>
              </w:rPr>
              <w:t>272400</w:t>
            </w:r>
          </w:p>
        </w:tc>
        <w:tc>
          <w:tcPr>
            <w:tcW w:w="738" w:type="dxa"/>
            <w:vMerge w:val="restart"/>
            <w:vAlign w:val="center"/>
          </w:tcPr>
          <w:p w14:paraId="57CF6E3D" w14:textId="77777777" w:rsidR="00775B2B" w:rsidRDefault="00000000">
            <w:pPr>
              <w:pStyle w:val="afffffffff6"/>
              <w:spacing w:line="240" w:lineRule="auto"/>
              <w:ind w:firstLineChars="0" w:firstLine="0"/>
              <w:jc w:val="center"/>
              <w:rPr>
                <w:rFonts w:ascii="Times New Roman" w:hAnsi="Times New Roman" w:cs="Times New Roman"/>
                <w:bCs/>
                <w:sz w:val="21"/>
                <w:szCs w:val="21"/>
              </w:rPr>
            </w:pPr>
            <w:r>
              <w:rPr>
                <w:rFonts w:ascii="Times New Roman" w:hAnsi="Times New Roman" w:cs="Times New Roman" w:hint="eastAsia"/>
                <w:bCs/>
                <w:sz w:val="21"/>
                <w:szCs w:val="21"/>
              </w:rPr>
              <w:t>0.2</w:t>
            </w:r>
          </w:p>
        </w:tc>
        <w:tc>
          <w:tcPr>
            <w:tcW w:w="735" w:type="dxa"/>
            <w:vMerge w:val="restart"/>
            <w:vAlign w:val="center"/>
          </w:tcPr>
          <w:p w14:paraId="4BC506E1" w14:textId="77777777" w:rsidR="00775B2B" w:rsidRDefault="00000000">
            <w:pPr>
              <w:pStyle w:val="afffffffff6"/>
              <w:spacing w:line="240" w:lineRule="auto"/>
              <w:ind w:firstLineChars="0" w:firstLine="0"/>
              <w:jc w:val="center"/>
              <w:rPr>
                <w:rFonts w:ascii="Times New Roman" w:hAnsi="Times New Roman" w:cs="Times New Roman"/>
                <w:bCs/>
                <w:sz w:val="21"/>
                <w:szCs w:val="21"/>
              </w:rPr>
            </w:pPr>
            <w:r>
              <w:rPr>
                <w:rFonts w:ascii="Times New Roman" w:hAnsi="Times New Roman" w:cs="Times New Roman" w:hint="eastAsia"/>
                <w:bCs/>
                <w:sz w:val="21"/>
                <w:szCs w:val="21"/>
              </w:rPr>
              <w:t>0.48</w:t>
            </w:r>
          </w:p>
        </w:tc>
        <w:tc>
          <w:tcPr>
            <w:tcW w:w="1173" w:type="dxa"/>
            <w:vMerge w:val="restart"/>
            <w:vAlign w:val="center"/>
          </w:tcPr>
          <w:p w14:paraId="60A5D514" w14:textId="77777777" w:rsidR="00775B2B" w:rsidRDefault="00000000">
            <w:pPr>
              <w:pStyle w:val="afffffffff6"/>
              <w:spacing w:line="240" w:lineRule="auto"/>
              <w:ind w:firstLineChars="0" w:firstLine="0"/>
              <w:jc w:val="center"/>
              <w:rPr>
                <w:rFonts w:ascii="Times New Roman" w:hAnsi="Times New Roman" w:cs="Times New Roman"/>
                <w:bCs/>
                <w:sz w:val="21"/>
                <w:szCs w:val="21"/>
              </w:rPr>
            </w:pPr>
            <w:r>
              <w:rPr>
                <w:rFonts w:ascii="Times New Roman" w:hAnsi="Times New Roman" w:cs="Times New Roman" w:hint="eastAsia"/>
                <w:bCs/>
                <w:sz w:val="21"/>
                <w:szCs w:val="21"/>
              </w:rPr>
              <w:t>0.038</w:t>
            </w:r>
          </w:p>
        </w:tc>
        <w:tc>
          <w:tcPr>
            <w:tcW w:w="1173" w:type="dxa"/>
            <w:vAlign w:val="center"/>
          </w:tcPr>
          <w:p w14:paraId="54EC5D52" w14:textId="77777777" w:rsidR="00775B2B" w:rsidRDefault="00000000">
            <w:pPr>
              <w:pStyle w:val="afffffffff6"/>
              <w:spacing w:line="240" w:lineRule="auto"/>
              <w:ind w:firstLineChars="0" w:firstLine="0"/>
              <w:jc w:val="center"/>
              <w:rPr>
                <w:rFonts w:ascii="Times New Roman" w:hAnsi="Times New Roman" w:cs="Times New Roman"/>
                <w:bCs/>
                <w:sz w:val="21"/>
                <w:szCs w:val="21"/>
              </w:rPr>
            </w:pPr>
            <w:r>
              <w:rPr>
                <w:rFonts w:ascii="Times New Roman" w:hAnsi="Times New Roman" w:cs="Times New Roman" w:hint="eastAsia"/>
                <w:bCs/>
                <w:sz w:val="21"/>
                <w:szCs w:val="21"/>
              </w:rPr>
              <w:t>6.03</w:t>
            </w:r>
            <w:r>
              <w:rPr>
                <w:rFonts w:ascii="Arial" w:hAnsi="Arial" w:cs="Arial"/>
                <w:bCs/>
                <w:sz w:val="21"/>
                <w:szCs w:val="21"/>
              </w:rPr>
              <w:t>×</w:t>
            </w:r>
            <w:r>
              <w:rPr>
                <w:rFonts w:ascii="Times New Roman" w:hAnsi="Times New Roman" w:cs="Times New Roman" w:hint="eastAsia"/>
                <w:bCs/>
                <w:sz w:val="21"/>
                <w:szCs w:val="21"/>
              </w:rPr>
              <w:t>10</w:t>
            </w:r>
            <w:r>
              <w:rPr>
                <w:rFonts w:ascii="Times New Roman" w:hAnsi="Times New Roman" w:cs="Times New Roman" w:hint="eastAsia"/>
                <w:bCs/>
                <w:sz w:val="21"/>
                <w:szCs w:val="21"/>
                <w:vertAlign w:val="superscript"/>
              </w:rPr>
              <w:t>-6</w:t>
            </w:r>
          </w:p>
        </w:tc>
        <w:tc>
          <w:tcPr>
            <w:tcW w:w="1173" w:type="dxa"/>
            <w:vAlign w:val="center"/>
          </w:tcPr>
          <w:p w14:paraId="0AC4F2B3" w14:textId="77777777" w:rsidR="00775B2B" w:rsidRDefault="00000000">
            <w:pPr>
              <w:pStyle w:val="afffffffff6"/>
              <w:spacing w:line="240" w:lineRule="auto"/>
              <w:ind w:firstLineChars="0" w:firstLine="0"/>
              <w:jc w:val="center"/>
              <w:rPr>
                <w:rFonts w:ascii="Times New Roman" w:hAnsi="Times New Roman" w:cs="Times New Roman"/>
                <w:bCs/>
                <w:sz w:val="21"/>
                <w:szCs w:val="21"/>
              </w:rPr>
            </w:pPr>
            <w:r>
              <w:rPr>
                <w:rFonts w:ascii="Times New Roman" w:hAnsi="Times New Roman" w:cs="Times New Roman" w:hint="eastAsia"/>
                <w:bCs/>
                <w:sz w:val="21"/>
                <w:szCs w:val="21"/>
              </w:rPr>
              <w:t>0.038</w:t>
            </w:r>
          </w:p>
        </w:tc>
      </w:tr>
      <w:tr w:rsidR="00775B2B" w14:paraId="6CC3E451" w14:textId="77777777" w:rsidTr="006B4C92">
        <w:trPr>
          <w:trHeight w:val="48"/>
        </w:trPr>
        <w:tc>
          <w:tcPr>
            <w:tcW w:w="758" w:type="dxa"/>
            <w:vMerge/>
            <w:vAlign w:val="center"/>
          </w:tcPr>
          <w:p w14:paraId="428BB56E" w14:textId="77777777" w:rsidR="00775B2B" w:rsidRDefault="00775B2B">
            <w:pPr>
              <w:pStyle w:val="afffffffff6"/>
              <w:spacing w:line="240" w:lineRule="auto"/>
              <w:ind w:firstLineChars="0" w:firstLine="0"/>
              <w:jc w:val="center"/>
              <w:rPr>
                <w:rFonts w:hint="eastAsia"/>
              </w:rPr>
            </w:pPr>
          </w:p>
        </w:tc>
        <w:tc>
          <w:tcPr>
            <w:tcW w:w="910" w:type="dxa"/>
            <w:vAlign w:val="center"/>
          </w:tcPr>
          <w:p w14:paraId="04BC032C" w14:textId="77777777" w:rsidR="00775B2B" w:rsidRDefault="00000000">
            <w:pPr>
              <w:pStyle w:val="afffffffff6"/>
              <w:spacing w:line="240" w:lineRule="auto"/>
              <w:ind w:firstLineChars="0" w:firstLine="0"/>
              <w:jc w:val="center"/>
              <w:rPr>
                <w:rFonts w:ascii="Times New Roman" w:hAnsi="Times New Roman" w:cs="Times New Roman"/>
                <w:bCs/>
                <w:sz w:val="21"/>
                <w:szCs w:val="21"/>
              </w:rPr>
            </w:pPr>
            <w:r>
              <w:rPr>
                <w:rFonts w:ascii="Times New Roman" w:hAnsi="Times New Roman" w:cs="Times New Roman" w:hint="eastAsia"/>
                <w:bCs/>
                <w:sz w:val="21"/>
                <w:szCs w:val="21"/>
              </w:rPr>
              <w:t>5</w:t>
            </w:r>
          </w:p>
        </w:tc>
        <w:tc>
          <w:tcPr>
            <w:tcW w:w="1124" w:type="dxa"/>
            <w:vMerge/>
            <w:vAlign w:val="center"/>
          </w:tcPr>
          <w:p w14:paraId="3BD26A07" w14:textId="77777777" w:rsidR="00775B2B" w:rsidRDefault="00775B2B">
            <w:pPr>
              <w:pStyle w:val="afffffffff6"/>
              <w:spacing w:line="240" w:lineRule="auto"/>
              <w:ind w:firstLineChars="0" w:firstLine="0"/>
              <w:jc w:val="center"/>
              <w:rPr>
                <w:rFonts w:ascii="Times New Roman" w:hAnsi="Times New Roman" w:cs="Times New Roman"/>
                <w:bCs/>
                <w:sz w:val="21"/>
                <w:szCs w:val="21"/>
              </w:rPr>
            </w:pPr>
          </w:p>
        </w:tc>
        <w:tc>
          <w:tcPr>
            <w:tcW w:w="738" w:type="dxa"/>
            <w:vMerge/>
            <w:vAlign w:val="center"/>
          </w:tcPr>
          <w:p w14:paraId="123A6D7B" w14:textId="77777777" w:rsidR="00775B2B" w:rsidRDefault="00775B2B">
            <w:pPr>
              <w:pStyle w:val="afffffffff6"/>
              <w:spacing w:line="240" w:lineRule="auto"/>
              <w:ind w:firstLineChars="0" w:firstLine="0"/>
              <w:jc w:val="center"/>
              <w:rPr>
                <w:rFonts w:ascii="Times New Roman" w:hAnsi="Times New Roman" w:cs="Times New Roman"/>
                <w:bCs/>
                <w:sz w:val="21"/>
                <w:szCs w:val="21"/>
              </w:rPr>
            </w:pPr>
          </w:p>
        </w:tc>
        <w:tc>
          <w:tcPr>
            <w:tcW w:w="738" w:type="dxa"/>
            <w:vMerge/>
            <w:vAlign w:val="center"/>
          </w:tcPr>
          <w:p w14:paraId="6686C07A" w14:textId="77777777" w:rsidR="00775B2B" w:rsidRDefault="00775B2B">
            <w:pPr>
              <w:pStyle w:val="afffffffff6"/>
              <w:spacing w:line="240" w:lineRule="auto"/>
              <w:ind w:firstLineChars="0" w:firstLine="0"/>
              <w:jc w:val="center"/>
              <w:rPr>
                <w:rFonts w:ascii="Times New Roman" w:hAnsi="Times New Roman" w:cs="Times New Roman"/>
                <w:bCs/>
                <w:sz w:val="21"/>
                <w:szCs w:val="21"/>
              </w:rPr>
            </w:pPr>
          </w:p>
        </w:tc>
        <w:tc>
          <w:tcPr>
            <w:tcW w:w="735" w:type="dxa"/>
            <w:vMerge/>
            <w:vAlign w:val="center"/>
          </w:tcPr>
          <w:p w14:paraId="5A92FC62" w14:textId="77777777" w:rsidR="00775B2B" w:rsidRDefault="00775B2B">
            <w:pPr>
              <w:pStyle w:val="afffffffff6"/>
              <w:spacing w:line="240" w:lineRule="auto"/>
              <w:ind w:firstLineChars="0" w:firstLine="0"/>
              <w:jc w:val="center"/>
              <w:rPr>
                <w:rFonts w:ascii="Times New Roman" w:hAnsi="Times New Roman" w:cs="Times New Roman"/>
                <w:bCs/>
                <w:sz w:val="21"/>
                <w:szCs w:val="21"/>
              </w:rPr>
            </w:pPr>
          </w:p>
        </w:tc>
        <w:tc>
          <w:tcPr>
            <w:tcW w:w="1173" w:type="dxa"/>
            <w:vMerge/>
            <w:vAlign w:val="center"/>
          </w:tcPr>
          <w:p w14:paraId="53E9234D" w14:textId="77777777" w:rsidR="00775B2B" w:rsidRDefault="00775B2B">
            <w:pPr>
              <w:pStyle w:val="afffffffff6"/>
              <w:spacing w:line="240" w:lineRule="auto"/>
              <w:ind w:firstLineChars="0" w:firstLine="0"/>
              <w:jc w:val="center"/>
              <w:rPr>
                <w:rFonts w:ascii="Times New Roman" w:hAnsi="Times New Roman" w:cs="Times New Roman"/>
                <w:bCs/>
                <w:sz w:val="21"/>
                <w:szCs w:val="21"/>
              </w:rPr>
            </w:pPr>
          </w:p>
        </w:tc>
        <w:tc>
          <w:tcPr>
            <w:tcW w:w="1173" w:type="dxa"/>
            <w:vAlign w:val="center"/>
          </w:tcPr>
          <w:p w14:paraId="31FC29CC" w14:textId="77777777" w:rsidR="00775B2B" w:rsidRDefault="00000000">
            <w:pPr>
              <w:pStyle w:val="afffffffff6"/>
              <w:spacing w:line="240" w:lineRule="auto"/>
              <w:ind w:firstLineChars="0" w:firstLine="0"/>
              <w:jc w:val="center"/>
              <w:rPr>
                <w:rFonts w:ascii="Times New Roman" w:hAnsi="Times New Roman" w:cs="Times New Roman"/>
                <w:bCs/>
                <w:sz w:val="21"/>
                <w:szCs w:val="21"/>
              </w:rPr>
            </w:pPr>
            <w:r>
              <w:rPr>
                <w:rFonts w:ascii="Arial" w:hAnsi="Arial" w:cs="Arial" w:hint="eastAsia"/>
                <w:bCs/>
                <w:sz w:val="21"/>
                <w:szCs w:val="21"/>
              </w:rPr>
              <w:t>3.02</w:t>
            </w:r>
            <w:r>
              <w:rPr>
                <w:rFonts w:ascii="Arial" w:hAnsi="Arial" w:cs="Arial"/>
                <w:bCs/>
                <w:sz w:val="21"/>
                <w:szCs w:val="21"/>
              </w:rPr>
              <w:t>×</w:t>
            </w:r>
            <w:r>
              <w:rPr>
                <w:rFonts w:ascii="Times New Roman" w:hAnsi="Times New Roman" w:cs="Times New Roman" w:hint="eastAsia"/>
                <w:bCs/>
                <w:sz w:val="21"/>
                <w:szCs w:val="21"/>
              </w:rPr>
              <w:t>10</w:t>
            </w:r>
            <w:r>
              <w:rPr>
                <w:rFonts w:ascii="Times New Roman" w:hAnsi="Times New Roman" w:cs="Times New Roman" w:hint="eastAsia"/>
                <w:bCs/>
                <w:sz w:val="21"/>
                <w:szCs w:val="21"/>
                <w:vertAlign w:val="superscript"/>
              </w:rPr>
              <w:t>-5</w:t>
            </w:r>
          </w:p>
        </w:tc>
        <w:tc>
          <w:tcPr>
            <w:tcW w:w="1173" w:type="dxa"/>
            <w:vAlign w:val="center"/>
          </w:tcPr>
          <w:p w14:paraId="31DC555F" w14:textId="77777777" w:rsidR="00775B2B" w:rsidRDefault="00000000">
            <w:pPr>
              <w:pStyle w:val="afffffffff6"/>
              <w:spacing w:line="240" w:lineRule="auto"/>
              <w:ind w:firstLineChars="0" w:firstLine="0"/>
              <w:jc w:val="center"/>
              <w:rPr>
                <w:rFonts w:ascii="Times New Roman" w:hAnsi="Times New Roman" w:cs="Times New Roman"/>
                <w:bCs/>
                <w:sz w:val="21"/>
                <w:szCs w:val="21"/>
              </w:rPr>
            </w:pPr>
            <w:r>
              <w:rPr>
                <w:rFonts w:ascii="Times New Roman" w:hAnsi="Times New Roman" w:cs="Times New Roman" w:hint="eastAsia"/>
                <w:bCs/>
                <w:sz w:val="21"/>
                <w:szCs w:val="21"/>
              </w:rPr>
              <w:t>0.038</w:t>
            </w:r>
          </w:p>
        </w:tc>
      </w:tr>
      <w:tr w:rsidR="00775B2B" w14:paraId="4B4BDD31" w14:textId="77777777" w:rsidTr="006B4C92">
        <w:trPr>
          <w:trHeight w:val="48"/>
        </w:trPr>
        <w:tc>
          <w:tcPr>
            <w:tcW w:w="758" w:type="dxa"/>
            <w:vMerge/>
            <w:vAlign w:val="center"/>
          </w:tcPr>
          <w:p w14:paraId="321AEA38" w14:textId="77777777" w:rsidR="00775B2B" w:rsidRDefault="00775B2B">
            <w:pPr>
              <w:pStyle w:val="afffffffff6"/>
              <w:spacing w:line="240" w:lineRule="auto"/>
              <w:ind w:firstLineChars="0" w:firstLine="0"/>
              <w:jc w:val="center"/>
              <w:rPr>
                <w:rFonts w:ascii="Times New Roman" w:hAnsi="Times New Roman" w:cs="Times New Roman"/>
                <w:bCs/>
                <w:sz w:val="21"/>
                <w:szCs w:val="21"/>
              </w:rPr>
            </w:pPr>
          </w:p>
        </w:tc>
        <w:tc>
          <w:tcPr>
            <w:tcW w:w="910" w:type="dxa"/>
            <w:vAlign w:val="center"/>
          </w:tcPr>
          <w:p w14:paraId="4D98244F" w14:textId="77777777" w:rsidR="00775B2B" w:rsidRDefault="00000000">
            <w:pPr>
              <w:pStyle w:val="afffffffff6"/>
              <w:spacing w:line="240" w:lineRule="auto"/>
              <w:ind w:firstLineChars="0" w:firstLine="0"/>
              <w:jc w:val="center"/>
              <w:rPr>
                <w:rFonts w:ascii="Times New Roman" w:hAnsi="Times New Roman" w:cs="Times New Roman"/>
                <w:bCs/>
                <w:sz w:val="21"/>
                <w:szCs w:val="21"/>
              </w:rPr>
            </w:pPr>
            <w:r>
              <w:rPr>
                <w:rFonts w:ascii="Times New Roman" w:hAnsi="Times New Roman" w:cs="Times New Roman" w:hint="eastAsia"/>
                <w:bCs/>
                <w:sz w:val="21"/>
                <w:szCs w:val="21"/>
              </w:rPr>
              <w:t>10</w:t>
            </w:r>
          </w:p>
        </w:tc>
        <w:tc>
          <w:tcPr>
            <w:tcW w:w="1124" w:type="dxa"/>
            <w:vMerge/>
            <w:vAlign w:val="center"/>
          </w:tcPr>
          <w:p w14:paraId="60B5CCDB" w14:textId="77777777" w:rsidR="00775B2B" w:rsidRDefault="00775B2B">
            <w:pPr>
              <w:pStyle w:val="afffffffff6"/>
              <w:spacing w:line="240" w:lineRule="auto"/>
              <w:ind w:firstLineChars="0" w:firstLine="0"/>
              <w:jc w:val="center"/>
              <w:rPr>
                <w:rFonts w:ascii="Times New Roman" w:hAnsi="Times New Roman" w:cs="Times New Roman"/>
                <w:bCs/>
                <w:sz w:val="21"/>
                <w:szCs w:val="21"/>
              </w:rPr>
            </w:pPr>
          </w:p>
        </w:tc>
        <w:tc>
          <w:tcPr>
            <w:tcW w:w="738" w:type="dxa"/>
            <w:vMerge/>
            <w:vAlign w:val="center"/>
          </w:tcPr>
          <w:p w14:paraId="3980C573" w14:textId="77777777" w:rsidR="00775B2B" w:rsidRDefault="00775B2B">
            <w:pPr>
              <w:pStyle w:val="afffffffff6"/>
              <w:spacing w:line="240" w:lineRule="auto"/>
              <w:ind w:firstLineChars="0" w:firstLine="0"/>
              <w:jc w:val="center"/>
              <w:rPr>
                <w:rFonts w:ascii="Times New Roman" w:hAnsi="Times New Roman" w:cs="Times New Roman"/>
                <w:bCs/>
                <w:sz w:val="21"/>
                <w:szCs w:val="21"/>
              </w:rPr>
            </w:pPr>
          </w:p>
        </w:tc>
        <w:tc>
          <w:tcPr>
            <w:tcW w:w="738" w:type="dxa"/>
            <w:vMerge/>
            <w:vAlign w:val="center"/>
          </w:tcPr>
          <w:p w14:paraId="1C23A917" w14:textId="77777777" w:rsidR="00775B2B" w:rsidRDefault="00775B2B">
            <w:pPr>
              <w:pStyle w:val="afffffffff6"/>
              <w:spacing w:line="240" w:lineRule="auto"/>
              <w:ind w:firstLineChars="0" w:firstLine="0"/>
              <w:jc w:val="center"/>
              <w:rPr>
                <w:rFonts w:ascii="Times New Roman" w:hAnsi="Times New Roman" w:cs="Times New Roman"/>
                <w:bCs/>
                <w:sz w:val="21"/>
                <w:szCs w:val="21"/>
              </w:rPr>
            </w:pPr>
          </w:p>
        </w:tc>
        <w:tc>
          <w:tcPr>
            <w:tcW w:w="735" w:type="dxa"/>
            <w:vMerge/>
            <w:vAlign w:val="center"/>
          </w:tcPr>
          <w:p w14:paraId="1F1AA8CE" w14:textId="77777777" w:rsidR="00775B2B" w:rsidRDefault="00775B2B">
            <w:pPr>
              <w:pStyle w:val="afffffffff6"/>
              <w:spacing w:line="240" w:lineRule="auto"/>
              <w:ind w:firstLineChars="0" w:firstLine="0"/>
              <w:jc w:val="center"/>
              <w:rPr>
                <w:rFonts w:ascii="Times New Roman" w:hAnsi="Times New Roman" w:cs="Times New Roman"/>
                <w:bCs/>
                <w:sz w:val="21"/>
                <w:szCs w:val="21"/>
              </w:rPr>
            </w:pPr>
          </w:p>
        </w:tc>
        <w:tc>
          <w:tcPr>
            <w:tcW w:w="1173" w:type="dxa"/>
            <w:vMerge/>
            <w:vAlign w:val="center"/>
          </w:tcPr>
          <w:p w14:paraId="5CCAAB52" w14:textId="77777777" w:rsidR="00775B2B" w:rsidRDefault="00775B2B">
            <w:pPr>
              <w:pStyle w:val="afffffffff6"/>
              <w:spacing w:line="240" w:lineRule="auto"/>
              <w:ind w:firstLineChars="0" w:firstLine="0"/>
              <w:jc w:val="center"/>
              <w:rPr>
                <w:rFonts w:ascii="Times New Roman" w:hAnsi="Times New Roman" w:cs="Times New Roman"/>
                <w:bCs/>
                <w:sz w:val="21"/>
                <w:szCs w:val="21"/>
              </w:rPr>
            </w:pPr>
          </w:p>
        </w:tc>
        <w:tc>
          <w:tcPr>
            <w:tcW w:w="1173" w:type="dxa"/>
            <w:vAlign w:val="center"/>
          </w:tcPr>
          <w:p w14:paraId="661B4360" w14:textId="77777777" w:rsidR="00775B2B" w:rsidRDefault="00000000">
            <w:pPr>
              <w:pStyle w:val="afffffffff6"/>
              <w:spacing w:line="240" w:lineRule="auto"/>
              <w:ind w:firstLineChars="0" w:firstLine="0"/>
              <w:jc w:val="center"/>
              <w:rPr>
                <w:rFonts w:ascii="Times New Roman" w:hAnsi="Times New Roman" w:cs="Times New Roman"/>
                <w:bCs/>
                <w:sz w:val="21"/>
                <w:szCs w:val="21"/>
              </w:rPr>
            </w:pPr>
            <w:r>
              <w:rPr>
                <w:rFonts w:ascii="Arial" w:hAnsi="Arial" w:cs="Arial" w:hint="eastAsia"/>
                <w:bCs/>
                <w:sz w:val="21"/>
                <w:szCs w:val="21"/>
              </w:rPr>
              <w:t>6.03</w:t>
            </w:r>
            <w:r>
              <w:rPr>
                <w:rFonts w:ascii="Arial" w:hAnsi="Arial" w:cs="Arial"/>
                <w:bCs/>
                <w:sz w:val="21"/>
                <w:szCs w:val="21"/>
              </w:rPr>
              <w:t>×</w:t>
            </w:r>
            <w:r>
              <w:rPr>
                <w:rFonts w:ascii="Times New Roman" w:hAnsi="Times New Roman" w:cs="Times New Roman" w:hint="eastAsia"/>
                <w:bCs/>
                <w:sz w:val="21"/>
                <w:szCs w:val="21"/>
              </w:rPr>
              <w:t>10</w:t>
            </w:r>
            <w:r>
              <w:rPr>
                <w:rFonts w:ascii="Times New Roman" w:hAnsi="Times New Roman" w:cs="Times New Roman" w:hint="eastAsia"/>
                <w:bCs/>
                <w:sz w:val="21"/>
                <w:szCs w:val="21"/>
                <w:vertAlign w:val="superscript"/>
              </w:rPr>
              <w:t>-5</w:t>
            </w:r>
          </w:p>
        </w:tc>
        <w:tc>
          <w:tcPr>
            <w:tcW w:w="1173" w:type="dxa"/>
            <w:vAlign w:val="center"/>
          </w:tcPr>
          <w:p w14:paraId="3EF4AADE" w14:textId="77777777" w:rsidR="00775B2B" w:rsidRDefault="00000000">
            <w:pPr>
              <w:pStyle w:val="afffffffff6"/>
              <w:spacing w:line="240" w:lineRule="auto"/>
              <w:ind w:firstLineChars="0" w:firstLine="0"/>
              <w:jc w:val="center"/>
              <w:rPr>
                <w:rFonts w:ascii="Times New Roman" w:hAnsi="Times New Roman" w:cs="Times New Roman"/>
                <w:bCs/>
                <w:sz w:val="21"/>
                <w:szCs w:val="21"/>
              </w:rPr>
            </w:pPr>
            <w:r>
              <w:rPr>
                <w:rFonts w:ascii="Times New Roman" w:hAnsi="Times New Roman" w:cs="Times New Roman" w:hint="eastAsia"/>
                <w:bCs/>
                <w:sz w:val="21"/>
                <w:szCs w:val="21"/>
              </w:rPr>
              <w:t>0.038</w:t>
            </w:r>
          </w:p>
        </w:tc>
      </w:tr>
      <w:tr w:rsidR="00775B2B" w14:paraId="21C1E716" w14:textId="77777777" w:rsidTr="006B4C92">
        <w:trPr>
          <w:trHeight w:val="48"/>
        </w:trPr>
        <w:tc>
          <w:tcPr>
            <w:tcW w:w="758" w:type="dxa"/>
            <w:vMerge/>
            <w:vAlign w:val="center"/>
          </w:tcPr>
          <w:p w14:paraId="387172C6" w14:textId="77777777" w:rsidR="00775B2B" w:rsidRDefault="00775B2B">
            <w:pPr>
              <w:pStyle w:val="afffffffff6"/>
              <w:spacing w:line="240" w:lineRule="auto"/>
              <w:ind w:firstLineChars="0" w:firstLine="0"/>
              <w:jc w:val="center"/>
              <w:rPr>
                <w:rFonts w:ascii="Times New Roman" w:hAnsi="Times New Roman" w:cs="Times New Roman"/>
                <w:bCs/>
                <w:sz w:val="21"/>
                <w:szCs w:val="21"/>
              </w:rPr>
            </w:pPr>
          </w:p>
        </w:tc>
        <w:tc>
          <w:tcPr>
            <w:tcW w:w="910" w:type="dxa"/>
            <w:vAlign w:val="center"/>
          </w:tcPr>
          <w:p w14:paraId="734CE4D4" w14:textId="77777777" w:rsidR="00775B2B" w:rsidRDefault="00000000">
            <w:pPr>
              <w:pStyle w:val="afffffffff6"/>
              <w:spacing w:line="240" w:lineRule="auto"/>
              <w:ind w:firstLineChars="0" w:firstLine="0"/>
              <w:jc w:val="center"/>
              <w:rPr>
                <w:rFonts w:ascii="Times New Roman" w:hAnsi="Times New Roman" w:cs="Times New Roman"/>
                <w:bCs/>
                <w:sz w:val="21"/>
                <w:szCs w:val="21"/>
              </w:rPr>
            </w:pPr>
            <w:r>
              <w:rPr>
                <w:rFonts w:ascii="Times New Roman" w:hAnsi="Times New Roman" w:cs="Times New Roman" w:hint="eastAsia"/>
                <w:bCs/>
                <w:sz w:val="21"/>
                <w:szCs w:val="21"/>
              </w:rPr>
              <w:t>20</w:t>
            </w:r>
          </w:p>
        </w:tc>
        <w:tc>
          <w:tcPr>
            <w:tcW w:w="1124" w:type="dxa"/>
            <w:vMerge/>
            <w:vAlign w:val="center"/>
          </w:tcPr>
          <w:p w14:paraId="67F37D1E" w14:textId="77777777" w:rsidR="00775B2B" w:rsidRDefault="00775B2B">
            <w:pPr>
              <w:pStyle w:val="afffffffff6"/>
              <w:spacing w:line="240" w:lineRule="auto"/>
              <w:ind w:firstLineChars="0" w:firstLine="0"/>
              <w:jc w:val="center"/>
              <w:rPr>
                <w:rFonts w:ascii="Times New Roman" w:hAnsi="Times New Roman" w:cs="Times New Roman"/>
                <w:bCs/>
                <w:sz w:val="21"/>
                <w:szCs w:val="21"/>
              </w:rPr>
            </w:pPr>
          </w:p>
        </w:tc>
        <w:tc>
          <w:tcPr>
            <w:tcW w:w="738" w:type="dxa"/>
            <w:vMerge/>
            <w:vAlign w:val="center"/>
          </w:tcPr>
          <w:p w14:paraId="0313DB84" w14:textId="77777777" w:rsidR="00775B2B" w:rsidRDefault="00775B2B">
            <w:pPr>
              <w:pStyle w:val="afffffffff6"/>
              <w:spacing w:line="240" w:lineRule="auto"/>
              <w:ind w:firstLineChars="0" w:firstLine="0"/>
              <w:jc w:val="center"/>
              <w:rPr>
                <w:rFonts w:ascii="Times New Roman" w:hAnsi="Times New Roman" w:cs="Times New Roman"/>
                <w:bCs/>
                <w:sz w:val="21"/>
                <w:szCs w:val="21"/>
              </w:rPr>
            </w:pPr>
          </w:p>
        </w:tc>
        <w:tc>
          <w:tcPr>
            <w:tcW w:w="738" w:type="dxa"/>
            <w:vMerge/>
            <w:vAlign w:val="center"/>
          </w:tcPr>
          <w:p w14:paraId="2BD914D8" w14:textId="77777777" w:rsidR="00775B2B" w:rsidRDefault="00775B2B">
            <w:pPr>
              <w:pStyle w:val="afffffffff6"/>
              <w:spacing w:line="240" w:lineRule="auto"/>
              <w:ind w:firstLineChars="0" w:firstLine="0"/>
              <w:jc w:val="center"/>
              <w:rPr>
                <w:rFonts w:ascii="Times New Roman" w:hAnsi="Times New Roman" w:cs="Times New Roman"/>
                <w:bCs/>
                <w:sz w:val="21"/>
                <w:szCs w:val="21"/>
              </w:rPr>
            </w:pPr>
          </w:p>
        </w:tc>
        <w:tc>
          <w:tcPr>
            <w:tcW w:w="735" w:type="dxa"/>
            <w:vMerge/>
            <w:vAlign w:val="center"/>
          </w:tcPr>
          <w:p w14:paraId="42017DA9" w14:textId="77777777" w:rsidR="00775B2B" w:rsidRDefault="00775B2B">
            <w:pPr>
              <w:pStyle w:val="afffffffff6"/>
              <w:spacing w:line="240" w:lineRule="auto"/>
              <w:ind w:firstLineChars="0" w:firstLine="0"/>
              <w:jc w:val="center"/>
              <w:rPr>
                <w:rFonts w:ascii="Times New Roman" w:hAnsi="Times New Roman" w:cs="Times New Roman"/>
                <w:bCs/>
                <w:sz w:val="21"/>
                <w:szCs w:val="21"/>
              </w:rPr>
            </w:pPr>
          </w:p>
        </w:tc>
        <w:tc>
          <w:tcPr>
            <w:tcW w:w="1173" w:type="dxa"/>
            <w:vMerge/>
            <w:vAlign w:val="center"/>
          </w:tcPr>
          <w:p w14:paraId="4E3E890C" w14:textId="77777777" w:rsidR="00775B2B" w:rsidRDefault="00775B2B">
            <w:pPr>
              <w:pStyle w:val="afffffffff6"/>
              <w:spacing w:line="240" w:lineRule="auto"/>
              <w:ind w:firstLineChars="0" w:firstLine="0"/>
              <w:jc w:val="center"/>
              <w:rPr>
                <w:rFonts w:ascii="Times New Roman" w:hAnsi="Times New Roman" w:cs="Times New Roman"/>
                <w:bCs/>
                <w:sz w:val="21"/>
                <w:szCs w:val="21"/>
              </w:rPr>
            </w:pPr>
          </w:p>
        </w:tc>
        <w:tc>
          <w:tcPr>
            <w:tcW w:w="1173" w:type="dxa"/>
            <w:vAlign w:val="center"/>
          </w:tcPr>
          <w:p w14:paraId="501C643B" w14:textId="77777777" w:rsidR="00775B2B" w:rsidRDefault="00000000">
            <w:pPr>
              <w:pStyle w:val="afffffffff6"/>
              <w:spacing w:line="240" w:lineRule="auto"/>
              <w:ind w:firstLineChars="0" w:firstLine="0"/>
              <w:jc w:val="center"/>
              <w:rPr>
                <w:rFonts w:ascii="Times New Roman" w:hAnsi="Times New Roman" w:cs="Times New Roman"/>
                <w:bCs/>
                <w:sz w:val="21"/>
                <w:szCs w:val="21"/>
              </w:rPr>
            </w:pPr>
            <w:r>
              <w:rPr>
                <w:rFonts w:ascii="Times New Roman" w:hAnsi="Times New Roman" w:cs="Times New Roman" w:hint="eastAsia"/>
                <w:bCs/>
                <w:sz w:val="21"/>
                <w:szCs w:val="21"/>
              </w:rPr>
              <w:t>1.21</w:t>
            </w:r>
            <w:r>
              <w:rPr>
                <w:rFonts w:ascii="Arial" w:hAnsi="Arial" w:cs="Arial"/>
                <w:bCs/>
                <w:sz w:val="21"/>
                <w:szCs w:val="21"/>
              </w:rPr>
              <w:t>×</w:t>
            </w:r>
            <w:r>
              <w:rPr>
                <w:rFonts w:ascii="Times New Roman" w:hAnsi="Times New Roman" w:cs="Times New Roman" w:hint="eastAsia"/>
                <w:bCs/>
                <w:sz w:val="21"/>
                <w:szCs w:val="21"/>
              </w:rPr>
              <w:t>10</w:t>
            </w:r>
            <w:r>
              <w:rPr>
                <w:rFonts w:ascii="Times New Roman" w:hAnsi="Times New Roman" w:cs="Times New Roman" w:hint="eastAsia"/>
                <w:bCs/>
                <w:sz w:val="21"/>
                <w:szCs w:val="21"/>
                <w:vertAlign w:val="superscript"/>
              </w:rPr>
              <w:t>-4</w:t>
            </w:r>
          </w:p>
        </w:tc>
        <w:tc>
          <w:tcPr>
            <w:tcW w:w="1173" w:type="dxa"/>
            <w:vAlign w:val="center"/>
          </w:tcPr>
          <w:p w14:paraId="6C3E0139" w14:textId="77777777" w:rsidR="00775B2B" w:rsidRDefault="00000000">
            <w:pPr>
              <w:pStyle w:val="afffffffff6"/>
              <w:spacing w:line="240" w:lineRule="auto"/>
              <w:ind w:firstLineChars="0" w:firstLine="0"/>
              <w:jc w:val="center"/>
              <w:rPr>
                <w:rFonts w:ascii="Times New Roman" w:hAnsi="Times New Roman" w:cs="Times New Roman"/>
                <w:bCs/>
                <w:sz w:val="21"/>
                <w:szCs w:val="21"/>
              </w:rPr>
            </w:pPr>
            <w:r>
              <w:rPr>
                <w:rFonts w:ascii="Times New Roman" w:hAnsi="Times New Roman" w:cs="Times New Roman" w:hint="eastAsia"/>
                <w:bCs/>
                <w:sz w:val="21"/>
                <w:szCs w:val="21"/>
              </w:rPr>
              <w:t>0.038</w:t>
            </w:r>
          </w:p>
        </w:tc>
      </w:tr>
      <w:tr w:rsidR="00775B2B" w14:paraId="5670CCD6" w14:textId="77777777" w:rsidTr="006B4C92">
        <w:trPr>
          <w:trHeight w:val="48"/>
        </w:trPr>
        <w:tc>
          <w:tcPr>
            <w:tcW w:w="758" w:type="dxa"/>
            <w:vMerge/>
            <w:vAlign w:val="center"/>
          </w:tcPr>
          <w:p w14:paraId="26CB08BE" w14:textId="77777777" w:rsidR="00775B2B" w:rsidRDefault="00775B2B">
            <w:pPr>
              <w:pStyle w:val="afffffffff6"/>
              <w:spacing w:line="240" w:lineRule="auto"/>
              <w:ind w:firstLineChars="0" w:firstLine="0"/>
              <w:jc w:val="center"/>
              <w:rPr>
                <w:rFonts w:ascii="Times New Roman" w:hAnsi="Times New Roman" w:cs="Times New Roman"/>
                <w:bCs/>
                <w:sz w:val="21"/>
                <w:szCs w:val="21"/>
              </w:rPr>
            </w:pPr>
          </w:p>
        </w:tc>
        <w:tc>
          <w:tcPr>
            <w:tcW w:w="910" w:type="dxa"/>
            <w:vAlign w:val="center"/>
          </w:tcPr>
          <w:p w14:paraId="561B1B04" w14:textId="77777777" w:rsidR="00775B2B" w:rsidRDefault="00000000">
            <w:pPr>
              <w:pStyle w:val="afffffffff6"/>
              <w:spacing w:line="240" w:lineRule="auto"/>
              <w:ind w:firstLineChars="0" w:firstLine="0"/>
              <w:jc w:val="center"/>
              <w:rPr>
                <w:rFonts w:ascii="Times New Roman" w:hAnsi="Times New Roman" w:cs="Times New Roman"/>
                <w:bCs/>
                <w:sz w:val="21"/>
                <w:szCs w:val="21"/>
              </w:rPr>
            </w:pPr>
            <w:r>
              <w:rPr>
                <w:rFonts w:ascii="Times New Roman" w:hAnsi="Times New Roman" w:cs="Times New Roman" w:hint="eastAsia"/>
                <w:bCs/>
                <w:sz w:val="21"/>
                <w:szCs w:val="21"/>
              </w:rPr>
              <w:t>30</w:t>
            </w:r>
          </w:p>
        </w:tc>
        <w:tc>
          <w:tcPr>
            <w:tcW w:w="1124" w:type="dxa"/>
            <w:vMerge/>
            <w:vAlign w:val="center"/>
          </w:tcPr>
          <w:p w14:paraId="68E858EB" w14:textId="77777777" w:rsidR="00775B2B" w:rsidRDefault="00775B2B">
            <w:pPr>
              <w:pStyle w:val="afffffffff6"/>
              <w:spacing w:line="240" w:lineRule="auto"/>
              <w:ind w:firstLineChars="0" w:firstLine="0"/>
              <w:jc w:val="center"/>
              <w:rPr>
                <w:rFonts w:ascii="Times New Roman" w:hAnsi="Times New Roman" w:cs="Times New Roman"/>
                <w:bCs/>
                <w:sz w:val="21"/>
                <w:szCs w:val="21"/>
              </w:rPr>
            </w:pPr>
          </w:p>
        </w:tc>
        <w:tc>
          <w:tcPr>
            <w:tcW w:w="738" w:type="dxa"/>
            <w:vMerge/>
            <w:vAlign w:val="center"/>
          </w:tcPr>
          <w:p w14:paraId="34A821DD" w14:textId="77777777" w:rsidR="00775B2B" w:rsidRDefault="00775B2B">
            <w:pPr>
              <w:pStyle w:val="afffffffff6"/>
              <w:spacing w:line="240" w:lineRule="auto"/>
              <w:ind w:firstLineChars="0" w:firstLine="0"/>
              <w:jc w:val="center"/>
              <w:rPr>
                <w:rFonts w:ascii="Times New Roman" w:hAnsi="Times New Roman" w:cs="Times New Roman"/>
                <w:bCs/>
                <w:sz w:val="21"/>
                <w:szCs w:val="21"/>
              </w:rPr>
            </w:pPr>
          </w:p>
        </w:tc>
        <w:tc>
          <w:tcPr>
            <w:tcW w:w="738" w:type="dxa"/>
            <w:vMerge/>
            <w:vAlign w:val="center"/>
          </w:tcPr>
          <w:p w14:paraId="3127E3BE" w14:textId="77777777" w:rsidR="00775B2B" w:rsidRDefault="00775B2B">
            <w:pPr>
              <w:pStyle w:val="afffffffff6"/>
              <w:spacing w:line="240" w:lineRule="auto"/>
              <w:ind w:firstLineChars="0" w:firstLine="0"/>
              <w:jc w:val="center"/>
              <w:rPr>
                <w:rFonts w:ascii="Times New Roman" w:hAnsi="Times New Roman" w:cs="Times New Roman"/>
                <w:bCs/>
                <w:sz w:val="21"/>
                <w:szCs w:val="21"/>
              </w:rPr>
            </w:pPr>
          </w:p>
        </w:tc>
        <w:tc>
          <w:tcPr>
            <w:tcW w:w="735" w:type="dxa"/>
            <w:vMerge/>
            <w:vAlign w:val="center"/>
          </w:tcPr>
          <w:p w14:paraId="6258BC4C" w14:textId="77777777" w:rsidR="00775B2B" w:rsidRDefault="00775B2B">
            <w:pPr>
              <w:pStyle w:val="afffffffff6"/>
              <w:spacing w:line="240" w:lineRule="auto"/>
              <w:ind w:firstLineChars="0" w:firstLine="0"/>
              <w:jc w:val="center"/>
              <w:rPr>
                <w:rFonts w:ascii="Times New Roman" w:hAnsi="Times New Roman" w:cs="Times New Roman"/>
                <w:bCs/>
                <w:sz w:val="21"/>
                <w:szCs w:val="21"/>
              </w:rPr>
            </w:pPr>
          </w:p>
        </w:tc>
        <w:tc>
          <w:tcPr>
            <w:tcW w:w="1173" w:type="dxa"/>
            <w:vMerge/>
            <w:vAlign w:val="center"/>
          </w:tcPr>
          <w:p w14:paraId="013CAC5E" w14:textId="77777777" w:rsidR="00775B2B" w:rsidRDefault="00775B2B">
            <w:pPr>
              <w:pStyle w:val="afffffffff6"/>
              <w:spacing w:line="240" w:lineRule="auto"/>
              <w:ind w:firstLineChars="0" w:firstLine="0"/>
              <w:jc w:val="center"/>
              <w:rPr>
                <w:rFonts w:ascii="Times New Roman" w:hAnsi="Times New Roman" w:cs="Times New Roman"/>
                <w:bCs/>
                <w:sz w:val="21"/>
                <w:szCs w:val="21"/>
              </w:rPr>
            </w:pPr>
          </w:p>
        </w:tc>
        <w:tc>
          <w:tcPr>
            <w:tcW w:w="1173" w:type="dxa"/>
            <w:vAlign w:val="center"/>
          </w:tcPr>
          <w:p w14:paraId="0FAD5630" w14:textId="77777777" w:rsidR="00775B2B" w:rsidRDefault="00000000">
            <w:pPr>
              <w:pStyle w:val="afffffffff6"/>
              <w:spacing w:line="240" w:lineRule="auto"/>
              <w:ind w:firstLineChars="0" w:firstLine="0"/>
              <w:jc w:val="center"/>
              <w:rPr>
                <w:rFonts w:ascii="Times New Roman" w:hAnsi="Times New Roman" w:cs="Times New Roman"/>
                <w:bCs/>
                <w:sz w:val="21"/>
                <w:szCs w:val="21"/>
              </w:rPr>
            </w:pPr>
            <w:r>
              <w:rPr>
                <w:rFonts w:ascii="Times New Roman" w:hAnsi="Times New Roman" w:cs="Times New Roman" w:hint="eastAsia"/>
                <w:bCs/>
                <w:sz w:val="21"/>
                <w:szCs w:val="21"/>
              </w:rPr>
              <w:t>1.81</w:t>
            </w:r>
            <w:r>
              <w:rPr>
                <w:rFonts w:ascii="Arial" w:hAnsi="Arial" w:cs="Arial"/>
                <w:bCs/>
                <w:sz w:val="21"/>
                <w:szCs w:val="21"/>
              </w:rPr>
              <w:t>×</w:t>
            </w:r>
            <w:r>
              <w:rPr>
                <w:rFonts w:ascii="Times New Roman" w:hAnsi="Times New Roman" w:cs="Times New Roman" w:hint="eastAsia"/>
                <w:bCs/>
                <w:sz w:val="21"/>
                <w:szCs w:val="21"/>
              </w:rPr>
              <w:t>10</w:t>
            </w:r>
            <w:r>
              <w:rPr>
                <w:rFonts w:ascii="Times New Roman" w:hAnsi="Times New Roman" w:cs="Times New Roman" w:hint="eastAsia"/>
                <w:bCs/>
                <w:sz w:val="21"/>
                <w:szCs w:val="21"/>
                <w:vertAlign w:val="superscript"/>
              </w:rPr>
              <w:t>-4</w:t>
            </w:r>
          </w:p>
        </w:tc>
        <w:tc>
          <w:tcPr>
            <w:tcW w:w="1173" w:type="dxa"/>
            <w:vAlign w:val="center"/>
          </w:tcPr>
          <w:p w14:paraId="07D02039" w14:textId="77777777" w:rsidR="00775B2B" w:rsidRDefault="00000000">
            <w:pPr>
              <w:pStyle w:val="afffffffff6"/>
              <w:spacing w:line="240" w:lineRule="auto"/>
              <w:ind w:firstLineChars="0" w:firstLine="0"/>
              <w:jc w:val="center"/>
              <w:rPr>
                <w:rFonts w:ascii="Times New Roman" w:hAnsi="Times New Roman" w:cs="Times New Roman"/>
                <w:bCs/>
                <w:sz w:val="21"/>
                <w:szCs w:val="21"/>
              </w:rPr>
            </w:pPr>
            <w:r>
              <w:rPr>
                <w:rFonts w:ascii="Times New Roman" w:hAnsi="Times New Roman" w:cs="Times New Roman" w:hint="eastAsia"/>
                <w:bCs/>
                <w:sz w:val="21"/>
                <w:szCs w:val="21"/>
              </w:rPr>
              <w:t>0.038</w:t>
            </w:r>
          </w:p>
        </w:tc>
      </w:tr>
    </w:tbl>
    <w:p w14:paraId="406F10AF" w14:textId="77777777" w:rsidR="00775B2B" w:rsidRDefault="00000000">
      <w:pPr>
        <w:pStyle w:val="afffffffff6"/>
        <w:ind w:firstLine="480"/>
        <w:rPr>
          <w:rFonts w:ascii="Times New Roman" w:hAnsi="Times New Roman" w:cs="Times New Roman"/>
          <w:bCs/>
        </w:rPr>
      </w:pPr>
      <w:r>
        <w:rPr>
          <w:rFonts w:ascii="Times New Roman" w:hAnsi="Times New Roman" w:cs="Times New Roman"/>
          <w:bCs/>
        </w:rPr>
        <w:t>根据大气沉降预测结果分析，随着时间推移，污染物逐渐在土壤中累积，企业运行</w:t>
      </w:r>
      <w:r>
        <w:rPr>
          <w:rFonts w:ascii="Times New Roman" w:hAnsi="Times New Roman" w:cs="Times New Roman"/>
          <w:bCs/>
        </w:rPr>
        <w:t>30</w:t>
      </w:r>
      <w:r>
        <w:rPr>
          <w:rFonts w:ascii="Times New Roman" w:hAnsi="Times New Roman" w:cs="Times New Roman"/>
          <w:bCs/>
        </w:rPr>
        <w:t>年时，进入土壤中</w:t>
      </w:r>
      <w:r>
        <w:rPr>
          <w:rFonts w:ascii="Times New Roman" w:hAnsi="Times New Roman" w:cs="Times New Roman"/>
          <w:bCs/>
        </w:rPr>
        <w:t>Hg</w:t>
      </w:r>
      <w:r>
        <w:rPr>
          <w:rFonts w:ascii="Times New Roman" w:hAnsi="Times New Roman" w:cs="Times New Roman"/>
          <w:bCs/>
        </w:rPr>
        <w:t>浓度为</w:t>
      </w:r>
      <w:r>
        <w:rPr>
          <w:rFonts w:ascii="Times New Roman" w:hAnsi="Times New Roman" w:cs="Times New Roman" w:hint="eastAsia"/>
          <w:bCs/>
          <w:sz w:val="21"/>
          <w:szCs w:val="21"/>
        </w:rPr>
        <w:t>1.81</w:t>
      </w:r>
      <w:r>
        <w:rPr>
          <w:rFonts w:ascii="Arial" w:hAnsi="Arial" w:cs="Arial"/>
          <w:bCs/>
          <w:sz w:val="21"/>
          <w:szCs w:val="21"/>
        </w:rPr>
        <w:t>×</w:t>
      </w:r>
      <w:r>
        <w:rPr>
          <w:rFonts w:ascii="Times New Roman" w:hAnsi="Times New Roman" w:cs="Times New Roman" w:hint="eastAsia"/>
          <w:bCs/>
          <w:sz w:val="21"/>
          <w:szCs w:val="21"/>
        </w:rPr>
        <w:t>10</w:t>
      </w:r>
      <w:r>
        <w:rPr>
          <w:rFonts w:ascii="Times New Roman" w:hAnsi="Times New Roman" w:cs="Times New Roman" w:hint="eastAsia"/>
          <w:bCs/>
          <w:sz w:val="21"/>
          <w:szCs w:val="21"/>
          <w:vertAlign w:val="superscript"/>
        </w:rPr>
        <w:t>-4</w:t>
      </w:r>
      <w:r>
        <w:rPr>
          <w:rFonts w:ascii="Times New Roman" w:hAnsi="Times New Roman" w:cs="Times New Roman"/>
          <w:bCs/>
        </w:rPr>
        <w:t>mg/kg</w:t>
      </w:r>
      <w:r>
        <w:rPr>
          <w:rFonts w:ascii="Times New Roman" w:hAnsi="Times New Roman" w:cs="Times New Roman"/>
          <w:bCs/>
        </w:rPr>
        <w:t>，远小于《土壤环境质量</w:t>
      </w:r>
      <w:r>
        <w:rPr>
          <w:rFonts w:ascii="Times New Roman" w:hAnsi="Times New Roman" w:cs="Times New Roman"/>
          <w:bCs/>
        </w:rPr>
        <w:t xml:space="preserve"> </w:t>
      </w:r>
      <w:r>
        <w:rPr>
          <w:rFonts w:ascii="Times New Roman" w:hAnsi="Times New Roman" w:cs="Times New Roman"/>
          <w:bCs/>
        </w:rPr>
        <w:t>建设用地土壤污染风险管控标准</w:t>
      </w:r>
      <w:r>
        <w:rPr>
          <w:rFonts w:ascii="Times New Roman" w:hAnsi="Times New Roman" w:cs="Times New Roman"/>
          <w:bCs/>
        </w:rPr>
        <w:t>(</w:t>
      </w:r>
      <w:r>
        <w:rPr>
          <w:rFonts w:ascii="Times New Roman" w:hAnsi="Times New Roman" w:cs="Times New Roman"/>
          <w:bCs/>
        </w:rPr>
        <w:t>试行</w:t>
      </w:r>
      <w:r>
        <w:rPr>
          <w:rFonts w:ascii="Times New Roman" w:hAnsi="Times New Roman" w:cs="Times New Roman"/>
          <w:bCs/>
        </w:rPr>
        <w:t>)</w:t>
      </w:r>
      <w:r>
        <w:rPr>
          <w:rFonts w:ascii="Times New Roman" w:hAnsi="Times New Roman" w:cs="Times New Roman"/>
          <w:bCs/>
        </w:rPr>
        <w:t>》</w:t>
      </w:r>
      <w:r>
        <w:rPr>
          <w:rFonts w:ascii="Times New Roman" w:hAnsi="Times New Roman" w:cs="Times New Roman"/>
          <w:bCs/>
        </w:rPr>
        <w:t>(GB 36600-2018)</w:t>
      </w:r>
      <w:r>
        <w:rPr>
          <w:rFonts w:ascii="Times New Roman" w:hAnsi="Times New Roman" w:cs="Times New Roman"/>
          <w:bCs/>
        </w:rPr>
        <w:t>中建设项目用地土壤污染风险第二类用地筛选值</w:t>
      </w:r>
      <w:r>
        <w:rPr>
          <w:rFonts w:ascii="Times New Roman" w:hAnsi="Times New Roman" w:cs="Times New Roman"/>
          <w:bCs/>
        </w:rPr>
        <w:t>300mg/kg</w:t>
      </w:r>
      <w:r>
        <w:rPr>
          <w:rFonts w:ascii="Times New Roman" w:hAnsi="Times New Roman" w:cs="Times New Roman" w:hint="eastAsia"/>
          <w:bCs/>
        </w:rPr>
        <w:t>，</w:t>
      </w:r>
      <w:r>
        <w:rPr>
          <w:rFonts w:ascii="Times New Roman" w:hAnsi="Times New Roman" w:cs="Times New Roman"/>
          <w:bCs/>
        </w:rPr>
        <w:t>叠加现状值后</w:t>
      </w:r>
      <w:r>
        <w:rPr>
          <w:rFonts w:ascii="Times New Roman" w:hAnsi="Times New Roman" w:cs="Times New Roman" w:hint="eastAsia"/>
          <w:bCs/>
        </w:rPr>
        <w:t>，</w:t>
      </w:r>
      <w:r>
        <w:rPr>
          <w:rFonts w:ascii="Times New Roman" w:hAnsi="Times New Roman" w:cs="Times New Roman"/>
          <w:bCs/>
        </w:rPr>
        <w:t>污染物未超过相应标准限值。由结果可知，企业运营</w:t>
      </w:r>
      <w:r>
        <w:rPr>
          <w:rFonts w:ascii="Times New Roman" w:hAnsi="Times New Roman" w:cs="Times New Roman"/>
          <w:bCs/>
        </w:rPr>
        <w:t>30</w:t>
      </w:r>
      <w:r>
        <w:rPr>
          <w:rFonts w:ascii="Times New Roman" w:hAnsi="Times New Roman" w:cs="Times New Roman"/>
          <w:bCs/>
        </w:rPr>
        <w:t>年，排入大气环境的重金属等沉降对周边土壤环境的影响较小，对周边土壤环境敏感目标影响程度有限。</w:t>
      </w:r>
    </w:p>
    <w:p w14:paraId="7FDFF11F" w14:textId="77777777" w:rsidR="00775B2B" w:rsidRDefault="00000000">
      <w:pPr>
        <w:pStyle w:val="40"/>
        <w:spacing w:before="0" w:after="0" w:line="520" w:lineRule="exact"/>
        <w:rPr>
          <w:b/>
          <w:szCs w:val="24"/>
        </w:rPr>
      </w:pPr>
      <w:r>
        <w:rPr>
          <w:b/>
          <w:szCs w:val="24"/>
        </w:rPr>
        <w:t>5.</w:t>
      </w:r>
      <w:r>
        <w:rPr>
          <w:rFonts w:hint="eastAsia"/>
          <w:b/>
          <w:szCs w:val="24"/>
        </w:rPr>
        <w:t>9.1.2</w:t>
      </w:r>
      <w:r>
        <w:rPr>
          <w:rFonts w:hint="eastAsia"/>
          <w:b/>
          <w:szCs w:val="24"/>
        </w:rPr>
        <w:t>非正常状况下土壤环境影响分析</w:t>
      </w:r>
    </w:p>
    <w:p w14:paraId="4D323383" w14:textId="77777777" w:rsidR="00775B2B" w:rsidRDefault="00000000">
      <w:pPr>
        <w:pStyle w:val="afffffffff6"/>
        <w:ind w:firstLine="480"/>
        <w:rPr>
          <w:rFonts w:ascii="Times New Roman" w:hAnsi="Times New Roman" w:cs="Times New Roman"/>
          <w:bCs/>
        </w:rPr>
      </w:pPr>
      <w:r>
        <w:rPr>
          <w:rFonts w:ascii="Times New Roman" w:hAnsi="Times New Roman" w:cs="Times New Roman"/>
          <w:bCs/>
        </w:rPr>
        <w:t>非正常状况下，项目在点火开炉、设备检修、污染物排放控制措施达不到应有效率或不能正常运行、工艺设备运转异常等情况下，污染物排放浓度可能短时间出现超标排放、增大污染物在土壤中的赋存和累积，进而造成土壤中污染物的超标，产生直接或间接的影响，但因时间很短，不会造成长时间累积影响的明显增加。工程建设过程中应严格做好大气污染防治措施，做好环保设施的检测及检修，将非正常状况下污染物的环境风险事故降低到最低程度。</w:t>
      </w:r>
    </w:p>
    <w:p w14:paraId="19EF0F2B" w14:textId="77777777" w:rsidR="00775B2B" w:rsidRDefault="00000000">
      <w:pPr>
        <w:pStyle w:val="30"/>
        <w:adjustRightInd w:val="0"/>
        <w:snapToGrid w:val="0"/>
        <w:spacing w:before="0" w:after="0" w:line="520" w:lineRule="exact"/>
        <w:rPr>
          <w:rFonts w:eastAsia="黑体"/>
          <w:sz w:val="24"/>
          <w:szCs w:val="24"/>
        </w:rPr>
      </w:pPr>
      <w:r>
        <w:rPr>
          <w:rFonts w:eastAsia="黑体"/>
          <w:sz w:val="24"/>
          <w:szCs w:val="24"/>
        </w:rPr>
        <w:t>5.9.</w:t>
      </w:r>
      <w:r>
        <w:rPr>
          <w:rFonts w:eastAsia="黑体" w:hint="eastAsia"/>
          <w:sz w:val="24"/>
          <w:szCs w:val="24"/>
        </w:rPr>
        <w:t>2</w:t>
      </w:r>
      <w:r>
        <w:rPr>
          <w:rFonts w:eastAsia="黑体" w:hint="eastAsia"/>
          <w:sz w:val="24"/>
          <w:szCs w:val="24"/>
        </w:rPr>
        <w:t>地面漫流途径土壤环境影响分析</w:t>
      </w:r>
    </w:p>
    <w:p w14:paraId="0325B1A7" w14:textId="77777777" w:rsidR="00775B2B" w:rsidRDefault="00000000">
      <w:pPr>
        <w:pStyle w:val="afffffffff6"/>
        <w:ind w:firstLine="480"/>
        <w:rPr>
          <w:rFonts w:ascii="Times New Roman" w:hAnsi="Times New Roman" w:cs="Times New Roman"/>
          <w:szCs w:val="24"/>
        </w:rPr>
      </w:pPr>
      <w:r>
        <w:rPr>
          <w:rFonts w:ascii="Times New Roman" w:hAnsi="Times New Roman" w:cs="Times New Roman" w:hint="eastAsia"/>
          <w:szCs w:val="24"/>
        </w:rPr>
        <w:t>项目厂区可能产生地面漫流的有初期雨水、设备地面冲洗废水、输煤系统产生的含煤废水以及固体废弃物。</w:t>
      </w:r>
    </w:p>
    <w:p w14:paraId="581CFCA7" w14:textId="77777777" w:rsidR="00775B2B" w:rsidRDefault="00000000">
      <w:pPr>
        <w:pStyle w:val="afffffffff6"/>
        <w:ind w:firstLine="480"/>
        <w:rPr>
          <w:rFonts w:ascii="Times New Roman" w:hAnsi="Times New Roman" w:cs="Times New Roman"/>
          <w:szCs w:val="24"/>
        </w:rPr>
      </w:pPr>
      <w:r>
        <w:rPr>
          <w:rFonts w:ascii="Times New Roman" w:hAnsi="Times New Roman" w:cs="Times New Roman" w:hint="eastAsia"/>
          <w:szCs w:val="24"/>
        </w:rPr>
        <w:t>厂区建设时地面大部分进行水泥硬化处理，厂内建有完善的截排水设施及雨水排水系统，厂区经雨污分流、清污分流后，雨水排至厂外沟道内，煤水经处理后全部回用不外排。其他废水依托煤制油项目污水处理站处理。</w:t>
      </w:r>
    </w:p>
    <w:p w14:paraId="6B157A38" w14:textId="77777777" w:rsidR="00775B2B" w:rsidRDefault="00000000">
      <w:pPr>
        <w:pStyle w:val="afffffffff6"/>
        <w:ind w:firstLine="480"/>
        <w:rPr>
          <w:rFonts w:ascii="Times New Roman" w:hAnsi="Times New Roman" w:cs="Times New Roman"/>
          <w:szCs w:val="24"/>
        </w:rPr>
      </w:pPr>
      <w:r>
        <w:rPr>
          <w:rFonts w:ascii="Times New Roman" w:hAnsi="Times New Roman" w:cs="Times New Roman" w:hint="eastAsia"/>
          <w:szCs w:val="24"/>
        </w:rPr>
        <w:lastRenderedPageBreak/>
        <w:t>项目厂区可能对土壤环境产生污染的固体废弃物有灰渣、废旧布袋和废烟气脱硝催化剂等。产生的灰渣粉煤灰（含渣）回填矿山内排土场，废烟气脱硝催化剂由有危废处置资质的厂家回收处置，废除尘布袋送固废填埋场，废烟尘除尘布袋</w:t>
      </w:r>
      <w:r>
        <w:rPr>
          <w:rFonts w:ascii="Times New Roman" w:hAnsi="Times New Roman" w:cs="Times New Roman"/>
          <w:szCs w:val="21"/>
        </w:rPr>
        <w:t>需进行鉴别，鉴别前按危险废物进行管理。</w:t>
      </w:r>
    </w:p>
    <w:p w14:paraId="31FEA83C" w14:textId="77777777" w:rsidR="00775B2B" w:rsidRDefault="00000000">
      <w:pPr>
        <w:pStyle w:val="afffffffff6"/>
        <w:ind w:firstLine="480"/>
        <w:rPr>
          <w:rFonts w:ascii="Times New Roman" w:hAnsi="Times New Roman" w:cs="Times New Roman"/>
          <w:szCs w:val="24"/>
        </w:rPr>
      </w:pPr>
      <w:r>
        <w:rPr>
          <w:rFonts w:ascii="Times New Roman" w:hAnsi="Times New Roman" w:cs="Times New Roman" w:hint="eastAsia"/>
          <w:szCs w:val="24"/>
        </w:rPr>
        <w:t>本项目厂址区地面设施的建设，可全面防控可能的污水发生地面漫流，防止进入土壤环境，因此污染物经地面漫流途径对土壤影响较小。</w:t>
      </w:r>
    </w:p>
    <w:p w14:paraId="1188E33C" w14:textId="77777777" w:rsidR="00775B2B" w:rsidRDefault="00000000">
      <w:pPr>
        <w:pStyle w:val="30"/>
        <w:adjustRightInd w:val="0"/>
        <w:snapToGrid w:val="0"/>
        <w:spacing w:before="0" w:after="0" w:line="520" w:lineRule="exact"/>
        <w:rPr>
          <w:rFonts w:eastAsia="黑体"/>
          <w:sz w:val="24"/>
          <w:szCs w:val="24"/>
        </w:rPr>
      </w:pPr>
      <w:r>
        <w:rPr>
          <w:rFonts w:eastAsia="黑体"/>
          <w:sz w:val="24"/>
          <w:szCs w:val="24"/>
        </w:rPr>
        <w:t>5.9.</w:t>
      </w:r>
      <w:r>
        <w:rPr>
          <w:rFonts w:eastAsia="黑体" w:hint="eastAsia"/>
          <w:sz w:val="24"/>
          <w:szCs w:val="24"/>
        </w:rPr>
        <w:t>3</w:t>
      </w:r>
      <w:r>
        <w:rPr>
          <w:rFonts w:eastAsia="黑体" w:hint="eastAsia"/>
          <w:sz w:val="24"/>
          <w:szCs w:val="24"/>
        </w:rPr>
        <w:t>垂直入渗途径土壤环境影响分析</w:t>
      </w:r>
    </w:p>
    <w:p w14:paraId="4B823BAE" w14:textId="77777777" w:rsidR="00775B2B" w:rsidRDefault="00000000">
      <w:pPr>
        <w:pStyle w:val="40"/>
        <w:spacing w:before="0" w:after="0" w:line="520" w:lineRule="exact"/>
        <w:rPr>
          <w:b/>
          <w:szCs w:val="24"/>
        </w:rPr>
      </w:pPr>
      <w:r>
        <w:rPr>
          <w:b/>
          <w:szCs w:val="24"/>
        </w:rPr>
        <w:t>5.</w:t>
      </w:r>
      <w:r>
        <w:rPr>
          <w:rFonts w:hint="eastAsia"/>
          <w:b/>
          <w:szCs w:val="24"/>
        </w:rPr>
        <w:t>9.3.1</w:t>
      </w:r>
      <w:r>
        <w:rPr>
          <w:rFonts w:hint="eastAsia"/>
          <w:b/>
          <w:szCs w:val="24"/>
        </w:rPr>
        <w:t>正常状况下土壤环境影响分析</w:t>
      </w:r>
    </w:p>
    <w:p w14:paraId="5E38559B" w14:textId="77777777" w:rsidR="00775B2B" w:rsidRDefault="00000000">
      <w:pPr>
        <w:pStyle w:val="afffffffff6"/>
        <w:ind w:firstLine="480"/>
        <w:rPr>
          <w:rFonts w:ascii="Times New Roman" w:hAnsi="Times New Roman" w:cs="Times New Roman"/>
          <w:szCs w:val="24"/>
        </w:rPr>
      </w:pPr>
      <w:r>
        <w:rPr>
          <w:rFonts w:ascii="Times New Roman" w:hAnsi="Times New Roman" w:cs="Times New Roman" w:hint="eastAsia"/>
          <w:szCs w:val="24"/>
        </w:rPr>
        <w:t>本项目参照相关技术标准要求，根据场地特性和项目特征，制定分区防渗措施。对于地下及半地下工程构筑物采取重点防渗措施，对于可能发生物料和污染物泄漏的地上构筑物采取一般防渗措施，其他区域按建筑要求做地面硬化处理。因此，在全面落实分区防渗措施的情况下，污染物的垂直入渗对土壤环境影响较小。</w:t>
      </w:r>
    </w:p>
    <w:p w14:paraId="3238FB85" w14:textId="77777777" w:rsidR="00775B2B" w:rsidRDefault="00000000">
      <w:pPr>
        <w:pStyle w:val="40"/>
        <w:spacing w:before="0" w:after="0" w:line="520" w:lineRule="exact"/>
        <w:rPr>
          <w:b/>
          <w:szCs w:val="24"/>
        </w:rPr>
      </w:pPr>
      <w:r>
        <w:rPr>
          <w:b/>
          <w:szCs w:val="24"/>
        </w:rPr>
        <w:t>5.</w:t>
      </w:r>
      <w:r>
        <w:rPr>
          <w:rFonts w:hint="eastAsia"/>
          <w:b/>
          <w:szCs w:val="24"/>
        </w:rPr>
        <w:t>9.3.2</w:t>
      </w:r>
      <w:r>
        <w:rPr>
          <w:rFonts w:hint="eastAsia"/>
          <w:b/>
          <w:szCs w:val="24"/>
        </w:rPr>
        <w:t>非正常状况下土壤环境影响分析</w:t>
      </w:r>
    </w:p>
    <w:p w14:paraId="4F15D97C" w14:textId="77777777" w:rsidR="00775B2B" w:rsidRDefault="00000000">
      <w:pPr>
        <w:pStyle w:val="afffffffff6"/>
        <w:ind w:firstLine="480"/>
        <w:rPr>
          <w:rFonts w:ascii="Times New Roman" w:hAnsi="Times New Roman" w:cs="Times New Roman"/>
          <w:szCs w:val="24"/>
        </w:rPr>
      </w:pPr>
      <w:r>
        <w:rPr>
          <w:rFonts w:ascii="Times New Roman" w:hAnsi="Times New Roman" w:cs="Times New Roman" w:hint="eastAsia"/>
          <w:szCs w:val="24"/>
        </w:rPr>
        <w:t>非正常状况下，因建设项目的工艺设备或环境保护措施因系统老化、腐蚀等原因不能正常运行，增大污染物的渗漏，废液由破损处经过跑、冒、滴、漏等直接进入土壤环境，因污染物的不断赋存和累积，进而造成土壤中污染物的超标产生直接或间接的影响。</w:t>
      </w:r>
    </w:p>
    <w:p w14:paraId="14453E6B" w14:textId="77777777" w:rsidR="00775B2B" w:rsidRDefault="00000000">
      <w:pPr>
        <w:pStyle w:val="afffffffff6"/>
        <w:ind w:firstLine="480"/>
        <w:rPr>
          <w:rFonts w:ascii="Times New Roman" w:hAnsi="Times New Roman" w:cs="Times New Roman"/>
          <w:szCs w:val="24"/>
        </w:rPr>
      </w:pPr>
      <w:r>
        <w:rPr>
          <w:rFonts w:ascii="Times New Roman" w:hAnsi="Times New Roman" w:cs="Times New Roman" w:hint="eastAsia"/>
          <w:szCs w:val="24"/>
        </w:rPr>
        <w:t>工程建设过程中应严格做好场地防渗措施的建设</w:t>
      </w:r>
      <w:r>
        <w:rPr>
          <w:rFonts w:ascii="Times New Roman" w:hAnsi="Times New Roman" w:cs="Times New Roman" w:hint="eastAsia"/>
          <w:szCs w:val="24"/>
        </w:rPr>
        <w:t>;</w:t>
      </w:r>
      <w:r>
        <w:rPr>
          <w:rFonts w:ascii="Times New Roman" w:hAnsi="Times New Roman" w:cs="Times New Roman" w:hint="eastAsia"/>
          <w:szCs w:val="24"/>
        </w:rPr>
        <w:t>严格按照国家相关规范要求，对灰库底部、污水储存等构筑物采取相应的措施并对运输车辆实行密闭措施做好后续环境保护管理工作，以防止和降低非正常状况下可能污染物的跑、冒、滴、漏，将污染物泄漏的环境风险事故降低到最低程度。</w:t>
      </w:r>
    </w:p>
    <w:p w14:paraId="3F785694" w14:textId="77777777" w:rsidR="00775B2B" w:rsidRDefault="00000000">
      <w:pPr>
        <w:pStyle w:val="30"/>
        <w:adjustRightInd w:val="0"/>
        <w:snapToGrid w:val="0"/>
        <w:spacing w:before="0" w:after="0" w:line="520" w:lineRule="exact"/>
        <w:rPr>
          <w:rFonts w:eastAsia="黑体"/>
          <w:sz w:val="24"/>
          <w:szCs w:val="24"/>
        </w:rPr>
      </w:pPr>
      <w:r>
        <w:rPr>
          <w:rFonts w:eastAsia="黑体"/>
          <w:sz w:val="24"/>
          <w:szCs w:val="24"/>
        </w:rPr>
        <w:t>5.9.</w:t>
      </w:r>
      <w:r>
        <w:rPr>
          <w:rFonts w:eastAsia="黑体" w:hint="eastAsia"/>
          <w:sz w:val="24"/>
          <w:szCs w:val="24"/>
        </w:rPr>
        <w:t>4</w:t>
      </w:r>
      <w:r>
        <w:rPr>
          <w:rFonts w:eastAsia="黑体" w:hint="eastAsia"/>
          <w:sz w:val="24"/>
          <w:szCs w:val="24"/>
        </w:rPr>
        <w:t>预测评价结论</w:t>
      </w:r>
    </w:p>
    <w:p w14:paraId="069E3F17" w14:textId="77777777" w:rsidR="00775B2B" w:rsidRDefault="00000000">
      <w:pPr>
        <w:pStyle w:val="afffffffff6"/>
        <w:ind w:firstLine="480"/>
        <w:rPr>
          <w:rFonts w:ascii="Times New Roman" w:hAnsi="Times New Roman" w:cs="Times New Roman"/>
          <w:szCs w:val="24"/>
        </w:rPr>
      </w:pPr>
      <w:r>
        <w:rPr>
          <w:rFonts w:ascii="Times New Roman" w:hAnsi="Times New Roman" w:cs="Times New Roman" w:hint="eastAsia"/>
          <w:szCs w:val="24"/>
        </w:rPr>
        <w:t>本项目通过定量与定性相结合的方法，从大气沉降、地面漫流和垂直入渗三个影响途径，分析项目运营期对土壤环境的影响。项目在运行期内建有完善的环保设施及处置措施，能有效防控污染物进入土壤环境，项目在严格做好大气污染防治设施及地面分区防渗措施的建设，采取必要的检修、监测、管理措施条件下，工程在运行期对土壤的影响较小。</w:t>
      </w:r>
    </w:p>
    <w:p w14:paraId="7FE7083A" w14:textId="77777777" w:rsidR="00775B2B" w:rsidRDefault="00000000">
      <w:pPr>
        <w:pStyle w:val="afffffffff6"/>
        <w:ind w:firstLine="480"/>
        <w:rPr>
          <w:rFonts w:ascii="Times New Roman" w:hAnsi="Times New Roman" w:cs="Times New Roman"/>
          <w:szCs w:val="24"/>
        </w:rPr>
      </w:pPr>
      <w:r>
        <w:rPr>
          <w:rFonts w:ascii="Times New Roman" w:hAnsi="Times New Roman" w:cs="Times New Roman" w:hint="eastAsia"/>
          <w:szCs w:val="24"/>
        </w:rPr>
        <w:lastRenderedPageBreak/>
        <w:t>因此在采取上述必要的环保措施及后期严格检修、监测措施后，本项目土壤环境影响可接受。</w:t>
      </w:r>
    </w:p>
    <w:p w14:paraId="5D33A615" w14:textId="77777777" w:rsidR="00775B2B" w:rsidRDefault="00000000">
      <w:pPr>
        <w:pStyle w:val="afffffffff6"/>
        <w:ind w:firstLine="480"/>
        <w:rPr>
          <w:rFonts w:ascii="Times New Roman" w:hAnsi="Times New Roman" w:cs="Times New Roman"/>
          <w:szCs w:val="24"/>
        </w:rPr>
      </w:pPr>
      <w:r>
        <w:rPr>
          <w:rFonts w:ascii="Times New Roman" w:hAnsi="Times New Roman" w:cs="Times New Roman" w:hint="eastAsia"/>
          <w:szCs w:val="24"/>
        </w:rPr>
        <w:t>需注意的是在实际施工中，应注意防渗层、防渗措施等隐蔽工程的施工，同时应尽可能加大防渗层的厚度和降低其渗透系数，避免污染物经过长时间迁移而穿过防渗层从而污染地下水的可能。防渗层虽有效地阻隔了污染物的迁移，但大量的污染物会残留在防渗层中，在项目服役期满后，应妥善处理防渗设施，避免二次污染。</w:t>
      </w:r>
    </w:p>
    <w:p w14:paraId="21776E24" w14:textId="77777777" w:rsidR="00775B2B" w:rsidRDefault="00000000">
      <w:pPr>
        <w:pStyle w:val="30"/>
        <w:adjustRightInd w:val="0"/>
        <w:snapToGrid w:val="0"/>
        <w:spacing w:before="0" w:after="0" w:line="520" w:lineRule="exact"/>
        <w:rPr>
          <w:rFonts w:eastAsia="黑体"/>
          <w:sz w:val="24"/>
          <w:szCs w:val="24"/>
        </w:rPr>
      </w:pPr>
      <w:r>
        <w:rPr>
          <w:rFonts w:eastAsia="黑体"/>
          <w:sz w:val="24"/>
          <w:szCs w:val="24"/>
        </w:rPr>
        <w:t>5.9.</w:t>
      </w:r>
      <w:r>
        <w:rPr>
          <w:rFonts w:eastAsia="黑体" w:hint="eastAsia"/>
          <w:sz w:val="24"/>
          <w:szCs w:val="24"/>
        </w:rPr>
        <w:t>5</w:t>
      </w:r>
      <w:r>
        <w:rPr>
          <w:rFonts w:eastAsia="黑体" w:hint="eastAsia"/>
          <w:sz w:val="24"/>
          <w:szCs w:val="24"/>
        </w:rPr>
        <w:t>土壤评价自查表</w:t>
      </w:r>
    </w:p>
    <w:p w14:paraId="7DC90DE0" w14:textId="745F587A" w:rsidR="00775B2B" w:rsidRDefault="00000000">
      <w:pPr>
        <w:jc w:val="center"/>
        <w:rPr>
          <w:rFonts w:eastAsia="黑体"/>
          <w:sz w:val="24"/>
        </w:rPr>
      </w:pPr>
      <w:r>
        <w:rPr>
          <w:rFonts w:eastAsia="黑体" w:hint="eastAsia"/>
          <w:sz w:val="24"/>
        </w:rPr>
        <w:t>表</w:t>
      </w:r>
      <w:r>
        <w:rPr>
          <w:rFonts w:eastAsia="黑体" w:hint="eastAsia"/>
          <w:sz w:val="24"/>
        </w:rPr>
        <w:t xml:space="preserve">5.9-1    </w:t>
      </w:r>
      <w:r>
        <w:rPr>
          <w:rFonts w:eastAsia="黑体"/>
          <w:sz w:val="24"/>
        </w:rPr>
        <w:t>土壤环境影响评价自查表</w:t>
      </w:r>
    </w:p>
    <w:tbl>
      <w:tblPr>
        <w:tblW w:w="5000" w:type="pct"/>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0" w:type="dxa"/>
          <w:right w:w="0" w:type="dxa"/>
        </w:tblCellMar>
        <w:tblLook w:val="04A0" w:firstRow="1" w:lastRow="0" w:firstColumn="1" w:lastColumn="0" w:noHBand="0" w:noVBand="1"/>
      </w:tblPr>
      <w:tblGrid>
        <w:gridCol w:w="392"/>
        <w:gridCol w:w="1524"/>
        <w:gridCol w:w="1286"/>
        <w:gridCol w:w="841"/>
        <w:gridCol w:w="900"/>
        <w:gridCol w:w="1127"/>
        <w:gridCol w:w="414"/>
        <w:gridCol w:w="349"/>
        <w:gridCol w:w="556"/>
        <w:gridCol w:w="887"/>
      </w:tblGrid>
      <w:tr w:rsidR="00775B2B" w14:paraId="51B32A32" w14:textId="77777777">
        <w:trPr>
          <w:trHeight w:val="20"/>
          <w:tblHeader/>
          <w:jc w:val="center"/>
        </w:trPr>
        <w:tc>
          <w:tcPr>
            <w:tcW w:w="1157" w:type="pct"/>
            <w:gridSpan w:val="2"/>
            <w:vAlign w:val="center"/>
          </w:tcPr>
          <w:p w14:paraId="2526506C" w14:textId="77777777" w:rsidR="00775B2B" w:rsidRDefault="00000000">
            <w:pPr>
              <w:jc w:val="center"/>
              <w:rPr>
                <w:b/>
                <w:bCs/>
                <w:szCs w:val="21"/>
              </w:rPr>
            </w:pPr>
            <w:r>
              <w:rPr>
                <w:b/>
                <w:bCs/>
                <w:szCs w:val="21"/>
              </w:rPr>
              <w:t>工作内容</w:t>
            </w:r>
          </w:p>
        </w:tc>
        <w:tc>
          <w:tcPr>
            <w:tcW w:w="3307" w:type="pct"/>
            <w:gridSpan w:val="7"/>
            <w:vAlign w:val="center"/>
          </w:tcPr>
          <w:p w14:paraId="49E8176D" w14:textId="77777777" w:rsidR="00775B2B" w:rsidRDefault="00000000">
            <w:pPr>
              <w:jc w:val="center"/>
              <w:rPr>
                <w:b/>
                <w:bCs/>
                <w:szCs w:val="21"/>
              </w:rPr>
            </w:pPr>
            <w:r>
              <w:rPr>
                <w:b/>
                <w:bCs/>
                <w:szCs w:val="21"/>
              </w:rPr>
              <w:t>完成情况</w:t>
            </w:r>
          </w:p>
        </w:tc>
        <w:tc>
          <w:tcPr>
            <w:tcW w:w="537" w:type="pct"/>
            <w:vAlign w:val="center"/>
          </w:tcPr>
          <w:p w14:paraId="67D7826B" w14:textId="77777777" w:rsidR="00775B2B" w:rsidRDefault="00000000">
            <w:pPr>
              <w:jc w:val="center"/>
              <w:rPr>
                <w:b/>
                <w:bCs/>
                <w:szCs w:val="21"/>
              </w:rPr>
            </w:pPr>
            <w:r>
              <w:rPr>
                <w:b/>
                <w:bCs/>
                <w:szCs w:val="21"/>
              </w:rPr>
              <w:t>备注</w:t>
            </w:r>
          </w:p>
        </w:tc>
      </w:tr>
      <w:tr w:rsidR="00775B2B" w14:paraId="2ADE3CA8" w14:textId="77777777">
        <w:trPr>
          <w:trHeight w:val="20"/>
          <w:jc w:val="center"/>
        </w:trPr>
        <w:tc>
          <w:tcPr>
            <w:tcW w:w="236" w:type="pct"/>
            <w:vMerge w:val="restart"/>
            <w:vAlign w:val="center"/>
          </w:tcPr>
          <w:p w14:paraId="6166AC82" w14:textId="77777777" w:rsidR="00775B2B" w:rsidRDefault="00000000">
            <w:pPr>
              <w:jc w:val="center"/>
              <w:rPr>
                <w:szCs w:val="21"/>
              </w:rPr>
            </w:pPr>
            <w:r>
              <w:rPr>
                <w:szCs w:val="21"/>
              </w:rPr>
              <w:t>影</w:t>
            </w:r>
            <w:r>
              <w:rPr>
                <w:szCs w:val="21"/>
              </w:rPr>
              <w:t xml:space="preserve"> </w:t>
            </w:r>
            <w:r>
              <w:rPr>
                <w:szCs w:val="21"/>
              </w:rPr>
              <w:t>响</w:t>
            </w:r>
            <w:r>
              <w:rPr>
                <w:szCs w:val="21"/>
              </w:rPr>
              <w:t xml:space="preserve"> </w:t>
            </w:r>
            <w:r>
              <w:rPr>
                <w:szCs w:val="21"/>
              </w:rPr>
              <w:t>识</w:t>
            </w:r>
            <w:r>
              <w:rPr>
                <w:szCs w:val="21"/>
              </w:rPr>
              <w:t xml:space="preserve"> </w:t>
            </w:r>
            <w:r>
              <w:rPr>
                <w:szCs w:val="21"/>
              </w:rPr>
              <w:t>别</w:t>
            </w:r>
          </w:p>
        </w:tc>
        <w:tc>
          <w:tcPr>
            <w:tcW w:w="920" w:type="pct"/>
            <w:vAlign w:val="center"/>
          </w:tcPr>
          <w:p w14:paraId="3AF4EA18" w14:textId="77777777" w:rsidR="00775B2B" w:rsidRDefault="00000000">
            <w:pPr>
              <w:jc w:val="center"/>
              <w:rPr>
                <w:szCs w:val="21"/>
              </w:rPr>
            </w:pPr>
            <w:r>
              <w:rPr>
                <w:szCs w:val="21"/>
              </w:rPr>
              <w:t>影响类型</w:t>
            </w:r>
          </w:p>
        </w:tc>
        <w:tc>
          <w:tcPr>
            <w:tcW w:w="3307" w:type="pct"/>
            <w:gridSpan w:val="7"/>
            <w:vAlign w:val="center"/>
          </w:tcPr>
          <w:p w14:paraId="60C55FA7" w14:textId="77777777" w:rsidR="00775B2B" w:rsidRDefault="00000000">
            <w:pPr>
              <w:jc w:val="center"/>
              <w:rPr>
                <w:szCs w:val="21"/>
              </w:rPr>
            </w:pPr>
            <w:r>
              <w:rPr>
                <w:szCs w:val="21"/>
              </w:rPr>
              <w:t>污染影响型</w:t>
            </w:r>
            <w:r>
              <w:rPr>
                <w:szCs w:val="21"/>
                <w:lang w:bidi="en-US"/>
              </w:rPr>
              <w:sym w:font="Wingdings 2" w:char="F052"/>
            </w:r>
            <w:r>
              <w:rPr>
                <w:szCs w:val="21"/>
              </w:rPr>
              <w:t>；生态影响型</w:t>
            </w:r>
            <w:r>
              <w:rPr>
                <w:szCs w:val="21"/>
              </w:rPr>
              <w:t>□</w:t>
            </w:r>
            <w:r>
              <w:rPr>
                <w:szCs w:val="21"/>
              </w:rPr>
              <w:t>；两种兼有</w:t>
            </w:r>
            <w:r>
              <w:rPr>
                <w:szCs w:val="21"/>
              </w:rPr>
              <w:t>□</w:t>
            </w:r>
          </w:p>
        </w:tc>
        <w:tc>
          <w:tcPr>
            <w:tcW w:w="537" w:type="pct"/>
            <w:vAlign w:val="center"/>
          </w:tcPr>
          <w:p w14:paraId="0EF367B5" w14:textId="77777777" w:rsidR="00775B2B" w:rsidRDefault="00775B2B">
            <w:pPr>
              <w:jc w:val="center"/>
              <w:rPr>
                <w:szCs w:val="21"/>
              </w:rPr>
            </w:pPr>
          </w:p>
        </w:tc>
      </w:tr>
      <w:tr w:rsidR="00775B2B" w14:paraId="19856898" w14:textId="77777777">
        <w:trPr>
          <w:trHeight w:val="241"/>
          <w:jc w:val="center"/>
        </w:trPr>
        <w:tc>
          <w:tcPr>
            <w:tcW w:w="236" w:type="pct"/>
            <w:vMerge/>
            <w:vAlign w:val="center"/>
          </w:tcPr>
          <w:p w14:paraId="2AC9D1D3" w14:textId="77777777" w:rsidR="00775B2B" w:rsidRDefault="00775B2B">
            <w:pPr>
              <w:jc w:val="center"/>
              <w:rPr>
                <w:szCs w:val="21"/>
              </w:rPr>
            </w:pPr>
          </w:p>
        </w:tc>
        <w:tc>
          <w:tcPr>
            <w:tcW w:w="920" w:type="pct"/>
            <w:vAlign w:val="center"/>
          </w:tcPr>
          <w:p w14:paraId="1B83487F" w14:textId="77777777" w:rsidR="00775B2B" w:rsidRDefault="00000000">
            <w:pPr>
              <w:jc w:val="center"/>
              <w:rPr>
                <w:szCs w:val="21"/>
              </w:rPr>
            </w:pPr>
            <w:r>
              <w:rPr>
                <w:szCs w:val="21"/>
              </w:rPr>
              <w:t>土地利用类型</w:t>
            </w:r>
          </w:p>
        </w:tc>
        <w:tc>
          <w:tcPr>
            <w:tcW w:w="3307" w:type="pct"/>
            <w:gridSpan w:val="7"/>
            <w:vAlign w:val="center"/>
          </w:tcPr>
          <w:p w14:paraId="1680F67F" w14:textId="77777777" w:rsidR="00775B2B" w:rsidRDefault="00000000">
            <w:pPr>
              <w:jc w:val="center"/>
              <w:rPr>
                <w:szCs w:val="21"/>
              </w:rPr>
            </w:pPr>
            <w:r>
              <w:rPr>
                <w:szCs w:val="21"/>
              </w:rPr>
              <w:t>建设用地</w:t>
            </w:r>
            <w:r>
              <w:rPr>
                <w:szCs w:val="21"/>
                <w:lang w:bidi="en-US"/>
              </w:rPr>
              <w:sym w:font="Wingdings 2" w:char="F052"/>
            </w:r>
            <w:r>
              <w:rPr>
                <w:szCs w:val="21"/>
              </w:rPr>
              <w:t>；农用地</w:t>
            </w:r>
            <w:r>
              <w:rPr>
                <w:szCs w:val="21"/>
              </w:rPr>
              <w:t>□</w:t>
            </w:r>
            <w:r>
              <w:rPr>
                <w:szCs w:val="21"/>
              </w:rPr>
              <w:t>；未利用地</w:t>
            </w:r>
            <w:r>
              <w:rPr>
                <w:szCs w:val="21"/>
              </w:rPr>
              <w:t>□</w:t>
            </w:r>
          </w:p>
        </w:tc>
        <w:tc>
          <w:tcPr>
            <w:tcW w:w="537" w:type="pct"/>
            <w:vAlign w:val="center"/>
          </w:tcPr>
          <w:p w14:paraId="6C7D2F1D" w14:textId="77777777" w:rsidR="00775B2B" w:rsidRDefault="00000000">
            <w:pPr>
              <w:jc w:val="center"/>
              <w:rPr>
                <w:szCs w:val="21"/>
              </w:rPr>
            </w:pPr>
            <w:r>
              <w:rPr>
                <w:szCs w:val="21"/>
              </w:rPr>
              <w:t>土地利用类型图</w:t>
            </w:r>
          </w:p>
        </w:tc>
      </w:tr>
      <w:tr w:rsidR="00775B2B" w14:paraId="564F5C46" w14:textId="77777777">
        <w:trPr>
          <w:trHeight w:val="20"/>
          <w:jc w:val="center"/>
        </w:trPr>
        <w:tc>
          <w:tcPr>
            <w:tcW w:w="236" w:type="pct"/>
            <w:vMerge/>
            <w:vAlign w:val="center"/>
          </w:tcPr>
          <w:p w14:paraId="2E0A48D7" w14:textId="77777777" w:rsidR="00775B2B" w:rsidRDefault="00775B2B">
            <w:pPr>
              <w:jc w:val="center"/>
              <w:rPr>
                <w:szCs w:val="21"/>
              </w:rPr>
            </w:pPr>
          </w:p>
        </w:tc>
        <w:tc>
          <w:tcPr>
            <w:tcW w:w="920" w:type="pct"/>
            <w:vAlign w:val="center"/>
          </w:tcPr>
          <w:p w14:paraId="5B992DBB" w14:textId="77777777" w:rsidR="00775B2B" w:rsidRDefault="00000000">
            <w:pPr>
              <w:jc w:val="center"/>
              <w:rPr>
                <w:szCs w:val="21"/>
              </w:rPr>
            </w:pPr>
            <w:r>
              <w:rPr>
                <w:szCs w:val="21"/>
              </w:rPr>
              <w:t>占地规模</w:t>
            </w:r>
          </w:p>
        </w:tc>
        <w:tc>
          <w:tcPr>
            <w:tcW w:w="3307" w:type="pct"/>
            <w:gridSpan w:val="7"/>
            <w:vAlign w:val="center"/>
          </w:tcPr>
          <w:p w14:paraId="1E7C3FAB" w14:textId="77777777" w:rsidR="00775B2B" w:rsidRDefault="00000000">
            <w:pPr>
              <w:tabs>
                <w:tab w:val="left" w:pos="1360"/>
              </w:tabs>
              <w:jc w:val="center"/>
              <w:rPr>
                <w:szCs w:val="21"/>
              </w:rPr>
            </w:pPr>
            <w:r>
              <w:rPr>
                <w:rFonts w:hint="eastAsia"/>
                <w:szCs w:val="21"/>
              </w:rPr>
              <w:t>17.5</w:t>
            </w:r>
            <w:r>
              <w:rPr>
                <w:szCs w:val="21"/>
              </w:rPr>
              <w:t>hm</w:t>
            </w:r>
            <w:r>
              <w:rPr>
                <w:szCs w:val="21"/>
                <w:vertAlign w:val="superscript"/>
              </w:rPr>
              <w:t>2</w:t>
            </w:r>
          </w:p>
        </w:tc>
        <w:tc>
          <w:tcPr>
            <w:tcW w:w="537" w:type="pct"/>
            <w:vAlign w:val="center"/>
          </w:tcPr>
          <w:p w14:paraId="1FA349B5" w14:textId="77777777" w:rsidR="00775B2B" w:rsidRDefault="00775B2B">
            <w:pPr>
              <w:jc w:val="center"/>
              <w:rPr>
                <w:szCs w:val="21"/>
              </w:rPr>
            </w:pPr>
          </w:p>
        </w:tc>
      </w:tr>
      <w:tr w:rsidR="00775B2B" w14:paraId="166881F2" w14:textId="77777777">
        <w:trPr>
          <w:trHeight w:val="20"/>
          <w:jc w:val="center"/>
        </w:trPr>
        <w:tc>
          <w:tcPr>
            <w:tcW w:w="236" w:type="pct"/>
            <w:vMerge/>
            <w:vAlign w:val="center"/>
          </w:tcPr>
          <w:p w14:paraId="3D93DA1F" w14:textId="77777777" w:rsidR="00775B2B" w:rsidRDefault="00775B2B">
            <w:pPr>
              <w:jc w:val="center"/>
              <w:rPr>
                <w:szCs w:val="21"/>
              </w:rPr>
            </w:pPr>
          </w:p>
        </w:tc>
        <w:tc>
          <w:tcPr>
            <w:tcW w:w="920" w:type="pct"/>
            <w:vAlign w:val="center"/>
          </w:tcPr>
          <w:p w14:paraId="6C23B84B" w14:textId="77777777" w:rsidR="00775B2B" w:rsidRDefault="00000000">
            <w:pPr>
              <w:jc w:val="center"/>
              <w:rPr>
                <w:szCs w:val="21"/>
              </w:rPr>
            </w:pPr>
            <w:r>
              <w:rPr>
                <w:szCs w:val="21"/>
              </w:rPr>
              <w:t>敏感目标信息</w:t>
            </w:r>
          </w:p>
        </w:tc>
        <w:tc>
          <w:tcPr>
            <w:tcW w:w="3843" w:type="pct"/>
            <w:gridSpan w:val="8"/>
            <w:vAlign w:val="center"/>
          </w:tcPr>
          <w:p w14:paraId="3161F7B4" w14:textId="77777777" w:rsidR="00775B2B" w:rsidRDefault="00000000">
            <w:pPr>
              <w:jc w:val="center"/>
              <w:rPr>
                <w:szCs w:val="21"/>
              </w:rPr>
            </w:pPr>
            <w:r>
              <w:rPr>
                <w:szCs w:val="21"/>
              </w:rPr>
              <w:t>无</w:t>
            </w:r>
          </w:p>
        </w:tc>
      </w:tr>
      <w:tr w:rsidR="00775B2B" w14:paraId="2A3218F9" w14:textId="77777777">
        <w:trPr>
          <w:trHeight w:val="20"/>
          <w:jc w:val="center"/>
        </w:trPr>
        <w:tc>
          <w:tcPr>
            <w:tcW w:w="236" w:type="pct"/>
            <w:vMerge/>
            <w:vAlign w:val="center"/>
          </w:tcPr>
          <w:p w14:paraId="424DD451" w14:textId="77777777" w:rsidR="00775B2B" w:rsidRDefault="00775B2B">
            <w:pPr>
              <w:jc w:val="center"/>
              <w:rPr>
                <w:szCs w:val="21"/>
              </w:rPr>
            </w:pPr>
          </w:p>
        </w:tc>
        <w:tc>
          <w:tcPr>
            <w:tcW w:w="920" w:type="pct"/>
            <w:vAlign w:val="center"/>
          </w:tcPr>
          <w:p w14:paraId="3ED6F221" w14:textId="77777777" w:rsidR="00775B2B" w:rsidRDefault="00000000">
            <w:pPr>
              <w:jc w:val="center"/>
              <w:rPr>
                <w:szCs w:val="21"/>
              </w:rPr>
            </w:pPr>
            <w:r>
              <w:rPr>
                <w:szCs w:val="21"/>
              </w:rPr>
              <w:t>影响途径</w:t>
            </w:r>
          </w:p>
        </w:tc>
        <w:tc>
          <w:tcPr>
            <w:tcW w:w="3307" w:type="pct"/>
            <w:gridSpan w:val="7"/>
            <w:vAlign w:val="center"/>
          </w:tcPr>
          <w:p w14:paraId="5713B97F" w14:textId="77777777" w:rsidR="00775B2B" w:rsidRDefault="00000000">
            <w:pPr>
              <w:tabs>
                <w:tab w:val="left" w:pos="5229"/>
              </w:tabs>
              <w:jc w:val="center"/>
              <w:rPr>
                <w:szCs w:val="21"/>
              </w:rPr>
            </w:pPr>
            <w:r>
              <w:rPr>
                <w:szCs w:val="21"/>
              </w:rPr>
              <w:t>大气沉降</w:t>
            </w:r>
            <w:r>
              <w:rPr>
                <w:szCs w:val="21"/>
                <w:lang w:bidi="en-US"/>
              </w:rPr>
              <w:sym w:font="Wingdings 2" w:char="F052"/>
            </w:r>
            <w:r>
              <w:rPr>
                <w:szCs w:val="21"/>
              </w:rPr>
              <w:t>；地面</w:t>
            </w:r>
            <w:r>
              <w:rPr>
                <w:rFonts w:hint="eastAsia"/>
                <w:szCs w:val="21"/>
              </w:rPr>
              <w:t>漫流☑</w:t>
            </w:r>
            <w:r>
              <w:rPr>
                <w:szCs w:val="21"/>
              </w:rPr>
              <w:t>；垂直入渗</w:t>
            </w:r>
            <w:r>
              <w:rPr>
                <w:szCs w:val="21"/>
                <w:lang w:bidi="en-US"/>
              </w:rPr>
              <w:sym w:font="Wingdings 2" w:char="0052"/>
            </w:r>
            <w:r>
              <w:rPr>
                <w:szCs w:val="21"/>
              </w:rPr>
              <w:t>；地下水位</w:t>
            </w:r>
            <w:r>
              <w:rPr>
                <w:szCs w:val="21"/>
              </w:rPr>
              <w:t>□</w:t>
            </w:r>
            <w:r>
              <w:rPr>
                <w:szCs w:val="21"/>
              </w:rPr>
              <w:t>；其他（</w:t>
            </w:r>
            <w:r>
              <w:rPr>
                <w:szCs w:val="21"/>
                <w:lang w:bidi="en-US"/>
              </w:rPr>
              <w:t>固体废物污染</w:t>
            </w:r>
            <w:r>
              <w:rPr>
                <w:szCs w:val="21"/>
              </w:rPr>
              <w:t>）</w:t>
            </w:r>
          </w:p>
        </w:tc>
        <w:tc>
          <w:tcPr>
            <w:tcW w:w="537" w:type="pct"/>
            <w:vAlign w:val="center"/>
          </w:tcPr>
          <w:p w14:paraId="2AC0315A" w14:textId="77777777" w:rsidR="00775B2B" w:rsidRDefault="00775B2B">
            <w:pPr>
              <w:jc w:val="center"/>
              <w:rPr>
                <w:szCs w:val="21"/>
              </w:rPr>
            </w:pPr>
          </w:p>
        </w:tc>
      </w:tr>
      <w:tr w:rsidR="00775B2B" w14:paraId="4D9D64BC" w14:textId="77777777">
        <w:trPr>
          <w:trHeight w:val="20"/>
          <w:jc w:val="center"/>
        </w:trPr>
        <w:tc>
          <w:tcPr>
            <w:tcW w:w="236" w:type="pct"/>
            <w:vMerge/>
            <w:vAlign w:val="center"/>
          </w:tcPr>
          <w:p w14:paraId="5EF4C2AD" w14:textId="77777777" w:rsidR="00775B2B" w:rsidRDefault="00775B2B">
            <w:pPr>
              <w:jc w:val="center"/>
              <w:rPr>
                <w:szCs w:val="21"/>
              </w:rPr>
            </w:pPr>
          </w:p>
        </w:tc>
        <w:tc>
          <w:tcPr>
            <w:tcW w:w="920" w:type="pct"/>
            <w:vAlign w:val="center"/>
          </w:tcPr>
          <w:p w14:paraId="6EDD45DB" w14:textId="77777777" w:rsidR="00775B2B" w:rsidRDefault="00000000">
            <w:pPr>
              <w:jc w:val="center"/>
              <w:rPr>
                <w:szCs w:val="21"/>
              </w:rPr>
            </w:pPr>
            <w:r>
              <w:rPr>
                <w:szCs w:val="21"/>
              </w:rPr>
              <w:t>全部污染物</w:t>
            </w:r>
          </w:p>
        </w:tc>
        <w:tc>
          <w:tcPr>
            <w:tcW w:w="3307" w:type="pct"/>
            <w:gridSpan w:val="7"/>
            <w:vAlign w:val="center"/>
          </w:tcPr>
          <w:p w14:paraId="39CDC8B0" w14:textId="77777777" w:rsidR="00775B2B" w:rsidRDefault="00000000">
            <w:pPr>
              <w:rPr>
                <w:szCs w:val="21"/>
              </w:rPr>
            </w:pPr>
            <w:r>
              <w:rPr>
                <w:szCs w:val="21"/>
              </w:rPr>
              <w:t>大气沉降：大气沉降：汞；</w:t>
            </w:r>
          </w:p>
          <w:p w14:paraId="2698D198" w14:textId="77777777" w:rsidR="00775B2B" w:rsidRDefault="00000000">
            <w:pPr>
              <w:rPr>
                <w:szCs w:val="21"/>
              </w:rPr>
            </w:pPr>
            <w:r>
              <w:rPr>
                <w:szCs w:val="21"/>
              </w:rPr>
              <w:t>废水事故状态：</w:t>
            </w:r>
            <w:r>
              <w:rPr>
                <w:szCs w:val="21"/>
                <w:lang w:val="en-GB"/>
              </w:rPr>
              <w:t>pH</w:t>
            </w:r>
            <w:r>
              <w:rPr>
                <w:szCs w:val="21"/>
                <w:lang w:val="en-GB"/>
              </w:rPr>
              <w:t>值、</w:t>
            </w:r>
            <w:r>
              <w:rPr>
                <w:szCs w:val="21"/>
              </w:rPr>
              <w:t>COD</w:t>
            </w:r>
          </w:p>
        </w:tc>
        <w:tc>
          <w:tcPr>
            <w:tcW w:w="537" w:type="pct"/>
            <w:vAlign w:val="center"/>
          </w:tcPr>
          <w:p w14:paraId="4FAD7CE6" w14:textId="77777777" w:rsidR="00775B2B" w:rsidRDefault="00775B2B">
            <w:pPr>
              <w:jc w:val="center"/>
              <w:rPr>
                <w:szCs w:val="21"/>
              </w:rPr>
            </w:pPr>
          </w:p>
        </w:tc>
      </w:tr>
      <w:tr w:rsidR="00775B2B" w14:paraId="1F6D3458" w14:textId="77777777">
        <w:trPr>
          <w:trHeight w:val="20"/>
          <w:jc w:val="center"/>
        </w:trPr>
        <w:tc>
          <w:tcPr>
            <w:tcW w:w="236" w:type="pct"/>
            <w:vMerge/>
            <w:vAlign w:val="center"/>
          </w:tcPr>
          <w:p w14:paraId="2A2E70B1" w14:textId="77777777" w:rsidR="00775B2B" w:rsidRDefault="00775B2B">
            <w:pPr>
              <w:jc w:val="center"/>
              <w:rPr>
                <w:szCs w:val="21"/>
              </w:rPr>
            </w:pPr>
          </w:p>
        </w:tc>
        <w:tc>
          <w:tcPr>
            <w:tcW w:w="920" w:type="pct"/>
            <w:vAlign w:val="center"/>
          </w:tcPr>
          <w:p w14:paraId="52A5FB75" w14:textId="77777777" w:rsidR="00775B2B" w:rsidRDefault="00000000">
            <w:pPr>
              <w:jc w:val="center"/>
              <w:rPr>
                <w:szCs w:val="21"/>
              </w:rPr>
            </w:pPr>
            <w:r>
              <w:rPr>
                <w:szCs w:val="21"/>
              </w:rPr>
              <w:t>特征因子</w:t>
            </w:r>
          </w:p>
        </w:tc>
        <w:tc>
          <w:tcPr>
            <w:tcW w:w="3307" w:type="pct"/>
            <w:gridSpan w:val="7"/>
            <w:vAlign w:val="center"/>
          </w:tcPr>
          <w:p w14:paraId="44ACAA72" w14:textId="77777777" w:rsidR="00775B2B" w:rsidRDefault="00000000">
            <w:pPr>
              <w:jc w:val="center"/>
              <w:rPr>
                <w:szCs w:val="21"/>
              </w:rPr>
            </w:pPr>
            <w:r>
              <w:rPr>
                <w:szCs w:val="21"/>
              </w:rPr>
              <w:t>汞</w:t>
            </w:r>
          </w:p>
        </w:tc>
        <w:tc>
          <w:tcPr>
            <w:tcW w:w="537" w:type="pct"/>
            <w:vAlign w:val="center"/>
          </w:tcPr>
          <w:p w14:paraId="2F13A351" w14:textId="77777777" w:rsidR="00775B2B" w:rsidRDefault="00775B2B">
            <w:pPr>
              <w:jc w:val="center"/>
              <w:rPr>
                <w:szCs w:val="21"/>
              </w:rPr>
            </w:pPr>
          </w:p>
        </w:tc>
      </w:tr>
      <w:tr w:rsidR="00775B2B" w14:paraId="3A758ADD" w14:textId="77777777">
        <w:trPr>
          <w:trHeight w:val="20"/>
          <w:jc w:val="center"/>
        </w:trPr>
        <w:tc>
          <w:tcPr>
            <w:tcW w:w="236" w:type="pct"/>
            <w:vMerge/>
            <w:vAlign w:val="center"/>
          </w:tcPr>
          <w:p w14:paraId="3B7DC63F" w14:textId="77777777" w:rsidR="00775B2B" w:rsidRDefault="00775B2B">
            <w:pPr>
              <w:jc w:val="center"/>
              <w:rPr>
                <w:szCs w:val="21"/>
              </w:rPr>
            </w:pPr>
          </w:p>
        </w:tc>
        <w:tc>
          <w:tcPr>
            <w:tcW w:w="920" w:type="pct"/>
            <w:vAlign w:val="center"/>
          </w:tcPr>
          <w:p w14:paraId="632B3427" w14:textId="77777777" w:rsidR="00775B2B" w:rsidRDefault="00000000">
            <w:pPr>
              <w:jc w:val="center"/>
              <w:rPr>
                <w:szCs w:val="21"/>
              </w:rPr>
            </w:pPr>
            <w:r>
              <w:rPr>
                <w:szCs w:val="21"/>
              </w:rPr>
              <w:t>所属土壤环境影响</w:t>
            </w:r>
            <w:r>
              <w:rPr>
                <w:szCs w:val="21"/>
              </w:rPr>
              <w:t xml:space="preserve"> </w:t>
            </w:r>
            <w:r>
              <w:rPr>
                <w:szCs w:val="21"/>
              </w:rPr>
              <w:t>评价项目类别</w:t>
            </w:r>
          </w:p>
        </w:tc>
        <w:tc>
          <w:tcPr>
            <w:tcW w:w="3307" w:type="pct"/>
            <w:gridSpan w:val="7"/>
            <w:vAlign w:val="center"/>
          </w:tcPr>
          <w:p w14:paraId="0B7CB122" w14:textId="77777777" w:rsidR="00775B2B" w:rsidRDefault="00000000">
            <w:pPr>
              <w:jc w:val="center"/>
              <w:rPr>
                <w:szCs w:val="21"/>
              </w:rPr>
            </w:pPr>
            <w:r>
              <w:rPr>
                <w:szCs w:val="21"/>
              </w:rPr>
              <w:t>Ⅰ</w:t>
            </w:r>
            <w:r>
              <w:rPr>
                <w:szCs w:val="21"/>
              </w:rPr>
              <w:t>类</w:t>
            </w:r>
            <w:r>
              <w:rPr>
                <w:szCs w:val="21"/>
              </w:rPr>
              <w:t>□</w:t>
            </w:r>
            <w:r>
              <w:rPr>
                <w:szCs w:val="21"/>
              </w:rPr>
              <w:t>；</w:t>
            </w:r>
            <w:r>
              <w:rPr>
                <w:szCs w:val="21"/>
              </w:rPr>
              <w:t>Ⅱ</w:t>
            </w:r>
            <w:r>
              <w:rPr>
                <w:szCs w:val="21"/>
              </w:rPr>
              <w:t>类</w:t>
            </w:r>
            <w:r>
              <w:rPr>
                <w:szCs w:val="21"/>
                <w:lang w:bidi="en-US"/>
              </w:rPr>
              <w:sym w:font="Wingdings 2" w:char="F052"/>
            </w:r>
            <w:r>
              <w:rPr>
                <w:szCs w:val="21"/>
              </w:rPr>
              <w:t>；</w:t>
            </w:r>
            <w:r>
              <w:rPr>
                <w:szCs w:val="21"/>
              </w:rPr>
              <w:t>Ⅲ</w:t>
            </w:r>
            <w:r>
              <w:rPr>
                <w:szCs w:val="21"/>
              </w:rPr>
              <w:t>类</w:t>
            </w:r>
            <w:r>
              <w:rPr>
                <w:szCs w:val="21"/>
              </w:rPr>
              <w:t>□</w:t>
            </w:r>
            <w:r>
              <w:rPr>
                <w:szCs w:val="21"/>
              </w:rPr>
              <w:t>；</w:t>
            </w:r>
            <w:r>
              <w:rPr>
                <w:szCs w:val="21"/>
              </w:rPr>
              <w:t>Ⅳ</w:t>
            </w:r>
            <w:r>
              <w:rPr>
                <w:szCs w:val="21"/>
              </w:rPr>
              <w:t>类</w:t>
            </w:r>
            <w:r>
              <w:rPr>
                <w:szCs w:val="21"/>
              </w:rPr>
              <w:t>□</w:t>
            </w:r>
          </w:p>
        </w:tc>
        <w:tc>
          <w:tcPr>
            <w:tcW w:w="537" w:type="pct"/>
            <w:vAlign w:val="center"/>
          </w:tcPr>
          <w:p w14:paraId="49A42D95" w14:textId="77777777" w:rsidR="00775B2B" w:rsidRDefault="00775B2B">
            <w:pPr>
              <w:jc w:val="center"/>
              <w:rPr>
                <w:szCs w:val="21"/>
              </w:rPr>
            </w:pPr>
          </w:p>
        </w:tc>
      </w:tr>
      <w:tr w:rsidR="00775B2B" w14:paraId="349D9FBC" w14:textId="77777777">
        <w:trPr>
          <w:trHeight w:val="20"/>
          <w:jc w:val="center"/>
        </w:trPr>
        <w:tc>
          <w:tcPr>
            <w:tcW w:w="236" w:type="pct"/>
            <w:vMerge/>
            <w:vAlign w:val="center"/>
          </w:tcPr>
          <w:p w14:paraId="4A5D230A" w14:textId="77777777" w:rsidR="00775B2B" w:rsidRDefault="00775B2B">
            <w:pPr>
              <w:jc w:val="center"/>
              <w:rPr>
                <w:szCs w:val="21"/>
              </w:rPr>
            </w:pPr>
          </w:p>
        </w:tc>
        <w:tc>
          <w:tcPr>
            <w:tcW w:w="920" w:type="pct"/>
            <w:vAlign w:val="center"/>
          </w:tcPr>
          <w:p w14:paraId="72161FE8" w14:textId="77777777" w:rsidR="00775B2B" w:rsidRDefault="00000000">
            <w:pPr>
              <w:jc w:val="center"/>
              <w:rPr>
                <w:szCs w:val="21"/>
              </w:rPr>
            </w:pPr>
            <w:r>
              <w:rPr>
                <w:szCs w:val="21"/>
              </w:rPr>
              <w:t>敏感程度</w:t>
            </w:r>
          </w:p>
        </w:tc>
        <w:tc>
          <w:tcPr>
            <w:tcW w:w="3307" w:type="pct"/>
            <w:gridSpan w:val="7"/>
            <w:vAlign w:val="center"/>
          </w:tcPr>
          <w:p w14:paraId="55D2E8FD" w14:textId="77777777" w:rsidR="00775B2B" w:rsidRDefault="00000000">
            <w:pPr>
              <w:jc w:val="center"/>
              <w:rPr>
                <w:szCs w:val="21"/>
              </w:rPr>
            </w:pPr>
            <w:r>
              <w:rPr>
                <w:szCs w:val="21"/>
              </w:rPr>
              <w:t>敏感</w:t>
            </w:r>
            <w:r>
              <w:rPr>
                <w:szCs w:val="21"/>
              </w:rPr>
              <w:t>□</w:t>
            </w:r>
            <w:r>
              <w:rPr>
                <w:szCs w:val="21"/>
              </w:rPr>
              <w:t>；较敏感</w:t>
            </w:r>
            <w:r>
              <w:rPr>
                <w:szCs w:val="21"/>
              </w:rPr>
              <w:t>□</w:t>
            </w:r>
            <w:r>
              <w:rPr>
                <w:szCs w:val="21"/>
              </w:rPr>
              <w:t>；不敏感</w:t>
            </w:r>
            <w:r>
              <w:rPr>
                <w:szCs w:val="21"/>
                <w:lang w:bidi="en-US"/>
              </w:rPr>
              <w:sym w:font="Wingdings 2" w:char="F052"/>
            </w:r>
          </w:p>
        </w:tc>
        <w:tc>
          <w:tcPr>
            <w:tcW w:w="537" w:type="pct"/>
            <w:vAlign w:val="center"/>
          </w:tcPr>
          <w:p w14:paraId="1741065B" w14:textId="77777777" w:rsidR="00775B2B" w:rsidRDefault="00775B2B">
            <w:pPr>
              <w:jc w:val="center"/>
              <w:rPr>
                <w:szCs w:val="21"/>
              </w:rPr>
            </w:pPr>
          </w:p>
        </w:tc>
      </w:tr>
      <w:tr w:rsidR="00775B2B" w14:paraId="08F2047F" w14:textId="77777777">
        <w:trPr>
          <w:trHeight w:val="20"/>
          <w:jc w:val="center"/>
        </w:trPr>
        <w:tc>
          <w:tcPr>
            <w:tcW w:w="1157" w:type="pct"/>
            <w:gridSpan w:val="2"/>
            <w:vAlign w:val="center"/>
          </w:tcPr>
          <w:p w14:paraId="1E05BE80" w14:textId="77777777" w:rsidR="00775B2B" w:rsidRDefault="00000000">
            <w:pPr>
              <w:jc w:val="center"/>
              <w:rPr>
                <w:szCs w:val="21"/>
              </w:rPr>
            </w:pPr>
            <w:r>
              <w:rPr>
                <w:szCs w:val="21"/>
              </w:rPr>
              <w:t>评价工作等级</w:t>
            </w:r>
          </w:p>
        </w:tc>
        <w:tc>
          <w:tcPr>
            <w:tcW w:w="3307" w:type="pct"/>
            <w:gridSpan w:val="7"/>
            <w:vAlign w:val="center"/>
          </w:tcPr>
          <w:p w14:paraId="5D69E7C0" w14:textId="77777777" w:rsidR="00775B2B" w:rsidRDefault="00000000">
            <w:pPr>
              <w:jc w:val="center"/>
              <w:rPr>
                <w:szCs w:val="21"/>
              </w:rPr>
            </w:pPr>
            <w:r>
              <w:rPr>
                <w:szCs w:val="21"/>
              </w:rPr>
              <w:t>一级</w:t>
            </w:r>
            <w:r>
              <w:rPr>
                <w:szCs w:val="21"/>
              </w:rPr>
              <w:t>□</w:t>
            </w:r>
            <w:r>
              <w:rPr>
                <w:szCs w:val="21"/>
              </w:rPr>
              <w:t>；二级</w:t>
            </w:r>
            <w:r>
              <w:rPr>
                <w:szCs w:val="21"/>
              </w:rPr>
              <w:t>□</w:t>
            </w:r>
            <w:r>
              <w:rPr>
                <w:szCs w:val="21"/>
              </w:rPr>
              <w:t>；三级</w:t>
            </w:r>
            <w:r>
              <w:rPr>
                <w:szCs w:val="21"/>
                <w:lang w:bidi="en-US"/>
              </w:rPr>
              <w:sym w:font="Wingdings 2" w:char="F052"/>
            </w:r>
          </w:p>
        </w:tc>
        <w:tc>
          <w:tcPr>
            <w:tcW w:w="537" w:type="pct"/>
            <w:vAlign w:val="center"/>
          </w:tcPr>
          <w:p w14:paraId="42EC93E1" w14:textId="77777777" w:rsidR="00775B2B" w:rsidRDefault="00775B2B">
            <w:pPr>
              <w:jc w:val="center"/>
              <w:rPr>
                <w:szCs w:val="21"/>
              </w:rPr>
            </w:pPr>
          </w:p>
        </w:tc>
      </w:tr>
      <w:tr w:rsidR="00775B2B" w14:paraId="5807544B" w14:textId="77777777">
        <w:trPr>
          <w:trHeight w:val="20"/>
          <w:jc w:val="center"/>
        </w:trPr>
        <w:tc>
          <w:tcPr>
            <w:tcW w:w="236" w:type="pct"/>
            <w:vMerge w:val="restart"/>
            <w:vAlign w:val="center"/>
          </w:tcPr>
          <w:p w14:paraId="47A322E0" w14:textId="77777777" w:rsidR="00775B2B" w:rsidRDefault="00000000">
            <w:pPr>
              <w:jc w:val="center"/>
              <w:rPr>
                <w:szCs w:val="21"/>
              </w:rPr>
            </w:pPr>
            <w:r>
              <w:rPr>
                <w:szCs w:val="21"/>
              </w:rPr>
              <w:t>现</w:t>
            </w:r>
            <w:r>
              <w:rPr>
                <w:szCs w:val="21"/>
              </w:rPr>
              <w:t xml:space="preserve"> </w:t>
            </w:r>
            <w:r>
              <w:rPr>
                <w:szCs w:val="21"/>
              </w:rPr>
              <w:t>状</w:t>
            </w:r>
            <w:r>
              <w:rPr>
                <w:szCs w:val="21"/>
              </w:rPr>
              <w:t xml:space="preserve"> </w:t>
            </w:r>
            <w:r>
              <w:rPr>
                <w:szCs w:val="21"/>
              </w:rPr>
              <w:t>调</w:t>
            </w:r>
            <w:r>
              <w:rPr>
                <w:szCs w:val="21"/>
              </w:rPr>
              <w:t xml:space="preserve"> </w:t>
            </w:r>
            <w:r>
              <w:rPr>
                <w:szCs w:val="21"/>
              </w:rPr>
              <w:t>查</w:t>
            </w:r>
            <w:r>
              <w:rPr>
                <w:szCs w:val="21"/>
              </w:rPr>
              <w:t xml:space="preserve"> </w:t>
            </w:r>
            <w:r>
              <w:rPr>
                <w:szCs w:val="21"/>
              </w:rPr>
              <w:t>内</w:t>
            </w:r>
            <w:r>
              <w:rPr>
                <w:szCs w:val="21"/>
              </w:rPr>
              <w:t xml:space="preserve"> </w:t>
            </w:r>
            <w:r>
              <w:rPr>
                <w:szCs w:val="21"/>
              </w:rPr>
              <w:t>容</w:t>
            </w:r>
          </w:p>
        </w:tc>
        <w:tc>
          <w:tcPr>
            <w:tcW w:w="920" w:type="pct"/>
            <w:vAlign w:val="center"/>
          </w:tcPr>
          <w:p w14:paraId="587DC1B1" w14:textId="77777777" w:rsidR="00775B2B" w:rsidRDefault="00000000">
            <w:pPr>
              <w:jc w:val="center"/>
              <w:rPr>
                <w:szCs w:val="21"/>
              </w:rPr>
            </w:pPr>
            <w:r>
              <w:rPr>
                <w:szCs w:val="21"/>
              </w:rPr>
              <w:t>资料收集</w:t>
            </w:r>
          </w:p>
        </w:tc>
        <w:tc>
          <w:tcPr>
            <w:tcW w:w="3307" w:type="pct"/>
            <w:gridSpan w:val="7"/>
            <w:vAlign w:val="center"/>
          </w:tcPr>
          <w:p w14:paraId="6B7C86BA" w14:textId="77777777" w:rsidR="00775B2B" w:rsidRDefault="00000000">
            <w:pPr>
              <w:jc w:val="center"/>
              <w:rPr>
                <w:szCs w:val="21"/>
              </w:rPr>
            </w:pPr>
            <w:r>
              <w:rPr>
                <w:szCs w:val="21"/>
              </w:rPr>
              <w:t>a</w:t>
            </w:r>
            <w:r>
              <w:rPr>
                <w:szCs w:val="21"/>
              </w:rPr>
              <w:t>）</w:t>
            </w:r>
            <w:r>
              <w:rPr>
                <w:szCs w:val="21"/>
                <w:lang w:bidi="en-US"/>
              </w:rPr>
              <w:sym w:font="Wingdings 2" w:char="F052"/>
            </w:r>
            <w:r>
              <w:rPr>
                <w:szCs w:val="21"/>
              </w:rPr>
              <w:t>；</w:t>
            </w:r>
            <w:r>
              <w:rPr>
                <w:szCs w:val="21"/>
              </w:rPr>
              <w:t>b</w:t>
            </w:r>
            <w:r>
              <w:rPr>
                <w:szCs w:val="21"/>
              </w:rPr>
              <w:t>）</w:t>
            </w:r>
            <w:r>
              <w:rPr>
                <w:szCs w:val="21"/>
                <w:lang w:bidi="en-US"/>
              </w:rPr>
              <w:sym w:font="Wingdings 2" w:char="F052"/>
            </w:r>
            <w:r>
              <w:rPr>
                <w:szCs w:val="21"/>
              </w:rPr>
              <w:t>；</w:t>
            </w:r>
            <w:r>
              <w:rPr>
                <w:szCs w:val="21"/>
              </w:rPr>
              <w:t>c</w:t>
            </w:r>
            <w:r>
              <w:rPr>
                <w:szCs w:val="21"/>
              </w:rPr>
              <w:t>）</w:t>
            </w:r>
            <w:r>
              <w:rPr>
                <w:szCs w:val="21"/>
                <w:lang w:bidi="en-US"/>
              </w:rPr>
              <w:sym w:font="Wingdings 2" w:char="F052"/>
            </w:r>
            <w:r>
              <w:rPr>
                <w:szCs w:val="21"/>
              </w:rPr>
              <w:t>；</w:t>
            </w:r>
            <w:r>
              <w:rPr>
                <w:szCs w:val="21"/>
              </w:rPr>
              <w:t>d</w:t>
            </w:r>
            <w:r>
              <w:rPr>
                <w:szCs w:val="21"/>
              </w:rPr>
              <w:t>）</w:t>
            </w:r>
            <w:r>
              <w:rPr>
                <w:szCs w:val="21"/>
                <w:lang w:bidi="en-US"/>
              </w:rPr>
              <w:sym w:font="Wingdings 2" w:char="F052"/>
            </w:r>
          </w:p>
        </w:tc>
        <w:tc>
          <w:tcPr>
            <w:tcW w:w="537" w:type="pct"/>
            <w:vAlign w:val="center"/>
          </w:tcPr>
          <w:p w14:paraId="23498F33" w14:textId="77777777" w:rsidR="00775B2B" w:rsidRDefault="00775B2B">
            <w:pPr>
              <w:jc w:val="center"/>
              <w:rPr>
                <w:szCs w:val="21"/>
              </w:rPr>
            </w:pPr>
          </w:p>
        </w:tc>
      </w:tr>
      <w:tr w:rsidR="00775B2B" w14:paraId="04678955" w14:textId="77777777">
        <w:trPr>
          <w:trHeight w:val="20"/>
          <w:jc w:val="center"/>
        </w:trPr>
        <w:tc>
          <w:tcPr>
            <w:tcW w:w="236" w:type="pct"/>
            <w:vMerge/>
            <w:vAlign w:val="center"/>
          </w:tcPr>
          <w:p w14:paraId="2C39A700" w14:textId="77777777" w:rsidR="00775B2B" w:rsidRDefault="00775B2B">
            <w:pPr>
              <w:jc w:val="center"/>
              <w:rPr>
                <w:szCs w:val="21"/>
              </w:rPr>
            </w:pPr>
          </w:p>
        </w:tc>
        <w:tc>
          <w:tcPr>
            <w:tcW w:w="920" w:type="pct"/>
            <w:vAlign w:val="center"/>
          </w:tcPr>
          <w:p w14:paraId="3AC8781A" w14:textId="77777777" w:rsidR="00775B2B" w:rsidRDefault="00000000">
            <w:pPr>
              <w:jc w:val="center"/>
              <w:rPr>
                <w:szCs w:val="21"/>
              </w:rPr>
            </w:pPr>
            <w:r>
              <w:rPr>
                <w:szCs w:val="21"/>
              </w:rPr>
              <w:t>理化特性</w:t>
            </w:r>
          </w:p>
        </w:tc>
        <w:tc>
          <w:tcPr>
            <w:tcW w:w="3307" w:type="pct"/>
            <w:gridSpan w:val="7"/>
            <w:vAlign w:val="center"/>
          </w:tcPr>
          <w:p w14:paraId="37B453C3" w14:textId="77777777" w:rsidR="00775B2B" w:rsidRDefault="00000000">
            <w:pPr>
              <w:jc w:val="center"/>
              <w:rPr>
                <w:szCs w:val="21"/>
              </w:rPr>
            </w:pPr>
            <w:r>
              <w:rPr>
                <w:bCs/>
                <w:szCs w:val="21"/>
              </w:rPr>
              <w:t>褐色，</w:t>
            </w:r>
            <w:r>
              <w:rPr>
                <w:rFonts w:hint="eastAsia"/>
                <w:bCs/>
                <w:szCs w:val="21"/>
              </w:rPr>
              <w:t>团粒</w:t>
            </w:r>
            <w:r>
              <w:rPr>
                <w:bCs/>
                <w:szCs w:val="21"/>
              </w:rPr>
              <w:t>，</w:t>
            </w:r>
            <w:r>
              <w:rPr>
                <w:rFonts w:hint="eastAsia"/>
                <w:bCs/>
                <w:szCs w:val="21"/>
              </w:rPr>
              <w:t>砂土，细砂</w:t>
            </w:r>
            <w:r>
              <w:rPr>
                <w:bCs/>
                <w:szCs w:val="21"/>
              </w:rPr>
              <w:t>及砂砾层厚</w:t>
            </w:r>
          </w:p>
        </w:tc>
        <w:tc>
          <w:tcPr>
            <w:tcW w:w="537" w:type="pct"/>
            <w:vAlign w:val="center"/>
          </w:tcPr>
          <w:p w14:paraId="1BFE4346" w14:textId="77777777" w:rsidR="00775B2B" w:rsidRDefault="00000000">
            <w:pPr>
              <w:jc w:val="center"/>
              <w:rPr>
                <w:szCs w:val="21"/>
              </w:rPr>
            </w:pPr>
            <w:r>
              <w:rPr>
                <w:szCs w:val="21"/>
              </w:rPr>
              <w:t>同附录</w:t>
            </w:r>
            <w:r>
              <w:rPr>
                <w:szCs w:val="21"/>
              </w:rPr>
              <w:t>C</w:t>
            </w:r>
          </w:p>
        </w:tc>
      </w:tr>
      <w:tr w:rsidR="00775B2B" w14:paraId="3AF8ABE5" w14:textId="77777777">
        <w:trPr>
          <w:trHeight w:val="20"/>
          <w:jc w:val="center"/>
        </w:trPr>
        <w:tc>
          <w:tcPr>
            <w:tcW w:w="236" w:type="pct"/>
            <w:vMerge/>
            <w:vAlign w:val="center"/>
          </w:tcPr>
          <w:p w14:paraId="130C3E80" w14:textId="77777777" w:rsidR="00775B2B" w:rsidRDefault="00775B2B">
            <w:pPr>
              <w:jc w:val="center"/>
              <w:rPr>
                <w:szCs w:val="21"/>
              </w:rPr>
            </w:pPr>
          </w:p>
        </w:tc>
        <w:tc>
          <w:tcPr>
            <w:tcW w:w="920" w:type="pct"/>
            <w:vMerge w:val="restart"/>
            <w:vAlign w:val="center"/>
          </w:tcPr>
          <w:p w14:paraId="57C665F4" w14:textId="77777777" w:rsidR="00775B2B" w:rsidRDefault="00000000">
            <w:pPr>
              <w:jc w:val="center"/>
              <w:rPr>
                <w:szCs w:val="21"/>
              </w:rPr>
            </w:pPr>
            <w:r>
              <w:rPr>
                <w:szCs w:val="21"/>
              </w:rPr>
              <w:t>现状监测点位</w:t>
            </w:r>
          </w:p>
        </w:tc>
        <w:tc>
          <w:tcPr>
            <w:tcW w:w="777" w:type="pct"/>
            <w:vAlign w:val="center"/>
          </w:tcPr>
          <w:p w14:paraId="714216FB" w14:textId="77777777" w:rsidR="00775B2B" w:rsidRDefault="00000000">
            <w:pPr>
              <w:jc w:val="center"/>
              <w:rPr>
                <w:szCs w:val="21"/>
              </w:rPr>
            </w:pPr>
            <w:r>
              <w:rPr>
                <w:szCs w:val="21"/>
              </w:rPr>
              <w:t>点位</w:t>
            </w:r>
          </w:p>
        </w:tc>
        <w:tc>
          <w:tcPr>
            <w:tcW w:w="508" w:type="pct"/>
            <w:vAlign w:val="center"/>
          </w:tcPr>
          <w:p w14:paraId="0F78971E" w14:textId="77777777" w:rsidR="00775B2B" w:rsidRDefault="00000000">
            <w:pPr>
              <w:jc w:val="center"/>
              <w:rPr>
                <w:szCs w:val="21"/>
              </w:rPr>
            </w:pPr>
            <w:r>
              <w:rPr>
                <w:szCs w:val="21"/>
              </w:rPr>
              <w:t>占地范围内</w:t>
            </w:r>
          </w:p>
        </w:tc>
        <w:tc>
          <w:tcPr>
            <w:tcW w:w="544" w:type="pct"/>
            <w:vAlign w:val="center"/>
          </w:tcPr>
          <w:p w14:paraId="204A1E29" w14:textId="77777777" w:rsidR="00775B2B" w:rsidRDefault="00000000">
            <w:pPr>
              <w:jc w:val="center"/>
              <w:rPr>
                <w:szCs w:val="21"/>
              </w:rPr>
            </w:pPr>
            <w:r>
              <w:rPr>
                <w:szCs w:val="21"/>
              </w:rPr>
              <w:t>占地范围外</w:t>
            </w:r>
          </w:p>
        </w:tc>
        <w:tc>
          <w:tcPr>
            <w:tcW w:w="1478" w:type="pct"/>
            <w:gridSpan w:val="4"/>
            <w:vAlign w:val="center"/>
          </w:tcPr>
          <w:p w14:paraId="5673D094" w14:textId="77777777" w:rsidR="00775B2B" w:rsidRDefault="00000000">
            <w:pPr>
              <w:jc w:val="center"/>
              <w:rPr>
                <w:szCs w:val="21"/>
              </w:rPr>
            </w:pPr>
            <w:r>
              <w:rPr>
                <w:szCs w:val="21"/>
              </w:rPr>
              <w:t>深度</w:t>
            </w:r>
          </w:p>
        </w:tc>
        <w:tc>
          <w:tcPr>
            <w:tcW w:w="537" w:type="pct"/>
            <w:vMerge w:val="restart"/>
            <w:vAlign w:val="center"/>
          </w:tcPr>
          <w:p w14:paraId="341594C2" w14:textId="77777777" w:rsidR="00775B2B" w:rsidRDefault="00000000">
            <w:pPr>
              <w:jc w:val="center"/>
              <w:rPr>
                <w:szCs w:val="21"/>
              </w:rPr>
            </w:pPr>
            <w:r>
              <w:rPr>
                <w:szCs w:val="21"/>
              </w:rPr>
              <w:t>点位布置图</w:t>
            </w:r>
          </w:p>
        </w:tc>
      </w:tr>
      <w:tr w:rsidR="00775B2B" w14:paraId="6E636679" w14:textId="77777777">
        <w:trPr>
          <w:trHeight w:val="20"/>
          <w:jc w:val="center"/>
        </w:trPr>
        <w:tc>
          <w:tcPr>
            <w:tcW w:w="236" w:type="pct"/>
            <w:vMerge/>
            <w:vAlign w:val="center"/>
          </w:tcPr>
          <w:p w14:paraId="70E74CBA" w14:textId="77777777" w:rsidR="00775B2B" w:rsidRDefault="00775B2B">
            <w:pPr>
              <w:jc w:val="center"/>
              <w:rPr>
                <w:szCs w:val="21"/>
              </w:rPr>
            </w:pPr>
          </w:p>
        </w:tc>
        <w:tc>
          <w:tcPr>
            <w:tcW w:w="920" w:type="pct"/>
            <w:vMerge/>
            <w:vAlign w:val="center"/>
          </w:tcPr>
          <w:p w14:paraId="747761EB" w14:textId="77777777" w:rsidR="00775B2B" w:rsidRDefault="00775B2B">
            <w:pPr>
              <w:jc w:val="center"/>
              <w:rPr>
                <w:szCs w:val="21"/>
              </w:rPr>
            </w:pPr>
          </w:p>
        </w:tc>
        <w:tc>
          <w:tcPr>
            <w:tcW w:w="777" w:type="pct"/>
            <w:vAlign w:val="center"/>
          </w:tcPr>
          <w:p w14:paraId="22F4795F" w14:textId="77777777" w:rsidR="00775B2B" w:rsidRDefault="00000000">
            <w:pPr>
              <w:jc w:val="center"/>
              <w:rPr>
                <w:szCs w:val="21"/>
              </w:rPr>
            </w:pPr>
            <w:r>
              <w:rPr>
                <w:szCs w:val="21"/>
              </w:rPr>
              <w:t>表层样点数</w:t>
            </w:r>
          </w:p>
        </w:tc>
        <w:tc>
          <w:tcPr>
            <w:tcW w:w="508" w:type="pct"/>
            <w:vAlign w:val="center"/>
          </w:tcPr>
          <w:p w14:paraId="17E0F4E0" w14:textId="77777777" w:rsidR="00775B2B" w:rsidRDefault="00000000">
            <w:pPr>
              <w:jc w:val="center"/>
              <w:rPr>
                <w:szCs w:val="21"/>
              </w:rPr>
            </w:pPr>
            <w:r>
              <w:rPr>
                <w:szCs w:val="21"/>
              </w:rPr>
              <w:t>3</w:t>
            </w:r>
          </w:p>
        </w:tc>
        <w:tc>
          <w:tcPr>
            <w:tcW w:w="544" w:type="pct"/>
            <w:vAlign w:val="center"/>
          </w:tcPr>
          <w:p w14:paraId="2C1EF42B" w14:textId="77777777" w:rsidR="00775B2B" w:rsidRDefault="00775B2B">
            <w:pPr>
              <w:jc w:val="center"/>
              <w:rPr>
                <w:szCs w:val="21"/>
              </w:rPr>
            </w:pPr>
          </w:p>
        </w:tc>
        <w:tc>
          <w:tcPr>
            <w:tcW w:w="1478" w:type="pct"/>
            <w:gridSpan w:val="4"/>
            <w:vAlign w:val="center"/>
          </w:tcPr>
          <w:p w14:paraId="3A89D157" w14:textId="77777777" w:rsidR="00775B2B" w:rsidRDefault="00000000">
            <w:pPr>
              <w:jc w:val="center"/>
              <w:rPr>
                <w:szCs w:val="21"/>
              </w:rPr>
            </w:pPr>
            <w:r>
              <w:rPr>
                <w:szCs w:val="21"/>
                <w:lang w:val="en-GB"/>
              </w:rPr>
              <w:t>0-0.2m</w:t>
            </w:r>
          </w:p>
        </w:tc>
        <w:tc>
          <w:tcPr>
            <w:tcW w:w="537" w:type="pct"/>
            <w:vMerge/>
            <w:vAlign w:val="center"/>
          </w:tcPr>
          <w:p w14:paraId="5430C787" w14:textId="77777777" w:rsidR="00775B2B" w:rsidRDefault="00775B2B">
            <w:pPr>
              <w:jc w:val="center"/>
              <w:rPr>
                <w:szCs w:val="21"/>
              </w:rPr>
            </w:pPr>
          </w:p>
        </w:tc>
      </w:tr>
      <w:tr w:rsidR="00775B2B" w14:paraId="73CACCD1" w14:textId="77777777">
        <w:trPr>
          <w:trHeight w:val="20"/>
          <w:jc w:val="center"/>
        </w:trPr>
        <w:tc>
          <w:tcPr>
            <w:tcW w:w="236" w:type="pct"/>
            <w:vMerge/>
            <w:vAlign w:val="center"/>
          </w:tcPr>
          <w:p w14:paraId="765F2764" w14:textId="77777777" w:rsidR="00775B2B" w:rsidRDefault="00775B2B">
            <w:pPr>
              <w:jc w:val="center"/>
              <w:rPr>
                <w:szCs w:val="21"/>
              </w:rPr>
            </w:pPr>
          </w:p>
        </w:tc>
        <w:tc>
          <w:tcPr>
            <w:tcW w:w="920" w:type="pct"/>
            <w:vMerge/>
            <w:vAlign w:val="center"/>
          </w:tcPr>
          <w:p w14:paraId="3B7715D9" w14:textId="77777777" w:rsidR="00775B2B" w:rsidRDefault="00775B2B">
            <w:pPr>
              <w:jc w:val="center"/>
              <w:rPr>
                <w:szCs w:val="21"/>
              </w:rPr>
            </w:pPr>
          </w:p>
        </w:tc>
        <w:tc>
          <w:tcPr>
            <w:tcW w:w="777" w:type="pct"/>
            <w:vAlign w:val="center"/>
          </w:tcPr>
          <w:p w14:paraId="628DFCAC" w14:textId="77777777" w:rsidR="00775B2B" w:rsidRDefault="00000000">
            <w:pPr>
              <w:jc w:val="center"/>
              <w:rPr>
                <w:szCs w:val="21"/>
              </w:rPr>
            </w:pPr>
            <w:r>
              <w:rPr>
                <w:szCs w:val="21"/>
              </w:rPr>
              <w:t>柱状样点数</w:t>
            </w:r>
          </w:p>
        </w:tc>
        <w:tc>
          <w:tcPr>
            <w:tcW w:w="508" w:type="pct"/>
            <w:vAlign w:val="center"/>
          </w:tcPr>
          <w:p w14:paraId="7C234053" w14:textId="77777777" w:rsidR="00775B2B" w:rsidRDefault="00775B2B">
            <w:pPr>
              <w:jc w:val="center"/>
              <w:rPr>
                <w:szCs w:val="21"/>
              </w:rPr>
            </w:pPr>
          </w:p>
        </w:tc>
        <w:tc>
          <w:tcPr>
            <w:tcW w:w="544" w:type="pct"/>
            <w:vAlign w:val="center"/>
          </w:tcPr>
          <w:p w14:paraId="6F67BB4B" w14:textId="77777777" w:rsidR="00775B2B" w:rsidRDefault="00775B2B">
            <w:pPr>
              <w:jc w:val="center"/>
              <w:rPr>
                <w:szCs w:val="21"/>
              </w:rPr>
            </w:pPr>
          </w:p>
        </w:tc>
        <w:tc>
          <w:tcPr>
            <w:tcW w:w="1478" w:type="pct"/>
            <w:gridSpan w:val="4"/>
            <w:vAlign w:val="center"/>
          </w:tcPr>
          <w:p w14:paraId="798911EC" w14:textId="77777777" w:rsidR="00775B2B" w:rsidRDefault="00775B2B">
            <w:pPr>
              <w:jc w:val="center"/>
              <w:rPr>
                <w:szCs w:val="21"/>
              </w:rPr>
            </w:pPr>
          </w:p>
        </w:tc>
        <w:tc>
          <w:tcPr>
            <w:tcW w:w="537" w:type="pct"/>
            <w:vMerge/>
            <w:vAlign w:val="center"/>
          </w:tcPr>
          <w:p w14:paraId="1A81774F" w14:textId="77777777" w:rsidR="00775B2B" w:rsidRDefault="00775B2B">
            <w:pPr>
              <w:jc w:val="center"/>
              <w:rPr>
                <w:szCs w:val="21"/>
              </w:rPr>
            </w:pPr>
          </w:p>
        </w:tc>
      </w:tr>
      <w:tr w:rsidR="00775B2B" w14:paraId="43363432" w14:textId="77777777">
        <w:trPr>
          <w:trHeight w:val="20"/>
          <w:jc w:val="center"/>
        </w:trPr>
        <w:tc>
          <w:tcPr>
            <w:tcW w:w="236" w:type="pct"/>
            <w:vMerge/>
            <w:vAlign w:val="center"/>
          </w:tcPr>
          <w:p w14:paraId="462053D4" w14:textId="77777777" w:rsidR="00775B2B" w:rsidRDefault="00775B2B">
            <w:pPr>
              <w:jc w:val="center"/>
              <w:rPr>
                <w:szCs w:val="21"/>
              </w:rPr>
            </w:pPr>
          </w:p>
        </w:tc>
        <w:tc>
          <w:tcPr>
            <w:tcW w:w="920" w:type="pct"/>
            <w:vAlign w:val="center"/>
          </w:tcPr>
          <w:p w14:paraId="613CC70D" w14:textId="77777777" w:rsidR="00775B2B" w:rsidRDefault="00000000">
            <w:pPr>
              <w:jc w:val="center"/>
              <w:rPr>
                <w:szCs w:val="21"/>
              </w:rPr>
            </w:pPr>
            <w:r>
              <w:rPr>
                <w:szCs w:val="21"/>
              </w:rPr>
              <w:t>现状监测因子</w:t>
            </w:r>
          </w:p>
        </w:tc>
        <w:tc>
          <w:tcPr>
            <w:tcW w:w="3307" w:type="pct"/>
            <w:gridSpan w:val="7"/>
            <w:vAlign w:val="center"/>
          </w:tcPr>
          <w:p w14:paraId="73AD3229" w14:textId="77777777" w:rsidR="00775B2B" w:rsidRDefault="00000000">
            <w:pPr>
              <w:jc w:val="center"/>
              <w:rPr>
                <w:szCs w:val="21"/>
                <w:lang w:val="zh-CN"/>
              </w:rPr>
            </w:pPr>
            <w:r>
              <w:rPr>
                <w:szCs w:val="21"/>
                <w:lang w:val="zh-CN"/>
              </w:rPr>
              <w:t xml:space="preserve">pH </w:t>
            </w:r>
            <w:r>
              <w:rPr>
                <w:szCs w:val="21"/>
                <w:lang w:val="zh-CN"/>
              </w:rPr>
              <w:t>和土壤含盐量（</w:t>
            </w:r>
            <w:r>
              <w:rPr>
                <w:szCs w:val="21"/>
                <w:lang w:val="zh-CN"/>
              </w:rPr>
              <w:t>SSC</w:t>
            </w:r>
            <w:r>
              <w:rPr>
                <w:szCs w:val="21"/>
                <w:lang w:val="zh-CN"/>
              </w:rPr>
              <w:t>）及</w:t>
            </w:r>
            <w:r>
              <w:rPr>
                <w:szCs w:val="21"/>
                <w:lang w:val="zh-CN"/>
              </w:rPr>
              <w:t>45</w:t>
            </w:r>
            <w:r>
              <w:rPr>
                <w:szCs w:val="21"/>
                <w:lang w:val="zh-CN"/>
              </w:rPr>
              <w:t>项全项</w:t>
            </w:r>
          </w:p>
        </w:tc>
        <w:tc>
          <w:tcPr>
            <w:tcW w:w="537" w:type="pct"/>
            <w:vAlign w:val="center"/>
          </w:tcPr>
          <w:p w14:paraId="566A3313" w14:textId="77777777" w:rsidR="00775B2B" w:rsidRDefault="00775B2B">
            <w:pPr>
              <w:jc w:val="center"/>
              <w:rPr>
                <w:szCs w:val="21"/>
              </w:rPr>
            </w:pPr>
          </w:p>
        </w:tc>
      </w:tr>
      <w:tr w:rsidR="00775B2B" w14:paraId="788B9AD3" w14:textId="77777777">
        <w:trPr>
          <w:trHeight w:val="20"/>
          <w:jc w:val="center"/>
        </w:trPr>
        <w:tc>
          <w:tcPr>
            <w:tcW w:w="236" w:type="pct"/>
            <w:vMerge w:val="restart"/>
            <w:vAlign w:val="center"/>
          </w:tcPr>
          <w:p w14:paraId="117D4945" w14:textId="77777777" w:rsidR="00775B2B" w:rsidRDefault="00000000">
            <w:pPr>
              <w:jc w:val="center"/>
              <w:rPr>
                <w:szCs w:val="21"/>
              </w:rPr>
            </w:pPr>
            <w:r>
              <w:rPr>
                <w:szCs w:val="21"/>
              </w:rPr>
              <w:t>现</w:t>
            </w:r>
            <w:r>
              <w:rPr>
                <w:szCs w:val="21"/>
              </w:rPr>
              <w:t xml:space="preserve"> </w:t>
            </w:r>
            <w:r>
              <w:rPr>
                <w:szCs w:val="21"/>
              </w:rPr>
              <w:t>状</w:t>
            </w:r>
            <w:r>
              <w:rPr>
                <w:szCs w:val="21"/>
              </w:rPr>
              <w:t xml:space="preserve"> </w:t>
            </w:r>
            <w:r>
              <w:rPr>
                <w:szCs w:val="21"/>
              </w:rPr>
              <w:t>评</w:t>
            </w:r>
            <w:r>
              <w:rPr>
                <w:szCs w:val="21"/>
              </w:rPr>
              <w:t xml:space="preserve"> </w:t>
            </w:r>
            <w:r>
              <w:rPr>
                <w:szCs w:val="21"/>
              </w:rPr>
              <w:t>价</w:t>
            </w:r>
          </w:p>
        </w:tc>
        <w:tc>
          <w:tcPr>
            <w:tcW w:w="920" w:type="pct"/>
            <w:vAlign w:val="center"/>
          </w:tcPr>
          <w:p w14:paraId="0E708D26" w14:textId="77777777" w:rsidR="00775B2B" w:rsidRDefault="00000000">
            <w:pPr>
              <w:jc w:val="center"/>
              <w:rPr>
                <w:szCs w:val="21"/>
              </w:rPr>
            </w:pPr>
            <w:r>
              <w:rPr>
                <w:szCs w:val="21"/>
              </w:rPr>
              <w:t>评价因子</w:t>
            </w:r>
          </w:p>
        </w:tc>
        <w:tc>
          <w:tcPr>
            <w:tcW w:w="3307" w:type="pct"/>
            <w:gridSpan w:val="7"/>
            <w:vAlign w:val="center"/>
          </w:tcPr>
          <w:p w14:paraId="0EE39D4F" w14:textId="77777777" w:rsidR="00775B2B" w:rsidRDefault="00000000">
            <w:pPr>
              <w:jc w:val="center"/>
              <w:rPr>
                <w:szCs w:val="21"/>
                <w:lang w:val="zh-CN"/>
              </w:rPr>
            </w:pPr>
            <w:r>
              <w:rPr>
                <w:szCs w:val="21"/>
                <w:lang w:val="zh-CN"/>
              </w:rPr>
              <w:t xml:space="preserve">pH </w:t>
            </w:r>
            <w:r>
              <w:rPr>
                <w:szCs w:val="21"/>
                <w:lang w:val="zh-CN"/>
              </w:rPr>
              <w:t>和土壤含盐量（</w:t>
            </w:r>
            <w:r>
              <w:rPr>
                <w:szCs w:val="21"/>
                <w:lang w:val="zh-CN"/>
              </w:rPr>
              <w:t>SSC</w:t>
            </w:r>
            <w:r>
              <w:rPr>
                <w:szCs w:val="21"/>
                <w:lang w:val="zh-CN"/>
              </w:rPr>
              <w:t>）同监测因子</w:t>
            </w:r>
          </w:p>
        </w:tc>
        <w:tc>
          <w:tcPr>
            <w:tcW w:w="537" w:type="pct"/>
            <w:vAlign w:val="center"/>
          </w:tcPr>
          <w:p w14:paraId="4D16A382" w14:textId="77777777" w:rsidR="00775B2B" w:rsidRDefault="00775B2B">
            <w:pPr>
              <w:jc w:val="center"/>
              <w:rPr>
                <w:szCs w:val="21"/>
              </w:rPr>
            </w:pPr>
          </w:p>
        </w:tc>
      </w:tr>
      <w:tr w:rsidR="00775B2B" w14:paraId="08D8A874" w14:textId="77777777">
        <w:trPr>
          <w:trHeight w:val="20"/>
          <w:jc w:val="center"/>
        </w:trPr>
        <w:tc>
          <w:tcPr>
            <w:tcW w:w="236" w:type="pct"/>
            <w:vMerge/>
            <w:vAlign w:val="center"/>
          </w:tcPr>
          <w:p w14:paraId="1EBF805F" w14:textId="77777777" w:rsidR="00775B2B" w:rsidRDefault="00775B2B">
            <w:pPr>
              <w:jc w:val="center"/>
              <w:rPr>
                <w:szCs w:val="21"/>
              </w:rPr>
            </w:pPr>
          </w:p>
        </w:tc>
        <w:tc>
          <w:tcPr>
            <w:tcW w:w="920" w:type="pct"/>
            <w:vAlign w:val="center"/>
          </w:tcPr>
          <w:p w14:paraId="33AC8FC2" w14:textId="77777777" w:rsidR="00775B2B" w:rsidRDefault="00000000">
            <w:pPr>
              <w:jc w:val="center"/>
              <w:rPr>
                <w:szCs w:val="21"/>
              </w:rPr>
            </w:pPr>
            <w:r>
              <w:rPr>
                <w:szCs w:val="21"/>
              </w:rPr>
              <w:t>评价标准</w:t>
            </w:r>
          </w:p>
        </w:tc>
        <w:tc>
          <w:tcPr>
            <w:tcW w:w="2760" w:type="pct"/>
            <w:gridSpan w:val="5"/>
            <w:vAlign w:val="center"/>
          </w:tcPr>
          <w:p w14:paraId="7E13D7BF" w14:textId="77777777" w:rsidR="00775B2B" w:rsidRDefault="00000000">
            <w:pPr>
              <w:jc w:val="center"/>
              <w:rPr>
                <w:szCs w:val="21"/>
              </w:rPr>
            </w:pPr>
            <w:r>
              <w:rPr>
                <w:szCs w:val="21"/>
              </w:rPr>
              <w:t>GB 15618□</w:t>
            </w:r>
            <w:r>
              <w:rPr>
                <w:szCs w:val="21"/>
              </w:rPr>
              <w:t>；</w:t>
            </w:r>
            <w:r>
              <w:rPr>
                <w:szCs w:val="21"/>
              </w:rPr>
              <w:t>GB 36600</w:t>
            </w:r>
            <w:r>
              <w:rPr>
                <w:szCs w:val="21"/>
                <w:lang w:bidi="en-US"/>
              </w:rPr>
              <w:sym w:font="Wingdings 2" w:char="F052"/>
            </w:r>
            <w:r>
              <w:rPr>
                <w:szCs w:val="21"/>
              </w:rPr>
              <w:t>；表</w:t>
            </w:r>
            <w:r>
              <w:rPr>
                <w:szCs w:val="21"/>
              </w:rPr>
              <w:t xml:space="preserve"> D.1□</w:t>
            </w:r>
            <w:r>
              <w:rPr>
                <w:szCs w:val="21"/>
              </w:rPr>
              <w:t>；表</w:t>
            </w:r>
            <w:r>
              <w:rPr>
                <w:szCs w:val="21"/>
              </w:rPr>
              <w:t xml:space="preserve"> D.2□</w:t>
            </w:r>
            <w:r>
              <w:rPr>
                <w:szCs w:val="21"/>
              </w:rPr>
              <w:t>；其他（</w:t>
            </w:r>
          </w:p>
        </w:tc>
        <w:tc>
          <w:tcPr>
            <w:tcW w:w="211" w:type="pct"/>
            <w:vAlign w:val="center"/>
          </w:tcPr>
          <w:p w14:paraId="5A48A529" w14:textId="77777777" w:rsidR="00775B2B" w:rsidRDefault="00000000">
            <w:pPr>
              <w:jc w:val="center"/>
              <w:rPr>
                <w:szCs w:val="21"/>
              </w:rPr>
            </w:pPr>
            <w:r>
              <w:rPr>
                <w:szCs w:val="21"/>
              </w:rPr>
              <w:t>）</w:t>
            </w:r>
          </w:p>
        </w:tc>
        <w:tc>
          <w:tcPr>
            <w:tcW w:w="336" w:type="pct"/>
            <w:vAlign w:val="center"/>
          </w:tcPr>
          <w:p w14:paraId="2FF4E997" w14:textId="77777777" w:rsidR="00775B2B" w:rsidRDefault="00775B2B">
            <w:pPr>
              <w:jc w:val="center"/>
              <w:rPr>
                <w:szCs w:val="21"/>
              </w:rPr>
            </w:pPr>
          </w:p>
        </w:tc>
        <w:tc>
          <w:tcPr>
            <w:tcW w:w="537" w:type="pct"/>
            <w:vAlign w:val="center"/>
          </w:tcPr>
          <w:p w14:paraId="61B21B92" w14:textId="77777777" w:rsidR="00775B2B" w:rsidRDefault="00775B2B">
            <w:pPr>
              <w:jc w:val="center"/>
              <w:rPr>
                <w:szCs w:val="21"/>
              </w:rPr>
            </w:pPr>
          </w:p>
        </w:tc>
      </w:tr>
      <w:tr w:rsidR="00775B2B" w14:paraId="3C43E206" w14:textId="77777777">
        <w:trPr>
          <w:trHeight w:val="366"/>
          <w:jc w:val="center"/>
        </w:trPr>
        <w:tc>
          <w:tcPr>
            <w:tcW w:w="236" w:type="pct"/>
            <w:vMerge/>
            <w:vAlign w:val="center"/>
          </w:tcPr>
          <w:p w14:paraId="7AC319A4" w14:textId="77777777" w:rsidR="00775B2B" w:rsidRDefault="00775B2B">
            <w:pPr>
              <w:jc w:val="center"/>
              <w:rPr>
                <w:szCs w:val="21"/>
              </w:rPr>
            </w:pPr>
          </w:p>
        </w:tc>
        <w:tc>
          <w:tcPr>
            <w:tcW w:w="920" w:type="pct"/>
            <w:vAlign w:val="center"/>
          </w:tcPr>
          <w:p w14:paraId="29BBAEED" w14:textId="77777777" w:rsidR="00775B2B" w:rsidRDefault="00000000">
            <w:pPr>
              <w:jc w:val="center"/>
              <w:rPr>
                <w:szCs w:val="21"/>
                <w:lang w:val="zh-CN"/>
              </w:rPr>
            </w:pPr>
            <w:r>
              <w:rPr>
                <w:szCs w:val="21"/>
                <w:lang w:val="zh-CN"/>
              </w:rPr>
              <w:t>现状评价结论</w:t>
            </w:r>
          </w:p>
        </w:tc>
        <w:tc>
          <w:tcPr>
            <w:tcW w:w="3307" w:type="pct"/>
            <w:gridSpan w:val="7"/>
            <w:vAlign w:val="center"/>
          </w:tcPr>
          <w:p w14:paraId="203287CD" w14:textId="77777777" w:rsidR="00775B2B" w:rsidRDefault="00000000">
            <w:pPr>
              <w:jc w:val="left"/>
              <w:rPr>
                <w:w w:val="90"/>
                <w:szCs w:val="21"/>
                <w:lang w:val="zh-CN"/>
              </w:rPr>
            </w:pPr>
            <w:r>
              <w:rPr>
                <w:szCs w:val="21"/>
                <w:lang w:val="zh-CN"/>
              </w:rPr>
              <w:t>项目区监测点土壤中的各项指标监测值满足《土壤环境质量</w:t>
            </w:r>
            <w:r>
              <w:rPr>
                <w:szCs w:val="21"/>
                <w:lang w:val="zh-CN"/>
              </w:rPr>
              <w:t xml:space="preserve"> </w:t>
            </w:r>
            <w:r>
              <w:rPr>
                <w:szCs w:val="21"/>
                <w:lang w:val="zh-CN"/>
              </w:rPr>
              <w:t>建设用地土壤污染风险管控标准（试行）》（</w:t>
            </w:r>
            <w:r>
              <w:rPr>
                <w:szCs w:val="21"/>
                <w:lang w:val="zh-CN"/>
              </w:rPr>
              <w:t>GB36600-2018</w:t>
            </w:r>
            <w:r>
              <w:rPr>
                <w:szCs w:val="21"/>
                <w:lang w:val="zh-CN"/>
              </w:rPr>
              <w:t>）表</w:t>
            </w:r>
            <w:r>
              <w:rPr>
                <w:szCs w:val="21"/>
                <w:lang w:val="zh-CN"/>
              </w:rPr>
              <w:t>1</w:t>
            </w:r>
            <w:r>
              <w:rPr>
                <w:szCs w:val="21"/>
                <w:lang w:val="zh-CN"/>
              </w:rPr>
              <w:t>建设用地土壤污染风险筛选值和管制值（基本项目）里</w:t>
            </w:r>
            <w:r>
              <w:rPr>
                <w:szCs w:val="21"/>
                <w:lang w:val="zh-CN"/>
              </w:rPr>
              <w:lastRenderedPageBreak/>
              <w:t>第二类用地的筛选值要求。</w:t>
            </w:r>
          </w:p>
        </w:tc>
        <w:tc>
          <w:tcPr>
            <w:tcW w:w="537" w:type="pct"/>
            <w:vAlign w:val="center"/>
          </w:tcPr>
          <w:p w14:paraId="4D9084CF" w14:textId="77777777" w:rsidR="00775B2B" w:rsidRDefault="00775B2B">
            <w:pPr>
              <w:jc w:val="center"/>
              <w:rPr>
                <w:szCs w:val="21"/>
              </w:rPr>
            </w:pPr>
          </w:p>
        </w:tc>
      </w:tr>
      <w:tr w:rsidR="00775B2B" w14:paraId="01D1F2A1" w14:textId="77777777">
        <w:trPr>
          <w:trHeight w:val="20"/>
          <w:jc w:val="center"/>
        </w:trPr>
        <w:tc>
          <w:tcPr>
            <w:tcW w:w="236" w:type="pct"/>
            <w:vMerge w:val="restart"/>
            <w:vAlign w:val="center"/>
          </w:tcPr>
          <w:p w14:paraId="1342DE71" w14:textId="77777777" w:rsidR="00775B2B" w:rsidRDefault="00000000">
            <w:pPr>
              <w:jc w:val="center"/>
              <w:rPr>
                <w:szCs w:val="21"/>
              </w:rPr>
            </w:pPr>
            <w:r>
              <w:rPr>
                <w:szCs w:val="21"/>
              </w:rPr>
              <w:t>影</w:t>
            </w:r>
            <w:r>
              <w:rPr>
                <w:szCs w:val="21"/>
              </w:rPr>
              <w:t xml:space="preserve"> </w:t>
            </w:r>
            <w:r>
              <w:rPr>
                <w:szCs w:val="21"/>
              </w:rPr>
              <w:t>响</w:t>
            </w:r>
            <w:r>
              <w:rPr>
                <w:szCs w:val="21"/>
              </w:rPr>
              <w:t xml:space="preserve"> </w:t>
            </w:r>
            <w:r>
              <w:rPr>
                <w:szCs w:val="21"/>
              </w:rPr>
              <w:t>预</w:t>
            </w:r>
            <w:r>
              <w:rPr>
                <w:szCs w:val="21"/>
              </w:rPr>
              <w:t xml:space="preserve"> </w:t>
            </w:r>
            <w:r>
              <w:rPr>
                <w:szCs w:val="21"/>
              </w:rPr>
              <w:t>测</w:t>
            </w:r>
          </w:p>
        </w:tc>
        <w:tc>
          <w:tcPr>
            <w:tcW w:w="920" w:type="pct"/>
            <w:vAlign w:val="center"/>
          </w:tcPr>
          <w:p w14:paraId="075C5BDD" w14:textId="77777777" w:rsidR="00775B2B" w:rsidRDefault="00000000">
            <w:pPr>
              <w:jc w:val="center"/>
              <w:rPr>
                <w:szCs w:val="21"/>
              </w:rPr>
            </w:pPr>
            <w:r>
              <w:rPr>
                <w:szCs w:val="21"/>
              </w:rPr>
              <w:t>预测因子</w:t>
            </w:r>
          </w:p>
        </w:tc>
        <w:tc>
          <w:tcPr>
            <w:tcW w:w="3307" w:type="pct"/>
            <w:gridSpan w:val="7"/>
            <w:vAlign w:val="center"/>
          </w:tcPr>
          <w:p w14:paraId="7D3CD358" w14:textId="77777777" w:rsidR="00775B2B" w:rsidRDefault="00000000">
            <w:pPr>
              <w:jc w:val="center"/>
              <w:rPr>
                <w:szCs w:val="21"/>
              </w:rPr>
            </w:pPr>
            <w:r>
              <w:rPr>
                <w:rFonts w:hint="eastAsia"/>
                <w:szCs w:val="21"/>
              </w:rPr>
              <w:t>Hg</w:t>
            </w:r>
          </w:p>
        </w:tc>
        <w:tc>
          <w:tcPr>
            <w:tcW w:w="537" w:type="pct"/>
            <w:vAlign w:val="center"/>
          </w:tcPr>
          <w:p w14:paraId="2184E1AA" w14:textId="77777777" w:rsidR="00775B2B" w:rsidRDefault="00775B2B">
            <w:pPr>
              <w:jc w:val="center"/>
              <w:rPr>
                <w:szCs w:val="21"/>
              </w:rPr>
            </w:pPr>
          </w:p>
        </w:tc>
      </w:tr>
      <w:tr w:rsidR="00775B2B" w14:paraId="10AF0061" w14:textId="77777777">
        <w:trPr>
          <w:trHeight w:val="20"/>
          <w:jc w:val="center"/>
        </w:trPr>
        <w:tc>
          <w:tcPr>
            <w:tcW w:w="236" w:type="pct"/>
            <w:vMerge/>
            <w:vAlign w:val="center"/>
          </w:tcPr>
          <w:p w14:paraId="6E55C2FB" w14:textId="77777777" w:rsidR="00775B2B" w:rsidRDefault="00775B2B">
            <w:pPr>
              <w:jc w:val="center"/>
              <w:rPr>
                <w:szCs w:val="21"/>
              </w:rPr>
            </w:pPr>
          </w:p>
        </w:tc>
        <w:tc>
          <w:tcPr>
            <w:tcW w:w="920" w:type="pct"/>
            <w:vAlign w:val="center"/>
          </w:tcPr>
          <w:p w14:paraId="6B2615BD" w14:textId="77777777" w:rsidR="00775B2B" w:rsidRDefault="00000000">
            <w:pPr>
              <w:jc w:val="center"/>
              <w:rPr>
                <w:szCs w:val="21"/>
              </w:rPr>
            </w:pPr>
            <w:r>
              <w:rPr>
                <w:szCs w:val="21"/>
              </w:rPr>
              <w:t>预测方法</w:t>
            </w:r>
          </w:p>
        </w:tc>
        <w:tc>
          <w:tcPr>
            <w:tcW w:w="3307" w:type="pct"/>
            <w:gridSpan w:val="7"/>
            <w:vAlign w:val="center"/>
          </w:tcPr>
          <w:p w14:paraId="2F1CDC7C" w14:textId="77777777" w:rsidR="00775B2B" w:rsidRDefault="00000000">
            <w:pPr>
              <w:tabs>
                <w:tab w:val="left" w:pos="2920"/>
              </w:tabs>
              <w:jc w:val="center"/>
              <w:rPr>
                <w:szCs w:val="21"/>
              </w:rPr>
            </w:pPr>
            <w:r>
              <w:rPr>
                <w:szCs w:val="21"/>
              </w:rPr>
              <w:t>附录</w:t>
            </w:r>
            <w:r>
              <w:rPr>
                <w:szCs w:val="21"/>
              </w:rPr>
              <w:t>E□</w:t>
            </w:r>
            <w:r>
              <w:rPr>
                <w:szCs w:val="21"/>
              </w:rPr>
              <w:t>；附录</w:t>
            </w:r>
            <w:r>
              <w:rPr>
                <w:szCs w:val="21"/>
              </w:rPr>
              <w:t xml:space="preserve"> F□</w:t>
            </w:r>
            <w:r>
              <w:rPr>
                <w:szCs w:val="21"/>
              </w:rPr>
              <w:t>；其他（简单分析）</w:t>
            </w:r>
            <w:r>
              <w:rPr>
                <w:szCs w:val="21"/>
                <w:lang w:bidi="en-US"/>
              </w:rPr>
              <w:sym w:font="Wingdings 2" w:char="F052"/>
            </w:r>
          </w:p>
        </w:tc>
        <w:tc>
          <w:tcPr>
            <w:tcW w:w="537" w:type="pct"/>
            <w:vAlign w:val="center"/>
          </w:tcPr>
          <w:p w14:paraId="01435F63" w14:textId="77777777" w:rsidR="00775B2B" w:rsidRDefault="00775B2B">
            <w:pPr>
              <w:jc w:val="center"/>
              <w:rPr>
                <w:szCs w:val="21"/>
              </w:rPr>
            </w:pPr>
          </w:p>
        </w:tc>
      </w:tr>
      <w:tr w:rsidR="00775B2B" w14:paraId="344EE8BE" w14:textId="77777777">
        <w:trPr>
          <w:trHeight w:val="20"/>
          <w:jc w:val="center"/>
        </w:trPr>
        <w:tc>
          <w:tcPr>
            <w:tcW w:w="236" w:type="pct"/>
            <w:vMerge/>
            <w:vAlign w:val="center"/>
          </w:tcPr>
          <w:p w14:paraId="24AE518C" w14:textId="77777777" w:rsidR="00775B2B" w:rsidRDefault="00775B2B">
            <w:pPr>
              <w:jc w:val="center"/>
              <w:rPr>
                <w:szCs w:val="21"/>
              </w:rPr>
            </w:pPr>
          </w:p>
        </w:tc>
        <w:tc>
          <w:tcPr>
            <w:tcW w:w="920" w:type="pct"/>
            <w:vAlign w:val="center"/>
          </w:tcPr>
          <w:p w14:paraId="4E7B31B3" w14:textId="77777777" w:rsidR="00775B2B" w:rsidRDefault="00000000">
            <w:pPr>
              <w:jc w:val="center"/>
              <w:rPr>
                <w:szCs w:val="21"/>
              </w:rPr>
            </w:pPr>
            <w:r>
              <w:rPr>
                <w:szCs w:val="21"/>
              </w:rPr>
              <w:t>预测分析内容</w:t>
            </w:r>
          </w:p>
        </w:tc>
        <w:tc>
          <w:tcPr>
            <w:tcW w:w="3307" w:type="pct"/>
            <w:gridSpan w:val="7"/>
            <w:vAlign w:val="center"/>
          </w:tcPr>
          <w:p w14:paraId="672E8D4F" w14:textId="77777777" w:rsidR="00775B2B" w:rsidRDefault="00000000">
            <w:pPr>
              <w:rPr>
                <w:szCs w:val="21"/>
              </w:rPr>
            </w:pPr>
            <w:r>
              <w:rPr>
                <w:szCs w:val="21"/>
              </w:rPr>
              <w:t>影响范围（厂区</w:t>
            </w:r>
            <w:r>
              <w:rPr>
                <w:rFonts w:hint="eastAsia"/>
                <w:szCs w:val="21"/>
              </w:rPr>
              <w:t>外扩</w:t>
            </w:r>
            <w:r>
              <w:rPr>
                <w:rFonts w:hint="eastAsia"/>
                <w:szCs w:val="21"/>
              </w:rPr>
              <w:t>50m</w:t>
            </w:r>
            <w:r>
              <w:rPr>
                <w:szCs w:val="21"/>
              </w:rPr>
              <w:t>）；影响程度（影响较小）</w:t>
            </w:r>
          </w:p>
        </w:tc>
        <w:tc>
          <w:tcPr>
            <w:tcW w:w="537" w:type="pct"/>
            <w:vAlign w:val="center"/>
          </w:tcPr>
          <w:p w14:paraId="7FEFF9CB" w14:textId="77777777" w:rsidR="00775B2B" w:rsidRDefault="00775B2B">
            <w:pPr>
              <w:jc w:val="center"/>
              <w:rPr>
                <w:szCs w:val="21"/>
              </w:rPr>
            </w:pPr>
          </w:p>
        </w:tc>
      </w:tr>
      <w:tr w:rsidR="00775B2B" w14:paraId="3FEAAF9C" w14:textId="77777777">
        <w:trPr>
          <w:trHeight w:val="20"/>
          <w:jc w:val="center"/>
        </w:trPr>
        <w:tc>
          <w:tcPr>
            <w:tcW w:w="236" w:type="pct"/>
            <w:vMerge/>
            <w:vAlign w:val="center"/>
          </w:tcPr>
          <w:p w14:paraId="52438E93" w14:textId="77777777" w:rsidR="00775B2B" w:rsidRDefault="00775B2B">
            <w:pPr>
              <w:jc w:val="center"/>
              <w:rPr>
                <w:szCs w:val="21"/>
              </w:rPr>
            </w:pPr>
          </w:p>
        </w:tc>
        <w:tc>
          <w:tcPr>
            <w:tcW w:w="920" w:type="pct"/>
            <w:vAlign w:val="center"/>
          </w:tcPr>
          <w:p w14:paraId="04C1772C" w14:textId="77777777" w:rsidR="00775B2B" w:rsidRDefault="00000000">
            <w:pPr>
              <w:jc w:val="center"/>
              <w:rPr>
                <w:szCs w:val="21"/>
              </w:rPr>
            </w:pPr>
            <w:r>
              <w:rPr>
                <w:szCs w:val="21"/>
              </w:rPr>
              <w:t>预测结论</w:t>
            </w:r>
          </w:p>
        </w:tc>
        <w:tc>
          <w:tcPr>
            <w:tcW w:w="3307" w:type="pct"/>
            <w:gridSpan w:val="7"/>
            <w:vAlign w:val="center"/>
          </w:tcPr>
          <w:p w14:paraId="0D057754" w14:textId="77777777" w:rsidR="00775B2B" w:rsidRDefault="00000000">
            <w:pPr>
              <w:jc w:val="center"/>
              <w:rPr>
                <w:szCs w:val="21"/>
              </w:rPr>
            </w:pPr>
            <w:r>
              <w:rPr>
                <w:szCs w:val="21"/>
              </w:rPr>
              <w:t>达标结论：</w:t>
            </w:r>
            <w:r>
              <w:rPr>
                <w:szCs w:val="21"/>
              </w:rPr>
              <w:t>a</w:t>
            </w:r>
            <w:r>
              <w:rPr>
                <w:szCs w:val="21"/>
              </w:rPr>
              <w:t>）</w:t>
            </w:r>
            <w:r>
              <w:rPr>
                <w:szCs w:val="21"/>
              </w:rPr>
              <w:t>√</w:t>
            </w:r>
            <w:r>
              <w:rPr>
                <w:szCs w:val="21"/>
              </w:rPr>
              <w:t>；</w:t>
            </w:r>
            <w:r>
              <w:rPr>
                <w:szCs w:val="21"/>
              </w:rPr>
              <w:t>b</w:t>
            </w:r>
            <w:r>
              <w:rPr>
                <w:szCs w:val="21"/>
              </w:rPr>
              <w:t>）</w:t>
            </w:r>
            <w:r>
              <w:rPr>
                <w:szCs w:val="21"/>
              </w:rPr>
              <w:t>□</w:t>
            </w:r>
            <w:r>
              <w:rPr>
                <w:szCs w:val="21"/>
              </w:rPr>
              <w:t>；</w:t>
            </w:r>
            <w:r>
              <w:rPr>
                <w:szCs w:val="21"/>
              </w:rPr>
              <w:t>c</w:t>
            </w:r>
            <w:r>
              <w:rPr>
                <w:szCs w:val="21"/>
              </w:rPr>
              <w:t>）</w:t>
            </w:r>
            <w:r>
              <w:rPr>
                <w:szCs w:val="21"/>
              </w:rPr>
              <w:t xml:space="preserve">□ </w:t>
            </w:r>
            <w:r>
              <w:rPr>
                <w:szCs w:val="21"/>
              </w:rPr>
              <w:t>不达标结论：</w:t>
            </w:r>
            <w:r>
              <w:rPr>
                <w:szCs w:val="21"/>
              </w:rPr>
              <w:t>a</w:t>
            </w:r>
            <w:r>
              <w:rPr>
                <w:szCs w:val="21"/>
              </w:rPr>
              <w:t>）</w:t>
            </w:r>
            <w:r>
              <w:rPr>
                <w:szCs w:val="21"/>
              </w:rPr>
              <w:t>□</w:t>
            </w:r>
            <w:r>
              <w:rPr>
                <w:szCs w:val="21"/>
              </w:rPr>
              <w:t>；</w:t>
            </w:r>
            <w:r>
              <w:rPr>
                <w:szCs w:val="21"/>
              </w:rPr>
              <w:t>b</w:t>
            </w:r>
            <w:r>
              <w:rPr>
                <w:szCs w:val="21"/>
              </w:rPr>
              <w:t>）</w:t>
            </w:r>
            <w:r>
              <w:rPr>
                <w:szCs w:val="21"/>
              </w:rPr>
              <w:t>□</w:t>
            </w:r>
          </w:p>
        </w:tc>
        <w:tc>
          <w:tcPr>
            <w:tcW w:w="537" w:type="pct"/>
            <w:vAlign w:val="center"/>
          </w:tcPr>
          <w:p w14:paraId="25BF88AA" w14:textId="77777777" w:rsidR="00775B2B" w:rsidRDefault="00775B2B">
            <w:pPr>
              <w:jc w:val="center"/>
              <w:rPr>
                <w:szCs w:val="21"/>
              </w:rPr>
            </w:pPr>
          </w:p>
        </w:tc>
      </w:tr>
      <w:tr w:rsidR="00775B2B" w14:paraId="06842C9F" w14:textId="77777777">
        <w:trPr>
          <w:trHeight w:val="20"/>
          <w:jc w:val="center"/>
        </w:trPr>
        <w:tc>
          <w:tcPr>
            <w:tcW w:w="236" w:type="pct"/>
            <w:vMerge w:val="restart"/>
            <w:vAlign w:val="center"/>
          </w:tcPr>
          <w:p w14:paraId="295FC2F3" w14:textId="77777777" w:rsidR="00775B2B" w:rsidRDefault="00000000">
            <w:pPr>
              <w:jc w:val="center"/>
              <w:rPr>
                <w:szCs w:val="21"/>
              </w:rPr>
            </w:pPr>
            <w:r>
              <w:rPr>
                <w:szCs w:val="21"/>
              </w:rPr>
              <w:t>防</w:t>
            </w:r>
            <w:r>
              <w:rPr>
                <w:szCs w:val="21"/>
              </w:rPr>
              <w:t xml:space="preserve"> </w:t>
            </w:r>
            <w:r>
              <w:rPr>
                <w:szCs w:val="21"/>
              </w:rPr>
              <w:t>治</w:t>
            </w:r>
            <w:r>
              <w:rPr>
                <w:szCs w:val="21"/>
              </w:rPr>
              <w:t xml:space="preserve"> </w:t>
            </w:r>
            <w:r>
              <w:rPr>
                <w:szCs w:val="21"/>
              </w:rPr>
              <w:t>措</w:t>
            </w:r>
            <w:r>
              <w:rPr>
                <w:szCs w:val="21"/>
              </w:rPr>
              <w:t xml:space="preserve"> </w:t>
            </w:r>
            <w:r>
              <w:rPr>
                <w:szCs w:val="21"/>
              </w:rPr>
              <w:t>施</w:t>
            </w:r>
          </w:p>
        </w:tc>
        <w:tc>
          <w:tcPr>
            <w:tcW w:w="920" w:type="pct"/>
            <w:vAlign w:val="center"/>
          </w:tcPr>
          <w:p w14:paraId="59C69E7F" w14:textId="77777777" w:rsidR="00775B2B" w:rsidRDefault="00000000">
            <w:pPr>
              <w:jc w:val="center"/>
              <w:rPr>
                <w:szCs w:val="21"/>
              </w:rPr>
            </w:pPr>
            <w:r>
              <w:rPr>
                <w:szCs w:val="21"/>
              </w:rPr>
              <w:t>防控措施</w:t>
            </w:r>
          </w:p>
        </w:tc>
        <w:tc>
          <w:tcPr>
            <w:tcW w:w="3307" w:type="pct"/>
            <w:gridSpan w:val="7"/>
            <w:vAlign w:val="center"/>
          </w:tcPr>
          <w:p w14:paraId="33BB4D26" w14:textId="77777777" w:rsidR="00775B2B" w:rsidRDefault="00000000">
            <w:pPr>
              <w:jc w:val="center"/>
              <w:rPr>
                <w:szCs w:val="21"/>
              </w:rPr>
            </w:pPr>
            <w:r>
              <w:rPr>
                <w:szCs w:val="21"/>
              </w:rPr>
              <w:t>土壤环境质量现状保障</w:t>
            </w:r>
            <w:r>
              <w:rPr>
                <w:szCs w:val="21"/>
                <w:lang w:bidi="en-US"/>
              </w:rPr>
              <w:sym w:font="Wingdings 2" w:char="00A3"/>
            </w:r>
            <w:r>
              <w:rPr>
                <w:szCs w:val="21"/>
              </w:rPr>
              <w:t>；源头控制</w:t>
            </w:r>
            <w:r>
              <w:rPr>
                <w:szCs w:val="21"/>
                <w:lang w:bidi="en-US"/>
              </w:rPr>
              <w:sym w:font="Wingdings 2" w:char="F052"/>
            </w:r>
            <w:r>
              <w:rPr>
                <w:szCs w:val="21"/>
              </w:rPr>
              <w:t>；过程防控</w:t>
            </w:r>
            <w:r>
              <w:rPr>
                <w:szCs w:val="21"/>
                <w:lang w:bidi="en-US"/>
              </w:rPr>
              <w:sym w:font="Wingdings 2" w:char="F052"/>
            </w:r>
            <w:r>
              <w:rPr>
                <w:szCs w:val="21"/>
              </w:rPr>
              <w:t>；其他（）</w:t>
            </w:r>
          </w:p>
        </w:tc>
        <w:tc>
          <w:tcPr>
            <w:tcW w:w="537" w:type="pct"/>
            <w:vAlign w:val="center"/>
          </w:tcPr>
          <w:p w14:paraId="338B6A92" w14:textId="77777777" w:rsidR="00775B2B" w:rsidRDefault="00775B2B">
            <w:pPr>
              <w:jc w:val="center"/>
              <w:rPr>
                <w:szCs w:val="21"/>
              </w:rPr>
            </w:pPr>
          </w:p>
        </w:tc>
      </w:tr>
      <w:tr w:rsidR="00775B2B" w14:paraId="0E1556C1" w14:textId="77777777">
        <w:trPr>
          <w:trHeight w:val="20"/>
          <w:jc w:val="center"/>
        </w:trPr>
        <w:tc>
          <w:tcPr>
            <w:tcW w:w="236" w:type="pct"/>
            <w:vMerge/>
            <w:vAlign w:val="center"/>
          </w:tcPr>
          <w:p w14:paraId="17B0917A" w14:textId="77777777" w:rsidR="00775B2B" w:rsidRDefault="00775B2B">
            <w:pPr>
              <w:jc w:val="center"/>
              <w:rPr>
                <w:szCs w:val="21"/>
              </w:rPr>
            </w:pPr>
          </w:p>
        </w:tc>
        <w:tc>
          <w:tcPr>
            <w:tcW w:w="920" w:type="pct"/>
            <w:vMerge w:val="restart"/>
            <w:vAlign w:val="center"/>
          </w:tcPr>
          <w:p w14:paraId="6BC9B442" w14:textId="77777777" w:rsidR="00775B2B" w:rsidRDefault="00000000">
            <w:pPr>
              <w:jc w:val="center"/>
              <w:rPr>
                <w:szCs w:val="21"/>
              </w:rPr>
            </w:pPr>
            <w:r>
              <w:rPr>
                <w:szCs w:val="21"/>
              </w:rPr>
              <w:t>跟踪监测</w:t>
            </w:r>
          </w:p>
        </w:tc>
        <w:tc>
          <w:tcPr>
            <w:tcW w:w="1285" w:type="pct"/>
            <w:gridSpan w:val="2"/>
            <w:vAlign w:val="center"/>
          </w:tcPr>
          <w:p w14:paraId="341537FF" w14:textId="77777777" w:rsidR="00775B2B" w:rsidRDefault="00000000">
            <w:pPr>
              <w:jc w:val="center"/>
              <w:rPr>
                <w:szCs w:val="21"/>
              </w:rPr>
            </w:pPr>
            <w:r>
              <w:rPr>
                <w:szCs w:val="21"/>
              </w:rPr>
              <w:t>监测点数</w:t>
            </w:r>
          </w:p>
        </w:tc>
        <w:tc>
          <w:tcPr>
            <w:tcW w:w="1225" w:type="pct"/>
            <w:gridSpan w:val="2"/>
            <w:vAlign w:val="center"/>
          </w:tcPr>
          <w:p w14:paraId="2D11FA65" w14:textId="77777777" w:rsidR="00775B2B" w:rsidRDefault="00000000">
            <w:pPr>
              <w:jc w:val="center"/>
              <w:rPr>
                <w:szCs w:val="21"/>
              </w:rPr>
            </w:pPr>
            <w:r>
              <w:rPr>
                <w:szCs w:val="21"/>
              </w:rPr>
              <w:t>监测指标</w:t>
            </w:r>
          </w:p>
        </w:tc>
        <w:tc>
          <w:tcPr>
            <w:tcW w:w="797" w:type="pct"/>
            <w:gridSpan w:val="3"/>
            <w:vAlign w:val="center"/>
          </w:tcPr>
          <w:p w14:paraId="25BFB67B" w14:textId="77777777" w:rsidR="00775B2B" w:rsidRDefault="00000000">
            <w:pPr>
              <w:jc w:val="center"/>
              <w:rPr>
                <w:szCs w:val="21"/>
              </w:rPr>
            </w:pPr>
            <w:r>
              <w:rPr>
                <w:szCs w:val="21"/>
              </w:rPr>
              <w:t>监测频次</w:t>
            </w:r>
          </w:p>
        </w:tc>
        <w:tc>
          <w:tcPr>
            <w:tcW w:w="537" w:type="pct"/>
            <w:vMerge w:val="restart"/>
            <w:vAlign w:val="center"/>
          </w:tcPr>
          <w:p w14:paraId="46C85297" w14:textId="77777777" w:rsidR="00775B2B" w:rsidRDefault="00775B2B">
            <w:pPr>
              <w:jc w:val="center"/>
              <w:rPr>
                <w:szCs w:val="21"/>
              </w:rPr>
            </w:pPr>
          </w:p>
        </w:tc>
      </w:tr>
      <w:tr w:rsidR="00775B2B" w14:paraId="16A3887A" w14:textId="77777777">
        <w:trPr>
          <w:trHeight w:val="643"/>
          <w:jc w:val="center"/>
        </w:trPr>
        <w:tc>
          <w:tcPr>
            <w:tcW w:w="236" w:type="pct"/>
            <w:vMerge/>
            <w:vAlign w:val="center"/>
          </w:tcPr>
          <w:p w14:paraId="63ADF32B" w14:textId="77777777" w:rsidR="00775B2B" w:rsidRDefault="00775B2B">
            <w:pPr>
              <w:jc w:val="center"/>
              <w:rPr>
                <w:szCs w:val="21"/>
              </w:rPr>
            </w:pPr>
          </w:p>
        </w:tc>
        <w:tc>
          <w:tcPr>
            <w:tcW w:w="920" w:type="pct"/>
            <w:vMerge/>
            <w:vAlign w:val="center"/>
          </w:tcPr>
          <w:p w14:paraId="23569649" w14:textId="77777777" w:rsidR="00775B2B" w:rsidRDefault="00775B2B">
            <w:pPr>
              <w:jc w:val="center"/>
              <w:rPr>
                <w:szCs w:val="21"/>
              </w:rPr>
            </w:pPr>
          </w:p>
        </w:tc>
        <w:tc>
          <w:tcPr>
            <w:tcW w:w="1285" w:type="pct"/>
            <w:gridSpan w:val="2"/>
            <w:vAlign w:val="center"/>
          </w:tcPr>
          <w:p w14:paraId="4BD023F1" w14:textId="77777777" w:rsidR="00775B2B" w:rsidRDefault="00000000">
            <w:pPr>
              <w:jc w:val="center"/>
              <w:rPr>
                <w:szCs w:val="21"/>
              </w:rPr>
            </w:pPr>
            <w:r>
              <w:rPr>
                <w:rFonts w:hint="eastAsia"/>
                <w:szCs w:val="21"/>
              </w:rPr>
              <w:t>1</w:t>
            </w:r>
            <w:r>
              <w:rPr>
                <w:rFonts w:hint="eastAsia"/>
                <w:szCs w:val="21"/>
              </w:rPr>
              <w:t>个表层样</w:t>
            </w:r>
          </w:p>
        </w:tc>
        <w:tc>
          <w:tcPr>
            <w:tcW w:w="1225" w:type="pct"/>
            <w:gridSpan w:val="2"/>
            <w:vAlign w:val="center"/>
          </w:tcPr>
          <w:p w14:paraId="0AFFC1F3" w14:textId="77777777" w:rsidR="00775B2B" w:rsidRDefault="00000000">
            <w:pPr>
              <w:jc w:val="center"/>
              <w:rPr>
                <w:szCs w:val="21"/>
              </w:rPr>
            </w:pPr>
            <w:r>
              <w:rPr>
                <w:szCs w:val="21"/>
                <w:lang w:bidi="en-US"/>
              </w:rPr>
              <w:t>《土壤环境质量标准</w:t>
            </w:r>
            <w:r>
              <w:rPr>
                <w:szCs w:val="21"/>
                <w:lang w:bidi="en-US"/>
              </w:rPr>
              <w:t xml:space="preserve"> </w:t>
            </w:r>
            <w:r>
              <w:rPr>
                <w:szCs w:val="21"/>
                <w:lang w:bidi="en-US"/>
              </w:rPr>
              <w:t>建设用地土壤污染风险管控标准》（</w:t>
            </w:r>
            <w:r>
              <w:rPr>
                <w:szCs w:val="21"/>
                <w:lang w:bidi="en-US"/>
              </w:rPr>
              <w:t>GB36600-2018</w:t>
            </w:r>
            <w:r>
              <w:rPr>
                <w:szCs w:val="21"/>
                <w:lang w:bidi="en-US"/>
              </w:rPr>
              <w:t>）</w:t>
            </w:r>
          </w:p>
        </w:tc>
        <w:tc>
          <w:tcPr>
            <w:tcW w:w="797" w:type="pct"/>
            <w:gridSpan w:val="3"/>
            <w:vAlign w:val="center"/>
          </w:tcPr>
          <w:p w14:paraId="10C04240" w14:textId="77777777" w:rsidR="00775B2B" w:rsidRDefault="00000000">
            <w:pPr>
              <w:jc w:val="center"/>
              <w:rPr>
                <w:szCs w:val="21"/>
              </w:rPr>
            </w:pPr>
            <w:r>
              <w:rPr>
                <w:rFonts w:hint="eastAsia"/>
                <w:szCs w:val="21"/>
              </w:rPr>
              <w:t>3</w:t>
            </w:r>
            <w:r>
              <w:rPr>
                <w:rFonts w:hint="eastAsia"/>
                <w:szCs w:val="21"/>
              </w:rPr>
              <w:t>年内开展一次</w:t>
            </w:r>
          </w:p>
        </w:tc>
        <w:tc>
          <w:tcPr>
            <w:tcW w:w="537" w:type="pct"/>
            <w:vMerge/>
            <w:vAlign w:val="center"/>
          </w:tcPr>
          <w:p w14:paraId="3ABA42DA" w14:textId="77777777" w:rsidR="00775B2B" w:rsidRDefault="00775B2B">
            <w:pPr>
              <w:jc w:val="center"/>
              <w:rPr>
                <w:szCs w:val="21"/>
              </w:rPr>
            </w:pPr>
          </w:p>
        </w:tc>
      </w:tr>
      <w:tr w:rsidR="00775B2B" w14:paraId="27761A8D" w14:textId="77777777">
        <w:trPr>
          <w:trHeight w:val="20"/>
          <w:jc w:val="center"/>
        </w:trPr>
        <w:tc>
          <w:tcPr>
            <w:tcW w:w="236" w:type="pct"/>
            <w:vMerge/>
            <w:vAlign w:val="center"/>
          </w:tcPr>
          <w:p w14:paraId="1AB77DA6" w14:textId="77777777" w:rsidR="00775B2B" w:rsidRDefault="00775B2B">
            <w:pPr>
              <w:jc w:val="center"/>
              <w:rPr>
                <w:szCs w:val="21"/>
              </w:rPr>
            </w:pPr>
          </w:p>
        </w:tc>
        <w:tc>
          <w:tcPr>
            <w:tcW w:w="920" w:type="pct"/>
            <w:vAlign w:val="center"/>
          </w:tcPr>
          <w:p w14:paraId="0C5C0E2B" w14:textId="77777777" w:rsidR="00775B2B" w:rsidRDefault="00000000">
            <w:pPr>
              <w:jc w:val="center"/>
              <w:rPr>
                <w:szCs w:val="21"/>
              </w:rPr>
            </w:pPr>
            <w:r>
              <w:rPr>
                <w:szCs w:val="21"/>
              </w:rPr>
              <w:t>信息公开指标</w:t>
            </w:r>
          </w:p>
        </w:tc>
        <w:tc>
          <w:tcPr>
            <w:tcW w:w="3307" w:type="pct"/>
            <w:gridSpan w:val="7"/>
            <w:vAlign w:val="center"/>
          </w:tcPr>
          <w:p w14:paraId="42983853" w14:textId="77777777" w:rsidR="00775B2B" w:rsidRDefault="00000000">
            <w:pPr>
              <w:jc w:val="center"/>
              <w:rPr>
                <w:szCs w:val="21"/>
              </w:rPr>
            </w:pPr>
            <w:r>
              <w:rPr>
                <w:szCs w:val="21"/>
              </w:rPr>
              <w:t>监测点位及监测值</w:t>
            </w:r>
          </w:p>
        </w:tc>
        <w:tc>
          <w:tcPr>
            <w:tcW w:w="537" w:type="pct"/>
            <w:vMerge/>
            <w:vAlign w:val="center"/>
          </w:tcPr>
          <w:p w14:paraId="64B5A489" w14:textId="77777777" w:rsidR="00775B2B" w:rsidRDefault="00775B2B">
            <w:pPr>
              <w:jc w:val="center"/>
              <w:rPr>
                <w:szCs w:val="21"/>
              </w:rPr>
            </w:pPr>
          </w:p>
        </w:tc>
      </w:tr>
      <w:tr w:rsidR="00775B2B" w14:paraId="32B817B7" w14:textId="77777777">
        <w:trPr>
          <w:trHeight w:val="20"/>
          <w:jc w:val="center"/>
        </w:trPr>
        <w:tc>
          <w:tcPr>
            <w:tcW w:w="1157" w:type="pct"/>
            <w:gridSpan w:val="2"/>
            <w:vAlign w:val="center"/>
          </w:tcPr>
          <w:p w14:paraId="78E55395" w14:textId="77777777" w:rsidR="00775B2B" w:rsidRDefault="00000000">
            <w:pPr>
              <w:jc w:val="center"/>
              <w:rPr>
                <w:szCs w:val="21"/>
              </w:rPr>
            </w:pPr>
            <w:r>
              <w:rPr>
                <w:szCs w:val="21"/>
              </w:rPr>
              <w:t>评价结论</w:t>
            </w:r>
          </w:p>
        </w:tc>
        <w:tc>
          <w:tcPr>
            <w:tcW w:w="3307" w:type="pct"/>
            <w:gridSpan w:val="7"/>
            <w:vAlign w:val="center"/>
          </w:tcPr>
          <w:p w14:paraId="10C47C75" w14:textId="77777777" w:rsidR="00775B2B" w:rsidRDefault="00000000">
            <w:pPr>
              <w:jc w:val="left"/>
              <w:rPr>
                <w:b/>
                <w:w w:val="90"/>
                <w:szCs w:val="21"/>
              </w:rPr>
            </w:pPr>
            <w:r>
              <w:rPr>
                <w:szCs w:val="21"/>
                <w:lang w:val="zh-CN"/>
              </w:rPr>
              <w:t>可接受</w:t>
            </w:r>
          </w:p>
        </w:tc>
        <w:tc>
          <w:tcPr>
            <w:tcW w:w="537" w:type="pct"/>
            <w:vAlign w:val="center"/>
          </w:tcPr>
          <w:p w14:paraId="5CE75BC2" w14:textId="77777777" w:rsidR="00775B2B" w:rsidRDefault="00775B2B">
            <w:pPr>
              <w:jc w:val="center"/>
              <w:rPr>
                <w:szCs w:val="21"/>
              </w:rPr>
            </w:pPr>
          </w:p>
        </w:tc>
      </w:tr>
      <w:tr w:rsidR="00775B2B" w14:paraId="61DA2907" w14:textId="77777777">
        <w:trPr>
          <w:trHeight w:val="20"/>
          <w:jc w:val="center"/>
        </w:trPr>
        <w:tc>
          <w:tcPr>
            <w:tcW w:w="5000" w:type="pct"/>
            <w:gridSpan w:val="10"/>
            <w:vAlign w:val="center"/>
          </w:tcPr>
          <w:p w14:paraId="5B729315" w14:textId="77777777" w:rsidR="00775B2B" w:rsidRDefault="00000000">
            <w:pPr>
              <w:rPr>
                <w:szCs w:val="21"/>
              </w:rPr>
            </w:pPr>
            <w:r>
              <w:rPr>
                <w:szCs w:val="21"/>
              </w:rPr>
              <w:t>注</w:t>
            </w:r>
            <w:r>
              <w:rPr>
                <w:szCs w:val="21"/>
              </w:rPr>
              <w:t>1</w:t>
            </w:r>
            <w:r>
              <w:rPr>
                <w:szCs w:val="21"/>
              </w:rPr>
              <w:t>：</w:t>
            </w:r>
            <w:r>
              <w:rPr>
                <w:szCs w:val="21"/>
              </w:rPr>
              <w:t>“□”</w:t>
            </w:r>
            <w:r>
              <w:rPr>
                <w:szCs w:val="21"/>
              </w:rPr>
              <w:t>为勾选项，可</w:t>
            </w:r>
            <w:r>
              <w:rPr>
                <w:szCs w:val="21"/>
              </w:rPr>
              <w:t>√</w:t>
            </w:r>
            <w:r>
              <w:rPr>
                <w:szCs w:val="21"/>
              </w:rPr>
              <w:t>；</w:t>
            </w:r>
            <w:r>
              <w:rPr>
                <w:szCs w:val="21"/>
              </w:rPr>
              <w:t>“</w:t>
            </w:r>
            <w:r>
              <w:rPr>
                <w:szCs w:val="21"/>
              </w:rPr>
              <w:t>（</w:t>
            </w:r>
            <w:r>
              <w:rPr>
                <w:szCs w:val="21"/>
              </w:rPr>
              <w:t xml:space="preserve"> </w:t>
            </w:r>
            <w:r>
              <w:rPr>
                <w:szCs w:val="21"/>
              </w:rPr>
              <w:t>）</w:t>
            </w:r>
            <w:r>
              <w:rPr>
                <w:szCs w:val="21"/>
              </w:rPr>
              <w:t>”</w:t>
            </w:r>
            <w:r>
              <w:rPr>
                <w:szCs w:val="21"/>
              </w:rPr>
              <w:t>为内容填写项；</w:t>
            </w:r>
            <w:r>
              <w:rPr>
                <w:szCs w:val="21"/>
              </w:rPr>
              <w:t>“</w:t>
            </w:r>
            <w:r>
              <w:rPr>
                <w:szCs w:val="21"/>
              </w:rPr>
              <w:t>备注</w:t>
            </w:r>
            <w:r>
              <w:rPr>
                <w:szCs w:val="21"/>
              </w:rPr>
              <w:t>”</w:t>
            </w:r>
            <w:r>
              <w:rPr>
                <w:szCs w:val="21"/>
              </w:rPr>
              <w:t>为其他补充内容。</w:t>
            </w:r>
          </w:p>
          <w:p w14:paraId="55817108" w14:textId="77777777" w:rsidR="00775B2B" w:rsidRDefault="00000000">
            <w:pPr>
              <w:rPr>
                <w:szCs w:val="21"/>
              </w:rPr>
            </w:pPr>
            <w:r>
              <w:rPr>
                <w:szCs w:val="21"/>
              </w:rPr>
              <w:t>注</w:t>
            </w:r>
            <w:r>
              <w:rPr>
                <w:szCs w:val="21"/>
              </w:rPr>
              <w:t>2</w:t>
            </w:r>
            <w:r>
              <w:rPr>
                <w:szCs w:val="21"/>
              </w:rPr>
              <w:t>：需要分别开展土壤环境影响</w:t>
            </w:r>
            <w:r>
              <w:rPr>
                <w:rFonts w:hint="eastAsia"/>
                <w:szCs w:val="21"/>
              </w:rPr>
              <w:t>评价</w:t>
            </w:r>
            <w:r>
              <w:rPr>
                <w:szCs w:val="21"/>
              </w:rPr>
              <w:t>工作的，分别填写自查表。</w:t>
            </w:r>
          </w:p>
        </w:tc>
      </w:tr>
    </w:tbl>
    <w:p w14:paraId="0964EBAE" w14:textId="77777777" w:rsidR="00775B2B" w:rsidRDefault="00000000">
      <w:pPr>
        <w:pStyle w:val="20"/>
        <w:spacing w:before="0" w:after="0" w:line="520" w:lineRule="exact"/>
        <w:rPr>
          <w:rStyle w:val="affff1"/>
          <w:rFonts w:ascii="Times New Roman" w:hAnsi="Times New Roman"/>
          <w:color w:val="auto"/>
          <w:sz w:val="28"/>
          <w:szCs w:val="28"/>
          <w:u w:val="none"/>
        </w:rPr>
      </w:pPr>
      <w:bookmarkStart w:id="1184" w:name="_Toc30866"/>
      <w:bookmarkStart w:id="1185" w:name="_Toc312944567"/>
      <w:bookmarkStart w:id="1186" w:name="_Toc321568766"/>
      <w:bookmarkStart w:id="1187" w:name="_Toc236373722"/>
      <w:bookmarkStart w:id="1188" w:name="_Toc233171980"/>
      <w:bookmarkStart w:id="1189" w:name="_Toc323128916"/>
      <w:bookmarkStart w:id="1190" w:name="_Toc234663448"/>
      <w:bookmarkStart w:id="1191" w:name="_Toc234664131"/>
      <w:bookmarkStart w:id="1192" w:name="_Toc235850440"/>
      <w:bookmarkStart w:id="1193" w:name="_Toc312944765"/>
      <w:bookmarkStart w:id="1194" w:name="_Toc323128684"/>
      <w:bookmarkStart w:id="1195" w:name="_Hlk73728112"/>
      <w:r>
        <w:rPr>
          <w:rStyle w:val="affff1"/>
          <w:rFonts w:ascii="Times New Roman" w:hAnsi="Times New Roman"/>
          <w:color w:val="auto"/>
          <w:sz w:val="28"/>
          <w:szCs w:val="28"/>
          <w:u w:val="none"/>
        </w:rPr>
        <w:t>5.10</w:t>
      </w:r>
      <w:r>
        <w:rPr>
          <w:rStyle w:val="affff1"/>
          <w:rFonts w:ascii="Times New Roman" w:hAnsi="Times New Roman"/>
          <w:color w:val="auto"/>
          <w:sz w:val="28"/>
          <w:szCs w:val="28"/>
          <w:u w:val="none"/>
        </w:rPr>
        <w:t>环境风险评价</w:t>
      </w:r>
      <w:bookmarkEnd w:id="1184"/>
      <w:bookmarkEnd w:id="1185"/>
      <w:bookmarkEnd w:id="1186"/>
      <w:bookmarkEnd w:id="1187"/>
      <w:bookmarkEnd w:id="1188"/>
      <w:bookmarkEnd w:id="1189"/>
      <w:bookmarkEnd w:id="1190"/>
      <w:bookmarkEnd w:id="1191"/>
      <w:bookmarkEnd w:id="1192"/>
      <w:bookmarkEnd w:id="1193"/>
      <w:bookmarkEnd w:id="1194"/>
    </w:p>
    <w:p w14:paraId="7FB22888" w14:textId="77777777" w:rsidR="00775B2B" w:rsidRDefault="00000000">
      <w:pPr>
        <w:pStyle w:val="30"/>
        <w:adjustRightInd w:val="0"/>
        <w:snapToGrid w:val="0"/>
        <w:spacing w:before="0" w:after="0" w:line="520" w:lineRule="exact"/>
        <w:rPr>
          <w:rFonts w:eastAsia="黑体"/>
          <w:sz w:val="24"/>
          <w:szCs w:val="24"/>
        </w:rPr>
      </w:pPr>
      <w:r>
        <w:rPr>
          <w:rFonts w:eastAsia="黑体"/>
          <w:sz w:val="24"/>
          <w:szCs w:val="24"/>
        </w:rPr>
        <w:t>5.10.1</w:t>
      </w:r>
      <w:r>
        <w:rPr>
          <w:rFonts w:eastAsia="黑体"/>
          <w:sz w:val="24"/>
          <w:szCs w:val="24"/>
        </w:rPr>
        <w:t>评价依据</w:t>
      </w:r>
    </w:p>
    <w:p w14:paraId="70C9DDB1" w14:textId="77777777" w:rsidR="00775B2B" w:rsidRDefault="00000000">
      <w:pPr>
        <w:pStyle w:val="40"/>
        <w:spacing w:before="0" w:after="0" w:line="520" w:lineRule="exact"/>
        <w:rPr>
          <w:b/>
          <w:szCs w:val="24"/>
        </w:rPr>
      </w:pPr>
      <w:r>
        <w:rPr>
          <w:b/>
          <w:szCs w:val="24"/>
        </w:rPr>
        <w:t>5.10.1.1</w:t>
      </w:r>
      <w:r>
        <w:rPr>
          <w:b/>
          <w:szCs w:val="24"/>
        </w:rPr>
        <w:t>风险源调查</w:t>
      </w:r>
    </w:p>
    <w:p w14:paraId="0B4ACBE9" w14:textId="77777777" w:rsidR="00775B2B" w:rsidRDefault="00000000">
      <w:pPr>
        <w:spacing w:line="360" w:lineRule="auto"/>
        <w:ind w:firstLineChars="200" w:firstLine="480"/>
        <w:rPr>
          <w:sz w:val="24"/>
        </w:rPr>
      </w:pPr>
      <w:bookmarkStart w:id="1196" w:name="_Toc421532598"/>
      <w:bookmarkStart w:id="1197" w:name="_Toc166641064"/>
      <w:bookmarkStart w:id="1198" w:name="_Toc150588467"/>
      <w:bookmarkStart w:id="1199" w:name="_Toc307226190"/>
      <w:bookmarkStart w:id="1200" w:name="_Toc150608695"/>
      <w:bookmarkStart w:id="1201" w:name="_Toc290977570"/>
      <w:bookmarkStart w:id="1202" w:name="_Toc150266409"/>
      <w:bookmarkStart w:id="1203" w:name="_Toc151272234"/>
      <w:bookmarkStart w:id="1204" w:name="_Toc151378132"/>
      <w:bookmarkStart w:id="1205" w:name="_Toc150771827"/>
      <w:bookmarkStart w:id="1206" w:name="_Toc150266565"/>
      <w:bookmarkStart w:id="1207" w:name="_Toc150591327"/>
      <w:r>
        <w:rPr>
          <w:sz w:val="24"/>
        </w:rPr>
        <w:t>本热电工程中采用液氨脱硫脱硝。本项目锅炉点火使用</w:t>
      </w:r>
      <w:r>
        <w:rPr>
          <w:sz w:val="24"/>
        </w:rPr>
        <w:t>0#</w:t>
      </w:r>
      <w:r>
        <w:rPr>
          <w:sz w:val="24"/>
        </w:rPr>
        <w:t>轻柴油，</w:t>
      </w:r>
      <w:r>
        <w:rPr>
          <w:kern w:val="0"/>
          <w:sz w:val="24"/>
        </w:rPr>
        <w:t>由槽罐车运至点火油库油罐，供油泵抽吸并加压后送至锅炉燃烧器。点火油库设</w:t>
      </w:r>
      <w:r>
        <w:rPr>
          <w:kern w:val="0"/>
          <w:sz w:val="24"/>
        </w:rPr>
        <w:t>2</w:t>
      </w:r>
      <w:r>
        <w:rPr>
          <w:kern w:val="0"/>
          <w:sz w:val="24"/>
        </w:rPr>
        <w:t>台</w:t>
      </w:r>
      <w:r>
        <w:rPr>
          <w:kern w:val="0"/>
          <w:sz w:val="24"/>
        </w:rPr>
        <w:t>200m³</w:t>
      </w:r>
      <w:r>
        <w:rPr>
          <w:kern w:val="0"/>
          <w:sz w:val="24"/>
        </w:rPr>
        <w:t>立式油罐。</w:t>
      </w:r>
      <w:r>
        <w:rPr>
          <w:rFonts w:hint="eastAsia"/>
          <w:kern w:val="0"/>
          <w:sz w:val="24"/>
        </w:rPr>
        <w:t>本项目副产硫酸铵。</w:t>
      </w:r>
    </w:p>
    <w:p w14:paraId="4F7D5FD1" w14:textId="77777777" w:rsidR="00775B2B" w:rsidRDefault="00000000">
      <w:pPr>
        <w:spacing w:line="360" w:lineRule="auto"/>
        <w:ind w:firstLineChars="200" w:firstLine="480"/>
        <w:rPr>
          <w:sz w:val="24"/>
        </w:rPr>
      </w:pPr>
      <w:r>
        <w:rPr>
          <w:sz w:val="24"/>
        </w:rPr>
        <w:t>本项目主要涉及的危险物质为液氨、</w:t>
      </w:r>
      <w:r>
        <w:rPr>
          <w:rFonts w:hint="eastAsia"/>
          <w:sz w:val="24"/>
        </w:rPr>
        <w:t>0#</w:t>
      </w:r>
      <w:r>
        <w:rPr>
          <w:rFonts w:hint="eastAsia"/>
          <w:sz w:val="24"/>
        </w:rPr>
        <w:t>柴油、硫酸铵</w:t>
      </w:r>
      <w:r>
        <w:rPr>
          <w:sz w:val="24"/>
        </w:rPr>
        <w:t>。</w:t>
      </w:r>
    </w:p>
    <w:bookmarkEnd w:id="1196"/>
    <w:bookmarkEnd w:id="1197"/>
    <w:bookmarkEnd w:id="1198"/>
    <w:bookmarkEnd w:id="1199"/>
    <w:bookmarkEnd w:id="1200"/>
    <w:bookmarkEnd w:id="1201"/>
    <w:bookmarkEnd w:id="1202"/>
    <w:bookmarkEnd w:id="1203"/>
    <w:bookmarkEnd w:id="1204"/>
    <w:bookmarkEnd w:id="1205"/>
    <w:bookmarkEnd w:id="1206"/>
    <w:bookmarkEnd w:id="1207"/>
    <w:p w14:paraId="17D1BB48" w14:textId="77777777" w:rsidR="00775B2B" w:rsidRDefault="00000000">
      <w:pPr>
        <w:pStyle w:val="40"/>
        <w:spacing w:before="0" w:after="0" w:line="520" w:lineRule="exact"/>
        <w:rPr>
          <w:b/>
          <w:szCs w:val="24"/>
        </w:rPr>
      </w:pPr>
      <w:r>
        <w:rPr>
          <w:b/>
          <w:szCs w:val="24"/>
        </w:rPr>
        <w:t>5.10.1.2</w:t>
      </w:r>
      <w:r>
        <w:rPr>
          <w:b/>
          <w:szCs w:val="24"/>
        </w:rPr>
        <w:t>环境风险趋势初判</w:t>
      </w:r>
    </w:p>
    <w:p w14:paraId="640A7147" w14:textId="77777777" w:rsidR="00775B2B" w:rsidRDefault="00000000">
      <w:pPr>
        <w:spacing w:line="360" w:lineRule="auto"/>
        <w:ind w:firstLineChars="200" w:firstLine="480"/>
        <w:rPr>
          <w:sz w:val="24"/>
        </w:rPr>
      </w:pPr>
      <w:r>
        <w:rPr>
          <w:rFonts w:hint="eastAsia"/>
          <w:sz w:val="24"/>
        </w:rPr>
        <w:t>根据《建设项目环境风险评价技术导则》（</w:t>
      </w:r>
      <w:r>
        <w:rPr>
          <w:rFonts w:hint="eastAsia"/>
          <w:sz w:val="24"/>
        </w:rPr>
        <w:t>HJ 169-2018</w:t>
      </w:r>
      <w:r>
        <w:rPr>
          <w:rFonts w:hint="eastAsia"/>
          <w:sz w:val="24"/>
        </w:rPr>
        <w:t>），建设项目环境风险潜势划分为Ⅰ、Ⅱ、Ⅲ、Ⅳ</w:t>
      </w:r>
      <w:r>
        <w:rPr>
          <w:rFonts w:hint="eastAsia"/>
          <w:sz w:val="24"/>
        </w:rPr>
        <w:t>/</w:t>
      </w:r>
      <w:r>
        <w:rPr>
          <w:rFonts w:hint="eastAsia"/>
          <w:sz w:val="24"/>
        </w:rPr>
        <w:t>Ⅳ</w:t>
      </w:r>
      <w:r>
        <w:rPr>
          <w:rFonts w:hint="eastAsia"/>
          <w:sz w:val="24"/>
        </w:rPr>
        <w:t>+</w:t>
      </w:r>
      <w:r>
        <w:rPr>
          <w:rFonts w:hint="eastAsia"/>
          <w:sz w:val="24"/>
        </w:rPr>
        <w:t>级。</w:t>
      </w:r>
    </w:p>
    <w:p w14:paraId="7FA88C80" w14:textId="77777777" w:rsidR="00775B2B" w:rsidRDefault="00000000">
      <w:pPr>
        <w:spacing w:line="360" w:lineRule="auto"/>
        <w:ind w:firstLineChars="200" w:firstLine="480"/>
        <w:rPr>
          <w:sz w:val="24"/>
        </w:rPr>
      </w:pPr>
      <w:r>
        <w:rPr>
          <w:rFonts w:hint="eastAsia"/>
          <w:sz w:val="24"/>
        </w:rPr>
        <w:t>根据建设项目涉及的物质和工艺系统的危险性及其所在地的环境敏感程度，结合事故情况环境影响途径，对建设项目潜在环境危害程度进行概化分析，进而确定环境风险潜势，确定依据，见</w:t>
      </w:r>
      <w:r>
        <w:rPr>
          <w:rFonts w:hint="eastAsia"/>
          <w:sz w:val="24"/>
        </w:rPr>
        <w:t>5.10-1</w:t>
      </w:r>
      <w:r>
        <w:rPr>
          <w:rFonts w:hint="eastAsia"/>
          <w:sz w:val="24"/>
        </w:rPr>
        <w:t>。</w:t>
      </w:r>
    </w:p>
    <w:p w14:paraId="0023174B" w14:textId="022AE73A" w:rsidR="00775B2B" w:rsidRDefault="00000000">
      <w:pPr>
        <w:jc w:val="center"/>
        <w:rPr>
          <w:rFonts w:eastAsia="黑体"/>
          <w:sz w:val="24"/>
        </w:rPr>
      </w:pPr>
      <w:bookmarkStart w:id="1208" w:name="_Ref69750092"/>
      <w:r>
        <w:rPr>
          <w:rFonts w:eastAsia="黑体" w:hint="eastAsia"/>
          <w:sz w:val="24"/>
        </w:rPr>
        <w:t>表</w:t>
      </w:r>
      <w:bookmarkEnd w:id="1208"/>
      <w:r>
        <w:rPr>
          <w:rFonts w:eastAsia="黑体" w:hint="eastAsia"/>
          <w:sz w:val="24"/>
        </w:rPr>
        <w:t xml:space="preserve">5.10-1 </w:t>
      </w:r>
      <w:r w:rsidR="00C90EA2">
        <w:rPr>
          <w:rFonts w:eastAsia="黑体" w:hint="eastAsia"/>
          <w:sz w:val="24"/>
        </w:rPr>
        <w:t xml:space="preserve">  </w:t>
      </w:r>
      <w:r>
        <w:rPr>
          <w:rFonts w:eastAsia="黑体" w:hint="eastAsia"/>
          <w:sz w:val="24"/>
        </w:rPr>
        <w:t xml:space="preserve"> </w:t>
      </w:r>
      <w:r>
        <w:rPr>
          <w:rFonts w:eastAsia="黑体" w:hint="eastAsia"/>
          <w:sz w:val="24"/>
        </w:rPr>
        <w:t>项目环境风险潜势划分依据一览表</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949"/>
        <w:gridCol w:w="1331"/>
        <w:gridCol w:w="1331"/>
        <w:gridCol w:w="1331"/>
        <w:gridCol w:w="1334"/>
      </w:tblGrid>
      <w:tr w:rsidR="00775B2B" w14:paraId="11F02B76" w14:textId="77777777" w:rsidTr="00C90EA2">
        <w:trPr>
          <w:trHeight w:val="284"/>
        </w:trPr>
        <w:tc>
          <w:tcPr>
            <w:tcW w:w="1782" w:type="pct"/>
            <w:vMerge w:val="restart"/>
            <w:vAlign w:val="center"/>
          </w:tcPr>
          <w:p w14:paraId="5D415769" w14:textId="77777777" w:rsidR="00775B2B" w:rsidRDefault="00000000">
            <w:pPr>
              <w:jc w:val="center"/>
              <w:rPr>
                <w:lang w:eastAsia="en-US"/>
              </w:rPr>
            </w:pPr>
            <w:r>
              <w:rPr>
                <w:lang w:eastAsia="en-US"/>
              </w:rPr>
              <w:t>环境敏感程度</w:t>
            </w:r>
          </w:p>
        </w:tc>
        <w:tc>
          <w:tcPr>
            <w:tcW w:w="3218" w:type="pct"/>
            <w:gridSpan w:val="4"/>
            <w:vAlign w:val="center"/>
          </w:tcPr>
          <w:p w14:paraId="2EC335B5" w14:textId="77777777" w:rsidR="00775B2B" w:rsidRDefault="00000000">
            <w:pPr>
              <w:jc w:val="center"/>
            </w:pPr>
            <w:r>
              <w:t>危险物质及工艺系统危险性</w:t>
            </w:r>
            <w:r>
              <w:t>P</w:t>
            </w:r>
          </w:p>
        </w:tc>
      </w:tr>
      <w:tr w:rsidR="00775B2B" w14:paraId="39AEE040" w14:textId="77777777" w:rsidTr="00C90EA2">
        <w:trPr>
          <w:trHeight w:val="284"/>
        </w:trPr>
        <w:tc>
          <w:tcPr>
            <w:tcW w:w="1782" w:type="pct"/>
            <w:vMerge/>
            <w:vAlign w:val="center"/>
          </w:tcPr>
          <w:p w14:paraId="45C00504" w14:textId="77777777" w:rsidR="00775B2B" w:rsidRDefault="00775B2B">
            <w:pPr>
              <w:jc w:val="center"/>
            </w:pPr>
          </w:p>
        </w:tc>
        <w:tc>
          <w:tcPr>
            <w:tcW w:w="804" w:type="pct"/>
            <w:vAlign w:val="center"/>
          </w:tcPr>
          <w:p w14:paraId="728D384D" w14:textId="77777777" w:rsidR="00775B2B" w:rsidRDefault="00000000">
            <w:pPr>
              <w:jc w:val="center"/>
            </w:pPr>
            <w:r>
              <w:rPr>
                <w:lang w:eastAsia="en-US"/>
              </w:rPr>
              <w:t>极高危害</w:t>
            </w:r>
          </w:p>
          <w:p w14:paraId="2EB5D79D" w14:textId="77777777" w:rsidR="00775B2B" w:rsidRDefault="00000000">
            <w:pPr>
              <w:jc w:val="center"/>
              <w:rPr>
                <w:lang w:eastAsia="en-US"/>
              </w:rPr>
            </w:pPr>
            <w:r>
              <w:rPr>
                <w:lang w:eastAsia="en-US"/>
              </w:rPr>
              <w:t>（</w:t>
            </w:r>
            <w:r>
              <w:rPr>
                <w:lang w:eastAsia="en-US"/>
              </w:rPr>
              <w:t>P1</w:t>
            </w:r>
            <w:r>
              <w:rPr>
                <w:lang w:eastAsia="en-US"/>
              </w:rPr>
              <w:t>）</w:t>
            </w:r>
          </w:p>
        </w:tc>
        <w:tc>
          <w:tcPr>
            <w:tcW w:w="804" w:type="pct"/>
            <w:vAlign w:val="center"/>
          </w:tcPr>
          <w:p w14:paraId="111D5C68" w14:textId="77777777" w:rsidR="00775B2B" w:rsidRDefault="00000000">
            <w:pPr>
              <w:jc w:val="center"/>
            </w:pPr>
            <w:r>
              <w:rPr>
                <w:lang w:eastAsia="en-US"/>
              </w:rPr>
              <w:t>高度危害</w:t>
            </w:r>
          </w:p>
          <w:p w14:paraId="2E6EC85D" w14:textId="77777777" w:rsidR="00775B2B" w:rsidRDefault="00000000">
            <w:pPr>
              <w:jc w:val="center"/>
              <w:rPr>
                <w:lang w:eastAsia="en-US"/>
              </w:rPr>
            </w:pPr>
            <w:r>
              <w:rPr>
                <w:lang w:eastAsia="en-US"/>
              </w:rPr>
              <w:t>（</w:t>
            </w:r>
            <w:r>
              <w:rPr>
                <w:lang w:eastAsia="en-US"/>
              </w:rPr>
              <w:t>P2</w:t>
            </w:r>
            <w:r>
              <w:rPr>
                <w:lang w:eastAsia="en-US"/>
              </w:rPr>
              <w:t>）</w:t>
            </w:r>
          </w:p>
        </w:tc>
        <w:tc>
          <w:tcPr>
            <w:tcW w:w="804" w:type="pct"/>
            <w:vAlign w:val="center"/>
          </w:tcPr>
          <w:p w14:paraId="6B0975AB" w14:textId="77777777" w:rsidR="00775B2B" w:rsidRDefault="00000000">
            <w:pPr>
              <w:jc w:val="center"/>
            </w:pPr>
            <w:r>
              <w:rPr>
                <w:lang w:eastAsia="en-US"/>
              </w:rPr>
              <w:t>中度危害</w:t>
            </w:r>
          </w:p>
          <w:p w14:paraId="64F411D0" w14:textId="77777777" w:rsidR="00775B2B" w:rsidRDefault="00000000">
            <w:pPr>
              <w:jc w:val="center"/>
              <w:rPr>
                <w:lang w:eastAsia="en-US"/>
              </w:rPr>
            </w:pPr>
            <w:r>
              <w:rPr>
                <w:lang w:eastAsia="en-US"/>
              </w:rPr>
              <w:t>（</w:t>
            </w:r>
            <w:r>
              <w:rPr>
                <w:lang w:eastAsia="en-US"/>
              </w:rPr>
              <w:t>P3</w:t>
            </w:r>
            <w:r>
              <w:rPr>
                <w:lang w:eastAsia="en-US"/>
              </w:rPr>
              <w:t>）</w:t>
            </w:r>
          </w:p>
        </w:tc>
        <w:tc>
          <w:tcPr>
            <w:tcW w:w="804" w:type="pct"/>
            <w:vAlign w:val="center"/>
          </w:tcPr>
          <w:p w14:paraId="025C3999" w14:textId="77777777" w:rsidR="00775B2B" w:rsidRDefault="00000000">
            <w:pPr>
              <w:jc w:val="center"/>
            </w:pPr>
            <w:r>
              <w:rPr>
                <w:lang w:eastAsia="en-US"/>
              </w:rPr>
              <w:t>轻度危害</w:t>
            </w:r>
          </w:p>
          <w:p w14:paraId="271A5EAD" w14:textId="77777777" w:rsidR="00775B2B" w:rsidRDefault="00000000">
            <w:pPr>
              <w:jc w:val="center"/>
              <w:rPr>
                <w:lang w:eastAsia="en-US"/>
              </w:rPr>
            </w:pPr>
            <w:r>
              <w:rPr>
                <w:lang w:eastAsia="en-US"/>
              </w:rPr>
              <w:t>（</w:t>
            </w:r>
            <w:r>
              <w:rPr>
                <w:lang w:eastAsia="en-US"/>
              </w:rPr>
              <w:t>P4</w:t>
            </w:r>
            <w:r>
              <w:rPr>
                <w:lang w:eastAsia="en-US"/>
              </w:rPr>
              <w:t>）</w:t>
            </w:r>
          </w:p>
        </w:tc>
      </w:tr>
      <w:tr w:rsidR="00775B2B" w14:paraId="28D4C812" w14:textId="77777777" w:rsidTr="00C90EA2">
        <w:trPr>
          <w:trHeight w:val="284"/>
        </w:trPr>
        <w:tc>
          <w:tcPr>
            <w:tcW w:w="1782" w:type="pct"/>
            <w:vAlign w:val="center"/>
          </w:tcPr>
          <w:p w14:paraId="04DDDA16" w14:textId="77777777" w:rsidR="00775B2B" w:rsidRDefault="00000000">
            <w:pPr>
              <w:jc w:val="center"/>
            </w:pPr>
            <w:r>
              <w:t>环境高敏感度区（</w:t>
            </w:r>
            <w:r>
              <w:t>E1</w:t>
            </w:r>
            <w:r>
              <w:t>）</w:t>
            </w:r>
          </w:p>
        </w:tc>
        <w:tc>
          <w:tcPr>
            <w:tcW w:w="804" w:type="pct"/>
            <w:vAlign w:val="center"/>
          </w:tcPr>
          <w:p w14:paraId="4E042182" w14:textId="77777777" w:rsidR="00775B2B" w:rsidRDefault="00000000">
            <w:pPr>
              <w:jc w:val="center"/>
              <w:rPr>
                <w:lang w:eastAsia="en-US"/>
              </w:rPr>
            </w:pPr>
            <w:r>
              <w:rPr>
                <w:lang w:eastAsia="en-US"/>
              </w:rPr>
              <w:t>IV</w:t>
            </w:r>
            <w:r>
              <w:rPr>
                <w:vertAlign w:val="superscript"/>
                <w:lang w:eastAsia="en-US"/>
              </w:rPr>
              <w:t>+</w:t>
            </w:r>
          </w:p>
        </w:tc>
        <w:tc>
          <w:tcPr>
            <w:tcW w:w="804" w:type="pct"/>
            <w:vAlign w:val="center"/>
          </w:tcPr>
          <w:p w14:paraId="0F8655D1" w14:textId="77777777" w:rsidR="00775B2B" w:rsidRDefault="00000000">
            <w:pPr>
              <w:jc w:val="center"/>
              <w:rPr>
                <w:lang w:eastAsia="en-US"/>
              </w:rPr>
            </w:pPr>
            <w:r>
              <w:rPr>
                <w:lang w:eastAsia="en-US"/>
              </w:rPr>
              <w:t>IV</w:t>
            </w:r>
          </w:p>
        </w:tc>
        <w:tc>
          <w:tcPr>
            <w:tcW w:w="804" w:type="pct"/>
            <w:vAlign w:val="center"/>
          </w:tcPr>
          <w:p w14:paraId="2F96E162" w14:textId="77777777" w:rsidR="00775B2B" w:rsidRDefault="00000000">
            <w:pPr>
              <w:jc w:val="center"/>
              <w:rPr>
                <w:lang w:eastAsia="en-US"/>
              </w:rPr>
            </w:pPr>
            <w:r>
              <w:rPr>
                <w:rFonts w:hint="eastAsia"/>
              </w:rPr>
              <w:t>Ⅲ</w:t>
            </w:r>
          </w:p>
        </w:tc>
        <w:tc>
          <w:tcPr>
            <w:tcW w:w="804" w:type="pct"/>
            <w:vAlign w:val="center"/>
          </w:tcPr>
          <w:p w14:paraId="4A5137C1" w14:textId="77777777" w:rsidR="00775B2B" w:rsidRDefault="00000000">
            <w:pPr>
              <w:jc w:val="center"/>
              <w:rPr>
                <w:lang w:eastAsia="en-US"/>
              </w:rPr>
            </w:pPr>
            <w:r>
              <w:rPr>
                <w:rFonts w:hint="eastAsia"/>
              </w:rPr>
              <w:t>Ⅲ</w:t>
            </w:r>
          </w:p>
        </w:tc>
      </w:tr>
      <w:tr w:rsidR="00775B2B" w14:paraId="60D76ED2" w14:textId="77777777" w:rsidTr="00C90EA2">
        <w:trPr>
          <w:trHeight w:val="284"/>
        </w:trPr>
        <w:tc>
          <w:tcPr>
            <w:tcW w:w="1782" w:type="pct"/>
            <w:vAlign w:val="center"/>
          </w:tcPr>
          <w:p w14:paraId="060C3608" w14:textId="77777777" w:rsidR="00775B2B" w:rsidRDefault="00000000">
            <w:pPr>
              <w:jc w:val="center"/>
            </w:pPr>
            <w:r>
              <w:t>环境中敏感度区（</w:t>
            </w:r>
            <w:r>
              <w:t>E2</w:t>
            </w:r>
            <w:r>
              <w:t>）</w:t>
            </w:r>
          </w:p>
        </w:tc>
        <w:tc>
          <w:tcPr>
            <w:tcW w:w="804" w:type="pct"/>
            <w:vAlign w:val="center"/>
          </w:tcPr>
          <w:p w14:paraId="1D817C11" w14:textId="77777777" w:rsidR="00775B2B" w:rsidRDefault="00000000">
            <w:pPr>
              <w:jc w:val="center"/>
              <w:rPr>
                <w:lang w:eastAsia="en-US"/>
              </w:rPr>
            </w:pPr>
            <w:r>
              <w:rPr>
                <w:lang w:eastAsia="en-US"/>
              </w:rPr>
              <w:t>IV</w:t>
            </w:r>
          </w:p>
        </w:tc>
        <w:tc>
          <w:tcPr>
            <w:tcW w:w="804" w:type="pct"/>
            <w:vAlign w:val="center"/>
          </w:tcPr>
          <w:p w14:paraId="0B8163A2" w14:textId="77777777" w:rsidR="00775B2B" w:rsidRDefault="00000000">
            <w:pPr>
              <w:jc w:val="center"/>
              <w:rPr>
                <w:lang w:eastAsia="en-US"/>
              </w:rPr>
            </w:pPr>
            <w:r>
              <w:rPr>
                <w:rFonts w:hint="eastAsia"/>
              </w:rPr>
              <w:t>Ⅲ</w:t>
            </w:r>
          </w:p>
        </w:tc>
        <w:tc>
          <w:tcPr>
            <w:tcW w:w="804" w:type="pct"/>
            <w:vAlign w:val="center"/>
          </w:tcPr>
          <w:p w14:paraId="7DD7EDF4" w14:textId="77777777" w:rsidR="00775B2B" w:rsidRDefault="00000000">
            <w:pPr>
              <w:jc w:val="center"/>
              <w:rPr>
                <w:lang w:eastAsia="en-US"/>
              </w:rPr>
            </w:pPr>
            <w:r>
              <w:rPr>
                <w:rFonts w:hint="eastAsia"/>
              </w:rPr>
              <w:t>Ⅲ</w:t>
            </w:r>
          </w:p>
        </w:tc>
        <w:tc>
          <w:tcPr>
            <w:tcW w:w="804" w:type="pct"/>
            <w:vAlign w:val="center"/>
          </w:tcPr>
          <w:p w14:paraId="5FD09B01" w14:textId="77777777" w:rsidR="00775B2B" w:rsidRDefault="00000000">
            <w:pPr>
              <w:jc w:val="center"/>
              <w:rPr>
                <w:lang w:eastAsia="en-US"/>
              </w:rPr>
            </w:pPr>
            <w:r>
              <w:rPr>
                <w:lang w:eastAsia="en-US"/>
              </w:rPr>
              <w:t>II</w:t>
            </w:r>
          </w:p>
        </w:tc>
      </w:tr>
      <w:tr w:rsidR="00775B2B" w14:paraId="0B6CC582" w14:textId="77777777" w:rsidTr="00C90EA2">
        <w:trPr>
          <w:trHeight w:val="284"/>
        </w:trPr>
        <w:tc>
          <w:tcPr>
            <w:tcW w:w="1782" w:type="pct"/>
            <w:vAlign w:val="center"/>
          </w:tcPr>
          <w:p w14:paraId="43C358FD" w14:textId="77777777" w:rsidR="00775B2B" w:rsidRDefault="00000000">
            <w:pPr>
              <w:jc w:val="center"/>
            </w:pPr>
            <w:r>
              <w:lastRenderedPageBreak/>
              <w:t>环境低敏感度区（</w:t>
            </w:r>
            <w:r>
              <w:t>E3</w:t>
            </w:r>
            <w:r>
              <w:t>）</w:t>
            </w:r>
          </w:p>
        </w:tc>
        <w:tc>
          <w:tcPr>
            <w:tcW w:w="804" w:type="pct"/>
            <w:vAlign w:val="center"/>
          </w:tcPr>
          <w:p w14:paraId="3839AE90" w14:textId="77777777" w:rsidR="00775B2B" w:rsidRDefault="00000000">
            <w:pPr>
              <w:jc w:val="center"/>
              <w:rPr>
                <w:lang w:eastAsia="en-US"/>
              </w:rPr>
            </w:pPr>
            <w:r>
              <w:rPr>
                <w:rFonts w:hint="eastAsia"/>
              </w:rPr>
              <w:t>Ⅲ</w:t>
            </w:r>
          </w:p>
        </w:tc>
        <w:tc>
          <w:tcPr>
            <w:tcW w:w="804" w:type="pct"/>
            <w:vAlign w:val="center"/>
          </w:tcPr>
          <w:p w14:paraId="17EA9D30" w14:textId="77777777" w:rsidR="00775B2B" w:rsidRDefault="00000000">
            <w:pPr>
              <w:jc w:val="center"/>
              <w:rPr>
                <w:lang w:eastAsia="en-US"/>
              </w:rPr>
            </w:pPr>
            <w:r>
              <w:rPr>
                <w:rFonts w:hint="eastAsia"/>
              </w:rPr>
              <w:t>Ⅲ</w:t>
            </w:r>
          </w:p>
        </w:tc>
        <w:tc>
          <w:tcPr>
            <w:tcW w:w="804" w:type="pct"/>
            <w:vAlign w:val="center"/>
          </w:tcPr>
          <w:p w14:paraId="1E9CE9DF" w14:textId="77777777" w:rsidR="00775B2B" w:rsidRDefault="00000000">
            <w:pPr>
              <w:jc w:val="center"/>
              <w:rPr>
                <w:lang w:eastAsia="en-US"/>
              </w:rPr>
            </w:pPr>
            <w:r>
              <w:rPr>
                <w:lang w:eastAsia="en-US"/>
              </w:rPr>
              <w:t>II</w:t>
            </w:r>
          </w:p>
        </w:tc>
        <w:tc>
          <w:tcPr>
            <w:tcW w:w="804" w:type="pct"/>
            <w:vAlign w:val="center"/>
          </w:tcPr>
          <w:p w14:paraId="04C4C2AB" w14:textId="77777777" w:rsidR="00775B2B" w:rsidRDefault="00000000">
            <w:pPr>
              <w:jc w:val="center"/>
              <w:rPr>
                <w:lang w:eastAsia="en-US"/>
              </w:rPr>
            </w:pPr>
            <w:r>
              <w:rPr>
                <w:lang w:eastAsia="en-US"/>
              </w:rPr>
              <w:t>I</w:t>
            </w:r>
          </w:p>
        </w:tc>
      </w:tr>
      <w:tr w:rsidR="00775B2B" w14:paraId="7E7E42CF" w14:textId="77777777" w:rsidTr="00C90EA2">
        <w:trPr>
          <w:trHeight w:val="284"/>
        </w:trPr>
        <w:tc>
          <w:tcPr>
            <w:tcW w:w="5000" w:type="pct"/>
            <w:gridSpan w:val="5"/>
            <w:vAlign w:val="center"/>
          </w:tcPr>
          <w:p w14:paraId="66E1C638" w14:textId="77777777" w:rsidR="00775B2B" w:rsidRDefault="00000000">
            <w:pPr>
              <w:jc w:val="center"/>
            </w:pPr>
            <w:r>
              <w:t>注：</w:t>
            </w:r>
            <w:r>
              <w:t>IV</w:t>
            </w:r>
            <w:r>
              <w:rPr>
                <w:vertAlign w:val="superscript"/>
              </w:rPr>
              <w:t>+</w:t>
            </w:r>
            <w:r>
              <w:t>为极高环境风险</w:t>
            </w:r>
          </w:p>
        </w:tc>
      </w:tr>
    </w:tbl>
    <w:p w14:paraId="4CD5F1B0" w14:textId="77777777" w:rsidR="00775B2B" w:rsidRDefault="00000000">
      <w:pPr>
        <w:pStyle w:val="afff2"/>
        <w:spacing w:before="0" w:beforeAutospacing="0" w:after="0" w:afterAutospacing="0" w:line="360" w:lineRule="auto"/>
        <w:ind w:firstLineChars="200" w:firstLine="480"/>
        <w:rPr>
          <w:rFonts w:ascii="Times New Roman" w:hAnsi="Times New Roman" w:cs="Times New Roman"/>
          <w:color w:val="auto"/>
        </w:rPr>
      </w:pPr>
      <w:r>
        <w:rPr>
          <w:rFonts w:ascii="Times New Roman" w:hAnsi="Times New Roman" w:cs="Times New Roman"/>
          <w:color w:val="auto"/>
        </w:rPr>
        <w:t>（</w:t>
      </w:r>
      <w:r>
        <w:rPr>
          <w:rFonts w:ascii="Times New Roman" w:hAnsi="Times New Roman" w:cs="Times New Roman"/>
          <w:color w:val="auto"/>
        </w:rPr>
        <w:t>1</w:t>
      </w:r>
      <w:r>
        <w:rPr>
          <w:rFonts w:ascii="Times New Roman" w:hAnsi="Times New Roman" w:cs="Times New Roman"/>
          <w:color w:val="auto"/>
        </w:rPr>
        <w:t>）危险物质数量与临界量比值（</w:t>
      </w:r>
      <w:r>
        <w:rPr>
          <w:rFonts w:ascii="Times New Roman" w:hAnsi="Times New Roman" w:cs="Times New Roman"/>
          <w:color w:val="auto"/>
        </w:rPr>
        <w:t>Q</w:t>
      </w:r>
      <w:r>
        <w:rPr>
          <w:rFonts w:ascii="Times New Roman" w:hAnsi="Times New Roman" w:cs="Times New Roman"/>
          <w:color w:val="auto"/>
        </w:rPr>
        <w:t>）</w:t>
      </w:r>
    </w:p>
    <w:p w14:paraId="46A5DBC2" w14:textId="77777777" w:rsidR="00775B2B" w:rsidRDefault="00000000">
      <w:pPr>
        <w:pStyle w:val="afff2"/>
        <w:spacing w:before="0" w:beforeAutospacing="0" w:after="0" w:afterAutospacing="0" w:line="360" w:lineRule="auto"/>
        <w:ind w:firstLineChars="200" w:firstLine="480"/>
        <w:rPr>
          <w:rFonts w:ascii="Times New Roman" w:hAnsi="Times New Roman" w:cs="Times New Roman"/>
          <w:color w:val="auto"/>
        </w:rPr>
      </w:pPr>
      <w:r>
        <w:rPr>
          <w:rFonts w:ascii="Times New Roman" w:hAnsi="Times New Roman" w:cs="Times New Roman"/>
          <w:color w:val="auto"/>
        </w:rPr>
        <w:t>根据《建设项目环境风险评价技术导则》（</w:t>
      </w:r>
      <w:r>
        <w:rPr>
          <w:rFonts w:ascii="Times New Roman" w:hAnsi="Times New Roman" w:cs="Times New Roman"/>
          <w:color w:val="auto"/>
        </w:rPr>
        <w:t>HJ/T169-2018</w:t>
      </w:r>
      <w:r>
        <w:rPr>
          <w:rFonts w:ascii="Times New Roman" w:hAnsi="Times New Roman" w:cs="Times New Roman"/>
          <w:color w:val="auto"/>
        </w:rPr>
        <w:t>），计算所涉及的每种危险物质在厂界内的最大存在总量与其在</w:t>
      </w:r>
      <w:r>
        <w:rPr>
          <w:rFonts w:ascii="Times New Roman" w:hAnsi="Times New Roman" w:cs="Times New Roman"/>
          <w:color w:val="auto"/>
        </w:rPr>
        <w:t>HJ169-2018</w:t>
      </w:r>
      <w:r>
        <w:rPr>
          <w:rFonts w:ascii="Times New Roman" w:hAnsi="Times New Roman" w:cs="Times New Roman"/>
          <w:color w:val="auto"/>
        </w:rPr>
        <w:t>附录</w:t>
      </w:r>
      <w:r>
        <w:rPr>
          <w:rFonts w:ascii="Times New Roman" w:hAnsi="Times New Roman" w:cs="Times New Roman"/>
          <w:color w:val="auto"/>
        </w:rPr>
        <w:t>B</w:t>
      </w:r>
      <w:r>
        <w:rPr>
          <w:rFonts w:ascii="Times New Roman" w:hAnsi="Times New Roman" w:cs="Times New Roman"/>
          <w:color w:val="auto"/>
        </w:rPr>
        <w:t>中对应临界量的比值</w:t>
      </w:r>
      <w:r>
        <w:rPr>
          <w:rFonts w:ascii="Times New Roman" w:hAnsi="Times New Roman" w:cs="Times New Roman"/>
          <w:color w:val="auto"/>
        </w:rPr>
        <w:t>Q</w:t>
      </w:r>
      <w:r>
        <w:rPr>
          <w:rFonts w:ascii="Times New Roman" w:hAnsi="Times New Roman" w:cs="Times New Roman"/>
          <w:color w:val="auto"/>
        </w:rPr>
        <w:t>。</w:t>
      </w:r>
    </w:p>
    <w:p w14:paraId="63EC6DC0" w14:textId="77777777" w:rsidR="00775B2B" w:rsidRDefault="00000000">
      <w:pPr>
        <w:pStyle w:val="afff2"/>
        <w:spacing w:before="0" w:beforeAutospacing="0" w:after="0" w:afterAutospacing="0" w:line="360" w:lineRule="auto"/>
        <w:ind w:firstLineChars="200" w:firstLine="480"/>
        <w:rPr>
          <w:rFonts w:ascii="Times New Roman" w:hAnsi="Times New Roman" w:cs="Times New Roman"/>
          <w:color w:val="auto"/>
        </w:rPr>
      </w:pPr>
      <w:r>
        <w:rPr>
          <w:rFonts w:ascii="Times New Roman" w:hAnsi="Times New Roman" w:cs="Times New Roman"/>
          <w:color w:val="auto"/>
        </w:rPr>
        <w:t>根据</w:t>
      </w:r>
      <w:r>
        <w:rPr>
          <w:rFonts w:ascii="Times New Roman" w:hAnsi="Times New Roman" w:cs="Times New Roman"/>
          <w:color w:val="auto"/>
        </w:rPr>
        <w:t>HJ169-2018</w:t>
      </w:r>
      <w:r>
        <w:rPr>
          <w:rFonts w:ascii="Times New Roman" w:hAnsi="Times New Roman" w:cs="Times New Roman"/>
          <w:color w:val="auto"/>
        </w:rPr>
        <w:t>附录</w:t>
      </w:r>
      <w:r>
        <w:rPr>
          <w:rFonts w:ascii="Times New Roman" w:hAnsi="Times New Roman" w:cs="Times New Roman"/>
          <w:color w:val="auto"/>
        </w:rPr>
        <w:t>C</w:t>
      </w:r>
      <w:r>
        <w:rPr>
          <w:rFonts w:ascii="Times New Roman" w:hAnsi="Times New Roman" w:cs="Times New Roman"/>
          <w:color w:val="auto"/>
        </w:rPr>
        <w:t>，按下式计算物质总量与其临界量比值（</w:t>
      </w:r>
      <w:r>
        <w:rPr>
          <w:rFonts w:ascii="Times New Roman" w:hAnsi="Times New Roman" w:cs="Times New Roman"/>
          <w:color w:val="auto"/>
        </w:rPr>
        <w:t>Q</w:t>
      </w:r>
      <w:r>
        <w:rPr>
          <w:rFonts w:ascii="Times New Roman" w:hAnsi="Times New Roman" w:cs="Times New Roman"/>
          <w:color w:val="auto"/>
        </w:rPr>
        <w:t>）：</w:t>
      </w:r>
    </w:p>
    <w:p w14:paraId="003B5B83" w14:textId="77777777" w:rsidR="00775B2B" w:rsidRDefault="00000000">
      <w:pPr>
        <w:pStyle w:val="afff2"/>
        <w:spacing w:after="0" w:afterAutospacing="0" w:line="360" w:lineRule="auto"/>
        <w:ind w:firstLineChars="200" w:firstLine="480"/>
        <w:rPr>
          <w:rFonts w:ascii="Times New Roman" w:hAnsi="Times New Roman" w:cs="Times New Roman"/>
          <w:color w:val="auto"/>
        </w:rPr>
      </w:pPr>
      <w:r>
        <w:rPr>
          <w:rFonts w:ascii="Times New Roman" w:hAnsi="Times New Roman" w:cs="Times New Roman"/>
          <w:noProof/>
          <w:color w:val="auto"/>
        </w:rPr>
        <w:drawing>
          <wp:inline distT="0" distB="0" distL="114300" distR="114300" wp14:anchorId="593BEB86" wp14:editId="6AC75B01">
            <wp:extent cx="1950720" cy="518160"/>
            <wp:effectExtent l="0" t="0" r="11430" b="15240"/>
            <wp:docPr id="72"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137"/>
                    <pic:cNvPicPr>
                      <a:picLocks noChangeAspect="1"/>
                    </pic:cNvPicPr>
                  </pic:nvPicPr>
                  <pic:blipFill>
                    <a:blip r:embed="rId105"/>
                    <a:stretch>
                      <a:fillRect/>
                    </a:stretch>
                  </pic:blipFill>
                  <pic:spPr>
                    <a:xfrm>
                      <a:off x="0" y="0"/>
                      <a:ext cx="1950720" cy="518160"/>
                    </a:xfrm>
                    <a:prstGeom prst="rect">
                      <a:avLst/>
                    </a:prstGeom>
                    <a:noFill/>
                    <a:ln>
                      <a:noFill/>
                    </a:ln>
                  </pic:spPr>
                </pic:pic>
              </a:graphicData>
            </a:graphic>
          </wp:inline>
        </w:drawing>
      </w:r>
    </w:p>
    <w:p w14:paraId="00324E44" w14:textId="77777777" w:rsidR="00775B2B" w:rsidRDefault="00000000">
      <w:pPr>
        <w:pStyle w:val="afff2"/>
        <w:spacing w:before="0" w:beforeAutospacing="0" w:after="0" w:afterAutospacing="0" w:line="360" w:lineRule="auto"/>
        <w:ind w:firstLineChars="200" w:firstLine="480"/>
        <w:rPr>
          <w:rFonts w:ascii="Times New Roman" w:hAnsi="Times New Roman" w:cs="Times New Roman"/>
          <w:color w:val="auto"/>
        </w:rPr>
      </w:pPr>
      <w:r>
        <w:rPr>
          <w:rFonts w:ascii="Times New Roman" w:hAnsi="Times New Roman" w:cs="Times New Roman"/>
          <w:color w:val="auto"/>
        </w:rPr>
        <w:t>式中：</w:t>
      </w:r>
      <w:r>
        <w:rPr>
          <w:rFonts w:ascii="Times New Roman" w:hAnsi="Times New Roman" w:cs="Times New Roman"/>
          <w:color w:val="auto"/>
        </w:rPr>
        <w:t>q</w:t>
      </w:r>
      <w:r>
        <w:rPr>
          <w:rFonts w:ascii="Times New Roman" w:hAnsi="Times New Roman" w:cs="Times New Roman"/>
          <w:color w:val="auto"/>
          <w:vertAlign w:val="subscript"/>
        </w:rPr>
        <w:t>1</w:t>
      </w:r>
      <w:r>
        <w:rPr>
          <w:rFonts w:ascii="Times New Roman" w:hAnsi="Times New Roman" w:cs="Times New Roman"/>
          <w:color w:val="auto"/>
        </w:rPr>
        <w:t>，</w:t>
      </w:r>
      <w:r>
        <w:rPr>
          <w:rFonts w:ascii="Times New Roman" w:hAnsi="Times New Roman" w:cs="Times New Roman"/>
          <w:color w:val="auto"/>
        </w:rPr>
        <w:t>q</w:t>
      </w:r>
      <w:r>
        <w:rPr>
          <w:rFonts w:ascii="Times New Roman" w:hAnsi="Times New Roman" w:cs="Times New Roman"/>
          <w:color w:val="auto"/>
          <w:vertAlign w:val="subscript"/>
        </w:rPr>
        <w:t>2</w:t>
      </w:r>
      <w:r>
        <w:rPr>
          <w:rFonts w:ascii="Times New Roman" w:hAnsi="Times New Roman" w:cs="Times New Roman"/>
          <w:color w:val="auto"/>
        </w:rPr>
        <w:t>，</w:t>
      </w:r>
      <w:r>
        <w:rPr>
          <w:rFonts w:ascii="Times New Roman" w:hAnsi="Times New Roman" w:cs="Times New Roman"/>
          <w:color w:val="auto"/>
        </w:rPr>
        <w:t>...</w:t>
      </w:r>
      <w:r>
        <w:rPr>
          <w:rFonts w:ascii="Times New Roman" w:hAnsi="Times New Roman" w:cs="Times New Roman"/>
          <w:color w:val="auto"/>
        </w:rPr>
        <w:t>，</w:t>
      </w:r>
      <w:r>
        <w:rPr>
          <w:rFonts w:ascii="Times New Roman" w:hAnsi="Times New Roman" w:cs="Times New Roman"/>
          <w:color w:val="auto"/>
        </w:rPr>
        <w:t>q</w:t>
      </w:r>
      <w:r>
        <w:rPr>
          <w:rFonts w:ascii="Times New Roman" w:hAnsi="Times New Roman" w:cs="Times New Roman"/>
          <w:color w:val="auto"/>
          <w:vertAlign w:val="subscript"/>
        </w:rPr>
        <w:t>n</w:t>
      </w:r>
      <w:r>
        <w:rPr>
          <w:rFonts w:ascii="Times New Roman" w:hAnsi="Times New Roman" w:cs="Times New Roman"/>
          <w:color w:val="auto"/>
        </w:rPr>
        <w:t>——</w:t>
      </w:r>
      <w:r>
        <w:rPr>
          <w:rFonts w:ascii="Times New Roman" w:hAnsi="Times New Roman" w:cs="Times New Roman"/>
          <w:color w:val="auto"/>
        </w:rPr>
        <w:t>每种危险物质的最大存在总量，</w:t>
      </w:r>
      <w:r>
        <w:rPr>
          <w:rFonts w:ascii="Times New Roman" w:hAnsi="Times New Roman" w:cs="Times New Roman"/>
          <w:color w:val="auto"/>
        </w:rPr>
        <w:t>t</w:t>
      </w:r>
      <w:r>
        <w:rPr>
          <w:rFonts w:ascii="Times New Roman" w:hAnsi="Times New Roman" w:cs="Times New Roman"/>
          <w:color w:val="auto"/>
        </w:rPr>
        <w:t>；</w:t>
      </w:r>
    </w:p>
    <w:p w14:paraId="24F1377C" w14:textId="77777777" w:rsidR="00775B2B" w:rsidRDefault="00000000">
      <w:pPr>
        <w:pStyle w:val="afff2"/>
        <w:spacing w:before="0" w:beforeAutospacing="0" w:after="0" w:afterAutospacing="0" w:line="360" w:lineRule="auto"/>
        <w:ind w:firstLineChars="500" w:firstLine="1200"/>
        <w:rPr>
          <w:rFonts w:ascii="Times New Roman" w:hAnsi="Times New Roman" w:cs="Times New Roman"/>
          <w:color w:val="auto"/>
        </w:rPr>
      </w:pPr>
      <w:r>
        <w:rPr>
          <w:rFonts w:ascii="Times New Roman" w:hAnsi="Times New Roman" w:cs="Times New Roman"/>
          <w:color w:val="auto"/>
        </w:rPr>
        <w:t>Q</w:t>
      </w:r>
      <w:r>
        <w:rPr>
          <w:rFonts w:ascii="Times New Roman" w:hAnsi="Times New Roman" w:cs="Times New Roman"/>
          <w:color w:val="auto"/>
          <w:vertAlign w:val="subscript"/>
        </w:rPr>
        <w:t>1</w:t>
      </w:r>
      <w:r>
        <w:rPr>
          <w:rFonts w:ascii="Times New Roman" w:hAnsi="Times New Roman" w:cs="Times New Roman"/>
          <w:color w:val="auto"/>
        </w:rPr>
        <w:t>，</w:t>
      </w:r>
      <w:r>
        <w:rPr>
          <w:rFonts w:ascii="Times New Roman" w:hAnsi="Times New Roman" w:cs="Times New Roman"/>
          <w:color w:val="auto"/>
        </w:rPr>
        <w:t>Q</w:t>
      </w:r>
      <w:r>
        <w:rPr>
          <w:rFonts w:ascii="Times New Roman" w:hAnsi="Times New Roman" w:cs="Times New Roman"/>
          <w:color w:val="auto"/>
          <w:vertAlign w:val="subscript"/>
        </w:rPr>
        <w:t>2</w:t>
      </w:r>
      <w:r>
        <w:rPr>
          <w:rFonts w:ascii="Times New Roman" w:hAnsi="Times New Roman" w:cs="Times New Roman"/>
          <w:color w:val="auto"/>
        </w:rPr>
        <w:t>，</w:t>
      </w:r>
      <w:r>
        <w:rPr>
          <w:rFonts w:ascii="Times New Roman" w:hAnsi="Times New Roman" w:cs="Times New Roman"/>
          <w:color w:val="auto"/>
        </w:rPr>
        <w:t>...</w:t>
      </w:r>
      <w:r>
        <w:rPr>
          <w:rFonts w:ascii="Times New Roman" w:hAnsi="Times New Roman" w:cs="Times New Roman"/>
          <w:color w:val="auto"/>
        </w:rPr>
        <w:t>，</w:t>
      </w:r>
      <w:r>
        <w:rPr>
          <w:rFonts w:ascii="Times New Roman" w:hAnsi="Times New Roman" w:cs="Times New Roman"/>
          <w:color w:val="auto"/>
        </w:rPr>
        <w:t>Q</w:t>
      </w:r>
      <w:r>
        <w:rPr>
          <w:rFonts w:ascii="Times New Roman" w:hAnsi="Times New Roman" w:cs="Times New Roman"/>
          <w:color w:val="auto"/>
          <w:vertAlign w:val="subscript"/>
        </w:rPr>
        <w:t>n</w:t>
      </w:r>
      <w:r>
        <w:rPr>
          <w:rFonts w:ascii="Times New Roman" w:hAnsi="Times New Roman" w:cs="Times New Roman"/>
          <w:color w:val="auto"/>
        </w:rPr>
        <w:t>——</w:t>
      </w:r>
      <w:r>
        <w:rPr>
          <w:rFonts w:ascii="Times New Roman" w:hAnsi="Times New Roman" w:cs="Times New Roman"/>
          <w:color w:val="auto"/>
        </w:rPr>
        <w:t>每种危险物质的临界量，</w:t>
      </w:r>
      <w:r>
        <w:rPr>
          <w:rFonts w:ascii="Times New Roman" w:hAnsi="Times New Roman" w:cs="Times New Roman"/>
          <w:color w:val="auto"/>
        </w:rPr>
        <w:t>t</w:t>
      </w:r>
      <w:r>
        <w:rPr>
          <w:rFonts w:ascii="Times New Roman" w:hAnsi="Times New Roman" w:cs="Times New Roman"/>
          <w:color w:val="auto"/>
        </w:rPr>
        <w:t>。</w:t>
      </w:r>
    </w:p>
    <w:p w14:paraId="54EA5B69" w14:textId="77777777" w:rsidR="00775B2B" w:rsidRDefault="00000000">
      <w:pPr>
        <w:pStyle w:val="afff2"/>
        <w:spacing w:before="0" w:beforeAutospacing="0" w:after="0" w:afterAutospacing="0" w:line="360" w:lineRule="auto"/>
        <w:ind w:firstLineChars="200" w:firstLine="480"/>
        <w:rPr>
          <w:rFonts w:ascii="Times New Roman" w:hAnsi="Times New Roman" w:cs="Times New Roman"/>
          <w:color w:val="auto"/>
        </w:rPr>
      </w:pPr>
      <w:r>
        <w:rPr>
          <w:rFonts w:ascii="Times New Roman" w:hAnsi="Times New Roman" w:cs="Times New Roman"/>
          <w:color w:val="auto"/>
        </w:rPr>
        <w:t>当</w:t>
      </w:r>
      <w:r>
        <w:rPr>
          <w:rFonts w:ascii="Times New Roman" w:hAnsi="Times New Roman" w:cs="Times New Roman"/>
          <w:color w:val="auto"/>
        </w:rPr>
        <w:t>Q</w:t>
      </w:r>
      <w:r>
        <w:rPr>
          <w:rFonts w:ascii="Times New Roman" w:hAnsi="Times New Roman" w:cs="Times New Roman"/>
          <w:color w:val="auto"/>
        </w:rPr>
        <w:t>＜</w:t>
      </w:r>
      <w:r>
        <w:rPr>
          <w:rFonts w:ascii="Times New Roman" w:hAnsi="Times New Roman" w:cs="Times New Roman"/>
          <w:color w:val="auto"/>
        </w:rPr>
        <w:t>1</w:t>
      </w:r>
      <w:r>
        <w:rPr>
          <w:rFonts w:ascii="Times New Roman" w:hAnsi="Times New Roman" w:cs="Times New Roman"/>
          <w:color w:val="auto"/>
        </w:rPr>
        <w:t>时，该项目环境风险潜势为</w:t>
      </w:r>
      <w:r>
        <w:rPr>
          <w:rFonts w:ascii="Times New Roman" w:hAnsi="Times New Roman" w:cs="Times New Roman"/>
          <w:color w:val="auto"/>
        </w:rPr>
        <w:t>Ⅰ</w:t>
      </w:r>
      <w:r>
        <w:rPr>
          <w:rFonts w:ascii="Times New Roman" w:hAnsi="Times New Roman" w:cs="Times New Roman"/>
          <w:color w:val="auto"/>
        </w:rPr>
        <w:t>。</w:t>
      </w:r>
    </w:p>
    <w:p w14:paraId="3DC1BB5A" w14:textId="77777777" w:rsidR="00775B2B" w:rsidRDefault="00000000">
      <w:pPr>
        <w:pStyle w:val="afff2"/>
        <w:spacing w:before="0" w:beforeAutospacing="0" w:after="0" w:afterAutospacing="0" w:line="360" w:lineRule="auto"/>
        <w:ind w:firstLineChars="200" w:firstLine="480"/>
        <w:rPr>
          <w:rFonts w:ascii="Times New Roman" w:hAnsi="Times New Roman" w:cs="Times New Roman"/>
          <w:color w:val="auto"/>
        </w:rPr>
      </w:pPr>
      <w:r>
        <w:rPr>
          <w:rFonts w:ascii="Times New Roman" w:hAnsi="Times New Roman" w:cs="Times New Roman"/>
          <w:color w:val="auto"/>
        </w:rPr>
        <w:t>当</w:t>
      </w:r>
      <w:r>
        <w:rPr>
          <w:rFonts w:ascii="Times New Roman" w:hAnsi="Times New Roman" w:cs="Times New Roman"/>
          <w:color w:val="auto"/>
        </w:rPr>
        <w:t>Q≥1</w:t>
      </w:r>
      <w:r>
        <w:rPr>
          <w:rFonts w:ascii="Times New Roman" w:hAnsi="Times New Roman" w:cs="Times New Roman"/>
          <w:color w:val="auto"/>
        </w:rPr>
        <w:t>时，将</w:t>
      </w:r>
      <w:r>
        <w:rPr>
          <w:rFonts w:ascii="Times New Roman" w:hAnsi="Times New Roman" w:cs="Times New Roman"/>
          <w:color w:val="auto"/>
        </w:rPr>
        <w:t>Q</w:t>
      </w:r>
      <w:r>
        <w:rPr>
          <w:rFonts w:ascii="Times New Roman" w:hAnsi="Times New Roman" w:cs="Times New Roman"/>
          <w:color w:val="auto"/>
        </w:rPr>
        <w:t>值划分为：（</w:t>
      </w:r>
      <w:r>
        <w:rPr>
          <w:rFonts w:ascii="Times New Roman" w:hAnsi="Times New Roman" w:cs="Times New Roman"/>
          <w:color w:val="auto"/>
        </w:rPr>
        <w:t>1</w:t>
      </w:r>
      <w:r>
        <w:rPr>
          <w:rFonts w:ascii="Times New Roman" w:hAnsi="Times New Roman" w:cs="Times New Roman"/>
          <w:color w:val="auto"/>
        </w:rPr>
        <w:t>）</w:t>
      </w:r>
      <w:r>
        <w:rPr>
          <w:rFonts w:ascii="Times New Roman" w:hAnsi="Times New Roman" w:cs="Times New Roman"/>
          <w:color w:val="auto"/>
        </w:rPr>
        <w:t>1≤Q</w:t>
      </w:r>
      <w:r>
        <w:rPr>
          <w:rFonts w:ascii="Times New Roman" w:hAnsi="Times New Roman" w:cs="Times New Roman"/>
          <w:color w:val="auto"/>
        </w:rPr>
        <w:t>＜</w:t>
      </w:r>
      <w:r>
        <w:rPr>
          <w:rFonts w:ascii="Times New Roman" w:hAnsi="Times New Roman" w:cs="Times New Roman"/>
          <w:color w:val="auto"/>
        </w:rPr>
        <w:t>10</w:t>
      </w:r>
      <w:r>
        <w:rPr>
          <w:rFonts w:ascii="Times New Roman" w:hAnsi="Times New Roman" w:cs="Times New Roman"/>
          <w:color w:val="auto"/>
        </w:rPr>
        <w:t>；（</w:t>
      </w:r>
      <w:r>
        <w:rPr>
          <w:rFonts w:ascii="Times New Roman" w:hAnsi="Times New Roman" w:cs="Times New Roman"/>
          <w:color w:val="auto"/>
        </w:rPr>
        <w:t>2</w:t>
      </w:r>
      <w:r>
        <w:rPr>
          <w:rFonts w:ascii="Times New Roman" w:hAnsi="Times New Roman" w:cs="Times New Roman"/>
          <w:color w:val="auto"/>
        </w:rPr>
        <w:t>）</w:t>
      </w:r>
      <w:r>
        <w:rPr>
          <w:rFonts w:ascii="Times New Roman" w:hAnsi="Times New Roman" w:cs="Times New Roman"/>
          <w:color w:val="auto"/>
        </w:rPr>
        <w:t>10≤Q</w:t>
      </w:r>
      <w:r>
        <w:rPr>
          <w:rFonts w:ascii="Times New Roman" w:hAnsi="Times New Roman" w:cs="Times New Roman"/>
          <w:color w:val="auto"/>
        </w:rPr>
        <w:t>＜</w:t>
      </w:r>
      <w:r>
        <w:rPr>
          <w:rFonts w:ascii="Times New Roman" w:hAnsi="Times New Roman" w:cs="Times New Roman"/>
          <w:color w:val="auto"/>
        </w:rPr>
        <w:t>100</w:t>
      </w:r>
      <w:r>
        <w:rPr>
          <w:rFonts w:ascii="Times New Roman" w:hAnsi="Times New Roman" w:cs="Times New Roman"/>
          <w:color w:val="auto"/>
        </w:rPr>
        <w:t>；（</w:t>
      </w:r>
      <w:r>
        <w:rPr>
          <w:rFonts w:ascii="Times New Roman" w:hAnsi="Times New Roman" w:cs="Times New Roman"/>
          <w:color w:val="auto"/>
        </w:rPr>
        <w:t>3</w:t>
      </w:r>
      <w:r>
        <w:rPr>
          <w:rFonts w:ascii="Times New Roman" w:hAnsi="Times New Roman" w:cs="Times New Roman"/>
          <w:color w:val="auto"/>
        </w:rPr>
        <w:t>）</w:t>
      </w:r>
      <w:r>
        <w:rPr>
          <w:rFonts w:ascii="Times New Roman" w:hAnsi="Times New Roman" w:cs="Times New Roman"/>
          <w:color w:val="auto"/>
        </w:rPr>
        <w:t>Q≥100</w:t>
      </w:r>
      <w:r>
        <w:rPr>
          <w:rFonts w:ascii="Times New Roman" w:hAnsi="Times New Roman" w:cs="Times New Roman"/>
          <w:color w:val="auto"/>
        </w:rPr>
        <w:t>。</w:t>
      </w:r>
    </w:p>
    <w:p w14:paraId="4C3D3294" w14:textId="77777777" w:rsidR="00775B2B" w:rsidRDefault="00000000">
      <w:pPr>
        <w:spacing w:line="360" w:lineRule="auto"/>
        <w:ind w:firstLineChars="200" w:firstLine="480"/>
        <w:rPr>
          <w:sz w:val="24"/>
        </w:rPr>
      </w:pPr>
      <w:r>
        <w:rPr>
          <w:sz w:val="24"/>
        </w:rPr>
        <w:t>本项目脱硫脱硝使用液氨，液氨通过管道输送，厂区内不储存。</w:t>
      </w:r>
    </w:p>
    <w:p w14:paraId="62CA2B29" w14:textId="77777777" w:rsidR="00775B2B" w:rsidRDefault="00000000">
      <w:pPr>
        <w:spacing w:line="360" w:lineRule="auto"/>
        <w:ind w:firstLineChars="200" w:firstLine="480"/>
        <w:rPr>
          <w:sz w:val="24"/>
        </w:rPr>
      </w:pPr>
      <w:r>
        <w:rPr>
          <w:sz w:val="24"/>
        </w:rPr>
        <w:t>根据《建设项目环境风险评价技术导则》（</w:t>
      </w:r>
      <w:r>
        <w:rPr>
          <w:sz w:val="24"/>
        </w:rPr>
        <w:t>HJ/T169-2018</w:t>
      </w:r>
      <w:r>
        <w:rPr>
          <w:sz w:val="24"/>
        </w:rPr>
        <w:t>）附录</w:t>
      </w:r>
      <w:r>
        <w:rPr>
          <w:sz w:val="24"/>
        </w:rPr>
        <w:t>B</w:t>
      </w:r>
      <w:r>
        <w:rPr>
          <w:sz w:val="24"/>
        </w:rPr>
        <w:t>，本项目环境风险物质总量与其临界量比值（</w:t>
      </w:r>
      <w:r>
        <w:rPr>
          <w:sz w:val="24"/>
        </w:rPr>
        <w:t>Q</w:t>
      </w:r>
      <w:r>
        <w:rPr>
          <w:sz w:val="24"/>
        </w:rPr>
        <w:t>）具体见下表。</w:t>
      </w:r>
    </w:p>
    <w:p w14:paraId="00E6A41B" w14:textId="42F53D7D" w:rsidR="00775B2B" w:rsidRDefault="00000000">
      <w:pPr>
        <w:jc w:val="center"/>
        <w:rPr>
          <w:rFonts w:eastAsia="黑体"/>
          <w:sz w:val="24"/>
        </w:rPr>
      </w:pPr>
      <w:r>
        <w:rPr>
          <w:rFonts w:eastAsia="黑体"/>
          <w:sz w:val="24"/>
        </w:rPr>
        <w:t>表</w:t>
      </w:r>
      <w:r>
        <w:rPr>
          <w:rFonts w:eastAsia="黑体"/>
          <w:sz w:val="24"/>
        </w:rPr>
        <w:t>5.10-</w:t>
      </w:r>
      <w:r>
        <w:rPr>
          <w:rFonts w:eastAsia="黑体" w:hint="eastAsia"/>
          <w:sz w:val="24"/>
        </w:rPr>
        <w:t>2</w:t>
      </w:r>
      <w:r>
        <w:rPr>
          <w:rFonts w:eastAsia="黑体"/>
          <w:sz w:val="24"/>
        </w:rPr>
        <w:t xml:space="preserve">    </w:t>
      </w:r>
      <w:r>
        <w:rPr>
          <w:rFonts w:eastAsia="黑体"/>
          <w:sz w:val="24"/>
        </w:rPr>
        <w:t>本项目环境风险物质总量与其临界量比值（</w:t>
      </w:r>
      <w:r>
        <w:rPr>
          <w:rFonts w:eastAsia="黑体"/>
          <w:sz w:val="24"/>
        </w:rPr>
        <w:t>Q</w:t>
      </w:r>
      <w:r>
        <w:rPr>
          <w:rFonts w:eastAsia="黑体"/>
          <w:sz w:val="24"/>
        </w:rPr>
        <w:t>）</w:t>
      </w:r>
    </w:p>
    <w:tbl>
      <w:tblPr>
        <w:tblW w:w="5000" w:type="pct"/>
        <w:tblBorders>
          <w:top w:val="single" w:sz="12" w:space="0" w:color="auto"/>
          <w:left w:val="single" w:sz="12" w:space="0" w:color="auto"/>
          <w:bottom w:val="single" w:sz="12" w:space="0" w:color="auto"/>
          <w:right w:val="single" w:sz="12" w:space="0" w:color="auto"/>
          <w:insideH w:val="single" w:sz="2" w:space="0" w:color="auto"/>
          <w:insideV w:val="single" w:sz="2" w:space="0" w:color="auto"/>
        </w:tblBorders>
        <w:tblLook w:val="04A0" w:firstRow="1" w:lastRow="0" w:firstColumn="1" w:lastColumn="0" w:noHBand="0" w:noVBand="1"/>
      </w:tblPr>
      <w:tblGrid>
        <w:gridCol w:w="735"/>
        <w:gridCol w:w="1331"/>
        <w:gridCol w:w="1035"/>
        <w:gridCol w:w="1035"/>
        <w:gridCol w:w="692"/>
        <w:gridCol w:w="1377"/>
        <w:gridCol w:w="1036"/>
        <w:gridCol w:w="1035"/>
      </w:tblGrid>
      <w:tr w:rsidR="00775B2B" w14:paraId="5594370B" w14:textId="77777777">
        <w:tc>
          <w:tcPr>
            <w:tcW w:w="444" w:type="pct"/>
            <w:tcBorders>
              <w:top w:val="single" w:sz="12" w:space="0" w:color="auto"/>
              <w:left w:val="single" w:sz="12" w:space="0" w:color="auto"/>
              <w:bottom w:val="single" w:sz="2" w:space="0" w:color="auto"/>
              <w:right w:val="single" w:sz="2" w:space="0" w:color="auto"/>
            </w:tcBorders>
          </w:tcPr>
          <w:p w14:paraId="2B325BFA" w14:textId="77777777" w:rsidR="00775B2B" w:rsidRDefault="00000000">
            <w:pPr>
              <w:tabs>
                <w:tab w:val="left" w:pos="905"/>
              </w:tabs>
              <w:jc w:val="center"/>
              <w:rPr>
                <w:szCs w:val="21"/>
              </w:rPr>
            </w:pPr>
            <w:r>
              <w:rPr>
                <w:szCs w:val="21"/>
              </w:rPr>
              <w:t>序号</w:t>
            </w:r>
          </w:p>
        </w:tc>
        <w:tc>
          <w:tcPr>
            <w:tcW w:w="804" w:type="pct"/>
            <w:tcBorders>
              <w:top w:val="single" w:sz="12" w:space="0" w:color="auto"/>
              <w:left w:val="single" w:sz="2" w:space="0" w:color="auto"/>
              <w:bottom w:val="single" w:sz="2" w:space="0" w:color="auto"/>
              <w:right w:val="single" w:sz="2" w:space="0" w:color="auto"/>
            </w:tcBorders>
          </w:tcPr>
          <w:p w14:paraId="45FF5A31" w14:textId="77777777" w:rsidR="00775B2B" w:rsidRDefault="00000000">
            <w:pPr>
              <w:tabs>
                <w:tab w:val="left" w:pos="905"/>
              </w:tabs>
              <w:jc w:val="center"/>
              <w:rPr>
                <w:szCs w:val="21"/>
              </w:rPr>
            </w:pPr>
            <w:r>
              <w:rPr>
                <w:szCs w:val="21"/>
              </w:rPr>
              <w:t>物质名称</w:t>
            </w:r>
          </w:p>
        </w:tc>
        <w:tc>
          <w:tcPr>
            <w:tcW w:w="625" w:type="pct"/>
            <w:tcBorders>
              <w:top w:val="single" w:sz="12" w:space="0" w:color="auto"/>
              <w:left w:val="single" w:sz="2" w:space="0" w:color="auto"/>
              <w:bottom w:val="single" w:sz="2" w:space="0" w:color="auto"/>
              <w:right w:val="single" w:sz="2" w:space="0" w:color="auto"/>
            </w:tcBorders>
          </w:tcPr>
          <w:p w14:paraId="7033DD02" w14:textId="77777777" w:rsidR="00775B2B" w:rsidRDefault="00000000">
            <w:pPr>
              <w:tabs>
                <w:tab w:val="left" w:pos="905"/>
              </w:tabs>
              <w:jc w:val="center"/>
              <w:rPr>
                <w:szCs w:val="21"/>
              </w:rPr>
            </w:pPr>
            <w:r>
              <w:rPr>
                <w:szCs w:val="21"/>
              </w:rPr>
              <w:t>CAS</w:t>
            </w:r>
            <w:r>
              <w:rPr>
                <w:szCs w:val="21"/>
              </w:rPr>
              <w:t>号</w:t>
            </w:r>
          </w:p>
        </w:tc>
        <w:tc>
          <w:tcPr>
            <w:tcW w:w="625" w:type="pct"/>
            <w:tcBorders>
              <w:top w:val="single" w:sz="12" w:space="0" w:color="auto"/>
              <w:left w:val="single" w:sz="2" w:space="0" w:color="auto"/>
              <w:bottom w:val="single" w:sz="2" w:space="0" w:color="auto"/>
              <w:right w:val="single" w:sz="2" w:space="0" w:color="auto"/>
            </w:tcBorders>
          </w:tcPr>
          <w:p w14:paraId="10B277BC" w14:textId="77777777" w:rsidR="00775B2B" w:rsidRDefault="00000000">
            <w:pPr>
              <w:tabs>
                <w:tab w:val="left" w:pos="905"/>
              </w:tabs>
              <w:jc w:val="center"/>
              <w:rPr>
                <w:szCs w:val="21"/>
              </w:rPr>
            </w:pPr>
            <w:r>
              <w:rPr>
                <w:szCs w:val="21"/>
              </w:rPr>
              <w:t>储存方式</w:t>
            </w:r>
          </w:p>
        </w:tc>
        <w:tc>
          <w:tcPr>
            <w:tcW w:w="418" w:type="pct"/>
            <w:tcBorders>
              <w:top w:val="single" w:sz="12" w:space="0" w:color="auto"/>
              <w:left w:val="single" w:sz="2" w:space="0" w:color="auto"/>
              <w:bottom w:val="single" w:sz="2" w:space="0" w:color="auto"/>
              <w:right w:val="single" w:sz="2" w:space="0" w:color="auto"/>
            </w:tcBorders>
          </w:tcPr>
          <w:p w14:paraId="29A83141" w14:textId="77777777" w:rsidR="00775B2B" w:rsidRDefault="00000000">
            <w:pPr>
              <w:tabs>
                <w:tab w:val="left" w:pos="905"/>
              </w:tabs>
              <w:jc w:val="center"/>
              <w:rPr>
                <w:szCs w:val="21"/>
              </w:rPr>
            </w:pPr>
            <w:r>
              <w:rPr>
                <w:szCs w:val="21"/>
              </w:rPr>
              <w:t>状态</w:t>
            </w:r>
          </w:p>
        </w:tc>
        <w:tc>
          <w:tcPr>
            <w:tcW w:w="832" w:type="pct"/>
            <w:tcBorders>
              <w:top w:val="single" w:sz="12" w:space="0" w:color="auto"/>
              <w:left w:val="single" w:sz="2" w:space="0" w:color="auto"/>
              <w:bottom w:val="single" w:sz="2" w:space="0" w:color="auto"/>
              <w:right w:val="single" w:sz="2" w:space="0" w:color="auto"/>
            </w:tcBorders>
          </w:tcPr>
          <w:p w14:paraId="347648CE" w14:textId="77777777" w:rsidR="00775B2B" w:rsidRDefault="00000000">
            <w:pPr>
              <w:tabs>
                <w:tab w:val="left" w:pos="905"/>
              </w:tabs>
              <w:jc w:val="center"/>
              <w:rPr>
                <w:szCs w:val="21"/>
              </w:rPr>
            </w:pPr>
            <w:r>
              <w:rPr>
                <w:szCs w:val="21"/>
              </w:rPr>
              <w:t>最大储存量（</w:t>
            </w:r>
            <w:r>
              <w:rPr>
                <w:szCs w:val="21"/>
              </w:rPr>
              <w:t>t</w:t>
            </w:r>
            <w:r>
              <w:rPr>
                <w:szCs w:val="21"/>
              </w:rPr>
              <w:t>）</w:t>
            </w:r>
          </w:p>
        </w:tc>
        <w:tc>
          <w:tcPr>
            <w:tcW w:w="625" w:type="pct"/>
            <w:tcBorders>
              <w:top w:val="single" w:sz="12" w:space="0" w:color="auto"/>
              <w:left w:val="single" w:sz="2" w:space="0" w:color="auto"/>
              <w:bottom w:val="single" w:sz="2" w:space="0" w:color="auto"/>
              <w:right w:val="single" w:sz="2" w:space="0" w:color="auto"/>
            </w:tcBorders>
          </w:tcPr>
          <w:p w14:paraId="38D3D789" w14:textId="77777777" w:rsidR="00775B2B" w:rsidRDefault="00000000">
            <w:pPr>
              <w:tabs>
                <w:tab w:val="left" w:pos="905"/>
              </w:tabs>
              <w:jc w:val="center"/>
              <w:rPr>
                <w:szCs w:val="21"/>
              </w:rPr>
            </w:pPr>
            <w:r>
              <w:rPr>
                <w:szCs w:val="21"/>
              </w:rPr>
              <w:t>临界量（</w:t>
            </w:r>
            <w:r>
              <w:rPr>
                <w:szCs w:val="21"/>
              </w:rPr>
              <w:t>t</w:t>
            </w:r>
            <w:r>
              <w:rPr>
                <w:szCs w:val="21"/>
              </w:rPr>
              <w:t>）</w:t>
            </w:r>
          </w:p>
        </w:tc>
        <w:tc>
          <w:tcPr>
            <w:tcW w:w="625" w:type="pct"/>
            <w:tcBorders>
              <w:top w:val="single" w:sz="12" w:space="0" w:color="auto"/>
              <w:left w:val="single" w:sz="2" w:space="0" w:color="auto"/>
              <w:bottom w:val="single" w:sz="2" w:space="0" w:color="auto"/>
              <w:right w:val="single" w:sz="12" w:space="0" w:color="auto"/>
            </w:tcBorders>
          </w:tcPr>
          <w:p w14:paraId="32006E4C" w14:textId="77777777" w:rsidR="00775B2B" w:rsidRDefault="00000000">
            <w:pPr>
              <w:tabs>
                <w:tab w:val="left" w:pos="905"/>
              </w:tabs>
              <w:jc w:val="center"/>
              <w:rPr>
                <w:szCs w:val="21"/>
              </w:rPr>
            </w:pPr>
            <w:r>
              <w:rPr>
                <w:szCs w:val="21"/>
              </w:rPr>
              <w:t>该物质</w:t>
            </w:r>
            <w:r>
              <w:rPr>
                <w:szCs w:val="21"/>
              </w:rPr>
              <w:t>Q</w:t>
            </w:r>
            <w:r>
              <w:rPr>
                <w:szCs w:val="21"/>
              </w:rPr>
              <w:t>值</w:t>
            </w:r>
          </w:p>
        </w:tc>
      </w:tr>
      <w:tr w:rsidR="00775B2B" w14:paraId="166F12A7" w14:textId="77777777">
        <w:tc>
          <w:tcPr>
            <w:tcW w:w="444" w:type="pct"/>
            <w:tcBorders>
              <w:top w:val="single" w:sz="2" w:space="0" w:color="auto"/>
              <w:left w:val="single" w:sz="12" w:space="0" w:color="auto"/>
              <w:bottom w:val="single" w:sz="2" w:space="0" w:color="auto"/>
              <w:right w:val="single" w:sz="2" w:space="0" w:color="auto"/>
            </w:tcBorders>
          </w:tcPr>
          <w:p w14:paraId="32108E3E" w14:textId="77777777" w:rsidR="00775B2B" w:rsidRDefault="00000000">
            <w:pPr>
              <w:tabs>
                <w:tab w:val="left" w:pos="905"/>
              </w:tabs>
              <w:jc w:val="center"/>
              <w:rPr>
                <w:szCs w:val="21"/>
              </w:rPr>
            </w:pPr>
            <w:r>
              <w:rPr>
                <w:szCs w:val="21"/>
              </w:rPr>
              <w:t>1</w:t>
            </w:r>
          </w:p>
        </w:tc>
        <w:tc>
          <w:tcPr>
            <w:tcW w:w="804" w:type="pct"/>
            <w:tcBorders>
              <w:top w:val="single" w:sz="2" w:space="0" w:color="auto"/>
              <w:left w:val="single" w:sz="2" w:space="0" w:color="auto"/>
              <w:bottom w:val="single" w:sz="2" w:space="0" w:color="auto"/>
              <w:right w:val="single" w:sz="2" w:space="0" w:color="auto"/>
            </w:tcBorders>
          </w:tcPr>
          <w:p w14:paraId="402DB3EB" w14:textId="77777777" w:rsidR="00775B2B" w:rsidRDefault="00000000">
            <w:pPr>
              <w:tabs>
                <w:tab w:val="left" w:pos="905"/>
              </w:tabs>
              <w:jc w:val="center"/>
              <w:rPr>
                <w:szCs w:val="21"/>
              </w:rPr>
            </w:pPr>
            <w:r>
              <w:rPr>
                <w:szCs w:val="21"/>
              </w:rPr>
              <w:t>氨</w:t>
            </w:r>
          </w:p>
        </w:tc>
        <w:tc>
          <w:tcPr>
            <w:tcW w:w="625" w:type="pct"/>
            <w:tcBorders>
              <w:top w:val="single" w:sz="2" w:space="0" w:color="auto"/>
              <w:left w:val="single" w:sz="2" w:space="0" w:color="auto"/>
              <w:bottom w:val="single" w:sz="2" w:space="0" w:color="auto"/>
              <w:right w:val="single" w:sz="2" w:space="0" w:color="auto"/>
            </w:tcBorders>
          </w:tcPr>
          <w:p w14:paraId="345C1E94" w14:textId="77777777" w:rsidR="00775B2B" w:rsidRDefault="00000000">
            <w:pPr>
              <w:tabs>
                <w:tab w:val="left" w:pos="905"/>
              </w:tabs>
              <w:jc w:val="center"/>
              <w:rPr>
                <w:szCs w:val="21"/>
              </w:rPr>
            </w:pPr>
            <w:r>
              <w:rPr>
                <w:kern w:val="0"/>
                <w:szCs w:val="21"/>
              </w:rPr>
              <w:t>7664-41-7</w:t>
            </w:r>
          </w:p>
        </w:tc>
        <w:tc>
          <w:tcPr>
            <w:tcW w:w="625" w:type="pct"/>
            <w:tcBorders>
              <w:top w:val="single" w:sz="2" w:space="0" w:color="auto"/>
              <w:left w:val="single" w:sz="2" w:space="0" w:color="auto"/>
              <w:bottom w:val="single" w:sz="2" w:space="0" w:color="auto"/>
              <w:right w:val="single" w:sz="2" w:space="0" w:color="auto"/>
            </w:tcBorders>
          </w:tcPr>
          <w:p w14:paraId="4D0DF64C" w14:textId="77777777" w:rsidR="00775B2B" w:rsidRDefault="00000000">
            <w:pPr>
              <w:tabs>
                <w:tab w:val="left" w:pos="905"/>
              </w:tabs>
              <w:jc w:val="center"/>
              <w:rPr>
                <w:szCs w:val="21"/>
              </w:rPr>
            </w:pPr>
            <w:r>
              <w:rPr>
                <w:szCs w:val="21"/>
              </w:rPr>
              <w:t>管道</w:t>
            </w:r>
          </w:p>
        </w:tc>
        <w:tc>
          <w:tcPr>
            <w:tcW w:w="418" w:type="pct"/>
            <w:tcBorders>
              <w:top w:val="single" w:sz="2" w:space="0" w:color="auto"/>
              <w:left w:val="single" w:sz="2" w:space="0" w:color="auto"/>
              <w:bottom w:val="single" w:sz="2" w:space="0" w:color="auto"/>
              <w:right w:val="single" w:sz="2" w:space="0" w:color="auto"/>
            </w:tcBorders>
          </w:tcPr>
          <w:p w14:paraId="2BAE95FB" w14:textId="77777777" w:rsidR="00775B2B" w:rsidRDefault="00000000">
            <w:pPr>
              <w:tabs>
                <w:tab w:val="left" w:pos="905"/>
              </w:tabs>
              <w:jc w:val="center"/>
              <w:rPr>
                <w:szCs w:val="21"/>
              </w:rPr>
            </w:pPr>
            <w:r>
              <w:rPr>
                <w:szCs w:val="21"/>
              </w:rPr>
              <w:t>液态</w:t>
            </w:r>
          </w:p>
        </w:tc>
        <w:tc>
          <w:tcPr>
            <w:tcW w:w="832" w:type="pct"/>
            <w:tcBorders>
              <w:top w:val="single" w:sz="2" w:space="0" w:color="auto"/>
              <w:left w:val="single" w:sz="2" w:space="0" w:color="auto"/>
              <w:bottom w:val="single" w:sz="2" w:space="0" w:color="auto"/>
              <w:right w:val="single" w:sz="2" w:space="0" w:color="auto"/>
            </w:tcBorders>
          </w:tcPr>
          <w:p w14:paraId="63BC85E3" w14:textId="77777777" w:rsidR="00775B2B" w:rsidRDefault="00000000">
            <w:pPr>
              <w:tabs>
                <w:tab w:val="left" w:pos="905"/>
              </w:tabs>
              <w:jc w:val="center"/>
              <w:rPr>
                <w:szCs w:val="21"/>
              </w:rPr>
            </w:pPr>
            <w:r>
              <w:rPr>
                <w:szCs w:val="21"/>
              </w:rPr>
              <w:t>3.558</w:t>
            </w:r>
          </w:p>
        </w:tc>
        <w:tc>
          <w:tcPr>
            <w:tcW w:w="625" w:type="pct"/>
            <w:tcBorders>
              <w:top w:val="single" w:sz="2" w:space="0" w:color="auto"/>
              <w:left w:val="single" w:sz="2" w:space="0" w:color="auto"/>
              <w:bottom w:val="single" w:sz="2" w:space="0" w:color="auto"/>
              <w:right w:val="single" w:sz="2" w:space="0" w:color="auto"/>
            </w:tcBorders>
          </w:tcPr>
          <w:p w14:paraId="52694F26" w14:textId="77777777" w:rsidR="00775B2B" w:rsidRDefault="00000000">
            <w:pPr>
              <w:tabs>
                <w:tab w:val="left" w:pos="905"/>
              </w:tabs>
              <w:jc w:val="center"/>
              <w:rPr>
                <w:szCs w:val="21"/>
              </w:rPr>
            </w:pPr>
            <w:r>
              <w:rPr>
                <w:szCs w:val="21"/>
              </w:rPr>
              <w:t>5</w:t>
            </w:r>
          </w:p>
        </w:tc>
        <w:tc>
          <w:tcPr>
            <w:tcW w:w="625" w:type="pct"/>
            <w:tcBorders>
              <w:top w:val="single" w:sz="2" w:space="0" w:color="auto"/>
              <w:left w:val="single" w:sz="2" w:space="0" w:color="auto"/>
              <w:bottom w:val="single" w:sz="2" w:space="0" w:color="auto"/>
              <w:right w:val="single" w:sz="12" w:space="0" w:color="auto"/>
            </w:tcBorders>
          </w:tcPr>
          <w:p w14:paraId="2D0E3E0C" w14:textId="77777777" w:rsidR="00775B2B" w:rsidRDefault="00000000">
            <w:pPr>
              <w:tabs>
                <w:tab w:val="left" w:pos="905"/>
              </w:tabs>
              <w:jc w:val="center"/>
              <w:rPr>
                <w:szCs w:val="21"/>
              </w:rPr>
            </w:pPr>
            <w:r>
              <w:rPr>
                <w:szCs w:val="21"/>
              </w:rPr>
              <w:t>0.7116</w:t>
            </w:r>
          </w:p>
        </w:tc>
      </w:tr>
      <w:tr w:rsidR="00775B2B" w14:paraId="484ED377" w14:textId="77777777">
        <w:tc>
          <w:tcPr>
            <w:tcW w:w="444" w:type="pct"/>
            <w:tcBorders>
              <w:top w:val="single" w:sz="2" w:space="0" w:color="auto"/>
              <w:left w:val="single" w:sz="12" w:space="0" w:color="auto"/>
              <w:bottom w:val="single" w:sz="2" w:space="0" w:color="auto"/>
              <w:right w:val="single" w:sz="2" w:space="0" w:color="auto"/>
            </w:tcBorders>
          </w:tcPr>
          <w:p w14:paraId="3E2B3E4D" w14:textId="77777777" w:rsidR="00775B2B" w:rsidRDefault="00000000">
            <w:pPr>
              <w:tabs>
                <w:tab w:val="left" w:pos="905"/>
              </w:tabs>
              <w:jc w:val="center"/>
              <w:rPr>
                <w:szCs w:val="21"/>
              </w:rPr>
            </w:pPr>
            <w:r>
              <w:rPr>
                <w:szCs w:val="21"/>
              </w:rPr>
              <w:t>2</w:t>
            </w:r>
          </w:p>
        </w:tc>
        <w:tc>
          <w:tcPr>
            <w:tcW w:w="804" w:type="pct"/>
            <w:tcBorders>
              <w:top w:val="single" w:sz="2" w:space="0" w:color="auto"/>
              <w:left w:val="single" w:sz="2" w:space="0" w:color="auto"/>
              <w:bottom w:val="single" w:sz="2" w:space="0" w:color="auto"/>
              <w:right w:val="single" w:sz="2" w:space="0" w:color="auto"/>
            </w:tcBorders>
          </w:tcPr>
          <w:p w14:paraId="1C01DB34" w14:textId="77777777" w:rsidR="00775B2B" w:rsidRDefault="00000000">
            <w:pPr>
              <w:tabs>
                <w:tab w:val="left" w:pos="905"/>
              </w:tabs>
              <w:jc w:val="center"/>
              <w:rPr>
                <w:szCs w:val="21"/>
              </w:rPr>
            </w:pPr>
            <w:r>
              <w:rPr>
                <w:szCs w:val="21"/>
              </w:rPr>
              <w:t>0#</w:t>
            </w:r>
            <w:r>
              <w:rPr>
                <w:szCs w:val="21"/>
              </w:rPr>
              <w:t>柴油</w:t>
            </w:r>
          </w:p>
        </w:tc>
        <w:tc>
          <w:tcPr>
            <w:tcW w:w="625" w:type="pct"/>
            <w:tcBorders>
              <w:top w:val="single" w:sz="2" w:space="0" w:color="auto"/>
              <w:left w:val="single" w:sz="2" w:space="0" w:color="auto"/>
              <w:bottom w:val="single" w:sz="2" w:space="0" w:color="auto"/>
              <w:right w:val="single" w:sz="2" w:space="0" w:color="auto"/>
            </w:tcBorders>
          </w:tcPr>
          <w:p w14:paraId="0E431B75" w14:textId="77777777" w:rsidR="00775B2B" w:rsidRDefault="00000000">
            <w:pPr>
              <w:tabs>
                <w:tab w:val="left" w:pos="905"/>
              </w:tabs>
              <w:jc w:val="center"/>
              <w:rPr>
                <w:szCs w:val="21"/>
              </w:rPr>
            </w:pPr>
            <w:r>
              <w:rPr>
                <w:szCs w:val="21"/>
              </w:rPr>
              <w:t>/</w:t>
            </w:r>
          </w:p>
        </w:tc>
        <w:tc>
          <w:tcPr>
            <w:tcW w:w="625" w:type="pct"/>
            <w:tcBorders>
              <w:top w:val="single" w:sz="2" w:space="0" w:color="auto"/>
              <w:left w:val="single" w:sz="2" w:space="0" w:color="auto"/>
              <w:bottom w:val="single" w:sz="2" w:space="0" w:color="auto"/>
              <w:right w:val="single" w:sz="2" w:space="0" w:color="auto"/>
            </w:tcBorders>
          </w:tcPr>
          <w:p w14:paraId="3F810882" w14:textId="77777777" w:rsidR="00775B2B" w:rsidRDefault="00000000">
            <w:pPr>
              <w:tabs>
                <w:tab w:val="left" w:pos="905"/>
              </w:tabs>
              <w:jc w:val="center"/>
              <w:rPr>
                <w:szCs w:val="21"/>
              </w:rPr>
            </w:pPr>
            <w:r>
              <w:rPr>
                <w:szCs w:val="21"/>
              </w:rPr>
              <w:t>储罐</w:t>
            </w:r>
          </w:p>
        </w:tc>
        <w:tc>
          <w:tcPr>
            <w:tcW w:w="418" w:type="pct"/>
            <w:tcBorders>
              <w:top w:val="single" w:sz="2" w:space="0" w:color="auto"/>
              <w:left w:val="single" w:sz="2" w:space="0" w:color="auto"/>
              <w:bottom w:val="single" w:sz="2" w:space="0" w:color="auto"/>
              <w:right w:val="single" w:sz="2" w:space="0" w:color="auto"/>
            </w:tcBorders>
          </w:tcPr>
          <w:p w14:paraId="5430351F" w14:textId="77777777" w:rsidR="00775B2B" w:rsidRDefault="00000000">
            <w:pPr>
              <w:tabs>
                <w:tab w:val="left" w:pos="905"/>
              </w:tabs>
              <w:jc w:val="center"/>
              <w:rPr>
                <w:szCs w:val="21"/>
              </w:rPr>
            </w:pPr>
            <w:r>
              <w:rPr>
                <w:szCs w:val="21"/>
              </w:rPr>
              <w:t>液态</w:t>
            </w:r>
          </w:p>
        </w:tc>
        <w:tc>
          <w:tcPr>
            <w:tcW w:w="832" w:type="pct"/>
            <w:tcBorders>
              <w:top w:val="single" w:sz="2" w:space="0" w:color="auto"/>
              <w:left w:val="single" w:sz="2" w:space="0" w:color="auto"/>
              <w:bottom w:val="single" w:sz="2" w:space="0" w:color="auto"/>
              <w:right w:val="single" w:sz="2" w:space="0" w:color="auto"/>
            </w:tcBorders>
          </w:tcPr>
          <w:p w14:paraId="5872D48E" w14:textId="77777777" w:rsidR="00775B2B" w:rsidRDefault="00000000">
            <w:pPr>
              <w:tabs>
                <w:tab w:val="left" w:pos="905"/>
              </w:tabs>
              <w:jc w:val="center"/>
              <w:rPr>
                <w:szCs w:val="21"/>
              </w:rPr>
            </w:pPr>
            <w:r>
              <w:rPr>
                <w:szCs w:val="21"/>
              </w:rPr>
              <w:t>275.2</w:t>
            </w:r>
          </w:p>
        </w:tc>
        <w:tc>
          <w:tcPr>
            <w:tcW w:w="625" w:type="pct"/>
            <w:tcBorders>
              <w:top w:val="single" w:sz="2" w:space="0" w:color="auto"/>
              <w:left w:val="single" w:sz="2" w:space="0" w:color="auto"/>
              <w:bottom w:val="single" w:sz="2" w:space="0" w:color="auto"/>
              <w:right w:val="single" w:sz="2" w:space="0" w:color="auto"/>
            </w:tcBorders>
          </w:tcPr>
          <w:p w14:paraId="485133D0" w14:textId="77777777" w:rsidR="00775B2B" w:rsidRDefault="00000000">
            <w:pPr>
              <w:tabs>
                <w:tab w:val="left" w:pos="905"/>
              </w:tabs>
              <w:jc w:val="center"/>
              <w:rPr>
                <w:szCs w:val="21"/>
              </w:rPr>
            </w:pPr>
            <w:r>
              <w:rPr>
                <w:szCs w:val="21"/>
              </w:rPr>
              <w:t>2500</w:t>
            </w:r>
          </w:p>
        </w:tc>
        <w:tc>
          <w:tcPr>
            <w:tcW w:w="625" w:type="pct"/>
            <w:tcBorders>
              <w:top w:val="single" w:sz="2" w:space="0" w:color="auto"/>
              <w:left w:val="single" w:sz="2" w:space="0" w:color="auto"/>
              <w:bottom w:val="single" w:sz="2" w:space="0" w:color="auto"/>
              <w:right w:val="single" w:sz="12" w:space="0" w:color="auto"/>
            </w:tcBorders>
          </w:tcPr>
          <w:p w14:paraId="6E3D7F70" w14:textId="77777777" w:rsidR="00775B2B" w:rsidRDefault="00000000">
            <w:pPr>
              <w:tabs>
                <w:tab w:val="left" w:pos="905"/>
              </w:tabs>
              <w:jc w:val="center"/>
              <w:rPr>
                <w:szCs w:val="21"/>
              </w:rPr>
            </w:pPr>
            <w:r>
              <w:rPr>
                <w:szCs w:val="21"/>
              </w:rPr>
              <w:t>0.1101</w:t>
            </w:r>
          </w:p>
        </w:tc>
      </w:tr>
      <w:tr w:rsidR="00775B2B" w14:paraId="18F965F8" w14:textId="77777777">
        <w:tc>
          <w:tcPr>
            <w:tcW w:w="444" w:type="pct"/>
            <w:tcBorders>
              <w:top w:val="single" w:sz="2" w:space="0" w:color="auto"/>
              <w:left w:val="single" w:sz="12" w:space="0" w:color="auto"/>
              <w:bottom w:val="single" w:sz="2" w:space="0" w:color="auto"/>
              <w:right w:val="single" w:sz="2" w:space="0" w:color="auto"/>
            </w:tcBorders>
          </w:tcPr>
          <w:p w14:paraId="131345BD" w14:textId="77777777" w:rsidR="00775B2B" w:rsidRDefault="00000000">
            <w:pPr>
              <w:tabs>
                <w:tab w:val="left" w:pos="905"/>
              </w:tabs>
              <w:jc w:val="center"/>
              <w:rPr>
                <w:szCs w:val="21"/>
              </w:rPr>
            </w:pPr>
            <w:r>
              <w:rPr>
                <w:rFonts w:hint="eastAsia"/>
                <w:szCs w:val="21"/>
              </w:rPr>
              <w:t>3</w:t>
            </w:r>
          </w:p>
        </w:tc>
        <w:tc>
          <w:tcPr>
            <w:tcW w:w="804" w:type="pct"/>
            <w:tcBorders>
              <w:top w:val="single" w:sz="2" w:space="0" w:color="auto"/>
              <w:left w:val="single" w:sz="2" w:space="0" w:color="auto"/>
              <w:bottom w:val="single" w:sz="2" w:space="0" w:color="auto"/>
              <w:right w:val="single" w:sz="2" w:space="0" w:color="auto"/>
            </w:tcBorders>
          </w:tcPr>
          <w:p w14:paraId="65671E67" w14:textId="77777777" w:rsidR="00775B2B" w:rsidRDefault="00000000">
            <w:pPr>
              <w:tabs>
                <w:tab w:val="left" w:pos="905"/>
              </w:tabs>
              <w:jc w:val="center"/>
              <w:rPr>
                <w:szCs w:val="21"/>
              </w:rPr>
            </w:pPr>
            <w:r>
              <w:rPr>
                <w:rFonts w:hint="eastAsia"/>
                <w:szCs w:val="21"/>
              </w:rPr>
              <w:t>硫酸铵</w:t>
            </w:r>
          </w:p>
        </w:tc>
        <w:tc>
          <w:tcPr>
            <w:tcW w:w="625" w:type="pct"/>
            <w:tcBorders>
              <w:top w:val="single" w:sz="2" w:space="0" w:color="auto"/>
              <w:left w:val="single" w:sz="2" w:space="0" w:color="auto"/>
              <w:bottom w:val="single" w:sz="2" w:space="0" w:color="auto"/>
              <w:right w:val="single" w:sz="2" w:space="0" w:color="auto"/>
            </w:tcBorders>
          </w:tcPr>
          <w:p w14:paraId="40063ED8" w14:textId="77777777" w:rsidR="00775B2B" w:rsidRDefault="00000000">
            <w:pPr>
              <w:tabs>
                <w:tab w:val="left" w:pos="905"/>
              </w:tabs>
              <w:jc w:val="center"/>
              <w:rPr>
                <w:szCs w:val="21"/>
              </w:rPr>
            </w:pPr>
            <w:r>
              <w:rPr>
                <w:rFonts w:hint="eastAsia"/>
                <w:szCs w:val="21"/>
              </w:rPr>
              <w:t>7783-20-2</w:t>
            </w:r>
          </w:p>
        </w:tc>
        <w:tc>
          <w:tcPr>
            <w:tcW w:w="625" w:type="pct"/>
            <w:tcBorders>
              <w:top w:val="single" w:sz="2" w:space="0" w:color="auto"/>
              <w:left w:val="single" w:sz="2" w:space="0" w:color="auto"/>
              <w:bottom w:val="single" w:sz="2" w:space="0" w:color="auto"/>
              <w:right w:val="single" w:sz="2" w:space="0" w:color="auto"/>
            </w:tcBorders>
          </w:tcPr>
          <w:p w14:paraId="4AA5ADC0" w14:textId="77777777" w:rsidR="00775B2B" w:rsidRDefault="00000000">
            <w:pPr>
              <w:tabs>
                <w:tab w:val="left" w:pos="905"/>
              </w:tabs>
              <w:jc w:val="center"/>
              <w:rPr>
                <w:szCs w:val="21"/>
              </w:rPr>
            </w:pPr>
            <w:r>
              <w:rPr>
                <w:rFonts w:hint="eastAsia"/>
                <w:szCs w:val="21"/>
              </w:rPr>
              <w:t>包装袋</w:t>
            </w:r>
          </w:p>
        </w:tc>
        <w:tc>
          <w:tcPr>
            <w:tcW w:w="418" w:type="pct"/>
            <w:tcBorders>
              <w:top w:val="single" w:sz="2" w:space="0" w:color="auto"/>
              <w:left w:val="single" w:sz="2" w:space="0" w:color="auto"/>
              <w:bottom w:val="single" w:sz="2" w:space="0" w:color="auto"/>
              <w:right w:val="single" w:sz="2" w:space="0" w:color="auto"/>
            </w:tcBorders>
          </w:tcPr>
          <w:p w14:paraId="51076AF4" w14:textId="77777777" w:rsidR="00775B2B" w:rsidRDefault="00000000">
            <w:pPr>
              <w:tabs>
                <w:tab w:val="left" w:pos="905"/>
              </w:tabs>
              <w:jc w:val="center"/>
              <w:rPr>
                <w:szCs w:val="21"/>
              </w:rPr>
            </w:pPr>
            <w:r>
              <w:rPr>
                <w:rFonts w:hint="eastAsia"/>
                <w:szCs w:val="21"/>
              </w:rPr>
              <w:t>固态</w:t>
            </w:r>
          </w:p>
        </w:tc>
        <w:tc>
          <w:tcPr>
            <w:tcW w:w="832" w:type="pct"/>
            <w:tcBorders>
              <w:top w:val="single" w:sz="2" w:space="0" w:color="auto"/>
              <w:left w:val="single" w:sz="2" w:space="0" w:color="auto"/>
              <w:bottom w:val="single" w:sz="2" w:space="0" w:color="auto"/>
              <w:right w:val="single" w:sz="2" w:space="0" w:color="auto"/>
            </w:tcBorders>
          </w:tcPr>
          <w:p w14:paraId="249EE211" w14:textId="77777777" w:rsidR="00775B2B" w:rsidRDefault="00000000">
            <w:pPr>
              <w:tabs>
                <w:tab w:val="left" w:pos="905"/>
              </w:tabs>
              <w:jc w:val="center"/>
              <w:rPr>
                <w:szCs w:val="21"/>
              </w:rPr>
            </w:pPr>
            <w:r>
              <w:rPr>
                <w:rFonts w:hint="eastAsia"/>
                <w:szCs w:val="21"/>
              </w:rPr>
              <w:t>785</w:t>
            </w:r>
          </w:p>
        </w:tc>
        <w:tc>
          <w:tcPr>
            <w:tcW w:w="625" w:type="pct"/>
            <w:tcBorders>
              <w:top w:val="single" w:sz="2" w:space="0" w:color="auto"/>
              <w:left w:val="single" w:sz="2" w:space="0" w:color="auto"/>
              <w:bottom w:val="single" w:sz="2" w:space="0" w:color="auto"/>
              <w:right w:val="single" w:sz="2" w:space="0" w:color="auto"/>
            </w:tcBorders>
          </w:tcPr>
          <w:p w14:paraId="7E536E54" w14:textId="77777777" w:rsidR="00775B2B" w:rsidRDefault="00000000">
            <w:pPr>
              <w:tabs>
                <w:tab w:val="left" w:pos="905"/>
              </w:tabs>
              <w:jc w:val="center"/>
              <w:rPr>
                <w:szCs w:val="21"/>
              </w:rPr>
            </w:pPr>
            <w:r>
              <w:rPr>
                <w:rFonts w:hint="eastAsia"/>
                <w:szCs w:val="21"/>
              </w:rPr>
              <w:t>10</w:t>
            </w:r>
          </w:p>
        </w:tc>
        <w:tc>
          <w:tcPr>
            <w:tcW w:w="625" w:type="pct"/>
            <w:tcBorders>
              <w:top w:val="single" w:sz="2" w:space="0" w:color="auto"/>
              <w:left w:val="single" w:sz="2" w:space="0" w:color="auto"/>
              <w:bottom w:val="single" w:sz="2" w:space="0" w:color="auto"/>
              <w:right w:val="single" w:sz="12" w:space="0" w:color="auto"/>
            </w:tcBorders>
          </w:tcPr>
          <w:p w14:paraId="61BC89A5" w14:textId="77777777" w:rsidR="00775B2B" w:rsidRDefault="00000000">
            <w:pPr>
              <w:tabs>
                <w:tab w:val="left" w:pos="905"/>
              </w:tabs>
              <w:jc w:val="center"/>
              <w:rPr>
                <w:szCs w:val="21"/>
              </w:rPr>
            </w:pPr>
            <w:r>
              <w:rPr>
                <w:rFonts w:hint="eastAsia"/>
                <w:szCs w:val="21"/>
              </w:rPr>
              <w:t>78.5</w:t>
            </w:r>
          </w:p>
        </w:tc>
      </w:tr>
      <w:tr w:rsidR="00775B2B" w14:paraId="71B75B31" w14:textId="77777777">
        <w:tc>
          <w:tcPr>
            <w:tcW w:w="4374" w:type="pct"/>
            <w:gridSpan w:val="7"/>
            <w:tcBorders>
              <w:top w:val="single" w:sz="2" w:space="0" w:color="auto"/>
              <w:left w:val="single" w:sz="12" w:space="0" w:color="auto"/>
              <w:bottom w:val="single" w:sz="2" w:space="0" w:color="auto"/>
              <w:right w:val="single" w:sz="2" w:space="0" w:color="auto"/>
            </w:tcBorders>
          </w:tcPr>
          <w:p w14:paraId="32C9AB91" w14:textId="77777777" w:rsidR="00775B2B" w:rsidRDefault="00000000">
            <w:pPr>
              <w:tabs>
                <w:tab w:val="left" w:pos="905"/>
              </w:tabs>
              <w:jc w:val="center"/>
              <w:rPr>
                <w:szCs w:val="21"/>
              </w:rPr>
            </w:pPr>
            <w:r>
              <w:rPr>
                <w:szCs w:val="21"/>
              </w:rPr>
              <w:t>合计</w:t>
            </w:r>
          </w:p>
        </w:tc>
        <w:tc>
          <w:tcPr>
            <w:tcW w:w="625" w:type="pct"/>
            <w:tcBorders>
              <w:top w:val="single" w:sz="2" w:space="0" w:color="auto"/>
              <w:left w:val="single" w:sz="2" w:space="0" w:color="auto"/>
              <w:bottom w:val="single" w:sz="2" w:space="0" w:color="auto"/>
              <w:right w:val="single" w:sz="12" w:space="0" w:color="auto"/>
            </w:tcBorders>
          </w:tcPr>
          <w:p w14:paraId="7DC7B6A9" w14:textId="77777777" w:rsidR="00775B2B" w:rsidRDefault="00000000">
            <w:pPr>
              <w:tabs>
                <w:tab w:val="left" w:pos="905"/>
              </w:tabs>
              <w:jc w:val="center"/>
              <w:rPr>
                <w:szCs w:val="21"/>
              </w:rPr>
            </w:pPr>
            <w:r>
              <w:rPr>
                <w:rFonts w:hint="eastAsia"/>
                <w:szCs w:val="21"/>
              </w:rPr>
              <w:t>79.32</w:t>
            </w:r>
          </w:p>
        </w:tc>
      </w:tr>
    </w:tbl>
    <w:p w14:paraId="223252ED" w14:textId="77777777" w:rsidR="00775B2B" w:rsidRDefault="00000000">
      <w:pPr>
        <w:pStyle w:val="afff2"/>
        <w:spacing w:before="0" w:beforeAutospacing="0" w:after="0" w:afterAutospacing="0" w:line="360" w:lineRule="auto"/>
        <w:ind w:firstLineChars="200" w:firstLine="480"/>
        <w:rPr>
          <w:rFonts w:ascii="Times New Roman" w:hAnsi="Times New Roman" w:cs="Times New Roman"/>
          <w:color w:val="auto"/>
        </w:rPr>
      </w:pPr>
      <w:r>
        <w:rPr>
          <w:rFonts w:ascii="Times New Roman" w:hAnsi="Times New Roman" w:cs="Times New Roman"/>
          <w:color w:val="auto"/>
        </w:rPr>
        <w:t>根据上表计算结果，本项目环境风险物质总量与其临界量比值（</w:t>
      </w:r>
      <w:r>
        <w:rPr>
          <w:rFonts w:ascii="Times New Roman" w:hAnsi="Times New Roman" w:cs="Times New Roman"/>
          <w:color w:val="auto"/>
        </w:rPr>
        <w:t>Q</w:t>
      </w:r>
      <w:r>
        <w:rPr>
          <w:rFonts w:ascii="Times New Roman" w:hAnsi="Times New Roman" w:cs="Times New Roman"/>
          <w:color w:val="auto"/>
        </w:rPr>
        <w:t>）为</w:t>
      </w:r>
      <w:r>
        <w:rPr>
          <w:rFonts w:ascii="Times New Roman" w:hAnsi="Times New Roman" w:cs="Times New Roman"/>
          <w:color w:val="auto"/>
        </w:rPr>
        <w:t>10≤Q</w:t>
      </w:r>
      <w:r>
        <w:rPr>
          <w:rFonts w:ascii="Times New Roman" w:hAnsi="Times New Roman" w:cs="Times New Roman"/>
          <w:color w:val="auto"/>
        </w:rPr>
        <w:t>＜</w:t>
      </w:r>
      <w:r>
        <w:rPr>
          <w:rFonts w:ascii="Times New Roman" w:hAnsi="Times New Roman" w:cs="Times New Roman"/>
          <w:color w:val="auto"/>
        </w:rPr>
        <w:t>100</w:t>
      </w:r>
    </w:p>
    <w:p w14:paraId="7FA405C4" w14:textId="77777777" w:rsidR="00775B2B" w:rsidRDefault="00000000">
      <w:pPr>
        <w:spacing w:line="360" w:lineRule="auto"/>
        <w:ind w:firstLineChars="200" w:firstLine="480"/>
        <w:rPr>
          <w:sz w:val="24"/>
        </w:rPr>
      </w:pPr>
      <w:r>
        <w:rPr>
          <w:rFonts w:hint="eastAsia"/>
          <w:sz w:val="24"/>
        </w:rPr>
        <w:t>（</w:t>
      </w:r>
      <w:r>
        <w:rPr>
          <w:rFonts w:hint="eastAsia"/>
          <w:sz w:val="24"/>
        </w:rPr>
        <w:t>2</w:t>
      </w:r>
      <w:r>
        <w:rPr>
          <w:rFonts w:hint="eastAsia"/>
          <w:sz w:val="24"/>
        </w:rPr>
        <w:t>）行业及生产工艺（</w:t>
      </w:r>
      <w:r>
        <w:rPr>
          <w:rFonts w:hint="eastAsia"/>
          <w:sz w:val="24"/>
        </w:rPr>
        <w:t>M</w:t>
      </w:r>
      <w:r>
        <w:rPr>
          <w:rFonts w:hint="eastAsia"/>
          <w:sz w:val="24"/>
        </w:rPr>
        <w:t>）</w:t>
      </w:r>
    </w:p>
    <w:p w14:paraId="527E2ED5" w14:textId="77777777" w:rsidR="00775B2B" w:rsidRDefault="00000000">
      <w:pPr>
        <w:spacing w:line="360" w:lineRule="auto"/>
        <w:ind w:firstLineChars="200" w:firstLine="480"/>
        <w:rPr>
          <w:sz w:val="24"/>
        </w:rPr>
      </w:pPr>
      <w:r>
        <w:rPr>
          <w:rFonts w:hint="eastAsia"/>
          <w:sz w:val="24"/>
        </w:rPr>
        <w:t>分析项目所属行业及生产工艺特点，按照评估生产工艺情况。具有多套工艺单元的项目，对每套生产工艺分别评分并求和。将</w:t>
      </w:r>
      <w:r>
        <w:rPr>
          <w:rFonts w:hint="eastAsia"/>
          <w:sz w:val="24"/>
        </w:rPr>
        <w:t>M</w:t>
      </w:r>
      <w:r>
        <w:rPr>
          <w:rFonts w:hint="eastAsia"/>
          <w:sz w:val="24"/>
        </w:rPr>
        <w:t>划分为（</w:t>
      </w:r>
      <w:r>
        <w:rPr>
          <w:rFonts w:hint="eastAsia"/>
          <w:sz w:val="24"/>
        </w:rPr>
        <w:t>1</w:t>
      </w:r>
      <w:r>
        <w:rPr>
          <w:rFonts w:hint="eastAsia"/>
          <w:sz w:val="24"/>
        </w:rPr>
        <w:t>）</w:t>
      </w:r>
      <w:r>
        <w:rPr>
          <w:rFonts w:hint="eastAsia"/>
          <w:sz w:val="24"/>
        </w:rPr>
        <w:t>M</w:t>
      </w:r>
      <w:r>
        <w:rPr>
          <w:rFonts w:hint="eastAsia"/>
          <w:sz w:val="24"/>
        </w:rPr>
        <w:t>＞</w:t>
      </w:r>
      <w:r>
        <w:rPr>
          <w:rFonts w:hint="eastAsia"/>
          <w:sz w:val="24"/>
        </w:rPr>
        <w:t>20</w:t>
      </w:r>
      <w:r>
        <w:rPr>
          <w:rFonts w:hint="eastAsia"/>
          <w:sz w:val="24"/>
        </w:rPr>
        <w:t>；（</w:t>
      </w:r>
      <w:r>
        <w:rPr>
          <w:rFonts w:hint="eastAsia"/>
          <w:sz w:val="24"/>
        </w:rPr>
        <w:t>2</w:t>
      </w:r>
      <w:r>
        <w:rPr>
          <w:rFonts w:hint="eastAsia"/>
          <w:sz w:val="24"/>
        </w:rPr>
        <w:t>）</w:t>
      </w:r>
      <w:r>
        <w:rPr>
          <w:rFonts w:hint="eastAsia"/>
          <w:sz w:val="24"/>
        </w:rPr>
        <w:t>10</w:t>
      </w:r>
      <w:r>
        <w:rPr>
          <w:rFonts w:hint="eastAsia"/>
          <w:sz w:val="24"/>
        </w:rPr>
        <w:t>＜</w:t>
      </w:r>
      <w:r>
        <w:rPr>
          <w:rFonts w:hint="eastAsia"/>
          <w:sz w:val="24"/>
        </w:rPr>
        <w:t>M</w:t>
      </w:r>
      <w:r>
        <w:rPr>
          <w:sz w:val="24"/>
        </w:rPr>
        <w:t>≤</w:t>
      </w:r>
      <w:r>
        <w:rPr>
          <w:rFonts w:hint="eastAsia"/>
          <w:sz w:val="24"/>
        </w:rPr>
        <w:t>20</w:t>
      </w:r>
      <w:r>
        <w:rPr>
          <w:rFonts w:hint="eastAsia"/>
          <w:sz w:val="24"/>
        </w:rPr>
        <w:t>；（</w:t>
      </w:r>
      <w:r>
        <w:rPr>
          <w:rFonts w:hint="eastAsia"/>
          <w:sz w:val="24"/>
        </w:rPr>
        <w:t>3</w:t>
      </w:r>
      <w:r>
        <w:rPr>
          <w:rFonts w:hint="eastAsia"/>
          <w:sz w:val="24"/>
        </w:rPr>
        <w:t>）</w:t>
      </w:r>
      <w:r>
        <w:rPr>
          <w:rFonts w:hint="eastAsia"/>
          <w:sz w:val="24"/>
        </w:rPr>
        <w:t>5</w:t>
      </w:r>
      <w:r>
        <w:rPr>
          <w:rFonts w:hint="eastAsia"/>
          <w:sz w:val="24"/>
        </w:rPr>
        <w:t>＜</w:t>
      </w:r>
      <w:r>
        <w:rPr>
          <w:rFonts w:hint="eastAsia"/>
          <w:sz w:val="24"/>
        </w:rPr>
        <w:t>M</w:t>
      </w:r>
      <w:r>
        <w:rPr>
          <w:rFonts w:hint="eastAsia"/>
          <w:sz w:val="24"/>
        </w:rPr>
        <w:t>≤</w:t>
      </w:r>
      <w:r>
        <w:rPr>
          <w:rFonts w:hint="eastAsia"/>
          <w:sz w:val="24"/>
        </w:rPr>
        <w:t>10</w:t>
      </w:r>
      <w:r>
        <w:rPr>
          <w:rFonts w:hint="eastAsia"/>
          <w:sz w:val="24"/>
        </w:rPr>
        <w:t>；（</w:t>
      </w:r>
      <w:r>
        <w:rPr>
          <w:rFonts w:hint="eastAsia"/>
          <w:sz w:val="24"/>
        </w:rPr>
        <w:t>4</w:t>
      </w:r>
      <w:r>
        <w:rPr>
          <w:rFonts w:hint="eastAsia"/>
          <w:sz w:val="24"/>
        </w:rPr>
        <w:t>）</w:t>
      </w:r>
      <w:r>
        <w:rPr>
          <w:rFonts w:hint="eastAsia"/>
          <w:sz w:val="24"/>
        </w:rPr>
        <w:t>M=5</w:t>
      </w:r>
      <w:r>
        <w:rPr>
          <w:rFonts w:hint="eastAsia"/>
          <w:sz w:val="24"/>
        </w:rPr>
        <w:t>，分别以</w:t>
      </w:r>
      <w:r>
        <w:rPr>
          <w:rFonts w:hint="eastAsia"/>
          <w:sz w:val="24"/>
        </w:rPr>
        <w:t>M1</w:t>
      </w:r>
      <w:r>
        <w:rPr>
          <w:rFonts w:hint="eastAsia"/>
          <w:sz w:val="24"/>
        </w:rPr>
        <w:t>、</w:t>
      </w:r>
      <w:r>
        <w:rPr>
          <w:rFonts w:hint="eastAsia"/>
          <w:sz w:val="24"/>
        </w:rPr>
        <w:t>M2</w:t>
      </w:r>
      <w:r>
        <w:rPr>
          <w:rFonts w:hint="eastAsia"/>
          <w:sz w:val="24"/>
        </w:rPr>
        <w:t>、</w:t>
      </w:r>
      <w:r>
        <w:rPr>
          <w:rFonts w:hint="eastAsia"/>
          <w:sz w:val="24"/>
        </w:rPr>
        <w:t>M3</w:t>
      </w:r>
      <w:r>
        <w:rPr>
          <w:rFonts w:hint="eastAsia"/>
          <w:sz w:val="24"/>
        </w:rPr>
        <w:t>、和</w:t>
      </w:r>
      <w:r>
        <w:rPr>
          <w:rFonts w:hint="eastAsia"/>
          <w:sz w:val="24"/>
        </w:rPr>
        <w:t>M4</w:t>
      </w:r>
      <w:r>
        <w:rPr>
          <w:rFonts w:hint="eastAsia"/>
          <w:sz w:val="24"/>
        </w:rPr>
        <w:t>表示。企业生产工艺过程评估分值详见表</w:t>
      </w:r>
      <w:r>
        <w:rPr>
          <w:rFonts w:hint="eastAsia"/>
          <w:sz w:val="24"/>
        </w:rPr>
        <w:t>5.10-3</w:t>
      </w:r>
      <w:r>
        <w:rPr>
          <w:rFonts w:hint="eastAsia"/>
          <w:sz w:val="24"/>
        </w:rPr>
        <w:t>。</w:t>
      </w:r>
    </w:p>
    <w:p w14:paraId="2C0C4C25" w14:textId="77777777" w:rsidR="00F11DCC" w:rsidRDefault="00F11DCC">
      <w:pPr>
        <w:spacing w:line="360" w:lineRule="auto"/>
        <w:ind w:firstLineChars="200" w:firstLine="480"/>
        <w:rPr>
          <w:sz w:val="24"/>
        </w:rPr>
      </w:pPr>
    </w:p>
    <w:p w14:paraId="4DD77A51" w14:textId="4954C526" w:rsidR="00775B2B" w:rsidRDefault="00000000">
      <w:pPr>
        <w:jc w:val="center"/>
        <w:rPr>
          <w:rFonts w:eastAsia="黑体"/>
          <w:sz w:val="24"/>
        </w:rPr>
      </w:pPr>
      <w:r>
        <w:rPr>
          <w:rFonts w:eastAsia="黑体" w:hint="eastAsia"/>
          <w:sz w:val="24"/>
        </w:rPr>
        <w:lastRenderedPageBreak/>
        <w:t>表</w:t>
      </w:r>
      <w:r>
        <w:rPr>
          <w:rFonts w:eastAsia="黑体" w:hint="eastAsia"/>
          <w:sz w:val="24"/>
        </w:rPr>
        <w:t>5.10-3</w:t>
      </w:r>
      <w:r>
        <w:rPr>
          <w:rFonts w:eastAsia="黑体"/>
          <w:sz w:val="24"/>
        </w:rPr>
        <w:t xml:space="preserve"> </w:t>
      </w:r>
      <w:r>
        <w:rPr>
          <w:rFonts w:eastAsia="黑体" w:hint="eastAsia"/>
          <w:sz w:val="24"/>
        </w:rPr>
        <w:t xml:space="preserve"> </w:t>
      </w:r>
      <w:r w:rsidR="00C90EA2">
        <w:rPr>
          <w:rFonts w:eastAsia="黑体" w:hint="eastAsia"/>
          <w:sz w:val="24"/>
        </w:rPr>
        <w:t xml:space="preserve">  </w:t>
      </w:r>
      <w:r>
        <w:rPr>
          <w:rFonts w:eastAsia="黑体" w:hint="eastAsia"/>
          <w:sz w:val="24"/>
        </w:rPr>
        <w:t>企业生产工艺过程评估分值表</w:t>
      </w:r>
    </w:p>
    <w:tbl>
      <w:tblPr>
        <w:tblStyle w:val="5ffa"/>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858"/>
        <w:gridCol w:w="5122"/>
        <w:gridCol w:w="1296"/>
      </w:tblGrid>
      <w:tr w:rsidR="00775B2B" w14:paraId="534956FD" w14:textId="77777777" w:rsidTr="00C90EA2">
        <w:trPr>
          <w:trHeight w:val="283"/>
        </w:trPr>
        <w:tc>
          <w:tcPr>
            <w:tcW w:w="1862" w:type="dxa"/>
            <w:vAlign w:val="center"/>
          </w:tcPr>
          <w:p w14:paraId="5E7C6691" w14:textId="77777777" w:rsidR="00775B2B" w:rsidRDefault="00000000">
            <w:pPr>
              <w:jc w:val="center"/>
              <w:rPr>
                <w:u w:color="000000"/>
                <w:lang w:bidi="en-US"/>
              </w:rPr>
            </w:pPr>
            <w:r>
              <w:rPr>
                <w:rFonts w:hint="eastAsia"/>
                <w:u w:color="000000"/>
                <w:lang w:bidi="en-US"/>
              </w:rPr>
              <w:t>行业</w:t>
            </w:r>
          </w:p>
        </w:tc>
        <w:tc>
          <w:tcPr>
            <w:tcW w:w="5135" w:type="dxa"/>
            <w:vAlign w:val="center"/>
          </w:tcPr>
          <w:p w14:paraId="6577AD27" w14:textId="77777777" w:rsidR="00775B2B" w:rsidRDefault="00000000">
            <w:pPr>
              <w:jc w:val="center"/>
              <w:rPr>
                <w:u w:color="000000"/>
                <w:lang w:bidi="en-US"/>
              </w:rPr>
            </w:pPr>
            <w:r>
              <w:rPr>
                <w:rFonts w:hint="eastAsia"/>
                <w:u w:color="000000"/>
                <w:lang w:bidi="en-US"/>
              </w:rPr>
              <w:t>评估依据</w:t>
            </w:r>
          </w:p>
        </w:tc>
        <w:tc>
          <w:tcPr>
            <w:tcW w:w="1299" w:type="dxa"/>
            <w:vAlign w:val="center"/>
          </w:tcPr>
          <w:p w14:paraId="3B3AA143" w14:textId="77777777" w:rsidR="00775B2B" w:rsidRDefault="00000000">
            <w:pPr>
              <w:jc w:val="center"/>
              <w:rPr>
                <w:u w:color="000000"/>
                <w:lang w:bidi="en-US"/>
              </w:rPr>
            </w:pPr>
            <w:r>
              <w:rPr>
                <w:rFonts w:hint="eastAsia"/>
                <w:u w:color="000000"/>
                <w:lang w:bidi="en-US"/>
              </w:rPr>
              <w:t>分值</w:t>
            </w:r>
          </w:p>
        </w:tc>
      </w:tr>
      <w:tr w:rsidR="00775B2B" w14:paraId="2CA3BD12" w14:textId="77777777" w:rsidTr="00C90EA2">
        <w:trPr>
          <w:trHeight w:val="283"/>
        </w:trPr>
        <w:tc>
          <w:tcPr>
            <w:tcW w:w="1862" w:type="dxa"/>
            <w:vMerge w:val="restart"/>
            <w:vAlign w:val="center"/>
          </w:tcPr>
          <w:p w14:paraId="3F9B04F9" w14:textId="77777777" w:rsidR="00775B2B" w:rsidRDefault="00000000">
            <w:pPr>
              <w:jc w:val="center"/>
              <w:rPr>
                <w:u w:color="000000"/>
                <w:lang w:bidi="en-US"/>
              </w:rPr>
            </w:pPr>
            <w:r>
              <w:rPr>
                <w:rFonts w:hint="eastAsia"/>
                <w:u w:color="000000"/>
                <w:lang w:bidi="en-US"/>
              </w:rPr>
              <w:t>石化、化工、医药、轻工、化纤、有色冶炼等</w:t>
            </w:r>
          </w:p>
        </w:tc>
        <w:tc>
          <w:tcPr>
            <w:tcW w:w="5135" w:type="dxa"/>
            <w:vAlign w:val="center"/>
          </w:tcPr>
          <w:p w14:paraId="391A8EDD" w14:textId="77777777" w:rsidR="00775B2B" w:rsidRDefault="00000000">
            <w:pPr>
              <w:jc w:val="center"/>
              <w:rPr>
                <w:u w:color="000000"/>
                <w:lang w:bidi="en-US"/>
              </w:rPr>
            </w:pPr>
            <w:r>
              <w:rPr>
                <w:rFonts w:hint="eastAsia"/>
                <w:u w:color="000000"/>
                <w:lang w:bidi="en-US"/>
              </w:rPr>
              <w:t>涉及光气及光气化工艺、电解工艺</w:t>
            </w:r>
            <w:r>
              <w:rPr>
                <w:rFonts w:hint="eastAsia"/>
                <w:u w:color="000000"/>
                <w:lang w:bidi="en-US"/>
              </w:rPr>
              <w:t>(</w:t>
            </w:r>
            <w:r>
              <w:rPr>
                <w:rFonts w:hint="eastAsia"/>
                <w:u w:color="000000"/>
                <w:lang w:bidi="en-US"/>
              </w:rPr>
              <w:t>氯碱</w:t>
            </w:r>
            <w:r>
              <w:rPr>
                <w:rFonts w:hint="eastAsia"/>
                <w:u w:color="000000"/>
                <w:lang w:bidi="en-US"/>
              </w:rPr>
              <w:t>)</w:t>
            </w:r>
            <w:r>
              <w:rPr>
                <w:rFonts w:hint="eastAsia"/>
                <w:u w:color="000000"/>
                <w:lang w:bidi="en-US"/>
              </w:rPr>
              <w:t>、氯化工艺、硝化工艺、合成氨工艺、裂解（裂化）工艺、氟化工艺、加氢工艺、重氮化工艺、氧化工艺、过氧化工艺、胺基化工艺、磺化工艺、聚合工艺、烷基化工艺、新型煤化工工艺、电石生产工艺、偶氮化工艺</w:t>
            </w:r>
          </w:p>
        </w:tc>
        <w:tc>
          <w:tcPr>
            <w:tcW w:w="1299" w:type="dxa"/>
            <w:vAlign w:val="center"/>
          </w:tcPr>
          <w:p w14:paraId="4AE775EC" w14:textId="77777777" w:rsidR="00775B2B" w:rsidRDefault="00000000">
            <w:pPr>
              <w:jc w:val="center"/>
              <w:rPr>
                <w:u w:color="000000"/>
                <w:lang w:bidi="en-US"/>
              </w:rPr>
            </w:pPr>
            <w:r>
              <w:rPr>
                <w:rFonts w:hint="eastAsia"/>
                <w:u w:color="000000"/>
                <w:lang w:bidi="en-US"/>
              </w:rPr>
              <w:t>10/</w:t>
            </w:r>
            <w:r>
              <w:rPr>
                <w:rFonts w:hint="eastAsia"/>
                <w:u w:color="000000"/>
                <w:lang w:bidi="en-US"/>
              </w:rPr>
              <w:t>套</w:t>
            </w:r>
          </w:p>
        </w:tc>
      </w:tr>
      <w:tr w:rsidR="00775B2B" w14:paraId="22D39DDA" w14:textId="77777777" w:rsidTr="00C90EA2">
        <w:trPr>
          <w:trHeight w:val="283"/>
        </w:trPr>
        <w:tc>
          <w:tcPr>
            <w:tcW w:w="1862" w:type="dxa"/>
            <w:vMerge/>
            <w:vAlign w:val="center"/>
          </w:tcPr>
          <w:p w14:paraId="20992951" w14:textId="77777777" w:rsidR="00775B2B" w:rsidRDefault="00775B2B">
            <w:pPr>
              <w:jc w:val="center"/>
              <w:rPr>
                <w:u w:color="000000"/>
                <w:lang w:bidi="en-US"/>
              </w:rPr>
            </w:pPr>
          </w:p>
        </w:tc>
        <w:tc>
          <w:tcPr>
            <w:tcW w:w="5135" w:type="dxa"/>
            <w:vAlign w:val="center"/>
          </w:tcPr>
          <w:p w14:paraId="2ED2D0BC" w14:textId="77777777" w:rsidR="00775B2B" w:rsidRDefault="00000000">
            <w:pPr>
              <w:jc w:val="center"/>
              <w:rPr>
                <w:u w:color="000000"/>
                <w:lang w:bidi="en-US"/>
              </w:rPr>
            </w:pPr>
            <w:r>
              <w:rPr>
                <w:rFonts w:hint="eastAsia"/>
                <w:u w:color="000000"/>
                <w:lang w:bidi="en-US"/>
              </w:rPr>
              <w:t>无机酸制酸工艺、焦化工艺</w:t>
            </w:r>
          </w:p>
        </w:tc>
        <w:tc>
          <w:tcPr>
            <w:tcW w:w="1299" w:type="dxa"/>
            <w:vAlign w:val="center"/>
          </w:tcPr>
          <w:p w14:paraId="689E7AA3" w14:textId="77777777" w:rsidR="00775B2B" w:rsidRDefault="00000000">
            <w:pPr>
              <w:jc w:val="center"/>
              <w:rPr>
                <w:u w:color="000000"/>
                <w:lang w:bidi="en-US"/>
              </w:rPr>
            </w:pPr>
            <w:r>
              <w:rPr>
                <w:rFonts w:hint="eastAsia"/>
                <w:u w:color="000000"/>
                <w:lang w:bidi="en-US"/>
              </w:rPr>
              <w:t>5/</w:t>
            </w:r>
            <w:r>
              <w:rPr>
                <w:rFonts w:hint="eastAsia"/>
                <w:u w:color="000000"/>
                <w:lang w:bidi="en-US"/>
              </w:rPr>
              <w:t>套</w:t>
            </w:r>
          </w:p>
        </w:tc>
      </w:tr>
      <w:tr w:rsidR="00775B2B" w14:paraId="529EBCBE" w14:textId="77777777" w:rsidTr="00C90EA2">
        <w:trPr>
          <w:trHeight w:val="283"/>
        </w:trPr>
        <w:tc>
          <w:tcPr>
            <w:tcW w:w="1862" w:type="dxa"/>
            <w:vMerge/>
            <w:vAlign w:val="center"/>
          </w:tcPr>
          <w:p w14:paraId="2B5B777C" w14:textId="77777777" w:rsidR="00775B2B" w:rsidRDefault="00775B2B">
            <w:pPr>
              <w:jc w:val="center"/>
              <w:rPr>
                <w:u w:color="000000"/>
                <w:lang w:bidi="en-US"/>
              </w:rPr>
            </w:pPr>
          </w:p>
        </w:tc>
        <w:tc>
          <w:tcPr>
            <w:tcW w:w="5135" w:type="dxa"/>
            <w:vAlign w:val="center"/>
          </w:tcPr>
          <w:p w14:paraId="6F0387DE" w14:textId="77777777" w:rsidR="00775B2B" w:rsidRDefault="00000000">
            <w:pPr>
              <w:jc w:val="center"/>
              <w:rPr>
                <w:u w:color="000000"/>
                <w:lang w:bidi="en-US"/>
              </w:rPr>
            </w:pPr>
            <w:r>
              <w:rPr>
                <w:rFonts w:hint="eastAsia"/>
                <w:u w:color="000000"/>
                <w:lang w:bidi="en-US"/>
              </w:rPr>
              <w:t>其他高温或高压，且涉及危险物质的工艺过程</w:t>
            </w:r>
            <w:r>
              <w:rPr>
                <w:rFonts w:hint="eastAsia"/>
                <w:u w:color="000000"/>
                <w:vertAlign w:val="superscript"/>
                <w:lang w:bidi="en-US"/>
              </w:rPr>
              <w:t>a</w:t>
            </w:r>
            <w:r>
              <w:rPr>
                <w:rFonts w:hint="eastAsia"/>
                <w:u w:color="000000"/>
                <w:lang w:bidi="en-US"/>
              </w:rPr>
              <w:t>、危险物质贮存罐区</w:t>
            </w:r>
          </w:p>
        </w:tc>
        <w:tc>
          <w:tcPr>
            <w:tcW w:w="1299" w:type="dxa"/>
            <w:vAlign w:val="center"/>
          </w:tcPr>
          <w:p w14:paraId="758035D9" w14:textId="77777777" w:rsidR="00775B2B" w:rsidRDefault="00000000">
            <w:pPr>
              <w:jc w:val="center"/>
              <w:rPr>
                <w:u w:color="000000"/>
                <w:lang w:bidi="en-US"/>
              </w:rPr>
            </w:pPr>
            <w:r>
              <w:rPr>
                <w:rFonts w:hint="eastAsia"/>
                <w:u w:color="000000"/>
                <w:lang w:bidi="en-US"/>
              </w:rPr>
              <w:t>5/</w:t>
            </w:r>
            <w:r>
              <w:rPr>
                <w:rFonts w:hint="eastAsia"/>
                <w:u w:color="000000"/>
                <w:lang w:bidi="en-US"/>
              </w:rPr>
              <w:t>套（罐区）</w:t>
            </w:r>
          </w:p>
        </w:tc>
      </w:tr>
      <w:tr w:rsidR="00775B2B" w14:paraId="60A59991" w14:textId="77777777" w:rsidTr="00C90EA2">
        <w:trPr>
          <w:trHeight w:val="283"/>
        </w:trPr>
        <w:tc>
          <w:tcPr>
            <w:tcW w:w="1862" w:type="dxa"/>
            <w:vAlign w:val="center"/>
          </w:tcPr>
          <w:p w14:paraId="2EBBA90E" w14:textId="77777777" w:rsidR="00775B2B" w:rsidRDefault="00000000">
            <w:pPr>
              <w:jc w:val="center"/>
              <w:rPr>
                <w:u w:color="000000"/>
                <w:lang w:bidi="en-US"/>
              </w:rPr>
            </w:pPr>
            <w:r>
              <w:rPr>
                <w:rFonts w:hint="eastAsia"/>
                <w:u w:color="000000"/>
                <w:lang w:bidi="en-US"/>
              </w:rPr>
              <w:t>管道、港口</w:t>
            </w:r>
            <w:r>
              <w:rPr>
                <w:rFonts w:hint="eastAsia"/>
                <w:u w:color="000000"/>
                <w:lang w:bidi="en-US"/>
              </w:rPr>
              <w:t>/</w:t>
            </w:r>
            <w:r>
              <w:rPr>
                <w:rFonts w:hint="eastAsia"/>
                <w:u w:color="000000"/>
                <w:lang w:bidi="en-US"/>
              </w:rPr>
              <w:t>码头等</w:t>
            </w:r>
          </w:p>
        </w:tc>
        <w:tc>
          <w:tcPr>
            <w:tcW w:w="5135" w:type="dxa"/>
            <w:vAlign w:val="center"/>
          </w:tcPr>
          <w:p w14:paraId="7051445E" w14:textId="77777777" w:rsidR="00775B2B" w:rsidRDefault="00000000">
            <w:pPr>
              <w:jc w:val="center"/>
              <w:rPr>
                <w:u w:color="000000"/>
                <w:lang w:bidi="en-US"/>
              </w:rPr>
            </w:pPr>
            <w:r>
              <w:rPr>
                <w:rFonts w:hint="eastAsia"/>
                <w:u w:color="000000"/>
                <w:lang w:bidi="en-US"/>
              </w:rPr>
              <w:t>涉及危险物质管道运输项目、港口</w:t>
            </w:r>
            <w:r>
              <w:rPr>
                <w:rFonts w:hint="eastAsia"/>
                <w:u w:color="000000"/>
                <w:lang w:bidi="en-US"/>
              </w:rPr>
              <w:t>/</w:t>
            </w:r>
            <w:r>
              <w:rPr>
                <w:rFonts w:hint="eastAsia"/>
                <w:u w:color="000000"/>
                <w:lang w:bidi="en-US"/>
              </w:rPr>
              <w:t>码头等</w:t>
            </w:r>
          </w:p>
        </w:tc>
        <w:tc>
          <w:tcPr>
            <w:tcW w:w="1299" w:type="dxa"/>
            <w:vAlign w:val="center"/>
          </w:tcPr>
          <w:p w14:paraId="78B8B285" w14:textId="77777777" w:rsidR="00775B2B" w:rsidRDefault="00000000">
            <w:pPr>
              <w:jc w:val="center"/>
              <w:rPr>
                <w:u w:color="000000"/>
                <w:lang w:bidi="en-US"/>
              </w:rPr>
            </w:pPr>
            <w:r>
              <w:rPr>
                <w:rFonts w:hint="eastAsia"/>
                <w:u w:color="000000"/>
                <w:lang w:bidi="en-US"/>
              </w:rPr>
              <w:t>10</w:t>
            </w:r>
          </w:p>
        </w:tc>
      </w:tr>
      <w:tr w:rsidR="00775B2B" w14:paraId="531B6DA6" w14:textId="77777777" w:rsidTr="00C90EA2">
        <w:trPr>
          <w:trHeight w:val="283"/>
        </w:trPr>
        <w:tc>
          <w:tcPr>
            <w:tcW w:w="1862" w:type="dxa"/>
            <w:vAlign w:val="center"/>
          </w:tcPr>
          <w:p w14:paraId="4C013641" w14:textId="77777777" w:rsidR="00775B2B" w:rsidRDefault="00000000">
            <w:pPr>
              <w:jc w:val="center"/>
              <w:rPr>
                <w:u w:color="000000"/>
                <w:lang w:bidi="en-US"/>
              </w:rPr>
            </w:pPr>
            <w:r>
              <w:rPr>
                <w:rFonts w:hint="eastAsia"/>
                <w:u w:color="000000"/>
                <w:lang w:bidi="en-US"/>
              </w:rPr>
              <w:t>石油天然气</w:t>
            </w:r>
          </w:p>
        </w:tc>
        <w:tc>
          <w:tcPr>
            <w:tcW w:w="5135" w:type="dxa"/>
            <w:vAlign w:val="center"/>
          </w:tcPr>
          <w:p w14:paraId="658B28A3" w14:textId="77777777" w:rsidR="00775B2B" w:rsidRDefault="00000000">
            <w:pPr>
              <w:jc w:val="center"/>
              <w:rPr>
                <w:u w:color="000000"/>
                <w:lang w:bidi="en-US"/>
              </w:rPr>
            </w:pPr>
            <w:r>
              <w:rPr>
                <w:rFonts w:hint="eastAsia"/>
                <w:u w:color="000000"/>
                <w:lang w:bidi="en-US"/>
              </w:rPr>
              <w:t>石油、天然气、页岩气开采（含净化），气库（不含加气站的气库），油库（不含加气站的油库）、油气管线</w:t>
            </w:r>
            <w:r>
              <w:rPr>
                <w:rFonts w:hint="eastAsia"/>
                <w:u w:color="000000"/>
                <w:vertAlign w:val="superscript"/>
                <w:lang w:bidi="en-US"/>
              </w:rPr>
              <w:t>b</w:t>
            </w:r>
            <w:r>
              <w:rPr>
                <w:rFonts w:hint="eastAsia"/>
                <w:u w:color="000000"/>
                <w:lang w:bidi="en-US"/>
              </w:rPr>
              <w:t>（不含城镇燃气管线）</w:t>
            </w:r>
          </w:p>
        </w:tc>
        <w:tc>
          <w:tcPr>
            <w:tcW w:w="1299" w:type="dxa"/>
            <w:vAlign w:val="center"/>
          </w:tcPr>
          <w:p w14:paraId="26A2EAEE" w14:textId="77777777" w:rsidR="00775B2B" w:rsidRDefault="00000000">
            <w:pPr>
              <w:jc w:val="center"/>
              <w:rPr>
                <w:u w:color="000000"/>
                <w:lang w:bidi="en-US"/>
              </w:rPr>
            </w:pPr>
            <w:r>
              <w:rPr>
                <w:rFonts w:hint="eastAsia"/>
                <w:u w:color="000000"/>
                <w:lang w:bidi="en-US"/>
              </w:rPr>
              <w:t>10</w:t>
            </w:r>
          </w:p>
        </w:tc>
      </w:tr>
      <w:tr w:rsidR="00775B2B" w14:paraId="3041262A" w14:textId="77777777" w:rsidTr="00C90EA2">
        <w:trPr>
          <w:trHeight w:val="283"/>
        </w:trPr>
        <w:tc>
          <w:tcPr>
            <w:tcW w:w="1862" w:type="dxa"/>
            <w:vAlign w:val="center"/>
          </w:tcPr>
          <w:p w14:paraId="5E4A5431" w14:textId="77777777" w:rsidR="00775B2B" w:rsidRDefault="00000000">
            <w:pPr>
              <w:jc w:val="center"/>
              <w:rPr>
                <w:u w:color="000000"/>
                <w:lang w:bidi="en-US"/>
              </w:rPr>
            </w:pPr>
            <w:r>
              <w:rPr>
                <w:rFonts w:hint="eastAsia"/>
                <w:u w:color="000000"/>
                <w:lang w:bidi="en-US"/>
              </w:rPr>
              <w:t>其他</w:t>
            </w:r>
          </w:p>
        </w:tc>
        <w:tc>
          <w:tcPr>
            <w:tcW w:w="5135" w:type="dxa"/>
            <w:vAlign w:val="center"/>
          </w:tcPr>
          <w:p w14:paraId="648CC24D" w14:textId="77777777" w:rsidR="00775B2B" w:rsidRDefault="00000000">
            <w:pPr>
              <w:jc w:val="center"/>
              <w:rPr>
                <w:u w:color="000000"/>
                <w:lang w:bidi="en-US"/>
              </w:rPr>
            </w:pPr>
            <w:r>
              <w:rPr>
                <w:rFonts w:hint="eastAsia"/>
                <w:u w:color="000000"/>
                <w:lang w:bidi="en-US"/>
              </w:rPr>
              <w:t>涉及危险物质使用、贮存的项目</w:t>
            </w:r>
          </w:p>
        </w:tc>
        <w:tc>
          <w:tcPr>
            <w:tcW w:w="1299" w:type="dxa"/>
            <w:vAlign w:val="center"/>
          </w:tcPr>
          <w:p w14:paraId="0706F066" w14:textId="77777777" w:rsidR="00775B2B" w:rsidRDefault="00000000">
            <w:pPr>
              <w:jc w:val="center"/>
              <w:rPr>
                <w:u w:color="000000"/>
                <w:lang w:bidi="en-US"/>
              </w:rPr>
            </w:pPr>
            <w:r>
              <w:rPr>
                <w:rFonts w:hint="eastAsia"/>
                <w:u w:color="000000"/>
                <w:lang w:bidi="en-US"/>
              </w:rPr>
              <w:t>5</w:t>
            </w:r>
          </w:p>
        </w:tc>
      </w:tr>
      <w:tr w:rsidR="00775B2B" w14:paraId="2DFEB906" w14:textId="77777777" w:rsidTr="00C90EA2">
        <w:trPr>
          <w:trHeight w:val="283"/>
        </w:trPr>
        <w:tc>
          <w:tcPr>
            <w:tcW w:w="8296" w:type="dxa"/>
            <w:gridSpan w:val="3"/>
            <w:vAlign w:val="center"/>
          </w:tcPr>
          <w:p w14:paraId="4E61DA12" w14:textId="77777777" w:rsidR="00775B2B" w:rsidRDefault="00000000">
            <w:pPr>
              <w:jc w:val="center"/>
              <w:rPr>
                <w:u w:color="000000"/>
                <w:lang w:bidi="en-US"/>
              </w:rPr>
            </w:pPr>
            <w:r>
              <w:rPr>
                <w:rFonts w:hint="eastAsia"/>
                <w:u w:color="000000"/>
                <w:vertAlign w:val="superscript"/>
                <w:lang w:bidi="en-US"/>
              </w:rPr>
              <w:t>a</w:t>
            </w:r>
            <w:r>
              <w:rPr>
                <w:rFonts w:hint="eastAsia"/>
                <w:u w:color="000000"/>
                <w:lang w:bidi="en-US"/>
              </w:rPr>
              <w:t>温度≥</w:t>
            </w:r>
            <w:r>
              <w:rPr>
                <w:rFonts w:hint="eastAsia"/>
                <w:u w:color="000000"/>
                <w:lang w:bidi="en-US"/>
              </w:rPr>
              <w:t>300</w:t>
            </w:r>
            <w:r>
              <w:rPr>
                <w:rFonts w:hint="eastAsia"/>
                <w:u w:color="000000"/>
                <w:lang w:bidi="en-US"/>
              </w:rPr>
              <w:t>℃，高压指压力容器的设计压力</w:t>
            </w:r>
            <w:r>
              <w:rPr>
                <w:rFonts w:hint="eastAsia"/>
                <w:u w:color="000000"/>
                <w:lang w:bidi="en-US"/>
              </w:rPr>
              <w:t>(P)</w:t>
            </w:r>
            <w:r>
              <w:rPr>
                <w:rFonts w:hint="eastAsia"/>
                <w:u w:color="000000"/>
                <w:lang w:bidi="en-US"/>
              </w:rPr>
              <w:t>≥</w:t>
            </w:r>
            <w:r>
              <w:rPr>
                <w:rFonts w:hint="eastAsia"/>
                <w:u w:color="000000"/>
                <w:lang w:bidi="en-US"/>
              </w:rPr>
              <w:t>10.0 MPa</w:t>
            </w:r>
            <w:r>
              <w:rPr>
                <w:rFonts w:hint="eastAsia"/>
                <w:u w:color="000000"/>
                <w:lang w:bidi="en-US"/>
              </w:rPr>
              <w:t>；</w:t>
            </w:r>
          </w:p>
          <w:p w14:paraId="1AF7C2F4" w14:textId="77777777" w:rsidR="00775B2B" w:rsidRDefault="00000000">
            <w:pPr>
              <w:jc w:val="center"/>
              <w:rPr>
                <w:u w:color="000000"/>
                <w:lang w:bidi="en-US"/>
              </w:rPr>
            </w:pPr>
            <w:r>
              <w:rPr>
                <w:rFonts w:hint="eastAsia"/>
                <w:u w:color="000000"/>
                <w:vertAlign w:val="superscript"/>
                <w:lang w:bidi="en-US"/>
              </w:rPr>
              <w:t>b</w:t>
            </w:r>
            <w:r>
              <w:rPr>
                <w:rFonts w:hint="eastAsia"/>
                <w:u w:color="000000"/>
                <w:lang w:bidi="en-US"/>
              </w:rPr>
              <w:t>长输管道运输项目应按站场、管线分段进行评价。</w:t>
            </w:r>
          </w:p>
        </w:tc>
      </w:tr>
    </w:tbl>
    <w:p w14:paraId="200CDF5E" w14:textId="77777777" w:rsidR="00775B2B" w:rsidRDefault="00775B2B">
      <w:pPr>
        <w:widowControl/>
        <w:spacing w:line="240" w:lineRule="exact"/>
        <w:ind w:firstLineChars="200" w:firstLine="400"/>
        <w:rPr>
          <w:kern w:val="0"/>
          <w:sz w:val="20"/>
          <w:szCs w:val="20"/>
        </w:rPr>
      </w:pPr>
    </w:p>
    <w:p w14:paraId="28E1D7DD" w14:textId="77777777" w:rsidR="00775B2B" w:rsidRDefault="00000000">
      <w:pPr>
        <w:overflowPunct w:val="0"/>
        <w:spacing w:line="360" w:lineRule="auto"/>
        <w:ind w:firstLineChars="200" w:firstLine="480"/>
        <w:rPr>
          <w:kern w:val="0"/>
          <w:sz w:val="24"/>
          <w:szCs w:val="21"/>
        </w:rPr>
      </w:pPr>
      <w:r>
        <w:rPr>
          <w:kern w:val="0"/>
          <w:sz w:val="24"/>
          <w:szCs w:val="21"/>
        </w:rPr>
        <w:t>本项目为煤化工行业</w:t>
      </w:r>
      <w:r>
        <w:rPr>
          <w:rFonts w:hint="eastAsia"/>
          <w:kern w:val="0"/>
          <w:sz w:val="24"/>
          <w:szCs w:val="21"/>
        </w:rPr>
        <w:t>，生产工艺</w:t>
      </w:r>
      <w:r>
        <w:rPr>
          <w:rFonts w:hint="eastAsia"/>
          <w:kern w:val="0"/>
          <w:sz w:val="24"/>
          <w:szCs w:val="21"/>
        </w:rPr>
        <w:t>M</w:t>
      </w:r>
      <w:r>
        <w:rPr>
          <w:rFonts w:hint="eastAsia"/>
          <w:kern w:val="0"/>
          <w:sz w:val="24"/>
          <w:szCs w:val="21"/>
        </w:rPr>
        <w:t>值计算见表</w:t>
      </w:r>
      <w:r>
        <w:rPr>
          <w:rFonts w:hint="eastAsia"/>
          <w:kern w:val="0"/>
          <w:sz w:val="24"/>
          <w:szCs w:val="21"/>
        </w:rPr>
        <w:t>5.10-4</w:t>
      </w:r>
      <w:r>
        <w:rPr>
          <w:rFonts w:hint="eastAsia"/>
          <w:kern w:val="0"/>
          <w:sz w:val="24"/>
          <w:szCs w:val="21"/>
        </w:rPr>
        <w:t>。</w:t>
      </w:r>
    </w:p>
    <w:p w14:paraId="7B231465" w14:textId="667C59B3" w:rsidR="00775B2B" w:rsidRDefault="00000000">
      <w:pPr>
        <w:jc w:val="center"/>
        <w:rPr>
          <w:rFonts w:eastAsia="黑体"/>
          <w:sz w:val="24"/>
        </w:rPr>
      </w:pPr>
      <w:r>
        <w:rPr>
          <w:rFonts w:eastAsia="黑体" w:hint="eastAsia"/>
          <w:sz w:val="24"/>
        </w:rPr>
        <w:t>表</w:t>
      </w:r>
      <w:r>
        <w:rPr>
          <w:rFonts w:eastAsia="黑体" w:hint="eastAsia"/>
          <w:sz w:val="24"/>
        </w:rPr>
        <w:t xml:space="preserve">5.10-4 </w:t>
      </w:r>
      <w:r w:rsidR="00C90EA2">
        <w:rPr>
          <w:rFonts w:eastAsia="黑体" w:hint="eastAsia"/>
          <w:sz w:val="24"/>
        </w:rPr>
        <w:t xml:space="preserve">  </w:t>
      </w:r>
      <w:r>
        <w:rPr>
          <w:rFonts w:eastAsia="黑体" w:hint="eastAsia"/>
          <w:sz w:val="24"/>
        </w:rPr>
        <w:t xml:space="preserve"> </w:t>
      </w:r>
      <w:r>
        <w:rPr>
          <w:rFonts w:eastAsia="黑体" w:hint="eastAsia"/>
          <w:sz w:val="24"/>
        </w:rPr>
        <w:t>本项目生产工艺</w:t>
      </w:r>
      <w:r>
        <w:rPr>
          <w:rFonts w:eastAsia="黑体" w:hint="eastAsia"/>
          <w:sz w:val="24"/>
        </w:rPr>
        <w:t>M</w:t>
      </w:r>
      <w:r>
        <w:rPr>
          <w:rFonts w:eastAsia="黑体" w:hint="eastAsia"/>
          <w:sz w:val="24"/>
        </w:rPr>
        <w:t>值计算表</w:t>
      </w:r>
    </w:p>
    <w:tbl>
      <w:tblPr>
        <w:tblStyle w:val="6f3"/>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655"/>
        <w:gridCol w:w="1950"/>
        <w:gridCol w:w="4112"/>
        <w:gridCol w:w="655"/>
        <w:gridCol w:w="904"/>
      </w:tblGrid>
      <w:tr w:rsidR="00775B2B" w14:paraId="546B805D" w14:textId="77777777" w:rsidTr="006B4C92">
        <w:trPr>
          <w:trHeight w:val="283"/>
        </w:trPr>
        <w:tc>
          <w:tcPr>
            <w:tcW w:w="396" w:type="pct"/>
            <w:vAlign w:val="center"/>
          </w:tcPr>
          <w:p w14:paraId="0BD2621A" w14:textId="77777777" w:rsidR="00775B2B" w:rsidRDefault="00000000">
            <w:pPr>
              <w:jc w:val="center"/>
              <w:rPr>
                <w:u w:color="000000"/>
                <w:lang w:bidi="en-US"/>
              </w:rPr>
            </w:pPr>
            <w:r>
              <w:rPr>
                <w:rFonts w:hint="eastAsia"/>
                <w:u w:color="000000"/>
                <w:lang w:bidi="en-US"/>
              </w:rPr>
              <w:t>序号</w:t>
            </w:r>
          </w:p>
        </w:tc>
        <w:tc>
          <w:tcPr>
            <w:tcW w:w="1178" w:type="pct"/>
            <w:vAlign w:val="center"/>
          </w:tcPr>
          <w:p w14:paraId="210A3938" w14:textId="77777777" w:rsidR="00775B2B" w:rsidRDefault="00000000">
            <w:pPr>
              <w:jc w:val="center"/>
              <w:rPr>
                <w:u w:color="000000"/>
                <w:lang w:bidi="en-US"/>
              </w:rPr>
            </w:pPr>
            <w:r>
              <w:rPr>
                <w:rFonts w:hint="eastAsia"/>
                <w:u w:color="000000"/>
                <w:lang w:bidi="en-US"/>
              </w:rPr>
              <w:t>单元名称</w:t>
            </w:r>
          </w:p>
        </w:tc>
        <w:tc>
          <w:tcPr>
            <w:tcW w:w="2484" w:type="pct"/>
            <w:vAlign w:val="center"/>
          </w:tcPr>
          <w:p w14:paraId="2041CE8C" w14:textId="77777777" w:rsidR="00775B2B" w:rsidRDefault="00000000">
            <w:pPr>
              <w:jc w:val="center"/>
              <w:rPr>
                <w:u w:color="000000"/>
                <w:lang w:bidi="en-US"/>
              </w:rPr>
            </w:pPr>
            <w:r>
              <w:rPr>
                <w:rFonts w:hint="eastAsia"/>
                <w:u w:color="000000"/>
                <w:lang w:bidi="en-US"/>
              </w:rPr>
              <w:t>生产工艺</w:t>
            </w:r>
          </w:p>
        </w:tc>
        <w:tc>
          <w:tcPr>
            <w:tcW w:w="396" w:type="pct"/>
            <w:vAlign w:val="center"/>
          </w:tcPr>
          <w:p w14:paraId="179D82FD" w14:textId="77777777" w:rsidR="00775B2B" w:rsidRDefault="00000000">
            <w:pPr>
              <w:jc w:val="center"/>
              <w:rPr>
                <w:u w:color="000000"/>
                <w:lang w:bidi="en-US"/>
              </w:rPr>
            </w:pPr>
            <w:r>
              <w:rPr>
                <w:rFonts w:hint="eastAsia"/>
                <w:u w:color="000000"/>
                <w:lang w:bidi="en-US"/>
              </w:rPr>
              <w:t>数量</w:t>
            </w:r>
          </w:p>
        </w:tc>
        <w:tc>
          <w:tcPr>
            <w:tcW w:w="544" w:type="pct"/>
            <w:vAlign w:val="center"/>
          </w:tcPr>
          <w:p w14:paraId="10B6EB3F" w14:textId="77777777" w:rsidR="00775B2B" w:rsidRDefault="00000000">
            <w:pPr>
              <w:jc w:val="center"/>
              <w:rPr>
                <w:u w:color="000000"/>
                <w:lang w:bidi="en-US"/>
              </w:rPr>
            </w:pPr>
            <w:r>
              <w:rPr>
                <w:rFonts w:hint="eastAsia"/>
                <w:u w:color="000000"/>
                <w:lang w:bidi="en-US"/>
              </w:rPr>
              <w:t>M</w:t>
            </w:r>
            <w:r>
              <w:rPr>
                <w:rFonts w:hint="eastAsia"/>
                <w:u w:color="000000"/>
                <w:lang w:bidi="en-US"/>
              </w:rPr>
              <w:t>分值</w:t>
            </w:r>
          </w:p>
        </w:tc>
      </w:tr>
      <w:tr w:rsidR="00775B2B" w14:paraId="65216626" w14:textId="77777777" w:rsidTr="006B4C92">
        <w:trPr>
          <w:trHeight w:val="283"/>
        </w:trPr>
        <w:tc>
          <w:tcPr>
            <w:tcW w:w="396" w:type="pct"/>
            <w:vAlign w:val="center"/>
          </w:tcPr>
          <w:p w14:paraId="3B285DA1" w14:textId="77777777" w:rsidR="00775B2B" w:rsidRDefault="00000000">
            <w:pPr>
              <w:jc w:val="center"/>
              <w:rPr>
                <w:u w:color="000000"/>
                <w:lang w:bidi="en-US"/>
              </w:rPr>
            </w:pPr>
            <w:r>
              <w:rPr>
                <w:rFonts w:hint="eastAsia"/>
                <w:u w:color="000000"/>
                <w:lang w:bidi="en-US"/>
              </w:rPr>
              <w:t>1</w:t>
            </w:r>
          </w:p>
        </w:tc>
        <w:tc>
          <w:tcPr>
            <w:tcW w:w="1178" w:type="pct"/>
            <w:vAlign w:val="center"/>
          </w:tcPr>
          <w:p w14:paraId="169CCE45" w14:textId="77777777" w:rsidR="00775B2B" w:rsidRDefault="00000000">
            <w:pPr>
              <w:jc w:val="center"/>
              <w:rPr>
                <w:u w:color="000000"/>
                <w:lang w:bidi="en-US"/>
              </w:rPr>
            </w:pPr>
            <w:r>
              <w:rPr>
                <w:rFonts w:hint="eastAsia"/>
                <w:u w:color="000000"/>
                <w:lang w:bidi="en-US"/>
              </w:rPr>
              <w:t>柴油罐区</w:t>
            </w:r>
          </w:p>
        </w:tc>
        <w:tc>
          <w:tcPr>
            <w:tcW w:w="2484" w:type="pct"/>
            <w:vAlign w:val="center"/>
          </w:tcPr>
          <w:p w14:paraId="18A1EC4F" w14:textId="77777777" w:rsidR="00775B2B" w:rsidRDefault="00000000">
            <w:pPr>
              <w:jc w:val="center"/>
              <w:rPr>
                <w:u w:color="000000"/>
                <w:lang w:bidi="en-US"/>
              </w:rPr>
            </w:pPr>
            <w:r>
              <w:rPr>
                <w:rFonts w:hint="eastAsia"/>
                <w:u w:color="000000"/>
                <w:lang w:bidi="en-US"/>
              </w:rPr>
              <w:t>危险物质的储存</w:t>
            </w:r>
          </w:p>
        </w:tc>
        <w:tc>
          <w:tcPr>
            <w:tcW w:w="396" w:type="pct"/>
            <w:vAlign w:val="center"/>
          </w:tcPr>
          <w:p w14:paraId="16F351DE" w14:textId="77777777" w:rsidR="00775B2B" w:rsidRDefault="00000000">
            <w:pPr>
              <w:jc w:val="center"/>
              <w:rPr>
                <w:u w:color="000000"/>
                <w:lang w:bidi="en-US"/>
              </w:rPr>
            </w:pPr>
            <w:r>
              <w:rPr>
                <w:rFonts w:hint="eastAsia"/>
                <w:u w:color="000000"/>
                <w:lang w:bidi="en-US"/>
              </w:rPr>
              <w:t>1</w:t>
            </w:r>
          </w:p>
        </w:tc>
        <w:tc>
          <w:tcPr>
            <w:tcW w:w="544" w:type="pct"/>
            <w:vAlign w:val="center"/>
          </w:tcPr>
          <w:p w14:paraId="0F9869D9" w14:textId="77777777" w:rsidR="00775B2B" w:rsidRDefault="00000000">
            <w:pPr>
              <w:jc w:val="center"/>
              <w:rPr>
                <w:u w:color="000000"/>
                <w:lang w:bidi="en-US"/>
              </w:rPr>
            </w:pPr>
            <w:r>
              <w:rPr>
                <w:rFonts w:hint="eastAsia"/>
                <w:u w:color="000000"/>
                <w:lang w:bidi="en-US"/>
              </w:rPr>
              <w:t>5</w:t>
            </w:r>
          </w:p>
        </w:tc>
      </w:tr>
      <w:tr w:rsidR="00775B2B" w14:paraId="5C4FF1FF" w14:textId="77777777" w:rsidTr="006B4C92">
        <w:trPr>
          <w:trHeight w:val="283"/>
        </w:trPr>
        <w:tc>
          <w:tcPr>
            <w:tcW w:w="5000" w:type="pct"/>
            <w:gridSpan w:val="5"/>
            <w:vAlign w:val="center"/>
          </w:tcPr>
          <w:p w14:paraId="4D58A21C" w14:textId="77777777" w:rsidR="00775B2B" w:rsidRDefault="00000000">
            <w:pPr>
              <w:jc w:val="center"/>
              <w:rPr>
                <w:u w:color="000000"/>
                <w:lang w:bidi="en-US"/>
              </w:rPr>
            </w:pPr>
            <w:r>
              <w:rPr>
                <w:rFonts w:hint="eastAsia"/>
                <w:u w:color="000000"/>
                <w:lang w:bidi="en-US"/>
              </w:rPr>
              <w:t>本项目</w:t>
            </w:r>
            <w:r>
              <w:rPr>
                <w:rFonts w:hint="eastAsia"/>
                <w:u w:color="000000"/>
                <w:lang w:bidi="en-US"/>
              </w:rPr>
              <w:t>M=5</w:t>
            </w:r>
            <w:r>
              <w:rPr>
                <w:rFonts w:hint="eastAsia"/>
                <w:u w:color="000000"/>
                <w:lang w:bidi="en-US"/>
              </w:rPr>
              <w:t>，以</w:t>
            </w:r>
            <w:r>
              <w:rPr>
                <w:rFonts w:hint="eastAsia"/>
                <w:u w:color="000000"/>
                <w:lang w:bidi="en-US"/>
              </w:rPr>
              <w:t>M4</w:t>
            </w:r>
            <w:r>
              <w:rPr>
                <w:rFonts w:hint="eastAsia"/>
                <w:u w:color="000000"/>
                <w:lang w:bidi="en-US"/>
              </w:rPr>
              <w:t>表示。</w:t>
            </w:r>
          </w:p>
        </w:tc>
      </w:tr>
    </w:tbl>
    <w:p w14:paraId="0203BE13" w14:textId="77777777" w:rsidR="00775B2B" w:rsidRDefault="00775B2B">
      <w:pPr>
        <w:spacing w:line="360" w:lineRule="auto"/>
        <w:ind w:firstLineChars="200" w:firstLine="480"/>
        <w:rPr>
          <w:sz w:val="24"/>
        </w:rPr>
      </w:pPr>
    </w:p>
    <w:p w14:paraId="649F8ABC" w14:textId="77777777" w:rsidR="00775B2B" w:rsidRDefault="00000000">
      <w:pPr>
        <w:widowControl/>
        <w:spacing w:line="360" w:lineRule="auto"/>
        <w:ind w:firstLineChars="200" w:firstLine="480"/>
        <w:rPr>
          <w:kern w:val="0"/>
          <w:sz w:val="24"/>
        </w:rPr>
      </w:pPr>
      <w:r>
        <w:rPr>
          <w:rFonts w:hint="eastAsia"/>
          <w:kern w:val="0"/>
          <w:sz w:val="24"/>
        </w:rPr>
        <w:t>（</w:t>
      </w:r>
      <w:r>
        <w:rPr>
          <w:rFonts w:hint="eastAsia"/>
          <w:kern w:val="0"/>
          <w:sz w:val="24"/>
        </w:rPr>
        <w:t>3</w:t>
      </w:r>
      <w:r>
        <w:rPr>
          <w:rFonts w:hint="eastAsia"/>
          <w:kern w:val="0"/>
          <w:sz w:val="24"/>
        </w:rPr>
        <w:t>）危险物质及工艺系数危险性（</w:t>
      </w:r>
      <w:r>
        <w:rPr>
          <w:rFonts w:hint="eastAsia"/>
          <w:kern w:val="0"/>
          <w:sz w:val="24"/>
        </w:rPr>
        <w:t>P</w:t>
      </w:r>
      <w:r>
        <w:rPr>
          <w:rFonts w:hint="eastAsia"/>
          <w:kern w:val="0"/>
          <w:sz w:val="24"/>
        </w:rPr>
        <w:t>）值的确定</w:t>
      </w:r>
    </w:p>
    <w:p w14:paraId="579A321A" w14:textId="77777777" w:rsidR="00775B2B" w:rsidRDefault="00000000">
      <w:pPr>
        <w:widowControl/>
        <w:spacing w:line="360" w:lineRule="auto"/>
        <w:ind w:firstLineChars="200" w:firstLine="480"/>
        <w:rPr>
          <w:kern w:val="0"/>
          <w:sz w:val="24"/>
        </w:rPr>
      </w:pPr>
      <w:r>
        <w:rPr>
          <w:rFonts w:hint="eastAsia"/>
          <w:kern w:val="0"/>
          <w:sz w:val="24"/>
        </w:rPr>
        <w:t>根据危险物质数量与临界量比值（</w:t>
      </w:r>
      <w:r>
        <w:rPr>
          <w:rFonts w:hint="eastAsia"/>
          <w:kern w:val="0"/>
          <w:sz w:val="24"/>
        </w:rPr>
        <w:t>Q</w:t>
      </w:r>
      <w:r>
        <w:rPr>
          <w:rFonts w:hint="eastAsia"/>
          <w:kern w:val="0"/>
          <w:sz w:val="24"/>
        </w:rPr>
        <w:t>）和行业及生产工艺（</w:t>
      </w:r>
      <w:r>
        <w:rPr>
          <w:rFonts w:hint="eastAsia"/>
          <w:kern w:val="0"/>
          <w:sz w:val="24"/>
        </w:rPr>
        <w:t>M</w:t>
      </w:r>
      <w:r>
        <w:rPr>
          <w:rFonts w:hint="eastAsia"/>
          <w:kern w:val="0"/>
          <w:sz w:val="24"/>
        </w:rPr>
        <w:t>）确定危险物质及工艺系统危险性等级（</w:t>
      </w:r>
      <w:r>
        <w:rPr>
          <w:rFonts w:hint="eastAsia"/>
          <w:kern w:val="0"/>
          <w:sz w:val="24"/>
        </w:rPr>
        <w:t>P</w:t>
      </w:r>
      <w:r>
        <w:rPr>
          <w:rFonts w:hint="eastAsia"/>
          <w:kern w:val="0"/>
          <w:sz w:val="24"/>
        </w:rPr>
        <w:t>）判断，其判断依据，见表</w:t>
      </w:r>
      <w:r>
        <w:rPr>
          <w:rFonts w:hint="eastAsia"/>
          <w:kern w:val="0"/>
          <w:sz w:val="24"/>
        </w:rPr>
        <w:t>5.10-5</w:t>
      </w:r>
      <w:r>
        <w:rPr>
          <w:rFonts w:hint="eastAsia"/>
          <w:kern w:val="0"/>
          <w:sz w:val="24"/>
        </w:rPr>
        <w:t>。</w:t>
      </w:r>
    </w:p>
    <w:p w14:paraId="5180FE30" w14:textId="090BEC99" w:rsidR="00775B2B" w:rsidRDefault="00000000">
      <w:pPr>
        <w:jc w:val="center"/>
        <w:rPr>
          <w:rFonts w:eastAsia="黑体"/>
          <w:sz w:val="24"/>
        </w:rPr>
      </w:pPr>
      <w:r>
        <w:rPr>
          <w:rFonts w:eastAsia="黑体" w:hint="eastAsia"/>
          <w:sz w:val="24"/>
        </w:rPr>
        <w:t>表</w:t>
      </w:r>
      <w:r>
        <w:rPr>
          <w:rFonts w:eastAsia="黑体" w:hint="eastAsia"/>
          <w:sz w:val="24"/>
        </w:rPr>
        <w:t xml:space="preserve">5.10-5  </w:t>
      </w:r>
      <w:r w:rsidR="00C90EA2">
        <w:rPr>
          <w:rFonts w:eastAsia="黑体" w:hint="eastAsia"/>
          <w:sz w:val="24"/>
        </w:rPr>
        <w:t xml:space="preserve">  </w:t>
      </w:r>
      <w:r>
        <w:rPr>
          <w:rFonts w:eastAsia="黑体" w:hint="eastAsia"/>
          <w:sz w:val="24"/>
        </w:rPr>
        <w:t>危险物质及工艺系统危险性等级判断（</w:t>
      </w:r>
      <w:r>
        <w:rPr>
          <w:rFonts w:eastAsia="黑体" w:hint="eastAsia"/>
          <w:sz w:val="24"/>
        </w:rPr>
        <w:t>P</w:t>
      </w:r>
      <w:r>
        <w:rPr>
          <w:rFonts w:eastAsia="黑体" w:hint="eastAsia"/>
          <w:sz w:val="24"/>
        </w:rPr>
        <w:t>）</w:t>
      </w:r>
    </w:p>
    <w:tbl>
      <w:tblPr>
        <w:tblW w:w="8505"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703"/>
        <w:gridCol w:w="1701"/>
        <w:gridCol w:w="1701"/>
        <w:gridCol w:w="1701"/>
        <w:gridCol w:w="1699"/>
      </w:tblGrid>
      <w:tr w:rsidR="00775B2B" w14:paraId="6F493A98" w14:textId="77777777" w:rsidTr="006B4C92">
        <w:trPr>
          <w:trHeight w:val="284"/>
        </w:trPr>
        <w:tc>
          <w:tcPr>
            <w:tcW w:w="1001" w:type="pct"/>
            <w:vMerge w:val="restart"/>
            <w:vAlign w:val="center"/>
          </w:tcPr>
          <w:p w14:paraId="5CA4631C" w14:textId="77777777" w:rsidR="00775B2B" w:rsidRDefault="00000000">
            <w:pPr>
              <w:jc w:val="center"/>
            </w:pPr>
            <w:r>
              <w:t>危险物质数量与临界量比值（</w:t>
            </w:r>
            <w:r>
              <w:t>Q</w:t>
            </w:r>
            <w:r>
              <w:t>）</w:t>
            </w:r>
          </w:p>
        </w:tc>
        <w:tc>
          <w:tcPr>
            <w:tcW w:w="3999" w:type="pct"/>
            <w:gridSpan w:val="4"/>
            <w:vAlign w:val="center"/>
          </w:tcPr>
          <w:p w14:paraId="297B03B0" w14:textId="77777777" w:rsidR="00775B2B" w:rsidRDefault="00000000">
            <w:pPr>
              <w:jc w:val="center"/>
            </w:pPr>
            <w:r>
              <w:t>行业及生产工艺（</w:t>
            </w:r>
            <w:r>
              <w:t>P</w:t>
            </w:r>
            <w:r>
              <w:t>）</w:t>
            </w:r>
          </w:p>
        </w:tc>
      </w:tr>
      <w:tr w:rsidR="00775B2B" w14:paraId="40D0F07B" w14:textId="77777777" w:rsidTr="006B4C92">
        <w:trPr>
          <w:trHeight w:val="284"/>
        </w:trPr>
        <w:tc>
          <w:tcPr>
            <w:tcW w:w="1001" w:type="pct"/>
            <w:vMerge/>
            <w:vAlign w:val="center"/>
          </w:tcPr>
          <w:p w14:paraId="6759DA3E" w14:textId="77777777" w:rsidR="00775B2B" w:rsidRDefault="00775B2B">
            <w:pPr>
              <w:jc w:val="center"/>
            </w:pPr>
          </w:p>
        </w:tc>
        <w:tc>
          <w:tcPr>
            <w:tcW w:w="1000" w:type="pct"/>
            <w:vAlign w:val="center"/>
          </w:tcPr>
          <w:p w14:paraId="7D1674A1" w14:textId="77777777" w:rsidR="00775B2B" w:rsidRDefault="00000000">
            <w:pPr>
              <w:jc w:val="center"/>
              <w:rPr>
                <w:lang w:eastAsia="en-US"/>
              </w:rPr>
            </w:pPr>
            <w:r>
              <w:rPr>
                <w:lang w:eastAsia="en-US"/>
              </w:rPr>
              <w:t>M1</w:t>
            </w:r>
          </w:p>
        </w:tc>
        <w:tc>
          <w:tcPr>
            <w:tcW w:w="1000" w:type="pct"/>
            <w:vAlign w:val="center"/>
          </w:tcPr>
          <w:p w14:paraId="61854B35" w14:textId="77777777" w:rsidR="00775B2B" w:rsidRDefault="00000000">
            <w:pPr>
              <w:jc w:val="center"/>
              <w:rPr>
                <w:lang w:eastAsia="en-US"/>
              </w:rPr>
            </w:pPr>
            <w:r>
              <w:rPr>
                <w:lang w:eastAsia="en-US"/>
              </w:rPr>
              <w:t>M2</w:t>
            </w:r>
          </w:p>
        </w:tc>
        <w:tc>
          <w:tcPr>
            <w:tcW w:w="1000" w:type="pct"/>
            <w:vAlign w:val="center"/>
          </w:tcPr>
          <w:p w14:paraId="51A320DF" w14:textId="77777777" w:rsidR="00775B2B" w:rsidRDefault="00000000">
            <w:pPr>
              <w:jc w:val="center"/>
              <w:rPr>
                <w:lang w:eastAsia="en-US"/>
              </w:rPr>
            </w:pPr>
            <w:r>
              <w:rPr>
                <w:lang w:eastAsia="en-US"/>
              </w:rPr>
              <w:t>M3</w:t>
            </w:r>
          </w:p>
        </w:tc>
        <w:tc>
          <w:tcPr>
            <w:tcW w:w="1000" w:type="pct"/>
            <w:vAlign w:val="center"/>
          </w:tcPr>
          <w:p w14:paraId="7A30E513" w14:textId="77777777" w:rsidR="00775B2B" w:rsidRDefault="00000000">
            <w:pPr>
              <w:jc w:val="center"/>
              <w:rPr>
                <w:lang w:eastAsia="en-US"/>
              </w:rPr>
            </w:pPr>
            <w:r>
              <w:rPr>
                <w:lang w:eastAsia="en-US"/>
              </w:rPr>
              <w:t>M4</w:t>
            </w:r>
          </w:p>
        </w:tc>
      </w:tr>
      <w:tr w:rsidR="00775B2B" w14:paraId="772782F6" w14:textId="77777777" w:rsidTr="006B4C92">
        <w:trPr>
          <w:trHeight w:val="284"/>
        </w:trPr>
        <w:tc>
          <w:tcPr>
            <w:tcW w:w="1001" w:type="pct"/>
            <w:vAlign w:val="center"/>
          </w:tcPr>
          <w:p w14:paraId="2AA66BC9" w14:textId="77777777" w:rsidR="00775B2B" w:rsidRDefault="00000000">
            <w:pPr>
              <w:jc w:val="center"/>
              <w:rPr>
                <w:lang w:eastAsia="en-US"/>
              </w:rPr>
            </w:pPr>
            <w:r>
              <w:rPr>
                <w:lang w:eastAsia="en-US"/>
              </w:rPr>
              <w:t>Q≥100</w:t>
            </w:r>
          </w:p>
        </w:tc>
        <w:tc>
          <w:tcPr>
            <w:tcW w:w="1000" w:type="pct"/>
            <w:vAlign w:val="center"/>
          </w:tcPr>
          <w:p w14:paraId="4D81D456" w14:textId="77777777" w:rsidR="00775B2B" w:rsidRDefault="00000000">
            <w:pPr>
              <w:jc w:val="center"/>
              <w:rPr>
                <w:lang w:eastAsia="en-US"/>
              </w:rPr>
            </w:pPr>
            <w:r>
              <w:rPr>
                <w:lang w:eastAsia="en-US"/>
              </w:rPr>
              <w:t>P1</w:t>
            </w:r>
          </w:p>
        </w:tc>
        <w:tc>
          <w:tcPr>
            <w:tcW w:w="1000" w:type="pct"/>
            <w:vAlign w:val="center"/>
          </w:tcPr>
          <w:p w14:paraId="08BBCAAD" w14:textId="77777777" w:rsidR="00775B2B" w:rsidRDefault="00000000">
            <w:pPr>
              <w:jc w:val="center"/>
              <w:rPr>
                <w:lang w:eastAsia="en-US"/>
              </w:rPr>
            </w:pPr>
            <w:r>
              <w:rPr>
                <w:lang w:eastAsia="en-US"/>
              </w:rPr>
              <w:t>P1</w:t>
            </w:r>
          </w:p>
        </w:tc>
        <w:tc>
          <w:tcPr>
            <w:tcW w:w="1000" w:type="pct"/>
            <w:vAlign w:val="center"/>
          </w:tcPr>
          <w:p w14:paraId="275B03C0" w14:textId="77777777" w:rsidR="00775B2B" w:rsidRDefault="00000000">
            <w:pPr>
              <w:jc w:val="center"/>
              <w:rPr>
                <w:lang w:eastAsia="en-US"/>
              </w:rPr>
            </w:pPr>
            <w:r>
              <w:rPr>
                <w:lang w:eastAsia="en-US"/>
              </w:rPr>
              <w:t>P2</w:t>
            </w:r>
          </w:p>
        </w:tc>
        <w:tc>
          <w:tcPr>
            <w:tcW w:w="1000" w:type="pct"/>
            <w:vAlign w:val="center"/>
          </w:tcPr>
          <w:p w14:paraId="69AB995D" w14:textId="77777777" w:rsidR="00775B2B" w:rsidRDefault="00000000">
            <w:pPr>
              <w:jc w:val="center"/>
              <w:rPr>
                <w:lang w:eastAsia="en-US"/>
              </w:rPr>
            </w:pPr>
            <w:r>
              <w:rPr>
                <w:lang w:eastAsia="en-US"/>
              </w:rPr>
              <w:t>P3</w:t>
            </w:r>
          </w:p>
        </w:tc>
      </w:tr>
      <w:tr w:rsidR="00775B2B" w14:paraId="299E2827" w14:textId="77777777" w:rsidTr="006B4C92">
        <w:trPr>
          <w:trHeight w:val="284"/>
        </w:trPr>
        <w:tc>
          <w:tcPr>
            <w:tcW w:w="1001" w:type="pct"/>
            <w:vAlign w:val="center"/>
          </w:tcPr>
          <w:p w14:paraId="41D81313" w14:textId="77777777" w:rsidR="00775B2B" w:rsidRDefault="00000000">
            <w:pPr>
              <w:jc w:val="center"/>
              <w:rPr>
                <w:lang w:eastAsia="en-US"/>
              </w:rPr>
            </w:pPr>
            <w:r>
              <w:rPr>
                <w:lang w:eastAsia="en-US"/>
              </w:rPr>
              <w:t>10≤Q</w:t>
            </w:r>
            <w:r>
              <w:rPr>
                <w:lang w:eastAsia="en-US"/>
              </w:rPr>
              <w:t>＜</w:t>
            </w:r>
            <w:r>
              <w:rPr>
                <w:lang w:eastAsia="en-US"/>
              </w:rPr>
              <w:t>100</w:t>
            </w:r>
          </w:p>
        </w:tc>
        <w:tc>
          <w:tcPr>
            <w:tcW w:w="1000" w:type="pct"/>
            <w:vAlign w:val="center"/>
          </w:tcPr>
          <w:p w14:paraId="1960958C" w14:textId="77777777" w:rsidR="00775B2B" w:rsidRDefault="00000000">
            <w:pPr>
              <w:jc w:val="center"/>
              <w:rPr>
                <w:lang w:eastAsia="en-US"/>
              </w:rPr>
            </w:pPr>
            <w:r>
              <w:rPr>
                <w:lang w:eastAsia="en-US"/>
              </w:rPr>
              <w:t>P1</w:t>
            </w:r>
          </w:p>
        </w:tc>
        <w:tc>
          <w:tcPr>
            <w:tcW w:w="1000" w:type="pct"/>
            <w:vAlign w:val="center"/>
          </w:tcPr>
          <w:p w14:paraId="2955E6F0" w14:textId="77777777" w:rsidR="00775B2B" w:rsidRDefault="00000000">
            <w:pPr>
              <w:jc w:val="center"/>
              <w:rPr>
                <w:lang w:eastAsia="en-US"/>
              </w:rPr>
            </w:pPr>
            <w:r>
              <w:rPr>
                <w:lang w:eastAsia="en-US"/>
              </w:rPr>
              <w:t>P2</w:t>
            </w:r>
          </w:p>
        </w:tc>
        <w:tc>
          <w:tcPr>
            <w:tcW w:w="1000" w:type="pct"/>
            <w:vAlign w:val="center"/>
          </w:tcPr>
          <w:p w14:paraId="5F895F2D" w14:textId="77777777" w:rsidR="00775B2B" w:rsidRDefault="00000000">
            <w:pPr>
              <w:jc w:val="center"/>
              <w:rPr>
                <w:lang w:eastAsia="en-US"/>
              </w:rPr>
            </w:pPr>
            <w:r>
              <w:rPr>
                <w:lang w:eastAsia="en-US"/>
              </w:rPr>
              <w:t>P3</w:t>
            </w:r>
          </w:p>
        </w:tc>
        <w:tc>
          <w:tcPr>
            <w:tcW w:w="1000" w:type="pct"/>
            <w:vAlign w:val="center"/>
          </w:tcPr>
          <w:p w14:paraId="341520F5" w14:textId="77777777" w:rsidR="00775B2B" w:rsidRDefault="00000000">
            <w:pPr>
              <w:jc w:val="center"/>
              <w:rPr>
                <w:lang w:eastAsia="en-US"/>
              </w:rPr>
            </w:pPr>
            <w:r>
              <w:rPr>
                <w:lang w:eastAsia="en-US"/>
              </w:rPr>
              <w:t>P4</w:t>
            </w:r>
          </w:p>
        </w:tc>
      </w:tr>
      <w:tr w:rsidR="00775B2B" w14:paraId="7EC63B6B" w14:textId="77777777" w:rsidTr="006B4C92">
        <w:trPr>
          <w:trHeight w:val="284"/>
        </w:trPr>
        <w:tc>
          <w:tcPr>
            <w:tcW w:w="1001" w:type="pct"/>
            <w:vAlign w:val="center"/>
          </w:tcPr>
          <w:p w14:paraId="33772F25" w14:textId="77777777" w:rsidR="00775B2B" w:rsidRDefault="00000000">
            <w:pPr>
              <w:jc w:val="center"/>
              <w:rPr>
                <w:lang w:eastAsia="en-US"/>
              </w:rPr>
            </w:pPr>
            <w:r>
              <w:rPr>
                <w:lang w:eastAsia="en-US"/>
              </w:rPr>
              <w:t>1≤Q</w:t>
            </w:r>
            <w:r>
              <w:rPr>
                <w:lang w:eastAsia="en-US"/>
              </w:rPr>
              <w:t>＜</w:t>
            </w:r>
            <w:r>
              <w:rPr>
                <w:lang w:eastAsia="en-US"/>
              </w:rPr>
              <w:t>10</w:t>
            </w:r>
          </w:p>
        </w:tc>
        <w:tc>
          <w:tcPr>
            <w:tcW w:w="1000" w:type="pct"/>
            <w:vAlign w:val="center"/>
          </w:tcPr>
          <w:p w14:paraId="7E586326" w14:textId="77777777" w:rsidR="00775B2B" w:rsidRDefault="00000000">
            <w:pPr>
              <w:jc w:val="center"/>
              <w:rPr>
                <w:lang w:eastAsia="en-US"/>
              </w:rPr>
            </w:pPr>
            <w:r>
              <w:rPr>
                <w:lang w:eastAsia="en-US"/>
              </w:rPr>
              <w:t>P2</w:t>
            </w:r>
          </w:p>
        </w:tc>
        <w:tc>
          <w:tcPr>
            <w:tcW w:w="1000" w:type="pct"/>
            <w:vAlign w:val="center"/>
          </w:tcPr>
          <w:p w14:paraId="1FE0984D" w14:textId="77777777" w:rsidR="00775B2B" w:rsidRDefault="00000000">
            <w:pPr>
              <w:jc w:val="center"/>
              <w:rPr>
                <w:lang w:eastAsia="en-US"/>
              </w:rPr>
            </w:pPr>
            <w:r>
              <w:rPr>
                <w:lang w:eastAsia="en-US"/>
              </w:rPr>
              <w:t>P3</w:t>
            </w:r>
          </w:p>
        </w:tc>
        <w:tc>
          <w:tcPr>
            <w:tcW w:w="1000" w:type="pct"/>
            <w:vAlign w:val="center"/>
          </w:tcPr>
          <w:p w14:paraId="063F803E" w14:textId="77777777" w:rsidR="00775B2B" w:rsidRDefault="00000000">
            <w:pPr>
              <w:jc w:val="center"/>
              <w:rPr>
                <w:lang w:eastAsia="en-US"/>
              </w:rPr>
            </w:pPr>
            <w:r>
              <w:rPr>
                <w:lang w:eastAsia="en-US"/>
              </w:rPr>
              <w:t>P4</w:t>
            </w:r>
          </w:p>
        </w:tc>
        <w:tc>
          <w:tcPr>
            <w:tcW w:w="1000" w:type="pct"/>
            <w:vAlign w:val="center"/>
          </w:tcPr>
          <w:p w14:paraId="4D277BD3" w14:textId="77777777" w:rsidR="00775B2B" w:rsidRDefault="00000000">
            <w:pPr>
              <w:jc w:val="center"/>
              <w:rPr>
                <w:lang w:eastAsia="en-US"/>
              </w:rPr>
            </w:pPr>
            <w:r>
              <w:rPr>
                <w:lang w:eastAsia="en-US"/>
              </w:rPr>
              <w:t>P4</w:t>
            </w:r>
          </w:p>
        </w:tc>
      </w:tr>
    </w:tbl>
    <w:p w14:paraId="15E27C0C" w14:textId="638A7131" w:rsidR="00775B2B" w:rsidRDefault="00000000">
      <w:pPr>
        <w:spacing w:line="360" w:lineRule="auto"/>
        <w:ind w:firstLineChars="200" w:firstLine="480"/>
        <w:rPr>
          <w:sz w:val="24"/>
        </w:rPr>
      </w:pPr>
      <w:r>
        <w:rPr>
          <w:rFonts w:hint="eastAsia"/>
          <w:sz w:val="24"/>
        </w:rPr>
        <w:t>分析可知，本项目</w:t>
      </w:r>
      <w:r>
        <w:rPr>
          <w:sz w:val="24"/>
        </w:rPr>
        <w:t>10≤Q</w:t>
      </w:r>
      <w:r>
        <w:rPr>
          <w:sz w:val="24"/>
        </w:rPr>
        <w:t>＜</w:t>
      </w:r>
      <w:r>
        <w:rPr>
          <w:sz w:val="24"/>
        </w:rPr>
        <w:t>100</w:t>
      </w:r>
      <w:r>
        <w:rPr>
          <w:rFonts w:hint="eastAsia"/>
          <w:sz w:val="24"/>
        </w:rPr>
        <w:t>，</w:t>
      </w:r>
      <w:r>
        <w:rPr>
          <w:rFonts w:hint="eastAsia"/>
          <w:sz w:val="24"/>
        </w:rPr>
        <w:t>M</w:t>
      </w:r>
      <w:r>
        <w:rPr>
          <w:rFonts w:hint="eastAsia"/>
          <w:sz w:val="24"/>
        </w:rPr>
        <w:t>以</w:t>
      </w:r>
      <w:r>
        <w:rPr>
          <w:rFonts w:hint="eastAsia"/>
          <w:sz w:val="24"/>
        </w:rPr>
        <w:t>M4</w:t>
      </w:r>
      <w:r>
        <w:rPr>
          <w:rFonts w:hint="eastAsia"/>
          <w:sz w:val="24"/>
        </w:rPr>
        <w:t>表示，本项目的</w:t>
      </w:r>
      <w:r>
        <w:rPr>
          <w:rFonts w:hint="eastAsia"/>
          <w:sz w:val="24"/>
        </w:rPr>
        <w:t>P</w:t>
      </w:r>
      <w:r>
        <w:rPr>
          <w:rFonts w:hint="eastAsia"/>
          <w:sz w:val="24"/>
        </w:rPr>
        <w:t>值以</w:t>
      </w:r>
      <w:r>
        <w:rPr>
          <w:rFonts w:hint="eastAsia"/>
          <w:sz w:val="24"/>
        </w:rPr>
        <w:t>P4</w:t>
      </w:r>
      <w:r>
        <w:rPr>
          <w:rFonts w:hint="eastAsia"/>
          <w:sz w:val="24"/>
        </w:rPr>
        <w:t>表示。</w:t>
      </w:r>
    </w:p>
    <w:p w14:paraId="2CBD9BB9" w14:textId="77777777" w:rsidR="00775B2B" w:rsidRDefault="00000000">
      <w:pPr>
        <w:pStyle w:val="40"/>
        <w:spacing w:before="0" w:after="0" w:line="520" w:lineRule="exact"/>
        <w:rPr>
          <w:b/>
          <w:szCs w:val="24"/>
        </w:rPr>
      </w:pPr>
      <w:r>
        <w:rPr>
          <w:b/>
          <w:szCs w:val="24"/>
        </w:rPr>
        <w:t>5.10.1.</w:t>
      </w:r>
      <w:r>
        <w:rPr>
          <w:rFonts w:hint="eastAsia"/>
          <w:b/>
          <w:szCs w:val="24"/>
        </w:rPr>
        <w:t>3</w:t>
      </w:r>
      <w:r>
        <w:rPr>
          <w:rFonts w:hint="eastAsia"/>
          <w:b/>
          <w:szCs w:val="24"/>
        </w:rPr>
        <w:t>环境敏感程度（</w:t>
      </w:r>
      <w:r>
        <w:rPr>
          <w:rFonts w:hint="eastAsia"/>
          <w:b/>
          <w:szCs w:val="24"/>
        </w:rPr>
        <w:t>E</w:t>
      </w:r>
      <w:r>
        <w:rPr>
          <w:rFonts w:hint="eastAsia"/>
          <w:b/>
          <w:szCs w:val="24"/>
        </w:rPr>
        <w:t>）</w:t>
      </w:r>
    </w:p>
    <w:p w14:paraId="010BC700" w14:textId="77777777" w:rsidR="00775B2B" w:rsidRDefault="00000000">
      <w:pPr>
        <w:spacing w:line="360" w:lineRule="auto"/>
        <w:ind w:firstLineChars="200" w:firstLine="480"/>
        <w:rPr>
          <w:sz w:val="24"/>
        </w:rPr>
      </w:pPr>
      <w:r>
        <w:rPr>
          <w:rFonts w:hint="eastAsia"/>
          <w:sz w:val="24"/>
        </w:rPr>
        <w:t>经上述分析得知，项目厂区采取了防渗措施，因此本项目不考虑风险事故泄漏危险物质对地表水体的影响；所在区域大气环境和地下水环境敏感程度均为环境低度敏感区“</w:t>
      </w:r>
      <w:r>
        <w:rPr>
          <w:rFonts w:hint="eastAsia"/>
          <w:sz w:val="24"/>
        </w:rPr>
        <w:t>E3</w:t>
      </w:r>
      <w:r>
        <w:rPr>
          <w:rFonts w:hint="eastAsia"/>
          <w:sz w:val="24"/>
        </w:rPr>
        <w:t>”，其环境风险潜势判定结果一览表，见表</w:t>
      </w:r>
      <w:r>
        <w:rPr>
          <w:rFonts w:hint="eastAsia"/>
          <w:sz w:val="24"/>
        </w:rPr>
        <w:t>5.10-6</w:t>
      </w:r>
      <w:r>
        <w:rPr>
          <w:rFonts w:hint="eastAsia"/>
          <w:sz w:val="24"/>
        </w:rPr>
        <w:t>。</w:t>
      </w:r>
    </w:p>
    <w:p w14:paraId="4FB491C4" w14:textId="5621D080" w:rsidR="00775B2B" w:rsidRDefault="00000000">
      <w:pPr>
        <w:jc w:val="center"/>
        <w:rPr>
          <w:rFonts w:eastAsia="黑体"/>
          <w:sz w:val="24"/>
        </w:rPr>
      </w:pPr>
      <w:r>
        <w:rPr>
          <w:rFonts w:eastAsia="黑体" w:hint="eastAsia"/>
          <w:sz w:val="24"/>
        </w:rPr>
        <w:lastRenderedPageBreak/>
        <w:t>表</w:t>
      </w:r>
      <w:r>
        <w:rPr>
          <w:rFonts w:eastAsia="黑体" w:hint="eastAsia"/>
          <w:sz w:val="24"/>
        </w:rPr>
        <w:t xml:space="preserve">5.10-6  </w:t>
      </w:r>
      <w:r w:rsidR="00C90EA2">
        <w:rPr>
          <w:rFonts w:eastAsia="黑体" w:hint="eastAsia"/>
          <w:sz w:val="24"/>
        </w:rPr>
        <w:t xml:space="preserve">  </w:t>
      </w:r>
      <w:r>
        <w:rPr>
          <w:rFonts w:hint="eastAsia"/>
          <w:sz w:val="24"/>
        </w:rPr>
        <w:t>环境风险潜势判定结果一览表</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949"/>
        <w:gridCol w:w="1330"/>
        <w:gridCol w:w="1329"/>
        <w:gridCol w:w="1329"/>
        <w:gridCol w:w="1339"/>
      </w:tblGrid>
      <w:tr w:rsidR="00775B2B" w14:paraId="0F65FA2A" w14:textId="77777777" w:rsidTr="00C90EA2">
        <w:trPr>
          <w:trHeight w:val="284"/>
        </w:trPr>
        <w:tc>
          <w:tcPr>
            <w:tcW w:w="1781" w:type="pct"/>
            <w:vMerge w:val="restart"/>
            <w:vAlign w:val="center"/>
          </w:tcPr>
          <w:p w14:paraId="5D48F819" w14:textId="77777777" w:rsidR="00775B2B" w:rsidRDefault="00000000">
            <w:pPr>
              <w:jc w:val="center"/>
              <w:rPr>
                <w:lang w:eastAsia="en-US"/>
              </w:rPr>
            </w:pPr>
            <w:r>
              <w:rPr>
                <w:lang w:eastAsia="en-US"/>
              </w:rPr>
              <w:t>环境敏感程度</w:t>
            </w:r>
          </w:p>
        </w:tc>
        <w:tc>
          <w:tcPr>
            <w:tcW w:w="3218" w:type="pct"/>
            <w:gridSpan w:val="4"/>
            <w:vAlign w:val="center"/>
          </w:tcPr>
          <w:p w14:paraId="5362C680" w14:textId="77777777" w:rsidR="00775B2B" w:rsidRDefault="00000000">
            <w:pPr>
              <w:jc w:val="center"/>
            </w:pPr>
            <w:r>
              <w:t>危险物质及工艺系统危险性</w:t>
            </w:r>
            <w:r>
              <w:t>P</w:t>
            </w:r>
          </w:p>
        </w:tc>
      </w:tr>
      <w:tr w:rsidR="00775B2B" w14:paraId="3A2CA4D6" w14:textId="77777777" w:rsidTr="00C90EA2">
        <w:trPr>
          <w:trHeight w:val="284"/>
        </w:trPr>
        <w:tc>
          <w:tcPr>
            <w:tcW w:w="1781" w:type="pct"/>
            <w:vMerge/>
            <w:vAlign w:val="center"/>
          </w:tcPr>
          <w:p w14:paraId="563AD2AE" w14:textId="77777777" w:rsidR="00775B2B" w:rsidRDefault="00775B2B">
            <w:pPr>
              <w:jc w:val="center"/>
            </w:pPr>
          </w:p>
        </w:tc>
        <w:tc>
          <w:tcPr>
            <w:tcW w:w="803" w:type="pct"/>
            <w:vAlign w:val="center"/>
          </w:tcPr>
          <w:p w14:paraId="29B14A9C" w14:textId="77777777" w:rsidR="00775B2B" w:rsidRDefault="00000000">
            <w:pPr>
              <w:jc w:val="center"/>
            </w:pPr>
            <w:r>
              <w:rPr>
                <w:lang w:eastAsia="en-US"/>
              </w:rPr>
              <w:t>极高危害</w:t>
            </w:r>
          </w:p>
          <w:p w14:paraId="1187FDA5" w14:textId="77777777" w:rsidR="00775B2B" w:rsidRDefault="00000000">
            <w:pPr>
              <w:jc w:val="center"/>
              <w:rPr>
                <w:lang w:eastAsia="en-US"/>
              </w:rPr>
            </w:pPr>
            <w:r>
              <w:rPr>
                <w:lang w:eastAsia="en-US"/>
              </w:rPr>
              <w:t>（</w:t>
            </w:r>
            <w:r>
              <w:rPr>
                <w:lang w:eastAsia="en-US"/>
              </w:rPr>
              <w:t>P1</w:t>
            </w:r>
            <w:r>
              <w:rPr>
                <w:lang w:eastAsia="en-US"/>
              </w:rPr>
              <w:t>）</w:t>
            </w:r>
          </w:p>
        </w:tc>
        <w:tc>
          <w:tcPr>
            <w:tcW w:w="803" w:type="pct"/>
            <w:vAlign w:val="center"/>
          </w:tcPr>
          <w:p w14:paraId="291A548C" w14:textId="77777777" w:rsidR="00775B2B" w:rsidRDefault="00000000">
            <w:pPr>
              <w:jc w:val="center"/>
            </w:pPr>
            <w:r>
              <w:rPr>
                <w:lang w:eastAsia="en-US"/>
              </w:rPr>
              <w:t>高度危害</w:t>
            </w:r>
          </w:p>
          <w:p w14:paraId="722A3BC6" w14:textId="77777777" w:rsidR="00775B2B" w:rsidRDefault="00000000">
            <w:pPr>
              <w:jc w:val="center"/>
              <w:rPr>
                <w:lang w:eastAsia="en-US"/>
              </w:rPr>
            </w:pPr>
            <w:r>
              <w:rPr>
                <w:lang w:eastAsia="en-US"/>
              </w:rPr>
              <w:t>（</w:t>
            </w:r>
            <w:r>
              <w:rPr>
                <w:lang w:eastAsia="en-US"/>
              </w:rPr>
              <w:t>P2</w:t>
            </w:r>
            <w:r>
              <w:rPr>
                <w:lang w:eastAsia="en-US"/>
              </w:rPr>
              <w:t>）</w:t>
            </w:r>
          </w:p>
        </w:tc>
        <w:tc>
          <w:tcPr>
            <w:tcW w:w="803" w:type="pct"/>
            <w:vAlign w:val="center"/>
          </w:tcPr>
          <w:p w14:paraId="59440E9E" w14:textId="77777777" w:rsidR="00775B2B" w:rsidRDefault="00000000">
            <w:pPr>
              <w:jc w:val="center"/>
            </w:pPr>
            <w:r>
              <w:rPr>
                <w:lang w:eastAsia="en-US"/>
              </w:rPr>
              <w:t>中度危害</w:t>
            </w:r>
          </w:p>
          <w:p w14:paraId="22F1AE9F" w14:textId="77777777" w:rsidR="00775B2B" w:rsidRDefault="00000000">
            <w:pPr>
              <w:jc w:val="center"/>
              <w:rPr>
                <w:lang w:eastAsia="en-US"/>
              </w:rPr>
            </w:pPr>
            <w:r>
              <w:rPr>
                <w:lang w:eastAsia="en-US"/>
              </w:rPr>
              <w:t>（</w:t>
            </w:r>
            <w:r>
              <w:rPr>
                <w:lang w:eastAsia="en-US"/>
              </w:rPr>
              <w:t>P3</w:t>
            </w:r>
            <w:r>
              <w:rPr>
                <w:lang w:eastAsia="en-US"/>
              </w:rPr>
              <w:t>）</w:t>
            </w:r>
          </w:p>
        </w:tc>
        <w:tc>
          <w:tcPr>
            <w:tcW w:w="806" w:type="pct"/>
            <w:vAlign w:val="center"/>
          </w:tcPr>
          <w:p w14:paraId="2CC4E0D4" w14:textId="77777777" w:rsidR="00775B2B" w:rsidRDefault="00000000">
            <w:pPr>
              <w:jc w:val="center"/>
              <w:rPr>
                <w:b/>
                <w:bCs/>
              </w:rPr>
            </w:pPr>
            <w:r>
              <w:rPr>
                <w:b/>
                <w:bCs/>
                <w:lang w:eastAsia="en-US"/>
              </w:rPr>
              <w:t>轻度危害</w:t>
            </w:r>
          </w:p>
          <w:p w14:paraId="17F20168" w14:textId="77777777" w:rsidR="00775B2B" w:rsidRDefault="00000000">
            <w:pPr>
              <w:jc w:val="center"/>
              <w:rPr>
                <w:lang w:eastAsia="en-US"/>
              </w:rPr>
            </w:pPr>
            <w:r>
              <w:rPr>
                <w:b/>
                <w:bCs/>
                <w:lang w:eastAsia="en-US"/>
              </w:rPr>
              <w:t>（</w:t>
            </w:r>
            <w:r>
              <w:rPr>
                <w:b/>
                <w:bCs/>
                <w:lang w:eastAsia="en-US"/>
              </w:rPr>
              <w:t>P4</w:t>
            </w:r>
            <w:r>
              <w:rPr>
                <w:b/>
                <w:bCs/>
                <w:lang w:eastAsia="en-US"/>
              </w:rPr>
              <w:t>）</w:t>
            </w:r>
          </w:p>
        </w:tc>
      </w:tr>
      <w:tr w:rsidR="00775B2B" w14:paraId="7704A1C1" w14:textId="77777777" w:rsidTr="00C90EA2">
        <w:trPr>
          <w:trHeight w:val="284"/>
        </w:trPr>
        <w:tc>
          <w:tcPr>
            <w:tcW w:w="1781" w:type="pct"/>
            <w:vAlign w:val="center"/>
          </w:tcPr>
          <w:p w14:paraId="5DBC661B" w14:textId="77777777" w:rsidR="00775B2B" w:rsidRDefault="00000000">
            <w:pPr>
              <w:jc w:val="center"/>
            </w:pPr>
            <w:r>
              <w:t>环境高敏感度区（</w:t>
            </w:r>
            <w:r>
              <w:t>E1</w:t>
            </w:r>
            <w:r>
              <w:t>）</w:t>
            </w:r>
          </w:p>
        </w:tc>
        <w:tc>
          <w:tcPr>
            <w:tcW w:w="803" w:type="pct"/>
            <w:vAlign w:val="center"/>
          </w:tcPr>
          <w:p w14:paraId="1FA5F4C6" w14:textId="77777777" w:rsidR="00775B2B" w:rsidRDefault="00000000">
            <w:pPr>
              <w:jc w:val="center"/>
              <w:rPr>
                <w:lang w:eastAsia="en-US"/>
              </w:rPr>
            </w:pPr>
            <w:r>
              <w:rPr>
                <w:lang w:eastAsia="en-US"/>
              </w:rPr>
              <w:t>IV</w:t>
            </w:r>
            <w:r>
              <w:rPr>
                <w:vertAlign w:val="superscript"/>
                <w:lang w:eastAsia="en-US"/>
              </w:rPr>
              <w:t>+</w:t>
            </w:r>
          </w:p>
        </w:tc>
        <w:tc>
          <w:tcPr>
            <w:tcW w:w="803" w:type="pct"/>
            <w:vAlign w:val="center"/>
          </w:tcPr>
          <w:p w14:paraId="3CAC170A" w14:textId="77777777" w:rsidR="00775B2B" w:rsidRDefault="00000000">
            <w:pPr>
              <w:jc w:val="center"/>
              <w:rPr>
                <w:lang w:eastAsia="en-US"/>
              </w:rPr>
            </w:pPr>
            <w:r>
              <w:rPr>
                <w:lang w:eastAsia="en-US"/>
              </w:rPr>
              <w:t>IV</w:t>
            </w:r>
          </w:p>
        </w:tc>
        <w:tc>
          <w:tcPr>
            <w:tcW w:w="803" w:type="pct"/>
            <w:vAlign w:val="center"/>
          </w:tcPr>
          <w:p w14:paraId="30FC9C92" w14:textId="77777777" w:rsidR="00775B2B" w:rsidRDefault="00000000">
            <w:pPr>
              <w:jc w:val="center"/>
              <w:rPr>
                <w:lang w:eastAsia="en-US"/>
              </w:rPr>
            </w:pPr>
            <w:r>
              <w:rPr>
                <w:rFonts w:hint="eastAsia"/>
              </w:rPr>
              <w:t>Ⅲ</w:t>
            </w:r>
          </w:p>
        </w:tc>
        <w:tc>
          <w:tcPr>
            <w:tcW w:w="806" w:type="pct"/>
            <w:vAlign w:val="center"/>
          </w:tcPr>
          <w:p w14:paraId="660F60E2" w14:textId="77777777" w:rsidR="00775B2B" w:rsidRDefault="00000000">
            <w:pPr>
              <w:jc w:val="center"/>
              <w:rPr>
                <w:lang w:eastAsia="en-US"/>
              </w:rPr>
            </w:pPr>
            <w:r>
              <w:rPr>
                <w:rFonts w:hint="eastAsia"/>
              </w:rPr>
              <w:t>Ⅲ</w:t>
            </w:r>
          </w:p>
        </w:tc>
      </w:tr>
      <w:tr w:rsidR="00775B2B" w14:paraId="0530BA42" w14:textId="77777777" w:rsidTr="00C90EA2">
        <w:trPr>
          <w:trHeight w:val="284"/>
        </w:trPr>
        <w:tc>
          <w:tcPr>
            <w:tcW w:w="1781" w:type="pct"/>
            <w:vAlign w:val="center"/>
          </w:tcPr>
          <w:p w14:paraId="07BE5949" w14:textId="77777777" w:rsidR="00775B2B" w:rsidRDefault="00000000">
            <w:pPr>
              <w:jc w:val="center"/>
            </w:pPr>
            <w:r>
              <w:t>环境中敏感度区（</w:t>
            </w:r>
            <w:r>
              <w:t>E2</w:t>
            </w:r>
            <w:r>
              <w:t>）</w:t>
            </w:r>
          </w:p>
        </w:tc>
        <w:tc>
          <w:tcPr>
            <w:tcW w:w="803" w:type="pct"/>
            <w:vAlign w:val="center"/>
          </w:tcPr>
          <w:p w14:paraId="2C73F5DA" w14:textId="77777777" w:rsidR="00775B2B" w:rsidRDefault="00000000">
            <w:pPr>
              <w:jc w:val="center"/>
              <w:rPr>
                <w:lang w:eastAsia="en-US"/>
              </w:rPr>
            </w:pPr>
            <w:r>
              <w:rPr>
                <w:lang w:eastAsia="en-US"/>
              </w:rPr>
              <w:t>IV</w:t>
            </w:r>
          </w:p>
        </w:tc>
        <w:tc>
          <w:tcPr>
            <w:tcW w:w="803" w:type="pct"/>
            <w:vAlign w:val="center"/>
          </w:tcPr>
          <w:p w14:paraId="77AB65BD" w14:textId="77777777" w:rsidR="00775B2B" w:rsidRDefault="00000000">
            <w:pPr>
              <w:jc w:val="center"/>
              <w:rPr>
                <w:lang w:eastAsia="en-US"/>
              </w:rPr>
            </w:pPr>
            <w:r>
              <w:rPr>
                <w:rFonts w:hint="eastAsia"/>
              </w:rPr>
              <w:t>Ⅲ</w:t>
            </w:r>
          </w:p>
        </w:tc>
        <w:tc>
          <w:tcPr>
            <w:tcW w:w="803" w:type="pct"/>
            <w:vAlign w:val="center"/>
          </w:tcPr>
          <w:p w14:paraId="056AF0AF" w14:textId="77777777" w:rsidR="00775B2B" w:rsidRDefault="00000000">
            <w:pPr>
              <w:jc w:val="center"/>
              <w:rPr>
                <w:lang w:eastAsia="en-US"/>
              </w:rPr>
            </w:pPr>
            <w:r>
              <w:rPr>
                <w:rFonts w:hint="eastAsia"/>
              </w:rPr>
              <w:t>Ⅲ</w:t>
            </w:r>
          </w:p>
        </w:tc>
        <w:tc>
          <w:tcPr>
            <w:tcW w:w="806" w:type="pct"/>
            <w:vAlign w:val="center"/>
          </w:tcPr>
          <w:p w14:paraId="72A02823" w14:textId="77777777" w:rsidR="00775B2B" w:rsidRDefault="00000000">
            <w:pPr>
              <w:jc w:val="center"/>
              <w:rPr>
                <w:lang w:eastAsia="en-US"/>
              </w:rPr>
            </w:pPr>
            <w:r>
              <w:rPr>
                <w:lang w:eastAsia="en-US"/>
              </w:rPr>
              <w:t>II</w:t>
            </w:r>
          </w:p>
        </w:tc>
      </w:tr>
      <w:tr w:rsidR="00775B2B" w14:paraId="3B6610FB" w14:textId="77777777" w:rsidTr="00C90EA2">
        <w:trPr>
          <w:trHeight w:val="284"/>
        </w:trPr>
        <w:tc>
          <w:tcPr>
            <w:tcW w:w="1781" w:type="pct"/>
            <w:vAlign w:val="center"/>
          </w:tcPr>
          <w:p w14:paraId="39662D0D" w14:textId="77777777" w:rsidR="00775B2B" w:rsidRDefault="00000000">
            <w:pPr>
              <w:jc w:val="center"/>
            </w:pPr>
            <w:r>
              <w:rPr>
                <w:b/>
                <w:bCs/>
              </w:rPr>
              <w:t>环境低敏感度区（</w:t>
            </w:r>
            <w:r>
              <w:rPr>
                <w:b/>
                <w:bCs/>
              </w:rPr>
              <w:t>E3</w:t>
            </w:r>
            <w:r>
              <w:rPr>
                <w:b/>
                <w:bCs/>
              </w:rPr>
              <w:t>）</w:t>
            </w:r>
          </w:p>
        </w:tc>
        <w:tc>
          <w:tcPr>
            <w:tcW w:w="803" w:type="pct"/>
            <w:vAlign w:val="center"/>
          </w:tcPr>
          <w:p w14:paraId="1FDB129B" w14:textId="77777777" w:rsidR="00775B2B" w:rsidRDefault="00000000">
            <w:pPr>
              <w:jc w:val="center"/>
              <w:rPr>
                <w:lang w:eastAsia="en-US"/>
              </w:rPr>
            </w:pPr>
            <w:r>
              <w:rPr>
                <w:rFonts w:hint="eastAsia"/>
              </w:rPr>
              <w:t>Ⅲ</w:t>
            </w:r>
          </w:p>
        </w:tc>
        <w:tc>
          <w:tcPr>
            <w:tcW w:w="803" w:type="pct"/>
            <w:vAlign w:val="center"/>
          </w:tcPr>
          <w:p w14:paraId="326597B4" w14:textId="77777777" w:rsidR="00775B2B" w:rsidRDefault="00000000">
            <w:pPr>
              <w:jc w:val="center"/>
              <w:rPr>
                <w:lang w:eastAsia="en-US"/>
              </w:rPr>
            </w:pPr>
            <w:r>
              <w:rPr>
                <w:rFonts w:hint="eastAsia"/>
              </w:rPr>
              <w:t>Ⅲ</w:t>
            </w:r>
          </w:p>
        </w:tc>
        <w:tc>
          <w:tcPr>
            <w:tcW w:w="803" w:type="pct"/>
            <w:vAlign w:val="center"/>
          </w:tcPr>
          <w:p w14:paraId="7E79B498" w14:textId="77777777" w:rsidR="00775B2B" w:rsidRDefault="00000000">
            <w:pPr>
              <w:jc w:val="center"/>
              <w:rPr>
                <w:lang w:eastAsia="en-US"/>
              </w:rPr>
            </w:pPr>
            <w:r>
              <w:rPr>
                <w:lang w:eastAsia="en-US"/>
              </w:rPr>
              <w:t>II</w:t>
            </w:r>
          </w:p>
        </w:tc>
        <w:tc>
          <w:tcPr>
            <w:tcW w:w="806" w:type="pct"/>
            <w:vAlign w:val="center"/>
          </w:tcPr>
          <w:p w14:paraId="1E12341D" w14:textId="77777777" w:rsidR="00775B2B" w:rsidRDefault="00000000">
            <w:pPr>
              <w:jc w:val="center"/>
              <w:rPr>
                <w:lang w:eastAsia="en-US"/>
              </w:rPr>
            </w:pPr>
            <w:r>
              <w:rPr>
                <w:b/>
                <w:bCs/>
                <w:lang w:eastAsia="en-US"/>
              </w:rPr>
              <w:t>I</w:t>
            </w:r>
          </w:p>
        </w:tc>
      </w:tr>
    </w:tbl>
    <w:p w14:paraId="55A63BDB" w14:textId="77777777" w:rsidR="00775B2B" w:rsidRDefault="00000000">
      <w:pPr>
        <w:spacing w:line="360" w:lineRule="auto"/>
        <w:ind w:firstLineChars="200" w:firstLine="480"/>
        <w:rPr>
          <w:sz w:val="24"/>
        </w:rPr>
      </w:pPr>
      <w:r>
        <w:rPr>
          <w:rFonts w:hint="eastAsia"/>
          <w:sz w:val="24"/>
        </w:rPr>
        <w:t>从上表可知，本项目的大气环境、地下水环境风险潜势均为</w:t>
      </w:r>
      <w:r>
        <w:rPr>
          <w:b/>
          <w:bCs/>
        </w:rPr>
        <w:t>I</w:t>
      </w:r>
      <w:r>
        <w:rPr>
          <w:rFonts w:hint="eastAsia"/>
          <w:sz w:val="24"/>
        </w:rPr>
        <w:t>。</w:t>
      </w:r>
    </w:p>
    <w:p w14:paraId="6553361E" w14:textId="77777777" w:rsidR="00775B2B" w:rsidRDefault="00000000">
      <w:pPr>
        <w:pStyle w:val="40"/>
        <w:spacing w:before="0" w:after="0" w:line="520" w:lineRule="exact"/>
        <w:rPr>
          <w:b/>
          <w:szCs w:val="24"/>
        </w:rPr>
      </w:pPr>
      <w:r>
        <w:rPr>
          <w:b/>
          <w:szCs w:val="24"/>
        </w:rPr>
        <w:t>5.10.1.</w:t>
      </w:r>
      <w:r>
        <w:rPr>
          <w:rFonts w:hint="eastAsia"/>
          <w:b/>
          <w:szCs w:val="24"/>
        </w:rPr>
        <w:t>4</w:t>
      </w:r>
      <w:r>
        <w:rPr>
          <w:b/>
          <w:szCs w:val="24"/>
        </w:rPr>
        <w:t>环境风险评价等级</w:t>
      </w:r>
    </w:p>
    <w:p w14:paraId="44501CE0" w14:textId="77777777" w:rsidR="00775B2B" w:rsidRDefault="00000000">
      <w:pPr>
        <w:spacing w:line="360" w:lineRule="auto"/>
        <w:ind w:firstLineChars="200" w:firstLine="480"/>
        <w:rPr>
          <w:sz w:val="24"/>
        </w:rPr>
      </w:pPr>
      <w:r>
        <w:rPr>
          <w:sz w:val="24"/>
        </w:rPr>
        <w:t>根据《建设项目环境风险评价技术导则》（</w:t>
      </w:r>
      <w:r>
        <w:rPr>
          <w:sz w:val="24"/>
        </w:rPr>
        <w:t>HJ169-2018</w:t>
      </w:r>
      <w:r>
        <w:rPr>
          <w:sz w:val="24"/>
        </w:rPr>
        <w:t>），环境风险评价等级判别，见下表。</w:t>
      </w:r>
    </w:p>
    <w:p w14:paraId="5070A081" w14:textId="6A489B69" w:rsidR="00775B2B" w:rsidRDefault="00000000">
      <w:pPr>
        <w:jc w:val="center"/>
        <w:rPr>
          <w:rFonts w:eastAsia="黑体"/>
          <w:sz w:val="24"/>
        </w:rPr>
      </w:pPr>
      <w:r>
        <w:rPr>
          <w:rFonts w:eastAsia="黑体"/>
          <w:sz w:val="24"/>
        </w:rPr>
        <w:t>表</w:t>
      </w:r>
      <w:r>
        <w:rPr>
          <w:rFonts w:eastAsia="黑体"/>
          <w:sz w:val="24"/>
        </w:rPr>
        <w:t>5.10-</w:t>
      </w:r>
      <w:r>
        <w:rPr>
          <w:rFonts w:eastAsia="黑体" w:hint="eastAsia"/>
          <w:sz w:val="24"/>
        </w:rPr>
        <w:t>7</w:t>
      </w:r>
      <w:r>
        <w:rPr>
          <w:rFonts w:eastAsia="黑体"/>
          <w:sz w:val="24"/>
        </w:rPr>
        <w:t xml:space="preserve">    </w:t>
      </w:r>
      <w:r>
        <w:rPr>
          <w:rFonts w:eastAsia="黑体"/>
          <w:sz w:val="24"/>
        </w:rPr>
        <w:t>环境风险评价工作等级划分表</w:t>
      </w:r>
    </w:p>
    <w:tbl>
      <w:tblPr>
        <w:tblW w:w="5000" w:type="pct"/>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4A0" w:firstRow="1" w:lastRow="0" w:firstColumn="1" w:lastColumn="0" w:noHBand="0" w:noVBand="1"/>
      </w:tblPr>
      <w:tblGrid>
        <w:gridCol w:w="1599"/>
        <w:gridCol w:w="1604"/>
        <w:gridCol w:w="1882"/>
        <w:gridCol w:w="1549"/>
        <w:gridCol w:w="1642"/>
      </w:tblGrid>
      <w:tr w:rsidR="00775B2B" w14:paraId="034E8FEC" w14:textId="77777777">
        <w:trPr>
          <w:trHeight w:val="20"/>
          <w:jc w:val="center"/>
        </w:trPr>
        <w:tc>
          <w:tcPr>
            <w:tcW w:w="966" w:type="pct"/>
            <w:tcBorders>
              <w:top w:val="single" w:sz="12" w:space="0" w:color="000000"/>
              <w:left w:val="single" w:sz="12" w:space="0" w:color="000000"/>
              <w:bottom w:val="single" w:sz="6" w:space="0" w:color="000000"/>
              <w:right w:val="single" w:sz="6" w:space="0" w:color="000000"/>
            </w:tcBorders>
            <w:vAlign w:val="center"/>
          </w:tcPr>
          <w:p w14:paraId="0BCA5A9F" w14:textId="77777777" w:rsidR="00775B2B" w:rsidRDefault="00000000">
            <w:pPr>
              <w:jc w:val="center"/>
              <w:rPr>
                <w:szCs w:val="21"/>
              </w:rPr>
            </w:pPr>
            <w:r>
              <w:rPr>
                <w:szCs w:val="21"/>
              </w:rPr>
              <w:t>环境风险潜势</w:t>
            </w:r>
          </w:p>
        </w:tc>
        <w:tc>
          <w:tcPr>
            <w:tcW w:w="969" w:type="pct"/>
            <w:tcBorders>
              <w:top w:val="single" w:sz="12" w:space="0" w:color="000000"/>
              <w:left w:val="single" w:sz="6" w:space="0" w:color="000000"/>
              <w:bottom w:val="single" w:sz="6" w:space="0" w:color="000000"/>
              <w:right w:val="single" w:sz="6" w:space="0" w:color="000000"/>
            </w:tcBorders>
            <w:vAlign w:val="center"/>
          </w:tcPr>
          <w:p w14:paraId="6D032C7F" w14:textId="77777777" w:rsidR="00775B2B" w:rsidRDefault="00000000">
            <w:pPr>
              <w:jc w:val="center"/>
              <w:rPr>
                <w:szCs w:val="21"/>
              </w:rPr>
            </w:pPr>
            <w:r>
              <w:rPr>
                <w:szCs w:val="21"/>
              </w:rPr>
              <w:t>Ⅳ</w:t>
            </w:r>
            <w:r>
              <w:rPr>
                <w:szCs w:val="21"/>
              </w:rPr>
              <w:t>、</w:t>
            </w:r>
            <w:r>
              <w:rPr>
                <w:szCs w:val="21"/>
              </w:rPr>
              <w:t>Ⅳ</w:t>
            </w:r>
            <w:r>
              <w:rPr>
                <w:szCs w:val="21"/>
                <w:vertAlign w:val="superscript"/>
              </w:rPr>
              <w:t>＋</w:t>
            </w:r>
          </w:p>
        </w:tc>
        <w:tc>
          <w:tcPr>
            <w:tcW w:w="1137" w:type="pct"/>
            <w:tcBorders>
              <w:top w:val="single" w:sz="12" w:space="0" w:color="000000"/>
              <w:left w:val="single" w:sz="6" w:space="0" w:color="000000"/>
              <w:bottom w:val="single" w:sz="6" w:space="0" w:color="000000"/>
              <w:right w:val="single" w:sz="6" w:space="0" w:color="000000"/>
            </w:tcBorders>
            <w:vAlign w:val="center"/>
          </w:tcPr>
          <w:p w14:paraId="2DCF00D2" w14:textId="77777777" w:rsidR="00775B2B" w:rsidRDefault="00000000">
            <w:pPr>
              <w:jc w:val="center"/>
              <w:rPr>
                <w:b/>
                <w:szCs w:val="21"/>
              </w:rPr>
            </w:pPr>
            <w:r>
              <w:rPr>
                <w:b/>
                <w:szCs w:val="21"/>
              </w:rPr>
              <w:t>Ⅲ</w:t>
            </w:r>
          </w:p>
        </w:tc>
        <w:tc>
          <w:tcPr>
            <w:tcW w:w="936" w:type="pct"/>
            <w:tcBorders>
              <w:top w:val="single" w:sz="12" w:space="0" w:color="000000"/>
              <w:left w:val="single" w:sz="6" w:space="0" w:color="000000"/>
              <w:bottom w:val="single" w:sz="6" w:space="0" w:color="000000"/>
              <w:right w:val="single" w:sz="6" w:space="0" w:color="000000"/>
            </w:tcBorders>
            <w:vAlign w:val="center"/>
          </w:tcPr>
          <w:p w14:paraId="795F355A" w14:textId="77777777" w:rsidR="00775B2B" w:rsidRDefault="00000000">
            <w:pPr>
              <w:jc w:val="center"/>
              <w:rPr>
                <w:szCs w:val="21"/>
              </w:rPr>
            </w:pPr>
            <w:r>
              <w:rPr>
                <w:szCs w:val="21"/>
              </w:rPr>
              <w:t>Ⅱ</w:t>
            </w:r>
          </w:p>
        </w:tc>
        <w:tc>
          <w:tcPr>
            <w:tcW w:w="989" w:type="pct"/>
            <w:tcBorders>
              <w:top w:val="single" w:sz="12" w:space="0" w:color="000000"/>
              <w:left w:val="single" w:sz="6" w:space="0" w:color="000000"/>
              <w:bottom w:val="single" w:sz="6" w:space="0" w:color="000000"/>
              <w:right w:val="single" w:sz="12" w:space="0" w:color="000000"/>
            </w:tcBorders>
            <w:vAlign w:val="center"/>
          </w:tcPr>
          <w:p w14:paraId="548EBF52" w14:textId="77777777" w:rsidR="00775B2B" w:rsidRDefault="00000000">
            <w:pPr>
              <w:jc w:val="center"/>
              <w:rPr>
                <w:szCs w:val="21"/>
              </w:rPr>
            </w:pPr>
            <w:r>
              <w:rPr>
                <w:szCs w:val="21"/>
              </w:rPr>
              <w:t>Ⅰ</w:t>
            </w:r>
          </w:p>
        </w:tc>
      </w:tr>
      <w:tr w:rsidR="00775B2B" w14:paraId="1C173F5F" w14:textId="77777777">
        <w:trPr>
          <w:trHeight w:val="20"/>
          <w:jc w:val="center"/>
        </w:trPr>
        <w:tc>
          <w:tcPr>
            <w:tcW w:w="966" w:type="pct"/>
            <w:tcBorders>
              <w:top w:val="single" w:sz="6" w:space="0" w:color="000000"/>
              <w:left w:val="single" w:sz="12" w:space="0" w:color="000000"/>
              <w:bottom w:val="single" w:sz="6" w:space="0" w:color="000000"/>
              <w:right w:val="single" w:sz="6" w:space="0" w:color="000000"/>
            </w:tcBorders>
            <w:vAlign w:val="center"/>
          </w:tcPr>
          <w:p w14:paraId="77F4101F" w14:textId="77777777" w:rsidR="00775B2B" w:rsidRDefault="00000000">
            <w:pPr>
              <w:jc w:val="center"/>
              <w:rPr>
                <w:szCs w:val="21"/>
              </w:rPr>
            </w:pPr>
            <w:r>
              <w:rPr>
                <w:szCs w:val="21"/>
              </w:rPr>
              <w:t>评价工作等级</w:t>
            </w:r>
          </w:p>
        </w:tc>
        <w:tc>
          <w:tcPr>
            <w:tcW w:w="969" w:type="pct"/>
            <w:tcBorders>
              <w:top w:val="single" w:sz="6" w:space="0" w:color="000000"/>
              <w:left w:val="single" w:sz="6" w:space="0" w:color="000000"/>
              <w:bottom w:val="single" w:sz="6" w:space="0" w:color="000000"/>
              <w:right w:val="single" w:sz="6" w:space="0" w:color="000000"/>
            </w:tcBorders>
            <w:vAlign w:val="center"/>
          </w:tcPr>
          <w:p w14:paraId="691B68BA" w14:textId="77777777" w:rsidR="00775B2B" w:rsidRDefault="00000000">
            <w:pPr>
              <w:jc w:val="center"/>
              <w:rPr>
                <w:b/>
                <w:szCs w:val="21"/>
              </w:rPr>
            </w:pPr>
            <w:r>
              <w:rPr>
                <w:b/>
                <w:szCs w:val="21"/>
              </w:rPr>
              <w:t>一</w:t>
            </w:r>
          </w:p>
        </w:tc>
        <w:tc>
          <w:tcPr>
            <w:tcW w:w="1137" w:type="pct"/>
            <w:tcBorders>
              <w:top w:val="single" w:sz="6" w:space="0" w:color="000000"/>
              <w:left w:val="single" w:sz="6" w:space="0" w:color="000000"/>
              <w:bottom w:val="single" w:sz="6" w:space="0" w:color="000000"/>
              <w:right w:val="single" w:sz="6" w:space="0" w:color="000000"/>
            </w:tcBorders>
            <w:vAlign w:val="center"/>
          </w:tcPr>
          <w:p w14:paraId="5B8D94E4" w14:textId="77777777" w:rsidR="00775B2B" w:rsidRDefault="00000000">
            <w:pPr>
              <w:jc w:val="center"/>
              <w:rPr>
                <w:b/>
                <w:szCs w:val="21"/>
              </w:rPr>
            </w:pPr>
            <w:r>
              <w:rPr>
                <w:b/>
                <w:szCs w:val="21"/>
              </w:rPr>
              <w:t>二</w:t>
            </w:r>
          </w:p>
        </w:tc>
        <w:tc>
          <w:tcPr>
            <w:tcW w:w="936" w:type="pct"/>
            <w:tcBorders>
              <w:top w:val="single" w:sz="6" w:space="0" w:color="000000"/>
              <w:left w:val="single" w:sz="6" w:space="0" w:color="000000"/>
              <w:bottom w:val="single" w:sz="6" w:space="0" w:color="000000"/>
              <w:right w:val="single" w:sz="6" w:space="0" w:color="000000"/>
            </w:tcBorders>
            <w:vAlign w:val="center"/>
          </w:tcPr>
          <w:p w14:paraId="6195C931" w14:textId="77777777" w:rsidR="00775B2B" w:rsidRDefault="00000000">
            <w:pPr>
              <w:jc w:val="center"/>
              <w:rPr>
                <w:szCs w:val="21"/>
              </w:rPr>
            </w:pPr>
            <w:r>
              <w:rPr>
                <w:szCs w:val="21"/>
              </w:rPr>
              <w:t>三</w:t>
            </w:r>
          </w:p>
        </w:tc>
        <w:tc>
          <w:tcPr>
            <w:tcW w:w="989" w:type="pct"/>
            <w:tcBorders>
              <w:top w:val="single" w:sz="6" w:space="0" w:color="000000"/>
              <w:left w:val="single" w:sz="6" w:space="0" w:color="000000"/>
              <w:bottom w:val="single" w:sz="6" w:space="0" w:color="000000"/>
              <w:right w:val="single" w:sz="12" w:space="0" w:color="000000"/>
            </w:tcBorders>
            <w:vAlign w:val="center"/>
          </w:tcPr>
          <w:p w14:paraId="4A5438E3" w14:textId="77777777" w:rsidR="00775B2B" w:rsidRDefault="00000000">
            <w:pPr>
              <w:jc w:val="center"/>
              <w:rPr>
                <w:szCs w:val="21"/>
              </w:rPr>
            </w:pPr>
            <w:r>
              <w:rPr>
                <w:szCs w:val="21"/>
              </w:rPr>
              <w:t>简单分析</w:t>
            </w:r>
            <w:r>
              <w:rPr>
                <w:szCs w:val="21"/>
                <w:vertAlign w:val="superscript"/>
              </w:rPr>
              <w:t>a</w:t>
            </w:r>
          </w:p>
        </w:tc>
      </w:tr>
      <w:tr w:rsidR="00775B2B" w14:paraId="309FD2E3" w14:textId="77777777">
        <w:trPr>
          <w:trHeight w:val="20"/>
          <w:jc w:val="center"/>
        </w:trPr>
        <w:tc>
          <w:tcPr>
            <w:tcW w:w="5000" w:type="pct"/>
            <w:gridSpan w:val="5"/>
            <w:tcBorders>
              <w:top w:val="single" w:sz="6" w:space="0" w:color="000000"/>
              <w:left w:val="single" w:sz="12" w:space="0" w:color="000000"/>
              <w:bottom w:val="single" w:sz="12" w:space="0" w:color="000000"/>
              <w:right w:val="single" w:sz="12" w:space="0" w:color="000000"/>
            </w:tcBorders>
            <w:vAlign w:val="center"/>
          </w:tcPr>
          <w:p w14:paraId="42E6F05C" w14:textId="77777777" w:rsidR="00775B2B" w:rsidRDefault="00000000">
            <w:pPr>
              <w:rPr>
                <w:szCs w:val="21"/>
              </w:rPr>
            </w:pPr>
            <w:r>
              <w:rPr>
                <w:szCs w:val="21"/>
                <w:vertAlign w:val="superscript"/>
              </w:rPr>
              <w:t>a</w:t>
            </w:r>
            <w:r>
              <w:rPr>
                <w:szCs w:val="21"/>
              </w:rPr>
              <w:t>是相对于详细评价工作内容而言，在描述危险物质、环境影响途径、环境危害后果、风险防范措施等方面给出定性的说明。见附录</w:t>
            </w:r>
            <w:r>
              <w:rPr>
                <w:szCs w:val="21"/>
              </w:rPr>
              <w:t>A</w:t>
            </w:r>
            <w:r>
              <w:rPr>
                <w:szCs w:val="21"/>
              </w:rPr>
              <w:t>。</w:t>
            </w:r>
          </w:p>
        </w:tc>
      </w:tr>
    </w:tbl>
    <w:p w14:paraId="7E6A23A8" w14:textId="77777777" w:rsidR="00775B2B" w:rsidRDefault="00000000">
      <w:pPr>
        <w:spacing w:line="360" w:lineRule="auto"/>
        <w:ind w:firstLineChars="200" w:firstLine="480"/>
        <w:rPr>
          <w:sz w:val="24"/>
        </w:rPr>
      </w:pPr>
      <w:r>
        <w:rPr>
          <w:sz w:val="24"/>
        </w:rPr>
        <w:t>本项目环境风险趋势为</w:t>
      </w:r>
      <w:r>
        <w:rPr>
          <w:sz w:val="24"/>
        </w:rPr>
        <w:fldChar w:fldCharType="begin"/>
      </w:r>
      <w:r>
        <w:rPr>
          <w:sz w:val="24"/>
        </w:rPr>
        <w:instrText xml:space="preserve"> = 1 \* ROMAN </w:instrText>
      </w:r>
      <w:r>
        <w:rPr>
          <w:sz w:val="24"/>
        </w:rPr>
        <w:fldChar w:fldCharType="separate"/>
      </w:r>
      <w:r>
        <w:rPr>
          <w:sz w:val="24"/>
        </w:rPr>
        <w:t>I</w:t>
      </w:r>
      <w:r>
        <w:rPr>
          <w:sz w:val="24"/>
        </w:rPr>
        <w:fldChar w:fldCharType="end"/>
      </w:r>
      <w:r>
        <w:rPr>
          <w:sz w:val="24"/>
        </w:rPr>
        <w:t>级，因此，本项目环境风险评价工作等级判定为简单分析。</w:t>
      </w:r>
    </w:p>
    <w:p w14:paraId="48E6D207" w14:textId="77777777" w:rsidR="00775B2B" w:rsidRDefault="00000000">
      <w:pPr>
        <w:pStyle w:val="30"/>
        <w:adjustRightInd w:val="0"/>
        <w:snapToGrid w:val="0"/>
        <w:spacing w:before="0" w:after="0" w:line="520" w:lineRule="exact"/>
        <w:rPr>
          <w:rFonts w:eastAsia="黑体"/>
          <w:sz w:val="24"/>
          <w:szCs w:val="24"/>
        </w:rPr>
      </w:pPr>
      <w:r>
        <w:rPr>
          <w:rFonts w:eastAsia="黑体"/>
          <w:sz w:val="24"/>
          <w:szCs w:val="24"/>
        </w:rPr>
        <w:t>5.10.2</w:t>
      </w:r>
      <w:r>
        <w:rPr>
          <w:rFonts w:eastAsia="黑体"/>
          <w:sz w:val="24"/>
          <w:szCs w:val="24"/>
        </w:rPr>
        <w:t>风险识别</w:t>
      </w:r>
    </w:p>
    <w:p w14:paraId="5A1422E5" w14:textId="77777777" w:rsidR="00775B2B" w:rsidRDefault="00000000">
      <w:pPr>
        <w:pStyle w:val="40"/>
        <w:spacing w:before="0" w:after="0" w:line="520" w:lineRule="exact"/>
        <w:rPr>
          <w:b/>
          <w:szCs w:val="24"/>
        </w:rPr>
      </w:pPr>
      <w:r>
        <w:rPr>
          <w:b/>
          <w:szCs w:val="24"/>
        </w:rPr>
        <w:t>5.10.2.1</w:t>
      </w:r>
      <w:r>
        <w:rPr>
          <w:b/>
          <w:szCs w:val="24"/>
        </w:rPr>
        <w:t>物质危险性识别</w:t>
      </w:r>
    </w:p>
    <w:p w14:paraId="518B888D" w14:textId="77777777" w:rsidR="00775B2B" w:rsidRDefault="00000000">
      <w:pPr>
        <w:spacing w:line="360" w:lineRule="auto"/>
        <w:ind w:firstLineChars="200" w:firstLine="480"/>
        <w:rPr>
          <w:sz w:val="24"/>
        </w:rPr>
      </w:pPr>
      <w:r>
        <w:rPr>
          <w:sz w:val="24"/>
        </w:rPr>
        <w:t>本热电工程中采用液氨脱硫脱硝，锅炉点火使用</w:t>
      </w:r>
      <w:r>
        <w:rPr>
          <w:sz w:val="24"/>
        </w:rPr>
        <w:t>0#</w:t>
      </w:r>
      <w:r>
        <w:rPr>
          <w:sz w:val="24"/>
        </w:rPr>
        <w:t>轻柴油</w:t>
      </w:r>
      <w:r>
        <w:rPr>
          <w:rFonts w:hint="eastAsia"/>
          <w:sz w:val="24"/>
        </w:rPr>
        <w:t>，项目副产硫酸铵。</w:t>
      </w:r>
    </w:p>
    <w:p w14:paraId="71026F7F" w14:textId="77777777" w:rsidR="00775B2B" w:rsidRDefault="00000000">
      <w:pPr>
        <w:spacing w:line="360" w:lineRule="auto"/>
        <w:ind w:firstLineChars="200" w:firstLine="480"/>
        <w:rPr>
          <w:sz w:val="24"/>
        </w:rPr>
      </w:pPr>
      <w:r>
        <w:rPr>
          <w:sz w:val="24"/>
        </w:rPr>
        <w:t>氨理化性质及危险特性见表</w:t>
      </w:r>
      <w:r>
        <w:rPr>
          <w:sz w:val="24"/>
        </w:rPr>
        <w:t>5.10-</w:t>
      </w:r>
      <w:r>
        <w:rPr>
          <w:rFonts w:hint="eastAsia"/>
          <w:sz w:val="24"/>
        </w:rPr>
        <w:t>8</w:t>
      </w:r>
      <w:r>
        <w:rPr>
          <w:rFonts w:hint="eastAsia"/>
          <w:sz w:val="24"/>
        </w:rPr>
        <w:t>，柴油理化性质见表</w:t>
      </w:r>
      <w:r>
        <w:rPr>
          <w:rFonts w:hint="eastAsia"/>
          <w:sz w:val="24"/>
        </w:rPr>
        <w:t>5.10-9</w:t>
      </w:r>
      <w:r>
        <w:rPr>
          <w:sz w:val="24"/>
        </w:rPr>
        <w:t>。</w:t>
      </w:r>
    </w:p>
    <w:p w14:paraId="057C5905" w14:textId="29806C7F" w:rsidR="00775B2B" w:rsidRDefault="00000000" w:rsidP="00C90EA2">
      <w:pPr>
        <w:tabs>
          <w:tab w:val="left" w:pos="905"/>
        </w:tabs>
        <w:jc w:val="center"/>
        <w:rPr>
          <w:rFonts w:eastAsia="黑体"/>
          <w:sz w:val="24"/>
        </w:rPr>
      </w:pPr>
      <w:r>
        <w:rPr>
          <w:rFonts w:eastAsia="黑体"/>
          <w:sz w:val="24"/>
        </w:rPr>
        <w:t>表</w:t>
      </w:r>
      <w:r>
        <w:rPr>
          <w:rFonts w:eastAsia="黑体"/>
          <w:sz w:val="24"/>
        </w:rPr>
        <w:t>5.10-</w:t>
      </w:r>
      <w:r>
        <w:rPr>
          <w:rFonts w:eastAsia="黑体" w:hint="eastAsia"/>
          <w:sz w:val="24"/>
        </w:rPr>
        <w:t>8</w:t>
      </w:r>
      <w:r>
        <w:rPr>
          <w:rFonts w:eastAsia="黑体"/>
          <w:sz w:val="24"/>
        </w:rPr>
        <w:t xml:space="preserve">    </w:t>
      </w:r>
      <w:r>
        <w:rPr>
          <w:rFonts w:eastAsia="黑体"/>
          <w:sz w:val="24"/>
        </w:rPr>
        <w:t>氨的理化性质及危险特性</w:t>
      </w:r>
    </w:p>
    <w:tbl>
      <w:tblPr>
        <w:tblW w:w="4998"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shd w:val="clear" w:color="auto" w:fill="FFFFFF"/>
        <w:tblLook w:val="04A0" w:firstRow="1" w:lastRow="0" w:firstColumn="1" w:lastColumn="0" w:noHBand="0" w:noVBand="1"/>
      </w:tblPr>
      <w:tblGrid>
        <w:gridCol w:w="700"/>
        <w:gridCol w:w="1486"/>
        <w:gridCol w:w="1484"/>
        <w:gridCol w:w="169"/>
        <w:gridCol w:w="424"/>
        <w:gridCol w:w="1008"/>
        <w:gridCol w:w="576"/>
        <w:gridCol w:w="2426"/>
      </w:tblGrid>
      <w:tr w:rsidR="00775B2B" w14:paraId="0E24C8D9" w14:textId="77777777">
        <w:trPr>
          <w:trHeight w:val="284"/>
          <w:jc w:val="center"/>
        </w:trPr>
        <w:tc>
          <w:tcPr>
            <w:tcW w:w="423" w:type="pct"/>
            <w:vMerge w:val="restart"/>
            <w:shd w:val="clear" w:color="auto" w:fill="FFFFFF"/>
            <w:vAlign w:val="center"/>
          </w:tcPr>
          <w:p w14:paraId="0E6FCE4A" w14:textId="77777777" w:rsidR="00775B2B" w:rsidRDefault="00000000">
            <w:pPr>
              <w:jc w:val="center"/>
              <w:rPr>
                <w:szCs w:val="21"/>
              </w:rPr>
            </w:pPr>
            <w:r>
              <w:rPr>
                <w:szCs w:val="21"/>
              </w:rPr>
              <w:t>标识</w:t>
            </w:r>
          </w:p>
        </w:tc>
        <w:tc>
          <w:tcPr>
            <w:tcW w:w="898" w:type="pct"/>
            <w:shd w:val="clear" w:color="auto" w:fill="FFFFFF"/>
            <w:vAlign w:val="center"/>
          </w:tcPr>
          <w:p w14:paraId="7249AC92" w14:textId="77777777" w:rsidR="00775B2B" w:rsidRDefault="00000000">
            <w:pPr>
              <w:jc w:val="center"/>
              <w:rPr>
                <w:szCs w:val="21"/>
              </w:rPr>
            </w:pPr>
            <w:r>
              <w:rPr>
                <w:szCs w:val="21"/>
              </w:rPr>
              <w:t>中文名</w:t>
            </w:r>
          </w:p>
        </w:tc>
        <w:tc>
          <w:tcPr>
            <w:tcW w:w="897" w:type="pct"/>
            <w:shd w:val="clear" w:color="auto" w:fill="FFFFFF"/>
            <w:vAlign w:val="center"/>
          </w:tcPr>
          <w:p w14:paraId="0F6E4604" w14:textId="77777777" w:rsidR="00775B2B" w:rsidRDefault="00000000">
            <w:pPr>
              <w:jc w:val="center"/>
              <w:rPr>
                <w:szCs w:val="21"/>
              </w:rPr>
            </w:pPr>
            <w:r>
              <w:rPr>
                <w:szCs w:val="21"/>
              </w:rPr>
              <w:t>氨</w:t>
            </w:r>
          </w:p>
        </w:tc>
        <w:tc>
          <w:tcPr>
            <w:tcW w:w="967" w:type="pct"/>
            <w:gridSpan w:val="3"/>
            <w:shd w:val="clear" w:color="auto" w:fill="FFFFFF"/>
            <w:vAlign w:val="center"/>
          </w:tcPr>
          <w:p w14:paraId="1480CD5D" w14:textId="77777777" w:rsidR="00775B2B" w:rsidRDefault="00000000">
            <w:pPr>
              <w:jc w:val="center"/>
              <w:rPr>
                <w:szCs w:val="21"/>
              </w:rPr>
            </w:pPr>
            <w:r>
              <w:rPr>
                <w:szCs w:val="21"/>
              </w:rPr>
              <w:t>英文名</w:t>
            </w:r>
          </w:p>
        </w:tc>
        <w:tc>
          <w:tcPr>
            <w:tcW w:w="1813" w:type="pct"/>
            <w:gridSpan w:val="2"/>
            <w:shd w:val="clear" w:color="auto" w:fill="FFFFFF"/>
            <w:vAlign w:val="center"/>
          </w:tcPr>
          <w:p w14:paraId="2C532E52" w14:textId="77777777" w:rsidR="00775B2B" w:rsidRDefault="00000000">
            <w:pPr>
              <w:jc w:val="center"/>
              <w:rPr>
                <w:szCs w:val="21"/>
              </w:rPr>
            </w:pPr>
            <w:r>
              <w:rPr>
                <w:szCs w:val="21"/>
              </w:rPr>
              <w:t>ammonia</w:t>
            </w:r>
          </w:p>
        </w:tc>
      </w:tr>
      <w:tr w:rsidR="00775B2B" w14:paraId="28BED63E" w14:textId="77777777">
        <w:trPr>
          <w:trHeight w:val="284"/>
          <w:jc w:val="center"/>
        </w:trPr>
        <w:tc>
          <w:tcPr>
            <w:tcW w:w="423" w:type="pct"/>
            <w:vMerge/>
            <w:shd w:val="clear" w:color="auto" w:fill="FFFFFF"/>
            <w:vAlign w:val="center"/>
          </w:tcPr>
          <w:p w14:paraId="3439E421" w14:textId="77777777" w:rsidR="00775B2B" w:rsidRDefault="00775B2B">
            <w:pPr>
              <w:jc w:val="center"/>
              <w:rPr>
                <w:szCs w:val="21"/>
              </w:rPr>
            </w:pPr>
          </w:p>
        </w:tc>
        <w:tc>
          <w:tcPr>
            <w:tcW w:w="898" w:type="pct"/>
            <w:shd w:val="clear" w:color="auto" w:fill="FFFFFF"/>
            <w:vAlign w:val="center"/>
          </w:tcPr>
          <w:p w14:paraId="2BF1A1C7" w14:textId="77777777" w:rsidR="00775B2B" w:rsidRDefault="00000000">
            <w:pPr>
              <w:jc w:val="center"/>
              <w:rPr>
                <w:szCs w:val="21"/>
              </w:rPr>
            </w:pPr>
            <w:r>
              <w:rPr>
                <w:szCs w:val="21"/>
              </w:rPr>
              <w:t>分子式</w:t>
            </w:r>
          </w:p>
        </w:tc>
        <w:tc>
          <w:tcPr>
            <w:tcW w:w="897" w:type="pct"/>
            <w:shd w:val="clear" w:color="auto" w:fill="FFFFFF"/>
            <w:vAlign w:val="center"/>
          </w:tcPr>
          <w:p w14:paraId="6FD81653" w14:textId="77777777" w:rsidR="00775B2B" w:rsidRDefault="00000000">
            <w:pPr>
              <w:jc w:val="center"/>
              <w:rPr>
                <w:szCs w:val="21"/>
              </w:rPr>
            </w:pPr>
            <w:r>
              <w:rPr>
                <w:szCs w:val="21"/>
              </w:rPr>
              <w:t>NH</w:t>
            </w:r>
            <w:r>
              <w:rPr>
                <w:szCs w:val="21"/>
                <w:vertAlign w:val="subscript"/>
              </w:rPr>
              <w:t>3</w:t>
            </w:r>
          </w:p>
        </w:tc>
        <w:tc>
          <w:tcPr>
            <w:tcW w:w="967" w:type="pct"/>
            <w:gridSpan w:val="3"/>
            <w:shd w:val="clear" w:color="auto" w:fill="FFFFFF"/>
            <w:vAlign w:val="center"/>
          </w:tcPr>
          <w:p w14:paraId="4FDD4F7C" w14:textId="77777777" w:rsidR="00775B2B" w:rsidRDefault="00000000">
            <w:pPr>
              <w:jc w:val="center"/>
              <w:rPr>
                <w:szCs w:val="21"/>
              </w:rPr>
            </w:pPr>
            <w:r>
              <w:rPr>
                <w:szCs w:val="21"/>
              </w:rPr>
              <w:t>相对分子质量</w:t>
            </w:r>
          </w:p>
        </w:tc>
        <w:tc>
          <w:tcPr>
            <w:tcW w:w="1813" w:type="pct"/>
            <w:gridSpan w:val="2"/>
            <w:shd w:val="clear" w:color="auto" w:fill="FFFFFF"/>
            <w:vAlign w:val="center"/>
          </w:tcPr>
          <w:p w14:paraId="783F2016" w14:textId="77777777" w:rsidR="00775B2B" w:rsidRDefault="00000000">
            <w:pPr>
              <w:jc w:val="center"/>
              <w:rPr>
                <w:szCs w:val="21"/>
              </w:rPr>
            </w:pPr>
            <w:r>
              <w:rPr>
                <w:szCs w:val="21"/>
              </w:rPr>
              <w:t>17.03</w:t>
            </w:r>
          </w:p>
        </w:tc>
      </w:tr>
      <w:tr w:rsidR="00775B2B" w14:paraId="066751C4" w14:textId="77777777">
        <w:trPr>
          <w:trHeight w:val="284"/>
          <w:jc w:val="center"/>
        </w:trPr>
        <w:tc>
          <w:tcPr>
            <w:tcW w:w="423" w:type="pct"/>
            <w:vMerge w:val="restart"/>
            <w:shd w:val="clear" w:color="auto" w:fill="FFFFFF"/>
            <w:vAlign w:val="center"/>
          </w:tcPr>
          <w:p w14:paraId="3C2DD1E1" w14:textId="77777777" w:rsidR="00775B2B" w:rsidRDefault="00000000">
            <w:pPr>
              <w:jc w:val="center"/>
              <w:rPr>
                <w:szCs w:val="21"/>
              </w:rPr>
            </w:pPr>
            <w:r>
              <w:rPr>
                <w:rFonts w:hint="eastAsia"/>
                <w:szCs w:val="21"/>
              </w:rPr>
              <w:t>成分</w:t>
            </w:r>
            <w:r>
              <w:rPr>
                <w:szCs w:val="21"/>
              </w:rPr>
              <w:t>组成</w:t>
            </w:r>
          </w:p>
        </w:tc>
        <w:tc>
          <w:tcPr>
            <w:tcW w:w="898" w:type="pct"/>
            <w:shd w:val="clear" w:color="auto" w:fill="FFFFFF"/>
            <w:vAlign w:val="center"/>
          </w:tcPr>
          <w:p w14:paraId="44D977E9" w14:textId="77777777" w:rsidR="00775B2B" w:rsidRDefault="00000000">
            <w:pPr>
              <w:jc w:val="center"/>
              <w:rPr>
                <w:szCs w:val="21"/>
              </w:rPr>
            </w:pPr>
            <w:r>
              <w:rPr>
                <w:szCs w:val="21"/>
              </w:rPr>
              <w:t>主要成分</w:t>
            </w:r>
          </w:p>
        </w:tc>
        <w:tc>
          <w:tcPr>
            <w:tcW w:w="897" w:type="pct"/>
            <w:shd w:val="clear" w:color="auto" w:fill="FFFFFF"/>
            <w:vAlign w:val="center"/>
          </w:tcPr>
          <w:p w14:paraId="65D9F0F2" w14:textId="77777777" w:rsidR="00775B2B" w:rsidRDefault="00000000">
            <w:pPr>
              <w:jc w:val="center"/>
              <w:rPr>
                <w:szCs w:val="21"/>
              </w:rPr>
            </w:pPr>
            <w:r>
              <w:rPr>
                <w:szCs w:val="21"/>
              </w:rPr>
              <w:t>纯品</w:t>
            </w:r>
          </w:p>
        </w:tc>
        <w:tc>
          <w:tcPr>
            <w:tcW w:w="967" w:type="pct"/>
            <w:gridSpan w:val="3"/>
            <w:shd w:val="clear" w:color="auto" w:fill="FFFFFF"/>
            <w:vAlign w:val="center"/>
          </w:tcPr>
          <w:p w14:paraId="74FD62CE" w14:textId="77777777" w:rsidR="00775B2B" w:rsidRDefault="00000000">
            <w:pPr>
              <w:jc w:val="center"/>
              <w:rPr>
                <w:szCs w:val="21"/>
              </w:rPr>
            </w:pPr>
            <w:r>
              <w:rPr>
                <w:szCs w:val="21"/>
              </w:rPr>
              <w:t>化学类别</w:t>
            </w:r>
          </w:p>
        </w:tc>
        <w:tc>
          <w:tcPr>
            <w:tcW w:w="1813" w:type="pct"/>
            <w:gridSpan w:val="2"/>
            <w:shd w:val="clear" w:color="auto" w:fill="FFFFFF"/>
            <w:vAlign w:val="center"/>
          </w:tcPr>
          <w:p w14:paraId="37C47272" w14:textId="77777777" w:rsidR="00775B2B" w:rsidRDefault="00000000">
            <w:pPr>
              <w:jc w:val="center"/>
              <w:rPr>
                <w:szCs w:val="21"/>
              </w:rPr>
            </w:pPr>
            <w:r>
              <w:rPr>
                <w:szCs w:val="21"/>
              </w:rPr>
              <w:t>氨</w:t>
            </w:r>
          </w:p>
        </w:tc>
      </w:tr>
      <w:tr w:rsidR="00775B2B" w14:paraId="396932DE" w14:textId="77777777">
        <w:trPr>
          <w:trHeight w:val="284"/>
          <w:jc w:val="center"/>
        </w:trPr>
        <w:tc>
          <w:tcPr>
            <w:tcW w:w="423" w:type="pct"/>
            <w:vMerge/>
            <w:shd w:val="clear" w:color="auto" w:fill="FFFFFF"/>
            <w:vAlign w:val="center"/>
          </w:tcPr>
          <w:p w14:paraId="44B87138" w14:textId="77777777" w:rsidR="00775B2B" w:rsidRDefault="00775B2B">
            <w:pPr>
              <w:jc w:val="center"/>
              <w:rPr>
                <w:szCs w:val="21"/>
              </w:rPr>
            </w:pPr>
          </w:p>
        </w:tc>
        <w:tc>
          <w:tcPr>
            <w:tcW w:w="898" w:type="pct"/>
            <w:shd w:val="clear" w:color="auto" w:fill="FFFFFF"/>
            <w:vAlign w:val="center"/>
          </w:tcPr>
          <w:p w14:paraId="72DC40D7" w14:textId="77777777" w:rsidR="00775B2B" w:rsidRDefault="00000000">
            <w:pPr>
              <w:jc w:val="center"/>
              <w:rPr>
                <w:szCs w:val="21"/>
              </w:rPr>
            </w:pPr>
            <w:r>
              <w:rPr>
                <w:szCs w:val="21"/>
              </w:rPr>
              <w:t>外观与性状</w:t>
            </w:r>
          </w:p>
        </w:tc>
        <w:tc>
          <w:tcPr>
            <w:tcW w:w="3678" w:type="pct"/>
            <w:gridSpan w:val="6"/>
            <w:shd w:val="clear" w:color="auto" w:fill="FFFFFF"/>
            <w:vAlign w:val="center"/>
          </w:tcPr>
          <w:p w14:paraId="06B06D99" w14:textId="77777777" w:rsidR="00775B2B" w:rsidRDefault="00000000">
            <w:pPr>
              <w:jc w:val="center"/>
              <w:rPr>
                <w:szCs w:val="21"/>
              </w:rPr>
            </w:pPr>
            <w:r>
              <w:rPr>
                <w:szCs w:val="21"/>
              </w:rPr>
              <w:t>无色有刺激性恶臭的气体</w:t>
            </w:r>
          </w:p>
        </w:tc>
      </w:tr>
      <w:tr w:rsidR="00775B2B" w14:paraId="0AA7FA86" w14:textId="77777777">
        <w:trPr>
          <w:trHeight w:val="284"/>
          <w:jc w:val="center"/>
        </w:trPr>
        <w:tc>
          <w:tcPr>
            <w:tcW w:w="423" w:type="pct"/>
            <w:vMerge/>
            <w:shd w:val="clear" w:color="auto" w:fill="FFFFFF"/>
            <w:vAlign w:val="center"/>
          </w:tcPr>
          <w:p w14:paraId="13D12F8A" w14:textId="77777777" w:rsidR="00775B2B" w:rsidRDefault="00775B2B">
            <w:pPr>
              <w:jc w:val="center"/>
              <w:rPr>
                <w:szCs w:val="21"/>
              </w:rPr>
            </w:pPr>
          </w:p>
        </w:tc>
        <w:tc>
          <w:tcPr>
            <w:tcW w:w="898" w:type="pct"/>
            <w:shd w:val="clear" w:color="auto" w:fill="FFFFFF"/>
            <w:vAlign w:val="center"/>
          </w:tcPr>
          <w:p w14:paraId="5B198025" w14:textId="77777777" w:rsidR="00775B2B" w:rsidRDefault="00000000">
            <w:pPr>
              <w:jc w:val="center"/>
              <w:rPr>
                <w:szCs w:val="21"/>
              </w:rPr>
            </w:pPr>
            <w:r>
              <w:rPr>
                <w:szCs w:val="21"/>
              </w:rPr>
              <w:t>主要用途：</w:t>
            </w:r>
          </w:p>
        </w:tc>
        <w:tc>
          <w:tcPr>
            <w:tcW w:w="3678" w:type="pct"/>
            <w:gridSpan w:val="6"/>
            <w:shd w:val="clear" w:color="auto" w:fill="FFFFFF"/>
            <w:vAlign w:val="center"/>
          </w:tcPr>
          <w:p w14:paraId="7C56026D" w14:textId="77777777" w:rsidR="00775B2B" w:rsidRDefault="00000000">
            <w:pPr>
              <w:jc w:val="center"/>
              <w:rPr>
                <w:szCs w:val="21"/>
              </w:rPr>
            </w:pPr>
            <w:r>
              <w:rPr>
                <w:szCs w:val="21"/>
              </w:rPr>
              <w:t>用作</w:t>
            </w:r>
            <w:r>
              <w:rPr>
                <w:rFonts w:hint="eastAsia"/>
                <w:szCs w:val="21"/>
              </w:rPr>
              <w:t>制冷剂</w:t>
            </w:r>
            <w:r>
              <w:rPr>
                <w:szCs w:val="21"/>
              </w:rPr>
              <w:t>及制取铵盐和氮肥</w:t>
            </w:r>
          </w:p>
        </w:tc>
      </w:tr>
      <w:tr w:rsidR="00775B2B" w14:paraId="32E21378" w14:textId="77777777">
        <w:trPr>
          <w:trHeight w:val="284"/>
          <w:jc w:val="center"/>
        </w:trPr>
        <w:tc>
          <w:tcPr>
            <w:tcW w:w="423" w:type="pct"/>
            <w:vMerge w:val="restart"/>
            <w:shd w:val="clear" w:color="auto" w:fill="FFFFFF"/>
            <w:vAlign w:val="center"/>
          </w:tcPr>
          <w:p w14:paraId="6942A1F2" w14:textId="77777777" w:rsidR="00775B2B" w:rsidRDefault="00000000">
            <w:pPr>
              <w:jc w:val="center"/>
              <w:rPr>
                <w:szCs w:val="21"/>
              </w:rPr>
            </w:pPr>
            <w:r>
              <w:rPr>
                <w:szCs w:val="21"/>
              </w:rPr>
              <w:t>理化性质</w:t>
            </w:r>
          </w:p>
        </w:tc>
        <w:tc>
          <w:tcPr>
            <w:tcW w:w="1897" w:type="pct"/>
            <w:gridSpan w:val="3"/>
            <w:shd w:val="clear" w:color="auto" w:fill="FFFFFF"/>
            <w:vAlign w:val="center"/>
          </w:tcPr>
          <w:p w14:paraId="3C4BB4C1" w14:textId="77777777" w:rsidR="00775B2B" w:rsidRDefault="00000000">
            <w:pPr>
              <w:jc w:val="center"/>
              <w:rPr>
                <w:szCs w:val="21"/>
              </w:rPr>
            </w:pPr>
            <w:r>
              <w:rPr>
                <w:szCs w:val="21"/>
              </w:rPr>
              <w:t>pH</w:t>
            </w:r>
            <w:r>
              <w:rPr>
                <w:szCs w:val="21"/>
              </w:rPr>
              <w:t>值：</w:t>
            </w:r>
            <w:r>
              <w:rPr>
                <w:szCs w:val="21"/>
              </w:rPr>
              <w:t>/</w:t>
            </w:r>
          </w:p>
        </w:tc>
        <w:tc>
          <w:tcPr>
            <w:tcW w:w="2679" w:type="pct"/>
            <w:gridSpan w:val="4"/>
            <w:shd w:val="clear" w:color="auto" w:fill="FFFFFF"/>
            <w:vAlign w:val="center"/>
          </w:tcPr>
          <w:p w14:paraId="3F6222E9" w14:textId="77777777" w:rsidR="00775B2B" w:rsidRDefault="00000000">
            <w:pPr>
              <w:jc w:val="center"/>
              <w:rPr>
                <w:szCs w:val="21"/>
              </w:rPr>
            </w:pPr>
            <w:r>
              <w:rPr>
                <w:szCs w:val="21"/>
              </w:rPr>
              <w:t>熔点</w:t>
            </w:r>
            <w:r>
              <w:rPr>
                <w:szCs w:val="21"/>
              </w:rPr>
              <w:t>(℃)</w:t>
            </w:r>
            <w:r>
              <w:rPr>
                <w:szCs w:val="21"/>
              </w:rPr>
              <w:t>：</w:t>
            </w:r>
            <w:r>
              <w:rPr>
                <w:szCs w:val="21"/>
              </w:rPr>
              <w:t> -77.7</w:t>
            </w:r>
          </w:p>
        </w:tc>
      </w:tr>
      <w:tr w:rsidR="00775B2B" w14:paraId="04576AB2" w14:textId="77777777">
        <w:trPr>
          <w:trHeight w:val="284"/>
          <w:jc w:val="center"/>
        </w:trPr>
        <w:tc>
          <w:tcPr>
            <w:tcW w:w="423" w:type="pct"/>
            <w:vMerge/>
            <w:shd w:val="clear" w:color="auto" w:fill="FFFFFF"/>
            <w:vAlign w:val="center"/>
          </w:tcPr>
          <w:p w14:paraId="2611BFBB" w14:textId="77777777" w:rsidR="00775B2B" w:rsidRDefault="00775B2B">
            <w:pPr>
              <w:jc w:val="center"/>
              <w:rPr>
                <w:szCs w:val="21"/>
              </w:rPr>
            </w:pPr>
          </w:p>
        </w:tc>
        <w:tc>
          <w:tcPr>
            <w:tcW w:w="1897" w:type="pct"/>
            <w:gridSpan w:val="3"/>
            <w:shd w:val="clear" w:color="auto" w:fill="FFFFFF"/>
            <w:vAlign w:val="center"/>
          </w:tcPr>
          <w:p w14:paraId="11F53A4F" w14:textId="77777777" w:rsidR="00775B2B" w:rsidRDefault="00000000">
            <w:pPr>
              <w:jc w:val="center"/>
              <w:rPr>
                <w:szCs w:val="21"/>
              </w:rPr>
            </w:pPr>
            <w:r>
              <w:rPr>
                <w:szCs w:val="21"/>
              </w:rPr>
              <w:t>相对密度</w:t>
            </w:r>
            <w:r>
              <w:rPr>
                <w:szCs w:val="21"/>
              </w:rPr>
              <w:t xml:space="preserve">( </w:t>
            </w:r>
            <w:r>
              <w:rPr>
                <w:szCs w:val="21"/>
              </w:rPr>
              <w:t>水</w:t>
            </w:r>
            <w:r>
              <w:rPr>
                <w:szCs w:val="21"/>
              </w:rPr>
              <w:t>=1 )</w:t>
            </w:r>
            <w:r>
              <w:rPr>
                <w:szCs w:val="21"/>
              </w:rPr>
              <w:t>：</w:t>
            </w:r>
            <w:r>
              <w:rPr>
                <w:szCs w:val="21"/>
              </w:rPr>
              <w:t> 0.579</w:t>
            </w:r>
            <w:r>
              <w:rPr>
                <w:szCs w:val="21"/>
              </w:rPr>
              <w:t>（</w:t>
            </w:r>
            <w:r>
              <w:rPr>
                <w:szCs w:val="21"/>
              </w:rPr>
              <w:t>40℃</w:t>
            </w:r>
            <w:r>
              <w:rPr>
                <w:szCs w:val="21"/>
              </w:rPr>
              <w:t>）</w:t>
            </w:r>
          </w:p>
        </w:tc>
        <w:tc>
          <w:tcPr>
            <w:tcW w:w="2679" w:type="pct"/>
            <w:gridSpan w:val="4"/>
            <w:shd w:val="clear" w:color="auto" w:fill="FFFFFF"/>
            <w:vAlign w:val="center"/>
          </w:tcPr>
          <w:p w14:paraId="07CAA638" w14:textId="77777777" w:rsidR="00775B2B" w:rsidRDefault="00000000">
            <w:pPr>
              <w:jc w:val="center"/>
              <w:rPr>
                <w:szCs w:val="21"/>
              </w:rPr>
            </w:pPr>
            <w:r>
              <w:rPr>
                <w:szCs w:val="21"/>
              </w:rPr>
              <w:t>沸点</w:t>
            </w:r>
            <w:r>
              <w:rPr>
                <w:szCs w:val="21"/>
              </w:rPr>
              <w:t>(℃)</w:t>
            </w:r>
            <w:r>
              <w:rPr>
                <w:szCs w:val="21"/>
              </w:rPr>
              <w:t>：</w:t>
            </w:r>
            <w:r>
              <w:rPr>
                <w:szCs w:val="21"/>
              </w:rPr>
              <w:t> -33.5</w:t>
            </w:r>
          </w:p>
        </w:tc>
      </w:tr>
      <w:tr w:rsidR="00775B2B" w14:paraId="57BC9C20" w14:textId="77777777">
        <w:trPr>
          <w:trHeight w:val="284"/>
          <w:jc w:val="center"/>
        </w:trPr>
        <w:tc>
          <w:tcPr>
            <w:tcW w:w="423" w:type="pct"/>
            <w:vMerge/>
            <w:shd w:val="clear" w:color="auto" w:fill="FFFFFF"/>
            <w:vAlign w:val="center"/>
          </w:tcPr>
          <w:p w14:paraId="28A4D28E" w14:textId="77777777" w:rsidR="00775B2B" w:rsidRDefault="00775B2B">
            <w:pPr>
              <w:jc w:val="center"/>
              <w:rPr>
                <w:szCs w:val="21"/>
              </w:rPr>
            </w:pPr>
          </w:p>
        </w:tc>
        <w:tc>
          <w:tcPr>
            <w:tcW w:w="1897" w:type="pct"/>
            <w:gridSpan w:val="3"/>
            <w:shd w:val="clear" w:color="auto" w:fill="FFFFFF"/>
            <w:vAlign w:val="center"/>
          </w:tcPr>
          <w:p w14:paraId="562E6BA6" w14:textId="77777777" w:rsidR="00775B2B" w:rsidRDefault="00000000">
            <w:pPr>
              <w:jc w:val="center"/>
              <w:rPr>
                <w:szCs w:val="21"/>
              </w:rPr>
            </w:pPr>
            <w:r>
              <w:rPr>
                <w:szCs w:val="21"/>
              </w:rPr>
              <w:t>相对密度</w:t>
            </w:r>
            <w:r>
              <w:rPr>
                <w:szCs w:val="21"/>
              </w:rPr>
              <w:t>(</w:t>
            </w:r>
            <w:r>
              <w:rPr>
                <w:szCs w:val="21"/>
              </w:rPr>
              <w:t>空气</w:t>
            </w:r>
            <w:r>
              <w:rPr>
                <w:szCs w:val="21"/>
              </w:rPr>
              <w:t>=1)</w:t>
            </w:r>
            <w:r>
              <w:rPr>
                <w:szCs w:val="21"/>
              </w:rPr>
              <w:t>：</w:t>
            </w:r>
            <w:r>
              <w:rPr>
                <w:szCs w:val="21"/>
              </w:rPr>
              <w:t> 0.6</w:t>
            </w:r>
          </w:p>
        </w:tc>
        <w:tc>
          <w:tcPr>
            <w:tcW w:w="2679" w:type="pct"/>
            <w:gridSpan w:val="4"/>
            <w:shd w:val="clear" w:color="auto" w:fill="FFFFFF"/>
            <w:vAlign w:val="center"/>
          </w:tcPr>
          <w:p w14:paraId="4DE4A5E2" w14:textId="77777777" w:rsidR="00775B2B" w:rsidRDefault="00000000">
            <w:pPr>
              <w:jc w:val="center"/>
              <w:rPr>
                <w:szCs w:val="21"/>
              </w:rPr>
            </w:pPr>
            <w:r>
              <w:rPr>
                <w:szCs w:val="21"/>
              </w:rPr>
              <w:t>饱和蒸气压</w:t>
            </w:r>
            <w:r>
              <w:rPr>
                <w:szCs w:val="21"/>
              </w:rPr>
              <w:t>(kPa)</w:t>
            </w:r>
            <w:r>
              <w:rPr>
                <w:szCs w:val="21"/>
              </w:rPr>
              <w:t>：</w:t>
            </w:r>
            <w:r>
              <w:rPr>
                <w:szCs w:val="21"/>
              </w:rPr>
              <w:t> 506.62(4.7℃)</w:t>
            </w:r>
          </w:p>
        </w:tc>
      </w:tr>
      <w:tr w:rsidR="00775B2B" w14:paraId="6A891618" w14:textId="77777777">
        <w:trPr>
          <w:trHeight w:val="284"/>
          <w:jc w:val="center"/>
        </w:trPr>
        <w:tc>
          <w:tcPr>
            <w:tcW w:w="423" w:type="pct"/>
            <w:vMerge/>
            <w:shd w:val="clear" w:color="auto" w:fill="FFFFFF"/>
            <w:vAlign w:val="center"/>
          </w:tcPr>
          <w:p w14:paraId="79BE6D56" w14:textId="77777777" w:rsidR="00775B2B" w:rsidRDefault="00775B2B">
            <w:pPr>
              <w:jc w:val="center"/>
              <w:rPr>
                <w:szCs w:val="21"/>
              </w:rPr>
            </w:pPr>
          </w:p>
        </w:tc>
        <w:tc>
          <w:tcPr>
            <w:tcW w:w="1897" w:type="pct"/>
            <w:gridSpan w:val="3"/>
            <w:shd w:val="clear" w:color="auto" w:fill="FFFFFF"/>
            <w:vAlign w:val="center"/>
          </w:tcPr>
          <w:p w14:paraId="197563CC" w14:textId="77777777" w:rsidR="00775B2B" w:rsidRDefault="00000000">
            <w:pPr>
              <w:jc w:val="center"/>
              <w:rPr>
                <w:szCs w:val="21"/>
              </w:rPr>
            </w:pPr>
            <w:r>
              <w:rPr>
                <w:szCs w:val="21"/>
              </w:rPr>
              <w:t>燃烧热</w:t>
            </w:r>
            <w:r>
              <w:rPr>
                <w:szCs w:val="21"/>
              </w:rPr>
              <w:t>(kj/kg)</w:t>
            </w:r>
            <w:r>
              <w:rPr>
                <w:szCs w:val="21"/>
              </w:rPr>
              <w:t>：</w:t>
            </w:r>
            <w:r>
              <w:rPr>
                <w:szCs w:val="21"/>
              </w:rPr>
              <w:t> 18602</w:t>
            </w:r>
          </w:p>
        </w:tc>
        <w:tc>
          <w:tcPr>
            <w:tcW w:w="2679" w:type="pct"/>
            <w:gridSpan w:val="4"/>
            <w:shd w:val="clear" w:color="auto" w:fill="FFFFFF"/>
            <w:vAlign w:val="center"/>
          </w:tcPr>
          <w:p w14:paraId="47823DC9" w14:textId="77777777" w:rsidR="00775B2B" w:rsidRDefault="00000000">
            <w:pPr>
              <w:jc w:val="center"/>
              <w:rPr>
                <w:szCs w:val="21"/>
              </w:rPr>
            </w:pPr>
            <w:r>
              <w:rPr>
                <w:szCs w:val="21"/>
              </w:rPr>
              <w:t>临界温度</w:t>
            </w:r>
            <w:r>
              <w:rPr>
                <w:szCs w:val="21"/>
              </w:rPr>
              <w:t>(℃)</w:t>
            </w:r>
            <w:r>
              <w:rPr>
                <w:szCs w:val="21"/>
              </w:rPr>
              <w:t>：</w:t>
            </w:r>
            <w:r>
              <w:rPr>
                <w:szCs w:val="21"/>
              </w:rPr>
              <w:t> 132.5</w:t>
            </w:r>
          </w:p>
        </w:tc>
      </w:tr>
      <w:tr w:rsidR="00775B2B" w14:paraId="7FC4625F" w14:textId="77777777">
        <w:trPr>
          <w:trHeight w:val="284"/>
          <w:jc w:val="center"/>
        </w:trPr>
        <w:tc>
          <w:tcPr>
            <w:tcW w:w="423" w:type="pct"/>
            <w:vMerge/>
            <w:shd w:val="clear" w:color="auto" w:fill="FFFFFF"/>
            <w:vAlign w:val="center"/>
          </w:tcPr>
          <w:p w14:paraId="28217AE6" w14:textId="77777777" w:rsidR="00775B2B" w:rsidRDefault="00775B2B">
            <w:pPr>
              <w:jc w:val="center"/>
              <w:rPr>
                <w:szCs w:val="21"/>
              </w:rPr>
            </w:pPr>
          </w:p>
        </w:tc>
        <w:tc>
          <w:tcPr>
            <w:tcW w:w="1897" w:type="pct"/>
            <w:gridSpan w:val="3"/>
            <w:shd w:val="clear" w:color="auto" w:fill="FFFFFF"/>
            <w:vAlign w:val="center"/>
          </w:tcPr>
          <w:p w14:paraId="27749DC7" w14:textId="77777777" w:rsidR="00775B2B" w:rsidRDefault="00000000">
            <w:pPr>
              <w:jc w:val="center"/>
              <w:rPr>
                <w:szCs w:val="21"/>
              </w:rPr>
            </w:pPr>
            <w:r>
              <w:rPr>
                <w:szCs w:val="21"/>
              </w:rPr>
              <w:t>临界压力</w:t>
            </w:r>
            <w:r>
              <w:rPr>
                <w:szCs w:val="21"/>
              </w:rPr>
              <w:t>(MPa)</w:t>
            </w:r>
            <w:r>
              <w:rPr>
                <w:szCs w:val="21"/>
              </w:rPr>
              <w:t>：</w:t>
            </w:r>
            <w:r>
              <w:rPr>
                <w:szCs w:val="21"/>
              </w:rPr>
              <w:t> 11.40</w:t>
            </w:r>
          </w:p>
        </w:tc>
        <w:tc>
          <w:tcPr>
            <w:tcW w:w="2679" w:type="pct"/>
            <w:gridSpan w:val="4"/>
            <w:shd w:val="clear" w:color="auto" w:fill="FFFFFF"/>
            <w:vAlign w:val="center"/>
          </w:tcPr>
          <w:p w14:paraId="3FD59510" w14:textId="77777777" w:rsidR="00775B2B" w:rsidRDefault="00000000">
            <w:pPr>
              <w:jc w:val="center"/>
              <w:rPr>
                <w:szCs w:val="21"/>
              </w:rPr>
            </w:pPr>
            <w:r>
              <w:rPr>
                <w:szCs w:val="21"/>
              </w:rPr>
              <w:t>辛醇</w:t>
            </w:r>
            <w:r>
              <w:rPr>
                <w:szCs w:val="21"/>
              </w:rPr>
              <w:t>/</w:t>
            </w:r>
            <w:r>
              <w:rPr>
                <w:szCs w:val="21"/>
              </w:rPr>
              <w:t>水分配系数：</w:t>
            </w:r>
            <w:r>
              <w:rPr>
                <w:szCs w:val="21"/>
              </w:rPr>
              <w:t> </w:t>
            </w:r>
            <w:r>
              <w:rPr>
                <w:szCs w:val="21"/>
              </w:rPr>
              <w:t>无资料</w:t>
            </w:r>
          </w:p>
        </w:tc>
      </w:tr>
      <w:tr w:rsidR="00775B2B" w14:paraId="09A42B6B" w14:textId="77777777">
        <w:trPr>
          <w:trHeight w:val="284"/>
          <w:jc w:val="center"/>
        </w:trPr>
        <w:tc>
          <w:tcPr>
            <w:tcW w:w="423" w:type="pct"/>
            <w:vMerge/>
            <w:shd w:val="clear" w:color="auto" w:fill="FFFFFF"/>
            <w:vAlign w:val="center"/>
          </w:tcPr>
          <w:p w14:paraId="2BFED55E" w14:textId="77777777" w:rsidR="00775B2B" w:rsidRDefault="00775B2B">
            <w:pPr>
              <w:jc w:val="center"/>
              <w:rPr>
                <w:szCs w:val="21"/>
              </w:rPr>
            </w:pPr>
          </w:p>
        </w:tc>
        <w:tc>
          <w:tcPr>
            <w:tcW w:w="1897" w:type="pct"/>
            <w:gridSpan w:val="3"/>
            <w:shd w:val="clear" w:color="auto" w:fill="FFFFFF"/>
            <w:vAlign w:val="center"/>
          </w:tcPr>
          <w:p w14:paraId="6A4C3E8E" w14:textId="77777777" w:rsidR="00775B2B" w:rsidRDefault="00000000">
            <w:pPr>
              <w:jc w:val="center"/>
              <w:rPr>
                <w:szCs w:val="21"/>
              </w:rPr>
            </w:pPr>
            <w:r>
              <w:rPr>
                <w:szCs w:val="21"/>
              </w:rPr>
              <w:t>闪点</w:t>
            </w:r>
            <w:r>
              <w:rPr>
                <w:szCs w:val="21"/>
              </w:rPr>
              <w:t>(℃)</w:t>
            </w:r>
            <w:r>
              <w:rPr>
                <w:szCs w:val="21"/>
              </w:rPr>
              <w:t>：</w:t>
            </w:r>
            <w:r>
              <w:rPr>
                <w:szCs w:val="21"/>
              </w:rPr>
              <w:t> </w:t>
            </w:r>
            <w:r>
              <w:rPr>
                <w:szCs w:val="21"/>
              </w:rPr>
              <w:t>无意义</w:t>
            </w:r>
          </w:p>
        </w:tc>
        <w:tc>
          <w:tcPr>
            <w:tcW w:w="2679" w:type="pct"/>
            <w:gridSpan w:val="4"/>
            <w:shd w:val="clear" w:color="auto" w:fill="FFFFFF"/>
            <w:vAlign w:val="center"/>
          </w:tcPr>
          <w:p w14:paraId="0A08AB66" w14:textId="77777777" w:rsidR="00775B2B" w:rsidRDefault="00000000">
            <w:pPr>
              <w:jc w:val="center"/>
              <w:rPr>
                <w:szCs w:val="21"/>
              </w:rPr>
            </w:pPr>
            <w:r>
              <w:rPr>
                <w:szCs w:val="21"/>
              </w:rPr>
              <w:t>引燃温度</w:t>
            </w:r>
            <w:r>
              <w:rPr>
                <w:szCs w:val="21"/>
              </w:rPr>
              <w:t>(℃)</w:t>
            </w:r>
            <w:r>
              <w:rPr>
                <w:szCs w:val="21"/>
              </w:rPr>
              <w:t>：</w:t>
            </w:r>
            <w:r>
              <w:rPr>
                <w:szCs w:val="21"/>
              </w:rPr>
              <w:t> 651</w:t>
            </w:r>
          </w:p>
        </w:tc>
      </w:tr>
      <w:tr w:rsidR="00775B2B" w14:paraId="7897BAD3" w14:textId="77777777">
        <w:trPr>
          <w:trHeight w:val="284"/>
          <w:jc w:val="center"/>
        </w:trPr>
        <w:tc>
          <w:tcPr>
            <w:tcW w:w="423" w:type="pct"/>
            <w:vMerge/>
            <w:shd w:val="clear" w:color="auto" w:fill="FFFFFF"/>
            <w:vAlign w:val="center"/>
          </w:tcPr>
          <w:p w14:paraId="7A2266A8" w14:textId="77777777" w:rsidR="00775B2B" w:rsidRDefault="00775B2B">
            <w:pPr>
              <w:jc w:val="center"/>
              <w:rPr>
                <w:szCs w:val="21"/>
              </w:rPr>
            </w:pPr>
          </w:p>
        </w:tc>
        <w:tc>
          <w:tcPr>
            <w:tcW w:w="1897" w:type="pct"/>
            <w:gridSpan w:val="3"/>
            <w:shd w:val="clear" w:color="auto" w:fill="FFFFFF"/>
            <w:vAlign w:val="center"/>
          </w:tcPr>
          <w:p w14:paraId="14C9437B" w14:textId="77777777" w:rsidR="00775B2B" w:rsidRDefault="00000000">
            <w:pPr>
              <w:jc w:val="center"/>
              <w:rPr>
                <w:szCs w:val="21"/>
              </w:rPr>
            </w:pPr>
            <w:r>
              <w:rPr>
                <w:szCs w:val="21"/>
              </w:rPr>
              <w:t>爆炸下限</w:t>
            </w:r>
            <w:r>
              <w:rPr>
                <w:rFonts w:hint="eastAsia"/>
                <w:szCs w:val="21"/>
              </w:rPr>
              <w:t>〔</w:t>
            </w:r>
            <w:r>
              <w:rPr>
                <w:szCs w:val="21"/>
              </w:rPr>
              <w:t>％</w:t>
            </w:r>
            <w:r>
              <w:rPr>
                <w:szCs w:val="21"/>
              </w:rPr>
              <w:t>(V/V)</w:t>
            </w:r>
            <w:r>
              <w:rPr>
                <w:rFonts w:hint="eastAsia"/>
                <w:szCs w:val="21"/>
              </w:rPr>
              <w:t>〕</w:t>
            </w:r>
            <w:r>
              <w:rPr>
                <w:szCs w:val="21"/>
              </w:rPr>
              <w:t>：</w:t>
            </w:r>
            <w:r>
              <w:rPr>
                <w:szCs w:val="21"/>
              </w:rPr>
              <w:t> 15.7</w:t>
            </w:r>
          </w:p>
        </w:tc>
        <w:tc>
          <w:tcPr>
            <w:tcW w:w="2679" w:type="pct"/>
            <w:gridSpan w:val="4"/>
            <w:shd w:val="clear" w:color="auto" w:fill="FFFFFF"/>
            <w:vAlign w:val="center"/>
          </w:tcPr>
          <w:p w14:paraId="082E7052" w14:textId="77777777" w:rsidR="00775B2B" w:rsidRDefault="00000000">
            <w:pPr>
              <w:jc w:val="center"/>
              <w:rPr>
                <w:szCs w:val="21"/>
              </w:rPr>
            </w:pPr>
            <w:r>
              <w:rPr>
                <w:szCs w:val="21"/>
              </w:rPr>
              <w:t>爆炸上限</w:t>
            </w:r>
            <w:r>
              <w:rPr>
                <w:rFonts w:hint="eastAsia"/>
                <w:szCs w:val="21"/>
              </w:rPr>
              <w:t>〔</w:t>
            </w:r>
            <w:r>
              <w:rPr>
                <w:szCs w:val="21"/>
              </w:rPr>
              <w:t>％</w:t>
            </w:r>
            <w:r>
              <w:rPr>
                <w:szCs w:val="21"/>
              </w:rPr>
              <w:t>(V/V)</w:t>
            </w:r>
            <w:r>
              <w:rPr>
                <w:rFonts w:hint="eastAsia"/>
                <w:szCs w:val="21"/>
              </w:rPr>
              <w:t>〕</w:t>
            </w:r>
            <w:r>
              <w:rPr>
                <w:szCs w:val="21"/>
              </w:rPr>
              <w:t>：</w:t>
            </w:r>
            <w:r>
              <w:rPr>
                <w:szCs w:val="21"/>
              </w:rPr>
              <w:t> 27.4</w:t>
            </w:r>
          </w:p>
        </w:tc>
      </w:tr>
      <w:tr w:rsidR="00775B2B" w14:paraId="6360AEC3" w14:textId="77777777">
        <w:trPr>
          <w:trHeight w:val="284"/>
          <w:jc w:val="center"/>
        </w:trPr>
        <w:tc>
          <w:tcPr>
            <w:tcW w:w="423" w:type="pct"/>
            <w:vMerge/>
            <w:shd w:val="clear" w:color="auto" w:fill="FFFFFF"/>
            <w:vAlign w:val="center"/>
          </w:tcPr>
          <w:p w14:paraId="6FE723F7" w14:textId="77777777" w:rsidR="00775B2B" w:rsidRDefault="00775B2B">
            <w:pPr>
              <w:jc w:val="center"/>
              <w:rPr>
                <w:szCs w:val="21"/>
              </w:rPr>
            </w:pPr>
          </w:p>
        </w:tc>
        <w:tc>
          <w:tcPr>
            <w:tcW w:w="1897" w:type="pct"/>
            <w:gridSpan w:val="3"/>
            <w:shd w:val="clear" w:color="auto" w:fill="FFFFFF"/>
            <w:vAlign w:val="center"/>
          </w:tcPr>
          <w:p w14:paraId="115BA98D" w14:textId="77777777" w:rsidR="00775B2B" w:rsidRDefault="00000000">
            <w:pPr>
              <w:jc w:val="center"/>
              <w:rPr>
                <w:szCs w:val="21"/>
              </w:rPr>
            </w:pPr>
            <w:r>
              <w:rPr>
                <w:szCs w:val="21"/>
              </w:rPr>
              <w:t>最小点火能</w:t>
            </w:r>
            <w:r>
              <w:rPr>
                <w:szCs w:val="21"/>
              </w:rPr>
              <w:t>(Mj)</w:t>
            </w:r>
            <w:r>
              <w:rPr>
                <w:szCs w:val="21"/>
              </w:rPr>
              <w:t>：</w:t>
            </w:r>
            <w:r>
              <w:rPr>
                <w:szCs w:val="21"/>
              </w:rPr>
              <w:t> </w:t>
            </w:r>
            <w:r>
              <w:rPr>
                <w:szCs w:val="21"/>
              </w:rPr>
              <w:t>无资料</w:t>
            </w:r>
          </w:p>
        </w:tc>
        <w:tc>
          <w:tcPr>
            <w:tcW w:w="2679" w:type="pct"/>
            <w:gridSpan w:val="4"/>
            <w:shd w:val="clear" w:color="auto" w:fill="FFFFFF"/>
            <w:vAlign w:val="center"/>
          </w:tcPr>
          <w:p w14:paraId="04845294" w14:textId="77777777" w:rsidR="00775B2B" w:rsidRDefault="00000000">
            <w:pPr>
              <w:jc w:val="center"/>
              <w:rPr>
                <w:szCs w:val="21"/>
              </w:rPr>
            </w:pPr>
            <w:r>
              <w:rPr>
                <w:szCs w:val="21"/>
              </w:rPr>
              <w:t>最大爆炸压力</w:t>
            </w:r>
            <w:r>
              <w:rPr>
                <w:szCs w:val="21"/>
              </w:rPr>
              <w:t>(MPa)</w:t>
            </w:r>
            <w:r>
              <w:rPr>
                <w:szCs w:val="21"/>
              </w:rPr>
              <w:t>：</w:t>
            </w:r>
            <w:r>
              <w:rPr>
                <w:szCs w:val="21"/>
              </w:rPr>
              <w:t> 0.580</w:t>
            </w:r>
          </w:p>
        </w:tc>
      </w:tr>
      <w:tr w:rsidR="00775B2B" w14:paraId="356D98BC" w14:textId="77777777">
        <w:trPr>
          <w:trHeight w:val="284"/>
          <w:jc w:val="center"/>
        </w:trPr>
        <w:tc>
          <w:tcPr>
            <w:tcW w:w="423" w:type="pct"/>
            <w:vMerge/>
            <w:shd w:val="clear" w:color="auto" w:fill="FFFFFF"/>
            <w:vAlign w:val="center"/>
          </w:tcPr>
          <w:p w14:paraId="0F1D551F" w14:textId="77777777" w:rsidR="00775B2B" w:rsidRDefault="00775B2B">
            <w:pPr>
              <w:jc w:val="center"/>
              <w:rPr>
                <w:szCs w:val="21"/>
              </w:rPr>
            </w:pPr>
          </w:p>
        </w:tc>
        <w:tc>
          <w:tcPr>
            <w:tcW w:w="898" w:type="pct"/>
            <w:shd w:val="clear" w:color="auto" w:fill="FFFFFF"/>
            <w:vAlign w:val="center"/>
          </w:tcPr>
          <w:p w14:paraId="73573769" w14:textId="77777777" w:rsidR="00775B2B" w:rsidRDefault="00000000">
            <w:pPr>
              <w:jc w:val="center"/>
              <w:rPr>
                <w:szCs w:val="21"/>
              </w:rPr>
            </w:pPr>
            <w:r>
              <w:rPr>
                <w:szCs w:val="21"/>
              </w:rPr>
              <w:t>溶解性</w:t>
            </w:r>
          </w:p>
        </w:tc>
        <w:tc>
          <w:tcPr>
            <w:tcW w:w="3678" w:type="pct"/>
            <w:gridSpan w:val="6"/>
            <w:shd w:val="clear" w:color="auto" w:fill="FFFFFF"/>
            <w:vAlign w:val="center"/>
          </w:tcPr>
          <w:p w14:paraId="73F5BD57" w14:textId="77777777" w:rsidR="00775B2B" w:rsidRDefault="00000000">
            <w:pPr>
              <w:jc w:val="center"/>
              <w:rPr>
                <w:szCs w:val="21"/>
              </w:rPr>
            </w:pPr>
            <w:r>
              <w:rPr>
                <w:szCs w:val="21"/>
              </w:rPr>
              <w:t>易溶于水、乙醇、乙醚。</w:t>
            </w:r>
          </w:p>
        </w:tc>
      </w:tr>
      <w:tr w:rsidR="00775B2B" w14:paraId="0BDC1E7D" w14:textId="77777777">
        <w:trPr>
          <w:trHeight w:val="284"/>
          <w:jc w:val="center"/>
        </w:trPr>
        <w:tc>
          <w:tcPr>
            <w:tcW w:w="423" w:type="pct"/>
            <w:vMerge w:val="restart"/>
            <w:shd w:val="clear" w:color="auto" w:fill="FFFFFF"/>
            <w:vAlign w:val="center"/>
          </w:tcPr>
          <w:p w14:paraId="48892DF4" w14:textId="77777777" w:rsidR="00775B2B" w:rsidRDefault="00000000">
            <w:pPr>
              <w:jc w:val="center"/>
              <w:rPr>
                <w:szCs w:val="21"/>
              </w:rPr>
            </w:pPr>
            <w:r>
              <w:rPr>
                <w:szCs w:val="21"/>
              </w:rPr>
              <w:t>危险性概述</w:t>
            </w:r>
          </w:p>
        </w:tc>
        <w:tc>
          <w:tcPr>
            <w:tcW w:w="898" w:type="pct"/>
            <w:shd w:val="clear" w:color="auto" w:fill="FFFFFF"/>
            <w:vAlign w:val="center"/>
          </w:tcPr>
          <w:p w14:paraId="51B4B252" w14:textId="77777777" w:rsidR="00775B2B" w:rsidRDefault="00000000">
            <w:pPr>
              <w:jc w:val="center"/>
              <w:rPr>
                <w:szCs w:val="21"/>
              </w:rPr>
            </w:pPr>
            <w:r>
              <w:rPr>
                <w:szCs w:val="21"/>
              </w:rPr>
              <w:t>侵入途径</w:t>
            </w:r>
          </w:p>
        </w:tc>
        <w:tc>
          <w:tcPr>
            <w:tcW w:w="3678" w:type="pct"/>
            <w:gridSpan w:val="6"/>
            <w:shd w:val="clear" w:color="auto" w:fill="FFFFFF"/>
            <w:vAlign w:val="center"/>
          </w:tcPr>
          <w:p w14:paraId="1C29D4F9" w14:textId="77777777" w:rsidR="00775B2B" w:rsidRDefault="00000000">
            <w:pPr>
              <w:jc w:val="center"/>
              <w:rPr>
                <w:szCs w:val="21"/>
              </w:rPr>
            </w:pPr>
            <w:r>
              <w:rPr>
                <w:szCs w:val="21"/>
              </w:rPr>
              <w:t>吸入</w:t>
            </w:r>
          </w:p>
        </w:tc>
      </w:tr>
      <w:tr w:rsidR="00775B2B" w14:paraId="7EA52BE2" w14:textId="77777777">
        <w:trPr>
          <w:trHeight w:val="284"/>
          <w:jc w:val="center"/>
        </w:trPr>
        <w:tc>
          <w:tcPr>
            <w:tcW w:w="423" w:type="pct"/>
            <w:vMerge/>
            <w:shd w:val="clear" w:color="auto" w:fill="FFFFFF"/>
            <w:vAlign w:val="center"/>
          </w:tcPr>
          <w:p w14:paraId="168A6692" w14:textId="77777777" w:rsidR="00775B2B" w:rsidRDefault="00775B2B">
            <w:pPr>
              <w:jc w:val="center"/>
              <w:rPr>
                <w:szCs w:val="21"/>
              </w:rPr>
            </w:pPr>
          </w:p>
        </w:tc>
        <w:tc>
          <w:tcPr>
            <w:tcW w:w="898" w:type="pct"/>
            <w:shd w:val="clear" w:color="auto" w:fill="FFFFFF"/>
            <w:vAlign w:val="center"/>
          </w:tcPr>
          <w:p w14:paraId="568DBB9D" w14:textId="77777777" w:rsidR="00775B2B" w:rsidRDefault="00000000">
            <w:pPr>
              <w:jc w:val="center"/>
              <w:rPr>
                <w:szCs w:val="21"/>
              </w:rPr>
            </w:pPr>
            <w:r>
              <w:rPr>
                <w:szCs w:val="21"/>
              </w:rPr>
              <w:t>环境危害</w:t>
            </w:r>
          </w:p>
        </w:tc>
        <w:tc>
          <w:tcPr>
            <w:tcW w:w="3678" w:type="pct"/>
            <w:gridSpan w:val="6"/>
            <w:shd w:val="clear" w:color="auto" w:fill="FFFFFF"/>
            <w:vAlign w:val="center"/>
          </w:tcPr>
          <w:p w14:paraId="1663684E" w14:textId="77777777" w:rsidR="00775B2B" w:rsidRDefault="00000000">
            <w:pPr>
              <w:jc w:val="center"/>
              <w:rPr>
                <w:szCs w:val="21"/>
              </w:rPr>
            </w:pPr>
            <w:r>
              <w:rPr>
                <w:szCs w:val="21"/>
              </w:rPr>
              <w:t>对环境有严重危害，对水体、土壤和大气可造成污染。</w:t>
            </w:r>
          </w:p>
        </w:tc>
      </w:tr>
      <w:tr w:rsidR="00775B2B" w14:paraId="50B504C5" w14:textId="77777777">
        <w:trPr>
          <w:trHeight w:val="284"/>
          <w:jc w:val="center"/>
        </w:trPr>
        <w:tc>
          <w:tcPr>
            <w:tcW w:w="423" w:type="pct"/>
            <w:vMerge/>
            <w:shd w:val="clear" w:color="auto" w:fill="FFFFFF"/>
            <w:vAlign w:val="center"/>
          </w:tcPr>
          <w:p w14:paraId="21917C1B" w14:textId="77777777" w:rsidR="00775B2B" w:rsidRDefault="00775B2B">
            <w:pPr>
              <w:jc w:val="center"/>
              <w:rPr>
                <w:szCs w:val="21"/>
              </w:rPr>
            </w:pPr>
          </w:p>
        </w:tc>
        <w:tc>
          <w:tcPr>
            <w:tcW w:w="898" w:type="pct"/>
            <w:shd w:val="clear" w:color="auto" w:fill="FFFFFF"/>
            <w:vAlign w:val="center"/>
          </w:tcPr>
          <w:p w14:paraId="6552ED26" w14:textId="77777777" w:rsidR="00775B2B" w:rsidRDefault="00000000">
            <w:pPr>
              <w:jc w:val="center"/>
              <w:rPr>
                <w:szCs w:val="21"/>
              </w:rPr>
            </w:pPr>
            <w:r>
              <w:rPr>
                <w:szCs w:val="21"/>
              </w:rPr>
              <w:t>燃爆危险</w:t>
            </w:r>
          </w:p>
        </w:tc>
        <w:tc>
          <w:tcPr>
            <w:tcW w:w="3678" w:type="pct"/>
            <w:gridSpan w:val="6"/>
            <w:shd w:val="clear" w:color="auto" w:fill="FFFFFF"/>
            <w:vAlign w:val="center"/>
          </w:tcPr>
          <w:p w14:paraId="3960C6BD" w14:textId="77777777" w:rsidR="00775B2B" w:rsidRDefault="00000000">
            <w:pPr>
              <w:jc w:val="center"/>
              <w:rPr>
                <w:szCs w:val="21"/>
              </w:rPr>
            </w:pPr>
            <w:r>
              <w:rPr>
                <w:szCs w:val="21"/>
              </w:rPr>
              <w:t>本品易燃，有毒，具刺激性。</w:t>
            </w:r>
          </w:p>
        </w:tc>
      </w:tr>
      <w:tr w:rsidR="00775B2B" w14:paraId="6FA47830" w14:textId="77777777">
        <w:trPr>
          <w:trHeight w:val="284"/>
          <w:jc w:val="center"/>
        </w:trPr>
        <w:tc>
          <w:tcPr>
            <w:tcW w:w="423" w:type="pct"/>
            <w:vMerge/>
            <w:shd w:val="clear" w:color="auto" w:fill="FFFFFF"/>
            <w:vAlign w:val="center"/>
          </w:tcPr>
          <w:p w14:paraId="4B84D7AD" w14:textId="77777777" w:rsidR="00775B2B" w:rsidRDefault="00775B2B">
            <w:pPr>
              <w:jc w:val="center"/>
              <w:rPr>
                <w:szCs w:val="21"/>
              </w:rPr>
            </w:pPr>
          </w:p>
        </w:tc>
        <w:tc>
          <w:tcPr>
            <w:tcW w:w="898" w:type="pct"/>
            <w:shd w:val="clear" w:color="auto" w:fill="FFFFFF"/>
            <w:vAlign w:val="center"/>
          </w:tcPr>
          <w:p w14:paraId="4252E715" w14:textId="77777777" w:rsidR="00775B2B" w:rsidRDefault="00000000">
            <w:pPr>
              <w:jc w:val="center"/>
              <w:rPr>
                <w:szCs w:val="21"/>
              </w:rPr>
            </w:pPr>
            <w:r>
              <w:rPr>
                <w:szCs w:val="21"/>
              </w:rPr>
              <w:t>危险性类别</w:t>
            </w:r>
          </w:p>
        </w:tc>
        <w:tc>
          <w:tcPr>
            <w:tcW w:w="3678" w:type="pct"/>
            <w:gridSpan w:val="6"/>
            <w:shd w:val="clear" w:color="auto" w:fill="FFFFFF"/>
            <w:vAlign w:val="center"/>
          </w:tcPr>
          <w:p w14:paraId="0177E54D" w14:textId="77777777" w:rsidR="00775B2B" w:rsidRDefault="00000000">
            <w:pPr>
              <w:jc w:val="center"/>
              <w:rPr>
                <w:szCs w:val="21"/>
              </w:rPr>
            </w:pPr>
            <w:r>
              <w:rPr>
                <w:szCs w:val="21"/>
              </w:rPr>
              <w:t>第</w:t>
            </w:r>
            <w:r>
              <w:rPr>
                <w:szCs w:val="21"/>
              </w:rPr>
              <w:t>2.3</w:t>
            </w:r>
            <w:r>
              <w:rPr>
                <w:szCs w:val="21"/>
              </w:rPr>
              <w:t>类有毒气体</w:t>
            </w:r>
          </w:p>
        </w:tc>
      </w:tr>
      <w:tr w:rsidR="00775B2B" w14:paraId="71EBD0B7" w14:textId="77777777">
        <w:trPr>
          <w:trHeight w:val="284"/>
          <w:jc w:val="center"/>
        </w:trPr>
        <w:tc>
          <w:tcPr>
            <w:tcW w:w="423" w:type="pct"/>
            <w:vMerge/>
            <w:shd w:val="clear" w:color="auto" w:fill="FFFFFF"/>
            <w:vAlign w:val="center"/>
          </w:tcPr>
          <w:p w14:paraId="13A3B2A4" w14:textId="77777777" w:rsidR="00775B2B" w:rsidRDefault="00775B2B">
            <w:pPr>
              <w:jc w:val="center"/>
              <w:rPr>
                <w:szCs w:val="21"/>
              </w:rPr>
            </w:pPr>
          </w:p>
        </w:tc>
        <w:tc>
          <w:tcPr>
            <w:tcW w:w="898" w:type="pct"/>
            <w:shd w:val="clear" w:color="auto" w:fill="FFFFFF"/>
            <w:vAlign w:val="center"/>
          </w:tcPr>
          <w:p w14:paraId="0A08FD7F" w14:textId="77777777" w:rsidR="00775B2B" w:rsidRDefault="00000000">
            <w:pPr>
              <w:jc w:val="center"/>
              <w:rPr>
                <w:szCs w:val="21"/>
              </w:rPr>
            </w:pPr>
            <w:r>
              <w:rPr>
                <w:szCs w:val="21"/>
              </w:rPr>
              <w:t>健康危害</w:t>
            </w:r>
          </w:p>
        </w:tc>
        <w:tc>
          <w:tcPr>
            <w:tcW w:w="3678" w:type="pct"/>
            <w:gridSpan w:val="6"/>
            <w:shd w:val="clear" w:color="auto" w:fill="FFFFFF"/>
            <w:vAlign w:val="center"/>
          </w:tcPr>
          <w:p w14:paraId="15F1A24B" w14:textId="77777777" w:rsidR="00775B2B" w:rsidRDefault="00000000">
            <w:pPr>
              <w:jc w:val="center"/>
              <w:rPr>
                <w:szCs w:val="21"/>
              </w:rPr>
            </w:pPr>
            <w:r>
              <w:rPr>
                <w:szCs w:val="21"/>
              </w:rPr>
              <w:t>低浓度氨对</w:t>
            </w:r>
            <w:r>
              <w:rPr>
                <w:rFonts w:hint="eastAsia"/>
                <w:szCs w:val="21"/>
              </w:rPr>
              <w:t>黏膜</w:t>
            </w:r>
            <w:r>
              <w:rPr>
                <w:szCs w:val="21"/>
              </w:rPr>
              <w:t>有刺激作用，高浓度可造成组织溶解坏死。急性中毒：轻度者出现流泪、咽痛、声音嘶哑、咳嗽、咯痰等；眼结膜、</w:t>
            </w:r>
            <w:r>
              <w:rPr>
                <w:rFonts w:hint="eastAsia"/>
                <w:szCs w:val="21"/>
              </w:rPr>
              <w:t>鼻黏膜</w:t>
            </w:r>
            <w:r>
              <w:rPr>
                <w:szCs w:val="21"/>
              </w:rPr>
              <w:t>、咽部充血、水肿；胸部</w:t>
            </w:r>
            <w:r>
              <w:rPr>
                <w:szCs w:val="21"/>
              </w:rPr>
              <w:t>X</w:t>
            </w:r>
            <w:r>
              <w:rPr>
                <w:szCs w:val="21"/>
              </w:rPr>
              <w:t>线征象符合支气管炎或支气管周围炎。中度中毒上述症状加剧，出现呼吸困难、紫绀；胸部</w:t>
            </w:r>
            <w:r>
              <w:rPr>
                <w:szCs w:val="21"/>
              </w:rPr>
              <w:t>X</w:t>
            </w:r>
            <w:r>
              <w:rPr>
                <w:szCs w:val="21"/>
              </w:rPr>
              <w:t>线征象符合肺炎或间质性肺炎。严重者可发生中毒性肺水肿，或有呼吸窘迫综合征，患者剧烈咳嗽、咯大量粉红色泡沫痰、呼吸窘迫、谵妄、昏迷、休克等。可发生喉头水肿或支气管粘膜坏死脱落窒息。高浓度氨可引起反射性呼吸停止。</w:t>
            </w:r>
          </w:p>
        </w:tc>
      </w:tr>
      <w:tr w:rsidR="00775B2B" w14:paraId="7AD83FE7" w14:textId="77777777">
        <w:trPr>
          <w:trHeight w:val="284"/>
          <w:jc w:val="center"/>
        </w:trPr>
        <w:tc>
          <w:tcPr>
            <w:tcW w:w="423" w:type="pct"/>
            <w:vMerge w:val="restart"/>
            <w:shd w:val="clear" w:color="auto" w:fill="FFFFFF"/>
            <w:vAlign w:val="center"/>
          </w:tcPr>
          <w:p w14:paraId="7EB2E288" w14:textId="77777777" w:rsidR="00775B2B" w:rsidRDefault="00000000">
            <w:pPr>
              <w:jc w:val="center"/>
              <w:rPr>
                <w:szCs w:val="21"/>
              </w:rPr>
            </w:pPr>
            <w:r>
              <w:rPr>
                <w:szCs w:val="21"/>
              </w:rPr>
              <w:t>急救措施</w:t>
            </w:r>
          </w:p>
        </w:tc>
        <w:tc>
          <w:tcPr>
            <w:tcW w:w="898" w:type="pct"/>
            <w:shd w:val="clear" w:color="auto" w:fill="FFFFFF"/>
            <w:vAlign w:val="center"/>
          </w:tcPr>
          <w:p w14:paraId="2FA96488" w14:textId="77777777" w:rsidR="00775B2B" w:rsidRDefault="00000000">
            <w:pPr>
              <w:jc w:val="center"/>
              <w:rPr>
                <w:szCs w:val="21"/>
              </w:rPr>
            </w:pPr>
            <w:r>
              <w:rPr>
                <w:szCs w:val="21"/>
              </w:rPr>
              <w:t>皮肤接触</w:t>
            </w:r>
          </w:p>
        </w:tc>
        <w:tc>
          <w:tcPr>
            <w:tcW w:w="3678" w:type="pct"/>
            <w:gridSpan w:val="6"/>
            <w:shd w:val="clear" w:color="auto" w:fill="FFFFFF"/>
            <w:vAlign w:val="center"/>
          </w:tcPr>
          <w:p w14:paraId="10828941" w14:textId="77777777" w:rsidR="00775B2B" w:rsidRDefault="00000000">
            <w:pPr>
              <w:jc w:val="center"/>
              <w:rPr>
                <w:szCs w:val="21"/>
              </w:rPr>
            </w:pPr>
            <w:r>
              <w:rPr>
                <w:szCs w:val="21"/>
              </w:rPr>
              <w:t>立即脱去被污染的衣着，应用</w:t>
            </w:r>
            <w:r>
              <w:rPr>
                <w:szCs w:val="21"/>
              </w:rPr>
              <w:t>2%</w:t>
            </w:r>
            <w:r>
              <w:rPr>
                <w:szCs w:val="21"/>
              </w:rPr>
              <w:t>硼酸液或大量清水彻底冲洗。就医。</w:t>
            </w:r>
          </w:p>
        </w:tc>
      </w:tr>
      <w:tr w:rsidR="00775B2B" w14:paraId="319057B5" w14:textId="77777777">
        <w:trPr>
          <w:trHeight w:val="284"/>
          <w:jc w:val="center"/>
        </w:trPr>
        <w:tc>
          <w:tcPr>
            <w:tcW w:w="423" w:type="pct"/>
            <w:vMerge/>
            <w:shd w:val="clear" w:color="auto" w:fill="FFFFFF"/>
            <w:vAlign w:val="center"/>
          </w:tcPr>
          <w:p w14:paraId="55187116" w14:textId="77777777" w:rsidR="00775B2B" w:rsidRDefault="00775B2B">
            <w:pPr>
              <w:jc w:val="center"/>
              <w:rPr>
                <w:szCs w:val="21"/>
              </w:rPr>
            </w:pPr>
          </w:p>
        </w:tc>
        <w:tc>
          <w:tcPr>
            <w:tcW w:w="898" w:type="pct"/>
            <w:shd w:val="clear" w:color="auto" w:fill="FFFFFF"/>
            <w:vAlign w:val="center"/>
          </w:tcPr>
          <w:p w14:paraId="25B72FB0" w14:textId="77777777" w:rsidR="00775B2B" w:rsidRDefault="00000000">
            <w:pPr>
              <w:jc w:val="center"/>
              <w:rPr>
                <w:szCs w:val="21"/>
              </w:rPr>
            </w:pPr>
            <w:r>
              <w:rPr>
                <w:szCs w:val="21"/>
              </w:rPr>
              <w:t>眼睛接触</w:t>
            </w:r>
          </w:p>
        </w:tc>
        <w:tc>
          <w:tcPr>
            <w:tcW w:w="3678" w:type="pct"/>
            <w:gridSpan w:val="6"/>
            <w:shd w:val="clear" w:color="auto" w:fill="FFFFFF"/>
            <w:vAlign w:val="center"/>
          </w:tcPr>
          <w:p w14:paraId="7FAD2C7B" w14:textId="77777777" w:rsidR="00775B2B" w:rsidRDefault="00000000">
            <w:pPr>
              <w:jc w:val="center"/>
              <w:rPr>
                <w:szCs w:val="21"/>
              </w:rPr>
            </w:pPr>
            <w:r>
              <w:rPr>
                <w:szCs w:val="21"/>
              </w:rPr>
              <w:t>立即提起眼睑，用大量流动清水或生理盐水彻底冲洗至少</w:t>
            </w:r>
            <w:r>
              <w:rPr>
                <w:szCs w:val="21"/>
              </w:rPr>
              <w:t>15</w:t>
            </w:r>
            <w:r>
              <w:rPr>
                <w:szCs w:val="21"/>
              </w:rPr>
              <w:t>分钟。就医。</w:t>
            </w:r>
          </w:p>
        </w:tc>
      </w:tr>
      <w:tr w:rsidR="00775B2B" w14:paraId="2A91D8C3" w14:textId="77777777">
        <w:trPr>
          <w:trHeight w:val="284"/>
          <w:jc w:val="center"/>
        </w:trPr>
        <w:tc>
          <w:tcPr>
            <w:tcW w:w="423" w:type="pct"/>
            <w:vMerge/>
            <w:shd w:val="clear" w:color="auto" w:fill="FFFFFF"/>
            <w:vAlign w:val="center"/>
          </w:tcPr>
          <w:p w14:paraId="09817953" w14:textId="77777777" w:rsidR="00775B2B" w:rsidRDefault="00775B2B">
            <w:pPr>
              <w:jc w:val="center"/>
              <w:rPr>
                <w:szCs w:val="21"/>
              </w:rPr>
            </w:pPr>
          </w:p>
        </w:tc>
        <w:tc>
          <w:tcPr>
            <w:tcW w:w="898" w:type="pct"/>
            <w:shd w:val="clear" w:color="auto" w:fill="FFFFFF"/>
            <w:vAlign w:val="center"/>
          </w:tcPr>
          <w:p w14:paraId="47180BF7" w14:textId="77777777" w:rsidR="00775B2B" w:rsidRDefault="00000000">
            <w:pPr>
              <w:jc w:val="center"/>
              <w:rPr>
                <w:szCs w:val="21"/>
              </w:rPr>
            </w:pPr>
            <w:r>
              <w:rPr>
                <w:szCs w:val="21"/>
              </w:rPr>
              <w:t>吸入</w:t>
            </w:r>
          </w:p>
        </w:tc>
        <w:tc>
          <w:tcPr>
            <w:tcW w:w="3678" w:type="pct"/>
            <w:gridSpan w:val="6"/>
            <w:shd w:val="clear" w:color="auto" w:fill="FFFFFF"/>
            <w:vAlign w:val="center"/>
          </w:tcPr>
          <w:p w14:paraId="008FE005" w14:textId="77777777" w:rsidR="00775B2B" w:rsidRDefault="00000000">
            <w:pPr>
              <w:jc w:val="center"/>
              <w:rPr>
                <w:szCs w:val="21"/>
              </w:rPr>
            </w:pPr>
            <w:r>
              <w:rPr>
                <w:szCs w:val="21"/>
              </w:rPr>
              <w:t>迅速脱离现场至空气新鲜处。保持呼吸道通畅。如呼吸困难，给输氧。如呼吸停止，立即进行人工呼吸。就医。</w:t>
            </w:r>
          </w:p>
        </w:tc>
      </w:tr>
      <w:tr w:rsidR="00775B2B" w14:paraId="27597426" w14:textId="77777777">
        <w:trPr>
          <w:trHeight w:val="284"/>
          <w:jc w:val="center"/>
        </w:trPr>
        <w:tc>
          <w:tcPr>
            <w:tcW w:w="423" w:type="pct"/>
            <w:vMerge/>
            <w:shd w:val="clear" w:color="auto" w:fill="FFFFFF"/>
            <w:vAlign w:val="center"/>
          </w:tcPr>
          <w:p w14:paraId="38358C7B" w14:textId="77777777" w:rsidR="00775B2B" w:rsidRDefault="00775B2B">
            <w:pPr>
              <w:jc w:val="center"/>
              <w:rPr>
                <w:szCs w:val="21"/>
              </w:rPr>
            </w:pPr>
          </w:p>
        </w:tc>
        <w:tc>
          <w:tcPr>
            <w:tcW w:w="898" w:type="pct"/>
            <w:shd w:val="clear" w:color="auto" w:fill="FFFFFF"/>
            <w:vAlign w:val="center"/>
          </w:tcPr>
          <w:p w14:paraId="795B0F47" w14:textId="77777777" w:rsidR="00775B2B" w:rsidRDefault="00000000">
            <w:pPr>
              <w:jc w:val="center"/>
              <w:rPr>
                <w:szCs w:val="21"/>
              </w:rPr>
            </w:pPr>
            <w:r>
              <w:rPr>
                <w:szCs w:val="21"/>
              </w:rPr>
              <w:t>食入</w:t>
            </w:r>
          </w:p>
        </w:tc>
        <w:tc>
          <w:tcPr>
            <w:tcW w:w="3678" w:type="pct"/>
            <w:gridSpan w:val="6"/>
            <w:shd w:val="clear" w:color="auto" w:fill="FFFFFF"/>
            <w:vAlign w:val="center"/>
          </w:tcPr>
          <w:p w14:paraId="35660EFB" w14:textId="77777777" w:rsidR="00775B2B" w:rsidRDefault="00775B2B">
            <w:pPr>
              <w:jc w:val="center"/>
              <w:rPr>
                <w:szCs w:val="21"/>
              </w:rPr>
            </w:pPr>
          </w:p>
        </w:tc>
      </w:tr>
      <w:tr w:rsidR="00775B2B" w14:paraId="63568C16" w14:textId="77777777">
        <w:trPr>
          <w:trHeight w:val="284"/>
          <w:jc w:val="center"/>
        </w:trPr>
        <w:tc>
          <w:tcPr>
            <w:tcW w:w="423" w:type="pct"/>
            <w:vMerge w:val="restart"/>
            <w:shd w:val="clear" w:color="auto" w:fill="FFFFFF"/>
            <w:vAlign w:val="center"/>
          </w:tcPr>
          <w:p w14:paraId="2DC99BCA" w14:textId="77777777" w:rsidR="00775B2B" w:rsidRDefault="00000000">
            <w:pPr>
              <w:jc w:val="center"/>
              <w:rPr>
                <w:szCs w:val="21"/>
              </w:rPr>
            </w:pPr>
            <w:r>
              <w:rPr>
                <w:szCs w:val="21"/>
              </w:rPr>
              <w:t>消防措施</w:t>
            </w:r>
          </w:p>
        </w:tc>
        <w:tc>
          <w:tcPr>
            <w:tcW w:w="898" w:type="pct"/>
            <w:shd w:val="clear" w:color="auto" w:fill="FFFFFF"/>
            <w:vAlign w:val="center"/>
          </w:tcPr>
          <w:p w14:paraId="2A6A60E3" w14:textId="77777777" w:rsidR="00775B2B" w:rsidRDefault="00000000">
            <w:pPr>
              <w:jc w:val="center"/>
              <w:rPr>
                <w:szCs w:val="21"/>
              </w:rPr>
            </w:pPr>
            <w:r>
              <w:rPr>
                <w:szCs w:val="21"/>
              </w:rPr>
              <w:t>危险特性</w:t>
            </w:r>
          </w:p>
        </w:tc>
        <w:tc>
          <w:tcPr>
            <w:tcW w:w="3678" w:type="pct"/>
            <w:gridSpan w:val="6"/>
            <w:shd w:val="clear" w:color="auto" w:fill="FFFFFF"/>
            <w:vAlign w:val="center"/>
          </w:tcPr>
          <w:p w14:paraId="4E13A966" w14:textId="77777777" w:rsidR="00775B2B" w:rsidRDefault="00000000">
            <w:pPr>
              <w:jc w:val="center"/>
              <w:rPr>
                <w:szCs w:val="21"/>
              </w:rPr>
            </w:pPr>
            <w:r>
              <w:rPr>
                <w:szCs w:val="21"/>
              </w:rPr>
              <w:t>与空气混合能形成爆炸性混合物。遇明火、高热能引起燃烧爆炸。与氟、氯等接触会发生剧烈的化学反应。若遇高热，容器内压增大，有开裂和爆炸的危险。</w:t>
            </w:r>
          </w:p>
        </w:tc>
      </w:tr>
      <w:tr w:rsidR="00775B2B" w14:paraId="64F58051" w14:textId="77777777">
        <w:trPr>
          <w:trHeight w:val="284"/>
          <w:jc w:val="center"/>
        </w:trPr>
        <w:tc>
          <w:tcPr>
            <w:tcW w:w="423" w:type="pct"/>
            <w:vMerge/>
            <w:shd w:val="clear" w:color="auto" w:fill="FFFFFF"/>
            <w:vAlign w:val="center"/>
          </w:tcPr>
          <w:p w14:paraId="0A4926A0" w14:textId="77777777" w:rsidR="00775B2B" w:rsidRDefault="00775B2B">
            <w:pPr>
              <w:jc w:val="center"/>
              <w:rPr>
                <w:szCs w:val="21"/>
              </w:rPr>
            </w:pPr>
          </w:p>
        </w:tc>
        <w:tc>
          <w:tcPr>
            <w:tcW w:w="898" w:type="pct"/>
            <w:shd w:val="clear" w:color="auto" w:fill="FFFFFF"/>
            <w:vAlign w:val="center"/>
          </w:tcPr>
          <w:p w14:paraId="335B7A8E" w14:textId="77777777" w:rsidR="00775B2B" w:rsidRDefault="00000000">
            <w:pPr>
              <w:jc w:val="center"/>
              <w:rPr>
                <w:szCs w:val="21"/>
              </w:rPr>
            </w:pPr>
            <w:r>
              <w:rPr>
                <w:szCs w:val="21"/>
              </w:rPr>
              <w:t>燃烧产物</w:t>
            </w:r>
          </w:p>
        </w:tc>
        <w:tc>
          <w:tcPr>
            <w:tcW w:w="3678" w:type="pct"/>
            <w:gridSpan w:val="6"/>
            <w:shd w:val="clear" w:color="auto" w:fill="FFFFFF"/>
            <w:vAlign w:val="center"/>
          </w:tcPr>
          <w:p w14:paraId="5779566D" w14:textId="77777777" w:rsidR="00775B2B" w:rsidRDefault="00000000">
            <w:pPr>
              <w:jc w:val="center"/>
              <w:rPr>
                <w:szCs w:val="21"/>
              </w:rPr>
            </w:pPr>
            <w:r>
              <w:rPr>
                <w:szCs w:val="21"/>
              </w:rPr>
              <w:t>氧化氮、氨</w:t>
            </w:r>
          </w:p>
        </w:tc>
      </w:tr>
      <w:tr w:rsidR="00775B2B" w14:paraId="380EB81F" w14:textId="77777777">
        <w:trPr>
          <w:trHeight w:val="284"/>
          <w:jc w:val="center"/>
        </w:trPr>
        <w:tc>
          <w:tcPr>
            <w:tcW w:w="423" w:type="pct"/>
            <w:vMerge/>
            <w:shd w:val="clear" w:color="auto" w:fill="FFFFFF"/>
            <w:vAlign w:val="center"/>
          </w:tcPr>
          <w:p w14:paraId="394892C5" w14:textId="77777777" w:rsidR="00775B2B" w:rsidRDefault="00775B2B">
            <w:pPr>
              <w:jc w:val="center"/>
              <w:rPr>
                <w:szCs w:val="21"/>
              </w:rPr>
            </w:pPr>
          </w:p>
        </w:tc>
        <w:tc>
          <w:tcPr>
            <w:tcW w:w="898" w:type="pct"/>
            <w:shd w:val="clear" w:color="auto" w:fill="FFFFFF"/>
            <w:vAlign w:val="center"/>
          </w:tcPr>
          <w:p w14:paraId="30336642" w14:textId="77777777" w:rsidR="00775B2B" w:rsidRDefault="00000000">
            <w:pPr>
              <w:jc w:val="center"/>
              <w:rPr>
                <w:szCs w:val="21"/>
              </w:rPr>
            </w:pPr>
            <w:r>
              <w:rPr>
                <w:szCs w:val="21"/>
              </w:rPr>
              <w:t>灭火方法</w:t>
            </w:r>
          </w:p>
        </w:tc>
        <w:tc>
          <w:tcPr>
            <w:tcW w:w="3678" w:type="pct"/>
            <w:gridSpan w:val="6"/>
            <w:shd w:val="clear" w:color="auto" w:fill="FFFFFF"/>
            <w:vAlign w:val="center"/>
          </w:tcPr>
          <w:p w14:paraId="3EE6D1E3" w14:textId="77777777" w:rsidR="00775B2B" w:rsidRDefault="00000000">
            <w:pPr>
              <w:jc w:val="center"/>
              <w:rPr>
                <w:szCs w:val="21"/>
              </w:rPr>
            </w:pPr>
            <w:r>
              <w:rPr>
                <w:szCs w:val="21"/>
              </w:rPr>
              <w:t>消防人员必须穿全身防火防毒服，在上风向灭火。切断气源。若不能切断气源。则不允许熄灭泄漏处的火焰。喷水冷却容器。灭火剂：雾状水、抗溶性泡沫、二氧化碳、砂土。</w:t>
            </w:r>
          </w:p>
        </w:tc>
      </w:tr>
      <w:tr w:rsidR="00775B2B" w14:paraId="371C8C2B" w14:textId="77777777">
        <w:trPr>
          <w:trHeight w:val="284"/>
          <w:jc w:val="center"/>
        </w:trPr>
        <w:tc>
          <w:tcPr>
            <w:tcW w:w="423" w:type="pct"/>
            <w:shd w:val="clear" w:color="auto" w:fill="FFFFFF"/>
            <w:vAlign w:val="center"/>
          </w:tcPr>
          <w:p w14:paraId="27BA621E" w14:textId="77777777" w:rsidR="00775B2B" w:rsidRDefault="00000000">
            <w:pPr>
              <w:jc w:val="center"/>
              <w:rPr>
                <w:szCs w:val="21"/>
              </w:rPr>
            </w:pPr>
            <w:r>
              <w:rPr>
                <w:szCs w:val="21"/>
              </w:rPr>
              <w:t>泄漏应急</w:t>
            </w:r>
          </w:p>
          <w:p w14:paraId="3452DF1B" w14:textId="77777777" w:rsidR="00775B2B" w:rsidRDefault="00000000">
            <w:pPr>
              <w:jc w:val="center"/>
              <w:rPr>
                <w:szCs w:val="21"/>
              </w:rPr>
            </w:pPr>
            <w:r>
              <w:rPr>
                <w:szCs w:val="21"/>
              </w:rPr>
              <w:t>处理</w:t>
            </w:r>
          </w:p>
        </w:tc>
        <w:tc>
          <w:tcPr>
            <w:tcW w:w="898" w:type="pct"/>
            <w:shd w:val="clear" w:color="auto" w:fill="FFFFFF"/>
            <w:vAlign w:val="center"/>
          </w:tcPr>
          <w:p w14:paraId="6A45F037" w14:textId="77777777" w:rsidR="00775B2B" w:rsidRDefault="00000000">
            <w:pPr>
              <w:jc w:val="center"/>
              <w:rPr>
                <w:szCs w:val="21"/>
              </w:rPr>
            </w:pPr>
            <w:r>
              <w:rPr>
                <w:szCs w:val="21"/>
              </w:rPr>
              <w:t>应急行动</w:t>
            </w:r>
          </w:p>
        </w:tc>
        <w:tc>
          <w:tcPr>
            <w:tcW w:w="3678" w:type="pct"/>
            <w:gridSpan w:val="6"/>
            <w:shd w:val="clear" w:color="auto" w:fill="FFFFFF"/>
            <w:vAlign w:val="center"/>
          </w:tcPr>
          <w:p w14:paraId="181D4CEB" w14:textId="77777777" w:rsidR="00775B2B" w:rsidRDefault="00000000">
            <w:pPr>
              <w:jc w:val="center"/>
              <w:rPr>
                <w:szCs w:val="21"/>
              </w:rPr>
            </w:pPr>
            <w:r>
              <w:rPr>
                <w:szCs w:val="21"/>
              </w:rPr>
              <w:t>迅速撤离泄漏污染区人员至上风处，并立即隔离</w:t>
            </w:r>
            <w:r>
              <w:rPr>
                <w:szCs w:val="21"/>
              </w:rPr>
              <w:t>150m</w:t>
            </w:r>
            <w:r>
              <w:rPr>
                <w:szCs w:val="21"/>
              </w:rPr>
              <w:t>，严格限制出入。切断火源。建议应急处理人员戴自给正压式呼吸器，穿防静电工作服。尽可能切断泄漏源。合理通风，加速扩散。高浓度泄漏区，喷含盐酸的雾状水中和、稀释、溶解。构筑围堤或挖坑收容产生的大量废水。如有可能，将残余气或漏出气用排风机送至水洗塔或与塔相连的通风橱内。储罐区最好设稀酸喷洒设施。漏气容器要妥善处理，修复、检验后再用。</w:t>
            </w:r>
          </w:p>
        </w:tc>
      </w:tr>
      <w:tr w:rsidR="00775B2B" w14:paraId="2AA6B668" w14:textId="77777777">
        <w:trPr>
          <w:trHeight w:val="284"/>
          <w:jc w:val="center"/>
        </w:trPr>
        <w:tc>
          <w:tcPr>
            <w:tcW w:w="423" w:type="pct"/>
            <w:vMerge w:val="restart"/>
            <w:shd w:val="clear" w:color="auto" w:fill="FFFFFF"/>
            <w:vAlign w:val="center"/>
          </w:tcPr>
          <w:p w14:paraId="5D3A1B52" w14:textId="77777777" w:rsidR="00775B2B" w:rsidRDefault="00000000">
            <w:pPr>
              <w:jc w:val="center"/>
              <w:rPr>
                <w:szCs w:val="21"/>
              </w:rPr>
            </w:pPr>
            <w:r>
              <w:rPr>
                <w:szCs w:val="21"/>
              </w:rPr>
              <w:t>操作处置与储存</w:t>
            </w:r>
          </w:p>
        </w:tc>
        <w:tc>
          <w:tcPr>
            <w:tcW w:w="898" w:type="pct"/>
            <w:shd w:val="clear" w:color="auto" w:fill="FFFFFF"/>
            <w:vAlign w:val="center"/>
          </w:tcPr>
          <w:p w14:paraId="1937007E" w14:textId="77777777" w:rsidR="00775B2B" w:rsidRDefault="00000000">
            <w:pPr>
              <w:jc w:val="center"/>
              <w:rPr>
                <w:szCs w:val="21"/>
              </w:rPr>
            </w:pPr>
            <w:r>
              <w:rPr>
                <w:szCs w:val="21"/>
              </w:rPr>
              <w:t>操作处置</w:t>
            </w:r>
          </w:p>
          <w:p w14:paraId="6E1AA43B" w14:textId="77777777" w:rsidR="00775B2B" w:rsidRDefault="00000000">
            <w:pPr>
              <w:jc w:val="center"/>
              <w:rPr>
                <w:szCs w:val="21"/>
              </w:rPr>
            </w:pPr>
            <w:r>
              <w:rPr>
                <w:szCs w:val="21"/>
              </w:rPr>
              <w:t>注意事项</w:t>
            </w:r>
          </w:p>
        </w:tc>
        <w:tc>
          <w:tcPr>
            <w:tcW w:w="3678" w:type="pct"/>
            <w:gridSpan w:val="6"/>
            <w:shd w:val="clear" w:color="auto" w:fill="FFFFFF"/>
            <w:vAlign w:val="center"/>
          </w:tcPr>
          <w:p w14:paraId="0F1B700F" w14:textId="77777777" w:rsidR="00775B2B" w:rsidRDefault="00000000">
            <w:pPr>
              <w:jc w:val="center"/>
              <w:rPr>
                <w:szCs w:val="21"/>
              </w:rPr>
            </w:pPr>
            <w:r>
              <w:rPr>
                <w:szCs w:val="21"/>
              </w:rPr>
              <w:t>严加密闭，提供充分的局部排风和全面通风。操作人员必须经过专门培训，严格遵守操作规程。建议操作人员佩戴过滤式防毒面具（半面罩），戴化学安全防护眼镜，穿防静电工作服，戴橡胶手套。远离火种、热源，工作场所严禁吸烟。使用防爆型的通风系统和设备。防止气体泄漏到工作场所空气中。避免与氧化剂、酸类、卤素接触。搬运时轻装轻卸，防止钢瓶及附件破损。配备相应品种和数量的消防器材及泄漏应急处理设备。</w:t>
            </w:r>
          </w:p>
        </w:tc>
      </w:tr>
      <w:tr w:rsidR="00775B2B" w14:paraId="2B38CA17" w14:textId="77777777">
        <w:trPr>
          <w:trHeight w:val="284"/>
          <w:jc w:val="center"/>
        </w:trPr>
        <w:tc>
          <w:tcPr>
            <w:tcW w:w="423" w:type="pct"/>
            <w:vMerge/>
            <w:shd w:val="clear" w:color="auto" w:fill="FFFFFF"/>
            <w:vAlign w:val="center"/>
          </w:tcPr>
          <w:p w14:paraId="58B08E25" w14:textId="77777777" w:rsidR="00775B2B" w:rsidRDefault="00775B2B">
            <w:pPr>
              <w:jc w:val="center"/>
              <w:rPr>
                <w:szCs w:val="21"/>
              </w:rPr>
            </w:pPr>
          </w:p>
        </w:tc>
        <w:tc>
          <w:tcPr>
            <w:tcW w:w="898" w:type="pct"/>
            <w:shd w:val="clear" w:color="auto" w:fill="FFFFFF"/>
            <w:vAlign w:val="center"/>
          </w:tcPr>
          <w:p w14:paraId="0849FD88" w14:textId="77777777" w:rsidR="00775B2B" w:rsidRDefault="00000000">
            <w:pPr>
              <w:jc w:val="center"/>
              <w:rPr>
                <w:szCs w:val="21"/>
              </w:rPr>
            </w:pPr>
            <w:r>
              <w:rPr>
                <w:szCs w:val="21"/>
              </w:rPr>
              <w:t>储存</w:t>
            </w:r>
          </w:p>
          <w:p w14:paraId="199006F3" w14:textId="77777777" w:rsidR="00775B2B" w:rsidRDefault="00000000">
            <w:pPr>
              <w:jc w:val="center"/>
              <w:rPr>
                <w:szCs w:val="21"/>
              </w:rPr>
            </w:pPr>
            <w:r>
              <w:rPr>
                <w:szCs w:val="21"/>
              </w:rPr>
              <w:t>注意事项</w:t>
            </w:r>
          </w:p>
        </w:tc>
        <w:tc>
          <w:tcPr>
            <w:tcW w:w="3678" w:type="pct"/>
            <w:gridSpan w:val="6"/>
            <w:shd w:val="clear" w:color="auto" w:fill="FFFFFF"/>
            <w:vAlign w:val="center"/>
          </w:tcPr>
          <w:p w14:paraId="45676920" w14:textId="77777777" w:rsidR="00775B2B" w:rsidRDefault="00000000">
            <w:pPr>
              <w:jc w:val="center"/>
              <w:rPr>
                <w:szCs w:val="21"/>
              </w:rPr>
            </w:pPr>
            <w:r>
              <w:rPr>
                <w:szCs w:val="21"/>
              </w:rPr>
              <w:t>储存于阴凉、通风的库房。远离火种、热源。库温不宜超过</w:t>
            </w:r>
            <w:r>
              <w:rPr>
                <w:szCs w:val="21"/>
              </w:rPr>
              <w:t>30℃</w:t>
            </w:r>
            <w:r>
              <w:rPr>
                <w:szCs w:val="21"/>
              </w:rPr>
              <w:t>。应与氧化剂、酸类、卤素、食用化学品分开存放，切忌混储。采用</w:t>
            </w:r>
            <w:r>
              <w:rPr>
                <w:szCs w:val="21"/>
              </w:rPr>
              <w:lastRenderedPageBreak/>
              <w:t>防爆型照明、通风设施。禁止使用易产生火花的机械设备和工具。储区应备有泄漏应急处理设备。</w:t>
            </w:r>
          </w:p>
        </w:tc>
      </w:tr>
      <w:tr w:rsidR="00775B2B" w14:paraId="7F845A95" w14:textId="77777777">
        <w:trPr>
          <w:trHeight w:val="284"/>
          <w:jc w:val="center"/>
        </w:trPr>
        <w:tc>
          <w:tcPr>
            <w:tcW w:w="423" w:type="pct"/>
            <w:vMerge w:val="restart"/>
            <w:shd w:val="clear" w:color="auto" w:fill="FFFFFF"/>
            <w:vAlign w:val="center"/>
          </w:tcPr>
          <w:p w14:paraId="3CADA98D" w14:textId="77777777" w:rsidR="00775B2B" w:rsidRDefault="00000000">
            <w:pPr>
              <w:jc w:val="center"/>
              <w:rPr>
                <w:szCs w:val="21"/>
              </w:rPr>
            </w:pPr>
            <w:r>
              <w:rPr>
                <w:szCs w:val="21"/>
              </w:rPr>
              <w:t>接触控制和个体防护</w:t>
            </w:r>
          </w:p>
        </w:tc>
        <w:tc>
          <w:tcPr>
            <w:tcW w:w="898" w:type="pct"/>
            <w:vMerge w:val="restart"/>
            <w:shd w:val="clear" w:color="auto" w:fill="FFFFFF"/>
            <w:vAlign w:val="center"/>
          </w:tcPr>
          <w:p w14:paraId="6D4E4DDA" w14:textId="77777777" w:rsidR="00775B2B" w:rsidRDefault="00000000">
            <w:pPr>
              <w:jc w:val="center"/>
              <w:rPr>
                <w:szCs w:val="21"/>
              </w:rPr>
            </w:pPr>
            <w:r>
              <w:rPr>
                <w:szCs w:val="21"/>
              </w:rPr>
              <w:t>最高允许</w:t>
            </w:r>
          </w:p>
          <w:p w14:paraId="700D96E8" w14:textId="77777777" w:rsidR="00775B2B" w:rsidRDefault="00000000">
            <w:pPr>
              <w:jc w:val="center"/>
              <w:rPr>
                <w:szCs w:val="21"/>
              </w:rPr>
            </w:pPr>
            <w:r>
              <w:rPr>
                <w:szCs w:val="21"/>
              </w:rPr>
              <w:t>浓度</w:t>
            </w:r>
          </w:p>
        </w:tc>
        <w:tc>
          <w:tcPr>
            <w:tcW w:w="3678" w:type="pct"/>
            <w:gridSpan w:val="6"/>
            <w:shd w:val="clear" w:color="auto" w:fill="FFFFFF"/>
            <w:vAlign w:val="center"/>
          </w:tcPr>
          <w:p w14:paraId="54634614" w14:textId="77777777" w:rsidR="00775B2B" w:rsidRDefault="00000000">
            <w:pPr>
              <w:jc w:val="center"/>
              <w:rPr>
                <w:szCs w:val="21"/>
              </w:rPr>
            </w:pPr>
            <w:r>
              <w:rPr>
                <w:szCs w:val="21"/>
              </w:rPr>
              <w:t>中国：</w:t>
            </w:r>
            <w:r>
              <w:rPr>
                <w:szCs w:val="21"/>
              </w:rPr>
              <w:t>MAC</w:t>
            </w:r>
            <w:r>
              <w:rPr>
                <w:szCs w:val="21"/>
              </w:rPr>
              <w:t>（</w:t>
            </w:r>
            <w:r>
              <w:rPr>
                <w:szCs w:val="21"/>
              </w:rPr>
              <w:t>mg/m</w:t>
            </w:r>
            <w:r>
              <w:rPr>
                <w:szCs w:val="21"/>
                <w:vertAlign w:val="superscript"/>
              </w:rPr>
              <w:t>3</w:t>
            </w:r>
            <w:r>
              <w:rPr>
                <w:szCs w:val="21"/>
              </w:rPr>
              <w:t>）</w:t>
            </w:r>
            <w:r>
              <w:rPr>
                <w:szCs w:val="21"/>
              </w:rPr>
              <w:t>30</w:t>
            </w:r>
          </w:p>
        </w:tc>
      </w:tr>
      <w:tr w:rsidR="00775B2B" w14:paraId="04B5C877" w14:textId="77777777">
        <w:trPr>
          <w:trHeight w:val="284"/>
          <w:jc w:val="center"/>
        </w:trPr>
        <w:tc>
          <w:tcPr>
            <w:tcW w:w="423" w:type="pct"/>
            <w:vMerge/>
            <w:shd w:val="clear" w:color="auto" w:fill="FFFFFF"/>
            <w:vAlign w:val="center"/>
          </w:tcPr>
          <w:p w14:paraId="139406DC" w14:textId="77777777" w:rsidR="00775B2B" w:rsidRDefault="00775B2B">
            <w:pPr>
              <w:jc w:val="center"/>
              <w:rPr>
                <w:szCs w:val="21"/>
              </w:rPr>
            </w:pPr>
          </w:p>
        </w:tc>
        <w:tc>
          <w:tcPr>
            <w:tcW w:w="898" w:type="pct"/>
            <w:vMerge/>
            <w:shd w:val="clear" w:color="auto" w:fill="FFFFFF"/>
            <w:vAlign w:val="center"/>
          </w:tcPr>
          <w:p w14:paraId="30D7DBCC" w14:textId="77777777" w:rsidR="00775B2B" w:rsidRDefault="00775B2B">
            <w:pPr>
              <w:jc w:val="center"/>
              <w:rPr>
                <w:szCs w:val="21"/>
              </w:rPr>
            </w:pPr>
          </w:p>
        </w:tc>
        <w:tc>
          <w:tcPr>
            <w:tcW w:w="3678" w:type="pct"/>
            <w:gridSpan w:val="6"/>
            <w:shd w:val="clear" w:color="auto" w:fill="FFFFFF"/>
            <w:vAlign w:val="center"/>
          </w:tcPr>
          <w:p w14:paraId="6417EB96" w14:textId="77777777" w:rsidR="00775B2B" w:rsidRDefault="00000000">
            <w:pPr>
              <w:jc w:val="center"/>
              <w:rPr>
                <w:szCs w:val="21"/>
              </w:rPr>
            </w:pPr>
            <w:r>
              <w:rPr>
                <w:szCs w:val="21"/>
              </w:rPr>
              <w:t>前苏联：</w:t>
            </w:r>
            <w:r>
              <w:rPr>
                <w:szCs w:val="21"/>
              </w:rPr>
              <w:t>MAC</w:t>
            </w:r>
            <w:r>
              <w:rPr>
                <w:szCs w:val="21"/>
              </w:rPr>
              <w:t>（</w:t>
            </w:r>
            <w:r>
              <w:rPr>
                <w:szCs w:val="21"/>
              </w:rPr>
              <w:t>mg/m</w:t>
            </w:r>
            <w:r>
              <w:rPr>
                <w:szCs w:val="21"/>
                <w:vertAlign w:val="superscript"/>
              </w:rPr>
              <w:t>3</w:t>
            </w:r>
            <w:r>
              <w:rPr>
                <w:szCs w:val="21"/>
              </w:rPr>
              <w:t>）</w:t>
            </w:r>
            <w:r>
              <w:rPr>
                <w:szCs w:val="21"/>
              </w:rPr>
              <w:t>20</w:t>
            </w:r>
          </w:p>
        </w:tc>
      </w:tr>
      <w:tr w:rsidR="00775B2B" w14:paraId="6E202826" w14:textId="77777777">
        <w:trPr>
          <w:trHeight w:val="284"/>
          <w:jc w:val="center"/>
        </w:trPr>
        <w:tc>
          <w:tcPr>
            <w:tcW w:w="423" w:type="pct"/>
            <w:vMerge/>
            <w:shd w:val="clear" w:color="auto" w:fill="FFFFFF"/>
            <w:vAlign w:val="center"/>
          </w:tcPr>
          <w:p w14:paraId="4CD83115" w14:textId="77777777" w:rsidR="00775B2B" w:rsidRDefault="00775B2B">
            <w:pPr>
              <w:jc w:val="center"/>
              <w:rPr>
                <w:szCs w:val="21"/>
              </w:rPr>
            </w:pPr>
          </w:p>
        </w:tc>
        <w:tc>
          <w:tcPr>
            <w:tcW w:w="898" w:type="pct"/>
            <w:shd w:val="clear" w:color="auto" w:fill="FFFFFF"/>
            <w:vAlign w:val="center"/>
          </w:tcPr>
          <w:p w14:paraId="1CDFC0C8" w14:textId="77777777" w:rsidR="00775B2B" w:rsidRDefault="00000000">
            <w:pPr>
              <w:jc w:val="center"/>
              <w:rPr>
                <w:szCs w:val="21"/>
              </w:rPr>
            </w:pPr>
            <w:r>
              <w:rPr>
                <w:szCs w:val="21"/>
              </w:rPr>
              <w:t>监测方法</w:t>
            </w:r>
          </w:p>
        </w:tc>
        <w:tc>
          <w:tcPr>
            <w:tcW w:w="3678" w:type="pct"/>
            <w:gridSpan w:val="6"/>
            <w:shd w:val="clear" w:color="auto" w:fill="FFFFFF"/>
            <w:vAlign w:val="center"/>
          </w:tcPr>
          <w:p w14:paraId="4EF37D71" w14:textId="77777777" w:rsidR="00775B2B" w:rsidRDefault="00000000">
            <w:pPr>
              <w:jc w:val="center"/>
              <w:rPr>
                <w:szCs w:val="21"/>
              </w:rPr>
            </w:pPr>
            <w:r>
              <w:rPr>
                <w:szCs w:val="21"/>
              </w:rPr>
              <w:t>纳氏试剂比色法</w:t>
            </w:r>
          </w:p>
        </w:tc>
      </w:tr>
      <w:tr w:rsidR="00775B2B" w14:paraId="2D8267DF" w14:textId="77777777">
        <w:trPr>
          <w:trHeight w:val="284"/>
          <w:jc w:val="center"/>
        </w:trPr>
        <w:tc>
          <w:tcPr>
            <w:tcW w:w="423" w:type="pct"/>
            <w:vMerge/>
            <w:shd w:val="clear" w:color="auto" w:fill="FFFFFF"/>
            <w:vAlign w:val="center"/>
          </w:tcPr>
          <w:p w14:paraId="62B11A4F" w14:textId="77777777" w:rsidR="00775B2B" w:rsidRDefault="00775B2B">
            <w:pPr>
              <w:jc w:val="center"/>
              <w:rPr>
                <w:szCs w:val="21"/>
              </w:rPr>
            </w:pPr>
          </w:p>
        </w:tc>
        <w:tc>
          <w:tcPr>
            <w:tcW w:w="898" w:type="pct"/>
            <w:shd w:val="clear" w:color="auto" w:fill="FFFFFF"/>
            <w:vAlign w:val="center"/>
          </w:tcPr>
          <w:p w14:paraId="3F4B471B" w14:textId="77777777" w:rsidR="00775B2B" w:rsidRDefault="00000000">
            <w:pPr>
              <w:jc w:val="center"/>
              <w:rPr>
                <w:szCs w:val="21"/>
              </w:rPr>
            </w:pPr>
            <w:r>
              <w:rPr>
                <w:szCs w:val="21"/>
              </w:rPr>
              <w:t>工程控制</w:t>
            </w:r>
          </w:p>
        </w:tc>
        <w:tc>
          <w:tcPr>
            <w:tcW w:w="3678" w:type="pct"/>
            <w:gridSpan w:val="6"/>
            <w:shd w:val="clear" w:color="auto" w:fill="FFFFFF"/>
            <w:vAlign w:val="center"/>
          </w:tcPr>
          <w:p w14:paraId="45F39AB2" w14:textId="77777777" w:rsidR="00775B2B" w:rsidRDefault="00000000">
            <w:pPr>
              <w:jc w:val="center"/>
              <w:rPr>
                <w:szCs w:val="21"/>
              </w:rPr>
            </w:pPr>
            <w:r>
              <w:rPr>
                <w:szCs w:val="21"/>
              </w:rPr>
              <w:t>严加密闭，提供充分的局部排风和全面通风。提供安全淋浴和洗眼设备。</w:t>
            </w:r>
          </w:p>
        </w:tc>
      </w:tr>
      <w:tr w:rsidR="00775B2B" w14:paraId="1DEAA518" w14:textId="77777777">
        <w:trPr>
          <w:trHeight w:val="284"/>
          <w:jc w:val="center"/>
        </w:trPr>
        <w:tc>
          <w:tcPr>
            <w:tcW w:w="423" w:type="pct"/>
            <w:vMerge/>
            <w:shd w:val="clear" w:color="auto" w:fill="FFFFFF"/>
            <w:vAlign w:val="center"/>
          </w:tcPr>
          <w:p w14:paraId="7ED79B3E" w14:textId="77777777" w:rsidR="00775B2B" w:rsidRDefault="00775B2B">
            <w:pPr>
              <w:jc w:val="center"/>
              <w:rPr>
                <w:szCs w:val="21"/>
              </w:rPr>
            </w:pPr>
          </w:p>
        </w:tc>
        <w:tc>
          <w:tcPr>
            <w:tcW w:w="898" w:type="pct"/>
            <w:shd w:val="clear" w:color="auto" w:fill="FFFFFF"/>
            <w:vAlign w:val="center"/>
          </w:tcPr>
          <w:p w14:paraId="306B936F" w14:textId="77777777" w:rsidR="00775B2B" w:rsidRDefault="00000000">
            <w:pPr>
              <w:jc w:val="center"/>
              <w:rPr>
                <w:szCs w:val="21"/>
              </w:rPr>
            </w:pPr>
            <w:r>
              <w:rPr>
                <w:szCs w:val="21"/>
              </w:rPr>
              <w:t>呼吸系统</w:t>
            </w:r>
          </w:p>
          <w:p w14:paraId="2A03D12F" w14:textId="77777777" w:rsidR="00775B2B" w:rsidRDefault="00000000">
            <w:pPr>
              <w:jc w:val="center"/>
              <w:rPr>
                <w:szCs w:val="21"/>
              </w:rPr>
            </w:pPr>
            <w:r>
              <w:rPr>
                <w:szCs w:val="21"/>
              </w:rPr>
              <w:t>防护</w:t>
            </w:r>
          </w:p>
        </w:tc>
        <w:tc>
          <w:tcPr>
            <w:tcW w:w="3678" w:type="pct"/>
            <w:gridSpan w:val="6"/>
            <w:shd w:val="clear" w:color="auto" w:fill="FFFFFF"/>
            <w:vAlign w:val="center"/>
          </w:tcPr>
          <w:p w14:paraId="6F7CB2F7" w14:textId="77777777" w:rsidR="00775B2B" w:rsidRDefault="00000000">
            <w:pPr>
              <w:jc w:val="center"/>
              <w:rPr>
                <w:szCs w:val="21"/>
              </w:rPr>
            </w:pPr>
            <w:r>
              <w:rPr>
                <w:szCs w:val="21"/>
              </w:rPr>
              <w:t>空气中浓度超标时，建议佩戴过滤式防毒面具（半面罩）。紧急事态抢救或撤离时，必须佩戴空气呼吸器。</w:t>
            </w:r>
          </w:p>
        </w:tc>
      </w:tr>
      <w:tr w:rsidR="00775B2B" w14:paraId="0B70827C" w14:textId="77777777">
        <w:trPr>
          <w:trHeight w:val="284"/>
          <w:jc w:val="center"/>
        </w:trPr>
        <w:tc>
          <w:tcPr>
            <w:tcW w:w="423" w:type="pct"/>
            <w:vMerge/>
            <w:shd w:val="clear" w:color="auto" w:fill="FFFFFF"/>
            <w:vAlign w:val="center"/>
          </w:tcPr>
          <w:p w14:paraId="4DCC4AD5" w14:textId="77777777" w:rsidR="00775B2B" w:rsidRDefault="00775B2B">
            <w:pPr>
              <w:jc w:val="center"/>
              <w:rPr>
                <w:szCs w:val="21"/>
              </w:rPr>
            </w:pPr>
          </w:p>
        </w:tc>
        <w:tc>
          <w:tcPr>
            <w:tcW w:w="898" w:type="pct"/>
            <w:shd w:val="clear" w:color="auto" w:fill="FFFFFF"/>
            <w:vAlign w:val="center"/>
          </w:tcPr>
          <w:p w14:paraId="315FA14D" w14:textId="77777777" w:rsidR="00775B2B" w:rsidRDefault="00000000">
            <w:pPr>
              <w:jc w:val="center"/>
              <w:rPr>
                <w:szCs w:val="21"/>
              </w:rPr>
            </w:pPr>
            <w:r>
              <w:rPr>
                <w:szCs w:val="21"/>
              </w:rPr>
              <w:t>眼睛防护</w:t>
            </w:r>
          </w:p>
        </w:tc>
        <w:tc>
          <w:tcPr>
            <w:tcW w:w="3678" w:type="pct"/>
            <w:gridSpan w:val="6"/>
            <w:shd w:val="clear" w:color="auto" w:fill="FFFFFF"/>
            <w:vAlign w:val="center"/>
          </w:tcPr>
          <w:p w14:paraId="3CBBCB3C" w14:textId="77777777" w:rsidR="00775B2B" w:rsidRDefault="00000000">
            <w:pPr>
              <w:jc w:val="center"/>
              <w:rPr>
                <w:szCs w:val="21"/>
              </w:rPr>
            </w:pPr>
            <w:r>
              <w:rPr>
                <w:szCs w:val="21"/>
              </w:rPr>
              <w:t>戴化学安全防护眼镜。</w:t>
            </w:r>
          </w:p>
        </w:tc>
      </w:tr>
      <w:tr w:rsidR="00775B2B" w14:paraId="3AB89083" w14:textId="77777777">
        <w:trPr>
          <w:trHeight w:val="284"/>
          <w:jc w:val="center"/>
        </w:trPr>
        <w:tc>
          <w:tcPr>
            <w:tcW w:w="423" w:type="pct"/>
            <w:vMerge/>
            <w:shd w:val="clear" w:color="auto" w:fill="FFFFFF"/>
            <w:vAlign w:val="center"/>
          </w:tcPr>
          <w:p w14:paraId="764A7FAC" w14:textId="77777777" w:rsidR="00775B2B" w:rsidRDefault="00775B2B">
            <w:pPr>
              <w:jc w:val="center"/>
              <w:rPr>
                <w:szCs w:val="21"/>
              </w:rPr>
            </w:pPr>
          </w:p>
        </w:tc>
        <w:tc>
          <w:tcPr>
            <w:tcW w:w="898" w:type="pct"/>
            <w:shd w:val="clear" w:color="auto" w:fill="FFFFFF"/>
            <w:vAlign w:val="center"/>
          </w:tcPr>
          <w:p w14:paraId="2310E545" w14:textId="77777777" w:rsidR="00775B2B" w:rsidRDefault="00000000">
            <w:pPr>
              <w:jc w:val="center"/>
              <w:rPr>
                <w:szCs w:val="21"/>
              </w:rPr>
            </w:pPr>
            <w:r>
              <w:rPr>
                <w:szCs w:val="21"/>
              </w:rPr>
              <w:t>身体防护</w:t>
            </w:r>
          </w:p>
        </w:tc>
        <w:tc>
          <w:tcPr>
            <w:tcW w:w="3678" w:type="pct"/>
            <w:gridSpan w:val="6"/>
            <w:shd w:val="clear" w:color="auto" w:fill="FFFFFF"/>
            <w:vAlign w:val="center"/>
          </w:tcPr>
          <w:p w14:paraId="5A383E3D" w14:textId="77777777" w:rsidR="00775B2B" w:rsidRDefault="00000000">
            <w:pPr>
              <w:jc w:val="center"/>
              <w:rPr>
                <w:szCs w:val="21"/>
              </w:rPr>
            </w:pPr>
            <w:r>
              <w:rPr>
                <w:szCs w:val="21"/>
              </w:rPr>
              <w:t>穿防静电工作服。</w:t>
            </w:r>
          </w:p>
        </w:tc>
      </w:tr>
      <w:tr w:rsidR="00775B2B" w14:paraId="21009153" w14:textId="77777777">
        <w:trPr>
          <w:trHeight w:val="284"/>
          <w:jc w:val="center"/>
        </w:trPr>
        <w:tc>
          <w:tcPr>
            <w:tcW w:w="423" w:type="pct"/>
            <w:vMerge/>
            <w:shd w:val="clear" w:color="auto" w:fill="FFFFFF"/>
            <w:vAlign w:val="center"/>
          </w:tcPr>
          <w:p w14:paraId="558CD013" w14:textId="77777777" w:rsidR="00775B2B" w:rsidRDefault="00775B2B">
            <w:pPr>
              <w:jc w:val="center"/>
              <w:rPr>
                <w:szCs w:val="21"/>
              </w:rPr>
            </w:pPr>
          </w:p>
        </w:tc>
        <w:tc>
          <w:tcPr>
            <w:tcW w:w="898" w:type="pct"/>
            <w:shd w:val="clear" w:color="auto" w:fill="FFFFFF"/>
            <w:vAlign w:val="center"/>
          </w:tcPr>
          <w:p w14:paraId="1617449E" w14:textId="77777777" w:rsidR="00775B2B" w:rsidRDefault="00000000">
            <w:pPr>
              <w:jc w:val="center"/>
              <w:rPr>
                <w:szCs w:val="21"/>
              </w:rPr>
            </w:pPr>
            <w:r>
              <w:rPr>
                <w:szCs w:val="21"/>
              </w:rPr>
              <w:t>手防护</w:t>
            </w:r>
          </w:p>
        </w:tc>
        <w:tc>
          <w:tcPr>
            <w:tcW w:w="3678" w:type="pct"/>
            <w:gridSpan w:val="6"/>
            <w:shd w:val="clear" w:color="auto" w:fill="FFFFFF"/>
            <w:vAlign w:val="center"/>
          </w:tcPr>
          <w:p w14:paraId="15B02177" w14:textId="77777777" w:rsidR="00775B2B" w:rsidRDefault="00000000">
            <w:pPr>
              <w:jc w:val="center"/>
              <w:rPr>
                <w:szCs w:val="21"/>
              </w:rPr>
            </w:pPr>
            <w:r>
              <w:rPr>
                <w:szCs w:val="21"/>
              </w:rPr>
              <w:t>戴橡胶手套。</w:t>
            </w:r>
          </w:p>
        </w:tc>
      </w:tr>
      <w:tr w:rsidR="00775B2B" w14:paraId="540FB0A9" w14:textId="77777777">
        <w:trPr>
          <w:trHeight w:val="284"/>
          <w:jc w:val="center"/>
        </w:trPr>
        <w:tc>
          <w:tcPr>
            <w:tcW w:w="423" w:type="pct"/>
            <w:vMerge/>
            <w:shd w:val="clear" w:color="auto" w:fill="FFFFFF"/>
            <w:vAlign w:val="center"/>
          </w:tcPr>
          <w:p w14:paraId="2DD3CE62" w14:textId="77777777" w:rsidR="00775B2B" w:rsidRDefault="00775B2B">
            <w:pPr>
              <w:jc w:val="center"/>
              <w:rPr>
                <w:szCs w:val="21"/>
              </w:rPr>
            </w:pPr>
          </w:p>
        </w:tc>
        <w:tc>
          <w:tcPr>
            <w:tcW w:w="898" w:type="pct"/>
            <w:shd w:val="clear" w:color="auto" w:fill="FFFFFF"/>
            <w:vAlign w:val="center"/>
          </w:tcPr>
          <w:p w14:paraId="31A1460B" w14:textId="77777777" w:rsidR="00775B2B" w:rsidRDefault="00000000">
            <w:pPr>
              <w:jc w:val="center"/>
              <w:rPr>
                <w:szCs w:val="21"/>
              </w:rPr>
            </w:pPr>
            <w:r>
              <w:rPr>
                <w:szCs w:val="21"/>
              </w:rPr>
              <w:t>其他防护</w:t>
            </w:r>
          </w:p>
        </w:tc>
        <w:tc>
          <w:tcPr>
            <w:tcW w:w="3678" w:type="pct"/>
            <w:gridSpan w:val="6"/>
            <w:shd w:val="clear" w:color="auto" w:fill="FFFFFF"/>
            <w:vAlign w:val="center"/>
          </w:tcPr>
          <w:p w14:paraId="1308CF91" w14:textId="77777777" w:rsidR="00775B2B" w:rsidRDefault="00000000">
            <w:pPr>
              <w:jc w:val="center"/>
              <w:rPr>
                <w:szCs w:val="21"/>
              </w:rPr>
            </w:pPr>
            <w:r>
              <w:rPr>
                <w:szCs w:val="21"/>
              </w:rPr>
              <w:t>工作现场严禁吸烟、进食和饮水，工作完毕，淋浴更衣。保持良好的卫生习惯。</w:t>
            </w:r>
          </w:p>
        </w:tc>
      </w:tr>
      <w:tr w:rsidR="00775B2B" w14:paraId="475BB5EB" w14:textId="77777777">
        <w:trPr>
          <w:trHeight w:val="284"/>
          <w:jc w:val="center"/>
        </w:trPr>
        <w:tc>
          <w:tcPr>
            <w:tcW w:w="423" w:type="pct"/>
            <w:vMerge w:val="restart"/>
            <w:shd w:val="clear" w:color="auto" w:fill="FFFFFF"/>
            <w:vAlign w:val="center"/>
          </w:tcPr>
          <w:p w14:paraId="78F92C11" w14:textId="77777777" w:rsidR="00775B2B" w:rsidRDefault="00000000">
            <w:pPr>
              <w:jc w:val="center"/>
              <w:rPr>
                <w:szCs w:val="21"/>
              </w:rPr>
            </w:pPr>
            <w:r>
              <w:rPr>
                <w:szCs w:val="21"/>
              </w:rPr>
              <w:t>稳定性和反应活性</w:t>
            </w:r>
          </w:p>
        </w:tc>
        <w:tc>
          <w:tcPr>
            <w:tcW w:w="898" w:type="pct"/>
            <w:shd w:val="clear" w:color="auto" w:fill="FFFFFF"/>
            <w:vAlign w:val="center"/>
          </w:tcPr>
          <w:p w14:paraId="0A1C7EDE" w14:textId="77777777" w:rsidR="00775B2B" w:rsidRDefault="00000000">
            <w:pPr>
              <w:jc w:val="center"/>
              <w:rPr>
                <w:szCs w:val="21"/>
              </w:rPr>
            </w:pPr>
            <w:r>
              <w:rPr>
                <w:szCs w:val="21"/>
              </w:rPr>
              <w:t>稳定性</w:t>
            </w:r>
          </w:p>
        </w:tc>
        <w:tc>
          <w:tcPr>
            <w:tcW w:w="3678" w:type="pct"/>
            <w:gridSpan w:val="6"/>
            <w:shd w:val="clear" w:color="auto" w:fill="FFFFFF"/>
            <w:vAlign w:val="center"/>
          </w:tcPr>
          <w:p w14:paraId="023BB357" w14:textId="77777777" w:rsidR="00775B2B" w:rsidRDefault="00000000">
            <w:pPr>
              <w:jc w:val="center"/>
              <w:rPr>
                <w:szCs w:val="21"/>
              </w:rPr>
            </w:pPr>
            <w:r>
              <w:rPr>
                <w:szCs w:val="21"/>
              </w:rPr>
              <w:t>稳定</w:t>
            </w:r>
          </w:p>
        </w:tc>
      </w:tr>
      <w:tr w:rsidR="00775B2B" w14:paraId="2CF5D28A" w14:textId="77777777">
        <w:trPr>
          <w:trHeight w:val="284"/>
          <w:jc w:val="center"/>
        </w:trPr>
        <w:tc>
          <w:tcPr>
            <w:tcW w:w="423" w:type="pct"/>
            <w:vMerge/>
            <w:shd w:val="clear" w:color="auto" w:fill="FFFFFF"/>
            <w:vAlign w:val="center"/>
          </w:tcPr>
          <w:p w14:paraId="245EE3BF" w14:textId="77777777" w:rsidR="00775B2B" w:rsidRDefault="00775B2B">
            <w:pPr>
              <w:jc w:val="center"/>
              <w:rPr>
                <w:szCs w:val="21"/>
              </w:rPr>
            </w:pPr>
          </w:p>
        </w:tc>
        <w:tc>
          <w:tcPr>
            <w:tcW w:w="898" w:type="pct"/>
            <w:shd w:val="clear" w:color="auto" w:fill="FFFFFF"/>
            <w:vAlign w:val="center"/>
          </w:tcPr>
          <w:p w14:paraId="6753EC07" w14:textId="77777777" w:rsidR="00775B2B" w:rsidRDefault="00000000">
            <w:pPr>
              <w:jc w:val="center"/>
              <w:rPr>
                <w:szCs w:val="21"/>
              </w:rPr>
            </w:pPr>
            <w:r>
              <w:rPr>
                <w:szCs w:val="21"/>
              </w:rPr>
              <w:t>禁忌物</w:t>
            </w:r>
          </w:p>
        </w:tc>
        <w:tc>
          <w:tcPr>
            <w:tcW w:w="3678" w:type="pct"/>
            <w:gridSpan w:val="6"/>
            <w:shd w:val="clear" w:color="auto" w:fill="FFFFFF"/>
            <w:vAlign w:val="center"/>
          </w:tcPr>
          <w:p w14:paraId="1992B9FD" w14:textId="77777777" w:rsidR="00775B2B" w:rsidRDefault="00000000">
            <w:pPr>
              <w:jc w:val="center"/>
              <w:rPr>
                <w:szCs w:val="21"/>
              </w:rPr>
            </w:pPr>
            <w:r>
              <w:rPr>
                <w:szCs w:val="21"/>
              </w:rPr>
              <w:t>卤素、酰基氯、酸类、氯仿、强氧化剂</w:t>
            </w:r>
          </w:p>
        </w:tc>
      </w:tr>
      <w:tr w:rsidR="00775B2B" w14:paraId="0FCF7522" w14:textId="77777777">
        <w:trPr>
          <w:trHeight w:val="284"/>
          <w:jc w:val="center"/>
        </w:trPr>
        <w:tc>
          <w:tcPr>
            <w:tcW w:w="423" w:type="pct"/>
            <w:vMerge/>
            <w:shd w:val="clear" w:color="auto" w:fill="FFFFFF"/>
            <w:vAlign w:val="center"/>
          </w:tcPr>
          <w:p w14:paraId="6D9AB160" w14:textId="77777777" w:rsidR="00775B2B" w:rsidRDefault="00775B2B">
            <w:pPr>
              <w:jc w:val="center"/>
              <w:rPr>
                <w:szCs w:val="21"/>
              </w:rPr>
            </w:pPr>
          </w:p>
        </w:tc>
        <w:tc>
          <w:tcPr>
            <w:tcW w:w="898" w:type="pct"/>
            <w:shd w:val="clear" w:color="auto" w:fill="FFFFFF"/>
            <w:vAlign w:val="center"/>
          </w:tcPr>
          <w:p w14:paraId="6293A762" w14:textId="77777777" w:rsidR="00775B2B" w:rsidRDefault="00000000">
            <w:pPr>
              <w:jc w:val="center"/>
              <w:rPr>
                <w:szCs w:val="21"/>
              </w:rPr>
            </w:pPr>
            <w:r>
              <w:rPr>
                <w:szCs w:val="21"/>
              </w:rPr>
              <w:t>聚合危害</w:t>
            </w:r>
          </w:p>
        </w:tc>
        <w:tc>
          <w:tcPr>
            <w:tcW w:w="3678" w:type="pct"/>
            <w:gridSpan w:val="6"/>
            <w:shd w:val="clear" w:color="auto" w:fill="FFFFFF"/>
            <w:vAlign w:val="center"/>
          </w:tcPr>
          <w:p w14:paraId="55895003" w14:textId="77777777" w:rsidR="00775B2B" w:rsidRDefault="00000000">
            <w:pPr>
              <w:jc w:val="center"/>
              <w:rPr>
                <w:szCs w:val="21"/>
              </w:rPr>
            </w:pPr>
            <w:r>
              <w:rPr>
                <w:szCs w:val="21"/>
              </w:rPr>
              <w:t>不聚合</w:t>
            </w:r>
          </w:p>
        </w:tc>
      </w:tr>
      <w:tr w:rsidR="00775B2B" w14:paraId="38B2AB44" w14:textId="77777777">
        <w:trPr>
          <w:trHeight w:val="284"/>
          <w:jc w:val="center"/>
        </w:trPr>
        <w:tc>
          <w:tcPr>
            <w:tcW w:w="423" w:type="pct"/>
            <w:vMerge/>
            <w:shd w:val="clear" w:color="auto" w:fill="FFFFFF"/>
            <w:vAlign w:val="center"/>
          </w:tcPr>
          <w:p w14:paraId="24CD5E5D" w14:textId="77777777" w:rsidR="00775B2B" w:rsidRDefault="00775B2B">
            <w:pPr>
              <w:jc w:val="center"/>
              <w:rPr>
                <w:szCs w:val="21"/>
              </w:rPr>
            </w:pPr>
          </w:p>
        </w:tc>
        <w:tc>
          <w:tcPr>
            <w:tcW w:w="898" w:type="pct"/>
            <w:shd w:val="clear" w:color="auto" w:fill="FFFFFF"/>
            <w:vAlign w:val="center"/>
          </w:tcPr>
          <w:p w14:paraId="75A9D46C" w14:textId="77777777" w:rsidR="00775B2B" w:rsidRDefault="00000000">
            <w:pPr>
              <w:jc w:val="center"/>
              <w:rPr>
                <w:szCs w:val="21"/>
              </w:rPr>
            </w:pPr>
            <w:r>
              <w:rPr>
                <w:szCs w:val="21"/>
              </w:rPr>
              <w:t>避免接触条件</w:t>
            </w:r>
          </w:p>
        </w:tc>
        <w:tc>
          <w:tcPr>
            <w:tcW w:w="3678" w:type="pct"/>
            <w:gridSpan w:val="6"/>
            <w:shd w:val="clear" w:color="auto" w:fill="FFFFFF"/>
            <w:vAlign w:val="center"/>
          </w:tcPr>
          <w:p w14:paraId="0F472DBF" w14:textId="77777777" w:rsidR="00775B2B" w:rsidRDefault="00775B2B">
            <w:pPr>
              <w:jc w:val="center"/>
              <w:rPr>
                <w:szCs w:val="21"/>
              </w:rPr>
            </w:pPr>
          </w:p>
        </w:tc>
      </w:tr>
      <w:tr w:rsidR="00775B2B" w14:paraId="3A71CE2C" w14:textId="77777777">
        <w:trPr>
          <w:trHeight w:val="284"/>
          <w:jc w:val="center"/>
        </w:trPr>
        <w:tc>
          <w:tcPr>
            <w:tcW w:w="423" w:type="pct"/>
            <w:vMerge w:val="restart"/>
            <w:shd w:val="clear" w:color="auto" w:fill="FFFFFF"/>
            <w:vAlign w:val="center"/>
          </w:tcPr>
          <w:p w14:paraId="39610FFE" w14:textId="77777777" w:rsidR="00775B2B" w:rsidRDefault="00000000">
            <w:pPr>
              <w:jc w:val="center"/>
              <w:rPr>
                <w:szCs w:val="21"/>
              </w:rPr>
            </w:pPr>
            <w:r>
              <w:rPr>
                <w:szCs w:val="21"/>
              </w:rPr>
              <w:t>毒理学资料</w:t>
            </w:r>
          </w:p>
        </w:tc>
        <w:tc>
          <w:tcPr>
            <w:tcW w:w="898" w:type="pct"/>
            <w:vMerge w:val="restart"/>
            <w:shd w:val="clear" w:color="auto" w:fill="FFFFFF"/>
            <w:vAlign w:val="center"/>
          </w:tcPr>
          <w:p w14:paraId="5BAF5744" w14:textId="77777777" w:rsidR="00775B2B" w:rsidRDefault="00000000">
            <w:pPr>
              <w:jc w:val="center"/>
              <w:rPr>
                <w:szCs w:val="21"/>
              </w:rPr>
            </w:pPr>
            <w:r>
              <w:rPr>
                <w:szCs w:val="21"/>
              </w:rPr>
              <w:t>急性毒性</w:t>
            </w:r>
          </w:p>
        </w:tc>
        <w:tc>
          <w:tcPr>
            <w:tcW w:w="3678" w:type="pct"/>
            <w:gridSpan w:val="6"/>
            <w:shd w:val="clear" w:color="auto" w:fill="FFFFFF"/>
            <w:vAlign w:val="center"/>
          </w:tcPr>
          <w:p w14:paraId="70B3BD4B" w14:textId="77777777" w:rsidR="00775B2B" w:rsidRDefault="00000000">
            <w:pPr>
              <w:jc w:val="center"/>
              <w:rPr>
                <w:szCs w:val="21"/>
              </w:rPr>
            </w:pPr>
            <w:r>
              <w:rPr>
                <w:szCs w:val="21"/>
              </w:rPr>
              <w:t>LD50</w:t>
            </w:r>
            <w:r>
              <w:rPr>
                <w:szCs w:val="21"/>
              </w:rPr>
              <w:t>：</w:t>
            </w:r>
            <w:r>
              <w:rPr>
                <w:szCs w:val="21"/>
              </w:rPr>
              <w:t>350mg/kg</w:t>
            </w:r>
            <w:r>
              <w:rPr>
                <w:szCs w:val="21"/>
              </w:rPr>
              <w:t>（大鼠经口）</w:t>
            </w:r>
          </w:p>
        </w:tc>
      </w:tr>
      <w:tr w:rsidR="00775B2B" w14:paraId="1AA5744F" w14:textId="77777777">
        <w:trPr>
          <w:trHeight w:val="284"/>
          <w:jc w:val="center"/>
        </w:trPr>
        <w:tc>
          <w:tcPr>
            <w:tcW w:w="423" w:type="pct"/>
            <w:vMerge/>
            <w:shd w:val="clear" w:color="auto" w:fill="FFFFFF"/>
            <w:vAlign w:val="center"/>
          </w:tcPr>
          <w:p w14:paraId="3AFF456D" w14:textId="77777777" w:rsidR="00775B2B" w:rsidRDefault="00775B2B">
            <w:pPr>
              <w:jc w:val="center"/>
              <w:rPr>
                <w:szCs w:val="21"/>
              </w:rPr>
            </w:pPr>
          </w:p>
        </w:tc>
        <w:tc>
          <w:tcPr>
            <w:tcW w:w="898" w:type="pct"/>
            <w:vMerge/>
            <w:shd w:val="clear" w:color="auto" w:fill="FFFFFF"/>
            <w:vAlign w:val="center"/>
          </w:tcPr>
          <w:p w14:paraId="6E173F76" w14:textId="77777777" w:rsidR="00775B2B" w:rsidRDefault="00775B2B">
            <w:pPr>
              <w:jc w:val="center"/>
              <w:rPr>
                <w:szCs w:val="21"/>
              </w:rPr>
            </w:pPr>
          </w:p>
        </w:tc>
        <w:tc>
          <w:tcPr>
            <w:tcW w:w="3678" w:type="pct"/>
            <w:gridSpan w:val="6"/>
            <w:shd w:val="clear" w:color="auto" w:fill="FFFFFF"/>
            <w:vAlign w:val="center"/>
          </w:tcPr>
          <w:p w14:paraId="0CEA7C0B" w14:textId="77777777" w:rsidR="00775B2B" w:rsidRDefault="00000000">
            <w:pPr>
              <w:jc w:val="center"/>
              <w:rPr>
                <w:szCs w:val="21"/>
              </w:rPr>
            </w:pPr>
            <w:r>
              <w:rPr>
                <w:szCs w:val="21"/>
              </w:rPr>
              <w:t>LC50</w:t>
            </w:r>
            <w:r>
              <w:rPr>
                <w:szCs w:val="21"/>
              </w:rPr>
              <w:t>：</w:t>
            </w:r>
            <w:r>
              <w:rPr>
                <w:szCs w:val="21"/>
              </w:rPr>
              <w:t>1390mg/m3</w:t>
            </w:r>
            <w:r>
              <w:rPr>
                <w:szCs w:val="21"/>
              </w:rPr>
              <w:t>，</w:t>
            </w:r>
            <w:r>
              <w:rPr>
                <w:szCs w:val="21"/>
              </w:rPr>
              <w:t>4</w:t>
            </w:r>
            <w:r>
              <w:rPr>
                <w:szCs w:val="21"/>
              </w:rPr>
              <w:t>小时（大鼠吸入）</w:t>
            </w:r>
          </w:p>
        </w:tc>
      </w:tr>
      <w:tr w:rsidR="00775B2B" w14:paraId="5136688B" w14:textId="77777777">
        <w:trPr>
          <w:trHeight w:val="284"/>
          <w:jc w:val="center"/>
        </w:trPr>
        <w:tc>
          <w:tcPr>
            <w:tcW w:w="423" w:type="pct"/>
            <w:vMerge/>
            <w:shd w:val="clear" w:color="auto" w:fill="FFFFFF"/>
            <w:vAlign w:val="center"/>
          </w:tcPr>
          <w:p w14:paraId="586BCB05" w14:textId="77777777" w:rsidR="00775B2B" w:rsidRDefault="00775B2B">
            <w:pPr>
              <w:jc w:val="center"/>
              <w:rPr>
                <w:szCs w:val="21"/>
              </w:rPr>
            </w:pPr>
          </w:p>
        </w:tc>
        <w:tc>
          <w:tcPr>
            <w:tcW w:w="898" w:type="pct"/>
            <w:shd w:val="clear" w:color="auto" w:fill="FFFFFF"/>
            <w:vAlign w:val="center"/>
          </w:tcPr>
          <w:p w14:paraId="3A58743B" w14:textId="77777777" w:rsidR="00775B2B" w:rsidRDefault="00000000">
            <w:pPr>
              <w:jc w:val="center"/>
              <w:rPr>
                <w:szCs w:val="21"/>
              </w:rPr>
            </w:pPr>
            <w:r>
              <w:rPr>
                <w:szCs w:val="21"/>
              </w:rPr>
              <w:t>刺激性</w:t>
            </w:r>
          </w:p>
        </w:tc>
        <w:tc>
          <w:tcPr>
            <w:tcW w:w="3678" w:type="pct"/>
            <w:gridSpan w:val="6"/>
            <w:shd w:val="clear" w:color="auto" w:fill="FFFFFF"/>
            <w:vAlign w:val="center"/>
          </w:tcPr>
          <w:p w14:paraId="6E6FC71C" w14:textId="77777777" w:rsidR="00775B2B" w:rsidRDefault="00000000">
            <w:pPr>
              <w:jc w:val="center"/>
              <w:rPr>
                <w:szCs w:val="21"/>
              </w:rPr>
            </w:pPr>
            <w:r>
              <w:rPr>
                <w:szCs w:val="21"/>
              </w:rPr>
              <w:t>家兔经眼：</w:t>
            </w:r>
            <w:r>
              <w:rPr>
                <w:szCs w:val="21"/>
              </w:rPr>
              <w:t>DNA</w:t>
            </w:r>
            <w:r>
              <w:rPr>
                <w:szCs w:val="21"/>
              </w:rPr>
              <w:t>抑制：人白细胞</w:t>
            </w:r>
            <w:r>
              <w:rPr>
                <w:szCs w:val="21"/>
              </w:rPr>
              <w:t>2200μmol/L</w:t>
            </w:r>
            <w:r>
              <w:rPr>
                <w:szCs w:val="21"/>
              </w:rPr>
              <w:t>。姐妹染色单体交换：人淋巴细胞</w:t>
            </w:r>
            <w:r>
              <w:rPr>
                <w:szCs w:val="21"/>
              </w:rPr>
              <w:t>200μmol/L</w:t>
            </w:r>
            <w:r>
              <w:rPr>
                <w:szCs w:val="21"/>
              </w:rPr>
              <w:t>。可引起粘膜刺激。导致眼刺激。</w:t>
            </w:r>
          </w:p>
        </w:tc>
      </w:tr>
      <w:tr w:rsidR="00775B2B" w14:paraId="06E4B9C6" w14:textId="77777777">
        <w:trPr>
          <w:trHeight w:val="284"/>
          <w:jc w:val="center"/>
        </w:trPr>
        <w:tc>
          <w:tcPr>
            <w:tcW w:w="423" w:type="pct"/>
            <w:vMerge w:val="restart"/>
            <w:shd w:val="clear" w:color="auto" w:fill="FFFFFF"/>
            <w:vAlign w:val="center"/>
          </w:tcPr>
          <w:p w14:paraId="2F558193" w14:textId="77777777" w:rsidR="00775B2B" w:rsidRDefault="00000000">
            <w:pPr>
              <w:jc w:val="center"/>
              <w:rPr>
                <w:szCs w:val="21"/>
              </w:rPr>
            </w:pPr>
            <w:r>
              <w:rPr>
                <w:szCs w:val="21"/>
              </w:rPr>
              <w:t>生态学资料</w:t>
            </w:r>
          </w:p>
        </w:tc>
        <w:tc>
          <w:tcPr>
            <w:tcW w:w="898" w:type="pct"/>
            <w:shd w:val="clear" w:color="auto" w:fill="FFFFFF"/>
            <w:vAlign w:val="center"/>
          </w:tcPr>
          <w:p w14:paraId="7E58BF83" w14:textId="77777777" w:rsidR="00775B2B" w:rsidRDefault="00000000">
            <w:pPr>
              <w:jc w:val="center"/>
              <w:rPr>
                <w:szCs w:val="21"/>
              </w:rPr>
            </w:pPr>
            <w:r>
              <w:rPr>
                <w:szCs w:val="21"/>
              </w:rPr>
              <w:t>生态毒性</w:t>
            </w:r>
          </w:p>
        </w:tc>
        <w:tc>
          <w:tcPr>
            <w:tcW w:w="3678" w:type="pct"/>
            <w:gridSpan w:val="6"/>
            <w:shd w:val="clear" w:color="auto" w:fill="FFFFFF"/>
            <w:vAlign w:val="center"/>
          </w:tcPr>
          <w:p w14:paraId="2DB80000" w14:textId="77777777" w:rsidR="00775B2B" w:rsidRDefault="00000000">
            <w:pPr>
              <w:jc w:val="center"/>
              <w:rPr>
                <w:szCs w:val="21"/>
              </w:rPr>
            </w:pPr>
            <w:r>
              <w:rPr>
                <w:szCs w:val="21"/>
              </w:rPr>
              <w:t>无资料</w:t>
            </w:r>
          </w:p>
        </w:tc>
      </w:tr>
      <w:tr w:rsidR="00775B2B" w14:paraId="0E47964C" w14:textId="77777777">
        <w:trPr>
          <w:trHeight w:val="284"/>
          <w:jc w:val="center"/>
        </w:trPr>
        <w:tc>
          <w:tcPr>
            <w:tcW w:w="423" w:type="pct"/>
            <w:vMerge/>
            <w:shd w:val="clear" w:color="auto" w:fill="FFFFFF"/>
            <w:vAlign w:val="center"/>
          </w:tcPr>
          <w:p w14:paraId="0FB79622" w14:textId="77777777" w:rsidR="00775B2B" w:rsidRDefault="00775B2B">
            <w:pPr>
              <w:jc w:val="center"/>
              <w:rPr>
                <w:szCs w:val="21"/>
              </w:rPr>
            </w:pPr>
          </w:p>
        </w:tc>
        <w:tc>
          <w:tcPr>
            <w:tcW w:w="898" w:type="pct"/>
            <w:shd w:val="clear" w:color="auto" w:fill="FFFFFF"/>
            <w:vAlign w:val="center"/>
          </w:tcPr>
          <w:p w14:paraId="1107487B" w14:textId="77777777" w:rsidR="00775B2B" w:rsidRDefault="00000000">
            <w:pPr>
              <w:jc w:val="center"/>
              <w:rPr>
                <w:szCs w:val="21"/>
              </w:rPr>
            </w:pPr>
            <w:r>
              <w:rPr>
                <w:szCs w:val="21"/>
              </w:rPr>
              <w:t>其他有害作用</w:t>
            </w:r>
          </w:p>
        </w:tc>
        <w:tc>
          <w:tcPr>
            <w:tcW w:w="3678" w:type="pct"/>
            <w:gridSpan w:val="6"/>
            <w:shd w:val="clear" w:color="auto" w:fill="FFFFFF"/>
            <w:vAlign w:val="center"/>
          </w:tcPr>
          <w:p w14:paraId="5F745E04" w14:textId="77777777" w:rsidR="00775B2B" w:rsidRDefault="00000000">
            <w:pPr>
              <w:jc w:val="center"/>
              <w:rPr>
                <w:szCs w:val="21"/>
              </w:rPr>
            </w:pPr>
            <w:r>
              <w:rPr>
                <w:szCs w:val="21"/>
              </w:rPr>
              <w:t>该物质对环境有严重危害，应特别注意对地表水、土壤、大气和饮用水的污染。</w:t>
            </w:r>
          </w:p>
        </w:tc>
      </w:tr>
      <w:tr w:rsidR="00775B2B" w14:paraId="6536DB0A" w14:textId="77777777">
        <w:trPr>
          <w:trHeight w:val="284"/>
          <w:jc w:val="center"/>
        </w:trPr>
        <w:tc>
          <w:tcPr>
            <w:tcW w:w="423" w:type="pct"/>
            <w:vMerge w:val="restart"/>
            <w:shd w:val="clear" w:color="auto" w:fill="FFFFFF"/>
            <w:vAlign w:val="center"/>
          </w:tcPr>
          <w:p w14:paraId="6B5DA917" w14:textId="77777777" w:rsidR="00775B2B" w:rsidRDefault="00000000">
            <w:pPr>
              <w:jc w:val="center"/>
              <w:rPr>
                <w:szCs w:val="21"/>
              </w:rPr>
            </w:pPr>
            <w:r>
              <w:rPr>
                <w:szCs w:val="21"/>
              </w:rPr>
              <w:t>废弃处置</w:t>
            </w:r>
          </w:p>
        </w:tc>
        <w:tc>
          <w:tcPr>
            <w:tcW w:w="898" w:type="pct"/>
            <w:shd w:val="clear" w:color="auto" w:fill="FFFFFF"/>
            <w:vAlign w:val="center"/>
          </w:tcPr>
          <w:p w14:paraId="032CBC23" w14:textId="77777777" w:rsidR="00775B2B" w:rsidRDefault="00000000">
            <w:pPr>
              <w:jc w:val="center"/>
              <w:rPr>
                <w:szCs w:val="21"/>
              </w:rPr>
            </w:pPr>
            <w:r>
              <w:rPr>
                <w:szCs w:val="21"/>
              </w:rPr>
              <w:t>废弃物性质</w:t>
            </w:r>
          </w:p>
        </w:tc>
        <w:tc>
          <w:tcPr>
            <w:tcW w:w="3678" w:type="pct"/>
            <w:gridSpan w:val="6"/>
            <w:shd w:val="clear" w:color="auto" w:fill="FFFFFF"/>
            <w:vAlign w:val="center"/>
          </w:tcPr>
          <w:p w14:paraId="663A4A07" w14:textId="77777777" w:rsidR="00775B2B" w:rsidRDefault="00000000">
            <w:pPr>
              <w:jc w:val="center"/>
              <w:rPr>
                <w:szCs w:val="21"/>
              </w:rPr>
            </w:pPr>
            <w:r>
              <w:rPr>
                <w:szCs w:val="21"/>
              </w:rPr>
              <w:t>无资料</w:t>
            </w:r>
          </w:p>
        </w:tc>
      </w:tr>
      <w:tr w:rsidR="00775B2B" w14:paraId="20E2FDD6" w14:textId="77777777">
        <w:trPr>
          <w:trHeight w:val="284"/>
          <w:jc w:val="center"/>
        </w:trPr>
        <w:tc>
          <w:tcPr>
            <w:tcW w:w="423" w:type="pct"/>
            <w:vMerge/>
            <w:shd w:val="clear" w:color="auto" w:fill="FFFFFF"/>
            <w:vAlign w:val="center"/>
          </w:tcPr>
          <w:p w14:paraId="047E0014" w14:textId="77777777" w:rsidR="00775B2B" w:rsidRDefault="00775B2B">
            <w:pPr>
              <w:jc w:val="center"/>
              <w:rPr>
                <w:szCs w:val="21"/>
              </w:rPr>
            </w:pPr>
          </w:p>
        </w:tc>
        <w:tc>
          <w:tcPr>
            <w:tcW w:w="898" w:type="pct"/>
            <w:shd w:val="clear" w:color="auto" w:fill="FFFFFF"/>
            <w:vAlign w:val="center"/>
          </w:tcPr>
          <w:p w14:paraId="70D5B2E3" w14:textId="77777777" w:rsidR="00775B2B" w:rsidRDefault="00000000">
            <w:pPr>
              <w:jc w:val="center"/>
              <w:rPr>
                <w:szCs w:val="21"/>
              </w:rPr>
            </w:pPr>
            <w:r>
              <w:rPr>
                <w:szCs w:val="21"/>
              </w:rPr>
              <w:t>废弃处置方法</w:t>
            </w:r>
          </w:p>
        </w:tc>
        <w:tc>
          <w:tcPr>
            <w:tcW w:w="3678" w:type="pct"/>
            <w:gridSpan w:val="6"/>
            <w:shd w:val="clear" w:color="auto" w:fill="FFFFFF"/>
            <w:vAlign w:val="center"/>
          </w:tcPr>
          <w:p w14:paraId="513CB470" w14:textId="77777777" w:rsidR="00775B2B" w:rsidRDefault="00000000">
            <w:pPr>
              <w:jc w:val="center"/>
              <w:rPr>
                <w:szCs w:val="21"/>
              </w:rPr>
            </w:pPr>
            <w:r>
              <w:rPr>
                <w:szCs w:val="21"/>
              </w:rPr>
              <w:t>先用水稀释，再加盐酸中和，然后放入废水系统。</w:t>
            </w:r>
          </w:p>
        </w:tc>
      </w:tr>
      <w:tr w:rsidR="00775B2B" w14:paraId="0A084984" w14:textId="77777777">
        <w:trPr>
          <w:trHeight w:val="284"/>
          <w:jc w:val="center"/>
        </w:trPr>
        <w:tc>
          <w:tcPr>
            <w:tcW w:w="423" w:type="pct"/>
            <w:vMerge w:val="restart"/>
            <w:shd w:val="clear" w:color="auto" w:fill="FFFFFF"/>
            <w:vAlign w:val="center"/>
          </w:tcPr>
          <w:p w14:paraId="3F30C9B8" w14:textId="77777777" w:rsidR="00775B2B" w:rsidRDefault="00000000">
            <w:pPr>
              <w:jc w:val="center"/>
              <w:rPr>
                <w:szCs w:val="21"/>
              </w:rPr>
            </w:pPr>
            <w:r>
              <w:rPr>
                <w:szCs w:val="21"/>
              </w:rPr>
              <w:t>运输信息</w:t>
            </w:r>
          </w:p>
        </w:tc>
        <w:tc>
          <w:tcPr>
            <w:tcW w:w="898" w:type="pct"/>
            <w:shd w:val="clear" w:color="auto" w:fill="FFFFFF"/>
            <w:vAlign w:val="center"/>
          </w:tcPr>
          <w:p w14:paraId="4DB75C8D" w14:textId="77777777" w:rsidR="00775B2B" w:rsidRDefault="00000000">
            <w:pPr>
              <w:jc w:val="center"/>
              <w:rPr>
                <w:szCs w:val="21"/>
              </w:rPr>
            </w:pPr>
            <w:r>
              <w:rPr>
                <w:szCs w:val="21"/>
              </w:rPr>
              <w:t>包装类别</w:t>
            </w:r>
          </w:p>
        </w:tc>
        <w:tc>
          <w:tcPr>
            <w:tcW w:w="1255" w:type="pct"/>
            <w:gridSpan w:val="3"/>
            <w:shd w:val="clear" w:color="auto" w:fill="FFFFFF"/>
            <w:vAlign w:val="center"/>
          </w:tcPr>
          <w:p w14:paraId="0E667CB8" w14:textId="77777777" w:rsidR="00775B2B" w:rsidRDefault="00000000">
            <w:pPr>
              <w:jc w:val="center"/>
              <w:rPr>
                <w:szCs w:val="21"/>
              </w:rPr>
            </w:pPr>
            <w:r>
              <w:rPr>
                <w:szCs w:val="21"/>
              </w:rPr>
              <w:t>Ⅱ</w:t>
            </w:r>
            <w:r>
              <w:rPr>
                <w:szCs w:val="21"/>
              </w:rPr>
              <w:t>类包装</w:t>
            </w:r>
          </w:p>
        </w:tc>
        <w:tc>
          <w:tcPr>
            <w:tcW w:w="957" w:type="pct"/>
            <w:gridSpan w:val="2"/>
            <w:shd w:val="clear" w:color="auto" w:fill="FFFFFF"/>
            <w:vAlign w:val="center"/>
          </w:tcPr>
          <w:p w14:paraId="0CCB5D1D" w14:textId="77777777" w:rsidR="00775B2B" w:rsidRDefault="00000000">
            <w:pPr>
              <w:jc w:val="center"/>
              <w:rPr>
                <w:szCs w:val="21"/>
              </w:rPr>
            </w:pPr>
            <w:r>
              <w:rPr>
                <w:szCs w:val="21"/>
              </w:rPr>
              <w:t>危险货物编号</w:t>
            </w:r>
          </w:p>
        </w:tc>
        <w:tc>
          <w:tcPr>
            <w:tcW w:w="1464" w:type="pct"/>
            <w:shd w:val="clear" w:color="auto" w:fill="FFFFFF"/>
            <w:vAlign w:val="center"/>
          </w:tcPr>
          <w:p w14:paraId="70BFD2D6" w14:textId="77777777" w:rsidR="00775B2B" w:rsidRDefault="00000000">
            <w:pPr>
              <w:jc w:val="center"/>
              <w:rPr>
                <w:szCs w:val="21"/>
              </w:rPr>
            </w:pPr>
            <w:r>
              <w:rPr>
                <w:szCs w:val="21"/>
              </w:rPr>
              <w:t>23003</w:t>
            </w:r>
          </w:p>
        </w:tc>
      </w:tr>
      <w:tr w:rsidR="00775B2B" w14:paraId="108DFF9C" w14:textId="77777777">
        <w:trPr>
          <w:trHeight w:val="284"/>
          <w:jc w:val="center"/>
        </w:trPr>
        <w:tc>
          <w:tcPr>
            <w:tcW w:w="423" w:type="pct"/>
            <w:vMerge/>
            <w:shd w:val="clear" w:color="auto" w:fill="FFFFFF"/>
            <w:vAlign w:val="center"/>
          </w:tcPr>
          <w:p w14:paraId="7AF90479" w14:textId="77777777" w:rsidR="00775B2B" w:rsidRDefault="00775B2B">
            <w:pPr>
              <w:jc w:val="center"/>
              <w:rPr>
                <w:szCs w:val="21"/>
              </w:rPr>
            </w:pPr>
          </w:p>
        </w:tc>
        <w:tc>
          <w:tcPr>
            <w:tcW w:w="898" w:type="pct"/>
            <w:shd w:val="clear" w:color="auto" w:fill="FFFFFF"/>
            <w:vAlign w:val="center"/>
          </w:tcPr>
          <w:p w14:paraId="3E2D86A6" w14:textId="77777777" w:rsidR="00775B2B" w:rsidRDefault="00000000">
            <w:pPr>
              <w:jc w:val="center"/>
              <w:rPr>
                <w:szCs w:val="21"/>
              </w:rPr>
            </w:pPr>
            <w:r>
              <w:rPr>
                <w:szCs w:val="21"/>
              </w:rPr>
              <w:t>CAS</w:t>
            </w:r>
            <w:r>
              <w:rPr>
                <w:szCs w:val="21"/>
              </w:rPr>
              <w:t>号</w:t>
            </w:r>
          </w:p>
        </w:tc>
        <w:tc>
          <w:tcPr>
            <w:tcW w:w="1255" w:type="pct"/>
            <w:gridSpan w:val="3"/>
            <w:shd w:val="clear" w:color="auto" w:fill="FFFFFF"/>
            <w:vAlign w:val="center"/>
          </w:tcPr>
          <w:p w14:paraId="73936F56" w14:textId="77777777" w:rsidR="00775B2B" w:rsidRDefault="00000000">
            <w:pPr>
              <w:jc w:val="center"/>
              <w:rPr>
                <w:szCs w:val="21"/>
              </w:rPr>
            </w:pPr>
            <w:r>
              <w:rPr>
                <w:szCs w:val="21"/>
              </w:rPr>
              <w:t>7664-41-7</w:t>
            </w:r>
          </w:p>
        </w:tc>
        <w:tc>
          <w:tcPr>
            <w:tcW w:w="957" w:type="pct"/>
            <w:gridSpan w:val="2"/>
            <w:shd w:val="clear" w:color="auto" w:fill="FFFFFF"/>
            <w:vAlign w:val="center"/>
          </w:tcPr>
          <w:p w14:paraId="7A2318B2" w14:textId="77777777" w:rsidR="00775B2B" w:rsidRDefault="00000000">
            <w:pPr>
              <w:jc w:val="center"/>
              <w:rPr>
                <w:szCs w:val="21"/>
              </w:rPr>
            </w:pPr>
            <w:r>
              <w:rPr>
                <w:szCs w:val="21"/>
              </w:rPr>
              <w:t>UN</w:t>
            </w:r>
            <w:r>
              <w:rPr>
                <w:szCs w:val="21"/>
              </w:rPr>
              <w:t>编号</w:t>
            </w:r>
          </w:p>
        </w:tc>
        <w:tc>
          <w:tcPr>
            <w:tcW w:w="1464" w:type="pct"/>
            <w:shd w:val="clear" w:color="auto" w:fill="FFFFFF"/>
            <w:vAlign w:val="center"/>
          </w:tcPr>
          <w:p w14:paraId="2F775894" w14:textId="77777777" w:rsidR="00775B2B" w:rsidRDefault="00000000">
            <w:pPr>
              <w:jc w:val="center"/>
              <w:rPr>
                <w:szCs w:val="21"/>
              </w:rPr>
            </w:pPr>
            <w:r>
              <w:rPr>
                <w:szCs w:val="21"/>
              </w:rPr>
              <w:t>1005</w:t>
            </w:r>
          </w:p>
        </w:tc>
      </w:tr>
      <w:tr w:rsidR="00775B2B" w14:paraId="0EF9593E" w14:textId="77777777">
        <w:trPr>
          <w:trHeight w:val="284"/>
          <w:jc w:val="center"/>
        </w:trPr>
        <w:tc>
          <w:tcPr>
            <w:tcW w:w="423" w:type="pct"/>
            <w:vMerge/>
            <w:shd w:val="clear" w:color="auto" w:fill="FFFFFF"/>
            <w:vAlign w:val="center"/>
          </w:tcPr>
          <w:p w14:paraId="3293AEFB" w14:textId="77777777" w:rsidR="00775B2B" w:rsidRDefault="00775B2B">
            <w:pPr>
              <w:jc w:val="center"/>
              <w:rPr>
                <w:szCs w:val="21"/>
              </w:rPr>
            </w:pPr>
          </w:p>
        </w:tc>
        <w:tc>
          <w:tcPr>
            <w:tcW w:w="898" w:type="pct"/>
            <w:shd w:val="clear" w:color="auto" w:fill="FFFFFF"/>
            <w:vAlign w:val="center"/>
          </w:tcPr>
          <w:p w14:paraId="66ACAC92" w14:textId="77777777" w:rsidR="00775B2B" w:rsidRDefault="00000000">
            <w:pPr>
              <w:jc w:val="center"/>
              <w:rPr>
                <w:szCs w:val="21"/>
              </w:rPr>
            </w:pPr>
            <w:r>
              <w:rPr>
                <w:szCs w:val="21"/>
              </w:rPr>
              <w:t>包装标志</w:t>
            </w:r>
          </w:p>
        </w:tc>
        <w:tc>
          <w:tcPr>
            <w:tcW w:w="3678" w:type="pct"/>
            <w:gridSpan w:val="6"/>
            <w:shd w:val="clear" w:color="auto" w:fill="FFFFFF"/>
            <w:vAlign w:val="center"/>
          </w:tcPr>
          <w:p w14:paraId="096551A2" w14:textId="77777777" w:rsidR="00775B2B" w:rsidRDefault="00000000">
            <w:pPr>
              <w:jc w:val="center"/>
              <w:rPr>
                <w:szCs w:val="21"/>
              </w:rPr>
            </w:pPr>
            <w:r>
              <w:rPr>
                <w:szCs w:val="21"/>
              </w:rPr>
              <w:t>有毒气体</w:t>
            </w:r>
          </w:p>
        </w:tc>
      </w:tr>
      <w:tr w:rsidR="00775B2B" w14:paraId="48E64CE8" w14:textId="77777777">
        <w:trPr>
          <w:trHeight w:val="284"/>
          <w:jc w:val="center"/>
        </w:trPr>
        <w:tc>
          <w:tcPr>
            <w:tcW w:w="423" w:type="pct"/>
            <w:vMerge/>
            <w:shd w:val="clear" w:color="auto" w:fill="FFFFFF"/>
            <w:vAlign w:val="center"/>
          </w:tcPr>
          <w:p w14:paraId="0EE16B81" w14:textId="77777777" w:rsidR="00775B2B" w:rsidRDefault="00775B2B">
            <w:pPr>
              <w:jc w:val="center"/>
              <w:rPr>
                <w:szCs w:val="21"/>
              </w:rPr>
            </w:pPr>
          </w:p>
        </w:tc>
        <w:tc>
          <w:tcPr>
            <w:tcW w:w="898" w:type="pct"/>
            <w:shd w:val="clear" w:color="auto" w:fill="FFFFFF"/>
            <w:vAlign w:val="center"/>
          </w:tcPr>
          <w:p w14:paraId="78E5EE61" w14:textId="77777777" w:rsidR="00775B2B" w:rsidRDefault="00000000">
            <w:pPr>
              <w:jc w:val="center"/>
              <w:rPr>
                <w:szCs w:val="21"/>
              </w:rPr>
            </w:pPr>
            <w:r>
              <w:rPr>
                <w:szCs w:val="21"/>
              </w:rPr>
              <w:t>包装方法</w:t>
            </w:r>
          </w:p>
        </w:tc>
        <w:tc>
          <w:tcPr>
            <w:tcW w:w="3678" w:type="pct"/>
            <w:gridSpan w:val="6"/>
            <w:shd w:val="clear" w:color="auto" w:fill="FFFFFF"/>
            <w:vAlign w:val="center"/>
          </w:tcPr>
          <w:p w14:paraId="27F6FA1F" w14:textId="77777777" w:rsidR="00775B2B" w:rsidRDefault="00000000">
            <w:pPr>
              <w:jc w:val="center"/>
              <w:rPr>
                <w:szCs w:val="21"/>
              </w:rPr>
            </w:pPr>
            <w:r>
              <w:rPr>
                <w:szCs w:val="21"/>
              </w:rPr>
              <w:t>钢质气瓶</w:t>
            </w:r>
          </w:p>
        </w:tc>
      </w:tr>
      <w:tr w:rsidR="00775B2B" w14:paraId="61718AD0" w14:textId="77777777">
        <w:trPr>
          <w:trHeight w:val="284"/>
          <w:jc w:val="center"/>
        </w:trPr>
        <w:tc>
          <w:tcPr>
            <w:tcW w:w="423" w:type="pct"/>
            <w:vMerge/>
            <w:shd w:val="clear" w:color="auto" w:fill="FFFFFF"/>
            <w:vAlign w:val="center"/>
          </w:tcPr>
          <w:p w14:paraId="46212B5C" w14:textId="77777777" w:rsidR="00775B2B" w:rsidRDefault="00775B2B">
            <w:pPr>
              <w:jc w:val="center"/>
              <w:rPr>
                <w:szCs w:val="21"/>
              </w:rPr>
            </w:pPr>
          </w:p>
        </w:tc>
        <w:tc>
          <w:tcPr>
            <w:tcW w:w="898" w:type="pct"/>
            <w:shd w:val="clear" w:color="auto" w:fill="FFFFFF"/>
            <w:vAlign w:val="center"/>
          </w:tcPr>
          <w:p w14:paraId="0189426A" w14:textId="77777777" w:rsidR="00775B2B" w:rsidRDefault="00000000">
            <w:pPr>
              <w:jc w:val="center"/>
              <w:rPr>
                <w:szCs w:val="21"/>
              </w:rPr>
            </w:pPr>
            <w:r>
              <w:rPr>
                <w:szCs w:val="21"/>
              </w:rPr>
              <w:t>运输注意</w:t>
            </w:r>
          </w:p>
          <w:p w14:paraId="09C595C2" w14:textId="77777777" w:rsidR="00775B2B" w:rsidRDefault="00000000">
            <w:pPr>
              <w:jc w:val="center"/>
              <w:rPr>
                <w:szCs w:val="21"/>
              </w:rPr>
            </w:pPr>
            <w:r>
              <w:rPr>
                <w:szCs w:val="21"/>
              </w:rPr>
              <w:t>事项</w:t>
            </w:r>
          </w:p>
        </w:tc>
        <w:tc>
          <w:tcPr>
            <w:tcW w:w="3678" w:type="pct"/>
            <w:gridSpan w:val="6"/>
            <w:shd w:val="clear" w:color="auto" w:fill="FFFFFF"/>
            <w:vAlign w:val="center"/>
          </w:tcPr>
          <w:p w14:paraId="7C0EDE42" w14:textId="77777777" w:rsidR="00775B2B" w:rsidRDefault="00000000">
            <w:pPr>
              <w:jc w:val="center"/>
              <w:rPr>
                <w:szCs w:val="21"/>
              </w:rPr>
            </w:pPr>
            <w:r>
              <w:rPr>
                <w:szCs w:val="21"/>
              </w:rPr>
              <w:t>本品铁路运输时限使用耐压液化气企业自备罐车装运，装运前需报有关部门批准。采用钢瓶运输时必须戴好钢瓶上的安全帽。钢瓶一般平放，并应将瓶口朝同一方向，不可交叉；高度不得超过车辆的防护栏板，并用三角木垫卡牢，防止滚动。运输时运输车辆应配备相应品种和数量的消防器材。装运该物品的车辆排气管必须配备阻火装置，禁止使用易产生火花的机械设备和工具装卸。严禁与氧化剂、酸类、卤素、食用化学品等混装混运。夏季应早晚运输，防止日光</w:t>
            </w:r>
            <w:r>
              <w:rPr>
                <w:rFonts w:hint="eastAsia"/>
                <w:szCs w:val="21"/>
              </w:rPr>
              <w:t>暴晒</w:t>
            </w:r>
            <w:r>
              <w:rPr>
                <w:szCs w:val="21"/>
              </w:rPr>
              <w:t>。中途停留时应远离火种、热源。公路运输时要按规定路线行驶，禁止在居民区和人口稠密区停留。铁路运输时要禁止溜放。</w:t>
            </w:r>
          </w:p>
        </w:tc>
      </w:tr>
    </w:tbl>
    <w:p w14:paraId="5BE74752" w14:textId="77777777" w:rsidR="00775B2B" w:rsidRDefault="00000000">
      <w:pPr>
        <w:spacing w:line="360" w:lineRule="auto"/>
        <w:ind w:firstLineChars="200" w:firstLine="480"/>
        <w:rPr>
          <w:sz w:val="24"/>
        </w:rPr>
      </w:pPr>
      <w:r>
        <w:rPr>
          <w:rFonts w:eastAsia="黑体"/>
          <w:sz w:val="24"/>
        </w:rPr>
        <w:t>表</w:t>
      </w:r>
      <w:r>
        <w:rPr>
          <w:rFonts w:eastAsia="黑体"/>
          <w:sz w:val="24"/>
        </w:rPr>
        <w:t>5.10-</w:t>
      </w:r>
      <w:r>
        <w:rPr>
          <w:rFonts w:eastAsia="黑体" w:hint="eastAsia"/>
          <w:sz w:val="24"/>
        </w:rPr>
        <w:t>9</w:t>
      </w:r>
      <w:r>
        <w:rPr>
          <w:rFonts w:eastAsia="黑体"/>
          <w:sz w:val="24"/>
        </w:rPr>
        <w:t xml:space="preserve">                </w:t>
      </w:r>
      <w:r>
        <w:rPr>
          <w:rFonts w:eastAsia="黑体" w:hint="eastAsia"/>
          <w:sz w:val="24"/>
        </w:rPr>
        <w:t>柴油</w:t>
      </w:r>
      <w:r>
        <w:rPr>
          <w:rFonts w:eastAsia="黑体"/>
          <w:sz w:val="24"/>
        </w:rPr>
        <w:t>的理化性质及危险特性</w:t>
      </w:r>
    </w:p>
    <w:tbl>
      <w:tblPr>
        <w:tblW w:w="4998"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727"/>
        <w:gridCol w:w="343"/>
        <w:gridCol w:w="153"/>
        <w:gridCol w:w="323"/>
        <w:gridCol w:w="164"/>
        <w:gridCol w:w="320"/>
        <w:gridCol w:w="148"/>
        <w:gridCol w:w="823"/>
        <w:gridCol w:w="182"/>
        <w:gridCol w:w="172"/>
        <w:gridCol w:w="341"/>
        <w:gridCol w:w="159"/>
        <w:gridCol w:w="330"/>
        <w:gridCol w:w="156"/>
        <w:gridCol w:w="159"/>
        <w:gridCol w:w="161"/>
        <w:gridCol w:w="651"/>
        <w:gridCol w:w="70"/>
        <w:gridCol w:w="92"/>
        <w:gridCol w:w="159"/>
        <w:gridCol w:w="159"/>
        <w:gridCol w:w="322"/>
        <w:gridCol w:w="326"/>
        <w:gridCol w:w="170"/>
        <w:gridCol w:w="371"/>
        <w:gridCol w:w="473"/>
        <w:gridCol w:w="160"/>
        <w:gridCol w:w="659"/>
      </w:tblGrid>
      <w:tr w:rsidR="00775B2B" w14:paraId="1C786982" w14:textId="77777777" w:rsidTr="006B4C92">
        <w:tc>
          <w:tcPr>
            <w:tcW w:w="741" w:type="pct"/>
            <w:gridSpan w:val="3"/>
            <w:vAlign w:val="center"/>
          </w:tcPr>
          <w:p w14:paraId="52A7F4FF" w14:textId="77777777" w:rsidR="00775B2B" w:rsidRDefault="00000000">
            <w:pPr>
              <w:spacing w:line="320" w:lineRule="exact"/>
              <w:jc w:val="center"/>
              <w:rPr>
                <w:bCs/>
                <w:szCs w:val="21"/>
              </w:rPr>
            </w:pPr>
            <w:r>
              <w:rPr>
                <w:bCs/>
                <w:szCs w:val="21"/>
              </w:rPr>
              <w:t>中文名称</w:t>
            </w:r>
          </w:p>
        </w:tc>
        <w:tc>
          <w:tcPr>
            <w:tcW w:w="1778" w:type="pct"/>
            <w:gridSpan w:val="10"/>
            <w:vAlign w:val="center"/>
          </w:tcPr>
          <w:p w14:paraId="106EBD2C" w14:textId="77777777" w:rsidR="00775B2B" w:rsidRDefault="00000000">
            <w:pPr>
              <w:spacing w:line="320" w:lineRule="exact"/>
              <w:jc w:val="center"/>
              <w:rPr>
                <w:bCs/>
                <w:szCs w:val="21"/>
              </w:rPr>
            </w:pPr>
            <w:r>
              <w:rPr>
                <w:bCs/>
                <w:szCs w:val="21"/>
              </w:rPr>
              <w:t>柴油</w:t>
            </w:r>
          </w:p>
        </w:tc>
        <w:tc>
          <w:tcPr>
            <w:tcW w:w="684" w:type="pct"/>
            <w:gridSpan w:val="4"/>
            <w:vAlign w:val="center"/>
          </w:tcPr>
          <w:p w14:paraId="035BEEFF" w14:textId="77777777" w:rsidR="00775B2B" w:rsidRDefault="00000000">
            <w:pPr>
              <w:spacing w:line="320" w:lineRule="exact"/>
              <w:jc w:val="center"/>
              <w:rPr>
                <w:bCs/>
                <w:szCs w:val="21"/>
              </w:rPr>
            </w:pPr>
            <w:r>
              <w:rPr>
                <w:bCs/>
                <w:szCs w:val="21"/>
              </w:rPr>
              <w:t>英文名称</w:t>
            </w:r>
          </w:p>
        </w:tc>
        <w:tc>
          <w:tcPr>
            <w:tcW w:w="1794" w:type="pct"/>
            <w:gridSpan w:val="11"/>
            <w:vAlign w:val="center"/>
          </w:tcPr>
          <w:p w14:paraId="78EC4DFA" w14:textId="77777777" w:rsidR="00775B2B" w:rsidRDefault="00000000">
            <w:pPr>
              <w:spacing w:line="320" w:lineRule="exact"/>
              <w:jc w:val="center"/>
              <w:rPr>
                <w:bCs/>
                <w:szCs w:val="21"/>
              </w:rPr>
            </w:pPr>
            <w:r>
              <w:rPr>
                <w:bCs/>
                <w:szCs w:val="21"/>
              </w:rPr>
              <w:t>Diesel oil</w:t>
            </w:r>
            <w:r>
              <w:rPr>
                <w:bCs/>
                <w:szCs w:val="21"/>
              </w:rPr>
              <w:t>；</w:t>
            </w:r>
            <w:r>
              <w:rPr>
                <w:bCs/>
                <w:szCs w:val="21"/>
              </w:rPr>
              <w:t>Diesel fuel</w:t>
            </w:r>
          </w:p>
        </w:tc>
      </w:tr>
      <w:tr w:rsidR="00775B2B" w14:paraId="7A0EDA13" w14:textId="77777777" w:rsidTr="006B4C92">
        <w:tc>
          <w:tcPr>
            <w:tcW w:w="741" w:type="pct"/>
            <w:gridSpan w:val="3"/>
            <w:vAlign w:val="center"/>
          </w:tcPr>
          <w:p w14:paraId="5274531A" w14:textId="77777777" w:rsidR="00775B2B" w:rsidRDefault="00000000">
            <w:pPr>
              <w:spacing w:line="320" w:lineRule="exact"/>
              <w:rPr>
                <w:bCs/>
                <w:szCs w:val="21"/>
              </w:rPr>
            </w:pPr>
            <w:r>
              <w:rPr>
                <w:bCs/>
                <w:szCs w:val="21"/>
              </w:rPr>
              <w:lastRenderedPageBreak/>
              <w:t>外观与气味</w:t>
            </w:r>
          </w:p>
        </w:tc>
        <w:tc>
          <w:tcPr>
            <w:tcW w:w="4258" w:type="pct"/>
            <w:gridSpan w:val="25"/>
            <w:vAlign w:val="center"/>
          </w:tcPr>
          <w:p w14:paraId="53A4F319" w14:textId="77777777" w:rsidR="00775B2B" w:rsidRDefault="00000000">
            <w:pPr>
              <w:spacing w:line="320" w:lineRule="exact"/>
              <w:rPr>
                <w:bCs/>
                <w:szCs w:val="21"/>
              </w:rPr>
            </w:pPr>
            <w:r>
              <w:rPr>
                <w:bCs/>
                <w:szCs w:val="21"/>
              </w:rPr>
              <w:t>稍有粘性的浅黄至棕色液体</w:t>
            </w:r>
          </w:p>
        </w:tc>
      </w:tr>
      <w:tr w:rsidR="00775B2B" w14:paraId="52225532" w14:textId="77777777" w:rsidTr="006B4C92">
        <w:tc>
          <w:tcPr>
            <w:tcW w:w="648" w:type="pct"/>
            <w:gridSpan w:val="2"/>
            <w:vAlign w:val="center"/>
          </w:tcPr>
          <w:p w14:paraId="26D0FC7F" w14:textId="77777777" w:rsidR="00775B2B" w:rsidRDefault="00000000">
            <w:pPr>
              <w:spacing w:line="320" w:lineRule="exact"/>
              <w:jc w:val="center"/>
              <w:rPr>
                <w:bCs/>
                <w:color w:val="000000"/>
                <w:szCs w:val="21"/>
              </w:rPr>
            </w:pPr>
            <w:r>
              <w:rPr>
                <w:bCs/>
                <w:color w:val="000000"/>
                <w:szCs w:val="21"/>
              </w:rPr>
              <w:t>熔点</w:t>
            </w:r>
            <w:r>
              <w:rPr>
                <w:bCs/>
                <w:color w:val="000000"/>
                <w:szCs w:val="21"/>
              </w:rPr>
              <w:t>(℃)</w:t>
            </w:r>
          </w:p>
        </w:tc>
        <w:tc>
          <w:tcPr>
            <w:tcW w:w="583" w:type="pct"/>
            <w:gridSpan w:val="4"/>
            <w:vAlign w:val="center"/>
          </w:tcPr>
          <w:p w14:paraId="3A7355B3" w14:textId="77777777" w:rsidR="00775B2B" w:rsidRDefault="00000000">
            <w:pPr>
              <w:spacing w:line="320" w:lineRule="exact"/>
              <w:jc w:val="center"/>
              <w:rPr>
                <w:bCs/>
                <w:color w:val="000000"/>
                <w:szCs w:val="21"/>
              </w:rPr>
            </w:pPr>
            <w:r>
              <w:rPr>
                <w:bCs/>
                <w:szCs w:val="21"/>
              </w:rPr>
              <w:t>-35~20</w:t>
            </w:r>
          </w:p>
        </w:tc>
        <w:tc>
          <w:tcPr>
            <w:tcW w:w="588" w:type="pct"/>
            <w:gridSpan w:val="2"/>
            <w:vAlign w:val="center"/>
          </w:tcPr>
          <w:p w14:paraId="75AB8B64" w14:textId="77777777" w:rsidR="00775B2B" w:rsidRDefault="00000000">
            <w:pPr>
              <w:spacing w:line="320" w:lineRule="exact"/>
              <w:jc w:val="center"/>
              <w:rPr>
                <w:bCs/>
                <w:color w:val="000000"/>
                <w:szCs w:val="21"/>
              </w:rPr>
            </w:pPr>
            <w:r>
              <w:rPr>
                <w:bCs/>
                <w:color w:val="000000"/>
                <w:szCs w:val="21"/>
              </w:rPr>
              <w:t>沸点</w:t>
            </w:r>
            <w:r>
              <w:rPr>
                <w:bCs/>
                <w:color w:val="000000"/>
                <w:szCs w:val="21"/>
              </w:rPr>
              <w:t>(℃)</w:t>
            </w:r>
          </w:p>
        </w:tc>
        <w:tc>
          <w:tcPr>
            <w:tcW w:w="896" w:type="pct"/>
            <w:gridSpan w:val="7"/>
            <w:vAlign w:val="center"/>
          </w:tcPr>
          <w:p w14:paraId="510F7396" w14:textId="77777777" w:rsidR="00775B2B" w:rsidRDefault="00000000">
            <w:pPr>
              <w:spacing w:line="320" w:lineRule="exact"/>
              <w:jc w:val="center"/>
              <w:rPr>
                <w:bCs/>
                <w:color w:val="000000"/>
                <w:szCs w:val="21"/>
              </w:rPr>
            </w:pPr>
            <w:r>
              <w:rPr>
                <w:bCs/>
                <w:szCs w:val="21"/>
              </w:rPr>
              <w:t>280~370</w:t>
            </w:r>
            <w:r>
              <w:rPr>
                <w:bCs/>
                <w:szCs w:val="21"/>
              </w:rPr>
              <w:t>（约）</w:t>
            </w:r>
          </w:p>
        </w:tc>
        <w:tc>
          <w:tcPr>
            <w:tcW w:w="587" w:type="pct"/>
            <w:gridSpan w:val="4"/>
            <w:vAlign w:val="center"/>
          </w:tcPr>
          <w:p w14:paraId="58D22FDC" w14:textId="77777777" w:rsidR="00775B2B" w:rsidRDefault="00000000">
            <w:pPr>
              <w:spacing w:line="320" w:lineRule="exact"/>
              <w:jc w:val="center"/>
              <w:rPr>
                <w:bCs/>
                <w:color w:val="000000"/>
                <w:szCs w:val="21"/>
              </w:rPr>
            </w:pPr>
            <w:r>
              <w:rPr>
                <w:bCs/>
                <w:color w:val="000000"/>
                <w:spacing w:val="27"/>
                <w:w w:val="93"/>
                <w:kern w:val="0"/>
                <w:szCs w:val="21"/>
              </w:rPr>
              <w:t>闪</w:t>
            </w:r>
            <w:r>
              <w:rPr>
                <w:bCs/>
                <w:color w:val="000000"/>
                <w:spacing w:val="-13"/>
                <w:w w:val="93"/>
                <w:kern w:val="0"/>
                <w:szCs w:val="21"/>
              </w:rPr>
              <w:t>点</w:t>
            </w:r>
            <w:r>
              <w:rPr>
                <w:bCs/>
                <w:color w:val="000000"/>
                <w:szCs w:val="21"/>
              </w:rPr>
              <w:t>(℃)</w:t>
            </w:r>
          </w:p>
        </w:tc>
        <w:tc>
          <w:tcPr>
            <w:tcW w:w="389" w:type="pct"/>
            <w:gridSpan w:val="3"/>
            <w:vAlign w:val="center"/>
          </w:tcPr>
          <w:p w14:paraId="1282FA1E" w14:textId="77777777" w:rsidR="00775B2B" w:rsidRDefault="00000000">
            <w:pPr>
              <w:spacing w:line="320" w:lineRule="exact"/>
              <w:jc w:val="center"/>
              <w:rPr>
                <w:bCs/>
                <w:color w:val="000000"/>
                <w:szCs w:val="21"/>
              </w:rPr>
            </w:pPr>
            <w:r>
              <w:rPr>
                <w:bCs/>
                <w:color w:val="000000"/>
                <w:szCs w:val="21"/>
              </w:rPr>
              <w:t>50</w:t>
            </w:r>
          </w:p>
        </w:tc>
        <w:tc>
          <w:tcPr>
            <w:tcW w:w="907" w:type="pct"/>
            <w:gridSpan w:val="5"/>
            <w:vAlign w:val="center"/>
          </w:tcPr>
          <w:p w14:paraId="45C219A7" w14:textId="77777777" w:rsidR="00775B2B" w:rsidRDefault="00000000">
            <w:pPr>
              <w:spacing w:line="320" w:lineRule="exact"/>
              <w:jc w:val="center"/>
              <w:rPr>
                <w:bCs/>
                <w:color w:val="000000"/>
                <w:szCs w:val="21"/>
              </w:rPr>
            </w:pPr>
            <w:r>
              <w:rPr>
                <w:bCs/>
                <w:color w:val="000000"/>
                <w:szCs w:val="21"/>
              </w:rPr>
              <w:t>引燃温度</w:t>
            </w:r>
            <w:r>
              <w:rPr>
                <w:bCs/>
                <w:color w:val="000000"/>
                <w:szCs w:val="21"/>
              </w:rPr>
              <w:t>(℃)</w:t>
            </w:r>
          </w:p>
        </w:tc>
        <w:tc>
          <w:tcPr>
            <w:tcW w:w="397" w:type="pct"/>
            <w:vAlign w:val="center"/>
          </w:tcPr>
          <w:p w14:paraId="425F03D2" w14:textId="77777777" w:rsidR="00775B2B" w:rsidRDefault="00000000">
            <w:pPr>
              <w:spacing w:line="320" w:lineRule="exact"/>
              <w:jc w:val="center"/>
              <w:rPr>
                <w:bCs/>
                <w:color w:val="000000"/>
                <w:szCs w:val="21"/>
              </w:rPr>
            </w:pPr>
            <w:r>
              <w:rPr>
                <w:bCs/>
                <w:color w:val="000000"/>
                <w:szCs w:val="21"/>
              </w:rPr>
              <w:t>257</w:t>
            </w:r>
          </w:p>
        </w:tc>
      </w:tr>
      <w:tr w:rsidR="00775B2B" w14:paraId="106A4E92" w14:textId="77777777" w:rsidTr="006B4C92">
        <w:trPr>
          <w:cantSplit/>
        </w:trPr>
        <w:tc>
          <w:tcPr>
            <w:tcW w:w="648" w:type="pct"/>
            <w:gridSpan w:val="2"/>
            <w:vMerge w:val="restart"/>
            <w:vAlign w:val="center"/>
          </w:tcPr>
          <w:p w14:paraId="0A2B4B10" w14:textId="77777777" w:rsidR="00775B2B" w:rsidRDefault="00000000">
            <w:pPr>
              <w:spacing w:line="320" w:lineRule="exact"/>
              <w:jc w:val="center"/>
              <w:rPr>
                <w:bCs/>
                <w:szCs w:val="21"/>
              </w:rPr>
            </w:pPr>
            <w:r>
              <w:rPr>
                <w:bCs/>
                <w:szCs w:val="21"/>
              </w:rPr>
              <w:t>相对密度</w:t>
            </w:r>
          </w:p>
        </w:tc>
        <w:tc>
          <w:tcPr>
            <w:tcW w:w="581" w:type="pct"/>
            <w:gridSpan w:val="4"/>
            <w:vAlign w:val="center"/>
          </w:tcPr>
          <w:p w14:paraId="39EB6DDE" w14:textId="77777777" w:rsidR="00775B2B" w:rsidRDefault="00000000">
            <w:pPr>
              <w:spacing w:line="320" w:lineRule="exact"/>
              <w:jc w:val="center"/>
              <w:rPr>
                <w:bCs/>
                <w:szCs w:val="21"/>
              </w:rPr>
            </w:pPr>
            <w:r>
              <w:rPr>
                <w:bCs/>
                <w:szCs w:val="21"/>
              </w:rPr>
              <w:t>水＝</w:t>
            </w:r>
            <w:r>
              <w:rPr>
                <w:bCs/>
                <w:szCs w:val="21"/>
              </w:rPr>
              <w:t>1</w:t>
            </w:r>
          </w:p>
        </w:tc>
        <w:tc>
          <w:tcPr>
            <w:tcW w:w="795" w:type="pct"/>
            <w:gridSpan w:val="4"/>
            <w:vAlign w:val="center"/>
          </w:tcPr>
          <w:p w14:paraId="17E2BB50" w14:textId="77777777" w:rsidR="00775B2B" w:rsidRDefault="00000000">
            <w:pPr>
              <w:spacing w:line="320" w:lineRule="exact"/>
              <w:jc w:val="center"/>
              <w:rPr>
                <w:bCs/>
                <w:szCs w:val="21"/>
              </w:rPr>
            </w:pPr>
            <w:r>
              <w:rPr>
                <w:bCs/>
                <w:szCs w:val="21"/>
              </w:rPr>
              <w:t>0.87~0.9</w:t>
            </w:r>
          </w:p>
        </w:tc>
        <w:tc>
          <w:tcPr>
            <w:tcW w:w="787" w:type="pct"/>
            <w:gridSpan w:val="6"/>
            <w:vMerge w:val="restart"/>
            <w:vAlign w:val="center"/>
          </w:tcPr>
          <w:p w14:paraId="7038A17C" w14:textId="77777777" w:rsidR="00775B2B" w:rsidRDefault="00000000">
            <w:pPr>
              <w:spacing w:line="320" w:lineRule="exact"/>
              <w:jc w:val="center"/>
              <w:rPr>
                <w:bCs/>
                <w:szCs w:val="21"/>
              </w:rPr>
            </w:pPr>
            <w:r>
              <w:rPr>
                <w:bCs/>
                <w:szCs w:val="21"/>
              </w:rPr>
              <w:t>毒性</w:t>
            </w:r>
          </w:p>
        </w:tc>
        <w:tc>
          <w:tcPr>
            <w:tcW w:w="686" w:type="pct"/>
            <w:gridSpan w:val="5"/>
            <w:vAlign w:val="center"/>
          </w:tcPr>
          <w:p w14:paraId="4797FF71" w14:textId="77777777" w:rsidR="00775B2B" w:rsidRDefault="00000000">
            <w:pPr>
              <w:spacing w:line="320" w:lineRule="exact"/>
              <w:jc w:val="center"/>
              <w:rPr>
                <w:bCs/>
                <w:szCs w:val="21"/>
              </w:rPr>
            </w:pPr>
            <w:r>
              <w:rPr>
                <w:bCs/>
                <w:szCs w:val="21"/>
              </w:rPr>
              <w:t>级别</w:t>
            </w:r>
          </w:p>
        </w:tc>
        <w:tc>
          <w:tcPr>
            <w:tcW w:w="1500" w:type="pct"/>
            <w:gridSpan w:val="7"/>
            <w:vAlign w:val="center"/>
          </w:tcPr>
          <w:p w14:paraId="2D2F7362" w14:textId="77777777" w:rsidR="00775B2B" w:rsidRDefault="00775B2B">
            <w:pPr>
              <w:spacing w:line="320" w:lineRule="exact"/>
              <w:jc w:val="center"/>
              <w:rPr>
                <w:bCs/>
                <w:szCs w:val="21"/>
              </w:rPr>
            </w:pPr>
          </w:p>
        </w:tc>
      </w:tr>
      <w:tr w:rsidR="00775B2B" w14:paraId="5B009687" w14:textId="77777777" w:rsidTr="006B4C92">
        <w:trPr>
          <w:cantSplit/>
        </w:trPr>
        <w:tc>
          <w:tcPr>
            <w:tcW w:w="648" w:type="pct"/>
            <w:gridSpan w:val="2"/>
            <w:vMerge/>
            <w:vAlign w:val="center"/>
          </w:tcPr>
          <w:p w14:paraId="5954F3F4" w14:textId="77777777" w:rsidR="00775B2B" w:rsidRDefault="00775B2B">
            <w:pPr>
              <w:spacing w:line="320" w:lineRule="exact"/>
              <w:jc w:val="center"/>
              <w:rPr>
                <w:bCs/>
                <w:szCs w:val="21"/>
              </w:rPr>
            </w:pPr>
          </w:p>
        </w:tc>
        <w:tc>
          <w:tcPr>
            <w:tcW w:w="581" w:type="pct"/>
            <w:gridSpan w:val="4"/>
            <w:vAlign w:val="center"/>
          </w:tcPr>
          <w:p w14:paraId="2B1FCB55" w14:textId="77777777" w:rsidR="00775B2B" w:rsidRDefault="00000000">
            <w:pPr>
              <w:spacing w:line="320" w:lineRule="exact"/>
              <w:jc w:val="center"/>
              <w:rPr>
                <w:bCs/>
                <w:szCs w:val="21"/>
              </w:rPr>
            </w:pPr>
            <w:r>
              <w:rPr>
                <w:bCs/>
                <w:szCs w:val="21"/>
              </w:rPr>
              <w:t>空气＝</w:t>
            </w:r>
            <w:r>
              <w:rPr>
                <w:bCs/>
                <w:szCs w:val="21"/>
              </w:rPr>
              <w:t>1</w:t>
            </w:r>
          </w:p>
        </w:tc>
        <w:tc>
          <w:tcPr>
            <w:tcW w:w="795" w:type="pct"/>
            <w:gridSpan w:val="4"/>
            <w:vAlign w:val="center"/>
          </w:tcPr>
          <w:p w14:paraId="7DC840BC" w14:textId="77777777" w:rsidR="00775B2B" w:rsidRDefault="00000000">
            <w:pPr>
              <w:spacing w:line="320" w:lineRule="exact"/>
              <w:jc w:val="center"/>
              <w:rPr>
                <w:bCs/>
                <w:szCs w:val="21"/>
              </w:rPr>
            </w:pPr>
            <w:r>
              <w:rPr>
                <w:bCs/>
                <w:szCs w:val="21"/>
              </w:rPr>
              <w:t>无资料</w:t>
            </w:r>
          </w:p>
        </w:tc>
        <w:tc>
          <w:tcPr>
            <w:tcW w:w="787" w:type="pct"/>
            <w:gridSpan w:val="6"/>
            <w:vMerge/>
            <w:vAlign w:val="center"/>
          </w:tcPr>
          <w:p w14:paraId="066869BB" w14:textId="77777777" w:rsidR="00775B2B" w:rsidRDefault="00775B2B">
            <w:pPr>
              <w:spacing w:line="320" w:lineRule="exact"/>
              <w:jc w:val="center"/>
              <w:rPr>
                <w:bCs/>
                <w:szCs w:val="21"/>
              </w:rPr>
            </w:pPr>
          </w:p>
        </w:tc>
        <w:tc>
          <w:tcPr>
            <w:tcW w:w="686" w:type="pct"/>
            <w:gridSpan w:val="5"/>
            <w:vAlign w:val="center"/>
          </w:tcPr>
          <w:p w14:paraId="6EACE11B" w14:textId="77777777" w:rsidR="00775B2B" w:rsidRDefault="00000000">
            <w:pPr>
              <w:spacing w:line="320" w:lineRule="exact"/>
              <w:jc w:val="center"/>
              <w:rPr>
                <w:bCs/>
                <w:szCs w:val="21"/>
              </w:rPr>
            </w:pPr>
            <w:r>
              <w:rPr>
                <w:bCs/>
                <w:szCs w:val="21"/>
              </w:rPr>
              <w:t>危害程度</w:t>
            </w:r>
          </w:p>
        </w:tc>
        <w:tc>
          <w:tcPr>
            <w:tcW w:w="1500" w:type="pct"/>
            <w:gridSpan w:val="7"/>
            <w:vAlign w:val="center"/>
          </w:tcPr>
          <w:p w14:paraId="7944AF28" w14:textId="77777777" w:rsidR="00775B2B" w:rsidRDefault="00775B2B">
            <w:pPr>
              <w:spacing w:line="320" w:lineRule="exact"/>
              <w:jc w:val="center"/>
              <w:rPr>
                <w:bCs/>
                <w:szCs w:val="21"/>
              </w:rPr>
            </w:pPr>
          </w:p>
        </w:tc>
      </w:tr>
      <w:tr w:rsidR="00775B2B" w14:paraId="71E2816E" w14:textId="77777777" w:rsidTr="006B4C92">
        <w:tc>
          <w:tcPr>
            <w:tcW w:w="937" w:type="pct"/>
            <w:gridSpan w:val="4"/>
            <w:vAlign w:val="center"/>
          </w:tcPr>
          <w:p w14:paraId="409BA2C4" w14:textId="77777777" w:rsidR="00775B2B" w:rsidRDefault="00000000">
            <w:pPr>
              <w:spacing w:line="320" w:lineRule="exact"/>
              <w:rPr>
                <w:bCs/>
                <w:szCs w:val="21"/>
              </w:rPr>
            </w:pPr>
            <w:r>
              <w:rPr>
                <w:bCs/>
                <w:color w:val="000000"/>
                <w:szCs w:val="21"/>
              </w:rPr>
              <w:t>爆炸极限</w:t>
            </w:r>
            <w:r>
              <w:rPr>
                <w:bCs/>
                <w:color w:val="000000"/>
                <w:szCs w:val="21"/>
              </w:rPr>
              <w:t>(V%)</w:t>
            </w:r>
          </w:p>
        </w:tc>
        <w:tc>
          <w:tcPr>
            <w:tcW w:w="1088" w:type="pct"/>
            <w:gridSpan w:val="6"/>
            <w:vAlign w:val="center"/>
          </w:tcPr>
          <w:p w14:paraId="2DC01E5C" w14:textId="77777777" w:rsidR="00775B2B" w:rsidRDefault="00000000">
            <w:pPr>
              <w:spacing w:line="320" w:lineRule="exact"/>
              <w:jc w:val="center"/>
              <w:rPr>
                <w:bCs/>
                <w:szCs w:val="21"/>
              </w:rPr>
            </w:pPr>
            <w:r>
              <w:rPr>
                <w:bCs/>
                <w:szCs w:val="21"/>
              </w:rPr>
              <w:t>无资料</w:t>
            </w:r>
          </w:p>
        </w:tc>
        <w:tc>
          <w:tcPr>
            <w:tcW w:w="592" w:type="pct"/>
            <w:gridSpan w:val="4"/>
            <w:vAlign w:val="center"/>
          </w:tcPr>
          <w:p w14:paraId="3E596B24" w14:textId="77777777" w:rsidR="00775B2B" w:rsidRDefault="00000000">
            <w:pPr>
              <w:spacing w:line="320" w:lineRule="exact"/>
              <w:rPr>
                <w:bCs/>
                <w:color w:val="000000"/>
                <w:szCs w:val="21"/>
              </w:rPr>
            </w:pPr>
            <w:r>
              <w:rPr>
                <w:bCs/>
                <w:color w:val="000000"/>
                <w:szCs w:val="21"/>
              </w:rPr>
              <w:t>灭火剂</w:t>
            </w:r>
          </w:p>
        </w:tc>
        <w:tc>
          <w:tcPr>
            <w:tcW w:w="2382" w:type="pct"/>
            <w:gridSpan w:val="14"/>
            <w:vAlign w:val="center"/>
          </w:tcPr>
          <w:p w14:paraId="07701501" w14:textId="77777777" w:rsidR="00775B2B" w:rsidRDefault="00000000">
            <w:pPr>
              <w:spacing w:line="320" w:lineRule="exact"/>
              <w:rPr>
                <w:bCs/>
                <w:color w:val="000000"/>
                <w:szCs w:val="21"/>
              </w:rPr>
            </w:pPr>
            <w:r>
              <w:rPr>
                <w:bCs/>
                <w:color w:val="000000"/>
                <w:szCs w:val="21"/>
              </w:rPr>
              <w:t>雾状水、泡沫、干粉、二氧化碳、砂土</w:t>
            </w:r>
          </w:p>
        </w:tc>
      </w:tr>
      <w:tr w:rsidR="00775B2B" w14:paraId="3C433C5C" w14:textId="77777777" w:rsidTr="006B4C92">
        <w:tc>
          <w:tcPr>
            <w:tcW w:w="1818" w:type="pct"/>
            <w:gridSpan w:val="8"/>
            <w:vAlign w:val="center"/>
          </w:tcPr>
          <w:p w14:paraId="198C5066" w14:textId="77777777" w:rsidR="00775B2B" w:rsidRDefault="00000000">
            <w:pPr>
              <w:spacing w:line="320" w:lineRule="exact"/>
              <w:rPr>
                <w:bCs/>
                <w:szCs w:val="21"/>
              </w:rPr>
            </w:pPr>
            <w:r>
              <w:rPr>
                <w:bCs/>
                <w:color w:val="000000"/>
                <w:szCs w:val="21"/>
              </w:rPr>
              <w:t>工作场所空气中容许浓度（</w:t>
            </w:r>
            <w:r>
              <w:rPr>
                <w:bCs/>
                <w:color w:val="000000"/>
                <w:szCs w:val="21"/>
              </w:rPr>
              <w:t>mg/m</w:t>
            </w:r>
            <w:r>
              <w:rPr>
                <w:bCs/>
                <w:color w:val="000000"/>
                <w:szCs w:val="21"/>
                <w:vertAlign w:val="superscript"/>
              </w:rPr>
              <w:t>3</w:t>
            </w:r>
            <w:r>
              <w:rPr>
                <w:bCs/>
                <w:color w:val="000000"/>
                <w:szCs w:val="21"/>
              </w:rPr>
              <w:t>）</w:t>
            </w:r>
          </w:p>
        </w:tc>
        <w:tc>
          <w:tcPr>
            <w:tcW w:w="407" w:type="pct"/>
            <w:gridSpan w:val="3"/>
            <w:vAlign w:val="center"/>
          </w:tcPr>
          <w:p w14:paraId="36F52136" w14:textId="77777777" w:rsidR="00775B2B" w:rsidRDefault="00000000">
            <w:pPr>
              <w:spacing w:line="320" w:lineRule="exact"/>
              <w:jc w:val="center"/>
              <w:rPr>
                <w:bCs/>
                <w:szCs w:val="21"/>
              </w:rPr>
            </w:pPr>
            <w:r>
              <w:rPr>
                <w:bCs/>
                <w:szCs w:val="21"/>
              </w:rPr>
              <w:t>MAC</w:t>
            </w:r>
          </w:p>
        </w:tc>
        <w:tc>
          <w:tcPr>
            <w:tcW w:w="486" w:type="pct"/>
            <w:gridSpan w:val="4"/>
            <w:vAlign w:val="center"/>
          </w:tcPr>
          <w:p w14:paraId="7507EB62" w14:textId="77777777" w:rsidR="00775B2B" w:rsidRDefault="00775B2B">
            <w:pPr>
              <w:spacing w:line="320" w:lineRule="exact"/>
              <w:jc w:val="center"/>
              <w:rPr>
                <w:bCs/>
                <w:szCs w:val="21"/>
              </w:rPr>
            </w:pPr>
          </w:p>
        </w:tc>
        <w:tc>
          <w:tcPr>
            <w:tcW w:w="591" w:type="pct"/>
            <w:gridSpan w:val="4"/>
            <w:vAlign w:val="center"/>
          </w:tcPr>
          <w:p w14:paraId="4BDDF57A" w14:textId="77777777" w:rsidR="00775B2B" w:rsidRDefault="00000000">
            <w:pPr>
              <w:spacing w:line="320" w:lineRule="exact"/>
              <w:jc w:val="center"/>
              <w:rPr>
                <w:bCs/>
                <w:szCs w:val="21"/>
              </w:rPr>
            </w:pPr>
            <w:r>
              <w:rPr>
                <w:bCs/>
                <w:szCs w:val="21"/>
              </w:rPr>
              <w:t>PC-TWA</w:t>
            </w:r>
          </w:p>
        </w:tc>
        <w:tc>
          <w:tcPr>
            <w:tcW w:w="586" w:type="pct"/>
            <w:gridSpan w:val="4"/>
            <w:vAlign w:val="center"/>
          </w:tcPr>
          <w:p w14:paraId="1D1F324C" w14:textId="77777777" w:rsidR="00775B2B" w:rsidRDefault="00775B2B">
            <w:pPr>
              <w:spacing w:line="320" w:lineRule="exact"/>
              <w:jc w:val="center"/>
              <w:rPr>
                <w:bCs/>
                <w:szCs w:val="21"/>
              </w:rPr>
            </w:pPr>
          </w:p>
        </w:tc>
        <w:tc>
          <w:tcPr>
            <w:tcW w:w="613" w:type="pct"/>
            <w:gridSpan w:val="3"/>
            <w:vAlign w:val="center"/>
          </w:tcPr>
          <w:p w14:paraId="50D95371" w14:textId="77777777" w:rsidR="00775B2B" w:rsidRDefault="00000000">
            <w:pPr>
              <w:spacing w:line="320" w:lineRule="exact"/>
              <w:jc w:val="center"/>
              <w:rPr>
                <w:bCs/>
                <w:szCs w:val="21"/>
              </w:rPr>
            </w:pPr>
            <w:r>
              <w:rPr>
                <w:bCs/>
                <w:szCs w:val="21"/>
              </w:rPr>
              <w:t>PC-STEL</w:t>
            </w:r>
          </w:p>
        </w:tc>
        <w:tc>
          <w:tcPr>
            <w:tcW w:w="495" w:type="pct"/>
            <w:gridSpan w:val="2"/>
            <w:vAlign w:val="center"/>
          </w:tcPr>
          <w:p w14:paraId="3C62FAFB" w14:textId="77777777" w:rsidR="00775B2B" w:rsidRDefault="00775B2B">
            <w:pPr>
              <w:spacing w:line="320" w:lineRule="exact"/>
              <w:jc w:val="center"/>
              <w:rPr>
                <w:bCs/>
                <w:szCs w:val="21"/>
              </w:rPr>
            </w:pPr>
          </w:p>
        </w:tc>
      </w:tr>
      <w:tr w:rsidR="00775B2B" w14:paraId="5F1B6673" w14:textId="77777777" w:rsidTr="006B4C92">
        <w:tc>
          <w:tcPr>
            <w:tcW w:w="1037" w:type="pct"/>
            <w:gridSpan w:val="5"/>
            <w:vAlign w:val="center"/>
          </w:tcPr>
          <w:p w14:paraId="7A6F72B4" w14:textId="77777777" w:rsidR="00775B2B" w:rsidRDefault="00000000">
            <w:pPr>
              <w:spacing w:line="320" w:lineRule="exact"/>
              <w:rPr>
                <w:bCs/>
                <w:szCs w:val="21"/>
              </w:rPr>
            </w:pPr>
            <w:r>
              <w:rPr>
                <w:bCs/>
                <w:szCs w:val="21"/>
              </w:rPr>
              <w:t>毒物侵入途径</w:t>
            </w:r>
          </w:p>
        </w:tc>
        <w:tc>
          <w:tcPr>
            <w:tcW w:w="3962" w:type="pct"/>
            <w:gridSpan w:val="23"/>
            <w:vAlign w:val="center"/>
          </w:tcPr>
          <w:p w14:paraId="20906911" w14:textId="77777777" w:rsidR="00775B2B" w:rsidRDefault="00000000">
            <w:pPr>
              <w:spacing w:line="320" w:lineRule="exact"/>
              <w:rPr>
                <w:bCs/>
                <w:szCs w:val="21"/>
              </w:rPr>
            </w:pPr>
            <w:r>
              <w:rPr>
                <w:bCs/>
                <w:szCs w:val="21"/>
              </w:rPr>
              <w:t>吸入、食入、经皮吸收</w:t>
            </w:r>
          </w:p>
        </w:tc>
      </w:tr>
      <w:tr w:rsidR="00775B2B" w14:paraId="21BB0D5E" w14:textId="77777777" w:rsidTr="006B4C92">
        <w:tc>
          <w:tcPr>
            <w:tcW w:w="1037" w:type="pct"/>
            <w:gridSpan w:val="5"/>
            <w:vAlign w:val="center"/>
          </w:tcPr>
          <w:p w14:paraId="3936293D" w14:textId="77777777" w:rsidR="00775B2B" w:rsidRDefault="00000000">
            <w:pPr>
              <w:spacing w:line="320" w:lineRule="exact"/>
              <w:rPr>
                <w:bCs/>
                <w:szCs w:val="21"/>
              </w:rPr>
            </w:pPr>
            <w:r>
              <w:rPr>
                <w:bCs/>
                <w:szCs w:val="21"/>
              </w:rPr>
              <w:t>物质危险性类别</w:t>
            </w:r>
          </w:p>
        </w:tc>
        <w:tc>
          <w:tcPr>
            <w:tcW w:w="1484" w:type="pct"/>
            <w:gridSpan w:val="8"/>
            <w:vAlign w:val="center"/>
          </w:tcPr>
          <w:p w14:paraId="6DD8CC5E" w14:textId="77777777" w:rsidR="00775B2B" w:rsidRDefault="00000000">
            <w:pPr>
              <w:spacing w:line="320" w:lineRule="exact"/>
              <w:rPr>
                <w:bCs/>
                <w:szCs w:val="21"/>
              </w:rPr>
            </w:pPr>
            <w:r>
              <w:rPr>
                <w:bCs/>
                <w:szCs w:val="21"/>
              </w:rPr>
              <w:t>第</w:t>
            </w:r>
            <w:r>
              <w:rPr>
                <w:bCs/>
                <w:szCs w:val="21"/>
              </w:rPr>
              <w:t>3.3</w:t>
            </w:r>
            <w:r>
              <w:rPr>
                <w:bCs/>
                <w:szCs w:val="21"/>
              </w:rPr>
              <w:t>类</w:t>
            </w:r>
            <w:r>
              <w:rPr>
                <w:bCs/>
                <w:szCs w:val="21"/>
              </w:rPr>
              <w:t xml:space="preserve"> </w:t>
            </w:r>
            <w:r>
              <w:rPr>
                <w:bCs/>
                <w:szCs w:val="21"/>
              </w:rPr>
              <w:t>高闪点易燃液体</w:t>
            </w:r>
          </w:p>
        </w:tc>
        <w:tc>
          <w:tcPr>
            <w:tcW w:w="977" w:type="pct"/>
            <w:gridSpan w:val="8"/>
            <w:vAlign w:val="center"/>
          </w:tcPr>
          <w:p w14:paraId="31252FBB" w14:textId="77777777" w:rsidR="00775B2B" w:rsidRDefault="00000000">
            <w:pPr>
              <w:spacing w:line="320" w:lineRule="exact"/>
              <w:rPr>
                <w:bCs/>
                <w:szCs w:val="21"/>
              </w:rPr>
            </w:pPr>
            <w:r>
              <w:rPr>
                <w:bCs/>
                <w:szCs w:val="21"/>
              </w:rPr>
              <w:t>火灾危险性分类</w:t>
            </w:r>
          </w:p>
        </w:tc>
        <w:tc>
          <w:tcPr>
            <w:tcW w:w="1500" w:type="pct"/>
            <w:gridSpan w:val="7"/>
            <w:vAlign w:val="center"/>
          </w:tcPr>
          <w:p w14:paraId="7AA4DCE4" w14:textId="77777777" w:rsidR="00775B2B" w:rsidRDefault="00000000">
            <w:pPr>
              <w:spacing w:line="320" w:lineRule="exact"/>
              <w:jc w:val="center"/>
              <w:rPr>
                <w:bCs/>
                <w:szCs w:val="21"/>
              </w:rPr>
            </w:pPr>
            <w:r>
              <w:rPr>
                <w:bCs/>
                <w:szCs w:val="21"/>
              </w:rPr>
              <w:t>丙</w:t>
            </w:r>
            <w:r>
              <w:rPr>
                <w:bCs/>
                <w:szCs w:val="21"/>
                <w:vertAlign w:val="subscript"/>
              </w:rPr>
              <w:t>A</w:t>
            </w:r>
          </w:p>
        </w:tc>
      </w:tr>
      <w:tr w:rsidR="00775B2B" w14:paraId="5C4E79EA" w14:textId="77777777" w:rsidTr="006B4C92">
        <w:tc>
          <w:tcPr>
            <w:tcW w:w="1321" w:type="pct"/>
            <w:gridSpan w:val="7"/>
            <w:vAlign w:val="center"/>
          </w:tcPr>
          <w:p w14:paraId="1FFC906A" w14:textId="77777777" w:rsidR="00775B2B" w:rsidRDefault="00000000">
            <w:pPr>
              <w:spacing w:line="320" w:lineRule="exact"/>
              <w:jc w:val="center"/>
              <w:rPr>
                <w:bCs/>
                <w:szCs w:val="21"/>
              </w:rPr>
            </w:pPr>
            <w:r>
              <w:rPr>
                <w:bCs/>
                <w:szCs w:val="21"/>
              </w:rPr>
              <w:t>爆炸物质级别及组别</w:t>
            </w:r>
          </w:p>
        </w:tc>
        <w:tc>
          <w:tcPr>
            <w:tcW w:w="1002" w:type="pct"/>
            <w:gridSpan w:val="5"/>
            <w:vAlign w:val="center"/>
          </w:tcPr>
          <w:p w14:paraId="373CEE00" w14:textId="77777777" w:rsidR="00775B2B" w:rsidRDefault="00000000">
            <w:pPr>
              <w:spacing w:line="320" w:lineRule="exact"/>
              <w:jc w:val="center"/>
              <w:rPr>
                <w:bCs/>
                <w:szCs w:val="21"/>
              </w:rPr>
            </w:pPr>
            <w:r>
              <w:rPr>
                <w:bCs/>
                <w:szCs w:val="21"/>
              </w:rPr>
              <w:t>级别</w:t>
            </w:r>
          </w:p>
        </w:tc>
        <w:tc>
          <w:tcPr>
            <w:tcW w:w="927" w:type="pct"/>
            <w:gridSpan w:val="6"/>
            <w:vAlign w:val="center"/>
          </w:tcPr>
          <w:p w14:paraId="37835862" w14:textId="77777777" w:rsidR="00775B2B" w:rsidRDefault="00000000">
            <w:pPr>
              <w:spacing w:line="320" w:lineRule="exact"/>
              <w:jc w:val="center"/>
              <w:rPr>
                <w:bCs/>
                <w:szCs w:val="21"/>
              </w:rPr>
            </w:pPr>
            <w:r>
              <w:rPr>
                <w:bCs/>
                <w:szCs w:val="21"/>
              </w:rPr>
              <w:t>ⅡA</w:t>
            </w:r>
          </w:p>
        </w:tc>
        <w:tc>
          <w:tcPr>
            <w:tcW w:w="969" w:type="pct"/>
            <w:gridSpan w:val="7"/>
            <w:vAlign w:val="center"/>
          </w:tcPr>
          <w:p w14:paraId="44E26E09" w14:textId="77777777" w:rsidR="00775B2B" w:rsidRDefault="00000000">
            <w:pPr>
              <w:spacing w:line="320" w:lineRule="exact"/>
              <w:jc w:val="center"/>
              <w:rPr>
                <w:bCs/>
                <w:szCs w:val="21"/>
              </w:rPr>
            </w:pPr>
            <w:r>
              <w:rPr>
                <w:bCs/>
                <w:szCs w:val="21"/>
              </w:rPr>
              <w:t>组别</w:t>
            </w:r>
          </w:p>
        </w:tc>
        <w:tc>
          <w:tcPr>
            <w:tcW w:w="779" w:type="pct"/>
            <w:gridSpan w:val="3"/>
            <w:vAlign w:val="center"/>
          </w:tcPr>
          <w:p w14:paraId="3DA41F38" w14:textId="77777777" w:rsidR="00775B2B" w:rsidRDefault="00000000">
            <w:pPr>
              <w:spacing w:line="320" w:lineRule="exact"/>
              <w:jc w:val="center"/>
              <w:rPr>
                <w:bCs/>
                <w:szCs w:val="21"/>
              </w:rPr>
            </w:pPr>
            <w:r>
              <w:rPr>
                <w:bCs/>
                <w:szCs w:val="21"/>
              </w:rPr>
              <w:t>T</w:t>
            </w:r>
            <w:r>
              <w:rPr>
                <w:bCs/>
                <w:szCs w:val="21"/>
                <w:vertAlign w:val="subscript"/>
              </w:rPr>
              <w:t>3</w:t>
            </w:r>
          </w:p>
        </w:tc>
      </w:tr>
      <w:tr w:rsidR="00775B2B" w14:paraId="53CDC1B8" w14:textId="77777777" w:rsidTr="006B4C92">
        <w:tc>
          <w:tcPr>
            <w:tcW w:w="1035" w:type="pct"/>
            <w:gridSpan w:val="5"/>
            <w:vAlign w:val="center"/>
          </w:tcPr>
          <w:p w14:paraId="49A7E64A" w14:textId="77777777" w:rsidR="00775B2B" w:rsidRDefault="00000000">
            <w:pPr>
              <w:spacing w:line="320" w:lineRule="exact"/>
              <w:jc w:val="center"/>
              <w:rPr>
                <w:bCs/>
                <w:szCs w:val="21"/>
              </w:rPr>
            </w:pPr>
            <w:r>
              <w:rPr>
                <w:bCs/>
                <w:szCs w:val="21"/>
              </w:rPr>
              <w:t>危险货物编号</w:t>
            </w:r>
          </w:p>
        </w:tc>
        <w:tc>
          <w:tcPr>
            <w:tcW w:w="888" w:type="pct"/>
            <w:gridSpan w:val="4"/>
            <w:vAlign w:val="center"/>
          </w:tcPr>
          <w:p w14:paraId="493A8E62" w14:textId="77777777" w:rsidR="00775B2B" w:rsidRDefault="00000000">
            <w:pPr>
              <w:spacing w:line="320" w:lineRule="exact"/>
              <w:jc w:val="center"/>
              <w:rPr>
                <w:bCs/>
                <w:szCs w:val="21"/>
              </w:rPr>
            </w:pPr>
            <w:r>
              <w:rPr>
                <w:bCs/>
                <w:szCs w:val="21"/>
              </w:rPr>
              <w:t>无资料</w:t>
            </w:r>
          </w:p>
        </w:tc>
        <w:tc>
          <w:tcPr>
            <w:tcW w:w="598" w:type="pct"/>
            <w:gridSpan w:val="4"/>
            <w:vAlign w:val="center"/>
          </w:tcPr>
          <w:p w14:paraId="667515D9" w14:textId="77777777" w:rsidR="00775B2B" w:rsidRDefault="00000000">
            <w:pPr>
              <w:spacing w:line="320" w:lineRule="exact"/>
              <w:jc w:val="center"/>
              <w:rPr>
                <w:bCs/>
                <w:szCs w:val="21"/>
              </w:rPr>
            </w:pPr>
            <w:r>
              <w:rPr>
                <w:bCs/>
                <w:szCs w:val="21"/>
              </w:rPr>
              <w:t>UN</w:t>
            </w:r>
            <w:r>
              <w:rPr>
                <w:bCs/>
                <w:szCs w:val="21"/>
              </w:rPr>
              <w:t>编号</w:t>
            </w:r>
          </w:p>
        </w:tc>
        <w:tc>
          <w:tcPr>
            <w:tcW w:w="880" w:type="pct"/>
            <w:gridSpan w:val="7"/>
            <w:vAlign w:val="center"/>
          </w:tcPr>
          <w:p w14:paraId="34D41447" w14:textId="77777777" w:rsidR="00775B2B" w:rsidRDefault="00000000">
            <w:pPr>
              <w:spacing w:line="320" w:lineRule="exact"/>
              <w:jc w:val="center"/>
              <w:rPr>
                <w:bCs/>
                <w:szCs w:val="21"/>
              </w:rPr>
            </w:pPr>
            <w:r>
              <w:rPr>
                <w:bCs/>
                <w:szCs w:val="21"/>
              </w:rPr>
              <w:t>无资料</w:t>
            </w:r>
          </w:p>
        </w:tc>
        <w:tc>
          <w:tcPr>
            <w:tcW w:w="592" w:type="pct"/>
            <w:gridSpan w:val="4"/>
            <w:vAlign w:val="center"/>
          </w:tcPr>
          <w:p w14:paraId="471AB797" w14:textId="77777777" w:rsidR="00775B2B" w:rsidRDefault="00000000">
            <w:pPr>
              <w:spacing w:line="320" w:lineRule="exact"/>
              <w:jc w:val="center"/>
              <w:rPr>
                <w:bCs/>
                <w:szCs w:val="21"/>
              </w:rPr>
            </w:pPr>
            <w:r>
              <w:rPr>
                <w:bCs/>
                <w:szCs w:val="21"/>
              </w:rPr>
              <w:t>CAS No.</w:t>
            </w:r>
          </w:p>
        </w:tc>
        <w:tc>
          <w:tcPr>
            <w:tcW w:w="1005" w:type="pct"/>
            <w:gridSpan w:val="4"/>
            <w:vAlign w:val="center"/>
          </w:tcPr>
          <w:p w14:paraId="670206DA" w14:textId="77777777" w:rsidR="00775B2B" w:rsidRDefault="00775B2B">
            <w:pPr>
              <w:spacing w:line="320" w:lineRule="exact"/>
              <w:jc w:val="center"/>
              <w:rPr>
                <w:bCs/>
                <w:szCs w:val="21"/>
              </w:rPr>
            </w:pPr>
          </w:p>
        </w:tc>
      </w:tr>
      <w:tr w:rsidR="00775B2B" w14:paraId="69AE89FF" w14:textId="77777777" w:rsidTr="006B4C92">
        <w:tc>
          <w:tcPr>
            <w:tcW w:w="1035" w:type="pct"/>
            <w:gridSpan w:val="5"/>
            <w:vAlign w:val="center"/>
          </w:tcPr>
          <w:p w14:paraId="178D9899" w14:textId="77777777" w:rsidR="00775B2B" w:rsidRDefault="00000000">
            <w:pPr>
              <w:spacing w:line="320" w:lineRule="exact"/>
              <w:jc w:val="center"/>
              <w:rPr>
                <w:bCs/>
                <w:szCs w:val="21"/>
              </w:rPr>
            </w:pPr>
            <w:r>
              <w:rPr>
                <w:bCs/>
                <w:szCs w:val="21"/>
              </w:rPr>
              <w:t>包装类别</w:t>
            </w:r>
          </w:p>
        </w:tc>
        <w:tc>
          <w:tcPr>
            <w:tcW w:w="1486" w:type="pct"/>
            <w:gridSpan w:val="8"/>
            <w:vAlign w:val="center"/>
          </w:tcPr>
          <w:p w14:paraId="2E23D683" w14:textId="77777777" w:rsidR="00775B2B" w:rsidRDefault="00000000">
            <w:pPr>
              <w:spacing w:line="320" w:lineRule="exact"/>
              <w:jc w:val="center"/>
              <w:rPr>
                <w:bCs/>
                <w:szCs w:val="21"/>
              </w:rPr>
            </w:pPr>
            <w:r>
              <w:rPr>
                <w:bCs/>
                <w:szCs w:val="21"/>
              </w:rPr>
              <w:t>无资料</w:t>
            </w:r>
          </w:p>
        </w:tc>
        <w:tc>
          <w:tcPr>
            <w:tcW w:w="880" w:type="pct"/>
            <w:gridSpan w:val="7"/>
            <w:vAlign w:val="center"/>
          </w:tcPr>
          <w:p w14:paraId="2FE92A85" w14:textId="77777777" w:rsidR="00775B2B" w:rsidRDefault="00000000">
            <w:pPr>
              <w:spacing w:line="320" w:lineRule="exact"/>
              <w:jc w:val="center"/>
              <w:rPr>
                <w:bCs/>
                <w:szCs w:val="21"/>
              </w:rPr>
            </w:pPr>
            <w:r>
              <w:rPr>
                <w:bCs/>
                <w:szCs w:val="21"/>
              </w:rPr>
              <w:t>包装标志</w:t>
            </w:r>
          </w:p>
        </w:tc>
        <w:tc>
          <w:tcPr>
            <w:tcW w:w="1597" w:type="pct"/>
            <w:gridSpan w:val="8"/>
            <w:vAlign w:val="center"/>
          </w:tcPr>
          <w:p w14:paraId="1F10FC5F" w14:textId="77777777" w:rsidR="00775B2B" w:rsidRDefault="00000000">
            <w:pPr>
              <w:spacing w:line="320" w:lineRule="exact"/>
              <w:jc w:val="center"/>
              <w:rPr>
                <w:bCs/>
                <w:szCs w:val="21"/>
              </w:rPr>
            </w:pPr>
            <w:r>
              <w:rPr>
                <w:bCs/>
                <w:szCs w:val="21"/>
              </w:rPr>
              <w:t>7</w:t>
            </w:r>
          </w:p>
        </w:tc>
      </w:tr>
      <w:tr w:rsidR="00775B2B" w14:paraId="2DB8E576" w14:textId="77777777" w:rsidTr="006B4C92">
        <w:trPr>
          <w:trHeight w:val="1167"/>
        </w:trPr>
        <w:tc>
          <w:tcPr>
            <w:tcW w:w="440" w:type="pct"/>
            <w:vAlign w:val="center"/>
          </w:tcPr>
          <w:p w14:paraId="67F0F265" w14:textId="77777777" w:rsidR="00775B2B" w:rsidRDefault="00000000">
            <w:pPr>
              <w:spacing w:line="320" w:lineRule="exact"/>
              <w:rPr>
                <w:bCs/>
                <w:szCs w:val="21"/>
              </w:rPr>
            </w:pPr>
            <w:r>
              <w:rPr>
                <w:bCs/>
                <w:color w:val="000000"/>
                <w:szCs w:val="21"/>
              </w:rPr>
              <w:t>危险特性</w:t>
            </w:r>
          </w:p>
        </w:tc>
        <w:tc>
          <w:tcPr>
            <w:tcW w:w="4559" w:type="pct"/>
            <w:gridSpan w:val="27"/>
            <w:vAlign w:val="center"/>
          </w:tcPr>
          <w:p w14:paraId="21900913" w14:textId="77777777" w:rsidR="00775B2B" w:rsidRDefault="00000000">
            <w:pPr>
              <w:spacing w:line="320" w:lineRule="exact"/>
              <w:ind w:firstLine="420"/>
              <w:rPr>
                <w:bCs/>
                <w:szCs w:val="21"/>
              </w:rPr>
            </w:pPr>
            <w:r>
              <w:rPr>
                <w:bCs/>
                <w:szCs w:val="21"/>
              </w:rPr>
              <w:t>遇明火、高热或与氧化剂接触，有引起燃烧爆炸的危险。若遇高热，容器内压增大，有开裂和爆炸的危险。</w:t>
            </w:r>
          </w:p>
        </w:tc>
      </w:tr>
      <w:tr w:rsidR="00775B2B" w14:paraId="313410D6" w14:textId="77777777" w:rsidTr="006B4C92">
        <w:trPr>
          <w:trHeight w:val="1381"/>
        </w:trPr>
        <w:tc>
          <w:tcPr>
            <w:tcW w:w="440" w:type="pct"/>
            <w:vAlign w:val="center"/>
          </w:tcPr>
          <w:p w14:paraId="2947A541" w14:textId="77777777" w:rsidR="00775B2B" w:rsidRDefault="00000000">
            <w:pPr>
              <w:spacing w:line="320" w:lineRule="exact"/>
              <w:rPr>
                <w:bCs/>
                <w:color w:val="000000"/>
                <w:szCs w:val="21"/>
              </w:rPr>
            </w:pPr>
            <w:r>
              <w:rPr>
                <w:bCs/>
                <w:color w:val="000000"/>
                <w:szCs w:val="21"/>
              </w:rPr>
              <w:t>灭火方法</w:t>
            </w:r>
          </w:p>
        </w:tc>
        <w:tc>
          <w:tcPr>
            <w:tcW w:w="4559" w:type="pct"/>
            <w:gridSpan w:val="27"/>
            <w:vAlign w:val="center"/>
          </w:tcPr>
          <w:p w14:paraId="3C9B69BB" w14:textId="77777777" w:rsidR="00775B2B" w:rsidRDefault="00000000">
            <w:pPr>
              <w:spacing w:line="320" w:lineRule="exact"/>
              <w:ind w:firstLine="420"/>
              <w:rPr>
                <w:bCs/>
                <w:color w:val="000000"/>
                <w:szCs w:val="21"/>
              </w:rPr>
            </w:pPr>
            <w:r>
              <w:rPr>
                <w:bCs/>
                <w:color w:val="000000"/>
                <w:szCs w:val="21"/>
              </w:rPr>
              <w:t>消防人员须佩戴防毒面具、穿全身消防服，在上风向灭火。尽可能将将容器从火场移至空旷处。喷水保持火场容器冷却，直至灭火结束。处在火场中的容器若已变色或从安全泄压装置中产生声音，必须马上撤离。</w:t>
            </w:r>
          </w:p>
        </w:tc>
      </w:tr>
      <w:tr w:rsidR="00775B2B" w14:paraId="3A1C741D" w14:textId="77777777" w:rsidTr="006B4C92">
        <w:trPr>
          <w:trHeight w:val="1034"/>
        </w:trPr>
        <w:tc>
          <w:tcPr>
            <w:tcW w:w="440" w:type="pct"/>
            <w:vAlign w:val="center"/>
          </w:tcPr>
          <w:p w14:paraId="3576BCC8" w14:textId="77777777" w:rsidR="00775B2B" w:rsidRDefault="00000000">
            <w:pPr>
              <w:spacing w:line="320" w:lineRule="exact"/>
              <w:rPr>
                <w:bCs/>
                <w:szCs w:val="21"/>
              </w:rPr>
            </w:pPr>
            <w:r>
              <w:rPr>
                <w:bCs/>
                <w:color w:val="000000"/>
                <w:szCs w:val="21"/>
              </w:rPr>
              <w:t>健康危害</w:t>
            </w:r>
          </w:p>
        </w:tc>
        <w:tc>
          <w:tcPr>
            <w:tcW w:w="4559" w:type="pct"/>
            <w:gridSpan w:val="27"/>
            <w:vAlign w:val="center"/>
          </w:tcPr>
          <w:p w14:paraId="273512BC" w14:textId="77777777" w:rsidR="00775B2B" w:rsidRDefault="00000000">
            <w:pPr>
              <w:spacing w:line="320" w:lineRule="exact"/>
              <w:ind w:firstLine="420"/>
              <w:rPr>
                <w:bCs/>
                <w:szCs w:val="21"/>
              </w:rPr>
            </w:pPr>
            <w:r>
              <w:rPr>
                <w:bCs/>
                <w:szCs w:val="21"/>
              </w:rPr>
              <w:t>皮肤接触柴油可引起接触性皮炎、油性痤疮吸入可引起吸入性肺炎。能经胎盘进入胎儿血中。柴油废气可引起眼、鼻刺激症状，头晕及头痛。</w:t>
            </w:r>
          </w:p>
        </w:tc>
      </w:tr>
      <w:tr w:rsidR="00775B2B" w14:paraId="68B33886" w14:textId="77777777" w:rsidTr="006B4C92">
        <w:trPr>
          <w:trHeight w:val="1772"/>
        </w:trPr>
        <w:tc>
          <w:tcPr>
            <w:tcW w:w="440" w:type="pct"/>
            <w:vAlign w:val="center"/>
          </w:tcPr>
          <w:p w14:paraId="709F50C0" w14:textId="77777777" w:rsidR="00775B2B" w:rsidRDefault="00000000">
            <w:pPr>
              <w:spacing w:line="320" w:lineRule="exact"/>
              <w:rPr>
                <w:bCs/>
                <w:szCs w:val="21"/>
              </w:rPr>
            </w:pPr>
            <w:r>
              <w:rPr>
                <w:bCs/>
                <w:color w:val="000000"/>
                <w:szCs w:val="21"/>
              </w:rPr>
              <w:t>泄漏紧急处理</w:t>
            </w:r>
          </w:p>
        </w:tc>
        <w:tc>
          <w:tcPr>
            <w:tcW w:w="4559" w:type="pct"/>
            <w:gridSpan w:val="27"/>
            <w:vAlign w:val="center"/>
          </w:tcPr>
          <w:p w14:paraId="2AE9DC3F" w14:textId="77777777" w:rsidR="00775B2B" w:rsidRDefault="00000000">
            <w:pPr>
              <w:spacing w:line="320" w:lineRule="exact"/>
              <w:ind w:firstLine="420"/>
              <w:rPr>
                <w:bCs/>
                <w:szCs w:val="21"/>
              </w:rPr>
            </w:pPr>
            <w:r>
              <w:rPr>
                <w:bCs/>
                <w:color w:val="000000"/>
                <w:szCs w:val="21"/>
              </w:rPr>
              <w:t>迅速撤离泄漏污染区人员至安全区，并进行隔离，严格限制出入。切断火源。建议应急处理人员戴自给正压式呼吸器，穿一般作业工作服。尽可能切断泄漏源。防止流入下水道、排洪沟等限制性空间。小量泄漏：用活性炭或其它惰性材料吸收。大量泄漏：构筑围堤或挖坑收容用泵转移至槽车或专用收集器内，回收或运至废物处理场所处置。</w:t>
            </w:r>
          </w:p>
        </w:tc>
      </w:tr>
      <w:tr w:rsidR="00775B2B" w14:paraId="06E4221A" w14:textId="77777777" w:rsidTr="006B4C92">
        <w:trPr>
          <w:trHeight w:val="1722"/>
        </w:trPr>
        <w:tc>
          <w:tcPr>
            <w:tcW w:w="440" w:type="pct"/>
            <w:vAlign w:val="center"/>
          </w:tcPr>
          <w:p w14:paraId="3E8C4C24" w14:textId="77777777" w:rsidR="00775B2B" w:rsidRDefault="00000000">
            <w:pPr>
              <w:spacing w:line="320" w:lineRule="exact"/>
              <w:rPr>
                <w:bCs/>
                <w:szCs w:val="21"/>
              </w:rPr>
            </w:pPr>
            <w:r>
              <w:rPr>
                <w:bCs/>
                <w:szCs w:val="21"/>
              </w:rPr>
              <w:t>操作处置注意事项</w:t>
            </w:r>
          </w:p>
        </w:tc>
        <w:tc>
          <w:tcPr>
            <w:tcW w:w="4559" w:type="pct"/>
            <w:gridSpan w:val="27"/>
            <w:vAlign w:val="center"/>
          </w:tcPr>
          <w:p w14:paraId="2751C44A" w14:textId="77777777" w:rsidR="00775B2B" w:rsidRDefault="00000000">
            <w:pPr>
              <w:spacing w:line="320" w:lineRule="exact"/>
              <w:rPr>
                <w:bCs/>
                <w:szCs w:val="21"/>
              </w:rPr>
            </w:pPr>
            <w:r>
              <w:rPr>
                <w:bCs/>
                <w:szCs w:val="21"/>
              </w:rPr>
              <w:t xml:space="preserve">    </w:t>
            </w:r>
            <w:r>
              <w:rPr>
                <w:bCs/>
                <w:szCs w:val="21"/>
              </w:rPr>
              <w:t>密闭操作，注意通风。操作人员必须经过专门培训，严格遵守操作规程。建议操作人员佩戴自吸过滤式防毒面具（半面罩），戴化学安全防护眼镜，戴橡胶耐油手套。远离火种、热源，工作场所严禁吸烟。使用防爆型的通风系统和设备。防止蒸气泄漏到工作场所的空气中。避免与氧化剂、卤素接触。充装要控制流速，防止静电积聚。搬运时要轻装轻卸，防止包装及容器损坏。配备相应品种和数量的消防器材及泄漏应急设备。倒空的容器可能残留有害物。</w:t>
            </w:r>
          </w:p>
        </w:tc>
      </w:tr>
      <w:tr w:rsidR="00775B2B" w14:paraId="325E8445" w14:textId="77777777" w:rsidTr="006B4C92">
        <w:trPr>
          <w:trHeight w:val="1503"/>
        </w:trPr>
        <w:tc>
          <w:tcPr>
            <w:tcW w:w="440" w:type="pct"/>
            <w:vAlign w:val="center"/>
          </w:tcPr>
          <w:p w14:paraId="78FD0367" w14:textId="77777777" w:rsidR="00775B2B" w:rsidRDefault="00000000">
            <w:pPr>
              <w:spacing w:line="320" w:lineRule="exact"/>
              <w:rPr>
                <w:bCs/>
                <w:color w:val="000000"/>
                <w:szCs w:val="21"/>
              </w:rPr>
            </w:pPr>
            <w:r>
              <w:rPr>
                <w:bCs/>
                <w:color w:val="000000"/>
                <w:szCs w:val="21"/>
              </w:rPr>
              <w:t>储存注意事项</w:t>
            </w:r>
          </w:p>
        </w:tc>
        <w:tc>
          <w:tcPr>
            <w:tcW w:w="4559" w:type="pct"/>
            <w:gridSpan w:val="27"/>
            <w:vAlign w:val="center"/>
          </w:tcPr>
          <w:p w14:paraId="1D787CF5" w14:textId="77777777" w:rsidR="00775B2B" w:rsidRDefault="00000000">
            <w:pPr>
              <w:spacing w:line="320" w:lineRule="exact"/>
              <w:ind w:firstLine="420"/>
              <w:rPr>
                <w:bCs/>
                <w:szCs w:val="21"/>
              </w:rPr>
            </w:pPr>
            <w:r>
              <w:rPr>
                <w:bCs/>
                <w:color w:val="000000"/>
                <w:szCs w:val="21"/>
              </w:rPr>
              <w:t>储存于阴凉、通风库房内。远离火种、热源。应与氧化剂、卤素分开存放，切忌混储。采用防爆型照明、通风设施。禁止使用易产生火花的机械设备和工具。储区应备用泄漏应急处理设备和合适的收容材料。</w:t>
            </w:r>
          </w:p>
        </w:tc>
      </w:tr>
    </w:tbl>
    <w:p w14:paraId="6F05068F" w14:textId="77777777" w:rsidR="00775B2B" w:rsidRDefault="00000000">
      <w:pPr>
        <w:autoSpaceDE w:val="0"/>
        <w:autoSpaceDN w:val="0"/>
        <w:adjustRightInd w:val="0"/>
        <w:spacing w:line="360" w:lineRule="auto"/>
        <w:ind w:firstLineChars="200" w:firstLine="480"/>
        <w:jc w:val="left"/>
        <w:rPr>
          <w:sz w:val="24"/>
        </w:rPr>
      </w:pPr>
      <w:r>
        <w:rPr>
          <w:rFonts w:hint="eastAsia"/>
          <w:kern w:val="0"/>
          <w:sz w:val="24"/>
        </w:rPr>
        <w:lastRenderedPageBreak/>
        <w:t>硫酸铵：硫酸铵水溶液呈酸性，具有吸湿性，吸湿后容易固结成块。加热到</w:t>
      </w:r>
      <w:r>
        <w:rPr>
          <w:rFonts w:hint="eastAsia"/>
          <w:kern w:val="0"/>
          <w:sz w:val="24"/>
        </w:rPr>
        <w:t>513</w:t>
      </w:r>
      <w:r>
        <w:rPr>
          <w:rFonts w:hint="eastAsia"/>
          <w:kern w:val="0"/>
          <w:sz w:val="24"/>
        </w:rPr>
        <w:t>℃以上会完全分解成氨气、氮气、二氧化硫及水。与碱类反应会放出氨气，与氯化钡溶液反应会生成硫酸钡沉淀，也可以使蛋白质发生盐析。</w:t>
      </w:r>
    </w:p>
    <w:p w14:paraId="2ED97E55" w14:textId="77777777" w:rsidR="00775B2B" w:rsidRDefault="00000000">
      <w:pPr>
        <w:pStyle w:val="40"/>
        <w:spacing w:before="0" w:after="0" w:line="520" w:lineRule="exact"/>
        <w:rPr>
          <w:b/>
          <w:szCs w:val="24"/>
        </w:rPr>
      </w:pPr>
      <w:r>
        <w:rPr>
          <w:b/>
          <w:szCs w:val="24"/>
        </w:rPr>
        <w:t>5.10.2.2</w:t>
      </w:r>
      <w:r>
        <w:rPr>
          <w:b/>
          <w:szCs w:val="24"/>
        </w:rPr>
        <w:t>生产装置风险识别</w:t>
      </w:r>
    </w:p>
    <w:p w14:paraId="68D04962" w14:textId="77777777" w:rsidR="00775B2B" w:rsidRDefault="00000000">
      <w:pPr>
        <w:spacing w:line="360" w:lineRule="auto"/>
        <w:ind w:firstLineChars="200" w:firstLine="480"/>
        <w:rPr>
          <w:sz w:val="24"/>
        </w:rPr>
      </w:pPr>
      <w:r>
        <w:rPr>
          <w:sz w:val="24"/>
        </w:rPr>
        <w:t>本装置生产过程涉及氨输送，采用自动控制，提高了控制精度，从根本上提高了生产流程的</w:t>
      </w:r>
      <w:r>
        <w:rPr>
          <w:rFonts w:hint="eastAsia"/>
          <w:sz w:val="24"/>
        </w:rPr>
        <w:t>安全</w:t>
      </w:r>
      <w:r>
        <w:rPr>
          <w:sz w:val="24"/>
        </w:rPr>
        <w:t>程度。但其可靠性是建立</w:t>
      </w:r>
      <w:r>
        <w:rPr>
          <w:rFonts w:hint="eastAsia"/>
          <w:sz w:val="24"/>
        </w:rPr>
        <w:t>在</w:t>
      </w:r>
      <w:r>
        <w:rPr>
          <w:sz w:val="24"/>
        </w:rPr>
        <w:t>控制系统的设备要始终保持完好这一基础上的。从各单位参数的测量及信号转换、信号处理及反馈，到执行组件的调节，各个硬件、软件均必须始终保持完好状态，任何一个环节出现故障，都可能引起控制系统的失控，若</w:t>
      </w:r>
      <w:r>
        <w:rPr>
          <w:rFonts w:hint="eastAsia"/>
          <w:sz w:val="24"/>
        </w:rPr>
        <w:t>联锁</w:t>
      </w:r>
      <w:r>
        <w:rPr>
          <w:sz w:val="24"/>
        </w:rPr>
        <w:t>系统失灵，可导致危险物流</w:t>
      </w:r>
      <w:r>
        <w:rPr>
          <w:rFonts w:hint="eastAsia"/>
          <w:sz w:val="24"/>
        </w:rPr>
        <w:t>泄漏</w:t>
      </w:r>
      <w:r>
        <w:rPr>
          <w:sz w:val="24"/>
        </w:rPr>
        <w:t>，从而引发火灾、爆炸或人员中毒。</w:t>
      </w:r>
    </w:p>
    <w:p w14:paraId="199C31E2" w14:textId="77777777" w:rsidR="00775B2B" w:rsidRDefault="00000000">
      <w:pPr>
        <w:pStyle w:val="40"/>
        <w:spacing w:before="0" w:after="0" w:line="520" w:lineRule="exact"/>
        <w:rPr>
          <w:b/>
          <w:szCs w:val="24"/>
        </w:rPr>
      </w:pPr>
      <w:r>
        <w:rPr>
          <w:b/>
          <w:szCs w:val="24"/>
        </w:rPr>
        <w:t>5.10.3.3</w:t>
      </w:r>
      <w:r>
        <w:rPr>
          <w:b/>
          <w:szCs w:val="24"/>
        </w:rPr>
        <w:t>贮运系统风险识别</w:t>
      </w:r>
    </w:p>
    <w:p w14:paraId="1832798E" w14:textId="77777777" w:rsidR="00775B2B" w:rsidRDefault="00000000">
      <w:pPr>
        <w:spacing w:line="360" w:lineRule="auto"/>
        <w:ind w:firstLineChars="200" w:firstLine="480"/>
        <w:rPr>
          <w:sz w:val="24"/>
        </w:rPr>
      </w:pPr>
      <w:r>
        <w:rPr>
          <w:sz w:val="24"/>
        </w:rPr>
        <w:t>液氨管道裂缝或破裂可造成物料</w:t>
      </w:r>
      <w:r>
        <w:rPr>
          <w:rFonts w:hint="eastAsia"/>
          <w:sz w:val="24"/>
        </w:rPr>
        <w:t>泄漏</w:t>
      </w:r>
      <w:r>
        <w:rPr>
          <w:sz w:val="24"/>
        </w:rPr>
        <w:t>，产生的原因主要有：管材质量缺陷和焊接质量差；地基沉降、地层滑动及地面支架失稳，噪声管道扭曲断裂；内部、外部腐蚀穿孔；快速开泵和停泵会造成对管道的冲击，有可能使管道破裂；外力碰撞可导致管道破裂。</w:t>
      </w:r>
    </w:p>
    <w:p w14:paraId="636DF6E1" w14:textId="77777777" w:rsidR="00775B2B" w:rsidRDefault="00000000">
      <w:pPr>
        <w:pStyle w:val="30"/>
        <w:adjustRightInd w:val="0"/>
        <w:snapToGrid w:val="0"/>
        <w:spacing w:before="0" w:after="0" w:line="520" w:lineRule="exact"/>
        <w:rPr>
          <w:rFonts w:eastAsia="黑体"/>
          <w:sz w:val="24"/>
          <w:szCs w:val="24"/>
        </w:rPr>
      </w:pPr>
      <w:r>
        <w:rPr>
          <w:rFonts w:eastAsia="黑体"/>
          <w:sz w:val="24"/>
          <w:szCs w:val="24"/>
        </w:rPr>
        <w:t>5.10.3</w:t>
      </w:r>
      <w:r>
        <w:rPr>
          <w:rFonts w:eastAsia="黑体" w:hint="eastAsia"/>
          <w:sz w:val="24"/>
          <w:szCs w:val="24"/>
        </w:rPr>
        <w:t>环境风险防范措施及应急要求</w:t>
      </w:r>
    </w:p>
    <w:p w14:paraId="0CA4FBB8" w14:textId="77777777" w:rsidR="00775B2B" w:rsidRDefault="00000000">
      <w:pPr>
        <w:spacing w:line="360" w:lineRule="auto"/>
        <w:ind w:firstLineChars="200" w:firstLine="480"/>
        <w:rPr>
          <w:sz w:val="24"/>
        </w:rPr>
      </w:pPr>
      <w:r>
        <w:rPr>
          <w:rFonts w:hint="eastAsia"/>
          <w:sz w:val="24"/>
        </w:rPr>
        <w:t>（</w:t>
      </w:r>
      <w:r>
        <w:rPr>
          <w:rFonts w:hint="eastAsia"/>
          <w:sz w:val="24"/>
        </w:rPr>
        <w:t>1</w:t>
      </w:r>
      <w:r>
        <w:rPr>
          <w:rFonts w:hint="eastAsia"/>
          <w:sz w:val="24"/>
        </w:rPr>
        <w:t>）环境影响途径防范措施</w:t>
      </w:r>
    </w:p>
    <w:p w14:paraId="30597D7D" w14:textId="77777777" w:rsidR="00775B2B" w:rsidRDefault="00000000">
      <w:pPr>
        <w:spacing w:line="360" w:lineRule="auto"/>
        <w:ind w:firstLineChars="200" w:firstLine="480"/>
        <w:rPr>
          <w:sz w:val="24"/>
        </w:rPr>
      </w:pPr>
      <w:r>
        <w:rPr>
          <w:rFonts w:hint="eastAsia"/>
          <w:sz w:val="24"/>
        </w:rPr>
        <w:t>本项目环境影响途径主要包括三个方面，分别为大气扩散、土壤吸附和地下水扩散。厂区设置火灾报警及消防控制系统，由布置在集中控制室的中央监控盘</w:t>
      </w:r>
      <w:r>
        <w:rPr>
          <w:rFonts w:hint="eastAsia"/>
          <w:sz w:val="24"/>
        </w:rPr>
        <w:t>(</w:t>
      </w:r>
      <w:r>
        <w:rPr>
          <w:rFonts w:hint="eastAsia"/>
          <w:sz w:val="24"/>
        </w:rPr>
        <w:t>配备</w:t>
      </w:r>
      <w:r>
        <w:rPr>
          <w:rFonts w:hint="eastAsia"/>
          <w:sz w:val="24"/>
        </w:rPr>
        <w:t>LCD</w:t>
      </w:r>
      <w:r>
        <w:rPr>
          <w:rFonts w:hint="eastAsia"/>
          <w:sz w:val="24"/>
        </w:rPr>
        <w:t>上位机</w:t>
      </w:r>
      <w:r>
        <w:rPr>
          <w:rFonts w:hint="eastAsia"/>
          <w:sz w:val="24"/>
        </w:rPr>
        <w:t>)</w:t>
      </w:r>
      <w:r>
        <w:rPr>
          <w:rFonts w:hint="eastAsia"/>
          <w:sz w:val="24"/>
        </w:rPr>
        <w:t>、区域报警盘、报警触发装置</w:t>
      </w:r>
      <w:r>
        <w:rPr>
          <w:rFonts w:hint="eastAsia"/>
          <w:sz w:val="24"/>
        </w:rPr>
        <w:t>(</w:t>
      </w:r>
      <w:r>
        <w:rPr>
          <w:rFonts w:hint="eastAsia"/>
          <w:sz w:val="24"/>
        </w:rPr>
        <w:t>手动和自动两种</w:t>
      </w:r>
      <w:r>
        <w:rPr>
          <w:rFonts w:hint="eastAsia"/>
          <w:sz w:val="24"/>
        </w:rPr>
        <w:t>)</w:t>
      </w:r>
      <w:r>
        <w:rPr>
          <w:rFonts w:hint="eastAsia"/>
          <w:sz w:val="24"/>
        </w:rPr>
        <w:t>组成。中央监控装置布置在集中控制室内，与电厂的运行指挥密切结合。中央监控盘上设有消防水泵紧急启动按钮，负责全厂火灾报警、消防系统的监控。室外变压器区域的火灾报警与消防系统应联动，为自动报警、自动灭火或确认后手动灭火。当主变发生泄漏并引发火灾事故发生时启动消防控制系统，及时对火灾进行控制。火灾及时得到控制后，对环境空气质量的影响将会很快消除。</w:t>
      </w:r>
    </w:p>
    <w:p w14:paraId="742FEE5D" w14:textId="77777777" w:rsidR="00775B2B" w:rsidRDefault="00000000">
      <w:pPr>
        <w:spacing w:line="360" w:lineRule="auto"/>
        <w:ind w:firstLineChars="200" w:firstLine="480"/>
        <w:rPr>
          <w:sz w:val="24"/>
        </w:rPr>
      </w:pPr>
      <w:r>
        <w:rPr>
          <w:rFonts w:hint="eastAsia"/>
          <w:sz w:val="24"/>
        </w:rPr>
        <w:t>为防止泄漏事故造成土壤和地下水污染，除设置监控报警、配套有效地收集、处置物资，以保证及时发现和采取有效的处置措施外，根据《环境影响评价技术导则地下水环境》</w:t>
      </w:r>
      <w:r>
        <w:rPr>
          <w:rFonts w:hint="eastAsia"/>
          <w:sz w:val="24"/>
        </w:rPr>
        <w:t>(HJ610-2016)</w:t>
      </w:r>
      <w:r>
        <w:rPr>
          <w:rFonts w:hint="eastAsia"/>
          <w:sz w:val="24"/>
        </w:rPr>
        <w:t>，柴油储罐区应进行重点防渗，通过有效的防渗措施杜绝生产过程中物质泄漏对地下水和土壤造成污染的可能性。</w:t>
      </w:r>
    </w:p>
    <w:p w14:paraId="6DD84A56" w14:textId="77777777" w:rsidR="00775B2B" w:rsidRDefault="00000000">
      <w:pPr>
        <w:spacing w:line="360" w:lineRule="auto"/>
        <w:ind w:firstLineChars="200" w:firstLine="480"/>
        <w:rPr>
          <w:sz w:val="24"/>
        </w:rPr>
      </w:pPr>
      <w:r>
        <w:rPr>
          <w:rFonts w:hint="eastAsia"/>
          <w:sz w:val="24"/>
        </w:rPr>
        <w:lastRenderedPageBreak/>
        <w:t>（</w:t>
      </w:r>
      <w:r>
        <w:rPr>
          <w:rFonts w:hint="eastAsia"/>
          <w:sz w:val="24"/>
        </w:rPr>
        <w:t>2</w:t>
      </w:r>
      <w:r>
        <w:rPr>
          <w:rFonts w:hint="eastAsia"/>
          <w:sz w:val="24"/>
        </w:rPr>
        <w:t>）环境风险管理</w:t>
      </w:r>
    </w:p>
    <w:p w14:paraId="1DA8BC75" w14:textId="77777777" w:rsidR="00775B2B" w:rsidRDefault="00000000">
      <w:pPr>
        <w:spacing w:line="360" w:lineRule="auto"/>
        <w:ind w:firstLineChars="200" w:firstLine="480"/>
        <w:rPr>
          <w:sz w:val="24"/>
        </w:rPr>
      </w:pPr>
      <w:r>
        <w:rPr>
          <w:rFonts w:hint="eastAsia"/>
          <w:sz w:val="24"/>
        </w:rPr>
        <w:t>①建立健全的安全生产、环境风险管理组织体系和管理责任制，设置管理机构。</w:t>
      </w:r>
    </w:p>
    <w:p w14:paraId="6D5287AD" w14:textId="77777777" w:rsidR="00775B2B" w:rsidRDefault="00000000">
      <w:pPr>
        <w:spacing w:line="360" w:lineRule="auto"/>
        <w:ind w:firstLineChars="200" w:firstLine="480"/>
        <w:rPr>
          <w:sz w:val="24"/>
        </w:rPr>
      </w:pPr>
      <w:r>
        <w:rPr>
          <w:rFonts w:hint="eastAsia"/>
          <w:sz w:val="24"/>
        </w:rPr>
        <w:t>②制定安全生产、环境风险管理制度，包括安全生产奖惩，安全培训教育，作业人员管理，安全检查和隐患排查治理，应急管理，生产安全事故或者重大事件管理，防火、防爆、防中毒、防泄漏管理，设备检维修等作业安全管理，职业健康相关管理，劳动防护用品使用维护管理等相关制度。</w:t>
      </w:r>
    </w:p>
    <w:p w14:paraId="122BFA60" w14:textId="77777777" w:rsidR="00775B2B" w:rsidRDefault="00000000">
      <w:pPr>
        <w:spacing w:line="360" w:lineRule="auto"/>
        <w:ind w:firstLineChars="200" w:firstLine="480"/>
        <w:rPr>
          <w:sz w:val="24"/>
        </w:rPr>
      </w:pPr>
      <w:r>
        <w:rPr>
          <w:rFonts w:hint="eastAsia"/>
          <w:sz w:val="24"/>
        </w:rPr>
        <w:t>③编制安全操作规程，包括预防过程异常或预防误操作措施、紧急停车方案。内容涵盖主变压器检维修作业等。</w:t>
      </w:r>
    </w:p>
    <w:p w14:paraId="3C30F889" w14:textId="77777777" w:rsidR="00775B2B" w:rsidRDefault="00000000">
      <w:pPr>
        <w:spacing w:line="360" w:lineRule="auto"/>
        <w:ind w:firstLineChars="200" w:firstLine="480"/>
        <w:rPr>
          <w:sz w:val="24"/>
        </w:rPr>
      </w:pPr>
      <w:r>
        <w:rPr>
          <w:rFonts w:hint="eastAsia"/>
          <w:sz w:val="24"/>
        </w:rPr>
        <w:t>④按照相关要求制定突发环境事件应急预案，并完成备案，同时组织开展培训和演练。</w:t>
      </w:r>
    </w:p>
    <w:p w14:paraId="3DBB7A6F" w14:textId="77777777" w:rsidR="00775B2B" w:rsidRDefault="00000000">
      <w:pPr>
        <w:spacing w:line="360" w:lineRule="auto"/>
        <w:ind w:firstLineChars="200" w:firstLine="480"/>
        <w:rPr>
          <w:sz w:val="24"/>
        </w:rPr>
      </w:pPr>
      <w:r>
        <w:rPr>
          <w:rFonts w:hint="eastAsia"/>
          <w:sz w:val="24"/>
        </w:rPr>
        <w:t>⑤主要负责人和管理人员具备一定程度的专业知识和与生产经营活动相适应的安全生产知识、管理能力，取得相关资格证书。特种作业人员应当依照规定，取得特种作业操作证书。</w:t>
      </w:r>
    </w:p>
    <w:p w14:paraId="5C54C5EB" w14:textId="77777777" w:rsidR="00775B2B" w:rsidRDefault="00000000">
      <w:pPr>
        <w:pStyle w:val="30"/>
        <w:adjustRightInd w:val="0"/>
        <w:snapToGrid w:val="0"/>
        <w:spacing w:before="0" w:after="0" w:line="520" w:lineRule="exact"/>
        <w:rPr>
          <w:rFonts w:eastAsia="黑体"/>
          <w:sz w:val="24"/>
          <w:szCs w:val="24"/>
        </w:rPr>
      </w:pPr>
      <w:r>
        <w:rPr>
          <w:rFonts w:eastAsia="黑体"/>
          <w:sz w:val="24"/>
          <w:szCs w:val="24"/>
        </w:rPr>
        <w:t>5.1</w:t>
      </w:r>
      <w:bookmarkStart w:id="1209" w:name="_Toc171487646"/>
      <w:r>
        <w:rPr>
          <w:rFonts w:eastAsia="黑体" w:hint="eastAsia"/>
          <w:sz w:val="24"/>
          <w:szCs w:val="24"/>
        </w:rPr>
        <w:t>0.4</w:t>
      </w:r>
      <w:r>
        <w:rPr>
          <w:rFonts w:eastAsia="黑体" w:hint="eastAsia"/>
          <w:sz w:val="24"/>
          <w:szCs w:val="24"/>
        </w:rPr>
        <w:t>突发环境事件应急预案</w:t>
      </w:r>
      <w:bookmarkEnd w:id="1209"/>
    </w:p>
    <w:p w14:paraId="3B39C128" w14:textId="77777777" w:rsidR="00775B2B" w:rsidRDefault="00000000">
      <w:pPr>
        <w:pStyle w:val="40"/>
        <w:spacing w:before="0" w:after="0" w:line="520" w:lineRule="exact"/>
        <w:rPr>
          <w:b/>
          <w:szCs w:val="24"/>
        </w:rPr>
      </w:pPr>
      <w:r>
        <w:rPr>
          <w:b/>
          <w:szCs w:val="24"/>
        </w:rPr>
        <w:t>5.1</w:t>
      </w:r>
      <w:r>
        <w:rPr>
          <w:rFonts w:hint="eastAsia"/>
          <w:b/>
          <w:szCs w:val="24"/>
        </w:rPr>
        <w:t>0</w:t>
      </w:r>
      <w:r>
        <w:rPr>
          <w:b/>
          <w:szCs w:val="24"/>
        </w:rPr>
        <w:t>.</w:t>
      </w:r>
      <w:r>
        <w:rPr>
          <w:rFonts w:hint="eastAsia"/>
          <w:b/>
          <w:szCs w:val="24"/>
        </w:rPr>
        <w:t>4.</w:t>
      </w:r>
      <w:r>
        <w:rPr>
          <w:b/>
          <w:szCs w:val="24"/>
        </w:rPr>
        <w:t>1</w:t>
      </w:r>
      <w:bookmarkStart w:id="1210" w:name="_Hlk144286783"/>
      <w:r>
        <w:rPr>
          <w:rFonts w:hint="eastAsia"/>
          <w:b/>
          <w:szCs w:val="24"/>
        </w:rPr>
        <w:t>突发环境事件应急预案编制要求</w:t>
      </w:r>
      <w:bookmarkEnd w:id="1210"/>
    </w:p>
    <w:p w14:paraId="31B3EDE1" w14:textId="77777777" w:rsidR="00775B2B" w:rsidRDefault="00000000">
      <w:pPr>
        <w:pStyle w:val="w0"/>
        <w:ind w:firstLine="480"/>
      </w:pPr>
      <w:bookmarkStart w:id="1211" w:name="_Hlk144286794"/>
      <w:r>
        <w:rPr>
          <w:rFonts w:ascii="宋体" w:hAnsi="宋体" w:cs="宋体" w:hint="eastAsia"/>
        </w:rPr>
        <w:t>根据《企业事业单位突发环境事件应急预案备案管理办法（试行）》（环发〔2015〕4号），建设单位应编制本项目环境风险应急预案，并应当在建设项目投入生产或者使用前，按照该办法第十五条要求，向建设项目所在地受理部门备案。</w:t>
      </w:r>
    </w:p>
    <w:p w14:paraId="5EB99C1D" w14:textId="77777777" w:rsidR="00775B2B" w:rsidRDefault="00000000">
      <w:pPr>
        <w:pStyle w:val="w0"/>
        <w:ind w:firstLine="480"/>
      </w:pPr>
      <w:r>
        <w:rPr>
          <w:rFonts w:ascii="宋体" w:hAnsi="宋体" w:cs="宋体" w:hint="eastAsia"/>
        </w:rPr>
        <w:t>本项目突发环境事件应急预案编制提纲见表</w:t>
      </w:r>
      <w:r>
        <w:rPr>
          <w:rFonts w:eastAsia="宋体" w:hint="eastAsia"/>
        </w:rPr>
        <w:t>5.10-5</w:t>
      </w:r>
      <w:r>
        <w:rPr>
          <w:rFonts w:ascii="宋体" w:hAnsi="宋体" w:cs="宋体" w:hint="eastAsia"/>
        </w:rPr>
        <w:t>，可供建设单位制定应急预案参考。</w:t>
      </w:r>
    </w:p>
    <w:p w14:paraId="11A6FA67" w14:textId="1056C6ED" w:rsidR="00775B2B" w:rsidRDefault="00000000">
      <w:pPr>
        <w:jc w:val="center"/>
        <w:rPr>
          <w:rFonts w:eastAsia="黑体"/>
          <w:bCs/>
          <w:sz w:val="24"/>
        </w:rPr>
      </w:pPr>
      <w:bookmarkStart w:id="1212" w:name="_Ref81993549"/>
      <w:r>
        <w:rPr>
          <w:rFonts w:eastAsia="黑体" w:hint="eastAsia"/>
          <w:bCs/>
          <w:sz w:val="24"/>
        </w:rPr>
        <w:t>表</w:t>
      </w:r>
      <w:bookmarkEnd w:id="1212"/>
      <w:r>
        <w:rPr>
          <w:rFonts w:eastAsia="黑体" w:hint="eastAsia"/>
          <w:bCs/>
          <w:sz w:val="24"/>
        </w:rPr>
        <w:t>5.10-5</w:t>
      </w:r>
      <w:r>
        <w:rPr>
          <w:rFonts w:eastAsia="黑体"/>
          <w:bCs/>
          <w:sz w:val="24"/>
        </w:rPr>
        <w:t xml:space="preserve">    </w:t>
      </w:r>
      <w:r>
        <w:rPr>
          <w:rFonts w:eastAsia="黑体" w:hint="eastAsia"/>
          <w:bCs/>
          <w:sz w:val="24"/>
        </w:rPr>
        <w:t>环境风险的突发性事故应急预案</w:t>
      </w:r>
    </w:p>
    <w:tbl>
      <w:tblPr>
        <w:tblStyle w:val="afff6"/>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927"/>
        <w:gridCol w:w="1658"/>
        <w:gridCol w:w="5691"/>
      </w:tblGrid>
      <w:tr w:rsidR="00775B2B" w14:paraId="58031F13" w14:textId="77777777" w:rsidTr="006B4C92">
        <w:trPr>
          <w:trHeight w:val="283"/>
          <w:tblHeader/>
        </w:trPr>
        <w:tc>
          <w:tcPr>
            <w:tcW w:w="948" w:type="dxa"/>
            <w:vAlign w:val="center"/>
          </w:tcPr>
          <w:p w14:paraId="4DE0EA2E" w14:textId="77777777" w:rsidR="00775B2B" w:rsidRPr="006B4C92" w:rsidRDefault="00000000" w:rsidP="006B4C92">
            <w:pPr>
              <w:pStyle w:val="w1"/>
              <w:rPr>
                <w:sz w:val="21"/>
                <w:szCs w:val="21"/>
              </w:rPr>
            </w:pPr>
            <w:r w:rsidRPr="006B4C92">
              <w:rPr>
                <w:sz w:val="21"/>
                <w:szCs w:val="21"/>
              </w:rPr>
              <w:t>章节</w:t>
            </w:r>
          </w:p>
        </w:tc>
        <w:tc>
          <w:tcPr>
            <w:tcW w:w="1701" w:type="dxa"/>
            <w:vAlign w:val="center"/>
          </w:tcPr>
          <w:p w14:paraId="4884B95B" w14:textId="77777777" w:rsidR="00775B2B" w:rsidRPr="006B4C92" w:rsidRDefault="00000000" w:rsidP="006B4C92">
            <w:pPr>
              <w:pStyle w:val="w1"/>
              <w:rPr>
                <w:sz w:val="21"/>
                <w:szCs w:val="21"/>
              </w:rPr>
            </w:pPr>
            <w:r w:rsidRPr="006B4C92">
              <w:rPr>
                <w:sz w:val="21"/>
                <w:szCs w:val="21"/>
              </w:rPr>
              <w:t>项目</w:t>
            </w:r>
          </w:p>
        </w:tc>
        <w:tc>
          <w:tcPr>
            <w:tcW w:w="5856" w:type="dxa"/>
            <w:vAlign w:val="center"/>
          </w:tcPr>
          <w:p w14:paraId="26C7BF50" w14:textId="77777777" w:rsidR="00775B2B" w:rsidRPr="006B4C92" w:rsidRDefault="00000000" w:rsidP="006B4C92">
            <w:pPr>
              <w:pStyle w:val="w1"/>
              <w:rPr>
                <w:sz w:val="21"/>
                <w:szCs w:val="21"/>
              </w:rPr>
            </w:pPr>
            <w:r w:rsidRPr="006B4C92">
              <w:rPr>
                <w:sz w:val="21"/>
                <w:szCs w:val="21"/>
              </w:rPr>
              <w:t>内容及要求</w:t>
            </w:r>
          </w:p>
        </w:tc>
      </w:tr>
      <w:tr w:rsidR="00775B2B" w14:paraId="5AB55730" w14:textId="77777777" w:rsidTr="006B4C92">
        <w:trPr>
          <w:trHeight w:val="283"/>
        </w:trPr>
        <w:tc>
          <w:tcPr>
            <w:tcW w:w="948" w:type="dxa"/>
            <w:vMerge w:val="restart"/>
            <w:vAlign w:val="center"/>
          </w:tcPr>
          <w:p w14:paraId="0ACC12E4" w14:textId="77777777" w:rsidR="00775B2B" w:rsidRPr="006B4C92" w:rsidRDefault="00000000" w:rsidP="006B4C92">
            <w:pPr>
              <w:pStyle w:val="w1"/>
              <w:rPr>
                <w:sz w:val="21"/>
                <w:szCs w:val="21"/>
              </w:rPr>
            </w:pPr>
            <w:r w:rsidRPr="006B4C92">
              <w:rPr>
                <w:sz w:val="21"/>
                <w:szCs w:val="21"/>
              </w:rPr>
              <w:t>1</w:t>
            </w:r>
            <w:r w:rsidRPr="006B4C92">
              <w:rPr>
                <w:sz w:val="21"/>
                <w:szCs w:val="21"/>
              </w:rPr>
              <w:t>总则</w:t>
            </w:r>
          </w:p>
        </w:tc>
        <w:tc>
          <w:tcPr>
            <w:tcW w:w="1701" w:type="dxa"/>
            <w:vAlign w:val="center"/>
          </w:tcPr>
          <w:p w14:paraId="51FD7963" w14:textId="77777777" w:rsidR="00775B2B" w:rsidRPr="006B4C92" w:rsidRDefault="00000000" w:rsidP="006B4C92">
            <w:pPr>
              <w:pStyle w:val="w1"/>
              <w:rPr>
                <w:sz w:val="21"/>
                <w:szCs w:val="21"/>
              </w:rPr>
            </w:pPr>
            <w:r w:rsidRPr="006B4C92">
              <w:rPr>
                <w:sz w:val="21"/>
                <w:szCs w:val="21"/>
              </w:rPr>
              <w:t>1.1</w:t>
            </w:r>
            <w:r w:rsidRPr="006B4C92">
              <w:rPr>
                <w:sz w:val="21"/>
                <w:szCs w:val="21"/>
              </w:rPr>
              <w:t>编制目的</w:t>
            </w:r>
          </w:p>
        </w:tc>
        <w:tc>
          <w:tcPr>
            <w:tcW w:w="5856" w:type="dxa"/>
            <w:vAlign w:val="center"/>
          </w:tcPr>
          <w:p w14:paraId="0426AC87" w14:textId="77777777" w:rsidR="00775B2B" w:rsidRPr="006B4C92" w:rsidRDefault="00000000" w:rsidP="006B4C92">
            <w:pPr>
              <w:pStyle w:val="w1"/>
              <w:rPr>
                <w:sz w:val="21"/>
                <w:szCs w:val="21"/>
              </w:rPr>
            </w:pPr>
            <w:r w:rsidRPr="006B4C92">
              <w:rPr>
                <w:sz w:val="21"/>
                <w:szCs w:val="21"/>
              </w:rPr>
              <w:t>提高应急能力，规范处置程序、明确相关职责。对实际发生的环境风险事故和紧急情况作出响应，预防和减少伴随的环境影响。</w:t>
            </w:r>
          </w:p>
        </w:tc>
      </w:tr>
      <w:tr w:rsidR="00775B2B" w14:paraId="09559B07" w14:textId="77777777" w:rsidTr="006B4C92">
        <w:trPr>
          <w:trHeight w:val="283"/>
        </w:trPr>
        <w:tc>
          <w:tcPr>
            <w:tcW w:w="948" w:type="dxa"/>
            <w:vMerge/>
            <w:vAlign w:val="center"/>
          </w:tcPr>
          <w:p w14:paraId="79DEA35A" w14:textId="77777777" w:rsidR="00775B2B" w:rsidRPr="006B4C92" w:rsidRDefault="00775B2B" w:rsidP="006B4C92">
            <w:pPr>
              <w:pStyle w:val="w1"/>
              <w:rPr>
                <w:sz w:val="21"/>
                <w:szCs w:val="21"/>
              </w:rPr>
            </w:pPr>
          </w:p>
        </w:tc>
        <w:tc>
          <w:tcPr>
            <w:tcW w:w="1701" w:type="dxa"/>
            <w:vAlign w:val="center"/>
          </w:tcPr>
          <w:p w14:paraId="6D2DA882" w14:textId="77777777" w:rsidR="00775B2B" w:rsidRPr="006B4C92" w:rsidRDefault="00000000" w:rsidP="006B4C92">
            <w:pPr>
              <w:pStyle w:val="w1"/>
              <w:rPr>
                <w:sz w:val="21"/>
                <w:szCs w:val="21"/>
              </w:rPr>
            </w:pPr>
            <w:r w:rsidRPr="006B4C92">
              <w:rPr>
                <w:sz w:val="21"/>
                <w:szCs w:val="21"/>
              </w:rPr>
              <w:t>1.2</w:t>
            </w:r>
            <w:r w:rsidRPr="006B4C92">
              <w:rPr>
                <w:sz w:val="21"/>
                <w:szCs w:val="21"/>
              </w:rPr>
              <w:t>编制依据</w:t>
            </w:r>
          </w:p>
        </w:tc>
        <w:tc>
          <w:tcPr>
            <w:tcW w:w="5856" w:type="dxa"/>
            <w:vAlign w:val="center"/>
          </w:tcPr>
          <w:p w14:paraId="0BA663F6" w14:textId="77777777" w:rsidR="00775B2B" w:rsidRPr="006B4C92" w:rsidRDefault="00000000" w:rsidP="006B4C92">
            <w:pPr>
              <w:pStyle w:val="w1"/>
              <w:rPr>
                <w:sz w:val="21"/>
                <w:szCs w:val="21"/>
              </w:rPr>
            </w:pPr>
            <w:r w:rsidRPr="006B4C92">
              <w:rPr>
                <w:sz w:val="21"/>
                <w:szCs w:val="21"/>
              </w:rPr>
              <w:t>规范性引用相关的法律、法规和规章</w:t>
            </w:r>
          </w:p>
        </w:tc>
      </w:tr>
      <w:tr w:rsidR="00775B2B" w14:paraId="70A77C80" w14:textId="77777777" w:rsidTr="006B4C92">
        <w:trPr>
          <w:trHeight w:val="283"/>
        </w:trPr>
        <w:tc>
          <w:tcPr>
            <w:tcW w:w="948" w:type="dxa"/>
            <w:vMerge/>
            <w:vAlign w:val="center"/>
          </w:tcPr>
          <w:p w14:paraId="34291A09" w14:textId="77777777" w:rsidR="00775B2B" w:rsidRPr="006B4C92" w:rsidRDefault="00775B2B" w:rsidP="006B4C92">
            <w:pPr>
              <w:pStyle w:val="w1"/>
              <w:rPr>
                <w:sz w:val="21"/>
                <w:szCs w:val="21"/>
              </w:rPr>
            </w:pPr>
          </w:p>
        </w:tc>
        <w:tc>
          <w:tcPr>
            <w:tcW w:w="1701" w:type="dxa"/>
            <w:vAlign w:val="center"/>
          </w:tcPr>
          <w:p w14:paraId="27D8917B" w14:textId="77777777" w:rsidR="00775B2B" w:rsidRPr="006B4C92" w:rsidRDefault="00000000" w:rsidP="006B4C92">
            <w:pPr>
              <w:pStyle w:val="w1"/>
              <w:rPr>
                <w:sz w:val="21"/>
                <w:szCs w:val="21"/>
              </w:rPr>
            </w:pPr>
            <w:r w:rsidRPr="006B4C92">
              <w:rPr>
                <w:sz w:val="21"/>
                <w:szCs w:val="21"/>
              </w:rPr>
              <w:t>1.3</w:t>
            </w:r>
            <w:r w:rsidRPr="006B4C92">
              <w:rPr>
                <w:sz w:val="21"/>
                <w:szCs w:val="21"/>
              </w:rPr>
              <w:t>事件分级</w:t>
            </w:r>
          </w:p>
        </w:tc>
        <w:tc>
          <w:tcPr>
            <w:tcW w:w="5856" w:type="dxa"/>
            <w:vAlign w:val="center"/>
          </w:tcPr>
          <w:p w14:paraId="3A51D6BA" w14:textId="77777777" w:rsidR="00775B2B" w:rsidRPr="006B4C92" w:rsidRDefault="00000000" w:rsidP="006B4C92">
            <w:pPr>
              <w:pStyle w:val="w1"/>
              <w:rPr>
                <w:sz w:val="21"/>
                <w:szCs w:val="21"/>
              </w:rPr>
            </w:pPr>
            <w:r w:rsidRPr="006B4C92">
              <w:rPr>
                <w:sz w:val="21"/>
                <w:szCs w:val="21"/>
              </w:rPr>
              <w:t>按</w:t>
            </w:r>
            <w:r w:rsidRPr="006B4C92">
              <w:rPr>
                <w:rFonts w:hint="eastAsia"/>
                <w:sz w:val="21"/>
                <w:szCs w:val="21"/>
              </w:rPr>
              <w:t>生态环境部</w:t>
            </w:r>
            <w:r w:rsidRPr="006B4C92">
              <w:rPr>
                <w:sz w:val="21"/>
                <w:szCs w:val="21"/>
              </w:rPr>
              <w:t>分级标准</w:t>
            </w:r>
          </w:p>
        </w:tc>
      </w:tr>
      <w:tr w:rsidR="00775B2B" w14:paraId="12FE134C" w14:textId="77777777" w:rsidTr="006B4C92">
        <w:trPr>
          <w:trHeight w:val="283"/>
        </w:trPr>
        <w:tc>
          <w:tcPr>
            <w:tcW w:w="948" w:type="dxa"/>
            <w:vMerge/>
            <w:vAlign w:val="center"/>
          </w:tcPr>
          <w:p w14:paraId="64604005" w14:textId="77777777" w:rsidR="00775B2B" w:rsidRPr="006B4C92" w:rsidRDefault="00775B2B" w:rsidP="006B4C92">
            <w:pPr>
              <w:pStyle w:val="w1"/>
              <w:rPr>
                <w:sz w:val="21"/>
                <w:szCs w:val="21"/>
              </w:rPr>
            </w:pPr>
          </w:p>
        </w:tc>
        <w:tc>
          <w:tcPr>
            <w:tcW w:w="1701" w:type="dxa"/>
            <w:vAlign w:val="center"/>
          </w:tcPr>
          <w:p w14:paraId="5B84F407" w14:textId="77777777" w:rsidR="00775B2B" w:rsidRPr="006B4C92" w:rsidRDefault="00000000" w:rsidP="006B4C92">
            <w:pPr>
              <w:pStyle w:val="w1"/>
              <w:rPr>
                <w:sz w:val="21"/>
                <w:szCs w:val="21"/>
              </w:rPr>
            </w:pPr>
            <w:r w:rsidRPr="006B4C92">
              <w:rPr>
                <w:sz w:val="21"/>
                <w:szCs w:val="21"/>
              </w:rPr>
              <w:t>1.4</w:t>
            </w:r>
            <w:r w:rsidRPr="006B4C92">
              <w:rPr>
                <w:sz w:val="21"/>
                <w:szCs w:val="21"/>
              </w:rPr>
              <w:t>适用范围</w:t>
            </w:r>
          </w:p>
        </w:tc>
        <w:tc>
          <w:tcPr>
            <w:tcW w:w="5856" w:type="dxa"/>
            <w:vAlign w:val="center"/>
          </w:tcPr>
          <w:p w14:paraId="1692A62F" w14:textId="77777777" w:rsidR="00775B2B" w:rsidRPr="006B4C92" w:rsidRDefault="00000000" w:rsidP="006B4C92">
            <w:pPr>
              <w:pStyle w:val="w1"/>
              <w:rPr>
                <w:sz w:val="21"/>
                <w:szCs w:val="21"/>
              </w:rPr>
            </w:pPr>
            <w:r w:rsidRPr="006B4C92">
              <w:rPr>
                <w:sz w:val="21"/>
                <w:szCs w:val="21"/>
              </w:rPr>
              <w:t>说明预案适用范围，明确应急预案与内部企业应急预案和外部其他应急预案的关系，表述预案横向关联及上下衔接关系</w:t>
            </w:r>
          </w:p>
        </w:tc>
      </w:tr>
      <w:tr w:rsidR="00775B2B" w14:paraId="3D750005" w14:textId="77777777" w:rsidTr="006B4C92">
        <w:trPr>
          <w:trHeight w:val="283"/>
        </w:trPr>
        <w:tc>
          <w:tcPr>
            <w:tcW w:w="948" w:type="dxa"/>
            <w:vMerge/>
            <w:vAlign w:val="center"/>
          </w:tcPr>
          <w:p w14:paraId="38370342" w14:textId="77777777" w:rsidR="00775B2B" w:rsidRPr="006B4C92" w:rsidRDefault="00775B2B" w:rsidP="006B4C92">
            <w:pPr>
              <w:pStyle w:val="w1"/>
              <w:rPr>
                <w:sz w:val="21"/>
                <w:szCs w:val="21"/>
              </w:rPr>
            </w:pPr>
          </w:p>
        </w:tc>
        <w:tc>
          <w:tcPr>
            <w:tcW w:w="1701" w:type="dxa"/>
            <w:vAlign w:val="center"/>
          </w:tcPr>
          <w:p w14:paraId="3184BABE" w14:textId="77777777" w:rsidR="00775B2B" w:rsidRPr="006B4C92" w:rsidRDefault="00000000" w:rsidP="006B4C92">
            <w:pPr>
              <w:pStyle w:val="w1"/>
              <w:rPr>
                <w:sz w:val="21"/>
                <w:szCs w:val="21"/>
              </w:rPr>
            </w:pPr>
            <w:r w:rsidRPr="006B4C92">
              <w:rPr>
                <w:sz w:val="21"/>
                <w:szCs w:val="21"/>
              </w:rPr>
              <w:t>1.5</w:t>
            </w:r>
            <w:r w:rsidRPr="006B4C92">
              <w:rPr>
                <w:sz w:val="21"/>
                <w:szCs w:val="21"/>
              </w:rPr>
              <w:t>工作原则</w:t>
            </w:r>
          </w:p>
        </w:tc>
        <w:tc>
          <w:tcPr>
            <w:tcW w:w="5856" w:type="dxa"/>
            <w:vAlign w:val="center"/>
          </w:tcPr>
          <w:p w14:paraId="4BFCD49A" w14:textId="77777777" w:rsidR="00775B2B" w:rsidRPr="006B4C92" w:rsidRDefault="00000000" w:rsidP="006B4C92">
            <w:pPr>
              <w:pStyle w:val="w1"/>
              <w:rPr>
                <w:sz w:val="21"/>
                <w:szCs w:val="21"/>
              </w:rPr>
            </w:pPr>
            <w:r w:rsidRPr="006B4C92">
              <w:rPr>
                <w:sz w:val="21"/>
                <w:szCs w:val="21"/>
              </w:rPr>
              <w:t>以人为本，预防为主、科学应对、高效处置</w:t>
            </w:r>
          </w:p>
        </w:tc>
      </w:tr>
      <w:tr w:rsidR="00775B2B" w14:paraId="69905071" w14:textId="77777777" w:rsidTr="006B4C92">
        <w:trPr>
          <w:trHeight w:val="283"/>
        </w:trPr>
        <w:tc>
          <w:tcPr>
            <w:tcW w:w="948" w:type="dxa"/>
            <w:vMerge w:val="restart"/>
            <w:vAlign w:val="center"/>
          </w:tcPr>
          <w:p w14:paraId="4C8EA51E" w14:textId="77777777" w:rsidR="00775B2B" w:rsidRPr="006B4C92" w:rsidRDefault="00000000" w:rsidP="006B4C92">
            <w:pPr>
              <w:pStyle w:val="w1"/>
              <w:rPr>
                <w:sz w:val="21"/>
                <w:szCs w:val="21"/>
              </w:rPr>
            </w:pPr>
            <w:r w:rsidRPr="006B4C92">
              <w:rPr>
                <w:sz w:val="21"/>
                <w:szCs w:val="21"/>
              </w:rPr>
              <w:lastRenderedPageBreak/>
              <w:t>2</w:t>
            </w:r>
            <w:r w:rsidRPr="006B4C92">
              <w:rPr>
                <w:sz w:val="21"/>
                <w:szCs w:val="21"/>
              </w:rPr>
              <w:t>企业概况</w:t>
            </w:r>
          </w:p>
        </w:tc>
        <w:tc>
          <w:tcPr>
            <w:tcW w:w="1701" w:type="dxa"/>
            <w:vAlign w:val="center"/>
          </w:tcPr>
          <w:p w14:paraId="17615FEB" w14:textId="77777777" w:rsidR="00775B2B" w:rsidRPr="006B4C92" w:rsidRDefault="00000000" w:rsidP="006B4C92">
            <w:pPr>
              <w:pStyle w:val="w1"/>
              <w:rPr>
                <w:sz w:val="21"/>
                <w:szCs w:val="21"/>
              </w:rPr>
            </w:pPr>
            <w:r w:rsidRPr="006B4C92">
              <w:rPr>
                <w:sz w:val="21"/>
                <w:szCs w:val="21"/>
              </w:rPr>
              <w:t>2.1</w:t>
            </w:r>
            <w:r w:rsidRPr="006B4C92">
              <w:rPr>
                <w:sz w:val="21"/>
                <w:szCs w:val="21"/>
              </w:rPr>
              <w:t>企业基本情况</w:t>
            </w:r>
          </w:p>
        </w:tc>
        <w:tc>
          <w:tcPr>
            <w:tcW w:w="5856" w:type="dxa"/>
            <w:vAlign w:val="center"/>
          </w:tcPr>
          <w:p w14:paraId="0DA9830E" w14:textId="77777777" w:rsidR="00775B2B" w:rsidRPr="006B4C92" w:rsidRDefault="00000000" w:rsidP="006B4C92">
            <w:pPr>
              <w:pStyle w:val="w1"/>
              <w:rPr>
                <w:sz w:val="21"/>
                <w:szCs w:val="21"/>
              </w:rPr>
            </w:pPr>
            <w:r w:rsidRPr="006B4C92">
              <w:rPr>
                <w:sz w:val="21"/>
                <w:szCs w:val="21"/>
              </w:rPr>
              <w:t>包括隶属关系、地理位置、行业类别、规模、原料、产品、产能等</w:t>
            </w:r>
          </w:p>
          <w:p w14:paraId="3B156AE8" w14:textId="77777777" w:rsidR="00775B2B" w:rsidRPr="006B4C92" w:rsidRDefault="00000000" w:rsidP="006B4C92">
            <w:pPr>
              <w:pStyle w:val="w1"/>
              <w:rPr>
                <w:sz w:val="21"/>
                <w:szCs w:val="21"/>
              </w:rPr>
            </w:pPr>
            <w:r w:rsidRPr="006B4C92">
              <w:rPr>
                <w:sz w:val="21"/>
                <w:szCs w:val="21"/>
              </w:rPr>
              <w:t>（</w:t>
            </w:r>
            <w:r w:rsidRPr="006B4C92">
              <w:rPr>
                <w:sz w:val="21"/>
                <w:szCs w:val="21"/>
              </w:rPr>
              <w:t>1)</w:t>
            </w:r>
            <w:r w:rsidRPr="006B4C92">
              <w:rPr>
                <w:sz w:val="21"/>
                <w:szCs w:val="21"/>
              </w:rPr>
              <w:t>单位名称，详细地址，地理位置（经纬度），所处地形地貌、厂址的特殊状况等（如上坡地）等；</w:t>
            </w:r>
          </w:p>
          <w:p w14:paraId="3FB31050" w14:textId="77777777" w:rsidR="00775B2B" w:rsidRPr="006B4C92" w:rsidRDefault="00000000" w:rsidP="006B4C92">
            <w:pPr>
              <w:pStyle w:val="w1"/>
              <w:rPr>
                <w:sz w:val="21"/>
                <w:szCs w:val="21"/>
              </w:rPr>
            </w:pPr>
            <w:r w:rsidRPr="006B4C92">
              <w:rPr>
                <w:sz w:val="21"/>
                <w:szCs w:val="21"/>
              </w:rPr>
              <w:t>（</w:t>
            </w:r>
            <w:r w:rsidRPr="006B4C92">
              <w:rPr>
                <w:sz w:val="21"/>
                <w:szCs w:val="21"/>
              </w:rPr>
              <w:t>2)</w:t>
            </w:r>
            <w:r w:rsidRPr="006B4C92">
              <w:rPr>
                <w:sz w:val="21"/>
                <w:szCs w:val="21"/>
              </w:rPr>
              <w:t>单位经济性质隶属关系、正常上班人数，来往人数（原料供应商及客户）等；</w:t>
            </w:r>
          </w:p>
          <w:p w14:paraId="53859238" w14:textId="77777777" w:rsidR="00775B2B" w:rsidRPr="006B4C92" w:rsidRDefault="00000000" w:rsidP="006B4C92">
            <w:pPr>
              <w:pStyle w:val="w1"/>
              <w:rPr>
                <w:sz w:val="21"/>
                <w:szCs w:val="21"/>
              </w:rPr>
            </w:pPr>
            <w:r w:rsidRPr="006B4C92">
              <w:rPr>
                <w:sz w:val="21"/>
                <w:szCs w:val="21"/>
              </w:rPr>
              <w:t>（</w:t>
            </w:r>
            <w:r w:rsidRPr="006B4C92">
              <w:rPr>
                <w:sz w:val="21"/>
                <w:szCs w:val="21"/>
              </w:rPr>
              <w:t>3)</w:t>
            </w:r>
            <w:r w:rsidRPr="006B4C92">
              <w:rPr>
                <w:sz w:val="21"/>
                <w:szCs w:val="21"/>
              </w:rPr>
              <w:t>主、副产品及生产过程的中间体等名称及年产量，原材料、燃料名称及年用量，列出危险物质的明细表等；</w:t>
            </w:r>
          </w:p>
          <w:p w14:paraId="46476149" w14:textId="77777777" w:rsidR="00775B2B" w:rsidRPr="006B4C92" w:rsidRDefault="00000000" w:rsidP="006B4C92">
            <w:pPr>
              <w:pStyle w:val="w1"/>
              <w:rPr>
                <w:sz w:val="21"/>
                <w:szCs w:val="21"/>
              </w:rPr>
            </w:pPr>
            <w:r w:rsidRPr="006B4C92">
              <w:rPr>
                <w:sz w:val="21"/>
                <w:szCs w:val="21"/>
              </w:rPr>
              <w:t>（</w:t>
            </w:r>
            <w:r w:rsidRPr="006B4C92">
              <w:rPr>
                <w:sz w:val="21"/>
                <w:szCs w:val="21"/>
              </w:rPr>
              <w:t>4)</w:t>
            </w:r>
            <w:r w:rsidRPr="006B4C92">
              <w:rPr>
                <w:sz w:val="21"/>
                <w:szCs w:val="21"/>
              </w:rPr>
              <w:t>当地气候（气象）特征，降雨量及暴雨期等</w:t>
            </w:r>
          </w:p>
          <w:p w14:paraId="3B6BF96C" w14:textId="77777777" w:rsidR="00775B2B" w:rsidRPr="006B4C92" w:rsidRDefault="00000000" w:rsidP="006B4C92">
            <w:pPr>
              <w:pStyle w:val="w1"/>
              <w:rPr>
                <w:sz w:val="21"/>
                <w:szCs w:val="21"/>
              </w:rPr>
            </w:pPr>
            <w:r w:rsidRPr="006B4C92">
              <w:rPr>
                <w:sz w:val="21"/>
                <w:szCs w:val="21"/>
              </w:rPr>
              <w:t>（</w:t>
            </w:r>
            <w:r w:rsidRPr="006B4C92">
              <w:rPr>
                <w:sz w:val="21"/>
                <w:szCs w:val="21"/>
              </w:rPr>
              <w:t>5)</w:t>
            </w:r>
            <w:r w:rsidRPr="006B4C92">
              <w:rPr>
                <w:sz w:val="21"/>
                <w:szCs w:val="21"/>
              </w:rPr>
              <w:t>生产工艺流程说明，主要生产装置说明，危险物质贮存方式（槽、罐、池、坑、堆放等）、最大容量及日常储量，</w:t>
            </w:r>
          </w:p>
          <w:p w14:paraId="384C7E26" w14:textId="77777777" w:rsidR="00775B2B" w:rsidRPr="006B4C92" w:rsidRDefault="00000000" w:rsidP="006B4C92">
            <w:pPr>
              <w:pStyle w:val="w1"/>
              <w:rPr>
                <w:sz w:val="21"/>
                <w:szCs w:val="21"/>
              </w:rPr>
            </w:pPr>
            <w:r w:rsidRPr="006B4C92">
              <w:rPr>
                <w:sz w:val="21"/>
                <w:szCs w:val="21"/>
              </w:rPr>
              <w:t>（</w:t>
            </w:r>
            <w:r w:rsidRPr="006B4C92">
              <w:rPr>
                <w:sz w:val="21"/>
                <w:szCs w:val="21"/>
              </w:rPr>
              <w:t>6)</w:t>
            </w:r>
            <w:r w:rsidRPr="006B4C92">
              <w:rPr>
                <w:sz w:val="21"/>
                <w:szCs w:val="21"/>
              </w:rPr>
              <w:t>危险废物、危险化学品、污染物的产生量，污染治理设施去除量及处理后废物产生量，工艺流程说明及主要设备、构筑物说明，企业</w:t>
            </w:r>
            <w:r w:rsidRPr="006B4C92">
              <w:rPr>
                <w:rFonts w:hint="eastAsia"/>
                <w:sz w:val="21"/>
                <w:szCs w:val="21"/>
              </w:rPr>
              <w:t>其他</w:t>
            </w:r>
            <w:r w:rsidRPr="006B4C92">
              <w:rPr>
                <w:sz w:val="21"/>
                <w:szCs w:val="21"/>
              </w:rPr>
              <w:t>环境保护措施等</w:t>
            </w:r>
          </w:p>
        </w:tc>
      </w:tr>
      <w:tr w:rsidR="00775B2B" w14:paraId="3E3E145D" w14:textId="77777777" w:rsidTr="006B4C92">
        <w:trPr>
          <w:trHeight w:val="283"/>
        </w:trPr>
        <w:tc>
          <w:tcPr>
            <w:tcW w:w="948" w:type="dxa"/>
            <w:vMerge/>
            <w:vAlign w:val="center"/>
          </w:tcPr>
          <w:p w14:paraId="606AFAAE" w14:textId="77777777" w:rsidR="00775B2B" w:rsidRPr="006B4C92" w:rsidRDefault="00775B2B" w:rsidP="006B4C92">
            <w:pPr>
              <w:pStyle w:val="w1"/>
              <w:rPr>
                <w:sz w:val="21"/>
                <w:szCs w:val="21"/>
              </w:rPr>
            </w:pPr>
          </w:p>
        </w:tc>
        <w:tc>
          <w:tcPr>
            <w:tcW w:w="1701" w:type="dxa"/>
            <w:vAlign w:val="center"/>
          </w:tcPr>
          <w:p w14:paraId="031FDA2E" w14:textId="77777777" w:rsidR="00775B2B" w:rsidRPr="006B4C92" w:rsidRDefault="00000000" w:rsidP="006B4C92">
            <w:pPr>
              <w:pStyle w:val="w1"/>
              <w:rPr>
                <w:sz w:val="21"/>
                <w:szCs w:val="21"/>
              </w:rPr>
            </w:pPr>
            <w:r w:rsidRPr="006B4C92">
              <w:rPr>
                <w:sz w:val="21"/>
                <w:szCs w:val="21"/>
              </w:rPr>
              <w:t>2.2</w:t>
            </w:r>
            <w:r w:rsidRPr="006B4C92">
              <w:rPr>
                <w:sz w:val="21"/>
                <w:szCs w:val="21"/>
              </w:rPr>
              <w:t>周边环境敏感点</w:t>
            </w:r>
          </w:p>
        </w:tc>
        <w:tc>
          <w:tcPr>
            <w:tcW w:w="5856" w:type="dxa"/>
            <w:vAlign w:val="center"/>
          </w:tcPr>
          <w:p w14:paraId="7801B893" w14:textId="77777777" w:rsidR="00775B2B" w:rsidRPr="006B4C92" w:rsidRDefault="00000000" w:rsidP="006B4C92">
            <w:pPr>
              <w:pStyle w:val="w1"/>
              <w:rPr>
                <w:sz w:val="21"/>
                <w:szCs w:val="21"/>
              </w:rPr>
            </w:pPr>
            <w:r w:rsidRPr="006B4C92">
              <w:rPr>
                <w:sz w:val="21"/>
                <w:szCs w:val="21"/>
              </w:rPr>
              <w:t>明确生产经营单位周围的大气和水体保护目标，主要有饮用水源保护区、自然保护区和重要渔业水域、珍稀水生生物栖息地，人口集中居住区和《建设项目环境保护分类管理目录》确定的</w:t>
            </w:r>
            <w:r w:rsidRPr="006B4C92">
              <w:rPr>
                <w:rFonts w:hint="eastAsia"/>
                <w:sz w:val="21"/>
                <w:szCs w:val="21"/>
              </w:rPr>
              <w:t>其他</w:t>
            </w:r>
            <w:r w:rsidRPr="006B4C92">
              <w:rPr>
                <w:sz w:val="21"/>
                <w:szCs w:val="21"/>
              </w:rPr>
              <w:t>敏感区域及其附近。</w:t>
            </w:r>
          </w:p>
          <w:p w14:paraId="7512E380" w14:textId="77777777" w:rsidR="00775B2B" w:rsidRPr="006B4C92" w:rsidRDefault="00000000" w:rsidP="006B4C92">
            <w:pPr>
              <w:pStyle w:val="w1"/>
              <w:rPr>
                <w:sz w:val="21"/>
                <w:szCs w:val="21"/>
              </w:rPr>
            </w:pPr>
            <w:r w:rsidRPr="006B4C92">
              <w:rPr>
                <w:sz w:val="21"/>
                <w:szCs w:val="21"/>
              </w:rPr>
              <w:t>（</w:t>
            </w:r>
            <w:r w:rsidRPr="006B4C92">
              <w:rPr>
                <w:sz w:val="21"/>
                <w:szCs w:val="21"/>
              </w:rPr>
              <w:t>1)</w:t>
            </w:r>
            <w:r w:rsidRPr="006B4C92">
              <w:rPr>
                <w:sz w:val="21"/>
                <w:szCs w:val="21"/>
              </w:rPr>
              <w:t>周边区域居民点（区）、自然村、学校、机关等社会关注区的名称，人数，与单位的距离和方位图；周边企业的基本情况。</w:t>
            </w:r>
          </w:p>
          <w:p w14:paraId="70AE9F41" w14:textId="77777777" w:rsidR="00775B2B" w:rsidRPr="006B4C92" w:rsidRDefault="00000000" w:rsidP="006B4C92">
            <w:pPr>
              <w:pStyle w:val="w1"/>
              <w:rPr>
                <w:sz w:val="21"/>
                <w:szCs w:val="21"/>
              </w:rPr>
            </w:pPr>
            <w:r w:rsidRPr="006B4C92">
              <w:rPr>
                <w:sz w:val="21"/>
                <w:szCs w:val="21"/>
              </w:rPr>
              <w:t>（</w:t>
            </w:r>
            <w:r w:rsidRPr="006B4C92">
              <w:rPr>
                <w:sz w:val="21"/>
                <w:szCs w:val="21"/>
              </w:rPr>
              <w:t>2)</w:t>
            </w:r>
            <w:r w:rsidRPr="006B4C92">
              <w:rPr>
                <w:sz w:val="21"/>
                <w:szCs w:val="21"/>
              </w:rPr>
              <w:t>产生污水排放去向；</w:t>
            </w:r>
          </w:p>
          <w:p w14:paraId="76208742" w14:textId="77777777" w:rsidR="00775B2B" w:rsidRPr="006B4C92" w:rsidRDefault="00000000" w:rsidP="006B4C92">
            <w:pPr>
              <w:pStyle w:val="w1"/>
              <w:rPr>
                <w:sz w:val="21"/>
                <w:szCs w:val="21"/>
              </w:rPr>
            </w:pPr>
            <w:r w:rsidRPr="006B4C92">
              <w:rPr>
                <w:sz w:val="21"/>
                <w:szCs w:val="21"/>
              </w:rPr>
              <w:t>（</w:t>
            </w:r>
            <w:r w:rsidRPr="006B4C92">
              <w:rPr>
                <w:sz w:val="21"/>
                <w:szCs w:val="21"/>
              </w:rPr>
              <w:t>3)</w:t>
            </w:r>
            <w:r w:rsidRPr="006B4C92">
              <w:rPr>
                <w:sz w:val="21"/>
                <w:szCs w:val="21"/>
              </w:rPr>
              <w:t>下游水体水源保护区的情况、功能区说明，流域名称、所属水系；</w:t>
            </w:r>
          </w:p>
          <w:p w14:paraId="58F1D88D" w14:textId="77777777" w:rsidR="00775B2B" w:rsidRPr="006B4C92" w:rsidRDefault="00000000" w:rsidP="006B4C92">
            <w:pPr>
              <w:pStyle w:val="w1"/>
              <w:rPr>
                <w:sz w:val="21"/>
                <w:szCs w:val="21"/>
              </w:rPr>
            </w:pPr>
            <w:r w:rsidRPr="006B4C92">
              <w:rPr>
                <w:sz w:val="21"/>
                <w:szCs w:val="21"/>
              </w:rPr>
              <w:t>（</w:t>
            </w:r>
            <w:r w:rsidRPr="006B4C92">
              <w:rPr>
                <w:sz w:val="21"/>
                <w:szCs w:val="21"/>
              </w:rPr>
              <w:t>4)</w:t>
            </w:r>
            <w:r w:rsidRPr="006B4C92">
              <w:rPr>
                <w:sz w:val="21"/>
                <w:szCs w:val="21"/>
              </w:rPr>
              <w:t>下游饮用水源、自然保护区情况，供水设施服务区及人口、设计规模及日供水量、联系方式；取水名称、地点及距离、地理位置（经纬度）等；地下水取水情况，服务范围内灌溉面积、基本农田保护区情况；</w:t>
            </w:r>
          </w:p>
          <w:p w14:paraId="510D7083" w14:textId="77777777" w:rsidR="00775B2B" w:rsidRPr="006B4C92" w:rsidRDefault="00000000" w:rsidP="006B4C92">
            <w:pPr>
              <w:pStyle w:val="w1"/>
              <w:rPr>
                <w:sz w:val="21"/>
                <w:szCs w:val="21"/>
              </w:rPr>
            </w:pPr>
            <w:r w:rsidRPr="006B4C92">
              <w:rPr>
                <w:sz w:val="21"/>
                <w:szCs w:val="21"/>
              </w:rPr>
              <w:t>（</w:t>
            </w:r>
            <w:r w:rsidRPr="006B4C92">
              <w:rPr>
                <w:sz w:val="21"/>
                <w:szCs w:val="21"/>
              </w:rPr>
              <w:t>5)</w:t>
            </w:r>
            <w:r w:rsidRPr="006B4C92">
              <w:rPr>
                <w:sz w:val="21"/>
                <w:szCs w:val="21"/>
              </w:rPr>
              <w:t>周边区域道路情况及距离，交通干线流量等；</w:t>
            </w:r>
          </w:p>
          <w:p w14:paraId="0BA242E3" w14:textId="77777777" w:rsidR="00775B2B" w:rsidRPr="006B4C92" w:rsidRDefault="00000000" w:rsidP="006B4C92">
            <w:pPr>
              <w:pStyle w:val="w1"/>
              <w:rPr>
                <w:sz w:val="21"/>
                <w:szCs w:val="21"/>
              </w:rPr>
            </w:pPr>
            <w:r w:rsidRPr="006B4C92">
              <w:rPr>
                <w:sz w:val="21"/>
                <w:szCs w:val="21"/>
              </w:rPr>
              <w:t>（</w:t>
            </w:r>
            <w:r w:rsidRPr="006B4C92">
              <w:rPr>
                <w:sz w:val="21"/>
                <w:szCs w:val="21"/>
              </w:rPr>
              <w:t>6)</w:t>
            </w:r>
            <w:r w:rsidRPr="006B4C92">
              <w:rPr>
                <w:sz w:val="21"/>
                <w:szCs w:val="21"/>
              </w:rPr>
              <w:t>区域空气质量执行标准；</w:t>
            </w:r>
          </w:p>
          <w:p w14:paraId="6AECA427" w14:textId="77777777" w:rsidR="00775B2B" w:rsidRPr="006B4C92" w:rsidRDefault="00000000" w:rsidP="006B4C92">
            <w:pPr>
              <w:pStyle w:val="w1"/>
              <w:rPr>
                <w:sz w:val="21"/>
                <w:szCs w:val="21"/>
              </w:rPr>
            </w:pPr>
            <w:r w:rsidRPr="006B4C92">
              <w:rPr>
                <w:sz w:val="21"/>
                <w:szCs w:val="21"/>
              </w:rPr>
              <w:t>（</w:t>
            </w:r>
            <w:r w:rsidRPr="006B4C92">
              <w:rPr>
                <w:sz w:val="21"/>
                <w:szCs w:val="21"/>
              </w:rPr>
              <w:t>7)</w:t>
            </w:r>
            <w:r w:rsidRPr="006B4C92">
              <w:rPr>
                <w:sz w:val="21"/>
                <w:szCs w:val="21"/>
              </w:rPr>
              <w:t>运输（输送）路线中的环境保护目标说明；</w:t>
            </w:r>
          </w:p>
          <w:p w14:paraId="13625406" w14:textId="77777777" w:rsidR="00775B2B" w:rsidRPr="006B4C92" w:rsidRDefault="00000000" w:rsidP="006B4C92">
            <w:pPr>
              <w:pStyle w:val="w1"/>
              <w:rPr>
                <w:sz w:val="21"/>
                <w:szCs w:val="21"/>
              </w:rPr>
            </w:pPr>
            <w:r w:rsidRPr="006B4C92">
              <w:rPr>
                <w:sz w:val="21"/>
                <w:szCs w:val="21"/>
              </w:rPr>
              <w:t>其他周边环境敏感区情况及说明；</w:t>
            </w:r>
          </w:p>
        </w:tc>
      </w:tr>
      <w:tr w:rsidR="00775B2B" w14:paraId="1C016168" w14:textId="77777777" w:rsidTr="006B4C92">
        <w:trPr>
          <w:trHeight w:val="283"/>
        </w:trPr>
        <w:tc>
          <w:tcPr>
            <w:tcW w:w="948" w:type="dxa"/>
            <w:vMerge w:val="restart"/>
            <w:vAlign w:val="center"/>
          </w:tcPr>
          <w:p w14:paraId="6EA017BD" w14:textId="77777777" w:rsidR="00775B2B" w:rsidRPr="006B4C92" w:rsidRDefault="00000000" w:rsidP="006B4C92">
            <w:pPr>
              <w:pStyle w:val="w1"/>
              <w:rPr>
                <w:sz w:val="21"/>
                <w:szCs w:val="21"/>
              </w:rPr>
            </w:pPr>
            <w:r w:rsidRPr="006B4C92">
              <w:rPr>
                <w:sz w:val="21"/>
                <w:szCs w:val="21"/>
              </w:rPr>
              <w:t>3</w:t>
            </w:r>
            <w:r w:rsidRPr="006B4C92">
              <w:rPr>
                <w:sz w:val="21"/>
                <w:szCs w:val="21"/>
              </w:rPr>
              <w:t>应急组织体系</w:t>
            </w:r>
          </w:p>
        </w:tc>
        <w:tc>
          <w:tcPr>
            <w:tcW w:w="1701" w:type="dxa"/>
            <w:vAlign w:val="center"/>
          </w:tcPr>
          <w:p w14:paraId="0EBB9357" w14:textId="77777777" w:rsidR="00775B2B" w:rsidRPr="006B4C92" w:rsidRDefault="00000000" w:rsidP="006B4C92">
            <w:pPr>
              <w:pStyle w:val="w1"/>
              <w:rPr>
                <w:sz w:val="21"/>
                <w:szCs w:val="21"/>
              </w:rPr>
            </w:pPr>
            <w:r w:rsidRPr="006B4C92">
              <w:rPr>
                <w:sz w:val="21"/>
                <w:szCs w:val="21"/>
              </w:rPr>
              <w:t>3.1</w:t>
            </w:r>
            <w:r w:rsidRPr="006B4C92">
              <w:rPr>
                <w:sz w:val="21"/>
                <w:szCs w:val="21"/>
              </w:rPr>
              <w:t>应急指挥机构</w:t>
            </w:r>
          </w:p>
        </w:tc>
        <w:tc>
          <w:tcPr>
            <w:tcW w:w="5856" w:type="dxa"/>
            <w:vAlign w:val="center"/>
          </w:tcPr>
          <w:p w14:paraId="4D1036D0" w14:textId="77777777" w:rsidR="00775B2B" w:rsidRPr="006B4C92" w:rsidRDefault="00000000" w:rsidP="006B4C92">
            <w:pPr>
              <w:pStyle w:val="w1"/>
              <w:rPr>
                <w:sz w:val="21"/>
                <w:szCs w:val="21"/>
              </w:rPr>
            </w:pPr>
            <w:r w:rsidRPr="006B4C92">
              <w:rPr>
                <w:sz w:val="21"/>
                <w:szCs w:val="21"/>
              </w:rPr>
              <w:t>生产经营单位应成立应急救援指挥部，由主要负责人担任指挥部总指挥和副总指挥，其他环保、安全、设备等部门领导组成指挥部成员。应急救援指挥部主要职责：</w:t>
            </w:r>
          </w:p>
          <w:p w14:paraId="0213AAF9" w14:textId="77777777" w:rsidR="00775B2B" w:rsidRPr="006B4C92" w:rsidRDefault="00000000" w:rsidP="006B4C92">
            <w:pPr>
              <w:pStyle w:val="w1"/>
              <w:rPr>
                <w:sz w:val="21"/>
                <w:szCs w:val="21"/>
              </w:rPr>
            </w:pPr>
            <w:r w:rsidRPr="006B4C92">
              <w:rPr>
                <w:sz w:val="21"/>
                <w:szCs w:val="21"/>
              </w:rPr>
              <w:t>（</w:t>
            </w:r>
            <w:r w:rsidRPr="006B4C92">
              <w:rPr>
                <w:sz w:val="21"/>
                <w:szCs w:val="21"/>
              </w:rPr>
              <w:t>1</w:t>
            </w:r>
            <w:r w:rsidRPr="006B4C92">
              <w:rPr>
                <w:sz w:val="21"/>
                <w:szCs w:val="21"/>
              </w:rPr>
              <w:t>）贯彻执行国家、当地政府、上级主管部门关于突发环境污染事故发生和应急救援的方针、政策及有关规定。</w:t>
            </w:r>
          </w:p>
          <w:p w14:paraId="4792CB07" w14:textId="77777777" w:rsidR="00775B2B" w:rsidRPr="006B4C92" w:rsidRDefault="00000000" w:rsidP="006B4C92">
            <w:pPr>
              <w:pStyle w:val="w1"/>
              <w:rPr>
                <w:sz w:val="21"/>
                <w:szCs w:val="21"/>
              </w:rPr>
            </w:pPr>
            <w:r w:rsidRPr="006B4C92">
              <w:rPr>
                <w:sz w:val="21"/>
                <w:szCs w:val="21"/>
              </w:rPr>
              <w:t>（</w:t>
            </w:r>
            <w:r w:rsidRPr="006B4C92">
              <w:rPr>
                <w:sz w:val="21"/>
                <w:szCs w:val="21"/>
              </w:rPr>
              <w:t>2</w:t>
            </w:r>
            <w:r w:rsidRPr="006B4C92">
              <w:rPr>
                <w:sz w:val="21"/>
                <w:szCs w:val="21"/>
              </w:rPr>
              <w:t>）组织制定、修改环境污染事故应急救援预案，组建环境污染事故应急救援队伍，有计划地组织实施环境污染事故应急救援的培训和演习。</w:t>
            </w:r>
          </w:p>
          <w:p w14:paraId="6583AAB4" w14:textId="77777777" w:rsidR="00775B2B" w:rsidRPr="006B4C92" w:rsidRDefault="00000000" w:rsidP="006B4C92">
            <w:pPr>
              <w:pStyle w:val="w1"/>
              <w:rPr>
                <w:sz w:val="21"/>
                <w:szCs w:val="21"/>
              </w:rPr>
            </w:pPr>
            <w:r w:rsidRPr="006B4C92">
              <w:rPr>
                <w:sz w:val="21"/>
                <w:szCs w:val="21"/>
              </w:rPr>
              <w:t>（</w:t>
            </w:r>
            <w:r w:rsidRPr="006B4C92">
              <w:rPr>
                <w:sz w:val="21"/>
                <w:szCs w:val="21"/>
              </w:rPr>
              <w:t>3</w:t>
            </w:r>
            <w:r w:rsidRPr="006B4C92">
              <w:rPr>
                <w:sz w:val="21"/>
                <w:szCs w:val="21"/>
              </w:rPr>
              <w:t>）审批并落实环境污染事故应急救援所需的监测仪器、防护器材、救援器材等的购置。</w:t>
            </w:r>
          </w:p>
          <w:p w14:paraId="0738A019" w14:textId="77777777" w:rsidR="00775B2B" w:rsidRPr="006B4C92" w:rsidRDefault="00000000" w:rsidP="006B4C92">
            <w:pPr>
              <w:pStyle w:val="w1"/>
              <w:rPr>
                <w:sz w:val="21"/>
                <w:szCs w:val="21"/>
              </w:rPr>
            </w:pPr>
            <w:r w:rsidRPr="006B4C92">
              <w:rPr>
                <w:sz w:val="21"/>
                <w:szCs w:val="21"/>
              </w:rPr>
              <w:lastRenderedPageBreak/>
              <w:t>（</w:t>
            </w:r>
            <w:r w:rsidRPr="006B4C92">
              <w:rPr>
                <w:sz w:val="21"/>
                <w:szCs w:val="21"/>
              </w:rPr>
              <w:t>4</w:t>
            </w:r>
            <w:r w:rsidRPr="006B4C92">
              <w:rPr>
                <w:sz w:val="21"/>
                <w:szCs w:val="21"/>
              </w:rPr>
              <w:t>）检查、督促做好环境污染事故的预防措施和应急救援的各项准备工作，督促、协助有关部门及时消除有毒有害介质的跑、冒、滴、漏。</w:t>
            </w:r>
          </w:p>
          <w:p w14:paraId="2262975B" w14:textId="77777777" w:rsidR="00775B2B" w:rsidRPr="006B4C92" w:rsidRDefault="00000000" w:rsidP="006B4C92">
            <w:pPr>
              <w:pStyle w:val="w1"/>
              <w:rPr>
                <w:sz w:val="21"/>
                <w:szCs w:val="21"/>
              </w:rPr>
            </w:pPr>
            <w:r w:rsidRPr="006B4C92">
              <w:rPr>
                <w:sz w:val="21"/>
                <w:szCs w:val="21"/>
              </w:rPr>
              <w:t>（</w:t>
            </w:r>
            <w:r w:rsidRPr="006B4C92">
              <w:rPr>
                <w:sz w:val="21"/>
                <w:szCs w:val="21"/>
              </w:rPr>
              <w:t>5</w:t>
            </w:r>
            <w:r w:rsidRPr="006B4C92">
              <w:rPr>
                <w:sz w:val="21"/>
                <w:szCs w:val="21"/>
              </w:rPr>
              <w:t>）批准应急救援的启动和终止。</w:t>
            </w:r>
          </w:p>
          <w:p w14:paraId="3B554158" w14:textId="77777777" w:rsidR="00775B2B" w:rsidRPr="006B4C92" w:rsidRDefault="00000000" w:rsidP="006B4C92">
            <w:pPr>
              <w:pStyle w:val="w1"/>
              <w:rPr>
                <w:sz w:val="21"/>
                <w:szCs w:val="21"/>
              </w:rPr>
            </w:pPr>
            <w:r w:rsidRPr="006B4C92">
              <w:rPr>
                <w:sz w:val="21"/>
                <w:szCs w:val="21"/>
              </w:rPr>
              <w:t>（</w:t>
            </w:r>
            <w:r w:rsidRPr="006B4C92">
              <w:rPr>
                <w:sz w:val="21"/>
                <w:szCs w:val="21"/>
              </w:rPr>
              <w:t>6</w:t>
            </w:r>
            <w:r w:rsidRPr="006B4C92">
              <w:rPr>
                <w:sz w:val="21"/>
                <w:szCs w:val="21"/>
              </w:rPr>
              <w:t>）及时向上级报告环境污染事故的具体情况，必要时向有关单位发出增援请求，并向周边单位通报相关情况。</w:t>
            </w:r>
          </w:p>
          <w:p w14:paraId="50B8AB27" w14:textId="77777777" w:rsidR="00775B2B" w:rsidRPr="006B4C92" w:rsidRDefault="00000000" w:rsidP="006B4C92">
            <w:pPr>
              <w:pStyle w:val="w1"/>
              <w:rPr>
                <w:sz w:val="21"/>
                <w:szCs w:val="21"/>
              </w:rPr>
            </w:pPr>
            <w:r w:rsidRPr="006B4C92">
              <w:rPr>
                <w:sz w:val="21"/>
                <w:szCs w:val="21"/>
              </w:rPr>
              <w:t>（</w:t>
            </w:r>
            <w:r w:rsidRPr="006B4C92">
              <w:rPr>
                <w:sz w:val="21"/>
                <w:szCs w:val="21"/>
              </w:rPr>
              <w:t>7</w:t>
            </w:r>
            <w:r w:rsidRPr="006B4C92">
              <w:rPr>
                <w:sz w:val="21"/>
                <w:szCs w:val="21"/>
              </w:rPr>
              <w:t>）组织指挥救援队伍实施救援行动，负责人员、资源配置、应急队伍的调动。</w:t>
            </w:r>
          </w:p>
          <w:p w14:paraId="578ADD5E" w14:textId="77777777" w:rsidR="00775B2B" w:rsidRPr="006B4C92" w:rsidRDefault="00000000" w:rsidP="006B4C92">
            <w:pPr>
              <w:pStyle w:val="w1"/>
              <w:rPr>
                <w:sz w:val="21"/>
                <w:szCs w:val="21"/>
              </w:rPr>
            </w:pPr>
            <w:r w:rsidRPr="006B4C92">
              <w:rPr>
                <w:sz w:val="21"/>
                <w:szCs w:val="21"/>
              </w:rPr>
              <w:t>（</w:t>
            </w:r>
            <w:r w:rsidRPr="006B4C92">
              <w:rPr>
                <w:sz w:val="21"/>
                <w:szCs w:val="21"/>
              </w:rPr>
              <w:t>8</w:t>
            </w:r>
            <w:r w:rsidRPr="006B4C92">
              <w:rPr>
                <w:sz w:val="21"/>
                <w:szCs w:val="21"/>
              </w:rPr>
              <w:t>）协调事故现场有关工作。配合政府部门对环境进行恢复、事故调查、经验教训总结。</w:t>
            </w:r>
          </w:p>
          <w:p w14:paraId="055B5610" w14:textId="77777777" w:rsidR="00775B2B" w:rsidRPr="006B4C92" w:rsidRDefault="00000000" w:rsidP="006B4C92">
            <w:pPr>
              <w:pStyle w:val="w1"/>
              <w:rPr>
                <w:sz w:val="21"/>
                <w:szCs w:val="21"/>
              </w:rPr>
            </w:pPr>
            <w:r w:rsidRPr="006B4C92">
              <w:rPr>
                <w:sz w:val="21"/>
                <w:szCs w:val="21"/>
              </w:rPr>
              <w:t>负责对员工进行应急知识和基本防护方法的培训，向周边企业、村落提供本单位有关危险化学品特性、救援知识等的宣传材料。</w:t>
            </w:r>
          </w:p>
        </w:tc>
      </w:tr>
      <w:tr w:rsidR="00775B2B" w14:paraId="049CEAEE" w14:textId="77777777" w:rsidTr="006B4C92">
        <w:trPr>
          <w:trHeight w:val="283"/>
        </w:trPr>
        <w:tc>
          <w:tcPr>
            <w:tcW w:w="948" w:type="dxa"/>
            <w:vMerge/>
            <w:vAlign w:val="center"/>
          </w:tcPr>
          <w:p w14:paraId="7C029218" w14:textId="77777777" w:rsidR="00775B2B" w:rsidRPr="006B4C92" w:rsidRDefault="00775B2B" w:rsidP="006B4C92">
            <w:pPr>
              <w:pStyle w:val="w1"/>
              <w:rPr>
                <w:sz w:val="21"/>
                <w:szCs w:val="21"/>
              </w:rPr>
            </w:pPr>
          </w:p>
        </w:tc>
        <w:tc>
          <w:tcPr>
            <w:tcW w:w="1701" w:type="dxa"/>
            <w:vAlign w:val="center"/>
          </w:tcPr>
          <w:p w14:paraId="09AB8F38" w14:textId="77777777" w:rsidR="00775B2B" w:rsidRPr="006B4C92" w:rsidRDefault="00000000" w:rsidP="006B4C92">
            <w:pPr>
              <w:pStyle w:val="w1"/>
              <w:rPr>
                <w:sz w:val="21"/>
                <w:szCs w:val="21"/>
              </w:rPr>
            </w:pPr>
            <w:r w:rsidRPr="006B4C92">
              <w:rPr>
                <w:sz w:val="21"/>
                <w:szCs w:val="21"/>
              </w:rPr>
              <w:t>3.2</w:t>
            </w:r>
            <w:r w:rsidRPr="006B4C92">
              <w:rPr>
                <w:sz w:val="21"/>
                <w:szCs w:val="21"/>
              </w:rPr>
              <w:t>应急救援专业队伍</w:t>
            </w:r>
          </w:p>
        </w:tc>
        <w:tc>
          <w:tcPr>
            <w:tcW w:w="5856" w:type="dxa"/>
            <w:vAlign w:val="center"/>
          </w:tcPr>
          <w:p w14:paraId="15A20B6C" w14:textId="77777777" w:rsidR="00775B2B" w:rsidRPr="006B4C92" w:rsidRDefault="00000000" w:rsidP="006B4C92">
            <w:pPr>
              <w:pStyle w:val="w1"/>
              <w:rPr>
                <w:sz w:val="21"/>
                <w:szCs w:val="21"/>
              </w:rPr>
            </w:pPr>
            <w:r w:rsidRPr="006B4C92">
              <w:rPr>
                <w:sz w:val="21"/>
                <w:szCs w:val="21"/>
              </w:rPr>
              <w:t>生产经营单位依据自身条件和可能发生的突发环境污染事故的类型建立应急救援专业队伍，包括应急处置专家组、通讯联络队、抢险抢修队、侦检抢救队、医疗救护队、应急消防队、治安队、物资供应队和应急环境监测组等专业救援队伍，并明确各专业救援队伍的具体职责和任务，以便在发生环境污染事故时，在指挥部的统一指挥下，快速、有序、有效地开展应急救援行动，以尽快处置事故，使事故的危害降到最低。</w:t>
            </w:r>
          </w:p>
        </w:tc>
      </w:tr>
      <w:tr w:rsidR="00775B2B" w14:paraId="544048AB" w14:textId="77777777" w:rsidTr="006B4C92">
        <w:trPr>
          <w:trHeight w:val="283"/>
        </w:trPr>
        <w:tc>
          <w:tcPr>
            <w:tcW w:w="948" w:type="dxa"/>
            <w:vMerge w:val="restart"/>
            <w:vAlign w:val="center"/>
          </w:tcPr>
          <w:p w14:paraId="12ED64E3" w14:textId="77777777" w:rsidR="00775B2B" w:rsidRPr="006B4C92" w:rsidRDefault="00000000" w:rsidP="006B4C92">
            <w:pPr>
              <w:pStyle w:val="w1"/>
              <w:rPr>
                <w:sz w:val="21"/>
                <w:szCs w:val="21"/>
              </w:rPr>
            </w:pPr>
            <w:r w:rsidRPr="006B4C92">
              <w:rPr>
                <w:sz w:val="21"/>
                <w:szCs w:val="21"/>
              </w:rPr>
              <w:t>4</w:t>
            </w:r>
            <w:r w:rsidRPr="006B4C92">
              <w:rPr>
                <w:sz w:val="21"/>
                <w:szCs w:val="21"/>
              </w:rPr>
              <w:t>环境风险分析</w:t>
            </w:r>
          </w:p>
        </w:tc>
        <w:tc>
          <w:tcPr>
            <w:tcW w:w="1701" w:type="dxa"/>
            <w:vAlign w:val="center"/>
          </w:tcPr>
          <w:p w14:paraId="38440353" w14:textId="77777777" w:rsidR="00775B2B" w:rsidRPr="006B4C92" w:rsidRDefault="00000000" w:rsidP="006B4C92">
            <w:pPr>
              <w:pStyle w:val="w1"/>
              <w:rPr>
                <w:sz w:val="21"/>
                <w:szCs w:val="21"/>
              </w:rPr>
            </w:pPr>
            <w:r w:rsidRPr="006B4C92">
              <w:rPr>
                <w:sz w:val="21"/>
                <w:szCs w:val="21"/>
              </w:rPr>
              <w:t>4.1</w:t>
            </w:r>
            <w:r w:rsidRPr="006B4C92">
              <w:rPr>
                <w:sz w:val="21"/>
                <w:szCs w:val="21"/>
              </w:rPr>
              <w:t>环境风险评价</w:t>
            </w:r>
          </w:p>
        </w:tc>
        <w:tc>
          <w:tcPr>
            <w:tcW w:w="5856" w:type="dxa"/>
            <w:vAlign w:val="center"/>
          </w:tcPr>
          <w:p w14:paraId="24405D19" w14:textId="77777777" w:rsidR="00775B2B" w:rsidRPr="006B4C92" w:rsidRDefault="00000000" w:rsidP="006B4C92">
            <w:pPr>
              <w:pStyle w:val="w1"/>
              <w:rPr>
                <w:sz w:val="21"/>
                <w:szCs w:val="21"/>
              </w:rPr>
            </w:pPr>
            <w:r w:rsidRPr="006B4C92">
              <w:rPr>
                <w:sz w:val="21"/>
                <w:szCs w:val="21"/>
              </w:rPr>
              <w:t>环境风险评价</w:t>
            </w:r>
          </w:p>
        </w:tc>
      </w:tr>
      <w:tr w:rsidR="00775B2B" w14:paraId="6A0EB104" w14:textId="77777777" w:rsidTr="006B4C92">
        <w:trPr>
          <w:trHeight w:val="283"/>
        </w:trPr>
        <w:tc>
          <w:tcPr>
            <w:tcW w:w="948" w:type="dxa"/>
            <w:vMerge/>
            <w:vAlign w:val="center"/>
          </w:tcPr>
          <w:p w14:paraId="4130B7FD" w14:textId="77777777" w:rsidR="00775B2B" w:rsidRPr="006B4C92" w:rsidRDefault="00775B2B" w:rsidP="006B4C92">
            <w:pPr>
              <w:pStyle w:val="w1"/>
              <w:rPr>
                <w:sz w:val="21"/>
                <w:szCs w:val="21"/>
              </w:rPr>
            </w:pPr>
          </w:p>
        </w:tc>
        <w:tc>
          <w:tcPr>
            <w:tcW w:w="1701" w:type="dxa"/>
            <w:vAlign w:val="center"/>
          </w:tcPr>
          <w:p w14:paraId="050F4605" w14:textId="77777777" w:rsidR="00775B2B" w:rsidRPr="006B4C92" w:rsidRDefault="00000000" w:rsidP="006B4C92">
            <w:pPr>
              <w:pStyle w:val="w1"/>
              <w:rPr>
                <w:sz w:val="21"/>
                <w:szCs w:val="21"/>
              </w:rPr>
            </w:pPr>
            <w:r w:rsidRPr="006B4C92">
              <w:rPr>
                <w:sz w:val="21"/>
                <w:szCs w:val="21"/>
              </w:rPr>
              <w:t>4.2</w:t>
            </w:r>
            <w:r w:rsidRPr="006B4C92">
              <w:rPr>
                <w:sz w:val="21"/>
                <w:szCs w:val="21"/>
              </w:rPr>
              <w:t>环境风险源分析</w:t>
            </w:r>
          </w:p>
        </w:tc>
        <w:tc>
          <w:tcPr>
            <w:tcW w:w="5856" w:type="dxa"/>
            <w:vAlign w:val="center"/>
          </w:tcPr>
          <w:p w14:paraId="35FDF0E1" w14:textId="77777777" w:rsidR="00775B2B" w:rsidRPr="006B4C92" w:rsidRDefault="00000000" w:rsidP="006B4C92">
            <w:pPr>
              <w:pStyle w:val="w1"/>
              <w:rPr>
                <w:sz w:val="21"/>
                <w:szCs w:val="21"/>
              </w:rPr>
            </w:pPr>
            <w:r w:rsidRPr="006B4C92">
              <w:rPr>
                <w:sz w:val="21"/>
                <w:szCs w:val="21"/>
              </w:rPr>
              <w:t>企业环境风险单元分析，辨识重大风险源</w:t>
            </w:r>
          </w:p>
        </w:tc>
      </w:tr>
      <w:tr w:rsidR="00775B2B" w14:paraId="097E18B3" w14:textId="77777777" w:rsidTr="006B4C92">
        <w:trPr>
          <w:trHeight w:val="283"/>
        </w:trPr>
        <w:tc>
          <w:tcPr>
            <w:tcW w:w="948" w:type="dxa"/>
            <w:vMerge/>
            <w:vAlign w:val="center"/>
          </w:tcPr>
          <w:p w14:paraId="50A9D905" w14:textId="77777777" w:rsidR="00775B2B" w:rsidRPr="006B4C92" w:rsidRDefault="00775B2B" w:rsidP="006B4C92">
            <w:pPr>
              <w:pStyle w:val="w1"/>
              <w:rPr>
                <w:sz w:val="21"/>
                <w:szCs w:val="21"/>
              </w:rPr>
            </w:pPr>
          </w:p>
        </w:tc>
        <w:tc>
          <w:tcPr>
            <w:tcW w:w="1701" w:type="dxa"/>
            <w:vAlign w:val="center"/>
          </w:tcPr>
          <w:p w14:paraId="1EF7643E" w14:textId="77777777" w:rsidR="00775B2B" w:rsidRPr="006B4C92" w:rsidRDefault="00000000" w:rsidP="006B4C92">
            <w:pPr>
              <w:pStyle w:val="w1"/>
              <w:rPr>
                <w:sz w:val="21"/>
                <w:szCs w:val="21"/>
              </w:rPr>
            </w:pPr>
            <w:r w:rsidRPr="006B4C92">
              <w:rPr>
                <w:sz w:val="21"/>
                <w:szCs w:val="21"/>
              </w:rPr>
              <w:t>4.3</w:t>
            </w:r>
            <w:r w:rsidRPr="006B4C92">
              <w:rPr>
                <w:sz w:val="21"/>
                <w:szCs w:val="21"/>
              </w:rPr>
              <w:t>最大可信事故及后果分析</w:t>
            </w:r>
          </w:p>
        </w:tc>
        <w:tc>
          <w:tcPr>
            <w:tcW w:w="5856" w:type="dxa"/>
            <w:vAlign w:val="center"/>
          </w:tcPr>
          <w:p w14:paraId="13CD66AF" w14:textId="77777777" w:rsidR="00775B2B" w:rsidRPr="006B4C92" w:rsidRDefault="00000000" w:rsidP="006B4C92">
            <w:pPr>
              <w:pStyle w:val="w1"/>
              <w:rPr>
                <w:sz w:val="21"/>
                <w:szCs w:val="21"/>
              </w:rPr>
            </w:pPr>
            <w:r w:rsidRPr="006B4C92">
              <w:rPr>
                <w:sz w:val="21"/>
                <w:szCs w:val="21"/>
              </w:rPr>
              <w:t>根据确定的危险目标，明确其危险特性，对风险源可能发生的事故后果和事故波及范围进行分析。</w:t>
            </w:r>
          </w:p>
          <w:p w14:paraId="49E8F7FA" w14:textId="77777777" w:rsidR="00775B2B" w:rsidRPr="006B4C92" w:rsidRDefault="00000000" w:rsidP="006B4C92">
            <w:pPr>
              <w:pStyle w:val="w1"/>
              <w:rPr>
                <w:sz w:val="21"/>
                <w:szCs w:val="21"/>
              </w:rPr>
            </w:pPr>
            <w:r w:rsidRPr="006B4C92">
              <w:rPr>
                <w:sz w:val="21"/>
                <w:szCs w:val="21"/>
              </w:rPr>
              <w:t>对最大可信事故进行预测，重点突出有毒有害物质对地表水环境的影响分析。</w:t>
            </w:r>
          </w:p>
        </w:tc>
      </w:tr>
      <w:tr w:rsidR="00775B2B" w14:paraId="39DF34E0" w14:textId="77777777" w:rsidTr="006B4C92">
        <w:trPr>
          <w:trHeight w:val="283"/>
        </w:trPr>
        <w:tc>
          <w:tcPr>
            <w:tcW w:w="948" w:type="dxa"/>
            <w:vMerge w:val="restart"/>
            <w:vAlign w:val="center"/>
          </w:tcPr>
          <w:p w14:paraId="45864D90" w14:textId="77777777" w:rsidR="00775B2B" w:rsidRPr="006B4C92" w:rsidRDefault="00000000" w:rsidP="006B4C92">
            <w:pPr>
              <w:pStyle w:val="w1"/>
              <w:rPr>
                <w:sz w:val="21"/>
                <w:szCs w:val="21"/>
              </w:rPr>
            </w:pPr>
            <w:r w:rsidRPr="006B4C92">
              <w:rPr>
                <w:sz w:val="21"/>
                <w:szCs w:val="21"/>
              </w:rPr>
              <w:t>5</w:t>
            </w:r>
            <w:r w:rsidRPr="006B4C92">
              <w:rPr>
                <w:rFonts w:hint="eastAsia"/>
                <w:sz w:val="21"/>
                <w:szCs w:val="21"/>
              </w:rPr>
              <w:t>预防与预警</w:t>
            </w:r>
          </w:p>
        </w:tc>
        <w:tc>
          <w:tcPr>
            <w:tcW w:w="1701" w:type="dxa"/>
            <w:vAlign w:val="center"/>
          </w:tcPr>
          <w:p w14:paraId="4C5A728A" w14:textId="77777777" w:rsidR="00775B2B" w:rsidRPr="006B4C92" w:rsidRDefault="00000000" w:rsidP="006B4C92">
            <w:pPr>
              <w:pStyle w:val="w1"/>
              <w:rPr>
                <w:sz w:val="21"/>
                <w:szCs w:val="21"/>
              </w:rPr>
            </w:pPr>
            <w:r w:rsidRPr="006B4C92">
              <w:rPr>
                <w:sz w:val="21"/>
                <w:szCs w:val="21"/>
              </w:rPr>
              <w:t>5.1</w:t>
            </w:r>
            <w:r w:rsidRPr="006B4C92">
              <w:rPr>
                <w:sz w:val="21"/>
                <w:szCs w:val="21"/>
              </w:rPr>
              <w:t>环境风险防范措施</w:t>
            </w:r>
          </w:p>
        </w:tc>
        <w:tc>
          <w:tcPr>
            <w:tcW w:w="5856" w:type="dxa"/>
            <w:vAlign w:val="center"/>
          </w:tcPr>
          <w:p w14:paraId="44E9012F" w14:textId="77777777" w:rsidR="00775B2B" w:rsidRPr="006B4C92" w:rsidRDefault="00000000" w:rsidP="006B4C92">
            <w:pPr>
              <w:pStyle w:val="w1"/>
              <w:rPr>
                <w:sz w:val="21"/>
                <w:szCs w:val="21"/>
              </w:rPr>
            </w:pPr>
            <w:r w:rsidRPr="006B4C92">
              <w:rPr>
                <w:sz w:val="21"/>
                <w:szCs w:val="21"/>
              </w:rPr>
              <w:t>风险源安全措施、风险源管理、风险隐患排查</w:t>
            </w:r>
          </w:p>
        </w:tc>
      </w:tr>
      <w:tr w:rsidR="00775B2B" w14:paraId="540BE288" w14:textId="77777777" w:rsidTr="006B4C92">
        <w:trPr>
          <w:trHeight w:val="283"/>
        </w:trPr>
        <w:tc>
          <w:tcPr>
            <w:tcW w:w="948" w:type="dxa"/>
            <w:vMerge/>
            <w:vAlign w:val="center"/>
          </w:tcPr>
          <w:p w14:paraId="42FC562F" w14:textId="77777777" w:rsidR="00775B2B" w:rsidRPr="006B4C92" w:rsidRDefault="00775B2B" w:rsidP="006B4C92">
            <w:pPr>
              <w:pStyle w:val="w1"/>
              <w:rPr>
                <w:sz w:val="21"/>
                <w:szCs w:val="21"/>
              </w:rPr>
            </w:pPr>
          </w:p>
        </w:tc>
        <w:tc>
          <w:tcPr>
            <w:tcW w:w="1701" w:type="dxa"/>
            <w:vAlign w:val="center"/>
          </w:tcPr>
          <w:p w14:paraId="6583169F" w14:textId="77777777" w:rsidR="00775B2B" w:rsidRPr="006B4C92" w:rsidRDefault="00000000" w:rsidP="006B4C92">
            <w:pPr>
              <w:pStyle w:val="w1"/>
              <w:rPr>
                <w:sz w:val="21"/>
                <w:szCs w:val="21"/>
              </w:rPr>
            </w:pPr>
            <w:r w:rsidRPr="006B4C92">
              <w:rPr>
                <w:sz w:val="21"/>
                <w:szCs w:val="21"/>
              </w:rPr>
              <w:t>5.2</w:t>
            </w:r>
            <w:r w:rsidRPr="006B4C92">
              <w:rPr>
                <w:sz w:val="21"/>
                <w:szCs w:val="21"/>
              </w:rPr>
              <w:t>预警分级与准备</w:t>
            </w:r>
          </w:p>
        </w:tc>
        <w:tc>
          <w:tcPr>
            <w:tcW w:w="5856" w:type="dxa"/>
            <w:vAlign w:val="center"/>
          </w:tcPr>
          <w:p w14:paraId="7107D1E3" w14:textId="77777777" w:rsidR="00775B2B" w:rsidRPr="006B4C92" w:rsidRDefault="00000000" w:rsidP="006B4C92">
            <w:pPr>
              <w:pStyle w:val="w1"/>
              <w:rPr>
                <w:sz w:val="21"/>
                <w:szCs w:val="21"/>
              </w:rPr>
            </w:pPr>
            <w:r w:rsidRPr="006B4C92">
              <w:rPr>
                <w:sz w:val="21"/>
                <w:szCs w:val="21"/>
              </w:rPr>
              <w:t>针对环境污染事故危害程度、影响范围、生产经营单位内部控制事态的能力以及需要调动的应急资源，将预警分为不同的等级</w:t>
            </w:r>
          </w:p>
        </w:tc>
      </w:tr>
      <w:tr w:rsidR="00775B2B" w14:paraId="6792C7F8" w14:textId="77777777" w:rsidTr="006B4C92">
        <w:trPr>
          <w:trHeight w:val="283"/>
        </w:trPr>
        <w:tc>
          <w:tcPr>
            <w:tcW w:w="948" w:type="dxa"/>
            <w:vMerge/>
            <w:vAlign w:val="center"/>
          </w:tcPr>
          <w:p w14:paraId="66FE58FD" w14:textId="77777777" w:rsidR="00775B2B" w:rsidRPr="006B4C92" w:rsidRDefault="00775B2B" w:rsidP="006B4C92">
            <w:pPr>
              <w:pStyle w:val="w1"/>
              <w:rPr>
                <w:sz w:val="21"/>
                <w:szCs w:val="21"/>
              </w:rPr>
            </w:pPr>
          </w:p>
        </w:tc>
        <w:tc>
          <w:tcPr>
            <w:tcW w:w="1701" w:type="dxa"/>
            <w:vAlign w:val="center"/>
          </w:tcPr>
          <w:p w14:paraId="46A8DD18" w14:textId="77777777" w:rsidR="00775B2B" w:rsidRPr="006B4C92" w:rsidRDefault="00000000" w:rsidP="006B4C92">
            <w:pPr>
              <w:pStyle w:val="w1"/>
              <w:rPr>
                <w:sz w:val="21"/>
                <w:szCs w:val="21"/>
              </w:rPr>
            </w:pPr>
            <w:r w:rsidRPr="006B4C92">
              <w:rPr>
                <w:sz w:val="21"/>
                <w:szCs w:val="21"/>
              </w:rPr>
              <w:t>5.3</w:t>
            </w:r>
            <w:r w:rsidRPr="006B4C92">
              <w:rPr>
                <w:sz w:val="21"/>
                <w:szCs w:val="21"/>
              </w:rPr>
              <w:t>预警发布与解除</w:t>
            </w:r>
          </w:p>
        </w:tc>
        <w:tc>
          <w:tcPr>
            <w:tcW w:w="5856" w:type="dxa"/>
            <w:vAlign w:val="center"/>
          </w:tcPr>
          <w:p w14:paraId="5736ACDF" w14:textId="77777777" w:rsidR="00775B2B" w:rsidRPr="006B4C92" w:rsidRDefault="00000000" w:rsidP="006B4C92">
            <w:pPr>
              <w:pStyle w:val="w1"/>
              <w:rPr>
                <w:sz w:val="21"/>
                <w:szCs w:val="21"/>
              </w:rPr>
            </w:pPr>
            <w:r w:rsidRPr="006B4C92">
              <w:rPr>
                <w:sz w:val="21"/>
                <w:szCs w:val="21"/>
              </w:rPr>
              <w:t>预警发布与解除程序</w:t>
            </w:r>
          </w:p>
        </w:tc>
      </w:tr>
      <w:tr w:rsidR="00775B2B" w14:paraId="28AB62BB" w14:textId="77777777" w:rsidTr="006B4C92">
        <w:trPr>
          <w:trHeight w:val="283"/>
        </w:trPr>
        <w:tc>
          <w:tcPr>
            <w:tcW w:w="948" w:type="dxa"/>
            <w:vMerge/>
            <w:vAlign w:val="center"/>
          </w:tcPr>
          <w:p w14:paraId="050E5096" w14:textId="77777777" w:rsidR="00775B2B" w:rsidRPr="006B4C92" w:rsidRDefault="00775B2B" w:rsidP="006B4C92">
            <w:pPr>
              <w:pStyle w:val="w1"/>
              <w:rPr>
                <w:sz w:val="21"/>
                <w:szCs w:val="21"/>
              </w:rPr>
            </w:pPr>
          </w:p>
        </w:tc>
        <w:tc>
          <w:tcPr>
            <w:tcW w:w="1701" w:type="dxa"/>
            <w:vAlign w:val="center"/>
          </w:tcPr>
          <w:p w14:paraId="113635A7" w14:textId="77777777" w:rsidR="00775B2B" w:rsidRPr="006B4C92" w:rsidRDefault="00000000" w:rsidP="006B4C92">
            <w:pPr>
              <w:pStyle w:val="w1"/>
              <w:rPr>
                <w:sz w:val="21"/>
                <w:szCs w:val="21"/>
              </w:rPr>
            </w:pPr>
            <w:r w:rsidRPr="006B4C92">
              <w:rPr>
                <w:sz w:val="21"/>
                <w:szCs w:val="21"/>
              </w:rPr>
              <w:t>5.4</w:t>
            </w:r>
            <w:r w:rsidRPr="006B4C92">
              <w:rPr>
                <w:sz w:val="21"/>
                <w:szCs w:val="21"/>
              </w:rPr>
              <w:t>预警措施</w:t>
            </w:r>
          </w:p>
        </w:tc>
        <w:tc>
          <w:tcPr>
            <w:tcW w:w="5856" w:type="dxa"/>
            <w:vAlign w:val="center"/>
          </w:tcPr>
          <w:p w14:paraId="67B5131E" w14:textId="77777777" w:rsidR="00775B2B" w:rsidRPr="006B4C92" w:rsidRDefault="00000000" w:rsidP="006B4C92">
            <w:pPr>
              <w:pStyle w:val="w1"/>
              <w:rPr>
                <w:sz w:val="21"/>
                <w:szCs w:val="21"/>
              </w:rPr>
            </w:pPr>
            <w:r w:rsidRPr="006B4C92">
              <w:rPr>
                <w:sz w:val="21"/>
                <w:szCs w:val="21"/>
              </w:rPr>
              <w:t>预警</w:t>
            </w:r>
            <w:r w:rsidRPr="006B4C92">
              <w:rPr>
                <w:rFonts w:hint="eastAsia"/>
                <w:sz w:val="21"/>
                <w:szCs w:val="21"/>
              </w:rPr>
              <w:t>响应</w:t>
            </w:r>
            <w:r w:rsidRPr="006B4C92">
              <w:rPr>
                <w:sz w:val="21"/>
                <w:szCs w:val="21"/>
              </w:rPr>
              <w:t>措施</w:t>
            </w:r>
          </w:p>
        </w:tc>
      </w:tr>
      <w:tr w:rsidR="00775B2B" w14:paraId="60514451" w14:textId="77777777" w:rsidTr="006B4C92">
        <w:trPr>
          <w:trHeight w:val="283"/>
        </w:trPr>
        <w:tc>
          <w:tcPr>
            <w:tcW w:w="948" w:type="dxa"/>
            <w:vMerge w:val="restart"/>
            <w:vAlign w:val="center"/>
          </w:tcPr>
          <w:p w14:paraId="51F76AF0" w14:textId="77777777" w:rsidR="00775B2B" w:rsidRPr="006B4C92" w:rsidRDefault="00000000" w:rsidP="006B4C92">
            <w:pPr>
              <w:pStyle w:val="w1"/>
              <w:rPr>
                <w:sz w:val="21"/>
                <w:szCs w:val="21"/>
              </w:rPr>
            </w:pPr>
            <w:r w:rsidRPr="006B4C92">
              <w:rPr>
                <w:sz w:val="21"/>
                <w:szCs w:val="21"/>
              </w:rPr>
              <w:t>6</w:t>
            </w:r>
            <w:r w:rsidRPr="006B4C92">
              <w:rPr>
                <w:sz w:val="21"/>
                <w:szCs w:val="21"/>
              </w:rPr>
              <w:t>应急处置</w:t>
            </w:r>
          </w:p>
        </w:tc>
        <w:tc>
          <w:tcPr>
            <w:tcW w:w="1701" w:type="dxa"/>
            <w:vAlign w:val="center"/>
          </w:tcPr>
          <w:p w14:paraId="1BCE4C36" w14:textId="77777777" w:rsidR="00775B2B" w:rsidRPr="006B4C92" w:rsidRDefault="00000000" w:rsidP="006B4C92">
            <w:pPr>
              <w:pStyle w:val="w1"/>
              <w:rPr>
                <w:sz w:val="21"/>
                <w:szCs w:val="21"/>
              </w:rPr>
            </w:pPr>
            <w:r w:rsidRPr="006B4C92">
              <w:rPr>
                <w:sz w:val="21"/>
                <w:szCs w:val="21"/>
              </w:rPr>
              <w:t>6.1</w:t>
            </w:r>
            <w:r w:rsidRPr="006B4C92">
              <w:rPr>
                <w:sz w:val="21"/>
                <w:szCs w:val="21"/>
              </w:rPr>
              <w:t>应急预案启动</w:t>
            </w:r>
          </w:p>
        </w:tc>
        <w:tc>
          <w:tcPr>
            <w:tcW w:w="5856" w:type="dxa"/>
            <w:vAlign w:val="center"/>
          </w:tcPr>
          <w:p w14:paraId="544E70FC" w14:textId="77777777" w:rsidR="00775B2B" w:rsidRPr="006B4C92" w:rsidRDefault="00000000" w:rsidP="006B4C92">
            <w:pPr>
              <w:pStyle w:val="w1"/>
              <w:rPr>
                <w:sz w:val="21"/>
                <w:szCs w:val="21"/>
              </w:rPr>
            </w:pPr>
            <w:r w:rsidRPr="006B4C92">
              <w:rPr>
                <w:sz w:val="21"/>
                <w:szCs w:val="21"/>
              </w:rPr>
              <w:t>启动应急预案的条件</w:t>
            </w:r>
          </w:p>
        </w:tc>
      </w:tr>
      <w:tr w:rsidR="00775B2B" w14:paraId="4194C711" w14:textId="77777777" w:rsidTr="006B4C92">
        <w:trPr>
          <w:trHeight w:val="283"/>
        </w:trPr>
        <w:tc>
          <w:tcPr>
            <w:tcW w:w="948" w:type="dxa"/>
            <w:vMerge/>
            <w:vAlign w:val="center"/>
          </w:tcPr>
          <w:p w14:paraId="28B6D049" w14:textId="77777777" w:rsidR="00775B2B" w:rsidRPr="006B4C92" w:rsidRDefault="00775B2B" w:rsidP="006B4C92">
            <w:pPr>
              <w:pStyle w:val="w1"/>
              <w:rPr>
                <w:sz w:val="21"/>
                <w:szCs w:val="21"/>
              </w:rPr>
            </w:pPr>
          </w:p>
        </w:tc>
        <w:tc>
          <w:tcPr>
            <w:tcW w:w="1701" w:type="dxa"/>
            <w:vAlign w:val="center"/>
          </w:tcPr>
          <w:p w14:paraId="086159D6" w14:textId="77777777" w:rsidR="00775B2B" w:rsidRPr="006B4C92" w:rsidRDefault="00000000" w:rsidP="006B4C92">
            <w:pPr>
              <w:pStyle w:val="w1"/>
              <w:rPr>
                <w:sz w:val="21"/>
                <w:szCs w:val="21"/>
              </w:rPr>
            </w:pPr>
            <w:r w:rsidRPr="006B4C92">
              <w:rPr>
                <w:sz w:val="21"/>
                <w:szCs w:val="21"/>
              </w:rPr>
              <w:t>6.2</w:t>
            </w:r>
            <w:r w:rsidRPr="006B4C92">
              <w:rPr>
                <w:sz w:val="21"/>
                <w:szCs w:val="21"/>
              </w:rPr>
              <w:t>信息报告</w:t>
            </w:r>
          </w:p>
        </w:tc>
        <w:tc>
          <w:tcPr>
            <w:tcW w:w="5856" w:type="dxa"/>
            <w:vAlign w:val="center"/>
          </w:tcPr>
          <w:p w14:paraId="19C02E00" w14:textId="77777777" w:rsidR="00775B2B" w:rsidRPr="006B4C92" w:rsidRDefault="00000000" w:rsidP="006B4C92">
            <w:pPr>
              <w:pStyle w:val="w1"/>
              <w:rPr>
                <w:sz w:val="21"/>
                <w:szCs w:val="21"/>
              </w:rPr>
            </w:pPr>
            <w:r w:rsidRPr="006B4C92">
              <w:rPr>
                <w:sz w:val="21"/>
                <w:szCs w:val="21"/>
              </w:rPr>
              <w:t>明确信息报告和发布的程序、内容和方式。</w:t>
            </w:r>
          </w:p>
          <w:p w14:paraId="7CB185DF" w14:textId="77777777" w:rsidR="00775B2B" w:rsidRPr="006B4C92" w:rsidRDefault="00000000" w:rsidP="006B4C92">
            <w:pPr>
              <w:pStyle w:val="w1"/>
              <w:rPr>
                <w:sz w:val="21"/>
                <w:szCs w:val="21"/>
              </w:rPr>
            </w:pPr>
            <w:r w:rsidRPr="006B4C92">
              <w:rPr>
                <w:sz w:val="21"/>
                <w:szCs w:val="21"/>
              </w:rPr>
              <w:t>（</w:t>
            </w:r>
            <w:r w:rsidRPr="006B4C92">
              <w:rPr>
                <w:sz w:val="21"/>
                <w:szCs w:val="21"/>
              </w:rPr>
              <w:t>1</w:t>
            </w:r>
            <w:r w:rsidRPr="006B4C92">
              <w:rPr>
                <w:sz w:val="21"/>
                <w:szCs w:val="21"/>
              </w:rPr>
              <w:t>）企业内部报告程序；</w:t>
            </w:r>
          </w:p>
          <w:p w14:paraId="4169ADFA" w14:textId="77777777" w:rsidR="00775B2B" w:rsidRPr="006B4C92" w:rsidRDefault="00000000" w:rsidP="006B4C92">
            <w:pPr>
              <w:pStyle w:val="w1"/>
              <w:rPr>
                <w:sz w:val="21"/>
                <w:szCs w:val="21"/>
              </w:rPr>
            </w:pPr>
            <w:r w:rsidRPr="006B4C92">
              <w:rPr>
                <w:sz w:val="21"/>
                <w:szCs w:val="21"/>
              </w:rPr>
              <w:t>（</w:t>
            </w:r>
            <w:r w:rsidRPr="006B4C92">
              <w:rPr>
                <w:sz w:val="21"/>
                <w:szCs w:val="21"/>
              </w:rPr>
              <w:t>2</w:t>
            </w:r>
            <w:r w:rsidRPr="006B4C92">
              <w:rPr>
                <w:sz w:val="21"/>
                <w:szCs w:val="21"/>
              </w:rPr>
              <w:t>）外部报告时限要求及程序；</w:t>
            </w:r>
          </w:p>
          <w:p w14:paraId="0E44344D" w14:textId="77777777" w:rsidR="00775B2B" w:rsidRPr="006B4C92" w:rsidRDefault="00000000" w:rsidP="006B4C92">
            <w:pPr>
              <w:pStyle w:val="w1"/>
              <w:rPr>
                <w:sz w:val="21"/>
                <w:szCs w:val="21"/>
              </w:rPr>
            </w:pPr>
            <w:r w:rsidRPr="006B4C92">
              <w:rPr>
                <w:sz w:val="21"/>
                <w:szCs w:val="21"/>
              </w:rPr>
              <w:t>（</w:t>
            </w:r>
            <w:r w:rsidRPr="006B4C92">
              <w:rPr>
                <w:sz w:val="21"/>
                <w:szCs w:val="21"/>
              </w:rPr>
              <w:t>3</w:t>
            </w:r>
            <w:r w:rsidRPr="006B4C92">
              <w:rPr>
                <w:sz w:val="21"/>
                <w:szCs w:val="21"/>
              </w:rPr>
              <w:t>）事故报告内容（至少应包括事故发生的时间、地点、类</w:t>
            </w:r>
            <w:r w:rsidRPr="006B4C92">
              <w:rPr>
                <w:sz w:val="21"/>
                <w:szCs w:val="21"/>
              </w:rPr>
              <w:lastRenderedPageBreak/>
              <w:t>型和排放污染物的种类、数量、直接经济损失、已采取的应急措施，已污染的范围，潜在的危害程度，转化方式趋向，可能受影响的区域及采取的措施建议）</w:t>
            </w:r>
          </w:p>
          <w:p w14:paraId="699737B3" w14:textId="77777777" w:rsidR="00775B2B" w:rsidRPr="006B4C92" w:rsidRDefault="00000000" w:rsidP="006B4C92">
            <w:pPr>
              <w:pStyle w:val="w1"/>
              <w:rPr>
                <w:sz w:val="21"/>
                <w:szCs w:val="21"/>
              </w:rPr>
            </w:pPr>
            <w:r w:rsidRPr="006B4C92">
              <w:rPr>
                <w:sz w:val="21"/>
                <w:szCs w:val="21"/>
              </w:rPr>
              <w:t>（</w:t>
            </w:r>
            <w:r w:rsidRPr="006B4C92">
              <w:rPr>
                <w:sz w:val="21"/>
                <w:szCs w:val="21"/>
              </w:rPr>
              <w:t>4</w:t>
            </w:r>
            <w:r w:rsidRPr="006B4C92">
              <w:rPr>
                <w:sz w:val="21"/>
                <w:szCs w:val="21"/>
              </w:rPr>
              <w:t>）通报可能受影响的区域说明；</w:t>
            </w:r>
          </w:p>
          <w:p w14:paraId="6940C40A" w14:textId="77777777" w:rsidR="00775B2B" w:rsidRPr="006B4C92" w:rsidRDefault="00000000" w:rsidP="006B4C92">
            <w:pPr>
              <w:pStyle w:val="w1"/>
              <w:rPr>
                <w:sz w:val="21"/>
                <w:szCs w:val="21"/>
              </w:rPr>
            </w:pPr>
            <w:r w:rsidRPr="006B4C92">
              <w:rPr>
                <w:sz w:val="21"/>
                <w:szCs w:val="21"/>
              </w:rPr>
              <w:t>（</w:t>
            </w:r>
            <w:r w:rsidRPr="006B4C92">
              <w:rPr>
                <w:sz w:val="21"/>
                <w:szCs w:val="21"/>
              </w:rPr>
              <w:t>5</w:t>
            </w:r>
            <w:r w:rsidRPr="006B4C92">
              <w:rPr>
                <w:sz w:val="21"/>
                <w:szCs w:val="21"/>
              </w:rPr>
              <w:t>）被报告人及联系方式的清单；</w:t>
            </w:r>
          </w:p>
          <w:p w14:paraId="74AD90B1" w14:textId="77777777" w:rsidR="00775B2B" w:rsidRPr="006B4C92" w:rsidRDefault="00000000" w:rsidP="006B4C92">
            <w:pPr>
              <w:pStyle w:val="w1"/>
              <w:rPr>
                <w:sz w:val="21"/>
                <w:szCs w:val="21"/>
              </w:rPr>
            </w:pPr>
            <w:r w:rsidRPr="006B4C92">
              <w:rPr>
                <w:sz w:val="21"/>
                <w:szCs w:val="21"/>
              </w:rPr>
              <w:t>（</w:t>
            </w:r>
            <w:r w:rsidRPr="006B4C92">
              <w:rPr>
                <w:sz w:val="21"/>
                <w:szCs w:val="21"/>
              </w:rPr>
              <w:t>6</w:t>
            </w:r>
            <w:r w:rsidRPr="006B4C92">
              <w:rPr>
                <w:sz w:val="21"/>
                <w:szCs w:val="21"/>
              </w:rPr>
              <w:t>）</w:t>
            </w:r>
            <w:r w:rsidRPr="006B4C92">
              <w:rPr>
                <w:sz w:val="21"/>
                <w:szCs w:val="21"/>
              </w:rPr>
              <w:t>24</w:t>
            </w:r>
            <w:r w:rsidRPr="006B4C92">
              <w:rPr>
                <w:rFonts w:hint="eastAsia"/>
                <w:sz w:val="21"/>
                <w:szCs w:val="21"/>
              </w:rPr>
              <w:t>h</w:t>
            </w:r>
            <w:r w:rsidRPr="006B4C92">
              <w:rPr>
                <w:sz w:val="21"/>
                <w:szCs w:val="21"/>
              </w:rPr>
              <w:t>有效的内部、</w:t>
            </w:r>
            <w:r w:rsidRPr="006B4C92">
              <w:rPr>
                <w:rFonts w:hint="eastAsia"/>
                <w:sz w:val="21"/>
                <w:szCs w:val="21"/>
              </w:rPr>
              <w:t>外部通信</w:t>
            </w:r>
            <w:r w:rsidRPr="006B4C92">
              <w:rPr>
                <w:sz w:val="21"/>
                <w:szCs w:val="21"/>
              </w:rPr>
              <w:t>联络手段；</w:t>
            </w:r>
          </w:p>
        </w:tc>
      </w:tr>
      <w:tr w:rsidR="00775B2B" w14:paraId="63A45734" w14:textId="77777777" w:rsidTr="006B4C92">
        <w:trPr>
          <w:trHeight w:val="283"/>
        </w:trPr>
        <w:tc>
          <w:tcPr>
            <w:tcW w:w="948" w:type="dxa"/>
            <w:vMerge/>
            <w:vAlign w:val="center"/>
          </w:tcPr>
          <w:p w14:paraId="03A5BF41" w14:textId="77777777" w:rsidR="00775B2B" w:rsidRPr="006B4C92" w:rsidRDefault="00775B2B" w:rsidP="006B4C92">
            <w:pPr>
              <w:pStyle w:val="w1"/>
              <w:rPr>
                <w:sz w:val="21"/>
                <w:szCs w:val="21"/>
              </w:rPr>
            </w:pPr>
          </w:p>
        </w:tc>
        <w:tc>
          <w:tcPr>
            <w:tcW w:w="1701" w:type="dxa"/>
            <w:vAlign w:val="center"/>
          </w:tcPr>
          <w:p w14:paraId="08A6DF8F" w14:textId="77777777" w:rsidR="00775B2B" w:rsidRPr="006B4C92" w:rsidRDefault="00000000" w:rsidP="006B4C92">
            <w:pPr>
              <w:pStyle w:val="w1"/>
              <w:rPr>
                <w:sz w:val="21"/>
                <w:szCs w:val="21"/>
              </w:rPr>
            </w:pPr>
            <w:r w:rsidRPr="006B4C92">
              <w:rPr>
                <w:sz w:val="21"/>
                <w:szCs w:val="21"/>
              </w:rPr>
              <w:t>6.3</w:t>
            </w:r>
            <w:r w:rsidRPr="006B4C92">
              <w:rPr>
                <w:sz w:val="21"/>
                <w:szCs w:val="21"/>
              </w:rPr>
              <w:t>分级响应</w:t>
            </w:r>
          </w:p>
        </w:tc>
        <w:tc>
          <w:tcPr>
            <w:tcW w:w="5856" w:type="dxa"/>
            <w:vAlign w:val="center"/>
          </w:tcPr>
          <w:p w14:paraId="04DB143F" w14:textId="77777777" w:rsidR="00775B2B" w:rsidRPr="006B4C92" w:rsidRDefault="00000000" w:rsidP="006B4C92">
            <w:pPr>
              <w:pStyle w:val="w1"/>
              <w:rPr>
                <w:sz w:val="21"/>
                <w:szCs w:val="21"/>
              </w:rPr>
            </w:pPr>
            <w:r w:rsidRPr="006B4C92">
              <w:rPr>
                <w:sz w:val="21"/>
                <w:szCs w:val="21"/>
              </w:rPr>
              <w:t>根据事故发生的级别，确定不同级别的现场负责人，指挥调度应急救援工作和开展事故处置措施。</w:t>
            </w:r>
          </w:p>
        </w:tc>
      </w:tr>
      <w:tr w:rsidR="00775B2B" w14:paraId="24B44FD9" w14:textId="77777777" w:rsidTr="006B4C92">
        <w:trPr>
          <w:trHeight w:val="283"/>
        </w:trPr>
        <w:tc>
          <w:tcPr>
            <w:tcW w:w="948" w:type="dxa"/>
            <w:vMerge/>
            <w:vAlign w:val="center"/>
          </w:tcPr>
          <w:p w14:paraId="32B24713" w14:textId="77777777" w:rsidR="00775B2B" w:rsidRPr="006B4C92" w:rsidRDefault="00775B2B" w:rsidP="006B4C92">
            <w:pPr>
              <w:pStyle w:val="w1"/>
              <w:rPr>
                <w:sz w:val="21"/>
                <w:szCs w:val="21"/>
              </w:rPr>
            </w:pPr>
          </w:p>
        </w:tc>
        <w:tc>
          <w:tcPr>
            <w:tcW w:w="1701" w:type="dxa"/>
            <w:vAlign w:val="center"/>
          </w:tcPr>
          <w:p w14:paraId="7C5D6DEE" w14:textId="77777777" w:rsidR="00775B2B" w:rsidRPr="006B4C92" w:rsidRDefault="00000000" w:rsidP="006B4C92">
            <w:pPr>
              <w:pStyle w:val="w1"/>
              <w:rPr>
                <w:sz w:val="21"/>
                <w:szCs w:val="21"/>
              </w:rPr>
            </w:pPr>
            <w:r w:rsidRPr="006B4C92">
              <w:rPr>
                <w:sz w:val="21"/>
                <w:szCs w:val="21"/>
              </w:rPr>
              <w:t>6.4</w:t>
            </w:r>
            <w:r w:rsidRPr="006B4C92">
              <w:rPr>
                <w:sz w:val="21"/>
                <w:szCs w:val="21"/>
              </w:rPr>
              <w:t>指挥与协调</w:t>
            </w:r>
          </w:p>
        </w:tc>
        <w:tc>
          <w:tcPr>
            <w:tcW w:w="5856" w:type="dxa"/>
            <w:vAlign w:val="center"/>
          </w:tcPr>
          <w:p w14:paraId="274F2EFC" w14:textId="77777777" w:rsidR="00775B2B" w:rsidRPr="006B4C92" w:rsidRDefault="00000000" w:rsidP="006B4C92">
            <w:pPr>
              <w:pStyle w:val="w1"/>
              <w:rPr>
                <w:sz w:val="21"/>
                <w:szCs w:val="21"/>
              </w:rPr>
            </w:pPr>
            <w:r w:rsidRPr="006B4C92">
              <w:rPr>
                <w:sz w:val="21"/>
                <w:szCs w:val="21"/>
              </w:rPr>
              <w:t>（</w:t>
            </w:r>
            <w:r w:rsidRPr="006B4C92">
              <w:rPr>
                <w:sz w:val="21"/>
                <w:szCs w:val="21"/>
              </w:rPr>
              <w:t>1</w:t>
            </w:r>
            <w:r w:rsidRPr="006B4C92">
              <w:rPr>
                <w:sz w:val="21"/>
                <w:szCs w:val="21"/>
              </w:rPr>
              <w:t>）及时向上级报告环境污染事故的具体情况，必要时向有关单位发出增援请求，并向周边单位通报相关情况。</w:t>
            </w:r>
          </w:p>
          <w:p w14:paraId="23CA4633" w14:textId="77777777" w:rsidR="00775B2B" w:rsidRPr="006B4C92" w:rsidRDefault="00000000" w:rsidP="006B4C92">
            <w:pPr>
              <w:pStyle w:val="w1"/>
              <w:rPr>
                <w:sz w:val="21"/>
                <w:szCs w:val="21"/>
              </w:rPr>
            </w:pPr>
            <w:r w:rsidRPr="006B4C92">
              <w:rPr>
                <w:sz w:val="21"/>
                <w:szCs w:val="21"/>
              </w:rPr>
              <w:t>（</w:t>
            </w:r>
            <w:r w:rsidRPr="006B4C92">
              <w:rPr>
                <w:sz w:val="21"/>
                <w:szCs w:val="21"/>
              </w:rPr>
              <w:t>2</w:t>
            </w:r>
            <w:r w:rsidRPr="006B4C92">
              <w:rPr>
                <w:sz w:val="21"/>
                <w:szCs w:val="21"/>
              </w:rPr>
              <w:t>）组织指挥救援队伍实施救援行动，负责人员、资源配置、应急队伍的调动。</w:t>
            </w:r>
          </w:p>
          <w:p w14:paraId="21F3E566" w14:textId="77777777" w:rsidR="00775B2B" w:rsidRPr="006B4C92" w:rsidRDefault="00000000" w:rsidP="006B4C92">
            <w:pPr>
              <w:pStyle w:val="w1"/>
              <w:rPr>
                <w:sz w:val="21"/>
                <w:szCs w:val="21"/>
              </w:rPr>
            </w:pPr>
            <w:r w:rsidRPr="006B4C92">
              <w:rPr>
                <w:sz w:val="21"/>
                <w:szCs w:val="21"/>
              </w:rPr>
              <w:t>（</w:t>
            </w:r>
            <w:r w:rsidRPr="006B4C92">
              <w:rPr>
                <w:sz w:val="21"/>
                <w:szCs w:val="21"/>
              </w:rPr>
              <w:t>3</w:t>
            </w:r>
            <w:r w:rsidRPr="006B4C92">
              <w:rPr>
                <w:sz w:val="21"/>
                <w:szCs w:val="21"/>
              </w:rPr>
              <w:t>）协调事故现场有关工作。配合政府部门对环境进行恢复、事故调查、经验教训总结。</w:t>
            </w:r>
          </w:p>
        </w:tc>
      </w:tr>
      <w:tr w:rsidR="00775B2B" w14:paraId="72A68D0E" w14:textId="77777777" w:rsidTr="006B4C92">
        <w:trPr>
          <w:trHeight w:val="283"/>
        </w:trPr>
        <w:tc>
          <w:tcPr>
            <w:tcW w:w="948" w:type="dxa"/>
            <w:vMerge/>
            <w:vAlign w:val="center"/>
          </w:tcPr>
          <w:p w14:paraId="346810D9" w14:textId="77777777" w:rsidR="00775B2B" w:rsidRPr="006B4C92" w:rsidRDefault="00775B2B" w:rsidP="006B4C92">
            <w:pPr>
              <w:pStyle w:val="w1"/>
              <w:rPr>
                <w:sz w:val="21"/>
                <w:szCs w:val="21"/>
              </w:rPr>
            </w:pPr>
          </w:p>
        </w:tc>
        <w:tc>
          <w:tcPr>
            <w:tcW w:w="1701" w:type="dxa"/>
            <w:vAlign w:val="center"/>
          </w:tcPr>
          <w:p w14:paraId="175B2695" w14:textId="77777777" w:rsidR="00775B2B" w:rsidRPr="006B4C92" w:rsidRDefault="00000000" w:rsidP="006B4C92">
            <w:pPr>
              <w:pStyle w:val="w1"/>
              <w:rPr>
                <w:sz w:val="21"/>
                <w:szCs w:val="21"/>
              </w:rPr>
            </w:pPr>
            <w:r w:rsidRPr="006B4C92">
              <w:rPr>
                <w:sz w:val="21"/>
                <w:szCs w:val="21"/>
              </w:rPr>
              <w:t>6.5</w:t>
            </w:r>
            <w:r w:rsidRPr="006B4C92">
              <w:rPr>
                <w:sz w:val="21"/>
                <w:szCs w:val="21"/>
              </w:rPr>
              <w:t>现场处置</w:t>
            </w:r>
          </w:p>
        </w:tc>
        <w:tc>
          <w:tcPr>
            <w:tcW w:w="5856" w:type="dxa"/>
            <w:vAlign w:val="center"/>
          </w:tcPr>
          <w:p w14:paraId="1EE3DC20" w14:textId="77777777" w:rsidR="00775B2B" w:rsidRPr="006B4C92" w:rsidRDefault="00000000" w:rsidP="006B4C92">
            <w:pPr>
              <w:pStyle w:val="w1"/>
              <w:rPr>
                <w:sz w:val="21"/>
                <w:szCs w:val="21"/>
              </w:rPr>
            </w:pPr>
            <w:r w:rsidRPr="006B4C92">
              <w:rPr>
                <w:sz w:val="21"/>
                <w:szCs w:val="21"/>
              </w:rPr>
              <w:t>应急过程中采用的工程技术说明；应急过程中工艺生产过程中所采用应急方案及操作程序；工艺流程中可能出现问题的解决方案；应急时停车停产的基本程序；基本控险、排险、堵漏、输转的基本方法；环境应急监测内容。污染物治理设施的应急方案；事故现场人员清点，撤离的方式、方法、地点；</w:t>
            </w:r>
          </w:p>
          <w:p w14:paraId="268081BB" w14:textId="77777777" w:rsidR="00775B2B" w:rsidRPr="006B4C92" w:rsidRDefault="00000000" w:rsidP="006B4C92">
            <w:pPr>
              <w:pStyle w:val="w1"/>
              <w:rPr>
                <w:sz w:val="21"/>
                <w:szCs w:val="21"/>
              </w:rPr>
            </w:pPr>
            <w:r w:rsidRPr="006B4C92">
              <w:rPr>
                <w:sz w:val="21"/>
                <w:szCs w:val="21"/>
              </w:rPr>
              <w:t>大气类污染事故保护目标的应急措施：</w:t>
            </w:r>
          </w:p>
          <w:p w14:paraId="2AFDAF10" w14:textId="77777777" w:rsidR="00775B2B" w:rsidRPr="006B4C92" w:rsidRDefault="00000000" w:rsidP="006B4C92">
            <w:pPr>
              <w:pStyle w:val="w1"/>
              <w:rPr>
                <w:sz w:val="21"/>
                <w:szCs w:val="21"/>
              </w:rPr>
            </w:pPr>
            <w:r w:rsidRPr="006B4C92">
              <w:rPr>
                <w:sz w:val="21"/>
                <w:szCs w:val="21"/>
              </w:rPr>
              <w:t>（</w:t>
            </w:r>
            <w:r w:rsidRPr="006B4C92">
              <w:rPr>
                <w:sz w:val="21"/>
                <w:szCs w:val="21"/>
              </w:rPr>
              <w:t>1</w:t>
            </w:r>
            <w:r w:rsidRPr="006B4C92">
              <w:rPr>
                <w:sz w:val="21"/>
                <w:szCs w:val="21"/>
              </w:rPr>
              <w:t>）根据污染物的性质及事故种类，事故可控性、严重程度和影响范围，风向和风速，需确定以下内容：</w:t>
            </w:r>
          </w:p>
          <w:p w14:paraId="6131C144" w14:textId="77777777" w:rsidR="00775B2B" w:rsidRPr="006B4C92" w:rsidRDefault="00000000" w:rsidP="006B4C92">
            <w:pPr>
              <w:pStyle w:val="w1"/>
              <w:rPr>
                <w:sz w:val="21"/>
                <w:szCs w:val="21"/>
              </w:rPr>
            </w:pPr>
            <w:r w:rsidRPr="006B4C92">
              <w:rPr>
                <w:sz w:val="21"/>
                <w:szCs w:val="21"/>
              </w:rPr>
              <w:t>（</w:t>
            </w:r>
            <w:r w:rsidRPr="006B4C92">
              <w:rPr>
                <w:sz w:val="21"/>
                <w:szCs w:val="21"/>
              </w:rPr>
              <w:t>2</w:t>
            </w:r>
            <w:r w:rsidRPr="006B4C92">
              <w:rPr>
                <w:sz w:val="21"/>
                <w:szCs w:val="21"/>
              </w:rPr>
              <w:t>）可能受影响区域的说明；</w:t>
            </w:r>
          </w:p>
          <w:p w14:paraId="4CD04058" w14:textId="77777777" w:rsidR="00775B2B" w:rsidRPr="006B4C92" w:rsidRDefault="00000000" w:rsidP="006B4C92">
            <w:pPr>
              <w:pStyle w:val="w1"/>
              <w:rPr>
                <w:sz w:val="21"/>
                <w:szCs w:val="21"/>
              </w:rPr>
            </w:pPr>
            <w:r w:rsidRPr="006B4C92">
              <w:rPr>
                <w:sz w:val="21"/>
                <w:szCs w:val="21"/>
              </w:rPr>
              <w:t>（</w:t>
            </w:r>
            <w:r w:rsidRPr="006B4C92">
              <w:rPr>
                <w:sz w:val="21"/>
                <w:szCs w:val="21"/>
              </w:rPr>
              <w:t>3</w:t>
            </w:r>
            <w:r w:rsidRPr="006B4C92">
              <w:rPr>
                <w:sz w:val="21"/>
                <w:szCs w:val="21"/>
              </w:rPr>
              <w:t>）可能受影响区域单位、社区人员疏散的方式、方法、地点；</w:t>
            </w:r>
          </w:p>
          <w:p w14:paraId="6C41465C" w14:textId="77777777" w:rsidR="00775B2B" w:rsidRPr="006B4C92" w:rsidRDefault="00000000" w:rsidP="006B4C92">
            <w:pPr>
              <w:pStyle w:val="w1"/>
              <w:rPr>
                <w:sz w:val="21"/>
                <w:szCs w:val="21"/>
              </w:rPr>
            </w:pPr>
            <w:r w:rsidRPr="006B4C92">
              <w:rPr>
                <w:sz w:val="21"/>
                <w:szCs w:val="21"/>
              </w:rPr>
              <w:t>（</w:t>
            </w:r>
            <w:r w:rsidRPr="006B4C92">
              <w:rPr>
                <w:sz w:val="21"/>
                <w:szCs w:val="21"/>
              </w:rPr>
              <w:t>4</w:t>
            </w:r>
            <w:r w:rsidRPr="006B4C92">
              <w:rPr>
                <w:sz w:val="21"/>
                <w:szCs w:val="21"/>
              </w:rPr>
              <w:t>）可能受影</w:t>
            </w:r>
            <w:r w:rsidRPr="006B4C92">
              <w:rPr>
                <w:rFonts w:hint="eastAsia"/>
                <w:sz w:val="21"/>
                <w:szCs w:val="21"/>
              </w:rPr>
              <w:t>响的</w:t>
            </w:r>
            <w:r w:rsidRPr="006B4C92">
              <w:rPr>
                <w:sz w:val="21"/>
                <w:szCs w:val="21"/>
              </w:rPr>
              <w:t>区域单位、社区人员基本保护措施和防护方法；</w:t>
            </w:r>
          </w:p>
          <w:p w14:paraId="1F3521D3" w14:textId="77777777" w:rsidR="00775B2B" w:rsidRPr="006B4C92" w:rsidRDefault="00000000" w:rsidP="006B4C92">
            <w:pPr>
              <w:pStyle w:val="w1"/>
              <w:rPr>
                <w:sz w:val="21"/>
                <w:szCs w:val="21"/>
              </w:rPr>
            </w:pPr>
            <w:r w:rsidRPr="006B4C92">
              <w:rPr>
                <w:sz w:val="21"/>
                <w:szCs w:val="21"/>
              </w:rPr>
              <w:t>（</w:t>
            </w:r>
            <w:r w:rsidRPr="006B4C92">
              <w:rPr>
                <w:sz w:val="21"/>
                <w:szCs w:val="21"/>
              </w:rPr>
              <w:t>5</w:t>
            </w:r>
            <w:r w:rsidRPr="006B4C92">
              <w:rPr>
                <w:sz w:val="21"/>
                <w:szCs w:val="21"/>
              </w:rPr>
              <w:t>）周边道路隔离或交通疏导办法；</w:t>
            </w:r>
          </w:p>
          <w:p w14:paraId="545F4C6E" w14:textId="77777777" w:rsidR="00775B2B" w:rsidRPr="006B4C92" w:rsidRDefault="00000000" w:rsidP="006B4C92">
            <w:pPr>
              <w:pStyle w:val="w1"/>
              <w:rPr>
                <w:sz w:val="21"/>
                <w:szCs w:val="21"/>
              </w:rPr>
            </w:pPr>
            <w:r w:rsidRPr="006B4C92">
              <w:rPr>
                <w:sz w:val="21"/>
                <w:szCs w:val="21"/>
              </w:rPr>
              <w:t>（</w:t>
            </w:r>
            <w:r w:rsidRPr="006B4C92">
              <w:rPr>
                <w:sz w:val="21"/>
                <w:szCs w:val="21"/>
              </w:rPr>
              <w:t>6</w:t>
            </w:r>
            <w:r w:rsidRPr="006B4C92">
              <w:rPr>
                <w:sz w:val="21"/>
                <w:szCs w:val="21"/>
              </w:rPr>
              <w:t>）临时安置场所。</w:t>
            </w:r>
          </w:p>
          <w:p w14:paraId="6703FB50" w14:textId="77777777" w:rsidR="00775B2B" w:rsidRPr="006B4C92" w:rsidRDefault="00000000" w:rsidP="006B4C92">
            <w:pPr>
              <w:pStyle w:val="w1"/>
              <w:rPr>
                <w:sz w:val="21"/>
                <w:szCs w:val="21"/>
              </w:rPr>
            </w:pPr>
            <w:r w:rsidRPr="006B4C92">
              <w:rPr>
                <w:sz w:val="21"/>
                <w:szCs w:val="21"/>
              </w:rPr>
              <w:t>水类污染物事故保护目标的应急措施</w:t>
            </w:r>
          </w:p>
          <w:p w14:paraId="1ECD26B9" w14:textId="77777777" w:rsidR="00775B2B" w:rsidRPr="006B4C92" w:rsidRDefault="00000000" w:rsidP="006B4C92">
            <w:pPr>
              <w:pStyle w:val="w1"/>
              <w:rPr>
                <w:sz w:val="21"/>
                <w:szCs w:val="21"/>
              </w:rPr>
            </w:pPr>
            <w:r w:rsidRPr="006B4C92">
              <w:rPr>
                <w:sz w:val="21"/>
                <w:szCs w:val="21"/>
              </w:rPr>
              <w:t>（</w:t>
            </w:r>
            <w:r w:rsidRPr="006B4C92">
              <w:rPr>
                <w:sz w:val="21"/>
                <w:szCs w:val="21"/>
              </w:rPr>
              <w:t>1</w:t>
            </w:r>
            <w:r w:rsidRPr="006B4C92">
              <w:rPr>
                <w:sz w:val="21"/>
                <w:szCs w:val="21"/>
              </w:rPr>
              <w:t>）根据污染物的性质及事故类型，事故可控性、严重程度和影响范围，河流的流速与流量（或水体的状况），需确定以下内容：</w:t>
            </w:r>
          </w:p>
          <w:p w14:paraId="3F5347F2" w14:textId="77777777" w:rsidR="00775B2B" w:rsidRPr="006B4C92" w:rsidRDefault="00000000" w:rsidP="006B4C92">
            <w:pPr>
              <w:pStyle w:val="w1"/>
              <w:rPr>
                <w:sz w:val="21"/>
                <w:szCs w:val="21"/>
              </w:rPr>
            </w:pPr>
            <w:r w:rsidRPr="006B4C92">
              <w:rPr>
                <w:sz w:val="21"/>
                <w:szCs w:val="21"/>
              </w:rPr>
              <w:t>（</w:t>
            </w:r>
            <w:r w:rsidRPr="006B4C92">
              <w:rPr>
                <w:sz w:val="21"/>
                <w:szCs w:val="21"/>
              </w:rPr>
              <w:t>2</w:t>
            </w:r>
            <w:r w:rsidRPr="006B4C92">
              <w:rPr>
                <w:sz w:val="21"/>
                <w:szCs w:val="21"/>
              </w:rPr>
              <w:t>）可能受影响水体说明；</w:t>
            </w:r>
          </w:p>
          <w:p w14:paraId="78FBE65A" w14:textId="77777777" w:rsidR="00775B2B" w:rsidRPr="006B4C92" w:rsidRDefault="00000000" w:rsidP="006B4C92">
            <w:pPr>
              <w:pStyle w:val="w1"/>
              <w:rPr>
                <w:sz w:val="21"/>
                <w:szCs w:val="21"/>
              </w:rPr>
            </w:pPr>
            <w:r w:rsidRPr="006B4C92">
              <w:rPr>
                <w:sz w:val="21"/>
                <w:szCs w:val="21"/>
              </w:rPr>
              <w:t>（</w:t>
            </w:r>
            <w:r w:rsidRPr="006B4C92">
              <w:rPr>
                <w:sz w:val="21"/>
                <w:szCs w:val="21"/>
              </w:rPr>
              <w:t>3</w:t>
            </w:r>
            <w:r w:rsidRPr="006B4C92">
              <w:rPr>
                <w:sz w:val="21"/>
                <w:szCs w:val="21"/>
              </w:rPr>
              <w:t>）消减污染物技术方法说明；</w:t>
            </w:r>
          </w:p>
          <w:p w14:paraId="72C109EC" w14:textId="77777777" w:rsidR="00775B2B" w:rsidRPr="006B4C92" w:rsidRDefault="00000000" w:rsidP="006B4C92">
            <w:pPr>
              <w:pStyle w:val="w1"/>
              <w:rPr>
                <w:sz w:val="21"/>
                <w:szCs w:val="21"/>
              </w:rPr>
            </w:pPr>
            <w:r w:rsidRPr="006B4C92">
              <w:rPr>
                <w:sz w:val="21"/>
                <w:szCs w:val="21"/>
              </w:rPr>
              <w:t>（</w:t>
            </w:r>
            <w:r w:rsidRPr="006B4C92">
              <w:rPr>
                <w:sz w:val="21"/>
                <w:szCs w:val="21"/>
              </w:rPr>
              <w:t>4</w:t>
            </w:r>
            <w:r w:rsidRPr="006B4C92">
              <w:rPr>
                <w:sz w:val="21"/>
                <w:szCs w:val="21"/>
              </w:rPr>
              <w:t>）需要其他措施的说明（如其他企业污染物限排、停排，调水，污染水体疏导、自来水厂的应急措施等）。</w:t>
            </w:r>
          </w:p>
        </w:tc>
      </w:tr>
      <w:tr w:rsidR="00775B2B" w14:paraId="7E0DD6D9" w14:textId="77777777" w:rsidTr="006B4C92">
        <w:trPr>
          <w:trHeight w:val="283"/>
        </w:trPr>
        <w:tc>
          <w:tcPr>
            <w:tcW w:w="948" w:type="dxa"/>
            <w:vMerge/>
            <w:vAlign w:val="center"/>
          </w:tcPr>
          <w:p w14:paraId="7A7E48B2" w14:textId="77777777" w:rsidR="00775B2B" w:rsidRPr="006B4C92" w:rsidRDefault="00775B2B" w:rsidP="006B4C92">
            <w:pPr>
              <w:pStyle w:val="w1"/>
              <w:rPr>
                <w:sz w:val="21"/>
                <w:szCs w:val="21"/>
              </w:rPr>
            </w:pPr>
          </w:p>
        </w:tc>
        <w:tc>
          <w:tcPr>
            <w:tcW w:w="1701" w:type="dxa"/>
            <w:vAlign w:val="center"/>
          </w:tcPr>
          <w:p w14:paraId="59B7C32F" w14:textId="77777777" w:rsidR="00775B2B" w:rsidRPr="006B4C92" w:rsidRDefault="00000000" w:rsidP="006B4C92">
            <w:pPr>
              <w:pStyle w:val="w1"/>
              <w:rPr>
                <w:sz w:val="21"/>
                <w:szCs w:val="21"/>
              </w:rPr>
            </w:pPr>
            <w:r w:rsidRPr="006B4C92">
              <w:rPr>
                <w:sz w:val="21"/>
                <w:szCs w:val="21"/>
              </w:rPr>
              <w:t>6.6</w:t>
            </w:r>
            <w:r w:rsidRPr="006B4C92">
              <w:rPr>
                <w:sz w:val="21"/>
                <w:szCs w:val="21"/>
              </w:rPr>
              <w:t>信息发布</w:t>
            </w:r>
          </w:p>
        </w:tc>
        <w:tc>
          <w:tcPr>
            <w:tcW w:w="5856" w:type="dxa"/>
            <w:vAlign w:val="center"/>
          </w:tcPr>
          <w:p w14:paraId="79C7B8EA" w14:textId="77777777" w:rsidR="00775B2B" w:rsidRPr="006B4C92" w:rsidRDefault="00000000" w:rsidP="006B4C92">
            <w:pPr>
              <w:pStyle w:val="w1"/>
              <w:rPr>
                <w:sz w:val="21"/>
                <w:szCs w:val="21"/>
              </w:rPr>
            </w:pPr>
            <w:r w:rsidRPr="006B4C92">
              <w:rPr>
                <w:sz w:val="21"/>
                <w:szCs w:val="21"/>
              </w:rPr>
              <w:t>信息发布的内容、对象</w:t>
            </w:r>
          </w:p>
        </w:tc>
      </w:tr>
      <w:tr w:rsidR="00775B2B" w14:paraId="11383A8D" w14:textId="77777777" w:rsidTr="006B4C92">
        <w:trPr>
          <w:trHeight w:val="283"/>
        </w:trPr>
        <w:tc>
          <w:tcPr>
            <w:tcW w:w="948" w:type="dxa"/>
            <w:vMerge/>
            <w:vAlign w:val="center"/>
          </w:tcPr>
          <w:p w14:paraId="73F84E1F" w14:textId="77777777" w:rsidR="00775B2B" w:rsidRPr="006B4C92" w:rsidRDefault="00775B2B" w:rsidP="006B4C92">
            <w:pPr>
              <w:pStyle w:val="w1"/>
              <w:rPr>
                <w:sz w:val="21"/>
                <w:szCs w:val="21"/>
              </w:rPr>
            </w:pPr>
          </w:p>
        </w:tc>
        <w:tc>
          <w:tcPr>
            <w:tcW w:w="1701" w:type="dxa"/>
            <w:vAlign w:val="center"/>
          </w:tcPr>
          <w:p w14:paraId="17D9EEE1" w14:textId="77777777" w:rsidR="00775B2B" w:rsidRPr="006B4C92" w:rsidRDefault="00000000" w:rsidP="006B4C92">
            <w:pPr>
              <w:pStyle w:val="w1"/>
              <w:rPr>
                <w:sz w:val="21"/>
                <w:szCs w:val="21"/>
              </w:rPr>
            </w:pPr>
            <w:r w:rsidRPr="006B4C92">
              <w:rPr>
                <w:sz w:val="21"/>
                <w:szCs w:val="21"/>
              </w:rPr>
              <w:t>6.7</w:t>
            </w:r>
            <w:r w:rsidRPr="006B4C92">
              <w:rPr>
                <w:sz w:val="21"/>
                <w:szCs w:val="21"/>
              </w:rPr>
              <w:t>应急终止</w:t>
            </w:r>
          </w:p>
        </w:tc>
        <w:tc>
          <w:tcPr>
            <w:tcW w:w="5856" w:type="dxa"/>
            <w:vAlign w:val="center"/>
          </w:tcPr>
          <w:p w14:paraId="1EADEBB5" w14:textId="77777777" w:rsidR="00775B2B" w:rsidRPr="006B4C92" w:rsidRDefault="00000000" w:rsidP="006B4C92">
            <w:pPr>
              <w:pStyle w:val="w1"/>
              <w:rPr>
                <w:sz w:val="21"/>
                <w:szCs w:val="21"/>
              </w:rPr>
            </w:pPr>
            <w:r w:rsidRPr="006B4C92">
              <w:rPr>
                <w:sz w:val="21"/>
                <w:szCs w:val="21"/>
              </w:rPr>
              <w:t>应急终止程序和措施</w:t>
            </w:r>
          </w:p>
        </w:tc>
      </w:tr>
      <w:tr w:rsidR="00775B2B" w14:paraId="18086FD4" w14:textId="77777777" w:rsidTr="006B4C92">
        <w:trPr>
          <w:trHeight w:val="283"/>
        </w:trPr>
        <w:tc>
          <w:tcPr>
            <w:tcW w:w="948" w:type="dxa"/>
            <w:vMerge w:val="restart"/>
            <w:vAlign w:val="center"/>
          </w:tcPr>
          <w:p w14:paraId="352AE4C0" w14:textId="77777777" w:rsidR="00775B2B" w:rsidRPr="006B4C92" w:rsidRDefault="00000000" w:rsidP="006B4C92">
            <w:pPr>
              <w:pStyle w:val="w1"/>
              <w:rPr>
                <w:sz w:val="21"/>
                <w:szCs w:val="21"/>
              </w:rPr>
            </w:pPr>
            <w:r w:rsidRPr="006B4C92">
              <w:rPr>
                <w:sz w:val="21"/>
                <w:szCs w:val="21"/>
              </w:rPr>
              <w:t>7</w:t>
            </w:r>
            <w:r w:rsidRPr="006B4C92">
              <w:rPr>
                <w:sz w:val="21"/>
                <w:szCs w:val="21"/>
              </w:rPr>
              <w:t>后期处置</w:t>
            </w:r>
          </w:p>
        </w:tc>
        <w:tc>
          <w:tcPr>
            <w:tcW w:w="1701" w:type="dxa"/>
            <w:vAlign w:val="center"/>
          </w:tcPr>
          <w:p w14:paraId="49967610" w14:textId="77777777" w:rsidR="00775B2B" w:rsidRPr="006B4C92" w:rsidRDefault="00000000" w:rsidP="006B4C92">
            <w:pPr>
              <w:pStyle w:val="w1"/>
              <w:rPr>
                <w:sz w:val="21"/>
                <w:szCs w:val="21"/>
              </w:rPr>
            </w:pPr>
            <w:r w:rsidRPr="006B4C92">
              <w:rPr>
                <w:sz w:val="21"/>
                <w:szCs w:val="21"/>
              </w:rPr>
              <w:t>7.1</w:t>
            </w:r>
            <w:r w:rsidRPr="006B4C92">
              <w:rPr>
                <w:sz w:val="21"/>
                <w:szCs w:val="21"/>
              </w:rPr>
              <w:t>善后处置</w:t>
            </w:r>
          </w:p>
        </w:tc>
        <w:tc>
          <w:tcPr>
            <w:tcW w:w="5856" w:type="dxa"/>
            <w:vAlign w:val="center"/>
          </w:tcPr>
          <w:p w14:paraId="2C3C1543" w14:textId="77777777" w:rsidR="00775B2B" w:rsidRPr="006B4C92" w:rsidRDefault="00000000" w:rsidP="006B4C92">
            <w:pPr>
              <w:pStyle w:val="w1"/>
              <w:rPr>
                <w:sz w:val="21"/>
                <w:szCs w:val="21"/>
              </w:rPr>
            </w:pPr>
            <w:r w:rsidRPr="006B4C92">
              <w:rPr>
                <w:rFonts w:hint="eastAsia"/>
                <w:sz w:val="21"/>
                <w:szCs w:val="21"/>
              </w:rPr>
              <w:t>/</w:t>
            </w:r>
          </w:p>
        </w:tc>
      </w:tr>
      <w:tr w:rsidR="00775B2B" w14:paraId="588EC72A" w14:textId="77777777" w:rsidTr="006B4C92">
        <w:trPr>
          <w:trHeight w:val="283"/>
        </w:trPr>
        <w:tc>
          <w:tcPr>
            <w:tcW w:w="948" w:type="dxa"/>
            <w:vMerge/>
            <w:vAlign w:val="center"/>
          </w:tcPr>
          <w:p w14:paraId="16B6CC3E" w14:textId="77777777" w:rsidR="00775B2B" w:rsidRPr="006B4C92" w:rsidRDefault="00775B2B" w:rsidP="006B4C92">
            <w:pPr>
              <w:pStyle w:val="w1"/>
              <w:rPr>
                <w:sz w:val="21"/>
                <w:szCs w:val="21"/>
              </w:rPr>
            </w:pPr>
          </w:p>
        </w:tc>
        <w:tc>
          <w:tcPr>
            <w:tcW w:w="1701" w:type="dxa"/>
            <w:vAlign w:val="center"/>
          </w:tcPr>
          <w:p w14:paraId="7DC63126" w14:textId="77777777" w:rsidR="00775B2B" w:rsidRPr="006B4C92" w:rsidRDefault="00000000" w:rsidP="006B4C92">
            <w:pPr>
              <w:pStyle w:val="w1"/>
              <w:rPr>
                <w:sz w:val="21"/>
                <w:szCs w:val="21"/>
              </w:rPr>
            </w:pPr>
            <w:r w:rsidRPr="006B4C92">
              <w:rPr>
                <w:sz w:val="21"/>
                <w:szCs w:val="21"/>
              </w:rPr>
              <w:t>7.2</w:t>
            </w:r>
            <w:r w:rsidRPr="006B4C92">
              <w:rPr>
                <w:sz w:val="21"/>
                <w:szCs w:val="21"/>
              </w:rPr>
              <w:t>警戒与治安</w:t>
            </w:r>
          </w:p>
        </w:tc>
        <w:tc>
          <w:tcPr>
            <w:tcW w:w="5856" w:type="dxa"/>
            <w:vAlign w:val="center"/>
          </w:tcPr>
          <w:p w14:paraId="37587BB6" w14:textId="77777777" w:rsidR="00775B2B" w:rsidRPr="006B4C92" w:rsidRDefault="00000000" w:rsidP="006B4C92">
            <w:pPr>
              <w:pStyle w:val="w1"/>
              <w:rPr>
                <w:sz w:val="21"/>
                <w:szCs w:val="21"/>
              </w:rPr>
            </w:pPr>
            <w:r w:rsidRPr="006B4C92">
              <w:rPr>
                <w:sz w:val="21"/>
                <w:szCs w:val="21"/>
              </w:rPr>
              <w:t>事故现场的保护措施</w:t>
            </w:r>
          </w:p>
        </w:tc>
      </w:tr>
      <w:tr w:rsidR="00775B2B" w14:paraId="01FB3937" w14:textId="77777777" w:rsidTr="006B4C92">
        <w:trPr>
          <w:trHeight w:val="283"/>
        </w:trPr>
        <w:tc>
          <w:tcPr>
            <w:tcW w:w="948" w:type="dxa"/>
            <w:vMerge/>
            <w:vAlign w:val="center"/>
          </w:tcPr>
          <w:p w14:paraId="787B6C1F" w14:textId="77777777" w:rsidR="00775B2B" w:rsidRPr="006B4C92" w:rsidRDefault="00775B2B" w:rsidP="006B4C92">
            <w:pPr>
              <w:pStyle w:val="w1"/>
              <w:rPr>
                <w:sz w:val="21"/>
                <w:szCs w:val="21"/>
              </w:rPr>
            </w:pPr>
          </w:p>
        </w:tc>
        <w:tc>
          <w:tcPr>
            <w:tcW w:w="1701" w:type="dxa"/>
            <w:vAlign w:val="center"/>
          </w:tcPr>
          <w:p w14:paraId="31EFE79C" w14:textId="77777777" w:rsidR="00775B2B" w:rsidRPr="006B4C92" w:rsidRDefault="00000000" w:rsidP="006B4C92">
            <w:pPr>
              <w:pStyle w:val="w1"/>
              <w:rPr>
                <w:sz w:val="21"/>
                <w:szCs w:val="21"/>
              </w:rPr>
            </w:pPr>
            <w:r w:rsidRPr="006B4C92">
              <w:rPr>
                <w:sz w:val="21"/>
                <w:szCs w:val="21"/>
              </w:rPr>
              <w:t>7.3</w:t>
            </w:r>
            <w:r w:rsidRPr="006B4C92">
              <w:rPr>
                <w:sz w:val="21"/>
                <w:szCs w:val="21"/>
              </w:rPr>
              <w:t>次生灾害防</w:t>
            </w:r>
            <w:r w:rsidRPr="006B4C92">
              <w:rPr>
                <w:sz w:val="21"/>
                <w:szCs w:val="21"/>
              </w:rPr>
              <w:lastRenderedPageBreak/>
              <w:t>范</w:t>
            </w:r>
          </w:p>
        </w:tc>
        <w:tc>
          <w:tcPr>
            <w:tcW w:w="5856" w:type="dxa"/>
            <w:vAlign w:val="center"/>
          </w:tcPr>
          <w:p w14:paraId="5B95195F" w14:textId="77777777" w:rsidR="00775B2B" w:rsidRPr="006B4C92" w:rsidRDefault="00000000" w:rsidP="006B4C92">
            <w:pPr>
              <w:pStyle w:val="w1"/>
              <w:rPr>
                <w:sz w:val="21"/>
                <w:szCs w:val="21"/>
              </w:rPr>
            </w:pPr>
            <w:r w:rsidRPr="006B4C92">
              <w:rPr>
                <w:sz w:val="21"/>
                <w:szCs w:val="21"/>
              </w:rPr>
              <w:lastRenderedPageBreak/>
              <w:t>确定现场净化方式、方法；负责人和专业队伍；洗消后二次污</w:t>
            </w:r>
            <w:r w:rsidRPr="006B4C92">
              <w:rPr>
                <w:sz w:val="21"/>
                <w:szCs w:val="21"/>
              </w:rPr>
              <w:lastRenderedPageBreak/>
              <w:t>染的防治方案；</w:t>
            </w:r>
          </w:p>
        </w:tc>
      </w:tr>
      <w:tr w:rsidR="00775B2B" w14:paraId="22C204BD" w14:textId="77777777" w:rsidTr="006B4C92">
        <w:trPr>
          <w:trHeight w:val="283"/>
        </w:trPr>
        <w:tc>
          <w:tcPr>
            <w:tcW w:w="948" w:type="dxa"/>
            <w:vMerge/>
            <w:vAlign w:val="center"/>
          </w:tcPr>
          <w:p w14:paraId="1DCEB572" w14:textId="77777777" w:rsidR="00775B2B" w:rsidRPr="006B4C92" w:rsidRDefault="00775B2B" w:rsidP="006B4C92">
            <w:pPr>
              <w:pStyle w:val="w1"/>
              <w:rPr>
                <w:sz w:val="21"/>
                <w:szCs w:val="21"/>
              </w:rPr>
            </w:pPr>
          </w:p>
        </w:tc>
        <w:tc>
          <w:tcPr>
            <w:tcW w:w="1701" w:type="dxa"/>
            <w:vAlign w:val="center"/>
          </w:tcPr>
          <w:p w14:paraId="1E138E51" w14:textId="77777777" w:rsidR="00775B2B" w:rsidRPr="006B4C92" w:rsidRDefault="00000000" w:rsidP="006B4C92">
            <w:pPr>
              <w:pStyle w:val="w1"/>
              <w:rPr>
                <w:sz w:val="21"/>
                <w:szCs w:val="21"/>
              </w:rPr>
            </w:pPr>
            <w:r w:rsidRPr="006B4C92">
              <w:rPr>
                <w:sz w:val="21"/>
                <w:szCs w:val="21"/>
              </w:rPr>
              <w:t>7.4</w:t>
            </w:r>
            <w:r w:rsidRPr="006B4C92">
              <w:rPr>
                <w:sz w:val="21"/>
                <w:szCs w:val="21"/>
              </w:rPr>
              <w:t>调查与评估</w:t>
            </w:r>
          </w:p>
        </w:tc>
        <w:tc>
          <w:tcPr>
            <w:tcW w:w="5856" w:type="dxa"/>
            <w:vAlign w:val="center"/>
          </w:tcPr>
          <w:p w14:paraId="6F4770DF" w14:textId="77777777" w:rsidR="00775B2B" w:rsidRPr="006B4C92" w:rsidRDefault="00000000" w:rsidP="006B4C92">
            <w:pPr>
              <w:pStyle w:val="w1"/>
              <w:rPr>
                <w:sz w:val="21"/>
                <w:szCs w:val="21"/>
              </w:rPr>
            </w:pPr>
            <w:r w:rsidRPr="006B4C92">
              <w:rPr>
                <w:rFonts w:hint="eastAsia"/>
                <w:sz w:val="21"/>
                <w:szCs w:val="21"/>
              </w:rPr>
              <w:t>/</w:t>
            </w:r>
          </w:p>
        </w:tc>
      </w:tr>
      <w:tr w:rsidR="00775B2B" w14:paraId="02EF951C" w14:textId="77777777" w:rsidTr="006B4C92">
        <w:trPr>
          <w:trHeight w:val="283"/>
        </w:trPr>
        <w:tc>
          <w:tcPr>
            <w:tcW w:w="948" w:type="dxa"/>
            <w:vMerge/>
            <w:vAlign w:val="center"/>
          </w:tcPr>
          <w:p w14:paraId="083C8587" w14:textId="77777777" w:rsidR="00775B2B" w:rsidRPr="006B4C92" w:rsidRDefault="00775B2B" w:rsidP="006B4C92">
            <w:pPr>
              <w:pStyle w:val="w1"/>
              <w:rPr>
                <w:sz w:val="21"/>
                <w:szCs w:val="21"/>
              </w:rPr>
            </w:pPr>
          </w:p>
        </w:tc>
        <w:tc>
          <w:tcPr>
            <w:tcW w:w="1701" w:type="dxa"/>
            <w:vAlign w:val="center"/>
          </w:tcPr>
          <w:p w14:paraId="14DB4EBB" w14:textId="77777777" w:rsidR="00775B2B" w:rsidRPr="006B4C92" w:rsidRDefault="00000000" w:rsidP="006B4C92">
            <w:pPr>
              <w:pStyle w:val="w1"/>
              <w:rPr>
                <w:sz w:val="21"/>
                <w:szCs w:val="21"/>
              </w:rPr>
            </w:pPr>
            <w:r w:rsidRPr="006B4C92">
              <w:rPr>
                <w:sz w:val="21"/>
                <w:szCs w:val="21"/>
              </w:rPr>
              <w:t>7.5</w:t>
            </w:r>
            <w:r w:rsidRPr="006B4C92">
              <w:rPr>
                <w:sz w:val="21"/>
                <w:szCs w:val="21"/>
              </w:rPr>
              <w:t>生产秩序恢复重建</w:t>
            </w:r>
          </w:p>
        </w:tc>
        <w:tc>
          <w:tcPr>
            <w:tcW w:w="5856" w:type="dxa"/>
            <w:vAlign w:val="center"/>
          </w:tcPr>
          <w:p w14:paraId="3C6828BC" w14:textId="77777777" w:rsidR="00775B2B" w:rsidRPr="006B4C92" w:rsidRDefault="00000000" w:rsidP="006B4C92">
            <w:pPr>
              <w:pStyle w:val="w1"/>
              <w:rPr>
                <w:sz w:val="21"/>
                <w:szCs w:val="21"/>
              </w:rPr>
            </w:pPr>
            <w:r w:rsidRPr="006B4C92">
              <w:rPr>
                <w:sz w:val="21"/>
                <w:szCs w:val="21"/>
              </w:rPr>
              <w:t>/</w:t>
            </w:r>
          </w:p>
        </w:tc>
      </w:tr>
      <w:tr w:rsidR="00775B2B" w14:paraId="71D823E2" w14:textId="77777777" w:rsidTr="006B4C92">
        <w:trPr>
          <w:trHeight w:val="283"/>
        </w:trPr>
        <w:tc>
          <w:tcPr>
            <w:tcW w:w="948" w:type="dxa"/>
            <w:vMerge w:val="restart"/>
            <w:vAlign w:val="center"/>
          </w:tcPr>
          <w:p w14:paraId="3C37FA5C" w14:textId="77777777" w:rsidR="00775B2B" w:rsidRPr="006B4C92" w:rsidRDefault="00000000" w:rsidP="006B4C92">
            <w:pPr>
              <w:pStyle w:val="w1"/>
              <w:rPr>
                <w:sz w:val="21"/>
                <w:szCs w:val="21"/>
              </w:rPr>
            </w:pPr>
            <w:r w:rsidRPr="006B4C92">
              <w:rPr>
                <w:sz w:val="21"/>
                <w:szCs w:val="21"/>
              </w:rPr>
              <w:t>8</w:t>
            </w:r>
            <w:r w:rsidRPr="006B4C92">
              <w:rPr>
                <w:sz w:val="21"/>
                <w:szCs w:val="21"/>
              </w:rPr>
              <w:t>应急保障</w:t>
            </w:r>
          </w:p>
        </w:tc>
        <w:tc>
          <w:tcPr>
            <w:tcW w:w="1701" w:type="dxa"/>
            <w:vAlign w:val="center"/>
          </w:tcPr>
          <w:p w14:paraId="4A8C7530" w14:textId="77777777" w:rsidR="00775B2B" w:rsidRPr="006B4C92" w:rsidRDefault="00000000" w:rsidP="006B4C92">
            <w:pPr>
              <w:pStyle w:val="w1"/>
              <w:rPr>
                <w:sz w:val="21"/>
                <w:szCs w:val="21"/>
              </w:rPr>
            </w:pPr>
            <w:r w:rsidRPr="006B4C92">
              <w:rPr>
                <w:sz w:val="21"/>
                <w:szCs w:val="21"/>
              </w:rPr>
              <w:t>8.1</w:t>
            </w:r>
            <w:r w:rsidRPr="006B4C92">
              <w:rPr>
                <w:sz w:val="21"/>
                <w:szCs w:val="21"/>
              </w:rPr>
              <w:t>人力资源保障</w:t>
            </w:r>
          </w:p>
        </w:tc>
        <w:tc>
          <w:tcPr>
            <w:tcW w:w="5856" w:type="dxa"/>
            <w:vAlign w:val="center"/>
          </w:tcPr>
          <w:p w14:paraId="09789426" w14:textId="77777777" w:rsidR="00775B2B" w:rsidRPr="006B4C92" w:rsidRDefault="00000000" w:rsidP="006B4C92">
            <w:pPr>
              <w:pStyle w:val="w1"/>
              <w:rPr>
                <w:sz w:val="21"/>
                <w:szCs w:val="21"/>
              </w:rPr>
            </w:pPr>
            <w:r w:rsidRPr="006B4C92">
              <w:rPr>
                <w:sz w:val="21"/>
                <w:szCs w:val="21"/>
              </w:rPr>
              <w:t>/</w:t>
            </w:r>
          </w:p>
        </w:tc>
      </w:tr>
      <w:tr w:rsidR="00775B2B" w14:paraId="16BA3BD8" w14:textId="77777777" w:rsidTr="006B4C92">
        <w:trPr>
          <w:trHeight w:val="283"/>
        </w:trPr>
        <w:tc>
          <w:tcPr>
            <w:tcW w:w="948" w:type="dxa"/>
            <w:vMerge/>
            <w:vAlign w:val="center"/>
          </w:tcPr>
          <w:p w14:paraId="0BE58A25" w14:textId="77777777" w:rsidR="00775B2B" w:rsidRPr="006B4C92" w:rsidRDefault="00775B2B" w:rsidP="006B4C92">
            <w:pPr>
              <w:pStyle w:val="w1"/>
              <w:rPr>
                <w:sz w:val="21"/>
                <w:szCs w:val="21"/>
              </w:rPr>
            </w:pPr>
          </w:p>
        </w:tc>
        <w:tc>
          <w:tcPr>
            <w:tcW w:w="1701" w:type="dxa"/>
            <w:vAlign w:val="center"/>
          </w:tcPr>
          <w:p w14:paraId="7FF1566C" w14:textId="77777777" w:rsidR="00775B2B" w:rsidRPr="006B4C92" w:rsidRDefault="00000000" w:rsidP="006B4C92">
            <w:pPr>
              <w:pStyle w:val="w1"/>
              <w:rPr>
                <w:sz w:val="21"/>
                <w:szCs w:val="21"/>
              </w:rPr>
            </w:pPr>
            <w:r w:rsidRPr="006B4C92">
              <w:rPr>
                <w:sz w:val="21"/>
                <w:szCs w:val="21"/>
              </w:rPr>
              <w:t>8.2</w:t>
            </w:r>
            <w:r w:rsidRPr="006B4C92">
              <w:rPr>
                <w:sz w:val="21"/>
                <w:szCs w:val="21"/>
              </w:rPr>
              <w:t>资金保障</w:t>
            </w:r>
          </w:p>
        </w:tc>
        <w:tc>
          <w:tcPr>
            <w:tcW w:w="5856" w:type="dxa"/>
            <w:vAlign w:val="center"/>
          </w:tcPr>
          <w:p w14:paraId="688D7B25" w14:textId="77777777" w:rsidR="00775B2B" w:rsidRPr="006B4C92" w:rsidRDefault="00000000" w:rsidP="006B4C92">
            <w:pPr>
              <w:pStyle w:val="w1"/>
              <w:rPr>
                <w:sz w:val="21"/>
                <w:szCs w:val="21"/>
              </w:rPr>
            </w:pPr>
            <w:r w:rsidRPr="006B4C92">
              <w:rPr>
                <w:sz w:val="21"/>
                <w:szCs w:val="21"/>
              </w:rPr>
              <w:t>/</w:t>
            </w:r>
          </w:p>
        </w:tc>
      </w:tr>
      <w:tr w:rsidR="00775B2B" w14:paraId="252413D0" w14:textId="77777777" w:rsidTr="006B4C92">
        <w:trPr>
          <w:trHeight w:val="283"/>
        </w:trPr>
        <w:tc>
          <w:tcPr>
            <w:tcW w:w="948" w:type="dxa"/>
            <w:vMerge/>
            <w:vAlign w:val="center"/>
          </w:tcPr>
          <w:p w14:paraId="01969B8C" w14:textId="77777777" w:rsidR="00775B2B" w:rsidRPr="006B4C92" w:rsidRDefault="00775B2B" w:rsidP="006B4C92">
            <w:pPr>
              <w:pStyle w:val="w1"/>
              <w:rPr>
                <w:sz w:val="21"/>
                <w:szCs w:val="21"/>
              </w:rPr>
            </w:pPr>
          </w:p>
        </w:tc>
        <w:tc>
          <w:tcPr>
            <w:tcW w:w="1701" w:type="dxa"/>
            <w:vAlign w:val="center"/>
          </w:tcPr>
          <w:p w14:paraId="09DA07AE" w14:textId="77777777" w:rsidR="00775B2B" w:rsidRPr="006B4C92" w:rsidRDefault="00000000" w:rsidP="006B4C92">
            <w:pPr>
              <w:pStyle w:val="w1"/>
              <w:rPr>
                <w:sz w:val="21"/>
                <w:szCs w:val="21"/>
              </w:rPr>
            </w:pPr>
            <w:r w:rsidRPr="006B4C92">
              <w:rPr>
                <w:sz w:val="21"/>
                <w:szCs w:val="21"/>
              </w:rPr>
              <w:t>8.3</w:t>
            </w:r>
            <w:r w:rsidRPr="006B4C92">
              <w:rPr>
                <w:sz w:val="21"/>
                <w:szCs w:val="21"/>
              </w:rPr>
              <w:t>物资保障</w:t>
            </w:r>
          </w:p>
        </w:tc>
        <w:tc>
          <w:tcPr>
            <w:tcW w:w="5856" w:type="dxa"/>
            <w:vAlign w:val="center"/>
          </w:tcPr>
          <w:p w14:paraId="0C654C12" w14:textId="77777777" w:rsidR="00775B2B" w:rsidRPr="006B4C92" w:rsidRDefault="00000000" w:rsidP="006B4C92">
            <w:pPr>
              <w:pStyle w:val="w1"/>
              <w:rPr>
                <w:sz w:val="21"/>
                <w:szCs w:val="21"/>
              </w:rPr>
            </w:pPr>
            <w:r w:rsidRPr="006B4C92">
              <w:rPr>
                <w:sz w:val="21"/>
                <w:szCs w:val="21"/>
              </w:rPr>
              <w:t>用于应急救援的物资，特别是处理泄漏物、消解和吸收污染物的化学品物资，如活性炭、木屑和石灰等，生产经营单位要采用就近原则，备足、备齐、定置明确，能保证现场应急处理（处置）的人员在第一时间内启用。用于应急救援的物资，尤其是活性炭、木屑和石灰要明确调用单位的联系方式，且调用方便、迅速。</w:t>
            </w:r>
          </w:p>
        </w:tc>
      </w:tr>
      <w:tr w:rsidR="00775B2B" w14:paraId="3845ADFB" w14:textId="77777777" w:rsidTr="006B4C92">
        <w:trPr>
          <w:trHeight w:val="283"/>
        </w:trPr>
        <w:tc>
          <w:tcPr>
            <w:tcW w:w="948" w:type="dxa"/>
            <w:vMerge/>
            <w:vAlign w:val="center"/>
          </w:tcPr>
          <w:p w14:paraId="7418D668" w14:textId="77777777" w:rsidR="00775B2B" w:rsidRPr="006B4C92" w:rsidRDefault="00775B2B" w:rsidP="006B4C92">
            <w:pPr>
              <w:pStyle w:val="w1"/>
              <w:rPr>
                <w:sz w:val="21"/>
                <w:szCs w:val="21"/>
              </w:rPr>
            </w:pPr>
          </w:p>
        </w:tc>
        <w:tc>
          <w:tcPr>
            <w:tcW w:w="1701" w:type="dxa"/>
            <w:vAlign w:val="center"/>
          </w:tcPr>
          <w:p w14:paraId="77E6530B" w14:textId="77777777" w:rsidR="00775B2B" w:rsidRPr="006B4C92" w:rsidRDefault="00000000" w:rsidP="006B4C92">
            <w:pPr>
              <w:pStyle w:val="w1"/>
              <w:rPr>
                <w:sz w:val="21"/>
                <w:szCs w:val="21"/>
              </w:rPr>
            </w:pPr>
            <w:r w:rsidRPr="006B4C92">
              <w:rPr>
                <w:sz w:val="21"/>
                <w:szCs w:val="21"/>
              </w:rPr>
              <w:t>8.4</w:t>
            </w:r>
            <w:r w:rsidRPr="006B4C92">
              <w:rPr>
                <w:sz w:val="21"/>
                <w:szCs w:val="21"/>
              </w:rPr>
              <w:t>医疗卫生保障</w:t>
            </w:r>
          </w:p>
        </w:tc>
        <w:tc>
          <w:tcPr>
            <w:tcW w:w="5856" w:type="dxa"/>
            <w:vAlign w:val="center"/>
          </w:tcPr>
          <w:p w14:paraId="5A0CCDF2" w14:textId="77777777" w:rsidR="00775B2B" w:rsidRPr="006B4C92" w:rsidRDefault="00000000" w:rsidP="006B4C92">
            <w:pPr>
              <w:pStyle w:val="w1"/>
              <w:rPr>
                <w:sz w:val="21"/>
                <w:szCs w:val="21"/>
              </w:rPr>
            </w:pPr>
            <w:r w:rsidRPr="006B4C92">
              <w:rPr>
                <w:sz w:val="21"/>
                <w:szCs w:val="21"/>
              </w:rPr>
              <w:t>/</w:t>
            </w:r>
          </w:p>
        </w:tc>
      </w:tr>
      <w:tr w:rsidR="00775B2B" w14:paraId="6830D5A7" w14:textId="77777777" w:rsidTr="006B4C92">
        <w:trPr>
          <w:trHeight w:val="283"/>
        </w:trPr>
        <w:tc>
          <w:tcPr>
            <w:tcW w:w="948" w:type="dxa"/>
            <w:vMerge/>
            <w:vAlign w:val="center"/>
          </w:tcPr>
          <w:p w14:paraId="643053B1" w14:textId="77777777" w:rsidR="00775B2B" w:rsidRPr="006B4C92" w:rsidRDefault="00775B2B" w:rsidP="006B4C92">
            <w:pPr>
              <w:pStyle w:val="w1"/>
              <w:rPr>
                <w:sz w:val="21"/>
                <w:szCs w:val="21"/>
              </w:rPr>
            </w:pPr>
          </w:p>
        </w:tc>
        <w:tc>
          <w:tcPr>
            <w:tcW w:w="1701" w:type="dxa"/>
            <w:vAlign w:val="center"/>
          </w:tcPr>
          <w:p w14:paraId="2D07A184" w14:textId="77777777" w:rsidR="00775B2B" w:rsidRPr="006B4C92" w:rsidRDefault="00000000" w:rsidP="006B4C92">
            <w:pPr>
              <w:pStyle w:val="w1"/>
              <w:rPr>
                <w:sz w:val="21"/>
                <w:szCs w:val="21"/>
              </w:rPr>
            </w:pPr>
            <w:r w:rsidRPr="006B4C92">
              <w:rPr>
                <w:sz w:val="21"/>
                <w:szCs w:val="21"/>
              </w:rPr>
              <w:t>8.5</w:t>
            </w:r>
            <w:r w:rsidRPr="006B4C92">
              <w:rPr>
                <w:sz w:val="21"/>
                <w:szCs w:val="21"/>
              </w:rPr>
              <w:t>交通运输保障</w:t>
            </w:r>
          </w:p>
        </w:tc>
        <w:tc>
          <w:tcPr>
            <w:tcW w:w="5856" w:type="dxa"/>
            <w:vAlign w:val="center"/>
          </w:tcPr>
          <w:p w14:paraId="18CC143B" w14:textId="77777777" w:rsidR="00775B2B" w:rsidRPr="006B4C92" w:rsidRDefault="00000000" w:rsidP="006B4C92">
            <w:pPr>
              <w:pStyle w:val="w1"/>
              <w:rPr>
                <w:sz w:val="21"/>
                <w:szCs w:val="21"/>
              </w:rPr>
            </w:pPr>
            <w:r w:rsidRPr="006B4C92">
              <w:rPr>
                <w:sz w:val="21"/>
                <w:szCs w:val="21"/>
              </w:rPr>
              <w:t>/</w:t>
            </w:r>
          </w:p>
        </w:tc>
      </w:tr>
      <w:tr w:rsidR="00775B2B" w14:paraId="5198B121" w14:textId="77777777" w:rsidTr="006B4C92">
        <w:trPr>
          <w:trHeight w:val="283"/>
        </w:trPr>
        <w:tc>
          <w:tcPr>
            <w:tcW w:w="948" w:type="dxa"/>
            <w:vMerge/>
            <w:vAlign w:val="center"/>
          </w:tcPr>
          <w:p w14:paraId="348146AE" w14:textId="77777777" w:rsidR="00775B2B" w:rsidRPr="006B4C92" w:rsidRDefault="00775B2B" w:rsidP="006B4C92">
            <w:pPr>
              <w:pStyle w:val="w1"/>
              <w:rPr>
                <w:sz w:val="21"/>
                <w:szCs w:val="21"/>
              </w:rPr>
            </w:pPr>
          </w:p>
        </w:tc>
        <w:tc>
          <w:tcPr>
            <w:tcW w:w="1701" w:type="dxa"/>
            <w:vAlign w:val="center"/>
          </w:tcPr>
          <w:p w14:paraId="5E8140F9" w14:textId="77777777" w:rsidR="00775B2B" w:rsidRPr="006B4C92" w:rsidRDefault="00000000" w:rsidP="006B4C92">
            <w:pPr>
              <w:pStyle w:val="w1"/>
              <w:rPr>
                <w:sz w:val="21"/>
                <w:szCs w:val="21"/>
              </w:rPr>
            </w:pPr>
            <w:r w:rsidRPr="006B4C92">
              <w:rPr>
                <w:sz w:val="21"/>
                <w:szCs w:val="21"/>
              </w:rPr>
              <w:t>8.6</w:t>
            </w:r>
            <w:r w:rsidRPr="006B4C92">
              <w:rPr>
                <w:sz w:val="21"/>
                <w:szCs w:val="21"/>
              </w:rPr>
              <w:t>治安维护</w:t>
            </w:r>
          </w:p>
        </w:tc>
        <w:tc>
          <w:tcPr>
            <w:tcW w:w="5856" w:type="dxa"/>
            <w:vAlign w:val="center"/>
          </w:tcPr>
          <w:p w14:paraId="1FA68067" w14:textId="77777777" w:rsidR="00775B2B" w:rsidRPr="006B4C92" w:rsidRDefault="00000000" w:rsidP="006B4C92">
            <w:pPr>
              <w:pStyle w:val="w1"/>
              <w:rPr>
                <w:sz w:val="21"/>
                <w:szCs w:val="21"/>
              </w:rPr>
            </w:pPr>
            <w:r w:rsidRPr="006B4C92">
              <w:rPr>
                <w:sz w:val="21"/>
                <w:szCs w:val="21"/>
              </w:rPr>
              <w:t>/</w:t>
            </w:r>
          </w:p>
        </w:tc>
      </w:tr>
      <w:tr w:rsidR="00775B2B" w14:paraId="59FB46EA" w14:textId="77777777" w:rsidTr="006B4C92">
        <w:trPr>
          <w:trHeight w:val="283"/>
        </w:trPr>
        <w:tc>
          <w:tcPr>
            <w:tcW w:w="948" w:type="dxa"/>
            <w:vMerge/>
            <w:vAlign w:val="center"/>
          </w:tcPr>
          <w:p w14:paraId="69D0244A" w14:textId="77777777" w:rsidR="00775B2B" w:rsidRPr="006B4C92" w:rsidRDefault="00775B2B" w:rsidP="006B4C92">
            <w:pPr>
              <w:pStyle w:val="w1"/>
              <w:rPr>
                <w:sz w:val="21"/>
                <w:szCs w:val="21"/>
              </w:rPr>
            </w:pPr>
          </w:p>
        </w:tc>
        <w:tc>
          <w:tcPr>
            <w:tcW w:w="1701" w:type="dxa"/>
            <w:vAlign w:val="center"/>
          </w:tcPr>
          <w:p w14:paraId="710D1AE6" w14:textId="77777777" w:rsidR="00775B2B" w:rsidRPr="006B4C92" w:rsidRDefault="00000000" w:rsidP="006B4C92">
            <w:pPr>
              <w:pStyle w:val="w1"/>
              <w:rPr>
                <w:sz w:val="21"/>
                <w:szCs w:val="21"/>
              </w:rPr>
            </w:pPr>
            <w:r w:rsidRPr="006B4C92">
              <w:rPr>
                <w:sz w:val="21"/>
                <w:szCs w:val="21"/>
              </w:rPr>
              <w:t>8.7</w:t>
            </w:r>
            <w:r w:rsidRPr="006B4C92">
              <w:rPr>
                <w:sz w:val="21"/>
                <w:szCs w:val="21"/>
              </w:rPr>
              <w:t>通信保障</w:t>
            </w:r>
          </w:p>
        </w:tc>
        <w:tc>
          <w:tcPr>
            <w:tcW w:w="5856" w:type="dxa"/>
            <w:vAlign w:val="center"/>
          </w:tcPr>
          <w:p w14:paraId="1ECDD89A" w14:textId="77777777" w:rsidR="00775B2B" w:rsidRPr="006B4C92" w:rsidRDefault="00000000" w:rsidP="006B4C92">
            <w:pPr>
              <w:pStyle w:val="w1"/>
              <w:rPr>
                <w:sz w:val="21"/>
                <w:szCs w:val="21"/>
              </w:rPr>
            </w:pPr>
            <w:r w:rsidRPr="006B4C92">
              <w:rPr>
                <w:sz w:val="21"/>
                <w:szCs w:val="21"/>
              </w:rPr>
              <w:t>/</w:t>
            </w:r>
          </w:p>
        </w:tc>
      </w:tr>
      <w:tr w:rsidR="00775B2B" w14:paraId="074BAAC6" w14:textId="77777777" w:rsidTr="006B4C92">
        <w:trPr>
          <w:trHeight w:val="283"/>
        </w:trPr>
        <w:tc>
          <w:tcPr>
            <w:tcW w:w="948" w:type="dxa"/>
            <w:vMerge/>
            <w:vAlign w:val="center"/>
          </w:tcPr>
          <w:p w14:paraId="17DC56FA" w14:textId="77777777" w:rsidR="00775B2B" w:rsidRPr="006B4C92" w:rsidRDefault="00775B2B" w:rsidP="006B4C92">
            <w:pPr>
              <w:pStyle w:val="w1"/>
              <w:rPr>
                <w:sz w:val="21"/>
                <w:szCs w:val="21"/>
              </w:rPr>
            </w:pPr>
          </w:p>
        </w:tc>
        <w:tc>
          <w:tcPr>
            <w:tcW w:w="1701" w:type="dxa"/>
            <w:vAlign w:val="center"/>
          </w:tcPr>
          <w:p w14:paraId="7B0171BC" w14:textId="77777777" w:rsidR="00775B2B" w:rsidRPr="006B4C92" w:rsidRDefault="00000000" w:rsidP="006B4C92">
            <w:pPr>
              <w:pStyle w:val="w1"/>
              <w:rPr>
                <w:sz w:val="21"/>
                <w:szCs w:val="21"/>
              </w:rPr>
            </w:pPr>
            <w:r w:rsidRPr="006B4C92">
              <w:rPr>
                <w:sz w:val="21"/>
                <w:szCs w:val="21"/>
              </w:rPr>
              <w:t>8.8</w:t>
            </w:r>
            <w:r w:rsidRPr="006B4C92">
              <w:rPr>
                <w:sz w:val="21"/>
                <w:szCs w:val="21"/>
              </w:rPr>
              <w:t>科技支撑</w:t>
            </w:r>
          </w:p>
        </w:tc>
        <w:tc>
          <w:tcPr>
            <w:tcW w:w="5856" w:type="dxa"/>
            <w:vAlign w:val="center"/>
          </w:tcPr>
          <w:p w14:paraId="01752CFE" w14:textId="77777777" w:rsidR="00775B2B" w:rsidRPr="006B4C92" w:rsidRDefault="00000000" w:rsidP="006B4C92">
            <w:pPr>
              <w:pStyle w:val="w1"/>
              <w:rPr>
                <w:sz w:val="21"/>
                <w:szCs w:val="21"/>
              </w:rPr>
            </w:pPr>
            <w:r w:rsidRPr="006B4C92">
              <w:rPr>
                <w:sz w:val="21"/>
                <w:szCs w:val="21"/>
              </w:rPr>
              <w:t>/</w:t>
            </w:r>
          </w:p>
        </w:tc>
      </w:tr>
      <w:tr w:rsidR="00775B2B" w14:paraId="46A35927" w14:textId="77777777" w:rsidTr="006B4C92">
        <w:trPr>
          <w:trHeight w:val="283"/>
        </w:trPr>
        <w:tc>
          <w:tcPr>
            <w:tcW w:w="948" w:type="dxa"/>
            <w:vMerge w:val="restart"/>
            <w:vAlign w:val="center"/>
          </w:tcPr>
          <w:p w14:paraId="7CE31EA2" w14:textId="77777777" w:rsidR="00775B2B" w:rsidRPr="006B4C92" w:rsidRDefault="00000000" w:rsidP="006B4C92">
            <w:pPr>
              <w:pStyle w:val="w1"/>
              <w:rPr>
                <w:sz w:val="21"/>
                <w:szCs w:val="21"/>
              </w:rPr>
            </w:pPr>
            <w:r w:rsidRPr="006B4C92">
              <w:rPr>
                <w:sz w:val="21"/>
                <w:szCs w:val="21"/>
              </w:rPr>
              <w:t>9</w:t>
            </w:r>
            <w:r w:rsidRPr="006B4C92">
              <w:rPr>
                <w:sz w:val="21"/>
                <w:szCs w:val="21"/>
              </w:rPr>
              <w:t>监督与管理</w:t>
            </w:r>
          </w:p>
        </w:tc>
        <w:tc>
          <w:tcPr>
            <w:tcW w:w="1701" w:type="dxa"/>
            <w:vAlign w:val="center"/>
          </w:tcPr>
          <w:p w14:paraId="301B14BE" w14:textId="77777777" w:rsidR="00775B2B" w:rsidRPr="006B4C92" w:rsidRDefault="00000000" w:rsidP="006B4C92">
            <w:pPr>
              <w:pStyle w:val="w1"/>
              <w:rPr>
                <w:sz w:val="21"/>
                <w:szCs w:val="21"/>
              </w:rPr>
            </w:pPr>
            <w:r w:rsidRPr="006B4C92">
              <w:rPr>
                <w:sz w:val="21"/>
                <w:szCs w:val="21"/>
              </w:rPr>
              <w:t>9.1</w:t>
            </w:r>
            <w:r w:rsidRPr="006B4C92">
              <w:rPr>
                <w:sz w:val="21"/>
                <w:szCs w:val="21"/>
              </w:rPr>
              <w:t>应急预案演练</w:t>
            </w:r>
          </w:p>
        </w:tc>
        <w:tc>
          <w:tcPr>
            <w:tcW w:w="5856" w:type="dxa"/>
            <w:vAlign w:val="center"/>
          </w:tcPr>
          <w:p w14:paraId="19F77DD7" w14:textId="77777777" w:rsidR="00775B2B" w:rsidRPr="006B4C92" w:rsidRDefault="00000000" w:rsidP="006B4C92">
            <w:pPr>
              <w:pStyle w:val="w1"/>
              <w:rPr>
                <w:sz w:val="21"/>
                <w:szCs w:val="21"/>
              </w:rPr>
            </w:pPr>
            <w:r w:rsidRPr="006B4C92">
              <w:rPr>
                <w:sz w:val="21"/>
                <w:szCs w:val="21"/>
              </w:rPr>
              <w:t>至少每年</w:t>
            </w:r>
            <w:r w:rsidRPr="006B4C92">
              <w:rPr>
                <w:sz w:val="21"/>
                <w:szCs w:val="21"/>
              </w:rPr>
              <w:t>1</w:t>
            </w:r>
            <w:r w:rsidRPr="006B4C92">
              <w:rPr>
                <w:sz w:val="21"/>
                <w:szCs w:val="21"/>
              </w:rPr>
              <w:t>次，包括（</w:t>
            </w:r>
            <w:r w:rsidRPr="006B4C92">
              <w:rPr>
                <w:sz w:val="21"/>
                <w:szCs w:val="21"/>
              </w:rPr>
              <w:t>1</w:t>
            </w:r>
            <w:r w:rsidRPr="006B4C92">
              <w:rPr>
                <w:sz w:val="21"/>
                <w:szCs w:val="21"/>
              </w:rPr>
              <w:t>）演习准备；（</w:t>
            </w:r>
            <w:r w:rsidRPr="006B4C92">
              <w:rPr>
                <w:sz w:val="21"/>
                <w:szCs w:val="21"/>
              </w:rPr>
              <w:t>2</w:t>
            </w:r>
            <w:r w:rsidRPr="006B4C92">
              <w:rPr>
                <w:sz w:val="21"/>
                <w:szCs w:val="21"/>
              </w:rPr>
              <w:t>）演习范围与频次；（</w:t>
            </w:r>
            <w:r w:rsidRPr="006B4C92">
              <w:rPr>
                <w:sz w:val="21"/>
                <w:szCs w:val="21"/>
              </w:rPr>
              <w:t>3</w:t>
            </w:r>
            <w:r w:rsidRPr="006B4C92">
              <w:rPr>
                <w:sz w:val="21"/>
                <w:szCs w:val="21"/>
              </w:rPr>
              <w:t>）演习组织；（</w:t>
            </w:r>
            <w:r w:rsidRPr="006B4C92">
              <w:rPr>
                <w:sz w:val="21"/>
                <w:szCs w:val="21"/>
              </w:rPr>
              <w:t>4</w:t>
            </w:r>
            <w:r w:rsidRPr="006B4C92">
              <w:rPr>
                <w:sz w:val="21"/>
                <w:szCs w:val="21"/>
              </w:rPr>
              <w:t>）应急演习的评价、总结与追踪。</w:t>
            </w:r>
          </w:p>
        </w:tc>
      </w:tr>
      <w:tr w:rsidR="00775B2B" w14:paraId="6C27A0D9" w14:textId="77777777" w:rsidTr="006B4C92">
        <w:trPr>
          <w:trHeight w:val="283"/>
        </w:trPr>
        <w:tc>
          <w:tcPr>
            <w:tcW w:w="948" w:type="dxa"/>
            <w:vMerge/>
            <w:vAlign w:val="center"/>
          </w:tcPr>
          <w:p w14:paraId="03A001EA" w14:textId="77777777" w:rsidR="00775B2B" w:rsidRPr="006B4C92" w:rsidRDefault="00775B2B" w:rsidP="006B4C92">
            <w:pPr>
              <w:pStyle w:val="w1"/>
              <w:rPr>
                <w:sz w:val="21"/>
                <w:szCs w:val="21"/>
              </w:rPr>
            </w:pPr>
          </w:p>
        </w:tc>
        <w:tc>
          <w:tcPr>
            <w:tcW w:w="1701" w:type="dxa"/>
            <w:vAlign w:val="center"/>
          </w:tcPr>
          <w:p w14:paraId="2C763232" w14:textId="77777777" w:rsidR="00775B2B" w:rsidRPr="006B4C92" w:rsidRDefault="00000000" w:rsidP="006B4C92">
            <w:pPr>
              <w:pStyle w:val="w1"/>
              <w:rPr>
                <w:sz w:val="21"/>
                <w:szCs w:val="21"/>
              </w:rPr>
            </w:pPr>
            <w:r w:rsidRPr="006B4C92">
              <w:rPr>
                <w:sz w:val="21"/>
                <w:szCs w:val="21"/>
              </w:rPr>
              <w:t>9.2</w:t>
            </w:r>
            <w:r w:rsidRPr="006B4C92">
              <w:rPr>
                <w:sz w:val="21"/>
                <w:szCs w:val="21"/>
              </w:rPr>
              <w:t>宣教培训</w:t>
            </w:r>
          </w:p>
        </w:tc>
        <w:tc>
          <w:tcPr>
            <w:tcW w:w="5856" w:type="dxa"/>
            <w:vAlign w:val="center"/>
          </w:tcPr>
          <w:p w14:paraId="4D7066E1" w14:textId="77777777" w:rsidR="00775B2B" w:rsidRPr="006B4C92" w:rsidRDefault="00000000" w:rsidP="006B4C92">
            <w:pPr>
              <w:pStyle w:val="w1"/>
              <w:rPr>
                <w:sz w:val="21"/>
                <w:szCs w:val="21"/>
              </w:rPr>
            </w:pPr>
            <w:r w:rsidRPr="006B4C92">
              <w:rPr>
                <w:sz w:val="21"/>
                <w:szCs w:val="21"/>
              </w:rPr>
              <w:t>至少每年</w:t>
            </w:r>
            <w:r w:rsidRPr="006B4C92">
              <w:rPr>
                <w:sz w:val="21"/>
                <w:szCs w:val="21"/>
              </w:rPr>
              <w:t>1</w:t>
            </w:r>
            <w:r w:rsidRPr="006B4C92">
              <w:rPr>
                <w:sz w:val="21"/>
                <w:szCs w:val="21"/>
              </w:rPr>
              <w:t>次，包括（</w:t>
            </w:r>
            <w:r w:rsidRPr="006B4C92">
              <w:rPr>
                <w:sz w:val="21"/>
                <w:szCs w:val="21"/>
              </w:rPr>
              <w:t>1</w:t>
            </w:r>
            <w:r w:rsidRPr="006B4C92">
              <w:rPr>
                <w:sz w:val="21"/>
                <w:szCs w:val="21"/>
              </w:rPr>
              <w:t>）应急救援队员的专业培训内容和方法；（</w:t>
            </w:r>
            <w:r w:rsidRPr="006B4C92">
              <w:rPr>
                <w:sz w:val="21"/>
                <w:szCs w:val="21"/>
              </w:rPr>
              <w:t>2</w:t>
            </w:r>
            <w:r w:rsidRPr="006B4C92">
              <w:rPr>
                <w:sz w:val="21"/>
                <w:szCs w:val="21"/>
              </w:rPr>
              <w:t>）本单位员工应急救援基本知识培训的内容和方法；（</w:t>
            </w:r>
            <w:r w:rsidRPr="006B4C92">
              <w:rPr>
                <w:sz w:val="21"/>
                <w:szCs w:val="21"/>
              </w:rPr>
              <w:t>3</w:t>
            </w:r>
            <w:r w:rsidRPr="006B4C92">
              <w:rPr>
                <w:sz w:val="21"/>
                <w:szCs w:val="21"/>
              </w:rPr>
              <w:t>）外部公众应急救援基本知识培训的内容和方法；（</w:t>
            </w:r>
            <w:r w:rsidRPr="006B4C92">
              <w:rPr>
                <w:sz w:val="21"/>
                <w:szCs w:val="21"/>
              </w:rPr>
              <w:t>4</w:t>
            </w:r>
            <w:r w:rsidRPr="006B4C92">
              <w:rPr>
                <w:sz w:val="21"/>
                <w:szCs w:val="21"/>
              </w:rPr>
              <w:t>）运输司机、监测人员等培训内容和方法；（</w:t>
            </w:r>
            <w:r w:rsidRPr="006B4C92">
              <w:rPr>
                <w:sz w:val="21"/>
                <w:szCs w:val="21"/>
              </w:rPr>
              <w:t>5</w:t>
            </w:r>
            <w:r w:rsidRPr="006B4C92">
              <w:rPr>
                <w:sz w:val="21"/>
                <w:szCs w:val="21"/>
              </w:rPr>
              <w:t>）应急培训内容、方式、记录表</w:t>
            </w:r>
          </w:p>
        </w:tc>
      </w:tr>
      <w:tr w:rsidR="00775B2B" w14:paraId="5956D9B0" w14:textId="77777777" w:rsidTr="006B4C92">
        <w:trPr>
          <w:trHeight w:val="283"/>
        </w:trPr>
        <w:tc>
          <w:tcPr>
            <w:tcW w:w="948" w:type="dxa"/>
            <w:vMerge/>
            <w:vAlign w:val="center"/>
          </w:tcPr>
          <w:p w14:paraId="4752A03D" w14:textId="77777777" w:rsidR="00775B2B" w:rsidRPr="006B4C92" w:rsidRDefault="00775B2B" w:rsidP="006B4C92">
            <w:pPr>
              <w:pStyle w:val="w1"/>
              <w:rPr>
                <w:sz w:val="21"/>
                <w:szCs w:val="21"/>
              </w:rPr>
            </w:pPr>
          </w:p>
        </w:tc>
        <w:tc>
          <w:tcPr>
            <w:tcW w:w="1701" w:type="dxa"/>
            <w:vAlign w:val="center"/>
          </w:tcPr>
          <w:p w14:paraId="47DA244B" w14:textId="77777777" w:rsidR="00775B2B" w:rsidRPr="006B4C92" w:rsidRDefault="00000000" w:rsidP="006B4C92">
            <w:pPr>
              <w:pStyle w:val="w1"/>
              <w:rPr>
                <w:sz w:val="21"/>
                <w:szCs w:val="21"/>
              </w:rPr>
            </w:pPr>
            <w:r w:rsidRPr="006B4C92">
              <w:rPr>
                <w:sz w:val="21"/>
                <w:szCs w:val="21"/>
              </w:rPr>
              <w:t>9.3</w:t>
            </w:r>
            <w:r w:rsidRPr="006B4C92">
              <w:rPr>
                <w:sz w:val="21"/>
                <w:szCs w:val="21"/>
              </w:rPr>
              <w:t>责任与奖惩</w:t>
            </w:r>
          </w:p>
        </w:tc>
        <w:tc>
          <w:tcPr>
            <w:tcW w:w="5856" w:type="dxa"/>
            <w:vAlign w:val="center"/>
          </w:tcPr>
          <w:p w14:paraId="16AF2CD0" w14:textId="77777777" w:rsidR="00775B2B" w:rsidRPr="006B4C92" w:rsidRDefault="00775B2B" w:rsidP="006B4C92">
            <w:pPr>
              <w:pStyle w:val="w1"/>
              <w:rPr>
                <w:sz w:val="21"/>
                <w:szCs w:val="21"/>
              </w:rPr>
            </w:pPr>
          </w:p>
        </w:tc>
      </w:tr>
      <w:tr w:rsidR="00775B2B" w14:paraId="6151E32A" w14:textId="77777777" w:rsidTr="006B4C92">
        <w:trPr>
          <w:trHeight w:val="283"/>
        </w:trPr>
        <w:tc>
          <w:tcPr>
            <w:tcW w:w="948" w:type="dxa"/>
            <w:vAlign w:val="center"/>
          </w:tcPr>
          <w:p w14:paraId="73EA22A1" w14:textId="77777777" w:rsidR="00775B2B" w:rsidRPr="006B4C92" w:rsidRDefault="00000000" w:rsidP="006B4C92">
            <w:pPr>
              <w:pStyle w:val="w1"/>
              <w:rPr>
                <w:sz w:val="21"/>
                <w:szCs w:val="21"/>
              </w:rPr>
            </w:pPr>
            <w:r w:rsidRPr="006B4C92">
              <w:rPr>
                <w:sz w:val="21"/>
                <w:szCs w:val="21"/>
              </w:rPr>
              <w:t>10</w:t>
            </w:r>
            <w:r w:rsidRPr="006B4C92">
              <w:rPr>
                <w:sz w:val="21"/>
                <w:szCs w:val="21"/>
              </w:rPr>
              <w:t>附则</w:t>
            </w:r>
          </w:p>
        </w:tc>
        <w:tc>
          <w:tcPr>
            <w:tcW w:w="1701" w:type="dxa"/>
            <w:vAlign w:val="center"/>
          </w:tcPr>
          <w:p w14:paraId="783F77B1" w14:textId="77777777" w:rsidR="00775B2B" w:rsidRPr="006B4C92" w:rsidRDefault="00000000" w:rsidP="006B4C92">
            <w:pPr>
              <w:pStyle w:val="w1"/>
              <w:rPr>
                <w:sz w:val="21"/>
                <w:szCs w:val="21"/>
              </w:rPr>
            </w:pPr>
            <w:r w:rsidRPr="006B4C92">
              <w:rPr>
                <w:sz w:val="21"/>
                <w:szCs w:val="21"/>
              </w:rPr>
              <w:t>/</w:t>
            </w:r>
          </w:p>
        </w:tc>
        <w:tc>
          <w:tcPr>
            <w:tcW w:w="5856" w:type="dxa"/>
            <w:vAlign w:val="center"/>
          </w:tcPr>
          <w:p w14:paraId="35DFAF39" w14:textId="77777777" w:rsidR="00775B2B" w:rsidRPr="006B4C92" w:rsidRDefault="00000000" w:rsidP="006B4C92">
            <w:pPr>
              <w:pStyle w:val="w1"/>
              <w:rPr>
                <w:sz w:val="21"/>
                <w:szCs w:val="21"/>
              </w:rPr>
            </w:pPr>
            <w:r w:rsidRPr="006B4C92">
              <w:rPr>
                <w:sz w:val="21"/>
                <w:szCs w:val="21"/>
              </w:rPr>
              <w:t>名词术语、预案解释、修订情况、实施日期</w:t>
            </w:r>
          </w:p>
        </w:tc>
      </w:tr>
      <w:tr w:rsidR="00775B2B" w14:paraId="0889DB11" w14:textId="77777777" w:rsidTr="006B4C92">
        <w:trPr>
          <w:trHeight w:val="283"/>
        </w:trPr>
        <w:tc>
          <w:tcPr>
            <w:tcW w:w="948" w:type="dxa"/>
            <w:vAlign w:val="center"/>
          </w:tcPr>
          <w:p w14:paraId="1D84AAB6" w14:textId="77777777" w:rsidR="00775B2B" w:rsidRPr="006B4C92" w:rsidRDefault="00000000" w:rsidP="006B4C92">
            <w:pPr>
              <w:pStyle w:val="w1"/>
              <w:rPr>
                <w:sz w:val="21"/>
                <w:szCs w:val="21"/>
              </w:rPr>
            </w:pPr>
            <w:r w:rsidRPr="006B4C92">
              <w:rPr>
                <w:sz w:val="21"/>
                <w:szCs w:val="21"/>
              </w:rPr>
              <w:t>附件</w:t>
            </w:r>
          </w:p>
        </w:tc>
        <w:tc>
          <w:tcPr>
            <w:tcW w:w="1701" w:type="dxa"/>
            <w:vAlign w:val="center"/>
          </w:tcPr>
          <w:p w14:paraId="0595C38A" w14:textId="77777777" w:rsidR="00775B2B" w:rsidRPr="006B4C92" w:rsidRDefault="00000000" w:rsidP="006B4C92">
            <w:pPr>
              <w:pStyle w:val="w1"/>
              <w:rPr>
                <w:sz w:val="21"/>
                <w:szCs w:val="21"/>
              </w:rPr>
            </w:pPr>
            <w:r w:rsidRPr="006B4C92">
              <w:rPr>
                <w:sz w:val="21"/>
                <w:szCs w:val="21"/>
              </w:rPr>
              <w:t>/</w:t>
            </w:r>
          </w:p>
        </w:tc>
        <w:tc>
          <w:tcPr>
            <w:tcW w:w="5856" w:type="dxa"/>
            <w:vAlign w:val="center"/>
          </w:tcPr>
          <w:p w14:paraId="5D7B3A2E" w14:textId="77777777" w:rsidR="00775B2B" w:rsidRPr="006B4C92" w:rsidRDefault="00000000" w:rsidP="006B4C92">
            <w:pPr>
              <w:pStyle w:val="w1"/>
              <w:rPr>
                <w:sz w:val="21"/>
                <w:szCs w:val="21"/>
              </w:rPr>
            </w:pPr>
            <w:r w:rsidRPr="006B4C92">
              <w:rPr>
                <w:sz w:val="21"/>
                <w:szCs w:val="21"/>
              </w:rPr>
              <w:t>应急救援组织机构名单、相关单位和人员通讯录、应急工作流程图、区域位置及周围环境敏感点分布图、重大危险源分布图、</w:t>
            </w:r>
          </w:p>
          <w:p w14:paraId="5B73E7A0" w14:textId="77777777" w:rsidR="00775B2B" w:rsidRPr="006B4C92" w:rsidRDefault="00000000" w:rsidP="006B4C92">
            <w:pPr>
              <w:pStyle w:val="w1"/>
              <w:rPr>
                <w:sz w:val="21"/>
                <w:szCs w:val="21"/>
              </w:rPr>
            </w:pPr>
            <w:r w:rsidRPr="006B4C92">
              <w:rPr>
                <w:sz w:val="21"/>
                <w:szCs w:val="21"/>
              </w:rPr>
              <w:t>紧急疏散线路图、应急设施（备）平面布置图、应急物资储备清单、标准化格式文本</w:t>
            </w:r>
          </w:p>
        </w:tc>
      </w:tr>
    </w:tbl>
    <w:bookmarkEnd w:id="1211"/>
    <w:p w14:paraId="2BA5CAE8" w14:textId="77777777" w:rsidR="00775B2B" w:rsidRDefault="00000000">
      <w:pPr>
        <w:pStyle w:val="40"/>
        <w:spacing w:before="0" w:after="0" w:line="520" w:lineRule="exact"/>
        <w:rPr>
          <w:b/>
          <w:szCs w:val="24"/>
        </w:rPr>
      </w:pPr>
      <w:r>
        <w:rPr>
          <w:b/>
          <w:szCs w:val="24"/>
        </w:rPr>
        <w:t>5.1</w:t>
      </w:r>
      <w:r>
        <w:rPr>
          <w:rFonts w:hint="eastAsia"/>
          <w:b/>
          <w:szCs w:val="24"/>
        </w:rPr>
        <w:t>0.4</w:t>
      </w:r>
      <w:r>
        <w:rPr>
          <w:b/>
          <w:szCs w:val="24"/>
        </w:rPr>
        <w:t>.</w:t>
      </w:r>
      <w:r>
        <w:rPr>
          <w:rFonts w:hint="eastAsia"/>
          <w:b/>
          <w:szCs w:val="24"/>
        </w:rPr>
        <w:t>2</w:t>
      </w:r>
      <w:r>
        <w:rPr>
          <w:rFonts w:hint="eastAsia"/>
          <w:b/>
          <w:szCs w:val="24"/>
        </w:rPr>
        <w:t>区域应急预案联动</w:t>
      </w:r>
    </w:p>
    <w:p w14:paraId="1265F4CF" w14:textId="77777777" w:rsidR="00775B2B" w:rsidRDefault="00000000">
      <w:pPr>
        <w:spacing w:line="360" w:lineRule="auto"/>
        <w:ind w:firstLineChars="200" w:firstLine="480"/>
        <w:rPr>
          <w:sz w:val="24"/>
        </w:rPr>
      </w:pPr>
      <w:r>
        <w:rPr>
          <w:rFonts w:hint="eastAsia"/>
          <w:sz w:val="24"/>
        </w:rPr>
        <w:t>本项目环境应急预案应与园区突发环境事件应急预案、巴里坤县突发环境事件应急预案、哈密市突发环境事件应急预案相衔接。环境事件发生后，首先应启动本单位应急预案，按照环境风险事故级别，及时向园区、巴里坤县、哈密市、自治区等相关部门报告。同时，企业的应急响应行动应与园区的应急响应保持联动，确保信息传递和人员的救助以及事故处理的及时和准确无误。</w:t>
      </w:r>
    </w:p>
    <w:p w14:paraId="6C6D6A76" w14:textId="77777777" w:rsidR="00775B2B" w:rsidRDefault="00000000">
      <w:pPr>
        <w:spacing w:line="360" w:lineRule="auto"/>
        <w:ind w:firstLineChars="200" w:firstLine="480"/>
        <w:rPr>
          <w:sz w:val="24"/>
        </w:rPr>
      </w:pPr>
      <w:r>
        <w:rPr>
          <w:rFonts w:hint="eastAsia"/>
          <w:sz w:val="24"/>
        </w:rPr>
        <w:lastRenderedPageBreak/>
        <w:t>因企业发生突发生产事故的不确定性和瞬时性，需结合发生事故的大小和现场实时气象条件（风向、风速、温度、气压、大气稳定度、相对湿度等）、地形及交通条件、事件类型及实际影响后果、应急监测结果，由现场应急指挥人员制定合理的应急疏散路线图，以确保受影响人员生命安全。当需要疏散项目周边居民及相关人员时，应在园区应急指挥中心的领导下组织周边居民有序撤离。</w:t>
      </w:r>
    </w:p>
    <w:p w14:paraId="3C9A12B9" w14:textId="77777777" w:rsidR="00775B2B" w:rsidRDefault="00000000">
      <w:pPr>
        <w:pStyle w:val="40"/>
        <w:spacing w:before="0" w:after="0" w:line="520" w:lineRule="exact"/>
        <w:rPr>
          <w:b/>
          <w:szCs w:val="24"/>
        </w:rPr>
      </w:pPr>
      <w:r>
        <w:rPr>
          <w:b/>
          <w:szCs w:val="24"/>
        </w:rPr>
        <w:t>5.1</w:t>
      </w:r>
      <w:r>
        <w:rPr>
          <w:rFonts w:hint="eastAsia"/>
          <w:b/>
          <w:szCs w:val="24"/>
        </w:rPr>
        <w:t>0.4</w:t>
      </w:r>
      <w:r>
        <w:rPr>
          <w:b/>
          <w:szCs w:val="24"/>
        </w:rPr>
        <w:t>.</w:t>
      </w:r>
      <w:r>
        <w:rPr>
          <w:rFonts w:hint="eastAsia"/>
          <w:b/>
          <w:szCs w:val="24"/>
        </w:rPr>
        <w:t>3</w:t>
      </w:r>
      <w:r>
        <w:rPr>
          <w:rFonts w:hint="eastAsia"/>
          <w:b/>
          <w:szCs w:val="24"/>
        </w:rPr>
        <w:t>强化环境风险管理意识</w:t>
      </w:r>
    </w:p>
    <w:p w14:paraId="7DCD25BC" w14:textId="77777777" w:rsidR="00775B2B" w:rsidRDefault="00000000">
      <w:pPr>
        <w:spacing w:line="360" w:lineRule="auto"/>
        <w:ind w:firstLineChars="200" w:firstLine="480"/>
        <w:rPr>
          <w:sz w:val="24"/>
        </w:rPr>
      </w:pPr>
      <w:r>
        <w:rPr>
          <w:rFonts w:hint="eastAsia"/>
          <w:sz w:val="24"/>
        </w:rPr>
        <w:t>环境风险管理目标是采用最低合理可行原则管控环境风险。采取的环境风险防范措施应与社会经济技术发展水平相适应，运用科学的技术手段和管理方法，对环境风险进行有效的预防、监控、响应。</w:t>
      </w:r>
    </w:p>
    <w:p w14:paraId="422D9808" w14:textId="77777777" w:rsidR="00775B2B" w:rsidRDefault="00000000">
      <w:pPr>
        <w:spacing w:line="360" w:lineRule="auto"/>
        <w:ind w:firstLineChars="200" w:firstLine="480"/>
        <w:rPr>
          <w:sz w:val="24"/>
        </w:rPr>
      </w:pPr>
      <w:r>
        <w:rPr>
          <w:rFonts w:hint="eastAsia"/>
          <w:sz w:val="24"/>
        </w:rPr>
        <w:t>安全生产是企业立厂之本，本项目涉及危险化学品部分为易燃易爆物质，因此，企业一定要强化风险意识、加强安全管理，具体要求如下：</w:t>
      </w:r>
    </w:p>
    <w:p w14:paraId="6A2E32C3" w14:textId="77777777" w:rsidR="00775B2B" w:rsidRDefault="00000000">
      <w:pPr>
        <w:spacing w:line="360" w:lineRule="auto"/>
        <w:ind w:firstLineChars="200" w:firstLine="480"/>
        <w:rPr>
          <w:sz w:val="24"/>
        </w:rPr>
      </w:pPr>
      <w:r>
        <w:rPr>
          <w:rFonts w:hint="eastAsia"/>
          <w:sz w:val="24"/>
        </w:rPr>
        <w:t>（</w:t>
      </w:r>
      <w:r>
        <w:rPr>
          <w:rFonts w:hint="eastAsia"/>
          <w:sz w:val="24"/>
        </w:rPr>
        <w:t>1</w:t>
      </w:r>
      <w:r>
        <w:rPr>
          <w:rFonts w:hint="eastAsia"/>
          <w:sz w:val="24"/>
        </w:rPr>
        <w:t>）必须将“安全第一，预防为主”作为公司经营的基本原则。</w:t>
      </w:r>
    </w:p>
    <w:p w14:paraId="095E441A" w14:textId="77777777" w:rsidR="00775B2B" w:rsidRDefault="00000000">
      <w:pPr>
        <w:spacing w:line="360" w:lineRule="auto"/>
        <w:ind w:firstLineChars="200" w:firstLine="480"/>
        <w:rPr>
          <w:sz w:val="24"/>
        </w:rPr>
      </w:pPr>
      <w:r>
        <w:rPr>
          <w:rFonts w:hint="eastAsia"/>
          <w:sz w:val="24"/>
        </w:rPr>
        <w:t>（</w:t>
      </w:r>
      <w:r>
        <w:rPr>
          <w:rFonts w:hint="eastAsia"/>
          <w:sz w:val="24"/>
        </w:rPr>
        <w:t>2</w:t>
      </w:r>
      <w:r>
        <w:rPr>
          <w:rFonts w:hint="eastAsia"/>
          <w:sz w:val="24"/>
        </w:rPr>
        <w:t>）将“</w:t>
      </w:r>
      <w:r>
        <w:rPr>
          <w:rFonts w:hint="eastAsia"/>
          <w:sz w:val="24"/>
        </w:rPr>
        <w:t>ESH</w:t>
      </w:r>
      <w:r>
        <w:rPr>
          <w:rFonts w:hint="eastAsia"/>
          <w:sz w:val="24"/>
        </w:rPr>
        <w:t>（环保、安全、健康）”作为一线经理的首要责任和义务</w:t>
      </w:r>
    </w:p>
    <w:p w14:paraId="00674415" w14:textId="77777777" w:rsidR="00775B2B" w:rsidRDefault="00000000">
      <w:pPr>
        <w:spacing w:line="360" w:lineRule="auto"/>
        <w:ind w:firstLineChars="200" w:firstLine="480"/>
        <w:rPr>
          <w:sz w:val="24"/>
        </w:rPr>
      </w:pPr>
      <w:r>
        <w:rPr>
          <w:rFonts w:hint="eastAsia"/>
          <w:sz w:val="24"/>
        </w:rPr>
        <w:t>（</w:t>
      </w:r>
      <w:r>
        <w:rPr>
          <w:rFonts w:hint="eastAsia"/>
          <w:sz w:val="24"/>
        </w:rPr>
        <w:t>3</w:t>
      </w:r>
      <w:r>
        <w:rPr>
          <w:rFonts w:hint="eastAsia"/>
          <w:sz w:val="24"/>
        </w:rPr>
        <w:t>）必须进行广泛系统的培训，使所有操作人员熟悉自己的岗位，树立严谨规范的操作作风，并且在任何紧急状况下都能随时对工艺装置进行控制，并及时、独立、正确地实施相关应急措施。</w:t>
      </w:r>
    </w:p>
    <w:p w14:paraId="14AB9AAB" w14:textId="77777777" w:rsidR="00775B2B" w:rsidRDefault="00000000">
      <w:pPr>
        <w:spacing w:line="360" w:lineRule="auto"/>
        <w:ind w:firstLineChars="200" w:firstLine="480"/>
        <w:rPr>
          <w:sz w:val="24"/>
        </w:rPr>
      </w:pPr>
      <w:r>
        <w:rPr>
          <w:rFonts w:hint="eastAsia"/>
          <w:sz w:val="24"/>
        </w:rPr>
        <w:t>（</w:t>
      </w:r>
      <w:r>
        <w:rPr>
          <w:rFonts w:hint="eastAsia"/>
          <w:sz w:val="24"/>
        </w:rPr>
        <w:t>4</w:t>
      </w:r>
      <w:r>
        <w:rPr>
          <w:rFonts w:hint="eastAsia"/>
          <w:sz w:val="24"/>
        </w:rPr>
        <w:t>）环保安全科负责全厂的环保、安全管理，由具有丰富经验的人担当负责人，每个车间和主要装置设置专职或兼职安全员，兼职安全员原则上由工艺员担任。</w:t>
      </w:r>
    </w:p>
    <w:p w14:paraId="16595F14" w14:textId="77777777" w:rsidR="00775B2B" w:rsidRDefault="00000000">
      <w:pPr>
        <w:spacing w:line="360" w:lineRule="auto"/>
        <w:ind w:firstLineChars="200" w:firstLine="480"/>
        <w:rPr>
          <w:sz w:val="24"/>
        </w:rPr>
      </w:pPr>
      <w:r>
        <w:rPr>
          <w:rFonts w:hint="eastAsia"/>
          <w:sz w:val="24"/>
        </w:rPr>
        <w:t>（</w:t>
      </w:r>
      <w:r>
        <w:rPr>
          <w:rFonts w:hint="eastAsia"/>
          <w:sz w:val="24"/>
        </w:rPr>
        <w:t>5</w:t>
      </w:r>
      <w:r>
        <w:rPr>
          <w:rFonts w:hint="eastAsia"/>
          <w:sz w:val="24"/>
        </w:rPr>
        <w:t>）全厂设立安全生产领导小组，由厂长亲自担任领导小组组长，各车间主任担任小组组员，形成领导负总责，全厂参与的管理模式。</w:t>
      </w:r>
    </w:p>
    <w:p w14:paraId="7DA132A6" w14:textId="77777777" w:rsidR="00775B2B" w:rsidRDefault="00000000">
      <w:pPr>
        <w:spacing w:line="360" w:lineRule="auto"/>
        <w:ind w:firstLineChars="200" w:firstLine="480"/>
        <w:rPr>
          <w:sz w:val="24"/>
        </w:rPr>
      </w:pPr>
      <w:r>
        <w:rPr>
          <w:rFonts w:hint="eastAsia"/>
          <w:sz w:val="24"/>
        </w:rPr>
        <w:t>（</w:t>
      </w:r>
      <w:r>
        <w:rPr>
          <w:rFonts w:hint="eastAsia"/>
          <w:sz w:val="24"/>
        </w:rPr>
        <w:t>6</w:t>
      </w:r>
      <w:r>
        <w:rPr>
          <w:rFonts w:hint="eastAsia"/>
          <w:sz w:val="24"/>
        </w:rPr>
        <w:t>）在开展</w:t>
      </w:r>
      <w:r>
        <w:rPr>
          <w:rFonts w:hint="eastAsia"/>
          <w:sz w:val="24"/>
        </w:rPr>
        <w:t>ISO14001</w:t>
      </w:r>
      <w:r>
        <w:rPr>
          <w:rFonts w:hint="eastAsia"/>
          <w:sz w:val="24"/>
        </w:rPr>
        <w:t>认证的基础上，积极开展</w:t>
      </w:r>
      <w:r>
        <w:rPr>
          <w:rFonts w:hint="eastAsia"/>
          <w:sz w:val="24"/>
        </w:rPr>
        <w:t>ESH</w:t>
      </w:r>
      <w:r>
        <w:rPr>
          <w:rFonts w:hint="eastAsia"/>
          <w:sz w:val="24"/>
        </w:rPr>
        <w:t>审计和</w:t>
      </w:r>
      <w:r>
        <w:rPr>
          <w:rFonts w:hint="eastAsia"/>
          <w:sz w:val="24"/>
        </w:rPr>
        <w:t>OHSAS18001</w:t>
      </w:r>
      <w:r>
        <w:rPr>
          <w:rFonts w:hint="eastAsia"/>
          <w:sz w:val="24"/>
        </w:rPr>
        <w:t>认证，全面提高安全管理水平。</w:t>
      </w:r>
    </w:p>
    <w:p w14:paraId="2C20F908" w14:textId="77777777" w:rsidR="00775B2B" w:rsidRDefault="00000000">
      <w:pPr>
        <w:spacing w:line="360" w:lineRule="auto"/>
        <w:ind w:firstLineChars="200" w:firstLine="480"/>
        <w:rPr>
          <w:sz w:val="24"/>
        </w:rPr>
      </w:pPr>
      <w:r>
        <w:rPr>
          <w:rFonts w:hint="eastAsia"/>
          <w:sz w:val="24"/>
        </w:rPr>
        <w:t>（</w:t>
      </w:r>
      <w:r>
        <w:rPr>
          <w:rFonts w:hint="eastAsia"/>
          <w:sz w:val="24"/>
        </w:rPr>
        <w:t>7</w:t>
      </w:r>
      <w:r>
        <w:rPr>
          <w:rFonts w:hint="eastAsia"/>
          <w:sz w:val="24"/>
        </w:rPr>
        <w:t>）要严格遵守有关贮存的安全规定，具体包括《仓库防火安全管理规则》《建筑设计防火规范（</w:t>
      </w:r>
      <w:r>
        <w:rPr>
          <w:rFonts w:hint="eastAsia"/>
          <w:sz w:val="24"/>
        </w:rPr>
        <w:t>2018</w:t>
      </w:r>
      <w:r>
        <w:rPr>
          <w:rFonts w:hint="eastAsia"/>
          <w:sz w:val="24"/>
        </w:rPr>
        <w:t>版）》（</w:t>
      </w:r>
      <w:r>
        <w:rPr>
          <w:rFonts w:hint="eastAsia"/>
          <w:sz w:val="24"/>
        </w:rPr>
        <w:t>GB50016-2014</w:t>
      </w:r>
      <w:r>
        <w:rPr>
          <w:rFonts w:hint="eastAsia"/>
          <w:sz w:val="24"/>
        </w:rPr>
        <w:t>）等。</w:t>
      </w:r>
    </w:p>
    <w:p w14:paraId="07FE7529" w14:textId="77777777" w:rsidR="00775B2B" w:rsidRDefault="00000000">
      <w:pPr>
        <w:pStyle w:val="30"/>
        <w:adjustRightInd w:val="0"/>
        <w:snapToGrid w:val="0"/>
        <w:spacing w:before="0" w:after="0" w:line="520" w:lineRule="exact"/>
        <w:rPr>
          <w:rFonts w:eastAsia="黑体"/>
          <w:sz w:val="24"/>
          <w:szCs w:val="24"/>
        </w:rPr>
      </w:pPr>
      <w:r>
        <w:rPr>
          <w:rFonts w:eastAsia="黑体"/>
          <w:b w:val="0"/>
          <w:bCs w:val="0"/>
          <w:sz w:val="24"/>
          <w:szCs w:val="24"/>
        </w:rPr>
        <w:t>5.10.</w:t>
      </w:r>
      <w:r>
        <w:rPr>
          <w:rFonts w:eastAsia="黑体" w:hint="eastAsia"/>
          <w:b w:val="0"/>
          <w:bCs w:val="0"/>
          <w:sz w:val="24"/>
          <w:szCs w:val="24"/>
        </w:rPr>
        <w:t>5</w:t>
      </w:r>
      <w:r>
        <w:rPr>
          <w:rFonts w:eastAsia="黑体"/>
          <w:b w:val="0"/>
          <w:bCs w:val="0"/>
          <w:sz w:val="24"/>
          <w:szCs w:val="24"/>
        </w:rPr>
        <w:t>环境风险评价</w:t>
      </w:r>
    </w:p>
    <w:p w14:paraId="47E163C9" w14:textId="77777777" w:rsidR="00775B2B" w:rsidRDefault="00000000">
      <w:pPr>
        <w:spacing w:line="360" w:lineRule="auto"/>
        <w:ind w:firstLineChars="200" w:firstLine="480"/>
        <w:rPr>
          <w:sz w:val="24"/>
          <w:szCs w:val="22"/>
        </w:rPr>
      </w:pPr>
      <w:r>
        <w:rPr>
          <w:sz w:val="24"/>
        </w:rPr>
        <w:t>（</w:t>
      </w:r>
      <w:r>
        <w:rPr>
          <w:sz w:val="24"/>
        </w:rPr>
        <w:t>1</w:t>
      </w:r>
      <w:r>
        <w:rPr>
          <w:sz w:val="24"/>
        </w:rPr>
        <w:t>）大气环境风险影响分析</w:t>
      </w:r>
    </w:p>
    <w:p w14:paraId="2CBDF135" w14:textId="77777777" w:rsidR="00775B2B" w:rsidRDefault="00000000">
      <w:pPr>
        <w:widowControl/>
        <w:spacing w:line="360" w:lineRule="auto"/>
        <w:ind w:firstLineChars="200" w:firstLine="480"/>
        <w:rPr>
          <w:kern w:val="0"/>
          <w:sz w:val="24"/>
        </w:rPr>
      </w:pPr>
      <w:r>
        <w:rPr>
          <w:kern w:val="0"/>
          <w:sz w:val="24"/>
        </w:rPr>
        <w:t>本项目发生</w:t>
      </w:r>
      <w:r>
        <w:rPr>
          <w:rFonts w:hint="eastAsia"/>
          <w:kern w:val="0"/>
          <w:sz w:val="24"/>
        </w:rPr>
        <w:t>氨</w:t>
      </w:r>
      <w:r>
        <w:rPr>
          <w:kern w:val="0"/>
          <w:sz w:val="24"/>
        </w:rPr>
        <w:t>管道</w:t>
      </w:r>
      <w:r>
        <w:rPr>
          <w:rFonts w:hint="eastAsia"/>
          <w:kern w:val="0"/>
          <w:sz w:val="24"/>
        </w:rPr>
        <w:t>泄漏</w:t>
      </w:r>
      <w:r>
        <w:rPr>
          <w:kern w:val="0"/>
          <w:sz w:val="24"/>
        </w:rPr>
        <w:t>引发火灾事故情况下，产生的伴生污染为燃烧产物，主要为</w:t>
      </w:r>
      <w:r>
        <w:rPr>
          <w:kern w:val="0"/>
          <w:sz w:val="24"/>
        </w:rPr>
        <w:t>CO</w:t>
      </w:r>
      <w:r>
        <w:rPr>
          <w:kern w:val="0"/>
          <w:sz w:val="24"/>
        </w:rPr>
        <w:t>、</w:t>
      </w:r>
      <w:r>
        <w:rPr>
          <w:kern w:val="0"/>
          <w:sz w:val="24"/>
        </w:rPr>
        <w:t>NOx</w:t>
      </w:r>
      <w:r>
        <w:rPr>
          <w:kern w:val="0"/>
          <w:sz w:val="24"/>
        </w:rPr>
        <w:t>等，对大气环境的影响相对较小。</w:t>
      </w:r>
    </w:p>
    <w:p w14:paraId="0DDB5A45" w14:textId="77777777" w:rsidR="00775B2B" w:rsidRDefault="00000000">
      <w:pPr>
        <w:spacing w:line="360" w:lineRule="auto"/>
        <w:ind w:firstLineChars="200" w:firstLine="480"/>
        <w:rPr>
          <w:sz w:val="24"/>
        </w:rPr>
      </w:pPr>
      <w:r>
        <w:rPr>
          <w:sz w:val="24"/>
        </w:rPr>
        <w:lastRenderedPageBreak/>
        <w:t>（</w:t>
      </w:r>
      <w:r>
        <w:rPr>
          <w:sz w:val="24"/>
        </w:rPr>
        <w:t>2</w:t>
      </w:r>
      <w:r>
        <w:rPr>
          <w:sz w:val="24"/>
        </w:rPr>
        <w:t>）水环境风险影响分析</w:t>
      </w:r>
    </w:p>
    <w:p w14:paraId="3322BEA4" w14:textId="77777777" w:rsidR="00775B2B" w:rsidRDefault="00000000">
      <w:pPr>
        <w:spacing w:line="360" w:lineRule="auto"/>
        <w:ind w:firstLineChars="200" w:firstLine="480"/>
        <w:rPr>
          <w:sz w:val="24"/>
        </w:rPr>
      </w:pPr>
      <w:r>
        <w:rPr>
          <w:sz w:val="24"/>
        </w:rPr>
        <w:t>本项目对水产生的事故影响。包括</w:t>
      </w:r>
      <w:r>
        <w:rPr>
          <w:rFonts w:hint="eastAsia"/>
          <w:sz w:val="24"/>
        </w:rPr>
        <w:t>氨</w:t>
      </w:r>
      <w:r>
        <w:rPr>
          <w:sz w:val="24"/>
        </w:rPr>
        <w:t>管道</w:t>
      </w:r>
      <w:r>
        <w:rPr>
          <w:rFonts w:hint="eastAsia"/>
          <w:sz w:val="24"/>
        </w:rPr>
        <w:t>泄漏</w:t>
      </w:r>
      <w:r>
        <w:rPr>
          <w:sz w:val="24"/>
        </w:rPr>
        <w:t>引发火灾事故产生的大量消防废水。在发生重大</w:t>
      </w:r>
      <w:r>
        <w:rPr>
          <w:rFonts w:hint="eastAsia"/>
          <w:sz w:val="24"/>
        </w:rPr>
        <w:t>泄漏</w:t>
      </w:r>
      <w:r>
        <w:rPr>
          <w:sz w:val="24"/>
        </w:rPr>
        <w:t>事故或火灾事故时的消防废水等可能在事故状态下通过净下水（雨水）系统从雨水排口进入水体，可能成为主要的事故水环境污染隐患。</w:t>
      </w:r>
    </w:p>
    <w:p w14:paraId="56F86E8C" w14:textId="77777777" w:rsidR="00775B2B" w:rsidRDefault="00000000">
      <w:pPr>
        <w:spacing w:line="360" w:lineRule="auto"/>
        <w:ind w:firstLineChars="200" w:firstLine="480"/>
        <w:rPr>
          <w:sz w:val="24"/>
        </w:rPr>
      </w:pPr>
      <w:r>
        <w:rPr>
          <w:sz w:val="24"/>
        </w:rPr>
        <w:t>本项目厂区内有完整的污水收集系统，所以在加强事故防范、应急措施到位的基础上，氨管道</w:t>
      </w:r>
      <w:r>
        <w:rPr>
          <w:rFonts w:hint="eastAsia"/>
          <w:sz w:val="24"/>
        </w:rPr>
        <w:t>泄漏</w:t>
      </w:r>
      <w:r>
        <w:rPr>
          <w:sz w:val="24"/>
        </w:rPr>
        <w:t>事故对环境的影响相对较小。</w:t>
      </w:r>
    </w:p>
    <w:p w14:paraId="13B5C9F4" w14:textId="6C1A38C1" w:rsidR="00775B2B" w:rsidRDefault="00000000">
      <w:pPr>
        <w:jc w:val="center"/>
        <w:rPr>
          <w:rFonts w:eastAsia="黑体"/>
          <w:bCs/>
          <w:sz w:val="24"/>
        </w:rPr>
      </w:pPr>
      <w:r>
        <w:rPr>
          <w:rFonts w:eastAsia="黑体" w:hint="eastAsia"/>
          <w:bCs/>
          <w:sz w:val="24"/>
        </w:rPr>
        <w:t>表</w:t>
      </w:r>
      <w:r>
        <w:rPr>
          <w:rFonts w:eastAsia="黑体" w:hint="eastAsia"/>
          <w:bCs/>
          <w:sz w:val="24"/>
        </w:rPr>
        <w:t xml:space="preserve">5.10-6     </w:t>
      </w:r>
      <w:r>
        <w:rPr>
          <w:rFonts w:eastAsia="黑体"/>
          <w:bCs/>
          <w:sz w:val="24"/>
        </w:rPr>
        <w:t>建设项目环境风险简单分析内容表</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759"/>
        <w:gridCol w:w="993"/>
        <w:gridCol w:w="1622"/>
        <w:gridCol w:w="1101"/>
        <w:gridCol w:w="1238"/>
        <w:gridCol w:w="1563"/>
      </w:tblGrid>
      <w:tr w:rsidR="00775B2B" w14:paraId="13A3E712" w14:textId="77777777">
        <w:tc>
          <w:tcPr>
            <w:tcW w:w="1063" w:type="pct"/>
            <w:tcBorders>
              <w:tl2br w:val="nil"/>
              <w:tr2bl w:val="nil"/>
            </w:tcBorders>
            <w:vAlign w:val="center"/>
          </w:tcPr>
          <w:p w14:paraId="401147FE" w14:textId="77777777" w:rsidR="00775B2B" w:rsidRDefault="00000000">
            <w:pPr>
              <w:jc w:val="center"/>
              <w:rPr>
                <w:szCs w:val="21"/>
              </w:rPr>
            </w:pPr>
            <w:r>
              <w:rPr>
                <w:szCs w:val="21"/>
              </w:rPr>
              <w:t>建设项目名称</w:t>
            </w:r>
          </w:p>
        </w:tc>
        <w:tc>
          <w:tcPr>
            <w:tcW w:w="3937" w:type="pct"/>
            <w:gridSpan w:val="5"/>
            <w:tcBorders>
              <w:tl2br w:val="nil"/>
              <w:tr2bl w:val="nil"/>
            </w:tcBorders>
            <w:vAlign w:val="center"/>
          </w:tcPr>
          <w:p w14:paraId="7203B782" w14:textId="77777777" w:rsidR="00775B2B" w:rsidRDefault="00000000">
            <w:pPr>
              <w:jc w:val="center"/>
              <w:rPr>
                <w:szCs w:val="21"/>
              </w:rPr>
            </w:pPr>
            <w:r>
              <w:rPr>
                <w:szCs w:val="21"/>
              </w:rPr>
              <w:t>巴里坤三塘湖工业园区岔哈泉区公用热岛热电联产项目环境影响报告书</w:t>
            </w:r>
          </w:p>
        </w:tc>
      </w:tr>
      <w:tr w:rsidR="00775B2B" w14:paraId="7D7C5A02" w14:textId="77777777">
        <w:tc>
          <w:tcPr>
            <w:tcW w:w="1063" w:type="pct"/>
            <w:tcBorders>
              <w:tl2br w:val="nil"/>
              <w:tr2bl w:val="nil"/>
            </w:tcBorders>
            <w:vAlign w:val="center"/>
          </w:tcPr>
          <w:p w14:paraId="11E4664C" w14:textId="77777777" w:rsidR="00775B2B" w:rsidRDefault="00000000">
            <w:pPr>
              <w:jc w:val="center"/>
              <w:rPr>
                <w:szCs w:val="21"/>
              </w:rPr>
            </w:pPr>
            <w:r>
              <w:rPr>
                <w:szCs w:val="21"/>
              </w:rPr>
              <w:t>建设地点</w:t>
            </w:r>
          </w:p>
        </w:tc>
        <w:tc>
          <w:tcPr>
            <w:tcW w:w="600" w:type="pct"/>
            <w:tcBorders>
              <w:tl2br w:val="nil"/>
              <w:tr2bl w:val="nil"/>
            </w:tcBorders>
            <w:vAlign w:val="center"/>
          </w:tcPr>
          <w:p w14:paraId="02353367" w14:textId="77777777" w:rsidR="00775B2B" w:rsidRDefault="00000000">
            <w:pPr>
              <w:jc w:val="center"/>
              <w:rPr>
                <w:szCs w:val="21"/>
              </w:rPr>
            </w:pPr>
            <w:r>
              <w:rPr>
                <w:szCs w:val="21"/>
              </w:rPr>
              <w:t>（新疆）省</w:t>
            </w:r>
          </w:p>
        </w:tc>
        <w:tc>
          <w:tcPr>
            <w:tcW w:w="980" w:type="pct"/>
            <w:tcBorders>
              <w:tl2br w:val="nil"/>
              <w:tr2bl w:val="nil"/>
            </w:tcBorders>
            <w:vAlign w:val="center"/>
          </w:tcPr>
          <w:p w14:paraId="4E0195F6" w14:textId="77777777" w:rsidR="00775B2B" w:rsidRDefault="00000000">
            <w:pPr>
              <w:jc w:val="center"/>
              <w:rPr>
                <w:szCs w:val="21"/>
              </w:rPr>
            </w:pPr>
            <w:r>
              <w:rPr>
                <w:szCs w:val="21"/>
              </w:rPr>
              <w:t>（哈密）市</w:t>
            </w:r>
          </w:p>
        </w:tc>
        <w:tc>
          <w:tcPr>
            <w:tcW w:w="665" w:type="pct"/>
            <w:tcBorders>
              <w:tl2br w:val="nil"/>
              <w:tr2bl w:val="nil"/>
            </w:tcBorders>
            <w:vAlign w:val="center"/>
          </w:tcPr>
          <w:p w14:paraId="2DE2EA45" w14:textId="77777777" w:rsidR="00775B2B" w:rsidRDefault="00000000">
            <w:pPr>
              <w:jc w:val="center"/>
              <w:rPr>
                <w:szCs w:val="21"/>
              </w:rPr>
            </w:pPr>
            <w:r>
              <w:rPr>
                <w:szCs w:val="21"/>
              </w:rPr>
              <w:t>（）区</w:t>
            </w:r>
          </w:p>
        </w:tc>
        <w:tc>
          <w:tcPr>
            <w:tcW w:w="748" w:type="pct"/>
            <w:tcBorders>
              <w:tl2br w:val="nil"/>
              <w:tr2bl w:val="nil"/>
            </w:tcBorders>
            <w:vAlign w:val="center"/>
          </w:tcPr>
          <w:p w14:paraId="754212C2" w14:textId="77777777" w:rsidR="00775B2B" w:rsidRDefault="00000000">
            <w:pPr>
              <w:jc w:val="center"/>
              <w:rPr>
                <w:szCs w:val="21"/>
              </w:rPr>
            </w:pPr>
            <w:r>
              <w:rPr>
                <w:szCs w:val="21"/>
              </w:rPr>
              <w:t>（巴里坤）县</w:t>
            </w:r>
          </w:p>
        </w:tc>
        <w:tc>
          <w:tcPr>
            <w:tcW w:w="944" w:type="pct"/>
            <w:tcBorders>
              <w:tl2br w:val="nil"/>
              <w:tr2bl w:val="nil"/>
            </w:tcBorders>
            <w:vAlign w:val="center"/>
          </w:tcPr>
          <w:p w14:paraId="02D69770" w14:textId="77777777" w:rsidR="00775B2B" w:rsidRDefault="00000000">
            <w:pPr>
              <w:jc w:val="center"/>
              <w:rPr>
                <w:szCs w:val="21"/>
              </w:rPr>
            </w:pPr>
            <w:r>
              <w:rPr>
                <w:szCs w:val="21"/>
              </w:rPr>
              <w:t>三塘湖工业园区岔哈泉区</w:t>
            </w:r>
          </w:p>
        </w:tc>
      </w:tr>
      <w:tr w:rsidR="00775B2B" w14:paraId="73334EDD" w14:textId="77777777">
        <w:tc>
          <w:tcPr>
            <w:tcW w:w="1063" w:type="pct"/>
            <w:tcBorders>
              <w:tl2br w:val="nil"/>
              <w:tr2bl w:val="nil"/>
            </w:tcBorders>
            <w:vAlign w:val="center"/>
          </w:tcPr>
          <w:p w14:paraId="2695F305" w14:textId="77777777" w:rsidR="00775B2B" w:rsidRDefault="00000000">
            <w:pPr>
              <w:jc w:val="center"/>
              <w:rPr>
                <w:szCs w:val="21"/>
              </w:rPr>
            </w:pPr>
            <w:r>
              <w:rPr>
                <w:szCs w:val="21"/>
              </w:rPr>
              <w:t>地理坐标</w:t>
            </w:r>
          </w:p>
        </w:tc>
        <w:tc>
          <w:tcPr>
            <w:tcW w:w="600" w:type="pct"/>
            <w:tcBorders>
              <w:tl2br w:val="nil"/>
              <w:tr2bl w:val="nil"/>
            </w:tcBorders>
            <w:vAlign w:val="center"/>
          </w:tcPr>
          <w:p w14:paraId="6198CDC6" w14:textId="77777777" w:rsidR="00775B2B" w:rsidRDefault="00000000">
            <w:pPr>
              <w:jc w:val="center"/>
              <w:rPr>
                <w:szCs w:val="21"/>
              </w:rPr>
            </w:pPr>
            <w:r>
              <w:rPr>
                <w:szCs w:val="21"/>
              </w:rPr>
              <w:t>经度</w:t>
            </w:r>
          </w:p>
        </w:tc>
        <w:tc>
          <w:tcPr>
            <w:tcW w:w="980" w:type="pct"/>
            <w:tcBorders>
              <w:tl2br w:val="nil"/>
              <w:tr2bl w:val="nil"/>
            </w:tcBorders>
            <w:vAlign w:val="center"/>
          </w:tcPr>
          <w:p w14:paraId="3E1AFF4B" w14:textId="77777777" w:rsidR="00775B2B" w:rsidRDefault="00000000">
            <w:pPr>
              <w:jc w:val="center"/>
              <w:rPr>
                <w:szCs w:val="21"/>
              </w:rPr>
            </w:pPr>
            <w:r>
              <w:rPr>
                <w:rFonts w:hint="eastAsia"/>
                <w:szCs w:val="21"/>
              </w:rPr>
              <w:t xml:space="preserve">E </w:t>
            </w:r>
            <w:r>
              <w:rPr>
                <w:szCs w:val="21"/>
              </w:rPr>
              <w:t>93°58'2.10"</w:t>
            </w:r>
          </w:p>
        </w:tc>
        <w:tc>
          <w:tcPr>
            <w:tcW w:w="665" w:type="pct"/>
            <w:tcBorders>
              <w:tl2br w:val="nil"/>
              <w:tr2bl w:val="nil"/>
            </w:tcBorders>
            <w:vAlign w:val="center"/>
          </w:tcPr>
          <w:p w14:paraId="2CC0BC56" w14:textId="77777777" w:rsidR="00775B2B" w:rsidRDefault="00000000">
            <w:pPr>
              <w:jc w:val="center"/>
              <w:rPr>
                <w:szCs w:val="21"/>
              </w:rPr>
            </w:pPr>
            <w:r>
              <w:rPr>
                <w:szCs w:val="21"/>
              </w:rPr>
              <w:t>纬度</w:t>
            </w:r>
          </w:p>
        </w:tc>
        <w:tc>
          <w:tcPr>
            <w:tcW w:w="1692" w:type="pct"/>
            <w:gridSpan w:val="2"/>
            <w:tcBorders>
              <w:tl2br w:val="nil"/>
              <w:tr2bl w:val="nil"/>
            </w:tcBorders>
            <w:vAlign w:val="center"/>
          </w:tcPr>
          <w:p w14:paraId="7905EBC8" w14:textId="77777777" w:rsidR="00775B2B" w:rsidRDefault="00000000">
            <w:pPr>
              <w:jc w:val="center"/>
              <w:rPr>
                <w:szCs w:val="21"/>
              </w:rPr>
            </w:pPr>
            <w:r>
              <w:rPr>
                <w:rFonts w:hint="eastAsia"/>
                <w:szCs w:val="21"/>
              </w:rPr>
              <w:t xml:space="preserve">N </w:t>
            </w:r>
            <w:r>
              <w:rPr>
                <w:szCs w:val="21"/>
              </w:rPr>
              <w:t>44°0'52.95"</w:t>
            </w:r>
          </w:p>
        </w:tc>
      </w:tr>
      <w:tr w:rsidR="00775B2B" w14:paraId="4FA98453" w14:textId="77777777">
        <w:tc>
          <w:tcPr>
            <w:tcW w:w="1063" w:type="pct"/>
            <w:tcBorders>
              <w:tl2br w:val="nil"/>
              <w:tr2bl w:val="nil"/>
            </w:tcBorders>
            <w:vAlign w:val="center"/>
          </w:tcPr>
          <w:p w14:paraId="12657431" w14:textId="77777777" w:rsidR="00775B2B" w:rsidRDefault="00000000">
            <w:pPr>
              <w:jc w:val="center"/>
              <w:rPr>
                <w:szCs w:val="21"/>
              </w:rPr>
            </w:pPr>
            <w:r>
              <w:rPr>
                <w:szCs w:val="21"/>
              </w:rPr>
              <w:t>主要危险物质及分布</w:t>
            </w:r>
          </w:p>
        </w:tc>
        <w:tc>
          <w:tcPr>
            <w:tcW w:w="3937" w:type="pct"/>
            <w:gridSpan w:val="5"/>
            <w:tcBorders>
              <w:tl2br w:val="nil"/>
              <w:tr2bl w:val="nil"/>
            </w:tcBorders>
            <w:vAlign w:val="center"/>
          </w:tcPr>
          <w:p w14:paraId="592731AC" w14:textId="77777777" w:rsidR="00775B2B" w:rsidRDefault="00000000">
            <w:pPr>
              <w:jc w:val="center"/>
              <w:rPr>
                <w:szCs w:val="21"/>
              </w:rPr>
            </w:pPr>
            <w:r>
              <w:rPr>
                <w:szCs w:val="21"/>
              </w:rPr>
              <w:t>轻柴油、氨；</w:t>
            </w:r>
          </w:p>
        </w:tc>
      </w:tr>
      <w:tr w:rsidR="00775B2B" w14:paraId="63653ABD" w14:textId="77777777">
        <w:tc>
          <w:tcPr>
            <w:tcW w:w="1063" w:type="pct"/>
            <w:tcBorders>
              <w:tl2br w:val="nil"/>
              <w:tr2bl w:val="nil"/>
            </w:tcBorders>
            <w:vAlign w:val="center"/>
          </w:tcPr>
          <w:p w14:paraId="3546531F" w14:textId="77777777" w:rsidR="00775B2B" w:rsidRDefault="00000000">
            <w:pPr>
              <w:jc w:val="center"/>
              <w:rPr>
                <w:szCs w:val="21"/>
              </w:rPr>
            </w:pPr>
            <w:r>
              <w:rPr>
                <w:szCs w:val="21"/>
              </w:rPr>
              <w:t>环境影响途径及危害后果（大气、地表水、地下水等）</w:t>
            </w:r>
          </w:p>
        </w:tc>
        <w:tc>
          <w:tcPr>
            <w:tcW w:w="3937" w:type="pct"/>
            <w:gridSpan w:val="5"/>
            <w:tcBorders>
              <w:tl2br w:val="nil"/>
              <w:tr2bl w:val="nil"/>
            </w:tcBorders>
            <w:vAlign w:val="center"/>
          </w:tcPr>
          <w:p w14:paraId="65EFA679" w14:textId="77777777" w:rsidR="00775B2B" w:rsidRDefault="00000000">
            <w:pPr>
              <w:widowControl/>
              <w:jc w:val="left"/>
              <w:rPr>
                <w:szCs w:val="21"/>
              </w:rPr>
            </w:pPr>
            <w:r>
              <w:rPr>
                <w:szCs w:val="21"/>
              </w:rPr>
              <w:t>（</w:t>
            </w:r>
            <w:r>
              <w:rPr>
                <w:szCs w:val="21"/>
              </w:rPr>
              <w:t>1</w:t>
            </w:r>
            <w:r>
              <w:rPr>
                <w:szCs w:val="21"/>
              </w:rPr>
              <w:t>）液氨管道发生</w:t>
            </w:r>
            <w:r>
              <w:rPr>
                <w:rFonts w:hint="eastAsia"/>
                <w:szCs w:val="21"/>
              </w:rPr>
              <w:t>泄漏</w:t>
            </w:r>
            <w:r>
              <w:rPr>
                <w:szCs w:val="21"/>
              </w:rPr>
              <w:t>的火灾爆炸，产生的伴生污染为燃烧产物，主要为</w:t>
            </w:r>
            <w:r>
              <w:rPr>
                <w:szCs w:val="21"/>
              </w:rPr>
              <w:t>CO</w:t>
            </w:r>
            <w:r>
              <w:rPr>
                <w:szCs w:val="21"/>
              </w:rPr>
              <w:t>、</w:t>
            </w:r>
            <w:r>
              <w:rPr>
                <w:szCs w:val="21"/>
              </w:rPr>
              <w:t>NO</w:t>
            </w:r>
            <w:r>
              <w:rPr>
                <w:szCs w:val="21"/>
                <w:vertAlign w:val="subscript"/>
              </w:rPr>
              <w:t>x</w:t>
            </w:r>
            <w:r>
              <w:rPr>
                <w:szCs w:val="21"/>
              </w:rPr>
              <w:t>等，对大气环境的影响相对较小。</w:t>
            </w:r>
          </w:p>
          <w:p w14:paraId="35D26479" w14:textId="77777777" w:rsidR="00775B2B" w:rsidRDefault="00000000">
            <w:pPr>
              <w:jc w:val="left"/>
              <w:rPr>
                <w:szCs w:val="21"/>
              </w:rPr>
            </w:pPr>
            <w:r>
              <w:rPr>
                <w:szCs w:val="21"/>
              </w:rPr>
              <w:t>（</w:t>
            </w:r>
            <w:r>
              <w:rPr>
                <w:szCs w:val="21"/>
              </w:rPr>
              <w:t>2</w:t>
            </w:r>
            <w:r>
              <w:rPr>
                <w:szCs w:val="21"/>
              </w:rPr>
              <w:t>）本项目对地表水产生的事故影响，包括氨管道破损发生</w:t>
            </w:r>
            <w:r>
              <w:rPr>
                <w:rFonts w:hint="eastAsia"/>
                <w:szCs w:val="21"/>
              </w:rPr>
              <w:t>泄漏泄漏</w:t>
            </w:r>
            <w:r>
              <w:rPr>
                <w:szCs w:val="21"/>
              </w:rPr>
              <w:t>的火灾爆炸事故产生的大量消防废水。在发生重大</w:t>
            </w:r>
            <w:r>
              <w:rPr>
                <w:rFonts w:hint="eastAsia"/>
                <w:szCs w:val="21"/>
              </w:rPr>
              <w:t>泄漏</w:t>
            </w:r>
            <w:r>
              <w:rPr>
                <w:szCs w:val="21"/>
              </w:rPr>
              <w:t>事故或火灾事故时的消防废水等可能在事故状态下通过净下水（雨水）系统从雨水排口进入水体，可能成为主要的事故水环境污染隐患。</w:t>
            </w:r>
          </w:p>
        </w:tc>
      </w:tr>
      <w:tr w:rsidR="00775B2B" w14:paraId="23DF219C" w14:textId="77777777">
        <w:tc>
          <w:tcPr>
            <w:tcW w:w="1063" w:type="pct"/>
            <w:tcBorders>
              <w:tl2br w:val="nil"/>
              <w:tr2bl w:val="nil"/>
            </w:tcBorders>
            <w:vAlign w:val="center"/>
          </w:tcPr>
          <w:p w14:paraId="3D8B5B1F" w14:textId="77777777" w:rsidR="00775B2B" w:rsidRDefault="00000000">
            <w:pPr>
              <w:jc w:val="center"/>
              <w:rPr>
                <w:szCs w:val="21"/>
              </w:rPr>
            </w:pPr>
            <w:r>
              <w:rPr>
                <w:szCs w:val="21"/>
              </w:rPr>
              <w:t>风险防范措施要求</w:t>
            </w:r>
          </w:p>
        </w:tc>
        <w:tc>
          <w:tcPr>
            <w:tcW w:w="3937" w:type="pct"/>
            <w:gridSpan w:val="5"/>
            <w:tcBorders>
              <w:tl2br w:val="nil"/>
              <w:tr2bl w:val="nil"/>
            </w:tcBorders>
            <w:vAlign w:val="center"/>
          </w:tcPr>
          <w:p w14:paraId="263394C5" w14:textId="77777777" w:rsidR="00775B2B" w:rsidRDefault="00000000">
            <w:pPr>
              <w:pStyle w:val="afd"/>
              <w:spacing w:after="0"/>
              <w:rPr>
                <w:szCs w:val="21"/>
              </w:rPr>
            </w:pPr>
            <w:r>
              <w:rPr>
                <w:szCs w:val="21"/>
              </w:rPr>
              <w:t>强化安全</w:t>
            </w:r>
            <w:r>
              <w:rPr>
                <w:rFonts w:hint="eastAsia"/>
                <w:szCs w:val="21"/>
              </w:rPr>
              <w:t>生产</w:t>
            </w:r>
            <w:r>
              <w:rPr>
                <w:szCs w:val="21"/>
              </w:rPr>
              <w:t>管理；生产装置区等应安装气体浓度检测报警装置；实行环境风险应急预案管理。</w:t>
            </w:r>
          </w:p>
        </w:tc>
      </w:tr>
      <w:tr w:rsidR="00775B2B" w14:paraId="59293427" w14:textId="77777777">
        <w:tc>
          <w:tcPr>
            <w:tcW w:w="5000" w:type="pct"/>
            <w:gridSpan w:val="6"/>
            <w:tcBorders>
              <w:tl2br w:val="nil"/>
              <w:tr2bl w:val="nil"/>
            </w:tcBorders>
            <w:vAlign w:val="center"/>
          </w:tcPr>
          <w:p w14:paraId="4219218F" w14:textId="77777777" w:rsidR="00775B2B" w:rsidRDefault="00000000">
            <w:pPr>
              <w:rPr>
                <w:szCs w:val="21"/>
              </w:rPr>
            </w:pPr>
            <w:r>
              <w:rPr>
                <w:szCs w:val="21"/>
              </w:rPr>
              <w:t>填表说明（列出项目相关信息及评价说明）本项目具有潜在的事故风险，要从建设、生产、贮运等各方面积极采取防护措施，这是确保安全的根本。</w:t>
            </w:r>
          </w:p>
        </w:tc>
      </w:tr>
    </w:tbl>
    <w:p w14:paraId="1CC2A7C4" w14:textId="77777777" w:rsidR="00775B2B" w:rsidRDefault="00775B2B">
      <w:pPr>
        <w:jc w:val="center"/>
        <w:rPr>
          <w:b/>
          <w:sz w:val="24"/>
        </w:rPr>
      </w:pPr>
    </w:p>
    <w:p w14:paraId="72AADDBF" w14:textId="450028F7" w:rsidR="00775B2B" w:rsidRDefault="00000000">
      <w:pPr>
        <w:jc w:val="center"/>
        <w:rPr>
          <w:rFonts w:eastAsia="黑体"/>
          <w:bCs/>
          <w:sz w:val="24"/>
        </w:rPr>
      </w:pPr>
      <w:r>
        <w:rPr>
          <w:rFonts w:eastAsia="黑体" w:hint="eastAsia"/>
          <w:bCs/>
          <w:sz w:val="24"/>
        </w:rPr>
        <w:t>表</w:t>
      </w:r>
      <w:r>
        <w:rPr>
          <w:rFonts w:eastAsia="黑体" w:hint="eastAsia"/>
          <w:bCs/>
          <w:sz w:val="24"/>
        </w:rPr>
        <w:t xml:space="preserve">5.10-7    </w:t>
      </w:r>
      <w:r>
        <w:rPr>
          <w:rFonts w:eastAsia="黑体"/>
          <w:bCs/>
          <w:sz w:val="24"/>
        </w:rPr>
        <w:t>环境风险评价自查表</w:t>
      </w:r>
    </w:p>
    <w:tbl>
      <w:tblPr>
        <w:tblW w:w="5049" w:type="pct"/>
        <w:tblInd w:w="123"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426"/>
        <w:gridCol w:w="98"/>
        <w:gridCol w:w="1162"/>
        <w:gridCol w:w="1115"/>
        <w:gridCol w:w="168"/>
        <w:gridCol w:w="666"/>
        <w:gridCol w:w="704"/>
        <w:gridCol w:w="836"/>
        <w:gridCol w:w="417"/>
        <w:gridCol w:w="751"/>
        <w:gridCol w:w="696"/>
        <w:gridCol w:w="637"/>
        <w:gridCol w:w="681"/>
      </w:tblGrid>
      <w:tr w:rsidR="00775B2B" w14:paraId="79B8B685" w14:textId="77777777">
        <w:trPr>
          <w:trHeight w:val="284"/>
        </w:trPr>
        <w:tc>
          <w:tcPr>
            <w:tcW w:w="1002" w:type="pct"/>
            <w:gridSpan w:val="3"/>
            <w:tcBorders>
              <w:top w:val="single" w:sz="12" w:space="0" w:color="auto"/>
              <w:left w:val="single" w:sz="12" w:space="0" w:color="auto"/>
              <w:bottom w:val="single" w:sz="4" w:space="0" w:color="auto"/>
              <w:right w:val="single" w:sz="4" w:space="0" w:color="auto"/>
            </w:tcBorders>
            <w:vAlign w:val="center"/>
          </w:tcPr>
          <w:p w14:paraId="2009D689" w14:textId="77777777" w:rsidR="00775B2B" w:rsidRDefault="00000000">
            <w:pPr>
              <w:widowControl/>
              <w:rPr>
                <w:kern w:val="0"/>
                <w:szCs w:val="21"/>
              </w:rPr>
            </w:pPr>
            <w:r>
              <w:rPr>
                <w:kern w:val="0"/>
                <w:szCs w:val="21"/>
              </w:rPr>
              <w:t>工作内容</w:t>
            </w:r>
          </w:p>
        </w:tc>
        <w:tc>
          <w:tcPr>
            <w:tcW w:w="3997" w:type="pct"/>
            <w:gridSpan w:val="10"/>
            <w:tcBorders>
              <w:top w:val="single" w:sz="12" w:space="0" w:color="auto"/>
              <w:left w:val="single" w:sz="4" w:space="0" w:color="auto"/>
              <w:bottom w:val="single" w:sz="4" w:space="0" w:color="auto"/>
              <w:right w:val="single" w:sz="12" w:space="0" w:color="auto"/>
            </w:tcBorders>
            <w:vAlign w:val="center"/>
          </w:tcPr>
          <w:p w14:paraId="3477F9D9" w14:textId="77777777" w:rsidR="00775B2B" w:rsidRDefault="00000000">
            <w:pPr>
              <w:widowControl/>
              <w:jc w:val="center"/>
              <w:rPr>
                <w:kern w:val="0"/>
                <w:szCs w:val="21"/>
              </w:rPr>
            </w:pPr>
            <w:r>
              <w:rPr>
                <w:kern w:val="0"/>
                <w:szCs w:val="21"/>
              </w:rPr>
              <w:t>完成情况</w:t>
            </w:r>
          </w:p>
        </w:tc>
      </w:tr>
      <w:tr w:rsidR="00775B2B" w14:paraId="09D651BA" w14:textId="77777777">
        <w:trPr>
          <w:trHeight w:val="284"/>
        </w:trPr>
        <w:tc>
          <w:tcPr>
            <w:tcW w:w="247" w:type="pct"/>
            <w:vMerge w:val="restart"/>
            <w:tcBorders>
              <w:top w:val="single" w:sz="4" w:space="0" w:color="auto"/>
              <w:left w:val="single" w:sz="12" w:space="0" w:color="auto"/>
              <w:bottom w:val="single" w:sz="4" w:space="0" w:color="auto"/>
              <w:right w:val="single" w:sz="4" w:space="0" w:color="auto"/>
            </w:tcBorders>
            <w:vAlign w:val="center"/>
          </w:tcPr>
          <w:p w14:paraId="3E3F1177" w14:textId="77777777" w:rsidR="00775B2B" w:rsidRDefault="00000000">
            <w:pPr>
              <w:widowControl/>
              <w:rPr>
                <w:kern w:val="0"/>
                <w:szCs w:val="21"/>
              </w:rPr>
            </w:pPr>
            <w:r>
              <w:rPr>
                <w:kern w:val="0"/>
                <w:szCs w:val="21"/>
              </w:rPr>
              <w:t>风险调查</w:t>
            </w:r>
          </w:p>
        </w:tc>
        <w:tc>
          <w:tcPr>
            <w:tcW w:w="754" w:type="pct"/>
            <w:gridSpan w:val="2"/>
            <w:vMerge w:val="restart"/>
            <w:tcBorders>
              <w:top w:val="single" w:sz="4" w:space="0" w:color="auto"/>
              <w:left w:val="single" w:sz="4" w:space="0" w:color="auto"/>
              <w:bottom w:val="single" w:sz="4" w:space="0" w:color="auto"/>
              <w:right w:val="single" w:sz="4" w:space="0" w:color="auto"/>
            </w:tcBorders>
            <w:vAlign w:val="center"/>
          </w:tcPr>
          <w:p w14:paraId="148DD388" w14:textId="77777777" w:rsidR="00775B2B" w:rsidRDefault="00000000">
            <w:pPr>
              <w:widowControl/>
              <w:rPr>
                <w:kern w:val="0"/>
                <w:szCs w:val="21"/>
              </w:rPr>
            </w:pPr>
            <w:r>
              <w:rPr>
                <w:kern w:val="0"/>
                <w:szCs w:val="21"/>
              </w:rPr>
              <w:t>危险物质</w:t>
            </w:r>
          </w:p>
        </w:tc>
        <w:tc>
          <w:tcPr>
            <w:tcW w:w="668" w:type="pct"/>
            <w:tcBorders>
              <w:top w:val="single" w:sz="4" w:space="0" w:color="auto"/>
              <w:left w:val="single" w:sz="4" w:space="0" w:color="auto"/>
              <w:bottom w:val="single" w:sz="4" w:space="0" w:color="auto"/>
              <w:right w:val="single" w:sz="4" w:space="0" w:color="auto"/>
            </w:tcBorders>
            <w:vAlign w:val="center"/>
          </w:tcPr>
          <w:p w14:paraId="1FF8BEF5" w14:textId="77777777" w:rsidR="00775B2B" w:rsidRDefault="00000000">
            <w:pPr>
              <w:widowControl/>
              <w:rPr>
                <w:kern w:val="0"/>
                <w:szCs w:val="21"/>
              </w:rPr>
            </w:pPr>
            <w:r>
              <w:rPr>
                <w:kern w:val="0"/>
                <w:szCs w:val="21"/>
              </w:rPr>
              <w:t>名称</w:t>
            </w:r>
          </w:p>
        </w:tc>
        <w:tc>
          <w:tcPr>
            <w:tcW w:w="500" w:type="pct"/>
            <w:gridSpan w:val="2"/>
            <w:tcBorders>
              <w:top w:val="single" w:sz="4" w:space="0" w:color="auto"/>
              <w:left w:val="single" w:sz="4" w:space="0" w:color="auto"/>
              <w:bottom w:val="single" w:sz="4" w:space="0" w:color="auto"/>
              <w:right w:val="single" w:sz="4" w:space="0" w:color="auto"/>
            </w:tcBorders>
            <w:vAlign w:val="center"/>
          </w:tcPr>
          <w:p w14:paraId="24C27979" w14:textId="77777777" w:rsidR="00775B2B" w:rsidRDefault="00000000">
            <w:pPr>
              <w:widowControl/>
              <w:rPr>
                <w:kern w:val="0"/>
                <w:szCs w:val="21"/>
              </w:rPr>
            </w:pPr>
            <w:r>
              <w:rPr>
                <w:rFonts w:hint="eastAsia"/>
                <w:kern w:val="0"/>
                <w:szCs w:val="21"/>
              </w:rPr>
              <w:t>氨</w:t>
            </w:r>
          </w:p>
        </w:tc>
        <w:tc>
          <w:tcPr>
            <w:tcW w:w="420" w:type="pct"/>
            <w:tcBorders>
              <w:top w:val="single" w:sz="4" w:space="0" w:color="auto"/>
              <w:left w:val="single" w:sz="4" w:space="0" w:color="auto"/>
              <w:bottom w:val="single" w:sz="4" w:space="0" w:color="auto"/>
              <w:right w:val="single" w:sz="4" w:space="0" w:color="auto"/>
            </w:tcBorders>
            <w:vAlign w:val="center"/>
          </w:tcPr>
          <w:p w14:paraId="53BAE0D6" w14:textId="77777777" w:rsidR="00775B2B" w:rsidRDefault="00000000">
            <w:pPr>
              <w:widowControl/>
              <w:jc w:val="center"/>
              <w:rPr>
                <w:kern w:val="0"/>
                <w:szCs w:val="21"/>
              </w:rPr>
            </w:pPr>
            <w:r>
              <w:rPr>
                <w:rFonts w:hint="eastAsia"/>
                <w:kern w:val="0"/>
                <w:szCs w:val="21"/>
              </w:rPr>
              <w:t>柴油</w:t>
            </w:r>
          </w:p>
        </w:tc>
        <w:tc>
          <w:tcPr>
            <w:tcW w:w="501" w:type="pct"/>
            <w:tcBorders>
              <w:top w:val="single" w:sz="4" w:space="0" w:color="auto"/>
              <w:left w:val="single" w:sz="4" w:space="0" w:color="auto"/>
              <w:bottom w:val="single" w:sz="4" w:space="0" w:color="auto"/>
              <w:right w:val="single" w:sz="4" w:space="0" w:color="auto"/>
            </w:tcBorders>
            <w:vAlign w:val="center"/>
          </w:tcPr>
          <w:p w14:paraId="43504F54" w14:textId="77777777" w:rsidR="00775B2B" w:rsidRDefault="00000000">
            <w:pPr>
              <w:widowControl/>
              <w:rPr>
                <w:kern w:val="0"/>
                <w:szCs w:val="21"/>
              </w:rPr>
            </w:pPr>
            <w:r>
              <w:rPr>
                <w:rFonts w:hint="eastAsia"/>
                <w:kern w:val="0"/>
                <w:szCs w:val="21"/>
              </w:rPr>
              <w:t>硫酸铵</w:t>
            </w:r>
          </w:p>
        </w:tc>
        <w:tc>
          <w:tcPr>
            <w:tcW w:w="249" w:type="pct"/>
            <w:tcBorders>
              <w:top w:val="single" w:sz="4" w:space="0" w:color="auto"/>
              <w:left w:val="single" w:sz="4" w:space="0" w:color="auto"/>
              <w:bottom w:val="single" w:sz="4" w:space="0" w:color="auto"/>
              <w:right w:val="single" w:sz="4" w:space="0" w:color="auto"/>
            </w:tcBorders>
            <w:vAlign w:val="center"/>
          </w:tcPr>
          <w:p w14:paraId="7B001E55" w14:textId="77777777" w:rsidR="00775B2B" w:rsidRDefault="00775B2B">
            <w:pPr>
              <w:widowControl/>
              <w:rPr>
                <w:kern w:val="0"/>
                <w:szCs w:val="21"/>
              </w:rPr>
            </w:pPr>
          </w:p>
        </w:tc>
        <w:tc>
          <w:tcPr>
            <w:tcW w:w="450" w:type="pct"/>
            <w:tcBorders>
              <w:top w:val="single" w:sz="4" w:space="0" w:color="auto"/>
              <w:left w:val="single" w:sz="4" w:space="0" w:color="auto"/>
              <w:bottom w:val="single" w:sz="4" w:space="0" w:color="auto"/>
              <w:right w:val="single" w:sz="4" w:space="0" w:color="auto"/>
            </w:tcBorders>
            <w:vAlign w:val="center"/>
          </w:tcPr>
          <w:p w14:paraId="4E989465" w14:textId="77777777" w:rsidR="00775B2B" w:rsidRDefault="00775B2B">
            <w:pPr>
              <w:widowControl/>
              <w:rPr>
                <w:kern w:val="0"/>
                <w:szCs w:val="21"/>
              </w:rPr>
            </w:pPr>
          </w:p>
        </w:tc>
        <w:tc>
          <w:tcPr>
            <w:tcW w:w="417" w:type="pct"/>
            <w:tcBorders>
              <w:top w:val="single" w:sz="4" w:space="0" w:color="auto"/>
              <w:left w:val="single" w:sz="4" w:space="0" w:color="auto"/>
              <w:bottom w:val="single" w:sz="4" w:space="0" w:color="auto"/>
              <w:right w:val="single" w:sz="4" w:space="0" w:color="auto"/>
            </w:tcBorders>
            <w:vAlign w:val="center"/>
          </w:tcPr>
          <w:p w14:paraId="4E81C7B9" w14:textId="77777777" w:rsidR="00775B2B" w:rsidRDefault="00775B2B">
            <w:pPr>
              <w:widowControl/>
              <w:rPr>
                <w:kern w:val="0"/>
                <w:szCs w:val="21"/>
              </w:rPr>
            </w:pPr>
          </w:p>
        </w:tc>
        <w:tc>
          <w:tcPr>
            <w:tcW w:w="382" w:type="pct"/>
            <w:tcBorders>
              <w:top w:val="single" w:sz="4" w:space="0" w:color="auto"/>
              <w:left w:val="single" w:sz="4" w:space="0" w:color="auto"/>
              <w:bottom w:val="single" w:sz="4" w:space="0" w:color="auto"/>
              <w:right w:val="single" w:sz="4" w:space="0" w:color="auto"/>
            </w:tcBorders>
            <w:vAlign w:val="center"/>
          </w:tcPr>
          <w:p w14:paraId="63D7E6A9" w14:textId="77777777" w:rsidR="00775B2B" w:rsidRDefault="00775B2B">
            <w:pPr>
              <w:widowControl/>
              <w:rPr>
                <w:kern w:val="0"/>
                <w:szCs w:val="21"/>
              </w:rPr>
            </w:pPr>
          </w:p>
        </w:tc>
        <w:tc>
          <w:tcPr>
            <w:tcW w:w="406" w:type="pct"/>
            <w:tcBorders>
              <w:top w:val="single" w:sz="4" w:space="0" w:color="auto"/>
              <w:left w:val="single" w:sz="4" w:space="0" w:color="auto"/>
              <w:bottom w:val="single" w:sz="4" w:space="0" w:color="auto"/>
              <w:right w:val="single" w:sz="12" w:space="0" w:color="auto"/>
            </w:tcBorders>
            <w:vAlign w:val="center"/>
          </w:tcPr>
          <w:p w14:paraId="6CB8D528" w14:textId="77777777" w:rsidR="00775B2B" w:rsidRDefault="00775B2B">
            <w:pPr>
              <w:widowControl/>
              <w:rPr>
                <w:kern w:val="0"/>
                <w:szCs w:val="21"/>
              </w:rPr>
            </w:pPr>
          </w:p>
        </w:tc>
      </w:tr>
      <w:tr w:rsidR="00775B2B" w14:paraId="526E2CB9" w14:textId="77777777">
        <w:trPr>
          <w:trHeight w:val="284"/>
        </w:trPr>
        <w:tc>
          <w:tcPr>
            <w:tcW w:w="0" w:type="auto"/>
            <w:vMerge/>
            <w:tcBorders>
              <w:top w:val="single" w:sz="4" w:space="0" w:color="auto"/>
              <w:left w:val="single" w:sz="12" w:space="0" w:color="auto"/>
              <w:bottom w:val="single" w:sz="4" w:space="0" w:color="auto"/>
              <w:right w:val="single" w:sz="4" w:space="0" w:color="auto"/>
            </w:tcBorders>
            <w:vAlign w:val="center"/>
          </w:tcPr>
          <w:p w14:paraId="7E09F926" w14:textId="77777777" w:rsidR="00775B2B" w:rsidRDefault="00775B2B">
            <w:pPr>
              <w:widowControl/>
              <w:jc w:val="left"/>
              <w:rPr>
                <w:kern w:val="0"/>
                <w:szCs w:val="21"/>
              </w:rPr>
            </w:pPr>
          </w:p>
        </w:tc>
        <w:tc>
          <w:tcPr>
            <w:tcW w:w="0" w:type="auto"/>
            <w:gridSpan w:val="2"/>
            <w:vMerge/>
            <w:tcBorders>
              <w:top w:val="single" w:sz="4" w:space="0" w:color="auto"/>
              <w:left w:val="single" w:sz="4" w:space="0" w:color="auto"/>
              <w:bottom w:val="single" w:sz="4" w:space="0" w:color="auto"/>
              <w:right w:val="single" w:sz="4" w:space="0" w:color="auto"/>
            </w:tcBorders>
            <w:vAlign w:val="center"/>
          </w:tcPr>
          <w:p w14:paraId="5FA829ED" w14:textId="77777777" w:rsidR="00775B2B" w:rsidRDefault="00775B2B">
            <w:pPr>
              <w:widowControl/>
              <w:jc w:val="left"/>
              <w:rPr>
                <w:kern w:val="0"/>
                <w:szCs w:val="21"/>
              </w:rPr>
            </w:pPr>
          </w:p>
        </w:tc>
        <w:tc>
          <w:tcPr>
            <w:tcW w:w="668" w:type="pct"/>
            <w:tcBorders>
              <w:top w:val="single" w:sz="4" w:space="0" w:color="auto"/>
              <w:left w:val="single" w:sz="4" w:space="0" w:color="auto"/>
              <w:bottom w:val="single" w:sz="4" w:space="0" w:color="auto"/>
              <w:right w:val="single" w:sz="4" w:space="0" w:color="auto"/>
            </w:tcBorders>
            <w:vAlign w:val="center"/>
          </w:tcPr>
          <w:p w14:paraId="515D6481" w14:textId="77777777" w:rsidR="00775B2B" w:rsidRDefault="00000000">
            <w:pPr>
              <w:widowControl/>
              <w:rPr>
                <w:kern w:val="0"/>
                <w:szCs w:val="21"/>
              </w:rPr>
            </w:pPr>
            <w:r>
              <w:rPr>
                <w:kern w:val="0"/>
                <w:szCs w:val="21"/>
              </w:rPr>
              <w:t>存在总量</w:t>
            </w:r>
            <w:r>
              <w:rPr>
                <w:kern w:val="0"/>
                <w:szCs w:val="21"/>
              </w:rPr>
              <w:t>/t</w:t>
            </w:r>
          </w:p>
        </w:tc>
        <w:tc>
          <w:tcPr>
            <w:tcW w:w="500" w:type="pct"/>
            <w:gridSpan w:val="2"/>
            <w:tcBorders>
              <w:top w:val="single" w:sz="4" w:space="0" w:color="auto"/>
              <w:left w:val="single" w:sz="4" w:space="0" w:color="auto"/>
              <w:bottom w:val="single" w:sz="4" w:space="0" w:color="auto"/>
              <w:right w:val="single" w:sz="4" w:space="0" w:color="auto"/>
            </w:tcBorders>
            <w:vAlign w:val="center"/>
          </w:tcPr>
          <w:p w14:paraId="06E588ED" w14:textId="77777777" w:rsidR="00775B2B" w:rsidRDefault="00000000">
            <w:pPr>
              <w:widowControl/>
              <w:rPr>
                <w:kern w:val="0"/>
                <w:szCs w:val="21"/>
              </w:rPr>
            </w:pPr>
            <w:r>
              <w:rPr>
                <w:rFonts w:hint="eastAsia"/>
                <w:kern w:val="0"/>
                <w:szCs w:val="21"/>
              </w:rPr>
              <w:t>3.558</w:t>
            </w:r>
          </w:p>
        </w:tc>
        <w:tc>
          <w:tcPr>
            <w:tcW w:w="420" w:type="pct"/>
            <w:tcBorders>
              <w:top w:val="single" w:sz="4" w:space="0" w:color="auto"/>
              <w:left w:val="single" w:sz="4" w:space="0" w:color="auto"/>
              <w:bottom w:val="single" w:sz="4" w:space="0" w:color="auto"/>
              <w:right w:val="single" w:sz="4" w:space="0" w:color="auto"/>
            </w:tcBorders>
            <w:vAlign w:val="center"/>
          </w:tcPr>
          <w:p w14:paraId="2EC29A54" w14:textId="77777777" w:rsidR="00775B2B" w:rsidRDefault="00000000">
            <w:pPr>
              <w:widowControl/>
              <w:jc w:val="center"/>
              <w:rPr>
                <w:kern w:val="0"/>
                <w:szCs w:val="21"/>
              </w:rPr>
            </w:pPr>
            <w:r>
              <w:rPr>
                <w:rFonts w:hint="eastAsia"/>
                <w:kern w:val="0"/>
                <w:szCs w:val="21"/>
              </w:rPr>
              <w:t>275.2</w:t>
            </w:r>
          </w:p>
        </w:tc>
        <w:tc>
          <w:tcPr>
            <w:tcW w:w="501" w:type="pct"/>
            <w:tcBorders>
              <w:top w:val="single" w:sz="4" w:space="0" w:color="auto"/>
              <w:left w:val="single" w:sz="4" w:space="0" w:color="auto"/>
              <w:bottom w:val="single" w:sz="4" w:space="0" w:color="auto"/>
              <w:right w:val="single" w:sz="4" w:space="0" w:color="auto"/>
            </w:tcBorders>
            <w:vAlign w:val="center"/>
          </w:tcPr>
          <w:p w14:paraId="7AA76520" w14:textId="77777777" w:rsidR="00775B2B" w:rsidRDefault="00000000">
            <w:pPr>
              <w:widowControl/>
              <w:rPr>
                <w:kern w:val="0"/>
                <w:szCs w:val="21"/>
              </w:rPr>
            </w:pPr>
            <w:r>
              <w:rPr>
                <w:rFonts w:hint="eastAsia"/>
                <w:kern w:val="0"/>
                <w:szCs w:val="21"/>
              </w:rPr>
              <w:t>785</w:t>
            </w:r>
          </w:p>
        </w:tc>
        <w:tc>
          <w:tcPr>
            <w:tcW w:w="249" w:type="pct"/>
            <w:tcBorders>
              <w:top w:val="single" w:sz="4" w:space="0" w:color="auto"/>
              <w:left w:val="single" w:sz="4" w:space="0" w:color="auto"/>
              <w:bottom w:val="single" w:sz="4" w:space="0" w:color="auto"/>
              <w:right w:val="single" w:sz="4" w:space="0" w:color="auto"/>
            </w:tcBorders>
            <w:vAlign w:val="center"/>
          </w:tcPr>
          <w:p w14:paraId="02DF69F3" w14:textId="77777777" w:rsidR="00775B2B" w:rsidRDefault="00775B2B">
            <w:pPr>
              <w:widowControl/>
              <w:rPr>
                <w:kern w:val="0"/>
                <w:szCs w:val="21"/>
              </w:rPr>
            </w:pPr>
          </w:p>
        </w:tc>
        <w:tc>
          <w:tcPr>
            <w:tcW w:w="450" w:type="pct"/>
            <w:tcBorders>
              <w:top w:val="single" w:sz="4" w:space="0" w:color="auto"/>
              <w:left w:val="single" w:sz="4" w:space="0" w:color="auto"/>
              <w:bottom w:val="single" w:sz="4" w:space="0" w:color="auto"/>
              <w:right w:val="single" w:sz="4" w:space="0" w:color="auto"/>
            </w:tcBorders>
            <w:vAlign w:val="center"/>
          </w:tcPr>
          <w:p w14:paraId="4FF0435A" w14:textId="77777777" w:rsidR="00775B2B" w:rsidRDefault="00775B2B">
            <w:pPr>
              <w:widowControl/>
              <w:rPr>
                <w:kern w:val="0"/>
                <w:szCs w:val="21"/>
              </w:rPr>
            </w:pPr>
          </w:p>
        </w:tc>
        <w:tc>
          <w:tcPr>
            <w:tcW w:w="417" w:type="pct"/>
            <w:tcBorders>
              <w:top w:val="single" w:sz="4" w:space="0" w:color="auto"/>
              <w:left w:val="single" w:sz="4" w:space="0" w:color="auto"/>
              <w:bottom w:val="single" w:sz="4" w:space="0" w:color="auto"/>
              <w:right w:val="single" w:sz="4" w:space="0" w:color="auto"/>
            </w:tcBorders>
            <w:vAlign w:val="center"/>
          </w:tcPr>
          <w:p w14:paraId="4F54B6C1" w14:textId="77777777" w:rsidR="00775B2B" w:rsidRDefault="00775B2B">
            <w:pPr>
              <w:widowControl/>
              <w:rPr>
                <w:kern w:val="0"/>
                <w:szCs w:val="21"/>
              </w:rPr>
            </w:pPr>
          </w:p>
        </w:tc>
        <w:tc>
          <w:tcPr>
            <w:tcW w:w="382" w:type="pct"/>
            <w:tcBorders>
              <w:top w:val="single" w:sz="4" w:space="0" w:color="auto"/>
              <w:left w:val="single" w:sz="4" w:space="0" w:color="auto"/>
              <w:bottom w:val="single" w:sz="4" w:space="0" w:color="auto"/>
              <w:right w:val="single" w:sz="4" w:space="0" w:color="auto"/>
            </w:tcBorders>
            <w:vAlign w:val="center"/>
          </w:tcPr>
          <w:p w14:paraId="7FF3D989" w14:textId="77777777" w:rsidR="00775B2B" w:rsidRDefault="00775B2B">
            <w:pPr>
              <w:widowControl/>
              <w:rPr>
                <w:kern w:val="0"/>
                <w:szCs w:val="21"/>
              </w:rPr>
            </w:pPr>
          </w:p>
        </w:tc>
        <w:tc>
          <w:tcPr>
            <w:tcW w:w="406" w:type="pct"/>
            <w:tcBorders>
              <w:top w:val="single" w:sz="4" w:space="0" w:color="auto"/>
              <w:left w:val="single" w:sz="4" w:space="0" w:color="auto"/>
              <w:bottom w:val="single" w:sz="4" w:space="0" w:color="auto"/>
              <w:right w:val="single" w:sz="12" w:space="0" w:color="auto"/>
            </w:tcBorders>
            <w:vAlign w:val="center"/>
          </w:tcPr>
          <w:p w14:paraId="48ED4B4A" w14:textId="77777777" w:rsidR="00775B2B" w:rsidRDefault="00775B2B">
            <w:pPr>
              <w:widowControl/>
              <w:rPr>
                <w:kern w:val="0"/>
                <w:szCs w:val="21"/>
              </w:rPr>
            </w:pPr>
          </w:p>
        </w:tc>
      </w:tr>
      <w:tr w:rsidR="00775B2B" w14:paraId="3B3AFB22" w14:textId="77777777">
        <w:trPr>
          <w:trHeight w:val="284"/>
        </w:trPr>
        <w:tc>
          <w:tcPr>
            <w:tcW w:w="0" w:type="auto"/>
            <w:vMerge/>
            <w:tcBorders>
              <w:top w:val="single" w:sz="4" w:space="0" w:color="auto"/>
              <w:left w:val="single" w:sz="12" w:space="0" w:color="auto"/>
              <w:bottom w:val="single" w:sz="4" w:space="0" w:color="auto"/>
              <w:right w:val="single" w:sz="4" w:space="0" w:color="auto"/>
            </w:tcBorders>
            <w:vAlign w:val="center"/>
          </w:tcPr>
          <w:p w14:paraId="67B6A30D" w14:textId="77777777" w:rsidR="00775B2B" w:rsidRDefault="00775B2B">
            <w:pPr>
              <w:widowControl/>
              <w:jc w:val="left"/>
              <w:rPr>
                <w:kern w:val="0"/>
                <w:szCs w:val="21"/>
              </w:rPr>
            </w:pPr>
          </w:p>
        </w:tc>
        <w:tc>
          <w:tcPr>
            <w:tcW w:w="754" w:type="pct"/>
            <w:gridSpan w:val="2"/>
            <w:vMerge w:val="restart"/>
            <w:tcBorders>
              <w:top w:val="single" w:sz="4" w:space="0" w:color="auto"/>
              <w:left w:val="single" w:sz="4" w:space="0" w:color="auto"/>
              <w:bottom w:val="single" w:sz="4" w:space="0" w:color="auto"/>
              <w:right w:val="single" w:sz="4" w:space="0" w:color="auto"/>
            </w:tcBorders>
            <w:vAlign w:val="center"/>
          </w:tcPr>
          <w:p w14:paraId="649A0E80" w14:textId="77777777" w:rsidR="00775B2B" w:rsidRDefault="00000000">
            <w:pPr>
              <w:widowControl/>
              <w:rPr>
                <w:kern w:val="0"/>
                <w:szCs w:val="21"/>
              </w:rPr>
            </w:pPr>
            <w:r>
              <w:rPr>
                <w:kern w:val="0"/>
                <w:szCs w:val="21"/>
              </w:rPr>
              <w:t>环境敏感性</w:t>
            </w:r>
          </w:p>
        </w:tc>
        <w:tc>
          <w:tcPr>
            <w:tcW w:w="668" w:type="pct"/>
            <w:vMerge w:val="restart"/>
            <w:tcBorders>
              <w:top w:val="single" w:sz="4" w:space="0" w:color="auto"/>
              <w:left w:val="single" w:sz="4" w:space="0" w:color="auto"/>
              <w:bottom w:val="single" w:sz="4" w:space="0" w:color="auto"/>
              <w:right w:val="single" w:sz="4" w:space="0" w:color="auto"/>
            </w:tcBorders>
            <w:vAlign w:val="center"/>
          </w:tcPr>
          <w:p w14:paraId="052B2A1B" w14:textId="77777777" w:rsidR="00775B2B" w:rsidRDefault="00000000">
            <w:pPr>
              <w:widowControl/>
              <w:rPr>
                <w:kern w:val="0"/>
                <w:szCs w:val="21"/>
              </w:rPr>
            </w:pPr>
            <w:r>
              <w:rPr>
                <w:kern w:val="0"/>
                <w:szCs w:val="21"/>
              </w:rPr>
              <w:t>大气</w:t>
            </w:r>
          </w:p>
        </w:tc>
        <w:tc>
          <w:tcPr>
            <w:tcW w:w="1672" w:type="pct"/>
            <w:gridSpan w:val="5"/>
            <w:tcBorders>
              <w:top w:val="single" w:sz="4" w:space="0" w:color="auto"/>
              <w:left w:val="single" w:sz="4" w:space="0" w:color="auto"/>
              <w:bottom w:val="single" w:sz="4" w:space="0" w:color="auto"/>
              <w:right w:val="single" w:sz="4" w:space="0" w:color="auto"/>
            </w:tcBorders>
            <w:vAlign w:val="center"/>
          </w:tcPr>
          <w:p w14:paraId="63FB0CF9" w14:textId="77777777" w:rsidR="00775B2B" w:rsidRDefault="00000000">
            <w:pPr>
              <w:widowControl/>
              <w:rPr>
                <w:kern w:val="0"/>
                <w:szCs w:val="21"/>
              </w:rPr>
            </w:pPr>
            <w:r>
              <w:rPr>
                <w:kern w:val="0"/>
                <w:szCs w:val="21"/>
              </w:rPr>
              <w:t>500m</w:t>
            </w:r>
            <w:r>
              <w:rPr>
                <w:kern w:val="0"/>
                <w:szCs w:val="21"/>
              </w:rPr>
              <w:t>范围内人口数</w:t>
            </w:r>
            <w:r>
              <w:rPr>
                <w:kern w:val="0"/>
                <w:szCs w:val="21"/>
                <w:u w:val="single"/>
              </w:rPr>
              <w:t>＜</w:t>
            </w:r>
            <w:r>
              <w:rPr>
                <w:kern w:val="0"/>
                <w:szCs w:val="21"/>
                <w:u w:val="single"/>
              </w:rPr>
              <w:t xml:space="preserve">500 </w:t>
            </w:r>
            <w:r>
              <w:rPr>
                <w:kern w:val="0"/>
                <w:szCs w:val="21"/>
              </w:rPr>
              <w:t>人</w:t>
            </w:r>
          </w:p>
        </w:tc>
        <w:tc>
          <w:tcPr>
            <w:tcW w:w="1656" w:type="pct"/>
            <w:gridSpan w:val="4"/>
            <w:tcBorders>
              <w:top w:val="single" w:sz="4" w:space="0" w:color="auto"/>
              <w:left w:val="single" w:sz="4" w:space="0" w:color="auto"/>
              <w:bottom w:val="single" w:sz="4" w:space="0" w:color="auto"/>
              <w:right w:val="single" w:sz="12" w:space="0" w:color="auto"/>
            </w:tcBorders>
            <w:vAlign w:val="center"/>
          </w:tcPr>
          <w:p w14:paraId="312D8B05" w14:textId="77777777" w:rsidR="00775B2B" w:rsidRDefault="00000000">
            <w:pPr>
              <w:widowControl/>
              <w:rPr>
                <w:kern w:val="0"/>
                <w:szCs w:val="21"/>
              </w:rPr>
            </w:pPr>
            <w:r>
              <w:rPr>
                <w:kern w:val="0"/>
                <w:szCs w:val="21"/>
              </w:rPr>
              <w:t>5km</w:t>
            </w:r>
            <w:r>
              <w:rPr>
                <w:kern w:val="0"/>
                <w:szCs w:val="21"/>
              </w:rPr>
              <w:t>范围内人口数</w:t>
            </w:r>
            <w:r>
              <w:rPr>
                <w:kern w:val="0"/>
                <w:szCs w:val="21"/>
                <w:u w:val="single"/>
              </w:rPr>
              <w:t>＜</w:t>
            </w:r>
            <w:r>
              <w:rPr>
                <w:kern w:val="0"/>
                <w:szCs w:val="21"/>
                <w:u w:val="single"/>
              </w:rPr>
              <w:t>1</w:t>
            </w:r>
            <w:r>
              <w:rPr>
                <w:kern w:val="0"/>
                <w:szCs w:val="21"/>
                <w:u w:val="single"/>
              </w:rPr>
              <w:t>万</w:t>
            </w:r>
            <w:r>
              <w:rPr>
                <w:kern w:val="0"/>
                <w:szCs w:val="21"/>
              </w:rPr>
              <w:t>人</w:t>
            </w:r>
          </w:p>
        </w:tc>
      </w:tr>
      <w:tr w:rsidR="00775B2B" w14:paraId="16860794" w14:textId="77777777">
        <w:trPr>
          <w:trHeight w:val="284"/>
        </w:trPr>
        <w:tc>
          <w:tcPr>
            <w:tcW w:w="0" w:type="auto"/>
            <w:vMerge/>
            <w:tcBorders>
              <w:top w:val="single" w:sz="4" w:space="0" w:color="auto"/>
              <w:left w:val="single" w:sz="12" w:space="0" w:color="auto"/>
              <w:bottom w:val="single" w:sz="4" w:space="0" w:color="auto"/>
              <w:right w:val="single" w:sz="4" w:space="0" w:color="auto"/>
            </w:tcBorders>
            <w:vAlign w:val="center"/>
          </w:tcPr>
          <w:p w14:paraId="60C129A8" w14:textId="77777777" w:rsidR="00775B2B" w:rsidRDefault="00775B2B">
            <w:pPr>
              <w:widowControl/>
              <w:jc w:val="left"/>
              <w:rPr>
                <w:kern w:val="0"/>
                <w:szCs w:val="21"/>
              </w:rPr>
            </w:pPr>
          </w:p>
        </w:tc>
        <w:tc>
          <w:tcPr>
            <w:tcW w:w="0" w:type="auto"/>
            <w:gridSpan w:val="2"/>
            <w:vMerge/>
            <w:tcBorders>
              <w:top w:val="single" w:sz="4" w:space="0" w:color="auto"/>
              <w:left w:val="single" w:sz="4" w:space="0" w:color="auto"/>
              <w:bottom w:val="single" w:sz="4" w:space="0" w:color="auto"/>
              <w:right w:val="single" w:sz="4" w:space="0" w:color="auto"/>
            </w:tcBorders>
            <w:vAlign w:val="center"/>
          </w:tcPr>
          <w:p w14:paraId="6D67F7DB" w14:textId="77777777" w:rsidR="00775B2B" w:rsidRDefault="00775B2B">
            <w:pPr>
              <w:widowControl/>
              <w:jc w:val="left"/>
              <w:rPr>
                <w:kern w:val="0"/>
                <w:szCs w:val="21"/>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89C86FE" w14:textId="77777777" w:rsidR="00775B2B" w:rsidRDefault="00775B2B">
            <w:pPr>
              <w:widowControl/>
              <w:jc w:val="left"/>
              <w:rPr>
                <w:kern w:val="0"/>
                <w:szCs w:val="21"/>
              </w:rPr>
            </w:pPr>
          </w:p>
        </w:tc>
        <w:tc>
          <w:tcPr>
            <w:tcW w:w="2540" w:type="pct"/>
            <w:gridSpan w:val="7"/>
            <w:tcBorders>
              <w:top w:val="single" w:sz="4" w:space="0" w:color="auto"/>
              <w:left w:val="single" w:sz="4" w:space="0" w:color="auto"/>
              <w:bottom w:val="single" w:sz="4" w:space="0" w:color="auto"/>
              <w:right w:val="single" w:sz="4" w:space="0" w:color="auto"/>
            </w:tcBorders>
            <w:vAlign w:val="center"/>
          </w:tcPr>
          <w:p w14:paraId="37F3909F" w14:textId="77777777" w:rsidR="00775B2B" w:rsidRDefault="00000000">
            <w:pPr>
              <w:widowControl/>
              <w:rPr>
                <w:kern w:val="0"/>
                <w:szCs w:val="21"/>
              </w:rPr>
            </w:pPr>
            <w:r>
              <w:rPr>
                <w:kern w:val="0"/>
                <w:szCs w:val="21"/>
              </w:rPr>
              <w:t>每公里管段周边</w:t>
            </w:r>
            <w:r>
              <w:rPr>
                <w:kern w:val="0"/>
                <w:szCs w:val="21"/>
              </w:rPr>
              <w:t>200m</w:t>
            </w:r>
            <w:r>
              <w:rPr>
                <w:kern w:val="0"/>
                <w:szCs w:val="21"/>
              </w:rPr>
              <w:t>范围内人口数（最大）</w:t>
            </w:r>
          </w:p>
        </w:tc>
        <w:tc>
          <w:tcPr>
            <w:tcW w:w="788" w:type="pct"/>
            <w:gridSpan w:val="2"/>
            <w:tcBorders>
              <w:top w:val="single" w:sz="4" w:space="0" w:color="auto"/>
              <w:left w:val="single" w:sz="4" w:space="0" w:color="auto"/>
              <w:bottom w:val="single" w:sz="4" w:space="0" w:color="auto"/>
              <w:right w:val="single" w:sz="12" w:space="0" w:color="auto"/>
            </w:tcBorders>
            <w:vAlign w:val="center"/>
          </w:tcPr>
          <w:p w14:paraId="15FFEF24" w14:textId="77777777" w:rsidR="00775B2B" w:rsidRDefault="00000000">
            <w:pPr>
              <w:widowControl/>
              <w:rPr>
                <w:kern w:val="0"/>
                <w:szCs w:val="21"/>
              </w:rPr>
            </w:pPr>
            <w:r>
              <w:rPr>
                <w:kern w:val="0"/>
                <w:szCs w:val="21"/>
                <w:u w:val="single"/>
              </w:rPr>
              <w:t xml:space="preserve">      </w:t>
            </w:r>
            <w:r>
              <w:rPr>
                <w:kern w:val="0"/>
                <w:szCs w:val="21"/>
              </w:rPr>
              <w:t>人</w:t>
            </w:r>
          </w:p>
        </w:tc>
      </w:tr>
      <w:tr w:rsidR="00775B2B" w14:paraId="451C50FD" w14:textId="77777777">
        <w:trPr>
          <w:trHeight w:val="284"/>
        </w:trPr>
        <w:tc>
          <w:tcPr>
            <w:tcW w:w="0" w:type="auto"/>
            <w:vMerge/>
            <w:tcBorders>
              <w:top w:val="single" w:sz="4" w:space="0" w:color="auto"/>
              <w:left w:val="single" w:sz="12" w:space="0" w:color="auto"/>
              <w:bottom w:val="single" w:sz="4" w:space="0" w:color="auto"/>
              <w:right w:val="single" w:sz="4" w:space="0" w:color="auto"/>
            </w:tcBorders>
            <w:vAlign w:val="center"/>
          </w:tcPr>
          <w:p w14:paraId="2EDD87E4" w14:textId="77777777" w:rsidR="00775B2B" w:rsidRDefault="00775B2B">
            <w:pPr>
              <w:widowControl/>
              <w:jc w:val="left"/>
              <w:rPr>
                <w:kern w:val="0"/>
                <w:szCs w:val="21"/>
              </w:rPr>
            </w:pPr>
          </w:p>
        </w:tc>
        <w:tc>
          <w:tcPr>
            <w:tcW w:w="0" w:type="auto"/>
            <w:gridSpan w:val="2"/>
            <w:vMerge/>
            <w:tcBorders>
              <w:top w:val="single" w:sz="4" w:space="0" w:color="auto"/>
              <w:left w:val="single" w:sz="4" w:space="0" w:color="auto"/>
              <w:bottom w:val="single" w:sz="4" w:space="0" w:color="auto"/>
              <w:right w:val="single" w:sz="4" w:space="0" w:color="auto"/>
            </w:tcBorders>
            <w:vAlign w:val="center"/>
          </w:tcPr>
          <w:p w14:paraId="03B3087A" w14:textId="77777777" w:rsidR="00775B2B" w:rsidRDefault="00775B2B">
            <w:pPr>
              <w:widowControl/>
              <w:jc w:val="left"/>
              <w:rPr>
                <w:kern w:val="0"/>
                <w:szCs w:val="21"/>
              </w:rPr>
            </w:pPr>
          </w:p>
        </w:tc>
        <w:tc>
          <w:tcPr>
            <w:tcW w:w="668" w:type="pct"/>
            <w:vMerge w:val="restart"/>
            <w:tcBorders>
              <w:top w:val="single" w:sz="4" w:space="0" w:color="auto"/>
              <w:left w:val="single" w:sz="4" w:space="0" w:color="auto"/>
              <w:bottom w:val="single" w:sz="4" w:space="0" w:color="auto"/>
              <w:right w:val="single" w:sz="4" w:space="0" w:color="auto"/>
            </w:tcBorders>
            <w:vAlign w:val="center"/>
          </w:tcPr>
          <w:p w14:paraId="0658F136" w14:textId="77777777" w:rsidR="00775B2B" w:rsidRDefault="00000000">
            <w:pPr>
              <w:widowControl/>
              <w:rPr>
                <w:kern w:val="0"/>
                <w:szCs w:val="21"/>
              </w:rPr>
            </w:pPr>
            <w:r>
              <w:rPr>
                <w:kern w:val="0"/>
                <w:szCs w:val="21"/>
              </w:rPr>
              <w:t>地表水</w:t>
            </w:r>
          </w:p>
        </w:tc>
        <w:tc>
          <w:tcPr>
            <w:tcW w:w="921" w:type="pct"/>
            <w:gridSpan w:val="3"/>
            <w:tcBorders>
              <w:top w:val="single" w:sz="4" w:space="0" w:color="auto"/>
              <w:left w:val="single" w:sz="4" w:space="0" w:color="auto"/>
              <w:bottom w:val="single" w:sz="4" w:space="0" w:color="auto"/>
              <w:right w:val="single" w:sz="4" w:space="0" w:color="auto"/>
            </w:tcBorders>
            <w:vAlign w:val="center"/>
          </w:tcPr>
          <w:p w14:paraId="1D2A63A2" w14:textId="77777777" w:rsidR="00775B2B" w:rsidRDefault="00000000">
            <w:pPr>
              <w:widowControl/>
              <w:rPr>
                <w:kern w:val="0"/>
                <w:szCs w:val="21"/>
              </w:rPr>
            </w:pPr>
            <w:r>
              <w:rPr>
                <w:kern w:val="0"/>
                <w:szCs w:val="21"/>
              </w:rPr>
              <w:t>地表水功能敏感性</w:t>
            </w:r>
          </w:p>
        </w:tc>
        <w:tc>
          <w:tcPr>
            <w:tcW w:w="751" w:type="pct"/>
            <w:gridSpan w:val="2"/>
            <w:tcBorders>
              <w:top w:val="single" w:sz="4" w:space="0" w:color="auto"/>
              <w:left w:val="single" w:sz="4" w:space="0" w:color="auto"/>
              <w:bottom w:val="single" w:sz="4" w:space="0" w:color="auto"/>
              <w:right w:val="single" w:sz="4" w:space="0" w:color="auto"/>
            </w:tcBorders>
            <w:vAlign w:val="center"/>
          </w:tcPr>
          <w:p w14:paraId="7E3D0E79" w14:textId="77777777" w:rsidR="00775B2B" w:rsidRDefault="00000000">
            <w:pPr>
              <w:widowControl/>
              <w:rPr>
                <w:kern w:val="0"/>
                <w:szCs w:val="21"/>
              </w:rPr>
            </w:pPr>
            <w:r>
              <w:rPr>
                <w:kern w:val="0"/>
                <w:szCs w:val="21"/>
              </w:rPr>
              <w:t>F1 □</w:t>
            </w:r>
          </w:p>
        </w:tc>
        <w:tc>
          <w:tcPr>
            <w:tcW w:w="867" w:type="pct"/>
            <w:gridSpan w:val="2"/>
            <w:tcBorders>
              <w:top w:val="single" w:sz="4" w:space="0" w:color="auto"/>
              <w:left w:val="single" w:sz="4" w:space="0" w:color="auto"/>
              <w:bottom w:val="single" w:sz="4" w:space="0" w:color="auto"/>
              <w:right w:val="single" w:sz="4" w:space="0" w:color="auto"/>
            </w:tcBorders>
            <w:vAlign w:val="center"/>
          </w:tcPr>
          <w:p w14:paraId="076122E2" w14:textId="77777777" w:rsidR="00775B2B" w:rsidRDefault="00000000">
            <w:pPr>
              <w:widowControl/>
              <w:rPr>
                <w:kern w:val="0"/>
                <w:szCs w:val="21"/>
              </w:rPr>
            </w:pPr>
            <w:r>
              <w:rPr>
                <w:kern w:val="0"/>
                <w:szCs w:val="21"/>
              </w:rPr>
              <w:t>F2 □</w:t>
            </w:r>
          </w:p>
        </w:tc>
        <w:tc>
          <w:tcPr>
            <w:tcW w:w="788" w:type="pct"/>
            <w:gridSpan w:val="2"/>
            <w:tcBorders>
              <w:top w:val="single" w:sz="4" w:space="0" w:color="auto"/>
              <w:left w:val="single" w:sz="4" w:space="0" w:color="auto"/>
              <w:bottom w:val="single" w:sz="4" w:space="0" w:color="auto"/>
              <w:right w:val="single" w:sz="12" w:space="0" w:color="auto"/>
            </w:tcBorders>
            <w:vAlign w:val="center"/>
          </w:tcPr>
          <w:p w14:paraId="3483F35F" w14:textId="77777777" w:rsidR="00775B2B" w:rsidRDefault="00000000">
            <w:pPr>
              <w:widowControl/>
              <w:rPr>
                <w:kern w:val="0"/>
                <w:szCs w:val="21"/>
              </w:rPr>
            </w:pPr>
            <w:r>
              <w:rPr>
                <w:kern w:val="0"/>
                <w:szCs w:val="21"/>
              </w:rPr>
              <w:t>F3</w:t>
            </w:r>
            <w:r>
              <w:rPr>
                <w:kern w:val="0"/>
                <w:szCs w:val="21"/>
              </w:rPr>
              <w:sym w:font="Wingdings 2" w:char="F052"/>
            </w:r>
          </w:p>
        </w:tc>
      </w:tr>
      <w:tr w:rsidR="00775B2B" w14:paraId="6855B746" w14:textId="77777777">
        <w:trPr>
          <w:trHeight w:val="284"/>
        </w:trPr>
        <w:tc>
          <w:tcPr>
            <w:tcW w:w="0" w:type="auto"/>
            <w:vMerge/>
            <w:tcBorders>
              <w:top w:val="single" w:sz="4" w:space="0" w:color="auto"/>
              <w:left w:val="single" w:sz="12" w:space="0" w:color="auto"/>
              <w:bottom w:val="single" w:sz="4" w:space="0" w:color="auto"/>
              <w:right w:val="single" w:sz="4" w:space="0" w:color="auto"/>
            </w:tcBorders>
            <w:vAlign w:val="center"/>
          </w:tcPr>
          <w:p w14:paraId="6A5BCCB4" w14:textId="77777777" w:rsidR="00775B2B" w:rsidRDefault="00775B2B">
            <w:pPr>
              <w:widowControl/>
              <w:jc w:val="left"/>
              <w:rPr>
                <w:kern w:val="0"/>
                <w:szCs w:val="21"/>
              </w:rPr>
            </w:pPr>
          </w:p>
        </w:tc>
        <w:tc>
          <w:tcPr>
            <w:tcW w:w="0" w:type="auto"/>
            <w:gridSpan w:val="2"/>
            <w:vMerge/>
            <w:tcBorders>
              <w:top w:val="single" w:sz="4" w:space="0" w:color="auto"/>
              <w:left w:val="single" w:sz="4" w:space="0" w:color="auto"/>
              <w:bottom w:val="single" w:sz="4" w:space="0" w:color="auto"/>
              <w:right w:val="single" w:sz="4" w:space="0" w:color="auto"/>
            </w:tcBorders>
            <w:vAlign w:val="center"/>
          </w:tcPr>
          <w:p w14:paraId="5EC90A94" w14:textId="77777777" w:rsidR="00775B2B" w:rsidRDefault="00775B2B">
            <w:pPr>
              <w:widowControl/>
              <w:jc w:val="left"/>
              <w:rPr>
                <w:kern w:val="0"/>
                <w:szCs w:val="21"/>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1A7ACE6" w14:textId="77777777" w:rsidR="00775B2B" w:rsidRDefault="00775B2B">
            <w:pPr>
              <w:widowControl/>
              <w:jc w:val="left"/>
              <w:rPr>
                <w:kern w:val="0"/>
                <w:szCs w:val="21"/>
              </w:rPr>
            </w:pPr>
          </w:p>
        </w:tc>
        <w:tc>
          <w:tcPr>
            <w:tcW w:w="921" w:type="pct"/>
            <w:gridSpan w:val="3"/>
            <w:tcBorders>
              <w:top w:val="single" w:sz="4" w:space="0" w:color="auto"/>
              <w:left w:val="single" w:sz="4" w:space="0" w:color="auto"/>
              <w:bottom w:val="single" w:sz="4" w:space="0" w:color="auto"/>
              <w:right w:val="single" w:sz="4" w:space="0" w:color="auto"/>
            </w:tcBorders>
            <w:vAlign w:val="center"/>
          </w:tcPr>
          <w:p w14:paraId="78A0EB49" w14:textId="77777777" w:rsidR="00775B2B" w:rsidRDefault="00000000">
            <w:pPr>
              <w:widowControl/>
              <w:rPr>
                <w:kern w:val="0"/>
                <w:szCs w:val="21"/>
              </w:rPr>
            </w:pPr>
            <w:r>
              <w:rPr>
                <w:kern w:val="0"/>
                <w:szCs w:val="21"/>
              </w:rPr>
              <w:t>环境敏感目标分级</w:t>
            </w:r>
          </w:p>
        </w:tc>
        <w:tc>
          <w:tcPr>
            <w:tcW w:w="751" w:type="pct"/>
            <w:gridSpan w:val="2"/>
            <w:tcBorders>
              <w:top w:val="single" w:sz="4" w:space="0" w:color="auto"/>
              <w:left w:val="single" w:sz="4" w:space="0" w:color="auto"/>
              <w:bottom w:val="single" w:sz="4" w:space="0" w:color="auto"/>
              <w:right w:val="single" w:sz="4" w:space="0" w:color="auto"/>
            </w:tcBorders>
            <w:vAlign w:val="center"/>
          </w:tcPr>
          <w:p w14:paraId="506F59C3" w14:textId="77777777" w:rsidR="00775B2B" w:rsidRDefault="00000000">
            <w:pPr>
              <w:widowControl/>
              <w:rPr>
                <w:kern w:val="0"/>
                <w:szCs w:val="21"/>
              </w:rPr>
            </w:pPr>
            <w:r>
              <w:rPr>
                <w:kern w:val="0"/>
                <w:szCs w:val="21"/>
              </w:rPr>
              <w:t>S1 □</w:t>
            </w:r>
          </w:p>
        </w:tc>
        <w:tc>
          <w:tcPr>
            <w:tcW w:w="867" w:type="pct"/>
            <w:gridSpan w:val="2"/>
            <w:tcBorders>
              <w:top w:val="single" w:sz="4" w:space="0" w:color="auto"/>
              <w:left w:val="single" w:sz="4" w:space="0" w:color="auto"/>
              <w:bottom w:val="single" w:sz="4" w:space="0" w:color="auto"/>
              <w:right w:val="single" w:sz="4" w:space="0" w:color="auto"/>
            </w:tcBorders>
            <w:vAlign w:val="center"/>
          </w:tcPr>
          <w:p w14:paraId="5AD36C9F" w14:textId="77777777" w:rsidR="00775B2B" w:rsidRDefault="00000000">
            <w:pPr>
              <w:widowControl/>
              <w:rPr>
                <w:kern w:val="0"/>
                <w:szCs w:val="21"/>
              </w:rPr>
            </w:pPr>
            <w:r>
              <w:rPr>
                <w:kern w:val="0"/>
                <w:szCs w:val="21"/>
              </w:rPr>
              <w:t>S2 □</w:t>
            </w:r>
          </w:p>
        </w:tc>
        <w:tc>
          <w:tcPr>
            <w:tcW w:w="788" w:type="pct"/>
            <w:gridSpan w:val="2"/>
            <w:tcBorders>
              <w:top w:val="single" w:sz="4" w:space="0" w:color="auto"/>
              <w:left w:val="single" w:sz="4" w:space="0" w:color="auto"/>
              <w:bottom w:val="single" w:sz="4" w:space="0" w:color="auto"/>
              <w:right w:val="single" w:sz="12" w:space="0" w:color="auto"/>
            </w:tcBorders>
            <w:vAlign w:val="center"/>
          </w:tcPr>
          <w:p w14:paraId="7BFB0758" w14:textId="77777777" w:rsidR="00775B2B" w:rsidRDefault="00000000">
            <w:pPr>
              <w:widowControl/>
              <w:rPr>
                <w:kern w:val="0"/>
                <w:szCs w:val="21"/>
              </w:rPr>
            </w:pPr>
            <w:r>
              <w:rPr>
                <w:kern w:val="0"/>
                <w:szCs w:val="21"/>
              </w:rPr>
              <w:t>S3</w:t>
            </w:r>
            <w:r>
              <w:rPr>
                <w:kern w:val="0"/>
                <w:szCs w:val="21"/>
              </w:rPr>
              <w:sym w:font="Wingdings 2" w:char="F052"/>
            </w:r>
            <w:r>
              <w:rPr>
                <w:kern w:val="0"/>
                <w:szCs w:val="21"/>
              </w:rPr>
              <w:t xml:space="preserve"> </w:t>
            </w:r>
          </w:p>
        </w:tc>
      </w:tr>
      <w:tr w:rsidR="00775B2B" w14:paraId="205F9A89" w14:textId="77777777">
        <w:trPr>
          <w:trHeight w:val="284"/>
        </w:trPr>
        <w:tc>
          <w:tcPr>
            <w:tcW w:w="0" w:type="auto"/>
            <w:vMerge/>
            <w:tcBorders>
              <w:top w:val="single" w:sz="4" w:space="0" w:color="auto"/>
              <w:left w:val="single" w:sz="12" w:space="0" w:color="auto"/>
              <w:bottom w:val="single" w:sz="4" w:space="0" w:color="auto"/>
              <w:right w:val="single" w:sz="4" w:space="0" w:color="auto"/>
            </w:tcBorders>
            <w:vAlign w:val="center"/>
          </w:tcPr>
          <w:p w14:paraId="3B64DF75" w14:textId="77777777" w:rsidR="00775B2B" w:rsidRDefault="00775B2B">
            <w:pPr>
              <w:widowControl/>
              <w:jc w:val="left"/>
              <w:rPr>
                <w:kern w:val="0"/>
                <w:szCs w:val="21"/>
              </w:rPr>
            </w:pPr>
          </w:p>
        </w:tc>
        <w:tc>
          <w:tcPr>
            <w:tcW w:w="0" w:type="auto"/>
            <w:gridSpan w:val="2"/>
            <w:vMerge/>
            <w:tcBorders>
              <w:top w:val="single" w:sz="4" w:space="0" w:color="auto"/>
              <w:left w:val="single" w:sz="4" w:space="0" w:color="auto"/>
              <w:bottom w:val="single" w:sz="4" w:space="0" w:color="auto"/>
              <w:right w:val="single" w:sz="4" w:space="0" w:color="auto"/>
            </w:tcBorders>
            <w:vAlign w:val="center"/>
          </w:tcPr>
          <w:p w14:paraId="27DD5BFB" w14:textId="77777777" w:rsidR="00775B2B" w:rsidRDefault="00775B2B">
            <w:pPr>
              <w:widowControl/>
              <w:jc w:val="left"/>
              <w:rPr>
                <w:kern w:val="0"/>
                <w:szCs w:val="21"/>
              </w:rPr>
            </w:pPr>
          </w:p>
        </w:tc>
        <w:tc>
          <w:tcPr>
            <w:tcW w:w="668" w:type="pct"/>
            <w:vMerge w:val="restart"/>
            <w:tcBorders>
              <w:top w:val="single" w:sz="4" w:space="0" w:color="auto"/>
              <w:left w:val="single" w:sz="4" w:space="0" w:color="auto"/>
              <w:bottom w:val="single" w:sz="4" w:space="0" w:color="auto"/>
              <w:right w:val="single" w:sz="4" w:space="0" w:color="auto"/>
            </w:tcBorders>
            <w:vAlign w:val="center"/>
          </w:tcPr>
          <w:p w14:paraId="721E62CE" w14:textId="77777777" w:rsidR="00775B2B" w:rsidRDefault="00000000">
            <w:pPr>
              <w:widowControl/>
              <w:rPr>
                <w:kern w:val="0"/>
                <w:szCs w:val="21"/>
              </w:rPr>
            </w:pPr>
            <w:r>
              <w:rPr>
                <w:kern w:val="0"/>
                <w:szCs w:val="21"/>
              </w:rPr>
              <w:t>地下水</w:t>
            </w:r>
          </w:p>
        </w:tc>
        <w:tc>
          <w:tcPr>
            <w:tcW w:w="921" w:type="pct"/>
            <w:gridSpan w:val="3"/>
            <w:tcBorders>
              <w:top w:val="single" w:sz="4" w:space="0" w:color="auto"/>
              <w:left w:val="single" w:sz="4" w:space="0" w:color="auto"/>
              <w:bottom w:val="single" w:sz="4" w:space="0" w:color="auto"/>
              <w:right w:val="single" w:sz="4" w:space="0" w:color="auto"/>
            </w:tcBorders>
            <w:vAlign w:val="center"/>
          </w:tcPr>
          <w:p w14:paraId="12C162A3" w14:textId="77777777" w:rsidR="00775B2B" w:rsidRDefault="00000000">
            <w:pPr>
              <w:widowControl/>
              <w:rPr>
                <w:kern w:val="0"/>
                <w:szCs w:val="21"/>
              </w:rPr>
            </w:pPr>
            <w:r>
              <w:rPr>
                <w:kern w:val="0"/>
                <w:szCs w:val="21"/>
              </w:rPr>
              <w:t>地下水功能敏感性</w:t>
            </w:r>
          </w:p>
        </w:tc>
        <w:tc>
          <w:tcPr>
            <w:tcW w:w="751" w:type="pct"/>
            <w:gridSpan w:val="2"/>
            <w:tcBorders>
              <w:top w:val="single" w:sz="4" w:space="0" w:color="auto"/>
              <w:left w:val="single" w:sz="4" w:space="0" w:color="auto"/>
              <w:bottom w:val="single" w:sz="4" w:space="0" w:color="auto"/>
              <w:right w:val="single" w:sz="4" w:space="0" w:color="auto"/>
            </w:tcBorders>
            <w:vAlign w:val="center"/>
          </w:tcPr>
          <w:p w14:paraId="1FF1CCFA" w14:textId="77777777" w:rsidR="00775B2B" w:rsidRDefault="00000000">
            <w:pPr>
              <w:widowControl/>
              <w:rPr>
                <w:kern w:val="0"/>
                <w:szCs w:val="21"/>
              </w:rPr>
            </w:pPr>
            <w:r>
              <w:rPr>
                <w:kern w:val="0"/>
                <w:szCs w:val="21"/>
              </w:rPr>
              <w:t>G1 □</w:t>
            </w:r>
          </w:p>
        </w:tc>
        <w:tc>
          <w:tcPr>
            <w:tcW w:w="867" w:type="pct"/>
            <w:gridSpan w:val="2"/>
            <w:tcBorders>
              <w:top w:val="single" w:sz="4" w:space="0" w:color="auto"/>
              <w:left w:val="single" w:sz="4" w:space="0" w:color="auto"/>
              <w:bottom w:val="single" w:sz="4" w:space="0" w:color="auto"/>
              <w:right w:val="single" w:sz="4" w:space="0" w:color="auto"/>
            </w:tcBorders>
            <w:vAlign w:val="center"/>
          </w:tcPr>
          <w:p w14:paraId="1A514A6B" w14:textId="77777777" w:rsidR="00775B2B" w:rsidRDefault="00000000">
            <w:pPr>
              <w:widowControl/>
              <w:rPr>
                <w:kern w:val="0"/>
                <w:szCs w:val="21"/>
              </w:rPr>
            </w:pPr>
            <w:r>
              <w:rPr>
                <w:kern w:val="0"/>
                <w:szCs w:val="21"/>
              </w:rPr>
              <w:t>G2 □</w:t>
            </w:r>
          </w:p>
        </w:tc>
        <w:tc>
          <w:tcPr>
            <w:tcW w:w="788" w:type="pct"/>
            <w:gridSpan w:val="2"/>
            <w:tcBorders>
              <w:top w:val="single" w:sz="4" w:space="0" w:color="auto"/>
              <w:left w:val="single" w:sz="4" w:space="0" w:color="auto"/>
              <w:bottom w:val="single" w:sz="4" w:space="0" w:color="auto"/>
              <w:right w:val="single" w:sz="12" w:space="0" w:color="auto"/>
            </w:tcBorders>
            <w:vAlign w:val="center"/>
          </w:tcPr>
          <w:p w14:paraId="3BA0BC2B" w14:textId="77777777" w:rsidR="00775B2B" w:rsidRDefault="00000000">
            <w:pPr>
              <w:widowControl/>
              <w:rPr>
                <w:kern w:val="0"/>
                <w:szCs w:val="21"/>
              </w:rPr>
            </w:pPr>
            <w:r>
              <w:rPr>
                <w:kern w:val="0"/>
                <w:szCs w:val="21"/>
              </w:rPr>
              <w:t xml:space="preserve">G3 </w:t>
            </w:r>
            <w:r>
              <w:rPr>
                <w:kern w:val="0"/>
                <w:szCs w:val="21"/>
              </w:rPr>
              <w:sym w:font="Wingdings 2" w:char="F052"/>
            </w:r>
          </w:p>
        </w:tc>
      </w:tr>
      <w:tr w:rsidR="00775B2B" w14:paraId="4ADB636C" w14:textId="77777777">
        <w:trPr>
          <w:trHeight w:val="284"/>
        </w:trPr>
        <w:tc>
          <w:tcPr>
            <w:tcW w:w="0" w:type="auto"/>
            <w:vMerge/>
            <w:tcBorders>
              <w:top w:val="single" w:sz="4" w:space="0" w:color="auto"/>
              <w:left w:val="single" w:sz="12" w:space="0" w:color="auto"/>
              <w:bottom w:val="single" w:sz="4" w:space="0" w:color="auto"/>
              <w:right w:val="single" w:sz="4" w:space="0" w:color="auto"/>
            </w:tcBorders>
            <w:vAlign w:val="center"/>
          </w:tcPr>
          <w:p w14:paraId="0EB8363D" w14:textId="77777777" w:rsidR="00775B2B" w:rsidRDefault="00775B2B">
            <w:pPr>
              <w:widowControl/>
              <w:jc w:val="left"/>
              <w:rPr>
                <w:kern w:val="0"/>
                <w:szCs w:val="21"/>
              </w:rPr>
            </w:pPr>
          </w:p>
        </w:tc>
        <w:tc>
          <w:tcPr>
            <w:tcW w:w="0" w:type="auto"/>
            <w:gridSpan w:val="2"/>
            <w:vMerge/>
            <w:tcBorders>
              <w:top w:val="single" w:sz="4" w:space="0" w:color="auto"/>
              <w:left w:val="single" w:sz="4" w:space="0" w:color="auto"/>
              <w:bottom w:val="single" w:sz="4" w:space="0" w:color="auto"/>
              <w:right w:val="single" w:sz="4" w:space="0" w:color="auto"/>
            </w:tcBorders>
            <w:vAlign w:val="center"/>
          </w:tcPr>
          <w:p w14:paraId="4C058C0A" w14:textId="77777777" w:rsidR="00775B2B" w:rsidRDefault="00775B2B">
            <w:pPr>
              <w:widowControl/>
              <w:jc w:val="left"/>
              <w:rPr>
                <w:kern w:val="0"/>
                <w:szCs w:val="21"/>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BDA3939" w14:textId="77777777" w:rsidR="00775B2B" w:rsidRDefault="00775B2B">
            <w:pPr>
              <w:widowControl/>
              <w:jc w:val="left"/>
              <w:rPr>
                <w:kern w:val="0"/>
                <w:szCs w:val="21"/>
              </w:rPr>
            </w:pPr>
          </w:p>
        </w:tc>
        <w:tc>
          <w:tcPr>
            <w:tcW w:w="921" w:type="pct"/>
            <w:gridSpan w:val="3"/>
            <w:tcBorders>
              <w:top w:val="single" w:sz="4" w:space="0" w:color="auto"/>
              <w:left w:val="single" w:sz="4" w:space="0" w:color="auto"/>
              <w:bottom w:val="single" w:sz="4" w:space="0" w:color="auto"/>
              <w:right w:val="single" w:sz="4" w:space="0" w:color="auto"/>
            </w:tcBorders>
            <w:vAlign w:val="center"/>
          </w:tcPr>
          <w:p w14:paraId="4DD1EE29" w14:textId="77777777" w:rsidR="00775B2B" w:rsidRDefault="00000000">
            <w:pPr>
              <w:widowControl/>
              <w:rPr>
                <w:kern w:val="0"/>
                <w:szCs w:val="21"/>
              </w:rPr>
            </w:pPr>
            <w:r>
              <w:rPr>
                <w:kern w:val="0"/>
                <w:szCs w:val="21"/>
              </w:rPr>
              <w:t>包气带防污性能</w:t>
            </w:r>
          </w:p>
        </w:tc>
        <w:tc>
          <w:tcPr>
            <w:tcW w:w="751" w:type="pct"/>
            <w:gridSpan w:val="2"/>
            <w:tcBorders>
              <w:top w:val="single" w:sz="4" w:space="0" w:color="auto"/>
              <w:left w:val="single" w:sz="4" w:space="0" w:color="auto"/>
              <w:bottom w:val="single" w:sz="4" w:space="0" w:color="auto"/>
              <w:right w:val="single" w:sz="4" w:space="0" w:color="auto"/>
            </w:tcBorders>
            <w:vAlign w:val="center"/>
          </w:tcPr>
          <w:p w14:paraId="09AA8C6A" w14:textId="77777777" w:rsidR="00775B2B" w:rsidRDefault="00000000">
            <w:pPr>
              <w:widowControl/>
              <w:rPr>
                <w:kern w:val="0"/>
                <w:szCs w:val="21"/>
              </w:rPr>
            </w:pPr>
            <w:r>
              <w:rPr>
                <w:kern w:val="0"/>
                <w:szCs w:val="21"/>
              </w:rPr>
              <w:t>D1 □</w:t>
            </w:r>
          </w:p>
        </w:tc>
        <w:tc>
          <w:tcPr>
            <w:tcW w:w="867" w:type="pct"/>
            <w:gridSpan w:val="2"/>
            <w:tcBorders>
              <w:top w:val="single" w:sz="4" w:space="0" w:color="auto"/>
              <w:left w:val="single" w:sz="4" w:space="0" w:color="auto"/>
              <w:bottom w:val="single" w:sz="4" w:space="0" w:color="auto"/>
              <w:right w:val="single" w:sz="4" w:space="0" w:color="auto"/>
            </w:tcBorders>
            <w:vAlign w:val="center"/>
          </w:tcPr>
          <w:p w14:paraId="6ED97919" w14:textId="77777777" w:rsidR="00775B2B" w:rsidRDefault="00000000">
            <w:pPr>
              <w:widowControl/>
              <w:rPr>
                <w:kern w:val="0"/>
                <w:szCs w:val="21"/>
              </w:rPr>
            </w:pPr>
            <w:r>
              <w:rPr>
                <w:kern w:val="0"/>
                <w:szCs w:val="21"/>
              </w:rPr>
              <w:t>D2</w:t>
            </w:r>
            <w:r>
              <w:rPr>
                <w:kern w:val="0"/>
                <w:szCs w:val="21"/>
              </w:rPr>
              <w:sym w:font="Wingdings 2" w:char="0052"/>
            </w:r>
          </w:p>
        </w:tc>
        <w:tc>
          <w:tcPr>
            <w:tcW w:w="788" w:type="pct"/>
            <w:gridSpan w:val="2"/>
            <w:tcBorders>
              <w:top w:val="single" w:sz="4" w:space="0" w:color="auto"/>
              <w:left w:val="single" w:sz="4" w:space="0" w:color="auto"/>
              <w:bottom w:val="single" w:sz="4" w:space="0" w:color="auto"/>
              <w:right w:val="single" w:sz="12" w:space="0" w:color="auto"/>
            </w:tcBorders>
            <w:vAlign w:val="center"/>
          </w:tcPr>
          <w:p w14:paraId="2807B5EF" w14:textId="77777777" w:rsidR="00775B2B" w:rsidRDefault="00000000">
            <w:pPr>
              <w:widowControl/>
              <w:rPr>
                <w:kern w:val="0"/>
                <w:szCs w:val="21"/>
              </w:rPr>
            </w:pPr>
            <w:r>
              <w:rPr>
                <w:kern w:val="0"/>
                <w:szCs w:val="21"/>
              </w:rPr>
              <w:t>D3</w:t>
            </w:r>
            <w:r>
              <w:rPr>
                <w:rFonts w:hint="eastAsia"/>
                <w:kern w:val="0"/>
                <w:szCs w:val="21"/>
              </w:rPr>
              <w:t>□</w:t>
            </w:r>
          </w:p>
        </w:tc>
      </w:tr>
      <w:tr w:rsidR="00775B2B" w14:paraId="05DFA31C" w14:textId="77777777">
        <w:trPr>
          <w:trHeight w:val="284"/>
        </w:trPr>
        <w:tc>
          <w:tcPr>
            <w:tcW w:w="1002" w:type="pct"/>
            <w:gridSpan w:val="3"/>
            <w:vMerge w:val="restart"/>
            <w:tcBorders>
              <w:top w:val="single" w:sz="4" w:space="0" w:color="auto"/>
              <w:left w:val="single" w:sz="12" w:space="0" w:color="auto"/>
              <w:bottom w:val="single" w:sz="4" w:space="0" w:color="auto"/>
              <w:right w:val="single" w:sz="4" w:space="0" w:color="auto"/>
            </w:tcBorders>
            <w:vAlign w:val="center"/>
          </w:tcPr>
          <w:p w14:paraId="5D81F8A7" w14:textId="77777777" w:rsidR="00775B2B" w:rsidRDefault="00000000">
            <w:pPr>
              <w:widowControl/>
              <w:rPr>
                <w:kern w:val="0"/>
                <w:szCs w:val="21"/>
              </w:rPr>
            </w:pPr>
            <w:r>
              <w:rPr>
                <w:kern w:val="0"/>
                <w:szCs w:val="21"/>
              </w:rPr>
              <w:lastRenderedPageBreak/>
              <w:t>物质及工艺系统危险性</w:t>
            </w:r>
          </w:p>
        </w:tc>
        <w:tc>
          <w:tcPr>
            <w:tcW w:w="668" w:type="pct"/>
            <w:tcBorders>
              <w:top w:val="single" w:sz="4" w:space="0" w:color="auto"/>
              <w:left w:val="single" w:sz="4" w:space="0" w:color="auto"/>
              <w:bottom w:val="single" w:sz="4" w:space="0" w:color="auto"/>
              <w:right w:val="single" w:sz="4" w:space="0" w:color="auto"/>
            </w:tcBorders>
            <w:vAlign w:val="center"/>
          </w:tcPr>
          <w:p w14:paraId="5E2D1760" w14:textId="77777777" w:rsidR="00775B2B" w:rsidRDefault="00000000">
            <w:pPr>
              <w:widowControl/>
              <w:rPr>
                <w:kern w:val="0"/>
                <w:szCs w:val="21"/>
              </w:rPr>
            </w:pPr>
            <w:r>
              <w:rPr>
                <w:kern w:val="0"/>
                <w:szCs w:val="21"/>
              </w:rPr>
              <w:t>Q</w:t>
            </w:r>
            <w:r>
              <w:rPr>
                <w:kern w:val="0"/>
                <w:szCs w:val="21"/>
              </w:rPr>
              <w:t>值</w:t>
            </w:r>
          </w:p>
        </w:tc>
        <w:tc>
          <w:tcPr>
            <w:tcW w:w="921" w:type="pct"/>
            <w:gridSpan w:val="3"/>
            <w:tcBorders>
              <w:top w:val="single" w:sz="4" w:space="0" w:color="auto"/>
              <w:left w:val="single" w:sz="4" w:space="0" w:color="auto"/>
              <w:bottom w:val="single" w:sz="4" w:space="0" w:color="auto"/>
              <w:right w:val="single" w:sz="4" w:space="0" w:color="auto"/>
            </w:tcBorders>
            <w:vAlign w:val="center"/>
          </w:tcPr>
          <w:p w14:paraId="02E6AF9F" w14:textId="77777777" w:rsidR="00775B2B" w:rsidRDefault="00000000">
            <w:pPr>
              <w:widowControl/>
              <w:rPr>
                <w:kern w:val="0"/>
                <w:szCs w:val="21"/>
              </w:rPr>
            </w:pPr>
            <w:r>
              <w:rPr>
                <w:kern w:val="0"/>
                <w:szCs w:val="21"/>
              </w:rPr>
              <w:t>Q</w:t>
            </w:r>
            <w:r>
              <w:rPr>
                <w:kern w:val="0"/>
                <w:szCs w:val="21"/>
              </w:rPr>
              <w:t>＜</w:t>
            </w:r>
            <w:r>
              <w:rPr>
                <w:kern w:val="0"/>
                <w:szCs w:val="21"/>
              </w:rPr>
              <w:t xml:space="preserve">1 </w:t>
            </w:r>
            <w:r>
              <w:rPr>
                <w:kern w:val="0"/>
                <w:szCs w:val="21"/>
              </w:rPr>
              <w:sym w:font="Wingdings 2" w:char="00A3"/>
            </w:r>
          </w:p>
        </w:tc>
        <w:tc>
          <w:tcPr>
            <w:tcW w:w="751" w:type="pct"/>
            <w:gridSpan w:val="2"/>
            <w:tcBorders>
              <w:top w:val="single" w:sz="4" w:space="0" w:color="auto"/>
              <w:left w:val="single" w:sz="4" w:space="0" w:color="auto"/>
              <w:bottom w:val="single" w:sz="4" w:space="0" w:color="auto"/>
              <w:right w:val="single" w:sz="4" w:space="0" w:color="auto"/>
            </w:tcBorders>
            <w:vAlign w:val="center"/>
          </w:tcPr>
          <w:p w14:paraId="66EC0FE5" w14:textId="77777777" w:rsidR="00775B2B" w:rsidRDefault="00000000">
            <w:pPr>
              <w:widowControl/>
              <w:rPr>
                <w:kern w:val="0"/>
                <w:szCs w:val="21"/>
              </w:rPr>
            </w:pPr>
            <w:r>
              <w:rPr>
                <w:kern w:val="0"/>
                <w:szCs w:val="21"/>
              </w:rPr>
              <w:t>1≤Q</w:t>
            </w:r>
            <w:r>
              <w:rPr>
                <w:kern w:val="0"/>
                <w:szCs w:val="21"/>
              </w:rPr>
              <w:t>＜</w:t>
            </w:r>
            <w:r>
              <w:rPr>
                <w:kern w:val="0"/>
                <w:szCs w:val="21"/>
              </w:rPr>
              <w:t>10 □</w:t>
            </w:r>
          </w:p>
        </w:tc>
        <w:tc>
          <w:tcPr>
            <w:tcW w:w="867" w:type="pct"/>
            <w:gridSpan w:val="2"/>
            <w:tcBorders>
              <w:top w:val="single" w:sz="4" w:space="0" w:color="auto"/>
              <w:left w:val="single" w:sz="4" w:space="0" w:color="auto"/>
              <w:bottom w:val="single" w:sz="4" w:space="0" w:color="auto"/>
              <w:right w:val="single" w:sz="4" w:space="0" w:color="auto"/>
            </w:tcBorders>
            <w:vAlign w:val="center"/>
          </w:tcPr>
          <w:p w14:paraId="092AB9AF" w14:textId="77777777" w:rsidR="00775B2B" w:rsidRDefault="00000000">
            <w:pPr>
              <w:widowControl/>
              <w:rPr>
                <w:kern w:val="0"/>
                <w:szCs w:val="21"/>
              </w:rPr>
            </w:pPr>
            <w:r>
              <w:rPr>
                <w:kern w:val="0"/>
                <w:szCs w:val="21"/>
              </w:rPr>
              <w:t>10≤Q</w:t>
            </w:r>
            <w:r>
              <w:rPr>
                <w:kern w:val="0"/>
                <w:szCs w:val="21"/>
              </w:rPr>
              <w:t>＜</w:t>
            </w:r>
            <w:r>
              <w:rPr>
                <w:kern w:val="0"/>
                <w:szCs w:val="21"/>
              </w:rPr>
              <w:t xml:space="preserve">100 </w:t>
            </w:r>
            <w:r>
              <w:rPr>
                <w:rFonts w:hint="eastAsia"/>
                <w:kern w:val="0"/>
                <w:szCs w:val="21"/>
              </w:rPr>
              <w:t>☑</w:t>
            </w:r>
          </w:p>
        </w:tc>
        <w:tc>
          <w:tcPr>
            <w:tcW w:w="788" w:type="pct"/>
            <w:gridSpan w:val="2"/>
            <w:tcBorders>
              <w:top w:val="single" w:sz="4" w:space="0" w:color="auto"/>
              <w:left w:val="single" w:sz="4" w:space="0" w:color="auto"/>
              <w:bottom w:val="single" w:sz="4" w:space="0" w:color="auto"/>
              <w:right w:val="single" w:sz="12" w:space="0" w:color="auto"/>
            </w:tcBorders>
            <w:vAlign w:val="center"/>
          </w:tcPr>
          <w:p w14:paraId="472231DC" w14:textId="77777777" w:rsidR="00775B2B" w:rsidRDefault="00000000">
            <w:pPr>
              <w:widowControl/>
              <w:rPr>
                <w:kern w:val="0"/>
                <w:szCs w:val="21"/>
              </w:rPr>
            </w:pPr>
            <w:r>
              <w:rPr>
                <w:kern w:val="0"/>
                <w:szCs w:val="21"/>
              </w:rPr>
              <w:t>Q</w:t>
            </w:r>
            <w:r>
              <w:rPr>
                <w:kern w:val="0"/>
                <w:szCs w:val="21"/>
              </w:rPr>
              <w:t>＞</w:t>
            </w:r>
            <w:r>
              <w:rPr>
                <w:kern w:val="0"/>
                <w:szCs w:val="21"/>
              </w:rPr>
              <w:t>100□</w:t>
            </w:r>
          </w:p>
        </w:tc>
      </w:tr>
      <w:tr w:rsidR="00775B2B" w14:paraId="7BF4654F" w14:textId="77777777">
        <w:trPr>
          <w:trHeight w:val="284"/>
        </w:trPr>
        <w:tc>
          <w:tcPr>
            <w:tcW w:w="0" w:type="auto"/>
            <w:gridSpan w:val="3"/>
            <w:vMerge/>
            <w:tcBorders>
              <w:top w:val="single" w:sz="4" w:space="0" w:color="auto"/>
              <w:left w:val="single" w:sz="12" w:space="0" w:color="auto"/>
              <w:bottom w:val="single" w:sz="4" w:space="0" w:color="auto"/>
              <w:right w:val="single" w:sz="4" w:space="0" w:color="auto"/>
            </w:tcBorders>
            <w:vAlign w:val="center"/>
          </w:tcPr>
          <w:p w14:paraId="6F812902" w14:textId="77777777" w:rsidR="00775B2B" w:rsidRDefault="00775B2B">
            <w:pPr>
              <w:widowControl/>
              <w:jc w:val="left"/>
              <w:rPr>
                <w:kern w:val="0"/>
                <w:szCs w:val="21"/>
              </w:rPr>
            </w:pPr>
          </w:p>
        </w:tc>
        <w:tc>
          <w:tcPr>
            <w:tcW w:w="668" w:type="pct"/>
            <w:tcBorders>
              <w:top w:val="single" w:sz="4" w:space="0" w:color="auto"/>
              <w:left w:val="single" w:sz="4" w:space="0" w:color="auto"/>
              <w:bottom w:val="single" w:sz="4" w:space="0" w:color="auto"/>
              <w:right w:val="single" w:sz="4" w:space="0" w:color="auto"/>
            </w:tcBorders>
            <w:vAlign w:val="center"/>
          </w:tcPr>
          <w:p w14:paraId="490F28A3" w14:textId="77777777" w:rsidR="00775B2B" w:rsidRDefault="00000000">
            <w:pPr>
              <w:widowControl/>
              <w:rPr>
                <w:kern w:val="0"/>
                <w:szCs w:val="21"/>
              </w:rPr>
            </w:pPr>
            <w:r>
              <w:rPr>
                <w:kern w:val="0"/>
                <w:szCs w:val="21"/>
              </w:rPr>
              <w:t>M</w:t>
            </w:r>
            <w:r>
              <w:rPr>
                <w:kern w:val="0"/>
                <w:szCs w:val="21"/>
              </w:rPr>
              <w:t>值</w:t>
            </w:r>
          </w:p>
        </w:tc>
        <w:tc>
          <w:tcPr>
            <w:tcW w:w="921" w:type="pct"/>
            <w:gridSpan w:val="3"/>
            <w:tcBorders>
              <w:top w:val="single" w:sz="4" w:space="0" w:color="auto"/>
              <w:left w:val="single" w:sz="4" w:space="0" w:color="auto"/>
              <w:bottom w:val="single" w:sz="4" w:space="0" w:color="auto"/>
              <w:right w:val="single" w:sz="4" w:space="0" w:color="auto"/>
            </w:tcBorders>
            <w:vAlign w:val="center"/>
          </w:tcPr>
          <w:p w14:paraId="6596D93E" w14:textId="77777777" w:rsidR="00775B2B" w:rsidRDefault="00000000">
            <w:pPr>
              <w:widowControl/>
              <w:rPr>
                <w:kern w:val="0"/>
                <w:szCs w:val="21"/>
              </w:rPr>
            </w:pPr>
            <w:r>
              <w:rPr>
                <w:kern w:val="0"/>
                <w:szCs w:val="21"/>
              </w:rPr>
              <w:t xml:space="preserve">M1 □ </w:t>
            </w:r>
          </w:p>
        </w:tc>
        <w:tc>
          <w:tcPr>
            <w:tcW w:w="751" w:type="pct"/>
            <w:gridSpan w:val="2"/>
            <w:tcBorders>
              <w:top w:val="single" w:sz="4" w:space="0" w:color="auto"/>
              <w:left w:val="single" w:sz="4" w:space="0" w:color="auto"/>
              <w:bottom w:val="single" w:sz="4" w:space="0" w:color="auto"/>
              <w:right w:val="single" w:sz="4" w:space="0" w:color="auto"/>
            </w:tcBorders>
            <w:vAlign w:val="center"/>
          </w:tcPr>
          <w:p w14:paraId="67190C2B" w14:textId="77777777" w:rsidR="00775B2B" w:rsidRDefault="00000000">
            <w:pPr>
              <w:widowControl/>
              <w:rPr>
                <w:kern w:val="0"/>
                <w:szCs w:val="21"/>
              </w:rPr>
            </w:pPr>
            <w:r>
              <w:rPr>
                <w:kern w:val="0"/>
                <w:szCs w:val="21"/>
              </w:rPr>
              <w:t>M2 □</w:t>
            </w:r>
          </w:p>
        </w:tc>
        <w:tc>
          <w:tcPr>
            <w:tcW w:w="867" w:type="pct"/>
            <w:gridSpan w:val="2"/>
            <w:tcBorders>
              <w:top w:val="single" w:sz="4" w:space="0" w:color="auto"/>
              <w:left w:val="single" w:sz="4" w:space="0" w:color="auto"/>
              <w:bottom w:val="single" w:sz="4" w:space="0" w:color="auto"/>
              <w:right w:val="single" w:sz="4" w:space="0" w:color="auto"/>
            </w:tcBorders>
            <w:vAlign w:val="center"/>
          </w:tcPr>
          <w:p w14:paraId="46F4B5FF" w14:textId="77777777" w:rsidR="00775B2B" w:rsidRDefault="00000000">
            <w:pPr>
              <w:widowControl/>
              <w:rPr>
                <w:kern w:val="0"/>
                <w:szCs w:val="21"/>
              </w:rPr>
            </w:pPr>
            <w:r>
              <w:rPr>
                <w:kern w:val="0"/>
                <w:szCs w:val="21"/>
              </w:rPr>
              <w:t>M3 □</w:t>
            </w:r>
          </w:p>
        </w:tc>
        <w:tc>
          <w:tcPr>
            <w:tcW w:w="788" w:type="pct"/>
            <w:gridSpan w:val="2"/>
            <w:tcBorders>
              <w:top w:val="single" w:sz="4" w:space="0" w:color="auto"/>
              <w:left w:val="single" w:sz="4" w:space="0" w:color="auto"/>
              <w:bottom w:val="single" w:sz="4" w:space="0" w:color="auto"/>
              <w:right w:val="single" w:sz="12" w:space="0" w:color="auto"/>
            </w:tcBorders>
            <w:vAlign w:val="center"/>
          </w:tcPr>
          <w:p w14:paraId="34F6D273" w14:textId="77777777" w:rsidR="00775B2B" w:rsidRDefault="00000000">
            <w:pPr>
              <w:widowControl/>
              <w:rPr>
                <w:kern w:val="0"/>
                <w:szCs w:val="21"/>
              </w:rPr>
            </w:pPr>
            <w:r>
              <w:rPr>
                <w:kern w:val="0"/>
                <w:szCs w:val="21"/>
              </w:rPr>
              <w:t xml:space="preserve">M4 </w:t>
            </w:r>
            <w:r>
              <w:rPr>
                <w:kern w:val="0"/>
                <w:szCs w:val="21"/>
              </w:rPr>
              <w:sym w:font="Wingdings 2" w:char="F052"/>
            </w:r>
          </w:p>
        </w:tc>
      </w:tr>
      <w:tr w:rsidR="00775B2B" w14:paraId="64F1A355" w14:textId="77777777">
        <w:trPr>
          <w:trHeight w:val="284"/>
        </w:trPr>
        <w:tc>
          <w:tcPr>
            <w:tcW w:w="0" w:type="auto"/>
            <w:gridSpan w:val="3"/>
            <w:vMerge/>
            <w:tcBorders>
              <w:top w:val="single" w:sz="4" w:space="0" w:color="auto"/>
              <w:left w:val="single" w:sz="12" w:space="0" w:color="auto"/>
              <w:bottom w:val="single" w:sz="4" w:space="0" w:color="auto"/>
              <w:right w:val="single" w:sz="4" w:space="0" w:color="auto"/>
            </w:tcBorders>
            <w:vAlign w:val="center"/>
          </w:tcPr>
          <w:p w14:paraId="69DF783D" w14:textId="77777777" w:rsidR="00775B2B" w:rsidRDefault="00775B2B">
            <w:pPr>
              <w:widowControl/>
              <w:jc w:val="left"/>
              <w:rPr>
                <w:kern w:val="0"/>
                <w:szCs w:val="21"/>
              </w:rPr>
            </w:pPr>
          </w:p>
        </w:tc>
        <w:tc>
          <w:tcPr>
            <w:tcW w:w="668" w:type="pct"/>
            <w:tcBorders>
              <w:top w:val="single" w:sz="4" w:space="0" w:color="auto"/>
              <w:left w:val="single" w:sz="4" w:space="0" w:color="auto"/>
              <w:bottom w:val="single" w:sz="4" w:space="0" w:color="auto"/>
              <w:right w:val="single" w:sz="4" w:space="0" w:color="auto"/>
            </w:tcBorders>
            <w:vAlign w:val="center"/>
          </w:tcPr>
          <w:p w14:paraId="3D14B5C5" w14:textId="77777777" w:rsidR="00775B2B" w:rsidRDefault="00000000">
            <w:pPr>
              <w:widowControl/>
              <w:rPr>
                <w:kern w:val="0"/>
                <w:szCs w:val="21"/>
              </w:rPr>
            </w:pPr>
            <w:r>
              <w:rPr>
                <w:kern w:val="0"/>
                <w:szCs w:val="21"/>
              </w:rPr>
              <w:t>P</w:t>
            </w:r>
            <w:r>
              <w:rPr>
                <w:kern w:val="0"/>
                <w:szCs w:val="21"/>
              </w:rPr>
              <w:t>值</w:t>
            </w:r>
          </w:p>
        </w:tc>
        <w:tc>
          <w:tcPr>
            <w:tcW w:w="921" w:type="pct"/>
            <w:gridSpan w:val="3"/>
            <w:tcBorders>
              <w:top w:val="single" w:sz="4" w:space="0" w:color="auto"/>
              <w:left w:val="single" w:sz="4" w:space="0" w:color="auto"/>
              <w:bottom w:val="single" w:sz="4" w:space="0" w:color="auto"/>
              <w:right w:val="single" w:sz="4" w:space="0" w:color="auto"/>
            </w:tcBorders>
            <w:vAlign w:val="center"/>
          </w:tcPr>
          <w:p w14:paraId="5E8E18D6" w14:textId="77777777" w:rsidR="00775B2B" w:rsidRDefault="00000000">
            <w:pPr>
              <w:widowControl/>
              <w:rPr>
                <w:kern w:val="0"/>
                <w:szCs w:val="21"/>
              </w:rPr>
            </w:pPr>
            <w:r>
              <w:rPr>
                <w:kern w:val="0"/>
                <w:szCs w:val="21"/>
              </w:rPr>
              <w:t>P1 □</w:t>
            </w:r>
          </w:p>
        </w:tc>
        <w:tc>
          <w:tcPr>
            <w:tcW w:w="751" w:type="pct"/>
            <w:gridSpan w:val="2"/>
            <w:tcBorders>
              <w:top w:val="single" w:sz="4" w:space="0" w:color="auto"/>
              <w:left w:val="single" w:sz="4" w:space="0" w:color="auto"/>
              <w:bottom w:val="single" w:sz="4" w:space="0" w:color="auto"/>
              <w:right w:val="single" w:sz="4" w:space="0" w:color="auto"/>
            </w:tcBorders>
            <w:vAlign w:val="center"/>
          </w:tcPr>
          <w:p w14:paraId="0C5BB485" w14:textId="77777777" w:rsidR="00775B2B" w:rsidRDefault="00000000">
            <w:pPr>
              <w:widowControl/>
              <w:rPr>
                <w:kern w:val="0"/>
                <w:szCs w:val="21"/>
              </w:rPr>
            </w:pPr>
            <w:r>
              <w:rPr>
                <w:kern w:val="0"/>
                <w:szCs w:val="21"/>
              </w:rPr>
              <w:t>P2 □</w:t>
            </w:r>
          </w:p>
        </w:tc>
        <w:tc>
          <w:tcPr>
            <w:tcW w:w="867" w:type="pct"/>
            <w:gridSpan w:val="2"/>
            <w:tcBorders>
              <w:top w:val="single" w:sz="4" w:space="0" w:color="auto"/>
              <w:left w:val="single" w:sz="4" w:space="0" w:color="auto"/>
              <w:bottom w:val="single" w:sz="4" w:space="0" w:color="auto"/>
              <w:right w:val="single" w:sz="4" w:space="0" w:color="auto"/>
            </w:tcBorders>
            <w:vAlign w:val="center"/>
          </w:tcPr>
          <w:p w14:paraId="3528FF93" w14:textId="77777777" w:rsidR="00775B2B" w:rsidRDefault="00000000">
            <w:pPr>
              <w:widowControl/>
              <w:rPr>
                <w:kern w:val="0"/>
                <w:szCs w:val="21"/>
              </w:rPr>
            </w:pPr>
            <w:r>
              <w:rPr>
                <w:kern w:val="0"/>
                <w:szCs w:val="21"/>
              </w:rPr>
              <w:t>P3 □</w:t>
            </w:r>
          </w:p>
        </w:tc>
        <w:tc>
          <w:tcPr>
            <w:tcW w:w="788" w:type="pct"/>
            <w:gridSpan w:val="2"/>
            <w:tcBorders>
              <w:top w:val="single" w:sz="4" w:space="0" w:color="auto"/>
              <w:left w:val="single" w:sz="4" w:space="0" w:color="auto"/>
              <w:bottom w:val="single" w:sz="4" w:space="0" w:color="auto"/>
              <w:right w:val="single" w:sz="12" w:space="0" w:color="auto"/>
            </w:tcBorders>
            <w:vAlign w:val="center"/>
          </w:tcPr>
          <w:p w14:paraId="00E17928" w14:textId="77777777" w:rsidR="00775B2B" w:rsidRDefault="00000000">
            <w:pPr>
              <w:widowControl/>
              <w:rPr>
                <w:kern w:val="0"/>
                <w:szCs w:val="21"/>
              </w:rPr>
            </w:pPr>
            <w:r>
              <w:rPr>
                <w:kern w:val="0"/>
                <w:szCs w:val="21"/>
              </w:rPr>
              <w:t xml:space="preserve">P4 </w:t>
            </w:r>
            <w:r>
              <w:rPr>
                <w:rFonts w:hint="eastAsia"/>
                <w:kern w:val="0"/>
                <w:szCs w:val="21"/>
              </w:rPr>
              <w:t>☑</w:t>
            </w:r>
          </w:p>
        </w:tc>
      </w:tr>
      <w:tr w:rsidR="00775B2B" w14:paraId="224FE77B" w14:textId="77777777">
        <w:trPr>
          <w:trHeight w:val="284"/>
        </w:trPr>
        <w:tc>
          <w:tcPr>
            <w:tcW w:w="1002" w:type="pct"/>
            <w:gridSpan w:val="3"/>
            <w:vMerge w:val="restart"/>
            <w:tcBorders>
              <w:top w:val="single" w:sz="4" w:space="0" w:color="auto"/>
              <w:left w:val="single" w:sz="12" w:space="0" w:color="auto"/>
              <w:bottom w:val="single" w:sz="4" w:space="0" w:color="auto"/>
              <w:right w:val="single" w:sz="4" w:space="0" w:color="auto"/>
            </w:tcBorders>
            <w:vAlign w:val="center"/>
          </w:tcPr>
          <w:p w14:paraId="2513EFBD" w14:textId="77777777" w:rsidR="00775B2B" w:rsidRDefault="00000000">
            <w:pPr>
              <w:widowControl/>
              <w:rPr>
                <w:kern w:val="0"/>
                <w:szCs w:val="21"/>
              </w:rPr>
            </w:pPr>
            <w:r>
              <w:rPr>
                <w:kern w:val="0"/>
                <w:szCs w:val="21"/>
              </w:rPr>
              <w:t>环境敏感程度</w:t>
            </w:r>
          </w:p>
        </w:tc>
        <w:tc>
          <w:tcPr>
            <w:tcW w:w="668" w:type="pct"/>
            <w:tcBorders>
              <w:top w:val="single" w:sz="4" w:space="0" w:color="auto"/>
              <w:left w:val="single" w:sz="4" w:space="0" w:color="auto"/>
              <w:bottom w:val="single" w:sz="4" w:space="0" w:color="auto"/>
              <w:right w:val="single" w:sz="4" w:space="0" w:color="auto"/>
            </w:tcBorders>
            <w:vAlign w:val="center"/>
          </w:tcPr>
          <w:p w14:paraId="08E0EE45" w14:textId="77777777" w:rsidR="00775B2B" w:rsidRDefault="00000000">
            <w:pPr>
              <w:widowControl/>
              <w:rPr>
                <w:kern w:val="0"/>
                <w:szCs w:val="21"/>
              </w:rPr>
            </w:pPr>
            <w:r>
              <w:rPr>
                <w:kern w:val="0"/>
                <w:szCs w:val="21"/>
              </w:rPr>
              <w:t>大气</w:t>
            </w:r>
          </w:p>
        </w:tc>
        <w:tc>
          <w:tcPr>
            <w:tcW w:w="921" w:type="pct"/>
            <w:gridSpan w:val="3"/>
            <w:tcBorders>
              <w:top w:val="single" w:sz="4" w:space="0" w:color="auto"/>
              <w:left w:val="single" w:sz="4" w:space="0" w:color="auto"/>
              <w:bottom w:val="single" w:sz="4" w:space="0" w:color="auto"/>
              <w:right w:val="single" w:sz="4" w:space="0" w:color="auto"/>
            </w:tcBorders>
            <w:vAlign w:val="center"/>
          </w:tcPr>
          <w:p w14:paraId="382180EB" w14:textId="77777777" w:rsidR="00775B2B" w:rsidRDefault="00000000">
            <w:pPr>
              <w:widowControl/>
              <w:rPr>
                <w:kern w:val="0"/>
                <w:szCs w:val="21"/>
              </w:rPr>
            </w:pPr>
            <w:r>
              <w:rPr>
                <w:kern w:val="0"/>
                <w:szCs w:val="21"/>
              </w:rPr>
              <w:t>E1 □</w:t>
            </w:r>
          </w:p>
        </w:tc>
        <w:tc>
          <w:tcPr>
            <w:tcW w:w="1201" w:type="pct"/>
            <w:gridSpan w:val="3"/>
            <w:tcBorders>
              <w:top w:val="single" w:sz="4" w:space="0" w:color="auto"/>
              <w:left w:val="single" w:sz="4" w:space="0" w:color="auto"/>
              <w:bottom w:val="single" w:sz="4" w:space="0" w:color="auto"/>
              <w:right w:val="single" w:sz="4" w:space="0" w:color="auto"/>
            </w:tcBorders>
            <w:vAlign w:val="center"/>
          </w:tcPr>
          <w:p w14:paraId="785B8585" w14:textId="77777777" w:rsidR="00775B2B" w:rsidRDefault="00000000">
            <w:pPr>
              <w:widowControl/>
              <w:rPr>
                <w:kern w:val="0"/>
                <w:szCs w:val="21"/>
              </w:rPr>
            </w:pPr>
            <w:r>
              <w:rPr>
                <w:kern w:val="0"/>
                <w:szCs w:val="21"/>
              </w:rPr>
              <w:t>E2 □</w:t>
            </w:r>
          </w:p>
        </w:tc>
        <w:tc>
          <w:tcPr>
            <w:tcW w:w="1206" w:type="pct"/>
            <w:gridSpan w:val="3"/>
            <w:tcBorders>
              <w:top w:val="single" w:sz="4" w:space="0" w:color="auto"/>
              <w:left w:val="single" w:sz="4" w:space="0" w:color="auto"/>
              <w:bottom w:val="single" w:sz="4" w:space="0" w:color="auto"/>
              <w:right w:val="single" w:sz="12" w:space="0" w:color="auto"/>
            </w:tcBorders>
            <w:vAlign w:val="center"/>
          </w:tcPr>
          <w:p w14:paraId="6A1E2A76" w14:textId="77777777" w:rsidR="00775B2B" w:rsidRDefault="00000000">
            <w:pPr>
              <w:widowControl/>
              <w:rPr>
                <w:kern w:val="0"/>
                <w:szCs w:val="21"/>
              </w:rPr>
            </w:pPr>
            <w:r>
              <w:rPr>
                <w:kern w:val="0"/>
                <w:szCs w:val="21"/>
              </w:rPr>
              <w:t xml:space="preserve">E3 </w:t>
            </w:r>
            <w:r>
              <w:rPr>
                <w:kern w:val="0"/>
                <w:szCs w:val="21"/>
              </w:rPr>
              <w:sym w:font="Wingdings 2" w:char="F052"/>
            </w:r>
          </w:p>
        </w:tc>
      </w:tr>
      <w:tr w:rsidR="00775B2B" w14:paraId="08C66F70" w14:textId="77777777">
        <w:trPr>
          <w:trHeight w:val="284"/>
        </w:trPr>
        <w:tc>
          <w:tcPr>
            <w:tcW w:w="0" w:type="auto"/>
            <w:gridSpan w:val="3"/>
            <w:vMerge/>
            <w:tcBorders>
              <w:top w:val="single" w:sz="4" w:space="0" w:color="auto"/>
              <w:left w:val="single" w:sz="12" w:space="0" w:color="auto"/>
              <w:bottom w:val="single" w:sz="4" w:space="0" w:color="auto"/>
              <w:right w:val="single" w:sz="4" w:space="0" w:color="auto"/>
            </w:tcBorders>
            <w:vAlign w:val="center"/>
          </w:tcPr>
          <w:p w14:paraId="6E7021C3" w14:textId="77777777" w:rsidR="00775B2B" w:rsidRDefault="00775B2B">
            <w:pPr>
              <w:widowControl/>
              <w:jc w:val="left"/>
              <w:rPr>
                <w:kern w:val="0"/>
                <w:szCs w:val="21"/>
              </w:rPr>
            </w:pPr>
          </w:p>
        </w:tc>
        <w:tc>
          <w:tcPr>
            <w:tcW w:w="668" w:type="pct"/>
            <w:tcBorders>
              <w:top w:val="single" w:sz="4" w:space="0" w:color="auto"/>
              <w:left w:val="single" w:sz="4" w:space="0" w:color="auto"/>
              <w:bottom w:val="single" w:sz="4" w:space="0" w:color="auto"/>
              <w:right w:val="single" w:sz="4" w:space="0" w:color="auto"/>
            </w:tcBorders>
            <w:vAlign w:val="center"/>
          </w:tcPr>
          <w:p w14:paraId="5ECC2C00" w14:textId="77777777" w:rsidR="00775B2B" w:rsidRDefault="00000000">
            <w:pPr>
              <w:widowControl/>
              <w:rPr>
                <w:kern w:val="0"/>
                <w:szCs w:val="21"/>
              </w:rPr>
            </w:pPr>
            <w:r>
              <w:rPr>
                <w:kern w:val="0"/>
                <w:szCs w:val="21"/>
              </w:rPr>
              <w:t>地表水</w:t>
            </w:r>
          </w:p>
        </w:tc>
        <w:tc>
          <w:tcPr>
            <w:tcW w:w="921" w:type="pct"/>
            <w:gridSpan w:val="3"/>
            <w:tcBorders>
              <w:top w:val="single" w:sz="4" w:space="0" w:color="auto"/>
              <w:left w:val="single" w:sz="4" w:space="0" w:color="auto"/>
              <w:bottom w:val="single" w:sz="4" w:space="0" w:color="auto"/>
              <w:right w:val="single" w:sz="4" w:space="0" w:color="auto"/>
            </w:tcBorders>
            <w:vAlign w:val="center"/>
          </w:tcPr>
          <w:p w14:paraId="59C0E712" w14:textId="77777777" w:rsidR="00775B2B" w:rsidRDefault="00000000">
            <w:pPr>
              <w:widowControl/>
              <w:rPr>
                <w:kern w:val="0"/>
                <w:szCs w:val="21"/>
              </w:rPr>
            </w:pPr>
            <w:r>
              <w:rPr>
                <w:kern w:val="0"/>
                <w:szCs w:val="21"/>
              </w:rPr>
              <w:t>E1 □</w:t>
            </w:r>
          </w:p>
        </w:tc>
        <w:tc>
          <w:tcPr>
            <w:tcW w:w="1201" w:type="pct"/>
            <w:gridSpan w:val="3"/>
            <w:tcBorders>
              <w:top w:val="single" w:sz="4" w:space="0" w:color="auto"/>
              <w:left w:val="single" w:sz="4" w:space="0" w:color="auto"/>
              <w:bottom w:val="single" w:sz="4" w:space="0" w:color="auto"/>
              <w:right w:val="single" w:sz="4" w:space="0" w:color="auto"/>
            </w:tcBorders>
            <w:vAlign w:val="center"/>
          </w:tcPr>
          <w:p w14:paraId="586D8D08" w14:textId="77777777" w:rsidR="00775B2B" w:rsidRDefault="00000000">
            <w:pPr>
              <w:widowControl/>
              <w:rPr>
                <w:kern w:val="0"/>
                <w:szCs w:val="21"/>
              </w:rPr>
            </w:pPr>
            <w:r>
              <w:rPr>
                <w:kern w:val="0"/>
                <w:szCs w:val="21"/>
              </w:rPr>
              <w:t>E2 □</w:t>
            </w:r>
          </w:p>
        </w:tc>
        <w:tc>
          <w:tcPr>
            <w:tcW w:w="1206" w:type="pct"/>
            <w:gridSpan w:val="3"/>
            <w:tcBorders>
              <w:top w:val="single" w:sz="4" w:space="0" w:color="auto"/>
              <w:left w:val="single" w:sz="4" w:space="0" w:color="auto"/>
              <w:bottom w:val="single" w:sz="4" w:space="0" w:color="auto"/>
              <w:right w:val="single" w:sz="12" w:space="0" w:color="auto"/>
            </w:tcBorders>
            <w:vAlign w:val="center"/>
          </w:tcPr>
          <w:p w14:paraId="7DC85088" w14:textId="77777777" w:rsidR="00775B2B" w:rsidRDefault="00000000">
            <w:pPr>
              <w:widowControl/>
              <w:rPr>
                <w:kern w:val="0"/>
                <w:szCs w:val="21"/>
              </w:rPr>
            </w:pPr>
            <w:r>
              <w:rPr>
                <w:kern w:val="0"/>
                <w:szCs w:val="21"/>
              </w:rPr>
              <w:t xml:space="preserve">E3 </w:t>
            </w:r>
            <w:r>
              <w:rPr>
                <w:kern w:val="0"/>
                <w:szCs w:val="21"/>
              </w:rPr>
              <w:sym w:font="Wingdings 2" w:char="F052"/>
            </w:r>
          </w:p>
        </w:tc>
      </w:tr>
      <w:tr w:rsidR="00775B2B" w14:paraId="3901A1D0" w14:textId="77777777">
        <w:trPr>
          <w:trHeight w:val="284"/>
        </w:trPr>
        <w:tc>
          <w:tcPr>
            <w:tcW w:w="0" w:type="auto"/>
            <w:gridSpan w:val="3"/>
            <w:vMerge/>
            <w:tcBorders>
              <w:top w:val="single" w:sz="4" w:space="0" w:color="auto"/>
              <w:left w:val="single" w:sz="12" w:space="0" w:color="auto"/>
              <w:bottom w:val="single" w:sz="4" w:space="0" w:color="auto"/>
              <w:right w:val="single" w:sz="4" w:space="0" w:color="auto"/>
            </w:tcBorders>
            <w:vAlign w:val="center"/>
          </w:tcPr>
          <w:p w14:paraId="3FADE33F" w14:textId="77777777" w:rsidR="00775B2B" w:rsidRDefault="00775B2B">
            <w:pPr>
              <w:widowControl/>
              <w:jc w:val="left"/>
              <w:rPr>
                <w:kern w:val="0"/>
                <w:szCs w:val="21"/>
              </w:rPr>
            </w:pPr>
          </w:p>
        </w:tc>
        <w:tc>
          <w:tcPr>
            <w:tcW w:w="668" w:type="pct"/>
            <w:tcBorders>
              <w:top w:val="single" w:sz="4" w:space="0" w:color="auto"/>
              <w:left w:val="single" w:sz="4" w:space="0" w:color="auto"/>
              <w:bottom w:val="single" w:sz="4" w:space="0" w:color="auto"/>
              <w:right w:val="single" w:sz="4" w:space="0" w:color="auto"/>
            </w:tcBorders>
            <w:vAlign w:val="center"/>
          </w:tcPr>
          <w:p w14:paraId="0CF3AD46" w14:textId="77777777" w:rsidR="00775B2B" w:rsidRDefault="00000000">
            <w:pPr>
              <w:widowControl/>
              <w:rPr>
                <w:kern w:val="0"/>
                <w:szCs w:val="21"/>
              </w:rPr>
            </w:pPr>
            <w:r>
              <w:rPr>
                <w:kern w:val="0"/>
                <w:szCs w:val="21"/>
              </w:rPr>
              <w:t>地下水</w:t>
            </w:r>
          </w:p>
        </w:tc>
        <w:tc>
          <w:tcPr>
            <w:tcW w:w="921" w:type="pct"/>
            <w:gridSpan w:val="3"/>
            <w:tcBorders>
              <w:top w:val="single" w:sz="4" w:space="0" w:color="auto"/>
              <w:left w:val="single" w:sz="4" w:space="0" w:color="auto"/>
              <w:bottom w:val="single" w:sz="4" w:space="0" w:color="auto"/>
              <w:right w:val="single" w:sz="4" w:space="0" w:color="auto"/>
            </w:tcBorders>
            <w:vAlign w:val="center"/>
          </w:tcPr>
          <w:p w14:paraId="7B4B118B" w14:textId="77777777" w:rsidR="00775B2B" w:rsidRDefault="00000000">
            <w:pPr>
              <w:widowControl/>
              <w:rPr>
                <w:kern w:val="0"/>
                <w:szCs w:val="21"/>
              </w:rPr>
            </w:pPr>
            <w:r>
              <w:rPr>
                <w:kern w:val="0"/>
                <w:szCs w:val="21"/>
              </w:rPr>
              <w:t>E1 □</w:t>
            </w:r>
          </w:p>
        </w:tc>
        <w:tc>
          <w:tcPr>
            <w:tcW w:w="1201" w:type="pct"/>
            <w:gridSpan w:val="3"/>
            <w:tcBorders>
              <w:top w:val="single" w:sz="4" w:space="0" w:color="auto"/>
              <w:left w:val="single" w:sz="4" w:space="0" w:color="auto"/>
              <w:bottom w:val="single" w:sz="4" w:space="0" w:color="auto"/>
              <w:right w:val="single" w:sz="4" w:space="0" w:color="auto"/>
            </w:tcBorders>
            <w:vAlign w:val="center"/>
          </w:tcPr>
          <w:p w14:paraId="09ED0DC4" w14:textId="77777777" w:rsidR="00775B2B" w:rsidRDefault="00000000">
            <w:pPr>
              <w:widowControl/>
              <w:rPr>
                <w:kern w:val="0"/>
                <w:szCs w:val="21"/>
              </w:rPr>
            </w:pPr>
            <w:r>
              <w:rPr>
                <w:kern w:val="0"/>
                <w:szCs w:val="21"/>
              </w:rPr>
              <w:t>E2 □</w:t>
            </w:r>
          </w:p>
        </w:tc>
        <w:tc>
          <w:tcPr>
            <w:tcW w:w="1206" w:type="pct"/>
            <w:gridSpan w:val="3"/>
            <w:tcBorders>
              <w:top w:val="single" w:sz="4" w:space="0" w:color="auto"/>
              <w:left w:val="single" w:sz="4" w:space="0" w:color="auto"/>
              <w:bottom w:val="single" w:sz="4" w:space="0" w:color="auto"/>
              <w:right w:val="single" w:sz="12" w:space="0" w:color="auto"/>
            </w:tcBorders>
            <w:vAlign w:val="center"/>
          </w:tcPr>
          <w:p w14:paraId="6635CCE0" w14:textId="77777777" w:rsidR="00775B2B" w:rsidRDefault="00000000">
            <w:pPr>
              <w:widowControl/>
              <w:rPr>
                <w:kern w:val="0"/>
                <w:szCs w:val="21"/>
              </w:rPr>
            </w:pPr>
            <w:r>
              <w:rPr>
                <w:kern w:val="0"/>
                <w:szCs w:val="21"/>
              </w:rPr>
              <w:t>E3</w:t>
            </w:r>
            <w:r>
              <w:rPr>
                <w:kern w:val="0"/>
                <w:szCs w:val="21"/>
              </w:rPr>
              <w:sym w:font="Wingdings 2" w:char="F052"/>
            </w:r>
            <w:r>
              <w:rPr>
                <w:kern w:val="0"/>
                <w:szCs w:val="21"/>
              </w:rPr>
              <w:t xml:space="preserve"> </w:t>
            </w:r>
          </w:p>
        </w:tc>
      </w:tr>
      <w:tr w:rsidR="00775B2B" w14:paraId="010709A0" w14:textId="77777777">
        <w:trPr>
          <w:trHeight w:val="284"/>
        </w:trPr>
        <w:tc>
          <w:tcPr>
            <w:tcW w:w="1002" w:type="pct"/>
            <w:gridSpan w:val="3"/>
            <w:tcBorders>
              <w:top w:val="single" w:sz="4" w:space="0" w:color="auto"/>
              <w:left w:val="single" w:sz="12" w:space="0" w:color="auto"/>
              <w:bottom w:val="single" w:sz="4" w:space="0" w:color="auto"/>
              <w:right w:val="single" w:sz="4" w:space="0" w:color="auto"/>
            </w:tcBorders>
            <w:vAlign w:val="center"/>
          </w:tcPr>
          <w:p w14:paraId="0EA98CBF" w14:textId="77777777" w:rsidR="00775B2B" w:rsidRDefault="00000000">
            <w:pPr>
              <w:widowControl/>
              <w:rPr>
                <w:kern w:val="0"/>
                <w:szCs w:val="21"/>
              </w:rPr>
            </w:pPr>
            <w:r>
              <w:rPr>
                <w:kern w:val="0"/>
                <w:szCs w:val="21"/>
              </w:rPr>
              <w:t>环境风险</w:t>
            </w:r>
            <w:r>
              <w:rPr>
                <w:rFonts w:hint="eastAsia"/>
                <w:kern w:val="0"/>
                <w:szCs w:val="21"/>
              </w:rPr>
              <w:t>潜势</w:t>
            </w:r>
          </w:p>
        </w:tc>
        <w:tc>
          <w:tcPr>
            <w:tcW w:w="668" w:type="pct"/>
            <w:tcBorders>
              <w:top w:val="single" w:sz="4" w:space="0" w:color="auto"/>
              <w:left w:val="single" w:sz="4" w:space="0" w:color="auto"/>
              <w:bottom w:val="single" w:sz="4" w:space="0" w:color="auto"/>
              <w:right w:val="single" w:sz="4" w:space="0" w:color="auto"/>
            </w:tcBorders>
            <w:vAlign w:val="center"/>
          </w:tcPr>
          <w:p w14:paraId="1989293F" w14:textId="77777777" w:rsidR="00775B2B" w:rsidRDefault="00000000">
            <w:pPr>
              <w:widowControl/>
              <w:rPr>
                <w:kern w:val="0"/>
                <w:szCs w:val="21"/>
              </w:rPr>
            </w:pPr>
            <w:r>
              <w:rPr>
                <w:kern w:val="0"/>
                <w:szCs w:val="21"/>
              </w:rPr>
              <w:t>Ⅳ</w:t>
            </w:r>
            <w:r>
              <w:rPr>
                <w:kern w:val="0"/>
                <w:szCs w:val="21"/>
                <w:vertAlign w:val="superscript"/>
              </w:rPr>
              <w:t>+</w:t>
            </w:r>
            <w:r>
              <w:rPr>
                <w:kern w:val="0"/>
                <w:szCs w:val="21"/>
              </w:rPr>
              <w:t xml:space="preserve"> □</w:t>
            </w:r>
          </w:p>
        </w:tc>
        <w:tc>
          <w:tcPr>
            <w:tcW w:w="921" w:type="pct"/>
            <w:gridSpan w:val="3"/>
            <w:tcBorders>
              <w:top w:val="single" w:sz="4" w:space="0" w:color="auto"/>
              <w:left w:val="single" w:sz="4" w:space="0" w:color="auto"/>
              <w:bottom w:val="single" w:sz="4" w:space="0" w:color="auto"/>
              <w:right w:val="single" w:sz="4" w:space="0" w:color="auto"/>
            </w:tcBorders>
            <w:vAlign w:val="center"/>
          </w:tcPr>
          <w:p w14:paraId="3E000FA8" w14:textId="77777777" w:rsidR="00775B2B" w:rsidRDefault="00000000">
            <w:pPr>
              <w:widowControl/>
              <w:rPr>
                <w:kern w:val="0"/>
                <w:szCs w:val="21"/>
              </w:rPr>
            </w:pPr>
            <w:r>
              <w:rPr>
                <w:kern w:val="0"/>
                <w:szCs w:val="21"/>
              </w:rPr>
              <w:t>Ⅳ □</w:t>
            </w:r>
          </w:p>
        </w:tc>
        <w:tc>
          <w:tcPr>
            <w:tcW w:w="751" w:type="pct"/>
            <w:gridSpan w:val="2"/>
            <w:tcBorders>
              <w:top w:val="single" w:sz="4" w:space="0" w:color="auto"/>
              <w:left w:val="single" w:sz="4" w:space="0" w:color="auto"/>
              <w:bottom w:val="single" w:sz="4" w:space="0" w:color="auto"/>
              <w:right w:val="single" w:sz="4" w:space="0" w:color="auto"/>
            </w:tcBorders>
            <w:vAlign w:val="center"/>
          </w:tcPr>
          <w:p w14:paraId="23657B98" w14:textId="77777777" w:rsidR="00775B2B" w:rsidRDefault="00000000">
            <w:pPr>
              <w:widowControl/>
              <w:rPr>
                <w:kern w:val="0"/>
                <w:szCs w:val="21"/>
              </w:rPr>
            </w:pPr>
            <w:r>
              <w:rPr>
                <w:kern w:val="0"/>
                <w:szCs w:val="21"/>
              </w:rPr>
              <w:t>Ⅲ□</w:t>
            </w:r>
          </w:p>
        </w:tc>
        <w:tc>
          <w:tcPr>
            <w:tcW w:w="867" w:type="pct"/>
            <w:gridSpan w:val="2"/>
            <w:tcBorders>
              <w:top w:val="single" w:sz="4" w:space="0" w:color="auto"/>
              <w:left w:val="single" w:sz="4" w:space="0" w:color="auto"/>
              <w:bottom w:val="single" w:sz="4" w:space="0" w:color="auto"/>
              <w:right w:val="single" w:sz="4" w:space="0" w:color="auto"/>
            </w:tcBorders>
            <w:vAlign w:val="center"/>
          </w:tcPr>
          <w:p w14:paraId="07434EB6" w14:textId="77777777" w:rsidR="00775B2B" w:rsidRDefault="00000000">
            <w:pPr>
              <w:widowControl/>
              <w:rPr>
                <w:kern w:val="0"/>
                <w:szCs w:val="21"/>
              </w:rPr>
            </w:pPr>
            <w:r>
              <w:rPr>
                <w:kern w:val="0"/>
                <w:szCs w:val="21"/>
              </w:rPr>
              <w:t>Ⅱ □</w:t>
            </w:r>
          </w:p>
        </w:tc>
        <w:tc>
          <w:tcPr>
            <w:tcW w:w="788" w:type="pct"/>
            <w:gridSpan w:val="2"/>
            <w:tcBorders>
              <w:top w:val="single" w:sz="4" w:space="0" w:color="auto"/>
              <w:left w:val="single" w:sz="4" w:space="0" w:color="auto"/>
              <w:bottom w:val="single" w:sz="4" w:space="0" w:color="auto"/>
              <w:right w:val="single" w:sz="12" w:space="0" w:color="auto"/>
            </w:tcBorders>
            <w:vAlign w:val="center"/>
          </w:tcPr>
          <w:p w14:paraId="3C2F6373" w14:textId="77777777" w:rsidR="00775B2B" w:rsidRDefault="00000000">
            <w:pPr>
              <w:widowControl/>
              <w:rPr>
                <w:kern w:val="0"/>
                <w:szCs w:val="21"/>
              </w:rPr>
            </w:pPr>
            <w:r>
              <w:rPr>
                <w:kern w:val="0"/>
                <w:szCs w:val="21"/>
              </w:rPr>
              <w:t>Ⅰ</w:t>
            </w:r>
            <w:r>
              <w:rPr>
                <w:kern w:val="0"/>
                <w:szCs w:val="21"/>
              </w:rPr>
              <w:sym w:font="Wingdings 2" w:char="F052"/>
            </w:r>
            <w:r>
              <w:rPr>
                <w:kern w:val="0"/>
                <w:szCs w:val="21"/>
              </w:rPr>
              <w:t xml:space="preserve"> </w:t>
            </w:r>
          </w:p>
        </w:tc>
      </w:tr>
      <w:tr w:rsidR="00775B2B" w14:paraId="77FBBBCA" w14:textId="77777777">
        <w:trPr>
          <w:trHeight w:val="284"/>
        </w:trPr>
        <w:tc>
          <w:tcPr>
            <w:tcW w:w="1002" w:type="pct"/>
            <w:gridSpan w:val="3"/>
            <w:tcBorders>
              <w:top w:val="single" w:sz="4" w:space="0" w:color="auto"/>
              <w:left w:val="single" w:sz="12" w:space="0" w:color="auto"/>
              <w:bottom w:val="single" w:sz="4" w:space="0" w:color="auto"/>
              <w:right w:val="single" w:sz="4" w:space="0" w:color="auto"/>
            </w:tcBorders>
            <w:vAlign w:val="center"/>
          </w:tcPr>
          <w:p w14:paraId="0608E03F" w14:textId="77777777" w:rsidR="00775B2B" w:rsidRDefault="00000000">
            <w:pPr>
              <w:widowControl/>
              <w:rPr>
                <w:kern w:val="0"/>
                <w:szCs w:val="21"/>
              </w:rPr>
            </w:pPr>
            <w:r>
              <w:rPr>
                <w:kern w:val="0"/>
                <w:szCs w:val="21"/>
              </w:rPr>
              <w:t>评价等级</w:t>
            </w:r>
          </w:p>
        </w:tc>
        <w:tc>
          <w:tcPr>
            <w:tcW w:w="1590" w:type="pct"/>
            <w:gridSpan w:val="4"/>
            <w:tcBorders>
              <w:top w:val="single" w:sz="4" w:space="0" w:color="auto"/>
              <w:left w:val="single" w:sz="4" w:space="0" w:color="auto"/>
              <w:bottom w:val="single" w:sz="4" w:space="0" w:color="auto"/>
              <w:right w:val="single" w:sz="4" w:space="0" w:color="auto"/>
            </w:tcBorders>
            <w:vAlign w:val="center"/>
          </w:tcPr>
          <w:p w14:paraId="1D8F8F4E" w14:textId="77777777" w:rsidR="00775B2B" w:rsidRDefault="00000000">
            <w:pPr>
              <w:widowControl/>
              <w:rPr>
                <w:kern w:val="0"/>
                <w:szCs w:val="21"/>
              </w:rPr>
            </w:pPr>
            <w:r>
              <w:rPr>
                <w:kern w:val="0"/>
                <w:szCs w:val="21"/>
              </w:rPr>
              <w:t>一级</w:t>
            </w:r>
            <w:r>
              <w:rPr>
                <w:kern w:val="0"/>
                <w:szCs w:val="21"/>
              </w:rPr>
              <w:t xml:space="preserve"> □</w:t>
            </w:r>
          </w:p>
        </w:tc>
        <w:tc>
          <w:tcPr>
            <w:tcW w:w="751" w:type="pct"/>
            <w:gridSpan w:val="2"/>
            <w:tcBorders>
              <w:top w:val="single" w:sz="4" w:space="0" w:color="auto"/>
              <w:left w:val="single" w:sz="4" w:space="0" w:color="auto"/>
              <w:bottom w:val="single" w:sz="4" w:space="0" w:color="auto"/>
              <w:right w:val="single" w:sz="4" w:space="0" w:color="auto"/>
            </w:tcBorders>
            <w:vAlign w:val="center"/>
          </w:tcPr>
          <w:p w14:paraId="27796E13" w14:textId="77777777" w:rsidR="00775B2B" w:rsidRDefault="00000000">
            <w:pPr>
              <w:widowControl/>
              <w:rPr>
                <w:kern w:val="0"/>
                <w:szCs w:val="21"/>
              </w:rPr>
            </w:pPr>
            <w:r>
              <w:rPr>
                <w:kern w:val="0"/>
                <w:szCs w:val="21"/>
              </w:rPr>
              <w:t>二级</w:t>
            </w:r>
            <w:r>
              <w:rPr>
                <w:kern w:val="0"/>
                <w:szCs w:val="21"/>
              </w:rPr>
              <w:t xml:space="preserve"> □</w:t>
            </w:r>
          </w:p>
        </w:tc>
        <w:tc>
          <w:tcPr>
            <w:tcW w:w="867" w:type="pct"/>
            <w:gridSpan w:val="2"/>
            <w:tcBorders>
              <w:top w:val="single" w:sz="4" w:space="0" w:color="auto"/>
              <w:left w:val="single" w:sz="4" w:space="0" w:color="auto"/>
              <w:bottom w:val="single" w:sz="4" w:space="0" w:color="auto"/>
              <w:right w:val="single" w:sz="4" w:space="0" w:color="auto"/>
            </w:tcBorders>
            <w:vAlign w:val="center"/>
          </w:tcPr>
          <w:p w14:paraId="78809512" w14:textId="77777777" w:rsidR="00775B2B" w:rsidRDefault="00000000">
            <w:pPr>
              <w:widowControl/>
              <w:rPr>
                <w:kern w:val="0"/>
                <w:szCs w:val="21"/>
              </w:rPr>
            </w:pPr>
            <w:r>
              <w:rPr>
                <w:kern w:val="0"/>
                <w:szCs w:val="21"/>
              </w:rPr>
              <w:t>三级</w:t>
            </w:r>
            <w:r>
              <w:rPr>
                <w:kern w:val="0"/>
                <w:szCs w:val="21"/>
              </w:rPr>
              <w:t xml:space="preserve"> □</w:t>
            </w:r>
          </w:p>
        </w:tc>
        <w:tc>
          <w:tcPr>
            <w:tcW w:w="788" w:type="pct"/>
            <w:gridSpan w:val="2"/>
            <w:tcBorders>
              <w:top w:val="single" w:sz="4" w:space="0" w:color="auto"/>
              <w:left w:val="single" w:sz="4" w:space="0" w:color="auto"/>
              <w:bottom w:val="single" w:sz="4" w:space="0" w:color="auto"/>
              <w:right w:val="single" w:sz="12" w:space="0" w:color="auto"/>
            </w:tcBorders>
            <w:vAlign w:val="center"/>
          </w:tcPr>
          <w:p w14:paraId="77E3C4A4" w14:textId="77777777" w:rsidR="00775B2B" w:rsidRDefault="00000000">
            <w:pPr>
              <w:widowControl/>
              <w:rPr>
                <w:kern w:val="0"/>
                <w:szCs w:val="21"/>
              </w:rPr>
            </w:pPr>
            <w:r>
              <w:rPr>
                <w:kern w:val="0"/>
                <w:szCs w:val="21"/>
              </w:rPr>
              <w:t>简单分析</w:t>
            </w:r>
            <w:r>
              <w:rPr>
                <w:kern w:val="0"/>
                <w:szCs w:val="21"/>
              </w:rPr>
              <w:t xml:space="preserve">  </w:t>
            </w:r>
            <w:r>
              <w:rPr>
                <w:kern w:val="0"/>
                <w:szCs w:val="21"/>
              </w:rPr>
              <w:sym w:font="Wingdings 2" w:char="F052"/>
            </w:r>
          </w:p>
        </w:tc>
      </w:tr>
      <w:tr w:rsidR="00775B2B" w14:paraId="3423DF72" w14:textId="77777777">
        <w:trPr>
          <w:trHeight w:val="284"/>
        </w:trPr>
        <w:tc>
          <w:tcPr>
            <w:tcW w:w="306" w:type="pct"/>
            <w:gridSpan w:val="2"/>
            <w:vMerge w:val="restart"/>
            <w:tcBorders>
              <w:top w:val="single" w:sz="4" w:space="0" w:color="auto"/>
              <w:left w:val="single" w:sz="12" w:space="0" w:color="auto"/>
              <w:bottom w:val="single" w:sz="4" w:space="0" w:color="auto"/>
              <w:right w:val="single" w:sz="4" w:space="0" w:color="auto"/>
            </w:tcBorders>
            <w:vAlign w:val="center"/>
          </w:tcPr>
          <w:p w14:paraId="0F602A19" w14:textId="77777777" w:rsidR="00775B2B" w:rsidRDefault="00000000">
            <w:pPr>
              <w:widowControl/>
              <w:rPr>
                <w:kern w:val="0"/>
                <w:szCs w:val="21"/>
              </w:rPr>
            </w:pPr>
            <w:r>
              <w:rPr>
                <w:kern w:val="0"/>
                <w:szCs w:val="21"/>
              </w:rPr>
              <w:t>风险识别</w:t>
            </w:r>
          </w:p>
        </w:tc>
        <w:tc>
          <w:tcPr>
            <w:tcW w:w="696" w:type="pct"/>
            <w:tcBorders>
              <w:top w:val="single" w:sz="4" w:space="0" w:color="auto"/>
              <w:left w:val="single" w:sz="4" w:space="0" w:color="auto"/>
              <w:bottom w:val="single" w:sz="4" w:space="0" w:color="auto"/>
              <w:right w:val="single" w:sz="4" w:space="0" w:color="auto"/>
            </w:tcBorders>
            <w:vAlign w:val="center"/>
          </w:tcPr>
          <w:p w14:paraId="773BC257" w14:textId="77777777" w:rsidR="00775B2B" w:rsidRDefault="00000000">
            <w:pPr>
              <w:widowControl/>
              <w:rPr>
                <w:kern w:val="0"/>
                <w:szCs w:val="21"/>
              </w:rPr>
            </w:pPr>
            <w:r>
              <w:rPr>
                <w:kern w:val="0"/>
                <w:szCs w:val="21"/>
              </w:rPr>
              <w:t>物质危险性</w:t>
            </w:r>
          </w:p>
        </w:tc>
        <w:tc>
          <w:tcPr>
            <w:tcW w:w="2091" w:type="pct"/>
            <w:gridSpan w:val="5"/>
            <w:tcBorders>
              <w:top w:val="single" w:sz="4" w:space="0" w:color="auto"/>
              <w:left w:val="single" w:sz="4" w:space="0" w:color="auto"/>
              <w:bottom w:val="single" w:sz="4" w:space="0" w:color="auto"/>
              <w:right w:val="single" w:sz="4" w:space="0" w:color="auto"/>
            </w:tcBorders>
            <w:vAlign w:val="center"/>
          </w:tcPr>
          <w:p w14:paraId="4A9B8BD3" w14:textId="77777777" w:rsidR="00775B2B" w:rsidRDefault="00000000">
            <w:pPr>
              <w:widowControl/>
              <w:rPr>
                <w:kern w:val="0"/>
                <w:szCs w:val="21"/>
              </w:rPr>
            </w:pPr>
            <w:r>
              <w:rPr>
                <w:kern w:val="0"/>
                <w:szCs w:val="21"/>
              </w:rPr>
              <w:t>有毒有害</w:t>
            </w:r>
            <w:r>
              <w:rPr>
                <w:kern w:val="0"/>
                <w:szCs w:val="21"/>
              </w:rPr>
              <w:t xml:space="preserve">  □</w:t>
            </w:r>
          </w:p>
        </w:tc>
        <w:tc>
          <w:tcPr>
            <w:tcW w:w="1906" w:type="pct"/>
            <w:gridSpan w:val="5"/>
            <w:tcBorders>
              <w:top w:val="single" w:sz="4" w:space="0" w:color="auto"/>
              <w:left w:val="single" w:sz="4" w:space="0" w:color="auto"/>
              <w:bottom w:val="single" w:sz="4" w:space="0" w:color="auto"/>
              <w:right w:val="single" w:sz="12" w:space="0" w:color="auto"/>
            </w:tcBorders>
            <w:vAlign w:val="center"/>
          </w:tcPr>
          <w:p w14:paraId="4C50002F" w14:textId="77777777" w:rsidR="00775B2B" w:rsidRDefault="00000000">
            <w:pPr>
              <w:widowControl/>
              <w:rPr>
                <w:kern w:val="0"/>
                <w:szCs w:val="21"/>
              </w:rPr>
            </w:pPr>
            <w:r>
              <w:rPr>
                <w:kern w:val="0"/>
                <w:szCs w:val="21"/>
              </w:rPr>
              <w:t>易燃易爆</w:t>
            </w:r>
            <w:r>
              <w:rPr>
                <w:kern w:val="0"/>
                <w:szCs w:val="21"/>
              </w:rPr>
              <w:t xml:space="preserve">  </w:t>
            </w:r>
            <w:r>
              <w:rPr>
                <w:kern w:val="0"/>
                <w:szCs w:val="21"/>
              </w:rPr>
              <w:sym w:font="Wingdings 2" w:char="F052"/>
            </w:r>
          </w:p>
        </w:tc>
      </w:tr>
      <w:tr w:rsidR="00775B2B" w14:paraId="5A95A577" w14:textId="77777777">
        <w:trPr>
          <w:trHeight w:val="484"/>
        </w:trPr>
        <w:tc>
          <w:tcPr>
            <w:tcW w:w="0" w:type="auto"/>
            <w:gridSpan w:val="2"/>
            <w:vMerge/>
            <w:tcBorders>
              <w:top w:val="single" w:sz="4" w:space="0" w:color="auto"/>
              <w:left w:val="single" w:sz="12" w:space="0" w:color="auto"/>
              <w:bottom w:val="single" w:sz="4" w:space="0" w:color="auto"/>
              <w:right w:val="single" w:sz="4" w:space="0" w:color="auto"/>
            </w:tcBorders>
            <w:vAlign w:val="center"/>
          </w:tcPr>
          <w:p w14:paraId="5F3FE01E" w14:textId="77777777" w:rsidR="00775B2B" w:rsidRDefault="00775B2B">
            <w:pPr>
              <w:widowControl/>
              <w:rPr>
                <w:kern w:val="0"/>
                <w:szCs w:val="21"/>
              </w:rPr>
            </w:pPr>
          </w:p>
        </w:tc>
        <w:tc>
          <w:tcPr>
            <w:tcW w:w="696" w:type="pct"/>
            <w:tcBorders>
              <w:top w:val="single" w:sz="4" w:space="0" w:color="auto"/>
              <w:left w:val="single" w:sz="4" w:space="0" w:color="auto"/>
              <w:bottom w:val="single" w:sz="4" w:space="0" w:color="auto"/>
              <w:right w:val="single" w:sz="4" w:space="0" w:color="auto"/>
            </w:tcBorders>
            <w:vAlign w:val="center"/>
          </w:tcPr>
          <w:p w14:paraId="3085D895" w14:textId="77777777" w:rsidR="00775B2B" w:rsidRDefault="00000000">
            <w:pPr>
              <w:widowControl/>
              <w:rPr>
                <w:kern w:val="0"/>
                <w:szCs w:val="21"/>
              </w:rPr>
            </w:pPr>
            <w:r>
              <w:rPr>
                <w:kern w:val="0"/>
                <w:szCs w:val="21"/>
              </w:rPr>
              <w:t>环境风险类型</w:t>
            </w:r>
          </w:p>
        </w:tc>
        <w:tc>
          <w:tcPr>
            <w:tcW w:w="1590" w:type="pct"/>
            <w:gridSpan w:val="4"/>
            <w:tcBorders>
              <w:top w:val="single" w:sz="4" w:space="0" w:color="auto"/>
              <w:left w:val="single" w:sz="4" w:space="0" w:color="auto"/>
              <w:bottom w:val="single" w:sz="4" w:space="0" w:color="auto"/>
              <w:right w:val="single" w:sz="4" w:space="0" w:color="auto"/>
            </w:tcBorders>
            <w:vAlign w:val="center"/>
          </w:tcPr>
          <w:p w14:paraId="19D2A55F" w14:textId="77777777" w:rsidR="00775B2B" w:rsidRDefault="00000000">
            <w:pPr>
              <w:widowControl/>
              <w:rPr>
                <w:kern w:val="0"/>
                <w:szCs w:val="21"/>
              </w:rPr>
            </w:pPr>
            <w:r>
              <w:rPr>
                <w:kern w:val="0"/>
                <w:szCs w:val="21"/>
              </w:rPr>
              <w:t>泄漏</w:t>
            </w:r>
            <w:r>
              <w:rPr>
                <w:kern w:val="0"/>
                <w:szCs w:val="21"/>
              </w:rPr>
              <w:t xml:space="preserve">  </w:t>
            </w:r>
            <w:r>
              <w:rPr>
                <w:rFonts w:hint="eastAsia"/>
                <w:kern w:val="0"/>
                <w:szCs w:val="21"/>
              </w:rPr>
              <w:t>☑</w:t>
            </w:r>
          </w:p>
        </w:tc>
        <w:tc>
          <w:tcPr>
            <w:tcW w:w="2407" w:type="pct"/>
            <w:gridSpan w:val="6"/>
            <w:tcBorders>
              <w:top w:val="single" w:sz="4" w:space="0" w:color="auto"/>
              <w:left w:val="single" w:sz="4" w:space="0" w:color="auto"/>
              <w:bottom w:val="single" w:sz="4" w:space="0" w:color="auto"/>
              <w:right w:val="single" w:sz="12" w:space="0" w:color="auto"/>
            </w:tcBorders>
            <w:vAlign w:val="center"/>
          </w:tcPr>
          <w:p w14:paraId="411EEDCD" w14:textId="77777777" w:rsidR="00775B2B" w:rsidRDefault="00000000">
            <w:pPr>
              <w:widowControl/>
              <w:rPr>
                <w:kern w:val="0"/>
                <w:szCs w:val="21"/>
              </w:rPr>
            </w:pPr>
            <w:r>
              <w:rPr>
                <w:kern w:val="0"/>
                <w:szCs w:val="21"/>
              </w:rPr>
              <w:t>火灾、爆炸引发伴生</w:t>
            </w:r>
            <w:r>
              <w:rPr>
                <w:kern w:val="0"/>
                <w:szCs w:val="21"/>
              </w:rPr>
              <w:t>/</w:t>
            </w:r>
            <w:r>
              <w:rPr>
                <w:kern w:val="0"/>
                <w:szCs w:val="21"/>
              </w:rPr>
              <w:t>次生污染物排放</w:t>
            </w:r>
            <w:r>
              <w:rPr>
                <w:kern w:val="0"/>
                <w:szCs w:val="21"/>
              </w:rPr>
              <w:t xml:space="preserve">  </w:t>
            </w:r>
            <w:r>
              <w:rPr>
                <w:kern w:val="0"/>
                <w:szCs w:val="21"/>
              </w:rPr>
              <w:sym w:font="Wingdings 2" w:char="F052"/>
            </w:r>
          </w:p>
        </w:tc>
      </w:tr>
      <w:tr w:rsidR="00775B2B" w14:paraId="5FE216E1" w14:textId="77777777">
        <w:trPr>
          <w:trHeight w:val="284"/>
        </w:trPr>
        <w:tc>
          <w:tcPr>
            <w:tcW w:w="0" w:type="auto"/>
            <w:gridSpan w:val="2"/>
            <w:vMerge/>
            <w:tcBorders>
              <w:top w:val="single" w:sz="4" w:space="0" w:color="auto"/>
              <w:left w:val="single" w:sz="12" w:space="0" w:color="auto"/>
              <w:bottom w:val="single" w:sz="4" w:space="0" w:color="auto"/>
              <w:right w:val="single" w:sz="4" w:space="0" w:color="auto"/>
            </w:tcBorders>
            <w:vAlign w:val="center"/>
          </w:tcPr>
          <w:p w14:paraId="39F9B7D3" w14:textId="77777777" w:rsidR="00775B2B" w:rsidRDefault="00775B2B">
            <w:pPr>
              <w:widowControl/>
              <w:jc w:val="left"/>
              <w:rPr>
                <w:kern w:val="0"/>
                <w:szCs w:val="21"/>
              </w:rPr>
            </w:pPr>
          </w:p>
        </w:tc>
        <w:tc>
          <w:tcPr>
            <w:tcW w:w="696" w:type="pct"/>
            <w:tcBorders>
              <w:top w:val="single" w:sz="4" w:space="0" w:color="auto"/>
              <w:left w:val="single" w:sz="4" w:space="0" w:color="auto"/>
              <w:bottom w:val="single" w:sz="4" w:space="0" w:color="auto"/>
              <w:right w:val="single" w:sz="4" w:space="0" w:color="auto"/>
            </w:tcBorders>
            <w:vAlign w:val="center"/>
          </w:tcPr>
          <w:p w14:paraId="3C0DDB37" w14:textId="77777777" w:rsidR="00775B2B" w:rsidRDefault="00000000">
            <w:pPr>
              <w:widowControl/>
              <w:rPr>
                <w:kern w:val="0"/>
                <w:szCs w:val="21"/>
              </w:rPr>
            </w:pPr>
            <w:r>
              <w:rPr>
                <w:kern w:val="0"/>
                <w:szCs w:val="21"/>
              </w:rPr>
              <w:t>影响途径</w:t>
            </w:r>
          </w:p>
        </w:tc>
        <w:tc>
          <w:tcPr>
            <w:tcW w:w="1590" w:type="pct"/>
            <w:gridSpan w:val="4"/>
            <w:tcBorders>
              <w:top w:val="single" w:sz="4" w:space="0" w:color="auto"/>
              <w:left w:val="single" w:sz="4" w:space="0" w:color="auto"/>
              <w:bottom w:val="single" w:sz="4" w:space="0" w:color="auto"/>
              <w:right w:val="single" w:sz="4" w:space="0" w:color="auto"/>
            </w:tcBorders>
            <w:vAlign w:val="center"/>
          </w:tcPr>
          <w:p w14:paraId="7A9FA458" w14:textId="77777777" w:rsidR="00775B2B" w:rsidRDefault="00000000">
            <w:pPr>
              <w:widowControl/>
              <w:rPr>
                <w:kern w:val="0"/>
                <w:szCs w:val="21"/>
              </w:rPr>
            </w:pPr>
            <w:r>
              <w:rPr>
                <w:kern w:val="0"/>
                <w:szCs w:val="21"/>
              </w:rPr>
              <w:t>大气</w:t>
            </w:r>
            <w:r>
              <w:rPr>
                <w:kern w:val="0"/>
                <w:szCs w:val="21"/>
              </w:rPr>
              <w:t xml:space="preserve">  </w:t>
            </w:r>
            <w:r>
              <w:rPr>
                <w:kern w:val="0"/>
                <w:szCs w:val="21"/>
              </w:rPr>
              <w:sym w:font="Wingdings 2" w:char="F052"/>
            </w:r>
          </w:p>
        </w:tc>
        <w:tc>
          <w:tcPr>
            <w:tcW w:w="1201" w:type="pct"/>
            <w:gridSpan w:val="3"/>
            <w:tcBorders>
              <w:top w:val="single" w:sz="4" w:space="0" w:color="auto"/>
              <w:left w:val="single" w:sz="4" w:space="0" w:color="auto"/>
              <w:bottom w:val="single" w:sz="4" w:space="0" w:color="auto"/>
              <w:right w:val="single" w:sz="4" w:space="0" w:color="auto"/>
            </w:tcBorders>
            <w:vAlign w:val="center"/>
          </w:tcPr>
          <w:p w14:paraId="5970BC3A" w14:textId="77777777" w:rsidR="00775B2B" w:rsidRDefault="00000000">
            <w:pPr>
              <w:widowControl/>
              <w:rPr>
                <w:kern w:val="0"/>
                <w:szCs w:val="21"/>
              </w:rPr>
            </w:pPr>
            <w:r>
              <w:rPr>
                <w:kern w:val="0"/>
                <w:szCs w:val="21"/>
              </w:rPr>
              <w:t>地表水</w:t>
            </w:r>
            <w:r>
              <w:rPr>
                <w:kern w:val="0"/>
                <w:szCs w:val="21"/>
              </w:rPr>
              <w:t xml:space="preserve">  </w:t>
            </w:r>
            <w:r>
              <w:rPr>
                <w:kern w:val="0"/>
                <w:szCs w:val="21"/>
              </w:rPr>
              <w:sym w:font="Wingdings 2" w:char="00A3"/>
            </w:r>
          </w:p>
        </w:tc>
        <w:tc>
          <w:tcPr>
            <w:tcW w:w="1206" w:type="pct"/>
            <w:gridSpan w:val="3"/>
            <w:tcBorders>
              <w:top w:val="single" w:sz="4" w:space="0" w:color="auto"/>
              <w:left w:val="single" w:sz="4" w:space="0" w:color="auto"/>
              <w:bottom w:val="single" w:sz="4" w:space="0" w:color="auto"/>
              <w:right w:val="single" w:sz="12" w:space="0" w:color="auto"/>
            </w:tcBorders>
            <w:vAlign w:val="center"/>
          </w:tcPr>
          <w:p w14:paraId="54F1EB70" w14:textId="77777777" w:rsidR="00775B2B" w:rsidRDefault="00000000">
            <w:pPr>
              <w:widowControl/>
              <w:rPr>
                <w:kern w:val="0"/>
                <w:szCs w:val="21"/>
              </w:rPr>
            </w:pPr>
            <w:r>
              <w:rPr>
                <w:kern w:val="0"/>
                <w:szCs w:val="21"/>
              </w:rPr>
              <w:t>地下水</w:t>
            </w:r>
            <w:r>
              <w:rPr>
                <w:kern w:val="0"/>
                <w:szCs w:val="21"/>
              </w:rPr>
              <w:t xml:space="preserve">  </w:t>
            </w:r>
            <w:r>
              <w:rPr>
                <w:kern w:val="0"/>
                <w:szCs w:val="21"/>
              </w:rPr>
              <w:sym w:font="Wingdings 2" w:char="F052"/>
            </w:r>
          </w:p>
        </w:tc>
      </w:tr>
      <w:tr w:rsidR="00775B2B" w14:paraId="15F86ADC" w14:textId="77777777">
        <w:trPr>
          <w:trHeight w:val="284"/>
        </w:trPr>
        <w:tc>
          <w:tcPr>
            <w:tcW w:w="1002" w:type="pct"/>
            <w:gridSpan w:val="3"/>
            <w:tcBorders>
              <w:top w:val="single" w:sz="4" w:space="0" w:color="auto"/>
              <w:left w:val="single" w:sz="12" w:space="0" w:color="auto"/>
              <w:bottom w:val="single" w:sz="4" w:space="0" w:color="auto"/>
              <w:right w:val="single" w:sz="4" w:space="0" w:color="auto"/>
            </w:tcBorders>
            <w:vAlign w:val="center"/>
          </w:tcPr>
          <w:p w14:paraId="7F94A4DA" w14:textId="77777777" w:rsidR="00775B2B" w:rsidRDefault="00000000">
            <w:pPr>
              <w:widowControl/>
              <w:rPr>
                <w:kern w:val="0"/>
                <w:szCs w:val="21"/>
              </w:rPr>
            </w:pPr>
            <w:r>
              <w:rPr>
                <w:kern w:val="0"/>
                <w:szCs w:val="21"/>
              </w:rPr>
              <w:t>事故情形分析</w:t>
            </w:r>
          </w:p>
        </w:tc>
        <w:tc>
          <w:tcPr>
            <w:tcW w:w="769" w:type="pct"/>
            <w:gridSpan w:val="2"/>
            <w:tcBorders>
              <w:top w:val="single" w:sz="4" w:space="0" w:color="auto"/>
              <w:left w:val="single" w:sz="4" w:space="0" w:color="auto"/>
              <w:bottom w:val="single" w:sz="4" w:space="0" w:color="auto"/>
              <w:right w:val="single" w:sz="4" w:space="0" w:color="auto"/>
            </w:tcBorders>
            <w:vAlign w:val="center"/>
          </w:tcPr>
          <w:p w14:paraId="04854DB6" w14:textId="77777777" w:rsidR="00775B2B" w:rsidRDefault="00000000">
            <w:pPr>
              <w:widowControl/>
              <w:rPr>
                <w:kern w:val="0"/>
                <w:szCs w:val="21"/>
              </w:rPr>
            </w:pPr>
            <w:r>
              <w:rPr>
                <w:kern w:val="0"/>
                <w:szCs w:val="21"/>
              </w:rPr>
              <w:t>源强设定方法</w:t>
            </w:r>
          </w:p>
        </w:tc>
        <w:tc>
          <w:tcPr>
            <w:tcW w:w="820" w:type="pct"/>
            <w:gridSpan w:val="2"/>
            <w:tcBorders>
              <w:top w:val="single" w:sz="4" w:space="0" w:color="auto"/>
              <w:left w:val="single" w:sz="4" w:space="0" w:color="auto"/>
              <w:bottom w:val="single" w:sz="4" w:space="0" w:color="auto"/>
              <w:right w:val="single" w:sz="4" w:space="0" w:color="auto"/>
            </w:tcBorders>
            <w:vAlign w:val="center"/>
          </w:tcPr>
          <w:p w14:paraId="0903052E" w14:textId="77777777" w:rsidR="00775B2B" w:rsidRDefault="00000000">
            <w:pPr>
              <w:widowControl/>
              <w:rPr>
                <w:kern w:val="0"/>
                <w:szCs w:val="21"/>
              </w:rPr>
            </w:pPr>
            <w:r>
              <w:rPr>
                <w:kern w:val="0"/>
                <w:szCs w:val="21"/>
              </w:rPr>
              <w:t>计算法</w:t>
            </w:r>
            <w:r>
              <w:rPr>
                <w:kern w:val="0"/>
                <w:szCs w:val="21"/>
              </w:rPr>
              <w:t xml:space="preserve">  □</w:t>
            </w:r>
          </w:p>
        </w:tc>
        <w:tc>
          <w:tcPr>
            <w:tcW w:w="1201" w:type="pct"/>
            <w:gridSpan w:val="3"/>
            <w:tcBorders>
              <w:top w:val="single" w:sz="4" w:space="0" w:color="auto"/>
              <w:left w:val="single" w:sz="4" w:space="0" w:color="auto"/>
              <w:bottom w:val="single" w:sz="4" w:space="0" w:color="auto"/>
              <w:right w:val="single" w:sz="4" w:space="0" w:color="auto"/>
            </w:tcBorders>
            <w:vAlign w:val="center"/>
          </w:tcPr>
          <w:p w14:paraId="53EA62D1" w14:textId="77777777" w:rsidR="00775B2B" w:rsidRDefault="00000000">
            <w:pPr>
              <w:widowControl/>
              <w:rPr>
                <w:kern w:val="0"/>
                <w:szCs w:val="21"/>
              </w:rPr>
            </w:pPr>
            <w:r>
              <w:rPr>
                <w:kern w:val="0"/>
                <w:szCs w:val="21"/>
              </w:rPr>
              <w:t>经验估算法</w:t>
            </w:r>
            <w:r>
              <w:rPr>
                <w:kern w:val="0"/>
                <w:szCs w:val="21"/>
              </w:rPr>
              <w:t xml:space="preserve">  □</w:t>
            </w:r>
          </w:p>
        </w:tc>
        <w:tc>
          <w:tcPr>
            <w:tcW w:w="1206" w:type="pct"/>
            <w:gridSpan w:val="3"/>
            <w:tcBorders>
              <w:top w:val="single" w:sz="4" w:space="0" w:color="auto"/>
              <w:left w:val="single" w:sz="4" w:space="0" w:color="auto"/>
              <w:bottom w:val="single" w:sz="4" w:space="0" w:color="auto"/>
              <w:right w:val="single" w:sz="12" w:space="0" w:color="auto"/>
            </w:tcBorders>
            <w:vAlign w:val="center"/>
          </w:tcPr>
          <w:p w14:paraId="61DDD31A" w14:textId="77777777" w:rsidR="00775B2B" w:rsidRDefault="00000000">
            <w:pPr>
              <w:widowControl/>
              <w:rPr>
                <w:kern w:val="0"/>
                <w:szCs w:val="21"/>
              </w:rPr>
            </w:pPr>
            <w:r>
              <w:rPr>
                <w:kern w:val="0"/>
                <w:szCs w:val="21"/>
              </w:rPr>
              <w:t>其他估算法</w:t>
            </w:r>
            <w:r>
              <w:rPr>
                <w:kern w:val="0"/>
                <w:szCs w:val="21"/>
              </w:rPr>
              <w:t xml:space="preserve">  □</w:t>
            </w:r>
          </w:p>
        </w:tc>
      </w:tr>
      <w:tr w:rsidR="00775B2B" w14:paraId="17AB4BA6" w14:textId="77777777">
        <w:trPr>
          <w:trHeight w:val="284"/>
        </w:trPr>
        <w:tc>
          <w:tcPr>
            <w:tcW w:w="306" w:type="pct"/>
            <w:gridSpan w:val="2"/>
            <w:vMerge w:val="restart"/>
            <w:tcBorders>
              <w:top w:val="single" w:sz="4" w:space="0" w:color="auto"/>
              <w:left w:val="single" w:sz="12" w:space="0" w:color="auto"/>
              <w:bottom w:val="single" w:sz="4" w:space="0" w:color="auto"/>
              <w:right w:val="single" w:sz="4" w:space="0" w:color="auto"/>
            </w:tcBorders>
            <w:vAlign w:val="center"/>
          </w:tcPr>
          <w:p w14:paraId="7628284D" w14:textId="77777777" w:rsidR="00775B2B" w:rsidRDefault="00000000">
            <w:pPr>
              <w:widowControl/>
              <w:rPr>
                <w:kern w:val="0"/>
                <w:szCs w:val="21"/>
              </w:rPr>
            </w:pPr>
            <w:r>
              <w:rPr>
                <w:kern w:val="0"/>
                <w:szCs w:val="21"/>
              </w:rPr>
              <w:t>风险预测与评价</w:t>
            </w:r>
          </w:p>
        </w:tc>
        <w:tc>
          <w:tcPr>
            <w:tcW w:w="696" w:type="pct"/>
            <w:vMerge w:val="restart"/>
            <w:tcBorders>
              <w:top w:val="single" w:sz="4" w:space="0" w:color="auto"/>
              <w:left w:val="single" w:sz="4" w:space="0" w:color="auto"/>
              <w:bottom w:val="single" w:sz="4" w:space="0" w:color="auto"/>
              <w:right w:val="single" w:sz="4" w:space="0" w:color="auto"/>
            </w:tcBorders>
            <w:vAlign w:val="center"/>
          </w:tcPr>
          <w:p w14:paraId="7D9EFC84" w14:textId="77777777" w:rsidR="00775B2B" w:rsidRDefault="00000000">
            <w:pPr>
              <w:widowControl/>
              <w:jc w:val="center"/>
              <w:rPr>
                <w:kern w:val="0"/>
                <w:szCs w:val="21"/>
              </w:rPr>
            </w:pPr>
            <w:r>
              <w:rPr>
                <w:kern w:val="0"/>
                <w:szCs w:val="21"/>
              </w:rPr>
              <w:t>大气</w:t>
            </w:r>
          </w:p>
        </w:tc>
        <w:tc>
          <w:tcPr>
            <w:tcW w:w="668" w:type="pct"/>
            <w:tcBorders>
              <w:top w:val="single" w:sz="4" w:space="0" w:color="auto"/>
              <w:left w:val="single" w:sz="4" w:space="0" w:color="auto"/>
              <w:bottom w:val="single" w:sz="4" w:space="0" w:color="auto"/>
              <w:right w:val="single" w:sz="4" w:space="0" w:color="auto"/>
            </w:tcBorders>
            <w:vAlign w:val="center"/>
          </w:tcPr>
          <w:p w14:paraId="574A5F8B" w14:textId="77777777" w:rsidR="00775B2B" w:rsidRDefault="00000000">
            <w:pPr>
              <w:widowControl/>
              <w:rPr>
                <w:kern w:val="0"/>
                <w:szCs w:val="21"/>
              </w:rPr>
            </w:pPr>
            <w:r>
              <w:rPr>
                <w:kern w:val="0"/>
                <w:szCs w:val="21"/>
              </w:rPr>
              <w:t>预测模型</w:t>
            </w:r>
          </w:p>
        </w:tc>
        <w:tc>
          <w:tcPr>
            <w:tcW w:w="921" w:type="pct"/>
            <w:gridSpan w:val="3"/>
            <w:tcBorders>
              <w:top w:val="single" w:sz="4" w:space="0" w:color="auto"/>
              <w:left w:val="single" w:sz="4" w:space="0" w:color="auto"/>
              <w:bottom w:val="single" w:sz="4" w:space="0" w:color="auto"/>
              <w:right w:val="single" w:sz="4" w:space="0" w:color="auto"/>
            </w:tcBorders>
            <w:vAlign w:val="center"/>
          </w:tcPr>
          <w:p w14:paraId="5B40409F" w14:textId="77777777" w:rsidR="00775B2B" w:rsidRDefault="00000000">
            <w:pPr>
              <w:widowControl/>
              <w:rPr>
                <w:kern w:val="0"/>
                <w:szCs w:val="21"/>
              </w:rPr>
            </w:pPr>
            <w:r>
              <w:rPr>
                <w:kern w:val="0"/>
                <w:szCs w:val="21"/>
              </w:rPr>
              <w:t>SLAB □</w:t>
            </w:r>
          </w:p>
        </w:tc>
        <w:tc>
          <w:tcPr>
            <w:tcW w:w="1201" w:type="pct"/>
            <w:gridSpan w:val="3"/>
            <w:tcBorders>
              <w:top w:val="single" w:sz="4" w:space="0" w:color="auto"/>
              <w:left w:val="single" w:sz="4" w:space="0" w:color="auto"/>
              <w:bottom w:val="single" w:sz="4" w:space="0" w:color="auto"/>
              <w:right w:val="single" w:sz="4" w:space="0" w:color="auto"/>
            </w:tcBorders>
            <w:vAlign w:val="center"/>
          </w:tcPr>
          <w:p w14:paraId="4AFBE788" w14:textId="77777777" w:rsidR="00775B2B" w:rsidRDefault="00000000">
            <w:pPr>
              <w:widowControl/>
              <w:rPr>
                <w:kern w:val="0"/>
                <w:szCs w:val="21"/>
              </w:rPr>
            </w:pPr>
            <w:r>
              <w:rPr>
                <w:kern w:val="0"/>
                <w:szCs w:val="21"/>
              </w:rPr>
              <w:t>AFTOX  □</w:t>
            </w:r>
          </w:p>
        </w:tc>
        <w:tc>
          <w:tcPr>
            <w:tcW w:w="1206" w:type="pct"/>
            <w:gridSpan w:val="3"/>
            <w:tcBorders>
              <w:top w:val="single" w:sz="4" w:space="0" w:color="auto"/>
              <w:left w:val="single" w:sz="4" w:space="0" w:color="auto"/>
              <w:bottom w:val="single" w:sz="4" w:space="0" w:color="auto"/>
              <w:right w:val="single" w:sz="12" w:space="0" w:color="auto"/>
            </w:tcBorders>
            <w:vAlign w:val="center"/>
          </w:tcPr>
          <w:p w14:paraId="3CEE2918" w14:textId="77777777" w:rsidR="00775B2B" w:rsidRDefault="00000000">
            <w:pPr>
              <w:widowControl/>
              <w:rPr>
                <w:kern w:val="0"/>
                <w:szCs w:val="21"/>
              </w:rPr>
            </w:pPr>
            <w:r>
              <w:rPr>
                <w:kern w:val="0"/>
                <w:szCs w:val="21"/>
              </w:rPr>
              <w:t>其他</w:t>
            </w:r>
            <w:r>
              <w:rPr>
                <w:kern w:val="0"/>
                <w:szCs w:val="21"/>
              </w:rPr>
              <w:t xml:space="preserve">  □</w:t>
            </w:r>
          </w:p>
        </w:tc>
      </w:tr>
      <w:tr w:rsidR="00775B2B" w14:paraId="75F77A44" w14:textId="77777777">
        <w:trPr>
          <w:trHeight w:val="284"/>
        </w:trPr>
        <w:tc>
          <w:tcPr>
            <w:tcW w:w="0" w:type="auto"/>
            <w:gridSpan w:val="2"/>
            <w:vMerge/>
            <w:tcBorders>
              <w:top w:val="single" w:sz="4" w:space="0" w:color="auto"/>
              <w:left w:val="single" w:sz="12" w:space="0" w:color="auto"/>
              <w:bottom w:val="single" w:sz="4" w:space="0" w:color="auto"/>
              <w:right w:val="single" w:sz="4" w:space="0" w:color="auto"/>
            </w:tcBorders>
            <w:vAlign w:val="center"/>
          </w:tcPr>
          <w:p w14:paraId="2181CF30" w14:textId="77777777" w:rsidR="00775B2B" w:rsidRDefault="00775B2B">
            <w:pPr>
              <w:widowControl/>
              <w:jc w:val="left"/>
              <w:rPr>
                <w:kern w:val="0"/>
                <w:szCs w:val="21"/>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BF61A8A" w14:textId="77777777" w:rsidR="00775B2B" w:rsidRDefault="00775B2B">
            <w:pPr>
              <w:widowControl/>
              <w:jc w:val="left"/>
              <w:rPr>
                <w:kern w:val="0"/>
                <w:szCs w:val="21"/>
              </w:rPr>
            </w:pPr>
          </w:p>
        </w:tc>
        <w:tc>
          <w:tcPr>
            <w:tcW w:w="668" w:type="pct"/>
            <w:vMerge w:val="restart"/>
            <w:tcBorders>
              <w:top w:val="single" w:sz="4" w:space="0" w:color="auto"/>
              <w:left w:val="single" w:sz="4" w:space="0" w:color="auto"/>
              <w:bottom w:val="single" w:sz="4" w:space="0" w:color="auto"/>
              <w:right w:val="single" w:sz="4" w:space="0" w:color="auto"/>
            </w:tcBorders>
            <w:vAlign w:val="center"/>
          </w:tcPr>
          <w:p w14:paraId="7B64D926" w14:textId="77777777" w:rsidR="00775B2B" w:rsidRDefault="00000000">
            <w:pPr>
              <w:widowControl/>
              <w:rPr>
                <w:kern w:val="0"/>
                <w:szCs w:val="21"/>
              </w:rPr>
            </w:pPr>
            <w:r>
              <w:rPr>
                <w:kern w:val="0"/>
                <w:szCs w:val="21"/>
              </w:rPr>
              <w:t>预测结果</w:t>
            </w:r>
          </w:p>
        </w:tc>
        <w:tc>
          <w:tcPr>
            <w:tcW w:w="3329" w:type="pct"/>
            <w:gridSpan w:val="9"/>
            <w:tcBorders>
              <w:top w:val="single" w:sz="4" w:space="0" w:color="auto"/>
              <w:left w:val="single" w:sz="4" w:space="0" w:color="auto"/>
              <w:bottom w:val="single" w:sz="4" w:space="0" w:color="auto"/>
              <w:right w:val="single" w:sz="12" w:space="0" w:color="auto"/>
            </w:tcBorders>
            <w:vAlign w:val="center"/>
          </w:tcPr>
          <w:p w14:paraId="66EB8FC6" w14:textId="77777777" w:rsidR="00775B2B" w:rsidRDefault="00000000">
            <w:pPr>
              <w:widowControl/>
              <w:rPr>
                <w:kern w:val="0"/>
                <w:szCs w:val="21"/>
              </w:rPr>
            </w:pPr>
            <w:r>
              <w:rPr>
                <w:kern w:val="0"/>
                <w:szCs w:val="21"/>
              </w:rPr>
              <w:t>大气毒性终点浓度</w:t>
            </w:r>
            <w:r>
              <w:rPr>
                <w:kern w:val="0"/>
                <w:szCs w:val="21"/>
              </w:rPr>
              <w:t xml:space="preserve">-1  </w:t>
            </w:r>
            <w:r>
              <w:rPr>
                <w:kern w:val="0"/>
                <w:szCs w:val="21"/>
              </w:rPr>
              <w:t>最大影响范围</w:t>
            </w:r>
            <w:r>
              <w:rPr>
                <w:kern w:val="0"/>
                <w:szCs w:val="21"/>
                <w:u w:val="single"/>
              </w:rPr>
              <w:t xml:space="preserve">   </w:t>
            </w:r>
            <w:r>
              <w:rPr>
                <w:kern w:val="0"/>
                <w:szCs w:val="21"/>
              </w:rPr>
              <w:t>m</w:t>
            </w:r>
          </w:p>
        </w:tc>
      </w:tr>
      <w:tr w:rsidR="00775B2B" w14:paraId="19A349EC" w14:textId="77777777">
        <w:trPr>
          <w:trHeight w:val="284"/>
        </w:trPr>
        <w:tc>
          <w:tcPr>
            <w:tcW w:w="0" w:type="auto"/>
            <w:gridSpan w:val="2"/>
            <w:vMerge/>
            <w:tcBorders>
              <w:top w:val="single" w:sz="4" w:space="0" w:color="auto"/>
              <w:left w:val="single" w:sz="12" w:space="0" w:color="auto"/>
              <w:bottom w:val="single" w:sz="4" w:space="0" w:color="auto"/>
              <w:right w:val="single" w:sz="4" w:space="0" w:color="auto"/>
            </w:tcBorders>
            <w:vAlign w:val="center"/>
          </w:tcPr>
          <w:p w14:paraId="321A6CA7" w14:textId="77777777" w:rsidR="00775B2B" w:rsidRDefault="00775B2B">
            <w:pPr>
              <w:widowControl/>
              <w:jc w:val="left"/>
              <w:rPr>
                <w:kern w:val="0"/>
                <w:szCs w:val="21"/>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AC71683" w14:textId="77777777" w:rsidR="00775B2B" w:rsidRDefault="00775B2B">
            <w:pPr>
              <w:widowControl/>
              <w:jc w:val="left"/>
              <w:rPr>
                <w:kern w:val="0"/>
                <w:szCs w:val="21"/>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2B78340" w14:textId="77777777" w:rsidR="00775B2B" w:rsidRDefault="00775B2B">
            <w:pPr>
              <w:widowControl/>
              <w:jc w:val="left"/>
              <w:rPr>
                <w:kern w:val="0"/>
                <w:szCs w:val="21"/>
              </w:rPr>
            </w:pPr>
          </w:p>
        </w:tc>
        <w:tc>
          <w:tcPr>
            <w:tcW w:w="3329" w:type="pct"/>
            <w:gridSpan w:val="9"/>
            <w:tcBorders>
              <w:top w:val="single" w:sz="4" w:space="0" w:color="auto"/>
              <w:left w:val="single" w:sz="4" w:space="0" w:color="auto"/>
              <w:bottom w:val="single" w:sz="4" w:space="0" w:color="auto"/>
              <w:right w:val="single" w:sz="12" w:space="0" w:color="auto"/>
            </w:tcBorders>
            <w:vAlign w:val="center"/>
          </w:tcPr>
          <w:p w14:paraId="5532D1B1" w14:textId="77777777" w:rsidR="00775B2B" w:rsidRDefault="00000000">
            <w:pPr>
              <w:widowControl/>
              <w:rPr>
                <w:kern w:val="0"/>
                <w:szCs w:val="21"/>
              </w:rPr>
            </w:pPr>
            <w:r>
              <w:rPr>
                <w:kern w:val="0"/>
                <w:szCs w:val="21"/>
              </w:rPr>
              <w:t>大气毒性终点浓度</w:t>
            </w:r>
            <w:r>
              <w:rPr>
                <w:kern w:val="0"/>
                <w:szCs w:val="21"/>
              </w:rPr>
              <w:t xml:space="preserve">-2  </w:t>
            </w:r>
            <w:r>
              <w:rPr>
                <w:kern w:val="0"/>
                <w:szCs w:val="21"/>
              </w:rPr>
              <w:t>最大影响范围</w:t>
            </w:r>
            <w:r>
              <w:rPr>
                <w:kern w:val="0"/>
                <w:szCs w:val="21"/>
                <w:u w:val="single"/>
              </w:rPr>
              <w:t xml:space="preserve">    </w:t>
            </w:r>
            <w:r>
              <w:rPr>
                <w:kern w:val="0"/>
                <w:szCs w:val="21"/>
              </w:rPr>
              <w:t>m</w:t>
            </w:r>
          </w:p>
        </w:tc>
      </w:tr>
      <w:tr w:rsidR="00775B2B" w14:paraId="30AFC679" w14:textId="77777777">
        <w:trPr>
          <w:trHeight w:val="284"/>
        </w:trPr>
        <w:tc>
          <w:tcPr>
            <w:tcW w:w="0" w:type="auto"/>
            <w:gridSpan w:val="2"/>
            <w:vMerge/>
            <w:tcBorders>
              <w:top w:val="single" w:sz="4" w:space="0" w:color="auto"/>
              <w:left w:val="single" w:sz="12" w:space="0" w:color="auto"/>
              <w:bottom w:val="single" w:sz="4" w:space="0" w:color="auto"/>
              <w:right w:val="single" w:sz="4" w:space="0" w:color="auto"/>
            </w:tcBorders>
            <w:vAlign w:val="center"/>
          </w:tcPr>
          <w:p w14:paraId="2857AC51" w14:textId="77777777" w:rsidR="00775B2B" w:rsidRDefault="00775B2B">
            <w:pPr>
              <w:widowControl/>
              <w:jc w:val="left"/>
              <w:rPr>
                <w:kern w:val="0"/>
                <w:szCs w:val="21"/>
              </w:rPr>
            </w:pPr>
          </w:p>
        </w:tc>
        <w:tc>
          <w:tcPr>
            <w:tcW w:w="696" w:type="pct"/>
            <w:tcBorders>
              <w:top w:val="single" w:sz="4" w:space="0" w:color="auto"/>
              <w:left w:val="single" w:sz="4" w:space="0" w:color="auto"/>
              <w:bottom w:val="single" w:sz="4" w:space="0" w:color="auto"/>
              <w:right w:val="single" w:sz="4" w:space="0" w:color="auto"/>
            </w:tcBorders>
            <w:vAlign w:val="center"/>
          </w:tcPr>
          <w:p w14:paraId="467A6123" w14:textId="77777777" w:rsidR="00775B2B" w:rsidRDefault="00000000">
            <w:pPr>
              <w:widowControl/>
              <w:jc w:val="center"/>
              <w:rPr>
                <w:kern w:val="0"/>
                <w:szCs w:val="21"/>
              </w:rPr>
            </w:pPr>
            <w:r>
              <w:rPr>
                <w:kern w:val="0"/>
                <w:szCs w:val="21"/>
              </w:rPr>
              <w:t>地表水</w:t>
            </w:r>
          </w:p>
        </w:tc>
        <w:tc>
          <w:tcPr>
            <w:tcW w:w="3997" w:type="pct"/>
            <w:gridSpan w:val="10"/>
            <w:tcBorders>
              <w:top w:val="single" w:sz="4" w:space="0" w:color="auto"/>
              <w:left w:val="single" w:sz="4" w:space="0" w:color="auto"/>
              <w:bottom w:val="single" w:sz="4" w:space="0" w:color="auto"/>
              <w:right w:val="single" w:sz="12" w:space="0" w:color="auto"/>
            </w:tcBorders>
            <w:vAlign w:val="center"/>
          </w:tcPr>
          <w:p w14:paraId="5FED6104" w14:textId="77777777" w:rsidR="00775B2B" w:rsidRDefault="00000000">
            <w:pPr>
              <w:widowControl/>
              <w:rPr>
                <w:kern w:val="0"/>
                <w:szCs w:val="21"/>
              </w:rPr>
            </w:pPr>
            <w:r>
              <w:rPr>
                <w:kern w:val="0"/>
                <w:szCs w:val="21"/>
              </w:rPr>
              <w:t>最近环境敏感目标</w:t>
            </w:r>
            <w:r>
              <w:rPr>
                <w:kern w:val="0"/>
                <w:szCs w:val="21"/>
                <w:u w:val="single"/>
              </w:rPr>
              <w:t xml:space="preserve"> / </w:t>
            </w:r>
            <w:r>
              <w:rPr>
                <w:kern w:val="0"/>
                <w:szCs w:val="21"/>
              </w:rPr>
              <w:t>，到达时间</w:t>
            </w:r>
            <w:r>
              <w:rPr>
                <w:kern w:val="0"/>
                <w:szCs w:val="21"/>
                <w:u w:val="single"/>
              </w:rPr>
              <w:t xml:space="preserve"> / </w:t>
            </w:r>
            <w:r>
              <w:rPr>
                <w:kern w:val="0"/>
                <w:szCs w:val="21"/>
              </w:rPr>
              <w:t>h</w:t>
            </w:r>
          </w:p>
        </w:tc>
      </w:tr>
      <w:tr w:rsidR="00775B2B" w14:paraId="708A6E26" w14:textId="77777777">
        <w:trPr>
          <w:trHeight w:val="284"/>
        </w:trPr>
        <w:tc>
          <w:tcPr>
            <w:tcW w:w="0" w:type="auto"/>
            <w:gridSpan w:val="2"/>
            <w:vMerge/>
            <w:tcBorders>
              <w:top w:val="single" w:sz="4" w:space="0" w:color="auto"/>
              <w:left w:val="single" w:sz="12" w:space="0" w:color="auto"/>
              <w:bottom w:val="single" w:sz="4" w:space="0" w:color="auto"/>
              <w:right w:val="single" w:sz="4" w:space="0" w:color="auto"/>
            </w:tcBorders>
            <w:vAlign w:val="center"/>
          </w:tcPr>
          <w:p w14:paraId="625DD8A3" w14:textId="77777777" w:rsidR="00775B2B" w:rsidRDefault="00775B2B">
            <w:pPr>
              <w:widowControl/>
              <w:jc w:val="left"/>
              <w:rPr>
                <w:kern w:val="0"/>
                <w:szCs w:val="21"/>
              </w:rPr>
            </w:pPr>
          </w:p>
        </w:tc>
        <w:tc>
          <w:tcPr>
            <w:tcW w:w="696" w:type="pct"/>
            <w:vMerge w:val="restart"/>
            <w:tcBorders>
              <w:top w:val="single" w:sz="4" w:space="0" w:color="auto"/>
              <w:left w:val="single" w:sz="4" w:space="0" w:color="auto"/>
              <w:bottom w:val="single" w:sz="4" w:space="0" w:color="auto"/>
              <w:right w:val="single" w:sz="4" w:space="0" w:color="auto"/>
            </w:tcBorders>
            <w:vAlign w:val="center"/>
          </w:tcPr>
          <w:p w14:paraId="454CC666" w14:textId="77777777" w:rsidR="00775B2B" w:rsidRDefault="00000000">
            <w:pPr>
              <w:widowControl/>
              <w:jc w:val="center"/>
              <w:rPr>
                <w:kern w:val="0"/>
                <w:szCs w:val="21"/>
              </w:rPr>
            </w:pPr>
            <w:r>
              <w:rPr>
                <w:kern w:val="0"/>
                <w:szCs w:val="21"/>
              </w:rPr>
              <w:t>地下水</w:t>
            </w:r>
          </w:p>
        </w:tc>
        <w:tc>
          <w:tcPr>
            <w:tcW w:w="3997" w:type="pct"/>
            <w:gridSpan w:val="10"/>
            <w:tcBorders>
              <w:top w:val="single" w:sz="4" w:space="0" w:color="auto"/>
              <w:left w:val="single" w:sz="4" w:space="0" w:color="auto"/>
              <w:bottom w:val="single" w:sz="4" w:space="0" w:color="auto"/>
              <w:right w:val="single" w:sz="12" w:space="0" w:color="auto"/>
            </w:tcBorders>
            <w:vAlign w:val="center"/>
          </w:tcPr>
          <w:p w14:paraId="2D640116" w14:textId="77777777" w:rsidR="00775B2B" w:rsidRDefault="00000000">
            <w:pPr>
              <w:widowControl/>
              <w:rPr>
                <w:kern w:val="0"/>
                <w:szCs w:val="21"/>
              </w:rPr>
            </w:pPr>
            <w:r>
              <w:rPr>
                <w:kern w:val="0"/>
                <w:szCs w:val="21"/>
              </w:rPr>
              <w:t>下游厂区边界到达时间</w:t>
            </w:r>
            <w:r>
              <w:rPr>
                <w:kern w:val="0"/>
                <w:szCs w:val="21"/>
                <w:u w:val="single"/>
              </w:rPr>
              <w:t xml:space="preserve"> / </w:t>
            </w:r>
            <w:r>
              <w:rPr>
                <w:kern w:val="0"/>
                <w:szCs w:val="21"/>
              </w:rPr>
              <w:t>d</w:t>
            </w:r>
          </w:p>
        </w:tc>
      </w:tr>
      <w:tr w:rsidR="00775B2B" w14:paraId="30517388" w14:textId="77777777">
        <w:trPr>
          <w:trHeight w:val="284"/>
        </w:trPr>
        <w:tc>
          <w:tcPr>
            <w:tcW w:w="0" w:type="auto"/>
            <w:gridSpan w:val="2"/>
            <w:vMerge/>
            <w:tcBorders>
              <w:top w:val="single" w:sz="4" w:space="0" w:color="auto"/>
              <w:left w:val="single" w:sz="12" w:space="0" w:color="auto"/>
              <w:bottom w:val="single" w:sz="4" w:space="0" w:color="auto"/>
              <w:right w:val="single" w:sz="4" w:space="0" w:color="auto"/>
            </w:tcBorders>
            <w:vAlign w:val="center"/>
          </w:tcPr>
          <w:p w14:paraId="09B09AC0" w14:textId="77777777" w:rsidR="00775B2B" w:rsidRDefault="00775B2B">
            <w:pPr>
              <w:widowControl/>
              <w:jc w:val="left"/>
              <w:rPr>
                <w:kern w:val="0"/>
                <w:szCs w:val="21"/>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72D5D70" w14:textId="77777777" w:rsidR="00775B2B" w:rsidRDefault="00775B2B">
            <w:pPr>
              <w:widowControl/>
              <w:jc w:val="left"/>
              <w:rPr>
                <w:kern w:val="0"/>
                <w:szCs w:val="21"/>
              </w:rPr>
            </w:pPr>
          </w:p>
        </w:tc>
        <w:tc>
          <w:tcPr>
            <w:tcW w:w="3997" w:type="pct"/>
            <w:gridSpan w:val="10"/>
            <w:tcBorders>
              <w:top w:val="single" w:sz="4" w:space="0" w:color="auto"/>
              <w:left w:val="single" w:sz="4" w:space="0" w:color="auto"/>
              <w:bottom w:val="single" w:sz="4" w:space="0" w:color="auto"/>
              <w:right w:val="single" w:sz="12" w:space="0" w:color="auto"/>
            </w:tcBorders>
            <w:vAlign w:val="center"/>
          </w:tcPr>
          <w:p w14:paraId="0266798B" w14:textId="77777777" w:rsidR="00775B2B" w:rsidRDefault="00000000">
            <w:pPr>
              <w:widowControl/>
              <w:rPr>
                <w:kern w:val="0"/>
                <w:szCs w:val="21"/>
              </w:rPr>
            </w:pPr>
            <w:r>
              <w:rPr>
                <w:kern w:val="0"/>
                <w:szCs w:val="21"/>
              </w:rPr>
              <w:t>最近环境敏感目标</w:t>
            </w:r>
            <w:r>
              <w:rPr>
                <w:kern w:val="0"/>
                <w:szCs w:val="21"/>
                <w:u w:val="single"/>
              </w:rPr>
              <w:t xml:space="preserve"> / </w:t>
            </w:r>
            <w:r>
              <w:rPr>
                <w:kern w:val="0"/>
                <w:szCs w:val="21"/>
              </w:rPr>
              <w:t>，到达时间</w:t>
            </w:r>
            <w:r>
              <w:rPr>
                <w:kern w:val="0"/>
                <w:szCs w:val="21"/>
                <w:u w:val="single"/>
              </w:rPr>
              <w:t xml:space="preserve"> / </w:t>
            </w:r>
            <w:r>
              <w:rPr>
                <w:kern w:val="0"/>
                <w:szCs w:val="21"/>
              </w:rPr>
              <w:t>d</w:t>
            </w:r>
          </w:p>
        </w:tc>
      </w:tr>
      <w:tr w:rsidR="00775B2B" w14:paraId="02853337" w14:textId="77777777">
        <w:trPr>
          <w:trHeight w:val="284"/>
        </w:trPr>
        <w:tc>
          <w:tcPr>
            <w:tcW w:w="1002" w:type="pct"/>
            <w:gridSpan w:val="3"/>
            <w:tcBorders>
              <w:top w:val="single" w:sz="4" w:space="0" w:color="auto"/>
              <w:left w:val="single" w:sz="12" w:space="0" w:color="auto"/>
              <w:bottom w:val="single" w:sz="4" w:space="0" w:color="auto"/>
              <w:right w:val="single" w:sz="4" w:space="0" w:color="auto"/>
            </w:tcBorders>
            <w:vAlign w:val="center"/>
          </w:tcPr>
          <w:p w14:paraId="3FC9FE6D" w14:textId="77777777" w:rsidR="00775B2B" w:rsidRDefault="00000000">
            <w:pPr>
              <w:widowControl/>
              <w:rPr>
                <w:kern w:val="0"/>
                <w:szCs w:val="21"/>
              </w:rPr>
            </w:pPr>
            <w:r>
              <w:rPr>
                <w:kern w:val="0"/>
                <w:szCs w:val="21"/>
              </w:rPr>
              <w:t>重点风险防范措施</w:t>
            </w:r>
          </w:p>
        </w:tc>
        <w:tc>
          <w:tcPr>
            <w:tcW w:w="3997" w:type="pct"/>
            <w:gridSpan w:val="10"/>
            <w:tcBorders>
              <w:top w:val="single" w:sz="4" w:space="0" w:color="auto"/>
              <w:left w:val="single" w:sz="4" w:space="0" w:color="auto"/>
              <w:bottom w:val="single" w:sz="4" w:space="0" w:color="auto"/>
              <w:right w:val="single" w:sz="12" w:space="0" w:color="auto"/>
            </w:tcBorders>
            <w:vAlign w:val="center"/>
          </w:tcPr>
          <w:p w14:paraId="43327A28" w14:textId="77777777" w:rsidR="00775B2B" w:rsidRDefault="00000000">
            <w:pPr>
              <w:widowControl/>
              <w:rPr>
                <w:kern w:val="0"/>
                <w:szCs w:val="21"/>
              </w:rPr>
            </w:pPr>
            <w:r>
              <w:rPr>
                <w:szCs w:val="21"/>
              </w:rPr>
              <w:t>强化安全</w:t>
            </w:r>
            <w:r>
              <w:rPr>
                <w:rFonts w:hint="eastAsia"/>
                <w:szCs w:val="21"/>
              </w:rPr>
              <w:t>生产</w:t>
            </w:r>
            <w:r>
              <w:rPr>
                <w:szCs w:val="21"/>
              </w:rPr>
              <w:t>管理；生产装置区等应安装气体浓度检测报警装置；实行应急预案管理。</w:t>
            </w:r>
          </w:p>
        </w:tc>
      </w:tr>
      <w:tr w:rsidR="00775B2B" w14:paraId="515B5662" w14:textId="77777777">
        <w:trPr>
          <w:trHeight w:val="284"/>
        </w:trPr>
        <w:tc>
          <w:tcPr>
            <w:tcW w:w="1002" w:type="pct"/>
            <w:gridSpan w:val="3"/>
            <w:tcBorders>
              <w:top w:val="single" w:sz="4" w:space="0" w:color="auto"/>
              <w:left w:val="single" w:sz="12" w:space="0" w:color="auto"/>
              <w:bottom w:val="single" w:sz="4" w:space="0" w:color="auto"/>
              <w:right w:val="single" w:sz="4" w:space="0" w:color="auto"/>
            </w:tcBorders>
            <w:vAlign w:val="center"/>
          </w:tcPr>
          <w:p w14:paraId="4B0A80EC" w14:textId="77777777" w:rsidR="00775B2B" w:rsidRDefault="00000000">
            <w:pPr>
              <w:widowControl/>
              <w:rPr>
                <w:kern w:val="0"/>
                <w:szCs w:val="21"/>
              </w:rPr>
            </w:pPr>
            <w:r>
              <w:rPr>
                <w:kern w:val="0"/>
                <w:szCs w:val="21"/>
              </w:rPr>
              <w:t>评价结论与建议</w:t>
            </w:r>
          </w:p>
        </w:tc>
        <w:tc>
          <w:tcPr>
            <w:tcW w:w="3997" w:type="pct"/>
            <w:gridSpan w:val="10"/>
            <w:tcBorders>
              <w:top w:val="single" w:sz="4" w:space="0" w:color="auto"/>
              <w:left w:val="single" w:sz="4" w:space="0" w:color="auto"/>
              <w:bottom w:val="single" w:sz="4" w:space="0" w:color="auto"/>
              <w:right w:val="single" w:sz="12" w:space="0" w:color="auto"/>
            </w:tcBorders>
            <w:vAlign w:val="center"/>
          </w:tcPr>
          <w:p w14:paraId="6D00C390" w14:textId="77777777" w:rsidR="00775B2B" w:rsidRDefault="00000000">
            <w:pPr>
              <w:widowControl/>
              <w:rPr>
                <w:kern w:val="0"/>
                <w:szCs w:val="21"/>
              </w:rPr>
            </w:pPr>
            <w:r>
              <w:rPr>
                <w:kern w:val="0"/>
                <w:szCs w:val="21"/>
              </w:rPr>
              <w:t>本项目的最大</w:t>
            </w:r>
            <w:r>
              <w:rPr>
                <w:szCs w:val="21"/>
              </w:rPr>
              <w:t>可信事故为天然气管道裂缝或破裂引发火灾事故</w:t>
            </w:r>
            <w:r>
              <w:rPr>
                <w:kern w:val="0"/>
                <w:szCs w:val="21"/>
              </w:rPr>
              <w:t>。在建设单位落实好本报告书提出的风险</w:t>
            </w:r>
            <w:r>
              <w:rPr>
                <w:rFonts w:hint="eastAsia"/>
                <w:kern w:val="0"/>
                <w:szCs w:val="21"/>
              </w:rPr>
              <w:t>防范措施</w:t>
            </w:r>
            <w:r>
              <w:rPr>
                <w:kern w:val="0"/>
                <w:szCs w:val="21"/>
              </w:rPr>
              <w:t>的要求后，本项目的环境</w:t>
            </w:r>
            <w:r>
              <w:rPr>
                <w:rFonts w:hint="eastAsia"/>
                <w:kern w:val="0"/>
                <w:szCs w:val="21"/>
              </w:rPr>
              <w:t>风险</w:t>
            </w:r>
            <w:r>
              <w:rPr>
                <w:kern w:val="0"/>
                <w:szCs w:val="21"/>
              </w:rPr>
              <w:t>可控。</w:t>
            </w:r>
          </w:p>
        </w:tc>
      </w:tr>
      <w:tr w:rsidR="00775B2B" w14:paraId="06EAA639" w14:textId="77777777">
        <w:trPr>
          <w:trHeight w:val="284"/>
        </w:trPr>
        <w:tc>
          <w:tcPr>
            <w:tcW w:w="5000" w:type="pct"/>
            <w:gridSpan w:val="13"/>
            <w:tcBorders>
              <w:top w:val="single" w:sz="4" w:space="0" w:color="auto"/>
              <w:left w:val="single" w:sz="12" w:space="0" w:color="auto"/>
              <w:bottom w:val="single" w:sz="12" w:space="0" w:color="auto"/>
              <w:right w:val="single" w:sz="12" w:space="0" w:color="auto"/>
            </w:tcBorders>
            <w:vAlign w:val="center"/>
          </w:tcPr>
          <w:p w14:paraId="380DDD2C" w14:textId="77777777" w:rsidR="00775B2B" w:rsidRDefault="00000000">
            <w:pPr>
              <w:widowControl/>
              <w:rPr>
                <w:kern w:val="0"/>
                <w:szCs w:val="21"/>
              </w:rPr>
            </w:pPr>
            <w:r>
              <w:rPr>
                <w:kern w:val="0"/>
                <w:szCs w:val="21"/>
              </w:rPr>
              <w:t>注：</w:t>
            </w:r>
            <w:r>
              <w:rPr>
                <w:kern w:val="0"/>
                <w:szCs w:val="21"/>
              </w:rPr>
              <w:t>“□”</w:t>
            </w:r>
            <w:r>
              <w:rPr>
                <w:kern w:val="0"/>
                <w:szCs w:val="21"/>
              </w:rPr>
              <w:t>为勾选项，</w:t>
            </w:r>
            <w:r>
              <w:rPr>
                <w:kern w:val="0"/>
                <w:szCs w:val="21"/>
              </w:rPr>
              <w:t>“</w:t>
            </w:r>
            <w:r>
              <w:rPr>
                <w:kern w:val="0"/>
                <w:szCs w:val="21"/>
                <w:u w:val="single"/>
              </w:rPr>
              <w:t xml:space="preserve">    </w:t>
            </w:r>
            <w:r>
              <w:rPr>
                <w:kern w:val="0"/>
                <w:szCs w:val="21"/>
              </w:rPr>
              <w:t>”</w:t>
            </w:r>
            <w:r>
              <w:rPr>
                <w:kern w:val="0"/>
                <w:szCs w:val="21"/>
              </w:rPr>
              <w:t>为填写项。</w:t>
            </w:r>
          </w:p>
        </w:tc>
      </w:tr>
    </w:tbl>
    <w:p w14:paraId="72F785E3" w14:textId="77777777" w:rsidR="00775B2B" w:rsidRDefault="00000000">
      <w:pPr>
        <w:pStyle w:val="20"/>
        <w:spacing w:before="0" w:after="0" w:line="520" w:lineRule="exact"/>
        <w:rPr>
          <w:rStyle w:val="affff1"/>
          <w:rFonts w:ascii="Times New Roman" w:hAnsi="Times New Roman"/>
          <w:color w:val="auto"/>
          <w:sz w:val="28"/>
          <w:szCs w:val="28"/>
          <w:u w:val="none"/>
        </w:rPr>
      </w:pPr>
      <w:bookmarkStart w:id="1213" w:name="_Toc236373721"/>
      <w:bookmarkStart w:id="1214" w:name="_Toc113624724"/>
      <w:bookmarkStart w:id="1215" w:name="_Toc228250493"/>
      <w:bookmarkStart w:id="1216" w:name="_Toc234663447"/>
      <w:bookmarkStart w:id="1217" w:name="_Toc321568764"/>
      <w:bookmarkStart w:id="1218" w:name="_Toc312944566"/>
      <w:bookmarkStart w:id="1219" w:name="_Toc323128682"/>
      <w:bookmarkStart w:id="1220" w:name="_Toc228250267"/>
      <w:bookmarkStart w:id="1221" w:name="_Toc24486"/>
      <w:bookmarkStart w:id="1222" w:name="_Toc233171979"/>
      <w:bookmarkStart w:id="1223" w:name="_Toc235850439"/>
      <w:bookmarkStart w:id="1224" w:name="_Toc312944761"/>
      <w:bookmarkStart w:id="1225" w:name="_Toc234664130"/>
      <w:bookmarkStart w:id="1226" w:name="_Toc323128909"/>
      <w:bookmarkStart w:id="1227" w:name="_Toc109532451"/>
      <w:bookmarkStart w:id="1228" w:name="_Toc113636162"/>
      <w:bookmarkStart w:id="1229" w:name="_Toc111544283"/>
      <w:bookmarkStart w:id="1230" w:name="_Toc111357167"/>
      <w:bookmarkEnd w:id="1195"/>
      <w:r>
        <w:rPr>
          <w:rStyle w:val="affff1"/>
          <w:rFonts w:ascii="Times New Roman" w:hAnsi="Times New Roman"/>
          <w:color w:val="auto"/>
          <w:sz w:val="28"/>
          <w:szCs w:val="28"/>
          <w:u w:val="none"/>
        </w:rPr>
        <w:t>5.1</w:t>
      </w:r>
      <w:r>
        <w:rPr>
          <w:rStyle w:val="affff1"/>
          <w:rFonts w:ascii="Times New Roman" w:hAnsi="Times New Roman" w:hint="eastAsia"/>
          <w:color w:val="auto"/>
          <w:sz w:val="28"/>
          <w:szCs w:val="28"/>
          <w:u w:val="none"/>
        </w:rPr>
        <w:t>1</w:t>
      </w:r>
      <w:r>
        <w:rPr>
          <w:rStyle w:val="affff1"/>
          <w:rFonts w:ascii="Times New Roman" w:hAnsi="Times New Roman"/>
          <w:color w:val="auto"/>
          <w:sz w:val="28"/>
          <w:szCs w:val="28"/>
          <w:u w:val="none"/>
        </w:rPr>
        <w:t>施工期环境影响分析</w:t>
      </w:r>
      <w:bookmarkEnd w:id="1213"/>
      <w:bookmarkEnd w:id="1214"/>
      <w:bookmarkEnd w:id="1215"/>
      <w:bookmarkEnd w:id="1216"/>
      <w:bookmarkEnd w:id="1217"/>
      <w:bookmarkEnd w:id="1218"/>
      <w:bookmarkEnd w:id="1219"/>
      <w:bookmarkEnd w:id="1220"/>
      <w:bookmarkEnd w:id="1221"/>
      <w:bookmarkEnd w:id="1222"/>
      <w:bookmarkEnd w:id="1223"/>
      <w:bookmarkEnd w:id="1224"/>
      <w:bookmarkEnd w:id="1225"/>
      <w:bookmarkEnd w:id="1226"/>
      <w:bookmarkEnd w:id="1227"/>
      <w:bookmarkEnd w:id="1228"/>
      <w:bookmarkEnd w:id="1229"/>
      <w:bookmarkEnd w:id="1230"/>
    </w:p>
    <w:p w14:paraId="1CD8439D" w14:textId="77777777" w:rsidR="00775B2B" w:rsidRDefault="00000000">
      <w:pPr>
        <w:pStyle w:val="30"/>
        <w:adjustRightInd w:val="0"/>
        <w:snapToGrid w:val="0"/>
        <w:spacing w:before="0" w:after="0" w:line="520" w:lineRule="exact"/>
        <w:rPr>
          <w:rFonts w:eastAsia="黑体"/>
          <w:sz w:val="24"/>
          <w:szCs w:val="24"/>
        </w:rPr>
      </w:pPr>
      <w:bookmarkStart w:id="1231" w:name="_Toc312944762"/>
      <w:bookmarkStart w:id="1232" w:name="_Toc107815186"/>
      <w:bookmarkStart w:id="1233" w:name="_Toc107814713"/>
      <w:bookmarkStart w:id="1234" w:name="_Toc107813950"/>
      <w:bookmarkStart w:id="1235" w:name="_Toc323128910"/>
      <w:bookmarkStart w:id="1236" w:name="_Toc109532452"/>
      <w:bookmarkStart w:id="1237" w:name="_Toc109316016"/>
      <w:bookmarkStart w:id="1238" w:name="_Toc312945262"/>
      <w:bookmarkStart w:id="1239" w:name="_Toc108524396"/>
      <w:bookmarkStart w:id="1240" w:name="_Toc107815483"/>
      <w:bookmarkStart w:id="1241" w:name="_Toc109317145"/>
      <w:r>
        <w:rPr>
          <w:rFonts w:eastAsia="黑体"/>
          <w:sz w:val="24"/>
          <w:szCs w:val="24"/>
        </w:rPr>
        <w:t>5.1</w:t>
      </w:r>
      <w:r>
        <w:rPr>
          <w:rFonts w:eastAsia="黑体" w:hint="eastAsia"/>
          <w:sz w:val="24"/>
          <w:szCs w:val="24"/>
        </w:rPr>
        <w:t>1</w:t>
      </w:r>
      <w:r>
        <w:rPr>
          <w:rFonts w:eastAsia="黑体"/>
          <w:sz w:val="24"/>
          <w:szCs w:val="24"/>
        </w:rPr>
        <w:t>.1</w:t>
      </w:r>
      <w:r>
        <w:rPr>
          <w:rFonts w:eastAsia="黑体"/>
          <w:sz w:val="24"/>
          <w:szCs w:val="24"/>
        </w:rPr>
        <w:t>施工期扬尘对环境的影响分析</w:t>
      </w:r>
      <w:bookmarkEnd w:id="1231"/>
      <w:bookmarkEnd w:id="1232"/>
      <w:bookmarkEnd w:id="1233"/>
      <w:bookmarkEnd w:id="1234"/>
      <w:bookmarkEnd w:id="1235"/>
      <w:bookmarkEnd w:id="1236"/>
      <w:bookmarkEnd w:id="1237"/>
      <w:bookmarkEnd w:id="1238"/>
      <w:bookmarkEnd w:id="1239"/>
      <w:bookmarkEnd w:id="1240"/>
      <w:bookmarkEnd w:id="1241"/>
    </w:p>
    <w:p w14:paraId="2FA6921D" w14:textId="764424D1" w:rsidR="00775B2B" w:rsidRDefault="00000000">
      <w:pPr>
        <w:spacing w:line="360" w:lineRule="auto"/>
        <w:ind w:firstLineChars="200" w:firstLine="480"/>
        <w:rPr>
          <w:sz w:val="24"/>
        </w:rPr>
      </w:pPr>
      <w:r>
        <w:rPr>
          <w:sz w:val="24"/>
        </w:rPr>
        <w:t>施工产生的扬尘主要集中在土建施工阶段。按起尘的原因可分为风力起尘和动力起尘，其中风力起尘主要是由于露天堆放的建材（如黄沙、水泥等）及裸露的施工区表层浮尘因天气干燥及大风，产生风尘扬尘；而动力起尘，主要是在建材的装卸、搅拌过程中，由于外力而产生的尘粒再悬浮造成的，其中施工及装卸车辆造成的扬尘最为严重。据有关资料介绍，车辆行驶产生的扬尘占总扬尘的</w:t>
      </w:r>
      <w:r>
        <w:rPr>
          <w:sz w:val="24"/>
        </w:rPr>
        <w:t>60%</w:t>
      </w:r>
      <w:r>
        <w:rPr>
          <w:sz w:val="24"/>
        </w:rPr>
        <w:t>以上。车辆行驶产生的扬尘，在完全干燥情况下，可按下列经验公式计算：</w:t>
      </w:r>
    </w:p>
    <w:p w14:paraId="24401F3B" w14:textId="77777777" w:rsidR="00775B2B" w:rsidRDefault="00000000">
      <w:pPr>
        <w:spacing w:line="360" w:lineRule="auto"/>
        <w:ind w:firstLineChars="500" w:firstLine="1200"/>
        <w:rPr>
          <w:sz w:val="24"/>
        </w:rPr>
      </w:pPr>
      <m:oMathPara>
        <m:oMath>
          <m:r>
            <w:rPr>
              <w:rFonts w:ascii="Cambria Math"/>
              <w:sz w:val="24"/>
            </w:rPr>
            <m:t>Q=0.123(V/5)(W/6.8</m:t>
          </m:r>
          <m:sSup>
            <m:sSupPr>
              <m:ctrlPr>
                <w:rPr>
                  <w:rFonts w:ascii="Cambria Math" w:hAnsi="Cambria Math"/>
                  <w:i/>
                  <w:sz w:val="24"/>
                </w:rPr>
              </m:ctrlPr>
            </m:sSupPr>
            <m:e>
              <m:r>
                <w:rPr>
                  <w:rFonts w:ascii="Cambria Math"/>
                  <w:sz w:val="24"/>
                </w:rPr>
                <m:t>)</m:t>
              </m:r>
            </m:e>
            <m:sup>
              <m:r>
                <w:rPr>
                  <w:rFonts w:ascii="Cambria Math"/>
                  <w:sz w:val="24"/>
                </w:rPr>
                <m:t>0.85</m:t>
              </m:r>
            </m:sup>
          </m:sSup>
          <m:r>
            <w:rPr>
              <w:rFonts w:ascii="Cambria Math"/>
              <w:sz w:val="24"/>
            </w:rPr>
            <m:t>(P/0.5</m:t>
          </m:r>
          <m:sSup>
            <m:sSupPr>
              <m:ctrlPr>
                <w:rPr>
                  <w:rFonts w:ascii="Cambria Math" w:hAnsi="Cambria Math"/>
                  <w:i/>
                  <w:sz w:val="24"/>
                </w:rPr>
              </m:ctrlPr>
            </m:sSupPr>
            <m:e>
              <m:r>
                <w:rPr>
                  <w:rFonts w:ascii="Cambria Math"/>
                  <w:sz w:val="24"/>
                </w:rPr>
                <m:t>)</m:t>
              </m:r>
            </m:e>
            <m:sup>
              <m:r>
                <w:rPr>
                  <w:rFonts w:ascii="Cambria Math"/>
                  <w:sz w:val="24"/>
                </w:rPr>
                <m:t>0.75</m:t>
              </m:r>
            </m:sup>
          </m:sSup>
        </m:oMath>
      </m:oMathPara>
    </w:p>
    <w:p w14:paraId="4AFAD2DB" w14:textId="77777777" w:rsidR="00775B2B" w:rsidRDefault="00000000">
      <w:pPr>
        <w:spacing w:line="360" w:lineRule="auto"/>
        <w:ind w:firstLineChars="200" w:firstLine="480"/>
        <w:rPr>
          <w:sz w:val="24"/>
        </w:rPr>
      </w:pPr>
      <w:r>
        <w:rPr>
          <w:sz w:val="24"/>
        </w:rPr>
        <w:lastRenderedPageBreak/>
        <w:t>式中：</w:t>
      </w:r>
      <w:r>
        <w:rPr>
          <w:sz w:val="24"/>
        </w:rPr>
        <w:t>Q——</w:t>
      </w:r>
      <w:r>
        <w:rPr>
          <w:sz w:val="24"/>
        </w:rPr>
        <w:t>汽车行驶的扬尘，</w:t>
      </w:r>
      <w:r>
        <w:rPr>
          <w:sz w:val="24"/>
        </w:rPr>
        <w:t>kg/km·</w:t>
      </w:r>
      <w:r>
        <w:rPr>
          <w:sz w:val="24"/>
        </w:rPr>
        <w:t>辆；</w:t>
      </w:r>
    </w:p>
    <w:p w14:paraId="1377ECC9" w14:textId="77777777" w:rsidR="00775B2B" w:rsidRDefault="00000000">
      <w:pPr>
        <w:spacing w:line="360" w:lineRule="auto"/>
        <w:ind w:firstLineChars="500" w:firstLine="1200"/>
        <w:rPr>
          <w:sz w:val="24"/>
        </w:rPr>
      </w:pPr>
      <w:r>
        <w:rPr>
          <w:sz w:val="24"/>
        </w:rPr>
        <w:t>V——</w:t>
      </w:r>
      <w:r>
        <w:rPr>
          <w:sz w:val="24"/>
        </w:rPr>
        <w:t>汽车速度，</w:t>
      </w:r>
      <w:r>
        <w:rPr>
          <w:sz w:val="24"/>
        </w:rPr>
        <w:t>km/hr</w:t>
      </w:r>
      <w:r>
        <w:rPr>
          <w:sz w:val="24"/>
        </w:rPr>
        <w:t>；</w:t>
      </w:r>
    </w:p>
    <w:p w14:paraId="7AC38A99" w14:textId="77777777" w:rsidR="00775B2B" w:rsidRDefault="00000000">
      <w:pPr>
        <w:spacing w:line="360" w:lineRule="auto"/>
        <w:ind w:firstLineChars="500" w:firstLine="1200"/>
        <w:rPr>
          <w:sz w:val="24"/>
        </w:rPr>
      </w:pPr>
      <w:r>
        <w:rPr>
          <w:sz w:val="24"/>
        </w:rPr>
        <w:t>W——</w:t>
      </w:r>
      <w:r>
        <w:rPr>
          <w:sz w:val="24"/>
        </w:rPr>
        <w:t>汽车载重量，</w:t>
      </w:r>
      <w:r>
        <w:rPr>
          <w:sz w:val="24"/>
        </w:rPr>
        <w:t>t</w:t>
      </w:r>
      <w:r>
        <w:rPr>
          <w:sz w:val="24"/>
        </w:rPr>
        <w:t>；</w:t>
      </w:r>
    </w:p>
    <w:p w14:paraId="3AA8F689" w14:textId="77777777" w:rsidR="00775B2B" w:rsidRDefault="00000000">
      <w:pPr>
        <w:spacing w:line="360" w:lineRule="auto"/>
        <w:ind w:firstLineChars="500" w:firstLine="1200"/>
        <w:rPr>
          <w:sz w:val="24"/>
        </w:rPr>
      </w:pPr>
      <w:r>
        <w:rPr>
          <w:sz w:val="24"/>
        </w:rPr>
        <w:t>P——</w:t>
      </w:r>
      <w:r>
        <w:rPr>
          <w:sz w:val="24"/>
        </w:rPr>
        <w:t>道路表面粉尘量，</w:t>
      </w:r>
      <w:r>
        <w:rPr>
          <w:sz w:val="24"/>
        </w:rPr>
        <w:t>kg/m</w:t>
      </w:r>
      <w:r>
        <w:rPr>
          <w:sz w:val="24"/>
          <w:vertAlign w:val="superscript"/>
        </w:rPr>
        <w:t>2</w:t>
      </w:r>
      <w:r>
        <w:rPr>
          <w:sz w:val="24"/>
        </w:rPr>
        <w:t>。</w:t>
      </w:r>
    </w:p>
    <w:p w14:paraId="7F06AF6C" w14:textId="0367ACE1" w:rsidR="00775B2B" w:rsidRDefault="00000000">
      <w:pPr>
        <w:spacing w:line="360" w:lineRule="auto"/>
        <w:ind w:firstLineChars="200" w:firstLine="480"/>
        <w:rPr>
          <w:sz w:val="24"/>
        </w:rPr>
      </w:pPr>
      <w:r>
        <w:rPr>
          <w:sz w:val="24"/>
        </w:rPr>
        <w:t>表</w:t>
      </w:r>
      <w:r>
        <w:rPr>
          <w:bCs/>
          <w:sz w:val="24"/>
        </w:rPr>
        <w:t>5.1</w:t>
      </w:r>
      <w:r w:rsidR="001E1E2A">
        <w:rPr>
          <w:rFonts w:hint="eastAsia"/>
          <w:bCs/>
          <w:sz w:val="24"/>
        </w:rPr>
        <w:t>1</w:t>
      </w:r>
      <w:r>
        <w:rPr>
          <w:bCs/>
          <w:sz w:val="24"/>
        </w:rPr>
        <w:t>-1</w:t>
      </w:r>
      <w:r>
        <w:rPr>
          <w:sz w:val="24"/>
        </w:rPr>
        <w:t>为</w:t>
      </w:r>
      <w:r>
        <w:rPr>
          <w:sz w:val="24"/>
        </w:rPr>
        <w:t>10t</w:t>
      </w:r>
      <w:r>
        <w:rPr>
          <w:sz w:val="24"/>
        </w:rPr>
        <w:t>卡车通过长度为</w:t>
      </w:r>
      <w:r>
        <w:rPr>
          <w:sz w:val="24"/>
        </w:rPr>
        <w:t>1km</w:t>
      </w:r>
      <w:r>
        <w:rPr>
          <w:sz w:val="24"/>
        </w:rPr>
        <w:t>的路面时，不同路面清洁程度，不同行驶速度情况下的扬尘量。限速行驶及保持路面的清洁是减少汽车扬尘的有效手段。</w:t>
      </w:r>
    </w:p>
    <w:p w14:paraId="3E84B147" w14:textId="32307874" w:rsidR="00775B2B" w:rsidRDefault="00000000">
      <w:pPr>
        <w:jc w:val="center"/>
        <w:rPr>
          <w:rFonts w:eastAsia="黑体"/>
          <w:bCs/>
          <w:sz w:val="24"/>
        </w:rPr>
      </w:pPr>
      <w:r>
        <w:rPr>
          <w:rFonts w:eastAsia="黑体"/>
          <w:bCs/>
          <w:sz w:val="24"/>
        </w:rPr>
        <w:t>表</w:t>
      </w:r>
      <w:r>
        <w:rPr>
          <w:rFonts w:eastAsia="黑体"/>
          <w:bCs/>
          <w:sz w:val="24"/>
        </w:rPr>
        <w:t>5.1</w:t>
      </w:r>
      <w:r>
        <w:rPr>
          <w:rFonts w:eastAsia="黑体" w:hint="eastAsia"/>
          <w:bCs/>
          <w:sz w:val="24"/>
        </w:rPr>
        <w:t>2</w:t>
      </w:r>
      <w:r>
        <w:rPr>
          <w:rFonts w:eastAsia="黑体"/>
          <w:bCs/>
          <w:sz w:val="24"/>
        </w:rPr>
        <w:t xml:space="preserve">-1    </w:t>
      </w:r>
      <w:r>
        <w:rPr>
          <w:rFonts w:eastAsia="黑体"/>
          <w:bCs/>
          <w:sz w:val="24"/>
        </w:rPr>
        <w:t>在不同车速和地面清洁程度的汽车扬尘</w:t>
      </w:r>
      <w:r>
        <w:rPr>
          <w:rFonts w:eastAsia="黑体"/>
          <w:bCs/>
          <w:sz w:val="24"/>
        </w:rPr>
        <w:t xml:space="preserve">       </w:t>
      </w:r>
      <w:r>
        <w:rPr>
          <w:rFonts w:eastAsia="黑体"/>
          <w:bCs/>
          <w:sz w:val="24"/>
        </w:rPr>
        <w:t>单位：</w:t>
      </w:r>
      <w:r>
        <w:rPr>
          <w:rFonts w:eastAsia="黑体"/>
          <w:bCs/>
          <w:sz w:val="24"/>
        </w:rPr>
        <w:t>kg/</w:t>
      </w:r>
      <w:r>
        <w:rPr>
          <w:rFonts w:eastAsia="黑体"/>
          <w:bCs/>
          <w:sz w:val="24"/>
        </w:rPr>
        <w:t>辆</w:t>
      </w:r>
      <w:r>
        <w:rPr>
          <w:rFonts w:eastAsia="黑体"/>
          <w:bCs/>
          <w:sz w:val="24"/>
        </w:rPr>
        <w:t>·km</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4A0" w:firstRow="1" w:lastRow="0" w:firstColumn="1" w:lastColumn="0" w:noHBand="0" w:noVBand="1"/>
      </w:tblPr>
      <w:tblGrid>
        <w:gridCol w:w="1183"/>
        <w:gridCol w:w="1182"/>
        <w:gridCol w:w="1182"/>
        <w:gridCol w:w="1182"/>
        <w:gridCol w:w="1182"/>
        <w:gridCol w:w="1182"/>
        <w:gridCol w:w="1183"/>
      </w:tblGrid>
      <w:tr w:rsidR="00775B2B" w14:paraId="49AB6AC3" w14:textId="77777777">
        <w:trPr>
          <w:trHeight w:val="271"/>
        </w:trPr>
        <w:tc>
          <w:tcPr>
            <w:tcW w:w="714" w:type="pct"/>
            <w:tcBorders>
              <w:top w:val="single" w:sz="12" w:space="0" w:color="000000"/>
              <w:bottom w:val="single" w:sz="6" w:space="0" w:color="000000"/>
              <w:tl2br w:val="single" w:sz="4" w:space="0" w:color="auto"/>
            </w:tcBorders>
            <w:vAlign w:val="center"/>
          </w:tcPr>
          <w:p w14:paraId="0391D221" w14:textId="77777777" w:rsidR="00775B2B" w:rsidRDefault="00000000">
            <w:pPr>
              <w:spacing w:line="240" w:lineRule="exact"/>
              <w:jc w:val="right"/>
              <w:rPr>
                <w:szCs w:val="21"/>
              </w:rPr>
            </w:pPr>
            <w:r>
              <w:rPr>
                <w:szCs w:val="21"/>
              </w:rPr>
              <w:t>P</w:t>
            </w:r>
          </w:p>
          <w:p w14:paraId="0C36ED98" w14:textId="77777777" w:rsidR="00775B2B" w:rsidRDefault="00000000">
            <w:pPr>
              <w:spacing w:line="240" w:lineRule="exact"/>
              <w:jc w:val="left"/>
              <w:rPr>
                <w:szCs w:val="21"/>
              </w:rPr>
            </w:pPr>
            <w:r>
              <w:rPr>
                <w:szCs w:val="21"/>
              </w:rPr>
              <w:t>车速</w:t>
            </w:r>
          </w:p>
        </w:tc>
        <w:tc>
          <w:tcPr>
            <w:tcW w:w="714" w:type="pct"/>
            <w:vAlign w:val="center"/>
          </w:tcPr>
          <w:p w14:paraId="32459D23" w14:textId="77777777" w:rsidR="00775B2B" w:rsidRDefault="00000000">
            <w:pPr>
              <w:spacing w:line="240" w:lineRule="exact"/>
              <w:jc w:val="center"/>
              <w:rPr>
                <w:szCs w:val="21"/>
              </w:rPr>
            </w:pPr>
            <w:r>
              <w:rPr>
                <w:szCs w:val="21"/>
              </w:rPr>
              <w:t>0.1</w:t>
            </w:r>
          </w:p>
          <w:p w14:paraId="33AA150B" w14:textId="77777777" w:rsidR="00775B2B" w:rsidRDefault="00000000">
            <w:pPr>
              <w:spacing w:line="240" w:lineRule="exact"/>
              <w:jc w:val="center"/>
              <w:rPr>
                <w:szCs w:val="21"/>
              </w:rPr>
            </w:pPr>
            <w:r>
              <w:rPr>
                <w:szCs w:val="21"/>
              </w:rPr>
              <w:t>(kg/m</w:t>
            </w:r>
            <w:r>
              <w:rPr>
                <w:szCs w:val="21"/>
                <w:vertAlign w:val="superscript"/>
              </w:rPr>
              <w:t>2</w:t>
            </w:r>
            <w:r>
              <w:rPr>
                <w:szCs w:val="21"/>
              </w:rPr>
              <w:t>)</w:t>
            </w:r>
          </w:p>
        </w:tc>
        <w:tc>
          <w:tcPr>
            <w:tcW w:w="714" w:type="pct"/>
            <w:vAlign w:val="center"/>
          </w:tcPr>
          <w:p w14:paraId="1EF60BDC" w14:textId="77777777" w:rsidR="00775B2B" w:rsidRDefault="00000000">
            <w:pPr>
              <w:spacing w:line="240" w:lineRule="exact"/>
              <w:jc w:val="center"/>
              <w:rPr>
                <w:szCs w:val="21"/>
              </w:rPr>
            </w:pPr>
            <w:r>
              <w:rPr>
                <w:szCs w:val="21"/>
              </w:rPr>
              <w:t>0.2</w:t>
            </w:r>
          </w:p>
          <w:p w14:paraId="6031A7A0" w14:textId="77777777" w:rsidR="00775B2B" w:rsidRDefault="00000000">
            <w:pPr>
              <w:spacing w:line="240" w:lineRule="exact"/>
              <w:jc w:val="center"/>
              <w:rPr>
                <w:szCs w:val="21"/>
              </w:rPr>
            </w:pPr>
            <w:r>
              <w:rPr>
                <w:szCs w:val="21"/>
              </w:rPr>
              <w:t>(kg/m</w:t>
            </w:r>
            <w:r>
              <w:rPr>
                <w:szCs w:val="21"/>
                <w:vertAlign w:val="superscript"/>
              </w:rPr>
              <w:t>2</w:t>
            </w:r>
            <w:r>
              <w:rPr>
                <w:szCs w:val="21"/>
              </w:rPr>
              <w:t>)</w:t>
            </w:r>
          </w:p>
        </w:tc>
        <w:tc>
          <w:tcPr>
            <w:tcW w:w="714" w:type="pct"/>
            <w:vAlign w:val="center"/>
          </w:tcPr>
          <w:p w14:paraId="6BF88182" w14:textId="77777777" w:rsidR="00775B2B" w:rsidRDefault="00000000">
            <w:pPr>
              <w:spacing w:line="240" w:lineRule="exact"/>
              <w:jc w:val="center"/>
              <w:rPr>
                <w:szCs w:val="21"/>
              </w:rPr>
            </w:pPr>
            <w:r>
              <w:rPr>
                <w:szCs w:val="21"/>
              </w:rPr>
              <w:t>0.3</w:t>
            </w:r>
          </w:p>
          <w:p w14:paraId="378D5702" w14:textId="77777777" w:rsidR="00775B2B" w:rsidRDefault="00000000">
            <w:pPr>
              <w:spacing w:line="240" w:lineRule="exact"/>
              <w:jc w:val="center"/>
              <w:rPr>
                <w:szCs w:val="21"/>
              </w:rPr>
            </w:pPr>
            <w:r>
              <w:rPr>
                <w:szCs w:val="21"/>
              </w:rPr>
              <w:t>(kg/m</w:t>
            </w:r>
            <w:r>
              <w:rPr>
                <w:szCs w:val="21"/>
                <w:vertAlign w:val="superscript"/>
              </w:rPr>
              <w:t>2</w:t>
            </w:r>
            <w:r>
              <w:rPr>
                <w:szCs w:val="21"/>
              </w:rPr>
              <w:t>)</w:t>
            </w:r>
          </w:p>
        </w:tc>
        <w:tc>
          <w:tcPr>
            <w:tcW w:w="714" w:type="pct"/>
            <w:vAlign w:val="center"/>
          </w:tcPr>
          <w:p w14:paraId="444FA817" w14:textId="77777777" w:rsidR="00775B2B" w:rsidRDefault="00000000">
            <w:pPr>
              <w:spacing w:line="240" w:lineRule="exact"/>
              <w:jc w:val="center"/>
              <w:rPr>
                <w:szCs w:val="21"/>
              </w:rPr>
            </w:pPr>
            <w:r>
              <w:rPr>
                <w:szCs w:val="21"/>
              </w:rPr>
              <w:t>0.4</w:t>
            </w:r>
          </w:p>
          <w:p w14:paraId="3EF05552" w14:textId="77777777" w:rsidR="00775B2B" w:rsidRDefault="00000000">
            <w:pPr>
              <w:spacing w:line="240" w:lineRule="exact"/>
              <w:jc w:val="center"/>
              <w:rPr>
                <w:szCs w:val="21"/>
              </w:rPr>
            </w:pPr>
            <w:r>
              <w:rPr>
                <w:szCs w:val="21"/>
              </w:rPr>
              <w:t>(kg/m</w:t>
            </w:r>
            <w:r>
              <w:rPr>
                <w:szCs w:val="21"/>
                <w:vertAlign w:val="superscript"/>
              </w:rPr>
              <w:t>2</w:t>
            </w:r>
            <w:r>
              <w:rPr>
                <w:szCs w:val="21"/>
              </w:rPr>
              <w:t>)</w:t>
            </w:r>
          </w:p>
        </w:tc>
        <w:tc>
          <w:tcPr>
            <w:tcW w:w="714" w:type="pct"/>
            <w:vAlign w:val="center"/>
          </w:tcPr>
          <w:p w14:paraId="2505F1E6" w14:textId="77777777" w:rsidR="00775B2B" w:rsidRDefault="00000000">
            <w:pPr>
              <w:spacing w:line="240" w:lineRule="exact"/>
              <w:jc w:val="center"/>
              <w:rPr>
                <w:szCs w:val="21"/>
              </w:rPr>
            </w:pPr>
            <w:r>
              <w:rPr>
                <w:szCs w:val="21"/>
              </w:rPr>
              <w:t>0.5</w:t>
            </w:r>
          </w:p>
          <w:p w14:paraId="701DC67D" w14:textId="77777777" w:rsidR="00775B2B" w:rsidRDefault="00000000">
            <w:pPr>
              <w:spacing w:line="240" w:lineRule="exact"/>
              <w:jc w:val="center"/>
              <w:rPr>
                <w:szCs w:val="21"/>
              </w:rPr>
            </w:pPr>
            <w:r>
              <w:rPr>
                <w:szCs w:val="21"/>
              </w:rPr>
              <w:t>(kg/m</w:t>
            </w:r>
            <w:r>
              <w:rPr>
                <w:szCs w:val="21"/>
                <w:vertAlign w:val="superscript"/>
              </w:rPr>
              <w:t>2</w:t>
            </w:r>
            <w:r>
              <w:rPr>
                <w:szCs w:val="21"/>
              </w:rPr>
              <w:t>)</w:t>
            </w:r>
          </w:p>
        </w:tc>
        <w:tc>
          <w:tcPr>
            <w:tcW w:w="715" w:type="pct"/>
            <w:vAlign w:val="center"/>
          </w:tcPr>
          <w:p w14:paraId="4154A39E" w14:textId="77777777" w:rsidR="00775B2B" w:rsidRDefault="00000000">
            <w:pPr>
              <w:spacing w:line="240" w:lineRule="exact"/>
              <w:jc w:val="center"/>
              <w:rPr>
                <w:szCs w:val="21"/>
              </w:rPr>
            </w:pPr>
            <w:r>
              <w:rPr>
                <w:szCs w:val="21"/>
              </w:rPr>
              <w:t>1</w:t>
            </w:r>
          </w:p>
          <w:p w14:paraId="6715C820" w14:textId="77777777" w:rsidR="00775B2B" w:rsidRDefault="00000000">
            <w:pPr>
              <w:spacing w:line="240" w:lineRule="exact"/>
              <w:jc w:val="center"/>
              <w:rPr>
                <w:szCs w:val="21"/>
              </w:rPr>
            </w:pPr>
            <w:r>
              <w:rPr>
                <w:szCs w:val="21"/>
              </w:rPr>
              <w:t>(kg/m</w:t>
            </w:r>
            <w:r>
              <w:rPr>
                <w:szCs w:val="21"/>
                <w:vertAlign w:val="superscript"/>
              </w:rPr>
              <w:t>2</w:t>
            </w:r>
            <w:r>
              <w:rPr>
                <w:szCs w:val="21"/>
              </w:rPr>
              <w:t>)</w:t>
            </w:r>
          </w:p>
        </w:tc>
      </w:tr>
      <w:tr w:rsidR="00775B2B" w14:paraId="5964DF37" w14:textId="77777777">
        <w:tc>
          <w:tcPr>
            <w:tcW w:w="714" w:type="pct"/>
            <w:tcBorders>
              <w:top w:val="single" w:sz="6" w:space="0" w:color="000000"/>
            </w:tcBorders>
            <w:vAlign w:val="center"/>
          </w:tcPr>
          <w:p w14:paraId="502B8D56" w14:textId="77777777" w:rsidR="00775B2B" w:rsidRDefault="00000000">
            <w:pPr>
              <w:spacing w:line="240" w:lineRule="exact"/>
              <w:jc w:val="center"/>
              <w:rPr>
                <w:szCs w:val="21"/>
              </w:rPr>
            </w:pPr>
            <w:r>
              <w:rPr>
                <w:szCs w:val="21"/>
              </w:rPr>
              <w:t>5(km/hr)</w:t>
            </w:r>
          </w:p>
        </w:tc>
        <w:tc>
          <w:tcPr>
            <w:tcW w:w="714" w:type="pct"/>
            <w:vAlign w:val="center"/>
          </w:tcPr>
          <w:p w14:paraId="31D9F58F" w14:textId="77777777" w:rsidR="00775B2B" w:rsidRDefault="00000000">
            <w:pPr>
              <w:spacing w:line="240" w:lineRule="exact"/>
              <w:jc w:val="center"/>
              <w:rPr>
                <w:szCs w:val="21"/>
              </w:rPr>
            </w:pPr>
            <w:r>
              <w:rPr>
                <w:szCs w:val="21"/>
              </w:rPr>
              <w:t>0.051056</w:t>
            </w:r>
          </w:p>
        </w:tc>
        <w:tc>
          <w:tcPr>
            <w:tcW w:w="714" w:type="pct"/>
            <w:vAlign w:val="center"/>
          </w:tcPr>
          <w:p w14:paraId="11AE3636" w14:textId="77777777" w:rsidR="00775B2B" w:rsidRDefault="00000000">
            <w:pPr>
              <w:spacing w:line="240" w:lineRule="exact"/>
              <w:jc w:val="center"/>
              <w:rPr>
                <w:szCs w:val="21"/>
              </w:rPr>
            </w:pPr>
            <w:r>
              <w:rPr>
                <w:szCs w:val="21"/>
              </w:rPr>
              <w:t>0.085865</w:t>
            </w:r>
          </w:p>
        </w:tc>
        <w:tc>
          <w:tcPr>
            <w:tcW w:w="714" w:type="pct"/>
            <w:vAlign w:val="center"/>
          </w:tcPr>
          <w:p w14:paraId="63625F20" w14:textId="77777777" w:rsidR="00775B2B" w:rsidRDefault="00000000">
            <w:pPr>
              <w:spacing w:line="240" w:lineRule="exact"/>
              <w:jc w:val="center"/>
              <w:rPr>
                <w:szCs w:val="21"/>
              </w:rPr>
            </w:pPr>
            <w:r>
              <w:rPr>
                <w:szCs w:val="21"/>
              </w:rPr>
              <w:t>0.116382</w:t>
            </w:r>
          </w:p>
        </w:tc>
        <w:tc>
          <w:tcPr>
            <w:tcW w:w="714" w:type="pct"/>
            <w:vAlign w:val="center"/>
          </w:tcPr>
          <w:p w14:paraId="4FE84097" w14:textId="77777777" w:rsidR="00775B2B" w:rsidRDefault="00000000">
            <w:pPr>
              <w:spacing w:line="240" w:lineRule="exact"/>
              <w:jc w:val="center"/>
              <w:rPr>
                <w:szCs w:val="21"/>
              </w:rPr>
            </w:pPr>
            <w:r>
              <w:rPr>
                <w:szCs w:val="21"/>
              </w:rPr>
              <w:t>0.144408</w:t>
            </w:r>
          </w:p>
        </w:tc>
        <w:tc>
          <w:tcPr>
            <w:tcW w:w="714" w:type="pct"/>
            <w:vAlign w:val="center"/>
          </w:tcPr>
          <w:p w14:paraId="1C02C543" w14:textId="77777777" w:rsidR="00775B2B" w:rsidRDefault="00000000">
            <w:pPr>
              <w:spacing w:line="240" w:lineRule="exact"/>
              <w:jc w:val="center"/>
              <w:rPr>
                <w:szCs w:val="21"/>
              </w:rPr>
            </w:pPr>
            <w:r>
              <w:rPr>
                <w:szCs w:val="21"/>
              </w:rPr>
              <w:t>0.170715</w:t>
            </w:r>
          </w:p>
        </w:tc>
        <w:tc>
          <w:tcPr>
            <w:tcW w:w="715" w:type="pct"/>
            <w:vAlign w:val="center"/>
          </w:tcPr>
          <w:p w14:paraId="31565E1A" w14:textId="77777777" w:rsidR="00775B2B" w:rsidRDefault="00000000">
            <w:pPr>
              <w:spacing w:line="240" w:lineRule="exact"/>
              <w:jc w:val="center"/>
              <w:rPr>
                <w:szCs w:val="21"/>
              </w:rPr>
            </w:pPr>
            <w:r>
              <w:rPr>
                <w:szCs w:val="21"/>
              </w:rPr>
              <w:t>0.287108</w:t>
            </w:r>
          </w:p>
        </w:tc>
      </w:tr>
      <w:tr w:rsidR="00775B2B" w14:paraId="1FF0D9B6" w14:textId="77777777">
        <w:trPr>
          <w:trHeight w:val="86"/>
        </w:trPr>
        <w:tc>
          <w:tcPr>
            <w:tcW w:w="714" w:type="pct"/>
            <w:vAlign w:val="center"/>
          </w:tcPr>
          <w:p w14:paraId="0DD41DAC" w14:textId="77777777" w:rsidR="00775B2B" w:rsidRDefault="00000000">
            <w:pPr>
              <w:spacing w:line="240" w:lineRule="exact"/>
              <w:jc w:val="center"/>
              <w:rPr>
                <w:szCs w:val="21"/>
              </w:rPr>
            </w:pPr>
            <w:r>
              <w:rPr>
                <w:szCs w:val="21"/>
              </w:rPr>
              <w:t>10(km/hr)</w:t>
            </w:r>
          </w:p>
        </w:tc>
        <w:tc>
          <w:tcPr>
            <w:tcW w:w="714" w:type="pct"/>
            <w:vAlign w:val="center"/>
          </w:tcPr>
          <w:p w14:paraId="1D82F70D" w14:textId="77777777" w:rsidR="00775B2B" w:rsidRDefault="00000000">
            <w:pPr>
              <w:spacing w:line="240" w:lineRule="exact"/>
              <w:jc w:val="center"/>
              <w:rPr>
                <w:szCs w:val="21"/>
              </w:rPr>
            </w:pPr>
            <w:r>
              <w:rPr>
                <w:szCs w:val="21"/>
              </w:rPr>
              <w:t>0.102112</w:t>
            </w:r>
          </w:p>
        </w:tc>
        <w:tc>
          <w:tcPr>
            <w:tcW w:w="714" w:type="pct"/>
            <w:vAlign w:val="center"/>
          </w:tcPr>
          <w:p w14:paraId="444C5D9A" w14:textId="77777777" w:rsidR="00775B2B" w:rsidRDefault="00000000">
            <w:pPr>
              <w:spacing w:line="240" w:lineRule="exact"/>
              <w:jc w:val="center"/>
              <w:rPr>
                <w:szCs w:val="21"/>
              </w:rPr>
            </w:pPr>
            <w:r>
              <w:rPr>
                <w:szCs w:val="21"/>
              </w:rPr>
              <w:t>0.171731</w:t>
            </w:r>
          </w:p>
        </w:tc>
        <w:tc>
          <w:tcPr>
            <w:tcW w:w="714" w:type="pct"/>
            <w:vAlign w:val="center"/>
          </w:tcPr>
          <w:p w14:paraId="40AFB968" w14:textId="77777777" w:rsidR="00775B2B" w:rsidRDefault="00000000">
            <w:pPr>
              <w:spacing w:line="240" w:lineRule="exact"/>
              <w:jc w:val="center"/>
              <w:rPr>
                <w:szCs w:val="21"/>
              </w:rPr>
            </w:pPr>
            <w:r>
              <w:rPr>
                <w:szCs w:val="21"/>
              </w:rPr>
              <w:t>0.232764</w:t>
            </w:r>
          </w:p>
        </w:tc>
        <w:tc>
          <w:tcPr>
            <w:tcW w:w="714" w:type="pct"/>
            <w:vAlign w:val="center"/>
          </w:tcPr>
          <w:p w14:paraId="3068AA2B" w14:textId="77777777" w:rsidR="00775B2B" w:rsidRDefault="00000000">
            <w:pPr>
              <w:spacing w:line="240" w:lineRule="exact"/>
              <w:jc w:val="center"/>
              <w:rPr>
                <w:szCs w:val="21"/>
              </w:rPr>
            </w:pPr>
            <w:r>
              <w:rPr>
                <w:szCs w:val="21"/>
              </w:rPr>
              <w:t>0.288815</w:t>
            </w:r>
          </w:p>
        </w:tc>
        <w:tc>
          <w:tcPr>
            <w:tcW w:w="714" w:type="pct"/>
            <w:vAlign w:val="center"/>
          </w:tcPr>
          <w:p w14:paraId="3A54EFDD" w14:textId="77777777" w:rsidR="00775B2B" w:rsidRDefault="00000000">
            <w:pPr>
              <w:spacing w:line="240" w:lineRule="exact"/>
              <w:jc w:val="center"/>
              <w:rPr>
                <w:szCs w:val="21"/>
              </w:rPr>
            </w:pPr>
            <w:r>
              <w:rPr>
                <w:szCs w:val="21"/>
              </w:rPr>
              <w:t>0.341431</w:t>
            </w:r>
          </w:p>
        </w:tc>
        <w:tc>
          <w:tcPr>
            <w:tcW w:w="715" w:type="pct"/>
            <w:vAlign w:val="center"/>
          </w:tcPr>
          <w:p w14:paraId="6782CC9F" w14:textId="77777777" w:rsidR="00775B2B" w:rsidRDefault="00000000">
            <w:pPr>
              <w:spacing w:line="240" w:lineRule="exact"/>
              <w:jc w:val="center"/>
              <w:rPr>
                <w:szCs w:val="21"/>
              </w:rPr>
            </w:pPr>
            <w:r>
              <w:rPr>
                <w:szCs w:val="21"/>
              </w:rPr>
              <w:t>0.574216</w:t>
            </w:r>
          </w:p>
        </w:tc>
      </w:tr>
      <w:tr w:rsidR="00775B2B" w14:paraId="61227CCF" w14:textId="77777777">
        <w:trPr>
          <w:trHeight w:val="65"/>
        </w:trPr>
        <w:tc>
          <w:tcPr>
            <w:tcW w:w="714" w:type="pct"/>
            <w:vAlign w:val="center"/>
          </w:tcPr>
          <w:p w14:paraId="75DCEECF" w14:textId="77777777" w:rsidR="00775B2B" w:rsidRDefault="00000000">
            <w:pPr>
              <w:spacing w:line="240" w:lineRule="exact"/>
              <w:jc w:val="center"/>
              <w:rPr>
                <w:szCs w:val="21"/>
              </w:rPr>
            </w:pPr>
            <w:r>
              <w:rPr>
                <w:szCs w:val="21"/>
              </w:rPr>
              <w:t>15(km/hr)</w:t>
            </w:r>
          </w:p>
        </w:tc>
        <w:tc>
          <w:tcPr>
            <w:tcW w:w="714" w:type="pct"/>
            <w:vAlign w:val="center"/>
          </w:tcPr>
          <w:p w14:paraId="37C27748" w14:textId="77777777" w:rsidR="00775B2B" w:rsidRDefault="00000000">
            <w:pPr>
              <w:spacing w:line="240" w:lineRule="exact"/>
              <w:jc w:val="center"/>
              <w:rPr>
                <w:szCs w:val="21"/>
              </w:rPr>
            </w:pPr>
            <w:r>
              <w:rPr>
                <w:szCs w:val="21"/>
              </w:rPr>
              <w:t>0.153167</w:t>
            </w:r>
          </w:p>
        </w:tc>
        <w:tc>
          <w:tcPr>
            <w:tcW w:w="714" w:type="pct"/>
            <w:vAlign w:val="center"/>
          </w:tcPr>
          <w:p w14:paraId="3A66D734" w14:textId="77777777" w:rsidR="00775B2B" w:rsidRDefault="00000000">
            <w:pPr>
              <w:spacing w:line="240" w:lineRule="exact"/>
              <w:jc w:val="center"/>
              <w:rPr>
                <w:szCs w:val="21"/>
              </w:rPr>
            </w:pPr>
            <w:r>
              <w:rPr>
                <w:szCs w:val="21"/>
              </w:rPr>
              <w:t>0.257596</w:t>
            </w:r>
          </w:p>
        </w:tc>
        <w:tc>
          <w:tcPr>
            <w:tcW w:w="714" w:type="pct"/>
            <w:vAlign w:val="center"/>
          </w:tcPr>
          <w:p w14:paraId="165ABBC3" w14:textId="77777777" w:rsidR="00775B2B" w:rsidRDefault="00000000">
            <w:pPr>
              <w:spacing w:line="240" w:lineRule="exact"/>
              <w:jc w:val="center"/>
              <w:rPr>
                <w:szCs w:val="21"/>
              </w:rPr>
            </w:pPr>
            <w:r>
              <w:rPr>
                <w:szCs w:val="21"/>
              </w:rPr>
              <w:t>0.349146</w:t>
            </w:r>
          </w:p>
        </w:tc>
        <w:tc>
          <w:tcPr>
            <w:tcW w:w="714" w:type="pct"/>
            <w:vAlign w:val="center"/>
          </w:tcPr>
          <w:p w14:paraId="31E1E176" w14:textId="77777777" w:rsidR="00775B2B" w:rsidRDefault="00000000">
            <w:pPr>
              <w:spacing w:line="240" w:lineRule="exact"/>
              <w:jc w:val="center"/>
              <w:rPr>
                <w:szCs w:val="21"/>
              </w:rPr>
            </w:pPr>
            <w:r>
              <w:rPr>
                <w:szCs w:val="21"/>
              </w:rPr>
              <w:t>0.433223</w:t>
            </w:r>
          </w:p>
        </w:tc>
        <w:tc>
          <w:tcPr>
            <w:tcW w:w="714" w:type="pct"/>
            <w:vAlign w:val="center"/>
          </w:tcPr>
          <w:p w14:paraId="4193397E" w14:textId="77777777" w:rsidR="00775B2B" w:rsidRDefault="00000000">
            <w:pPr>
              <w:spacing w:line="240" w:lineRule="exact"/>
              <w:jc w:val="center"/>
              <w:rPr>
                <w:szCs w:val="21"/>
              </w:rPr>
            </w:pPr>
            <w:r>
              <w:rPr>
                <w:szCs w:val="21"/>
              </w:rPr>
              <w:t>0.512146</w:t>
            </w:r>
          </w:p>
        </w:tc>
        <w:tc>
          <w:tcPr>
            <w:tcW w:w="715" w:type="pct"/>
            <w:vAlign w:val="center"/>
          </w:tcPr>
          <w:p w14:paraId="48117781" w14:textId="77777777" w:rsidR="00775B2B" w:rsidRDefault="00000000">
            <w:pPr>
              <w:spacing w:line="240" w:lineRule="exact"/>
              <w:jc w:val="center"/>
              <w:rPr>
                <w:szCs w:val="21"/>
              </w:rPr>
            </w:pPr>
            <w:r>
              <w:rPr>
                <w:szCs w:val="21"/>
              </w:rPr>
              <w:t>0.861323</w:t>
            </w:r>
          </w:p>
        </w:tc>
      </w:tr>
      <w:tr w:rsidR="00775B2B" w14:paraId="542A9B8F" w14:textId="77777777">
        <w:tc>
          <w:tcPr>
            <w:tcW w:w="714" w:type="pct"/>
            <w:vAlign w:val="center"/>
          </w:tcPr>
          <w:p w14:paraId="031AEF17" w14:textId="77777777" w:rsidR="00775B2B" w:rsidRDefault="00000000">
            <w:pPr>
              <w:spacing w:line="240" w:lineRule="exact"/>
              <w:jc w:val="center"/>
              <w:rPr>
                <w:szCs w:val="21"/>
              </w:rPr>
            </w:pPr>
            <w:r>
              <w:rPr>
                <w:szCs w:val="21"/>
              </w:rPr>
              <w:t>25(km/hr)</w:t>
            </w:r>
          </w:p>
        </w:tc>
        <w:tc>
          <w:tcPr>
            <w:tcW w:w="714" w:type="pct"/>
            <w:vAlign w:val="center"/>
          </w:tcPr>
          <w:p w14:paraId="3B52E952" w14:textId="77777777" w:rsidR="00775B2B" w:rsidRDefault="00000000">
            <w:pPr>
              <w:spacing w:line="240" w:lineRule="exact"/>
              <w:jc w:val="center"/>
              <w:rPr>
                <w:szCs w:val="21"/>
              </w:rPr>
            </w:pPr>
            <w:r>
              <w:rPr>
                <w:szCs w:val="21"/>
              </w:rPr>
              <w:t>0.255279</w:t>
            </w:r>
          </w:p>
        </w:tc>
        <w:tc>
          <w:tcPr>
            <w:tcW w:w="714" w:type="pct"/>
            <w:vAlign w:val="center"/>
          </w:tcPr>
          <w:p w14:paraId="76CDCFD2" w14:textId="77777777" w:rsidR="00775B2B" w:rsidRDefault="00000000">
            <w:pPr>
              <w:spacing w:line="240" w:lineRule="exact"/>
              <w:jc w:val="center"/>
              <w:rPr>
                <w:szCs w:val="21"/>
              </w:rPr>
            </w:pPr>
            <w:r>
              <w:rPr>
                <w:szCs w:val="21"/>
              </w:rPr>
              <w:t>0.429326</w:t>
            </w:r>
          </w:p>
        </w:tc>
        <w:tc>
          <w:tcPr>
            <w:tcW w:w="714" w:type="pct"/>
            <w:vAlign w:val="center"/>
          </w:tcPr>
          <w:p w14:paraId="50AAA4BF" w14:textId="77777777" w:rsidR="00775B2B" w:rsidRDefault="00000000">
            <w:pPr>
              <w:spacing w:line="240" w:lineRule="exact"/>
              <w:jc w:val="center"/>
              <w:rPr>
                <w:szCs w:val="21"/>
              </w:rPr>
            </w:pPr>
            <w:r>
              <w:rPr>
                <w:szCs w:val="21"/>
              </w:rPr>
              <w:t>0.58191</w:t>
            </w:r>
          </w:p>
        </w:tc>
        <w:tc>
          <w:tcPr>
            <w:tcW w:w="714" w:type="pct"/>
            <w:vAlign w:val="center"/>
          </w:tcPr>
          <w:p w14:paraId="3D7F1E29" w14:textId="77777777" w:rsidR="00775B2B" w:rsidRDefault="00000000">
            <w:pPr>
              <w:spacing w:line="240" w:lineRule="exact"/>
              <w:jc w:val="center"/>
              <w:rPr>
                <w:szCs w:val="21"/>
              </w:rPr>
            </w:pPr>
            <w:r>
              <w:rPr>
                <w:szCs w:val="21"/>
              </w:rPr>
              <w:t>0.722038</w:t>
            </w:r>
          </w:p>
        </w:tc>
        <w:tc>
          <w:tcPr>
            <w:tcW w:w="714" w:type="pct"/>
            <w:vAlign w:val="center"/>
          </w:tcPr>
          <w:p w14:paraId="50B4DE84" w14:textId="77777777" w:rsidR="00775B2B" w:rsidRDefault="00000000">
            <w:pPr>
              <w:spacing w:line="240" w:lineRule="exact"/>
              <w:jc w:val="center"/>
              <w:rPr>
                <w:szCs w:val="21"/>
              </w:rPr>
            </w:pPr>
            <w:r>
              <w:rPr>
                <w:szCs w:val="21"/>
              </w:rPr>
              <w:t>0.853577</w:t>
            </w:r>
          </w:p>
        </w:tc>
        <w:tc>
          <w:tcPr>
            <w:tcW w:w="715" w:type="pct"/>
            <w:vAlign w:val="center"/>
          </w:tcPr>
          <w:p w14:paraId="45C93CB4" w14:textId="77777777" w:rsidR="00775B2B" w:rsidRDefault="00000000">
            <w:pPr>
              <w:spacing w:line="240" w:lineRule="exact"/>
              <w:jc w:val="center"/>
              <w:rPr>
                <w:szCs w:val="21"/>
              </w:rPr>
            </w:pPr>
            <w:r>
              <w:rPr>
                <w:szCs w:val="21"/>
              </w:rPr>
              <w:t>1.435539</w:t>
            </w:r>
          </w:p>
        </w:tc>
      </w:tr>
    </w:tbl>
    <w:p w14:paraId="019E9272" w14:textId="77777777" w:rsidR="00775B2B" w:rsidRDefault="00000000">
      <w:pPr>
        <w:spacing w:line="360" w:lineRule="auto"/>
        <w:ind w:firstLineChars="200" w:firstLine="480"/>
        <w:rPr>
          <w:sz w:val="24"/>
        </w:rPr>
      </w:pPr>
      <w:r>
        <w:rPr>
          <w:sz w:val="24"/>
        </w:rPr>
        <w:t>施工期扬尘的另一个主要原因是露天堆场和裸露场地的风力扬尘。由于施工的需要，一些建材需露天堆放；一些施工点表层土壤需人工开挖、堆放，在气候干燥又有风的情况下，会产生扬尘，只要减少各类易起尘建筑材料露天堆放和保证一定的含水率及减少裸露地面，可以有效减少风力起尘的影响。</w:t>
      </w:r>
    </w:p>
    <w:p w14:paraId="3B64DC8E" w14:textId="77777777" w:rsidR="00775B2B" w:rsidRDefault="00000000">
      <w:pPr>
        <w:pStyle w:val="30"/>
        <w:adjustRightInd w:val="0"/>
        <w:snapToGrid w:val="0"/>
        <w:spacing w:before="0" w:after="0" w:line="520" w:lineRule="exact"/>
        <w:rPr>
          <w:rFonts w:eastAsia="黑体"/>
          <w:sz w:val="24"/>
          <w:szCs w:val="24"/>
        </w:rPr>
      </w:pPr>
      <w:bookmarkStart w:id="1242" w:name="_Toc109316017"/>
      <w:bookmarkStart w:id="1243" w:name="_Toc109317146"/>
      <w:bookmarkStart w:id="1244" w:name="_Toc109532453"/>
      <w:bookmarkStart w:id="1245" w:name="_Toc312945263"/>
      <w:bookmarkStart w:id="1246" w:name="_Toc107815484"/>
      <w:bookmarkStart w:id="1247" w:name="_Toc107814714"/>
      <w:bookmarkStart w:id="1248" w:name="_Toc107813951"/>
      <w:bookmarkStart w:id="1249" w:name="_Toc312944763"/>
      <w:bookmarkStart w:id="1250" w:name="_Toc108524397"/>
      <w:bookmarkStart w:id="1251" w:name="_Toc107815187"/>
      <w:bookmarkStart w:id="1252" w:name="_Toc323128911"/>
      <w:r>
        <w:rPr>
          <w:rFonts w:eastAsia="黑体"/>
          <w:sz w:val="24"/>
          <w:szCs w:val="24"/>
        </w:rPr>
        <w:t>5.1</w:t>
      </w:r>
      <w:r>
        <w:rPr>
          <w:rFonts w:eastAsia="黑体" w:hint="eastAsia"/>
          <w:sz w:val="24"/>
          <w:szCs w:val="24"/>
        </w:rPr>
        <w:t>1</w:t>
      </w:r>
      <w:r>
        <w:rPr>
          <w:rFonts w:eastAsia="黑体"/>
          <w:sz w:val="24"/>
          <w:szCs w:val="24"/>
        </w:rPr>
        <w:t>.2</w:t>
      </w:r>
      <w:r>
        <w:rPr>
          <w:rFonts w:eastAsia="黑体"/>
          <w:sz w:val="24"/>
          <w:szCs w:val="24"/>
        </w:rPr>
        <w:t>施工期的噪声影响分析</w:t>
      </w:r>
      <w:bookmarkEnd w:id="1242"/>
      <w:bookmarkEnd w:id="1243"/>
      <w:bookmarkEnd w:id="1244"/>
      <w:bookmarkEnd w:id="1245"/>
      <w:bookmarkEnd w:id="1246"/>
      <w:bookmarkEnd w:id="1247"/>
      <w:bookmarkEnd w:id="1248"/>
      <w:bookmarkEnd w:id="1249"/>
      <w:bookmarkEnd w:id="1250"/>
      <w:bookmarkEnd w:id="1251"/>
      <w:bookmarkEnd w:id="1252"/>
    </w:p>
    <w:p w14:paraId="276E15D2" w14:textId="77777777" w:rsidR="00775B2B" w:rsidRDefault="00000000">
      <w:pPr>
        <w:spacing w:line="360" w:lineRule="auto"/>
        <w:ind w:firstLineChars="200" w:firstLine="480"/>
        <w:rPr>
          <w:bCs/>
          <w:sz w:val="24"/>
        </w:rPr>
      </w:pPr>
      <w:r>
        <w:rPr>
          <w:sz w:val="24"/>
        </w:rPr>
        <w:t>施工期的噪声主要可分为机械噪声、施工作业噪声和施工车辆噪声。机械噪声主要由施工机械所造成，如挖土机械、打桩机械、混凝土搅拌机、升降机等，多为点声源；施工作业噪声主要指一些零星的敲打声、装卸车辆的撞击声、吆喝声、拆装模板的撞击声等，多为瞬间噪声；施工车辆的噪声属于交通噪声。在这些施工噪声中对声环境影响最大的是机械噪声，根据类比调查，主要施工机械设备噪声值见表</w:t>
      </w:r>
      <w:r>
        <w:rPr>
          <w:bCs/>
          <w:sz w:val="24"/>
        </w:rPr>
        <w:t>5.1</w:t>
      </w:r>
      <w:r>
        <w:rPr>
          <w:rFonts w:hint="eastAsia"/>
          <w:bCs/>
          <w:sz w:val="24"/>
        </w:rPr>
        <w:t>3</w:t>
      </w:r>
      <w:r>
        <w:rPr>
          <w:bCs/>
          <w:sz w:val="24"/>
        </w:rPr>
        <w:t>-2</w:t>
      </w:r>
      <w:r>
        <w:rPr>
          <w:bCs/>
          <w:sz w:val="24"/>
        </w:rPr>
        <w:t>。</w:t>
      </w:r>
    </w:p>
    <w:p w14:paraId="4547DD40" w14:textId="0889C320" w:rsidR="00775B2B" w:rsidRDefault="00000000">
      <w:pPr>
        <w:jc w:val="center"/>
        <w:rPr>
          <w:rFonts w:eastAsia="黑体"/>
          <w:bCs/>
          <w:sz w:val="24"/>
        </w:rPr>
      </w:pPr>
      <w:r>
        <w:rPr>
          <w:rFonts w:eastAsia="黑体"/>
          <w:bCs/>
          <w:sz w:val="24"/>
        </w:rPr>
        <w:t>表</w:t>
      </w:r>
      <w:r>
        <w:rPr>
          <w:rFonts w:eastAsia="黑体"/>
          <w:bCs/>
          <w:sz w:val="24"/>
        </w:rPr>
        <w:t>5.1</w:t>
      </w:r>
      <w:r>
        <w:rPr>
          <w:rFonts w:eastAsia="黑体" w:hint="eastAsia"/>
          <w:bCs/>
          <w:sz w:val="24"/>
        </w:rPr>
        <w:t>3</w:t>
      </w:r>
      <w:r>
        <w:rPr>
          <w:rFonts w:eastAsia="黑体"/>
          <w:bCs/>
          <w:sz w:val="24"/>
        </w:rPr>
        <w:t xml:space="preserve">-2     </w:t>
      </w:r>
      <w:r>
        <w:rPr>
          <w:rFonts w:eastAsia="黑体"/>
          <w:bCs/>
          <w:sz w:val="24"/>
        </w:rPr>
        <w:t>主要施工机械设备的噪声声级</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4A0" w:firstRow="1" w:lastRow="0" w:firstColumn="1" w:lastColumn="0" w:noHBand="0" w:noVBand="1"/>
      </w:tblPr>
      <w:tblGrid>
        <w:gridCol w:w="1587"/>
        <w:gridCol w:w="2207"/>
        <w:gridCol w:w="2250"/>
        <w:gridCol w:w="2232"/>
      </w:tblGrid>
      <w:tr w:rsidR="00775B2B" w14:paraId="52945FC4" w14:textId="77777777">
        <w:tc>
          <w:tcPr>
            <w:tcW w:w="1684" w:type="dxa"/>
            <w:vAlign w:val="center"/>
          </w:tcPr>
          <w:p w14:paraId="70FFB06C" w14:textId="77777777" w:rsidR="00775B2B" w:rsidRDefault="00000000">
            <w:pPr>
              <w:adjustRightInd w:val="0"/>
              <w:snapToGrid w:val="0"/>
              <w:spacing w:line="240" w:lineRule="exact"/>
              <w:jc w:val="center"/>
              <w:rPr>
                <w:szCs w:val="21"/>
              </w:rPr>
            </w:pPr>
            <w:r>
              <w:rPr>
                <w:szCs w:val="21"/>
              </w:rPr>
              <w:t>序号</w:t>
            </w:r>
          </w:p>
        </w:tc>
        <w:tc>
          <w:tcPr>
            <w:tcW w:w="2356" w:type="dxa"/>
            <w:vAlign w:val="center"/>
          </w:tcPr>
          <w:p w14:paraId="1C2006B6" w14:textId="77777777" w:rsidR="00775B2B" w:rsidRDefault="00000000">
            <w:pPr>
              <w:adjustRightInd w:val="0"/>
              <w:snapToGrid w:val="0"/>
              <w:spacing w:line="240" w:lineRule="exact"/>
              <w:jc w:val="center"/>
              <w:rPr>
                <w:szCs w:val="21"/>
              </w:rPr>
            </w:pPr>
            <w:r>
              <w:rPr>
                <w:szCs w:val="21"/>
              </w:rPr>
              <w:t>施工机械</w:t>
            </w:r>
          </w:p>
        </w:tc>
        <w:tc>
          <w:tcPr>
            <w:tcW w:w="2340" w:type="dxa"/>
            <w:vAlign w:val="center"/>
          </w:tcPr>
          <w:p w14:paraId="13AE481D" w14:textId="77777777" w:rsidR="00775B2B" w:rsidRDefault="00000000">
            <w:pPr>
              <w:adjustRightInd w:val="0"/>
              <w:snapToGrid w:val="0"/>
              <w:spacing w:line="240" w:lineRule="exact"/>
              <w:jc w:val="center"/>
              <w:rPr>
                <w:szCs w:val="21"/>
              </w:rPr>
            </w:pPr>
            <w:r>
              <w:rPr>
                <w:szCs w:val="21"/>
              </w:rPr>
              <w:t>测量声级</w:t>
            </w:r>
            <w:r>
              <w:rPr>
                <w:rFonts w:hint="eastAsia"/>
                <w:szCs w:val="21"/>
              </w:rPr>
              <w:t>〔</w:t>
            </w:r>
            <w:r>
              <w:rPr>
                <w:szCs w:val="21"/>
              </w:rPr>
              <w:t>dB(A)</w:t>
            </w:r>
            <w:r>
              <w:rPr>
                <w:rFonts w:hint="eastAsia"/>
                <w:szCs w:val="21"/>
              </w:rPr>
              <w:t>〕</w:t>
            </w:r>
          </w:p>
        </w:tc>
        <w:tc>
          <w:tcPr>
            <w:tcW w:w="2352" w:type="dxa"/>
            <w:vAlign w:val="center"/>
          </w:tcPr>
          <w:p w14:paraId="20114BC4" w14:textId="77777777" w:rsidR="00775B2B" w:rsidRDefault="00000000">
            <w:pPr>
              <w:adjustRightInd w:val="0"/>
              <w:snapToGrid w:val="0"/>
              <w:spacing w:line="240" w:lineRule="exact"/>
              <w:jc w:val="center"/>
              <w:rPr>
                <w:szCs w:val="21"/>
              </w:rPr>
            </w:pPr>
            <w:r>
              <w:rPr>
                <w:szCs w:val="21"/>
              </w:rPr>
              <w:t>测量距离（</w:t>
            </w:r>
            <w:r>
              <w:rPr>
                <w:szCs w:val="21"/>
              </w:rPr>
              <w:t>m</w:t>
            </w:r>
            <w:r>
              <w:rPr>
                <w:szCs w:val="21"/>
              </w:rPr>
              <w:t>）</w:t>
            </w:r>
          </w:p>
        </w:tc>
      </w:tr>
      <w:tr w:rsidR="00775B2B" w14:paraId="1A047D81" w14:textId="77777777">
        <w:tc>
          <w:tcPr>
            <w:tcW w:w="1684" w:type="dxa"/>
            <w:vAlign w:val="center"/>
          </w:tcPr>
          <w:p w14:paraId="212AB992" w14:textId="77777777" w:rsidR="00775B2B" w:rsidRDefault="00000000">
            <w:pPr>
              <w:adjustRightInd w:val="0"/>
              <w:snapToGrid w:val="0"/>
              <w:spacing w:line="240" w:lineRule="exact"/>
              <w:jc w:val="center"/>
              <w:rPr>
                <w:szCs w:val="21"/>
              </w:rPr>
            </w:pPr>
            <w:r>
              <w:rPr>
                <w:szCs w:val="21"/>
              </w:rPr>
              <w:t>1</w:t>
            </w:r>
          </w:p>
        </w:tc>
        <w:tc>
          <w:tcPr>
            <w:tcW w:w="2356" w:type="dxa"/>
            <w:vAlign w:val="center"/>
          </w:tcPr>
          <w:p w14:paraId="7F1DE7EF" w14:textId="77777777" w:rsidR="00775B2B" w:rsidRDefault="00000000">
            <w:pPr>
              <w:adjustRightInd w:val="0"/>
              <w:snapToGrid w:val="0"/>
              <w:spacing w:line="240" w:lineRule="exact"/>
              <w:jc w:val="center"/>
              <w:rPr>
                <w:szCs w:val="21"/>
              </w:rPr>
            </w:pPr>
            <w:r>
              <w:rPr>
                <w:szCs w:val="21"/>
              </w:rPr>
              <w:t>挖路机</w:t>
            </w:r>
          </w:p>
        </w:tc>
        <w:tc>
          <w:tcPr>
            <w:tcW w:w="2340" w:type="dxa"/>
            <w:vAlign w:val="center"/>
          </w:tcPr>
          <w:p w14:paraId="3957AA1F" w14:textId="77777777" w:rsidR="00775B2B" w:rsidRDefault="00000000">
            <w:pPr>
              <w:adjustRightInd w:val="0"/>
              <w:snapToGrid w:val="0"/>
              <w:spacing w:line="240" w:lineRule="exact"/>
              <w:jc w:val="center"/>
              <w:rPr>
                <w:szCs w:val="21"/>
              </w:rPr>
            </w:pPr>
            <w:r>
              <w:rPr>
                <w:szCs w:val="21"/>
              </w:rPr>
              <w:t>79</w:t>
            </w:r>
          </w:p>
        </w:tc>
        <w:tc>
          <w:tcPr>
            <w:tcW w:w="2352" w:type="dxa"/>
            <w:vAlign w:val="center"/>
          </w:tcPr>
          <w:p w14:paraId="7326291F" w14:textId="77777777" w:rsidR="00775B2B" w:rsidRDefault="00000000">
            <w:pPr>
              <w:adjustRightInd w:val="0"/>
              <w:snapToGrid w:val="0"/>
              <w:spacing w:line="240" w:lineRule="exact"/>
              <w:jc w:val="center"/>
              <w:rPr>
                <w:szCs w:val="21"/>
              </w:rPr>
            </w:pPr>
            <w:r>
              <w:rPr>
                <w:szCs w:val="21"/>
              </w:rPr>
              <w:t>15</w:t>
            </w:r>
          </w:p>
        </w:tc>
      </w:tr>
      <w:tr w:rsidR="00775B2B" w14:paraId="3D480119" w14:textId="77777777">
        <w:tc>
          <w:tcPr>
            <w:tcW w:w="1684" w:type="dxa"/>
            <w:vAlign w:val="center"/>
          </w:tcPr>
          <w:p w14:paraId="394F7F6D" w14:textId="77777777" w:rsidR="00775B2B" w:rsidRDefault="00000000">
            <w:pPr>
              <w:adjustRightInd w:val="0"/>
              <w:snapToGrid w:val="0"/>
              <w:spacing w:line="240" w:lineRule="exact"/>
              <w:jc w:val="center"/>
              <w:rPr>
                <w:szCs w:val="21"/>
              </w:rPr>
            </w:pPr>
            <w:r>
              <w:rPr>
                <w:szCs w:val="21"/>
              </w:rPr>
              <w:t>2</w:t>
            </w:r>
          </w:p>
        </w:tc>
        <w:tc>
          <w:tcPr>
            <w:tcW w:w="2356" w:type="dxa"/>
            <w:vAlign w:val="center"/>
          </w:tcPr>
          <w:p w14:paraId="39D84FF7" w14:textId="77777777" w:rsidR="00775B2B" w:rsidRDefault="00000000">
            <w:pPr>
              <w:adjustRightInd w:val="0"/>
              <w:snapToGrid w:val="0"/>
              <w:spacing w:line="240" w:lineRule="exact"/>
              <w:jc w:val="center"/>
              <w:rPr>
                <w:szCs w:val="21"/>
              </w:rPr>
            </w:pPr>
            <w:r>
              <w:rPr>
                <w:szCs w:val="21"/>
              </w:rPr>
              <w:t>压路机</w:t>
            </w:r>
          </w:p>
        </w:tc>
        <w:tc>
          <w:tcPr>
            <w:tcW w:w="2340" w:type="dxa"/>
            <w:vAlign w:val="center"/>
          </w:tcPr>
          <w:p w14:paraId="3A8088A1" w14:textId="77777777" w:rsidR="00775B2B" w:rsidRDefault="00000000">
            <w:pPr>
              <w:adjustRightInd w:val="0"/>
              <w:snapToGrid w:val="0"/>
              <w:spacing w:line="240" w:lineRule="exact"/>
              <w:jc w:val="center"/>
              <w:rPr>
                <w:szCs w:val="21"/>
              </w:rPr>
            </w:pPr>
            <w:r>
              <w:rPr>
                <w:szCs w:val="21"/>
              </w:rPr>
              <w:t>73</w:t>
            </w:r>
          </w:p>
        </w:tc>
        <w:tc>
          <w:tcPr>
            <w:tcW w:w="2352" w:type="dxa"/>
            <w:vAlign w:val="center"/>
          </w:tcPr>
          <w:p w14:paraId="7006506B" w14:textId="77777777" w:rsidR="00775B2B" w:rsidRDefault="00000000">
            <w:pPr>
              <w:adjustRightInd w:val="0"/>
              <w:snapToGrid w:val="0"/>
              <w:spacing w:line="240" w:lineRule="exact"/>
              <w:jc w:val="center"/>
              <w:rPr>
                <w:szCs w:val="21"/>
              </w:rPr>
            </w:pPr>
            <w:r>
              <w:rPr>
                <w:szCs w:val="21"/>
              </w:rPr>
              <w:t>10</w:t>
            </w:r>
          </w:p>
        </w:tc>
      </w:tr>
      <w:tr w:rsidR="00775B2B" w14:paraId="703C54E6" w14:textId="77777777">
        <w:tc>
          <w:tcPr>
            <w:tcW w:w="1684" w:type="dxa"/>
            <w:vAlign w:val="center"/>
          </w:tcPr>
          <w:p w14:paraId="0E5EE909" w14:textId="77777777" w:rsidR="00775B2B" w:rsidRDefault="00000000">
            <w:pPr>
              <w:adjustRightInd w:val="0"/>
              <w:snapToGrid w:val="0"/>
              <w:spacing w:line="240" w:lineRule="exact"/>
              <w:jc w:val="center"/>
              <w:rPr>
                <w:szCs w:val="21"/>
              </w:rPr>
            </w:pPr>
            <w:r>
              <w:rPr>
                <w:szCs w:val="21"/>
              </w:rPr>
              <w:t>3</w:t>
            </w:r>
          </w:p>
        </w:tc>
        <w:tc>
          <w:tcPr>
            <w:tcW w:w="2356" w:type="dxa"/>
            <w:vAlign w:val="center"/>
          </w:tcPr>
          <w:p w14:paraId="6A1EC6A6" w14:textId="77777777" w:rsidR="00775B2B" w:rsidRDefault="00000000">
            <w:pPr>
              <w:adjustRightInd w:val="0"/>
              <w:snapToGrid w:val="0"/>
              <w:spacing w:line="240" w:lineRule="exact"/>
              <w:jc w:val="center"/>
              <w:rPr>
                <w:szCs w:val="21"/>
              </w:rPr>
            </w:pPr>
            <w:r>
              <w:rPr>
                <w:szCs w:val="21"/>
              </w:rPr>
              <w:t>铲土机</w:t>
            </w:r>
          </w:p>
        </w:tc>
        <w:tc>
          <w:tcPr>
            <w:tcW w:w="2340" w:type="dxa"/>
            <w:vAlign w:val="center"/>
          </w:tcPr>
          <w:p w14:paraId="39B7B9FA" w14:textId="77777777" w:rsidR="00775B2B" w:rsidRDefault="00000000">
            <w:pPr>
              <w:adjustRightInd w:val="0"/>
              <w:snapToGrid w:val="0"/>
              <w:spacing w:line="240" w:lineRule="exact"/>
              <w:jc w:val="center"/>
              <w:rPr>
                <w:szCs w:val="21"/>
              </w:rPr>
            </w:pPr>
            <w:r>
              <w:rPr>
                <w:szCs w:val="21"/>
              </w:rPr>
              <w:t>75</w:t>
            </w:r>
          </w:p>
        </w:tc>
        <w:tc>
          <w:tcPr>
            <w:tcW w:w="2352" w:type="dxa"/>
            <w:vAlign w:val="center"/>
          </w:tcPr>
          <w:p w14:paraId="58668655" w14:textId="77777777" w:rsidR="00775B2B" w:rsidRDefault="00000000">
            <w:pPr>
              <w:adjustRightInd w:val="0"/>
              <w:snapToGrid w:val="0"/>
              <w:spacing w:line="240" w:lineRule="exact"/>
              <w:jc w:val="center"/>
              <w:rPr>
                <w:szCs w:val="21"/>
              </w:rPr>
            </w:pPr>
            <w:r>
              <w:rPr>
                <w:szCs w:val="21"/>
              </w:rPr>
              <w:t>15</w:t>
            </w:r>
          </w:p>
        </w:tc>
      </w:tr>
      <w:tr w:rsidR="00775B2B" w14:paraId="118FC78C" w14:textId="77777777">
        <w:tc>
          <w:tcPr>
            <w:tcW w:w="1684" w:type="dxa"/>
            <w:vAlign w:val="center"/>
          </w:tcPr>
          <w:p w14:paraId="5591FC95" w14:textId="77777777" w:rsidR="00775B2B" w:rsidRDefault="00000000">
            <w:pPr>
              <w:adjustRightInd w:val="0"/>
              <w:snapToGrid w:val="0"/>
              <w:spacing w:line="240" w:lineRule="exact"/>
              <w:jc w:val="center"/>
              <w:rPr>
                <w:szCs w:val="21"/>
              </w:rPr>
            </w:pPr>
            <w:r>
              <w:rPr>
                <w:szCs w:val="21"/>
              </w:rPr>
              <w:t>4</w:t>
            </w:r>
          </w:p>
        </w:tc>
        <w:tc>
          <w:tcPr>
            <w:tcW w:w="2356" w:type="dxa"/>
            <w:vAlign w:val="center"/>
          </w:tcPr>
          <w:p w14:paraId="5C93B1E0" w14:textId="77777777" w:rsidR="00775B2B" w:rsidRDefault="00000000">
            <w:pPr>
              <w:adjustRightInd w:val="0"/>
              <w:snapToGrid w:val="0"/>
              <w:spacing w:line="240" w:lineRule="exact"/>
              <w:jc w:val="center"/>
              <w:rPr>
                <w:szCs w:val="21"/>
              </w:rPr>
            </w:pPr>
            <w:r>
              <w:rPr>
                <w:szCs w:val="21"/>
              </w:rPr>
              <w:t>自卸卡车</w:t>
            </w:r>
          </w:p>
        </w:tc>
        <w:tc>
          <w:tcPr>
            <w:tcW w:w="2340" w:type="dxa"/>
            <w:vAlign w:val="center"/>
          </w:tcPr>
          <w:p w14:paraId="291BBEBC" w14:textId="77777777" w:rsidR="00775B2B" w:rsidRDefault="00000000">
            <w:pPr>
              <w:adjustRightInd w:val="0"/>
              <w:snapToGrid w:val="0"/>
              <w:spacing w:line="240" w:lineRule="exact"/>
              <w:jc w:val="center"/>
              <w:rPr>
                <w:szCs w:val="21"/>
              </w:rPr>
            </w:pPr>
            <w:r>
              <w:rPr>
                <w:szCs w:val="21"/>
              </w:rPr>
              <w:t>70</w:t>
            </w:r>
          </w:p>
        </w:tc>
        <w:tc>
          <w:tcPr>
            <w:tcW w:w="2352" w:type="dxa"/>
            <w:vAlign w:val="center"/>
          </w:tcPr>
          <w:p w14:paraId="2870FC67" w14:textId="77777777" w:rsidR="00775B2B" w:rsidRDefault="00000000">
            <w:pPr>
              <w:adjustRightInd w:val="0"/>
              <w:snapToGrid w:val="0"/>
              <w:spacing w:line="240" w:lineRule="exact"/>
              <w:jc w:val="center"/>
              <w:rPr>
                <w:szCs w:val="21"/>
              </w:rPr>
            </w:pPr>
            <w:r>
              <w:rPr>
                <w:szCs w:val="21"/>
              </w:rPr>
              <w:t>15</w:t>
            </w:r>
          </w:p>
        </w:tc>
      </w:tr>
      <w:tr w:rsidR="00775B2B" w14:paraId="33E3073B" w14:textId="77777777">
        <w:tc>
          <w:tcPr>
            <w:tcW w:w="1684" w:type="dxa"/>
            <w:vAlign w:val="center"/>
          </w:tcPr>
          <w:p w14:paraId="53E70E50" w14:textId="77777777" w:rsidR="00775B2B" w:rsidRDefault="00000000">
            <w:pPr>
              <w:adjustRightInd w:val="0"/>
              <w:snapToGrid w:val="0"/>
              <w:spacing w:line="240" w:lineRule="exact"/>
              <w:jc w:val="center"/>
              <w:rPr>
                <w:szCs w:val="21"/>
              </w:rPr>
            </w:pPr>
            <w:r>
              <w:rPr>
                <w:szCs w:val="21"/>
              </w:rPr>
              <w:t>5</w:t>
            </w:r>
          </w:p>
        </w:tc>
        <w:tc>
          <w:tcPr>
            <w:tcW w:w="2356" w:type="dxa"/>
            <w:vAlign w:val="center"/>
          </w:tcPr>
          <w:p w14:paraId="621D05B3" w14:textId="77777777" w:rsidR="00775B2B" w:rsidRDefault="00000000">
            <w:pPr>
              <w:adjustRightInd w:val="0"/>
              <w:snapToGrid w:val="0"/>
              <w:spacing w:line="240" w:lineRule="exact"/>
              <w:jc w:val="center"/>
              <w:rPr>
                <w:szCs w:val="21"/>
              </w:rPr>
            </w:pPr>
            <w:r>
              <w:rPr>
                <w:szCs w:val="21"/>
              </w:rPr>
              <w:t>冲击式打桩机</w:t>
            </w:r>
          </w:p>
        </w:tc>
        <w:tc>
          <w:tcPr>
            <w:tcW w:w="2340" w:type="dxa"/>
            <w:vAlign w:val="center"/>
          </w:tcPr>
          <w:p w14:paraId="0E70A0C9" w14:textId="77777777" w:rsidR="00775B2B" w:rsidRDefault="00000000">
            <w:pPr>
              <w:adjustRightInd w:val="0"/>
              <w:snapToGrid w:val="0"/>
              <w:spacing w:line="240" w:lineRule="exact"/>
              <w:jc w:val="center"/>
              <w:rPr>
                <w:szCs w:val="21"/>
              </w:rPr>
            </w:pPr>
            <w:r>
              <w:rPr>
                <w:szCs w:val="21"/>
              </w:rPr>
              <w:t>110</w:t>
            </w:r>
          </w:p>
        </w:tc>
        <w:tc>
          <w:tcPr>
            <w:tcW w:w="2352" w:type="dxa"/>
            <w:vAlign w:val="center"/>
          </w:tcPr>
          <w:p w14:paraId="11D5030F" w14:textId="77777777" w:rsidR="00775B2B" w:rsidRDefault="00000000">
            <w:pPr>
              <w:adjustRightInd w:val="0"/>
              <w:snapToGrid w:val="0"/>
              <w:spacing w:line="240" w:lineRule="exact"/>
              <w:jc w:val="center"/>
              <w:rPr>
                <w:szCs w:val="21"/>
              </w:rPr>
            </w:pPr>
            <w:r>
              <w:rPr>
                <w:szCs w:val="21"/>
              </w:rPr>
              <w:t>22</w:t>
            </w:r>
          </w:p>
        </w:tc>
      </w:tr>
      <w:tr w:rsidR="00775B2B" w14:paraId="5F8AC8C8" w14:textId="77777777">
        <w:tc>
          <w:tcPr>
            <w:tcW w:w="1684" w:type="dxa"/>
            <w:vAlign w:val="center"/>
          </w:tcPr>
          <w:p w14:paraId="27991F6D" w14:textId="77777777" w:rsidR="00775B2B" w:rsidRDefault="00000000">
            <w:pPr>
              <w:adjustRightInd w:val="0"/>
              <w:snapToGrid w:val="0"/>
              <w:spacing w:line="240" w:lineRule="exact"/>
              <w:jc w:val="center"/>
              <w:rPr>
                <w:szCs w:val="21"/>
              </w:rPr>
            </w:pPr>
            <w:r>
              <w:rPr>
                <w:szCs w:val="21"/>
              </w:rPr>
              <w:t>6</w:t>
            </w:r>
          </w:p>
        </w:tc>
        <w:tc>
          <w:tcPr>
            <w:tcW w:w="2356" w:type="dxa"/>
            <w:vAlign w:val="center"/>
          </w:tcPr>
          <w:p w14:paraId="38576CE5" w14:textId="77777777" w:rsidR="00775B2B" w:rsidRDefault="00000000">
            <w:pPr>
              <w:adjustRightInd w:val="0"/>
              <w:snapToGrid w:val="0"/>
              <w:spacing w:line="240" w:lineRule="exact"/>
              <w:jc w:val="center"/>
              <w:rPr>
                <w:szCs w:val="21"/>
              </w:rPr>
            </w:pPr>
            <w:r>
              <w:rPr>
                <w:szCs w:val="21"/>
              </w:rPr>
              <w:t>钻孔式灌注桩机</w:t>
            </w:r>
          </w:p>
        </w:tc>
        <w:tc>
          <w:tcPr>
            <w:tcW w:w="2340" w:type="dxa"/>
            <w:vAlign w:val="center"/>
          </w:tcPr>
          <w:p w14:paraId="0CF94DEF" w14:textId="77777777" w:rsidR="00775B2B" w:rsidRDefault="00000000">
            <w:pPr>
              <w:adjustRightInd w:val="0"/>
              <w:snapToGrid w:val="0"/>
              <w:spacing w:line="240" w:lineRule="exact"/>
              <w:jc w:val="center"/>
              <w:rPr>
                <w:szCs w:val="21"/>
              </w:rPr>
            </w:pPr>
            <w:r>
              <w:rPr>
                <w:szCs w:val="21"/>
              </w:rPr>
              <w:t>81</w:t>
            </w:r>
          </w:p>
        </w:tc>
        <w:tc>
          <w:tcPr>
            <w:tcW w:w="2352" w:type="dxa"/>
            <w:vAlign w:val="center"/>
          </w:tcPr>
          <w:p w14:paraId="532F7AE7" w14:textId="77777777" w:rsidR="00775B2B" w:rsidRDefault="00000000">
            <w:pPr>
              <w:adjustRightInd w:val="0"/>
              <w:snapToGrid w:val="0"/>
              <w:spacing w:line="240" w:lineRule="exact"/>
              <w:jc w:val="center"/>
              <w:rPr>
                <w:szCs w:val="21"/>
              </w:rPr>
            </w:pPr>
            <w:r>
              <w:rPr>
                <w:szCs w:val="21"/>
              </w:rPr>
              <w:t>15</w:t>
            </w:r>
          </w:p>
        </w:tc>
      </w:tr>
      <w:tr w:rsidR="00775B2B" w14:paraId="73ADCFD2" w14:textId="77777777">
        <w:tc>
          <w:tcPr>
            <w:tcW w:w="1684" w:type="dxa"/>
            <w:vAlign w:val="center"/>
          </w:tcPr>
          <w:p w14:paraId="6A458AD4" w14:textId="77777777" w:rsidR="00775B2B" w:rsidRDefault="00000000">
            <w:pPr>
              <w:adjustRightInd w:val="0"/>
              <w:snapToGrid w:val="0"/>
              <w:spacing w:line="240" w:lineRule="exact"/>
              <w:jc w:val="center"/>
              <w:rPr>
                <w:szCs w:val="21"/>
              </w:rPr>
            </w:pPr>
            <w:r>
              <w:rPr>
                <w:szCs w:val="21"/>
              </w:rPr>
              <w:t>7</w:t>
            </w:r>
          </w:p>
        </w:tc>
        <w:tc>
          <w:tcPr>
            <w:tcW w:w="2356" w:type="dxa"/>
            <w:vAlign w:val="center"/>
          </w:tcPr>
          <w:p w14:paraId="08EBCF9F" w14:textId="77777777" w:rsidR="00775B2B" w:rsidRDefault="00000000">
            <w:pPr>
              <w:adjustRightInd w:val="0"/>
              <w:snapToGrid w:val="0"/>
              <w:spacing w:line="240" w:lineRule="exact"/>
              <w:jc w:val="center"/>
              <w:rPr>
                <w:szCs w:val="21"/>
              </w:rPr>
            </w:pPr>
            <w:r>
              <w:rPr>
                <w:szCs w:val="21"/>
              </w:rPr>
              <w:t>静压式打桩机</w:t>
            </w:r>
          </w:p>
        </w:tc>
        <w:tc>
          <w:tcPr>
            <w:tcW w:w="2340" w:type="dxa"/>
            <w:vAlign w:val="center"/>
          </w:tcPr>
          <w:p w14:paraId="5988A9C1" w14:textId="77777777" w:rsidR="00775B2B" w:rsidRDefault="00000000">
            <w:pPr>
              <w:adjustRightInd w:val="0"/>
              <w:snapToGrid w:val="0"/>
              <w:spacing w:line="240" w:lineRule="exact"/>
              <w:jc w:val="center"/>
              <w:rPr>
                <w:szCs w:val="21"/>
              </w:rPr>
            </w:pPr>
            <w:r>
              <w:rPr>
                <w:szCs w:val="21"/>
              </w:rPr>
              <w:t>80</w:t>
            </w:r>
          </w:p>
        </w:tc>
        <w:tc>
          <w:tcPr>
            <w:tcW w:w="2352" w:type="dxa"/>
            <w:vAlign w:val="center"/>
          </w:tcPr>
          <w:p w14:paraId="6AE52448" w14:textId="77777777" w:rsidR="00775B2B" w:rsidRDefault="00000000">
            <w:pPr>
              <w:adjustRightInd w:val="0"/>
              <w:snapToGrid w:val="0"/>
              <w:spacing w:line="240" w:lineRule="exact"/>
              <w:jc w:val="center"/>
              <w:rPr>
                <w:szCs w:val="21"/>
              </w:rPr>
            </w:pPr>
            <w:r>
              <w:rPr>
                <w:szCs w:val="21"/>
              </w:rPr>
              <w:t>15</w:t>
            </w:r>
          </w:p>
        </w:tc>
      </w:tr>
      <w:tr w:rsidR="00775B2B" w14:paraId="3DDB3DCA" w14:textId="77777777">
        <w:tc>
          <w:tcPr>
            <w:tcW w:w="1684" w:type="dxa"/>
            <w:vAlign w:val="center"/>
          </w:tcPr>
          <w:p w14:paraId="6E0A9A41" w14:textId="77777777" w:rsidR="00775B2B" w:rsidRDefault="00000000">
            <w:pPr>
              <w:adjustRightInd w:val="0"/>
              <w:snapToGrid w:val="0"/>
              <w:spacing w:line="240" w:lineRule="exact"/>
              <w:jc w:val="center"/>
              <w:rPr>
                <w:szCs w:val="21"/>
              </w:rPr>
            </w:pPr>
            <w:r>
              <w:rPr>
                <w:szCs w:val="21"/>
              </w:rPr>
              <w:t>8</w:t>
            </w:r>
          </w:p>
        </w:tc>
        <w:tc>
          <w:tcPr>
            <w:tcW w:w="2356" w:type="dxa"/>
            <w:vAlign w:val="center"/>
          </w:tcPr>
          <w:p w14:paraId="27CCB044" w14:textId="77777777" w:rsidR="00775B2B" w:rsidRDefault="00000000">
            <w:pPr>
              <w:adjustRightInd w:val="0"/>
              <w:snapToGrid w:val="0"/>
              <w:spacing w:line="240" w:lineRule="exact"/>
              <w:jc w:val="center"/>
              <w:rPr>
                <w:szCs w:val="21"/>
              </w:rPr>
            </w:pPr>
            <w:r>
              <w:rPr>
                <w:szCs w:val="21"/>
              </w:rPr>
              <w:t>混凝土搅拌机</w:t>
            </w:r>
          </w:p>
        </w:tc>
        <w:tc>
          <w:tcPr>
            <w:tcW w:w="2340" w:type="dxa"/>
            <w:vAlign w:val="center"/>
          </w:tcPr>
          <w:p w14:paraId="7292F5E5" w14:textId="77777777" w:rsidR="00775B2B" w:rsidRDefault="00000000">
            <w:pPr>
              <w:adjustRightInd w:val="0"/>
              <w:snapToGrid w:val="0"/>
              <w:spacing w:line="240" w:lineRule="exact"/>
              <w:jc w:val="center"/>
              <w:rPr>
                <w:szCs w:val="21"/>
              </w:rPr>
            </w:pPr>
            <w:r>
              <w:rPr>
                <w:szCs w:val="21"/>
              </w:rPr>
              <w:t>79</w:t>
            </w:r>
          </w:p>
        </w:tc>
        <w:tc>
          <w:tcPr>
            <w:tcW w:w="2352" w:type="dxa"/>
            <w:vAlign w:val="center"/>
          </w:tcPr>
          <w:p w14:paraId="0AF04031" w14:textId="77777777" w:rsidR="00775B2B" w:rsidRDefault="00000000">
            <w:pPr>
              <w:adjustRightInd w:val="0"/>
              <w:snapToGrid w:val="0"/>
              <w:spacing w:line="240" w:lineRule="exact"/>
              <w:jc w:val="center"/>
              <w:rPr>
                <w:szCs w:val="21"/>
              </w:rPr>
            </w:pPr>
            <w:r>
              <w:rPr>
                <w:szCs w:val="21"/>
              </w:rPr>
              <w:t>15</w:t>
            </w:r>
          </w:p>
        </w:tc>
      </w:tr>
      <w:tr w:rsidR="00775B2B" w14:paraId="7603BEA6" w14:textId="77777777">
        <w:tc>
          <w:tcPr>
            <w:tcW w:w="1684" w:type="dxa"/>
            <w:vAlign w:val="center"/>
          </w:tcPr>
          <w:p w14:paraId="1EDE4BBF" w14:textId="77777777" w:rsidR="00775B2B" w:rsidRDefault="00000000">
            <w:pPr>
              <w:adjustRightInd w:val="0"/>
              <w:snapToGrid w:val="0"/>
              <w:spacing w:line="240" w:lineRule="exact"/>
              <w:jc w:val="center"/>
              <w:rPr>
                <w:szCs w:val="21"/>
              </w:rPr>
            </w:pPr>
            <w:r>
              <w:rPr>
                <w:szCs w:val="21"/>
              </w:rPr>
              <w:t>9</w:t>
            </w:r>
          </w:p>
        </w:tc>
        <w:tc>
          <w:tcPr>
            <w:tcW w:w="2356" w:type="dxa"/>
            <w:vAlign w:val="center"/>
          </w:tcPr>
          <w:p w14:paraId="510C9E4D" w14:textId="77777777" w:rsidR="00775B2B" w:rsidRDefault="00000000">
            <w:pPr>
              <w:adjustRightInd w:val="0"/>
              <w:snapToGrid w:val="0"/>
              <w:spacing w:line="240" w:lineRule="exact"/>
              <w:jc w:val="center"/>
              <w:rPr>
                <w:szCs w:val="21"/>
              </w:rPr>
            </w:pPr>
            <w:r>
              <w:rPr>
                <w:szCs w:val="21"/>
              </w:rPr>
              <w:t>混凝土振捣器</w:t>
            </w:r>
          </w:p>
        </w:tc>
        <w:tc>
          <w:tcPr>
            <w:tcW w:w="2340" w:type="dxa"/>
            <w:vAlign w:val="center"/>
          </w:tcPr>
          <w:p w14:paraId="6C21C77D" w14:textId="77777777" w:rsidR="00775B2B" w:rsidRDefault="00000000">
            <w:pPr>
              <w:adjustRightInd w:val="0"/>
              <w:snapToGrid w:val="0"/>
              <w:spacing w:line="240" w:lineRule="exact"/>
              <w:jc w:val="center"/>
              <w:rPr>
                <w:szCs w:val="21"/>
              </w:rPr>
            </w:pPr>
            <w:r>
              <w:rPr>
                <w:szCs w:val="21"/>
              </w:rPr>
              <w:t>80</w:t>
            </w:r>
          </w:p>
        </w:tc>
        <w:tc>
          <w:tcPr>
            <w:tcW w:w="2352" w:type="dxa"/>
            <w:vAlign w:val="center"/>
          </w:tcPr>
          <w:p w14:paraId="66EEE63E" w14:textId="77777777" w:rsidR="00775B2B" w:rsidRDefault="00000000">
            <w:pPr>
              <w:adjustRightInd w:val="0"/>
              <w:snapToGrid w:val="0"/>
              <w:spacing w:line="240" w:lineRule="exact"/>
              <w:jc w:val="center"/>
              <w:rPr>
                <w:szCs w:val="21"/>
              </w:rPr>
            </w:pPr>
            <w:r>
              <w:rPr>
                <w:szCs w:val="21"/>
              </w:rPr>
              <w:t>12</w:t>
            </w:r>
          </w:p>
        </w:tc>
      </w:tr>
      <w:tr w:rsidR="00775B2B" w14:paraId="1615DE2B" w14:textId="77777777">
        <w:tc>
          <w:tcPr>
            <w:tcW w:w="1684" w:type="dxa"/>
            <w:vAlign w:val="center"/>
          </w:tcPr>
          <w:p w14:paraId="08B5D640" w14:textId="77777777" w:rsidR="00775B2B" w:rsidRDefault="00000000">
            <w:pPr>
              <w:adjustRightInd w:val="0"/>
              <w:snapToGrid w:val="0"/>
              <w:spacing w:line="240" w:lineRule="exact"/>
              <w:jc w:val="center"/>
              <w:rPr>
                <w:szCs w:val="21"/>
              </w:rPr>
            </w:pPr>
            <w:r>
              <w:rPr>
                <w:szCs w:val="21"/>
              </w:rPr>
              <w:t>10</w:t>
            </w:r>
          </w:p>
        </w:tc>
        <w:tc>
          <w:tcPr>
            <w:tcW w:w="2356" w:type="dxa"/>
            <w:vAlign w:val="center"/>
          </w:tcPr>
          <w:p w14:paraId="42E9171D" w14:textId="77777777" w:rsidR="00775B2B" w:rsidRDefault="00000000">
            <w:pPr>
              <w:adjustRightInd w:val="0"/>
              <w:snapToGrid w:val="0"/>
              <w:spacing w:line="240" w:lineRule="exact"/>
              <w:jc w:val="center"/>
              <w:rPr>
                <w:szCs w:val="21"/>
              </w:rPr>
            </w:pPr>
            <w:r>
              <w:rPr>
                <w:szCs w:val="21"/>
              </w:rPr>
              <w:t>升降机</w:t>
            </w:r>
          </w:p>
        </w:tc>
        <w:tc>
          <w:tcPr>
            <w:tcW w:w="2340" w:type="dxa"/>
            <w:vAlign w:val="center"/>
          </w:tcPr>
          <w:p w14:paraId="0328806A" w14:textId="77777777" w:rsidR="00775B2B" w:rsidRDefault="00000000">
            <w:pPr>
              <w:adjustRightInd w:val="0"/>
              <w:snapToGrid w:val="0"/>
              <w:spacing w:line="240" w:lineRule="exact"/>
              <w:jc w:val="center"/>
              <w:rPr>
                <w:szCs w:val="21"/>
              </w:rPr>
            </w:pPr>
            <w:r>
              <w:rPr>
                <w:szCs w:val="21"/>
              </w:rPr>
              <w:t>72</w:t>
            </w:r>
          </w:p>
        </w:tc>
        <w:tc>
          <w:tcPr>
            <w:tcW w:w="2352" w:type="dxa"/>
            <w:vAlign w:val="center"/>
          </w:tcPr>
          <w:p w14:paraId="43D323EC" w14:textId="77777777" w:rsidR="00775B2B" w:rsidRDefault="00000000">
            <w:pPr>
              <w:adjustRightInd w:val="0"/>
              <w:snapToGrid w:val="0"/>
              <w:spacing w:line="240" w:lineRule="exact"/>
              <w:jc w:val="center"/>
              <w:rPr>
                <w:szCs w:val="21"/>
              </w:rPr>
            </w:pPr>
            <w:r>
              <w:rPr>
                <w:szCs w:val="21"/>
              </w:rPr>
              <w:t>15</w:t>
            </w:r>
          </w:p>
        </w:tc>
      </w:tr>
    </w:tbl>
    <w:p w14:paraId="5FF8E266" w14:textId="77777777" w:rsidR="00775B2B" w:rsidRDefault="00775B2B">
      <w:pPr>
        <w:spacing w:line="360" w:lineRule="auto"/>
        <w:ind w:firstLineChars="200" w:firstLine="480"/>
        <w:rPr>
          <w:sz w:val="24"/>
        </w:rPr>
      </w:pPr>
    </w:p>
    <w:p w14:paraId="6A124788" w14:textId="77777777" w:rsidR="00775B2B" w:rsidRDefault="00000000">
      <w:pPr>
        <w:spacing w:line="360" w:lineRule="auto"/>
        <w:ind w:firstLineChars="200" w:firstLine="480"/>
        <w:rPr>
          <w:sz w:val="24"/>
        </w:rPr>
      </w:pPr>
      <w:r>
        <w:rPr>
          <w:sz w:val="24"/>
        </w:rPr>
        <w:lastRenderedPageBreak/>
        <w:t>主要施工机械的噪声源强，在多台机械设备同时作业时，各台设备产生的噪声会产生叠加。根据类比调查，叠加后的噪声增值约</w:t>
      </w:r>
      <w:r>
        <w:rPr>
          <w:sz w:val="24"/>
        </w:rPr>
        <w:t>3-8dB</w:t>
      </w:r>
      <w:r>
        <w:rPr>
          <w:sz w:val="24"/>
        </w:rPr>
        <w:t>，一般不会超过</w:t>
      </w:r>
      <w:r>
        <w:rPr>
          <w:sz w:val="24"/>
        </w:rPr>
        <w:t>10dB</w:t>
      </w:r>
      <w:r>
        <w:rPr>
          <w:sz w:val="24"/>
        </w:rPr>
        <w:t>。由表可知，在这类施工机械中，噪声值最高的为冲击式打桩机，达</w:t>
      </w:r>
      <w:r>
        <w:rPr>
          <w:sz w:val="24"/>
        </w:rPr>
        <w:t>110dB</w:t>
      </w:r>
      <w:r>
        <w:rPr>
          <w:sz w:val="24"/>
        </w:rPr>
        <w:t>，另外，混凝土振捣器、静压式打桩机等和钻孔式灌注机的噪声也较高，在</w:t>
      </w:r>
      <w:r>
        <w:rPr>
          <w:sz w:val="24"/>
        </w:rPr>
        <w:t>80dB(A)</w:t>
      </w:r>
      <w:r>
        <w:rPr>
          <w:sz w:val="24"/>
        </w:rPr>
        <w:t>以上。根据计算，在距离施工场地</w:t>
      </w:r>
      <w:r>
        <w:rPr>
          <w:sz w:val="24"/>
        </w:rPr>
        <w:t>200m</w:t>
      </w:r>
      <w:r>
        <w:rPr>
          <w:sz w:val="24"/>
        </w:rPr>
        <w:t>外，基本不会受到施工机械的影响。</w:t>
      </w:r>
    </w:p>
    <w:p w14:paraId="5A4F1C7F" w14:textId="7FF84E9C" w:rsidR="00775B2B" w:rsidRDefault="00000000">
      <w:pPr>
        <w:spacing w:line="360" w:lineRule="auto"/>
        <w:ind w:firstLineChars="200" w:firstLine="480"/>
        <w:rPr>
          <w:sz w:val="24"/>
        </w:rPr>
      </w:pPr>
      <w:r>
        <w:rPr>
          <w:sz w:val="24"/>
        </w:rPr>
        <w:t>本项目</w:t>
      </w:r>
      <w:r>
        <w:rPr>
          <w:sz w:val="24"/>
        </w:rPr>
        <w:t>200m</w:t>
      </w:r>
      <w:r>
        <w:rPr>
          <w:sz w:val="24"/>
        </w:rPr>
        <w:t>范围内没有居民点，对外环境影响很小。噪声的主要影响对象主要是现场施工人员，因此，应加强施工人员的劳动保护，配备耳塞等防护品。</w:t>
      </w:r>
    </w:p>
    <w:p w14:paraId="28052A27" w14:textId="77777777" w:rsidR="00775B2B" w:rsidRDefault="00000000">
      <w:pPr>
        <w:pStyle w:val="30"/>
        <w:adjustRightInd w:val="0"/>
        <w:snapToGrid w:val="0"/>
        <w:spacing w:before="0" w:after="0" w:line="520" w:lineRule="exact"/>
        <w:rPr>
          <w:rFonts w:eastAsia="黑体"/>
          <w:sz w:val="24"/>
          <w:szCs w:val="24"/>
        </w:rPr>
      </w:pPr>
      <w:bookmarkStart w:id="1253" w:name="_Toc51504596"/>
      <w:bookmarkStart w:id="1254" w:name="_Toc312944764"/>
      <w:bookmarkStart w:id="1255" w:name="_Toc109317147"/>
      <w:bookmarkStart w:id="1256" w:name="_Toc107814715"/>
      <w:bookmarkStart w:id="1257" w:name="_Toc107813952"/>
      <w:bookmarkStart w:id="1258" w:name="_Toc323128912"/>
      <w:bookmarkStart w:id="1259" w:name="_Toc109532454"/>
      <w:bookmarkStart w:id="1260" w:name="_Toc107815188"/>
      <w:bookmarkStart w:id="1261" w:name="_Toc312945264"/>
      <w:bookmarkStart w:id="1262" w:name="_Toc109316018"/>
      <w:bookmarkStart w:id="1263" w:name="_Toc107815485"/>
      <w:bookmarkStart w:id="1264" w:name="_Toc108524398"/>
      <w:r>
        <w:rPr>
          <w:rFonts w:eastAsia="黑体"/>
          <w:sz w:val="24"/>
          <w:szCs w:val="24"/>
        </w:rPr>
        <w:t>5.</w:t>
      </w:r>
      <w:r>
        <w:rPr>
          <w:rFonts w:eastAsia="黑体" w:hint="eastAsia"/>
          <w:sz w:val="24"/>
          <w:szCs w:val="24"/>
        </w:rPr>
        <w:t>11</w:t>
      </w:r>
      <w:r>
        <w:rPr>
          <w:rFonts w:eastAsia="黑体"/>
          <w:sz w:val="24"/>
          <w:szCs w:val="24"/>
        </w:rPr>
        <w:t>.</w:t>
      </w:r>
      <w:r>
        <w:rPr>
          <w:rFonts w:eastAsia="黑体" w:hint="eastAsia"/>
          <w:sz w:val="24"/>
          <w:szCs w:val="24"/>
        </w:rPr>
        <w:t>3</w:t>
      </w:r>
      <w:r>
        <w:rPr>
          <w:rFonts w:eastAsia="黑体"/>
          <w:sz w:val="24"/>
          <w:szCs w:val="24"/>
        </w:rPr>
        <w:t>施工期土壤环境影响分析</w:t>
      </w:r>
      <w:bookmarkEnd w:id="1253"/>
    </w:p>
    <w:p w14:paraId="692ED0DD" w14:textId="77777777" w:rsidR="00775B2B" w:rsidRDefault="00000000">
      <w:pPr>
        <w:pStyle w:val="afffffffff6"/>
        <w:ind w:firstLine="480"/>
        <w:rPr>
          <w:rFonts w:ascii="Times New Roman" w:hAnsi="Times New Roman" w:cs="Times New Roman"/>
          <w:szCs w:val="24"/>
        </w:rPr>
      </w:pPr>
      <w:r>
        <w:rPr>
          <w:rFonts w:ascii="Times New Roman" w:hAnsi="Times New Roman" w:cs="Times New Roman"/>
          <w:szCs w:val="24"/>
        </w:rPr>
        <w:t>施工</w:t>
      </w:r>
      <w:r>
        <w:rPr>
          <w:rFonts w:ascii="Times New Roman" w:hAnsi="Times New Roman" w:cs="Times New Roman" w:hint="eastAsia"/>
          <w:szCs w:val="24"/>
        </w:rPr>
        <w:t>期间</w:t>
      </w:r>
      <w:r>
        <w:rPr>
          <w:rFonts w:ascii="Times New Roman" w:hAnsi="Times New Roman" w:cs="Times New Roman"/>
          <w:szCs w:val="24"/>
        </w:rPr>
        <w:t>对土壤环境的影响主要是施工期间废水排放、固体废物堆存及施工机械设备漏油等，造成污染物进入土壤环境。</w:t>
      </w:r>
    </w:p>
    <w:p w14:paraId="440F9F0D" w14:textId="77777777" w:rsidR="00775B2B" w:rsidRDefault="00000000">
      <w:pPr>
        <w:pStyle w:val="afffffffff6"/>
        <w:ind w:firstLine="480"/>
        <w:rPr>
          <w:rFonts w:ascii="Times New Roman" w:hAnsi="Times New Roman" w:cs="Times New Roman"/>
          <w:szCs w:val="24"/>
        </w:rPr>
      </w:pPr>
      <w:r>
        <w:rPr>
          <w:rFonts w:ascii="Times New Roman" w:hAnsi="Times New Roman" w:cs="Times New Roman"/>
          <w:szCs w:val="24"/>
        </w:rPr>
        <w:t>项目施工过程中产生的生产废水中含有泥沙（主要为</w:t>
      </w:r>
      <w:r>
        <w:rPr>
          <w:rFonts w:ascii="Times New Roman" w:hAnsi="Times New Roman" w:cs="Times New Roman"/>
          <w:szCs w:val="24"/>
        </w:rPr>
        <w:t>SS</w:t>
      </w:r>
      <w:r>
        <w:rPr>
          <w:rFonts w:ascii="Times New Roman" w:hAnsi="Times New Roman" w:cs="Times New Roman"/>
          <w:szCs w:val="24"/>
        </w:rPr>
        <w:t>）等污染物，如不经处理直接外排则会破坏和污染土壤，建设单位对施工生产废水收集后经沉淀池处理后循环使用，不排放；施工生活污水集中收集后进入开发区排水管网，最终进入开发区污水处理厂统一处理。正常情况下，施工过程不会有施工机械的含油污水产生，但在机械的维修过程中，有可能产生油污，因此在机械维修时，应把产生的油污收集起来，集中处理，避免污染环境。平时使用中注意施工机械的维护，防止漏油事故的发生。</w:t>
      </w:r>
    </w:p>
    <w:p w14:paraId="26559DBA" w14:textId="77777777" w:rsidR="00775B2B" w:rsidRDefault="00000000">
      <w:pPr>
        <w:pStyle w:val="afffffffff6"/>
        <w:ind w:firstLine="480"/>
        <w:rPr>
          <w:rFonts w:ascii="Times New Roman" w:hAnsi="Times New Roman" w:cs="Times New Roman"/>
          <w:szCs w:val="24"/>
        </w:rPr>
      </w:pPr>
      <w:r>
        <w:rPr>
          <w:rFonts w:ascii="Times New Roman" w:hAnsi="Times New Roman" w:cs="Times New Roman"/>
          <w:szCs w:val="24"/>
        </w:rPr>
        <w:t>采取以上措施后，施工生产、生活污水不会对项目区土壤环境造成影响。</w:t>
      </w:r>
    </w:p>
    <w:p w14:paraId="3D90A08B" w14:textId="77777777" w:rsidR="00775B2B" w:rsidRDefault="00000000">
      <w:pPr>
        <w:pStyle w:val="30"/>
        <w:adjustRightInd w:val="0"/>
        <w:snapToGrid w:val="0"/>
        <w:spacing w:before="0" w:after="0" w:line="520" w:lineRule="exact"/>
        <w:rPr>
          <w:rFonts w:eastAsia="黑体"/>
          <w:sz w:val="24"/>
          <w:szCs w:val="24"/>
        </w:rPr>
      </w:pPr>
      <w:r>
        <w:rPr>
          <w:rFonts w:eastAsia="黑体"/>
          <w:sz w:val="24"/>
          <w:szCs w:val="24"/>
        </w:rPr>
        <w:t>5.1</w:t>
      </w:r>
      <w:r>
        <w:rPr>
          <w:rFonts w:eastAsia="黑体" w:hint="eastAsia"/>
          <w:sz w:val="24"/>
          <w:szCs w:val="24"/>
        </w:rPr>
        <w:t>1</w:t>
      </w:r>
      <w:r>
        <w:rPr>
          <w:rFonts w:eastAsia="黑体"/>
          <w:sz w:val="24"/>
          <w:szCs w:val="24"/>
        </w:rPr>
        <w:t>.</w:t>
      </w:r>
      <w:r>
        <w:rPr>
          <w:rFonts w:eastAsia="黑体" w:hint="eastAsia"/>
          <w:sz w:val="24"/>
          <w:szCs w:val="24"/>
        </w:rPr>
        <w:t>4</w:t>
      </w:r>
      <w:r>
        <w:rPr>
          <w:rFonts w:eastAsia="黑体"/>
          <w:sz w:val="24"/>
          <w:szCs w:val="24"/>
        </w:rPr>
        <w:t>施工期</w:t>
      </w:r>
      <w:r>
        <w:rPr>
          <w:rFonts w:eastAsia="黑体" w:hint="eastAsia"/>
          <w:sz w:val="24"/>
          <w:szCs w:val="24"/>
        </w:rPr>
        <w:t>生态</w:t>
      </w:r>
      <w:r>
        <w:rPr>
          <w:rFonts w:eastAsia="黑体"/>
          <w:sz w:val="24"/>
          <w:szCs w:val="24"/>
        </w:rPr>
        <w:t>环境影响分析</w:t>
      </w:r>
    </w:p>
    <w:p w14:paraId="706BC245" w14:textId="77777777" w:rsidR="00775B2B" w:rsidRDefault="00000000">
      <w:pPr>
        <w:pStyle w:val="afffffffff6"/>
        <w:ind w:firstLine="480"/>
        <w:rPr>
          <w:rFonts w:ascii="Times New Roman" w:hAnsi="Times New Roman" w:cs="Times New Roman"/>
          <w:szCs w:val="24"/>
        </w:rPr>
      </w:pPr>
      <w:r>
        <w:rPr>
          <w:rFonts w:ascii="Times New Roman" w:hAnsi="Times New Roman" w:cs="Times New Roman" w:hint="eastAsia"/>
          <w:szCs w:val="24"/>
        </w:rPr>
        <w:t>施工期生态环境影响主要表现在对戈壁、植物、野生动物、生物多样性、土地利用等方面的影响，还易引起水土流失。</w:t>
      </w:r>
    </w:p>
    <w:p w14:paraId="7108BFBC" w14:textId="77777777" w:rsidR="00775B2B" w:rsidRDefault="00000000">
      <w:pPr>
        <w:pStyle w:val="afffffffff6"/>
        <w:ind w:firstLine="480"/>
        <w:rPr>
          <w:rFonts w:ascii="Times New Roman" w:hAnsi="Times New Roman" w:cs="Times New Roman"/>
          <w:szCs w:val="24"/>
        </w:rPr>
      </w:pPr>
      <w:r>
        <w:rPr>
          <w:rFonts w:ascii="Times New Roman" w:hAnsi="Times New Roman" w:cs="Times New Roman" w:hint="eastAsia"/>
          <w:szCs w:val="24"/>
        </w:rPr>
        <w:t>（</w:t>
      </w:r>
      <w:r>
        <w:rPr>
          <w:rFonts w:ascii="Times New Roman" w:hAnsi="Times New Roman" w:cs="Times New Roman" w:hint="eastAsia"/>
          <w:szCs w:val="24"/>
        </w:rPr>
        <w:t>1</w:t>
      </w:r>
      <w:r>
        <w:rPr>
          <w:rFonts w:ascii="Times New Roman" w:hAnsi="Times New Roman" w:cs="Times New Roman" w:hint="eastAsia"/>
          <w:szCs w:val="24"/>
        </w:rPr>
        <w:t>）施工过程对建设区域戈壁的影响</w:t>
      </w:r>
    </w:p>
    <w:p w14:paraId="77B07413" w14:textId="77777777" w:rsidR="00775B2B" w:rsidRDefault="00000000">
      <w:pPr>
        <w:pStyle w:val="afffffffff6"/>
        <w:ind w:firstLine="480"/>
        <w:rPr>
          <w:rFonts w:ascii="Times New Roman" w:hAnsi="Times New Roman" w:cs="Times New Roman"/>
          <w:szCs w:val="24"/>
        </w:rPr>
      </w:pPr>
      <w:r>
        <w:rPr>
          <w:rFonts w:ascii="Times New Roman" w:hAnsi="Times New Roman" w:cs="Times New Roman" w:hint="eastAsia"/>
          <w:szCs w:val="24"/>
        </w:rPr>
        <w:t>在工程建设过程中，对戈壁的影响主要表现在：</w:t>
      </w:r>
    </w:p>
    <w:p w14:paraId="4761E294" w14:textId="77777777" w:rsidR="00775B2B" w:rsidRDefault="00000000">
      <w:pPr>
        <w:pStyle w:val="afffffffff6"/>
        <w:ind w:firstLine="480"/>
        <w:rPr>
          <w:rFonts w:ascii="Times New Roman" w:hAnsi="Times New Roman" w:cs="Times New Roman"/>
          <w:szCs w:val="24"/>
        </w:rPr>
      </w:pPr>
      <w:r>
        <w:rPr>
          <w:rFonts w:ascii="Times New Roman" w:hAnsi="Times New Roman" w:cs="Times New Roman" w:hint="eastAsia"/>
          <w:szCs w:val="24"/>
        </w:rPr>
        <w:t>施工开挖和回填将破坏戈壁土壤原有结构，土壤上层的团粒结构一经破坏将需要较长时期的培育才能恢复；改变戈壁土壤质地，上层和下层土壤的质地不同，施工将改变原有土壤层次和质地，影响土壤的发育；地表植被的破坏将使土壤暴露，易产生风蚀破坏作用，使地表土壤流失。</w:t>
      </w:r>
    </w:p>
    <w:p w14:paraId="113E3457" w14:textId="77777777" w:rsidR="00775B2B" w:rsidRDefault="00000000">
      <w:pPr>
        <w:pStyle w:val="afffffffff6"/>
        <w:ind w:firstLine="480"/>
        <w:rPr>
          <w:rFonts w:ascii="Times New Roman" w:hAnsi="Times New Roman" w:cs="Times New Roman"/>
          <w:szCs w:val="24"/>
        </w:rPr>
      </w:pPr>
      <w:r>
        <w:rPr>
          <w:rFonts w:ascii="Times New Roman" w:hAnsi="Times New Roman" w:cs="Times New Roman" w:hint="eastAsia"/>
          <w:szCs w:val="24"/>
        </w:rPr>
        <w:lastRenderedPageBreak/>
        <w:t>施工时，应对表层土壤进行分层剥离和堆放，在施工结束后用于回填，尽量不改变项目地的表层土壤环境；在施工时应对已建成区块进行及时绿化，减少表层土壤的流失。通过采取以上措施，施工期对戈壁的影响处于可控范围内。</w:t>
      </w:r>
    </w:p>
    <w:p w14:paraId="1A6AA8A7" w14:textId="77777777" w:rsidR="00775B2B" w:rsidRDefault="00000000">
      <w:pPr>
        <w:pStyle w:val="afffffffff6"/>
        <w:ind w:firstLine="480"/>
        <w:rPr>
          <w:rFonts w:ascii="Times New Roman" w:hAnsi="Times New Roman" w:cs="Times New Roman"/>
          <w:szCs w:val="24"/>
        </w:rPr>
      </w:pPr>
      <w:r>
        <w:rPr>
          <w:rFonts w:ascii="Times New Roman" w:hAnsi="Times New Roman" w:cs="Times New Roman" w:hint="eastAsia"/>
          <w:szCs w:val="24"/>
        </w:rPr>
        <w:t>（</w:t>
      </w:r>
      <w:r>
        <w:rPr>
          <w:rFonts w:ascii="Times New Roman" w:hAnsi="Times New Roman" w:cs="Times New Roman" w:hint="eastAsia"/>
          <w:szCs w:val="24"/>
        </w:rPr>
        <w:t>2</w:t>
      </w:r>
      <w:r>
        <w:rPr>
          <w:rFonts w:ascii="Times New Roman" w:hAnsi="Times New Roman" w:cs="Times New Roman" w:hint="eastAsia"/>
          <w:szCs w:val="24"/>
        </w:rPr>
        <w:t>）施工期对植被的影响</w:t>
      </w:r>
    </w:p>
    <w:p w14:paraId="08D4C73E" w14:textId="77777777" w:rsidR="00775B2B" w:rsidRDefault="00000000">
      <w:pPr>
        <w:pStyle w:val="afffffffff6"/>
        <w:ind w:firstLine="480"/>
        <w:rPr>
          <w:rFonts w:ascii="Times New Roman" w:hAnsi="Times New Roman" w:cs="Times New Roman"/>
          <w:szCs w:val="24"/>
        </w:rPr>
      </w:pPr>
      <w:r>
        <w:rPr>
          <w:rFonts w:ascii="Times New Roman" w:hAnsi="Times New Roman" w:cs="Times New Roman" w:hint="eastAsia"/>
          <w:szCs w:val="24"/>
        </w:rPr>
        <w:t>工程施工将暂时或永久占用土地，施工期对植被的影响主要表现在两个方面</w:t>
      </w:r>
      <w:r>
        <w:rPr>
          <w:rFonts w:ascii="Times New Roman" w:hAnsi="Times New Roman" w:cs="Times New Roman" w:hint="eastAsia"/>
          <w:szCs w:val="24"/>
        </w:rPr>
        <w:t>:</w:t>
      </w:r>
      <w:r>
        <w:rPr>
          <w:rFonts w:ascii="Times New Roman" w:hAnsi="Times New Roman" w:cs="Times New Roman" w:hint="eastAsia"/>
          <w:szCs w:val="24"/>
        </w:rPr>
        <w:t>一是永久占地造成的植被永久性生物量损失；二是临时占地，如施工生产区造成地表植被的暂时性破坏，临时占地破坏后的植被恢复需要一定时间。</w:t>
      </w:r>
    </w:p>
    <w:p w14:paraId="65EC4E51" w14:textId="77777777" w:rsidR="00775B2B" w:rsidRDefault="00000000">
      <w:pPr>
        <w:pStyle w:val="afffffffff6"/>
        <w:ind w:firstLine="480"/>
        <w:rPr>
          <w:rFonts w:ascii="Times New Roman" w:hAnsi="Times New Roman" w:cs="Times New Roman"/>
          <w:szCs w:val="24"/>
        </w:rPr>
      </w:pPr>
      <w:r>
        <w:rPr>
          <w:rFonts w:ascii="Times New Roman" w:hAnsi="Times New Roman" w:cs="Times New Roman" w:hint="eastAsia"/>
          <w:szCs w:val="24"/>
        </w:rPr>
        <w:t>（</w:t>
      </w:r>
      <w:r>
        <w:rPr>
          <w:rFonts w:ascii="Times New Roman" w:hAnsi="Times New Roman" w:cs="Times New Roman" w:hint="eastAsia"/>
          <w:szCs w:val="24"/>
        </w:rPr>
        <w:t>3</w:t>
      </w:r>
      <w:r>
        <w:rPr>
          <w:rFonts w:ascii="Times New Roman" w:hAnsi="Times New Roman" w:cs="Times New Roman" w:hint="eastAsia"/>
          <w:szCs w:val="24"/>
        </w:rPr>
        <w:t>）施工期对野生动物的影响</w:t>
      </w:r>
    </w:p>
    <w:p w14:paraId="35856D7E" w14:textId="77777777" w:rsidR="00775B2B" w:rsidRDefault="00000000">
      <w:pPr>
        <w:pStyle w:val="afffffffff6"/>
        <w:ind w:firstLine="480"/>
        <w:rPr>
          <w:rFonts w:ascii="Times New Roman" w:hAnsi="Times New Roman" w:cs="Times New Roman"/>
          <w:szCs w:val="24"/>
        </w:rPr>
      </w:pPr>
      <w:r>
        <w:rPr>
          <w:rFonts w:ascii="Times New Roman" w:hAnsi="Times New Roman" w:cs="Times New Roman" w:hint="eastAsia"/>
          <w:szCs w:val="24"/>
        </w:rPr>
        <w:t>施工期间，施工活动车辆和人群往来所带来的各种噪声，对生活在厂址周围地区的动物会产生不利影响。预计在施工期间，附近的部分动物因不能忍受噪声干扰而向远离施工区的方向迁移，从而使施工区四周地带动物种类和数量减少，但这种不利影响是暂时的，一旦施工结束，大部分地段可以恢复到原来分布状况。</w:t>
      </w:r>
    </w:p>
    <w:p w14:paraId="5AC63C1C" w14:textId="5FAF43CF" w:rsidR="00775B2B" w:rsidRDefault="00000000">
      <w:pPr>
        <w:pStyle w:val="afffffffff6"/>
        <w:ind w:firstLine="480"/>
        <w:rPr>
          <w:rFonts w:ascii="Times New Roman" w:hAnsi="Times New Roman" w:cs="Times New Roman"/>
          <w:szCs w:val="24"/>
        </w:rPr>
      </w:pPr>
      <w:r>
        <w:rPr>
          <w:rFonts w:ascii="Times New Roman" w:hAnsi="Times New Roman" w:cs="Times New Roman" w:hint="eastAsia"/>
          <w:szCs w:val="24"/>
        </w:rPr>
        <w:t>另外，施工人员聚集对厂址周围的野生动物造成骚扰，这将对野生动物构成影响，而且这种影响往往要经过很长时间才能恢复，必须采取强有力的保护措施，防患于未然，将影响程度控制在最低限度。</w:t>
      </w:r>
    </w:p>
    <w:p w14:paraId="01FCE700" w14:textId="77777777" w:rsidR="00775B2B" w:rsidRDefault="00000000">
      <w:pPr>
        <w:pStyle w:val="afffffffff6"/>
        <w:ind w:firstLine="480"/>
        <w:rPr>
          <w:rFonts w:ascii="Times New Roman" w:hAnsi="Times New Roman" w:cs="Times New Roman"/>
          <w:szCs w:val="24"/>
        </w:rPr>
      </w:pPr>
      <w:r>
        <w:rPr>
          <w:rFonts w:ascii="Times New Roman" w:hAnsi="Times New Roman" w:cs="Times New Roman" w:hint="eastAsia"/>
          <w:szCs w:val="24"/>
        </w:rPr>
        <w:t>（</w:t>
      </w:r>
      <w:r>
        <w:rPr>
          <w:rFonts w:ascii="Times New Roman" w:hAnsi="Times New Roman" w:cs="Times New Roman" w:hint="eastAsia"/>
          <w:szCs w:val="24"/>
        </w:rPr>
        <w:t>4</w:t>
      </w:r>
      <w:r>
        <w:rPr>
          <w:rFonts w:ascii="Times New Roman" w:hAnsi="Times New Roman" w:cs="Times New Roman" w:hint="eastAsia"/>
          <w:szCs w:val="24"/>
        </w:rPr>
        <w:t>）施工对土地利用的影响</w:t>
      </w:r>
    </w:p>
    <w:p w14:paraId="5E36A2E5" w14:textId="77777777" w:rsidR="00775B2B" w:rsidRDefault="00000000">
      <w:pPr>
        <w:pStyle w:val="afffffffff6"/>
        <w:ind w:firstLine="480"/>
        <w:rPr>
          <w:rFonts w:ascii="Times New Roman" w:hAnsi="Times New Roman" w:cs="Times New Roman"/>
          <w:szCs w:val="24"/>
        </w:rPr>
      </w:pPr>
      <w:r>
        <w:rPr>
          <w:rFonts w:ascii="Times New Roman" w:hAnsi="Times New Roman" w:cs="Times New Roman" w:hint="eastAsia"/>
          <w:szCs w:val="24"/>
        </w:rPr>
        <w:t>项目占用土地主要包括临时性占用和永久性占地两种。但无论是临时性占地还是永久性占地都将对土地利用的原有功能产生改变。</w:t>
      </w:r>
    </w:p>
    <w:p w14:paraId="7114185D" w14:textId="7724CEA5" w:rsidR="00775B2B" w:rsidRDefault="00000000">
      <w:pPr>
        <w:pStyle w:val="afffffffff6"/>
        <w:ind w:firstLine="480"/>
        <w:rPr>
          <w:rFonts w:ascii="Times New Roman" w:hAnsi="Times New Roman" w:cs="Times New Roman"/>
          <w:szCs w:val="24"/>
        </w:rPr>
      </w:pPr>
      <w:r>
        <w:rPr>
          <w:rFonts w:ascii="Times New Roman" w:hAnsi="Times New Roman" w:cs="Times New Roman" w:hint="eastAsia"/>
          <w:szCs w:val="24"/>
        </w:rPr>
        <w:t>临时性占地是工棚、堆料场、施工机械停放占用土地</w:t>
      </w:r>
      <w:r w:rsidR="001E1E2A">
        <w:rPr>
          <w:rFonts w:ascii="Times New Roman" w:hAnsi="Times New Roman" w:cs="Times New Roman" w:hint="eastAsia"/>
          <w:szCs w:val="24"/>
        </w:rPr>
        <w:t>，</w:t>
      </w:r>
      <w:r>
        <w:rPr>
          <w:rFonts w:ascii="Times New Roman" w:hAnsi="Times New Roman" w:cs="Times New Roman" w:hint="eastAsia"/>
          <w:szCs w:val="24"/>
        </w:rPr>
        <w:t>生活垃圾、弃土弃石、建筑垃圾的堆放也占用土地。这些占地将改变原有地使用功能，如破坏植被、土地等，植被的破坏使植被面积减少，地面裸露，增加水土流失。但临时性占地的影响是暂时的，施工结束后，可以消除影响，恢复土地的原有功能。</w:t>
      </w:r>
    </w:p>
    <w:p w14:paraId="2AF78B37" w14:textId="77777777" w:rsidR="00775B2B" w:rsidRDefault="00000000">
      <w:pPr>
        <w:pStyle w:val="afffffffff6"/>
        <w:ind w:firstLine="480"/>
        <w:rPr>
          <w:rFonts w:ascii="Times New Roman" w:hAnsi="Times New Roman" w:cs="Times New Roman"/>
          <w:szCs w:val="24"/>
        </w:rPr>
      </w:pPr>
      <w:r>
        <w:rPr>
          <w:rFonts w:ascii="Times New Roman" w:hAnsi="Times New Roman" w:cs="Times New Roman" w:hint="eastAsia"/>
          <w:szCs w:val="24"/>
        </w:rPr>
        <w:t>项目用地属于建设用地，但由于用地性质的改变减少了原有土地植被面积，形成的边坡如不搞好水土保持，恢复植被，可能增大当地的水土流失。因此，必须加强土地管理，尽可能避免土地资源的浪费和破坏。</w:t>
      </w:r>
    </w:p>
    <w:p w14:paraId="75A49851" w14:textId="77777777" w:rsidR="00775B2B" w:rsidRDefault="00000000">
      <w:pPr>
        <w:pStyle w:val="afffffffff6"/>
        <w:ind w:firstLine="480"/>
        <w:rPr>
          <w:rFonts w:ascii="Times New Roman" w:hAnsi="Times New Roman" w:cs="Times New Roman"/>
          <w:szCs w:val="24"/>
        </w:rPr>
      </w:pPr>
      <w:r>
        <w:rPr>
          <w:rFonts w:ascii="Times New Roman" w:hAnsi="Times New Roman" w:cs="Times New Roman" w:hint="eastAsia"/>
          <w:szCs w:val="24"/>
        </w:rPr>
        <w:t>（</w:t>
      </w:r>
      <w:r>
        <w:rPr>
          <w:rFonts w:ascii="Times New Roman" w:hAnsi="Times New Roman" w:cs="Times New Roman" w:hint="eastAsia"/>
          <w:szCs w:val="24"/>
        </w:rPr>
        <w:t>5</w:t>
      </w:r>
      <w:r>
        <w:rPr>
          <w:rFonts w:ascii="Times New Roman" w:hAnsi="Times New Roman" w:cs="Times New Roman" w:hint="eastAsia"/>
          <w:szCs w:val="24"/>
        </w:rPr>
        <w:t>）施工期水土流失影响分析</w:t>
      </w:r>
    </w:p>
    <w:p w14:paraId="46744560" w14:textId="77777777" w:rsidR="00775B2B" w:rsidRDefault="00000000">
      <w:pPr>
        <w:pStyle w:val="afffffffff6"/>
        <w:ind w:firstLine="480"/>
        <w:rPr>
          <w:rFonts w:ascii="Times New Roman" w:hAnsi="Times New Roman" w:cs="Times New Roman"/>
          <w:szCs w:val="24"/>
        </w:rPr>
      </w:pPr>
      <w:r>
        <w:rPr>
          <w:rFonts w:ascii="Times New Roman" w:hAnsi="Times New Roman" w:cs="Times New Roman" w:hint="eastAsia"/>
          <w:szCs w:val="24"/>
        </w:rPr>
        <w:t>施工场地占地面积不大，但涉及土石方开挖等工程，施工期间水土流失所带来的环境问题仍将是施工期的一个重要问题，特别是在</w:t>
      </w:r>
      <w:r>
        <w:rPr>
          <w:rFonts w:ascii="Times New Roman" w:hAnsi="Times New Roman" w:cs="Times New Roman" w:hint="eastAsia"/>
          <w:szCs w:val="24"/>
        </w:rPr>
        <w:t>6-9</w:t>
      </w:r>
      <w:r>
        <w:rPr>
          <w:rFonts w:ascii="Times New Roman" w:hAnsi="Times New Roman" w:cs="Times New Roman" w:hint="eastAsia"/>
          <w:szCs w:val="24"/>
        </w:rPr>
        <w:t>月的暴雨季节更易形成水土流失的高峰期。水土流失的成因主要有：</w:t>
      </w:r>
    </w:p>
    <w:p w14:paraId="759647B8" w14:textId="77777777" w:rsidR="00775B2B" w:rsidRDefault="00000000">
      <w:pPr>
        <w:pStyle w:val="afffffffff6"/>
        <w:ind w:firstLine="480"/>
        <w:rPr>
          <w:rFonts w:ascii="Times New Roman" w:hAnsi="Times New Roman" w:cs="Times New Roman"/>
          <w:szCs w:val="24"/>
        </w:rPr>
      </w:pPr>
      <w:r>
        <w:rPr>
          <w:rFonts w:ascii="Times New Roman" w:hAnsi="Times New Roman" w:cs="Times New Roman" w:hint="eastAsia"/>
          <w:szCs w:val="24"/>
        </w:rPr>
        <w:lastRenderedPageBreak/>
        <w:t>①施工过程中开挖使原有地表植被、土壤结构受到破坏，造成地表裸露，表层土抗蚀能力减弱，将加剧水土流失；</w:t>
      </w:r>
    </w:p>
    <w:p w14:paraId="214A4180" w14:textId="77777777" w:rsidR="00775B2B" w:rsidRDefault="00000000">
      <w:pPr>
        <w:pStyle w:val="afffffffff6"/>
        <w:ind w:firstLine="480"/>
        <w:rPr>
          <w:rFonts w:ascii="Times New Roman" w:hAnsi="Times New Roman" w:cs="Times New Roman"/>
          <w:szCs w:val="24"/>
        </w:rPr>
      </w:pPr>
      <w:r>
        <w:rPr>
          <w:rFonts w:ascii="Times New Roman" w:hAnsi="Times New Roman" w:cs="Times New Roman" w:hint="eastAsia"/>
          <w:szCs w:val="24"/>
        </w:rPr>
        <w:t>②建设过程中施工区的土石渣料，不可避免地产生部分水土流失；</w:t>
      </w:r>
    </w:p>
    <w:p w14:paraId="38BF9574" w14:textId="77777777" w:rsidR="00775B2B" w:rsidRDefault="00000000">
      <w:pPr>
        <w:pStyle w:val="afffffffff6"/>
        <w:ind w:firstLine="480"/>
        <w:rPr>
          <w:rFonts w:ascii="Times New Roman" w:hAnsi="Times New Roman" w:cs="Times New Roman"/>
          <w:szCs w:val="24"/>
        </w:rPr>
      </w:pPr>
      <w:r>
        <w:rPr>
          <w:rFonts w:ascii="Times New Roman" w:hAnsi="Times New Roman" w:cs="Times New Roman" w:hint="eastAsia"/>
          <w:szCs w:val="24"/>
        </w:rPr>
        <w:t>③施工过程中的土石方因受地形和运输条件限制，不便运走时，由于结构疏松，孔隙度增大，易产生水土流失；</w:t>
      </w:r>
    </w:p>
    <w:p w14:paraId="28D567B2" w14:textId="77777777" w:rsidR="00775B2B" w:rsidRDefault="00000000">
      <w:pPr>
        <w:pStyle w:val="afffffffff6"/>
        <w:ind w:firstLine="480"/>
        <w:rPr>
          <w:rFonts w:ascii="Times New Roman" w:hAnsi="Times New Roman" w:cs="Times New Roman"/>
          <w:szCs w:val="24"/>
        </w:rPr>
      </w:pPr>
      <w:r>
        <w:rPr>
          <w:rFonts w:ascii="Times New Roman" w:hAnsi="Times New Roman" w:cs="Times New Roman" w:hint="eastAsia"/>
          <w:szCs w:val="24"/>
        </w:rPr>
        <w:t>④取土回填也易产生水土流失。</w:t>
      </w:r>
    </w:p>
    <w:p w14:paraId="1DF7E85D" w14:textId="77777777" w:rsidR="00775B2B" w:rsidRDefault="00000000">
      <w:pPr>
        <w:pStyle w:val="30"/>
        <w:adjustRightInd w:val="0"/>
        <w:snapToGrid w:val="0"/>
        <w:spacing w:before="0" w:after="0" w:line="520" w:lineRule="exact"/>
        <w:rPr>
          <w:rFonts w:eastAsia="黑体"/>
          <w:sz w:val="24"/>
          <w:szCs w:val="24"/>
        </w:rPr>
      </w:pPr>
      <w:r>
        <w:rPr>
          <w:rFonts w:eastAsia="黑体"/>
          <w:sz w:val="24"/>
          <w:szCs w:val="24"/>
        </w:rPr>
        <w:t>5.1</w:t>
      </w:r>
      <w:r>
        <w:rPr>
          <w:rFonts w:eastAsia="黑体" w:hint="eastAsia"/>
          <w:sz w:val="24"/>
          <w:szCs w:val="24"/>
        </w:rPr>
        <w:t>1</w:t>
      </w:r>
      <w:r>
        <w:rPr>
          <w:rFonts w:eastAsia="黑体"/>
          <w:sz w:val="24"/>
          <w:szCs w:val="24"/>
        </w:rPr>
        <w:t>.</w:t>
      </w:r>
      <w:r>
        <w:rPr>
          <w:rFonts w:eastAsia="黑体" w:hint="eastAsia"/>
          <w:sz w:val="24"/>
          <w:szCs w:val="24"/>
        </w:rPr>
        <w:t>5</w:t>
      </w:r>
      <w:r>
        <w:rPr>
          <w:rFonts w:eastAsia="黑体"/>
          <w:sz w:val="24"/>
          <w:szCs w:val="24"/>
        </w:rPr>
        <w:t>施工期</w:t>
      </w:r>
      <w:r>
        <w:rPr>
          <w:rFonts w:eastAsia="黑体" w:hint="eastAsia"/>
          <w:sz w:val="24"/>
          <w:szCs w:val="24"/>
        </w:rPr>
        <w:t>其他</w:t>
      </w:r>
      <w:r>
        <w:rPr>
          <w:rFonts w:eastAsia="黑体"/>
          <w:sz w:val="24"/>
          <w:szCs w:val="24"/>
        </w:rPr>
        <w:t>环境影响分析</w:t>
      </w:r>
      <w:bookmarkEnd w:id="1254"/>
      <w:bookmarkEnd w:id="1255"/>
      <w:bookmarkEnd w:id="1256"/>
      <w:bookmarkEnd w:id="1257"/>
      <w:bookmarkEnd w:id="1258"/>
      <w:bookmarkEnd w:id="1259"/>
      <w:bookmarkEnd w:id="1260"/>
      <w:bookmarkEnd w:id="1261"/>
      <w:bookmarkEnd w:id="1262"/>
      <w:bookmarkEnd w:id="1263"/>
      <w:bookmarkEnd w:id="1264"/>
    </w:p>
    <w:p w14:paraId="4A9A0350" w14:textId="77777777" w:rsidR="00775B2B" w:rsidRDefault="00000000">
      <w:pPr>
        <w:spacing w:line="360" w:lineRule="auto"/>
        <w:ind w:firstLineChars="200" w:firstLine="480"/>
        <w:rPr>
          <w:sz w:val="24"/>
        </w:rPr>
      </w:pPr>
      <w:r>
        <w:rPr>
          <w:sz w:val="24"/>
        </w:rPr>
        <w:t>（</w:t>
      </w:r>
      <w:r>
        <w:rPr>
          <w:sz w:val="24"/>
        </w:rPr>
        <w:t>1</w:t>
      </w:r>
      <w:r>
        <w:rPr>
          <w:sz w:val="24"/>
        </w:rPr>
        <w:t>）施工期废水对周围环境的影响</w:t>
      </w:r>
    </w:p>
    <w:p w14:paraId="117DF180" w14:textId="77777777" w:rsidR="00775B2B" w:rsidRDefault="00000000">
      <w:pPr>
        <w:spacing w:line="360" w:lineRule="auto"/>
        <w:ind w:firstLineChars="200" w:firstLine="480"/>
        <w:rPr>
          <w:sz w:val="24"/>
        </w:rPr>
      </w:pPr>
      <w:r>
        <w:rPr>
          <w:sz w:val="24"/>
        </w:rPr>
        <w:t>施工期废水主要是建筑施工废水，其次是建筑工人的生活污水。施工期废水主要</w:t>
      </w:r>
      <w:r>
        <w:rPr>
          <w:rFonts w:hint="eastAsia"/>
          <w:sz w:val="24"/>
        </w:rPr>
        <w:t>来自</w:t>
      </w:r>
      <w:r>
        <w:rPr>
          <w:sz w:val="24"/>
        </w:rPr>
        <w:t>施工过程中的混凝土搅拌、养护等施工工序，且废水量大，除悬浮物含量较高外，一般不含其他有毒有害物质，经沉淀处理后可以用于厂区绿化；建筑工人的生活污水应该设置小型化粪池进行处置，然后用于厂区附近荒草地及防护林带的浇灌。因此，该建设项目施工期的废水对周围环境不会产生大的影响。</w:t>
      </w:r>
    </w:p>
    <w:p w14:paraId="27A68262" w14:textId="77777777" w:rsidR="00775B2B" w:rsidRDefault="00000000">
      <w:pPr>
        <w:spacing w:line="360" w:lineRule="auto"/>
        <w:ind w:firstLineChars="200" w:firstLine="480"/>
        <w:rPr>
          <w:sz w:val="24"/>
        </w:rPr>
      </w:pPr>
      <w:r>
        <w:rPr>
          <w:sz w:val="24"/>
        </w:rPr>
        <w:t>（</w:t>
      </w:r>
      <w:r>
        <w:rPr>
          <w:sz w:val="24"/>
        </w:rPr>
        <w:t>2</w:t>
      </w:r>
      <w:r>
        <w:rPr>
          <w:sz w:val="24"/>
        </w:rPr>
        <w:t>）施工期固体废物对环境的影响分析</w:t>
      </w:r>
    </w:p>
    <w:p w14:paraId="39E4BCFF" w14:textId="77777777" w:rsidR="00775B2B" w:rsidRDefault="00000000">
      <w:pPr>
        <w:spacing w:line="360" w:lineRule="auto"/>
        <w:ind w:firstLineChars="200" w:firstLine="480"/>
        <w:rPr>
          <w:sz w:val="24"/>
        </w:rPr>
      </w:pPr>
      <w:r>
        <w:rPr>
          <w:sz w:val="24"/>
        </w:rPr>
        <w:t>施工期的固体废物分</w:t>
      </w:r>
      <w:r>
        <w:rPr>
          <w:rFonts w:hint="eastAsia"/>
          <w:sz w:val="24"/>
        </w:rPr>
        <w:t>两类</w:t>
      </w:r>
      <w:r>
        <w:rPr>
          <w:sz w:val="24"/>
        </w:rPr>
        <w:t>，一类为建筑垃圾，另一类是生活垃圾。建筑垃圾主要为施工过程中产生的杂土、废沙、废石、碎砖等废建筑材料；生活垃圾按每人每天</w:t>
      </w:r>
      <w:r>
        <w:rPr>
          <w:sz w:val="24"/>
        </w:rPr>
        <w:t>1kg</w:t>
      </w:r>
      <w:r>
        <w:rPr>
          <w:sz w:val="24"/>
        </w:rPr>
        <w:t>计，施工高峰期施工人员按</w:t>
      </w:r>
      <w:r>
        <w:rPr>
          <w:sz w:val="24"/>
        </w:rPr>
        <w:t>260</w:t>
      </w:r>
      <w:r>
        <w:rPr>
          <w:sz w:val="24"/>
        </w:rPr>
        <w:t>人计算，则生活垃圾的日产生量为</w:t>
      </w:r>
      <w:r>
        <w:rPr>
          <w:sz w:val="24"/>
        </w:rPr>
        <w:t>260kg</w:t>
      </w:r>
      <w:r>
        <w:rPr>
          <w:sz w:val="24"/>
        </w:rPr>
        <w:t>。</w:t>
      </w:r>
    </w:p>
    <w:p w14:paraId="173362D9" w14:textId="77777777" w:rsidR="00775B2B" w:rsidRDefault="00000000">
      <w:pPr>
        <w:spacing w:line="360" w:lineRule="auto"/>
        <w:ind w:firstLineChars="200" w:firstLine="480"/>
        <w:rPr>
          <w:sz w:val="24"/>
        </w:rPr>
      </w:pPr>
      <w:r>
        <w:rPr>
          <w:sz w:val="24"/>
        </w:rPr>
        <w:t>由于刮风及建筑原料装卸时产生的扬尘对周围环境及居民的影响较大，因此建议建设单位及时清运施工期产生的固体废物，将环境污染减少到最低程度。</w:t>
      </w:r>
    </w:p>
    <w:p w14:paraId="2963DB00" w14:textId="77777777" w:rsidR="00775B2B" w:rsidRDefault="00000000">
      <w:pPr>
        <w:spacing w:line="360" w:lineRule="auto"/>
        <w:ind w:firstLineChars="200" w:firstLine="480"/>
        <w:rPr>
          <w:sz w:val="24"/>
        </w:rPr>
      </w:pPr>
      <w:r>
        <w:rPr>
          <w:sz w:val="24"/>
        </w:rPr>
        <w:t>（</w:t>
      </w:r>
      <w:r>
        <w:rPr>
          <w:sz w:val="24"/>
        </w:rPr>
        <w:t>3</w:t>
      </w:r>
      <w:r>
        <w:rPr>
          <w:sz w:val="24"/>
        </w:rPr>
        <w:t>）施工现场对市容的影响</w:t>
      </w:r>
    </w:p>
    <w:p w14:paraId="76D5635E" w14:textId="77777777" w:rsidR="00775B2B" w:rsidRDefault="00000000">
      <w:pPr>
        <w:spacing w:line="360" w:lineRule="auto"/>
        <w:ind w:firstLineChars="200" w:firstLine="480"/>
        <w:rPr>
          <w:sz w:val="24"/>
        </w:rPr>
      </w:pPr>
      <w:r>
        <w:rPr>
          <w:sz w:val="24"/>
        </w:rPr>
        <w:t>施工现场由于建筑构件、材料和机械的堆放，容易造成与环境的不和谐，会给人的</w:t>
      </w:r>
      <w:r>
        <w:rPr>
          <w:rFonts w:hint="eastAsia"/>
          <w:sz w:val="24"/>
        </w:rPr>
        <w:t>感官</w:t>
      </w:r>
      <w:r>
        <w:rPr>
          <w:sz w:val="24"/>
        </w:rPr>
        <w:t>产生一定的影响，造成不快的感觉。</w:t>
      </w:r>
    </w:p>
    <w:p w14:paraId="7351FB37" w14:textId="77777777" w:rsidR="00775B2B" w:rsidRDefault="00000000">
      <w:pPr>
        <w:spacing w:line="360" w:lineRule="auto"/>
        <w:ind w:firstLineChars="200" w:firstLine="480"/>
        <w:rPr>
          <w:sz w:val="24"/>
        </w:rPr>
      </w:pPr>
      <w:r>
        <w:rPr>
          <w:sz w:val="24"/>
        </w:rPr>
        <w:t>（</w:t>
      </w:r>
      <w:r>
        <w:rPr>
          <w:sz w:val="24"/>
        </w:rPr>
        <w:t>4</w:t>
      </w:r>
      <w:r>
        <w:rPr>
          <w:sz w:val="24"/>
        </w:rPr>
        <w:t>）施工车辆对周围交通的影响</w:t>
      </w:r>
    </w:p>
    <w:p w14:paraId="2B1F66BE" w14:textId="77777777" w:rsidR="00775B2B" w:rsidRDefault="00000000">
      <w:pPr>
        <w:spacing w:line="360" w:lineRule="auto"/>
        <w:ind w:firstLineChars="200" w:firstLine="480"/>
        <w:rPr>
          <w:sz w:val="24"/>
        </w:rPr>
      </w:pPr>
      <w:r>
        <w:rPr>
          <w:sz w:val="24"/>
        </w:rPr>
        <w:t>施工高峰期，工程用车将在</w:t>
      </w:r>
      <w:r>
        <w:rPr>
          <w:sz w:val="24"/>
        </w:rPr>
        <w:t>15</w:t>
      </w:r>
      <w:r>
        <w:rPr>
          <w:sz w:val="24"/>
        </w:rPr>
        <w:t>辆左右，而且大多为载重卡车，这将增加局部道路路段的交通流量。由于载重卡车的频繁通过，可能造成局部路面的破损。</w:t>
      </w:r>
    </w:p>
    <w:p w14:paraId="6EB540F1" w14:textId="77777777" w:rsidR="00775B2B" w:rsidRDefault="00000000">
      <w:pPr>
        <w:spacing w:line="360" w:lineRule="auto"/>
        <w:ind w:firstLineChars="200" w:firstLine="480"/>
        <w:rPr>
          <w:rFonts w:eastAsia="黑体"/>
          <w:b/>
          <w:bCs/>
          <w:sz w:val="24"/>
        </w:rPr>
      </w:pPr>
      <w:r>
        <w:rPr>
          <w:sz w:val="24"/>
        </w:rPr>
        <w:t>另外，施工车辆由于密封不良，会使一些泥土、砂石沿途散落，影响市政道路的清洁卫生。</w:t>
      </w:r>
    </w:p>
    <w:p w14:paraId="3A89470D" w14:textId="77777777" w:rsidR="00775B2B" w:rsidRDefault="00000000">
      <w:pPr>
        <w:pStyle w:val="1"/>
        <w:keepNext w:val="0"/>
        <w:keepLines w:val="0"/>
        <w:pageBreakBefore/>
        <w:tabs>
          <w:tab w:val="left" w:pos="5745"/>
        </w:tabs>
        <w:spacing w:line="560" w:lineRule="exact"/>
        <w:rPr>
          <w:rStyle w:val="affff1"/>
          <w:rFonts w:eastAsia="黑体"/>
          <w:bCs w:val="0"/>
          <w:color w:val="auto"/>
          <w:sz w:val="32"/>
          <w:szCs w:val="32"/>
          <w:u w:val="none"/>
        </w:rPr>
      </w:pPr>
      <w:bookmarkStart w:id="1265" w:name="_Toc24417"/>
      <w:r>
        <w:rPr>
          <w:rStyle w:val="affff1"/>
          <w:rFonts w:eastAsia="黑体"/>
          <w:bCs w:val="0"/>
          <w:color w:val="auto"/>
          <w:sz w:val="32"/>
          <w:szCs w:val="32"/>
          <w:u w:val="none"/>
        </w:rPr>
        <w:lastRenderedPageBreak/>
        <w:t>6</w:t>
      </w:r>
      <w:bookmarkEnd w:id="869"/>
      <w:bookmarkEnd w:id="870"/>
      <w:bookmarkEnd w:id="871"/>
      <w:bookmarkEnd w:id="872"/>
      <w:bookmarkEnd w:id="873"/>
      <w:bookmarkEnd w:id="874"/>
      <w:bookmarkEnd w:id="875"/>
      <w:bookmarkEnd w:id="876"/>
      <w:bookmarkEnd w:id="877"/>
      <w:bookmarkEnd w:id="878"/>
      <w:bookmarkEnd w:id="879"/>
      <w:bookmarkEnd w:id="880"/>
      <w:bookmarkEnd w:id="881"/>
      <w:bookmarkEnd w:id="882"/>
      <w:bookmarkEnd w:id="883"/>
      <w:bookmarkEnd w:id="884"/>
      <w:bookmarkEnd w:id="885"/>
      <w:bookmarkEnd w:id="886"/>
      <w:r>
        <w:rPr>
          <w:rStyle w:val="affff1"/>
          <w:rFonts w:eastAsia="黑体"/>
          <w:bCs w:val="0"/>
          <w:color w:val="auto"/>
          <w:sz w:val="32"/>
          <w:szCs w:val="32"/>
          <w:u w:val="none"/>
        </w:rPr>
        <w:t>环境保护措施及其可行性论证</w:t>
      </w:r>
      <w:bookmarkEnd w:id="1265"/>
    </w:p>
    <w:p w14:paraId="3F778DF9" w14:textId="77777777" w:rsidR="00775B2B" w:rsidRDefault="00000000">
      <w:pPr>
        <w:pStyle w:val="20"/>
        <w:spacing w:before="0" w:after="0" w:line="520" w:lineRule="exact"/>
        <w:rPr>
          <w:rFonts w:ascii="Times New Roman" w:hAnsi="Times New Roman"/>
        </w:rPr>
      </w:pPr>
      <w:bookmarkStart w:id="1266" w:name="_Toc3881"/>
      <w:bookmarkStart w:id="1267" w:name="_Toc15866"/>
      <w:bookmarkStart w:id="1268" w:name="_Toc132624634"/>
      <w:bookmarkStart w:id="1269" w:name="_Toc17736"/>
      <w:bookmarkStart w:id="1270" w:name="_Toc18075"/>
      <w:bookmarkStart w:id="1271" w:name="_Toc507233630"/>
      <w:bookmarkStart w:id="1272" w:name="_Toc26495"/>
      <w:r>
        <w:rPr>
          <w:rStyle w:val="affff1"/>
          <w:rFonts w:ascii="Times New Roman" w:hAnsi="Times New Roman"/>
          <w:color w:val="auto"/>
          <w:sz w:val="28"/>
          <w:szCs w:val="28"/>
          <w:u w:val="none"/>
        </w:rPr>
        <w:t>6.1</w:t>
      </w:r>
      <w:r>
        <w:rPr>
          <w:rStyle w:val="affff1"/>
          <w:rFonts w:ascii="Times New Roman" w:hAnsi="Times New Roman"/>
          <w:color w:val="auto"/>
          <w:sz w:val="28"/>
          <w:szCs w:val="28"/>
          <w:u w:val="none"/>
        </w:rPr>
        <w:t>施工期污染防治措施</w:t>
      </w:r>
      <w:bookmarkEnd w:id="1266"/>
      <w:bookmarkEnd w:id="1267"/>
      <w:bookmarkEnd w:id="1268"/>
      <w:bookmarkEnd w:id="1269"/>
      <w:bookmarkEnd w:id="1270"/>
      <w:bookmarkEnd w:id="1271"/>
      <w:bookmarkEnd w:id="1272"/>
    </w:p>
    <w:p w14:paraId="688E5189" w14:textId="77777777" w:rsidR="00775B2B" w:rsidRDefault="00000000">
      <w:pPr>
        <w:pStyle w:val="30"/>
        <w:adjustRightInd w:val="0"/>
        <w:snapToGrid w:val="0"/>
        <w:spacing w:before="0" w:after="0" w:line="520" w:lineRule="exact"/>
        <w:rPr>
          <w:szCs w:val="28"/>
        </w:rPr>
      </w:pPr>
      <w:r>
        <w:rPr>
          <w:rFonts w:eastAsia="黑体"/>
          <w:sz w:val="24"/>
          <w:szCs w:val="24"/>
        </w:rPr>
        <w:t xml:space="preserve">6.1.1 </w:t>
      </w:r>
      <w:r>
        <w:rPr>
          <w:rFonts w:eastAsia="黑体"/>
          <w:sz w:val="24"/>
          <w:szCs w:val="24"/>
        </w:rPr>
        <w:t>环境空气污染防治对策</w:t>
      </w:r>
    </w:p>
    <w:p w14:paraId="36DAEAEF" w14:textId="77777777" w:rsidR="00775B2B" w:rsidRDefault="00000000">
      <w:pPr>
        <w:pStyle w:val="001"/>
        <w:topLinePunct/>
        <w:adjustRightInd w:val="0"/>
        <w:snapToGrid w:val="0"/>
        <w:spacing w:before="0"/>
        <w:ind w:firstLine="480"/>
        <w:rPr>
          <w:rFonts w:ascii="Times New Roman" w:hAnsi="Times New Roman" w:cs="Times New Roman"/>
          <w:szCs w:val="24"/>
        </w:rPr>
      </w:pPr>
      <w:r>
        <w:rPr>
          <w:rFonts w:ascii="Times New Roman" w:hAnsi="Times New Roman" w:cs="Times New Roman"/>
          <w:szCs w:val="24"/>
        </w:rPr>
        <w:t>为减少施工扬尘的影响，施工工地应加强生产和环境管理，实施文明施工制度，采用以下防治对策，使得施工中排放的环境空气污染物满足国家有关的排放标准，最大限度控制受影响的范围。</w:t>
      </w:r>
    </w:p>
    <w:p w14:paraId="07739776" w14:textId="77777777" w:rsidR="00775B2B" w:rsidRDefault="00000000">
      <w:pPr>
        <w:pStyle w:val="001"/>
        <w:topLinePunct/>
        <w:adjustRightInd w:val="0"/>
        <w:snapToGrid w:val="0"/>
        <w:spacing w:before="0"/>
        <w:ind w:firstLine="480"/>
        <w:rPr>
          <w:rFonts w:ascii="Times New Roman" w:hAnsi="Times New Roman" w:cs="Times New Roman"/>
          <w:szCs w:val="24"/>
        </w:rPr>
      </w:pPr>
      <w:r>
        <w:rPr>
          <w:rFonts w:ascii="Times New Roman" w:hAnsi="Times New Roman" w:cs="Times New Roman"/>
          <w:szCs w:val="24"/>
        </w:rPr>
        <w:t>严格施工现场规章制度：应采取封闭式施工方式，施工期在现场设置不低于</w:t>
      </w:r>
      <w:r>
        <w:rPr>
          <w:rFonts w:ascii="Times New Roman" w:hAnsi="Times New Roman" w:cs="Times New Roman"/>
          <w:szCs w:val="24"/>
        </w:rPr>
        <w:t>1.8m</w:t>
      </w:r>
      <w:r>
        <w:rPr>
          <w:rFonts w:ascii="Times New Roman" w:hAnsi="Times New Roman" w:cs="Times New Roman"/>
          <w:szCs w:val="24"/>
        </w:rPr>
        <w:t>的围挡，所有建筑物外围护采用密目网防尘；施工道路应当用细石或者混凝土等材料进行硬化处理，并定期洒水防止浮尘产生；施工现场宜利用空余地进行简易绿化。</w:t>
      </w:r>
    </w:p>
    <w:p w14:paraId="78864C07" w14:textId="77777777" w:rsidR="00775B2B" w:rsidRDefault="00000000">
      <w:pPr>
        <w:pStyle w:val="001"/>
        <w:topLinePunct/>
        <w:adjustRightInd w:val="0"/>
        <w:snapToGrid w:val="0"/>
        <w:spacing w:before="0"/>
        <w:ind w:firstLine="480"/>
        <w:rPr>
          <w:rFonts w:ascii="Times New Roman" w:hAnsi="Times New Roman" w:cs="Times New Roman"/>
          <w:szCs w:val="24"/>
        </w:rPr>
      </w:pPr>
      <w:r>
        <w:rPr>
          <w:rFonts w:ascii="Times New Roman" w:hAnsi="Times New Roman" w:cs="Times New Roman"/>
          <w:szCs w:val="24"/>
        </w:rPr>
        <w:t>控制容易产生扬尘的搬运过程：对土石方开挖作业面应适当洒水；运输车辆、施工场地运输通道应及时清扫、冲洗，道路保持一定湿度；车辆出工地前应设置车轮冲洗设备，尽可能清除表面</w:t>
      </w:r>
      <w:r>
        <w:rPr>
          <w:rFonts w:ascii="Times New Roman" w:hAnsi="Times New Roman" w:cs="Times New Roman" w:hint="eastAsia"/>
          <w:szCs w:val="24"/>
        </w:rPr>
        <w:t>黏附</w:t>
      </w:r>
      <w:r>
        <w:rPr>
          <w:rFonts w:ascii="Times New Roman" w:hAnsi="Times New Roman" w:cs="Times New Roman"/>
          <w:szCs w:val="24"/>
        </w:rPr>
        <w:t>的泥土；运输进入施工场地应低速行驶，减少产尘量；运输砂石料、水泥、渣土等易产生扬尘的车辆上应覆盖篷布；散装水泥罐应进行封闭防护；运输垃圾渣土的施工车辆驶出施工现场时，装载高度不得超过槽帮上沿，并应当将车辆槽帮和车轮冲洗干净。</w:t>
      </w:r>
    </w:p>
    <w:p w14:paraId="531F914B" w14:textId="77777777" w:rsidR="00775B2B" w:rsidRDefault="00000000">
      <w:pPr>
        <w:pStyle w:val="001"/>
        <w:topLinePunct/>
        <w:adjustRightInd w:val="0"/>
        <w:snapToGrid w:val="0"/>
        <w:spacing w:before="0"/>
        <w:ind w:firstLine="480"/>
        <w:rPr>
          <w:rFonts w:ascii="Times New Roman" w:hAnsi="Times New Roman" w:cs="Times New Roman"/>
          <w:szCs w:val="24"/>
        </w:rPr>
      </w:pPr>
      <w:r>
        <w:rPr>
          <w:rFonts w:ascii="Times New Roman" w:hAnsi="Times New Roman" w:cs="Times New Roman"/>
          <w:szCs w:val="24"/>
        </w:rPr>
        <w:t>材料的使用和储存中减少扬尘：混凝土搅拌站应设在工棚内，尽量采用商业水泥，避免现场搅拌水泥；水泥、土方、砂料应存放于临时仓库内，临时堆放的材料表面应采取篷布覆盖或定期洒水等措施；渣土应尽早清运。</w:t>
      </w:r>
    </w:p>
    <w:p w14:paraId="7D15C1AF" w14:textId="77777777" w:rsidR="00775B2B" w:rsidRDefault="00000000">
      <w:pPr>
        <w:spacing w:line="360" w:lineRule="auto"/>
        <w:ind w:firstLineChars="200" w:firstLine="480"/>
        <w:rPr>
          <w:lang w:val="zh-CN"/>
        </w:rPr>
      </w:pPr>
      <w:r>
        <w:rPr>
          <w:sz w:val="24"/>
        </w:rPr>
        <w:t>施工扬尘量主要随管理手段的提高而降低，如措施得当、监管到位，</w:t>
      </w:r>
      <w:r>
        <w:rPr>
          <w:rFonts w:hint="eastAsia"/>
          <w:sz w:val="24"/>
        </w:rPr>
        <w:t>扬</w:t>
      </w:r>
      <w:r>
        <w:rPr>
          <w:sz w:val="24"/>
        </w:rPr>
        <w:t>尘量将降低</w:t>
      </w:r>
      <w:r>
        <w:rPr>
          <w:sz w:val="24"/>
        </w:rPr>
        <w:t>50%-70%</w:t>
      </w:r>
      <w:r>
        <w:rPr>
          <w:sz w:val="24"/>
        </w:rPr>
        <w:t>，大大减轻对周围环境的影响。</w:t>
      </w:r>
    </w:p>
    <w:p w14:paraId="46B455CD" w14:textId="77777777" w:rsidR="00775B2B" w:rsidRDefault="00000000">
      <w:pPr>
        <w:pStyle w:val="30"/>
        <w:adjustRightInd w:val="0"/>
        <w:snapToGrid w:val="0"/>
        <w:spacing w:before="0" w:after="0" w:line="520" w:lineRule="exact"/>
        <w:rPr>
          <w:szCs w:val="28"/>
        </w:rPr>
      </w:pPr>
      <w:r>
        <w:rPr>
          <w:rFonts w:eastAsia="黑体"/>
          <w:sz w:val="24"/>
          <w:szCs w:val="24"/>
        </w:rPr>
        <w:t xml:space="preserve">6.1.2 </w:t>
      </w:r>
      <w:r>
        <w:rPr>
          <w:rFonts w:eastAsia="黑体"/>
          <w:sz w:val="24"/>
          <w:szCs w:val="24"/>
        </w:rPr>
        <w:t>水污染防治对策</w:t>
      </w:r>
    </w:p>
    <w:p w14:paraId="0F4C83CD" w14:textId="77777777" w:rsidR="00775B2B" w:rsidRDefault="00000000">
      <w:pPr>
        <w:spacing w:line="360" w:lineRule="auto"/>
        <w:ind w:firstLineChars="200" w:firstLine="480"/>
        <w:rPr>
          <w:sz w:val="24"/>
        </w:rPr>
      </w:pPr>
      <w:r>
        <w:rPr>
          <w:sz w:val="24"/>
        </w:rPr>
        <w:t>施工废水防治措施：</w:t>
      </w:r>
    </w:p>
    <w:p w14:paraId="0568F949" w14:textId="77777777" w:rsidR="00775B2B" w:rsidRDefault="00000000">
      <w:pPr>
        <w:spacing w:line="360" w:lineRule="auto"/>
        <w:ind w:firstLineChars="200" w:firstLine="480"/>
        <w:rPr>
          <w:sz w:val="24"/>
        </w:rPr>
      </w:pPr>
      <w:r>
        <w:rPr>
          <w:sz w:val="24"/>
        </w:rPr>
        <w:t>（</w:t>
      </w:r>
      <w:r>
        <w:rPr>
          <w:sz w:val="24"/>
        </w:rPr>
        <w:t>1</w:t>
      </w:r>
      <w:r>
        <w:rPr>
          <w:sz w:val="24"/>
        </w:rPr>
        <w:t>）施工前应</w:t>
      </w:r>
      <w:r>
        <w:rPr>
          <w:rFonts w:hint="eastAsia"/>
          <w:sz w:val="24"/>
        </w:rPr>
        <w:t>做好</w:t>
      </w:r>
      <w:r>
        <w:rPr>
          <w:sz w:val="24"/>
        </w:rPr>
        <w:t>施工区域内临时排水系统的总体规划，对施工的主要污水排放要进行控制和处理；建设单位和施工单位要重视施工污水排放的管理，杜绝不处理和无组织排放；</w:t>
      </w:r>
    </w:p>
    <w:p w14:paraId="273026A2" w14:textId="77777777" w:rsidR="00775B2B" w:rsidRDefault="00000000">
      <w:pPr>
        <w:spacing w:line="360" w:lineRule="auto"/>
        <w:ind w:firstLineChars="200" w:firstLine="480"/>
        <w:rPr>
          <w:sz w:val="24"/>
        </w:rPr>
      </w:pPr>
      <w:r>
        <w:rPr>
          <w:sz w:val="24"/>
        </w:rPr>
        <w:t>（</w:t>
      </w:r>
      <w:r>
        <w:rPr>
          <w:sz w:val="24"/>
        </w:rPr>
        <w:t>2</w:t>
      </w:r>
      <w:r>
        <w:rPr>
          <w:sz w:val="24"/>
        </w:rPr>
        <w:t>）施工合同中应要求施工单位采取治理措施，满足环保有关规定，本着</w:t>
      </w:r>
      <w:r>
        <w:rPr>
          <w:sz w:val="24"/>
        </w:rPr>
        <w:lastRenderedPageBreak/>
        <w:t>节约用水、减少外排的原则，尽可能回收冲洗水和混凝土养护水；生产废水中含泥沙污水排入沉淀池，经沉淀后回用于施工现场降尘，机械设备冲洗水由于含油，单独设清洗地点，经隔油沉淀处理后循环利用，上述废水池均采用抗渗钢筋混凝土防渗；存放油料的施工现场应硬化处理，并做好排水系统设置，车辆、机械冲洗及维修等产生含油废水的施工点，应设置小型隔油、集油设施；灌注桩泥浆水经沉淀处理，去除悬浮物和泥沙后回用为抑尘用水。</w:t>
      </w:r>
    </w:p>
    <w:p w14:paraId="7D46E8C5" w14:textId="77777777" w:rsidR="00775B2B" w:rsidRDefault="00000000">
      <w:pPr>
        <w:spacing w:line="360" w:lineRule="auto"/>
        <w:ind w:firstLineChars="200" w:firstLine="480"/>
        <w:rPr>
          <w:sz w:val="24"/>
        </w:rPr>
      </w:pPr>
      <w:r>
        <w:rPr>
          <w:sz w:val="24"/>
        </w:rPr>
        <w:t>（</w:t>
      </w:r>
      <w:r>
        <w:rPr>
          <w:sz w:val="24"/>
        </w:rPr>
        <w:t>3</w:t>
      </w:r>
      <w:r>
        <w:rPr>
          <w:sz w:val="24"/>
        </w:rPr>
        <w:t>）施工人员生活污水包括含有食物残渣及动植物油的建筑工地食堂排放的污水及施工人员洗漱废水车辆拉运至三塘湖镇生活污水处理厂。</w:t>
      </w:r>
    </w:p>
    <w:p w14:paraId="245CB831" w14:textId="77777777" w:rsidR="00775B2B" w:rsidRDefault="00000000">
      <w:pPr>
        <w:spacing w:line="360" w:lineRule="auto"/>
        <w:ind w:firstLineChars="200" w:firstLine="480"/>
        <w:rPr>
          <w:sz w:val="24"/>
        </w:rPr>
      </w:pPr>
      <w:r>
        <w:rPr>
          <w:sz w:val="24"/>
        </w:rPr>
        <w:t>（</w:t>
      </w:r>
      <w:r>
        <w:rPr>
          <w:sz w:val="24"/>
        </w:rPr>
        <w:t>4</w:t>
      </w:r>
      <w:r>
        <w:rPr>
          <w:sz w:val="24"/>
        </w:rPr>
        <w:t>）建设单位和施工单位要重视施工污水排放的管理，杜绝不处理和无组织排放；排放地点应征得当地</w:t>
      </w:r>
      <w:r>
        <w:rPr>
          <w:rFonts w:hint="eastAsia"/>
          <w:sz w:val="24"/>
        </w:rPr>
        <w:t>环境保护部</w:t>
      </w:r>
      <w:r>
        <w:rPr>
          <w:sz w:val="24"/>
        </w:rPr>
        <w:t>门和有关方面的同意，以防止施工污水排放对周围环境造成污染。</w:t>
      </w:r>
    </w:p>
    <w:p w14:paraId="1412F590" w14:textId="77777777" w:rsidR="00775B2B" w:rsidRDefault="00000000">
      <w:pPr>
        <w:spacing w:line="360" w:lineRule="auto"/>
        <w:ind w:firstLineChars="200" w:firstLine="480"/>
        <w:rPr>
          <w:sz w:val="24"/>
        </w:rPr>
      </w:pPr>
      <w:r>
        <w:rPr>
          <w:sz w:val="24"/>
        </w:rPr>
        <w:t>（</w:t>
      </w:r>
      <w:r>
        <w:rPr>
          <w:sz w:val="24"/>
        </w:rPr>
        <w:t>5</w:t>
      </w:r>
      <w:r>
        <w:rPr>
          <w:sz w:val="24"/>
        </w:rPr>
        <w:t>）加强对施工人员的宣传教育。</w:t>
      </w:r>
    </w:p>
    <w:p w14:paraId="36634CE9" w14:textId="77777777" w:rsidR="00775B2B" w:rsidRDefault="00000000">
      <w:pPr>
        <w:spacing w:line="360" w:lineRule="auto"/>
        <w:ind w:firstLineChars="200" w:firstLine="480"/>
        <w:rPr>
          <w:lang w:val="zh-CN"/>
        </w:rPr>
      </w:pPr>
      <w:r>
        <w:rPr>
          <w:sz w:val="24"/>
        </w:rPr>
        <w:t>（</w:t>
      </w:r>
      <w:r>
        <w:rPr>
          <w:sz w:val="24"/>
        </w:rPr>
        <w:t>6</w:t>
      </w:r>
      <w:r>
        <w:rPr>
          <w:sz w:val="24"/>
        </w:rPr>
        <w:t>）施工结束后拆除临时防渗沉淀池和移动式环保厕所，并进行场地平整。</w:t>
      </w:r>
    </w:p>
    <w:p w14:paraId="1A8A57F2" w14:textId="77777777" w:rsidR="00775B2B" w:rsidRDefault="00000000">
      <w:pPr>
        <w:pStyle w:val="30"/>
        <w:adjustRightInd w:val="0"/>
        <w:snapToGrid w:val="0"/>
        <w:spacing w:before="0" w:after="0" w:line="520" w:lineRule="exact"/>
        <w:rPr>
          <w:szCs w:val="28"/>
        </w:rPr>
      </w:pPr>
      <w:r>
        <w:rPr>
          <w:rFonts w:eastAsia="黑体"/>
          <w:sz w:val="24"/>
          <w:szCs w:val="24"/>
        </w:rPr>
        <w:t xml:space="preserve">6.1.3 </w:t>
      </w:r>
      <w:r>
        <w:rPr>
          <w:rFonts w:eastAsia="黑体"/>
          <w:sz w:val="24"/>
          <w:szCs w:val="24"/>
        </w:rPr>
        <w:t>噪声防治对策</w:t>
      </w:r>
    </w:p>
    <w:p w14:paraId="485C9576" w14:textId="77777777" w:rsidR="00775B2B" w:rsidRDefault="00000000">
      <w:pPr>
        <w:spacing w:line="360" w:lineRule="auto"/>
        <w:ind w:firstLineChars="200" w:firstLine="480"/>
        <w:rPr>
          <w:sz w:val="24"/>
        </w:rPr>
      </w:pPr>
      <w:r>
        <w:rPr>
          <w:sz w:val="24"/>
        </w:rPr>
        <w:t>为了减轻施工噪声对周边环境的影响，施工期应采取以下噪声防治措施：</w:t>
      </w:r>
    </w:p>
    <w:p w14:paraId="22DEB2B3" w14:textId="77777777" w:rsidR="00775B2B" w:rsidRDefault="00000000">
      <w:pPr>
        <w:spacing w:line="360" w:lineRule="auto"/>
        <w:ind w:firstLineChars="200" w:firstLine="480"/>
        <w:rPr>
          <w:sz w:val="24"/>
        </w:rPr>
      </w:pPr>
      <w:r>
        <w:rPr>
          <w:sz w:val="24"/>
        </w:rPr>
        <w:t>（</w:t>
      </w:r>
      <w:r>
        <w:rPr>
          <w:sz w:val="24"/>
        </w:rPr>
        <w:t>1</w:t>
      </w:r>
      <w:r>
        <w:rPr>
          <w:sz w:val="24"/>
        </w:rPr>
        <w:t>）合理安排施工机械的使用，减少或限制高噪声设备的使用时间，加强各种施工机械的维修保养。噪声较大的作业安排在白天进行。严禁夜间进行高噪声施工作业，如需夜间施工必须取得有关</w:t>
      </w:r>
      <w:r>
        <w:rPr>
          <w:rFonts w:hint="eastAsia"/>
          <w:sz w:val="24"/>
        </w:rPr>
        <w:t>环境保护部</w:t>
      </w:r>
      <w:r>
        <w:rPr>
          <w:sz w:val="24"/>
        </w:rPr>
        <w:t>门的批准。</w:t>
      </w:r>
    </w:p>
    <w:p w14:paraId="547A46E8" w14:textId="77777777" w:rsidR="00775B2B" w:rsidRDefault="00000000">
      <w:pPr>
        <w:spacing w:line="360" w:lineRule="auto"/>
        <w:ind w:firstLineChars="200" w:firstLine="480"/>
        <w:rPr>
          <w:sz w:val="24"/>
        </w:rPr>
      </w:pPr>
      <w:r>
        <w:rPr>
          <w:sz w:val="24"/>
        </w:rPr>
        <w:t>（</w:t>
      </w:r>
      <w:r>
        <w:rPr>
          <w:sz w:val="24"/>
        </w:rPr>
        <w:t>2</w:t>
      </w:r>
      <w:r>
        <w:rPr>
          <w:sz w:val="24"/>
        </w:rPr>
        <w:t>）文明施工，应尽量选用低噪声施工机械设备，对操作人员进行相应的环保知识教育；在土石方施工阶段，必须严格控制推土机的一次推土量、装载机的装载量，并保证施工机械的正常运转，严禁超负荷运转；在结构施工阶段，在高噪声设备周围设置掩蔽物，对混凝土泵、混凝土罐车可搭简易棚围护降噪，加强对混凝土泵、混凝土罐车操作人员的培训及责任心教育，保证混凝土泵、混凝土罐车平稳运行。</w:t>
      </w:r>
    </w:p>
    <w:p w14:paraId="71FF0FDD" w14:textId="77777777" w:rsidR="00775B2B" w:rsidRDefault="00000000">
      <w:pPr>
        <w:spacing w:line="360" w:lineRule="auto"/>
        <w:ind w:firstLineChars="200" w:firstLine="480"/>
        <w:rPr>
          <w:sz w:val="24"/>
        </w:rPr>
      </w:pPr>
      <w:r>
        <w:rPr>
          <w:sz w:val="24"/>
        </w:rPr>
        <w:t>（</w:t>
      </w:r>
      <w:r>
        <w:rPr>
          <w:sz w:val="24"/>
        </w:rPr>
        <w:t>3</w:t>
      </w:r>
      <w:r>
        <w:rPr>
          <w:sz w:val="24"/>
        </w:rPr>
        <w:t>）施工过程中各种运输车辆运行，会引起敏感点噪声级的增加。因此，应加强对运输车辆的管理，压缩汽车数量和行车密度，控制汽车鸣笛。</w:t>
      </w:r>
    </w:p>
    <w:p w14:paraId="61108C77" w14:textId="77777777" w:rsidR="00775B2B" w:rsidRDefault="00000000">
      <w:pPr>
        <w:spacing w:line="360" w:lineRule="auto"/>
        <w:ind w:firstLineChars="200" w:firstLine="480"/>
        <w:rPr>
          <w:sz w:val="24"/>
        </w:rPr>
      </w:pPr>
      <w:r>
        <w:rPr>
          <w:sz w:val="24"/>
        </w:rPr>
        <w:t>（</w:t>
      </w:r>
      <w:r>
        <w:rPr>
          <w:sz w:val="24"/>
        </w:rPr>
        <w:t>4</w:t>
      </w:r>
      <w:r>
        <w:rPr>
          <w:sz w:val="24"/>
        </w:rPr>
        <w:t>）合理安排运输车辆的路线和行驶速度，尤其在沿途穿过居民比较集中的路段时，应减速行驶，禁止鸣笛。</w:t>
      </w:r>
    </w:p>
    <w:p w14:paraId="52E9A2BF" w14:textId="77777777" w:rsidR="00775B2B" w:rsidRDefault="00000000">
      <w:pPr>
        <w:pStyle w:val="30"/>
        <w:adjustRightInd w:val="0"/>
        <w:snapToGrid w:val="0"/>
        <w:spacing w:before="0" w:after="0" w:line="520" w:lineRule="exact"/>
        <w:rPr>
          <w:b w:val="0"/>
          <w:color w:val="000000"/>
          <w:sz w:val="28"/>
          <w:szCs w:val="28"/>
        </w:rPr>
      </w:pPr>
      <w:r>
        <w:rPr>
          <w:rFonts w:eastAsia="黑体"/>
          <w:sz w:val="24"/>
          <w:szCs w:val="24"/>
        </w:rPr>
        <w:lastRenderedPageBreak/>
        <w:t xml:space="preserve">6.1.4 </w:t>
      </w:r>
      <w:r>
        <w:rPr>
          <w:rFonts w:eastAsia="黑体"/>
          <w:sz w:val="24"/>
          <w:szCs w:val="24"/>
        </w:rPr>
        <w:t>施工期固体废物处置措施</w:t>
      </w:r>
    </w:p>
    <w:p w14:paraId="68155A58" w14:textId="77777777" w:rsidR="00775B2B" w:rsidRDefault="00000000">
      <w:pPr>
        <w:spacing w:line="360" w:lineRule="auto"/>
        <w:ind w:firstLineChars="200" w:firstLine="480"/>
        <w:rPr>
          <w:sz w:val="24"/>
        </w:rPr>
      </w:pPr>
      <w:r>
        <w:rPr>
          <w:sz w:val="24"/>
        </w:rPr>
        <w:t>（</w:t>
      </w:r>
      <w:r>
        <w:rPr>
          <w:sz w:val="24"/>
        </w:rPr>
        <w:t>1</w:t>
      </w:r>
      <w:r>
        <w:rPr>
          <w:sz w:val="24"/>
        </w:rPr>
        <w:t>）施工生产废料处理。首先应</w:t>
      </w:r>
      <w:r>
        <w:rPr>
          <w:rFonts w:hint="eastAsia"/>
          <w:sz w:val="24"/>
        </w:rPr>
        <w:t>落实</w:t>
      </w:r>
      <w:r>
        <w:rPr>
          <w:sz w:val="24"/>
        </w:rPr>
        <w:t>废料的回收利用，对钢筋、钢板、木材等</w:t>
      </w:r>
      <w:r>
        <w:rPr>
          <w:rFonts w:hint="eastAsia"/>
          <w:sz w:val="24"/>
        </w:rPr>
        <w:t>下脚料</w:t>
      </w:r>
      <w:r>
        <w:rPr>
          <w:sz w:val="24"/>
        </w:rPr>
        <w:t>可分类回收，交废物收购站处理；对建筑垃圾，如混凝土废料、废砖、含砖、石、砂的杂土应集中堆放，定时清运，以免影响施工和环境卫生。</w:t>
      </w:r>
      <w:r>
        <w:rPr>
          <w:kern w:val="0"/>
          <w:sz w:val="24"/>
        </w:rPr>
        <w:t>砂石、水泥等建筑材料采用带防风盖的汽车运输；化学物品应采用封闭容器装卸。同时在运输过程中加强管理，杜绝运输污染。</w:t>
      </w:r>
    </w:p>
    <w:p w14:paraId="1637BD76" w14:textId="77777777" w:rsidR="00775B2B" w:rsidRDefault="00000000">
      <w:pPr>
        <w:spacing w:line="360" w:lineRule="auto"/>
        <w:ind w:firstLineChars="200" w:firstLine="480"/>
        <w:rPr>
          <w:sz w:val="24"/>
        </w:rPr>
      </w:pPr>
      <w:r>
        <w:rPr>
          <w:sz w:val="24"/>
        </w:rPr>
        <w:t>（</w:t>
      </w:r>
      <w:r>
        <w:rPr>
          <w:sz w:val="24"/>
        </w:rPr>
        <w:t>2</w:t>
      </w:r>
      <w:r>
        <w:rPr>
          <w:sz w:val="24"/>
        </w:rPr>
        <w:t>）</w:t>
      </w:r>
      <w:r>
        <w:rPr>
          <w:kern w:val="0"/>
          <w:sz w:val="24"/>
        </w:rPr>
        <w:t>施工物资材料运输方面应重点</w:t>
      </w:r>
      <w:r>
        <w:rPr>
          <w:rFonts w:hint="eastAsia"/>
          <w:kern w:val="0"/>
          <w:sz w:val="24"/>
        </w:rPr>
        <w:t>关注砂石</w:t>
      </w:r>
      <w:r>
        <w:rPr>
          <w:kern w:val="0"/>
          <w:sz w:val="24"/>
        </w:rPr>
        <w:t>、土方的扬尘，以及化学物品的泄漏。施工中物资材料运输尽量不影响交通干线运输。干线长距离运输应与交通部门协调，合理使用车辆，集中运输。设立交通监视员，实施交通安全监督检查。</w:t>
      </w:r>
    </w:p>
    <w:p w14:paraId="736C0306" w14:textId="77777777" w:rsidR="00775B2B" w:rsidRDefault="00000000">
      <w:pPr>
        <w:spacing w:line="360" w:lineRule="auto"/>
        <w:ind w:firstLineChars="200" w:firstLine="480"/>
        <w:rPr>
          <w:sz w:val="24"/>
        </w:rPr>
      </w:pPr>
      <w:r>
        <w:rPr>
          <w:sz w:val="24"/>
        </w:rPr>
        <w:t>（</w:t>
      </w:r>
      <w:r>
        <w:rPr>
          <w:sz w:val="24"/>
        </w:rPr>
        <w:t>3</w:t>
      </w:r>
      <w:r>
        <w:rPr>
          <w:sz w:val="24"/>
        </w:rPr>
        <w:t>）施工生活垃圾处置。生活垃圾：施工人员平均每天每人产生</w:t>
      </w:r>
      <w:r>
        <w:rPr>
          <w:sz w:val="24"/>
        </w:rPr>
        <w:t>0.5kg</w:t>
      </w:r>
      <w:r>
        <w:rPr>
          <w:sz w:val="24"/>
        </w:rPr>
        <w:t>左右的生活垃圾；生活垃圾的产生量和施工人数有很大关系。对施工人员产生的生活垃圾要统一收集，运至三塘湖镇生活垃圾填埋场处理，不会对项目周围环境造成明显影响。</w:t>
      </w:r>
    </w:p>
    <w:p w14:paraId="11BCEF00" w14:textId="77777777" w:rsidR="00775B2B" w:rsidRDefault="00000000">
      <w:pPr>
        <w:spacing w:line="360" w:lineRule="auto"/>
        <w:ind w:firstLineChars="200" w:firstLine="480"/>
        <w:rPr>
          <w:lang w:val="zh-CN"/>
        </w:rPr>
      </w:pPr>
      <w:r>
        <w:rPr>
          <w:sz w:val="24"/>
        </w:rPr>
        <w:t>（</w:t>
      </w:r>
      <w:r>
        <w:rPr>
          <w:sz w:val="24"/>
        </w:rPr>
        <w:t>4</w:t>
      </w:r>
      <w:r>
        <w:rPr>
          <w:sz w:val="24"/>
        </w:rPr>
        <w:t>）完工清场的固体废物处理处置。工程完工后临时设施拆除时应防止扬尘、噪声及废弃物污染。施工生产用地，应撤离所有设施和部件，四周溢流</w:t>
      </w:r>
      <w:r>
        <w:rPr>
          <w:rFonts w:hint="eastAsia"/>
          <w:sz w:val="24"/>
        </w:rPr>
        <w:t>砂浆</w:t>
      </w:r>
      <w:r>
        <w:rPr>
          <w:sz w:val="24"/>
        </w:rPr>
        <w:t>的泥土全部</w:t>
      </w:r>
      <w:r>
        <w:rPr>
          <w:rFonts w:hint="eastAsia"/>
          <w:sz w:val="24"/>
        </w:rPr>
        <w:t>铲除</w:t>
      </w:r>
      <w:r>
        <w:rPr>
          <w:sz w:val="24"/>
        </w:rPr>
        <w:t>。</w:t>
      </w:r>
    </w:p>
    <w:p w14:paraId="1829832F" w14:textId="77777777" w:rsidR="00775B2B" w:rsidRDefault="00000000">
      <w:pPr>
        <w:pStyle w:val="30"/>
        <w:adjustRightInd w:val="0"/>
        <w:snapToGrid w:val="0"/>
        <w:spacing w:before="0" w:after="0" w:line="520" w:lineRule="exact"/>
        <w:rPr>
          <w:szCs w:val="28"/>
        </w:rPr>
      </w:pPr>
      <w:r>
        <w:rPr>
          <w:rFonts w:eastAsia="黑体"/>
          <w:sz w:val="24"/>
          <w:szCs w:val="24"/>
        </w:rPr>
        <w:t xml:space="preserve">6.1.5 </w:t>
      </w:r>
      <w:r>
        <w:rPr>
          <w:rFonts w:eastAsia="黑体"/>
          <w:sz w:val="24"/>
          <w:szCs w:val="24"/>
        </w:rPr>
        <w:t>施工期生态环境保护措施</w:t>
      </w:r>
    </w:p>
    <w:p w14:paraId="0B9A4DB0" w14:textId="77777777" w:rsidR="00775B2B" w:rsidRDefault="00000000">
      <w:pPr>
        <w:spacing w:line="360" w:lineRule="auto"/>
        <w:ind w:firstLineChars="200" w:firstLine="480"/>
        <w:rPr>
          <w:sz w:val="24"/>
        </w:rPr>
      </w:pPr>
      <w:r>
        <w:rPr>
          <w:sz w:val="24"/>
        </w:rPr>
        <w:t>（</w:t>
      </w:r>
      <w:r>
        <w:rPr>
          <w:sz w:val="24"/>
        </w:rPr>
        <w:t>1</w:t>
      </w:r>
      <w:r>
        <w:rPr>
          <w:sz w:val="24"/>
        </w:rPr>
        <w:t>）施工期要加强管理，合理规划，严格控制施工作业带宽度。施工过程中应按照确定的施工范围，使用显著标志（如彩旗或彩色条带）加以界定。施工中人员和车辆活动应控制在施工作业带范围内，减少土壤扰动和地表植被破坏，减少裸地和土方暴露面积。施工结束后</w:t>
      </w:r>
      <w:r>
        <w:rPr>
          <w:rFonts w:hint="eastAsia"/>
          <w:sz w:val="24"/>
        </w:rPr>
        <w:t>做好</w:t>
      </w:r>
      <w:r>
        <w:rPr>
          <w:sz w:val="24"/>
        </w:rPr>
        <w:t>施工迹地的恢复，</w:t>
      </w:r>
      <w:r>
        <w:rPr>
          <w:rFonts w:hint="eastAsia"/>
          <w:sz w:val="24"/>
        </w:rPr>
        <w:t>做到</w:t>
      </w:r>
      <w:r>
        <w:rPr>
          <w:sz w:val="24"/>
        </w:rPr>
        <w:t>工完、料净、场地清。</w:t>
      </w:r>
    </w:p>
    <w:p w14:paraId="39A30179" w14:textId="77777777" w:rsidR="00775B2B" w:rsidRDefault="00000000">
      <w:pPr>
        <w:spacing w:line="360" w:lineRule="auto"/>
        <w:ind w:firstLineChars="200" w:firstLine="480"/>
        <w:rPr>
          <w:sz w:val="24"/>
        </w:rPr>
      </w:pPr>
      <w:r>
        <w:rPr>
          <w:sz w:val="24"/>
        </w:rPr>
        <w:t>（</w:t>
      </w:r>
      <w:r>
        <w:rPr>
          <w:sz w:val="24"/>
        </w:rPr>
        <w:t>2</w:t>
      </w:r>
      <w:r>
        <w:rPr>
          <w:sz w:val="24"/>
        </w:rPr>
        <w:t>）施工期临时用地在开挖地表、平整土地时，应将</w:t>
      </w:r>
      <w:r>
        <w:rPr>
          <w:sz w:val="24"/>
        </w:rPr>
        <w:t>0</w:t>
      </w:r>
      <w:r>
        <w:rPr>
          <w:sz w:val="24"/>
        </w:rPr>
        <w:t>～</w:t>
      </w:r>
      <w:r>
        <w:rPr>
          <w:sz w:val="24"/>
        </w:rPr>
        <w:t>30cm</w:t>
      </w:r>
      <w:r>
        <w:rPr>
          <w:sz w:val="24"/>
        </w:rPr>
        <w:t>表层土收集单独堆放，竣工后，将表土覆盖在原地表，以恢复植被。</w:t>
      </w:r>
    </w:p>
    <w:p w14:paraId="3D7C6310" w14:textId="77777777" w:rsidR="00775B2B" w:rsidRDefault="00000000">
      <w:pPr>
        <w:spacing w:line="360" w:lineRule="auto"/>
        <w:ind w:firstLineChars="200" w:firstLine="480"/>
        <w:rPr>
          <w:sz w:val="24"/>
        </w:rPr>
      </w:pPr>
      <w:r>
        <w:rPr>
          <w:sz w:val="24"/>
        </w:rPr>
        <w:t>（</w:t>
      </w:r>
      <w:r>
        <w:rPr>
          <w:sz w:val="24"/>
        </w:rPr>
        <w:t>3</w:t>
      </w:r>
      <w:r>
        <w:rPr>
          <w:sz w:val="24"/>
        </w:rPr>
        <w:t>）施工期</w:t>
      </w:r>
      <w:r>
        <w:rPr>
          <w:rFonts w:hint="eastAsia"/>
          <w:sz w:val="24"/>
        </w:rPr>
        <w:t>做到</w:t>
      </w:r>
      <w:r>
        <w:rPr>
          <w:sz w:val="24"/>
        </w:rPr>
        <w:t>文明施工，在施工中做好土方平衡，减少临时占地用量，减少露天堆放面积。</w:t>
      </w:r>
      <w:r>
        <w:rPr>
          <w:spacing w:val="-6"/>
          <w:kern w:val="0"/>
          <w:sz w:val="24"/>
        </w:rPr>
        <w:t>对取土石场采取必要的措施，取土完毕后及时平整，防止取土石场的水土流失。</w:t>
      </w:r>
      <w:r>
        <w:rPr>
          <w:kern w:val="0"/>
          <w:sz w:val="24"/>
        </w:rPr>
        <w:t>土和砂应定期洒水，防止扬尘；严禁大风天气作业，大风天气时露天堆放的土方和砂石料应加盖防风罩；作业区设置排水沟，使积水及时排出。</w:t>
      </w:r>
      <w:r>
        <w:rPr>
          <w:kern w:val="0"/>
          <w:sz w:val="24"/>
        </w:rPr>
        <w:lastRenderedPageBreak/>
        <w:t>外运的土石方要拉到当地环境监督管理部门指定的地点堆放，避免随意乱倒，造成新的水土流失。</w:t>
      </w:r>
    </w:p>
    <w:p w14:paraId="67F12A10" w14:textId="77777777" w:rsidR="00775B2B" w:rsidRDefault="00000000">
      <w:pPr>
        <w:spacing w:line="360" w:lineRule="auto"/>
        <w:ind w:firstLineChars="200" w:firstLine="480"/>
        <w:rPr>
          <w:sz w:val="24"/>
        </w:rPr>
      </w:pPr>
      <w:r>
        <w:rPr>
          <w:sz w:val="24"/>
        </w:rPr>
        <w:t>（</w:t>
      </w:r>
      <w:r>
        <w:rPr>
          <w:sz w:val="24"/>
        </w:rPr>
        <w:t>4</w:t>
      </w:r>
      <w:r>
        <w:rPr>
          <w:sz w:val="24"/>
        </w:rPr>
        <w:t>）施工明确施工用地范围，禁止施工人员、车辆进入非施工占地区域，不得随意占用周围耕地，根据施工用地范围，进行标桩划界。</w:t>
      </w:r>
    </w:p>
    <w:p w14:paraId="29E78C11" w14:textId="77777777" w:rsidR="00775B2B" w:rsidRDefault="00000000">
      <w:pPr>
        <w:pStyle w:val="20"/>
        <w:spacing w:before="0" w:after="0" w:line="520" w:lineRule="exact"/>
        <w:rPr>
          <w:rStyle w:val="affff1"/>
          <w:rFonts w:ascii="Times New Roman" w:hAnsi="Times New Roman"/>
          <w:color w:val="auto"/>
          <w:sz w:val="28"/>
          <w:szCs w:val="28"/>
          <w:u w:val="none"/>
        </w:rPr>
      </w:pPr>
      <w:bookmarkStart w:id="1273" w:name="_Toc21187"/>
      <w:bookmarkStart w:id="1274" w:name="_Toc207957463"/>
      <w:bookmarkStart w:id="1275" w:name="_Toc167021984"/>
      <w:bookmarkStart w:id="1276" w:name="_Toc167021319"/>
      <w:bookmarkStart w:id="1277" w:name="_Toc168573510"/>
      <w:bookmarkStart w:id="1278" w:name="_Toc321568774"/>
      <w:bookmarkStart w:id="1279" w:name="_Toc113636171"/>
      <w:bookmarkStart w:id="1280" w:name="_Toc312944794"/>
      <w:bookmarkStart w:id="1281" w:name="_Toc235850449"/>
      <w:bookmarkStart w:id="1282" w:name="_Toc217887142"/>
      <w:bookmarkStart w:id="1283" w:name="_Toc323128944"/>
      <w:bookmarkStart w:id="1284" w:name="_Toc234664140"/>
      <w:bookmarkStart w:id="1285" w:name="_Toc323128692"/>
      <w:bookmarkStart w:id="1286" w:name="_Toc234663457"/>
      <w:bookmarkStart w:id="1287" w:name="_Toc312944576"/>
      <w:bookmarkStart w:id="1288" w:name="_Toc113624733"/>
      <w:bookmarkStart w:id="1289" w:name="_Toc236373731"/>
      <w:bookmarkStart w:id="1290" w:name="_Toc233171989"/>
      <w:bookmarkStart w:id="1291" w:name="_Toc167020966"/>
      <w:r>
        <w:rPr>
          <w:rStyle w:val="affff1"/>
          <w:rFonts w:ascii="Times New Roman" w:hAnsi="Times New Roman"/>
          <w:color w:val="auto"/>
          <w:sz w:val="28"/>
          <w:szCs w:val="28"/>
          <w:u w:val="none"/>
        </w:rPr>
        <w:t>6.2</w:t>
      </w:r>
      <w:r>
        <w:rPr>
          <w:rStyle w:val="affff1"/>
          <w:rFonts w:ascii="Times New Roman" w:hAnsi="Times New Roman"/>
          <w:color w:val="auto"/>
          <w:sz w:val="28"/>
          <w:szCs w:val="28"/>
          <w:u w:val="none"/>
        </w:rPr>
        <w:t>大气污染控制与防治措施</w:t>
      </w:r>
      <w:bookmarkEnd w:id="1273"/>
    </w:p>
    <w:p w14:paraId="32F5435D" w14:textId="77777777" w:rsidR="00775B2B" w:rsidRDefault="00000000">
      <w:pPr>
        <w:pStyle w:val="30"/>
        <w:adjustRightInd w:val="0"/>
        <w:snapToGrid w:val="0"/>
        <w:spacing w:before="0" w:after="0" w:line="520" w:lineRule="exact"/>
      </w:pPr>
      <w:r>
        <w:rPr>
          <w:rFonts w:eastAsia="黑体"/>
          <w:sz w:val="24"/>
          <w:szCs w:val="24"/>
        </w:rPr>
        <w:t>6.2.1</w:t>
      </w:r>
      <w:r>
        <w:rPr>
          <w:rFonts w:eastAsia="黑体"/>
          <w:sz w:val="24"/>
          <w:szCs w:val="24"/>
        </w:rPr>
        <w:t>锅炉烟气治理措施</w:t>
      </w:r>
    </w:p>
    <w:p w14:paraId="062622CD" w14:textId="77777777" w:rsidR="00775B2B" w:rsidRDefault="00000000">
      <w:pPr>
        <w:pStyle w:val="Affffffffffffffffffffffffffffffffffffffffffffff4"/>
        <w:ind w:firstLine="480"/>
        <w:rPr>
          <w:rFonts w:ascii="Times New Roman" w:eastAsia="宋体" w:hAnsi="Times New Roman"/>
        </w:rPr>
      </w:pPr>
      <w:r>
        <w:rPr>
          <w:rFonts w:ascii="Times New Roman" w:eastAsia="宋体" w:hAnsi="Times New Roman"/>
        </w:rPr>
        <w:t>本项目煤粉锅炉烟气处置流程采用</w:t>
      </w:r>
      <w:r>
        <w:rPr>
          <w:rFonts w:ascii="Times New Roman" w:eastAsia="宋体" w:hAnsi="Times New Roman"/>
        </w:rPr>
        <w:t>“</w:t>
      </w:r>
      <w:r>
        <w:rPr>
          <w:rFonts w:ascii="Times New Roman" w:eastAsia="宋体" w:hAnsi="Times New Roman"/>
        </w:rPr>
        <w:t>低氮燃烧</w:t>
      </w:r>
      <w:r>
        <w:rPr>
          <w:rFonts w:ascii="Times New Roman" w:eastAsia="宋体" w:hAnsi="Times New Roman"/>
        </w:rPr>
        <w:t>+SCR</w:t>
      </w:r>
      <w:r>
        <w:rPr>
          <w:rFonts w:ascii="Times New Roman" w:eastAsia="宋体" w:hAnsi="Times New Roman"/>
        </w:rPr>
        <w:t>脱硝（催化剂层数</w:t>
      </w:r>
      <w:r>
        <w:rPr>
          <w:rFonts w:ascii="Times New Roman" w:eastAsia="宋体" w:hAnsi="Times New Roman"/>
        </w:rPr>
        <w:t>3+1</w:t>
      </w:r>
      <w:r>
        <w:rPr>
          <w:rFonts w:ascii="Times New Roman" w:eastAsia="宋体" w:hAnsi="Times New Roman"/>
        </w:rPr>
        <w:t>）</w:t>
      </w:r>
      <w:r>
        <w:rPr>
          <w:rFonts w:ascii="Times New Roman" w:eastAsia="宋体" w:hAnsi="Times New Roman"/>
        </w:rPr>
        <w:t>+</w:t>
      </w:r>
      <w:r>
        <w:rPr>
          <w:rFonts w:ascii="Times New Roman" w:eastAsia="宋体" w:hAnsi="Times New Roman"/>
        </w:rPr>
        <w:t>电袋复合式除尘</w:t>
      </w:r>
      <w:r>
        <w:rPr>
          <w:rFonts w:ascii="Times New Roman" w:eastAsia="宋体" w:hAnsi="Times New Roman"/>
        </w:rPr>
        <w:t>+</w:t>
      </w:r>
      <w:r>
        <w:rPr>
          <w:rFonts w:ascii="Times New Roman" w:eastAsia="宋体" w:hAnsi="Times New Roman"/>
        </w:rPr>
        <w:t>氨法脱硫</w:t>
      </w:r>
      <w:r>
        <w:rPr>
          <w:rFonts w:ascii="Times New Roman" w:eastAsia="宋体" w:hAnsi="Times New Roman"/>
        </w:rPr>
        <w:t>”</w:t>
      </w:r>
      <w:r>
        <w:rPr>
          <w:rFonts w:ascii="Times New Roman" w:eastAsia="宋体" w:hAnsi="Times New Roman"/>
        </w:rPr>
        <w:t>净化技术，脱硝效率</w:t>
      </w:r>
      <w:r>
        <w:rPr>
          <w:rFonts w:ascii="Times New Roman" w:eastAsia="宋体" w:hAnsi="Times New Roman"/>
        </w:rPr>
        <w:t>86%</w:t>
      </w:r>
      <w:r>
        <w:rPr>
          <w:rFonts w:ascii="Times New Roman" w:eastAsia="宋体" w:hAnsi="Times New Roman"/>
        </w:rPr>
        <w:t>，</w:t>
      </w:r>
      <w:r>
        <w:rPr>
          <w:rFonts w:ascii="Times New Roman" w:eastAsia="宋体" w:hAnsi="Times New Roman"/>
        </w:rPr>
        <w:t>NOx</w:t>
      </w:r>
      <w:r>
        <w:rPr>
          <w:rFonts w:ascii="Times New Roman" w:eastAsia="宋体" w:hAnsi="Times New Roman"/>
        </w:rPr>
        <w:t>排放浓度</w:t>
      </w:r>
      <w:r>
        <w:rPr>
          <w:rFonts w:ascii="Times New Roman" w:eastAsia="宋体" w:hAnsi="Times New Roman"/>
        </w:rPr>
        <w:t>≤50mg/Nm³</w:t>
      </w:r>
      <w:r>
        <w:rPr>
          <w:rFonts w:ascii="Times New Roman" w:eastAsia="宋体" w:hAnsi="Times New Roman"/>
        </w:rPr>
        <w:t>；脱硫效率</w:t>
      </w:r>
      <w:r>
        <w:rPr>
          <w:rFonts w:ascii="Times New Roman" w:eastAsia="宋体" w:hAnsi="Times New Roman"/>
        </w:rPr>
        <w:t>99.02%</w:t>
      </w:r>
      <w:r>
        <w:rPr>
          <w:rFonts w:ascii="Times New Roman" w:eastAsia="宋体" w:hAnsi="Times New Roman"/>
        </w:rPr>
        <w:t>，</w:t>
      </w:r>
      <w:r>
        <w:rPr>
          <w:rFonts w:ascii="Times New Roman" w:eastAsia="宋体" w:hAnsi="Times New Roman"/>
        </w:rPr>
        <w:t>SO</w:t>
      </w:r>
      <w:r>
        <w:rPr>
          <w:rFonts w:ascii="Times New Roman" w:eastAsia="宋体" w:hAnsi="Times New Roman"/>
          <w:vertAlign w:val="subscript"/>
        </w:rPr>
        <w:t>2</w:t>
      </w:r>
      <w:r>
        <w:rPr>
          <w:rFonts w:ascii="Times New Roman" w:eastAsia="宋体" w:hAnsi="Times New Roman"/>
        </w:rPr>
        <w:t>排放浓度</w:t>
      </w:r>
      <w:r>
        <w:rPr>
          <w:rFonts w:ascii="Times New Roman" w:eastAsia="宋体" w:hAnsi="Times New Roman"/>
        </w:rPr>
        <w:t>≤35mg/Nm³</w:t>
      </w:r>
      <w:r>
        <w:rPr>
          <w:rFonts w:ascii="Times New Roman" w:eastAsia="宋体" w:hAnsi="Times New Roman"/>
        </w:rPr>
        <w:t>，除尘综合效率</w:t>
      </w:r>
      <w:r>
        <w:rPr>
          <w:rFonts w:ascii="Times New Roman" w:eastAsia="宋体" w:hAnsi="Times New Roman"/>
        </w:rPr>
        <w:t>99.975%</w:t>
      </w:r>
      <w:r>
        <w:rPr>
          <w:rFonts w:ascii="Times New Roman" w:eastAsia="宋体" w:hAnsi="Times New Roman"/>
        </w:rPr>
        <w:t>，颗粒物排放浓度</w:t>
      </w:r>
      <w:r>
        <w:rPr>
          <w:rFonts w:ascii="Times New Roman" w:eastAsia="宋体" w:hAnsi="Times New Roman"/>
        </w:rPr>
        <w:t>≤10mg/Nm³</w:t>
      </w:r>
      <w:r>
        <w:rPr>
          <w:rFonts w:ascii="Times New Roman" w:eastAsia="宋体" w:hAnsi="Times New Roman"/>
        </w:rPr>
        <w:t>，处理后烟外排，烟气出口设在线监测设施（</w:t>
      </w:r>
      <w:r>
        <w:rPr>
          <w:rFonts w:ascii="Times New Roman" w:eastAsia="宋体" w:hAnsi="Times New Roman"/>
        </w:rPr>
        <w:t>CEMS</w:t>
      </w:r>
      <w:r>
        <w:rPr>
          <w:rFonts w:ascii="Times New Roman" w:eastAsia="宋体" w:hAnsi="Times New Roman"/>
        </w:rPr>
        <w:t>）。</w:t>
      </w:r>
    </w:p>
    <w:p w14:paraId="0011C80D" w14:textId="77777777" w:rsidR="00775B2B" w:rsidRDefault="00000000">
      <w:pPr>
        <w:pStyle w:val="Affffffffffffffffffffffffffffffffffffffffffffff4"/>
        <w:ind w:firstLine="480"/>
        <w:rPr>
          <w:rFonts w:ascii="Times New Roman" w:eastAsia="宋体" w:hAnsi="Times New Roman"/>
        </w:rPr>
      </w:pPr>
      <w:r>
        <w:rPr>
          <w:rFonts w:ascii="Times New Roman" w:eastAsia="宋体" w:hAnsi="Times New Roman"/>
        </w:rPr>
        <w:t>根据《燃煤电厂超低排放烟气治理工程技术规范》（</w:t>
      </w:r>
      <w:r>
        <w:rPr>
          <w:rFonts w:ascii="Times New Roman" w:eastAsia="宋体" w:hAnsi="Times New Roman"/>
        </w:rPr>
        <w:t>HJ2053-2018</w:t>
      </w:r>
      <w:r>
        <w:rPr>
          <w:rFonts w:ascii="Times New Roman" w:eastAsia="宋体" w:hAnsi="Times New Roman"/>
        </w:rPr>
        <w:t>）</w:t>
      </w:r>
      <w:r>
        <w:rPr>
          <w:rFonts w:ascii="Times New Roman" w:eastAsia="宋体" w:hAnsi="Times New Roman"/>
        </w:rPr>
        <w:t>6.2</w:t>
      </w:r>
      <w:r>
        <w:rPr>
          <w:rFonts w:ascii="Times New Roman" w:eastAsia="宋体" w:hAnsi="Times New Roman"/>
        </w:rPr>
        <w:t>节，煤粉锅炉超低排放一般工艺流程</w:t>
      </w:r>
      <w:r>
        <w:rPr>
          <w:rFonts w:ascii="Times New Roman" w:eastAsia="宋体" w:hAnsi="Times New Roman"/>
        </w:rPr>
        <w:t>“</w:t>
      </w:r>
      <w:r>
        <w:rPr>
          <w:rFonts w:ascii="Times New Roman" w:eastAsia="宋体" w:hAnsi="Times New Roman"/>
        </w:rPr>
        <w:t>低氮燃烧</w:t>
      </w:r>
      <w:r>
        <w:rPr>
          <w:rFonts w:ascii="Times New Roman" w:eastAsia="宋体" w:hAnsi="Times New Roman"/>
        </w:rPr>
        <w:t>+SCR</w:t>
      </w:r>
      <w:r>
        <w:rPr>
          <w:rFonts w:ascii="Times New Roman" w:eastAsia="宋体" w:hAnsi="Times New Roman"/>
        </w:rPr>
        <w:t>脱硝</w:t>
      </w:r>
      <w:r>
        <w:rPr>
          <w:rFonts w:ascii="Times New Roman" w:eastAsia="宋体" w:hAnsi="Times New Roman"/>
        </w:rPr>
        <w:t>+</w:t>
      </w:r>
      <w:r>
        <w:rPr>
          <w:rFonts w:ascii="Times New Roman" w:eastAsia="宋体" w:hAnsi="Times New Roman"/>
        </w:rPr>
        <w:t>除尘器</w:t>
      </w:r>
      <w:r>
        <w:rPr>
          <w:rFonts w:ascii="Times New Roman" w:eastAsia="宋体" w:hAnsi="Times New Roman"/>
        </w:rPr>
        <w:t>+</w:t>
      </w:r>
      <w:r>
        <w:rPr>
          <w:rFonts w:ascii="Times New Roman" w:eastAsia="宋体" w:hAnsi="Times New Roman"/>
        </w:rPr>
        <w:t>湿法脱硫</w:t>
      </w:r>
      <w:r>
        <w:rPr>
          <w:rFonts w:ascii="Times New Roman" w:eastAsia="宋体" w:hAnsi="Times New Roman"/>
        </w:rPr>
        <w:t>+</w:t>
      </w:r>
      <w:r>
        <w:rPr>
          <w:rFonts w:ascii="Times New Roman" w:eastAsia="宋体" w:hAnsi="Times New Roman"/>
        </w:rPr>
        <w:t>湿式电除尘器（可选用）</w:t>
      </w:r>
      <w:r>
        <w:rPr>
          <w:rFonts w:ascii="Times New Roman" w:eastAsia="宋体" w:hAnsi="Times New Roman"/>
        </w:rPr>
        <w:t>”</w:t>
      </w:r>
      <w:r>
        <w:rPr>
          <w:rFonts w:ascii="Times New Roman" w:eastAsia="宋体" w:hAnsi="Times New Roman"/>
        </w:rPr>
        <w:t>。根据《工业锅炉烟气治理工程技术规范》煤粉锅炉超低排放一般工艺流程</w:t>
      </w:r>
      <w:r>
        <w:rPr>
          <w:rFonts w:ascii="Times New Roman" w:eastAsia="宋体" w:hAnsi="Times New Roman"/>
        </w:rPr>
        <w:t>“</w:t>
      </w:r>
      <w:r>
        <w:rPr>
          <w:rFonts w:ascii="Times New Roman" w:eastAsia="宋体" w:hAnsi="Times New Roman"/>
        </w:rPr>
        <w:t>低氮燃烧</w:t>
      </w:r>
      <w:r>
        <w:rPr>
          <w:rFonts w:ascii="Times New Roman" w:eastAsia="宋体" w:hAnsi="Times New Roman"/>
        </w:rPr>
        <w:t>/</w:t>
      </w:r>
      <w:r>
        <w:rPr>
          <w:rFonts w:ascii="Times New Roman" w:eastAsia="宋体" w:hAnsi="Times New Roman"/>
        </w:rPr>
        <w:t>炉内脱硫（可选）</w:t>
      </w:r>
      <w:r>
        <w:rPr>
          <w:rFonts w:ascii="Times New Roman" w:eastAsia="宋体" w:hAnsi="Times New Roman"/>
        </w:rPr>
        <w:t>+SNCR/SCR/SNCR-SCR</w:t>
      </w:r>
      <w:r>
        <w:rPr>
          <w:rFonts w:ascii="Times New Roman" w:eastAsia="宋体" w:hAnsi="Times New Roman"/>
        </w:rPr>
        <w:t>脱硝</w:t>
      </w:r>
      <w:r>
        <w:rPr>
          <w:rFonts w:ascii="Times New Roman" w:eastAsia="宋体" w:hAnsi="Times New Roman"/>
        </w:rPr>
        <w:t xml:space="preserve"> +</w:t>
      </w:r>
      <w:r>
        <w:rPr>
          <w:rFonts w:ascii="Times New Roman" w:eastAsia="宋体" w:hAnsi="Times New Roman"/>
        </w:rPr>
        <w:t>除尘器</w:t>
      </w:r>
      <w:r>
        <w:rPr>
          <w:rFonts w:ascii="Times New Roman" w:eastAsia="宋体" w:hAnsi="Times New Roman"/>
        </w:rPr>
        <w:t>+</w:t>
      </w:r>
      <w:r>
        <w:rPr>
          <w:rFonts w:ascii="Times New Roman" w:eastAsia="宋体" w:hAnsi="Times New Roman"/>
        </w:rPr>
        <w:t>湿法脱硫</w:t>
      </w:r>
      <w:r>
        <w:rPr>
          <w:rFonts w:ascii="Times New Roman" w:eastAsia="宋体" w:hAnsi="Times New Roman"/>
        </w:rPr>
        <w:t>+</w:t>
      </w:r>
      <w:r>
        <w:rPr>
          <w:rFonts w:ascii="Times New Roman" w:eastAsia="宋体" w:hAnsi="Times New Roman"/>
        </w:rPr>
        <w:t>湿式电除尘器（可选用）</w:t>
      </w:r>
      <w:r>
        <w:rPr>
          <w:rFonts w:ascii="Times New Roman" w:eastAsia="宋体" w:hAnsi="Times New Roman"/>
        </w:rPr>
        <w:t>”</w:t>
      </w:r>
      <w:r>
        <w:rPr>
          <w:rFonts w:ascii="Times New Roman" w:eastAsia="宋体" w:hAnsi="Times New Roman"/>
        </w:rPr>
        <w:t>。本项目煤粉锅炉烟气脱硝、除尘、脱硫技术与《燃煤电厂超低排放烟气治理工程技术规范</w:t>
      </w:r>
      <w:r>
        <w:rPr>
          <w:rFonts w:ascii="Times New Roman" w:eastAsia="宋体" w:hAnsi="Times New Roman" w:hint="eastAsia"/>
        </w:rPr>
        <w:t>》《</w:t>
      </w:r>
      <w:r>
        <w:rPr>
          <w:rFonts w:ascii="Times New Roman" w:eastAsia="宋体" w:hAnsi="Times New Roman"/>
        </w:rPr>
        <w:t>工业锅炉烟气治理工程技术规范》推荐技术一致。</w:t>
      </w:r>
    </w:p>
    <w:p w14:paraId="45344954" w14:textId="77777777" w:rsidR="00775B2B" w:rsidRDefault="00000000">
      <w:pPr>
        <w:pStyle w:val="Affffffffffffffffffffffffffffffffffffffffffffff4"/>
        <w:ind w:firstLine="480"/>
        <w:rPr>
          <w:rFonts w:ascii="Times New Roman" w:eastAsia="宋体" w:hAnsi="Times New Roman"/>
        </w:rPr>
      </w:pPr>
      <w:r>
        <w:rPr>
          <w:rFonts w:ascii="Times New Roman" w:eastAsia="宋体" w:hAnsi="Times New Roman"/>
        </w:rPr>
        <w:t>根据《排污单位自行监测技术指南火力发电及锅炉》</w:t>
      </w:r>
      <w:r>
        <w:rPr>
          <w:rFonts w:ascii="Times New Roman" w:eastAsia="宋体" w:hAnsi="Times New Roman"/>
        </w:rPr>
        <w:t>(GB820-2017)</w:t>
      </w:r>
      <w:r>
        <w:rPr>
          <w:rFonts w:ascii="Times New Roman" w:eastAsia="宋体" w:hAnsi="Times New Roman"/>
        </w:rPr>
        <w:t>等管理要求，装设烟气连续监测装置，符合</w:t>
      </w:r>
      <w:r>
        <w:rPr>
          <w:rFonts w:ascii="Times New Roman" w:eastAsia="宋体" w:hAnsi="Times New Roman" w:hint="eastAsia"/>
        </w:rPr>
        <w:t>《固定污染源烟气（</w:t>
      </w:r>
      <w:r>
        <w:rPr>
          <w:rFonts w:ascii="Times New Roman" w:eastAsia="宋体" w:hAnsi="Times New Roman" w:hint="eastAsia"/>
        </w:rPr>
        <w:t>SO</w:t>
      </w:r>
      <w:r>
        <w:rPr>
          <w:rFonts w:ascii="Times New Roman" w:eastAsia="宋体" w:hAnsi="Times New Roman" w:hint="eastAsia"/>
          <w:vertAlign w:val="subscript"/>
        </w:rPr>
        <w:t>2</w:t>
      </w:r>
      <w:r>
        <w:rPr>
          <w:rFonts w:ascii="Times New Roman" w:eastAsia="宋体" w:hAnsi="Times New Roman" w:hint="eastAsia"/>
        </w:rPr>
        <w:t>、</w:t>
      </w:r>
      <w:r>
        <w:rPr>
          <w:rFonts w:ascii="Times New Roman" w:eastAsia="宋体" w:hAnsi="Times New Roman" w:hint="eastAsia"/>
        </w:rPr>
        <w:t>NO</w:t>
      </w:r>
      <w:r>
        <w:rPr>
          <w:rFonts w:ascii="Times New Roman" w:eastAsia="宋体" w:hAnsi="Times New Roman" w:hint="eastAsia"/>
          <w:vertAlign w:val="subscript"/>
        </w:rPr>
        <w:t>X</w:t>
      </w:r>
      <w:r>
        <w:rPr>
          <w:rFonts w:ascii="Times New Roman" w:eastAsia="宋体" w:hAnsi="Times New Roman" w:hint="eastAsia"/>
        </w:rPr>
        <w:t>、颗粒物）排放连续监测技术规范》（</w:t>
      </w:r>
      <w:r>
        <w:rPr>
          <w:rFonts w:ascii="Times New Roman" w:eastAsia="宋体" w:hAnsi="Times New Roman" w:hint="eastAsia"/>
        </w:rPr>
        <w:t>HJ 75-2017</w:t>
      </w:r>
      <w:r>
        <w:rPr>
          <w:rFonts w:ascii="Times New Roman" w:eastAsia="宋体" w:hAnsi="Times New Roman" w:hint="eastAsia"/>
        </w:rPr>
        <w:t>）</w:t>
      </w:r>
      <w:r>
        <w:rPr>
          <w:rFonts w:ascii="Times New Roman" w:eastAsia="宋体" w:hAnsi="Times New Roman"/>
        </w:rPr>
        <w:t>的要求。烟气连续监测装置与</w:t>
      </w:r>
      <w:r>
        <w:rPr>
          <w:rFonts w:ascii="Times New Roman" w:eastAsia="宋体" w:hAnsi="Times New Roman" w:hint="eastAsia"/>
        </w:rPr>
        <w:t>环境保护部</w:t>
      </w:r>
      <w:r>
        <w:rPr>
          <w:rFonts w:ascii="Times New Roman" w:eastAsia="宋体" w:hAnsi="Times New Roman"/>
        </w:rPr>
        <w:t>门联网。</w:t>
      </w:r>
    </w:p>
    <w:p w14:paraId="01EDF49C" w14:textId="77777777" w:rsidR="00775B2B" w:rsidRDefault="00000000">
      <w:pPr>
        <w:pStyle w:val="40"/>
        <w:spacing w:before="0" w:after="0" w:line="520" w:lineRule="exact"/>
      </w:pPr>
      <w:r>
        <w:rPr>
          <w:b/>
          <w:szCs w:val="24"/>
        </w:rPr>
        <w:t>6.2.1.1</w:t>
      </w:r>
      <w:r>
        <w:rPr>
          <w:b/>
          <w:szCs w:val="24"/>
        </w:rPr>
        <w:t>烟气脱硝</w:t>
      </w:r>
    </w:p>
    <w:p w14:paraId="20CDC4AA" w14:textId="77777777" w:rsidR="00775B2B" w:rsidRDefault="00000000">
      <w:pPr>
        <w:pStyle w:val="Affffffffffffffffffffffffffffffffffffffffffffff4"/>
        <w:ind w:firstLine="480"/>
        <w:rPr>
          <w:rFonts w:ascii="Times New Roman" w:hAnsi="Times New Roman"/>
        </w:rPr>
      </w:pPr>
      <w:bookmarkStart w:id="1292" w:name="_Hlk198325401"/>
      <w:r>
        <w:rPr>
          <w:rFonts w:ascii="Times New Roman" w:eastAsia="宋体" w:hAnsi="Times New Roman"/>
        </w:rPr>
        <w:t>为了减少</w:t>
      </w:r>
      <w:r>
        <w:rPr>
          <w:rFonts w:ascii="Times New Roman" w:eastAsia="宋体" w:hAnsi="Times New Roman"/>
        </w:rPr>
        <w:t>NO</w:t>
      </w:r>
      <w:r>
        <w:rPr>
          <w:rFonts w:ascii="Times New Roman" w:eastAsia="宋体" w:hAnsi="Times New Roman"/>
          <w:vertAlign w:val="subscript"/>
        </w:rPr>
        <w:t>2</w:t>
      </w:r>
      <w:r>
        <w:rPr>
          <w:rFonts w:ascii="Times New Roman" w:eastAsia="宋体" w:hAnsi="Times New Roman"/>
        </w:rPr>
        <w:t>的形成，本项目采用低氮燃烧技术改变锅炉内的燃烧方式，同时采用</w:t>
      </w:r>
      <w:r>
        <w:rPr>
          <w:rFonts w:ascii="Times New Roman" w:eastAsia="宋体" w:hAnsi="Times New Roman"/>
        </w:rPr>
        <w:t>SCR</w:t>
      </w:r>
      <w:r>
        <w:rPr>
          <w:rFonts w:ascii="Times New Roman" w:eastAsia="宋体" w:hAnsi="Times New Roman"/>
        </w:rPr>
        <w:t>脱硝装置，</w:t>
      </w:r>
      <w:r>
        <w:rPr>
          <w:rFonts w:ascii="Times New Roman" w:eastAsia="宋体" w:hAnsi="Times New Roman"/>
        </w:rPr>
        <w:t>SCR</w:t>
      </w:r>
      <w:r>
        <w:rPr>
          <w:rFonts w:ascii="Times New Roman" w:eastAsia="宋体" w:hAnsi="Times New Roman"/>
        </w:rPr>
        <w:t>系统催化剂按</w:t>
      </w:r>
      <w:r>
        <w:rPr>
          <w:rFonts w:ascii="Times New Roman" w:eastAsia="宋体" w:hAnsi="Times New Roman"/>
        </w:rPr>
        <w:t>“3+1”</w:t>
      </w:r>
      <w:r>
        <w:rPr>
          <w:rFonts w:ascii="Times New Roman" w:eastAsia="宋体" w:hAnsi="Times New Roman"/>
        </w:rPr>
        <w:t>层布置（</w:t>
      </w:r>
      <w:r>
        <w:rPr>
          <w:rFonts w:ascii="Times New Roman" w:eastAsia="宋体" w:hAnsi="Times New Roman"/>
        </w:rPr>
        <w:t>3</w:t>
      </w:r>
      <w:r>
        <w:rPr>
          <w:rFonts w:ascii="Times New Roman" w:eastAsia="宋体" w:hAnsi="Times New Roman"/>
        </w:rPr>
        <w:t>用</w:t>
      </w:r>
      <w:r>
        <w:rPr>
          <w:rFonts w:ascii="Times New Roman" w:eastAsia="宋体" w:hAnsi="Times New Roman"/>
        </w:rPr>
        <w:t>1</w:t>
      </w:r>
      <w:r>
        <w:rPr>
          <w:rFonts w:ascii="Times New Roman" w:eastAsia="宋体" w:hAnsi="Times New Roman"/>
        </w:rPr>
        <w:t>备），设计脱硝效率</w:t>
      </w:r>
      <w:r>
        <w:rPr>
          <w:rFonts w:ascii="Times New Roman" w:eastAsia="宋体" w:hAnsi="Times New Roman"/>
        </w:rPr>
        <w:t>86%</w:t>
      </w:r>
      <w:r>
        <w:rPr>
          <w:rFonts w:ascii="Times New Roman" w:eastAsia="宋体" w:hAnsi="Times New Roman"/>
        </w:rPr>
        <w:t>，可以保证设计煤种和核校煤种烟气中</w:t>
      </w:r>
      <w:r>
        <w:rPr>
          <w:rFonts w:ascii="Times New Roman" w:eastAsia="宋体" w:hAnsi="Times New Roman"/>
        </w:rPr>
        <w:t>NO</w:t>
      </w:r>
      <w:r>
        <w:rPr>
          <w:rFonts w:ascii="Times New Roman" w:eastAsia="宋体" w:hAnsi="Times New Roman"/>
          <w:vertAlign w:val="subscript"/>
        </w:rPr>
        <w:t>2</w:t>
      </w:r>
      <w:r>
        <w:rPr>
          <w:rFonts w:ascii="Times New Roman" w:eastAsia="宋体" w:hAnsi="Times New Roman"/>
        </w:rPr>
        <w:t>的排放浓度低于</w:t>
      </w:r>
      <w:r>
        <w:rPr>
          <w:rFonts w:ascii="Times New Roman" w:eastAsia="宋体" w:hAnsi="Times New Roman"/>
        </w:rPr>
        <w:t>50mg/m³</w:t>
      </w:r>
      <w:r>
        <w:rPr>
          <w:rFonts w:ascii="Times New Roman" w:eastAsia="宋体" w:hAnsi="Times New Roman"/>
        </w:rPr>
        <w:t>，满足</w:t>
      </w:r>
      <w:r>
        <w:rPr>
          <w:rFonts w:ascii="Times New Roman" w:eastAsia="宋体" w:hAnsi="Times New Roman"/>
        </w:rPr>
        <w:t>“</w:t>
      </w:r>
      <w:r>
        <w:rPr>
          <w:rFonts w:ascii="Times New Roman" w:eastAsia="宋体" w:hAnsi="Times New Roman"/>
        </w:rPr>
        <w:t>关于印发《全面实施燃煤电厂超低排放和节能改造工作方案》的通知</w:t>
      </w:r>
      <w:r>
        <w:rPr>
          <w:rFonts w:ascii="Times New Roman" w:eastAsia="宋体" w:hAnsi="Times New Roman"/>
        </w:rPr>
        <w:t>”</w:t>
      </w:r>
      <w:r>
        <w:rPr>
          <w:rFonts w:ascii="Times New Roman" w:eastAsia="宋体" w:hAnsi="Times New Roman"/>
        </w:rPr>
        <w:t>（环发</w:t>
      </w:r>
      <w:r>
        <w:rPr>
          <w:rFonts w:ascii="Times New Roman" w:eastAsia="宋体" w:hAnsi="Times New Roman" w:hint="eastAsia"/>
        </w:rPr>
        <w:t>〔</w:t>
      </w:r>
      <w:r>
        <w:rPr>
          <w:rFonts w:ascii="Times New Roman" w:eastAsia="宋体" w:hAnsi="Times New Roman" w:hint="eastAsia"/>
        </w:rPr>
        <w:t>2015</w:t>
      </w:r>
      <w:r>
        <w:rPr>
          <w:rFonts w:ascii="Times New Roman" w:eastAsia="宋体" w:hAnsi="Times New Roman" w:hint="eastAsia"/>
        </w:rPr>
        <w:t>〕</w:t>
      </w:r>
      <w:r>
        <w:rPr>
          <w:rFonts w:ascii="Times New Roman" w:eastAsia="宋体" w:hAnsi="Times New Roman" w:hint="eastAsia"/>
        </w:rPr>
        <w:t>164</w:t>
      </w:r>
      <w:r>
        <w:rPr>
          <w:rFonts w:ascii="Times New Roman" w:eastAsia="宋体" w:hAnsi="Times New Roman" w:hint="eastAsia"/>
        </w:rPr>
        <w:t>号</w:t>
      </w:r>
      <w:r>
        <w:rPr>
          <w:rFonts w:ascii="Times New Roman" w:eastAsia="宋体" w:hAnsi="Times New Roman"/>
        </w:rPr>
        <w:t>）中规定的要求（</w:t>
      </w:r>
      <w:r>
        <w:rPr>
          <w:rFonts w:ascii="Times New Roman" w:eastAsia="宋体" w:hAnsi="Times New Roman"/>
        </w:rPr>
        <w:t>NO</w:t>
      </w:r>
      <w:r>
        <w:rPr>
          <w:rFonts w:ascii="Times New Roman" w:eastAsia="宋体" w:hAnsi="Times New Roman"/>
          <w:vertAlign w:val="subscript"/>
        </w:rPr>
        <w:t>2</w:t>
      </w:r>
      <w:r>
        <w:rPr>
          <w:rFonts w:ascii="Times New Roman" w:eastAsia="宋体" w:hAnsi="Times New Roman"/>
        </w:rPr>
        <w:t>＜</w:t>
      </w:r>
      <w:r>
        <w:rPr>
          <w:rFonts w:ascii="Times New Roman" w:eastAsia="宋体" w:hAnsi="Times New Roman"/>
        </w:rPr>
        <w:t>50mg/m³</w:t>
      </w:r>
      <w:r>
        <w:rPr>
          <w:rFonts w:ascii="Times New Roman" w:eastAsia="宋体" w:hAnsi="Times New Roman"/>
        </w:rPr>
        <w:t>）。同时，本次环评提出：要根据《关于做好</w:t>
      </w:r>
      <w:r>
        <w:rPr>
          <w:rFonts w:ascii="Times New Roman" w:eastAsia="宋体" w:hAnsi="Times New Roman"/>
        </w:rPr>
        <w:t>2018</w:t>
      </w:r>
      <w:r>
        <w:rPr>
          <w:rFonts w:ascii="Times New Roman" w:eastAsia="宋体" w:hAnsi="Times New Roman"/>
        </w:rPr>
        <w:t>年度燃煤机组超低排放和全工况脱硝改造工作</w:t>
      </w:r>
      <w:r>
        <w:rPr>
          <w:rFonts w:ascii="Times New Roman" w:eastAsia="宋体" w:hAnsi="Times New Roman"/>
        </w:rPr>
        <w:lastRenderedPageBreak/>
        <w:t>的通知》（新环发〔</w:t>
      </w:r>
      <w:r>
        <w:rPr>
          <w:rFonts w:ascii="Times New Roman" w:eastAsia="宋体" w:hAnsi="Times New Roman"/>
        </w:rPr>
        <w:t>2018</w:t>
      </w:r>
      <w:r>
        <w:rPr>
          <w:rFonts w:ascii="Times New Roman" w:eastAsia="宋体" w:hAnsi="Times New Roman"/>
        </w:rPr>
        <w:t>〕</w:t>
      </w:r>
      <w:r>
        <w:rPr>
          <w:rFonts w:ascii="Times New Roman" w:eastAsia="宋体" w:hAnsi="Times New Roman"/>
        </w:rPr>
        <w:t>35</w:t>
      </w:r>
      <w:r>
        <w:rPr>
          <w:rFonts w:ascii="Times New Roman" w:eastAsia="宋体" w:hAnsi="Times New Roman"/>
        </w:rPr>
        <w:t>号），落实</w:t>
      </w:r>
      <w:r>
        <w:rPr>
          <w:rFonts w:ascii="Times New Roman" w:eastAsia="宋体" w:hAnsi="Times New Roman"/>
        </w:rPr>
        <w:t>“</w:t>
      </w:r>
      <w:r>
        <w:rPr>
          <w:rFonts w:ascii="Times New Roman" w:eastAsia="宋体" w:hAnsi="Times New Roman"/>
        </w:rPr>
        <w:t>机组在</w:t>
      </w:r>
      <w:r>
        <w:rPr>
          <w:rFonts w:ascii="Times New Roman" w:eastAsia="宋体" w:hAnsi="Times New Roman"/>
        </w:rPr>
        <w:t>30%</w:t>
      </w:r>
      <w:r>
        <w:rPr>
          <w:rFonts w:ascii="Times New Roman" w:eastAsia="宋体" w:hAnsi="Times New Roman"/>
        </w:rPr>
        <w:t>负荷和最低稳燃工况两状态下，脱硝设施必须投入运行并达到污染物超低排放水平</w:t>
      </w:r>
      <w:r>
        <w:rPr>
          <w:rFonts w:ascii="Times New Roman" w:eastAsia="宋体" w:hAnsi="Times New Roman"/>
        </w:rPr>
        <w:t>”</w:t>
      </w:r>
      <w:r>
        <w:rPr>
          <w:rFonts w:ascii="Times New Roman" w:eastAsia="宋体" w:hAnsi="Times New Roman"/>
        </w:rPr>
        <w:t>的全工况运行要求。</w:t>
      </w:r>
    </w:p>
    <w:p w14:paraId="10FE65E2" w14:textId="77777777" w:rsidR="00775B2B" w:rsidRDefault="00000000">
      <w:pPr>
        <w:pStyle w:val="Affffffffffffffffffffffffffffffffffffffffffffff4"/>
        <w:ind w:firstLine="480"/>
        <w:rPr>
          <w:rFonts w:ascii="Times New Roman" w:eastAsia="宋体" w:hAnsi="Times New Roman"/>
        </w:rPr>
      </w:pPr>
      <w:r>
        <w:rPr>
          <w:rFonts w:ascii="Times New Roman" w:eastAsia="宋体" w:hAnsi="Times New Roman"/>
        </w:rPr>
        <w:t>（</w:t>
      </w:r>
      <w:r>
        <w:rPr>
          <w:rFonts w:ascii="Times New Roman" w:eastAsia="宋体" w:hAnsi="Times New Roman"/>
        </w:rPr>
        <w:t>1</w:t>
      </w:r>
      <w:r>
        <w:rPr>
          <w:rFonts w:ascii="Times New Roman" w:eastAsia="宋体" w:hAnsi="Times New Roman"/>
        </w:rPr>
        <w:t>）低氮燃烧</w:t>
      </w:r>
    </w:p>
    <w:p w14:paraId="0A975B75" w14:textId="77777777" w:rsidR="00775B2B" w:rsidRDefault="00000000">
      <w:pPr>
        <w:pStyle w:val="Affffffffffffffffffffffffffffffffffffffffffffff4"/>
        <w:ind w:firstLine="480"/>
        <w:rPr>
          <w:rFonts w:ascii="Times New Roman" w:eastAsia="宋体" w:hAnsi="Times New Roman"/>
        </w:rPr>
      </w:pPr>
      <w:r>
        <w:rPr>
          <w:rFonts w:ascii="Times New Roman" w:eastAsia="宋体" w:hAnsi="Times New Roman"/>
        </w:rPr>
        <w:t>NOx</w:t>
      </w:r>
      <w:r>
        <w:rPr>
          <w:rFonts w:ascii="Times New Roman" w:eastAsia="宋体" w:hAnsi="Times New Roman"/>
        </w:rPr>
        <w:t>是燃煤与空气在高温燃烧时产生的，主要包括</w:t>
      </w:r>
      <w:r>
        <w:rPr>
          <w:rFonts w:ascii="Times New Roman" w:eastAsia="宋体" w:hAnsi="Times New Roman"/>
        </w:rPr>
        <w:t>NO</w:t>
      </w:r>
      <w:r>
        <w:rPr>
          <w:rFonts w:ascii="Times New Roman" w:eastAsia="宋体" w:hAnsi="Times New Roman"/>
        </w:rPr>
        <w:t>和</w:t>
      </w:r>
      <w:r>
        <w:rPr>
          <w:rFonts w:ascii="Times New Roman" w:eastAsia="宋体" w:hAnsi="Times New Roman"/>
        </w:rPr>
        <w:t>NO</w:t>
      </w:r>
      <w:r>
        <w:rPr>
          <w:rFonts w:ascii="Times New Roman" w:eastAsia="宋体" w:hAnsi="Times New Roman"/>
          <w:vertAlign w:val="subscript"/>
        </w:rPr>
        <w:t>2</w:t>
      </w:r>
      <w:r>
        <w:rPr>
          <w:rFonts w:ascii="Times New Roman" w:eastAsia="宋体" w:hAnsi="Times New Roman"/>
        </w:rPr>
        <w:t>，其中</w:t>
      </w:r>
      <w:r>
        <w:rPr>
          <w:rFonts w:ascii="Times New Roman" w:eastAsia="宋体" w:hAnsi="Times New Roman"/>
        </w:rPr>
        <w:t>NO</w:t>
      </w:r>
      <w:r>
        <w:rPr>
          <w:rFonts w:ascii="Times New Roman" w:eastAsia="宋体" w:hAnsi="Times New Roman"/>
        </w:rPr>
        <w:t>占</w:t>
      </w:r>
      <w:r>
        <w:rPr>
          <w:rFonts w:ascii="Times New Roman" w:eastAsia="宋体" w:hAnsi="Times New Roman"/>
        </w:rPr>
        <w:t>90%</w:t>
      </w:r>
      <w:r>
        <w:rPr>
          <w:rFonts w:ascii="Times New Roman" w:eastAsia="宋体" w:hAnsi="Times New Roman"/>
        </w:rPr>
        <w:t>以上，</w:t>
      </w:r>
      <w:r>
        <w:rPr>
          <w:rFonts w:ascii="Times New Roman" w:eastAsia="宋体" w:hAnsi="Times New Roman"/>
        </w:rPr>
        <w:t>NO</w:t>
      </w:r>
      <w:r>
        <w:rPr>
          <w:rFonts w:ascii="Times New Roman" w:eastAsia="宋体" w:hAnsi="Times New Roman"/>
          <w:vertAlign w:val="subscript"/>
        </w:rPr>
        <w:t>2</w:t>
      </w:r>
      <w:r>
        <w:rPr>
          <w:rFonts w:ascii="Times New Roman" w:eastAsia="宋体" w:hAnsi="Times New Roman"/>
        </w:rPr>
        <w:t>占</w:t>
      </w:r>
      <w:r>
        <w:rPr>
          <w:rFonts w:ascii="Times New Roman" w:eastAsia="宋体" w:hAnsi="Times New Roman"/>
        </w:rPr>
        <w:t>5%</w:t>
      </w:r>
      <w:r>
        <w:rPr>
          <w:rFonts w:ascii="Times New Roman" w:eastAsia="宋体" w:hAnsi="Times New Roman"/>
        </w:rPr>
        <w:t>～</w:t>
      </w:r>
      <w:r>
        <w:rPr>
          <w:rFonts w:ascii="Times New Roman" w:eastAsia="宋体" w:hAnsi="Times New Roman"/>
        </w:rPr>
        <w:t>10%</w:t>
      </w:r>
      <w:r>
        <w:rPr>
          <w:rFonts w:ascii="Times New Roman" w:eastAsia="宋体" w:hAnsi="Times New Roman"/>
        </w:rPr>
        <w:t>。有关</w:t>
      </w:r>
      <w:r>
        <w:rPr>
          <w:rFonts w:ascii="Times New Roman" w:eastAsia="宋体" w:hAnsi="Times New Roman"/>
        </w:rPr>
        <w:t>NOx</w:t>
      </w:r>
      <w:r>
        <w:rPr>
          <w:rFonts w:ascii="Times New Roman" w:eastAsia="宋体" w:hAnsi="Times New Roman"/>
        </w:rPr>
        <w:t>的控制方法从燃料的燃烧过程的三个阶段入手，即燃烧前、燃烧中和燃烧后。当前，燃烧前脱硝的研究很少，几乎所有都集中在燃烧中和燃烧后</w:t>
      </w:r>
      <w:r>
        <w:rPr>
          <w:rFonts w:ascii="Times New Roman" w:eastAsia="宋体" w:hAnsi="Times New Roman"/>
        </w:rPr>
        <w:t>NOx</w:t>
      </w:r>
      <w:r>
        <w:rPr>
          <w:rFonts w:ascii="Times New Roman" w:eastAsia="宋体" w:hAnsi="Times New Roman"/>
        </w:rPr>
        <w:t>的控制。所以在国际上把燃烧中</w:t>
      </w:r>
      <w:r>
        <w:rPr>
          <w:rFonts w:ascii="Times New Roman" w:eastAsia="宋体" w:hAnsi="Times New Roman"/>
        </w:rPr>
        <w:t>NOx</w:t>
      </w:r>
      <w:r>
        <w:rPr>
          <w:rFonts w:ascii="Times New Roman" w:eastAsia="宋体" w:hAnsi="Times New Roman"/>
        </w:rPr>
        <w:t>的所有控制措施统称为一次措施，把燃烧后的</w:t>
      </w:r>
      <w:r>
        <w:rPr>
          <w:rFonts w:ascii="Times New Roman" w:eastAsia="宋体" w:hAnsi="Times New Roman"/>
        </w:rPr>
        <w:t>NOx</w:t>
      </w:r>
      <w:r>
        <w:rPr>
          <w:rFonts w:ascii="Times New Roman" w:eastAsia="宋体" w:hAnsi="Times New Roman"/>
        </w:rPr>
        <w:t>控制措施统称为二次措施，又称为烟气脱硝技术。氮氧化物的生成量与燃烧方式，特别是燃烧温度和过量空气系数等燃烧条件有关，其主要生成途径有：热力型</w:t>
      </w:r>
      <w:r>
        <w:rPr>
          <w:rFonts w:ascii="Times New Roman" w:eastAsia="宋体" w:hAnsi="Times New Roman"/>
        </w:rPr>
        <w:t>NOx</w:t>
      </w:r>
      <w:r>
        <w:rPr>
          <w:rFonts w:ascii="Times New Roman" w:eastAsia="宋体" w:hAnsi="Times New Roman"/>
        </w:rPr>
        <w:t>、快速型</w:t>
      </w:r>
      <w:r>
        <w:rPr>
          <w:rFonts w:ascii="Times New Roman" w:eastAsia="宋体" w:hAnsi="Times New Roman"/>
        </w:rPr>
        <w:t>NOx</w:t>
      </w:r>
      <w:r>
        <w:rPr>
          <w:rFonts w:ascii="Times New Roman" w:eastAsia="宋体" w:hAnsi="Times New Roman"/>
        </w:rPr>
        <w:t>和燃料型</w:t>
      </w:r>
      <w:r>
        <w:rPr>
          <w:rFonts w:ascii="Times New Roman" w:eastAsia="宋体" w:hAnsi="Times New Roman"/>
        </w:rPr>
        <w:t>NOx</w:t>
      </w:r>
      <w:r>
        <w:rPr>
          <w:rFonts w:ascii="Times New Roman" w:eastAsia="宋体" w:hAnsi="Times New Roman"/>
        </w:rPr>
        <w:t>。</w:t>
      </w:r>
    </w:p>
    <w:p w14:paraId="6B9C4E80" w14:textId="77777777" w:rsidR="00775B2B" w:rsidRDefault="00000000">
      <w:pPr>
        <w:pStyle w:val="Affffffffffffffffffffffffffffffffffffffffffffff4"/>
        <w:ind w:firstLine="480"/>
        <w:rPr>
          <w:rFonts w:ascii="Times New Roman" w:hAnsi="Times New Roman"/>
        </w:rPr>
      </w:pPr>
      <w:r>
        <w:rPr>
          <w:rFonts w:ascii="Times New Roman" w:eastAsia="宋体" w:hAnsi="Times New Roman"/>
        </w:rPr>
        <w:t>低过量空气燃烧即使燃烧</w:t>
      </w:r>
      <w:r>
        <w:rPr>
          <w:rFonts w:ascii="Times New Roman" w:eastAsia="宋体" w:hAnsi="Times New Roman" w:hint="eastAsia"/>
        </w:rPr>
        <w:t>尽可能地在</w:t>
      </w:r>
      <w:r>
        <w:rPr>
          <w:rFonts w:ascii="Times New Roman" w:eastAsia="宋体" w:hAnsi="Times New Roman"/>
        </w:rPr>
        <w:t>接近理论空气量的条件下进行，随着烟气中过量氧的减少，可以抑制</w:t>
      </w:r>
      <w:r>
        <w:rPr>
          <w:rFonts w:ascii="Times New Roman" w:eastAsia="宋体" w:hAnsi="Times New Roman"/>
        </w:rPr>
        <w:t>NOx</w:t>
      </w:r>
      <w:r>
        <w:rPr>
          <w:rFonts w:ascii="Times New Roman" w:eastAsia="宋体" w:hAnsi="Times New Roman"/>
        </w:rPr>
        <w:t>的生成。空气分级燃烧是目前使用最为普遍的低</w:t>
      </w:r>
      <w:r>
        <w:rPr>
          <w:rFonts w:ascii="Times New Roman" w:eastAsia="宋体" w:hAnsi="Times New Roman"/>
        </w:rPr>
        <w:t>NOx</w:t>
      </w:r>
      <w:r>
        <w:rPr>
          <w:rFonts w:ascii="Times New Roman" w:eastAsia="宋体" w:hAnsi="Times New Roman"/>
        </w:rPr>
        <w:t>燃烧技术之一。它的基本原理是将燃料的燃烧过程分阶段来完成，并通过在第一级燃烧中采用低过量空气法来抑制</w:t>
      </w:r>
      <w:r>
        <w:rPr>
          <w:rFonts w:ascii="Times New Roman" w:eastAsia="宋体" w:hAnsi="Times New Roman"/>
        </w:rPr>
        <w:t>NOx</w:t>
      </w:r>
      <w:r>
        <w:rPr>
          <w:rFonts w:ascii="Times New Roman" w:eastAsia="宋体" w:hAnsi="Times New Roman"/>
        </w:rPr>
        <w:t>的生成。</w:t>
      </w:r>
    </w:p>
    <w:p w14:paraId="667C6AC6" w14:textId="77777777" w:rsidR="00775B2B" w:rsidRDefault="00000000">
      <w:pPr>
        <w:pStyle w:val="Affffffffffffffffffffffffffffffffffffffffffffff4"/>
        <w:ind w:firstLine="480"/>
        <w:rPr>
          <w:rFonts w:ascii="Times New Roman" w:eastAsia="宋体" w:hAnsi="Times New Roman"/>
        </w:rPr>
      </w:pPr>
      <w:bookmarkStart w:id="1293" w:name="_Hlk198307395"/>
      <w:r>
        <w:rPr>
          <w:rFonts w:ascii="Times New Roman" w:eastAsia="宋体" w:hAnsi="Times New Roman"/>
        </w:rPr>
        <w:t>根据《燃煤电厂超低排放烟气治理工程技术规范》（</w:t>
      </w:r>
      <w:r>
        <w:rPr>
          <w:rFonts w:ascii="Times New Roman" w:eastAsia="宋体" w:hAnsi="Times New Roman"/>
        </w:rPr>
        <w:t>HJ2053-2018</w:t>
      </w:r>
      <w:r>
        <w:rPr>
          <w:rFonts w:ascii="Times New Roman" w:eastAsia="宋体" w:hAnsi="Times New Roman"/>
        </w:rPr>
        <w:t>）附录</w:t>
      </w:r>
      <w:r>
        <w:rPr>
          <w:rFonts w:ascii="Times New Roman" w:eastAsia="宋体" w:hAnsi="Times New Roman"/>
        </w:rPr>
        <w:t>A</w:t>
      </w:r>
      <w:r>
        <w:rPr>
          <w:rFonts w:ascii="Times New Roman" w:eastAsia="宋体" w:hAnsi="Times New Roman"/>
        </w:rPr>
        <w:t>，对于</w:t>
      </w:r>
      <w:r>
        <w:rPr>
          <w:rFonts w:ascii="Times New Roman" w:eastAsia="宋体" w:hAnsi="Times New Roman"/>
        </w:rPr>
        <w:t>V</w:t>
      </w:r>
      <w:r>
        <w:rPr>
          <w:rFonts w:ascii="Times New Roman" w:eastAsia="宋体" w:hAnsi="Times New Roman"/>
          <w:vertAlign w:val="subscript"/>
        </w:rPr>
        <w:t>daf</w:t>
      </w:r>
      <w:r>
        <w:rPr>
          <w:rFonts w:ascii="Times New Roman" w:eastAsia="宋体" w:hAnsi="Times New Roman"/>
        </w:rPr>
        <w:t>＞</w:t>
      </w:r>
      <w:r>
        <w:rPr>
          <w:rFonts w:ascii="Times New Roman" w:eastAsia="宋体" w:hAnsi="Times New Roman"/>
        </w:rPr>
        <w:t>37%</w:t>
      </w:r>
      <w:r>
        <w:rPr>
          <w:rFonts w:ascii="Times New Roman" w:eastAsia="宋体" w:hAnsi="Times New Roman"/>
        </w:rPr>
        <w:t>的烟煤燃烧出口氮氧化物浓度低于</w:t>
      </w:r>
      <w:r>
        <w:rPr>
          <w:rFonts w:ascii="Times New Roman" w:eastAsia="宋体" w:hAnsi="Times New Roman"/>
        </w:rPr>
        <w:t>310mg/m</w:t>
      </w:r>
      <w:r>
        <w:rPr>
          <w:rFonts w:ascii="Times New Roman" w:eastAsia="宋体" w:hAnsi="Times New Roman"/>
          <w:vertAlign w:val="superscript"/>
        </w:rPr>
        <w:t>3</w:t>
      </w:r>
      <w:r>
        <w:rPr>
          <w:rFonts w:ascii="Times New Roman" w:eastAsia="宋体" w:hAnsi="Times New Roman"/>
        </w:rPr>
        <w:t>。为了进一步减少氮氧化物的排放量，本项目采用</w:t>
      </w:r>
      <w:r>
        <w:rPr>
          <w:rFonts w:ascii="Times New Roman" w:hAnsi="Times New Roman"/>
        </w:rPr>
        <w:t>SCR</w:t>
      </w:r>
      <w:r>
        <w:rPr>
          <w:rFonts w:ascii="Times New Roman" w:eastAsia="宋体" w:hAnsi="Times New Roman"/>
        </w:rPr>
        <w:t>脱硝技术进行烟气脱硝。</w:t>
      </w:r>
      <w:bookmarkEnd w:id="1293"/>
    </w:p>
    <w:p w14:paraId="4E192BE2" w14:textId="77777777" w:rsidR="00775B2B" w:rsidRDefault="00000000">
      <w:pPr>
        <w:pStyle w:val="Affffffffffffffffffffffffffffffffffffffffffffff4"/>
        <w:ind w:firstLine="480"/>
        <w:rPr>
          <w:rFonts w:ascii="Times New Roman" w:eastAsia="宋体" w:hAnsi="Times New Roman"/>
        </w:rPr>
      </w:pPr>
      <w:r>
        <w:rPr>
          <w:rFonts w:ascii="Times New Roman" w:eastAsia="宋体" w:hAnsi="Times New Roman"/>
        </w:rPr>
        <w:t>（</w:t>
      </w:r>
      <w:r>
        <w:rPr>
          <w:rFonts w:ascii="Times New Roman" w:eastAsia="宋体" w:hAnsi="Times New Roman"/>
        </w:rPr>
        <w:t>2</w:t>
      </w:r>
      <w:r>
        <w:rPr>
          <w:rFonts w:ascii="Times New Roman" w:eastAsia="宋体" w:hAnsi="Times New Roman"/>
        </w:rPr>
        <w:t>）</w:t>
      </w:r>
      <w:r>
        <w:rPr>
          <w:rFonts w:ascii="Times New Roman" w:hAnsi="Times New Roman"/>
        </w:rPr>
        <w:t>SCR</w:t>
      </w:r>
      <w:r>
        <w:rPr>
          <w:rFonts w:ascii="Times New Roman" w:eastAsia="宋体" w:hAnsi="Times New Roman"/>
        </w:rPr>
        <w:t>脱硝技术原理及流程</w:t>
      </w:r>
    </w:p>
    <w:p w14:paraId="36B563E7" w14:textId="77777777" w:rsidR="00775B2B" w:rsidRDefault="00000000">
      <w:pPr>
        <w:pStyle w:val="Affffffffffffffffffffffffffffffffffffffffffffff4"/>
        <w:ind w:firstLine="480"/>
        <w:rPr>
          <w:rFonts w:ascii="Times New Roman" w:hAnsi="Times New Roman"/>
          <w:b/>
          <w:bCs/>
          <w:szCs w:val="24"/>
        </w:rPr>
      </w:pPr>
      <w:r>
        <w:rPr>
          <w:rFonts w:ascii="Times New Roman" w:eastAsia="宋体" w:hAnsi="Times New Roman"/>
        </w:rPr>
        <w:t>1</w:t>
      </w:r>
      <w:r>
        <w:rPr>
          <w:rFonts w:ascii="Times New Roman" w:eastAsia="宋体" w:hAnsi="Times New Roman"/>
        </w:rPr>
        <w:t>）</w:t>
      </w:r>
      <w:r>
        <w:rPr>
          <w:rFonts w:ascii="Times New Roman" w:hAnsi="Times New Roman"/>
        </w:rPr>
        <w:t>SCR</w:t>
      </w:r>
      <w:r>
        <w:rPr>
          <w:rFonts w:ascii="Times New Roman" w:eastAsia="宋体" w:hAnsi="Times New Roman"/>
        </w:rPr>
        <w:t>脱硝技术原理及流程</w:t>
      </w:r>
    </w:p>
    <w:p w14:paraId="67C676D9" w14:textId="77777777" w:rsidR="00775B2B" w:rsidRDefault="00000000">
      <w:pPr>
        <w:pStyle w:val="Affffffffffffffffffffffffffffffffffffffffffffff4"/>
        <w:ind w:firstLine="480"/>
        <w:rPr>
          <w:rFonts w:ascii="Times New Roman" w:hAnsi="Times New Roman"/>
          <w:szCs w:val="24"/>
        </w:rPr>
      </w:pPr>
      <w:r>
        <w:rPr>
          <w:rFonts w:ascii="Times New Roman" w:eastAsia="宋体" w:hAnsi="Times New Roman"/>
          <w:szCs w:val="24"/>
        </w:rPr>
        <w:t>选择性催化还原法（</w:t>
      </w:r>
      <w:r>
        <w:rPr>
          <w:rFonts w:ascii="Times New Roman" w:hAnsi="Times New Roman"/>
          <w:szCs w:val="24"/>
        </w:rPr>
        <w:t>SCR</w:t>
      </w:r>
      <w:r>
        <w:rPr>
          <w:rFonts w:ascii="Times New Roman" w:eastAsia="宋体" w:hAnsi="Times New Roman"/>
          <w:szCs w:val="24"/>
        </w:rPr>
        <w:t>）是指在催化剂的作用下，在较低的工作温度（</w:t>
      </w:r>
      <w:r>
        <w:rPr>
          <w:rFonts w:ascii="Times New Roman" w:hAnsi="Times New Roman"/>
          <w:szCs w:val="24"/>
        </w:rPr>
        <w:t>300</w:t>
      </w:r>
      <w:r>
        <w:rPr>
          <w:rFonts w:ascii="Times New Roman" w:eastAsia="宋体" w:hAnsi="Times New Roman"/>
          <w:szCs w:val="24"/>
        </w:rPr>
        <w:t>～</w:t>
      </w:r>
      <w:r>
        <w:rPr>
          <w:rFonts w:ascii="Times New Roman" w:hAnsi="Times New Roman"/>
          <w:szCs w:val="24"/>
        </w:rPr>
        <w:t>400℃</w:t>
      </w:r>
      <w:r>
        <w:rPr>
          <w:rFonts w:ascii="Times New Roman" w:eastAsia="宋体" w:hAnsi="Times New Roman"/>
          <w:szCs w:val="24"/>
        </w:rPr>
        <w:t>）下，利用还原剂（如</w:t>
      </w:r>
      <w:r>
        <w:rPr>
          <w:rFonts w:ascii="Times New Roman" w:hAnsi="Times New Roman"/>
          <w:szCs w:val="24"/>
        </w:rPr>
        <w:t>NH</w:t>
      </w:r>
      <w:r>
        <w:rPr>
          <w:rFonts w:ascii="Times New Roman" w:hAnsi="Times New Roman"/>
          <w:szCs w:val="24"/>
          <w:vertAlign w:val="subscript"/>
        </w:rPr>
        <w:t>3</w:t>
      </w:r>
      <w:r>
        <w:rPr>
          <w:rFonts w:ascii="Times New Roman" w:eastAsia="宋体" w:hAnsi="Times New Roman"/>
          <w:szCs w:val="24"/>
        </w:rPr>
        <w:t>）</w:t>
      </w:r>
      <w:r>
        <w:rPr>
          <w:rFonts w:ascii="Times New Roman" w:hAnsi="Times New Roman"/>
          <w:szCs w:val="24"/>
        </w:rPr>
        <w:t>“</w:t>
      </w:r>
      <w:r>
        <w:rPr>
          <w:rFonts w:ascii="Times New Roman" w:eastAsia="宋体" w:hAnsi="Times New Roman"/>
          <w:szCs w:val="24"/>
        </w:rPr>
        <w:t>有选择性</w:t>
      </w:r>
      <w:r>
        <w:rPr>
          <w:rFonts w:ascii="Times New Roman" w:hAnsi="Times New Roman"/>
          <w:szCs w:val="24"/>
        </w:rPr>
        <w:t>”</w:t>
      </w:r>
      <w:r>
        <w:rPr>
          <w:rFonts w:ascii="Times New Roman" w:eastAsia="宋体" w:hAnsi="Times New Roman"/>
          <w:szCs w:val="24"/>
        </w:rPr>
        <w:t>地与烟气中的</w:t>
      </w:r>
      <w:r>
        <w:rPr>
          <w:rFonts w:ascii="Times New Roman" w:hAnsi="Times New Roman"/>
          <w:szCs w:val="24"/>
        </w:rPr>
        <w:t>NOx</w:t>
      </w:r>
      <w:r>
        <w:rPr>
          <w:rFonts w:ascii="Times New Roman" w:eastAsia="宋体" w:hAnsi="Times New Roman"/>
          <w:szCs w:val="24"/>
        </w:rPr>
        <w:t>反应并生成无毒无污染的</w:t>
      </w:r>
      <w:r>
        <w:rPr>
          <w:rFonts w:ascii="Times New Roman" w:hAnsi="Times New Roman"/>
          <w:szCs w:val="24"/>
        </w:rPr>
        <w:t>N</w:t>
      </w:r>
      <w:r>
        <w:rPr>
          <w:rFonts w:ascii="Times New Roman" w:hAnsi="Times New Roman"/>
          <w:szCs w:val="24"/>
          <w:vertAlign w:val="subscript"/>
        </w:rPr>
        <w:t>2</w:t>
      </w:r>
      <w:r>
        <w:rPr>
          <w:rFonts w:ascii="Times New Roman" w:eastAsia="宋体" w:hAnsi="Times New Roman"/>
          <w:szCs w:val="24"/>
        </w:rPr>
        <w:t>和</w:t>
      </w:r>
      <w:r>
        <w:rPr>
          <w:rFonts w:ascii="Times New Roman" w:hAnsi="Times New Roman"/>
          <w:szCs w:val="24"/>
        </w:rPr>
        <w:t>H</w:t>
      </w:r>
      <w:r>
        <w:rPr>
          <w:rFonts w:ascii="Times New Roman" w:hAnsi="Times New Roman"/>
          <w:szCs w:val="24"/>
          <w:vertAlign w:val="subscript"/>
        </w:rPr>
        <w:t>2</w:t>
      </w:r>
      <w:r>
        <w:rPr>
          <w:rFonts w:ascii="Times New Roman" w:hAnsi="Times New Roman"/>
          <w:szCs w:val="24"/>
        </w:rPr>
        <w:t>O</w:t>
      </w:r>
      <w:r>
        <w:rPr>
          <w:rFonts w:ascii="Times New Roman" w:eastAsia="宋体" w:hAnsi="Times New Roman"/>
          <w:szCs w:val="24"/>
        </w:rPr>
        <w:t>。</w:t>
      </w:r>
    </w:p>
    <w:p w14:paraId="43CA4C2E" w14:textId="77777777" w:rsidR="00775B2B" w:rsidRDefault="00000000">
      <w:pPr>
        <w:pStyle w:val="Affffffffffffffffffffffffffffffffffffffffffffff4"/>
        <w:ind w:firstLine="480"/>
        <w:rPr>
          <w:rFonts w:ascii="Times New Roman" w:hAnsi="Times New Roman"/>
          <w:szCs w:val="24"/>
        </w:rPr>
      </w:pPr>
      <w:r>
        <w:rPr>
          <w:rFonts w:ascii="Times New Roman" w:hAnsi="Times New Roman"/>
          <w:szCs w:val="24"/>
        </w:rPr>
        <w:t>SCR</w:t>
      </w:r>
      <w:r>
        <w:rPr>
          <w:rFonts w:ascii="Times New Roman" w:eastAsia="宋体" w:hAnsi="Times New Roman"/>
          <w:szCs w:val="24"/>
        </w:rPr>
        <w:t>反应器大多安装在锅炉内烟气温度适合</w:t>
      </w:r>
      <w:r>
        <w:rPr>
          <w:rFonts w:ascii="Times New Roman" w:hAnsi="Times New Roman"/>
          <w:szCs w:val="24"/>
        </w:rPr>
        <w:t>SCR</w:t>
      </w:r>
      <w:r>
        <w:rPr>
          <w:rFonts w:ascii="Times New Roman" w:eastAsia="宋体" w:hAnsi="Times New Roman"/>
          <w:szCs w:val="24"/>
        </w:rPr>
        <w:t>脱硝还原反应的区域，还原剂喷射于</w:t>
      </w:r>
      <w:r>
        <w:rPr>
          <w:rFonts w:ascii="Times New Roman" w:hAnsi="Times New Roman"/>
          <w:szCs w:val="24"/>
        </w:rPr>
        <w:t>SCR</w:t>
      </w:r>
      <w:r>
        <w:rPr>
          <w:rFonts w:ascii="Times New Roman" w:eastAsia="宋体" w:hAnsi="Times New Roman"/>
          <w:szCs w:val="24"/>
        </w:rPr>
        <w:t>反应器之前适当的位置，使其与烟气混合后，在反应器内催化剂的作用下，与</w:t>
      </w:r>
      <w:r>
        <w:rPr>
          <w:rFonts w:ascii="Times New Roman" w:hAnsi="Times New Roman"/>
          <w:szCs w:val="24"/>
        </w:rPr>
        <w:t>NOx</w:t>
      </w:r>
      <w:r>
        <w:rPr>
          <w:rFonts w:ascii="Times New Roman" w:eastAsia="宋体" w:hAnsi="Times New Roman"/>
          <w:szCs w:val="24"/>
        </w:rPr>
        <w:t>发生反应，从而脱除烟气中的</w:t>
      </w:r>
      <w:r>
        <w:rPr>
          <w:rFonts w:ascii="Times New Roman" w:hAnsi="Times New Roman"/>
          <w:szCs w:val="24"/>
        </w:rPr>
        <w:t>NOx</w:t>
      </w:r>
      <w:r>
        <w:rPr>
          <w:rFonts w:ascii="Times New Roman" w:eastAsia="宋体" w:hAnsi="Times New Roman"/>
          <w:szCs w:val="24"/>
        </w:rPr>
        <w:t>。主要的化学方程式如下：</w:t>
      </w:r>
    </w:p>
    <w:p w14:paraId="42D96963" w14:textId="77777777" w:rsidR="00775B2B" w:rsidRDefault="00000000">
      <w:pPr>
        <w:pStyle w:val="Affffffffffffffffffffffffffffffffffffffffffffff4"/>
        <w:ind w:firstLine="480"/>
        <w:jc w:val="center"/>
        <w:rPr>
          <w:rFonts w:ascii="Times New Roman" w:hAnsi="Times New Roman"/>
          <w:szCs w:val="24"/>
        </w:rPr>
      </w:pPr>
      <w:r>
        <w:rPr>
          <w:rFonts w:ascii="Times New Roman" w:hAnsi="Times New Roman"/>
          <w:szCs w:val="24"/>
        </w:rPr>
        <w:t>4NO+4NH</w:t>
      </w:r>
      <w:r>
        <w:rPr>
          <w:rFonts w:ascii="Times New Roman" w:hAnsi="Times New Roman"/>
          <w:szCs w:val="24"/>
          <w:vertAlign w:val="subscript"/>
        </w:rPr>
        <w:t>3</w:t>
      </w:r>
      <w:r>
        <w:rPr>
          <w:rFonts w:ascii="Times New Roman" w:hAnsi="Times New Roman"/>
          <w:szCs w:val="24"/>
        </w:rPr>
        <w:t xml:space="preserve"> +O</w:t>
      </w:r>
      <w:r>
        <w:rPr>
          <w:rFonts w:ascii="Times New Roman" w:hAnsi="Times New Roman"/>
          <w:szCs w:val="24"/>
          <w:vertAlign w:val="subscript"/>
        </w:rPr>
        <w:t>2</w:t>
      </w:r>
      <w:r>
        <w:rPr>
          <w:rFonts w:ascii="Times New Roman" w:hAnsi="Times New Roman"/>
          <w:szCs w:val="24"/>
        </w:rPr>
        <w:t xml:space="preserve"> → 4N</w:t>
      </w:r>
      <w:r>
        <w:rPr>
          <w:rFonts w:ascii="Times New Roman" w:hAnsi="Times New Roman"/>
          <w:szCs w:val="24"/>
          <w:vertAlign w:val="subscript"/>
        </w:rPr>
        <w:t>2</w:t>
      </w:r>
      <w:r>
        <w:rPr>
          <w:rFonts w:ascii="Times New Roman" w:hAnsi="Times New Roman"/>
          <w:szCs w:val="24"/>
        </w:rPr>
        <w:t>+6H</w:t>
      </w:r>
      <w:r>
        <w:rPr>
          <w:rFonts w:ascii="Times New Roman" w:hAnsi="Times New Roman"/>
          <w:szCs w:val="24"/>
          <w:vertAlign w:val="subscript"/>
        </w:rPr>
        <w:t>2</w:t>
      </w:r>
      <w:r>
        <w:rPr>
          <w:rFonts w:ascii="Times New Roman" w:hAnsi="Times New Roman"/>
          <w:szCs w:val="24"/>
        </w:rPr>
        <w:t>O</w:t>
      </w:r>
    </w:p>
    <w:p w14:paraId="29ACCB4A" w14:textId="77777777" w:rsidR="00775B2B" w:rsidRDefault="00000000">
      <w:pPr>
        <w:pStyle w:val="Affffffffffffffffffffffffffffffffffffffffffffff4"/>
        <w:ind w:firstLine="480"/>
        <w:jc w:val="center"/>
        <w:rPr>
          <w:rFonts w:ascii="Times New Roman" w:hAnsi="Times New Roman"/>
          <w:szCs w:val="24"/>
        </w:rPr>
      </w:pPr>
      <w:r>
        <w:rPr>
          <w:rFonts w:ascii="Times New Roman" w:hAnsi="Times New Roman"/>
          <w:szCs w:val="24"/>
        </w:rPr>
        <w:t>NO+NO</w:t>
      </w:r>
      <w:r>
        <w:rPr>
          <w:rFonts w:ascii="Times New Roman" w:hAnsi="Times New Roman"/>
          <w:szCs w:val="24"/>
          <w:vertAlign w:val="subscript"/>
        </w:rPr>
        <w:t>2</w:t>
      </w:r>
      <w:r>
        <w:rPr>
          <w:rFonts w:ascii="Times New Roman" w:hAnsi="Times New Roman"/>
          <w:szCs w:val="24"/>
        </w:rPr>
        <w:t>+2NH</w:t>
      </w:r>
      <w:r>
        <w:rPr>
          <w:rFonts w:ascii="Times New Roman" w:hAnsi="Times New Roman"/>
          <w:szCs w:val="24"/>
          <w:vertAlign w:val="subscript"/>
        </w:rPr>
        <w:t>3</w:t>
      </w:r>
      <w:r>
        <w:rPr>
          <w:rFonts w:ascii="Times New Roman" w:hAnsi="Times New Roman"/>
          <w:szCs w:val="24"/>
        </w:rPr>
        <w:t xml:space="preserve"> → 2N</w:t>
      </w:r>
      <w:r>
        <w:rPr>
          <w:rFonts w:ascii="Times New Roman" w:hAnsi="Times New Roman"/>
          <w:szCs w:val="24"/>
          <w:vertAlign w:val="subscript"/>
        </w:rPr>
        <w:t>2</w:t>
      </w:r>
      <w:r>
        <w:rPr>
          <w:rFonts w:ascii="Times New Roman" w:hAnsi="Times New Roman"/>
          <w:szCs w:val="24"/>
        </w:rPr>
        <w:t>+3H</w:t>
      </w:r>
      <w:r>
        <w:rPr>
          <w:rFonts w:ascii="Times New Roman" w:hAnsi="Times New Roman"/>
          <w:szCs w:val="24"/>
          <w:vertAlign w:val="subscript"/>
        </w:rPr>
        <w:t>2</w:t>
      </w:r>
      <w:r>
        <w:rPr>
          <w:rFonts w:ascii="Times New Roman" w:hAnsi="Times New Roman"/>
          <w:szCs w:val="24"/>
        </w:rPr>
        <w:t>O</w:t>
      </w:r>
    </w:p>
    <w:p w14:paraId="64FFA4EE" w14:textId="77777777" w:rsidR="00775B2B" w:rsidRDefault="00000000">
      <w:pPr>
        <w:pStyle w:val="Affffffffffffffffffffffffffffffffffffffffffffff4"/>
        <w:ind w:firstLine="480"/>
        <w:jc w:val="center"/>
        <w:rPr>
          <w:rFonts w:ascii="Times New Roman" w:hAnsi="Times New Roman"/>
          <w:szCs w:val="24"/>
        </w:rPr>
      </w:pPr>
      <w:r>
        <w:rPr>
          <w:rFonts w:ascii="Times New Roman" w:hAnsi="Times New Roman"/>
          <w:szCs w:val="24"/>
        </w:rPr>
        <w:t>6NO</w:t>
      </w:r>
      <w:r>
        <w:rPr>
          <w:rFonts w:ascii="Times New Roman" w:hAnsi="Times New Roman"/>
          <w:szCs w:val="24"/>
          <w:vertAlign w:val="subscript"/>
        </w:rPr>
        <w:t>2</w:t>
      </w:r>
      <w:r>
        <w:rPr>
          <w:rFonts w:ascii="Times New Roman" w:hAnsi="Times New Roman"/>
          <w:szCs w:val="24"/>
        </w:rPr>
        <w:t>+8NH</w:t>
      </w:r>
      <w:r>
        <w:rPr>
          <w:rFonts w:ascii="Times New Roman" w:hAnsi="Times New Roman"/>
          <w:szCs w:val="24"/>
          <w:vertAlign w:val="subscript"/>
        </w:rPr>
        <w:t>3</w:t>
      </w:r>
      <w:r>
        <w:rPr>
          <w:rFonts w:ascii="Times New Roman" w:hAnsi="Times New Roman"/>
          <w:szCs w:val="24"/>
        </w:rPr>
        <w:t xml:space="preserve"> → 7N</w:t>
      </w:r>
      <w:r>
        <w:rPr>
          <w:rFonts w:ascii="Times New Roman" w:hAnsi="Times New Roman"/>
          <w:szCs w:val="24"/>
          <w:vertAlign w:val="subscript"/>
        </w:rPr>
        <w:t>2</w:t>
      </w:r>
      <w:r>
        <w:rPr>
          <w:rFonts w:ascii="Times New Roman" w:hAnsi="Times New Roman"/>
          <w:szCs w:val="24"/>
        </w:rPr>
        <w:t>+12H</w:t>
      </w:r>
      <w:r>
        <w:rPr>
          <w:rFonts w:ascii="Times New Roman" w:hAnsi="Times New Roman"/>
          <w:szCs w:val="24"/>
          <w:vertAlign w:val="subscript"/>
        </w:rPr>
        <w:t>2</w:t>
      </w:r>
      <w:r>
        <w:rPr>
          <w:rFonts w:ascii="Times New Roman" w:hAnsi="Times New Roman"/>
          <w:szCs w:val="24"/>
        </w:rPr>
        <w:t>O</w:t>
      </w:r>
    </w:p>
    <w:p w14:paraId="3E673081" w14:textId="77777777" w:rsidR="00775B2B" w:rsidRDefault="00000000">
      <w:pPr>
        <w:pStyle w:val="Affffffffffffffffffffffffffffffffffffffffffffff4"/>
        <w:ind w:firstLine="480"/>
        <w:jc w:val="center"/>
        <w:rPr>
          <w:rFonts w:ascii="Times New Roman" w:hAnsi="Times New Roman"/>
          <w:szCs w:val="24"/>
        </w:rPr>
      </w:pPr>
      <w:r>
        <w:rPr>
          <w:rFonts w:ascii="Times New Roman" w:hAnsi="Times New Roman"/>
          <w:szCs w:val="24"/>
        </w:rPr>
        <w:lastRenderedPageBreak/>
        <w:t>4NH</w:t>
      </w:r>
      <w:r>
        <w:rPr>
          <w:rFonts w:ascii="Times New Roman" w:hAnsi="Times New Roman"/>
          <w:szCs w:val="24"/>
          <w:vertAlign w:val="subscript"/>
        </w:rPr>
        <w:t>3</w:t>
      </w:r>
      <w:r>
        <w:rPr>
          <w:rFonts w:ascii="Times New Roman" w:hAnsi="Times New Roman"/>
          <w:szCs w:val="24"/>
        </w:rPr>
        <w:t>+3O</w:t>
      </w:r>
      <w:r>
        <w:rPr>
          <w:rFonts w:ascii="Times New Roman" w:hAnsi="Times New Roman"/>
          <w:szCs w:val="24"/>
          <w:vertAlign w:val="subscript"/>
        </w:rPr>
        <w:t>2</w:t>
      </w:r>
      <w:r>
        <w:rPr>
          <w:rFonts w:ascii="Times New Roman" w:hAnsi="Times New Roman"/>
          <w:szCs w:val="24"/>
        </w:rPr>
        <w:t xml:space="preserve"> → 2N</w:t>
      </w:r>
      <w:r>
        <w:rPr>
          <w:rFonts w:ascii="Times New Roman" w:hAnsi="Times New Roman"/>
          <w:szCs w:val="24"/>
          <w:vertAlign w:val="subscript"/>
        </w:rPr>
        <w:t>2</w:t>
      </w:r>
      <w:r>
        <w:rPr>
          <w:rFonts w:ascii="Times New Roman" w:hAnsi="Times New Roman"/>
          <w:szCs w:val="24"/>
        </w:rPr>
        <w:t>+6H</w:t>
      </w:r>
      <w:r>
        <w:rPr>
          <w:rFonts w:ascii="Times New Roman" w:hAnsi="Times New Roman"/>
          <w:szCs w:val="24"/>
          <w:vertAlign w:val="subscript"/>
        </w:rPr>
        <w:t>2</w:t>
      </w:r>
      <w:r>
        <w:rPr>
          <w:rFonts w:ascii="Times New Roman" w:hAnsi="Times New Roman"/>
          <w:szCs w:val="24"/>
        </w:rPr>
        <w:t>O</w:t>
      </w:r>
    </w:p>
    <w:p w14:paraId="17BC89E0" w14:textId="77777777" w:rsidR="00775B2B" w:rsidRDefault="00000000">
      <w:pPr>
        <w:pStyle w:val="Affffffffffffffffffffffffffffffffffffffffffffff4"/>
        <w:ind w:firstLine="480"/>
        <w:jc w:val="center"/>
        <w:rPr>
          <w:rFonts w:ascii="Times New Roman" w:hAnsi="Times New Roman"/>
          <w:szCs w:val="24"/>
        </w:rPr>
      </w:pPr>
      <w:r>
        <w:rPr>
          <w:rFonts w:ascii="Times New Roman" w:hAnsi="Times New Roman"/>
          <w:szCs w:val="24"/>
        </w:rPr>
        <w:t>4NH</w:t>
      </w:r>
      <w:r>
        <w:rPr>
          <w:rFonts w:ascii="Times New Roman" w:hAnsi="Times New Roman"/>
          <w:szCs w:val="24"/>
          <w:vertAlign w:val="subscript"/>
        </w:rPr>
        <w:t>3</w:t>
      </w:r>
      <w:r>
        <w:rPr>
          <w:rFonts w:ascii="Times New Roman" w:hAnsi="Times New Roman"/>
          <w:szCs w:val="24"/>
        </w:rPr>
        <w:t>+5O</w:t>
      </w:r>
      <w:r>
        <w:rPr>
          <w:rFonts w:ascii="Times New Roman" w:hAnsi="Times New Roman"/>
          <w:szCs w:val="24"/>
          <w:vertAlign w:val="subscript"/>
        </w:rPr>
        <w:t>2</w:t>
      </w:r>
      <w:r>
        <w:rPr>
          <w:rFonts w:ascii="Times New Roman" w:hAnsi="Times New Roman"/>
          <w:szCs w:val="24"/>
        </w:rPr>
        <w:t xml:space="preserve"> → 4NO+ 6H</w:t>
      </w:r>
      <w:r>
        <w:rPr>
          <w:rFonts w:ascii="Times New Roman" w:hAnsi="Times New Roman"/>
          <w:szCs w:val="24"/>
          <w:vertAlign w:val="subscript"/>
        </w:rPr>
        <w:t>2</w:t>
      </w:r>
      <w:r>
        <w:rPr>
          <w:rFonts w:ascii="Times New Roman" w:hAnsi="Times New Roman"/>
          <w:szCs w:val="24"/>
        </w:rPr>
        <w:t>O</w:t>
      </w:r>
    </w:p>
    <w:p w14:paraId="37021504" w14:textId="77777777" w:rsidR="00775B2B" w:rsidRDefault="00000000">
      <w:pPr>
        <w:pStyle w:val="Affffffffffffffffffffffffffffffffffffffffffffff4"/>
        <w:ind w:firstLine="480"/>
        <w:rPr>
          <w:rFonts w:ascii="Times New Roman" w:eastAsia="宋体" w:hAnsi="Times New Roman"/>
          <w:szCs w:val="24"/>
        </w:rPr>
      </w:pPr>
      <w:r>
        <w:rPr>
          <w:rFonts w:ascii="Times New Roman" w:eastAsia="宋体" w:hAnsi="Times New Roman"/>
          <w:szCs w:val="24"/>
        </w:rPr>
        <w:t>近几年来选择性催化还原烟气脱硝技术（</w:t>
      </w:r>
      <w:r>
        <w:rPr>
          <w:rFonts w:ascii="Times New Roman" w:eastAsia="宋体" w:hAnsi="Times New Roman"/>
          <w:szCs w:val="24"/>
        </w:rPr>
        <w:t>SCR</w:t>
      </w:r>
      <w:r>
        <w:rPr>
          <w:rFonts w:ascii="Times New Roman" w:eastAsia="宋体" w:hAnsi="Times New Roman"/>
          <w:szCs w:val="24"/>
        </w:rPr>
        <w:t>）发展较快，在欧洲和日本得到了广泛的应用。目前，氨催化还原烟气脱硝技术是应用最多的技术。</w:t>
      </w:r>
    </w:p>
    <w:p w14:paraId="65ED0E98" w14:textId="77777777" w:rsidR="00775B2B" w:rsidRDefault="00000000">
      <w:pPr>
        <w:pStyle w:val="Affffffffffffffffffffffffffffffffffffffffffffff4"/>
        <w:ind w:firstLine="480"/>
        <w:rPr>
          <w:rFonts w:ascii="Times New Roman" w:eastAsia="宋体" w:hAnsi="Times New Roman"/>
          <w:szCs w:val="24"/>
        </w:rPr>
      </w:pPr>
      <w:r>
        <w:rPr>
          <w:rFonts w:ascii="Times New Roman" w:eastAsia="宋体" w:hAnsi="Times New Roman"/>
          <w:szCs w:val="24"/>
        </w:rPr>
        <w:t>SCR</w:t>
      </w:r>
      <w:r>
        <w:rPr>
          <w:rFonts w:ascii="Times New Roman" w:eastAsia="宋体" w:hAnsi="Times New Roman"/>
          <w:szCs w:val="24"/>
        </w:rPr>
        <w:t>脱硝系统是向催化剂上游的烟气中喷入氨气或</w:t>
      </w:r>
      <w:r>
        <w:rPr>
          <w:rFonts w:ascii="Times New Roman" w:eastAsia="宋体" w:hAnsi="Times New Roman" w:hint="eastAsia"/>
          <w:szCs w:val="24"/>
        </w:rPr>
        <w:t>其他</w:t>
      </w:r>
      <w:r>
        <w:rPr>
          <w:rFonts w:ascii="Times New Roman" w:eastAsia="宋体" w:hAnsi="Times New Roman"/>
          <w:szCs w:val="24"/>
        </w:rPr>
        <w:t>合适的还原剂，使用氧化钛、氧化铁、沸石、</w:t>
      </w:r>
      <w:r>
        <w:rPr>
          <w:rFonts w:ascii="Times New Roman" w:eastAsia="宋体" w:hAnsi="Times New Roman" w:hint="eastAsia"/>
          <w:szCs w:val="24"/>
        </w:rPr>
        <w:t>活性炭</w:t>
      </w:r>
      <w:r>
        <w:rPr>
          <w:rFonts w:ascii="Times New Roman" w:eastAsia="宋体" w:hAnsi="Times New Roman"/>
          <w:szCs w:val="24"/>
        </w:rPr>
        <w:t>等催化剂，在</w:t>
      </w:r>
      <w:r>
        <w:rPr>
          <w:rFonts w:ascii="Times New Roman" w:eastAsia="宋体" w:hAnsi="Times New Roman"/>
          <w:szCs w:val="24"/>
        </w:rPr>
        <w:t>300</w:t>
      </w:r>
      <w:r>
        <w:rPr>
          <w:rFonts w:ascii="Times New Roman" w:eastAsia="宋体" w:hAnsi="Times New Roman"/>
          <w:szCs w:val="24"/>
        </w:rPr>
        <w:t>～</w:t>
      </w:r>
      <w:r>
        <w:rPr>
          <w:rFonts w:ascii="Times New Roman" w:eastAsia="宋体" w:hAnsi="Times New Roman"/>
          <w:szCs w:val="24"/>
        </w:rPr>
        <w:t>400℃</w:t>
      </w:r>
      <w:r>
        <w:rPr>
          <w:rFonts w:ascii="Times New Roman" w:eastAsia="宋体" w:hAnsi="Times New Roman"/>
          <w:szCs w:val="24"/>
        </w:rPr>
        <w:t>较低的工作温度下，将</w:t>
      </w:r>
      <w:r>
        <w:rPr>
          <w:rFonts w:ascii="Times New Roman" w:eastAsia="宋体" w:hAnsi="Times New Roman"/>
          <w:szCs w:val="24"/>
        </w:rPr>
        <w:t>NOx</w:t>
      </w:r>
      <w:r>
        <w:rPr>
          <w:rFonts w:ascii="Times New Roman" w:eastAsia="宋体" w:hAnsi="Times New Roman"/>
          <w:szCs w:val="24"/>
        </w:rPr>
        <w:t>还原为无害的</w:t>
      </w:r>
      <w:r>
        <w:rPr>
          <w:rFonts w:ascii="Times New Roman" w:eastAsia="宋体" w:hAnsi="Times New Roman"/>
          <w:szCs w:val="24"/>
        </w:rPr>
        <w:t>N</w:t>
      </w:r>
      <w:r>
        <w:rPr>
          <w:rFonts w:ascii="Times New Roman" w:eastAsia="宋体" w:hAnsi="Times New Roman"/>
          <w:szCs w:val="24"/>
          <w:vertAlign w:val="subscript"/>
        </w:rPr>
        <w:t>2</w:t>
      </w:r>
      <w:r>
        <w:rPr>
          <w:rFonts w:ascii="Times New Roman" w:eastAsia="宋体" w:hAnsi="Times New Roman"/>
          <w:szCs w:val="24"/>
        </w:rPr>
        <w:t>和</w:t>
      </w:r>
      <w:r>
        <w:rPr>
          <w:rFonts w:ascii="Times New Roman" w:eastAsia="宋体" w:hAnsi="Times New Roman"/>
          <w:szCs w:val="24"/>
        </w:rPr>
        <w:t>H</w:t>
      </w:r>
      <w:r>
        <w:rPr>
          <w:rFonts w:ascii="Times New Roman" w:eastAsia="宋体" w:hAnsi="Times New Roman"/>
          <w:szCs w:val="24"/>
          <w:vertAlign w:val="subscript"/>
        </w:rPr>
        <w:t>2</w:t>
      </w:r>
      <w:r>
        <w:rPr>
          <w:rFonts w:ascii="Times New Roman" w:eastAsia="宋体" w:hAnsi="Times New Roman"/>
          <w:szCs w:val="24"/>
        </w:rPr>
        <w:t>O</w:t>
      </w:r>
      <w:r>
        <w:rPr>
          <w:rFonts w:ascii="Times New Roman" w:eastAsia="宋体" w:hAnsi="Times New Roman"/>
          <w:szCs w:val="24"/>
        </w:rPr>
        <w:t>。在通常的设计中，使用液态无水氨或氨水</w:t>
      </w:r>
      <w:r>
        <w:rPr>
          <w:rFonts w:ascii="Times New Roman" w:eastAsia="宋体" w:hAnsi="Times New Roman"/>
          <w:szCs w:val="24"/>
        </w:rPr>
        <w:t>(</w:t>
      </w:r>
      <w:r>
        <w:rPr>
          <w:rFonts w:ascii="Times New Roman" w:eastAsia="宋体" w:hAnsi="Times New Roman"/>
          <w:szCs w:val="24"/>
        </w:rPr>
        <w:t>氨的水溶液</w:t>
      </w:r>
      <w:r>
        <w:rPr>
          <w:rFonts w:ascii="Times New Roman" w:eastAsia="宋体" w:hAnsi="Times New Roman"/>
          <w:szCs w:val="24"/>
        </w:rPr>
        <w:t>)</w:t>
      </w:r>
      <w:r>
        <w:rPr>
          <w:rFonts w:ascii="Times New Roman" w:eastAsia="宋体" w:hAnsi="Times New Roman"/>
          <w:szCs w:val="24"/>
        </w:rPr>
        <w:t>，无论以何种形式使用氨，首先使氨蒸发，然后氨和稀释空气或烟气混合，最后利用喷氨格栅将其喷入</w:t>
      </w:r>
      <w:r>
        <w:rPr>
          <w:rFonts w:ascii="Times New Roman" w:eastAsia="宋体" w:hAnsi="Times New Roman"/>
          <w:szCs w:val="24"/>
        </w:rPr>
        <w:t xml:space="preserve">SCR </w:t>
      </w:r>
      <w:r>
        <w:rPr>
          <w:rFonts w:ascii="Times New Roman" w:eastAsia="宋体" w:hAnsi="Times New Roman"/>
          <w:szCs w:val="24"/>
        </w:rPr>
        <w:t>反应器上游的烟气中。</w:t>
      </w:r>
      <w:r>
        <w:rPr>
          <w:rFonts w:ascii="Times New Roman" w:eastAsia="宋体" w:hAnsi="Times New Roman"/>
          <w:szCs w:val="24"/>
        </w:rPr>
        <w:t>SCR</w:t>
      </w:r>
      <w:r>
        <w:rPr>
          <w:rFonts w:ascii="Times New Roman" w:eastAsia="宋体" w:hAnsi="Times New Roman"/>
          <w:szCs w:val="24"/>
        </w:rPr>
        <w:t>工艺是向锅炉烟气中喷入氨气</w:t>
      </w:r>
      <w:r>
        <w:rPr>
          <w:rFonts w:ascii="Times New Roman" w:eastAsia="宋体" w:hAnsi="Times New Roman"/>
          <w:szCs w:val="24"/>
        </w:rPr>
        <w:t>(NH</w:t>
      </w:r>
      <w:r>
        <w:rPr>
          <w:rFonts w:ascii="Times New Roman" w:eastAsia="宋体" w:hAnsi="Times New Roman"/>
          <w:szCs w:val="24"/>
          <w:vertAlign w:val="subscript"/>
        </w:rPr>
        <w:t>3</w:t>
      </w:r>
      <w:r>
        <w:rPr>
          <w:rFonts w:ascii="Times New Roman" w:eastAsia="宋体" w:hAnsi="Times New Roman"/>
          <w:szCs w:val="24"/>
        </w:rPr>
        <w:t>)</w:t>
      </w:r>
      <w:r>
        <w:rPr>
          <w:rFonts w:ascii="Times New Roman" w:eastAsia="宋体" w:hAnsi="Times New Roman"/>
          <w:szCs w:val="24"/>
        </w:rPr>
        <w:t>作为还原剂，</w:t>
      </w:r>
      <w:r>
        <w:rPr>
          <w:rFonts w:ascii="Times New Roman" w:eastAsia="宋体" w:hAnsi="Times New Roman"/>
          <w:szCs w:val="24"/>
        </w:rPr>
        <w:t>SCR</w:t>
      </w:r>
      <w:r>
        <w:rPr>
          <w:rFonts w:ascii="Times New Roman" w:eastAsia="宋体" w:hAnsi="Times New Roman"/>
          <w:szCs w:val="24"/>
        </w:rPr>
        <w:t>系统</w:t>
      </w:r>
      <w:r>
        <w:rPr>
          <w:rFonts w:ascii="Times New Roman" w:eastAsia="宋体" w:hAnsi="Times New Roman"/>
          <w:szCs w:val="24"/>
        </w:rPr>
        <w:t>NOx</w:t>
      </w:r>
      <w:r>
        <w:rPr>
          <w:rFonts w:ascii="Times New Roman" w:eastAsia="宋体" w:hAnsi="Times New Roman"/>
          <w:szCs w:val="24"/>
        </w:rPr>
        <w:t>脱除效率通常很高，脱硝效率</w:t>
      </w:r>
      <w:r>
        <w:rPr>
          <w:rFonts w:ascii="Times New Roman" w:eastAsia="宋体" w:hAnsi="Times New Roman"/>
          <w:szCs w:val="24"/>
        </w:rPr>
        <w:t>80</w:t>
      </w:r>
      <w:r>
        <w:rPr>
          <w:rFonts w:ascii="Times New Roman" w:eastAsia="宋体" w:hAnsi="Times New Roman"/>
          <w:szCs w:val="24"/>
        </w:rPr>
        <w:t>～</w:t>
      </w:r>
      <w:r>
        <w:rPr>
          <w:rFonts w:ascii="Times New Roman" w:eastAsia="宋体" w:hAnsi="Times New Roman"/>
          <w:szCs w:val="24"/>
        </w:rPr>
        <w:t>90%</w:t>
      </w:r>
      <w:r>
        <w:rPr>
          <w:rFonts w:ascii="Times New Roman" w:eastAsia="宋体" w:hAnsi="Times New Roman"/>
          <w:szCs w:val="24"/>
        </w:rPr>
        <w:t>。喷入到烟气中的氨几乎完全和</w:t>
      </w:r>
      <w:r>
        <w:rPr>
          <w:rFonts w:ascii="Times New Roman" w:eastAsia="宋体" w:hAnsi="Times New Roman"/>
          <w:szCs w:val="24"/>
        </w:rPr>
        <w:t>NOx</w:t>
      </w:r>
      <w:r>
        <w:rPr>
          <w:rFonts w:ascii="Times New Roman" w:eastAsia="宋体" w:hAnsi="Times New Roman"/>
          <w:szCs w:val="24"/>
        </w:rPr>
        <w:t>反应。有少量氨不反应而是作为氨逃逸离开了反应器。一般来说，对于新的催化剂，氨逃逸量很低。但是，随着催化剂失活或者表面被飞灰覆盖或堵塞，氨逃逸量就会增加，为了维持需要的</w:t>
      </w:r>
      <w:r>
        <w:rPr>
          <w:rFonts w:ascii="Times New Roman" w:eastAsia="宋体" w:hAnsi="Times New Roman"/>
          <w:szCs w:val="24"/>
        </w:rPr>
        <w:t>NOx</w:t>
      </w:r>
      <w:r>
        <w:rPr>
          <w:rFonts w:ascii="Times New Roman" w:eastAsia="宋体" w:hAnsi="Times New Roman"/>
          <w:szCs w:val="24"/>
        </w:rPr>
        <w:t>脱除率，就必须增加反应器中</w:t>
      </w:r>
      <w:r>
        <w:rPr>
          <w:rFonts w:ascii="Times New Roman" w:eastAsia="宋体" w:hAnsi="Times New Roman"/>
          <w:szCs w:val="24"/>
        </w:rPr>
        <w:t>NH</w:t>
      </w:r>
      <w:r>
        <w:rPr>
          <w:rFonts w:ascii="Times New Roman" w:eastAsia="宋体" w:hAnsi="Times New Roman"/>
          <w:szCs w:val="24"/>
          <w:vertAlign w:val="subscript"/>
        </w:rPr>
        <w:t>3</w:t>
      </w:r>
      <w:r>
        <w:rPr>
          <w:rFonts w:ascii="Times New Roman" w:eastAsia="宋体" w:hAnsi="Times New Roman"/>
          <w:szCs w:val="24"/>
        </w:rPr>
        <w:t>/NOx</w:t>
      </w:r>
      <w:r>
        <w:rPr>
          <w:rFonts w:ascii="Times New Roman" w:eastAsia="宋体" w:hAnsi="Times New Roman"/>
          <w:szCs w:val="24"/>
        </w:rPr>
        <w:t>摩尔比。当不能保证预先设定的脱硝效率和氨逃逸量的性能标准时，就必须在反应器内添加或更换新的催化剂以恢复催化剂的活性和反应器性能。</w:t>
      </w:r>
      <w:r>
        <w:rPr>
          <w:rFonts w:ascii="Times New Roman" w:eastAsia="宋体" w:hAnsi="Times New Roman" w:hint="eastAsia"/>
          <w:szCs w:val="24"/>
        </w:rPr>
        <w:t>重新</w:t>
      </w:r>
      <w:r>
        <w:rPr>
          <w:rFonts w:ascii="Times New Roman" w:eastAsia="宋体" w:hAnsi="Times New Roman"/>
          <w:szCs w:val="24"/>
        </w:rPr>
        <w:t>催化剂开始使用到被更换这段时间称为催化剂寿命。</w:t>
      </w:r>
    </w:p>
    <w:p w14:paraId="5255DCBF" w14:textId="77777777" w:rsidR="00775B2B" w:rsidRDefault="00000000">
      <w:pPr>
        <w:pStyle w:val="Affffffffffffffffffffffffffffffffffffffffffffff4"/>
        <w:ind w:firstLine="480"/>
        <w:rPr>
          <w:rFonts w:ascii="Times New Roman" w:eastAsia="等线" w:hAnsi="Times New Roman"/>
          <w:szCs w:val="24"/>
        </w:rPr>
      </w:pPr>
      <w:r>
        <w:rPr>
          <w:rFonts w:ascii="Times New Roman" w:eastAsia="宋体" w:hAnsi="Times New Roman"/>
        </w:rPr>
        <w:t>选择性催化还原法，脱硝装置结构简单、无副产品、运行方便、可靠性高、脱硝效率高。目前全世界在运行的脱硝装置约</w:t>
      </w:r>
      <w:r>
        <w:rPr>
          <w:rFonts w:ascii="Times New Roman" w:eastAsia="宋体" w:hAnsi="Times New Roman"/>
        </w:rPr>
        <w:t>80%</w:t>
      </w:r>
      <w:r>
        <w:rPr>
          <w:rFonts w:ascii="Times New Roman" w:eastAsia="宋体" w:hAnsi="Times New Roman"/>
        </w:rPr>
        <w:t>采用了</w:t>
      </w:r>
      <w:r>
        <w:rPr>
          <w:rFonts w:ascii="Times New Roman" w:eastAsia="宋体" w:hAnsi="Times New Roman"/>
        </w:rPr>
        <w:t>SCR</w:t>
      </w:r>
      <w:r>
        <w:rPr>
          <w:rFonts w:ascii="Times New Roman" w:eastAsia="宋体" w:hAnsi="Times New Roman"/>
        </w:rPr>
        <w:t>工艺，该工艺技术成熟，在全世界脱硝方法中占主导地位。</w:t>
      </w:r>
    </w:p>
    <w:p w14:paraId="43026B12" w14:textId="77777777" w:rsidR="00775B2B" w:rsidRDefault="00000000">
      <w:pPr>
        <w:pStyle w:val="Affffffffffffffffffffffffffffffffffffffffffffff4"/>
        <w:ind w:firstLine="480"/>
        <w:rPr>
          <w:rFonts w:ascii="Times New Roman" w:eastAsia="宋体" w:hAnsi="Times New Roman"/>
        </w:rPr>
      </w:pPr>
      <w:r>
        <w:rPr>
          <w:rFonts w:ascii="Times New Roman" w:eastAsia="宋体" w:hAnsi="Times New Roman"/>
        </w:rPr>
        <w:t>流程示意见图</w:t>
      </w:r>
      <w:r>
        <w:rPr>
          <w:rFonts w:ascii="Times New Roman" w:hAnsi="Times New Roman"/>
        </w:rPr>
        <w:t>6.2</w:t>
      </w:r>
      <w:r>
        <w:rPr>
          <w:rFonts w:ascii="Times New Roman" w:eastAsia="等线" w:hAnsi="Times New Roman"/>
        </w:rPr>
        <w:t>-1</w:t>
      </w:r>
      <w:r>
        <w:rPr>
          <w:rFonts w:ascii="Times New Roman" w:eastAsia="宋体" w:hAnsi="Times New Roman"/>
        </w:rPr>
        <w:t>。</w:t>
      </w:r>
    </w:p>
    <w:p w14:paraId="26490968" w14:textId="77777777" w:rsidR="001E1E2A" w:rsidRDefault="001E1E2A" w:rsidP="001E1E2A">
      <w:pPr>
        <w:pStyle w:val="Affffffffffffffffffffffffffffffffffffffffffffff4"/>
        <w:ind w:firstLine="480"/>
        <w:rPr>
          <w:rFonts w:ascii="Times New Roman" w:eastAsia="宋体" w:hAnsi="Times New Roman"/>
        </w:rPr>
      </w:pPr>
      <w:r>
        <w:rPr>
          <w:rFonts w:ascii="Times New Roman" w:eastAsia="宋体" w:hAnsi="Times New Roman"/>
        </w:rPr>
        <w:t>2</w:t>
      </w:r>
      <w:r>
        <w:rPr>
          <w:rFonts w:ascii="Times New Roman" w:eastAsia="宋体" w:hAnsi="Times New Roman"/>
        </w:rPr>
        <w:t>）脱硝剂的选择</w:t>
      </w:r>
    </w:p>
    <w:p w14:paraId="32ACB283" w14:textId="5AFAAF00" w:rsidR="001E1E2A" w:rsidRDefault="001E1E2A" w:rsidP="001E1E2A">
      <w:pPr>
        <w:pStyle w:val="Affffffffffffffffffffffffffffffffffffffffffffff4"/>
        <w:ind w:firstLine="480"/>
        <w:rPr>
          <w:rFonts w:ascii="Times New Roman" w:hAnsi="Times New Roman"/>
          <w:szCs w:val="24"/>
        </w:rPr>
      </w:pPr>
      <w:r>
        <w:rPr>
          <w:rFonts w:ascii="Times New Roman" w:eastAsia="宋体" w:hAnsi="Times New Roman"/>
        </w:rPr>
        <w:t>脱硝过程以氨和</w:t>
      </w:r>
      <w:r>
        <w:rPr>
          <w:rFonts w:ascii="Times New Roman" w:eastAsia="宋体" w:hAnsi="Times New Roman"/>
        </w:rPr>
        <w:t>NOx</w:t>
      </w:r>
      <w:r>
        <w:rPr>
          <w:rFonts w:ascii="Times New Roman" w:eastAsia="宋体" w:hAnsi="Times New Roman"/>
        </w:rPr>
        <w:t>反应达到脱硝的目的。制氨一般有三种方法：尿素法，纯氨法，氨水法。</w:t>
      </w:r>
      <w:r>
        <w:rPr>
          <w:rFonts w:ascii="Times New Roman" w:eastAsia="宋体" w:hAnsi="Times New Roman"/>
          <w:szCs w:val="24"/>
        </w:rPr>
        <w:t>在以上三种</w:t>
      </w:r>
      <w:r>
        <w:rPr>
          <w:rFonts w:ascii="Times New Roman" w:eastAsia="宋体" w:hAnsi="Times New Roman" w:hint="eastAsia"/>
          <w:szCs w:val="24"/>
        </w:rPr>
        <w:t>还原剂</w:t>
      </w:r>
      <w:r>
        <w:rPr>
          <w:rFonts w:ascii="Times New Roman" w:eastAsia="宋体" w:hAnsi="Times New Roman"/>
          <w:szCs w:val="24"/>
        </w:rPr>
        <w:t>中，液氨蒸发方案系统简单成熟、造价低，但氨为危险性物品，在运输和使用中需要严格执行相关的安全规程规定，具有一定的危险性和安全隐患。尿素热解制氨由于采用原料为尿素，不存在爆炸危险、毒性危害、重大危险源等因素，安全距离也大大降低，但由于尿素由氨合成，再耗能分解成氨，非常不经济，同时还存在尿素储存过程的板结、建设投资及运行费用高等问题。</w:t>
      </w:r>
    </w:p>
    <w:p w14:paraId="554F6ABD" w14:textId="77777777" w:rsidR="00775B2B" w:rsidRDefault="00000000">
      <w:pPr>
        <w:pStyle w:val="Affffffffffffffffffffffffffffffffffffffffffffff4"/>
        <w:ind w:firstLine="480"/>
        <w:rPr>
          <w:rFonts w:ascii="Times New Roman" w:eastAsia="宋体" w:hAnsi="Times New Roman"/>
          <w:szCs w:val="24"/>
        </w:rPr>
      </w:pPr>
      <w:r>
        <w:rPr>
          <w:rFonts w:ascii="Times New Roman" w:eastAsia="宋体" w:hAnsi="Times New Roman"/>
          <w:szCs w:val="24"/>
        </w:rPr>
        <w:lastRenderedPageBreak/>
        <w:t>本项目液氨由临近的煤制油项目通过管道输送入厂，降低了运输风险，本工程采用液氨作为脱硝剂。</w:t>
      </w:r>
    </w:p>
    <w:p w14:paraId="62BEB192" w14:textId="77777777" w:rsidR="00775B2B" w:rsidRDefault="00000000">
      <w:pPr>
        <w:pStyle w:val="Affffffffffffffffffffffffffffffffffffffffffffff4"/>
        <w:ind w:firstLine="480"/>
        <w:rPr>
          <w:rFonts w:ascii="Times New Roman" w:eastAsia="宋体" w:hAnsi="Times New Roman"/>
        </w:rPr>
      </w:pPr>
      <w:r>
        <w:rPr>
          <w:rFonts w:ascii="Times New Roman" w:eastAsia="宋体" w:hAnsi="Times New Roman"/>
        </w:rPr>
        <w:t>3</w:t>
      </w:r>
      <w:r>
        <w:rPr>
          <w:rFonts w:ascii="Times New Roman" w:eastAsia="宋体" w:hAnsi="Times New Roman"/>
        </w:rPr>
        <w:t>）</w:t>
      </w:r>
      <w:r>
        <w:rPr>
          <w:rFonts w:ascii="Times New Roman" w:eastAsia="宋体" w:hAnsi="Times New Roman"/>
        </w:rPr>
        <w:t>SCR</w:t>
      </w:r>
      <w:r>
        <w:rPr>
          <w:rFonts w:ascii="Times New Roman" w:eastAsia="宋体" w:hAnsi="Times New Roman"/>
        </w:rPr>
        <w:t>脱硝工艺流程简述</w:t>
      </w:r>
    </w:p>
    <w:p w14:paraId="48AF10DF" w14:textId="77777777" w:rsidR="00775B2B" w:rsidRDefault="00000000">
      <w:pPr>
        <w:pStyle w:val="Affffffffffffffffffffffffffffffffffffffffffffff4"/>
        <w:ind w:firstLine="480"/>
        <w:rPr>
          <w:rFonts w:ascii="Times New Roman" w:eastAsia="宋体" w:hAnsi="Times New Roman"/>
        </w:rPr>
      </w:pPr>
      <w:r>
        <w:rPr>
          <w:rFonts w:ascii="Times New Roman" w:eastAsia="宋体" w:hAnsi="Times New Roman"/>
        </w:rPr>
        <w:t>氨的储存制备：液氨从液氨槽车由卸料压缩机</w:t>
      </w:r>
      <w:r>
        <w:rPr>
          <w:rFonts w:ascii="Times New Roman" w:eastAsia="宋体" w:hAnsi="Times New Roman" w:hint="eastAsia"/>
        </w:rPr>
        <w:t>送入</w:t>
      </w:r>
      <w:r>
        <w:rPr>
          <w:rFonts w:ascii="Times New Roman" w:eastAsia="宋体" w:hAnsi="Times New Roman"/>
        </w:rPr>
        <w:t>液氨储槽，再经过蒸发槽蒸发为氨气后通过氨缓冲槽和输送管道</w:t>
      </w:r>
      <w:r>
        <w:rPr>
          <w:rFonts w:ascii="Times New Roman" w:eastAsia="宋体" w:hAnsi="Times New Roman" w:hint="eastAsia"/>
        </w:rPr>
        <w:t>进入</w:t>
      </w:r>
      <w:r>
        <w:rPr>
          <w:rFonts w:ascii="Times New Roman" w:eastAsia="宋体" w:hAnsi="Times New Roman"/>
        </w:rPr>
        <w:t>锅炉区。</w:t>
      </w:r>
    </w:p>
    <w:p w14:paraId="7F2704E3" w14:textId="77777777" w:rsidR="00775B2B" w:rsidRDefault="00000000">
      <w:pPr>
        <w:pStyle w:val="Affffffffffffffffffffffffffffffffffffffffffffff4"/>
        <w:ind w:firstLine="480"/>
        <w:rPr>
          <w:rFonts w:ascii="Times New Roman" w:eastAsia="宋体" w:hAnsi="Times New Roman"/>
        </w:rPr>
      </w:pPr>
      <w:r>
        <w:rPr>
          <w:rFonts w:ascii="Times New Roman" w:eastAsia="宋体" w:hAnsi="Times New Roman"/>
        </w:rPr>
        <w:t>氨与空气混合：氨气在锅炉区与空气均匀混合后由分布导阀进入</w:t>
      </w:r>
      <w:r>
        <w:rPr>
          <w:rFonts w:ascii="Times New Roman" w:eastAsia="宋体" w:hAnsi="Times New Roman"/>
        </w:rPr>
        <w:t>SCR</w:t>
      </w:r>
      <w:r>
        <w:rPr>
          <w:rFonts w:ascii="Times New Roman" w:eastAsia="宋体" w:hAnsi="Times New Roman"/>
        </w:rPr>
        <w:t>反应器内部反应。</w:t>
      </w:r>
    </w:p>
    <w:p w14:paraId="16F37C6B" w14:textId="77777777" w:rsidR="00775B2B" w:rsidRDefault="00000000">
      <w:pPr>
        <w:pStyle w:val="Affffffffffffffffffffffffffffffffffffffffffffff4"/>
        <w:ind w:firstLine="480"/>
        <w:rPr>
          <w:rFonts w:ascii="Times New Roman" w:eastAsia="宋体" w:hAnsi="Times New Roman"/>
        </w:rPr>
      </w:pPr>
      <w:r>
        <w:rPr>
          <w:rFonts w:ascii="Times New Roman" w:eastAsia="宋体" w:hAnsi="Times New Roman"/>
        </w:rPr>
        <w:t>氨气喷入：通过一种特殊的喷雾装置和烟气均匀分布混合，混合后烟气通过反应器内催化剂层进行还原反应。</w:t>
      </w:r>
    </w:p>
    <w:p w14:paraId="15F8C368" w14:textId="77777777" w:rsidR="00775B2B" w:rsidRDefault="00000000">
      <w:pPr>
        <w:pStyle w:val="Affffffffffffffffffffffffffffffffffffffffffffff4"/>
        <w:ind w:firstLine="480"/>
        <w:rPr>
          <w:rFonts w:ascii="Times New Roman" w:eastAsia="宋体" w:hAnsi="Times New Roman"/>
        </w:rPr>
      </w:pPr>
      <w:r>
        <w:rPr>
          <w:rFonts w:ascii="Times New Roman" w:eastAsia="宋体" w:hAnsi="Times New Roman"/>
        </w:rPr>
        <w:t>反应器系统：</w:t>
      </w:r>
      <w:r>
        <w:rPr>
          <w:rFonts w:ascii="Times New Roman" w:eastAsia="宋体" w:hAnsi="Times New Roman"/>
        </w:rPr>
        <w:t>SCR</w:t>
      </w:r>
      <w:r>
        <w:rPr>
          <w:rFonts w:ascii="Times New Roman" w:eastAsia="宋体" w:hAnsi="Times New Roman"/>
        </w:rPr>
        <w:t>反应器设置于空气预热器前，氨气在</w:t>
      </w:r>
      <w:r>
        <w:rPr>
          <w:rFonts w:ascii="Times New Roman" w:eastAsia="宋体" w:hAnsi="Times New Roman"/>
        </w:rPr>
        <w:t>SCR</w:t>
      </w:r>
      <w:r>
        <w:rPr>
          <w:rFonts w:ascii="Times New Roman" w:eastAsia="宋体" w:hAnsi="Times New Roman"/>
        </w:rPr>
        <w:t>反应器的上方。</w:t>
      </w:r>
    </w:p>
    <w:p w14:paraId="036D188B" w14:textId="77777777" w:rsidR="00775B2B" w:rsidRDefault="00000000">
      <w:pPr>
        <w:pStyle w:val="Affffffffffffffffffffffffffffffffffffffffffffff4"/>
        <w:ind w:firstLine="480"/>
        <w:rPr>
          <w:rFonts w:ascii="Times New Roman" w:eastAsia="宋体" w:hAnsi="Times New Roman"/>
        </w:rPr>
      </w:pPr>
      <w:r>
        <w:rPr>
          <w:rFonts w:ascii="Times New Roman" w:eastAsia="宋体" w:hAnsi="Times New Roman"/>
        </w:rPr>
        <w:t>省煤器旁路：用于调节烟气流量，保证反应器内的温度和压力稳定。</w:t>
      </w:r>
    </w:p>
    <w:p w14:paraId="0B5342F9" w14:textId="77777777" w:rsidR="00775B2B" w:rsidRDefault="00000000">
      <w:pPr>
        <w:pStyle w:val="Affffffffffffffffffffffffffffffffffffffffffffff4"/>
        <w:ind w:firstLine="480"/>
        <w:rPr>
          <w:rFonts w:ascii="Times New Roman" w:eastAsia="宋体" w:hAnsi="Times New Roman"/>
        </w:rPr>
      </w:pPr>
      <w:r>
        <w:rPr>
          <w:rFonts w:ascii="Times New Roman" w:eastAsia="宋体" w:hAnsi="Times New Roman"/>
        </w:rPr>
        <w:t>SCR</w:t>
      </w:r>
      <w:r>
        <w:rPr>
          <w:rFonts w:ascii="Times New Roman" w:eastAsia="宋体" w:hAnsi="Times New Roman"/>
        </w:rPr>
        <w:t>旁路：用于在系统故障或维护时，将烟气绕过反应器，防止对环境造成影响。</w:t>
      </w:r>
    </w:p>
    <w:p w14:paraId="143CFFF5" w14:textId="77777777" w:rsidR="00775B2B" w:rsidRDefault="00000000">
      <w:pPr>
        <w:pStyle w:val="Affffffffffffffffffffffffffffffffffffffffffffff4"/>
        <w:ind w:firstLine="480"/>
        <w:rPr>
          <w:rFonts w:ascii="Times New Roman" w:eastAsia="宋体" w:hAnsi="Times New Roman"/>
        </w:rPr>
      </w:pPr>
      <w:r>
        <w:rPr>
          <w:rFonts w:ascii="Times New Roman" w:eastAsia="宋体" w:hAnsi="Times New Roman" w:hint="eastAsia"/>
        </w:rPr>
        <w:t>监测</w:t>
      </w:r>
      <w:r>
        <w:rPr>
          <w:rFonts w:ascii="Times New Roman" w:eastAsia="宋体" w:hAnsi="Times New Roman"/>
        </w:rPr>
        <w:t>控制系统：实时监测系统各部分的运行状态，确保脱硫脱硝效果符合环保要求。</w:t>
      </w:r>
    </w:p>
    <w:p w14:paraId="03342802" w14:textId="77777777" w:rsidR="00775B2B" w:rsidRDefault="00000000">
      <w:pPr>
        <w:pStyle w:val="Affffffffffffffffffffffffffffffffffffffffffffff4"/>
        <w:ind w:firstLine="480"/>
        <w:rPr>
          <w:rFonts w:ascii="Times New Roman" w:hAnsi="Times New Roman"/>
        </w:rPr>
      </w:pPr>
      <w:r>
        <w:rPr>
          <w:rFonts w:ascii="Times New Roman" w:eastAsia="宋体" w:hAnsi="Times New Roman"/>
        </w:rPr>
        <w:t>（</w:t>
      </w:r>
      <w:r>
        <w:rPr>
          <w:rFonts w:ascii="Times New Roman" w:eastAsia="宋体" w:hAnsi="Times New Roman"/>
        </w:rPr>
        <w:t>3</w:t>
      </w:r>
      <w:r>
        <w:rPr>
          <w:rFonts w:ascii="Times New Roman" w:eastAsia="宋体" w:hAnsi="Times New Roman"/>
        </w:rPr>
        <w:t>）本项目的脱硝</w:t>
      </w:r>
      <w:r>
        <w:rPr>
          <w:rFonts w:ascii="Times New Roman" w:eastAsia="宋体" w:hAnsi="Times New Roman" w:hint="eastAsia"/>
        </w:rPr>
        <w:t>效率</w:t>
      </w:r>
    </w:p>
    <w:p w14:paraId="02EF8B94" w14:textId="77777777" w:rsidR="00775B2B" w:rsidRDefault="00000000">
      <w:pPr>
        <w:pStyle w:val="Affffffffffffffffffffffffffffffffffffffffffffff4"/>
        <w:ind w:firstLine="480"/>
        <w:rPr>
          <w:rFonts w:ascii="Times New Roman" w:hAnsi="Times New Roman"/>
        </w:rPr>
      </w:pPr>
      <w:r>
        <w:rPr>
          <w:rFonts w:ascii="Times New Roman" w:eastAsia="宋体" w:hAnsi="Times New Roman"/>
        </w:rPr>
        <w:t>根据《污染源源强核算技术指南</w:t>
      </w:r>
      <w:r>
        <w:rPr>
          <w:rFonts w:ascii="Times New Roman" w:eastAsia="宋体" w:hAnsi="Times New Roman"/>
        </w:rPr>
        <w:t xml:space="preserve"> </w:t>
      </w:r>
      <w:r>
        <w:rPr>
          <w:rFonts w:ascii="Times New Roman" w:eastAsia="宋体" w:hAnsi="Times New Roman"/>
        </w:rPr>
        <w:t>火电》（</w:t>
      </w:r>
      <w:r>
        <w:rPr>
          <w:rFonts w:ascii="Times New Roman" w:hAnsi="Times New Roman"/>
        </w:rPr>
        <w:t>HJ888-2018</w:t>
      </w:r>
      <w:r>
        <w:rPr>
          <w:rFonts w:ascii="Times New Roman" w:eastAsia="宋体" w:hAnsi="Times New Roman"/>
        </w:rPr>
        <w:t>）附录</w:t>
      </w:r>
      <w:r>
        <w:rPr>
          <w:rFonts w:ascii="Times New Roman" w:hAnsi="Times New Roman"/>
        </w:rPr>
        <w:t>B</w:t>
      </w:r>
      <w:r>
        <w:rPr>
          <w:rFonts w:ascii="Times New Roman" w:eastAsia="宋体" w:hAnsi="Times New Roman"/>
        </w:rPr>
        <w:t>中附表</w:t>
      </w:r>
      <w:r>
        <w:rPr>
          <w:rFonts w:ascii="Times New Roman" w:hAnsi="Times New Roman"/>
        </w:rPr>
        <w:t>B.2</w:t>
      </w:r>
      <w:r>
        <w:rPr>
          <w:rFonts w:ascii="Times New Roman" w:eastAsia="宋体" w:hAnsi="Times New Roman"/>
        </w:rPr>
        <w:t>，</w:t>
      </w:r>
      <w:r>
        <w:rPr>
          <w:rFonts w:ascii="Times New Roman" w:hAnsi="Times New Roman"/>
        </w:rPr>
        <w:t>SCR</w:t>
      </w:r>
      <w:r>
        <w:rPr>
          <w:rFonts w:ascii="Times New Roman" w:eastAsia="宋体" w:hAnsi="Times New Roman"/>
        </w:rPr>
        <w:t>法脱硝的</w:t>
      </w:r>
      <w:r>
        <w:rPr>
          <w:rFonts w:ascii="Times New Roman" w:hAnsi="Times New Roman"/>
        </w:rPr>
        <w:t>NOx</w:t>
      </w:r>
      <w:r>
        <w:rPr>
          <w:rFonts w:ascii="Times New Roman" w:eastAsia="宋体" w:hAnsi="Times New Roman"/>
        </w:rPr>
        <w:t>脱除效率为</w:t>
      </w:r>
      <w:r>
        <w:rPr>
          <w:rFonts w:ascii="Times New Roman" w:hAnsi="Times New Roman"/>
        </w:rPr>
        <w:t>5</w:t>
      </w:r>
      <w:r>
        <w:rPr>
          <w:rFonts w:ascii="Times New Roman" w:eastAsia="等线" w:hAnsi="Times New Roman"/>
        </w:rPr>
        <w:t>0</w:t>
      </w:r>
      <w:r>
        <w:rPr>
          <w:rFonts w:ascii="Times New Roman" w:hAnsi="Times New Roman"/>
        </w:rPr>
        <w:t>%~</w:t>
      </w:r>
      <w:r>
        <w:rPr>
          <w:rFonts w:ascii="Times New Roman" w:eastAsia="等线" w:hAnsi="Times New Roman"/>
        </w:rPr>
        <w:t>90</w:t>
      </w:r>
      <w:r>
        <w:rPr>
          <w:rFonts w:ascii="Times New Roman" w:hAnsi="Times New Roman"/>
        </w:rPr>
        <w:t>%</w:t>
      </w:r>
      <w:r>
        <w:rPr>
          <w:rFonts w:ascii="Times New Roman" w:eastAsia="宋体" w:hAnsi="Times New Roman"/>
        </w:rPr>
        <w:t>。参照《火电厂污染防治可行技术指南》（</w:t>
      </w:r>
      <w:r>
        <w:rPr>
          <w:rFonts w:ascii="Times New Roman" w:eastAsia="宋体" w:hAnsi="Times New Roman"/>
        </w:rPr>
        <w:t>HJ2301-2017</w:t>
      </w:r>
      <w:r>
        <w:rPr>
          <w:rFonts w:ascii="Times New Roman" w:eastAsia="宋体" w:hAnsi="Times New Roman"/>
        </w:rPr>
        <w:t>）中火电厂</w:t>
      </w:r>
      <w:r>
        <w:rPr>
          <w:rFonts w:ascii="Times New Roman" w:eastAsia="宋体" w:hAnsi="Times New Roman"/>
        </w:rPr>
        <w:t>NOx</w:t>
      </w:r>
      <w:r>
        <w:rPr>
          <w:rFonts w:ascii="Times New Roman" w:eastAsia="宋体" w:hAnsi="Times New Roman"/>
        </w:rPr>
        <w:t>达标可行技术，</w:t>
      </w:r>
      <w:r>
        <w:rPr>
          <w:rFonts w:ascii="Times New Roman" w:eastAsia="宋体" w:hAnsi="Times New Roman"/>
        </w:rPr>
        <w:t>SCR</w:t>
      </w:r>
      <w:r>
        <w:rPr>
          <w:rFonts w:ascii="Times New Roman" w:eastAsia="宋体" w:hAnsi="Times New Roman"/>
        </w:rPr>
        <w:t>技术单层催化剂脱硝效率按</w:t>
      </w:r>
      <w:r>
        <w:rPr>
          <w:rFonts w:ascii="Times New Roman" w:eastAsia="宋体" w:hAnsi="Times New Roman"/>
        </w:rPr>
        <w:t>60%</w:t>
      </w:r>
      <w:r>
        <w:rPr>
          <w:rFonts w:ascii="Times New Roman" w:eastAsia="宋体" w:hAnsi="Times New Roman" w:hint="eastAsia"/>
        </w:rPr>
        <w:t>计</w:t>
      </w:r>
      <w:r>
        <w:rPr>
          <w:rFonts w:ascii="Times New Roman" w:eastAsia="宋体" w:hAnsi="Times New Roman"/>
        </w:rPr>
        <w:t>，两层催化剂效率按</w:t>
      </w:r>
      <w:r>
        <w:rPr>
          <w:rFonts w:ascii="Times New Roman" w:eastAsia="宋体" w:hAnsi="Times New Roman"/>
        </w:rPr>
        <w:t>75%</w:t>
      </w:r>
      <w:r>
        <w:rPr>
          <w:rFonts w:ascii="Times New Roman" w:eastAsia="宋体" w:hAnsi="Times New Roman"/>
        </w:rPr>
        <w:t>～</w:t>
      </w:r>
      <w:r>
        <w:rPr>
          <w:rFonts w:ascii="Times New Roman" w:eastAsia="宋体" w:hAnsi="Times New Roman"/>
        </w:rPr>
        <w:t>85</w:t>
      </w:r>
      <w:r>
        <w:rPr>
          <w:rFonts w:ascii="Times New Roman" w:eastAsia="宋体" w:hAnsi="Times New Roman" w:hint="eastAsia"/>
        </w:rPr>
        <w:t>计</w:t>
      </w:r>
      <w:r>
        <w:rPr>
          <w:rFonts w:ascii="Times New Roman" w:eastAsia="宋体" w:hAnsi="Times New Roman"/>
        </w:rPr>
        <w:t>，三层催化剂脱硝效率按</w:t>
      </w:r>
      <w:r>
        <w:rPr>
          <w:rFonts w:ascii="Times New Roman" w:eastAsia="宋体" w:hAnsi="Times New Roman"/>
        </w:rPr>
        <w:t>80%</w:t>
      </w:r>
      <w:r>
        <w:rPr>
          <w:rFonts w:ascii="Times New Roman" w:eastAsia="宋体" w:hAnsi="Times New Roman"/>
        </w:rPr>
        <w:t>～</w:t>
      </w:r>
      <w:r>
        <w:rPr>
          <w:rFonts w:ascii="Times New Roman" w:eastAsia="宋体" w:hAnsi="Times New Roman"/>
        </w:rPr>
        <w:t>92%</w:t>
      </w:r>
      <w:r>
        <w:rPr>
          <w:rFonts w:ascii="Times New Roman" w:eastAsia="宋体" w:hAnsi="Times New Roman" w:hint="eastAsia"/>
        </w:rPr>
        <w:t>计</w:t>
      </w:r>
      <w:r>
        <w:rPr>
          <w:rFonts w:ascii="Times New Roman" w:eastAsia="宋体" w:hAnsi="Times New Roman"/>
        </w:rPr>
        <w:t>。</w:t>
      </w:r>
    </w:p>
    <w:p w14:paraId="3ACA5EBF" w14:textId="77777777" w:rsidR="00775B2B" w:rsidRDefault="00000000">
      <w:pPr>
        <w:pStyle w:val="Affffffffffffffffffffffffffffffffffffffffffffff4"/>
        <w:ind w:firstLine="480"/>
        <w:rPr>
          <w:rFonts w:ascii="Times New Roman" w:eastAsia="宋体" w:hAnsi="Times New Roman"/>
        </w:rPr>
      </w:pPr>
      <w:bookmarkStart w:id="1294" w:name="_Hlk198307432"/>
      <w:r>
        <w:rPr>
          <w:rFonts w:ascii="Times New Roman" w:eastAsia="宋体" w:hAnsi="Times New Roman"/>
        </w:rPr>
        <w:t>根据工程分析，脱硝前烟气中</w:t>
      </w:r>
      <w:r>
        <w:rPr>
          <w:rFonts w:ascii="Times New Roman" w:eastAsia="宋体" w:hAnsi="Times New Roman"/>
        </w:rPr>
        <w:t>NOx</w:t>
      </w:r>
      <w:r>
        <w:rPr>
          <w:rFonts w:ascii="Times New Roman" w:eastAsia="宋体" w:hAnsi="Times New Roman"/>
        </w:rPr>
        <w:t>浓度按</w:t>
      </w:r>
      <w:r>
        <w:rPr>
          <w:rFonts w:ascii="Times New Roman" w:eastAsia="宋体" w:hAnsi="Times New Roman"/>
        </w:rPr>
        <w:t>3</w:t>
      </w:r>
      <w:r>
        <w:rPr>
          <w:rFonts w:ascii="Times New Roman" w:eastAsia="宋体" w:hAnsi="Times New Roman" w:hint="eastAsia"/>
        </w:rPr>
        <w:t>1</w:t>
      </w:r>
      <w:r>
        <w:rPr>
          <w:rFonts w:ascii="Times New Roman" w:eastAsia="宋体" w:hAnsi="Times New Roman"/>
        </w:rPr>
        <w:t>0mg/m³</w:t>
      </w:r>
      <w:r>
        <w:rPr>
          <w:rFonts w:ascii="Times New Roman" w:eastAsia="宋体" w:hAnsi="Times New Roman"/>
        </w:rPr>
        <w:t>计，采用</w:t>
      </w:r>
      <w:r>
        <w:rPr>
          <w:rFonts w:ascii="Times New Roman" w:eastAsia="宋体" w:hAnsi="Times New Roman"/>
        </w:rPr>
        <w:t>SCR</w:t>
      </w:r>
      <w:r>
        <w:rPr>
          <w:rFonts w:ascii="Times New Roman" w:eastAsia="宋体" w:hAnsi="Times New Roman"/>
        </w:rPr>
        <w:t>（</w:t>
      </w:r>
      <w:r>
        <w:rPr>
          <w:rFonts w:ascii="Times New Roman" w:eastAsia="宋体" w:hAnsi="Times New Roman"/>
        </w:rPr>
        <w:t>3+1</w:t>
      </w:r>
      <w:r>
        <w:rPr>
          <w:rFonts w:ascii="Times New Roman" w:eastAsia="宋体" w:hAnsi="Times New Roman"/>
        </w:rPr>
        <w:t>）脱硝方案的设计脱硝效率</w:t>
      </w:r>
      <w:r>
        <w:rPr>
          <w:rFonts w:ascii="Times New Roman" w:eastAsia="等线" w:hAnsi="Times New Roman"/>
        </w:rPr>
        <w:t>86</w:t>
      </w:r>
      <w:r>
        <w:rPr>
          <w:rFonts w:ascii="Times New Roman" w:hAnsi="Times New Roman"/>
        </w:rPr>
        <w:t>%</w:t>
      </w:r>
      <w:r>
        <w:rPr>
          <w:rFonts w:ascii="Times New Roman" w:eastAsia="宋体" w:hAnsi="Times New Roman"/>
        </w:rPr>
        <w:t>，在《污染源源强核算技术指南</w:t>
      </w:r>
      <w:r>
        <w:rPr>
          <w:rFonts w:ascii="Times New Roman" w:eastAsia="宋体" w:hAnsi="Times New Roman"/>
        </w:rPr>
        <w:t xml:space="preserve"> </w:t>
      </w:r>
      <w:r>
        <w:rPr>
          <w:rFonts w:ascii="Times New Roman" w:eastAsia="宋体" w:hAnsi="Times New Roman"/>
        </w:rPr>
        <w:t>火电》（</w:t>
      </w:r>
      <w:r>
        <w:rPr>
          <w:rFonts w:ascii="Times New Roman" w:eastAsia="宋体" w:hAnsi="Times New Roman"/>
        </w:rPr>
        <w:t>HJ888-2018</w:t>
      </w:r>
      <w:r>
        <w:rPr>
          <w:rFonts w:ascii="Times New Roman" w:eastAsia="宋体" w:hAnsi="Times New Roman"/>
        </w:rPr>
        <w:t>）附录</w:t>
      </w:r>
      <w:r>
        <w:rPr>
          <w:rFonts w:ascii="Times New Roman" w:eastAsia="宋体" w:hAnsi="Times New Roman"/>
        </w:rPr>
        <w:t>B</w:t>
      </w:r>
      <w:r>
        <w:rPr>
          <w:rFonts w:ascii="Times New Roman" w:eastAsia="宋体" w:hAnsi="Times New Roman"/>
        </w:rPr>
        <w:t>的推荐值范围中；按上述脱除率核算，出口烟气</w:t>
      </w:r>
      <w:r>
        <w:rPr>
          <w:rFonts w:ascii="Times New Roman" w:hAnsi="Times New Roman"/>
        </w:rPr>
        <w:t>NOx</w:t>
      </w:r>
      <w:r>
        <w:rPr>
          <w:rFonts w:ascii="Times New Roman" w:eastAsia="宋体" w:hAnsi="Times New Roman"/>
        </w:rPr>
        <w:t>浓度为</w:t>
      </w:r>
      <w:r>
        <w:rPr>
          <w:rFonts w:ascii="Times New Roman" w:hAnsi="Times New Roman"/>
        </w:rPr>
        <w:t>≤</w:t>
      </w:r>
      <w:r>
        <w:rPr>
          <w:rFonts w:ascii="Times New Roman" w:eastAsia="等线" w:hAnsi="Times New Roman"/>
        </w:rPr>
        <w:t>50</w:t>
      </w:r>
      <w:r>
        <w:rPr>
          <w:rFonts w:ascii="Times New Roman" w:hAnsi="Times New Roman"/>
        </w:rPr>
        <w:t>mg/m</w:t>
      </w:r>
      <w:r>
        <w:rPr>
          <w:rFonts w:ascii="Times New Roman" w:hAnsi="Times New Roman"/>
          <w:vertAlign w:val="superscript"/>
        </w:rPr>
        <w:t>3</w:t>
      </w:r>
      <w:r>
        <w:rPr>
          <w:rFonts w:ascii="Times New Roman" w:eastAsia="宋体" w:hAnsi="Times New Roman"/>
        </w:rPr>
        <w:t>，能够满足《全面实施燃煤电厂超低排放和节能改造工作方案》中规定的超低排放浓度限值。</w:t>
      </w:r>
      <w:bookmarkEnd w:id="1294"/>
    </w:p>
    <w:p w14:paraId="00A195C9" w14:textId="77777777" w:rsidR="00775B2B" w:rsidRDefault="00000000">
      <w:pPr>
        <w:pStyle w:val="Affffffffffffffffffffffffffffffffffffffffffffff4"/>
        <w:ind w:firstLine="480"/>
        <w:rPr>
          <w:rFonts w:ascii="Times New Roman" w:eastAsia="宋体" w:hAnsi="Times New Roman"/>
        </w:rPr>
      </w:pPr>
      <w:r>
        <w:rPr>
          <w:rFonts w:ascii="Times New Roman" w:eastAsia="宋体" w:hAnsi="Times New Roman" w:hint="eastAsia"/>
        </w:rPr>
        <w:t>（</w:t>
      </w:r>
      <w:r>
        <w:rPr>
          <w:rFonts w:ascii="Times New Roman" w:eastAsia="宋体" w:hAnsi="Times New Roman" w:hint="eastAsia"/>
        </w:rPr>
        <w:t>4</w:t>
      </w:r>
      <w:r>
        <w:rPr>
          <w:rFonts w:ascii="Times New Roman" w:eastAsia="宋体" w:hAnsi="Times New Roman" w:hint="eastAsia"/>
        </w:rPr>
        <w:t>）全工况脱硝要求</w:t>
      </w:r>
    </w:p>
    <w:p w14:paraId="51FBE808" w14:textId="77777777" w:rsidR="00775B2B" w:rsidRDefault="00000000">
      <w:pPr>
        <w:pStyle w:val="Affffffffffffffffffffffffffffffffffffffffffffff4"/>
        <w:ind w:firstLine="480"/>
        <w:rPr>
          <w:rFonts w:ascii="Times New Roman" w:eastAsia="宋体" w:hAnsi="Times New Roman"/>
        </w:rPr>
      </w:pPr>
      <w:bookmarkStart w:id="1295" w:name="_Hlk198307457"/>
      <w:r>
        <w:rPr>
          <w:rFonts w:ascii="Times New Roman" w:eastAsia="宋体" w:hAnsi="Times New Roman" w:hint="eastAsia"/>
        </w:rPr>
        <w:t>根据《关于做好</w:t>
      </w:r>
      <w:r>
        <w:rPr>
          <w:rFonts w:ascii="Times New Roman" w:eastAsia="宋体" w:hAnsi="Times New Roman"/>
        </w:rPr>
        <w:t>2018</w:t>
      </w:r>
      <w:r>
        <w:rPr>
          <w:rFonts w:ascii="Times New Roman" w:eastAsia="宋体" w:hAnsi="Times New Roman" w:hint="eastAsia"/>
        </w:rPr>
        <w:t>年度燃煤机组超低排放和全工况脱硝改造工作的通知》</w:t>
      </w:r>
      <w:r>
        <w:rPr>
          <w:rFonts w:ascii="Times New Roman" w:eastAsia="宋体" w:hAnsi="Times New Roman"/>
        </w:rPr>
        <w:t>(</w:t>
      </w:r>
      <w:r>
        <w:rPr>
          <w:rFonts w:ascii="Times New Roman" w:eastAsia="宋体" w:hAnsi="Times New Roman" w:hint="eastAsia"/>
        </w:rPr>
        <w:t>新环发〔</w:t>
      </w:r>
      <w:r>
        <w:rPr>
          <w:rFonts w:ascii="Times New Roman" w:eastAsia="宋体" w:hAnsi="Times New Roman"/>
        </w:rPr>
        <w:t>2018</w:t>
      </w:r>
      <w:r>
        <w:rPr>
          <w:rFonts w:ascii="Times New Roman" w:eastAsia="宋体" w:hAnsi="Times New Roman" w:hint="eastAsia"/>
        </w:rPr>
        <w:t>〕</w:t>
      </w:r>
      <w:r>
        <w:rPr>
          <w:rFonts w:ascii="Times New Roman" w:eastAsia="宋体" w:hAnsi="Times New Roman"/>
        </w:rPr>
        <w:t>35</w:t>
      </w:r>
      <w:r>
        <w:rPr>
          <w:rFonts w:ascii="Times New Roman" w:eastAsia="宋体" w:hAnsi="Times New Roman" w:hint="eastAsia"/>
        </w:rPr>
        <w:t>号</w:t>
      </w:r>
      <w:r>
        <w:rPr>
          <w:rFonts w:ascii="Times New Roman" w:eastAsia="宋体" w:hAnsi="Times New Roman"/>
        </w:rPr>
        <w:t>)</w:t>
      </w:r>
      <w:r>
        <w:rPr>
          <w:rFonts w:ascii="Times New Roman" w:eastAsia="宋体" w:hAnsi="Times New Roman" w:hint="eastAsia"/>
        </w:rPr>
        <w:t>：“机组在</w:t>
      </w:r>
      <w:r>
        <w:rPr>
          <w:rFonts w:ascii="Times New Roman" w:eastAsia="宋体" w:hAnsi="Times New Roman"/>
        </w:rPr>
        <w:t>30%</w:t>
      </w:r>
      <w:r>
        <w:rPr>
          <w:rFonts w:ascii="Times New Roman" w:eastAsia="宋体" w:hAnsi="Times New Roman" w:hint="eastAsia"/>
        </w:rPr>
        <w:t>负荷和最低稳燃工况两状态下，脱硝设施必须投入运行并达到污染物超低排放水平的全工况运行要求”。</w:t>
      </w:r>
    </w:p>
    <w:p w14:paraId="48015499" w14:textId="77777777" w:rsidR="00775B2B" w:rsidRDefault="00000000">
      <w:pPr>
        <w:pStyle w:val="Affffffffffffffffffffffffffffffffffffffffffffff4"/>
        <w:ind w:firstLine="480"/>
        <w:rPr>
          <w:rFonts w:ascii="Times New Roman" w:eastAsia="宋体" w:hAnsi="Times New Roman"/>
        </w:rPr>
      </w:pPr>
      <w:r>
        <w:rPr>
          <w:rFonts w:ascii="Times New Roman" w:eastAsia="宋体" w:hAnsi="Times New Roman" w:hint="eastAsia"/>
        </w:rPr>
        <w:lastRenderedPageBreak/>
        <w:t>本项目脱硝环保设计必须同步考虑全工况脱硝要求的落实：即满足宽负荷脱硝设计的要求：</w:t>
      </w:r>
    </w:p>
    <w:p w14:paraId="761740C7" w14:textId="77777777" w:rsidR="00775B2B" w:rsidRDefault="00000000">
      <w:pPr>
        <w:pStyle w:val="Affffffffffffffffffffffffffffffffffffffffffffff4"/>
        <w:ind w:firstLine="480"/>
        <w:rPr>
          <w:rFonts w:ascii="Times New Roman" w:eastAsia="宋体" w:hAnsi="Times New Roman"/>
        </w:rPr>
      </w:pPr>
      <w:r>
        <w:rPr>
          <w:rFonts w:ascii="Times New Roman" w:eastAsia="宋体" w:hAnsi="Times New Roman" w:hint="eastAsia"/>
        </w:rPr>
        <w:t>1</w:t>
      </w:r>
      <w:r>
        <w:rPr>
          <w:rFonts w:ascii="Times New Roman" w:eastAsia="宋体" w:hAnsi="Times New Roman" w:hint="eastAsia"/>
        </w:rPr>
        <w:t>）应采用提升</w:t>
      </w:r>
      <w:r>
        <w:rPr>
          <w:rFonts w:ascii="Times New Roman" w:eastAsia="宋体" w:hAnsi="Times New Roman"/>
        </w:rPr>
        <w:t>SCR</w:t>
      </w:r>
      <w:r>
        <w:rPr>
          <w:rFonts w:ascii="Times New Roman" w:eastAsia="宋体" w:hAnsi="Times New Roman" w:hint="eastAsia"/>
        </w:rPr>
        <w:t>入口烟温或宽温度窗口催化剂等技术，实现机组低负荷时脱硝系统安全高效运行。</w:t>
      </w:r>
    </w:p>
    <w:p w14:paraId="751D1244" w14:textId="77777777" w:rsidR="00775B2B" w:rsidRDefault="00000000">
      <w:pPr>
        <w:pStyle w:val="Affffffffffffffffffffffffffffffffffffffffffffff4"/>
        <w:ind w:firstLine="480"/>
        <w:rPr>
          <w:rFonts w:ascii="Times New Roman" w:eastAsia="宋体" w:hAnsi="Times New Roman"/>
        </w:rPr>
      </w:pPr>
      <w:r>
        <w:rPr>
          <w:rFonts w:ascii="Times New Roman" w:eastAsia="宋体" w:hAnsi="Times New Roman" w:hint="eastAsia"/>
        </w:rPr>
        <w:t>2</w:t>
      </w:r>
      <w:r>
        <w:rPr>
          <w:rFonts w:ascii="Times New Roman" w:eastAsia="宋体" w:hAnsi="Times New Roman" w:hint="eastAsia"/>
        </w:rPr>
        <w:t>）烟温提升技术包括省煤器分级布置、设置省煤器水旁路、设置省煤器烟气旁路和提高给水温度等措施，应满足以下要求：</w:t>
      </w:r>
    </w:p>
    <w:p w14:paraId="7752C432" w14:textId="77777777" w:rsidR="00775B2B" w:rsidRDefault="00000000">
      <w:pPr>
        <w:pStyle w:val="Affffffffffffffffffffffffffffffffffffffffffffff4"/>
        <w:ind w:left="480" w:firstLineChars="0" w:firstLine="0"/>
        <w:rPr>
          <w:rFonts w:ascii="Times New Roman" w:eastAsia="宋体" w:hAnsi="Times New Roman"/>
        </w:rPr>
      </w:pPr>
      <w:r>
        <w:rPr>
          <w:rFonts w:eastAsia="宋体" w:hint="eastAsia"/>
        </w:rPr>
        <w:t>①</w:t>
      </w:r>
      <w:r>
        <w:rPr>
          <w:rFonts w:ascii="Times New Roman" w:eastAsia="宋体" w:hAnsi="Times New Roman" w:hint="eastAsia"/>
        </w:rPr>
        <w:t>满足催化剂最低连续喷氨温度要求。</w:t>
      </w:r>
    </w:p>
    <w:p w14:paraId="3D3D97FE" w14:textId="77777777" w:rsidR="00775B2B" w:rsidRDefault="00000000">
      <w:pPr>
        <w:pStyle w:val="Affffffffffffffffffffffffffffffffffffffffffffff4"/>
        <w:ind w:firstLine="480"/>
        <w:rPr>
          <w:rFonts w:ascii="Times New Roman" w:eastAsia="宋体" w:hAnsi="Times New Roman"/>
        </w:rPr>
      </w:pPr>
      <w:r>
        <w:rPr>
          <w:rFonts w:ascii="Times New Roman" w:eastAsia="宋体" w:hAnsi="Times New Roman" w:hint="eastAsia"/>
        </w:rPr>
        <w:t>②机组安全经济性运行且改动最小、操作方便。</w:t>
      </w:r>
    </w:p>
    <w:p w14:paraId="7EFCBF6A" w14:textId="77777777" w:rsidR="00775B2B" w:rsidRDefault="00000000">
      <w:pPr>
        <w:pStyle w:val="Affffffffffffffffffffffffffffffffffffffffffffff4"/>
        <w:ind w:firstLine="480"/>
        <w:rPr>
          <w:rFonts w:ascii="Times New Roman" w:eastAsia="宋体" w:hAnsi="Times New Roman"/>
        </w:rPr>
      </w:pPr>
      <w:r>
        <w:rPr>
          <w:rFonts w:ascii="Times New Roman" w:eastAsia="宋体" w:hAnsi="Times New Roman" w:hint="eastAsia"/>
        </w:rPr>
        <w:t>②确保脱硝系统流场和温度场分布均匀性。</w:t>
      </w:r>
    </w:p>
    <w:p w14:paraId="41484509" w14:textId="77777777" w:rsidR="00775B2B" w:rsidRDefault="00000000">
      <w:pPr>
        <w:pStyle w:val="Affffffffffffffffffffffffffffffffffffffffffffff4"/>
        <w:ind w:firstLine="480"/>
        <w:rPr>
          <w:rFonts w:ascii="Times New Roman" w:eastAsia="宋体" w:hAnsi="Times New Roman"/>
        </w:rPr>
      </w:pPr>
      <w:r>
        <w:rPr>
          <w:rFonts w:ascii="Times New Roman" w:eastAsia="宋体" w:hAnsi="Times New Roman" w:hint="eastAsia"/>
        </w:rPr>
        <w:t>3</w:t>
      </w:r>
      <w:r>
        <w:rPr>
          <w:rFonts w:ascii="Times New Roman" w:eastAsia="宋体" w:hAnsi="Times New Roman" w:hint="eastAsia"/>
        </w:rPr>
        <w:t>）宽温度窗口催化剂最低连续喷氨温度应不高于机组宽负荷脱硝时的</w:t>
      </w:r>
      <w:r>
        <w:rPr>
          <w:rFonts w:ascii="Times New Roman" w:eastAsia="宋体" w:hAnsi="Times New Roman"/>
        </w:rPr>
        <w:t>SCR</w:t>
      </w:r>
      <w:r>
        <w:rPr>
          <w:rFonts w:ascii="Times New Roman" w:eastAsia="宋体" w:hAnsi="Times New Roman" w:hint="eastAsia"/>
        </w:rPr>
        <w:t>入口最低烟温。</w:t>
      </w:r>
    </w:p>
    <w:p w14:paraId="0C8D4A1B" w14:textId="77777777" w:rsidR="00775B2B" w:rsidRDefault="00000000">
      <w:pPr>
        <w:pStyle w:val="Affffffffffffffffffffffffffffffffffffffffffffff4"/>
        <w:ind w:firstLine="480"/>
        <w:rPr>
          <w:rFonts w:ascii="Times New Roman" w:eastAsia="宋体" w:hAnsi="Times New Roman"/>
        </w:rPr>
      </w:pPr>
      <w:r>
        <w:rPr>
          <w:rFonts w:ascii="Times New Roman" w:eastAsia="宋体" w:hAnsi="Times New Roman" w:hint="eastAsia"/>
        </w:rPr>
        <w:t>4</w:t>
      </w:r>
      <w:r>
        <w:rPr>
          <w:rFonts w:ascii="Times New Roman" w:eastAsia="宋体" w:hAnsi="Times New Roman" w:hint="eastAsia"/>
        </w:rPr>
        <w:t>）</w:t>
      </w:r>
      <w:r>
        <w:rPr>
          <w:rFonts w:ascii="Times New Roman" w:eastAsia="宋体" w:hAnsi="Times New Roman"/>
        </w:rPr>
        <w:t>NOX</w:t>
      </w:r>
      <w:r>
        <w:rPr>
          <w:rFonts w:ascii="Times New Roman" w:eastAsia="宋体" w:hAnsi="Times New Roman" w:hint="eastAsia"/>
        </w:rPr>
        <w:t>超低排放控制系统</w:t>
      </w:r>
    </w:p>
    <w:p w14:paraId="2360AD80" w14:textId="77777777" w:rsidR="00775B2B" w:rsidRDefault="00000000">
      <w:pPr>
        <w:pStyle w:val="Affffffffffffffffffffffffffffffffffffffffffffff4"/>
        <w:ind w:firstLine="480"/>
        <w:rPr>
          <w:rFonts w:ascii="Times New Roman" w:eastAsia="宋体" w:hAnsi="Times New Roman"/>
        </w:rPr>
      </w:pPr>
      <w:r>
        <w:rPr>
          <w:rFonts w:eastAsia="宋体" w:hint="eastAsia"/>
        </w:rPr>
        <w:t>①</w:t>
      </w:r>
      <w:r>
        <w:rPr>
          <w:rFonts w:ascii="Times New Roman" w:eastAsia="宋体" w:hAnsi="Times New Roman" w:hint="eastAsia"/>
        </w:rPr>
        <w:t>检测与过程控制系统设计应以保证装置安全、可靠、经济适用为原则，采用成熟可靠的设备技术，满足各种工况下脱硝系统安全、高效运行。</w:t>
      </w:r>
    </w:p>
    <w:p w14:paraId="4EECCA1C" w14:textId="77777777" w:rsidR="00775B2B" w:rsidRDefault="00000000">
      <w:pPr>
        <w:pStyle w:val="Affffffffffffffffffffffffffffffffffffffffffffff4"/>
        <w:ind w:firstLine="480"/>
        <w:rPr>
          <w:rFonts w:ascii="Times New Roman" w:eastAsia="宋体" w:hAnsi="Times New Roman"/>
        </w:rPr>
      </w:pPr>
      <w:r>
        <w:rPr>
          <w:rFonts w:ascii="Times New Roman" w:eastAsia="宋体" w:hAnsi="Times New Roman" w:hint="eastAsia"/>
        </w:rPr>
        <w:t>②脱硝系统的热工自动化水平宜与机组的自动化控制水平相一致。</w:t>
      </w:r>
    </w:p>
    <w:p w14:paraId="6D12805E" w14:textId="77777777" w:rsidR="00775B2B" w:rsidRDefault="00000000">
      <w:pPr>
        <w:pStyle w:val="Affffffffffffffffffffffffffffffffffffffffffffff4"/>
        <w:ind w:firstLine="480"/>
        <w:rPr>
          <w:rFonts w:ascii="Times New Roman" w:eastAsia="宋体" w:hAnsi="Times New Roman"/>
        </w:rPr>
      </w:pPr>
      <w:r>
        <w:rPr>
          <w:rFonts w:eastAsia="宋体" w:hint="eastAsia"/>
        </w:rPr>
        <w:t>③</w:t>
      </w:r>
      <w:r>
        <w:rPr>
          <w:rFonts w:ascii="Times New Roman" w:eastAsia="宋体" w:hAnsi="Times New Roman" w:hint="eastAsia"/>
        </w:rPr>
        <w:t>气反应系统应在集中控制室进行控制。还原剂储存和供应系统可在集中控制室控制，也可与位置相邻或性质相近的辅助车间合设控制室控制。</w:t>
      </w:r>
    </w:p>
    <w:p w14:paraId="79D37B13" w14:textId="77777777" w:rsidR="00775B2B" w:rsidRDefault="00000000">
      <w:pPr>
        <w:pStyle w:val="Affffffffffffffffffffffffffffffffffffffffffffff4"/>
        <w:ind w:firstLine="480"/>
        <w:rPr>
          <w:rFonts w:ascii="Times New Roman" w:eastAsia="宋体" w:hAnsi="Times New Roman"/>
        </w:rPr>
      </w:pPr>
      <w:r>
        <w:rPr>
          <w:rFonts w:eastAsia="宋体" w:hint="eastAsia"/>
        </w:rPr>
        <w:t>④</w:t>
      </w:r>
      <w:r>
        <w:rPr>
          <w:rFonts w:ascii="Times New Roman" w:eastAsia="宋体" w:hAnsi="Times New Roman" w:hint="eastAsia"/>
        </w:rPr>
        <w:t>还原剂储存及制备系统宜配置一套独立的与辅网各控制系统一致的</w:t>
      </w:r>
      <w:r>
        <w:rPr>
          <w:rFonts w:ascii="Times New Roman" w:eastAsia="宋体" w:hAnsi="Times New Roman"/>
        </w:rPr>
        <w:t>PLC</w:t>
      </w:r>
      <w:r>
        <w:rPr>
          <w:rFonts w:ascii="Times New Roman" w:eastAsia="宋体" w:hAnsi="Times New Roman" w:hint="eastAsia"/>
        </w:rPr>
        <w:t>或者</w:t>
      </w:r>
      <w:r>
        <w:rPr>
          <w:rFonts w:ascii="Times New Roman" w:eastAsia="宋体" w:hAnsi="Times New Roman"/>
        </w:rPr>
        <w:t>DCS</w:t>
      </w:r>
      <w:r>
        <w:rPr>
          <w:rFonts w:ascii="Times New Roman" w:eastAsia="宋体" w:hAnsi="Times New Roman" w:hint="eastAsia"/>
        </w:rPr>
        <w:t>控制系统，也可配置与机组</w:t>
      </w:r>
      <w:r>
        <w:rPr>
          <w:rFonts w:ascii="Times New Roman" w:eastAsia="宋体" w:hAnsi="Times New Roman"/>
        </w:rPr>
        <w:t>DCS</w:t>
      </w:r>
      <w:r>
        <w:rPr>
          <w:rFonts w:ascii="Times New Roman" w:eastAsia="宋体" w:hAnsi="Times New Roman" w:hint="eastAsia"/>
        </w:rPr>
        <w:t>一致的远程控制站接入机组公用</w:t>
      </w:r>
      <w:r>
        <w:rPr>
          <w:rFonts w:ascii="Times New Roman" w:eastAsia="宋体" w:hAnsi="Times New Roman"/>
        </w:rPr>
        <w:t>DCS</w:t>
      </w:r>
      <w:r>
        <w:rPr>
          <w:rFonts w:ascii="Times New Roman" w:eastAsia="宋体" w:hAnsi="Times New Roman" w:hint="eastAsia"/>
        </w:rPr>
        <w:t>。脱硝还原剂区的卸氨系统可设置就地控制盘，便于现场操作。</w:t>
      </w:r>
    </w:p>
    <w:p w14:paraId="41257B84" w14:textId="77777777" w:rsidR="00775B2B" w:rsidRDefault="00000000">
      <w:pPr>
        <w:pStyle w:val="40"/>
        <w:spacing w:before="0" w:after="0" w:line="520" w:lineRule="exact"/>
        <w:rPr>
          <w:szCs w:val="24"/>
        </w:rPr>
      </w:pPr>
      <w:bookmarkStart w:id="1296" w:name="_Toc323128946"/>
      <w:bookmarkStart w:id="1297" w:name="_Toc312945296"/>
      <w:bookmarkStart w:id="1298" w:name="_Toc312944796"/>
      <w:bookmarkEnd w:id="1274"/>
      <w:bookmarkEnd w:id="1275"/>
      <w:bookmarkEnd w:id="1276"/>
      <w:bookmarkEnd w:id="1277"/>
      <w:bookmarkEnd w:id="1278"/>
      <w:bookmarkEnd w:id="1279"/>
      <w:bookmarkEnd w:id="1280"/>
      <w:bookmarkEnd w:id="1281"/>
      <w:bookmarkEnd w:id="1282"/>
      <w:bookmarkEnd w:id="1283"/>
      <w:bookmarkEnd w:id="1284"/>
      <w:bookmarkEnd w:id="1285"/>
      <w:bookmarkEnd w:id="1286"/>
      <w:bookmarkEnd w:id="1287"/>
      <w:bookmarkEnd w:id="1288"/>
      <w:bookmarkEnd w:id="1289"/>
      <w:bookmarkEnd w:id="1290"/>
      <w:bookmarkEnd w:id="1291"/>
      <w:bookmarkEnd w:id="1292"/>
      <w:bookmarkEnd w:id="1295"/>
      <w:r>
        <w:rPr>
          <w:b/>
          <w:szCs w:val="24"/>
        </w:rPr>
        <w:t>6.2.1.2</w:t>
      </w:r>
      <w:r>
        <w:rPr>
          <w:b/>
          <w:szCs w:val="24"/>
        </w:rPr>
        <w:t>烟气脱硫</w:t>
      </w:r>
      <w:bookmarkEnd w:id="1296"/>
      <w:bookmarkEnd w:id="1297"/>
      <w:bookmarkEnd w:id="1298"/>
    </w:p>
    <w:p w14:paraId="56005B48" w14:textId="77777777" w:rsidR="00775B2B" w:rsidRDefault="00000000">
      <w:pPr>
        <w:pStyle w:val="Affffffffffffffffffffffffffffffffffffffffffffff4"/>
        <w:ind w:firstLine="480"/>
        <w:rPr>
          <w:rFonts w:ascii="Times New Roman" w:eastAsia="宋体" w:hAnsi="Times New Roman"/>
        </w:rPr>
      </w:pPr>
      <w:r>
        <w:rPr>
          <w:rFonts w:ascii="Times New Roman" w:eastAsia="宋体" w:hAnsi="Times New Roman" w:hint="eastAsia"/>
        </w:rPr>
        <w:t>（</w:t>
      </w:r>
      <w:r>
        <w:rPr>
          <w:rFonts w:ascii="Times New Roman" w:eastAsia="宋体" w:hAnsi="Times New Roman" w:hint="eastAsia"/>
        </w:rPr>
        <w:t>1</w:t>
      </w:r>
      <w:r>
        <w:rPr>
          <w:rFonts w:ascii="Times New Roman" w:eastAsia="宋体" w:hAnsi="Times New Roman" w:hint="eastAsia"/>
        </w:rPr>
        <w:t>）氨法脱硫工艺介绍</w:t>
      </w:r>
    </w:p>
    <w:p w14:paraId="66BABB4F" w14:textId="77777777" w:rsidR="00775B2B" w:rsidRDefault="00000000">
      <w:pPr>
        <w:pStyle w:val="Affffffffffffffffffffffffffffffffffffffffffffff4"/>
        <w:ind w:firstLine="480"/>
        <w:rPr>
          <w:rFonts w:ascii="Times New Roman" w:eastAsia="宋体" w:hAnsi="Times New Roman"/>
        </w:rPr>
      </w:pPr>
      <w:r>
        <w:rPr>
          <w:rFonts w:ascii="Times New Roman" w:eastAsia="宋体" w:hAnsi="Times New Roman" w:hint="eastAsia"/>
        </w:rPr>
        <w:t>氨法脱硫工艺于上世纪九十年代开始应用于烟气脱硫。在国外，发展氨法的技术商主要有美国环境系统工程公司</w:t>
      </w:r>
      <w:r>
        <w:rPr>
          <w:rFonts w:ascii="Times New Roman" w:eastAsia="宋体" w:hAnsi="Times New Roman"/>
        </w:rPr>
        <w:t xml:space="preserve">(GE </w:t>
      </w:r>
      <w:r>
        <w:rPr>
          <w:rFonts w:ascii="Times New Roman" w:eastAsia="宋体" w:hAnsi="Times New Roman" w:hint="eastAsia"/>
        </w:rPr>
        <w:t>氨法</w:t>
      </w:r>
      <w:r>
        <w:rPr>
          <w:rFonts w:ascii="Times New Roman" w:eastAsia="宋体" w:hAnsi="Times New Roman"/>
        </w:rPr>
        <w:t>)</w:t>
      </w:r>
      <w:r>
        <w:rPr>
          <w:rFonts w:ascii="Times New Roman" w:eastAsia="宋体" w:hAnsi="Times New Roman" w:hint="eastAsia"/>
        </w:rPr>
        <w:t>、德国</w:t>
      </w:r>
      <w:r>
        <w:rPr>
          <w:rFonts w:ascii="Times New Roman" w:eastAsia="宋体" w:hAnsi="Times New Roman"/>
        </w:rPr>
        <w:t xml:space="preserve">Lenjets Bischoff </w:t>
      </w:r>
      <w:r>
        <w:rPr>
          <w:rFonts w:ascii="Times New Roman" w:eastAsia="宋体" w:hAnsi="Times New Roman" w:hint="eastAsia"/>
        </w:rPr>
        <w:t>公司、日本钢管公司</w:t>
      </w:r>
      <w:r>
        <w:rPr>
          <w:rFonts w:ascii="Times New Roman" w:eastAsia="宋体" w:hAnsi="Times New Roman"/>
        </w:rPr>
        <w:t xml:space="preserve">(NKK </w:t>
      </w:r>
      <w:r>
        <w:rPr>
          <w:rFonts w:ascii="Times New Roman" w:eastAsia="宋体" w:hAnsi="Times New Roman" w:hint="eastAsia"/>
        </w:rPr>
        <w:t>氨法</w:t>
      </w:r>
      <w:r>
        <w:rPr>
          <w:rFonts w:ascii="Times New Roman" w:eastAsia="宋体" w:hAnsi="Times New Roman"/>
        </w:rPr>
        <w:t>)</w:t>
      </w:r>
      <w:r>
        <w:rPr>
          <w:rFonts w:ascii="Times New Roman" w:eastAsia="宋体" w:hAnsi="Times New Roman" w:hint="eastAsia"/>
        </w:rPr>
        <w:t>。</w:t>
      </w:r>
    </w:p>
    <w:p w14:paraId="24B0C3F5" w14:textId="77777777" w:rsidR="00775B2B" w:rsidRDefault="00000000">
      <w:pPr>
        <w:pStyle w:val="Affffffffffffffffffffffffffffffffffffffffffffff4"/>
        <w:ind w:firstLine="480"/>
        <w:rPr>
          <w:rFonts w:ascii="Times New Roman" w:eastAsia="宋体" w:hAnsi="Times New Roman"/>
        </w:rPr>
      </w:pPr>
      <w:r>
        <w:rPr>
          <w:rFonts w:ascii="Times New Roman" w:eastAsia="宋体" w:hAnsi="Times New Roman" w:hint="eastAsia"/>
        </w:rPr>
        <w:t>氨法脱硫工艺是采用</w:t>
      </w:r>
      <w:r>
        <w:rPr>
          <w:rFonts w:ascii="Times New Roman" w:eastAsia="宋体" w:hAnsi="Times New Roman"/>
        </w:rPr>
        <w:t>NH</w:t>
      </w:r>
      <w:r>
        <w:rPr>
          <w:rFonts w:ascii="Times New Roman" w:eastAsia="宋体" w:hAnsi="Times New Roman"/>
          <w:vertAlign w:val="subscript"/>
        </w:rPr>
        <w:t>3</w:t>
      </w:r>
      <w:r>
        <w:rPr>
          <w:rFonts w:ascii="Times New Roman" w:eastAsia="宋体" w:hAnsi="Times New Roman"/>
        </w:rPr>
        <w:t xml:space="preserve"> </w:t>
      </w:r>
      <w:r>
        <w:rPr>
          <w:rFonts w:ascii="Times New Roman" w:eastAsia="宋体" w:hAnsi="Times New Roman" w:hint="eastAsia"/>
        </w:rPr>
        <w:t>做吸收剂除去烟气中的</w:t>
      </w:r>
      <w:r>
        <w:rPr>
          <w:rFonts w:ascii="Times New Roman" w:eastAsia="宋体" w:hAnsi="Times New Roman"/>
        </w:rPr>
        <w:t>SO</w:t>
      </w:r>
      <w:r>
        <w:rPr>
          <w:rFonts w:ascii="Times New Roman" w:eastAsia="宋体" w:hAnsi="Times New Roman"/>
          <w:vertAlign w:val="subscript"/>
        </w:rPr>
        <w:t>2</w:t>
      </w:r>
      <w:r>
        <w:rPr>
          <w:rFonts w:ascii="Times New Roman" w:eastAsia="宋体" w:hAnsi="Times New Roman" w:hint="eastAsia"/>
        </w:rPr>
        <w:t>的工艺。氨的碱性强于钙基吸收剂；氨吸收烟气中的</w:t>
      </w:r>
      <w:r>
        <w:rPr>
          <w:rFonts w:ascii="Times New Roman" w:eastAsia="宋体" w:hAnsi="Times New Roman"/>
        </w:rPr>
        <w:t>SO</w:t>
      </w:r>
      <w:r>
        <w:rPr>
          <w:rFonts w:ascii="Times New Roman" w:eastAsia="宋体" w:hAnsi="Times New Roman"/>
          <w:vertAlign w:val="subscript"/>
        </w:rPr>
        <w:t>2</w:t>
      </w:r>
      <w:r>
        <w:rPr>
          <w:rFonts w:ascii="Times New Roman" w:eastAsia="宋体" w:hAnsi="Times New Roman" w:hint="eastAsia"/>
        </w:rPr>
        <w:t>是气—液或气—气反应，反应速率更快、更完全，吸收剂利用率高，脱硫效率高达</w:t>
      </w:r>
      <w:r>
        <w:rPr>
          <w:rFonts w:ascii="Times New Roman" w:eastAsia="宋体" w:hAnsi="Times New Roman"/>
        </w:rPr>
        <w:t>95%</w:t>
      </w:r>
      <w:r>
        <w:rPr>
          <w:rFonts w:ascii="Times New Roman" w:eastAsia="宋体" w:hAnsi="Times New Roman" w:hint="eastAsia"/>
        </w:rPr>
        <w:t>以上。另外，其脱硫副产物硫酸铵经过加工后是具有商业价值的农业肥料。</w:t>
      </w:r>
    </w:p>
    <w:p w14:paraId="2C5A43F4" w14:textId="77777777" w:rsidR="00775B2B" w:rsidRDefault="00000000">
      <w:pPr>
        <w:pStyle w:val="Affffffffffffffffffffffffffffffffffffffffffffff4"/>
        <w:ind w:firstLine="480"/>
        <w:rPr>
          <w:rFonts w:ascii="Times New Roman" w:eastAsia="宋体" w:hAnsi="Times New Roman"/>
        </w:rPr>
      </w:pPr>
      <w:r>
        <w:rPr>
          <w:rFonts w:ascii="Times New Roman" w:eastAsia="宋体" w:hAnsi="Times New Roman" w:hint="eastAsia"/>
        </w:rPr>
        <w:lastRenderedPageBreak/>
        <w:t>从动力学原理来说，氨法实质上是以循环的</w:t>
      </w:r>
      <w:r>
        <w:rPr>
          <w:rFonts w:ascii="Times New Roman" w:eastAsia="宋体" w:hAnsi="Times New Roman"/>
        </w:rPr>
        <w:t>(NH</w:t>
      </w:r>
      <w:r>
        <w:rPr>
          <w:rFonts w:ascii="Times New Roman" w:eastAsia="宋体" w:hAnsi="Times New Roman"/>
          <w:vertAlign w:val="subscript"/>
        </w:rPr>
        <w:t>4</w:t>
      </w:r>
      <w:r>
        <w:rPr>
          <w:rFonts w:ascii="Times New Roman" w:eastAsia="宋体" w:hAnsi="Times New Roman"/>
        </w:rPr>
        <w:t>)</w:t>
      </w:r>
      <w:r>
        <w:rPr>
          <w:rFonts w:ascii="Times New Roman" w:eastAsia="宋体" w:hAnsi="Times New Roman"/>
          <w:vertAlign w:val="subscript"/>
        </w:rPr>
        <w:t>2</w:t>
      </w:r>
      <w:r>
        <w:rPr>
          <w:rFonts w:ascii="Times New Roman" w:eastAsia="宋体" w:hAnsi="Times New Roman"/>
        </w:rPr>
        <w:t>SO</w:t>
      </w:r>
      <w:r>
        <w:rPr>
          <w:rFonts w:ascii="Times New Roman" w:eastAsia="宋体" w:hAnsi="Times New Roman"/>
          <w:vertAlign w:val="subscript"/>
        </w:rPr>
        <w:t>3</w:t>
      </w:r>
      <w:r>
        <w:rPr>
          <w:rFonts w:ascii="Times New Roman" w:eastAsia="宋体" w:hAnsi="Times New Roman" w:hint="eastAsia"/>
        </w:rPr>
        <w:t>、</w:t>
      </w:r>
      <w:r>
        <w:rPr>
          <w:rFonts w:ascii="Times New Roman" w:eastAsia="宋体" w:hAnsi="Times New Roman"/>
        </w:rPr>
        <w:t>NH</w:t>
      </w:r>
      <w:r>
        <w:rPr>
          <w:rFonts w:ascii="Times New Roman" w:eastAsia="宋体" w:hAnsi="Times New Roman"/>
          <w:vertAlign w:val="subscript"/>
        </w:rPr>
        <w:t>4</w:t>
      </w:r>
      <w:r>
        <w:rPr>
          <w:rFonts w:ascii="Times New Roman" w:eastAsia="宋体" w:hAnsi="Times New Roman"/>
        </w:rPr>
        <w:t>HSO</w:t>
      </w:r>
      <w:r>
        <w:rPr>
          <w:rFonts w:ascii="Times New Roman" w:eastAsia="宋体" w:hAnsi="Times New Roman"/>
          <w:vertAlign w:val="subscript"/>
        </w:rPr>
        <w:t>3</w:t>
      </w:r>
      <w:r>
        <w:rPr>
          <w:rFonts w:ascii="Times New Roman" w:eastAsia="宋体" w:hAnsi="Times New Roman" w:hint="eastAsia"/>
        </w:rPr>
        <w:t>水溶液吸收</w:t>
      </w:r>
      <w:r>
        <w:rPr>
          <w:rFonts w:ascii="Times New Roman" w:eastAsia="宋体" w:hAnsi="Times New Roman"/>
        </w:rPr>
        <w:t>SO</w:t>
      </w:r>
      <w:r>
        <w:rPr>
          <w:rFonts w:ascii="Times New Roman" w:eastAsia="宋体" w:hAnsi="Times New Roman"/>
          <w:vertAlign w:val="subscript"/>
        </w:rPr>
        <w:t>2</w:t>
      </w:r>
      <w:r>
        <w:rPr>
          <w:rFonts w:ascii="Times New Roman" w:eastAsia="宋体" w:hAnsi="Times New Roman" w:hint="eastAsia"/>
        </w:rPr>
        <w:t>的过程。亚硫酸铵对</w:t>
      </w:r>
      <w:r>
        <w:rPr>
          <w:rFonts w:ascii="Times New Roman" w:eastAsia="宋体" w:hAnsi="Times New Roman"/>
        </w:rPr>
        <w:t>SO</w:t>
      </w:r>
      <w:r>
        <w:rPr>
          <w:rFonts w:ascii="Times New Roman" w:eastAsia="宋体" w:hAnsi="Times New Roman"/>
          <w:vertAlign w:val="subscript"/>
        </w:rPr>
        <w:t>2</w:t>
      </w:r>
      <w:r>
        <w:rPr>
          <w:rFonts w:ascii="Times New Roman" w:eastAsia="宋体" w:hAnsi="Times New Roman" w:hint="eastAsia"/>
        </w:rPr>
        <w:t>具有更好的吸收能力，是氨法中的主要吸收剂。随着亚硫酸氢铵比例的增大，吸收能力降低，须补充氨水将亚硫酸氢铵转化成亚硫酸铵。</w:t>
      </w:r>
    </w:p>
    <w:p w14:paraId="1DEDB917" w14:textId="77777777" w:rsidR="00775B2B" w:rsidRDefault="00000000">
      <w:pPr>
        <w:pStyle w:val="Affffffffffffffffffffffffffffffffffffffffffffff4"/>
        <w:ind w:firstLine="480"/>
        <w:rPr>
          <w:rFonts w:ascii="Times New Roman" w:eastAsia="宋体" w:hAnsi="Times New Roman"/>
        </w:rPr>
      </w:pPr>
      <w:r>
        <w:rPr>
          <w:rFonts w:ascii="Times New Roman" w:eastAsia="宋体" w:hAnsi="Times New Roman"/>
        </w:rPr>
        <w:t>GE</w:t>
      </w:r>
      <w:r>
        <w:rPr>
          <w:rFonts w:ascii="Times New Roman" w:eastAsia="宋体" w:hAnsi="Times New Roman" w:hint="eastAsia"/>
        </w:rPr>
        <w:t>氨法的工艺流程主要分为预洗涤、</w:t>
      </w:r>
      <w:r>
        <w:rPr>
          <w:rFonts w:ascii="Times New Roman" w:eastAsia="宋体" w:hAnsi="Times New Roman"/>
        </w:rPr>
        <w:t>SO</w:t>
      </w:r>
      <w:r>
        <w:rPr>
          <w:rFonts w:ascii="Times New Roman" w:eastAsia="宋体" w:hAnsi="Times New Roman"/>
          <w:vertAlign w:val="subscript"/>
        </w:rPr>
        <w:t>2</w:t>
      </w:r>
      <w:r>
        <w:rPr>
          <w:rFonts w:ascii="Times New Roman" w:eastAsia="宋体" w:hAnsi="Times New Roman" w:hint="eastAsia"/>
        </w:rPr>
        <w:t>吸收、亚硫酸铵氧化和结晶四个工序。热烟气经除尘器后进入预洗涤塔，与硫酸铵饱和溶液并流接触，烟气被冷却。同时，由于硫酸铵饱和溶液中的水蒸发而析出硫酸铵结晶。来自预吸收塔的已被冷却饱和的烟气经过除雾器进入</w:t>
      </w:r>
      <w:r>
        <w:rPr>
          <w:rFonts w:ascii="Times New Roman" w:eastAsia="宋体" w:hAnsi="Times New Roman"/>
        </w:rPr>
        <w:t>SO</w:t>
      </w:r>
      <w:r>
        <w:rPr>
          <w:rFonts w:ascii="Times New Roman" w:eastAsia="宋体" w:hAnsi="Times New Roman"/>
          <w:vertAlign w:val="subscript"/>
        </w:rPr>
        <w:t>2</w:t>
      </w:r>
      <w:r>
        <w:rPr>
          <w:rFonts w:ascii="Times New Roman" w:eastAsia="宋体" w:hAnsi="Times New Roman"/>
        </w:rPr>
        <w:t xml:space="preserve"> </w:t>
      </w:r>
      <w:r>
        <w:rPr>
          <w:rFonts w:ascii="Times New Roman" w:eastAsia="宋体" w:hAnsi="Times New Roman" w:hint="eastAsia"/>
        </w:rPr>
        <w:t>吸收塔，烟气与喷淋而下的稀硫酸铵溶液逆流接触，烟气中的</w:t>
      </w:r>
      <w:r>
        <w:rPr>
          <w:rFonts w:ascii="Times New Roman" w:eastAsia="宋体" w:hAnsi="Times New Roman"/>
        </w:rPr>
        <w:t>SO</w:t>
      </w:r>
      <w:r>
        <w:rPr>
          <w:rFonts w:ascii="Times New Roman" w:eastAsia="宋体" w:hAnsi="Times New Roman"/>
          <w:vertAlign w:val="subscript"/>
        </w:rPr>
        <w:t xml:space="preserve">2 </w:t>
      </w:r>
      <w:r>
        <w:rPr>
          <w:rFonts w:ascii="Times New Roman" w:eastAsia="宋体" w:hAnsi="Times New Roman" w:hint="eastAsia"/>
        </w:rPr>
        <w:t>在此被吸收。氨气与压缩空气混合进入吸收塔底部浆池，在添加氨的同时氧化亚硫酸铵。</w:t>
      </w:r>
    </w:p>
    <w:p w14:paraId="43E26BD7" w14:textId="77777777" w:rsidR="00775B2B" w:rsidRDefault="00000000">
      <w:pPr>
        <w:pStyle w:val="Affffffffffffffffffffffffffffffffffffffffffffff4"/>
        <w:ind w:firstLine="480"/>
        <w:rPr>
          <w:rFonts w:ascii="Times New Roman" w:eastAsia="宋体" w:hAnsi="Times New Roman"/>
        </w:rPr>
      </w:pPr>
      <w:r>
        <w:rPr>
          <w:rFonts w:ascii="Times New Roman" w:eastAsia="宋体" w:hAnsi="Times New Roman" w:hint="eastAsia"/>
        </w:rPr>
        <w:t>在世界的火电厂烟气脱硫市场上，氨法的比例约</w:t>
      </w:r>
      <w:r>
        <w:rPr>
          <w:rFonts w:ascii="Times New Roman" w:eastAsia="宋体" w:hAnsi="Times New Roman"/>
        </w:rPr>
        <w:t>1%</w:t>
      </w:r>
      <w:r>
        <w:rPr>
          <w:rFonts w:ascii="Times New Roman" w:eastAsia="宋体" w:hAnsi="Times New Roman" w:hint="eastAsia"/>
        </w:rPr>
        <w:t>。当脱硫剂氨的来源充分并且副产物硫酸铵有较好的销售市场时，该工艺在运行上具有经济可行性。</w:t>
      </w:r>
    </w:p>
    <w:p w14:paraId="604FF1B1" w14:textId="77777777" w:rsidR="00775B2B" w:rsidRDefault="00000000">
      <w:pPr>
        <w:pStyle w:val="Affffffffffffffffffffffffffffffffffffffffffffff4"/>
        <w:ind w:firstLine="480"/>
        <w:rPr>
          <w:rFonts w:ascii="Times New Roman" w:eastAsia="宋体" w:hAnsi="Times New Roman"/>
        </w:rPr>
      </w:pPr>
      <w:r>
        <w:rPr>
          <w:rFonts w:ascii="Times New Roman" w:eastAsia="宋体" w:hAnsi="Times New Roman"/>
        </w:rPr>
        <w:t>（</w:t>
      </w:r>
      <w:r>
        <w:rPr>
          <w:rFonts w:ascii="Times New Roman" w:eastAsia="宋体" w:hAnsi="Times New Roman" w:hint="eastAsia"/>
        </w:rPr>
        <w:t>2</w:t>
      </w:r>
      <w:r>
        <w:rPr>
          <w:rFonts w:ascii="Times New Roman" w:eastAsia="宋体" w:hAnsi="Times New Roman"/>
        </w:rPr>
        <w:t>）氨法脱硫的工艺流程及原理</w:t>
      </w:r>
    </w:p>
    <w:p w14:paraId="75F8044A" w14:textId="77777777" w:rsidR="00775B2B" w:rsidRDefault="00000000">
      <w:pPr>
        <w:pStyle w:val="Affffffffffffffffffffffffffffffffffffffffffffff4"/>
        <w:ind w:firstLine="480"/>
        <w:rPr>
          <w:rFonts w:ascii="Times New Roman" w:hAnsi="Times New Roman"/>
          <w:szCs w:val="24"/>
        </w:rPr>
      </w:pPr>
      <w:r>
        <w:rPr>
          <w:rFonts w:ascii="Times New Roman" w:eastAsia="宋体" w:hAnsi="Times New Roman"/>
          <w:szCs w:val="24"/>
        </w:rPr>
        <w:t>锅炉引风机来的烟气进入脱硫塔浓缩段，被氧化塔来的硫酸铵溶液洗涤降温，去除烟气中的大部分颗粒物，烟气释放的热量使硫酸铵溶液中的部分水分</w:t>
      </w:r>
      <w:r>
        <w:rPr>
          <w:rFonts w:ascii="Times New Roman" w:eastAsia="宋体" w:hAnsi="Times New Roman" w:hint="eastAsia"/>
          <w:szCs w:val="24"/>
        </w:rPr>
        <w:t>蒸发气化</w:t>
      </w:r>
      <w:r>
        <w:rPr>
          <w:rFonts w:ascii="Times New Roman" w:eastAsia="宋体" w:hAnsi="Times New Roman"/>
          <w:szCs w:val="24"/>
        </w:rPr>
        <w:t>，从而得到浓缩。洗涤后的烟气自下而上穿过吸收段，并与吸收液进行传质反应，烟气中的大部分</w:t>
      </w:r>
      <w:r>
        <w:rPr>
          <w:rFonts w:ascii="Times New Roman" w:hAnsi="Times New Roman"/>
          <w:szCs w:val="24"/>
        </w:rPr>
        <w:t>SO</w:t>
      </w:r>
      <w:r>
        <w:rPr>
          <w:rFonts w:ascii="Times New Roman" w:hAnsi="Times New Roman"/>
          <w:vertAlign w:val="subscript"/>
        </w:rPr>
        <w:t>2</w:t>
      </w:r>
      <w:r>
        <w:rPr>
          <w:rFonts w:ascii="Times New Roman" w:eastAsia="宋体" w:hAnsi="Times New Roman"/>
          <w:szCs w:val="24"/>
        </w:rPr>
        <w:t>被吸收脱出，生成亚硫酸铵。脱硫后的净化烟气经塔体上部洗涤回收逃逸氨，再经除沫器除雾后，净化烟气从洗涤吸收塔顶部的烟囱达标排放。</w:t>
      </w:r>
    </w:p>
    <w:p w14:paraId="46C987CA" w14:textId="77777777" w:rsidR="00775B2B" w:rsidRDefault="00000000">
      <w:pPr>
        <w:pStyle w:val="Affffffffffffffffffffffffffffffffffffffffffffff4"/>
        <w:ind w:firstLine="480"/>
        <w:rPr>
          <w:rFonts w:ascii="Times New Roman" w:hAnsi="Times New Roman"/>
          <w:szCs w:val="24"/>
        </w:rPr>
      </w:pPr>
      <w:r>
        <w:rPr>
          <w:rFonts w:ascii="Times New Roman" w:eastAsia="宋体" w:hAnsi="Times New Roman"/>
          <w:szCs w:val="24"/>
        </w:rPr>
        <w:t>亚硫酸铵溶液自流进入氧化塔下部调节段，与中部鼓入的空气反应生成硫酸铵，硫酸铵溶液进入脱硫塔洗涤段洗涤烟气并被浓缩后进入硫铵装置，经离心干燥后得到的硫酸铵产品外售，离心母液回脱硫塔。</w:t>
      </w:r>
    </w:p>
    <w:p w14:paraId="3C6B226E" w14:textId="77777777" w:rsidR="00775B2B" w:rsidRDefault="00000000">
      <w:pPr>
        <w:pStyle w:val="Affffffffffffffffffffffffffffffffffffffffffffff4"/>
        <w:ind w:firstLine="480"/>
        <w:rPr>
          <w:rFonts w:ascii="Times New Roman" w:hAnsi="Times New Roman"/>
          <w:szCs w:val="24"/>
        </w:rPr>
      </w:pPr>
      <w:r>
        <w:rPr>
          <w:rFonts w:ascii="Times New Roman" w:eastAsia="宋体" w:hAnsi="Times New Roman" w:hint="eastAsia"/>
          <w:szCs w:val="24"/>
        </w:rPr>
        <w:t>涉及的</w:t>
      </w:r>
      <w:r>
        <w:rPr>
          <w:rFonts w:ascii="Times New Roman" w:eastAsia="宋体" w:hAnsi="Times New Roman"/>
          <w:szCs w:val="24"/>
        </w:rPr>
        <w:t>化学反应如下：</w:t>
      </w:r>
    </w:p>
    <w:p w14:paraId="7514ABD3" w14:textId="77777777" w:rsidR="00775B2B" w:rsidRDefault="00000000">
      <w:pPr>
        <w:pStyle w:val="Affffffffffffffffffffffffffffffffffffffffffffff4"/>
        <w:ind w:firstLine="480"/>
        <w:jc w:val="center"/>
        <w:rPr>
          <w:rFonts w:ascii="Times New Roman" w:hAnsi="Times New Roman"/>
          <w:szCs w:val="24"/>
        </w:rPr>
      </w:pPr>
      <w:bookmarkStart w:id="1299" w:name="_Toc423899277"/>
      <w:bookmarkStart w:id="1300" w:name="_Toc426583887"/>
      <w:bookmarkStart w:id="1301" w:name="_Toc420879570"/>
      <w:bookmarkStart w:id="1302" w:name="_Toc419182257"/>
      <w:bookmarkStart w:id="1303" w:name="_Toc428539528"/>
      <w:bookmarkStart w:id="1304" w:name="_Toc419358233"/>
      <w:bookmarkStart w:id="1305" w:name="_Toc420480733"/>
      <w:bookmarkStart w:id="1306" w:name="_Toc426613845"/>
      <w:bookmarkStart w:id="1307" w:name="_Toc419358503"/>
      <w:r>
        <w:rPr>
          <w:rFonts w:ascii="Times New Roman" w:hAnsi="Times New Roman"/>
          <w:szCs w:val="24"/>
        </w:rPr>
        <w:t>SO</w:t>
      </w:r>
      <w:r>
        <w:rPr>
          <w:rFonts w:ascii="Times New Roman" w:hAnsi="Times New Roman"/>
          <w:szCs w:val="24"/>
          <w:vertAlign w:val="subscript"/>
        </w:rPr>
        <w:t>2</w:t>
      </w:r>
      <w:r>
        <w:rPr>
          <w:rFonts w:ascii="Times New Roman" w:eastAsia="宋体" w:hAnsi="Times New Roman"/>
          <w:szCs w:val="24"/>
        </w:rPr>
        <w:t>＋</w:t>
      </w:r>
      <w:r>
        <w:rPr>
          <w:rFonts w:ascii="Times New Roman" w:hAnsi="Times New Roman"/>
          <w:szCs w:val="24"/>
        </w:rPr>
        <w:t>H</w:t>
      </w:r>
      <w:r>
        <w:rPr>
          <w:rFonts w:ascii="Times New Roman" w:hAnsi="Times New Roman"/>
          <w:szCs w:val="24"/>
          <w:vertAlign w:val="subscript"/>
        </w:rPr>
        <w:t>2</w:t>
      </w:r>
      <w:r>
        <w:rPr>
          <w:rFonts w:ascii="Times New Roman" w:hAnsi="Times New Roman"/>
          <w:szCs w:val="24"/>
        </w:rPr>
        <w:t>O → H</w:t>
      </w:r>
      <w:r>
        <w:rPr>
          <w:rFonts w:ascii="Times New Roman" w:hAnsi="Times New Roman"/>
          <w:szCs w:val="24"/>
          <w:vertAlign w:val="subscript"/>
        </w:rPr>
        <w:t>2</w:t>
      </w:r>
      <w:r>
        <w:rPr>
          <w:rFonts w:ascii="Times New Roman" w:hAnsi="Times New Roman"/>
          <w:szCs w:val="24"/>
        </w:rPr>
        <w:t>SO</w:t>
      </w:r>
      <w:r>
        <w:rPr>
          <w:rFonts w:ascii="Times New Roman" w:hAnsi="Times New Roman"/>
          <w:szCs w:val="24"/>
          <w:vertAlign w:val="subscript"/>
        </w:rPr>
        <w:t>3</w:t>
      </w:r>
      <w:bookmarkEnd w:id="1299"/>
      <w:bookmarkEnd w:id="1300"/>
      <w:bookmarkEnd w:id="1301"/>
      <w:bookmarkEnd w:id="1302"/>
      <w:bookmarkEnd w:id="1303"/>
      <w:bookmarkEnd w:id="1304"/>
      <w:bookmarkEnd w:id="1305"/>
      <w:bookmarkEnd w:id="1306"/>
      <w:bookmarkEnd w:id="1307"/>
    </w:p>
    <w:p w14:paraId="3510C400" w14:textId="77777777" w:rsidR="00775B2B" w:rsidRDefault="00000000">
      <w:pPr>
        <w:pStyle w:val="Affffffffffffffffffffffffffffffffffffffffffffff4"/>
        <w:ind w:firstLine="480"/>
        <w:jc w:val="center"/>
        <w:rPr>
          <w:rFonts w:ascii="Times New Roman" w:hAnsi="Times New Roman"/>
          <w:szCs w:val="24"/>
        </w:rPr>
      </w:pPr>
      <w:r>
        <w:rPr>
          <w:rFonts w:ascii="Times New Roman" w:hAnsi="Times New Roman"/>
          <w:szCs w:val="24"/>
        </w:rPr>
        <w:t>H</w:t>
      </w:r>
      <w:r>
        <w:rPr>
          <w:rFonts w:ascii="Times New Roman" w:hAnsi="Times New Roman"/>
          <w:szCs w:val="24"/>
          <w:vertAlign w:val="subscript"/>
        </w:rPr>
        <w:t>2</w:t>
      </w:r>
      <w:r>
        <w:rPr>
          <w:rFonts w:ascii="Times New Roman" w:hAnsi="Times New Roman"/>
          <w:szCs w:val="24"/>
        </w:rPr>
        <w:t>SO</w:t>
      </w:r>
      <w:r>
        <w:rPr>
          <w:rFonts w:ascii="Times New Roman" w:hAnsi="Times New Roman"/>
          <w:szCs w:val="24"/>
          <w:vertAlign w:val="subscript"/>
        </w:rPr>
        <w:t>3</w:t>
      </w:r>
      <w:r>
        <w:rPr>
          <w:rFonts w:ascii="Times New Roman" w:eastAsia="宋体" w:hAnsi="Times New Roman"/>
          <w:szCs w:val="24"/>
        </w:rPr>
        <w:t>＋</w:t>
      </w:r>
      <w:r>
        <w:rPr>
          <w:rFonts w:ascii="Times New Roman" w:hAnsi="Times New Roman"/>
          <w:szCs w:val="24"/>
        </w:rPr>
        <w:t>(NH</w:t>
      </w:r>
      <w:r>
        <w:rPr>
          <w:rFonts w:ascii="Times New Roman" w:hAnsi="Times New Roman"/>
          <w:szCs w:val="24"/>
          <w:vertAlign w:val="subscript"/>
        </w:rPr>
        <w:t>4</w:t>
      </w:r>
      <w:r>
        <w:rPr>
          <w:rFonts w:ascii="Times New Roman" w:hAnsi="Times New Roman"/>
          <w:szCs w:val="24"/>
        </w:rPr>
        <w:t>)</w:t>
      </w:r>
      <w:r>
        <w:rPr>
          <w:rFonts w:ascii="Times New Roman" w:hAnsi="Times New Roman"/>
          <w:szCs w:val="24"/>
          <w:vertAlign w:val="subscript"/>
        </w:rPr>
        <w:t>2</w:t>
      </w:r>
      <w:r>
        <w:rPr>
          <w:rFonts w:ascii="Times New Roman" w:hAnsi="Times New Roman"/>
          <w:szCs w:val="24"/>
        </w:rPr>
        <w:t>SO</w:t>
      </w:r>
      <w:r>
        <w:rPr>
          <w:rFonts w:ascii="Times New Roman" w:hAnsi="Times New Roman"/>
          <w:szCs w:val="24"/>
          <w:vertAlign w:val="subscript"/>
        </w:rPr>
        <w:t xml:space="preserve">4 </w:t>
      </w:r>
      <w:r>
        <w:rPr>
          <w:rFonts w:ascii="Times New Roman" w:hAnsi="Times New Roman"/>
          <w:szCs w:val="24"/>
        </w:rPr>
        <w:t>→ NH</w:t>
      </w:r>
      <w:r>
        <w:rPr>
          <w:rFonts w:ascii="Times New Roman" w:hAnsi="Times New Roman"/>
          <w:szCs w:val="24"/>
          <w:vertAlign w:val="subscript"/>
        </w:rPr>
        <w:t>4</w:t>
      </w:r>
      <w:r>
        <w:rPr>
          <w:rFonts w:ascii="Times New Roman" w:hAnsi="Times New Roman"/>
          <w:szCs w:val="24"/>
        </w:rPr>
        <w:t>HSO</w:t>
      </w:r>
      <w:r>
        <w:rPr>
          <w:rFonts w:ascii="Times New Roman" w:hAnsi="Times New Roman"/>
          <w:szCs w:val="24"/>
          <w:vertAlign w:val="subscript"/>
        </w:rPr>
        <w:t>4</w:t>
      </w:r>
      <w:r>
        <w:rPr>
          <w:rFonts w:ascii="Times New Roman" w:eastAsia="宋体" w:hAnsi="Times New Roman"/>
          <w:szCs w:val="24"/>
        </w:rPr>
        <w:t>＋</w:t>
      </w:r>
      <w:r>
        <w:rPr>
          <w:rFonts w:ascii="Times New Roman" w:hAnsi="Times New Roman"/>
          <w:szCs w:val="24"/>
        </w:rPr>
        <w:t>NH</w:t>
      </w:r>
      <w:r>
        <w:rPr>
          <w:rFonts w:ascii="Times New Roman" w:hAnsi="Times New Roman"/>
          <w:szCs w:val="24"/>
          <w:vertAlign w:val="subscript"/>
        </w:rPr>
        <w:t>4</w:t>
      </w:r>
      <w:r>
        <w:rPr>
          <w:rFonts w:ascii="Times New Roman" w:hAnsi="Times New Roman"/>
          <w:szCs w:val="24"/>
        </w:rPr>
        <w:t>HSO</w:t>
      </w:r>
      <w:r>
        <w:rPr>
          <w:rFonts w:ascii="Times New Roman" w:hAnsi="Times New Roman"/>
          <w:szCs w:val="24"/>
          <w:vertAlign w:val="subscript"/>
        </w:rPr>
        <w:t>3</w:t>
      </w:r>
    </w:p>
    <w:p w14:paraId="5F3C01B3" w14:textId="77777777" w:rsidR="00775B2B" w:rsidRDefault="00000000">
      <w:pPr>
        <w:pStyle w:val="Affffffffffffffffffffffffffffffffffffffffffffff4"/>
        <w:ind w:firstLine="480"/>
        <w:jc w:val="center"/>
        <w:rPr>
          <w:rFonts w:ascii="Times New Roman" w:hAnsi="Times New Roman"/>
          <w:szCs w:val="24"/>
        </w:rPr>
      </w:pPr>
      <w:r>
        <w:rPr>
          <w:rFonts w:ascii="Times New Roman" w:hAnsi="Times New Roman"/>
          <w:szCs w:val="24"/>
        </w:rPr>
        <w:t>H</w:t>
      </w:r>
      <w:r>
        <w:rPr>
          <w:rFonts w:ascii="Times New Roman" w:hAnsi="Times New Roman"/>
          <w:szCs w:val="24"/>
          <w:vertAlign w:val="subscript"/>
        </w:rPr>
        <w:t>2</w:t>
      </w:r>
      <w:r>
        <w:rPr>
          <w:rFonts w:ascii="Times New Roman" w:hAnsi="Times New Roman"/>
          <w:szCs w:val="24"/>
        </w:rPr>
        <w:t>SO</w:t>
      </w:r>
      <w:r>
        <w:rPr>
          <w:rFonts w:ascii="Times New Roman" w:hAnsi="Times New Roman"/>
          <w:szCs w:val="24"/>
          <w:vertAlign w:val="subscript"/>
        </w:rPr>
        <w:t>3</w:t>
      </w:r>
      <w:r>
        <w:rPr>
          <w:rFonts w:ascii="Times New Roman" w:eastAsia="宋体" w:hAnsi="Times New Roman"/>
          <w:szCs w:val="24"/>
        </w:rPr>
        <w:t>＋</w:t>
      </w:r>
      <w:r>
        <w:rPr>
          <w:rFonts w:ascii="Times New Roman" w:hAnsi="Times New Roman"/>
          <w:szCs w:val="24"/>
        </w:rPr>
        <w:t>(NH</w:t>
      </w:r>
      <w:r>
        <w:rPr>
          <w:rFonts w:ascii="Times New Roman" w:hAnsi="Times New Roman"/>
          <w:szCs w:val="24"/>
          <w:vertAlign w:val="subscript"/>
        </w:rPr>
        <w:t>4</w:t>
      </w:r>
      <w:r>
        <w:rPr>
          <w:rFonts w:ascii="Times New Roman" w:hAnsi="Times New Roman"/>
          <w:szCs w:val="24"/>
        </w:rPr>
        <w:t>)</w:t>
      </w:r>
      <w:r>
        <w:rPr>
          <w:rFonts w:ascii="Times New Roman" w:hAnsi="Times New Roman"/>
          <w:szCs w:val="24"/>
          <w:vertAlign w:val="subscript"/>
        </w:rPr>
        <w:t>2</w:t>
      </w:r>
      <w:r>
        <w:rPr>
          <w:rFonts w:ascii="Times New Roman" w:hAnsi="Times New Roman"/>
          <w:szCs w:val="24"/>
        </w:rPr>
        <w:t>SO</w:t>
      </w:r>
      <w:r>
        <w:rPr>
          <w:rFonts w:ascii="Times New Roman" w:hAnsi="Times New Roman"/>
          <w:szCs w:val="24"/>
          <w:vertAlign w:val="subscript"/>
        </w:rPr>
        <w:t>3</w:t>
      </w:r>
      <w:r>
        <w:rPr>
          <w:rFonts w:ascii="Times New Roman" w:hAnsi="Times New Roman"/>
          <w:szCs w:val="24"/>
        </w:rPr>
        <w:t xml:space="preserve"> → 2NH</w:t>
      </w:r>
      <w:r>
        <w:rPr>
          <w:rFonts w:ascii="Times New Roman" w:hAnsi="Times New Roman"/>
          <w:szCs w:val="24"/>
          <w:vertAlign w:val="subscript"/>
        </w:rPr>
        <w:t>4</w:t>
      </w:r>
      <w:r>
        <w:rPr>
          <w:rFonts w:ascii="Times New Roman" w:hAnsi="Times New Roman"/>
          <w:szCs w:val="24"/>
        </w:rPr>
        <w:t>HSO</w:t>
      </w:r>
      <w:r>
        <w:rPr>
          <w:rFonts w:ascii="Times New Roman" w:hAnsi="Times New Roman"/>
          <w:szCs w:val="24"/>
          <w:vertAlign w:val="subscript"/>
        </w:rPr>
        <w:t>3</w:t>
      </w:r>
    </w:p>
    <w:p w14:paraId="1C1A17BB" w14:textId="77777777" w:rsidR="00775B2B" w:rsidRDefault="00000000">
      <w:pPr>
        <w:pStyle w:val="Affffffffffffffffffffffffffffffffffffffffffffff4"/>
        <w:ind w:firstLine="480"/>
        <w:jc w:val="center"/>
        <w:rPr>
          <w:rFonts w:ascii="Times New Roman" w:hAnsi="Times New Roman"/>
          <w:szCs w:val="24"/>
        </w:rPr>
      </w:pPr>
      <w:r>
        <w:rPr>
          <w:rFonts w:ascii="Times New Roman" w:hAnsi="Times New Roman"/>
          <w:szCs w:val="24"/>
        </w:rPr>
        <w:t>H</w:t>
      </w:r>
      <w:r>
        <w:rPr>
          <w:rFonts w:ascii="Times New Roman" w:hAnsi="Times New Roman"/>
          <w:szCs w:val="24"/>
          <w:vertAlign w:val="subscript"/>
        </w:rPr>
        <w:t>2</w:t>
      </w:r>
      <w:r>
        <w:rPr>
          <w:rFonts w:ascii="Times New Roman" w:hAnsi="Times New Roman"/>
          <w:szCs w:val="24"/>
        </w:rPr>
        <w:t>SO</w:t>
      </w:r>
      <w:r>
        <w:rPr>
          <w:rFonts w:ascii="Times New Roman" w:hAnsi="Times New Roman"/>
          <w:szCs w:val="24"/>
          <w:vertAlign w:val="subscript"/>
        </w:rPr>
        <w:t>3</w:t>
      </w:r>
      <w:r>
        <w:rPr>
          <w:rFonts w:ascii="Times New Roman" w:eastAsia="宋体" w:hAnsi="Times New Roman"/>
          <w:szCs w:val="24"/>
        </w:rPr>
        <w:t>＋</w:t>
      </w:r>
      <w:r>
        <w:rPr>
          <w:rFonts w:ascii="Times New Roman" w:hAnsi="Times New Roman"/>
          <w:szCs w:val="24"/>
        </w:rPr>
        <w:t>NH</w:t>
      </w:r>
      <w:r>
        <w:rPr>
          <w:rFonts w:ascii="Times New Roman" w:hAnsi="Times New Roman"/>
          <w:szCs w:val="24"/>
          <w:vertAlign w:val="subscript"/>
        </w:rPr>
        <w:t>3</w:t>
      </w:r>
      <w:r>
        <w:rPr>
          <w:rFonts w:ascii="Times New Roman" w:hAnsi="Times New Roman"/>
          <w:szCs w:val="24"/>
        </w:rPr>
        <w:t xml:space="preserve"> → NH</w:t>
      </w:r>
      <w:r>
        <w:rPr>
          <w:rFonts w:ascii="Times New Roman" w:hAnsi="Times New Roman"/>
          <w:szCs w:val="24"/>
          <w:vertAlign w:val="subscript"/>
        </w:rPr>
        <w:t>4</w:t>
      </w:r>
      <w:r>
        <w:rPr>
          <w:rFonts w:ascii="Times New Roman" w:hAnsi="Times New Roman"/>
          <w:szCs w:val="24"/>
        </w:rPr>
        <w:t>SO</w:t>
      </w:r>
      <w:r>
        <w:rPr>
          <w:rFonts w:ascii="Times New Roman" w:hAnsi="Times New Roman"/>
          <w:szCs w:val="24"/>
          <w:vertAlign w:val="subscript"/>
        </w:rPr>
        <w:t>3</w:t>
      </w:r>
    </w:p>
    <w:p w14:paraId="300D2365" w14:textId="77777777" w:rsidR="00775B2B" w:rsidRDefault="00000000">
      <w:pPr>
        <w:pStyle w:val="Affffffffffffffffffffffffffffffffffffffffffffff4"/>
        <w:ind w:firstLine="480"/>
        <w:jc w:val="center"/>
        <w:rPr>
          <w:rFonts w:ascii="Times New Roman" w:hAnsi="Times New Roman"/>
          <w:szCs w:val="24"/>
        </w:rPr>
      </w:pPr>
      <w:r>
        <w:rPr>
          <w:rFonts w:ascii="Times New Roman" w:hAnsi="Times New Roman"/>
          <w:szCs w:val="24"/>
        </w:rPr>
        <w:t>NH</w:t>
      </w:r>
      <w:r>
        <w:rPr>
          <w:rFonts w:ascii="Times New Roman" w:hAnsi="Times New Roman"/>
          <w:szCs w:val="24"/>
          <w:vertAlign w:val="subscript"/>
        </w:rPr>
        <w:t>4</w:t>
      </w:r>
      <w:r>
        <w:rPr>
          <w:rFonts w:ascii="Times New Roman" w:hAnsi="Times New Roman"/>
          <w:szCs w:val="24"/>
        </w:rPr>
        <w:t>HSO</w:t>
      </w:r>
      <w:r>
        <w:rPr>
          <w:rFonts w:ascii="Times New Roman" w:hAnsi="Times New Roman"/>
          <w:szCs w:val="24"/>
          <w:vertAlign w:val="subscript"/>
        </w:rPr>
        <w:t>3</w:t>
      </w:r>
      <w:r>
        <w:rPr>
          <w:rFonts w:ascii="Times New Roman" w:eastAsia="宋体" w:hAnsi="Times New Roman"/>
          <w:szCs w:val="24"/>
        </w:rPr>
        <w:t>＋</w:t>
      </w:r>
      <w:r>
        <w:rPr>
          <w:rFonts w:ascii="Times New Roman" w:hAnsi="Times New Roman"/>
          <w:szCs w:val="24"/>
        </w:rPr>
        <w:t>NH</w:t>
      </w:r>
      <w:r>
        <w:rPr>
          <w:rFonts w:ascii="Times New Roman" w:hAnsi="Times New Roman"/>
          <w:szCs w:val="24"/>
          <w:vertAlign w:val="subscript"/>
        </w:rPr>
        <w:t>3</w:t>
      </w:r>
      <w:r>
        <w:rPr>
          <w:rFonts w:ascii="Times New Roman" w:hAnsi="Times New Roman"/>
          <w:szCs w:val="24"/>
        </w:rPr>
        <w:t xml:space="preserve"> → (NH</w:t>
      </w:r>
      <w:r>
        <w:rPr>
          <w:rFonts w:ascii="Times New Roman" w:hAnsi="Times New Roman"/>
          <w:szCs w:val="24"/>
          <w:vertAlign w:val="subscript"/>
        </w:rPr>
        <w:t>4</w:t>
      </w:r>
      <w:r>
        <w:rPr>
          <w:rFonts w:ascii="Times New Roman" w:hAnsi="Times New Roman"/>
          <w:szCs w:val="24"/>
        </w:rPr>
        <w:t>)</w:t>
      </w:r>
      <w:r>
        <w:rPr>
          <w:rFonts w:ascii="Times New Roman" w:hAnsi="Times New Roman"/>
          <w:szCs w:val="24"/>
          <w:vertAlign w:val="subscript"/>
        </w:rPr>
        <w:t>2</w:t>
      </w:r>
      <w:r>
        <w:rPr>
          <w:rFonts w:ascii="Times New Roman" w:hAnsi="Times New Roman"/>
          <w:szCs w:val="24"/>
        </w:rPr>
        <w:t>SO</w:t>
      </w:r>
      <w:r>
        <w:rPr>
          <w:rFonts w:ascii="Times New Roman" w:hAnsi="Times New Roman"/>
          <w:szCs w:val="24"/>
          <w:vertAlign w:val="subscript"/>
        </w:rPr>
        <w:t>3</w:t>
      </w:r>
    </w:p>
    <w:p w14:paraId="0313B7F5" w14:textId="77777777" w:rsidR="00775B2B" w:rsidRDefault="00000000">
      <w:pPr>
        <w:pStyle w:val="Affffffffffffffffffffffffffffffffffffffffffffff4"/>
        <w:ind w:firstLine="480"/>
        <w:jc w:val="center"/>
        <w:rPr>
          <w:rFonts w:ascii="Times New Roman" w:hAnsi="Times New Roman"/>
          <w:szCs w:val="24"/>
        </w:rPr>
      </w:pPr>
      <w:r>
        <w:rPr>
          <w:rFonts w:ascii="Times New Roman" w:hAnsi="Times New Roman"/>
          <w:szCs w:val="24"/>
        </w:rPr>
        <w:t>NH</w:t>
      </w:r>
      <w:r>
        <w:rPr>
          <w:rFonts w:ascii="Times New Roman" w:hAnsi="Times New Roman"/>
          <w:szCs w:val="24"/>
          <w:vertAlign w:val="subscript"/>
        </w:rPr>
        <w:t>4</w:t>
      </w:r>
      <w:r>
        <w:rPr>
          <w:rFonts w:ascii="Times New Roman" w:hAnsi="Times New Roman"/>
          <w:szCs w:val="24"/>
        </w:rPr>
        <w:t>HSO</w:t>
      </w:r>
      <w:r>
        <w:rPr>
          <w:rFonts w:ascii="Times New Roman" w:hAnsi="Times New Roman"/>
          <w:szCs w:val="24"/>
          <w:vertAlign w:val="subscript"/>
        </w:rPr>
        <w:t>4</w:t>
      </w:r>
      <w:r>
        <w:rPr>
          <w:rFonts w:ascii="Times New Roman" w:hAnsi="Times New Roman"/>
          <w:szCs w:val="24"/>
        </w:rPr>
        <w:t xml:space="preserve"> → (NH</w:t>
      </w:r>
      <w:r>
        <w:rPr>
          <w:rFonts w:ascii="Times New Roman" w:hAnsi="Times New Roman"/>
          <w:szCs w:val="24"/>
          <w:vertAlign w:val="subscript"/>
        </w:rPr>
        <w:t>4</w:t>
      </w:r>
      <w:r>
        <w:rPr>
          <w:rFonts w:ascii="Times New Roman" w:hAnsi="Times New Roman"/>
          <w:szCs w:val="24"/>
        </w:rPr>
        <w:t>)</w:t>
      </w:r>
      <w:r>
        <w:rPr>
          <w:rFonts w:ascii="Times New Roman" w:hAnsi="Times New Roman"/>
          <w:szCs w:val="24"/>
          <w:vertAlign w:val="subscript"/>
        </w:rPr>
        <w:t>2</w:t>
      </w:r>
      <w:r>
        <w:rPr>
          <w:rFonts w:ascii="Times New Roman" w:hAnsi="Times New Roman"/>
          <w:szCs w:val="24"/>
        </w:rPr>
        <w:t>SO</w:t>
      </w:r>
      <w:r>
        <w:rPr>
          <w:rFonts w:ascii="Times New Roman" w:hAnsi="Times New Roman"/>
          <w:szCs w:val="24"/>
          <w:vertAlign w:val="subscript"/>
        </w:rPr>
        <w:t>4</w:t>
      </w:r>
    </w:p>
    <w:p w14:paraId="2684D273" w14:textId="77777777" w:rsidR="00775B2B" w:rsidRDefault="00000000">
      <w:pPr>
        <w:pStyle w:val="Affffffffffffffffffffffffffffffffffffffffffffff4"/>
        <w:ind w:firstLine="480"/>
        <w:jc w:val="center"/>
        <w:rPr>
          <w:rFonts w:ascii="Times New Roman" w:hAnsi="Times New Roman"/>
          <w:szCs w:val="24"/>
        </w:rPr>
      </w:pPr>
      <w:r>
        <w:rPr>
          <w:rFonts w:ascii="Times New Roman" w:eastAsia="宋体" w:hAnsi="Times New Roman"/>
          <w:szCs w:val="24"/>
        </w:rPr>
        <w:lastRenderedPageBreak/>
        <w:t>（</w:t>
      </w:r>
      <w:r>
        <w:rPr>
          <w:rFonts w:ascii="Times New Roman" w:hAnsi="Times New Roman"/>
          <w:szCs w:val="24"/>
        </w:rPr>
        <w:t>NH</w:t>
      </w:r>
      <w:r>
        <w:rPr>
          <w:rFonts w:ascii="Times New Roman" w:hAnsi="Times New Roman"/>
          <w:szCs w:val="24"/>
          <w:vertAlign w:val="subscript"/>
        </w:rPr>
        <w:t>4</w:t>
      </w:r>
      <w:r>
        <w:rPr>
          <w:rFonts w:ascii="Times New Roman" w:hAnsi="Times New Roman"/>
          <w:szCs w:val="24"/>
        </w:rPr>
        <w:t>)</w:t>
      </w:r>
      <w:r>
        <w:rPr>
          <w:rFonts w:ascii="Times New Roman" w:hAnsi="Times New Roman"/>
          <w:szCs w:val="24"/>
          <w:vertAlign w:val="subscript"/>
        </w:rPr>
        <w:t>2</w:t>
      </w:r>
      <w:r>
        <w:rPr>
          <w:rFonts w:ascii="Times New Roman" w:hAnsi="Times New Roman"/>
          <w:szCs w:val="24"/>
        </w:rPr>
        <w:t>SO</w:t>
      </w:r>
      <w:r>
        <w:rPr>
          <w:rFonts w:ascii="Times New Roman" w:hAnsi="Times New Roman"/>
          <w:szCs w:val="24"/>
          <w:vertAlign w:val="subscript"/>
        </w:rPr>
        <w:t>3</w:t>
      </w:r>
      <w:r>
        <w:rPr>
          <w:rFonts w:ascii="Times New Roman" w:hAnsi="Times New Roman"/>
          <w:szCs w:val="24"/>
        </w:rPr>
        <w:t xml:space="preserve"> + ½ O</w:t>
      </w:r>
      <w:r>
        <w:rPr>
          <w:rFonts w:ascii="Times New Roman" w:hAnsi="Times New Roman"/>
          <w:szCs w:val="24"/>
          <w:vertAlign w:val="subscript"/>
        </w:rPr>
        <w:t>2</w:t>
      </w:r>
      <w:r>
        <w:rPr>
          <w:rFonts w:ascii="Times New Roman" w:hAnsi="Times New Roman"/>
          <w:szCs w:val="24"/>
        </w:rPr>
        <w:t xml:space="preserve"> → (NH</w:t>
      </w:r>
      <w:r>
        <w:rPr>
          <w:rFonts w:ascii="Times New Roman" w:hAnsi="Times New Roman"/>
          <w:szCs w:val="24"/>
          <w:vertAlign w:val="subscript"/>
        </w:rPr>
        <w:t>4</w:t>
      </w:r>
      <w:r>
        <w:rPr>
          <w:rFonts w:ascii="Times New Roman" w:hAnsi="Times New Roman"/>
          <w:szCs w:val="24"/>
        </w:rPr>
        <w:t>)</w:t>
      </w:r>
      <w:r>
        <w:rPr>
          <w:rFonts w:ascii="Times New Roman" w:hAnsi="Times New Roman"/>
          <w:szCs w:val="24"/>
          <w:vertAlign w:val="subscript"/>
        </w:rPr>
        <w:t>2</w:t>
      </w:r>
      <w:r>
        <w:rPr>
          <w:rFonts w:ascii="Times New Roman" w:hAnsi="Times New Roman"/>
          <w:szCs w:val="24"/>
        </w:rPr>
        <w:t>SO</w:t>
      </w:r>
      <w:r>
        <w:rPr>
          <w:rFonts w:ascii="Times New Roman" w:hAnsi="Times New Roman"/>
          <w:szCs w:val="24"/>
          <w:vertAlign w:val="subscript"/>
        </w:rPr>
        <w:t>4</w:t>
      </w:r>
    </w:p>
    <w:p w14:paraId="508A5235" w14:textId="77777777" w:rsidR="00775B2B" w:rsidRDefault="00000000">
      <w:pPr>
        <w:pStyle w:val="Affffffffffffffffffffffffffffffffffffffffffffff4"/>
        <w:ind w:firstLine="480"/>
        <w:rPr>
          <w:rFonts w:ascii="Times New Roman" w:hAnsi="Times New Roman"/>
          <w:szCs w:val="24"/>
        </w:rPr>
      </w:pPr>
      <w:r>
        <w:rPr>
          <w:rFonts w:ascii="Times New Roman" w:eastAsia="宋体" w:hAnsi="Times New Roman"/>
        </w:rPr>
        <w:t>氨法脱硫工艺流程详见图</w:t>
      </w:r>
      <w:r>
        <w:rPr>
          <w:rFonts w:ascii="Times New Roman" w:hAnsi="Times New Roman"/>
        </w:rPr>
        <w:t>6.2</w:t>
      </w:r>
      <w:r>
        <w:rPr>
          <w:rFonts w:ascii="Times New Roman" w:eastAsia="等线" w:hAnsi="Times New Roman"/>
        </w:rPr>
        <w:t>-2</w:t>
      </w:r>
      <w:r>
        <w:rPr>
          <w:rFonts w:ascii="Times New Roman" w:eastAsia="宋体" w:hAnsi="Times New Roman"/>
          <w:szCs w:val="24"/>
        </w:rPr>
        <w:t>。</w:t>
      </w:r>
    </w:p>
    <w:p w14:paraId="729287E3" w14:textId="77777777" w:rsidR="00775B2B" w:rsidRDefault="00000000">
      <w:pPr>
        <w:spacing w:line="360" w:lineRule="auto"/>
        <w:ind w:firstLineChars="200" w:firstLine="480"/>
        <w:rPr>
          <w:sz w:val="24"/>
        </w:rPr>
      </w:pPr>
      <w:r>
        <w:rPr>
          <w:rFonts w:hint="eastAsia"/>
          <w:sz w:val="24"/>
        </w:rPr>
        <w:t>（</w:t>
      </w:r>
      <w:r>
        <w:rPr>
          <w:rFonts w:hint="eastAsia"/>
          <w:sz w:val="24"/>
        </w:rPr>
        <w:t>3</w:t>
      </w:r>
      <w:r>
        <w:rPr>
          <w:rFonts w:hint="eastAsia"/>
          <w:sz w:val="24"/>
        </w:rPr>
        <w:t>）氨法脱硫的优点</w:t>
      </w:r>
    </w:p>
    <w:p w14:paraId="7A74004E" w14:textId="77777777" w:rsidR="00775B2B" w:rsidRDefault="00000000">
      <w:pPr>
        <w:spacing w:line="360" w:lineRule="auto"/>
        <w:ind w:firstLineChars="200" w:firstLine="480"/>
        <w:rPr>
          <w:sz w:val="24"/>
        </w:rPr>
      </w:pPr>
      <w:r>
        <w:rPr>
          <w:rFonts w:hint="eastAsia"/>
          <w:sz w:val="24"/>
        </w:rPr>
        <w:t>氨法脱硫具有显著优点：</w:t>
      </w:r>
    </w:p>
    <w:p w14:paraId="4F3C9F74" w14:textId="77777777" w:rsidR="00775B2B" w:rsidRDefault="00000000">
      <w:pPr>
        <w:spacing w:line="360" w:lineRule="auto"/>
        <w:ind w:firstLineChars="200" w:firstLine="480"/>
        <w:rPr>
          <w:sz w:val="24"/>
        </w:rPr>
      </w:pPr>
      <w:r>
        <w:rPr>
          <w:rFonts w:hint="eastAsia"/>
          <w:sz w:val="24"/>
        </w:rPr>
        <w:t>1</w:t>
      </w:r>
      <w:r>
        <w:rPr>
          <w:rFonts w:hint="eastAsia"/>
          <w:sz w:val="24"/>
        </w:rPr>
        <w:t>）高效性：氨法脱硫是一种高效的脱硫方式。其反应速率快，能在瞬间完成，且吸收剂利用率高，通常能达到</w:t>
      </w:r>
      <w:r>
        <w:rPr>
          <w:sz w:val="24"/>
        </w:rPr>
        <w:t>95-99%</w:t>
      </w:r>
      <w:r>
        <w:rPr>
          <w:rFonts w:hint="eastAsia"/>
          <w:sz w:val="24"/>
        </w:rPr>
        <w:t>的脱硫效率。</w:t>
      </w:r>
    </w:p>
    <w:p w14:paraId="63BE0D5D" w14:textId="77777777" w:rsidR="00775B2B" w:rsidRDefault="00000000">
      <w:pPr>
        <w:spacing w:line="360" w:lineRule="auto"/>
        <w:ind w:firstLineChars="200" w:firstLine="480"/>
        <w:rPr>
          <w:sz w:val="24"/>
        </w:rPr>
      </w:pPr>
      <w:r>
        <w:rPr>
          <w:rFonts w:hint="eastAsia"/>
          <w:sz w:val="24"/>
        </w:rPr>
        <w:t>2</w:t>
      </w:r>
      <w:r>
        <w:rPr>
          <w:rFonts w:hint="eastAsia"/>
          <w:sz w:val="24"/>
        </w:rPr>
        <w:t>）低耗能：由于氨法脱硫的反应特性，其装置阻力小，节省了运行电耗。具体来说，脱硫塔的阻力仅为</w:t>
      </w:r>
      <w:r>
        <w:rPr>
          <w:sz w:val="24"/>
        </w:rPr>
        <w:t>850Pa</w:t>
      </w:r>
      <w:r>
        <w:rPr>
          <w:rFonts w:hint="eastAsia"/>
          <w:sz w:val="24"/>
        </w:rPr>
        <w:t>左右，整个脱硫系统的阻力较常规脱硫技术低，从而降低了能耗。</w:t>
      </w:r>
    </w:p>
    <w:p w14:paraId="0D139C07" w14:textId="77777777" w:rsidR="00775B2B" w:rsidRDefault="00000000">
      <w:pPr>
        <w:spacing w:line="360" w:lineRule="auto"/>
        <w:ind w:firstLineChars="200" w:firstLine="480"/>
        <w:rPr>
          <w:sz w:val="24"/>
        </w:rPr>
      </w:pPr>
      <w:r>
        <w:rPr>
          <w:rFonts w:hint="eastAsia"/>
          <w:sz w:val="24"/>
        </w:rPr>
        <w:t>3</w:t>
      </w:r>
      <w:r>
        <w:rPr>
          <w:rFonts w:hint="eastAsia"/>
          <w:sz w:val="24"/>
        </w:rPr>
        <w:t>）资源化：氨法脱硫的最大特点是能实现</w:t>
      </w:r>
      <w:r>
        <w:rPr>
          <w:sz w:val="24"/>
        </w:rPr>
        <w:t>SO</w:t>
      </w:r>
      <w:r>
        <w:rPr>
          <w:sz w:val="24"/>
          <w:vertAlign w:val="superscript"/>
        </w:rPr>
        <w:t>2</w:t>
      </w:r>
      <w:r>
        <w:rPr>
          <w:sz w:val="24"/>
        </w:rPr>
        <w:t xml:space="preserve"> </w:t>
      </w:r>
      <w:r>
        <w:rPr>
          <w:rFonts w:hint="eastAsia"/>
          <w:sz w:val="24"/>
        </w:rPr>
        <w:t>的可资源化。它可以将污染物</w:t>
      </w:r>
      <w:r>
        <w:rPr>
          <w:sz w:val="24"/>
        </w:rPr>
        <w:t>SO</w:t>
      </w:r>
      <w:r>
        <w:rPr>
          <w:sz w:val="24"/>
          <w:vertAlign w:val="superscript"/>
        </w:rPr>
        <w:t>2</w:t>
      </w:r>
      <w:r>
        <w:rPr>
          <w:sz w:val="24"/>
        </w:rPr>
        <w:t xml:space="preserve"> </w:t>
      </w:r>
      <w:r>
        <w:rPr>
          <w:rFonts w:hint="eastAsia"/>
          <w:sz w:val="24"/>
        </w:rPr>
        <w:t>回收成为高附加值的商品化产品，如硫酸铵等，实现了变废为宝、化害为利。</w:t>
      </w:r>
    </w:p>
    <w:p w14:paraId="445579F5" w14:textId="77777777" w:rsidR="00775B2B" w:rsidRDefault="00000000">
      <w:pPr>
        <w:spacing w:line="360" w:lineRule="auto"/>
        <w:ind w:firstLineChars="200" w:firstLine="480"/>
        <w:rPr>
          <w:sz w:val="24"/>
        </w:rPr>
      </w:pPr>
      <w:r>
        <w:rPr>
          <w:rFonts w:hint="eastAsia"/>
          <w:sz w:val="24"/>
        </w:rPr>
        <w:t>4</w:t>
      </w:r>
      <w:r>
        <w:rPr>
          <w:rFonts w:hint="eastAsia"/>
          <w:sz w:val="24"/>
        </w:rPr>
        <w:t>）副产品价值高：氨法脱硫的副产品硫酸铵是一种性能优良的氮肥，具有广阔的市场前景。这使得氨法脱硫不仅具有环保效益，还具有良好的经济效益。</w:t>
      </w:r>
    </w:p>
    <w:p w14:paraId="1E347570" w14:textId="77777777" w:rsidR="00775B2B" w:rsidRDefault="00000000">
      <w:pPr>
        <w:spacing w:line="360" w:lineRule="auto"/>
        <w:ind w:firstLineChars="200" w:firstLine="480"/>
        <w:rPr>
          <w:sz w:val="24"/>
        </w:rPr>
      </w:pPr>
      <w:r>
        <w:rPr>
          <w:rFonts w:hint="eastAsia"/>
          <w:sz w:val="24"/>
        </w:rPr>
        <w:t>5</w:t>
      </w:r>
      <w:r>
        <w:rPr>
          <w:rFonts w:hint="eastAsia"/>
          <w:sz w:val="24"/>
        </w:rPr>
        <w:t>）适用范围广：氨法脱硫适合于中高低硫煤，且对机组负荷变化适应性强。即使机组负荷在</w:t>
      </w:r>
      <w:r>
        <w:rPr>
          <w:sz w:val="24"/>
        </w:rPr>
        <w:t>30%-100%</w:t>
      </w:r>
      <w:r>
        <w:rPr>
          <w:rFonts w:hint="eastAsia"/>
          <w:sz w:val="24"/>
        </w:rPr>
        <w:t>之间波动时，脱硫装置也能正常运行。</w:t>
      </w:r>
    </w:p>
    <w:p w14:paraId="5D89FD76" w14:textId="77777777" w:rsidR="00775B2B" w:rsidRDefault="00000000">
      <w:pPr>
        <w:spacing w:line="360" w:lineRule="auto"/>
        <w:ind w:firstLineChars="200" w:firstLine="480"/>
        <w:rPr>
          <w:sz w:val="24"/>
        </w:rPr>
      </w:pPr>
      <w:r>
        <w:rPr>
          <w:rFonts w:hint="eastAsia"/>
          <w:sz w:val="24"/>
        </w:rPr>
        <w:t>6</w:t>
      </w:r>
      <w:r>
        <w:rPr>
          <w:rFonts w:hint="eastAsia"/>
          <w:sz w:val="24"/>
        </w:rPr>
        <w:t>）原料易得：氨法脱硫以氨为原料，其形式可以是液氨、氨水和废氨水等。目前我国火电厂年排放二氧化硫约</w:t>
      </w:r>
      <w:r>
        <w:rPr>
          <w:sz w:val="24"/>
        </w:rPr>
        <w:t xml:space="preserve">1000 </w:t>
      </w:r>
      <w:r>
        <w:rPr>
          <w:rFonts w:hint="eastAsia"/>
          <w:sz w:val="24"/>
        </w:rPr>
        <w:t>多万吨，即使全部采用氨法脱硫，用氨量也完全有保证。</w:t>
      </w:r>
    </w:p>
    <w:p w14:paraId="11CD856A" w14:textId="77777777" w:rsidR="00775B2B" w:rsidRDefault="00000000">
      <w:pPr>
        <w:spacing w:line="360" w:lineRule="auto"/>
        <w:ind w:firstLineChars="200" w:firstLine="480"/>
        <w:rPr>
          <w:sz w:val="24"/>
        </w:rPr>
      </w:pPr>
      <w:r>
        <w:rPr>
          <w:rFonts w:hint="eastAsia"/>
          <w:sz w:val="24"/>
        </w:rPr>
        <w:t>7</w:t>
      </w:r>
      <w:r>
        <w:rPr>
          <w:rFonts w:hint="eastAsia"/>
          <w:sz w:val="24"/>
        </w:rPr>
        <w:t>）运行可靠：氨法脱硫为气液两相反应，反应物活跃，具有较大的化学反应率。同时，脱硫剂及脱硫产物皆为易溶性的物质，使得脱硫装置运行可靠，且易于实现自动化控制。</w:t>
      </w:r>
    </w:p>
    <w:p w14:paraId="1483FC6B" w14:textId="77777777" w:rsidR="00775B2B" w:rsidRDefault="00000000">
      <w:pPr>
        <w:spacing w:line="360" w:lineRule="auto"/>
        <w:ind w:firstLineChars="200" w:firstLine="480"/>
        <w:rPr>
          <w:sz w:val="24"/>
        </w:rPr>
      </w:pPr>
      <w:r>
        <w:rPr>
          <w:rFonts w:hint="eastAsia"/>
          <w:sz w:val="24"/>
        </w:rPr>
        <w:t>8</w:t>
      </w:r>
      <w:r>
        <w:rPr>
          <w:rFonts w:hint="eastAsia"/>
          <w:sz w:val="24"/>
        </w:rPr>
        <w:t>）环保性好：氨法脱硫工艺将回收的二氧化硫、氨全部转化为硫酸铵产品，不产生二次污染，对环境友好。</w:t>
      </w:r>
    </w:p>
    <w:p w14:paraId="26773E3C" w14:textId="77777777" w:rsidR="00775B2B" w:rsidRDefault="00000000">
      <w:pPr>
        <w:spacing w:line="360" w:lineRule="auto"/>
        <w:ind w:firstLineChars="200" w:firstLine="480"/>
        <w:rPr>
          <w:sz w:val="24"/>
        </w:rPr>
      </w:pPr>
      <w:r>
        <w:rPr>
          <w:rFonts w:hint="eastAsia"/>
          <w:sz w:val="24"/>
        </w:rPr>
        <w:t>总的来说，氨法脱硫具有高效、低耗、资源化、副产品价值高、适用范围广、原料易得、运行可靠和环保性好等优点。</w:t>
      </w:r>
    </w:p>
    <w:p w14:paraId="479B4176" w14:textId="77777777" w:rsidR="00775B2B" w:rsidRDefault="00000000">
      <w:pPr>
        <w:spacing w:line="360" w:lineRule="auto"/>
        <w:ind w:firstLineChars="200" w:firstLine="480"/>
        <w:rPr>
          <w:sz w:val="24"/>
        </w:rPr>
      </w:pPr>
      <w:r>
        <w:rPr>
          <w:sz w:val="24"/>
        </w:rPr>
        <w:t>（</w:t>
      </w:r>
      <w:r>
        <w:rPr>
          <w:rFonts w:hint="eastAsia"/>
          <w:sz w:val="24"/>
        </w:rPr>
        <w:t>4</w:t>
      </w:r>
      <w:r>
        <w:rPr>
          <w:sz w:val="24"/>
        </w:rPr>
        <w:t>）氨法脱硫</w:t>
      </w:r>
      <w:r>
        <w:rPr>
          <w:rFonts w:hint="eastAsia"/>
          <w:sz w:val="24"/>
        </w:rPr>
        <w:t>效率及可行性</w:t>
      </w:r>
    </w:p>
    <w:p w14:paraId="2A2B3884" w14:textId="77777777" w:rsidR="00775B2B" w:rsidRDefault="00000000">
      <w:pPr>
        <w:spacing w:line="360" w:lineRule="auto"/>
        <w:ind w:firstLineChars="200" w:firstLine="480"/>
        <w:rPr>
          <w:sz w:val="24"/>
        </w:rPr>
      </w:pPr>
      <w:r>
        <w:rPr>
          <w:sz w:val="24"/>
        </w:rPr>
        <w:t>烟气脱硫采用氨法脱硫，副产品为硫酸铵。</w:t>
      </w:r>
      <w:r>
        <w:rPr>
          <w:sz w:val="24"/>
        </w:rPr>
        <w:t>“</w:t>
      </w:r>
      <w:r>
        <w:rPr>
          <w:sz w:val="24"/>
        </w:rPr>
        <w:t>燃煤电厂氨法烟气脱硫技术</w:t>
      </w:r>
      <w:r>
        <w:rPr>
          <w:sz w:val="24"/>
        </w:rPr>
        <w:t>”</w:t>
      </w:r>
      <w:r>
        <w:rPr>
          <w:sz w:val="24"/>
        </w:rPr>
        <w:t>连续列入《</w:t>
      </w:r>
      <w:r>
        <w:rPr>
          <w:sz w:val="24"/>
        </w:rPr>
        <w:t>2010</w:t>
      </w:r>
      <w:r>
        <w:rPr>
          <w:sz w:val="24"/>
        </w:rPr>
        <w:t>年国家先进污染防治示范技术名录》《</w:t>
      </w:r>
      <w:r>
        <w:rPr>
          <w:sz w:val="24"/>
        </w:rPr>
        <w:t>2012</w:t>
      </w:r>
      <w:r>
        <w:rPr>
          <w:sz w:val="24"/>
        </w:rPr>
        <w:t>年国家鼓励发展的</w:t>
      </w:r>
      <w:r>
        <w:rPr>
          <w:sz w:val="24"/>
        </w:rPr>
        <w:lastRenderedPageBreak/>
        <w:t>环境保护技术目录》《</w:t>
      </w:r>
      <w:r>
        <w:rPr>
          <w:sz w:val="24"/>
        </w:rPr>
        <w:t>2013</w:t>
      </w:r>
      <w:r>
        <w:rPr>
          <w:sz w:val="24"/>
        </w:rPr>
        <w:t>年国家鼓励发展的环境保护技术目录》《大气污染防治先进技术汇编》以及《火电厂污染防治可行技术指南》。</w:t>
      </w:r>
      <w:r>
        <w:rPr>
          <w:sz w:val="24"/>
        </w:rPr>
        <w:t>2013</w:t>
      </w:r>
      <w:r>
        <w:rPr>
          <w:sz w:val="24"/>
        </w:rPr>
        <w:t>年</w:t>
      </w:r>
      <w:r>
        <w:rPr>
          <w:sz w:val="24"/>
        </w:rPr>
        <w:t>12</w:t>
      </w:r>
      <w:r>
        <w:rPr>
          <w:sz w:val="24"/>
        </w:rPr>
        <w:t>月</w:t>
      </w:r>
      <w:r>
        <w:rPr>
          <w:sz w:val="24"/>
        </w:rPr>
        <w:t>25</w:t>
      </w:r>
      <w:r>
        <w:rPr>
          <w:sz w:val="24"/>
        </w:rPr>
        <w:t>日环境保护部发布的</w:t>
      </w:r>
      <w:r>
        <w:rPr>
          <w:sz w:val="24"/>
        </w:rPr>
        <w:t>2013</w:t>
      </w:r>
      <w:r>
        <w:rPr>
          <w:sz w:val="24"/>
        </w:rPr>
        <w:t>年第</w:t>
      </w:r>
      <w:r>
        <w:rPr>
          <w:sz w:val="24"/>
        </w:rPr>
        <w:t>83</w:t>
      </w:r>
      <w:r>
        <w:rPr>
          <w:sz w:val="24"/>
        </w:rPr>
        <w:t>号公告中明确：</w:t>
      </w:r>
      <w:r>
        <w:rPr>
          <w:sz w:val="24"/>
        </w:rPr>
        <w:t>“</w:t>
      </w:r>
      <w:r>
        <w:rPr>
          <w:sz w:val="24"/>
        </w:rPr>
        <w:t>《国家鼓励发展的环境保护技术目录》所列的技术是已经工程实践证明的成熟技术</w:t>
      </w:r>
      <w:r>
        <w:rPr>
          <w:sz w:val="24"/>
        </w:rPr>
        <w:t>”</w:t>
      </w:r>
      <w:r>
        <w:rPr>
          <w:sz w:val="24"/>
        </w:rPr>
        <w:t>。氨法脱硫技术在云天化、无锡友联、宁波明州热电、解化集团、云维股份、文山铝业等多个工程上实施运用。</w:t>
      </w:r>
    </w:p>
    <w:p w14:paraId="5723E1F7" w14:textId="77777777" w:rsidR="00775B2B" w:rsidRDefault="00000000">
      <w:pPr>
        <w:spacing w:line="360" w:lineRule="auto"/>
        <w:ind w:firstLineChars="200" w:firstLine="480"/>
        <w:rPr>
          <w:sz w:val="24"/>
        </w:rPr>
      </w:pPr>
      <w:r>
        <w:rPr>
          <w:sz w:val="24"/>
        </w:rPr>
        <w:t>根据《污染源源强核算技术指南</w:t>
      </w:r>
      <w:r>
        <w:rPr>
          <w:sz w:val="24"/>
        </w:rPr>
        <w:t xml:space="preserve"> </w:t>
      </w:r>
      <w:r>
        <w:rPr>
          <w:sz w:val="24"/>
        </w:rPr>
        <w:t>火电》（</w:t>
      </w:r>
      <w:r>
        <w:rPr>
          <w:sz w:val="24"/>
        </w:rPr>
        <w:t>HJ888-2018</w:t>
      </w:r>
      <w:r>
        <w:rPr>
          <w:sz w:val="24"/>
        </w:rPr>
        <w:t>）附录</w:t>
      </w:r>
      <w:r>
        <w:rPr>
          <w:sz w:val="24"/>
        </w:rPr>
        <w:t>B</w:t>
      </w:r>
      <w:r>
        <w:rPr>
          <w:sz w:val="24"/>
        </w:rPr>
        <w:t>中附表</w:t>
      </w:r>
      <w:r>
        <w:rPr>
          <w:sz w:val="24"/>
        </w:rPr>
        <w:t>B.4</w:t>
      </w:r>
      <w:r>
        <w:rPr>
          <w:sz w:val="24"/>
        </w:rPr>
        <w:t>，氨法脱硫的二氧化硫脱除效率为</w:t>
      </w:r>
      <w:r>
        <w:rPr>
          <w:sz w:val="24"/>
        </w:rPr>
        <w:t>95%~99.7%</w:t>
      </w:r>
      <w:r>
        <w:rPr>
          <w:sz w:val="24"/>
        </w:rPr>
        <w:t>。参照《火电厂污染防治可行技术指南》（</w:t>
      </w:r>
      <w:r>
        <w:rPr>
          <w:sz w:val="24"/>
        </w:rPr>
        <w:t>HJ2301-2017</w:t>
      </w:r>
      <w:r>
        <w:rPr>
          <w:sz w:val="24"/>
        </w:rPr>
        <w:t>）中火电厂烟气脱硫技术可行技术，氨法脱硫的脱硫效率为</w:t>
      </w:r>
      <w:r>
        <w:rPr>
          <w:sz w:val="24"/>
        </w:rPr>
        <w:t>95%~99.7%</w:t>
      </w:r>
      <w:r>
        <w:rPr>
          <w:sz w:val="24"/>
        </w:rPr>
        <w:t>。</w:t>
      </w:r>
    </w:p>
    <w:p w14:paraId="16A09B8C" w14:textId="77777777" w:rsidR="00775B2B" w:rsidRDefault="00000000">
      <w:pPr>
        <w:spacing w:line="360" w:lineRule="auto"/>
        <w:ind w:firstLineChars="200" w:firstLine="480"/>
        <w:rPr>
          <w:sz w:val="24"/>
        </w:rPr>
      </w:pPr>
      <w:r>
        <w:rPr>
          <w:sz w:val="24"/>
        </w:rPr>
        <w:t>综上所述，氨法脱硫技术为已经工程实践证明的成熟技术，技术成熟可靠，经济可行，本项目锅炉烟气氨法脱硫系统设计脱硫效率</w:t>
      </w:r>
      <w:r>
        <w:rPr>
          <w:sz w:val="24"/>
        </w:rPr>
        <w:t>≥99.02%</w:t>
      </w:r>
      <w:r>
        <w:rPr>
          <w:sz w:val="24"/>
        </w:rPr>
        <w:t>，在《污染源源强核算技术指南</w:t>
      </w:r>
      <w:r>
        <w:rPr>
          <w:sz w:val="24"/>
        </w:rPr>
        <w:t xml:space="preserve"> </w:t>
      </w:r>
      <w:r>
        <w:rPr>
          <w:sz w:val="24"/>
        </w:rPr>
        <w:t>火电》（</w:t>
      </w:r>
      <w:r>
        <w:rPr>
          <w:sz w:val="24"/>
        </w:rPr>
        <w:t>HJ888-2018</w:t>
      </w:r>
      <w:r>
        <w:rPr>
          <w:sz w:val="24"/>
        </w:rPr>
        <w:t>）附录</w:t>
      </w:r>
      <w:r>
        <w:rPr>
          <w:sz w:val="24"/>
        </w:rPr>
        <w:t>B</w:t>
      </w:r>
      <w:r>
        <w:rPr>
          <w:sz w:val="24"/>
        </w:rPr>
        <w:t>的推荐值范围中，按上述脱除率核算，</w:t>
      </w:r>
      <w:r>
        <w:rPr>
          <w:sz w:val="24"/>
        </w:rPr>
        <w:t>SO</w:t>
      </w:r>
      <w:r>
        <w:rPr>
          <w:sz w:val="24"/>
          <w:vertAlign w:val="subscript"/>
        </w:rPr>
        <w:t>2</w:t>
      </w:r>
      <w:r>
        <w:rPr>
          <w:sz w:val="24"/>
        </w:rPr>
        <w:t>排放浓度＜</w:t>
      </w:r>
      <w:r>
        <w:rPr>
          <w:sz w:val="24"/>
        </w:rPr>
        <w:t>35mg/m³</w:t>
      </w:r>
      <w:r>
        <w:rPr>
          <w:sz w:val="24"/>
        </w:rPr>
        <w:t>，可以满足《全面实施燃煤电厂超低排放和节能改造工作方案》中规定的超低排放浓度限值。</w:t>
      </w:r>
    </w:p>
    <w:p w14:paraId="2A7C0308" w14:textId="77777777" w:rsidR="00775B2B" w:rsidRDefault="00000000">
      <w:pPr>
        <w:spacing w:line="360" w:lineRule="auto"/>
        <w:ind w:firstLineChars="200" w:firstLine="480"/>
        <w:rPr>
          <w:sz w:val="24"/>
        </w:rPr>
      </w:pPr>
      <w:r>
        <w:rPr>
          <w:sz w:val="24"/>
        </w:rPr>
        <w:t>本工程采用高烟囱排放燃煤烟气，以降低烟气中大气污染物（</w:t>
      </w:r>
      <w:r>
        <w:rPr>
          <w:sz w:val="24"/>
        </w:rPr>
        <w:t>SO</w:t>
      </w:r>
      <w:r>
        <w:rPr>
          <w:sz w:val="24"/>
          <w:vertAlign w:val="subscript"/>
        </w:rPr>
        <w:t>2</w:t>
      </w:r>
      <w:r>
        <w:rPr>
          <w:sz w:val="24"/>
        </w:rPr>
        <w:t>、</w:t>
      </w:r>
      <w:r>
        <w:rPr>
          <w:sz w:val="24"/>
        </w:rPr>
        <w:t>NO</w:t>
      </w:r>
      <w:r>
        <w:rPr>
          <w:sz w:val="24"/>
          <w:vertAlign w:val="subscript"/>
        </w:rPr>
        <w:t>2</w:t>
      </w:r>
      <w:r>
        <w:rPr>
          <w:sz w:val="24"/>
        </w:rPr>
        <w:t>、颗粒物）的落地浓度。</w:t>
      </w:r>
      <w:r>
        <w:rPr>
          <w:sz w:val="24"/>
          <w:szCs w:val="20"/>
        </w:rPr>
        <w:t>本项目建设</w:t>
      </w:r>
      <w:r>
        <w:rPr>
          <w:kern w:val="0"/>
          <w:sz w:val="24"/>
        </w:rPr>
        <w:t>1</w:t>
      </w:r>
      <w:r>
        <w:rPr>
          <w:kern w:val="0"/>
          <w:sz w:val="24"/>
        </w:rPr>
        <w:t>根</w:t>
      </w:r>
      <w:r>
        <w:rPr>
          <w:kern w:val="0"/>
          <w:sz w:val="24"/>
        </w:rPr>
        <w:t>180m</w:t>
      </w:r>
      <w:r>
        <w:rPr>
          <w:kern w:val="0"/>
          <w:sz w:val="24"/>
        </w:rPr>
        <w:t>集束式烟囱</w:t>
      </w:r>
      <w:r>
        <w:rPr>
          <w:rFonts w:hint="eastAsia"/>
          <w:kern w:val="0"/>
          <w:sz w:val="24"/>
        </w:rPr>
        <w:t>，</w:t>
      </w:r>
      <w:r>
        <w:rPr>
          <w:sz w:val="24"/>
        </w:rPr>
        <w:t>烟囱出口气速快，抬升高度较高，热电厂周围区域地势开阔平坦，有利于二氧化硫稀释扩散。</w:t>
      </w:r>
    </w:p>
    <w:p w14:paraId="728D1415" w14:textId="77777777" w:rsidR="00775B2B" w:rsidRDefault="00000000">
      <w:pPr>
        <w:pStyle w:val="40"/>
        <w:spacing w:before="0" w:after="0" w:line="520" w:lineRule="exact"/>
        <w:rPr>
          <w:szCs w:val="24"/>
        </w:rPr>
      </w:pPr>
      <w:bookmarkStart w:id="1308" w:name="_Toc312945297"/>
      <w:bookmarkStart w:id="1309" w:name="_Toc323128947"/>
      <w:bookmarkStart w:id="1310" w:name="_Toc312944797"/>
      <w:r>
        <w:rPr>
          <w:b/>
          <w:szCs w:val="24"/>
        </w:rPr>
        <w:t>6.2.1.3</w:t>
      </w:r>
      <w:bookmarkEnd w:id="1308"/>
      <w:bookmarkEnd w:id="1309"/>
      <w:bookmarkEnd w:id="1310"/>
      <w:r>
        <w:rPr>
          <w:b/>
          <w:szCs w:val="24"/>
        </w:rPr>
        <w:t>烟气除尘</w:t>
      </w:r>
    </w:p>
    <w:p w14:paraId="29486317" w14:textId="77777777" w:rsidR="00775B2B" w:rsidRDefault="00000000">
      <w:pPr>
        <w:pStyle w:val="Affffffffffffffffffffffffffffffffffffffffffffff4"/>
        <w:ind w:firstLine="480"/>
        <w:rPr>
          <w:rFonts w:ascii="Times New Roman" w:eastAsia="宋体" w:hAnsi="Times New Roman"/>
        </w:rPr>
      </w:pPr>
      <w:r>
        <w:rPr>
          <w:rFonts w:ascii="Times New Roman" w:eastAsia="宋体" w:hAnsi="Times New Roman"/>
        </w:rPr>
        <w:t>根据国家</w:t>
      </w:r>
      <w:r>
        <w:rPr>
          <w:rFonts w:ascii="Times New Roman" w:eastAsia="宋体" w:hAnsi="Times New Roman" w:hint="eastAsia"/>
        </w:rPr>
        <w:t>环境保护部</w:t>
      </w:r>
      <w:r>
        <w:rPr>
          <w:rFonts w:ascii="Times New Roman" w:eastAsia="宋体" w:hAnsi="Times New Roman"/>
        </w:rPr>
        <w:t>下发的环发</w:t>
      </w:r>
      <w:r>
        <w:rPr>
          <w:rFonts w:ascii="Times New Roman" w:eastAsia="宋体" w:hAnsi="Times New Roman" w:hint="eastAsia"/>
        </w:rPr>
        <w:t>〔</w:t>
      </w:r>
      <w:r>
        <w:rPr>
          <w:rFonts w:ascii="Times New Roman" w:eastAsia="宋体" w:hAnsi="Times New Roman"/>
        </w:rPr>
        <w:t>2015</w:t>
      </w:r>
      <w:r>
        <w:rPr>
          <w:rFonts w:ascii="Times New Roman" w:eastAsia="宋体" w:hAnsi="Times New Roman" w:hint="eastAsia"/>
        </w:rPr>
        <w:t>〕</w:t>
      </w:r>
      <w:r>
        <w:rPr>
          <w:rFonts w:ascii="Times New Roman" w:eastAsia="宋体" w:hAnsi="Times New Roman"/>
        </w:rPr>
        <w:t>164</w:t>
      </w:r>
      <w:r>
        <w:rPr>
          <w:rFonts w:ascii="Times New Roman" w:eastAsia="宋体" w:hAnsi="Times New Roman"/>
        </w:rPr>
        <w:t>号《关于印发</w:t>
      </w:r>
      <w:r>
        <w:rPr>
          <w:rFonts w:ascii="Times New Roman" w:eastAsia="宋体" w:hAnsi="Times New Roman"/>
        </w:rPr>
        <w:t>&lt;</w:t>
      </w:r>
      <w:r>
        <w:rPr>
          <w:rFonts w:ascii="Times New Roman" w:eastAsia="宋体" w:hAnsi="Times New Roman"/>
        </w:rPr>
        <w:t>全面实施燃煤电厂超低排放和节能改造工作方案</w:t>
      </w:r>
      <w:r>
        <w:rPr>
          <w:rFonts w:ascii="Times New Roman" w:eastAsia="宋体" w:hAnsi="Times New Roman"/>
        </w:rPr>
        <w:t>&gt;</w:t>
      </w:r>
      <w:r>
        <w:rPr>
          <w:rFonts w:ascii="Times New Roman" w:eastAsia="宋体" w:hAnsi="Times New Roman"/>
        </w:rPr>
        <w:t>的通知》，新建燃煤发电机组达到超低排放水平，因此本工程烟囱出口颗粒物排放浓度应小于</w:t>
      </w:r>
      <w:r>
        <w:rPr>
          <w:rFonts w:ascii="Times New Roman" w:eastAsia="宋体" w:hAnsi="Times New Roman"/>
        </w:rPr>
        <w:t>10mg/m</w:t>
      </w:r>
      <w:r>
        <w:rPr>
          <w:rFonts w:ascii="Times New Roman" w:eastAsia="宋体" w:hAnsi="Times New Roman"/>
          <w:vertAlign w:val="superscript"/>
        </w:rPr>
        <w:t>3</w:t>
      </w:r>
      <w:r>
        <w:rPr>
          <w:rFonts w:ascii="Times New Roman" w:eastAsia="宋体" w:hAnsi="Times New Roman"/>
        </w:rPr>
        <w:t>，根据本工程可行性研究报告，除尘采用高效电袋除尘器，除尘效率</w:t>
      </w:r>
      <w:r>
        <w:rPr>
          <w:rFonts w:ascii="Times New Roman" w:eastAsia="宋体" w:hAnsi="Times New Roman"/>
        </w:rPr>
        <w:t>≥99.9%</w:t>
      </w:r>
      <w:r>
        <w:rPr>
          <w:rFonts w:ascii="Times New Roman" w:eastAsia="宋体" w:hAnsi="Times New Roman"/>
        </w:rPr>
        <w:t>。</w:t>
      </w:r>
    </w:p>
    <w:p w14:paraId="590E2DC4" w14:textId="77777777" w:rsidR="00775B2B" w:rsidRDefault="00000000">
      <w:pPr>
        <w:pStyle w:val="Affffffffffffffffffffffffffffffffffffffffffffff4"/>
        <w:ind w:firstLine="480"/>
        <w:rPr>
          <w:rFonts w:ascii="Times New Roman" w:eastAsia="宋体" w:hAnsi="Times New Roman"/>
        </w:rPr>
      </w:pPr>
      <w:r>
        <w:rPr>
          <w:rFonts w:ascii="Times New Roman" w:eastAsia="宋体" w:hAnsi="Times New Roman"/>
        </w:rPr>
        <w:t>（</w:t>
      </w:r>
      <w:r>
        <w:rPr>
          <w:rFonts w:ascii="Times New Roman" w:eastAsia="宋体" w:hAnsi="Times New Roman"/>
        </w:rPr>
        <w:t>1</w:t>
      </w:r>
      <w:r>
        <w:rPr>
          <w:rFonts w:ascii="Times New Roman" w:eastAsia="宋体" w:hAnsi="Times New Roman"/>
        </w:rPr>
        <w:t>）电袋除尘器工艺方案</w:t>
      </w:r>
    </w:p>
    <w:p w14:paraId="0FFE8BD4" w14:textId="77777777" w:rsidR="00775B2B" w:rsidRDefault="00000000">
      <w:pPr>
        <w:pStyle w:val="Affffffffffffffffffffffffffffffffffffffffffffff4"/>
        <w:ind w:firstLine="480"/>
        <w:rPr>
          <w:rFonts w:ascii="Times New Roman" w:eastAsia="宋体" w:hAnsi="Times New Roman"/>
        </w:rPr>
      </w:pPr>
      <w:r>
        <w:rPr>
          <w:rFonts w:ascii="Times New Roman" w:eastAsia="宋体" w:hAnsi="Times New Roman"/>
        </w:rPr>
        <w:t>1</w:t>
      </w:r>
      <w:r>
        <w:rPr>
          <w:rFonts w:ascii="Times New Roman" w:eastAsia="宋体" w:hAnsi="Times New Roman"/>
        </w:rPr>
        <w:t>）电袋除尘器方案选择</w:t>
      </w:r>
    </w:p>
    <w:p w14:paraId="3346EC67" w14:textId="77777777" w:rsidR="00775B2B" w:rsidRDefault="00000000">
      <w:pPr>
        <w:pStyle w:val="Affffffffffffffffffffffffffffffffffffffffffffff4"/>
        <w:ind w:firstLine="480"/>
        <w:rPr>
          <w:rFonts w:ascii="Times New Roman" w:eastAsia="宋体" w:hAnsi="Times New Roman"/>
        </w:rPr>
      </w:pPr>
      <w:r>
        <w:rPr>
          <w:rFonts w:ascii="Times New Roman" w:eastAsia="宋体" w:hAnsi="Times New Roman"/>
        </w:rPr>
        <w:t>电袋复合除尘器是一种有机集成静电除尘和过滤除尘两种除尘机理的新型节能高效除尘器，前面的收尘室为电除尘方式，后面的为袋式除尘方式，结合两种收尘技术的优点，可以保证最大的除尘效率。优点为除尘效率高，不受比电阻的影响；对粉尘特性不敏感；烟气量及粉尘浓度的变化基本不影响出口排放浓度。</w:t>
      </w:r>
      <w:r>
        <w:rPr>
          <w:rFonts w:ascii="Times New Roman" w:eastAsia="宋体" w:hAnsi="Times New Roman"/>
        </w:rPr>
        <w:lastRenderedPageBreak/>
        <w:t>工作时高速含尘烟气流入进口喇叭经缓冲、扩散、均衡后低速进入电场区，在电场高压电晕作用下大部分烟尘被收集，少量烟尘荷电后，小颗粒凝聚成大颗粒，并随气流进入滤袋区由滤袋过滤拦截，实现出口达到</w:t>
      </w:r>
      <w:r>
        <w:rPr>
          <w:rFonts w:ascii="Times New Roman" w:eastAsia="宋体" w:hAnsi="Times New Roman"/>
        </w:rPr>
        <w:t>10mg/m</w:t>
      </w:r>
      <w:r>
        <w:rPr>
          <w:rFonts w:ascii="Times New Roman" w:eastAsia="宋体" w:hAnsi="Times New Roman"/>
          <w:vertAlign w:val="superscript"/>
        </w:rPr>
        <w:t>3</w:t>
      </w:r>
      <w:r>
        <w:rPr>
          <w:rFonts w:ascii="Times New Roman" w:eastAsia="宋体" w:hAnsi="Times New Roman"/>
        </w:rPr>
        <w:t>甚至更低的排放浓度，从而完成烟气的净化过程。</w:t>
      </w:r>
    </w:p>
    <w:p w14:paraId="42E80196" w14:textId="77777777" w:rsidR="00775B2B" w:rsidRDefault="00000000">
      <w:pPr>
        <w:pStyle w:val="Affffffffffffffffffffffffffffffffffffffffffffff4"/>
        <w:ind w:firstLine="480"/>
        <w:rPr>
          <w:rFonts w:ascii="Times New Roman" w:eastAsia="宋体" w:hAnsi="Times New Roman"/>
        </w:rPr>
      </w:pPr>
      <w:r>
        <w:rPr>
          <w:rFonts w:ascii="Times New Roman" w:eastAsia="宋体" w:hAnsi="Times New Roman"/>
        </w:rPr>
        <w:t>电袋除尘器是电除尘和布袋除尘的有机结合的一种新型的、高效的除尘器，它结合了电除尘器和布袋除尘器的优点和缺点。电袋除尘器前部电场首先除去一部分大颗粒粉尘，</w:t>
      </w:r>
      <w:r>
        <w:rPr>
          <w:rFonts w:ascii="Times New Roman" w:eastAsia="宋体" w:hAnsi="Times New Roman" w:hint="eastAsia"/>
        </w:rPr>
        <w:t>减少</w:t>
      </w:r>
      <w:r>
        <w:rPr>
          <w:rFonts w:ascii="Times New Roman" w:eastAsia="宋体" w:hAnsi="Times New Roman"/>
        </w:rPr>
        <w:t>粉尘对布袋的冲刷，从而提高布袋的使用周期，增加布袋寿命。电袋除尘器具有除尘效率高、设备投资少、运行成本低和占地面积小等优点，缺点是由于兼有电除尘和布袋除尘两套单元，运行维护较复杂。其主要技术特点体现在以下几个方面：</w:t>
      </w:r>
    </w:p>
    <w:p w14:paraId="5991ACFC" w14:textId="77777777" w:rsidR="00775B2B" w:rsidRDefault="00000000">
      <w:pPr>
        <w:pStyle w:val="Affffffffffffffffffffffffffffffffffffffffffffff4"/>
        <w:ind w:firstLine="480"/>
        <w:rPr>
          <w:rFonts w:ascii="Times New Roman" w:eastAsia="宋体" w:hAnsi="Times New Roman"/>
        </w:rPr>
      </w:pPr>
      <w:r>
        <w:rPr>
          <w:rFonts w:ascii="Times New Roman" w:eastAsia="宋体" w:hAnsi="Times New Roman"/>
        </w:rPr>
        <w:t>①</w:t>
      </w:r>
      <w:r>
        <w:rPr>
          <w:rFonts w:ascii="Times New Roman" w:eastAsia="宋体" w:hAnsi="Times New Roman"/>
        </w:rPr>
        <w:t>除尘机理科学，技术先进可靠，除尘效率不受粉尘性质影响，能满足不同工况条件下的运行阻力，高效稳定；</w:t>
      </w:r>
    </w:p>
    <w:p w14:paraId="44A6230D" w14:textId="77777777" w:rsidR="00775B2B" w:rsidRDefault="00000000">
      <w:pPr>
        <w:pStyle w:val="Affffffffffffffffffffffffffffffffffffffffffffff4"/>
        <w:ind w:firstLine="480"/>
        <w:rPr>
          <w:rFonts w:ascii="Times New Roman" w:eastAsia="宋体" w:hAnsi="Times New Roman"/>
        </w:rPr>
      </w:pPr>
      <w:r>
        <w:rPr>
          <w:rFonts w:ascii="Times New Roman" w:eastAsia="宋体" w:hAnsi="Times New Roman"/>
        </w:rPr>
        <w:t>②</w:t>
      </w:r>
      <w:r>
        <w:rPr>
          <w:rFonts w:ascii="Times New Roman" w:eastAsia="宋体" w:hAnsi="Times New Roman"/>
        </w:rPr>
        <w:t>经过电除尘器后的荷电粉尘在荷电效应作用下，减少除尘阻力，清灰效率高；</w:t>
      </w:r>
    </w:p>
    <w:p w14:paraId="349B8BF4" w14:textId="77777777" w:rsidR="00775B2B" w:rsidRDefault="00000000">
      <w:pPr>
        <w:pStyle w:val="Affffffffffffffffffffffffffffffffffffffffffffff4"/>
        <w:ind w:firstLine="480"/>
        <w:rPr>
          <w:rFonts w:ascii="Times New Roman" w:eastAsia="宋体" w:hAnsi="Times New Roman"/>
        </w:rPr>
      </w:pPr>
      <w:r>
        <w:rPr>
          <w:rFonts w:ascii="Times New Roman" w:eastAsia="宋体" w:hAnsi="Times New Roman"/>
        </w:rPr>
        <w:t>③</w:t>
      </w:r>
      <w:r>
        <w:rPr>
          <w:rFonts w:ascii="Times New Roman" w:eastAsia="宋体" w:hAnsi="Times New Roman"/>
        </w:rPr>
        <w:t>独特的气流均匀布置，内部气流分布均匀。各室气流入口速度低，粉尘粒径小，对滤袋冲刷小；</w:t>
      </w:r>
    </w:p>
    <w:p w14:paraId="4E54EE80" w14:textId="77777777" w:rsidR="00775B2B" w:rsidRDefault="00000000">
      <w:pPr>
        <w:pStyle w:val="Affffffffffffffffffffffffffffffffffffffffffffff4"/>
        <w:ind w:firstLine="480"/>
        <w:rPr>
          <w:rFonts w:ascii="Times New Roman" w:eastAsia="宋体" w:hAnsi="Times New Roman"/>
        </w:rPr>
      </w:pPr>
      <w:r>
        <w:rPr>
          <w:rFonts w:ascii="Times New Roman" w:eastAsia="宋体" w:hAnsi="Times New Roman"/>
        </w:rPr>
        <w:t>④</w:t>
      </w:r>
      <w:r>
        <w:rPr>
          <w:rFonts w:ascii="Times New Roman" w:eastAsia="宋体" w:hAnsi="Times New Roman"/>
        </w:rPr>
        <w:t>滤袋粉尘负荷量少，过滤风速高，投资和占地面积少。运行阻力低，滤袋的使用寿命长，能耗小；</w:t>
      </w:r>
    </w:p>
    <w:p w14:paraId="2B4E7CB1" w14:textId="77777777" w:rsidR="00775B2B" w:rsidRDefault="00000000">
      <w:pPr>
        <w:pStyle w:val="Affffffffffffffffffffffffffffffffffffffffffffff4"/>
        <w:ind w:firstLine="480"/>
        <w:rPr>
          <w:rFonts w:ascii="Times New Roman" w:eastAsia="宋体" w:hAnsi="Times New Roman"/>
        </w:rPr>
      </w:pPr>
      <w:r>
        <w:rPr>
          <w:rFonts w:ascii="Times New Roman" w:eastAsia="宋体" w:hAnsi="Times New Roman"/>
        </w:rPr>
        <w:t>⑤</w:t>
      </w:r>
      <w:r>
        <w:rPr>
          <w:rFonts w:ascii="Times New Roman" w:eastAsia="宋体" w:hAnsi="Times New Roman"/>
        </w:rPr>
        <w:t>兼有电除尘和布袋除尘两套单元，运行维护较复杂。</w:t>
      </w:r>
    </w:p>
    <w:p w14:paraId="7D12641E" w14:textId="77777777" w:rsidR="00775B2B" w:rsidRDefault="00000000">
      <w:pPr>
        <w:pStyle w:val="Affffffffffffffffffffffffffffffffffffffffffffff4"/>
        <w:ind w:firstLine="480"/>
        <w:rPr>
          <w:rFonts w:ascii="Times New Roman" w:eastAsia="宋体" w:hAnsi="Times New Roman"/>
        </w:rPr>
      </w:pPr>
      <w:r>
        <w:rPr>
          <w:rFonts w:ascii="Times New Roman" w:eastAsia="宋体" w:hAnsi="Times New Roman"/>
        </w:rPr>
        <w:t>⑥</w:t>
      </w:r>
      <w:r>
        <w:rPr>
          <w:rFonts w:ascii="Times New Roman" w:eastAsia="宋体" w:hAnsi="Times New Roman"/>
        </w:rPr>
        <w:t>电袋除尘器除尘效率高，并可去除烟气中的部分重金属</w:t>
      </w:r>
      <w:r>
        <w:rPr>
          <w:rFonts w:ascii="Times New Roman" w:eastAsia="宋体" w:hAnsi="Times New Roman"/>
        </w:rPr>
        <w:t>(</w:t>
      </w:r>
      <w:r>
        <w:rPr>
          <w:rFonts w:ascii="Times New Roman" w:eastAsia="宋体" w:hAnsi="Times New Roman"/>
        </w:rPr>
        <w:t>如汞</w:t>
      </w:r>
      <w:r>
        <w:rPr>
          <w:rFonts w:ascii="Times New Roman" w:eastAsia="宋体" w:hAnsi="Times New Roman"/>
        </w:rPr>
        <w:t>)</w:t>
      </w:r>
      <w:r>
        <w:rPr>
          <w:rFonts w:ascii="Times New Roman" w:eastAsia="宋体" w:hAnsi="Times New Roman"/>
        </w:rPr>
        <w:t>。</w:t>
      </w:r>
    </w:p>
    <w:p w14:paraId="4597E096" w14:textId="77777777" w:rsidR="00775B2B" w:rsidRDefault="00000000">
      <w:pPr>
        <w:pStyle w:val="Affffffffffffffffffffffffffffffffffffffffffffff4"/>
        <w:ind w:firstLine="480"/>
        <w:rPr>
          <w:rFonts w:ascii="Times New Roman" w:eastAsia="宋体" w:hAnsi="Times New Roman"/>
        </w:rPr>
      </w:pPr>
      <w:r>
        <w:rPr>
          <w:rFonts w:ascii="Times New Roman" w:eastAsia="宋体" w:hAnsi="Times New Roman"/>
        </w:rPr>
        <w:t>根据以上比较可以看出，电袋除尘器的最大优点是除尘效率高和不受烟气成分影响，适用于排放要求严格的环境敏感地区，该技术可去除烟气中的部分重金属</w:t>
      </w:r>
      <w:r>
        <w:rPr>
          <w:rFonts w:ascii="Times New Roman" w:eastAsia="宋体" w:hAnsi="Times New Roman"/>
        </w:rPr>
        <w:t>(</w:t>
      </w:r>
      <w:r>
        <w:rPr>
          <w:rFonts w:ascii="Times New Roman" w:eastAsia="宋体" w:hAnsi="Times New Roman"/>
        </w:rPr>
        <w:t>如汞</w:t>
      </w:r>
      <w:r>
        <w:rPr>
          <w:rFonts w:ascii="Times New Roman" w:eastAsia="宋体" w:hAnsi="Times New Roman"/>
        </w:rPr>
        <w:t>)</w:t>
      </w:r>
      <w:r>
        <w:rPr>
          <w:rFonts w:ascii="Times New Roman" w:eastAsia="宋体" w:hAnsi="Times New Roman"/>
        </w:rPr>
        <w:t>。</w:t>
      </w:r>
    </w:p>
    <w:p w14:paraId="6E8FC6E9" w14:textId="77777777" w:rsidR="00775B2B" w:rsidRDefault="00000000">
      <w:pPr>
        <w:pStyle w:val="Affffffffffffffffffffffffffffffffffffffffffffff4"/>
        <w:ind w:firstLine="480"/>
        <w:rPr>
          <w:rFonts w:ascii="Times New Roman" w:eastAsia="宋体" w:hAnsi="Times New Roman"/>
        </w:rPr>
      </w:pPr>
      <w:r>
        <w:rPr>
          <w:rFonts w:ascii="Times New Roman" w:eastAsia="宋体" w:hAnsi="Times New Roman"/>
        </w:rPr>
        <w:t>鉴于电袋除尘器的高除尘效率和在国内成功运行先例，本工程采用电袋除尘器除尘。</w:t>
      </w:r>
    </w:p>
    <w:p w14:paraId="1CCED27B" w14:textId="77777777" w:rsidR="00775B2B" w:rsidRDefault="00000000">
      <w:pPr>
        <w:pStyle w:val="Affffffffffffffffffffffffffffffffffffffffffffff4"/>
        <w:ind w:firstLine="480"/>
        <w:rPr>
          <w:rFonts w:ascii="Times New Roman" w:eastAsia="宋体" w:hAnsi="Times New Roman"/>
        </w:rPr>
      </w:pPr>
      <w:r>
        <w:rPr>
          <w:rFonts w:ascii="Times New Roman" w:eastAsia="宋体" w:hAnsi="Times New Roman"/>
        </w:rPr>
        <w:t>2</w:t>
      </w:r>
      <w:r>
        <w:rPr>
          <w:rFonts w:ascii="Times New Roman" w:eastAsia="宋体" w:hAnsi="Times New Roman"/>
        </w:rPr>
        <w:t>）电袋除尘器工艺方案及特点</w:t>
      </w:r>
    </w:p>
    <w:p w14:paraId="456D79A5" w14:textId="77777777" w:rsidR="00775B2B" w:rsidRDefault="00000000">
      <w:pPr>
        <w:pStyle w:val="Affffffffffffffffffffffffffffffffffffffffffffff4"/>
        <w:ind w:firstLine="480"/>
        <w:rPr>
          <w:rFonts w:ascii="Times New Roman" w:eastAsia="宋体" w:hAnsi="Times New Roman"/>
        </w:rPr>
      </w:pPr>
      <w:r>
        <w:rPr>
          <w:rFonts w:ascii="Times New Roman" w:eastAsia="宋体" w:hAnsi="Times New Roman"/>
        </w:rPr>
        <w:t>本工程电袋除尘器选型主要采取了以下几个方面措施：</w:t>
      </w:r>
    </w:p>
    <w:p w14:paraId="13E09B4A" w14:textId="77777777" w:rsidR="00775B2B" w:rsidRDefault="00000000">
      <w:pPr>
        <w:pStyle w:val="Affffffffffffffffffffffffffffffffffffffffffffff4"/>
        <w:ind w:firstLine="480"/>
        <w:rPr>
          <w:rFonts w:ascii="Times New Roman" w:eastAsia="宋体" w:hAnsi="Times New Roman"/>
        </w:rPr>
      </w:pPr>
      <w:r>
        <w:rPr>
          <w:rFonts w:ascii="Times New Roman" w:eastAsia="宋体" w:hAnsi="Times New Roman"/>
        </w:rPr>
        <w:t>①</w:t>
      </w:r>
      <w:r>
        <w:rPr>
          <w:rFonts w:ascii="Times New Roman" w:eastAsia="宋体" w:hAnsi="Times New Roman"/>
        </w:rPr>
        <w:t>采用</w:t>
      </w:r>
      <w:r>
        <w:rPr>
          <w:rFonts w:ascii="Times New Roman" w:eastAsia="宋体" w:hAnsi="Times New Roman" w:hint="eastAsia"/>
        </w:rPr>
        <w:t>两个</w:t>
      </w:r>
      <w:r>
        <w:rPr>
          <w:rFonts w:ascii="Times New Roman" w:eastAsia="宋体" w:hAnsi="Times New Roman"/>
        </w:rPr>
        <w:t>独立电场的电除尘器，电除尘器面积为常规项目的</w:t>
      </w:r>
      <w:r>
        <w:rPr>
          <w:rFonts w:ascii="Times New Roman" w:eastAsia="宋体" w:hAnsi="Times New Roman" w:hint="eastAsia"/>
        </w:rPr>
        <w:t>近两倍</w:t>
      </w:r>
      <w:r>
        <w:rPr>
          <w:rFonts w:ascii="Times New Roman" w:eastAsia="宋体" w:hAnsi="Times New Roman"/>
        </w:rPr>
        <w:t>，电除尘器区效率达</w:t>
      </w:r>
      <w:r>
        <w:rPr>
          <w:rFonts w:ascii="Times New Roman" w:eastAsia="宋体" w:hAnsi="Times New Roman"/>
        </w:rPr>
        <w:t>90%</w:t>
      </w:r>
      <w:r>
        <w:rPr>
          <w:rFonts w:ascii="Times New Roman" w:eastAsia="宋体" w:hAnsi="Times New Roman"/>
        </w:rPr>
        <w:t>以上，可确保进入袋区的粉尘量占总量的</w:t>
      </w:r>
      <w:r>
        <w:rPr>
          <w:rFonts w:ascii="Times New Roman" w:eastAsia="宋体" w:hAnsi="Times New Roman"/>
        </w:rPr>
        <w:t>10%</w:t>
      </w:r>
      <w:r>
        <w:rPr>
          <w:rFonts w:ascii="Times New Roman" w:eastAsia="宋体" w:hAnsi="Times New Roman"/>
        </w:rPr>
        <w:t>以下，即进</w:t>
      </w:r>
      <w:r>
        <w:rPr>
          <w:rFonts w:ascii="Times New Roman" w:eastAsia="宋体" w:hAnsi="Times New Roman"/>
        </w:rPr>
        <w:lastRenderedPageBreak/>
        <w:t>入袋区的粉尘量低于</w:t>
      </w:r>
      <w:r>
        <w:rPr>
          <w:rFonts w:ascii="Times New Roman" w:eastAsia="宋体" w:hAnsi="Times New Roman"/>
        </w:rPr>
        <w:t>10g/m³</w:t>
      </w:r>
      <w:r>
        <w:rPr>
          <w:rFonts w:ascii="Times New Roman" w:eastAsia="宋体" w:hAnsi="Times New Roman"/>
        </w:rPr>
        <w:t>。袋区的效率可达</w:t>
      </w:r>
      <w:r>
        <w:rPr>
          <w:rFonts w:ascii="Times New Roman" w:eastAsia="宋体" w:hAnsi="Times New Roman"/>
        </w:rPr>
        <w:t>99.9%</w:t>
      </w:r>
      <w:r>
        <w:rPr>
          <w:rFonts w:ascii="Times New Roman" w:eastAsia="宋体" w:hAnsi="Times New Roman"/>
        </w:rPr>
        <w:t>，电袋除尘器出口的粉尘排放小于</w:t>
      </w:r>
      <w:r>
        <w:rPr>
          <w:rFonts w:ascii="Times New Roman" w:eastAsia="宋体" w:hAnsi="Times New Roman"/>
        </w:rPr>
        <w:t>10mg/m³</w:t>
      </w:r>
      <w:r>
        <w:rPr>
          <w:rFonts w:ascii="Times New Roman" w:eastAsia="宋体" w:hAnsi="Times New Roman"/>
        </w:rPr>
        <w:t>。</w:t>
      </w:r>
    </w:p>
    <w:p w14:paraId="2AB23263" w14:textId="77777777" w:rsidR="00775B2B" w:rsidRDefault="00000000">
      <w:pPr>
        <w:pStyle w:val="Affffffffffffffffffffffffffffffffffffffffffffff4"/>
        <w:ind w:firstLine="480"/>
        <w:rPr>
          <w:rFonts w:ascii="Times New Roman" w:eastAsia="宋体" w:hAnsi="Times New Roman"/>
        </w:rPr>
      </w:pPr>
      <w:r>
        <w:rPr>
          <w:rFonts w:ascii="Times New Roman" w:eastAsia="宋体" w:hAnsi="Times New Roman"/>
        </w:rPr>
        <w:t>②</w:t>
      </w:r>
      <w:r>
        <w:rPr>
          <w:rFonts w:ascii="Times New Roman" w:eastAsia="宋体" w:hAnsi="Times New Roman"/>
        </w:rPr>
        <w:t>选择合适的滤料，滤料的性能是直接影响除尘效率和设备运行费用的关键。本项目选用了目前最先进的滤料组合方式，基布为</w:t>
      </w:r>
      <w:r>
        <w:rPr>
          <w:rFonts w:ascii="Times New Roman" w:eastAsia="宋体" w:hAnsi="Times New Roman"/>
        </w:rPr>
        <w:t>100%PTFE</w:t>
      </w:r>
      <w:r>
        <w:rPr>
          <w:rFonts w:ascii="Times New Roman" w:eastAsia="宋体" w:hAnsi="Times New Roman"/>
        </w:rPr>
        <w:t>，面料为</w:t>
      </w:r>
      <w:r>
        <w:rPr>
          <w:rFonts w:ascii="Times New Roman" w:eastAsia="宋体" w:hAnsi="Times New Roman"/>
        </w:rPr>
        <w:t>30%PPS</w:t>
      </w:r>
      <w:r>
        <w:rPr>
          <w:rFonts w:ascii="Times New Roman" w:eastAsia="宋体" w:hAnsi="Times New Roman"/>
        </w:rPr>
        <w:t>和</w:t>
      </w:r>
      <w:r>
        <w:rPr>
          <w:rFonts w:ascii="Times New Roman" w:eastAsia="宋体" w:hAnsi="Times New Roman"/>
        </w:rPr>
        <w:t>40%PTFE</w:t>
      </w:r>
      <w:r>
        <w:rPr>
          <w:rFonts w:ascii="Times New Roman" w:eastAsia="宋体" w:hAnsi="Times New Roman"/>
        </w:rPr>
        <w:t>的针刺毡复合刺毡</w:t>
      </w:r>
      <w:r>
        <w:rPr>
          <w:rFonts w:ascii="Times New Roman" w:eastAsia="宋体" w:hAnsi="Times New Roman"/>
        </w:rPr>
        <w:t>(</w:t>
      </w:r>
      <w:r>
        <w:rPr>
          <w:rFonts w:ascii="Times New Roman" w:eastAsia="宋体" w:hAnsi="Times New Roman"/>
        </w:rPr>
        <w:t>纤维材料进口</w:t>
      </w:r>
      <w:r>
        <w:rPr>
          <w:rFonts w:ascii="Times New Roman" w:eastAsia="宋体" w:hAnsi="Times New Roman"/>
        </w:rPr>
        <w:t>)</w:t>
      </w:r>
      <w:r>
        <w:rPr>
          <w:rFonts w:ascii="Times New Roman" w:eastAsia="宋体" w:hAnsi="Times New Roman"/>
        </w:rPr>
        <w:t>，并在迎风面加入</w:t>
      </w:r>
      <w:r>
        <w:rPr>
          <w:rFonts w:ascii="Times New Roman" w:eastAsia="宋体" w:hAnsi="Times New Roman"/>
        </w:rPr>
        <w:t>30%</w:t>
      </w:r>
      <w:r>
        <w:rPr>
          <w:rFonts w:ascii="Times New Roman" w:eastAsia="宋体" w:hAnsi="Times New Roman"/>
        </w:rPr>
        <w:t>的</w:t>
      </w:r>
      <w:r>
        <w:rPr>
          <w:rFonts w:ascii="Times New Roman" w:eastAsia="宋体" w:hAnsi="Times New Roman"/>
        </w:rPr>
        <w:t>PPS</w:t>
      </w:r>
      <w:r>
        <w:rPr>
          <w:rFonts w:ascii="Times New Roman" w:eastAsia="宋体" w:hAnsi="Times New Roman"/>
        </w:rPr>
        <w:t>超细纤维。</w:t>
      </w:r>
    </w:p>
    <w:p w14:paraId="1143C4E7" w14:textId="77777777" w:rsidR="00775B2B" w:rsidRDefault="00000000">
      <w:pPr>
        <w:pStyle w:val="Affffffffffffffffffffffffffffffffffffffffffffff4"/>
        <w:ind w:firstLine="480"/>
        <w:rPr>
          <w:rFonts w:ascii="Times New Roman" w:eastAsia="宋体" w:hAnsi="Times New Roman"/>
        </w:rPr>
      </w:pPr>
      <w:r>
        <w:rPr>
          <w:rFonts w:ascii="Times New Roman" w:eastAsia="宋体" w:hAnsi="Times New Roman"/>
        </w:rPr>
        <w:t>③</w:t>
      </w:r>
      <w:r>
        <w:rPr>
          <w:rFonts w:ascii="Times New Roman" w:eastAsia="宋体" w:hAnsi="Times New Roman"/>
        </w:rPr>
        <w:t>采用高频电源，高频电源一方面节能，一般在保证电除尘器效率的同时节约至少</w:t>
      </w:r>
      <w:r>
        <w:rPr>
          <w:rFonts w:ascii="Times New Roman" w:eastAsia="宋体" w:hAnsi="Times New Roman"/>
        </w:rPr>
        <w:t>30%</w:t>
      </w:r>
      <w:r>
        <w:rPr>
          <w:rFonts w:ascii="Times New Roman" w:eastAsia="宋体" w:hAnsi="Times New Roman"/>
        </w:rPr>
        <w:t>以上的电耗。另一方面，高频电源增大电晕功率，从而增强粉尘的荷电能力，使粉尘能均匀荷电，荷电粉尘因同性相斥在滤袋上堆积会比较松，容易被清灰。同时，高频电源在</w:t>
      </w:r>
      <w:r>
        <w:rPr>
          <w:rFonts w:ascii="Times New Roman" w:eastAsia="宋体" w:hAnsi="Times New Roman"/>
        </w:rPr>
        <w:t>&lt;25us</w:t>
      </w:r>
      <w:r>
        <w:rPr>
          <w:rFonts w:ascii="Times New Roman" w:eastAsia="宋体" w:hAnsi="Times New Roman"/>
        </w:rPr>
        <w:t>的时间内</w:t>
      </w:r>
      <w:r>
        <w:rPr>
          <w:rFonts w:ascii="Times New Roman" w:eastAsia="宋体" w:hAnsi="Times New Roman"/>
        </w:rPr>
        <w:t>(</w:t>
      </w:r>
      <w:r>
        <w:rPr>
          <w:rFonts w:ascii="Times New Roman" w:eastAsia="宋体" w:hAnsi="Times New Roman"/>
        </w:rPr>
        <w:t>工频为</w:t>
      </w:r>
      <w:r>
        <w:rPr>
          <w:rFonts w:ascii="Times New Roman" w:eastAsia="宋体" w:hAnsi="Times New Roman"/>
        </w:rPr>
        <w:t>10000us)</w:t>
      </w:r>
      <w:r>
        <w:rPr>
          <w:rFonts w:ascii="Times New Roman" w:eastAsia="宋体" w:hAnsi="Times New Roman"/>
        </w:rPr>
        <w:t>即可检测到火花发生并立刻关闭供电脉冲，因而火花能量小，关断时间短，恢复速度快</w:t>
      </w:r>
      <w:r>
        <w:rPr>
          <w:rFonts w:ascii="Times New Roman" w:eastAsia="宋体" w:hAnsi="Times New Roman"/>
        </w:rPr>
        <w:t>(</w:t>
      </w:r>
      <w:r>
        <w:rPr>
          <w:rFonts w:ascii="Times New Roman" w:eastAsia="宋体" w:hAnsi="Times New Roman"/>
        </w:rPr>
        <w:t>仅需工频电源恢复时间的</w:t>
      </w:r>
      <w:r>
        <w:rPr>
          <w:rFonts w:ascii="Times New Roman" w:eastAsia="宋体" w:hAnsi="Times New Roman"/>
        </w:rPr>
        <w:t>20%)</w:t>
      </w:r>
      <w:r>
        <w:rPr>
          <w:rFonts w:ascii="Times New Roman" w:eastAsia="宋体" w:hAnsi="Times New Roman"/>
        </w:rPr>
        <w:t>，不仅提高除尘效率，也防止了火花对后级滤袋的损伤。</w:t>
      </w:r>
    </w:p>
    <w:p w14:paraId="6FE58996" w14:textId="77777777" w:rsidR="00775B2B" w:rsidRDefault="00000000">
      <w:pPr>
        <w:pStyle w:val="Affffffffffffffffffffffffffffffffffffffffffffff4"/>
        <w:ind w:firstLine="480"/>
        <w:rPr>
          <w:rFonts w:ascii="Times New Roman" w:eastAsia="宋体" w:hAnsi="Times New Roman"/>
        </w:rPr>
      </w:pPr>
      <w:r>
        <w:rPr>
          <w:rFonts w:ascii="Times New Roman" w:eastAsia="宋体" w:hAnsi="Times New Roman" w:hint="eastAsia"/>
        </w:rPr>
        <w:t>（</w:t>
      </w:r>
      <w:r>
        <w:rPr>
          <w:rFonts w:ascii="Times New Roman" w:eastAsia="宋体" w:hAnsi="Times New Roman" w:hint="eastAsia"/>
        </w:rPr>
        <w:t>2</w:t>
      </w:r>
      <w:r>
        <w:rPr>
          <w:rFonts w:ascii="Times New Roman" w:eastAsia="宋体" w:hAnsi="Times New Roman" w:hint="eastAsia"/>
        </w:rPr>
        <w:t>）本项目除尘效率保证性分析</w:t>
      </w:r>
    </w:p>
    <w:p w14:paraId="53DC3E1F" w14:textId="77777777" w:rsidR="00775B2B" w:rsidRDefault="00000000">
      <w:pPr>
        <w:pStyle w:val="Affffffffffffffffffffffffffffffffffffffffffffff4"/>
        <w:ind w:firstLine="480"/>
        <w:rPr>
          <w:rFonts w:ascii="Times New Roman" w:eastAsia="宋体" w:hAnsi="Times New Roman"/>
        </w:rPr>
      </w:pPr>
      <w:r>
        <w:rPr>
          <w:rFonts w:ascii="Times New Roman" w:eastAsia="宋体" w:hAnsi="Times New Roman" w:hint="eastAsia"/>
        </w:rPr>
        <w:t>为控制本项目烟尘达到超低排放要求，控制电袋除尘器出口的烟尘排放低于</w:t>
      </w:r>
      <w:r>
        <w:rPr>
          <w:rFonts w:ascii="Times New Roman" w:eastAsia="宋体" w:hAnsi="Times New Roman"/>
        </w:rPr>
        <w:t>20mg/</w:t>
      </w:r>
      <w:r>
        <w:rPr>
          <w:rFonts w:ascii="Times New Roman" w:eastAsia="宋体" w:hAnsi="Times New Roman" w:hint="eastAsia"/>
        </w:rPr>
        <w:t>m</w:t>
      </w:r>
      <w:r>
        <w:rPr>
          <w:rFonts w:ascii="Times New Roman" w:eastAsia="宋体" w:hAnsi="Times New Roman" w:hint="eastAsia"/>
        </w:rPr>
        <w:t>³，烟气再通过氨法脱硫附加≥</w:t>
      </w:r>
      <w:r>
        <w:rPr>
          <w:rFonts w:ascii="Times New Roman" w:eastAsia="宋体" w:hAnsi="Times New Roman"/>
        </w:rPr>
        <w:t>50%</w:t>
      </w:r>
      <w:r>
        <w:rPr>
          <w:rFonts w:ascii="Times New Roman" w:eastAsia="宋体" w:hAnsi="Times New Roman" w:hint="eastAsia"/>
        </w:rPr>
        <w:t>的除尘效率，则脱硫系统后的烟尘含量在</w:t>
      </w:r>
      <w:r>
        <w:rPr>
          <w:rFonts w:ascii="Times New Roman" w:eastAsia="宋体" w:hAnsi="Times New Roman"/>
        </w:rPr>
        <w:t>10mg/</w:t>
      </w:r>
      <w:r>
        <w:rPr>
          <w:rFonts w:ascii="Times New Roman" w:eastAsia="宋体" w:hAnsi="Times New Roman" w:hint="eastAsia"/>
        </w:rPr>
        <w:t>m</w:t>
      </w:r>
      <w:r>
        <w:rPr>
          <w:rFonts w:ascii="Times New Roman" w:eastAsia="宋体" w:hAnsi="Times New Roman" w:hint="eastAsia"/>
        </w:rPr>
        <w:t>³以下；同时脱硫系统每座吸收塔出口设一套高效多级除雾器，保证烟尘出口烟气粉尘含量低于</w:t>
      </w:r>
      <w:r>
        <w:rPr>
          <w:rFonts w:ascii="Times New Roman" w:eastAsia="宋体" w:hAnsi="Times New Roman"/>
        </w:rPr>
        <w:t>10mg/N</w:t>
      </w:r>
      <w:r>
        <w:rPr>
          <w:rFonts w:ascii="Times New Roman" w:eastAsia="宋体" w:hAnsi="Times New Roman" w:hint="eastAsia"/>
        </w:rPr>
        <w:t>m</w:t>
      </w:r>
      <w:r>
        <w:rPr>
          <w:rFonts w:ascii="Times New Roman" w:eastAsia="宋体" w:hAnsi="Times New Roman" w:hint="eastAsia"/>
        </w:rPr>
        <w:t>³。通过以上分析可知，本项目选用电袋除尘器是合理可行的。</w:t>
      </w:r>
    </w:p>
    <w:p w14:paraId="43480434" w14:textId="77777777" w:rsidR="00775B2B" w:rsidRDefault="00000000">
      <w:pPr>
        <w:pStyle w:val="Affffffffffffffffffffffffffffffffffffffffffffff4"/>
        <w:ind w:firstLine="480"/>
        <w:rPr>
          <w:rFonts w:ascii="Times New Roman" w:eastAsia="宋体" w:hAnsi="Times New Roman"/>
        </w:rPr>
      </w:pPr>
      <w:r>
        <w:rPr>
          <w:rFonts w:ascii="Times New Roman" w:eastAsia="宋体"/>
        </w:rPr>
        <w:t>（</w:t>
      </w:r>
      <w:r>
        <w:rPr>
          <w:rFonts w:ascii="Times New Roman" w:eastAsia="宋体" w:hint="eastAsia"/>
        </w:rPr>
        <w:t>3</w:t>
      </w:r>
      <w:r>
        <w:rPr>
          <w:rFonts w:ascii="Times New Roman" w:eastAsia="宋体"/>
        </w:rPr>
        <w:t>）颗粒物治理设施可行性分析</w:t>
      </w:r>
    </w:p>
    <w:p w14:paraId="3CD609AB" w14:textId="77777777" w:rsidR="00775B2B" w:rsidRDefault="00000000">
      <w:pPr>
        <w:pStyle w:val="Affffffffffffffffffffffffffffffffffffffffffffff4"/>
        <w:ind w:firstLine="480"/>
        <w:rPr>
          <w:rFonts w:ascii="Times New Roman" w:eastAsia="宋体" w:hAnsi="Times New Roman"/>
        </w:rPr>
      </w:pPr>
      <w:r>
        <w:rPr>
          <w:rFonts w:ascii="Times New Roman" w:eastAsia="宋体"/>
        </w:rPr>
        <w:t>根据《污染源源强核算技术指南</w:t>
      </w:r>
      <w:r>
        <w:rPr>
          <w:rFonts w:ascii="Times New Roman" w:eastAsia="宋体"/>
        </w:rPr>
        <w:t xml:space="preserve"> </w:t>
      </w:r>
      <w:r>
        <w:rPr>
          <w:rFonts w:ascii="Times New Roman" w:eastAsia="宋体"/>
        </w:rPr>
        <w:t>火电》（</w:t>
      </w:r>
      <w:r>
        <w:rPr>
          <w:rFonts w:ascii="Times New Roman" w:eastAsia="宋体"/>
        </w:rPr>
        <w:t>HJ888-2018</w:t>
      </w:r>
      <w:r>
        <w:rPr>
          <w:rFonts w:ascii="Times New Roman" w:eastAsia="宋体"/>
        </w:rPr>
        <w:t>）附录</w:t>
      </w:r>
      <w:r>
        <w:rPr>
          <w:rFonts w:ascii="Times New Roman" w:eastAsia="宋体"/>
        </w:rPr>
        <w:t>B</w:t>
      </w:r>
      <w:r>
        <w:rPr>
          <w:rFonts w:ascii="Times New Roman" w:eastAsia="宋体"/>
        </w:rPr>
        <w:t>中附表</w:t>
      </w:r>
      <w:r>
        <w:rPr>
          <w:rFonts w:ascii="Times New Roman" w:eastAsia="宋体"/>
        </w:rPr>
        <w:t>B.3</w:t>
      </w:r>
      <w:r>
        <w:rPr>
          <w:rFonts w:ascii="Times New Roman" w:eastAsia="宋体"/>
        </w:rPr>
        <w:t>，电袋复合除尘器的颗粒物脱除效率为</w:t>
      </w:r>
      <w:r>
        <w:rPr>
          <w:rFonts w:ascii="Times New Roman" w:eastAsia="宋体"/>
        </w:rPr>
        <w:t>99.50%~99.99%</w:t>
      </w:r>
      <w:r>
        <w:rPr>
          <w:rFonts w:ascii="Times New Roman" w:eastAsia="宋体"/>
        </w:rPr>
        <w:t>。</w:t>
      </w:r>
      <w:r>
        <w:rPr>
          <w:rFonts w:ascii="Times New Roman" w:eastAsia="宋体" w:hAnsi="Times New Roman" w:hint="eastAsia"/>
        </w:rPr>
        <w:t>根据《燃煤电厂超低排放烟气治理工程技术规范》</w:t>
      </w:r>
      <w:r>
        <w:rPr>
          <w:rFonts w:ascii="Times New Roman" w:eastAsia="宋体" w:hAnsi="Times New Roman"/>
        </w:rPr>
        <w:t>(HJ2053-2018)</w:t>
      </w:r>
      <w:r>
        <w:rPr>
          <w:rFonts w:ascii="Times New Roman" w:eastAsia="宋体" w:hAnsi="Times New Roman" w:hint="eastAsia"/>
        </w:rPr>
        <w:t>颗粒物超低排放技术路线，采用湿法脱硫工艺时，应选用一次除尘</w:t>
      </w:r>
      <w:r>
        <w:rPr>
          <w:rFonts w:ascii="Times New Roman" w:eastAsia="宋体" w:hAnsi="Times New Roman"/>
        </w:rPr>
        <w:t>(</w:t>
      </w:r>
      <w:r>
        <w:rPr>
          <w:rFonts w:ascii="Times New Roman" w:eastAsia="宋体" w:hAnsi="Times New Roman" w:hint="eastAsia"/>
        </w:rPr>
        <w:t>除尘器</w:t>
      </w:r>
      <w:r>
        <w:rPr>
          <w:rFonts w:ascii="Times New Roman" w:eastAsia="宋体" w:hAnsi="Times New Roman"/>
        </w:rPr>
        <w:t>)+</w:t>
      </w:r>
      <w:r>
        <w:rPr>
          <w:rFonts w:ascii="Times New Roman" w:eastAsia="宋体" w:hAnsi="Times New Roman" w:hint="eastAsia"/>
        </w:rPr>
        <w:t>二次除尘</w:t>
      </w:r>
      <w:r>
        <w:rPr>
          <w:rFonts w:ascii="Times New Roman" w:eastAsia="宋体" w:hAnsi="Times New Roman"/>
        </w:rPr>
        <w:t>(</w:t>
      </w:r>
      <w:r>
        <w:rPr>
          <w:rFonts w:ascii="Times New Roman" w:eastAsia="宋体" w:hAnsi="Times New Roman" w:hint="eastAsia"/>
        </w:rPr>
        <w:t>湿法脱硫协同除尘、湿式电除尘器</w:t>
      </w:r>
      <w:r>
        <w:rPr>
          <w:rFonts w:ascii="Times New Roman" w:eastAsia="宋体" w:hAnsi="Times New Roman"/>
        </w:rPr>
        <w:t>)</w:t>
      </w:r>
      <w:r>
        <w:rPr>
          <w:rFonts w:ascii="Times New Roman" w:eastAsia="宋体" w:hAnsi="Times New Roman" w:hint="eastAsia"/>
        </w:rPr>
        <w:t>相结合的协同除尘技术满足颗粒物超低排放要求。一次除尘技术选择应根据煤种除尘难易性和出口烟尘浓度控制指标确定。将一次除尘器出口烟尘浓度控制在</w:t>
      </w:r>
      <w:r>
        <w:rPr>
          <w:rFonts w:ascii="Times New Roman" w:eastAsia="宋体" w:hAnsi="Times New Roman" w:hint="eastAsia"/>
        </w:rPr>
        <w:t>2</w:t>
      </w:r>
      <w:r>
        <w:rPr>
          <w:rFonts w:ascii="Times New Roman" w:eastAsia="宋体" w:hAnsi="Times New Roman"/>
        </w:rPr>
        <w:t>0mg/m</w:t>
      </w:r>
      <w:r>
        <w:rPr>
          <w:rFonts w:ascii="Times New Roman" w:eastAsia="宋体" w:hAnsi="Times New Roman" w:hint="eastAsia"/>
        </w:rPr>
        <w:t>³以下时，宜选用干式电除尘器或干式电除尘器辅以提效技术或提效工艺。</w:t>
      </w:r>
    </w:p>
    <w:p w14:paraId="7A3DC999" w14:textId="77777777" w:rsidR="00775B2B" w:rsidRDefault="00000000">
      <w:pPr>
        <w:pStyle w:val="Affffffffffffffffffffffffffffffffffffffffffffff4"/>
        <w:ind w:firstLine="480"/>
        <w:rPr>
          <w:rFonts w:ascii="Times New Roman" w:eastAsia="宋体" w:hAnsi="Times New Roman"/>
        </w:rPr>
      </w:pPr>
      <w:r>
        <w:rPr>
          <w:rFonts w:ascii="Times New Roman" w:eastAsia="宋体"/>
        </w:rPr>
        <w:t>根据“关于印发《全面实施燃煤电厂超低排放和节能改造工作方案》的通知”（环发</w:t>
      </w:r>
      <w:r>
        <w:rPr>
          <w:rFonts w:ascii="Times New Roman" w:eastAsia="宋体" w:hint="eastAsia"/>
        </w:rPr>
        <w:t>〔</w:t>
      </w:r>
      <w:r>
        <w:rPr>
          <w:rFonts w:ascii="Times New Roman" w:eastAsia="宋体"/>
        </w:rPr>
        <w:t>2015</w:t>
      </w:r>
      <w:r>
        <w:rPr>
          <w:rFonts w:ascii="Times New Roman" w:eastAsia="宋体" w:hint="eastAsia"/>
        </w:rPr>
        <w:t>〕</w:t>
      </w:r>
      <w:r>
        <w:rPr>
          <w:rFonts w:ascii="Times New Roman" w:eastAsia="宋体"/>
        </w:rPr>
        <w:t>164</w:t>
      </w:r>
      <w:r>
        <w:rPr>
          <w:rFonts w:ascii="Times New Roman" w:eastAsia="宋体"/>
        </w:rPr>
        <w:t>号）中有关要求，本项目锅炉除尘器颗粒物出口最高允</w:t>
      </w:r>
      <w:r>
        <w:rPr>
          <w:rFonts w:ascii="Times New Roman" w:eastAsia="宋体"/>
        </w:rPr>
        <w:lastRenderedPageBreak/>
        <w:t>许浓度为</w:t>
      </w:r>
      <w:r>
        <w:rPr>
          <w:rFonts w:ascii="Times New Roman" w:eastAsia="宋体"/>
        </w:rPr>
        <w:t>10mg/m</w:t>
      </w:r>
      <w:r>
        <w:rPr>
          <w:rFonts w:ascii="Times New Roman" w:eastAsia="宋体"/>
        </w:rPr>
        <w:t>³。根据本工程设计煤种收到基灰分</w:t>
      </w:r>
      <w:r>
        <w:rPr>
          <w:rFonts w:ascii="Times New Roman" w:eastAsia="宋体"/>
        </w:rPr>
        <w:t>18.4%</w:t>
      </w:r>
      <w:r>
        <w:rPr>
          <w:rFonts w:ascii="Times New Roman" w:eastAsia="宋体"/>
        </w:rPr>
        <w:t>，校核煤种</w:t>
      </w:r>
      <w:r>
        <w:rPr>
          <w:rFonts w:ascii="Times New Roman" w:eastAsia="宋体" w:hint="eastAsia"/>
        </w:rPr>
        <w:t>1</w:t>
      </w:r>
      <w:r>
        <w:rPr>
          <w:rFonts w:ascii="Times New Roman" w:eastAsia="宋体"/>
        </w:rPr>
        <w:t>收到基灰分</w:t>
      </w:r>
      <w:r>
        <w:rPr>
          <w:rFonts w:ascii="Times New Roman" w:eastAsia="宋体"/>
        </w:rPr>
        <w:t>22.4%</w:t>
      </w:r>
      <w:r>
        <w:rPr>
          <w:rFonts w:ascii="Times New Roman" w:eastAsia="宋体"/>
        </w:rPr>
        <w:t>，要达到该限值的最低除尘效率为</w:t>
      </w:r>
      <w:r>
        <w:rPr>
          <w:rFonts w:ascii="Times New Roman" w:eastAsia="宋体"/>
        </w:rPr>
        <w:t>99.971%</w:t>
      </w:r>
      <w:r>
        <w:rPr>
          <w:rFonts w:ascii="Times New Roman" w:eastAsia="宋体"/>
        </w:rPr>
        <w:t>。本项目采用电袋除尘器，保证除尘效率不低于</w:t>
      </w:r>
      <w:r>
        <w:rPr>
          <w:rFonts w:ascii="Times New Roman" w:eastAsia="宋体"/>
        </w:rPr>
        <w:t>99.95%</w:t>
      </w:r>
      <w:r>
        <w:rPr>
          <w:rFonts w:ascii="Times New Roman" w:eastAsia="宋体"/>
        </w:rPr>
        <w:t>，加上脱硫系统除尘效率</w:t>
      </w:r>
      <w:r>
        <w:rPr>
          <w:rFonts w:ascii="Times New Roman" w:eastAsia="宋体"/>
        </w:rPr>
        <w:t>50%</w:t>
      </w:r>
      <w:r>
        <w:rPr>
          <w:rFonts w:ascii="Times New Roman" w:eastAsia="宋体"/>
        </w:rPr>
        <w:t>，总除尘效率不低于</w:t>
      </w:r>
      <w:r>
        <w:rPr>
          <w:rFonts w:ascii="Times New Roman" w:eastAsia="宋体"/>
        </w:rPr>
        <w:t>99.975%</w:t>
      </w:r>
      <w:r>
        <w:rPr>
          <w:rFonts w:ascii="Times New Roman" w:eastAsia="宋体"/>
        </w:rPr>
        <w:t>，估算本工程的颗粒物排放浓度设计煤种为</w:t>
      </w:r>
      <w:r>
        <w:rPr>
          <w:rFonts w:ascii="Times New Roman" w:eastAsia="宋体"/>
        </w:rPr>
        <w:t>6.69mg/m</w:t>
      </w:r>
      <w:r>
        <w:rPr>
          <w:rFonts w:ascii="Times New Roman" w:eastAsia="宋体"/>
        </w:rPr>
        <w:t>³，校核煤种</w:t>
      </w:r>
      <w:r>
        <w:rPr>
          <w:rFonts w:ascii="Times New Roman" w:eastAsia="宋体" w:hint="eastAsia"/>
        </w:rPr>
        <w:t>1</w:t>
      </w:r>
      <w:r>
        <w:rPr>
          <w:rFonts w:ascii="Times New Roman" w:eastAsia="宋体"/>
        </w:rPr>
        <w:t>为</w:t>
      </w:r>
      <w:r>
        <w:rPr>
          <w:rFonts w:ascii="Times New Roman" w:eastAsia="宋体"/>
        </w:rPr>
        <w:t>8.49mg/m</w:t>
      </w:r>
      <w:r>
        <w:rPr>
          <w:rFonts w:ascii="Times New Roman" w:eastAsia="宋体"/>
        </w:rPr>
        <w:t>³。本工程采用电袋除尘器，且除尘器电场采用高频电源，可以满足环境保护的要求。</w:t>
      </w:r>
    </w:p>
    <w:p w14:paraId="2F6BE2AD" w14:textId="77777777" w:rsidR="00775B2B" w:rsidRDefault="00000000">
      <w:pPr>
        <w:pStyle w:val="affff5"/>
        <w:adjustRightInd w:val="0"/>
        <w:snapToGrid w:val="0"/>
        <w:ind w:firstLineChars="200" w:firstLine="480"/>
        <w:jc w:val="both"/>
        <w:rPr>
          <w:rFonts w:ascii="Times New Roman" w:eastAsia="宋体"/>
          <w:sz w:val="24"/>
        </w:rPr>
      </w:pPr>
      <w:r>
        <w:rPr>
          <w:rFonts w:ascii="Times New Roman" w:eastAsia="宋体"/>
          <w:sz w:val="24"/>
        </w:rPr>
        <w:t>综上所述，电袋除尘技术为已经工程实践证明的成熟技术，技术成熟可靠，经济可行，本项目锅炉烟气一级除尘采用电袋除尘的除尘效率</w:t>
      </w:r>
      <w:r>
        <w:rPr>
          <w:rFonts w:ascii="Times New Roman" w:eastAsia="宋体"/>
          <w:sz w:val="24"/>
        </w:rPr>
        <w:t>≥99.95%</w:t>
      </w:r>
      <w:r>
        <w:rPr>
          <w:rFonts w:ascii="Times New Roman" w:eastAsia="宋体"/>
          <w:sz w:val="24"/>
        </w:rPr>
        <w:t>，二级除尘采用湿法脱硫的协同除尘效率按</w:t>
      </w:r>
      <w:r>
        <w:rPr>
          <w:rFonts w:ascii="Times New Roman" w:eastAsia="宋体"/>
          <w:sz w:val="24"/>
        </w:rPr>
        <w:t>50%</w:t>
      </w:r>
      <w:r>
        <w:rPr>
          <w:rFonts w:ascii="Times New Roman" w:eastAsia="宋体"/>
          <w:sz w:val="24"/>
        </w:rPr>
        <w:t>，</w:t>
      </w:r>
      <w:r>
        <w:rPr>
          <w:rFonts w:ascii="Times New Roman" w:eastAsia="宋体"/>
          <w:kern w:val="0"/>
          <w:sz w:val="24"/>
          <w:szCs w:val="20"/>
        </w:rPr>
        <w:t>总除尘效率不低于</w:t>
      </w:r>
      <w:r>
        <w:rPr>
          <w:rFonts w:ascii="Times New Roman" w:eastAsia="宋体"/>
          <w:kern w:val="0"/>
          <w:sz w:val="24"/>
          <w:szCs w:val="20"/>
        </w:rPr>
        <w:t>99.975%</w:t>
      </w:r>
      <w:r>
        <w:rPr>
          <w:rFonts w:ascii="Times New Roman" w:eastAsia="宋体"/>
          <w:kern w:val="0"/>
          <w:sz w:val="24"/>
          <w:szCs w:val="20"/>
        </w:rPr>
        <w:t>，</w:t>
      </w:r>
      <w:r>
        <w:rPr>
          <w:rFonts w:ascii="Times New Roman" w:eastAsia="宋体"/>
          <w:sz w:val="24"/>
        </w:rPr>
        <w:t>在《污染源源强核算技术指南火电》（</w:t>
      </w:r>
      <w:r>
        <w:rPr>
          <w:rFonts w:ascii="Times New Roman" w:eastAsia="宋体"/>
          <w:sz w:val="24"/>
        </w:rPr>
        <w:t>HJ888-2018</w:t>
      </w:r>
      <w:r>
        <w:rPr>
          <w:rFonts w:ascii="Times New Roman" w:eastAsia="宋体"/>
          <w:sz w:val="24"/>
        </w:rPr>
        <w:t>）附录</w:t>
      </w:r>
      <w:r>
        <w:rPr>
          <w:rFonts w:ascii="Times New Roman" w:eastAsia="宋体"/>
          <w:sz w:val="24"/>
        </w:rPr>
        <w:t>B</w:t>
      </w:r>
      <w:r>
        <w:rPr>
          <w:rFonts w:ascii="Times New Roman" w:eastAsia="宋体"/>
          <w:sz w:val="24"/>
        </w:rPr>
        <w:t>的推荐值范围中，按上述脱除率核算，颗粒物排放浓度＜</w:t>
      </w:r>
      <w:r>
        <w:rPr>
          <w:rFonts w:ascii="Times New Roman" w:eastAsia="宋体"/>
          <w:sz w:val="24"/>
        </w:rPr>
        <w:t>10mg/m³</w:t>
      </w:r>
      <w:r>
        <w:rPr>
          <w:rFonts w:ascii="Times New Roman" w:eastAsia="宋体"/>
          <w:sz w:val="24"/>
        </w:rPr>
        <w:t>，可以满足《全面实施燃煤电厂超低排放和节能改造工作方案》中规定的超低排放浓度限值。通过以上分析可知，本工程选用电袋除尘器是合理可行的。</w:t>
      </w:r>
    </w:p>
    <w:p w14:paraId="58E3D67F" w14:textId="77777777" w:rsidR="00775B2B" w:rsidRDefault="00000000">
      <w:pPr>
        <w:pStyle w:val="40"/>
        <w:spacing w:before="0" w:after="0" w:line="520" w:lineRule="exact"/>
        <w:rPr>
          <w:szCs w:val="24"/>
        </w:rPr>
      </w:pPr>
      <w:bookmarkStart w:id="1311" w:name="_Toc323128949"/>
      <w:r>
        <w:rPr>
          <w:b/>
          <w:szCs w:val="24"/>
        </w:rPr>
        <w:t>6.2.1.4</w:t>
      </w:r>
      <w:r>
        <w:rPr>
          <w:b/>
          <w:szCs w:val="24"/>
        </w:rPr>
        <w:t>汞及其化合物防治对策</w:t>
      </w:r>
      <w:bookmarkEnd w:id="1311"/>
    </w:p>
    <w:p w14:paraId="37A8A333" w14:textId="77777777" w:rsidR="00775B2B" w:rsidRDefault="00000000">
      <w:pPr>
        <w:snapToGrid w:val="0"/>
        <w:spacing w:line="360" w:lineRule="auto"/>
        <w:ind w:firstLineChars="200" w:firstLine="480"/>
        <w:rPr>
          <w:sz w:val="24"/>
        </w:rPr>
      </w:pPr>
      <w:r>
        <w:rPr>
          <w:sz w:val="24"/>
        </w:rPr>
        <w:t>在燃烧过程中电厂燃煤中汞随烟气经</w:t>
      </w:r>
      <w:r>
        <w:rPr>
          <w:sz w:val="24"/>
        </w:rPr>
        <w:t>SCR</w:t>
      </w:r>
      <w:r>
        <w:rPr>
          <w:sz w:val="24"/>
        </w:rPr>
        <w:t>脱硝装置、除尘装置和脱硫设施脱除一部分进入灰渣和脱硫废水中，极少部分随烟气经高烟囱排入环境空气。</w:t>
      </w:r>
    </w:p>
    <w:p w14:paraId="5B89A5EE" w14:textId="77777777" w:rsidR="00775B2B" w:rsidRDefault="00000000">
      <w:pPr>
        <w:snapToGrid w:val="0"/>
        <w:spacing w:line="360" w:lineRule="auto"/>
        <w:ind w:firstLineChars="200" w:firstLine="480"/>
        <w:rPr>
          <w:sz w:val="24"/>
        </w:rPr>
      </w:pPr>
      <w:r>
        <w:rPr>
          <w:sz w:val="24"/>
        </w:rPr>
        <w:t>火电厂烟气脱硝、除尘和脱硫等环保设施对汞及其化合物有明显的协同脱除效果，平均脱除效率一般可达</w:t>
      </w:r>
      <w:r>
        <w:rPr>
          <w:sz w:val="24"/>
        </w:rPr>
        <w:t>70%</w:t>
      </w:r>
      <w:r>
        <w:rPr>
          <w:sz w:val="24"/>
        </w:rPr>
        <w:t>。当燃料汞含量偏高导致汞排放超标，或对汞排放有特殊控制要求时，可以采用煤基添加剂、改性汞氧化催化剂、吸附剂喷射等单项脱汞技术，烟气汞脱除效率可提高至</w:t>
      </w:r>
      <w:r>
        <w:rPr>
          <w:sz w:val="24"/>
        </w:rPr>
        <w:t>90%</w:t>
      </w:r>
      <w:r>
        <w:rPr>
          <w:sz w:val="24"/>
        </w:rPr>
        <w:t>以上。为减少烟气中汞及其化合物的排放，本项目烟气采用</w:t>
      </w:r>
      <w:r>
        <w:rPr>
          <w:sz w:val="24"/>
        </w:rPr>
        <w:t>SCR</w:t>
      </w:r>
      <w:r>
        <w:rPr>
          <w:sz w:val="24"/>
        </w:rPr>
        <w:t>脱硝＋电袋除尘＋氨法脱硫的组合技术进行协同控制，总去除效率可达</w:t>
      </w:r>
      <w:r>
        <w:rPr>
          <w:sz w:val="24"/>
        </w:rPr>
        <w:t>70%</w:t>
      </w:r>
      <w:r>
        <w:rPr>
          <w:sz w:val="24"/>
        </w:rPr>
        <w:t>，计算得出汞及其化合物实际排放浓度为</w:t>
      </w:r>
      <w:r>
        <w:rPr>
          <w:sz w:val="24"/>
        </w:rPr>
        <w:t>0.002mg/Nm³</w:t>
      </w:r>
      <w:r>
        <w:rPr>
          <w:sz w:val="24"/>
        </w:rPr>
        <w:t>（</w:t>
      </w:r>
      <w:r>
        <w:rPr>
          <w:sz w:val="24"/>
        </w:rPr>
        <w:t>0.0037mg/Nm³</w:t>
      </w:r>
      <w:r>
        <w:rPr>
          <w:sz w:val="24"/>
        </w:rPr>
        <w:t>），可满足《燃煤电厂烟气汞污染物排放标准》（</w:t>
      </w:r>
      <w:r>
        <w:rPr>
          <w:sz w:val="24"/>
        </w:rPr>
        <w:t>DB65/T3909-2016</w:t>
      </w:r>
      <w:r>
        <w:rPr>
          <w:sz w:val="24"/>
        </w:rPr>
        <w:t>）表</w:t>
      </w:r>
      <w:r>
        <w:rPr>
          <w:sz w:val="24"/>
        </w:rPr>
        <w:t>1</w:t>
      </w:r>
      <w:r>
        <w:rPr>
          <w:sz w:val="24"/>
        </w:rPr>
        <w:t>新建燃煤电厂标准限值要求（</w:t>
      </w:r>
      <w:r>
        <w:rPr>
          <w:kern w:val="0"/>
          <w:sz w:val="24"/>
        </w:rPr>
        <w:t>0.02mg/m³</w:t>
      </w:r>
      <w:r>
        <w:rPr>
          <w:sz w:val="24"/>
        </w:rPr>
        <w:t>）。</w:t>
      </w:r>
    </w:p>
    <w:p w14:paraId="4AAF8376" w14:textId="77777777" w:rsidR="00775B2B" w:rsidRDefault="00000000">
      <w:pPr>
        <w:pStyle w:val="40"/>
        <w:spacing w:before="0" w:after="0" w:line="520" w:lineRule="exact"/>
      </w:pPr>
      <w:r>
        <w:rPr>
          <w:b/>
          <w:szCs w:val="24"/>
        </w:rPr>
        <w:t>6.2.1.5</w:t>
      </w:r>
      <w:r>
        <w:rPr>
          <w:b/>
          <w:szCs w:val="24"/>
        </w:rPr>
        <w:t>氨逃逸控制措施</w:t>
      </w:r>
    </w:p>
    <w:p w14:paraId="4A532434" w14:textId="77777777" w:rsidR="00775B2B" w:rsidRDefault="00000000">
      <w:pPr>
        <w:spacing w:line="360" w:lineRule="auto"/>
        <w:ind w:firstLineChars="200" w:firstLine="480"/>
        <w:rPr>
          <w:kern w:val="0"/>
          <w:sz w:val="24"/>
          <w:szCs w:val="20"/>
        </w:rPr>
      </w:pPr>
      <w:r>
        <w:rPr>
          <w:kern w:val="0"/>
          <w:sz w:val="24"/>
          <w:szCs w:val="20"/>
        </w:rPr>
        <w:t>氨逃逸主要发生在烟气</w:t>
      </w:r>
      <w:r>
        <w:rPr>
          <w:kern w:val="0"/>
          <w:sz w:val="24"/>
          <w:szCs w:val="20"/>
        </w:rPr>
        <w:t>SCR</w:t>
      </w:r>
      <w:r>
        <w:rPr>
          <w:kern w:val="0"/>
          <w:sz w:val="24"/>
          <w:szCs w:val="20"/>
        </w:rPr>
        <w:t>脱硝装置及氨法脱硫装置。</w:t>
      </w:r>
    </w:p>
    <w:p w14:paraId="72A0ACAA" w14:textId="77777777" w:rsidR="00775B2B" w:rsidRDefault="00000000">
      <w:pPr>
        <w:spacing w:line="360" w:lineRule="auto"/>
        <w:ind w:firstLineChars="200" w:firstLine="480"/>
        <w:rPr>
          <w:kern w:val="0"/>
          <w:sz w:val="24"/>
          <w:szCs w:val="20"/>
        </w:rPr>
      </w:pPr>
      <w:r>
        <w:rPr>
          <w:kern w:val="0"/>
          <w:sz w:val="24"/>
          <w:szCs w:val="20"/>
        </w:rPr>
        <w:t>根据《火电厂污染防治可行技术指南》（</w:t>
      </w:r>
      <w:r>
        <w:rPr>
          <w:kern w:val="0"/>
          <w:sz w:val="24"/>
          <w:szCs w:val="20"/>
        </w:rPr>
        <w:t>HJ 2301-2017</w:t>
      </w:r>
      <w:r>
        <w:rPr>
          <w:kern w:val="0"/>
          <w:sz w:val="24"/>
          <w:szCs w:val="20"/>
        </w:rPr>
        <w:t>），</w:t>
      </w:r>
      <w:r>
        <w:rPr>
          <w:kern w:val="0"/>
          <w:sz w:val="24"/>
          <w:szCs w:val="20"/>
        </w:rPr>
        <w:t>SCR</w:t>
      </w:r>
      <w:r>
        <w:rPr>
          <w:kern w:val="0"/>
          <w:sz w:val="24"/>
          <w:szCs w:val="20"/>
        </w:rPr>
        <w:t>脱硝氨逃逸浓度</w:t>
      </w:r>
      <w:r>
        <w:rPr>
          <w:kern w:val="0"/>
          <w:sz w:val="24"/>
          <w:szCs w:val="20"/>
        </w:rPr>
        <w:t>≤2.5mg/m³</w:t>
      </w:r>
      <w:r>
        <w:rPr>
          <w:rFonts w:hint="eastAsia"/>
          <w:kern w:val="0"/>
          <w:sz w:val="24"/>
          <w:szCs w:val="20"/>
        </w:rPr>
        <w:t>，根据氨法脱硫技术主要工艺参数及效果要求，</w:t>
      </w:r>
      <w:r>
        <w:rPr>
          <w:kern w:val="0"/>
          <w:sz w:val="24"/>
          <w:szCs w:val="20"/>
        </w:rPr>
        <w:t>氨法烟气脱硫</w:t>
      </w:r>
      <w:r>
        <w:rPr>
          <w:rFonts w:hint="eastAsia"/>
          <w:kern w:val="0"/>
          <w:sz w:val="24"/>
          <w:szCs w:val="20"/>
        </w:rPr>
        <w:t>出口</w:t>
      </w:r>
      <w:r>
        <w:rPr>
          <w:kern w:val="0"/>
          <w:sz w:val="24"/>
          <w:szCs w:val="20"/>
        </w:rPr>
        <w:t>氨逃逸应控制在</w:t>
      </w:r>
      <w:r>
        <w:rPr>
          <w:kern w:val="0"/>
          <w:sz w:val="24"/>
          <w:szCs w:val="20"/>
        </w:rPr>
        <w:t>2mg/</w:t>
      </w:r>
      <w:r>
        <w:rPr>
          <w:rFonts w:hint="eastAsia"/>
          <w:kern w:val="0"/>
          <w:sz w:val="24"/>
          <w:szCs w:val="20"/>
        </w:rPr>
        <w:t>m</w:t>
      </w:r>
      <w:r>
        <w:rPr>
          <w:rFonts w:hint="eastAsia"/>
          <w:kern w:val="0"/>
          <w:sz w:val="24"/>
          <w:szCs w:val="20"/>
        </w:rPr>
        <w:t>³</w:t>
      </w:r>
      <w:r>
        <w:rPr>
          <w:kern w:val="0"/>
          <w:sz w:val="24"/>
          <w:szCs w:val="20"/>
        </w:rPr>
        <w:t>以下。</w:t>
      </w:r>
    </w:p>
    <w:p w14:paraId="190CE46E" w14:textId="77777777" w:rsidR="00775B2B" w:rsidRDefault="00000000">
      <w:pPr>
        <w:snapToGrid w:val="0"/>
        <w:spacing w:line="360" w:lineRule="auto"/>
        <w:ind w:firstLineChars="200" w:firstLine="480"/>
        <w:rPr>
          <w:kern w:val="0"/>
          <w:sz w:val="24"/>
          <w:szCs w:val="20"/>
        </w:rPr>
      </w:pPr>
      <w:r>
        <w:rPr>
          <w:kern w:val="0"/>
          <w:sz w:val="24"/>
          <w:szCs w:val="20"/>
        </w:rPr>
        <w:lastRenderedPageBreak/>
        <w:t>SCR</w:t>
      </w:r>
      <w:r>
        <w:rPr>
          <w:kern w:val="0"/>
          <w:sz w:val="24"/>
          <w:szCs w:val="20"/>
        </w:rPr>
        <w:t>脱硝装置的出口氨逃逸质量浓度控制在</w:t>
      </w:r>
      <w:r>
        <w:rPr>
          <w:kern w:val="0"/>
          <w:sz w:val="24"/>
          <w:szCs w:val="20"/>
        </w:rPr>
        <w:t>2.5mg/m³</w:t>
      </w:r>
      <w:r>
        <w:rPr>
          <w:kern w:val="0"/>
          <w:sz w:val="24"/>
          <w:szCs w:val="20"/>
        </w:rPr>
        <w:t>以下，未反应的氨气主要与烟气中的</w:t>
      </w:r>
      <w:r>
        <w:rPr>
          <w:kern w:val="0"/>
          <w:sz w:val="24"/>
          <w:szCs w:val="20"/>
        </w:rPr>
        <w:t>SO</w:t>
      </w:r>
      <w:r>
        <w:rPr>
          <w:kern w:val="0"/>
          <w:sz w:val="24"/>
          <w:szCs w:val="20"/>
          <w:vertAlign w:val="subscript"/>
        </w:rPr>
        <w:t>3</w:t>
      </w:r>
      <w:r>
        <w:rPr>
          <w:kern w:val="0"/>
          <w:sz w:val="24"/>
          <w:szCs w:val="20"/>
        </w:rPr>
        <w:t>及飞灰在低温下发生固化反应，部分以硫酸盐形式粘附在空预器表面，部分氨进入电袋除尘器飞灰，少量氨进入湿法脱硫系统。本次评价按脱硫系统氨逃逸设计值</w:t>
      </w:r>
      <w:r>
        <w:rPr>
          <w:rFonts w:hint="eastAsia"/>
          <w:kern w:val="0"/>
          <w:sz w:val="24"/>
          <w:szCs w:val="20"/>
        </w:rPr>
        <w:t>2</w:t>
      </w:r>
      <w:r>
        <w:rPr>
          <w:kern w:val="0"/>
          <w:sz w:val="24"/>
          <w:szCs w:val="20"/>
        </w:rPr>
        <w:t>mg/m³</w:t>
      </w:r>
      <w:r>
        <w:rPr>
          <w:kern w:val="0"/>
          <w:sz w:val="24"/>
          <w:szCs w:val="20"/>
        </w:rPr>
        <w:t>计。</w:t>
      </w:r>
    </w:p>
    <w:p w14:paraId="1EA40E61" w14:textId="77777777" w:rsidR="00775B2B" w:rsidRDefault="00000000">
      <w:pPr>
        <w:pStyle w:val="40"/>
        <w:spacing w:before="0" w:after="0" w:line="520" w:lineRule="exact"/>
        <w:rPr>
          <w:szCs w:val="24"/>
        </w:rPr>
      </w:pPr>
      <w:r>
        <w:rPr>
          <w:b/>
          <w:szCs w:val="24"/>
        </w:rPr>
        <w:t>6.2.1.6</w:t>
      </w:r>
      <w:r>
        <w:rPr>
          <w:b/>
          <w:szCs w:val="24"/>
        </w:rPr>
        <w:t>超低排放技术路线的可行性</w:t>
      </w:r>
    </w:p>
    <w:p w14:paraId="16C85E7B" w14:textId="77777777" w:rsidR="00775B2B" w:rsidRDefault="00000000">
      <w:pPr>
        <w:adjustRightInd w:val="0"/>
        <w:snapToGrid w:val="0"/>
        <w:spacing w:line="360" w:lineRule="auto"/>
        <w:ind w:firstLineChars="200" w:firstLine="480"/>
        <w:rPr>
          <w:kern w:val="0"/>
          <w:sz w:val="24"/>
        </w:rPr>
      </w:pPr>
      <w:r>
        <w:rPr>
          <w:kern w:val="0"/>
          <w:sz w:val="24"/>
        </w:rPr>
        <w:t>根据《燃煤电厂超低排放烟气治理工程技术规范》（</w:t>
      </w:r>
      <w:r>
        <w:rPr>
          <w:kern w:val="0"/>
          <w:sz w:val="24"/>
        </w:rPr>
        <w:t>HJ2053-2018</w:t>
      </w:r>
      <w:r>
        <w:rPr>
          <w:kern w:val="0"/>
          <w:sz w:val="24"/>
        </w:rPr>
        <w:t>），燃煤电厂煤粉锅炉的超低排放技术路线工艺流程见图</w:t>
      </w:r>
      <w:r>
        <w:rPr>
          <w:kern w:val="0"/>
          <w:sz w:val="24"/>
        </w:rPr>
        <w:t>6.2-3</w:t>
      </w:r>
      <w:r>
        <w:rPr>
          <w:kern w:val="0"/>
          <w:sz w:val="24"/>
        </w:rPr>
        <w:t>。</w:t>
      </w:r>
    </w:p>
    <w:p w14:paraId="1FDD53DA" w14:textId="77777777" w:rsidR="00775B2B" w:rsidRDefault="00000000">
      <w:pPr>
        <w:widowControl/>
        <w:jc w:val="center"/>
        <w:rPr>
          <w:kern w:val="0"/>
          <w:sz w:val="24"/>
        </w:rPr>
      </w:pPr>
      <w:r>
        <w:rPr>
          <w:noProof/>
        </w:rPr>
        <w:drawing>
          <wp:inline distT="0" distB="0" distL="114300" distR="114300" wp14:anchorId="66F87A96" wp14:editId="6583C50D">
            <wp:extent cx="5697220" cy="632460"/>
            <wp:effectExtent l="0" t="0" r="17780" b="15240"/>
            <wp:docPr id="6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1"/>
                    <pic:cNvPicPr>
                      <a:picLocks noChangeAspect="1"/>
                    </pic:cNvPicPr>
                  </pic:nvPicPr>
                  <pic:blipFill>
                    <a:blip r:embed="rId106"/>
                    <a:stretch>
                      <a:fillRect/>
                    </a:stretch>
                  </pic:blipFill>
                  <pic:spPr>
                    <a:xfrm>
                      <a:off x="0" y="0"/>
                      <a:ext cx="5697220" cy="632460"/>
                    </a:xfrm>
                    <a:prstGeom prst="rect">
                      <a:avLst/>
                    </a:prstGeom>
                    <a:noFill/>
                    <a:ln>
                      <a:noFill/>
                    </a:ln>
                  </pic:spPr>
                </pic:pic>
              </a:graphicData>
            </a:graphic>
          </wp:inline>
        </w:drawing>
      </w:r>
    </w:p>
    <w:p w14:paraId="08E68A65" w14:textId="77777777" w:rsidR="00775B2B" w:rsidRDefault="00000000">
      <w:pPr>
        <w:jc w:val="center"/>
        <w:rPr>
          <w:rFonts w:eastAsia="黑体"/>
          <w:kern w:val="0"/>
          <w:sz w:val="24"/>
        </w:rPr>
      </w:pPr>
      <w:r>
        <w:rPr>
          <w:rFonts w:eastAsia="黑体"/>
          <w:kern w:val="0"/>
          <w:sz w:val="24"/>
        </w:rPr>
        <w:t>图</w:t>
      </w:r>
      <w:r>
        <w:rPr>
          <w:rFonts w:eastAsia="黑体"/>
          <w:kern w:val="0"/>
          <w:sz w:val="24"/>
        </w:rPr>
        <w:t xml:space="preserve">6.2-3  </w:t>
      </w:r>
      <w:r>
        <w:rPr>
          <w:rFonts w:eastAsia="黑体"/>
          <w:kern w:val="0"/>
          <w:sz w:val="24"/>
        </w:rPr>
        <w:t>超低排放工艺流程（循环流化床锅炉）</w:t>
      </w:r>
    </w:p>
    <w:p w14:paraId="0F580103" w14:textId="77777777" w:rsidR="00775B2B" w:rsidRDefault="00000000">
      <w:pPr>
        <w:adjustRightInd w:val="0"/>
        <w:snapToGrid w:val="0"/>
        <w:spacing w:line="360" w:lineRule="auto"/>
        <w:ind w:firstLineChars="200" w:firstLine="480"/>
        <w:rPr>
          <w:kern w:val="0"/>
          <w:sz w:val="24"/>
        </w:rPr>
      </w:pPr>
      <w:r>
        <w:rPr>
          <w:kern w:val="0"/>
          <w:sz w:val="24"/>
        </w:rPr>
        <w:t>本项目采用</w:t>
      </w:r>
      <w:r>
        <w:rPr>
          <w:kern w:val="0"/>
          <w:sz w:val="24"/>
        </w:rPr>
        <w:t>“</w:t>
      </w:r>
      <w:r>
        <w:rPr>
          <w:sz w:val="24"/>
          <w:szCs w:val="20"/>
        </w:rPr>
        <w:t>低氮燃烧技术＋</w:t>
      </w:r>
      <w:r>
        <w:rPr>
          <w:sz w:val="24"/>
          <w:szCs w:val="20"/>
        </w:rPr>
        <w:t>SCR</w:t>
      </w:r>
      <w:r>
        <w:rPr>
          <w:sz w:val="24"/>
          <w:szCs w:val="20"/>
        </w:rPr>
        <w:t>脱硝</w:t>
      </w:r>
      <w:r>
        <w:rPr>
          <w:sz w:val="24"/>
          <w:szCs w:val="20"/>
        </w:rPr>
        <w:t>+</w:t>
      </w:r>
      <w:r>
        <w:rPr>
          <w:sz w:val="24"/>
          <w:szCs w:val="20"/>
        </w:rPr>
        <w:t>电袋复合式除尘</w:t>
      </w:r>
      <w:r>
        <w:rPr>
          <w:sz w:val="24"/>
          <w:szCs w:val="20"/>
        </w:rPr>
        <w:t>+</w:t>
      </w:r>
      <w:r>
        <w:rPr>
          <w:sz w:val="24"/>
          <w:szCs w:val="20"/>
        </w:rPr>
        <w:t>氨法烟气脱硫</w:t>
      </w:r>
      <w:r>
        <w:rPr>
          <w:kern w:val="0"/>
          <w:sz w:val="24"/>
        </w:rPr>
        <w:t>”</w:t>
      </w:r>
      <w:r>
        <w:rPr>
          <w:kern w:val="0"/>
          <w:sz w:val="24"/>
        </w:rPr>
        <w:t>，符合《燃煤电厂超低排放烟气治理工程技术规范》（</w:t>
      </w:r>
      <w:r>
        <w:rPr>
          <w:kern w:val="0"/>
          <w:sz w:val="24"/>
        </w:rPr>
        <w:t>HJ2053-2018</w:t>
      </w:r>
      <w:r>
        <w:rPr>
          <w:kern w:val="0"/>
          <w:sz w:val="24"/>
        </w:rPr>
        <w:t>）中煤粉锅炉对应的超低排放技术路线工艺。</w:t>
      </w:r>
    </w:p>
    <w:p w14:paraId="3E2B8C08" w14:textId="77777777" w:rsidR="00775B2B" w:rsidRDefault="00000000">
      <w:pPr>
        <w:snapToGrid w:val="0"/>
        <w:spacing w:line="360" w:lineRule="auto"/>
        <w:ind w:firstLineChars="200" w:firstLine="480"/>
        <w:rPr>
          <w:kern w:val="0"/>
          <w:sz w:val="24"/>
          <w:szCs w:val="20"/>
        </w:rPr>
      </w:pPr>
      <w:r>
        <w:rPr>
          <w:kern w:val="0"/>
          <w:sz w:val="24"/>
        </w:rPr>
        <w:t>本工程对锅炉烟气采用低氮燃烧技术＋</w:t>
      </w:r>
      <w:r>
        <w:rPr>
          <w:kern w:val="0"/>
          <w:sz w:val="24"/>
        </w:rPr>
        <w:t>SCR</w:t>
      </w:r>
      <w:r>
        <w:rPr>
          <w:kern w:val="0"/>
          <w:sz w:val="24"/>
        </w:rPr>
        <w:t>脱硝装置，</w:t>
      </w:r>
      <w:r>
        <w:rPr>
          <w:kern w:val="0"/>
          <w:sz w:val="24"/>
        </w:rPr>
        <w:t>SCR</w:t>
      </w:r>
      <w:r>
        <w:rPr>
          <w:kern w:val="0"/>
          <w:sz w:val="24"/>
        </w:rPr>
        <w:t>系统催化剂按</w:t>
      </w:r>
      <w:r>
        <w:rPr>
          <w:kern w:val="0"/>
          <w:sz w:val="24"/>
        </w:rPr>
        <w:t>“3+1”</w:t>
      </w:r>
      <w:r>
        <w:rPr>
          <w:kern w:val="0"/>
          <w:sz w:val="24"/>
        </w:rPr>
        <w:t>层布置（</w:t>
      </w:r>
      <w:r>
        <w:rPr>
          <w:kern w:val="0"/>
          <w:sz w:val="24"/>
        </w:rPr>
        <w:t>3</w:t>
      </w:r>
      <w:r>
        <w:rPr>
          <w:kern w:val="0"/>
          <w:sz w:val="24"/>
        </w:rPr>
        <w:t>用</w:t>
      </w:r>
      <w:r>
        <w:rPr>
          <w:kern w:val="0"/>
          <w:sz w:val="24"/>
        </w:rPr>
        <w:t>1</w:t>
      </w:r>
      <w:r>
        <w:rPr>
          <w:kern w:val="0"/>
          <w:sz w:val="24"/>
        </w:rPr>
        <w:t>备），脱硝效率不低于</w:t>
      </w:r>
      <w:r>
        <w:rPr>
          <w:kern w:val="0"/>
          <w:sz w:val="24"/>
        </w:rPr>
        <w:t>86%</w:t>
      </w:r>
      <w:r>
        <w:rPr>
          <w:kern w:val="0"/>
          <w:sz w:val="24"/>
        </w:rPr>
        <w:t>；除尘器采用电袋除尘器，保证除尘效率不低于</w:t>
      </w:r>
      <w:r>
        <w:rPr>
          <w:kern w:val="0"/>
          <w:sz w:val="24"/>
        </w:rPr>
        <w:t>99.95%</w:t>
      </w:r>
      <w:r>
        <w:rPr>
          <w:kern w:val="0"/>
          <w:sz w:val="24"/>
        </w:rPr>
        <w:t>，加上脱硫系统除尘效率</w:t>
      </w:r>
      <w:r>
        <w:rPr>
          <w:kern w:val="0"/>
          <w:sz w:val="24"/>
        </w:rPr>
        <w:t>50%</w:t>
      </w:r>
      <w:r>
        <w:rPr>
          <w:kern w:val="0"/>
          <w:sz w:val="24"/>
        </w:rPr>
        <w:t>，总除尘效率不低于</w:t>
      </w:r>
      <w:r>
        <w:rPr>
          <w:kern w:val="0"/>
          <w:sz w:val="24"/>
        </w:rPr>
        <w:t>99.975%</w:t>
      </w:r>
      <w:r>
        <w:rPr>
          <w:kern w:val="0"/>
          <w:sz w:val="24"/>
        </w:rPr>
        <w:t>；采用氨法烟气脱硫系统，不设</w:t>
      </w:r>
      <w:r>
        <w:rPr>
          <w:kern w:val="0"/>
          <w:sz w:val="24"/>
        </w:rPr>
        <w:t>GGH</w:t>
      </w:r>
      <w:r>
        <w:rPr>
          <w:kern w:val="0"/>
          <w:sz w:val="24"/>
        </w:rPr>
        <w:t>和烟气旁路，设除雾器、</w:t>
      </w:r>
      <w:r>
        <w:rPr>
          <w:kern w:val="0"/>
          <w:sz w:val="24"/>
        </w:rPr>
        <w:t>3</w:t>
      </w:r>
      <w:r>
        <w:rPr>
          <w:kern w:val="0"/>
          <w:sz w:val="24"/>
        </w:rPr>
        <w:t>层喷淋层和</w:t>
      </w:r>
      <w:r>
        <w:rPr>
          <w:kern w:val="0"/>
          <w:sz w:val="24"/>
        </w:rPr>
        <w:t>1</w:t>
      </w:r>
      <w:r>
        <w:rPr>
          <w:kern w:val="0"/>
          <w:sz w:val="24"/>
        </w:rPr>
        <w:t>层提效装置，保证脱硫效率不低于</w:t>
      </w:r>
      <w:r>
        <w:rPr>
          <w:kern w:val="0"/>
          <w:sz w:val="24"/>
        </w:rPr>
        <w:t>99.02%</w:t>
      </w:r>
      <w:r>
        <w:rPr>
          <w:kern w:val="0"/>
          <w:sz w:val="24"/>
        </w:rPr>
        <w:t>；采用烟气脱硝＋电袋除尘＋湿法烟气脱硫的组合技术对烟气中汞及其化合物的排放进行协同控制，总去除效率可达</w:t>
      </w:r>
      <w:r>
        <w:rPr>
          <w:kern w:val="0"/>
          <w:sz w:val="24"/>
        </w:rPr>
        <w:t>70%</w:t>
      </w:r>
      <w:r>
        <w:rPr>
          <w:kern w:val="0"/>
          <w:sz w:val="24"/>
        </w:rPr>
        <w:t>。锅炉烟气中各污染物可以稳定满足环发〔</w:t>
      </w:r>
      <w:r>
        <w:rPr>
          <w:kern w:val="0"/>
          <w:sz w:val="24"/>
        </w:rPr>
        <w:t>2015</w:t>
      </w:r>
      <w:r>
        <w:rPr>
          <w:kern w:val="0"/>
          <w:sz w:val="24"/>
        </w:rPr>
        <w:t>〕</w:t>
      </w:r>
      <w:r>
        <w:rPr>
          <w:kern w:val="0"/>
          <w:sz w:val="24"/>
        </w:rPr>
        <w:t>164</w:t>
      </w:r>
      <w:r>
        <w:rPr>
          <w:kern w:val="0"/>
          <w:sz w:val="24"/>
        </w:rPr>
        <w:t>号中燃煤电厂大气污染物超低排放控制要求，（即在基准含氧量</w:t>
      </w:r>
      <w:r>
        <w:rPr>
          <w:kern w:val="0"/>
          <w:sz w:val="24"/>
        </w:rPr>
        <w:t>6%</w:t>
      </w:r>
      <w:r>
        <w:rPr>
          <w:kern w:val="0"/>
          <w:sz w:val="24"/>
        </w:rPr>
        <w:t>条件下，烟尘、二氧化硫、氮氧化物排放浓度分别不高于</w:t>
      </w:r>
      <w:r>
        <w:rPr>
          <w:kern w:val="0"/>
          <w:sz w:val="24"/>
        </w:rPr>
        <w:t>10mg/m³</w:t>
      </w:r>
      <w:r>
        <w:rPr>
          <w:kern w:val="0"/>
          <w:sz w:val="24"/>
        </w:rPr>
        <w:t>、</w:t>
      </w:r>
      <w:r>
        <w:rPr>
          <w:kern w:val="0"/>
          <w:sz w:val="24"/>
        </w:rPr>
        <w:t>35mg/m³</w:t>
      </w:r>
      <w:r>
        <w:rPr>
          <w:kern w:val="0"/>
          <w:sz w:val="24"/>
        </w:rPr>
        <w:t>、</w:t>
      </w:r>
      <w:r>
        <w:rPr>
          <w:kern w:val="0"/>
          <w:sz w:val="24"/>
        </w:rPr>
        <w:t>50mg/m³</w:t>
      </w:r>
      <w:r>
        <w:rPr>
          <w:kern w:val="0"/>
          <w:sz w:val="24"/>
        </w:rPr>
        <w:t>），汞及其化合物满足《燃煤电厂烟气汞污染物排放标准》（</w:t>
      </w:r>
      <w:r>
        <w:rPr>
          <w:kern w:val="0"/>
          <w:sz w:val="24"/>
        </w:rPr>
        <w:t>DB65/T3909-2016</w:t>
      </w:r>
      <w:r>
        <w:rPr>
          <w:kern w:val="0"/>
          <w:sz w:val="24"/>
        </w:rPr>
        <w:t>）表</w:t>
      </w:r>
      <w:r>
        <w:rPr>
          <w:kern w:val="0"/>
          <w:sz w:val="24"/>
        </w:rPr>
        <w:t>1</w:t>
      </w:r>
      <w:r>
        <w:rPr>
          <w:kern w:val="0"/>
          <w:sz w:val="24"/>
        </w:rPr>
        <w:t>新建燃煤电厂标准限值要求（</w:t>
      </w:r>
      <w:r>
        <w:rPr>
          <w:kern w:val="0"/>
          <w:sz w:val="24"/>
        </w:rPr>
        <w:t>0.02mg/m³</w:t>
      </w:r>
      <w:r>
        <w:rPr>
          <w:kern w:val="0"/>
          <w:sz w:val="24"/>
        </w:rPr>
        <w:t>）。</w:t>
      </w:r>
    </w:p>
    <w:p w14:paraId="27A7F4BC" w14:textId="77777777" w:rsidR="00775B2B" w:rsidRDefault="00000000">
      <w:pPr>
        <w:pStyle w:val="30"/>
        <w:adjustRightInd w:val="0"/>
        <w:snapToGrid w:val="0"/>
        <w:spacing w:before="0" w:after="0" w:line="520" w:lineRule="exact"/>
        <w:rPr>
          <w:rFonts w:eastAsia="黑体"/>
          <w:sz w:val="24"/>
          <w:szCs w:val="24"/>
        </w:rPr>
      </w:pPr>
      <w:r>
        <w:rPr>
          <w:rFonts w:eastAsia="黑体"/>
          <w:sz w:val="24"/>
          <w:szCs w:val="24"/>
        </w:rPr>
        <w:t>6.2.2</w:t>
      </w:r>
      <w:r>
        <w:rPr>
          <w:rFonts w:eastAsia="黑体"/>
          <w:sz w:val="24"/>
          <w:szCs w:val="24"/>
        </w:rPr>
        <w:t>含尘废气治理措施</w:t>
      </w:r>
    </w:p>
    <w:p w14:paraId="7164A45D" w14:textId="77777777" w:rsidR="00775B2B" w:rsidRDefault="00000000">
      <w:pPr>
        <w:pStyle w:val="40"/>
        <w:spacing w:before="0" w:after="0" w:line="520" w:lineRule="exact"/>
      </w:pPr>
      <w:r>
        <w:rPr>
          <w:b/>
          <w:szCs w:val="24"/>
        </w:rPr>
        <w:t>6.2.2.1</w:t>
      </w:r>
      <w:bookmarkStart w:id="1312" w:name="_Hlk198313755"/>
      <w:r>
        <w:rPr>
          <w:rFonts w:hint="eastAsia"/>
          <w:b/>
          <w:szCs w:val="24"/>
        </w:rPr>
        <w:t>低矮源颗粒物污染</w:t>
      </w:r>
      <w:r>
        <w:rPr>
          <w:b/>
          <w:szCs w:val="24"/>
        </w:rPr>
        <w:t>防治</w:t>
      </w:r>
    </w:p>
    <w:p w14:paraId="3D027C58" w14:textId="77777777" w:rsidR="00775B2B" w:rsidRDefault="00000000">
      <w:pPr>
        <w:snapToGrid w:val="0"/>
        <w:spacing w:line="360" w:lineRule="auto"/>
        <w:ind w:firstLineChars="200" w:firstLine="480"/>
        <w:rPr>
          <w:kern w:val="0"/>
          <w:sz w:val="24"/>
        </w:rPr>
      </w:pPr>
      <w:r>
        <w:rPr>
          <w:rFonts w:hint="eastAsia"/>
          <w:kern w:val="0"/>
          <w:sz w:val="24"/>
        </w:rPr>
        <w:t>本项目在燃煤转运、筛破及原煤仓卸料过程均采用布袋除尘器处理含尘废气。</w:t>
      </w:r>
    </w:p>
    <w:p w14:paraId="23691FDA" w14:textId="77777777" w:rsidR="00775B2B" w:rsidRDefault="00000000">
      <w:pPr>
        <w:snapToGrid w:val="0"/>
        <w:spacing w:line="360" w:lineRule="auto"/>
        <w:ind w:firstLineChars="200" w:firstLine="480"/>
        <w:rPr>
          <w:kern w:val="0"/>
          <w:sz w:val="24"/>
        </w:rPr>
      </w:pPr>
      <w:r>
        <w:rPr>
          <w:rFonts w:hint="eastAsia"/>
          <w:kern w:val="0"/>
          <w:sz w:val="24"/>
        </w:rPr>
        <w:t>袋式除尘技术是《</w:t>
      </w:r>
      <w:r>
        <w:rPr>
          <w:kern w:val="0"/>
          <w:sz w:val="24"/>
        </w:rPr>
        <w:t>排污许可证申请与核发技术规范</w:t>
      </w:r>
      <w:r>
        <w:rPr>
          <w:rFonts w:hint="eastAsia"/>
          <w:kern w:val="0"/>
          <w:sz w:val="24"/>
        </w:rPr>
        <w:t xml:space="preserve"> </w:t>
      </w:r>
      <w:r>
        <w:rPr>
          <w:rFonts w:hint="eastAsia"/>
          <w:kern w:val="0"/>
          <w:sz w:val="24"/>
        </w:rPr>
        <w:t>锅炉</w:t>
      </w:r>
      <w:r>
        <w:rPr>
          <w:kern w:val="0"/>
          <w:sz w:val="24"/>
        </w:rPr>
        <w:t>》</w:t>
      </w:r>
      <w:r>
        <w:rPr>
          <w:kern w:val="0"/>
          <w:sz w:val="24"/>
        </w:rPr>
        <w:t>(HJ 85</w:t>
      </w:r>
      <w:r>
        <w:rPr>
          <w:rFonts w:hint="eastAsia"/>
          <w:kern w:val="0"/>
          <w:sz w:val="24"/>
        </w:rPr>
        <w:t>3-2018</w:t>
      </w:r>
      <w:r>
        <w:rPr>
          <w:kern w:val="0"/>
          <w:sz w:val="24"/>
        </w:rPr>
        <w:t>)</w:t>
      </w:r>
      <w:r>
        <w:rPr>
          <w:rFonts w:hint="eastAsia"/>
          <w:kern w:val="0"/>
          <w:sz w:val="24"/>
        </w:rPr>
        <w:t>表</w:t>
      </w:r>
      <w:r>
        <w:rPr>
          <w:rFonts w:hint="eastAsia"/>
          <w:kern w:val="0"/>
          <w:sz w:val="24"/>
        </w:rPr>
        <w:t>3</w:t>
      </w:r>
      <w:r>
        <w:rPr>
          <w:rFonts w:hint="eastAsia"/>
          <w:kern w:val="0"/>
          <w:sz w:val="24"/>
        </w:rPr>
        <w:t>提出的储运和制备单元颗粒物处理可行技术。</w:t>
      </w:r>
    </w:p>
    <w:p w14:paraId="12F7A68B" w14:textId="77777777" w:rsidR="00775B2B" w:rsidRDefault="00000000">
      <w:pPr>
        <w:snapToGrid w:val="0"/>
        <w:spacing w:line="360" w:lineRule="auto"/>
        <w:ind w:firstLineChars="200" w:firstLine="480"/>
        <w:rPr>
          <w:kern w:val="0"/>
          <w:sz w:val="24"/>
        </w:rPr>
      </w:pPr>
      <w:r>
        <w:rPr>
          <w:rFonts w:hint="eastAsia"/>
          <w:kern w:val="0"/>
          <w:sz w:val="24"/>
        </w:rPr>
        <w:lastRenderedPageBreak/>
        <w:t>袋式除尘器应按照《袋式除尘工程通用技术规范》（</w:t>
      </w:r>
      <w:r>
        <w:rPr>
          <w:rFonts w:hint="eastAsia"/>
          <w:kern w:val="0"/>
          <w:sz w:val="24"/>
        </w:rPr>
        <w:t>HJ 2020-2012</w:t>
      </w:r>
      <w:r>
        <w:rPr>
          <w:rFonts w:hint="eastAsia"/>
          <w:kern w:val="0"/>
          <w:sz w:val="24"/>
        </w:rPr>
        <w:t>）进行设计、施工与安装、调试与验收、运行与维护。根据《袋式除尘工程通用技术规范》（</w:t>
      </w:r>
      <w:r>
        <w:rPr>
          <w:rFonts w:hint="eastAsia"/>
          <w:kern w:val="0"/>
          <w:sz w:val="24"/>
        </w:rPr>
        <w:t>HJ 2020-2012</w:t>
      </w:r>
      <w:r>
        <w:rPr>
          <w:rFonts w:hint="eastAsia"/>
          <w:kern w:val="0"/>
          <w:sz w:val="24"/>
        </w:rPr>
        <w:t>），袋式除尘器设计与运行应达到技术规范中总体要求的一般规定：</w:t>
      </w:r>
    </w:p>
    <w:p w14:paraId="41BCECC0" w14:textId="77777777" w:rsidR="00775B2B" w:rsidRDefault="00000000">
      <w:pPr>
        <w:snapToGrid w:val="0"/>
        <w:spacing w:line="360" w:lineRule="auto"/>
        <w:ind w:firstLineChars="200" w:firstLine="480"/>
        <w:rPr>
          <w:kern w:val="0"/>
          <w:sz w:val="24"/>
        </w:rPr>
      </w:pPr>
      <w:r>
        <w:rPr>
          <w:rFonts w:hint="eastAsia"/>
          <w:kern w:val="0"/>
          <w:sz w:val="24"/>
        </w:rPr>
        <w:t>（</w:t>
      </w:r>
      <w:r>
        <w:rPr>
          <w:rFonts w:hint="eastAsia"/>
          <w:kern w:val="0"/>
          <w:sz w:val="24"/>
        </w:rPr>
        <w:t>1</w:t>
      </w:r>
      <w:r>
        <w:rPr>
          <w:rFonts w:hint="eastAsia"/>
          <w:kern w:val="0"/>
          <w:sz w:val="24"/>
        </w:rPr>
        <w:t>）袋式除尘工程的设计和实施应遵守国家“三同时”、清洁生产、循环经济、节能减排等政策、法规、标准的规定。</w:t>
      </w:r>
    </w:p>
    <w:p w14:paraId="07D35BD1" w14:textId="77777777" w:rsidR="00775B2B" w:rsidRDefault="00000000">
      <w:pPr>
        <w:snapToGrid w:val="0"/>
        <w:spacing w:line="360" w:lineRule="auto"/>
        <w:ind w:firstLineChars="200" w:firstLine="480"/>
        <w:rPr>
          <w:kern w:val="0"/>
          <w:sz w:val="24"/>
        </w:rPr>
      </w:pPr>
      <w:r>
        <w:rPr>
          <w:rFonts w:hint="eastAsia"/>
          <w:kern w:val="0"/>
          <w:sz w:val="24"/>
        </w:rPr>
        <w:t>（</w:t>
      </w:r>
      <w:r>
        <w:rPr>
          <w:rFonts w:hint="eastAsia"/>
          <w:kern w:val="0"/>
          <w:sz w:val="24"/>
        </w:rPr>
        <w:t>2</w:t>
      </w:r>
      <w:r>
        <w:rPr>
          <w:rFonts w:hint="eastAsia"/>
          <w:kern w:val="0"/>
          <w:sz w:val="24"/>
        </w:rPr>
        <w:t>）袋式除尘工程的设计应以达标排放为原则，采用成熟稳定、技术先进、安全可靠、经济合理的工艺和设备。</w:t>
      </w:r>
    </w:p>
    <w:p w14:paraId="52762123" w14:textId="77777777" w:rsidR="00775B2B" w:rsidRDefault="00000000">
      <w:pPr>
        <w:snapToGrid w:val="0"/>
        <w:spacing w:line="360" w:lineRule="auto"/>
        <w:ind w:firstLineChars="200" w:firstLine="480"/>
        <w:rPr>
          <w:kern w:val="0"/>
          <w:sz w:val="24"/>
        </w:rPr>
      </w:pPr>
      <w:r>
        <w:rPr>
          <w:rFonts w:hint="eastAsia"/>
          <w:kern w:val="0"/>
          <w:sz w:val="24"/>
        </w:rPr>
        <w:t>（</w:t>
      </w:r>
      <w:r>
        <w:rPr>
          <w:rFonts w:hint="eastAsia"/>
          <w:kern w:val="0"/>
          <w:sz w:val="24"/>
        </w:rPr>
        <w:t>3</w:t>
      </w:r>
      <w:r>
        <w:rPr>
          <w:rFonts w:hint="eastAsia"/>
          <w:kern w:val="0"/>
          <w:sz w:val="24"/>
        </w:rPr>
        <w:t>）袋式除尘工程应由具有国家相应设计资质的单位进行设计。</w:t>
      </w:r>
    </w:p>
    <w:p w14:paraId="18E22F1B" w14:textId="77777777" w:rsidR="00775B2B" w:rsidRDefault="00000000">
      <w:pPr>
        <w:snapToGrid w:val="0"/>
        <w:spacing w:line="360" w:lineRule="auto"/>
        <w:ind w:firstLineChars="200" w:firstLine="480"/>
        <w:rPr>
          <w:kern w:val="0"/>
          <w:sz w:val="24"/>
        </w:rPr>
      </w:pPr>
      <w:r>
        <w:rPr>
          <w:rFonts w:hint="eastAsia"/>
          <w:kern w:val="0"/>
          <w:sz w:val="24"/>
        </w:rPr>
        <w:t>（</w:t>
      </w:r>
      <w:r>
        <w:rPr>
          <w:rFonts w:hint="eastAsia"/>
          <w:kern w:val="0"/>
          <w:sz w:val="24"/>
        </w:rPr>
        <w:t>4</w:t>
      </w:r>
      <w:r>
        <w:rPr>
          <w:rFonts w:hint="eastAsia"/>
          <w:kern w:val="0"/>
          <w:sz w:val="24"/>
        </w:rPr>
        <w:t>）袋式除尘器配置应不低于生产工艺设备的装备水平，并纳入生产系统统一管理。除尘系统和设备应能适应生产工艺的变化和负荷波动，应与生产工艺设备同步运转。</w:t>
      </w:r>
    </w:p>
    <w:p w14:paraId="3835EE29" w14:textId="77777777" w:rsidR="00775B2B" w:rsidRDefault="00000000">
      <w:pPr>
        <w:snapToGrid w:val="0"/>
        <w:spacing w:line="360" w:lineRule="auto"/>
        <w:ind w:firstLineChars="200" w:firstLine="480"/>
        <w:rPr>
          <w:kern w:val="0"/>
          <w:sz w:val="24"/>
        </w:rPr>
      </w:pPr>
      <w:r>
        <w:rPr>
          <w:rFonts w:hint="eastAsia"/>
          <w:kern w:val="0"/>
          <w:sz w:val="24"/>
        </w:rPr>
        <w:t>（</w:t>
      </w:r>
      <w:r>
        <w:rPr>
          <w:rFonts w:hint="eastAsia"/>
          <w:kern w:val="0"/>
          <w:sz w:val="24"/>
        </w:rPr>
        <w:t>5</w:t>
      </w:r>
      <w:r>
        <w:rPr>
          <w:rFonts w:hint="eastAsia"/>
          <w:kern w:val="0"/>
          <w:sz w:val="24"/>
        </w:rPr>
        <w:t>）袋式除尘系统功能、技术水平、配置、自动控制和检测应与生产工艺和管理水平的要求相适应。不得采用落后和淘汰的技术及装备。</w:t>
      </w:r>
    </w:p>
    <w:p w14:paraId="07FE5C16" w14:textId="77777777" w:rsidR="00775B2B" w:rsidRDefault="00000000">
      <w:pPr>
        <w:snapToGrid w:val="0"/>
        <w:spacing w:line="360" w:lineRule="auto"/>
        <w:ind w:firstLineChars="200" w:firstLine="480"/>
        <w:rPr>
          <w:kern w:val="0"/>
          <w:sz w:val="24"/>
        </w:rPr>
      </w:pPr>
      <w:r>
        <w:rPr>
          <w:rFonts w:hint="eastAsia"/>
          <w:kern w:val="0"/>
          <w:sz w:val="24"/>
        </w:rPr>
        <w:t>（</w:t>
      </w:r>
      <w:r>
        <w:rPr>
          <w:rFonts w:hint="eastAsia"/>
          <w:kern w:val="0"/>
          <w:sz w:val="24"/>
        </w:rPr>
        <w:t>6</w:t>
      </w:r>
      <w:r>
        <w:rPr>
          <w:rFonts w:hint="eastAsia"/>
          <w:kern w:val="0"/>
          <w:sz w:val="24"/>
        </w:rPr>
        <w:t>）袋式除尘工程的设计年限应与生产工艺的设计年限相适应，一般不低于</w:t>
      </w:r>
      <w:r>
        <w:rPr>
          <w:rFonts w:hint="eastAsia"/>
          <w:kern w:val="0"/>
          <w:sz w:val="24"/>
        </w:rPr>
        <w:t>20</w:t>
      </w:r>
      <w:r>
        <w:rPr>
          <w:rFonts w:hint="eastAsia"/>
          <w:kern w:val="0"/>
          <w:sz w:val="24"/>
        </w:rPr>
        <w:t>年。</w:t>
      </w:r>
    </w:p>
    <w:p w14:paraId="441F6C84" w14:textId="77777777" w:rsidR="00775B2B" w:rsidRDefault="00000000">
      <w:pPr>
        <w:snapToGrid w:val="0"/>
        <w:spacing w:line="360" w:lineRule="auto"/>
        <w:ind w:firstLineChars="200" w:firstLine="480"/>
        <w:rPr>
          <w:kern w:val="0"/>
          <w:sz w:val="24"/>
        </w:rPr>
      </w:pPr>
      <w:r>
        <w:rPr>
          <w:rFonts w:hint="eastAsia"/>
          <w:kern w:val="0"/>
          <w:sz w:val="24"/>
        </w:rPr>
        <w:t>（</w:t>
      </w:r>
      <w:r>
        <w:rPr>
          <w:rFonts w:hint="eastAsia"/>
          <w:kern w:val="0"/>
          <w:sz w:val="24"/>
        </w:rPr>
        <w:t>7</w:t>
      </w:r>
      <w:r>
        <w:rPr>
          <w:rFonts w:hint="eastAsia"/>
          <w:kern w:val="0"/>
          <w:sz w:val="24"/>
        </w:rPr>
        <w:t>）袋式除尘工程设计耐火等级、抗震设防应满足国家和行业设计规范、规程的要求。建</w:t>
      </w:r>
      <w:r>
        <w:rPr>
          <w:rFonts w:hint="eastAsia"/>
          <w:kern w:val="0"/>
          <w:sz w:val="24"/>
        </w:rPr>
        <w:t>(</w:t>
      </w:r>
      <w:r>
        <w:rPr>
          <w:rFonts w:hint="eastAsia"/>
          <w:kern w:val="0"/>
          <w:sz w:val="24"/>
        </w:rPr>
        <w:t>构</w:t>
      </w:r>
      <w:r>
        <w:rPr>
          <w:rFonts w:hint="eastAsia"/>
          <w:kern w:val="0"/>
          <w:sz w:val="24"/>
        </w:rPr>
        <w:t>)</w:t>
      </w:r>
      <w:r>
        <w:rPr>
          <w:rFonts w:hint="eastAsia"/>
          <w:kern w:val="0"/>
          <w:sz w:val="24"/>
        </w:rPr>
        <w:t>筑物抗震设防类别按丙类考虑，地震作用和抗震措施均应符合工程所在地抗震设防烈度的要求。地震作用和抗震措施应符合</w:t>
      </w:r>
      <w:r>
        <w:rPr>
          <w:rFonts w:hint="eastAsia"/>
          <w:kern w:val="0"/>
          <w:sz w:val="24"/>
        </w:rPr>
        <w:t>GB 50011</w:t>
      </w:r>
      <w:r>
        <w:rPr>
          <w:rFonts w:hint="eastAsia"/>
          <w:kern w:val="0"/>
          <w:sz w:val="24"/>
        </w:rPr>
        <w:t>的规定。</w:t>
      </w:r>
    </w:p>
    <w:p w14:paraId="0492EA75" w14:textId="77777777" w:rsidR="00775B2B" w:rsidRDefault="00000000">
      <w:pPr>
        <w:snapToGrid w:val="0"/>
        <w:spacing w:line="360" w:lineRule="auto"/>
        <w:ind w:firstLineChars="200" w:firstLine="480"/>
        <w:rPr>
          <w:kern w:val="0"/>
          <w:sz w:val="24"/>
        </w:rPr>
      </w:pPr>
      <w:r>
        <w:rPr>
          <w:rFonts w:hint="eastAsia"/>
          <w:kern w:val="0"/>
          <w:sz w:val="24"/>
        </w:rPr>
        <w:t>（</w:t>
      </w:r>
      <w:r>
        <w:rPr>
          <w:rFonts w:hint="eastAsia"/>
          <w:kern w:val="0"/>
          <w:sz w:val="24"/>
        </w:rPr>
        <w:t>8</w:t>
      </w:r>
      <w:r>
        <w:rPr>
          <w:rFonts w:hint="eastAsia"/>
          <w:kern w:val="0"/>
          <w:sz w:val="24"/>
        </w:rPr>
        <w:t>）袋式除尘工程设计应明确的主要内容</w:t>
      </w:r>
      <w:r>
        <w:rPr>
          <w:rFonts w:hint="eastAsia"/>
          <w:kern w:val="0"/>
          <w:sz w:val="24"/>
        </w:rPr>
        <w:t>:</w:t>
      </w:r>
    </w:p>
    <w:p w14:paraId="13395091" w14:textId="77777777" w:rsidR="00775B2B" w:rsidRDefault="00000000">
      <w:pPr>
        <w:snapToGrid w:val="0"/>
        <w:spacing w:line="360" w:lineRule="auto"/>
        <w:ind w:firstLineChars="200" w:firstLine="480"/>
        <w:rPr>
          <w:kern w:val="0"/>
          <w:sz w:val="24"/>
        </w:rPr>
      </w:pPr>
      <w:r>
        <w:rPr>
          <w:rFonts w:hint="eastAsia"/>
          <w:kern w:val="0"/>
          <w:sz w:val="24"/>
        </w:rPr>
        <w:t>①工程设计的内容和范围；</w:t>
      </w:r>
    </w:p>
    <w:p w14:paraId="18D477C9" w14:textId="77777777" w:rsidR="00775B2B" w:rsidRDefault="00000000">
      <w:pPr>
        <w:snapToGrid w:val="0"/>
        <w:spacing w:line="360" w:lineRule="auto"/>
        <w:ind w:firstLineChars="200" w:firstLine="480"/>
        <w:rPr>
          <w:kern w:val="0"/>
          <w:sz w:val="24"/>
        </w:rPr>
      </w:pPr>
      <w:r>
        <w:rPr>
          <w:rFonts w:hint="eastAsia"/>
          <w:kern w:val="0"/>
          <w:sz w:val="24"/>
        </w:rPr>
        <w:t>②控制对象及治理效果；</w:t>
      </w:r>
    </w:p>
    <w:p w14:paraId="2A041AD6" w14:textId="77777777" w:rsidR="00775B2B" w:rsidRDefault="00000000">
      <w:pPr>
        <w:snapToGrid w:val="0"/>
        <w:spacing w:line="360" w:lineRule="auto"/>
        <w:ind w:firstLineChars="200" w:firstLine="480"/>
        <w:rPr>
          <w:kern w:val="0"/>
          <w:sz w:val="24"/>
        </w:rPr>
      </w:pPr>
      <w:r>
        <w:rPr>
          <w:rFonts w:hint="eastAsia"/>
          <w:kern w:val="0"/>
          <w:sz w:val="24"/>
        </w:rPr>
        <w:t>③各个专业的接口；</w:t>
      </w:r>
    </w:p>
    <w:p w14:paraId="7A863BC9" w14:textId="77777777" w:rsidR="00775B2B" w:rsidRDefault="00000000">
      <w:pPr>
        <w:snapToGrid w:val="0"/>
        <w:spacing w:line="360" w:lineRule="auto"/>
        <w:ind w:firstLineChars="200" w:firstLine="480"/>
        <w:rPr>
          <w:kern w:val="0"/>
          <w:sz w:val="24"/>
        </w:rPr>
      </w:pPr>
      <w:r>
        <w:rPr>
          <w:rFonts w:hint="eastAsia"/>
          <w:kern w:val="0"/>
          <w:sz w:val="24"/>
        </w:rPr>
        <w:t>④最不利工况的条件</w:t>
      </w:r>
      <w:r>
        <w:rPr>
          <w:rFonts w:hint="eastAsia"/>
          <w:kern w:val="0"/>
          <w:sz w:val="24"/>
        </w:rPr>
        <w:t>(</w:t>
      </w:r>
      <w:r>
        <w:rPr>
          <w:rFonts w:hint="eastAsia"/>
          <w:kern w:val="0"/>
          <w:sz w:val="24"/>
        </w:rPr>
        <w:t>风量、温度及烟尘的理化性质</w:t>
      </w:r>
      <w:r>
        <w:rPr>
          <w:rFonts w:hint="eastAsia"/>
          <w:kern w:val="0"/>
          <w:sz w:val="24"/>
        </w:rPr>
        <w:t>)</w:t>
      </w:r>
      <w:r>
        <w:rPr>
          <w:rFonts w:hint="eastAsia"/>
          <w:kern w:val="0"/>
          <w:sz w:val="24"/>
        </w:rPr>
        <w:t>；</w:t>
      </w:r>
    </w:p>
    <w:p w14:paraId="0AB08921" w14:textId="77777777" w:rsidR="00775B2B" w:rsidRDefault="00000000">
      <w:pPr>
        <w:snapToGrid w:val="0"/>
        <w:spacing w:line="360" w:lineRule="auto"/>
        <w:ind w:firstLineChars="200" w:firstLine="480"/>
        <w:rPr>
          <w:kern w:val="0"/>
          <w:sz w:val="24"/>
        </w:rPr>
      </w:pPr>
      <w:r>
        <w:rPr>
          <w:rFonts w:hint="eastAsia"/>
          <w:kern w:val="0"/>
          <w:sz w:val="24"/>
        </w:rPr>
        <w:t>⑤技术和装备水平的定位；</w:t>
      </w:r>
    </w:p>
    <w:p w14:paraId="31897B40" w14:textId="77777777" w:rsidR="00775B2B" w:rsidRDefault="00000000">
      <w:pPr>
        <w:snapToGrid w:val="0"/>
        <w:spacing w:line="360" w:lineRule="auto"/>
        <w:ind w:firstLineChars="200" w:firstLine="480"/>
        <w:rPr>
          <w:kern w:val="0"/>
          <w:sz w:val="24"/>
        </w:rPr>
      </w:pPr>
      <w:r>
        <w:rPr>
          <w:rFonts w:hint="eastAsia"/>
          <w:kern w:val="0"/>
          <w:sz w:val="24"/>
        </w:rPr>
        <w:t>⑥工程质量等级；</w:t>
      </w:r>
    </w:p>
    <w:p w14:paraId="024A0BF0" w14:textId="77777777" w:rsidR="00775B2B" w:rsidRDefault="00000000">
      <w:pPr>
        <w:snapToGrid w:val="0"/>
        <w:spacing w:line="360" w:lineRule="auto"/>
        <w:ind w:firstLineChars="200" w:firstLine="480"/>
        <w:rPr>
          <w:kern w:val="0"/>
          <w:sz w:val="24"/>
        </w:rPr>
      </w:pPr>
      <w:r>
        <w:rPr>
          <w:rFonts w:hint="eastAsia"/>
          <w:kern w:val="0"/>
          <w:sz w:val="24"/>
        </w:rPr>
        <w:t>⑦三通一平、地下掩埋物和地质状况。</w:t>
      </w:r>
    </w:p>
    <w:p w14:paraId="6DB8A6D0" w14:textId="77777777" w:rsidR="00775B2B" w:rsidRDefault="00000000">
      <w:pPr>
        <w:snapToGrid w:val="0"/>
        <w:spacing w:line="360" w:lineRule="auto"/>
        <w:ind w:firstLineChars="200" w:firstLine="480"/>
        <w:rPr>
          <w:kern w:val="0"/>
          <w:sz w:val="24"/>
        </w:rPr>
      </w:pPr>
      <w:r>
        <w:rPr>
          <w:rFonts w:hint="eastAsia"/>
          <w:kern w:val="0"/>
          <w:sz w:val="24"/>
        </w:rPr>
        <w:t>（</w:t>
      </w:r>
      <w:r>
        <w:rPr>
          <w:rFonts w:hint="eastAsia"/>
          <w:kern w:val="0"/>
          <w:sz w:val="24"/>
        </w:rPr>
        <w:t>9</w:t>
      </w:r>
      <w:r>
        <w:rPr>
          <w:rFonts w:hint="eastAsia"/>
          <w:kern w:val="0"/>
          <w:sz w:val="24"/>
        </w:rPr>
        <w:t>）袋式除尘工程建设应采取防止二次污染的措施，废水、废气</w:t>
      </w:r>
      <w:r>
        <w:rPr>
          <w:rFonts w:hint="eastAsia"/>
          <w:kern w:val="0"/>
          <w:sz w:val="24"/>
        </w:rPr>
        <w:t>(</w:t>
      </w:r>
      <w:r>
        <w:rPr>
          <w:rFonts w:hint="eastAsia"/>
          <w:kern w:val="0"/>
          <w:sz w:val="24"/>
        </w:rPr>
        <w:t>、废渣、</w:t>
      </w:r>
      <w:r>
        <w:rPr>
          <w:rFonts w:hint="eastAsia"/>
          <w:kern w:val="0"/>
          <w:sz w:val="24"/>
        </w:rPr>
        <w:lastRenderedPageBreak/>
        <w:t>噪声及其他污染物的排放应符合相应的国家或地方排放标准。</w:t>
      </w:r>
    </w:p>
    <w:p w14:paraId="5FE47558" w14:textId="77777777" w:rsidR="00775B2B" w:rsidRDefault="00000000">
      <w:pPr>
        <w:snapToGrid w:val="0"/>
        <w:spacing w:line="360" w:lineRule="auto"/>
        <w:ind w:firstLineChars="200" w:firstLine="480"/>
        <w:rPr>
          <w:kern w:val="0"/>
          <w:sz w:val="24"/>
        </w:rPr>
      </w:pPr>
      <w:r>
        <w:rPr>
          <w:rFonts w:hint="eastAsia"/>
          <w:kern w:val="0"/>
          <w:sz w:val="24"/>
        </w:rPr>
        <w:t>（</w:t>
      </w:r>
      <w:r>
        <w:rPr>
          <w:rFonts w:hint="eastAsia"/>
          <w:kern w:val="0"/>
          <w:sz w:val="24"/>
        </w:rPr>
        <w:t>10</w:t>
      </w:r>
      <w:r>
        <w:rPr>
          <w:rFonts w:hint="eastAsia"/>
          <w:kern w:val="0"/>
          <w:sz w:val="24"/>
        </w:rPr>
        <w:t>）袋式除尘工程应按照国家相关政策法规、大气污染物排放标准和地方环境保护部门的要求设置污染物排放连续监测系统。</w:t>
      </w:r>
    </w:p>
    <w:p w14:paraId="5A76A495" w14:textId="77777777" w:rsidR="00775B2B" w:rsidRDefault="00000000">
      <w:pPr>
        <w:snapToGrid w:val="0"/>
        <w:spacing w:line="360" w:lineRule="auto"/>
        <w:ind w:firstLineChars="200" w:firstLine="480"/>
        <w:rPr>
          <w:kern w:val="0"/>
          <w:sz w:val="24"/>
        </w:rPr>
      </w:pPr>
      <w:r>
        <w:rPr>
          <w:rFonts w:hint="eastAsia"/>
          <w:kern w:val="0"/>
          <w:sz w:val="24"/>
        </w:rPr>
        <w:t>《袋式除尘工程通用技术规范》（</w:t>
      </w:r>
      <w:r>
        <w:rPr>
          <w:rFonts w:hint="eastAsia"/>
          <w:kern w:val="0"/>
          <w:sz w:val="24"/>
        </w:rPr>
        <w:t>HJ 2020-2012</w:t>
      </w:r>
      <w:r>
        <w:rPr>
          <w:rFonts w:hint="eastAsia"/>
          <w:kern w:val="0"/>
          <w:sz w:val="24"/>
        </w:rPr>
        <w:t>）提出以下防爆要求：</w:t>
      </w:r>
    </w:p>
    <w:p w14:paraId="1494CC63" w14:textId="77777777" w:rsidR="00775B2B" w:rsidRDefault="00000000">
      <w:pPr>
        <w:snapToGrid w:val="0"/>
        <w:spacing w:line="360" w:lineRule="auto"/>
        <w:ind w:firstLineChars="200" w:firstLine="480"/>
        <w:rPr>
          <w:kern w:val="0"/>
          <w:sz w:val="24"/>
        </w:rPr>
      </w:pPr>
      <w:r>
        <w:rPr>
          <w:rFonts w:hint="eastAsia"/>
          <w:kern w:val="0"/>
          <w:sz w:val="24"/>
        </w:rPr>
        <w:t>1</w:t>
      </w:r>
      <w:r>
        <w:rPr>
          <w:rFonts w:hint="eastAsia"/>
          <w:kern w:val="0"/>
          <w:sz w:val="24"/>
        </w:rPr>
        <w:t>）除尘器在系统中的布置以及所采取的防爆、防冻、降温等措施应符合</w:t>
      </w:r>
      <w:r>
        <w:rPr>
          <w:rFonts w:hint="eastAsia"/>
          <w:kern w:val="0"/>
          <w:sz w:val="24"/>
        </w:rPr>
        <w:t>GB 50016</w:t>
      </w:r>
      <w:r>
        <w:rPr>
          <w:rFonts w:hint="eastAsia"/>
          <w:kern w:val="0"/>
          <w:sz w:val="24"/>
        </w:rPr>
        <w:t>、</w:t>
      </w:r>
      <w:r>
        <w:rPr>
          <w:rFonts w:hint="eastAsia"/>
          <w:kern w:val="0"/>
          <w:sz w:val="24"/>
        </w:rPr>
        <w:t>GB50187</w:t>
      </w:r>
      <w:r>
        <w:rPr>
          <w:rFonts w:hint="eastAsia"/>
          <w:kern w:val="0"/>
          <w:sz w:val="24"/>
        </w:rPr>
        <w:t>、</w:t>
      </w:r>
      <w:r>
        <w:rPr>
          <w:rFonts w:hint="eastAsia"/>
          <w:kern w:val="0"/>
          <w:sz w:val="24"/>
        </w:rPr>
        <w:t xml:space="preserve">GB 50019 </w:t>
      </w:r>
      <w:r>
        <w:rPr>
          <w:rFonts w:hint="eastAsia"/>
          <w:kern w:val="0"/>
          <w:sz w:val="24"/>
        </w:rPr>
        <w:t>的有关规定。</w:t>
      </w:r>
    </w:p>
    <w:p w14:paraId="2B71A6CA" w14:textId="77777777" w:rsidR="00775B2B" w:rsidRDefault="00000000">
      <w:pPr>
        <w:snapToGrid w:val="0"/>
        <w:spacing w:line="360" w:lineRule="auto"/>
        <w:ind w:firstLineChars="200" w:firstLine="480"/>
        <w:rPr>
          <w:kern w:val="0"/>
          <w:sz w:val="24"/>
        </w:rPr>
      </w:pPr>
      <w:r>
        <w:rPr>
          <w:rFonts w:hint="eastAsia"/>
          <w:kern w:val="0"/>
          <w:sz w:val="24"/>
        </w:rPr>
        <w:t>2</w:t>
      </w:r>
      <w:r>
        <w:rPr>
          <w:rFonts w:hint="eastAsia"/>
          <w:kern w:val="0"/>
          <w:sz w:val="24"/>
        </w:rPr>
        <w:t>）净化含有易燃易爆粉尘的含尘气体，应选择具有防爆和防泄漏功能的袋式除尘器，并配置温度、氧含量、易燃气体浓度等监测仪表和自动灭火保护、静电消除等装置。</w:t>
      </w:r>
    </w:p>
    <w:p w14:paraId="42186F65" w14:textId="77777777" w:rsidR="00775B2B" w:rsidRDefault="00000000">
      <w:pPr>
        <w:snapToGrid w:val="0"/>
        <w:spacing w:line="360" w:lineRule="auto"/>
        <w:ind w:firstLineChars="200" w:firstLine="480"/>
        <w:rPr>
          <w:kern w:val="0"/>
          <w:sz w:val="24"/>
        </w:rPr>
      </w:pPr>
      <w:r>
        <w:rPr>
          <w:rFonts w:hint="eastAsia"/>
          <w:kern w:val="0"/>
          <w:sz w:val="24"/>
        </w:rPr>
        <w:t>3</w:t>
      </w:r>
      <w:r>
        <w:rPr>
          <w:rFonts w:hint="eastAsia"/>
          <w:kern w:val="0"/>
          <w:sz w:val="24"/>
        </w:rPr>
        <w:t>）输送有爆炸和易燃气体时应选用防爆型风机。</w:t>
      </w:r>
    </w:p>
    <w:p w14:paraId="3E7651A1" w14:textId="77777777" w:rsidR="00775B2B" w:rsidRDefault="00000000">
      <w:pPr>
        <w:snapToGrid w:val="0"/>
        <w:spacing w:line="360" w:lineRule="auto"/>
        <w:ind w:firstLineChars="200" w:firstLine="480"/>
        <w:rPr>
          <w:kern w:val="0"/>
          <w:sz w:val="24"/>
        </w:rPr>
      </w:pPr>
      <w:r>
        <w:rPr>
          <w:rFonts w:hint="eastAsia"/>
          <w:kern w:val="0"/>
          <w:sz w:val="24"/>
        </w:rPr>
        <w:t>4</w:t>
      </w:r>
      <w:r>
        <w:rPr>
          <w:rFonts w:hint="eastAsia"/>
          <w:kern w:val="0"/>
          <w:sz w:val="24"/>
        </w:rPr>
        <w:t>）除尘工程的防火防爆设计应符合</w:t>
      </w:r>
      <w:r>
        <w:rPr>
          <w:rFonts w:hint="eastAsia"/>
          <w:kern w:val="0"/>
          <w:sz w:val="24"/>
        </w:rPr>
        <w:t>GB 50016</w:t>
      </w:r>
      <w:r>
        <w:rPr>
          <w:rFonts w:hint="eastAsia"/>
          <w:kern w:val="0"/>
          <w:sz w:val="24"/>
        </w:rPr>
        <w:t>、</w:t>
      </w:r>
      <w:r>
        <w:rPr>
          <w:rFonts w:hint="eastAsia"/>
          <w:kern w:val="0"/>
          <w:sz w:val="24"/>
        </w:rPr>
        <w:t>GB 50019</w:t>
      </w:r>
      <w:r>
        <w:rPr>
          <w:rFonts w:hint="eastAsia"/>
          <w:kern w:val="0"/>
          <w:sz w:val="24"/>
        </w:rPr>
        <w:t>等的规定。</w:t>
      </w:r>
    </w:p>
    <w:p w14:paraId="5C266275" w14:textId="77777777" w:rsidR="00775B2B" w:rsidRDefault="00000000">
      <w:pPr>
        <w:snapToGrid w:val="0"/>
        <w:spacing w:line="360" w:lineRule="auto"/>
        <w:ind w:firstLineChars="200" w:firstLine="480"/>
        <w:rPr>
          <w:kern w:val="0"/>
          <w:sz w:val="24"/>
        </w:rPr>
      </w:pPr>
      <w:r>
        <w:rPr>
          <w:rFonts w:hint="eastAsia"/>
          <w:kern w:val="0"/>
          <w:sz w:val="24"/>
        </w:rPr>
        <w:t>5</w:t>
      </w:r>
      <w:r>
        <w:rPr>
          <w:rFonts w:hint="eastAsia"/>
          <w:kern w:val="0"/>
          <w:sz w:val="24"/>
        </w:rPr>
        <w:t>）当存在粉尘爆炸、易燃易爆气体时，除尘系统设计可采用的措施包括：</w:t>
      </w:r>
    </w:p>
    <w:p w14:paraId="479BFB98" w14:textId="77777777" w:rsidR="00775B2B" w:rsidRDefault="00000000">
      <w:pPr>
        <w:snapToGrid w:val="0"/>
        <w:spacing w:line="360" w:lineRule="auto"/>
        <w:ind w:firstLineChars="200" w:firstLine="480"/>
        <w:rPr>
          <w:kern w:val="0"/>
          <w:sz w:val="24"/>
        </w:rPr>
      </w:pPr>
      <w:r>
        <w:rPr>
          <w:rFonts w:hint="eastAsia"/>
          <w:kern w:val="0"/>
          <w:sz w:val="24"/>
        </w:rPr>
        <w:t>①防爆阀、防爆膜片等泄漏装置；</w:t>
      </w:r>
    </w:p>
    <w:p w14:paraId="460FCEEF" w14:textId="77777777" w:rsidR="00775B2B" w:rsidRDefault="00000000">
      <w:pPr>
        <w:snapToGrid w:val="0"/>
        <w:spacing w:line="360" w:lineRule="auto"/>
        <w:ind w:firstLineChars="200" w:firstLine="480"/>
        <w:rPr>
          <w:kern w:val="0"/>
          <w:sz w:val="24"/>
        </w:rPr>
      </w:pPr>
      <w:r>
        <w:rPr>
          <w:rFonts w:hint="eastAsia"/>
          <w:kern w:val="0"/>
          <w:sz w:val="24"/>
        </w:rPr>
        <w:t>②设备的强度应满足抗爆要求；</w:t>
      </w:r>
    </w:p>
    <w:p w14:paraId="6782830F" w14:textId="77777777" w:rsidR="00775B2B" w:rsidRDefault="00000000">
      <w:pPr>
        <w:snapToGrid w:val="0"/>
        <w:spacing w:line="360" w:lineRule="auto"/>
        <w:ind w:firstLineChars="200" w:firstLine="480"/>
        <w:rPr>
          <w:kern w:val="0"/>
          <w:sz w:val="24"/>
        </w:rPr>
      </w:pPr>
      <w:r>
        <w:rPr>
          <w:rFonts w:hint="eastAsia"/>
          <w:kern w:val="0"/>
          <w:sz w:val="24"/>
        </w:rPr>
        <w:t>③滤袋应采用防静电滤料制作；</w:t>
      </w:r>
    </w:p>
    <w:p w14:paraId="14EAC74B" w14:textId="77777777" w:rsidR="00775B2B" w:rsidRDefault="00000000">
      <w:pPr>
        <w:snapToGrid w:val="0"/>
        <w:spacing w:line="360" w:lineRule="auto"/>
        <w:ind w:firstLineChars="200" w:firstLine="480"/>
        <w:rPr>
          <w:kern w:val="0"/>
          <w:sz w:val="24"/>
        </w:rPr>
      </w:pPr>
      <w:r>
        <w:rPr>
          <w:rFonts w:hint="eastAsia"/>
          <w:kern w:val="0"/>
          <w:sz w:val="24"/>
        </w:rPr>
        <w:t>⑤惰性气体作为清灰气源；</w:t>
      </w:r>
    </w:p>
    <w:p w14:paraId="0DEC50DB" w14:textId="77777777" w:rsidR="00775B2B" w:rsidRDefault="00000000">
      <w:pPr>
        <w:snapToGrid w:val="0"/>
        <w:spacing w:line="360" w:lineRule="auto"/>
        <w:ind w:firstLineChars="200" w:firstLine="480"/>
        <w:rPr>
          <w:kern w:val="0"/>
          <w:sz w:val="24"/>
        </w:rPr>
      </w:pPr>
      <w:r>
        <w:rPr>
          <w:rFonts w:hint="eastAsia"/>
          <w:kern w:val="0"/>
          <w:sz w:val="24"/>
        </w:rPr>
        <w:t>⑥系统和设备设置温度、压力、氧含量、</w:t>
      </w:r>
      <w:r>
        <w:rPr>
          <w:rFonts w:hint="eastAsia"/>
          <w:kern w:val="0"/>
          <w:sz w:val="24"/>
        </w:rPr>
        <w:t>CO</w:t>
      </w:r>
      <w:r>
        <w:rPr>
          <w:rFonts w:hint="eastAsia"/>
          <w:kern w:val="0"/>
          <w:sz w:val="24"/>
        </w:rPr>
        <w:t>含量等自动检测、报警、保护功能；</w:t>
      </w:r>
    </w:p>
    <w:p w14:paraId="3DE69569" w14:textId="77777777" w:rsidR="00775B2B" w:rsidRDefault="00000000">
      <w:pPr>
        <w:snapToGrid w:val="0"/>
        <w:spacing w:line="360" w:lineRule="auto"/>
        <w:ind w:firstLineChars="200" w:firstLine="480"/>
        <w:rPr>
          <w:kern w:val="0"/>
          <w:sz w:val="24"/>
        </w:rPr>
      </w:pPr>
      <w:r>
        <w:rPr>
          <w:rFonts w:hint="eastAsia"/>
          <w:kern w:val="0"/>
          <w:sz w:val="24"/>
        </w:rPr>
        <w:t>⑦设备、管道内应消除死角，防止积粉；</w:t>
      </w:r>
    </w:p>
    <w:p w14:paraId="51FEAB4B" w14:textId="77777777" w:rsidR="00775B2B" w:rsidRDefault="00000000">
      <w:pPr>
        <w:snapToGrid w:val="0"/>
        <w:spacing w:line="360" w:lineRule="auto"/>
        <w:ind w:firstLineChars="200" w:firstLine="480"/>
        <w:rPr>
          <w:kern w:val="0"/>
          <w:sz w:val="24"/>
        </w:rPr>
      </w:pPr>
      <w:r>
        <w:rPr>
          <w:rFonts w:hint="eastAsia"/>
          <w:kern w:val="0"/>
          <w:sz w:val="24"/>
        </w:rPr>
        <w:t>⑧卸灰装置连续运行；</w:t>
      </w:r>
    </w:p>
    <w:p w14:paraId="31FE4765" w14:textId="77777777" w:rsidR="00775B2B" w:rsidRDefault="00000000">
      <w:pPr>
        <w:snapToGrid w:val="0"/>
        <w:spacing w:line="360" w:lineRule="auto"/>
        <w:ind w:firstLineChars="200" w:firstLine="480"/>
        <w:rPr>
          <w:kern w:val="0"/>
          <w:sz w:val="24"/>
        </w:rPr>
      </w:pPr>
      <w:r>
        <w:rPr>
          <w:rFonts w:hint="eastAsia"/>
          <w:kern w:val="0"/>
          <w:sz w:val="24"/>
        </w:rPr>
        <w:t>⑨静电接地；</w:t>
      </w:r>
    </w:p>
    <w:p w14:paraId="0305BDCB" w14:textId="77777777" w:rsidR="00775B2B" w:rsidRDefault="00000000">
      <w:pPr>
        <w:snapToGrid w:val="0"/>
        <w:spacing w:line="360" w:lineRule="auto"/>
        <w:ind w:firstLineChars="200" w:firstLine="480"/>
        <w:rPr>
          <w:kern w:val="0"/>
          <w:sz w:val="24"/>
        </w:rPr>
      </w:pPr>
      <w:r>
        <w:rPr>
          <w:rFonts w:hint="eastAsia"/>
          <w:kern w:val="0"/>
          <w:sz w:val="24"/>
        </w:rPr>
        <w:t>⑩氮气保护；</w:t>
      </w:r>
    </w:p>
    <w:p w14:paraId="0E4ECEE5" w14:textId="77777777" w:rsidR="00775B2B" w:rsidRDefault="00000000">
      <w:pPr>
        <w:snapToGrid w:val="0"/>
        <w:spacing w:line="360" w:lineRule="auto"/>
        <w:ind w:firstLineChars="200" w:firstLine="480"/>
        <w:rPr>
          <w:kern w:val="0"/>
          <w:sz w:val="24"/>
        </w:rPr>
      </w:pPr>
      <w:r>
        <w:rPr>
          <w:kern w:val="0"/>
          <w:sz w:val="24"/>
        </w:rPr>
        <w:fldChar w:fldCharType="begin"/>
      </w:r>
      <w:r>
        <w:rPr>
          <w:kern w:val="0"/>
          <w:sz w:val="24"/>
        </w:rPr>
        <w:instrText xml:space="preserve"> </w:instrText>
      </w:r>
      <w:r>
        <w:rPr>
          <w:rFonts w:hint="eastAsia"/>
          <w:kern w:val="0"/>
          <w:sz w:val="24"/>
        </w:rPr>
        <w:instrText>eq \o\ac(</w:instrText>
      </w:r>
      <w:r>
        <w:rPr>
          <w:rFonts w:hint="eastAsia"/>
          <w:kern w:val="0"/>
          <w:sz w:val="24"/>
        </w:rPr>
        <w:instrText>○</w:instrText>
      </w:r>
      <w:r>
        <w:rPr>
          <w:rFonts w:hint="eastAsia"/>
          <w:kern w:val="0"/>
          <w:sz w:val="24"/>
        </w:rPr>
        <w:instrText>,11)</w:instrText>
      </w:r>
      <w:r>
        <w:rPr>
          <w:kern w:val="0"/>
          <w:sz w:val="24"/>
        </w:rPr>
        <w:fldChar w:fldCharType="end"/>
      </w:r>
      <w:r>
        <w:rPr>
          <w:rFonts w:hint="eastAsia"/>
          <w:kern w:val="0"/>
          <w:sz w:val="24"/>
        </w:rPr>
        <w:t>法兰连接处应采用导线跨接。</w:t>
      </w:r>
    </w:p>
    <w:p w14:paraId="0063D8E0" w14:textId="77777777" w:rsidR="00775B2B" w:rsidRDefault="00000000">
      <w:pPr>
        <w:snapToGrid w:val="0"/>
        <w:spacing w:line="360" w:lineRule="auto"/>
        <w:ind w:firstLineChars="200" w:firstLine="480"/>
        <w:rPr>
          <w:kern w:val="0"/>
          <w:sz w:val="24"/>
        </w:rPr>
      </w:pPr>
      <w:r>
        <w:rPr>
          <w:rFonts w:hint="eastAsia"/>
          <w:kern w:val="0"/>
          <w:sz w:val="24"/>
        </w:rPr>
        <w:t>此外，本项目布袋除尘器在总图布置、工艺设计、主要工艺设备和材料、检测与过程控制、主要辅助工程、劳动安全与职业卫生、施工与验收、运行与维护等方面均应按照《袋式除尘工程通用技术规范》（</w:t>
      </w:r>
      <w:r>
        <w:rPr>
          <w:rFonts w:hint="eastAsia"/>
          <w:kern w:val="0"/>
          <w:sz w:val="24"/>
        </w:rPr>
        <w:t>HJ 2020-2012</w:t>
      </w:r>
      <w:r>
        <w:rPr>
          <w:rFonts w:hint="eastAsia"/>
          <w:kern w:val="0"/>
          <w:sz w:val="24"/>
        </w:rPr>
        <w:t>）进行设计、施工与安装、调试与验收、运行与维护。</w:t>
      </w:r>
    </w:p>
    <w:p w14:paraId="1183BDE7" w14:textId="77777777" w:rsidR="00775B2B" w:rsidRDefault="00000000">
      <w:pPr>
        <w:pStyle w:val="40"/>
        <w:spacing w:before="0" w:after="0" w:line="520" w:lineRule="exact"/>
      </w:pPr>
      <w:r>
        <w:rPr>
          <w:b/>
          <w:szCs w:val="24"/>
        </w:rPr>
        <w:t>6.2.2.</w:t>
      </w:r>
      <w:r>
        <w:rPr>
          <w:rFonts w:hint="eastAsia"/>
          <w:b/>
          <w:szCs w:val="24"/>
        </w:rPr>
        <w:t>2</w:t>
      </w:r>
      <w:r>
        <w:rPr>
          <w:rFonts w:hint="eastAsia"/>
          <w:b/>
          <w:szCs w:val="24"/>
        </w:rPr>
        <w:t>储运设施</w:t>
      </w:r>
      <w:r>
        <w:rPr>
          <w:b/>
          <w:szCs w:val="24"/>
        </w:rPr>
        <w:t>扬尘防治</w:t>
      </w:r>
    </w:p>
    <w:p w14:paraId="06190710" w14:textId="77777777" w:rsidR="00775B2B" w:rsidRDefault="00000000">
      <w:pPr>
        <w:snapToGrid w:val="0"/>
        <w:spacing w:line="360" w:lineRule="auto"/>
        <w:ind w:firstLineChars="200" w:firstLine="480"/>
        <w:rPr>
          <w:sz w:val="24"/>
        </w:rPr>
      </w:pPr>
      <w:r>
        <w:rPr>
          <w:sz w:val="24"/>
        </w:rPr>
        <w:t>（</w:t>
      </w:r>
      <w:r>
        <w:rPr>
          <w:sz w:val="24"/>
        </w:rPr>
        <w:t>1</w:t>
      </w:r>
      <w:r>
        <w:rPr>
          <w:sz w:val="24"/>
        </w:rPr>
        <w:t>）</w:t>
      </w:r>
      <w:r>
        <w:rPr>
          <w:rFonts w:hint="eastAsia"/>
          <w:sz w:val="24"/>
        </w:rPr>
        <w:t>煤场全封闭并设喷洒装置，可有效防止燃煤储存时扬尘。</w:t>
      </w:r>
    </w:p>
    <w:p w14:paraId="09309EE1" w14:textId="77777777" w:rsidR="00775B2B" w:rsidRDefault="00000000">
      <w:pPr>
        <w:snapToGrid w:val="0"/>
        <w:spacing w:line="360" w:lineRule="auto"/>
        <w:ind w:firstLineChars="200" w:firstLine="480"/>
        <w:rPr>
          <w:sz w:val="24"/>
        </w:rPr>
      </w:pPr>
      <w:r>
        <w:rPr>
          <w:sz w:val="24"/>
        </w:rPr>
        <w:lastRenderedPageBreak/>
        <w:t>（</w:t>
      </w:r>
      <w:r>
        <w:rPr>
          <w:sz w:val="24"/>
        </w:rPr>
        <w:t>2</w:t>
      </w:r>
      <w:r>
        <w:rPr>
          <w:sz w:val="24"/>
        </w:rPr>
        <w:t>）在煤场设置喷水系统，采用回收水池的排水作为煤场喷水系统水源，定时对煤场进行喷水加湿。贮煤场喷水抑尘装置沿煤场顶棚周围间隔设置洒水喷枪，喷洒面积覆盖整个煤场，增加煤堆表层含水率。在大风干燥季节可适当增加煤场的喷洒次数，保持煤堆表面含水率以降低煤尘污染。</w:t>
      </w:r>
      <w:r>
        <w:rPr>
          <w:rFonts w:hint="eastAsia"/>
          <w:sz w:val="24"/>
        </w:rPr>
        <w:t>冬季采用防冻凝作业防止喷水抑尘装置冻结。</w:t>
      </w:r>
    </w:p>
    <w:p w14:paraId="294BCDE6" w14:textId="77777777" w:rsidR="00775B2B" w:rsidRDefault="00000000">
      <w:pPr>
        <w:snapToGrid w:val="0"/>
        <w:spacing w:line="360" w:lineRule="auto"/>
        <w:ind w:firstLineChars="200" w:firstLine="480"/>
        <w:rPr>
          <w:sz w:val="24"/>
        </w:rPr>
      </w:pPr>
      <w:r>
        <w:rPr>
          <w:sz w:val="24"/>
        </w:rPr>
        <w:t>（</w:t>
      </w:r>
      <w:r>
        <w:rPr>
          <w:sz w:val="24"/>
        </w:rPr>
        <w:t>3</w:t>
      </w:r>
      <w:r>
        <w:rPr>
          <w:sz w:val="24"/>
        </w:rPr>
        <w:t>）</w:t>
      </w:r>
      <w:r>
        <w:rPr>
          <w:rFonts w:hint="eastAsia"/>
          <w:sz w:val="24"/>
        </w:rPr>
        <w:t>原煤转运均采用封闭式皮带通廊输送，</w:t>
      </w:r>
      <w:r>
        <w:rPr>
          <w:sz w:val="24"/>
        </w:rPr>
        <w:t>为防止煤尘飞扬，在筛破楼、各转运点和原煤仓均设有布袋除尘器；转运站落煤管落差大于</w:t>
      </w:r>
      <w:r>
        <w:rPr>
          <w:sz w:val="24"/>
        </w:rPr>
        <w:t>5m</w:t>
      </w:r>
      <w:r>
        <w:rPr>
          <w:sz w:val="24"/>
        </w:rPr>
        <w:t>处设置缓冲锁气挡板；每台带式输送机的头尾部设喷雾抑尘装置</w:t>
      </w:r>
      <w:r>
        <w:rPr>
          <w:rFonts w:hint="eastAsia"/>
          <w:sz w:val="24"/>
        </w:rPr>
        <w:t>。</w:t>
      </w:r>
    </w:p>
    <w:p w14:paraId="5C26CA60" w14:textId="77777777" w:rsidR="00775B2B" w:rsidRDefault="00000000">
      <w:pPr>
        <w:snapToGrid w:val="0"/>
        <w:spacing w:line="360" w:lineRule="auto"/>
        <w:ind w:firstLineChars="200" w:firstLine="480"/>
        <w:rPr>
          <w:sz w:val="24"/>
        </w:rPr>
      </w:pPr>
      <w:r>
        <w:rPr>
          <w:sz w:val="24"/>
        </w:rPr>
        <w:t>（</w:t>
      </w:r>
      <w:r>
        <w:rPr>
          <w:sz w:val="24"/>
        </w:rPr>
        <w:t>4</w:t>
      </w:r>
      <w:r>
        <w:rPr>
          <w:sz w:val="24"/>
        </w:rPr>
        <w:t>）转运站、栈桥、筛破楼、煤仓间等地采用水力清扫装置。冲洗水由冲洗水泵提供。煤泥污水经集水坑由泥砂泵排入煤水处理站。集水坑中沉淀的煤泥由人工定时清理；煤水处理站中沉淀的煤泥清理运至储煤场。</w:t>
      </w:r>
    </w:p>
    <w:p w14:paraId="572E9E6A" w14:textId="77777777" w:rsidR="00775B2B" w:rsidRDefault="00000000">
      <w:pPr>
        <w:snapToGrid w:val="0"/>
        <w:spacing w:line="360" w:lineRule="auto"/>
        <w:ind w:firstLineChars="200" w:firstLine="480"/>
        <w:rPr>
          <w:sz w:val="24"/>
        </w:rPr>
      </w:pPr>
      <w:r>
        <w:rPr>
          <w:rFonts w:hint="eastAsia"/>
          <w:sz w:val="24"/>
        </w:rPr>
        <w:t>（</w:t>
      </w:r>
      <w:r>
        <w:rPr>
          <w:rFonts w:hint="eastAsia"/>
          <w:sz w:val="24"/>
        </w:rPr>
        <w:t>5</w:t>
      </w:r>
      <w:r>
        <w:rPr>
          <w:rFonts w:hint="eastAsia"/>
          <w:sz w:val="24"/>
        </w:rPr>
        <w:t>）干煤棚进出口处设</w:t>
      </w:r>
      <w:r>
        <w:rPr>
          <w:sz w:val="24"/>
        </w:rPr>
        <w:t>车辆高压冲洗装置</w:t>
      </w:r>
      <w:r>
        <w:rPr>
          <w:rFonts w:hint="eastAsia"/>
          <w:sz w:val="24"/>
        </w:rPr>
        <w:t>。根据《排放源统计调查产排污核算方法和系数手册》的《工业源固体物料堆场颗粒物核算系数手册》，水雾抑尘效率按</w:t>
      </w:r>
      <w:r>
        <w:rPr>
          <w:rFonts w:hint="eastAsia"/>
          <w:sz w:val="24"/>
        </w:rPr>
        <w:t>74%</w:t>
      </w:r>
      <w:r>
        <w:rPr>
          <w:rFonts w:hint="eastAsia"/>
          <w:sz w:val="24"/>
        </w:rPr>
        <w:t>计，出入车辆冲洗效率按</w:t>
      </w:r>
      <w:r>
        <w:rPr>
          <w:rFonts w:hint="eastAsia"/>
          <w:sz w:val="24"/>
        </w:rPr>
        <w:t>78%</w:t>
      </w:r>
      <w:r>
        <w:rPr>
          <w:rFonts w:hint="eastAsia"/>
          <w:sz w:val="24"/>
        </w:rPr>
        <w:t>计。</w:t>
      </w:r>
    </w:p>
    <w:p w14:paraId="328024AC" w14:textId="77777777" w:rsidR="00775B2B" w:rsidRDefault="00000000">
      <w:pPr>
        <w:pStyle w:val="40"/>
        <w:spacing w:before="0" w:after="0" w:line="520" w:lineRule="exact"/>
        <w:rPr>
          <w:szCs w:val="24"/>
        </w:rPr>
      </w:pPr>
      <w:bookmarkStart w:id="1313" w:name="_Toc323128952"/>
      <w:bookmarkStart w:id="1314" w:name="_Toc312945301"/>
      <w:bookmarkStart w:id="1315" w:name="_Toc312944801"/>
      <w:r>
        <w:rPr>
          <w:b/>
          <w:szCs w:val="24"/>
        </w:rPr>
        <w:t>6.2.2.</w:t>
      </w:r>
      <w:r>
        <w:rPr>
          <w:rFonts w:hint="eastAsia"/>
          <w:b/>
          <w:szCs w:val="24"/>
        </w:rPr>
        <w:t>3</w:t>
      </w:r>
      <w:r>
        <w:rPr>
          <w:b/>
          <w:szCs w:val="24"/>
        </w:rPr>
        <w:t>灰渣</w:t>
      </w:r>
      <w:r>
        <w:rPr>
          <w:rFonts w:hint="eastAsia"/>
          <w:b/>
          <w:szCs w:val="24"/>
        </w:rPr>
        <w:t>污染</w:t>
      </w:r>
      <w:r>
        <w:rPr>
          <w:b/>
          <w:szCs w:val="24"/>
        </w:rPr>
        <w:t>防治对策</w:t>
      </w:r>
      <w:bookmarkEnd w:id="1313"/>
      <w:bookmarkEnd w:id="1314"/>
      <w:bookmarkEnd w:id="1315"/>
    </w:p>
    <w:p w14:paraId="790B9DFE" w14:textId="77777777" w:rsidR="00775B2B" w:rsidRDefault="00000000">
      <w:pPr>
        <w:spacing w:line="360" w:lineRule="auto"/>
        <w:ind w:firstLine="482"/>
        <w:rPr>
          <w:kern w:val="0"/>
          <w:sz w:val="24"/>
        </w:rPr>
      </w:pPr>
      <w:r>
        <w:rPr>
          <w:kern w:val="0"/>
          <w:sz w:val="24"/>
        </w:rPr>
        <w:t>本项目除灰渣系统采用灰、渣分除系统，除渣系统采用风冷式机械干除渣系统将渣输送至渣仓；除灰系统采用气力输送方式将灰输送至灰库；厂外运输采用汽车及密闭罐车运输外运。</w:t>
      </w:r>
    </w:p>
    <w:p w14:paraId="4DB90C5D"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本项目厂内设</w:t>
      </w:r>
      <w:r>
        <w:rPr>
          <w:rFonts w:hint="eastAsia"/>
          <w:kern w:val="0"/>
          <w:sz w:val="24"/>
        </w:rPr>
        <w:t>3</w:t>
      </w:r>
      <w:r>
        <w:rPr>
          <w:kern w:val="0"/>
          <w:sz w:val="24"/>
        </w:rPr>
        <w:t>座</w:t>
      </w:r>
      <w:r>
        <w:rPr>
          <w:kern w:val="0"/>
          <w:sz w:val="24"/>
        </w:rPr>
        <w:t>3500m³</w:t>
      </w:r>
      <w:r>
        <w:rPr>
          <w:kern w:val="0"/>
          <w:sz w:val="24"/>
        </w:rPr>
        <w:t>灰库，直径</w:t>
      </w:r>
      <w:r>
        <w:rPr>
          <w:kern w:val="0"/>
          <w:sz w:val="24"/>
        </w:rPr>
        <w:t>16m</w:t>
      </w:r>
      <w:r>
        <w:rPr>
          <w:kern w:val="0"/>
          <w:sz w:val="24"/>
        </w:rPr>
        <w:t>，高</w:t>
      </w:r>
      <w:r>
        <w:rPr>
          <w:kern w:val="0"/>
          <w:sz w:val="24"/>
        </w:rPr>
        <w:t>35m</w:t>
      </w:r>
      <w:r>
        <w:rPr>
          <w:kern w:val="0"/>
          <w:sz w:val="24"/>
        </w:rPr>
        <w:t>，单座灰库可存灰约</w:t>
      </w:r>
      <w:r>
        <w:rPr>
          <w:kern w:val="0"/>
          <w:sz w:val="24"/>
        </w:rPr>
        <w:t>2800t</w:t>
      </w:r>
      <w:r>
        <w:rPr>
          <w:kern w:val="0"/>
          <w:sz w:val="24"/>
        </w:rPr>
        <w:t>，</w:t>
      </w:r>
      <w:r>
        <w:rPr>
          <w:kern w:val="0"/>
          <w:sz w:val="24"/>
        </w:rPr>
        <w:t>3</w:t>
      </w:r>
      <w:r>
        <w:rPr>
          <w:kern w:val="0"/>
          <w:sz w:val="24"/>
        </w:rPr>
        <w:t>座灰库共可储灰约</w:t>
      </w:r>
      <w:r>
        <w:rPr>
          <w:kern w:val="0"/>
          <w:sz w:val="24"/>
        </w:rPr>
        <w:t>8400t</w:t>
      </w:r>
      <w:r>
        <w:rPr>
          <w:kern w:val="0"/>
          <w:sz w:val="24"/>
        </w:rPr>
        <w:t>，相当于</w:t>
      </w:r>
      <w:r>
        <w:rPr>
          <w:kern w:val="0"/>
          <w:sz w:val="24"/>
        </w:rPr>
        <w:t>3×480t/h</w:t>
      </w:r>
      <w:r>
        <w:rPr>
          <w:kern w:val="0"/>
          <w:sz w:val="24"/>
        </w:rPr>
        <w:t>锅炉约</w:t>
      </w:r>
      <w:r>
        <w:rPr>
          <w:kern w:val="0"/>
          <w:sz w:val="24"/>
        </w:rPr>
        <w:t>6</w:t>
      </w:r>
      <w:r>
        <w:rPr>
          <w:kern w:val="0"/>
          <w:sz w:val="24"/>
        </w:rPr>
        <w:t>天排灰量。每座库顶设</w:t>
      </w:r>
      <w:r>
        <w:rPr>
          <w:kern w:val="0"/>
          <w:sz w:val="24"/>
        </w:rPr>
        <w:t>1</w:t>
      </w:r>
      <w:r>
        <w:rPr>
          <w:kern w:val="0"/>
          <w:sz w:val="24"/>
        </w:rPr>
        <w:t>台布袋除尘器，每两库间还设连通管，以过滤库中排出的空气。</w:t>
      </w:r>
    </w:p>
    <w:p w14:paraId="4F1C25A0"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本项目设</w:t>
      </w:r>
      <w:r>
        <w:rPr>
          <w:kern w:val="0"/>
          <w:sz w:val="24"/>
        </w:rPr>
        <w:t>2</w:t>
      </w:r>
      <w:r>
        <w:rPr>
          <w:kern w:val="0"/>
          <w:sz w:val="24"/>
        </w:rPr>
        <w:t>个除渣单元（</w:t>
      </w:r>
      <w:r>
        <w:rPr>
          <w:kern w:val="0"/>
          <w:sz w:val="24"/>
        </w:rPr>
        <w:t>1#</w:t>
      </w:r>
      <w:r>
        <w:rPr>
          <w:kern w:val="0"/>
          <w:sz w:val="24"/>
        </w:rPr>
        <w:t>、</w:t>
      </w:r>
      <w:r>
        <w:rPr>
          <w:kern w:val="0"/>
          <w:sz w:val="24"/>
        </w:rPr>
        <w:t>2#</w:t>
      </w:r>
      <w:r>
        <w:rPr>
          <w:kern w:val="0"/>
          <w:sz w:val="24"/>
        </w:rPr>
        <w:t>炉单元，</w:t>
      </w:r>
      <w:r>
        <w:rPr>
          <w:kern w:val="0"/>
          <w:sz w:val="24"/>
        </w:rPr>
        <w:t>3#</w:t>
      </w:r>
      <w:r>
        <w:rPr>
          <w:kern w:val="0"/>
          <w:sz w:val="24"/>
        </w:rPr>
        <w:t>、</w:t>
      </w:r>
      <w:r>
        <w:rPr>
          <w:kern w:val="0"/>
          <w:sz w:val="24"/>
        </w:rPr>
        <w:t>4#</w:t>
      </w:r>
      <w:r>
        <w:rPr>
          <w:kern w:val="0"/>
          <w:sz w:val="24"/>
        </w:rPr>
        <w:t>炉（预留）单元），每个单元设</w:t>
      </w:r>
      <w:r>
        <w:rPr>
          <w:kern w:val="0"/>
          <w:sz w:val="24"/>
        </w:rPr>
        <w:t>1</w:t>
      </w:r>
      <w:r>
        <w:rPr>
          <w:kern w:val="0"/>
          <w:sz w:val="24"/>
        </w:rPr>
        <w:t>座</w:t>
      </w:r>
      <w:r>
        <w:rPr>
          <w:kern w:val="0"/>
          <w:sz w:val="24"/>
        </w:rPr>
        <w:t>150m³</w:t>
      </w:r>
      <w:r>
        <w:rPr>
          <w:kern w:val="0"/>
          <w:sz w:val="24"/>
        </w:rPr>
        <w:t>钢渣库，可贮渣约</w:t>
      </w:r>
      <w:r>
        <w:rPr>
          <w:kern w:val="0"/>
          <w:sz w:val="24"/>
        </w:rPr>
        <w:t>150t</w:t>
      </w:r>
      <w:r>
        <w:rPr>
          <w:kern w:val="0"/>
          <w:sz w:val="24"/>
        </w:rPr>
        <w:t>，约相当于</w:t>
      </w:r>
      <w:r>
        <w:rPr>
          <w:kern w:val="0"/>
          <w:sz w:val="24"/>
        </w:rPr>
        <w:t>3×480t/h</w:t>
      </w:r>
      <w:r>
        <w:rPr>
          <w:kern w:val="0"/>
          <w:sz w:val="24"/>
        </w:rPr>
        <w:t>锅炉约</w:t>
      </w:r>
      <w:r>
        <w:rPr>
          <w:kern w:val="0"/>
          <w:sz w:val="24"/>
        </w:rPr>
        <w:t>1.5</w:t>
      </w:r>
      <w:r>
        <w:rPr>
          <w:kern w:val="0"/>
          <w:sz w:val="24"/>
        </w:rPr>
        <w:t>天排渣量。每座渣库顶设</w:t>
      </w:r>
      <w:r>
        <w:rPr>
          <w:kern w:val="0"/>
          <w:sz w:val="24"/>
        </w:rPr>
        <w:t>1</w:t>
      </w:r>
      <w:r>
        <w:rPr>
          <w:kern w:val="0"/>
          <w:sz w:val="24"/>
        </w:rPr>
        <w:t>台布袋除尘器，以过滤库中排出的空气。</w:t>
      </w:r>
    </w:p>
    <w:p w14:paraId="05DC3CCD" w14:textId="77777777" w:rsidR="00775B2B" w:rsidRDefault="00000000">
      <w:pPr>
        <w:snapToGrid w:val="0"/>
        <w:spacing w:line="360" w:lineRule="auto"/>
        <w:ind w:firstLineChars="200" w:firstLine="480"/>
        <w:rPr>
          <w:snapToGrid w:val="0"/>
          <w:sz w:val="24"/>
        </w:rPr>
      </w:pPr>
      <w:r>
        <w:rPr>
          <w:sz w:val="24"/>
        </w:rPr>
        <w:t>灰库及渣库设地面冲洗设施，冲洗水送煤水处理站进行处理后回用。</w:t>
      </w:r>
      <w:r>
        <w:rPr>
          <w:rFonts w:hint="eastAsia"/>
          <w:snapToGrid w:val="0"/>
          <w:sz w:val="24"/>
        </w:rPr>
        <w:t>灰库、渣库进出口处设</w:t>
      </w:r>
      <w:r>
        <w:rPr>
          <w:snapToGrid w:val="0"/>
          <w:sz w:val="24"/>
        </w:rPr>
        <w:t>车辆高压冲洗装置</w:t>
      </w:r>
      <w:r>
        <w:rPr>
          <w:rFonts w:hint="eastAsia"/>
          <w:snapToGrid w:val="0"/>
          <w:sz w:val="24"/>
        </w:rPr>
        <w:t>。</w:t>
      </w:r>
    </w:p>
    <w:p w14:paraId="6D15377F" w14:textId="77777777" w:rsidR="00775B2B" w:rsidRDefault="00000000">
      <w:pPr>
        <w:snapToGrid w:val="0"/>
        <w:spacing w:line="360" w:lineRule="auto"/>
        <w:ind w:firstLineChars="200" w:firstLine="480"/>
        <w:rPr>
          <w:sz w:val="24"/>
        </w:rPr>
      </w:pPr>
      <w:r>
        <w:rPr>
          <w:rFonts w:hint="eastAsia"/>
          <w:snapToGrid w:val="0"/>
          <w:sz w:val="24"/>
        </w:rPr>
        <w:t>灰库、渣库</w:t>
      </w:r>
      <w:r>
        <w:rPr>
          <w:rFonts w:hint="eastAsia"/>
          <w:sz w:val="24"/>
        </w:rPr>
        <w:t>顶部均设布袋除尘装置。</w:t>
      </w:r>
    </w:p>
    <w:p w14:paraId="61FEF7B9" w14:textId="77777777" w:rsidR="00775B2B" w:rsidRDefault="00000000">
      <w:pPr>
        <w:pStyle w:val="40"/>
        <w:spacing w:before="0" w:after="0" w:line="520" w:lineRule="exact"/>
        <w:rPr>
          <w:szCs w:val="24"/>
        </w:rPr>
      </w:pPr>
      <w:r>
        <w:rPr>
          <w:b/>
          <w:szCs w:val="24"/>
        </w:rPr>
        <w:t>6.2.2.</w:t>
      </w:r>
      <w:r>
        <w:rPr>
          <w:rFonts w:hint="eastAsia"/>
          <w:b/>
          <w:szCs w:val="24"/>
        </w:rPr>
        <w:t>4</w:t>
      </w:r>
      <w:r>
        <w:rPr>
          <w:rFonts w:hint="eastAsia"/>
          <w:b/>
          <w:szCs w:val="24"/>
        </w:rPr>
        <w:t>燃煤、</w:t>
      </w:r>
      <w:r>
        <w:rPr>
          <w:b/>
          <w:szCs w:val="24"/>
        </w:rPr>
        <w:t>灰渣</w:t>
      </w:r>
      <w:r>
        <w:rPr>
          <w:rFonts w:hint="eastAsia"/>
          <w:b/>
          <w:szCs w:val="24"/>
        </w:rPr>
        <w:t>厂外运输粉尘污染</w:t>
      </w:r>
      <w:r>
        <w:rPr>
          <w:b/>
          <w:szCs w:val="24"/>
        </w:rPr>
        <w:t>防治对策</w:t>
      </w:r>
    </w:p>
    <w:p w14:paraId="0D726654" w14:textId="77777777" w:rsidR="00775B2B" w:rsidRDefault="00000000">
      <w:pPr>
        <w:snapToGrid w:val="0"/>
        <w:spacing w:line="360" w:lineRule="auto"/>
        <w:ind w:firstLineChars="200" w:firstLine="480"/>
        <w:rPr>
          <w:snapToGrid w:val="0"/>
          <w:sz w:val="24"/>
        </w:rPr>
      </w:pPr>
      <w:r>
        <w:rPr>
          <w:rFonts w:hint="eastAsia"/>
          <w:snapToGrid w:val="0"/>
          <w:sz w:val="24"/>
        </w:rPr>
        <w:t>（</w:t>
      </w:r>
      <w:r>
        <w:rPr>
          <w:rFonts w:hint="eastAsia"/>
          <w:snapToGrid w:val="0"/>
          <w:sz w:val="24"/>
        </w:rPr>
        <w:t>1</w:t>
      </w:r>
      <w:r>
        <w:rPr>
          <w:rFonts w:hint="eastAsia"/>
          <w:snapToGrid w:val="0"/>
          <w:sz w:val="24"/>
        </w:rPr>
        <w:t>）燃煤运输车辆要严密遮盖，避免沿途洒落及扬尘。</w:t>
      </w:r>
    </w:p>
    <w:p w14:paraId="78CC4A20" w14:textId="77777777" w:rsidR="00775B2B" w:rsidRDefault="00000000">
      <w:pPr>
        <w:snapToGrid w:val="0"/>
        <w:spacing w:line="360" w:lineRule="auto"/>
        <w:ind w:firstLineChars="200" w:firstLine="480"/>
        <w:rPr>
          <w:snapToGrid w:val="0"/>
          <w:sz w:val="24"/>
        </w:rPr>
      </w:pPr>
      <w:r>
        <w:rPr>
          <w:rFonts w:hint="eastAsia"/>
          <w:snapToGrid w:val="0"/>
          <w:sz w:val="24"/>
        </w:rPr>
        <w:lastRenderedPageBreak/>
        <w:t>（</w:t>
      </w:r>
      <w:r>
        <w:rPr>
          <w:rFonts w:hint="eastAsia"/>
          <w:snapToGrid w:val="0"/>
          <w:sz w:val="24"/>
        </w:rPr>
        <w:t>2</w:t>
      </w:r>
      <w:r>
        <w:rPr>
          <w:rFonts w:hint="eastAsia"/>
          <w:snapToGrid w:val="0"/>
          <w:sz w:val="24"/>
        </w:rPr>
        <w:t>）干灰要使用罐式密闭汽车，湿式搅拌后干灰采用专用运灰车运输。</w:t>
      </w:r>
    </w:p>
    <w:p w14:paraId="5044B4DF" w14:textId="77777777" w:rsidR="00775B2B" w:rsidRDefault="00000000">
      <w:pPr>
        <w:snapToGrid w:val="0"/>
        <w:spacing w:line="360" w:lineRule="auto"/>
        <w:ind w:firstLineChars="200" w:firstLine="480"/>
        <w:rPr>
          <w:snapToGrid w:val="0"/>
          <w:sz w:val="24"/>
        </w:rPr>
      </w:pPr>
      <w:r>
        <w:rPr>
          <w:rFonts w:hint="eastAsia"/>
          <w:snapToGrid w:val="0"/>
          <w:sz w:val="24"/>
        </w:rPr>
        <w:t>（</w:t>
      </w:r>
      <w:r>
        <w:rPr>
          <w:rFonts w:hint="eastAsia"/>
          <w:snapToGrid w:val="0"/>
          <w:sz w:val="24"/>
        </w:rPr>
        <w:t>3</w:t>
      </w:r>
      <w:r>
        <w:rPr>
          <w:rFonts w:hint="eastAsia"/>
          <w:snapToGrid w:val="0"/>
          <w:sz w:val="24"/>
        </w:rPr>
        <w:t>）加强运输管理，运煤货车不得超高超载，以免车辆颠簸煤尘洒出。</w:t>
      </w:r>
    </w:p>
    <w:p w14:paraId="76DBA39A" w14:textId="77777777" w:rsidR="00775B2B" w:rsidRDefault="00000000">
      <w:pPr>
        <w:snapToGrid w:val="0"/>
        <w:spacing w:line="360" w:lineRule="auto"/>
        <w:ind w:firstLineChars="200" w:firstLine="480"/>
        <w:rPr>
          <w:snapToGrid w:val="0"/>
          <w:sz w:val="24"/>
        </w:rPr>
      </w:pPr>
      <w:r>
        <w:rPr>
          <w:rFonts w:hint="eastAsia"/>
          <w:snapToGrid w:val="0"/>
          <w:sz w:val="24"/>
        </w:rPr>
        <w:t>（</w:t>
      </w:r>
      <w:r>
        <w:rPr>
          <w:rFonts w:hint="eastAsia"/>
          <w:snapToGrid w:val="0"/>
          <w:sz w:val="24"/>
        </w:rPr>
        <w:t>4</w:t>
      </w:r>
      <w:r>
        <w:rPr>
          <w:rFonts w:hint="eastAsia"/>
          <w:snapToGrid w:val="0"/>
          <w:sz w:val="24"/>
        </w:rPr>
        <w:t>）控制车速，严禁超速行驶。</w:t>
      </w:r>
    </w:p>
    <w:p w14:paraId="63204DEB" w14:textId="77777777" w:rsidR="00775B2B" w:rsidRDefault="00000000">
      <w:pPr>
        <w:snapToGrid w:val="0"/>
        <w:spacing w:line="360" w:lineRule="auto"/>
        <w:ind w:firstLineChars="200" w:firstLine="480"/>
        <w:rPr>
          <w:snapToGrid w:val="0"/>
          <w:sz w:val="24"/>
        </w:rPr>
      </w:pPr>
      <w:r>
        <w:rPr>
          <w:rFonts w:hint="eastAsia"/>
          <w:snapToGrid w:val="0"/>
          <w:sz w:val="24"/>
        </w:rPr>
        <w:t>（</w:t>
      </w:r>
      <w:r>
        <w:rPr>
          <w:rFonts w:hint="eastAsia"/>
          <w:snapToGrid w:val="0"/>
          <w:sz w:val="24"/>
        </w:rPr>
        <w:t>5</w:t>
      </w:r>
      <w:r>
        <w:rPr>
          <w:rFonts w:hint="eastAsia"/>
          <w:snapToGrid w:val="0"/>
          <w:sz w:val="24"/>
        </w:rPr>
        <w:t>）料场出口设置自动感应式车轮清洗和车身清洁设施，确保能够覆盖车轮和车身</w:t>
      </w:r>
    </w:p>
    <w:p w14:paraId="695A1DB0" w14:textId="77777777" w:rsidR="00775B2B" w:rsidRDefault="00000000">
      <w:pPr>
        <w:snapToGrid w:val="0"/>
        <w:spacing w:line="360" w:lineRule="auto"/>
        <w:ind w:firstLineChars="200" w:firstLine="480"/>
        <w:rPr>
          <w:snapToGrid w:val="0"/>
          <w:sz w:val="24"/>
        </w:rPr>
      </w:pPr>
      <w:r>
        <w:rPr>
          <w:rFonts w:hint="eastAsia"/>
          <w:snapToGrid w:val="0"/>
          <w:sz w:val="24"/>
        </w:rPr>
        <w:t>（</w:t>
      </w:r>
      <w:r>
        <w:rPr>
          <w:rFonts w:hint="eastAsia"/>
          <w:snapToGrid w:val="0"/>
          <w:sz w:val="24"/>
        </w:rPr>
        <w:t>6</w:t>
      </w:r>
      <w:r>
        <w:rPr>
          <w:rFonts w:hint="eastAsia"/>
          <w:snapToGrid w:val="0"/>
          <w:sz w:val="24"/>
        </w:rPr>
        <w:t>）厂区及周边道路进行硬化，并采取清扫、洒水等措施，保持清洁；</w:t>
      </w:r>
    </w:p>
    <w:p w14:paraId="4131E9AA" w14:textId="77777777" w:rsidR="00775B2B" w:rsidRDefault="00000000">
      <w:pPr>
        <w:snapToGrid w:val="0"/>
        <w:spacing w:line="360" w:lineRule="auto"/>
        <w:ind w:firstLineChars="200" w:firstLine="480"/>
        <w:rPr>
          <w:snapToGrid w:val="0"/>
          <w:sz w:val="24"/>
        </w:rPr>
      </w:pPr>
      <w:r>
        <w:rPr>
          <w:rFonts w:hint="eastAsia"/>
          <w:snapToGrid w:val="0"/>
          <w:sz w:val="24"/>
        </w:rPr>
        <w:t>（</w:t>
      </w:r>
      <w:r>
        <w:rPr>
          <w:rFonts w:hint="eastAsia"/>
          <w:snapToGrid w:val="0"/>
          <w:sz w:val="24"/>
        </w:rPr>
        <w:t>7</w:t>
      </w:r>
      <w:r>
        <w:rPr>
          <w:rFonts w:hint="eastAsia"/>
          <w:snapToGrid w:val="0"/>
          <w:sz w:val="24"/>
        </w:rPr>
        <w:t>）因本项目燃煤及灰渣运输均采用社会运力，可建立考核制度，如运输过程中出现未按照要求采取防尘措施的运输车辆，取消其运输资格。</w:t>
      </w:r>
    </w:p>
    <w:p w14:paraId="32DDFAD9" w14:textId="77777777" w:rsidR="00775B2B" w:rsidRDefault="00000000">
      <w:pPr>
        <w:snapToGrid w:val="0"/>
        <w:spacing w:line="360" w:lineRule="auto"/>
        <w:ind w:firstLineChars="200" w:firstLine="480"/>
        <w:rPr>
          <w:snapToGrid w:val="0"/>
          <w:sz w:val="24"/>
        </w:rPr>
      </w:pPr>
      <w:r>
        <w:rPr>
          <w:rFonts w:hint="eastAsia"/>
          <w:snapToGrid w:val="0"/>
          <w:sz w:val="24"/>
        </w:rPr>
        <w:t>（</w:t>
      </w:r>
      <w:r>
        <w:rPr>
          <w:rFonts w:hint="eastAsia"/>
          <w:snapToGrid w:val="0"/>
          <w:sz w:val="24"/>
        </w:rPr>
        <w:t>8</w:t>
      </w:r>
      <w:r>
        <w:rPr>
          <w:rFonts w:hint="eastAsia"/>
          <w:snapToGrid w:val="0"/>
          <w:sz w:val="24"/>
        </w:rPr>
        <w:t>）本项目物料优先选用燃料电池重卡车辆运输，若燃料电池重卡车辆无法满足运输需求，则选择新能源车辆或采用符合国家第六阶段机动车污染物排放标准的车辆，可进一步降低运输车辆对大气环境的影响。</w:t>
      </w:r>
    </w:p>
    <w:p w14:paraId="08ED1361" w14:textId="77777777" w:rsidR="00775B2B" w:rsidRDefault="00000000">
      <w:pPr>
        <w:pStyle w:val="40"/>
        <w:spacing w:before="0" w:after="0" w:line="520" w:lineRule="exact"/>
        <w:rPr>
          <w:szCs w:val="24"/>
        </w:rPr>
      </w:pPr>
      <w:r>
        <w:rPr>
          <w:b/>
          <w:szCs w:val="24"/>
        </w:rPr>
        <w:t>6.2.2.</w:t>
      </w:r>
      <w:r>
        <w:rPr>
          <w:rFonts w:hint="eastAsia"/>
          <w:b/>
          <w:szCs w:val="24"/>
        </w:rPr>
        <w:t>5</w:t>
      </w:r>
      <w:r>
        <w:rPr>
          <w:rFonts w:hint="eastAsia"/>
          <w:b/>
          <w:szCs w:val="24"/>
        </w:rPr>
        <w:t>《工业料堆场扬尘整治规范》（</w:t>
      </w:r>
      <w:r>
        <w:rPr>
          <w:rFonts w:hint="eastAsia"/>
          <w:b/>
          <w:szCs w:val="24"/>
        </w:rPr>
        <w:t>DB 65/T 4061-2017</w:t>
      </w:r>
      <w:r>
        <w:rPr>
          <w:rFonts w:hint="eastAsia"/>
          <w:b/>
          <w:szCs w:val="24"/>
        </w:rPr>
        <w:t>）符合性分析</w:t>
      </w:r>
    </w:p>
    <w:p w14:paraId="0A0D1ABA" w14:textId="77777777" w:rsidR="00775B2B" w:rsidRDefault="00000000">
      <w:pPr>
        <w:snapToGrid w:val="0"/>
        <w:spacing w:line="360" w:lineRule="auto"/>
        <w:ind w:firstLineChars="200" w:firstLine="480"/>
        <w:rPr>
          <w:sz w:val="24"/>
        </w:rPr>
      </w:pPr>
      <w:r>
        <w:rPr>
          <w:rFonts w:hint="eastAsia"/>
          <w:sz w:val="24"/>
        </w:rPr>
        <w:t>《工业料堆场扬尘整治规范》（</w:t>
      </w:r>
      <w:r>
        <w:rPr>
          <w:rFonts w:hint="eastAsia"/>
          <w:sz w:val="24"/>
        </w:rPr>
        <w:t>DB 65/T 4061-2017</w:t>
      </w:r>
      <w:r>
        <w:rPr>
          <w:rFonts w:hint="eastAsia"/>
          <w:sz w:val="24"/>
        </w:rPr>
        <w:t>）对工业料堆场提出了料堆场分类、基本规定与整治方案等要求。</w:t>
      </w:r>
    </w:p>
    <w:p w14:paraId="33C704AC" w14:textId="77777777" w:rsidR="00775B2B" w:rsidRDefault="00000000">
      <w:pPr>
        <w:snapToGrid w:val="0"/>
        <w:spacing w:line="360" w:lineRule="auto"/>
        <w:ind w:firstLineChars="200" w:firstLine="480"/>
        <w:rPr>
          <w:sz w:val="24"/>
        </w:rPr>
      </w:pPr>
      <w:r>
        <w:rPr>
          <w:rFonts w:hint="eastAsia"/>
          <w:sz w:val="24"/>
        </w:rPr>
        <w:t>1</w:t>
      </w:r>
      <w:r>
        <w:rPr>
          <w:rFonts w:hint="eastAsia"/>
          <w:sz w:val="24"/>
        </w:rPr>
        <w:t>）工业料堆场分类</w:t>
      </w:r>
    </w:p>
    <w:p w14:paraId="750B0FAD" w14:textId="77777777" w:rsidR="00775B2B" w:rsidRDefault="00000000">
      <w:pPr>
        <w:snapToGrid w:val="0"/>
        <w:spacing w:line="360" w:lineRule="auto"/>
        <w:ind w:firstLineChars="200" w:firstLine="480"/>
        <w:rPr>
          <w:sz w:val="24"/>
        </w:rPr>
      </w:pPr>
      <w:r>
        <w:rPr>
          <w:rFonts w:hint="eastAsia"/>
          <w:sz w:val="24"/>
        </w:rPr>
        <w:t>根据</w:t>
      </w:r>
      <w:r>
        <w:rPr>
          <w:sz w:val="24"/>
        </w:rPr>
        <w:t>JB/T 9014.1</w:t>
      </w:r>
      <w:r>
        <w:rPr>
          <w:rFonts w:hint="eastAsia"/>
          <w:sz w:val="24"/>
        </w:rPr>
        <w:t>规定的工业料堆场所在地环境敏感程度、堆场规模、当地年平均风速、物料粒度，将工业料堆场划分为Ⅰ、Ⅱ和Ⅲ三个类型。</w:t>
      </w:r>
    </w:p>
    <w:p w14:paraId="44654DD8" w14:textId="77777777" w:rsidR="00775B2B" w:rsidRDefault="00000000">
      <w:pPr>
        <w:snapToGrid w:val="0"/>
        <w:spacing w:line="360" w:lineRule="auto"/>
        <w:ind w:firstLineChars="200" w:firstLine="480"/>
        <w:rPr>
          <w:sz w:val="24"/>
        </w:rPr>
      </w:pPr>
      <w:r>
        <w:rPr>
          <w:rFonts w:hint="eastAsia"/>
          <w:sz w:val="24"/>
        </w:rPr>
        <w:t>本项目所在的岔哈泉区位于一般控制区，厂内的原煤仓规模均＞</w:t>
      </w:r>
      <w:r>
        <w:rPr>
          <w:rFonts w:hint="eastAsia"/>
          <w:sz w:val="24"/>
        </w:rPr>
        <w:t>10000m</w:t>
      </w:r>
      <w:r>
        <w:rPr>
          <w:rFonts w:hint="eastAsia"/>
          <w:sz w:val="24"/>
        </w:rPr>
        <w:t>³，巴里坤县平均风速为</w:t>
      </w:r>
      <w:r>
        <w:rPr>
          <w:rFonts w:hint="eastAsia"/>
          <w:sz w:val="24"/>
        </w:rPr>
        <w:t>4m/s</w:t>
      </w:r>
      <w:r>
        <w:rPr>
          <w:rFonts w:hint="eastAsia"/>
          <w:sz w:val="24"/>
        </w:rPr>
        <w:t>，其中原煤粒度＞</w:t>
      </w:r>
      <w:r>
        <w:rPr>
          <w:rFonts w:hint="eastAsia"/>
          <w:sz w:val="24"/>
        </w:rPr>
        <w:t>13mm</w:t>
      </w:r>
      <w:r>
        <w:rPr>
          <w:rFonts w:hint="eastAsia"/>
          <w:sz w:val="24"/>
        </w:rPr>
        <w:t>。对比表</w:t>
      </w:r>
      <w:r>
        <w:rPr>
          <w:rFonts w:hint="eastAsia"/>
          <w:sz w:val="24"/>
        </w:rPr>
        <w:t xml:space="preserve">1 </w:t>
      </w:r>
      <w:r>
        <w:rPr>
          <w:rFonts w:hint="eastAsia"/>
          <w:sz w:val="24"/>
        </w:rPr>
        <w:t>工业料堆场类型划分，本项目原煤仓为Ⅱ类。</w:t>
      </w:r>
    </w:p>
    <w:p w14:paraId="7D6823D1" w14:textId="77777777" w:rsidR="00775B2B" w:rsidRDefault="00000000">
      <w:pPr>
        <w:snapToGrid w:val="0"/>
        <w:spacing w:line="360" w:lineRule="auto"/>
        <w:ind w:firstLineChars="200" w:firstLine="480"/>
        <w:rPr>
          <w:sz w:val="24"/>
        </w:rPr>
      </w:pPr>
      <w:r>
        <w:rPr>
          <w:rFonts w:hint="eastAsia"/>
          <w:sz w:val="24"/>
        </w:rPr>
        <w:t>2</w:t>
      </w:r>
      <w:r>
        <w:rPr>
          <w:rFonts w:hint="eastAsia"/>
          <w:sz w:val="24"/>
        </w:rPr>
        <w:t>）基本规定</w:t>
      </w:r>
    </w:p>
    <w:p w14:paraId="1F330CA7" w14:textId="77777777" w:rsidR="00775B2B" w:rsidRDefault="00000000">
      <w:pPr>
        <w:snapToGrid w:val="0"/>
        <w:spacing w:line="360" w:lineRule="auto"/>
        <w:ind w:firstLineChars="200" w:firstLine="480"/>
      </w:pPr>
      <w:r>
        <w:rPr>
          <w:rFonts w:hint="eastAsia"/>
          <w:sz w:val="24"/>
        </w:rPr>
        <w:t>本项目料仓建设情况与基本规定的对比分析，见表</w:t>
      </w:r>
      <w:r>
        <w:rPr>
          <w:rFonts w:hint="eastAsia"/>
          <w:sz w:val="24"/>
        </w:rPr>
        <w:t>6.2-1</w:t>
      </w:r>
      <w:r>
        <w:rPr>
          <w:rFonts w:hint="eastAsia"/>
          <w:sz w:val="24"/>
        </w:rPr>
        <w:t>。</w:t>
      </w:r>
    </w:p>
    <w:p w14:paraId="047922BC" w14:textId="77777777" w:rsidR="00775B2B" w:rsidRDefault="00000000">
      <w:pPr>
        <w:jc w:val="center"/>
      </w:pPr>
      <w:r>
        <w:rPr>
          <w:rFonts w:eastAsia="黑体" w:hint="eastAsia"/>
          <w:kern w:val="0"/>
          <w:sz w:val="24"/>
        </w:rPr>
        <w:t>表</w:t>
      </w:r>
      <w:r>
        <w:rPr>
          <w:rFonts w:eastAsia="黑体" w:hint="eastAsia"/>
          <w:kern w:val="0"/>
          <w:sz w:val="24"/>
        </w:rPr>
        <w:t xml:space="preserve">6.2-1    </w:t>
      </w:r>
      <w:r>
        <w:rPr>
          <w:rFonts w:eastAsia="黑体" w:hint="eastAsia"/>
          <w:kern w:val="0"/>
          <w:sz w:val="24"/>
        </w:rPr>
        <w:t>本项目料场建设情况与基本规定的对比分析表</w:t>
      </w:r>
    </w:p>
    <w:tbl>
      <w:tblPr>
        <w:tblStyle w:val="afff6"/>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426"/>
        <w:gridCol w:w="4436"/>
        <w:gridCol w:w="2568"/>
        <w:gridCol w:w="846"/>
      </w:tblGrid>
      <w:tr w:rsidR="00775B2B" w14:paraId="62FA898A" w14:textId="77777777" w:rsidTr="00632CF6">
        <w:tc>
          <w:tcPr>
            <w:tcW w:w="149" w:type="pct"/>
          </w:tcPr>
          <w:p w14:paraId="36364563" w14:textId="77777777" w:rsidR="00775B2B" w:rsidRDefault="00000000">
            <w:pPr>
              <w:pStyle w:val="affffffffffffffffffffffffffffffffffffffffffffff6"/>
            </w:pPr>
            <w:r>
              <w:rPr>
                <w:rFonts w:hint="eastAsia"/>
              </w:rPr>
              <w:t>序号</w:t>
            </w:r>
          </w:p>
        </w:tc>
        <w:tc>
          <w:tcPr>
            <w:tcW w:w="2838" w:type="pct"/>
          </w:tcPr>
          <w:p w14:paraId="5B10BE8E" w14:textId="77777777" w:rsidR="00775B2B" w:rsidRDefault="00000000">
            <w:pPr>
              <w:pStyle w:val="affffffffffffffffffffffffffffffffffffffffffffff6"/>
            </w:pPr>
            <w:r>
              <w:rPr>
                <w:rFonts w:hint="eastAsia"/>
              </w:rPr>
              <w:t>规定要求</w:t>
            </w:r>
          </w:p>
        </w:tc>
        <w:tc>
          <w:tcPr>
            <w:tcW w:w="1709" w:type="pct"/>
          </w:tcPr>
          <w:p w14:paraId="2C6B3464" w14:textId="77777777" w:rsidR="00775B2B" w:rsidRDefault="00000000">
            <w:pPr>
              <w:pStyle w:val="affffffffffffffffffffffffffffffffffffffffffffff6"/>
            </w:pPr>
            <w:r>
              <w:rPr>
                <w:rFonts w:hint="eastAsia"/>
              </w:rPr>
              <w:t>本项目建设情况</w:t>
            </w:r>
          </w:p>
        </w:tc>
        <w:tc>
          <w:tcPr>
            <w:tcW w:w="304" w:type="pct"/>
          </w:tcPr>
          <w:p w14:paraId="27C59BE6" w14:textId="77777777" w:rsidR="00775B2B" w:rsidRDefault="00000000">
            <w:pPr>
              <w:pStyle w:val="affffffffffffffffffffffffffffffffffffffffffffff6"/>
            </w:pPr>
            <w:r>
              <w:rPr>
                <w:rFonts w:hint="eastAsia"/>
              </w:rPr>
              <w:t>对比结果</w:t>
            </w:r>
          </w:p>
        </w:tc>
      </w:tr>
      <w:tr w:rsidR="00775B2B" w14:paraId="74FCE80B" w14:textId="77777777" w:rsidTr="00632CF6">
        <w:tc>
          <w:tcPr>
            <w:tcW w:w="149" w:type="pct"/>
            <w:vAlign w:val="center"/>
          </w:tcPr>
          <w:p w14:paraId="407B5BCF" w14:textId="77777777" w:rsidR="00775B2B" w:rsidRDefault="00000000">
            <w:pPr>
              <w:pStyle w:val="affffffffffffffffffffffffffffffffffffffffffffff6"/>
            </w:pPr>
            <w:r>
              <w:rPr>
                <w:rFonts w:hint="eastAsia"/>
              </w:rPr>
              <w:t>1</w:t>
            </w:r>
          </w:p>
        </w:tc>
        <w:tc>
          <w:tcPr>
            <w:tcW w:w="2838" w:type="pct"/>
          </w:tcPr>
          <w:p w14:paraId="577DE485" w14:textId="77777777" w:rsidR="00775B2B" w:rsidRDefault="00000000">
            <w:pPr>
              <w:pStyle w:val="affffffffffffffffffffffffffffffffffffffffffffff6"/>
            </w:pPr>
            <w:r>
              <w:rPr>
                <w:rFonts w:hint="eastAsia"/>
              </w:rPr>
              <w:t>各企业应建立工业料堆场扬尘污染控制管理制度和工业料堆场作业相关操作规程，落实专人负责本单位的工业料堆场扬尘污染控制工作。</w:t>
            </w:r>
          </w:p>
        </w:tc>
        <w:tc>
          <w:tcPr>
            <w:tcW w:w="1709" w:type="pct"/>
          </w:tcPr>
          <w:p w14:paraId="13B4B7BB" w14:textId="77777777" w:rsidR="00775B2B" w:rsidRDefault="00000000">
            <w:pPr>
              <w:pStyle w:val="affffffffffffffffffffffffffffffffffffffffffffff6"/>
            </w:pPr>
            <w:r>
              <w:rPr>
                <w:rFonts w:hint="eastAsia"/>
              </w:rPr>
              <w:t>公司制定《料仓扬尘污染控制管理制度》及《生产作业操作规程》，备料车间有专人负责扬尘污染控制工作。</w:t>
            </w:r>
          </w:p>
        </w:tc>
        <w:tc>
          <w:tcPr>
            <w:tcW w:w="304" w:type="pct"/>
          </w:tcPr>
          <w:p w14:paraId="16F94C9D" w14:textId="77777777" w:rsidR="00775B2B" w:rsidRDefault="00000000">
            <w:pPr>
              <w:pStyle w:val="affffffffffffffffffffffffffffffffffffffffffffff6"/>
              <w:ind w:left="420"/>
            </w:pPr>
            <w:r>
              <w:rPr>
                <w:rFonts w:hint="eastAsia"/>
              </w:rPr>
              <w:t>符合</w:t>
            </w:r>
          </w:p>
        </w:tc>
      </w:tr>
      <w:tr w:rsidR="00775B2B" w14:paraId="1679E864" w14:textId="77777777" w:rsidTr="00632CF6">
        <w:tc>
          <w:tcPr>
            <w:tcW w:w="149" w:type="pct"/>
          </w:tcPr>
          <w:p w14:paraId="255ED300" w14:textId="77777777" w:rsidR="00775B2B" w:rsidRDefault="00000000">
            <w:pPr>
              <w:pStyle w:val="affffffffffffffffffffffffffffffffffffffffffffff6"/>
            </w:pPr>
            <w:r>
              <w:rPr>
                <w:rFonts w:hint="eastAsia"/>
              </w:rPr>
              <w:t>2</w:t>
            </w:r>
          </w:p>
        </w:tc>
        <w:tc>
          <w:tcPr>
            <w:tcW w:w="2838" w:type="pct"/>
          </w:tcPr>
          <w:p w14:paraId="41D17B25" w14:textId="77777777" w:rsidR="00775B2B" w:rsidRDefault="00000000">
            <w:pPr>
              <w:pStyle w:val="affffffffffffffffffffffffffffffffffffffffffffff6"/>
            </w:pPr>
            <w:r>
              <w:rPr>
                <w:rFonts w:hint="eastAsia"/>
              </w:rPr>
              <w:t>工业料堆场及其扬尘污染防治工程的设计应符合</w:t>
            </w:r>
            <w:r>
              <w:t>GB 18599</w:t>
            </w:r>
            <w:r>
              <w:rPr>
                <w:rFonts w:hint="eastAsia"/>
              </w:rPr>
              <w:t>、</w:t>
            </w:r>
            <w:r>
              <w:t>GB 50406</w:t>
            </w:r>
            <w:r>
              <w:rPr>
                <w:rFonts w:hint="eastAsia"/>
              </w:rPr>
              <w:t>、</w:t>
            </w:r>
            <w:r>
              <w:t>GB 50475</w:t>
            </w:r>
            <w:r>
              <w:rPr>
                <w:rFonts w:hint="eastAsia"/>
              </w:rPr>
              <w:t>、</w:t>
            </w:r>
            <w:r>
              <w:t>GB 50483</w:t>
            </w:r>
            <w:r>
              <w:rPr>
                <w:rFonts w:hint="eastAsia"/>
              </w:rPr>
              <w:t>、</w:t>
            </w:r>
            <w:r>
              <w:t>GB 8959</w:t>
            </w:r>
            <w:r>
              <w:rPr>
                <w:rFonts w:hint="eastAsia"/>
              </w:rPr>
              <w:t>、</w:t>
            </w:r>
            <w:r>
              <w:t>GB 50541</w:t>
            </w:r>
            <w:r>
              <w:rPr>
                <w:rFonts w:hint="eastAsia"/>
              </w:rPr>
              <w:t>、</w:t>
            </w:r>
            <w:r>
              <w:t>HJ/T 393</w:t>
            </w:r>
            <w:r>
              <w:rPr>
                <w:rFonts w:hint="eastAsia"/>
              </w:rPr>
              <w:t>、</w:t>
            </w:r>
            <w:r>
              <w:t>HG/T 20568</w:t>
            </w:r>
            <w:r>
              <w:rPr>
                <w:rFonts w:hint="eastAsia"/>
              </w:rPr>
              <w:t>、</w:t>
            </w:r>
            <w:r>
              <w:lastRenderedPageBreak/>
              <w:t xml:space="preserve">HJ 435 </w:t>
            </w:r>
            <w:r>
              <w:rPr>
                <w:rFonts w:hint="eastAsia"/>
              </w:rPr>
              <w:t>和</w:t>
            </w:r>
            <w:r>
              <w:t xml:space="preserve">HJ 434 </w:t>
            </w:r>
            <w:r>
              <w:rPr>
                <w:rFonts w:hint="eastAsia"/>
              </w:rPr>
              <w:t>的规定。</w:t>
            </w:r>
          </w:p>
        </w:tc>
        <w:tc>
          <w:tcPr>
            <w:tcW w:w="1709" w:type="pct"/>
          </w:tcPr>
          <w:p w14:paraId="1C6E139C" w14:textId="77777777" w:rsidR="00775B2B" w:rsidRDefault="00000000">
            <w:pPr>
              <w:pStyle w:val="affffffffffffffffffffffffffffffffffffffffffffff6"/>
            </w:pPr>
            <w:r>
              <w:rPr>
                <w:rFonts w:hint="eastAsia"/>
              </w:rPr>
              <w:lastRenderedPageBreak/>
              <w:t>公司料仓由资质单位进行设计、施工及改造，设计与建设内容符合堆场及其扬</w:t>
            </w:r>
            <w:r>
              <w:rPr>
                <w:rFonts w:hint="eastAsia"/>
              </w:rPr>
              <w:lastRenderedPageBreak/>
              <w:t>尘污染防治工程的设计规定。</w:t>
            </w:r>
          </w:p>
        </w:tc>
        <w:tc>
          <w:tcPr>
            <w:tcW w:w="304" w:type="pct"/>
          </w:tcPr>
          <w:p w14:paraId="45F300FE" w14:textId="77777777" w:rsidR="00775B2B" w:rsidRDefault="00000000">
            <w:pPr>
              <w:pStyle w:val="affffffffffffffffffffffffffffffffffffffffffffff6"/>
            </w:pPr>
            <w:r>
              <w:rPr>
                <w:rFonts w:hint="eastAsia"/>
              </w:rPr>
              <w:lastRenderedPageBreak/>
              <w:t>符合</w:t>
            </w:r>
          </w:p>
        </w:tc>
      </w:tr>
      <w:tr w:rsidR="00775B2B" w14:paraId="2FACFB01" w14:textId="77777777" w:rsidTr="00632CF6">
        <w:tc>
          <w:tcPr>
            <w:tcW w:w="149" w:type="pct"/>
          </w:tcPr>
          <w:p w14:paraId="5DD50F2E" w14:textId="77777777" w:rsidR="00775B2B" w:rsidRDefault="00000000">
            <w:pPr>
              <w:pStyle w:val="affffffffffffffffffffffffffffffffffffffffffffff6"/>
            </w:pPr>
            <w:r>
              <w:rPr>
                <w:rFonts w:hint="eastAsia"/>
              </w:rPr>
              <w:t>3</w:t>
            </w:r>
          </w:p>
        </w:tc>
        <w:tc>
          <w:tcPr>
            <w:tcW w:w="2838" w:type="pct"/>
          </w:tcPr>
          <w:p w14:paraId="51B44328" w14:textId="77777777" w:rsidR="00775B2B" w:rsidRDefault="00000000">
            <w:pPr>
              <w:pStyle w:val="affffffffffffffffffffffffffffffffffffffffffffff6"/>
            </w:pPr>
            <w:r>
              <w:rPr>
                <w:rFonts w:hint="eastAsia"/>
              </w:rPr>
              <w:t>选择工业料堆场位置应结合当地的自然环境、气象条件及水文地质条件。</w:t>
            </w:r>
          </w:p>
        </w:tc>
        <w:tc>
          <w:tcPr>
            <w:tcW w:w="1709" w:type="pct"/>
          </w:tcPr>
          <w:p w14:paraId="0B814182" w14:textId="77777777" w:rsidR="00775B2B" w:rsidRDefault="00000000">
            <w:pPr>
              <w:pStyle w:val="affffffffffffffffffffffffffffffffffffffffffffff6"/>
            </w:pPr>
            <w:r>
              <w:rPr>
                <w:rFonts w:hint="eastAsia"/>
              </w:rPr>
              <w:t>总平面布置结合当地的自然环境、气象条件及水文地质条件及厂内生产装置进行合理布置</w:t>
            </w:r>
          </w:p>
        </w:tc>
        <w:tc>
          <w:tcPr>
            <w:tcW w:w="304" w:type="pct"/>
          </w:tcPr>
          <w:p w14:paraId="78BAC1E2" w14:textId="77777777" w:rsidR="00775B2B" w:rsidRDefault="00000000">
            <w:pPr>
              <w:pStyle w:val="affffffffffffffffffffffffffffffffffffffffffffff6"/>
            </w:pPr>
            <w:r>
              <w:rPr>
                <w:rFonts w:hint="eastAsia"/>
              </w:rPr>
              <w:t>符合</w:t>
            </w:r>
          </w:p>
        </w:tc>
      </w:tr>
      <w:tr w:rsidR="00775B2B" w14:paraId="73803539" w14:textId="77777777" w:rsidTr="00632CF6">
        <w:tc>
          <w:tcPr>
            <w:tcW w:w="149" w:type="pct"/>
          </w:tcPr>
          <w:p w14:paraId="1A26319A" w14:textId="77777777" w:rsidR="00775B2B" w:rsidRDefault="00000000">
            <w:pPr>
              <w:pStyle w:val="affffffffffffffffffffffffffffffffffffffffffffff6"/>
            </w:pPr>
            <w:r>
              <w:rPr>
                <w:rFonts w:hint="eastAsia"/>
              </w:rPr>
              <w:t>4</w:t>
            </w:r>
          </w:p>
        </w:tc>
        <w:tc>
          <w:tcPr>
            <w:tcW w:w="2838" w:type="pct"/>
          </w:tcPr>
          <w:p w14:paraId="4649AB6D" w14:textId="77777777" w:rsidR="00775B2B" w:rsidRDefault="00000000">
            <w:pPr>
              <w:pStyle w:val="affffffffffffffffffffffffffffffffffffffffffffff6"/>
            </w:pPr>
            <w:r>
              <w:rPr>
                <w:rFonts w:hint="eastAsia"/>
              </w:rPr>
              <w:t>工业料堆场与生产车间布置，应根据</w:t>
            </w:r>
            <w:r>
              <w:t xml:space="preserve">HJ/T 55 </w:t>
            </w:r>
            <w:r>
              <w:rPr>
                <w:rFonts w:hint="eastAsia"/>
              </w:rPr>
              <w:t>的要求，作业程序合理设置。原、燃料堆场及全厂</w:t>
            </w:r>
          </w:p>
          <w:p w14:paraId="13423D35" w14:textId="77777777" w:rsidR="00775B2B" w:rsidRDefault="00000000">
            <w:pPr>
              <w:pStyle w:val="affffffffffffffffffffffffffffffffffffffffffffff6"/>
            </w:pPr>
            <w:r>
              <w:rPr>
                <w:rFonts w:hint="eastAsia"/>
              </w:rPr>
              <w:t>性仓库（棚）宜集中布置在原、燃料进厂处或靠近主要用户的一个区域内。</w:t>
            </w:r>
          </w:p>
        </w:tc>
        <w:tc>
          <w:tcPr>
            <w:tcW w:w="1709" w:type="pct"/>
          </w:tcPr>
          <w:p w14:paraId="6F32CE1A" w14:textId="77777777" w:rsidR="00775B2B" w:rsidRDefault="00000000">
            <w:pPr>
              <w:pStyle w:val="affffffffffffffffffffffffffffffffffffffffffffff6"/>
            </w:pPr>
            <w:r>
              <w:rPr>
                <w:rFonts w:hint="eastAsia"/>
              </w:rPr>
              <w:t>料仓在厂区内建设，与生产设施布置及总平面图布置相适应。</w:t>
            </w:r>
          </w:p>
        </w:tc>
        <w:tc>
          <w:tcPr>
            <w:tcW w:w="304" w:type="pct"/>
          </w:tcPr>
          <w:p w14:paraId="0B19AFF6" w14:textId="77777777" w:rsidR="00775B2B" w:rsidRDefault="00000000">
            <w:pPr>
              <w:pStyle w:val="affffffffffffffffffffffffffffffffffffffffffffff6"/>
            </w:pPr>
            <w:r>
              <w:rPr>
                <w:rFonts w:hint="eastAsia"/>
              </w:rPr>
              <w:t>符合</w:t>
            </w:r>
          </w:p>
        </w:tc>
      </w:tr>
      <w:tr w:rsidR="00775B2B" w14:paraId="3D6506AC" w14:textId="77777777" w:rsidTr="00632CF6">
        <w:tc>
          <w:tcPr>
            <w:tcW w:w="149" w:type="pct"/>
          </w:tcPr>
          <w:p w14:paraId="1886C924" w14:textId="77777777" w:rsidR="00775B2B" w:rsidRDefault="00000000">
            <w:pPr>
              <w:pStyle w:val="affffffffffffffffffffffffffffffffffffffffffffff6"/>
            </w:pPr>
            <w:r>
              <w:rPr>
                <w:rFonts w:hint="eastAsia"/>
              </w:rPr>
              <w:t>5</w:t>
            </w:r>
          </w:p>
        </w:tc>
        <w:tc>
          <w:tcPr>
            <w:tcW w:w="2838" w:type="pct"/>
          </w:tcPr>
          <w:p w14:paraId="05DF2041" w14:textId="77777777" w:rsidR="00775B2B" w:rsidRDefault="00000000">
            <w:pPr>
              <w:pStyle w:val="affffffffffffffffffffffffffffffffffffffffffffff6"/>
            </w:pPr>
            <w:r>
              <w:rPr>
                <w:rFonts w:hint="eastAsia"/>
              </w:rPr>
              <w:t>工业料堆场应布置在厂区的最小风频方向上，其长边应平行于厂区的主导风向。</w:t>
            </w:r>
          </w:p>
        </w:tc>
        <w:tc>
          <w:tcPr>
            <w:tcW w:w="1709" w:type="pct"/>
          </w:tcPr>
          <w:p w14:paraId="5BE51D9A" w14:textId="77777777" w:rsidR="00775B2B" w:rsidRDefault="00000000">
            <w:pPr>
              <w:pStyle w:val="affffffffffffffffffffffffffffffffffffffffffffff6"/>
            </w:pPr>
            <w:r>
              <w:rPr>
                <w:rFonts w:hint="eastAsia"/>
              </w:rPr>
              <w:t>料仓位于厂内西侧，位于上风向，但避免对煤制油项目生产装置造成影响。</w:t>
            </w:r>
          </w:p>
        </w:tc>
        <w:tc>
          <w:tcPr>
            <w:tcW w:w="304" w:type="pct"/>
          </w:tcPr>
          <w:p w14:paraId="7FAD7B6D" w14:textId="77777777" w:rsidR="00775B2B" w:rsidRDefault="00000000">
            <w:pPr>
              <w:pStyle w:val="affffffffffffffffffffffffffffffffffffffffffffff6"/>
            </w:pPr>
            <w:r>
              <w:rPr>
                <w:rFonts w:hint="eastAsia"/>
              </w:rPr>
              <w:t>/</w:t>
            </w:r>
          </w:p>
        </w:tc>
      </w:tr>
      <w:tr w:rsidR="00775B2B" w14:paraId="0C653E05" w14:textId="77777777" w:rsidTr="00632CF6">
        <w:tc>
          <w:tcPr>
            <w:tcW w:w="149" w:type="pct"/>
          </w:tcPr>
          <w:p w14:paraId="67BDDAE9" w14:textId="77777777" w:rsidR="00775B2B" w:rsidRDefault="00000000">
            <w:pPr>
              <w:pStyle w:val="affffffffffffffffffffffffffffffffffffffffffffff6"/>
            </w:pPr>
            <w:r>
              <w:rPr>
                <w:rFonts w:hint="eastAsia"/>
              </w:rPr>
              <w:t>6</w:t>
            </w:r>
          </w:p>
        </w:tc>
        <w:tc>
          <w:tcPr>
            <w:tcW w:w="2838" w:type="pct"/>
          </w:tcPr>
          <w:p w14:paraId="79840218" w14:textId="77777777" w:rsidR="00775B2B" w:rsidRDefault="00000000">
            <w:pPr>
              <w:pStyle w:val="affffffffffffffffffffffffffffffffffffffffffffff6"/>
            </w:pPr>
            <w:r>
              <w:rPr>
                <w:rFonts w:hint="eastAsia"/>
              </w:rPr>
              <w:t>工业料堆场的污染防治应从源头控制，减少堆存量，通过优化生产原料配置、厂区布置，提高管理水平、改善污染防治技术工艺、加强综合利用等措施减少环境污染，各工业大气污染物排放应符合</w:t>
            </w:r>
            <w:r>
              <w:t>GB 3095</w:t>
            </w:r>
            <w:r>
              <w:rPr>
                <w:rFonts w:hint="eastAsia"/>
              </w:rPr>
              <w:t>、</w:t>
            </w:r>
            <w:r>
              <w:t>GB 16297</w:t>
            </w:r>
            <w:r>
              <w:rPr>
                <w:rFonts w:hint="eastAsia"/>
              </w:rPr>
              <w:t>、</w:t>
            </w:r>
            <w:r>
              <w:t>GB 16171</w:t>
            </w:r>
            <w:r>
              <w:rPr>
                <w:rFonts w:hint="eastAsia"/>
              </w:rPr>
              <w:t>、</w:t>
            </w:r>
            <w:r>
              <w:t>GB 20426</w:t>
            </w:r>
            <w:r>
              <w:rPr>
                <w:rFonts w:hint="eastAsia"/>
              </w:rPr>
              <w:t>、</w:t>
            </w:r>
            <w:r>
              <w:t>GB 26131</w:t>
            </w:r>
            <w:r>
              <w:rPr>
                <w:rFonts w:hint="eastAsia"/>
              </w:rPr>
              <w:t>、</w:t>
            </w:r>
            <w:r>
              <w:t>GB 26132</w:t>
            </w:r>
            <w:r>
              <w:rPr>
                <w:rFonts w:hint="eastAsia"/>
              </w:rPr>
              <w:t>、</w:t>
            </w:r>
            <w:r>
              <w:t>GB 26451</w:t>
            </w:r>
            <w:r>
              <w:rPr>
                <w:rFonts w:hint="eastAsia"/>
              </w:rPr>
              <w:t>、</w:t>
            </w:r>
            <w:r>
              <w:t>GB 26452</w:t>
            </w:r>
            <w:r>
              <w:rPr>
                <w:rFonts w:hint="eastAsia"/>
              </w:rPr>
              <w:t>、</w:t>
            </w:r>
            <w:r>
              <w:t>GB 26453</w:t>
            </w:r>
            <w:r>
              <w:rPr>
                <w:rFonts w:hint="eastAsia"/>
              </w:rPr>
              <w:t>、</w:t>
            </w:r>
            <w:r>
              <w:t>GB 25464</w:t>
            </w:r>
            <w:r>
              <w:rPr>
                <w:rFonts w:hint="eastAsia"/>
              </w:rPr>
              <w:t>、</w:t>
            </w:r>
            <w:r>
              <w:t>GB 25465</w:t>
            </w:r>
            <w:r>
              <w:rPr>
                <w:rFonts w:hint="eastAsia"/>
              </w:rPr>
              <w:t>、</w:t>
            </w:r>
            <w:r>
              <w:t>GB 25466</w:t>
            </w:r>
            <w:r>
              <w:rPr>
                <w:rFonts w:hint="eastAsia"/>
              </w:rPr>
              <w:t>、</w:t>
            </w:r>
            <w:r>
              <w:t>GB 25467</w:t>
            </w:r>
            <w:r>
              <w:rPr>
                <w:rFonts w:hint="eastAsia"/>
              </w:rPr>
              <w:t>、</w:t>
            </w:r>
            <w:r>
              <w:t>GB 25468</w:t>
            </w:r>
            <w:r>
              <w:rPr>
                <w:rFonts w:hint="eastAsia"/>
              </w:rPr>
              <w:t>、</w:t>
            </w:r>
            <w:r>
              <w:t>GB 28661</w:t>
            </w:r>
            <w:r>
              <w:rPr>
                <w:rFonts w:hint="eastAsia"/>
              </w:rPr>
              <w:t>、</w:t>
            </w:r>
            <w:r>
              <w:t>GB 28662</w:t>
            </w:r>
            <w:r>
              <w:rPr>
                <w:rFonts w:hint="eastAsia"/>
              </w:rPr>
              <w:t>、</w:t>
            </w:r>
            <w:r>
              <w:t>GB 28663</w:t>
            </w:r>
            <w:r>
              <w:rPr>
                <w:rFonts w:hint="eastAsia"/>
              </w:rPr>
              <w:t>、</w:t>
            </w:r>
            <w:r>
              <w:t>GB 28664</w:t>
            </w:r>
            <w:r>
              <w:rPr>
                <w:rFonts w:hint="eastAsia"/>
              </w:rPr>
              <w:t>、</w:t>
            </w:r>
          </w:p>
          <w:p w14:paraId="585150AC" w14:textId="77777777" w:rsidR="00775B2B" w:rsidRDefault="00000000">
            <w:pPr>
              <w:pStyle w:val="affffffffffffffffffffffffffffffffffffffffffffff6"/>
            </w:pPr>
            <w:r>
              <w:t xml:space="preserve">GB 28666 </w:t>
            </w:r>
            <w:r>
              <w:rPr>
                <w:rFonts w:hint="eastAsia"/>
              </w:rPr>
              <w:t>和</w:t>
            </w:r>
            <w:r>
              <w:t xml:space="preserve">GB 4915 </w:t>
            </w:r>
            <w:r>
              <w:rPr>
                <w:rFonts w:hint="eastAsia"/>
              </w:rPr>
              <w:t>的规定。</w:t>
            </w:r>
          </w:p>
        </w:tc>
        <w:tc>
          <w:tcPr>
            <w:tcW w:w="1709" w:type="pct"/>
          </w:tcPr>
          <w:p w14:paraId="4290BD5C" w14:textId="77777777" w:rsidR="00775B2B" w:rsidRDefault="00000000">
            <w:pPr>
              <w:pStyle w:val="affffffffffffffffffffffffffffffffffffffffffffff6"/>
            </w:pPr>
            <w:r>
              <w:rPr>
                <w:rFonts w:hint="eastAsia"/>
              </w:rPr>
              <w:t>厂内生产严格按照《料仓扬尘污染控制管理制度》及《生产作业操作规程》进行运行，减少堆存量，优化原料入厂及储存配置，料仓内配套水雾抑尘，减少环境污染。</w:t>
            </w:r>
          </w:p>
        </w:tc>
        <w:tc>
          <w:tcPr>
            <w:tcW w:w="304" w:type="pct"/>
          </w:tcPr>
          <w:p w14:paraId="45BD5B52" w14:textId="77777777" w:rsidR="00775B2B" w:rsidRDefault="00000000">
            <w:pPr>
              <w:pStyle w:val="affffffffffffffffffffffffffffffffffffffffffffff6"/>
            </w:pPr>
            <w:r>
              <w:rPr>
                <w:rFonts w:hint="eastAsia"/>
              </w:rPr>
              <w:t>符合</w:t>
            </w:r>
          </w:p>
        </w:tc>
      </w:tr>
      <w:tr w:rsidR="00775B2B" w14:paraId="6F5FC9D5" w14:textId="77777777" w:rsidTr="00632CF6">
        <w:tc>
          <w:tcPr>
            <w:tcW w:w="149" w:type="pct"/>
          </w:tcPr>
          <w:p w14:paraId="23090881" w14:textId="77777777" w:rsidR="00775B2B" w:rsidRDefault="00000000">
            <w:pPr>
              <w:pStyle w:val="affffffffffffffffffffffffffffffffffffffffffffff6"/>
            </w:pPr>
            <w:r>
              <w:rPr>
                <w:rFonts w:hint="eastAsia"/>
              </w:rPr>
              <w:t>7</w:t>
            </w:r>
          </w:p>
        </w:tc>
        <w:tc>
          <w:tcPr>
            <w:tcW w:w="2838" w:type="pct"/>
          </w:tcPr>
          <w:p w14:paraId="2C9809AB" w14:textId="77777777" w:rsidR="00775B2B" w:rsidRDefault="00000000">
            <w:pPr>
              <w:pStyle w:val="affffffffffffffffffffffffffffffffffffffffffffff6"/>
            </w:pPr>
            <w:r>
              <w:rPr>
                <w:rFonts w:hint="eastAsia"/>
              </w:rPr>
              <w:t>工业料堆场内应采用连续输送设备将物料送往用户，避免二次中转倒运。</w:t>
            </w:r>
          </w:p>
        </w:tc>
        <w:tc>
          <w:tcPr>
            <w:tcW w:w="1709" w:type="pct"/>
          </w:tcPr>
          <w:p w14:paraId="5FB79F90" w14:textId="77777777" w:rsidR="00775B2B" w:rsidRDefault="00000000">
            <w:pPr>
              <w:pStyle w:val="affffffffffffffffffffffffffffffffffffffffffffff6"/>
            </w:pPr>
            <w:r>
              <w:rPr>
                <w:rFonts w:hint="eastAsia"/>
              </w:rPr>
              <w:t>料仓内配套密闭皮带连续输送煤料，避免二次中转倒运。</w:t>
            </w:r>
          </w:p>
        </w:tc>
        <w:tc>
          <w:tcPr>
            <w:tcW w:w="304" w:type="pct"/>
          </w:tcPr>
          <w:p w14:paraId="22714B3B" w14:textId="77777777" w:rsidR="00775B2B" w:rsidRDefault="00000000">
            <w:pPr>
              <w:pStyle w:val="affffffffffffffffffffffffffffffffffffffffffffff6"/>
            </w:pPr>
            <w:r>
              <w:rPr>
                <w:rFonts w:hint="eastAsia"/>
              </w:rPr>
              <w:t>符合</w:t>
            </w:r>
          </w:p>
        </w:tc>
      </w:tr>
      <w:tr w:rsidR="00775B2B" w14:paraId="71950B01" w14:textId="77777777" w:rsidTr="00632CF6">
        <w:tc>
          <w:tcPr>
            <w:tcW w:w="149" w:type="pct"/>
          </w:tcPr>
          <w:p w14:paraId="48CEE172" w14:textId="77777777" w:rsidR="00775B2B" w:rsidRDefault="00000000">
            <w:pPr>
              <w:pStyle w:val="affffffffffffffffffffffffffffffffffffffffffffff6"/>
            </w:pPr>
            <w:r>
              <w:rPr>
                <w:rFonts w:hint="eastAsia"/>
              </w:rPr>
              <w:t>8</w:t>
            </w:r>
          </w:p>
        </w:tc>
        <w:tc>
          <w:tcPr>
            <w:tcW w:w="2838" w:type="pct"/>
          </w:tcPr>
          <w:p w14:paraId="43ABB000" w14:textId="77777777" w:rsidR="00775B2B" w:rsidRDefault="00000000">
            <w:pPr>
              <w:pStyle w:val="affffffffffffffffffffffffffffffffffffffffffffff6"/>
            </w:pPr>
            <w:r>
              <w:rPr>
                <w:rFonts w:hint="eastAsia"/>
              </w:rPr>
              <w:t>对工业料堆场内装卸、运输等作业过程中，易产生扬尘污染的物料必须采取封闭、遮盖、洒水抑尘措施，密闭输送物料必须在装料、卸料处配备吸尘、喷淋防尘措施。</w:t>
            </w:r>
          </w:p>
        </w:tc>
        <w:tc>
          <w:tcPr>
            <w:tcW w:w="1709" w:type="pct"/>
          </w:tcPr>
          <w:p w14:paraId="2C8BC4D2" w14:textId="77777777" w:rsidR="00775B2B" w:rsidRDefault="00000000">
            <w:pPr>
              <w:pStyle w:val="affffffffffffffffffffffffffffffffffffffffffffff6"/>
            </w:pPr>
            <w:r>
              <w:rPr>
                <w:rFonts w:hint="eastAsia"/>
              </w:rPr>
              <w:t>料仓内配套水雾抑尘设施，采用密闭皮带连续输送煤料，减少环境污染，卸料点、转运处及皮带廊道均配套水雾抑尘设施。</w:t>
            </w:r>
          </w:p>
        </w:tc>
        <w:tc>
          <w:tcPr>
            <w:tcW w:w="304" w:type="pct"/>
          </w:tcPr>
          <w:p w14:paraId="090A7772" w14:textId="77777777" w:rsidR="00775B2B" w:rsidRDefault="00000000">
            <w:pPr>
              <w:pStyle w:val="affffffffffffffffffffffffffffffffffffffffffffff6"/>
            </w:pPr>
            <w:r>
              <w:rPr>
                <w:rFonts w:hint="eastAsia"/>
              </w:rPr>
              <w:t>符合</w:t>
            </w:r>
          </w:p>
        </w:tc>
      </w:tr>
      <w:tr w:rsidR="00775B2B" w14:paraId="4BA98D4A" w14:textId="77777777" w:rsidTr="00632CF6">
        <w:tc>
          <w:tcPr>
            <w:tcW w:w="149" w:type="pct"/>
          </w:tcPr>
          <w:p w14:paraId="7DD42736" w14:textId="77777777" w:rsidR="00775B2B" w:rsidRDefault="00000000">
            <w:pPr>
              <w:pStyle w:val="affffffffffffffffffffffffffffffffffffffffffffff6"/>
            </w:pPr>
            <w:r>
              <w:rPr>
                <w:rFonts w:hint="eastAsia"/>
              </w:rPr>
              <w:t>9</w:t>
            </w:r>
          </w:p>
        </w:tc>
        <w:tc>
          <w:tcPr>
            <w:tcW w:w="2838" w:type="pct"/>
          </w:tcPr>
          <w:p w14:paraId="4EF13A94" w14:textId="77777777" w:rsidR="00775B2B" w:rsidRDefault="00000000">
            <w:pPr>
              <w:pStyle w:val="affffffffffffffffffffffffffffffffffffffffffffff6"/>
            </w:pPr>
            <w:r>
              <w:rPr>
                <w:rFonts w:hint="eastAsia"/>
              </w:rPr>
              <w:t>露天工业料堆场存放袋装、桶装及箱装件物品时，应加盖篷布遮护。</w:t>
            </w:r>
          </w:p>
        </w:tc>
        <w:tc>
          <w:tcPr>
            <w:tcW w:w="1709" w:type="pct"/>
          </w:tcPr>
          <w:p w14:paraId="17611244" w14:textId="77777777" w:rsidR="00775B2B" w:rsidRDefault="00000000">
            <w:pPr>
              <w:pStyle w:val="affffffffffffffffffffffffffffffffffffffffffffff6"/>
            </w:pPr>
            <w:r>
              <w:rPr>
                <w:rFonts w:hint="eastAsia"/>
              </w:rPr>
              <w:t>废渣堆场四周采用防尘抑尘网，</w:t>
            </w:r>
            <w:r>
              <w:rPr>
                <w:rFonts w:hint="eastAsia"/>
                <w:snapToGrid w:val="0"/>
                <w:spacing w:val="5"/>
              </w:rPr>
              <w:t>如堆场内临时堆存炉渣需采用洒水降尘及篷布覆盖，废渣堆场采取一般防渗措施</w:t>
            </w:r>
          </w:p>
        </w:tc>
        <w:tc>
          <w:tcPr>
            <w:tcW w:w="304" w:type="pct"/>
          </w:tcPr>
          <w:p w14:paraId="02066DA9" w14:textId="77777777" w:rsidR="00775B2B" w:rsidRDefault="00000000">
            <w:pPr>
              <w:pStyle w:val="affffffffffffffffffffffffffffffffffffffffffffff6"/>
            </w:pPr>
            <w:r>
              <w:rPr>
                <w:rFonts w:hint="eastAsia"/>
              </w:rPr>
              <w:t>符合</w:t>
            </w:r>
          </w:p>
        </w:tc>
      </w:tr>
      <w:tr w:rsidR="00775B2B" w14:paraId="14D217E9" w14:textId="77777777" w:rsidTr="00632CF6">
        <w:tc>
          <w:tcPr>
            <w:tcW w:w="149" w:type="pct"/>
          </w:tcPr>
          <w:p w14:paraId="429E1FC2" w14:textId="77777777" w:rsidR="00775B2B" w:rsidRDefault="00000000">
            <w:pPr>
              <w:pStyle w:val="affffffffffffffffffffffffffffffffffffffffffffff6"/>
            </w:pPr>
            <w:r>
              <w:rPr>
                <w:rFonts w:hint="eastAsia"/>
              </w:rPr>
              <w:t>10</w:t>
            </w:r>
          </w:p>
        </w:tc>
        <w:tc>
          <w:tcPr>
            <w:tcW w:w="2838" w:type="pct"/>
          </w:tcPr>
          <w:p w14:paraId="47353815" w14:textId="77777777" w:rsidR="00775B2B" w:rsidRDefault="00000000">
            <w:pPr>
              <w:pStyle w:val="affffffffffffffffffffffffffffffffffffffffffffff6"/>
            </w:pPr>
            <w:r>
              <w:rPr>
                <w:rFonts w:hint="eastAsia"/>
              </w:rPr>
              <w:t>对于工业料堆场的坡面、场坪和路面等，必须采取铺装、硬化、定期喷洒抑尘剂或稳定剂等措施。</w:t>
            </w:r>
          </w:p>
        </w:tc>
        <w:tc>
          <w:tcPr>
            <w:tcW w:w="1709" w:type="pct"/>
          </w:tcPr>
          <w:p w14:paraId="5FB558F7" w14:textId="77777777" w:rsidR="00775B2B" w:rsidRDefault="00000000">
            <w:pPr>
              <w:pStyle w:val="affffffffffffffffffffffffffffffffffffffffffffff6"/>
            </w:pPr>
            <w:r>
              <w:rPr>
                <w:rFonts w:hint="eastAsia"/>
              </w:rPr>
              <w:t>料仓内地面进行硬化，物料表面采用水雾抑尘措施。</w:t>
            </w:r>
          </w:p>
        </w:tc>
        <w:tc>
          <w:tcPr>
            <w:tcW w:w="304" w:type="pct"/>
          </w:tcPr>
          <w:p w14:paraId="4B22E5AE" w14:textId="77777777" w:rsidR="00775B2B" w:rsidRDefault="00000000">
            <w:pPr>
              <w:pStyle w:val="affffffffffffffffffffffffffffffffffffffffffffff6"/>
            </w:pPr>
            <w:r>
              <w:rPr>
                <w:rFonts w:hint="eastAsia"/>
              </w:rPr>
              <w:t>符合</w:t>
            </w:r>
          </w:p>
        </w:tc>
      </w:tr>
      <w:tr w:rsidR="00775B2B" w14:paraId="7B07E4B5" w14:textId="77777777" w:rsidTr="00632CF6">
        <w:tc>
          <w:tcPr>
            <w:tcW w:w="149" w:type="pct"/>
          </w:tcPr>
          <w:p w14:paraId="5AEBF4FF" w14:textId="77777777" w:rsidR="00775B2B" w:rsidRDefault="00000000">
            <w:pPr>
              <w:pStyle w:val="affffffffffffffffffffffffffffffffffffffffffffff6"/>
            </w:pPr>
            <w:r>
              <w:rPr>
                <w:rFonts w:hint="eastAsia"/>
              </w:rPr>
              <w:t>11</w:t>
            </w:r>
          </w:p>
        </w:tc>
        <w:tc>
          <w:tcPr>
            <w:tcW w:w="2838" w:type="pct"/>
          </w:tcPr>
          <w:p w14:paraId="2922D30C" w14:textId="77777777" w:rsidR="00775B2B" w:rsidRDefault="00000000">
            <w:pPr>
              <w:pStyle w:val="affffffffffffffffffffffffffffffffffffffffffffff6"/>
            </w:pPr>
            <w:r>
              <w:rPr>
                <w:rFonts w:hint="eastAsia"/>
              </w:rPr>
              <w:t>工业料堆场需设置料区和道路界限的标识线，对散落地面的物料等进行及时清理和清洗，保持道路干净、整洁，必须落实专人进行保洁工作，保持环境整洁。</w:t>
            </w:r>
          </w:p>
        </w:tc>
        <w:tc>
          <w:tcPr>
            <w:tcW w:w="1709" w:type="pct"/>
          </w:tcPr>
          <w:p w14:paraId="3807493A" w14:textId="77777777" w:rsidR="00775B2B" w:rsidRDefault="00000000">
            <w:pPr>
              <w:pStyle w:val="affffffffffffffffffffffffffffffffffffffffffffff6"/>
            </w:pPr>
            <w:r>
              <w:rPr>
                <w:rFonts w:hint="eastAsia"/>
              </w:rPr>
              <w:t>料仓与厂界道路有明显间隔并设标识线，厂内巡检人员及时检查物料散落情况，由料仓专职人员负责清洁工作。</w:t>
            </w:r>
          </w:p>
        </w:tc>
        <w:tc>
          <w:tcPr>
            <w:tcW w:w="304" w:type="pct"/>
          </w:tcPr>
          <w:p w14:paraId="0A91160F" w14:textId="77777777" w:rsidR="00775B2B" w:rsidRDefault="00000000">
            <w:pPr>
              <w:pStyle w:val="affffffffffffffffffffffffffffffffffffffffffffff6"/>
            </w:pPr>
            <w:r>
              <w:rPr>
                <w:rFonts w:hint="eastAsia"/>
              </w:rPr>
              <w:t>符合</w:t>
            </w:r>
          </w:p>
        </w:tc>
      </w:tr>
      <w:tr w:rsidR="00775B2B" w14:paraId="5F330CA1" w14:textId="77777777" w:rsidTr="00632CF6">
        <w:tc>
          <w:tcPr>
            <w:tcW w:w="149" w:type="pct"/>
          </w:tcPr>
          <w:p w14:paraId="78DDFAD9" w14:textId="77777777" w:rsidR="00775B2B" w:rsidRDefault="00000000">
            <w:pPr>
              <w:pStyle w:val="affffffffffffffffffffffffffffffffffffffffffffff6"/>
            </w:pPr>
            <w:r>
              <w:rPr>
                <w:rFonts w:hint="eastAsia"/>
              </w:rPr>
              <w:lastRenderedPageBreak/>
              <w:t>12</w:t>
            </w:r>
          </w:p>
        </w:tc>
        <w:tc>
          <w:tcPr>
            <w:tcW w:w="2838" w:type="pct"/>
          </w:tcPr>
          <w:p w14:paraId="76ED43DA" w14:textId="77777777" w:rsidR="00775B2B" w:rsidRDefault="00000000">
            <w:pPr>
              <w:pStyle w:val="affffffffffffffffffffffffffffffffffffffffffffff6"/>
            </w:pPr>
            <w:r>
              <w:rPr>
                <w:rFonts w:hint="eastAsia"/>
              </w:rPr>
              <w:t>在工业料堆场出口处设置车辆清洗的专用场地，配备运输车辆冲洗保洁设施，冲洗沉积物必须及时进行清理和清运，冲洗污水必须经回收系统收集、处理，处理符合</w:t>
            </w:r>
            <w:r>
              <w:t xml:space="preserve">GB 8978 </w:t>
            </w:r>
            <w:r>
              <w:rPr>
                <w:rFonts w:hint="eastAsia"/>
              </w:rPr>
              <w:t>的规定后排放。</w:t>
            </w:r>
          </w:p>
        </w:tc>
        <w:tc>
          <w:tcPr>
            <w:tcW w:w="1709" w:type="pct"/>
          </w:tcPr>
          <w:p w14:paraId="0750E721" w14:textId="77777777" w:rsidR="00775B2B" w:rsidRDefault="00000000">
            <w:pPr>
              <w:pStyle w:val="affffffffffffffffffffffffffffffffffffffffffffff6"/>
            </w:pPr>
            <w:r>
              <w:rPr>
                <w:rFonts w:hint="eastAsia"/>
              </w:rPr>
              <w:t>工业料场进出口设置车辆清洗设施，对进出厂车辆进行冲洗除尘，冲洗水沉淀后回用，不外排。</w:t>
            </w:r>
          </w:p>
        </w:tc>
        <w:tc>
          <w:tcPr>
            <w:tcW w:w="304" w:type="pct"/>
          </w:tcPr>
          <w:p w14:paraId="45BF83E0" w14:textId="77777777" w:rsidR="00775B2B" w:rsidRDefault="00000000">
            <w:pPr>
              <w:pStyle w:val="affffffffffffffffffffffffffffffffffffffffffffff6"/>
            </w:pPr>
            <w:r>
              <w:rPr>
                <w:rFonts w:hint="eastAsia"/>
              </w:rPr>
              <w:t>符合</w:t>
            </w:r>
          </w:p>
        </w:tc>
      </w:tr>
      <w:tr w:rsidR="00775B2B" w14:paraId="3D1DB9EB" w14:textId="77777777" w:rsidTr="00632CF6">
        <w:tc>
          <w:tcPr>
            <w:tcW w:w="149" w:type="pct"/>
          </w:tcPr>
          <w:p w14:paraId="447857AD" w14:textId="77777777" w:rsidR="00775B2B" w:rsidRDefault="00000000">
            <w:pPr>
              <w:pStyle w:val="affffffffffffffffffffffffffffffffffffffffffffff6"/>
            </w:pPr>
            <w:r>
              <w:rPr>
                <w:rFonts w:hint="eastAsia"/>
              </w:rPr>
              <w:t>13</w:t>
            </w:r>
          </w:p>
        </w:tc>
        <w:tc>
          <w:tcPr>
            <w:tcW w:w="2838" w:type="pct"/>
          </w:tcPr>
          <w:p w14:paraId="57C863DC" w14:textId="77777777" w:rsidR="00775B2B" w:rsidRDefault="00000000">
            <w:pPr>
              <w:pStyle w:val="affffffffffffffffffffffffffffffffffffffffffffff6"/>
            </w:pPr>
            <w:r>
              <w:rPr>
                <w:rFonts w:hint="eastAsia"/>
              </w:rPr>
              <w:t>应管理和维护好料堆场堆存、装卸、输送和扬尘污染防治的设施、设备和场所，保证其正常运行和使用，并设立图形标志牌。</w:t>
            </w:r>
          </w:p>
        </w:tc>
        <w:tc>
          <w:tcPr>
            <w:tcW w:w="1709" w:type="pct"/>
          </w:tcPr>
          <w:p w14:paraId="3DABCADC" w14:textId="77777777" w:rsidR="00775B2B" w:rsidRDefault="00000000">
            <w:pPr>
              <w:pStyle w:val="affffffffffffffffffffffffffffffffffffffffffffff6"/>
            </w:pPr>
            <w:r>
              <w:rPr>
                <w:rFonts w:hint="eastAsia"/>
              </w:rPr>
              <w:t>厂内巡检人员及时检查设施、设备和场所安全及环保管理情况，严格按照《料仓扬尘污染控制管理制度》及《生产作业操作规程》生产，料仓设置图形标牌。</w:t>
            </w:r>
          </w:p>
        </w:tc>
        <w:tc>
          <w:tcPr>
            <w:tcW w:w="304" w:type="pct"/>
          </w:tcPr>
          <w:p w14:paraId="02922EE5" w14:textId="77777777" w:rsidR="00775B2B" w:rsidRDefault="00000000">
            <w:pPr>
              <w:pStyle w:val="affffffffffffffffffffffffffffffffffffffffffffff6"/>
            </w:pPr>
            <w:r>
              <w:rPr>
                <w:rFonts w:hint="eastAsia"/>
              </w:rPr>
              <w:t>符合</w:t>
            </w:r>
          </w:p>
        </w:tc>
      </w:tr>
      <w:tr w:rsidR="00775B2B" w14:paraId="32B6EA80" w14:textId="77777777" w:rsidTr="00632CF6">
        <w:tc>
          <w:tcPr>
            <w:tcW w:w="149" w:type="pct"/>
          </w:tcPr>
          <w:p w14:paraId="38724517" w14:textId="77777777" w:rsidR="00775B2B" w:rsidRDefault="00000000">
            <w:pPr>
              <w:pStyle w:val="affffffffffffffffffffffffffffffffffffffffffffff6"/>
            </w:pPr>
            <w:r>
              <w:rPr>
                <w:rFonts w:hint="eastAsia"/>
              </w:rPr>
              <w:t>14</w:t>
            </w:r>
          </w:p>
        </w:tc>
        <w:tc>
          <w:tcPr>
            <w:tcW w:w="2838" w:type="pct"/>
          </w:tcPr>
          <w:p w14:paraId="12D1503C" w14:textId="77777777" w:rsidR="00775B2B" w:rsidRDefault="00000000">
            <w:pPr>
              <w:pStyle w:val="affffffffffffffffffffffffffffffffffffffffffffff6"/>
            </w:pPr>
            <w:r>
              <w:rPr>
                <w:rFonts w:hint="eastAsia"/>
              </w:rPr>
              <w:t>宜在工业料堆场周边进行绿化，减少扬尘污染对环境的影响。</w:t>
            </w:r>
          </w:p>
        </w:tc>
        <w:tc>
          <w:tcPr>
            <w:tcW w:w="1709" w:type="pct"/>
          </w:tcPr>
          <w:p w14:paraId="02FFCF37" w14:textId="77777777" w:rsidR="00775B2B" w:rsidRDefault="00000000">
            <w:pPr>
              <w:pStyle w:val="affffffffffffffffffffffffffffffffffffffffffffff6"/>
            </w:pPr>
            <w:r>
              <w:rPr>
                <w:rFonts w:hint="eastAsia"/>
              </w:rPr>
              <w:t>料仓与厂界间隔处设置灌木丛绿化，减少扬尘污染。</w:t>
            </w:r>
          </w:p>
        </w:tc>
        <w:tc>
          <w:tcPr>
            <w:tcW w:w="304" w:type="pct"/>
          </w:tcPr>
          <w:p w14:paraId="2ABD140C" w14:textId="77777777" w:rsidR="00775B2B" w:rsidRDefault="00000000">
            <w:pPr>
              <w:pStyle w:val="affffffffffffffffffffffffffffffffffffffffffffff6"/>
            </w:pPr>
            <w:r>
              <w:rPr>
                <w:rFonts w:hint="eastAsia"/>
              </w:rPr>
              <w:t>符合</w:t>
            </w:r>
          </w:p>
        </w:tc>
      </w:tr>
    </w:tbl>
    <w:p w14:paraId="2E4F0EB0" w14:textId="77777777" w:rsidR="00775B2B" w:rsidRDefault="00775B2B">
      <w:pPr>
        <w:pStyle w:val="affffffffffffffffffffffffffffffffffffffffffffff8"/>
      </w:pPr>
    </w:p>
    <w:p w14:paraId="29F335C7" w14:textId="77777777" w:rsidR="00775B2B" w:rsidRDefault="00000000">
      <w:pPr>
        <w:snapToGrid w:val="0"/>
        <w:spacing w:line="360" w:lineRule="auto"/>
        <w:ind w:firstLineChars="200" w:firstLine="480"/>
        <w:rPr>
          <w:sz w:val="24"/>
        </w:rPr>
      </w:pPr>
      <w:r>
        <w:rPr>
          <w:rFonts w:hint="eastAsia"/>
          <w:sz w:val="24"/>
        </w:rPr>
        <w:t>根据分析，本项目料仓建设情况符合整治规范的基本规定。</w:t>
      </w:r>
    </w:p>
    <w:p w14:paraId="7262E3D7" w14:textId="77777777" w:rsidR="00775B2B" w:rsidRDefault="00000000">
      <w:pPr>
        <w:snapToGrid w:val="0"/>
        <w:spacing w:line="360" w:lineRule="auto"/>
        <w:ind w:firstLineChars="200" w:firstLine="480"/>
        <w:rPr>
          <w:sz w:val="24"/>
        </w:rPr>
      </w:pPr>
      <w:r>
        <w:rPr>
          <w:rFonts w:hint="eastAsia"/>
          <w:sz w:val="24"/>
        </w:rPr>
        <w:t>3</w:t>
      </w:r>
      <w:r>
        <w:rPr>
          <w:rFonts w:hint="eastAsia"/>
          <w:sz w:val="24"/>
        </w:rPr>
        <w:t>）整治方案</w:t>
      </w:r>
    </w:p>
    <w:p w14:paraId="56CB930F" w14:textId="77777777" w:rsidR="00775B2B" w:rsidRDefault="00000000">
      <w:pPr>
        <w:snapToGrid w:val="0"/>
        <w:spacing w:line="360" w:lineRule="auto"/>
        <w:ind w:firstLineChars="200" w:firstLine="480"/>
        <w:rPr>
          <w:sz w:val="24"/>
        </w:rPr>
      </w:pPr>
      <w:r>
        <w:rPr>
          <w:rFonts w:hint="eastAsia"/>
          <w:sz w:val="24"/>
        </w:rPr>
        <w:t>整治规范根据所在区域环境特征、物料特性、料堆场规模以及环境保护要求等因素确定整治方案，在实现达标排放的情况下，优先选择低成本的整治方案。</w:t>
      </w:r>
    </w:p>
    <w:p w14:paraId="5AD58C47" w14:textId="77777777" w:rsidR="00775B2B" w:rsidRDefault="00000000">
      <w:pPr>
        <w:snapToGrid w:val="0"/>
        <w:spacing w:line="360" w:lineRule="auto"/>
        <w:ind w:firstLineChars="200" w:firstLine="480"/>
      </w:pPr>
      <w:bookmarkStart w:id="1316" w:name="_Hlk177580200"/>
      <w:r>
        <w:rPr>
          <w:rFonts w:hint="eastAsia"/>
          <w:sz w:val="24"/>
        </w:rPr>
        <w:t>本项目料仓采取的整治方案与工业料堆场扬尘防治方案选择参考表对比分析，见表</w:t>
      </w:r>
      <w:r>
        <w:rPr>
          <w:rFonts w:hint="eastAsia"/>
          <w:sz w:val="24"/>
        </w:rPr>
        <w:t>6.2-2</w:t>
      </w:r>
      <w:r>
        <w:rPr>
          <w:rFonts w:hint="eastAsia"/>
          <w:sz w:val="24"/>
        </w:rPr>
        <w:t>。</w:t>
      </w:r>
    </w:p>
    <w:p w14:paraId="4D7353DD" w14:textId="77777777" w:rsidR="00775B2B" w:rsidRDefault="00000000">
      <w:pPr>
        <w:jc w:val="center"/>
      </w:pPr>
      <w:r>
        <w:rPr>
          <w:rFonts w:eastAsia="黑体" w:hint="eastAsia"/>
          <w:kern w:val="0"/>
          <w:sz w:val="24"/>
        </w:rPr>
        <w:t>表</w:t>
      </w:r>
      <w:r>
        <w:rPr>
          <w:rFonts w:eastAsia="黑体" w:hint="eastAsia"/>
          <w:kern w:val="0"/>
          <w:sz w:val="24"/>
        </w:rPr>
        <w:t xml:space="preserve">6.2-2    </w:t>
      </w:r>
      <w:r>
        <w:rPr>
          <w:rFonts w:eastAsia="黑体" w:hint="eastAsia"/>
          <w:kern w:val="0"/>
          <w:sz w:val="24"/>
        </w:rPr>
        <w:t>本项目工业料堆场扬尘防治方案选择参考表对比分析表</w:t>
      </w:r>
    </w:p>
    <w:tbl>
      <w:tblPr>
        <w:tblStyle w:val="afff6"/>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410"/>
        <w:gridCol w:w="2544"/>
        <w:gridCol w:w="1558"/>
        <w:gridCol w:w="1983"/>
        <w:gridCol w:w="781"/>
      </w:tblGrid>
      <w:tr w:rsidR="00775B2B" w14:paraId="0E52C857" w14:textId="77777777" w:rsidTr="00632CF6">
        <w:tc>
          <w:tcPr>
            <w:tcW w:w="852" w:type="pct"/>
          </w:tcPr>
          <w:p w14:paraId="5C65177B" w14:textId="77777777" w:rsidR="00775B2B" w:rsidRDefault="00000000">
            <w:pPr>
              <w:pStyle w:val="affffffffffffffffffffffffffffffffffffffffffffff6"/>
            </w:pPr>
            <w:r>
              <w:rPr>
                <w:rFonts w:hint="eastAsia"/>
              </w:rPr>
              <w:t>工业料仓类型</w:t>
            </w:r>
          </w:p>
        </w:tc>
        <w:tc>
          <w:tcPr>
            <w:tcW w:w="2478" w:type="pct"/>
            <w:gridSpan w:val="2"/>
          </w:tcPr>
          <w:p w14:paraId="2D42AD7D" w14:textId="77777777" w:rsidR="00775B2B" w:rsidRDefault="00000000">
            <w:pPr>
              <w:pStyle w:val="afffffff3"/>
              <w:spacing w:line="240" w:lineRule="auto"/>
              <w:rPr>
                <w:sz w:val="21"/>
                <w:szCs w:val="21"/>
              </w:rPr>
            </w:pPr>
            <w:r>
              <w:rPr>
                <w:rFonts w:hint="eastAsia"/>
                <w:sz w:val="21"/>
                <w:szCs w:val="21"/>
              </w:rPr>
              <w:t>方案</w:t>
            </w:r>
          </w:p>
        </w:tc>
        <w:tc>
          <w:tcPr>
            <w:tcW w:w="1198" w:type="pct"/>
            <w:vAlign w:val="center"/>
          </w:tcPr>
          <w:p w14:paraId="72066C26" w14:textId="77777777" w:rsidR="00775B2B" w:rsidRDefault="00000000">
            <w:pPr>
              <w:pStyle w:val="affffffffffffffffffffffffffffffffffffffffffffff6"/>
            </w:pPr>
            <w:r>
              <w:rPr>
                <w:rFonts w:hint="eastAsia"/>
              </w:rPr>
              <w:t>本项目整治方案</w:t>
            </w:r>
          </w:p>
        </w:tc>
        <w:tc>
          <w:tcPr>
            <w:tcW w:w="472" w:type="pct"/>
            <w:vAlign w:val="center"/>
          </w:tcPr>
          <w:p w14:paraId="7B6FE28A" w14:textId="77777777" w:rsidR="00775B2B" w:rsidRDefault="00000000">
            <w:pPr>
              <w:pStyle w:val="affffffffffffffffffffffffffffffffffffffffffffff6"/>
            </w:pPr>
            <w:r>
              <w:rPr>
                <w:rFonts w:hint="eastAsia"/>
              </w:rPr>
              <w:t>对比结果</w:t>
            </w:r>
          </w:p>
        </w:tc>
      </w:tr>
      <w:tr w:rsidR="00775B2B" w14:paraId="72336BFD" w14:textId="77777777" w:rsidTr="00632CF6">
        <w:tc>
          <w:tcPr>
            <w:tcW w:w="852" w:type="pct"/>
            <w:vMerge w:val="restart"/>
          </w:tcPr>
          <w:p w14:paraId="18DC5CFE" w14:textId="77777777" w:rsidR="00775B2B" w:rsidRDefault="00000000">
            <w:pPr>
              <w:pStyle w:val="affffffffffffffffffffffffffffffffffffffffffffff6"/>
            </w:pPr>
            <w:r>
              <w:rPr>
                <w:rFonts w:hint="eastAsia"/>
              </w:rPr>
              <w:t>Ⅰ类料堆场</w:t>
            </w:r>
          </w:p>
        </w:tc>
        <w:tc>
          <w:tcPr>
            <w:tcW w:w="2478" w:type="pct"/>
            <w:gridSpan w:val="2"/>
          </w:tcPr>
          <w:p w14:paraId="58E83644" w14:textId="77777777" w:rsidR="00775B2B" w:rsidRDefault="00000000">
            <w:pPr>
              <w:pStyle w:val="afffffff3"/>
              <w:spacing w:line="240" w:lineRule="auto"/>
              <w:jc w:val="left"/>
              <w:rPr>
                <w:sz w:val="21"/>
                <w:szCs w:val="21"/>
              </w:rPr>
            </w:pPr>
            <w:r>
              <w:rPr>
                <w:rFonts w:hint="eastAsia"/>
                <w:sz w:val="21"/>
                <w:szCs w:val="21"/>
              </w:rPr>
              <w:t>（</w:t>
            </w:r>
            <w:r>
              <w:rPr>
                <w:sz w:val="21"/>
                <w:szCs w:val="21"/>
              </w:rPr>
              <w:t>1</w:t>
            </w:r>
            <w:r>
              <w:rPr>
                <w:rFonts w:hint="eastAsia"/>
                <w:sz w:val="21"/>
                <w:szCs w:val="21"/>
              </w:rPr>
              <w:t>）筒仓</w:t>
            </w:r>
          </w:p>
        </w:tc>
        <w:tc>
          <w:tcPr>
            <w:tcW w:w="1198" w:type="pct"/>
            <w:vMerge w:val="restart"/>
            <w:vAlign w:val="center"/>
          </w:tcPr>
          <w:p w14:paraId="5F76BF2B" w14:textId="77777777" w:rsidR="00775B2B" w:rsidRDefault="00000000">
            <w:pPr>
              <w:pStyle w:val="affffffffffffffffffffffffffffffffffffffffffffff6"/>
            </w:pPr>
            <w:r>
              <w:rPr>
                <w:rFonts w:hint="eastAsia"/>
              </w:rPr>
              <w:t>/</w:t>
            </w:r>
          </w:p>
        </w:tc>
        <w:tc>
          <w:tcPr>
            <w:tcW w:w="472" w:type="pct"/>
            <w:vMerge w:val="restart"/>
            <w:vAlign w:val="center"/>
          </w:tcPr>
          <w:p w14:paraId="6990C71C" w14:textId="77777777" w:rsidR="00775B2B" w:rsidRDefault="00000000">
            <w:pPr>
              <w:pStyle w:val="affffffffffffffffffffffffffffffffffffffffffffff6"/>
            </w:pPr>
            <w:r>
              <w:rPr>
                <w:rFonts w:hint="eastAsia"/>
              </w:rPr>
              <w:t>/</w:t>
            </w:r>
          </w:p>
        </w:tc>
      </w:tr>
      <w:tr w:rsidR="00775B2B" w14:paraId="684B44BB" w14:textId="77777777" w:rsidTr="00632CF6">
        <w:tc>
          <w:tcPr>
            <w:tcW w:w="852" w:type="pct"/>
            <w:vMerge/>
          </w:tcPr>
          <w:p w14:paraId="39C2BB8D" w14:textId="77777777" w:rsidR="00775B2B" w:rsidRDefault="00775B2B">
            <w:pPr>
              <w:pStyle w:val="affffffffffffffffffffffffffffffffffffffffffffff6"/>
            </w:pPr>
          </w:p>
        </w:tc>
        <w:tc>
          <w:tcPr>
            <w:tcW w:w="2478" w:type="pct"/>
            <w:gridSpan w:val="2"/>
          </w:tcPr>
          <w:p w14:paraId="7EA1E6C3" w14:textId="77777777" w:rsidR="00775B2B" w:rsidRDefault="00000000">
            <w:pPr>
              <w:pStyle w:val="afffffff3"/>
              <w:spacing w:line="240" w:lineRule="auto"/>
              <w:jc w:val="left"/>
              <w:rPr>
                <w:sz w:val="21"/>
                <w:szCs w:val="21"/>
              </w:rPr>
            </w:pPr>
            <w:r>
              <w:rPr>
                <w:rFonts w:hint="eastAsia"/>
                <w:sz w:val="21"/>
                <w:szCs w:val="21"/>
              </w:rPr>
              <w:t>（</w:t>
            </w:r>
            <w:r>
              <w:rPr>
                <w:sz w:val="21"/>
                <w:szCs w:val="21"/>
              </w:rPr>
              <w:t>2</w:t>
            </w:r>
            <w:r>
              <w:rPr>
                <w:rFonts w:hint="eastAsia"/>
                <w:sz w:val="21"/>
                <w:szCs w:val="21"/>
              </w:rPr>
              <w:t>）圆形料仓</w:t>
            </w:r>
          </w:p>
        </w:tc>
        <w:tc>
          <w:tcPr>
            <w:tcW w:w="1198" w:type="pct"/>
            <w:vMerge/>
            <w:vAlign w:val="center"/>
          </w:tcPr>
          <w:p w14:paraId="241EBF2D" w14:textId="77777777" w:rsidR="00775B2B" w:rsidRDefault="00775B2B">
            <w:pPr>
              <w:pStyle w:val="affffffffffffffffffffffffffffffffffffffffffffff6"/>
            </w:pPr>
          </w:p>
        </w:tc>
        <w:tc>
          <w:tcPr>
            <w:tcW w:w="472" w:type="pct"/>
            <w:vMerge/>
            <w:vAlign w:val="center"/>
          </w:tcPr>
          <w:p w14:paraId="4A98F066" w14:textId="77777777" w:rsidR="00775B2B" w:rsidRDefault="00775B2B">
            <w:pPr>
              <w:pStyle w:val="affffffffffffffffffffffffffffffffffffffffffffff6"/>
            </w:pPr>
          </w:p>
        </w:tc>
      </w:tr>
      <w:tr w:rsidR="00775B2B" w14:paraId="451E79B1" w14:textId="77777777" w:rsidTr="00632CF6">
        <w:tc>
          <w:tcPr>
            <w:tcW w:w="852" w:type="pct"/>
            <w:vMerge/>
          </w:tcPr>
          <w:p w14:paraId="2A98A54F" w14:textId="77777777" w:rsidR="00775B2B" w:rsidRDefault="00775B2B">
            <w:pPr>
              <w:pStyle w:val="affffffffffffffffffffffffffffffffffffffffffffff6"/>
            </w:pPr>
          </w:p>
        </w:tc>
        <w:tc>
          <w:tcPr>
            <w:tcW w:w="2478" w:type="pct"/>
            <w:gridSpan w:val="2"/>
          </w:tcPr>
          <w:p w14:paraId="3D0A8657" w14:textId="77777777" w:rsidR="00775B2B" w:rsidRDefault="00000000">
            <w:pPr>
              <w:pStyle w:val="afffffff3"/>
              <w:spacing w:line="240" w:lineRule="auto"/>
              <w:jc w:val="left"/>
              <w:rPr>
                <w:sz w:val="21"/>
                <w:szCs w:val="21"/>
              </w:rPr>
            </w:pPr>
            <w:r>
              <w:rPr>
                <w:rFonts w:hint="eastAsia"/>
                <w:sz w:val="21"/>
                <w:szCs w:val="21"/>
              </w:rPr>
              <w:t>（</w:t>
            </w:r>
            <w:r>
              <w:rPr>
                <w:sz w:val="21"/>
                <w:szCs w:val="21"/>
              </w:rPr>
              <w:t>3</w:t>
            </w:r>
            <w:r>
              <w:rPr>
                <w:rFonts w:hint="eastAsia"/>
                <w:sz w:val="21"/>
                <w:szCs w:val="21"/>
              </w:rPr>
              <w:t>）其它全封闭型仓库</w:t>
            </w:r>
          </w:p>
        </w:tc>
        <w:tc>
          <w:tcPr>
            <w:tcW w:w="1198" w:type="pct"/>
            <w:vMerge/>
            <w:vAlign w:val="center"/>
          </w:tcPr>
          <w:p w14:paraId="57D08BC0" w14:textId="77777777" w:rsidR="00775B2B" w:rsidRDefault="00775B2B">
            <w:pPr>
              <w:pStyle w:val="affffffffffffffffffffffffffffffffffffffffffffff6"/>
            </w:pPr>
          </w:p>
        </w:tc>
        <w:tc>
          <w:tcPr>
            <w:tcW w:w="472" w:type="pct"/>
            <w:vMerge/>
            <w:vAlign w:val="center"/>
          </w:tcPr>
          <w:p w14:paraId="768E1DE9" w14:textId="77777777" w:rsidR="00775B2B" w:rsidRDefault="00775B2B">
            <w:pPr>
              <w:pStyle w:val="affffffffffffffffffffffffffffffffffffffffffffff6"/>
            </w:pPr>
          </w:p>
        </w:tc>
      </w:tr>
      <w:tr w:rsidR="00775B2B" w14:paraId="23E7CAF9" w14:textId="77777777" w:rsidTr="00632CF6">
        <w:tc>
          <w:tcPr>
            <w:tcW w:w="852" w:type="pct"/>
            <w:vMerge w:val="restart"/>
          </w:tcPr>
          <w:p w14:paraId="3D2F537E" w14:textId="77777777" w:rsidR="00775B2B" w:rsidRDefault="00000000">
            <w:pPr>
              <w:pStyle w:val="affffffffffffffffffffffffffffffffffffffffffffff6"/>
            </w:pPr>
            <w:r>
              <w:rPr>
                <w:rFonts w:hint="eastAsia"/>
              </w:rPr>
              <w:t>Ⅱ类料堆场</w:t>
            </w:r>
          </w:p>
        </w:tc>
        <w:tc>
          <w:tcPr>
            <w:tcW w:w="2478" w:type="pct"/>
            <w:gridSpan w:val="2"/>
          </w:tcPr>
          <w:p w14:paraId="5BA2DA98" w14:textId="77777777" w:rsidR="00775B2B" w:rsidRDefault="00000000">
            <w:pPr>
              <w:pStyle w:val="afffffff3"/>
              <w:spacing w:line="240" w:lineRule="auto"/>
              <w:jc w:val="left"/>
              <w:rPr>
                <w:sz w:val="21"/>
                <w:szCs w:val="21"/>
              </w:rPr>
            </w:pPr>
            <w:r>
              <w:rPr>
                <w:rFonts w:hint="eastAsia"/>
                <w:sz w:val="21"/>
                <w:szCs w:val="21"/>
              </w:rPr>
              <w:t>（</w:t>
            </w:r>
            <w:r>
              <w:rPr>
                <w:sz w:val="21"/>
                <w:szCs w:val="21"/>
              </w:rPr>
              <w:t>4</w:t>
            </w:r>
            <w:r>
              <w:rPr>
                <w:rFonts w:hint="eastAsia"/>
                <w:sz w:val="21"/>
                <w:szCs w:val="21"/>
              </w:rPr>
              <w:t>）可用Ⅰ类料堆场防治方案</w:t>
            </w:r>
          </w:p>
        </w:tc>
        <w:tc>
          <w:tcPr>
            <w:tcW w:w="1198" w:type="pct"/>
            <w:vMerge w:val="restart"/>
            <w:vAlign w:val="center"/>
          </w:tcPr>
          <w:p w14:paraId="11A8E08C" w14:textId="77777777" w:rsidR="00775B2B" w:rsidRDefault="00000000">
            <w:pPr>
              <w:pStyle w:val="affffffffffffffffffffffffffffffffffffffffffffff6"/>
            </w:pPr>
            <w:r>
              <w:rPr>
                <w:rFonts w:hint="eastAsia"/>
              </w:rPr>
              <w:t>干煤棚采用全封闭煤仓，配套水雾抑尘设施，喷洒水及水雾。</w:t>
            </w:r>
          </w:p>
        </w:tc>
        <w:tc>
          <w:tcPr>
            <w:tcW w:w="472" w:type="pct"/>
            <w:vMerge w:val="restart"/>
            <w:vAlign w:val="center"/>
          </w:tcPr>
          <w:p w14:paraId="16BB20D8" w14:textId="77777777" w:rsidR="00775B2B" w:rsidRDefault="00000000">
            <w:pPr>
              <w:pStyle w:val="affffffffffffffffffffffffffffffffffffffffffffff6"/>
            </w:pPr>
            <w:r>
              <w:rPr>
                <w:rFonts w:hint="eastAsia"/>
              </w:rPr>
              <w:t>符合</w:t>
            </w:r>
          </w:p>
        </w:tc>
      </w:tr>
      <w:tr w:rsidR="00775B2B" w14:paraId="1E5F3484" w14:textId="77777777" w:rsidTr="00632CF6">
        <w:tc>
          <w:tcPr>
            <w:tcW w:w="852" w:type="pct"/>
            <w:vMerge/>
          </w:tcPr>
          <w:p w14:paraId="0E627765" w14:textId="77777777" w:rsidR="00775B2B" w:rsidRDefault="00775B2B">
            <w:pPr>
              <w:pStyle w:val="affffffffffffffffffffffffffffffffffffffffffffff6"/>
            </w:pPr>
          </w:p>
        </w:tc>
        <w:tc>
          <w:tcPr>
            <w:tcW w:w="1537" w:type="pct"/>
          </w:tcPr>
          <w:p w14:paraId="728B155C" w14:textId="77777777" w:rsidR="00775B2B" w:rsidRDefault="00000000">
            <w:pPr>
              <w:pStyle w:val="afffffff3"/>
              <w:jc w:val="left"/>
              <w:rPr>
                <w:sz w:val="21"/>
                <w:szCs w:val="21"/>
              </w:rPr>
            </w:pPr>
            <w:r>
              <w:rPr>
                <w:rFonts w:hint="eastAsia"/>
                <w:sz w:val="21"/>
                <w:szCs w:val="21"/>
              </w:rPr>
              <w:t>（</w:t>
            </w:r>
            <w:r>
              <w:rPr>
                <w:sz w:val="21"/>
                <w:szCs w:val="21"/>
              </w:rPr>
              <w:t>5</w:t>
            </w:r>
            <w:r>
              <w:rPr>
                <w:rFonts w:hint="eastAsia"/>
                <w:sz w:val="21"/>
                <w:szCs w:val="21"/>
              </w:rPr>
              <w:t>）半封闭仓库</w:t>
            </w:r>
            <w:r>
              <w:rPr>
                <w:rFonts w:hint="eastAsia"/>
                <w:sz w:val="21"/>
                <w:szCs w:val="21"/>
              </w:rPr>
              <w:t>+</w:t>
            </w:r>
          </w:p>
        </w:tc>
        <w:tc>
          <w:tcPr>
            <w:tcW w:w="941" w:type="pct"/>
            <w:vMerge w:val="restart"/>
          </w:tcPr>
          <w:p w14:paraId="5CBF690D" w14:textId="77777777" w:rsidR="00775B2B" w:rsidRDefault="00000000">
            <w:pPr>
              <w:pStyle w:val="afffffff3"/>
              <w:jc w:val="left"/>
              <w:rPr>
                <w:sz w:val="21"/>
                <w:szCs w:val="21"/>
              </w:rPr>
            </w:pPr>
            <w:r>
              <w:rPr>
                <w:sz w:val="21"/>
                <w:szCs w:val="21"/>
              </w:rPr>
              <w:t>a</w:t>
            </w:r>
            <w:r>
              <w:rPr>
                <w:rFonts w:hint="eastAsia"/>
                <w:sz w:val="21"/>
                <w:szCs w:val="21"/>
              </w:rPr>
              <w:t>）喷洒水</w:t>
            </w:r>
          </w:p>
          <w:p w14:paraId="362DF0AA" w14:textId="77777777" w:rsidR="00775B2B" w:rsidRDefault="00000000">
            <w:pPr>
              <w:pStyle w:val="afffffff3"/>
              <w:jc w:val="left"/>
              <w:rPr>
                <w:sz w:val="21"/>
                <w:szCs w:val="21"/>
              </w:rPr>
            </w:pPr>
            <w:r>
              <w:rPr>
                <w:sz w:val="21"/>
                <w:szCs w:val="21"/>
              </w:rPr>
              <w:t>b</w:t>
            </w:r>
            <w:r>
              <w:rPr>
                <w:rFonts w:hint="eastAsia"/>
                <w:sz w:val="21"/>
                <w:szCs w:val="21"/>
              </w:rPr>
              <w:t>）覆盖</w:t>
            </w:r>
          </w:p>
          <w:p w14:paraId="1B76748A" w14:textId="77777777" w:rsidR="00775B2B" w:rsidRDefault="00000000">
            <w:pPr>
              <w:pStyle w:val="afffffff3"/>
              <w:jc w:val="left"/>
              <w:rPr>
                <w:sz w:val="21"/>
                <w:szCs w:val="21"/>
              </w:rPr>
            </w:pPr>
            <w:r>
              <w:rPr>
                <w:sz w:val="21"/>
                <w:szCs w:val="21"/>
              </w:rPr>
              <w:t>c</w:t>
            </w:r>
            <w:r>
              <w:rPr>
                <w:rFonts w:hint="eastAsia"/>
                <w:sz w:val="21"/>
                <w:szCs w:val="21"/>
              </w:rPr>
              <w:t>）喷洒抑尘剂</w:t>
            </w:r>
          </w:p>
          <w:p w14:paraId="2A619040" w14:textId="77777777" w:rsidR="00775B2B" w:rsidRDefault="00000000">
            <w:pPr>
              <w:pStyle w:val="afffffff3"/>
              <w:spacing w:line="240" w:lineRule="auto"/>
              <w:jc w:val="left"/>
              <w:rPr>
                <w:sz w:val="21"/>
                <w:szCs w:val="21"/>
              </w:rPr>
            </w:pPr>
            <w:r>
              <w:rPr>
                <w:sz w:val="21"/>
                <w:szCs w:val="21"/>
              </w:rPr>
              <w:t>d</w:t>
            </w:r>
            <w:r>
              <w:rPr>
                <w:rFonts w:hint="eastAsia"/>
                <w:sz w:val="21"/>
                <w:szCs w:val="21"/>
              </w:rPr>
              <w:t>）干雾抑尘</w:t>
            </w:r>
          </w:p>
        </w:tc>
        <w:tc>
          <w:tcPr>
            <w:tcW w:w="1198" w:type="pct"/>
            <w:vMerge/>
            <w:vAlign w:val="center"/>
          </w:tcPr>
          <w:p w14:paraId="7BE7B0FA" w14:textId="77777777" w:rsidR="00775B2B" w:rsidRDefault="00775B2B">
            <w:pPr>
              <w:pStyle w:val="affffffffffffffffffffffffffffffffffffffffffffff6"/>
            </w:pPr>
          </w:p>
        </w:tc>
        <w:tc>
          <w:tcPr>
            <w:tcW w:w="472" w:type="pct"/>
            <w:vMerge/>
            <w:vAlign w:val="center"/>
          </w:tcPr>
          <w:p w14:paraId="027D5CD6" w14:textId="77777777" w:rsidR="00775B2B" w:rsidRDefault="00775B2B">
            <w:pPr>
              <w:pStyle w:val="affffffffffffffffffffffffffffffffffffffffffffff6"/>
            </w:pPr>
          </w:p>
        </w:tc>
      </w:tr>
      <w:tr w:rsidR="00775B2B" w14:paraId="47A7A3CB" w14:textId="77777777" w:rsidTr="00632CF6">
        <w:tc>
          <w:tcPr>
            <w:tcW w:w="852" w:type="pct"/>
            <w:vMerge/>
          </w:tcPr>
          <w:p w14:paraId="456E7D54" w14:textId="77777777" w:rsidR="00775B2B" w:rsidRDefault="00775B2B">
            <w:pPr>
              <w:pStyle w:val="affffffffffffffffffffffffffffffffffffffffffffff6"/>
            </w:pPr>
          </w:p>
        </w:tc>
        <w:tc>
          <w:tcPr>
            <w:tcW w:w="1537" w:type="pct"/>
          </w:tcPr>
          <w:p w14:paraId="3ACAD409" w14:textId="77777777" w:rsidR="00775B2B" w:rsidRDefault="00000000">
            <w:pPr>
              <w:pStyle w:val="afffffff3"/>
              <w:jc w:val="left"/>
              <w:rPr>
                <w:sz w:val="21"/>
                <w:szCs w:val="21"/>
              </w:rPr>
            </w:pPr>
            <w:r>
              <w:rPr>
                <w:rFonts w:hint="eastAsia"/>
                <w:sz w:val="21"/>
                <w:szCs w:val="21"/>
              </w:rPr>
              <w:t>（</w:t>
            </w:r>
            <w:r>
              <w:rPr>
                <w:sz w:val="21"/>
                <w:szCs w:val="21"/>
              </w:rPr>
              <w:t>6</w:t>
            </w:r>
            <w:r>
              <w:rPr>
                <w:rFonts w:hint="eastAsia"/>
                <w:sz w:val="21"/>
                <w:szCs w:val="21"/>
              </w:rPr>
              <w:t>）防风抑尘网（墙）</w:t>
            </w:r>
            <w:r>
              <w:rPr>
                <w:rFonts w:hint="eastAsia"/>
                <w:sz w:val="21"/>
                <w:szCs w:val="21"/>
              </w:rPr>
              <w:t>+</w:t>
            </w:r>
          </w:p>
        </w:tc>
        <w:tc>
          <w:tcPr>
            <w:tcW w:w="941" w:type="pct"/>
            <w:vMerge/>
          </w:tcPr>
          <w:p w14:paraId="123532EA" w14:textId="77777777" w:rsidR="00775B2B" w:rsidRDefault="00775B2B">
            <w:pPr>
              <w:pStyle w:val="afffffff3"/>
              <w:spacing w:line="240" w:lineRule="auto"/>
              <w:jc w:val="left"/>
              <w:rPr>
                <w:sz w:val="21"/>
                <w:szCs w:val="21"/>
              </w:rPr>
            </w:pPr>
          </w:p>
        </w:tc>
        <w:tc>
          <w:tcPr>
            <w:tcW w:w="1198" w:type="pct"/>
            <w:vMerge/>
            <w:vAlign w:val="center"/>
          </w:tcPr>
          <w:p w14:paraId="1DEF0617" w14:textId="77777777" w:rsidR="00775B2B" w:rsidRDefault="00775B2B">
            <w:pPr>
              <w:pStyle w:val="affffffffffffffffffffffffffffffffffffffffffffff6"/>
            </w:pPr>
          </w:p>
        </w:tc>
        <w:tc>
          <w:tcPr>
            <w:tcW w:w="472" w:type="pct"/>
            <w:vMerge/>
            <w:vAlign w:val="center"/>
          </w:tcPr>
          <w:p w14:paraId="75C953FA" w14:textId="77777777" w:rsidR="00775B2B" w:rsidRDefault="00775B2B">
            <w:pPr>
              <w:pStyle w:val="affffffffffffffffffffffffffffffffffffffffffffff6"/>
            </w:pPr>
          </w:p>
        </w:tc>
      </w:tr>
      <w:tr w:rsidR="00775B2B" w14:paraId="006BC85C" w14:textId="77777777" w:rsidTr="00632CF6">
        <w:tc>
          <w:tcPr>
            <w:tcW w:w="852" w:type="pct"/>
            <w:vMerge w:val="restart"/>
          </w:tcPr>
          <w:p w14:paraId="054373E6" w14:textId="77777777" w:rsidR="00775B2B" w:rsidRDefault="00000000">
            <w:pPr>
              <w:pStyle w:val="affffffffffffffffffffffffffffffffffffffffffffff6"/>
            </w:pPr>
            <w:r>
              <w:rPr>
                <w:rFonts w:hint="eastAsia"/>
              </w:rPr>
              <w:t>Ⅲ类料堆场</w:t>
            </w:r>
          </w:p>
        </w:tc>
        <w:tc>
          <w:tcPr>
            <w:tcW w:w="2478" w:type="pct"/>
            <w:gridSpan w:val="2"/>
          </w:tcPr>
          <w:p w14:paraId="07C1E72B" w14:textId="77777777" w:rsidR="00775B2B" w:rsidRDefault="00000000">
            <w:pPr>
              <w:pStyle w:val="afffffff3"/>
              <w:spacing w:line="240" w:lineRule="auto"/>
              <w:jc w:val="left"/>
              <w:rPr>
                <w:sz w:val="21"/>
                <w:szCs w:val="21"/>
              </w:rPr>
            </w:pPr>
            <w:r>
              <w:rPr>
                <w:rFonts w:hint="eastAsia"/>
                <w:sz w:val="21"/>
                <w:szCs w:val="21"/>
              </w:rPr>
              <w:t>（</w:t>
            </w:r>
            <w:r>
              <w:rPr>
                <w:sz w:val="21"/>
                <w:szCs w:val="21"/>
              </w:rPr>
              <w:t>7</w:t>
            </w:r>
            <w:r>
              <w:rPr>
                <w:rFonts w:hint="eastAsia"/>
                <w:sz w:val="21"/>
                <w:szCs w:val="21"/>
              </w:rPr>
              <w:t>）可用Ⅰ和Ⅱ类料堆场防治方案</w:t>
            </w:r>
          </w:p>
        </w:tc>
        <w:tc>
          <w:tcPr>
            <w:tcW w:w="1198" w:type="pct"/>
            <w:vMerge w:val="restart"/>
            <w:vAlign w:val="center"/>
          </w:tcPr>
          <w:p w14:paraId="34CE2155" w14:textId="77777777" w:rsidR="00775B2B" w:rsidRDefault="00000000">
            <w:pPr>
              <w:pStyle w:val="affffffffffffffffffffffffffffffffffffffffffffff6"/>
            </w:pPr>
            <w:r>
              <w:rPr>
                <w:rFonts w:hint="eastAsia"/>
              </w:rPr>
              <w:t>/</w:t>
            </w:r>
          </w:p>
        </w:tc>
        <w:tc>
          <w:tcPr>
            <w:tcW w:w="472" w:type="pct"/>
            <w:vMerge w:val="restart"/>
            <w:vAlign w:val="center"/>
          </w:tcPr>
          <w:p w14:paraId="62E18302" w14:textId="77777777" w:rsidR="00775B2B" w:rsidRDefault="00000000">
            <w:pPr>
              <w:pStyle w:val="affffffffffffffffffffffffffffffffffffffffffffff6"/>
            </w:pPr>
            <w:r>
              <w:rPr>
                <w:rFonts w:hint="eastAsia"/>
              </w:rPr>
              <w:t>/</w:t>
            </w:r>
          </w:p>
        </w:tc>
      </w:tr>
      <w:tr w:rsidR="00775B2B" w14:paraId="3ACDBEF5" w14:textId="77777777" w:rsidTr="00632CF6">
        <w:tc>
          <w:tcPr>
            <w:tcW w:w="852" w:type="pct"/>
            <w:vMerge/>
          </w:tcPr>
          <w:p w14:paraId="41F222BA" w14:textId="77777777" w:rsidR="00775B2B" w:rsidRDefault="00775B2B">
            <w:pPr>
              <w:pStyle w:val="afffffff3"/>
              <w:spacing w:line="240" w:lineRule="auto"/>
              <w:rPr>
                <w:sz w:val="21"/>
                <w:szCs w:val="21"/>
              </w:rPr>
            </w:pPr>
          </w:p>
        </w:tc>
        <w:tc>
          <w:tcPr>
            <w:tcW w:w="1537" w:type="pct"/>
          </w:tcPr>
          <w:p w14:paraId="012B00FB" w14:textId="77777777" w:rsidR="00775B2B" w:rsidRDefault="00000000">
            <w:pPr>
              <w:pStyle w:val="afffffff3"/>
              <w:jc w:val="left"/>
              <w:rPr>
                <w:sz w:val="21"/>
                <w:szCs w:val="21"/>
              </w:rPr>
            </w:pPr>
            <w:r>
              <w:rPr>
                <w:rFonts w:hint="eastAsia"/>
                <w:sz w:val="21"/>
                <w:szCs w:val="21"/>
              </w:rPr>
              <w:t>（</w:t>
            </w:r>
            <w:r>
              <w:rPr>
                <w:sz w:val="21"/>
                <w:szCs w:val="21"/>
              </w:rPr>
              <w:t>8</w:t>
            </w:r>
            <w:r>
              <w:rPr>
                <w:rFonts w:hint="eastAsia"/>
                <w:sz w:val="21"/>
                <w:szCs w:val="21"/>
              </w:rPr>
              <w:t>）覆盖</w:t>
            </w:r>
            <w:r>
              <w:rPr>
                <w:rFonts w:hint="eastAsia"/>
                <w:sz w:val="21"/>
                <w:szCs w:val="21"/>
              </w:rPr>
              <w:t>+</w:t>
            </w:r>
          </w:p>
        </w:tc>
        <w:tc>
          <w:tcPr>
            <w:tcW w:w="941" w:type="pct"/>
          </w:tcPr>
          <w:p w14:paraId="69D16018" w14:textId="77777777" w:rsidR="00775B2B" w:rsidRDefault="00000000">
            <w:pPr>
              <w:pStyle w:val="afffffff3"/>
              <w:jc w:val="left"/>
              <w:rPr>
                <w:sz w:val="21"/>
                <w:szCs w:val="21"/>
              </w:rPr>
            </w:pPr>
            <w:r>
              <w:rPr>
                <w:sz w:val="21"/>
                <w:szCs w:val="21"/>
              </w:rPr>
              <w:t>a</w:t>
            </w:r>
            <w:r>
              <w:rPr>
                <w:rFonts w:hint="eastAsia"/>
                <w:sz w:val="21"/>
                <w:szCs w:val="21"/>
              </w:rPr>
              <w:t>）喷洒水</w:t>
            </w:r>
          </w:p>
          <w:p w14:paraId="20605A6E" w14:textId="77777777" w:rsidR="00775B2B" w:rsidRDefault="00000000">
            <w:pPr>
              <w:pStyle w:val="afffffff3"/>
              <w:spacing w:line="240" w:lineRule="auto"/>
              <w:jc w:val="left"/>
              <w:rPr>
                <w:sz w:val="21"/>
                <w:szCs w:val="21"/>
              </w:rPr>
            </w:pPr>
            <w:r>
              <w:rPr>
                <w:sz w:val="21"/>
                <w:szCs w:val="21"/>
              </w:rPr>
              <w:t>b</w:t>
            </w:r>
            <w:r>
              <w:rPr>
                <w:rFonts w:hint="eastAsia"/>
                <w:sz w:val="21"/>
                <w:szCs w:val="21"/>
              </w:rPr>
              <w:t>）喷洒抑尘剂</w:t>
            </w:r>
          </w:p>
        </w:tc>
        <w:tc>
          <w:tcPr>
            <w:tcW w:w="1198" w:type="pct"/>
            <w:vMerge/>
          </w:tcPr>
          <w:p w14:paraId="2B79E782" w14:textId="77777777" w:rsidR="00775B2B" w:rsidRDefault="00775B2B">
            <w:pPr>
              <w:pStyle w:val="afffffff3"/>
              <w:spacing w:line="240" w:lineRule="auto"/>
              <w:rPr>
                <w:sz w:val="21"/>
                <w:szCs w:val="21"/>
              </w:rPr>
            </w:pPr>
          </w:p>
        </w:tc>
        <w:tc>
          <w:tcPr>
            <w:tcW w:w="472" w:type="pct"/>
            <w:vMerge/>
          </w:tcPr>
          <w:p w14:paraId="7EB32CE1" w14:textId="77777777" w:rsidR="00775B2B" w:rsidRDefault="00775B2B">
            <w:pPr>
              <w:pStyle w:val="afffffff3"/>
              <w:spacing w:line="240" w:lineRule="auto"/>
              <w:rPr>
                <w:sz w:val="21"/>
                <w:szCs w:val="21"/>
              </w:rPr>
            </w:pPr>
          </w:p>
        </w:tc>
      </w:tr>
      <w:bookmarkEnd w:id="1316"/>
    </w:tbl>
    <w:p w14:paraId="0223835E" w14:textId="77777777" w:rsidR="00775B2B" w:rsidRDefault="00775B2B">
      <w:pPr>
        <w:pStyle w:val="affffffffffffffffffffffffffffffffffffffffffffff8"/>
      </w:pPr>
    </w:p>
    <w:p w14:paraId="27734FC4" w14:textId="77777777" w:rsidR="00775B2B" w:rsidRDefault="00000000">
      <w:pPr>
        <w:snapToGrid w:val="0"/>
        <w:spacing w:line="360" w:lineRule="auto"/>
        <w:ind w:firstLineChars="200" w:firstLine="480"/>
        <w:rPr>
          <w:sz w:val="24"/>
        </w:rPr>
      </w:pPr>
      <w:r>
        <w:rPr>
          <w:rFonts w:hint="eastAsia"/>
          <w:sz w:val="24"/>
        </w:rPr>
        <w:t>根据分析，本项目料仓采取的整治方案符合整治规范要求的扬尘防治方案。</w:t>
      </w:r>
    </w:p>
    <w:p w14:paraId="0DC7E8E7" w14:textId="77777777" w:rsidR="00775B2B" w:rsidRDefault="00000000">
      <w:pPr>
        <w:snapToGrid w:val="0"/>
        <w:spacing w:line="360" w:lineRule="auto"/>
        <w:ind w:firstLineChars="200" w:firstLine="480"/>
        <w:rPr>
          <w:sz w:val="24"/>
        </w:rPr>
      </w:pPr>
      <w:r>
        <w:rPr>
          <w:rFonts w:hint="eastAsia"/>
          <w:sz w:val="24"/>
        </w:rPr>
        <w:t>4</w:t>
      </w:r>
      <w:r>
        <w:rPr>
          <w:rFonts w:hint="eastAsia"/>
          <w:sz w:val="24"/>
        </w:rPr>
        <w:t>）技术措施</w:t>
      </w:r>
    </w:p>
    <w:p w14:paraId="493E901A" w14:textId="77777777" w:rsidR="00775B2B" w:rsidRDefault="00000000">
      <w:pPr>
        <w:snapToGrid w:val="0"/>
        <w:spacing w:line="360" w:lineRule="auto"/>
        <w:ind w:firstLineChars="200" w:firstLine="480"/>
        <w:rPr>
          <w:sz w:val="24"/>
        </w:rPr>
      </w:pPr>
      <w:r>
        <w:rPr>
          <w:rFonts w:hint="eastAsia"/>
          <w:sz w:val="24"/>
        </w:rPr>
        <w:t>本项目料仓为全封闭条形料仓。</w:t>
      </w:r>
    </w:p>
    <w:p w14:paraId="002B1967" w14:textId="77777777" w:rsidR="00775B2B" w:rsidRDefault="00000000">
      <w:pPr>
        <w:snapToGrid w:val="0"/>
        <w:spacing w:line="360" w:lineRule="auto"/>
        <w:ind w:firstLineChars="200" w:firstLine="480"/>
        <w:rPr>
          <w:sz w:val="24"/>
        </w:rPr>
      </w:pPr>
      <w:r>
        <w:rPr>
          <w:rFonts w:hint="eastAsia"/>
          <w:sz w:val="24"/>
        </w:rPr>
        <w:t>根据整治规范要求，其它封闭仓库包括落煤塔式楔型料场、槽型仓和条形仓等。料仓中应设置喷淋装置，其周围路面应硬化，并保持路面湿润。本项目厂内</w:t>
      </w:r>
      <w:r>
        <w:rPr>
          <w:rFonts w:hint="eastAsia"/>
          <w:sz w:val="24"/>
        </w:rPr>
        <w:lastRenderedPageBreak/>
        <w:t>条形料仓内配套水雾抑尘喷淋设施，料仓周边道路实施硬化，并定期洒水抑尘。</w:t>
      </w:r>
    </w:p>
    <w:p w14:paraId="107A43BC" w14:textId="77777777" w:rsidR="00775B2B" w:rsidRDefault="00000000">
      <w:pPr>
        <w:snapToGrid w:val="0"/>
        <w:spacing w:line="360" w:lineRule="auto"/>
        <w:ind w:firstLineChars="200" w:firstLine="480"/>
        <w:rPr>
          <w:snapToGrid w:val="0"/>
          <w:sz w:val="24"/>
        </w:rPr>
      </w:pPr>
      <w:r>
        <w:rPr>
          <w:rFonts w:hint="eastAsia"/>
          <w:sz w:val="24"/>
        </w:rPr>
        <w:t>综上分析，本项目厂内封闭料仓设计、建设与改造及采取的整治方案符合《工业料堆场扬尘整治规范》（</w:t>
      </w:r>
      <w:r>
        <w:rPr>
          <w:rFonts w:hint="eastAsia"/>
          <w:sz w:val="24"/>
        </w:rPr>
        <w:t>DB 65/T 4061-2017</w:t>
      </w:r>
      <w:r>
        <w:rPr>
          <w:rFonts w:hint="eastAsia"/>
          <w:sz w:val="24"/>
        </w:rPr>
        <w:t>）各项要求。</w:t>
      </w:r>
    </w:p>
    <w:p w14:paraId="3D85496F" w14:textId="77777777" w:rsidR="00775B2B" w:rsidRDefault="00000000">
      <w:pPr>
        <w:pStyle w:val="30"/>
        <w:adjustRightInd w:val="0"/>
        <w:snapToGrid w:val="0"/>
        <w:spacing w:before="0" w:after="0" w:line="520" w:lineRule="exact"/>
        <w:rPr>
          <w:szCs w:val="24"/>
        </w:rPr>
      </w:pPr>
      <w:bookmarkStart w:id="1317" w:name="_Toc323128950"/>
      <w:bookmarkStart w:id="1318" w:name="_Toc312944799"/>
      <w:bookmarkStart w:id="1319" w:name="_Toc312945299"/>
      <w:bookmarkEnd w:id="1312"/>
      <w:r>
        <w:rPr>
          <w:rFonts w:eastAsia="黑体"/>
          <w:sz w:val="24"/>
          <w:szCs w:val="24"/>
        </w:rPr>
        <w:t>6.2.3</w:t>
      </w:r>
      <w:r>
        <w:rPr>
          <w:rFonts w:eastAsia="黑体"/>
          <w:sz w:val="24"/>
          <w:szCs w:val="24"/>
        </w:rPr>
        <w:t>其它大气污染防治对策</w:t>
      </w:r>
      <w:bookmarkEnd w:id="1317"/>
      <w:bookmarkEnd w:id="1318"/>
      <w:bookmarkEnd w:id="1319"/>
    </w:p>
    <w:p w14:paraId="3D5EE9C4" w14:textId="77777777" w:rsidR="00775B2B" w:rsidRDefault="00000000">
      <w:pPr>
        <w:pStyle w:val="affff5"/>
        <w:adjustRightInd w:val="0"/>
        <w:snapToGrid w:val="0"/>
        <w:ind w:firstLineChars="200" w:firstLine="480"/>
        <w:jc w:val="both"/>
        <w:rPr>
          <w:rFonts w:ascii="Times New Roman" w:eastAsia="宋体"/>
          <w:sz w:val="24"/>
        </w:rPr>
      </w:pPr>
      <w:bookmarkStart w:id="1320" w:name="_Hlk198323981"/>
      <w:r>
        <w:rPr>
          <w:rFonts w:ascii="Times New Roman" w:eastAsia="宋体"/>
          <w:sz w:val="24"/>
        </w:rPr>
        <w:t>（</w:t>
      </w:r>
      <w:r>
        <w:rPr>
          <w:rFonts w:ascii="Times New Roman" w:eastAsia="宋体"/>
          <w:sz w:val="24"/>
        </w:rPr>
        <w:t>1</w:t>
      </w:r>
      <w:r>
        <w:rPr>
          <w:rFonts w:ascii="Times New Roman" w:eastAsia="宋体"/>
          <w:sz w:val="24"/>
        </w:rPr>
        <w:t>）在线监测</w:t>
      </w:r>
      <w:r>
        <w:rPr>
          <w:rFonts w:ascii="Times New Roman" w:eastAsia="宋体" w:hint="eastAsia"/>
          <w:sz w:val="24"/>
        </w:rPr>
        <w:t>设备</w:t>
      </w:r>
    </w:p>
    <w:p w14:paraId="7D3AEA54" w14:textId="77777777" w:rsidR="00775B2B" w:rsidRDefault="00000000">
      <w:pPr>
        <w:pStyle w:val="affff5"/>
        <w:adjustRightInd w:val="0"/>
        <w:snapToGrid w:val="0"/>
        <w:ind w:firstLineChars="200" w:firstLine="480"/>
        <w:jc w:val="both"/>
        <w:rPr>
          <w:rFonts w:ascii="Times New Roman" w:eastAsia="宋体"/>
          <w:sz w:val="24"/>
        </w:rPr>
      </w:pPr>
      <w:r>
        <w:rPr>
          <w:rFonts w:ascii="Times New Roman" w:eastAsia="宋体" w:hint="eastAsia"/>
          <w:sz w:val="24"/>
        </w:rPr>
        <w:t>根据</w:t>
      </w:r>
      <w:r>
        <w:rPr>
          <w:rFonts w:ascii="Times New Roman" w:eastAsia="宋体"/>
          <w:sz w:val="24"/>
        </w:rPr>
        <w:t>《火电行业排污许可证申请与核发技术规范》（环水体</w:t>
      </w:r>
      <w:r>
        <w:rPr>
          <w:rFonts w:ascii="Times New Roman" w:eastAsia="宋体" w:hint="eastAsia"/>
          <w:sz w:val="24"/>
        </w:rPr>
        <w:t>〔</w:t>
      </w:r>
      <w:r>
        <w:rPr>
          <w:rFonts w:ascii="Times New Roman" w:eastAsia="宋体"/>
          <w:sz w:val="24"/>
        </w:rPr>
        <w:t>2016</w:t>
      </w:r>
      <w:r>
        <w:rPr>
          <w:rFonts w:ascii="Times New Roman" w:eastAsia="宋体" w:hint="eastAsia"/>
          <w:sz w:val="24"/>
        </w:rPr>
        <w:t>〕</w:t>
      </w:r>
      <w:r>
        <w:rPr>
          <w:rFonts w:ascii="Times New Roman" w:eastAsia="宋体"/>
          <w:sz w:val="24"/>
        </w:rPr>
        <w:t>189</w:t>
      </w:r>
      <w:r>
        <w:rPr>
          <w:rFonts w:ascii="Times New Roman" w:eastAsia="宋体"/>
          <w:sz w:val="24"/>
        </w:rPr>
        <w:t>号）</w:t>
      </w:r>
      <w:r>
        <w:rPr>
          <w:rFonts w:ascii="Times New Roman" w:eastAsia="宋体" w:hint="eastAsia"/>
          <w:sz w:val="24"/>
        </w:rPr>
        <w:t>，“</w:t>
      </w:r>
      <w:r>
        <w:rPr>
          <w:rFonts w:ascii="Times New Roman" w:eastAsia="宋体"/>
          <w:sz w:val="24"/>
        </w:rPr>
        <w:t>各类废气污染源通过排气筒等方式排放至外环境的废气，应在排气筒，或原烟气与净烟气会合后的混合烟道上设置废气外排口监测点位</w:t>
      </w:r>
      <w:r>
        <w:rPr>
          <w:rFonts w:ascii="Times New Roman" w:eastAsia="宋体"/>
          <w:sz w:val="24"/>
        </w:rPr>
        <w:t>;</w:t>
      </w:r>
      <w:r>
        <w:rPr>
          <w:rFonts w:ascii="Times New Roman" w:eastAsia="宋体"/>
          <w:sz w:val="24"/>
        </w:rPr>
        <w:t>对于净烟气直接排放的锅炉或燃气轮机组，应在净烟气烟道上设置监测点位，有旁路的旁路烟道也应设置监测点位。火电企业应自行或委托有资质的机构在全面测试烟气流速、污染物浓度分布基础上确定最具代表性的监测点位。废气监测平台、监测断面和监测孔的设置应符合《固定污染源烟气排放连续监测系统技术要求及检测方法</w:t>
      </w:r>
      <w:r>
        <w:rPr>
          <w:rFonts w:ascii="Times New Roman" w:eastAsia="宋体"/>
          <w:sz w:val="24"/>
        </w:rPr>
        <w:t>(</w:t>
      </w:r>
      <w:r>
        <w:rPr>
          <w:rFonts w:ascii="Times New Roman" w:eastAsia="宋体"/>
          <w:sz w:val="24"/>
        </w:rPr>
        <w:t>试行</w:t>
      </w:r>
      <w:r>
        <w:rPr>
          <w:rFonts w:ascii="Times New Roman" w:eastAsia="宋体"/>
          <w:sz w:val="24"/>
        </w:rPr>
        <w:t>)</w:t>
      </w:r>
      <w:r>
        <w:rPr>
          <w:rFonts w:ascii="Times New Roman" w:eastAsia="宋体"/>
          <w:sz w:val="24"/>
        </w:rPr>
        <w:t>》</w:t>
      </w:r>
      <w:r>
        <w:rPr>
          <w:rFonts w:ascii="Times New Roman" w:eastAsia="宋体"/>
          <w:sz w:val="24"/>
        </w:rPr>
        <w:t>(HJ/T76)</w:t>
      </w:r>
      <w:r>
        <w:rPr>
          <w:rFonts w:ascii="Times New Roman" w:eastAsia="宋体"/>
          <w:sz w:val="24"/>
        </w:rPr>
        <w:t>、《固定源废气监测技术规范》</w:t>
      </w:r>
      <w:r>
        <w:rPr>
          <w:rFonts w:ascii="Times New Roman" w:eastAsia="宋体"/>
          <w:sz w:val="24"/>
        </w:rPr>
        <w:t>(HJ/T397)</w:t>
      </w:r>
      <w:r>
        <w:rPr>
          <w:rFonts w:ascii="Times New Roman" w:eastAsia="宋体"/>
          <w:sz w:val="24"/>
        </w:rPr>
        <w:t>等的要求，同时监测平台应便于开展监测活动，应能保证监测人员的安全。废气自动监测参照《固定污染源烟气排放连续监测技术规范》</w:t>
      </w:r>
      <w:r>
        <w:rPr>
          <w:rFonts w:ascii="Times New Roman" w:eastAsia="宋体"/>
          <w:sz w:val="24"/>
        </w:rPr>
        <w:t>(HJ∕T 75)</w:t>
      </w:r>
      <w:r>
        <w:rPr>
          <w:rFonts w:ascii="Times New Roman" w:eastAsia="宋体"/>
          <w:sz w:val="24"/>
        </w:rPr>
        <w:t>、《固定污染源排放烟气连续监测系统技术要求及检测方法》</w:t>
      </w:r>
      <w:r>
        <w:rPr>
          <w:rFonts w:ascii="Times New Roman" w:eastAsia="宋体"/>
          <w:sz w:val="24"/>
        </w:rPr>
        <w:t>(HJ∕T76)</w:t>
      </w:r>
      <w:r>
        <w:rPr>
          <w:rFonts w:ascii="Times New Roman" w:eastAsia="宋体"/>
          <w:sz w:val="24"/>
        </w:rPr>
        <w:t>执行。</w:t>
      </w:r>
      <w:r>
        <w:rPr>
          <w:rFonts w:ascii="Times New Roman" w:eastAsia="宋体" w:hint="eastAsia"/>
          <w:sz w:val="24"/>
        </w:rPr>
        <w:t>”</w:t>
      </w:r>
      <w:r>
        <w:rPr>
          <w:rFonts w:ascii="Times New Roman" w:eastAsia="宋体" w:hint="eastAsia"/>
          <w:sz w:val="24"/>
        </w:rPr>
        <w:t xml:space="preserve"> </w:t>
      </w:r>
    </w:p>
    <w:p w14:paraId="583C8875" w14:textId="77777777" w:rsidR="00775B2B" w:rsidRDefault="00000000">
      <w:pPr>
        <w:pStyle w:val="affff5"/>
        <w:adjustRightInd w:val="0"/>
        <w:snapToGrid w:val="0"/>
        <w:ind w:firstLineChars="200" w:firstLine="480"/>
        <w:jc w:val="both"/>
        <w:rPr>
          <w:rFonts w:ascii="Times New Roman" w:eastAsia="宋体"/>
          <w:sz w:val="24"/>
        </w:rPr>
      </w:pPr>
      <w:r>
        <w:rPr>
          <w:rFonts w:ascii="Times New Roman" w:eastAsia="宋体" w:hint="eastAsia"/>
          <w:sz w:val="24"/>
        </w:rPr>
        <w:t>根据《</w:t>
      </w:r>
      <w:r>
        <w:rPr>
          <w:rFonts w:ascii="Times New Roman" w:eastAsia="宋体"/>
          <w:sz w:val="24"/>
        </w:rPr>
        <w:t>排污单位自行监测技术指南</w:t>
      </w:r>
      <w:r>
        <w:rPr>
          <w:rFonts w:ascii="Times New Roman" w:eastAsia="宋体"/>
          <w:sz w:val="24"/>
        </w:rPr>
        <w:t xml:space="preserve"> </w:t>
      </w:r>
      <w:r>
        <w:rPr>
          <w:rFonts w:ascii="Times New Roman" w:eastAsia="宋体"/>
          <w:sz w:val="24"/>
        </w:rPr>
        <w:t>火力发电及锅炉》（</w:t>
      </w:r>
      <w:r>
        <w:rPr>
          <w:rFonts w:ascii="Times New Roman" w:eastAsia="宋体"/>
          <w:sz w:val="24"/>
        </w:rPr>
        <w:t>HJ820-2017</w:t>
      </w:r>
      <w:r>
        <w:rPr>
          <w:rFonts w:ascii="Times New Roman" w:eastAsia="宋体"/>
          <w:sz w:val="24"/>
        </w:rPr>
        <w:t>）</w:t>
      </w:r>
      <w:r>
        <w:rPr>
          <w:rFonts w:ascii="Times New Roman" w:eastAsia="宋体" w:hint="eastAsia"/>
          <w:sz w:val="24"/>
        </w:rPr>
        <w:t>，“净烟气与原烟气混合排放的，应在锅炉或燃气轮机（内燃机）排气筒，或烟气汇合后的混合烟道上设置监测点位；净烟气直接排放的，应在净烟气烟道上设置监测点位，有旁路的旁路烟道也应设置监测点位。”</w:t>
      </w:r>
    </w:p>
    <w:p w14:paraId="254BD8BB" w14:textId="77777777" w:rsidR="00775B2B" w:rsidRDefault="00000000">
      <w:pPr>
        <w:pStyle w:val="affff5"/>
        <w:adjustRightInd w:val="0"/>
        <w:snapToGrid w:val="0"/>
        <w:ind w:firstLineChars="200" w:firstLine="480"/>
        <w:jc w:val="both"/>
        <w:rPr>
          <w:rFonts w:ascii="Times New Roman" w:eastAsia="宋体"/>
          <w:sz w:val="24"/>
        </w:rPr>
      </w:pPr>
      <w:r>
        <w:rPr>
          <w:rFonts w:ascii="Times New Roman" w:eastAsia="宋体" w:hint="eastAsia"/>
          <w:sz w:val="24"/>
        </w:rPr>
        <w:t>根据《固定污染源烟气（</w:t>
      </w:r>
      <w:r>
        <w:rPr>
          <w:rFonts w:ascii="Times New Roman" w:eastAsia="宋体" w:hint="eastAsia"/>
          <w:sz w:val="24"/>
        </w:rPr>
        <w:t>SO</w:t>
      </w:r>
      <w:r>
        <w:rPr>
          <w:rFonts w:ascii="Times New Roman" w:eastAsia="宋体" w:hint="eastAsia"/>
          <w:sz w:val="24"/>
          <w:vertAlign w:val="subscript"/>
        </w:rPr>
        <w:t>2</w:t>
      </w:r>
      <w:r>
        <w:rPr>
          <w:rFonts w:ascii="Times New Roman" w:eastAsia="宋体" w:hint="eastAsia"/>
          <w:sz w:val="24"/>
        </w:rPr>
        <w:t>、</w:t>
      </w:r>
      <w:r>
        <w:rPr>
          <w:rFonts w:ascii="Times New Roman" w:eastAsia="宋体" w:hint="eastAsia"/>
          <w:sz w:val="24"/>
        </w:rPr>
        <w:t>NOx</w:t>
      </w:r>
      <w:r>
        <w:rPr>
          <w:rFonts w:ascii="Times New Roman" w:eastAsia="宋体" w:hint="eastAsia"/>
          <w:sz w:val="24"/>
        </w:rPr>
        <w:t>、颗粒物）排放连续监测技术规范（</w:t>
      </w:r>
      <w:r>
        <w:rPr>
          <w:rFonts w:ascii="Times New Roman" w:eastAsia="宋体" w:hint="eastAsia"/>
          <w:sz w:val="24"/>
        </w:rPr>
        <w:t>HJ 75-2017</w:t>
      </w:r>
      <w:r>
        <w:rPr>
          <w:rFonts w:ascii="Times New Roman" w:eastAsia="宋体" w:hint="eastAsia"/>
          <w:sz w:val="24"/>
        </w:rPr>
        <w:t>》，</w:t>
      </w:r>
      <w:r>
        <w:rPr>
          <w:rFonts w:ascii="Times New Roman" w:eastAsia="宋体" w:hint="eastAsia"/>
          <w:sz w:val="24"/>
        </w:rPr>
        <w:t xml:space="preserve">7.1.2.5 </w:t>
      </w:r>
      <w:r>
        <w:rPr>
          <w:rFonts w:ascii="Times New Roman" w:eastAsia="宋体" w:hint="eastAsia"/>
          <w:sz w:val="24"/>
        </w:rPr>
        <w:t>若一个固定污染源排气先通过多个烟道或管道后进入该固定污染源的总排气管时，应尽可能将</w:t>
      </w:r>
      <w:r>
        <w:rPr>
          <w:rFonts w:ascii="Times New Roman" w:eastAsia="宋体" w:hint="eastAsia"/>
          <w:sz w:val="24"/>
        </w:rPr>
        <w:t>CEMS</w:t>
      </w:r>
      <w:r>
        <w:rPr>
          <w:rFonts w:ascii="Times New Roman" w:eastAsia="宋体" w:hint="eastAsia"/>
          <w:sz w:val="24"/>
        </w:rPr>
        <w:t>安装在总排气管上，但要便于用参比方法校验</w:t>
      </w:r>
      <w:r>
        <w:rPr>
          <w:rFonts w:ascii="Times New Roman" w:eastAsia="宋体" w:hint="eastAsia"/>
          <w:sz w:val="24"/>
        </w:rPr>
        <w:t xml:space="preserve"> CEMS</w:t>
      </w:r>
      <w:r>
        <w:rPr>
          <w:rFonts w:ascii="Times New Roman" w:eastAsia="宋体" w:hint="eastAsia"/>
          <w:sz w:val="24"/>
        </w:rPr>
        <w:t>；不得只在其中的一个烟道或管道上安装</w:t>
      </w:r>
      <w:r>
        <w:rPr>
          <w:rFonts w:ascii="Times New Roman" w:eastAsia="宋体" w:hint="eastAsia"/>
          <w:sz w:val="24"/>
        </w:rPr>
        <w:t>CEMS</w:t>
      </w:r>
      <w:r>
        <w:rPr>
          <w:rFonts w:ascii="Times New Roman" w:eastAsia="宋体" w:hint="eastAsia"/>
          <w:sz w:val="24"/>
        </w:rPr>
        <w:t>，并将测定值作为该源的排放结果；但允许在每个烟道或管道上安装</w:t>
      </w:r>
      <w:r>
        <w:rPr>
          <w:rFonts w:ascii="Times New Roman" w:eastAsia="宋体" w:hint="eastAsia"/>
          <w:sz w:val="24"/>
        </w:rPr>
        <w:t>CEMS</w:t>
      </w:r>
      <w:r>
        <w:rPr>
          <w:rFonts w:ascii="Times New Roman" w:eastAsia="宋体" w:hint="eastAsia"/>
          <w:sz w:val="24"/>
        </w:rPr>
        <w:t>。</w:t>
      </w:r>
      <w:r>
        <w:rPr>
          <w:rFonts w:ascii="Times New Roman" w:eastAsia="宋体" w:hint="eastAsia"/>
          <w:sz w:val="24"/>
        </w:rPr>
        <w:t xml:space="preserve"> </w:t>
      </w:r>
    </w:p>
    <w:p w14:paraId="69C64ACF" w14:textId="77777777" w:rsidR="00775B2B" w:rsidRDefault="00000000">
      <w:pPr>
        <w:pStyle w:val="affff5"/>
        <w:adjustRightInd w:val="0"/>
        <w:snapToGrid w:val="0"/>
        <w:ind w:firstLineChars="200" w:firstLine="480"/>
        <w:jc w:val="both"/>
        <w:rPr>
          <w:rFonts w:ascii="Times New Roman" w:eastAsia="宋体"/>
          <w:sz w:val="24"/>
        </w:rPr>
      </w:pPr>
      <w:r>
        <w:rPr>
          <w:rFonts w:ascii="Times New Roman" w:eastAsia="宋体" w:hint="eastAsia"/>
          <w:sz w:val="24"/>
        </w:rPr>
        <w:t>根据《固定污染源烟气（</w:t>
      </w:r>
      <w:r>
        <w:rPr>
          <w:rFonts w:ascii="Times New Roman" w:eastAsia="宋体" w:hint="eastAsia"/>
          <w:sz w:val="24"/>
        </w:rPr>
        <w:t>SO</w:t>
      </w:r>
      <w:r>
        <w:rPr>
          <w:rFonts w:ascii="Times New Roman" w:eastAsia="宋体" w:hint="eastAsia"/>
          <w:sz w:val="24"/>
          <w:vertAlign w:val="subscript"/>
        </w:rPr>
        <w:t>2</w:t>
      </w:r>
      <w:r>
        <w:rPr>
          <w:rFonts w:ascii="Times New Roman" w:eastAsia="宋体" w:hint="eastAsia"/>
          <w:sz w:val="24"/>
        </w:rPr>
        <w:t>、</w:t>
      </w:r>
      <w:r>
        <w:rPr>
          <w:rFonts w:ascii="Times New Roman" w:eastAsia="宋体" w:hint="eastAsia"/>
          <w:sz w:val="24"/>
        </w:rPr>
        <w:t>NOx</w:t>
      </w:r>
      <w:r>
        <w:rPr>
          <w:rFonts w:ascii="Times New Roman" w:eastAsia="宋体" w:hint="eastAsia"/>
          <w:sz w:val="24"/>
        </w:rPr>
        <w:t>、颗粒物），</w:t>
      </w:r>
      <w:r>
        <w:rPr>
          <w:rFonts w:ascii="Times New Roman" w:eastAsia="宋体"/>
          <w:sz w:val="24"/>
        </w:rPr>
        <w:t>本工程在集束式烟囱</w:t>
      </w:r>
      <w:r>
        <w:rPr>
          <w:rFonts w:ascii="Times New Roman" w:eastAsia="宋体" w:hint="eastAsia"/>
          <w:sz w:val="24"/>
        </w:rPr>
        <w:t>的</w:t>
      </w:r>
      <w:r>
        <w:rPr>
          <w:rFonts w:ascii="Times New Roman" w:eastAsia="宋体"/>
          <w:sz w:val="24"/>
        </w:rPr>
        <w:t>两根内筒上</w:t>
      </w:r>
      <w:r>
        <w:rPr>
          <w:rFonts w:ascii="Times New Roman" w:eastAsia="宋体" w:hint="eastAsia"/>
          <w:sz w:val="24"/>
        </w:rPr>
        <w:t>分别</w:t>
      </w:r>
      <w:r>
        <w:rPr>
          <w:rFonts w:ascii="Times New Roman" w:eastAsia="宋体"/>
          <w:sz w:val="24"/>
        </w:rPr>
        <w:t>设置烟气测孔，并安装在线监测系统，与工程运行同步启用在线监测系统，确保对烟气量、烟尘浓度、二氧化硫浓度实施自动连续在线监测。</w:t>
      </w:r>
    </w:p>
    <w:p w14:paraId="7730CEF9" w14:textId="77777777" w:rsidR="00775B2B" w:rsidRDefault="00000000">
      <w:pPr>
        <w:pStyle w:val="affff5"/>
        <w:adjustRightInd w:val="0"/>
        <w:snapToGrid w:val="0"/>
        <w:ind w:firstLineChars="200" w:firstLine="480"/>
        <w:jc w:val="both"/>
        <w:rPr>
          <w:rFonts w:ascii="Times New Roman" w:eastAsia="宋体"/>
          <w:sz w:val="24"/>
        </w:rPr>
      </w:pPr>
      <w:r>
        <w:rPr>
          <w:rFonts w:ascii="Times New Roman" w:eastAsia="宋体" w:hint="eastAsia"/>
          <w:sz w:val="24"/>
        </w:rPr>
        <w:t>（</w:t>
      </w:r>
      <w:r>
        <w:rPr>
          <w:rFonts w:ascii="Times New Roman" w:eastAsia="宋体" w:hint="eastAsia"/>
          <w:sz w:val="24"/>
        </w:rPr>
        <w:t>2</w:t>
      </w:r>
      <w:r>
        <w:rPr>
          <w:rFonts w:ascii="Times New Roman" w:eastAsia="宋体" w:hint="eastAsia"/>
          <w:sz w:val="24"/>
        </w:rPr>
        <w:t>）企业生产控制系统</w:t>
      </w:r>
    </w:p>
    <w:p w14:paraId="26811640" w14:textId="77777777" w:rsidR="00775B2B" w:rsidRDefault="00000000">
      <w:pPr>
        <w:pStyle w:val="affff5"/>
        <w:adjustRightInd w:val="0"/>
        <w:snapToGrid w:val="0"/>
        <w:ind w:firstLineChars="200" w:firstLine="480"/>
        <w:jc w:val="both"/>
        <w:rPr>
          <w:rFonts w:ascii="Times New Roman" w:eastAsia="宋体"/>
          <w:sz w:val="24"/>
        </w:rPr>
      </w:pPr>
      <w:r>
        <w:rPr>
          <w:rFonts w:ascii="Times New Roman" w:eastAsia="宋体" w:hint="eastAsia"/>
          <w:sz w:val="24"/>
        </w:rPr>
        <w:lastRenderedPageBreak/>
        <w:t>企业实时生产过程控制系统应设置</w:t>
      </w:r>
      <w:r>
        <w:rPr>
          <w:rFonts w:ascii="Times New Roman" w:eastAsia="宋体" w:hint="eastAsia"/>
          <w:sz w:val="24"/>
        </w:rPr>
        <w:t>DCS</w:t>
      </w:r>
      <w:r>
        <w:rPr>
          <w:rFonts w:ascii="Times New Roman" w:eastAsia="宋体" w:hint="eastAsia"/>
          <w:sz w:val="24"/>
        </w:rPr>
        <w:t>控制系统，相应的优化控制系统在条件许可的条件下，宜一体化的列入到</w:t>
      </w:r>
      <w:r>
        <w:rPr>
          <w:rFonts w:ascii="Times New Roman" w:eastAsia="宋体" w:hint="eastAsia"/>
          <w:sz w:val="24"/>
        </w:rPr>
        <w:t>DCS</w:t>
      </w:r>
      <w:r>
        <w:rPr>
          <w:rFonts w:ascii="Times New Roman" w:eastAsia="宋体" w:hint="eastAsia"/>
          <w:sz w:val="24"/>
        </w:rPr>
        <w:t>控制系统中；也可设置专用优化控制平台，但应确保与</w:t>
      </w:r>
      <w:r>
        <w:rPr>
          <w:rFonts w:ascii="Times New Roman" w:eastAsia="宋体" w:hint="eastAsia"/>
          <w:sz w:val="24"/>
        </w:rPr>
        <w:t>DCS</w:t>
      </w:r>
      <w:r>
        <w:rPr>
          <w:rFonts w:ascii="Times New Roman" w:eastAsia="宋体" w:hint="eastAsia"/>
          <w:sz w:val="24"/>
        </w:rPr>
        <w:t>控制系统无缝整合和控制安全。</w:t>
      </w:r>
    </w:p>
    <w:p w14:paraId="413F6F64" w14:textId="77777777" w:rsidR="00775B2B" w:rsidRDefault="00000000">
      <w:pPr>
        <w:pStyle w:val="affff5"/>
        <w:adjustRightInd w:val="0"/>
        <w:snapToGrid w:val="0"/>
        <w:ind w:firstLineChars="200" w:firstLine="480"/>
        <w:jc w:val="both"/>
        <w:rPr>
          <w:rFonts w:ascii="Times New Roman" w:eastAsia="宋体"/>
          <w:sz w:val="24"/>
        </w:rPr>
      </w:pPr>
      <w:r>
        <w:rPr>
          <w:rFonts w:ascii="Times New Roman" w:eastAsia="宋体" w:hint="eastAsia"/>
          <w:sz w:val="24"/>
        </w:rPr>
        <w:t>1</w:t>
      </w:r>
      <w:r>
        <w:rPr>
          <w:rFonts w:ascii="Times New Roman" w:eastAsia="宋体" w:hint="eastAsia"/>
          <w:sz w:val="24"/>
        </w:rPr>
        <w:t>）锅炉燃烧优化控制系统</w:t>
      </w:r>
    </w:p>
    <w:p w14:paraId="39A11683" w14:textId="77777777" w:rsidR="00775B2B" w:rsidRDefault="00000000">
      <w:pPr>
        <w:pStyle w:val="affff5"/>
        <w:adjustRightInd w:val="0"/>
        <w:snapToGrid w:val="0"/>
        <w:ind w:firstLineChars="200" w:firstLine="480"/>
        <w:jc w:val="both"/>
        <w:rPr>
          <w:rFonts w:ascii="Times New Roman" w:eastAsia="宋体"/>
          <w:sz w:val="24"/>
        </w:rPr>
      </w:pPr>
      <w:r>
        <w:rPr>
          <w:rFonts w:ascii="Times New Roman" w:eastAsia="宋体" w:hint="eastAsia"/>
          <w:sz w:val="24"/>
        </w:rPr>
        <w:t>燃烧优化控制系统通过</w:t>
      </w:r>
      <w:r>
        <w:rPr>
          <w:rFonts w:ascii="Times New Roman" w:eastAsia="宋体" w:hint="eastAsia"/>
          <w:sz w:val="24"/>
        </w:rPr>
        <w:t>DCS</w:t>
      </w:r>
      <w:r>
        <w:rPr>
          <w:rFonts w:ascii="Times New Roman" w:eastAsia="宋体" w:hint="eastAsia"/>
          <w:sz w:val="24"/>
        </w:rPr>
        <w:t>提供的数据接口传输数据和指令，可实现锅炉一次风压、二次风、燃尽风和氧量的实时闭环智慧优化控制。</w:t>
      </w:r>
    </w:p>
    <w:p w14:paraId="73E9687E" w14:textId="77777777" w:rsidR="00775B2B" w:rsidRDefault="00000000">
      <w:pPr>
        <w:pStyle w:val="affff5"/>
        <w:adjustRightInd w:val="0"/>
        <w:snapToGrid w:val="0"/>
        <w:ind w:firstLineChars="200" w:firstLine="480"/>
        <w:jc w:val="both"/>
        <w:rPr>
          <w:rFonts w:ascii="Times New Roman" w:eastAsia="宋体"/>
          <w:sz w:val="24"/>
        </w:rPr>
      </w:pPr>
      <w:r>
        <w:rPr>
          <w:rFonts w:ascii="Times New Roman" w:eastAsia="宋体" w:hint="eastAsia"/>
          <w:sz w:val="24"/>
        </w:rPr>
        <w:t>自动判断并响应屏过超温风险，主动实施屏过超温抑制措施，辅助运行人员提高运行安全性和设备寿命。</w:t>
      </w:r>
    </w:p>
    <w:p w14:paraId="5C5A9FDC" w14:textId="77777777" w:rsidR="00775B2B" w:rsidRDefault="00000000">
      <w:pPr>
        <w:pStyle w:val="affff5"/>
        <w:adjustRightInd w:val="0"/>
        <w:snapToGrid w:val="0"/>
        <w:ind w:firstLineChars="200" w:firstLine="480"/>
        <w:jc w:val="both"/>
        <w:rPr>
          <w:rFonts w:ascii="Times New Roman" w:eastAsia="宋体"/>
          <w:sz w:val="24"/>
        </w:rPr>
      </w:pPr>
      <w:r>
        <w:rPr>
          <w:rFonts w:ascii="Times New Roman" w:eastAsia="宋体" w:hint="eastAsia"/>
          <w:sz w:val="24"/>
        </w:rPr>
        <w:t>在保障机组不超温和炉膛出口排放不超限的前提下，最大化提高锅炉运行效率，降低运行人员工作强度，提高自动化水平和运行性能。</w:t>
      </w:r>
    </w:p>
    <w:p w14:paraId="1BB39EF4" w14:textId="77777777" w:rsidR="00775B2B" w:rsidRDefault="00000000">
      <w:pPr>
        <w:pStyle w:val="affff5"/>
        <w:adjustRightInd w:val="0"/>
        <w:snapToGrid w:val="0"/>
        <w:ind w:firstLineChars="200" w:firstLine="480"/>
        <w:jc w:val="both"/>
        <w:rPr>
          <w:rFonts w:ascii="Times New Roman" w:eastAsia="宋体"/>
          <w:sz w:val="24"/>
        </w:rPr>
      </w:pPr>
      <w:r>
        <w:rPr>
          <w:rFonts w:ascii="Times New Roman" w:eastAsia="宋体" w:hint="eastAsia"/>
          <w:sz w:val="24"/>
        </w:rPr>
        <w:t>智能自适应优化控制，保障系统运行过程中出现负荷、媒质、设备磨损情况变化时自动修正核心模型和控制策略，长期有效地实现优化控制目标要求。</w:t>
      </w:r>
    </w:p>
    <w:p w14:paraId="54E5BCEC" w14:textId="77777777" w:rsidR="00775B2B" w:rsidRDefault="00000000">
      <w:pPr>
        <w:pStyle w:val="affff5"/>
        <w:adjustRightInd w:val="0"/>
        <w:snapToGrid w:val="0"/>
        <w:ind w:firstLineChars="200" w:firstLine="480"/>
        <w:jc w:val="both"/>
        <w:rPr>
          <w:rFonts w:ascii="Times New Roman" w:eastAsia="宋体"/>
          <w:sz w:val="24"/>
        </w:rPr>
      </w:pPr>
      <w:r>
        <w:rPr>
          <w:rFonts w:ascii="Times New Roman" w:eastAsia="宋体" w:hint="eastAsia"/>
          <w:sz w:val="24"/>
        </w:rPr>
        <w:t>2</w:t>
      </w:r>
      <w:r>
        <w:rPr>
          <w:rFonts w:ascii="Times New Roman" w:eastAsia="宋体" w:hint="eastAsia"/>
          <w:sz w:val="24"/>
        </w:rPr>
        <w:t>）母管协调优化控制</w:t>
      </w:r>
    </w:p>
    <w:p w14:paraId="0C8D921D" w14:textId="77777777" w:rsidR="00775B2B" w:rsidRDefault="00000000">
      <w:pPr>
        <w:pStyle w:val="affff5"/>
        <w:adjustRightInd w:val="0"/>
        <w:snapToGrid w:val="0"/>
        <w:ind w:firstLineChars="200" w:firstLine="480"/>
        <w:jc w:val="both"/>
        <w:rPr>
          <w:rFonts w:ascii="Times New Roman" w:eastAsia="宋体"/>
          <w:sz w:val="24"/>
        </w:rPr>
      </w:pPr>
      <w:r>
        <w:rPr>
          <w:rFonts w:ascii="Times New Roman" w:eastAsia="宋体" w:hint="eastAsia"/>
          <w:sz w:val="24"/>
        </w:rPr>
        <w:t>通过多个锅炉的母管协调控制，快速响应外界热负荷与电负荷变化需求，保证供热压力、温度参数品质，减少主要参数波动范围，达到安全、稳定和经济运行。</w:t>
      </w:r>
    </w:p>
    <w:p w14:paraId="2E2B16FD" w14:textId="77777777" w:rsidR="00775B2B" w:rsidRDefault="00000000">
      <w:pPr>
        <w:pStyle w:val="affff5"/>
        <w:adjustRightInd w:val="0"/>
        <w:snapToGrid w:val="0"/>
        <w:ind w:firstLineChars="200" w:firstLine="480"/>
        <w:jc w:val="both"/>
        <w:rPr>
          <w:rFonts w:ascii="Times New Roman" w:eastAsia="宋体"/>
          <w:sz w:val="24"/>
        </w:rPr>
      </w:pPr>
      <w:r>
        <w:rPr>
          <w:rFonts w:ascii="Times New Roman" w:eastAsia="宋体" w:hint="eastAsia"/>
          <w:sz w:val="24"/>
        </w:rPr>
        <w:t>3</w:t>
      </w:r>
      <w:r>
        <w:rPr>
          <w:rFonts w:ascii="Times New Roman" w:eastAsia="宋体" w:hint="eastAsia"/>
          <w:sz w:val="24"/>
        </w:rPr>
        <w:t>）汽水系统优化控制</w:t>
      </w:r>
    </w:p>
    <w:p w14:paraId="461DA115" w14:textId="77777777" w:rsidR="00775B2B" w:rsidRDefault="00000000">
      <w:pPr>
        <w:pStyle w:val="affff5"/>
        <w:adjustRightInd w:val="0"/>
        <w:snapToGrid w:val="0"/>
        <w:ind w:firstLineChars="200" w:firstLine="480"/>
        <w:jc w:val="both"/>
        <w:rPr>
          <w:rFonts w:ascii="Times New Roman" w:eastAsia="宋体"/>
          <w:sz w:val="24"/>
        </w:rPr>
      </w:pPr>
      <w:r>
        <w:rPr>
          <w:rFonts w:ascii="Times New Roman" w:eastAsia="宋体" w:hint="eastAsia"/>
          <w:sz w:val="24"/>
        </w:rPr>
        <w:t>保证锅炉汽包水位在合适的范围，防止锅炉满水与缺水烧干；减少减温水用量，提高主汽温度均值，缩小主蒸汽温度波动范围，减少蒸汽温度超高温和超低温的几率，提高机组运行的循环热效率，且可以减少过热器受热面蠕变寿命损失，延长过热器受热面使用寿命。</w:t>
      </w:r>
    </w:p>
    <w:p w14:paraId="79B96CCE" w14:textId="77777777" w:rsidR="00775B2B" w:rsidRDefault="00000000">
      <w:pPr>
        <w:pStyle w:val="affff5"/>
        <w:adjustRightInd w:val="0"/>
        <w:snapToGrid w:val="0"/>
        <w:ind w:firstLineChars="200" w:firstLine="480"/>
        <w:jc w:val="both"/>
        <w:rPr>
          <w:rFonts w:ascii="Times New Roman" w:eastAsia="宋体"/>
          <w:sz w:val="24"/>
        </w:rPr>
      </w:pPr>
      <w:r>
        <w:rPr>
          <w:rFonts w:ascii="Times New Roman" w:eastAsia="宋体" w:hint="eastAsia"/>
          <w:sz w:val="24"/>
        </w:rPr>
        <w:t>4</w:t>
      </w:r>
      <w:r>
        <w:rPr>
          <w:rFonts w:ascii="Times New Roman" w:eastAsia="宋体" w:hint="eastAsia"/>
          <w:sz w:val="24"/>
        </w:rPr>
        <w:t>）脱硝优化控制</w:t>
      </w:r>
    </w:p>
    <w:p w14:paraId="5990144B" w14:textId="77777777" w:rsidR="00775B2B" w:rsidRDefault="00000000">
      <w:pPr>
        <w:pStyle w:val="affff5"/>
        <w:adjustRightInd w:val="0"/>
        <w:snapToGrid w:val="0"/>
        <w:ind w:firstLineChars="200" w:firstLine="480"/>
        <w:jc w:val="both"/>
        <w:rPr>
          <w:rFonts w:ascii="Times New Roman" w:eastAsia="宋体"/>
          <w:sz w:val="24"/>
        </w:rPr>
      </w:pPr>
      <w:r>
        <w:rPr>
          <w:rFonts w:ascii="Times New Roman" w:eastAsia="宋体" w:hint="eastAsia"/>
          <w:sz w:val="24"/>
        </w:rPr>
        <w:t>SCR</w:t>
      </w:r>
      <w:r>
        <w:rPr>
          <w:rFonts w:ascii="Times New Roman" w:eastAsia="宋体" w:hint="eastAsia"/>
          <w:sz w:val="24"/>
        </w:rPr>
        <w:t>脱硝采用串级控制主回路，主调控制器实现</w:t>
      </w:r>
      <w:r>
        <w:rPr>
          <w:rFonts w:ascii="Times New Roman" w:eastAsia="宋体" w:hint="eastAsia"/>
          <w:sz w:val="24"/>
        </w:rPr>
        <w:t>SCR</w:t>
      </w:r>
      <w:r>
        <w:rPr>
          <w:rFonts w:ascii="Times New Roman" w:eastAsia="宋体" w:hint="eastAsia"/>
          <w:sz w:val="24"/>
        </w:rPr>
        <w:t>反应器出口</w:t>
      </w:r>
      <w:r>
        <w:rPr>
          <w:rFonts w:ascii="Times New Roman" w:eastAsia="宋体" w:hint="eastAsia"/>
          <w:sz w:val="24"/>
        </w:rPr>
        <w:t>NOx</w:t>
      </w:r>
      <w:r>
        <w:rPr>
          <w:rFonts w:ascii="Times New Roman" w:eastAsia="宋体" w:hint="eastAsia"/>
          <w:sz w:val="24"/>
        </w:rPr>
        <w:t>浓度的闭环控制，副调控制器实现喷氨量指令与喷氨目标流量的精确控制。</w:t>
      </w:r>
    </w:p>
    <w:p w14:paraId="07676C06" w14:textId="77777777" w:rsidR="00775B2B" w:rsidRDefault="00000000">
      <w:pPr>
        <w:pStyle w:val="affff5"/>
        <w:adjustRightInd w:val="0"/>
        <w:snapToGrid w:val="0"/>
        <w:ind w:firstLineChars="200" w:firstLine="480"/>
        <w:jc w:val="both"/>
        <w:rPr>
          <w:rFonts w:ascii="Times New Roman" w:eastAsia="宋体"/>
          <w:sz w:val="24"/>
        </w:rPr>
      </w:pPr>
      <w:r>
        <w:rPr>
          <w:rFonts w:ascii="Times New Roman" w:eastAsia="宋体" w:hint="eastAsia"/>
          <w:sz w:val="24"/>
        </w:rPr>
        <w:t>采用先进算法，实现喷氨需求量的前馈控制，提高系统在突发扰动情况下的控制品质。</w:t>
      </w:r>
    </w:p>
    <w:p w14:paraId="25A7CF70" w14:textId="77777777" w:rsidR="00775B2B" w:rsidRDefault="00000000">
      <w:pPr>
        <w:pStyle w:val="affff5"/>
        <w:adjustRightInd w:val="0"/>
        <w:snapToGrid w:val="0"/>
        <w:ind w:firstLineChars="200" w:firstLine="480"/>
        <w:jc w:val="both"/>
        <w:rPr>
          <w:rFonts w:ascii="Times New Roman" w:eastAsia="宋体"/>
          <w:sz w:val="24"/>
        </w:rPr>
      </w:pPr>
      <w:r>
        <w:rPr>
          <w:rFonts w:ascii="Times New Roman" w:eastAsia="宋体" w:hint="eastAsia"/>
          <w:sz w:val="24"/>
        </w:rPr>
        <w:t>对</w:t>
      </w:r>
      <w:r>
        <w:rPr>
          <w:rFonts w:ascii="Times New Roman" w:eastAsia="宋体" w:hint="eastAsia"/>
          <w:sz w:val="24"/>
        </w:rPr>
        <w:t>SCR</w:t>
      </w:r>
      <w:r>
        <w:rPr>
          <w:rFonts w:ascii="Times New Roman" w:eastAsia="宋体" w:hint="eastAsia"/>
          <w:sz w:val="24"/>
        </w:rPr>
        <w:t>入口</w:t>
      </w:r>
      <w:r>
        <w:rPr>
          <w:rFonts w:ascii="Times New Roman" w:eastAsia="宋体" w:hint="eastAsia"/>
          <w:sz w:val="24"/>
        </w:rPr>
        <w:t>NOx</w:t>
      </w:r>
      <w:r>
        <w:rPr>
          <w:rFonts w:ascii="Times New Roman" w:eastAsia="宋体" w:hint="eastAsia"/>
          <w:sz w:val="24"/>
        </w:rPr>
        <w:t>浓度进行提前预测，辅助控制器的快速调整和前馈的精确控制。</w:t>
      </w:r>
    </w:p>
    <w:p w14:paraId="31CDCA70" w14:textId="77777777" w:rsidR="00775B2B" w:rsidRDefault="00000000">
      <w:pPr>
        <w:pStyle w:val="affff5"/>
        <w:adjustRightInd w:val="0"/>
        <w:snapToGrid w:val="0"/>
        <w:ind w:firstLineChars="200" w:firstLine="480"/>
        <w:jc w:val="both"/>
        <w:rPr>
          <w:rFonts w:ascii="Times New Roman" w:eastAsia="宋体"/>
          <w:sz w:val="24"/>
        </w:rPr>
      </w:pPr>
      <w:r>
        <w:rPr>
          <w:rFonts w:ascii="Times New Roman" w:eastAsia="宋体" w:hint="eastAsia"/>
          <w:sz w:val="24"/>
        </w:rPr>
        <w:t>主调节器</w:t>
      </w:r>
      <w:r>
        <w:rPr>
          <w:rFonts w:ascii="Times New Roman" w:eastAsia="宋体" w:hint="eastAsia"/>
          <w:sz w:val="24"/>
        </w:rPr>
        <w:t>PID</w:t>
      </w:r>
      <w:r>
        <w:rPr>
          <w:rFonts w:ascii="Times New Roman" w:eastAsia="宋体" w:hint="eastAsia"/>
          <w:sz w:val="24"/>
        </w:rPr>
        <w:t>补偿回路，采用预测控制技术，解决</w:t>
      </w:r>
      <w:r>
        <w:rPr>
          <w:rFonts w:ascii="Times New Roman" w:eastAsia="宋体" w:hint="eastAsia"/>
          <w:sz w:val="24"/>
        </w:rPr>
        <w:t>NOx</w:t>
      </w:r>
      <w:r>
        <w:rPr>
          <w:rFonts w:ascii="Times New Roman" w:eastAsia="宋体" w:hint="eastAsia"/>
          <w:sz w:val="24"/>
        </w:rPr>
        <w:t>测量的大滞后问题。</w:t>
      </w:r>
    </w:p>
    <w:p w14:paraId="3EDC00DB" w14:textId="77777777" w:rsidR="00775B2B" w:rsidRDefault="00000000">
      <w:pPr>
        <w:pStyle w:val="affff5"/>
        <w:adjustRightInd w:val="0"/>
        <w:snapToGrid w:val="0"/>
        <w:ind w:firstLineChars="200" w:firstLine="480"/>
        <w:jc w:val="both"/>
        <w:rPr>
          <w:rFonts w:ascii="Times New Roman" w:eastAsia="宋体"/>
          <w:sz w:val="24"/>
        </w:rPr>
      </w:pPr>
      <w:r>
        <w:rPr>
          <w:rFonts w:ascii="Times New Roman" w:eastAsia="宋体" w:hint="eastAsia"/>
          <w:sz w:val="24"/>
        </w:rPr>
        <w:lastRenderedPageBreak/>
        <w:t>5</w:t>
      </w:r>
      <w:r>
        <w:rPr>
          <w:rFonts w:ascii="Times New Roman" w:eastAsia="宋体" w:hint="eastAsia"/>
          <w:sz w:val="24"/>
        </w:rPr>
        <w:t>）吹灰优化控制</w:t>
      </w:r>
    </w:p>
    <w:p w14:paraId="1919A70E" w14:textId="77777777" w:rsidR="00775B2B" w:rsidRDefault="00000000">
      <w:pPr>
        <w:pStyle w:val="affff5"/>
        <w:adjustRightInd w:val="0"/>
        <w:snapToGrid w:val="0"/>
        <w:ind w:firstLineChars="200" w:firstLine="480"/>
        <w:jc w:val="both"/>
        <w:rPr>
          <w:rFonts w:ascii="Times New Roman" w:eastAsia="宋体"/>
          <w:sz w:val="24"/>
        </w:rPr>
      </w:pPr>
      <w:r>
        <w:rPr>
          <w:rFonts w:ascii="Times New Roman" w:eastAsia="宋体" w:hint="eastAsia"/>
          <w:sz w:val="24"/>
        </w:rPr>
        <w:t>回转式空气预热器受热面灰污监测：折算压差计算，将在不同负荷和过量空气系数下的实测压差值均折算到某一特定的工况下，若折算压差增大，则清洁因子减小；一旦达到临界清洁因子，即启动空预器吹灰。</w:t>
      </w:r>
    </w:p>
    <w:p w14:paraId="082A813B" w14:textId="77777777" w:rsidR="00775B2B" w:rsidRDefault="00000000">
      <w:pPr>
        <w:pStyle w:val="affff5"/>
        <w:adjustRightInd w:val="0"/>
        <w:snapToGrid w:val="0"/>
        <w:ind w:firstLineChars="200" w:firstLine="480"/>
        <w:jc w:val="both"/>
        <w:rPr>
          <w:rFonts w:ascii="Times New Roman" w:eastAsia="宋体"/>
          <w:sz w:val="24"/>
        </w:rPr>
      </w:pPr>
      <w:r>
        <w:rPr>
          <w:rFonts w:ascii="Times New Roman" w:eastAsia="宋体" w:hint="eastAsia"/>
          <w:sz w:val="24"/>
        </w:rPr>
        <w:t>对流受热面灰污监测：采用传热系数倒算的方法，即以从省煤器出口向高温过热</w:t>
      </w:r>
      <w:r>
        <w:rPr>
          <w:rFonts w:ascii="Times New Roman" w:eastAsia="宋体" w:hint="eastAsia"/>
          <w:sz w:val="24"/>
        </w:rPr>
        <w:t>i</w:t>
      </w:r>
      <w:r>
        <w:rPr>
          <w:rFonts w:ascii="Times New Roman" w:eastAsia="宋体" w:hint="eastAsia"/>
          <w:sz w:val="24"/>
        </w:rPr>
        <w:t>去倒算蒸汽和烟气的参数方式进行。</w:t>
      </w:r>
    </w:p>
    <w:p w14:paraId="61AC704D" w14:textId="77777777" w:rsidR="00775B2B" w:rsidRDefault="00000000">
      <w:pPr>
        <w:pStyle w:val="affff5"/>
        <w:adjustRightInd w:val="0"/>
        <w:snapToGrid w:val="0"/>
        <w:ind w:firstLineChars="200" w:firstLine="480"/>
        <w:jc w:val="both"/>
        <w:rPr>
          <w:rFonts w:ascii="Times New Roman" w:eastAsia="宋体"/>
          <w:sz w:val="24"/>
        </w:rPr>
      </w:pPr>
      <w:r>
        <w:rPr>
          <w:rFonts w:ascii="Times New Roman" w:eastAsia="宋体" w:hint="eastAsia"/>
          <w:sz w:val="24"/>
        </w:rPr>
        <w:t>炉膛灰污监测：采用炉膛出口烟温作为关键参数间接监测炉膛污染是目前比较较经济和现实可行的方法，可以对炉膛的整体结渣状况做出判断。</w:t>
      </w:r>
    </w:p>
    <w:p w14:paraId="2F5D18D5" w14:textId="77777777" w:rsidR="00775B2B" w:rsidRDefault="00000000">
      <w:pPr>
        <w:pStyle w:val="affff5"/>
        <w:adjustRightInd w:val="0"/>
        <w:snapToGrid w:val="0"/>
        <w:ind w:firstLineChars="200" w:firstLine="480"/>
        <w:jc w:val="both"/>
        <w:rPr>
          <w:rFonts w:ascii="Times New Roman" w:eastAsia="宋体"/>
          <w:sz w:val="24"/>
        </w:rPr>
      </w:pPr>
      <w:r>
        <w:rPr>
          <w:rFonts w:ascii="Times New Roman" w:eastAsia="宋体" w:hint="eastAsia"/>
          <w:sz w:val="24"/>
        </w:rPr>
        <w:t>（</w:t>
      </w:r>
      <w:r>
        <w:rPr>
          <w:rFonts w:ascii="Times New Roman" w:eastAsia="宋体" w:hint="eastAsia"/>
          <w:sz w:val="24"/>
        </w:rPr>
        <w:t>3</w:t>
      </w:r>
      <w:r>
        <w:rPr>
          <w:rFonts w:ascii="Times New Roman" w:eastAsia="宋体" w:hint="eastAsia"/>
          <w:sz w:val="24"/>
        </w:rPr>
        <w:t>）企业生产运行中采取的在线监测装置</w:t>
      </w:r>
    </w:p>
    <w:p w14:paraId="218E7B92" w14:textId="77777777" w:rsidR="00775B2B" w:rsidRDefault="00000000">
      <w:pPr>
        <w:pStyle w:val="affff5"/>
        <w:adjustRightInd w:val="0"/>
        <w:snapToGrid w:val="0"/>
        <w:ind w:firstLineChars="200" w:firstLine="480"/>
        <w:jc w:val="both"/>
        <w:rPr>
          <w:rFonts w:ascii="Times New Roman" w:eastAsia="宋体"/>
          <w:sz w:val="24"/>
        </w:rPr>
      </w:pPr>
      <w:r>
        <w:rPr>
          <w:rFonts w:ascii="Times New Roman" w:eastAsia="宋体" w:hint="eastAsia"/>
          <w:sz w:val="24"/>
        </w:rPr>
        <w:t>火电厂烟气在线监测装置的安装位置取决于具体的监测目的和技术要求。为保证锅炉与烟气处理设施运行，企业可以根据生产需要在以下位置安装在线监测装置：</w:t>
      </w:r>
    </w:p>
    <w:p w14:paraId="722761DC" w14:textId="77777777" w:rsidR="00775B2B" w:rsidRDefault="00000000">
      <w:pPr>
        <w:pStyle w:val="affff5"/>
        <w:adjustRightInd w:val="0"/>
        <w:snapToGrid w:val="0"/>
        <w:ind w:firstLineChars="200" w:firstLine="480"/>
        <w:jc w:val="both"/>
        <w:rPr>
          <w:rFonts w:ascii="Times New Roman" w:eastAsia="宋体"/>
          <w:sz w:val="24"/>
        </w:rPr>
      </w:pPr>
      <w:r>
        <w:rPr>
          <w:rFonts w:ascii="Times New Roman" w:eastAsia="宋体" w:hint="eastAsia"/>
          <w:sz w:val="24"/>
        </w:rPr>
        <w:t>1</w:t>
      </w:r>
      <w:r>
        <w:rPr>
          <w:rFonts w:ascii="Times New Roman" w:eastAsia="宋体" w:hint="eastAsia"/>
          <w:sz w:val="24"/>
        </w:rPr>
        <w:t>）烟囱：烟气在线监测装置可以安装在烟囱上，通常是垂直烟囱，一般安装在烟囱总高度距地面的三分之一处（砖烟囱），但主要安装在烟气排放气流平稳处。</w:t>
      </w:r>
    </w:p>
    <w:p w14:paraId="6BE21C3F" w14:textId="77777777" w:rsidR="00775B2B" w:rsidRDefault="00000000">
      <w:pPr>
        <w:pStyle w:val="affff5"/>
        <w:adjustRightInd w:val="0"/>
        <w:snapToGrid w:val="0"/>
        <w:ind w:firstLineChars="200" w:firstLine="480"/>
        <w:jc w:val="both"/>
        <w:rPr>
          <w:rFonts w:ascii="Times New Roman" w:eastAsia="宋体"/>
          <w:sz w:val="24"/>
        </w:rPr>
      </w:pPr>
      <w:r>
        <w:rPr>
          <w:rFonts w:ascii="Times New Roman" w:eastAsia="宋体" w:hint="eastAsia"/>
          <w:sz w:val="24"/>
        </w:rPr>
        <w:t>2</w:t>
      </w:r>
      <w:r>
        <w:rPr>
          <w:rFonts w:ascii="Times New Roman" w:eastAsia="宋体" w:hint="eastAsia"/>
          <w:sz w:val="24"/>
        </w:rPr>
        <w:t>）烟道：烟气在线监测装置也可以安装在烟道上。具体来说，监测点位置应设置在距弯头、阀门、变径管下游方向不小于</w:t>
      </w:r>
      <w:r>
        <w:rPr>
          <w:rFonts w:ascii="Times New Roman" w:eastAsia="宋体" w:hint="eastAsia"/>
          <w:sz w:val="24"/>
        </w:rPr>
        <w:t>4</w:t>
      </w:r>
      <w:r>
        <w:rPr>
          <w:rFonts w:ascii="Times New Roman" w:eastAsia="宋体" w:hint="eastAsia"/>
          <w:sz w:val="24"/>
        </w:rPr>
        <w:t>倍直径，和距上述部件上游方向不小于</w:t>
      </w:r>
      <w:r>
        <w:rPr>
          <w:rFonts w:ascii="Times New Roman" w:eastAsia="宋体" w:hint="eastAsia"/>
          <w:sz w:val="24"/>
        </w:rPr>
        <w:t>2</w:t>
      </w:r>
      <w:r>
        <w:rPr>
          <w:rFonts w:ascii="Times New Roman" w:eastAsia="宋体" w:hint="eastAsia"/>
          <w:sz w:val="24"/>
        </w:rPr>
        <w:t>倍直径处。如果不能达到这样的条件，以采样管安装孔为界按距离入口</w:t>
      </w:r>
      <w:r>
        <w:rPr>
          <w:rFonts w:ascii="Times New Roman" w:eastAsia="宋体" w:hint="eastAsia"/>
          <w:sz w:val="24"/>
        </w:rPr>
        <w:t>2/3</w:t>
      </w:r>
      <w:r>
        <w:rPr>
          <w:rFonts w:ascii="Times New Roman" w:eastAsia="宋体" w:hint="eastAsia"/>
          <w:sz w:val="24"/>
        </w:rPr>
        <w:t>，距离出口</w:t>
      </w:r>
      <w:r>
        <w:rPr>
          <w:rFonts w:ascii="Times New Roman" w:eastAsia="宋体" w:hint="eastAsia"/>
          <w:sz w:val="24"/>
        </w:rPr>
        <w:t>1/3</w:t>
      </w:r>
      <w:r>
        <w:rPr>
          <w:rFonts w:ascii="Times New Roman" w:eastAsia="宋体" w:hint="eastAsia"/>
          <w:sz w:val="24"/>
        </w:rPr>
        <w:t>的比率安装。</w:t>
      </w:r>
    </w:p>
    <w:p w14:paraId="5C62894E" w14:textId="77777777" w:rsidR="00775B2B" w:rsidRDefault="00000000">
      <w:pPr>
        <w:pStyle w:val="affff5"/>
        <w:adjustRightInd w:val="0"/>
        <w:snapToGrid w:val="0"/>
        <w:ind w:firstLineChars="200" w:firstLine="480"/>
        <w:jc w:val="both"/>
        <w:rPr>
          <w:rFonts w:ascii="Times New Roman" w:eastAsia="宋体"/>
          <w:sz w:val="24"/>
        </w:rPr>
      </w:pPr>
      <w:r>
        <w:rPr>
          <w:rFonts w:ascii="Times New Roman" w:eastAsia="宋体" w:hint="eastAsia"/>
          <w:sz w:val="24"/>
        </w:rPr>
        <w:t>3</w:t>
      </w:r>
      <w:r>
        <w:rPr>
          <w:rFonts w:ascii="Times New Roman" w:eastAsia="宋体" w:hint="eastAsia"/>
          <w:sz w:val="24"/>
        </w:rPr>
        <w:t>）电除尘下游：烟气在线监测装置可以安装在电除尘器下游，以便监测电除尘器的效率和排放情况。</w:t>
      </w:r>
    </w:p>
    <w:p w14:paraId="4B3A6F3E" w14:textId="77777777" w:rsidR="00775B2B" w:rsidRDefault="00000000">
      <w:pPr>
        <w:pStyle w:val="affff5"/>
        <w:adjustRightInd w:val="0"/>
        <w:snapToGrid w:val="0"/>
        <w:ind w:firstLineChars="200" w:firstLine="480"/>
        <w:jc w:val="both"/>
        <w:rPr>
          <w:rFonts w:ascii="Times New Roman" w:eastAsia="宋体"/>
          <w:sz w:val="24"/>
        </w:rPr>
      </w:pPr>
      <w:r>
        <w:rPr>
          <w:rFonts w:ascii="Times New Roman" w:eastAsia="宋体" w:hint="eastAsia"/>
          <w:sz w:val="24"/>
        </w:rPr>
        <w:t>4</w:t>
      </w:r>
      <w:r>
        <w:rPr>
          <w:rFonts w:ascii="Times New Roman" w:eastAsia="宋体" w:hint="eastAsia"/>
          <w:sz w:val="24"/>
        </w:rPr>
        <w:t>）脱硝下游：烟气在线监测装置可以安装在脱硝装置下游，以监测脱硝装置的效率和排放情况。</w:t>
      </w:r>
    </w:p>
    <w:p w14:paraId="1BCA8BAC" w14:textId="77777777" w:rsidR="00775B2B" w:rsidRDefault="00000000">
      <w:pPr>
        <w:pStyle w:val="affff5"/>
        <w:adjustRightInd w:val="0"/>
        <w:snapToGrid w:val="0"/>
        <w:ind w:firstLineChars="200" w:firstLine="480"/>
        <w:jc w:val="both"/>
        <w:rPr>
          <w:rFonts w:ascii="Times New Roman" w:eastAsia="宋体"/>
          <w:sz w:val="24"/>
        </w:rPr>
      </w:pPr>
      <w:r>
        <w:rPr>
          <w:rFonts w:ascii="Times New Roman" w:eastAsia="宋体" w:hint="eastAsia"/>
          <w:sz w:val="24"/>
        </w:rPr>
        <w:t>5</w:t>
      </w:r>
      <w:r>
        <w:rPr>
          <w:rFonts w:ascii="Times New Roman" w:eastAsia="宋体" w:hint="eastAsia"/>
          <w:sz w:val="24"/>
        </w:rPr>
        <w:t>）脱硫下游：烟气在线监测装置可以安装在脱硫装置下游，以监测脱硫装置的效率和排放情况。</w:t>
      </w:r>
    </w:p>
    <w:p w14:paraId="445CF969" w14:textId="77777777" w:rsidR="00775B2B" w:rsidRDefault="00000000">
      <w:pPr>
        <w:pStyle w:val="affff5"/>
        <w:adjustRightInd w:val="0"/>
        <w:snapToGrid w:val="0"/>
        <w:ind w:firstLineChars="200" w:firstLine="480"/>
        <w:jc w:val="both"/>
        <w:rPr>
          <w:rFonts w:ascii="Times New Roman" w:eastAsia="宋体"/>
          <w:sz w:val="24"/>
        </w:rPr>
      </w:pPr>
      <w:r>
        <w:rPr>
          <w:rFonts w:ascii="Times New Roman" w:eastAsia="宋体" w:hint="eastAsia"/>
          <w:sz w:val="24"/>
        </w:rPr>
        <w:t>综上所述，监测装置的安装应遵循相关的技术规范和标准，以确保监测数据的准确性和可靠性。</w:t>
      </w:r>
      <w:bookmarkEnd w:id="1320"/>
    </w:p>
    <w:p w14:paraId="3DD90643" w14:textId="77777777" w:rsidR="00775B2B" w:rsidRDefault="00000000">
      <w:pPr>
        <w:pStyle w:val="affff5"/>
        <w:adjustRightInd w:val="0"/>
        <w:snapToGrid w:val="0"/>
        <w:ind w:firstLineChars="200" w:firstLine="480"/>
        <w:jc w:val="both"/>
        <w:rPr>
          <w:sz w:val="24"/>
        </w:rPr>
      </w:pPr>
      <w:r>
        <w:rPr>
          <w:rFonts w:ascii="Times New Roman" w:eastAsia="宋体"/>
          <w:sz w:val="24"/>
        </w:rPr>
        <w:t>（</w:t>
      </w:r>
      <w:r>
        <w:rPr>
          <w:rFonts w:ascii="Times New Roman" w:eastAsia="宋体"/>
          <w:sz w:val="24"/>
        </w:rPr>
        <w:t>2</w:t>
      </w:r>
      <w:r>
        <w:rPr>
          <w:rFonts w:ascii="Times New Roman" w:eastAsia="宋体"/>
          <w:sz w:val="24"/>
        </w:rPr>
        <w:t>）非正常工况对策措施</w:t>
      </w:r>
    </w:p>
    <w:p w14:paraId="49D21F5E" w14:textId="77777777" w:rsidR="00775B2B" w:rsidRDefault="00000000">
      <w:pPr>
        <w:snapToGrid w:val="0"/>
        <w:spacing w:line="360" w:lineRule="auto"/>
        <w:ind w:firstLineChars="200" w:firstLine="480"/>
        <w:rPr>
          <w:sz w:val="24"/>
        </w:rPr>
      </w:pPr>
      <w:r>
        <w:rPr>
          <w:sz w:val="24"/>
        </w:rPr>
        <w:t>①</w:t>
      </w:r>
      <w:r>
        <w:rPr>
          <w:sz w:val="24"/>
        </w:rPr>
        <w:t>脱硫系统中喷淋系统发生故障时，需停炉进行检修。</w:t>
      </w:r>
    </w:p>
    <w:p w14:paraId="1D0A29A0" w14:textId="77777777" w:rsidR="00775B2B" w:rsidRDefault="00000000">
      <w:pPr>
        <w:snapToGrid w:val="0"/>
        <w:spacing w:line="360" w:lineRule="auto"/>
        <w:ind w:firstLineChars="200" w:firstLine="480"/>
        <w:rPr>
          <w:sz w:val="24"/>
        </w:rPr>
      </w:pPr>
      <w:r>
        <w:rPr>
          <w:sz w:val="24"/>
        </w:rPr>
        <w:lastRenderedPageBreak/>
        <w:t>②</w:t>
      </w:r>
      <w:r>
        <w:rPr>
          <w:sz w:val="24"/>
        </w:rPr>
        <w:t>本工程除尘采用电袋复合除尘器，故障时需要</w:t>
      </w:r>
      <w:r>
        <w:rPr>
          <w:rFonts w:hint="eastAsia"/>
          <w:sz w:val="24"/>
        </w:rPr>
        <w:t>及时</w:t>
      </w:r>
      <w:r>
        <w:rPr>
          <w:sz w:val="24"/>
        </w:rPr>
        <w:t>检修更换布袋。</w:t>
      </w:r>
    </w:p>
    <w:p w14:paraId="29EB95C0" w14:textId="77777777" w:rsidR="00775B2B" w:rsidRDefault="00000000">
      <w:pPr>
        <w:snapToGrid w:val="0"/>
        <w:spacing w:line="360" w:lineRule="auto"/>
        <w:ind w:firstLineChars="200" w:firstLine="480"/>
        <w:rPr>
          <w:sz w:val="24"/>
        </w:rPr>
      </w:pPr>
      <w:r>
        <w:rPr>
          <w:sz w:val="24"/>
        </w:rPr>
        <w:t>③</w:t>
      </w:r>
      <w:r>
        <w:rPr>
          <w:sz w:val="24"/>
        </w:rPr>
        <w:t>脱硝装置需保证烟气的进口温度大于</w:t>
      </w:r>
      <w:r>
        <w:rPr>
          <w:sz w:val="24"/>
        </w:rPr>
        <w:t>320℃</w:t>
      </w:r>
      <w:r>
        <w:rPr>
          <w:sz w:val="24"/>
        </w:rPr>
        <w:t>，这样可以保证催化剂的活性；对催化剂进行预热，此外，保证锅炉稳定运行也是延长脱硝催化剂寿命的一种方式。</w:t>
      </w:r>
    </w:p>
    <w:p w14:paraId="4DDCAA2F" w14:textId="77777777" w:rsidR="00775B2B" w:rsidRDefault="00000000">
      <w:pPr>
        <w:snapToGrid w:val="0"/>
        <w:spacing w:line="360" w:lineRule="auto"/>
        <w:ind w:firstLineChars="200" w:firstLine="480"/>
        <w:rPr>
          <w:sz w:val="24"/>
        </w:rPr>
      </w:pPr>
      <w:r>
        <w:rPr>
          <w:sz w:val="24"/>
        </w:rPr>
        <w:t>为了保证锅炉烟气长期稳定达标排放，可采取以下几方面的措施：</w:t>
      </w:r>
    </w:p>
    <w:p w14:paraId="2579B933" w14:textId="77777777" w:rsidR="00775B2B" w:rsidRDefault="00000000">
      <w:pPr>
        <w:snapToGrid w:val="0"/>
        <w:spacing w:line="360" w:lineRule="auto"/>
        <w:ind w:firstLineChars="200" w:firstLine="480"/>
        <w:rPr>
          <w:sz w:val="24"/>
        </w:rPr>
      </w:pPr>
      <w:r>
        <w:rPr>
          <w:sz w:val="24"/>
        </w:rPr>
        <w:t>①</w:t>
      </w:r>
      <w:r>
        <w:rPr>
          <w:sz w:val="24"/>
        </w:rPr>
        <w:t>增加空预器受热面积；</w:t>
      </w:r>
      <w:r>
        <w:rPr>
          <w:sz w:val="24"/>
        </w:rPr>
        <w:t>②</w:t>
      </w:r>
      <w:r>
        <w:rPr>
          <w:sz w:val="24"/>
        </w:rPr>
        <w:t>控制烟气含氧量；</w:t>
      </w:r>
      <w:r>
        <w:rPr>
          <w:sz w:val="24"/>
        </w:rPr>
        <w:t>③</w:t>
      </w:r>
      <w:r>
        <w:rPr>
          <w:sz w:val="24"/>
        </w:rPr>
        <w:t>入炉煤在掺配时要综合</w:t>
      </w:r>
      <w:r>
        <w:rPr>
          <w:rFonts w:hint="eastAsia"/>
          <w:sz w:val="24"/>
        </w:rPr>
        <w:t>分析</w:t>
      </w:r>
      <w:r>
        <w:rPr>
          <w:sz w:val="24"/>
        </w:rPr>
        <w:t>到煤种的各项成分指标，在运行过程中要对掺烧的不同煤种分量进行调整；</w:t>
      </w:r>
      <w:r>
        <w:rPr>
          <w:sz w:val="24"/>
        </w:rPr>
        <w:t>④</w:t>
      </w:r>
      <w:r>
        <w:rPr>
          <w:sz w:val="24"/>
        </w:rPr>
        <w:t>优化锅炉的吹灰工作：对保证受面的传热效果十分有利，但过度吹灰会增加吹灰蒸汽的热损失，所以在吹灰的频次、压力和吹灰点的选择上都要根据不同负荷、受热面烟气温度的变化进行调整；</w:t>
      </w:r>
      <w:r>
        <w:rPr>
          <w:sz w:val="24"/>
        </w:rPr>
        <w:t>⑤</w:t>
      </w:r>
      <w:r>
        <w:rPr>
          <w:sz w:val="24"/>
        </w:rPr>
        <w:t>煤粉细度的控制；</w:t>
      </w:r>
      <w:r>
        <w:rPr>
          <w:sz w:val="24"/>
        </w:rPr>
        <w:t>⑥</w:t>
      </w:r>
      <w:r>
        <w:rPr>
          <w:sz w:val="24"/>
        </w:rPr>
        <w:t>降低排烟温度。</w:t>
      </w:r>
    </w:p>
    <w:p w14:paraId="49C29120" w14:textId="77777777" w:rsidR="00775B2B" w:rsidRDefault="00000000">
      <w:pPr>
        <w:pStyle w:val="20"/>
        <w:spacing w:before="0" w:after="0" w:line="520" w:lineRule="exact"/>
        <w:rPr>
          <w:rFonts w:ascii="Times New Roman" w:hAnsi="Times New Roman"/>
          <w:sz w:val="24"/>
          <w:szCs w:val="24"/>
        </w:rPr>
      </w:pPr>
      <w:bookmarkStart w:id="1321" w:name="_Toc109316037"/>
      <w:bookmarkStart w:id="1322" w:name="_Toc111357177"/>
      <w:bookmarkStart w:id="1323" w:name="_Toc109532479"/>
      <w:bookmarkStart w:id="1324" w:name="_Toc113624734"/>
      <w:bookmarkStart w:id="1325" w:name="_Toc113636172"/>
      <w:bookmarkStart w:id="1326" w:name="_Toc111544293"/>
      <w:bookmarkStart w:id="1327" w:name="_Toc109317169"/>
      <w:bookmarkStart w:id="1328" w:name="_Toc207957464"/>
      <w:bookmarkStart w:id="1329" w:name="_Toc321568775"/>
      <w:bookmarkStart w:id="1330" w:name="_Toc323128693"/>
      <w:bookmarkStart w:id="1331" w:name="_Toc167020967"/>
      <w:bookmarkStart w:id="1332" w:name="_Toc234663458"/>
      <w:bookmarkStart w:id="1333" w:name="_Toc170361186"/>
      <w:bookmarkStart w:id="1334" w:name="_Toc233171990"/>
      <w:bookmarkStart w:id="1335" w:name="_Toc25823"/>
      <w:bookmarkStart w:id="1336" w:name="_Toc167021320"/>
      <w:bookmarkStart w:id="1337" w:name="_Toc235850450"/>
      <w:bookmarkStart w:id="1338" w:name="_Toc217887143"/>
      <w:bookmarkStart w:id="1339" w:name="_Toc312944803"/>
      <w:bookmarkStart w:id="1340" w:name="_Toc236373732"/>
      <w:bookmarkStart w:id="1341" w:name="_Toc312944577"/>
      <w:bookmarkStart w:id="1342" w:name="_Toc167021985"/>
      <w:bookmarkStart w:id="1343" w:name="_Toc234664141"/>
      <w:bookmarkStart w:id="1344" w:name="_Toc323128956"/>
      <w:bookmarkStart w:id="1345" w:name="_Toc98913592"/>
      <w:bookmarkStart w:id="1346" w:name="_Toc107815526"/>
      <w:bookmarkStart w:id="1347" w:name="_Toc108524439"/>
      <w:bookmarkStart w:id="1348" w:name="_Toc107814756"/>
      <w:bookmarkStart w:id="1349" w:name="_Toc107813993"/>
      <w:bookmarkStart w:id="1350" w:name="_Toc107815229"/>
      <w:r>
        <w:rPr>
          <w:rStyle w:val="affff1"/>
          <w:rFonts w:ascii="Times New Roman" w:hAnsi="Times New Roman"/>
          <w:color w:val="auto"/>
          <w:sz w:val="28"/>
          <w:szCs w:val="28"/>
          <w:u w:val="none"/>
        </w:rPr>
        <w:t>6.</w:t>
      </w:r>
      <w:bookmarkEnd w:id="1321"/>
      <w:bookmarkEnd w:id="1322"/>
      <w:bookmarkEnd w:id="1323"/>
      <w:bookmarkEnd w:id="1324"/>
      <w:bookmarkEnd w:id="1325"/>
      <w:bookmarkEnd w:id="1326"/>
      <w:bookmarkEnd w:id="1327"/>
      <w:r>
        <w:rPr>
          <w:rStyle w:val="affff1"/>
          <w:rFonts w:ascii="Times New Roman" w:hAnsi="Times New Roman"/>
          <w:color w:val="auto"/>
          <w:sz w:val="28"/>
          <w:szCs w:val="28"/>
          <w:u w:val="none"/>
        </w:rPr>
        <w:t>3</w:t>
      </w:r>
      <w:r>
        <w:rPr>
          <w:rStyle w:val="affff1"/>
          <w:rFonts w:ascii="Times New Roman" w:hAnsi="Times New Roman"/>
          <w:color w:val="auto"/>
          <w:sz w:val="28"/>
          <w:szCs w:val="28"/>
          <w:u w:val="none"/>
        </w:rPr>
        <w:t>水环境保护措施</w:t>
      </w:r>
      <w:bookmarkEnd w:id="1328"/>
      <w:bookmarkEnd w:id="1329"/>
      <w:bookmarkEnd w:id="1330"/>
      <w:bookmarkEnd w:id="1331"/>
      <w:bookmarkEnd w:id="1332"/>
      <w:bookmarkEnd w:id="1333"/>
      <w:bookmarkEnd w:id="1334"/>
      <w:bookmarkEnd w:id="1335"/>
      <w:bookmarkEnd w:id="1336"/>
      <w:bookmarkEnd w:id="1337"/>
      <w:bookmarkEnd w:id="1338"/>
      <w:bookmarkEnd w:id="1339"/>
      <w:bookmarkEnd w:id="1340"/>
      <w:bookmarkEnd w:id="1341"/>
      <w:bookmarkEnd w:id="1342"/>
      <w:bookmarkEnd w:id="1343"/>
      <w:bookmarkEnd w:id="1344"/>
    </w:p>
    <w:p w14:paraId="484649EC" w14:textId="77777777" w:rsidR="00775B2B" w:rsidRDefault="00000000">
      <w:pPr>
        <w:pStyle w:val="30"/>
        <w:adjustRightInd w:val="0"/>
        <w:snapToGrid w:val="0"/>
        <w:spacing w:before="0" w:after="0" w:line="520" w:lineRule="exact"/>
        <w:rPr>
          <w:szCs w:val="24"/>
        </w:rPr>
      </w:pPr>
      <w:bookmarkStart w:id="1351" w:name="_Toc312945305"/>
      <w:bookmarkStart w:id="1352" w:name="_Toc323128958"/>
      <w:bookmarkStart w:id="1353" w:name="_Toc312944805"/>
      <w:bookmarkEnd w:id="1345"/>
      <w:bookmarkEnd w:id="1346"/>
      <w:bookmarkEnd w:id="1347"/>
      <w:bookmarkEnd w:id="1348"/>
      <w:bookmarkEnd w:id="1349"/>
      <w:bookmarkEnd w:id="1350"/>
      <w:r>
        <w:rPr>
          <w:rFonts w:eastAsia="黑体"/>
          <w:sz w:val="24"/>
          <w:szCs w:val="24"/>
        </w:rPr>
        <w:t>6.3.1</w:t>
      </w:r>
      <w:r>
        <w:rPr>
          <w:rFonts w:eastAsia="黑体"/>
          <w:sz w:val="24"/>
          <w:szCs w:val="24"/>
        </w:rPr>
        <w:t>节水措施</w:t>
      </w:r>
      <w:bookmarkEnd w:id="1351"/>
      <w:bookmarkEnd w:id="1352"/>
      <w:bookmarkEnd w:id="1353"/>
    </w:p>
    <w:p w14:paraId="4B8EBFA5" w14:textId="77777777" w:rsidR="00775B2B" w:rsidRDefault="00000000">
      <w:pPr>
        <w:adjustRightInd w:val="0"/>
        <w:snapToGrid w:val="0"/>
        <w:spacing w:line="360" w:lineRule="auto"/>
        <w:ind w:firstLineChars="200" w:firstLine="480"/>
        <w:rPr>
          <w:sz w:val="24"/>
        </w:rPr>
      </w:pPr>
      <w:r>
        <w:rPr>
          <w:sz w:val="24"/>
        </w:rPr>
        <w:t>本项目节水是一项牵涉到各个专业和部门的工作，合理的设计、高效低耗的节水技术和设备、厂内运行管理，各方面都是相辅相成的，缺一不可。本项目在设计过程中以经济合理和保护水环境为前提，凡是可以重复利用的水要多次使用，做到各种水质的水都能</w:t>
      </w:r>
      <w:r>
        <w:rPr>
          <w:sz w:val="24"/>
        </w:rPr>
        <w:t>“</w:t>
      </w:r>
      <w:r>
        <w:rPr>
          <w:sz w:val="24"/>
        </w:rPr>
        <w:t>水尽其用</w:t>
      </w:r>
      <w:r>
        <w:rPr>
          <w:sz w:val="24"/>
        </w:rPr>
        <w:t>”</w:t>
      </w:r>
      <w:r>
        <w:rPr>
          <w:sz w:val="24"/>
        </w:rPr>
        <w:t>，提高水资源重复利用率，从而减少用水量和排水量，进而推动热电厂节水工作。</w:t>
      </w:r>
    </w:p>
    <w:p w14:paraId="3E5AFFC6" w14:textId="77777777" w:rsidR="00775B2B" w:rsidRDefault="00000000">
      <w:pPr>
        <w:adjustRightInd w:val="0"/>
        <w:snapToGrid w:val="0"/>
        <w:spacing w:line="360" w:lineRule="auto"/>
        <w:ind w:firstLineChars="200" w:firstLine="480"/>
        <w:rPr>
          <w:bCs/>
          <w:sz w:val="24"/>
        </w:rPr>
      </w:pPr>
      <w:r>
        <w:rPr>
          <w:bCs/>
          <w:sz w:val="24"/>
        </w:rPr>
        <w:t>本工程采取节水措施如下：</w:t>
      </w:r>
    </w:p>
    <w:p w14:paraId="441318CF" w14:textId="77777777" w:rsidR="00775B2B" w:rsidRDefault="00000000">
      <w:pPr>
        <w:tabs>
          <w:tab w:val="left" w:pos="567"/>
        </w:tabs>
        <w:autoSpaceDE w:val="0"/>
        <w:autoSpaceDN w:val="0"/>
        <w:snapToGrid w:val="0"/>
        <w:spacing w:line="360" w:lineRule="auto"/>
        <w:ind w:firstLineChars="200" w:firstLine="480"/>
        <w:rPr>
          <w:sz w:val="24"/>
        </w:rPr>
      </w:pPr>
      <w:r>
        <w:rPr>
          <w:sz w:val="24"/>
        </w:rPr>
        <w:t>（</w:t>
      </w:r>
      <w:r>
        <w:rPr>
          <w:sz w:val="24"/>
        </w:rPr>
        <w:t>1</w:t>
      </w:r>
      <w:r>
        <w:rPr>
          <w:sz w:val="24"/>
        </w:rPr>
        <w:t>）采用可靠的节水措施，提高水的重复利用率，最大限度</w:t>
      </w:r>
      <w:r>
        <w:rPr>
          <w:rFonts w:hint="eastAsia"/>
          <w:sz w:val="24"/>
        </w:rPr>
        <w:t>地</w:t>
      </w:r>
      <w:r>
        <w:rPr>
          <w:sz w:val="24"/>
        </w:rPr>
        <w:t>减少补给水用量，使电厂的各项耗水指标满足国家对新建热电厂提出的最新要求。</w:t>
      </w:r>
    </w:p>
    <w:p w14:paraId="2BAB9AC9" w14:textId="77777777" w:rsidR="00775B2B" w:rsidRDefault="00000000">
      <w:pPr>
        <w:tabs>
          <w:tab w:val="left" w:pos="567"/>
        </w:tabs>
        <w:autoSpaceDE w:val="0"/>
        <w:autoSpaceDN w:val="0"/>
        <w:snapToGrid w:val="0"/>
        <w:spacing w:line="360" w:lineRule="auto"/>
        <w:ind w:firstLineChars="200" w:firstLine="480"/>
        <w:rPr>
          <w:sz w:val="24"/>
        </w:rPr>
      </w:pPr>
      <w:r>
        <w:rPr>
          <w:sz w:val="24"/>
        </w:rPr>
        <w:t>（</w:t>
      </w:r>
      <w:r>
        <w:rPr>
          <w:sz w:val="24"/>
        </w:rPr>
        <w:t>2</w:t>
      </w:r>
      <w:r>
        <w:rPr>
          <w:sz w:val="24"/>
        </w:rPr>
        <w:t>）在设计中立足将本项目建成环保型热电厂，合理利用电厂排水，在安全、可靠、经济的前提下实现热电厂污废水在正常工况下的基本零排放。</w:t>
      </w:r>
    </w:p>
    <w:p w14:paraId="715DE5D6" w14:textId="77777777" w:rsidR="00775B2B" w:rsidRDefault="00000000">
      <w:pPr>
        <w:tabs>
          <w:tab w:val="left" w:pos="567"/>
        </w:tabs>
        <w:autoSpaceDE w:val="0"/>
        <w:autoSpaceDN w:val="0"/>
        <w:snapToGrid w:val="0"/>
        <w:spacing w:line="360" w:lineRule="auto"/>
        <w:ind w:firstLineChars="200" w:firstLine="480"/>
        <w:rPr>
          <w:sz w:val="24"/>
        </w:rPr>
      </w:pPr>
      <w:r>
        <w:rPr>
          <w:sz w:val="24"/>
        </w:rPr>
        <w:t>（</w:t>
      </w:r>
      <w:r>
        <w:rPr>
          <w:sz w:val="24"/>
        </w:rPr>
        <w:t>3</w:t>
      </w:r>
      <w:r>
        <w:rPr>
          <w:sz w:val="24"/>
        </w:rPr>
        <w:t>）烟气脱硫采用氨法脱硫工艺，以节约用水。</w:t>
      </w:r>
    </w:p>
    <w:p w14:paraId="3A473442" w14:textId="77777777" w:rsidR="00775B2B" w:rsidRDefault="00000000">
      <w:pPr>
        <w:tabs>
          <w:tab w:val="left" w:pos="567"/>
        </w:tabs>
        <w:autoSpaceDE w:val="0"/>
        <w:autoSpaceDN w:val="0"/>
        <w:snapToGrid w:val="0"/>
        <w:spacing w:line="360" w:lineRule="auto"/>
        <w:ind w:firstLineChars="200" w:firstLine="480"/>
        <w:rPr>
          <w:sz w:val="24"/>
        </w:rPr>
      </w:pPr>
      <w:r>
        <w:rPr>
          <w:sz w:val="24"/>
        </w:rPr>
        <w:t>（</w:t>
      </w:r>
      <w:r>
        <w:rPr>
          <w:sz w:val="24"/>
        </w:rPr>
        <w:t>4</w:t>
      </w:r>
      <w:r>
        <w:rPr>
          <w:sz w:val="24"/>
        </w:rPr>
        <w:t>）采用干除灰、刮板捞渣机除渣方案，用水量较小。</w:t>
      </w:r>
    </w:p>
    <w:p w14:paraId="58ACA902" w14:textId="77777777" w:rsidR="00775B2B" w:rsidRDefault="00000000">
      <w:pPr>
        <w:tabs>
          <w:tab w:val="left" w:pos="567"/>
        </w:tabs>
        <w:autoSpaceDE w:val="0"/>
        <w:autoSpaceDN w:val="0"/>
        <w:snapToGrid w:val="0"/>
        <w:spacing w:line="360" w:lineRule="auto"/>
        <w:ind w:firstLineChars="200" w:firstLine="480"/>
        <w:rPr>
          <w:sz w:val="24"/>
        </w:rPr>
      </w:pPr>
      <w:r>
        <w:rPr>
          <w:sz w:val="24"/>
        </w:rPr>
        <w:t>（</w:t>
      </w:r>
      <w:r>
        <w:rPr>
          <w:sz w:val="24"/>
        </w:rPr>
        <w:t>5</w:t>
      </w:r>
      <w:r>
        <w:rPr>
          <w:sz w:val="24"/>
        </w:rPr>
        <w:t>）按照各工艺系统对水量及水质的要求，结合水源条件，设计合理的工艺系统，尽量做到少用水、循环用水、一水多用。</w:t>
      </w:r>
      <w:r>
        <w:rPr>
          <w:snapToGrid w:val="0"/>
          <w:sz w:val="24"/>
        </w:rPr>
        <w:t>原煤装卸及转运系统、灰渣库的冲洗水为煤泥污水，经煤水处理站沉淀的清水回用于灰渣库加湿、卸煤及输煤系统冲洗、灰渣库地面冲洗等。</w:t>
      </w:r>
    </w:p>
    <w:p w14:paraId="72DC942E" w14:textId="77777777" w:rsidR="00775B2B" w:rsidRDefault="00000000">
      <w:pPr>
        <w:tabs>
          <w:tab w:val="left" w:pos="567"/>
        </w:tabs>
        <w:autoSpaceDE w:val="0"/>
        <w:autoSpaceDN w:val="0"/>
        <w:snapToGrid w:val="0"/>
        <w:spacing w:line="360" w:lineRule="auto"/>
        <w:ind w:firstLineChars="200" w:firstLine="480"/>
        <w:rPr>
          <w:sz w:val="24"/>
        </w:rPr>
      </w:pPr>
      <w:r>
        <w:rPr>
          <w:sz w:val="24"/>
        </w:rPr>
        <w:t>（</w:t>
      </w:r>
      <w:r>
        <w:rPr>
          <w:sz w:val="24"/>
        </w:rPr>
        <w:t>6</w:t>
      </w:r>
      <w:r>
        <w:rPr>
          <w:sz w:val="24"/>
        </w:rPr>
        <w:t>）根据热电厂各排水点的水量及水质情况，合理确定各排水系统及污、</w:t>
      </w:r>
      <w:r>
        <w:rPr>
          <w:sz w:val="24"/>
        </w:rPr>
        <w:lastRenderedPageBreak/>
        <w:t>废水处理设计方案。分类收集全厂废污水，分别经管道输送至煤制油项目污水处理站，分质处理后回用。</w:t>
      </w:r>
    </w:p>
    <w:p w14:paraId="132D9C7A" w14:textId="77777777" w:rsidR="00775B2B" w:rsidRDefault="00000000">
      <w:pPr>
        <w:tabs>
          <w:tab w:val="left" w:pos="567"/>
        </w:tabs>
        <w:autoSpaceDE w:val="0"/>
        <w:autoSpaceDN w:val="0"/>
        <w:snapToGrid w:val="0"/>
        <w:spacing w:line="360" w:lineRule="auto"/>
        <w:ind w:firstLineChars="200" w:firstLine="480"/>
        <w:rPr>
          <w:sz w:val="24"/>
        </w:rPr>
      </w:pPr>
      <w:r>
        <w:rPr>
          <w:sz w:val="24"/>
        </w:rPr>
        <w:t>（</w:t>
      </w:r>
      <w:r>
        <w:rPr>
          <w:sz w:val="24"/>
        </w:rPr>
        <w:t>7</w:t>
      </w:r>
      <w:r>
        <w:rPr>
          <w:sz w:val="24"/>
        </w:rPr>
        <w:t>）加强水务管理。在各供水系统的出水干管及主要用水支管上安装水量计量装置，必要时设调节和控制流量的装置，并将厂区内主要计量数据送到一个地点，进行统计分析，以便有针对性</w:t>
      </w:r>
      <w:r>
        <w:rPr>
          <w:rFonts w:hint="eastAsia"/>
          <w:sz w:val="24"/>
        </w:rPr>
        <w:t>地</w:t>
      </w:r>
      <w:r>
        <w:rPr>
          <w:sz w:val="24"/>
        </w:rPr>
        <w:t>控制水量。</w:t>
      </w:r>
    </w:p>
    <w:p w14:paraId="57D8C039" w14:textId="77777777" w:rsidR="00775B2B" w:rsidRDefault="00000000">
      <w:pPr>
        <w:tabs>
          <w:tab w:val="left" w:pos="567"/>
        </w:tabs>
        <w:autoSpaceDE w:val="0"/>
        <w:autoSpaceDN w:val="0"/>
        <w:snapToGrid w:val="0"/>
        <w:spacing w:line="360" w:lineRule="auto"/>
        <w:ind w:firstLineChars="200" w:firstLine="480"/>
        <w:rPr>
          <w:sz w:val="24"/>
        </w:rPr>
      </w:pPr>
      <w:r>
        <w:rPr>
          <w:sz w:val="24"/>
        </w:rPr>
        <w:t>（</w:t>
      </w:r>
      <w:r>
        <w:rPr>
          <w:sz w:val="24"/>
        </w:rPr>
        <w:t>8</w:t>
      </w:r>
      <w:r>
        <w:rPr>
          <w:sz w:val="24"/>
        </w:rPr>
        <w:t>）通过对热电厂供、排水的综合平衡，合理地进行供排水的重复利用，排水的收集、调蓄和输送，以及用水的计量、监测和管理等，求得合理利用水源，保护环境，保证电厂长期、安全、经济地运行。</w:t>
      </w:r>
    </w:p>
    <w:p w14:paraId="3153249F" w14:textId="77777777" w:rsidR="00775B2B" w:rsidRDefault="00000000">
      <w:pPr>
        <w:topLinePunct/>
        <w:snapToGrid w:val="0"/>
        <w:spacing w:line="360" w:lineRule="auto"/>
        <w:ind w:firstLineChars="200" w:firstLine="480"/>
        <w:rPr>
          <w:sz w:val="24"/>
        </w:rPr>
      </w:pPr>
      <w:r>
        <w:rPr>
          <w:sz w:val="24"/>
        </w:rPr>
        <w:t>在采取以上综合节水措施和废污水处理措施后，不仅提高了水资源的利用率，而且可促进区域的水污染治理和环境改善，有利于区域水资源的合理开发和优化配置。</w:t>
      </w:r>
    </w:p>
    <w:p w14:paraId="5DB0C067" w14:textId="77777777" w:rsidR="00775B2B" w:rsidRDefault="00000000">
      <w:pPr>
        <w:pStyle w:val="30"/>
        <w:adjustRightInd w:val="0"/>
        <w:snapToGrid w:val="0"/>
        <w:spacing w:before="0" w:after="0" w:line="520" w:lineRule="exact"/>
        <w:rPr>
          <w:szCs w:val="24"/>
        </w:rPr>
      </w:pPr>
      <w:r>
        <w:rPr>
          <w:rFonts w:eastAsia="黑体"/>
          <w:sz w:val="24"/>
          <w:szCs w:val="24"/>
        </w:rPr>
        <w:t>6.3.2</w:t>
      </w:r>
      <w:r>
        <w:rPr>
          <w:rFonts w:eastAsia="黑体"/>
          <w:sz w:val="24"/>
          <w:szCs w:val="24"/>
        </w:rPr>
        <w:t>废水治理措施</w:t>
      </w:r>
    </w:p>
    <w:p w14:paraId="60D204AF" w14:textId="77777777" w:rsidR="00775B2B" w:rsidRDefault="00000000">
      <w:pPr>
        <w:pStyle w:val="40"/>
        <w:spacing w:before="0" w:after="0" w:line="520" w:lineRule="exact"/>
      </w:pPr>
      <w:r>
        <w:rPr>
          <w:b/>
          <w:szCs w:val="24"/>
        </w:rPr>
        <w:t>6.3.2.1</w:t>
      </w:r>
      <w:r>
        <w:rPr>
          <w:b/>
          <w:szCs w:val="24"/>
        </w:rPr>
        <w:t>含煤废水处理</w:t>
      </w:r>
    </w:p>
    <w:p w14:paraId="740AA289" w14:textId="77777777" w:rsidR="00775B2B" w:rsidRDefault="00000000">
      <w:pPr>
        <w:pStyle w:val="151"/>
        <w:snapToGrid w:val="0"/>
        <w:rPr>
          <w:rFonts w:cs="Times New Roman"/>
        </w:rPr>
      </w:pPr>
      <w:r>
        <w:rPr>
          <w:rFonts w:cs="Times New Roman"/>
        </w:rPr>
        <w:t>采用按水质分类、分散处理，充分</w:t>
      </w:r>
      <w:r>
        <w:rPr>
          <w:rFonts w:cs="Times New Roman" w:hint="eastAsia"/>
        </w:rPr>
        <w:t>兼顾</w:t>
      </w:r>
      <w:r>
        <w:rPr>
          <w:rFonts w:cs="Times New Roman"/>
        </w:rPr>
        <w:t>“</w:t>
      </w:r>
      <w:r>
        <w:rPr>
          <w:rFonts w:cs="Times New Roman"/>
        </w:rPr>
        <w:t>清污分流</w:t>
      </w:r>
      <w:r>
        <w:rPr>
          <w:rFonts w:cs="Times New Roman"/>
        </w:rPr>
        <w:t>”</w:t>
      </w:r>
      <w:r>
        <w:rPr>
          <w:rFonts w:cs="Times New Roman"/>
        </w:rPr>
        <w:t>、</w:t>
      </w:r>
      <w:r>
        <w:rPr>
          <w:rFonts w:cs="Times New Roman"/>
        </w:rPr>
        <w:t>“</w:t>
      </w:r>
      <w:r>
        <w:rPr>
          <w:rFonts w:cs="Times New Roman"/>
        </w:rPr>
        <w:t>一水多用</w:t>
      </w:r>
      <w:r>
        <w:rPr>
          <w:rFonts w:cs="Times New Roman"/>
        </w:rPr>
        <w:t>”</w:t>
      </w:r>
      <w:r>
        <w:rPr>
          <w:rFonts w:cs="Times New Roman"/>
        </w:rPr>
        <w:t>的原则，实行统筹的水务管理。</w:t>
      </w:r>
    </w:p>
    <w:p w14:paraId="570A505D" w14:textId="1912FA6C" w:rsidR="00775B2B" w:rsidRDefault="00000000">
      <w:pPr>
        <w:spacing w:line="360" w:lineRule="auto"/>
        <w:ind w:firstLineChars="200" w:firstLine="480"/>
        <w:rPr>
          <w:kern w:val="0"/>
          <w:sz w:val="24"/>
        </w:rPr>
      </w:pPr>
      <w:r>
        <w:rPr>
          <w:kern w:val="0"/>
          <w:sz w:val="24"/>
        </w:rPr>
        <w:t>电厂含煤废水主要指卸煤、运煤系统与灰渣库的冲洗排水及降雨时煤场附近地面的雨水。运煤系统的冲洗排水经各冲洗段收集后，汇集到煤水处理站一沉池内，然后经煤水提升泵升压后送到煤水处理设备处理，含煤废水经过澄清、过滤等处理后，进入煤水处理间清水池内，清水池内的清水经升压后再作为输煤系统的冲洗、除尘用水等</w:t>
      </w:r>
      <w:r>
        <w:rPr>
          <w:rFonts w:hint="eastAsia"/>
          <w:kern w:val="0"/>
          <w:sz w:val="24"/>
        </w:rPr>
        <w:t>，出水达到《城市污水再生利用</w:t>
      </w:r>
      <w:r>
        <w:rPr>
          <w:rFonts w:hint="eastAsia"/>
          <w:kern w:val="0"/>
          <w:sz w:val="24"/>
        </w:rPr>
        <w:t xml:space="preserve"> </w:t>
      </w:r>
      <w:r>
        <w:rPr>
          <w:rFonts w:hint="eastAsia"/>
          <w:kern w:val="0"/>
          <w:sz w:val="24"/>
        </w:rPr>
        <w:t>工业用水</w:t>
      </w:r>
      <w:r w:rsidR="003B6724">
        <w:rPr>
          <w:rFonts w:hint="eastAsia"/>
          <w:kern w:val="0"/>
          <w:sz w:val="24"/>
        </w:rPr>
        <w:t>水质</w:t>
      </w:r>
      <w:r>
        <w:rPr>
          <w:rFonts w:hint="eastAsia"/>
          <w:kern w:val="0"/>
          <w:sz w:val="24"/>
        </w:rPr>
        <w:t>》（</w:t>
      </w:r>
      <w:r>
        <w:rPr>
          <w:rFonts w:hint="eastAsia"/>
          <w:kern w:val="0"/>
          <w:sz w:val="24"/>
        </w:rPr>
        <w:t>GB/T 19923-2024</w:t>
      </w:r>
      <w:r>
        <w:rPr>
          <w:rFonts w:hint="eastAsia"/>
          <w:kern w:val="0"/>
          <w:sz w:val="24"/>
        </w:rPr>
        <w:t>）中洗涤用水限值回用</w:t>
      </w:r>
      <w:r>
        <w:rPr>
          <w:kern w:val="0"/>
          <w:sz w:val="24"/>
        </w:rPr>
        <w:t>。</w:t>
      </w:r>
    </w:p>
    <w:p w14:paraId="41B9DD85" w14:textId="77777777" w:rsidR="00775B2B" w:rsidRDefault="00000000">
      <w:pPr>
        <w:pStyle w:val="151"/>
        <w:snapToGrid w:val="0"/>
        <w:rPr>
          <w:rFonts w:cs="Times New Roman"/>
        </w:rPr>
      </w:pPr>
      <w:r>
        <w:rPr>
          <w:rFonts w:cs="Times New Roman"/>
        </w:rPr>
        <w:t>本项目新建一座煤水处理站，房间内设置煤水调节沉淀池</w:t>
      </w:r>
      <w:r>
        <w:rPr>
          <w:rFonts w:cs="Times New Roman"/>
        </w:rPr>
        <w:t>1</w:t>
      </w:r>
      <w:r>
        <w:rPr>
          <w:rFonts w:cs="Times New Roman"/>
        </w:rPr>
        <w:t>座，回用水池</w:t>
      </w:r>
      <w:r>
        <w:rPr>
          <w:rFonts w:cs="Times New Roman"/>
        </w:rPr>
        <w:t>1</w:t>
      </w:r>
      <w:r>
        <w:rPr>
          <w:rFonts w:cs="Times New Roman"/>
        </w:rPr>
        <w:t>座，并配置</w:t>
      </w:r>
      <w:r>
        <w:rPr>
          <w:rFonts w:cs="Times New Roman"/>
        </w:rPr>
        <w:t>2</w:t>
      </w:r>
      <w:r>
        <w:rPr>
          <w:rFonts w:cs="Times New Roman"/>
        </w:rPr>
        <w:t>套</w:t>
      </w:r>
      <w:r>
        <w:rPr>
          <w:rFonts w:hint="eastAsia"/>
        </w:rPr>
        <w:t>煤灰水处理设备</w:t>
      </w:r>
      <w:r>
        <w:rPr>
          <w:rFonts w:cs="Times New Roman"/>
        </w:rPr>
        <w:t>，单套处理水量为</w:t>
      </w:r>
      <w:r>
        <w:rPr>
          <w:rFonts w:cs="Times New Roman"/>
        </w:rPr>
        <w:t>10m³/h</w:t>
      </w:r>
      <w:r>
        <w:rPr>
          <w:rFonts w:cs="Times New Roman"/>
        </w:rPr>
        <w:t>，正常情况</w:t>
      </w:r>
      <w:r>
        <w:rPr>
          <w:rFonts w:cs="Times New Roman"/>
        </w:rPr>
        <w:t>2</w:t>
      </w:r>
      <w:r>
        <w:rPr>
          <w:rFonts w:cs="Times New Roman"/>
        </w:rPr>
        <w:t>套同时运行，不设备用。</w:t>
      </w:r>
    </w:p>
    <w:p w14:paraId="12741A13" w14:textId="77777777" w:rsidR="00775B2B" w:rsidRDefault="00000000">
      <w:pPr>
        <w:pStyle w:val="151"/>
        <w:snapToGrid w:val="0"/>
        <w:rPr>
          <w:rFonts w:cs="Times New Roman"/>
        </w:rPr>
      </w:pPr>
      <w:r>
        <w:rPr>
          <w:rFonts w:cs="Times New Roman" w:hint="eastAsia"/>
        </w:rPr>
        <w:t>（</w:t>
      </w:r>
      <w:r>
        <w:rPr>
          <w:rFonts w:cs="Times New Roman" w:hint="eastAsia"/>
        </w:rPr>
        <w:t>1</w:t>
      </w:r>
      <w:r>
        <w:rPr>
          <w:rFonts w:cs="Times New Roman" w:hint="eastAsia"/>
        </w:rPr>
        <w:t>）絮凝沉淀的工作原理</w:t>
      </w:r>
    </w:p>
    <w:p w14:paraId="0B190DD1" w14:textId="77777777" w:rsidR="00775B2B" w:rsidRDefault="00000000">
      <w:pPr>
        <w:pStyle w:val="151"/>
        <w:snapToGrid w:val="0"/>
        <w:rPr>
          <w:rFonts w:cs="Times New Roman"/>
        </w:rPr>
      </w:pPr>
      <w:r>
        <w:rPr>
          <w:rFonts w:cs="Times New Roman"/>
        </w:rPr>
        <w:t>絮凝沉淀池主要用于去除污水中的悬浮物、絮凝物和沉淀物，可以有效净化污水，减少污水中的悬浮物含量，使污水达到排放标准。絮凝沉淀池通常用于污水处理系统的初级处理阶段。在污水中存在着许多悬浮物和胶体物质，它们难以在常规条件下被过滤或分离。在絮凝沉淀池中，通过加入絮凝剂，这些悬浮物和</w:t>
      </w:r>
      <w:r>
        <w:rPr>
          <w:rFonts w:cs="Times New Roman"/>
        </w:rPr>
        <w:lastRenderedPageBreak/>
        <w:t>胶体物质会发生凝聚作用，聚集成较大的絮凝物，便于后续的沉淀分离。絮凝剂通常是带正电或负电的高分子有机物，如聚丙烯酰胺。这些絮凝剂分子在水中形成带电荷的颗粒，吸附在悬浮物和胶体颗粒表面，使它们发生凝聚。此外，絮凝剂还能改善水质，提高后续处理工艺的效果。絮凝沉淀池的设计通常包括沉淀区、絮凝区和清水区。污水在进入絮凝池后，先经过絮凝区，加入絮凝剂并进行搅拌，使悬浮物和胶体颗粒凝聚成絮状物；然后进入沉淀区，停留一段时间，使絮状物沉降到污泥收集器底部；最后经过清水区，排出去除了大部分悬浮物的清水</w:t>
      </w:r>
      <w:r>
        <w:rPr>
          <w:rFonts w:cs="Times New Roman" w:hint="eastAsia"/>
        </w:rPr>
        <w:t>。</w:t>
      </w:r>
    </w:p>
    <w:p w14:paraId="5B33C645" w14:textId="77777777" w:rsidR="00775B2B" w:rsidRDefault="00000000">
      <w:pPr>
        <w:pStyle w:val="151"/>
        <w:snapToGrid w:val="0"/>
        <w:rPr>
          <w:rFonts w:cs="Times New Roman"/>
        </w:rPr>
      </w:pPr>
      <w:r>
        <w:rPr>
          <w:rFonts w:cs="Times New Roman" w:hint="eastAsia"/>
        </w:rPr>
        <w:t>（</w:t>
      </w:r>
      <w:r>
        <w:rPr>
          <w:rFonts w:cs="Times New Roman" w:hint="eastAsia"/>
        </w:rPr>
        <w:t>2</w:t>
      </w:r>
      <w:r>
        <w:rPr>
          <w:rFonts w:cs="Times New Roman" w:hint="eastAsia"/>
        </w:rPr>
        <w:t>）絮凝沉淀池的设计与建设</w:t>
      </w:r>
    </w:p>
    <w:p w14:paraId="6C4A1982" w14:textId="77777777" w:rsidR="00775B2B" w:rsidRDefault="00000000">
      <w:pPr>
        <w:pStyle w:val="151"/>
        <w:snapToGrid w:val="0"/>
        <w:rPr>
          <w:rFonts w:cs="Times New Roman"/>
        </w:rPr>
      </w:pPr>
      <w:r>
        <w:rPr>
          <w:rFonts w:cs="Times New Roman" w:hint="eastAsia"/>
        </w:rPr>
        <w:t>絮凝沉淀池通常包括沉淀区、絮凝区和清水区。污水先在沉砂池可去除密度较大的无机颗粒，如泥沙和煤渣等，，进入絮凝池后，先经过絮凝区，加入絮凝剂并进行搅拌，使悬浮物和胶体颗粒凝聚成絮状物；然后进入沉淀区，停留一段时间，使絮状物沉降到污泥收集器底部；最后经过清水区，排出去除了大部分悬浮物的清水。</w:t>
      </w:r>
    </w:p>
    <w:p w14:paraId="71C18543" w14:textId="77777777" w:rsidR="00775B2B" w:rsidRDefault="00000000">
      <w:pPr>
        <w:pStyle w:val="151"/>
        <w:snapToGrid w:val="0"/>
        <w:rPr>
          <w:rFonts w:cs="Times New Roman"/>
        </w:rPr>
      </w:pPr>
      <w:r>
        <w:rPr>
          <w:rFonts w:cs="Times New Roman" w:hint="eastAsia"/>
        </w:rPr>
        <w:t>（</w:t>
      </w:r>
      <w:r>
        <w:rPr>
          <w:rFonts w:cs="Times New Roman" w:hint="eastAsia"/>
        </w:rPr>
        <w:t>3</w:t>
      </w:r>
      <w:r>
        <w:rPr>
          <w:rFonts w:cs="Times New Roman" w:hint="eastAsia"/>
        </w:rPr>
        <w:t>）影响煤泥水絮凝的几个主要因素</w:t>
      </w:r>
    </w:p>
    <w:p w14:paraId="2822510E" w14:textId="77777777" w:rsidR="00775B2B" w:rsidRDefault="00000000">
      <w:pPr>
        <w:pStyle w:val="151"/>
        <w:snapToGrid w:val="0"/>
        <w:rPr>
          <w:rFonts w:cs="Times New Roman"/>
        </w:rPr>
      </w:pPr>
      <w:r>
        <w:rPr>
          <w:rFonts w:cs="Times New Roman" w:hint="eastAsia"/>
        </w:rPr>
        <w:t>沉淀池的实际水流状况对沉淀效果影响明显，包括沉淀池进出水、异重流、池内滞水区、水流紊动性和稳定性等。悬浮物的去除率取决于沉淀速度与停留时间、水深沉降速度受比表面积（颗粒大小）影响。</w:t>
      </w:r>
    </w:p>
    <w:p w14:paraId="478C4759" w14:textId="77777777" w:rsidR="00775B2B" w:rsidRDefault="00000000">
      <w:pPr>
        <w:pStyle w:val="151"/>
        <w:snapToGrid w:val="0"/>
        <w:rPr>
          <w:rFonts w:cs="Times New Roman"/>
        </w:rPr>
      </w:pPr>
      <w:r>
        <w:rPr>
          <w:rFonts w:cs="Times New Roman" w:hint="eastAsia"/>
        </w:rPr>
        <w:t>根据《张集矿选煤厂高泥化煤泥水絮凝沉淀研究》（马向勤等，《国际选煤技术交流大会论文集》），煤泥水的絮凝效果受众多因素影响，其中最主要的因素是原煤泥水的性质、絮凝剂种类和絮凝剂的使用条件。目前，在煤泥水处理中应用最广泛的絮凝剂为阴离子型的聚丙烯酰胺</w:t>
      </w:r>
      <w:r>
        <w:rPr>
          <w:rFonts w:cs="Times New Roman" w:hint="eastAsia"/>
        </w:rPr>
        <w:t>(</w:t>
      </w:r>
      <w:r>
        <w:rPr>
          <w:rFonts w:cs="Times New Roman" w:hint="eastAsia"/>
        </w:rPr>
        <w:t>以下简称</w:t>
      </w:r>
      <w:r>
        <w:rPr>
          <w:rFonts w:cs="Times New Roman" w:hint="eastAsia"/>
        </w:rPr>
        <w:t>PAM)</w:t>
      </w:r>
      <w:r>
        <w:rPr>
          <w:rFonts w:cs="Times New Roman" w:hint="eastAsia"/>
        </w:rPr>
        <w:t>，个别厂也有采用</w:t>
      </w:r>
      <w:r>
        <w:rPr>
          <w:rFonts w:cs="Times New Roman" w:hint="eastAsia"/>
        </w:rPr>
        <w:t>PAM</w:t>
      </w:r>
      <w:r>
        <w:rPr>
          <w:rFonts w:cs="Times New Roman" w:hint="eastAsia"/>
        </w:rPr>
        <w:t>与无机絮凝剂配合的投加方式。高分子絮凝剂的絮凝机理，目前较为公认的是吸附架桥作用机理。当絮凝剂投加于水中后，絮凝剂分子和固体颗粒相接触</w:t>
      </w:r>
      <w:r>
        <w:rPr>
          <w:rFonts w:cs="Times New Roman" w:hint="eastAsia"/>
        </w:rPr>
        <w:t>,</w:t>
      </w:r>
      <w:r>
        <w:rPr>
          <w:rFonts w:cs="Times New Roman" w:hint="eastAsia"/>
        </w:rPr>
        <w:t>其分子链上的活性基团被固体颗粒所吸附，通过这些长链分子把很多个颗粒连在一起</w:t>
      </w:r>
      <w:r>
        <w:rPr>
          <w:rFonts w:cs="Times New Roman" w:hint="eastAsia"/>
        </w:rPr>
        <w:t>,</w:t>
      </w:r>
      <w:r>
        <w:rPr>
          <w:rFonts w:cs="Times New Roman" w:hint="eastAsia"/>
        </w:rPr>
        <w:t>产生架桥作用，并进一步结合成絮团。较大的絮团在重力作用下从水中沉淀分离</w:t>
      </w:r>
      <w:r>
        <w:rPr>
          <w:rFonts w:cs="Times New Roman" w:hint="eastAsia"/>
        </w:rPr>
        <w:t>,</w:t>
      </w:r>
      <w:r>
        <w:rPr>
          <w:rFonts w:cs="Times New Roman" w:hint="eastAsia"/>
        </w:rPr>
        <w:t>达到澄清的目的。为充分发挥高分子架凝剂的效果</w:t>
      </w:r>
      <w:r>
        <w:rPr>
          <w:rFonts w:cs="Times New Roman" w:hint="eastAsia"/>
        </w:rPr>
        <w:t>,</w:t>
      </w:r>
      <w:r>
        <w:rPr>
          <w:rFonts w:cs="Times New Roman" w:hint="eastAsia"/>
        </w:rPr>
        <w:t>必须创造良好的絮凝条件。以</w:t>
      </w:r>
      <w:r>
        <w:rPr>
          <w:rFonts w:cs="Times New Roman" w:hint="eastAsia"/>
        </w:rPr>
        <w:t>PAM</w:t>
      </w:r>
      <w:r>
        <w:rPr>
          <w:rFonts w:cs="Times New Roman" w:hint="eastAsia"/>
        </w:rPr>
        <w:t>为例，，除了要使</w:t>
      </w:r>
      <w:r>
        <w:rPr>
          <w:rFonts w:cs="Times New Roman" w:hint="eastAsia"/>
        </w:rPr>
        <w:t>PAM</w:t>
      </w:r>
      <w:r>
        <w:rPr>
          <w:rFonts w:cs="Times New Roman" w:hint="eastAsia"/>
        </w:rPr>
        <w:t>适当水解保持最佳状态外，还必须使絮凝剂与固体颗粒充分地相互接触，提供良好的絮凝机会。</w:t>
      </w:r>
    </w:p>
    <w:p w14:paraId="6B9A0330" w14:textId="77777777" w:rsidR="00775B2B" w:rsidRDefault="00000000">
      <w:pPr>
        <w:pStyle w:val="151"/>
        <w:snapToGrid w:val="0"/>
        <w:rPr>
          <w:rFonts w:cs="Times New Roman"/>
        </w:rPr>
      </w:pPr>
      <w:r>
        <w:rPr>
          <w:rFonts w:cs="Times New Roman" w:hint="eastAsia"/>
        </w:rPr>
        <w:t>煤泥水中的煤泥大部分属粗分散系，而这种粗分散系的架凝属同向絮凝，为</w:t>
      </w:r>
      <w:r>
        <w:rPr>
          <w:rFonts w:cs="Times New Roman" w:hint="eastAsia"/>
        </w:rPr>
        <w:lastRenderedPageBreak/>
        <w:t>使这种颗粒进一步碰撞聚集，需要依靠流体运动的推动来完成。一般通过强制搅拌条件下水微团的紊流变动，即混合反应过程来实现。</w:t>
      </w:r>
    </w:p>
    <w:p w14:paraId="0E792AD2" w14:textId="77777777" w:rsidR="00775B2B" w:rsidRDefault="00000000">
      <w:pPr>
        <w:pStyle w:val="151"/>
        <w:snapToGrid w:val="0"/>
        <w:rPr>
          <w:rFonts w:cs="Times New Roman"/>
        </w:rPr>
      </w:pPr>
      <w:r>
        <w:rPr>
          <w:rFonts w:cs="Times New Roman" w:hint="eastAsia"/>
        </w:rPr>
        <w:t>（</w:t>
      </w:r>
      <w:r>
        <w:rPr>
          <w:rFonts w:cs="Times New Roman" w:hint="eastAsia"/>
        </w:rPr>
        <w:t>4</w:t>
      </w:r>
      <w:r>
        <w:rPr>
          <w:rFonts w:cs="Times New Roman" w:hint="eastAsia"/>
        </w:rPr>
        <w:t>）絮凝沉淀池的运行控制</w:t>
      </w:r>
    </w:p>
    <w:p w14:paraId="596C80CC" w14:textId="77777777" w:rsidR="00775B2B" w:rsidRDefault="00000000">
      <w:pPr>
        <w:pStyle w:val="151"/>
        <w:snapToGrid w:val="0"/>
        <w:rPr>
          <w:rFonts w:cs="Times New Roman"/>
        </w:rPr>
      </w:pPr>
      <w:r>
        <w:rPr>
          <w:rFonts w:cs="Times New Roman" w:hint="eastAsia"/>
        </w:rPr>
        <w:t>根据《污水混凝与絮凝处理工程技术规范》（</w:t>
      </w:r>
      <w:r>
        <w:rPr>
          <w:rFonts w:cs="Times New Roman" w:hint="eastAsia"/>
        </w:rPr>
        <w:t>HJ 2006-2010</w:t>
      </w:r>
      <w:r>
        <w:rPr>
          <w:rFonts w:cs="Times New Roman" w:hint="eastAsia"/>
        </w:rPr>
        <w:t>），污水混凝与絮凝处理装置运行控制包括：</w:t>
      </w:r>
    </w:p>
    <w:p w14:paraId="3295E907" w14:textId="77777777" w:rsidR="00775B2B" w:rsidRDefault="00000000">
      <w:pPr>
        <w:pStyle w:val="151"/>
        <w:snapToGrid w:val="0"/>
        <w:rPr>
          <w:rFonts w:cs="Times New Roman"/>
        </w:rPr>
      </w:pPr>
      <w:r>
        <w:rPr>
          <w:rFonts w:cs="Times New Roman" w:hint="eastAsia"/>
        </w:rPr>
        <w:t>1</w:t>
      </w:r>
      <w:r>
        <w:rPr>
          <w:rFonts w:cs="Times New Roman" w:hint="eastAsia"/>
        </w:rPr>
        <w:t>）进水水质调试</w:t>
      </w:r>
      <w:r>
        <w:rPr>
          <w:rFonts w:cs="Times New Roman" w:hint="eastAsia"/>
        </w:rPr>
        <w:t xml:space="preserve"> </w:t>
      </w:r>
    </w:p>
    <w:p w14:paraId="3C197FFE" w14:textId="77777777" w:rsidR="00775B2B" w:rsidRDefault="00000000">
      <w:pPr>
        <w:pStyle w:val="151"/>
        <w:snapToGrid w:val="0"/>
        <w:rPr>
          <w:rFonts w:cs="Times New Roman"/>
        </w:rPr>
      </w:pPr>
      <w:r>
        <w:rPr>
          <w:rFonts w:ascii="宋体" w:hAnsi="宋体" w:cs="Times New Roman" w:hint="eastAsia"/>
        </w:rPr>
        <w:t>①</w:t>
      </w:r>
      <w:r>
        <w:rPr>
          <w:rFonts w:cs="Times New Roman" w:hint="eastAsia"/>
        </w:rPr>
        <w:t>当进水的</w:t>
      </w:r>
      <w:r>
        <w:rPr>
          <w:rFonts w:cs="Times New Roman" w:hint="eastAsia"/>
        </w:rPr>
        <w:t>pH</w:t>
      </w:r>
      <w:r>
        <w:rPr>
          <w:rFonts w:cs="Times New Roman" w:hint="eastAsia"/>
        </w:rPr>
        <w:t>过高（或过低）时，宜加入酸（或碱）调节进水</w:t>
      </w:r>
      <w:r>
        <w:rPr>
          <w:rFonts w:cs="Times New Roman" w:hint="eastAsia"/>
        </w:rPr>
        <w:t xml:space="preserve"> pH</w:t>
      </w:r>
      <w:r>
        <w:rPr>
          <w:rFonts w:cs="Times New Roman" w:hint="eastAsia"/>
        </w:rPr>
        <w:t>。</w:t>
      </w:r>
      <w:r>
        <w:rPr>
          <w:rFonts w:cs="Times New Roman" w:hint="eastAsia"/>
        </w:rPr>
        <w:t xml:space="preserve"> </w:t>
      </w:r>
    </w:p>
    <w:p w14:paraId="395013EF" w14:textId="77777777" w:rsidR="00775B2B" w:rsidRDefault="00000000">
      <w:pPr>
        <w:pStyle w:val="151"/>
        <w:snapToGrid w:val="0"/>
        <w:rPr>
          <w:rFonts w:cs="Times New Roman"/>
        </w:rPr>
      </w:pPr>
      <w:r>
        <w:rPr>
          <w:rFonts w:ascii="宋体" w:hAnsi="宋体" w:cs="Times New Roman" w:hint="eastAsia"/>
        </w:rPr>
        <w:t>②</w:t>
      </w:r>
      <w:r>
        <w:rPr>
          <w:rFonts w:cs="Times New Roman" w:hint="eastAsia"/>
        </w:rPr>
        <w:t>当进水的温度过低，应适当增加混凝剂或助凝剂的投加量。</w:t>
      </w:r>
      <w:r>
        <w:rPr>
          <w:rFonts w:cs="Times New Roman" w:hint="eastAsia"/>
        </w:rPr>
        <w:t xml:space="preserve"> </w:t>
      </w:r>
    </w:p>
    <w:p w14:paraId="50197770" w14:textId="77777777" w:rsidR="00775B2B" w:rsidRDefault="00000000">
      <w:pPr>
        <w:pStyle w:val="151"/>
        <w:snapToGrid w:val="0"/>
        <w:rPr>
          <w:rFonts w:cs="Times New Roman"/>
        </w:rPr>
      </w:pPr>
      <w:r>
        <w:rPr>
          <w:rFonts w:ascii="宋体" w:hAnsi="宋体" w:cs="Times New Roman" w:hint="eastAsia"/>
        </w:rPr>
        <w:t>③</w:t>
      </w:r>
      <w:r>
        <w:rPr>
          <w:rFonts w:cs="Times New Roman" w:hint="eastAsia"/>
        </w:rPr>
        <w:t>当进水碱度不足，应投加石灰、氢氧化钠或苏打增加碱度。</w:t>
      </w:r>
      <w:r>
        <w:rPr>
          <w:rFonts w:cs="Times New Roman" w:hint="eastAsia"/>
        </w:rPr>
        <w:t xml:space="preserve"> </w:t>
      </w:r>
    </w:p>
    <w:p w14:paraId="7C07E5B1" w14:textId="77777777" w:rsidR="00775B2B" w:rsidRDefault="00000000">
      <w:pPr>
        <w:pStyle w:val="151"/>
        <w:snapToGrid w:val="0"/>
        <w:rPr>
          <w:rFonts w:cs="Times New Roman"/>
        </w:rPr>
      </w:pPr>
      <w:r>
        <w:rPr>
          <w:rFonts w:ascii="宋体" w:hAnsi="宋体" w:cs="Times New Roman" w:hint="eastAsia"/>
        </w:rPr>
        <w:t>④</w:t>
      </w:r>
      <w:r>
        <w:rPr>
          <w:rFonts w:cs="Times New Roman" w:hint="eastAsia"/>
        </w:rPr>
        <w:t>乳化液废水混凝破乳反应、印染废水脱色反应宜选择无机盐混凝剂，如硫酸铝或三氯化铁。</w:t>
      </w:r>
      <w:r>
        <w:rPr>
          <w:rFonts w:cs="Times New Roman" w:hint="eastAsia"/>
        </w:rPr>
        <w:t xml:space="preserve"> </w:t>
      </w:r>
    </w:p>
    <w:p w14:paraId="5603A79E" w14:textId="77777777" w:rsidR="00775B2B" w:rsidRDefault="00000000">
      <w:pPr>
        <w:pStyle w:val="151"/>
        <w:snapToGrid w:val="0"/>
        <w:rPr>
          <w:rFonts w:cs="Times New Roman"/>
        </w:rPr>
      </w:pPr>
      <w:r>
        <w:rPr>
          <w:rFonts w:cs="Times New Roman" w:hint="eastAsia"/>
        </w:rPr>
        <w:t>2</w:t>
      </w:r>
      <w:r>
        <w:rPr>
          <w:rFonts w:cs="Times New Roman" w:hint="eastAsia"/>
        </w:rPr>
        <w:t>）工艺调试</w:t>
      </w:r>
      <w:r>
        <w:rPr>
          <w:rFonts w:cs="Times New Roman" w:hint="eastAsia"/>
        </w:rPr>
        <w:t xml:space="preserve"> </w:t>
      </w:r>
    </w:p>
    <w:p w14:paraId="65423D06" w14:textId="77777777" w:rsidR="00775B2B" w:rsidRDefault="00000000">
      <w:pPr>
        <w:pStyle w:val="151"/>
        <w:snapToGrid w:val="0"/>
        <w:rPr>
          <w:rFonts w:cs="Times New Roman"/>
        </w:rPr>
      </w:pPr>
      <w:r>
        <w:rPr>
          <w:rFonts w:ascii="宋体" w:hAnsi="宋体" w:cs="Times New Roman" w:hint="eastAsia"/>
        </w:rPr>
        <w:t>①</w:t>
      </w:r>
      <w:r>
        <w:rPr>
          <w:rFonts w:cs="Times New Roman" w:hint="eastAsia"/>
        </w:rPr>
        <w:t>观察溶解池和溶液池有无沉淀，如产生结晶沉淀，应调整溶解池配药浓度，必要时进行排污。</w:t>
      </w:r>
      <w:r>
        <w:rPr>
          <w:rFonts w:cs="Times New Roman" w:hint="eastAsia"/>
        </w:rPr>
        <w:t xml:space="preserve"> </w:t>
      </w:r>
    </w:p>
    <w:p w14:paraId="392C0D36" w14:textId="77777777" w:rsidR="00775B2B" w:rsidRDefault="00000000">
      <w:pPr>
        <w:pStyle w:val="151"/>
        <w:snapToGrid w:val="0"/>
        <w:rPr>
          <w:rFonts w:cs="Times New Roman"/>
        </w:rPr>
      </w:pPr>
      <w:r>
        <w:rPr>
          <w:rFonts w:ascii="宋体" w:hAnsi="宋体" w:cs="Times New Roman" w:hint="eastAsia"/>
        </w:rPr>
        <w:t>②</w:t>
      </w:r>
      <w:r>
        <w:rPr>
          <w:rFonts w:cs="Times New Roman" w:hint="eastAsia"/>
        </w:rPr>
        <w:t>测试计量泵的读数与投加量的标准曲线，核对计量泵的投加量，必要时做机械调整。</w:t>
      </w:r>
      <w:r>
        <w:rPr>
          <w:rFonts w:cs="Times New Roman" w:hint="eastAsia"/>
        </w:rPr>
        <w:t xml:space="preserve">  </w:t>
      </w:r>
    </w:p>
    <w:p w14:paraId="6A039806" w14:textId="77777777" w:rsidR="00775B2B" w:rsidRDefault="00000000">
      <w:pPr>
        <w:pStyle w:val="151"/>
        <w:snapToGrid w:val="0"/>
        <w:rPr>
          <w:rFonts w:cs="Times New Roman"/>
        </w:rPr>
      </w:pPr>
      <w:r>
        <w:rPr>
          <w:rFonts w:ascii="宋体" w:hAnsi="宋体" w:cs="Times New Roman" w:hint="eastAsia"/>
        </w:rPr>
        <w:t>③</w:t>
      </w:r>
      <w:r>
        <w:rPr>
          <w:rFonts w:cs="Times New Roman" w:hint="eastAsia"/>
        </w:rPr>
        <w:t>调整搅拌机转速、浆板（叶轮）半径等参数以保证混凝效果。</w:t>
      </w:r>
      <w:r>
        <w:rPr>
          <w:rFonts w:cs="Times New Roman" w:hint="eastAsia"/>
        </w:rPr>
        <w:t xml:space="preserve"> </w:t>
      </w:r>
    </w:p>
    <w:p w14:paraId="26EBFBFE" w14:textId="77777777" w:rsidR="00775B2B" w:rsidRDefault="00000000">
      <w:pPr>
        <w:pStyle w:val="151"/>
        <w:snapToGrid w:val="0"/>
        <w:rPr>
          <w:rFonts w:cs="Times New Roman"/>
        </w:rPr>
      </w:pPr>
      <w:r>
        <w:rPr>
          <w:rFonts w:ascii="宋体" w:hAnsi="宋体" w:cs="Times New Roman" w:hint="eastAsia"/>
        </w:rPr>
        <w:t>④</w:t>
      </w:r>
      <w:r>
        <w:rPr>
          <w:rFonts w:cs="Times New Roman" w:hint="eastAsia"/>
        </w:rPr>
        <w:t>根据混凝效果或水的ζ电位，调整合理的药剂投加点。</w:t>
      </w:r>
      <w:r>
        <w:rPr>
          <w:rFonts w:cs="Times New Roman" w:hint="eastAsia"/>
        </w:rPr>
        <w:t xml:space="preserve"> </w:t>
      </w:r>
    </w:p>
    <w:p w14:paraId="462F02A2" w14:textId="77777777" w:rsidR="00775B2B" w:rsidRDefault="00000000">
      <w:pPr>
        <w:pStyle w:val="151"/>
        <w:snapToGrid w:val="0"/>
        <w:rPr>
          <w:rFonts w:cs="Times New Roman"/>
        </w:rPr>
      </w:pPr>
      <w:r>
        <w:rPr>
          <w:rFonts w:ascii="宋体" w:hAnsi="宋体" w:cs="Times New Roman" w:hint="eastAsia"/>
        </w:rPr>
        <w:t>⑤</w:t>
      </w:r>
      <w:r>
        <w:rPr>
          <w:rFonts w:cs="Times New Roman" w:hint="eastAsia"/>
        </w:rPr>
        <w:t>尽可能少加</w:t>
      </w:r>
      <w:r>
        <w:rPr>
          <w:rFonts w:cs="Times New Roman" w:hint="eastAsia"/>
        </w:rPr>
        <w:t xml:space="preserve"> PAM </w:t>
      </w:r>
      <w:r>
        <w:rPr>
          <w:rFonts w:cs="Times New Roman" w:hint="eastAsia"/>
        </w:rPr>
        <w:t>等高分子助凝剂。</w:t>
      </w:r>
      <w:r>
        <w:rPr>
          <w:rFonts w:cs="Times New Roman" w:hint="eastAsia"/>
        </w:rPr>
        <w:t xml:space="preserve"> </w:t>
      </w:r>
    </w:p>
    <w:p w14:paraId="1484E602" w14:textId="77777777" w:rsidR="00775B2B" w:rsidRDefault="00000000">
      <w:pPr>
        <w:pStyle w:val="151"/>
        <w:snapToGrid w:val="0"/>
        <w:rPr>
          <w:rFonts w:cs="Times New Roman"/>
        </w:rPr>
      </w:pPr>
      <w:r>
        <w:rPr>
          <w:rFonts w:ascii="宋体" w:hAnsi="宋体" w:cs="Times New Roman" w:hint="eastAsia"/>
        </w:rPr>
        <w:t>⑥</w:t>
      </w:r>
      <w:r>
        <w:rPr>
          <w:rFonts w:cs="Times New Roman" w:hint="eastAsia"/>
        </w:rPr>
        <w:t>根据形成矾花的大小、形态，合理调整混凝剂及助凝剂的投加量，调整搅拌机相关运行参数。</w:t>
      </w:r>
      <w:r>
        <w:rPr>
          <w:rFonts w:cs="Times New Roman" w:hint="eastAsia"/>
        </w:rPr>
        <w:t xml:space="preserve"> </w:t>
      </w:r>
    </w:p>
    <w:p w14:paraId="49789672" w14:textId="77777777" w:rsidR="00775B2B" w:rsidRDefault="00000000">
      <w:pPr>
        <w:pStyle w:val="151"/>
        <w:snapToGrid w:val="0"/>
        <w:rPr>
          <w:rFonts w:cs="Times New Roman"/>
        </w:rPr>
      </w:pPr>
      <w:r>
        <w:rPr>
          <w:rFonts w:ascii="宋体" w:hAnsi="宋体" w:cs="Times New Roman" w:hint="eastAsia"/>
        </w:rPr>
        <w:t>⑦</w:t>
      </w:r>
      <w:r>
        <w:rPr>
          <w:rFonts w:cs="Times New Roman" w:hint="eastAsia"/>
        </w:rPr>
        <w:t>根据污水的特性（成分、浓度等）定时做烧杯试验，调整混凝剂种类、剂量、</w:t>
      </w:r>
      <w:r>
        <w:rPr>
          <w:rFonts w:cs="Times New Roman" w:hint="eastAsia"/>
        </w:rPr>
        <w:t>pH</w:t>
      </w:r>
      <w:r>
        <w:rPr>
          <w:rFonts w:cs="Times New Roman" w:hint="eastAsia"/>
        </w:rPr>
        <w:t>值或搅拌机转速、浆板（叶轮）的大小及中心距等参数。</w:t>
      </w:r>
      <w:r>
        <w:rPr>
          <w:rFonts w:cs="Times New Roman" w:hint="eastAsia"/>
        </w:rPr>
        <w:t xml:space="preserve"> </w:t>
      </w:r>
    </w:p>
    <w:p w14:paraId="32306456" w14:textId="77777777" w:rsidR="00775B2B" w:rsidRDefault="00000000">
      <w:pPr>
        <w:pStyle w:val="151"/>
        <w:snapToGrid w:val="0"/>
        <w:rPr>
          <w:rFonts w:cs="Times New Roman"/>
        </w:rPr>
      </w:pPr>
      <w:r>
        <w:rPr>
          <w:rFonts w:ascii="宋体" w:hAnsi="宋体" w:cs="Times New Roman" w:hint="eastAsia"/>
        </w:rPr>
        <w:t>⑧</w:t>
      </w:r>
      <w:r>
        <w:rPr>
          <w:rFonts w:cs="Times New Roman" w:hint="eastAsia"/>
        </w:rPr>
        <w:t>工业废水应根据进出水效果，调节混凝、助凝药剂投量。</w:t>
      </w:r>
    </w:p>
    <w:p w14:paraId="058617AE" w14:textId="77777777" w:rsidR="00775B2B" w:rsidRDefault="00000000">
      <w:pPr>
        <w:pStyle w:val="151"/>
        <w:snapToGrid w:val="0"/>
        <w:rPr>
          <w:rFonts w:cs="Times New Roman"/>
        </w:rPr>
      </w:pPr>
      <w:r>
        <w:rPr>
          <w:rFonts w:cs="Times New Roman" w:hint="eastAsia"/>
        </w:rPr>
        <w:t>实际生产中，应根据煤泥水的</w:t>
      </w:r>
      <w:r>
        <w:rPr>
          <w:rFonts w:cs="Times New Roman" w:hint="eastAsia"/>
        </w:rPr>
        <w:t>pH</w:t>
      </w:r>
      <w:r>
        <w:rPr>
          <w:rFonts w:cs="Times New Roman" w:hint="eastAsia"/>
        </w:rPr>
        <w:t>合理确定药剂制度，或者适当调整煤泥水的</w:t>
      </w:r>
      <w:r>
        <w:rPr>
          <w:rFonts w:cs="Times New Roman" w:hint="eastAsia"/>
        </w:rPr>
        <w:t>pH</w:t>
      </w:r>
      <w:r>
        <w:rPr>
          <w:rFonts w:cs="Times New Roman" w:hint="eastAsia"/>
        </w:rPr>
        <w:t>，且应根据各药剂的不同特点合理确定药剂用量，以达到在取得较好絮凝效果的基础上降低生产成本的目的。</w:t>
      </w:r>
    </w:p>
    <w:p w14:paraId="044718ED" w14:textId="77777777" w:rsidR="00775B2B" w:rsidRDefault="00000000">
      <w:pPr>
        <w:pStyle w:val="40"/>
        <w:spacing w:before="0" w:after="0" w:line="520" w:lineRule="exact"/>
        <w:rPr>
          <w:kern w:val="0"/>
        </w:rPr>
      </w:pPr>
      <w:r>
        <w:rPr>
          <w:b/>
          <w:szCs w:val="24"/>
        </w:rPr>
        <w:t>6.3.2.2</w:t>
      </w:r>
      <w:r>
        <w:rPr>
          <w:b/>
          <w:szCs w:val="24"/>
        </w:rPr>
        <w:t>工业废水及生活污水输送</w:t>
      </w:r>
      <w:r>
        <w:rPr>
          <w:rFonts w:hint="eastAsia"/>
          <w:b/>
          <w:szCs w:val="24"/>
        </w:rPr>
        <w:t>及处理系统</w:t>
      </w:r>
    </w:p>
    <w:p w14:paraId="3693DDBE" w14:textId="77777777" w:rsidR="00775B2B" w:rsidRDefault="00000000">
      <w:pPr>
        <w:spacing w:line="360" w:lineRule="auto"/>
        <w:ind w:firstLineChars="200" w:firstLine="480"/>
        <w:rPr>
          <w:kern w:val="0"/>
          <w:sz w:val="24"/>
        </w:rPr>
      </w:pPr>
      <w:r>
        <w:rPr>
          <w:sz w:val="24"/>
        </w:rPr>
        <w:t>工业废水主要包括</w:t>
      </w:r>
      <w:r>
        <w:rPr>
          <w:rFonts w:hint="eastAsia"/>
          <w:sz w:val="24"/>
        </w:rPr>
        <w:t>含煤废水、清净废水及含油废水。其中含煤废水包括卸煤</w:t>
      </w:r>
      <w:r>
        <w:rPr>
          <w:rFonts w:hint="eastAsia"/>
          <w:sz w:val="24"/>
        </w:rPr>
        <w:lastRenderedPageBreak/>
        <w:t>系统及输煤系统冲洗废水、灰库及渣库地面冲洗废水，</w:t>
      </w:r>
      <w:r>
        <w:rPr>
          <w:sz w:val="24"/>
        </w:rPr>
        <w:t>送含煤废水处理系统</w:t>
      </w:r>
      <w:r>
        <w:rPr>
          <w:rFonts w:hint="eastAsia"/>
          <w:sz w:val="24"/>
        </w:rPr>
        <w:t>处理，</w:t>
      </w:r>
      <w:r>
        <w:rPr>
          <w:sz w:val="24"/>
        </w:rPr>
        <w:t>处理后的废水用于干灰湿式搅拌、除尘、除渣等</w:t>
      </w:r>
      <w:r>
        <w:rPr>
          <w:rFonts w:hint="eastAsia"/>
          <w:sz w:val="24"/>
        </w:rPr>
        <w:t>；清净水包括锅炉排污及降温排水、换热首站排污及降温排水，排入煤制油项目含盐废水处理系统；含油废水为空压站凝结水，排入煤制油项目生产污水处理系统。</w:t>
      </w:r>
      <w:r>
        <w:rPr>
          <w:kern w:val="0"/>
          <w:sz w:val="24"/>
        </w:rPr>
        <w:t>本工程工业废水分质收集，分别经管道输送至煤制油项目污水处理站，分质处理后回用。</w:t>
      </w:r>
    </w:p>
    <w:p w14:paraId="61AE8ADA" w14:textId="77777777" w:rsidR="00775B2B" w:rsidRDefault="00000000">
      <w:pPr>
        <w:spacing w:line="360" w:lineRule="auto"/>
        <w:ind w:firstLineChars="200" w:firstLine="480"/>
        <w:rPr>
          <w:kern w:val="0"/>
          <w:sz w:val="24"/>
        </w:rPr>
      </w:pPr>
      <w:r>
        <w:rPr>
          <w:kern w:val="0"/>
          <w:sz w:val="24"/>
        </w:rPr>
        <w:t>非经常性排水包括锅炉大修酸洗水、</w:t>
      </w:r>
      <w:r>
        <w:rPr>
          <w:rFonts w:hint="eastAsia"/>
          <w:kern w:val="0"/>
          <w:sz w:val="24"/>
        </w:rPr>
        <w:t>脱硝装置</w:t>
      </w:r>
      <w:r>
        <w:rPr>
          <w:kern w:val="0"/>
          <w:sz w:val="24"/>
        </w:rPr>
        <w:t>废氨水、空预器冲洗废水</w:t>
      </w:r>
      <w:r>
        <w:rPr>
          <w:rFonts w:hint="eastAsia"/>
          <w:kern w:val="0"/>
          <w:sz w:val="24"/>
        </w:rPr>
        <w:t>。其中</w:t>
      </w:r>
      <w:r>
        <w:rPr>
          <w:kern w:val="0"/>
          <w:sz w:val="24"/>
        </w:rPr>
        <w:t>锅炉大修酸洗水</w:t>
      </w:r>
      <w:r>
        <w:rPr>
          <w:rFonts w:hint="eastAsia"/>
          <w:kern w:val="0"/>
          <w:sz w:val="24"/>
        </w:rPr>
        <w:t>由酸洗公司回收处理，脱硝装置</w:t>
      </w:r>
      <w:r>
        <w:rPr>
          <w:kern w:val="0"/>
          <w:sz w:val="24"/>
        </w:rPr>
        <w:t>废氨水、空预器冲洗废水分别排入煤制油项目</w:t>
      </w:r>
      <w:r>
        <w:rPr>
          <w:rFonts w:hint="eastAsia"/>
          <w:kern w:val="0"/>
          <w:sz w:val="24"/>
        </w:rPr>
        <w:t>生产污水处理系统排水</w:t>
      </w:r>
      <w:r>
        <w:rPr>
          <w:kern w:val="0"/>
          <w:sz w:val="24"/>
        </w:rPr>
        <w:t>管网处理后回用。</w:t>
      </w:r>
    </w:p>
    <w:p w14:paraId="0011BC51" w14:textId="77777777" w:rsidR="00775B2B" w:rsidRDefault="00000000">
      <w:pPr>
        <w:spacing w:line="360" w:lineRule="auto"/>
        <w:ind w:firstLineChars="200" w:firstLine="480"/>
        <w:rPr>
          <w:kern w:val="0"/>
          <w:sz w:val="24"/>
        </w:rPr>
      </w:pPr>
      <w:r>
        <w:rPr>
          <w:rFonts w:hint="eastAsia"/>
          <w:kern w:val="0"/>
          <w:sz w:val="24"/>
        </w:rPr>
        <w:t>生活污水</w:t>
      </w:r>
      <w:r>
        <w:rPr>
          <w:rFonts w:hint="eastAsia"/>
          <w:sz w:val="24"/>
        </w:rPr>
        <w:t>排入煤制油项目生产污水处理系统。</w:t>
      </w:r>
    </w:p>
    <w:p w14:paraId="43723137" w14:textId="77777777" w:rsidR="00775B2B" w:rsidRDefault="00000000">
      <w:pPr>
        <w:pStyle w:val="30"/>
        <w:adjustRightInd w:val="0"/>
        <w:snapToGrid w:val="0"/>
        <w:spacing w:before="0" w:after="0" w:line="520" w:lineRule="exact"/>
        <w:rPr>
          <w:kern w:val="0"/>
        </w:rPr>
      </w:pPr>
      <w:r>
        <w:rPr>
          <w:rFonts w:eastAsia="黑体"/>
          <w:sz w:val="24"/>
          <w:szCs w:val="24"/>
        </w:rPr>
        <w:t>6.3.3</w:t>
      </w:r>
      <w:r>
        <w:rPr>
          <w:rFonts w:eastAsia="黑体"/>
          <w:sz w:val="24"/>
          <w:szCs w:val="24"/>
        </w:rPr>
        <w:t>外输废水处理依托可行性分析</w:t>
      </w:r>
    </w:p>
    <w:p w14:paraId="0ED6D0E5" w14:textId="77777777" w:rsidR="00775B2B" w:rsidRDefault="00000000">
      <w:pPr>
        <w:pStyle w:val="40"/>
        <w:spacing w:before="0" w:after="0" w:line="520" w:lineRule="exact"/>
      </w:pPr>
      <w:r>
        <w:rPr>
          <w:b/>
          <w:szCs w:val="24"/>
        </w:rPr>
        <w:t>6.3.3.1</w:t>
      </w:r>
      <w:r>
        <w:rPr>
          <w:b/>
          <w:szCs w:val="24"/>
        </w:rPr>
        <w:t>设计规模及组成</w:t>
      </w:r>
    </w:p>
    <w:p w14:paraId="62188DFF" w14:textId="77777777" w:rsidR="00775B2B" w:rsidRDefault="00000000">
      <w:pPr>
        <w:tabs>
          <w:tab w:val="left" w:pos="567"/>
        </w:tabs>
        <w:autoSpaceDE w:val="0"/>
        <w:autoSpaceDN w:val="0"/>
        <w:snapToGrid w:val="0"/>
        <w:spacing w:line="360" w:lineRule="auto"/>
        <w:ind w:firstLineChars="200" w:firstLine="480"/>
        <w:rPr>
          <w:b/>
          <w:kern w:val="0"/>
          <w:sz w:val="24"/>
        </w:rPr>
      </w:pPr>
      <w:r>
        <w:rPr>
          <w:sz w:val="24"/>
        </w:rPr>
        <w:t>煤制油项目污水处理场由含油污水处理系统、含酚污水处理系统、气化污水处理系统、合成废水处理系统、含盐污水处理系统、浓盐水处理系统、生活污水处理系统、污油脱水系统、污泥处置系统、臭气处理系统等组成。</w:t>
      </w:r>
    </w:p>
    <w:p w14:paraId="630C614D" w14:textId="77777777" w:rsidR="00775B2B" w:rsidRDefault="00000000">
      <w:pPr>
        <w:pStyle w:val="40"/>
        <w:spacing w:before="0" w:after="0" w:line="520" w:lineRule="exact"/>
      </w:pPr>
      <w:r>
        <w:rPr>
          <w:b/>
          <w:szCs w:val="24"/>
        </w:rPr>
        <w:t>6.3.3.2</w:t>
      </w:r>
      <w:r>
        <w:rPr>
          <w:b/>
          <w:szCs w:val="24"/>
        </w:rPr>
        <w:t>污水处理系列划分及简要处理工艺</w:t>
      </w:r>
    </w:p>
    <w:p w14:paraId="6CFDB5DD" w14:textId="77777777" w:rsidR="00775B2B" w:rsidRDefault="00000000">
      <w:pPr>
        <w:tabs>
          <w:tab w:val="left" w:pos="567"/>
        </w:tabs>
        <w:autoSpaceDE w:val="0"/>
        <w:autoSpaceDN w:val="0"/>
        <w:snapToGrid w:val="0"/>
        <w:spacing w:line="360" w:lineRule="auto"/>
        <w:ind w:firstLineChars="200" w:firstLine="480"/>
        <w:rPr>
          <w:sz w:val="24"/>
        </w:rPr>
      </w:pPr>
      <w:r>
        <w:rPr>
          <w:sz w:val="24"/>
        </w:rPr>
        <w:t>根据</w:t>
      </w:r>
      <w:r>
        <w:rPr>
          <w:sz w:val="24"/>
        </w:rPr>
        <w:t xml:space="preserve"> “</w:t>
      </w:r>
      <w:r>
        <w:rPr>
          <w:sz w:val="24"/>
        </w:rPr>
        <w:t>近零排放</w:t>
      </w:r>
      <w:r>
        <w:rPr>
          <w:sz w:val="24"/>
        </w:rPr>
        <w:t>”</w:t>
      </w:r>
      <w:r>
        <w:rPr>
          <w:sz w:val="24"/>
        </w:rPr>
        <w:t>要求，污水处理后尽可能回用。结合污水水质（污染物浓度、盐含量）确定污水的去向，煤制油项目污水处理流程分为四个处理系列，即：生产污水（包括含油污水、生活污水等）、含酚污水、含盐废水、催化剂废水处理系列。</w:t>
      </w:r>
      <w:r>
        <w:rPr>
          <w:rFonts w:hint="eastAsia"/>
          <w:sz w:val="24"/>
        </w:rPr>
        <w:t>其中与本项目排水有关的处理系统包括</w:t>
      </w:r>
      <w:r>
        <w:rPr>
          <w:sz w:val="24"/>
        </w:rPr>
        <w:t>含盐废水</w:t>
      </w:r>
      <w:r>
        <w:rPr>
          <w:rFonts w:hint="eastAsia"/>
          <w:sz w:val="24"/>
        </w:rPr>
        <w:t>处理系统及</w:t>
      </w:r>
      <w:r>
        <w:rPr>
          <w:sz w:val="24"/>
        </w:rPr>
        <w:t>生产污水</w:t>
      </w:r>
      <w:r>
        <w:rPr>
          <w:rFonts w:hint="eastAsia"/>
          <w:sz w:val="24"/>
        </w:rPr>
        <w:t>处理系统。</w:t>
      </w:r>
    </w:p>
    <w:p w14:paraId="5C36D8E4" w14:textId="77777777" w:rsidR="00775B2B" w:rsidRDefault="00000000">
      <w:pPr>
        <w:tabs>
          <w:tab w:val="left" w:pos="567"/>
        </w:tabs>
        <w:autoSpaceDE w:val="0"/>
        <w:autoSpaceDN w:val="0"/>
        <w:snapToGrid w:val="0"/>
        <w:spacing w:line="360" w:lineRule="auto"/>
        <w:ind w:firstLineChars="200" w:firstLine="480"/>
        <w:rPr>
          <w:sz w:val="24"/>
        </w:rPr>
      </w:pPr>
      <w:r>
        <w:rPr>
          <w:sz w:val="24"/>
        </w:rPr>
        <w:t>（</w:t>
      </w:r>
      <w:r>
        <w:rPr>
          <w:rFonts w:hint="eastAsia"/>
          <w:sz w:val="24"/>
        </w:rPr>
        <w:t>1</w:t>
      </w:r>
      <w:r>
        <w:rPr>
          <w:sz w:val="24"/>
        </w:rPr>
        <w:t>）生产污水处理系列</w:t>
      </w:r>
    </w:p>
    <w:p w14:paraId="3F2B9B8A" w14:textId="77777777" w:rsidR="00775B2B" w:rsidRDefault="00000000">
      <w:pPr>
        <w:tabs>
          <w:tab w:val="left" w:pos="567"/>
        </w:tabs>
        <w:autoSpaceDE w:val="0"/>
        <w:autoSpaceDN w:val="0"/>
        <w:snapToGrid w:val="0"/>
        <w:spacing w:line="360" w:lineRule="auto"/>
        <w:ind w:firstLineChars="200" w:firstLine="480"/>
        <w:rPr>
          <w:sz w:val="24"/>
        </w:rPr>
      </w:pPr>
      <w:r>
        <w:rPr>
          <w:sz w:val="24"/>
        </w:rPr>
        <w:t>主要处理含酚污水处理系列出水、合成废水、含油污水、气化污水、脱硫净化水、生活污水等。生产污水经过处理后进入含盐废水处理系列进行脱盐处理。</w:t>
      </w:r>
    </w:p>
    <w:p w14:paraId="06FAC884" w14:textId="77777777" w:rsidR="00775B2B" w:rsidRDefault="00000000">
      <w:pPr>
        <w:tabs>
          <w:tab w:val="left" w:pos="567"/>
        </w:tabs>
        <w:autoSpaceDE w:val="0"/>
        <w:autoSpaceDN w:val="0"/>
        <w:snapToGrid w:val="0"/>
        <w:spacing w:line="360" w:lineRule="auto"/>
        <w:ind w:firstLineChars="200" w:firstLine="480"/>
        <w:rPr>
          <w:sz w:val="24"/>
        </w:rPr>
      </w:pPr>
      <w:r>
        <w:rPr>
          <w:sz w:val="24"/>
        </w:rPr>
        <w:t>（</w:t>
      </w:r>
      <w:r>
        <w:rPr>
          <w:rFonts w:hint="eastAsia"/>
          <w:sz w:val="24"/>
        </w:rPr>
        <w:t>2</w:t>
      </w:r>
      <w:r>
        <w:rPr>
          <w:sz w:val="24"/>
        </w:rPr>
        <w:t>）含盐废水处理系列</w:t>
      </w:r>
    </w:p>
    <w:p w14:paraId="5DEB1916" w14:textId="77777777" w:rsidR="00775B2B" w:rsidRDefault="00000000">
      <w:pPr>
        <w:tabs>
          <w:tab w:val="left" w:pos="567"/>
        </w:tabs>
        <w:autoSpaceDE w:val="0"/>
        <w:autoSpaceDN w:val="0"/>
        <w:snapToGrid w:val="0"/>
        <w:spacing w:line="360" w:lineRule="auto"/>
        <w:ind w:firstLineChars="200" w:firstLine="480"/>
        <w:rPr>
          <w:sz w:val="24"/>
        </w:rPr>
      </w:pPr>
      <w:r>
        <w:rPr>
          <w:sz w:val="24"/>
        </w:rPr>
        <w:t>含盐废水处理系列用于处理生产污水处理系列的出水、含盐废水。含盐废水经过预处理、膜浓缩系统（常规</w:t>
      </w:r>
      <w:r>
        <w:rPr>
          <w:sz w:val="24"/>
        </w:rPr>
        <w:t>RO</w:t>
      </w:r>
      <w:r>
        <w:rPr>
          <w:sz w:val="24"/>
        </w:rPr>
        <w:t>、智慧反渗透、高效反渗透系统）及蒸发结晶系统进行脱盐处理。膜浓缩系统</w:t>
      </w:r>
      <w:r>
        <w:rPr>
          <w:sz w:val="24"/>
        </w:rPr>
        <w:t>RO</w:t>
      </w:r>
      <w:r>
        <w:rPr>
          <w:sz w:val="24"/>
        </w:rPr>
        <w:t>产水回用作为化学水站的补水及循环水场补充水，反渗透</w:t>
      </w:r>
      <w:r>
        <w:rPr>
          <w:sz w:val="24"/>
        </w:rPr>
        <w:t>RO</w:t>
      </w:r>
      <w:r>
        <w:rPr>
          <w:sz w:val="24"/>
        </w:rPr>
        <w:t>浓水及硫磺回收装置脱硫废水，经过高级氧化、蒸发、分质结晶处理后，产品水回用，分出的结晶盐产品资源化利用或外售，少量的杂盐作</w:t>
      </w:r>
      <w:r>
        <w:rPr>
          <w:sz w:val="24"/>
        </w:rPr>
        <w:lastRenderedPageBreak/>
        <w:t>为危废，外委处置。</w:t>
      </w:r>
    </w:p>
    <w:p w14:paraId="1F2E567B" w14:textId="77777777" w:rsidR="00775B2B" w:rsidRDefault="00000000">
      <w:pPr>
        <w:pStyle w:val="40"/>
        <w:spacing w:before="0" w:after="0" w:line="520" w:lineRule="exact"/>
      </w:pPr>
      <w:bookmarkStart w:id="1354" w:name="_Toc98076617"/>
      <w:bookmarkStart w:id="1355" w:name="_Toc375592764"/>
      <w:bookmarkStart w:id="1356" w:name="_Toc96850304"/>
      <w:r>
        <w:rPr>
          <w:b/>
          <w:szCs w:val="24"/>
        </w:rPr>
        <w:t>6.3.3.3</w:t>
      </w:r>
      <w:r>
        <w:rPr>
          <w:b/>
          <w:szCs w:val="24"/>
        </w:rPr>
        <w:t>设计规模</w:t>
      </w:r>
      <w:bookmarkEnd w:id="1354"/>
      <w:bookmarkEnd w:id="1355"/>
      <w:bookmarkEnd w:id="1356"/>
    </w:p>
    <w:p w14:paraId="4FB87F54" w14:textId="77777777" w:rsidR="00775B2B" w:rsidRDefault="00000000">
      <w:pPr>
        <w:tabs>
          <w:tab w:val="left" w:pos="567"/>
        </w:tabs>
        <w:autoSpaceDE w:val="0"/>
        <w:autoSpaceDN w:val="0"/>
        <w:snapToGrid w:val="0"/>
        <w:spacing w:line="360" w:lineRule="auto"/>
        <w:ind w:firstLineChars="200" w:firstLine="480"/>
        <w:rPr>
          <w:sz w:val="24"/>
        </w:rPr>
      </w:pPr>
      <w:r>
        <w:rPr>
          <w:rFonts w:hint="eastAsia"/>
          <w:sz w:val="24"/>
        </w:rPr>
        <w:t>本项目排入</w:t>
      </w:r>
      <w:r>
        <w:rPr>
          <w:sz w:val="24"/>
        </w:rPr>
        <w:t>生产污水处理系列</w:t>
      </w:r>
      <w:r>
        <w:rPr>
          <w:rFonts w:hint="eastAsia"/>
          <w:sz w:val="24"/>
        </w:rPr>
        <w:t>及</w:t>
      </w:r>
      <w:r>
        <w:rPr>
          <w:sz w:val="24"/>
        </w:rPr>
        <w:t>含盐废水处理系列</w:t>
      </w:r>
      <w:r>
        <w:rPr>
          <w:rFonts w:hint="eastAsia"/>
          <w:sz w:val="24"/>
        </w:rPr>
        <w:t>进行处理。</w:t>
      </w:r>
    </w:p>
    <w:p w14:paraId="73F9A0C4" w14:textId="77777777" w:rsidR="00775B2B" w:rsidRDefault="00000000">
      <w:pPr>
        <w:tabs>
          <w:tab w:val="left" w:pos="567"/>
        </w:tabs>
        <w:autoSpaceDE w:val="0"/>
        <w:autoSpaceDN w:val="0"/>
        <w:snapToGrid w:val="0"/>
        <w:spacing w:line="360" w:lineRule="auto"/>
        <w:ind w:firstLineChars="200" w:firstLine="480"/>
        <w:rPr>
          <w:sz w:val="24"/>
        </w:rPr>
      </w:pPr>
      <w:r>
        <w:rPr>
          <w:rFonts w:hint="eastAsia"/>
          <w:sz w:val="24"/>
        </w:rPr>
        <w:t>（</w:t>
      </w:r>
      <w:r>
        <w:rPr>
          <w:rFonts w:hint="eastAsia"/>
          <w:sz w:val="24"/>
        </w:rPr>
        <w:t>1</w:t>
      </w:r>
      <w:r>
        <w:rPr>
          <w:rFonts w:hint="eastAsia"/>
          <w:sz w:val="24"/>
        </w:rPr>
        <w:t>）</w:t>
      </w:r>
      <w:r>
        <w:rPr>
          <w:sz w:val="24"/>
        </w:rPr>
        <w:t>生产污水处理系列</w:t>
      </w:r>
    </w:p>
    <w:p w14:paraId="4A996495" w14:textId="77777777" w:rsidR="00775B2B" w:rsidRDefault="00000000">
      <w:pPr>
        <w:tabs>
          <w:tab w:val="left" w:pos="567"/>
        </w:tabs>
        <w:autoSpaceDE w:val="0"/>
        <w:autoSpaceDN w:val="0"/>
        <w:snapToGrid w:val="0"/>
        <w:spacing w:line="360" w:lineRule="auto"/>
        <w:ind w:firstLineChars="200" w:firstLine="480"/>
        <w:rPr>
          <w:sz w:val="24"/>
        </w:rPr>
      </w:pPr>
      <w:r>
        <w:rPr>
          <w:sz w:val="24"/>
        </w:rPr>
        <w:t>生产污水处理系列主要处理含酚污水处理系列出水、合成废水、含油污水、气化污水、脱硫净化水、生活污水、初期雨水等。由于生产污水中含有较高的</w:t>
      </w:r>
      <w:r>
        <w:rPr>
          <w:sz w:val="24"/>
        </w:rPr>
        <w:t>COD</w:t>
      </w:r>
      <w:r>
        <w:rPr>
          <w:sz w:val="24"/>
        </w:rPr>
        <w:t>、氨氮及盐含量等，需先进行生化处理，去除大部分污染物后，再进行脱盐处理。</w:t>
      </w:r>
    </w:p>
    <w:p w14:paraId="79B478D3" w14:textId="77777777" w:rsidR="00775B2B" w:rsidRDefault="00000000">
      <w:pPr>
        <w:tabs>
          <w:tab w:val="left" w:pos="567"/>
        </w:tabs>
        <w:autoSpaceDE w:val="0"/>
        <w:autoSpaceDN w:val="0"/>
        <w:snapToGrid w:val="0"/>
        <w:spacing w:line="360" w:lineRule="auto"/>
        <w:ind w:firstLineChars="200" w:firstLine="480"/>
        <w:rPr>
          <w:sz w:val="24"/>
        </w:rPr>
      </w:pPr>
      <w:r>
        <w:rPr>
          <w:sz w:val="24"/>
        </w:rPr>
        <w:t>根据各部分正常排水量，综合</w:t>
      </w:r>
      <w:r>
        <w:rPr>
          <w:rFonts w:hint="eastAsia"/>
          <w:sz w:val="24"/>
        </w:rPr>
        <w:t>分析</w:t>
      </w:r>
      <w:r>
        <w:rPr>
          <w:sz w:val="24"/>
        </w:rPr>
        <w:t>间断排水最大水量、不可预见量及设计裕量等因素，确定生产污水处理系列的设计规模为</w:t>
      </w:r>
      <w:r>
        <w:rPr>
          <w:sz w:val="24"/>
        </w:rPr>
        <w:t>2200m³/h</w:t>
      </w:r>
      <w:r>
        <w:rPr>
          <w:sz w:val="24"/>
        </w:rPr>
        <w:t>。</w:t>
      </w:r>
    </w:p>
    <w:p w14:paraId="1B8C288C" w14:textId="77777777" w:rsidR="00775B2B" w:rsidRDefault="00000000">
      <w:pPr>
        <w:tabs>
          <w:tab w:val="left" w:pos="567"/>
        </w:tabs>
        <w:autoSpaceDE w:val="0"/>
        <w:autoSpaceDN w:val="0"/>
        <w:snapToGrid w:val="0"/>
        <w:spacing w:line="360" w:lineRule="auto"/>
        <w:ind w:firstLineChars="200" w:firstLine="480"/>
        <w:rPr>
          <w:sz w:val="24"/>
        </w:rPr>
      </w:pPr>
      <w:r>
        <w:rPr>
          <w:sz w:val="24"/>
        </w:rPr>
        <w:t>（</w:t>
      </w:r>
      <w:r>
        <w:rPr>
          <w:rFonts w:hint="eastAsia"/>
          <w:sz w:val="24"/>
        </w:rPr>
        <w:t>2</w:t>
      </w:r>
      <w:r>
        <w:rPr>
          <w:sz w:val="24"/>
        </w:rPr>
        <w:t>）含盐废水处理系列</w:t>
      </w:r>
    </w:p>
    <w:p w14:paraId="6AFC39EE" w14:textId="77777777" w:rsidR="00775B2B" w:rsidRDefault="00000000">
      <w:pPr>
        <w:tabs>
          <w:tab w:val="left" w:pos="567"/>
        </w:tabs>
        <w:autoSpaceDE w:val="0"/>
        <w:autoSpaceDN w:val="0"/>
        <w:snapToGrid w:val="0"/>
        <w:spacing w:line="360" w:lineRule="auto"/>
        <w:ind w:firstLineChars="200" w:firstLine="480"/>
        <w:rPr>
          <w:sz w:val="24"/>
        </w:rPr>
      </w:pPr>
      <w:r>
        <w:rPr>
          <w:sz w:val="24"/>
        </w:rPr>
        <w:t>含盐废水依据进水的盐含量可以分为以下两类：</w:t>
      </w:r>
    </w:p>
    <w:p w14:paraId="69474CB4" w14:textId="77777777" w:rsidR="00775B2B" w:rsidRDefault="00000000">
      <w:pPr>
        <w:tabs>
          <w:tab w:val="left" w:pos="567"/>
        </w:tabs>
        <w:autoSpaceDE w:val="0"/>
        <w:autoSpaceDN w:val="0"/>
        <w:snapToGrid w:val="0"/>
        <w:spacing w:line="360" w:lineRule="auto"/>
        <w:ind w:firstLineChars="200" w:firstLine="480"/>
        <w:rPr>
          <w:sz w:val="24"/>
        </w:rPr>
      </w:pPr>
      <w:r>
        <w:rPr>
          <w:sz w:val="24"/>
        </w:rPr>
        <w:t>1</w:t>
      </w:r>
      <w:r>
        <w:rPr>
          <w:sz w:val="24"/>
        </w:rPr>
        <w:t>）低含盐废水：包括循环水场排污水、化学水站含盐废水以及经生产污水系列处理后的污水。循环水采用生产给水及</w:t>
      </w:r>
      <w:r>
        <w:rPr>
          <w:rFonts w:hint="eastAsia"/>
          <w:sz w:val="24"/>
        </w:rPr>
        <w:t>污水处理厂</w:t>
      </w:r>
      <w:r>
        <w:rPr>
          <w:sz w:val="24"/>
        </w:rPr>
        <w:t>RO</w:t>
      </w:r>
      <w:r>
        <w:rPr>
          <w:sz w:val="24"/>
        </w:rPr>
        <w:t>系统产水、蒸发结晶系统产水作为补水，不直接采用生化处理后的回用污水，因此循环排污水中的污染物浓度较低，盐含量较低。</w:t>
      </w:r>
    </w:p>
    <w:p w14:paraId="6F568F4C" w14:textId="77777777" w:rsidR="00775B2B" w:rsidRDefault="00000000">
      <w:pPr>
        <w:tabs>
          <w:tab w:val="left" w:pos="567"/>
        </w:tabs>
        <w:autoSpaceDE w:val="0"/>
        <w:autoSpaceDN w:val="0"/>
        <w:snapToGrid w:val="0"/>
        <w:spacing w:line="360" w:lineRule="auto"/>
        <w:ind w:firstLineChars="200" w:firstLine="480"/>
        <w:rPr>
          <w:sz w:val="24"/>
        </w:rPr>
      </w:pPr>
      <w:r>
        <w:rPr>
          <w:sz w:val="24"/>
        </w:rPr>
        <w:t>2</w:t>
      </w:r>
      <w:r>
        <w:rPr>
          <w:sz w:val="24"/>
        </w:rPr>
        <w:t>）高含盐废水：主要指上述低含盐废水经膜浓缩后的浓水，盐含量较高。</w:t>
      </w:r>
    </w:p>
    <w:p w14:paraId="66C444C0" w14:textId="77777777" w:rsidR="00775B2B" w:rsidRDefault="00000000">
      <w:pPr>
        <w:tabs>
          <w:tab w:val="left" w:pos="567"/>
        </w:tabs>
        <w:autoSpaceDE w:val="0"/>
        <w:autoSpaceDN w:val="0"/>
        <w:snapToGrid w:val="0"/>
        <w:spacing w:line="360" w:lineRule="auto"/>
        <w:ind w:firstLineChars="200" w:firstLine="480"/>
        <w:rPr>
          <w:sz w:val="24"/>
        </w:rPr>
      </w:pPr>
      <w:r>
        <w:rPr>
          <w:sz w:val="24"/>
        </w:rPr>
        <w:t>含盐废水处理系列先对盐含量较低的循环水场排污水、化学水站含盐废水及经生产污水处理系列处理后的生产污水进行脱盐处理，脱盐产生的产品水作为循环水或化学水站补水，浓水进入高含盐废水处理单元再进一步脱盐。根据各部分低含盐废水的水量、盐含量，含盐废水盐含量大约在</w:t>
      </w:r>
      <w:r>
        <w:rPr>
          <w:sz w:val="24"/>
        </w:rPr>
        <w:t>2000mg/l</w:t>
      </w:r>
      <w:r>
        <w:rPr>
          <w:sz w:val="24"/>
        </w:rPr>
        <w:t>左右，经过常规反渗透系统浓缩</w:t>
      </w:r>
      <w:r>
        <w:rPr>
          <w:sz w:val="24"/>
        </w:rPr>
        <w:t>4</w:t>
      </w:r>
      <w:r>
        <w:rPr>
          <w:sz w:val="24"/>
        </w:rPr>
        <w:t>～</w:t>
      </w:r>
      <w:r>
        <w:rPr>
          <w:sz w:val="24"/>
        </w:rPr>
        <w:t>6.67</w:t>
      </w:r>
      <w:r>
        <w:rPr>
          <w:sz w:val="24"/>
        </w:rPr>
        <w:t>倍（对应水回收率</w:t>
      </w:r>
      <w:r>
        <w:rPr>
          <w:sz w:val="24"/>
        </w:rPr>
        <w:t>75</w:t>
      </w:r>
      <w:r>
        <w:rPr>
          <w:sz w:val="24"/>
        </w:rPr>
        <w:t>～</w:t>
      </w:r>
      <w:r>
        <w:rPr>
          <w:sz w:val="24"/>
        </w:rPr>
        <w:t>85%</w:t>
      </w:r>
      <w:r>
        <w:rPr>
          <w:sz w:val="24"/>
        </w:rPr>
        <w:t>）后</w:t>
      </w:r>
      <w:r>
        <w:rPr>
          <w:sz w:val="24"/>
        </w:rPr>
        <w:t>RO</w:t>
      </w:r>
      <w:r>
        <w:rPr>
          <w:sz w:val="24"/>
        </w:rPr>
        <w:t>浓水的盐含量</w:t>
      </w:r>
      <w:r>
        <w:rPr>
          <w:sz w:val="24"/>
        </w:rPr>
        <w:t>6000</w:t>
      </w:r>
      <w:r>
        <w:rPr>
          <w:sz w:val="24"/>
        </w:rPr>
        <w:t>～</w:t>
      </w:r>
      <w:r>
        <w:rPr>
          <w:sz w:val="24"/>
        </w:rPr>
        <w:t>10000mg/l</w:t>
      </w:r>
      <w:r>
        <w:rPr>
          <w:sz w:val="24"/>
        </w:rPr>
        <w:t>，成为高含盐废水，经过预处理后再进一步膜浓缩并蒸发结晶分盐。</w:t>
      </w:r>
    </w:p>
    <w:p w14:paraId="128E7A8E" w14:textId="77777777" w:rsidR="00775B2B" w:rsidRDefault="00000000">
      <w:pPr>
        <w:tabs>
          <w:tab w:val="left" w:pos="567"/>
        </w:tabs>
        <w:autoSpaceDE w:val="0"/>
        <w:autoSpaceDN w:val="0"/>
        <w:snapToGrid w:val="0"/>
        <w:spacing w:line="360" w:lineRule="auto"/>
        <w:ind w:firstLineChars="200" w:firstLine="480"/>
        <w:rPr>
          <w:sz w:val="24"/>
        </w:rPr>
      </w:pPr>
      <w:r>
        <w:rPr>
          <w:sz w:val="24"/>
        </w:rPr>
        <w:t>低含盐量设计处理量为</w:t>
      </w:r>
      <w:r>
        <w:rPr>
          <w:sz w:val="24"/>
        </w:rPr>
        <w:t>2450m³/h</w:t>
      </w:r>
      <w:r>
        <w:rPr>
          <w:sz w:val="24"/>
        </w:rPr>
        <w:t>。其中一个系列生产污水脱盐处理设施设计处理量</w:t>
      </w:r>
      <w:r>
        <w:rPr>
          <w:sz w:val="24"/>
        </w:rPr>
        <w:t>1800m³/h</w:t>
      </w:r>
      <w:r>
        <w:rPr>
          <w:sz w:val="24"/>
        </w:rPr>
        <w:t>，另一个系列循环水排污等包括预处理和脱盐设施设计处理量为</w:t>
      </w:r>
      <w:r>
        <w:rPr>
          <w:sz w:val="24"/>
        </w:rPr>
        <w:t>650m³/h</w:t>
      </w:r>
      <w:r>
        <w:rPr>
          <w:sz w:val="24"/>
        </w:rPr>
        <w:t>。</w:t>
      </w:r>
    </w:p>
    <w:p w14:paraId="7F005646" w14:textId="77777777" w:rsidR="00775B2B" w:rsidRDefault="00000000">
      <w:pPr>
        <w:tabs>
          <w:tab w:val="left" w:pos="567"/>
        </w:tabs>
        <w:autoSpaceDE w:val="0"/>
        <w:autoSpaceDN w:val="0"/>
        <w:snapToGrid w:val="0"/>
        <w:spacing w:line="360" w:lineRule="auto"/>
        <w:ind w:firstLineChars="200" w:firstLine="480"/>
        <w:rPr>
          <w:sz w:val="24"/>
        </w:rPr>
      </w:pPr>
      <w:r>
        <w:rPr>
          <w:sz w:val="24"/>
        </w:rPr>
        <w:t>高含盐废水处理单元设计处理量为</w:t>
      </w:r>
      <w:r>
        <w:rPr>
          <w:sz w:val="24"/>
        </w:rPr>
        <w:t>405m³/h</w:t>
      </w:r>
      <w:r>
        <w:rPr>
          <w:sz w:val="24"/>
        </w:rPr>
        <w:t>。高含盐废水脱盐后的浓盐水进行分盐浓缩，并对分盐产水和浓水分别进行蒸发结晶。</w:t>
      </w:r>
    </w:p>
    <w:p w14:paraId="4AFAC094" w14:textId="77777777" w:rsidR="00775B2B" w:rsidRDefault="00000000">
      <w:pPr>
        <w:pStyle w:val="40"/>
        <w:spacing w:before="0" w:after="0" w:line="520" w:lineRule="exact"/>
        <w:rPr>
          <w:b/>
        </w:rPr>
      </w:pPr>
      <w:r>
        <w:rPr>
          <w:b/>
          <w:szCs w:val="24"/>
        </w:rPr>
        <w:lastRenderedPageBreak/>
        <w:t>6.3.3.</w:t>
      </w:r>
      <w:r>
        <w:rPr>
          <w:rFonts w:hint="eastAsia"/>
          <w:b/>
          <w:szCs w:val="24"/>
        </w:rPr>
        <w:t>4</w:t>
      </w:r>
      <w:r>
        <w:rPr>
          <w:b/>
          <w:szCs w:val="24"/>
        </w:rPr>
        <w:t>事故水防控设施装置</w:t>
      </w:r>
    </w:p>
    <w:p w14:paraId="10BABF11" w14:textId="77777777" w:rsidR="00775B2B" w:rsidRDefault="00000000">
      <w:pPr>
        <w:tabs>
          <w:tab w:val="left" w:pos="567"/>
        </w:tabs>
        <w:autoSpaceDE w:val="0"/>
        <w:autoSpaceDN w:val="0"/>
        <w:snapToGrid w:val="0"/>
        <w:spacing w:line="360" w:lineRule="auto"/>
        <w:ind w:firstLineChars="200" w:firstLine="480"/>
        <w:rPr>
          <w:sz w:val="24"/>
        </w:rPr>
      </w:pPr>
      <w:r>
        <w:rPr>
          <w:sz w:val="24"/>
        </w:rPr>
        <w:t>雨水监控池有效容积</w:t>
      </w:r>
      <w:r>
        <w:rPr>
          <w:sz w:val="24"/>
        </w:rPr>
        <w:t>3000m³</w:t>
      </w:r>
      <w:r>
        <w:rPr>
          <w:sz w:val="24"/>
        </w:rPr>
        <w:t>，事故水储存容积</w:t>
      </w:r>
      <w:r>
        <w:rPr>
          <w:sz w:val="24"/>
        </w:rPr>
        <w:t>50000m³</w:t>
      </w:r>
      <w:r>
        <w:rPr>
          <w:sz w:val="24"/>
        </w:rPr>
        <w:t>。</w:t>
      </w:r>
    </w:p>
    <w:p w14:paraId="6740A5B9" w14:textId="77777777" w:rsidR="00775B2B" w:rsidRDefault="00000000">
      <w:pPr>
        <w:tabs>
          <w:tab w:val="left" w:pos="567"/>
        </w:tabs>
        <w:autoSpaceDE w:val="0"/>
        <w:autoSpaceDN w:val="0"/>
        <w:snapToGrid w:val="0"/>
        <w:spacing w:line="360" w:lineRule="auto"/>
        <w:ind w:firstLineChars="200" w:firstLine="480"/>
        <w:rPr>
          <w:sz w:val="24"/>
        </w:rPr>
      </w:pPr>
      <w:r>
        <w:rPr>
          <w:sz w:val="24"/>
        </w:rPr>
        <w:t>来自各区域雨水提升泵站的清净雨水，汇入雨水监控池监测，停留时间约</w:t>
      </w:r>
      <w:r>
        <w:rPr>
          <w:sz w:val="24"/>
        </w:rPr>
        <w:t>10min</w:t>
      </w:r>
      <w:r>
        <w:rPr>
          <w:sz w:val="24"/>
        </w:rPr>
        <w:t>。清净雨水排入园区雨水系统，不合格雨水由泵提升至厂区污水场处理，监控池内排不出的雨水用泵提升。</w:t>
      </w:r>
    </w:p>
    <w:p w14:paraId="36228D0A" w14:textId="77777777" w:rsidR="00775B2B" w:rsidRDefault="00000000">
      <w:pPr>
        <w:tabs>
          <w:tab w:val="left" w:pos="567"/>
        </w:tabs>
        <w:autoSpaceDE w:val="0"/>
        <w:autoSpaceDN w:val="0"/>
        <w:snapToGrid w:val="0"/>
        <w:spacing w:line="360" w:lineRule="auto"/>
        <w:ind w:firstLineChars="200" w:firstLine="480"/>
        <w:rPr>
          <w:sz w:val="24"/>
        </w:rPr>
      </w:pPr>
      <w:r>
        <w:rPr>
          <w:sz w:val="24"/>
        </w:rPr>
        <w:t>储运罐区的事故水储存在防火堤内，装置区的事故水经装置区事故水提升设施输送至事故水储存池（此时雨水监控池进水壁板阀关闭，开启事故水储存池进水壁板阀），待事故结束后，根据物料决定事故水的去向，或由事故水提升泵输送至厂区</w:t>
      </w:r>
      <w:r>
        <w:rPr>
          <w:rFonts w:hint="eastAsia"/>
          <w:sz w:val="24"/>
        </w:rPr>
        <w:t>污水处理厂</w:t>
      </w:r>
      <w:r>
        <w:rPr>
          <w:sz w:val="24"/>
        </w:rPr>
        <w:t>进行处理。</w:t>
      </w:r>
    </w:p>
    <w:p w14:paraId="66898283" w14:textId="77777777" w:rsidR="00775B2B" w:rsidRDefault="00000000">
      <w:pPr>
        <w:tabs>
          <w:tab w:val="left" w:pos="567"/>
        </w:tabs>
        <w:autoSpaceDE w:val="0"/>
        <w:autoSpaceDN w:val="0"/>
        <w:snapToGrid w:val="0"/>
        <w:spacing w:line="360" w:lineRule="auto"/>
        <w:ind w:firstLineChars="200" w:firstLine="480"/>
        <w:rPr>
          <w:b/>
          <w:kern w:val="0"/>
          <w:sz w:val="24"/>
        </w:rPr>
      </w:pPr>
      <w:r>
        <w:rPr>
          <w:sz w:val="24"/>
        </w:rPr>
        <w:t>煤制油项目污水处理系统、中水回用系统及事故水防控系统已包括本项目生产生活废水处理与回用、事故废水暂存及处理需求。</w:t>
      </w:r>
    </w:p>
    <w:p w14:paraId="4460B92D" w14:textId="77777777" w:rsidR="00775B2B" w:rsidRDefault="00000000">
      <w:pPr>
        <w:pStyle w:val="30"/>
        <w:adjustRightInd w:val="0"/>
        <w:snapToGrid w:val="0"/>
        <w:spacing w:before="0" w:after="0" w:line="520" w:lineRule="exact"/>
        <w:rPr>
          <w:rFonts w:eastAsia="黑体"/>
          <w:sz w:val="24"/>
          <w:szCs w:val="24"/>
        </w:rPr>
      </w:pPr>
      <w:bookmarkStart w:id="1357" w:name="_Toc323128959"/>
      <w:r>
        <w:rPr>
          <w:szCs w:val="24"/>
        </w:rPr>
        <w:t>6.3.</w:t>
      </w:r>
      <w:r>
        <w:rPr>
          <w:rFonts w:hint="eastAsia"/>
          <w:szCs w:val="24"/>
        </w:rPr>
        <w:t>4</w:t>
      </w:r>
      <w:r>
        <w:rPr>
          <w:szCs w:val="24"/>
        </w:rPr>
        <w:t>地下水污染防治措施</w:t>
      </w:r>
    </w:p>
    <w:p w14:paraId="4DACC82A" w14:textId="77777777" w:rsidR="00775B2B" w:rsidRDefault="00000000">
      <w:pPr>
        <w:pStyle w:val="40"/>
        <w:spacing w:before="0" w:after="0" w:line="520" w:lineRule="exact"/>
      </w:pPr>
      <w:r>
        <w:rPr>
          <w:b/>
          <w:szCs w:val="24"/>
        </w:rPr>
        <w:t>6.3.</w:t>
      </w:r>
      <w:r>
        <w:rPr>
          <w:rFonts w:hint="eastAsia"/>
          <w:b/>
          <w:szCs w:val="24"/>
        </w:rPr>
        <w:t>4</w:t>
      </w:r>
      <w:r>
        <w:rPr>
          <w:b/>
          <w:szCs w:val="24"/>
        </w:rPr>
        <w:t>.1</w:t>
      </w:r>
      <w:r>
        <w:rPr>
          <w:b/>
          <w:szCs w:val="24"/>
        </w:rPr>
        <w:t>地下水污染防治原则</w:t>
      </w:r>
    </w:p>
    <w:p w14:paraId="7887E4C5" w14:textId="77777777" w:rsidR="00775B2B" w:rsidRDefault="00000000">
      <w:pPr>
        <w:snapToGrid w:val="0"/>
        <w:spacing w:line="360" w:lineRule="auto"/>
        <w:ind w:firstLineChars="200" w:firstLine="480"/>
        <w:rPr>
          <w:sz w:val="24"/>
        </w:rPr>
      </w:pPr>
      <w:r>
        <w:rPr>
          <w:sz w:val="24"/>
        </w:rPr>
        <w:t>按照《中华人民共和国水污染防治法》和《中华人民共和国环境影响评价法》的相关规定，地下水环境保护措施与对策应遵循</w:t>
      </w:r>
      <w:r>
        <w:rPr>
          <w:sz w:val="24"/>
        </w:rPr>
        <w:t>“</w:t>
      </w:r>
      <w:r>
        <w:rPr>
          <w:sz w:val="24"/>
        </w:rPr>
        <w:t>源头控制、分区防控、污染监测、应急响应</w:t>
      </w:r>
      <w:r>
        <w:rPr>
          <w:sz w:val="24"/>
        </w:rPr>
        <w:t>”</w:t>
      </w:r>
      <w:r>
        <w:rPr>
          <w:sz w:val="24"/>
        </w:rPr>
        <w:t>的基本要求，即采取主动控制和被动控制相结合的措施。</w:t>
      </w:r>
    </w:p>
    <w:p w14:paraId="106060E4" w14:textId="77777777" w:rsidR="00775B2B" w:rsidRDefault="00000000">
      <w:pPr>
        <w:snapToGrid w:val="0"/>
        <w:spacing w:line="360" w:lineRule="auto"/>
        <w:ind w:firstLineChars="200" w:firstLine="480"/>
        <w:rPr>
          <w:sz w:val="24"/>
        </w:rPr>
      </w:pPr>
      <w:r>
        <w:rPr>
          <w:sz w:val="24"/>
        </w:rPr>
        <w:t>（</w:t>
      </w:r>
      <w:r>
        <w:rPr>
          <w:sz w:val="24"/>
        </w:rPr>
        <w:t>1</w:t>
      </w:r>
      <w:r>
        <w:rPr>
          <w:sz w:val="24"/>
        </w:rPr>
        <w:t>）主动控制，即从源头控制措施，主要包括在工艺、管道、设备、污水储存及处理构筑物采取相应措施，防止和降低污染物跑、冒、滴、漏，将污染物泄漏的环境风险事故降到最低程度；</w:t>
      </w:r>
    </w:p>
    <w:p w14:paraId="5C71C01A" w14:textId="77777777" w:rsidR="00775B2B" w:rsidRDefault="00000000">
      <w:pPr>
        <w:snapToGrid w:val="0"/>
        <w:spacing w:line="360" w:lineRule="auto"/>
        <w:ind w:firstLineChars="200" w:firstLine="480"/>
        <w:rPr>
          <w:sz w:val="24"/>
        </w:rPr>
      </w:pPr>
      <w:r>
        <w:rPr>
          <w:sz w:val="24"/>
        </w:rPr>
        <w:t>（</w:t>
      </w:r>
      <w:r>
        <w:rPr>
          <w:sz w:val="24"/>
        </w:rPr>
        <w:t>2</w:t>
      </w:r>
      <w:r>
        <w:rPr>
          <w:sz w:val="24"/>
        </w:rPr>
        <w:t>）被动控制，即末端控制措施，主要包括厂内污染区地面的防渗措施和泄漏、渗漏污染物收集措施，即在污染区地面进行防渗处理，防止洒落地面的污染物渗入地下，并把滞留在地面的污染物收集起来，集中送至综合污水处理厂处理；</w:t>
      </w:r>
    </w:p>
    <w:p w14:paraId="12E384E8" w14:textId="77777777" w:rsidR="00775B2B" w:rsidRDefault="00000000">
      <w:pPr>
        <w:snapToGrid w:val="0"/>
        <w:spacing w:line="360" w:lineRule="auto"/>
        <w:ind w:firstLineChars="200" w:firstLine="480"/>
        <w:rPr>
          <w:sz w:val="24"/>
        </w:rPr>
      </w:pPr>
      <w:r>
        <w:rPr>
          <w:sz w:val="24"/>
        </w:rPr>
        <w:t>（</w:t>
      </w:r>
      <w:r>
        <w:rPr>
          <w:sz w:val="24"/>
        </w:rPr>
        <w:t>3</w:t>
      </w:r>
      <w:r>
        <w:rPr>
          <w:sz w:val="24"/>
        </w:rPr>
        <w:t>）以重点装置区为主，一般生产区为辅；事故易发区为主，一般区为辅。</w:t>
      </w:r>
    </w:p>
    <w:p w14:paraId="3D6E7B7E" w14:textId="77777777" w:rsidR="00775B2B" w:rsidRDefault="00000000">
      <w:pPr>
        <w:snapToGrid w:val="0"/>
        <w:spacing w:line="360" w:lineRule="auto"/>
        <w:ind w:firstLineChars="200" w:firstLine="480"/>
        <w:rPr>
          <w:sz w:val="24"/>
        </w:rPr>
      </w:pPr>
      <w:r>
        <w:rPr>
          <w:sz w:val="24"/>
        </w:rPr>
        <w:t>（</w:t>
      </w:r>
      <w:r>
        <w:rPr>
          <w:sz w:val="24"/>
        </w:rPr>
        <w:t>4</w:t>
      </w:r>
      <w:r>
        <w:rPr>
          <w:sz w:val="24"/>
        </w:rPr>
        <w:t>）实施覆盖生产区的地下水污染监控系统，包括建立完善的监测制度、配备先进的检测仪器和设备、科学、合理设置地下水污染监控井，及时发现污染、及时控制；</w:t>
      </w:r>
    </w:p>
    <w:p w14:paraId="528467FD" w14:textId="77777777" w:rsidR="00775B2B" w:rsidRDefault="00000000">
      <w:pPr>
        <w:topLinePunct/>
        <w:snapToGrid w:val="0"/>
        <w:spacing w:line="360" w:lineRule="auto"/>
        <w:ind w:firstLineChars="200" w:firstLine="480"/>
        <w:rPr>
          <w:rFonts w:eastAsia="新宋体"/>
          <w:sz w:val="24"/>
        </w:rPr>
      </w:pPr>
      <w:r>
        <w:rPr>
          <w:sz w:val="24"/>
        </w:rPr>
        <w:t>（</w:t>
      </w:r>
      <w:r>
        <w:rPr>
          <w:sz w:val="24"/>
        </w:rPr>
        <w:t>5</w:t>
      </w:r>
      <w:r>
        <w:rPr>
          <w:sz w:val="24"/>
        </w:rPr>
        <w:t>）坚持</w:t>
      </w:r>
      <w:r>
        <w:rPr>
          <w:sz w:val="24"/>
        </w:rPr>
        <w:t>“</w:t>
      </w:r>
      <w:r>
        <w:rPr>
          <w:sz w:val="24"/>
        </w:rPr>
        <w:t>可视化</w:t>
      </w:r>
      <w:r>
        <w:rPr>
          <w:sz w:val="24"/>
        </w:rPr>
        <w:t>”</w:t>
      </w:r>
      <w:r>
        <w:rPr>
          <w:sz w:val="24"/>
        </w:rPr>
        <w:t>原则，输送含有污染物的管道尽可</w:t>
      </w:r>
      <w:r>
        <w:rPr>
          <w:rFonts w:hint="eastAsia"/>
          <w:sz w:val="24"/>
        </w:rPr>
        <w:t>能在</w:t>
      </w:r>
      <w:r>
        <w:rPr>
          <w:sz w:val="24"/>
        </w:rPr>
        <w:t>地上敷设，减少由于埋地管道泄漏而造成的地下水污染。</w:t>
      </w:r>
    </w:p>
    <w:p w14:paraId="3C963F3C" w14:textId="77777777" w:rsidR="00775B2B" w:rsidRDefault="00000000">
      <w:pPr>
        <w:pStyle w:val="40"/>
        <w:spacing w:before="0" w:after="0" w:line="520" w:lineRule="exact"/>
      </w:pPr>
      <w:r>
        <w:rPr>
          <w:b/>
          <w:szCs w:val="24"/>
        </w:rPr>
        <w:lastRenderedPageBreak/>
        <w:t>6.3.</w:t>
      </w:r>
      <w:r>
        <w:rPr>
          <w:rFonts w:hint="eastAsia"/>
          <w:b/>
          <w:szCs w:val="24"/>
        </w:rPr>
        <w:t>4</w:t>
      </w:r>
      <w:r>
        <w:rPr>
          <w:b/>
          <w:szCs w:val="24"/>
        </w:rPr>
        <w:t>.2</w:t>
      </w:r>
      <w:r>
        <w:rPr>
          <w:b/>
          <w:szCs w:val="24"/>
        </w:rPr>
        <w:t>地下水污染防控对策</w:t>
      </w:r>
    </w:p>
    <w:p w14:paraId="6B04B0F8" w14:textId="77777777" w:rsidR="00775B2B" w:rsidRDefault="00000000">
      <w:pPr>
        <w:pStyle w:val="w0"/>
        <w:ind w:firstLine="480"/>
      </w:pPr>
      <w:r>
        <w:rPr>
          <w:rFonts w:eastAsia="宋体"/>
        </w:rPr>
        <w:t>由于地表以下地层复杂，地下水流动极其缓慢，地下水污染具有过程缓慢、不易发现和难以治理的特点。地下水一旦受到污染，即使彻底消除其污染源，也得十几年，甚至几十年才能使水质复原。从源头防止污染物进入地下含水层是我国地下水污染防治的关键。</w:t>
      </w:r>
    </w:p>
    <w:p w14:paraId="2E060192" w14:textId="77777777" w:rsidR="00775B2B" w:rsidRDefault="00000000">
      <w:pPr>
        <w:pStyle w:val="w0"/>
        <w:ind w:firstLine="480"/>
      </w:pPr>
      <w:r>
        <w:rPr>
          <w:rFonts w:eastAsia="宋体"/>
        </w:rPr>
        <w:t>（</w:t>
      </w:r>
      <w:r>
        <w:t>1</w:t>
      </w:r>
      <w:r>
        <w:rPr>
          <w:rFonts w:eastAsia="宋体"/>
        </w:rPr>
        <w:t>）源头控制措施</w:t>
      </w:r>
    </w:p>
    <w:p w14:paraId="37771209" w14:textId="77777777" w:rsidR="00775B2B" w:rsidRDefault="00000000">
      <w:pPr>
        <w:snapToGrid w:val="0"/>
        <w:spacing w:line="360" w:lineRule="auto"/>
        <w:ind w:firstLineChars="200" w:firstLine="420"/>
        <w:rPr>
          <w:sz w:val="24"/>
        </w:rPr>
      </w:pPr>
      <w:r>
        <w:t>地下水的污染是不可逆的，因此，做好地下水污染的源头控制对地下水环境</w:t>
      </w:r>
      <w:r>
        <w:rPr>
          <w:sz w:val="24"/>
        </w:rPr>
        <w:t>保护有重要作用。</w:t>
      </w:r>
    </w:p>
    <w:p w14:paraId="6DFBAE7F" w14:textId="77777777" w:rsidR="00775B2B" w:rsidRDefault="00000000">
      <w:pPr>
        <w:snapToGrid w:val="0"/>
        <w:spacing w:line="360" w:lineRule="auto"/>
        <w:ind w:firstLineChars="200" w:firstLine="480"/>
      </w:pPr>
      <w:r>
        <w:rPr>
          <w:sz w:val="24"/>
        </w:rPr>
        <w:t>本工程工业废水包括经地面冲洗废水、</w:t>
      </w:r>
      <w:r>
        <w:rPr>
          <w:rFonts w:hint="eastAsia"/>
          <w:sz w:val="24"/>
        </w:rPr>
        <w:t>锅炉排污及降温排水</w:t>
      </w:r>
      <w:r>
        <w:rPr>
          <w:sz w:val="24"/>
        </w:rPr>
        <w:t>、锅炉大修酸洗排水、空压站凝结水、脱硝装置废氨水、空气预热器冲洗排水、</w:t>
      </w:r>
      <w:r>
        <w:rPr>
          <w:rFonts w:hint="eastAsia"/>
          <w:sz w:val="24"/>
        </w:rPr>
        <w:t>换热首站排污及降温排水</w:t>
      </w:r>
      <w:r>
        <w:rPr>
          <w:sz w:val="24"/>
        </w:rPr>
        <w:t>等。可能对地下水环境造成影响的污染源主要为生产车间、点火油罐区及地下</w:t>
      </w:r>
      <w:r>
        <w:rPr>
          <w:rFonts w:hint="eastAsia"/>
          <w:sz w:val="24"/>
        </w:rPr>
        <w:t>污水管网</w:t>
      </w:r>
      <w:r>
        <w:rPr>
          <w:sz w:val="24"/>
        </w:rPr>
        <w:t>泄漏。在生产过程中应加强管理杜绝</w:t>
      </w:r>
      <w:r>
        <w:rPr>
          <w:rFonts w:hint="eastAsia"/>
          <w:sz w:val="24"/>
        </w:rPr>
        <w:t>此类</w:t>
      </w:r>
      <w:r>
        <w:rPr>
          <w:sz w:val="24"/>
        </w:rPr>
        <w:t>现象的发生。针对本项目工程特点，提出以下源头控制措施。</w:t>
      </w:r>
    </w:p>
    <w:p w14:paraId="6B62260F" w14:textId="77777777" w:rsidR="00775B2B" w:rsidRDefault="00000000">
      <w:pPr>
        <w:pStyle w:val="w0"/>
        <w:ind w:firstLine="480"/>
      </w:pPr>
      <w:r>
        <w:rPr>
          <w:rFonts w:eastAsia="宋体"/>
        </w:rPr>
        <w:t>①</w:t>
      </w:r>
      <w:r>
        <w:rPr>
          <w:rFonts w:eastAsia="宋体"/>
        </w:rPr>
        <w:t>生产运行开始前进行试运行，检查设备、管线、污水储存及处理</w:t>
      </w:r>
      <w:r>
        <w:rPr>
          <w:rFonts w:eastAsia="宋体" w:hint="eastAsia"/>
        </w:rPr>
        <w:t>构筑物</w:t>
      </w:r>
      <w:r>
        <w:rPr>
          <w:rFonts w:eastAsia="宋体"/>
        </w:rPr>
        <w:t>是否存在</w:t>
      </w:r>
      <w:r>
        <w:t>“</w:t>
      </w:r>
      <w:r>
        <w:rPr>
          <w:rFonts w:eastAsia="宋体"/>
        </w:rPr>
        <w:t>跑冒滴漏</w:t>
      </w:r>
      <w:r>
        <w:t>”</w:t>
      </w:r>
      <w:r>
        <w:rPr>
          <w:rFonts w:eastAsia="宋体"/>
        </w:rPr>
        <w:t>现象；</w:t>
      </w:r>
    </w:p>
    <w:p w14:paraId="2F5B0B41" w14:textId="77777777" w:rsidR="00775B2B" w:rsidRDefault="00000000">
      <w:pPr>
        <w:pStyle w:val="w0"/>
        <w:ind w:firstLine="480"/>
      </w:pPr>
      <w:r>
        <w:rPr>
          <w:rFonts w:eastAsia="宋体"/>
        </w:rPr>
        <w:t>②</w:t>
      </w:r>
      <w:r>
        <w:rPr>
          <w:rFonts w:eastAsia="宋体"/>
        </w:rPr>
        <w:t>生产运行前相应部门应该制定详细的开工方案，确保装置在开工和正常生产过程中运行平稳，避免</w:t>
      </w:r>
      <w:r>
        <w:t>“</w:t>
      </w:r>
      <w:r>
        <w:rPr>
          <w:rFonts w:eastAsia="宋体"/>
        </w:rPr>
        <w:t>跑冒滴漏</w:t>
      </w:r>
      <w:r>
        <w:t>”</w:t>
      </w:r>
      <w:r>
        <w:rPr>
          <w:rFonts w:eastAsia="宋体"/>
        </w:rPr>
        <w:t>的现象发生；</w:t>
      </w:r>
    </w:p>
    <w:p w14:paraId="52CB958D" w14:textId="77777777" w:rsidR="00775B2B" w:rsidRDefault="00000000">
      <w:pPr>
        <w:pStyle w:val="w0"/>
        <w:ind w:firstLine="480"/>
      </w:pPr>
      <w:r>
        <w:rPr>
          <w:rFonts w:eastAsia="宋体"/>
        </w:rPr>
        <w:t>③</w:t>
      </w:r>
      <w:r>
        <w:rPr>
          <w:rFonts w:eastAsia="宋体"/>
        </w:rPr>
        <w:t>相关部门应加强日常巡检工作，及时发现</w:t>
      </w:r>
      <w:r>
        <w:t>“</w:t>
      </w:r>
      <w:r>
        <w:rPr>
          <w:rFonts w:eastAsia="宋体"/>
        </w:rPr>
        <w:t>跑冒滴漏</w:t>
      </w:r>
      <w:r>
        <w:t>”</w:t>
      </w:r>
      <w:r>
        <w:rPr>
          <w:rFonts w:eastAsia="宋体"/>
        </w:rPr>
        <w:t>，尤其是对易</w:t>
      </w:r>
      <w:r>
        <w:rPr>
          <w:rFonts w:eastAsia="宋体" w:hint="eastAsia"/>
        </w:rPr>
        <w:t>泄漏</w:t>
      </w:r>
      <w:r>
        <w:rPr>
          <w:rFonts w:eastAsia="宋体"/>
        </w:rPr>
        <w:t>部位和重点设备要实施特保特护，避免</w:t>
      </w:r>
      <w:r>
        <w:t>“</w:t>
      </w:r>
      <w:r>
        <w:rPr>
          <w:rFonts w:eastAsia="宋体"/>
        </w:rPr>
        <w:t>跑冒滴漏</w:t>
      </w:r>
      <w:r>
        <w:t>”</w:t>
      </w:r>
      <w:r>
        <w:rPr>
          <w:rFonts w:eastAsia="宋体"/>
        </w:rPr>
        <w:t>出现、扩大；</w:t>
      </w:r>
    </w:p>
    <w:p w14:paraId="6735335D" w14:textId="77777777" w:rsidR="00775B2B" w:rsidRDefault="00000000">
      <w:pPr>
        <w:pStyle w:val="w0"/>
        <w:ind w:firstLine="480"/>
      </w:pPr>
      <w:r>
        <w:rPr>
          <w:rFonts w:eastAsia="宋体"/>
        </w:rPr>
        <w:t>④</w:t>
      </w:r>
      <w:r>
        <w:rPr>
          <w:rFonts w:eastAsia="宋体"/>
        </w:rPr>
        <w:t>相关部门对设备设施检查、维护，要制定严格的检修标准、周期和考核标准，落实责任人，检查、维修人员要按照相关标准认真执行，定检后要验收；并做好记录；</w:t>
      </w:r>
    </w:p>
    <w:p w14:paraId="7F005B43" w14:textId="77777777" w:rsidR="00775B2B" w:rsidRDefault="00000000">
      <w:pPr>
        <w:pStyle w:val="w0"/>
        <w:ind w:firstLine="480"/>
      </w:pPr>
      <w:r>
        <w:rPr>
          <w:rFonts w:eastAsia="宋体"/>
        </w:rPr>
        <w:t>⑤</w:t>
      </w:r>
      <w:r>
        <w:rPr>
          <w:rFonts w:eastAsia="宋体"/>
        </w:rPr>
        <w:t>加强设备防腐蚀及老化管理，明确装置重点部位及监测方案，及时消除因设备腐蚀、老化导致的</w:t>
      </w:r>
      <w:r>
        <w:t>“</w:t>
      </w:r>
      <w:r>
        <w:rPr>
          <w:rFonts w:eastAsia="宋体"/>
        </w:rPr>
        <w:t>跑冒滴漏</w:t>
      </w:r>
      <w:r>
        <w:t>”</w:t>
      </w:r>
      <w:r>
        <w:rPr>
          <w:rFonts w:eastAsia="宋体"/>
        </w:rPr>
        <w:t>；</w:t>
      </w:r>
    </w:p>
    <w:p w14:paraId="4BBA096F" w14:textId="77777777" w:rsidR="00775B2B" w:rsidRDefault="00000000">
      <w:pPr>
        <w:pStyle w:val="w0"/>
        <w:ind w:firstLine="480"/>
      </w:pPr>
      <w:r>
        <w:rPr>
          <w:rFonts w:eastAsia="宋体"/>
        </w:rPr>
        <w:t>⑥</w:t>
      </w:r>
      <w:r>
        <w:rPr>
          <w:rFonts w:eastAsia="宋体"/>
        </w:rPr>
        <w:t>建设项目严重和不可控</w:t>
      </w:r>
      <w:r>
        <w:t>“</w:t>
      </w:r>
      <w:r>
        <w:rPr>
          <w:rFonts w:eastAsia="宋体"/>
        </w:rPr>
        <w:t>跑冒滴漏</w:t>
      </w:r>
      <w:r>
        <w:t>”</w:t>
      </w:r>
      <w:r>
        <w:rPr>
          <w:rFonts w:eastAsia="宋体"/>
        </w:rPr>
        <w:t>应急管理应结合自身实际情况，制定泄漏应急预案，尽量减少物质泄漏导致装置大面积停工，防止在生产装置调整过程中发生次生事故。</w:t>
      </w:r>
    </w:p>
    <w:p w14:paraId="3B08B6F9" w14:textId="77777777" w:rsidR="00775B2B" w:rsidRDefault="00000000">
      <w:pPr>
        <w:pStyle w:val="w0"/>
        <w:ind w:firstLine="480"/>
      </w:pPr>
      <w:r>
        <w:rPr>
          <w:rFonts w:eastAsia="宋体"/>
        </w:rPr>
        <w:t>（</w:t>
      </w:r>
      <w:r>
        <w:t>2</w:t>
      </w:r>
      <w:r>
        <w:rPr>
          <w:rFonts w:eastAsia="宋体"/>
        </w:rPr>
        <w:t>）分区防控措施</w:t>
      </w:r>
    </w:p>
    <w:p w14:paraId="58604B84" w14:textId="77777777" w:rsidR="00775B2B" w:rsidRDefault="00000000">
      <w:pPr>
        <w:pStyle w:val="w0"/>
        <w:ind w:firstLine="480"/>
        <w:rPr>
          <w:rFonts w:eastAsia="宋体"/>
        </w:rPr>
      </w:pPr>
      <w:r>
        <w:rPr>
          <w:rFonts w:eastAsia="宋体"/>
        </w:rPr>
        <w:t>根据《环境影响评价技术导则</w:t>
      </w:r>
      <w:r>
        <w:rPr>
          <w:rFonts w:eastAsia="宋体"/>
        </w:rPr>
        <w:t xml:space="preserve"> </w:t>
      </w:r>
      <w:r>
        <w:rPr>
          <w:rFonts w:eastAsia="宋体"/>
        </w:rPr>
        <w:t>地下水环境》（</w:t>
      </w:r>
      <w:r>
        <w:rPr>
          <w:rFonts w:eastAsia="宋体"/>
        </w:rPr>
        <w:t>HJ610-2016</w:t>
      </w:r>
      <w:r>
        <w:rPr>
          <w:rFonts w:eastAsia="宋体"/>
        </w:rPr>
        <w:t>）表</w:t>
      </w:r>
      <w:r>
        <w:rPr>
          <w:rFonts w:eastAsia="宋体"/>
        </w:rPr>
        <w:t>7</w:t>
      </w:r>
      <w:r>
        <w:rPr>
          <w:rFonts w:eastAsia="宋体"/>
        </w:rPr>
        <w:t>，以及本</w:t>
      </w:r>
      <w:r>
        <w:rPr>
          <w:rFonts w:eastAsia="宋体"/>
        </w:rPr>
        <w:lastRenderedPageBreak/>
        <w:t>项目工艺、物料或者污染物泄漏的途径和生产功能单元所处位置，将厂区划分为一般防渗区和重点防渗区。</w:t>
      </w:r>
    </w:p>
    <w:p w14:paraId="013DF7B9" w14:textId="77777777" w:rsidR="00775B2B" w:rsidRDefault="00000000">
      <w:pPr>
        <w:pStyle w:val="w0"/>
        <w:ind w:firstLine="480"/>
      </w:pPr>
      <w:r>
        <w:rPr>
          <w:rFonts w:eastAsia="宋体"/>
        </w:rPr>
        <w:t>①</w:t>
      </w:r>
      <w:r>
        <w:rPr>
          <w:rFonts w:eastAsia="宋体"/>
        </w:rPr>
        <w:t>防渗设计基本内容与要求</w:t>
      </w:r>
    </w:p>
    <w:p w14:paraId="415535D8" w14:textId="77777777" w:rsidR="00775B2B" w:rsidRDefault="00000000">
      <w:pPr>
        <w:pStyle w:val="w0"/>
        <w:ind w:firstLine="480"/>
      </w:pPr>
      <w:r>
        <w:rPr>
          <w:rFonts w:eastAsia="宋体"/>
        </w:rPr>
        <w:t>本项目防渗设计具体结构参考《给水排水构筑物工程施工及验收规范》（</w:t>
      </w:r>
      <w:r>
        <w:t>GB 50141</w:t>
      </w:r>
      <w:r>
        <w:rPr>
          <w:rFonts w:eastAsia="宋体"/>
        </w:rPr>
        <w:t>）、《给水排水管道工程施工及验收规范》（</w:t>
      </w:r>
      <w:r>
        <w:t>GB 50268</w:t>
      </w:r>
      <w:r>
        <w:rPr>
          <w:rFonts w:eastAsia="宋体"/>
        </w:rPr>
        <w:t>）、《石油化工工程防渗技术规范》（</w:t>
      </w:r>
      <w:r>
        <w:t>GB/T 50934</w:t>
      </w:r>
      <w:r>
        <w:rPr>
          <w:rFonts w:eastAsia="宋体"/>
        </w:rPr>
        <w:t>）等相关规范对不同构筑物提出的具体防渗结构。</w:t>
      </w:r>
    </w:p>
    <w:p w14:paraId="7CFF7DCD" w14:textId="77777777" w:rsidR="00775B2B" w:rsidRDefault="00000000">
      <w:pPr>
        <w:pStyle w:val="w0"/>
        <w:ind w:firstLine="480"/>
      </w:pPr>
      <w:r>
        <w:rPr>
          <w:rFonts w:eastAsia="宋体"/>
        </w:rPr>
        <w:t>②</w:t>
      </w:r>
      <w:r>
        <w:rPr>
          <w:rFonts w:eastAsia="宋体"/>
        </w:rPr>
        <w:t>防渗分区划分</w:t>
      </w:r>
    </w:p>
    <w:p w14:paraId="708A2113" w14:textId="77777777" w:rsidR="00775B2B" w:rsidRDefault="00000000">
      <w:pPr>
        <w:pStyle w:val="w0"/>
        <w:ind w:firstLine="480"/>
        <w:rPr>
          <w:szCs w:val="24"/>
        </w:rPr>
      </w:pPr>
      <w:r>
        <w:rPr>
          <w:rFonts w:eastAsia="宋体"/>
          <w:szCs w:val="24"/>
        </w:rPr>
        <w:t>地下水防渗分区主要按照《石油化工工程防渗技术规范》（</w:t>
      </w:r>
      <w:r>
        <w:rPr>
          <w:szCs w:val="24"/>
        </w:rPr>
        <w:t>GB/T 50934-2013</w:t>
      </w:r>
      <w:r>
        <w:rPr>
          <w:rFonts w:eastAsia="宋体"/>
          <w:szCs w:val="24"/>
        </w:rPr>
        <w:t>）相关防渗要求划分，未提及的工程按照《环境影响评价技术导则</w:t>
      </w:r>
      <w:r>
        <w:rPr>
          <w:rFonts w:eastAsiaTheme="minorEastAsia" w:hint="eastAsia"/>
          <w:szCs w:val="24"/>
        </w:rPr>
        <w:t xml:space="preserve"> </w:t>
      </w:r>
      <w:r>
        <w:rPr>
          <w:rFonts w:eastAsia="宋体"/>
          <w:szCs w:val="24"/>
        </w:rPr>
        <w:t>地下水环境》（</w:t>
      </w:r>
      <w:r>
        <w:rPr>
          <w:szCs w:val="24"/>
        </w:rPr>
        <w:t>HJ 610-2016</w:t>
      </w:r>
      <w:r>
        <w:rPr>
          <w:rFonts w:eastAsia="宋体"/>
          <w:szCs w:val="24"/>
        </w:rPr>
        <w:t>）建设项目分区防渗的划分依据和地下水污染防渗分区参照表</w:t>
      </w:r>
      <w:r>
        <w:rPr>
          <w:rFonts w:eastAsia="宋体" w:hint="eastAsia"/>
          <w:szCs w:val="24"/>
        </w:rPr>
        <w:t>划分</w:t>
      </w:r>
      <w:r>
        <w:rPr>
          <w:rFonts w:eastAsia="宋体"/>
          <w:szCs w:val="24"/>
        </w:rPr>
        <w:t>地下水防渗分</w:t>
      </w:r>
      <w:r>
        <w:rPr>
          <w:rFonts w:eastAsia="宋体" w:hint="eastAsia"/>
          <w:szCs w:val="24"/>
        </w:rPr>
        <w:t>区</w:t>
      </w:r>
      <w:r>
        <w:rPr>
          <w:rFonts w:eastAsia="宋体"/>
          <w:szCs w:val="24"/>
        </w:rPr>
        <w:t>。</w:t>
      </w:r>
    </w:p>
    <w:p w14:paraId="7E23BCA0" w14:textId="77777777" w:rsidR="00775B2B" w:rsidRDefault="00000000">
      <w:pPr>
        <w:pStyle w:val="w0"/>
        <w:ind w:firstLine="480"/>
        <w:rPr>
          <w:rFonts w:eastAsia="宋体"/>
        </w:rPr>
      </w:pPr>
      <w:r>
        <w:rPr>
          <w:rFonts w:eastAsia="宋体"/>
        </w:rPr>
        <w:t>装置内防止地下水污染优先采用主动防渗措施，即从工艺、管道、设备、机械设计等方面采用避免或减少污染物泄漏的方式，加强密封。在平面布置上把可能污染的区域与非污染区域分开，污染区域内进行防渗设计。</w:t>
      </w:r>
    </w:p>
    <w:p w14:paraId="3C084787" w14:textId="77777777" w:rsidR="00775B2B" w:rsidRDefault="00000000">
      <w:pPr>
        <w:pStyle w:val="001"/>
        <w:topLinePunct/>
        <w:adjustRightInd w:val="0"/>
        <w:snapToGrid w:val="0"/>
        <w:spacing w:before="0"/>
        <w:ind w:firstLine="480"/>
        <w:rPr>
          <w:rFonts w:ascii="Times New Roman" w:hAnsi="Times New Roman" w:cs="Times New Roman"/>
        </w:rPr>
      </w:pPr>
      <w:r>
        <w:rPr>
          <w:rFonts w:ascii="Times New Roman" w:hAnsi="Times New Roman" w:cs="Times New Roman"/>
        </w:rPr>
        <w:t>重点防渗区：位于地下或半地下的生产功能单元，污染地下水环境的物料或污染物泄漏后，不易及时发现和处理的区域。包括厂区煤水处理站、液氨气化站、脱硫塔</w:t>
      </w:r>
      <w:r>
        <w:rPr>
          <w:rFonts w:ascii="Times New Roman" w:hAnsi="Times New Roman" w:cs="Times New Roman" w:hint="eastAsia"/>
        </w:rPr>
        <w:t>及事故浆液池</w:t>
      </w:r>
      <w:r>
        <w:rPr>
          <w:rFonts w:ascii="Times New Roman" w:hAnsi="Times New Roman" w:cs="Times New Roman"/>
        </w:rPr>
        <w:t>、</w:t>
      </w:r>
      <w:bookmarkStart w:id="1358" w:name="_Hlk198550401"/>
      <w:r>
        <w:rPr>
          <w:rFonts w:ascii="Times New Roman" w:hAnsi="Times New Roman" w:cs="Times New Roman"/>
        </w:rPr>
        <w:t>空压站隔油池</w:t>
      </w:r>
      <w:r>
        <w:rPr>
          <w:rFonts w:ascii="Times New Roman" w:hAnsi="Times New Roman" w:cs="Times New Roman" w:hint="eastAsia"/>
        </w:rPr>
        <w:t>、</w:t>
      </w:r>
      <w:bookmarkEnd w:id="1358"/>
      <w:r>
        <w:rPr>
          <w:rFonts w:ascii="Times New Roman" w:hAnsi="Times New Roman" w:cs="Times New Roman" w:hint="eastAsia"/>
        </w:rPr>
        <w:t>危废暂存库</w:t>
      </w:r>
      <w:r>
        <w:rPr>
          <w:rFonts w:ascii="Times New Roman" w:hAnsi="Times New Roman" w:cs="Times New Roman"/>
        </w:rPr>
        <w:t>。重点防渗区防渗层的防渗性能不低于</w:t>
      </w:r>
      <w:r>
        <w:rPr>
          <w:rFonts w:ascii="Times New Roman" w:hAnsi="Times New Roman" w:cs="Times New Roman"/>
        </w:rPr>
        <w:t>6.0m</w:t>
      </w:r>
      <w:r>
        <w:rPr>
          <w:rFonts w:ascii="Times New Roman" w:hAnsi="Times New Roman" w:cs="Times New Roman"/>
        </w:rPr>
        <w:t>厚渗透系数为</w:t>
      </w:r>
      <w:r>
        <w:rPr>
          <w:rFonts w:ascii="Times New Roman" w:hAnsi="Times New Roman" w:cs="Times New Roman"/>
        </w:rPr>
        <w:t>1.0×10</w:t>
      </w:r>
      <w:r>
        <w:rPr>
          <w:rFonts w:ascii="Times New Roman" w:hAnsi="Times New Roman" w:cs="Times New Roman"/>
          <w:vertAlign w:val="superscript"/>
        </w:rPr>
        <w:t>-7</w:t>
      </w:r>
      <w:r>
        <w:rPr>
          <w:rFonts w:ascii="Times New Roman" w:hAnsi="Times New Roman" w:cs="Times New Roman"/>
        </w:rPr>
        <w:t>cm/s</w:t>
      </w:r>
      <w:r>
        <w:rPr>
          <w:rFonts w:ascii="Times New Roman" w:hAnsi="Times New Roman" w:cs="Times New Roman"/>
        </w:rPr>
        <w:t>的粘土层的防渗性能。</w:t>
      </w:r>
    </w:p>
    <w:p w14:paraId="24ACD432" w14:textId="77777777" w:rsidR="00775B2B" w:rsidRDefault="00000000">
      <w:pPr>
        <w:pStyle w:val="w0"/>
        <w:ind w:firstLine="480"/>
        <w:rPr>
          <w:rFonts w:eastAsia="宋体"/>
        </w:rPr>
      </w:pPr>
      <w:r>
        <w:rPr>
          <w:rFonts w:eastAsia="宋体"/>
          <w:szCs w:val="24"/>
        </w:rPr>
        <w:t>一般防渗区：裸露于地面生产功能单元，污染地下水环境的物料或污染物泄漏后，可及时发现和处理的区域。包括</w:t>
      </w:r>
      <w:bookmarkStart w:id="1359" w:name="_Hlk198550436"/>
      <w:r>
        <w:rPr>
          <w:rFonts w:eastAsia="宋体"/>
          <w:szCs w:val="24"/>
        </w:rPr>
        <w:t>污水明沟边沟、装卸台站地面及加药间</w:t>
      </w:r>
      <w:bookmarkEnd w:id="1359"/>
      <w:r>
        <w:rPr>
          <w:rFonts w:eastAsia="宋体"/>
          <w:szCs w:val="24"/>
        </w:rPr>
        <w:t>等地面。一般防渗区</w:t>
      </w:r>
      <w:r>
        <w:rPr>
          <w:rFonts w:eastAsia="宋体"/>
        </w:rPr>
        <w:t>防渗层的防渗性能不低于</w:t>
      </w:r>
      <w:r>
        <w:t>1.5m</w:t>
      </w:r>
      <w:r>
        <w:rPr>
          <w:rFonts w:eastAsia="宋体"/>
        </w:rPr>
        <w:t>厚渗透系数为</w:t>
      </w:r>
      <w:r>
        <w:t>1.0×10</w:t>
      </w:r>
      <w:r>
        <w:rPr>
          <w:vertAlign w:val="superscript"/>
        </w:rPr>
        <w:t>-7</w:t>
      </w:r>
      <w:r>
        <w:t>cm/s</w:t>
      </w:r>
      <w:r>
        <w:rPr>
          <w:rFonts w:eastAsia="宋体"/>
        </w:rPr>
        <w:t>的粘土层的防渗性能。</w:t>
      </w:r>
    </w:p>
    <w:p w14:paraId="155546F3" w14:textId="77777777" w:rsidR="00775B2B" w:rsidRDefault="00000000">
      <w:pPr>
        <w:pStyle w:val="001"/>
        <w:topLinePunct/>
        <w:adjustRightInd w:val="0"/>
        <w:snapToGrid w:val="0"/>
        <w:spacing w:before="0"/>
        <w:ind w:firstLine="480"/>
      </w:pPr>
      <w:r>
        <w:rPr>
          <w:rFonts w:ascii="Times New Roman" w:hAnsi="Times New Roman" w:cs="Times New Roman"/>
        </w:rPr>
        <w:t>典型污染分区见表</w:t>
      </w:r>
      <w:r>
        <w:rPr>
          <w:rFonts w:ascii="Times New Roman" w:hAnsi="Times New Roman" w:cs="Times New Roman"/>
        </w:rPr>
        <w:t>6.3-1</w:t>
      </w:r>
      <w:r>
        <w:rPr>
          <w:rFonts w:ascii="Times New Roman" w:hAnsi="Times New Roman" w:cs="Times New Roman"/>
        </w:rPr>
        <w:t>，</w:t>
      </w:r>
      <w:r>
        <w:rPr>
          <w:rFonts w:ascii="Times New Roman" w:hAnsi="Times New Roman" w:cs="Times New Roman" w:hint="eastAsia"/>
        </w:rPr>
        <w:t>地下水污染分区防渗布置，见</w:t>
      </w:r>
      <w:r>
        <w:rPr>
          <w:rFonts w:ascii="Times New Roman" w:hAnsi="Times New Roman" w:cs="Times New Roman"/>
        </w:rPr>
        <w:t>图</w:t>
      </w:r>
      <w:r>
        <w:rPr>
          <w:rFonts w:ascii="Times New Roman" w:hAnsi="Times New Roman" w:cs="Times New Roman"/>
        </w:rPr>
        <w:t>6.3-1</w:t>
      </w:r>
      <w:r>
        <w:rPr>
          <w:rFonts w:ascii="Times New Roman" w:hAnsi="Times New Roman" w:cs="Times New Roman"/>
        </w:rPr>
        <w:t>。</w:t>
      </w:r>
    </w:p>
    <w:p w14:paraId="038FA861" w14:textId="4BD2BC23" w:rsidR="00775B2B" w:rsidRDefault="00000000">
      <w:pPr>
        <w:jc w:val="center"/>
      </w:pPr>
      <w:r>
        <w:rPr>
          <w:rFonts w:eastAsia="黑体"/>
          <w:kern w:val="0"/>
          <w:sz w:val="24"/>
        </w:rPr>
        <w:t>表</w:t>
      </w:r>
      <w:r>
        <w:rPr>
          <w:rFonts w:eastAsia="黑体"/>
          <w:kern w:val="0"/>
          <w:sz w:val="24"/>
        </w:rPr>
        <w:t>6.3-1</w:t>
      </w:r>
      <w:r w:rsidR="001C62AB">
        <w:rPr>
          <w:rFonts w:eastAsia="黑体" w:hint="eastAsia"/>
          <w:kern w:val="0"/>
          <w:sz w:val="24"/>
        </w:rPr>
        <w:t xml:space="preserve">    </w:t>
      </w:r>
      <w:r>
        <w:rPr>
          <w:rFonts w:eastAsia="黑体"/>
          <w:kern w:val="0"/>
          <w:sz w:val="24"/>
        </w:rPr>
        <w:t>典型污染分区</w:t>
      </w:r>
    </w:p>
    <w:tbl>
      <w:tblPr>
        <w:tblW w:w="4998"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254"/>
        <w:gridCol w:w="2122"/>
        <w:gridCol w:w="3567"/>
        <w:gridCol w:w="1330"/>
      </w:tblGrid>
      <w:tr w:rsidR="00775B2B" w14:paraId="1E616D39" w14:textId="77777777">
        <w:trPr>
          <w:trHeight w:val="284"/>
          <w:jc w:val="center"/>
        </w:trPr>
        <w:tc>
          <w:tcPr>
            <w:tcW w:w="2039" w:type="pct"/>
            <w:gridSpan w:val="2"/>
            <w:vAlign w:val="center"/>
          </w:tcPr>
          <w:p w14:paraId="393B4B62" w14:textId="77777777" w:rsidR="00775B2B" w:rsidRDefault="00000000">
            <w:pPr>
              <w:pStyle w:val="Affffffffffffffffffffffffffffffffffffffffffffff5"/>
              <w:rPr>
                <w:kern w:val="2"/>
                <w:sz w:val="21"/>
                <w:szCs w:val="21"/>
              </w:rPr>
            </w:pPr>
            <w:r>
              <w:rPr>
                <w:kern w:val="2"/>
                <w:sz w:val="21"/>
                <w:szCs w:val="21"/>
              </w:rPr>
              <w:t>装置、单元名称</w:t>
            </w:r>
          </w:p>
        </w:tc>
        <w:tc>
          <w:tcPr>
            <w:tcW w:w="2156" w:type="pct"/>
            <w:vAlign w:val="center"/>
          </w:tcPr>
          <w:p w14:paraId="32C7C6A5" w14:textId="77777777" w:rsidR="00775B2B" w:rsidRDefault="00000000">
            <w:pPr>
              <w:pStyle w:val="Affffffffffffffffffffffffffffffffffffffffffffff5"/>
              <w:rPr>
                <w:kern w:val="2"/>
                <w:sz w:val="21"/>
                <w:szCs w:val="21"/>
              </w:rPr>
            </w:pPr>
            <w:r>
              <w:rPr>
                <w:kern w:val="2"/>
                <w:sz w:val="21"/>
                <w:szCs w:val="21"/>
              </w:rPr>
              <w:t>污染防治区域及部位</w:t>
            </w:r>
          </w:p>
        </w:tc>
        <w:tc>
          <w:tcPr>
            <w:tcW w:w="804" w:type="pct"/>
            <w:vAlign w:val="center"/>
          </w:tcPr>
          <w:p w14:paraId="351C6BD4" w14:textId="77777777" w:rsidR="00775B2B" w:rsidRDefault="00000000">
            <w:pPr>
              <w:pStyle w:val="Affffffffffffffffffffffffffffffffffffffffffffff5"/>
              <w:rPr>
                <w:kern w:val="2"/>
                <w:sz w:val="21"/>
                <w:szCs w:val="21"/>
              </w:rPr>
            </w:pPr>
            <w:r>
              <w:rPr>
                <w:kern w:val="2"/>
                <w:sz w:val="21"/>
                <w:szCs w:val="21"/>
              </w:rPr>
              <w:t>分区类别</w:t>
            </w:r>
          </w:p>
        </w:tc>
      </w:tr>
      <w:tr w:rsidR="00775B2B" w14:paraId="73364785" w14:textId="77777777">
        <w:trPr>
          <w:trHeight w:val="284"/>
          <w:jc w:val="center"/>
        </w:trPr>
        <w:tc>
          <w:tcPr>
            <w:tcW w:w="757" w:type="pct"/>
            <w:vMerge w:val="restart"/>
            <w:vAlign w:val="center"/>
          </w:tcPr>
          <w:p w14:paraId="1AA7E8F2" w14:textId="77777777" w:rsidR="00775B2B" w:rsidRDefault="00000000">
            <w:pPr>
              <w:pStyle w:val="Affffffffffffffffffffffffffffffffffffffffffffff5"/>
              <w:rPr>
                <w:kern w:val="2"/>
                <w:sz w:val="21"/>
                <w:szCs w:val="21"/>
              </w:rPr>
            </w:pPr>
            <w:r>
              <w:rPr>
                <w:kern w:val="2"/>
                <w:sz w:val="21"/>
                <w:szCs w:val="21"/>
              </w:rPr>
              <w:t>装置区</w:t>
            </w:r>
          </w:p>
        </w:tc>
        <w:tc>
          <w:tcPr>
            <w:tcW w:w="1282" w:type="pct"/>
            <w:vAlign w:val="center"/>
          </w:tcPr>
          <w:p w14:paraId="36A03919" w14:textId="77777777" w:rsidR="00775B2B" w:rsidRDefault="00000000">
            <w:pPr>
              <w:pStyle w:val="Affffffffffffffffffffffffffffffffffffffffffffff5"/>
              <w:rPr>
                <w:kern w:val="2"/>
                <w:sz w:val="21"/>
                <w:szCs w:val="21"/>
              </w:rPr>
            </w:pPr>
            <w:r>
              <w:rPr>
                <w:kern w:val="2"/>
                <w:sz w:val="21"/>
                <w:szCs w:val="21"/>
              </w:rPr>
              <w:t>地下管道</w:t>
            </w:r>
          </w:p>
        </w:tc>
        <w:tc>
          <w:tcPr>
            <w:tcW w:w="2156" w:type="pct"/>
            <w:vAlign w:val="center"/>
          </w:tcPr>
          <w:p w14:paraId="3BBB3BDD" w14:textId="77777777" w:rsidR="00775B2B" w:rsidRDefault="00000000">
            <w:pPr>
              <w:pStyle w:val="Affffffffffffffffffffffffffffffffffffffffffffff5"/>
              <w:rPr>
                <w:kern w:val="2"/>
                <w:sz w:val="21"/>
                <w:szCs w:val="21"/>
              </w:rPr>
            </w:pPr>
            <w:r>
              <w:rPr>
                <w:sz w:val="21"/>
                <w:szCs w:val="21"/>
              </w:rPr>
              <w:t>生产污水、污油、液氨等地下管道</w:t>
            </w:r>
          </w:p>
        </w:tc>
        <w:tc>
          <w:tcPr>
            <w:tcW w:w="804" w:type="pct"/>
            <w:vAlign w:val="center"/>
          </w:tcPr>
          <w:p w14:paraId="18F46794" w14:textId="77777777" w:rsidR="00775B2B" w:rsidRDefault="00000000">
            <w:pPr>
              <w:pStyle w:val="Affffffffffffffffffffffffffffffffffffffffffffff5"/>
              <w:rPr>
                <w:kern w:val="2"/>
                <w:sz w:val="21"/>
                <w:szCs w:val="21"/>
              </w:rPr>
            </w:pPr>
            <w:r>
              <w:rPr>
                <w:kern w:val="2"/>
                <w:sz w:val="21"/>
                <w:szCs w:val="21"/>
              </w:rPr>
              <w:t>重点</w:t>
            </w:r>
          </w:p>
        </w:tc>
      </w:tr>
      <w:tr w:rsidR="00775B2B" w14:paraId="28E3EB94" w14:textId="77777777">
        <w:trPr>
          <w:trHeight w:val="284"/>
          <w:jc w:val="center"/>
        </w:trPr>
        <w:tc>
          <w:tcPr>
            <w:tcW w:w="757" w:type="pct"/>
            <w:vMerge/>
            <w:vAlign w:val="center"/>
          </w:tcPr>
          <w:p w14:paraId="0462A059" w14:textId="77777777" w:rsidR="00775B2B" w:rsidRDefault="00775B2B">
            <w:pPr>
              <w:pStyle w:val="Affffffffffffffffffffffffffffffffffffffffffffff5"/>
              <w:rPr>
                <w:kern w:val="2"/>
                <w:sz w:val="21"/>
                <w:szCs w:val="21"/>
              </w:rPr>
            </w:pPr>
          </w:p>
        </w:tc>
        <w:tc>
          <w:tcPr>
            <w:tcW w:w="1282" w:type="pct"/>
            <w:vAlign w:val="center"/>
          </w:tcPr>
          <w:p w14:paraId="56AE2084" w14:textId="77777777" w:rsidR="00775B2B" w:rsidRDefault="00000000">
            <w:pPr>
              <w:pStyle w:val="Affffffffffffffffffffffffffffffffffffffffffffff5"/>
              <w:rPr>
                <w:kern w:val="2"/>
                <w:sz w:val="21"/>
                <w:szCs w:val="21"/>
              </w:rPr>
            </w:pPr>
            <w:r>
              <w:rPr>
                <w:kern w:val="2"/>
                <w:sz w:val="21"/>
                <w:szCs w:val="21"/>
              </w:rPr>
              <w:t>生产污水井及各种污水池</w:t>
            </w:r>
          </w:p>
        </w:tc>
        <w:tc>
          <w:tcPr>
            <w:tcW w:w="2156" w:type="pct"/>
            <w:vAlign w:val="center"/>
          </w:tcPr>
          <w:p w14:paraId="71224BE8" w14:textId="77777777" w:rsidR="00775B2B" w:rsidRDefault="00000000">
            <w:pPr>
              <w:pStyle w:val="Affffffffffffffffffffffffffffffffffffffffffffff5"/>
              <w:rPr>
                <w:sz w:val="21"/>
                <w:szCs w:val="21"/>
              </w:rPr>
            </w:pPr>
            <w:r>
              <w:rPr>
                <w:sz w:val="21"/>
                <w:szCs w:val="21"/>
              </w:rPr>
              <w:t>生产污水的检查井、水封井、渗漏液检查井、污水池底板及壁板</w:t>
            </w:r>
          </w:p>
        </w:tc>
        <w:tc>
          <w:tcPr>
            <w:tcW w:w="804" w:type="pct"/>
            <w:vAlign w:val="center"/>
          </w:tcPr>
          <w:p w14:paraId="4BC6E8F5" w14:textId="77777777" w:rsidR="00775B2B" w:rsidRDefault="00000000">
            <w:pPr>
              <w:pStyle w:val="Affffffffffffffffffffffffffffffffffffffffffffff5"/>
              <w:rPr>
                <w:kern w:val="2"/>
                <w:sz w:val="21"/>
                <w:szCs w:val="21"/>
              </w:rPr>
            </w:pPr>
            <w:r>
              <w:rPr>
                <w:kern w:val="2"/>
                <w:sz w:val="21"/>
                <w:szCs w:val="21"/>
              </w:rPr>
              <w:t>重点</w:t>
            </w:r>
          </w:p>
        </w:tc>
      </w:tr>
      <w:tr w:rsidR="00775B2B" w14:paraId="7A37AB95" w14:textId="77777777">
        <w:trPr>
          <w:trHeight w:val="284"/>
          <w:jc w:val="center"/>
        </w:trPr>
        <w:tc>
          <w:tcPr>
            <w:tcW w:w="757" w:type="pct"/>
            <w:vMerge/>
            <w:vAlign w:val="center"/>
          </w:tcPr>
          <w:p w14:paraId="4AD147CF" w14:textId="77777777" w:rsidR="00775B2B" w:rsidRDefault="00775B2B">
            <w:pPr>
              <w:pStyle w:val="Affffffffffffffffffffffffffffffffffffffffffffff5"/>
              <w:rPr>
                <w:kern w:val="2"/>
                <w:sz w:val="21"/>
                <w:szCs w:val="21"/>
              </w:rPr>
            </w:pPr>
          </w:p>
        </w:tc>
        <w:tc>
          <w:tcPr>
            <w:tcW w:w="1282" w:type="pct"/>
            <w:vAlign w:val="center"/>
          </w:tcPr>
          <w:p w14:paraId="59BCAF22" w14:textId="77777777" w:rsidR="00775B2B" w:rsidRDefault="00000000">
            <w:pPr>
              <w:pStyle w:val="Affffffffffffffffffffffffffffffffffffffffffffff5"/>
              <w:rPr>
                <w:kern w:val="2"/>
                <w:sz w:val="21"/>
                <w:szCs w:val="21"/>
              </w:rPr>
            </w:pPr>
            <w:r>
              <w:rPr>
                <w:kern w:val="2"/>
                <w:sz w:val="21"/>
                <w:szCs w:val="21"/>
              </w:rPr>
              <w:t>空压站隔油池和污油罐</w:t>
            </w:r>
          </w:p>
        </w:tc>
        <w:tc>
          <w:tcPr>
            <w:tcW w:w="2156" w:type="pct"/>
            <w:vAlign w:val="center"/>
          </w:tcPr>
          <w:p w14:paraId="36978A83" w14:textId="77777777" w:rsidR="00775B2B" w:rsidRDefault="00000000">
            <w:pPr>
              <w:pStyle w:val="Affffffffffffffffffffffffffffffffffffffffffffff5"/>
              <w:rPr>
                <w:sz w:val="21"/>
                <w:szCs w:val="21"/>
              </w:rPr>
            </w:pPr>
            <w:r>
              <w:rPr>
                <w:kern w:val="2"/>
                <w:sz w:val="21"/>
                <w:szCs w:val="21"/>
              </w:rPr>
              <w:t>隔油池和污油罐</w:t>
            </w:r>
            <w:r>
              <w:rPr>
                <w:sz w:val="21"/>
                <w:szCs w:val="21"/>
              </w:rPr>
              <w:t>的底板及壁板</w:t>
            </w:r>
          </w:p>
        </w:tc>
        <w:tc>
          <w:tcPr>
            <w:tcW w:w="804" w:type="pct"/>
            <w:vAlign w:val="center"/>
          </w:tcPr>
          <w:p w14:paraId="6EA9914A" w14:textId="77777777" w:rsidR="00775B2B" w:rsidRDefault="00000000">
            <w:pPr>
              <w:pStyle w:val="Affffffffffffffffffffffffffffffffffffffffffffff5"/>
              <w:rPr>
                <w:kern w:val="2"/>
                <w:sz w:val="21"/>
                <w:szCs w:val="21"/>
              </w:rPr>
            </w:pPr>
            <w:r>
              <w:rPr>
                <w:kern w:val="2"/>
                <w:sz w:val="21"/>
                <w:szCs w:val="21"/>
              </w:rPr>
              <w:t>重点</w:t>
            </w:r>
          </w:p>
        </w:tc>
      </w:tr>
      <w:tr w:rsidR="00775B2B" w14:paraId="5C9D7F2B" w14:textId="77777777">
        <w:trPr>
          <w:trHeight w:val="284"/>
          <w:jc w:val="center"/>
        </w:trPr>
        <w:tc>
          <w:tcPr>
            <w:tcW w:w="757" w:type="pct"/>
            <w:vMerge/>
            <w:vAlign w:val="center"/>
          </w:tcPr>
          <w:p w14:paraId="44BE5BF4" w14:textId="77777777" w:rsidR="00775B2B" w:rsidRDefault="00775B2B">
            <w:pPr>
              <w:pStyle w:val="Affffffffffffffffffffffffffffffffffffffffffffff5"/>
              <w:rPr>
                <w:kern w:val="2"/>
                <w:sz w:val="21"/>
                <w:szCs w:val="21"/>
              </w:rPr>
            </w:pPr>
          </w:p>
        </w:tc>
        <w:tc>
          <w:tcPr>
            <w:tcW w:w="1282" w:type="pct"/>
            <w:vAlign w:val="center"/>
          </w:tcPr>
          <w:p w14:paraId="55DA7DF9" w14:textId="77777777" w:rsidR="00775B2B" w:rsidRDefault="00000000">
            <w:pPr>
              <w:pStyle w:val="Affffffffffffffffffffffffffffffffffffffffffffff5"/>
              <w:rPr>
                <w:kern w:val="2"/>
                <w:sz w:val="21"/>
                <w:szCs w:val="21"/>
              </w:rPr>
            </w:pPr>
            <w:r>
              <w:rPr>
                <w:kern w:val="2"/>
                <w:sz w:val="21"/>
                <w:szCs w:val="21"/>
              </w:rPr>
              <w:t>生产污水沟</w:t>
            </w:r>
          </w:p>
        </w:tc>
        <w:tc>
          <w:tcPr>
            <w:tcW w:w="2156" w:type="pct"/>
            <w:vAlign w:val="center"/>
          </w:tcPr>
          <w:p w14:paraId="3A1FAD99" w14:textId="77777777" w:rsidR="00775B2B" w:rsidRDefault="00000000">
            <w:pPr>
              <w:pStyle w:val="Affffffffffffffffffffffffffffffffffffffffffffff5"/>
              <w:rPr>
                <w:kern w:val="2"/>
                <w:sz w:val="21"/>
                <w:szCs w:val="21"/>
              </w:rPr>
            </w:pPr>
            <w:r>
              <w:rPr>
                <w:kern w:val="2"/>
                <w:sz w:val="21"/>
                <w:szCs w:val="21"/>
              </w:rPr>
              <w:t>机泵边沟、除盐水站边沟和生产污水明沟的</w:t>
            </w:r>
            <w:r>
              <w:rPr>
                <w:sz w:val="21"/>
                <w:szCs w:val="21"/>
              </w:rPr>
              <w:t>底板及壁板</w:t>
            </w:r>
          </w:p>
        </w:tc>
        <w:tc>
          <w:tcPr>
            <w:tcW w:w="804" w:type="pct"/>
            <w:vAlign w:val="center"/>
          </w:tcPr>
          <w:p w14:paraId="6C538EE3" w14:textId="77777777" w:rsidR="00775B2B" w:rsidRDefault="00000000">
            <w:pPr>
              <w:pStyle w:val="Affffffffffffffffffffffffffffffffffffffffffffff5"/>
              <w:rPr>
                <w:kern w:val="2"/>
                <w:sz w:val="21"/>
                <w:szCs w:val="21"/>
              </w:rPr>
            </w:pPr>
            <w:r>
              <w:rPr>
                <w:kern w:val="2"/>
                <w:sz w:val="21"/>
                <w:szCs w:val="21"/>
              </w:rPr>
              <w:t>一般</w:t>
            </w:r>
          </w:p>
        </w:tc>
      </w:tr>
      <w:tr w:rsidR="00775B2B" w14:paraId="1979CEA7" w14:textId="77777777">
        <w:trPr>
          <w:trHeight w:val="284"/>
          <w:jc w:val="center"/>
        </w:trPr>
        <w:tc>
          <w:tcPr>
            <w:tcW w:w="757" w:type="pct"/>
            <w:vMerge w:val="restart"/>
            <w:vAlign w:val="center"/>
          </w:tcPr>
          <w:p w14:paraId="21247342" w14:textId="77777777" w:rsidR="00775B2B" w:rsidRDefault="00000000">
            <w:pPr>
              <w:pStyle w:val="Affffffffffffffffffffffffffffffffffffffffffffff5"/>
              <w:rPr>
                <w:kern w:val="2"/>
                <w:sz w:val="21"/>
                <w:szCs w:val="21"/>
              </w:rPr>
            </w:pPr>
            <w:r>
              <w:rPr>
                <w:kern w:val="2"/>
                <w:sz w:val="21"/>
                <w:szCs w:val="21"/>
              </w:rPr>
              <w:t>储运工程</w:t>
            </w:r>
          </w:p>
        </w:tc>
        <w:tc>
          <w:tcPr>
            <w:tcW w:w="1282" w:type="pct"/>
            <w:vMerge w:val="restart"/>
            <w:vAlign w:val="center"/>
          </w:tcPr>
          <w:p w14:paraId="0E666E44" w14:textId="77777777" w:rsidR="00775B2B" w:rsidRDefault="00000000">
            <w:pPr>
              <w:pStyle w:val="Affffffffffffffffffffffffffffffffffffffffffffff5"/>
              <w:rPr>
                <w:kern w:val="2"/>
                <w:sz w:val="21"/>
                <w:szCs w:val="21"/>
              </w:rPr>
            </w:pPr>
            <w:r>
              <w:rPr>
                <w:kern w:val="2"/>
                <w:sz w:val="21"/>
                <w:szCs w:val="21"/>
              </w:rPr>
              <w:t>点火油储罐区</w:t>
            </w:r>
          </w:p>
        </w:tc>
        <w:tc>
          <w:tcPr>
            <w:tcW w:w="2156" w:type="pct"/>
            <w:vAlign w:val="center"/>
          </w:tcPr>
          <w:p w14:paraId="0AA0DE87" w14:textId="77777777" w:rsidR="00775B2B" w:rsidRDefault="00000000">
            <w:pPr>
              <w:pStyle w:val="Affffffffffffffffffffffffffffffffffffffffffffff5"/>
              <w:rPr>
                <w:kern w:val="2"/>
                <w:sz w:val="21"/>
                <w:szCs w:val="21"/>
              </w:rPr>
            </w:pPr>
            <w:r>
              <w:rPr>
                <w:sz w:val="21"/>
                <w:szCs w:val="21"/>
              </w:rPr>
              <w:t>环墙式和护坡式罐基础</w:t>
            </w:r>
          </w:p>
        </w:tc>
        <w:tc>
          <w:tcPr>
            <w:tcW w:w="804" w:type="pct"/>
            <w:vAlign w:val="center"/>
          </w:tcPr>
          <w:p w14:paraId="5885A0E1" w14:textId="77777777" w:rsidR="00775B2B" w:rsidRDefault="00000000">
            <w:pPr>
              <w:pStyle w:val="Affffffffffffffffffffffffffffffffffffffffffffff5"/>
              <w:rPr>
                <w:kern w:val="2"/>
                <w:sz w:val="21"/>
                <w:szCs w:val="21"/>
              </w:rPr>
            </w:pPr>
            <w:r>
              <w:rPr>
                <w:kern w:val="2"/>
                <w:sz w:val="21"/>
                <w:szCs w:val="21"/>
              </w:rPr>
              <w:t>重点</w:t>
            </w:r>
          </w:p>
        </w:tc>
      </w:tr>
      <w:tr w:rsidR="00775B2B" w14:paraId="4149DC9C" w14:textId="77777777">
        <w:trPr>
          <w:trHeight w:val="284"/>
          <w:jc w:val="center"/>
        </w:trPr>
        <w:tc>
          <w:tcPr>
            <w:tcW w:w="757" w:type="pct"/>
            <w:vMerge/>
            <w:vAlign w:val="center"/>
          </w:tcPr>
          <w:p w14:paraId="70F99A42" w14:textId="77777777" w:rsidR="00775B2B" w:rsidRDefault="00775B2B">
            <w:pPr>
              <w:pStyle w:val="Affffffffffffffffffffffffffffffffffffffffffffff5"/>
              <w:rPr>
                <w:kern w:val="2"/>
                <w:sz w:val="21"/>
                <w:szCs w:val="21"/>
              </w:rPr>
            </w:pPr>
          </w:p>
        </w:tc>
        <w:tc>
          <w:tcPr>
            <w:tcW w:w="1282" w:type="pct"/>
            <w:vMerge/>
            <w:vAlign w:val="center"/>
          </w:tcPr>
          <w:p w14:paraId="329FBBA8" w14:textId="77777777" w:rsidR="00775B2B" w:rsidRDefault="00775B2B">
            <w:pPr>
              <w:pStyle w:val="Affffffffffffffffffffffffffffffffffffffffffffff5"/>
              <w:rPr>
                <w:kern w:val="2"/>
                <w:sz w:val="21"/>
                <w:szCs w:val="21"/>
              </w:rPr>
            </w:pPr>
          </w:p>
        </w:tc>
        <w:tc>
          <w:tcPr>
            <w:tcW w:w="2156" w:type="pct"/>
            <w:vAlign w:val="center"/>
          </w:tcPr>
          <w:p w14:paraId="34EEE23D" w14:textId="77777777" w:rsidR="00775B2B" w:rsidRDefault="00000000">
            <w:pPr>
              <w:pStyle w:val="Affffffffffffffffffffffffffffffffffffffffffffff5"/>
              <w:rPr>
                <w:kern w:val="2"/>
                <w:sz w:val="21"/>
                <w:szCs w:val="21"/>
              </w:rPr>
            </w:pPr>
            <w:r>
              <w:rPr>
                <w:sz w:val="21"/>
                <w:szCs w:val="21"/>
              </w:rPr>
              <w:t>承台式罐基础</w:t>
            </w:r>
          </w:p>
        </w:tc>
        <w:tc>
          <w:tcPr>
            <w:tcW w:w="804" w:type="pct"/>
            <w:vAlign w:val="center"/>
          </w:tcPr>
          <w:p w14:paraId="4B6A1F91" w14:textId="77777777" w:rsidR="00775B2B" w:rsidRDefault="00000000">
            <w:pPr>
              <w:pStyle w:val="Affffffffffffffffffffffffffffffffffffffffffffff5"/>
              <w:rPr>
                <w:kern w:val="2"/>
                <w:sz w:val="21"/>
                <w:szCs w:val="21"/>
              </w:rPr>
            </w:pPr>
            <w:r>
              <w:rPr>
                <w:kern w:val="2"/>
                <w:sz w:val="21"/>
                <w:szCs w:val="21"/>
              </w:rPr>
              <w:t>一般</w:t>
            </w:r>
          </w:p>
        </w:tc>
      </w:tr>
      <w:tr w:rsidR="00775B2B" w14:paraId="43DF2FEC" w14:textId="77777777">
        <w:trPr>
          <w:trHeight w:val="284"/>
          <w:jc w:val="center"/>
        </w:trPr>
        <w:tc>
          <w:tcPr>
            <w:tcW w:w="757" w:type="pct"/>
            <w:vMerge/>
            <w:vAlign w:val="center"/>
          </w:tcPr>
          <w:p w14:paraId="49A12BD5" w14:textId="77777777" w:rsidR="00775B2B" w:rsidRDefault="00775B2B">
            <w:pPr>
              <w:pStyle w:val="Affffffffffffffffffffffffffffffffffffffffffffff5"/>
              <w:rPr>
                <w:kern w:val="2"/>
                <w:sz w:val="21"/>
                <w:szCs w:val="21"/>
              </w:rPr>
            </w:pPr>
          </w:p>
        </w:tc>
        <w:tc>
          <w:tcPr>
            <w:tcW w:w="1282" w:type="pct"/>
            <w:vMerge/>
            <w:vAlign w:val="center"/>
          </w:tcPr>
          <w:p w14:paraId="471B5814" w14:textId="77777777" w:rsidR="00775B2B" w:rsidRDefault="00775B2B">
            <w:pPr>
              <w:pStyle w:val="Affffffffffffffffffffffffffffffffffffffffffffff5"/>
              <w:rPr>
                <w:kern w:val="2"/>
                <w:sz w:val="21"/>
                <w:szCs w:val="21"/>
              </w:rPr>
            </w:pPr>
          </w:p>
        </w:tc>
        <w:tc>
          <w:tcPr>
            <w:tcW w:w="2156" w:type="pct"/>
            <w:vAlign w:val="center"/>
          </w:tcPr>
          <w:p w14:paraId="7F0EDEF6" w14:textId="77777777" w:rsidR="00775B2B" w:rsidRDefault="00000000">
            <w:pPr>
              <w:pStyle w:val="Affffffffffffffffffffffffffffffffffffffffffffff5"/>
              <w:rPr>
                <w:kern w:val="2"/>
                <w:sz w:val="21"/>
                <w:szCs w:val="21"/>
              </w:rPr>
            </w:pPr>
            <w:r>
              <w:rPr>
                <w:sz w:val="21"/>
                <w:szCs w:val="21"/>
              </w:rPr>
              <w:t>储罐到防火堤之间的地面及防火堤</w:t>
            </w:r>
          </w:p>
        </w:tc>
        <w:tc>
          <w:tcPr>
            <w:tcW w:w="804" w:type="pct"/>
            <w:vAlign w:val="center"/>
          </w:tcPr>
          <w:p w14:paraId="788C928D" w14:textId="77777777" w:rsidR="00775B2B" w:rsidRDefault="00000000">
            <w:pPr>
              <w:pStyle w:val="Affffffffffffffffffffffffffffffffffffffffffffff5"/>
              <w:rPr>
                <w:kern w:val="2"/>
                <w:sz w:val="21"/>
                <w:szCs w:val="21"/>
              </w:rPr>
            </w:pPr>
            <w:r>
              <w:rPr>
                <w:kern w:val="2"/>
                <w:sz w:val="21"/>
                <w:szCs w:val="21"/>
              </w:rPr>
              <w:t>一般</w:t>
            </w:r>
          </w:p>
        </w:tc>
      </w:tr>
      <w:tr w:rsidR="00775B2B" w14:paraId="4689BAAC" w14:textId="77777777">
        <w:trPr>
          <w:trHeight w:val="284"/>
          <w:jc w:val="center"/>
        </w:trPr>
        <w:tc>
          <w:tcPr>
            <w:tcW w:w="757" w:type="pct"/>
            <w:vMerge/>
            <w:vAlign w:val="center"/>
          </w:tcPr>
          <w:p w14:paraId="643E3E95" w14:textId="77777777" w:rsidR="00775B2B" w:rsidRDefault="00775B2B">
            <w:pPr>
              <w:pStyle w:val="Affffffffffffffffffffffffffffffffffffffffffffff5"/>
              <w:rPr>
                <w:kern w:val="2"/>
                <w:sz w:val="21"/>
                <w:szCs w:val="21"/>
              </w:rPr>
            </w:pPr>
          </w:p>
        </w:tc>
        <w:tc>
          <w:tcPr>
            <w:tcW w:w="1282" w:type="pct"/>
            <w:vAlign w:val="center"/>
          </w:tcPr>
          <w:p w14:paraId="42F3CFC4" w14:textId="77777777" w:rsidR="00775B2B" w:rsidRDefault="00000000">
            <w:pPr>
              <w:pStyle w:val="Affffffffffffffffffffffffffffffffffffffffffffff5"/>
              <w:rPr>
                <w:kern w:val="2"/>
                <w:sz w:val="21"/>
                <w:szCs w:val="21"/>
              </w:rPr>
            </w:pPr>
            <w:r>
              <w:rPr>
                <w:kern w:val="2"/>
                <w:sz w:val="21"/>
                <w:szCs w:val="21"/>
              </w:rPr>
              <w:t>油泵及油品计量站</w:t>
            </w:r>
          </w:p>
        </w:tc>
        <w:tc>
          <w:tcPr>
            <w:tcW w:w="2156" w:type="pct"/>
            <w:vAlign w:val="center"/>
          </w:tcPr>
          <w:p w14:paraId="1E7672CA" w14:textId="77777777" w:rsidR="00775B2B" w:rsidRDefault="00000000">
            <w:pPr>
              <w:pStyle w:val="Affffffffffffffffffffffffffffffffffffffffffffff5"/>
              <w:rPr>
                <w:sz w:val="21"/>
                <w:szCs w:val="21"/>
              </w:rPr>
            </w:pPr>
            <w:r>
              <w:rPr>
                <w:kern w:val="2"/>
                <w:sz w:val="21"/>
                <w:szCs w:val="21"/>
              </w:rPr>
              <w:t>油泵及油品计量站界区内的地面</w:t>
            </w:r>
          </w:p>
        </w:tc>
        <w:tc>
          <w:tcPr>
            <w:tcW w:w="804" w:type="pct"/>
            <w:vAlign w:val="center"/>
          </w:tcPr>
          <w:p w14:paraId="411E6807" w14:textId="77777777" w:rsidR="00775B2B" w:rsidRDefault="00000000">
            <w:pPr>
              <w:pStyle w:val="Affffffffffffffffffffffffffffffffffffffffffffff5"/>
              <w:rPr>
                <w:kern w:val="2"/>
                <w:sz w:val="21"/>
                <w:szCs w:val="21"/>
              </w:rPr>
            </w:pPr>
            <w:r>
              <w:rPr>
                <w:kern w:val="2"/>
                <w:sz w:val="21"/>
                <w:szCs w:val="21"/>
              </w:rPr>
              <w:t>一般</w:t>
            </w:r>
          </w:p>
        </w:tc>
      </w:tr>
      <w:tr w:rsidR="00775B2B" w14:paraId="11013A64" w14:textId="77777777">
        <w:trPr>
          <w:trHeight w:val="284"/>
          <w:jc w:val="center"/>
        </w:trPr>
        <w:tc>
          <w:tcPr>
            <w:tcW w:w="757" w:type="pct"/>
            <w:vMerge/>
            <w:vAlign w:val="center"/>
          </w:tcPr>
          <w:p w14:paraId="2CCB2211" w14:textId="77777777" w:rsidR="00775B2B" w:rsidRDefault="00775B2B">
            <w:pPr>
              <w:pStyle w:val="Affffffffffffffffffffffffffffffffffffffffffffff5"/>
              <w:rPr>
                <w:kern w:val="2"/>
                <w:sz w:val="21"/>
                <w:szCs w:val="21"/>
              </w:rPr>
            </w:pPr>
          </w:p>
        </w:tc>
        <w:tc>
          <w:tcPr>
            <w:tcW w:w="1282" w:type="pct"/>
            <w:vAlign w:val="center"/>
          </w:tcPr>
          <w:p w14:paraId="07E6A7E4" w14:textId="77777777" w:rsidR="00775B2B" w:rsidRDefault="00000000">
            <w:pPr>
              <w:pStyle w:val="Affffffffffffffffffffffffffffffffffffffffffffff5"/>
              <w:rPr>
                <w:kern w:val="2"/>
                <w:sz w:val="21"/>
                <w:szCs w:val="21"/>
              </w:rPr>
            </w:pPr>
            <w:r>
              <w:rPr>
                <w:kern w:val="2"/>
                <w:sz w:val="21"/>
                <w:szCs w:val="21"/>
              </w:rPr>
              <w:t>汽车装卸车</w:t>
            </w:r>
          </w:p>
        </w:tc>
        <w:tc>
          <w:tcPr>
            <w:tcW w:w="2156" w:type="pct"/>
            <w:vAlign w:val="center"/>
          </w:tcPr>
          <w:p w14:paraId="36C394C5" w14:textId="77777777" w:rsidR="00775B2B" w:rsidRDefault="00000000">
            <w:pPr>
              <w:pStyle w:val="Affffffffffffffffffffffffffffffffffffffffffffff5"/>
              <w:rPr>
                <w:kern w:val="2"/>
                <w:sz w:val="21"/>
                <w:szCs w:val="21"/>
              </w:rPr>
            </w:pPr>
            <w:r>
              <w:rPr>
                <w:kern w:val="2"/>
                <w:sz w:val="21"/>
                <w:szCs w:val="21"/>
              </w:rPr>
              <w:t>装卸车栈台界区内的地面</w:t>
            </w:r>
          </w:p>
        </w:tc>
        <w:tc>
          <w:tcPr>
            <w:tcW w:w="804" w:type="pct"/>
            <w:vAlign w:val="center"/>
          </w:tcPr>
          <w:p w14:paraId="082F133A" w14:textId="77777777" w:rsidR="00775B2B" w:rsidRDefault="00000000">
            <w:pPr>
              <w:pStyle w:val="Affffffffffffffffffffffffffffffffffffffffffffff5"/>
              <w:rPr>
                <w:kern w:val="2"/>
                <w:sz w:val="21"/>
                <w:szCs w:val="21"/>
              </w:rPr>
            </w:pPr>
            <w:r>
              <w:rPr>
                <w:kern w:val="2"/>
                <w:sz w:val="21"/>
                <w:szCs w:val="21"/>
              </w:rPr>
              <w:t>一般</w:t>
            </w:r>
          </w:p>
        </w:tc>
      </w:tr>
      <w:tr w:rsidR="00775B2B" w14:paraId="30B7DC0A" w14:textId="77777777">
        <w:trPr>
          <w:trHeight w:val="284"/>
          <w:jc w:val="center"/>
        </w:trPr>
        <w:tc>
          <w:tcPr>
            <w:tcW w:w="757" w:type="pct"/>
            <w:vMerge/>
            <w:vAlign w:val="center"/>
          </w:tcPr>
          <w:p w14:paraId="7729C925" w14:textId="77777777" w:rsidR="00775B2B" w:rsidRDefault="00775B2B">
            <w:pPr>
              <w:pStyle w:val="Affffffffffffffffffffffffffffffffffffffffffffff5"/>
              <w:rPr>
                <w:kern w:val="2"/>
                <w:sz w:val="21"/>
                <w:szCs w:val="21"/>
              </w:rPr>
            </w:pPr>
          </w:p>
        </w:tc>
        <w:tc>
          <w:tcPr>
            <w:tcW w:w="1282" w:type="pct"/>
            <w:vAlign w:val="center"/>
          </w:tcPr>
          <w:p w14:paraId="191680D6" w14:textId="77777777" w:rsidR="00775B2B" w:rsidRDefault="00000000">
            <w:pPr>
              <w:pStyle w:val="Affffffffffffffffffffffffffffffffffffffffffffff5"/>
              <w:rPr>
                <w:kern w:val="2"/>
                <w:sz w:val="21"/>
                <w:szCs w:val="21"/>
              </w:rPr>
            </w:pPr>
            <w:r>
              <w:rPr>
                <w:kern w:val="2"/>
                <w:sz w:val="21"/>
                <w:szCs w:val="21"/>
              </w:rPr>
              <w:t>地下管道</w:t>
            </w:r>
          </w:p>
        </w:tc>
        <w:tc>
          <w:tcPr>
            <w:tcW w:w="2156" w:type="pct"/>
            <w:vAlign w:val="center"/>
          </w:tcPr>
          <w:p w14:paraId="0F5956E8" w14:textId="77777777" w:rsidR="00775B2B" w:rsidRDefault="00000000">
            <w:pPr>
              <w:pStyle w:val="Affffffffffffffffffffffffffffffffffffffffffffff5"/>
              <w:rPr>
                <w:kern w:val="2"/>
                <w:sz w:val="21"/>
                <w:szCs w:val="21"/>
              </w:rPr>
            </w:pPr>
            <w:r>
              <w:rPr>
                <w:sz w:val="21"/>
                <w:szCs w:val="21"/>
              </w:rPr>
              <w:t>生产污水、污油、液氨等地下管道</w:t>
            </w:r>
          </w:p>
        </w:tc>
        <w:tc>
          <w:tcPr>
            <w:tcW w:w="804" w:type="pct"/>
            <w:vAlign w:val="center"/>
          </w:tcPr>
          <w:p w14:paraId="7167A87E" w14:textId="77777777" w:rsidR="00775B2B" w:rsidRDefault="00000000">
            <w:pPr>
              <w:pStyle w:val="Affffffffffffffffffffffffffffffffffffffffffffff5"/>
              <w:rPr>
                <w:kern w:val="2"/>
                <w:sz w:val="21"/>
                <w:szCs w:val="21"/>
              </w:rPr>
            </w:pPr>
            <w:r>
              <w:rPr>
                <w:kern w:val="2"/>
                <w:sz w:val="21"/>
                <w:szCs w:val="21"/>
              </w:rPr>
              <w:t>重点</w:t>
            </w:r>
          </w:p>
        </w:tc>
      </w:tr>
      <w:tr w:rsidR="00775B2B" w14:paraId="75B36438" w14:textId="77777777">
        <w:trPr>
          <w:trHeight w:val="284"/>
          <w:jc w:val="center"/>
        </w:trPr>
        <w:tc>
          <w:tcPr>
            <w:tcW w:w="757" w:type="pct"/>
            <w:vMerge/>
            <w:vAlign w:val="center"/>
          </w:tcPr>
          <w:p w14:paraId="188145A0" w14:textId="77777777" w:rsidR="00775B2B" w:rsidRDefault="00775B2B">
            <w:pPr>
              <w:pStyle w:val="Affffffffffffffffffffffffffffffffffffffffffffff5"/>
              <w:rPr>
                <w:kern w:val="2"/>
                <w:sz w:val="21"/>
                <w:szCs w:val="21"/>
              </w:rPr>
            </w:pPr>
          </w:p>
        </w:tc>
        <w:tc>
          <w:tcPr>
            <w:tcW w:w="1282" w:type="pct"/>
            <w:vAlign w:val="center"/>
          </w:tcPr>
          <w:p w14:paraId="3258C45F" w14:textId="77777777" w:rsidR="00775B2B" w:rsidRDefault="00000000">
            <w:pPr>
              <w:pStyle w:val="Affffffffffffffffffffffffffffffffffffffffffffff5"/>
              <w:rPr>
                <w:kern w:val="2"/>
                <w:sz w:val="21"/>
                <w:szCs w:val="21"/>
              </w:rPr>
            </w:pPr>
            <w:r>
              <w:rPr>
                <w:kern w:val="2"/>
                <w:sz w:val="21"/>
                <w:szCs w:val="21"/>
              </w:rPr>
              <w:t>系统管廊</w:t>
            </w:r>
          </w:p>
        </w:tc>
        <w:tc>
          <w:tcPr>
            <w:tcW w:w="2156" w:type="pct"/>
            <w:vAlign w:val="center"/>
          </w:tcPr>
          <w:p w14:paraId="127241AA" w14:textId="77777777" w:rsidR="00775B2B" w:rsidRDefault="00000000">
            <w:pPr>
              <w:pStyle w:val="Affffffffffffffffffffffffffffffffffffffffffffff5"/>
              <w:rPr>
                <w:kern w:val="2"/>
                <w:sz w:val="21"/>
                <w:szCs w:val="21"/>
              </w:rPr>
            </w:pPr>
            <w:r>
              <w:rPr>
                <w:kern w:val="2"/>
                <w:sz w:val="21"/>
                <w:szCs w:val="21"/>
              </w:rPr>
              <w:t>系统管廊集中阀门区的地面</w:t>
            </w:r>
          </w:p>
        </w:tc>
        <w:tc>
          <w:tcPr>
            <w:tcW w:w="804" w:type="pct"/>
            <w:vAlign w:val="center"/>
          </w:tcPr>
          <w:p w14:paraId="444DBF5E" w14:textId="77777777" w:rsidR="00775B2B" w:rsidRDefault="00000000">
            <w:pPr>
              <w:pStyle w:val="Affffffffffffffffffffffffffffffffffffffffffffff5"/>
              <w:rPr>
                <w:kern w:val="2"/>
                <w:sz w:val="21"/>
                <w:szCs w:val="21"/>
              </w:rPr>
            </w:pPr>
            <w:r>
              <w:rPr>
                <w:kern w:val="2"/>
                <w:sz w:val="21"/>
                <w:szCs w:val="21"/>
              </w:rPr>
              <w:t>一般</w:t>
            </w:r>
          </w:p>
        </w:tc>
      </w:tr>
      <w:tr w:rsidR="00775B2B" w14:paraId="246E1BC0" w14:textId="77777777">
        <w:trPr>
          <w:trHeight w:val="284"/>
          <w:jc w:val="center"/>
        </w:trPr>
        <w:tc>
          <w:tcPr>
            <w:tcW w:w="757" w:type="pct"/>
            <w:vMerge w:val="restart"/>
            <w:vAlign w:val="center"/>
          </w:tcPr>
          <w:p w14:paraId="7E18A7D5" w14:textId="77777777" w:rsidR="00775B2B" w:rsidRDefault="00000000">
            <w:pPr>
              <w:pStyle w:val="Affffffffffffffffffffffffffffffffffffffffffffff5"/>
              <w:rPr>
                <w:kern w:val="2"/>
                <w:sz w:val="21"/>
                <w:szCs w:val="21"/>
              </w:rPr>
            </w:pPr>
            <w:r>
              <w:rPr>
                <w:kern w:val="2"/>
                <w:sz w:val="21"/>
                <w:szCs w:val="21"/>
              </w:rPr>
              <w:t>循环水场</w:t>
            </w:r>
          </w:p>
        </w:tc>
        <w:tc>
          <w:tcPr>
            <w:tcW w:w="1282" w:type="pct"/>
            <w:vAlign w:val="center"/>
          </w:tcPr>
          <w:p w14:paraId="12EBA160" w14:textId="77777777" w:rsidR="00775B2B" w:rsidRDefault="00000000">
            <w:pPr>
              <w:pStyle w:val="Affffffffffffffffffffffffffffffffffffffffffffff5"/>
              <w:rPr>
                <w:kern w:val="2"/>
                <w:sz w:val="21"/>
                <w:szCs w:val="21"/>
              </w:rPr>
            </w:pPr>
            <w:r>
              <w:rPr>
                <w:kern w:val="2"/>
                <w:sz w:val="21"/>
                <w:szCs w:val="21"/>
              </w:rPr>
              <w:t>排污水池</w:t>
            </w:r>
          </w:p>
        </w:tc>
        <w:tc>
          <w:tcPr>
            <w:tcW w:w="2156" w:type="pct"/>
            <w:vAlign w:val="center"/>
          </w:tcPr>
          <w:p w14:paraId="749A9140" w14:textId="77777777" w:rsidR="00775B2B" w:rsidRDefault="00000000">
            <w:pPr>
              <w:pStyle w:val="Affffffffffffffffffffffffffffffffffffffffffffff5"/>
              <w:rPr>
                <w:kern w:val="2"/>
                <w:sz w:val="21"/>
                <w:szCs w:val="21"/>
              </w:rPr>
            </w:pPr>
            <w:r>
              <w:rPr>
                <w:kern w:val="2"/>
                <w:sz w:val="21"/>
                <w:szCs w:val="21"/>
              </w:rPr>
              <w:t>排污水池</w:t>
            </w:r>
            <w:r>
              <w:rPr>
                <w:sz w:val="21"/>
                <w:szCs w:val="21"/>
              </w:rPr>
              <w:t>的底板及壁板</w:t>
            </w:r>
          </w:p>
        </w:tc>
        <w:tc>
          <w:tcPr>
            <w:tcW w:w="804" w:type="pct"/>
            <w:vAlign w:val="center"/>
          </w:tcPr>
          <w:p w14:paraId="68C338FC" w14:textId="77777777" w:rsidR="00775B2B" w:rsidRDefault="00000000">
            <w:pPr>
              <w:pStyle w:val="Affffffffffffffffffffffffffffffffffffffffffffff5"/>
              <w:rPr>
                <w:kern w:val="2"/>
                <w:sz w:val="21"/>
                <w:szCs w:val="21"/>
              </w:rPr>
            </w:pPr>
            <w:r>
              <w:rPr>
                <w:kern w:val="2"/>
                <w:sz w:val="21"/>
                <w:szCs w:val="21"/>
              </w:rPr>
              <w:t>重点</w:t>
            </w:r>
          </w:p>
        </w:tc>
      </w:tr>
      <w:tr w:rsidR="00775B2B" w14:paraId="102CA5D5" w14:textId="77777777">
        <w:trPr>
          <w:trHeight w:val="284"/>
          <w:jc w:val="center"/>
        </w:trPr>
        <w:tc>
          <w:tcPr>
            <w:tcW w:w="757" w:type="pct"/>
            <w:vMerge/>
            <w:vAlign w:val="center"/>
          </w:tcPr>
          <w:p w14:paraId="2F2B666C" w14:textId="77777777" w:rsidR="00775B2B" w:rsidRDefault="00775B2B">
            <w:pPr>
              <w:pStyle w:val="Affffffffffffffffffffffffffffffffffffffffffffff5"/>
              <w:rPr>
                <w:kern w:val="2"/>
                <w:sz w:val="21"/>
                <w:szCs w:val="21"/>
              </w:rPr>
            </w:pPr>
          </w:p>
        </w:tc>
        <w:tc>
          <w:tcPr>
            <w:tcW w:w="1282" w:type="pct"/>
            <w:vAlign w:val="center"/>
          </w:tcPr>
          <w:p w14:paraId="2F0516A0" w14:textId="77777777" w:rsidR="00775B2B" w:rsidRDefault="00000000">
            <w:pPr>
              <w:pStyle w:val="Affffffffffffffffffffffffffffffffffffffffffffff5"/>
              <w:rPr>
                <w:kern w:val="2"/>
                <w:sz w:val="21"/>
                <w:szCs w:val="21"/>
              </w:rPr>
            </w:pPr>
            <w:r>
              <w:rPr>
                <w:kern w:val="2"/>
                <w:sz w:val="21"/>
                <w:szCs w:val="21"/>
              </w:rPr>
              <w:t>冷却塔底水池及吸水池</w:t>
            </w:r>
          </w:p>
        </w:tc>
        <w:tc>
          <w:tcPr>
            <w:tcW w:w="2156" w:type="pct"/>
            <w:vAlign w:val="center"/>
          </w:tcPr>
          <w:p w14:paraId="7141C659" w14:textId="77777777" w:rsidR="00775B2B" w:rsidRDefault="00000000">
            <w:pPr>
              <w:pStyle w:val="Affffffffffffffffffffffffffffffffffffffffffffff5"/>
              <w:rPr>
                <w:kern w:val="2"/>
                <w:sz w:val="21"/>
                <w:szCs w:val="21"/>
              </w:rPr>
            </w:pPr>
            <w:r>
              <w:rPr>
                <w:kern w:val="2"/>
                <w:sz w:val="21"/>
                <w:szCs w:val="21"/>
              </w:rPr>
              <w:t>冷却塔底水池及吸水池</w:t>
            </w:r>
            <w:r>
              <w:rPr>
                <w:sz w:val="21"/>
                <w:szCs w:val="21"/>
              </w:rPr>
              <w:t>的底板及壁板</w:t>
            </w:r>
          </w:p>
        </w:tc>
        <w:tc>
          <w:tcPr>
            <w:tcW w:w="804" w:type="pct"/>
            <w:vAlign w:val="center"/>
          </w:tcPr>
          <w:p w14:paraId="03633674" w14:textId="77777777" w:rsidR="00775B2B" w:rsidRDefault="00000000">
            <w:pPr>
              <w:pStyle w:val="Affffffffffffffffffffffffffffffffffffffffffffff5"/>
              <w:rPr>
                <w:kern w:val="2"/>
                <w:sz w:val="21"/>
                <w:szCs w:val="21"/>
              </w:rPr>
            </w:pPr>
            <w:r>
              <w:rPr>
                <w:kern w:val="2"/>
                <w:sz w:val="21"/>
                <w:szCs w:val="21"/>
              </w:rPr>
              <w:t>一般</w:t>
            </w:r>
          </w:p>
        </w:tc>
      </w:tr>
      <w:tr w:rsidR="00775B2B" w14:paraId="548A2F7E" w14:textId="77777777">
        <w:trPr>
          <w:trHeight w:val="284"/>
          <w:jc w:val="center"/>
        </w:trPr>
        <w:tc>
          <w:tcPr>
            <w:tcW w:w="757" w:type="pct"/>
            <w:vMerge/>
            <w:vAlign w:val="center"/>
          </w:tcPr>
          <w:p w14:paraId="1BE29DDE" w14:textId="77777777" w:rsidR="00775B2B" w:rsidRDefault="00775B2B">
            <w:pPr>
              <w:pStyle w:val="Affffffffffffffffffffffffffffffffffffffffffffff5"/>
              <w:rPr>
                <w:kern w:val="2"/>
                <w:sz w:val="21"/>
                <w:szCs w:val="21"/>
              </w:rPr>
            </w:pPr>
          </w:p>
        </w:tc>
        <w:tc>
          <w:tcPr>
            <w:tcW w:w="1282" w:type="pct"/>
            <w:vAlign w:val="center"/>
          </w:tcPr>
          <w:p w14:paraId="5FCF1E0B" w14:textId="77777777" w:rsidR="00775B2B" w:rsidRDefault="00000000">
            <w:pPr>
              <w:pStyle w:val="Affffffffffffffffffffffffffffffffffffffffffffff5"/>
              <w:rPr>
                <w:kern w:val="2"/>
                <w:sz w:val="21"/>
                <w:szCs w:val="21"/>
              </w:rPr>
            </w:pPr>
            <w:r>
              <w:rPr>
                <w:kern w:val="2"/>
                <w:sz w:val="21"/>
                <w:szCs w:val="21"/>
              </w:rPr>
              <w:t>加药间</w:t>
            </w:r>
          </w:p>
        </w:tc>
        <w:tc>
          <w:tcPr>
            <w:tcW w:w="2156" w:type="pct"/>
            <w:vAlign w:val="center"/>
          </w:tcPr>
          <w:p w14:paraId="27C08861" w14:textId="77777777" w:rsidR="00775B2B" w:rsidRDefault="00000000">
            <w:pPr>
              <w:pStyle w:val="Affffffffffffffffffffffffffffffffffffffffffffff5"/>
              <w:rPr>
                <w:kern w:val="2"/>
                <w:sz w:val="21"/>
                <w:szCs w:val="21"/>
              </w:rPr>
            </w:pPr>
            <w:r>
              <w:rPr>
                <w:kern w:val="2"/>
                <w:sz w:val="21"/>
                <w:szCs w:val="21"/>
              </w:rPr>
              <w:t>房间内的地面</w:t>
            </w:r>
          </w:p>
        </w:tc>
        <w:tc>
          <w:tcPr>
            <w:tcW w:w="804" w:type="pct"/>
            <w:vAlign w:val="center"/>
          </w:tcPr>
          <w:p w14:paraId="203CB8CC" w14:textId="77777777" w:rsidR="00775B2B" w:rsidRDefault="00000000">
            <w:pPr>
              <w:pStyle w:val="Affffffffffffffffffffffffffffffffffffffffffffff5"/>
              <w:rPr>
                <w:kern w:val="2"/>
                <w:sz w:val="21"/>
                <w:szCs w:val="21"/>
              </w:rPr>
            </w:pPr>
            <w:r>
              <w:rPr>
                <w:kern w:val="2"/>
                <w:sz w:val="21"/>
                <w:szCs w:val="21"/>
              </w:rPr>
              <w:t>一般</w:t>
            </w:r>
          </w:p>
        </w:tc>
      </w:tr>
      <w:tr w:rsidR="00775B2B" w14:paraId="585FF783" w14:textId="77777777">
        <w:trPr>
          <w:trHeight w:val="284"/>
          <w:jc w:val="center"/>
        </w:trPr>
        <w:tc>
          <w:tcPr>
            <w:tcW w:w="757" w:type="pct"/>
            <w:vMerge w:val="restart"/>
            <w:vAlign w:val="center"/>
          </w:tcPr>
          <w:p w14:paraId="544CD641" w14:textId="77777777" w:rsidR="00775B2B" w:rsidRDefault="00000000">
            <w:pPr>
              <w:pStyle w:val="Affffffffffffffffffffffffffffffffffffffffffffff5"/>
              <w:rPr>
                <w:kern w:val="2"/>
                <w:sz w:val="21"/>
                <w:szCs w:val="21"/>
              </w:rPr>
            </w:pPr>
            <w:r>
              <w:rPr>
                <w:kern w:val="2"/>
                <w:sz w:val="21"/>
                <w:szCs w:val="21"/>
              </w:rPr>
              <w:t>污水处理设施</w:t>
            </w:r>
          </w:p>
        </w:tc>
        <w:tc>
          <w:tcPr>
            <w:tcW w:w="1282" w:type="pct"/>
            <w:vAlign w:val="center"/>
          </w:tcPr>
          <w:p w14:paraId="22C46185" w14:textId="77777777" w:rsidR="00775B2B" w:rsidRDefault="00000000">
            <w:pPr>
              <w:pStyle w:val="Affffffffffffffffffffffffffffffffffffffffffffff5"/>
              <w:rPr>
                <w:kern w:val="2"/>
                <w:sz w:val="21"/>
                <w:szCs w:val="21"/>
              </w:rPr>
            </w:pPr>
            <w:r>
              <w:rPr>
                <w:kern w:val="2"/>
                <w:sz w:val="21"/>
                <w:szCs w:val="21"/>
              </w:rPr>
              <w:t>地下生产污水管道</w:t>
            </w:r>
          </w:p>
        </w:tc>
        <w:tc>
          <w:tcPr>
            <w:tcW w:w="2156" w:type="pct"/>
            <w:vAlign w:val="center"/>
          </w:tcPr>
          <w:p w14:paraId="62DDDFFD" w14:textId="77777777" w:rsidR="00775B2B" w:rsidRDefault="00000000">
            <w:pPr>
              <w:pStyle w:val="Affffffffffffffffffffffffffffffffffffffffffffff5"/>
              <w:rPr>
                <w:kern w:val="2"/>
                <w:sz w:val="21"/>
                <w:szCs w:val="21"/>
              </w:rPr>
            </w:pPr>
            <w:r>
              <w:rPr>
                <w:kern w:val="2"/>
                <w:sz w:val="21"/>
                <w:szCs w:val="21"/>
              </w:rPr>
              <w:t>地下生产污水管道</w:t>
            </w:r>
          </w:p>
        </w:tc>
        <w:tc>
          <w:tcPr>
            <w:tcW w:w="804" w:type="pct"/>
            <w:vAlign w:val="center"/>
          </w:tcPr>
          <w:p w14:paraId="74E6E159" w14:textId="77777777" w:rsidR="00775B2B" w:rsidRDefault="00000000">
            <w:pPr>
              <w:pStyle w:val="Affffffffffffffffffffffffffffffffffffffffffffff5"/>
              <w:rPr>
                <w:kern w:val="2"/>
                <w:sz w:val="21"/>
                <w:szCs w:val="21"/>
              </w:rPr>
            </w:pPr>
            <w:r>
              <w:rPr>
                <w:kern w:val="2"/>
                <w:sz w:val="21"/>
                <w:szCs w:val="21"/>
              </w:rPr>
              <w:t>重点</w:t>
            </w:r>
          </w:p>
        </w:tc>
      </w:tr>
      <w:tr w:rsidR="00775B2B" w14:paraId="0DFFBF33" w14:textId="77777777">
        <w:trPr>
          <w:trHeight w:val="284"/>
          <w:jc w:val="center"/>
        </w:trPr>
        <w:tc>
          <w:tcPr>
            <w:tcW w:w="757" w:type="pct"/>
            <w:vMerge/>
            <w:vAlign w:val="center"/>
          </w:tcPr>
          <w:p w14:paraId="74A730E2" w14:textId="77777777" w:rsidR="00775B2B" w:rsidRDefault="00775B2B">
            <w:pPr>
              <w:pStyle w:val="Affffffffffffffffffffffffffffffffffffffffffffff5"/>
              <w:rPr>
                <w:kern w:val="2"/>
                <w:sz w:val="21"/>
                <w:szCs w:val="21"/>
              </w:rPr>
            </w:pPr>
          </w:p>
        </w:tc>
        <w:tc>
          <w:tcPr>
            <w:tcW w:w="1282" w:type="pct"/>
            <w:vAlign w:val="center"/>
          </w:tcPr>
          <w:p w14:paraId="4D0B3534" w14:textId="77777777" w:rsidR="00775B2B" w:rsidRDefault="00000000">
            <w:pPr>
              <w:pStyle w:val="Affffffffffffffffffffffffffffffffffffffffffffff5"/>
              <w:rPr>
                <w:kern w:val="2"/>
                <w:sz w:val="21"/>
                <w:szCs w:val="21"/>
              </w:rPr>
            </w:pPr>
            <w:r>
              <w:rPr>
                <w:kern w:val="2"/>
                <w:sz w:val="21"/>
                <w:szCs w:val="21"/>
              </w:rPr>
              <w:t>煤水处理站沉淀池</w:t>
            </w:r>
          </w:p>
        </w:tc>
        <w:tc>
          <w:tcPr>
            <w:tcW w:w="2156" w:type="pct"/>
            <w:vAlign w:val="center"/>
          </w:tcPr>
          <w:p w14:paraId="4204E355" w14:textId="77777777" w:rsidR="00775B2B" w:rsidRDefault="00000000">
            <w:pPr>
              <w:pStyle w:val="Affffffffffffffffffffffffffffffffffffffffffffff5"/>
              <w:rPr>
                <w:kern w:val="2"/>
                <w:sz w:val="21"/>
                <w:szCs w:val="21"/>
              </w:rPr>
            </w:pPr>
            <w:r>
              <w:rPr>
                <w:kern w:val="2"/>
                <w:sz w:val="21"/>
                <w:szCs w:val="21"/>
              </w:rPr>
              <w:t>调节池、沉淀池的</w:t>
            </w:r>
            <w:r>
              <w:rPr>
                <w:sz w:val="21"/>
                <w:szCs w:val="21"/>
              </w:rPr>
              <w:t>底板及壁板；检查井、水封井和渗漏液检查井的底板及壁板</w:t>
            </w:r>
          </w:p>
        </w:tc>
        <w:tc>
          <w:tcPr>
            <w:tcW w:w="804" w:type="pct"/>
            <w:vAlign w:val="center"/>
          </w:tcPr>
          <w:p w14:paraId="50920CBE" w14:textId="77777777" w:rsidR="00775B2B" w:rsidRDefault="00000000">
            <w:pPr>
              <w:pStyle w:val="Affffffffffffffffffffffffffffffffffffffffffffff5"/>
              <w:rPr>
                <w:kern w:val="2"/>
                <w:sz w:val="21"/>
                <w:szCs w:val="21"/>
              </w:rPr>
            </w:pPr>
            <w:r>
              <w:rPr>
                <w:kern w:val="2"/>
                <w:sz w:val="21"/>
                <w:szCs w:val="21"/>
              </w:rPr>
              <w:t>重点</w:t>
            </w:r>
          </w:p>
        </w:tc>
      </w:tr>
      <w:tr w:rsidR="00775B2B" w14:paraId="35C61D35" w14:textId="77777777">
        <w:trPr>
          <w:trHeight w:val="284"/>
          <w:jc w:val="center"/>
        </w:trPr>
        <w:tc>
          <w:tcPr>
            <w:tcW w:w="757" w:type="pct"/>
            <w:vMerge w:val="restart"/>
            <w:vAlign w:val="center"/>
          </w:tcPr>
          <w:p w14:paraId="2756C9C4" w14:textId="77777777" w:rsidR="00775B2B" w:rsidRDefault="00000000">
            <w:pPr>
              <w:pStyle w:val="Affffffffffffffffffffffffffffffffffffffffffffff5"/>
              <w:rPr>
                <w:kern w:val="2"/>
                <w:sz w:val="21"/>
                <w:szCs w:val="21"/>
              </w:rPr>
            </w:pPr>
            <w:r>
              <w:rPr>
                <w:kern w:val="2"/>
                <w:sz w:val="21"/>
                <w:szCs w:val="21"/>
              </w:rPr>
              <w:t>脱硫脱硝工程</w:t>
            </w:r>
          </w:p>
        </w:tc>
        <w:tc>
          <w:tcPr>
            <w:tcW w:w="1282" w:type="pct"/>
            <w:vAlign w:val="center"/>
          </w:tcPr>
          <w:p w14:paraId="47872D8F" w14:textId="77777777" w:rsidR="00775B2B" w:rsidRDefault="00000000">
            <w:pPr>
              <w:pStyle w:val="Affffffffffffffffffffffffffffffffffffffffffffff5"/>
              <w:rPr>
                <w:kern w:val="2"/>
                <w:sz w:val="21"/>
                <w:szCs w:val="21"/>
              </w:rPr>
            </w:pPr>
            <w:r>
              <w:rPr>
                <w:kern w:val="2"/>
                <w:sz w:val="21"/>
                <w:szCs w:val="21"/>
              </w:rPr>
              <w:t>液氨气化站</w:t>
            </w:r>
          </w:p>
        </w:tc>
        <w:tc>
          <w:tcPr>
            <w:tcW w:w="2156" w:type="pct"/>
            <w:vAlign w:val="center"/>
          </w:tcPr>
          <w:p w14:paraId="27EB9A1F" w14:textId="77777777" w:rsidR="00775B2B" w:rsidRDefault="00000000">
            <w:pPr>
              <w:pStyle w:val="Affffffffffffffffffffffffffffffffffffffffffffff5"/>
              <w:rPr>
                <w:kern w:val="2"/>
                <w:sz w:val="21"/>
                <w:szCs w:val="21"/>
              </w:rPr>
            </w:pPr>
            <w:r>
              <w:rPr>
                <w:kern w:val="2"/>
                <w:sz w:val="21"/>
                <w:szCs w:val="21"/>
              </w:rPr>
              <w:t>室内地面</w:t>
            </w:r>
          </w:p>
        </w:tc>
        <w:tc>
          <w:tcPr>
            <w:tcW w:w="804" w:type="pct"/>
            <w:vAlign w:val="center"/>
          </w:tcPr>
          <w:p w14:paraId="14846291" w14:textId="77777777" w:rsidR="00775B2B" w:rsidRDefault="00000000">
            <w:pPr>
              <w:pStyle w:val="Affffffffffffffffffffffffffffffffffffffffffffff5"/>
              <w:rPr>
                <w:kern w:val="2"/>
                <w:sz w:val="21"/>
                <w:szCs w:val="21"/>
              </w:rPr>
            </w:pPr>
            <w:r>
              <w:rPr>
                <w:kern w:val="2"/>
                <w:sz w:val="21"/>
                <w:szCs w:val="21"/>
              </w:rPr>
              <w:t>一般</w:t>
            </w:r>
          </w:p>
        </w:tc>
      </w:tr>
      <w:tr w:rsidR="00775B2B" w14:paraId="7D6F95D1" w14:textId="77777777">
        <w:trPr>
          <w:trHeight w:val="284"/>
          <w:jc w:val="center"/>
        </w:trPr>
        <w:tc>
          <w:tcPr>
            <w:tcW w:w="757" w:type="pct"/>
            <w:vMerge/>
            <w:vAlign w:val="center"/>
          </w:tcPr>
          <w:p w14:paraId="0C5B4D81" w14:textId="77777777" w:rsidR="00775B2B" w:rsidRDefault="00775B2B">
            <w:pPr>
              <w:pStyle w:val="Affffffffffffffffffffffffffffffffffffffffffffff5"/>
              <w:rPr>
                <w:kern w:val="2"/>
                <w:sz w:val="21"/>
                <w:szCs w:val="21"/>
              </w:rPr>
            </w:pPr>
          </w:p>
        </w:tc>
        <w:tc>
          <w:tcPr>
            <w:tcW w:w="1282" w:type="pct"/>
            <w:vAlign w:val="center"/>
          </w:tcPr>
          <w:p w14:paraId="25B8F9C6" w14:textId="77777777" w:rsidR="00775B2B" w:rsidRDefault="00000000">
            <w:pPr>
              <w:pStyle w:val="Affffffffffffffffffffffffffffffffffffffffffffff5"/>
              <w:rPr>
                <w:kern w:val="2"/>
                <w:sz w:val="21"/>
                <w:szCs w:val="21"/>
              </w:rPr>
            </w:pPr>
            <w:r>
              <w:rPr>
                <w:kern w:val="2"/>
                <w:sz w:val="21"/>
                <w:szCs w:val="21"/>
              </w:rPr>
              <w:t>脱硫塔</w:t>
            </w:r>
          </w:p>
        </w:tc>
        <w:tc>
          <w:tcPr>
            <w:tcW w:w="2156" w:type="pct"/>
            <w:vAlign w:val="center"/>
          </w:tcPr>
          <w:p w14:paraId="4452E557" w14:textId="77777777" w:rsidR="00775B2B" w:rsidRDefault="00000000">
            <w:pPr>
              <w:pStyle w:val="Affffffffffffffffffffffffffffffffffffffffffffff5"/>
              <w:rPr>
                <w:kern w:val="2"/>
                <w:sz w:val="21"/>
                <w:szCs w:val="21"/>
              </w:rPr>
            </w:pPr>
            <w:r>
              <w:rPr>
                <w:kern w:val="2"/>
                <w:sz w:val="21"/>
                <w:szCs w:val="21"/>
              </w:rPr>
              <w:t>地板及基础</w:t>
            </w:r>
          </w:p>
        </w:tc>
        <w:tc>
          <w:tcPr>
            <w:tcW w:w="804" w:type="pct"/>
            <w:vAlign w:val="center"/>
          </w:tcPr>
          <w:p w14:paraId="3B350E3A" w14:textId="77777777" w:rsidR="00775B2B" w:rsidRDefault="00000000">
            <w:pPr>
              <w:pStyle w:val="Affffffffffffffffffffffffffffffffffffffffffffff5"/>
              <w:rPr>
                <w:kern w:val="2"/>
                <w:sz w:val="21"/>
                <w:szCs w:val="21"/>
              </w:rPr>
            </w:pPr>
            <w:r>
              <w:rPr>
                <w:kern w:val="2"/>
                <w:sz w:val="21"/>
                <w:szCs w:val="21"/>
              </w:rPr>
              <w:t>重点</w:t>
            </w:r>
          </w:p>
        </w:tc>
      </w:tr>
    </w:tbl>
    <w:p w14:paraId="3CD36F75" w14:textId="77777777" w:rsidR="00775B2B" w:rsidRDefault="00775B2B">
      <w:pPr>
        <w:topLinePunct/>
        <w:snapToGrid w:val="0"/>
        <w:spacing w:line="360" w:lineRule="auto"/>
        <w:ind w:firstLineChars="200" w:firstLine="480"/>
        <w:rPr>
          <w:rFonts w:eastAsia="新宋体"/>
          <w:sz w:val="24"/>
        </w:rPr>
      </w:pPr>
    </w:p>
    <w:p w14:paraId="1667B126" w14:textId="77777777" w:rsidR="00775B2B" w:rsidRDefault="00000000">
      <w:pPr>
        <w:pStyle w:val="40"/>
        <w:spacing w:before="0" w:after="0" w:line="520" w:lineRule="exact"/>
      </w:pPr>
      <w:bookmarkStart w:id="1360" w:name="_Hlk73729857"/>
      <w:bookmarkEnd w:id="1357"/>
      <w:r>
        <w:rPr>
          <w:b/>
          <w:szCs w:val="24"/>
        </w:rPr>
        <w:t>6.3.</w:t>
      </w:r>
      <w:r>
        <w:rPr>
          <w:rFonts w:hint="eastAsia"/>
          <w:b/>
          <w:szCs w:val="24"/>
        </w:rPr>
        <w:t>4</w:t>
      </w:r>
      <w:r>
        <w:rPr>
          <w:b/>
          <w:szCs w:val="24"/>
        </w:rPr>
        <w:t>.3</w:t>
      </w:r>
      <w:r>
        <w:rPr>
          <w:b/>
          <w:szCs w:val="24"/>
        </w:rPr>
        <w:t>地下水环境监控与管理</w:t>
      </w:r>
    </w:p>
    <w:p w14:paraId="2303C9E3" w14:textId="77777777" w:rsidR="00775B2B" w:rsidRDefault="00000000">
      <w:pPr>
        <w:topLinePunct/>
        <w:snapToGrid w:val="0"/>
        <w:spacing w:line="360" w:lineRule="auto"/>
        <w:ind w:firstLineChars="200" w:firstLine="480"/>
        <w:rPr>
          <w:sz w:val="24"/>
        </w:rPr>
      </w:pPr>
      <w:r>
        <w:rPr>
          <w:sz w:val="24"/>
        </w:rPr>
        <w:t>建立地下水污染监控系统，以便及时准确地掌握厂址区地下水环境质量状况和地下水体中污染物的动态变化。</w:t>
      </w:r>
    </w:p>
    <w:p w14:paraId="6364BD17" w14:textId="77777777" w:rsidR="00775B2B" w:rsidRDefault="00000000">
      <w:pPr>
        <w:spacing w:line="360" w:lineRule="auto"/>
        <w:ind w:firstLineChars="200" w:firstLine="480"/>
        <w:rPr>
          <w:sz w:val="24"/>
        </w:rPr>
      </w:pPr>
      <w:r>
        <w:rPr>
          <w:sz w:val="24"/>
        </w:rPr>
        <w:t>根据《环境影响评价技术导则地下水环境》（</w:t>
      </w:r>
      <w:r>
        <w:rPr>
          <w:sz w:val="24"/>
        </w:rPr>
        <w:t>HJ610-2016</w:t>
      </w:r>
      <w:r>
        <w:rPr>
          <w:sz w:val="24"/>
        </w:rPr>
        <w:t>），本项目需要制定地下水污染监控措施：</w:t>
      </w:r>
    </w:p>
    <w:p w14:paraId="2AB6FAF7" w14:textId="77777777" w:rsidR="00775B2B" w:rsidRDefault="00000000">
      <w:pPr>
        <w:spacing w:line="360" w:lineRule="auto"/>
        <w:ind w:firstLineChars="200" w:firstLine="420"/>
        <w:rPr>
          <w:sz w:val="24"/>
        </w:rPr>
      </w:pPr>
      <w:r>
        <w:rPr>
          <w:noProof/>
        </w:rPr>
        <mc:AlternateContent>
          <mc:Choice Requires="wps">
            <w:drawing>
              <wp:anchor distT="0" distB="0" distL="114300" distR="114300" simplePos="0" relativeHeight="251661312" behindDoc="0" locked="0" layoutInCell="1" allowOverlap="1" wp14:anchorId="0B2B6788" wp14:editId="1B2F7DC9">
                <wp:simplePos x="0" y="0"/>
                <wp:positionH relativeFrom="column">
                  <wp:posOffset>6797675</wp:posOffset>
                </wp:positionH>
                <wp:positionV relativeFrom="paragraph">
                  <wp:posOffset>433705</wp:posOffset>
                </wp:positionV>
                <wp:extent cx="857250" cy="1258570"/>
                <wp:effectExtent l="4445" t="4445" r="14605" b="13335"/>
                <wp:wrapNone/>
                <wp:docPr id="3" name="AutoShape 35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57250" cy="1258570"/>
                        </a:xfrm>
                        <a:prstGeom prst="flowChartProcess">
                          <a:avLst/>
                        </a:prstGeom>
                        <a:solidFill>
                          <a:srgbClr val="FFFF00">
                            <a:alpha val="6000"/>
                          </a:srgbClr>
                        </a:solidFill>
                        <a:ln w="9525">
                          <a:solidFill>
                            <a:srgbClr val="00B050"/>
                          </a:solidFill>
                          <a:miter lim="800000"/>
                        </a:ln>
                        <a:effectLst/>
                      </wps:spPr>
                      <wps:bodyPr rot="0" vert="horz" wrap="square" lIns="91440" tIns="45720" rIns="91440" bIns="45720" anchor="t" anchorCtr="0" upright="1">
                        <a:noAutofit/>
                      </wps:bodyPr>
                    </wps:wsp>
                  </a:graphicData>
                </a:graphic>
              </wp:anchor>
            </w:drawing>
          </mc:Choice>
          <mc:Fallback>
            <w:pict>
              <v:shapetype w14:anchorId="0EC9F828" id="_x0000_t109" coordsize="21600,21600" o:spt="109" path="m,l,21600r21600,l21600,xe">
                <v:stroke joinstyle="miter"/>
                <v:path gradientshapeok="t" o:connecttype="rect"/>
              </v:shapetype>
              <v:shape id="AutoShape 3572" o:spid="_x0000_s1026" type="#_x0000_t109" style="position:absolute;margin-left:535.25pt;margin-top:34.15pt;width:67.5pt;height:99.1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" fillcolor="yellow" strokecolor="#00b050">
                <v:fill opacity="3855f"/>
              </v:shape>
            </w:pict>
          </mc:Fallback>
        </mc:AlternateContent>
      </w:r>
      <w:r>
        <w:rPr>
          <w:noProof/>
        </w:rPr>
        <mc:AlternateContent>
          <mc:Choice Requires="wps">
            <w:drawing>
              <wp:anchor distT="0" distB="0" distL="114300" distR="114300" simplePos="0" relativeHeight="251660288" behindDoc="0" locked="0" layoutInCell="1" allowOverlap="1" wp14:anchorId="07F95666" wp14:editId="03743A62">
                <wp:simplePos x="0" y="0"/>
                <wp:positionH relativeFrom="column">
                  <wp:posOffset>6645275</wp:posOffset>
                </wp:positionH>
                <wp:positionV relativeFrom="paragraph">
                  <wp:posOffset>281305</wp:posOffset>
                </wp:positionV>
                <wp:extent cx="857250" cy="1258570"/>
                <wp:effectExtent l="4445" t="4445" r="14605" b="13335"/>
                <wp:wrapNone/>
                <wp:docPr id="2" name="AutoShape 35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57250" cy="1258570"/>
                        </a:xfrm>
                        <a:prstGeom prst="flowChartProcess">
                          <a:avLst/>
                        </a:prstGeom>
                        <a:solidFill>
                          <a:srgbClr val="FFFF00">
                            <a:alpha val="6000"/>
                          </a:srgbClr>
                        </a:solidFill>
                        <a:ln w="9525">
                          <a:solidFill>
                            <a:srgbClr val="00B050"/>
                          </a:solidFill>
                          <a:miter lim="800000"/>
                        </a:ln>
                        <a:effectLst/>
                      </wps:spPr>
                      <wps:bodyPr rot="0" vert="horz" wrap="square" lIns="91440" tIns="45720" rIns="91440" bIns="45720" anchor="t" anchorCtr="0" upright="1">
                        <a:noAutofit/>
                      </wps:bodyPr>
                    </wps:wsp>
                  </a:graphicData>
                </a:graphic>
              </wp:anchor>
            </w:drawing>
          </mc:Choice>
          <mc:Fallback>
            <w:pict>
              <v:shape w14:anchorId="636E3581" id="AutoShape 3571" o:spid="_x0000_s1026" type="#_x0000_t109" style="position:absolute;margin-left:523.25pt;margin-top:22.15pt;width:67.5pt;height:99.1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" fillcolor="yellow" strokecolor="#00b050">
                <v:fill opacity="3855f"/>
              </v:shape>
            </w:pict>
          </mc:Fallback>
        </mc:AlternateContent>
      </w:r>
      <w:r>
        <w:rPr>
          <w:sz w:val="24"/>
        </w:rPr>
        <w:t>（</w:t>
      </w:r>
      <w:r>
        <w:rPr>
          <w:sz w:val="24"/>
        </w:rPr>
        <w:t>1</w:t>
      </w:r>
      <w:r>
        <w:rPr>
          <w:sz w:val="24"/>
        </w:rPr>
        <w:t>）地下水监测计划</w:t>
      </w:r>
    </w:p>
    <w:p w14:paraId="48C6A6E1" w14:textId="77777777" w:rsidR="00775B2B" w:rsidRDefault="00000000">
      <w:pPr>
        <w:spacing w:line="360" w:lineRule="auto"/>
        <w:ind w:firstLineChars="200" w:firstLine="480"/>
        <w:textAlignment w:val="baseline"/>
        <w:rPr>
          <w:kern w:val="0"/>
          <w:sz w:val="24"/>
        </w:rPr>
      </w:pPr>
      <w:r>
        <w:rPr>
          <w:noProof/>
          <w:sz w:val="24"/>
        </w:rPr>
        <mc:AlternateContent>
          <mc:Choice Requires="wps">
            <w:drawing>
              <wp:anchor distT="0" distB="0" distL="114300" distR="114300" simplePos="0" relativeHeight="251665408" behindDoc="0" locked="0" layoutInCell="1" allowOverlap="1" wp14:anchorId="1CF08557" wp14:editId="523815DF">
                <wp:simplePos x="0" y="0"/>
                <wp:positionH relativeFrom="column">
                  <wp:posOffset>7407275</wp:posOffset>
                </wp:positionH>
                <wp:positionV relativeFrom="paragraph">
                  <wp:posOffset>732790</wp:posOffset>
                </wp:positionV>
                <wp:extent cx="857250" cy="1258570"/>
                <wp:effectExtent l="4445" t="4445" r="14605" b="13335"/>
                <wp:wrapNone/>
                <wp:docPr id="7" name="AutoShape 35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57250" cy="1258570"/>
                        </a:xfrm>
                        <a:prstGeom prst="flowChartProcess">
                          <a:avLst/>
                        </a:prstGeom>
                        <a:solidFill>
                          <a:srgbClr val="FFFF00">
                            <a:alpha val="6000"/>
                          </a:srgbClr>
                        </a:solidFill>
                        <a:ln w="9525">
                          <a:solidFill>
                            <a:srgbClr val="00B050"/>
                          </a:solidFill>
                          <a:miter lim="800000"/>
                        </a:ln>
                        <a:effectLst/>
                      </wps:spPr>
                      <wps:bodyPr rot="0" vert="horz" wrap="square" lIns="91440" tIns="45720" rIns="91440" bIns="45720" anchor="t" anchorCtr="0" upright="1">
                        <a:noAutofit/>
                      </wps:bodyPr>
                    </wps:wsp>
                  </a:graphicData>
                </a:graphic>
              </wp:anchor>
            </w:drawing>
          </mc:Choice>
          <mc:Fallback>
            <w:pict>
              <v:shape w14:anchorId="21FC33B3" id="AutoShape 3576" o:spid="_x0000_s1026" type="#_x0000_t109" style="position:absolute;margin-left:583.25pt;margin-top:57.7pt;width:67.5pt;height:99.1pt;z-index:251665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" fillcolor="yellow" strokecolor="#00b050">
                <v:fill opacity="3855f"/>
              </v:shape>
            </w:pict>
          </mc:Fallback>
        </mc:AlternateContent>
      </w:r>
      <w:r>
        <w:rPr>
          <w:noProof/>
          <w:sz w:val="24"/>
        </w:rPr>
        <mc:AlternateContent>
          <mc:Choice Requires="wps">
            <w:drawing>
              <wp:anchor distT="0" distB="0" distL="114300" distR="114300" simplePos="0" relativeHeight="251664384" behindDoc="0" locked="0" layoutInCell="1" allowOverlap="1" wp14:anchorId="4CABFFDA" wp14:editId="7D8320FD">
                <wp:simplePos x="0" y="0"/>
                <wp:positionH relativeFrom="column">
                  <wp:posOffset>7254875</wp:posOffset>
                </wp:positionH>
                <wp:positionV relativeFrom="paragraph">
                  <wp:posOffset>580390</wp:posOffset>
                </wp:positionV>
                <wp:extent cx="857250" cy="1258570"/>
                <wp:effectExtent l="4445" t="4445" r="14605" b="13335"/>
                <wp:wrapNone/>
                <wp:docPr id="6" name="AutoShape 35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57250" cy="1258570"/>
                        </a:xfrm>
                        <a:prstGeom prst="flowChartProcess">
                          <a:avLst/>
                        </a:prstGeom>
                        <a:solidFill>
                          <a:srgbClr val="FFFF00">
                            <a:alpha val="6000"/>
                          </a:srgbClr>
                        </a:solidFill>
                        <a:ln w="9525">
                          <a:solidFill>
                            <a:srgbClr val="00B050"/>
                          </a:solidFill>
                          <a:miter lim="800000"/>
                        </a:ln>
                        <a:effectLst/>
                      </wps:spPr>
                      <wps:bodyPr rot="0" vert="horz" wrap="square" lIns="91440" tIns="45720" rIns="91440" bIns="45720" anchor="t" anchorCtr="0" upright="1">
                        <a:noAutofit/>
                      </wps:bodyPr>
                    </wps:wsp>
                  </a:graphicData>
                </a:graphic>
              </wp:anchor>
            </w:drawing>
          </mc:Choice>
          <mc:Fallback>
            <w:pict>
              <v:shape w14:anchorId="7248A572" id="AutoShape 3575" o:spid="_x0000_s1026" type="#_x0000_t109" style="position:absolute;margin-left:571.25pt;margin-top:45.7pt;width:67.5pt;height:99.1pt;z-index:2516643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" fillcolor="yellow" strokecolor="#00b050">
                <v:fill opacity="3855f"/>
              </v:shape>
            </w:pict>
          </mc:Fallback>
        </mc:AlternateContent>
      </w:r>
      <w:r>
        <w:rPr>
          <w:noProof/>
          <w:sz w:val="24"/>
        </w:rPr>
        <mc:AlternateContent>
          <mc:Choice Requires="wps">
            <w:drawing>
              <wp:anchor distT="0" distB="0" distL="114300" distR="114300" simplePos="0" relativeHeight="251663360" behindDoc="0" locked="0" layoutInCell="1" allowOverlap="1" wp14:anchorId="2A957F1A" wp14:editId="4439BF38">
                <wp:simplePos x="0" y="0"/>
                <wp:positionH relativeFrom="column">
                  <wp:posOffset>7102475</wp:posOffset>
                </wp:positionH>
                <wp:positionV relativeFrom="paragraph">
                  <wp:posOffset>427990</wp:posOffset>
                </wp:positionV>
                <wp:extent cx="857250" cy="1258570"/>
                <wp:effectExtent l="4445" t="4445" r="14605" b="13335"/>
                <wp:wrapNone/>
                <wp:docPr id="5" name="AutoShape 35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57250" cy="1258570"/>
                        </a:xfrm>
                        <a:prstGeom prst="flowChartProcess">
                          <a:avLst/>
                        </a:prstGeom>
                        <a:solidFill>
                          <a:srgbClr val="FFFF00">
                            <a:alpha val="6000"/>
                          </a:srgbClr>
                        </a:solidFill>
                        <a:ln w="9525">
                          <a:solidFill>
                            <a:srgbClr val="00B050"/>
                          </a:solidFill>
                          <a:miter lim="800000"/>
                        </a:ln>
                        <a:effectLst/>
                      </wps:spPr>
                      <wps:bodyPr rot="0" vert="horz" wrap="square" lIns="91440" tIns="45720" rIns="91440" bIns="45720" anchor="t" anchorCtr="0" upright="1">
                        <a:noAutofit/>
                      </wps:bodyPr>
                    </wps:wsp>
                  </a:graphicData>
                </a:graphic>
              </wp:anchor>
            </w:drawing>
          </mc:Choice>
          <mc:Fallback>
            <w:pict>
              <v:shape w14:anchorId="177E8DE2" id="AutoShape 3574" o:spid="_x0000_s1026" type="#_x0000_t109" style="position:absolute;margin-left:559.25pt;margin-top:33.7pt;width:67.5pt;height:99.1pt;z-index:2516633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" fillcolor="yellow" strokecolor="#00b050">
                <v:fill opacity="3855f"/>
              </v:shape>
            </w:pict>
          </mc:Fallback>
        </mc:AlternateContent>
      </w:r>
      <w:r>
        <w:rPr>
          <w:noProof/>
          <w:sz w:val="24"/>
        </w:rPr>
        <mc:AlternateContent>
          <mc:Choice Requires="wps">
            <w:drawing>
              <wp:anchor distT="0" distB="0" distL="114300" distR="114300" simplePos="0" relativeHeight="251662336" behindDoc="0" locked="0" layoutInCell="1" allowOverlap="1" wp14:anchorId="766998B6" wp14:editId="4C14885C">
                <wp:simplePos x="0" y="0"/>
                <wp:positionH relativeFrom="column">
                  <wp:posOffset>6950075</wp:posOffset>
                </wp:positionH>
                <wp:positionV relativeFrom="paragraph">
                  <wp:posOffset>275590</wp:posOffset>
                </wp:positionV>
                <wp:extent cx="857250" cy="1258570"/>
                <wp:effectExtent l="4445" t="4445" r="14605" b="13335"/>
                <wp:wrapNone/>
                <wp:docPr id="4" name="AutoShape 35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57250" cy="1258570"/>
                        </a:xfrm>
                        <a:prstGeom prst="flowChartProcess">
                          <a:avLst/>
                        </a:prstGeom>
                        <a:solidFill>
                          <a:srgbClr val="FFFF00">
                            <a:alpha val="6000"/>
                          </a:srgbClr>
                        </a:solidFill>
                        <a:ln w="9525">
                          <a:solidFill>
                            <a:srgbClr val="00B050"/>
                          </a:solidFill>
                          <a:miter lim="800000"/>
                        </a:ln>
                        <a:effectLst/>
                      </wps:spPr>
                      <wps:bodyPr rot="0" vert="horz" wrap="square" lIns="91440" tIns="45720" rIns="91440" bIns="45720" anchor="t" anchorCtr="0" upright="1">
                        <a:noAutofit/>
                      </wps:bodyPr>
                    </wps:wsp>
                  </a:graphicData>
                </a:graphic>
              </wp:anchor>
            </w:drawing>
          </mc:Choice>
          <mc:Fallback>
            <w:pict>
              <v:shape w14:anchorId="4EE7E950" id="AutoShape 3573" o:spid="_x0000_s1026" type="#_x0000_t109" style="position:absolute;margin-left:547.25pt;margin-top:21.7pt;width:67.5pt;height:99.1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" fillcolor="yellow" strokecolor="#00b050">
                <v:fill opacity="3855f"/>
              </v:shape>
            </w:pict>
          </mc:Fallback>
        </mc:AlternateContent>
      </w:r>
      <w:r>
        <w:rPr>
          <w:kern w:val="0"/>
          <w:sz w:val="24"/>
        </w:rPr>
        <w:t>本项目地下水环境监测主要参考《地下水环境监测技术规范》（</w:t>
      </w:r>
      <w:r>
        <w:rPr>
          <w:kern w:val="0"/>
          <w:sz w:val="24"/>
        </w:rPr>
        <w:t>HJ/T164-2020</w:t>
      </w:r>
      <w:r>
        <w:rPr>
          <w:kern w:val="0"/>
          <w:sz w:val="24"/>
        </w:rPr>
        <w:t>），结合区域含水层系统和地下水径流系统特征，</w:t>
      </w:r>
      <w:r>
        <w:rPr>
          <w:rFonts w:hint="eastAsia"/>
          <w:kern w:val="0"/>
          <w:sz w:val="24"/>
        </w:rPr>
        <w:t>综合分析</w:t>
      </w:r>
      <w:r>
        <w:rPr>
          <w:kern w:val="0"/>
          <w:sz w:val="24"/>
        </w:rPr>
        <w:t>潜在污染源、环境保护目标等因素，并结合模型模拟预测的结果来布置地下水监测点。</w:t>
      </w:r>
    </w:p>
    <w:p w14:paraId="07FCD4B7" w14:textId="77777777" w:rsidR="00775B2B" w:rsidRDefault="00000000">
      <w:pPr>
        <w:spacing w:line="360" w:lineRule="auto"/>
        <w:ind w:firstLineChars="200" w:firstLine="480"/>
        <w:rPr>
          <w:sz w:val="24"/>
        </w:rPr>
      </w:pPr>
      <w:r>
        <w:rPr>
          <w:sz w:val="24"/>
        </w:rPr>
        <w:t>（</w:t>
      </w:r>
      <w:r>
        <w:rPr>
          <w:sz w:val="24"/>
        </w:rPr>
        <w:t>2</w:t>
      </w:r>
      <w:r>
        <w:rPr>
          <w:sz w:val="24"/>
        </w:rPr>
        <w:t>）监测井布置</w:t>
      </w:r>
    </w:p>
    <w:p w14:paraId="09793532" w14:textId="77777777" w:rsidR="00775B2B" w:rsidRDefault="00000000">
      <w:pPr>
        <w:spacing w:line="360" w:lineRule="auto"/>
        <w:ind w:firstLineChars="200" w:firstLine="480"/>
        <w:textAlignment w:val="baseline"/>
        <w:rPr>
          <w:kern w:val="0"/>
          <w:sz w:val="24"/>
        </w:rPr>
      </w:pPr>
      <w:bookmarkStart w:id="1361" w:name="_Hlk98257608"/>
      <w:r>
        <w:rPr>
          <w:kern w:val="0"/>
          <w:sz w:val="24"/>
        </w:rPr>
        <w:t>依据地下水监测原则，结合区域水文地质条件，在厂区周边至少应设置三口（场地、地下水流向上游、下游）地下水水质监控井。</w:t>
      </w:r>
    </w:p>
    <w:p w14:paraId="09FA61EF" w14:textId="77777777" w:rsidR="00775B2B" w:rsidRDefault="00000000">
      <w:pPr>
        <w:spacing w:line="360" w:lineRule="auto"/>
        <w:ind w:firstLineChars="200" w:firstLine="480"/>
        <w:textAlignment w:val="baseline"/>
        <w:rPr>
          <w:kern w:val="0"/>
          <w:sz w:val="24"/>
        </w:rPr>
      </w:pPr>
      <w:r>
        <w:rPr>
          <w:kern w:val="0"/>
          <w:sz w:val="24"/>
        </w:rPr>
        <w:t>监测项目：</w:t>
      </w:r>
      <w:r>
        <w:rPr>
          <w:kern w:val="0"/>
          <w:sz w:val="24"/>
        </w:rPr>
        <w:t>pH</w:t>
      </w:r>
      <w:r>
        <w:rPr>
          <w:kern w:val="0"/>
          <w:sz w:val="24"/>
        </w:rPr>
        <w:t>值、化学需氧量、硫化物、氟化物、石油类、总硬度、总汞、总砷、总铅、总镉等。</w:t>
      </w:r>
    </w:p>
    <w:p w14:paraId="658BCC16" w14:textId="77777777" w:rsidR="00775B2B" w:rsidRDefault="00000000">
      <w:pPr>
        <w:spacing w:line="360" w:lineRule="auto"/>
        <w:ind w:firstLineChars="200" w:firstLine="480"/>
        <w:textAlignment w:val="baseline"/>
        <w:rPr>
          <w:kern w:val="0"/>
          <w:sz w:val="24"/>
        </w:rPr>
      </w:pPr>
      <w:r>
        <w:rPr>
          <w:kern w:val="0"/>
          <w:sz w:val="24"/>
        </w:rPr>
        <w:t>监测层位为孔隙潜水；监测频次：每年一次。</w:t>
      </w:r>
    </w:p>
    <w:bookmarkEnd w:id="1361"/>
    <w:p w14:paraId="3F216606" w14:textId="77777777" w:rsidR="00775B2B" w:rsidRDefault="00000000">
      <w:pPr>
        <w:spacing w:line="360" w:lineRule="auto"/>
        <w:ind w:firstLineChars="200" w:firstLine="480"/>
        <w:textAlignment w:val="baseline"/>
        <w:rPr>
          <w:kern w:val="0"/>
          <w:sz w:val="24"/>
        </w:rPr>
      </w:pPr>
      <w:r>
        <w:rPr>
          <w:kern w:val="0"/>
          <w:sz w:val="24"/>
        </w:rPr>
        <w:t>（</w:t>
      </w:r>
      <w:r>
        <w:rPr>
          <w:kern w:val="0"/>
          <w:sz w:val="24"/>
        </w:rPr>
        <w:t>3</w:t>
      </w:r>
      <w:r>
        <w:rPr>
          <w:kern w:val="0"/>
          <w:sz w:val="24"/>
        </w:rPr>
        <w:t>）地下水监测管理</w:t>
      </w:r>
    </w:p>
    <w:p w14:paraId="7F53BB95" w14:textId="77777777" w:rsidR="00775B2B" w:rsidRDefault="00000000">
      <w:pPr>
        <w:spacing w:line="360" w:lineRule="auto"/>
        <w:ind w:firstLineChars="200" w:firstLine="480"/>
        <w:textAlignment w:val="baseline"/>
        <w:rPr>
          <w:kern w:val="0"/>
          <w:sz w:val="24"/>
        </w:rPr>
      </w:pPr>
      <w:r>
        <w:rPr>
          <w:kern w:val="0"/>
          <w:sz w:val="24"/>
        </w:rPr>
        <w:t>为保证地下水监测有效、有序管理，须制定相关规定、明确职责，采取以下管理措施和技术措施：</w:t>
      </w:r>
    </w:p>
    <w:p w14:paraId="4A50474D" w14:textId="77777777" w:rsidR="00775B2B" w:rsidRDefault="00000000">
      <w:pPr>
        <w:spacing w:line="360" w:lineRule="auto"/>
        <w:ind w:firstLineChars="200" w:firstLine="480"/>
        <w:textAlignment w:val="baseline"/>
        <w:rPr>
          <w:kern w:val="0"/>
          <w:sz w:val="24"/>
        </w:rPr>
      </w:pPr>
      <w:r>
        <w:rPr>
          <w:kern w:val="0"/>
          <w:sz w:val="24"/>
        </w:rPr>
        <w:lastRenderedPageBreak/>
        <w:t>1</w:t>
      </w:r>
      <w:r>
        <w:rPr>
          <w:kern w:val="0"/>
          <w:sz w:val="24"/>
        </w:rPr>
        <w:t>）管理措施</w:t>
      </w:r>
    </w:p>
    <w:p w14:paraId="04CC3EB3" w14:textId="77777777" w:rsidR="00775B2B" w:rsidRDefault="00000000">
      <w:pPr>
        <w:spacing w:line="360" w:lineRule="auto"/>
        <w:ind w:firstLineChars="200" w:firstLine="480"/>
        <w:textAlignment w:val="baseline"/>
        <w:rPr>
          <w:kern w:val="0"/>
          <w:sz w:val="24"/>
        </w:rPr>
      </w:pPr>
      <w:r>
        <w:rPr>
          <w:kern w:val="0"/>
          <w:sz w:val="24"/>
        </w:rPr>
        <w:t>①</w:t>
      </w:r>
      <w:r>
        <w:rPr>
          <w:kern w:val="0"/>
          <w:sz w:val="24"/>
        </w:rPr>
        <w:t>防止地下水污染管理的职责属于环保管理部门的职责之一，应指派专人负责</w:t>
      </w:r>
      <w:r>
        <w:rPr>
          <w:rFonts w:hint="eastAsia"/>
          <w:kern w:val="0"/>
          <w:sz w:val="24"/>
        </w:rPr>
        <w:t>防治</w:t>
      </w:r>
      <w:r>
        <w:rPr>
          <w:kern w:val="0"/>
          <w:sz w:val="24"/>
        </w:rPr>
        <w:t>地下水污染管理工作。</w:t>
      </w:r>
    </w:p>
    <w:p w14:paraId="2A8E17D2" w14:textId="77777777" w:rsidR="00775B2B" w:rsidRDefault="00000000">
      <w:pPr>
        <w:spacing w:line="360" w:lineRule="auto"/>
        <w:ind w:firstLineChars="200" w:firstLine="480"/>
        <w:textAlignment w:val="baseline"/>
        <w:rPr>
          <w:kern w:val="0"/>
          <w:sz w:val="24"/>
        </w:rPr>
      </w:pPr>
      <w:r>
        <w:rPr>
          <w:kern w:val="0"/>
          <w:sz w:val="24"/>
        </w:rPr>
        <w:t>②</w:t>
      </w:r>
      <w:r>
        <w:rPr>
          <w:kern w:val="0"/>
          <w:sz w:val="24"/>
        </w:rPr>
        <w:t>应委托具有监测资质的单位负责地下水监测工作，按要求及时分析整理原始资料、监测报告的编写工作。</w:t>
      </w:r>
    </w:p>
    <w:p w14:paraId="28348F02" w14:textId="77777777" w:rsidR="00775B2B" w:rsidRDefault="00000000">
      <w:pPr>
        <w:spacing w:line="360" w:lineRule="auto"/>
        <w:ind w:firstLineChars="200" w:firstLine="480"/>
        <w:textAlignment w:val="baseline"/>
        <w:rPr>
          <w:kern w:val="0"/>
          <w:sz w:val="24"/>
        </w:rPr>
      </w:pPr>
      <w:r>
        <w:rPr>
          <w:kern w:val="0"/>
          <w:sz w:val="24"/>
        </w:rPr>
        <w:t>③</w:t>
      </w:r>
      <w:r>
        <w:rPr>
          <w:kern w:val="0"/>
          <w:sz w:val="24"/>
        </w:rPr>
        <w:t>建立地下水监测数据信息管理系统。</w:t>
      </w:r>
    </w:p>
    <w:p w14:paraId="035F10A7" w14:textId="77777777" w:rsidR="00775B2B" w:rsidRDefault="00000000">
      <w:pPr>
        <w:spacing w:line="360" w:lineRule="auto"/>
        <w:ind w:firstLineChars="200" w:firstLine="480"/>
        <w:textAlignment w:val="baseline"/>
        <w:rPr>
          <w:kern w:val="0"/>
          <w:sz w:val="24"/>
        </w:rPr>
      </w:pPr>
      <w:r>
        <w:rPr>
          <w:kern w:val="0"/>
          <w:sz w:val="24"/>
        </w:rPr>
        <w:t>④</w:t>
      </w:r>
      <w:r>
        <w:rPr>
          <w:kern w:val="0"/>
          <w:sz w:val="24"/>
        </w:rPr>
        <w:t>根据实际情况，按事故的性质、类型、影响范围、严重后果分等级地制订相应的预案。在制定预案时要根据项目环境污染事故潜在威胁的情况，认真细致地</w:t>
      </w:r>
      <w:r>
        <w:rPr>
          <w:rFonts w:hint="eastAsia"/>
          <w:kern w:val="0"/>
          <w:sz w:val="24"/>
        </w:rPr>
        <w:t>分析</w:t>
      </w:r>
      <w:r>
        <w:rPr>
          <w:kern w:val="0"/>
          <w:sz w:val="24"/>
        </w:rPr>
        <w:t>各项影响因素，适当的时候组织有关部门、人员进行演练，不断补充完善。</w:t>
      </w:r>
    </w:p>
    <w:p w14:paraId="710E90BC" w14:textId="77777777" w:rsidR="00775B2B" w:rsidRDefault="00000000">
      <w:pPr>
        <w:spacing w:line="360" w:lineRule="auto"/>
        <w:ind w:firstLineChars="200" w:firstLine="480"/>
        <w:textAlignment w:val="baseline"/>
        <w:rPr>
          <w:kern w:val="0"/>
          <w:sz w:val="24"/>
        </w:rPr>
      </w:pPr>
      <w:r>
        <w:rPr>
          <w:kern w:val="0"/>
          <w:sz w:val="24"/>
        </w:rPr>
        <w:t>2</w:t>
      </w:r>
      <w:r>
        <w:rPr>
          <w:kern w:val="0"/>
          <w:sz w:val="24"/>
        </w:rPr>
        <w:t>）技术措施：</w:t>
      </w:r>
    </w:p>
    <w:p w14:paraId="56D373BB" w14:textId="77777777" w:rsidR="00775B2B" w:rsidRDefault="00000000">
      <w:pPr>
        <w:spacing w:line="360" w:lineRule="auto"/>
        <w:ind w:firstLineChars="200" w:firstLine="480"/>
        <w:textAlignment w:val="baseline"/>
        <w:rPr>
          <w:kern w:val="0"/>
          <w:sz w:val="24"/>
        </w:rPr>
      </w:pPr>
      <w:r>
        <w:rPr>
          <w:kern w:val="0"/>
          <w:sz w:val="24"/>
        </w:rPr>
        <w:t>①</w:t>
      </w:r>
      <w:r>
        <w:rPr>
          <w:kern w:val="0"/>
          <w:sz w:val="24"/>
        </w:rPr>
        <w:t>按照《地下水环境监测技术规范》（</w:t>
      </w:r>
      <w:r>
        <w:rPr>
          <w:kern w:val="0"/>
          <w:sz w:val="24"/>
        </w:rPr>
        <w:t>HJ/T164-2020</w:t>
      </w:r>
      <w:r>
        <w:rPr>
          <w:kern w:val="0"/>
          <w:sz w:val="24"/>
        </w:rPr>
        <w:t>）要求，及时上报监测数据和有关表格。</w:t>
      </w:r>
    </w:p>
    <w:p w14:paraId="090BBB75" w14:textId="77777777" w:rsidR="00775B2B" w:rsidRDefault="00000000">
      <w:pPr>
        <w:spacing w:line="360" w:lineRule="auto"/>
        <w:ind w:firstLineChars="200" w:firstLine="480"/>
        <w:textAlignment w:val="baseline"/>
        <w:rPr>
          <w:kern w:val="0"/>
          <w:sz w:val="24"/>
        </w:rPr>
      </w:pPr>
      <w:r>
        <w:rPr>
          <w:kern w:val="0"/>
          <w:sz w:val="24"/>
        </w:rPr>
        <w:t>②</w:t>
      </w:r>
      <w:r>
        <w:rPr>
          <w:kern w:val="0"/>
          <w:sz w:val="24"/>
        </w:rPr>
        <w:t>在日常例行监测中，一旦发现地下水水质监测数据异常，应尽快核查数据，确保数据的正确性。并将核查过的监测</w:t>
      </w:r>
      <w:r>
        <w:rPr>
          <w:rFonts w:hint="eastAsia"/>
          <w:kern w:val="0"/>
          <w:sz w:val="24"/>
        </w:rPr>
        <w:t>数据报告</w:t>
      </w:r>
      <w:r>
        <w:rPr>
          <w:kern w:val="0"/>
          <w:sz w:val="24"/>
        </w:rPr>
        <w:t>安全</w:t>
      </w:r>
      <w:r>
        <w:rPr>
          <w:rFonts w:hint="eastAsia"/>
          <w:kern w:val="0"/>
          <w:sz w:val="24"/>
        </w:rPr>
        <w:t>环境保护部</w:t>
      </w:r>
      <w:r>
        <w:rPr>
          <w:kern w:val="0"/>
          <w:sz w:val="24"/>
        </w:rPr>
        <w:t>门，由专人负责对数据进行分析、核实，并密切关注生产设施的运行情况，为防止地下水污染采取措施提供正确的依据。应采取的措施如下：</w:t>
      </w:r>
    </w:p>
    <w:p w14:paraId="222327E9" w14:textId="77777777" w:rsidR="00775B2B" w:rsidRDefault="00000000">
      <w:pPr>
        <w:spacing w:line="360" w:lineRule="auto"/>
        <w:ind w:firstLineChars="200" w:firstLine="480"/>
        <w:textAlignment w:val="baseline"/>
        <w:rPr>
          <w:kern w:val="0"/>
          <w:sz w:val="24"/>
        </w:rPr>
      </w:pPr>
      <w:r>
        <w:rPr>
          <w:kern w:val="0"/>
          <w:sz w:val="24"/>
        </w:rPr>
        <w:t>了解项目运行是否出现异常情况，出现异常情况的装置、原因。加大监测密度，分析变化动向。</w:t>
      </w:r>
    </w:p>
    <w:p w14:paraId="39BED629" w14:textId="77777777" w:rsidR="00775B2B" w:rsidRDefault="00000000">
      <w:pPr>
        <w:spacing w:line="360" w:lineRule="auto"/>
        <w:ind w:firstLineChars="200" w:firstLine="480"/>
        <w:textAlignment w:val="baseline"/>
        <w:rPr>
          <w:kern w:val="0"/>
          <w:sz w:val="24"/>
        </w:rPr>
      </w:pPr>
      <w:r>
        <w:rPr>
          <w:kern w:val="0"/>
          <w:sz w:val="24"/>
        </w:rPr>
        <w:t>③</w:t>
      </w:r>
      <w:r>
        <w:rPr>
          <w:kern w:val="0"/>
          <w:sz w:val="24"/>
        </w:rPr>
        <w:t>周期性地编写地下水动态监测报告。</w:t>
      </w:r>
    </w:p>
    <w:p w14:paraId="692AA56E" w14:textId="77777777" w:rsidR="00775B2B" w:rsidRDefault="00000000">
      <w:pPr>
        <w:spacing w:line="360" w:lineRule="auto"/>
        <w:ind w:firstLineChars="200" w:firstLine="480"/>
        <w:textAlignment w:val="baseline"/>
        <w:rPr>
          <w:kern w:val="0"/>
          <w:sz w:val="24"/>
        </w:rPr>
      </w:pPr>
      <w:r>
        <w:rPr>
          <w:kern w:val="0"/>
          <w:sz w:val="24"/>
        </w:rPr>
        <w:t>④</w:t>
      </w:r>
      <w:r>
        <w:rPr>
          <w:kern w:val="0"/>
          <w:sz w:val="24"/>
        </w:rPr>
        <w:t>定期对污染区的储罐、法兰、阀门、管道等进行检查。</w:t>
      </w:r>
    </w:p>
    <w:p w14:paraId="24195231" w14:textId="77777777" w:rsidR="00775B2B" w:rsidRDefault="00000000">
      <w:pPr>
        <w:spacing w:line="360" w:lineRule="auto"/>
        <w:ind w:firstLineChars="200" w:firstLine="480"/>
        <w:textAlignment w:val="baseline"/>
        <w:rPr>
          <w:kern w:val="0"/>
          <w:sz w:val="24"/>
        </w:rPr>
      </w:pPr>
      <w:r>
        <w:rPr>
          <w:kern w:val="0"/>
          <w:sz w:val="24"/>
        </w:rPr>
        <w:t>制定风险事故应急预案的</w:t>
      </w:r>
      <w:r>
        <w:rPr>
          <w:rFonts w:hint="eastAsia"/>
          <w:kern w:val="0"/>
          <w:sz w:val="24"/>
        </w:rPr>
        <w:t>目的是</w:t>
      </w:r>
      <w:r>
        <w:rPr>
          <w:kern w:val="0"/>
          <w:sz w:val="24"/>
        </w:rPr>
        <w:t>在发生风险事故时，能以最快的速度发挥最大的效能，有序地实施救援，尽快控制事态的发展，降低事故对潜水和承压水含水层的污染。针对应急工作需要，参照相关技术导则，结合地下水污染治理的技术特点，制定地下水污染应急治理程序。</w:t>
      </w:r>
    </w:p>
    <w:p w14:paraId="7A72E47C" w14:textId="77777777" w:rsidR="00775B2B" w:rsidRDefault="00000000">
      <w:pPr>
        <w:spacing w:line="360" w:lineRule="auto"/>
        <w:ind w:firstLineChars="200" w:firstLine="480"/>
        <w:textAlignment w:val="baseline"/>
        <w:rPr>
          <w:kern w:val="0"/>
          <w:sz w:val="24"/>
        </w:rPr>
      </w:pPr>
      <w:r>
        <w:rPr>
          <w:kern w:val="0"/>
          <w:sz w:val="24"/>
        </w:rPr>
        <w:t>（</w:t>
      </w:r>
      <w:r>
        <w:rPr>
          <w:kern w:val="0"/>
          <w:sz w:val="24"/>
        </w:rPr>
        <w:t>4</w:t>
      </w:r>
      <w:r>
        <w:rPr>
          <w:kern w:val="0"/>
          <w:sz w:val="24"/>
        </w:rPr>
        <w:t>）事故情况下的地下水污染治理措施</w:t>
      </w:r>
    </w:p>
    <w:p w14:paraId="24B45C37" w14:textId="77777777" w:rsidR="00775B2B" w:rsidRDefault="00000000">
      <w:pPr>
        <w:spacing w:line="360" w:lineRule="auto"/>
        <w:ind w:firstLineChars="200" w:firstLine="480"/>
        <w:textAlignment w:val="baseline"/>
        <w:rPr>
          <w:kern w:val="0"/>
          <w:sz w:val="24"/>
        </w:rPr>
      </w:pPr>
      <w:r>
        <w:rPr>
          <w:kern w:val="0"/>
          <w:sz w:val="24"/>
        </w:rPr>
        <w:t>1</w:t>
      </w:r>
      <w:r>
        <w:rPr>
          <w:kern w:val="0"/>
          <w:sz w:val="24"/>
        </w:rPr>
        <w:t>）一旦发生地下水污染事故，应立即启动应急预案。</w:t>
      </w:r>
    </w:p>
    <w:p w14:paraId="36426480" w14:textId="77777777" w:rsidR="00775B2B" w:rsidRDefault="00000000">
      <w:pPr>
        <w:spacing w:line="360" w:lineRule="auto"/>
        <w:ind w:firstLineChars="200" w:firstLine="480"/>
        <w:textAlignment w:val="baseline"/>
        <w:rPr>
          <w:kern w:val="0"/>
          <w:sz w:val="24"/>
        </w:rPr>
      </w:pPr>
      <w:r>
        <w:rPr>
          <w:kern w:val="0"/>
          <w:sz w:val="24"/>
        </w:rPr>
        <w:t>2</w:t>
      </w:r>
      <w:r>
        <w:rPr>
          <w:kern w:val="0"/>
          <w:sz w:val="24"/>
        </w:rPr>
        <w:t>）查明并切断水污染源。</w:t>
      </w:r>
    </w:p>
    <w:p w14:paraId="2C165705" w14:textId="77777777" w:rsidR="00775B2B" w:rsidRDefault="00000000">
      <w:pPr>
        <w:spacing w:line="360" w:lineRule="auto"/>
        <w:ind w:firstLineChars="200" w:firstLine="480"/>
        <w:textAlignment w:val="baseline"/>
        <w:rPr>
          <w:kern w:val="0"/>
          <w:sz w:val="24"/>
        </w:rPr>
      </w:pPr>
      <w:r>
        <w:rPr>
          <w:kern w:val="0"/>
          <w:sz w:val="24"/>
        </w:rPr>
        <w:t>3</w:t>
      </w:r>
      <w:r>
        <w:rPr>
          <w:kern w:val="0"/>
          <w:sz w:val="24"/>
        </w:rPr>
        <w:t>）探明地下水污染深度、范围和污染程度。</w:t>
      </w:r>
    </w:p>
    <w:p w14:paraId="70153075" w14:textId="77777777" w:rsidR="00775B2B" w:rsidRDefault="00000000">
      <w:pPr>
        <w:spacing w:line="360" w:lineRule="auto"/>
        <w:ind w:firstLineChars="200" w:firstLine="480"/>
        <w:textAlignment w:val="baseline"/>
        <w:rPr>
          <w:kern w:val="0"/>
          <w:sz w:val="24"/>
        </w:rPr>
      </w:pPr>
      <w:r>
        <w:rPr>
          <w:kern w:val="0"/>
          <w:sz w:val="24"/>
        </w:rPr>
        <w:lastRenderedPageBreak/>
        <w:t>4</w:t>
      </w:r>
      <w:r>
        <w:rPr>
          <w:kern w:val="0"/>
          <w:sz w:val="24"/>
        </w:rPr>
        <w:t>）依据探明的地下水污染情况，合理布置截渗井，并进行试抽工作。</w:t>
      </w:r>
    </w:p>
    <w:p w14:paraId="77F0E9F1" w14:textId="77777777" w:rsidR="00775B2B" w:rsidRDefault="00000000">
      <w:pPr>
        <w:spacing w:line="360" w:lineRule="auto"/>
        <w:ind w:firstLineChars="200" w:firstLine="480"/>
        <w:textAlignment w:val="baseline"/>
        <w:rPr>
          <w:kern w:val="0"/>
          <w:sz w:val="24"/>
        </w:rPr>
      </w:pPr>
      <w:r>
        <w:rPr>
          <w:kern w:val="0"/>
          <w:sz w:val="24"/>
        </w:rPr>
        <w:t>5</w:t>
      </w:r>
      <w:r>
        <w:rPr>
          <w:kern w:val="0"/>
          <w:sz w:val="24"/>
        </w:rPr>
        <w:t>）依据抽水设计方案进行施工，抽取被污染的地下水体，并依据各井孔出水情况进行调整。</w:t>
      </w:r>
    </w:p>
    <w:p w14:paraId="704BC30D" w14:textId="77777777" w:rsidR="00775B2B" w:rsidRDefault="00000000">
      <w:pPr>
        <w:spacing w:line="360" w:lineRule="auto"/>
        <w:ind w:firstLineChars="200" w:firstLine="480"/>
        <w:textAlignment w:val="baseline"/>
        <w:rPr>
          <w:kern w:val="0"/>
          <w:sz w:val="24"/>
        </w:rPr>
      </w:pPr>
      <w:r>
        <w:rPr>
          <w:kern w:val="0"/>
          <w:sz w:val="24"/>
        </w:rPr>
        <w:t>6</w:t>
      </w:r>
      <w:r>
        <w:rPr>
          <w:kern w:val="0"/>
          <w:sz w:val="24"/>
        </w:rPr>
        <w:t>）将抽取的地下水进行集中收集处理，并送化验室进行化验分析。</w:t>
      </w:r>
    </w:p>
    <w:p w14:paraId="2586B758" w14:textId="77777777" w:rsidR="00775B2B" w:rsidRDefault="00000000">
      <w:pPr>
        <w:spacing w:line="360" w:lineRule="auto"/>
        <w:ind w:firstLineChars="200" w:firstLine="480"/>
        <w:textAlignment w:val="baseline"/>
        <w:rPr>
          <w:kern w:val="0"/>
          <w:sz w:val="24"/>
        </w:rPr>
      </w:pPr>
      <w:r>
        <w:rPr>
          <w:kern w:val="0"/>
          <w:sz w:val="24"/>
        </w:rPr>
        <w:t>7</w:t>
      </w:r>
      <w:r>
        <w:rPr>
          <w:kern w:val="0"/>
          <w:sz w:val="24"/>
        </w:rPr>
        <w:t>）当地下水中的特征污染物浓度满足地下水功能区划的标准后，逐步停止抽水，并进行土壤修复治理工作。</w:t>
      </w:r>
    </w:p>
    <w:p w14:paraId="3C347AEB" w14:textId="77777777" w:rsidR="00775B2B" w:rsidRDefault="00000000">
      <w:pPr>
        <w:spacing w:line="360" w:lineRule="auto"/>
        <w:ind w:firstLineChars="200" w:firstLine="480"/>
        <w:rPr>
          <w:sz w:val="24"/>
        </w:rPr>
      </w:pPr>
      <w:r>
        <w:rPr>
          <w:sz w:val="24"/>
        </w:rPr>
        <w:t>（</w:t>
      </w:r>
      <w:r>
        <w:rPr>
          <w:sz w:val="24"/>
        </w:rPr>
        <w:t>5</w:t>
      </w:r>
      <w:r>
        <w:rPr>
          <w:sz w:val="24"/>
        </w:rPr>
        <w:t>）相关建议：</w:t>
      </w:r>
    </w:p>
    <w:p w14:paraId="445C5BF1" w14:textId="77777777" w:rsidR="00775B2B" w:rsidRDefault="00000000">
      <w:pPr>
        <w:spacing w:line="360" w:lineRule="auto"/>
        <w:ind w:firstLineChars="200" w:firstLine="480"/>
        <w:textAlignment w:val="baseline"/>
        <w:rPr>
          <w:kern w:val="0"/>
          <w:sz w:val="24"/>
        </w:rPr>
      </w:pPr>
      <w:r>
        <w:rPr>
          <w:kern w:val="0"/>
          <w:sz w:val="24"/>
        </w:rPr>
        <w:t>1</w:t>
      </w:r>
      <w:r>
        <w:rPr>
          <w:kern w:val="0"/>
          <w:sz w:val="24"/>
        </w:rPr>
        <w:t>）地下水污染具有不易发现和一旦污染很难治理的特点，因此，防止地下水污染应遵循源头控制、防止渗漏、污染监测及事故应急处理的主动及被动防渗相结合的原则。</w:t>
      </w:r>
    </w:p>
    <w:p w14:paraId="26400CD6" w14:textId="77777777" w:rsidR="00775B2B" w:rsidRDefault="00000000">
      <w:pPr>
        <w:spacing w:line="360" w:lineRule="auto"/>
        <w:ind w:firstLineChars="200" w:firstLine="480"/>
        <w:textAlignment w:val="baseline"/>
        <w:rPr>
          <w:kern w:val="0"/>
          <w:sz w:val="24"/>
        </w:rPr>
      </w:pPr>
      <w:r>
        <w:rPr>
          <w:kern w:val="0"/>
          <w:sz w:val="24"/>
        </w:rPr>
        <w:t>2</w:t>
      </w:r>
      <w:r>
        <w:rPr>
          <w:kern w:val="0"/>
          <w:sz w:val="24"/>
        </w:rPr>
        <w:t>）地下水污染情况勘察是一项专业性很强的工作，一旦发生污染事故，应委托具有水文地质勘察资质的单位查明地下水污染情况。</w:t>
      </w:r>
    </w:p>
    <w:p w14:paraId="023930E2" w14:textId="77777777" w:rsidR="00775B2B" w:rsidRDefault="00000000">
      <w:pPr>
        <w:topLinePunct/>
        <w:snapToGrid w:val="0"/>
        <w:spacing w:line="360" w:lineRule="auto"/>
        <w:ind w:firstLineChars="200" w:firstLine="480"/>
        <w:rPr>
          <w:sz w:val="24"/>
        </w:rPr>
      </w:pPr>
      <w:r>
        <w:rPr>
          <w:sz w:val="24"/>
        </w:rPr>
        <w:t>3</w:t>
      </w:r>
      <w:r>
        <w:rPr>
          <w:sz w:val="24"/>
        </w:rPr>
        <w:t>）当污染事故发生后，污染物首先渗透到不饱和层，然后依据污染物的特性、土壤结构以及场地状况等因素，污染物可能渗透至含水层，而污染地下水。地下水一旦污染，治理非常困难，建设单位应重视地下水污染预防的重要性，确保各项预防措施落实到位、运行正常。</w:t>
      </w:r>
    </w:p>
    <w:p w14:paraId="6714F7FC" w14:textId="77777777" w:rsidR="00775B2B" w:rsidRDefault="00000000">
      <w:pPr>
        <w:pStyle w:val="20"/>
        <w:spacing w:before="0" w:after="0" w:line="520" w:lineRule="exact"/>
        <w:rPr>
          <w:rStyle w:val="affff1"/>
          <w:rFonts w:ascii="Times New Roman" w:hAnsi="Times New Roman"/>
          <w:color w:val="auto"/>
          <w:sz w:val="28"/>
          <w:szCs w:val="28"/>
          <w:u w:val="none"/>
        </w:rPr>
      </w:pPr>
      <w:bookmarkStart w:id="1362" w:name="_Toc321568777"/>
      <w:bookmarkStart w:id="1363" w:name="_Toc107813994"/>
      <w:bookmarkStart w:id="1364" w:name="_Toc236373734"/>
      <w:bookmarkStart w:id="1365" w:name="_Toc113624736"/>
      <w:bookmarkStart w:id="1366" w:name="_Toc167020969"/>
      <w:bookmarkStart w:id="1367" w:name="_Toc108524440"/>
      <w:bookmarkStart w:id="1368" w:name="_Toc234663460"/>
      <w:bookmarkStart w:id="1369" w:name="_Toc98913593"/>
      <w:bookmarkStart w:id="1370" w:name="_Toc167021322"/>
      <w:bookmarkStart w:id="1371" w:name="_Toc234664143"/>
      <w:bookmarkStart w:id="1372" w:name="_Toc109316039"/>
      <w:bookmarkStart w:id="1373" w:name="_Toc22164"/>
      <w:bookmarkStart w:id="1374" w:name="_Toc217887145"/>
      <w:bookmarkStart w:id="1375" w:name="_Toc111544295"/>
      <w:bookmarkStart w:id="1376" w:name="_Toc107815527"/>
      <w:bookmarkStart w:id="1377" w:name="_Toc113636174"/>
      <w:bookmarkStart w:id="1378" w:name="_Toc109317179"/>
      <w:bookmarkStart w:id="1379" w:name="_Toc235850452"/>
      <w:bookmarkStart w:id="1380" w:name="_Toc207957466"/>
      <w:bookmarkStart w:id="1381" w:name="_Toc312944814"/>
      <w:bookmarkStart w:id="1382" w:name="_Toc323128695"/>
      <w:bookmarkStart w:id="1383" w:name="_Toc107815230"/>
      <w:bookmarkStart w:id="1384" w:name="_Toc312944579"/>
      <w:bookmarkStart w:id="1385" w:name="_Toc233171992"/>
      <w:bookmarkStart w:id="1386" w:name="_Toc109532489"/>
      <w:bookmarkStart w:id="1387" w:name="_Toc170361188"/>
      <w:bookmarkStart w:id="1388" w:name="_Toc111357179"/>
      <w:bookmarkStart w:id="1389" w:name="_Toc167021987"/>
      <w:bookmarkStart w:id="1390" w:name="_Toc107814757"/>
      <w:bookmarkStart w:id="1391" w:name="_Toc323128968"/>
      <w:bookmarkEnd w:id="1360"/>
      <w:r>
        <w:rPr>
          <w:rStyle w:val="affff1"/>
          <w:rFonts w:ascii="Times New Roman" w:hAnsi="Times New Roman"/>
          <w:color w:val="auto"/>
          <w:sz w:val="28"/>
          <w:szCs w:val="28"/>
          <w:u w:val="none"/>
        </w:rPr>
        <w:t>6.4</w:t>
      </w:r>
      <w:r>
        <w:rPr>
          <w:rStyle w:val="affff1"/>
          <w:rFonts w:ascii="Times New Roman" w:hAnsi="Times New Roman"/>
          <w:color w:val="auto"/>
          <w:sz w:val="28"/>
          <w:szCs w:val="28"/>
          <w:u w:val="none"/>
        </w:rPr>
        <w:t>固体废物治理对策</w:t>
      </w:r>
      <w:bookmarkEnd w:id="1362"/>
      <w:bookmarkEnd w:id="1363"/>
      <w:bookmarkEnd w:id="1364"/>
      <w:bookmarkEnd w:id="1365"/>
      <w:bookmarkEnd w:id="1366"/>
      <w:bookmarkEnd w:id="1367"/>
      <w:bookmarkEnd w:id="1368"/>
      <w:bookmarkEnd w:id="1369"/>
      <w:bookmarkEnd w:id="1370"/>
      <w:bookmarkEnd w:id="1371"/>
      <w:bookmarkEnd w:id="1372"/>
      <w:bookmarkEnd w:id="1373"/>
      <w:bookmarkEnd w:id="1374"/>
      <w:bookmarkEnd w:id="1375"/>
      <w:bookmarkEnd w:id="1376"/>
      <w:bookmarkEnd w:id="1377"/>
      <w:bookmarkEnd w:id="1378"/>
      <w:bookmarkEnd w:id="1379"/>
      <w:bookmarkEnd w:id="1380"/>
      <w:bookmarkEnd w:id="1381"/>
      <w:bookmarkEnd w:id="1382"/>
      <w:bookmarkEnd w:id="1383"/>
      <w:bookmarkEnd w:id="1384"/>
      <w:bookmarkEnd w:id="1385"/>
      <w:bookmarkEnd w:id="1386"/>
      <w:bookmarkEnd w:id="1387"/>
      <w:bookmarkEnd w:id="1388"/>
      <w:bookmarkEnd w:id="1389"/>
      <w:bookmarkEnd w:id="1390"/>
      <w:bookmarkEnd w:id="1391"/>
    </w:p>
    <w:p w14:paraId="2A7A6CFF" w14:textId="77777777" w:rsidR="00775B2B" w:rsidRDefault="00000000">
      <w:pPr>
        <w:pStyle w:val="151"/>
        <w:snapToGrid w:val="0"/>
        <w:rPr>
          <w:rFonts w:cs="Times New Roman"/>
        </w:rPr>
      </w:pPr>
      <w:r>
        <w:rPr>
          <w:rFonts w:cs="Times New Roman" w:hint="eastAsia"/>
        </w:rPr>
        <w:t>本项目固体废物包括工业固体废物及危险废物。</w:t>
      </w:r>
    </w:p>
    <w:p w14:paraId="35B43313" w14:textId="77777777" w:rsidR="00775B2B" w:rsidRDefault="00000000">
      <w:pPr>
        <w:pStyle w:val="151"/>
        <w:snapToGrid w:val="0"/>
        <w:rPr>
          <w:rFonts w:cs="Times New Roman"/>
        </w:rPr>
      </w:pPr>
      <w:r>
        <w:rPr>
          <w:rFonts w:cs="Times New Roman" w:hint="eastAsia"/>
        </w:rPr>
        <w:t>工业固体废物包括：石子煤、粉煤灰、炉渣送厂外回填矿山内排土场，备煤工段收尘煤粉返回锅炉燃烧，煤水处理站沉降污泥及废除尘布袋送园区工业固废填埋场。</w:t>
      </w:r>
    </w:p>
    <w:p w14:paraId="5D1841D5" w14:textId="77777777" w:rsidR="00775B2B" w:rsidRDefault="00000000">
      <w:pPr>
        <w:pStyle w:val="151"/>
        <w:snapToGrid w:val="0"/>
        <w:rPr>
          <w:rFonts w:cs="Times New Roman"/>
        </w:rPr>
      </w:pPr>
      <w:bookmarkStart w:id="1392" w:name="_Hlk198308644"/>
      <w:r>
        <w:rPr>
          <w:rFonts w:cs="Times New Roman"/>
        </w:rPr>
        <w:t>电袋除尘系统产生的废弃除尘布袋需进行鉴别，鉴定前按危险废物进行管理。</w:t>
      </w:r>
      <w:bookmarkEnd w:id="1392"/>
    </w:p>
    <w:p w14:paraId="06A271BB" w14:textId="77777777" w:rsidR="00775B2B" w:rsidRDefault="00000000">
      <w:pPr>
        <w:pStyle w:val="151"/>
        <w:snapToGrid w:val="0"/>
      </w:pPr>
      <w:r>
        <w:rPr>
          <w:rFonts w:cs="Times New Roman"/>
        </w:rPr>
        <w:t>危险废物主要包括脱硝系统不定期产生的废催化剂、空压站隔油池污油、</w:t>
      </w:r>
      <w:r>
        <w:rPr>
          <w:rFonts w:cs="Times New Roman" w:hint="eastAsia"/>
        </w:rPr>
        <w:t>非燃油动力设备或车辆更换的废铅蓄电池、</w:t>
      </w:r>
      <w:r>
        <w:rPr>
          <w:rFonts w:cs="Times New Roman"/>
        </w:rPr>
        <w:t>升压站变压器事故检修时会产生废油和设备运转产生的废机油及废油桶，全部交由资质单位处置</w:t>
      </w:r>
      <w:r>
        <w:rPr>
          <w:rFonts w:cs="Times New Roman" w:hint="eastAsia"/>
        </w:rPr>
        <w:t>。</w:t>
      </w:r>
    </w:p>
    <w:p w14:paraId="20F1D53F" w14:textId="77777777" w:rsidR="00775B2B" w:rsidRDefault="00000000">
      <w:pPr>
        <w:pStyle w:val="30"/>
        <w:adjustRightInd w:val="0"/>
        <w:snapToGrid w:val="0"/>
        <w:spacing w:before="0" w:after="0" w:line="520" w:lineRule="exact"/>
        <w:rPr>
          <w:szCs w:val="24"/>
        </w:rPr>
      </w:pPr>
      <w:r>
        <w:rPr>
          <w:rFonts w:eastAsia="黑体"/>
          <w:sz w:val="24"/>
          <w:szCs w:val="24"/>
        </w:rPr>
        <w:t>6.4.1</w:t>
      </w:r>
      <w:r>
        <w:rPr>
          <w:rFonts w:eastAsia="黑体"/>
          <w:sz w:val="24"/>
          <w:szCs w:val="24"/>
        </w:rPr>
        <w:t>危险废物</w:t>
      </w:r>
      <w:r>
        <w:rPr>
          <w:rFonts w:eastAsia="黑体" w:hint="eastAsia"/>
          <w:sz w:val="24"/>
          <w:szCs w:val="24"/>
        </w:rPr>
        <w:t>污染防治</w:t>
      </w:r>
    </w:p>
    <w:p w14:paraId="788EA235" w14:textId="77777777" w:rsidR="00775B2B" w:rsidRDefault="00000000">
      <w:pPr>
        <w:pStyle w:val="151"/>
        <w:snapToGrid w:val="0"/>
        <w:rPr>
          <w:rFonts w:cs="Times New Roman"/>
        </w:rPr>
      </w:pPr>
      <w:r>
        <w:rPr>
          <w:rFonts w:cs="Times New Roman" w:hint="eastAsia"/>
        </w:rPr>
        <w:t>（</w:t>
      </w:r>
      <w:r>
        <w:rPr>
          <w:rFonts w:cs="Times New Roman" w:hint="eastAsia"/>
        </w:rPr>
        <w:t>1</w:t>
      </w:r>
      <w:r>
        <w:rPr>
          <w:rFonts w:cs="Times New Roman" w:hint="eastAsia"/>
        </w:rPr>
        <w:t>）危险废物处置方案</w:t>
      </w:r>
    </w:p>
    <w:p w14:paraId="12F1C0AB" w14:textId="77777777" w:rsidR="00775B2B" w:rsidRDefault="00000000">
      <w:pPr>
        <w:pStyle w:val="151"/>
        <w:snapToGrid w:val="0"/>
        <w:rPr>
          <w:rFonts w:cs="Times New Roman"/>
        </w:rPr>
      </w:pPr>
      <w:bookmarkStart w:id="1393" w:name="_Hlk198308039"/>
      <w:r>
        <w:rPr>
          <w:rFonts w:cs="Times New Roman"/>
        </w:rPr>
        <w:t>本工程产生的危险废物主要包括脱硝系统不定期产生的废催化剂、空压站隔油池污油、</w:t>
      </w:r>
      <w:r>
        <w:rPr>
          <w:rFonts w:cs="Times New Roman" w:hint="eastAsia"/>
        </w:rPr>
        <w:t>非燃油动力设备或车辆更换的废铅蓄电池、</w:t>
      </w:r>
      <w:r>
        <w:rPr>
          <w:rFonts w:cs="Times New Roman"/>
        </w:rPr>
        <w:t>升压站变压器事故检修时</w:t>
      </w:r>
      <w:r>
        <w:rPr>
          <w:rFonts w:cs="Times New Roman"/>
        </w:rPr>
        <w:lastRenderedPageBreak/>
        <w:t>会产生废油和设备运转产生的废机油及废油桶，全部交由资质单位处置，不会对环境产生影响。</w:t>
      </w:r>
    </w:p>
    <w:p w14:paraId="5F792BDF" w14:textId="77777777" w:rsidR="00775B2B" w:rsidRDefault="00000000">
      <w:pPr>
        <w:pStyle w:val="151"/>
        <w:snapToGrid w:val="0"/>
        <w:rPr>
          <w:rFonts w:cs="Times New Roman"/>
        </w:rPr>
      </w:pPr>
      <w:bookmarkStart w:id="1394" w:name="_Hlk73730150"/>
      <w:r>
        <w:rPr>
          <w:rFonts w:cs="Times New Roman"/>
        </w:rPr>
        <w:t>电袋除尘系统产生的废弃除尘布袋需进行鉴别，鉴定前按危险废物进行管理，鉴定后如属于一般工业固体废物，送园区一般工业固体废物填埋场填埋。</w:t>
      </w:r>
      <w:bookmarkEnd w:id="1393"/>
    </w:p>
    <w:p w14:paraId="4694FC5A" w14:textId="77777777" w:rsidR="00775B2B" w:rsidRDefault="00000000">
      <w:pPr>
        <w:pStyle w:val="151"/>
        <w:snapToGrid w:val="0"/>
        <w:rPr>
          <w:rFonts w:cs="Times New Roman"/>
        </w:rPr>
      </w:pPr>
      <w:r>
        <w:rPr>
          <w:rFonts w:cs="Times New Roman"/>
        </w:rPr>
        <w:t>危险废物管理包括危险废物贮存措施、危险废物转运措施、危险废物安全处置措施等环节。本次环评要求严格按照《危险废物贮存污染控制标准》（</w:t>
      </w:r>
      <w:r>
        <w:rPr>
          <w:rFonts w:cs="Times New Roman"/>
        </w:rPr>
        <w:t>GB18597-2023</w:t>
      </w:r>
      <w:r>
        <w:rPr>
          <w:rFonts w:cs="Times New Roman"/>
        </w:rPr>
        <w:t>）、《危险废物收集贮存运输技术规范》（</w:t>
      </w:r>
      <w:r>
        <w:rPr>
          <w:rFonts w:cs="Times New Roman"/>
        </w:rPr>
        <w:t>HJ2025-2012</w:t>
      </w:r>
      <w:r>
        <w:rPr>
          <w:rFonts w:cs="Times New Roman"/>
        </w:rPr>
        <w:t>）和</w:t>
      </w:r>
      <w:r>
        <w:rPr>
          <w:rFonts w:cs="Times New Roman" w:hint="eastAsia"/>
        </w:rPr>
        <w:t>《危险废物转移管理办法》（生态环境部、公安部、交通运输部令第</w:t>
      </w:r>
      <w:r>
        <w:rPr>
          <w:rFonts w:cs="Times New Roman" w:hint="eastAsia"/>
        </w:rPr>
        <w:t>23</w:t>
      </w:r>
      <w:r>
        <w:rPr>
          <w:rFonts w:cs="Times New Roman" w:hint="eastAsia"/>
        </w:rPr>
        <w:t>号）</w:t>
      </w:r>
      <w:r>
        <w:rPr>
          <w:rFonts w:cs="Times New Roman"/>
        </w:rPr>
        <w:t>相关要求对</w:t>
      </w:r>
      <w:r>
        <w:rPr>
          <w:rFonts w:cs="Times New Roman" w:hint="eastAsia"/>
        </w:rPr>
        <w:t>原料及产生的危险废物</w:t>
      </w:r>
      <w:r>
        <w:rPr>
          <w:rFonts w:cs="Times New Roman"/>
        </w:rPr>
        <w:t>进行贮存、转移及制度性管理。</w:t>
      </w:r>
    </w:p>
    <w:p w14:paraId="5CA1E993" w14:textId="77777777" w:rsidR="00775B2B" w:rsidRDefault="00000000">
      <w:pPr>
        <w:pStyle w:val="151"/>
        <w:snapToGrid w:val="0"/>
        <w:rPr>
          <w:rFonts w:cs="Times New Roman"/>
        </w:rPr>
      </w:pPr>
      <w:r>
        <w:rPr>
          <w:rFonts w:cs="Times New Roman" w:hint="eastAsia"/>
        </w:rPr>
        <w:t>（</w:t>
      </w:r>
      <w:r>
        <w:rPr>
          <w:rFonts w:cs="Times New Roman" w:hint="eastAsia"/>
        </w:rPr>
        <w:t>2</w:t>
      </w:r>
      <w:r>
        <w:rPr>
          <w:rFonts w:cs="Times New Roman" w:hint="eastAsia"/>
        </w:rPr>
        <w:t>）</w:t>
      </w:r>
      <w:r>
        <w:rPr>
          <w:rFonts w:cs="Times New Roman"/>
        </w:rPr>
        <w:t>危险废物暂存库</w:t>
      </w:r>
      <w:r>
        <w:rPr>
          <w:rFonts w:cs="Times New Roman" w:hint="eastAsia"/>
        </w:rPr>
        <w:t>建设要求</w:t>
      </w:r>
    </w:p>
    <w:p w14:paraId="4A8AA749" w14:textId="77777777" w:rsidR="00775B2B" w:rsidRDefault="00000000">
      <w:pPr>
        <w:pStyle w:val="151"/>
        <w:snapToGrid w:val="0"/>
        <w:rPr>
          <w:rFonts w:cs="Times New Roman"/>
        </w:rPr>
      </w:pPr>
      <w:bookmarkStart w:id="1395" w:name="_Hlk198327673"/>
      <w:r>
        <w:rPr>
          <w:rFonts w:cs="Times New Roman" w:hint="eastAsia"/>
        </w:rPr>
        <w:t>本项目新建</w:t>
      </w:r>
      <w:r>
        <w:rPr>
          <w:rFonts w:cs="Times New Roman" w:hint="eastAsia"/>
        </w:rPr>
        <w:t>25</w:t>
      </w:r>
      <w:r>
        <w:rPr>
          <w:rFonts w:cs="Times New Roman" w:hint="eastAsia"/>
        </w:rPr>
        <w:t>㎡</w:t>
      </w:r>
      <w:r>
        <w:rPr>
          <w:rFonts w:cs="Times New Roman"/>
        </w:rPr>
        <w:t>危险废物暂存库</w:t>
      </w:r>
      <w:r>
        <w:rPr>
          <w:rFonts w:cs="Times New Roman" w:hint="eastAsia"/>
        </w:rPr>
        <w:t>，选址与建设应按照</w:t>
      </w:r>
      <w:r>
        <w:rPr>
          <w:rFonts w:cs="Times New Roman"/>
        </w:rPr>
        <w:t>《危险废物贮存污染控制标准》（</w:t>
      </w:r>
      <w:r>
        <w:rPr>
          <w:rFonts w:cs="Times New Roman"/>
        </w:rPr>
        <w:t>GB18597-2023</w:t>
      </w:r>
      <w:r>
        <w:rPr>
          <w:rFonts w:cs="Times New Roman"/>
        </w:rPr>
        <w:t>）</w:t>
      </w:r>
      <w:r>
        <w:rPr>
          <w:rFonts w:cs="Times New Roman" w:hint="eastAsia"/>
        </w:rPr>
        <w:t>要求规范化建设。</w:t>
      </w:r>
      <w:bookmarkEnd w:id="1395"/>
    </w:p>
    <w:p w14:paraId="4440712A" w14:textId="77777777" w:rsidR="00775B2B" w:rsidRDefault="00000000">
      <w:pPr>
        <w:pStyle w:val="151"/>
        <w:snapToGrid w:val="0"/>
        <w:rPr>
          <w:rFonts w:cs="Times New Roman"/>
        </w:rPr>
      </w:pPr>
      <w:r>
        <w:rPr>
          <w:rFonts w:hint="eastAsia"/>
        </w:rPr>
        <w:t>1</w:t>
      </w:r>
      <w:r>
        <w:rPr>
          <w:rFonts w:hint="eastAsia"/>
        </w:rPr>
        <w:t>）危险废物贮存设施的一般规定</w:t>
      </w:r>
    </w:p>
    <w:p w14:paraId="77422355" w14:textId="77777777" w:rsidR="00775B2B" w:rsidRDefault="00000000">
      <w:pPr>
        <w:pStyle w:val="151"/>
        <w:snapToGrid w:val="0"/>
        <w:rPr>
          <w:rFonts w:cs="Times New Roman"/>
        </w:rPr>
      </w:pPr>
      <w:r>
        <w:rPr>
          <w:rFonts w:cs="Times New Roman" w:hint="eastAsia"/>
        </w:rPr>
        <w:t>危险废物贮存设施应根据危险废物的形态、物理化学性质、包装形式和污染物迁移途径，采取必要的防风、防晒、防雨、防漏、防渗、防腐以及其他环境污染防治措施，不应露天堆放危险废物。</w:t>
      </w:r>
    </w:p>
    <w:p w14:paraId="3F52743B" w14:textId="77777777" w:rsidR="00775B2B" w:rsidRDefault="00000000">
      <w:pPr>
        <w:pStyle w:val="151"/>
        <w:snapToGrid w:val="0"/>
        <w:rPr>
          <w:rFonts w:cs="Times New Roman"/>
        </w:rPr>
      </w:pPr>
      <w:r>
        <w:rPr>
          <w:rFonts w:cs="Times New Roman" w:hint="eastAsia"/>
        </w:rPr>
        <w:t>贮存设施应根据危险废物的类别、数量、形态、物理化学性质和污染防治等要求设置必要的贮存分区，避免不相容的危险废物接触、混合。</w:t>
      </w:r>
    </w:p>
    <w:p w14:paraId="5941DB1E" w14:textId="77777777" w:rsidR="00775B2B" w:rsidRDefault="00000000">
      <w:pPr>
        <w:pStyle w:val="151"/>
        <w:snapToGrid w:val="0"/>
        <w:rPr>
          <w:rFonts w:cs="Times New Roman"/>
        </w:rPr>
      </w:pPr>
      <w:r>
        <w:rPr>
          <w:rFonts w:cs="Times New Roman" w:hint="eastAsia"/>
        </w:rPr>
        <w:t>贮存设施或贮存分区内地面、墙面裙脚、堵截泄漏的围堰、接触危险废物的隔板和墙体等应采用坚固的材料建造，表面无裂缝。</w:t>
      </w:r>
    </w:p>
    <w:p w14:paraId="4E7FE603" w14:textId="77777777" w:rsidR="00775B2B" w:rsidRDefault="00000000">
      <w:pPr>
        <w:pStyle w:val="151"/>
        <w:snapToGrid w:val="0"/>
        <w:rPr>
          <w:rFonts w:cs="Times New Roman"/>
        </w:rPr>
      </w:pPr>
      <w:r>
        <w:rPr>
          <w:rFonts w:cs="Times New Roman" w:hint="eastAsia"/>
        </w:rPr>
        <w:t>贮存设施地面与裙脚应采取表面防渗措施；表面防渗材料应与所接触的物料或污染物相容，可采用抗渗混凝土、高密度聚乙烯膜、钠基膨润土防水毯或其他防渗性能等效的材料。贮存的危险废物直接接触地面的，还应进行基础防渗，防渗层为至少</w:t>
      </w:r>
      <w:r>
        <w:rPr>
          <w:rFonts w:cs="Times New Roman" w:hint="eastAsia"/>
        </w:rPr>
        <w:t>1 m</w:t>
      </w:r>
      <w:r>
        <w:rPr>
          <w:rFonts w:cs="Times New Roman" w:hint="eastAsia"/>
        </w:rPr>
        <w:t>厚黏土层（渗透系数不大于</w:t>
      </w:r>
      <w:r>
        <w:rPr>
          <w:rFonts w:cs="Times New Roman" w:hint="eastAsia"/>
        </w:rPr>
        <w:t>10</w:t>
      </w:r>
      <w:r>
        <w:rPr>
          <w:rFonts w:cs="Times New Roman" w:hint="eastAsia"/>
          <w:vertAlign w:val="superscript"/>
        </w:rPr>
        <w:t>-7</w:t>
      </w:r>
      <w:r>
        <w:rPr>
          <w:rFonts w:cs="Times New Roman" w:hint="eastAsia"/>
        </w:rPr>
        <w:t>cm/s</w:t>
      </w:r>
      <w:r>
        <w:rPr>
          <w:rFonts w:cs="Times New Roman" w:hint="eastAsia"/>
        </w:rPr>
        <w:t>），或至少</w:t>
      </w:r>
      <w:r>
        <w:rPr>
          <w:rFonts w:cs="Times New Roman" w:hint="eastAsia"/>
        </w:rPr>
        <w:t xml:space="preserve">2 mm </w:t>
      </w:r>
      <w:r>
        <w:rPr>
          <w:rFonts w:cs="Times New Roman" w:hint="eastAsia"/>
        </w:rPr>
        <w:t>厚高密度聚乙烯膜等人工防渗材料（渗透系数不大于</w:t>
      </w:r>
      <w:r>
        <w:rPr>
          <w:rFonts w:cs="Times New Roman" w:hint="eastAsia"/>
        </w:rPr>
        <w:t>10</w:t>
      </w:r>
      <w:r>
        <w:rPr>
          <w:rFonts w:cs="Times New Roman" w:hint="eastAsia"/>
          <w:vertAlign w:val="superscript"/>
        </w:rPr>
        <w:t>-10</w:t>
      </w:r>
      <w:r>
        <w:rPr>
          <w:rFonts w:cs="Times New Roman" w:hint="eastAsia"/>
        </w:rPr>
        <w:t>cm/s</w:t>
      </w:r>
      <w:r>
        <w:rPr>
          <w:rFonts w:cs="Times New Roman" w:hint="eastAsia"/>
        </w:rPr>
        <w:t>），或其他防渗性能等效的材料。</w:t>
      </w:r>
    </w:p>
    <w:p w14:paraId="1BA7F24F" w14:textId="77777777" w:rsidR="00775B2B" w:rsidRDefault="00000000">
      <w:pPr>
        <w:pStyle w:val="151"/>
        <w:snapToGrid w:val="0"/>
        <w:rPr>
          <w:rFonts w:cs="Times New Roman"/>
        </w:rPr>
      </w:pPr>
      <w:r>
        <w:rPr>
          <w:rFonts w:cs="Times New Roman" w:hint="eastAsia"/>
        </w:rPr>
        <w:t>同一贮存设施宜采用相同的防渗、防腐工艺（包括防渗、防腐结构或材料），防渗、防腐材料应覆盖所有可能与废物及其渗滤液、渗漏液等接触的构筑物表面；采用不同防渗、防腐工艺应分别建设贮存分区。</w:t>
      </w:r>
    </w:p>
    <w:p w14:paraId="150785C9" w14:textId="77777777" w:rsidR="00775B2B" w:rsidRDefault="00000000">
      <w:pPr>
        <w:pStyle w:val="151"/>
        <w:snapToGrid w:val="0"/>
        <w:rPr>
          <w:rFonts w:cs="Times New Roman"/>
        </w:rPr>
      </w:pPr>
      <w:r>
        <w:rPr>
          <w:rFonts w:cs="Times New Roman" w:hint="eastAsia"/>
        </w:rPr>
        <w:lastRenderedPageBreak/>
        <w:t>贮存设施应采取技术和管理措施防止无关人员进入。</w:t>
      </w:r>
    </w:p>
    <w:p w14:paraId="5CA435A0" w14:textId="77777777" w:rsidR="00775B2B" w:rsidRDefault="00000000">
      <w:pPr>
        <w:pStyle w:val="151"/>
        <w:snapToGrid w:val="0"/>
        <w:rPr>
          <w:rFonts w:cs="Times New Roman"/>
        </w:rPr>
      </w:pPr>
      <w:r>
        <w:rPr>
          <w:rFonts w:cs="Times New Roman" w:hint="eastAsia"/>
        </w:rPr>
        <w:t>2</w:t>
      </w:r>
      <w:r>
        <w:rPr>
          <w:rFonts w:cs="Times New Roman" w:hint="eastAsia"/>
        </w:rPr>
        <w:t>）</w:t>
      </w:r>
      <w:r>
        <w:rPr>
          <w:rFonts w:hint="eastAsia"/>
        </w:rPr>
        <w:t>危险废物贮存库具体要求</w:t>
      </w:r>
    </w:p>
    <w:p w14:paraId="22AA3184" w14:textId="77777777" w:rsidR="00775B2B" w:rsidRDefault="00000000">
      <w:pPr>
        <w:pStyle w:val="151"/>
        <w:snapToGrid w:val="0"/>
        <w:rPr>
          <w:rFonts w:cs="Times New Roman"/>
        </w:rPr>
      </w:pPr>
      <w:r>
        <w:rPr>
          <w:rFonts w:ascii="宋体" w:hAnsi="宋体" w:cs="Times New Roman" w:hint="eastAsia"/>
        </w:rPr>
        <w:t>①</w:t>
      </w:r>
      <w:r>
        <w:rPr>
          <w:rFonts w:cs="Times New Roman" w:hint="eastAsia"/>
        </w:rPr>
        <w:t>贮存库</w:t>
      </w:r>
    </w:p>
    <w:p w14:paraId="763A4820" w14:textId="77777777" w:rsidR="00775B2B" w:rsidRDefault="00000000">
      <w:pPr>
        <w:pStyle w:val="151"/>
        <w:snapToGrid w:val="0"/>
        <w:rPr>
          <w:rFonts w:cs="Times New Roman"/>
        </w:rPr>
      </w:pPr>
      <w:r>
        <w:rPr>
          <w:rFonts w:cs="Times New Roman" w:hint="eastAsia"/>
        </w:rPr>
        <w:t>贮存库内不同贮存分区之间应采取隔离措施。隔离措施可根据危险废物特性采用过道、隔板或隔墙等方式。</w:t>
      </w:r>
    </w:p>
    <w:p w14:paraId="34EDF627" w14:textId="77777777" w:rsidR="00775B2B" w:rsidRDefault="00000000">
      <w:pPr>
        <w:pStyle w:val="151"/>
        <w:snapToGrid w:val="0"/>
        <w:rPr>
          <w:rFonts w:cs="Times New Roman"/>
        </w:rPr>
      </w:pPr>
      <w:r>
        <w:rPr>
          <w:rFonts w:cs="Times New Roman" w:hint="eastAsia"/>
        </w:rPr>
        <w:t>在贮存库内或通过贮存分区方式贮存液态危险废物的，应具有液体泄漏堵截设施，堵截设施最小容积不应低于对应贮存区域最大液态废物容器容积或液态废物总储量</w:t>
      </w:r>
      <w:r>
        <w:rPr>
          <w:rFonts w:cs="Times New Roman" w:hint="eastAsia"/>
        </w:rPr>
        <w:t>1/10</w:t>
      </w:r>
      <w:r>
        <w:rPr>
          <w:rFonts w:cs="Times New Roman" w:hint="eastAsia"/>
        </w:rPr>
        <w:t>（二者取较大者）；用于贮存可能产生渗滤液的危险废物的贮存库或贮存分区应设计渗滤液收集设施，收集设施容积应满足渗滤液的收集要求。</w:t>
      </w:r>
    </w:p>
    <w:p w14:paraId="2808F9D4" w14:textId="77777777" w:rsidR="00775B2B" w:rsidRDefault="00000000">
      <w:pPr>
        <w:pStyle w:val="151"/>
        <w:snapToGrid w:val="0"/>
        <w:rPr>
          <w:rFonts w:cs="Times New Roman"/>
        </w:rPr>
      </w:pPr>
      <w:r>
        <w:rPr>
          <w:rFonts w:ascii="宋体" w:hAnsi="宋体" w:cs="Times New Roman" w:hint="eastAsia"/>
        </w:rPr>
        <w:t>②</w:t>
      </w:r>
      <w:r>
        <w:rPr>
          <w:rFonts w:cs="Times New Roman"/>
        </w:rPr>
        <w:t>危险废物贮存设施的运行与管理</w:t>
      </w:r>
    </w:p>
    <w:p w14:paraId="7B6514AD" w14:textId="77777777" w:rsidR="00775B2B" w:rsidRDefault="00000000">
      <w:pPr>
        <w:pStyle w:val="151"/>
        <w:snapToGrid w:val="0"/>
        <w:rPr>
          <w:rFonts w:cs="Times New Roman"/>
        </w:rPr>
      </w:pPr>
      <w:r>
        <w:rPr>
          <w:rFonts w:cs="Times New Roman" w:hint="eastAsia"/>
        </w:rPr>
        <w:t>A.</w:t>
      </w:r>
      <w:r>
        <w:rPr>
          <w:rFonts w:cs="Times New Roman" w:hint="eastAsia"/>
        </w:rPr>
        <w:t>容积包装物污染控制要求</w:t>
      </w:r>
    </w:p>
    <w:p w14:paraId="6FD728CE" w14:textId="77777777" w:rsidR="00775B2B" w:rsidRDefault="00000000">
      <w:pPr>
        <w:pStyle w:val="151"/>
        <w:snapToGrid w:val="0"/>
        <w:rPr>
          <w:rFonts w:cs="Times New Roman"/>
        </w:rPr>
      </w:pPr>
      <w:r>
        <w:rPr>
          <w:rFonts w:cs="Times New Roman" w:hint="eastAsia"/>
        </w:rPr>
        <w:t>容器和包装物材质、内衬应与盛装的危险废物相容。</w:t>
      </w:r>
    </w:p>
    <w:p w14:paraId="2C455FB2" w14:textId="77777777" w:rsidR="00775B2B" w:rsidRDefault="00000000">
      <w:pPr>
        <w:pStyle w:val="151"/>
        <w:snapToGrid w:val="0"/>
        <w:rPr>
          <w:rFonts w:cs="Times New Roman"/>
        </w:rPr>
      </w:pPr>
      <w:r>
        <w:rPr>
          <w:rFonts w:cs="Times New Roman" w:hint="eastAsia"/>
        </w:rPr>
        <w:t>针对不同类别、形态、物理化学性质的危险废物，其容器和包装物应满足相应的防渗、防漏、防腐和强度等要求。</w:t>
      </w:r>
    </w:p>
    <w:p w14:paraId="7C75090D" w14:textId="77777777" w:rsidR="00775B2B" w:rsidRDefault="00000000">
      <w:pPr>
        <w:pStyle w:val="151"/>
        <w:snapToGrid w:val="0"/>
        <w:rPr>
          <w:rFonts w:cs="Times New Roman"/>
        </w:rPr>
      </w:pPr>
      <w:r>
        <w:rPr>
          <w:rFonts w:cs="Times New Roman" w:hint="eastAsia"/>
        </w:rPr>
        <w:t>硬质容器和包装物及其支护结构堆叠码放时不应有明显变形，无破损泄漏。</w:t>
      </w:r>
    </w:p>
    <w:p w14:paraId="30E92C50" w14:textId="77777777" w:rsidR="00775B2B" w:rsidRDefault="00000000">
      <w:pPr>
        <w:pStyle w:val="151"/>
        <w:snapToGrid w:val="0"/>
        <w:rPr>
          <w:rFonts w:cs="Times New Roman"/>
        </w:rPr>
      </w:pPr>
      <w:r>
        <w:rPr>
          <w:rFonts w:cs="Times New Roman" w:hint="eastAsia"/>
        </w:rPr>
        <w:t>柔性容器和包装物堆叠码放时应封口严密，无破损泄漏。</w:t>
      </w:r>
    </w:p>
    <w:p w14:paraId="7C55C4D0" w14:textId="77777777" w:rsidR="00775B2B" w:rsidRDefault="00000000">
      <w:pPr>
        <w:pStyle w:val="151"/>
        <w:snapToGrid w:val="0"/>
        <w:rPr>
          <w:rFonts w:cs="Times New Roman"/>
        </w:rPr>
      </w:pPr>
      <w:r>
        <w:rPr>
          <w:rFonts w:cs="Times New Roman" w:hint="eastAsia"/>
        </w:rPr>
        <w:t>使用容器盛装液态、半固态危险废物时，容器内部应留有适当的空间，以适应因温度变化等可能引发的收缩和膨胀，防止其导致容器渗漏或永久变形。</w:t>
      </w:r>
    </w:p>
    <w:p w14:paraId="016C51E8" w14:textId="77777777" w:rsidR="00775B2B" w:rsidRDefault="00000000">
      <w:pPr>
        <w:pStyle w:val="151"/>
        <w:snapToGrid w:val="0"/>
        <w:rPr>
          <w:rFonts w:cs="Times New Roman"/>
        </w:rPr>
      </w:pPr>
      <w:r>
        <w:rPr>
          <w:rFonts w:cs="Times New Roman" w:hint="eastAsia"/>
        </w:rPr>
        <w:t>容器和包装物外表面应保持清洁。</w:t>
      </w:r>
    </w:p>
    <w:p w14:paraId="338EEBF4" w14:textId="77777777" w:rsidR="00775B2B" w:rsidRDefault="00000000">
      <w:pPr>
        <w:pStyle w:val="151"/>
        <w:snapToGrid w:val="0"/>
        <w:rPr>
          <w:rFonts w:cs="Times New Roman"/>
        </w:rPr>
      </w:pPr>
      <w:r>
        <w:rPr>
          <w:rFonts w:cs="Times New Roman" w:hint="eastAsia"/>
        </w:rPr>
        <w:t>B.</w:t>
      </w:r>
      <w:r>
        <w:rPr>
          <w:rFonts w:cs="Times New Roman" w:hint="eastAsia"/>
        </w:rPr>
        <w:t>贮存过程污染控制要求</w:t>
      </w:r>
    </w:p>
    <w:p w14:paraId="0CFEABBD" w14:textId="77777777" w:rsidR="00775B2B" w:rsidRDefault="00000000">
      <w:pPr>
        <w:pStyle w:val="151"/>
        <w:snapToGrid w:val="0"/>
        <w:rPr>
          <w:rFonts w:cs="Times New Roman"/>
        </w:rPr>
      </w:pPr>
      <w:r>
        <w:rPr>
          <w:rFonts w:cs="Times New Roman" w:hint="eastAsia"/>
        </w:rPr>
        <w:t>a</w:t>
      </w:r>
      <w:r>
        <w:rPr>
          <w:rFonts w:cs="Times New Roman" w:hint="eastAsia"/>
        </w:rPr>
        <w:t>、一般要求</w:t>
      </w:r>
    </w:p>
    <w:p w14:paraId="210F2434" w14:textId="77777777" w:rsidR="00775B2B" w:rsidRDefault="00000000">
      <w:pPr>
        <w:pStyle w:val="151"/>
        <w:snapToGrid w:val="0"/>
        <w:rPr>
          <w:rFonts w:cs="Times New Roman"/>
        </w:rPr>
      </w:pPr>
      <w:r>
        <w:rPr>
          <w:rFonts w:cs="Times New Roman" w:hint="eastAsia"/>
        </w:rPr>
        <w:t>在常温常压下不易水解、不易挥发的固态危险废物可分类堆放贮存，其他固态危险废物应装入容器或包装物内贮存。</w:t>
      </w:r>
    </w:p>
    <w:p w14:paraId="5CEC9300" w14:textId="77777777" w:rsidR="00775B2B" w:rsidRDefault="00000000">
      <w:pPr>
        <w:pStyle w:val="151"/>
        <w:snapToGrid w:val="0"/>
        <w:rPr>
          <w:rFonts w:cs="Times New Roman"/>
        </w:rPr>
      </w:pPr>
      <w:r>
        <w:rPr>
          <w:rFonts w:cs="Times New Roman" w:hint="eastAsia"/>
        </w:rPr>
        <w:t>液态危险废物应装入容器内贮存，或直接采用贮存池、贮存罐区贮存。</w:t>
      </w:r>
    </w:p>
    <w:p w14:paraId="7AD060B8" w14:textId="77777777" w:rsidR="00775B2B" w:rsidRDefault="00000000">
      <w:pPr>
        <w:pStyle w:val="151"/>
        <w:snapToGrid w:val="0"/>
        <w:rPr>
          <w:rFonts w:cs="Times New Roman"/>
        </w:rPr>
      </w:pPr>
      <w:r>
        <w:rPr>
          <w:rFonts w:cs="Times New Roman" w:hint="eastAsia"/>
        </w:rPr>
        <w:t>半固态危险废物应装入容器或包装袋内贮存，或直接采用贮存池贮存。</w:t>
      </w:r>
    </w:p>
    <w:p w14:paraId="271B62CA" w14:textId="77777777" w:rsidR="00775B2B" w:rsidRDefault="00000000">
      <w:pPr>
        <w:pStyle w:val="151"/>
        <w:snapToGrid w:val="0"/>
        <w:rPr>
          <w:rFonts w:cs="Times New Roman"/>
        </w:rPr>
      </w:pPr>
      <w:r>
        <w:rPr>
          <w:rFonts w:cs="Times New Roman" w:hint="eastAsia"/>
        </w:rPr>
        <w:t>具有热塑性的危险废物应装入容器或包装袋内进行贮存。</w:t>
      </w:r>
    </w:p>
    <w:p w14:paraId="60A9A13E" w14:textId="77777777" w:rsidR="00775B2B" w:rsidRDefault="00000000">
      <w:pPr>
        <w:pStyle w:val="151"/>
        <w:snapToGrid w:val="0"/>
        <w:rPr>
          <w:rFonts w:cs="Times New Roman"/>
        </w:rPr>
      </w:pPr>
      <w:r>
        <w:rPr>
          <w:rFonts w:cs="Times New Roman" w:hint="eastAsia"/>
        </w:rPr>
        <w:t>易产生粉尘、</w:t>
      </w:r>
      <w:r>
        <w:rPr>
          <w:rFonts w:cs="Times New Roman" w:hint="eastAsia"/>
        </w:rPr>
        <w:t>VOCs</w:t>
      </w:r>
      <w:r>
        <w:rPr>
          <w:rFonts w:cs="Times New Roman" w:hint="eastAsia"/>
        </w:rPr>
        <w:t>、酸雾、有毒有害大气污染物和刺激性气味气体的危险废物应装入闭口容器或包装物内贮存。</w:t>
      </w:r>
    </w:p>
    <w:p w14:paraId="669BBAC3" w14:textId="77777777" w:rsidR="00775B2B" w:rsidRDefault="00000000">
      <w:pPr>
        <w:pStyle w:val="151"/>
        <w:snapToGrid w:val="0"/>
        <w:rPr>
          <w:rFonts w:cs="Times New Roman"/>
        </w:rPr>
      </w:pPr>
      <w:r>
        <w:rPr>
          <w:rFonts w:cs="Times New Roman" w:hint="eastAsia"/>
        </w:rPr>
        <w:t>危险废物贮存过程中易产生粉尘等无组织排放的，应采取抑尘等有效措施。</w:t>
      </w:r>
    </w:p>
    <w:p w14:paraId="7F58B29D" w14:textId="77777777" w:rsidR="00775B2B" w:rsidRDefault="00000000">
      <w:pPr>
        <w:pStyle w:val="151"/>
        <w:snapToGrid w:val="0"/>
        <w:rPr>
          <w:rFonts w:cs="Times New Roman"/>
        </w:rPr>
      </w:pPr>
      <w:r>
        <w:rPr>
          <w:rFonts w:cs="Times New Roman" w:hint="eastAsia"/>
        </w:rPr>
        <w:lastRenderedPageBreak/>
        <w:t>b</w:t>
      </w:r>
      <w:r>
        <w:rPr>
          <w:rFonts w:cs="Times New Roman" w:hint="eastAsia"/>
        </w:rPr>
        <w:t>、环境管理要求</w:t>
      </w:r>
    </w:p>
    <w:p w14:paraId="08C920D5" w14:textId="77777777" w:rsidR="00775B2B" w:rsidRDefault="00000000">
      <w:pPr>
        <w:pStyle w:val="151"/>
        <w:snapToGrid w:val="0"/>
        <w:rPr>
          <w:rFonts w:cs="Times New Roman"/>
        </w:rPr>
      </w:pPr>
      <w:r>
        <w:rPr>
          <w:rFonts w:cs="Times New Roman" w:hint="eastAsia"/>
        </w:rPr>
        <w:t>危险废物存入贮存设施前应对危险废物类别和特性与危险废物标签等危险废物识别标志的一致性进行核验，不一致的或类别、特性不明的不应存入。</w:t>
      </w:r>
    </w:p>
    <w:p w14:paraId="26FD3F28" w14:textId="77777777" w:rsidR="00775B2B" w:rsidRDefault="00000000">
      <w:pPr>
        <w:pStyle w:val="151"/>
        <w:snapToGrid w:val="0"/>
        <w:rPr>
          <w:rFonts w:cs="Times New Roman"/>
        </w:rPr>
      </w:pPr>
      <w:r>
        <w:rPr>
          <w:rFonts w:cs="Times New Roman" w:hint="eastAsia"/>
        </w:rPr>
        <w:t>应定期检查危险废物的贮存状况，及时清理贮存设施地面，更换破损泄漏的危险废物贮存容器和包装物，保证堆存危险废物的防雨、防风、防扬尘等设施功能完好。</w:t>
      </w:r>
    </w:p>
    <w:p w14:paraId="5C6CA8B6" w14:textId="77777777" w:rsidR="00775B2B" w:rsidRDefault="00000000">
      <w:pPr>
        <w:pStyle w:val="151"/>
        <w:snapToGrid w:val="0"/>
        <w:rPr>
          <w:rFonts w:cs="Times New Roman"/>
        </w:rPr>
      </w:pPr>
      <w:r>
        <w:rPr>
          <w:rFonts w:cs="Times New Roman" w:hint="eastAsia"/>
        </w:rPr>
        <w:t>贮存设施运行期间，应按国家有关标准和规定建立危险废物管理台账并保存。</w:t>
      </w:r>
    </w:p>
    <w:p w14:paraId="4F913D63" w14:textId="77777777" w:rsidR="00775B2B" w:rsidRDefault="00000000">
      <w:pPr>
        <w:pStyle w:val="151"/>
        <w:snapToGrid w:val="0"/>
        <w:rPr>
          <w:rFonts w:cs="Times New Roman"/>
        </w:rPr>
      </w:pPr>
      <w:r>
        <w:rPr>
          <w:rFonts w:cs="Times New Roman" w:hint="eastAsia"/>
        </w:rPr>
        <w:t>贮存设施所有者或运营者应建立贮存设施环境管理制度、管理人员岗位职责制度、设施运行操作制度、人员岗位培训制度等。</w:t>
      </w:r>
    </w:p>
    <w:p w14:paraId="11ECCEB1" w14:textId="77777777" w:rsidR="00775B2B" w:rsidRDefault="00000000">
      <w:pPr>
        <w:pStyle w:val="151"/>
        <w:snapToGrid w:val="0"/>
        <w:rPr>
          <w:rFonts w:cs="Times New Roman"/>
        </w:rPr>
      </w:pPr>
      <w:r>
        <w:rPr>
          <w:rFonts w:cs="Times New Roman" w:hint="eastAsia"/>
        </w:rPr>
        <w:t>贮存设施所有者或运营者应依据国家土壤和地下水污染防治的有关规定，结合贮存设施特点建立土壤和地下水污染隐患排查制度，并定期开展隐患排查；发现隐患应及时采取措施消除隐患，并建立档案。</w:t>
      </w:r>
    </w:p>
    <w:p w14:paraId="44C219F8" w14:textId="77777777" w:rsidR="00775B2B" w:rsidRDefault="00000000">
      <w:pPr>
        <w:pStyle w:val="151"/>
        <w:snapToGrid w:val="0"/>
        <w:rPr>
          <w:rFonts w:cs="Times New Roman"/>
        </w:rPr>
      </w:pPr>
      <w:r>
        <w:rPr>
          <w:rFonts w:cs="Times New Roman" w:hint="eastAsia"/>
        </w:rPr>
        <w:t>贮存设施所有者或运营者应建立贮存设施全部档案，包括设计、施工、验收、运行、监测和环境应急等，应按国家有关档案管理的法律法规进行整理和归档。</w:t>
      </w:r>
    </w:p>
    <w:p w14:paraId="656B0560" w14:textId="77777777" w:rsidR="00775B2B" w:rsidRDefault="00000000">
      <w:pPr>
        <w:pStyle w:val="151"/>
        <w:snapToGrid w:val="0"/>
        <w:rPr>
          <w:rFonts w:cs="Times New Roman"/>
        </w:rPr>
      </w:pPr>
      <w:r>
        <w:rPr>
          <w:rFonts w:cs="Times New Roman" w:hint="eastAsia"/>
        </w:rPr>
        <w:t>c.</w:t>
      </w:r>
      <w:r>
        <w:rPr>
          <w:rFonts w:cs="Times New Roman"/>
        </w:rPr>
        <w:t>危险废物收集过程要求</w:t>
      </w:r>
    </w:p>
    <w:p w14:paraId="55BA1C40" w14:textId="77777777" w:rsidR="00775B2B" w:rsidRDefault="00000000">
      <w:pPr>
        <w:pStyle w:val="151"/>
        <w:snapToGrid w:val="0"/>
        <w:rPr>
          <w:rFonts w:cs="Times New Roman"/>
        </w:rPr>
      </w:pPr>
      <w:r>
        <w:rPr>
          <w:rFonts w:cs="Times New Roman"/>
        </w:rPr>
        <w:t>危险废物在收集时，应清楚废物的类别及主要成分，以方便委托处理单位处理，根据危险废物的性质和形态，可采用不同大小和不同材质的容器进行包装，所有包装容器应足够安全，并经过周密检查，严防在装载、搬移或运输途中出现渗漏、溢出、抛洒或挥发等情况。最后按照对危险废物交换和转移管理工作的有关要求，对危险废物进行安全包装，并在包装的明显位置附上危险废物标签。</w:t>
      </w:r>
    </w:p>
    <w:p w14:paraId="5FDA9E10" w14:textId="77777777" w:rsidR="00775B2B" w:rsidRDefault="00000000">
      <w:pPr>
        <w:pStyle w:val="151"/>
        <w:snapToGrid w:val="0"/>
        <w:rPr>
          <w:rFonts w:cs="Times New Roman"/>
        </w:rPr>
      </w:pPr>
      <w:r>
        <w:rPr>
          <w:rFonts w:cs="Times New Roman" w:hint="eastAsia"/>
        </w:rPr>
        <w:t>C.</w:t>
      </w:r>
      <w:r>
        <w:rPr>
          <w:rFonts w:cs="Times New Roman" w:hint="eastAsia"/>
        </w:rPr>
        <w:t>包装及贮存场所污染防治措施可行性</w:t>
      </w:r>
    </w:p>
    <w:p w14:paraId="60EEAB58" w14:textId="77777777" w:rsidR="00775B2B" w:rsidRDefault="00000000">
      <w:pPr>
        <w:pStyle w:val="151"/>
        <w:snapToGrid w:val="0"/>
        <w:rPr>
          <w:rFonts w:cs="Times New Roman"/>
        </w:rPr>
      </w:pPr>
      <w:r>
        <w:rPr>
          <w:rFonts w:cs="Times New Roman"/>
        </w:rPr>
        <w:t>危险废物暂存库</w:t>
      </w:r>
      <w:r>
        <w:rPr>
          <w:rFonts w:cs="Times New Roman" w:hint="eastAsia"/>
        </w:rPr>
        <w:t>的各种危废按照不同的类别和性质，分别存放于专门的容器中（防渗），分类存放在各自的堆放区内。</w:t>
      </w:r>
    </w:p>
    <w:p w14:paraId="3F303F83" w14:textId="77777777" w:rsidR="00775B2B" w:rsidRDefault="00000000">
      <w:pPr>
        <w:pStyle w:val="151"/>
        <w:snapToGrid w:val="0"/>
        <w:rPr>
          <w:rFonts w:cs="Times New Roman"/>
        </w:rPr>
      </w:pPr>
      <w:r>
        <w:rPr>
          <w:rFonts w:cs="Times New Roman" w:hint="eastAsia"/>
        </w:rPr>
        <w:t>危险废物暂存库地面基础及内墙采取防渗措施（其中内墙防渗层高</w:t>
      </w:r>
      <w:r>
        <w:rPr>
          <w:rFonts w:cs="Times New Roman"/>
        </w:rPr>
        <w:t>0.5m</w:t>
      </w:r>
      <w:r>
        <w:rPr>
          <w:rFonts w:cs="Times New Roman" w:hint="eastAsia"/>
        </w:rPr>
        <w:t>），使用防水混凝土，地面做防滑处理。地面设地沟和集水池，使渗沥液能进入污水处理站的污水调节池；地面、地沟及集水池均作环氧树脂防腐处理；地沟均设漏水耐腐蚀钢盖板，并在穿墙处做防渗处理。库房内采取全面通风的措施，设有安全照明设施，并设置干粉灭火器，库房外设置室外消火栓。</w:t>
      </w:r>
    </w:p>
    <w:p w14:paraId="390157B0" w14:textId="77777777" w:rsidR="00775B2B" w:rsidRDefault="00000000">
      <w:pPr>
        <w:pStyle w:val="151"/>
        <w:snapToGrid w:val="0"/>
        <w:rPr>
          <w:rFonts w:cs="Times New Roman"/>
        </w:rPr>
      </w:pPr>
      <w:r>
        <w:rPr>
          <w:rFonts w:cs="Times New Roman" w:hint="eastAsia"/>
        </w:rPr>
        <w:t>（</w:t>
      </w:r>
      <w:r>
        <w:rPr>
          <w:rFonts w:cs="Times New Roman" w:hint="eastAsia"/>
        </w:rPr>
        <w:t>3</w:t>
      </w:r>
      <w:r>
        <w:rPr>
          <w:rFonts w:cs="Times New Roman" w:hint="eastAsia"/>
        </w:rPr>
        <w:t>）</w:t>
      </w:r>
      <w:r>
        <w:rPr>
          <w:rFonts w:cs="Times New Roman"/>
          <w:kern w:val="0"/>
          <w:szCs w:val="21"/>
        </w:rPr>
        <w:t>危险废物全过程管理</w:t>
      </w:r>
    </w:p>
    <w:p w14:paraId="038DBF47" w14:textId="77777777" w:rsidR="00775B2B" w:rsidRDefault="00000000">
      <w:pPr>
        <w:pStyle w:val="151"/>
        <w:snapToGrid w:val="0"/>
      </w:pPr>
      <w:r>
        <w:rPr>
          <w:rFonts w:cs="Times New Roman"/>
        </w:rPr>
        <w:lastRenderedPageBreak/>
        <w:t>本项目危险废物由危废处置单位定期运走，集中处理。</w:t>
      </w:r>
      <w:r>
        <w:rPr>
          <w:rFonts w:cs="Times New Roman" w:hint="eastAsia"/>
        </w:rPr>
        <w:t>建设单位应加强危险废物的管理，及时处置项目产生的危险废物。</w:t>
      </w:r>
      <w:r>
        <w:rPr>
          <w:rFonts w:cs="Times New Roman"/>
        </w:rPr>
        <w:t>危险废物的转运严格按照有关规定进行，实行联单制度，规范危险废物的管理制度和落实。</w:t>
      </w:r>
    </w:p>
    <w:p w14:paraId="6FEFAD14" w14:textId="77777777" w:rsidR="00775B2B" w:rsidRDefault="00000000">
      <w:pPr>
        <w:pStyle w:val="151"/>
        <w:snapToGrid w:val="0"/>
        <w:rPr>
          <w:rFonts w:cs="Times New Roman"/>
        </w:rPr>
      </w:pPr>
      <w:r>
        <w:rPr>
          <w:rFonts w:cs="Times New Roman" w:hint="eastAsia"/>
        </w:rPr>
        <w:t>1</w:t>
      </w:r>
      <w:r>
        <w:rPr>
          <w:rFonts w:cs="Times New Roman" w:hint="eastAsia"/>
        </w:rPr>
        <w:t>）</w:t>
      </w:r>
      <w:r>
        <w:rPr>
          <w:rFonts w:cs="Times New Roman"/>
        </w:rPr>
        <w:t>污染环境防治责任制度</w:t>
      </w:r>
    </w:p>
    <w:p w14:paraId="58CFD180" w14:textId="77777777" w:rsidR="00775B2B" w:rsidRDefault="00000000">
      <w:pPr>
        <w:pStyle w:val="151"/>
        <w:snapToGrid w:val="0"/>
        <w:rPr>
          <w:rFonts w:cs="Times New Roman"/>
        </w:rPr>
      </w:pPr>
      <w:r>
        <w:rPr>
          <w:rFonts w:cs="Times New Roman"/>
        </w:rPr>
        <w:t>产生工业固体废物的单位应当建立健全工业固体废物产生、收集、贮存、利用、处置全过程的污染环境防治责任制度，采取防治工业固体废物污染环境的措施。具体要求如下：</w:t>
      </w:r>
    </w:p>
    <w:p w14:paraId="37A4F172" w14:textId="77777777" w:rsidR="00775B2B" w:rsidRDefault="00000000">
      <w:pPr>
        <w:pStyle w:val="151"/>
        <w:snapToGrid w:val="0"/>
        <w:rPr>
          <w:rFonts w:cs="Times New Roman"/>
        </w:rPr>
      </w:pPr>
      <w:r>
        <w:rPr>
          <w:rFonts w:ascii="宋体" w:hAnsi="宋体" w:cs="Times New Roman" w:hint="eastAsia"/>
        </w:rPr>
        <w:t>①</w:t>
      </w:r>
      <w:r>
        <w:rPr>
          <w:rFonts w:cs="Times New Roman"/>
        </w:rPr>
        <w:t>建立涵盖全过程的责任制度，负责人明确，各项责任分解清晰；负责人熟悉危险废物环境管理相关法规、制度、标准、规范；制定的制度得到落实，采取了防治工业固体废物污染环境的措施。</w:t>
      </w:r>
    </w:p>
    <w:p w14:paraId="4DCF6300" w14:textId="77777777" w:rsidR="00775B2B" w:rsidRDefault="00000000">
      <w:pPr>
        <w:pStyle w:val="151"/>
        <w:snapToGrid w:val="0"/>
        <w:rPr>
          <w:rFonts w:cs="Times New Roman"/>
        </w:rPr>
      </w:pPr>
      <w:r>
        <w:rPr>
          <w:rFonts w:ascii="宋体" w:hAnsi="宋体" w:cs="Times New Roman" w:hint="eastAsia"/>
        </w:rPr>
        <w:t>②</w:t>
      </w:r>
      <w:r>
        <w:rPr>
          <w:rFonts w:cs="Times New Roman"/>
        </w:rPr>
        <w:t>执行危险废物污染防治责任信息公开制度，在显著位置张贴危险废物污染防治责任信息。张贴信息能够表明危险废物产生环节、危害特性、去向及责任人等。</w:t>
      </w:r>
    </w:p>
    <w:p w14:paraId="2815E6DF" w14:textId="77777777" w:rsidR="00775B2B" w:rsidRDefault="00000000">
      <w:pPr>
        <w:pStyle w:val="151"/>
        <w:snapToGrid w:val="0"/>
        <w:rPr>
          <w:rFonts w:cs="Times New Roman"/>
        </w:rPr>
      </w:pPr>
      <w:r>
        <w:rPr>
          <w:rFonts w:cs="Times New Roman" w:hint="eastAsia"/>
        </w:rPr>
        <w:t>2</w:t>
      </w:r>
      <w:r>
        <w:rPr>
          <w:rFonts w:cs="Times New Roman" w:hint="eastAsia"/>
        </w:rPr>
        <w:t>）</w:t>
      </w:r>
      <w:r>
        <w:rPr>
          <w:rFonts w:cs="Times New Roman"/>
        </w:rPr>
        <w:t>标志制度</w:t>
      </w:r>
    </w:p>
    <w:p w14:paraId="6B46B3C1" w14:textId="77777777" w:rsidR="00775B2B" w:rsidRDefault="00000000">
      <w:pPr>
        <w:pStyle w:val="151"/>
        <w:snapToGrid w:val="0"/>
        <w:rPr>
          <w:rFonts w:cs="Times New Roman"/>
        </w:rPr>
      </w:pPr>
      <w:r>
        <w:rPr>
          <w:rFonts w:cs="Times New Roman"/>
        </w:rPr>
        <w:t>危险废物的容器和包装物应当按照规定设置危险废物识别标志。具体要求如下：</w:t>
      </w:r>
    </w:p>
    <w:p w14:paraId="126ADC8A" w14:textId="77777777" w:rsidR="00775B2B" w:rsidRDefault="00000000">
      <w:pPr>
        <w:pStyle w:val="151"/>
        <w:snapToGrid w:val="0"/>
        <w:rPr>
          <w:rFonts w:cs="Times New Roman"/>
        </w:rPr>
      </w:pPr>
      <w:r>
        <w:rPr>
          <w:rFonts w:ascii="宋体" w:hAnsi="宋体" w:cs="Times New Roman" w:hint="eastAsia"/>
        </w:rPr>
        <w:t>①</w:t>
      </w:r>
      <w:r>
        <w:rPr>
          <w:rFonts w:cs="Times New Roman"/>
        </w:rPr>
        <w:t>危险废物的容器和包装物应当按照规定设置危险废物识别标志。危险废物识别标志样式正确、内容填写真实完整。</w:t>
      </w:r>
    </w:p>
    <w:p w14:paraId="289B637D" w14:textId="77777777" w:rsidR="00775B2B" w:rsidRDefault="00000000">
      <w:pPr>
        <w:pStyle w:val="151"/>
        <w:snapToGrid w:val="0"/>
        <w:rPr>
          <w:rFonts w:cs="Times New Roman"/>
        </w:rPr>
      </w:pPr>
      <w:r>
        <w:rPr>
          <w:rFonts w:ascii="宋体" w:hAnsi="宋体" w:cs="Times New Roman" w:hint="eastAsia"/>
        </w:rPr>
        <w:t>②</w:t>
      </w:r>
      <w:r>
        <w:rPr>
          <w:rFonts w:cs="Times New Roman"/>
        </w:rPr>
        <w:t>收集、贮存、利用、处置危险废物的设施、场所，应当按照规定设置危险废物识别标志。在收集、贮存、利用、处置危险废物的设施、场所均需设置规范（形状、颜色、图案均正确）的危险废物识别标志。</w:t>
      </w:r>
    </w:p>
    <w:p w14:paraId="6C448594" w14:textId="77777777" w:rsidR="00775B2B" w:rsidRDefault="00000000">
      <w:pPr>
        <w:pStyle w:val="151"/>
        <w:snapToGrid w:val="0"/>
        <w:rPr>
          <w:rFonts w:cs="Times New Roman"/>
        </w:rPr>
      </w:pPr>
      <w:r>
        <w:rPr>
          <w:rFonts w:cs="Times New Roman" w:hint="eastAsia"/>
        </w:rPr>
        <w:t>3</w:t>
      </w:r>
      <w:r>
        <w:rPr>
          <w:rFonts w:cs="Times New Roman" w:hint="eastAsia"/>
        </w:rPr>
        <w:t>）</w:t>
      </w:r>
      <w:r>
        <w:rPr>
          <w:rFonts w:cs="Times New Roman"/>
        </w:rPr>
        <w:t>管理计划</w:t>
      </w:r>
    </w:p>
    <w:p w14:paraId="1BC5706F" w14:textId="77777777" w:rsidR="00775B2B" w:rsidRDefault="00000000">
      <w:pPr>
        <w:pStyle w:val="151"/>
        <w:snapToGrid w:val="0"/>
        <w:rPr>
          <w:rFonts w:cs="Times New Roman"/>
        </w:rPr>
      </w:pPr>
      <w:r>
        <w:rPr>
          <w:rFonts w:cs="Times New Roman"/>
        </w:rPr>
        <w:t>依法制定危险废物管理计划，危险废物管理计划包括减少危险废物产生量和降低危险废物危害性的措施，以及危险废物贮存、利用、处置措施。具体要求如下：</w:t>
      </w:r>
    </w:p>
    <w:p w14:paraId="00771AEF" w14:textId="77777777" w:rsidR="00775B2B" w:rsidRDefault="00000000">
      <w:pPr>
        <w:pStyle w:val="151"/>
        <w:snapToGrid w:val="0"/>
        <w:rPr>
          <w:rFonts w:cs="Times New Roman"/>
        </w:rPr>
      </w:pPr>
      <w:r>
        <w:rPr>
          <w:rFonts w:ascii="宋体" w:hAnsi="宋体" w:cs="Times New Roman" w:hint="eastAsia"/>
        </w:rPr>
        <w:t>①</w:t>
      </w:r>
      <w:r>
        <w:rPr>
          <w:rFonts w:cs="Times New Roman"/>
        </w:rPr>
        <w:t>管理计划要求内容齐全，危险废物的产生环节、种类、危害特性、产生量、利用处置方式描述清晰。管理计划包括以下内容：危险废物的产生环节、种类描述清晰；危险废物产生量预测依据充分，且提出了减少产生量的措施；危险废物的危害特性描述准确，且提出了降低危害性的措施；危险废物贮存、利用、处置</w:t>
      </w:r>
      <w:r>
        <w:rPr>
          <w:rFonts w:cs="Times New Roman"/>
        </w:rPr>
        <w:lastRenderedPageBreak/>
        <w:t>措施描述清晰。</w:t>
      </w:r>
    </w:p>
    <w:p w14:paraId="7450F6AC" w14:textId="77777777" w:rsidR="00775B2B" w:rsidRDefault="00000000">
      <w:pPr>
        <w:pStyle w:val="151"/>
        <w:snapToGrid w:val="0"/>
        <w:rPr>
          <w:rFonts w:cs="Times New Roman"/>
        </w:rPr>
      </w:pPr>
      <w:r>
        <w:rPr>
          <w:rFonts w:ascii="宋体" w:hAnsi="宋体" w:cs="Times New Roman" w:hint="eastAsia"/>
        </w:rPr>
        <w:t>②</w:t>
      </w:r>
      <w:r>
        <w:rPr>
          <w:rFonts w:cs="Times New Roman"/>
        </w:rPr>
        <w:t>通过国家危险废物信息管理系统报所在地生态环境主管部门备案；内容发生变更时及时变更相关备案内容。</w:t>
      </w:r>
    </w:p>
    <w:p w14:paraId="611418FF" w14:textId="77777777" w:rsidR="00775B2B" w:rsidRDefault="00000000">
      <w:pPr>
        <w:pStyle w:val="151"/>
        <w:snapToGrid w:val="0"/>
        <w:rPr>
          <w:rFonts w:cs="Times New Roman"/>
        </w:rPr>
      </w:pPr>
      <w:r>
        <w:rPr>
          <w:rFonts w:cs="Times New Roman" w:hint="eastAsia"/>
        </w:rPr>
        <w:t>4</w:t>
      </w:r>
      <w:r>
        <w:rPr>
          <w:rFonts w:cs="Times New Roman" w:hint="eastAsia"/>
        </w:rPr>
        <w:t>）</w:t>
      </w:r>
      <w:r>
        <w:rPr>
          <w:rFonts w:cs="Times New Roman"/>
        </w:rPr>
        <w:t>排污许可制度</w:t>
      </w:r>
    </w:p>
    <w:p w14:paraId="5B0FE566" w14:textId="77777777" w:rsidR="00775B2B" w:rsidRDefault="00000000">
      <w:pPr>
        <w:pStyle w:val="151"/>
        <w:snapToGrid w:val="0"/>
        <w:rPr>
          <w:rFonts w:cs="Times New Roman"/>
        </w:rPr>
      </w:pPr>
      <w:r>
        <w:rPr>
          <w:rFonts w:cs="Times New Roman"/>
        </w:rPr>
        <w:t>依法取得排污许可证并按证排污。许可证中按照技术规范对工业固体废物提出明确环境管理要求，对工业固体废物的贮存、自行利用处置和委托外单位利用处置符合许可证要求，按要求及时提交台账记录和执行报告。</w:t>
      </w:r>
    </w:p>
    <w:p w14:paraId="0BE05013" w14:textId="77777777" w:rsidR="00775B2B" w:rsidRDefault="00000000">
      <w:pPr>
        <w:pStyle w:val="151"/>
        <w:snapToGrid w:val="0"/>
        <w:rPr>
          <w:rFonts w:cs="Times New Roman"/>
        </w:rPr>
      </w:pPr>
      <w:r>
        <w:rPr>
          <w:rFonts w:cs="Times New Roman" w:hint="eastAsia"/>
        </w:rPr>
        <w:t>5</w:t>
      </w:r>
      <w:r>
        <w:rPr>
          <w:rFonts w:cs="Times New Roman" w:hint="eastAsia"/>
        </w:rPr>
        <w:t>）</w:t>
      </w:r>
      <w:r>
        <w:rPr>
          <w:rFonts w:cs="Times New Roman"/>
        </w:rPr>
        <w:t>台账和申报制度</w:t>
      </w:r>
    </w:p>
    <w:p w14:paraId="376CB076" w14:textId="77777777" w:rsidR="00775B2B" w:rsidRDefault="00000000">
      <w:pPr>
        <w:pStyle w:val="151"/>
        <w:snapToGrid w:val="0"/>
        <w:rPr>
          <w:rFonts w:cs="Times New Roman"/>
        </w:rPr>
      </w:pPr>
      <w:r>
        <w:rPr>
          <w:rFonts w:cs="Times New Roman"/>
        </w:rPr>
        <w:t>按照国家有关规定建立危险废物管理台账，如实记录有关信息。具体要求如下：</w:t>
      </w:r>
    </w:p>
    <w:p w14:paraId="5FBA6440" w14:textId="77777777" w:rsidR="00775B2B" w:rsidRDefault="00000000">
      <w:pPr>
        <w:pStyle w:val="151"/>
        <w:snapToGrid w:val="0"/>
        <w:rPr>
          <w:rFonts w:cs="Times New Roman"/>
        </w:rPr>
      </w:pPr>
      <w:r>
        <w:rPr>
          <w:rFonts w:ascii="宋体" w:hAnsi="宋体" w:cs="Times New Roman" w:hint="eastAsia"/>
        </w:rPr>
        <w:t>①</w:t>
      </w:r>
      <w:r>
        <w:rPr>
          <w:rFonts w:cs="Times New Roman"/>
        </w:rPr>
        <w:t>全面、准确地记录了危险废物产生、入库、出库、自行利用处置等各环节危险废物在企业内部流转情况；且可提供各环节台账记录表等证明材料。</w:t>
      </w:r>
    </w:p>
    <w:p w14:paraId="0CA4CCBC" w14:textId="77777777" w:rsidR="00775B2B" w:rsidRDefault="00000000">
      <w:pPr>
        <w:pStyle w:val="151"/>
        <w:snapToGrid w:val="0"/>
        <w:rPr>
          <w:rFonts w:cs="Times New Roman"/>
        </w:rPr>
      </w:pPr>
      <w:r>
        <w:rPr>
          <w:rFonts w:ascii="宋体" w:hAnsi="宋体" w:cs="Times New Roman" w:hint="eastAsia"/>
        </w:rPr>
        <w:t>②</w:t>
      </w:r>
      <w:r>
        <w:rPr>
          <w:rFonts w:cs="Times New Roman"/>
        </w:rPr>
        <w:t>通过国家危险废物信息管理系统向所在地生态环境主管部门如实申报危险废物的种类、产生量、流向、贮存、处置等有关情况，提供证明材料（如危险废物管理台账、环评文件、竣工验收文件、危险废物转移联单、危险废物利用处置合同、财务数据等）。</w:t>
      </w:r>
    </w:p>
    <w:p w14:paraId="294F07D6" w14:textId="77777777" w:rsidR="00775B2B" w:rsidRDefault="00000000">
      <w:pPr>
        <w:pStyle w:val="151"/>
        <w:snapToGrid w:val="0"/>
        <w:rPr>
          <w:rFonts w:cs="Times New Roman"/>
        </w:rPr>
      </w:pPr>
      <w:r>
        <w:rPr>
          <w:rFonts w:cs="Times New Roman" w:hint="eastAsia"/>
        </w:rPr>
        <w:t>6</w:t>
      </w:r>
      <w:r>
        <w:rPr>
          <w:rFonts w:cs="Times New Roman" w:hint="eastAsia"/>
        </w:rPr>
        <w:t>）</w:t>
      </w:r>
      <w:r>
        <w:rPr>
          <w:rFonts w:cs="Times New Roman"/>
        </w:rPr>
        <w:t>源头分类制度</w:t>
      </w:r>
    </w:p>
    <w:p w14:paraId="57EC77C7" w14:textId="77777777" w:rsidR="00775B2B" w:rsidRDefault="00000000">
      <w:pPr>
        <w:pStyle w:val="151"/>
        <w:snapToGrid w:val="0"/>
        <w:rPr>
          <w:rFonts w:cs="Times New Roman"/>
        </w:rPr>
      </w:pPr>
      <w:r>
        <w:rPr>
          <w:rFonts w:cs="Times New Roman"/>
        </w:rPr>
        <w:t>按照危险废物特性分类进行收集。危险废物按种类分别收集、贮存。</w:t>
      </w:r>
      <w:r>
        <w:rPr>
          <w:rFonts w:cs="Times New Roman"/>
        </w:rPr>
        <w:t>a.</w:t>
      </w:r>
      <w:r>
        <w:rPr>
          <w:rFonts w:cs="Times New Roman"/>
        </w:rPr>
        <w:t>所有危险废物产生环节均按种类分别收集。</w:t>
      </w:r>
      <w:r>
        <w:rPr>
          <w:rFonts w:cs="Times New Roman"/>
        </w:rPr>
        <w:t>b.</w:t>
      </w:r>
      <w:r>
        <w:rPr>
          <w:rFonts w:cs="Times New Roman"/>
        </w:rPr>
        <w:t>危险废物按种类分别存放，不同废物间有明显间隔。</w:t>
      </w:r>
    </w:p>
    <w:p w14:paraId="25BC01BC" w14:textId="77777777" w:rsidR="00775B2B" w:rsidRDefault="00000000">
      <w:pPr>
        <w:pStyle w:val="151"/>
        <w:snapToGrid w:val="0"/>
        <w:rPr>
          <w:rFonts w:cs="Times New Roman"/>
        </w:rPr>
      </w:pPr>
      <w:r>
        <w:rPr>
          <w:rFonts w:cs="Times New Roman" w:hint="eastAsia"/>
        </w:rPr>
        <w:t>7</w:t>
      </w:r>
      <w:r>
        <w:rPr>
          <w:rFonts w:cs="Times New Roman" w:hint="eastAsia"/>
        </w:rPr>
        <w:t>）</w:t>
      </w:r>
      <w:r>
        <w:rPr>
          <w:rFonts w:cs="Times New Roman"/>
        </w:rPr>
        <w:t>转移制度</w:t>
      </w:r>
    </w:p>
    <w:p w14:paraId="389B471D" w14:textId="77777777" w:rsidR="00775B2B" w:rsidRDefault="00000000">
      <w:pPr>
        <w:pStyle w:val="151"/>
        <w:snapToGrid w:val="0"/>
        <w:rPr>
          <w:rFonts w:cs="Times New Roman"/>
        </w:rPr>
      </w:pPr>
      <w:r>
        <w:rPr>
          <w:rFonts w:ascii="宋体" w:hAnsi="宋体" w:cs="Times New Roman" w:hint="eastAsia"/>
        </w:rPr>
        <w:t>①</w:t>
      </w:r>
      <w:r>
        <w:rPr>
          <w:rFonts w:cs="Times New Roman"/>
        </w:rPr>
        <w:t>产生工业固体废物的单位委托他人运输、利用、处置工业固体废物的，应当对受托方的主体资格和技术能力进行核实，依法签订书面合同，在合同中约定污染防治要求。</w:t>
      </w:r>
      <w:r>
        <w:rPr>
          <w:rFonts w:cs="Times New Roman"/>
        </w:rPr>
        <w:t>a.</w:t>
      </w:r>
      <w:r>
        <w:rPr>
          <w:rFonts w:cs="Times New Roman"/>
        </w:rPr>
        <w:t>对受托方的主体资格和技术能力进行核实，且可提供证明材料。</w:t>
      </w:r>
      <w:r>
        <w:rPr>
          <w:rFonts w:cs="Times New Roman"/>
        </w:rPr>
        <w:t>b.</w:t>
      </w:r>
      <w:r>
        <w:rPr>
          <w:rFonts w:cs="Times New Roman"/>
        </w:rPr>
        <w:t>及时核对受托方收集、利用或者处置相关危险废物情况，且可提供证明材料。</w:t>
      </w:r>
    </w:p>
    <w:p w14:paraId="3803F7C1" w14:textId="77777777" w:rsidR="00775B2B" w:rsidRDefault="00000000">
      <w:pPr>
        <w:pStyle w:val="151"/>
        <w:snapToGrid w:val="0"/>
        <w:rPr>
          <w:rFonts w:cs="Times New Roman"/>
        </w:rPr>
      </w:pPr>
      <w:r>
        <w:rPr>
          <w:rFonts w:ascii="宋体" w:hAnsi="宋体" w:cs="Times New Roman" w:hint="eastAsia"/>
        </w:rPr>
        <w:t>②</w:t>
      </w:r>
      <w:r>
        <w:rPr>
          <w:rFonts w:cs="Times New Roman"/>
        </w:rPr>
        <w:t>转移危险废物的，按照危险废物转移有关规定，按照危险废物转移有关规定通过国家危险废物信息管理系统如实填写、运行电子联单。</w:t>
      </w:r>
    </w:p>
    <w:p w14:paraId="0B448740" w14:textId="77777777" w:rsidR="00775B2B" w:rsidRDefault="00000000">
      <w:pPr>
        <w:pStyle w:val="151"/>
        <w:snapToGrid w:val="0"/>
        <w:rPr>
          <w:rFonts w:cs="Times New Roman"/>
        </w:rPr>
      </w:pPr>
      <w:r>
        <w:rPr>
          <w:rFonts w:ascii="宋体" w:hAnsi="宋体" w:cs="Times New Roman" w:hint="eastAsia"/>
        </w:rPr>
        <w:t>③</w:t>
      </w:r>
      <w:r>
        <w:rPr>
          <w:rFonts w:cs="Times New Roman"/>
        </w:rPr>
        <w:t>跨省、自治区、直辖市转移危险废物的，应当向危险废物移出地省、自治区、直辖市人民政府生态环境主管部门申请并得到批准。</w:t>
      </w:r>
    </w:p>
    <w:p w14:paraId="5F055773" w14:textId="77777777" w:rsidR="00775B2B" w:rsidRDefault="00000000">
      <w:pPr>
        <w:pStyle w:val="151"/>
        <w:snapToGrid w:val="0"/>
        <w:rPr>
          <w:rFonts w:cs="Times New Roman"/>
        </w:rPr>
      </w:pPr>
      <w:r>
        <w:rPr>
          <w:rFonts w:cs="Times New Roman" w:hint="eastAsia"/>
        </w:rPr>
        <w:lastRenderedPageBreak/>
        <w:t>8</w:t>
      </w:r>
      <w:r>
        <w:rPr>
          <w:rFonts w:cs="Times New Roman" w:hint="eastAsia"/>
        </w:rPr>
        <w:t>）</w:t>
      </w:r>
      <w:r>
        <w:rPr>
          <w:rFonts w:cs="Times New Roman"/>
        </w:rPr>
        <w:t>环境应急预案备案制度</w:t>
      </w:r>
    </w:p>
    <w:p w14:paraId="6AF8AF44" w14:textId="77777777" w:rsidR="00775B2B" w:rsidRDefault="00000000">
      <w:pPr>
        <w:pStyle w:val="151"/>
        <w:snapToGrid w:val="0"/>
        <w:rPr>
          <w:rFonts w:cs="Times New Roman"/>
        </w:rPr>
      </w:pPr>
      <w:r>
        <w:rPr>
          <w:rFonts w:ascii="宋体" w:hAnsi="宋体" w:cs="Times New Roman" w:hint="eastAsia"/>
        </w:rPr>
        <w:t>①</w:t>
      </w:r>
      <w:r>
        <w:rPr>
          <w:rFonts w:cs="Times New Roman"/>
        </w:rPr>
        <w:t>依法制定了意外事故的环境污染防范措施和应急预案。</w:t>
      </w:r>
      <w:r>
        <w:rPr>
          <w:rFonts w:cs="Times New Roman"/>
        </w:rPr>
        <w:t>a.</w:t>
      </w:r>
      <w:r>
        <w:rPr>
          <w:rFonts w:cs="Times New Roman"/>
        </w:rPr>
        <w:t>应急预案有明确的管理机构及负责人。</w:t>
      </w:r>
      <w:r>
        <w:rPr>
          <w:rFonts w:cs="Times New Roman"/>
        </w:rPr>
        <w:t>b.</w:t>
      </w:r>
      <w:r>
        <w:rPr>
          <w:rFonts w:cs="Times New Roman"/>
        </w:rPr>
        <w:t>有意外事故的情形及相应的处理措施。</w:t>
      </w:r>
      <w:r>
        <w:rPr>
          <w:rFonts w:cs="Times New Roman"/>
        </w:rPr>
        <w:t>c.</w:t>
      </w:r>
      <w:r>
        <w:rPr>
          <w:rFonts w:cs="Times New Roman"/>
        </w:rPr>
        <w:t>有应急预案中要求配置的应急装备及物资。</w:t>
      </w:r>
      <w:r>
        <w:rPr>
          <w:rFonts w:cs="Times New Roman"/>
        </w:rPr>
        <w:t>d.</w:t>
      </w:r>
      <w:r>
        <w:rPr>
          <w:rFonts w:cs="Times New Roman"/>
        </w:rPr>
        <w:t>内部及外部环境发生改变时，及时对应急预案进行修订。</w:t>
      </w:r>
    </w:p>
    <w:p w14:paraId="6168B165" w14:textId="77777777" w:rsidR="00775B2B" w:rsidRDefault="00000000">
      <w:pPr>
        <w:pStyle w:val="151"/>
        <w:snapToGrid w:val="0"/>
        <w:rPr>
          <w:rFonts w:cs="Times New Roman"/>
        </w:rPr>
      </w:pPr>
      <w:r>
        <w:rPr>
          <w:rFonts w:ascii="宋体" w:hAnsi="宋体" w:cs="Times New Roman" w:hint="eastAsia"/>
        </w:rPr>
        <w:t>②</w:t>
      </w:r>
      <w:r>
        <w:rPr>
          <w:rFonts w:cs="Times New Roman"/>
        </w:rPr>
        <w:t>向所在地生态环境主管部门和其他负有固体废物污染环境防治监督管理职责的部门备案，且有相关证明材料。</w:t>
      </w:r>
    </w:p>
    <w:p w14:paraId="086A6CE6" w14:textId="77777777" w:rsidR="00775B2B" w:rsidRDefault="00000000">
      <w:pPr>
        <w:pStyle w:val="151"/>
        <w:snapToGrid w:val="0"/>
        <w:rPr>
          <w:rFonts w:cs="Times New Roman"/>
        </w:rPr>
      </w:pPr>
      <w:r>
        <w:rPr>
          <w:rFonts w:ascii="宋体" w:hAnsi="宋体" w:cs="Times New Roman" w:hint="eastAsia"/>
        </w:rPr>
        <w:t>③</w:t>
      </w:r>
      <w:r>
        <w:rPr>
          <w:rFonts w:cs="Times New Roman"/>
        </w:rPr>
        <w:t>按照预案要求每年组织应急演练。本公司是危险废物产生</w:t>
      </w:r>
      <w:r>
        <w:rPr>
          <w:rFonts w:cs="Times New Roman"/>
        </w:rPr>
        <w:t>10</w:t>
      </w:r>
      <w:r>
        <w:rPr>
          <w:rFonts w:cs="Times New Roman"/>
        </w:rPr>
        <w:t>吨以上的企业，需按照以下要求开展应急演练：有详细的演练计划；有演练的图片、文字或视频记录；有演练后的总结材料；参加演练人员熟悉意外事故的环境污染防范措施。</w:t>
      </w:r>
    </w:p>
    <w:p w14:paraId="75E07B09" w14:textId="77777777" w:rsidR="00775B2B" w:rsidRDefault="00000000">
      <w:pPr>
        <w:pStyle w:val="151"/>
        <w:snapToGrid w:val="0"/>
        <w:rPr>
          <w:rFonts w:cs="Times New Roman"/>
        </w:rPr>
      </w:pPr>
      <w:r>
        <w:rPr>
          <w:rFonts w:cs="Times New Roman" w:hint="eastAsia"/>
        </w:rPr>
        <w:t>9</w:t>
      </w:r>
      <w:r>
        <w:rPr>
          <w:rFonts w:cs="Times New Roman" w:hint="eastAsia"/>
        </w:rPr>
        <w:t>）本项目</w:t>
      </w:r>
      <w:r>
        <w:rPr>
          <w:rFonts w:cs="Times New Roman"/>
        </w:rPr>
        <w:t>危险废物暂存库贮存设施环境管理</w:t>
      </w:r>
    </w:p>
    <w:p w14:paraId="3FDCED0C" w14:textId="77777777" w:rsidR="00775B2B" w:rsidRDefault="00000000">
      <w:pPr>
        <w:pStyle w:val="151"/>
        <w:snapToGrid w:val="0"/>
        <w:rPr>
          <w:rFonts w:cs="Times New Roman"/>
        </w:rPr>
      </w:pPr>
      <w:r>
        <w:rPr>
          <w:rFonts w:ascii="宋体" w:hAnsi="宋体" w:cs="Times New Roman" w:hint="eastAsia"/>
        </w:rPr>
        <w:t>①</w:t>
      </w:r>
      <w:r>
        <w:rPr>
          <w:rFonts w:cs="Times New Roman"/>
        </w:rPr>
        <w:t>依法进行环境影响评价，完成</w:t>
      </w:r>
      <w:r>
        <w:rPr>
          <w:rFonts w:cs="Times New Roman"/>
        </w:rPr>
        <w:t>“</w:t>
      </w:r>
      <w:r>
        <w:rPr>
          <w:rFonts w:cs="Times New Roman"/>
        </w:rPr>
        <w:t>三同时</w:t>
      </w:r>
      <w:r>
        <w:rPr>
          <w:rFonts w:cs="Times New Roman"/>
        </w:rPr>
        <w:t>”</w:t>
      </w:r>
      <w:r>
        <w:rPr>
          <w:rFonts w:cs="Times New Roman"/>
        </w:rPr>
        <w:t>验收。</w:t>
      </w:r>
    </w:p>
    <w:p w14:paraId="197ECB0A" w14:textId="77777777" w:rsidR="00775B2B" w:rsidRDefault="00000000">
      <w:pPr>
        <w:pStyle w:val="151"/>
        <w:snapToGrid w:val="0"/>
        <w:rPr>
          <w:rFonts w:cs="Times New Roman"/>
        </w:rPr>
      </w:pPr>
      <w:r>
        <w:rPr>
          <w:rFonts w:ascii="宋体" w:hAnsi="宋体" w:cs="Times New Roman" w:hint="eastAsia"/>
        </w:rPr>
        <w:t>②</w:t>
      </w:r>
      <w:r>
        <w:rPr>
          <w:rFonts w:cs="Times New Roman"/>
        </w:rPr>
        <w:t>按照国家有关规定和环境保护标准要求贮存危险废物。根据危险废物贮存设施使用功能及贮存废物的种类、数量、特性和环境风险防控要求进行设置，选址、建设、贮存、运行、监测和退役等过程的环境保护符合《危险废物贮存污染控制标准》有关要求。</w:t>
      </w:r>
    </w:p>
    <w:p w14:paraId="304004C4" w14:textId="77777777" w:rsidR="00775B2B" w:rsidRDefault="00000000">
      <w:pPr>
        <w:pStyle w:val="151"/>
        <w:snapToGrid w:val="0"/>
        <w:rPr>
          <w:rFonts w:cs="Times New Roman"/>
        </w:rPr>
      </w:pPr>
      <w:r>
        <w:rPr>
          <w:rFonts w:cs="Times New Roman" w:hint="eastAsia"/>
        </w:rPr>
        <w:t>10</w:t>
      </w:r>
      <w:r>
        <w:rPr>
          <w:rFonts w:cs="Times New Roman" w:hint="eastAsia"/>
        </w:rPr>
        <w:t>）</w:t>
      </w:r>
      <w:r>
        <w:rPr>
          <w:rFonts w:cs="Times New Roman"/>
        </w:rPr>
        <w:t>信息发布</w:t>
      </w:r>
    </w:p>
    <w:p w14:paraId="2303ADA5" w14:textId="77777777" w:rsidR="00775B2B" w:rsidRDefault="00000000">
      <w:pPr>
        <w:pStyle w:val="151"/>
        <w:snapToGrid w:val="0"/>
        <w:rPr>
          <w:rFonts w:cs="Times New Roman"/>
        </w:rPr>
      </w:pPr>
      <w:r>
        <w:rPr>
          <w:rFonts w:cs="Times New Roman"/>
        </w:rPr>
        <w:t>产生固体废物的单位，应当依法及时公开固体废物污染环境防治信息，主动接受社会监督。可通过企业网站等途径依法公开当年危险废物污染环境防治信息。</w:t>
      </w:r>
    </w:p>
    <w:bookmarkEnd w:id="1394"/>
    <w:p w14:paraId="5F294FA2" w14:textId="77777777" w:rsidR="00775B2B" w:rsidRDefault="00000000">
      <w:pPr>
        <w:pStyle w:val="30"/>
        <w:adjustRightInd w:val="0"/>
        <w:snapToGrid w:val="0"/>
        <w:spacing w:before="0" w:after="0" w:line="520" w:lineRule="exact"/>
        <w:rPr>
          <w:szCs w:val="24"/>
        </w:rPr>
      </w:pPr>
      <w:r>
        <w:rPr>
          <w:rFonts w:eastAsia="黑体"/>
          <w:sz w:val="24"/>
          <w:szCs w:val="24"/>
        </w:rPr>
        <w:t>6.4.2</w:t>
      </w:r>
      <w:r>
        <w:rPr>
          <w:rFonts w:eastAsia="黑体"/>
          <w:sz w:val="24"/>
          <w:szCs w:val="24"/>
        </w:rPr>
        <w:t>一般工业固体废物</w:t>
      </w:r>
    </w:p>
    <w:p w14:paraId="4EE0D8A3" w14:textId="77777777" w:rsidR="00775B2B" w:rsidRDefault="00000000">
      <w:pPr>
        <w:adjustRightInd w:val="0"/>
        <w:snapToGrid w:val="0"/>
        <w:spacing w:line="360" w:lineRule="auto"/>
        <w:ind w:firstLineChars="200" w:firstLine="480"/>
      </w:pPr>
      <w:bookmarkStart w:id="1396" w:name="_Toc312944815"/>
      <w:bookmarkStart w:id="1397" w:name="_Toc109532490"/>
      <w:bookmarkStart w:id="1398" w:name="_Toc312945315"/>
      <w:bookmarkStart w:id="1399" w:name="_Toc323128969"/>
      <w:bookmarkStart w:id="1400" w:name="_Toc109317180"/>
      <w:r>
        <w:rPr>
          <w:bCs/>
          <w:sz w:val="24"/>
        </w:rPr>
        <w:t>（</w:t>
      </w:r>
      <w:r>
        <w:rPr>
          <w:bCs/>
          <w:sz w:val="24"/>
        </w:rPr>
        <w:t>1</w:t>
      </w:r>
      <w:r>
        <w:rPr>
          <w:bCs/>
          <w:sz w:val="24"/>
        </w:rPr>
        <w:t>）除灰渣系统</w:t>
      </w:r>
      <w:bookmarkEnd w:id="1396"/>
      <w:bookmarkEnd w:id="1397"/>
      <w:bookmarkEnd w:id="1398"/>
      <w:bookmarkEnd w:id="1399"/>
      <w:bookmarkEnd w:id="1400"/>
    </w:p>
    <w:p w14:paraId="22E3B670" w14:textId="77777777" w:rsidR="00775B2B" w:rsidRDefault="00000000">
      <w:pPr>
        <w:adjustRightInd w:val="0"/>
        <w:snapToGrid w:val="0"/>
        <w:spacing w:line="360" w:lineRule="auto"/>
        <w:ind w:firstLineChars="200" w:firstLine="480"/>
        <w:rPr>
          <w:sz w:val="24"/>
        </w:rPr>
      </w:pPr>
      <w:r>
        <w:rPr>
          <w:bCs/>
          <w:sz w:val="24"/>
        </w:rPr>
        <w:t>本工程除灰渣系统拟定为灰渣分除，机械除渣、干式除灰系统。</w:t>
      </w:r>
    </w:p>
    <w:p w14:paraId="14DABCA2" w14:textId="77777777" w:rsidR="00775B2B" w:rsidRDefault="00000000">
      <w:pPr>
        <w:adjustRightInd w:val="0"/>
        <w:snapToGrid w:val="0"/>
        <w:spacing w:line="360" w:lineRule="auto"/>
        <w:ind w:firstLineChars="200" w:firstLine="500"/>
        <w:rPr>
          <w:spacing w:val="5"/>
          <w:sz w:val="24"/>
        </w:rPr>
      </w:pPr>
      <w:r>
        <w:rPr>
          <w:spacing w:val="5"/>
          <w:sz w:val="24"/>
        </w:rPr>
        <w:t>1</w:t>
      </w:r>
      <w:r>
        <w:rPr>
          <w:spacing w:val="5"/>
          <w:sz w:val="24"/>
        </w:rPr>
        <w:t>）除灰系统：锅炉燃烧产生的大量飞灰（烟尘）被除尘器捕集，干灰经发送器</w:t>
      </w:r>
      <w:r>
        <w:rPr>
          <w:spacing w:val="5"/>
          <w:sz w:val="24"/>
        </w:rPr>
        <w:t>→</w:t>
      </w:r>
      <w:r>
        <w:rPr>
          <w:spacing w:val="5"/>
          <w:sz w:val="24"/>
        </w:rPr>
        <w:t>贮灰库</w:t>
      </w:r>
      <w:r>
        <w:rPr>
          <w:spacing w:val="5"/>
          <w:sz w:val="24"/>
        </w:rPr>
        <w:t>→</w:t>
      </w:r>
      <w:r>
        <w:rPr>
          <w:spacing w:val="5"/>
          <w:sz w:val="24"/>
        </w:rPr>
        <w:t>干灰散装机（或湿式搅拌机）</w:t>
      </w:r>
      <w:r>
        <w:rPr>
          <w:spacing w:val="5"/>
          <w:sz w:val="24"/>
        </w:rPr>
        <w:t>→</w:t>
      </w:r>
      <w:r>
        <w:rPr>
          <w:spacing w:val="5"/>
          <w:sz w:val="24"/>
        </w:rPr>
        <w:t>气卸灰罐车（或湿灰</w:t>
      </w:r>
      <w:r>
        <w:rPr>
          <w:rFonts w:hint="eastAsia"/>
          <w:spacing w:val="5"/>
          <w:sz w:val="24"/>
        </w:rPr>
        <w:t>厢式车</w:t>
      </w:r>
      <w:r>
        <w:rPr>
          <w:spacing w:val="5"/>
          <w:sz w:val="24"/>
        </w:rPr>
        <w:t>）</w:t>
      </w:r>
      <w:r>
        <w:rPr>
          <w:spacing w:val="5"/>
          <w:sz w:val="24"/>
        </w:rPr>
        <w:t>→</w:t>
      </w:r>
      <w:r>
        <w:rPr>
          <w:spacing w:val="5"/>
          <w:sz w:val="24"/>
        </w:rPr>
        <w:t>综合利用（</w:t>
      </w:r>
      <w:r>
        <w:rPr>
          <w:rFonts w:hint="eastAsia"/>
          <w:spacing w:val="5"/>
          <w:sz w:val="24"/>
        </w:rPr>
        <w:t>临时贮存场地</w:t>
      </w:r>
      <w:r>
        <w:rPr>
          <w:spacing w:val="5"/>
          <w:sz w:val="24"/>
        </w:rPr>
        <w:t>）。本系统可避免粉煤灰在运输中干灰的飞扬对运灰道路沿途的污染。</w:t>
      </w:r>
    </w:p>
    <w:p w14:paraId="26835371" w14:textId="77777777" w:rsidR="00775B2B" w:rsidRDefault="00000000">
      <w:pPr>
        <w:adjustRightInd w:val="0"/>
        <w:snapToGrid w:val="0"/>
        <w:spacing w:line="360" w:lineRule="auto"/>
        <w:ind w:firstLineChars="200" w:firstLine="500"/>
        <w:rPr>
          <w:spacing w:val="5"/>
          <w:sz w:val="24"/>
        </w:rPr>
      </w:pPr>
      <w:r>
        <w:rPr>
          <w:spacing w:val="5"/>
          <w:sz w:val="24"/>
        </w:rPr>
        <w:t>2</w:t>
      </w:r>
      <w:r>
        <w:rPr>
          <w:spacing w:val="5"/>
          <w:sz w:val="24"/>
        </w:rPr>
        <w:t>）除渣系统：锅炉燃烧产生的渣经风冷钢带式排渣机</w:t>
      </w:r>
      <w:r>
        <w:rPr>
          <w:spacing w:val="5"/>
          <w:sz w:val="24"/>
        </w:rPr>
        <w:t>→</w:t>
      </w:r>
      <w:r>
        <w:rPr>
          <w:spacing w:val="5"/>
          <w:sz w:val="24"/>
        </w:rPr>
        <w:t>高位渣斗</w:t>
      </w:r>
      <w:r>
        <w:rPr>
          <w:spacing w:val="5"/>
          <w:sz w:val="24"/>
        </w:rPr>
        <w:t>→</w:t>
      </w:r>
      <w:r>
        <w:rPr>
          <w:spacing w:val="5"/>
          <w:sz w:val="24"/>
        </w:rPr>
        <w:t>干灰卸料器（或湿式搅拌机）</w:t>
      </w:r>
      <w:r>
        <w:rPr>
          <w:spacing w:val="5"/>
          <w:sz w:val="24"/>
        </w:rPr>
        <w:t>→</w:t>
      </w:r>
      <w:r>
        <w:rPr>
          <w:spacing w:val="5"/>
          <w:sz w:val="24"/>
        </w:rPr>
        <w:t>装车</w:t>
      </w:r>
      <w:r>
        <w:rPr>
          <w:spacing w:val="5"/>
          <w:sz w:val="24"/>
        </w:rPr>
        <w:t>→</w:t>
      </w:r>
      <w:r>
        <w:rPr>
          <w:spacing w:val="5"/>
          <w:sz w:val="24"/>
        </w:rPr>
        <w:t>综合利用（</w:t>
      </w:r>
      <w:r>
        <w:rPr>
          <w:rFonts w:hint="eastAsia"/>
          <w:spacing w:val="5"/>
          <w:sz w:val="24"/>
        </w:rPr>
        <w:t>临时贮存场地</w:t>
      </w:r>
      <w:r>
        <w:rPr>
          <w:spacing w:val="5"/>
          <w:sz w:val="24"/>
        </w:rPr>
        <w:t>）。</w:t>
      </w:r>
    </w:p>
    <w:p w14:paraId="1724DF8F" w14:textId="77777777" w:rsidR="00775B2B" w:rsidRDefault="00000000">
      <w:pPr>
        <w:adjustRightInd w:val="0"/>
        <w:snapToGrid w:val="0"/>
        <w:spacing w:line="360" w:lineRule="auto"/>
        <w:ind w:firstLineChars="200" w:firstLine="480"/>
      </w:pPr>
      <w:bookmarkStart w:id="1401" w:name="_Toc312945317"/>
      <w:bookmarkStart w:id="1402" w:name="_Toc312944817"/>
      <w:bookmarkStart w:id="1403" w:name="_Toc323128971"/>
      <w:r>
        <w:rPr>
          <w:bCs/>
          <w:sz w:val="24"/>
        </w:rPr>
        <w:lastRenderedPageBreak/>
        <w:t>（</w:t>
      </w:r>
      <w:r>
        <w:rPr>
          <w:bCs/>
          <w:sz w:val="24"/>
        </w:rPr>
        <w:t>2</w:t>
      </w:r>
      <w:r>
        <w:rPr>
          <w:bCs/>
          <w:sz w:val="24"/>
        </w:rPr>
        <w:t>）灰渣运输管理</w:t>
      </w:r>
      <w:bookmarkEnd w:id="1401"/>
      <w:bookmarkEnd w:id="1402"/>
      <w:bookmarkEnd w:id="1403"/>
    </w:p>
    <w:p w14:paraId="7CA12BB1" w14:textId="77777777" w:rsidR="00775B2B" w:rsidRDefault="00000000">
      <w:pPr>
        <w:adjustRightInd w:val="0"/>
        <w:snapToGrid w:val="0"/>
        <w:spacing w:line="360" w:lineRule="auto"/>
        <w:ind w:firstLineChars="200" w:firstLine="480"/>
        <w:rPr>
          <w:bCs/>
          <w:sz w:val="24"/>
        </w:rPr>
      </w:pPr>
      <w:r>
        <w:rPr>
          <w:bCs/>
          <w:sz w:val="24"/>
        </w:rPr>
        <w:t>本工程所排的灰渣通过专用汽车运至综合利用现场，对于综合利用出现暂时中断时，运至</w:t>
      </w:r>
      <w:r>
        <w:rPr>
          <w:rFonts w:hint="eastAsia"/>
          <w:bCs/>
          <w:sz w:val="24"/>
        </w:rPr>
        <w:t>临时储灰场贮存</w:t>
      </w:r>
      <w:r>
        <w:rPr>
          <w:bCs/>
          <w:sz w:val="24"/>
        </w:rPr>
        <w:t>。</w:t>
      </w:r>
    </w:p>
    <w:p w14:paraId="4E160EB9" w14:textId="77777777" w:rsidR="00775B2B" w:rsidRDefault="00000000">
      <w:pPr>
        <w:adjustRightInd w:val="0"/>
        <w:snapToGrid w:val="0"/>
        <w:spacing w:line="360" w:lineRule="auto"/>
        <w:ind w:firstLineChars="200" w:firstLine="480"/>
        <w:rPr>
          <w:bCs/>
          <w:sz w:val="24"/>
        </w:rPr>
      </w:pPr>
      <w:r>
        <w:rPr>
          <w:bCs/>
          <w:sz w:val="24"/>
        </w:rPr>
        <w:t>用于综合利用的干灰，必须使用专用密封罐车运输，以防止运灰途中的二次扬尘。</w:t>
      </w:r>
    </w:p>
    <w:p w14:paraId="3F3FBEED" w14:textId="77777777" w:rsidR="00775B2B" w:rsidRDefault="00000000">
      <w:pPr>
        <w:pStyle w:val="1fd"/>
        <w:jc w:val="both"/>
      </w:pPr>
      <w:r>
        <w:t>（</w:t>
      </w:r>
      <w:r>
        <w:rPr>
          <w:rFonts w:hint="eastAsia"/>
        </w:rPr>
        <w:t>3</w:t>
      </w:r>
      <w:r>
        <w:t>）本工程灰渣产生量分析</w:t>
      </w:r>
    </w:p>
    <w:p w14:paraId="0B8C5D46" w14:textId="77777777" w:rsidR="00775B2B" w:rsidRDefault="00000000">
      <w:pPr>
        <w:pStyle w:val="1fd"/>
        <w:jc w:val="both"/>
      </w:pPr>
      <w:r>
        <w:t>为控制烟尘排放对环境空气质量的影响，拟建工程每台锅炉配置一台电袋除尘器，</w:t>
      </w:r>
      <w:r>
        <w:rPr>
          <w:szCs w:val="20"/>
        </w:rPr>
        <w:t>保证除尘效率不低于</w:t>
      </w:r>
      <w:r>
        <w:rPr>
          <w:szCs w:val="20"/>
        </w:rPr>
        <w:t>99.95%</w:t>
      </w:r>
      <w:r>
        <w:rPr>
          <w:szCs w:val="20"/>
        </w:rPr>
        <w:t>，加上脱硫系统除尘效率</w:t>
      </w:r>
      <w:r>
        <w:rPr>
          <w:szCs w:val="20"/>
        </w:rPr>
        <w:t>50%</w:t>
      </w:r>
      <w:r>
        <w:rPr>
          <w:szCs w:val="20"/>
        </w:rPr>
        <w:t>，总除尘效率不低于</w:t>
      </w:r>
      <w:r>
        <w:rPr>
          <w:szCs w:val="20"/>
        </w:rPr>
        <w:t>99.975%</w:t>
      </w:r>
      <w:r>
        <w:rPr>
          <w:szCs w:val="20"/>
        </w:rPr>
        <w:t>。</w:t>
      </w:r>
      <w:r>
        <w:t>使得燃煤在锅炉内燃烧过程中产生的飞灰绝大部分被电袋除尘器所捕获。本项目设计煤种的粉煤灰总量为</w:t>
      </w:r>
      <w:r>
        <w:rPr>
          <w:rFonts w:hint="eastAsia"/>
          <w:szCs w:val="21"/>
        </w:rPr>
        <w:t>325079.5</w:t>
      </w:r>
      <w:r>
        <w:t>t/a</w:t>
      </w:r>
      <w:r>
        <w:t>，校核煤种</w:t>
      </w:r>
      <w:r>
        <w:rPr>
          <w:rFonts w:hint="eastAsia"/>
        </w:rPr>
        <w:t>1</w:t>
      </w:r>
      <w:r>
        <w:t>粉煤灰年排放量达</w:t>
      </w:r>
      <w:r>
        <w:t>470797.9t/a</w:t>
      </w:r>
      <w:r>
        <w:t>。</w:t>
      </w:r>
    </w:p>
    <w:p w14:paraId="22E2EB5F" w14:textId="77777777" w:rsidR="00775B2B" w:rsidRDefault="00000000">
      <w:pPr>
        <w:pStyle w:val="1fd"/>
        <w:jc w:val="both"/>
      </w:pPr>
      <w:r>
        <w:t>本项目设计煤种和校核煤种</w:t>
      </w:r>
      <w:r>
        <w:rPr>
          <w:rFonts w:hint="eastAsia"/>
        </w:rPr>
        <w:t>1</w:t>
      </w:r>
      <w:r>
        <w:t>产生的炉渣量分别为</w:t>
      </w:r>
      <w:r>
        <w:t>36065.2t/a</w:t>
      </w:r>
      <w:r>
        <w:t>和</w:t>
      </w:r>
      <w:r>
        <w:t>52241.8t/a</w:t>
      </w:r>
      <w:r>
        <w:t>。</w:t>
      </w:r>
    </w:p>
    <w:p w14:paraId="766C640A" w14:textId="77777777" w:rsidR="00775B2B" w:rsidRDefault="00000000">
      <w:pPr>
        <w:pStyle w:val="30"/>
        <w:adjustRightInd w:val="0"/>
        <w:snapToGrid w:val="0"/>
        <w:spacing w:before="0" w:after="0" w:line="520" w:lineRule="exact"/>
        <w:rPr>
          <w:rStyle w:val="affff1"/>
          <w:rFonts w:eastAsia="黑体"/>
          <w:color w:val="auto"/>
          <w:sz w:val="24"/>
          <w:szCs w:val="24"/>
          <w:u w:val="none"/>
        </w:rPr>
      </w:pPr>
      <w:bookmarkStart w:id="1404" w:name="_Toc323128830"/>
      <w:bookmarkStart w:id="1405" w:name="_Toc312945187"/>
      <w:bookmarkStart w:id="1406" w:name="_Toc312944687"/>
      <w:bookmarkStart w:id="1407" w:name="_Hlk73723569"/>
      <w:r>
        <w:rPr>
          <w:rFonts w:eastAsia="黑体"/>
          <w:sz w:val="24"/>
          <w:szCs w:val="24"/>
        </w:rPr>
        <w:t>6.4.3</w:t>
      </w:r>
      <w:r>
        <w:rPr>
          <w:rFonts w:eastAsia="黑体" w:hint="eastAsia"/>
          <w:sz w:val="24"/>
          <w:szCs w:val="24"/>
        </w:rPr>
        <w:t>粉煤灰</w:t>
      </w:r>
      <w:r>
        <w:rPr>
          <w:rFonts w:eastAsia="黑体"/>
          <w:sz w:val="24"/>
          <w:szCs w:val="24"/>
        </w:rPr>
        <w:t>综合利用</w:t>
      </w:r>
      <w:bookmarkEnd w:id="1404"/>
      <w:bookmarkEnd w:id="1405"/>
      <w:bookmarkEnd w:id="1406"/>
      <w:r>
        <w:rPr>
          <w:rFonts w:eastAsia="黑体" w:hint="eastAsia"/>
          <w:sz w:val="24"/>
          <w:szCs w:val="24"/>
        </w:rPr>
        <w:t>去向</w:t>
      </w:r>
    </w:p>
    <w:p w14:paraId="3746CD3E" w14:textId="77777777" w:rsidR="00775B2B" w:rsidRDefault="00000000">
      <w:pPr>
        <w:pStyle w:val="1fd"/>
      </w:pPr>
      <w:bookmarkStart w:id="1408" w:name="_Hlk198305835"/>
      <w:bookmarkEnd w:id="1407"/>
      <w:r>
        <w:rPr>
          <w:rFonts w:ascii="宋体" w:hAnsi="宋体" w:hint="eastAsia"/>
        </w:rPr>
        <w:t>由</w:t>
      </w:r>
      <w:r>
        <w:rPr>
          <w:rFonts w:hint="eastAsia"/>
        </w:rPr>
        <w:t>于哈密市周边企业对于气化渣及粉煤灰消纳市场极其有限，考虑到煤制油项目气化渣的综合利用问题，国家能源集团新疆哈密能源化工有限公司在</w:t>
      </w:r>
      <w:r>
        <w:rPr>
          <w:rFonts w:hint="eastAsia"/>
        </w:rPr>
        <w:t>2024</w:t>
      </w:r>
      <w:r>
        <w:rPr>
          <w:rFonts w:hint="eastAsia"/>
        </w:rPr>
        <w:t>年</w:t>
      </w:r>
      <w:r>
        <w:rPr>
          <w:rFonts w:hint="eastAsia"/>
        </w:rPr>
        <w:t>12</w:t>
      </w:r>
      <w:r>
        <w:rPr>
          <w:rFonts w:hint="eastAsia"/>
        </w:rPr>
        <w:t>月立项“煤来渣往”专项科研项目，并已委托北京低碳清洁能源研究院（系国家能源集团直属的专业研发机构）牵头开展专项研究。</w:t>
      </w:r>
    </w:p>
    <w:p w14:paraId="323C95DF" w14:textId="77777777" w:rsidR="00775B2B" w:rsidRDefault="00000000">
      <w:pPr>
        <w:pStyle w:val="1fd"/>
      </w:pPr>
      <w:r>
        <w:rPr>
          <w:rFonts w:hint="eastAsia"/>
        </w:rPr>
        <w:t>本项目粉煤灰（含渣）处理方式与处置去向与煤制油项目“煤来渣往”一致，</w:t>
      </w:r>
      <w:bookmarkStart w:id="1409" w:name="_Hlk198549434"/>
      <w:r>
        <w:rPr>
          <w:rFonts w:hint="eastAsia"/>
        </w:rPr>
        <w:t>回填矿山内排土场</w:t>
      </w:r>
      <w:bookmarkEnd w:id="1409"/>
      <w:r>
        <w:rPr>
          <w:rFonts w:hint="eastAsia"/>
        </w:rPr>
        <w:t>。</w:t>
      </w:r>
      <w:bookmarkEnd w:id="1408"/>
    </w:p>
    <w:p w14:paraId="594E5763" w14:textId="77777777" w:rsidR="00775B2B" w:rsidRDefault="00000000">
      <w:pPr>
        <w:pStyle w:val="1fd"/>
      </w:pPr>
      <w:bookmarkStart w:id="1410" w:name="_Hlk198305857"/>
      <w:r>
        <w:rPr>
          <w:rFonts w:hint="eastAsia"/>
        </w:rPr>
        <w:t>（</w:t>
      </w:r>
      <w:r>
        <w:rPr>
          <w:rFonts w:hint="eastAsia"/>
        </w:rPr>
        <w:t>1</w:t>
      </w:r>
      <w:r>
        <w:rPr>
          <w:rFonts w:hint="eastAsia"/>
        </w:rPr>
        <w:t>）“煤来渣往”综合利用专项已开展的工作</w:t>
      </w:r>
    </w:p>
    <w:p w14:paraId="2D7B66D4" w14:textId="77777777" w:rsidR="00775B2B" w:rsidRDefault="00000000">
      <w:pPr>
        <w:pStyle w:val="1fd"/>
      </w:pPr>
      <w:r>
        <w:rPr>
          <w:rFonts w:hint="eastAsia"/>
        </w:rPr>
        <w:t>1</w:t>
      </w:r>
      <w:r>
        <w:rPr>
          <w:rFonts w:hint="eastAsia"/>
        </w:rPr>
        <w:t>）召开科研项目论证会</w:t>
      </w:r>
    </w:p>
    <w:p w14:paraId="7224A223" w14:textId="77777777" w:rsidR="00775B2B" w:rsidRDefault="00000000">
      <w:pPr>
        <w:pStyle w:val="1fd"/>
      </w:pPr>
      <w:r>
        <w:rPr>
          <w:rFonts w:hint="eastAsia"/>
        </w:rPr>
        <w:t>国家能源集团新疆哈密能源化工有限公司于</w:t>
      </w:r>
      <w:r>
        <w:rPr>
          <w:rFonts w:hint="eastAsia"/>
        </w:rPr>
        <w:t>2024</w:t>
      </w:r>
      <w:r>
        <w:rPr>
          <w:rFonts w:hint="eastAsia"/>
        </w:rPr>
        <w:t>年</w:t>
      </w:r>
      <w:r>
        <w:rPr>
          <w:rFonts w:hint="eastAsia"/>
        </w:rPr>
        <w:t>6</w:t>
      </w:r>
      <w:r>
        <w:rPr>
          <w:rFonts w:hint="eastAsia"/>
        </w:rPr>
        <w:t>月</w:t>
      </w:r>
      <w:r>
        <w:rPr>
          <w:rFonts w:hint="eastAsia"/>
        </w:rPr>
        <w:t>12</w:t>
      </w:r>
      <w:r>
        <w:rPr>
          <w:rFonts w:hint="eastAsia"/>
        </w:rPr>
        <w:t>日召开《气化渣用于矿坑回填协同生态环境治理研究》方案论证会，并邀请生态环境部固体废物与化学品管理技术中心、中国环境科学研究院、南京环境科学研究所，中国矿业大学，新疆维吾尔自治区生态环境厅等领域内单位的领导专家参会指导工作。专家组认为“气化渣回填矿坑可实现气化渣的规模化利用及矿坑的生态修复，符合国家相关政策和标准要求，开展相关研究工作对推动‘哈密项目’具有积极作用，也对气化渣的规模化利用具有示范效应”，并建议增加研究内容“</w:t>
      </w:r>
      <w:r>
        <w:rPr>
          <w:rFonts w:hint="eastAsia"/>
        </w:rPr>
        <w:t>1</w:t>
      </w:r>
      <w:r>
        <w:rPr>
          <w:rFonts w:hint="eastAsia"/>
        </w:rPr>
        <w:t>）根据回填矿区的气候、水文地质调查结果提出回填区域的建议；</w:t>
      </w:r>
      <w:r>
        <w:rPr>
          <w:rFonts w:hint="eastAsia"/>
        </w:rPr>
        <w:t>2</w:t>
      </w:r>
      <w:r>
        <w:rPr>
          <w:rFonts w:hint="eastAsia"/>
        </w:rPr>
        <w:t>）进一步识别筛选气化</w:t>
      </w:r>
      <w:r>
        <w:rPr>
          <w:rFonts w:hint="eastAsia"/>
        </w:rPr>
        <w:lastRenderedPageBreak/>
        <w:t>渣用于环境风险评估和环境监测的特征污染物”。</w:t>
      </w:r>
    </w:p>
    <w:p w14:paraId="026D11BA" w14:textId="77777777" w:rsidR="00775B2B" w:rsidRDefault="00000000">
      <w:pPr>
        <w:pStyle w:val="1fd"/>
      </w:pPr>
      <w:r>
        <w:rPr>
          <w:rFonts w:hint="eastAsia"/>
        </w:rPr>
        <w:t>2</w:t>
      </w:r>
      <w:r>
        <w:rPr>
          <w:rFonts w:hint="eastAsia"/>
        </w:rPr>
        <w:t>）梳理分析气化渣回填利用相关政策</w:t>
      </w:r>
    </w:p>
    <w:p w14:paraId="2D4DCD89" w14:textId="77777777" w:rsidR="00775B2B" w:rsidRDefault="00000000">
      <w:pPr>
        <w:pStyle w:val="1fd"/>
      </w:pPr>
      <w:r>
        <w:rPr>
          <w:rFonts w:hint="eastAsia"/>
        </w:rPr>
        <w:t>国家能源集团新疆哈密能源化工有限公司梳理了国家及地方的相关政策，见表</w:t>
      </w:r>
      <w:r>
        <w:rPr>
          <w:rFonts w:hint="eastAsia"/>
        </w:rPr>
        <w:t>6.4-1</w:t>
      </w:r>
      <w:r>
        <w:rPr>
          <w:rFonts w:hint="eastAsia"/>
        </w:rPr>
        <w:t>。国家各部委及地方政府均在积极推进含气化渣在内一般工业固废的资源化利用工作。</w:t>
      </w:r>
    </w:p>
    <w:p w14:paraId="1CD2C6C2" w14:textId="77777777" w:rsidR="00775B2B" w:rsidRDefault="00000000">
      <w:pPr>
        <w:widowControl/>
        <w:ind w:firstLineChars="200" w:firstLine="480"/>
        <w:jc w:val="center"/>
        <w:rPr>
          <w:rFonts w:ascii="黑体" w:eastAsia="黑体" w:hAnsi="黑体" w:cs="仿宋" w:hint="eastAsia"/>
          <w:bCs/>
          <w:color w:val="000000"/>
          <w:sz w:val="24"/>
        </w:rPr>
      </w:pPr>
      <w:r>
        <w:rPr>
          <w:rFonts w:ascii="黑体" w:eastAsia="黑体" w:hAnsi="黑体" w:cs="仿宋" w:hint="eastAsia"/>
          <w:bCs/>
          <w:color w:val="000000"/>
          <w:sz w:val="24"/>
        </w:rPr>
        <w:t>表6.4-1    气化渣回填利用政策</w:t>
      </w:r>
      <w:bookmarkStart w:id="1411" w:name="OLE_LINK45"/>
      <w:r>
        <w:rPr>
          <w:rFonts w:ascii="黑体" w:eastAsia="黑体" w:hAnsi="黑体" w:cs="仿宋" w:hint="eastAsia"/>
          <w:bCs/>
          <w:color w:val="000000"/>
          <w:sz w:val="24"/>
        </w:rPr>
        <w:t>分</w:t>
      </w:r>
      <w:bookmarkEnd w:id="1411"/>
      <w:r>
        <w:rPr>
          <w:rFonts w:ascii="黑体" w:eastAsia="黑体" w:hAnsi="黑体" w:cs="仿宋" w:hint="eastAsia"/>
          <w:bCs/>
          <w:color w:val="000000"/>
          <w:sz w:val="24"/>
        </w:rPr>
        <w:t>析</w:t>
      </w:r>
    </w:p>
    <w:tbl>
      <w:tblPr>
        <w:tblStyle w:val="1fc"/>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770"/>
        <w:gridCol w:w="2105"/>
        <w:gridCol w:w="5401"/>
      </w:tblGrid>
      <w:tr w:rsidR="00775B2B" w14:paraId="57F2C986" w14:textId="77777777" w:rsidTr="00632CF6">
        <w:trPr>
          <w:tblHeader/>
        </w:trPr>
        <w:tc>
          <w:tcPr>
            <w:tcW w:w="465" w:type="pct"/>
          </w:tcPr>
          <w:p w14:paraId="5D1FBD9E" w14:textId="77777777" w:rsidR="00775B2B" w:rsidRDefault="00000000">
            <w:pPr>
              <w:widowControl/>
              <w:snapToGrid w:val="0"/>
              <w:spacing w:line="240" w:lineRule="auto"/>
              <w:ind w:firstLineChars="0" w:firstLine="0"/>
              <w:jc w:val="center"/>
              <w:textAlignment w:val="baseline"/>
              <w:rPr>
                <w:bCs/>
                <w:color w:val="000000"/>
                <w:kern w:val="24"/>
                <w:szCs w:val="21"/>
              </w:rPr>
            </w:pPr>
            <w:r>
              <w:rPr>
                <w:bCs/>
                <w:color w:val="000000"/>
                <w:kern w:val="24"/>
                <w:szCs w:val="21"/>
              </w:rPr>
              <w:t>分类</w:t>
            </w:r>
          </w:p>
        </w:tc>
        <w:tc>
          <w:tcPr>
            <w:tcW w:w="1272" w:type="pct"/>
            <w:vAlign w:val="center"/>
          </w:tcPr>
          <w:p w14:paraId="25BA38A2" w14:textId="77777777" w:rsidR="00775B2B" w:rsidRDefault="00000000">
            <w:pPr>
              <w:widowControl/>
              <w:snapToGrid w:val="0"/>
              <w:spacing w:line="240" w:lineRule="auto"/>
              <w:ind w:firstLineChars="0" w:firstLine="0"/>
              <w:jc w:val="center"/>
              <w:textAlignment w:val="baseline"/>
              <w:rPr>
                <w:bCs/>
                <w:color w:val="000000"/>
                <w:kern w:val="24"/>
                <w:szCs w:val="21"/>
              </w:rPr>
            </w:pPr>
            <w:r>
              <w:rPr>
                <w:bCs/>
                <w:color w:val="000000"/>
                <w:kern w:val="24"/>
                <w:szCs w:val="21"/>
              </w:rPr>
              <w:t>政策</w:t>
            </w:r>
            <w:r>
              <w:rPr>
                <w:bCs/>
                <w:color w:val="000000"/>
                <w:kern w:val="24"/>
                <w:szCs w:val="21"/>
              </w:rPr>
              <w:t>/</w:t>
            </w:r>
            <w:r>
              <w:rPr>
                <w:bCs/>
                <w:color w:val="000000"/>
                <w:kern w:val="24"/>
                <w:szCs w:val="21"/>
              </w:rPr>
              <w:t>标准名称</w:t>
            </w:r>
          </w:p>
        </w:tc>
        <w:tc>
          <w:tcPr>
            <w:tcW w:w="3262" w:type="pct"/>
            <w:vAlign w:val="center"/>
          </w:tcPr>
          <w:p w14:paraId="741B5758" w14:textId="77777777" w:rsidR="00775B2B" w:rsidRDefault="00000000">
            <w:pPr>
              <w:widowControl/>
              <w:snapToGrid w:val="0"/>
              <w:spacing w:line="240" w:lineRule="auto"/>
              <w:ind w:firstLineChars="0" w:firstLine="0"/>
              <w:jc w:val="center"/>
              <w:textAlignment w:val="baseline"/>
              <w:rPr>
                <w:color w:val="000000"/>
                <w:kern w:val="0"/>
                <w:szCs w:val="21"/>
              </w:rPr>
            </w:pPr>
            <w:r>
              <w:rPr>
                <w:bCs/>
                <w:color w:val="000000"/>
                <w:kern w:val="24"/>
                <w:szCs w:val="21"/>
              </w:rPr>
              <w:t>信息摘录</w:t>
            </w:r>
          </w:p>
        </w:tc>
      </w:tr>
      <w:tr w:rsidR="00775B2B" w14:paraId="2815742B" w14:textId="77777777" w:rsidTr="00632CF6">
        <w:tc>
          <w:tcPr>
            <w:tcW w:w="465" w:type="pct"/>
            <w:vMerge w:val="restart"/>
            <w:vAlign w:val="center"/>
          </w:tcPr>
          <w:p w14:paraId="1829EB94" w14:textId="77777777" w:rsidR="00775B2B" w:rsidRDefault="00000000">
            <w:pPr>
              <w:widowControl/>
              <w:snapToGrid w:val="0"/>
              <w:spacing w:line="240" w:lineRule="auto"/>
              <w:ind w:firstLineChars="0" w:firstLine="0"/>
              <w:jc w:val="center"/>
              <w:textAlignment w:val="baseline"/>
              <w:rPr>
                <w:bCs/>
                <w:color w:val="000000"/>
                <w:kern w:val="24"/>
                <w:szCs w:val="21"/>
              </w:rPr>
            </w:pPr>
            <w:r>
              <w:rPr>
                <w:bCs/>
                <w:color w:val="000000"/>
                <w:kern w:val="24"/>
                <w:szCs w:val="21"/>
              </w:rPr>
              <w:t>国家</w:t>
            </w:r>
          </w:p>
        </w:tc>
        <w:tc>
          <w:tcPr>
            <w:tcW w:w="1272" w:type="pct"/>
            <w:vAlign w:val="center"/>
          </w:tcPr>
          <w:p w14:paraId="1B3F54B3" w14:textId="77777777" w:rsidR="00775B2B" w:rsidRDefault="00000000">
            <w:pPr>
              <w:widowControl/>
              <w:snapToGrid w:val="0"/>
              <w:spacing w:line="240" w:lineRule="auto"/>
              <w:ind w:firstLineChars="0" w:firstLine="0"/>
              <w:jc w:val="center"/>
              <w:textAlignment w:val="baseline"/>
              <w:rPr>
                <w:bCs/>
                <w:color w:val="000000"/>
                <w:kern w:val="24"/>
                <w:szCs w:val="21"/>
              </w:rPr>
            </w:pPr>
            <w:r>
              <w:rPr>
                <w:bCs/>
                <w:color w:val="000000"/>
                <w:kern w:val="24"/>
                <w:szCs w:val="21"/>
              </w:rPr>
              <w:t>《国务院办公厅关于加快构建废弃物循环利用体系的意见》（</w:t>
            </w:r>
            <w:r>
              <w:rPr>
                <w:bCs/>
                <w:color w:val="000000"/>
                <w:kern w:val="24"/>
                <w:szCs w:val="21"/>
              </w:rPr>
              <w:t>2024</w:t>
            </w:r>
            <w:r>
              <w:rPr>
                <w:bCs/>
                <w:color w:val="000000"/>
                <w:kern w:val="24"/>
                <w:szCs w:val="21"/>
              </w:rPr>
              <w:t>年</w:t>
            </w:r>
            <w:r>
              <w:rPr>
                <w:bCs/>
                <w:color w:val="000000"/>
                <w:kern w:val="24"/>
                <w:szCs w:val="21"/>
              </w:rPr>
              <w:t>2</w:t>
            </w:r>
            <w:r>
              <w:rPr>
                <w:bCs/>
                <w:color w:val="000000"/>
                <w:kern w:val="24"/>
                <w:szCs w:val="21"/>
              </w:rPr>
              <w:t>月</w:t>
            </w:r>
            <w:r>
              <w:rPr>
                <w:bCs/>
                <w:color w:val="000000"/>
                <w:kern w:val="24"/>
                <w:szCs w:val="21"/>
              </w:rPr>
              <w:t>6</w:t>
            </w:r>
            <w:r>
              <w:rPr>
                <w:bCs/>
                <w:color w:val="000000"/>
                <w:kern w:val="24"/>
                <w:szCs w:val="21"/>
              </w:rPr>
              <w:t>日）</w:t>
            </w:r>
          </w:p>
        </w:tc>
        <w:tc>
          <w:tcPr>
            <w:tcW w:w="3262" w:type="pct"/>
            <w:vAlign w:val="center"/>
          </w:tcPr>
          <w:p w14:paraId="67A118E3" w14:textId="77777777" w:rsidR="00775B2B" w:rsidRDefault="00000000">
            <w:pPr>
              <w:widowControl/>
              <w:snapToGrid w:val="0"/>
              <w:spacing w:line="240" w:lineRule="auto"/>
              <w:ind w:firstLine="420"/>
              <w:textAlignment w:val="baseline"/>
              <w:rPr>
                <w:color w:val="000000"/>
                <w:kern w:val="24"/>
                <w:szCs w:val="21"/>
              </w:rPr>
            </w:pPr>
            <w:r>
              <w:rPr>
                <w:color w:val="000000"/>
                <w:kern w:val="24"/>
                <w:szCs w:val="21"/>
              </w:rPr>
              <w:t>（四）强化大宗固体废弃物综合利用。</w:t>
            </w:r>
          </w:p>
          <w:p w14:paraId="2A44AFB5" w14:textId="77777777" w:rsidR="00775B2B" w:rsidRDefault="00000000">
            <w:pPr>
              <w:widowControl/>
              <w:snapToGrid w:val="0"/>
              <w:spacing w:line="240" w:lineRule="auto"/>
              <w:ind w:firstLine="420"/>
              <w:textAlignment w:val="baseline"/>
              <w:rPr>
                <w:color w:val="000000"/>
                <w:kern w:val="24"/>
                <w:szCs w:val="21"/>
              </w:rPr>
            </w:pPr>
            <w:r w:rsidRPr="00962F4E">
              <w:rPr>
                <w:color w:val="000000"/>
                <w:kern w:val="24"/>
                <w:szCs w:val="21"/>
              </w:rPr>
              <w:t>进一步拓宽大宗固体废弃物综合利用渠道，</w:t>
            </w:r>
            <w:r>
              <w:rPr>
                <w:color w:val="000000"/>
                <w:kern w:val="24"/>
                <w:szCs w:val="21"/>
              </w:rPr>
              <w:t>在符合环境质量标准和要求前提下，加强综合利用产品在建筑领域推广应用，畅通</w:t>
            </w:r>
            <w:r w:rsidRPr="00962F4E">
              <w:rPr>
                <w:color w:val="000000"/>
                <w:kern w:val="24"/>
                <w:szCs w:val="21"/>
              </w:rPr>
              <w:t>井下充填、生态修复、路基材料</w:t>
            </w:r>
            <w:r>
              <w:rPr>
                <w:color w:val="000000"/>
                <w:kern w:val="24"/>
                <w:szCs w:val="21"/>
              </w:rPr>
              <w:t>等利用消纳渠道</w:t>
            </w:r>
          </w:p>
        </w:tc>
      </w:tr>
      <w:tr w:rsidR="00775B2B" w14:paraId="41A58A39" w14:textId="77777777" w:rsidTr="00632CF6">
        <w:tc>
          <w:tcPr>
            <w:tcW w:w="0" w:type="auto"/>
            <w:vMerge/>
            <w:vAlign w:val="center"/>
          </w:tcPr>
          <w:p w14:paraId="5A165F0D" w14:textId="77777777" w:rsidR="00775B2B" w:rsidRDefault="00775B2B">
            <w:pPr>
              <w:widowControl/>
              <w:snapToGrid w:val="0"/>
              <w:spacing w:line="240" w:lineRule="auto"/>
              <w:ind w:firstLineChars="0" w:firstLine="0"/>
              <w:jc w:val="center"/>
              <w:textAlignment w:val="baseline"/>
              <w:rPr>
                <w:bCs/>
                <w:color w:val="000000"/>
                <w:kern w:val="24"/>
                <w:szCs w:val="21"/>
              </w:rPr>
            </w:pPr>
          </w:p>
        </w:tc>
        <w:tc>
          <w:tcPr>
            <w:tcW w:w="1272" w:type="pct"/>
            <w:vAlign w:val="center"/>
          </w:tcPr>
          <w:p w14:paraId="27494FDD" w14:textId="77777777" w:rsidR="00775B2B" w:rsidRDefault="00000000">
            <w:pPr>
              <w:widowControl/>
              <w:snapToGrid w:val="0"/>
              <w:spacing w:line="240" w:lineRule="auto"/>
              <w:ind w:firstLineChars="0" w:firstLine="0"/>
              <w:jc w:val="center"/>
              <w:textAlignment w:val="baseline"/>
              <w:rPr>
                <w:bCs/>
                <w:color w:val="000000"/>
                <w:kern w:val="24"/>
                <w:szCs w:val="21"/>
              </w:rPr>
            </w:pPr>
            <w:r>
              <w:rPr>
                <w:bCs/>
                <w:color w:val="000000"/>
                <w:kern w:val="24"/>
                <w:szCs w:val="21"/>
              </w:rPr>
              <w:t>《关于推动现代煤化工产业健康发展的通知》（</w:t>
            </w:r>
            <w:r>
              <w:rPr>
                <w:bCs/>
                <w:color w:val="000000"/>
                <w:kern w:val="24"/>
                <w:szCs w:val="21"/>
              </w:rPr>
              <w:t>2023</w:t>
            </w:r>
            <w:r>
              <w:rPr>
                <w:bCs/>
                <w:color w:val="000000"/>
                <w:kern w:val="24"/>
                <w:szCs w:val="21"/>
              </w:rPr>
              <w:t>年</w:t>
            </w:r>
            <w:r>
              <w:rPr>
                <w:bCs/>
                <w:color w:val="000000"/>
                <w:kern w:val="24"/>
                <w:szCs w:val="21"/>
              </w:rPr>
              <w:t>6</w:t>
            </w:r>
            <w:r>
              <w:rPr>
                <w:bCs/>
                <w:color w:val="000000"/>
                <w:kern w:val="24"/>
                <w:szCs w:val="21"/>
              </w:rPr>
              <w:t>月</w:t>
            </w:r>
            <w:r>
              <w:rPr>
                <w:bCs/>
                <w:color w:val="000000"/>
                <w:kern w:val="24"/>
                <w:szCs w:val="21"/>
              </w:rPr>
              <w:t>14</w:t>
            </w:r>
            <w:r>
              <w:rPr>
                <w:bCs/>
                <w:color w:val="000000"/>
                <w:kern w:val="24"/>
                <w:szCs w:val="21"/>
              </w:rPr>
              <w:t>日）</w:t>
            </w:r>
          </w:p>
        </w:tc>
        <w:tc>
          <w:tcPr>
            <w:tcW w:w="3262" w:type="pct"/>
            <w:vAlign w:val="center"/>
          </w:tcPr>
          <w:p w14:paraId="42899878" w14:textId="77777777" w:rsidR="00775B2B" w:rsidRDefault="00000000">
            <w:pPr>
              <w:widowControl/>
              <w:snapToGrid w:val="0"/>
              <w:spacing w:line="240" w:lineRule="auto"/>
              <w:ind w:firstLine="420"/>
              <w:textAlignment w:val="baseline"/>
              <w:rPr>
                <w:color w:val="000000"/>
                <w:kern w:val="0"/>
                <w:szCs w:val="21"/>
              </w:rPr>
            </w:pPr>
            <w:r>
              <w:rPr>
                <w:color w:val="000000"/>
                <w:kern w:val="24"/>
                <w:szCs w:val="21"/>
              </w:rPr>
              <w:t>四、推动绿色低碳发展</w:t>
            </w:r>
          </w:p>
          <w:p w14:paraId="33AAFC80" w14:textId="77777777" w:rsidR="00775B2B" w:rsidRDefault="00000000">
            <w:pPr>
              <w:widowControl/>
              <w:snapToGrid w:val="0"/>
              <w:spacing w:line="240" w:lineRule="auto"/>
              <w:ind w:firstLine="420"/>
              <w:textAlignment w:val="baseline"/>
              <w:rPr>
                <w:color w:val="000000"/>
                <w:kern w:val="0"/>
                <w:szCs w:val="21"/>
              </w:rPr>
            </w:pPr>
            <w:r>
              <w:rPr>
                <w:color w:val="000000"/>
                <w:kern w:val="24"/>
                <w:szCs w:val="21"/>
              </w:rPr>
              <w:t>加快挥发性有机物综合治理、高盐废水阶梯式循环利用、资源化深度处理，以及</w:t>
            </w:r>
            <w:r w:rsidRPr="00962F4E">
              <w:rPr>
                <w:bCs/>
                <w:color w:val="000000"/>
                <w:kern w:val="24"/>
                <w:szCs w:val="21"/>
              </w:rPr>
              <w:t>灰、渣等固体废弃物资源化利用。</w:t>
            </w:r>
          </w:p>
        </w:tc>
      </w:tr>
      <w:tr w:rsidR="00775B2B" w14:paraId="78CAE52D" w14:textId="77777777" w:rsidTr="00632CF6">
        <w:tc>
          <w:tcPr>
            <w:tcW w:w="0" w:type="auto"/>
            <w:vMerge/>
            <w:vAlign w:val="center"/>
          </w:tcPr>
          <w:p w14:paraId="06B490BD" w14:textId="77777777" w:rsidR="00775B2B" w:rsidRDefault="00775B2B">
            <w:pPr>
              <w:widowControl/>
              <w:snapToGrid w:val="0"/>
              <w:spacing w:line="240" w:lineRule="auto"/>
              <w:ind w:firstLineChars="0" w:firstLine="0"/>
              <w:jc w:val="center"/>
              <w:textAlignment w:val="baseline"/>
              <w:rPr>
                <w:bCs/>
                <w:color w:val="000000"/>
                <w:kern w:val="24"/>
                <w:szCs w:val="21"/>
              </w:rPr>
            </w:pPr>
          </w:p>
        </w:tc>
        <w:tc>
          <w:tcPr>
            <w:tcW w:w="1272" w:type="pct"/>
            <w:vAlign w:val="center"/>
          </w:tcPr>
          <w:p w14:paraId="582168F1" w14:textId="77777777" w:rsidR="00775B2B" w:rsidRDefault="00000000">
            <w:pPr>
              <w:widowControl/>
              <w:snapToGrid w:val="0"/>
              <w:spacing w:line="240" w:lineRule="auto"/>
              <w:ind w:firstLineChars="0" w:firstLine="0"/>
              <w:jc w:val="center"/>
              <w:textAlignment w:val="baseline"/>
              <w:rPr>
                <w:bCs/>
                <w:color w:val="000000"/>
                <w:kern w:val="24"/>
                <w:szCs w:val="21"/>
              </w:rPr>
            </w:pPr>
            <w:r>
              <w:rPr>
                <w:bCs/>
                <w:color w:val="000000"/>
                <w:kern w:val="24"/>
                <w:szCs w:val="21"/>
              </w:rPr>
              <w:t>《现代煤化工行业节能降碳改造升级实施指南》（</w:t>
            </w:r>
            <w:r>
              <w:rPr>
                <w:bCs/>
                <w:color w:val="000000"/>
                <w:kern w:val="24"/>
                <w:szCs w:val="21"/>
              </w:rPr>
              <w:t>2022</w:t>
            </w:r>
            <w:r>
              <w:rPr>
                <w:bCs/>
                <w:color w:val="000000"/>
                <w:kern w:val="24"/>
                <w:szCs w:val="21"/>
              </w:rPr>
              <w:t>年</w:t>
            </w:r>
            <w:r>
              <w:rPr>
                <w:bCs/>
                <w:color w:val="000000"/>
                <w:kern w:val="24"/>
                <w:szCs w:val="21"/>
              </w:rPr>
              <w:t>2</w:t>
            </w:r>
            <w:r>
              <w:rPr>
                <w:bCs/>
                <w:color w:val="000000"/>
                <w:kern w:val="24"/>
                <w:szCs w:val="21"/>
              </w:rPr>
              <w:t>月</w:t>
            </w:r>
            <w:r>
              <w:rPr>
                <w:bCs/>
                <w:color w:val="000000"/>
                <w:kern w:val="24"/>
                <w:szCs w:val="21"/>
              </w:rPr>
              <w:t>3</w:t>
            </w:r>
            <w:r>
              <w:rPr>
                <w:bCs/>
                <w:color w:val="000000"/>
                <w:kern w:val="24"/>
                <w:szCs w:val="21"/>
              </w:rPr>
              <w:t>日）</w:t>
            </w:r>
          </w:p>
        </w:tc>
        <w:tc>
          <w:tcPr>
            <w:tcW w:w="3262" w:type="pct"/>
            <w:vAlign w:val="center"/>
          </w:tcPr>
          <w:p w14:paraId="14C3CDEE" w14:textId="77777777" w:rsidR="00775B2B" w:rsidRDefault="00000000">
            <w:pPr>
              <w:widowControl/>
              <w:snapToGrid w:val="0"/>
              <w:spacing w:line="240" w:lineRule="auto"/>
              <w:ind w:firstLine="420"/>
              <w:textAlignment w:val="baseline"/>
              <w:rPr>
                <w:color w:val="000000"/>
                <w:kern w:val="0"/>
                <w:szCs w:val="21"/>
              </w:rPr>
            </w:pPr>
            <w:r>
              <w:rPr>
                <w:color w:val="000000"/>
                <w:kern w:val="24"/>
                <w:szCs w:val="21"/>
              </w:rPr>
              <w:t>6.</w:t>
            </w:r>
            <w:r>
              <w:rPr>
                <w:color w:val="000000"/>
                <w:kern w:val="24"/>
                <w:szCs w:val="21"/>
              </w:rPr>
              <w:t>废物综合利用</w:t>
            </w:r>
          </w:p>
          <w:p w14:paraId="36BFD7E9" w14:textId="77777777" w:rsidR="00775B2B" w:rsidRDefault="00000000">
            <w:pPr>
              <w:widowControl/>
              <w:snapToGrid w:val="0"/>
              <w:spacing w:line="240" w:lineRule="auto"/>
              <w:ind w:firstLine="420"/>
              <w:textAlignment w:val="baseline"/>
              <w:rPr>
                <w:color w:val="000000"/>
                <w:kern w:val="0"/>
                <w:szCs w:val="21"/>
              </w:rPr>
            </w:pPr>
            <w:r w:rsidRPr="00962F4E">
              <w:rPr>
                <w:bCs/>
                <w:color w:val="000000"/>
                <w:kern w:val="24"/>
                <w:szCs w:val="21"/>
              </w:rPr>
              <w:t>加强灰、渣资源化综合利用</w:t>
            </w:r>
            <w:r>
              <w:rPr>
                <w:bCs/>
                <w:color w:val="000000"/>
                <w:kern w:val="24"/>
                <w:szCs w:val="21"/>
              </w:rPr>
              <w:t>。</w:t>
            </w:r>
          </w:p>
        </w:tc>
      </w:tr>
      <w:tr w:rsidR="00775B2B" w14:paraId="50FFA28C" w14:textId="77777777" w:rsidTr="00632CF6">
        <w:tc>
          <w:tcPr>
            <w:tcW w:w="0" w:type="auto"/>
            <w:vMerge/>
            <w:vAlign w:val="center"/>
          </w:tcPr>
          <w:p w14:paraId="1AC6DFE4" w14:textId="77777777" w:rsidR="00775B2B" w:rsidRDefault="00775B2B">
            <w:pPr>
              <w:widowControl/>
              <w:snapToGrid w:val="0"/>
              <w:spacing w:line="240" w:lineRule="auto"/>
              <w:ind w:firstLineChars="0" w:firstLine="0"/>
              <w:jc w:val="center"/>
              <w:textAlignment w:val="baseline"/>
              <w:rPr>
                <w:bCs/>
                <w:color w:val="000000"/>
                <w:kern w:val="24"/>
                <w:szCs w:val="21"/>
              </w:rPr>
            </w:pPr>
          </w:p>
        </w:tc>
        <w:tc>
          <w:tcPr>
            <w:tcW w:w="1272" w:type="pct"/>
            <w:vAlign w:val="center"/>
          </w:tcPr>
          <w:p w14:paraId="5A880112" w14:textId="77777777" w:rsidR="00775B2B" w:rsidRDefault="00000000">
            <w:pPr>
              <w:widowControl/>
              <w:snapToGrid w:val="0"/>
              <w:spacing w:line="240" w:lineRule="auto"/>
              <w:ind w:firstLineChars="0" w:firstLine="0"/>
              <w:jc w:val="center"/>
              <w:textAlignment w:val="baseline"/>
              <w:rPr>
                <w:bCs/>
                <w:color w:val="000000"/>
                <w:kern w:val="24"/>
                <w:szCs w:val="21"/>
              </w:rPr>
            </w:pPr>
            <w:r>
              <w:rPr>
                <w:bCs/>
                <w:color w:val="000000"/>
                <w:kern w:val="24"/>
                <w:szCs w:val="21"/>
              </w:rPr>
              <w:t>《关于加快推动工业资源综合利用的实施方案》（</w:t>
            </w:r>
            <w:r>
              <w:rPr>
                <w:bCs/>
                <w:color w:val="000000"/>
                <w:kern w:val="24"/>
                <w:szCs w:val="21"/>
              </w:rPr>
              <w:t>2022</w:t>
            </w:r>
            <w:r>
              <w:rPr>
                <w:bCs/>
                <w:color w:val="000000"/>
                <w:kern w:val="24"/>
                <w:szCs w:val="21"/>
              </w:rPr>
              <w:t>年</w:t>
            </w:r>
            <w:r>
              <w:rPr>
                <w:bCs/>
                <w:color w:val="000000"/>
                <w:kern w:val="24"/>
                <w:szCs w:val="21"/>
              </w:rPr>
              <w:t>1</w:t>
            </w:r>
            <w:r>
              <w:rPr>
                <w:bCs/>
                <w:color w:val="000000"/>
                <w:kern w:val="24"/>
                <w:szCs w:val="21"/>
              </w:rPr>
              <w:t>月</w:t>
            </w:r>
            <w:r>
              <w:rPr>
                <w:bCs/>
                <w:color w:val="000000"/>
                <w:kern w:val="24"/>
                <w:szCs w:val="21"/>
              </w:rPr>
              <w:t>27</w:t>
            </w:r>
            <w:r>
              <w:rPr>
                <w:bCs/>
                <w:color w:val="000000"/>
                <w:kern w:val="24"/>
                <w:szCs w:val="21"/>
              </w:rPr>
              <w:t>日）</w:t>
            </w:r>
          </w:p>
        </w:tc>
        <w:tc>
          <w:tcPr>
            <w:tcW w:w="3262" w:type="pct"/>
            <w:vAlign w:val="center"/>
          </w:tcPr>
          <w:p w14:paraId="2E9E082D" w14:textId="77777777" w:rsidR="00775B2B" w:rsidRDefault="00000000">
            <w:pPr>
              <w:widowControl/>
              <w:snapToGrid w:val="0"/>
              <w:spacing w:line="240" w:lineRule="auto"/>
              <w:ind w:firstLine="420"/>
              <w:textAlignment w:val="baseline"/>
              <w:rPr>
                <w:color w:val="000000"/>
                <w:kern w:val="0"/>
                <w:szCs w:val="21"/>
              </w:rPr>
            </w:pPr>
            <w:r>
              <w:rPr>
                <w:color w:val="000000"/>
                <w:kern w:val="24"/>
                <w:szCs w:val="21"/>
              </w:rPr>
              <w:t>二、工业固废综合利用提质增效工程</w:t>
            </w:r>
          </w:p>
          <w:p w14:paraId="7FAC6AC1" w14:textId="77777777" w:rsidR="00775B2B" w:rsidRDefault="00000000">
            <w:pPr>
              <w:widowControl/>
              <w:snapToGrid w:val="0"/>
              <w:spacing w:line="240" w:lineRule="auto"/>
              <w:ind w:firstLine="420"/>
              <w:textAlignment w:val="baseline"/>
              <w:rPr>
                <w:color w:val="000000"/>
                <w:kern w:val="0"/>
                <w:szCs w:val="21"/>
              </w:rPr>
            </w:pPr>
            <w:r>
              <w:rPr>
                <w:color w:val="000000"/>
                <w:kern w:val="24"/>
                <w:szCs w:val="21"/>
              </w:rPr>
              <w:t>（五）加快工业固废规模化高效利用。推动工业固废按元素价值综合开发利用，加快推进尾矿（共伴生矿）、粉煤灰、煤矸石、冶炼渣、工业副产石膏、赤泥、</w:t>
            </w:r>
            <w:r w:rsidRPr="00962F4E">
              <w:rPr>
                <w:color w:val="000000"/>
                <w:kern w:val="24"/>
                <w:szCs w:val="21"/>
              </w:rPr>
              <w:t>化工废渣</w:t>
            </w:r>
            <w:r>
              <w:rPr>
                <w:color w:val="000000"/>
                <w:kern w:val="24"/>
                <w:szCs w:val="21"/>
              </w:rPr>
              <w:t>等工业固废在有价组分提取、建材生产、市政设施建设、</w:t>
            </w:r>
            <w:r w:rsidRPr="00962F4E">
              <w:rPr>
                <w:color w:val="000000"/>
                <w:kern w:val="24"/>
                <w:szCs w:val="21"/>
              </w:rPr>
              <w:t>井下充填、生态修复、土壤治理等领域的规模化利用</w:t>
            </w:r>
            <w:r>
              <w:rPr>
                <w:color w:val="000000"/>
                <w:kern w:val="24"/>
                <w:szCs w:val="21"/>
              </w:rPr>
              <w:t>。</w:t>
            </w:r>
          </w:p>
          <w:p w14:paraId="14886819" w14:textId="77777777" w:rsidR="00775B2B" w:rsidRDefault="00000000">
            <w:pPr>
              <w:widowControl/>
              <w:snapToGrid w:val="0"/>
              <w:spacing w:line="240" w:lineRule="auto"/>
              <w:ind w:firstLine="420"/>
              <w:textAlignment w:val="baseline"/>
              <w:rPr>
                <w:color w:val="000000"/>
                <w:kern w:val="0"/>
                <w:szCs w:val="21"/>
              </w:rPr>
            </w:pPr>
            <w:r>
              <w:rPr>
                <w:color w:val="000000"/>
                <w:kern w:val="24"/>
                <w:szCs w:val="21"/>
              </w:rPr>
              <w:t>（六）提升复杂难用固废综合利用能力。</w:t>
            </w:r>
          </w:p>
          <w:p w14:paraId="500E55D5" w14:textId="77777777" w:rsidR="00775B2B" w:rsidRDefault="00000000">
            <w:pPr>
              <w:widowControl/>
              <w:snapToGrid w:val="0"/>
              <w:spacing w:line="240" w:lineRule="auto"/>
              <w:ind w:firstLine="420"/>
              <w:textAlignment w:val="baseline"/>
              <w:rPr>
                <w:color w:val="000000"/>
                <w:kern w:val="0"/>
                <w:szCs w:val="21"/>
              </w:rPr>
            </w:pPr>
            <w:r>
              <w:rPr>
                <w:bCs/>
                <w:color w:val="000000"/>
                <w:kern w:val="24"/>
                <w:szCs w:val="21"/>
              </w:rPr>
              <w:t>积极推进气化渣高效综合利用</w:t>
            </w:r>
            <w:r>
              <w:rPr>
                <w:color w:val="000000"/>
                <w:kern w:val="24"/>
                <w:szCs w:val="21"/>
              </w:rPr>
              <w:t>，加大规模化利用技术装备开发力度，建设一批气化渣生产胶凝材料等高效利用项目。</w:t>
            </w:r>
          </w:p>
        </w:tc>
      </w:tr>
      <w:tr w:rsidR="00775B2B" w14:paraId="6E97286E" w14:textId="77777777" w:rsidTr="00632CF6">
        <w:tc>
          <w:tcPr>
            <w:tcW w:w="0" w:type="auto"/>
            <w:vMerge/>
            <w:vAlign w:val="center"/>
          </w:tcPr>
          <w:p w14:paraId="7A0BAA59" w14:textId="77777777" w:rsidR="00775B2B" w:rsidRDefault="00775B2B">
            <w:pPr>
              <w:widowControl/>
              <w:snapToGrid w:val="0"/>
              <w:spacing w:line="240" w:lineRule="auto"/>
              <w:ind w:firstLineChars="0" w:firstLine="0"/>
              <w:jc w:val="center"/>
              <w:textAlignment w:val="baseline"/>
              <w:rPr>
                <w:bCs/>
                <w:color w:val="000000"/>
                <w:kern w:val="24"/>
                <w:szCs w:val="21"/>
              </w:rPr>
            </w:pPr>
          </w:p>
        </w:tc>
        <w:tc>
          <w:tcPr>
            <w:tcW w:w="1272" w:type="pct"/>
            <w:vAlign w:val="center"/>
          </w:tcPr>
          <w:p w14:paraId="2C932234" w14:textId="77777777" w:rsidR="00775B2B" w:rsidRDefault="00000000">
            <w:pPr>
              <w:widowControl/>
              <w:snapToGrid w:val="0"/>
              <w:spacing w:line="240" w:lineRule="auto"/>
              <w:ind w:firstLineChars="0" w:firstLine="0"/>
              <w:jc w:val="center"/>
              <w:textAlignment w:val="baseline"/>
              <w:rPr>
                <w:bCs/>
                <w:color w:val="000000"/>
                <w:kern w:val="24"/>
                <w:szCs w:val="21"/>
              </w:rPr>
            </w:pPr>
            <w:r>
              <w:rPr>
                <w:bCs/>
                <w:color w:val="000000"/>
                <w:kern w:val="24"/>
                <w:szCs w:val="21"/>
              </w:rPr>
              <w:t>《</w:t>
            </w:r>
            <w:r>
              <w:rPr>
                <w:bCs/>
                <w:color w:val="000000"/>
                <w:kern w:val="24"/>
                <w:szCs w:val="21"/>
              </w:rPr>
              <w:t>“</w:t>
            </w:r>
            <w:r>
              <w:rPr>
                <w:bCs/>
                <w:color w:val="000000"/>
                <w:kern w:val="24"/>
                <w:szCs w:val="21"/>
              </w:rPr>
              <w:t>十四五</w:t>
            </w:r>
            <w:r>
              <w:rPr>
                <w:bCs/>
                <w:color w:val="000000"/>
                <w:kern w:val="24"/>
                <w:szCs w:val="21"/>
              </w:rPr>
              <w:t>”</w:t>
            </w:r>
            <w:r>
              <w:rPr>
                <w:bCs/>
                <w:color w:val="000000"/>
                <w:kern w:val="24"/>
                <w:szCs w:val="21"/>
              </w:rPr>
              <w:t>工业绿色发展规划》（</w:t>
            </w:r>
            <w:r>
              <w:rPr>
                <w:bCs/>
                <w:color w:val="000000"/>
                <w:kern w:val="24"/>
                <w:szCs w:val="21"/>
              </w:rPr>
              <w:t>2021</w:t>
            </w:r>
            <w:r>
              <w:rPr>
                <w:bCs/>
                <w:color w:val="000000"/>
                <w:kern w:val="24"/>
                <w:szCs w:val="21"/>
              </w:rPr>
              <w:t>年</w:t>
            </w:r>
            <w:r>
              <w:rPr>
                <w:bCs/>
                <w:color w:val="000000"/>
                <w:kern w:val="24"/>
                <w:szCs w:val="21"/>
              </w:rPr>
              <w:t>11</w:t>
            </w:r>
            <w:r>
              <w:rPr>
                <w:bCs/>
                <w:color w:val="000000"/>
                <w:kern w:val="24"/>
                <w:szCs w:val="21"/>
              </w:rPr>
              <w:t>月</w:t>
            </w:r>
            <w:r>
              <w:rPr>
                <w:bCs/>
                <w:color w:val="000000"/>
                <w:kern w:val="24"/>
                <w:szCs w:val="21"/>
              </w:rPr>
              <w:t>15</w:t>
            </w:r>
            <w:r>
              <w:rPr>
                <w:bCs/>
                <w:color w:val="000000"/>
                <w:kern w:val="24"/>
                <w:szCs w:val="21"/>
              </w:rPr>
              <w:t>日）</w:t>
            </w:r>
          </w:p>
        </w:tc>
        <w:tc>
          <w:tcPr>
            <w:tcW w:w="3262" w:type="pct"/>
            <w:vAlign w:val="center"/>
          </w:tcPr>
          <w:p w14:paraId="2393E0C3" w14:textId="77777777" w:rsidR="00775B2B" w:rsidRDefault="00000000">
            <w:pPr>
              <w:widowControl/>
              <w:snapToGrid w:val="0"/>
              <w:spacing w:line="240" w:lineRule="auto"/>
              <w:ind w:firstLine="420"/>
              <w:textAlignment w:val="baseline"/>
              <w:rPr>
                <w:color w:val="000000"/>
                <w:kern w:val="0"/>
                <w:szCs w:val="21"/>
              </w:rPr>
            </w:pPr>
            <w:r>
              <w:rPr>
                <w:color w:val="000000"/>
                <w:kern w:val="24"/>
                <w:szCs w:val="21"/>
              </w:rPr>
              <w:t>（四）促进资源利用循环化转型</w:t>
            </w:r>
          </w:p>
          <w:p w14:paraId="7B225155" w14:textId="77777777" w:rsidR="00775B2B" w:rsidRDefault="00000000">
            <w:pPr>
              <w:widowControl/>
              <w:snapToGrid w:val="0"/>
              <w:spacing w:line="240" w:lineRule="auto"/>
              <w:ind w:firstLine="420"/>
              <w:textAlignment w:val="baseline"/>
              <w:rPr>
                <w:color w:val="000000"/>
                <w:kern w:val="0"/>
                <w:szCs w:val="21"/>
              </w:rPr>
            </w:pPr>
            <w:r>
              <w:rPr>
                <w:color w:val="000000"/>
                <w:kern w:val="24"/>
                <w:szCs w:val="21"/>
              </w:rPr>
              <w:t>推进工业固废规模化综合利用。推进尾矿、粉煤灰、煤矸石、冶炼渣、工业副产石膏、赤泥、</w:t>
            </w:r>
            <w:r w:rsidRPr="00962F4E">
              <w:rPr>
                <w:color w:val="000000"/>
                <w:kern w:val="24"/>
                <w:szCs w:val="21"/>
              </w:rPr>
              <w:t>化工渣</w:t>
            </w:r>
            <w:r>
              <w:rPr>
                <w:color w:val="000000"/>
                <w:kern w:val="24"/>
                <w:szCs w:val="21"/>
              </w:rPr>
              <w:t>等大宗工业固废</w:t>
            </w:r>
            <w:r w:rsidRPr="00962F4E">
              <w:rPr>
                <w:color w:val="000000"/>
                <w:kern w:val="24"/>
                <w:szCs w:val="21"/>
              </w:rPr>
              <w:t>规模化综合利用</w:t>
            </w:r>
            <w:r>
              <w:rPr>
                <w:color w:val="000000"/>
                <w:kern w:val="24"/>
                <w:szCs w:val="21"/>
              </w:rPr>
              <w:t>。</w:t>
            </w:r>
          </w:p>
        </w:tc>
      </w:tr>
      <w:tr w:rsidR="00775B2B" w14:paraId="029EBE15" w14:textId="77777777" w:rsidTr="00632CF6">
        <w:tc>
          <w:tcPr>
            <w:tcW w:w="0" w:type="auto"/>
            <w:vMerge/>
            <w:vAlign w:val="center"/>
          </w:tcPr>
          <w:p w14:paraId="37F6FC39" w14:textId="77777777" w:rsidR="00775B2B" w:rsidRDefault="00775B2B">
            <w:pPr>
              <w:widowControl/>
              <w:snapToGrid w:val="0"/>
              <w:spacing w:line="240" w:lineRule="auto"/>
              <w:ind w:firstLineChars="0" w:firstLine="0"/>
              <w:jc w:val="center"/>
              <w:textAlignment w:val="baseline"/>
              <w:rPr>
                <w:bCs/>
                <w:color w:val="000000"/>
                <w:kern w:val="24"/>
                <w:szCs w:val="21"/>
              </w:rPr>
            </w:pPr>
          </w:p>
        </w:tc>
        <w:tc>
          <w:tcPr>
            <w:tcW w:w="1272" w:type="pct"/>
            <w:vAlign w:val="center"/>
          </w:tcPr>
          <w:p w14:paraId="1936DEB7" w14:textId="77777777" w:rsidR="00775B2B" w:rsidRDefault="00000000">
            <w:pPr>
              <w:widowControl/>
              <w:snapToGrid w:val="0"/>
              <w:spacing w:line="240" w:lineRule="auto"/>
              <w:ind w:firstLineChars="0" w:firstLine="0"/>
              <w:jc w:val="center"/>
              <w:textAlignment w:val="baseline"/>
              <w:rPr>
                <w:bCs/>
                <w:color w:val="000000"/>
                <w:kern w:val="24"/>
                <w:szCs w:val="21"/>
              </w:rPr>
            </w:pPr>
            <w:r>
              <w:rPr>
                <w:bCs/>
                <w:color w:val="000000"/>
                <w:kern w:val="24"/>
                <w:szCs w:val="21"/>
              </w:rPr>
              <w:t>《关于</w:t>
            </w:r>
            <w:r>
              <w:rPr>
                <w:bCs/>
                <w:color w:val="000000"/>
                <w:kern w:val="24"/>
                <w:szCs w:val="21"/>
              </w:rPr>
              <w:t>“</w:t>
            </w:r>
            <w:r>
              <w:rPr>
                <w:bCs/>
                <w:color w:val="000000"/>
                <w:kern w:val="24"/>
                <w:szCs w:val="21"/>
              </w:rPr>
              <w:t>十四五</w:t>
            </w:r>
            <w:r>
              <w:rPr>
                <w:bCs/>
                <w:color w:val="000000"/>
                <w:kern w:val="24"/>
                <w:szCs w:val="21"/>
              </w:rPr>
              <w:t>”</w:t>
            </w:r>
            <w:r>
              <w:rPr>
                <w:bCs/>
                <w:color w:val="000000"/>
                <w:kern w:val="24"/>
                <w:szCs w:val="21"/>
              </w:rPr>
              <w:t>大宗固体废弃物综合利用的指导意见》（</w:t>
            </w:r>
            <w:r>
              <w:rPr>
                <w:bCs/>
                <w:color w:val="000000"/>
                <w:kern w:val="24"/>
                <w:szCs w:val="21"/>
              </w:rPr>
              <w:t>2021</w:t>
            </w:r>
            <w:r>
              <w:rPr>
                <w:bCs/>
                <w:color w:val="000000"/>
                <w:kern w:val="24"/>
                <w:szCs w:val="21"/>
              </w:rPr>
              <w:t>年</w:t>
            </w:r>
            <w:r>
              <w:rPr>
                <w:bCs/>
                <w:color w:val="000000"/>
                <w:kern w:val="24"/>
                <w:szCs w:val="21"/>
              </w:rPr>
              <w:t>3</w:t>
            </w:r>
            <w:r>
              <w:rPr>
                <w:bCs/>
                <w:color w:val="000000"/>
                <w:kern w:val="24"/>
                <w:szCs w:val="21"/>
              </w:rPr>
              <w:t>月</w:t>
            </w:r>
            <w:r>
              <w:rPr>
                <w:bCs/>
                <w:color w:val="000000"/>
                <w:kern w:val="24"/>
                <w:szCs w:val="21"/>
              </w:rPr>
              <w:t>18</w:t>
            </w:r>
            <w:r>
              <w:rPr>
                <w:bCs/>
                <w:color w:val="000000"/>
                <w:kern w:val="24"/>
                <w:szCs w:val="21"/>
              </w:rPr>
              <w:t>日）</w:t>
            </w:r>
          </w:p>
        </w:tc>
        <w:tc>
          <w:tcPr>
            <w:tcW w:w="3262" w:type="pct"/>
            <w:vAlign w:val="center"/>
          </w:tcPr>
          <w:p w14:paraId="690ADB4F" w14:textId="77777777" w:rsidR="00775B2B" w:rsidRDefault="00000000">
            <w:pPr>
              <w:widowControl/>
              <w:snapToGrid w:val="0"/>
              <w:spacing w:line="240" w:lineRule="auto"/>
              <w:ind w:firstLine="420"/>
              <w:textAlignment w:val="baseline"/>
              <w:rPr>
                <w:color w:val="000000"/>
                <w:kern w:val="0"/>
                <w:szCs w:val="21"/>
              </w:rPr>
            </w:pPr>
            <w:r>
              <w:rPr>
                <w:color w:val="000000"/>
                <w:kern w:val="24"/>
                <w:szCs w:val="21"/>
              </w:rPr>
              <w:t>（五）主要目标。</w:t>
            </w:r>
          </w:p>
          <w:p w14:paraId="608C54D1" w14:textId="77777777" w:rsidR="00775B2B" w:rsidRDefault="00000000">
            <w:pPr>
              <w:widowControl/>
              <w:snapToGrid w:val="0"/>
              <w:spacing w:line="240" w:lineRule="auto"/>
              <w:ind w:firstLine="420"/>
              <w:textAlignment w:val="baseline"/>
              <w:rPr>
                <w:color w:val="000000"/>
                <w:kern w:val="0"/>
                <w:szCs w:val="21"/>
              </w:rPr>
            </w:pPr>
            <w:r>
              <w:rPr>
                <w:color w:val="000000"/>
                <w:kern w:val="24"/>
                <w:szCs w:val="21"/>
              </w:rPr>
              <w:t>到</w:t>
            </w:r>
            <w:r>
              <w:rPr>
                <w:color w:val="000000"/>
                <w:kern w:val="24"/>
                <w:szCs w:val="21"/>
              </w:rPr>
              <w:t>2025</w:t>
            </w:r>
            <w:r>
              <w:rPr>
                <w:color w:val="000000"/>
                <w:kern w:val="24"/>
                <w:szCs w:val="21"/>
              </w:rPr>
              <w:t>年，煤矸石、粉煤灰、尾矿（共伴生矿）、冶炼渣、工业副产石膏、建筑垃圾、农作物秸秆等大宗固废的综合利用能力显著提升，利用规模不断扩大，新增大宗固废综合利用率达到</w:t>
            </w:r>
            <w:r>
              <w:rPr>
                <w:color w:val="000000"/>
                <w:kern w:val="24"/>
                <w:szCs w:val="21"/>
              </w:rPr>
              <w:t>60%</w:t>
            </w:r>
            <w:r>
              <w:rPr>
                <w:color w:val="000000"/>
                <w:kern w:val="24"/>
                <w:szCs w:val="21"/>
              </w:rPr>
              <w:t>，存量大宗固废有序减少。</w:t>
            </w:r>
          </w:p>
        </w:tc>
      </w:tr>
      <w:tr w:rsidR="00775B2B" w14:paraId="42C65F14" w14:textId="77777777" w:rsidTr="00632CF6">
        <w:tc>
          <w:tcPr>
            <w:tcW w:w="465" w:type="pct"/>
            <w:vAlign w:val="center"/>
          </w:tcPr>
          <w:p w14:paraId="1EEECB2D" w14:textId="77777777" w:rsidR="00775B2B" w:rsidRDefault="00000000">
            <w:pPr>
              <w:widowControl/>
              <w:snapToGrid w:val="0"/>
              <w:spacing w:line="240" w:lineRule="auto"/>
              <w:ind w:firstLineChars="0" w:firstLine="0"/>
              <w:jc w:val="center"/>
              <w:textAlignment w:val="baseline"/>
              <w:rPr>
                <w:bCs/>
                <w:color w:val="000000"/>
                <w:kern w:val="24"/>
                <w:szCs w:val="21"/>
              </w:rPr>
            </w:pPr>
            <w:r>
              <w:rPr>
                <w:bCs/>
                <w:color w:val="000000"/>
                <w:kern w:val="24"/>
                <w:szCs w:val="21"/>
              </w:rPr>
              <w:t>地方</w:t>
            </w:r>
          </w:p>
        </w:tc>
        <w:tc>
          <w:tcPr>
            <w:tcW w:w="1272" w:type="pct"/>
            <w:vAlign w:val="center"/>
          </w:tcPr>
          <w:p w14:paraId="49F542E2" w14:textId="77777777" w:rsidR="00775B2B" w:rsidRDefault="00000000">
            <w:pPr>
              <w:widowControl/>
              <w:snapToGrid w:val="0"/>
              <w:spacing w:line="240" w:lineRule="auto"/>
              <w:ind w:firstLineChars="0" w:firstLine="0"/>
              <w:jc w:val="center"/>
              <w:textAlignment w:val="baseline"/>
              <w:rPr>
                <w:bCs/>
                <w:color w:val="000000"/>
                <w:kern w:val="24"/>
                <w:szCs w:val="21"/>
              </w:rPr>
            </w:pPr>
            <w:r>
              <w:rPr>
                <w:bCs/>
                <w:color w:val="000000"/>
                <w:kern w:val="24"/>
                <w:szCs w:val="21"/>
              </w:rPr>
              <w:t>《新疆维吾尔自治区推动工业资源综合利用实施方案》（</w:t>
            </w:r>
            <w:r>
              <w:rPr>
                <w:bCs/>
                <w:color w:val="000000"/>
                <w:kern w:val="24"/>
                <w:szCs w:val="21"/>
              </w:rPr>
              <w:t>2024</w:t>
            </w:r>
            <w:r>
              <w:rPr>
                <w:bCs/>
                <w:color w:val="000000"/>
                <w:kern w:val="24"/>
                <w:szCs w:val="21"/>
              </w:rPr>
              <w:t>年</w:t>
            </w:r>
            <w:r>
              <w:rPr>
                <w:bCs/>
                <w:color w:val="000000"/>
                <w:kern w:val="24"/>
                <w:szCs w:val="21"/>
              </w:rPr>
              <w:t>1</w:t>
            </w:r>
            <w:r>
              <w:rPr>
                <w:bCs/>
                <w:color w:val="000000"/>
                <w:kern w:val="24"/>
                <w:szCs w:val="21"/>
              </w:rPr>
              <w:t>月</w:t>
            </w:r>
            <w:r>
              <w:rPr>
                <w:bCs/>
                <w:color w:val="000000"/>
                <w:kern w:val="24"/>
                <w:szCs w:val="21"/>
              </w:rPr>
              <w:t>17</w:t>
            </w:r>
            <w:r>
              <w:rPr>
                <w:bCs/>
                <w:color w:val="000000"/>
                <w:kern w:val="24"/>
                <w:szCs w:val="21"/>
              </w:rPr>
              <w:t>日）</w:t>
            </w:r>
          </w:p>
        </w:tc>
        <w:tc>
          <w:tcPr>
            <w:tcW w:w="3262" w:type="pct"/>
            <w:vAlign w:val="center"/>
          </w:tcPr>
          <w:p w14:paraId="6113B828" w14:textId="77777777" w:rsidR="00775B2B" w:rsidRDefault="00000000">
            <w:pPr>
              <w:widowControl/>
              <w:snapToGrid w:val="0"/>
              <w:spacing w:line="240" w:lineRule="auto"/>
              <w:ind w:firstLine="420"/>
              <w:textAlignment w:val="baseline"/>
              <w:rPr>
                <w:color w:val="000000"/>
                <w:kern w:val="0"/>
                <w:szCs w:val="21"/>
              </w:rPr>
            </w:pPr>
            <w:r>
              <w:rPr>
                <w:color w:val="000000"/>
                <w:kern w:val="24"/>
                <w:szCs w:val="21"/>
              </w:rPr>
              <w:t>（七）增强固废综合利用能力</w:t>
            </w:r>
          </w:p>
          <w:p w14:paraId="4C8CD17D" w14:textId="77777777" w:rsidR="00775B2B" w:rsidRDefault="00000000">
            <w:pPr>
              <w:widowControl/>
              <w:snapToGrid w:val="0"/>
              <w:spacing w:line="240" w:lineRule="auto"/>
              <w:ind w:firstLine="420"/>
              <w:textAlignment w:val="baseline"/>
              <w:rPr>
                <w:color w:val="000000"/>
                <w:kern w:val="0"/>
                <w:szCs w:val="21"/>
              </w:rPr>
            </w:pPr>
            <w:r>
              <w:rPr>
                <w:bCs/>
                <w:color w:val="000000"/>
                <w:kern w:val="24"/>
                <w:szCs w:val="21"/>
              </w:rPr>
              <w:t>积极推进气化渣高效综合利用</w:t>
            </w:r>
            <w:r>
              <w:rPr>
                <w:color w:val="000000"/>
                <w:kern w:val="24"/>
                <w:szCs w:val="21"/>
              </w:rPr>
              <w:t>，加大规模化利用技术装备开发力度。</w:t>
            </w:r>
          </w:p>
          <w:p w14:paraId="514D8505" w14:textId="77777777" w:rsidR="00775B2B" w:rsidRDefault="00000000">
            <w:pPr>
              <w:widowControl/>
              <w:snapToGrid w:val="0"/>
              <w:spacing w:line="240" w:lineRule="auto"/>
              <w:ind w:firstLine="420"/>
              <w:textAlignment w:val="baseline"/>
              <w:rPr>
                <w:color w:val="000000"/>
                <w:kern w:val="0"/>
                <w:szCs w:val="21"/>
              </w:rPr>
            </w:pPr>
            <w:r>
              <w:rPr>
                <w:color w:val="000000"/>
                <w:kern w:val="24"/>
                <w:szCs w:val="21"/>
              </w:rPr>
              <w:t>（十）推进先进技术推广应用</w:t>
            </w:r>
          </w:p>
          <w:p w14:paraId="25F4FE24" w14:textId="77777777" w:rsidR="00775B2B" w:rsidRDefault="00000000">
            <w:pPr>
              <w:widowControl/>
              <w:snapToGrid w:val="0"/>
              <w:spacing w:line="240" w:lineRule="auto"/>
              <w:ind w:firstLine="420"/>
              <w:textAlignment w:val="baseline"/>
              <w:rPr>
                <w:color w:val="000000"/>
                <w:kern w:val="0"/>
                <w:szCs w:val="21"/>
              </w:rPr>
            </w:pPr>
            <w:r>
              <w:rPr>
                <w:color w:val="000000"/>
                <w:kern w:val="24"/>
                <w:szCs w:val="21"/>
              </w:rPr>
              <w:t>引进先进的</w:t>
            </w:r>
            <w:r>
              <w:rPr>
                <w:bCs/>
                <w:color w:val="000000"/>
                <w:kern w:val="24"/>
                <w:szCs w:val="21"/>
              </w:rPr>
              <w:t>煤化工</w:t>
            </w:r>
            <w:r>
              <w:rPr>
                <w:color w:val="000000"/>
                <w:kern w:val="24"/>
                <w:szCs w:val="21"/>
              </w:rPr>
              <w:t>、石油化工等</w:t>
            </w:r>
            <w:r>
              <w:rPr>
                <w:bCs/>
                <w:color w:val="000000"/>
                <w:kern w:val="24"/>
                <w:szCs w:val="21"/>
              </w:rPr>
              <w:t>化工废渣处理处置技术</w:t>
            </w:r>
            <w:r>
              <w:rPr>
                <w:color w:val="000000"/>
                <w:kern w:val="24"/>
                <w:szCs w:val="21"/>
              </w:rPr>
              <w:t>，深入开展化工废渣的综合利用研究。</w:t>
            </w:r>
          </w:p>
        </w:tc>
      </w:tr>
    </w:tbl>
    <w:p w14:paraId="4F3A5E5A" w14:textId="77777777" w:rsidR="00775B2B" w:rsidRDefault="00775B2B">
      <w:pPr>
        <w:spacing w:line="360" w:lineRule="auto"/>
        <w:ind w:firstLineChars="200" w:firstLine="480"/>
        <w:rPr>
          <w:rFonts w:ascii="宋体" w:hAnsi="宋体" w:hint="eastAsia"/>
          <w:sz w:val="24"/>
        </w:rPr>
      </w:pPr>
    </w:p>
    <w:p w14:paraId="0D42859B" w14:textId="77777777" w:rsidR="00775B2B" w:rsidRDefault="00000000">
      <w:pPr>
        <w:pStyle w:val="1fd"/>
      </w:pPr>
      <w:r>
        <w:rPr>
          <w:rFonts w:hint="eastAsia"/>
        </w:rPr>
        <w:t>3</w:t>
      </w:r>
      <w:r>
        <w:rPr>
          <w:rFonts w:hint="eastAsia"/>
        </w:rPr>
        <w:t>）气化渣回填利用方向标准分析</w:t>
      </w:r>
    </w:p>
    <w:p w14:paraId="4C0C35CB" w14:textId="77777777" w:rsidR="00775B2B" w:rsidRDefault="00000000">
      <w:pPr>
        <w:pStyle w:val="1fd"/>
      </w:pPr>
      <w:r>
        <w:rPr>
          <w:rFonts w:hint="eastAsia"/>
        </w:rPr>
        <w:t>在气化渣回填利用污染防控方向，可参照的标准包括国家标准《一般工业固体废物贮存和填埋污染控制标准》（</w:t>
      </w:r>
      <w:r>
        <w:rPr>
          <w:rFonts w:hint="eastAsia"/>
        </w:rPr>
        <w:t>GB 18599-2020</w:t>
      </w:r>
      <w:r>
        <w:rPr>
          <w:rFonts w:hint="eastAsia"/>
        </w:rPr>
        <w:t>）、内蒙古地标《一般工业固体废物用于矿山采坑回填和生态恢复技术规范》（</w:t>
      </w:r>
      <w:r>
        <w:rPr>
          <w:rFonts w:hint="eastAsia"/>
        </w:rPr>
        <w:t>DB15/T 2763-2022</w:t>
      </w:r>
      <w:r>
        <w:rPr>
          <w:rFonts w:hint="eastAsia"/>
        </w:rPr>
        <w:t>）、新疆地标草案《煤热利用固体废物污染控制技术要求》（</w:t>
      </w:r>
      <w:r>
        <w:rPr>
          <w:rFonts w:hint="eastAsia"/>
        </w:rPr>
        <w:t>DB65/T</w:t>
      </w:r>
      <w:r>
        <w:rPr>
          <w:rFonts w:hint="eastAsia"/>
        </w:rPr>
        <w:t>）等。三个标准均提出一般工业固废回填矿坑的可能（详见表</w:t>
      </w:r>
      <w:r>
        <w:rPr>
          <w:rFonts w:hint="eastAsia"/>
        </w:rPr>
        <w:t>6.4-2</w:t>
      </w:r>
      <w:r>
        <w:rPr>
          <w:rFonts w:hint="eastAsia"/>
        </w:rPr>
        <w:t>）。三个标准对于一般工业固废回填活动开展前及之后的监测和管理提出了明确要求（详见表</w:t>
      </w:r>
      <w:r>
        <w:rPr>
          <w:rFonts w:hint="eastAsia"/>
        </w:rPr>
        <w:t>6.4-3</w:t>
      </w:r>
      <w:r>
        <w:rPr>
          <w:rFonts w:hint="eastAsia"/>
        </w:rPr>
        <w:t>至表</w:t>
      </w:r>
      <w:r>
        <w:rPr>
          <w:rFonts w:hint="eastAsia"/>
        </w:rPr>
        <w:t>6.4-5</w:t>
      </w:r>
      <w:r>
        <w:rPr>
          <w:rFonts w:hint="eastAsia"/>
        </w:rPr>
        <w:t>），具体为：①在回填活动开始前，需要开展回填可行性评估工作；②回填物料中有机质和水溶性盐总量需低于限值要求；③回填活动结束后，需长期监测及管理等。</w:t>
      </w:r>
    </w:p>
    <w:p w14:paraId="0B788637" w14:textId="77777777" w:rsidR="00775B2B" w:rsidRDefault="00000000">
      <w:pPr>
        <w:pStyle w:val="1fd"/>
      </w:pPr>
      <w:r>
        <w:rPr>
          <w:rFonts w:hint="eastAsia"/>
        </w:rPr>
        <w:t>类似案例信息：新疆天池准东煤制天然气项目环评技术评估会专家意见也提出“准东煤制气项目可根据并结合《一般工业固体废物贮存和填埋污染控制标准》（</w:t>
      </w:r>
      <w:r>
        <w:rPr>
          <w:rFonts w:hint="eastAsia"/>
        </w:rPr>
        <w:t>GB 18599-2020</w:t>
      </w:r>
      <w:r>
        <w:rPr>
          <w:rFonts w:hint="eastAsia"/>
        </w:rPr>
        <w:t>）、《</w:t>
      </w:r>
      <w:bookmarkStart w:id="1412" w:name="OLE_LINK8"/>
      <w:r>
        <w:rPr>
          <w:rFonts w:hint="eastAsia"/>
        </w:rPr>
        <w:t>露天煤矿排土场技术规范</w:t>
      </w:r>
      <w:bookmarkEnd w:id="1412"/>
      <w:r>
        <w:rPr>
          <w:rFonts w:hint="eastAsia"/>
        </w:rPr>
        <w:t>》</w:t>
      </w:r>
      <w:r>
        <w:rPr>
          <w:rFonts w:hint="eastAsia"/>
        </w:rPr>
        <w:t>(MT/T 1185-2020)</w:t>
      </w:r>
      <w:r>
        <w:rPr>
          <w:rFonts w:hint="eastAsia"/>
        </w:rPr>
        <w:t>的相应要求，建议开展工业固体废物（灰渣）</w:t>
      </w:r>
      <w:bookmarkStart w:id="1413" w:name="OLE_LINK53"/>
      <w:r>
        <w:rPr>
          <w:rFonts w:hint="eastAsia"/>
        </w:rPr>
        <w:t>矿山内排土场</w:t>
      </w:r>
      <w:bookmarkEnd w:id="1413"/>
      <w:r>
        <w:rPr>
          <w:rFonts w:hint="eastAsia"/>
        </w:rPr>
        <w:t>回填环保示范，分步实施”。</w:t>
      </w:r>
    </w:p>
    <w:p w14:paraId="29C19AD0" w14:textId="025E0390" w:rsidR="00775B2B" w:rsidRDefault="00000000">
      <w:pPr>
        <w:widowControl/>
        <w:ind w:firstLineChars="200" w:firstLine="480"/>
        <w:rPr>
          <w:rFonts w:ascii="仿宋" w:eastAsia="仿宋" w:hAnsi="仿宋" w:cs="仿宋" w:hint="eastAsia"/>
          <w:bCs/>
          <w:color w:val="000000"/>
          <w:sz w:val="28"/>
          <w:szCs w:val="28"/>
        </w:rPr>
      </w:pPr>
      <w:r>
        <w:rPr>
          <w:rFonts w:ascii="黑体" w:eastAsia="黑体" w:hAnsi="黑体" w:cs="仿宋" w:hint="eastAsia"/>
          <w:bCs/>
          <w:color w:val="000000"/>
          <w:sz w:val="24"/>
        </w:rPr>
        <w:t xml:space="preserve">表6.4-2  </w:t>
      </w:r>
      <w:r w:rsidR="001C62AB">
        <w:rPr>
          <w:rFonts w:ascii="黑体" w:eastAsia="黑体" w:hAnsi="黑体" w:cs="仿宋" w:hint="eastAsia"/>
          <w:bCs/>
          <w:color w:val="000000"/>
          <w:sz w:val="24"/>
        </w:rPr>
        <w:t xml:space="preserve">  </w:t>
      </w:r>
      <w:r>
        <w:rPr>
          <w:rFonts w:ascii="黑体" w:eastAsia="黑体" w:hAnsi="黑体" w:cs="仿宋" w:hint="eastAsia"/>
          <w:bCs/>
          <w:color w:val="000000"/>
          <w:sz w:val="24"/>
        </w:rPr>
        <w:t>标准中关于一般工业固废可回填的条款摘录</w:t>
      </w:r>
    </w:p>
    <w:tbl>
      <w:tblPr>
        <w:tblStyle w:val="1fc"/>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744"/>
        <w:gridCol w:w="2766"/>
        <w:gridCol w:w="2766"/>
      </w:tblGrid>
      <w:tr w:rsidR="00775B2B" w14:paraId="24BB6757" w14:textId="77777777" w:rsidTr="00632CF6">
        <w:tc>
          <w:tcPr>
            <w:tcW w:w="2840" w:type="dxa"/>
            <w:vAlign w:val="center"/>
          </w:tcPr>
          <w:p w14:paraId="035CE533" w14:textId="77777777" w:rsidR="00775B2B" w:rsidRDefault="00000000">
            <w:pPr>
              <w:widowControl/>
              <w:spacing w:before="100" w:beforeAutospacing="1" w:after="100" w:afterAutospacing="1" w:line="276" w:lineRule="auto"/>
              <w:ind w:firstLine="420"/>
              <w:jc w:val="center"/>
              <w:textAlignment w:val="baseline"/>
              <w:rPr>
                <w:rFonts w:eastAsia="仿宋"/>
                <w:color w:val="000000"/>
                <w:kern w:val="0"/>
                <w:szCs w:val="21"/>
              </w:rPr>
            </w:pPr>
            <w:r>
              <w:rPr>
                <w:rFonts w:eastAsia="仿宋"/>
                <w:color w:val="000000"/>
                <w:kern w:val="0"/>
                <w:szCs w:val="21"/>
              </w:rPr>
              <w:t>GB 18599</w:t>
            </w:r>
          </w:p>
        </w:tc>
        <w:tc>
          <w:tcPr>
            <w:tcW w:w="2841" w:type="dxa"/>
            <w:vAlign w:val="center"/>
          </w:tcPr>
          <w:p w14:paraId="1DD17B85" w14:textId="77777777" w:rsidR="00775B2B" w:rsidRDefault="00000000">
            <w:pPr>
              <w:widowControl/>
              <w:spacing w:before="100" w:beforeAutospacing="1" w:after="100" w:afterAutospacing="1" w:line="276" w:lineRule="auto"/>
              <w:ind w:firstLine="420"/>
              <w:jc w:val="center"/>
              <w:textAlignment w:val="baseline"/>
              <w:rPr>
                <w:rFonts w:eastAsia="仿宋"/>
                <w:color w:val="000000"/>
                <w:kern w:val="0"/>
                <w:szCs w:val="21"/>
              </w:rPr>
            </w:pPr>
            <w:r>
              <w:rPr>
                <w:rFonts w:eastAsia="仿宋"/>
                <w:color w:val="000000"/>
                <w:kern w:val="0"/>
                <w:szCs w:val="21"/>
              </w:rPr>
              <w:t>DB15/T 2763</w:t>
            </w:r>
          </w:p>
        </w:tc>
        <w:tc>
          <w:tcPr>
            <w:tcW w:w="2841" w:type="dxa"/>
            <w:vAlign w:val="center"/>
          </w:tcPr>
          <w:p w14:paraId="087C5451" w14:textId="77777777" w:rsidR="00775B2B" w:rsidRDefault="00000000">
            <w:pPr>
              <w:widowControl/>
              <w:spacing w:before="100" w:beforeAutospacing="1" w:after="100" w:afterAutospacing="1" w:line="276" w:lineRule="auto"/>
              <w:ind w:firstLine="420"/>
              <w:jc w:val="center"/>
              <w:textAlignment w:val="baseline"/>
              <w:rPr>
                <w:rFonts w:eastAsia="仿宋"/>
                <w:color w:val="000000"/>
                <w:kern w:val="0"/>
                <w:szCs w:val="21"/>
              </w:rPr>
            </w:pPr>
            <w:r>
              <w:rPr>
                <w:rFonts w:eastAsia="仿宋"/>
                <w:color w:val="000000"/>
                <w:kern w:val="0"/>
                <w:szCs w:val="21"/>
              </w:rPr>
              <w:t>DB65/T</w:t>
            </w:r>
          </w:p>
        </w:tc>
      </w:tr>
      <w:tr w:rsidR="00775B2B" w14:paraId="43881D8B" w14:textId="77777777" w:rsidTr="00632CF6">
        <w:tc>
          <w:tcPr>
            <w:tcW w:w="2840" w:type="dxa"/>
            <w:vAlign w:val="center"/>
          </w:tcPr>
          <w:p w14:paraId="44784C1F" w14:textId="77777777" w:rsidR="00775B2B" w:rsidRDefault="00000000">
            <w:pPr>
              <w:widowControl/>
              <w:snapToGrid w:val="0"/>
              <w:spacing w:line="240" w:lineRule="auto"/>
              <w:ind w:firstLineChars="0" w:firstLine="0"/>
              <w:jc w:val="center"/>
              <w:textAlignment w:val="baseline"/>
              <w:rPr>
                <w:bCs/>
                <w:color w:val="000000"/>
                <w:kern w:val="24"/>
                <w:szCs w:val="21"/>
              </w:rPr>
            </w:pPr>
            <w:r>
              <w:rPr>
                <w:bCs/>
                <w:color w:val="000000"/>
                <w:kern w:val="24"/>
                <w:szCs w:val="21"/>
              </w:rPr>
              <w:t xml:space="preserve">8.2 </w:t>
            </w:r>
            <w:r>
              <w:rPr>
                <w:rFonts w:hint="eastAsia"/>
                <w:bCs/>
                <w:color w:val="000000"/>
                <w:kern w:val="24"/>
                <w:szCs w:val="21"/>
              </w:rPr>
              <w:t>第</w:t>
            </w:r>
            <w:r>
              <w:rPr>
                <w:bCs/>
                <w:color w:val="000000"/>
                <w:kern w:val="24"/>
                <w:szCs w:val="21"/>
              </w:rPr>
              <w:t>II</w:t>
            </w:r>
            <w:r>
              <w:rPr>
                <w:rFonts w:hint="eastAsia"/>
                <w:bCs/>
                <w:color w:val="000000"/>
                <w:kern w:val="24"/>
                <w:szCs w:val="21"/>
              </w:rPr>
              <w:t>类一般工业固体废物以及不符合</w:t>
            </w:r>
            <w:r>
              <w:rPr>
                <w:bCs/>
                <w:color w:val="000000"/>
                <w:kern w:val="24"/>
                <w:szCs w:val="21"/>
              </w:rPr>
              <w:t>8.1</w:t>
            </w:r>
            <w:r>
              <w:rPr>
                <w:rFonts w:hint="eastAsia"/>
                <w:bCs/>
                <w:color w:val="000000"/>
                <w:kern w:val="24"/>
                <w:szCs w:val="21"/>
              </w:rPr>
              <w:t>条充填或回填途径的第</w:t>
            </w:r>
            <w:r>
              <w:rPr>
                <w:bCs/>
                <w:color w:val="000000"/>
                <w:kern w:val="24"/>
                <w:szCs w:val="21"/>
              </w:rPr>
              <w:t>I</w:t>
            </w:r>
            <w:r>
              <w:rPr>
                <w:rFonts w:hint="eastAsia"/>
                <w:bCs/>
                <w:color w:val="000000"/>
                <w:kern w:val="24"/>
                <w:szCs w:val="21"/>
              </w:rPr>
              <w:t>类一般工业固体废物，其充填或回填活动前</w:t>
            </w:r>
            <w:r>
              <w:rPr>
                <w:rFonts w:ascii="宋体" w:hAnsi="宋体" w:hint="eastAsia"/>
                <w:bCs/>
                <w:color w:val="000000"/>
                <w:kern w:val="24"/>
                <w:szCs w:val="21"/>
              </w:rPr>
              <w:t>…</w:t>
            </w:r>
          </w:p>
        </w:tc>
        <w:tc>
          <w:tcPr>
            <w:tcW w:w="2841" w:type="dxa"/>
            <w:vAlign w:val="center"/>
          </w:tcPr>
          <w:p w14:paraId="560D2118" w14:textId="77777777" w:rsidR="00775B2B" w:rsidRDefault="00000000">
            <w:pPr>
              <w:widowControl/>
              <w:snapToGrid w:val="0"/>
              <w:spacing w:line="240" w:lineRule="auto"/>
              <w:ind w:firstLineChars="0" w:firstLine="0"/>
              <w:jc w:val="center"/>
              <w:textAlignment w:val="baseline"/>
              <w:rPr>
                <w:bCs/>
                <w:color w:val="000000"/>
                <w:kern w:val="24"/>
                <w:szCs w:val="21"/>
              </w:rPr>
            </w:pPr>
            <w:r>
              <w:rPr>
                <w:bCs/>
                <w:color w:val="000000"/>
                <w:kern w:val="24"/>
                <w:szCs w:val="21"/>
              </w:rPr>
              <w:t xml:space="preserve">5.2.3 </w:t>
            </w:r>
            <w:r>
              <w:rPr>
                <w:rFonts w:hint="eastAsia"/>
                <w:bCs/>
                <w:color w:val="000000"/>
                <w:kern w:val="24"/>
                <w:szCs w:val="21"/>
              </w:rPr>
              <w:t>不符合</w:t>
            </w:r>
            <w:r>
              <w:rPr>
                <w:bCs/>
                <w:color w:val="000000"/>
                <w:kern w:val="24"/>
                <w:szCs w:val="21"/>
              </w:rPr>
              <w:t>5.2.2</w:t>
            </w:r>
            <w:r>
              <w:rPr>
                <w:rFonts w:hint="eastAsia"/>
                <w:bCs/>
                <w:color w:val="000000"/>
                <w:kern w:val="24"/>
                <w:szCs w:val="21"/>
              </w:rPr>
              <w:t>条要求的第</w:t>
            </w:r>
            <w:r>
              <w:rPr>
                <w:bCs/>
                <w:color w:val="000000"/>
                <w:kern w:val="24"/>
                <w:szCs w:val="21"/>
              </w:rPr>
              <w:t>I</w:t>
            </w:r>
            <w:r>
              <w:rPr>
                <w:rFonts w:hint="eastAsia"/>
                <w:bCs/>
                <w:color w:val="000000"/>
                <w:kern w:val="24"/>
                <w:szCs w:val="21"/>
              </w:rPr>
              <w:t>类一般工业固体废物以及利用第</w:t>
            </w:r>
            <w:r>
              <w:rPr>
                <w:bCs/>
                <w:color w:val="000000"/>
                <w:kern w:val="24"/>
                <w:szCs w:val="21"/>
              </w:rPr>
              <w:t>II</w:t>
            </w:r>
            <w:r>
              <w:rPr>
                <w:rFonts w:hint="eastAsia"/>
                <w:bCs/>
                <w:color w:val="000000"/>
                <w:kern w:val="24"/>
                <w:szCs w:val="21"/>
              </w:rPr>
              <w:t>类一般工业固体废物开展回填的</w:t>
            </w:r>
            <w:r>
              <w:rPr>
                <w:rFonts w:ascii="宋体" w:hAnsi="宋体" w:hint="eastAsia"/>
                <w:bCs/>
                <w:color w:val="000000"/>
                <w:kern w:val="24"/>
                <w:szCs w:val="21"/>
              </w:rPr>
              <w:t>…</w:t>
            </w:r>
          </w:p>
        </w:tc>
        <w:tc>
          <w:tcPr>
            <w:tcW w:w="2841" w:type="dxa"/>
            <w:vAlign w:val="center"/>
          </w:tcPr>
          <w:p w14:paraId="50BB7BC5" w14:textId="77777777" w:rsidR="00775B2B" w:rsidRDefault="00000000">
            <w:pPr>
              <w:widowControl/>
              <w:snapToGrid w:val="0"/>
              <w:spacing w:line="240" w:lineRule="auto"/>
              <w:ind w:firstLineChars="0" w:firstLine="0"/>
              <w:jc w:val="center"/>
              <w:textAlignment w:val="baseline"/>
              <w:rPr>
                <w:bCs/>
                <w:color w:val="000000"/>
                <w:kern w:val="24"/>
                <w:szCs w:val="21"/>
              </w:rPr>
            </w:pPr>
            <w:r>
              <w:rPr>
                <w:bCs/>
                <w:color w:val="000000"/>
                <w:kern w:val="24"/>
                <w:szCs w:val="21"/>
              </w:rPr>
              <w:t xml:space="preserve">6.5 </w:t>
            </w:r>
            <w:r>
              <w:rPr>
                <w:rFonts w:hint="eastAsia"/>
                <w:bCs/>
                <w:color w:val="000000"/>
                <w:kern w:val="24"/>
                <w:szCs w:val="21"/>
              </w:rPr>
              <w:t>炉渣以及固定床、流化床以及其他气流床产生的煤气化粗渣，其充填或回填活动前</w:t>
            </w:r>
            <w:r>
              <w:rPr>
                <w:rFonts w:ascii="宋体" w:hAnsi="宋体" w:hint="eastAsia"/>
                <w:bCs/>
                <w:color w:val="000000"/>
                <w:kern w:val="24"/>
                <w:szCs w:val="21"/>
              </w:rPr>
              <w:t>…</w:t>
            </w:r>
            <w:r>
              <w:rPr>
                <w:bCs/>
                <w:color w:val="000000"/>
                <w:kern w:val="24"/>
                <w:szCs w:val="21"/>
              </w:rPr>
              <w:t xml:space="preserve">6.6 </w:t>
            </w:r>
            <w:r>
              <w:rPr>
                <w:rFonts w:hint="eastAsia"/>
                <w:bCs/>
                <w:color w:val="000000"/>
                <w:kern w:val="24"/>
                <w:szCs w:val="21"/>
              </w:rPr>
              <w:t>煤气化细渣充填或回填时</w:t>
            </w:r>
            <w:r>
              <w:rPr>
                <w:rFonts w:ascii="宋体" w:hAnsi="宋体" w:hint="eastAsia"/>
                <w:bCs/>
                <w:color w:val="000000"/>
                <w:kern w:val="24"/>
                <w:szCs w:val="21"/>
              </w:rPr>
              <w:t>…</w:t>
            </w:r>
          </w:p>
        </w:tc>
      </w:tr>
    </w:tbl>
    <w:p w14:paraId="57E22354" w14:textId="77777777" w:rsidR="00775B2B" w:rsidRDefault="00775B2B">
      <w:pPr>
        <w:widowControl/>
        <w:ind w:firstLineChars="200" w:firstLine="480"/>
        <w:rPr>
          <w:rFonts w:ascii="黑体" w:eastAsia="黑体" w:hAnsi="黑体" w:cs="仿宋" w:hint="eastAsia"/>
          <w:bCs/>
          <w:color w:val="000000"/>
          <w:sz w:val="24"/>
        </w:rPr>
      </w:pPr>
    </w:p>
    <w:p w14:paraId="19723272" w14:textId="44F6A9B8" w:rsidR="00775B2B" w:rsidRDefault="00000000" w:rsidP="001C62AB">
      <w:pPr>
        <w:widowControl/>
        <w:ind w:firstLineChars="200" w:firstLine="480"/>
        <w:jc w:val="center"/>
        <w:rPr>
          <w:rFonts w:ascii="仿宋" w:eastAsia="仿宋" w:hAnsi="仿宋" w:cs="仿宋" w:hint="eastAsia"/>
          <w:bCs/>
          <w:color w:val="000000"/>
          <w:sz w:val="28"/>
          <w:szCs w:val="28"/>
        </w:rPr>
      </w:pPr>
      <w:r>
        <w:rPr>
          <w:rFonts w:ascii="黑体" w:eastAsia="黑体" w:hAnsi="黑体" w:cs="仿宋" w:hint="eastAsia"/>
          <w:bCs/>
          <w:color w:val="000000"/>
          <w:sz w:val="24"/>
        </w:rPr>
        <w:t xml:space="preserve">表6.4-3 </w:t>
      </w:r>
      <w:r w:rsidR="001C62AB">
        <w:rPr>
          <w:rFonts w:ascii="黑体" w:eastAsia="黑体" w:hAnsi="黑体" w:cs="仿宋" w:hint="eastAsia"/>
          <w:bCs/>
          <w:color w:val="000000"/>
          <w:sz w:val="24"/>
        </w:rPr>
        <w:t xml:space="preserve">  </w:t>
      </w:r>
      <w:r>
        <w:rPr>
          <w:rFonts w:ascii="黑体" w:eastAsia="黑体" w:hAnsi="黑体" w:cs="仿宋" w:hint="eastAsia"/>
          <w:bCs/>
          <w:color w:val="000000"/>
          <w:sz w:val="24"/>
        </w:rPr>
        <w:t xml:space="preserve"> 标准中关于回填可行性评估的条款摘录</w:t>
      </w:r>
    </w:p>
    <w:tbl>
      <w:tblPr>
        <w:tblStyle w:val="1fc"/>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744"/>
        <w:gridCol w:w="2766"/>
        <w:gridCol w:w="2766"/>
      </w:tblGrid>
      <w:tr w:rsidR="00775B2B" w14:paraId="4A388F9A" w14:textId="77777777" w:rsidTr="00632CF6">
        <w:tc>
          <w:tcPr>
            <w:tcW w:w="2840" w:type="dxa"/>
            <w:vAlign w:val="center"/>
          </w:tcPr>
          <w:p w14:paraId="4D060C97" w14:textId="77777777" w:rsidR="00775B2B" w:rsidRDefault="00000000">
            <w:pPr>
              <w:widowControl/>
              <w:spacing w:before="100" w:beforeAutospacing="1" w:after="100" w:afterAutospacing="1" w:line="276" w:lineRule="auto"/>
              <w:ind w:firstLine="420"/>
              <w:jc w:val="center"/>
              <w:textAlignment w:val="baseline"/>
              <w:rPr>
                <w:rFonts w:eastAsia="仿宋"/>
                <w:color w:val="000000"/>
                <w:kern w:val="0"/>
                <w:szCs w:val="21"/>
              </w:rPr>
            </w:pPr>
            <w:r>
              <w:rPr>
                <w:rFonts w:eastAsia="仿宋"/>
                <w:color w:val="000000"/>
                <w:kern w:val="0"/>
                <w:szCs w:val="21"/>
              </w:rPr>
              <w:t>GB 18599</w:t>
            </w:r>
          </w:p>
        </w:tc>
        <w:tc>
          <w:tcPr>
            <w:tcW w:w="2841" w:type="dxa"/>
            <w:vAlign w:val="center"/>
          </w:tcPr>
          <w:p w14:paraId="7C1DDA23" w14:textId="77777777" w:rsidR="00775B2B" w:rsidRDefault="00000000">
            <w:pPr>
              <w:widowControl/>
              <w:spacing w:before="100" w:beforeAutospacing="1" w:after="100" w:afterAutospacing="1" w:line="276" w:lineRule="auto"/>
              <w:ind w:firstLine="420"/>
              <w:jc w:val="center"/>
              <w:textAlignment w:val="baseline"/>
              <w:rPr>
                <w:rFonts w:eastAsia="仿宋"/>
                <w:color w:val="000000"/>
                <w:kern w:val="0"/>
                <w:szCs w:val="21"/>
              </w:rPr>
            </w:pPr>
            <w:r>
              <w:rPr>
                <w:rFonts w:eastAsia="仿宋"/>
                <w:color w:val="000000"/>
                <w:kern w:val="0"/>
                <w:szCs w:val="21"/>
              </w:rPr>
              <w:t>DB15/T 2763</w:t>
            </w:r>
          </w:p>
        </w:tc>
        <w:tc>
          <w:tcPr>
            <w:tcW w:w="2841" w:type="dxa"/>
            <w:vAlign w:val="center"/>
          </w:tcPr>
          <w:p w14:paraId="20467664" w14:textId="77777777" w:rsidR="00775B2B" w:rsidRDefault="00000000">
            <w:pPr>
              <w:widowControl/>
              <w:spacing w:before="100" w:beforeAutospacing="1" w:after="100" w:afterAutospacing="1" w:line="276" w:lineRule="auto"/>
              <w:ind w:firstLine="420"/>
              <w:jc w:val="center"/>
              <w:textAlignment w:val="baseline"/>
              <w:rPr>
                <w:rFonts w:eastAsia="仿宋"/>
                <w:color w:val="000000"/>
                <w:kern w:val="0"/>
                <w:szCs w:val="21"/>
              </w:rPr>
            </w:pPr>
            <w:r>
              <w:rPr>
                <w:rFonts w:eastAsia="仿宋"/>
                <w:color w:val="000000"/>
                <w:kern w:val="0"/>
                <w:szCs w:val="21"/>
              </w:rPr>
              <w:t>DB65/T</w:t>
            </w:r>
          </w:p>
        </w:tc>
      </w:tr>
      <w:tr w:rsidR="00775B2B" w14:paraId="0965069C" w14:textId="77777777" w:rsidTr="00632CF6">
        <w:tc>
          <w:tcPr>
            <w:tcW w:w="2840" w:type="dxa"/>
            <w:vAlign w:val="center"/>
          </w:tcPr>
          <w:p w14:paraId="76E9E667" w14:textId="79182563" w:rsidR="00775B2B" w:rsidRDefault="00000000">
            <w:pPr>
              <w:widowControl/>
              <w:snapToGrid w:val="0"/>
              <w:spacing w:line="240" w:lineRule="auto"/>
              <w:ind w:firstLineChars="0" w:firstLine="0"/>
              <w:jc w:val="center"/>
              <w:textAlignment w:val="baseline"/>
              <w:rPr>
                <w:bCs/>
                <w:color w:val="000000"/>
                <w:kern w:val="24"/>
                <w:szCs w:val="21"/>
              </w:rPr>
            </w:pPr>
            <w:r>
              <w:rPr>
                <w:bCs/>
                <w:color w:val="000000"/>
                <w:kern w:val="24"/>
                <w:szCs w:val="21"/>
              </w:rPr>
              <w:t xml:space="preserve">8.2 </w:t>
            </w:r>
            <w:r>
              <w:rPr>
                <w:rFonts w:hint="eastAsia"/>
                <w:bCs/>
                <w:color w:val="000000"/>
                <w:kern w:val="24"/>
                <w:szCs w:val="21"/>
              </w:rPr>
              <w:t>其充填或回填活动前应开展环境本底调查，并按照</w:t>
            </w:r>
            <w:r>
              <w:rPr>
                <w:bCs/>
                <w:color w:val="000000"/>
                <w:kern w:val="24"/>
                <w:szCs w:val="21"/>
              </w:rPr>
              <w:t>HJ25.3</w:t>
            </w:r>
            <w:r>
              <w:rPr>
                <w:rFonts w:hint="eastAsia"/>
                <w:bCs/>
                <w:color w:val="000000"/>
                <w:kern w:val="24"/>
                <w:szCs w:val="21"/>
              </w:rPr>
              <w:t>等相关标准进行环境风险评估，重点评估对地下水、地表水及周边土壤的环境污染风险，确保环境风险可以接受。</w:t>
            </w:r>
          </w:p>
        </w:tc>
        <w:tc>
          <w:tcPr>
            <w:tcW w:w="2841" w:type="dxa"/>
            <w:vAlign w:val="center"/>
          </w:tcPr>
          <w:p w14:paraId="0638E6FF" w14:textId="15C9CBE3" w:rsidR="00775B2B" w:rsidRDefault="00000000">
            <w:pPr>
              <w:widowControl/>
              <w:snapToGrid w:val="0"/>
              <w:spacing w:line="240" w:lineRule="auto"/>
              <w:ind w:firstLineChars="0" w:firstLine="0"/>
              <w:jc w:val="center"/>
              <w:textAlignment w:val="baseline"/>
              <w:rPr>
                <w:bCs/>
                <w:color w:val="000000"/>
                <w:kern w:val="24"/>
                <w:szCs w:val="21"/>
              </w:rPr>
            </w:pPr>
            <w:r>
              <w:rPr>
                <w:bCs/>
                <w:color w:val="000000"/>
                <w:kern w:val="24"/>
                <w:szCs w:val="21"/>
              </w:rPr>
              <w:t xml:space="preserve">5.2.3 </w:t>
            </w:r>
            <w:r>
              <w:rPr>
                <w:rFonts w:hint="eastAsia"/>
                <w:bCs/>
                <w:color w:val="000000"/>
                <w:kern w:val="24"/>
                <w:szCs w:val="21"/>
              </w:rPr>
              <w:t>应在回填活动前按照本标准要求开展采坑本底调查、固体废物污染特征调查、回填可行性评估等工作。。</w:t>
            </w:r>
          </w:p>
        </w:tc>
        <w:tc>
          <w:tcPr>
            <w:tcW w:w="2841" w:type="dxa"/>
            <w:vAlign w:val="center"/>
          </w:tcPr>
          <w:p w14:paraId="50027590" w14:textId="614178C9" w:rsidR="00775B2B" w:rsidRDefault="00000000">
            <w:pPr>
              <w:widowControl/>
              <w:snapToGrid w:val="0"/>
              <w:spacing w:line="240" w:lineRule="auto"/>
              <w:ind w:firstLineChars="0" w:firstLine="0"/>
              <w:jc w:val="center"/>
              <w:textAlignment w:val="baseline"/>
              <w:rPr>
                <w:bCs/>
                <w:color w:val="000000"/>
                <w:kern w:val="24"/>
                <w:szCs w:val="21"/>
              </w:rPr>
            </w:pPr>
            <w:r>
              <w:rPr>
                <w:bCs/>
                <w:color w:val="000000"/>
                <w:kern w:val="24"/>
                <w:szCs w:val="21"/>
              </w:rPr>
              <w:t xml:space="preserve">6.5 </w:t>
            </w:r>
            <w:r>
              <w:rPr>
                <w:rFonts w:hint="eastAsia"/>
                <w:bCs/>
                <w:color w:val="000000"/>
                <w:kern w:val="24"/>
                <w:szCs w:val="21"/>
              </w:rPr>
              <w:t>其充填或回填活动前应开展环境本底调查，并按照</w:t>
            </w:r>
            <w:r>
              <w:rPr>
                <w:bCs/>
                <w:color w:val="000000"/>
                <w:kern w:val="24"/>
                <w:szCs w:val="21"/>
              </w:rPr>
              <w:t>HJ25.3</w:t>
            </w:r>
            <w:r>
              <w:rPr>
                <w:rFonts w:hint="eastAsia"/>
                <w:bCs/>
                <w:color w:val="000000"/>
                <w:kern w:val="24"/>
                <w:szCs w:val="21"/>
              </w:rPr>
              <w:t>等相关标准进行环境风险评估，重点评估对地下水、地表水及周边土壤的环境污染风险，确保环境风险可以接受。</w:t>
            </w:r>
          </w:p>
        </w:tc>
      </w:tr>
    </w:tbl>
    <w:p w14:paraId="03BB345D" w14:textId="77777777" w:rsidR="00775B2B" w:rsidRDefault="00775B2B">
      <w:pPr>
        <w:widowControl/>
        <w:ind w:firstLineChars="200" w:firstLine="480"/>
        <w:rPr>
          <w:rFonts w:ascii="黑体" w:eastAsia="黑体" w:hAnsi="黑体" w:cs="仿宋" w:hint="eastAsia"/>
          <w:bCs/>
          <w:color w:val="000000"/>
          <w:sz w:val="24"/>
        </w:rPr>
      </w:pPr>
    </w:p>
    <w:p w14:paraId="3FD49546" w14:textId="0DCE8175" w:rsidR="00775B2B" w:rsidRDefault="00000000">
      <w:pPr>
        <w:widowControl/>
        <w:ind w:firstLineChars="200" w:firstLine="480"/>
        <w:rPr>
          <w:rFonts w:ascii="仿宋" w:eastAsia="仿宋" w:hAnsi="仿宋" w:cs="仿宋" w:hint="eastAsia"/>
          <w:bCs/>
          <w:color w:val="000000"/>
          <w:sz w:val="28"/>
          <w:szCs w:val="28"/>
        </w:rPr>
      </w:pPr>
      <w:r>
        <w:rPr>
          <w:rFonts w:ascii="黑体" w:eastAsia="黑体" w:hAnsi="黑体" w:cs="仿宋" w:hint="eastAsia"/>
          <w:bCs/>
          <w:color w:val="000000"/>
          <w:sz w:val="24"/>
        </w:rPr>
        <w:t xml:space="preserve">表6.4-4 </w:t>
      </w:r>
      <w:r w:rsidR="001C62AB">
        <w:rPr>
          <w:rFonts w:ascii="黑体" w:eastAsia="黑体" w:hAnsi="黑体" w:cs="仿宋" w:hint="eastAsia"/>
          <w:bCs/>
          <w:color w:val="000000"/>
          <w:sz w:val="24"/>
        </w:rPr>
        <w:t xml:space="preserve">  </w:t>
      </w:r>
      <w:r>
        <w:rPr>
          <w:rFonts w:ascii="黑体" w:eastAsia="黑体" w:hAnsi="黑体" w:cs="仿宋" w:hint="eastAsia"/>
          <w:bCs/>
          <w:color w:val="000000"/>
          <w:sz w:val="24"/>
        </w:rPr>
        <w:t xml:space="preserve"> 标准中关于回填物料中有机质和水溶性盐总量限制的条款</w:t>
      </w:r>
    </w:p>
    <w:tbl>
      <w:tblPr>
        <w:tblStyle w:val="1fc"/>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744"/>
        <w:gridCol w:w="2766"/>
        <w:gridCol w:w="2766"/>
      </w:tblGrid>
      <w:tr w:rsidR="00775B2B" w14:paraId="68A00366" w14:textId="77777777" w:rsidTr="00632CF6">
        <w:tc>
          <w:tcPr>
            <w:tcW w:w="2840" w:type="dxa"/>
            <w:vAlign w:val="center"/>
          </w:tcPr>
          <w:p w14:paraId="596F6ED4" w14:textId="77777777" w:rsidR="00775B2B" w:rsidRDefault="00000000">
            <w:pPr>
              <w:widowControl/>
              <w:spacing w:before="100" w:beforeAutospacing="1" w:after="100" w:afterAutospacing="1" w:line="276" w:lineRule="auto"/>
              <w:ind w:firstLine="420"/>
              <w:jc w:val="center"/>
              <w:textAlignment w:val="baseline"/>
              <w:rPr>
                <w:rFonts w:eastAsia="仿宋" w:cs="仿宋"/>
                <w:color w:val="000000"/>
                <w:kern w:val="0"/>
                <w:szCs w:val="21"/>
              </w:rPr>
            </w:pPr>
            <w:r>
              <w:rPr>
                <w:rFonts w:eastAsia="仿宋"/>
                <w:color w:val="000000"/>
                <w:kern w:val="0"/>
                <w:szCs w:val="21"/>
              </w:rPr>
              <w:t>GB 18599</w:t>
            </w:r>
          </w:p>
        </w:tc>
        <w:tc>
          <w:tcPr>
            <w:tcW w:w="2841" w:type="dxa"/>
            <w:vAlign w:val="center"/>
          </w:tcPr>
          <w:p w14:paraId="22FB9109" w14:textId="77777777" w:rsidR="00775B2B" w:rsidRDefault="00000000">
            <w:pPr>
              <w:widowControl/>
              <w:spacing w:before="100" w:beforeAutospacing="1" w:after="100" w:afterAutospacing="1" w:line="276" w:lineRule="auto"/>
              <w:ind w:firstLine="420"/>
              <w:jc w:val="center"/>
              <w:textAlignment w:val="baseline"/>
              <w:rPr>
                <w:rFonts w:eastAsia="仿宋" w:cs="仿宋"/>
                <w:color w:val="000000"/>
                <w:kern w:val="0"/>
                <w:szCs w:val="21"/>
              </w:rPr>
            </w:pPr>
            <w:r>
              <w:rPr>
                <w:rFonts w:eastAsia="仿宋"/>
                <w:color w:val="000000"/>
                <w:kern w:val="0"/>
                <w:szCs w:val="21"/>
              </w:rPr>
              <w:t>DB15/T 2763</w:t>
            </w:r>
          </w:p>
        </w:tc>
        <w:tc>
          <w:tcPr>
            <w:tcW w:w="2841" w:type="dxa"/>
            <w:vAlign w:val="center"/>
          </w:tcPr>
          <w:p w14:paraId="27F7CDD4" w14:textId="77777777" w:rsidR="00775B2B" w:rsidRDefault="00000000">
            <w:pPr>
              <w:widowControl/>
              <w:spacing w:before="100" w:beforeAutospacing="1" w:after="100" w:afterAutospacing="1" w:line="276" w:lineRule="auto"/>
              <w:ind w:firstLine="420"/>
              <w:jc w:val="center"/>
              <w:textAlignment w:val="baseline"/>
              <w:rPr>
                <w:rFonts w:eastAsia="仿宋" w:cs="仿宋"/>
                <w:color w:val="000000"/>
                <w:kern w:val="0"/>
                <w:szCs w:val="21"/>
              </w:rPr>
            </w:pPr>
            <w:r>
              <w:rPr>
                <w:rFonts w:eastAsia="仿宋"/>
                <w:color w:val="000000"/>
                <w:kern w:val="0"/>
                <w:szCs w:val="21"/>
              </w:rPr>
              <w:t>DB65/T</w:t>
            </w:r>
          </w:p>
        </w:tc>
      </w:tr>
      <w:tr w:rsidR="00775B2B" w14:paraId="42B7F4D3" w14:textId="77777777" w:rsidTr="00632CF6">
        <w:tc>
          <w:tcPr>
            <w:tcW w:w="2840" w:type="dxa"/>
            <w:vAlign w:val="center"/>
          </w:tcPr>
          <w:p w14:paraId="5DAF4189" w14:textId="17B01494" w:rsidR="00775B2B" w:rsidRDefault="00000000">
            <w:pPr>
              <w:widowControl/>
              <w:snapToGrid w:val="0"/>
              <w:spacing w:line="240" w:lineRule="auto"/>
              <w:ind w:firstLineChars="0" w:firstLine="0"/>
              <w:jc w:val="center"/>
              <w:textAlignment w:val="baseline"/>
              <w:rPr>
                <w:bCs/>
                <w:color w:val="000000"/>
                <w:kern w:val="24"/>
                <w:szCs w:val="21"/>
              </w:rPr>
            </w:pPr>
            <w:r>
              <w:rPr>
                <w:bCs/>
                <w:color w:val="000000"/>
                <w:kern w:val="24"/>
                <w:szCs w:val="21"/>
              </w:rPr>
              <w:t xml:space="preserve">8.5 </w:t>
            </w:r>
            <w:r>
              <w:rPr>
                <w:rFonts w:hint="eastAsia"/>
                <w:bCs/>
                <w:color w:val="000000"/>
                <w:kern w:val="24"/>
                <w:szCs w:val="21"/>
              </w:rPr>
              <w:t>其他有机物含量超过</w:t>
            </w:r>
            <w:r>
              <w:rPr>
                <w:bCs/>
                <w:color w:val="000000"/>
                <w:kern w:val="24"/>
                <w:szCs w:val="21"/>
              </w:rPr>
              <w:t>5%</w:t>
            </w:r>
            <w:r>
              <w:rPr>
                <w:rFonts w:hint="eastAsia"/>
                <w:bCs/>
                <w:color w:val="000000"/>
                <w:kern w:val="24"/>
                <w:szCs w:val="21"/>
              </w:rPr>
              <w:t>的一般工业固体废物（煤矸石除外）不得进行充填、回填作业。</w:t>
            </w:r>
          </w:p>
        </w:tc>
        <w:tc>
          <w:tcPr>
            <w:tcW w:w="2841" w:type="dxa"/>
            <w:vAlign w:val="center"/>
          </w:tcPr>
          <w:p w14:paraId="27720AAD" w14:textId="77777777" w:rsidR="00775B2B" w:rsidRDefault="00000000">
            <w:pPr>
              <w:widowControl/>
              <w:snapToGrid w:val="0"/>
              <w:spacing w:line="240" w:lineRule="auto"/>
              <w:ind w:firstLineChars="0" w:firstLine="0"/>
              <w:jc w:val="center"/>
              <w:textAlignment w:val="baseline"/>
              <w:rPr>
                <w:bCs/>
                <w:color w:val="000000"/>
                <w:kern w:val="24"/>
                <w:szCs w:val="21"/>
              </w:rPr>
            </w:pPr>
            <w:r>
              <w:rPr>
                <w:bCs/>
                <w:color w:val="000000"/>
                <w:kern w:val="24"/>
                <w:szCs w:val="21"/>
              </w:rPr>
              <w:t xml:space="preserve">5.2.4 </w:t>
            </w:r>
            <w:r>
              <w:rPr>
                <w:rFonts w:hint="eastAsia"/>
                <w:bCs/>
                <w:color w:val="000000"/>
                <w:kern w:val="24"/>
                <w:szCs w:val="21"/>
              </w:rPr>
              <w:t>利用一般工业固体废物进行采坑回填时，还应符合以下要求：</w:t>
            </w:r>
          </w:p>
          <w:p w14:paraId="5D104385" w14:textId="77777777" w:rsidR="00775B2B" w:rsidRDefault="00000000">
            <w:pPr>
              <w:widowControl/>
              <w:snapToGrid w:val="0"/>
              <w:spacing w:line="240" w:lineRule="auto"/>
              <w:ind w:firstLineChars="0" w:firstLine="0"/>
              <w:jc w:val="center"/>
              <w:textAlignment w:val="baseline"/>
              <w:rPr>
                <w:bCs/>
                <w:color w:val="000000"/>
                <w:kern w:val="24"/>
                <w:szCs w:val="21"/>
              </w:rPr>
            </w:pPr>
            <w:r>
              <w:rPr>
                <w:bCs/>
                <w:color w:val="000000"/>
                <w:kern w:val="24"/>
                <w:szCs w:val="21"/>
              </w:rPr>
              <w:t xml:space="preserve">a) </w:t>
            </w:r>
            <w:r>
              <w:rPr>
                <w:rFonts w:hint="eastAsia"/>
                <w:bCs/>
                <w:color w:val="000000"/>
                <w:kern w:val="24"/>
                <w:szCs w:val="21"/>
              </w:rPr>
              <w:t>有机质含量小于</w:t>
            </w:r>
            <w:r>
              <w:rPr>
                <w:bCs/>
                <w:color w:val="000000"/>
                <w:kern w:val="24"/>
                <w:szCs w:val="21"/>
              </w:rPr>
              <w:t>2%</w:t>
            </w:r>
            <w:r>
              <w:rPr>
                <w:rFonts w:hint="eastAsia"/>
                <w:bCs/>
                <w:color w:val="000000"/>
                <w:kern w:val="24"/>
                <w:szCs w:val="21"/>
              </w:rPr>
              <w:t>；</w:t>
            </w:r>
          </w:p>
          <w:p w14:paraId="53FB39C1" w14:textId="77777777" w:rsidR="00775B2B" w:rsidRDefault="00000000">
            <w:pPr>
              <w:widowControl/>
              <w:snapToGrid w:val="0"/>
              <w:spacing w:line="240" w:lineRule="auto"/>
              <w:ind w:firstLineChars="0" w:firstLine="0"/>
              <w:jc w:val="center"/>
              <w:textAlignment w:val="baseline"/>
              <w:rPr>
                <w:bCs/>
                <w:color w:val="000000"/>
                <w:kern w:val="24"/>
                <w:szCs w:val="21"/>
              </w:rPr>
            </w:pPr>
            <w:r>
              <w:rPr>
                <w:bCs/>
                <w:color w:val="000000"/>
                <w:kern w:val="24"/>
                <w:szCs w:val="21"/>
              </w:rPr>
              <w:lastRenderedPageBreak/>
              <w:t xml:space="preserve">b) </w:t>
            </w:r>
            <w:r>
              <w:rPr>
                <w:rFonts w:hint="eastAsia"/>
                <w:bCs/>
                <w:color w:val="000000"/>
                <w:kern w:val="24"/>
                <w:szCs w:val="21"/>
              </w:rPr>
              <w:t>水溶性盐总量小于</w:t>
            </w:r>
            <w:r>
              <w:rPr>
                <w:bCs/>
                <w:color w:val="000000"/>
                <w:kern w:val="24"/>
                <w:szCs w:val="21"/>
              </w:rPr>
              <w:t>2%</w:t>
            </w:r>
            <w:r>
              <w:rPr>
                <w:rFonts w:hint="eastAsia"/>
                <w:bCs/>
                <w:color w:val="000000"/>
                <w:kern w:val="24"/>
                <w:szCs w:val="21"/>
              </w:rPr>
              <w:t>。</w:t>
            </w:r>
          </w:p>
        </w:tc>
        <w:tc>
          <w:tcPr>
            <w:tcW w:w="2841" w:type="dxa"/>
            <w:vAlign w:val="center"/>
          </w:tcPr>
          <w:p w14:paraId="67E3854A" w14:textId="77777777" w:rsidR="00775B2B" w:rsidRDefault="00000000">
            <w:pPr>
              <w:widowControl/>
              <w:snapToGrid w:val="0"/>
              <w:spacing w:line="240" w:lineRule="auto"/>
              <w:ind w:firstLineChars="0" w:firstLine="0"/>
              <w:jc w:val="center"/>
              <w:textAlignment w:val="baseline"/>
              <w:rPr>
                <w:bCs/>
                <w:color w:val="000000"/>
                <w:kern w:val="24"/>
                <w:szCs w:val="21"/>
              </w:rPr>
            </w:pPr>
            <w:r>
              <w:rPr>
                <w:bCs/>
                <w:color w:val="000000"/>
                <w:kern w:val="24"/>
                <w:szCs w:val="21"/>
              </w:rPr>
              <w:lastRenderedPageBreak/>
              <w:t xml:space="preserve">6.6 </w:t>
            </w:r>
            <w:r>
              <w:rPr>
                <w:rFonts w:hint="eastAsia"/>
                <w:bCs/>
                <w:color w:val="000000"/>
                <w:kern w:val="24"/>
                <w:szCs w:val="21"/>
              </w:rPr>
              <w:t>煤气化细渣充填或回填时，必须同时满足以下条件：</w:t>
            </w:r>
          </w:p>
          <w:p w14:paraId="1E7D6278" w14:textId="77777777" w:rsidR="00775B2B" w:rsidRDefault="00000000">
            <w:pPr>
              <w:widowControl/>
              <w:snapToGrid w:val="0"/>
              <w:spacing w:line="240" w:lineRule="auto"/>
              <w:ind w:firstLineChars="0" w:firstLine="0"/>
              <w:jc w:val="center"/>
              <w:textAlignment w:val="baseline"/>
              <w:rPr>
                <w:bCs/>
                <w:color w:val="000000"/>
                <w:kern w:val="24"/>
                <w:szCs w:val="21"/>
              </w:rPr>
            </w:pPr>
            <w:r>
              <w:rPr>
                <w:bCs/>
                <w:color w:val="000000"/>
                <w:kern w:val="24"/>
                <w:szCs w:val="21"/>
              </w:rPr>
              <w:t xml:space="preserve">a) </w:t>
            </w:r>
            <w:r>
              <w:rPr>
                <w:rFonts w:hint="eastAsia"/>
                <w:bCs/>
                <w:color w:val="000000"/>
                <w:kern w:val="24"/>
                <w:szCs w:val="21"/>
              </w:rPr>
              <w:t>经过筛分和碳灰分离处理；</w:t>
            </w:r>
          </w:p>
          <w:p w14:paraId="4B374F5D" w14:textId="77777777" w:rsidR="00775B2B" w:rsidRDefault="00000000">
            <w:pPr>
              <w:widowControl/>
              <w:snapToGrid w:val="0"/>
              <w:spacing w:line="240" w:lineRule="auto"/>
              <w:ind w:firstLineChars="0" w:firstLine="0"/>
              <w:jc w:val="center"/>
              <w:textAlignment w:val="baseline"/>
              <w:rPr>
                <w:bCs/>
                <w:color w:val="000000"/>
                <w:kern w:val="24"/>
                <w:szCs w:val="21"/>
              </w:rPr>
            </w:pPr>
            <w:r>
              <w:rPr>
                <w:bCs/>
                <w:color w:val="000000"/>
                <w:kern w:val="24"/>
                <w:szCs w:val="21"/>
              </w:rPr>
              <w:lastRenderedPageBreak/>
              <w:t xml:space="preserve">b) </w:t>
            </w:r>
            <w:r>
              <w:rPr>
                <w:rFonts w:hint="eastAsia"/>
                <w:bCs/>
                <w:color w:val="000000"/>
                <w:kern w:val="24"/>
                <w:szCs w:val="21"/>
              </w:rPr>
              <w:t>有机物含量小于</w:t>
            </w:r>
            <w:r>
              <w:rPr>
                <w:bCs/>
                <w:color w:val="000000"/>
                <w:kern w:val="24"/>
                <w:szCs w:val="21"/>
              </w:rPr>
              <w:t>5%</w:t>
            </w:r>
            <w:r>
              <w:rPr>
                <w:rFonts w:hint="eastAsia"/>
                <w:bCs/>
                <w:color w:val="000000"/>
                <w:kern w:val="24"/>
                <w:szCs w:val="21"/>
              </w:rPr>
              <w:t>；</w:t>
            </w:r>
          </w:p>
          <w:p w14:paraId="23EC7E59" w14:textId="77777777" w:rsidR="00775B2B" w:rsidRDefault="00000000">
            <w:pPr>
              <w:widowControl/>
              <w:snapToGrid w:val="0"/>
              <w:spacing w:line="240" w:lineRule="auto"/>
              <w:ind w:firstLineChars="0" w:firstLine="0"/>
              <w:jc w:val="center"/>
              <w:textAlignment w:val="baseline"/>
              <w:rPr>
                <w:bCs/>
                <w:color w:val="000000"/>
                <w:kern w:val="24"/>
                <w:szCs w:val="21"/>
              </w:rPr>
            </w:pPr>
            <w:r>
              <w:rPr>
                <w:bCs/>
                <w:color w:val="000000"/>
                <w:kern w:val="24"/>
                <w:szCs w:val="21"/>
              </w:rPr>
              <w:t xml:space="preserve">c) </w:t>
            </w:r>
            <w:r>
              <w:rPr>
                <w:rFonts w:hint="eastAsia"/>
                <w:bCs/>
                <w:color w:val="000000"/>
                <w:kern w:val="24"/>
                <w:szCs w:val="21"/>
              </w:rPr>
              <w:t>水溶性盐总量小于</w:t>
            </w:r>
            <w:r>
              <w:rPr>
                <w:bCs/>
                <w:color w:val="000000"/>
                <w:kern w:val="24"/>
                <w:szCs w:val="21"/>
              </w:rPr>
              <w:t>5%</w:t>
            </w:r>
            <w:r>
              <w:rPr>
                <w:rFonts w:hint="eastAsia"/>
                <w:bCs/>
                <w:color w:val="000000"/>
                <w:kern w:val="24"/>
                <w:szCs w:val="21"/>
              </w:rPr>
              <w:t>。</w:t>
            </w:r>
          </w:p>
        </w:tc>
      </w:tr>
    </w:tbl>
    <w:p w14:paraId="263809FC" w14:textId="77777777" w:rsidR="00775B2B" w:rsidRDefault="00775B2B">
      <w:pPr>
        <w:widowControl/>
        <w:ind w:firstLineChars="200" w:firstLine="480"/>
        <w:rPr>
          <w:rFonts w:ascii="黑体" w:eastAsia="黑体" w:hAnsi="黑体" w:cs="仿宋" w:hint="eastAsia"/>
          <w:bCs/>
          <w:color w:val="000000"/>
          <w:sz w:val="24"/>
        </w:rPr>
      </w:pPr>
    </w:p>
    <w:p w14:paraId="4EE3DF63" w14:textId="7EB496D1" w:rsidR="00775B2B" w:rsidRDefault="00000000">
      <w:pPr>
        <w:widowControl/>
        <w:ind w:firstLineChars="200" w:firstLine="480"/>
        <w:rPr>
          <w:rFonts w:ascii="仿宋" w:eastAsia="仿宋" w:hAnsi="仿宋" w:cs="仿宋" w:hint="eastAsia"/>
          <w:bCs/>
          <w:color w:val="000000"/>
          <w:sz w:val="28"/>
          <w:szCs w:val="28"/>
        </w:rPr>
      </w:pPr>
      <w:r>
        <w:rPr>
          <w:rFonts w:ascii="黑体" w:eastAsia="黑体" w:hAnsi="黑体" w:cs="仿宋" w:hint="eastAsia"/>
          <w:bCs/>
          <w:color w:val="000000"/>
          <w:sz w:val="24"/>
        </w:rPr>
        <w:t xml:space="preserve">表6.4-5 </w:t>
      </w:r>
      <w:r w:rsidR="001C62AB">
        <w:rPr>
          <w:rFonts w:ascii="黑体" w:eastAsia="黑体" w:hAnsi="黑体" w:cs="仿宋" w:hint="eastAsia"/>
          <w:bCs/>
          <w:color w:val="000000"/>
          <w:sz w:val="24"/>
        </w:rPr>
        <w:t xml:space="preserve">  </w:t>
      </w:r>
      <w:r>
        <w:rPr>
          <w:rFonts w:ascii="黑体" w:eastAsia="黑体" w:hAnsi="黑体" w:cs="仿宋" w:hint="eastAsia"/>
          <w:bCs/>
          <w:color w:val="000000"/>
          <w:sz w:val="24"/>
        </w:rPr>
        <w:t xml:space="preserve"> 标准中关于回填活动结束后监测、管理等要求</w:t>
      </w:r>
    </w:p>
    <w:tbl>
      <w:tblPr>
        <w:tblStyle w:val="1fc"/>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744"/>
        <w:gridCol w:w="2766"/>
        <w:gridCol w:w="2766"/>
      </w:tblGrid>
      <w:tr w:rsidR="00775B2B" w14:paraId="75344FC2" w14:textId="77777777" w:rsidTr="00632CF6">
        <w:tc>
          <w:tcPr>
            <w:tcW w:w="2840" w:type="dxa"/>
            <w:vAlign w:val="center"/>
          </w:tcPr>
          <w:p w14:paraId="16FDC6D0" w14:textId="77777777" w:rsidR="00775B2B" w:rsidRDefault="00000000">
            <w:pPr>
              <w:widowControl/>
              <w:spacing w:before="100" w:beforeAutospacing="1" w:after="100" w:afterAutospacing="1" w:line="276" w:lineRule="auto"/>
              <w:ind w:firstLine="420"/>
              <w:jc w:val="center"/>
              <w:textAlignment w:val="baseline"/>
              <w:rPr>
                <w:rFonts w:eastAsia="仿宋"/>
                <w:color w:val="000000"/>
                <w:kern w:val="0"/>
                <w:szCs w:val="21"/>
              </w:rPr>
            </w:pPr>
            <w:r>
              <w:rPr>
                <w:rFonts w:eastAsia="仿宋"/>
                <w:color w:val="000000"/>
                <w:kern w:val="0"/>
                <w:szCs w:val="21"/>
              </w:rPr>
              <w:t>GB 18599</w:t>
            </w:r>
          </w:p>
        </w:tc>
        <w:tc>
          <w:tcPr>
            <w:tcW w:w="2841" w:type="dxa"/>
            <w:vAlign w:val="center"/>
          </w:tcPr>
          <w:p w14:paraId="20C0D7FB" w14:textId="77777777" w:rsidR="00775B2B" w:rsidRDefault="00000000">
            <w:pPr>
              <w:widowControl/>
              <w:spacing w:before="100" w:beforeAutospacing="1" w:after="100" w:afterAutospacing="1" w:line="276" w:lineRule="auto"/>
              <w:ind w:firstLine="420"/>
              <w:jc w:val="center"/>
              <w:textAlignment w:val="baseline"/>
              <w:rPr>
                <w:rFonts w:eastAsia="仿宋"/>
                <w:color w:val="000000"/>
                <w:kern w:val="0"/>
                <w:szCs w:val="21"/>
              </w:rPr>
            </w:pPr>
            <w:r>
              <w:rPr>
                <w:rFonts w:eastAsia="仿宋"/>
                <w:color w:val="000000"/>
                <w:kern w:val="0"/>
                <w:szCs w:val="21"/>
              </w:rPr>
              <w:t>DB15/T 2763</w:t>
            </w:r>
          </w:p>
        </w:tc>
        <w:tc>
          <w:tcPr>
            <w:tcW w:w="2841" w:type="dxa"/>
            <w:vAlign w:val="center"/>
          </w:tcPr>
          <w:p w14:paraId="212A776D" w14:textId="77777777" w:rsidR="00775B2B" w:rsidRDefault="00000000">
            <w:pPr>
              <w:widowControl/>
              <w:spacing w:before="100" w:beforeAutospacing="1" w:after="100" w:afterAutospacing="1" w:line="276" w:lineRule="auto"/>
              <w:ind w:firstLine="420"/>
              <w:jc w:val="center"/>
              <w:textAlignment w:val="baseline"/>
              <w:rPr>
                <w:rFonts w:eastAsia="仿宋"/>
                <w:color w:val="000000"/>
                <w:kern w:val="0"/>
                <w:szCs w:val="21"/>
              </w:rPr>
            </w:pPr>
            <w:r>
              <w:rPr>
                <w:rFonts w:eastAsia="仿宋"/>
                <w:color w:val="000000"/>
                <w:kern w:val="0"/>
                <w:szCs w:val="21"/>
              </w:rPr>
              <w:t>DB65/T</w:t>
            </w:r>
          </w:p>
        </w:tc>
      </w:tr>
      <w:tr w:rsidR="00775B2B" w14:paraId="11D6786E" w14:textId="77777777" w:rsidTr="00632CF6">
        <w:tc>
          <w:tcPr>
            <w:tcW w:w="2840" w:type="dxa"/>
            <w:vAlign w:val="center"/>
          </w:tcPr>
          <w:p w14:paraId="72E4CA66" w14:textId="2A0B9799" w:rsidR="00775B2B" w:rsidRDefault="00000000">
            <w:pPr>
              <w:widowControl/>
              <w:snapToGrid w:val="0"/>
              <w:spacing w:line="240" w:lineRule="auto"/>
              <w:ind w:firstLineChars="0" w:firstLine="0"/>
              <w:jc w:val="center"/>
              <w:textAlignment w:val="baseline"/>
              <w:rPr>
                <w:bCs/>
                <w:color w:val="000000"/>
                <w:kern w:val="24"/>
                <w:szCs w:val="21"/>
              </w:rPr>
            </w:pPr>
            <w:r>
              <w:rPr>
                <w:bCs/>
                <w:color w:val="000000"/>
                <w:kern w:val="24"/>
                <w:szCs w:val="21"/>
              </w:rPr>
              <w:t xml:space="preserve">8.2 </w:t>
            </w:r>
            <w:r>
              <w:rPr>
                <w:rFonts w:hint="eastAsia"/>
                <w:bCs/>
                <w:color w:val="000000"/>
                <w:kern w:val="24"/>
                <w:szCs w:val="21"/>
              </w:rPr>
              <w:t>充填或回填活动结束后，应根据风险评估结果对可能受到影响的土壤、地表水及地下水开展长期监测，监测频次至少每年</w:t>
            </w:r>
            <w:r>
              <w:rPr>
                <w:bCs/>
                <w:color w:val="000000"/>
                <w:kern w:val="24"/>
                <w:szCs w:val="21"/>
              </w:rPr>
              <w:t>1</w:t>
            </w:r>
            <w:r>
              <w:rPr>
                <w:rFonts w:hint="eastAsia"/>
                <w:bCs/>
                <w:color w:val="000000"/>
                <w:kern w:val="24"/>
                <w:szCs w:val="21"/>
              </w:rPr>
              <w:t>次。</w:t>
            </w:r>
          </w:p>
        </w:tc>
        <w:tc>
          <w:tcPr>
            <w:tcW w:w="2841" w:type="dxa"/>
            <w:vAlign w:val="center"/>
          </w:tcPr>
          <w:p w14:paraId="4E358DE2" w14:textId="0182B7AD" w:rsidR="00775B2B" w:rsidRDefault="00000000">
            <w:pPr>
              <w:widowControl/>
              <w:snapToGrid w:val="0"/>
              <w:spacing w:line="240" w:lineRule="auto"/>
              <w:ind w:firstLineChars="0" w:firstLine="0"/>
              <w:jc w:val="center"/>
              <w:textAlignment w:val="baseline"/>
              <w:rPr>
                <w:bCs/>
                <w:color w:val="000000"/>
                <w:kern w:val="24"/>
                <w:szCs w:val="21"/>
              </w:rPr>
            </w:pPr>
            <w:r>
              <w:rPr>
                <w:bCs/>
                <w:color w:val="000000"/>
                <w:kern w:val="24"/>
                <w:szCs w:val="21"/>
              </w:rPr>
              <w:t xml:space="preserve">5.2.3 </w:t>
            </w:r>
            <w:r>
              <w:rPr>
                <w:rFonts w:hint="eastAsia"/>
                <w:bCs/>
                <w:color w:val="000000"/>
                <w:kern w:val="24"/>
                <w:szCs w:val="21"/>
              </w:rPr>
              <w:t>经评估可以开展回填的，开展回填、生态恢复、污染控制、生态环境质量监测以及后期管理等。</w:t>
            </w:r>
          </w:p>
        </w:tc>
        <w:tc>
          <w:tcPr>
            <w:tcW w:w="2841" w:type="dxa"/>
            <w:vAlign w:val="center"/>
          </w:tcPr>
          <w:p w14:paraId="7791076A" w14:textId="6F5B9CC7" w:rsidR="00775B2B" w:rsidRDefault="00000000">
            <w:pPr>
              <w:widowControl/>
              <w:snapToGrid w:val="0"/>
              <w:spacing w:line="240" w:lineRule="auto"/>
              <w:ind w:firstLineChars="0" w:firstLine="0"/>
              <w:jc w:val="center"/>
              <w:textAlignment w:val="baseline"/>
              <w:rPr>
                <w:bCs/>
                <w:color w:val="000000"/>
                <w:kern w:val="24"/>
                <w:szCs w:val="21"/>
              </w:rPr>
            </w:pPr>
            <w:r>
              <w:rPr>
                <w:bCs/>
                <w:color w:val="000000"/>
                <w:kern w:val="24"/>
                <w:szCs w:val="21"/>
              </w:rPr>
              <w:t xml:space="preserve">6.5 </w:t>
            </w:r>
            <w:r>
              <w:rPr>
                <w:rFonts w:hint="eastAsia"/>
                <w:bCs/>
                <w:color w:val="000000"/>
                <w:kern w:val="24"/>
                <w:szCs w:val="21"/>
              </w:rPr>
              <w:t>充填或回填活动结束后，应根据风险评估结果对可能受到影响的土壤、地表水及地下水开展长期监测，监测频次至少每年</w:t>
            </w:r>
            <w:r>
              <w:rPr>
                <w:bCs/>
                <w:color w:val="000000"/>
                <w:kern w:val="24"/>
                <w:szCs w:val="21"/>
              </w:rPr>
              <w:t>1</w:t>
            </w:r>
            <w:r>
              <w:rPr>
                <w:rFonts w:hint="eastAsia"/>
                <w:bCs/>
                <w:color w:val="000000"/>
                <w:kern w:val="24"/>
                <w:szCs w:val="21"/>
              </w:rPr>
              <w:t>次。</w:t>
            </w:r>
          </w:p>
        </w:tc>
      </w:tr>
    </w:tbl>
    <w:p w14:paraId="6BD6BE71" w14:textId="77777777" w:rsidR="00775B2B" w:rsidRDefault="00775B2B">
      <w:pPr>
        <w:spacing w:line="360" w:lineRule="auto"/>
        <w:ind w:firstLineChars="200" w:firstLine="480"/>
        <w:rPr>
          <w:rFonts w:ascii="宋体" w:hAnsi="宋体" w:hint="eastAsia"/>
          <w:sz w:val="24"/>
        </w:rPr>
      </w:pPr>
    </w:p>
    <w:p w14:paraId="2854F4E1" w14:textId="77777777" w:rsidR="00775B2B" w:rsidRDefault="00000000">
      <w:pPr>
        <w:pStyle w:val="1fd"/>
      </w:pPr>
      <w:r>
        <w:rPr>
          <w:rFonts w:hint="eastAsia"/>
        </w:rPr>
        <w:t>（</w:t>
      </w:r>
      <w:r>
        <w:rPr>
          <w:rFonts w:hint="eastAsia"/>
        </w:rPr>
        <w:t>2</w:t>
      </w:r>
      <w:r>
        <w:rPr>
          <w:rFonts w:hint="eastAsia"/>
        </w:rPr>
        <w:t>）下一步研究重点</w:t>
      </w:r>
    </w:p>
    <w:p w14:paraId="5E433115" w14:textId="77777777" w:rsidR="00775B2B" w:rsidRDefault="00000000">
      <w:pPr>
        <w:pStyle w:val="1fd"/>
      </w:pPr>
      <w:r>
        <w:rPr>
          <w:rFonts w:hint="eastAsia"/>
        </w:rPr>
        <w:t>①</w:t>
      </w:r>
      <w:r>
        <w:rPr>
          <w:rFonts w:hint="eastAsia"/>
        </w:rPr>
        <w:t xml:space="preserve"> </w:t>
      </w:r>
      <w:r>
        <w:rPr>
          <w:rFonts w:hint="eastAsia"/>
        </w:rPr>
        <w:t>气化渣残炭属性判定</w:t>
      </w:r>
    </w:p>
    <w:p w14:paraId="52BEC832" w14:textId="77777777" w:rsidR="00775B2B" w:rsidRDefault="00000000">
      <w:pPr>
        <w:pStyle w:val="1fd"/>
      </w:pPr>
      <w:r>
        <w:rPr>
          <w:rFonts w:hint="eastAsia"/>
        </w:rPr>
        <w:t>②</w:t>
      </w:r>
      <w:r>
        <w:rPr>
          <w:rFonts w:hint="eastAsia"/>
        </w:rPr>
        <w:t xml:space="preserve"> </w:t>
      </w:r>
      <w:r>
        <w:rPr>
          <w:rFonts w:hint="eastAsia"/>
        </w:rPr>
        <w:t>采坑本底调查</w:t>
      </w:r>
    </w:p>
    <w:p w14:paraId="7C1310A2" w14:textId="77777777" w:rsidR="00775B2B" w:rsidRDefault="00000000">
      <w:pPr>
        <w:pStyle w:val="1fd"/>
      </w:pPr>
      <w:r>
        <w:rPr>
          <w:rFonts w:hint="eastAsia"/>
        </w:rPr>
        <w:t>③</w:t>
      </w:r>
      <w:r>
        <w:rPr>
          <w:rFonts w:hint="eastAsia"/>
        </w:rPr>
        <w:t xml:space="preserve"> </w:t>
      </w:r>
      <w:r>
        <w:rPr>
          <w:rFonts w:hint="eastAsia"/>
        </w:rPr>
        <w:t>回填活动生态环境影响评估</w:t>
      </w:r>
    </w:p>
    <w:p w14:paraId="02721B54" w14:textId="77777777" w:rsidR="00775B2B" w:rsidRDefault="00000000">
      <w:pPr>
        <w:pStyle w:val="1fd"/>
      </w:pPr>
      <w:r>
        <w:rPr>
          <w:rFonts w:hint="eastAsia"/>
        </w:rPr>
        <w:t>④</w:t>
      </w:r>
      <w:r>
        <w:rPr>
          <w:rFonts w:hint="eastAsia"/>
        </w:rPr>
        <w:t xml:space="preserve"> </w:t>
      </w:r>
      <w:r>
        <w:rPr>
          <w:rFonts w:hint="eastAsia"/>
        </w:rPr>
        <w:t>回填工艺开发</w:t>
      </w:r>
    </w:p>
    <w:p w14:paraId="6E8F1E62" w14:textId="77777777" w:rsidR="00775B2B" w:rsidRDefault="00000000">
      <w:pPr>
        <w:pStyle w:val="1fd"/>
      </w:pPr>
      <w:r>
        <w:rPr>
          <w:rFonts w:hint="eastAsia"/>
        </w:rPr>
        <w:t>⑤</w:t>
      </w:r>
      <w:r>
        <w:rPr>
          <w:rFonts w:hint="eastAsia"/>
        </w:rPr>
        <w:t xml:space="preserve"> </w:t>
      </w:r>
      <w:r>
        <w:rPr>
          <w:rFonts w:hint="eastAsia"/>
        </w:rPr>
        <w:t>技术验证平台搭建</w:t>
      </w:r>
    </w:p>
    <w:p w14:paraId="038D90A4" w14:textId="77777777" w:rsidR="00775B2B" w:rsidRDefault="00000000">
      <w:pPr>
        <w:pStyle w:val="1fd"/>
      </w:pPr>
      <w:r>
        <w:rPr>
          <w:rFonts w:hint="eastAsia"/>
        </w:rPr>
        <w:t>搭建技术验证平台，开展长周期试验，监测气化渣特征污染物的迁移规律。</w:t>
      </w:r>
    </w:p>
    <w:p w14:paraId="68F29182" w14:textId="77777777" w:rsidR="00775B2B" w:rsidRDefault="00000000">
      <w:pPr>
        <w:pStyle w:val="1fd"/>
      </w:pPr>
      <w:r>
        <w:rPr>
          <w:rFonts w:hint="eastAsia"/>
        </w:rPr>
        <w:t>（</w:t>
      </w:r>
      <w:r>
        <w:rPr>
          <w:rFonts w:hint="eastAsia"/>
        </w:rPr>
        <w:t>3</w:t>
      </w:r>
      <w:r>
        <w:rPr>
          <w:rFonts w:hint="eastAsia"/>
        </w:rPr>
        <w:t>）工程配套设计情况</w:t>
      </w:r>
    </w:p>
    <w:p w14:paraId="3CC50F54" w14:textId="77777777" w:rsidR="00775B2B" w:rsidRDefault="00000000">
      <w:pPr>
        <w:pStyle w:val="1fd"/>
      </w:pPr>
      <w:bookmarkStart w:id="1414" w:name="OLE_LINK57"/>
      <w:bookmarkStart w:id="1415" w:name="OLE_LINK56"/>
      <w:r>
        <w:rPr>
          <w:rFonts w:hint="eastAsia"/>
        </w:rPr>
        <w:t>目前，国家能源集团新疆哈密能源化工有限公司已在岔哈泉一号露天矿长距离输煤廊道设计工作中包括了反向灰渣运输系统，设计范围从煤制油项目厂址外</w:t>
      </w:r>
      <w:r>
        <w:rPr>
          <w:rFonts w:hint="eastAsia"/>
        </w:rPr>
        <w:t>T2</w:t>
      </w:r>
      <w:r>
        <w:rPr>
          <w:rFonts w:hint="eastAsia"/>
        </w:rPr>
        <w:t>转运站场地的</w:t>
      </w:r>
      <w:r>
        <w:rPr>
          <w:rFonts w:hint="eastAsia"/>
        </w:rPr>
        <w:t>W2</w:t>
      </w:r>
      <w:r>
        <w:rPr>
          <w:rFonts w:hint="eastAsia"/>
        </w:rPr>
        <w:t>带式输送机灰渣受料间开始，至岔哈泉一号露天矿排土场</w:t>
      </w:r>
      <w:bookmarkEnd w:id="1414"/>
      <w:bookmarkEnd w:id="1415"/>
      <w:r>
        <w:rPr>
          <w:rFonts w:hint="eastAsia"/>
        </w:rPr>
        <w:t>，灰渣运输量</w:t>
      </w:r>
      <w:r>
        <w:rPr>
          <w:rFonts w:hint="eastAsia"/>
        </w:rPr>
        <w:t>100</w:t>
      </w:r>
      <w:r>
        <w:rPr>
          <w:rFonts w:hint="eastAsia"/>
        </w:rPr>
        <w:t>万</w:t>
      </w:r>
      <w:r>
        <w:rPr>
          <w:rFonts w:hint="eastAsia"/>
        </w:rPr>
        <w:t>t/a</w:t>
      </w:r>
      <w:r>
        <w:rPr>
          <w:rFonts w:hint="eastAsia"/>
        </w:rPr>
        <w:t>。</w:t>
      </w:r>
      <w:bookmarkEnd w:id="1410"/>
    </w:p>
    <w:p w14:paraId="6EE9E0F4" w14:textId="77777777" w:rsidR="00775B2B" w:rsidRDefault="00000000">
      <w:pPr>
        <w:pStyle w:val="20"/>
        <w:spacing w:before="0" w:after="0" w:line="520" w:lineRule="exact"/>
        <w:rPr>
          <w:rFonts w:ascii="Times New Roman" w:hAnsi="Times New Roman"/>
          <w:sz w:val="24"/>
          <w:szCs w:val="24"/>
        </w:rPr>
      </w:pPr>
      <w:bookmarkStart w:id="1416" w:name="_Toc82953288"/>
      <w:bookmarkStart w:id="1417" w:name="_Toc235850453"/>
      <w:bookmarkStart w:id="1418" w:name="_Toc111357180"/>
      <w:bookmarkStart w:id="1419" w:name="_Toc107815231"/>
      <w:bookmarkStart w:id="1420" w:name="_Toc107814758"/>
      <w:bookmarkStart w:id="1421" w:name="_Toc85354820"/>
      <w:bookmarkStart w:id="1422" w:name="_Toc312944822"/>
      <w:bookmarkStart w:id="1423" w:name="_Toc82866146"/>
      <w:bookmarkStart w:id="1424" w:name="_Toc321568778"/>
      <w:bookmarkStart w:id="1425" w:name="_Toc236373735"/>
      <w:bookmarkStart w:id="1426" w:name="_Toc85354934"/>
      <w:bookmarkStart w:id="1427" w:name="_Toc107815528"/>
      <w:bookmarkStart w:id="1428" w:name="_Toc312944580"/>
      <w:bookmarkStart w:id="1429" w:name="_Toc89434417"/>
      <w:bookmarkStart w:id="1430" w:name="_Toc207957467"/>
      <w:bookmarkStart w:id="1431" w:name="_Toc98913594"/>
      <w:bookmarkStart w:id="1432" w:name="_Toc109532493"/>
      <w:bookmarkStart w:id="1433" w:name="_Toc32011"/>
      <w:bookmarkStart w:id="1434" w:name="_Toc217887146"/>
      <w:bookmarkStart w:id="1435" w:name="_Toc109316040"/>
      <w:bookmarkStart w:id="1436" w:name="_Toc83548271"/>
      <w:bookmarkStart w:id="1437" w:name="_Toc108524441"/>
      <w:bookmarkStart w:id="1438" w:name="_Toc82954740"/>
      <w:bookmarkStart w:id="1439" w:name="_Toc111544296"/>
      <w:bookmarkStart w:id="1440" w:name="_Toc234664144"/>
      <w:bookmarkStart w:id="1441" w:name="_Toc323128696"/>
      <w:bookmarkStart w:id="1442" w:name="_Toc234663461"/>
      <w:bookmarkStart w:id="1443" w:name="_Toc323128975"/>
      <w:bookmarkStart w:id="1444" w:name="_Toc83020886"/>
      <w:bookmarkStart w:id="1445" w:name="_Toc107813995"/>
      <w:bookmarkStart w:id="1446" w:name="_Toc233171993"/>
      <w:bookmarkStart w:id="1447" w:name="_Toc109317183"/>
      <w:bookmarkStart w:id="1448" w:name="_Toc85167983"/>
      <w:r>
        <w:rPr>
          <w:rStyle w:val="affff1"/>
          <w:rFonts w:ascii="Times New Roman" w:hAnsi="Times New Roman"/>
          <w:color w:val="auto"/>
          <w:sz w:val="28"/>
          <w:szCs w:val="28"/>
          <w:u w:val="none"/>
        </w:rPr>
        <w:t>6.5</w:t>
      </w:r>
      <w:r>
        <w:rPr>
          <w:rStyle w:val="affff1"/>
          <w:rFonts w:ascii="Times New Roman" w:hAnsi="Times New Roman"/>
          <w:color w:val="auto"/>
          <w:sz w:val="28"/>
          <w:szCs w:val="28"/>
          <w:u w:val="none"/>
        </w:rPr>
        <w:t>噪声治理设施</w:t>
      </w:r>
      <w:bookmarkEnd w:id="1416"/>
      <w:bookmarkEnd w:id="1417"/>
      <w:bookmarkEnd w:id="1418"/>
      <w:bookmarkEnd w:id="1419"/>
      <w:bookmarkEnd w:id="1420"/>
      <w:bookmarkEnd w:id="1421"/>
      <w:bookmarkEnd w:id="1422"/>
      <w:bookmarkEnd w:id="1423"/>
      <w:bookmarkEnd w:id="1424"/>
      <w:bookmarkEnd w:id="1425"/>
      <w:bookmarkEnd w:id="1426"/>
      <w:bookmarkEnd w:id="1427"/>
      <w:bookmarkEnd w:id="1428"/>
      <w:bookmarkEnd w:id="1429"/>
      <w:bookmarkEnd w:id="1430"/>
      <w:bookmarkEnd w:id="1431"/>
      <w:bookmarkEnd w:id="1432"/>
      <w:bookmarkEnd w:id="1433"/>
      <w:bookmarkEnd w:id="1434"/>
      <w:bookmarkEnd w:id="1435"/>
      <w:bookmarkEnd w:id="1436"/>
      <w:bookmarkEnd w:id="1437"/>
      <w:bookmarkEnd w:id="1438"/>
      <w:bookmarkEnd w:id="1439"/>
      <w:bookmarkEnd w:id="1440"/>
      <w:bookmarkEnd w:id="1441"/>
      <w:bookmarkEnd w:id="1442"/>
      <w:bookmarkEnd w:id="1443"/>
      <w:bookmarkEnd w:id="1444"/>
      <w:bookmarkEnd w:id="1445"/>
      <w:bookmarkEnd w:id="1446"/>
      <w:bookmarkEnd w:id="1447"/>
      <w:bookmarkEnd w:id="1448"/>
    </w:p>
    <w:p w14:paraId="1D67EFDF" w14:textId="77777777" w:rsidR="00775B2B" w:rsidRDefault="00000000">
      <w:pPr>
        <w:pStyle w:val="1fd"/>
      </w:pPr>
      <w:bookmarkStart w:id="1449" w:name="_Toc236373737"/>
      <w:bookmarkStart w:id="1450" w:name="_Toc234663463"/>
      <w:bookmarkStart w:id="1451" w:name="_Toc217887148"/>
      <w:bookmarkStart w:id="1452" w:name="_Toc234664146"/>
      <w:bookmarkStart w:id="1453" w:name="_Toc233171995"/>
      <w:bookmarkStart w:id="1454" w:name="_Toc207957469"/>
      <w:bookmarkStart w:id="1455" w:name="_Toc235850455"/>
      <w:r>
        <w:t>本工程主要噪声污染源有磨煤机、汽轮机组、空压机、压缩机、各种泵类、风机等大型</w:t>
      </w:r>
      <w:r>
        <w:rPr>
          <w:rFonts w:hint="eastAsia"/>
        </w:rPr>
        <w:t>传动</w:t>
      </w:r>
      <w:r>
        <w:t>设备的噪声以及锅炉排汽的气流动力噪声。工程设计主要从噪声源、传播途径和受声体三方面采取措施，选用低噪声设备或有效的消声、隔声等措施降低噪声源强，同时对高噪声工作区采取封闭设计以改善操作条件和减轻对环境的影响。</w:t>
      </w:r>
    </w:p>
    <w:p w14:paraId="376A01F9" w14:textId="77777777" w:rsidR="00775B2B" w:rsidRDefault="00000000">
      <w:pPr>
        <w:pStyle w:val="30"/>
        <w:adjustRightInd w:val="0"/>
        <w:snapToGrid w:val="0"/>
        <w:spacing w:before="0" w:after="0" w:line="520" w:lineRule="exact"/>
        <w:rPr>
          <w:szCs w:val="24"/>
        </w:rPr>
      </w:pPr>
      <w:bookmarkStart w:id="1456" w:name="_Toc323128976"/>
      <w:bookmarkStart w:id="1457" w:name="_Toc312945323"/>
      <w:bookmarkStart w:id="1458" w:name="_Toc312944823"/>
      <w:r>
        <w:rPr>
          <w:rFonts w:eastAsia="黑体"/>
          <w:sz w:val="24"/>
          <w:szCs w:val="24"/>
        </w:rPr>
        <w:t>6.5.1</w:t>
      </w:r>
      <w:r>
        <w:rPr>
          <w:rFonts w:eastAsia="黑体"/>
          <w:sz w:val="24"/>
          <w:szCs w:val="24"/>
        </w:rPr>
        <w:t>降低噪声源强</w:t>
      </w:r>
      <w:bookmarkEnd w:id="1456"/>
      <w:bookmarkEnd w:id="1457"/>
      <w:bookmarkEnd w:id="1458"/>
    </w:p>
    <w:p w14:paraId="78DA7DA1" w14:textId="77777777" w:rsidR="00775B2B" w:rsidRDefault="00000000">
      <w:pPr>
        <w:pStyle w:val="1fd"/>
      </w:pPr>
      <w:r>
        <w:t>（</w:t>
      </w:r>
      <w:r>
        <w:t>1</w:t>
      </w:r>
      <w:r>
        <w:t>）</w:t>
      </w:r>
      <w:r>
        <w:rPr>
          <w:rFonts w:hAnsi="宋体" w:hint="eastAsia"/>
        </w:rPr>
        <w:t>选用同类产品中噪声低的机电设备。</w:t>
      </w:r>
    </w:p>
    <w:p w14:paraId="711270F6" w14:textId="77777777" w:rsidR="00775B2B" w:rsidRDefault="00000000">
      <w:pPr>
        <w:pStyle w:val="1fd"/>
      </w:pPr>
      <w:r>
        <w:rPr>
          <w:rFonts w:hint="eastAsia"/>
        </w:rPr>
        <w:t>（</w:t>
      </w:r>
      <w:r>
        <w:rPr>
          <w:rFonts w:hint="eastAsia"/>
        </w:rPr>
        <w:t>2</w:t>
      </w:r>
      <w:r>
        <w:rPr>
          <w:rFonts w:hint="eastAsia"/>
        </w:rPr>
        <w:t>）</w:t>
      </w:r>
      <w:r>
        <w:t>对汽轮机、磨煤机、风机等加隔音罩，可降低噪声</w:t>
      </w:r>
      <w:r>
        <w:t>15-20</w:t>
      </w:r>
      <w:r>
        <w:rPr>
          <w:rFonts w:hAnsi="宋体"/>
        </w:rPr>
        <w:t xml:space="preserve"> dB(A)</w:t>
      </w:r>
      <w:r>
        <w:t>；送风</w:t>
      </w:r>
      <w:r>
        <w:lastRenderedPageBreak/>
        <w:t>机进风口加消声器可降低噪声</w:t>
      </w:r>
      <w:r>
        <w:t>20-30</w:t>
      </w:r>
      <w:r>
        <w:rPr>
          <w:rFonts w:hAnsi="宋体"/>
        </w:rPr>
        <w:t xml:space="preserve"> dB(A)</w:t>
      </w:r>
      <w:r>
        <w:t>；对压缩机进口加消声器可降低噪声</w:t>
      </w:r>
      <w:r>
        <w:t>15-20</w:t>
      </w:r>
      <w:r>
        <w:rPr>
          <w:rFonts w:hAnsi="宋体"/>
        </w:rPr>
        <w:t xml:space="preserve"> dB(A)</w:t>
      </w:r>
      <w:r>
        <w:t>；锅炉排汽口设置小孔</w:t>
      </w:r>
      <w:r>
        <w:rPr>
          <w:rFonts w:hint="eastAsia"/>
        </w:rPr>
        <w:t>消声器</w:t>
      </w:r>
      <w:r>
        <w:t>，可降低排汽噪声</w:t>
      </w:r>
      <w:r>
        <w:t>20-30</w:t>
      </w:r>
      <w:r>
        <w:rPr>
          <w:rFonts w:hAnsi="宋体"/>
        </w:rPr>
        <w:t xml:space="preserve"> dB(A)</w:t>
      </w:r>
      <w:r>
        <w:t>。</w:t>
      </w:r>
    </w:p>
    <w:p w14:paraId="6B8487B9" w14:textId="77777777" w:rsidR="00775B2B" w:rsidRDefault="00000000">
      <w:pPr>
        <w:pStyle w:val="1fd"/>
        <w:rPr>
          <w:rFonts w:hAnsi="宋体" w:hint="eastAsia"/>
        </w:rPr>
      </w:pPr>
      <w:r>
        <w:rPr>
          <w:rFonts w:hint="eastAsia"/>
        </w:rPr>
        <w:t>（</w:t>
      </w:r>
      <w:r>
        <w:rPr>
          <w:rFonts w:hint="eastAsia"/>
        </w:rPr>
        <w:t>3</w:t>
      </w:r>
      <w:r>
        <w:rPr>
          <w:rFonts w:hint="eastAsia"/>
        </w:rPr>
        <w:t>）</w:t>
      </w:r>
      <w:r>
        <w:rPr>
          <w:rFonts w:hAnsi="宋体" w:hint="eastAsia"/>
        </w:rPr>
        <w:t>风机进出口风、烟管道采用软接头，并采取对引风机进行保温、在风、烟管道上合理布置加强筋以增强刚度，改变钢板振动频率等措施以减少振动噪声。</w:t>
      </w:r>
    </w:p>
    <w:p w14:paraId="5657B5DF" w14:textId="77777777" w:rsidR="00775B2B" w:rsidRDefault="00000000">
      <w:pPr>
        <w:pStyle w:val="1fd"/>
      </w:pPr>
      <w:r>
        <w:t>（</w:t>
      </w:r>
      <w:r>
        <w:rPr>
          <w:rFonts w:hint="eastAsia"/>
        </w:rPr>
        <w:t>4</w:t>
      </w:r>
      <w:r>
        <w:t>）对室内有噪声源的生产车间增设隔声门窗；室内增加吸声设计；墙体增加隔声、吸声材料；建筑和吸声措施降噪</w:t>
      </w:r>
      <w:r>
        <w:t>10-15</w:t>
      </w:r>
      <w:r>
        <w:rPr>
          <w:rFonts w:hAnsi="宋体"/>
        </w:rPr>
        <w:t xml:space="preserve"> dB(A)</w:t>
      </w:r>
      <w:r>
        <w:t>，专业吸声和隔声设计可降噪</w:t>
      </w:r>
      <w:r>
        <w:t>30</w:t>
      </w:r>
      <w:r>
        <w:rPr>
          <w:rFonts w:hAnsi="宋体"/>
        </w:rPr>
        <w:t xml:space="preserve"> dB(A)</w:t>
      </w:r>
      <w:r>
        <w:t>左右。</w:t>
      </w:r>
      <w:r>
        <w:rPr>
          <w:rFonts w:hAnsi="宋体" w:hint="eastAsia"/>
        </w:rPr>
        <w:t>机炉热控室墙、门均采用隔声材料，观察窗采用双层钢窗，室内噪声在</w:t>
      </w:r>
      <w:r>
        <w:rPr>
          <w:rFonts w:hAnsi="宋体"/>
        </w:rPr>
        <w:t>65dB(A)</w:t>
      </w:r>
      <w:r>
        <w:rPr>
          <w:rFonts w:hAnsi="宋体" w:hint="eastAsia"/>
        </w:rPr>
        <w:t>以下。</w:t>
      </w:r>
    </w:p>
    <w:p w14:paraId="7DE91AFA" w14:textId="77777777" w:rsidR="00775B2B" w:rsidRDefault="00000000">
      <w:pPr>
        <w:pStyle w:val="1fd"/>
      </w:pPr>
      <w:r>
        <w:t>（</w:t>
      </w:r>
      <w:r>
        <w:rPr>
          <w:rFonts w:hint="eastAsia"/>
        </w:rPr>
        <w:t>5</w:t>
      </w:r>
      <w:r>
        <w:t>）主厂房采用封闭式，并对其厂房墙体和门窗选用隔声材料，其降噪效果可达</w:t>
      </w:r>
      <w:r>
        <w:t>30</w:t>
      </w:r>
      <w:r>
        <w:rPr>
          <w:rFonts w:hAnsi="宋体"/>
        </w:rPr>
        <w:t xml:space="preserve"> dB(A)</w:t>
      </w:r>
      <w:r>
        <w:t>。对各类水泵、管道等采用吸声、隔声间，采用强制通风措施保证设备的通风散热需求。</w:t>
      </w:r>
    </w:p>
    <w:p w14:paraId="72BCE965" w14:textId="77777777" w:rsidR="00775B2B" w:rsidRDefault="00000000">
      <w:pPr>
        <w:pStyle w:val="1fd"/>
      </w:pPr>
      <w:r>
        <w:t>（</w:t>
      </w:r>
      <w:r>
        <w:rPr>
          <w:rFonts w:hint="eastAsia"/>
        </w:rPr>
        <w:t>6</w:t>
      </w:r>
      <w:r>
        <w:t>）工程允许情况下，对产生</w:t>
      </w:r>
      <w:r>
        <w:rPr>
          <w:rFonts w:hint="eastAsia"/>
        </w:rPr>
        <w:t>振动</w:t>
      </w:r>
      <w:r>
        <w:t>设备增设基础减震措施。</w:t>
      </w:r>
    </w:p>
    <w:p w14:paraId="5452BC34" w14:textId="77777777" w:rsidR="00775B2B" w:rsidRDefault="00000000">
      <w:pPr>
        <w:pStyle w:val="30"/>
        <w:adjustRightInd w:val="0"/>
        <w:snapToGrid w:val="0"/>
        <w:spacing w:before="0" w:after="0" w:line="520" w:lineRule="exact"/>
        <w:rPr>
          <w:szCs w:val="24"/>
        </w:rPr>
      </w:pPr>
      <w:bookmarkStart w:id="1459" w:name="_Toc312944824"/>
      <w:bookmarkStart w:id="1460" w:name="_Toc323128977"/>
      <w:bookmarkStart w:id="1461" w:name="_Toc312945324"/>
      <w:r>
        <w:rPr>
          <w:rFonts w:eastAsia="黑体"/>
          <w:sz w:val="24"/>
          <w:szCs w:val="24"/>
        </w:rPr>
        <w:t>6.5.2</w:t>
      </w:r>
      <w:r>
        <w:rPr>
          <w:rFonts w:eastAsia="黑体"/>
          <w:sz w:val="24"/>
          <w:szCs w:val="24"/>
        </w:rPr>
        <w:t>控制传播途径</w:t>
      </w:r>
      <w:bookmarkEnd w:id="1459"/>
      <w:bookmarkEnd w:id="1460"/>
      <w:bookmarkEnd w:id="1461"/>
    </w:p>
    <w:p w14:paraId="050B021E" w14:textId="77777777" w:rsidR="00775B2B" w:rsidRDefault="00000000">
      <w:pPr>
        <w:pStyle w:val="1fd"/>
      </w:pPr>
      <w:r>
        <w:t>（</w:t>
      </w:r>
      <w:r>
        <w:t>1</w:t>
      </w:r>
      <w:r>
        <w:t>）合理安排厂区总平面布置，使辅机冷却塔等室外高噪声、大面积声源尽量远离办公生活区，降低对外环境的影响。</w:t>
      </w:r>
    </w:p>
    <w:p w14:paraId="125CE99B" w14:textId="77777777" w:rsidR="00775B2B" w:rsidRDefault="00000000">
      <w:pPr>
        <w:pStyle w:val="1fd"/>
      </w:pPr>
      <w:r>
        <w:t>（</w:t>
      </w:r>
      <w:r>
        <w:t>2</w:t>
      </w:r>
      <w:r>
        <w:t>）结合厂区绿化措施，在办公生活区与生产区、厂界处设置绿化带、道路等，进一步控制噪声传播。</w:t>
      </w:r>
    </w:p>
    <w:p w14:paraId="117A9556" w14:textId="77777777" w:rsidR="00775B2B" w:rsidRDefault="00000000">
      <w:pPr>
        <w:pStyle w:val="1fd"/>
      </w:pPr>
      <w:r>
        <w:t>（</w:t>
      </w:r>
      <w:r>
        <w:t>3</w:t>
      </w:r>
      <w:r>
        <w:t>）对于锅炉排汽口、压缩气体排放口等放空设备朝向，应结合厂区总平面布置</w:t>
      </w:r>
      <w:r>
        <w:rPr>
          <w:rFonts w:hint="eastAsia"/>
        </w:rPr>
        <w:t>实施</w:t>
      </w:r>
      <w:r>
        <w:t>，避免排汽口朝向办公生活区等噪声敏感建筑和敏感目标。</w:t>
      </w:r>
    </w:p>
    <w:p w14:paraId="26BFB64C" w14:textId="77777777" w:rsidR="00775B2B" w:rsidRDefault="00000000">
      <w:pPr>
        <w:pStyle w:val="30"/>
        <w:adjustRightInd w:val="0"/>
        <w:snapToGrid w:val="0"/>
        <w:spacing w:before="0" w:after="0" w:line="520" w:lineRule="exact"/>
        <w:rPr>
          <w:szCs w:val="24"/>
        </w:rPr>
      </w:pPr>
      <w:bookmarkStart w:id="1462" w:name="_Toc323128978"/>
      <w:bookmarkStart w:id="1463" w:name="_Toc312944825"/>
      <w:bookmarkStart w:id="1464" w:name="_Toc312945325"/>
      <w:r>
        <w:rPr>
          <w:rFonts w:eastAsia="黑体"/>
          <w:sz w:val="24"/>
          <w:szCs w:val="24"/>
        </w:rPr>
        <w:t>6.5.3</w:t>
      </w:r>
      <w:r>
        <w:rPr>
          <w:rFonts w:eastAsia="黑体"/>
          <w:sz w:val="24"/>
          <w:szCs w:val="24"/>
        </w:rPr>
        <w:t>厂房设计噪声控制措施</w:t>
      </w:r>
      <w:bookmarkEnd w:id="1462"/>
      <w:bookmarkEnd w:id="1463"/>
      <w:bookmarkEnd w:id="1464"/>
    </w:p>
    <w:p w14:paraId="23C141FA" w14:textId="77777777" w:rsidR="00775B2B" w:rsidRDefault="00000000">
      <w:pPr>
        <w:pStyle w:val="1fd"/>
      </w:pPr>
      <w:r>
        <w:t>为了使主厂房内值班人员有一个较为安静的工作环境，在厂房设计时，应尽量使工作和休息场所远离强噪声源，并设置必要的值班室对工作人员进行噪声防护隔离。对集控室单独进行声学设计，通过封闭隔声、减震和内部吸声降低混响等措施，减小室内噪声级。如：采用双层隔音墙、双层隔音观察窗、隔音吊顶、安装吸音板、出入口设缓冲小室，集控室采用的空调安装削声器。对</w:t>
      </w:r>
      <w:r>
        <w:rPr>
          <w:rFonts w:hint="eastAsia"/>
        </w:rPr>
        <w:t>其他</w:t>
      </w:r>
      <w:r>
        <w:t>车间的值班室，可采用合理布局。在厂内总体布置中统筹规划，合理布局，注意防噪间距。</w:t>
      </w:r>
    </w:p>
    <w:p w14:paraId="480CC86B" w14:textId="77777777" w:rsidR="00775B2B" w:rsidRDefault="00000000">
      <w:pPr>
        <w:pStyle w:val="30"/>
        <w:adjustRightInd w:val="0"/>
        <w:snapToGrid w:val="0"/>
        <w:spacing w:before="0" w:after="0" w:line="520" w:lineRule="exact"/>
        <w:rPr>
          <w:szCs w:val="24"/>
        </w:rPr>
      </w:pPr>
      <w:bookmarkStart w:id="1465" w:name="_Toc312944826"/>
      <w:bookmarkStart w:id="1466" w:name="_Toc312945326"/>
      <w:bookmarkStart w:id="1467" w:name="_Toc323128979"/>
      <w:r>
        <w:rPr>
          <w:rFonts w:eastAsia="黑体"/>
          <w:sz w:val="24"/>
          <w:szCs w:val="24"/>
        </w:rPr>
        <w:t>6.5.4</w:t>
      </w:r>
      <w:r>
        <w:rPr>
          <w:rFonts w:eastAsia="黑体"/>
          <w:sz w:val="24"/>
          <w:szCs w:val="24"/>
        </w:rPr>
        <w:t>加强个人防护</w:t>
      </w:r>
      <w:bookmarkEnd w:id="1465"/>
      <w:bookmarkEnd w:id="1466"/>
      <w:bookmarkEnd w:id="1467"/>
    </w:p>
    <w:p w14:paraId="2D719E58" w14:textId="77777777" w:rsidR="00775B2B" w:rsidRDefault="00000000">
      <w:pPr>
        <w:pStyle w:val="1fd"/>
      </w:pPr>
      <w:r>
        <w:t>（</w:t>
      </w:r>
      <w:r>
        <w:t>1</w:t>
      </w:r>
      <w:r>
        <w:t>）在厂房建筑设计中，尽量使监控、操作场所远离强噪声源，并设置必</w:t>
      </w:r>
      <w:r>
        <w:lastRenderedPageBreak/>
        <w:t>要的值班小间或控制室，对工作人员进行噪声防护隔离。</w:t>
      </w:r>
    </w:p>
    <w:p w14:paraId="7AD457E7" w14:textId="77777777" w:rsidR="00775B2B" w:rsidRDefault="00000000">
      <w:pPr>
        <w:pStyle w:val="1fd"/>
      </w:pPr>
      <w:r>
        <w:t>（</w:t>
      </w:r>
      <w:r>
        <w:t>2</w:t>
      </w:r>
      <w:r>
        <w:t>）在接触高噪声的环境中，对操作人员发放护耳器、耳罩等个人防护用具。</w:t>
      </w:r>
    </w:p>
    <w:p w14:paraId="3F3D3320" w14:textId="77777777" w:rsidR="00775B2B" w:rsidRDefault="00000000">
      <w:pPr>
        <w:pStyle w:val="1fd"/>
      </w:pPr>
      <w:r>
        <w:t>（</w:t>
      </w:r>
      <w:r>
        <w:t>3</w:t>
      </w:r>
      <w:r>
        <w:t>）定期开展噪声职业危害</w:t>
      </w:r>
      <w:r>
        <w:rPr>
          <w:rFonts w:hint="eastAsia"/>
        </w:rPr>
        <w:t>监测</w:t>
      </w:r>
      <w:r>
        <w:t>和评估，保障操作人员的身体健康。</w:t>
      </w:r>
    </w:p>
    <w:p w14:paraId="29DF365B" w14:textId="77777777" w:rsidR="00775B2B" w:rsidRDefault="00000000">
      <w:pPr>
        <w:pStyle w:val="30"/>
        <w:adjustRightInd w:val="0"/>
        <w:snapToGrid w:val="0"/>
        <w:spacing w:before="0" w:after="0" w:line="520" w:lineRule="exact"/>
        <w:rPr>
          <w:szCs w:val="24"/>
        </w:rPr>
      </w:pPr>
      <w:bookmarkStart w:id="1468" w:name="_Toc323128980"/>
      <w:bookmarkStart w:id="1469" w:name="_Toc312945327"/>
      <w:bookmarkStart w:id="1470" w:name="_Toc312944827"/>
      <w:r>
        <w:rPr>
          <w:rFonts w:eastAsia="黑体"/>
          <w:sz w:val="24"/>
          <w:szCs w:val="24"/>
        </w:rPr>
        <w:t>6.5.5</w:t>
      </w:r>
      <w:r>
        <w:rPr>
          <w:rFonts w:eastAsia="黑体"/>
          <w:sz w:val="24"/>
          <w:szCs w:val="24"/>
        </w:rPr>
        <w:t>生产运行管理噪声控制措施</w:t>
      </w:r>
      <w:bookmarkEnd w:id="1468"/>
      <w:bookmarkEnd w:id="1469"/>
      <w:bookmarkEnd w:id="1470"/>
    </w:p>
    <w:p w14:paraId="733511D4" w14:textId="77777777" w:rsidR="00775B2B" w:rsidRDefault="00000000">
      <w:pPr>
        <w:pStyle w:val="1fd"/>
      </w:pPr>
      <w:r>
        <w:t>对锅炉对空排汽口安装消声器，减小热电厂偶发噪声的影响，并在管理上严格控制锅炉对空排汽时间，禁止夜间锅炉排汽偶发高噪声污染。磨煤机在低负荷运行时，噪声较满负荷运行时高，故应尽量保证磨煤机满负荷运行。注意各类泵的运行工况，使其在性能曲线最佳点运行，减少</w:t>
      </w:r>
      <w:r>
        <w:rPr>
          <w:rFonts w:hint="eastAsia"/>
        </w:rPr>
        <w:t>气蚀</w:t>
      </w:r>
      <w:r>
        <w:t>和水流对泵壳的冲击噪声。</w:t>
      </w:r>
    </w:p>
    <w:p w14:paraId="55F9EAE0" w14:textId="77777777" w:rsidR="00775B2B" w:rsidRDefault="00000000">
      <w:pPr>
        <w:pStyle w:val="1fd"/>
      </w:pPr>
      <w:r>
        <w:t>在本工程试运行、锅炉停炉及点火前，针对可能随时出现吹管及排汽等高噪声现象，应事先在其影响范围内进行公示，使受影响群体对此有心理准备，降低突发的噪声对人群健康的影响程度。</w:t>
      </w:r>
    </w:p>
    <w:p w14:paraId="6FB46CC3" w14:textId="77777777" w:rsidR="00775B2B" w:rsidRDefault="00000000">
      <w:pPr>
        <w:pStyle w:val="20"/>
        <w:spacing w:before="0" w:after="0" w:line="520" w:lineRule="exact"/>
        <w:rPr>
          <w:rFonts w:ascii="Times New Roman" w:hAnsi="Times New Roman"/>
          <w:sz w:val="24"/>
          <w:szCs w:val="24"/>
        </w:rPr>
      </w:pPr>
      <w:bookmarkStart w:id="1471" w:name="_Toc31704"/>
      <w:bookmarkStart w:id="1472" w:name="_Toc323128981"/>
      <w:bookmarkStart w:id="1473" w:name="_Toc323128697"/>
      <w:bookmarkStart w:id="1474" w:name="_Toc312944828"/>
      <w:bookmarkStart w:id="1475" w:name="_Toc312944581"/>
      <w:bookmarkStart w:id="1476" w:name="_Toc321568779"/>
      <w:r>
        <w:rPr>
          <w:rStyle w:val="affff1"/>
          <w:rFonts w:ascii="Times New Roman" w:hAnsi="Times New Roman"/>
          <w:color w:val="auto"/>
          <w:sz w:val="28"/>
          <w:szCs w:val="28"/>
          <w:u w:val="none"/>
        </w:rPr>
        <w:t>6.6</w:t>
      </w:r>
      <w:r>
        <w:rPr>
          <w:rStyle w:val="affff1"/>
          <w:rFonts w:ascii="Times New Roman" w:hAnsi="Times New Roman"/>
          <w:color w:val="auto"/>
          <w:sz w:val="28"/>
          <w:szCs w:val="28"/>
          <w:u w:val="none"/>
        </w:rPr>
        <w:t>电磁</w:t>
      </w:r>
      <w:r>
        <w:rPr>
          <w:rStyle w:val="affff1"/>
          <w:rFonts w:ascii="Times New Roman" w:hAnsi="Times New Roman" w:hint="eastAsia"/>
          <w:color w:val="auto"/>
          <w:sz w:val="28"/>
          <w:szCs w:val="28"/>
          <w:u w:val="none"/>
        </w:rPr>
        <w:t>环境影响</w:t>
      </w:r>
      <w:r>
        <w:rPr>
          <w:rStyle w:val="affff1"/>
          <w:rFonts w:ascii="Times New Roman" w:hAnsi="Times New Roman"/>
          <w:color w:val="auto"/>
          <w:sz w:val="28"/>
          <w:szCs w:val="28"/>
          <w:u w:val="none"/>
        </w:rPr>
        <w:t>预防对策</w:t>
      </w:r>
      <w:bookmarkEnd w:id="1449"/>
      <w:bookmarkEnd w:id="1450"/>
      <w:bookmarkEnd w:id="1451"/>
      <w:bookmarkEnd w:id="1452"/>
      <w:bookmarkEnd w:id="1453"/>
      <w:bookmarkEnd w:id="1454"/>
      <w:bookmarkEnd w:id="1455"/>
      <w:bookmarkEnd w:id="1471"/>
      <w:bookmarkEnd w:id="1472"/>
      <w:bookmarkEnd w:id="1473"/>
      <w:bookmarkEnd w:id="1474"/>
      <w:bookmarkEnd w:id="1475"/>
      <w:bookmarkEnd w:id="1476"/>
    </w:p>
    <w:p w14:paraId="77BD696D" w14:textId="77777777" w:rsidR="00775B2B" w:rsidRDefault="00000000">
      <w:pPr>
        <w:pStyle w:val="1fd"/>
        <w:jc w:val="both"/>
      </w:pPr>
      <w:r>
        <w:t>本工程设备选型、安装及运行时严格按照高压输变电有关的规范进行设计、安装及调试，并在设计中充分</w:t>
      </w:r>
      <w:r>
        <w:rPr>
          <w:rFonts w:hint="eastAsia"/>
        </w:rPr>
        <w:t>兼顾</w:t>
      </w:r>
      <w:r>
        <w:t>各类电器设备、输电设施</w:t>
      </w:r>
      <w:r>
        <w:rPr>
          <w:rFonts w:hint="eastAsia"/>
        </w:rPr>
        <w:t>与其他</w:t>
      </w:r>
      <w:r>
        <w:t>设施、人与建筑等的安全防护距离。</w:t>
      </w:r>
    </w:p>
    <w:p w14:paraId="38826CB7" w14:textId="77777777" w:rsidR="00775B2B" w:rsidRDefault="00000000">
      <w:pPr>
        <w:pStyle w:val="B0"/>
        <w:ind w:firstLine="480"/>
        <w:rPr>
          <w:rFonts w:cs="Times New Roman"/>
        </w:rPr>
      </w:pPr>
      <w:r>
        <w:rPr>
          <w:rFonts w:cs="Times New Roman"/>
        </w:rPr>
        <w:t>（</w:t>
      </w:r>
      <w:r>
        <w:rPr>
          <w:rFonts w:cs="Times New Roman"/>
        </w:rPr>
        <w:t>1</w:t>
      </w:r>
      <w:r>
        <w:rPr>
          <w:rFonts w:cs="Times New Roman"/>
        </w:rPr>
        <w:t>）升压站首先选择低噪声的设备，在总平面布置上，按功能分区布置。</w:t>
      </w:r>
    </w:p>
    <w:p w14:paraId="7E917487" w14:textId="77777777" w:rsidR="00775B2B" w:rsidRDefault="00000000">
      <w:pPr>
        <w:pStyle w:val="B0"/>
        <w:ind w:firstLine="480"/>
        <w:rPr>
          <w:rFonts w:cs="Times New Roman"/>
        </w:rPr>
      </w:pPr>
      <w:r>
        <w:rPr>
          <w:rFonts w:cs="Times New Roman"/>
        </w:rPr>
        <w:t>（</w:t>
      </w:r>
      <w:r>
        <w:rPr>
          <w:rFonts w:cs="Times New Roman"/>
        </w:rPr>
        <w:t>2</w:t>
      </w:r>
      <w:r>
        <w:rPr>
          <w:rFonts w:cs="Times New Roman"/>
        </w:rPr>
        <w:t>）线路选线合理，避开密集居民区，实际施工中在满足设计规范要求的基础上尽量提高导线高度。线路建成后，应加强输电线路防护距离宣传教育和督查工作，导线下方不得再建设房屋。</w:t>
      </w:r>
    </w:p>
    <w:p w14:paraId="2D306D42" w14:textId="77777777" w:rsidR="00775B2B" w:rsidRDefault="00000000">
      <w:pPr>
        <w:pStyle w:val="B0"/>
        <w:ind w:firstLine="480"/>
        <w:rPr>
          <w:rFonts w:cs="Times New Roman"/>
        </w:rPr>
      </w:pPr>
      <w:r>
        <w:rPr>
          <w:rFonts w:cs="Times New Roman"/>
        </w:rPr>
        <w:t>（</w:t>
      </w:r>
      <w:r>
        <w:rPr>
          <w:rFonts w:cs="Times New Roman"/>
        </w:rPr>
        <w:t>3</w:t>
      </w:r>
      <w:r>
        <w:rPr>
          <w:rFonts w:cs="Times New Roman"/>
        </w:rPr>
        <w:t>）对员工进行电磁环境影响基础知识培训，在巡检带电维修过程中，尽可能减少人员</w:t>
      </w:r>
      <w:r>
        <w:rPr>
          <w:rFonts w:cs="Times New Roman" w:hint="eastAsia"/>
        </w:rPr>
        <w:t>暴露</w:t>
      </w:r>
      <w:r>
        <w:rPr>
          <w:rFonts w:cs="Times New Roman"/>
        </w:rPr>
        <w:t>在电磁场中的时间。</w:t>
      </w:r>
    </w:p>
    <w:p w14:paraId="35DC4D87" w14:textId="77777777" w:rsidR="00775B2B" w:rsidRDefault="00000000">
      <w:pPr>
        <w:pStyle w:val="B0"/>
        <w:ind w:firstLine="480"/>
        <w:rPr>
          <w:rFonts w:cs="Times New Roman"/>
        </w:rPr>
      </w:pPr>
      <w:r>
        <w:rPr>
          <w:rFonts w:cs="Times New Roman"/>
        </w:rPr>
        <w:t>（</w:t>
      </w:r>
      <w:r>
        <w:rPr>
          <w:rFonts w:cs="Times New Roman"/>
        </w:rPr>
        <w:t>4</w:t>
      </w:r>
      <w:r>
        <w:rPr>
          <w:rFonts w:cs="Times New Roman"/>
        </w:rPr>
        <w:t>）设立警示标志，禁止无关人员进入升压站或靠近带电架构。</w:t>
      </w:r>
    </w:p>
    <w:p w14:paraId="5F96F1A2" w14:textId="77777777" w:rsidR="00775B2B" w:rsidRDefault="00000000">
      <w:pPr>
        <w:pStyle w:val="B0"/>
        <w:ind w:firstLine="480"/>
        <w:rPr>
          <w:rFonts w:cs="Times New Roman"/>
        </w:rPr>
      </w:pPr>
      <w:r>
        <w:rPr>
          <w:rFonts w:cs="Times New Roman"/>
        </w:rPr>
        <w:t>（</w:t>
      </w:r>
      <w:r>
        <w:rPr>
          <w:rFonts w:cs="Times New Roman"/>
        </w:rPr>
        <w:t>5</w:t>
      </w:r>
      <w:r>
        <w:rPr>
          <w:rFonts w:cs="Times New Roman"/>
        </w:rPr>
        <w:t>）建设单位应设立一名兼职的环保工作人员，负责输电线路运行期间的环境保护工作，并做好对线路沿线群众的电磁环境知识的宣传。</w:t>
      </w:r>
    </w:p>
    <w:p w14:paraId="3CC0B988" w14:textId="77777777" w:rsidR="00775B2B" w:rsidRDefault="00000000">
      <w:pPr>
        <w:pStyle w:val="B0"/>
        <w:ind w:firstLine="480"/>
        <w:rPr>
          <w:rFonts w:cs="Times New Roman"/>
        </w:rPr>
      </w:pPr>
      <w:r>
        <w:rPr>
          <w:rFonts w:cs="Times New Roman"/>
        </w:rPr>
        <w:t>（</w:t>
      </w:r>
      <w:r>
        <w:rPr>
          <w:rFonts w:cs="Times New Roman"/>
        </w:rPr>
        <w:t>6</w:t>
      </w:r>
      <w:r>
        <w:rPr>
          <w:rFonts w:cs="Times New Roman"/>
        </w:rPr>
        <w:t>）制定安全操作规程，加强职工安全教育，加强电磁水平监测。</w:t>
      </w:r>
    </w:p>
    <w:p w14:paraId="489A5C8A" w14:textId="77777777" w:rsidR="00775B2B" w:rsidRDefault="00000000">
      <w:pPr>
        <w:pStyle w:val="1fd"/>
        <w:jc w:val="both"/>
      </w:pPr>
      <w:r>
        <w:t>（</w:t>
      </w:r>
      <w:r>
        <w:t>7</w:t>
      </w:r>
      <w:r>
        <w:t>）建立环境风险事故应急响应机制，降低风险事故概率。</w:t>
      </w:r>
    </w:p>
    <w:p w14:paraId="64DCF492" w14:textId="77777777" w:rsidR="00775B2B" w:rsidRDefault="00000000">
      <w:pPr>
        <w:pStyle w:val="20"/>
        <w:spacing w:before="0" w:after="0" w:line="520" w:lineRule="exact"/>
        <w:rPr>
          <w:rFonts w:ascii="Times New Roman" w:hAnsi="Times New Roman"/>
          <w:sz w:val="24"/>
          <w:szCs w:val="24"/>
        </w:rPr>
      </w:pPr>
      <w:bookmarkStart w:id="1477" w:name="_Toc236373738"/>
      <w:bookmarkStart w:id="1478" w:name="_Toc14855"/>
      <w:bookmarkStart w:id="1479" w:name="_Toc207957470"/>
      <w:bookmarkStart w:id="1480" w:name="_Toc323128698"/>
      <w:bookmarkStart w:id="1481" w:name="_Toc312944829"/>
      <w:bookmarkStart w:id="1482" w:name="_Toc234664147"/>
      <w:bookmarkStart w:id="1483" w:name="_Toc217887149"/>
      <w:bookmarkStart w:id="1484" w:name="_Toc235850456"/>
      <w:bookmarkStart w:id="1485" w:name="_Toc234663464"/>
      <w:bookmarkStart w:id="1486" w:name="_Toc321568780"/>
      <w:bookmarkStart w:id="1487" w:name="_Toc312944582"/>
      <w:bookmarkStart w:id="1488" w:name="_Toc233171996"/>
      <w:bookmarkStart w:id="1489" w:name="_Toc323128982"/>
      <w:r>
        <w:rPr>
          <w:rStyle w:val="affff1"/>
          <w:rFonts w:ascii="Times New Roman" w:hAnsi="Times New Roman"/>
          <w:color w:val="auto"/>
          <w:sz w:val="28"/>
          <w:szCs w:val="28"/>
          <w:u w:val="none"/>
        </w:rPr>
        <w:lastRenderedPageBreak/>
        <w:t>6.7</w:t>
      </w:r>
      <w:r>
        <w:rPr>
          <w:rStyle w:val="affff1"/>
          <w:rFonts w:ascii="Times New Roman" w:hAnsi="Times New Roman"/>
          <w:color w:val="auto"/>
          <w:sz w:val="28"/>
          <w:szCs w:val="28"/>
          <w:u w:val="none"/>
        </w:rPr>
        <w:t>景观生态保护对策及绿化对策</w:t>
      </w:r>
      <w:bookmarkEnd w:id="1477"/>
      <w:bookmarkEnd w:id="1478"/>
      <w:bookmarkEnd w:id="1479"/>
      <w:bookmarkEnd w:id="1480"/>
      <w:bookmarkEnd w:id="1481"/>
      <w:bookmarkEnd w:id="1482"/>
      <w:bookmarkEnd w:id="1483"/>
      <w:bookmarkEnd w:id="1484"/>
      <w:bookmarkEnd w:id="1485"/>
      <w:bookmarkEnd w:id="1486"/>
      <w:bookmarkEnd w:id="1487"/>
      <w:bookmarkEnd w:id="1488"/>
      <w:bookmarkEnd w:id="1489"/>
    </w:p>
    <w:p w14:paraId="0B9F6819" w14:textId="77777777" w:rsidR="00775B2B" w:rsidRDefault="00000000">
      <w:pPr>
        <w:pStyle w:val="30"/>
        <w:adjustRightInd w:val="0"/>
        <w:snapToGrid w:val="0"/>
        <w:spacing w:before="0" w:after="0" w:line="520" w:lineRule="exact"/>
        <w:rPr>
          <w:szCs w:val="24"/>
        </w:rPr>
      </w:pPr>
      <w:bookmarkStart w:id="1490" w:name="_Toc128119029"/>
      <w:bookmarkStart w:id="1491" w:name="_Toc175132654"/>
      <w:bookmarkStart w:id="1492" w:name="_Toc312944830"/>
      <w:bookmarkStart w:id="1493" w:name="_Toc312945330"/>
      <w:bookmarkStart w:id="1494" w:name="_Toc323128983"/>
      <w:r>
        <w:rPr>
          <w:rFonts w:eastAsia="黑体"/>
          <w:sz w:val="24"/>
          <w:szCs w:val="24"/>
        </w:rPr>
        <w:t>6.7.1</w:t>
      </w:r>
      <w:bookmarkEnd w:id="1490"/>
      <w:bookmarkEnd w:id="1491"/>
      <w:r>
        <w:rPr>
          <w:rFonts w:eastAsia="黑体"/>
          <w:sz w:val="24"/>
          <w:szCs w:val="24"/>
        </w:rPr>
        <w:t>植物保护对策</w:t>
      </w:r>
      <w:bookmarkEnd w:id="1492"/>
      <w:bookmarkEnd w:id="1493"/>
      <w:bookmarkEnd w:id="1494"/>
    </w:p>
    <w:p w14:paraId="7D693F80" w14:textId="77777777" w:rsidR="00775B2B" w:rsidRDefault="00000000">
      <w:pPr>
        <w:pStyle w:val="1fd"/>
        <w:jc w:val="both"/>
      </w:pPr>
      <w:r>
        <w:t>根据项目区所在区域土壤和植物生长情况的调查，当地适合生长的植物有新疆杨、小叶白蜡、大叶白蜡、刺槐、白榆等。在本工程规划建设时，应尽量少用土地。工程建成投运后，可根据当地植物生长特点对本工程厂区进行规划、绿化。</w:t>
      </w:r>
    </w:p>
    <w:p w14:paraId="49B60916" w14:textId="77777777" w:rsidR="00775B2B" w:rsidRDefault="00000000">
      <w:pPr>
        <w:pStyle w:val="30"/>
        <w:adjustRightInd w:val="0"/>
        <w:snapToGrid w:val="0"/>
        <w:spacing w:before="0" w:after="0" w:line="520" w:lineRule="exact"/>
        <w:rPr>
          <w:szCs w:val="24"/>
        </w:rPr>
      </w:pPr>
      <w:bookmarkStart w:id="1495" w:name="_Toc323128984"/>
      <w:bookmarkStart w:id="1496" w:name="_Toc312944831"/>
      <w:bookmarkStart w:id="1497" w:name="_Toc312945331"/>
      <w:r>
        <w:rPr>
          <w:rFonts w:eastAsia="黑体"/>
          <w:sz w:val="24"/>
          <w:szCs w:val="24"/>
        </w:rPr>
        <w:t>6.7.2</w:t>
      </w:r>
      <w:r>
        <w:rPr>
          <w:rFonts w:eastAsia="黑体"/>
          <w:sz w:val="24"/>
          <w:szCs w:val="24"/>
        </w:rPr>
        <w:t>绿化计划</w:t>
      </w:r>
      <w:bookmarkEnd w:id="1495"/>
      <w:bookmarkEnd w:id="1496"/>
      <w:bookmarkEnd w:id="1497"/>
    </w:p>
    <w:p w14:paraId="678766EF" w14:textId="77777777" w:rsidR="00775B2B" w:rsidRDefault="00000000">
      <w:pPr>
        <w:pStyle w:val="1fd"/>
      </w:pPr>
      <w:r>
        <w:t>绿化不仅可以美化环境，净化空气，而且可以起到防尘、去毒、减噪、改善厂区附近小气候等作用。因此，在本工程内外各功能区进行有效的绿化，对保护环境，改善职工劳动保护条件具有重要意义。</w:t>
      </w:r>
    </w:p>
    <w:p w14:paraId="5084C5C6" w14:textId="77777777" w:rsidR="00775B2B" w:rsidRDefault="00000000">
      <w:pPr>
        <w:pStyle w:val="1fd"/>
      </w:pPr>
      <w:r>
        <w:t>（</w:t>
      </w:r>
      <w:r>
        <w:t>1</w:t>
      </w:r>
      <w:r>
        <w:t>）厂区绿化规划原则</w:t>
      </w:r>
    </w:p>
    <w:p w14:paraId="10A42CCD" w14:textId="77777777" w:rsidR="00775B2B" w:rsidRDefault="00000000">
      <w:pPr>
        <w:pStyle w:val="1fd"/>
      </w:pPr>
      <w:r>
        <w:t>本工程的绿化重点在厂区、煤场附近。以不影响生产、不</w:t>
      </w:r>
      <w:r>
        <w:rPr>
          <w:rFonts w:hint="eastAsia"/>
        </w:rPr>
        <w:t>妨碍交通</w:t>
      </w:r>
      <w:r>
        <w:t>，采光通风为原则，综合</w:t>
      </w:r>
      <w:r>
        <w:rPr>
          <w:rFonts w:hint="eastAsia"/>
        </w:rPr>
        <w:t>分析</w:t>
      </w:r>
      <w:r>
        <w:t>生产工艺和建筑布局，以实用为主。</w:t>
      </w:r>
    </w:p>
    <w:p w14:paraId="05576F38" w14:textId="77777777" w:rsidR="00775B2B" w:rsidRDefault="00000000">
      <w:pPr>
        <w:pStyle w:val="1fd"/>
      </w:pPr>
      <w:r>
        <w:t>本工程应加强热电厂储煤场周围的绿化，确保煤场安全运行，减少煤场运行中扬尘对厂区及附近环境的影响，并降低大风天气对煤场运行的影响。</w:t>
      </w:r>
    </w:p>
    <w:p w14:paraId="06527A69" w14:textId="77777777" w:rsidR="00775B2B" w:rsidRDefault="00000000">
      <w:pPr>
        <w:pStyle w:val="1fd"/>
      </w:pPr>
      <w:r>
        <w:t>（</w:t>
      </w:r>
      <w:r>
        <w:t>2</w:t>
      </w:r>
      <w:r>
        <w:t>）各功能区绿化设计</w:t>
      </w:r>
    </w:p>
    <w:p w14:paraId="252EB110" w14:textId="77777777" w:rsidR="00775B2B" w:rsidRDefault="00000000">
      <w:pPr>
        <w:pStyle w:val="1fd"/>
      </w:pPr>
      <w:r>
        <w:t>主厂房区及辅助生产区：在主厂房外侧地下管道（线）纵横，无条件种植乔木的情况下，考虑沿道路两旁种植根茎较浅的灌木树种，在管线密布地</w:t>
      </w:r>
      <w:r>
        <w:rPr>
          <w:rFonts w:hint="eastAsia"/>
        </w:rPr>
        <w:t>段种</w:t>
      </w:r>
      <w:r>
        <w:t>植草坪。</w:t>
      </w:r>
    </w:p>
    <w:p w14:paraId="0B4B7F05" w14:textId="77777777" w:rsidR="00775B2B" w:rsidRDefault="00000000">
      <w:pPr>
        <w:pStyle w:val="1fd"/>
      </w:pPr>
      <w:r>
        <w:t>在材料库区和修配区：设置花圃，四周采用绿篱。区与区之间，车间与车间之间种植松柏等观赏花木和乔木，并配有灌木丛和草坪。</w:t>
      </w:r>
    </w:p>
    <w:p w14:paraId="6A548BE0" w14:textId="77777777" w:rsidR="00775B2B" w:rsidRDefault="00000000">
      <w:pPr>
        <w:pStyle w:val="1fd"/>
      </w:pPr>
      <w:r>
        <w:t>升压站区：要保证对空导电距离，以防雷电袭击，不宜种植树木，拟种植</w:t>
      </w:r>
      <w:r>
        <w:rPr>
          <w:rFonts w:hint="eastAsia"/>
        </w:rPr>
        <w:t>草本植物</w:t>
      </w:r>
      <w:r>
        <w:t>，以减少地面辐射热。</w:t>
      </w:r>
    </w:p>
    <w:p w14:paraId="4886FEE5" w14:textId="77777777" w:rsidR="00775B2B" w:rsidRDefault="00000000">
      <w:pPr>
        <w:pStyle w:val="1fd"/>
      </w:pPr>
      <w:r>
        <w:t>（</w:t>
      </w:r>
      <w:r>
        <w:t>3</w:t>
      </w:r>
      <w:r>
        <w:t>）厂区的绿化实施</w:t>
      </w:r>
    </w:p>
    <w:p w14:paraId="7DED6DF4" w14:textId="77777777" w:rsidR="00775B2B" w:rsidRDefault="00000000">
      <w:pPr>
        <w:pStyle w:val="1fd"/>
      </w:pPr>
      <w:r>
        <w:t>本工程厂区总占地面积为</w:t>
      </w:r>
      <w:r>
        <w:t>175000m</w:t>
      </w:r>
      <w:r>
        <w:rPr>
          <w:vertAlign w:val="superscript"/>
        </w:rPr>
        <w:t>2</w:t>
      </w:r>
      <w:r>
        <w:t>，其中绿化面积</w:t>
      </w:r>
      <w:r>
        <w:t>14000m</w:t>
      </w:r>
      <w:r>
        <w:rPr>
          <w:vertAlign w:val="superscript"/>
        </w:rPr>
        <w:t>2</w:t>
      </w:r>
      <w:r>
        <w:t>，绿化系数</w:t>
      </w:r>
      <w:r>
        <w:t>8%</w:t>
      </w:r>
      <w:r>
        <w:t>。</w:t>
      </w:r>
    </w:p>
    <w:p w14:paraId="18A036E2" w14:textId="77777777" w:rsidR="00775B2B" w:rsidRDefault="00000000">
      <w:pPr>
        <w:pStyle w:val="30"/>
        <w:adjustRightInd w:val="0"/>
        <w:snapToGrid w:val="0"/>
        <w:spacing w:before="0" w:after="0" w:line="520" w:lineRule="exact"/>
        <w:rPr>
          <w:szCs w:val="24"/>
        </w:rPr>
      </w:pPr>
      <w:bookmarkStart w:id="1498" w:name="_Toc312945332"/>
      <w:bookmarkStart w:id="1499" w:name="_Toc312944832"/>
      <w:bookmarkStart w:id="1500" w:name="_Toc323128985"/>
      <w:r>
        <w:rPr>
          <w:rFonts w:eastAsia="黑体"/>
          <w:sz w:val="24"/>
          <w:szCs w:val="24"/>
        </w:rPr>
        <w:t>6.7.3</w:t>
      </w:r>
      <w:r>
        <w:rPr>
          <w:rFonts w:eastAsia="黑体"/>
          <w:sz w:val="24"/>
          <w:szCs w:val="24"/>
        </w:rPr>
        <w:t>自然景观保护对策</w:t>
      </w:r>
      <w:bookmarkEnd w:id="1498"/>
      <w:bookmarkEnd w:id="1499"/>
      <w:bookmarkEnd w:id="1500"/>
    </w:p>
    <w:p w14:paraId="55663EB6" w14:textId="77777777" w:rsidR="00775B2B" w:rsidRDefault="00000000">
      <w:pPr>
        <w:pStyle w:val="1fd"/>
      </w:pPr>
      <w:r>
        <w:t>（</w:t>
      </w:r>
      <w:r>
        <w:t>1</w:t>
      </w:r>
      <w:r>
        <w:t>）本工程建筑物的色彩考虑与周围景观要求尽可能协调一致。</w:t>
      </w:r>
    </w:p>
    <w:p w14:paraId="4E80B850" w14:textId="77777777" w:rsidR="00775B2B" w:rsidRDefault="00000000">
      <w:pPr>
        <w:pStyle w:val="1fd"/>
      </w:pPr>
      <w:r>
        <w:t>（</w:t>
      </w:r>
      <w:r>
        <w:t>2</w:t>
      </w:r>
      <w:r>
        <w:t>）在本工程建设期，开展厂区内外常绿林木、绿地的规划建设，工程建成投运后要不断完善厂区内外的绿化。同时必须加强对煤场及厂区四周林带的建设，以便恢复区域生态环境。</w:t>
      </w:r>
    </w:p>
    <w:p w14:paraId="3B2BB9FE" w14:textId="77777777" w:rsidR="00775B2B" w:rsidRDefault="00000000">
      <w:pPr>
        <w:pStyle w:val="1fd"/>
      </w:pPr>
      <w:r>
        <w:lastRenderedPageBreak/>
        <w:t>（</w:t>
      </w:r>
      <w:r>
        <w:t>3</w:t>
      </w:r>
      <w:r>
        <w:t>）在本工程建成后，业主应按照</w:t>
      </w:r>
      <w:r>
        <w:rPr>
          <w:rFonts w:hint="eastAsia"/>
        </w:rPr>
        <w:t>环境保护部</w:t>
      </w:r>
      <w:r>
        <w:t>门的要求，逐步实施绿化规划，完善厂区周围的绿化，改善区域生态环境。</w:t>
      </w:r>
    </w:p>
    <w:p w14:paraId="178B1274" w14:textId="77777777" w:rsidR="00775B2B" w:rsidRDefault="00000000">
      <w:pPr>
        <w:pStyle w:val="20"/>
        <w:spacing w:before="0" w:after="0" w:line="520" w:lineRule="exact"/>
        <w:rPr>
          <w:rFonts w:ascii="Times New Roman" w:hAnsi="Times New Roman"/>
          <w:sz w:val="24"/>
          <w:szCs w:val="24"/>
        </w:rPr>
      </w:pPr>
      <w:bookmarkStart w:id="1501" w:name="_Toc23585"/>
      <w:r>
        <w:rPr>
          <w:rStyle w:val="affff1"/>
          <w:rFonts w:ascii="Times New Roman" w:hAnsi="Times New Roman"/>
          <w:color w:val="auto"/>
          <w:sz w:val="28"/>
          <w:szCs w:val="28"/>
          <w:u w:val="none"/>
        </w:rPr>
        <w:t>6.8</w:t>
      </w:r>
      <w:r>
        <w:rPr>
          <w:rStyle w:val="affff1"/>
          <w:rFonts w:ascii="Times New Roman" w:hAnsi="Times New Roman"/>
          <w:color w:val="auto"/>
          <w:sz w:val="28"/>
          <w:szCs w:val="28"/>
          <w:u w:val="none"/>
        </w:rPr>
        <w:t>土壤污染控制措施</w:t>
      </w:r>
      <w:bookmarkEnd w:id="1501"/>
    </w:p>
    <w:p w14:paraId="4D4FA310" w14:textId="77777777" w:rsidR="00775B2B" w:rsidRDefault="00000000">
      <w:pPr>
        <w:pStyle w:val="001"/>
        <w:adjustRightInd w:val="0"/>
        <w:snapToGrid w:val="0"/>
        <w:spacing w:before="0"/>
        <w:ind w:firstLine="480"/>
        <w:rPr>
          <w:rFonts w:ascii="Times New Roman" w:hAnsi="Times New Roman" w:cs="Times New Roman"/>
          <w:szCs w:val="24"/>
        </w:rPr>
      </w:pPr>
      <w:r>
        <w:rPr>
          <w:rFonts w:ascii="Times New Roman" w:hAnsi="Times New Roman" w:cs="Times New Roman"/>
        </w:rPr>
        <w:t>（</w:t>
      </w:r>
      <w:r>
        <w:rPr>
          <w:rFonts w:ascii="Times New Roman" w:hAnsi="Times New Roman" w:cs="Times New Roman"/>
        </w:rPr>
        <w:t>1</w:t>
      </w:r>
      <w:r>
        <w:rPr>
          <w:rFonts w:ascii="Times New Roman" w:hAnsi="Times New Roman" w:cs="Times New Roman"/>
        </w:rPr>
        <w:t>）控制拟建项目</w:t>
      </w:r>
      <w:r>
        <w:rPr>
          <w:rFonts w:ascii="Times New Roman" w:hAnsi="Times New Roman" w:cs="Times New Roman"/>
        </w:rPr>
        <w:t>“</w:t>
      </w:r>
      <w:r>
        <w:rPr>
          <w:rFonts w:ascii="Times New Roman" w:hAnsi="Times New Roman" w:cs="Times New Roman"/>
        </w:rPr>
        <w:t>三废</w:t>
      </w:r>
      <w:r>
        <w:rPr>
          <w:rFonts w:ascii="Times New Roman" w:hAnsi="Times New Roman" w:cs="Times New Roman"/>
        </w:rPr>
        <w:t>”</w:t>
      </w:r>
      <w:r>
        <w:rPr>
          <w:rFonts w:ascii="Times New Roman" w:hAnsi="Times New Roman" w:cs="Times New Roman"/>
        </w:rPr>
        <w:t>的排放。大力推广闭路循环、清洁工艺，以减少污染</w:t>
      </w:r>
      <w:r>
        <w:rPr>
          <w:rFonts w:ascii="Times New Roman" w:hAnsi="Times New Roman" w:cs="Times New Roman" w:hint="eastAsia"/>
        </w:rPr>
        <w:t>物</w:t>
      </w:r>
      <w:r>
        <w:rPr>
          <w:rFonts w:ascii="Times New Roman" w:hAnsi="Times New Roman" w:cs="Times New Roman"/>
        </w:rPr>
        <w:t>；控制污染物排放的数量和浓度，使之符合排放标准和总量要求。</w:t>
      </w:r>
    </w:p>
    <w:p w14:paraId="032F7C20" w14:textId="77777777" w:rsidR="00775B2B" w:rsidRDefault="00000000">
      <w:pPr>
        <w:pStyle w:val="001"/>
        <w:adjustRightInd w:val="0"/>
        <w:snapToGrid w:val="0"/>
        <w:spacing w:before="0"/>
        <w:ind w:firstLine="480"/>
        <w:rPr>
          <w:rFonts w:ascii="Times New Roman" w:hAnsi="Times New Roman" w:cs="Times New Roman"/>
        </w:rPr>
      </w:pPr>
      <w:r>
        <w:rPr>
          <w:rFonts w:ascii="Times New Roman" w:hAnsi="Times New Roman" w:cs="Times New Roman"/>
        </w:rPr>
        <w:t>（</w:t>
      </w:r>
      <w:r>
        <w:rPr>
          <w:rFonts w:ascii="Times New Roman" w:hAnsi="Times New Roman" w:cs="Times New Roman"/>
        </w:rPr>
        <w:t>2</w:t>
      </w:r>
      <w:r>
        <w:rPr>
          <w:rFonts w:ascii="Times New Roman" w:hAnsi="Times New Roman" w:cs="Times New Roman"/>
        </w:rPr>
        <w:t>）项目区采取严格的分区防渗措施，防止因泄漏事故污染土壤环境。</w:t>
      </w:r>
    </w:p>
    <w:p w14:paraId="4FB98CE6" w14:textId="77777777" w:rsidR="00775B2B" w:rsidRDefault="00000000">
      <w:pPr>
        <w:pStyle w:val="001"/>
        <w:adjustRightInd w:val="0"/>
        <w:snapToGrid w:val="0"/>
        <w:spacing w:before="0"/>
        <w:ind w:firstLine="480"/>
        <w:rPr>
          <w:rFonts w:ascii="Times New Roman" w:hAnsi="Times New Roman" w:cs="Times New Roman"/>
        </w:rPr>
      </w:pPr>
      <w:r>
        <w:rPr>
          <w:rFonts w:ascii="Times New Roman" w:hAnsi="Times New Roman" w:cs="Times New Roman"/>
        </w:rPr>
        <w:t>（</w:t>
      </w:r>
      <w:r>
        <w:rPr>
          <w:rFonts w:ascii="Times New Roman" w:hAnsi="Times New Roman" w:cs="Times New Roman"/>
        </w:rPr>
        <w:t>3</w:t>
      </w:r>
      <w:r>
        <w:rPr>
          <w:rFonts w:ascii="Times New Roman" w:hAnsi="Times New Roman" w:cs="Times New Roman"/>
        </w:rPr>
        <w:t>）在今后的生产过程中做好对设备的维护、检修，切实杜绝</w:t>
      </w:r>
      <w:r>
        <w:rPr>
          <w:rFonts w:ascii="Times New Roman" w:hAnsi="Times New Roman" w:cs="Times New Roman"/>
        </w:rPr>
        <w:t>“</w:t>
      </w:r>
      <w:r>
        <w:rPr>
          <w:rFonts w:ascii="Times New Roman" w:hAnsi="Times New Roman" w:cs="Times New Roman"/>
        </w:rPr>
        <w:t>跑、冒、滴、漏</w:t>
      </w:r>
      <w:r>
        <w:rPr>
          <w:rFonts w:ascii="Times New Roman" w:hAnsi="Times New Roman" w:cs="Times New Roman"/>
        </w:rPr>
        <w:t>”</w:t>
      </w:r>
      <w:r>
        <w:rPr>
          <w:rFonts w:ascii="Times New Roman" w:hAnsi="Times New Roman" w:cs="Times New Roman"/>
        </w:rPr>
        <w:t>现象发生，同时，应加强关键部位的安全防护、报警措施，以便及时发现事故隐患，采取有效的应对措施以防事故的发生。</w:t>
      </w:r>
    </w:p>
    <w:p w14:paraId="1C5F3305" w14:textId="77777777" w:rsidR="00775B2B" w:rsidRDefault="00000000">
      <w:pPr>
        <w:pStyle w:val="001"/>
        <w:adjustRightInd w:val="0"/>
        <w:snapToGrid w:val="0"/>
        <w:spacing w:before="0"/>
        <w:ind w:firstLine="480"/>
        <w:rPr>
          <w:rFonts w:ascii="Times New Roman" w:hAnsi="Times New Roman" w:cs="Times New Roman"/>
        </w:rPr>
      </w:pPr>
      <w:r>
        <w:rPr>
          <w:rFonts w:ascii="Times New Roman" w:hAnsi="Times New Roman" w:cs="Times New Roman"/>
        </w:rPr>
        <w:t>（</w:t>
      </w:r>
      <w:r>
        <w:rPr>
          <w:rFonts w:ascii="Times New Roman" w:hAnsi="Times New Roman" w:cs="Times New Roman"/>
        </w:rPr>
        <w:t>4</w:t>
      </w:r>
      <w:r>
        <w:rPr>
          <w:rFonts w:ascii="Times New Roman" w:hAnsi="Times New Roman" w:cs="Times New Roman"/>
        </w:rPr>
        <w:t>）进行跟踪监测，项目区周边每</w:t>
      </w:r>
      <w:r>
        <w:rPr>
          <w:rFonts w:ascii="Times New Roman" w:hAnsi="Times New Roman" w:cs="Times New Roman"/>
        </w:rPr>
        <w:t>3</w:t>
      </w:r>
      <w:r>
        <w:rPr>
          <w:rFonts w:ascii="Times New Roman" w:hAnsi="Times New Roman" w:cs="Times New Roman"/>
        </w:rPr>
        <w:t>年内开展</w:t>
      </w:r>
      <w:r>
        <w:rPr>
          <w:rFonts w:ascii="Times New Roman" w:hAnsi="Times New Roman" w:cs="Times New Roman"/>
        </w:rPr>
        <w:t>1</w:t>
      </w:r>
      <w:r>
        <w:rPr>
          <w:rFonts w:ascii="Times New Roman" w:hAnsi="Times New Roman" w:cs="Times New Roman"/>
        </w:rPr>
        <w:t>次土壤质量环境监测工作，监测项目与现状调查项目相同。</w:t>
      </w:r>
    </w:p>
    <w:p w14:paraId="0B34FAAC" w14:textId="77777777" w:rsidR="00775B2B" w:rsidRDefault="00000000">
      <w:pPr>
        <w:pStyle w:val="20"/>
        <w:spacing w:before="0" w:after="0" w:line="520" w:lineRule="exact"/>
        <w:rPr>
          <w:rFonts w:ascii="Times New Roman" w:hAnsi="Times New Roman"/>
          <w:sz w:val="24"/>
          <w:szCs w:val="24"/>
        </w:rPr>
      </w:pPr>
      <w:bookmarkStart w:id="1502" w:name="_Toc31376"/>
      <w:bookmarkStart w:id="1503" w:name="_Hlk71645048"/>
      <w:r>
        <w:rPr>
          <w:rStyle w:val="affff1"/>
          <w:rFonts w:ascii="Times New Roman" w:hAnsi="Times New Roman"/>
          <w:color w:val="auto"/>
          <w:sz w:val="28"/>
          <w:szCs w:val="28"/>
          <w:u w:val="none"/>
        </w:rPr>
        <w:t>6.9</w:t>
      </w:r>
      <w:r>
        <w:rPr>
          <w:rStyle w:val="affff1"/>
          <w:rFonts w:ascii="Times New Roman" w:hAnsi="Times New Roman"/>
          <w:color w:val="auto"/>
          <w:sz w:val="28"/>
          <w:szCs w:val="28"/>
          <w:u w:val="none"/>
        </w:rPr>
        <w:t>防沙治沙生态保护措施</w:t>
      </w:r>
      <w:bookmarkEnd w:id="1502"/>
    </w:p>
    <w:p w14:paraId="0A814046" w14:textId="77777777" w:rsidR="00775B2B" w:rsidRDefault="00000000">
      <w:pPr>
        <w:pStyle w:val="001"/>
        <w:topLinePunct/>
        <w:adjustRightInd w:val="0"/>
        <w:snapToGrid w:val="0"/>
        <w:spacing w:before="0"/>
        <w:ind w:firstLine="480"/>
        <w:rPr>
          <w:rFonts w:ascii="Times New Roman" w:hAnsi="Times New Roman" w:cs="Times New Roman"/>
        </w:rPr>
      </w:pPr>
      <w:bookmarkStart w:id="1504" w:name="_Hlk198307892"/>
      <w:r>
        <w:rPr>
          <w:rFonts w:ascii="Times New Roman" w:hAnsi="Times New Roman" w:cs="Times New Roman"/>
        </w:rPr>
        <w:t>根据《中华人民共和国防沙治沙法》第二十一条规定，</w:t>
      </w:r>
      <w:r>
        <w:rPr>
          <w:rFonts w:ascii="Times New Roman" w:hAnsi="Times New Roman" w:cs="Times New Roman"/>
        </w:rPr>
        <w:t>“</w:t>
      </w:r>
      <w:r>
        <w:rPr>
          <w:rFonts w:ascii="Times New Roman" w:hAnsi="Times New Roman" w:cs="Times New Roman"/>
        </w:rPr>
        <w:t>在沙化土地范围内从事开发建设活动的，必须事先就该项目可能对当地及相关地区生态产生的影响进行环境影响评价，依法提交环境影响报告；环境影响报告应当包括有关防沙治沙的内容。</w:t>
      </w:r>
      <w:r>
        <w:rPr>
          <w:rFonts w:ascii="Times New Roman" w:hAnsi="Times New Roman" w:cs="Times New Roman"/>
        </w:rPr>
        <w:t>”</w:t>
      </w:r>
    </w:p>
    <w:p w14:paraId="1B8B8237" w14:textId="77777777" w:rsidR="00775B2B" w:rsidRDefault="00000000">
      <w:pPr>
        <w:pStyle w:val="001"/>
        <w:topLinePunct/>
        <w:adjustRightInd w:val="0"/>
        <w:snapToGrid w:val="0"/>
        <w:spacing w:before="0"/>
        <w:ind w:firstLine="480"/>
        <w:rPr>
          <w:snapToGrid w:val="0"/>
        </w:rPr>
      </w:pPr>
      <w:bookmarkStart w:id="1505" w:name="_Hlk189577521"/>
      <w:bookmarkEnd w:id="1503"/>
      <w:r>
        <w:rPr>
          <w:rFonts w:ascii="Times New Roman" w:hAnsi="Times New Roman" w:cs="Times New Roman"/>
        </w:rPr>
        <w:t>本项目位于巴里坤县三塘湖镇岔哈泉区，属于</w:t>
      </w:r>
      <w:bookmarkStart w:id="1506" w:name="OLE_LINK264"/>
      <w:r>
        <w:rPr>
          <w:rFonts w:ascii="Times New Roman" w:hAnsi="Times New Roman" w:cs="Times New Roman"/>
        </w:rPr>
        <w:t>新疆维吾尔自治区生态环境功能防沙治沙区</w:t>
      </w:r>
      <w:bookmarkEnd w:id="1506"/>
      <w:r>
        <w:rPr>
          <w:rFonts w:ascii="Times New Roman" w:hAnsi="Times New Roman" w:cs="Times New Roman"/>
        </w:rPr>
        <w:t>，见图</w:t>
      </w:r>
      <w:r>
        <w:rPr>
          <w:rFonts w:ascii="Times New Roman" w:hAnsi="Times New Roman" w:cs="Times New Roman" w:hint="eastAsia"/>
        </w:rPr>
        <w:t>6.9</w:t>
      </w:r>
      <w:r>
        <w:rPr>
          <w:rFonts w:ascii="Times New Roman" w:hAnsi="Times New Roman" w:cs="Times New Roman"/>
        </w:rPr>
        <w:t>-1</w:t>
      </w:r>
      <w:r>
        <w:rPr>
          <w:rFonts w:ascii="Times New Roman" w:hAnsi="Times New Roman" w:cs="Times New Roman"/>
        </w:rPr>
        <w:t>。项目区基本无植被，项目区周边无其他工业生产活动。</w:t>
      </w:r>
      <w:bookmarkEnd w:id="1505"/>
    </w:p>
    <w:p w14:paraId="520F4814" w14:textId="77777777" w:rsidR="00775B2B" w:rsidRDefault="00775B2B">
      <w:pPr>
        <w:ind w:firstLine="480"/>
        <w:rPr>
          <w:snapToGrid w:val="0"/>
        </w:rPr>
        <w:sectPr w:rsidR="00775B2B">
          <w:headerReference w:type="default" r:id="rId107"/>
          <w:pgSz w:w="11906" w:h="16838"/>
          <w:pgMar w:top="1440" w:right="1800" w:bottom="1440" w:left="1800" w:header="851" w:footer="992" w:gutter="0"/>
          <w:cols w:space="425"/>
          <w:docGrid w:type="lines" w:linePitch="312"/>
        </w:sectPr>
      </w:pPr>
    </w:p>
    <w:p w14:paraId="2F4D07C6" w14:textId="2675F108" w:rsidR="00775B2B" w:rsidRDefault="00775B2B">
      <w:pPr>
        <w:pStyle w:val="af5"/>
      </w:pPr>
    </w:p>
    <w:p w14:paraId="3E543B2D" w14:textId="77777777" w:rsidR="00775B2B" w:rsidRDefault="00000000">
      <w:pPr>
        <w:pStyle w:val="001"/>
        <w:topLinePunct/>
        <w:adjustRightInd w:val="0"/>
        <w:snapToGrid w:val="0"/>
        <w:spacing w:before="0"/>
        <w:ind w:firstLine="480"/>
        <w:rPr>
          <w:rFonts w:ascii="Times New Roman" w:hAnsi="Times New Roman" w:cs="Times New Roman"/>
        </w:rPr>
      </w:pPr>
      <w:r>
        <w:rPr>
          <w:rFonts w:ascii="Times New Roman" w:hAnsi="Times New Roman" w:cs="Times New Roman"/>
        </w:rPr>
        <w:t>为避免项目区土壤沙化，本次评价要求建设单位严格按照《中华人民共和国防沙治沙法》、《国家林业局关于做好沙区开发建设项目环评中防沙治沙内容评价工作的意见》中有关规定，执行以下防沙治沙防治措施。</w:t>
      </w:r>
    </w:p>
    <w:p w14:paraId="406EF295" w14:textId="77777777" w:rsidR="00775B2B" w:rsidRDefault="00000000">
      <w:pPr>
        <w:pStyle w:val="001"/>
        <w:topLinePunct/>
        <w:adjustRightInd w:val="0"/>
        <w:snapToGrid w:val="0"/>
        <w:spacing w:before="0"/>
        <w:ind w:firstLine="480"/>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Pr>
          <w:rFonts w:ascii="Times New Roman" w:hAnsi="Times New Roman" w:cs="Times New Roman"/>
        </w:rPr>
        <w:t>采取的技术规范、标准</w:t>
      </w:r>
    </w:p>
    <w:p w14:paraId="7B5D11AC" w14:textId="77777777" w:rsidR="00775B2B" w:rsidRDefault="00000000">
      <w:pPr>
        <w:pStyle w:val="001"/>
        <w:topLinePunct/>
        <w:adjustRightInd w:val="0"/>
        <w:snapToGrid w:val="0"/>
        <w:spacing w:before="0"/>
        <w:ind w:firstLine="480"/>
        <w:rPr>
          <w:rFonts w:ascii="Times New Roman" w:hAnsi="Times New Roman" w:cs="Times New Roman"/>
        </w:rPr>
      </w:pPr>
      <w:r>
        <w:rPr>
          <w:rFonts w:ascii="Cambria Math" w:hAnsi="Cambria Math" w:cs="Cambria Math"/>
        </w:rPr>
        <w:t>①</w:t>
      </w:r>
      <w:r>
        <w:rPr>
          <w:rFonts w:ascii="Times New Roman" w:hAnsi="Times New Roman" w:cs="Times New Roman"/>
        </w:rPr>
        <w:t>《中华人民共和国防沙治沙法》</w:t>
      </w:r>
      <w:r>
        <w:rPr>
          <w:rFonts w:ascii="Times New Roman" w:hAnsi="Times New Roman" w:cs="Times New Roman"/>
        </w:rPr>
        <w:t>(2018</w:t>
      </w:r>
      <w:r>
        <w:rPr>
          <w:rFonts w:ascii="Times New Roman" w:hAnsi="Times New Roman" w:cs="Times New Roman"/>
        </w:rPr>
        <w:t>年</w:t>
      </w:r>
      <w:r>
        <w:rPr>
          <w:rFonts w:ascii="Times New Roman" w:hAnsi="Times New Roman" w:cs="Times New Roman"/>
        </w:rPr>
        <w:t>10</w:t>
      </w:r>
      <w:r>
        <w:rPr>
          <w:rFonts w:ascii="Times New Roman" w:hAnsi="Times New Roman" w:cs="Times New Roman"/>
        </w:rPr>
        <w:t>月</w:t>
      </w:r>
      <w:r>
        <w:rPr>
          <w:rFonts w:ascii="Times New Roman" w:hAnsi="Times New Roman" w:cs="Times New Roman"/>
        </w:rPr>
        <w:t>26</w:t>
      </w:r>
      <w:r>
        <w:rPr>
          <w:rFonts w:ascii="Times New Roman" w:hAnsi="Times New Roman" w:cs="Times New Roman"/>
        </w:rPr>
        <w:t>日修订</w:t>
      </w:r>
      <w:r>
        <w:rPr>
          <w:rFonts w:ascii="Times New Roman" w:hAnsi="Times New Roman" w:cs="Times New Roman"/>
        </w:rPr>
        <w:t>)</w:t>
      </w:r>
      <w:r>
        <w:rPr>
          <w:rFonts w:ascii="Times New Roman" w:hAnsi="Times New Roman" w:cs="Times New Roman"/>
        </w:rPr>
        <w:t>；</w:t>
      </w:r>
    </w:p>
    <w:p w14:paraId="3C7BE1A1" w14:textId="77777777" w:rsidR="00775B2B" w:rsidRDefault="00000000">
      <w:pPr>
        <w:pStyle w:val="001"/>
        <w:topLinePunct/>
        <w:adjustRightInd w:val="0"/>
        <w:snapToGrid w:val="0"/>
        <w:spacing w:before="0"/>
        <w:ind w:firstLine="480"/>
        <w:rPr>
          <w:rFonts w:ascii="Times New Roman" w:hAnsi="Times New Roman" w:cs="Times New Roman"/>
        </w:rPr>
      </w:pPr>
      <w:r>
        <w:rPr>
          <w:rFonts w:ascii="Cambria Math" w:hAnsi="Cambria Math" w:cs="Cambria Math"/>
        </w:rPr>
        <w:t>②</w:t>
      </w:r>
      <w:r>
        <w:rPr>
          <w:rFonts w:ascii="Times New Roman" w:hAnsi="Times New Roman" w:cs="Times New Roman"/>
        </w:rPr>
        <w:t>国家林业局《关于做好沙区开发建设项目环评中防沙治沙内容评价工作的意见》</w:t>
      </w:r>
      <w:r>
        <w:rPr>
          <w:rFonts w:ascii="Times New Roman" w:hAnsi="Times New Roman" w:cs="Times New Roman"/>
        </w:rPr>
        <w:t>(</w:t>
      </w:r>
      <w:r>
        <w:rPr>
          <w:rFonts w:ascii="Times New Roman" w:hAnsi="Times New Roman" w:cs="Times New Roman"/>
        </w:rPr>
        <w:t>林沙发〔</w:t>
      </w:r>
      <w:r>
        <w:rPr>
          <w:rFonts w:ascii="Times New Roman" w:hAnsi="Times New Roman" w:cs="Times New Roman"/>
        </w:rPr>
        <w:t>2013</w:t>
      </w:r>
      <w:r>
        <w:rPr>
          <w:rFonts w:ascii="Times New Roman" w:hAnsi="Times New Roman" w:cs="Times New Roman"/>
        </w:rPr>
        <w:t>〕</w:t>
      </w:r>
      <w:r>
        <w:rPr>
          <w:rFonts w:ascii="Times New Roman" w:hAnsi="Times New Roman" w:cs="Times New Roman"/>
        </w:rPr>
        <w:t>136</w:t>
      </w:r>
      <w:r>
        <w:rPr>
          <w:rFonts w:ascii="Times New Roman" w:hAnsi="Times New Roman" w:cs="Times New Roman"/>
        </w:rPr>
        <w:t>号</w:t>
      </w:r>
      <w:r>
        <w:rPr>
          <w:rFonts w:ascii="Times New Roman" w:hAnsi="Times New Roman" w:cs="Times New Roman"/>
        </w:rPr>
        <w:t>)</w:t>
      </w:r>
      <w:r>
        <w:rPr>
          <w:rFonts w:ascii="Times New Roman" w:hAnsi="Times New Roman" w:cs="Times New Roman"/>
        </w:rPr>
        <w:t>；</w:t>
      </w:r>
    </w:p>
    <w:p w14:paraId="778BB7EC" w14:textId="77777777" w:rsidR="00775B2B" w:rsidRDefault="00000000">
      <w:pPr>
        <w:pStyle w:val="001"/>
        <w:topLinePunct/>
        <w:adjustRightInd w:val="0"/>
        <w:snapToGrid w:val="0"/>
        <w:spacing w:before="0"/>
        <w:ind w:firstLine="480"/>
        <w:rPr>
          <w:rFonts w:ascii="Times New Roman" w:hAnsi="Times New Roman" w:cs="Times New Roman"/>
        </w:rPr>
      </w:pPr>
      <w:r>
        <w:rPr>
          <w:rFonts w:ascii="Cambria Math" w:hAnsi="Cambria Math" w:cs="Cambria Math"/>
        </w:rPr>
        <w:t>③</w:t>
      </w:r>
      <w:r>
        <w:rPr>
          <w:rFonts w:ascii="Times New Roman" w:hAnsi="Times New Roman" w:cs="Times New Roman"/>
        </w:rPr>
        <w:t>《关于加强沙区建设项目环境影响评价工作的通知》</w:t>
      </w:r>
      <w:r>
        <w:rPr>
          <w:rFonts w:ascii="Times New Roman" w:hAnsi="Times New Roman" w:cs="Times New Roman"/>
        </w:rPr>
        <w:t>(</w:t>
      </w:r>
      <w:r>
        <w:rPr>
          <w:rFonts w:ascii="Times New Roman" w:hAnsi="Times New Roman" w:cs="Times New Roman"/>
        </w:rPr>
        <w:t>新环环评发〔</w:t>
      </w:r>
      <w:r>
        <w:rPr>
          <w:rFonts w:ascii="Times New Roman" w:hAnsi="Times New Roman" w:cs="Times New Roman"/>
        </w:rPr>
        <w:t>2020</w:t>
      </w:r>
      <w:r>
        <w:rPr>
          <w:rFonts w:ascii="Times New Roman" w:hAnsi="Times New Roman" w:cs="Times New Roman"/>
        </w:rPr>
        <w:t>〕</w:t>
      </w:r>
      <w:r>
        <w:rPr>
          <w:rFonts w:ascii="Times New Roman" w:hAnsi="Times New Roman" w:cs="Times New Roman"/>
        </w:rPr>
        <w:t>138</w:t>
      </w:r>
      <w:r>
        <w:rPr>
          <w:rFonts w:ascii="Times New Roman" w:hAnsi="Times New Roman" w:cs="Times New Roman"/>
        </w:rPr>
        <w:t>号</w:t>
      </w:r>
      <w:r>
        <w:rPr>
          <w:rFonts w:ascii="Times New Roman" w:hAnsi="Times New Roman" w:cs="Times New Roman"/>
        </w:rPr>
        <w:t>)</w:t>
      </w:r>
      <w:r>
        <w:rPr>
          <w:rFonts w:ascii="Times New Roman" w:hAnsi="Times New Roman" w:cs="Times New Roman"/>
        </w:rPr>
        <w:t>；</w:t>
      </w:r>
    </w:p>
    <w:p w14:paraId="461BE227" w14:textId="77777777" w:rsidR="00775B2B" w:rsidRDefault="00000000">
      <w:pPr>
        <w:pStyle w:val="001"/>
        <w:topLinePunct/>
        <w:adjustRightInd w:val="0"/>
        <w:snapToGrid w:val="0"/>
        <w:spacing w:before="0"/>
        <w:ind w:firstLine="480"/>
        <w:rPr>
          <w:rFonts w:ascii="Times New Roman" w:hAnsi="Times New Roman" w:cs="Times New Roman"/>
        </w:rPr>
      </w:pPr>
      <w:r>
        <w:rPr>
          <w:rFonts w:ascii="Cambria Math" w:hAnsi="Cambria Math" w:cs="Cambria Math"/>
        </w:rPr>
        <w:t>④</w:t>
      </w:r>
      <w:r>
        <w:rPr>
          <w:rFonts w:ascii="Times New Roman" w:hAnsi="Times New Roman" w:cs="Times New Roman"/>
        </w:rPr>
        <w:t>《防沙治沙技术规范》</w:t>
      </w:r>
      <w:r>
        <w:rPr>
          <w:rFonts w:ascii="Times New Roman" w:hAnsi="Times New Roman" w:cs="Times New Roman"/>
        </w:rPr>
        <w:t>(GB/T21141-2007)</w:t>
      </w:r>
      <w:r>
        <w:rPr>
          <w:rFonts w:ascii="Times New Roman" w:hAnsi="Times New Roman" w:cs="Times New Roman"/>
        </w:rPr>
        <w:t>；</w:t>
      </w:r>
    </w:p>
    <w:p w14:paraId="36BFD11A" w14:textId="77777777" w:rsidR="00775B2B" w:rsidRDefault="00000000">
      <w:pPr>
        <w:pStyle w:val="001"/>
        <w:topLinePunct/>
        <w:adjustRightInd w:val="0"/>
        <w:snapToGrid w:val="0"/>
        <w:spacing w:before="0"/>
        <w:ind w:firstLine="480"/>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Pr>
          <w:rFonts w:ascii="Times New Roman" w:hAnsi="Times New Roman" w:cs="Times New Roman"/>
        </w:rPr>
        <w:t>制定方案的原则与目标</w:t>
      </w:r>
    </w:p>
    <w:p w14:paraId="77C5B19A" w14:textId="77777777" w:rsidR="00775B2B" w:rsidRDefault="00000000">
      <w:pPr>
        <w:pStyle w:val="001"/>
        <w:topLinePunct/>
        <w:adjustRightInd w:val="0"/>
        <w:snapToGrid w:val="0"/>
        <w:spacing w:before="0"/>
        <w:ind w:firstLine="480"/>
        <w:rPr>
          <w:rFonts w:ascii="Times New Roman" w:hAnsi="Times New Roman" w:cs="Times New Roman"/>
        </w:rPr>
      </w:pPr>
      <w:r>
        <w:rPr>
          <w:rFonts w:ascii="Times New Roman" w:hAnsi="Times New Roman" w:cs="Times New Roman"/>
        </w:rPr>
        <w:t>方案原则：</w:t>
      </w:r>
      <w:r>
        <w:rPr>
          <w:rFonts w:ascii="Cambria Math" w:hAnsi="Cambria Math" w:cs="Cambria Math"/>
        </w:rPr>
        <w:t>①</w:t>
      </w:r>
      <w:r>
        <w:rPr>
          <w:rFonts w:ascii="Times New Roman" w:hAnsi="Times New Roman" w:cs="Times New Roman"/>
        </w:rPr>
        <w:t>科学性、前瞻性与可行性相结合；</w:t>
      </w:r>
      <w:r>
        <w:rPr>
          <w:rFonts w:ascii="Cambria Math" w:hAnsi="Cambria Math" w:cs="Cambria Math"/>
        </w:rPr>
        <w:t>②</w:t>
      </w:r>
      <w:r>
        <w:rPr>
          <w:rFonts w:ascii="Times New Roman" w:hAnsi="Times New Roman" w:cs="Times New Roman"/>
        </w:rPr>
        <w:t>定性目标与定量指标相结合；</w:t>
      </w:r>
      <w:r>
        <w:rPr>
          <w:rFonts w:ascii="Cambria Math" w:hAnsi="Cambria Math" w:cs="Cambria Math"/>
        </w:rPr>
        <w:t>③</w:t>
      </w:r>
      <w:r>
        <w:rPr>
          <w:rFonts w:ascii="Times New Roman" w:hAnsi="Times New Roman" w:cs="Times New Roman"/>
        </w:rPr>
        <w:t>注重生态效益与关注民生、发展产业相结合；</w:t>
      </w:r>
      <w:r>
        <w:rPr>
          <w:rFonts w:ascii="Cambria Math" w:hAnsi="Cambria Math" w:cs="Cambria Math"/>
        </w:rPr>
        <w:t>④</w:t>
      </w:r>
      <w:r>
        <w:rPr>
          <w:rFonts w:ascii="Times New Roman" w:hAnsi="Times New Roman" w:cs="Times New Roman"/>
        </w:rPr>
        <w:t>节约用水和合理用水相结合；</w:t>
      </w:r>
      <w:r>
        <w:rPr>
          <w:rFonts w:ascii="Cambria Math" w:hAnsi="Cambria Math" w:cs="Cambria Math"/>
        </w:rPr>
        <w:t>⑤</w:t>
      </w:r>
      <w:r>
        <w:rPr>
          <w:rFonts w:ascii="Times New Roman" w:hAnsi="Times New Roman" w:cs="Times New Roman"/>
        </w:rPr>
        <w:t>坚持因地制宜的原则。</w:t>
      </w:r>
    </w:p>
    <w:p w14:paraId="763B5502" w14:textId="77777777" w:rsidR="00775B2B" w:rsidRDefault="00000000">
      <w:pPr>
        <w:pStyle w:val="001"/>
        <w:topLinePunct/>
        <w:adjustRightInd w:val="0"/>
        <w:snapToGrid w:val="0"/>
        <w:spacing w:before="0"/>
        <w:ind w:firstLine="480"/>
        <w:rPr>
          <w:rFonts w:ascii="Times New Roman" w:hAnsi="Times New Roman" w:cs="Times New Roman"/>
        </w:rPr>
      </w:pPr>
      <w:r>
        <w:rPr>
          <w:rFonts w:ascii="Times New Roman" w:hAnsi="Times New Roman" w:cs="Times New Roman"/>
        </w:rPr>
        <w:t>方案目标：通过工程建设，维持现有区域生态现状，遏制沙化土地扩展。</w:t>
      </w:r>
    </w:p>
    <w:p w14:paraId="5D391580" w14:textId="77777777" w:rsidR="00775B2B" w:rsidRDefault="00000000">
      <w:pPr>
        <w:pStyle w:val="001"/>
        <w:topLinePunct/>
        <w:adjustRightInd w:val="0"/>
        <w:snapToGrid w:val="0"/>
        <w:spacing w:before="0"/>
        <w:ind w:firstLine="480"/>
        <w:rPr>
          <w:kern w:val="0"/>
        </w:rPr>
      </w:pP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w:t>
      </w:r>
      <w:r>
        <w:rPr>
          <w:rFonts w:ascii="Times New Roman" w:hAnsi="Times New Roman" w:cs="Times New Roman"/>
        </w:rPr>
        <w:t>采取措施</w:t>
      </w:r>
    </w:p>
    <w:p w14:paraId="71FABF5D" w14:textId="77777777" w:rsidR="00775B2B" w:rsidRDefault="00000000">
      <w:pPr>
        <w:topLinePunct/>
        <w:snapToGrid w:val="0"/>
        <w:spacing w:line="360" w:lineRule="auto"/>
        <w:ind w:firstLineChars="200" w:firstLine="480"/>
        <w:rPr>
          <w:kern w:val="0"/>
          <w:sz w:val="24"/>
        </w:rPr>
      </w:pPr>
      <w:r>
        <w:rPr>
          <w:kern w:val="0"/>
          <w:sz w:val="24"/>
        </w:rPr>
        <w:t>通过对项目区实地考察，调查在建设期开挖扰动地表、占压土地和损坏林草植被的程度。对沙化土地的影响主要表现为施工过程中基础开挖和临时堆土，对地面扰动大，改变和破坏了本区域原有地貌、植被和土壤结构，形成的松散堆积体和裸露地表，使土地原有的固土抗蚀能力减弱，水土流失量相应增加。</w:t>
      </w:r>
    </w:p>
    <w:p w14:paraId="3B8C5A42" w14:textId="77777777" w:rsidR="00775B2B" w:rsidRDefault="00000000">
      <w:pPr>
        <w:topLinePunct/>
        <w:snapToGrid w:val="0"/>
        <w:spacing w:line="360" w:lineRule="auto"/>
        <w:ind w:firstLineChars="200" w:firstLine="480"/>
        <w:rPr>
          <w:sz w:val="24"/>
        </w:rPr>
      </w:pPr>
      <w:r>
        <w:rPr>
          <w:kern w:val="0"/>
          <w:sz w:val="24"/>
        </w:rPr>
        <w:t>本次环评提出以下防沙治沙生态保护措施：</w:t>
      </w:r>
    </w:p>
    <w:p w14:paraId="126F590A" w14:textId="77777777" w:rsidR="00775B2B" w:rsidRDefault="00000000">
      <w:pPr>
        <w:spacing w:line="360" w:lineRule="auto"/>
        <w:ind w:firstLineChars="200" w:firstLine="480"/>
        <w:rPr>
          <w:kern w:val="0"/>
          <w:sz w:val="24"/>
        </w:rPr>
      </w:pPr>
      <w:r>
        <w:rPr>
          <w:kern w:val="0"/>
          <w:sz w:val="24"/>
        </w:rPr>
        <w:t>（</w:t>
      </w:r>
      <w:r>
        <w:rPr>
          <w:kern w:val="0"/>
          <w:sz w:val="24"/>
        </w:rPr>
        <w:t>1</w:t>
      </w:r>
      <w:r>
        <w:rPr>
          <w:kern w:val="0"/>
          <w:sz w:val="24"/>
        </w:rPr>
        <w:t>）施工期要加强管理，合理规划，严格控制施工作业带宽度。施工过程中应按照确定的施工范围，使用显著标志（如彩旗或彩色条带）加以界定。施工中人员和车辆活动应控制在施工作业带范围内，减少土壤扰动和地表植被破坏，减少裸地和土方暴露面积。施工结束后</w:t>
      </w:r>
      <w:r>
        <w:rPr>
          <w:rFonts w:hint="eastAsia"/>
          <w:kern w:val="0"/>
          <w:sz w:val="24"/>
        </w:rPr>
        <w:t>做好</w:t>
      </w:r>
      <w:r>
        <w:rPr>
          <w:kern w:val="0"/>
          <w:sz w:val="24"/>
        </w:rPr>
        <w:t>施工迹地的恢复，</w:t>
      </w:r>
      <w:r>
        <w:rPr>
          <w:rFonts w:hint="eastAsia"/>
          <w:kern w:val="0"/>
          <w:sz w:val="24"/>
        </w:rPr>
        <w:t>做到</w:t>
      </w:r>
      <w:r>
        <w:rPr>
          <w:kern w:val="0"/>
          <w:sz w:val="24"/>
        </w:rPr>
        <w:t>工完、料净、场地清。</w:t>
      </w:r>
    </w:p>
    <w:p w14:paraId="54B79DE9" w14:textId="77777777" w:rsidR="00775B2B" w:rsidRDefault="00000000">
      <w:pPr>
        <w:spacing w:line="360" w:lineRule="auto"/>
        <w:ind w:firstLineChars="200" w:firstLine="480"/>
        <w:rPr>
          <w:kern w:val="0"/>
          <w:sz w:val="24"/>
        </w:rPr>
      </w:pPr>
      <w:r>
        <w:rPr>
          <w:kern w:val="0"/>
          <w:sz w:val="24"/>
        </w:rPr>
        <w:t>（</w:t>
      </w:r>
      <w:r>
        <w:rPr>
          <w:kern w:val="0"/>
          <w:sz w:val="24"/>
        </w:rPr>
        <w:t>2</w:t>
      </w:r>
      <w:r>
        <w:rPr>
          <w:kern w:val="0"/>
          <w:sz w:val="24"/>
        </w:rPr>
        <w:t>）施工期临时用地在开挖地表、平整土地时，应将</w:t>
      </w:r>
      <w:r>
        <w:rPr>
          <w:kern w:val="0"/>
          <w:sz w:val="24"/>
        </w:rPr>
        <w:t>0</w:t>
      </w:r>
      <w:r>
        <w:rPr>
          <w:kern w:val="0"/>
          <w:sz w:val="24"/>
        </w:rPr>
        <w:t>～</w:t>
      </w:r>
      <w:r>
        <w:rPr>
          <w:kern w:val="0"/>
          <w:sz w:val="24"/>
        </w:rPr>
        <w:t>30cm</w:t>
      </w:r>
      <w:r>
        <w:rPr>
          <w:kern w:val="0"/>
          <w:sz w:val="24"/>
        </w:rPr>
        <w:t>表层土收集单独堆放，竣工后，将表土覆盖在原地表，以恢复植被。</w:t>
      </w:r>
    </w:p>
    <w:p w14:paraId="2331E636" w14:textId="77777777" w:rsidR="00775B2B" w:rsidRDefault="00000000">
      <w:pPr>
        <w:spacing w:line="360" w:lineRule="auto"/>
        <w:ind w:firstLineChars="200" w:firstLine="480"/>
        <w:rPr>
          <w:kern w:val="0"/>
          <w:sz w:val="24"/>
        </w:rPr>
      </w:pPr>
      <w:r>
        <w:rPr>
          <w:kern w:val="0"/>
          <w:sz w:val="24"/>
        </w:rPr>
        <w:t>（</w:t>
      </w:r>
      <w:r>
        <w:rPr>
          <w:kern w:val="0"/>
          <w:sz w:val="24"/>
        </w:rPr>
        <w:t>3</w:t>
      </w:r>
      <w:r>
        <w:rPr>
          <w:kern w:val="0"/>
          <w:sz w:val="24"/>
        </w:rPr>
        <w:t>）施工期</w:t>
      </w:r>
      <w:r>
        <w:rPr>
          <w:rFonts w:hint="eastAsia"/>
          <w:kern w:val="0"/>
          <w:sz w:val="24"/>
        </w:rPr>
        <w:t>做到</w:t>
      </w:r>
      <w:r>
        <w:rPr>
          <w:kern w:val="0"/>
          <w:sz w:val="24"/>
        </w:rPr>
        <w:t>文明施工，在施工中做好土方平衡，减少临时占地用量，</w:t>
      </w:r>
      <w:r>
        <w:rPr>
          <w:kern w:val="0"/>
          <w:sz w:val="24"/>
        </w:rPr>
        <w:lastRenderedPageBreak/>
        <w:t>减少露天堆放面积。对取土石场采取必要的措施，取土完毕后及时平整，防止取土石场的水土流失。土和砂应定期洒水，防止扬尘；严禁大风天气作业，大风天气时露天堆放的土方和砂石料应加盖防风罩；作业区设置排水沟，使积水及时排出。外运的土石方要拉到当地环境监督管理部门指定的地点堆放，避免随意乱倒，造成新的水土流失。</w:t>
      </w:r>
    </w:p>
    <w:p w14:paraId="4C59750A" w14:textId="77777777" w:rsidR="00775B2B" w:rsidRDefault="00000000">
      <w:pPr>
        <w:spacing w:line="360" w:lineRule="auto"/>
        <w:ind w:firstLineChars="200" w:firstLine="480"/>
        <w:rPr>
          <w:kern w:val="0"/>
          <w:sz w:val="24"/>
        </w:rPr>
      </w:pPr>
      <w:r>
        <w:rPr>
          <w:kern w:val="0"/>
          <w:sz w:val="24"/>
        </w:rPr>
        <w:t>（</w:t>
      </w:r>
      <w:r>
        <w:rPr>
          <w:rFonts w:hint="eastAsia"/>
          <w:kern w:val="0"/>
          <w:sz w:val="24"/>
        </w:rPr>
        <w:t>4</w:t>
      </w:r>
      <w:r>
        <w:rPr>
          <w:kern w:val="0"/>
          <w:sz w:val="24"/>
        </w:rPr>
        <w:t>）运营期通过厂区绿化，增加区域绿化率，有利于减少土壤风蚀造成土地沙化。</w:t>
      </w:r>
    </w:p>
    <w:p w14:paraId="1EEBEF28" w14:textId="77777777" w:rsidR="00775B2B" w:rsidRDefault="00000000">
      <w:pPr>
        <w:spacing w:line="360" w:lineRule="auto"/>
        <w:ind w:firstLineChars="200" w:firstLine="480"/>
        <w:rPr>
          <w:sz w:val="24"/>
          <w:lang w:val="zh-CN"/>
        </w:rPr>
      </w:pPr>
      <w:r>
        <w:rPr>
          <w:kern w:val="0"/>
          <w:sz w:val="24"/>
        </w:rPr>
        <w:t>（</w:t>
      </w:r>
      <w:r>
        <w:rPr>
          <w:rFonts w:hint="eastAsia"/>
          <w:kern w:val="0"/>
          <w:sz w:val="24"/>
        </w:rPr>
        <w:t>5</w:t>
      </w:r>
      <w:r>
        <w:rPr>
          <w:kern w:val="0"/>
          <w:sz w:val="24"/>
        </w:rPr>
        <w:t>）本项目应编制水土保持方案，施工期采取加强施工管理等措施，减轻可能造成的土地</w:t>
      </w:r>
      <w:r>
        <w:rPr>
          <w:rFonts w:hint="eastAsia"/>
          <w:kern w:val="0"/>
          <w:sz w:val="24"/>
        </w:rPr>
        <w:t>沙化</w:t>
      </w:r>
      <w:r>
        <w:rPr>
          <w:kern w:val="0"/>
          <w:sz w:val="24"/>
        </w:rPr>
        <w:t>和沙尘影响。</w:t>
      </w:r>
      <w:bookmarkEnd w:id="1504"/>
    </w:p>
    <w:p w14:paraId="5C4281EF" w14:textId="77777777" w:rsidR="00775B2B" w:rsidRDefault="00775B2B">
      <w:pPr>
        <w:spacing w:line="480" w:lineRule="exact"/>
        <w:ind w:firstLineChars="200" w:firstLine="480"/>
        <w:rPr>
          <w:sz w:val="24"/>
          <w:lang w:val="zh-CN"/>
        </w:rPr>
      </w:pPr>
    </w:p>
    <w:p w14:paraId="7E7F94B3" w14:textId="77777777" w:rsidR="00775B2B" w:rsidRDefault="00775B2B">
      <w:pPr>
        <w:spacing w:line="480" w:lineRule="exact"/>
        <w:ind w:firstLineChars="200" w:firstLine="480"/>
        <w:rPr>
          <w:sz w:val="24"/>
          <w:lang w:val="zh-CN"/>
        </w:rPr>
        <w:sectPr w:rsidR="00775B2B">
          <w:pgSz w:w="11906" w:h="16838"/>
          <w:pgMar w:top="1440" w:right="1800" w:bottom="1440" w:left="1800" w:header="1021" w:footer="851" w:gutter="0"/>
          <w:pgNumType w:fmt="numberInDash"/>
          <w:cols w:space="720"/>
          <w:docGrid w:linePitch="312"/>
        </w:sectPr>
      </w:pPr>
    </w:p>
    <w:p w14:paraId="7F787FEC" w14:textId="77777777" w:rsidR="00775B2B" w:rsidRDefault="00000000">
      <w:pPr>
        <w:pStyle w:val="1"/>
        <w:keepNext w:val="0"/>
        <w:keepLines w:val="0"/>
        <w:pageBreakBefore/>
        <w:tabs>
          <w:tab w:val="left" w:pos="5745"/>
        </w:tabs>
        <w:spacing w:line="560" w:lineRule="exact"/>
        <w:rPr>
          <w:rStyle w:val="affff1"/>
          <w:rFonts w:eastAsia="黑体"/>
          <w:bCs w:val="0"/>
          <w:color w:val="auto"/>
          <w:sz w:val="32"/>
          <w:szCs w:val="32"/>
          <w:u w:val="none"/>
        </w:rPr>
      </w:pPr>
      <w:bookmarkStart w:id="1507" w:name="_Toc217887170"/>
      <w:bookmarkStart w:id="1508" w:name="_Toc255"/>
      <w:bookmarkStart w:id="1509" w:name="_Toc312944588"/>
      <w:bookmarkStart w:id="1510" w:name="_Toc312944859"/>
      <w:bookmarkStart w:id="1511" w:name="_Toc236373744"/>
      <w:bookmarkStart w:id="1512" w:name="_Toc234664168"/>
      <w:bookmarkStart w:id="1513" w:name="_Toc233172017"/>
      <w:bookmarkStart w:id="1514" w:name="_Toc234663485"/>
      <w:bookmarkStart w:id="1515" w:name="_Toc207957491"/>
      <w:bookmarkStart w:id="1516" w:name="_Toc321568801"/>
      <w:bookmarkStart w:id="1517" w:name="_Toc235850477"/>
      <w:bookmarkStart w:id="1518" w:name="_Toc323129030"/>
      <w:bookmarkStart w:id="1519" w:name="_Toc323128718"/>
      <w:bookmarkStart w:id="1520" w:name="_Toc107815220"/>
      <w:bookmarkStart w:id="1521" w:name="_Toc85024426"/>
      <w:bookmarkStart w:id="1522" w:name="_Toc85024357"/>
      <w:bookmarkStart w:id="1523" w:name="_Toc67229147"/>
      <w:bookmarkStart w:id="1524" w:name="_Toc107814747"/>
      <w:bookmarkStart w:id="1525" w:name="_Toc108524430"/>
      <w:bookmarkStart w:id="1526" w:name="_Toc107813984"/>
      <w:bookmarkStart w:id="1527" w:name="_Toc86921913"/>
      <w:bookmarkStart w:id="1528" w:name="_Toc107813266"/>
      <w:bookmarkStart w:id="1529" w:name="_Toc66694759"/>
      <w:bookmarkStart w:id="1530" w:name="_Toc67387971"/>
      <w:bookmarkStart w:id="1531" w:name="_Toc107759784"/>
      <w:bookmarkStart w:id="1532" w:name="_Toc107760900"/>
      <w:bookmarkStart w:id="1533" w:name="_Toc107815517"/>
      <w:bookmarkStart w:id="1534" w:name="_Toc107811532"/>
      <w:bookmarkStart w:id="1535" w:name="_Toc107811802"/>
      <w:bookmarkStart w:id="1536" w:name="_Toc107803180"/>
      <w:bookmarkStart w:id="1537" w:name="_Toc67285866"/>
      <w:bookmarkStart w:id="1538" w:name="_Toc85528930"/>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bookmarkEnd w:id="901"/>
      <w:bookmarkEnd w:id="902"/>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bookmarkEnd w:id="917"/>
      <w:bookmarkEnd w:id="918"/>
      <w:bookmarkEnd w:id="919"/>
      <w:bookmarkEnd w:id="920"/>
      <w:bookmarkEnd w:id="921"/>
      <w:bookmarkEnd w:id="922"/>
      <w:bookmarkEnd w:id="923"/>
      <w:bookmarkEnd w:id="924"/>
      <w:r>
        <w:rPr>
          <w:rStyle w:val="affff1"/>
          <w:rFonts w:eastAsia="黑体"/>
          <w:bCs w:val="0"/>
          <w:color w:val="auto"/>
          <w:sz w:val="32"/>
          <w:szCs w:val="32"/>
          <w:u w:val="none"/>
        </w:rPr>
        <w:lastRenderedPageBreak/>
        <w:t>7</w:t>
      </w:r>
      <w:r>
        <w:rPr>
          <w:rStyle w:val="affff1"/>
          <w:rFonts w:eastAsia="黑体"/>
          <w:bCs w:val="0"/>
          <w:color w:val="auto"/>
          <w:sz w:val="32"/>
          <w:szCs w:val="32"/>
          <w:u w:val="none"/>
        </w:rPr>
        <w:t>环境经济损益分析</w:t>
      </w:r>
      <w:bookmarkEnd w:id="1507"/>
      <w:bookmarkEnd w:id="1508"/>
      <w:bookmarkEnd w:id="1509"/>
      <w:bookmarkEnd w:id="1510"/>
      <w:bookmarkEnd w:id="1511"/>
      <w:bookmarkEnd w:id="1512"/>
      <w:bookmarkEnd w:id="1513"/>
      <w:bookmarkEnd w:id="1514"/>
      <w:bookmarkEnd w:id="1515"/>
      <w:bookmarkEnd w:id="1516"/>
      <w:bookmarkEnd w:id="1517"/>
      <w:bookmarkEnd w:id="1518"/>
      <w:bookmarkEnd w:id="1519"/>
    </w:p>
    <w:p w14:paraId="4CD08C53" w14:textId="77777777" w:rsidR="00775B2B" w:rsidRDefault="00000000">
      <w:pPr>
        <w:pStyle w:val="20"/>
        <w:spacing w:before="0" w:after="0" w:line="520" w:lineRule="exact"/>
        <w:rPr>
          <w:rStyle w:val="affff1"/>
          <w:rFonts w:ascii="Times New Roman" w:hAnsi="Times New Roman"/>
          <w:color w:val="auto"/>
          <w:sz w:val="28"/>
          <w:szCs w:val="28"/>
          <w:u w:val="none"/>
        </w:rPr>
      </w:pPr>
      <w:bookmarkStart w:id="1539" w:name="_Toc101723293"/>
      <w:bookmarkStart w:id="1540" w:name="_Toc312944862"/>
      <w:bookmarkStart w:id="1541" w:name="_Toc323129033"/>
      <w:bookmarkStart w:id="1542" w:name="_Toc312945362"/>
      <w:bookmarkStart w:id="1543" w:name="_Toc14504"/>
      <w:r>
        <w:rPr>
          <w:rStyle w:val="affff1"/>
          <w:rFonts w:ascii="Times New Roman" w:hAnsi="Times New Roman"/>
          <w:color w:val="auto"/>
          <w:sz w:val="28"/>
          <w:szCs w:val="28"/>
          <w:u w:val="none"/>
        </w:rPr>
        <w:t>7.1</w:t>
      </w:r>
      <w:bookmarkEnd w:id="1539"/>
      <w:bookmarkEnd w:id="1540"/>
      <w:bookmarkEnd w:id="1541"/>
      <w:bookmarkEnd w:id="1542"/>
      <w:r>
        <w:rPr>
          <w:rStyle w:val="affff1"/>
          <w:rFonts w:ascii="Times New Roman" w:hAnsi="Times New Roman"/>
          <w:color w:val="auto"/>
          <w:sz w:val="28"/>
          <w:szCs w:val="28"/>
          <w:u w:val="none"/>
        </w:rPr>
        <w:t>社会效益分析</w:t>
      </w:r>
      <w:bookmarkEnd w:id="1543"/>
    </w:p>
    <w:p w14:paraId="77A43546" w14:textId="77777777" w:rsidR="00775B2B" w:rsidRDefault="00000000">
      <w:pPr>
        <w:autoSpaceDE w:val="0"/>
        <w:autoSpaceDN w:val="0"/>
        <w:adjustRightInd w:val="0"/>
        <w:spacing w:line="360" w:lineRule="auto"/>
        <w:ind w:firstLineChars="200" w:firstLine="480"/>
        <w:rPr>
          <w:kern w:val="0"/>
          <w:sz w:val="24"/>
        </w:rPr>
      </w:pPr>
      <w:bookmarkStart w:id="1544" w:name="_Hlk174615594"/>
      <w:r>
        <w:rPr>
          <w:rFonts w:hint="eastAsia"/>
          <w:kern w:val="0"/>
          <w:sz w:val="24"/>
        </w:rPr>
        <w:t>从社会效益角度看，本项目建成后，可以充分发挥本地区资源优势，带动地方经济的发展，创造良好的经济效益。随着本项目的建成，可以使当地的煤炭就地转化，解决了煤炭的销售问题，提高资源能源利用效率，变输煤为输电供热，减少了煤炭运输过程中的二次污染，缓解了本地区的环境污染问题，对本地区煤炭资源的开发，促进地方经济的发展起着重大作用。本项目建成为园区和周边供应工业蒸汽与采暖供热，有着良好的社会效益。</w:t>
      </w:r>
    </w:p>
    <w:p w14:paraId="719CB88F" w14:textId="77777777" w:rsidR="00775B2B" w:rsidRDefault="00000000">
      <w:pPr>
        <w:autoSpaceDE w:val="0"/>
        <w:autoSpaceDN w:val="0"/>
        <w:adjustRightInd w:val="0"/>
        <w:spacing w:line="360" w:lineRule="auto"/>
        <w:ind w:firstLineChars="200" w:firstLine="480"/>
        <w:rPr>
          <w:kern w:val="0"/>
          <w:sz w:val="24"/>
        </w:rPr>
      </w:pPr>
      <w:r>
        <w:rPr>
          <w:kern w:val="0"/>
          <w:sz w:val="24"/>
        </w:rPr>
        <w:t>项目的建设需要大量的生产操作、管理人员，相关产业的发展也将间接产生众多的就业岗位，不但为当地提供大量的就业机会，而且通过人才的引进和培养，可以大大提高地区科技力量的水平，使得投资环境得到大大改善，从而形成聚集效应和良性循环，并带动交通运输、电讯、金融、文化教育等其他产业的发展，在促进区域经济快速发展的同时，推进和谐社会的建设。</w:t>
      </w:r>
      <w:bookmarkEnd w:id="1544"/>
    </w:p>
    <w:p w14:paraId="24614927" w14:textId="77777777" w:rsidR="00775B2B" w:rsidRDefault="00000000">
      <w:pPr>
        <w:pStyle w:val="20"/>
        <w:spacing w:before="0" w:after="0" w:line="520" w:lineRule="exact"/>
        <w:rPr>
          <w:rStyle w:val="affff1"/>
          <w:rFonts w:ascii="Times New Roman" w:hAnsi="Times New Roman"/>
          <w:color w:val="auto"/>
          <w:sz w:val="28"/>
          <w:szCs w:val="28"/>
          <w:u w:val="none"/>
        </w:rPr>
      </w:pPr>
      <w:bookmarkStart w:id="1545" w:name="_Toc312944863"/>
      <w:bookmarkStart w:id="1546" w:name="_Toc312945363"/>
      <w:bookmarkStart w:id="1547" w:name="_Toc323129034"/>
      <w:bookmarkStart w:id="1548" w:name="_Toc101723294"/>
      <w:bookmarkStart w:id="1549" w:name="_Toc8253"/>
      <w:r>
        <w:rPr>
          <w:rStyle w:val="affff1"/>
          <w:rFonts w:ascii="Times New Roman" w:hAnsi="Times New Roman"/>
          <w:color w:val="auto"/>
          <w:sz w:val="28"/>
          <w:szCs w:val="28"/>
          <w:u w:val="none"/>
        </w:rPr>
        <w:t>7.2</w:t>
      </w:r>
      <w:r>
        <w:rPr>
          <w:rStyle w:val="affff1"/>
          <w:rFonts w:ascii="Times New Roman" w:hAnsi="Times New Roman"/>
          <w:color w:val="auto"/>
          <w:sz w:val="28"/>
          <w:szCs w:val="28"/>
          <w:u w:val="none"/>
        </w:rPr>
        <w:t>经济效益</w:t>
      </w:r>
      <w:bookmarkEnd w:id="1545"/>
      <w:bookmarkEnd w:id="1546"/>
      <w:bookmarkEnd w:id="1547"/>
      <w:bookmarkEnd w:id="1548"/>
      <w:r>
        <w:rPr>
          <w:rStyle w:val="affff1"/>
          <w:rFonts w:ascii="Times New Roman" w:hAnsi="Times New Roman"/>
          <w:color w:val="auto"/>
          <w:sz w:val="28"/>
          <w:szCs w:val="28"/>
          <w:u w:val="none"/>
        </w:rPr>
        <w:t>分析</w:t>
      </w:r>
      <w:bookmarkEnd w:id="1549"/>
    </w:p>
    <w:p w14:paraId="434012BE" w14:textId="77777777" w:rsidR="00775B2B" w:rsidRDefault="00000000">
      <w:pPr>
        <w:autoSpaceDE w:val="0"/>
        <w:autoSpaceDN w:val="0"/>
        <w:adjustRightInd w:val="0"/>
        <w:spacing w:line="360" w:lineRule="auto"/>
        <w:ind w:firstLineChars="200" w:firstLine="480"/>
        <w:rPr>
          <w:kern w:val="0"/>
          <w:sz w:val="24"/>
        </w:rPr>
      </w:pPr>
      <w:r>
        <w:rPr>
          <w:kern w:val="0"/>
          <w:sz w:val="24"/>
        </w:rPr>
        <w:t>本项目响应国家</w:t>
      </w:r>
      <w:r>
        <w:rPr>
          <w:kern w:val="0"/>
          <w:sz w:val="24"/>
        </w:rPr>
        <w:t>“</w:t>
      </w:r>
      <w:r>
        <w:rPr>
          <w:kern w:val="0"/>
          <w:sz w:val="24"/>
        </w:rPr>
        <w:t>节能减排</w:t>
      </w:r>
      <w:r>
        <w:rPr>
          <w:kern w:val="0"/>
          <w:sz w:val="24"/>
        </w:rPr>
        <w:t>”</w:t>
      </w:r>
      <w:r>
        <w:rPr>
          <w:kern w:val="0"/>
          <w:sz w:val="24"/>
        </w:rPr>
        <w:t>、</w:t>
      </w:r>
      <w:r>
        <w:rPr>
          <w:kern w:val="0"/>
          <w:sz w:val="24"/>
        </w:rPr>
        <w:t>“</w:t>
      </w:r>
      <w:r>
        <w:rPr>
          <w:kern w:val="0"/>
          <w:sz w:val="24"/>
        </w:rPr>
        <w:t>热电联产</w:t>
      </w:r>
      <w:r>
        <w:rPr>
          <w:kern w:val="0"/>
          <w:sz w:val="24"/>
        </w:rPr>
        <w:t>”</w:t>
      </w:r>
      <w:r>
        <w:rPr>
          <w:kern w:val="0"/>
          <w:sz w:val="24"/>
        </w:rPr>
        <w:t>政策要求，有利于节能减排，保护环境：本期工程建成投产后，全厂全年正常年份供电量</w:t>
      </w:r>
      <w:r>
        <w:rPr>
          <w:rFonts w:hint="eastAsia"/>
          <w:kern w:val="0"/>
          <w:sz w:val="24"/>
        </w:rPr>
        <w:t>57.446</w:t>
      </w:r>
      <w:r>
        <w:rPr>
          <w:kern w:val="0"/>
          <w:sz w:val="24"/>
        </w:rPr>
        <w:t>万</w:t>
      </w:r>
      <w:r>
        <w:rPr>
          <w:kern w:val="0"/>
          <w:sz w:val="24"/>
        </w:rPr>
        <w:t>MWh</w:t>
      </w:r>
      <w:r>
        <w:rPr>
          <w:kern w:val="0"/>
          <w:sz w:val="24"/>
        </w:rPr>
        <w:t>，供热量</w:t>
      </w:r>
      <w:r>
        <w:rPr>
          <w:rFonts w:hint="eastAsia"/>
          <w:kern w:val="0"/>
          <w:sz w:val="24"/>
        </w:rPr>
        <w:t>2079.76</w:t>
      </w:r>
      <w:r>
        <w:rPr>
          <w:kern w:val="0"/>
          <w:sz w:val="24"/>
        </w:rPr>
        <w:t>万</w:t>
      </w:r>
      <w:r>
        <w:rPr>
          <w:kern w:val="0"/>
          <w:sz w:val="24"/>
        </w:rPr>
        <w:t>GJ</w:t>
      </w:r>
      <w:r>
        <w:rPr>
          <w:kern w:val="0"/>
          <w:sz w:val="24"/>
        </w:rPr>
        <w:t>，可使企业新增：年营业收入</w:t>
      </w:r>
      <w:r>
        <w:rPr>
          <w:rFonts w:hint="eastAsia"/>
          <w:kern w:val="0"/>
          <w:sz w:val="24"/>
        </w:rPr>
        <w:t>78928</w:t>
      </w:r>
      <w:r>
        <w:rPr>
          <w:kern w:val="0"/>
          <w:sz w:val="24"/>
        </w:rPr>
        <w:t>万元，其他收入</w:t>
      </w:r>
      <w:r>
        <w:rPr>
          <w:rFonts w:hint="eastAsia"/>
          <w:kern w:val="0"/>
          <w:sz w:val="24"/>
        </w:rPr>
        <w:t>1495</w:t>
      </w:r>
      <w:r>
        <w:rPr>
          <w:kern w:val="0"/>
          <w:sz w:val="24"/>
        </w:rPr>
        <w:t>万元，利润总额</w:t>
      </w:r>
      <w:r>
        <w:rPr>
          <w:rFonts w:hint="eastAsia"/>
          <w:kern w:val="0"/>
          <w:sz w:val="24"/>
        </w:rPr>
        <w:t>15189</w:t>
      </w:r>
      <w:r>
        <w:rPr>
          <w:kern w:val="0"/>
          <w:sz w:val="24"/>
        </w:rPr>
        <w:t>万元，其社会效益和经济效益都是显而易见的。</w:t>
      </w:r>
    </w:p>
    <w:p w14:paraId="0C1BD7FF" w14:textId="77777777" w:rsidR="00775B2B" w:rsidRDefault="00000000">
      <w:pPr>
        <w:autoSpaceDE w:val="0"/>
        <w:autoSpaceDN w:val="0"/>
        <w:adjustRightInd w:val="0"/>
        <w:spacing w:line="360" w:lineRule="auto"/>
        <w:ind w:firstLineChars="200" w:firstLine="480"/>
        <w:rPr>
          <w:kern w:val="0"/>
          <w:sz w:val="24"/>
        </w:rPr>
      </w:pPr>
      <w:r>
        <w:rPr>
          <w:rFonts w:hint="eastAsia"/>
          <w:kern w:val="0"/>
          <w:sz w:val="24"/>
        </w:rPr>
        <w:t>热电联产方式，不仅在提供电能的同时提供热能，其能源利用效率可提高到</w:t>
      </w:r>
      <w:r>
        <w:rPr>
          <w:rFonts w:hint="eastAsia"/>
          <w:kern w:val="0"/>
          <w:sz w:val="24"/>
        </w:rPr>
        <w:t>85%</w:t>
      </w:r>
      <w:r>
        <w:rPr>
          <w:rFonts w:hint="eastAsia"/>
          <w:kern w:val="0"/>
          <w:sz w:val="24"/>
        </w:rPr>
        <w:t>，还可避免分散热源年年扩增，年年供热能力不足的不利局面。热电厂具有完善的环保措施，使锅炉的燃烧效率、水处理、除尘器的除尘脱硫效率均大大提高，在同等供热规模的情况下采用热电厂作为热源实施集中供热，比锅炉房减少燃煤量、灰渣量、烟尘及有害气体排放量，同时减少城区煤、渣的运输量，改善城市大气环境质量，具有明显的节能效益、环境效益和经济效益。</w:t>
      </w:r>
    </w:p>
    <w:p w14:paraId="233A045E" w14:textId="77777777" w:rsidR="00775B2B" w:rsidRDefault="00000000">
      <w:pPr>
        <w:pStyle w:val="20"/>
        <w:spacing w:before="0" w:after="0" w:line="520" w:lineRule="exact"/>
        <w:rPr>
          <w:rStyle w:val="affff1"/>
          <w:rFonts w:ascii="Times New Roman" w:hAnsi="Times New Roman"/>
          <w:color w:val="auto"/>
          <w:sz w:val="28"/>
          <w:szCs w:val="28"/>
          <w:u w:val="none"/>
        </w:rPr>
      </w:pPr>
      <w:bookmarkStart w:id="1550" w:name="_Toc323129035"/>
      <w:bookmarkStart w:id="1551" w:name="_Toc312944864"/>
      <w:bookmarkStart w:id="1552" w:name="_Toc312945364"/>
      <w:bookmarkStart w:id="1553" w:name="_Toc101723295"/>
      <w:bookmarkStart w:id="1554" w:name="_Toc12156"/>
      <w:r>
        <w:rPr>
          <w:rStyle w:val="affff1"/>
          <w:rFonts w:ascii="Times New Roman" w:hAnsi="Times New Roman"/>
          <w:color w:val="auto"/>
          <w:sz w:val="28"/>
          <w:szCs w:val="28"/>
          <w:u w:val="none"/>
        </w:rPr>
        <w:t>7.3</w:t>
      </w:r>
      <w:bookmarkEnd w:id="1550"/>
      <w:bookmarkEnd w:id="1551"/>
      <w:bookmarkEnd w:id="1552"/>
      <w:bookmarkEnd w:id="1553"/>
      <w:r>
        <w:rPr>
          <w:rStyle w:val="affff1"/>
          <w:rFonts w:ascii="Times New Roman" w:hAnsi="Times New Roman"/>
          <w:color w:val="auto"/>
          <w:sz w:val="28"/>
          <w:szCs w:val="28"/>
          <w:u w:val="none"/>
        </w:rPr>
        <w:t>环保投资估算</w:t>
      </w:r>
      <w:bookmarkEnd w:id="1554"/>
    </w:p>
    <w:p w14:paraId="03C63C81" w14:textId="06F5BD6F" w:rsidR="00775B2B" w:rsidRDefault="00000000">
      <w:pPr>
        <w:autoSpaceDE w:val="0"/>
        <w:autoSpaceDN w:val="0"/>
        <w:adjustRightInd w:val="0"/>
        <w:spacing w:line="360" w:lineRule="auto"/>
        <w:ind w:firstLineChars="200" w:firstLine="480"/>
        <w:rPr>
          <w:kern w:val="0"/>
          <w:sz w:val="24"/>
        </w:rPr>
      </w:pPr>
      <w:r>
        <w:rPr>
          <w:kern w:val="0"/>
          <w:sz w:val="24"/>
        </w:rPr>
        <w:t>本项目总</w:t>
      </w:r>
      <w:r>
        <w:rPr>
          <w:rFonts w:hint="eastAsia"/>
          <w:kern w:val="0"/>
          <w:sz w:val="24"/>
        </w:rPr>
        <w:t>投资</w:t>
      </w:r>
      <w:r w:rsidR="00314B30">
        <w:rPr>
          <w:rFonts w:hint="eastAsia"/>
          <w:kern w:val="0"/>
          <w:sz w:val="24"/>
        </w:rPr>
        <w:t>170008</w:t>
      </w:r>
      <w:r>
        <w:rPr>
          <w:kern w:val="0"/>
          <w:sz w:val="24"/>
        </w:rPr>
        <w:t>万元，环保投资</w:t>
      </w:r>
      <w:r>
        <w:rPr>
          <w:kern w:val="0"/>
          <w:sz w:val="24"/>
        </w:rPr>
        <w:t>1</w:t>
      </w:r>
      <w:r>
        <w:rPr>
          <w:rFonts w:hint="eastAsia"/>
          <w:kern w:val="0"/>
          <w:sz w:val="24"/>
        </w:rPr>
        <w:t>9800</w:t>
      </w:r>
      <w:r>
        <w:rPr>
          <w:kern w:val="0"/>
          <w:sz w:val="24"/>
        </w:rPr>
        <w:t>万元，环保投资占项目总投资的</w:t>
      </w:r>
      <w:r>
        <w:rPr>
          <w:rFonts w:hint="eastAsia"/>
          <w:kern w:val="0"/>
          <w:sz w:val="24"/>
        </w:rPr>
        <w:t>11.</w:t>
      </w:r>
      <w:r w:rsidR="00314B30">
        <w:rPr>
          <w:rFonts w:hint="eastAsia"/>
          <w:kern w:val="0"/>
          <w:sz w:val="24"/>
        </w:rPr>
        <w:t>6</w:t>
      </w:r>
      <w:r>
        <w:rPr>
          <w:rFonts w:hint="eastAsia"/>
          <w:kern w:val="0"/>
          <w:sz w:val="24"/>
        </w:rPr>
        <w:t>5</w:t>
      </w:r>
      <w:r>
        <w:rPr>
          <w:kern w:val="0"/>
          <w:sz w:val="24"/>
        </w:rPr>
        <w:t>%</w:t>
      </w:r>
      <w:r>
        <w:rPr>
          <w:kern w:val="0"/>
          <w:sz w:val="24"/>
        </w:rPr>
        <w:t>。环保投资纳入工程投资概算，为环保设施实现</w:t>
      </w:r>
      <w:r>
        <w:rPr>
          <w:rFonts w:hint="eastAsia"/>
          <w:kern w:val="0"/>
          <w:sz w:val="24"/>
        </w:rPr>
        <w:t>“</w:t>
      </w:r>
      <w:r>
        <w:rPr>
          <w:kern w:val="0"/>
          <w:sz w:val="24"/>
        </w:rPr>
        <w:t>三同时</w:t>
      </w:r>
      <w:r>
        <w:rPr>
          <w:rFonts w:hint="eastAsia"/>
          <w:kern w:val="0"/>
          <w:sz w:val="24"/>
        </w:rPr>
        <w:t>”</w:t>
      </w:r>
      <w:r>
        <w:rPr>
          <w:kern w:val="0"/>
          <w:sz w:val="24"/>
        </w:rPr>
        <w:t>提供资金保障。</w:t>
      </w:r>
    </w:p>
    <w:p w14:paraId="670BD6BC" w14:textId="77777777" w:rsidR="00775B2B" w:rsidRDefault="00000000">
      <w:pPr>
        <w:autoSpaceDE w:val="0"/>
        <w:autoSpaceDN w:val="0"/>
        <w:adjustRightInd w:val="0"/>
        <w:spacing w:line="360" w:lineRule="auto"/>
        <w:ind w:firstLineChars="200" w:firstLine="480"/>
        <w:rPr>
          <w:kern w:val="0"/>
          <w:sz w:val="24"/>
        </w:rPr>
      </w:pPr>
      <w:r>
        <w:rPr>
          <w:rFonts w:hint="eastAsia"/>
          <w:kern w:val="0"/>
          <w:sz w:val="24"/>
        </w:rPr>
        <w:t>本项目污染防治设施的投资额根据可行性研究报告编制的《巴里坤三塘湖工</w:t>
      </w:r>
      <w:r>
        <w:rPr>
          <w:rFonts w:hint="eastAsia"/>
          <w:kern w:val="0"/>
          <w:sz w:val="24"/>
        </w:rPr>
        <w:lastRenderedPageBreak/>
        <w:t>业园区岔哈泉区公用热岛热电联产项目可行性研究估算报告》，具体包括环保设施的设备购置费、装置性材料费、建筑工程费、安装工程费及人工费等，其中投资的主要支出为环保设施的设备购置费。</w:t>
      </w:r>
    </w:p>
    <w:p w14:paraId="4C39DB23" w14:textId="77777777" w:rsidR="00775B2B" w:rsidRDefault="00000000">
      <w:pPr>
        <w:autoSpaceDE w:val="0"/>
        <w:autoSpaceDN w:val="0"/>
        <w:adjustRightInd w:val="0"/>
        <w:spacing w:line="360" w:lineRule="auto"/>
        <w:ind w:firstLineChars="200" w:firstLine="480"/>
        <w:rPr>
          <w:kern w:val="0"/>
          <w:sz w:val="24"/>
        </w:rPr>
      </w:pPr>
      <w:r>
        <w:rPr>
          <w:kern w:val="0"/>
          <w:sz w:val="24"/>
        </w:rPr>
        <w:t>项目环保总投资，见表</w:t>
      </w:r>
      <w:r>
        <w:rPr>
          <w:kern w:val="0"/>
          <w:sz w:val="24"/>
        </w:rPr>
        <w:t>7.3-1</w:t>
      </w:r>
      <w:r>
        <w:rPr>
          <w:kern w:val="0"/>
          <w:sz w:val="24"/>
        </w:rPr>
        <w:t>。</w:t>
      </w:r>
    </w:p>
    <w:p w14:paraId="6298BCAF" w14:textId="52CC1B89" w:rsidR="00775B2B" w:rsidRDefault="00000000">
      <w:pPr>
        <w:jc w:val="center"/>
      </w:pPr>
      <w:r>
        <w:t>表</w:t>
      </w:r>
      <w:r>
        <w:t xml:space="preserve">7.3-1    </w:t>
      </w:r>
      <w:r w:rsidR="001C62AB">
        <w:rPr>
          <w:rFonts w:hint="eastAsia"/>
        </w:rPr>
        <w:t xml:space="preserve"> </w:t>
      </w:r>
      <w:r>
        <w:t>环保投资一览表</w:t>
      </w:r>
    </w:p>
    <w:tbl>
      <w:tblPr>
        <w:tblW w:w="4997"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938"/>
        <w:gridCol w:w="1194"/>
        <w:gridCol w:w="4531"/>
        <w:gridCol w:w="1608"/>
      </w:tblGrid>
      <w:tr w:rsidR="00775B2B" w14:paraId="70E50F14" w14:textId="77777777">
        <w:trPr>
          <w:jc w:val="center"/>
        </w:trPr>
        <w:tc>
          <w:tcPr>
            <w:tcW w:w="567" w:type="pct"/>
            <w:vAlign w:val="center"/>
          </w:tcPr>
          <w:p w14:paraId="188B5FCA" w14:textId="77777777" w:rsidR="00775B2B" w:rsidRDefault="00000000">
            <w:pPr>
              <w:pStyle w:val="affffffffffffffffffffffffffffffffffffffffffffff6"/>
              <w:rPr>
                <w:color w:val="auto"/>
                <w:szCs w:val="21"/>
              </w:rPr>
            </w:pPr>
            <w:r>
              <w:rPr>
                <w:color w:val="auto"/>
                <w:szCs w:val="21"/>
              </w:rPr>
              <w:t>项目名称</w:t>
            </w:r>
          </w:p>
        </w:tc>
        <w:tc>
          <w:tcPr>
            <w:tcW w:w="722" w:type="pct"/>
            <w:vAlign w:val="center"/>
          </w:tcPr>
          <w:p w14:paraId="35E69689" w14:textId="77777777" w:rsidR="00775B2B" w:rsidRDefault="00000000">
            <w:pPr>
              <w:pStyle w:val="affffffffffffffffffffffffffffffffffffffffffffff6"/>
              <w:rPr>
                <w:color w:val="auto"/>
                <w:szCs w:val="21"/>
              </w:rPr>
            </w:pPr>
            <w:r>
              <w:rPr>
                <w:color w:val="auto"/>
                <w:szCs w:val="21"/>
              </w:rPr>
              <w:t>污染源</w:t>
            </w:r>
          </w:p>
        </w:tc>
        <w:tc>
          <w:tcPr>
            <w:tcW w:w="2739" w:type="pct"/>
            <w:vAlign w:val="center"/>
          </w:tcPr>
          <w:p w14:paraId="6A29CA8D" w14:textId="77777777" w:rsidR="00775B2B" w:rsidRDefault="00000000">
            <w:pPr>
              <w:pStyle w:val="affffffffffffffffffffffffffffffffffffffffffffff6"/>
              <w:rPr>
                <w:color w:val="auto"/>
                <w:szCs w:val="21"/>
              </w:rPr>
            </w:pPr>
            <w:r>
              <w:rPr>
                <w:color w:val="auto"/>
                <w:szCs w:val="21"/>
              </w:rPr>
              <w:t>内容</w:t>
            </w:r>
          </w:p>
        </w:tc>
        <w:tc>
          <w:tcPr>
            <w:tcW w:w="973" w:type="pct"/>
            <w:vAlign w:val="center"/>
          </w:tcPr>
          <w:p w14:paraId="604C79AF" w14:textId="77777777" w:rsidR="00775B2B" w:rsidRDefault="00000000">
            <w:pPr>
              <w:pStyle w:val="affffffffffffffffffffffffffffffffffffffffffffff6"/>
              <w:rPr>
                <w:color w:val="auto"/>
                <w:szCs w:val="21"/>
              </w:rPr>
            </w:pPr>
            <w:r>
              <w:rPr>
                <w:color w:val="auto"/>
                <w:szCs w:val="21"/>
              </w:rPr>
              <w:t>投资额（万元）</w:t>
            </w:r>
          </w:p>
        </w:tc>
      </w:tr>
      <w:tr w:rsidR="00775B2B" w14:paraId="60241CF7" w14:textId="77777777">
        <w:trPr>
          <w:jc w:val="center"/>
        </w:trPr>
        <w:tc>
          <w:tcPr>
            <w:tcW w:w="1288" w:type="pct"/>
            <w:gridSpan w:val="2"/>
            <w:vMerge w:val="restart"/>
            <w:vAlign w:val="center"/>
          </w:tcPr>
          <w:p w14:paraId="1E8070AC" w14:textId="77777777" w:rsidR="00775B2B" w:rsidRDefault="00000000">
            <w:pPr>
              <w:pStyle w:val="affffffffffffffffffffffffffffffffffffffffffffff6"/>
              <w:rPr>
                <w:color w:val="auto"/>
                <w:szCs w:val="21"/>
              </w:rPr>
            </w:pPr>
            <w:r>
              <w:rPr>
                <w:color w:val="auto"/>
                <w:szCs w:val="21"/>
              </w:rPr>
              <w:t>废气</w:t>
            </w:r>
          </w:p>
        </w:tc>
        <w:tc>
          <w:tcPr>
            <w:tcW w:w="2739" w:type="pct"/>
            <w:vAlign w:val="center"/>
          </w:tcPr>
          <w:p w14:paraId="406F3A72" w14:textId="77777777" w:rsidR="00775B2B" w:rsidRDefault="00000000">
            <w:pPr>
              <w:pStyle w:val="affffffffffffffffffffffffffffffffffffffffffffff6"/>
              <w:rPr>
                <w:color w:val="auto"/>
                <w:szCs w:val="21"/>
              </w:rPr>
            </w:pPr>
            <w:r>
              <w:rPr>
                <w:color w:val="auto"/>
                <w:szCs w:val="21"/>
              </w:rPr>
              <w:t>全封闭卸煤沟、全封闭煤场及喷淋设施</w:t>
            </w:r>
            <w:r>
              <w:rPr>
                <w:rFonts w:hint="eastAsia"/>
                <w:color w:val="auto"/>
                <w:szCs w:val="21"/>
              </w:rPr>
              <w:t>、水力清扫系统</w:t>
            </w:r>
          </w:p>
        </w:tc>
        <w:tc>
          <w:tcPr>
            <w:tcW w:w="973" w:type="pct"/>
            <w:vAlign w:val="center"/>
          </w:tcPr>
          <w:p w14:paraId="0621F797" w14:textId="77777777" w:rsidR="00775B2B" w:rsidRDefault="00000000">
            <w:pPr>
              <w:pStyle w:val="affffffffffffffffffffffffffffffffffffffffffffff6"/>
              <w:rPr>
                <w:color w:val="auto"/>
                <w:szCs w:val="21"/>
              </w:rPr>
            </w:pPr>
            <w:r>
              <w:rPr>
                <w:rFonts w:hint="eastAsia"/>
                <w:color w:val="auto"/>
                <w:szCs w:val="21"/>
              </w:rPr>
              <w:t>1270</w:t>
            </w:r>
          </w:p>
        </w:tc>
      </w:tr>
      <w:tr w:rsidR="00775B2B" w14:paraId="63692366" w14:textId="77777777">
        <w:trPr>
          <w:jc w:val="center"/>
        </w:trPr>
        <w:tc>
          <w:tcPr>
            <w:tcW w:w="1288" w:type="pct"/>
            <w:gridSpan w:val="2"/>
            <w:vMerge/>
            <w:vAlign w:val="center"/>
          </w:tcPr>
          <w:p w14:paraId="64782A03" w14:textId="77777777" w:rsidR="00775B2B" w:rsidRDefault="00775B2B">
            <w:pPr>
              <w:pStyle w:val="affffffffffffffffffffffffffffffffffffffffffffff6"/>
              <w:rPr>
                <w:color w:val="auto"/>
                <w:szCs w:val="21"/>
              </w:rPr>
            </w:pPr>
          </w:p>
        </w:tc>
        <w:tc>
          <w:tcPr>
            <w:tcW w:w="2739" w:type="pct"/>
            <w:vAlign w:val="center"/>
          </w:tcPr>
          <w:p w14:paraId="70F09FB6" w14:textId="77777777" w:rsidR="00775B2B" w:rsidRDefault="00000000">
            <w:pPr>
              <w:widowControl/>
              <w:jc w:val="center"/>
              <w:rPr>
                <w:szCs w:val="21"/>
              </w:rPr>
            </w:pPr>
            <w:r>
              <w:rPr>
                <w:szCs w:val="21"/>
              </w:rPr>
              <w:t>烟囱、烟道及烟气在线监测设备</w:t>
            </w:r>
          </w:p>
        </w:tc>
        <w:tc>
          <w:tcPr>
            <w:tcW w:w="973" w:type="pct"/>
            <w:vAlign w:val="center"/>
          </w:tcPr>
          <w:p w14:paraId="5A2BF52A" w14:textId="77777777" w:rsidR="00775B2B" w:rsidRDefault="00000000">
            <w:pPr>
              <w:pStyle w:val="affffffffffffffffffffffffffffffffffffffffffffff6"/>
              <w:rPr>
                <w:color w:val="auto"/>
                <w:szCs w:val="21"/>
              </w:rPr>
            </w:pPr>
            <w:r>
              <w:rPr>
                <w:rFonts w:hint="eastAsia"/>
                <w:color w:val="auto"/>
                <w:szCs w:val="21"/>
              </w:rPr>
              <w:t>1650</w:t>
            </w:r>
          </w:p>
        </w:tc>
      </w:tr>
      <w:tr w:rsidR="00775B2B" w14:paraId="50822ED3" w14:textId="77777777">
        <w:trPr>
          <w:jc w:val="center"/>
        </w:trPr>
        <w:tc>
          <w:tcPr>
            <w:tcW w:w="1288" w:type="pct"/>
            <w:gridSpan w:val="2"/>
            <w:vMerge/>
            <w:vAlign w:val="center"/>
          </w:tcPr>
          <w:p w14:paraId="537FE369" w14:textId="77777777" w:rsidR="00775B2B" w:rsidRDefault="00775B2B">
            <w:pPr>
              <w:pStyle w:val="affffffffffffffffffffffffffffffffffffffffffffff6"/>
              <w:rPr>
                <w:color w:val="auto"/>
                <w:szCs w:val="21"/>
              </w:rPr>
            </w:pPr>
          </w:p>
        </w:tc>
        <w:tc>
          <w:tcPr>
            <w:tcW w:w="2739" w:type="pct"/>
            <w:vAlign w:val="center"/>
          </w:tcPr>
          <w:p w14:paraId="6C440770" w14:textId="77777777" w:rsidR="00775B2B" w:rsidRDefault="00000000">
            <w:pPr>
              <w:pStyle w:val="affffffffffffffffffffffffffffffffffffffffffffff6"/>
              <w:rPr>
                <w:color w:val="auto"/>
                <w:szCs w:val="21"/>
              </w:rPr>
            </w:pPr>
            <w:r>
              <w:rPr>
                <w:color w:val="auto"/>
                <w:szCs w:val="21"/>
              </w:rPr>
              <w:t>除尘系统</w:t>
            </w:r>
          </w:p>
        </w:tc>
        <w:tc>
          <w:tcPr>
            <w:tcW w:w="973" w:type="pct"/>
            <w:vAlign w:val="center"/>
          </w:tcPr>
          <w:p w14:paraId="08DE3ACB" w14:textId="77777777" w:rsidR="00775B2B" w:rsidRDefault="00000000">
            <w:pPr>
              <w:pStyle w:val="affffffffffffffffffffffffffffffffffffffffffffff6"/>
              <w:rPr>
                <w:color w:val="auto"/>
                <w:szCs w:val="21"/>
              </w:rPr>
            </w:pPr>
            <w:r>
              <w:rPr>
                <w:rFonts w:hint="eastAsia"/>
                <w:color w:val="auto"/>
                <w:szCs w:val="21"/>
              </w:rPr>
              <w:t>3450</w:t>
            </w:r>
          </w:p>
        </w:tc>
      </w:tr>
      <w:tr w:rsidR="00775B2B" w14:paraId="03F1816E" w14:textId="77777777">
        <w:trPr>
          <w:jc w:val="center"/>
        </w:trPr>
        <w:tc>
          <w:tcPr>
            <w:tcW w:w="1288" w:type="pct"/>
            <w:gridSpan w:val="2"/>
            <w:vMerge/>
            <w:vAlign w:val="center"/>
          </w:tcPr>
          <w:p w14:paraId="2D4B2D85" w14:textId="77777777" w:rsidR="00775B2B" w:rsidRDefault="00775B2B">
            <w:pPr>
              <w:pStyle w:val="affffffffffffffffffffffffffffffffffffffffffffff6"/>
              <w:rPr>
                <w:color w:val="auto"/>
                <w:szCs w:val="21"/>
              </w:rPr>
            </w:pPr>
          </w:p>
        </w:tc>
        <w:tc>
          <w:tcPr>
            <w:tcW w:w="2739" w:type="pct"/>
            <w:vAlign w:val="center"/>
          </w:tcPr>
          <w:p w14:paraId="381E0B21" w14:textId="77777777" w:rsidR="00775B2B" w:rsidRDefault="00000000">
            <w:pPr>
              <w:pStyle w:val="affffffffffffffffffffffffffffffffffffffffffffff6"/>
              <w:rPr>
                <w:color w:val="auto"/>
                <w:szCs w:val="21"/>
              </w:rPr>
            </w:pPr>
            <w:r>
              <w:rPr>
                <w:color w:val="auto"/>
                <w:szCs w:val="21"/>
              </w:rPr>
              <w:t>烟气脱硫系统</w:t>
            </w:r>
            <w:r>
              <w:rPr>
                <w:color w:val="auto"/>
                <w:szCs w:val="21"/>
              </w:rPr>
              <w:t>(</w:t>
            </w:r>
            <w:r>
              <w:rPr>
                <w:color w:val="auto"/>
                <w:szCs w:val="21"/>
              </w:rPr>
              <w:t>含脱硫装置区防渗</w:t>
            </w:r>
            <w:r>
              <w:rPr>
                <w:color w:val="auto"/>
                <w:szCs w:val="21"/>
              </w:rPr>
              <w:t>)</w:t>
            </w:r>
          </w:p>
        </w:tc>
        <w:tc>
          <w:tcPr>
            <w:tcW w:w="973" w:type="pct"/>
            <w:vAlign w:val="center"/>
          </w:tcPr>
          <w:p w14:paraId="739DB339" w14:textId="77777777" w:rsidR="00775B2B" w:rsidRDefault="00000000">
            <w:pPr>
              <w:pStyle w:val="affffffffffffffffffffffffffffffffffffffffffffff6"/>
              <w:rPr>
                <w:color w:val="auto"/>
                <w:szCs w:val="21"/>
              </w:rPr>
            </w:pPr>
            <w:r>
              <w:rPr>
                <w:rFonts w:hint="eastAsia"/>
                <w:color w:val="auto"/>
                <w:szCs w:val="21"/>
              </w:rPr>
              <w:t>9000</w:t>
            </w:r>
          </w:p>
        </w:tc>
      </w:tr>
      <w:tr w:rsidR="00775B2B" w14:paraId="64F46804" w14:textId="77777777">
        <w:trPr>
          <w:jc w:val="center"/>
        </w:trPr>
        <w:tc>
          <w:tcPr>
            <w:tcW w:w="1288" w:type="pct"/>
            <w:gridSpan w:val="2"/>
            <w:vMerge/>
            <w:vAlign w:val="center"/>
          </w:tcPr>
          <w:p w14:paraId="62FF05D7" w14:textId="77777777" w:rsidR="00775B2B" w:rsidRDefault="00775B2B">
            <w:pPr>
              <w:pStyle w:val="affffffffffffffffffffffffffffffffffffffffffffff6"/>
              <w:rPr>
                <w:color w:val="auto"/>
                <w:szCs w:val="21"/>
              </w:rPr>
            </w:pPr>
          </w:p>
        </w:tc>
        <w:tc>
          <w:tcPr>
            <w:tcW w:w="2739" w:type="pct"/>
            <w:vAlign w:val="center"/>
          </w:tcPr>
          <w:p w14:paraId="6C9001BD" w14:textId="77777777" w:rsidR="00775B2B" w:rsidRDefault="00000000">
            <w:pPr>
              <w:pStyle w:val="affffffffffffffffffffffffffffffffffffffffffffff6"/>
              <w:rPr>
                <w:color w:val="auto"/>
                <w:szCs w:val="21"/>
              </w:rPr>
            </w:pPr>
            <w:r>
              <w:rPr>
                <w:color w:val="auto"/>
                <w:szCs w:val="21"/>
              </w:rPr>
              <w:t>低氮燃烧技术</w:t>
            </w:r>
            <w:r>
              <w:rPr>
                <w:color w:val="auto"/>
                <w:szCs w:val="21"/>
              </w:rPr>
              <w:t>+SCR</w:t>
            </w:r>
            <w:r>
              <w:rPr>
                <w:color w:val="auto"/>
                <w:szCs w:val="21"/>
              </w:rPr>
              <w:t>脱硝</w:t>
            </w:r>
          </w:p>
        </w:tc>
        <w:tc>
          <w:tcPr>
            <w:tcW w:w="973" w:type="pct"/>
            <w:vAlign w:val="center"/>
          </w:tcPr>
          <w:p w14:paraId="6B9F9A6E" w14:textId="77777777" w:rsidR="00775B2B" w:rsidRDefault="00000000">
            <w:pPr>
              <w:pStyle w:val="affffffffffffffffffffffffffffffffffffffffffffff6"/>
              <w:rPr>
                <w:color w:val="auto"/>
                <w:szCs w:val="21"/>
              </w:rPr>
            </w:pPr>
            <w:r>
              <w:rPr>
                <w:rFonts w:hint="eastAsia"/>
                <w:color w:val="auto"/>
                <w:szCs w:val="21"/>
              </w:rPr>
              <w:t>2400</w:t>
            </w:r>
          </w:p>
        </w:tc>
      </w:tr>
      <w:tr w:rsidR="00775B2B" w14:paraId="123C78EF" w14:textId="77777777">
        <w:trPr>
          <w:jc w:val="center"/>
        </w:trPr>
        <w:tc>
          <w:tcPr>
            <w:tcW w:w="1288" w:type="pct"/>
            <w:gridSpan w:val="2"/>
            <w:vMerge/>
            <w:vAlign w:val="center"/>
          </w:tcPr>
          <w:p w14:paraId="0F475D9D" w14:textId="77777777" w:rsidR="00775B2B" w:rsidRDefault="00775B2B">
            <w:pPr>
              <w:pStyle w:val="affffffffffffffffffffffffffffffffffffffffffffff6"/>
              <w:rPr>
                <w:color w:val="auto"/>
                <w:szCs w:val="21"/>
              </w:rPr>
            </w:pPr>
          </w:p>
        </w:tc>
        <w:tc>
          <w:tcPr>
            <w:tcW w:w="2739" w:type="pct"/>
            <w:vAlign w:val="center"/>
          </w:tcPr>
          <w:p w14:paraId="3FDF02B0" w14:textId="77777777" w:rsidR="00775B2B" w:rsidRDefault="00000000">
            <w:pPr>
              <w:pStyle w:val="affffffffffffffffffffffffffffffffffffffffffffff6"/>
              <w:rPr>
                <w:color w:val="auto"/>
                <w:szCs w:val="21"/>
              </w:rPr>
            </w:pPr>
            <w:r>
              <w:rPr>
                <w:color w:val="auto"/>
                <w:szCs w:val="21"/>
              </w:rPr>
              <w:t>转运站、筛破楼、煤仓、灰库、渣库除尘系统</w:t>
            </w:r>
          </w:p>
        </w:tc>
        <w:tc>
          <w:tcPr>
            <w:tcW w:w="973" w:type="pct"/>
            <w:vAlign w:val="center"/>
          </w:tcPr>
          <w:p w14:paraId="6976EBAF" w14:textId="77777777" w:rsidR="00775B2B" w:rsidRDefault="00000000">
            <w:pPr>
              <w:pStyle w:val="affffffffffffffffffffffffffffffffffffffffffffff6"/>
              <w:rPr>
                <w:color w:val="auto"/>
                <w:szCs w:val="21"/>
              </w:rPr>
            </w:pPr>
            <w:r>
              <w:rPr>
                <w:rFonts w:hint="eastAsia"/>
                <w:color w:val="auto"/>
                <w:szCs w:val="21"/>
              </w:rPr>
              <w:t>270</w:t>
            </w:r>
          </w:p>
        </w:tc>
      </w:tr>
      <w:tr w:rsidR="00775B2B" w14:paraId="6C2475FF" w14:textId="77777777">
        <w:trPr>
          <w:jc w:val="center"/>
        </w:trPr>
        <w:tc>
          <w:tcPr>
            <w:tcW w:w="567" w:type="pct"/>
            <w:vMerge w:val="restart"/>
            <w:vAlign w:val="center"/>
          </w:tcPr>
          <w:p w14:paraId="34F832EE" w14:textId="77777777" w:rsidR="00775B2B" w:rsidRDefault="00000000">
            <w:pPr>
              <w:pStyle w:val="affffffffffffffffffffffffffffffffffffffffffffff6"/>
              <w:rPr>
                <w:color w:val="auto"/>
                <w:szCs w:val="21"/>
              </w:rPr>
            </w:pPr>
            <w:r>
              <w:rPr>
                <w:color w:val="auto"/>
                <w:szCs w:val="21"/>
              </w:rPr>
              <w:t>废水</w:t>
            </w:r>
          </w:p>
        </w:tc>
        <w:tc>
          <w:tcPr>
            <w:tcW w:w="722" w:type="pct"/>
            <w:vAlign w:val="center"/>
          </w:tcPr>
          <w:p w14:paraId="30C6A097" w14:textId="77777777" w:rsidR="00775B2B" w:rsidRDefault="00000000">
            <w:pPr>
              <w:pStyle w:val="affffffffffffffffffffffffffffffffffffffffffffff6"/>
              <w:rPr>
                <w:color w:val="auto"/>
                <w:szCs w:val="21"/>
              </w:rPr>
            </w:pPr>
            <w:r>
              <w:rPr>
                <w:color w:val="auto"/>
                <w:szCs w:val="21"/>
              </w:rPr>
              <w:t>污水处理站</w:t>
            </w:r>
          </w:p>
        </w:tc>
        <w:tc>
          <w:tcPr>
            <w:tcW w:w="2739" w:type="pct"/>
            <w:vAlign w:val="center"/>
          </w:tcPr>
          <w:p w14:paraId="4F0B894F" w14:textId="77777777" w:rsidR="00775B2B" w:rsidRDefault="00000000">
            <w:pPr>
              <w:pStyle w:val="affffffffffffffffffffffffffffffffffffffffffffff6"/>
              <w:rPr>
                <w:color w:val="auto"/>
                <w:szCs w:val="21"/>
              </w:rPr>
            </w:pPr>
            <w:r>
              <w:rPr>
                <w:color w:val="auto"/>
                <w:szCs w:val="21"/>
              </w:rPr>
              <w:t>煤水处理系统</w:t>
            </w:r>
          </w:p>
        </w:tc>
        <w:tc>
          <w:tcPr>
            <w:tcW w:w="973" w:type="pct"/>
            <w:vAlign w:val="center"/>
          </w:tcPr>
          <w:p w14:paraId="089F8E58" w14:textId="77777777" w:rsidR="00775B2B" w:rsidRDefault="00000000">
            <w:pPr>
              <w:pStyle w:val="affffffffffffffffffffffffffffffffffffffffffffff6"/>
              <w:rPr>
                <w:color w:val="auto"/>
                <w:szCs w:val="21"/>
              </w:rPr>
            </w:pPr>
            <w:r>
              <w:rPr>
                <w:rFonts w:hint="eastAsia"/>
                <w:color w:val="auto"/>
                <w:szCs w:val="21"/>
              </w:rPr>
              <w:t>260</w:t>
            </w:r>
          </w:p>
        </w:tc>
      </w:tr>
      <w:tr w:rsidR="00775B2B" w14:paraId="3F6C15D9" w14:textId="77777777">
        <w:trPr>
          <w:jc w:val="center"/>
        </w:trPr>
        <w:tc>
          <w:tcPr>
            <w:tcW w:w="567" w:type="pct"/>
            <w:vMerge/>
            <w:vAlign w:val="center"/>
          </w:tcPr>
          <w:p w14:paraId="4DCFA209" w14:textId="77777777" w:rsidR="00775B2B" w:rsidRDefault="00775B2B">
            <w:pPr>
              <w:pStyle w:val="affffffffffffffffffffffffffffffffffffffffffffff6"/>
              <w:rPr>
                <w:color w:val="auto"/>
                <w:szCs w:val="21"/>
              </w:rPr>
            </w:pPr>
          </w:p>
        </w:tc>
        <w:tc>
          <w:tcPr>
            <w:tcW w:w="722" w:type="pct"/>
            <w:vAlign w:val="center"/>
          </w:tcPr>
          <w:p w14:paraId="31880A6A" w14:textId="77777777" w:rsidR="00775B2B" w:rsidRDefault="00000000">
            <w:pPr>
              <w:pStyle w:val="affffffffffffffffffffffffffffffffffffffffffffff6"/>
              <w:rPr>
                <w:color w:val="auto"/>
                <w:szCs w:val="21"/>
              </w:rPr>
            </w:pPr>
            <w:r>
              <w:rPr>
                <w:color w:val="auto"/>
                <w:szCs w:val="21"/>
              </w:rPr>
              <w:t>地下水保护</w:t>
            </w:r>
          </w:p>
        </w:tc>
        <w:tc>
          <w:tcPr>
            <w:tcW w:w="2739" w:type="pct"/>
            <w:vAlign w:val="center"/>
          </w:tcPr>
          <w:p w14:paraId="4B044180" w14:textId="77777777" w:rsidR="00775B2B" w:rsidRDefault="00000000">
            <w:pPr>
              <w:pStyle w:val="affffffffffffffffffffffffffffffffffffffffffffff6"/>
              <w:rPr>
                <w:color w:val="auto"/>
                <w:szCs w:val="21"/>
              </w:rPr>
            </w:pPr>
            <w:r>
              <w:rPr>
                <w:color w:val="auto"/>
                <w:szCs w:val="21"/>
              </w:rPr>
              <w:t>煤水处理站、液氨气化站、脱硫塔、空压站隔油池分区防渗措施</w:t>
            </w:r>
            <w:r>
              <w:rPr>
                <w:rFonts w:hint="eastAsia"/>
                <w:color w:val="auto"/>
                <w:szCs w:val="21"/>
              </w:rPr>
              <w:t>、地下水观测井</w:t>
            </w:r>
          </w:p>
        </w:tc>
        <w:tc>
          <w:tcPr>
            <w:tcW w:w="973" w:type="pct"/>
            <w:vAlign w:val="center"/>
          </w:tcPr>
          <w:p w14:paraId="7D519FCA" w14:textId="77777777" w:rsidR="00775B2B" w:rsidRDefault="00000000">
            <w:pPr>
              <w:pStyle w:val="affffffffffffffffffffffffffffffffffffffffffffff6"/>
              <w:rPr>
                <w:color w:val="auto"/>
                <w:szCs w:val="21"/>
              </w:rPr>
            </w:pPr>
            <w:r>
              <w:rPr>
                <w:rFonts w:hint="eastAsia"/>
                <w:color w:val="auto"/>
                <w:szCs w:val="21"/>
              </w:rPr>
              <w:t>240</w:t>
            </w:r>
          </w:p>
        </w:tc>
      </w:tr>
      <w:tr w:rsidR="00775B2B" w14:paraId="6559322E" w14:textId="77777777">
        <w:trPr>
          <w:jc w:val="center"/>
        </w:trPr>
        <w:tc>
          <w:tcPr>
            <w:tcW w:w="567" w:type="pct"/>
            <w:vAlign w:val="center"/>
          </w:tcPr>
          <w:p w14:paraId="308EFD46" w14:textId="77777777" w:rsidR="00775B2B" w:rsidRDefault="00000000">
            <w:pPr>
              <w:pStyle w:val="affffffffffffffffffffffffffffffffffffffffffffff6"/>
              <w:rPr>
                <w:color w:val="auto"/>
                <w:szCs w:val="21"/>
              </w:rPr>
            </w:pPr>
            <w:r>
              <w:rPr>
                <w:color w:val="auto"/>
                <w:szCs w:val="21"/>
              </w:rPr>
              <w:t>噪声</w:t>
            </w:r>
          </w:p>
        </w:tc>
        <w:tc>
          <w:tcPr>
            <w:tcW w:w="722" w:type="pct"/>
            <w:vAlign w:val="center"/>
          </w:tcPr>
          <w:p w14:paraId="78973F4B" w14:textId="77777777" w:rsidR="00775B2B" w:rsidRDefault="00000000">
            <w:pPr>
              <w:pStyle w:val="affffffffffffffffffffffffffffffffffffffffffffff6"/>
              <w:rPr>
                <w:color w:val="auto"/>
                <w:szCs w:val="21"/>
              </w:rPr>
            </w:pPr>
            <w:r>
              <w:rPr>
                <w:color w:val="auto"/>
                <w:szCs w:val="21"/>
              </w:rPr>
              <w:t>装置噪声</w:t>
            </w:r>
          </w:p>
        </w:tc>
        <w:tc>
          <w:tcPr>
            <w:tcW w:w="2739" w:type="pct"/>
            <w:vAlign w:val="center"/>
          </w:tcPr>
          <w:p w14:paraId="5D640A6B" w14:textId="77777777" w:rsidR="00775B2B" w:rsidRDefault="00000000">
            <w:pPr>
              <w:pStyle w:val="affffffffffffffffffffffffffffffffffffffffffffff6"/>
              <w:rPr>
                <w:color w:val="auto"/>
                <w:szCs w:val="21"/>
              </w:rPr>
            </w:pPr>
            <w:r>
              <w:rPr>
                <w:color w:val="auto"/>
                <w:szCs w:val="21"/>
              </w:rPr>
              <w:t>消声、隔声、减振等设施</w:t>
            </w:r>
          </w:p>
        </w:tc>
        <w:tc>
          <w:tcPr>
            <w:tcW w:w="973" w:type="pct"/>
            <w:vAlign w:val="center"/>
          </w:tcPr>
          <w:p w14:paraId="61F0938B" w14:textId="77777777" w:rsidR="00775B2B" w:rsidRDefault="00000000">
            <w:pPr>
              <w:pStyle w:val="affffffffffffffffffffffffffffffffffffffffffffff6"/>
              <w:rPr>
                <w:color w:val="auto"/>
                <w:szCs w:val="21"/>
              </w:rPr>
            </w:pPr>
            <w:r>
              <w:rPr>
                <w:rFonts w:hint="eastAsia"/>
                <w:color w:val="auto"/>
                <w:szCs w:val="21"/>
              </w:rPr>
              <w:t>300</w:t>
            </w:r>
          </w:p>
        </w:tc>
      </w:tr>
      <w:tr w:rsidR="00775B2B" w14:paraId="54BE7C9A" w14:textId="77777777">
        <w:trPr>
          <w:jc w:val="center"/>
        </w:trPr>
        <w:tc>
          <w:tcPr>
            <w:tcW w:w="567" w:type="pct"/>
            <w:vMerge w:val="restart"/>
            <w:vAlign w:val="center"/>
          </w:tcPr>
          <w:p w14:paraId="29E70420" w14:textId="77777777" w:rsidR="00775B2B" w:rsidRDefault="00000000">
            <w:pPr>
              <w:pStyle w:val="affffffffffffffffffffffffffffffffffffffffffffff6"/>
              <w:rPr>
                <w:color w:val="auto"/>
                <w:szCs w:val="21"/>
              </w:rPr>
            </w:pPr>
            <w:r>
              <w:rPr>
                <w:color w:val="auto"/>
                <w:szCs w:val="21"/>
              </w:rPr>
              <w:t>固体废物</w:t>
            </w:r>
          </w:p>
        </w:tc>
        <w:tc>
          <w:tcPr>
            <w:tcW w:w="722" w:type="pct"/>
            <w:vAlign w:val="center"/>
          </w:tcPr>
          <w:p w14:paraId="1E960B4E" w14:textId="77777777" w:rsidR="00775B2B" w:rsidRDefault="00000000">
            <w:pPr>
              <w:pStyle w:val="affffffffffffffffffffffffffffffffffffffffffffff6"/>
              <w:rPr>
                <w:color w:val="auto"/>
                <w:szCs w:val="21"/>
              </w:rPr>
            </w:pPr>
            <w:r>
              <w:rPr>
                <w:color w:val="auto"/>
                <w:szCs w:val="21"/>
              </w:rPr>
              <w:t>一般固废</w:t>
            </w:r>
          </w:p>
        </w:tc>
        <w:tc>
          <w:tcPr>
            <w:tcW w:w="2739" w:type="pct"/>
            <w:vAlign w:val="center"/>
          </w:tcPr>
          <w:p w14:paraId="7D3C7457" w14:textId="77777777" w:rsidR="00775B2B" w:rsidRDefault="00000000">
            <w:pPr>
              <w:pStyle w:val="affffffffffffffffffffffffffffffffffffffffffffff6"/>
              <w:rPr>
                <w:color w:val="auto"/>
                <w:szCs w:val="21"/>
              </w:rPr>
            </w:pPr>
            <w:r>
              <w:rPr>
                <w:color w:val="auto"/>
                <w:szCs w:val="21"/>
              </w:rPr>
              <w:t>一般固废堆场</w:t>
            </w:r>
          </w:p>
        </w:tc>
        <w:tc>
          <w:tcPr>
            <w:tcW w:w="973" w:type="pct"/>
            <w:vAlign w:val="center"/>
          </w:tcPr>
          <w:p w14:paraId="134838FA" w14:textId="77777777" w:rsidR="00775B2B" w:rsidRDefault="00000000">
            <w:pPr>
              <w:pStyle w:val="affffffffffffffffffffffffffffffffffffffffffffff6"/>
              <w:rPr>
                <w:color w:val="auto"/>
                <w:szCs w:val="21"/>
              </w:rPr>
            </w:pPr>
            <w:r>
              <w:rPr>
                <w:rFonts w:hint="eastAsia"/>
                <w:color w:val="auto"/>
                <w:szCs w:val="21"/>
              </w:rPr>
              <w:t>800</w:t>
            </w:r>
          </w:p>
        </w:tc>
      </w:tr>
      <w:tr w:rsidR="00775B2B" w14:paraId="16B6887A" w14:textId="77777777">
        <w:trPr>
          <w:jc w:val="center"/>
        </w:trPr>
        <w:tc>
          <w:tcPr>
            <w:tcW w:w="567" w:type="pct"/>
            <w:vMerge/>
            <w:vAlign w:val="center"/>
          </w:tcPr>
          <w:p w14:paraId="2ABEF91D" w14:textId="77777777" w:rsidR="00775B2B" w:rsidRDefault="00775B2B">
            <w:pPr>
              <w:pStyle w:val="affffffffffffffffffffffffffffffffffffffffffffff6"/>
              <w:rPr>
                <w:color w:val="auto"/>
                <w:szCs w:val="21"/>
              </w:rPr>
            </w:pPr>
          </w:p>
        </w:tc>
        <w:tc>
          <w:tcPr>
            <w:tcW w:w="722" w:type="pct"/>
            <w:vAlign w:val="center"/>
          </w:tcPr>
          <w:p w14:paraId="7B6786DA" w14:textId="77777777" w:rsidR="00775B2B" w:rsidRDefault="00000000">
            <w:pPr>
              <w:pStyle w:val="affffffffffffffffffffffffffffffffffffffffffffff6"/>
              <w:rPr>
                <w:color w:val="auto"/>
                <w:szCs w:val="21"/>
              </w:rPr>
            </w:pPr>
            <w:r>
              <w:rPr>
                <w:color w:val="auto"/>
                <w:szCs w:val="21"/>
              </w:rPr>
              <w:t>危险废物</w:t>
            </w:r>
          </w:p>
        </w:tc>
        <w:tc>
          <w:tcPr>
            <w:tcW w:w="2739" w:type="pct"/>
            <w:vAlign w:val="center"/>
          </w:tcPr>
          <w:p w14:paraId="4DAD57AC" w14:textId="77777777" w:rsidR="00775B2B" w:rsidRDefault="00000000">
            <w:pPr>
              <w:pStyle w:val="affffffffffffffffffffffffffffffffffffffffffffff6"/>
              <w:rPr>
                <w:color w:val="auto"/>
                <w:szCs w:val="21"/>
              </w:rPr>
            </w:pPr>
            <w:r>
              <w:rPr>
                <w:color w:val="auto"/>
                <w:szCs w:val="21"/>
              </w:rPr>
              <w:t>外委处置</w:t>
            </w:r>
          </w:p>
        </w:tc>
        <w:tc>
          <w:tcPr>
            <w:tcW w:w="973" w:type="pct"/>
            <w:vAlign w:val="center"/>
          </w:tcPr>
          <w:p w14:paraId="0E0952B4" w14:textId="77777777" w:rsidR="00775B2B" w:rsidRDefault="00000000">
            <w:pPr>
              <w:pStyle w:val="affffffffffffffffffffffffffffffffffffffffffffff6"/>
              <w:rPr>
                <w:color w:val="auto"/>
                <w:szCs w:val="21"/>
              </w:rPr>
            </w:pPr>
            <w:r>
              <w:rPr>
                <w:color w:val="auto"/>
                <w:szCs w:val="21"/>
              </w:rPr>
              <w:t>50</w:t>
            </w:r>
          </w:p>
        </w:tc>
      </w:tr>
      <w:tr w:rsidR="00775B2B" w14:paraId="45845FA7" w14:textId="77777777">
        <w:trPr>
          <w:jc w:val="center"/>
        </w:trPr>
        <w:tc>
          <w:tcPr>
            <w:tcW w:w="1288" w:type="pct"/>
            <w:gridSpan w:val="2"/>
            <w:vAlign w:val="center"/>
          </w:tcPr>
          <w:p w14:paraId="739E75ED" w14:textId="77777777" w:rsidR="00775B2B" w:rsidRDefault="00000000">
            <w:pPr>
              <w:pStyle w:val="affffffffffffffffffffffffffffffffffffffffffffff6"/>
              <w:rPr>
                <w:color w:val="auto"/>
                <w:szCs w:val="21"/>
              </w:rPr>
            </w:pPr>
            <w:r>
              <w:rPr>
                <w:color w:val="auto"/>
                <w:szCs w:val="21"/>
              </w:rPr>
              <w:t>风险防范措施</w:t>
            </w:r>
          </w:p>
        </w:tc>
        <w:tc>
          <w:tcPr>
            <w:tcW w:w="2739" w:type="pct"/>
            <w:vAlign w:val="center"/>
          </w:tcPr>
          <w:p w14:paraId="211EFB7D" w14:textId="77777777" w:rsidR="00775B2B" w:rsidRDefault="00000000">
            <w:pPr>
              <w:pStyle w:val="affffffffffffffffffffffffffffffffffffffffffffff6"/>
              <w:rPr>
                <w:color w:val="auto"/>
                <w:szCs w:val="21"/>
              </w:rPr>
            </w:pPr>
            <w:r>
              <w:rPr>
                <w:color w:val="auto"/>
                <w:szCs w:val="21"/>
              </w:rPr>
              <w:t>应急物资、可燃气体检测报警器等</w:t>
            </w:r>
          </w:p>
        </w:tc>
        <w:tc>
          <w:tcPr>
            <w:tcW w:w="973" w:type="pct"/>
            <w:vAlign w:val="center"/>
          </w:tcPr>
          <w:p w14:paraId="3CA29D96" w14:textId="77777777" w:rsidR="00775B2B" w:rsidRDefault="00000000">
            <w:pPr>
              <w:pStyle w:val="affffffffffffffffffffffffffffffffffffffffffffff6"/>
              <w:rPr>
                <w:color w:val="auto"/>
                <w:szCs w:val="21"/>
              </w:rPr>
            </w:pPr>
            <w:r>
              <w:rPr>
                <w:color w:val="auto"/>
                <w:szCs w:val="21"/>
              </w:rPr>
              <w:t>50</w:t>
            </w:r>
          </w:p>
        </w:tc>
      </w:tr>
      <w:tr w:rsidR="00775B2B" w14:paraId="3D8BDF89" w14:textId="77777777">
        <w:trPr>
          <w:trHeight w:val="646"/>
          <w:jc w:val="center"/>
        </w:trPr>
        <w:tc>
          <w:tcPr>
            <w:tcW w:w="1288" w:type="pct"/>
            <w:gridSpan w:val="2"/>
            <w:vAlign w:val="center"/>
          </w:tcPr>
          <w:p w14:paraId="0256738C" w14:textId="77777777" w:rsidR="00775B2B" w:rsidRDefault="00000000">
            <w:pPr>
              <w:pStyle w:val="affffffffffffffffffffffffffffffffffffffffffffff6"/>
              <w:rPr>
                <w:color w:val="auto"/>
                <w:szCs w:val="21"/>
              </w:rPr>
            </w:pPr>
            <w:r>
              <w:rPr>
                <w:color w:val="auto"/>
                <w:szCs w:val="21"/>
              </w:rPr>
              <w:t>环境管理</w:t>
            </w:r>
          </w:p>
        </w:tc>
        <w:tc>
          <w:tcPr>
            <w:tcW w:w="2739" w:type="pct"/>
            <w:vAlign w:val="center"/>
          </w:tcPr>
          <w:p w14:paraId="499B6839" w14:textId="77777777" w:rsidR="00775B2B" w:rsidRDefault="00000000">
            <w:pPr>
              <w:pStyle w:val="affffffffffffffffffffffffffffffffffffffffffffff6"/>
              <w:rPr>
                <w:color w:val="auto"/>
                <w:szCs w:val="21"/>
              </w:rPr>
            </w:pPr>
            <w:r>
              <w:rPr>
                <w:color w:val="auto"/>
                <w:szCs w:val="21"/>
              </w:rPr>
              <w:t>环境监理、排污口规范化设置、竣工环保验收、应急预案等</w:t>
            </w:r>
          </w:p>
        </w:tc>
        <w:tc>
          <w:tcPr>
            <w:tcW w:w="973" w:type="pct"/>
            <w:vAlign w:val="center"/>
          </w:tcPr>
          <w:p w14:paraId="69FA2C8C" w14:textId="77777777" w:rsidR="00775B2B" w:rsidRDefault="00000000">
            <w:pPr>
              <w:pStyle w:val="affffffffffffffffffffffffffffffffffffffffffffff6"/>
              <w:rPr>
                <w:color w:val="auto"/>
                <w:szCs w:val="21"/>
              </w:rPr>
            </w:pPr>
            <w:r>
              <w:rPr>
                <w:color w:val="auto"/>
                <w:szCs w:val="21"/>
              </w:rPr>
              <w:t>60</w:t>
            </w:r>
          </w:p>
        </w:tc>
      </w:tr>
      <w:tr w:rsidR="00775B2B" w14:paraId="39832F3F" w14:textId="77777777">
        <w:trPr>
          <w:jc w:val="center"/>
        </w:trPr>
        <w:tc>
          <w:tcPr>
            <w:tcW w:w="4027" w:type="pct"/>
            <w:gridSpan w:val="3"/>
            <w:vAlign w:val="center"/>
          </w:tcPr>
          <w:p w14:paraId="3A0B5B18" w14:textId="77777777" w:rsidR="00775B2B" w:rsidRDefault="00000000">
            <w:pPr>
              <w:pStyle w:val="affffffffffffffffffffffffffffffffffffffffffffff6"/>
              <w:rPr>
                <w:color w:val="auto"/>
                <w:szCs w:val="21"/>
              </w:rPr>
            </w:pPr>
            <w:r>
              <w:rPr>
                <w:color w:val="auto"/>
                <w:szCs w:val="21"/>
              </w:rPr>
              <w:t>合计</w:t>
            </w:r>
          </w:p>
        </w:tc>
        <w:tc>
          <w:tcPr>
            <w:tcW w:w="973" w:type="pct"/>
            <w:vAlign w:val="center"/>
          </w:tcPr>
          <w:p w14:paraId="60B276C4" w14:textId="77777777" w:rsidR="00775B2B" w:rsidRDefault="00000000">
            <w:pPr>
              <w:pStyle w:val="affffffffffffffffffffffffffffffffffffffffffffff6"/>
              <w:rPr>
                <w:color w:val="auto"/>
                <w:szCs w:val="21"/>
              </w:rPr>
            </w:pPr>
            <w:r>
              <w:rPr>
                <w:color w:val="auto"/>
                <w:szCs w:val="21"/>
              </w:rPr>
              <w:t>1</w:t>
            </w:r>
            <w:r>
              <w:rPr>
                <w:rFonts w:hint="eastAsia"/>
                <w:color w:val="auto"/>
                <w:szCs w:val="21"/>
              </w:rPr>
              <w:t>9800</w:t>
            </w:r>
          </w:p>
        </w:tc>
      </w:tr>
    </w:tbl>
    <w:p w14:paraId="78B848E4" w14:textId="77777777" w:rsidR="00775B2B" w:rsidRDefault="00000000">
      <w:pPr>
        <w:pStyle w:val="20"/>
        <w:spacing w:before="0" w:after="0" w:line="520" w:lineRule="exact"/>
        <w:rPr>
          <w:rStyle w:val="affff1"/>
          <w:rFonts w:ascii="Times New Roman" w:hAnsi="Times New Roman"/>
          <w:color w:val="auto"/>
          <w:sz w:val="28"/>
          <w:szCs w:val="28"/>
          <w:u w:val="none"/>
        </w:rPr>
      </w:pPr>
      <w:bookmarkStart w:id="1555" w:name="_Toc6838"/>
      <w:r>
        <w:rPr>
          <w:rStyle w:val="affff1"/>
          <w:rFonts w:ascii="Times New Roman" w:hAnsi="Times New Roman"/>
          <w:color w:val="auto"/>
          <w:sz w:val="28"/>
          <w:szCs w:val="28"/>
          <w:u w:val="none"/>
        </w:rPr>
        <w:t>7.4</w:t>
      </w:r>
      <w:r>
        <w:rPr>
          <w:rStyle w:val="affff1"/>
          <w:rFonts w:ascii="Times New Roman" w:hAnsi="Times New Roman"/>
          <w:color w:val="auto"/>
          <w:sz w:val="28"/>
          <w:szCs w:val="28"/>
          <w:u w:val="none"/>
        </w:rPr>
        <w:t>环保运行效益</w:t>
      </w:r>
      <w:bookmarkEnd w:id="1555"/>
    </w:p>
    <w:p w14:paraId="50D15E32"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本项目采取了先进、全面、可靠的环保治理措施，</w:t>
      </w:r>
      <w:r>
        <w:rPr>
          <w:rFonts w:hint="eastAsia"/>
          <w:kern w:val="0"/>
          <w:sz w:val="24"/>
        </w:rPr>
        <w:t>保证</w:t>
      </w:r>
      <w:r>
        <w:rPr>
          <w:kern w:val="0"/>
          <w:sz w:val="24"/>
        </w:rPr>
        <w:t>项目排放的废气污染物全部达标排放，</w:t>
      </w:r>
      <w:r>
        <w:rPr>
          <w:rFonts w:hint="eastAsia"/>
          <w:kern w:val="0"/>
          <w:sz w:val="24"/>
        </w:rPr>
        <w:t>降低对</w:t>
      </w:r>
      <w:r>
        <w:rPr>
          <w:kern w:val="0"/>
          <w:sz w:val="24"/>
        </w:rPr>
        <w:t>大气环境</w:t>
      </w:r>
      <w:r>
        <w:rPr>
          <w:rFonts w:hint="eastAsia"/>
          <w:kern w:val="0"/>
          <w:sz w:val="24"/>
        </w:rPr>
        <w:t>的不利影响</w:t>
      </w:r>
      <w:r>
        <w:rPr>
          <w:kern w:val="0"/>
          <w:sz w:val="24"/>
        </w:rPr>
        <w:t>；项目产生的地面冲洗水及煤水经煤水处理站处理后回用，其他生产废水和生活污水</w:t>
      </w:r>
      <w:r>
        <w:rPr>
          <w:rFonts w:hint="eastAsia"/>
          <w:kern w:val="0"/>
          <w:sz w:val="24"/>
        </w:rPr>
        <w:t>送入</w:t>
      </w:r>
      <w:r>
        <w:rPr>
          <w:kern w:val="0"/>
          <w:sz w:val="24"/>
        </w:rPr>
        <w:t>煤制油项目污水管网，</w:t>
      </w:r>
      <w:r>
        <w:rPr>
          <w:rFonts w:hint="eastAsia"/>
          <w:kern w:val="0"/>
          <w:sz w:val="24"/>
        </w:rPr>
        <w:t>不外排</w:t>
      </w:r>
      <w:r>
        <w:rPr>
          <w:kern w:val="0"/>
          <w:sz w:val="24"/>
        </w:rPr>
        <w:t>；对于部分影响大的设备噪声安装吸声</w:t>
      </w:r>
      <w:r>
        <w:rPr>
          <w:rFonts w:hint="eastAsia"/>
          <w:kern w:val="0"/>
          <w:sz w:val="24"/>
        </w:rPr>
        <w:t>结构</w:t>
      </w:r>
      <w:r>
        <w:rPr>
          <w:kern w:val="0"/>
          <w:sz w:val="24"/>
        </w:rPr>
        <w:t>、隔音墙或消音罩</w:t>
      </w:r>
      <w:r>
        <w:rPr>
          <w:rFonts w:hint="eastAsia"/>
          <w:kern w:val="0"/>
          <w:sz w:val="24"/>
        </w:rPr>
        <w:t>，保证</w:t>
      </w:r>
      <w:r>
        <w:rPr>
          <w:kern w:val="0"/>
          <w:sz w:val="24"/>
        </w:rPr>
        <w:t>厂界噪声</w:t>
      </w:r>
      <w:r>
        <w:rPr>
          <w:rFonts w:hint="eastAsia"/>
          <w:kern w:val="0"/>
          <w:sz w:val="24"/>
        </w:rPr>
        <w:t>达标</w:t>
      </w:r>
      <w:r>
        <w:rPr>
          <w:kern w:val="0"/>
          <w:sz w:val="24"/>
        </w:rPr>
        <w:t>；固体废弃物采用了综合利用的途径，危险废物妥善存放和处理。通过采取有力、切实、可行的预防保护措施，有效地保护了环境，同时项目先进的生产工艺不仅增加了资源的利用效率，还减少了污染物的产生。</w:t>
      </w:r>
    </w:p>
    <w:p w14:paraId="0B177850"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综上所述，本项目具有明显的经济效益和积极的社会效益。</w:t>
      </w:r>
    </w:p>
    <w:p w14:paraId="1E6F47DE" w14:textId="77777777" w:rsidR="00775B2B" w:rsidRDefault="00775B2B">
      <w:pPr>
        <w:spacing w:line="520" w:lineRule="exact"/>
        <w:ind w:firstLineChars="200" w:firstLine="480"/>
        <w:rPr>
          <w:sz w:val="24"/>
        </w:rPr>
        <w:sectPr w:rsidR="00775B2B">
          <w:pgSz w:w="11906" w:h="16838"/>
          <w:pgMar w:top="1440" w:right="1800" w:bottom="1440" w:left="1800" w:header="1021" w:footer="851" w:gutter="0"/>
          <w:pgNumType w:fmt="numberInDash"/>
          <w:cols w:space="720"/>
          <w:docGrid w:linePitch="312"/>
        </w:sectPr>
      </w:pPr>
    </w:p>
    <w:p w14:paraId="2E24C8F8" w14:textId="77777777" w:rsidR="00775B2B" w:rsidRDefault="00000000">
      <w:pPr>
        <w:pStyle w:val="1"/>
        <w:keepNext w:val="0"/>
        <w:keepLines w:val="0"/>
        <w:pageBreakBefore/>
        <w:tabs>
          <w:tab w:val="left" w:pos="5745"/>
        </w:tabs>
        <w:spacing w:line="560" w:lineRule="exact"/>
        <w:rPr>
          <w:rStyle w:val="affff1"/>
          <w:rFonts w:eastAsia="黑体"/>
          <w:bCs w:val="0"/>
          <w:color w:val="auto"/>
          <w:sz w:val="32"/>
          <w:szCs w:val="32"/>
          <w:u w:val="none"/>
        </w:rPr>
      </w:pPr>
      <w:bookmarkStart w:id="1556" w:name="_Toc234664171"/>
      <w:bookmarkStart w:id="1557" w:name="_Toc217887173"/>
      <w:bookmarkStart w:id="1558" w:name="_Toc323128721"/>
      <w:bookmarkStart w:id="1559" w:name="_Toc236373747"/>
      <w:bookmarkStart w:id="1560" w:name="_Toc207957494"/>
      <w:bookmarkStart w:id="1561" w:name="_Toc312944591"/>
      <w:bookmarkStart w:id="1562" w:name="_Toc234663488"/>
      <w:bookmarkStart w:id="1563" w:name="_Toc233172020"/>
      <w:bookmarkStart w:id="1564" w:name="_Toc235850480"/>
      <w:bookmarkStart w:id="1565" w:name="_Toc323129036"/>
      <w:bookmarkStart w:id="1566" w:name="_Toc321568804"/>
      <w:bookmarkStart w:id="1567" w:name="_Toc3415"/>
      <w:bookmarkStart w:id="1568" w:name="_Toc312944865"/>
      <w:bookmarkStart w:id="1569" w:name="_Toc86921923"/>
      <w:bookmarkStart w:id="1570" w:name="_Toc234663498"/>
      <w:bookmarkStart w:id="1571" w:name="_Toc107811545"/>
      <w:bookmarkStart w:id="1572" w:name="_Toc312944602"/>
      <w:bookmarkStart w:id="1573" w:name="_Toc321568815"/>
      <w:bookmarkStart w:id="1574" w:name="_Toc107759797"/>
      <w:bookmarkStart w:id="1575" w:name="_Toc107803193"/>
      <w:bookmarkStart w:id="1576" w:name="_Toc108524458"/>
      <w:bookmarkStart w:id="1577" w:name="_Toc111357205"/>
      <w:bookmarkStart w:id="1578" w:name="_Toc323129054"/>
      <w:bookmarkStart w:id="1579" w:name="_Toc67387981"/>
      <w:bookmarkStart w:id="1580" w:name="_Toc67229157"/>
      <w:bookmarkStart w:id="1581" w:name="_Toc85024436"/>
      <w:bookmarkStart w:id="1582" w:name="_Toc107760913"/>
      <w:bookmarkStart w:id="1583" w:name="_Toc85024367"/>
      <w:bookmarkStart w:id="1584" w:name="_Toc85528940"/>
      <w:bookmarkStart w:id="1585" w:name="_Toc109316082"/>
      <w:bookmarkStart w:id="1586" w:name="_Toc107811815"/>
      <w:bookmarkStart w:id="1587" w:name="_Toc107815548"/>
      <w:bookmarkStart w:id="1588" w:name="_Toc67285876"/>
      <w:bookmarkStart w:id="1589" w:name="_Toc109105639"/>
      <w:bookmarkStart w:id="1590" w:name="_Toc66694770"/>
      <w:bookmarkStart w:id="1591" w:name="_Toc107813279"/>
      <w:bookmarkStart w:id="1592" w:name="_Toc107814778"/>
      <w:bookmarkStart w:id="1593" w:name="_Toc107814015"/>
      <w:bookmarkStart w:id="1594" w:name="_Toc312944883"/>
      <w:bookmarkStart w:id="1595" w:name="_Toc233172030"/>
      <w:bookmarkStart w:id="1596" w:name="_Toc207957505"/>
      <w:bookmarkStart w:id="1597" w:name="_Toc109532537"/>
      <w:bookmarkStart w:id="1598" w:name="_Toc217887183"/>
      <w:bookmarkStart w:id="1599" w:name="_Toc107815251"/>
      <w:bookmarkStart w:id="1600" w:name="_Toc323128732"/>
      <w:bookmarkStart w:id="1601" w:name="_Toc236373757"/>
      <w:bookmarkStart w:id="1602" w:name="_Toc109317227"/>
      <w:bookmarkStart w:id="1603" w:name="_Toc235850490"/>
      <w:bookmarkStart w:id="1604" w:name="_Toc111544321"/>
      <w:bookmarkStart w:id="1605" w:name="_Toc234664181"/>
      <w:bookmarkEnd w:id="1520"/>
      <w:bookmarkEnd w:id="1521"/>
      <w:bookmarkEnd w:id="1522"/>
      <w:bookmarkEnd w:id="1523"/>
      <w:bookmarkEnd w:id="1524"/>
      <w:bookmarkEnd w:id="1525"/>
      <w:bookmarkEnd w:id="1526"/>
      <w:bookmarkEnd w:id="1527"/>
      <w:bookmarkEnd w:id="1528"/>
      <w:bookmarkEnd w:id="1529"/>
      <w:bookmarkEnd w:id="1530"/>
      <w:bookmarkEnd w:id="1531"/>
      <w:bookmarkEnd w:id="1532"/>
      <w:bookmarkEnd w:id="1533"/>
      <w:bookmarkEnd w:id="1534"/>
      <w:bookmarkEnd w:id="1535"/>
      <w:bookmarkEnd w:id="1536"/>
      <w:bookmarkEnd w:id="1537"/>
      <w:bookmarkEnd w:id="1538"/>
      <w:r>
        <w:rPr>
          <w:rStyle w:val="affff1"/>
          <w:rFonts w:eastAsia="黑体"/>
          <w:bCs w:val="0"/>
          <w:color w:val="auto"/>
          <w:sz w:val="32"/>
          <w:szCs w:val="32"/>
          <w:u w:val="none"/>
        </w:rPr>
        <w:lastRenderedPageBreak/>
        <w:t>8</w:t>
      </w:r>
      <w:r>
        <w:rPr>
          <w:rStyle w:val="affff1"/>
          <w:rFonts w:eastAsia="黑体"/>
          <w:bCs w:val="0"/>
          <w:color w:val="auto"/>
          <w:sz w:val="32"/>
          <w:szCs w:val="32"/>
          <w:u w:val="none"/>
        </w:rPr>
        <w:t>环境管理及环境监测</w:t>
      </w:r>
      <w:bookmarkEnd w:id="1556"/>
      <w:bookmarkEnd w:id="1557"/>
      <w:bookmarkEnd w:id="1558"/>
      <w:bookmarkEnd w:id="1559"/>
      <w:bookmarkEnd w:id="1560"/>
      <w:bookmarkEnd w:id="1561"/>
      <w:bookmarkEnd w:id="1562"/>
      <w:bookmarkEnd w:id="1563"/>
      <w:bookmarkEnd w:id="1564"/>
      <w:bookmarkEnd w:id="1565"/>
      <w:bookmarkEnd w:id="1566"/>
      <w:bookmarkEnd w:id="1567"/>
      <w:bookmarkEnd w:id="1568"/>
    </w:p>
    <w:p w14:paraId="543EAA35" w14:textId="77777777" w:rsidR="00775B2B" w:rsidRDefault="00000000">
      <w:pPr>
        <w:pStyle w:val="20"/>
        <w:spacing w:before="0" w:after="0" w:line="520" w:lineRule="exact"/>
        <w:rPr>
          <w:rStyle w:val="affff1"/>
          <w:rFonts w:ascii="Times New Roman" w:hAnsi="Times New Roman"/>
          <w:color w:val="auto"/>
          <w:sz w:val="28"/>
          <w:szCs w:val="28"/>
          <w:u w:val="none"/>
        </w:rPr>
      </w:pPr>
      <w:bookmarkStart w:id="1606" w:name="_Toc167022008"/>
      <w:bookmarkStart w:id="1607" w:name="_Toc107760908"/>
      <w:bookmarkStart w:id="1608" w:name="_Toc321568805"/>
      <w:bookmarkStart w:id="1609" w:name="_Toc107811540"/>
      <w:bookmarkStart w:id="1610" w:name="_Toc107814002"/>
      <w:bookmarkStart w:id="1611" w:name="_Toc234663489"/>
      <w:bookmarkStart w:id="1612" w:name="_Toc107759792"/>
      <w:bookmarkStart w:id="1613" w:name="_Toc85024431"/>
      <w:bookmarkStart w:id="1614" w:name="_Toc107815238"/>
      <w:bookmarkStart w:id="1615" w:name="_Toc207957495"/>
      <w:bookmarkStart w:id="1616" w:name="_Toc323129037"/>
      <w:bookmarkStart w:id="1617" w:name="_Toc167021343"/>
      <w:bookmarkStart w:id="1618" w:name="_Toc111357199"/>
      <w:bookmarkStart w:id="1619" w:name="_Toc233172021"/>
      <w:bookmarkStart w:id="1620" w:name="_Toc107815535"/>
      <w:bookmarkStart w:id="1621" w:name="_Toc323128722"/>
      <w:bookmarkStart w:id="1622" w:name="_Toc113624757"/>
      <w:bookmarkStart w:id="1623" w:name="_Toc109316072"/>
      <w:bookmarkStart w:id="1624" w:name="_Toc67285871"/>
      <w:bookmarkStart w:id="1625" w:name="_Toc107811810"/>
      <w:bookmarkStart w:id="1626" w:name="_Toc312944866"/>
      <w:bookmarkStart w:id="1627" w:name="_Toc113636195"/>
      <w:bookmarkStart w:id="1628" w:name="_Toc67229152"/>
      <w:bookmarkStart w:id="1629" w:name="_Toc109105633"/>
      <w:bookmarkStart w:id="1630" w:name="_Toc217887174"/>
      <w:bookmarkStart w:id="1631" w:name="_Toc66694764"/>
      <w:bookmarkStart w:id="1632" w:name="_Toc85528935"/>
      <w:bookmarkStart w:id="1633" w:name="_Toc85024362"/>
      <w:bookmarkStart w:id="1634" w:name="_Toc107813274"/>
      <w:bookmarkStart w:id="1635" w:name="_Toc109532527"/>
      <w:bookmarkStart w:id="1636" w:name="_Toc235850481"/>
      <w:bookmarkStart w:id="1637" w:name="_Toc236373748"/>
      <w:bookmarkStart w:id="1638" w:name="_Toc234664172"/>
      <w:bookmarkStart w:id="1639" w:name="_Toc107803188"/>
      <w:bookmarkStart w:id="1640" w:name="_Toc107814765"/>
      <w:bookmarkStart w:id="1641" w:name="_Toc167020990"/>
      <w:bookmarkStart w:id="1642" w:name="_Toc170361211"/>
      <w:bookmarkStart w:id="1643" w:name="_Toc109317217"/>
      <w:bookmarkStart w:id="1644" w:name="_Toc86921918"/>
      <w:bookmarkStart w:id="1645" w:name="_Toc67387976"/>
      <w:bookmarkStart w:id="1646" w:name="_Toc111544315"/>
      <w:bookmarkStart w:id="1647" w:name="_Toc108524448"/>
      <w:bookmarkStart w:id="1648" w:name="_Toc312944592"/>
      <w:bookmarkStart w:id="1649" w:name="_Toc23290"/>
      <w:r>
        <w:rPr>
          <w:rStyle w:val="affff1"/>
          <w:rFonts w:ascii="Times New Roman" w:hAnsi="Times New Roman"/>
          <w:color w:val="auto"/>
          <w:sz w:val="28"/>
          <w:szCs w:val="28"/>
          <w:u w:val="none"/>
        </w:rPr>
        <w:t>8.1</w:t>
      </w:r>
      <w:r>
        <w:rPr>
          <w:rStyle w:val="affff1"/>
          <w:rFonts w:ascii="Times New Roman" w:hAnsi="Times New Roman"/>
          <w:color w:val="auto"/>
          <w:sz w:val="28"/>
          <w:szCs w:val="28"/>
          <w:u w:val="none"/>
        </w:rPr>
        <w:t>环境管理</w:t>
      </w:r>
      <w:bookmarkEnd w:id="1606"/>
      <w:bookmarkEnd w:id="1607"/>
      <w:bookmarkEnd w:id="1608"/>
      <w:bookmarkEnd w:id="1609"/>
      <w:bookmarkEnd w:id="1610"/>
      <w:bookmarkEnd w:id="1611"/>
      <w:bookmarkEnd w:id="1612"/>
      <w:bookmarkEnd w:id="1613"/>
      <w:bookmarkEnd w:id="1614"/>
      <w:bookmarkEnd w:id="1615"/>
      <w:bookmarkEnd w:id="1616"/>
      <w:bookmarkEnd w:id="1617"/>
      <w:bookmarkEnd w:id="1618"/>
      <w:bookmarkEnd w:id="1619"/>
      <w:bookmarkEnd w:id="1620"/>
      <w:bookmarkEnd w:id="1621"/>
      <w:bookmarkEnd w:id="1622"/>
      <w:bookmarkEnd w:id="1623"/>
      <w:bookmarkEnd w:id="1624"/>
      <w:bookmarkEnd w:id="1625"/>
      <w:bookmarkEnd w:id="1626"/>
      <w:bookmarkEnd w:id="1627"/>
      <w:bookmarkEnd w:id="1628"/>
      <w:bookmarkEnd w:id="1629"/>
      <w:bookmarkEnd w:id="1630"/>
      <w:bookmarkEnd w:id="1631"/>
      <w:bookmarkEnd w:id="1632"/>
      <w:bookmarkEnd w:id="1633"/>
      <w:bookmarkEnd w:id="1634"/>
      <w:bookmarkEnd w:id="1635"/>
      <w:bookmarkEnd w:id="1636"/>
      <w:bookmarkEnd w:id="1637"/>
      <w:bookmarkEnd w:id="1638"/>
      <w:bookmarkEnd w:id="1639"/>
      <w:bookmarkEnd w:id="1640"/>
      <w:bookmarkEnd w:id="1641"/>
      <w:bookmarkEnd w:id="1642"/>
      <w:bookmarkEnd w:id="1643"/>
      <w:bookmarkEnd w:id="1644"/>
      <w:bookmarkEnd w:id="1645"/>
      <w:bookmarkEnd w:id="1646"/>
      <w:bookmarkEnd w:id="1647"/>
      <w:bookmarkEnd w:id="1648"/>
      <w:r>
        <w:rPr>
          <w:rStyle w:val="affff1"/>
          <w:rFonts w:ascii="Times New Roman" w:hAnsi="Times New Roman"/>
          <w:color w:val="auto"/>
          <w:sz w:val="28"/>
          <w:szCs w:val="28"/>
          <w:u w:val="none"/>
        </w:rPr>
        <w:t>要求及制度</w:t>
      </w:r>
      <w:bookmarkEnd w:id="1649"/>
    </w:p>
    <w:p w14:paraId="0314A479"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环境管理是环境保护工作的重要内容之一，也是企业管理的重要组成部分。它利用行政、技术、法律、教育等手段，对企业经营发展与环境保护关系进行协调。将环境管理列入企业的议事日程，对生产过程中发生的或可能发生的环境问题进行深入细致</w:t>
      </w:r>
      <w:r>
        <w:rPr>
          <w:rFonts w:hint="eastAsia"/>
          <w:kern w:val="0"/>
          <w:sz w:val="24"/>
        </w:rPr>
        <w:t>地</w:t>
      </w:r>
      <w:r>
        <w:rPr>
          <w:kern w:val="0"/>
          <w:sz w:val="24"/>
        </w:rPr>
        <w:t>研究，制定合理的污染治理方案，以达到既发展生产，增加经济效益，又保护环境的目的。</w:t>
      </w:r>
    </w:p>
    <w:p w14:paraId="49F67B0A" w14:textId="77777777" w:rsidR="00775B2B" w:rsidRDefault="00000000">
      <w:pPr>
        <w:pStyle w:val="30"/>
        <w:adjustRightInd w:val="0"/>
        <w:snapToGrid w:val="0"/>
        <w:spacing w:before="0" w:after="0" w:line="520" w:lineRule="exact"/>
        <w:rPr>
          <w:rFonts w:eastAsia="黑体"/>
          <w:sz w:val="24"/>
          <w:szCs w:val="24"/>
        </w:rPr>
      </w:pPr>
      <w:bookmarkStart w:id="1650" w:name="_Toc323129038"/>
      <w:bookmarkStart w:id="1651" w:name="_Toc312945367"/>
      <w:bookmarkStart w:id="1652" w:name="_Toc107815239"/>
      <w:bookmarkStart w:id="1653" w:name="_Toc107814003"/>
      <w:bookmarkStart w:id="1654" w:name="_Toc108524449"/>
      <w:bookmarkStart w:id="1655" w:name="_Toc109317218"/>
      <w:bookmarkStart w:id="1656" w:name="_Toc107814766"/>
      <w:bookmarkStart w:id="1657" w:name="_Toc312944867"/>
      <w:bookmarkStart w:id="1658" w:name="_Toc109532528"/>
      <w:bookmarkStart w:id="1659" w:name="_Toc109316073"/>
      <w:bookmarkStart w:id="1660" w:name="_Toc107815536"/>
      <w:r>
        <w:rPr>
          <w:rFonts w:eastAsia="黑体"/>
          <w:sz w:val="24"/>
          <w:szCs w:val="24"/>
        </w:rPr>
        <w:t>8.1.1</w:t>
      </w:r>
      <w:r>
        <w:rPr>
          <w:rFonts w:eastAsia="黑体"/>
          <w:sz w:val="24"/>
          <w:szCs w:val="24"/>
        </w:rPr>
        <w:t>环境管理组织机构</w:t>
      </w:r>
      <w:bookmarkEnd w:id="1650"/>
      <w:bookmarkEnd w:id="1651"/>
      <w:bookmarkEnd w:id="1652"/>
      <w:bookmarkEnd w:id="1653"/>
      <w:bookmarkEnd w:id="1654"/>
      <w:bookmarkEnd w:id="1655"/>
      <w:bookmarkEnd w:id="1656"/>
      <w:bookmarkEnd w:id="1657"/>
      <w:bookmarkEnd w:id="1658"/>
      <w:bookmarkEnd w:id="1659"/>
      <w:bookmarkEnd w:id="1660"/>
    </w:p>
    <w:p w14:paraId="0FDB1A9C"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项目实施过程及运行后都需要环境管理人员参与和监督。所以，本环评建议增加一个环境保护科，负责规划实施和经营的环境管理工作，环保科主要职责有：</w:t>
      </w:r>
    </w:p>
    <w:p w14:paraId="63989355"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w:t>
      </w:r>
      <w:r>
        <w:rPr>
          <w:kern w:val="0"/>
          <w:sz w:val="24"/>
        </w:rPr>
        <w:t>1</w:t>
      </w:r>
      <w:r>
        <w:rPr>
          <w:kern w:val="0"/>
          <w:sz w:val="24"/>
        </w:rPr>
        <w:t>）</w:t>
      </w:r>
      <w:r>
        <w:rPr>
          <w:spacing w:val="-6"/>
          <w:kern w:val="0"/>
          <w:sz w:val="24"/>
        </w:rPr>
        <w:t>贯彻执行国家、地方和上级部门制定的各项环境保护方针、政策、法令和法规；</w:t>
      </w:r>
    </w:p>
    <w:p w14:paraId="6F591AB6"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w:t>
      </w:r>
      <w:r>
        <w:rPr>
          <w:kern w:val="0"/>
          <w:sz w:val="24"/>
        </w:rPr>
        <w:t>2</w:t>
      </w:r>
      <w:r>
        <w:rPr>
          <w:kern w:val="0"/>
          <w:sz w:val="24"/>
        </w:rPr>
        <w:t>）组织制定热电厂环境保护管理规章制度并监督执行；</w:t>
      </w:r>
    </w:p>
    <w:p w14:paraId="4862BB77"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w:t>
      </w:r>
      <w:r>
        <w:rPr>
          <w:kern w:val="0"/>
          <w:sz w:val="24"/>
        </w:rPr>
        <w:t>3</w:t>
      </w:r>
      <w:r>
        <w:rPr>
          <w:kern w:val="0"/>
          <w:sz w:val="24"/>
        </w:rPr>
        <w:t>）组织调查热电厂污染物排放情况、</w:t>
      </w:r>
      <w:r>
        <w:rPr>
          <w:kern w:val="0"/>
          <w:sz w:val="24"/>
        </w:rPr>
        <w:t>“</w:t>
      </w:r>
      <w:r>
        <w:rPr>
          <w:kern w:val="0"/>
          <w:sz w:val="24"/>
        </w:rPr>
        <w:t>三废</w:t>
      </w:r>
      <w:r>
        <w:rPr>
          <w:kern w:val="0"/>
          <w:sz w:val="24"/>
        </w:rPr>
        <w:t>”</w:t>
      </w:r>
      <w:r>
        <w:rPr>
          <w:kern w:val="0"/>
          <w:sz w:val="24"/>
        </w:rPr>
        <w:t>综合利用情况，制定并组织实施本厂的环境保护计划；</w:t>
      </w:r>
    </w:p>
    <w:p w14:paraId="0EBEAE1C"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w:t>
      </w:r>
      <w:r>
        <w:rPr>
          <w:kern w:val="0"/>
          <w:sz w:val="24"/>
        </w:rPr>
        <w:t>4</w:t>
      </w:r>
      <w:r>
        <w:rPr>
          <w:kern w:val="0"/>
          <w:sz w:val="24"/>
        </w:rPr>
        <w:t>）领导和组织热电厂的环境监测；</w:t>
      </w:r>
    </w:p>
    <w:p w14:paraId="442A0E89"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w:t>
      </w:r>
      <w:r>
        <w:rPr>
          <w:kern w:val="0"/>
          <w:sz w:val="24"/>
        </w:rPr>
        <w:t>5</w:t>
      </w:r>
      <w:r>
        <w:rPr>
          <w:kern w:val="0"/>
          <w:sz w:val="24"/>
        </w:rPr>
        <w:t>）监督热电厂环保设施的运行，组织落实以环保为主要内容的技术措施、方案；</w:t>
      </w:r>
    </w:p>
    <w:p w14:paraId="1C7C779C"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w:t>
      </w:r>
      <w:r>
        <w:rPr>
          <w:kern w:val="0"/>
          <w:sz w:val="24"/>
        </w:rPr>
        <w:t>6</w:t>
      </w:r>
      <w:r>
        <w:rPr>
          <w:kern w:val="0"/>
          <w:sz w:val="24"/>
        </w:rPr>
        <w:t>）制定应急方案、实施步骤和措施。</w:t>
      </w:r>
    </w:p>
    <w:p w14:paraId="6E056D57" w14:textId="77777777" w:rsidR="00775B2B" w:rsidRDefault="00000000">
      <w:pPr>
        <w:pStyle w:val="30"/>
        <w:adjustRightInd w:val="0"/>
        <w:snapToGrid w:val="0"/>
        <w:spacing w:before="0" w:after="0" w:line="520" w:lineRule="exact"/>
        <w:rPr>
          <w:rFonts w:eastAsia="黑体"/>
          <w:sz w:val="24"/>
          <w:szCs w:val="24"/>
        </w:rPr>
      </w:pPr>
      <w:bookmarkStart w:id="1661" w:name="_Toc312944868"/>
      <w:bookmarkStart w:id="1662" w:name="_Toc108524450"/>
      <w:bookmarkStart w:id="1663" w:name="_Toc109532529"/>
      <w:bookmarkStart w:id="1664" w:name="_Toc323129039"/>
      <w:bookmarkStart w:id="1665" w:name="_Toc107815240"/>
      <w:bookmarkStart w:id="1666" w:name="_Toc107814767"/>
      <w:bookmarkStart w:id="1667" w:name="_Toc312945368"/>
      <w:bookmarkStart w:id="1668" w:name="_Toc107815537"/>
      <w:bookmarkStart w:id="1669" w:name="_Toc109317219"/>
      <w:bookmarkStart w:id="1670" w:name="_Toc109316074"/>
      <w:bookmarkStart w:id="1671" w:name="_Toc107814004"/>
      <w:r>
        <w:rPr>
          <w:rFonts w:eastAsia="黑体"/>
          <w:sz w:val="24"/>
          <w:szCs w:val="24"/>
        </w:rPr>
        <w:t>8.1.2</w:t>
      </w:r>
      <w:r>
        <w:rPr>
          <w:rFonts w:eastAsia="黑体"/>
          <w:sz w:val="24"/>
          <w:szCs w:val="24"/>
        </w:rPr>
        <w:t>环境管理制度</w:t>
      </w:r>
      <w:bookmarkEnd w:id="1661"/>
      <w:bookmarkEnd w:id="1662"/>
      <w:bookmarkEnd w:id="1663"/>
      <w:bookmarkEnd w:id="1664"/>
      <w:bookmarkEnd w:id="1665"/>
      <w:bookmarkEnd w:id="1666"/>
      <w:bookmarkEnd w:id="1667"/>
      <w:bookmarkEnd w:id="1668"/>
      <w:bookmarkEnd w:id="1669"/>
      <w:bookmarkEnd w:id="1670"/>
      <w:bookmarkEnd w:id="1671"/>
    </w:p>
    <w:p w14:paraId="6140A25B"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环境管理主要任务是对热电厂环保设施和各种污染物（水、气、声、渣等）排放等进行监督，保证环保设施稳定、高效运行及各种污染物达标排放。主要工作为：</w:t>
      </w:r>
    </w:p>
    <w:p w14:paraId="07A171BA"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w:t>
      </w:r>
      <w:r>
        <w:rPr>
          <w:kern w:val="0"/>
          <w:sz w:val="24"/>
        </w:rPr>
        <w:t>1</w:t>
      </w:r>
      <w:r>
        <w:rPr>
          <w:kern w:val="0"/>
          <w:sz w:val="24"/>
        </w:rPr>
        <w:t>）贯彻执行国家、部颁和省级有关环保监督工作的各项法规及方针政策；</w:t>
      </w:r>
    </w:p>
    <w:p w14:paraId="579498ED"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w:t>
      </w:r>
      <w:r>
        <w:rPr>
          <w:kern w:val="0"/>
          <w:sz w:val="24"/>
        </w:rPr>
        <w:t>2</w:t>
      </w:r>
      <w:r>
        <w:rPr>
          <w:kern w:val="0"/>
          <w:sz w:val="24"/>
        </w:rPr>
        <w:t>）掌握全厂环保工作情况，督促、检查并推动本厂环保监督工作，提高专业管理水平；</w:t>
      </w:r>
    </w:p>
    <w:p w14:paraId="7ABBAA50"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w:t>
      </w:r>
      <w:r>
        <w:rPr>
          <w:kern w:val="0"/>
          <w:sz w:val="24"/>
        </w:rPr>
        <w:t>3</w:t>
      </w:r>
      <w:r>
        <w:rPr>
          <w:kern w:val="0"/>
          <w:sz w:val="24"/>
        </w:rPr>
        <w:t>）加强全厂清洁生产水平管理，并制定相应制度；</w:t>
      </w:r>
    </w:p>
    <w:p w14:paraId="0C81C6B0"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w:t>
      </w:r>
      <w:r>
        <w:rPr>
          <w:kern w:val="0"/>
          <w:sz w:val="24"/>
        </w:rPr>
        <w:t>4</w:t>
      </w:r>
      <w:r>
        <w:rPr>
          <w:kern w:val="0"/>
          <w:sz w:val="24"/>
        </w:rPr>
        <w:t>）组织有关部门认真做好环保设施的检修运行与安排管理；</w:t>
      </w:r>
    </w:p>
    <w:p w14:paraId="69AFF8B8" w14:textId="77777777" w:rsidR="00775B2B" w:rsidRDefault="00000000">
      <w:pPr>
        <w:autoSpaceDE w:val="0"/>
        <w:autoSpaceDN w:val="0"/>
        <w:adjustRightInd w:val="0"/>
        <w:spacing w:line="360" w:lineRule="auto"/>
        <w:ind w:firstLineChars="200" w:firstLine="480"/>
        <w:jc w:val="left"/>
        <w:rPr>
          <w:kern w:val="0"/>
          <w:sz w:val="24"/>
        </w:rPr>
      </w:pPr>
      <w:r>
        <w:rPr>
          <w:kern w:val="0"/>
          <w:sz w:val="24"/>
        </w:rPr>
        <w:lastRenderedPageBreak/>
        <w:t>（</w:t>
      </w:r>
      <w:r>
        <w:rPr>
          <w:kern w:val="0"/>
          <w:sz w:val="24"/>
        </w:rPr>
        <w:t>5</w:t>
      </w:r>
      <w:r>
        <w:rPr>
          <w:kern w:val="0"/>
          <w:sz w:val="24"/>
        </w:rPr>
        <w:t>）组织调查环保设施缺陷和</w:t>
      </w:r>
      <w:r>
        <w:rPr>
          <w:rFonts w:hint="eastAsia"/>
          <w:kern w:val="0"/>
          <w:sz w:val="24"/>
        </w:rPr>
        <w:t>环境污染</w:t>
      </w:r>
      <w:r>
        <w:rPr>
          <w:kern w:val="0"/>
          <w:sz w:val="24"/>
        </w:rPr>
        <w:t>事故，查明原因，采取措施；</w:t>
      </w:r>
    </w:p>
    <w:p w14:paraId="1EE5A02F"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w:t>
      </w:r>
      <w:r>
        <w:rPr>
          <w:kern w:val="0"/>
          <w:sz w:val="24"/>
        </w:rPr>
        <w:t>6</w:t>
      </w:r>
      <w:r>
        <w:rPr>
          <w:kern w:val="0"/>
          <w:sz w:val="24"/>
        </w:rPr>
        <w:t>）按照《火电厂环境监测条例》及《火电厂环境监测技术规范》要求，建立厂级环境监测站，配备专职监测人员、实验室和仪器设备；</w:t>
      </w:r>
    </w:p>
    <w:p w14:paraId="6A3EEFC8"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w:t>
      </w:r>
      <w:r>
        <w:rPr>
          <w:kern w:val="0"/>
          <w:sz w:val="24"/>
        </w:rPr>
        <w:t>7</w:t>
      </w:r>
      <w:r>
        <w:rPr>
          <w:kern w:val="0"/>
          <w:sz w:val="24"/>
        </w:rPr>
        <w:t>）组织制订和健全本厂环保监督的规章制度，组织专业交流和技术培训工作；</w:t>
      </w:r>
    </w:p>
    <w:p w14:paraId="0B81BB27"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w:t>
      </w:r>
      <w:r>
        <w:rPr>
          <w:kern w:val="0"/>
          <w:sz w:val="24"/>
        </w:rPr>
        <w:t>8</w:t>
      </w:r>
      <w:r>
        <w:rPr>
          <w:kern w:val="0"/>
          <w:sz w:val="24"/>
        </w:rPr>
        <w:t>）组织工程的环保设施</w:t>
      </w:r>
      <w:r>
        <w:rPr>
          <w:kern w:val="0"/>
          <w:sz w:val="24"/>
        </w:rPr>
        <w:t>“</w:t>
      </w:r>
      <w:r>
        <w:rPr>
          <w:kern w:val="0"/>
          <w:sz w:val="24"/>
        </w:rPr>
        <w:t>三同时</w:t>
      </w:r>
      <w:r>
        <w:rPr>
          <w:kern w:val="0"/>
          <w:sz w:val="24"/>
        </w:rPr>
        <w:t>”</w:t>
      </w:r>
      <w:r>
        <w:rPr>
          <w:kern w:val="0"/>
          <w:sz w:val="24"/>
        </w:rPr>
        <w:t>竣工验收工作；</w:t>
      </w:r>
    </w:p>
    <w:p w14:paraId="0AF58570"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w:t>
      </w:r>
      <w:r>
        <w:rPr>
          <w:kern w:val="0"/>
          <w:sz w:val="24"/>
        </w:rPr>
        <w:t>9</w:t>
      </w:r>
      <w:r>
        <w:rPr>
          <w:kern w:val="0"/>
          <w:sz w:val="24"/>
        </w:rPr>
        <w:t>）制订全厂的污染治理计划及环境发展规划。</w:t>
      </w:r>
    </w:p>
    <w:p w14:paraId="080CCAFE" w14:textId="77777777" w:rsidR="00775B2B" w:rsidRDefault="00000000">
      <w:pPr>
        <w:pStyle w:val="30"/>
        <w:adjustRightInd w:val="0"/>
        <w:snapToGrid w:val="0"/>
        <w:spacing w:before="0" w:after="0" w:line="520" w:lineRule="exact"/>
        <w:rPr>
          <w:rFonts w:eastAsia="黑体"/>
          <w:sz w:val="24"/>
          <w:szCs w:val="24"/>
        </w:rPr>
      </w:pPr>
      <w:bookmarkStart w:id="1672" w:name="_Toc312944871"/>
      <w:bookmarkStart w:id="1673" w:name="_Toc207957498"/>
      <w:bookmarkStart w:id="1674" w:name="_Toc217887177"/>
      <w:bookmarkStart w:id="1675" w:name="_Toc234664175"/>
      <w:bookmarkStart w:id="1676" w:name="_Toc233172024"/>
      <w:bookmarkStart w:id="1677" w:name="_Toc323128725"/>
      <w:bookmarkStart w:id="1678" w:name="_Toc323129042"/>
      <w:bookmarkStart w:id="1679" w:name="_Toc312944595"/>
      <w:bookmarkStart w:id="1680" w:name="_Toc236373751"/>
      <w:bookmarkStart w:id="1681" w:name="_Toc321568808"/>
      <w:bookmarkStart w:id="1682" w:name="_Toc234663492"/>
      <w:bookmarkStart w:id="1683" w:name="_Toc235850484"/>
      <w:r>
        <w:rPr>
          <w:rFonts w:eastAsia="黑体"/>
          <w:sz w:val="24"/>
          <w:szCs w:val="24"/>
        </w:rPr>
        <w:t>8.1.3</w:t>
      </w:r>
      <w:r>
        <w:rPr>
          <w:rFonts w:eastAsia="黑体" w:hint="eastAsia"/>
          <w:sz w:val="24"/>
          <w:szCs w:val="24"/>
        </w:rPr>
        <w:t>排污许可制度</w:t>
      </w:r>
    </w:p>
    <w:p w14:paraId="6DD439AD" w14:textId="77777777" w:rsidR="00775B2B" w:rsidRDefault="00000000">
      <w:pPr>
        <w:autoSpaceDE w:val="0"/>
        <w:autoSpaceDN w:val="0"/>
        <w:adjustRightInd w:val="0"/>
        <w:spacing w:line="360" w:lineRule="auto"/>
        <w:ind w:firstLineChars="200" w:firstLine="480"/>
        <w:jc w:val="left"/>
        <w:rPr>
          <w:kern w:val="0"/>
          <w:sz w:val="24"/>
        </w:rPr>
      </w:pPr>
      <w:r>
        <w:rPr>
          <w:rFonts w:hint="eastAsia"/>
          <w:kern w:val="0"/>
          <w:sz w:val="24"/>
        </w:rPr>
        <w:t>国务院于</w:t>
      </w:r>
      <w:r>
        <w:rPr>
          <w:rFonts w:hint="eastAsia"/>
          <w:kern w:val="0"/>
          <w:sz w:val="24"/>
        </w:rPr>
        <w:t>2021</w:t>
      </w:r>
      <w:r>
        <w:rPr>
          <w:rFonts w:hint="eastAsia"/>
          <w:kern w:val="0"/>
          <w:sz w:val="24"/>
        </w:rPr>
        <w:t>年</w:t>
      </w:r>
      <w:r>
        <w:rPr>
          <w:rFonts w:hint="eastAsia"/>
          <w:kern w:val="0"/>
          <w:sz w:val="24"/>
        </w:rPr>
        <w:t>1</w:t>
      </w:r>
      <w:r>
        <w:rPr>
          <w:rFonts w:hint="eastAsia"/>
          <w:kern w:val="0"/>
          <w:sz w:val="24"/>
        </w:rPr>
        <w:t>月</w:t>
      </w:r>
      <w:r>
        <w:rPr>
          <w:rFonts w:hint="eastAsia"/>
          <w:kern w:val="0"/>
          <w:sz w:val="24"/>
        </w:rPr>
        <w:t>24</w:t>
      </w:r>
      <w:r>
        <w:rPr>
          <w:rFonts w:hint="eastAsia"/>
          <w:kern w:val="0"/>
          <w:sz w:val="24"/>
        </w:rPr>
        <w:t>日发布《排污许可管理条例》，条例指出：依照法律规定实行排污许可管理的企业事业单位和其他生产经营者（以下称排污单位），应当依照本条例规定申请取得排污许可证；未取得排污许可证的，不得排放污染物。排污单位应当向其生产经营场所所在地设区的市级以上地方人民政府生态环境主管部门（以下称审批部门）申请取得排污许可证。</w:t>
      </w:r>
    </w:p>
    <w:p w14:paraId="01B5A606" w14:textId="77777777" w:rsidR="00775B2B" w:rsidRDefault="00000000">
      <w:pPr>
        <w:autoSpaceDE w:val="0"/>
        <w:autoSpaceDN w:val="0"/>
        <w:adjustRightInd w:val="0"/>
        <w:spacing w:line="360" w:lineRule="auto"/>
        <w:ind w:firstLineChars="200" w:firstLine="480"/>
        <w:jc w:val="left"/>
        <w:rPr>
          <w:kern w:val="0"/>
          <w:sz w:val="24"/>
        </w:rPr>
      </w:pPr>
      <w:r>
        <w:rPr>
          <w:rFonts w:hint="eastAsia"/>
          <w:kern w:val="0"/>
          <w:sz w:val="24"/>
        </w:rPr>
        <w:t>本次环评要求，项目环评报告书取得批复后、项目实际运行前，建设单位应按照《排污许可证申请与核发技术规范</w:t>
      </w:r>
      <w:r>
        <w:rPr>
          <w:rFonts w:hint="eastAsia"/>
          <w:kern w:val="0"/>
          <w:sz w:val="24"/>
        </w:rPr>
        <w:t xml:space="preserve"> </w:t>
      </w:r>
      <w:r>
        <w:rPr>
          <w:rFonts w:hint="eastAsia"/>
          <w:kern w:val="0"/>
          <w:sz w:val="24"/>
        </w:rPr>
        <w:t>总则》（</w:t>
      </w:r>
      <w:r>
        <w:rPr>
          <w:rFonts w:hint="eastAsia"/>
          <w:kern w:val="0"/>
          <w:sz w:val="24"/>
        </w:rPr>
        <w:t>HJ942-2018</w:t>
      </w:r>
      <w:r>
        <w:rPr>
          <w:rFonts w:hint="eastAsia"/>
          <w:kern w:val="0"/>
          <w:sz w:val="24"/>
        </w:rPr>
        <w:t>）、《火电行业排污许可证申请与核发技术规范》要求完成排污许可证申领工作，作为本项目合法运行的前提。</w:t>
      </w:r>
    </w:p>
    <w:p w14:paraId="30AEF78B" w14:textId="77777777" w:rsidR="00775B2B" w:rsidRDefault="00000000">
      <w:pPr>
        <w:pStyle w:val="30"/>
        <w:adjustRightInd w:val="0"/>
        <w:snapToGrid w:val="0"/>
        <w:spacing w:before="0" w:after="0" w:line="520" w:lineRule="exact"/>
        <w:rPr>
          <w:rFonts w:eastAsia="黑体"/>
          <w:sz w:val="24"/>
          <w:szCs w:val="24"/>
        </w:rPr>
      </w:pPr>
      <w:r>
        <w:rPr>
          <w:rFonts w:eastAsia="黑体"/>
          <w:sz w:val="24"/>
          <w:szCs w:val="24"/>
        </w:rPr>
        <w:t>8.1.</w:t>
      </w:r>
      <w:r>
        <w:rPr>
          <w:rFonts w:eastAsia="黑体" w:hint="eastAsia"/>
          <w:sz w:val="24"/>
          <w:szCs w:val="24"/>
        </w:rPr>
        <w:t>4</w:t>
      </w:r>
      <w:r>
        <w:rPr>
          <w:rFonts w:eastAsia="黑体"/>
          <w:sz w:val="24"/>
          <w:szCs w:val="24"/>
        </w:rPr>
        <w:t>实施排污口规范化建设</w:t>
      </w:r>
      <w:bookmarkEnd w:id="1672"/>
      <w:bookmarkEnd w:id="1673"/>
      <w:bookmarkEnd w:id="1674"/>
      <w:bookmarkEnd w:id="1675"/>
      <w:bookmarkEnd w:id="1676"/>
      <w:bookmarkEnd w:id="1677"/>
      <w:bookmarkEnd w:id="1678"/>
      <w:bookmarkEnd w:id="1679"/>
      <w:bookmarkEnd w:id="1680"/>
      <w:bookmarkEnd w:id="1681"/>
      <w:bookmarkEnd w:id="1682"/>
      <w:bookmarkEnd w:id="1683"/>
    </w:p>
    <w:p w14:paraId="435B4E4A" w14:textId="77777777" w:rsidR="00775B2B" w:rsidRDefault="00000000">
      <w:pPr>
        <w:autoSpaceDE w:val="0"/>
        <w:autoSpaceDN w:val="0"/>
        <w:adjustRightInd w:val="0"/>
        <w:spacing w:line="360" w:lineRule="auto"/>
        <w:ind w:firstLineChars="200" w:firstLine="480"/>
        <w:jc w:val="left"/>
        <w:rPr>
          <w:kern w:val="0"/>
          <w:sz w:val="24"/>
        </w:rPr>
      </w:pPr>
      <w:bookmarkStart w:id="1684" w:name="_Hlk174615788"/>
      <w:r>
        <w:rPr>
          <w:rFonts w:hint="eastAsia"/>
          <w:kern w:val="0"/>
          <w:sz w:val="24"/>
        </w:rPr>
        <w:t>排污口是企业排放污染物进入环境的通道，强化排污口的管理是实施污染物总量控制的基础工作之一，也是区域环境管理逐步实现污染物排放科学化、定量化的重要手段。</w:t>
      </w:r>
    </w:p>
    <w:p w14:paraId="20D73F9B" w14:textId="77777777" w:rsidR="00775B2B" w:rsidRDefault="00000000">
      <w:pPr>
        <w:autoSpaceDE w:val="0"/>
        <w:autoSpaceDN w:val="0"/>
        <w:adjustRightInd w:val="0"/>
        <w:spacing w:line="360" w:lineRule="auto"/>
        <w:ind w:firstLineChars="200" w:firstLine="480"/>
        <w:jc w:val="left"/>
        <w:rPr>
          <w:kern w:val="0"/>
          <w:sz w:val="24"/>
        </w:rPr>
      </w:pPr>
      <w:r>
        <w:rPr>
          <w:rFonts w:hint="eastAsia"/>
          <w:kern w:val="0"/>
          <w:sz w:val="24"/>
        </w:rPr>
        <w:t>（</w:t>
      </w:r>
      <w:r>
        <w:rPr>
          <w:rFonts w:hint="eastAsia"/>
          <w:kern w:val="0"/>
          <w:sz w:val="24"/>
        </w:rPr>
        <w:t>1</w:t>
      </w:r>
      <w:r>
        <w:rPr>
          <w:rFonts w:hint="eastAsia"/>
          <w:kern w:val="0"/>
          <w:sz w:val="24"/>
        </w:rPr>
        <w:t>）排污口的技术要求</w:t>
      </w:r>
    </w:p>
    <w:p w14:paraId="7CAFE529" w14:textId="77777777" w:rsidR="00775B2B" w:rsidRDefault="00000000">
      <w:pPr>
        <w:autoSpaceDE w:val="0"/>
        <w:autoSpaceDN w:val="0"/>
        <w:adjustRightInd w:val="0"/>
        <w:spacing w:line="360" w:lineRule="auto"/>
        <w:ind w:firstLineChars="200" w:firstLine="480"/>
        <w:jc w:val="left"/>
        <w:rPr>
          <w:kern w:val="0"/>
          <w:sz w:val="24"/>
        </w:rPr>
      </w:pPr>
      <w:r>
        <w:rPr>
          <w:rFonts w:hint="eastAsia"/>
          <w:kern w:val="0"/>
          <w:sz w:val="24"/>
        </w:rPr>
        <w:t>①排污口的位置必须合理确定，按环监（</w:t>
      </w:r>
      <w:r>
        <w:rPr>
          <w:rFonts w:hint="eastAsia"/>
          <w:kern w:val="0"/>
          <w:sz w:val="24"/>
        </w:rPr>
        <w:t>1996</w:t>
      </w:r>
      <w:r>
        <w:rPr>
          <w:rFonts w:hint="eastAsia"/>
          <w:kern w:val="0"/>
          <w:sz w:val="24"/>
        </w:rPr>
        <w:t>）</w:t>
      </w:r>
      <w:r>
        <w:rPr>
          <w:rFonts w:hint="eastAsia"/>
          <w:kern w:val="0"/>
          <w:sz w:val="24"/>
        </w:rPr>
        <w:t>470</w:t>
      </w:r>
      <w:r>
        <w:rPr>
          <w:rFonts w:hint="eastAsia"/>
          <w:kern w:val="0"/>
          <w:sz w:val="24"/>
        </w:rPr>
        <w:t>号文件进行规范化管理。</w:t>
      </w:r>
    </w:p>
    <w:p w14:paraId="02F75D85" w14:textId="77777777" w:rsidR="00775B2B" w:rsidRDefault="00000000">
      <w:pPr>
        <w:autoSpaceDE w:val="0"/>
        <w:autoSpaceDN w:val="0"/>
        <w:adjustRightInd w:val="0"/>
        <w:spacing w:line="360" w:lineRule="auto"/>
        <w:ind w:firstLineChars="200" w:firstLine="480"/>
        <w:jc w:val="left"/>
        <w:rPr>
          <w:kern w:val="0"/>
          <w:sz w:val="24"/>
        </w:rPr>
      </w:pPr>
      <w:r>
        <w:rPr>
          <w:rFonts w:hint="eastAsia"/>
          <w:kern w:val="0"/>
          <w:sz w:val="24"/>
        </w:rPr>
        <w:t>②排放污染物的采样点设置应符合《固定污染源烟气（</w:t>
      </w:r>
      <w:r>
        <w:rPr>
          <w:rFonts w:hint="eastAsia"/>
          <w:kern w:val="0"/>
          <w:sz w:val="24"/>
        </w:rPr>
        <w:t>SO</w:t>
      </w:r>
      <w:r>
        <w:rPr>
          <w:rFonts w:hint="eastAsia"/>
          <w:kern w:val="0"/>
          <w:sz w:val="24"/>
          <w:vertAlign w:val="subscript"/>
        </w:rPr>
        <w:t>2</w:t>
      </w:r>
      <w:r>
        <w:rPr>
          <w:rFonts w:hint="eastAsia"/>
          <w:kern w:val="0"/>
          <w:sz w:val="24"/>
        </w:rPr>
        <w:t>、</w:t>
      </w:r>
      <w:r>
        <w:rPr>
          <w:rFonts w:hint="eastAsia"/>
          <w:kern w:val="0"/>
          <w:sz w:val="24"/>
        </w:rPr>
        <w:t>NOx</w:t>
      </w:r>
      <w:r>
        <w:rPr>
          <w:rFonts w:hint="eastAsia"/>
          <w:kern w:val="0"/>
          <w:sz w:val="24"/>
        </w:rPr>
        <w:t>、颗粒物）排放连续监测技术规范》（</w:t>
      </w:r>
      <w:r>
        <w:rPr>
          <w:rFonts w:hint="eastAsia"/>
          <w:kern w:val="0"/>
          <w:sz w:val="24"/>
        </w:rPr>
        <w:t>HJ 75-2017</w:t>
      </w:r>
      <w:r>
        <w:rPr>
          <w:rFonts w:hint="eastAsia"/>
          <w:kern w:val="0"/>
          <w:sz w:val="24"/>
        </w:rPr>
        <w:t>）及《排污单位污染物排放口监测点位设置</w:t>
      </w:r>
      <w:r>
        <w:rPr>
          <w:rFonts w:hint="eastAsia"/>
          <w:kern w:val="0"/>
          <w:sz w:val="24"/>
        </w:rPr>
        <w:t xml:space="preserve"> </w:t>
      </w:r>
      <w:r>
        <w:rPr>
          <w:rFonts w:hint="eastAsia"/>
          <w:kern w:val="0"/>
          <w:sz w:val="24"/>
        </w:rPr>
        <w:t>技术规范》（</w:t>
      </w:r>
      <w:r>
        <w:rPr>
          <w:rFonts w:hint="eastAsia"/>
          <w:kern w:val="0"/>
          <w:sz w:val="24"/>
        </w:rPr>
        <w:t>HJ 1405-2024</w:t>
      </w:r>
      <w:r>
        <w:rPr>
          <w:rFonts w:hint="eastAsia"/>
          <w:kern w:val="0"/>
          <w:sz w:val="24"/>
        </w:rPr>
        <w:t>）要求，设置在企业污染物总排口处。</w:t>
      </w:r>
    </w:p>
    <w:p w14:paraId="66CB6219" w14:textId="77777777" w:rsidR="00775B2B" w:rsidRDefault="00000000">
      <w:pPr>
        <w:autoSpaceDE w:val="0"/>
        <w:autoSpaceDN w:val="0"/>
        <w:adjustRightInd w:val="0"/>
        <w:spacing w:line="360" w:lineRule="auto"/>
        <w:ind w:firstLineChars="200" w:firstLine="480"/>
        <w:jc w:val="left"/>
        <w:rPr>
          <w:kern w:val="0"/>
          <w:sz w:val="24"/>
        </w:rPr>
      </w:pPr>
      <w:r>
        <w:rPr>
          <w:rFonts w:hint="eastAsia"/>
          <w:kern w:val="0"/>
          <w:sz w:val="24"/>
        </w:rPr>
        <w:t>③设置规范的污水测量流量流速的测流段。</w:t>
      </w:r>
    </w:p>
    <w:p w14:paraId="237F4E6D" w14:textId="77777777" w:rsidR="00775B2B" w:rsidRDefault="00000000">
      <w:pPr>
        <w:autoSpaceDE w:val="0"/>
        <w:autoSpaceDN w:val="0"/>
        <w:adjustRightInd w:val="0"/>
        <w:spacing w:line="360" w:lineRule="auto"/>
        <w:ind w:firstLineChars="200" w:firstLine="480"/>
        <w:jc w:val="left"/>
        <w:rPr>
          <w:kern w:val="0"/>
          <w:sz w:val="24"/>
        </w:rPr>
      </w:pPr>
      <w:r>
        <w:rPr>
          <w:rFonts w:hint="eastAsia"/>
          <w:kern w:val="0"/>
          <w:sz w:val="24"/>
        </w:rPr>
        <w:t>（</w:t>
      </w:r>
      <w:r>
        <w:rPr>
          <w:rFonts w:hint="eastAsia"/>
          <w:kern w:val="0"/>
          <w:sz w:val="24"/>
        </w:rPr>
        <w:t>2</w:t>
      </w:r>
      <w:r>
        <w:rPr>
          <w:rFonts w:hint="eastAsia"/>
          <w:kern w:val="0"/>
          <w:sz w:val="24"/>
        </w:rPr>
        <w:t>）排污口立标管理</w:t>
      </w:r>
    </w:p>
    <w:p w14:paraId="65F060F2" w14:textId="77777777" w:rsidR="00775B2B" w:rsidRDefault="00000000">
      <w:pPr>
        <w:autoSpaceDE w:val="0"/>
        <w:autoSpaceDN w:val="0"/>
        <w:adjustRightInd w:val="0"/>
        <w:spacing w:line="360" w:lineRule="auto"/>
        <w:ind w:firstLineChars="200" w:firstLine="480"/>
        <w:jc w:val="left"/>
        <w:rPr>
          <w:kern w:val="0"/>
          <w:sz w:val="24"/>
        </w:rPr>
      </w:pPr>
      <w:r>
        <w:rPr>
          <w:rFonts w:hint="eastAsia"/>
          <w:kern w:val="0"/>
          <w:sz w:val="24"/>
        </w:rPr>
        <w:t>①企业污染物排放口的标志，应按国家《环境保护图形标志</w:t>
      </w:r>
      <w:r>
        <w:rPr>
          <w:rFonts w:hint="eastAsia"/>
          <w:kern w:val="0"/>
          <w:sz w:val="24"/>
        </w:rPr>
        <w:t xml:space="preserve"> </w:t>
      </w:r>
      <w:r>
        <w:rPr>
          <w:rFonts w:hint="eastAsia"/>
          <w:kern w:val="0"/>
          <w:sz w:val="24"/>
        </w:rPr>
        <w:t>排放口》</w:t>
      </w:r>
      <w:r>
        <w:rPr>
          <w:rFonts w:hint="eastAsia"/>
          <w:kern w:val="0"/>
          <w:sz w:val="24"/>
        </w:rPr>
        <w:lastRenderedPageBreak/>
        <w:t>（</w:t>
      </w:r>
      <w:r>
        <w:rPr>
          <w:rFonts w:hint="eastAsia"/>
          <w:kern w:val="0"/>
          <w:sz w:val="24"/>
        </w:rPr>
        <w:t>15562.1-1995</w:t>
      </w:r>
      <w:r>
        <w:rPr>
          <w:rFonts w:hint="eastAsia"/>
          <w:kern w:val="0"/>
          <w:sz w:val="24"/>
        </w:rPr>
        <w:t>）及《环境保护图形标志</w:t>
      </w:r>
      <w:r>
        <w:rPr>
          <w:rFonts w:hint="eastAsia"/>
          <w:kern w:val="0"/>
          <w:sz w:val="24"/>
        </w:rPr>
        <w:t xml:space="preserve"> </w:t>
      </w:r>
      <w:r>
        <w:rPr>
          <w:rFonts w:hint="eastAsia"/>
          <w:kern w:val="0"/>
          <w:sz w:val="24"/>
        </w:rPr>
        <w:t>固体废物贮存（处置）场》（</w:t>
      </w:r>
      <w:r>
        <w:rPr>
          <w:rFonts w:hint="eastAsia"/>
          <w:kern w:val="0"/>
          <w:sz w:val="24"/>
        </w:rPr>
        <w:t>15562.2-1995</w:t>
      </w:r>
      <w:r>
        <w:rPr>
          <w:rFonts w:hint="eastAsia"/>
          <w:kern w:val="0"/>
          <w:sz w:val="24"/>
        </w:rPr>
        <w:t>）修改单的规定，设置国家环保局统一制作的环境保护图形指示牌。示例见表</w:t>
      </w:r>
      <w:r>
        <w:rPr>
          <w:rFonts w:hint="eastAsia"/>
          <w:kern w:val="0"/>
          <w:sz w:val="24"/>
        </w:rPr>
        <w:t>8.1-1</w:t>
      </w:r>
      <w:r>
        <w:rPr>
          <w:rFonts w:hint="eastAsia"/>
          <w:kern w:val="0"/>
          <w:sz w:val="24"/>
        </w:rPr>
        <w:t>。</w:t>
      </w:r>
    </w:p>
    <w:p w14:paraId="4FB93F8F" w14:textId="43F04E8C" w:rsidR="00775B2B" w:rsidRDefault="00000000" w:rsidP="00962F4E">
      <w:pPr>
        <w:autoSpaceDE w:val="0"/>
        <w:autoSpaceDN w:val="0"/>
        <w:adjustRightInd w:val="0"/>
        <w:spacing w:line="360" w:lineRule="auto"/>
        <w:ind w:firstLineChars="200" w:firstLine="480"/>
        <w:jc w:val="left"/>
        <w:rPr>
          <w:rFonts w:hint="eastAsia"/>
          <w:kern w:val="0"/>
          <w:sz w:val="24"/>
        </w:rPr>
      </w:pPr>
      <w:r>
        <w:rPr>
          <w:rFonts w:hint="eastAsia"/>
          <w:kern w:val="0"/>
          <w:sz w:val="24"/>
        </w:rPr>
        <w:t>②污染物排放口的环保图形标志牌应设置在靠近采样点的醒目处，标志牌设置高度为其上缘距地面</w:t>
      </w:r>
      <w:r>
        <w:rPr>
          <w:rFonts w:hint="eastAsia"/>
          <w:kern w:val="0"/>
          <w:sz w:val="24"/>
        </w:rPr>
        <w:t>2m</w:t>
      </w:r>
      <w:r>
        <w:rPr>
          <w:rFonts w:hint="eastAsia"/>
          <w:kern w:val="0"/>
          <w:sz w:val="24"/>
        </w:rPr>
        <w:t>。</w:t>
      </w:r>
      <w:bookmarkEnd w:id="1684"/>
    </w:p>
    <w:p w14:paraId="10C81EBA" w14:textId="77777777" w:rsidR="00775B2B" w:rsidRDefault="00000000">
      <w:pPr>
        <w:pStyle w:val="30"/>
        <w:adjustRightInd w:val="0"/>
        <w:snapToGrid w:val="0"/>
        <w:spacing w:before="0" w:after="0" w:line="520" w:lineRule="exact"/>
        <w:rPr>
          <w:rFonts w:eastAsia="黑体"/>
          <w:sz w:val="24"/>
          <w:szCs w:val="24"/>
        </w:rPr>
      </w:pPr>
      <w:bookmarkStart w:id="1685" w:name="_Toc46826291"/>
      <w:bookmarkStart w:id="1686" w:name="_Toc162086029"/>
      <w:bookmarkStart w:id="1687" w:name="_Toc73346109"/>
      <w:bookmarkStart w:id="1688" w:name="_Toc312944596"/>
      <w:bookmarkStart w:id="1689" w:name="_Toc234664176"/>
      <w:bookmarkStart w:id="1690" w:name="_Toc72728998"/>
      <w:bookmarkStart w:id="1691" w:name="_Toc46827398"/>
      <w:bookmarkStart w:id="1692" w:name="_Toc73333582"/>
      <w:bookmarkStart w:id="1693" w:name="_Toc167021345"/>
      <w:bookmarkStart w:id="1694" w:name="_Toc519606497"/>
      <w:bookmarkStart w:id="1695" w:name="_Toc68060588"/>
      <w:bookmarkStart w:id="1696" w:name="_Toc73356173"/>
      <w:bookmarkStart w:id="1697" w:name="_Toc68407806"/>
      <w:bookmarkStart w:id="1698" w:name="_Toc68355652"/>
      <w:bookmarkStart w:id="1699" w:name="_Toc46826116"/>
      <w:bookmarkStart w:id="1700" w:name="_Toc42131777"/>
      <w:bookmarkStart w:id="1701" w:name="_Toc47871847"/>
      <w:bookmarkStart w:id="1702" w:name="_Toc91145308"/>
      <w:bookmarkStart w:id="1703" w:name="_Toc207957499"/>
      <w:bookmarkStart w:id="1704" w:name="_Toc72815403"/>
      <w:bookmarkStart w:id="1705" w:name="_Toc48037335"/>
      <w:bookmarkStart w:id="1706" w:name="_Toc312944872"/>
      <w:bookmarkStart w:id="1707" w:name="_Toc93034953"/>
      <w:bookmarkStart w:id="1708" w:name="_Toc233172025"/>
      <w:bookmarkStart w:id="1709" w:name="_Toc46827070"/>
      <w:bookmarkStart w:id="1710" w:name="_Toc47871581"/>
      <w:bookmarkStart w:id="1711" w:name="_Toc46310048"/>
      <w:bookmarkStart w:id="1712" w:name="_Toc321568809"/>
      <w:bookmarkStart w:id="1713" w:name="_Toc47872478"/>
      <w:bookmarkStart w:id="1714" w:name="_Toc72722340"/>
      <w:bookmarkStart w:id="1715" w:name="_Toc72296201"/>
      <w:bookmarkStart w:id="1716" w:name="_Toc46309900"/>
      <w:bookmarkStart w:id="1717" w:name="_Toc46310220"/>
      <w:bookmarkStart w:id="1718" w:name="_Toc46310621"/>
      <w:bookmarkStart w:id="1719" w:name="_Toc46821034"/>
      <w:bookmarkStart w:id="1720" w:name="_Toc234663493"/>
      <w:bookmarkStart w:id="1721" w:name="_Toc50783816"/>
      <w:bookmarkStart w:id="1722" w:name="_Toc72939329"/>
      <w:bookmarkStart w:id="1723" w:name="_Toc93034630"/>
      <w:bookmarkStart w:id="1724" w:name="_Toc46822152"/>
      <w:bookmarkStart w:id="1725" w:name="_Toc323129043"/>
      <w:bookmarkStart w:id="1726" w:name="_Toc167020992"/>
      <w:bookmarkStart w:id="1727" w:name="_Toc68234727"/>
      <w:bookmarkStart w:id="1728" w:name="_Toc92171729"/>
      <w:bookmarkStart w:id="1729" w:name="_Toc92170349"/>
      <w:bookmarkStart w:id="1730" w:name="_Toc46827234"/>
      <w:bookmarkStart w:id="1731" w:name="_Toc59683312"/>
      <w:bookmarkStart w:id="1732" w:name="_Toc236373752"/>
      <w:bookmarkStart w:id="1733" w:name="_Toc72990518"/>
      <w:bookmarkStart w:id="1734" w:name="_Toc235850485"/>
      <w:bookmarkStart w:id="1735" w:name="_Toc323128726"/>
      <w:bookmarkStart w:id="1736" w:name="_Toc72384248"/>
      <w:bookmarkStart w:id="1737" w:name="_Toc92171061"/>
      <w:bookmarkStart w:id="1738" w:name="_Toc48125216"/>
      <w:bookmarkStart w:id="1739" w:name="_Toc68234956"/>
      <w:bookmarkStart w:id="1740" w:name="_Toc72243517"/>
      <w:bookmarkStart w:id="1741" w:name="_Toc72921272"/>
      <w:bookmarkStart w:id="1742" w:name="_Toc72990723"/>
      <w:bookmarkStart w:id="1743" w:name="_Toc46822299"/>
      <w:bookmarkStart w:id="1744" w:name="_Toc217887178"/>
      <w:bookmarkStart w:id="1745" w:name="_Toc167022010"/>
      <w:bookmarkStart w:id="1746" w:name="_Toc170361213"/>
      <w:bookmarkStart w:id="1747" w:name="_Toc74210776"/>
      <w:bookmarkStart w:id="1748" w:name="_Toc67992417"/>
      <w:bookmarkStart w:id="1749" w:name="_Toc47943767"/>
      <w:r>
        <w:rPr>
          <w:rFonts w:eastAsia="黑体"/>
          <w:sz w:val="24"/>
          <w:szCs w:val="24"/>
        </w:rPr>
        <w:t>8.1.</w:t>
      </w:r>
      <w:r>
        <w:rPr>
          <w:rFonts w:eastAsia="黑体" w:hint="eastAsia"/>
          <w:sz w:val="24"/>
          <w:szCs w:val="24"/>
        </w:rPr>
        <w:t>5</w:t>
      </w:r>
      <w:r>
        <w:rPr>
          <w:rFonts w:eastAsia="黑体"/>
          <w:sz w:val="24"/>
          <w:szCs w:val="24"/>
        </w:rPr>
        <w:t>环境监测仪器设备</w:t>
      </w:r>
      <w:bookmarkEnd w:id="1685"/>
      <w:bookmarkEnd w:id="1686"/>
      <w:bookmarkEnd w:id="1687"/>
      <w:bookmarkEnd w:id="1688"/>
      <w:bookmarkEnd w:id="1689"/>
      <w:bookmarkEnd w:id="1690"/>
      <w:bookmarkEnd w:id="1691"/>
      <w:bookmarkEnd w:id="1692"/>
      <w:bookmarkEnd w:id="1693"/>
      <w:bookmarkEnd w:id="1694"/>
      <w:bookmarkEnd w:id="1695"/>
      <w:bookmarkEnd w:id="1696"/>
      <w:bookmarkEnd w:id="1697"/>
      <w:bookmarkEnd w:id="1698"/>
      <w:bookmarkEnd w:id="1699"/>
      <w:bookmarkEnd w:id="1700"/>
      <w:bookmarkEnd w:id="1701"/>
      <w:bookmarkEnd w:id="1702"/>
      <w:bookmarkEnd w:id="1703"/>
      <w:bookmarkEnd w:id="1704"/>
      <w:bookmarkEnd w:id="1705"/>
      <w:bookmarkEnd w:id="1706"/>
      <w:bookmarkEnd w:id="1707"/>
      <w:bookmarkEnd w:id="1708"/>
      <w:bookmarkEnd w:id="1709"/>
      <w:bookmarkEnd w:id="1710"/>
      <w:bookmarkEnd w:id="1711"/>
      <w:bookmarkEnd w:id="1712"/>
      <w:bookmarkEnd w:id="1713"/>
      <w:bookmarkEnd w:id="1714"/>
      <w:bookmarkEnd w:id="1715"/>
      <w:bookmarkEnd w:id="1716"/>
      <w:bookmarkEnd w:id="1717"/>
      <w:bookmarkEnd w:id="1718"/>
      <w:bookmarkEnd w:id="1719"/>
      <w:bookmarkEnd w:id="1720"/>
      <w:bookmarkEnd w:id="1721"/>
      <w:bookmarkEnd w:id="1722"/>
      <w:bookmarkEnd w:id="1723"/>
      <w:bookmarkEnd w:id="1724"/>
      <w:bookmarkEnd w:id="1725"/>
      <w:bookmarkEnd w:id="1726"/>
      <w:bookmarkEnd w:id="1727"/>
      <w:bookmarkEnd w:id="1728"/>
      <w:bookmarkEnd w:id="1729"/>
      <w:bookmarkEnd w:id="1730"/>
      <w:bookmarkEnd w:id="1731"/>
      <w:bookmarkEnd w:id="1732"/>
      <w:bookmarkEnd w:id="1733"/>
      <w:bookmarkEnd w:id="1734"/>
      <w:bookmarkEnd w:id="1735"/>
      <w:bookmarkEnd w:id="1736"/>
      <w:bookmarkEnd w:id="1737"/>
      <w:bookmarkEnd w:id="1738"/>
      <w:bookmarkEnd w:id="1739"/>
      <w:bookmarkEnd w:id="1740"/>
      <w:bookmarkEnd w:id="1741"/>
      <w:bookmarkEnd w:id="1742"/>
      <w:bookmarkEnd w:id="1743"/>
      <w:bookmarkEnd w:id="1744"/>
      <w:bookmarkEnd w:id="1745"/>
      <w:bookmarkEnd w:id="1746"/>
      <w:bookmarkEnd w:id="1747"/>
      <w:bookmarkEnd w:id="1748"/>
      <w:bookmarkEnd w:id="1749"/>
    </w:p>
    <w:p w14:paraId="684F8DE0"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根据《火电行业环境监测管理规定》，热电厂环境监测站要配备必要的设备和仪器。监测站要建立健全各项规章制度，并认真贯彻执行，建立</w:t>
      </w:r>
      <w:r>
        <w:rPr>
          <w:rFonts w:hint="eastAsia"/>
          <w:kern w:val="0"/>
          <w:sz w:val="24"/>
        </w:rPr>
        <w:t>技术档案</w:t>
      </w:r>
      <w:r>
        <w:rPr>
          <w:kern w:val="0"/>
          <w:sz w:val="24"/>
        </w:rPr>
        <w:t>。</w:t>
      </w:r>
    </w:p>
    <w:p w14:paraId="4F02AF14" w14:textId="77777777" w:rsidR="00775B2B" w:rsidRDefault="00000000">
      <w:pPr>
        <w:autoSpaceDE w:val="0"/>
        <w:autoSpaceDN w:val="0"/>
        <w:adjustRightInd w:val="0"/>
        <w:spacing w:line="360" w:lineRule="auto"/>
        <w:ind w:firstLineChars="200" w:firstLine="480"/>
        <w:jc w:val="left"/>
        <w:rPr>
          <w:rFonts w:eastAsia="黑体"/>
          <w:bCs/>
          <w:sz w:val="24"/>
        </w:rPr>
      </w:pPr>
      <w:r>
        <w:rPr>
          <w:kern w:val="0"/>
          <w:sz w:val="24"/>
        </w:rPr>
        <w:t>主要环境监测仪器具体见表</w:t>
      </w:r>
      <w:r>
        <w:rPr>
          <w:kern w:val="0"/>
          <w:sz w:val="24"/>
        </w:rPr>
        <w:t>8.1-</w:t>
      </w:r>
      <w:r>
        <w:rPr>
          <w:rFonts w:hint="eastAsia"/>
          <w:kern w:val="0"/>
          <w:sz w:val="24"/>
        </w:rPr>
        <w:t>2</w:t>
      </w:r>
      <w:r>
        <w:rPr>
          <w:kern w:val="0"/>
          <w:sz w:val="24"/>
        </w:rPr>
        <w:t>。</w:t>
      </w:r>
    </w:p>
    <w:p w14:paraId="350370E7" w14:textId="77777777" w:rsidR="00775B2B" w:rsidRDefault="00775B2B">
      <w:pPr>
        <w:pStyle w:val="aff5"/>
        <w:rPr>
          <w:rFonts w:ascii="Times New Roman" w:eastAsia="黑体" w:hAnsi="Times New Roman"/>
          <w:bCs/>
          <w:sz w:val="24"/>
          <w:szCs w:val="24"/>
        </w:rPr>
        <w:sectPr w:rsidR="00775B2B">
          <w:pgSz w:w="11906" w:h="16838"/>
          <w:pgMar w:top="1440" w:right="1800" w:bottom="1440" w:left="1800" w:header="1021" w:footer="851" w:gutter="0"/>
          <w:pgNumType w:fmt="numberInDash"/>
          <w:cols w:space="720"/>
          <w:docGrid w:linePitch="312"/>
        </w:sectPr>
      </w:pPr>
    </w:p>
    <w:p w14:paraId="600F1134" w14:textId="42A99908" w:rsidR="00775B2B" w:rsidRDefault="00000000">
      <w:pPr>
        <w:jc w:val="center"/>
        <w:rPr>
          <w:rFonts w:eastAsia="黑体"/>
          <w:bCs/>
          <w:sz w:val="24"/>
        </w:rPr>
      </w:pPr>
      <w:r>
        <w:rPr>
          <w:rFonts w:eastAsia="黑体"/>
          <w:bCs/>
          <w:sz w:val="24"/>
        </w:rPr>
        <w:lastRenderedPageBreak/>
        <w:t>表</w:t>
      </w:r>
      <w:r>
        <w:rPr>
          <w:rFonts w:eastAsia="黑体"/>
          <w:bCs/>
          <w:sz w:val="24"/>
        </w:rPr>
        <w:t>8.1-</w:t>
      </w:r>
      <w:r>
        <w:rPr>
          <w:rFonts w:eastAsia="黑体" w:hint="eastAsia"/>
          <w:bCs/>
          <w:sz w:val="24"/>
        </w:rPr>
        <w:t>2</w:t>
      </w:r>
      <w:r>
        <w:rPr>
          <w:rFonts w:eastAsia="黑体"/>
          <w:bCs/>
          <w:sz w:val="24"/>
        </w:rPr>
        <w:t xml:space="preserve">    </w:t>
      </w:r>
      <w:r w:rsidR="001C62AB">
        <w:rPr>
          <w:rFonts w:eastAsia="黑体" w:hint="eastAsia"/>
          <w:bCs/>
          <w:sz w:val="24"/>
        </w:rPr>
        <w:t xml:space="preserve"> </w:t>
      </w:r>
      <w:r>
        <w:rPr>
          <w:rFonts w:eastAsia="黑体"/>
          <w:bCs/>
          <w:sz w:val="24"/>
        </w:rPr>
        <w:t>主要环境监测仪器一览表</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050"/>
        <w:gridCol w:w="2600"/>
        <w:gridCol w:w="1708"/>
        <w:gridCol w:w="1918"/>
      </w:tblGrid>
      <w:tr w:rsidR="00775B2B" w14:paraId="143590C5" w14:textId="77777777">
        <w:trPr>
          <w:trHeight w:val="40"/>
          <w:tblHeader/>
        </w:trPr>
        <w:tc>
          <w:tcPr>
            <w:tcW w:w="2273" w:type="dxa"/>
            <w:vAlign w:val="center"/>
          </w:tcPr>
          <w:p w14:paraId="3D13D613" w14:textId="77777777" w:rsidR="00775B2B" w:rsidRDefault="00000000">
            <w:pPr>
              <w:spacing w:line="240" w:lineRule="exact"/>
              <w:jc w:val="center"/>
              <w:rPr>
                <w:szCs w:val="21"/>
              </w:rPr>
            </w:pPr>
            <w:r>
              <w:rPr>
                <w:szCs w:val="21"/>
              </w:rPr>
              <w:t>类</w:t>
            </w:r>
            <w:r>
              <w:rPr>
                <w:szCs w:val="21"/>
              </w:rPr>
              <w:t xml:space="preserve">    </w:t>
            </w:r>
            <w:r>
              <w:rPr>
                <w:szCs w:val="21"/>
              </w:rPr>
              <w:t>别</w:t>
            </w:r>
          </w:p>
        </w:tc>
        <w:tc>
          <w:tcPr>
            <w:tcW w:w="2889" w:type="dxa"/>
            <w:vAlign w:val="center"/>
          </w:tcPr>
          <w:p w14:paraId="3D087D1B" w14:textId="77777777" w:rsidR="00775B2B" w:rsidRDefault="00000000">
            <w:pPr>
              <w:spacing w:line="240" w:lineRule="exact"/>
              <w:jc w:val="center"/>
              <w:rPr>
                <w:szCs w:val="21"/>
              </w:rPr>
            </w:pPr>
            <w:r>
              <w:rPr>
                <w:szCs w:val="21"/>
              </w:rPr>
              <w:t>仪器设备名称</w:t>
            </w:r>
          </w:p>
        </w:tc>
        <w:tc>
          <w:tcPr>
            <w:tcW w:w="1888" w:type="dxa"/>
            <w:vAlign w:val="center"/>
          </w:tcPr>
          <w:p w14:paraId="09B4455C" w14:textId="77777777" w:rsidR="00775B2B" w:rsidRDefault="00000000">
            <w:pPr>
              <w:spacing w:line="240" w:lineRule="exact"/>
              <w:jc w:val="center"/>
              <w:rPr>
                <w:szCs w:val="21"/>
              </w:rPr>
            </w:pPr>
            <w:r>
              <w:rPr>
                <w:szCs w:val="21"/>
              </w:rPr>
              <w:t>单位</w:t>
            </w:r>
          </w:p>
        </w:tc>
        <w:tc>
          <w:tcPr>
            <w:tcW w:w="2124" w:type="dxa"/>
            <w:vAlign w:val="center"/>
          </w:tcPr>
          <w:p w14:paraId="63D59803" w14:textId="77777777" w:rsidR="00775B2B" w:rsidRDefault="00000000">
            <w:pPr>
              <w:spacing w:line="240" w:lineRule="exact"/>
              <w:jc w:val="center"/>
              <w:rPr>
                <w:szCs w:val="21"/>
              </w:rPr>
            </w:pPr>
            <w:r>
              <w:rPr>
                <w:szCs w:val="21"/>
              </w:rPr>
              <w:t>数量</w:t>
            </w:r>
          </w:p>
        </w:tc>
      </w:tr>
      <w:tr w:rsidR="00775B2B" w14:paraId="5768188F" w14:textId="77777777">
        <w:trPr>
          <w:trHeight w:hRule="exact" w:val="304"/>
        </w:trPr>
        <w:tc>
          <w:tcPr>
            <w:tcW w:w="2273" w:type="dxa"/>
            <w:vMerge w:val="restart"/>
            <w:vAlign w:val="center"/>
          </w:tcPr>
          <w:p w14:paraId="65FF9BB3" w14:textId="77777777" w:rsidR="00775B2B" w:rsidRDefault="00000000">
            <w:pPr>
              <w:spacing w:line="240" w:lineRule="exact"/>
              <w:jc w:val="center"/>
              <w:rPr>
                <w:szCs w:val="21"/>
              </w:rPr>
            </w:pPr>
            <w:r>
              <w:rPr>
                <w:szCs w:val="21"/>
              </w:rPr>
              <w:t>水质监测</w:t>
            </w:r>
          </w:p>
        </w:tc>
        <w:tc>
          <w:tcPr>
            <w:tcW w:w="2889" w:type="dxa"/>
            <w:vAlign w:val="center"/>
          </w:tcPr>
          <w:p w14:paraId="1A04FC78" w14:textId="77777777" w:rsidR="00775B2B" w:rsidRDefault="00000000">
            <w:pPr>
              <w:spacing w:line="240" w:lineRule="exact"/>
              <w:jc w:val="center"/>
              <w:rPr>
                <w:szCs w:val="21"/>
              </w:rPr>
            </w:pPr>
            <w:r>
              <w:rPr>
                <w:szCs w:val="21"/>
              </w:rPr>
              <w:t>pH</w:t>
            </w:r>
            <w:r>
              <w:rPr>
                <w:szCs w:val="21"/>
              </w:rPr>
              <w:t>计</w:t>
            </w:r>
          </w:p>
        </w:tc>
        <w:tc>
          <w:tcPr>
            <w:tcW w:w="1888" w:type="dxa"/>
            <w:vAlign w:val="center"/>
          </w:tcPr>
          <w:p w14:paraId="4C564449" w14:textId="77777777" w:rsidR="00775B2B" w:rsidRDefault="00000000">
            <w:pPr>
              <w:spacing w:line="240" w:lineRule="exact"/>
              <w:jc w:val="center"/>
              <w:rPr>
                <w:szCs w:val="21"/>
              </w:rPr>
            </w:pPr>
            <w:r>
              <w:rPr>
                <w:szCs w:val="21"/>
              </w:rPr>
              <w:t>台</w:t>
            </w:r>
          </w:p>
        </w:tc>
        <w:tc>
          <w:tcPr>
            <w:tcW w:w="2124" w:type="dxa"/>
            <w:vAlign w:val="center"/>
          </w:tcPr>
          <w:p w14:paraId="2486834E" w14:textId="77777777" w:rsidR="00775B2B" w:rsidRDefault="00000000">
            <w:pPr>
              <w:spacing w:line="240" w:lineRule="exact"/>
              <w:jc w:val="center"/>
              <w:rPr>
                <w:szCs w:val="21"/>
              </w:rPr>
            </w:pPr>
            <w:r>
              <w:rPr>
                <w:szCs w:val="21"/>
              </w:rPr>
              <w:t>2</w:t>
            </w:r>
          </w:p>
        </w:tc>
      </w:tr>
      <w:tr w:rsidR="00775B2B" w14:paraId="34C8894C" w14:textId="77777777">
        <w:trPr>
          <w:trHeight w:hRule="exact" w:val="241"/>
        </w:trPr>
        <w:tc>
          <w:tcPr>
            <w:tcW w:w="2273" w:type="dxa"/>
            <w:vMerge/>
            <w:vAlign w:val="center"/>
          </w:tcPr>
          <w:p w14:paraId="4F82FBE4" w14:textId="77777777" w:rsidR="00775B2B" w:rsidRDefault="00775B2B">
            <w:pPr>
              <w:spacing w:line="240" w:lineRule="exact"/>
              <w:jc w:val="center"/>
              <w:rPr>
                <w:szCs w:val="21"/>
              </w:rPr>
            </w:pPr>
          </w:p>
        </w:tc>
        <w:tc>
          <w:tcPr>
            <w:tcW w:w="2889" w:type="dxa"/>
            <w:vAlign w:val="center"/>
          </w:tcPr>
          <w:p w14:paraId="6F0640C7" w14:textId="77777777" w:rsidR="00775B2B" w:rsidRDefault="00000000">
            <w:pPr>
              <w:spacing w:line="240" w:lineRule="exact"/>
              <w:jc w:val="center"/>
              <w:rPr>
                <w:szCs w:val="21"/>
              </w:rPr>
            </w:pPr>
            <w:r>
              <w:rPr>
                <w:szCs w:val="21"/>
              </w:rPr>
              <w:t>电导仪</w:t>
            </w:r>
          </w:p>
        </w:tc>
        <w:tc>
          <w:tcPr>
            <w:tcW w:w="1888" w:type="dxa"/>
            <w:vAlign w:val="center"/>
          </w:tcPr>
          <w:p w14:paraId="5DF00229" w14:textId="77777777" w:rsidR="00775B2B" w:rsidRDefault="00000000">
            <w:pPr>
              <w:spacing w:line="240" w:lineRule="exact"/>
              <w:jc w:val="center"/>
              <w:rPr>
                <w:szCs w:val="21"/>
              </w:rPr>
            </w:pPr>
            <w:r>
              <w:rPr>
                <w:szCs w:val="21"/>
              </w:rPr>
              <w:t>台</w:t>
            </w:r>
          </w:p>
        </w:tc>
        <w:tc>
          <w:tcPr>
            <w:tcW w:w="2124" w:type="dxa"/>
            <w:vAlign w:val="center"/>
          </w:tcPr>
          <w:p w14:paraId="5B8FC013" w14:textId="77777777" w:rsidR="00775B2B" w:rsidRDefault="00000000">
            <w:pPr>
              <w:spacing w:line="240" w:lineRule="exact"/>
              <w:jc w:val="center"/>
              <w:rPr>
                <w:szCs w:val="21"/>
              </w:rPr>
            </w:pPr>
            <w:r>
              <w:rPr>
                <w:szCs w:val="21"/>
              </w:rPr>
              <w:t>1</w:t>
            </w:r>
          </w:p>
        </w:tc>
      </w:tr>
      <w:tr w:rsidR="00775B2B" w14:paraId="4A9261BE" w14:textId="77777777">
        <w:trPr>
          <w:trHeight w:hRule="exact" w:val="233"/>
        </w:trPr>
        <w:tc>
          <w:tcPr>
            <w:tcW w:w="2273" w:type="dxa"/>
            <w:vMerge/>
            <w:vAlign w:val="center"/>
          </w:tcPr>
          <w:p w14:paraId="0C47EDC6" w14:textId="77777777" w:rsidR="00775B2B" w:rsidRDefault="00775B2B">
            <w:pPr>
              <w:spacing w:line="240" w:lineRule="exact"/>
              <w:jc w:val="center"/>
              <w:rPr>
                <w:szCs w:val="21"/>
              </w:rPr>
            </w:pPr>
          </w:p>
        </w:tc>
        <w:tc>
          <w:tcPr>
            <w:tcW w:w="2889" w:type="dxa"/>
            <w:vAlign w:val="center"/>
          </w:tcPr>
          <w:p w14:paraId="3E796B25" w14:textId="77777777" w:rsidR="00775B2B" w:rsidRDefault="00000000">
            <w:pPr>
              <w:spacing w:line="240" w:lineRule="exact"/>
              <w:jc w:val="center"/>
              <w:rPr>
                <w:szCs w:val="21"/>
              </w:rPr>
            </w:pPr>
            <w:r>
              <w:rPr>
                <w:szCs w:val="21"/>
              </w:rPr>
              <w:t>离子活度计</w:t>
            </w:r>
          </w:p>
        </w:tc>
        <w:tc>
          <w:tcPr>
            <w:tcW w:w="1888" w:type="dxa"/>
            <w:vAlign w:val="center"/>
          </w:tcPr>
          <w:p w14:paraId="53103658" w14:textId="77777777" w:rsidR="00775B2B" w:rsidRDefault="00000000">
            <w:pPr>
              <w:spacing w:line="240" w:lineRule="exact"/>
              <w:jc w:val="center"/>
              <w:rPr>
                <w:szCs w:val="21"/>
              </w:rPr>
            </w:pPr>
            <w:r>
              <w:rPr>
                <w:szCs w:val="21"/>
              </w:rPr>
              <w:t>台</w:t>
            </w:r>
          </w:p>
        </w:tc>
        <w:tc>
          <w:tcPr>
            <w:tcW w:w="2124" w:type="dxa"/>
            <w:vAlign w:val="center"/>
          </w:tcPr>
          <w:p w14:paraId="3001A7E2" w14:textId="77777777" w:rsidR="00775B2B" w:rsidRDefault="00000000">
            <w:pPr>
              <w:spacing w:line="240" w:lineRule="exact"/>
              <w:jc w:val="center"/>
              <w:rPr>
                <w:szCs w:val="21"/>
              </w:rPr>
            </w:pPr>
            <w:r>
              <w:rPr>
                <w:szCs w:val="21"/>
              </w:rPr>
              <w:t>1</w:t>
            </w:r>
          </w:p>
        </w:tc>
      </w:tr>
      <w:tr w:rsidR="00775B2B" w14:paraId="403AC581" w14:textId="77777777">
        <w:trPr>
          <w:trHeight w:hRule="exact" w:val="247"/>
        </w:trPr>
        <w:tc>
          <w:tcPr>
            <w:tcW w:w="2273" w:type="dxa"/>
            <w:vMerge/>
            <w:vAlign w:val="center"/>
          </w:tcPr>
          <w:p w14:paraId="6CBC8B4A" w14:textId="77777777" w:rsidR="00775B2B" w:rsidRDefault="00775B2B">
            <w:pPr>
              <w:spacing w:line="240" w:lineRule="exact"/>
              <w:jc w:val="center"/>
              <w:rPr>
                <w:szCs w:val="21"/>
              </w:rPr>
            </w:pPr>
          </w:p>
        </w:tc>
        <w:tc>
          <w:tcPr>
            <w:tcW w:w="2889" w:type="dxa"/>
            <w:vAlign w:val="center"/>
          </w:tcPr>
          <w:p w14:paraId="18388AD9" w14:textId="77777777" w:rsidR="00775B2B" w:rsidRDefault="00000000">
            <w:pPr>
              <w:spacing w:line="240" w:lineRule="exact"/>
              <w:jc w:val="center"/>
              <w:rPr>
                <w:szCs w:val="21"/>
              </w:rPr>
            </w:pPr>
            <w:r>
              <w:rPr>
                <w:szCs w:val="21"/>
              </w:rPr>
              <w:t>751</w:t>
            </w:r>
            <w:r>
              <w:rPr>
                <w:szCs w:val="21"/>
              </w:rPr>
              <w:t>分光光度计</w:t>
            </w:r>
          </w:p>
        </w:tc>
        <w:tc>
          <w:tcPr>
            <w:tcW w:w="1888" w:type="dxa"/>
            <w:vAlign w:val="center"/>
          </w:tcPr>
          <w:p w14:paraId="4C336F23" w14:textId="77777777" w:rsidR="00775B2B" w:rsidRDefault="00000000">
            <w:pPr>
              <w:spacing w:line="240" w:lineRule="exact"/>
              <w:jc w:val="center"/>
              <w:rPr>
                <w:szCs w:val="21"/>
              </w:rPr>
            </w:pPr>
            <w:r>
              <w:rPr>
                <w:szCs w:val="21"/>
              </w:rPr>
              <w:t>台</w:t>
            </w:r>
          </w:p>
        </w:tc>
        <w:tc>
          <w:tcPr>
            <w:tcW w:w="2124" w:type="dxa"/>
            <w:vAlign w:val="center"/>
          </w:tcPr>
          <w:p w14:paraId="6C3B766B" w14:textId="77777777" w:rsidR="00775B2B" w:rsidRDefault="00000000">
            <w:pPr>
              <w:spacing w:line="240" w:lineRule="exact"/>
              <w:jc w:val="center"/>
              <w:rPr>
                <w:szCs w:val="21"/>
              </w:rPr>
            </w:pPr>
            <w:r>
              <w:rPr>
                <w:szCs w:val="21"/>
              </w:rPr>
              <w:t>1</w:t>
            </w:r>
          </w:p>
        </w:tc>
      </w:tr>
      <w:tr w:rsidR="00775B2B" w14:paraId="4B2B96E1" w14:textId="77777777">
        <w:trPr>
          <w:trHeight w:hRule="exact" w:val="239"/>
        </w:trPr>
        <w:tc>
          <w:tcPr>
            <w:tcW w:w="2273" w:type="dxa"/>
            <w:vMerge/>
            <w:vAlign w:val="center"/>
          </w:tcPr>
          <w:p w14:paraId="29B7CF97" w14:textId="77777777" w:rsidR="00775B2B" w:rsidRDefault="00775B2B">
            <w:pPr>
              <w:spacing w:line="240" w:lineRule="exact"/>
              <w:jc w:val="center"/>
              <w:rPr>
                <w:szCs w:val="21"/>
              </w:rPr>
            </w:pPr>
          </w:p>
        </w:tc>
        <w:tc>
          <w:tcPr>
            <w:tcW w:w="2889" w:type="dxa"/>
            <w:vAlign w:val="center"/>
          </w:tcPr>
          <w:p w14:paraId="0BA392A6" w14:textId="77777777" w:rsidR="00775B2B" w:rsidRDefault="00000000">
            <w:pPr>
              <w:spacing w:line="240" w:lineRule="exact"/>
              <w:jc w:val="center"/>
              <w:rPr>
                <w:szCs w:val="21"/>
              </w:rPr>
            </w:pPr>
            <w:r>
              <w:rPr>
                <w:szCs w:val="21"/>
              </w:rPr>
              <w:t>分光光度计</w:t>
            </w:r>
          </w:p>
        </w:tc>
        <w:tc>
          <w:tcPr>
            <w:tcW w:w="1888" w:type="dxa"/>
            <w:vAlign w:val="center"/>
          </w:tcPr>
          <w:p w14:paraId="1D3DA606" w14:textId="77777777" w:rsidR="00775B2B" w:rsidRDefault="00000000">
            <w:pPr>
              <w:spacing w:line="240" w:lineRule="exact"/>
              <w:jc w:val="center"/>
              <w:rPr>
                <w:szCs w:val="21"/>
              </w:rPr>
            </w:pPr>
            <w:r>
              <w:rPr>
                <w:szCs w:val="21"/>
              </w:rPr>
              <w:t>台</w:t>
            </w:r>
          </w:p>
        </w:tc>
        <w:tc>
          <w:tcPr>
            <w:tcW w:w="2124" w:type="dxa"/>
            <w:vAlign w:val="center"/>
          </w:tcPr>
          <w:p w14:paraId="6117051A" w14:textId="77777777" w:rsidR="00775B2B" w:rsidRDefault="00000000">
            <w:pPr>
              <w:spacing w:line="240" w:lineRule="exact"/>
              <w:jc w:val="center"/>
              <w:rPr>
                <w:szCs w:val="21"/>
              </w:rPr>
            </w:pPr>
            <w:r>
              <w:rPr>
                <w:szCs w:val="21"/>
              </w:rPr>
              <w:t>1</w:t>
            </w:r>
          </w:p>
        </w:tc>
      </w:tr>
      <w:tr w:rsidR="00775B2B" w14:paraId="706B32BD" w14:textId="77777777">
        <w:trPr>
          <w:trHeight w:hRule="exact" w:val="242"/>
        </w:trPr>
        <w:tc>
          <w:tcPr>
            <w:tcW w:w="2273" w:type="dxa"/>
            <w:vMerge/>
            <w:vAlign w:val="center"/>
          </w:tcPr>
          <w:p w14:paraId="624806CF" w14:textId="77777777" w:rsidR="00775B2B" w:rsidRDefault="00775B2B">
            <w:pPr>
              <w:spacing w:line="240" w:lineRule="exact"/>
              <w:jc w:val="center"/>
              <w:rPr>
                <w:szCs w:val="21"/>
              </w:rPr>
            </w:pPr>
          </w:p>
        </w:tc>
        <w:tc>
          <w:tcPr>
            <w:tcW w:w="2889" w:type="dxa"/>
            <w:vAlign w:val="center"/>
          </w:tcPr>
          <w:p w14:paraId="003A2193" w14:textId="77777777" w:rsidR="00775B2B" w:rsidRDefault="00000000">
            <w:pPr>
              <w:spacing w:line="240" w:lineRule="exact"/>
              <w:jc w:val="center"/>
              <w:rPr>
                <w:szCs w:val="21"/>
              </w:rPr>
            </w:pPr>
            <w:r>
              <w:rPr>
                <w:szCs w:val="21"/>
              </w:rPr>
              <w:t>CODcr</w:t>
            </w:r>
            <w:r>
              <w:rPr>
                <w:szCs w:val="21"/>
              </w:rPr>
              <w:t>测定仪</w:t>
            </w:r>
          </w:p>
        </w:tc>
        <w:tc>
          <w:tcPr>
            <w:tcW w:w="1888" w:type="dxa"/>
            <w:vAlign w:val="center"/>
          </w:tcPr>
          <w:p w14:paraId="5126A6DE" w14:textId="77777777" w:rsidR="00775B2B" w:rsidRDefault="00000000">
            <w:pPr>
              <w:spacing w:line="240" w:lineRule="exact"/>
              <w:jc w:val="center"/>
              <w:rPr>
                <w:szCs w:val="21"/>
              </w:rPr>
            </w:pPr>
            <w:r>
              <w:rPr>
                <w:szCs w:val="21"/>
              </w:rPr>
              <w:t>台</w:t>
            </w:r>
          </w:p>
        </w:tc>
        <w:tc>
          <w:tcPr>
            <w:tcW w:w="2124" w:type="dxa"/>
            <w:vAlign w:val="center"/>
          </w:tcPr>
          <w:p w14:paraId="52DC81C5" w14:textId="77777777" w:rsidR="00775B2B" w:rsidRDefault="00000000">
            <w:pPr>
              <w:spacing w:line="240" w:lineRule="exact"/>
              <w:jc w:val="center"/>
              <w:rPr>
                <w:szCs w:val="21"/>
              </w:rPr>
            </w:pPr>
            <w:r>
              <w:rPr>
                <w:szCs w:val="21"/>
              </w:rPr>
              <w:t>1</w:t>
            </w:r>
          </w:p>
        </w:tc>
      </w:tr>
      <w:tr w:rsidR="00775B2B" w14:paraId="2F73DA8F" w14:textId="77777777">
        <w:trPr>
          <w:trHeight w:hRule="exact" w:val="234"/>
        </w:trPr>
        <w:tc>
          <w:tcPr>
            <w:tcW w:w="2273" w:type="dxa"/>
            <w:vMerge/>
            <w:vAlign w:val="center"/>
          </w:tcPr>
          <w:p w14:paraId="5B866423" w14:textId="77777777" w:rsidR="00775B2B" w:rsidRDefault="00775B2B">
            <w:pPr>
              <w:spacing w:line="240" w:lineRule="exact"/>
              <w:jc w:val="center"/>
              <w:rPr>
                <w:szCs w:val="21"/>
              </w:rPr>
            </w:pPr>
          </w:p>
        </w:tc>
        <w:tc>
          <w:tcPr>
            <w:tcW w:w="2889" w:type="dxa"/>
            <w:vAlign w:val="center"/>
          </w:tcPr>
          <w:p w14:paraId="4DBC66B5" w14:textId="77777777" w:rsidR="00775B2B" w:rsidRDefault="00000000">
            <w:pPr>
              <w:spacing w:line="240" w:lineRule="exact"/>
              <w:jc w:val="center"/>
              <w:rPr>
                <w:szCs w:val="21"/>
              </w:rPr>
            </w:pPr>
            <w:r>
              <w:rPr>
                <w:szCs w:val="21"/>
              </w:rPr>
              <w:t>BOD</w:t>
            </w:r>
            <w:r>
              <w:rPr>
                <w:szCs w:val="21"/>
              </w:rPr>
              <w:t>测定仪</w:t>
            </w:r>
          </w:p>
        </w:tc>
        <w:tc>
          <w:tcPr>
            <w:tcW w:w="1888" w:type="dxa"/>
            <w:vAlign w:val="center"/>
          </w:tcPr>
          <w:p w14:paraId="4FBD1F58" w14:textId="77777777" w:rsidR="00775B2B" w:rsidRDefault="00000000">
            <w:pPr>
              <w:spacing w:line="240" w:lineRule="exact"/>
              <w:jc w:val="center"/>
              <w:rPr>
                <w:szCs w:val="21"/>
              </w:rPr>
            </w:pPr>
            <w:r>
              <w:rPr>
                <w:szCs w:val="21"/>
              </w:rPr>
              <w:t>台</w:t>
            </w:r>
          </w:p>
        </w:tc>
        <w:tc>
          <w:tcPr>
            <w:tcW w:w="2124" w:type="dxa"/>
            <w:vAlign w:val="center"/>
          </w:tcPr>
          <w:p w14:paraId="25685AE5" w14:textId="77777777" w:rsidR="00775B2B" w:rsidRDefault="00000000">
            <w:pPr>
              <w:spacing w:line="240" w:lineRule="exact"/>
              <w:jc w:val="center"/>
              <w:rPr>
                <w:szCs w:val="21"/>
              </w:rPr>
            </w:pPr>
            <w:r>
              <w:rPr>
                <w:szCs w:val="21"/>
              </w:rPr>
              <w:t>1</w:t>
            </w:r>
          </w:p>
        </w:tc>
      </w:tr>
      <w:tr w:rsidR="00775B2B" w14:paraId="5035B55E" w14:textId="77777777">
        <w:trPr>
          <w:trHeight w:hRule="exact" w:val="249"/>
        </w:trPr>
        <w:tc>
          <w:tcPr>
            <w:tcW w:w="2273" w:type="dxa"/>
            <w:vMerge/>
            <w:vAlign w:val="center"/>
          </w:tcPr>
          <w:p w14:paraId="0A9471D9" w14:textId="77777777" w:rsidR="00775B2B" w:rsidRDefault="00775B2B">
            <w:pPr>
              <w:spacing w:line="240" w:lineRule="exact"/>
              <w:jc w:val="center"/>
              <w:rPr>
                <w:szCs w:val="21"/>
              </w:rPr>
            </w:pPr>
          </w:p>
        </w:tc>
        <w:tc>
          <w:tcPr>
            <w:tcW w:w="2889" w:type="dxa"/>
            <w:vAlign w:val="center"/>
          </w:tcPr>
          <w:p w14:paraId="7BE059C3" w14:textId="77777777" w:rsidR="00775B2B" w:rsidRDefault="00000000">
            <w:pPr>
              <w:spacing w:line="240" w:lineRule="exact"/>
              <w:jc w:val="center"/>
              <w:rPr>
                <w:szCs w:val="21"/>
              </w:rPr>
            </w:pPr>
            <w:r>
              <w:rPr>
                <w:rFonts w:hint="eastAsia"/>
                <w:szCs w:val="21"/>
              </w:rPr>
              <w:t>油分</w:t>
            </w:r>
            <w:r>
              <w:rPr>
                <w:szCs w:val="21"/>
              </w:rPr>
              <w:t>测定仪</w:t>
            </w:r>
          </w:p>
        </w:tc>
        <w:tc>
          <w:tcPr>
            <w:tcW w:w="1888" w:type="dxa"/>
            <w:vAlign w:val="center"/>
          </w:tcPr>
          <w:p w14:paraId="68E07610" w14:textId="77777777" w:rsidR="00775B2B" w:rsidRDefault="00000000">
            <w:pPr>
              <w:spacing w:line="240" w:lineRule="exact"/>
              <w:jc w:val="center"/>
              <w:rPr>
                <w:szCs w:val="21"/>
              </w:rPr>
            </w:pPr>
            <w:r>
              <w:rPr>
                <w:szCs w:val="21"/>
              </w:rPr>
              <w:t>台</w:t>
            </w:r>
          </w:p>
        </w:tc>
        <w:tc>
          <w:tcPr>
            <w:tcW w:w="2124" w:type="dxa"/>
            <w:vAlign w:val="center"/>
          </w:tcPr>
          <w:p w14:paraId="061E3722" w14:textId="77777777" w:rsidR="00775B2B" w:rsidRDefault="00000000">
            <w:pPr>
              <w:spacing w:line="240" w:lineRule="exact"/>
              <w:jc w:val="center"/>
              <w:rPr>
                <w:szCs w:val="21"/>
              </w:rPr>
            </w:pPr>
            <w:r>
              <w:rPr>
                <w:szCs w:val="21"/>
              </w:rPr>
              <w:t>1</w:t>
            </w:r>
          </w:p>
        </w:tc>
      </w:tr>
      <w:tr w:rsidR="00775B2B" w14:paraId="302DD212" w14:textId="77777777">
        <w:trPr>
          <w:trHeight w:hRule="exact" w:val="241"/>
        </w:trPr>
        <w:tc>
          <w:tcPr>
            <w:tcW w:w="2273" w:type="dxa"/>
            <w:vMerge/>
            <w:vAlign w:val="center"/>
          </w:tcPr>
          <w:p w14:paraId="377BC2D2" w14:textId="77777777" w:rsidR="00775B2B" w:rsidRDefault="00775B2B">
            <w:pPr>
              <w:spacing w:line="240" w:lineRule="exact"/>
              <w:jc w:val="center"/>
              <w:rPr>
                <w:szCs w:val="21"/>
              </w:rPr>
            </w:pPr>
          </w:p>
        </w:tc>
        <w:tc>
          <w:tcPr>
            <w:tcW w:w="2889" w:type="dxa"/>
            <w:vAlign w:val="center"/>
          </w:tcPr>
          <w:p w14:paraId="21EDCCCE" w14:textId="77777777" w:rsidR="00775B2B" w:rsidRDefault="00000000">
            <w:pPr>
              <w:spacing w:line="240" w:lineRule="exact"/>
              <w:jc w:val="center"/>
              <w:rPr>
                <w:szCs w:val="21"/>
              </w:rPr>
            </w:pPr>
            <w:r>
              <w:rPr>
                <w:szCs w:val="21"/>
              </w:rPr>
              <w:t>生化培养箱</w:t>
            </w:r>
          </w:p>
        </w:tc>
        <w:tc>
          <w:tcPr>
            <w:tcW w:w="1888" w:type="dxa"/>
            <w:vAlign w:val="center"/>
          </w:tcPr>
          <w:p w14:paraId="3AD6BE7F" w14:textId="77777777" w:rsidR="00775B2B" w:rsidRDefault="00000000">
            <w:pPr>
              <w:spacing w:line="240" w:lineRule="exact"/>
              <w:jc w:val="center"/>
              <w:rPr>
                <w:szCs w:val="21"/>
              </w:rPr>
            </w:pPr>
            <w:r>
              <w:rPr>
                <w:szCs w:val="21"/>
              </w:rPr>
              <w:t>台</w:t>
            </w:r>
          </w:p>
        </w:tc>
        <w:tc>
          <w:tcPr>
            <w:tcW w:w="2124" w:type="dxa"/>
            <w:vAlign w:val="center"/>
          </w:tcPr>
          <w:p w14:paraId="5B56E8CC" w14:textId="77777777" w:rsidR="00775B2B" w:rsidRDefault="00000000">
            <w:pPr>
              <w:spacing w:line="240" w:lineRule="exact"/>
              <w:jc w:val="center"/>
              <w:rPr>
                <w:szCs w:val="21"/>
              </w:rPr>
            </w:pPr>
            <w:r>
              <w:rPr>
                <w:szCs w:val="21"/>
              </w:rPr>
              <w:t>1</w:t>
            </w:r>
          </w:p>
        </w:tc>
      </w:tr>
      <w:tr w:rsidR="00775B2B" w14:paraId="3A91115C" w14:textId="77777777">
        <w:trPr>
          <w:trHeight w:hRule="exact" w:val="244"/>
        </w:trPr>
        <w:tc>
          <w:tcPr>
            <w:tcW w:w="2273" w:type="dxa"/>
            <w:vMerge/>
            <w:vAlign w:val="center"/>
          </w:tcPr>
          <w:p w14:paraId="68E0CEF5" w14:textId="77777777" w:rsidR="00775B2B" w:rsidRDefault="00775B2B">
            <w:pPr>
              <w:spacing w:line="240" w:lineRule="exact"/>
              <w:jc w:val="center"/>
              <w:rPr>
                <w:szCs w:val="21"/>
              </w:rPr>
            </w:pPr>
          </w:p>
        </w:tc>
        <w:tc>
          <w:tcPr>
            <w:tcW w:w="2889" w:type="dxa"/>
            <w:vAlign w:val="center"/>
          </w:tcPr>
          <w:p w14:paraId="137085B7" w14:textId="77777777" w:rsidR="00775B2B" w:rsidRDefault="00000000">
            <w:pPr>
              <w:spacing w:line="240" w:lineRule="exact"/>
              <w:jc w:val="center"/>
              <w:rPr>
                <w:szCs w:val="21"/>
              </w:rPr>
            </w:pPr>
            <w:r>
              <w:rPr>
                <w:szCs w:val="21"/>
              </w:rPr>
              <w:t>万分之一分析天平</w:t>
            </w:r>
          </w:p>
        </w:tc>
        <w:tc>
          <w:tcPr>
            <w:tcW w:w="1888" w:type="dxa"/>
            <w:vAlign w:val="center"/>
          </w:tcPr>
          <w:p w14:paraId="5EC688DB" w14:textId="77777777" w:rsidR="00775B2B" w:rsidRDefault="00000000">
            <w:pPr>
              <w:spacing w:line="240" w:lineRule="exact"/>
              <w:jc w:val="center"/>
              <w:rPr>
                <w:szCs w:val="21"/>
              </w:rPr>
            </w:pPr>
            <w:r>
              <w:rPr>
                <w:szCs w:val="21"/>
              </w:rPr>
              <w:t>台</w:t>
            </w:r>
          </w:p>
        </w:tc>
        <w:tc>
          <w:tcPr>
            <w:tcW w:w="2124" w:type="dxa"/>
            <w:vAlign w:val="center"/>
          </w:tcPr>
          <w:p w14:paraId="017D2F6D" w14:textId="77777777" w:rsidR="00775B2B" w:rsidRDefault="00000000">
            <w:pPr>
              <w:spacing w:line="240" w:lineRule="exact"/>
              <w:jc w:val="center"/>
              <w:rPr>
                <w:szCs w:val="21"/>
              </w:rPr>
            </w:pPr>
            <w:r>
              <w:rPr>
                <w:szCs w:val="21"/>
              </w:rPr>
              <w:t>2</w:t>
            </w:r>
          </w:p>
        </w:tc>
      </w:tr>
      <w:tr w:rsidR="00775B2B" w14:paraId="15B77600" w14:textId="77777777">
        <w:trPr>
          <w:trHeight w:hRule="exact" w:val="236"/>
        </w:trPr>
        <w:tc>
          <w:tcPr>
            <w:tcW w:w="2273" w:type="dxa"/>
            <w:vMerge/>
            <w:vAlign w:val="center"/>
          </w:tcPr>
          <w:p w14:paraId="6A53C911" w14:textId="77777777" w:rsidR="00775B2B" w:rsidRDefault="00775B2B">
            <w:pPr>
              <w:spacing w:line="240" w:lineRule="exact"/>
              <w:jc w:val="center"/>
              <w:rPr>
                <w:szCs w:val="21"/>
              </w:rPr>
            </w:pPr>
          </w:p>
        </w:tc>
        <w:tc>
          <w:tcPr>
            <w:tcW w:w="2889" w:type="dxa"/>
            <w:vAlign w:val="center"/>
          </w:tcPr>
          <w:p w14:paraId="2B5583E5" w14:textId="77777777" w:rsidR="00775B2B" w:rsidRDefault="00000000">
            <w:pPr>
              <w:spacing w:line="240" w:lineRule="exact"/>
              <w:jc w:val="center"/>
              <w:rPr>
                <w:szCs w:val="21"/>
              </w:rPr>
            </w:pPr>
            <w:r>
              <w:rPr>
                <w:szCs w:val="21"/>
              </w:rPr>
              <w:t>流量测定仪</w:t>
            </w:r>
          </w:p>
        </w:tc>
        <w:tc>
          <w:tcPr>
            <w:tcW w:w="1888" w:type="dxa"/>
            <w:vAlign w:val="center"/>
          </w:tcPr>
          <w:p w14:paraId="0AB19F31" w14:textId="77777777" w:rsidR="00775B2B" w:rsidRDefault="00000000">
            <w:pPr>
              <w:spacing w:line="240" w:lineRule="exact"/>
              <w:jc w:val="center"/>
              <w:rPr>
                <w:szCs w:val="21"/>
              </w:rPr>
            </w:pPr>
            <w:r>
              <w:rPr>
                <w:szCs w:val="21"/>
              </w:rPr>
              <w:t>台</w:t>
            </w:r>
          </w:p>
        </w:tc>
        <w:tc>
          <w:tcPr>
            <w:tcW w:w="2124" w:type="dxa"/>
            <w:vAlign w:val="center"/>
          </w:tcPr>
          <w:p w14:paraId="5B34DAB7" w14:textId="77777777" w:rsidR="00775B2B" w:rsidRDefault="00000000">
            <w:pPr>
              <w:spacing w:line="240" w:lineRule="exact"/>
              <w:jc w:val="center"/>
              <w:rPr>
                <w:szCs w:val="21"/>
              </w:rPr>
            </w:pPr>
            <w:r>
              <w:rPr>
                <w:szCs w:val="21"/>
              </w:rPr>
              <w:t>1</w:t>
            </w:r>
          </w:p>
        </w:tc>
      </w:tr>
      <w:tr w:rsidR="00775B2B" w14:paraId="09EC76D3" w14:textId="77777777">
        <w:trPr>
          <w:trHeight w:hRule="exact" w:val="250"/>
        </w:trPr>
        <w:tc>
          <w:tcPr>
            <w:tcW w:w="2273" w:type="dxa"/>
            <w:vAlign w:val="center"/>
          </w:tcPr>
          <w:p w14:paraId="3A369778" w14:textId="77777777" w:rsidR="00775B2B" w:rsidRDefault="00000000">
            <w:pPr>
              <w:spacing w:line="240" w:lineRule="exact"/>
              <w:jc w:val="center"/>
              <w:rPr>
                <w:szCs w:val="21"/>
              </w:rPr>
            </w:pPr>
            <w:r>
              <w:rPr>
                <w:szCs w:val="21"/>
              </w:rPr>
              <w:t>废气监测</w:t>
            </w:r>
          </w:p>
        </w:tc>
        <w:tc>
          <w:tcPr>
            <w:tcW w:w="2889" w:type="dxa"/>
            <w:vAlign w:val="center"/>
          </w:tcPr>
          <w:p w14:paraId="5B5DBCA5" w14:textId="77777777" w:rsidR="00775B2B" w:rsidRDefault="00000000">
            <w:pPr>
              <w:spacing w:line="240" w:lineRule="exact"/>
              <w:jc w:val="center"/>
              <w:rPr>
                <w:szCs w:val="21"/>
              </w:rPr>
            </w:pPr>
            <w:r>
              <w:rPr>
                <w:szCs w:val="21"/>
              </w:rPr>
              <w:t>在线烟气连续监测系统</w:t>
            </w:r>
          </w:p>
        </w:tc>
        <w:tc>
          <w:tcPr>
            <w:tcW w:w="1888" w:type="dxa"/>
            <w:vAlign w:val="center"/>
          </w:tcPr>
          <w:p w14:paraId="361AEEEB" w14:textId="77777777" w:rsidR="00775B2B" w:rsidRDefault="00000000">
            <w:pPr>
              <w:spacing w:line="240" w:lineRule="exact"/>
              <w:jc w:val="center"/>
              <w:rPr>
                <w:szCs w:val="21"/>
              </w:rPr>
            </w:pPr>
            <w:r>
              <w:rPr>
                <w:szCs w:val="21"/>
              </w:rPr>
              <w:t>套</w:t>
            </w:r>
          </w:p>
        </w:tc>
        <w:tc>
          <w:tcPr>
            <w:tcW w:w="2124" w:type="dxa"/>
            <w:vAlign w:val="center"/>
          </w:tcPr>
          <w:p w14:paraId="424C7334" w14:textId="77777777" w:rsidR="00775B2B" w:rsidRDefault="00000000">
            <w:pPr>
              <w:spacing w:line="240" w:lineRule="exact"/>
              <w:jc w:val="center"/>
              <w:rPr>
                <w:szCs w:val="21"/>
              </w:rPr>
            </w:pPr>
            <w:r>
              <w:rPr>
                <w:szCs w:val="21"/>
              </w:rPr>
              <w:t>20</w:t>
            </w:r>
          </w:p>
        </w:tc>
      </w:tr>
      <w:tr w:rsidR="00775B2B" w14:paraId="3B91B348" w14:textId="77777777">
        <w:trPr>
          <w:trHeight w:hRule="exact" w:val="242"/>
        </w:trPr>
        <w:tc>
          <w:tcPr>
            <w:tcW w:w="2273" w:type="dxa"/>
            <w:vAlign w:val="center"/>
          </w:tcPr>
          <w:p w14:paraId="4F972377" w14:textId="77777777" w:rsidR="00775B2B" w:rsidRDefault="00000000">
            <w:pPr>
              <w:spacing w:line="240" w:lineRule="exact"/>
              <w:jc w:val="center"/>
              <w:rPr>
                <w:szCs w:val="21"/>
              </w:rPr>
            </w:pPr>
            <w:r>
              <w:rPr>
                <w:szCs w:val="21"/>
              </w:rPr>
              <w:t>噪声监测</w:t>
            </w:r>
          </w:p>
        </w:tc>
        <w:tc>
          <w:tcPr>
            <w:tcW w:w="2889" w:type="dxa"/>
            <w:vAlign w:val="center"/>
          </w:tcPr>
          <w:p w14:paraId="74386983" w14:textId="77777777" w:rsidR="00775B2B" w:rsidRDefault="00000000">
            <w:pPr>
              <w:spacing w:line="240" w:lineRule="exact"/>
              <w:jc w:val="center"/>
              <w:rPr>
                <w:szCs w:val="21"/>
              </w:rPr>
            </w:pPr>
            <w:r>
              <w:rPr>
                <w:szCs w:val="21"/>
              </w:rPr>
              <w:t>精密声级计</w:t>
            </w:r>
          </w:p>
        </w:tc>
        <w:tc>
          <w:tcPr>
            <w:tcW w:w="1888" w:type="dxa"/>
            <w:vAlign w:val="center"/>
          </w:tcPr>
          <w:p w14:paraId="3334CC43" w14:textId="77777777" w:rsidR="00775B2B" w:rsidRDefault="00000000">
            <w:pPr>
              <w:spacing w:line="240" w:lineRule="exact"/>
              <w:jc w:val="center"/>
              <w:rPr>
                <w:szCs w:val="21"/>
              </w:rPr>
            </w:pPr>
            <w:r>
              <w:rPr>
                <w:szCs w:val="21"/>
              </w:rPr>
              <w:t>台</w:t>
            </w:r>
          </w:p>
        </w:tc>
        <w:tc>
          <w:tcPr>
            <w:tcW w:w="2124" w:type="dxa"/>
            <w:vAlign w:val="center"/>
          </w:tcPr>
          <w:p w14:paraId="0B8D01FB" w14:textId="77777777" w:rsidR="00775B2B" w:rsidRDefault="00000000">
            <w:pPr>
              <w:spacing w:line="240" w:lineRule="exact"/>
              <w:jc w:val="center"/>
              <w:rPr>
                <w:szCs w:val="21"/>
              </w:rPr>
            </w:pPr>
            <w:r>
              <w:rPr>
                <w:szCs w:val="21"/>
              </w:rPr>
              <w:t>1</w:t>
            </w:r>
          </w:p>
        </w:tc>
      </w:tr>
      <w:tr w:rsidR="00775B2B" w14:paraId="26957072" w14:textId="77777777">
        <w:trPr>
          <w:trHeight w:hRule="exact" w:val="246"/>
        </w:trPr>
        <w:tc>
          <w:tcPr>
            <w:tcW w:w="2273" w:type="dxa"/>
            <w:vAlign w:val="center"/>
          </w:tcPr>
          <w:p w14:paraId="5F97945E" w14:textId="77777777" w:rsidR="00775B2B" w:rsidRDefault="00000000">
            <w:pPr>
              <w:spacing w:line="240" w:lineRule="exact"/>
              <w:jc w:val="center"/>
              <w:rPr>
                <w:szCs w:val="21"/>
              </w:rPr>
            </w:pPr>
            <w:r>
              <w:rPr>
                <w:szCs w:val="21"/>
              </w:rPr>
              <w:t>电磁</w:t>
            </w:r>
            <w:r>
              <w:rPr>
                <w:rFonts w:hint="eastAsia"/>
                <w:szCs w:val="21"/>
              </w:rPr>
              <w:t>环境影响</w:t>
            </w:r>
            <w:r>
              <w:rPr>
                <w:szCs w:val="21"/>
              </w:rPr>
              <w:t>监测</w:t>
            </w:r>
          </w:p>
        </w:tc>
        <w:tc>
          <w:tcPr>
            <w:tcW w:w="2889" w:type="dxa"/>
            <w:vAlign w:val="center"/>
          </w:tcPr>
          <w:p w14:paraId="5523B15D" w14:textId="77777777" w:rsidR="00775B2B" w:rsidRDefault="00000000">
            <w:pPr>
              <w:spacing w:line="240" w:lineRule="exact"/>
              <w:jc w:val="center"/>
              <w:rPr>
                <w:szCs w:val="21"/>
              </w:rPr>
            </w:pPr>
            <w:r>
              <w:rPr>
                <w:szCs w:val="21"/>
              </w:rPr>
              <w:t>场强测定仪</w:t>
            </w:r>
          </w:p>
        </w:tc>
        <w:tc>
          <w:tcPr>
            <w:tcW w:w="1888" w:type="dxa"/>
            <w:vAlign w:val="center"/>
          </w:tcPr>
          <w:p w14:paraId="5558271C" w14:textId="77777777" w:rsidR="00775B2B" w:rsidRDefault="00000000">
            <w:pPr>
              <w:spacing w:line="240" w:lineRule="exact"/>
              <w:jc w:val="center"/>
              <w:rPr>
                <w:szCs w:val="21"/>
              </w:rPr>
            </w:pPr>
            <w:r>
              <w:rPr>
                <w:szCs w:val="21"/>
              </w:rPr>
              <w:t>台</w:t>
            </w:r>
          </w:p>
        </w:tc>
        <w:tc>
          <w:tcPr>
            <w:tcW w:w="2124" w:type="dxa"/>
            <w:vAlign w:val="center"/>
          </w:tcPr>
          <w:p w14:paraId="31E12D59" w14:textId="77777777" w:rsidR="00775B2B" w:rsidRDefault="00000000">
            <w:pPr>
              <w:spacing w:line="240" w:lineRule="exact"/>
              <w:jc w:val="center"/>
              <w:rPr>
                <w:szCs w:val="21"/>
              </w:rPr>
            </w:pPr>
            <w:r>
              <w:rPr>
                <w:szCs w:val="21"/>
              </w:rPr>
              <w:t>1</w:t>
            </w:r>
          </w:p>
        </w:tc>
      </w:tr>
      <w:tr w:rsidR="00775B2B" w14:paraId="7A9E039C" w14:textId="77777777">
        <w:trPr>
          <w:trHeight w:hRule="exact" w:val="252"/>
        </w:trPr>
        <w:tc>
          <w:tcPr>
            <w:tcW w:w="2273" w:type="dxa"/>
            <w:vMerge w:val="restart"/>
            <w:vAlign w:val="center"/>
          </w:tcPr>
          <w:p w14:paraId="4E079955" w14:textId="77777777" w:rsidR="00775B2B" w:rsidRDefault="00000000">
            <w:pPr>
              <w:spacing w:line="240" w:lineRule="exact"/>
              <w:jc w:val="center"/>
              <w:rPr>
                <w:szCs w:val="21"/>
              </w:rPr>
            </w:pPr>
            <w:r>
              <w:rPr>
                <w:szCs w:val="21"/>
              </w:rPr>
              <w:t>其</w:t>
            </w:r>
            <w:r>
              <w:rPr>
                <w:szCs w:val="21"/>
              </w:rPr>
              <w:t xml:space="preserve">    </w:t>
            </w:r>
            <w:r>
              <w:rPr>
                <w:rFonts w:hint="eastAsia"/>
                <w:szCs w:val="21"/>
              </w:rPr>
              <w:t>他</w:t>
            </w:r>
          </w:p>
        </w:tc>
        <w:tc>
          <w:tcPr>
            <w:tcW w:w="2889" w:type="dxa"/>
            <w:vAlign w:val="center"/>
          </w:tcPr>
          <w:p w14:paraId="14923C81" w14:textId="77777777" w:rsidR="00775B2B" w:rsidRDefault="00000000">
            <w:pPr>
              <w:spacing w:line="240" w:lineRule="exact"/>
              <w:jc w:val="center"/>
              <w:rPr>
                <w:szCs w:val="21"/>
              </w:rPr>
            </w:pPr>
            <w:r>
              <w:rPr>
                <w:szCs w:val="21"/>
              </w:rPr>
              <w:t>电冰箱</w:t>
            </w:r>
          </w:p>
        </w:tc>
        <w:tc>
          <w:tcPr>
            <w:tcW w:w="1888" w:type="dxa"/>
            <w:vAlign w:val="center"/>
          </w:tcPr>
          <w:p w14:paraId="4927E68C" w14:textId="77777777" w:rsidR="00775B2B" w:rsidRDefault="00000000">
            <w:pPr>
              <w:spacing w:line="240" w:lineRule="exact"/>
              <w:jc w:val="center"/>
              <w:rPr>
                <w:szCs w:val="21"/>
              </w:rPr>
            </w:pPr>
            <w:r>
              <w:rPr>
                <w:szCs w:val="21"/>
              </w:rPr>
              <w:t>台</w:t>
            </w:r>
          </w:p>
        </w:tc>
        <w:tc>
          <w:tcPr>
            <w:tcW w:w="2124" w:type="dxa"/>
            <w:vAlign w:val="center"/>
          </w:tcPr>
          <w:p w14:paraId="1AC45FDB" w14:textId="77777777" w:rsidR="00775B2B" w:rsidRDefault="00000000">
            <w:pPr>
              <w:spacing w:line="240" w:lineRule="exact"/>
              <w:jc w:val="center"/>
              <w:rPr>
                <w:szCs w:val="21"/>
              </w:rPr>
            </w:pPr>
            <w:r>
              <w:rPr>
                <w:szCs w:val="21"/>
              </w:rPr>
              <w:t>1</w:t>
            </w:r>
          </w:p>
        </w:tc>
      </w:tr>
      <w:tr w:rsidR="00775B2B" w14:paraId="0268E623" w14:textId="77777777">
        <w:trPr>
          <w:trHeight w:hRule="exact" w:val="244"/>
        </w:trPr>
        <w:tc>
          <w:tcPr>
            <w:tcW w:w="2273" w:type="dxa"/>
            <w:vMerge/>
            <w:vAlign w:val="center"/>
          </w:tcPr>
          <w:p w14:paraId="1AFD7A93" w14:textId="77777777" w:rsidR="00775B2B" w:rsidRDefault="00775B2B">
            <w:pPr>
              <w:spacing w:line="240" w:lineRule="exact"/>
              <w:jc w:val="center"/>
              <w:rPr>
                <w:szCs w:val="21"/>
              </w:rPr>
            </w:pPr>
          </w:p>
        </w:tc>
        <w:tc>
          <w:tcPr>
            <w:tcW w:w="2889" w:type="dxa"/>
            <w:vAlign w:val="center"/>
          </w:tcPr>
          <w:p w14:paraId="09541978" w14:textId="77777777" w:rsidR="00775B2B" w:rsidRDefault="00000000">
            <w:pPr>
              <w:spacing w:line="240" w:lineRule="exact"/>
              <w:jc w:val="center"/>
              <w:rPr>
                <w:szCs w:val="21"/>
              </w:rPr>
            </w:pPr>
            <w:r>
              <w:rPr>
                <w:szCs w:val="21"/>
              </w:rPr>
              <w:t>微机</w:t>
            </w:r>
          </w:p>
        </w:tc>
        <w:tc>
          <w:tcPr>
            <w:tcW w:w="1888" w:type="dxa"/>
            <w:vAlign w:val="center"/>
          </w:tcPr>
          <w:p w14:paraId="7A61CFAE" w14:textId="77777777" w:rsidR="00775B2B" w:rsidRDefault="00000000">
            <w:pPr>
              <w:spacing w:line="240" w:lineRule="exact"/>
              <w:jc w:val="center"/>
              <w:rPr>
                <w:szCs w:val="21"/>
              </w:rPr>
            </w:pPr>
            <w:r>
              <w:rPr>
                <w:szCs w:val="21"/>
              </w:rPr>
              <w:t>台</w:t>
            </w:r>
          </w:p>
        </w:tc>
        <w:tc>
          <w:tcPr>
            <w:tcW w:w="2124" w:type="dxa"/>
            <w:vAlign w:val="center"/>
          </w:tcPr>
          <w:p w14:paraId="1569442B" w14:textId="77777777" w:rsidR="00775B2B" w:rsidRDefault="00000000">
            <w:pPr>
              <w:spacing w:line="240" w:lineRule="exact"/>
              <w:jc w:val="center"/>
              <w:rPr>
                <w:szCs w:val="21"/>
              </w:rPr>
            </w:pPr>
            <w:r>
              <w:rPr>
                <w:szCs w:val="21"/>
              </w:rPr>
              <w:t>1</w:t>
            </w:r>
          </w:p>
        </w:tc>
      </w:tr>
      <w:tr w:rsidR="00775B2B" w14:paraId="0CF16F7C" w14:textId="77777777">
        <w:trPr>
          <w:trHeight w:hRule="exact" w:val="344"/>
        </w:trPr>
        <w:tc>
          <w:tcPr>
            <w:tcW w:w="9174" w:type="dxa"/>
            <w:gridSpan w:val="4"/>
            <w:vAlign w:val="center"/>
          </w:tcPr>
          <w:p w14:paraId="0D518F41" w14:textId="77777777" w:rsidR="00775B2B" w:rsidRDefault="00000000">
            <w:pPr>
              <w:pStyle w:val="afc"/>
              <w:spacing w:after="0" w:line="240" w:lineRule="exact"/>
              <w:ind w:firstLine="0"/>
              <w:jc w:val="left"/>
              <w:rPr>
                <w:spacing w:val="-2"/>
                <w:szCs w:val="21"/>
              </w:rPr>
            </w:pPr>
            <w:r>
              <w:rPr>
                <w:spacing w:val="-2"/>
                <w:szCs w:val="21"/>
              </w:rPr>
              <w:t>备注：本表所列仪器、设备主要指</w:t>
            </w:r>
            <w:r>
              <w:rPr>
                <w:spacing w:val="-2"/>
                <w:szCs w:val="21"/>
              </w:rPr>
              <w:t>2000</w:t>
            </w:r>
            <w:r>
              <w:rPr>
                <w:spacing w:val="-2"/>
                <w:szCs w:val="21"/>
              </w:rPr>
              <w:t>元</w:t>
            </w:r>
            <w:r>
              <w:rPr>
                <w:spacing w:val="-2"/>
                <w:szCs w:val="21"/>
              </w:rPr>
              <w:t>/</w:t>
            </w:r>
            <w:r>
              <w:rPr>
                <w:spacing w:val="-2"/>
                <w:szCs w:val="21"/>
              </w:rPr>
              <w:t>台及以上固定资产，</w:t>
            </w:r>
            <w:r>
              <w:rPr>
                <w:rFonts w:hint="eastAsia"/>
                <w:spacing w:val="-2"/>
                <w:szCs w:val="21"/>
              </w:rPr>
              <w:t>其他如</w:t>
            </w:r>
            <w:r>
              <w:rPr>
                <w:spacing w:val="-2"/>
                <w:szCs w:val="21"/>
              </w:rPr>
              <w:t>烘箱、高温炉等作为试验室必备设备没有列出。</w:t>
            </w:r>
          </w:p>
        </w:tc>
      </w:tr>
    </w:tbl>
    <w:p w14:paraId="254E9B5E" w14:textId="77777777" w:rsidR="00775B2B" w:rsidRDefault="00000000">
      <w:pPr>
        <w:pStyle w:val="20"/>
        <w:spacing w:before="0" w:after="0" w:line="520" w:lineRule="exact"/>
        <w:rPr>
          <w:rStyle w:val="affff1"/>
          <w:rFonts w:ascii="Times New Roman" w:hAnsi="Times New Roman"/>
          <w:color w:val="auto"/>
          <w:sz w:val="28"/>
          <w:szCs w:val="28"/>
          <w:u w:val="none"/>
        </w:rPr>
      </w:pPr>
      <w:bookmarkStart w:id="1750" w:name="_Toc31276"/>
      <w:r>
        <w:rPr>
          <w:rStyle w:val="affff1"/>
          <w:rFonts w:ascii="Times New Roman" w:hAnsi="Times New Roman"/>
          <w:color w:val="auto"/>
          <w:sz w:val="28"/>
          <w:szCs w:val="28"/>
          <w:u w:val="none"/>
        </w:rPr>
        <w:t>8.2</w:t>
      </w:r>
      <w:r>
        <w:rPr>
          <w:rStyle w:val="affff1"/>
          <w:rFonts w:ascii="Times New Roman" w:hAnsi="Times New Roman"/>
          <w:color w:val="auto"/>
          <w:sz w:val="28"/>
          <w:szCs w:val="28"/>
          <w:u w:val="none"/>
        </w:rPr>
        <w:t>污染物排放清单</w:t>
      </w:r>
      <w:bookmarkEnd w:id="1750"/>
    </w:p>
    <w:p w14:paraId="53AB19A0" w14:textId="77777777" w:rsidR="00775B2B" w:rsidRDefault="00000000">
      <w:pPr>
        <w:spacing w:line="360" w:lineRule="auto"/>
        <w:ind w:firstLineChars="200" w:firstLine="480"/>
        <w:rPr>
          <w:sz w:val="24"/>
        </w:rPr>
      </w:pPr>
      <w:r>
        <w:rPr>
          <w:sz w:val="24"/>
        </w:rPr>
        <w:t>“</w:t>
      </w:r>
      <w:r>
        <w:rPr>
          <w:sz w:val="24"/>
        </w:rPr>
        <w:t>关于做好环境影响评价制度与排污许可制衔接相关工作的通知（环办环评</w:t>
      </w:r>
      <w:r>
        <w:rPr>
          <w:rFonts w:hint="eastAsia"/>
          <w:sz w:val="24"/>
        </w:rPr>
        <w:t>〔</w:t>
      </w:r>
      <w:r>
        <w:rPr>
          <w:rFonts w:hint="eastAsia"/>
          <w:sz w:val="24"/>
        </w:rPr>
        <w:t>2017</w:t>
      </w:r>
      <w:r>
        <w:rPr>
          <w:rFonts w:hint="eastAsia"/>
          <w:sz w:val="24"/>
        </w:rPr>
        <w:t>〕</w:t>
      </w:r>
      <w:r>
        <w:rPr>
          <w:rFonts w:hint="eastAsia"/>
          <w:sz w:val="24"/>
        </w:rPr>
        <w:t>84</w:t>
      </w:r>
      <w:r>
        <w:rPr>
          <w:rFonts w:hint="eastAsia"/>
          <w:sz w:val="24"/>
        </w:rPr>
        <w:t>号</w:t>
      </w:r>
      <w:r>
        <w:rPr>
          <w:sz w:val="24"/>
        </w:rPr>
        <w:t>）</w:t>
      </w:r>
      <w:r>
        <w:rPr>
          <w:sz w:val="24"/>
        </w:rPr>
        <w:t>”</w:t>
      </w:r>
      <w:r>
        <w:rPr>
          <w:sz w:val="24"/>
        </w:rPr>
        <w:t>：结合排污许可证申请与核发技术规范，核定建设项目的产排污环节、污染物种类及污染防治设施和措施等基本信息；依据国家或地方污染物排放标准、环境质量标准和总量控制要求等管理规定，按照污染源源强核算技术指南、环境影响评价要素导则等技术文件，严格核定排放口数量、位置以及每个排放口的污染物种类、允许排放浓度和允许排放量、排放方式、排放去向、自行监测计划等与污染物排放相关的主要内容。</w:t>
      </w:r>
    </w:p>
    <w:p w14:paraId="6602F613" w14:textId="77777777" w:rsidR="00775B2B" w:rsidRDefault="00000000">
      <w:pPr>
        <w:spacing w:line="360" w:lineRule="auto"/>
        <w:ind w:firstLineChars="200" w:firstLine="480"/>
        <w:rPr>
          <w:sz w:val="24"/>
        </w:rPr>
      </w:pPr>
      <w:r>
        <w:rPr>
          <w:sz w:val="24"/>
        </w:rPr>
        <w:t>本工程</w:t>
      </w:r>
      <w:r>
        <w:rPr>
          <w:rFonts w:hint="eastAsia"/>
          <w:sz w:val="24"/>
        </w:rPr>
        <w:t>“</w:t>
      </w:r>
      <w:r>
        <w:rPr>
          <w:sz w:val="24"/>
        </w:rPr>
        <w:t>三废</w:t>
      </w:r>
      <w:r>
        <w:rPr>
          <w:rFonts w:hint="eastAsia"/>
          <w:sz w:val="24"/>
        </w:rPr>
        <w:t>”</w:t>
      </w:r>
      <w:r>
        <w:rPr>
          <w:sz w:val="24"/>
        </w:rPr>
        <w:t>污染物排放清单，见表</w:t>
      </w:r>
      <w:r>
        <w:rPr>
          <w:sz w:val="24"/>
        </w:rPr>
        <w:t>8.2-1-</w:t>
      </w:r>
      <w:r>
        <w:rPr>
          <w:sz w:val="24"/>
        </w:rPr>
        <w:t>表</w:t>
      </w:r>
      <w:r>
        <w:rPr>
          <w:sz w:val="24"/>
        </w:rPr>
        <w:t>8.2-3</w:t>
      </w:r>
      <w:r>
        <w:rPr>
          <w:sz w:val="24"/>
        </w:rPr>
        <w:t>。</w:t>
      </w:r>
    </w:p>
    <w:p w14:paraId="1AA726C6" w14:textId="77777777" w:rsidR="00775B2B" w:rsidRDefault="00775B2B">
      <w:pPr>
        <w:autoSpaceDE w:val="0"/>
        <w:autoSpaceDN w:val="0"/>
        <w:adjustRightInd w:val="0"/>
        <w:spacing w:line="520" w:lineRule="exact"/>
        <w:ind w:firstLineChars="200" w:firstLine="480"/>
        <w:jc w:val="left"/>
        <w:rPr>
          <w:kern w:val="0"/>
          <w:sz w:val="24"/>
        </w:rPr>
      </w:pPr>
    </w:p>
    <w:p w14:paraId="198734AD" w14:textId="77777777" w:rsidR="00775B2B" w:rsidRDefault="00775B2B">
      <w:pPr>
        <w:autoSpaceDE w:val="0"/>
        <w:autoSpaceDN w:val="0"/>
        <w:adjustRightInd w:val="0"/>
        <w:spacing w:line="520" w:lineRule="exact"/>
        <w:ind w:firstLineChars="200" w:firstLine="480"/>
        <w:jc w:val="left"/>
        <w:rPr>
          <w:kern w:val="0"/>
          <w:sz w:val="24"/>
        </w:rPr>
        <w:sectPr w:rsidR="00775B2B">
          <w:pgSz w:w="11906" w:h="16838"/>
          <w:pgMar w:top="1440" w:right="1800" w:bottom="1440" w:left="1800" w:header="1021" w:footer="851" w:gutter="0"/>
          <w:pgNumType w:fmt="numberInDash"/>
          <w:cols w:space="720"/>
          <w:docGrid w:linePitch="312"/>
        </w:sectPr>
      </w:pPr>
    </w:p>
    <w:p w14:paraId="72FC93E8" w14:textId="60C1B324" w:rsidR="00775B2B" w:rsidRPr="001C62AB" w:rsidRDefault="00000000">
      <w:pPr>
        <w:jc w:val="center"/>
        <w:rPr>
          <w:rFonts w:eastAsia="黑体"/>
          <w:sz w:val="24"/>
        </w:rPr>
      </w:pPr>
      <w:r w:rsidRPr="001C62AB">
        <w:rPr>
          <w:sz w:val="24"/>
        </w:rPr>
        <w:lastRenderedPageBreak/>
        <w:t>表</w:t>
      </w:r>
      <w:r w:rsidRPr="001C62AB">
        <w:rPr>
          <w:sz w:val="24"/>
        </w:rPr>
        <w:t xml:space="preserve">8.2-1    </w:t>
      </w:r>
      <w:r w:rsidRPr="001C62AB">
        <w:rPr>
          <w:rFonts w:eastAsia="黑体"/>
          <w:sz w:val="24"/>
        </w:rPr>
        <w:t>本工程废气排放清单</w:t>
      </w:r>
    </w:p>
    <w:tbl>
      <w:tblPr>
        <w:tblW w:w="4997" w:type="pct"/>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ayout w:type="fixed"/>
        <w:tblLook w:val="04A0" w:firstRow="1" w:lastRow="0" w:firstColumn="1" w:lastColumn="0" w:noHBand="0" w:noVBand="1"/>
      </w:tblPr>
      <w:tblGrid>
        <w:gridCol w:w="613"/>
        <w:gridCol w:w="648"/>
        <w:gridCol w:w="648"/>
        <w:gridCol w:w="648"/>
        <w:gridCol w:w="648"/>
        <w:gridCol w:w="768"/>
        <w:gridCol w:w="810"/>
        <w:gridCol w:w="692"/>
        <w:gridCol w:w="784"/>
        <w:gridCol w:w="612"/>
        <w:gridCol w:w="700"/>
        <w:gridCol w:w="626"/>
        <w:gridCol w:w="436"/>
        <w:gridCol w:w="478"/>
        <w:gridCol w:w="449"/>
        <w:gridCol w:w="705"/>
        <w:gridCol w:w="578"/>
        <w:gridCol w:w="681"/>
        <w:gridCol w:w="1676"/>
      </w:tblGrid>
      <w:tr w:rsidR="00775B2B" w14:paraId="1EDBD69D" w14:textId="77777777" w:rsidTr="001C62AB">
        <w:trPr>
          <w:trHeight w:val="660"/>
        </w:trPr>
        <w:tc>
          <w:tcPr>
            <w:tcW w:w="232" w:type="pct"/>
            <w:vMerge w:val="restart"/>
            <w:vAlign w:val="center"/>
          </w:tcPr>
          <w:p w14:paraId="5EC31AEC" w14:textId="77777777" w:rsidR="00775B2B" w:rsidRDefault="00000000">
            <w:pPr>
              <w:widowControl/>
              <w:jc w:val="center"/>
              <w:textAlignment w:val="center"/>
              <w:rPr>
                <w:color w:val="000000"/>
                <w:szCs w:val="21"/>
              </w:rPr>
            </w:pPr>
            <w:r>
              <w:rPr>
                <w:color w:val="000000"/>
                <w:kern w:val="0"/>
                <w:szCs w:val="21"/>
                <w:lang w:bidi="ar"/>
              </w:rPr>
              <w:t>排气筒</w:t>
            </w:r>
          </w:p>
        </w:tc>
        <w:tc>
          <w:tcPr>
            <w:tcW w:w="245" w:type="pct"/>
            <w:vMerge w:val="restart"/>
            <w:vAlign w:val="center"/>
          </w:tcPr>
          <w:p w14:paraId="7DECC272" w14:textId="77777777" w:rsidR="00775B2B" w:rsidRDefault="00000000">
            <w:pPr>
              <w:widowControl/>
              <w:jc w:val="center"/>
              <w:textAlignment w:val="top"/>
              <w:rPr>
                <w:color w:val="000000"/>
                <w:szCs w:val="21"/>
              </w:rPr>
            </w:pPr>
            <w:r>
              <w:rPr>
                <w:color w:val="000000"/>
                <w:kern w:val="0"/>
                <w:szCs w:val="21"/>
                <w:lang w:bidi="ar"/>
              </w:rPr>
              <w:t>装置</w:t>
            </w:r>
          </w:p>
        </w:tc>
        <w:tc>
          <w:tcPr>
            <w:tcW w:w="245" w:type="pct"/>
            <w:vMerge w:val="restart"/>
            <w:vAlign w:val="center"/>
          </w:tcPr>
          <w:p w14:paraId="7EEC9322" w14:textId="77777777" w:rsidR="00775B2B" w:rsidRDefault="00000000">
            <w:pPr>
              <w:widowControl/>
              <w:jc w:val="center"/>
              <w:textAlignment w:val="center"/>
              <w:rPr>
                <w:color w:val="000000"/>
                <w:szCs w:val="21"/>
              </w:rPr>
            </w:pPr>
            <w:r>
              <w:rPr>
                <w:color w:val="000000"/>
                <w:kern w:val="0"/>
                <w:szCs w:val="21"/>
                <w:lang w:bidi="ar"/>
              </w:rPr>
              <w:t>污染源</w:t>
            </w:r>
          </w:p>
        </w:tc>
        <w:tc>
          <w:tcPr>
            <w:tcW w:w="245" w:type="pct"/>
            <w:vMerge w:val="restart"/>
            <w:vAlign w:val="center"/>
          </w:tcPr>
          <w:p w14:paraId="54D58C24" w14:textId="77777777" w:rsidR="00775B2B" w:rsidRDefault="00000000">
            <w:pPr>
              <w:widowControl/>
              <w:jc w:val="center"/>
              <w:textAlignment w:val="top"/>
              <w:rPr>
                <w:color w:val="000000"/>
                <w:szCs w:val="21"/>
              </w:rPr>
            </w:pPr>
            <w:r>
              <w:rPr>
                <w:color w:val="000000"/>
                <w:kern w:val="0"/>
                <w:szCs w:val="21"/>
                <w:lang w:bidi="ar"/>
              </w:rPr>
              <w:t>废气量</w:t>
            </w:r>
            <w:r>
              <w:rPr>
                <w:color w:val="000000"/>
                <w:kern w:val="0"/>
                <w:szCs w:val="21"/>
                <w:lang w:bidi="ar"/>
              </w:rPr>
              <w:t>Nm</w:t>
            </w:r>
            <w:r>
              <w:rPr>
                <w:color w:val="000000"/>
                <w:kern w:val="0"/>
                <w:szCs w:val="21"/>
                <w:vertAlign w:val="superscript"/>
                <w:lang w:bidi="ar"/>
              </w:rPr>
              <w:t>3</w:t>
            </w:r>
            <w:r>
              <w:rPr>
                <w:color w:val="000000"/>
                <w:kern w:val="0"/>
                <w:szCs w:val="21"/>
                <w:lang w:bidi="ar"/>
              </w:rPr>
              <w:t>/h</w:t>
            </w:r>
          </w:p>
        </w:tc>
        <w:tc>
          <w:tcPr>
            <w:tcW w:w="245" w:type="pct"/>
            <w:vMerge w:val="restart"/>
            <w:vAlign w:val="center"/>
          </w:tcPr>
          <w:p w14:paraId="1F6E269C" w14:textId="77777777" w:rsidR="00775B2B" w:rsidRDefault="00000000">
            <w:pPr>
              <w:widowControl/>
              <w:jc w:val="center"/>
              <w:textAlignment w:val="center"/>
              <w:rPr>
                <w:color w:val="000000"/>
                <w:szCs w:val="21"/>
              </w:rPr>
            </w:pPr>
            <w:r>
              <w:rPr>
                <w:color w:val="000000"/>
                <w:kern w:val="0"/>
                <w:szCs w:val="21"/>
                <w:lang w:bidi="ar"/>
              </w:rPr>
              <w:t>污染物</w:t>
            </w:r>
          </w:p>
        </w:tc>
        <w:tc>
          <w:tcPr>
            <w:tcW w:w="860" w:type="pct"/>
            <w:gridSpan w:val="3"/>
            <w:vAlign w:val="center"/>
          </w:tcPr>
          <w:p w14:paraId="5FCBE6DE" w14:textId="77777777" w:rsidR="00775B2B" w:rsidRDefault="00000000">
            <w:pPr>
              <w:widowControl/>
              <w:jc w:val="center"/>
              <w:textAlignment w:val="center"/>
              <w:rPr>
                <w:color w:val="000000"/>
                <w:szCs w:val="21"/>
              </w:rPr>
            </w:pPr>
            <w:r>
              <w:rPr>
                <w:color w:val="000000"/>
                <w:kern w:val="0"/>
                <w:szCs w:val="21"/>
                <w:lang w:bidi="ar"/>
              </w:rPr>
              <w:t>污染物产生</w:t>
            </w:r>
          </w:p>
        </w:tc>
        <w:tc>
          <w:tcPr>
            <w:tcW w:w="297" w:type="pct"/>
            <w:vMerge w:val="restart"/>
            <w:vAlign w:val="center"/>
          </w:tcPr>
          <w:p w14:paraId="2C64B555" w14:textId="77777777" w:rsidR="00775B2B" w:rsidRDefault="00000000">
            <w:pPr>
              <w:widowControl/>
              <w:jc w:val="center"/>
              <w:textAlignment w:val="center"/>
              <w:rPr>
                <w:color w:val="000000"/>
                <w:szCs w:val="21"/>
              </w:rPr>
            </w:pPr>
            <w:r>
              <w:rPr>
                <w:color w:val="000000"/>
                <w:kern w:val="0"/>
                <w:szCs w:val="21"/>
                <w:lang w:bidi="ar"/>
              </w:rPr>
              <w:t>去除效率</w:t>
            </w:r>
          </w:p>
        </w:tc>
        <w:tc>
          <w:tcPr>
            <w:tcW w:w="734" w:type="pct"/>
            <w:gridSpan w:val="3"/>
            <w:vAlign w:val="center"/>
          </w:tcPr>
          <w:p w14:paraId="2E8D39D3" w14:textId="77777777" w:rsidR="00775B2B" w:rsidRDefault="00000000">
            <w:pPr>
              <w:widowControl/>
              <w:jc w:val="center"/>
              <w:textAlignment w:val="center"/>
              <w:rPr>
                <w:color w:val="000000"/>
                <w:szCs w:val="21"/>
              </w:rPr>
            </w:pPr>
            <w:r>
              <w:rPr>
                <w:color w:val="000000"/>
                <w:kern w:val="0"/>
                <w:szCs w:val="21"/>
                <w:lang w:bidi="ar"/>
              </w:rPr>
              <w:t>污染物排放</w:t>
            </w:r>
          </w:p>
        </w:tc>
        <w:tc>
          <w:tcPr>
            <w:tcW w:w="516" w:type="pct"/>
            <w:gridSpan w:val="3"/>
            <w:vAlign w:val="center"/>
          </w:tcPr>
          <w:p w14:paraId="7AF0131D" w14:textId="77777777" w:rsidR="00775B2B" w:rsidRDefault="00000000">
            <w:pPr>
              <w:widowControl/>
              <w:jc w:val="center"/>
              <w:textAlignment w:val="center"/>
              <w:rPr>
                <w:color w:val="000000"/>
                <w:szCs w:val="21"/>
              </w:rPr>
            </w:pPr>
            <w:r>
              <w:rPr>
                <w:color w:val="000000"/>
                <w:kern w:val="0"/>
                <w:szCs w:val="21"/>
                <w:lang w:bidi="ar"/>
              </w:rPr>
              <w:t>排放参数</w:t>
            </w:r>
          </w:p>
        </w:tc>
        <w:tc>
          <w:tcPr>
            <w:tcW w:w="267" w:type="pct"/>
            <w:vAlign w:val="center"/>
          </w:tcPr>
          <w:p w14:paraId="671A39F7" w14:textId="77777777" w:rsidR="00775B2B" w:rsidRDefault="00000000">
            <w:pPr>
              <w:widowControl/>
              <w:jc w:val="center"/>
              <w:textAlignment w:val="center"/>
              <w:rPr>
                <w:color w:val="000000"/>
                <w:kern w:val="0"/>
                <w:szCs w:val="21"/>
                <w:lang w:bidi="ar"/>
              </w:rPr>
            </w:pPr>
            <w:r>
              <w:rPr>
                <w:color w:val="000000"/>
                <w:kern w:val="0"/>
                <w:szCs w:val="21"/>
                <w:lang w:bidi="ar"/>
              </w:rPr>
              <w:t>排放</w:t>
            </w:r>
          </w:p>
          <w:p w14:paraId="742EB170" w14:textId="77777777" w:rsidR="00775B2B" w:rsidRDefault="00000000">
            <w:pPr>
              <w:widowControl/>
              <w:jc w:val="center"/>
              <w:textAlignment w:val="center"/>
              <w:rPr>
                <w:color w:val="000000"/>
                <w:szCs w:val="21"/>
              </w:rPr>
            </w:pPr>
            <w:r>
              <w:rPr>
                <w:color w:val="000000"/>
                <w:kern w:val="0"/>
                <w:szCs w:val="21"/>
                <w:lang w:bidi="ar"/>
              </w:rPr>
              <w:t>时间</w:t>
            </w:r>
          </w:p>
        </w:tc>
        <w:tc>
          <w:tcPr>
            <w:tcW w:w="1112" w:type="pct"/>
            <w:gridSpan w:val="3"/>
            <w:vAlign w:val="center"/>
          </w:tcPr>
          <w:p w14:paraId="3E5A076E" w14:textId="77777777" w:rsidR="00775B2B" w:rsidRDefault="00000000">
            <w:pPr>
              <w:widowControl/>
              <w:jc w:val="center"/>
              <w:textAlignment w:val="top"/>
              <w:rPr>
                <w:color w:val="000000"/>
                <w:szCs w:val="21"/>
              </w:rPr>
            </w:pPr>
            <w:r>
              <w:rPr>
                <w:color w:val="000000"/>
                <w:kern w:val="0"/>
                <w:szCs w:val="21"/>
                <w:lang w:bidi="ar"/>
              </w:rPr>
              <w:t>排放标准</w:t>
            </w:r>
          </w:p>
        </w:tc>
      </w:tr>
      <w:tr w:rsidR="00775B2B" w14:paraId="65E7EB89" w14:textId="77777777" w:rsidTr="001C62AB">
        <w:trPr>
          <w:trHeight w:val="330"/>
        </w:trPr>
        <w:tc>
          <w:tcPr>
            <w:tcW w:w="232" w:type="pct"/>
            <w:vMerge/>
            <w:vAlign w:val="center"/>
          </w:tcPr>
          <w:p w14:paraId="72C4FBBB" w14:textId="77777777" w:rsidR="00775B2B" w:rsidRDefault="00775B2B">
            <w:pPr>
              <w:jc w:val="center"/>
              <w:rPr>
                <w:color w:val="000000"/>
                <w:szCs w:val="21"/>
              </w:rPr>
            </w:pPr>
          </w:p>
        </w:tc>
        <w:tc>
          <w:tcPr>
            <w:tcW w:w="245" w:type="pct"/>
            <w:vMerge/>
            <w:vAlign w:val="center"/>
          </w:tcPr>
          <w:p w14:paraId="09FA25B4" w14:textId="77777777" w:rsidR="00775B2B" w:rsidRDefault="00775B2B">
            <w:pPr>
              <w:jc w:val="center"/>
              <w:rPr>
                <w:color w:val="000000"/>
                <w:szCs w:val="21"/>
              </w:rPr>
            </w:pPr>
          </w:p>
        </w:tc>
        <w:tc>
          <w:tcPr>
            <w:tcW w:w="245" w:type="pct"/>
            <w:vMerge/>
            <w:vAlign w:val="center"/>
          </w:tcPr>
          <w:p w14:paraId="5C852C1A" w14:textId="77777777" w:rsidR="00775B2B" w:rsidRDefault="00775B2B">
            <w:pPr>
              <w:jc w:val="center"/>
              <w:rPr>
                <w:color w:val="000000"/>
                <w:szCs w:val="21"/>
              </w:rPr>
            </w:pPr>
          </w:p>
        </w:tc>
        <w:tc>
          <w:tcPr>
            <w:tcW w:w="245" w:type="pct"/>
            <w:vMerge/>
            <w:vAlign w:val="center"/>
          </w:tcPr>
          <w:p w14:paraId="7BF9C6BF" w14:textId="77777777" w:rsidR="00775B2B" w:rsidRDefault="00775B2B">
            <w:pPr>
              <w:jc w:val="center"/>
              <w:rPr>
                <w:color w:val="000000"/>
                <w:szCs w:val="21"/>
              </w:rPr>
            </w:pPr>
          </w:p>
        </w:tc>
        <w:tc>
          <w:tcPr>
            <w:tcW w:w="245" w:type="pct"/>
            <w:vMerge/>
            <w:vAlign w:val="center"/>
          </w:tcPr>
          <w:p w14:paraId="384A7D68" w14:textId="77777777" w:rsidR="00775B2B" w:rsidRDefault="00775B2B">
            <w:pPr>
              <w:jc w:val="center"/>
              <w:rPr>
                <w:color w:val="000000"/>
                <w:szCs w:val="21"/>
              </w:rPr>
            </w:pPr>
          </w:p>
        </w:tc>
        <w:tc>
          <w:tcPr>
            <w:tcW w:w="291" w:type="pct"/>
            <w:vMerge w:val="restart"/>
            <w:vAlign w:val="center"/>
          </w:tcPr>
          <w:p w14:paraId="1CB9C78A" w14:textId="77777777" w:rsidR="00775B2B" w:rsidRDefault="00000000">
            <w:pPr>
              <w:widowControl/>
              <w:jc w:val="center"/>
              <w:textAlignment w:val="center"/>
              <w:rPr>
                <w:color w:val="000000"/>
                <w:kern w:val="0"/>
                <w:szCs w:val="21"/>
                <w:lang w:bidi="ar"/>
              </w:rPr>
            </w:pPr>
            <w:r>
              <w:rPr>
                <w:color w:val="000000"/>
                <w:kern w:val="0"/>
                <w:szCs w:val="21"/>
                <w:lang w:bidi="ar"/>
              </w:rPr>
              <w:t>浓度</w:t>
            </w:r>
          </w:p>
          <w:p w14:paraId="1E28BAEC" w14:textId="77777777" w:rsidR="00775B2B" w:rsidRDefault="00000000">
            <w:pPr>
              <w:widowControl/>
              <w:jc w:val="center"/>
              <w:textAlignment w:val="center"/>
              <w:rPr>
                <w:color w:val="000000"/>
                <w:szCs w:val="21"/>
              </w:rPr>
            </w:pPr>
            <w:r>
              <w:rPr>
                <w:color w:val="000000"/>
                <w:kern w:val="0"/>
                <w:szCs w:val="21"/>
                <w:lang w:bidi="ar"/>
              </w:rPr>
              <w:t>mg/m</w:t>
            </w:r>
            <w:r>
              <w:rPr>
                <w:color w:val="000000"/>
                <w:kern w:val="0"/>
                <w:szCs w:val="21"/>
                <w:vertAlign w:val="superscript"/>
                <w:lang w:bidi="ar"/>
              </w:rPr>
              <w:t>3</w:t>
            </w:r>
          </w:p>
        </w:tc>
        <w:tc>
          <w:tcPr>
            <w:tcW w:w="307" w:type="pct"/>
            <w:vMerge w:val="restart"/>
            <w:vAlign w:val="center"/>
          </w:tcPr>
          <w:p w14:paraId="1B97B5A5" w14:textId="77777777" w:rsidR="00775B2B" w:rsidRDefault="00000000">
            <w:pPr>
              <w:widowControl/>
              <w:jc w:val="center"/>
              <w:textAlignment w:val="center"/>
              <w:rPr>
                <w:color w:val="000000"/>
                <w:kern w:val="0"/>
                <w:szCs w:val="21"/>
                <w:lang w:bidi="ar"/>
              </w:rPr>
            </w:pPr>
            <w:r>
              <w:rPr>
                <w:color w:val="000000"/>
                <w:kern w:val="0"/>
                <w:szCs w:val="21"/>
                <w:lang w:bidi="ar"/>
              </w:rPr>
              <w:t>速率</w:t>
            </w:r>
          </w:p>
          <w:p w14:paraId="2620407A" w14:textId="77777777" w:rsidR="00775B2B" w:rsidRDefault="00000000">
            <w:pPr>
              <w:widowControl/>
              <w:jc w:val="center"/>
              <w:textAlignment w:val="center"/>
              <w:rPr>
                <w:color w:val="000000"/>
                <w:szCs w:val="21"/>
              </w:rPr>
            </w:pPr>
            <w:r>
              <w:rPr>
                <w:color w:val="000000"/>
                <w:kern w:val="0"/>
                <w:szCs w:val="21"/>
                <w:lang w:bidi="ar"/>
              </w:rPr>
              <w:t>kg/h</w:t>
            </w:r>
          </w:p>
        </w:tc>
        <w:tc>
          <w:tcPr>
            <w:tcW w:w="262" w:type="pct"/>
            <w:vMerge w:val="restart"/>
            <w:vAlign w:val="center"/>
          </w:tcPr>
          <w:p w14:paraId="3E565160" w14:textId="77777777" w:rsidR="00775B2B" w:rsidRDefault="00000000">
            <w:pPr>
              <w:widowControl/>
              <w:jc w:val="center"/>
              <w:textAlignment w:val="center"/>
              <w:rPr>
                <w:color w:val="000000"/>
                <w:kern w:val="0"/>
                <w:szCs w:val="21"/>
                <w:lang w:bidi="ar"/>
              </w:rPr>
            </w:pPr>
            <w:r>
              <w:rPr>
                <w:color w:val="000000"/>
                <w:kern w:val="0"/>
                <w:szCs w:val="21"/>
                <w:lang w:bidi="ar"/>
              </w:rPr>
              <w:t>产生量</w:t>
            </w:r>
          </w:p>
          <w:p w14:paraId="107CAD8A" w14:textId="77777777" w:rsidR="00775B2B" w:rsidRDefault="00000000">
            <w:pPr>
              <w:widowControl/>
              <w:jc w:val="center"/>
              <w:textAlignment w:val="center"/>
              <w:rPr>
                <w:color w:val="000000"/>
                <w:szCs w:val="21"/>
              </w:rPr>
            </w:pPr>
            <w:r>
              <w:rPr>
                <w:color w:val="000000"/>
                <w:kern w:val="0"/>
                <w:szCs w:val="21"/>
                <w:lang w:bidi="ar"/>
              </w:rPr>
              <w:t>t/a</w:t>
            </w:r>
          </w:p>
        </w:tc>
        <w:tc>
          <w:tcPr>
            <w:tcW w:w="297" w:type="pct"/>
            <w:vMerge/>
            <w:vAlign w:val="center"/>
          </w:tcPr>
          <w:p w14:paraId="1A1A3C8F" w14:textId="77777777" w:rsidR="00775B2B" w:rsidRDefault="00775B2B">
            <w:pPr>
              <w:jc w:val="center"/>
              <w:rPr>
                <w:color w:val="000000"/>
                <w:szCs w:val="21"/>
              </w:rPr>
            </w:pPr>
          </w:p>
        </w:tc>
        <w:tc>
          <w:tcPr>
            <w:tcW w:w="232" w:type="pct"/>
            <w:vMerge w:val="restart"/>
            <w:vAlign w:val="center"/>
          </w:tcPr>
          <w:p w14:paraId="7B9200FA" w14:textId="77777777" w:rsidR="00775B2B" w:rsidRDefault="00000000">
            <w:pPr>
              <w:widowControl/>
              <w:jc w:val="center"/>
              <w:textAlignment w:val="center"/>
              <w:rPr>
                <w:color w:val="000000"/>
                <w:kern w:val="0"/>
                <w:szCs w:val="21"/>
                <w:lang w:bidi="ar"/>
              </w:rPr>
            </w:pPr>
            <w:r>
              <w:rPr>
                <w:color w:val="000000"/>
                <w:kern w:val="0"/>
                <w:szCs w:val="21"/>
                <w:lang w:bidi="ar"/>
              </w:rPr>
              <w:t>浓度</w:t>
            </w:r>
          </w:p>
          <w:p w14:paraId="2B3C7E84" w14:textId="77777777" w:rsidR="00775B2B" w:rsidRDefault="00000000">
            <w:pPr>
              <w:widowControl/>
              <w:jc w:val="center"/>
              <w:textAlignment w:val="center"/>
              <w:rPr>
                <w:color w:val="000000"/>
                <w:szCs w:val="21"/>
              </w:rPr>
            </w:pPr>
            <w:r>
              <w:rPr>
                <w:color w:val="000000"/>
                <w:kern w:val="0"/>
                <w:szCs w:val="21"/>
                <w:lang w:bidi="ar"/>
              </w:rPr>
              <w:t>mg/m</w:t>
            </w:r>
            <w:r>
              <w:rPr>
                <w:color w:val="000000"/>
                <w:kern w:val="0"/>
                <w:szCs w:val="21"/>
                <w:vertAlign w:val="superscript"/>
                <w:lang w:bidi="ar"/>
              </w:rPr>
              <w:t>3</w:t>
            </w:r>
          </w:p>
        </w:tc>
        <w:tc>
          <w:tcPr>
            <w:tcW w:w="265" w:type="pct"/>
            <w:vMerge w:val="restart"/>
            <w:vAlign w:val="center"/>
          </w:tcPr>
          <w:p w14:paraId="4ACE65FE" w14:textId="77777777" w:rsidR="00775B2B" w:rsidRDefault="00000000">
            <w:pPr>
              <w:widowControl/>
              <w:jc w:val="center"/>
              <w:textAlignment w:val="center"/>
              <w:rPr>
                <w:color w:val="000000"/>
                <w:kern w:val="0"/>
                <w:szCs w:val="21"/>
                <w:lang w:bidi="ar"/>
              </w:rPr>
            </w:pPr>
            <w:r>
              <w:rPr>
                <w:color w:val="000000"/>
                <w:kern w:val="0"/>
                <w:szCs w:val="21"/>
                <w:lang w:bidi="ar"/>
              </w:rPr>
              <w:t>速率</w:t>
            </w:r>
          </w:p>
          <w:p w14:paraId="6B2BAB85" w14:textId="77777777" w:rsidR="00775B2B" w:rsidRDefault="00000000">
            <w:pPr>
              <w:widowControl/>
              <w:jc w:val="center"/>
              <w:textAlignment w:val="center"/>
              <w:rPr>
                <w:color w:val="000000"/>
                <w:szCs w:val="21"/>
              </w:rPr>
            </w:pPr>
            <w:r>
              <w:rPr>
                <w:color w:val="000000"/>
                <w:kern w:val="0"/>
                <w:szCs w:val="21"/>
                <w:lang w:bidi="ar"/>
              </w:rPr>
              <w:t>kg/h</w:t>
            </w:r>
          </w:p>
        </w:tc>
        <w:tc>
          <w:tcPr>
            <w:tcW w:w="237" w:type="pct"/>
            <w:vMerge w:val="restart"/>
            <w:vAlign w:val="center"/>
          </w:tcPr>
          <w:p w14:paraId="055FFCE3" w14:textId="77777777" w:rsidR="00775B2B" w:rsidRDefault="00000000">
            <w:pPr>
              <w:widowControl/>
              <w:jc w:val="center"/>
              <w:textAlignment w:val="center"/>
              <w:rPr>
                <w:color w:val="000000"/>
                <w:kern w:val="0"/>
                <w:szCs w:val="21"/>
                <w:lang w:bidi="ar"/>
              </w:rPr>
            </w:pPr>
            <w:r>
              <w:rPr>
                <w:color w:val="000000"/>
                <w:kern w:val="0"/>
                <w:szCs w:val="21"/>
                <w:lang w:bidi="ar"/>
              </w:rPr>
              <w:t>排放量</w:t>
            </w:r>
          </w:p>
          <w:p w14:paraId="4E7555C6" w14:textId="77777777" w:rsidR="00775B2B" w:rsidRDefault="00000000">
            <w:pPr>
              <w:widowControl/>
              <w:jc w:val="center"/>
              <w:textAlignment w:val="center"/>
              <w:rPr>
                <w:color w:val="000000"/>
                <w:szCs w:val="21"/>
              </w:rPr>
            </w:pPr>
            <w:r>
              <w:rPr>
                <w:color w:val="000000"/>
                <w:kern w:val="0"/>
                <w:szCs w:val="21"/>
                <w:lang w:bidi="ar"/>
              </w:rPr>
              <w:t>t/a</w:t>
            </w:r>
          </w:p>
        </w:tc>
        <w:tc>
          <w:tcPr>
            <w:tcW w:w="165" w:type="pct"/>
            <w:vMerge w:val="restart"/>
            <w:vAlign w:val="center"/>
          </w:tcPr>
          <w:p w14:paraId="06686772" w14:textId="77777777" w:rsidR="00775B2B" w:rsidRDefault="00000000">
            <w:pPr>
              <w:widowControl/>
              <w:jc w:val="center"/>
              <w:textAlignment w:val="center"/>
              <w:rPr>
                <w:color w:val="000000"/>
                <w:kern w:val="0"/>
                <w:szCs w:val="21"/>
                <w:lang w:bidi="ar"/>
              </w:rPr>
            </w:pPr>
            <w:r>
              <w:rPr>
                <w:color w:val="000000"/>
                <w:kern w:val="0"/>
                <w:szCs w:val="21"/>
                <w:lang w:bidi="ar"/>
              </w:rPr>
              <w:t>高度</w:t>
            </w:r>
          </w:p>
          <w:p w14:paraId="6E554412" w14:textId="77777777" w:rsidR="00775B2B" w:rsidRDefault="00000000">
            <w:pPr>
              <w:widowControl/>
              <w:jc w:val="center"/>
              <w:textAlignment w:val="center"/>
              <w:rPr>
                <w:color w:val="000000"/>
                <w:szCs w:val="21"/>
              </w:rPr>
            </w:pPr>
            <w:r>
              <w:rPr>
                <w:color w:val="000000"/>
                <w:kern w:val="0"/>
                <w:szCs w:val="21"/>
                <w:lang w:bidi="ar"/>
              </w:rPr>
              <w:t>m</w:t>
            </w:r>
          </w:p>
        </w:tc>
        <w:tc>
          <w:tcPr>
            <w:tcW w:w="181" w:type="pct"/>
            <w:vMerge w:val="restart"/>
            <w:vAlign w:val="center"/>
          </w:tcPr>
          <w:p w14:paraId="58216790" w14:textId="77777777" w:rsidR="00775B2B" w:rsidRDefault="00000000">
            <w:pPr>
              <w:widowControl/>
              <w:jc w:val="center"/>
              <w:textAlignment w:val="center"/>
              <w:rPr>
                <w:color w:val="000000"/>
                <w:kern w:val="0"/>
                <w:szCs w:val="21"/>
                <w:lang w:bidi="ar"/>
              </w:rPr>
            </w:pPr>
            <w:r>
              <w:rPr>
                <w:color w:val="000000"/>
                <w:kern w:val="0"/>
                <w:szCs w:val="21"/>
                <w:lang w:bidi="ar"/>
              </w:rPr>
              <w:t>内径</w:t>
            </w:r>
          </w:p>
          <w:p w14:paraId="148EF76D" w14:textId="77777777" w:rsidR="00775B2B" w:rsidRDefault="00000000">
            <w:pPr>
              <w:widowControl/>
              <w:jc w:val="center"/>
              <w:textAlignment w:val="center"/>
              <w:rPr>
                <w:color w:val="000000"/>
                <w:szCs w:val="21"/>
              </w:rPr>
            </w:pPr>
            <w:r>
              <w:rPr>
                <w:color w:val="000000"/>
                <w:kern w:val="0"/>
                <w:szCs w:val="21"/>
                <w:lang w:bidi="ar"/>
              </w:rPr>
              <w:t>m</w:t>
            </w:r>
          </w:p>
        </w:tc>
        <w:tc>
          <w:tcPr>
            <w:tcW w:w="170" w:type="pct"/>
            <w:vMerge w:val="restart"/>
            <w:vAlign w:val="center"/>
          </w:tcPr>
          <w:p w14:paraId="4BB6CA97" w14:textId="77777777" w:rsidR="00775B2B" w:rsidRDefault="00000000">
            <w:pPr>
              <w:widowControl/>
              <w:jc w:val="center"/>
              <w:textAlignment w:val="center"/>
              <w:rPr>
                <w:color w:val="000000"/>
                <w:kern w:val="0"/>
                <w:szCs w:val="21"/>
                <w:lang w:bidi="ar"/>
              </w:rPr>
            </w:pPr>
            <w:r>
              <w:rPr>
                <w:color w:val="000000"/>
                <w:kern w:val="0"/>
                <w:szCs w:val="21"/>
                <w:lang w:bidi="ar"/>
              </w:rPr>
              <w:t>温度</w:t>
            </w:r>
          </w:p>
          <w:p w14:paraId="3E86F353" w14:textId="77777777" w:rsidR="00775B2B" w:rsidRDefault="00000000">
            <w:pPr>
              <w:widowControl/>
              <w:jc w:val="center"/>
              <w:textAlignment w:val="center"/>
              <w:rPr>
                <w:color w:val="000000"/>
                <w:szCs w:val="21"/>
              </w:rPr>
            </w:pPr>
            <w:r>
              <w:rPr>
                <w:color w:val="000000"/>
                <w:kern w:val="0"/>
                <w:szCs w:val="21"/>
                <w:lang w:bidi="ar"/>
              </w:rPr>
              <w:t>℃</w:t>
            </w:r>
          </w:p>
        </w:tc>
        <w:tc>
          <w:tcPr>
            <w:tcW w:w="267" w:type="pct"/>
            <w:vMerge w:val="restart"/>
            <w:vAlign w:val="center"/>
          </w:tcPr>
          <w:p w14:paraId="5A318347" w14:textId="77777777" w:rsidR="00775B2B" w:rsidRDefault="00000000">
            <w:pPr>
              <w:widowControl/>
              <w:jc w:val="center"/>
              <w:textAlignment w:val="center"/>
              <w:rPr>
                <w:color w:val="000000"/>
                <w:szCs w:val="21"/>
              </w:rPr>
            </w:pPr>
            <w:r>
              <w:rPr>
                <w:color w:val="000000"/>
                <w:kern w:val="0"/>
                <w:szCs w:val="21"/>
                <w:lang w:bidi="ar"/>
              </w:rPr>
              <w:t>h</w:t>
            </w:r>
          </w:p>
        </w:tc>
        <w:tc>
          <w:tcPr>
            <w:tcW w:w="219" w:type="pct"/>
            <w:vAlign w:val="center"/>
          </w:tcPr>
          <w:p w14:paraId="3886299D" w14:textId="77777777" w:rsidR="00775B2B" w:rsidRDefault="00000000">
            <w:pPr>
              <w:widowControl/>
              <w:jc w:val="center"/>
              <w:textAlignment w:val="center"/>
              <w:rPr>
                <w:color w:val="000000"/>
                <w:szCs w:val="21"/>
              </w:rPr>
            </w:pPr>
            <w:r>
              <w:rPr>
                <w:color w:val="000000"/>
                <w:kern w:val="0"/>
                <w:szCs w:val="21"/>
                <w:lang w:bidi="ar"/>
              </w:rPr>
              <w:t>浓度</w:t>
            </w:r>
          </w:p>
        </w:tc>
        <w:tc>
          <w:tcPr>
            <w:tcW w:w="258" w:type="pct"/>
            <w:vAlign w:val="center"/>
          </w:tcPr>
          <w:p w14:paraId="0DF73851" w14:textId="77777777" w:rsidR="00775B2B" w:rsidRDefault="00000000">
            <w:pPr>
              <w:widowControl/>
              <w:jc w:val="center"/>
              <w:textAlignment w:val="center"/>
              <w:rPr>
                <w:color w:val="000000"/>
                <w:szCs w:val="21"/>
              </w:rPr>
            </w:pPr>
            <w:r>
              <w:rPr>
                <w:color w:val="000000"/>
                <w:kern w:val="0"/>
                <w:szCs w:val="21"/>
                <w:lang w:bidi="ar"/>
              </w:rPr>
              <w:t>速率</w:t>
            </w:r>
          </w:p>
        </w:tc>
        <w:tc>
          <w:tcPr>
            <w:tcW w:w="635" w:type="pct"/>
            <w:vMerge w:val="restart"/>
            <w:noWrap/>
            <w:vAlign w:val="center"/>
          </w:tcPr>
          <w:p w14:paraId="60382B74" w14:textId="77777777" w:rsidR="00775B2B" w:rsidRDefault="00000000">
            <w:pPr>
              <w:widowControl/>
              <w:jc w:val="center"/>
              <w:textAlignment w:val="center"/>
              <w:rPr>
                <w:color w:val="000000"/>
                <w:szCs w:val="21"/>
              </w:rPr>
            </w:pPr>
            <w:r>
              <w:rPr>
                <w:color w:val="000000"/>
                <w:kern w:val="0"/>
                <w:szCs w:val="21"/>
                <w:lang w:bidi="ar"/>
              </w:rPr>
              <w:t>文号</w:t>
            </w:r>
          </w:p>
        </w:tc>
      </w:tr>
      <w:tr w:rsidR="00775B2B" w14:paraId="7A27B396" w14:textId="77777777" w:rsidTr="001C62AB">
        <w:trPr>
          <w:trHeight w:val="300"/>
        </w:trPr>
        <w:tc>
          <w:tcPr>
            <w:tcW w:w="232" w:type="pct"/>
            <w:vMerge/>
            <w:vAlign w:val="center"/>
          </w:tcPr>
          <w:p w14:paraId="0D43E447" w14:textId="77777777" w:rsidR="00775B2B" w:rsidRDefault="00775B2B">
            <w:pPr>
              <w:jc w:val="center"/>
              <w:rPr>
                <w:color w:val="000000"/>
                <w:szCs w:val="21"/>
              </w:rPr>
            </w:pPr>
          </w:p>
        </w:tc>
        <w:tc>
          <w:tcPr>
            <w:tcW w:w="245" w:type="pct"/>
            <w:vMerge/>
            <w:vAlign w:val="center"/>
          </w:tcPr>
          <w:p w14:paraId="009934CA" w14:textId="77777777" w:rsidR="00775B2B" w:rsidRDefault="00775B2B">
            <w:pPr>
              <w:jc w:val="center"/>
              <w:rPr>
                <w:color w:val="000000"/>
                <w:szCs w:val="21"/>
              </w:rPr>
            </w:pPr>
          </w:p>
        </w:tc>
        <w:tc>
          <w:tcPr>
            <w:tcW w:w="245" w:type="pct"/>
            <w:vMerge/>
            <w:vAlign w:val="center"/>
          </w:tcPr>
          <w:p w14:paraId="108AD751" w14:textId="77777777" w:rsidR="00775B2B" w:rsidRDefault="00775B2B">
            <w:pPr>
              <w:jc w:val="center"/>
              <w:rPr>
                <w:color w:val="000000"/>
                <w:szCs w:val="21"/>
              </w:rPr>
            </w:pPr>
          </w:p>
        </w:tc>
        <w:tc>
          <w:tcPr>
            <w:tcW w:w="245" w:type="pct"/>
            <w:vMerge/>
            <w:vAlign w:val="center"/>
          </w:tcPr>
          <w:p w14:paraId="3972FF2A" w14:textId="77777777" w:rsidR="00775B2B" w:rsidRDefault="00775B2B">
            <w:pPr>
              <w:jc w:val="center"/>
              <w:rPr>
                <w:color w:val="000000"/>
                <w:szCs w:val="21"/>
              </w:rPr>
            </w:pPr>
          </w:p>
        </w:tc>
        <w:tc>
          <w:tcPr>
            <w:tcW w:w="245" w:type="pct"/>
            <w:vMerge/>
            <w:vAlign w:val="center"/>
          </w:tcPr>
          <w:p w14:paraId="0BB3D134" w14:textId="77777777" w:rsidR="00775B2B" w:rsidRDefault="00775B2B">
            <w:pPr>
              <w:jc w:val="center"/>
              <w:rPr>
                <w:color w:val="000000"/>
                <w:szCs w:val="21"/>
              </w:rPr>
            </w:pPr>
          </w:p>
        </w:tc>
        <w:tc>
          <w:tcPr>
            <w:tcW w:w="291" w:type="pct"/>
            <w:vMerge/>
            <w:vAlign w:val="center"/>
          </w:tcPr>
          <w:p w14:paraId="0C6D7915" w14:textId="77777777" w:rsidR="00775B2B" w:rsidRDefault="00775B2B">
            <w:pPr>
              <w:widowControl/>
              <w:jc w:val="center"/>
              <w:textAlignment w:val="center"/>
              <w:rPr>
                <w:color w:val="000000"/>
                <w:szCs w:val="21"/>
              </w:rPr>
            </w:pPr>
          </w:p>
        </w:tc>
        <w:tc>
          <w:tcPr>
            <w:tcW w:w="307" w:type="pct"/>
            <w:vMerge/>
            <w:vAlign w:val="center"/>
          </w:tcPr>
          <w:p w14:paraId="5ECACF27" w14:textId="77777777" w:rsidR="00775B2B" w:rsidRDefault="00775B2B">
            <w:pPr>
              <w:widowControl/>
              <w:jc w:val="center"/>
              <w:textAlignment w:val="center"/>
              <w:rPr>
                <w:color w:val="000000"/>
                <w:szCs w:val="21"/>
              </w:rPr>
            </w:pPr>
          </w:p>
        </w:tc>
        <w:tc>
          <w:tcPr>
            <w:tcW w:w="262" w:type="pct"/>
            <w:vMerge/>
            <w:vAlign w:val="center"/>
          </w:tcPr>
          <w:p w14:paraId="2579F1AC" w14:textId="77777777" w:rsidR="00775B2B" w:rsidRDefault="00775B2B">
            <w:pPr>
              <w:widowControl/>
              <w:jc w:val="center"/>
              <w:textAlignment w:val="center"/>
              <w:rPr>
                <w:color w:val="000000"/>
                <w:szCs w:val="21"/>
              </w:rPr>
            </w:pPr>
          </w:p>
        </w:tc>
        <w:tc>
          <w:tcPr>
            <w:tcW w:w="297" w:type="pct"/>
            <w:vAlign w:val="center"/>
          </w:tcPr>
          <w:p w14:paraId="5239198B" w14:textId="77777777" w:rsidR="00775B2B" w:rsidRDefault="00000000">
            <w:pPr>
              <w:widowControl/>
              <w:jc w:val="center"/>
              <w:textAlignment w:val="center"/>
              <w:rPr>
                <w:color w:val="000000"/>
                <w:szCs w:val="21"/>
              </w:rPr>
            </w:pPr>
            <w:r>
              <w:rPr>
                <w:color w:val="000000"/>
                <w:kern w:val="0"/>
                <w:szCs w:val="21"/>
                <w:lang w:bidi="ar"/>
              </w:rPr>
              <w:t>%</w:t>
            </w:r>
          </w:p>
        </w:tc>
        <w:tc>
          <w:tcPr>
            <w:tcW w:w="232" w:type="pct"/>
            <w:vMerge/>
            <w:vAlign w:val="center"/>
          </w:tcPr>
          <w:p w14:paraId="7395BCF7" w14:textId="77777777" w:rsidR="00775B2B" w:rsidRDefault="00775B2B">
            <w:pPr>
              <w:widowControl/>
              <w:jc w:val="center"/>
              <w:textAlignment w:val="center"/>
              <w:rPr>
                <w:color w:val="000000"/>
                <w:szCs w:val="21"/>
              </w:rPr>
            </w:pPr>
          </w:p>
        </w:tc>
        <w:tc>
          <w:tcPr>
            <w:tcW w:w="265" w:type="pct"/>
            <w:vMerge/>
            <w:vAlign w:val="center"/>
          </w:tcPr>
          <w:p w14:paraId="527F36E8" w14:textId="77777777" w:rsidR="00775B2B" w:rsidRDefault="00775B2B">
            <w:pPr>
              <w:widowControl/>
              <w:jc w:val="center"/>
              <w:textAlignment w:val="center"/>
              <w:rPr>
                <w:color w:val="000000"/>
                <w:szCs w:val="21"/>
              </w:rPr>
            </w:pPr>
          </w:p>
        </w:tc>
        <w:tc>
          <w:tcPr>
            <w:tcW w:w="237" w:type="pct"/>
            <w:vMerge/>
            <w:vAlign w:val="center"/>
          </w:tcPr>
          <w:p w14:paraId="756A40C3" w14:textId="77777777" w:rsidR="00775B2B" w:rsidRDefault="00775B2B">
            <w:pPr>
              <w:widowControl/>
              <w:jc w:val="center"/>
              <w:textAlignment w:val="center"/>
              <w:rPr>
                <w:color w:val="000000"/>
                <w:szCs w:val="21"/>
              </w:rPr>
            </w:pPr>
          </w:p>
        </w:tc>
        <w:tc>
          <w:tcPr>
            <w:tcW w:w="165" w:type="pct"/>
            <w:vMerge/>
            <w:vAlign w:val="center"/>
          </w:tcPr>
          <w:p w14:paraId="08437AEB" w14:textId="77777777" w:rsidR="00775B2B" w:rsidRDefault="00775B2B">
            <w:pPr>
              <w:widowControl/>
              <w:jc w:val="center"/>
              <w:textAlignment w:val="center"/>
              <w:rPr>
                <w:color w:val="000000"/>
                <w:szCs w:val="21"/>
              </w:rPr>
            </w:pPr>
          </w:p>
        </w:tc>
        <w:tc>
          <w:tcPr>
            <w:tcW w:w="181" w:type="pct"/>
            <w:vMerge/>
            <w:vAlign w:val="center"/>
          </w:tcPr>
          <w:p w14:paraId="1FCF4970" w14:textId="77777777" w:rsidR="00775B2B" w:rsidRDefault="00775B2B">
            <w:pPr>
              <w:widowControl/>
              <w:jc w:val="center"/>
              <w:textAlignment w:val="center"/>
              <w:rPr>
                <w:color w:val="000000"/>
                <w:szCs w:val="21"/>
              </w:rPr>
            </w:pPr>
          </w:p>
        </w:tc>
        <w:tc>
          <w:tcPr>
            <w:tcW w:w="170" w:type="pct"/>
            <w:vMerge/>
            <w:vAlign w:val="center"/>
          </w:tcPr>
          <w:p w14:paraId="6E410CC6" w14:textId="77777777" w:rsidR="00775B2B" w:rsidRDefault="00775B2B">
            <w:pPr>
              <w:widowControl/>
              <w:jc w:val="center"/>
              <w:textAlignment w:val="center"/>
              <w:rPr>
                <w:color w:val="000000"/>
                <w:szCs w:val="21"/>
              </w:rPr>
            </w:pPr>
          </w:p>
        </w:tc>
        <w:tc>
          <w:tcPr>
            <w:tcW w:w="267" w:type="pct"/>
            <w:vMerge/>
            <w:noWrap/>
            <w:vAlign w:val="center"/>
          </w:tcPr>
          <w:p w14:paraId="509405E2" w14:textId="77777777" w:rsidR="00775B2B" w:rsidRDefault="00775B2B">
            <w:pPr>
              <w:rPr>
                <w:color w:val="000000"/>
                <w:szCs w:val="21"/>
              </w:rPr>
            </w:pPr>
          </w:p>
        </w:tc>
        <w:tc>
          <w:tcPr>
            <w:tcW w:w="219" w:type="pct"/>
            <w:vAlign w:val="center"/>
          </w:tcPr>
          <w:p w14:paraId="59B295FA" w14:textId="77777777" w:rsidR="00775B2B" w:rsidRDefault="00000000">
            <w:pPr>
              <w:widowControl/>
              <w:jc w:val="center"/>
              <w:textAlignment w:val="center"/>
              <w:rPr>
                <w:color w:val="000000"/>
                <w:szCs w:val="21"/>
              </w:rPr>
            </w:pPr>
            <w:r>
              <w:rPr>
                <w:color w:val="000000"/>
                <w:kern w:val="0"/>
                <w:szCs w:val="21"/>
                <w:lang w:bidi="ar"/>
              </w:rPr>
              <w:t>mg/m</w:t>
            </w:r>
            <w:r>
              <w:rPr>
                <w:color w:val="000000"/>
                <w:kern w:val="0"/>
                <w:szCs w:val="21"/>
                <w:vertAlign w:val="superscript"/>
                <w:lang w:bidi="ar"/>
              </w:rPr>
              <w:t>3</w:t>
            </w:r>
          </w:p>
        </w:tc>
        <w:tc>
          <w:tcPr>
            <w:tcW w:w="258" w:type="pct"/>
            <w:vAlign w:val="center"/>
          </w:tcPr>
          <w:p w14:paraId="333080B9" w14:textId="77777777" w:rsidR="00775B2B" w:rsidRDefault="00000000">
            <w:pPr>
              <w:widowControl/>
              <w:jc w:val="center"/>
              <w:textAlignment w:val="center"/>
              <w:rPr>
                <w:color w:val="000000"/>
                <w:szCs w:val="21"/>
              </w:rPr>
            </w:pPr>
            <w:r>
              <w:rPr>
                <w:color w:val="000000"/>
                <w:kern w:val="0"/>
                <w:szCs w:val="21"/>
                <w:lang w:bidi="ar"/>
              </w:rPr>
              <w:t>kg/h</w:t>
            </w:r>
          </w:p>
        </w:tc>
        <w:tc>
          <w:tcPr>
            <w:tcW w:w="635" w:type="pct"/>
            <w:vMerge/>
            <w:noWrap/>
            <w:vAlign w:val="center"/>
          </w:tcPr>
          <w:p w14:paraId="66C6F812" w14:textId="77777777" w:rsidR="00775B2B" w:rsidRDefault="00775B2B">
            <w:pPr>
              <w:jc w:val="center"/>
              <w:rPr>
                <w:color w:val="000000"/>
                <w:szCs w:val="21"/>
              </w:rPr>
            </w:pPr>
          </w:p>
        </w:tc>
      </w:tr>
      <w:tr w:rsidR="00775B2B" w14:paraId="18F4CF17" w14:textId="77777777" w:rsidTr="001C62AB">
        <w:trPr>
          <w:trHeight w:val="525"/>
        </w:trPr>
        <w:tc>
          <w:tcPr>
            <w:tcW w:w="232" w:type="pct"/>
            <w:vAlign w:val="center"/>
          </w:tcPr>
          <w:p w14:paraId="602174A8" w14:textId="77777777" w:rsidR="00775B2B" w:rsidRDefault="00000000">
            <w:pPr>
              <w:widowControl/>
              <w:jc w:val="center"/>
              <w:textAlignment w:val="center"/>
              <w:rPr>
                <w:color w:val="000000"/>
                <w:szCs w:val="21"/>
              </w:rPr>
            </w:pPr>
            <w:r>
              <w:rPr>
                <w:color w:val="000000"/>
                <w:kern w:val="0"/>
                <w:szCs w:val="21"/>
                <w:lang w:bidi="ar"/>
              </w:rPr>
              <w:t>G</w:t>
            </w:r>
            <w:r>
              <w:rPr>
                <w:color w:val="000000"/>
                <w:kern w:val="0"/>
                <w:szCs w:val="21"/>
                <w:vertAlign w:val="subscript"/>
                <w:lang w:bidi="ar"/>
              </w:rPr>
              <w:t>1</w:t>
            </w:r>
            <w:r>
              <w:rPr>
                <w:color w:val="000000"/>
                <w:kern w:val="0"/>
                <w:szCs w:val="21"/>
                <w:lang w:bidi="ar"/>
              </w:rPr>
              <w:t>-G</w:t>
            </w:r>
            <w:r>
              <w:rPr>
                <w:color w:val="000000"/>
                <w:kern w:val="0"/>
                <w:szCs w:val="21"/>
                <w:vertAlign w:val="subscript"/>
                <w:lang w:bidi="ar"/>
              </w:rPr>
              <w:t>4</w:t>
            </w:r>
          </w:p>
        </w:tc>
        <w:tc>
          <w:tcPr>
            <w:tcW w:w="245" w:type="pct"/>
            <w:vAlign w:val="center"/>
          </w:tcPr>
          <w:p w14:paraId="7E8531E9" w14:textId="77777777" w:rsidR="00775B2B" w:rsidRDefault="00000000">
            <w:pPr>
              <w:widowControl/>
              <w:jc w:val="center"/>
              <w:textAlignment w:val="top"/>
              <w:rPr>
                <w:color w:val="000000"/>
                <w:szCs w:val="21"/>
              </w:rPr>
            </w:pPr>
            <w:r>
              <w:rPr>
                <w:color w:val="000000"/>
                <w:kern w:val="0"/>
                <w:szCs w:val="21"/>
                <w:lang w:bidi="ar"/>
              </w:rPr>
              <w:t>1#-4#</w:t>
            </w:r>
            <w:r>
              <w:rPr>
                <w:color w:val="000000"/>
                <w:kern w:val="0"/>
                <w:szCs w:val="21"/>
                <w:lang w:bidi="ar"/>
              </w:rPr>
              <w:t>转运站</w:t>
            </w:r>
          </w:p>
        </w:tc>
        <w:tc>
          <w:tcPr>
            <w:tcW w:w="245" w:type="pct"/>
            <w:vAlign w:val="center"/>
          </w:tcPr>
          <w:p w14:paraId="56D8B287" w14:textId="77777777" w:rsidR="00775B2B" w:rsidRDefault="00000000">
            <w:pPr>
              <w:widowControl/>
              <w:jc w:val="center"/>
              <w:textAlignment w:val="center"/>
              <w:rPr>
                <w:color w:val="000000"/>
                <w:szCs w:val="21"/>
              </w:rPr>
            </w:pPr>
            <w:r>
              <w:rPr>
                <w:color w:val="000000"/>
                <w:kern w:val="0"/>
                <w:szCs w:val="21"/>
                <w:lang w:bidi="ar"/>
              </w:rPr>
              <w:t>转运废气</w:t>
            </w:r>
          </w:p>
        </w:tc>
        <w:tc>
          <w:tcPr>
            <w:tcW w:w="245" w:type="pct"/>
            <w:vAlign w:val="center"/>
          </w:tcPr>
          <w:p w14:paraId="5245BAAF" w14:textId="77777777" w:rsidR="00775B2B" w:rsidRDefault="00000000">
            <w:pPr>
              <w:widowControl/>
              <w:jc w:val="center"/>
              <w:textAlignment w:val="top"/>
              <w:rPr>
                <w:color w:val="000000"/>
                <w:szCs w:val="21"/>
              </w:rPr>
            </w:pPr>
            <w:r>
              <w:rPr>
                <w:color w:val="000000"/>
                <w:kern w:val="0"/>
                <w:szCs w:val="21"/>
                <w:lang w:bidi="ar"/>
              </w:rPr>
              <w:t>8000</w:t>
            </w:r>
          </w:p>
        </w:tc>
        <w:tc>
          <w:tcPr>
            <w:tcW w:w="245" w:type="pct"/>
            <w:vAlign w:val="center"/>
          </w:tcPr>
          <w:p w14:paraId="5817BD04" w14:textId="77777777" w:rsidR="00775B2B" w:rsidRDefault="00000000">
            <w:pPr>
              <w:widowControl/>
              <w:jc w:val="center"/>
              <w:textAlignment w:val="center"/>
              <w:rPr>
                <w:color w:val="000000"/>
                <w:szCs w:val="21"/>
              </w:rPr>
            </w:pPr>
            <w:r>
              <w:rPr>
                <w:color w:val="000000"/>
                <w:kern w:val="0"/>
                <w:szCs w:val="21"/>
                <w:lang w:bidi="ar"/>
              </w:rPr>
              <w:t>颗粒物</w:t>
            </w:r>
          </w:p>
        </w:tc>
        <w:tc>
          <w:tcPr>
            <w:tcW w:w="291" w:type="pct"/>
            <w:vAlign w:val="center"/>
          </w:tcPr>
          <w:p w14:paraId="21BB1C72" w14:textId="77777777" w:rsidR="00775B2B" w:rsidRDefault="00000000">
            <w:pPr>
              <w:widowControl/>
              <w:jc w:val="center"/>
              <w:rPr>
                <w:color w:val="000000"/>
                <w:szCs w:val="21"/>
              </w:rPr>
            </w:pPr>
            <w:r>
              <w:rPr>
                <w:kern w:val="0"/>
                <w:szCs w:val="21"/>
              </w:rPr>
              <w:t>2000</w:t>
            </w:r>
          </w:p>
        </w:tc>
        <w:tc>
          <w:tcPr>
            <w:tcW w:w="307" w:type="pct"/>
            <w:vAlign w:val="center"/>
          </w:tcPr>
          <w:p w14:paraId="223EFAA9" w14:textId="77777777" w:rsidR="00775B2B" w:rsidRDefault="00000000">
            <w:pPr>
              <w:widowControl/>
              <w:jc w:val="center"/>
              <w:rPr>
                <w:color w:val="000000"/>
                <w:szCs w:val="21"/>
              </w:rPr>
            </w:pPr>
            <w:r>
              <w:rPr>
                <w:kern w:val="0"/>
                <w:szCs w:val="21"/>
              </w:rPr>
              <w:t>16.0</w:t>
            </w:r>
          </w:p>
        </w:tc>
        <w:tc>
          <w:tcPr>
            <w:tcW w:w="262" w:type="pct"/>
            <w:vAlign w:val="center"/>
          </w:tcPr>
          <w:p w14:paraId="6522F68A" w14:textId="77777777" w:rsidR="00775B2B" w:rsidRDefault="00000000">
            <w:pPr>
              <w:widowControl/>
              <w:jc w:val="center"/>
              <w:textAlignment w:val="center"/>
              <w:rPr>
                <w:color w:val="000000"/>
                <w:szCs w:val="21"/>
              </w:rPr>
            </w:pPr>
            <w:r>
              <w:rPr>
                <w:color w:val="000000"/>
                <w:kern w:val="0"/>
                <w:szCs w:val="21"/>
                <w:lang w:bidi="ar"/>
              </w:rPr>
              <w:t>80</w:t>
            </w:r>
          </w:p>
        </w:tc>
        <w:tc>
          <w:tcPr>
            <w:tcW w:w="297" w:type="pct"/>
            <w:vAlign w:val="center"/>
          </w:tcPr>
          <w:p w14:paraId="09590179" w14:textId="77777777" w:rsidR="00775B2B" w:rsidRDefault="00000000">
            <w:pPr>
              <w:jc w:val="center"/>
              <w:rPr>
                <w:color w:val="000000"/>
                <w:szCs w:val="21"/>
              </w:rPr>
            </w:pPr>
            <w:r>
              <w:rPr>
                <w:color w:val="000000"/>
                <w:szCs w:val="21"/>
              </w:rPr>
              <w:t>99</w:t>
            </w:r>
          </w:p>
        </w:tc>
        <w:tc>
          <w:tcPr>
            <w:tcW w:w="232" w:type="pct"/>
            <w:vAlign w:val="center"/>
          </w:tcPr>
          <w:p w14:paraId="369A43AB" w14:textId="77777777" w:rsidR="00775B2B" w:rsidRDefault="00000000">
            <w:pPr>
              <w:widowControl/>
              <w:jc w:val="center"/>
              <w:rPr>
                <w:color w:val="000000"/>
                <w:szCs w:val="21"/>
              </w:rPr>
            </w:pPr>
            <w:r>
              <w:rPr>
                <w:kern w:val="0"/>
                <w:szCs w:val="21"/>
              </w:rPr>
              <w:t>20</w:t>
            </w:r>
          </w:p>
        </w:tc>
        <w:tc>
          <w:tcPr>
            <w:tcW w:w="265" w:type="pct"/>
            <w:vAlign w:val="center"/>
          </w:tcPr>
          <w:p w14:paraId="5722C040" w14:textId="77777777" w:rsidR="00775B2B" w:rsidRDefault="00000000">
            <w:pPr>
              <w:widowControl/>
              <w:jc w:val="center"/>
              <w:rPr>
                <w:color w:val="000000"/>
                <w:szCs w:val="21"/>
              </w:rPr>
            </w:pPr>
            <w:r>
              <w:rPr>
                <w:kern w:val="0"/>
                <w:szCs w:val="21"/>
              </w:rPr>
              <w:t>0.16</w:t>
            </w:r>
          </w:p>
        </w:tc>
        <w:tc>
          <w:tcPr>
            <w:tcW w:w="237" w:type="pct"/>
            <w:vAlign w:val="center"/>
          </w:tcPr>
          <w:p w14:paraId="6B363BE0" w14:textId="77777777" w:rsidR="00775B2B" w:rsidRDefault="00000000">
            <w:pPr>
              <w:widowControl/>
              <w:jc w:val="center"/>
              <w:textAlignment w:val="top"/>
              <w:rPr>
                <w:color w:val="000000"/>
                <w:szCs w:val="21"/>
              </w:rPr>
            </w:pPr>
            <w:r>
              <w:rPr>
                <w:color w:val="000000"/>
                <w:kern w:val="0"/>
                <w:szCs w:val="21"/>
                <w:lang w:bidi="ar"/>
              </w:rPr>
              <w:t>0.8</w:t>
            </w:r>
          </w:p>
        </w:tc>
        <w:tc>
          <w:tcPr>
            <w:tcW w:w="165" w:type="pct"/>
            <w:vAlign w:val="center"/>
          </w:tcPr>
          <w:p w14:paraId="1AA3FE68" w14:textId="77777777" w:rsidR="00775B2B" w:rsidRDefault="00000000">
            <w:pPr>
              <w:widowControl/>
              <w:jc w:val="center"/>
              <w:textAlignment w:val="center"/>
              <w:rPr>
                <w:color w:val="000000"/>
                <w:szCs w:val="21"/>
              </w:rPr>
            </w:pPr>
            <w:r>
              <w:rPr>
                <w:color w:val="000000"/>
                <w:kern w:val="0"/>
                <w:szCs w:val="21"/>
                <w:lang w:bidi="ar"/>
              </w:rPr>
              <w:t>15</w:t>
            </w:r>
          </w:p>
        </w:tc>
        <w:tc>
          <w:tcPr>
            <w:tcW w:w="181" w:type="pct"/>
            <w:vAlign w:val="center"/>
          </w:tcPr>
          <w:p w14:paraId="2063A357" w14:textId="77777777" w:rsidR="00775B2B" w:rsidRDefault="00000000">
            <w:pPr>
              <w:widowControl/>
              <w:jc w:val="center"/>
              <w:textAlignment w:val="center"/>
              <w:rPr>
                <w:color w:val="000000"/>
                <w:szCs w:val="21"/>
              </w:rPr>
            </w:pPr>
            <w:r>
              <w:rPr>
                <w:color w:val="000000"/>
                <w:kern w:val="0"/>
                <w:szCs w:val="21"/>
                <w:lang w:bidi="ar"/>
              </w:rPr>
              <w:t>0.5</w:t>
            </w:r>
          </w:p>
        </w:tc>
        <w:tc>
          <w:tcPr>
            <w:tcW w:w="170" w:type="pct"/>
            <w:vAlign w:val="center"/>
          </w:tcPr>
          <w:p w14:paraId="297E05FE" w14:textId="77777777" w:rsidR="00775B2B" w:rsidRDefault="00000000">
            <w:pPr>
              <w:widowControl/>
              <w:jc w:val="center"/>
              <w:textAlignment w:val="center"/>
              <w:rPr>
                <w:color w:val="000000"/>
                <w:szCs w:val="21"/>
              </w:rPr>
            </w:pPr>
            <w:r>
              <w:rPr>
                <w:color w:val="000000"/>
                <w:kern w:val="0"/>
                <w:szCs w:val="21"/>
                <w:lang w:bidi="ar"/>
              </w:rPr>
              <w:t>25</w:t>
            </w:r>
          </w:p>
        </w:tc>
        <w:tc>
          <w:tcPr>
            <w:tcW w:w="267" w:type="pct"/>
            <w:vAlign w:val="center"/>
          </w:tcPr>
          <w:p w14:paraId="62B89C64" w14:textId="77777777" w:rsidR="00775B2B" w:rsidRDefault="00000000">
            <w:pPr>
              <w:widowControl/>
              <w:jc w:val="center"/>
              <w:textAlignment w:val="center"/>
              <w:rPr>
                <w:color w:val="000000"/>
                <w:szCs w:val="21"/>
              </w:rPr>
            </w:pPr>
            <w:r>
              <w:rPr>
                <w:color w:val="000000"/>
                <w:kern w:val="0"/>
                <w:szCs w:val="21"/>
                <w:lang w:bidi="ar"/>
              </w:rPr>
              <w:t>5000</w:t>
            </w:r>
          </w:p>
        </w:tc>
        <w:tc>
          <w:tcPr>
            <w:tcW w:w="219" w:type="pct"/>
            <w:vAlign w:val="center"/>
          </w:tcPr>
          <w:p w14:paraId="5F548E3B" w14:textId="77777777" w:rsidR="00775B2B" w:rsidRDefault="00000000">
            <w:pPr>
              <w:widowControl/>
              <w:jc w:val="center"/>
              <w:textAlignment w:val="top"/>
              <w:rPr>
                <w:color w:val="000000"/>
                <w:szCs w:val="21"/>
              </w:rPr>
            </w:pPr>
            <w:r>
              <w:rPr>
                <w:color w:val="000000"/>
                <w:kern w:val="0"/>
                <w:szCs w:val="21"/>
                <w:lang w:bidi="ar"/>
              </w:rPr>
              <w:t>120</w:t>
            </w:r>
          </w:p>
        </w:tc>
        <w:tc>
          <w:tcPr>
            <w:tcW w:w="258" w:type="pct"/>
            <w:vAlign w:val="center"/>
          </w:tcPr>
          <w:p w14:paraId="49E14879" w14:textId="77777777" w:rsidR="00775B2B" w:rsidRDefault="00000000">
            <w:pPr>
              <w:widowControl/>
              <w:jc w:val="center"/>
              <w:textAlignment w:val="top"/>
              <w:rPr>
                <w:color w:val="000000"/>
                <w:szCs w:val="21"/>
              </w:rPr>
            </w:pPr>
            <w:r>
              <w:rPr>
                <w:color w:val="000000"/>
                <w:kern w:val="0"/>
                <w:szCs w:val="21"/>
                <w:lang w:bidi="ar"/>
              </w:rPr>
              <w:t>3.5</w:t>
            </w:r>
          </w:p>
        </w:tc>
        <w:tc>
          <w:tcPr>
            <w:tcW w:w="635" w:type="pct"/>
            <w:vMerge w:val="restart"/>
            <w:vAlign w:val="center"/>
          </w:tcPr>
          <w:p w14:paraId="62A61808" w14:textId="77777777" w:rsidR="00775B2B" w:rsidRDefault="00000000">
            <w:pPr>
              <w:jc w:val="center"/>
              <w:rPr>
                <w:szCs w:val="21"/>
              </w:rPr>
            </w:pPr>
            <w:r>
              <w:rPr>
                <w:szCs w:val="21"/>
              </w:rPr>
              <w:t>《大气污染物综合排放标准》（</w:t>
            </w:r>
            <w:r>
              <w:rPr>
                <w:szCs w:val="21"/>
              </w:rPr>
              <w:t>GB16297-1996</w:t>
            </w:r>
            <w:r>
              <w:rPr>
                <w:szCs w:val="21"/>
              </w:rPr>
              <w:t>）表</w:t>
            </w:r>
            <w:r>
              <w:rPr>
                <w:szCs w:val="21"/>
              </w:rPr>
              <w:t>2</w:t>
            </w:r>
            <w:r>
              <w:rPr>
                <w:szCs w:val="21"/>
              </w:rPr>
              <w:t>二级</w:t>
            </w:r>
          </w:p>
        </w:tc>
      </w:tr>
      <w:tr w:rsidR="00775B2B" w14:paraId="70A9B8E9" w14:textId="77777777" w:rsidTr="001C62AB">
        <w:trPr>
          <w:trHeight w:val="525"/>
        </w:trPr>
        <w:tc>
          <w:tcPr>
            <w:tcW w:w="232" w:type="pct"/>
            <w:vAlign w:val="center"/>
          </w:tcPr>
          <w:p w14:paraId="02B95337" w14:textId="77777777" w:rsidR="00775B2B" w:rsidRDefault="00000000">
            <w:pPr>
              <w:widowControl/>
              <w:jc w:val="center"/>
              <w:textAlignment w:val="center"/>
              <w:rPr>
                <w:color w:val="000000"/>
                <w:szCs w:val="21"/>
              </w:rPr>
            </w:pPr>
            <w:r>
              <w:rPr>
                <w:color w:val="000000"/>
                <w:kern w:val="0"/>
                <w:szCs w:val="21"/>
                <w:lang w:bidi="ar"/>
              </w:rPr>
              <w:t>G</w:t>
            </w:r>
            <w:r>
              <w:rPr>
                <w:color w:val="000000"/>
                <w:kern w:val="0"/>
                <w:szCs w:val="21"/>
                <w:vertAlign w:val="subscript"/>
                <w:lang w:bidi="ar"/>
              </w:rPr>
              <w:t>5</w:t>
            </w:r>
          </w:p>
        </w:tc>
        <w:tc>
          <w:tcPr>
            <w:tcW w:w="245" w:type="pct"/>
            <w:vAlign w:val="center"/>
          </w:tcPr>
          <w:p w14:paraId="1ABA1EC1" w14:textId="77777777" w:rsidR="00775B2B" w:rsidRDefault="00000000">
            <w:pPr>
              <w:widowControl/>
              <w:jc w:val="center"/>
              <w:textAlignment w:val="top"/>
              <w:rPr>
                <w:color w:val="000000"/>
                <w:szCs w:val="21"/>
              </w:rPr>
            </w:pPr>
            <w:r>
              <w:rPr>
                <w:color w:val="000000"/>
                <w:kern w:val="0"/>
                <w:szCs w:val="21"/>
                <w:lang w:bidi="ar"/>
              </w:rPr>
              <w:t>主厂房转运站</w:t>
            </w:r>
          </w:p>
        </w:tc>
        <w:tc>
          <w:tcPr>
            <w:tcW w:w="245" w:type="pct"/>
            <w:vAlign w:val="center"/>
          </w:tcPr>
          <w:p w14:paraId="713A8750" w14:textId="77777777" w:rsidR="00775B2B" w:rsidRDefault="00000000">
            <w:pPr>
              <w:widowControl/>
              <w:jc w:val="center"/>
              <w:textAlignment w:val="center"/>
              <w:rPr>
                <w:color w:val="000000"/>
                <w:szCs w:val="21"/>
              </w:rPr>
            </w:pPr>
            <w:r>
              <w:rPr>
                <w:color w:val="000000"/>
                <w:kern w:val="0"/>
                <w:szCs w:val="21"/>
                <w:lang w:bidi="ar"/>
              </w:rPr>
              <w:t>转运废气</w:t>
            </w:r>
          </w:p>
        </w:tc>
        <w:tc>
          <w:tcPr>
            <w:tcW w:w="245" w:type="pct"/>
            <w:vAlign w:val="center"/>
          </w:tcPr>
          <w:p w14:paraId="6D65F78E" w14:textId="77777777" w:rsidR="00775B2B" w:rsidRDefault="00000000">
            <w:pPr>
              <w:widowControl/>
              <w:jc w:val="center"/>
              <w:textAlignment w:val="top"/>
              <w:rPr>
                <w:color w:val="000000"/>
                <w:szCs w:val="21"/>
              </w:rPr>
            </w:pPr>
            <w:r>
              <w:rPr>
                <w:color w:val="000000"/>
                <w:kern w:val="0"/>
                <w:szCs w:val="21"/>
                <w:lang w:bidi="ar"/>
              </w:rPr>
              <w:t>8000</w:t>
            </w:r>
          </w:p>
        </w:tc>
        <w:tc>
          <w:tcPr>
            <w:tcW w:w="245" w:type="pct"/>
            <w:vAlign w:val="center"/>
          </w:tcPr>
          <w:p w14:paraId="7BD6E736" w14:textId="77777777" w:rsidR="00775B2B" w:rsidRDefault="00000000">
            <w:pPr>
              <w:widowControl/>
              <w:jc w:val="center"/>
              <w:textAlignment w:val="center"/>
              <w:rPr>
                <w:color w:val="000000"/>
                <w:szCs w:val="21"/>
              </w:rPr>
            </w:pPr>
            <w:r>
              <w:rPr>
                <w:color w:val="000000"/>
                <w:kern w:val="0"/>
                <w:szCs w:val="21"/>
                <w:lang w:bidi="ar"/>
              </w:rPr>
              <w:t>颗粒物</w:t>
            </w:r>
          </w:p>
        </w:tc>
        <w:tc>
          <w:tcPr>
            <w:tcW w:w="291" w:type="pct"/>
            <w:vAlign w:val="center"/>
          </w:tcPr>
          <w:p w14:paraId="7E7100B8" w14:textId="77777777" w:rsidR="00775B2B" w:rsidRDefault="00000000">
            <w:pPr>
              <w:widowControl/>
              <w:jc w:val="center"/>
              <w:rPr>
                <w:color w:val="000000"/>
                <w:szCs w:val="21"/>
              </w:rPr>
            </w:pPr>
            <w:r>
              <w:rPr>
                <w:kern w:val="0"/>
                <w:szCs w:val="21"/>
              </w:rPr>
              <w:t>2000</w:t>
            </w:r>
          </w:p>
        </w:tc>
        <w:tc>
          <w:tcPr>
            <w:tcW w:w="307" w:type="pct"/>
            <w:vAlign w:val="center"/>
          </w:tcPr>
          <w:p w14:paraId="503587A8" w14:textId="77777777" w:rsidR="00775B2B" w:rsidRDefault="00000000">
            <w:pPr>
              <w:widowControl/>
              <w:jc w:val="center"/>
              <w:rPr>
                <w:color w:val="000000"/>
                <w:szCs w:val="21"/>
              </w:rPr>
            </w:pPr>
            <w:r>
              <w:rPr>
                <w:kern w:val="0"/>
                <w:szCs w:val="21"/>
              </w:rPr>
              <w:t>16.0</w:t>
            </w:r>
          </w:p>
        </w:tc>
        <w:tc>
          <w:tcPr>
            <w:tcW w:w="262" w:type="pct"/>
            <w:vAlign w:val="center"/>
          </w:tcPr>
          <w:p w14:paraId="30A218C4" w14:textId="77777777" w:rsidR="00775B2B" w:rsidRDefault="00000000">
            <w:pPr>
              <w:widowControl/>
              <w:jc w:val="center"/>
              <w:textAlignment w:val="center"/>
              <w:rPr>
                <w:color w:val="000000"/>
                <w:szCs w:val="21"/>
              </w:rPr>
            </w:pPr>
            <w:r>
              <w:rPr>
                <w:color w:val="000000"/>
                <w:kern w:val="0"/>
                <w:szCs w:val="21"/>
                <w:lang w:bidi="ar"/>
              </w:rPr>
              <w:t>80</w:t>
            </w:r>
          </w:p>
        </w:tc>
        <w:tc>
          <w:tcPr>
            <w:tcW w:w="297" w:type="pct"/>
            <w:vAlign w:val="center"/>
          </w:tcPr>
          <w:p w14:paraId="559CDDC9" w14:textId="77777777" w:rsidR="00775B2B" w:rsidRDefault="00000000">
            <w:pPr>
              <w:jc w:val="center"/>
              <w:rPr>
                <w:color w:val="000000"/>
                <w:szCs w:val="21"/>
              </w:rPr>
            </w:pPr>
            <w:r>
              <w:rPr>
                <w:color w:val="000000"/>
                <w:szCs w:val="21"/>
              </w:rPr>
              <w:t>99</w:t>
            </w:r>
          </w:p>
        </w:tc>
        <w:tc>
          <w:tcPr>
            <w:tcW w:w="232" w:type="pct"/>
            <w:vAlign w:val="center"/>
          </w:tcPr>
          <w:p w14:paraId="7DF545E7" w14:textId="77777777" w:rsidR="00775B2B" w:rsidRDefault="00000000">
            <w:pPr>
              <w:widowControl/>
              <w:jc w:val="center"/>
              <w:rPr>
                <w:color w:val="000000"/>
                <w:szCs w:val="21"/>
              </w:rPr>
            </w:pPr>
            <w:r>
              <w:rPr>
                <w:kern w:val="0"/>
                <w:szCs w:val="21"/>
              </w:rPr>
              <w:t>20</w:t>
            </w:r>
          </w:p>
        </w:tc>
        <w:tc>
          <w:tcPr>
            <w:tcW w:w="265" w:type="pct"/>
            <w:vAlign w:val="center"/>
          </w:tcPr>
          <w:p w14:paraId="45879F9C" w14:textId="77777777" w:rsidR="00775B2B" w:rsidRDefault="00000000">
            <w:pPr>
              <w:widowControl/>
              <w:jc w:val="center"/>
              <w:rPr>
                <w:color w:val="000000"/>
                <w:szCs w:val="21"/>
              </w:rPr>
            </w:pPr>
            <w:r>
              <w:rPr>
                <w:kern w:val="0"/>
                <w:szCs w:val="21"/>
              </w:rPr>
              <w:t>0.16</w:t>
            </w:r>
          </w:p>
        </w:tc>
        <w:tc>
          <w:tcPr>
            <w:tcW w:w="237" w:type="pct"/>
            <w:vAlign w:val="center"/>
          </w:tcPr>
          <w:p w14:paraId="7F0304B3" w14:textId="77777777" w:rsidR="00775B2B" w:rsidRDefault="00000000">
            <w:pPr>
              <w:widowControl/>
              <w:jc w:val="center"/>
              <w:textAlignment w:val="top"/>
              <w:rPr>
                <w:color w:val="000000"/>
                <w:szCs w:val="21"/>
              </w:rPr>
            </w:pPr>
            <w:r>
              <w:rPr>
                <w:color w:val="000000"/>
                <w:kern w:val="0"/>
                <w:szCs w:val="21"/>
                <w:lang w:bidi="ar"/>
              </w:rPr>
              <w:t>0.8</w:t>
            </w:r>
          </w:p>
        </w:tc>
        <w:tc>
          <w:tcPr>
            <w:tcW w:w="165" w:type="pct"/>
            <w:vAlign w:val="center"/>
          </w:tcPr>
          <w:p w14:paraId="31D84FD9" w14:textId="77777777" w:rsidR="00775B2B" w:rsidRDefault="00000000">
            <w:pPr>
              <w:widowControl/>
              <w:jc w:val="center"/>
              <w:textAlignment w:val="center"/>
              <w:rPr>
                <w:color w:val="000000"/>
                <w:szCs w:val="21"/>
              </w:rPr>
            </w:pPr>
            <w:r>
              <w:rPr>
                <w:color w:val="000000"/>
                <w:kern w:val="0"/>
                <w:szCs w:val="21"/>
                <w:lang w:bidi="ar"/>
              </w:rPr>
              <w:t>37</w:t>
            </w:r>
          </w:p>
        </w:tc>
        <w:tc>
          <w:tcPr>
            <w:tcW w:w="181" w:type="pct"/>
            <w:vAlign w:val="center"/>
          </w:tcPr>
          <w:p w14:paraId="527C0562" w14:textId="77777777" w:rsidR="00775B2B" w:rsidRDefault="00000000">
            <w:pPr>
              <w:widowControl/>
              <w:jc w:val="center"/>
              <w:textAlignment w:val="center"/>
              <w:rPr>
                <w:color w:val="000000"/>
                <w:szCs w:val="21"/>
              </w:rPr>
            </w:pPr>
            <w:r>
              <w:rPr>
                <w:color w:val="000000"/>
                <w:kern w:val="0"/>
                <w:szCs w:val="21"/>
                <w:lang w:bidi="ar"/>
              </w:rPr>
              <w:t>0.5</w:t>
            </w:r>
          </w:p>
        </w:tc>
        <w:tc>
          <w:tcPr>
            <w:tcW w:w="170" w:type="pct"/>
            <w:vAlign w:val="center"/>
          </w:tcPr>
          <w:p w14:paraId="7AE75A5D" w14:textId="77777777" w:rsidR="00775B2B" w:rsidRDefault="00000000">
            <w:pPr>
              <w:widowControl/>
              <w:jc w:val="center"/>
              <w:textAlignment w:val="center"/>
              <w:rPr>
                <w:color w:val="000000"/>
                <w:szCs w:val="21"/>
              </w:rPr>
            </w:pPr>
            <w:r>
              <w:rPr>
                <w:color w:val="000000"/>
                <w:kern w:val="0"/>
                <w:szCs w:val="21"/>
                <w:lang w:bidi="ar"/>
              </w:rPr>
              <w:t>25</w:t>
            </w:r>
          </w:p>
        </w:tc>
        <w:tc>
          <w:tcPr>
            <w:tcW w:w="267" w:type="pct"/>
            <w:vAlign w:val="center"/>
          </w:tcPr>
          <w:p w14:paraId="188292DB" w14:textId="77777777" w:rsidR="00775B2B" w:rsidRDefault="00000000">
            <w:pPr>
              <w:widowControl/>
              <w:jc w:val="center"/>
              <w:textAlignment w:val="center"/>
              <w:rPr>
                <w:color w:val="000000"/>
                <w:szCs w:val="21"/>
              </w:rPr>
            </w:pPr>
            <w:r>
              <w:rPr>
                <w:color w:val="000000"/>
                <w:kern w:val="0"/>
                <w:szCs w:val="21"/>
                <w:lang w:bidi="ar"/>
              </w:rPr>
              <w:t>5000</w:t>
            </w:r>
          </w:p>
        </w:tc>
        <w:tc>
          <w:tcPr>
            <w:tcW w:w="219" w:type="pct"/>
            <w:vAlign w:val="center"/>
          </w:tcPr>
          <w:p w14:paraId="644892C7" w14:textId="77777777" w:rsidR="00775B2B" w:rsidRDefault="00000000">
            <w:pPr>
              <w:widowControl/>
              <w:jc w:val="center"/>
              <w:textAlignment w:val="top"/>
              <w:rPr>
                <w:color w:val="000000"/>
                <w:szCs w:val="21"/>
              </w:rPr>
            </w:pPr>
            <w:r>
              <w:rPr>
                <w:color w:val="000000"/>
                <w:kern w:val="0"/>
                <w:szCs w:val="21"/>
                <w:lang w:bidi="ar"/>
              </w:rPr>
              <w:t>120</w:t>
            </w:r>
          </w:p>
        </w:tc>
        <w:tc>
          <w:tcPr>
            <w:tcW w:w="258" w:type="pct"/>
            <w:vAlign w:val="center"/>
          </w:tcPr>
          <w:p w14:paraId="4F33D779" w14:textId="77777777" w:rsidR="00775B2B" w:rsidRDefault="00000000">
            <w:pPr>
              <w:widowControl/>
              <w:jc w:val="center"/>
              <w:textAlignment w:val="top"/>
              <w:rPr>
                <w:color w:val="000000"/>
                <w:szCs w:val="21"/>
              </w:rPr>
            </w:pPr>
            <w:r>
              <w:rPr>
                <w:color w:val="000000"/>
                <w:kern w:val="0"/>
                <w:szCs w:val="21"/>
                <w:lang w:bidi="ar"/>
              </w:rPr>
              <w:t>34.2</w:t>
            </w:r>
          </w:p>
        </w:tc>
        <w:tc>
          <w:tcPr>
            <w:tcW w:w="635" w:type="pct"/>
            <w:vMerge/>
            <w:vAlign w:val="center"/>
          </w:tcPr>
          <w:p w14:paraId="12DE2E7A" w14:textId="77777777" w:rsidR="00775B2B" w:rsidRDefault="00775B2B">
            <w:pPr>
              <w:jc w:val="center"/>
              <w:rPr>
                <w:szCs w:val="21"/>
              </w:rPr>
            </w:pPr>
          </w:p>
        </w:tc>
      </w:tr>
      <w:tr w:rsidR="00775B2B" w14:paraId="523327E9" w14:textId="77777777" w:rsidTr="001C62AB">
        <w:trPr>
          <w:trHeight w:val="360"/>
        </w:trPr>
        <w:tc>
          <w:tcPr>
            <w:tcW w:w="232" w:type="pct"/>
            <w:vAlign w:val="center"/>
          </w:tcPr>
          <w:p w14:paraId="3A27C47F" w14:textId="77777777" w:rsidR="00775B2B" w:rsidRDefault="00000000">
            <w:pPr>
              <w:widowControl/>
              <w:jc w:val="center"/>
              <w:textAlignment w:val="center"/>
              <w:rPr>
                <w:color w:val="000000"/>
                <w:szCs w:val="21"/>
              </w:rPr>
            </w:pPr>
            <w:r>
              <w:rPr>
                <w:color w:val="000000"/>
                <w:kern w:val="0"/>
                <w:szCs w:val="21"/>
                <w:lang w:bidi="ar"/>
              </w:rPr>
              <w:t>G</w:t>
            </w:r>
            <w:r>
              <w:rPr>
                <w:color w:val="000000"/>
                <w:kern w:val="0"/>
                <w:szCs w:val="21"/>
                <w:vertAlign w:val="subscript"/>
                <w:lang w:bidi="ar"/>
              </w:rPr>
              <w:t>6</w:t>
            </w:r>
          </w:p>
        </w:tc>
        <w:tc>
          <w:tcPr>
            <w:tcW w:w="245" w:type="pct"/>
            <w:vAlign w:val="center"/>
          </w:tcPr>
          <w:p w14:paraId="22AA0DBC" w14:textId="77777777" w:rsidR="00775B2B" w:rsidRDefault="00000000">
            <w:pPr>
              <w:widowControl/>
              <w:jc w:val="center"/>
              <w:textAlignment w:val="top"/>
              <w:rPr>
                <w:color w:val="000000"/>
                <w:szCs w:val="21"/>
              </w:rPr>
            </w:pPr>
            <w:r>
              <w:rPr>
                <w:color w:val="000000"/>
                <w:kern w:val="0"/>
                <w:szCs w:val="21"/>
                <w:lang w:bidi="ar"/>
              </w:rPr>
              <w:t>筛破楼</w:t>
            </w:r>
          </w:p>
        </w:tc>
        <w:tc>
          <w:tcPr>
            <w:tcW w:w="245" w:type="pct"/>
            <w:vAlign w:val="center"/>
          </w:tcPr>
          <w:p w14:paraId="70DDB7B7" w14:textId="77777777" w:rsidR="00775B2B" w:rsidRDefault="00000000">
            <w:pPr>
              <w:widowControl/>
              <w:jc w:val="center"/>
              <w:textAlignment w:val="center"/>
              <w:rPr>
                <w:color w:val="000000"/>
                <w:szCs w:val="21"/>
              </w:rPr>
            </w:pPr>
            <w:r>
              <w:rPr>
                <w:color w:val="000000"/>
                <w:kern w:val="0"/>
                <w:szCs w:val="21"/>
                <w:lang w:bidi="ar"/>
              </w:rPr>
              <w:t>筛破废气</w:t>
            </w:r>
          </w:p>
        </w:tc>
        <w:tc>
          <w:tcPr>
            <w:tcW w:w="245" w:type="pct"/>
            <w:vAlign w:val="center"/>
          </w:tcPr>
          <w:p w14:paraId="04DDE032" w14:textId="77777777" w:rsidR="00775B2B" w:rsidRDefault="00000000">
            <w:pPr>
              <w:widowControl/>
              <w:jc w:val="center"/>
              <w:textAlignment w:val="top"/>
              <w:rPr>
                <w:color w:val="000000"/>
                <w:szCs w:val="21"/>
              </w:rPr>
            </w:pPr>
            <w:r>
              <w:rPr>
                <w:color w:val="000000"/>
                <w:kern w:val="0"/>
                <w:szCs w:val="21"/>
                <w:lang w:bidi="ar"/>
              </w:rPr>
              <w:t>15000</w:t>
            </w:r>
          </w:p>
        </w:tc>
        <w:tc>
          <w:tcPr>
            <w:tcW w:w="245" w:type="pct"/>
            <w:vAlign w:val="center"/>
          </w:tcPr>
          <w:p w14:paraId="4EEE8341" w14:textId="77777777" w:rsidR="00775B2B" w:rsidRDefault="00000000">
            <w:pPr>
              <w:widowControl/>
              <w:jc w:val="center"/>
              <w:textAlignment w:val="center"/>
              <w:rPr>
                <w:color w:val="000000"/>
                <w:szCs w:val="21"/>
              </w:rPr>
            </w:pPr>
            <w:r>
              <w:rPr>
                <w:color w:val="000000"/>
                <w:kern w:val="0"/>
                <w:szCs w:val="21"/>
                <w:lang w:bidi="ar"/>
              </w:rPr>
              <w:t>颗粒物</w:t>
            </w:r>
          </w:p>
        </w:tc>
        <w:tc>
          <w:tcPr>
            <w:tcW w:w="291" w:type="pct"/>
            <w:vAlign w:val="center"/>
          </w:tcPr>
          <w:p w14:paraId="2F2E2B15" w14:textId="77777777" w:rsidR="00775B2B" w:rsidRDefault="00000000">
            <w:pPr>
              <w:widowControl/>
              <w:jc w:val="center"/>
              <w:rPr>
                <w:color w:val="000000"/>
                <w:szCs w:val="21"/>
              </w:rPr>
            </w:pPr>
            <w:r>
              <w:rPr>
                <w:kern w:val="0"/>
                <w:szCs w:val="21"/>
              </w:rPr>
              <w:t>2000</w:t>
            </w:r>
          </w:p>
        </w:tc>
        <w:tc>
          <w:tcPr>
            <w:tcW w:w="307" w:type="pct"/>
            <w:vAlign w:val="center"/>
          </w:tcPr>
          <w:p w14:paraId="19378FA3" w14:textId="77777777" w:rsidR="00775B2B" w:rsidRDefault="00000000">
            <w:pPr>
              <w:widowControl/>
              <w:jc w:val="center"/>
              <w:rPr>
                <w:color w:val="000000"/>
                <w:szCs w:val="21"/>
              </w:rPr>
            </w:pPr>
            <w:r>
              <w:rPr>
                <w:kern w:val="0"/>
                <w:szCs w:val="21"/>
              </w:rPr>
              <w:t>30</w:t>
            </w:r>
          </w:p>
        </w:tc>
        <w:tc>
          <w:tcPr>
            <w:tcW w:w="262" w:type="pct"/>
            <w:vAlign w:val="center"/>
          </w:tcPr>
          <w:p w14:paraId="038E0CE0" w14:textId="77777777" w:rsidR="00775B2B" w:rsidRDefault="00000000">
            <w:pPr>
              <w:widowControl/>
              <w:jc w:val="center"/>
              <w:textAlignment w:val="center"/>
              <w:rPr>
                <w:color w:val="000000"/>
                <w:szCs w:val="21"/>
              </w:rPr>
            </w:pPr>
            <w:r>
              <w:rPr>
                <w:color w:val="000000"/>
                <w:kern w:val="0"/>
                <w:szCs w:val="21"/>
                <w:lang w:bidi="ar"/>
              </w:rPr>
              <w:t>150</w:t>
            </w:r>
          </w:p>
        </w:tc>
        <w:tc>
          <w:tcPr>
            <w:tcW w:w="297" w:type="pct"/>
            <w:vAlign w:val="center"/>
          </w:tcPr>
          <w:p w14:paraId="7B90AABD" w14:textId="77777777" w:rsidR="00775B2B" w:rsidRDefault="00000000">
            <w:pPr>
              <w:jc w:val="center"/>
              <w:rPr>
                <w:color w:val="000000"/>
                <w:szCs w:val="21"/>
              </w:rPr>
            </w:pPr>
            <w:r>
              <w:rPr>
                <w:color w:val="000000"/>
                <w:szCs w:val="21"/>
              </w:rPr>
              <w:t>99</w:t>
            </w:r>
          </w:p>
        </w:tc>
        <w:tc>
          <w:tcPr>
            <w:tcW w:w="232" w:type="pct"/>
            <w:vAlign w:val="center"/>
          </w:tcPr>
          <w:p w14:paraId="77F30BCB" w14:textId="77777777" w:rsidR="00775B2B" w:rsidRDefault="00000000">
            <w:pPr>
              <w:widowControl/>
              <w:jc w:val="center"/>
              <w:rPr>
                <w:color w:val="000000"/>
                <w:szCs w:val="21"/>
              </w:rPr>
            </w:pPr>
            <w:r>
              <w:rPr>
                <w:kern w:val="0"/>
                <w:szCs w:val="21"/>
              </w:rPr>
              <w:t>20</w:t>
            </w:r>
          </w:p>
        </w:tc>
        <w:tc>
          <w:tcPr>
            <w:tcW w:w="265" w:type="pct"/>
            <w:vAlign w:val="center"/>
          </w:tcPr>
          <w:p w14:paraId="421863C1" w14:textId="77777777" w:rsidR="00775B2B" w:rsidRDefault="00000000">
            <w:pPr>
              <w:widowControl/>
              <w:jc w:val="center"/>
              <w:rPr>
                <w:color w:val="000000"/>
                <w:szCs w:val="21"/>
              </w:rPr>
            </w:pPr>
            <w:r>
              <w:rPr>
                <w:kern w:val="0"/>
                <w:szCs w:val="21"/>
              </w:rPr>
              <w:t>0.30</w:t>
            </w:r>
          </w:p>
        </w:tc>
        <w:tc>
          <w:tcPr>
            <w:tcW w:w="237" w:type="pct"/>
            <w:vAlign w:val="center"/>
          </w:tcPr>
          <w:p w14:paraId="3CB7CA71" w14:textId="77777777" w:rsidR="00775B2B" w:rsidRDefault="00000000">
            <w:pPr>
              <w:widowControl/>
              <w:jc w:val="center"/>
              <w:textAlignment w:val="top"/>
              <w:rPr>
                <w:color w:val="000000"/>
                <w:szCs w:val="21"/>
              </w:rPr>
            </w:pPr>
            <w:r>
              <w:rPr>
                <w:color w:val="000000"/>
                <w:kern w:val="0"/>
                <w:szCs w:val="21"/>
                <w:lang w:bidi="ar"/>
              </w:rPr>
              <w:t>1.5</w:t>
            </w:r>
          </w:p>
        </w:tc>
        <w:tc>
          <w:tcPr>
            <w:tcW w:w="165" w:type="pct"/>
            <w:vAlign w:val="center"/>
          </w:tcPr>
          <w:p w14:paraId="71DE1708" w14:textId="77777777" w:rsidR="00775B2B" w:rsidRDefault="00000000">
            <w:pPr>
              <w:widowControl/>
              <w:jc w:val="center"/>
              <w:textAlignment w:val="center"/>
              <w:rPr>
                <w:color w:val="000000"/>
                <w:szCs w:val="21"/>
              </w:rPr>
            </w:pPr>
            <w:r>
              <w:rPr>
                <w:color w:val="000000"/>
                <w:kern w:val="0"/>
                <w:szCs w:val="21"/>
                <w:lang w:bidi="ar"/>
              </w:rPr>
              <w:t>24</w:t>
            </w:r>
          </w:p>
        </w:tc>
        <w:tc>
          <w:tcPr>
            <w:tcW w:w="181" w:type="pct"/>
            <w:vAlign w:val="center"/>
          </w:tcPr>
          <w:p w14:paraId="702680C5" w14:textId="77777777" w:rsidR="00775B2B" w:rsidRDefault="00000000">
            <w:pPr>
              <w:widowControl/>
              <w:jc w:val="center"/>
              <w:textAlignment w:val="center"/>
              <w:rPr>
                <w:color w:val="000000"/>
                <w:szCs w:val="21"/>
              </w:rPr>
            </w:pPr>
            <w:r>
              <w:rPr>
                <w:color w:val="000000"/>
                <w:kern w:val="0"/>
                <w:szCs w:val="21"/>
                <w:lang w:bidi="ar"/>
              </w:rPr>
              <w:t>0.5</w:t>
            </w:r>
          </w:p>
        </w:tc>
        <w:tc>
          <w:tcPr>
            <w:tcW w:w="170" w:type="pct"/>
            <w:vAlign w:val="center"/>
          </w:tcPr>
          <w:p w14:paraId="1026F0F1" w14:textId="77777777" w:rsidR="00775B2B" w:rsidRDefault="00000000">
            <w:pPr>
              <w:widowControl/>
              <w:jc w:val="center"/>
              <w:textAlignment w:val="center"/>
              <w:rPr>
                <w:color w:val="000000"/>
                <w:szCs w:val="21"/>
              </w:rPr>
            </w:pPr>
            <w:r>
              <w:rPr>
                <w:color w:val="000000"/>
                <w:kern w:val="0"/>
                <w:szCs w:val="21"/>
                <w:lang w:bidi="ar"/>
              </w:rPr>
              <w:t>25</w:t>
            </w:r>
          </w:p>
        </w:tc>
        <w:tc>
          <w:tcPr>
            <w:tcW w:w="267" w:type="pct"/>
            <w:vAlign w:val="center"/>
          </w:tcPr>
          <w:p w14:paraId="40F60C44" w14:textId="77777777" w:rsidR="00775B2B" w:rsidRDefault="00000000">
            <w:pPr>
              <w:widowControl/>
              <w:jc w:val="center"/>
              <w:textAlignment w:val="center"/>
              <w:rPr>
                <w:color w:val="000000"/>
                <w:szCs w:val="21"/>
              </w:rPr>
            </w:pPr>
            <w:r>
              <w:rPr>
                <w:color w:val="000000"/>
                <w:kern w:val="0"/>
                <w:szCs w:val="21"/>
                <w:lang w:bidi="ar"/>
              </w:rPr>
              <w:t>5000</w:t>
            </w:r>
          </w:p>
        </w:tc>
        <w:tc>
          <w:tcPr>
            <w:tcW w:w="219" w:type="pct"/>
            <w:vAlign w:val="center"/>
          </w:tcPr>
          <w:p w14:paraId="3A4167D1" w14:textId="77777777" w:rsidR="00775B2B" w:rsidRDefault="00000000">
            <w:pPr>
              <w:widowControl/>
              <w:jc w:val="center"/>
              <w:textAlignment w:val="top"/>
              <w:rPr>
                <w:color w:val="000000"/>
                <w:szCs w:val="21"/>
              </w:rPr>
            </w:pPr>
            <w:r>
              <w:rPr>
                <w:color w:val="000000"/>
                <w:kern w:val="0"/>
                <w:szCs w:val="21"/>
                <w:lang w:bidi="ar"/>
              </w:rPr>
              <w:t>120</w:t>
            </w:r>
          </w:p>
        </w:tc>
        <w:tc>
          <w:tcPr>
            <w:tcW w:w="258" w:type="pct"/>
            <w:vAlign w:val="center"/>
          </w:tcPr>
          <w:p w14:paraId="7A3891F7" w14:textId="77777777" w:rsidR="00775B2B" w:rsidRDefault="00000000">
            <w:pPr>
              <w:widowControl/>
              <w:jc w:val="center"/>
              <w:textAlignment w:val="top"/>
              <w:rPr>
                <w:color w:val="000000"/>
                <w:szCs w:val="21"/>
              </w:rPr>
            </w:pPr>
            <w:r>
              <w:rPr>
                <w:color w:val="000000"/>
                <w:kern w:val="0"/>
                <w:szCs w:val="21"/>
                <w:lang w:bidi="ar"/>
              </w:rPr>
              <w:t>12.74</w:t>
            </w:r>
          </w:p>
        </w:tc>
        <w:tc>
          <w:tcPr>
            <w:tcW w:w="635" w:type="pct"/>
            <w:vMerge/>
            <w:vAlign w:val="center"/>
          </w:tcPr>
          <w:p w14:paraId="6744B726" w14:textId="77777777" w:rsidR="00775B2B" w:rsidRDefault="00775B2B">
            <w:pPr>
              <w:jc w:val="center"/>
              <w:rPr>
                <w:szCs w:val="21"/>
              </w:rPr>
            </w:pPr>
          </w:p>
        </w:tc>
      </w:tr>
      <w:tr w:rsidR="00775B2B" w14:paraId="39CBD234" w14:textId="77777777" w:rsidTr="001C62AB">
        <w:trPr>
          <w:trHeight w:val="525"/>
        </w:trPr>
        <w:tc>
          <w:tcPr>
            <w:tcW w:w="232" w:type="pct"/>
            <w:vAlign w:val="center"/>
          </w:tcPr>
          <w:p w14:paraId="0F8F0032" w14:textId="77777777" w:rsidR="00775B2B" w:rsidRDefault="00000000">
            <w:pPr>
              <w:widowControl/>
              <w:jc w:val="center"/>
              <w:textAlignment w:val="center"/>
              <w:rPr>
                <w:color w:val="000000"/>
                <w:szCs w:val="21"/>
              </w:rPr>
            </w:pPr>
            <w:r>
              <w:rPr>
                <w:color w:val="000000"/>
                <w:kern w:val="0"/>
                <w:szCs w:val="21"/>
                <w:lang w:bidi="ar"/>
              </w:rPr>
              <w:t>G</w:t>
            </w:r>
            <w:r>
              <w:rPr>
                <w:color w:val="000000"/>
                <w:kern w:val="0"/>
                <w:szCs w:val="21"/>
                <w:vertAlign w:val="subscript"/>
                <w:lang w:bidi="ar"/>
              </w:rPr>
              <w:t>7</w:t>
            </w:r>
            <w:r>
              <w:rPr>
                <w:color w:val="000000"/>
                <w:kern w:val="0"/>
                <w:szCs w:val="21"/>
                <w:lang w:bidi="ar"/>
              </w:rPr>
              <w:t>-G</w:t>
            </w:r>
            <w:r>
              <w:rPr>
                <w:rFonts w:hint="eastAsia"/>
                <w:color w:val="000000"/>
                <w:kern w:val="0"/>
                <w:szCs w:val="21"/>
                <w:vertAlign w:val="subscript"/>
                <w:lang w:bidi="ar"/>
              </w:rPr>
              <w:t>9</w:t>
            </w:r>
          </w:p>
        </w:tc>
        <w:tc>
          <w:tcPr>
            <w:tcW w:w="245" w:type="pct"/>
            <w:vAlign w:val="center"/>
          </w:tcPr>
          <w:p w14:paraId="7C073CE0" w14:textId="77777777" w:rsidR="00775B2B" w:rsidRDefault="00000000">
            <w:pPr>
              <w:widowControl/>
              <w:jc w:val="center"/>
              <w:textAlignment w:val="top"/>
              <w:rPr>
                <w:color w:val="000000"/>
                <w:szCs w:val="21"/>
              </w:rPr>
            </w:pPr>
            <w:r>
              <w:rPr>
                <w:color w:val="000000"/>
                <w:kern w:val="0"/>
                <w:szCs w:val="21"/>
                <w:lang w:bidi="ar"/>
              </w:rPr>
              <w:t>原煤仓</w:t>
            </w:r>
          </w:p>
        </w:tc>
        <w:tc>
          <w:tcPr>
            <w:tcW w:w="245" w:type="pct"/>
            <w:vAlign w:val="center"/>
          </w:tcPr>
          <w:p w14:paraId="3CB75EDA" w14:textId="77777777" w:rsidR="00775B2B" w:rsidRDefault="00000000">
            <w:pPr>
              <w:widowControl/>
              <w:jc w:val="center"/>
              <w:textAlignment w:val="center"/>
              <w:rPr>
                <w:color w:val="000000"/>
                <w:szCs w:val="21"/>
              </w:rPr>
            </w:pPr>
            <w:r>
              <w:rPr>
                <w:color w:val="000000"/>
                <w:kern w:val="0"/>
                <w:szCs w:val="21"/>
                <w:lang w:bidi="ar"/>
              </w:rPr>
              <w:t>原煤仓废气</w:t>
            </w:r>
          </w:p>
        </w:tc>
        <w:tc>
          <w:tcPr>
            <w:tcW w:w="245" w:type="pct"/>
            <w:vAlign w:val="center"/>
          </w:tcPr>
          <w:p w14:paraId="61BEA63D" w14:textId="77777777" w:rsidR="00775B2B" w:rsidRDefault="00000000">
            <w:pPr>
              <w:widowControl/>
              <w:jc w:val="center"/>
              <w:textAlignment w:val="top"/>
              <w:rPr>
                <w:color w:val="000000"/>
                <w:szCs w:val="21"/>
              </w:rPr>
            </w:pPr>
            <w:r>
              <w:rPr>
                <w:color w:val="000000"/>
                <w:kern w:val="0"/>
                <w:szCs w:val="21"/>
                <w:lang w:bidi="ar"/>
              </w:rPr>
              <w:t>6000</w:t>
            </w:r>
          </w:p>
        </w:tc>
        <w:tc>
          <w:tcPr>
            <w:tcW w:w="245" w:type="pct"/>
            <w:vAlign w:val="center"/>
          </w:tcPr>
          <w:p w14:paraId="69FC5237" w14:textId="77777777" w:rsidR="00775B2B" w:rsidRDefault="00000000">
            <w:pPr>
              <w:widowControl/>
              <w:jc w:val="center"/>
              <w:textAlignment w:val="center"/>
              <w:rPr>
                <w:color w:val="000000"/>
                <w:szCs w:val="21"/>
              </w:rPr>
            </w:pPr>
            <w:r>
              <w:rPr>
                <w:color w:val="000000"/>
                <w:kern w:val="0"/>
                <w:szCs w:val="21"/>
                <w:lang w:bidi="ar"/>
              </w:rPr>
              <w:t>颗粒物</w:t>
            </w:r>
          </w:p>
        </w:tc>
        <w:tc>
          <w:tcPr>
            <w:tcW w:w="291" w:type="pct"/>
            <w:vAlign w:val="center"/>
          </w:tcPr>
          <w:p w14:paraId="0FEB02F1" w14:textId="77777777" w:rsidR="00775B2B" w:rsidRDefault="00000000">
            <w:pPr>
              <w:widowControl/>
              <w:jc w:val="center"/>
              <w:rPr>
                <w:color w:val="000000"/>
                <w:szCs w:val="21"/>
              </w:rPr>
            </w:pPr>
            <w:r>
              <w:rPr>
                <w:kern w:val="0"/>
                <w:szCs w:val="21"/>
              </w:rPr>
              <w:t>2000</w:t>
            </w:r>
          </w:p>
        </w:tc>
        <w:tc>
          <w:tcPr>
            <w:tcW w:w="307" w:type="pct"/>
            <w:vAlign w:val="center"/>
          </w:tcPr>
          <w:p w14:paraId="45DC8DCD" w14:textId="77777777" w:rsidR="00775B2B" w:rsidRDefault="00000000">
            <w:pPr>
              <w:widowControl/>
              <w:jc w:val="center"/>
              <w:rPr>
                <w:color w:val="000000"/>
                <w:szCs w:val="21"/>
              </w:rPr>
            </w:pPr>
            <w:r>
              <w:rPr>
                <w:kern w:val="0"/>
                <w:szCs w:val="21"/>
              </w:rPr>
              <w:t>12</w:t>
            </w:r>
          </w:p>
        </w:tc>
        <w:tc>
          <w:tcPr>
            <w:tcW w:w="262" w:type="pct"/>
            <w:vAlign w:val="center"/>
          </w:tcPr>
          <w:p w14:paraId="3938B86E" w14:textId="77777777" w:rsidR="00775B2B" w:rsidRDefault="00000000">
            <w:pPr>
              <w:widowControl/>
              <w:jc w:val="center"/>
              <w:textAlignment w:val="center"/>
              <w:rPr>
                <w:color w:val="000000"/>
                <w:szCs w:val="21"/>
              </w:rPr>
            </w:pPr>
            <w:r>
              <w:rPr>
                <w:color w:val="000000"/>
                <w:kern w:val="0"/>
                <w:szCs w:val="21"/>
                <w:lang w:bidi="ar"/>
              </w:rPr>
              <w:t>60</w:t>
            </w:r>
          </w:p>
        </w:tc>
        <w:tc>
          <w:tcPr>
            <w:tcW w:w="297" w:type="pct"/>
            <w:vAlign w:val="center"/>
          </w:tcPr>
          <w:p w14:paraId="50082E53" w14:textId="77777777" w:rsidR="00775B2B" w:rsidRDefault="00000000">
            <w:pPr>
              <w:jc w:val="center"/>
              <w:rPr>
                <w:color w:val="000000"/>
                <w:szCs w:val="21"/>
              </w:rPr>
            </w:pPr>
            <w:r>
              <w:rPr>
                <w:color w:val="000000"/>
                <w:szCs w:val="21"/>
              </w:rPr>
              <w:t>99</w:t>
            </w:r>
          </w:p>
        </w:tc>
        <w:tc>
          <w:tcPr>
            <w:tcW w:w="232" w:type="pct"/>
            <w:vAlign w:val="center"/>
          </w:tcPr>
          <w:p w14:paraId="64E6023D" w14:textId="77777777" w:rsidR="00775B2B" w:rsidRDefault="00000000">
            <w:pPr>
              <w:widowControl/>
              <w:jc w:val="center"/>
              <w:rPr>
                <w:color w:val="000000"/>
                <w:szCs w:val="21"/>
              </w:rPr>
            </w:pPr>
            <w:r>
              <w:rPr>
                <w:kern w:val="0"/>
                <w:szCs w:val="21"/>
              </w:rPr>
              <w:t>20</w:t>
            </w:r>
          </w:p>
        </w:tc>
        <w:tc>
          <w:tcPr>
            <w:tcW w:w="265" w:type="pct"/>
            <w:vAlign w:val="center"/>
          </w:tcPr>
          <w:p w14:paraId="66F0C110" w14:textId="77777777" w:rsidR="00775B2B" w:rsidRDefault="00000000">
            <w:pPr>
              <w:widowControl/>
              <w:jc w:val="center"/>
              <w:rPr>
                <w:color w:val="000000"/>
                <w:szCs w:val="21"/>
              </w:rPr>
            </w:pPr>
            <w:r>
              <w:rPr>
                <w:kern w:val="0"/>
                <w:szCs w:val="21"/>
              </w:rPr>
              <w:t>0.12</w:t>
            </w:r>
          </w:p>
        </w:tc>
        <w:tc>
          <w:tcPr>
            <w:tcW w:w="237" w:type="pct"/>
            <w:vAlign w:val="center"/>
          </w:tcPr>
          <w:p w14:paraId="3D2B7A06" w14:textId="77777777" w:rsidR="00775B2B" w:rsidRDefault="00000000">
            <w:pPr>
              <w:widowControl/>
              <w:jc w:val="center"/>
              <w:textAlignment w:val="top"/>
              <w:rPr>
                <w:color w:val="000000"/>
                <w:szCs w:val="21"/>
              </w:rPr>
            </w:pPr>
            <w:r>
              <w:rPr>
                <w:color w:val="000000"/>
                <w:kern w:val="0"/>
                <w:szCs w:val="21"/>
                <w:lang w:bidi="ar"/>
              </w:rPr>
              <w:t>0.6</w:t>
            </w:r>
          </w:p>
        </w:tc>
        <w:tc>
          <w:tcPr>
            <w:tcW w:w="165" w:type="pct"/>
            <w:vAlign w:val="center"/>
          </w:tcPr>
          <w:p w14:paraId="47F511A5" w14:textId="77777777" w:rsidR="00775B2B" w:rsidRDefault="00000000">
            <w:pPr>
              <w:widowControl/>
              <w:jc w:val="center"/>
              <w:textAlignment w:val="center"/>
              <w:rPr>
                <w:color w:val="000000"/>
                <w:szCs w:val="21"/>
              </w:rPr>
            </w:pPr>
            <w:r>
              <w:rPr>
                <w:color w:val="000000"/>
                <w:kern w:val="0"/>
                <w:szCs w:val="21"/>
                <w:lang w:bidi="ar"/>
              </w:rPr>
              <w:t>32</w:t>
            </w:r>
          </w:p>
        </w:tc>
        <w:tc>
          <w:tcPr>
            <w:tcW w:w="181" w:type="pct"/>
            <w:vAlign w:val="center"/>
          </w:tcPr>
          <w:p w14:paraId="1FB2BC23" w14:textId="77777777" w:rsidR="00775B2B" w:rsidRDefault="00000000">
            <w:pPr>
              <w:widowControl/>
              <w:jc w:val="center"/>
              <w:textAlignment w:val="center"/>
              <w:rPr>
                <w:color w:val="000000"/>
                <w:szCs w:val="21"/>
              </w:rPr>
            </w:pPr>
            <w:r>
              <w:rPr>
                <w:color w:val="000000"/>
                <w:kern w:val="0"/>
                <w:szCs w:val="21"/>
                <w:lang w:bidi="ar"/>
              </w:rPr>
              <w:t>0.45</w:t>
            </w:r>
          </w:p>
        </w:tc>
        <w:tc>
          <w:tcPr>
            <w:tcW w:w="170" w:type="pct"/>
            <w:vAlign w:val="center"/>
          </w:tcPr>
          <w:p w14:paraId="26E85259" w14:textId="77777777" w:rsidR="00775B2B" w:rsidRDefault="00000000">
            <w:pPr>
              <w:widowControl/>
              <w:jc w:val="center"/>
              <w:textAlignment w:val="center"/>
              <w:rPr>
                <w:color w:val="000000"/>
                <w:szCs w:val="21"/>
              </w:rPr>
            </w:pPr>
            <w:r>
              <w:rPr>
                <w:color w:val="000000"/>
                <w:kern w:val="0"/>
                <w:szCs w:val="21"/>
                <w:lang w:bidi="ar"/>
              </w:rPr>
              <w:t>25</w:t>
            </w:r>
          </w:p>
        </w:tc>
        <w:tc>
          <w:tcPr>
            <w:tcW w:w="267" w:type="pct"/>
            <w:vAlign w:val="center"/>
          </w:tcPr>
          <w:p w14:paraId="39ABECAF" w14:textId="77777777" w:rsidR="00775B2B" w:rsidRDefault="00000000">
            <w:pPr>
              <w:widowControl/>
              <w:jc w:val="center"/>
              <w:textAlignment w:val="center"/>
              <w:rPr>
                <w:color w:val="000000"/>
                <w:szCs w:val="21"/>
              </w:rPr>
            </w:pPr>
            <w:r>
              <w:rPr>
                <w:color w:val="000000"/>
                <w:kern w:val="0"/>
                <w:szCs w:val="21"/>
                <w:lang w:bidi="ar"/>
              </w:rPr>
              <w:t>5000</w:t>
            </w:r>
          </w:p>
        </w:tc>
        <w:tc>
          <w:tcPr>
            <w:tcW w:w="219" w:type="pct"/>
            <w:vAlign w:val="center"/>
          </w:tcPr>
          <w:p w14:paraId="13A3D2F0" w14:textId="77777777" w:rsidR="00775B2B" w:rsidRDefault="00000000">
            <w:pPr>
              <w:widowControl/>
              <w:jc w:val="center"/>
              <w:textAlignment w:val="top"/>
              <w:rPr>
                <w:color w:val="000000"/>
                <w:szCs w:val="21"/>
              </w:rPr>
            </w:pPr>
            <w:r>
              <w:rPr>
                <w:color w:val="000000"/>
                <w:kern w:val="0"/>
                <w:szCs w:val="21"/>
                <w:lang w:bidi="ar"/>
              </w:rPr>
              <w:t>120</w:t>
            </w:r>
          </w:p>
        </w:tc>
        <w:tc>
          <w:tcPr>
            <w:tcW w:w="258" w:type="pct"/>
            <w:vAlign w:val="center"/>
          </w:tcPr>
          <w:p w14:paraId="0EE0011B" w14:textId="77777777" w:rsidR="00775B2B" w:rsidRDefault="00000000">
            <w:pPr>
              <w:widowControl/>
              <w:jc w:val="center"/>
              <w:textAlignment w:val="top"/>
              <w:rPr>
                <w:color w:val="000000"/>
                <w:szCs w:val="21"/>
              </w:rPr>
            </w:pPr>
            <w:r>
              <w:rPr>
                <w:color w:val="000000"/>
                <w:kern w:val="0"/>
                <w:szCs w:val="21"/>
                <w:lang w:bidi="ar"/>
              </w:rPr>
              <w:t>26.2</w:t>
            </w:r>
          </w:p>
        </w:tc>
        <w:tc>
          <w:tcPr>
            <w:tcW w:w="635" w:type="pct"/>
            <w:vMerge/>
            <w:vAlign w:val="center"/>
          </w:tcPr>
          <w:p w14:paraId="429719F6" w14:textId="77777777" w:rsidR="00775B2B" w:rsidRDefault="00775B2B">
            <w:pPr>
              <w:jc w:val="center"/>
              <w:rPr>
                <w:szCs w:val="21"/>
              </w:rPr>
            </w:pPr>
          </w:p>
        </w:tc>
      </w:tr>
      <w:tr w:rsidR="00775B2B" w14:paraId="21EE1B77" w14:textId="77777777" w:rsidTr="001C62AB">
        <w:trPr>
          <w:trHeight w:val="555"/>
        </w:trPr>
        <w:tc>
          <w:tcPr>
            <w:tcW w:w="232" w:type="pct"/>
            <w:vMerge w:val="restart"/>
            <w:vAlign w:val="center"/>
          </w:tcPr>
          <w:p w14:paraId="5B4BD494" w14:textId="77777777" w:rsidR="00775B2B" w:rsidRDefault="00000000">
            <w:pPr>
              <w:widowControl/>
              <w:jc w:val="center"/>
              <w:textAlignment w:val="center"/>
              <w:rPr>
                <w:color w:val="000000"/>
                <w:szCs w:val="21"/>
              </w:rPr>
            </w:pPr>
            <w:r>
              <w:rPr>
                <w:color w:val="000000"/>
                <w:kern w:val="0"/>
                <w:szCs w:val="21"/>
                <w:lang w:bidi="ar"/>
              </w:rPr>
              <w:t>G</w:t>
            </w:r>
            <w:r>
              <w:rPr>
                <w:color w:val="000000"/>
                <w:kern w:val="0"/>
                <w:szCs w:val="21"/>
                <w:vertAlign w:val="subscript"/>
                <w:lang w:bidi="ar"/>
              </w:rPr>
              <w:t>1</w:t>
            </w:r>
            <w:r>
              <w:rPr>
                <w:rFonts w:hint="eastAsia"/>
                <w:color w:val="000000"/>
                <w:kern w:val="0"/>
                <w:szCs w:val="21"/>
                <w:vertAlign w:val="subscript"/>
                <w:lang w:bidi="ar"/>
              </w:rPr>
              <w:t>0</w:t>
            </w:r>
            <w:r>
              <w:rPr>
                <w:color w:val="000000"/>
                <w:kern w:val="0"/>
                <w:szCs w:val="21"/>
                <w:vertAlign w:val="subscript"/>
                <w:lang w:bidi="ar"/>
              </w:rPr>
              <w:t>-S</w:t>
            </w:r>
          </w:p>
        </w:tc>
        <w:tc>
          <w:tcPr>
            <w:tcW w:w="245" w:type="pct"/>
            <w:vMerge w:val="restart"/>
            <w:vAlign w:val="center"/>
          </w:tcPr>
          <w:p w14:paraId="07271ABE" w14:textId="77777777" w:rsidR="00775B2B" w:rsidRDefault="00000000">
            <w:pPr>
              <w:widowControl/>
              <w:textAlignment w:val="top"/>
              <w:rPr>
                <w:color w:val="000000"/>
                <w:szCs w:val="21"/>
              </w:rPr>
            </w:pPr>
            <w:r>
              <w:rPr>
                <w:color w:val="000000"/>
                <w:kern w:val="0"/>
                <w:szCs w:val="21"/>
                <w:lang w:bidi="ar"/>
              </w:rPr>
              <w:t>1#</w:t>
            </w:r>
            <w:r>
              <w:rPr>
                <w:color w:val="000000"/>
                <w:kern w:val="0"/>
                <w:szCs w:val="21"/>
                <w:lang w:bidi="ar"/>
              </w:rPr>
              <w:t>、</w:t>
            </w:r>
            <w:r>
              <w:rPr>
                <w:color w:val="000000"/>
                <w:kern w:val="0"/>
                <w:szCs w:val="21"/>
                <w:lang w:bidi="ar"/>
              </w:rPr>
              <w:t>2#</w:t>
            </w:r>
            <w:r>
              <w:rPr>
                <w:color w:val="000000"/>
                <w:kern w:val="0"/>
                <w:szCs w:val="21"/>
                <w:lang w:bidi="ar"/>
              </w:rPr>
              <w:t>锅炉</w:t>
            </w:r>
          </w:p>
        </w:tc>
        <w:tc>
          <w:tcPr>
            <w:tcW w:w="245" w:type="pct"/>
            <w:vMerge w:val="restart"/>
            <w:vAlign w:val="center"/>
          </w:tcPr>
          <w:p w14:paraId="0239B0DC" w14:textId="77777777" w:rsidR="00775B2B" w:rsidRDefault="00000000">
            <w:pPr>
              <w:widowControl/>
              <w:textAlignment w:val="center"/>
              <w:rPr>
                <w:color w:val="000000"/>
                <w:szCs w:val="21"/>
              </w:rPr>
            </w:pPr>
            <w:r>
              <w:rPr>
                <w:color w:val="000000"/>
                <w:kern w:val="0"/>
                <w:szCs w:val="21"/>
                <w:lang w:bidi="ar"/>
              </w:rPr>
              <w:t>锅炉烟气（设计煤种）</w:t>
            </w:r>
          </w:p>
        </w:tc>
        <w:tc>
          <w:tcPr>
            <w:tcW w:w="245" w:type="pct"/>
            <w:vMerge w:val="restart"/>
            <w:vAlign w:val="center"/>
          </w:tcPr>
          <w:p w14:paraId="7A42A67C" w14:textId="77777777" w:rsidR="00775B2B" w:rsidRDefault="00000000">
            <w:pPr>
              <w:widowControl/>
              <w:jc w:val="center"/>
              <w:textAlignment w:val="top"/>
              <w:rPr>
                <w:color w:val="000000"/>
                <w:szCs w:val="21"/>
              </w:rPr>
            </w:pPr>
            <w:r>
              <w:rPr>
                <w:color w:val="000000"/>
                <w:kern w:val="0"/>
                <w:szCs w:val="21"/>
                <w:lang w:bidi="ar"/>
              </w:rPr>
              <w:t>1011344</w:t>
            </w:r>
          </w:p>
        </w:tc>
        <w:tc>
          <w:tcPr>
            <w:tcW w:w="245" w:type="pct"/>
            <w:vAlign w:val="center"/>
          </w:tcPr>
          <w:p w14:paraId="69F9D696" w14:textId="77777777" w:rsidR="00775B2B" w:rsidRDefault="00000000">
            <w:pPr>
              <w:widowControl/>
              <w:jc w:val="center"/>
              <w:textAlignment w:val="center"/>
              <w:rPr>
                <w:color w:val="000000"/>
                <w:szCs w:val="21"/>
              </w:rPr>
            </w:pPr>
            <w:r>
              <w:rPr>
                <w:rFonts w:hint="eastAsia"/>
                <w:color w:val="000000"/>
                <w:kern w:val="0"/>
                <w:szCs w:val="21"/>
                <w:lang w:bidi="ar"/>
              </w:rPr>
              <w:t>颗粒物</w:t>
            </w:r>
          </w:p>
        </w:tc>
        <w:tc>
          <w:tcPr>
            <w:tcW w:w="291" w:type="pct"/>
            <w:vAlign w:val="center"/>
          </w:tcPr>
          <w:p w14:paraId="30AA2CDB" w14:textId="77777777" w:rsidR="00775B2B" w:rsidRDefault="00000000">
            <w:pPr>
              <w:widowControl/>
              <w:jc w:val="center"/>
              <w:rPr>
                <w:color w:val="000000"/>
                <w:szCs w:val="21"/>
              </w:rPr>
            </w:pPr>
            <w:r>
              <w:rPr>
                <w:kern w:val="0"/>
                <w:szCs w:val="21"/>
              </w:rPr>
              <w:t>26745.49</w:t>
            </w:r>
          </w:p>
        </w:tc>
        <w:tc>
          <w:tcPr>
            <w:tcW w:w="307" w:type="pct"/>
            <w:vAlign w:val="center"/>
          </w:tcPr>
          <w:p w14:paraId="0B87AAC6" w14:textId="77777777" w:rsidR="00775B2B" w:rsidRDefault="00000000">
            <w:pPr>
              <w:widowControl/>
              <w:jc w:val="center"/>
              <w:rPr>
                <w:color w:val="000000"/>
                <w:szCs w:val="21"/>
              </w:rPr>
            </w:pPr>
            <w:r>
              <w:rPr>
                <w:kern w:val="0"/>
                <w:szCs w:val="21"/>
              </w:rPr>
              <w:t>27048.88</w:t>
            </w:r>
          </w:p>
        </w:tc>
        <w:tc>
          <w:tcPr>
            <w:tcW w:w="262" w:type="pct"/>
            <w:vAlign w:val="center"/>
          </w:tcPr>
          <w:p w14:paraId="6EAF1FE8" w14:textId="77777777" w:rsidR="00775B2B" w:rsidRDefault="00000000">
            <w:pPr>
              <w:widowControl/>
              <w:jc w:val="center"/>
              <w:textAlignment w:val="center"/>
              <w:rPr>
                <w:color w:val="000000"/>
                <w:szCs w:val="21"/>
              </w:rPr>
            </w:pPr>
            <w:r>
              <w:rPr>
                <w:color w:val="000000"/>
                <w:kern w:val="0"/>
                <w:szCs w:val="21"/>
                <w:lang w:bidi="ar"/>
              </w:rPr>
              <w:t>216391.04</w:t>
            </w:r>
          </w:p>
        </w:tc>
        <w:tc>
          <w:tcPr>
            <w:tcW w:w="297" w:type="pct"/>
            <w:vAlign w:val="center"/>
          </w:tcPr>
          <w:p w14:paraId="4F67E70A" w14:textId="77777777" w:rsidR="00775B2B" w:rsidRDefault="00000000">
            <w:pPr>
              <w:jc w:val="center"/>
              <w:rPr>
                <w:color w:val="000000"/>
                <w:szCs w:val="21"/>
              </w:rPr>
            </w:pPr>
            <w:r>
              <w:rPr>
                <w:color w:val="000000"/>
                <w:szCs w:val="21"/>
              </w:rPr>
              <w:t>99.975</w:t>
            </w:r>
          </w:p>
        </w:tc>
        <w:tc>
          <w:tcPr>
            <w:tcW w:w="232" w:type="pct"/>
            <w:vAlign w:val="center"/>
          </w:tcPr>
          <w:p w14:paraId="601749DD" w14:textId="77777777" w:rsidR="00775B2B" w:rsidRDefault="00000000">
            <w:pPr>
              <w:widowControl/>
              <w:jc w:val="center"/>
              <w:rPr>
                <w:color w:val="000000"/>
                <w:szCs w:val="21"/>
              </w:rPr>
            </w:pPr>
            <w:r>
              <w:rPr>
                <w:kern w:val="0"/>
                <w:szCs w:val="21"/>
              </w:rPr>
              <w:t>6.69</w:t>
            </w:r>
          </w:p>
        </w:tc>
        <w:tc>
          <w:tcPr>
            <w:tcW w:w="265" w:type="pct"/>
            <w:vAlign w:val="center"/>
          </w:tcPr>
          <w:p w14:paraId="78799E50" w14:textId="77777777" w:rsidR="00775B2B" w:rsidRDefault="00000000">
            <w:pPr>
              <w:widowControl/>
              <w:jc w:val="center"/>
              <w:rPr>
                <w:color w:val="000000"/>
                <w:szCs w:val="21"/>
              </w:rPr>
            </w:pPr>
            <w:r>
              <w:rPr>
                <w:kern w:val="0"/>
                <w:szCs w:val="21"/>
              </w:rPr>
              <w:t>6.76</w:t>
            </w:r>
          </w:p>
        </w:tc>
        <w:tc>
          <w:tcPr>
            <w:tcW w:w="237" w:type="pct"/>
            <w:vAlign w:val="center"/>
          </w:tcPr>
          <w:p w14:paraId="6CBB6D01" w14:textId="77777777" w:rsidR="00775B2B" w:rsidRDefault="00000000">
            <w:pPr>
              <w:widowControl/>
              <w:jc w:val="center"/>
              <w:textAlignment w:val="top"/>
              <w:rPr>
                <w:color w:val="000000"/>
                <w:szCs w:val="21"/>
              </w:rPr>
            </w:pPr>
            <w:r>
              <w:rPr>
                <w:color w:val="000000"/>
                <w:kern w:val="0"/>
                <w:szCs w:val="21"/>
                <w:lang w:bidi="ar"/>
              </w:rPr>
              <w:t>54.08</w:t>
            </w:r>
          </w:p>
        </w:tc>
        <w:tc>
          <w:tcPr>
            <w:tcW w:w="165" w:type="pct"/>
            <w:vMerge w:val="restart"/>
            <w:vAlign w:val="center"/>
          </w:tcPr>
          <w:p w14:paraId="6D51A8A3" w14:textId="77777777" w:rsidR="00775B2B" w:rsidRDefault="00000000">
            <w:pPr>
              <w:widowControl/>
              <w:jc w:val="center"/>
              <w:textAlignment w:val="center"/>
              <w:rPr>
                <w:color w:val="000000"/>
                <w:szCs w:val="21"/>
              </w:rPr>
            </w:pPr>
            <w:r>
              <w:rPr>
                <w:color w:val="000000"/>
                <w:kern w:val="0"/>
                <w:szCs w:val="21"/>
                <w:lang w:bidi="ar"/>
              </w:rPr>
              <w:t>180</w:t>
            </w:r>
          </w:p>
        </w:tc>
        <w:tc>
          <w:tcPr>
            <w:tcW w:w="181" w:type="pct"/>
            <w:vMerge w:val="restart"/>
            <w:vAlign w:val="center"/>
          </w:tcPr>
          <w:p w14:paraId="70BF56FE" w14:textId="77777777" w:rsidR="00775B2B" w:rsidRDefault="00000000">
            <w:pPr>
              <w:widowControl/>
              <w:jc w:val="center"/>
              <w:textAlignment w:val="center"/>
              <w:rPr>
                <w:color w:val="000000"/>
                <w:szCs w:val="21"/>
              </w:rPr>
            </w:pPr>
            <w:r>
              <w:rPr>
                <w:color w:val="000000"/>
                <w:kern w:val="0"/>
                <w:szCs w:val="21"/>
                <w:lang w:bidi="ar"/>
              </w:rPr>
              <w:t>5.9</w:t>
            </w:r>
          </w:p>
        </w:tc>
        <w:tc>
          <w:tcPr>
            <w:tcW w:w="170" w:type="pct"/>
            <w:vMerge w:val="restart"/>
            <w:vAlign w:val="center"/>
          </w:tcPr>
          <w:p w14:paraId="7779501F" w14:textId="77777777" w:rsidR="00775B2B" w:rsidRDefault="00000000">
            <w:pPr>
              <w:widowControl/>
              <w:jc w:val="center"/>
              <w:textAlignment w:val="center"/>
              <w:rPr>
                <w:color w:val="000000"/>
                <w:szCs w:val="21"/>
              </w:rPr>
            </w:pPr>
            <w:r>
              <w:rPr>
                <w:color w:val="000000"/>
                <w:kern w:val="0"/>
                <w:szCs w:val="21"/>
                <w:lang w:bidi="ar"/>
              </w:rPr>
              <w:t>50</w:t>
            </w:r>
          </w:p>
        </w:tc>
        <w:tc>
          <w:tcPr>
            <w:tcW w:w="267" w:type="pct"/>
            <w:vAlign w:val="center"/>
          </w:tcPr>
          <w:p w14:paraId="0403AD3A" w14:textId="77777777" w:rsidR="00775B2B" w:rsidRDefault="00000000">
            <w:pPr>
              <w:widowControl/>
              <w:jc w:val="center"/>
              <w:textAlignment w:val="center"/>
              <w:rPr>
                <w:color w:val="000000"/>
                <w:szCs w:val="21"/>
              </w:rPr>
            </w:pPr>
            <w:r>
              <w:rPr>
                <w:color w:val="000000"/>
                <w:kern w:val="0"/>
                <w:szCs w:val="21"/>
                <w:lang w:bidi="ar"/>
              </w:rPr>
              <w:t>8000</w:t>
            </w:r>
          </w:p>
        </w:tc>
        <w:tc>
          <w:tcPr>
            <w:tcW w:w="219" w:type="pct"/>
            <w:vAlign w:val="center"/>
          </w:tcPr>
          <w:p w14:paraId="1C193635" w14:textId="77777777" w:rsidR="00775B2B" w:rsidRDefault="00000000">
            <w:pPr>
              <w:widowControl/>
              <w:jc w:val="center"/>
              <w:textAlignment w:val="center"/>
              <w:rPr>
                <w:color w:val="000000"/>
                <w:szCs w:val="21"/>
              </w:rPr>
            </w:pPr>
            <w:r>
              <w:rPr>
                <w:color w:val="000000"/>
                <w:kern w:val="0"/>
                <w:szCs w:val="21"/>
                <w:lang w:bidi="ar"/>
              </w:rPr>
              <w:t>10</w:t>
            </w:r>
          </w:p>
        </w:tc>
        <w:tc>
          <w:tcPr>
            <w:tcW w:w="258" w:type="pct"/>
            <w:vAlign w:val="center"/>
          </w:tcPr>
          <w:p w14:paraId="0E414235" w14:textId="77777777" w:rsidR="00775B2B" w:rsidRDefault="00000000">
            <w:pPr>
              <w:widowControl/>
              <w:jc w:val="center"/>
              <w:textAlignment w:val="center"/>
              <w:rPr>
                <w:color w:val="000000"/>
                <w:szCs w:val="21"/>
              </w:rPr>
            </w:pPr>
            <w:r>
              <w:rPr>
                <w:color w:val="000000"/>
                <w:kern w:val="0"/>
                <w:szCs w:val="21"/>
                <w:lang w:bidi="ar"/>
              </w:rPr>
              <w:t>/</w:t>
            </w:r>
          </w:p>
        </w:tc>
        <w:tc>
          <w:tcPr>
            <w:tcW w:w="635" w:type="pct"/>
            <w:vMerge w:val="restart"/>
            <w:vAlign w:val="center"/>
          </w:tcPr>
          <w:p w14:paraId="7895B282" w14:textId="77777777" w:rsidR="00775B2B" w:rsidRDefault="00000000">
            <w:pPr>
              <w:jc w:val="center"/>
              <w:rPr>
                <w:szCs w:val="21"/>
              </w:rPr>
            </w:pPr>
            <w:r>
              <w:rPr>
                <w:szCs w:val="21"/>
              </w:rPr>
              <w:t>“</w:t>
            </w:r>
            <w:r>
              <w:rPr>
                <w:szCs w:val="21"/>
              </w:rPr>
              <w:t>关于印发《全面实施燃煤电厂超低排放和节能改造工作方案》的通知</w:t>
            </w:r>
            <w:r>
              <w:rPr>
                <w:szCs w:val="21"/>
              </w:rPr>
              <w:t>”</w:t>
            </w:r>
            <w:r>
              <w:rPr>
                <w:szCs w:val="21"/>
              </w:rPr>
              <w:t>（环发</w:t>
            </w:r>
            <w:r>
              <w:rPr>
                <w:rFonts w:hint="eastAsia"/>
                <w:szCs w:val="21"/>
              </w:rPr>
              <w:t>〔</w:t>
            </w:r>
            <w:r>
              <w:rPr>
                <w:szCs w:val="21"/>
              </w:rPr>
              <w:t>2015</w:t>
            </w:r>
            <w:r>
              <w:rPr>
                <w:rFonts w:hint="eastAsia"/>
                <w:szCs w:val="21"/>
              </w:rPr>
              <w:t>〕</w:t>
            </w:r>
            <w:r>
              <w:rPr>
                <w:szCs w:val="21"/>
              </w:rPr>
              <w:t>164</w:t>
            </w:r>
            <w:r>
              <w:rPr>
                <w:szCs w:val="21"/>
              </w:rPr>
              <w:t>号）</w:t>
            </w:r>
          </w:p>
        </w:tc>
      </w:tr>
      <w:tr w:rsidR="00775B2B" w14:paraId="5E276725" w14:textId="77777777" w:rsidTr="001C62AB">
        <w:trPr>
          <w:trHeight w:val="285"/>
        </w:trPr>
        <w:tc>
          <w:tcPr>
            <w:tcW w:w="232" w:type="pct"/>
            <w:vMerge/>
            <w:vAlign w:val="center"/>
          </w:tcPr>
          <w:p w14:paraId="46A06FFC" w14:textId="77777777" w:rsidR="00775B2B" w:rsidRDefault="00775B2B">
            <w:pPr>
              <w:jc w:val="center"/>
              <w:rPr>
                <w:color w:val="000000"/>
                <w:szCs w:val="21"/>
              </w:rPr>
            </w:pPr>
          </w:p>
        </w:tc>
        <w:tc>
          <w:tcPr>
            <w:tcW w:w="245" w:type="pct"/>
            <w:vMerge/>
            <w:vAlign w:val="center"/>
          </w:tcPr>
          <w:p w14:paraId="13F4E287" w14:textId="77777777" w:rsidR="00775B2B" w:rsidRDefault="00775B2B">
            <w:pPr>
              <w:rPr>
                <w:color w:val="000000"/>
                <w:szCs w:val="21"/>
              </w:rPr>
            </w:pPr>
          </w:p>
        </w:tc>
        <w:tc>
          <w:tcPr>
            <w:tcW w:w="245" w:type="pct"/>
            <w:vMerge/>
            <w:vAlign w:val="center"/>
          </w:tcPr>
          <w:p w14:paraId="34A30F90" w14:textId="77777777" w:rsidR="00775B2B" w:rsidRDefault="00775B2B">
            <w:pPr>
              <w:rPr>
                <w:color w:val="000000"/>
                <w:szCs w:val="21"/>
              </w:rPr>
            </w:pPr>
          </w:p>
        </w:tc>
        <w:tc>
          <w:tcPr>
            <w:tcW w:w="245" w:type="pct"/>
            <w:vMerge/>
            <w:vAlign w:val="center"/>
          </w:tcPr>
          <w:p w14:paraId="6E98DBD4" w14:textId="77777777" w:rsidR="00775B2B" w:rsidRDefault="00775B2B">
            <w:pPr>
              <w:jc w:val="center"/>
              <w:rPr>
                <w:color w:val="000000"/>
                <w:szCs w:val="21"/>
              </w:rPr>
            </w:pPr>
          </w:p>
        </w:tc>
        <w:tc>
          <w:tcPr>
            <w:tcW w:w="245" w:type="pct"/>
            <w:vAlign w:val="center"/>
          </w:tcPr>
          <w:p w14:paraId="79365005" w14:textId="77777777" w:rsidR="00775B2B" w:rsidRDefault="00000000">
            <w:pPr>
              <w:widowControl/>
              <w:jc w:val="center"/>
              <w:textAlignment w:val="center"/>
              <w:rPr>
                <w:color w:val="000000"/>
                <w:szCs w:val="21"/>
              </w:rPr>
            </w:pPr>
            <w:r>
              <w:rPr>
                <w:color w:val="000000"/>
                <w:kern w:val="0"/>
                <w:szCs w:val="21"/>
                <w:lang w:bidi="ar"/>
              </w:rPr>
              <w:t>二氧化硫</w:t>
            </w:r>
          </w:p>
        </w:tc>
        <w:tc>
          <w:tcPr>
            <w:tcW w:w="291" w:type="pct"/>
            <w:vAlign w:val="center"/>
          </w:tcPr>
          <w:p w14:paraId="33A8C155" w14:textId="77777777" w:rsidR="00775B2B" w:rsidRDefault="00000000">
            <w:pPr>
              <w:widowControl/>
              <w:jc w:val="center"/>
              <w:rPr>
                <w:color w:val="000000"/>
                <w:szCs w:val="21"/>
              </w:rPr>
            </w:pPr>
            <w:r>
              <w:rPr>
                <w:kern w:val="0"/>
                <w:szCs w:val="21"/>
              </w:rPr>
              <w:t>1977.94</w:t>
            </w:r>
          </w:p>
        </w:tc>
        <w:tc>
          <w:tcPr>
            <w:tcW w:w="307" w:type="pct"/>
            <w:vAlign w:val="center"/>
          </w:tcPr>
          <w:p w14:paraId="6C0DBAE9" w14:textId="77777777" w:rsidR="00775B2B" w:rsidRDefault="00000000">
            <w:pPr>
              <w:widowControl/>
              <w:jc w:val="center"/>
              <w:rPr>
                <w:color w:val="000000"/>
                <w:szCs w:val="21"/>
              </w:rPr>
            </w:pPr>
            <w:r>
              <w:rPr>
                <w:kern w:val="0"/>
                <w:szCs w:val="21"/>
              </w:rPr>
              <w:t>2000.38</w:t>
            </w:r>
          </w:p>
        </w:tc>
        <w:tc>
          <w:tcPr>
            <w:tcW w:w="262" w:type="pct"/>
            <w:vAlign w:val="center"/>
          </w:tcPr>
          <w:p w14:paraId="65C85F19" w14:textId="77777777" w:rsidR="00775B2B" w:rsidRDefault="00000000">
            <w:pPr>
              <w:widowControl/>
              <w:jc w:val="center"/>
              <w:textAlignment w:val="center"/>
              <w:rPr>
                <w:color w:val="000000"/>
                <w:szCs w:val="21"/>
              </w:rPr>
            </w:pPr>
            <w:r>
              <w:rPr>
                <w:color w:val="000000"/>
                <w:kern w:val="0"/>
                <w:szCs w:val="21"/>
                <w:lang w:bidi="ar"/>
              </w:rPr>
              <w:t>16003.04</w:t>
            </w:r>
          </w:p>
        </w:tc>
        <w:tc>
          <w:tcPr>
            <w:tcW w:w="297" w:type="pct"/>
            <w:vAlign w:val="center"/>
          </w:tcPr>
          <w:p w14:paraId="52F535FF" w14:textId="77777777" w:rsidR="00775B2B" w:rsidRDefault="00000000">
            <w:pPr>
              <w:jc w:val="center"/>
              <w:rPr>
                <w:color w:val="000000"/>
                <w:szCs w:val="21"/>
              </w:rPr>
            </w:pPr>
            <w:r>
              <w:rPr>
                <w:color w:val="000000"/>
                <w:szCs w:val="21"/>
              </w:rPr>
              <w:t>99.02</w:t>
            </w:r>
          </w:p>
        </w:tc>
        <w:tc>
          <w:tcPr>
            <w:tcW w:w="232" w:type="pct"/>
            <w:vAlign w:val="center"/>
          </w:tcPr>
          <w:p w14:paraId="24255167" w14:textId="77777777" w:rsidR="00775B2B" w:rsidRDefault="00000000">
            <w:pPr>
              <w:widowControl/>
              <w:jc w:val="center"/>
              <w:rPr>
                <w:color w:val="000000"/>
                <w:szCs w:val="21"/>
              </w:rPr>
            </w:pPr>
            <w:r>
              <w:rPr>
                <w:kern w:val="0"/>
                <w:szCs w:val="21"/>
              </w:rPr>
              <w:t>19.38</w:t>
            </w:r>
          </w:p>
        </w:tc>
        <w:tc>
          <w:tcPr>
            <w:tcW w:w="265" w:type="pct"/>
            <w:vAlign w:val="center"/>
          </w:tcPr>
          <w:p w14:paraId="46B0A71F" w14:textId="77777777" w:rsidR="00775B2B" w:rsidRDefault="00000000">
            <w:pPr>
              <w:widowControl/>
              <w:jc w:val="center"/>
              <w:rPr>
                <w:color w:val="000000"/>
                <w:szCs w:val="21"/>
              </w:rPr>
            </w:pPr>
            <w:r>
              <w:rPr>
                <w:kern w:val="0"/>
                <w:szCs w:val="21"/>
              </w:rPr>
              <w:t>19.60</w:t>
            </w:r>
          </w:p>
        </w:tc>
        <w:tc>
          <w:tcPr>
            <w:tcW w:w="237" w:type="pct"/>
            <w:vAlign w:val="center"/>
          </w:tcPr>
          <w:p w14:paraId="02082DC7" w14:textId="77777777" w:rsidR="00775B2B" w:rsidRDefault="00000000">
            <w:pPr>
              <w:widowControl/>
              <w:jc w:val="center"/>
              <w:textAlignment w:val="top"/>
              <w:rPr>
                <w:color w:val="000000"/>
                <w:szCs w:val="21"/>
              </w:rPr>
            </w:pPr>
            <w:r>
              <w:rPr>
                <w:color w:val="000000"/>
                <w:kern w:val="0"/>
                <w:szCs w:val="21"/>
                <w:lang w:bidi="ar"/>
              </w:rPr>
              <w:t>156.8</w:t>
            </w:r>
          </w:p>
        </w:tc>
        <w:tc>
          <w:tcPr>
            <w:tcW w:w="165" w:type="pct"/>
            <w:vMerge/>
            <w:vAlign w:val="center"/>
          </w:tcPr>
          <w:p w14:paraId="0ED0D2C9" w14:textId="77777777" w:rsidR="00775B2B" w:rsidRDefault="00775B2B">
            <w:pPr>
              <w:jc w:val="center"/>
              <w:rPr>
                <w:color w:val="000000"/>
                <w:szCs w:val="21"/>
              </w:rPr>
            </w:pPr>
          </w:p>
        </w:tc>
        <w:tc>
          <w:tcPr>
            <w:tcW w:w="181" w:type="pct"/>
            <w:vMerge/>
            <w:vAlign w:val="center"/>
          </w:tcPr>
          <w:p w14:paraId="7C3311EE" w14:textId="77777777" w:rsidR="00775B2B" w:rsidRDefault="00775B2B">
            <w:pPr>
              <w:jc w:val="center"/>
              <w:rPr>
                <w:color w:val="000000"/>
                <w:szCs w:val="21"/>
              </w:rPr>
            </w:pPr>
          </w:p>
        </w:tc>
        <w:tc>
          <w:tcPr>
            <w:tcW w:w="170" w:type="pct"/>
            <w:vMerge/>
            <w:vAlign w:val="center"/>
          </w:tcPr>
          <w:p w14:paraId="4E43CF0C" w14:textId="77777777" w:rsidR="00775B2B" w:rsidRDefault="00775B2B">
            <w:pPr>
              <w:jc w:val="center"/>
              <w:rPr>
                <w:color w:val="000000"/>
                <w:szCs w:val="21"/>
              </w:rPr>
            </w:pPr>
          </w:p>
        </w:tc>
        <w:tc>
          <w:tcPr>
            <w:tcW w:w="267" w:type="pct"/>
            <w:vAlign w:val="center"/>
          </w:tcPr>
          <w:p w14:paraId="1A6AD54E" w14:textId="77777777" w:rsidR="00775B2B" w:rsidRDefault="00000000">
            <w:pPr>
              <w:widowControl/>
              <w:jc w:val="center"/>
              <w:textAlignment w:val="center"/>
              <w:rPr>
                <w:color w:val="000000"/>
                <w:szCs w:val="21"/>
              </w:rPr>
            </w:pPr>
            <w:r>
              <w:rPr>
                <w:color w:val="000000"/>
                <w:kern w:val="0"/>
                <w:szCs w:val="21"/>
                <w:lang w:bidi="ar"/>
              </w:rPr>
              <w:t>8000</w:t>
            </w:r>
          </w:p>
        </w:tc>
        <w:tc>
          <w:tcPr>
            <w:tcW w:w="219" w:type="pct"/>
            <w:vAlign w:val="center"/>
          </w:tcPr>
          <w:p w14:paraId="0F85D1ED" w14:textId="77777777" w:rsidR="00775B2B" w:rsidRDefault="00000000">
            <w:pPr>
              <w:widowControl/>
              <w:jc w:val="center"/>
              <w:textAlignment w:val="center"/>
              <w:rPr>
                <w:color w:val="000000"/>
                <w:szCs w:val="21"/>
              </w:rPr>
            </w:pPr>
            <w:r>
              <w:rPr>
                <w:color w:val="000000"/>
                <w:kern w:val="0"/>
                <w:szCs w:val="21"/>
                <w:lang w:bidi="ar"/>
              </w:rPr>
              <w:t>35</w:t>
            </w:r>
          </w:p>
        </w:tc>
        <w:tc>
          <w:tcPr>
            <w:tcW w:w="258" w:type="pct"/>
            <w:vAlign w:val="center"/>
          </w:tcPr>
          <w:p w14:paraId="1BD33A9B" w14:textId="77777777" w:rsidR="00775B2B" w:rsidRDefault="00000000">
            <w:pPr>
              <w:widowControl/>
              <w:jc w:val="center"/>
              <w:textAlignment w:val="center"/>
              <w:rPr>
                <w:color w:val="000000"/>
                <w:szCs w:val="21"/>
              </w:rPr>
            </w:pPr>
            <w:r>
              <w:rPr>
                <w:color w:val="000000"/>
                <w:kern w:val="0"/>
                <w:szCs w:val="21"/>
                <w:lang w:bidi="ar"/>
              </w:rPr>
              <w:t>/</w:t>
            </w:r>
          </w:p>
        </w:tc>
        <w:tc>
          <w:tcPr>
            <w:tcW w:w="635" w:type="pct"/>
            <w:vMerge/>
            <w:vAlign w:val="center"/>
          </w:tcPr>
          <w:p w14:paraId="117C070E" w14:textId="77777777" w:rsidR="00775B2B" w:rsidRDefault="00775B2B">
            <w:pPr>
              <w:jc w:val="center"/>
              <w:rPr>
                <w:szCs w:val="21"/>
              </w:rPr>
            </w:pPr>
          </w:p>
        </w:tc>
      </w:tr>
      <w:tr w:rsidR="00775B2B" w14:paraId="28A73508" w14:textId="77777777" w:rsidTr="001C62AB">
        <w:trPr>
          <w:trHeight w:val="90"/>
        </w:trPr>
        <w:tc>
          <w:tcPr>
            <w:tcW w:w="232" w:type="pct"/>
            <w:vMerge/>
            <w:vAlign w:val="center"/>
          </w:tcPr>
          <w:p w14:paraId="28ACE616" w14:textId="77777777" w:rsidR="00775B2B" w:rsidRDefault="00775B2B">
            <w:pPr>
              <w:jc w:val="center"/>
              <w:rPr>
                <w:color w:val="000000"/>
                <w:szCs w:val="21"/>
              </w:rPr>
            </w:pPr>
          </w:p>
        </w:tc>
        <w:tc>
          <w:tcPr>
            <w:tcW w:w="245" w:type="pct"/>
            <w:vMerge/>
            <w:vAlign w:val="center"/>
          </w:tcPr>
          <w:p w14:paraId="0C03A633" w14:textId="77777777" w:rsidR="00775B2B" w:rsidRDefault="00775B2B">
            <w:pPr>
              <w:rPr>
                <w:color w:val="000000"/>
                <w:szCs w:val="21"/>
              </w:rPr>
            </w:pPr>
          </w:p>
        </w:tc>
        <w:tc>
          <w:tcPr>
            <w:tcW w:w="245" w:type="pct"/>
            <w:vMerge/>
            <w:vAlign w:val="center"/>
          </w:tcPr>
          <w:p w14:paraId="030B9B98" w14:textId="77777777" w:rsidR="00775B2B" w:rsidRDefault="00775B2B">
            <w:pPr>
              <w:rPr>
                <w:color w:val="000000"/>
                <w:szCs w:val="21"/>
              </w:rPr>
            </w:pPr>
          </w:p>
        </w:tc>
        <w:tc>
          <w:tcPr>
            <w:tcW w:w="245" w:type="pct"/>
            <w:vMerge/>
            <w:vAlign w:val="center"/>
          </w:tcPr>
          <w:p w14:paraId="6F5CB802" w14:textId="77777777" w:rsidR="00775B2B" w:rsidRDefault="00775B2B">
            <w:pPr>
              <w:jc w:val="center"/>
              <w:rPr>
                <w:color w:val="000000"/>
                <w:szCs w:val="21"/>
              </w:rPr>
            </w:pPr>
          </w:p>
        </w:tc>
        <w:tc>
          <w:tcPr>
            <w:tcW w:w="245" w:type="pct"/>
            <w:vAlign w:val="center"/>
          </w:tcPr>
          <w:p w14:paraId="530C21DC" w14:textId="77777777" w:rsidR="00775B2B" w:rsidRDefault="00000000">
            <w:pPr>
              <w:widowControl/>
              <w:jc w:val="center"/>
              <w:textAlignment w:val="center"/>
              <w:rPr>
                <w:color w:val="000000"/>
                <w:szCs w:val="21"/>
              </w:rPr>
            </w:pPr>
            <w:r>
              <w:rPr>
                <w:color w:val="000000"/>
                <w:kern w:val="0"/>
                <w:szCs w:val="21"/>
                <w:lang w:bidi="ar"/>
              </w:rPr>
              <w:t>氮氧化物</w:t>
            </w:r>
          </w:p>
        </w:tc>
        <w:tc>
          <w:tcPr>
            <w:tcW w:w="291" w:type="pct"/>
            <w:vAlign w:val="center"/>
          </w:tcPr>
          <w:p w14:paraId="137BCC84" w14:textId="77777777" w:rsidR="00775B2B" w:rsidRDefault="00000000">
            <w:pPr>
              <w:widowControl/>
              <w:jc w:val="center"/>
              <w:rPr>
                <w:color w:val="000000"/>
                <w:szCs w:val="21"/>
              </w:rPr>
            </w:pPr>
            <w:r>
              <w:rPr>
                <w:kern w:val="0"/>
                <w:szCs w:val="21"/>
              </w:rPr>
              <w:t>310</w:t>
            </w:r>
          </w:p>
        </w:tc>
        <w:tc>
          <w:tcPr>
            <w:tcW w:w="307" w:type="pct"/>
            <w:vAlign w:val="center"/>
          </w:tcPr>
          <w:p w14:paraId="0F61A465" w14:textId="77777777" w:rsidR="00775B2B" w:rsidRDefault="00000000">
            <w:pPr>
              <w:widowControl/>
              <w:jc w:val="center"/>
              <w:rPr>
                <w:color w:val="000000"/>
                <w:szCs w:val="21"/>
              </w:rPr>
            </w:pPr>
            <w:r>
              <w:rPr>
                <w:kern w:val="0"/>
                <w:szCs w:val="21"/>
              </w:rPr>
              <w:t>313.52</w:t>
            </w:r>
          </w:p>
        </w:tc>
        <w:tc>
          <w:tcPr>
            <w:tcW w:w="262" w:type="pct"/>
            <w:vAlign w:val="center"/>
          </w:tcPr>
          <w:p w14:paraId="2FEC7243" w14:textId="77777777" w:rsidR="00775B2B" w:rsidRDefault="00000000">
            <w:pPr>
              <w:widowControl/>
              <w:jc w:val="center"/>
              <w:textAlignment w:val="center"/>
              <w:rPr>
                <w:color w:val="000000"/>
                <w:szCs w:val="21"/>
              </w:rPr>
            </w:pPr>
            <w:r>
              <w:rPr>
                <w:color w:val="000000"/>
                <w:kern w:val="0"/>
                <w:szCs w:val="21"/>
                <w:lang w:bidi="ar"/>
              </w:rPr>
              <w:t>2508.16</w:t>
            </w:r>
          </w:p>
        </w:tc>
        <w:tc>
          <w:tcPr>
            <w:tcW w:w="297" w:type="pct"/>
            <w:vAlign w:val="center"/>
          </w:tcPr>
          <w:p w14:paraId="1CE83754" w14:textId="77777777" w:rsidR="00775B2B" w:rsidRDefault="00000000">
            <w:pPr>
              <w:jc w:val="center"/>
              <w:rPr>
                <w:color w:val="000000"/>
                <w:szCs w:val="21"/>
              </w:rPr>
            </w:pPr>
            <w:r>
              <w:rPr>
                <w:color w:val="000000"/>
                <w:szCs w:val="21"/>
              </w:rPr>
              <w:t>86</w:t>
            </w:r>
          </w:p>
        </w:tc>
        <w:tc>
          <w:tcPr>
            <w:tcW w:w="232" w:type="pct"/>
            <w:vAlign w:val="center"/>
          </w:tcPr>
          <w:p w14:paraId="139F53D5" w14:textId="77777777" w:rsidR="00775B2B" w:rsidRDefault="00000000">
            <w:pPr>
              <w:widowControl/>
              <w:jc w:val="center"/>
              <w:rPr>
                <w:color w:val="000000"/>
                <w:szCs w:val="21"/>
              </w:rPr>
            </w:pPr>
            <w:r>
              <w:rPr>
                <w:rFonts w:hint="eastAsia"/>
                <w:kern w:val="0"/>
                <w:szCs w:val="21"/>
              </w:rPr>
              <w:t>43.4</w:t>
            </w:r>
          </w:p>
        </w:tc>
        <w:tc>
          <w:tcPr>
            <w:tcW w:w="265" w:type="pct"/>
            <w:vAlign w:val="center"/>
          </w:tcPr>
          <w:p w14:paraId="625FBC56" w14:textId="77777777" w:rsidR="00775B2B" w:rsidRDefault="00000000">
            <w:pPr>
              <w:widowControl/>
              <w:jc w:val="center"/>
              <w:rPr>
                <w:color w:val="000000"/>
                <w:szCs w:val="21"/>
              </w:rPr>
            </w:pPr>
            <w:r>
              <w:rPr>
                <w:rFonts w:hint="eastAsia"/>
                <w:kern w:val="0"/>
                <w:szCs w:val="21"/>
              </w:rPr>
              <w:t>43.89</w:t>
            </w:r>
          </w:p>
        </w:tc>
        <w:tc>
          <w:tcPr>
            <w:tcW w:w="237" w:type="pct"/>
            <w:vAlign w:val="center"/>
          </w:tcPr>
          <w:p w14:paraId="0DC924A9" w14:textId="77777777" w:rsidR="00775B2B" w:rsidRDefault="00000000">
            <w:pPr>
              <w:widowControl/>
              <w:jc w:val="center"/>
              <w:textAlignment w:val="top"/>
              <w:rPr>
                <w:color w:val="000000"/>
                <w:szCs w:val="21"/>
              </w:rPr>
            </w:pPr>
            <w:r>
              <w:rPr>
                <w:color w:val="000000"/>
                <w:kern w:val="0"/>
                <w:szCs w:val="21"/>
                <w:lang w:bidi="ar"/>
              </w:rPr>
              <w:t>351.12</w:t>
            </w:r>
          </w:p>
        </w:tc>
        <w:tc>
          <w:tcPr>
            <w:tcW w:w="165" w:type="pct"/>
            <w:vMerge/>
            <w:vAlign w:val="center"/>
          </w:tcPr>
          <w:p w14:paraId="78900CB5" w14:textId="77777777" w:rsidR="00775B2B" w:rsidRDefault="00775B2B">
            <w:pPr>
              <w:jc w:val="center"/>
              <w:rPr>
                <w:color w:val="000000"/>
                <w:szCs w:val="21"/>
              </w:rPr>
            </w:pPr>
          </w:p>
        </w:tc>
        <w:tc>
          <w:tcPr>
            <w:tcW w:w="181" w:type="pct"/>
            <w:vMerge/>
            <w:vAlign w:val="center"/>
          </w:tcPr>
          <w:p w14:paraId="49446720" w14:textId="77777777" w:rsidR="00775B2B" w:rsidRDefault="00775B2B">
            <w:pPr>
              <w:jc w:val="center"/>
              <w:rPr>
                <w:color w:val="000000"/>
                <w:szCs w:val="21"/>
              </w:rPr>
            </w:pPr>
          </w:p>
        </w:tc>
        <w:tc>
          <w:tcPr>
            <w:tcW w:w="170" w:type="pct"/>
            <w:vMerge/>
            <w:vAlign w:val="center"/>
          </w:tcPr>
          <w:p w14:paraId="60351BB4" w14:textId="77777777" w:rsidR="00775B2B" w:rsidRDefault="00775B2B">
            <w:pPr>
              <w:jc w:val="center"/>
              <w:rPr>
                <w:color w:val="000000"/>
                <w:szCs w:val="21"/>
              </w:rPr>
            </w:pPr>
          </w:p>
        </w:tc>
        <w:tc>
          <w:tcPr>
            <w:tcW w:w="267" w:type="pct"/>
            <w:vAlign w:val="center"/>
          </w:tcPr>
          <w:p w14:paraId="7074A380" w14:textId="77777777" w:rsidR="00775B2B" w:rsidRDefault="00000000">
            <w:pPr>
              <w:widowControl/>
              <w:jc w:val="center"/>
              <w:textAlignment w:val="center"/>
              <w:rPr>
                <w:color w:val="000000"/>
                <w:szCs w:val="21"/>
              </w:rPr>
            </w:pPr>
            <w:r>
              <w:rPr>
                <w:color w:val="000000"/>
                <w:kern w:val="0"/>
                <w:szCs w:val="21"/>
                <w:lang w:bidi="ar"/>
              </w:rPr>
              <w:t>8000</w:t>
            </w:r>
          </w:p>
        </w:tc>
        <w:tc>
          <w:tcPr>
            <w:tcW w:w="219" w:type="pct"/>
            <w:vAlign w:val="center"/>
          </w:tcPr>
          <w:p w14:paraId="45B160E8" w14:textId="77777777" w:rsidR="00775B2B" w:rsidRDefault="00000000">
            <w:pPr>
              <w:widowControl/>
              <w:jc w:val="center"/>
              <w:textAlignment w:val="center"/>
              <w:rPr>
                <w:color w:val="000000"/>
                <w:szCs w:val="21"/>
              </w:rPr>
            </w:pPr>
            <w:r>
              <w:rPr>
                <w:color w:val="000000"/>
                <w:kern w:val="0"/>
                <w:szCs w:val="21"/>
                <w:lang w:bidi="ar"/>
              </w:rPr>
              <w:t>50</w:t>
            </w:r>
          </w:p>
        </w:tc>
        <w:tc>
          <w:tcPr>
            <w:tcW w:w="258" w:type="pct"/>
            <w:vAlign w:val="center"/>
          </w:tcPr>
          <w:p w14:paraId="40DF846A" w14:textId="77777777" w:rsidR="00775B2B" w:rsidRDefault="00000000">
            <w:pPr>
              <w:widowControl/>
              <w:jc w:val="center"/>
              <w:textAlignment w:val="center"/>
              <w:rPr>
                <w:color w:val="000000"/>
                <w:szCs w:val="21"/>
              </w:rPr>
            </w:pPr>
            <w:r>
              <w:rPr>
                <w:color w:val="000000"/>
                <w:kern w:val="0"/>
                <w:szCs w:val="21"/>
                <w:lang w:bidi="ar"/>
              </w:rPr>
              <w:t>/</w:t>
            </w:r>
          </w:p>
        </w:tc>
        <w:tc>
          <w:tcPr>
            <w:tcW w:w="635" w:type="pct"/>
            <w:vMerge/>
            <w:vAlign w:val="center"/>
          </w:tcPr>
          <w:p w14:paraId="59E7B212" w14:textId="77777777" w:rsidR="00775B2B" w:rsidRDefault="00775B2B">
            <w:pPr>
              <w:jc w:val="center"/>
              <w:rPr>
                <w:szCs w:val="21"/>
              </w:rPr>
            </w:pPr>
          </w:p>
        </w:tc>
      </w:tr>
      <w:tr w:rsidR="00775B2B" w14:paraId="1164C4F5" w14:textId="77777777" w:rsidTr="001C62AB">
        <w:trPr>
          <w:trHeight w:val="825"/>
        </w:trPr>
        <w:tc>
          <w:tcPr>
            <w:tcW w:w="232" w:type="pct"/>
            <w:vMerge/>
            <w:vAlign w:val="center"/>
          </w:tcPr>
          <w:p w14:paraId="31AA3B3D" w14:textId="77777777" w:rsidR="00775B2B" w:rsidRDefault="00775B2B">
            <w:pPr>
              <w:jc w:val="center"/>
              <w:rPr>
                <w:color w:val="000000"/>
                <w:szCs w:val="21"/>
              </w:rPr>
            </w:pPr>
          </w:p>
        </w:tc>
        <w:tc>
          <w:tcPr>
            <w:tcW w:w="245" w:type="pct"/>
            <w:vMerge/>
            <w:vAlign w:val="center"/>
          </w:tcPr>
          <w:p w14:paraId="6AAF6A00" w14:textId="77777777" w:rsidR="00775B2B" w:rsidRDefault="00775B2B">
            <w:pPr>
              <w:rPr>
                <w:color w:val="000000"/>
                <w:szCs w:val="21"/>
              </w:rPr>
            </w:pPr>
          </w:p>
        </w:tc>
        <w:tc>
          <w:tcPr>
            <w:tcW w:w="245" w:type="pct"/>
            <w:vMerge/>
            <w:vAlign w:val="center"/>
          </w:tcPr>
          <w:p w14:paraId="66826FD8" w14:textId="77777777" w:rsidR="00775B2B" w:rsidRDefault="00775B2B">
            <w:pPr>
              <w:rPr>
                <w:color w:val="000000"/>
                <w:szCs w:val="21"/>
              </w:rPr>
            </w:pPr>
          </w:p>
        </w:tc>
        <w:tc>
          <w:tcPr>
            <w:tcW w:w="245" w:type="pct"/>
            <w:vMerge/>
            <w:vAlign w:val="center"/>
          </w:tcPr>
          <w:p w14:paraId="35099640" w14:textId="77777777" w:rsidR="00775B2B" w:rsidRDefault="00775B2B">
            <w:pPr>
              <w:jc w:val="center"/>
              <w:rPr>
                <w:color w:val="000000"/>
                <w:szCs w:val="21"/>
              </w:rPr>
            </w:pPr>
          </w:p>
        </w:tc>
        <w:tc>
          <w:tcPr>
            <w:tcW w:w="245" w:type="pct"/>
            <w:vAlign w:val="center"/>
          </w:tcPr>
          <w:p w14:paraId="4BD5D47D" w14:textId="77777777" w:rsidR="00775B2B" w:rsidRDefault="00000000">
            <w:pPr>
              <w:widowControl/>
              <w:jc w:val="center"/>
              <w:textAlignment w:val="center"/>
              <w:rPr>
                <w:color w:val="000000"/>
                <w:szCs w:val="21"/>
              </w:rPr>
            </w:pPr>
            <w:r>
              <w:rPr>
                <w:color w:val="000000"/>
                <w:kern w:val="0"/>
                <w:szCs w:val="21"/>
                <w:lang w:bidi="ar"/>
              </w:rPr>
              <w:t>汞</w:t>
            </w:r>
          </w:p>
        </w:tc>
        <w:tc>
          <w:tcPr>
            <w:tcW w:w="291" w:type="pct"/>
            <w:vAlign w:val="center"/>
          </w:tcPr>
          <w:p w14:paraId="6545A4F0" w14:textId="77777777" w:rsidR="00775B2B" w:rsidRDefault="00000000">
            <w:pPr>
              <w:widowControl/>
              <w:jc w:val="center"/>
              <w:rPr>
                <w:color w:val="000000"/>
                <w:szCs w:val="21"/>
              </w:rPr>
            </w:pPr>
            <w:r>
              <w:rPr>
                <w:kern w:val="0"/>
                <w:szCs w:val="21"/>
              </w:rPr>
              <w:t>0.012</w:t>
            </w:r>
          </w:p>
        </w:tc>
        <w:tc>
          <w:tcPr>
            <w:tcW w:w="307" w:type="pct"/>
            <w:vAlign w:val="center"/>
          </w:tcPr>
          <w:p w14:paraId="3BD569BF" w14:textId="77777777" w:rsidR="00775B2B" w:rsidRDefault="00000000">
            <w:pPr>
              <w:widowControl/>
              <w:jc w:val="center"/>
              <w:rPr>
                <w:color w:val="000000"/>
                <w:szCs w:val="21"/>
              </w:rPr>
            </w:pPr>
            <w:r>
              <w:rPr>
                <w:kern w:val="0"/>
                <w:szCs w:val="21"/>
              </w:rPr>
              <w:t>0.013</w:t>
            </w:r>
          </w:p>
        </w:tc>
        <w:tc>
          <w:tcPr>
            <w:tcW w:w="262" w:type="pct"/>
            <w:vAlign w:val="center"/>
          </w:tcPr>
          <w:p w14:paraId="0546A712" w14:textId="77777777" w:rsidR="00775B2B" w:rsidRDefault="00000000">
            <w:pPr>
              <w:widowControl/>
              <w:jc w:val="center"/>
              <w:textAlignment w:val="center"/>
              <w:rPr>
                <w:color w:val="000000"/>
                <w:szCs w:val="21"/>
              </w:rPr>
            </w:pPr>
            <w:r>
              <w:rPr>
                <w:color w:val="000000"/>
                <w:kern w:val="0"/>
                <w:szCs w:val="21"/>
                <w:lang w:bidi="ar"/>
              </w:rPr>
              <w:t>0.104</w:t>
            </w:r>
          </w:p>
        </w:tc>
        <w:tc>
          <w:tcPr>
            <w:tcW w:w="297" w:type="pct"/>
            <w:vAlign w:val="center"/>
          </w:tcPr>
          <w:p w14:paraId="0284197C" w14:textId="77777777" w:rsidR="00775B2B" w:rsidRDefault="00000000">
            <w:pPr>
              <w:jc w:val="center"/>
              <w:rPr>
                <w:color w:val="000000"/>
                <w:szCs w:val="21"/>
              </w:rPr>
            </w:pPr>
            <w:r>
              <w:rPr>
                <w:color w:val="000000"/>
                <w:szCs w:val="21"/>
              </w:rPr>
              <w:t>70</w:t>
            </w:r>
          </w:p>
        </w:tc>
        <w:tc>
          <w:tcPr>
            <w:tcW w:w="232" w:type="pct"/>
            <w:vAlign w:val="center"/>
          </w:tcPr>
          <w:p w14:paraId="20D26983" w14:textId="77777777" w:rsidR="00775B2B" w:rsidRDefault="00000000">
            <w:pPr>
              <w:widowControl/>
              <w:jc w:val="center"/>
              <w:rPr>
                <w:color w:val="000000"/>
                <w:szCs w:val="21"/>
              </w:rPr>
            </w:pPr>
            <w:r>
              <w:rPr>
                <w:kern w:val="0"/>
                <w:szCs w:val="21"/>
              </w:rPr>
              <w:t>0.0037</w:t>
            </w:r>
          </w:p>
        </w:tc>
        <w:tc>
          <w:tcPr>
            <w:tcW w:w="265" w:type="pct"/>
            <w:vAlign w:val="center"/>
          </w:tcPr>
          <w:p w14:paraId="43269AA9" w14:textId="77777777" w:rsidR="00775B2B" w:rsidRDefault="00000000">
            <w:pPr>
              <w:widowControl/>
              <w:jc w:val="center"/>
              <w:rPr>
                <w:color w:val="000000"/>
                <w:szCs w:val="21"/>
              </w:rPr>
            </w:pPr>
            <w:r>
              <w:rPr>
                <w:kern w:val="0"/>
                <w:szCs w:val="21"/>
              </w:rPr>
              <w:t>0.004</w:t>
            </w:r>
          </w:p>
        </w:tc>
        <w:tc>
          <w:tcPr>
            <w:tcW w:w="237" w:type="pct"/>
            <w:vAlign w:val="center"/>
          </w:tcPr>
          <w:p w14:paraId="3B082E98" w14:textId="77777777" w:rsidR="00775B2B" w:rsidRDefault="00000000">
            <w:pPr>
              <w:widowControl/>
              <w:jc w:val="center"/>
              <w:textAlignment w:val="top"/>
              <w:rPr>
                <w:color w:val="000000"/>
                <w:szCs w:val="21"/>
              </w:rPr>
            </w:pPr>
            <w:r>
              <w:rPr>
                <w:color w:val="000000"/>
                <w:kern w:val="0"/>
                <w:szCs w:val="21"/>
                <w:lang w:bidi="ar"/>
              </w:rPr>
              <w:t>0.032</w:t>
            </w:r>
          </w:p>
        </w:tc>
        <w:tc>
          <w:tcPr>
            <w:tcW w:w="165" w:type="pct"/>
            <w:vMerge/>
            <w:vAlign w:val="center"/>
          </w:tcPr>
          <w:p w14:paraId="43F057F5" w14:textId="77777777" w:rsidR="00775B2B" w:rsidRDefault="00775B2B">
            <w:pPr>
              <w:jc w:val="center"/>
              <w:rPr>
                <w:color w:val="000000"/>
                <w:szCs w:val="21"/>
              </w:rPr>
            </w:pPr>
          </w:p>
        </w:tc>
        <w:tc>
          <w:tcPr>
            <w:tcW w:w="181" w:type="pct"/>
            <w:vMerge/>
            <w:vAlign w:val="center"/>
          </w:tcPr>
          <w:p w14:paraId="766B2A91" w14:textId="77777777" w:rsidR="00775B2B" w:rsidRDefault="00775B2B">
            <w:pPr>
              <w:jc w:val="center"/>
              <w:rPr>
                <w:color w:val="000000"/>
                <w:szCs w:val="21"/>
              </w:rPr>
            </w:pPr>
          </w:p>
        </w:tc>
        <w:tc>
          <w:tcPr>
            <w:tcW w:w="170" w:type="pct"/>
            <w:vMerge/>
            <w:vAlign w:val="center"/>
          </w:tcPr>
          <w:p w14:paraId="084CF158" w14:textId="77777777" w:rsidR="00775B2B" w:rsidRDefault="00775B2B">
            <w:pPr>
              <w:jc w:val="center"/>
              <w:rPr>
                <w:color w:val="000000"/>
                <w:szCs w:val="21"/>
              </w:rPr>
            </w:pPr>
          </w:p>
        </w:tc>
        <w:tc>
          <w:tcPr>
            <w:tcW w:w="267" w:type="pct"/>
            <w:vAlign w:val="center"/>
          </w:tcPr>
          <w:p w14:paraId="0AD36968" w14:textId="77777777" w:rsidR="00775B2B" w:rsidRDefault="00000000">
            <w:pPr>
              <w:widowControl/>
              <w:jc w:val="center"/>
              <w:textAlignment w:val="center"/>
              <w:rPr>
                <w:color w:val="000000"/>
                <w:szCs w:val="21"/>
              </w:rPr>
            </w:pPr>
            <w:r>
              <w:rPr>
                <w:color w:val="000000"/>
                <w:kern w:val="0"/>
                <w:szCs w:val="21"/>
                <w:lang w:bidi="ar"/>
              </w:rPr>
              <w:t>8000</w:t>
            </w:r>
          </w:p>
        </w:tc>
        <w:tc>
          <w:tcPr>
            <w:tcW w:w="219" w:type="pct"/>
            <w:vAlign w:val="center"/>
          </w:tcPr>
          <w:p w14:paraId="6B7F633D" w14:textId="77777777" w:rsidR="00775B2B" w:rsidRDefault="00000000">
            <w:pPr>
              <w:widowControl/>
              <w:jc w:val="center"/>
              <w:textAlignment w:val="center"/>
              <w:rPr>
                <w:color w:val="000000"/>
                <w:szCs w:val="21"/>
              </w:rPr>
            </w:pPr>
            <w:r>
              <w:rPr>
                <w:color w:val="000000"/>
                <w:kern w:val="0"/>
                <w:szCs w:val="21"/>
                <w:lang w:bidi="ar"/>
              </w:rPr>
              <w:t>0.02</w:t>
            </w:r>
          </w:p>
        </w:tc>
        <w:tc>
          <w:tcPr>
            <w:tcW w:w="258" w:type="pct"/>
            <w:vAlign w:val="center"/>
          </w:tcPr>
          <w:p w14:paraId="110F1EAA" w14:textId="77777777" w:rsidR="00775B2B" w:rsidRDefault="00000000">
            <w:pPr>
              <w:widowControl/>
              <w:jc w:val="center"/>
              <w:textAlignment w:val="center"/>
              <w:rPr>
                <w:color w:val="000000"/>
                <w:szCs w:val="21"/>
              </w:rPr>
            </w:pPr>
            <w:r>
              <w:rPr>
                <w:color w:val="000000"/>
                <w:kern w:val="0"/>
                <w:szCs w:val="21"/>
                <w:lang w:bidi="ar"/>
              </w:rPr>
              <w:t>/</w:t>
            </w:r>
          </w:p>
        </w:tc>
        <w:tc>
          <w:tcPr>
            <w:tcW w:w="635" w:type="pct"/>
            <w:vAlign w:val="center"/>
          </w:tcPr>
          <w:p w14:paraId="0C180AD8" w14:textId="77777777" w:rsidR="00775B2B" w:rsidRDefault="00000000">
            <w:pPr>
              <w:jc w:val="center"/>
              <w:rPr>
                <w:szCs w:val="21"/>
              </w:rPr>
            </w:pPr>
            <w:r>
              <w:rPr>
                <w:szCs w:val="21"/>
              </w:rPr>
              <w:t>《燃煤电厂烟气汞污染物排放标准》（</w:t>
            </w:r>
            <w:r>
              <w:rPr>
                <w:szCs w:val="21"/>
              </w:rPr>
              <w:t>DB65/T3909-2016</w:t>
            </w:r>
            <w:r>
              <w:rPr>
                <w:szCs w:val="21"/>
              </w:rPr>
              <w:t>）</w:t>
            </w:r>
          </w:p>
        </w:tc>
      </w:tr>
      <w:tr w:rsidR="00775B2B" w14:paraId="5514B942" w14:textId="77777777" w:rsidTr="001C62AB">
        <w:trPr>
          <w:trHeight w:val="825"/>
        </w:trPr>
        <w:tc>
          <w:tcPr>
            <w:tcW w:w="232" w:type="pct"/>
            <w:vMerge/>
            <w:vAlign w:val="center"/>
          </w:tcPr>
          <w:p w14:paraId="61E49F3A" w14:textId="77777777" w:rsidR="00775B2B" w:rsidRDefault="00775B2B">
            <w:pPr>
              <w:jc w:val="center"/>
              <w:rPr>
                <w:color w:val="000000"/>
                <w:szCs w:val="21"/>
              </w:rPr>
            </w:pPr>
          </w:p>
        </w:tc>
        <w:tc>
          <w:tcPr>
            <w:tcW w:w="245" w:type="pct"/>
            <w:vMerge/>
            <w:vAlign w:val="center"/>
          </w:tcPr>
          <w:p w14:paraId="1ABD6511" w14:textId="77777777" w:rsidR="00775B2B" w:rsidRDefault="00775B2B">
            <w:pPr>
              <w:rPr>
                <w:color w:val="000000"/>
                <w:szCs w:val="21"/>
              </w:rPr>
            </w:pPr>
          </w:p>
        </w:tc>
        <w:tc>
          <w:tcPr>
            <w:tcW w:w="245" w:type="pct"/>
            <w:vMerge/>
            <w:vAlign w:val="center"/>
          </w:tcPr>
          <w:p w14:paraId="6EDAED5A" w14:textId="77777777" w:rsidR="00775B2B" w:rsidRDefault="00775B2B">
            <w:pPr>
              <w:rPr>
                <w:color w:val="000000"/>
                <w:szCs w:val="21"/>
              </w:rPr>
            </w:pPr>
          </w:p>
        </w:tc>
        <w:tc>
          <w:tcPr>
            <w:tcW w:w="245" w:type="pct"/>
            <w:vMerge/>
            <w:vAlign w:val="center"/>
          </w:tcPr>
          <w:p w14:paraId="5FD08E07" w14:textId="77777777" w:rsidR="00775B2B" w:rsidRDefault="00775B2B">
            <w:pPr>
              <w:jc w:val="center"/>
              <w:rPr>
                <w:color w:val="000000"/>
                <w:szCs w:val="21"/>
              </w:rPr>
            </w:pPr>
          </w:p>
        </w:tc>
        <w:tc>
          <w:tcPr>
            <w:tcW w:w="245" w:type="pct"/>
            <w:vAlign w:val="center"/>
          </w:tcPr>
          <w:p w14:paraId="5EE597F4" w14:textId="77777777" w:rsidR="00775B2B" w:rsidRDefault="00000000">
            <w:pPr>
              <w:widowControl/>
              <w:jc w:val="center"/>
              <w:textAlignment w:val="center"/>
              <w:rPr>
                <w:color w:val="000000"/>
                <w:szCs w:val="21"/>
              </w:rPr>
            </w:pPr>
            <w:r>
              <w:rPr>
                <w:color w:val="000000"/>
                <w:kern w:val="0"/>
                <w:szCs w:val="21"/>
                <w:lang w:bidi="ar"/>
              </w:rPr>
              <w:t>氨</w:t>
            </w:r>
          </w:p>
        </w:tc>
        <w:tc>
          <w:tcPr>
            <w:tcW w:w="291" w:type="pct"/>
            <w:vAlign w:val="center"/>
          </w:tcPr>
          <w:p w14:paraId="29035DAF" w14:textId="77777777" w:rsidR="00775B2B" w:rsidRDefault="00000000">
            <w:pPr>
              <w:widowControl/>
              <w:jc w:val="center"/>
              <w:rPr>
                <w:color w:val="000000"/>
                <w:szCs w:val="21"/>
              </w:rPr>
            </w:pPr>
            <w:r>
              <w:rPr>
                <w:kern w:val="0"/>
                <w:szCs w:val="21"/>
              </w:rPr>
              <w:t>/</w:t>
            </w:r>
          </w:p>
        </w:tc>
        <w:tc>
          <w:tcPr>
            <w:tcW w:w="307" w:type="pct"/>
            <w:vAlign w:val="center"/>
          </w:tcPr>
          <w:p w14:paraId="012DC796" w14:textId="77777777" w:rsidR="00775B2B" w:rsidRDefault="00000000">
            <w:pPr>
              <w:widowControl/>
              <w:jc w:val="center"/>
              <w:rPr>
                <w:color w:val="000000"/>
                <w:szCs w:val="21"/>
              </w:rPr>
            </w:pPr>
            <w:r>
              <w:rPr>
                <w:kern w:val="0"/>
                <w:szCs w:val="21"/>
              </w:rPr>
              <w:t>/</w:t>
            </w:r>
          </w:p>
        </w:tc>
        <w:tc>
          <w:tcPr>
            <w:tcW w:w="262" w:type="pct"/>
            <w:vAlign w:val="center"/>
          </w:tcPr>
          <w:p w14:paraId="544E8422" w14:textId="77777777" w:rsidR="00775B2B" w:rsidRDefault="00000000">
            <w:pPr>
              <w:widowControl/>
              <w:jc w:val="center"/>
              <w:textAlignment w:val="center"/>
              <w:rPr>
                <w:color w:val="000000"/>
                <w:szCs w:val="21"/>
              </w:rPr>
            </w:pPr>
            <w:r>
              <w:rPr>
                <w:rFonts w:hint="eastAsia"/>
                <w:color w:val="000000"/>
                <w:kern w:val="0"/>
                <w:szCs w:val="21"/>
                <w:lang w:bidi="ar"/>
              </w:rPr>
              <w:t>/</w:t>
            </w:r>
          </w:p>
        </w:tc>
        <w:tc>
          <w:tcPr>
            <w:tcW w:w="297" w:type="pct"/>
            <w:vAlign w:val="center"/>
          </w:tcPr>
          <w:p w14:paraId="632FE07F" w14:textId="77777777" w:rsidR="00775B2B" w:rsidRDefault="00000000">
            <w:pPr>
              <w:jc w:val="center"/>
              <w:rPr>
                <w:color w:val="000000"/>
                <w:szCs w:val="21"/>
              </w:rPr>
            </w:pPr>
            <w:r>
              <w:rPr>
                <w:color w:val="000000"/>
                <w:szCs w:val="21"/>
              </w:rPr>
              <w:t>/</w:t>
            </w:r>
          </w:p>
        </w:tc>
        <w:tc>
          <w:tcPr>
            <w:tcW w:w="232" w:type="pct"/>
            <w:vAlign w:val="center"/>
          </w:tcPr>
          <w:p w14:paraId="3EC44CC4" w14:textId="77777777" w:rsidR="00775B2B" w:rsidRDefault="00000000">
            <w:pPr>
              <w:widowControl/>
              <w:jc w:val="center"/>
              <w:rPr>
                <w:color w:val="000000"/>
                <w:szCs w:val="21"/>
              </w:rPr>
            </w:pPr>
            <w:r>
              <w:rPr>
                <w:rFonts w:hint="eastAsia"/>
                <w:kern w:val="0"/>
                <w:szCs w:val="21"/>
              </w:rPr>
              <w:t>2</w:t>
            </w:r>
          </w:p>
        </w:tc>
        <w:tc>
          <w:tcPr>
            <w:tcW w:w="265" w:type="pct"/>
            <w:vAlign w:val="center"/>
          </w:tcPr>
          <w:p w14:paraId="0BC1D2DF" w14:textId="77777777" w:rsidR="00775B2B" w:rsidRDefault="00000000">
            <w:pPr>
              <w:widowControl/>
              <w:jc w:val="center"/>
              <w:rPr>
                <w:color w:val="000000"/>
                <w:szCs w:val="21"/>
              </w:rPr>
            </w:pPr>
            <w:r>
              <w:rPr>
                <w:rFonts w:hint="eastAsia"/>
                <w:kern w:val="0"/>
                <w:szCs w:val="21"/>
              </w:rPr>
              <w:t>2.02</w:t>
            </w:r>
          </w:p>
        </w:tc>
        <w:tc>
          <w:tcPr>
            <w:tcW w:w="237" w:type="pct"/>
            <w:vAlign w:val="center"/>
          </w:tcPr>
          <w:p w14:paraId="25C37C6C" w14:textId="77777777" w:rsidR="00775B2B" w:rsidRDefault="00000000">
            <w:pPr>
              <w:widowControl/>
              <w:jc w:val="center"/>
              <w:textAlignment w:val="top"/>
              <w:rPr>
                <w:color w:val="000000"/>
                <w:szCs w:val="21"/>
              </w:rPr>
            </w:pPr>
            <w:r>
              <w:rPr>
                <w:color w:val="000000"/>
                <w:kern w:val="0"/>
                <w:szCs w:val="21"/>
                <w:lang w:bidi="ar"/>
              </w:rPr>
              <w:t>16.16</w:t>
            </w:r>
          </w:p>
        </w:tc>
        <w:tc>
          <w:tcPr>
            <w:tcW w:w="165" w:type="pct"/>
            <w:vMerge/>
            <w:vAlign w:val="center"/>
          </w:tcPr>
          <w:p w14:paraId="5788F2AE" w14:textId="77777777" w:rsidR="00775B2B" w:rsidRDefault="00775B2B">
            <w:pPr>
              <w:jc w:val="center"/>
              <w:rPr>
                <w:color w:val="000000"/>
                <w:szCs w:val="21"/>
              </w:rPr>
            </w:pPr>
          </w:p>
        </w:tc>
        <w:tc>
          <w:tcPr>
            <w:tcW w:w="181" w:type="pct"/>
            <w:vMerge/>
            <w:vAlign w:val="center"/>
          </w:tcPr>
          <w:p w14:paraId="3BD2E6EF" w14:textId="77777777" w:rsidR="00775B2B" w:rsidRDefault="00775B2B">
            <w:pPr>
              <w:jc w:val="center"/>
              <w:rPr>
                <w:color w:val="000000"/>
                <w:szCs w:val="21"/>
              </w:rPr>
            </w:pPr>
          </w:p>
        </w:tc>
        <w:tc>
          <w:tcPr>
            <w:tcW w:w="170" w:type="pct"/>
            <w:vMerge/>
            <w:vAlign w:val="center"/>
          </w:tcPr>
          <w:p w14:paraId="24F243FB" w14:textId="77777777" w:rsidR="00775B2B" w:rsidRDefault="00775B2B">
            <w:pPr>
              <w:jc w:val="center"/>
              <w:rPr>
                <w:color w:val="000000"/>
                <w:szCs w:val="21"/>
              </w:rPr>
            </w:pPr>
          </w:p>
        </w:tc>
        <w:tc>
          <w:tcPr>
            <w:tcW w:w="267" w:type="pct"/>
            <w:vAlign w:val="center"/>
          </w:tcPr>
          <w:p w14:paraId="7D26AFE6" w14:textId="77777777" w:rsidR="00775B2B" w:rsidRDefault="00000000">
            <w:pPr>
              <w:widowControl/>
              <w:jc w:val="center"/>
              <w:textAlignment w:val="center"/>
              <w:rPr>
                <w:color w:val="000000"/>
                <w:szCs w:val="21"/>
              </w:rPr>
            </w:pPr>
            <w:r>
              <w:rPr>
                <w:color w:val="000000"/>
                <w:kern w:val="0"/>
                <w:szCs w:val="21"/>
                <w:lang w:bidi="ar"/>
              </w:rPr>
              <w:t>8000</w:t>
            </w:r>
          </w:p>
        </w:tc>
        <w:tc>
          <w:tcPr>
            <w:tcW w:w="219" w:type="pct"/>
            <w:vAlign w:val="center"/>
          </w:tcPr>
          <w:p w14:paraId="503701D7" w14:textId="77777777" w:rsidR="00775B2B" w:rsidRDefault="00000000">
            <w:pPr>
              <w:widowControl/>
              <w:jc w:val="center"/>
              <w:textAlignment w:val="center"/>
              <w:rPr>
                <w:color w:val="000000"/>
                <w:szCs w:val="21"/>
              </w:rPr>
            </w:pPr>
            <w:r>
              <w:rPr>
                <w:color w:val="000000"/>
                <w:kern w:val="0"/>
                <w:szCs w:val="21"/>
                <w:lang w:bidi="ar"/>
              </w:rPr>
              <w:t>3</w:t>
            </w:r>
          </w:p>
        </w:tc>
        <w:tc>
          <w:tcPr>
            <w:tcW w:w="258" w:type="pct"/>
            <w:vAlign w:val="center"/>
          </w:tcPr>
          <w:p w14:paraId="694E7589" w14:textId="77777777" w:rsidR="00775B2B" w:rsidRDefault="00000000">
            <w:pPr>
              <w:widowControl/>
              <w:jc w:val="center"/>
              <w:textAlignment w:val="center"/>
              <w:rPr>
                <w:color w:val="000000"/>
                <w:szCs w:val="21"/>
              </w:rPr>
            </w:pPr>
            <w:r>
              <w:rPr>
                <w:color w:val="000000"/>
                <w:kern w:val="0"/>
                <w:szCs w:val="21"/>
                <w:lang w:bidi="ar"/>
              </w:rPr>
              <w:t>/</w:t>
            </w:r>
          </w:p>
        </w:tc>
        <w:tc>
          <w:tcPr>
            <w:tcW w:w="635" w:type="pct"/>
            <w:vAlign w:val="center"/>
          </w:tcPr>
          <w:p w14:paraId="02000036" w14:textId="77777777" w:rsidR="00775B2B" w:rsidRDefault="00000000">
            <w:pPr>
              <w:jc w:val="center"/>
              <w:rPr>
                <w:szCs w:val="21"/>
              </w:rPr>
            </w:pPr>
            <w:r>
              <w:rPr>
                <w:szCs w:val="21"/>
              </w:rPr>
              <w:t>《氨法烟气脱硫工程通用技术规范》</w:t>
            </w:r>
            <w:r>
              <w:rPr>
                <w:szCs w:val="21"/>
              </w:rPr>
              <w:lastRenderedPageBreak/>
              <w:t>(HJ2001-2018)</w:t>
            </w:r>
          </w:p>
        </w:tc>
      </w:tr>
      <w:tr w:rsidR="00775B2B" w14:paraId="42F518EA" w14:textId="77777777" w:rsidTr="001C62AB">
        <w:trPr>
          <w:trHeight w:val="340"/>
        </w:trPr>
        <w:tc>
          <w:tcPr>
            <w:tcW w:w="232" w:type="pct"/>
            <w:vMerge w:val="restart"/>
            <w:vAlign w:val="center"/>
          </w:tcPr>
          <w:p w14:paraId="1714082D" w14:textId="77777777" w:rsidR="00775B2B" w:rsidRDefault="00000000">
            <w:pPr>
              <w:widowControl/>
              <w:jc w:val="center"/>
              <w:textAlignment w:val="center"/>
              <w:rPr>
                <w:color w:val="000000"/>
                <w:szCs w:val="21"/>
              </w:rPr>
            </w:pPr>
            <w:r>
              <w:rPr>
                <w:color w:val="000000"/>
                <w:kern w:val="0"/>
                <w:szCs w:val="21"/>
                <w:lang w:bidi="ar"/>
              </w:rPr>
              <w:t>G</w:t>
            </w:r>
            <w:r>
              <w:rPr>
                <w:color w:val="000000"/>
                <w:kern w:val="0"/>
                <w:szCs w:val="21"/>
                <w:vertAlign w:val="subscript"/>
                <w:lang w:bidi="ar"/>
              </w:rPr>
              <w:t>1</w:t>
            </w:r>
            <w:r>
              <w:rPr>
                <w:rFonts w:hint="eastAsia"/>
                <w:color w:val="000000"/>
                <w:kern w:val="0"/>
                <w:szCs w:val="21"/>
                <w:vertAlign w:val="subscript"/>
                <w:lang w:bidi="ar"/>
              </w:rPr>
              <w:t>1</w:t>
            </w:r>
            <w:r>
              <w:rPr>
                <w:color w:val="000000"/>
                <w:kern w:val="0"/>
                <w:szCs w:val="21"/>
                <w:vertAlign w:val="subscript"/>
                <w:lang w:bidi="ar"/>
              </w:rPr>
              <w:t>-S</w:t>
            </w:r>
          </w:p>
        </w:tc>
        <w:tc>
          <w:tcPr>
            <w:tcW w:w="245" w:type="pct"/>
            <w:vMerge w:val="restart"/>
            <w:vAlign w:val="center"/>
          </w:tcPr>
          <w:p w14:paraId="768A5FBD" w14:textId="77777777" w:rsidR="00775B2B" w:rsidRDefault="00000000">
            <w:pPr>
              <w:widowControl/>
              <w:jc w:val="center"/>
              <w:textAlignment w:val="top"/>
              <w:rPr>
                <w:color w:val="000000"/>
                <w:szCs w:val="21"/>
              </w:rPr>
            </w:pPr>
            <w:r>
              <w:rPr>
                <w:color w:val="000000"/>
                <w:kern w:val="0"/>
                <w:szCs w:val="21"/>
                <w:lang w:bidi="ar"/>
              </w:rPr>
              <w:t>3#</w:t>
            </w:r>
            <w:r>
              <w:rPr>
                <w:color w:val="000000"/>
                <w:kern w:val="0"/>
                <w:szCs w:val="21"/>
                <w:lang w:bidi="ar"/>
              </w:rPr>
              <w:t>锅炉</w:t>
            </w:r>
          </w:p>
        </w:tc>
        <w:tc>
          <w:tcPr>
            <w:tcW w:w="245" w:type="pct"/>
            <w:vMerge w:val="restart"/>
            <w:vAlign w:val="center"/>
          </w:tcPr>
          <w:p w14:paraId="3587DB1C" w14:textId="77777777" w:rsidR="00775B2B" w:rsidRDefault="00000000">
            <w:pPr>
              <w:widowControl/>
              <w:jc w:val="center"/>
              <w:textAlignment w:val="center"/>
              <w:rPr>
                <w:color w:val="000000"/>
                <w:szCs w:val="21"/>
              </w:rPr>
            </w:pPr>
            <w:r>
              <w:rPr>
                <w:color w:val="000000"/>
                <w:kern w:val="0"/>
                <w:szCs w:val="21"/>
                <w:lang w:bidi="ar"/>
              </w:rPr>
              <w:t>锅炉烟气（设计煤种）</w:t>
            </w:r>
          </w:p>
        </w:tc>
        <w:tc>
          <w:tcPr>
            <w:tcW w:w="245" w:type="pct"/>
            <w:vMerge w:val="restart"/>
            <w:vAlign w:val="center"/>
          </w:tcPr>
          <w:p w14:paraId="37ED87FB" w14:textId="77777777" w:rsidR="00775B2B" w:rsidRDefault="00000000">
            <w:pPr>
              <w:widowControl/>
              <w:jc w:val="center"/>
              <w:textAlignment w:val="top"/>
              <w:rPr>
                <w:color w:val="000000"/>
                <w:szCs w:val="21"/>
              </w:rPr>
            </w:pPr>
            <w:r>
              <w:rPr>
                <w:color w:val="000000"/>
                <w:kern w:val="0"/>
                <w:szCs w:val="21"/>
                <w:lang w:bidi="ar"/>
              </w:rPr>
              <w:t>505672</w:t>
            </w:r>
          </w:p>
        </w:tc>
        <w:tc>
          <w:tcPr>
            <w:tcW w:w="245" w:type="pct"/>
            <w:vAlign w:val="center"/>
          </w:tcPr>
          <w:p w14:paraId="2E86749D" w14:textId="77777777" w:rsidR="00775B2B" w:rsidRDefault="00000000">
            <w:pPr>
              <w:widowControl/>
              <w:jc w:val="center"/>
              <w:textAlignment w:val="center"/>
              <w:rPr>
                <w:color w:val="000000"/>
                <w:szCs w:val="21"/>
              </w:rPr>
            </w:pPr>
            <w:r>
              <w:rPr>
                <w:rFonts w:hint="eastAsia"/>
                <w:color w:val="000000"/>
                <w:kern w:val="0"/>
                <w:szCs w:val="21"/>
                <w:lang w:bidi="ar"/>
              </w:rPr>
              <w:t>颗粒物</w:t>
            </w:r>
          </w:p>
        </w:tc>
        <w:tc>
          <w:tcPr>
            <w:tcW w:w="291" w:type="pct"/>
            <w:vAlign w:val="center"/>
          </w:tcPr>
          <w:p w14:paraId="773468FF" w14:textId="77777777" w:rsidR="00775B2B" w:rsidRDefault="00000000">
            <w:pPr>
              <w:widowControl/>
              <w:jc w:val="center"/>
              <w:rPr>
                <w:color w:val="000000"/>
                <w:szCs w:val="21"/>
              </w:rPr>
            </w:pPr>
            <w:r>
              <w:rPr>
                <w:kern w:val="0"/>
                <w:szCs w:val="21"/>
              </w:rPr>
              <w:t>26745.49</w:t>
            </w:r>
          </w:p>
        </w:tc>
        <w:tc>
          <w:tcPr>
            <w:tcW w:w="307" w:type="pct"/>
            <w:vAlign w:val="center"/>
          </w:tcPr>
          <w:p w14:paraId="30AD0728" w14:textId="77777777" w:rsidR="00775B2B" w:rsidRDefault="00000000">
            <w:pPr>
              <w:widowControl/>
              <w:jc w:val="center"/>
              <w:rPr>
                <w:color w:val="000000"/>
                <w:szCs w:val="21"/>
              </w:rPr>
            </w:pPr>
            <w:r>
              <w:rPr>
                <w:kern w:val="0"/>
                <w:szCs w:val="21"/>
              </w:rPr>
              <w:t>13524.44</w:t>
            </w:r>
          </w:p>
        </w:tc>
        <w:tc>
          <w:tcPr>
            <w:tcW w:w="262" w:type="pct"/>
            <w:vAlign w:val="center"/>
          </w:tcPr>
          <w:p w14:paraId="78F86192" w14:textId="77777777" w:rsidR="00775B2B" w:rsidRDefault="00000000">
            <w:pPr>
              <w:widowControl/>
              <w:jc w:val="center"/>
              <w:textAlignment w:val="center"/>
              <w:rPr>
                <w:color w:val="000000"/>
                <w:szCs w:val="21"/>
              </w:rPr>
            </w:pPr>
            <w:r>
              <w:rPr>
                <w:color w:val="000000"/>
                <w:kern w:val="0"/>
                <w:szCs w:val="21"/>
                <w:lang w:bidi="ar"/>
              </w:rPr>
              <w:t>108195.52</w:t>
            </w:r>
          </w:p>
        </w:tc>
        <w:tc>
          <w:tcPr>
            <w:tcW w:w="297" w:type="pct"/>
            <w:vAlign w:val="center"/>
          </w:tcPr>
          <w:p w14:paraId="6BC40849" w14:textId="77777777" w:rsidR="00775B2B" w:rsidRDefault="00000000">
            <w:pPr>
              <w:jc w:val="center"/>
              <w:rPr>
                <w:color w:val="000000"/>
                <w:szCs w:val="21"/>
              </w:rPr>
            </w:pPr>
            <w:r>
              <w:rPr>
                <w:color w:val="000000"/>
                <w:szCs w:val="21"/>
              </w:rPr>
              <w:t>99.975</w:t>
            </w:r>
          </w:p>
        </w:tc>
        <w:tc>
          <w:tcPr>
            <w:tcW w:w="232" w:type="pct"/>
            <w:vAlign w:val="center"/>
          </w:tcPr>
          <w:p w14:paraId="5A7EC83D" w14:textId="77777777" w:rsidR="00775B2B" w:rsidRDefault="00000000">
            <w:pPr>
              <w:widowControl/>
              <w:jc w:val="center"/>
              <w:rPr>
                <w:color w:val="000000"/>
                <w:szCs w:val="21"/>
              </w:rPr>
            </w:pPr>
            <w:r>
              <w:rPr>
                <w:kern w:val="0"/>
                <w:szCs w:val="21"/>
              </w:rPr>
              <w:t>6.69</w:t>
            </w:r>
          </w:p>
        </w:tc>
        <w:tc>
          <w:tcPr>
            <w:tcW w:w="265" w:type="pct"/>
            <w:vAlign w:val="center"/>
          </w:tcPr>
          <w:p w14:paraId="4CD49F68" w14:textId="77777777" w:rsidR="00775B2B" w:rsidRDefault="00000000">
            <w:pPr>
              <w:widowControl/>
              <w:jc w:val="center"/>
              <w:rPr>
                <w:color w:val="000000"/>
                <w:szCs w:val="21"/>
              </w:rPr>
            </w:pPr>
            <w:r>
              <w:rPr>
                <w:kern w:val="0"/>
                <w:szCs w:val="21"/>
              </w:rPr>
              <w:t>3.38</w:t>
            </w:r>
          </w:p>
        </w:tc>
        <w:tc>
          <w:tcPr>
            <w:tcW w:w="237" w:type="pct"/>
            <w:vAlign w:val="center"/>
          </w:tcPr>
          <w:p w14:paraId="13F42B0E" w14:textId="77777777" w:rsidR="00775B2B" w:rsidRDefault="00000000">
            <w:pPr>
              <w:widowControl/>
              <w:jc w:val="center"/>
              <w:textAlignment w:val="top"/>
              <w:rPr>
                <w:color w:val="000000"/>
                <w:szCs w:val="21"/>
              </w:rPr>
            </w:pPr>
            <w:r>
              <w:rPr>
                <w:color w:val="000000"/>
                <w:kern w:val="0"/>
                <w:szCs w:val="21"/>
                <w:lang w:bidi="ar"/>
              </w:rPr>
              <w:t>27.04</w:t>
            </w:r>
          </w:p>
        </w:tc>
        <w:tc>
          <w:tcPr>
            <w:tcW w:w="165" w:type="pct"/>
            <w:vMerge w:val="restart"/>
            <w:vAlign w:val="center"/>
          </w:tcPr>
          <w:p w14:paraId="19247C80" w14:textId="77777777" w:rsidR="00775B2B" w:rsidRDefault="00000000">
            <w:pPr>
              <w:widowControl/>
              <w:jc w:val="center"/>
              <w:textAlignment w:val="center"/>
              <w:rPr>
                <w:color w:val="000000"/>
                <w:szCs w:val="21"/>
              </w:rPr>
            </w:pPr>
            <w:r>
              <w:rPr>
                <w:color w:val="000000"/>
                <w:kern w:val="0"/>
                <w:szCs w:val="21"/>
                <w:lang w:bidi="ar"/>
              </w:rPr>
              <w:t>180</w:t>
            </w:r>
          </w:p>
        </w:tc>
        <w:tc>
          <w:tcPr>
            <w:tcW w:w="181" w:type="pct"/>
            <w:vMerge w:val="restart"/>
            <w:vAlign w:val="center"/>
          </w:tcPr>
          <w:p w14:paraId="27C8E7C2" w14:textId="77777777" w:rsidR="00775B2B" w:rsidRDefault="00000000">
            <w:pPr>
              <w:widowControl/>
              <w:jc w:val="center"/>
              <w:textAlignment w:val="center"/>
              <w:rPr>
                <w:color w:val="000000"/>
                <w:szCs w:val="21"/>
              </w:rPr>
            </w:pPr>
            <w:r>
              <w:rPr>
                <w:rFonts w:hint="eastAsia"/>
                <w:color w:val="000000"/>
                <w:kern w:val="0"/>
                <w:szCs w:val="21"/>
                <w:lang w:bidi="ar"/>
              </w:rPr>
              <w:t>4.2</w:t>
            </w:r>
          </w:p>
        </w:tc>
        <w:tc>
          <w:tcPr>
            <w:tcW w:w="170" w:type="pct"/>
            <w:vMerge w:val="restart"/>
            <w:vAlign w:val="center"/>
          </w:tcPr>
          <w:p w14:paraId="616FCC39" w14:textId="77777777" w:rsidR="00775B2B" w:rsidRDefault="00000000">
            <w:pPr>
              <w:widowControl/>
              <w:jc w:val="center"/>
              <w:textAlignment w:val="center"/>
              <w:rPr>
                <w:color w:val="000000"/>
                <w:szCs w:val="21"/>
              </w:rPr>
            </w:pPr>
            <w:r>
              <w:rPr>
                <w:color w:val="000000"/>
                <w:kern w:val="0"/>
                <w:szCs w:val="21"/>
                <w:lang w:bidi="ar"/>
              </w:rPr>
              <w:t>50</w:t>
            </w:r>
          </w:p>
        </w:tc>
        <w:tc>
          <w:tcPr>
            <w:tcW w:w="267" w:type="pct"/>
            <w:vAlign w:val="center"/>
          </w:tcPr>
          <w:p w14:paraId="18FAA33E" w14:textId="77777777" w:rsidR="00775B2B" w:rsidRDefault="00000000">
            <w:pPr>
              <w:widowControl/>
              <w:jc w:val="center"/>
              <w:textAlignment w:val="center"/>
              <w:rPr>
                <w:color w:val="000000"/>
                <w:szCs w:val="21"/>
              </w:rPr>
            </w:pPr>
            <w:r>
              <w:rPr>
                <w:color w:val="000000"/>
                <w:kern w:val="0"/>
                <w:szCs w:val="21"/>
                <w:lang w:bidi="ar"/>
              </w:rPr>
              <w:t>8000</w:t>
            </w:r>
          </w:p>
        </w:tc>
        <w:tc>
          <w:tcPr>
            <w:tcW w:w="219" w:type="pct"/>
            <w:vAlign w:val="center"/>
          </w:tcPr>
          <w:p w14:paraId="625530A7" w14:textId="77777777" w:rsidR="00775B2B" w:rsidRDefault="00000000">
            <w:pPr>
              <w:widowControl/>
              <w:jc w:val="center"/>
              <w:textAlignment w:val="center"/>
              <w:rPr>
                <w:color w:val="000000"/>
                <w:szCs w:val="21"/>
              </w:rPr>
            </w:pPr>
            <w:r>
              <w:rPr>
                <w:color w:val="000000"/>
                <w:kern w:val="0"/>
                <w:szCs w:val="21"/>
                <w:lang w:bidi="ar"/>
              </w:rPr>
              <w:t>10</w:t>
            </w:r>
          </w:p>
        </w:tc>
        <w:tc>
          <w:tcPr>
            <w:tcW w:w="258" w:type="pct"/>
            <w:vAlign w:val="center"/>
          </w:tcPr>
          <w:p w14:paraId="79385A2B" w14:textId="77777777" w:rsidR="00775B2B" w:rsidRDefault="00000000">
            <w:pPr>
              <w:widowControl/>
              <w:jc w:val="center"/>
              <w:textAlignment w:val="center"/>
              <w:rPr>
                <w:color w:val="000000"/>
                <w:szCs w:val="21"/>
              </w:rPr>
            </w:pPr>
            <w:r>
              <w:rPr>
                <w:color w:val="000000"/>
                <w:kern w:val="0"/>
                <w:szCs w:val="21"/>
                <w:lang w:bidi="ar"/>
              </w:rPr>
              <w:t>/</w:t>
            </w:r>
          </w:p>
        </w:tc>
        <w:tc>
          <w:tcPr>
            <w:tcW w:w="635" w:type="pct"/>
            <w:vMerge w:val="restart"/>
            <w:vAlign w:val="center"/>
          </w:tcPr>
          <w:p w14:paraId="01E82C38" w14:textId="77777777" w:rsidR="00775B2B" w:rsidRDefault="00000000">
            <w:pPr>
              <w:jc w:val="center"/>
              <w:rPr>
                <w:szCs w:val="21"/>
              </w:rPr>
            </w:pPr>
            <w:r>
              <w:rPr>
                <w:szCs w:val="21"/>
              </w:rPr>
              <w:t>“</w:t>
            </w:r>
            <w:r>
              <w:rPr>
                <w:szCs w:val="21"/>
              </w:rPr>
              <w:t>关于印发《全面实施燃煤电厂超低排放和节能改造工作方案》的通知</w:t>
            </w:r>
            <w:r>
              <w:rPr>
                <w:szCs w:val="21"/>
              </w:rPr>
              <w:t>”</w:t>
            </w:r>
            <w:r>
              <w:rPr>
                <w:szCs w:val="21"/>
              </w:rPr>
              <w:t>（环发</w:t>
            </w:r>
            <w:r>
              <w:rPr>
                <w:rFonts w:hint="eastAsia"/>
                <w:szCs w:val="21"/>
              </w:rPr>
              <w:t>〔</w:t>
            </w:r>
            <w:r>
              <w:rPr>
                <w:szCs w:val="21"/>
              </w:rPr>
              <w:t>2015</w:t>
            </w:r>
            <w:r>
              <w:rPr>
                <w:rFonts w:hint="eastAsia"/>
                <w:szCs w:val="21"/>
              </w:rPr>
              <w:t>〕</w:t>
            </w:r>
            <w:r>
              <w:rPr>
                <w:szCs w:val="21"/>
              </w:rPr>
              <w:t>164</w:t>
            </w:r>
            <w:r>
              <w:rPr>
                <w:szCs w:val="21"/>
              </w:rPr>
              <w:t>号）</w:t>
            </w:r>
          </w:p>
        </w:tc>
      </w:tr>
      <w:tr w:rsidR="00775B2B" w14:paraId="4AF7C93E" w14:textId="77777777" w:rsidTr="001C62AB">
        <w:trPr>
          <w:trHeight w:val="285"/>
        </w:trPr>
        <w:tc>
          <w:tcPr>
            <w:tcW w:w="232" w:type="pct"/>
            <w:vMerge/>
            <w:vAlign w:val="center"/>
          </w:tcPr>
          <w:p w14:paraId="4FC9A82B" w14:textId="77777777" w:rsidR="00775B2B" w:rsidRDefault="00775B2B">
            <w:pPr>
              <w:jc w:val="center"/>
              <w:rPr>
                <w:color w:val="000000"/>
                <w:szCs w:val="21"/>
              </w:rPr>
            </w:pPr>
          </w:p>
        </w:tc>
        <w:tc>
          <w:tcPr>
            <w:tcW w:w="245" w:type="pct"/>
            <w:vMerge/>
            <w:vAlign w:val="center"/>
          </w:tcPr>
          <w:p w14:paraId="06455E54" w14:textId="77777777" w:rsidR="00775B2B" w:rsidRDefault="00775B2B">
            <w:pPr>
              <w:jc w:val="center"/>
              <w:rPr>
                <w:color w:val="000000"/>
                <w:szCs w:val="21"/>
              </w:rPr>
            </w:pPr>
          </w:p>
        </w:tc>
        <w:tc>
          <w:tcPr>
            <w:tcW w:w="245" w:type="pct"/>
            <w:vMerge/>
            <w:vAlign w:val="center"/>
          </w:tcPr>
          <w:p w14:paraId="2E4074CA" w14:textId="77777777" w:rsidR="00775B2B" w:rsidRDefault="00775B2B">
            <w:pPr>
              <w:jc w:val="center"/>
              <w:rPr>
                <w:color w:val="000000"/>
                <w:szCs w:val="21"/>
              </w:rPr>
            </w:pPr>
          </w:p>
        </w:tc>
        <w:tc>
          <w:tcPr>
            <w:tcW w:w="245" w:type="pct"/>
            <w:vMerge/>
            <w:vAlign w:val="center"/>
          </w:tcPr>
          <w:p w14:paraId="79CD2CAA" w14:textId="77777777" w:rsidR="00775B2B" w:rsidRDefault="00775B2B">
            <w:pPr>
              <w:jc w:val="center"/>
              <w:rPr>
                <w:color w:val="000000"/>
                <w:szCs w:val="21"/>
              </w:rPr>
            </w:pPr>
          </w:p>
        </w:tc>
        <w:tc>
          <w:tcPr>
            <w:tcW w:w="245" w:type="pct"/>
            <w:vAlign w:val="center"/>
          </w:tcPr>
          <w:p w14:paraId="4F377A4E" w14:textId="77777777" w:rsidR="00775B2B" w:rsidRDefault="00000000">
            <w:pPr>
              <w:widowControl/>
              <w:jc w:val="center"/>
              <w:textAlignment w:val="center"/>
              <w:rPr>
                <w:color w:val="000000"/>
                <w:szCs w:val="21"/>
              </w:rPr>
            </w:pPr>
            <w:r>
              <w:rPr>
                <w:color w:val="000000"/>
                <w:kern w:val="0"/>
                <w:szCs w:val="21"/>
                <w:lang w:bidi="ar"/>
              </w:rPr>
              <w:t>二氧化硫</w:t>
            </w:r>
          </w:p>
        </w:tc>
        <w:tc>
          <w:tcPr>
            <w:tcW w:w="291" w:type="pct"/>
            <w:vAlign w:val="center"/>
          </w:tcPr>
          <w:p w14:paraId="1E5BE89E" w14:textId="77777777" w:rsidR="00775B2B" w:rsidRDefault="00000000">
            <w:pPr>
              <w:widowControl/>
              <w:jc w:val="center"/>
              <w:rPr>
                <w:color w:val="000000"/>
                <w:szCs w:val="21"/>
              </w:rPr>
            </w:pPr>
            <w:r>
              <w:rPr>
                <w:kern w:val="0"/>
                <w:szCs w:val="21"/>
              </w:rPr>
              <w:t>1977.94</w:t>
            </w:r>
          </w:p>
        </w:tc>
        <w:tc>
          <w:tcPr>
            <w:tcW w:w="307" w:type="pct"/>
            <w:vAlign w:val="center"/>
          </w:tcPr>
          <w:p w14:paraId="46F7A68D" w14:textId="77777777" w:rsidR="00775B2B" w:rsidRDefault="00000000">
            <w:pPr>
              <w:widowControl/>
              <w:jc w:val="center"/>
              <w:rPr>
                <w:color w:val="000000"/>
                <w:szCs w:val="21"/>
              </w:rPr>
            </w:pPr>
            <w:r>
              <w:rPr>
                <w:kern w:val="0"/>
                <w:szCs w:val="21"/>
              </w:rPr>
              <w:t>1000.19</w:t>
            </w:r>
          </w:p>
        </w:tc>
        <w:tc>
          <w:tcPr>
            <w:tcW w:w="262" w:type="pct"/>
            <w:vAlign w:val="center"/>
          </w:tcPr>
          <w:p w14:paraId="25BD4F0F" w14:textId="77777777" w:rsidR="00775B2B" w:rsidRDefault="00000000">
            <w:pPr>
              <w:widowControl/>
              <w:jc w:val="center"/>
              <w:textAlignment w:val="center"/>
              <w:rPr>
                <w:color w:val="000000"/>
                <w:szCs w:val="21"/>
              </w:rPr>
            </w:pPr>
            <w:r>
              <w:rPr>
                <w:color w:val="000000"/>
                <w:kern w:val="0"/>
                <w:szCs w:val="21"/>
                <w:lang w:bidi="ar"/>
              </w:rPr>
              <w:t>8001.52</w:t>
            </w:r>
          </w:p>
        </w:tc>
        <w:tc>
          <w:tcPr>
            <w:tcW w:w="297" w:type="pct"/>
            <w:vAlign w:val="center"/>
          </w:tcPr>
          <w:p w14:paraId="6A8EB223" w14:textId="77777777" w:rsidR="00775B2B" w:rsidRDefault="00000000">
            <w:pPr>
              <w:jc w:val="center"/>
              <w:rPr>
                <w:color w:val="000000"/>
                <w:szCs w:val="21"/>
              </w:rPr>
            </w:pPr>
            <w:r>
              <w:rPr>
                <w:color w:val="000000"/>
                <w:szCs w:val="21"/>
              </w:rPr>
              <w:t>99.02</w:t>
            </w:r>
          </w:p>
        </w:tc>
        <w:tc>
          <w:tcPr>
            <w:tcW w:w="232" w:type="pct"/>
            <w:vAlign w:val="center"/>
          </w:tcPr>
          <w:p w14:paraId="7F54D1B0" w14:textId="77777777" w:rsidR="00775B2B" w:rsidRDefault="00000000">
            <w:pPr>
              <w:widowControl/>
              <w:jc w:val="center"/>
              <w:rPr>
                <w:color w:val="000000"/>
                <w:szCs w:val="21"/>
              </w:rPr>
            </w:pPr>
            <w:r>
              <w:rPr>
                <w:kern w:val="0"/>
                <w:szCs w:val="21"/>
              </w:rPr>
              <w:t>19.38</w:t>
            </w:r>
          </w:p>
        </w:tc>
        <w:tc>
          <w:tcPr>
            <w:tcW w:w="265" w:type="pct"/>
            <w:vAlign w:val="center"/>
          </w:tcPr>
          <w:p w14:paraId="73FD3922" w14:textId="77777777" w:rsidR="00775B2B" w:rsidRDefault="00000000">
            <w:pPr>
              <w:widowControl/>
              <w:jc w:val="center"/>
              <w:rPr>
                <w:color w:val="000000"/>
                <w:szCs w:val="21"/>
              </w:rPr>
            </w:pPr>
            <w:r>
              <w:rPr>
                <w:kern w:val="0"/>
                <w:szCs w:val="21"/>
              </w:rPr>
              <w:t>9.80</w:t>
            </w:r>
          </w:p>
        </w:tc>
        <w:tc>
          <w:tcPr>
            <w:tcW w:w="237" w:type="pct"/>
            <w:vAlign w:val="center"/>
          </w:tcPr>
          <w:p w14:paraId="5485B247" w14:textId="77777777" w:rsidR="00775B2B" w:rsidRDefault="00000000">
            <w:pPr>
              <w:widowControl/>
              <w:jc w:val="center"/>
              <w:textAlignment w:val="top"/>
              <w:rPr>
                <w:color w:val="000000"/>
                <w:szCs w:val="21"/>
              </w:rPr>
            </w:pPr>
            <w:r>
              <w:rPr>
                <w:color w:val="000000"/>
                <w:kern w:val="0"/>
                <w:szCs w:val="21"/>
                <w:lang w:bidi="ar"/>
              </w:rPr>
              <w:t>78.4</w:t>
            </w:r>
          </w:p>
        </w:tc>
        <w:tc>
          <w:tcPr>
            <w:tcW w:w="165" w:type="pct"/>
            <w:vMerge/>
            <w:vAlign w:val="center"/>
          </w:tcPr>
          <w:p w14:paraId="28154169" w14:textId="77777777" w:rsidR="00775B2B" w:rsidRDefault="00775B2B">
            <w:pPr>
              <w:jc w:val="center"/>
              <w:rPr>
                <w:color w:val="000000"/>
                <w:szCs w:val="21"/>
              </w:rPr>
            </w:pPr>
          </w:p>
        </w:tc>
        <w:tc>
          <w:tcPr>
            <w:tcW w:w="181" w:type="pct"/>
            <w:vMerge/>
            <w:vAlign w:val="center"/>
          </w:tcPr>
          <w:p w14:paraId="527B1709" w14:textId="77777777" w:rsidR="00775B2B" w:rsidRDefault="00775B2B">
            <w:pPr>
              <w:jc w:val="center"/>
              <w:rPr>
                <w:color w:val="000000"/>
                <w:szCs w:val="21"/>
              </w:rPr>
            </w:pPr>
          </w:p>
        </w:tc>
        <w:tc>
          <w:tcPr>
            <w:tcW w:w="170" w:type="pct"/>
            <w:vMerge/>
            <w:vAlign w:val="center"/>
          </w:tcPr>
          <w:p w14:paraId="572F8F75" w14:textId="77777777" w:rsidR="00775B2B" w:rsidRDefault="00775B2B">
            <w:pPr>
              <w:jc w:val="center"/>
              <w:rPr>
                <w:color w:val="000000"/>
                <w:szCs w:val="21"/>
              </w:rPr>
            </w:pPr>
          </w:p>
        </w:tc>
        <w:tc>
          <w:tcPr>
            <w:tcW w:w="267" w:type="pct"/>
            <w:vAlign w:val="center"/>
          </w:tcPr>
          <w:p w14:paraId="569F5784" w14:textId="77777777" w:rsidR="00775B2B" w:rsidRDefault="00000000">
            <w:pPr>
              <w:widowControl/>
              <w:jc w:val="center"/>
              <w:textAlignment w:val="center"/>
              <w:rPr>
                <w:color w:val="000000"/>
                <w:szCs w:val="21"/>
              </w:rPr>
            </w:pPr>
            <w:r>
              <w:rPr>
                <w:color w:val="000000"/>
                <w:kern w:val="0"/>
                <w:szCs w:val="21"/>
                <w:lang w:bidi="ar"/>
              </w:rPr>
              <w:t>8000</w:t>
            </w:r>
          </w:p>
        </w:tc>
        <w:tc>
          <w:tcPr>
            <w:tcW w:w="219" w:type="pct"/>
            <w:vAlign w:val="center"/>
          </w:tcPr>
          <w:p w14:paraId="39ED3EE4" w14:textId="77777777" w:rsidR="00775B2B" w:rsidRDefault="00000000">
            <w:pPr>
              <w:widowControl/>
              <w:jc w:val="center"/>
              <w:textAlignment w:val="center"/>
              <w:rPr>
                <w:color w:val="000000"/>
                <w:szCs w:val="21"/>
              </w:rPr>
            </w:pPr>
            <w:r>
              <w:rPr>
                <w:color w:val="000000"/>
                <w:kern w:val="0"/>
                <w:szCs w:val="21"/>
                <w:lang w:bidi="ar"/>
              </w:rPr>
              <w:t>35</w:t>
            </w:r>
          </w:p>
        </w:tc>
        <w:tc>
          <w:tcPr>
            <w:tcW w:w="258" w:type="pct"/>
            <w:vAlign w:val="center"/>
          </w:tcPr>
          <w:p w14:paraId="5D9285CC" w14:textId="77777777" w:rsidR="00775B2B" w:rsidRDefault="00000000">
            <w:pPr>
              <w:widowControl/>
              <w:jc w:val="center"/>
              <w:textAlignment w:val="center"/>
              <w:rPr>
                <w:color w:val="000000"/>
                <w:szCs w:val="21"/>
              </w:rPr>
            </w:pPr>
            <w:r>
              <w:rPr>
                <w:color w:val="000000"/>
                <w:kern w:val="0"/>
                <w:szCs w:val="21"/>
                <w:lang w:bidi="ar"/>
              </w:rPr>
              <w:t>/</w:t>
            </w:r>
          </w:p>
        </w:tc>
        <w:tc>
          <w:tcPr>
            <w:tcW w:w="635" w:type="pct"/>
            <w:vMerge/>
            <w:vAlign w:val="center"/>
          </w:tcPr>
          <w:p w14:paraId="5923BC33" w14:textId="77777777" w:rsidR="00775B2B" w:rsidRDefault="00775B2B">
            <w:pPr>
              <w:jc w:val="center"/>
              <w:rPr>
                <w:szCs w:val="21"/>
              </w:rPr>
            </w:pPr>
          </w:p>
        </w:tc>
      </w:tr>
      <w:tr w:rsidR="00775B2B" w14:paraId="58C31EDB" w14:textId="77777777" w:rsidTr="001C62AB">
        <w:trPr>
          <w:trHeight w:val="285"/>
        </w:trPr>
        <w:tc>
          <w:tcPr>
            <w:tcW w:w="232" w:type="pct"/>
            <w:vMerge/>
            <w:vAlign w:val="center"/>
          </w:tcPr>
          <w:p w14:paraId="1EF02BC3" w14:textId="77777777" w:rsidR="00775B2B" w:rsidRDefault="00775B2B">
            <w:pPr>
              <w:jc w:val="center"/>
              <w:rPr>
                <w:color w:val="000000"/>
                <w:szCs w:val="21"/>
              </w:rPr>
            </w:pPr>
          </w:p>
        </w:tc>
        <w:tc>
          <w:tcPr>
            <w:tcW w:w="245" w:type="pct"/>
            <w:vMerge/>
            <w:vAlign w:val="center"/>
          </w:tcPr>
          <w:p w14:paraId="7ECBA251" w14:textId="77777777" w:rsidR="00775B2B" w:rsidRDefault="00775B2B">
            <w:pPr>
              <w:jc w:val="center"/>
              <w:rPr>
                <w:color w:val="000000"/>
                <w:szCs w:val="21"/>
              </w:rPr>
            </w:pPr>
          </w:p>
        </w:tc>
        <w:tc>
          <w:tcPr>
            <w:tcW w:w="245" w:type="pct"/>
            <w:vMerge/>
            <w:vAlign w:val="center"/>
          </w:tcPr>
          <w:p w14:paraId="651EEC65" w14:textId="77777777" w:rsidR="00775B2B" w:rsidRDefault="00775B2B">
            <w:pPr>
              <w:jc w:val="center"/>
              <w:rPr>
                <w:color w:val="000000"/>
                <w:szCs w:val="21"/>
              </w:rPr>
            </w:pPr>
          </w:p>
        </w:tc>
        <w:tc>
          <w:tcPr>
            <w:tcW w:w="245" w:type="pct"/>
            <w:vMerge/>
            <w:vAlign w:val="center"/>
          </w:tcPr>
          <w:p w14:paraId="6E5FB8FA" w14:textId="77777777" w:rsidR="00775B2B" w:rsidRDefault="00775B2B">
            <w:pPr>
              <w:jc w:val="center"/>
              <w:rPr>
                <w:color w:val="000000"/>
                <w:szCs w:val="21"/>
              </w:rPr>
            </w:pPr>
          </w:p>
        </w:tc>
        <w:tc>
          <w:tcPr>
            <w:tcW w:w="245" w:type="pct"/>
            <w:vAlign w:val="center"/>
          </w:tcPr>
          <w:p w14:paraId="69484A4D" w14:textId="77777777" w:rsidR="00775B2B" w:rsidRDefault="00000000">
            <w:pPr>
              <w:widowControl/>
              <w:jc w:val="center"/>
              <w:textAlignment w:val="center"/>
              <w:rPr>
                <w:color w:val="000000"/>
                <w:szCs w:val="21"/>
              </w:rPr>
            </w:pPr>
            <w:r>
              <w:rPr>
                <w:color w:val="000000"/>
                <w:kern w:val="0"/>
                <w:szCs w:val="21"/>
                <w:lang w:bidi="ar"/>
              </w:rPr>
              <w:t>氮氧化物</w:t>
            </w:r>
          </w:p>
        </w:tc>
        <w:tc>
          <w:tcPr>
            <w:tcW w:w="291" w:type="pct"/>
            <w:vAlign w:val="center"/>
          </w:tcPr>
          <w:p w14:paraId="15575301" w14:textId="77777777" w:rsidR="00775B2B" w:rsidRDefault="00000000">
            <w:pPr>
              <w:widowControl/>
              <w:jc w:val="center"/>
              <w:rPr>
                <w:color w:val="000000"/>
                <w:szCs w:val="21"/>
              </w:rPr>
            </w:pPr>
            <w:r>
              <w:rPr>
                <w:kern w:val="0"/>
                <w:szCs w:val="21"/>
              </w:rPr>
              <w:t>310</w:t>
            </w:r>
          </w:p>
        </w:tc>
        <w:tc>
          <w:tcPr>
            <w:tcW w:w="307" w:type="pct"/>
            <w:vAlign w:val="center"/>
          </w:tcPr>
          <w:p w14:paraId="5217F779" w14:textId="77777777" w:rsidR="00775B2B" w:rsidRDefault="00000000">
            <w:pPr>
              <w:widowControl/>
              <w:jc w:val="center"/>
              <w:rPr>
                <w:color w:val="000000"/>
                <w:szCs w:val="21"/>
              </w:rPr>
            </w:pPr>
            <w:r>
              <w:rPr>
                <w:kern w:val="0"/>
                <w:szCs w:val="21"/>
              </w:rPr>
              <w:t>156.76</w:t>
            </w:r>
          </w:p>
        </w:tc>
        <w:tc>
          <w:tcPr>
            <w:tcW w:w="262" w:type="pct"/>
            <w:vAlign w:val="center"/>
          </w:tcPr>
          <w:p w14:paraId="7C7DB9F1" w14:textId="77777777" w:rsidR="00775B2B" w:rsidRDefault="00000000">
            <w:pPr>
              <w:widowControl/>
              <w:jc w:val="center"/>
              <w:textAlignment w:val="center"/>
              <w:rPr>
                <w:color w:val="000000"/>
                <w:szCs w:val="21"/>
              </w:rPr>
            </w:pPr>
            <w:r>
              <w:rPr>
                <w:color w:val="000000"/>
                <w:kern w:val="0"/>
                <w:szCs w:val="21"/>
                <w:lang w:bidi="ar"/>
              </w:rPr>
              <w:t>1254.08</w:t>
            </w:r>
          </w:p>
        </w:tc>
        <w:tc>
          <w:tcPr>
            <w:tcW w:w="297" w:type="pct"/>
            <w:vAlign w:val="center"/>
          </w:tcPr>
          <w:p w14:paraId="7E533C59" w14:textId="77777777" w:rsidR="00775B2B" w:rsidRDefault="00000000">
            <w:pPr>
              <w:jc w:val="center"/>
              <w:rPr>
                <w:color w:val="000000"/>
                <w:szCs w:val="21"/>
              </w:rPr>
            </w:pPr>
            <w:r>
              <w:rPr>
                <w:color w:val="000000"/>
                <w:szCs w:val="21"/>
              </w:rPr>
              <w:t>86</w:t>
            </w:r>
          </w:p>
        </w:tc>
        <w:tc>
          <w:tcPr>
            <w:tcW w:w="232" w:type="pct"/>
            <w:vAlign w:val="center"/>
          </w:tcPr>
          <w:p w14:paraId="5A3F0E74" w14:textId="77777777" w:rsidR="00775B2B" w:rsidRDefault="00000000">
            <w:pPr>
              <w:widowControl/>
              <w:jc w:val="center"/>
              <w:rPr>
                <w:color w:val="000000"/>
                <w:szCs w:val="21"/>
              </w:rPr>
            </w:pPr>
            <w:r>
              <w:rPr>
                <w:rFonts w:hint="eastAsia"/>
                <w:kern w:val="0"/>
                <w:szCs w:val="21"/>
              </w:rPr>
              <w:t>43.4</w:t>
            </w:r>
          </w:p>
        </w:tc>
        <w:tc>
          <w:tcPr>
            <w:tcW w:w="265" w:type="pct"/>
            <w:vAlign w:val="center"/>
          </w:tcPr>
          <w:p w14:paraId="401A562D" w14:textId="77777777" w:rsidR="00775B2B" w:rsidRDefault="00000000">
            <w:pPr>
              <w:widowControl/>
              <w:jc w:val="center"/>
              <w:rPr>
                <w:color w:val="000000"/>
                <w:szCs w:val="21"/>
              </w:rPr>
            </w:pPr>
            <w:r>
              <w:rPr>
                <w:rFonts w:hint="eastAsia"/>
                <w:kern w:val="0"/>
                <w:szCs w:val="21"/>
              </w:rPr>
              <w:t>21.95</w:t>
            </w:r>
          </w:p>
        </w:tc>
        <w:tc>
          <w:tcPr>
            <w:tcW w:w="237" w:type="pct"/>
            <w:vAlign w:val="center"/>
          </w:tcPr>
          <w:p w14:paraId="4D68D49D" w14:textId="77777777" w:rsidR="00775B2B" w:rsidRDefault="00000000">
            <w:pPr>
              <w:widowControl/>
              <w:jc w:val="center"/>
              <w:textAlignment w:val="top"/>
              <w:rPr>
                <w:color w:val="000000"/>
                <w:szCs w:val="21"/>
              </w:rPr>
            </w:pPr>
            <w:r>
              <w:rPr>
                <w:color w:val="000000"/>
                <w:kern w:val="0"/>
                <w:szCs w:val="21"/>
                <w:lang w:bidi="ar"/>
              </w:rPr>
              <w:t>175.6</w:t>
            </w:r>
          </w:p>
        </w:tc>
        <w:tc>
          <w:tcPr>
            <w:tcW w:w="165" w:type="pct"/>
            <w:vMerge/>
            <w:vAlign w:val="center"/>
          </w:tcPr>
          <w:p w14:paraId="49B163D3" w14:textId="77777777" w:rsidR="00775B2B" w:rsidRDefault="00775B2B">
            <w:pPr>
              <w:jc w:val="center"/>
              <w:rPr>
                <w:color w:val="000000"/>
                <w:szCs w:val="21"/>
              </w:rPr>
            </w:pPr>
          </w:p>
        </w:tc>
        <w:tc>
          <w:tcPr>
            <w:tcW w:w="181" w:type="pct"/>
            <w:vMerge/>
            <w:vAlign w:val="center"/>
          </w:tcPr>
          <w:p w14:paraId="354F78DC" w14:textId="77777777" w:rsidR="00775B2B" w:rsidRDefault="00775B2B">
            <w:pPr>
              <w:jc w:val="center"/>
              <w:rPr>
                <w:color w:val="000000"/>
                <w:szCs w:val="21"/>
              </w:rPr>
            </w:pPr>
          </w:p>
        </w:tc>
        <w:tc>
          <w:tcPr>
            <w:tcW w:w="170" w:type="pct"/>
            <w:vMerge/>
            <w:vAlign w:val="center"/>
          </w:tcPr>
          <w:p w14:paraId="44DC5648" w14:textId="77777777" w:rsidR="00775B2B" w:rsidRDefault="00775B2B">
            <w:pPr>
              <w:jc w:val="center"/>
              <w:rPr>
                <w:color w:val="000000"/>
                <w:szCs w:val="21"/>
              </w:rPr>
            </w:pPr>
          </w:p>
        </w:tc>
        <w:tc>
          <w:tcPr>
            <w:tcW w:w="267" w:type="pct"/>
            <w:vAlign w:val="center"/>
          </w:tcPr>
          <w:p w14:paraId="53E6D123" w14:textId="77777777" w:rsidR="00775B2B" w:rsidRDefault="00000000">
            <w:pPr>
              <w:widowControl/>
              <w:jc w:val="center"/>
              <w:textAlignment w:val="center"/>
              <w:rPr>
                <w:color w:val="000000"/>
                <w:szCs w:val="21"/>
              </w:rPr>
            </w:pPr>
            <w:r>
              <w:rPr>
                <w:color w:val="000000"/>
                <w:kern w:val="0"/>
                <w:szCs w:val="21"/>
                <w:lang w:bidi="ar"/>
              </w:rPr>
              <w:t>8000</w:t>
            </w:r>
          </w:p>
        </w:tc>
        <w:tc>
          <w:tcPr>
            <w:tcW w:w="219" w:type="pct"/>
            <w:vAlign w:val="center"/>
          </w:tcPr>
          <w:p w14:paraId="58F20268" w14:textId="77777777" w:rsidR="00775B2B" w:rsidRDefault="00000000">
            <w:pPr>
              <w:widowControl/>
              <w:jc w:val="center"/>
              <w:textAlignment w:val="center"/>
              <w:rPr>
                <w:color w:val="000000"/>
                <w:szCs w:val="21"/>
              </w:rPr>
            </w:pPr>
            <w:r>
              <w:rPr>
                <w:color w:val="000000"/>
                <w:kern w:val="0"/>
                <w:szCs w:val="21"/>
                <w:lang w:bidi="ar"/>
              </w:rPr>
              <w:t>50</w:t>
            </w:r>
          </w:p>
        </w:tc>
        <w:tc>
          <w:tcPr>
            <w:tcW w:w="258" w:type="pct"/>
            <w:vAlign w:val="center"/>
          </w:tcPr>
          <w:p w14:paraId="57532FB0" w14:textId="77777777" w:rsidR="00775B2B" w:rsidRDefault="00000000">
            <w:pPr>
              <w:widowControl/>
              <w:jc w:val="center"/>
              <w:textAlignment w:val="center"/>
              <w:rPr>
                <w:color w:val="000000"/>
                <w:szCs w:val="21"/>
              </w:rPr>
            </w:pPr>
            <w:r>
              <w:rPr>
                <w:color w:val="000000"/>
                <w:kern w:val="0"/>
                <w:szCs w:val="21"/>
                <w:lang w:bidi="ar"/>
              </w:rPr>
              <w:t>/</w:t>
            </w:r>
          </w:p>
        </w:tc>
        <w:tc>
          <w:tcPr>
            <w:tcW w:w="635" w:type="pct"/>
            <w:vMerge/>
            <w:vAlign w:val="center"/>
          </w:tcPr>
          <w:p w14:paraId="2D595FF6" w14:textId="77777777" w:rsidR="00775B2B" w:rsidRDefault="00775B2B">
            <w:pPr>
              <w:jc w:val="center"/>
              <w:rPr>
                <w:szCs w:val="21"/>
              </w:rPr>
            </w:pPr>
          </w:p>
        </w:tc>
      </w:tr>
      <w:tr w:rsidR="00775B2B" w14:paraId="04F30B08" w14:textId="77777777" w:rsidTr="001C62AB">
        <w:trPr>
          <w:trHeight w:val="920"/>
        </w:trPr>
        <w:tc>
          <w:tcPr>
            <w:tcW w:w="232" w:type="pct"/>
            <w:vMerge/>
            <w:vAlign w:val="center"/>
          </w:tcPr>
          <w:p w14:paraId="5083A421" w14:textId="77777777" w:rsidR="00775B2B" w:rsidRDefault="00775B2B">
            <w:pPr>
              <w:jc w:val="center"/>
              <w:rPr>
                <w:color w:val="000000"/>
                <w:szCs w:val="21"/>
              </w:rPr>
            </w:pPr>
          </w:p>
        </w:tc>
        <w:tc>
          <w:tcPr>
            <w:tcW w:w="245" w:type="pct"/>
            <w:vMerge/>
            <w:vAlign w:val="center"/>
          </w:tcPr>
          <w:p w14:paraId="653C6765" w14:textId="77777777" w:rsidR="00775B2B" w:rsidRDefault="00775B2B">
            <w:pPr>
              <w:jc w:val="center"/>
              <w:rPr>
                <w:color w:val="000000"/>
                <w:szCs w:val="21"/>
              </w:rPr>
            </w:pPr>
          </w:p>
        </w:tc>
        <w:tc>
          <w:tcPr>
            <w:tcW w:w="245" w:type="pct"/>
            <w:vMerge/>
            <w:vAlign w:val="center"/>
          </w:tcPr>
          <w:p w14:paraId="59576CA0" w14:textId="77777777" w:rsidR="00775B2B" w:rsidRDefault="00775B2B">
            <w:pPr>
              <w:jc w:val="center"/>
              <w:rPr>
                <w:color w:val="000000"/>
                <w:szCs w:val="21"/>
              </w:rPr>
            </w:pPr>
          </w:p>
        </w:tc>
        <w:tc>
          <w:tcPr>
            <w:tcW w:w="245" w:type="pct"/>
            <w:vMerge/>
            <w:vAlign w:val="center"/>
          </w:tcPr>
          <w:p w14:paraId="09EF154A" w14:textId="77777777" w:rsidR="00775B2B" w:rsidRDefault="00775B2B">
            <w:pPr>
              <w:jc w:val="center"/>
              <w:rPr>
                <w:color w:val="000000"/>
                <w:szCs w:val="21"/>
              </w:rPr>
            </w:pPr>
          </w:p>
        </w:tc>
        <w:tc>
          <w:tcPr>
            <w:tcW w:w="245" w:type="pct"/>
            <w:vAlign w:val="center"/>
          </w:tcPr>
          <w:p w14:paraId="34105F39" w14:textId="77777777" w:rsidR="00775B2B" w:rsidRDefault="00000000">
            <w:pPr>
              <w:widowControl/>
              <w:jc w:val="center"/>
              <w:textAlignment w:val="center"/>
              <w:rPr>
                <w:color w:val="000000"/>
                <w:szCs w:val="21"/>
              </w:rPr>
            </w:pPr>
            <w:r>
              <w:rPr>
                <w:color w:val="000000"/>
                <w:kern w:val="0"/>
                <w:szCs w:val="21"/>
                <w:lang w:bidi="ar"/>
              </w:rPr>
              <w:t>汞</w:t>
            </w:r>
          </w:p>
        </w:tc>
        <w:tc>
          <w:tcPr>
            <w:tcW w:w="291" w:type="pct"/>
            <w:vAlign w:val="center"/>
          </w:tcPr>
          <w:p w14:paraId="7321CF0B" w14:textId="77777777" w:rsidR="00775B2B" w:rsidRDefault="00000000">
            <w:pPr>
              <w:widowControl/>
              <w:jc w:val="center"/>
              <w:rPr>
                <w:color w:val="000000"/>
                <w:szCs w:val="21"/>
              </w:rPr>
            </w:pPr>
            <w:r>
              <w:rPr>
                <w:kern w:val="0"/>
                <w:szCs w:val="21"/>
              </w:rPr>
              <w:t>0.012</w:t>
            </w:r>
          </w:p>
        </w:tc>
        <w:tc>
          <w:tcPr>
            <w:tcW w:w="307" w:type="pct"/>
            <w:vAlign w:val="center"/>
          </w:tcPr>
          <w:p w14:paraId="7310C1D1" w14:textId="77777777" w:rsidR="00775B2B" w:rsidRDefault="00000000">
            <w:pPr>
              <w:widowControl/>
              <w:jc w:val="center"/>
              <w:rPr>
                <w:color w:val="000000"/>
                <w:szCs w:val="21"/>
              </w:rPr>
            </w:pPr>
            <w:r>
              <w:rPr>
                <w:kern w:val="0"/>
                <w:szCs w:val="21"/>
              </w:rPr>
              <w:t>0.006</w:t>
            </w:r>
          </w:p>
        </w:tc>
        <w:tc>
          <w:tcPr>
            <w:tcW w:w="262" w:type="pct"/>
            <w:vAlign w:val="center"/>
          </w:tcPr>
          <w:p w14:paraId="64E8739F" w14:textId="77777777" w:rsidR="00775B2B" w:rsidRDefault="00000000">
            <w:pPr>
              <w:widowControl/>
              <w:jc w:val="center"/>
              <w:textAlignment w:val="center"/>
              <w:rPr>
                <w:color w:val="000000"/>
                <w:szCs w:val="21"/>
              </w:rPr>
            </w:pPr>
            <w:r>
              <w:rPr>
                <w:color w:val="000000"/>
                <w:kern w:val="0"/>
                <w:szCs w:val="21"/>
                <w:lang w:bidi="ar"/>
              </w:rPr>
              <w:t>0.048</w:t>
            </w:r>
          </w:p>
        </w:tc>
        <w:tc>
          <w:tcPr>
            <w:tcW w:w="297" w:type="pct"/>
            <w:vAlign w:val="center"/>
          </w:tcPr>
          <w:p w14:paraId="44A88EFA" w14:textId="77777777" w:rsidR="00775B2B" w:rsidRDefault="00000000">
            <w:pPr>
              <w:jc w:val="center"/>
              <w:rPr>
                <w:color w:val="000000"/>
                <w:szCs w:val="21"/>
              </w:rPr>
            </w:pPr>
            <w:r>
              <w:rPr>
                <w:color w:val="000000"/>
                <w:szCs w:val="21"/>
              </w:rPr>
              <w:t>70</w:t>
            </w:r>
          </w:p>
        </w:tc>
        <w:tc>
          <w:tcPr>
            <w:tcW w:w="232" w:type="pct"/>
            <w:vAlign w:val="center"/>
          </w:tcPr>
          <w:p w14:paraId="1181DC19" w14:textId="77777777" w:rsidR="00775B2B" w:rsidRDefault="00000000">
            <w:pPr>
              <w:widowControl/>
              <w:jc w:val="center"/>
              <w:rPr>
                <w:color w:val="000000"/>
                <w:szCs w:val="21"/>
              </w:rPr>
            </w:pPr>
            <w:r>
              <w:rPr>
                <w:kern w:val="0"/>
                <w:szCs w:val="21"/>
              </w:rPr>
              <w:t>0.0037</w:t>
            </w:r>
          </w:p>
        </w:tc>
        <w:tc>
          <w:tcPr>
            <w:tcW w:w="265" w:type="pct"/>
            <w:vAlign w:val="center"/>
          </w:tcPr>
          <w:p w14:paraId="3DE5654D" w14:textId="77777777" w:rsidR="00775B2B" w:rsidRDefault="00000000">
            <w:pPr>
              <w:widowControl/>
              <w:jc w:val="center"/>
              <w:rPr>
                <w:color w:val="000000"/>
                <w:szCs w:val="21"/>
              </w:rPr>
            </w:pPr>
            <w:r>
              <w:rPr>
                <w:kern w:val="0"/>
                <w:szCs w:val="21"/>
              </w:rPr>
              <w:t>0.002</w:t>
            </w:r>
          </w:p>
        </w:tc>
        <w:tc>
          <w:tcPr>
            <w:tcW w:w="237" w:type="pct"/>
            <w:vAlign w:val="center"/>
          </w:tcPr>
          <w:p w14:paraId="246C19FC" w14:textId="77777777" w:rsidR="00775B2B" w:rsidRDefault="00000000">
            <w:pPr>
              <w:widowControl/>
              <w:jc w:val="center"/>
              <w:textAlignment w:val="top"/>
              <w:rPr>
                <w:color w:val="000000"/>
                <w:szCs w:val="21"/>
              </w:rPr>
            </w:pPr>
            <w:r>
              <w:rPr>
                <w:color w:val="000000"/>
                <w:kern w:val="0"/>
                <w:szCs w:val="21"/>
                <w:lang w:bidi="ar"/>
              </w:rPr>
              <w:t>0.016</w:t>
            </w:r>
          </w:p>
        </w:tc>
        <w:tc>
          <w:tcPr>
            <w:tcW w:w="165" w:type="pct"/>
            <w:vMerge/>
            <w:vAlign w:val="center"/>
          </w:tcPr>
          <w:p w14:paraId="622D984F" w14:textId="77777777" w:rsidR="00775B2B" w:rsidRDefault="00775B2B">
            <w:pPr>
              <w:jc w:val="center"/>
              <w:rPr>
                <w:color w:val="000000"/>
                <w:szCs w:val="21"/>
              </w:rPr>
            </w:pPr>
          </w:p>
        </w:tc>
        <w:tc>
          <w:tcPr>
            <w:tcW w:w="181" w:type="pct"/>
            <w:vMerge/>
            <w:vAlign w:val="center"/>
          </w:tcPr>
          <w:p w14:paraId="0A38FEA5" w14:textId="77777777" w:rsidR="00775B2B" w:rsidRDefault="00775B2B">
            <w:pPr>
              <w:jc w:val="center"/>
              <w:rPr>
                <w:color w:val="000000"/>
                <w:szCs w:val="21"/>
              </w:rPr>
            </w:pPr>
          </w:p>
        </w:tc>
        <w:tc>
          <w:tcPr>
            <w:tcW w:w="170" w:type="pct"/>
            <w:vMerge/>
            <w:vAlign w:val="center"/>
          </w:tcPr>
          <w:p w14:paraId="478DC1A7" w14:textId="77777777" w:rsidR="00775B2B" w:rsidRDefault="00775B2B">
            <w:pPr>
              <w:jc w:val="center"/>
              <w:rPr>
                <w:color w:val="000000"/>
                <w:szCs w:val="21"/>
              </w:rPr>
            </w:pPr>
          </w:p>
        </w:tc>
        <w:tc>
          <w:tcPr>
            <w:tcW w:w="267" w:type="pct"/>
            <w:vAlign w:val="center"/>
          </w:tcPr>
          <w:p w14:paraId="244B08F9" w14:textId="77777777" w:rsidR="00775B2B" w:rsidRDefault="00000000">
            <w:pPr>
              <w:widowControl/>
              <w:jc w:val="center"/>
              <w:textAlignment w:val="center"/>
              <w:rPr>
                <w:color w:val="000000"/>
                <w:szCs w:val="21"/>
              </w:rPr>
            </w:pPr>
            <w:r>
              <w:rPr>
                <w:color w:val="000000"/>
                <w:kern w:val="0"/>
                <w:szCs w:val="21"/>
                <w:lang w:bidi="ar"/>
              </w:rPr>
              <w:t>8000</w:t>
            </w:r>
          </w:p>
        </w:tc>
        <w:tc>
          <w:tcPr>
            <w:tcW w:w="219" w:type="pct"/>
            <w:vAlign w:val="center"/>
          </w:tcPr>
          <w:p w14:paraId="6DA4021C" w14:textId="77777777" w:rsidR="00775B2B" w:rsidRDefault="00000000">
            <w:pPr>
              <w:widowControl/>
              <w:jc w:val="center"/>
              <w:textAlignment w:val="center"/>
              <w:rPr>
                <w:color w:val="000000"/>
                <w:szCs w:val="21"/>
              </w:rPr>
            </w:pPr>
            <w:r>
              <w:rPr>
                <w:color w:val="000000"/>
                <w:kern w:val="0"/>
                <w:szCs w:val="21"/>
                <w:lang w:bidi="ar"/>
              </w:rPr>
              <w:t>0.02</w:t>
            </w:r>
          </w:p>
        </w:tc>
        <w:tc>
          <w:tcPr>
            <w:tcW w:w="258" w:type="pct"/>
            <w:vAlign w:val="center"/>
          </w:tcPr>
          <w:p w14:paraId="47F1DB37" w14:textId="77777777" w:rsidR="00775B2B" w:rsidRDefault="00000000">
            <w:pPr>
              <w:widowControl/>
              <w:jc w:val="center"/>
              <w:textAlignment w:val="center"/>
              <w:rPr>
                <w:color w:val="000000"/>
                <w:szCs w:val="21"/>
              </w:rPr>
            </w:pPr>
            <w:r>
              <w:rPr>
                <w:color w:val="000000"/>
                <w:kern w:val="0"/>
                <w:szCs w:val="21"/>
                <w:lang w:bidi="ar"/>
              </w:rPr>
              <w:t>/</w:t>
            </w:r>
          </w:p>
        </w:tc>
        <w:tc>
          <w:tcPr>
            <w:tcW w:w="635" w:type="pct"/>
            <w:vAlign w:val="center"/>
          </w:tcPr>
          <w:p w14:paraId="2473AE50" w14:textId="77777777" w:rsidR="00775B2B" w:rsidRDefault="00000000">
            <w:pPr>
              <w:jc w:val="center"/>
              <w:rPr>
                <w:szCs w:val="21"/>
              </w:rPr>
            </w:pPr>
            <w:r>
              <w:rPr>
                <w:szCs w:val="21"/>
              </w:rPr>
              <w:t>《燃煤电厂烟气汞污染物排放标准》（</w:t>
            </w:r>
            <w:r>
              <w:rPr>
                <w:szCs w:val="21"/>
              </w:rPr>
              <w:t>DB65/T3909-2016</w:t>
            </w:r>
            <w:r>
              <w:rPr>
                <w:szCs w:val="21"/>
              </w:rPr>
              <w:t>）</w:t>
            </w:r>
          </w:p>
        </w:tc>
      </w:tr>
      <w:tr w:rsidR="00775B2B" w14:paraId="16264D13" w14:textId="77777777" w:rsidTr="001C62AB">
        <w:trPr>
          <w:trHeight w:val="825"/>
        </w:trPr>
        <w:tc>
          <w:tcPr>
            <w:tcW w:w="232" w:type="pct"/>
            <w:vMerge/>
            <w:vAlign w:val="center"/>
          </w:tcPr>
          <w:p w14:paraId="7AFAEED2" w14:textId="77777777" w:rsidR="00775B2B" w:rsidRDefault="00775B2B">
            <w:pPr>
              <w:jc w:val="center"/>
              <w:rPr>
                <w:color w:val="000000"/>
                <w:szCs w:val="21"/>
              </w:rPr>
            </w:pPr>
          </w:p>
        </w:tc>
        <w:tc>
          <w:tcPr>
            <w:tcW w:w="245" w:type="pct"/>
            <w:vMerge/>
            <w:vAlign w:val="center"/>
          </w:tcPr>
          <w:p w14:paraId="07A8E1FB" w14:textId="77777777" w:rsidR="00775B2B" w:rsidRDefault="00775B2B">
            <w:pPr>
              <w:jc w:val="center"/>
              <w:rPr>
                <w:color w:val="000000"/>
                <w:szCs w:val="21"/>
              </w:rPr>
            </w:pPr>
          </w:p>
        </w:tc>
        <w:tc>
          <w:tcPr>
            <w:tcW w:w="245" w:type="pct"/>
            <w:vMerge/>
            <w:vAlign w:val="center"/>
          </w:tcPr>
          <w:p w14:paraId="74F21F0A" w14:textId="77777777" w:rsidR="00775B2B" w:rsidRDefault="00775B2B">
            <w:pPr>
              <w:jc w:val="center"/>
              <w:rPr>
                <w:color w:val="000000"/>
                <w:szCs w:val="21"/>
              </w:rPr>
            </w:pPr>
          </w:p>
        </w:tc>
        <w:tc>
          <w:tcPr>
            <w:tcW w:w="245" w:type="pct"/>
            <w:vMerge/>
            <w:vAlign w:val="center"/>
          </w:tcPr>
          <w:p w14:paraId="079DC011" w14:textId="77777777" w:rsidR="00775B2B" w:rsidRDefault="00775B2B">
            <w:pPr>
              <w:jc w:val="center"/>
              <w:rPr>
                <w:color w:val="000000"/>
                <w:szCs w:val="21"/>
              </w:rPr>
            </w:pPr>
          </w:p>
        </w:tc>
        <w:tc>
          <w:tcPr>
            <w:tcW w:w="245" w:type="pct"/>
            <w:vAlign w:val="center"/>
          </w:tcPr>
          <w:p w14:paraId="49DE0259" w14:textId="77777777" w:rsidR="00775B2B" w:rsidRDefault="00000000">
            <w:pPr>
              <w:widowControl/>
              <w:jc w:val="center"/>
              <w:textAlignment w:val="center"/>
              <w:rPr>
                <w:color w:val="000000"/>
                <w:szCs w:val="21"/>
              </w:rPr>
            </w:pPr>
            <w:r>
              <w:rPr>
                <w:color w:val="000000"/>
                <w:kern w:val="0"/>
                <w:szCs w:val="21"/>
                <w:lang w:bidi="ar"/>
              </w:rPr>
              <w:t>氨</w:t>
            </w:r>
          </w:p>
        </w:tc>
        <w:tc>
          <w:tcPr>
            <w:tcW w:w="291" w:type="pct"/>
            <w:vAlign w:val="center"/>
          </w:tcPr>
          <w:p w14:paraId="650CF6AF" w14:textId="77777777" w:rsidR="00775B2B" w:rsidRDefault="00000000">
            <w:pPr>
              <w:widowControl/>
              <w:jc w:val="center"/>
              <w:rPr>
                <w:color w:val="000000"/>
                <w:szCs w:val="21"/>
              </w:rPr>
            </w:pPr>
            <w:r>
              <w:rPr>
                <w:kern w:val="0"/>
                <w:szCs w:val="21"/>
              </w:rPr>
              <w:t>/</w:t>
            </w:r>
          </w:p>
        </w:tc>
        <w:tc>
          <w:tcPr>
            <w:tcW w:w="307" w:type="pct"/>
            <w:vAlign w:val="center"/>
          </w:tcPr>
          <w:p w14:paraId="3D60760F" w14:textId="77777777" w:rsidR="00775B2B" w:rsidRDefault="00000000">
            <w:pPr>
              <w:widowControl/>
              <w:jc w:val="center"/>
              <w:rPr>
                <w:color w:val="000000"/>
                <w:szCs w:val="21"/>
              </w:rPr>
            </w:pPr>
            <w:r>
              <w:rPr>
                <w:kern w:val="0"/>
                <w:szCs w:val="21"/>
              </w:rPr>
              <w:t>/</w:t>
            </w:r>
          </w:p>
        </w:tc>
        <w:tc>
          <w:tcPr>
            <w:tcW w:w="262" w:type="pct"/>
            <w:vAlign w:val="center"/>
          </w:tcPr>
          <w:p w14:paraId="389DF92A" w14:textId="77777777" w:rsidR="00775B2B" w:rsidRDefault="00000000">
            <w:pPr>
              <w:widowControl/>
              <w:jc w:val="center"/>
              <w:textAlignment w:val="center"/>
              <w:rPr>
                <w:color w:val="000000"/>
                <w:szCs w:val="21"/>
              </w:rPr>
            </w:pPr>
            <w:r>
              <w:rPr>
                <w:rFonts w:hint="eastAsia"/>
                <w:color w:val="000000"/>
                <w:kern w:val="0"/>
                <w:szCs w:val="21"/>
                <w:lang w:bidi="ar"/>
              </w:rPr>
              <w:t>/</w:t>
            </w:r>
          </w:p>
        </w:tc>
        <w:tc>
          <w:tcPr>
            <w:tcW w:w="297" w:type="pct"/>
            <w:vAlign w:val="center"/>
          </w:tcPr>
          <w:p w14:paraId="1F6C8053" w14:textId="77777777" w:rsidR="00775B2B" w:rsidRDefault="00000000">
            <w:pPr>
              <w:jc w:val="center"/>
              <w:rPr>
                <w:color w:val="000000"/>
                <w:szCs w:val="21"/>
              </w:rPr>
            </w:pPr>
            <w:r>
              <w:rPr>
                <w:color w:val="000000"/>
                <w:szCs w:val="21"/>
              </w:rPr>
              <w:t>/</w:t>
            </w:r>
          </w:p>
        </w:tc>
        <w:tc>
          <w:tcPr>
            <w:tcW w:w="232" w:type="pct"/>
            <w:vAlign w:val="center"/>
          </w:tcPr>
          <w:p w14:paraId="2083AF3F" w14:textId="77777777" w:rsidR="00775B2B" w:rsidRDefault="00000000">
            <w:pPr>
              <w:widowControl/>
              <w:jc w:val="center"/>
              <w:rPr>
                <w:color w:val="000000"/>
                <w:szCs w:val="21"/>
              </w:rPr>
            </w:pPr>
            <w:r>
              <w:rPr>
                <w:rFonts w:hint="eastAsia"/>
                <w:kern w:val="0"/>
                <w:szCs w:val="21"/>
              </w:rPr>
              <w:t>2</w:t>
            </w:r>
          </w:p>
        </w:tc>
        <w:tc>
          <w:tcPr>
            <w:tcW w:w="265" w:type="pct"/>
            <w:vAlign w:val="center"/>
          </w:tcPr>
          <w:p w14:paraId="76E6B51D" w14:textId="77777777" w:rsidR="00775B2B" w:rsidRDefault="00000000">
            <w:pPr>
              <w:widowControl/>
              <w:jc w:val="center"/>
              <w:rPr>
                <w:color w:val="000000"/>
                <w:szCs w:val="21"/>
              </w:rPr>
            </w:pPr>
            <w:r>
              <w:rPr>
                <w:rFonts w:hint="eastAsia"/>
                <w:kern w:val="0"/>
                <w:szCs w:val="21"/>
              </w:rPr>
              <w:t>1.01</w:t>
            </w:r>
          </w:p>
        </w:tc>
        <w:tc>
          <w:tcPr>
            <w:tcW w:w="237" w:type="pct"/>
            <w:vAlign w:val="center"/>
          </w:tcPr>
          <w:p w14:paraId="0BBF0057" w14:textId="77777777" w:rsidR="00775B2B" w:rsidRDefault="00000000">
            <w:pPr>
              <w:widowControl/>
              <w:jc w:val="center"/>
              <w:textAlignment w:val="top"/>
              <w:rPr>
                <w:color w:val="000000"/>
                <w:szCs w:val="21"/>
              </w:rPr>
            </w:pPr>
            <w:r>
              <w:rPr>
                <w:color w:val="000000"/>
                <w:kern w:val="0"/>
                <w:szCs w:val="21"/>
                <w:lang w:bidi="ar"/>
              </w:rPr>
              <w:t>8.08</w:t>
            </w:r>
          </w:p>
        </w:tc>
        <w:tc>
          <w:tcPr>
            <w:tcW w:w="165" w:type="pct"/>
            <w:vMerge/>
            <w:vAlign w:val="center"/>
          </w:tcPr>
          <w:p w14:paraId="397CC52D" w14:textId="77777777" w:rsidR="00775B2B" w:rsidRDefault="00775B2B">
            <w:pPr>
              <w:jc w:val="center"/>
              <w:rPr>
                <w:color w:val="000000"/>
                <w:szCs w:val="21"/>
              </w:rPr>
            </w:pPr>
          </w:p>
        </w:tc>
        <w:tc>
          <w:tcPr>
            <w:tcW w:w="181" w:type="pct"/>
            <w:vMerge/>
            <w:vAlign w:val="center"/>
          </w:tcPr>
          <w:p w14:paraId="02A51256" w14:textId="77777777" w:rsidR="00775B2B" w:rsidRDefault="00775B2B">
            <w:pPr>
              <w:jc w:val="center"/>
              <w:rPr>
                <w:color w:val="000000"/>
                <w:szCs w:val="21"/>
              </w:rPr>
            </w:pPr>
          </w:p>
        </w:tc>
        <w:tc>
          <w:tcPr>
            <w:tcW w:w="170" w:type="pct"/>
            <w:vMerge/>
            <w:vAlign w:val="center"/>
          </w:tcPr>
          <w:p w14:paraId="11BD2F8F" w14:textId="77777777" w:rsidR="00775B2B" w:rsidRDefault="00775B2B">
            <w:pPr>
              <w:jc w:val="center"/>
              <w:rPr>
                <w:color w:val="000000"/>
                <w:szCs w:val="21"/>
              </w:rPr>
            </w:pPr>
          </w:p>
        </w:tc>
        <w:tc>
          <w:tcPr>
            <w:tcW w:w="267" w:type="pct"/>
            <w:vAlign w:val="center"/>
          </w:tcPr>
          <w:p w14:paraId="21D62AEA" w14:textId="77777777" w:rsidR="00775B2B" w:rsidRDefault="00000000">
            <w:pPr>
              <w:widowControl/>
              <w:jc w:val="center"/>
              <w:textAlignment w:val="center"/>
              <w:rPr>
                <w:color w:val="000000"/>
                <w:szCs w:val="21"/>
              </w:rPr>
            </w:pPr>
            <w:r>
              <w:rPr>
                <w:color w:val="000000"/>
                <w:kern w:val="0"/>
                <w:szCs w:val="21"/>
                <w:lang w:bidi="ar"/>
              </w:rPr>
              <w:t>8000</w:t>
            </w:r>
          </w:p>
        </w:tc>
        <w:tc>
          <w:tcPr>
            <w:tcW w:w="219" w:type="pct"/>
            <w:vAlign w:val="center"/>
          </w:tcPr>
          <w:p w14:paraId="303912B3" w14:textId="77777777" w:rsidR="00775B2B" w:rsidRDefault="00000000">
            <w:pPr>
              <w:widowControl/>
              <w:jc w:val="center"/>
              <w:textAlignment w:val="center"/>
              <w:rPr>
                <w:color w:val="000000"/>
                <w:szCs w:val="21"/>
              </w:rPr>
            </w:pPr>
            <w:r>
              <w:rPr>
                <w:color w:val="000000"/>
                <w:kern w:val="0"/>
                <w:szCs w:val="21"/>
                <w:lang w:bidi="ar"/>
              </w:rPr>
              <w:t>3</w:t>
            </w:r>
          </w:p>
        </w:tc>
        <w:tc>
          <w:tcPr>
            <w:tcW w:w="258" w:type="pct"/>
            <w:vAlign w:val="center"/>
          </w:tcPr>
          <w:p w14:paraId="188F1FA4" w14:textId="77777777" w:rsidR="00775B2B" w:rsidRDefault="00000000">
            <w:pPr>
              <w:widowControl/>
              <w:jc w:val="center"/>
              <w:textAlignment w:val="center"/>
              <w:rPr>
                <w:color w:val="000000"/>
                <w:szCs w:val="21"/>
              </w:rPr>
            </w:pPr>
            <w:r>
              <w:rPr>
                <w:color w:val="000000"/>
                <w:kern w:val="0"/>
                <w:szCs w:val="21"/>
                <w:lang w:bidi="ar"/>
              </w:rPr>
              <w:t>/</w:t>
            </w:r>
          </w:p>
        </w:tc>
        <w:tc>
          <w:tcPr>
            <w:tcW w:w="635" w:type="pct"/>
            <w:vAlign w:val="center"/>
          </w:tcPr>
          <w:p w14:paraId="45BD9C69" w14:textId="77777777" w:rsidR="00775B2B" w:rsidRDefault="00000000">
            <w:pPr>
              <w:jc w:val="center"/>
              <w:rPr>
                <w:szCs w:val="21"/>
              </w:rPr>
            </w:pPr>
            <w:r>
              <w:rPr>
                <w:szCs w:val="21"/>
              </w:rPr>
              <w:t>《氨法烟气脱硫工程通用技术规范》</w:t>
            </w:r>
            <w:r>
              <w:rPr>
                <w:szCs w:val="21"/>
              </w:rPr>
              <w:t>(HJ2001-2018)</w:t>
            </w:r>
          </w:p>
        </w:tc>
      </w:tr>
      <w:tr w:rsidR="00775B2B" w14:paraId="20ACCD74" w14:textId="77777777" w:rsidTr="001C62AB">
        <w:trPr>
          <w:trHeight w:val="555"/>
        </w:trPr>
        <w:tc>
          <w:tcPr>
            <w:tcW w:w="232" w:type="pct"/>
            <w:vMerge w:val="restart"/>
            <w:vAlign w:val="center"/>
          </w:tcPr>
          <w:p w14:paraId="56679F14" w14:textId="77777777" w:rsidR="00775B2B" w:rsidRDefault="00000000">
            <w:pPr>
              <w:widowControl/>
              <w:jc w:val="center"/>
              <w:textAlignment w:val="center"/>
              <w:rPr>
                <w:color w:val="000000"/>
                <w:szCs w:val="21"/>
              </w:rPr>
            </w:pPr>
            <w:r>
              <w:rPr>
                <w:color w:val="000000"/>
                <w:kern w:val="0"/>
                <w:szCs w:val="21"/>
                <w:lang w:bidi="ar"/>
              </w:rPr>
              <w:t>G</w:t>
            </w:r>
            <w:r>
              <w:rPr>
                <w:color w:val="000000"/>
                <w:kern w:val="0"/>
                <w:szCs w:val="21"/>
                <w:vertAlign w:val="subscript"/>
                <w:lang w:bidi="ar"/>
              </w:rPr>
              <w:t>1</w:t>
            </w:r>
            <w:r>
              <w:rPr>
                <w:rFonts w:hint="eastAsia"/>
                <w:color w:val="000000"/>
                <w:kern w:val="0"/>
                <w:szCs w:val="21"/>
                <w:vertAlign w:val="subscript"/>
                <w:lang w:bidi="ar"/>
              </w:rPr>
              <w:t>0</w:t>
            </w:r>
            <w:r>
              <w:rPr>
                <w:color w:val="000000"/>
                <w:kern w:val="0"/>
                <w:szCs w:val="21"/>
                <w:vertAlign w:val="subscript"/>
                <w:lang w:bidi="ar"/>
              </w:rPr>
              <w:t>-J</w:t>
            </w:r>
          </w:p>
        </w:tc>
        <w:tc>
          <w:tcPr>
            <w:tcW w:w="245" w:type="pct"/>
            <w:vMerge w:val="restart"/>
            <w:vAlign w:val="center"/>
          </w:tcPr>
          <w:p w14:paraId="604E9F8D" w14:textId="77777777" w:rsidR="00775B2B" w:rsidRDefault="00000000">
            <w:pPr>
              <w:widowControl/>
              <w:jc w:val="center"/>
              <w:textAlignment w:val="top"/>
              <w:rPr>
                <w:color w:val="000000"/>
                <w:szCs w:val="21"/>
              </w:rPr>
            </w:pPr>
            <w:r>
              <w:rPr>
                <w:color w:val="000000"/>
                <w:kern w:val="0"/>
                <w:szCs w:val="21"/>
                <w:lang w:bidi="ar"/>
              </w:rPr>
              <w:t>1#</w:t>
            </w:r>
            <w:r>
              <w:rPr>
                <w:color w:val="000000"/>
                <w:kern w:val="0"/>
                <w:szCs w:val="21"/>
                <w:lang w:bidi="ar"/>
              </w:rPr>
              <w:t>、</w:t>
            </w:r>
            <w:r>
              <w:rPr>
                <w:color w:val="000000"/>
                <w:kern w:val="0"/>
                <w:szCs w:val="21"/>
                <w:lang w:bidi="ar"/>
              </w:rPr>
              <w:t>2#</w:t>
            </w:r>
            <w:r>
              <w:rPr>
                <w:color w:val="000000"/>
                <w:kern w:val="0"/>
                <w:szCs w:val="21"/>
                <w:lang w:bidi="ar"/>
              </w:rPr>
              <w:t>锅炉（校核煤种）</w:t>
            </w:r>
          </w:p>
        </w:tc>
        <w:tc>
          <w:tcPr>
            <w:tcW w:w="245" w:type="pct"/>
            <w:vMerge w:val="restart"/>
            <w:vAlign w:val="center"/>
          </w:tcPr>
          <w:p w14:paraId="434BC388" w14:textId="77777777" w:rsidR="00775B2B" w:rsidRDefault="00000000">
            <w:pPr>
              <w:widowControl/>
              <w:jc w:val="center"/>
              <w:textAlignment w:val="center"/>
              <w:rPr>
                <w:color w:val="000000"/>
                <w:szCs w:val="21"/>
              </w:rPr>
            </w:pPr>
            <w:r>
              <w:rPr>
                <w:color w:val="000000"/>
                <w:kern w:val="0"/>
                <w:szCs w:val="21"/>
                <w:lang w:bidi="ar"/>
              </w:rPr>
              <w:t>锅炉烟气（设计煤种）</w:t>
            </w:r>
          </w:p>
        </w:tc>
        <w:tc>
          <w:tcPr>
            <w:tcW w:w="245" w:type="pct"/>
            <w:vMerge w:val="restart"/>
            <w:vAlign w:val="center"/>
          </w:tcPr>
          <w:p w14:paraId="4C99140B" w14:textId="77777777" w:rsidR="00775B2B" w:rsidRDefault="00000000">
            <w:pPr>
              <w:widowControl/>
              <w:jc w:val="center"/>
              <w:textAlignment w:val="top"/>
              <w:rPr>
                <w:color w:val="000000"/>
                <w:szCs w:val="21"/>
              </w:rPr>
            </w:pPr>
            <w:r>
              <w:rPr>
                <w:color w:val="000000"/>
                <w:kern w:val="0"/>
                <w:szCs w:val="21"/>
                <w:lang w:bidi="ar"/>
              </w:rPr>
              <w:t>1153222</w:t>
            </w:r>
          </w:p>
        </w:tc>
        <w:tc>
          <w:tcPr>
            <w:tcW w:w="245" w:type="pct"/>
            <w:vAlign w:val="center"/>
          </w:tcPr>
          <w:p w14:paraId="27A2C975" w14:textId="77777777" w:rsidR="00775B2B" w:rsidRDefault="00000000">
            <w:pPr>
              <w:widowControl/>
              <w:jc w:val="center"/>
              <w:textAlignment w:val="center"/>
              <w:rPr>
                <w:color w:val="000000"/>
                <w:szCs w:val="21"/>
              </w:rPr>
            </w:pPr>
            <w:r>
              <w:rPr>
                <w:rFonts w:hint="eastAsia"/>
                <w:color w:val="000000"/>
                <w:kern w:val="0"/>
                <w:szCs w:val="21"/>
                <w:lang w:bidi="ar"/>
              </w:rPr>
              <w:t>颗粒物</w:t>
            </w:r>
          </w:p>
        </w:tc>
        <w:tc>
          <w:tcPr>
            <w:tcW w:w="291" w:type="pct"/>
            <w:vAlign w:val="center"/>
          </w:tcPr>
          <w:p w14:paraId="2B1750B7" w14:textId="77777777" w:rsidR="00775B2B" w:rsidRDefault="00000000">
            <w:pPr>
              <w:widowControl/>
              <w:jc w:val="center"/>
              <w:rPr>
                <w:color w:val="000000"/>
                <w:szCs w:val="21"/>
              </w:rPr>
            </w:pPr>
            <w:r>
              <w:rPr>
                <w:kern w:val="0"/>
                <w:szCs w:val="21"/>
              </w:rPr>
              <w:t>33975.59</w:t>
            </w:r>
          </w:p>
        </w:tc>
        <w:tc>
          <w:tcPr>
            <w:tcW w:w="307" w:type="pct"/>
            <w:vAlign w:val="center"/>
          </w:tcPr>
          <w:p w14:paraId="388053B3" w14:textId="77777777" w:rsidR="00775B2B" w:rsidRDefault="00000000">
            <w:pPr>
              <w:widowControl/>
              <w:jc w:val="center"/>
              <w:rPr>
                <w:color w:val="000000"/>
                <w:szCs w:val="21"/>
              </w:rPr>
            </w:pPr>
            <w:r>
              <w:rPr>
                <w:kern w:val="0"/>
                <w:szCs w:val="21"/>
              </w:rPr>
              <w:t>39181.38</w:t>
            </w:r>
          </w:p>
        </w:tc>
        <w:tc>
          <w:tcPr>
            <w:tcW w:w="262" w:type="pct"/>
            <w:vAlign w:val="center"/>
          </w:tcPr>
          <w:p w14:paraId="2E17BDFD" w14:textId="77777777" w:rsidR="00775B2B" w:rsidRDefault="00000000">
            <w:pPr>
              <w:widowControl/>
              <w:jc w:val="center"/>
              <w:textAlignment w:val="center"/>
              <w:rPr>
                <w:color w:val="000000"/>
                <w:szCs w:val="21"/>
              </w:rPr>
            </w:pPr>
            <w:r>
              <w:rPr>
                <w:color w:val="000000"/>
                <w:kern w:val="0"/>
                <w:szCs w:val="21"/>
                <w:lang w:bidi="ar"/>
              </w:rPr>
              <w:t>313451.04</w:t>
            </w:r>
          </w:p>
        </w:tc>
        <w:tc>
          <w:tcPr>
            <w:tcW w:w="297" w:type="pct"/>
            <w:vAlign w:val="center"/>
          </w:tcPr>
          <w:p w14:paraId="5FE06315" w14:textId="77777777" w:rsidR="00775B2B" w:rsidRDefault="00000000">
            <w:pPr>
              <w:jc w:val="center"/>
              <w:rPr>
                <w:color w:val="000000"/>
                <w:szCs w:val="21"/>
              </w:rPr>
            </w:pPr>
            <w:r>
              <w:rPr>
                <w:color w:val="000000"/>
                <w:szCs w:val="21"/>
              </w:rPr>
              <w:t>99.975</w:t>
            </w:r>
          </w:p>
        </w:tc>
        <w:tc>
          <w:tcPr>
            <w:tcW w:w="232" w:type="pct"/>
            <w:vAlign w:val="center"/>
          </w:tcPr>
          <w:p w14:paraId="3E46041B" w14:textId="77777777" w:rsidR="00775B2B" w:rsidRDefault="00000000">
            <w:pPr>
              <w:widowControl/>
              <w:jc w:val="center"/>
              <w:rPr>
                <w:color w:val="000000"/>
                <w:szCs w:val="21"/>
              </w:rPr>
            </w:pPr>
            <w:r>
              <w:rPr>
                <w:kern w:val="0"/>
                <w:szCs w:val="21"/>
              </w:rPr>
              <w:t>8.49</w:t>
            </w:r>
          </w:p>
        </w:tc>
        <w:tc>
          <w:tcPr>
            <w:tcW w:w="265" w:type="pct"/>
            <w:vAlign w:val="center"/>
          </w:tcPr>
          <w:p w14:paraId="1F1853BB" w14:textId="77777777" w:rsidR="00775B2B" w:rsidRDefault="00000000">
            <w:pPr>
              <w:widowControl/>
              <w:jc w:val="center"/>
              <w:rPr>
                <w:color w:val="000000"/>
                <w:szCs w:val="21"/>
              </w:rPr>
            </w:pPr>
            <w:r>
              <w:rPr>
                <w:kern w:val="0"/>
                <w:szCs w:val="21"/>
              </w:rPr>
              <w:t>9.80</w:t>
            </w:r>
          </w:p>
        </w:tc>
        <w:tc>
          <w:tcPr>
            <w:tcW w:w="237" w:type="pct"/>
            <w:vAlign w:val="center"/>
          </w:tcPr>
          <w:p w14:paraId="0350F133" w14:textId="77777777" w:rsidR="00775B2B" w:rsidRDefault="00000000">
            <w:pPr>
              <w:widowControl/>
              <w:jc w:val="center"/>
              <w:textAlignment w:val="top"/>
              <w:rPr>
                <w:color w:val="000000"/>
                <w:szCs w:val="21"/>
              </w:rPr>
            </w:pPr>
            <w:r>
              <w:rPr>
                <w:color w:val="000000"/>
                <w:kern w:val="0"/>
                <w:szCs w:val="21"/>
                <w:lang w:bidi="ar"/>
              </w:rPr>
              <w:t>78.4</w:t>
            </w:r>
          </w:p>
        </w:tc>
        <w:tc>
          <w:tcPr>
            <w:tcW w:w="165" w:type="pct"/>
            <w:vMerge w:val="restart"/>
            <w:vAlign w:val="center"/>
          </w:tcPr>
          <w:p w14:paraId="5341D0D9" w14:textId="77777777" w:rsidR="00775B2B" w:rsidRDefault="00000000">
            <w:pPr>
              <w:widowControl/>
              <w:jc w:val="center"/>
              <w:textAlignment w:val="center"/>
              <w:rPr>
                <w:color w:val="000000"/>
                <w:szCs w:val="21"/>
              </w:rPr>
            </w:pPr>
            <w:r>
              <w:rPr>
                <w:color w:val="000000"/>
                <w:kern w:val="0"/>
                <w:szCs w:val="21"/>
                <w:lang w:bidi="ar"/>
              </w:rPr>
              <w:t>180</w:t>
            </w:r>
          </w:p>
        </w:tc>
        <w:tc>
          <w:tcPr>
            <w:tcW w:w="181" w:type="pct"/>
            <w:vMerge w:val="restart"/>
            <w:vAlign w:val="center"/>
          </w:tcPr>
          <w:p w14:paraId="1EF5EBD4" w14:textId="77777777" w:rsidR="00775B2B" w:rsidRDefault="00000000">
            <w:pPr>
              <w:widowControl/>
              <w:jc w:val="center"/>
              <w:textAlignment w:val="center"/>
              <w:rPr>
                <w:color w:val="000000"/>
                <w:szCs w:val="21"/>
              </w:rPr>
            </w:pPr>
            <w:r>
              <w:rPr>
                <w:color w:val="000000"/>
                <w:kern w:val="0"/>
                <w:szCs w:val="21"/>
                <w:lang w:bidi="ar"/>
              </w:rPr>
              <w:t>5.9</w:t>
            </w:r>
          </w:p>
        </w:tc>
        <w:tc>
          <w:tcPr>
            <w:tcW w:w="170" w:type="pct"/>
            <w:vMerge w:val="restart"/>
            <w:vAlign w:val="center"/>
          </w:tcPr>
          <w:p w14:paraId="5B64EA12" w14:textId="77777777" w:rsidR="00775B2B" w:rsidRDefault="00000000">
            <w:pPr>
              <w:widowControl/>
              <w:jc w:val="center"/>
              <w:textAlignment w:val="center"/>
              <w:rPr>
                <w:color w:val="000000"/>
                <w:szCs w:val="21"/>
              </w:rPr>
            </w:pPr>
            <w:r>
              <w:rPr>
                <w:color w:val="000000"/>
                <w:kern w:val="0"/>
                <w:szCs w:val="21"/>
                <w:lang w:bidi="ar"/>
              </w:rPr>
              <w:t>50</w:t>
            </w:r>
          </w:p>
        </w:tc>
        <w:tc>
          <w:tcPr>
            <w:tcW w:w="267" w:type="pct"/>
            <w:vAlign w:val="center"/>
          </w:tcPr>
          <w:p w14:paraId="4974AE5F" w14:textId="77777777" w:rsidR="00775B2B" w:rsidRDefault="00000000">
            <w:pPr>
              <w:widowControl/>
              <w:jc w:val="center"/>
              <w:textAlignment w:val="center"/>
              <w:rPr>
                <w:color w:val="000000"/>
                <w:szCs w:val="21"/>
              </w:rPr>
            </w:pPr>
            <w:r>
              <w:rPr>
                <w:color w:val="000000"/>
                <w:kern w:val="0"/>
                <w:szCs w:val="21"/>
                <w:lang w:bidi="ar"/>
              </w:rPr>
              <w:t>8000</w:t>
            </w:r>
          </w:p>
        </w:tc>
        <w:tc>
          <w:tcPr>
            <w:tcW w:w="219" w:type="pct"/>
            <w:vAlign w:val="center"/>
          </w:tcPr>
          <w:p w14:paraId="1C5259B1" w14:textId="77777777" w:rsidR="00775B2B" w:rsidRDefault="00000000">
            <w:pPr>
              <w:widowControl/>
              <w:jc w:val="center"/>
              <w:textAlignment w:val="center"/>
              <w:rPr>
                <w:color w:val="000000"/>
                <w:szCs w:val="21"/>
              </w:rPr>
            </w:pPr>
            <w:r>
              <w:rPr>
                <w:color w:val="000000"/>
                <w:kern w:val="0"/>
                <w:szCs w:val="21"/>
                <w:lang w:bidi="ar"/>
              </w:rPr>
              <w:t>10</w:t>
            </w:r>
          </w:p>
        </w:tc>
        <w:tc>
          <w:tcPr>
            <w:tcW w:w="258" w:type="pct"/>
            <w:vAlign w:val="center"/>
          </w:tcPr>
          <w:p w14:paraId="1E479359" w14:textId="77777777" w:rsidR="00775B2B" w:rsidRDefault="00000000">
            <w:pPr>
              <w:widowControl/>
              <w:jc w:val="center"/>
              <w:textAlignment w:val="center"/>
              <w:rPr>
                <w:color w:val="000000"/>
                <w:szCs w:val="21"/>
              </w:rPr>
            </w:pPr>
            <w:r>
              <w:rPr>
                <w:color w:val="000000"/>
                <w:kern w:val="0"/>
                <w:szCs w:val="21"/>
                <w:lang w:bidi="ar"/>
              </w:rPr>
              <w:t>/</w:t>
            </w:r>
          </w:p>
        </w:tc>
        <w:tc>
          <w:tcPr>
            <w:tcW w:w="635" w:type="pct"/>
            <w:vMerge w:val="restart"/>
            <w:vAlign w:val="center"/>
          </w:tcPr>
          <w:p w14:paraId="3AEC9214" w14:textId="77777777" w:rsidR="00775B2B" w:rsidRDefault="00000000">
            <w:pPr>
              <w:jc w:val="center"/>
              <w:rPr>
                <w:szCs w:val="21"/>
              </w:rPr>
            </w:pPr>
            <w:r>
              <w:rPr>
                <w:szCs w:val="21"/>
              </w:rPr>
              <w:t>“</w:t>
            </w:r>
            <w:r>
              <w:rPr>
                <w:szCs w:val="21"/>
              </w:rPr>
              <w:t>关于印发《全面实施燃煤电厂超低排放和节能改造工作方案》的通知</w:t>
            </w:r>
            <w:r>
              <w:rPr>
                <w:szCs w:val="21"/>
              </w:rPr>
              <w:t>”</w:t>
            </w:r>
            <w:r>
              <w:rPr>
                <w:szCs w:val="21"/>
              </w:rPr>
              <w:t>（环发</w:t>
            </w:r>
            <w:r>
              <w:rPr>
                <w:rFonts w:hint="eastAsia"/>
                <w:szCs w:val="21"/>
              </w:rPr>
              <w:t>〔</w:t>
            </w:r>
            <w:r>
              <w:rPr>
                <w:szCs w:val="21"/>
              </w:rPr>
              <w:t>2015</w:t>
            </w:r>
            <w:r>
              <w:rPr>
                <w:rFonts w:hint="eastAsia"/>
                <w:szCs w:val="21"/>
              </w:rPr>
              <w:t>〕</w:t>
            </w:r>
            <w:r>
              <w:rPr>
                <w:szCs w:val="21"/>
              </w:rPr>
              <w:t>164</w:t>
            </w:r>
            <w:r>
              <w:rPr>
                <w:szCs w:val="21"/>
              </w:rPr>
              <w:t>号）</w:t>
            </w:r>
          </w:p>
        </w:tc>
      </w:tr>
      <w:tr w:rsidR="00775B2B" w14:paraId="4EF4B7F6" w14:textId="77777777" w:rsidTr="001C62AB">
        <w:trPr>
          <w:trHeight w:val="285"/>
        </w:trPr>
        <w:tc>
          <w:tcPr>
            <w:tcW w:w="232" w:type="pct"/>
            <w:vMerge/>
            <w:vAlign w:val="center"/>
          </w:tcPr>
          <w:p w14:paraId="205299DC" w14:textId="77777777" w:rsidR="00775B2B" w:rsidRDefault="00775B2B">
            <w:pPr>
              <w:jc w:val="center"/>
              <w:rPr>
                <w:color w:val="000000"/>
                <w:szCs w:val="21"/>
              </w:rPr>
            </w:pPr>
          </w:p>
        </w:tc>
        <w:tc>
          <w:tcPr>
            <w:tcW w:w="245" w:type="pct"/>
            <w:vMerge/>
            <w:vAlign w:val="center"/>
          </w:tcPr>
          <w:p w14:paraId="1BE541AD" w14:textId="77777777" w:rsidR="00775B2B" w:rsidRDefault="00775B2B">
            <w:pPr>
              <w:jc w:val="center"/>
              <w:rPr>
                <w:color w:val="000000"/>
                <w:szCs w:val="21"/>
              </w:rPr>
            </w:pPr>
          </w:p>
        </w:tc>
        <w:tc>
          <w:tcPr>
            <w:tcW w:w="245" w:type="pct"/>
            <w:vMerge/>
            <w:vAlign w:val="center"/>
          </w:tcPr>
          <w:p w14:paraId="45153887" w14:textId="77777777" w:rsidR="00775B2B" w:rsidRDefault="00775B2B">
            <w:pPr>
              <w:jc w:val="center"/>
              <w:rPr>
                <w:color w:val="000000"/>
                <w:szCs w:val="21"/>
              </w:rPr>
            </w:pPr>
          </w:p>
        </w:tc>
        <w:tc>
          <w:tcPr>
            <w:tcW w:w="245" w:type="pct"/>
            <w:vMerge/>
            <w:vAlign w:val="center"/>
          </w:tcPr>
          <w:p w14:paraId="5A26731A" w14:textId="77777777" w:rsidR="00775B2B" w:rsidRDefault="00775B2B">
            <w:pPr>
              <w:jc w:val="center"/>
              <w:rPr>
                <w:color w:val="000000"/>
                <w:szCs w:val="21"/>
              </w:rPr>
            </w:pPr>
          </w:p>
        </w:tc>
        <w:tc>
          <w:tcPr>
            <w:tcW w:w="245" w:type="pct"/>
            <w:vAlign w:val="center"/>
          </w:tcPr>
          <w:p w14:paraId="101A810B" w14:textId="77777777" w:rsidR="00775B2B" w:rsidRDefault="00000000">
            <w:pPr>
              <w:widowControl/>
              <w:jc w:val="center"/>
              <w:textAlignment w:val="center"/>
              <w:rPr>
                <w:color w:val="000000"/>
                <w:szCs w:val="21"/>
              </w:rPr>
            </w:pPr>
            <w:r>
              <w:rPr>
                <w:color w:val="000000"/>
                <w:kern w:val="0"/>
                <w:szCs w:val="21"/>
                <w:lang w:bidi="ar"/>
              </w:rPr>
              <w:t>二氧化硫</w:t>
            </w:r>
          </w:p>
        </w:tc>
        <w:tc>
          <w:tcPr>
            <w:tcW w:w="291" w:type="pct"/>
            <w:vAlign w:val="center"/>
          </w:tcPr>
          <w:p w14:paraId="63D5393E" w14:textId="77777777" w:rsidR="00775B2B" w:rsidRDefault="00000000">
            <w:pPr>
              <w:widowControl/>
              <w:jc w:val="center"/>
              <w:rPr>
                <w:color w:val="000000"/>
                <w:szCs w:val="21"/>
              </w:rPr>
            </w:pPr>
            <w:r>
              <w:rPr>
                <w:kern w:val="0"/>
                <w:szCs w:val="21"/>
              </w:rPr>
              <w:t>3485.04</w:t>
            </w:r>
          </w:p>
        </w:tc>
        <w:tc>
          <w:tcPr>
            <w:tcW w:w="307" w:type="pct"/>
            <w:vAlign w:val="center"/>
          </w:tcPr>
          <w:p w14:paraId="0601ECD9" w14:textId="77777777" w:rsidR="00775B2B" w:rsidRDefault="00000000">
            <w:pPr>
              <w:widowControl/>
              <w:jc w:val="center"/>
              <w:rPr>
                <w:color w:val="000000"/>
                <w:szCs w:val="21"/>
              </w:rPr>
            </w:pPr>
            <w:r>
              <w:rPr>
                <w:kern w:val="0"/>
                <w:szCs w:val="21"/>
              </w:rPr>
              <w:t>4019.02</w:t>
            </w:r>
          </w:p>
        </w:tc>
        <w:tc>
          <w:tcPr>
            <w:tcW w:w="262" w:type="pct"/>
            <w:vAlign w:val="center"/>
          </w:tcPr>
          <w:p w14:paraId="12E7F4D6" w14:textId="77777777" w:rsidR="00775B2B" w:rsidRDefault="00000000">
            <w:pPr>
              <w:widowControl/>
              <w:jc w:val="center"/>
              <w:textAlignment w:val="center"/>
              <w:rPr>
                <w:color w:val="000000"/>
                <w:szCs w:val="21"/>
              </w:rPr>
            </w:pPr>
            <w:r>
              <w:rPr>
                <w:color w:val="000000"/>
                <w:kern w:val="0"/>
                <w:szCs w:val="21"/>
                <w:lang w:bidi="ar"/>
              </w:rPr>
              <w:t>32152.16</w:t>
            </w:r>
          </w:p>
        </w:tc>
        <w:tc>
          <w:tcPr>
            <w:tcW w:w="297" w:type="pct"/>
            <w:vAlign w:val="center"/>
          </w:tcPr>
          <w:p w14:paraId="67A86B77" w14:textId="77777777" w:rsidR="00775B2B" w:rsidRDefault="00000000">
            <w:pPr>
              <w:jc w:val="center"/>
              <w:rPr>
                <w:color w:val="000000"/>
                <w:szCs w:val="21"/>
              </w:rPr>
            </w:pPr>
            <w:r>
              <w:rPr>
                <w:color w:val="000000"/>
                <w:szCs w:val="21"/>
              </w:rPr>
              <w:t>99.02</w:t>
            </w:r>
          </w:p>
        </w:tc>
        <w:tc>
          <w:tcPr>
            <w:tcW w:w="232" w:type="pct"/>
            <w:vAlign w:val="center"/>
          </w:tcPr>
          <w:p w14:paraId="432F9723" w14:textId="77777777" w:rsidR="00775B2B" w:rsidRDefault="00000000">
            <w:pPr>
              <w:widowControl/>
              <w:jc w:val="center"/>
              <w:rPr>
                <w:color w:val="000000"/>
                <w:szCs w:val="21"/>
              </w:rPr>
            </w:pPr>
            <w:r>
              <w:rPr>
                <w:kern w:val="0"/>
                <w:szCs w:val="21"/>
              </w:rPr>
              <w:t>34.15</w:t>
            </w:r>
          </w:p>
        </w:tc>
        <w:tc>
          <w:tcPr>
            <w:tcW w:w="265" w:type="pct"/>
            <w:vAlign w:val="center"/>
          </w:tcPr>
          <w:p w14:paraId="13C5EA91" w14:textId="77777777" w:rsidR="00775B2B" w:rsidRDefault="00000000">
            <w:pPr>
              <w:widowControl/>
              <w:jc w:val="center"/>
              <w:rPr>
                <w:color w:val="000000"/>
                <w:szCs w:val="21"/>
              </w:rPr>
            </w:pPr>
            <w:r>
              <w:rPr>
                <w:kern w:val="0"/>
                <w:szCs w:val="21"/>
              </w:rPr>
              <w:t>39.39</w:t>
            </w:r>
          </w:p>
        </w:tc>
        <w:tc>
          <w:tcPr>
            <w:tcW w:w="237" w:type="pct"/>
            <w:vAlign w:val="center"/>
          </w:tcPr>
          <w:p w14:paraId="2AC46FC7" w14:textId="77777777" w:rsidR="00775B2B" w:rsidRDefault="00000000">
            <w:pPr>
              <w:widowControl/>
              <w:jc w:val="center"/>
              <w:textAlignment w:val="top"/>
              <w:rPr>
                <w:color w:val="000000"/>
                <w:szCs w:val="21"/>
              </w:rPr>
            </w:pPr>
            <w:r>
              <w:rPr>
                <w:color w:val="000000"/>
                <w:kern w:val="0"/>
                <w:szCs w:val="21"/>
                <w:lang w:bidi="ar"/>
              </w:rPr>
              <w:t>315.12</w:t>
            </w:r>
          </w:p>
        </w:tc>
        <w:tc>
          <w:tcPr>
            <w:tcW w:w="165" w:type="pct"/>
            <w:vMerge/>
            <w:vAlign w:val="center"/>
          </w:tcPr>
          <w:p w14:paraId="4D00FA7C" w14:textId="77777777" w:rsidR="00775B2B" w:rsidRDefault="00775B2B">
            <w:pPr>
              <w:jc w:val="center"/>
              <w:rPr>
                <w:color w:val="000000"/>
                <w:szCs w:val="21"/>
              </w:rPr>
            </w:pPr>
          </w:p>
        </w:tc>
        <w:tc>
          <w:tcPr>
            <w:tcW w:w="181" w:type="pct"/>
            <w:vMerge/>
            <w:vAlign w:val="center"/>
          </w:tcPr>
          <w:p w14:paraId="3996550B" w14:textId="77777777" w:rsidR="00775B2B" w:rsidRDefault="00775B2B">
            <w:pPr>
              <w:jc w:val="center"/>
              <w:rPr>
                <w:color w:val="000000"/>
                <w:szCs w:val="21"/>
              </w:rPr>
            </w:pPr>
          </w:p>
        </w:tc>
        <w:tc>
          <w:tcPr>
            <w:tcW w:w="170" w:type="pct"/>
            <w:vMerge/>
            <w:vAlign w:val="center"/>
          </w:tcPr>
          <w:p w14:paraId="57495359" w14:textId="77777777" w:rsidR="00775B2B" w:rsidRDefault="00775B2B">
            <w:pPr>
              <w:jc w:val="center"/>
              <w:rPr>
                <w:color w:val="000000"/>
                <w:szCs w:val="21"/>
              </w:rPr>
            </w:pPr>
          </w:p>
        </w:tc>
        <w:tc>
          <w:tcPr>
            <w:tcW w:w="267" w:type="pct"/>
            <w:vAlign w:val="center"/>
          </w:tcPr>
          <w:p w14:paraId="330F5AB2" w14:textId="77777777" w:rsidR="00775B2B" w:rsidRDefault="00000000">
            <w:pPr>
              <w:widowControl/>
              <w:jc w:val="center"/>
              <w:textAlignment w:val="center"/>
              <w:rPr>
                <w:color w:val="000000"/>
                <w:szCs w:val="21"/>
              </w:rPr>
            </w:pPr>
            <w:r>
              <w:rPr>
                <w:color w:val="000000"/>
                <w:kern w:val="0"/>
                <w:szCs w:val="21"/>
                <w:lang w:bidi="ar"/>
              </w:rPr>
              <w:t>8000</w:t>
            </w:r>
          </w:p>
        </w:tc>
        <w:tc>
          <w:tcPr>
            <w:tcW w:w="219" w:type="pct"/>
            <w:vAlign w:val="center"/>
          </w:tcPr>
          <w:p w14:paraId="6F171E93" w14:textId="77777777" w:rsidR="00775B2B" w:rsidRDefault="00000000">
            <w:pPr>
              <w:widowControl/>
              <w:jc w:val="center"/>
              <w:textAlignment w:val="center"/>
              <w:rPr>
                <w:color w:val="000000"/>
                <w:szCs w:val="21"/>
              </w:rPr>
            </w:pPr>
            <w:r>
              <w:rPr>
                <w:color w:val="000000"/>
                <w:kern w:val="0"/>
                <w:szCs w:val="21"/>
                <w:lang w:bidi="ar"/>
              </w:rPr>
              <w:t>35</w:t>
            </w:r>
          </w:p>
        </w:tc>
        <w:tc>
          <w:tcPr>
            <w:tcW w:w="258" w:type="pct"/>
            <w:vAlign w:val="center"/>
          </w:tcPr>
          <w:p w14:paraId="64FCEB48" w14:textId="77777777" w:rsidR="00775B2B" w:rsidRDefault="00000000">
            <w:pPr>
              <w:widowControl/>
              <w:jc w:val="center"/>
              <w:textAlignment w:val="center"/>
              <w:rPr>
                <w:color w:val="000000"/>
                <w:szCs w:val="21"/>
              </w:rPr>
            </w:pPr>
            <w:r>
              <w:rPr>
                <w:color w:val="000000"/>
                <w:kern w:val="0"/>
                <w:szCs w:val="21"/>
                <w:lang w:bidi="ar"/>
              </w:rPr>
              <w:t>/</w:t>
            </w:r>
          </w:p>
        </w:tc>
        <w:tc>
          <w:tcPr>
            <w:tcW w:w="635" w:type="pct"/>
            <w:vMerge/>
            <w:vAlign w:val="center"/>
          </w:tcPr>
          <w:p w14:paraId="55DB08FD" w14:textId="77777777" w:rsidR="00775B2B" w:rsidRDefault="00775B2B">
            <w:pPr>
              <w:jc w:val="center"/>
              <w:rPr>
                <w:szCs w:val="21"/>
              </w:rPr>
            </w:pPr>
          </w:p>
        </w:tc>
      </w:tr>
      <w:tr w:rsidR="00775B2B" w14:paraId="0E51F3C8" w14:textId="77777777" w:rsidTr="001C62AB">
        <w:trPr>
          <w:trHeight w:val="285"/>
        </w:trPr>
        <w:tc>
          <w:tcPr>
            <w:tcW w:w="232" w:type="pct"/>
            <w:vMerge/>
            <w:vAlign w:val="center"/>
          </w:tcPr>
          <w:p w14:paraId="1D424158" w14:textId="77777777" w:rsidR="00775B2B" w:rsidRDefault="00775B2B">
            <w:pPr>
              <w:jc w:val="center"/>
              <w:rPr>
                <w:color w:val="000000"/>
                <w:szCs w:val="21"/>
              </w:rPr>
            </w:pPr>
          </w:p>
        </w:tc>
        <w:tc>
          <w:tcPr>
            <w:tcW w:w="245" w:type="pct"/>
            <w:vMerge/>
            <w:vAlign w:val="center"/>
          </w:tcPr>
          <w:p w14:paraId="11D192CE" w14:textId="77777777" w:rsidR="00775B2B" w:rsidRDefault="00775B2B">
            <w:pPr>
              <w:jc w:val="center"/>
              <w:rPr>
                <w:color w:val="000000"/>
                <w:szCs w:val="21"/>
              </w:rPr>
            </w:pPr>
          </w:p>
        </w:tc>
        <w:tc>
          <w:tcPr>
            <w:tcW w:w="245" w:type="pct"/>
            <w:vMerge/>
            <w:vAlign w:val="center"/>
          </w:tcPr>
          <w:p w14:paraId="2FF9A767" w14:textId="77777777" w:rsidR="00775B2B" w:rsidRDefault="00775B2B">
            <w:pPr>
              <w:jc w:val="center"/>
              <w:rPr>
                <w:color w:val="000000"/>
                <w:szCs w:val="21"/>
              </w:rPr>
            </w:pPr>
          </w:p>
        </w:tc>
        <w:tc>
          <w:tcPr>
            <w:tcW w:w="245" w:type="pct"/>
            <w:vMerge/>
            <w:vAlign w:val="center"/>
          </w:tcPr>
          <w:p w14:paraId="1797E799" w14:textId="77777777" w:rsidR="00775B2B" w:rsidRDefault="00775B2B">
            <w:pPr>
              <w:jc w:val="center"/>
              <w:rPr>
                <w:color w:val="000000"/>
                <w:szCs w:val="21"/>
              </w:rPr>
            </w:pPr>
          </w:p>
        </w:tc>
        <w:tc>
          <w:tcPr>
            <w:tcW w:w="245" w:type="pct"/>
            <w:vAlign w:val="center"/>
          </w:tcPr>
          <w:p w14:paraId="399C8F81" w14:textId="77777777" w:rsidR="00775B2B" w:rsidRDefault="00000000">
            <w:pPr>
              <w:widowControl/>
              <w:jc w:val="center"/>
              <w:textAlignment w:val="center"/>
              <w:rPr>
                <w:color w:val="000000"/>
                <w:szCs w:val="21"/>
              </w:rPr>
            </w:pPr>
            <w:r>
              <w:rPr>
                <w:color w:val="000000"/>
                <w:kern w:val="0"/>
                <w:szCs w:val="21"/>
                <w:lang w:bidi="ar"/>
              </w:rPr>
              <w:t>氮氧化物</w:t>
            </w:r>
          </w:p>
        </w:tc>
        <w:tc>
          <w:tcPr>
            <w:tcW w:w="291" w:type="pct"/>
            <w:vAlign w:val="center"/>
          </w:tcPr>
          <w:p w14:paraId="463A272C" w14:textId="77777777" w:rsidR="00775B2B" w:rsidRDefault="00000000">
            <w:pPr>
              <w:widowControl/>
              <w:jc w:val="center"/>
              <w:rPr>
                <w:color w:val="000000"/>
                <w:szCs w:val="21"/>
              </w:rPr>
            </w:pPr>
            <w:r>
              <w:rPr>
                <w:rFonts w:eastAsia="等线"/>
                <w:color w:val="000000"/>
                <w:sz w:val="22"/>
                <w:szCs w:val="22"/>
              </w:rPr>
              <w:t>310</w:t>
            </w:r>
          </w:p>
        </w:tc>
        <w:tc>
          <w:tcPr>
            <w:tcW w:w="307" w:type="pct"/>
            <w:vAlign w:val="center"/>
          </w:tcPr>
          <w:p w14:paraId="3FFD9E9F" w14:textId="77777777" w:rsidR="00775B2B" w:rsidRDefault="00000000">
            <w:pPr>
              <w:widowControl/>
              <w:jc w:val="center"/>
              <w:rPr>
                <w:color w:val="000000"/>
                <w:szCs w:val="21"/>
              </w:rPr>
            </w:pPr>
            <w:r>
              <w:rPr>
                <w:rFonts w:eastAsia="等线"/>
                <w:color w:val="000000"/>
                <w:sz w:val="22"/>
                <w:szCs w:val="22"/>
              </w:rPr>
              <w:t>357.50</w:t>
            </w:r>
          </w:p>
        </w:tc>
        <w:tc>
          <w:tcPr>
            <w:tcW w:w="262" w:type="pct"/>
            <w:vAlign w:val="center"/>
          </w:tcPr>
          <w:p w14:paraId="7FBB1938" w14:textId="77777777" w:rsidR="00775B2B" w:rsidRDefault="00000000">
            <w:pPr>
              <w:widowControl/>
              <w:jc w:val="center"/>
              <w:textAlignment w:val="center"/>
              <w:rPr>
                <w:color w:val="000000"/>
                <w:szCs w:val="21"/>
              </w:rPr>
            </w:pPr>
            <w:r>
              <w:rPr>
                <w:color w:val="000000"/>
                <w:kern w:val="0"/>
                <w:szCs w:val="21"/>
                <w:lang w:bidi="ar"/>
              </w:rPr>
              <w:t>2860</w:t>
            </w:r>
          </w:p>
        </w:tc>
        <w:tc>
          <w:tcPr>
            <w:tcW w:w="297" w:type="pct"/>
            <w:vAlign w:val="center"/>
          </w:tcPr>
          <w:p w14:paraId="47C362EB" w14:textId="77777777" w:rsidR="00775B2B" w:rsidRDefault="00000000">
            <w:pPr>
              <w:jc w:val="center"/>
              <w:rPr>
                <w:color w:val="000000"/>
                <w:szCs w:val="21"/>
              </w:rPr>
            </w:pPr>
            <w:r>
              <w:rPr>
                <w:color w:val="000000"/>
                <w:szCs w:val="21"/>
              </w:rPr>
              <w:t>86</w:t>
            </w:r>
          </w:p>
        </w:tc>
        <w:tc>
          <w:tcPr>
            <w:tcW w:w="232" w:type="pct"/>
            <w:vAlign w:val="center"/>
          </w:tcPr>
          <w:p w14:paraId="2DB6A8AA" w14:textId="77777777" w:rsidR="00775B2B" w:rsidRDefault="00000000">
            <w:pPr>
              <w:widowControl/>
              <w:jc w:val="center"/>
              <w:rPr>
                <w:color w:val="000000"/>
                <w:szCs w:val="21"/>
              </w:rPr>
            </w:pPr>
            <w:r>
              <w:rPr>
                <w:rFonts w:hint="eastAsia"/>
                <w:kern w:val="0"/>
                <w:szCs w:val="21"/>
              </w:rPr>
              <w:t>43.4</w:t>
            </w:r>
          </w:p>
        </w:tc>
        <w:tc>
          <w:tcPr>
            <w:tcW w:w="265" w:type="pct"/>
            <w:vAlign w:val="center"/>
          </w:tcPr>
          <w:p w14:paraId="53714CAF" w14:textId="77777777" w:rsidR="00775B2B" w:rsidRDefault="00000000">
            <w:pPr>
              <w:widowControl/>
              <w:jc w:val="center"/>
              <w:rPr>
                <w:color w:val="000000"/>
                <w:szCs w:val="21"/>
              </w:rPr>
            </w:pPr>
            <w:r>
              <w:rPr>
                <w:rFonts w:hint="eastAsia"/>
                <w:kern w:val="0"/>
                <w:szCs w:val="21"/>
              </w:rPr>
              <w:t>50.05</w:t>
            </w:r>
          </w:p>
        </w:tc>
        <w:tc>
          <w:tcPr>
            <w:tcW w:w="237" w:type="pct"/>
            <w:vAlign w:val="center"/>
          </w:tcPr>
          <w:p w14:paraId="3C97C7FE" w14:textId="77777777" w:rsidR="00775B2B" w:rsidRDefault="00000000">
            <w:pPr>
              <w:widowControl/>
              <w:jc w:val="center"/>
              <w:textAlignment w:val="top"/>
              <w:rPr>
                <w:color w:val="000000"/>
                <w:szCs w:val="21"/>
              </w:rPr>
            </w:pPr>
            <w:r>
              <w:rPr>
                <w:color w:val="000000"/>
                <w:kern w:val="0"/>
                <w:szCs w:val="21"/>
                <w:lang w:bidi="ar"/>
              </w:rPr>
              <w:t>400.4</w:t>
            </w:r>
          </w:p>
        </w:tc>
        <w:tc>
          <w:tcPr>
            <w:tcW w:w="165" w:type="pct"/>
            <w:vMerge/>
            <w:vAlign w:val="center"/>
          </w:tcPr>
          <w:p w14:paraId="25E01CC3" w14:textId="77777777" w:rsidR="00775B2B" w:rsidRDefault="00775B2B">
            <w:pPr>
              <w:jc w:val="center"/>
              <w:rPr>
                <w:color w:val="000000"/>
                <w:szCs w:val="21"/>
              </w:rPr>
            </w:pPr>
          </w:p>
        </w:tc>
        <w:tc>
          <w:tcPr>
            <w:tcW w:w="181" w:type="pct"/>
            <w:vMerge/>
            <w:vAlign w:val="center"/>
          </w:tcPr>
          <w:p w14:paraId="21BC353D" w14:textId="77777777" w:rsidR="00775B2B" w:rsidRDefault="00775B2B">
            <w:pPr>
              <w:jc w:val="center"/>
              <w:rPr>
                <w:color w:val="000000"/>
                <w:szCs w:val="21"/>
              </w:rPr>
            </w:pPr>
          </w:p>
        </w:tc>
        <w:tc>
          <w:tcPr>
            <w:tcW w:w="170" w:type="pct"/>
            <w:vMerge/>
            <w:vAlign w:val="center"/>
          </w:tcPr>
          <w:p w14:paraId="4C533B2D" w14:textId="77777777" w:rsidR="00775B2B" w:rsidRDefault="00775B2B">
            <w:pPr>
              <w:jc w:val="center"/>
              <w:rPr>
                <w:color w:val="000000"/>
                <w:szCs w:val="21"/>
              </w:rPr>
            </w:pPr>
          </w:p>
        </w:tc>
        <w:tc>
          <w:tcPr>
            <w:tcW w:w="267" w:type="pct"/>
            <w:vAlign w:val="center"/>
          </w:tcPr>
          <w:p w14:paraId="30121B45" w14:textId="77777777" w:rsidR="00775B2B" w:rsidRDefault="00000000">
            <w:pPr>
              <w:widowControl/>
              <w:jc w:val="center"/>
              <w:textAlignment w:val="center"/>
              <w:rPr>
                <w:color w:val="000000"/>
                <w:szCs w:val="21"/>
              </w:rPr>
            </w:pPr>
            <w:r>
              <w:rPr>
                <w:color w:val="000000"/>
                <w:kern w:val="0"/>
                <w:szCs w:val="21"/>
                <w:lang w:bidi="ar"/>
              </w:rPr>
              <w:t>8000</w:t>
            </w:r>
          </w:p>
        </w:tc>
        <w:tc>
          <w:tcPr>
            <w:tcW w:w="219" w:type="pct"/>
            <w:vAlign w:val="center"/>
          </w:tcPr>
          <w:p w14:paraId="41ACEB73" w14:textId="77777777" w:rsidR="00775B2B" w:rsidRDefault="00000000">
            <w:pPr>
              <w:widowControl/>
              <w:jc w:val="center"/>
              <w:textAlignment w:val="center"/>
              <w:rPr>
                <w:color w:val="000000"/>
                <w:szCs w:val="21"/>
              </w:rPr>
            </w:pPr>
            <w:r>
              <w:rPr>
                <w:color w:val="000000"/>
                <w:kern w:val="0"/>
                <w:szCs w:val="21"/>
                <w:lang w:bidi="ar"/>
              </w:rPr>
              <w:t>50</w:t>
            </w:r>
          </w:p>
        </w:tc>
        <w:tc>
          <w:tcPr>
            <w:tcW w:w="258" w:type="pct"/>
            <w:vAlign w:val="center"/>
          </w:tcPr>
          <w:p w14:paraId="21D17C43" w14:textId="77777777" w:rsidR="00775B2B" w:rsidRDefault="00000000">
            <w:pPr>
              <w:widowControl/>
              <w:jc w:val="center"/>
              <w:textAlignment w:val="center"/>
              <w:rPr>
                <w:color w:val="000000"/>
                <w:szCs w:val="21"/>
              </w:rPr>
            </w:pPr>
            <w:r>
              <w:rPr>
                <w:color w:val="000000"/>
                <w:kern w:val="0"/>
                <w:szCs w:val="21"/>
                <w:lang w:bidi="ar"/>
              </w:rPr>
              <w:t>/</w:t>
            </w:r>
          </w:p>
        </w:tc>
        <w:tc>
          <w:tcPr>
            <w:tcW w:w="635" w:type="pct"/>
            <w:vMerge/>
            <w:vAlign w:val="center"/>
          </w:tcPr>
          <w:p w14:paraId="7C98D5E0" w14:textId="77777777" w:rsidR="00775B2B" w:rsidRDefault="00775B2B">
            <w:pPr>
              <w:jc w:val="center"/>
              <w:rPr>
                <w:szCs w:val="21"/>
              </w:rPr>
            </w:pPr>
          </w:p>
        </w:tc>
      </w:tr>
      <w:tr w:rsidR="00775B2B" w14:paraId="7508A6F8" w14:textId="77777777" w:rsidTr="001C62AB">
        <w:trPr>
          <w:trHeight w:val="825"/>
        </w:trPr>
        <w:tc>
          <w:tcPr>
            <w:tcW w:w="232" w:type="pct"/>
            <w:vMerge/>
            <w:vAlign w:val="center"/>
          </w:tcPr>
          <w:p w14:paraId="7901E771" w14:textId="77777777" w:rsidR="00775B2B" w:rsidRDefault="00775B2B">
            <w:pPr>
              <w:jc w:val="center"/>
              <w:rPr>
                <w:color w:val="000000"/>
                <w:szCs w:val="21"/>
              </w:rPr>
            </w:pPr>
          </w:p>
        </w:tc>
        <w:tc>
          <w:tcPr>
            <w:tcW w:w="245" w:type="pct"/>
            <w:vMerge/>
            <w:vAlign w:val="center"/>
          </w:tcPr>
          <w:p w14:paraId="5918C532" w14:textId="77777777" w:rsidR="00775B2B" w:rsidRDefault="00775B2B">
            <w:pPr>
              <w:jc w:val="center"/>
              <w:rPr>
                <w:color w:val="000000"/>
                <w:szCs w:val="21"/>
              </w:rPr>
            </w:pPr>
          </w:p>
        </w:tc>
        <w:tc>
          <w:tcPr>
            <w:tcW w:w="245" w:type="pct"/>
            <w:vMerge/>
            <w:vAlign w:val="center"/>
          </w:tcPr>
          <w:p w14:paraId="265205C7" w14:textId="77777777" w:rsidR="00775B2B" w:rsidRDefault="00775B2B">
            <w:pPr>
              <w:jc w:val="center"/>
              <w:rPr>
                <w:color w:val="000000"/>
                <w:szCs w:val="21"/>
              </w:rPr>
            </w:pPr>
          </w:p>
        </w:tc>
        <w:tc>
          <w:tcPr>
            <w:tcW w:w="245" w:type="pct"/>
            <w:vMerge/>
            <w:vAlign w:val="center"/>
          </w:tcPr>
          <w:p w14:paraId="33B46B60" w14:textId="77777777" w:rsidR="00775B2B" w:rsidRDefault="00775B2B">
            <w:pPr>
              <w:jc w:val="center"/>
              <w:rPr>
                <w:color w:val="000000"/>
                <w:szCs w:val="21"/>
              </w:rPr>
            </w:pPr>
          </w:p>
        </w:tc>
        <w:tc>
          <w:tcPr>
            <w:tcW w:w="245" w:type="pct"/>
            <w:vAlign w:val="center"/>
          </w:tcPr>
          <w:p w14:paraId="2B8811AD" w14:textId="77777777" w:rsidR="00775B2B" w:rsidRDefault="00000000">
            <w:pPr>
              <w:widowControl/>
              <w:jc w:val="center"/>
              <w:textAlignment w:val="center"/>
              <w:rPr>
                <w:color w:val="000000"/>
                <w:szCs w:val="21"/>
              </w:rPr>
            </w:pPr>
            <w:r>
              <w:rPr>
                <w:color w:val="000000"/>
                <w:kern w:val="0"/>
                <w:szCs w:val="21"/>
                <w:lang w:bidi="ar"/>
              </w:rPr>
              <w:t>汞</w:t>
            </w:r>
          </w:p>
        </w:tc>
        <w:tc>
          <w:tcPr>
            <w:tcW w:w="291" w:type="pct"/>
            <w:vAlign w:val="center"/>
          </w:tcPr>
          <w:p w14:paraId="1E1ADE7C" w14:textId="77777777" w:rsidR="00775B2B" w:rsidRDefault="00000000">
            <w:pPr>
              <w:widowControl/>
              <w:jc w:val="center"/>
              <w:rPr>
                <w:color w:val="000000"/>
                <w:szCs w:val="21"/>
              </w:rPr>
            </w:pPr>
            <w:r>
              <w:rPr>
                <w:kern w:val="0"/>
                <w:szCs w:val="21"/>
              </w:rPr>
              <w:t>0.007</w:t>
            </w:r>
          </w:p>
        </w:tc>
        <w:tc>
          <w:tcPr>
            <w:tcW w:w="307" w:type="pct"/>
            <w:vAlign w:val="center"/>
          </w:tcPr>
          <w:p w14:paraId="07D5FD36" w14:textId="77777777" w:rsidR="00775B2B" w:rsidRDefault="00000000">
            <w:pPr>
              <w:widowControl/>
              <w:jc w:val="center"/>
              <w:rPr>
                <w:color w:val="000000"/>
                <w:szCs w:val="21"/>
              </w:rPr>
            </w:pPr>
            <w:r>
              <w:rPr>
                <w:kern w:val="0"/>
                <w:szCs w:val="21"/>
              </w:rPr>
              <w:t>0.008</w:t>
            </w:r>
          </w:p>
        </w:tc>
        <w:tc>
          <w:tcPr>
            <w:tcW w:w="262" w:type="pct"/>
            <w:vAlign w:val="center"/>
          </w:tcPr>
          <w:p w14:paraId="375FC301" w14:textId="77777777" w:rsidR="00775B2B" w:rsidRDefault="00000000">
            <w:pPr>
              <w:widowControl/>
              <w:jc w:val="center"/>
              <w:textAlignment w:val="center"/>
              <w:rPr>
                <w:color w:val="000000"/>
                <w:szCs w:val="21"/>
              </w:rPr>
            </w:pPr>
            <w:r>
              <w:rPr>
                <w:color w:val="000000"/>
                <w:kern w:val="0"/>
                <w:szCs w:val="21"/>
                <w:lang w:bidi="ar"/>
              </w:rPr>
              <w:t>0.064</w:t>
            </w:r>
          </w:p>
        </w:tc>
        <w:tc>
          <w:tcPr>
            <w:tcW w:w="297" w:type="pct"/>
            <w:vAlign w:val="center"/>
          </w:tcPr>
          <w:p w14:paraId="6FC8D4A7" w14:textId="77777777" w:rsidR="00775B2B" w:rsidRDefault="00000000">
            <w:pPr>
              <w:jc w:val="center"/>
              <w:rPr>
                <w:color w:val="000000"/>
                <w:szCs w:val="21"/>
              </w:rPr>
            </w:pPr>
            <w:r>
              <w:rPr>
                <w:color w:val="000000"/>
                <w:szCs w:val="21"/>
              </w:rPr>
              <w:t>70</w:t>
            </w:r>
          </w:p>
        </w:tc>
        <w:tc>
          <w:tcPr>
            <w:tcW w:w="232" w:type="pct"/>
            <w:vAlign w:val="center"/>
          </w:tcPr>
          <w:p w14:paraId="0692FBF7" w14:textId="77777777" w:rsidR="00775B2B" w:rsidRDefault="00000000">
            <w:pPr>
              <w:widowControl/>
              <w:jc w:val="center"/>
              <w:rPr>
                <w:color w:val="000000"/>
                <w:szCs w:val="21"/>
              </w:rPr>
            </w:pPr>
            <w:r>
              <w:rPr>
                <w:kern w:val="0"/>
                <w:szCs w:val="21"/>
              </w:rPr>
              <w:t>0.0020</w:t>
            </w:r>
          </w:p>
        </w:tc>
        <w:tc>
          <w:tcPr>
            <w:tcW w:w="265" w:type="pct"/>
            <w:vAlign w:val="center"/>
          </w:tcPr>
          <w:p w14:paraId="4FD8D86B" w14:textId="77777777" w:rsidR="00775B2B" w:rsidRDefault="00000000">
            <w:pPr>
              <w:widowControl/>
              <w:jc w:val="center"/>
              <w:rPr>
                <w:color w:val="000000"/>
                <w:szCs w:val="21"/>
              </w:rPr>
            </w:pPr>
            <w:r>
              <w:rPr>
                <w:kern w:val="0"/>
                <w:szCs w:val="21"/>
              </w:rPr>
              <w:t>0.002</w:t>
            </w:r>
          </w:p>
        </w:tc>
        <w:tc>
          <w:tcPr>
            <w:tcW w:w="237" w:type="pct"/>
            <w:vAlign w:val="center"/>
          </w:tcPr>
          <w:p w14:paraId="4CF368B9" w14:textId="77777777" w:rsidR="00775B2B" w:rsidRDefault="00000000">
            <w:pPr>
              <w:widowControl/>
              <w:jc w:val="center"/>
              <w:textAlignment w:val="top"/>
              <w:rPr>
                <w:color w:val="000000"/>
                <w:szCs w:val="21"/>
              </w:rPr>
            </w:pPr>
            <w:r>
              <w:rPr>
                <w:color w:val="000000"/>
                <w:kern w:val="0"/>
                <w:szCs w:val="21"/>
                <w:lang w:bidi="ar"/>
              </w:rPr>
              <w:t>0.016</w:t>
            </w:r>
          </w:p>
        </w:tc>
        <w:tc>
          <w:tcPr>
            <w:tcW w:w="165" w:type="pct"/>
            <w:vMerge/>
            <w:vAlign w:val="center"/>
          </w:tcPr>
          <w:p w14:paraId="3105519B" w14:textId="77777777" w:rsidR="00775B2B" w:rsidRDefault="00775B2B">
            <w:pPr>
              <w:jc w:val="center"/>
              <w:rPr>
                <w:color w:val="000000"/>
                <w:szCs w:val="21"/>
              </w:rPr>
            </w:pPr>
          </w:p>
        </w:tc>
        <w:tc>
          <w:tcPr>
            <w:tcW w:w="181" w:type="pct"/>
            <w:vMerge/>
            <w:vAlign w:val="center"/>
          </w:tcPr>
          <w:p w14:paraId="34187D54" w14:textId="77777777" w:rsidR="00775B2B" w:rsidRDefault="00775B2B">
            <w:pPr>
              <w:jc w:val="center"/>
              <w:rPr>
                <w:color w:val="000000"/>
                <w:szCs w:val="21"/>
              </w:rPr>
            </w:pPr>
          </w:p>
        </w:tc>
        <w:tc>
          <w:tcPr>
            <w:tcW w:w="170" w:type="pct"/>
            <w:vMerge/>
            <w:vAlign w:val="center"/>
          </w:tcPr>
          <w:p w14:paraId="2A8CC713" w14:textId="77777777" w:rsidR="00775B2B" w:rsidRDefault="00775B2B">
            <w:pPr>
              <w:jc w:val="center"/>
              <w:rPr>
                <w:color w:val="000000"/>
                <w:szCs w:val="21"/>
              </w:rPr>
            </w:pPr>
          </w:p>
        </w:tc>
        <w:tc>
          <w:tcPr>
            <w:tcW w:w="267" w:type="pct"/>
            <w:vAlign w:val="center"/>
          </w:tcPr>
          <w:p w14:paraId="75BDE948" w14:textId="77777777" w:rsidR="00775B2B" w:rsidRDefault="00000000">
            <w:pPr>
              <w:widowControl/>
              <w:jc w:val="center"/>
              <w:textAlignment w:val="center"/>
              <w:rPr>
                <w:color w:val="000000"/>
                <w:szCs w:val="21"/>
              </w:rPr>
            </w:pPr>
            <w:r>
              <w:rPr>
                <w:color w:val="000000"/>
                <w:kern w:val="0"/>
                <w:szCs w:val="21"/>
                <w:lang w:bidi="ar"/>
              </w:rPr>
              <w:t>8000</w:t>
            </w:r>
          </w:p>
        </w:tc>
        <w:tc>
          <w:tcPr>
            <w:tcW w:w="219" w:type="pct"/>
            <w:vAlign w:val="center"/>
          </w:tcPr>
          <w:p w14:paraId="11AB7701" w14:textId="77777777" w:rsidR="00775B2B" w:rsidRDefault="00000000">
            <w:pPr>
              <w:widowControl/>
              <w:jc w:val="center"/>
              <w:textAlignment w:val="center"/>
              <w:rPr>
                <w:color w:val="000000"/>
                <w:szCs w:val="21"/>
              </w:rPr>
            </w:pPr>
            <w:r>
              <w:rPr>
                <w:color w:val="000000"/>
                <w:kern w:val="0"/>
                <w:szCs w:val="21"/>
                <w:lang w:bidi="ar"/>
              </w:rPr>
              <w:t>0.02</w:t>
            </w:r>
          </w:p>
        </w:tc>
        <w:tc>
          <w:tcPr>
            <w:tcW w:w="258" w:type="pct"/>
            <w:vAlign w:val="center"/>
          </w:tcPr>
          <w:p w14:paraId="7A0120F9" w14:textId="77777777" w:rsidR="00775B2B" w:rsidRDefault="00000000">
            <w:pPr>
              <w:widowControl/>
              <w:jc w:val="center"/>
              <w:textAlignment w:val="center"/>
              <w:rPr>
                <w:color w:val="000000"/>
                <w:szCs w:val="21"/>
              </w:rPr>
            </w:pPr>
            <w:r>
              <w:rPr>
                <w:color w:val="000000"/>
                <w:kern w:val="0"/>
                <w:szCs w:val="21"/>
                <w:lang w:bidi="ar"/>
              </w:rPr>
              <w:t>/</w:t>
            </w:r>
          </w:p>
        </w:tc>
        <w:tc>
          <w:tcPr>
            <w:tcW w:w="635" w:type="pct"/>
            <w:vAlign w:val="center"/>
          </w:tcPr>
          <w:p w14:paraId="185AF8D4" w14:textId="77777777" w:rsidR="00775B2B" w:rsidRDefault="00000000">
            <w:pPr>
              <w:jc w:val="center"/>
              <w:rPr>
                <w:szCs w:val="21"/>
              </w:rPr>
            </w:pPr>
            <w:r>
              <w:rPr>
                <w:szCs w:val="21"/>
              </w:rPr>
              <w:t>《燃煤电厂烟气汞污染物排放标准》（</w:t>
            </w:r>
            <w:r>
              <w:rPr>
                <w:szCs w:val="21"/>
              </w:rPr>
              <w:t>DB65/T3909-2016</w:t>
            </w:r>
            <w:r>
              <w:rPr>
                <w:szCs w:val="21"/>
              </w:rPr>
              <w:t>）</w:t>
            </w:r>
          </w:p>
        </w:tc>
      </w:tr>
      <w:tr w:rsidR="00775B2B" w14:paraId="00ACD49C" w14:textId="77777777" w:rsidTr="001C62AB">
        <w:trPr>
          <w:trHeight w:val="825"/>
        </w:trPr>
        <w:tc>
          <w:tcPr>
            <w:tcW w:w="232" w:type="pct"/>
            <w:vMerge/>
            <w:vAlign w:val="center"/>
          </w:tcPr>
          <w:p w14:paraId="67FA5CA5" w14:textId="77777777" w:rsidR="00775B2B" w:rsidRDefault="00775B2B">
            <w:pPr>
              <w:jc w:val="center"/>
              <w:rPr>
                <w:color w:val="000000"/>
                <w:szCs w:val="21"/>
              </w:rPr>
            </w:pPr>
          </w:p>
        </w:tc>
        <w:tc>
          <w:tcPr>
            <w:tcW w:w="245" w:type="pct"/>
            <w:vMerge/>
            <w:vAlign w:val="center"/>
          </w:tcPr>
          <w:p w14:paraId="0AC11D28" w14:textId="77777777" w:rsidR="00775B2B" w:rsidRDefault="00775B2B">
            <w:pPr>
              <w:jc w:val="center"/>
              <w:rPr>
                <w:color w:val="000000"/>
                <w:szCs w:val="21"/>
              </w:rPr>
            </w:pPr>
          </w:p>
        </w:tc>
        <w:tc>
          <w:tcPr>
            <w:tcW w:w="245" w:type="pct"/>
            <w:vMerge/>
            <w:vAlign w:val="center"/>
          </w:tcPr>
          <w:p w14:paraId="2D883AA2" w14:textId="77777777" w:rsidR="00775B2B" w:rsidRDefault="00775B2B">
            <w:pPr>
              <w:jc w:val="center"/>
              <w:rPr>
                <w:color w:val="000000"/>
                <w:szCs w:val="21"/>
              </w:rPr>
            </w:pPr>
          </w:p>
        </w:tc>
        <w:tc>
          <w:tcPr>
            <w:tcW w:w="245" w:type="pct"/>
            <w:vMerge/>
            <w:vAlign w:val="center"/>
          </w:tcPr>
          <w:p w14:paraId="5E3E2E0B" w14:textId="77777777" w:rsidR="00775B2B" w:rsidRDefault="00775B2B">
            <w:pPr>
              <w:jc w:val="center"/>
              <w:rPr>
                <w:color w:val="000000"/>
                <w:szCs w:val="21"/>
              </w:rPr>
            </w:pPr>
          </w:p>
        </w:tc>
        <w:tc>
          <w:tcPr>
            <w:tcW w:w="245" w:type="pct"/>
            <w:vAlign w:val="center"/>
          </w:tcPr>
          <w:p w14:paraId="127949FE" w14:textId="77777777" w:rsidR="00775B2B" w:rsidRDefault="00000000">
            <w:pPr>
              <w:widowControl/>
              <w:jc w:val="center"/>
              <w:textAlignment w:val="center"/>
              <w:rPr>
                <w:color w:val="000000"/>
                <w:szCs w:val="21"/>
              </w:rPr>
            </w:pPr>
            <w:r>
              <w:rPr>
                <w:color w:val="000000"/>
                <w:kern w:val="0"/>
                <w:szCs w:val="21"/>
                <w:lang w:bidi="ar"/>
              </w:rPr>
              <w:t>氨</w:t>
            </w:r>
          </w:p>
        </w:tc>
        <w:tc>
          <w:tcPr>
            <w:tcW w:w="291" w:type="pct"/>
            <w:vAlign w:val="center"/>
          </w:tcPr>
          <w:p w14:paraId="521861A0" w14:textId="77777777" w:rsidR="00775B2B" w:rsidRDefault="00000000">
            <w:pPr>
              <w:widowControl/>
              <w:jc w:val="center"/>
              <w:rPr>
                <w:color w:val="000000"/>
                <w:szCs w:val="21"/>
              </w:rPr>
            </w:pPr>
            <w:r>
              <w:rPr>
                <w:kern w:val="0"/>
                <w:szCs w:val="21"/>
              </w:rPr>
              <w:t>/</w:t>
            </w:r>
          </w:p>
        </w:tc>
        <w:tc>
          <w:tcPr>
            <w:tcW w:w="307" w:type="pct"/>
            <w:vAlign w:val="center"/>
          </w:tcPr>
          <w:p w14:paraId="0C66147D" w14:textId="77777777" w:rsidR="00775B2B" w:rsidRDefault="00000000">
            <w:pPr>
              <w:widowControl/>
              <w:jc w:val="center"/>
              <w:rPr>
                <w:color w:val="000000"/>
                <w:szCs w:val="21"/>
              </w:rPr>
            </w:pPr>
            <w:r>
              <w:rPr>
                <w:kern w:val="0"/>
                <w:szCs w:val="21"/>
              </w:rPr>
              <w:t>/</w:t>
            </w:r>
          </w:p>
        </w:tc>
        <w:tc>
          <w:tcPr>
            <w:tcW w:w="262" w:type="pct"/>
            <w:vAlign w:val="center"/>
          </w:tcPr>
          <w:p w14:paraId="432CBF53" w14:textId="77777777" w:rsidR="00775B2B" w:rsidRDefault="00000000">
            <w:pPr>
              <w:widowControl/>
              <w:jc w:val="center"/>
              <w:textAlignment w:val="center"/>
              <w:rPr>
                <w:color w:val="000000"/>
                <w:szCs w:val="21"/>
              </w:rPr>
            </w:pPr>
            <w:r>
              <w:rPr>
                <w:rFonts w:hint="eastAsia"/>
                <w:color w:val="000000"/>
                <w:kern w:val="0"/>
                <w:szCs w:val="21"/>
                <w:lang w:bidi="ar"/>
              </w:rPr>
              <w:t>/</w:t>
            </w:r>
          </w:p>
        </w:tc>
        <w:tc>
          <w:tcPr>
            <w:tcW w:w="297" w:type="pct"/>
            <w:vAlign w:val="center"/>
          </w:tcPr>
          <w:p w14:paraId="26B4AAAC" w14:textId="77777777" w:rsidR="00775B2B" w:rsidRDefault="00000000">
            <w:pPr>
              <w:jc w:val="center"/>
              <w:rPr>
                <w:color w:val="000000"/>
                <w:szCs w:val="21"/>
              </w:rPr>
            </w:pPr>
            <w:r>
              <w:rPr>
                <w:color w:val="000000"/>
                <w:szCs w:val="21"/>
              </w:rPr>
              <w:t>/</w:t>
            </w:r>
          </w:p>
        </w:tc>
        <w:tc>
          <w:tcPr>
            <w:tcW w:w="232" w:type="pct"/>
            <w:vAlign w:val="center"/>
          </w:tcPr>
          <w:p w14:paraId="7C0441F3" w14:textId="77777777" w:rsidR="00775B2B" w:rsidRDefault="00000000">
            <w:pPr>
              <w:widowControl/>
              <w:jc w:val="center"/>
              <w:rPr>
                <w:color w:val="000000"/>
                <w:szCs w:val="21"/>
              </w:rPr>
            </w:pPr>
            <w:r>
              <w:rPr>
                <w:rFonts w:hint="eastAsia"/>
                <w:kern w:val="0"/>
                <w:szCs w:val="21"/>
              </w:rPr>
              <w:t>2</w:t>
            </w:r>
          </w:p>
        </w:tc>
        <w:tc>
          <w:tcPr>
            <w:tcW w:w="265" w:type="pct"/>
            <w:vAlign w:val="center"/>
          </w:tcPr>
          <w:p w14:paraId="4A6313B1" w14:textId="77777777" w:rsidR="00775B2B" w:rsidRDefault="00000000">
            <w:pPr>
              <w:widowControl/>
              <w:jc w:val="center"/>
              <w:rPr>
                <w:color w:val="000000"/>
                <w:szCs w:val="21"/>
              </w:rPr>
            </w:pPr>
            <w:r>
              <w:rPr>
                <w:rFonts w:hint="eastAsia"/>
                <w:kern w:val="0"/>
                <w:szCs w:val="21"/>
              </w:rPr>
              <w:t>2.31</w:t>
            </w:r>
          </w:p>
        </w:tc>
        <w:tc>
          <w:tcPr>
            <w:tcW w:w="237" w:type="pct"/>
            <w:vAlign w:val="center"/>
          </w:tcPr>
          <w:p w14:paraId="55F7566D" w14:textId="77777777" w:rsidR="00775B2B" w:rsidRDefault="00000000">
            <w:pPr>
              <w:widowControl/>
              <w:jc w:val="center"/>
              <w:textAlignment w:val="top"/>
              <w:rPr>
                <w:color w:val="000000"/>
                <w:szCs w:val="21"/>
              </w:rPr>
            </w:pPr>
            <w:r>
              <w:rPr>
                <w:color w:val="000000"/>
                <w:kern w:val="0"/>
                <w:szCs w:val="21"/>
                <w:lang w:bidi="ar"/>
              </w:rPr>
              <w:t>18.48</w:t>
            </w:r>
          </w:p>
        </w:tc>
        <w:tc>
          <w:tcPr>
            <w:tcW w:w="165" w:type="pct"/>
            <w:vMerge/>
            <w:vAlign w:val="center"/>
          </w:tcPr>
          <w:p w14:paraId="0CBB675F" w14:textId="77777777" w:rsidR="00775B2B" w:rsidRDefault="00775B2B">
            <w:pPr>
              <w:jc w:val="center"/>
              <w:rPr>
                <w:color w:val="000000"/>
                <w:szCs w:val="21"/>
              </w:rPr>
            </w:pPr>
          </w:p>
        </w:tc>
        <w:tc>
          <w:tcPr>
            <w:tcW w:w="181" w:type="pct"/>
            <w:vMerge/>
            <w:vAlign w:val="center"/>
          </w:tcPr>
          <w:p w14:paraId="0C795DD7" w14:textId="77777777" w:rsidR="00775B2B" w:rsidRDefault="00775B2B">
            <w:pPr>
              <w:jc w:val="center"/>
              <w:rPr>
                <w:color w:val="000000"/>
                <w:szCs w:val="21"/>
              </w:rPr>
            </w:pPr>
          </w:p>
        </w:tc>
        <w:tc>
          <w:tcPr>
            <w:tcW w:w="170" w:type="pct"/>
            <w:vMerge/>
            <w:vAlign w:val="center"/>
          </w:tcPr>
          <w:p w14:paraId="2711A8AB" w14:textId="77777777" w:rsidR="00775B2B" w:rsidRDefault="00775B2B">
            <w:pPr>
              <w:jc w:val="center"/>
              <w:rPr>
                <w:color w:val="000000"/>
                <w:szCs w:val="21"/>
              </w:rPr>
            </w:pPr>
          </w:p>
        </w:tc>
        <w:tc>
          <w:tcPr>
            <w:tcW w:w="267" w:type="pct"/>
            <w:vAlign w:val="center"/>
          </w:tcPr>
          <w:p w14:paraId="6B807E5C" w14:textId="77777777" w:rsidR="00775B2B" w:rsidRDefault="00000000">
            <w:pPr>
              <w:widowControl/>
              <w:jc w:val="center"/>
              <w:textAlignment w:val="center"/>
              <w:rPr>
                <w:color w:val="000000"/>
                <w:szCs w:val="21"/>
              </w:rPr>
            </w:pPr>
            <w:r>
              <w:rPr>
                <w:color w:val="000000"/>
                <w:kern w:val="0"/>
                <w:szCs w:val="21"/>
                <w:lang w:bidi="ar"/>
              </w:rPr>
              <w:t>8000</w:t>
            </w:r>
          </w:p>
        </w:tc>
        <w:tc>
          <w:tcPr>
            <w:tcW w:w="219" w:type="pct"/>
            <w:vAlign w:val="center"/>
          </w:tcPr>
          <w:p w14:paraId="3B7C923F" w14:textId="77777777" w:rsidR="00775B2B" w:rsidRDefault="00000000">
            <w:pPr>
              <w:widowControl/>
              <w:jc w:val="center"/>
              <w:textAlignment w:val="center"/>
              <w:rPr>
                <w:color w:val="000000"/>
                <w:szCs w:val="21"/>
              </w:rPr>
            </w:pPr>
            <w:r>
              <w:rPr>
                <w:color w:val="000000"/>
                <w:kern w:val="0"/>
                <w:szCs w:val="21"/>
                <w:lang w:bidi="ar"/>
              </w:rPr>
              <w:t>3</w:t>
            </w:r>
          </w:p>
        </w:tc>
        <w:tc>
          <w:tcPr>
            <w:tcW w:w="258" w:type="pct"/>
            <w:vAlign w:val="center"/>
          </w:tcPr>
          <w:p w14:paraId="35035A6C" w14:textId="77777777" w:rsidR="00775B2B" w:rsidRDefault="00000000">
            <w:pPr>
              <w:widowControl/>
              <w:jc w:val="center"/>
              <w:textAlignment w:val="center"/>
              <w:rPr>
                <w:color w:val="000000"/>
                <w:szCs w:val="21"/>
              </w:rPr>
            </w:pPr>
            <w:r>
              <w:rPr>
                <w:color w:val="000000"/>
                <w:kern w:val="0"/>
                <w:szCs w:val="21"/>
                <w:lang w:bidi="ar"/>
              </w:rPr>
              <w:t>/</w:t>
            </w:r>
          </w:p>
        </w:tc>
        <w:tc>
          <w:tcPr>
            <w:tcW w:w="635" w:type="pct"/>
            <w:vAlign w:val="center"/>
          </w:tcPr>
          <w:p w14:paraId="5CB0AB69" w14:textId="77777777" w:rsidR="00775B2B" w:rsidRDefault="00000000">
            <w:pPr>
              <w:jc w:val="center"/>
              <w:rPr>
                <w:szCs w:val="21"/>
              </w:rPr>
            </w:pPr>
            <w:r>
              <w:rPr>
                <w:szCs w:val="21"/>
              </w:rPr>
              <w:t>《氨法烟气脱硫工程通用技术规范》</w:t>
            </w:r>
            <w:r>
              <w:rPr>
                <w:szCs w:val="21"/>
              </w:rPr>
              <w:lastRenderedPageBreak/>
              <w:t>(HJ2001-2018)</w:t>
            </w:r>
          </w:p>
        </w:tc>
      </w:tr>
      <w:tr w:rsidR="00775B2B" w14:paraId="3C607AD3" w14:textId="77777777" w:rsidTr="001C62AB">
        <w:trPr>
          <w:trHeight w:val="555"/>
        </w:trPr>
        <w:tc>
          <w:tcPr>
            <w:tcW w:w="232" w:type="pct"/>
            <w:vMerge w:val="restart"/>
            <w:vAlign w:val="center"/>
          </w:tcPr>
          <w:p w14:paraId="016502A6" w14:textId="77777777" w:rsidR="00775B2B" w:rsidRDefault="00000000">
            <w:pPr>
              <w:widowControl/>
              <w:jc w:val="center"/>
              <w:textAlignment w:val="center"/>
              <w:rPr>
                <w:color w:val="000000"/>
                <w:szCs w:val="21"/>
              </w:rPr>
            </w:pPr>
            <w:r>
              <w:rPr>
                <w:color w:val="000000"/>
                <w:kern w:val="0"/>
                <w:szCs w:val="21"/>
                <w:lang w:bidi="ar"/>
              </w:rPr>
              <w:t>G</w:t>
            </w:r>
            <w:r>
              <w:rPr>
                <w:color w:val="000000"/>
                <w:kern w:val="0"/>
                <w:szCs w:val="21"/>
                <w:vertAlign w:val="subscript"/>
                <w:lang w:bidi="ar"/>
              </w:rPr>
              <w:t>1</w:t>
            </w:r>
            <w:r>
              <w:rPr>
                <w:rFonts w:hint="eastAsia"/>
                <w:color w:val="000000"/>
                <w:kern w:val="0"/>
                <w:szCs w:val="21"/>
                <w:vertAlign w:val="subscript"/>
                <w:lang w:bidi="ar"/>
              </w:rPr>
              <w:t>1</w:t>
            </w:r>
            <w:r>
              <w:rPr>
                <w:color w:val="000000"/>
                <w:kern w:val="0"/>
                <w:szCs w:val="21"/>
                <w:vertAlign w:val="subscript"/>
                <w:lang w:bidi="ar"/>
              </w:rPr>
              <w:t>-J</w:t>
            </w:r>
          </w:p>
        </w:tc>
        <w:tc>
          <w:tcPr>
            <w:tcW w:w="245" w:type="pct"/>
            <w:vMerge w:val="restart"/>
            <w:vAlign w:val="center"/>
          </w:tcPr>
          <w:p w14:paraId="1B234099" w14:textId="77777777" w:rsidR="00775B2B" w:rsidRDefault="00000000">
            <w:pPr>
              <w:widowControl/>
              <w:jc w:val="center"/>
              <w:textAlignment w:val="top"/>
              <w:rPr>
                <w:color w:val="000000"/>
                <w:szCs w:val="21"/>
              </w:rPr>
            </w:pPr>
            <w:r>
              <w:rPr>
                <w:color w:val="000000"/>
                <w:kern w:val="0"/>
                <w:szCs w:val="21"/>
                <w:lang w:bidi="ar"/>
              </w:rPr>
              <w:t>3#</w:t>
            </w:r>
            <w:r>
              <w:rPr>
                <w:color w:val="000000"/>
                <w:kern w:val="0"/>
                <w:szCs w:val="21"/>
                <w:lang w:bidi="ar"/>
              </w:rPr>
              <w:t>锅炉（校核煤种）</w:t>
            </w:r>
          </w:p>
        </w:tc>
        <w:tc>
          <w:tcPr>
            <w:tcW w:w="245" w:type="pct"/>
            <w:vMerge w:val="restart"/>
            <w:vAlign w:val="center"/>
          </w:tcPr>
          <w:p w14:paraId="3271E597" w14:textId="77777777" w:rsidR="00775B2B" w:rsidRDefault="00000000">
            <w:pPr>
              <w:widowControl/>
              <w:jc w:val="center"/>
              <w:textAlignment w:val="center"/>
              <w:rPr>
                <w:color w:val="000000"/>
                <w:szCs w:val="21"/>
              </w:rPr>
            </w:pPr>
            <w:r>
              <w:rPr>
                <w:color w:val="000000"/>
                <w:kern w:val="0"/>
                <w:szCs w:val="21"/>
                <w:lang w:bidi="ar"/>
              </w:rPr>
              <w:t>锅炉烟气</w:t>
            </w:r>
          </w:p>
        </w:tc>
        <w:tc>
          <w:tcPr>
            <w:tcW w:w="245" w:type="pct"/>
            <w:vMerge w:val="restart"/>
            <w:vAlign w:val="center"/>
          </w:tcPr>
          <w:p w14:paraId="56819F4B" w14:textId="77777777" w:rsidR="00775B2B" w:rsidRDefault="00000000">
            <w:pPr>
              <w:widowControl/>
              <w:jc w:val="center"/>
              <w:textAlignment w:val="top"/>
              <w:rPr>
                <w:color w:val="000000"/>
                <w:szCs w:val="21"/>
              </w:rPr>
            </w:pPr>
            <w:r>
              <w:rPr>
                <w:color w:val="000000"/>
                <w:kern w:val="0"/>
                <w:szCs w:val="21"/>
                <w:lang w:bidi="ar"/>
              </w:rPr>
              <w:t>576611</w:t>
            </w:r>
          </w:p>
        </w:tc>
        <w:tc>
          <w:tcPr>
            <w:tcW w:w="245" w:type="pct"/>
            <w:vAlign w:val="center"/>
          </w:tcPr>
          <w:p w14:paraId="45C8E2BD" w14:textId="77777777" w:rsidR="00775B2B" w:rsidRDefault="00000000">
            <w:pPr>
              <w:widowControl/>
              <w:jc w:val="center"/>
              <w:textAlignment w:val="center"/>
              <w:rPr>
                <w:color w:val="000000"/>
                <w:szCs w:val="21"/>
              </w:rPr>
            </w:pPr>
            <w:r>
              <w:rPr>
                <w:rFonts w:hint="eastAsia"/>
                <w:color w:val="000000"/>
                <w:kern w:val="0"/>
                <w:szCs w:val="21"/>
                <w:lang w:bidi="ar"/>
              </w:rPr>
              <w:t>颗粒物</w:t>
            </w:r>
          </w:p>
        </w:tc>
        <w:tc>
          <w:tcPr>
            <w:tcW w:w="291" w:type="pct"/>
            <w:vAlign w:val="center"/>
          </w:tcPr>
          <w:p w14:paraId="46AF50C4" w14:textId="77777777" w:rsidR="00775B2B" w:rsidRDefault="00000000">
            <w:pPr>
              <w:widowControl/>
              <w:jc w:val="center"/>
              <w:rPr>
                <w:color w:val="000000"/>
                <w:szCs w:val="21"/>
              </w:rPr>
            </w:pPr>
            <w:r>
              <w:rPr>
                <w:kern w:val="0"/>
                <w:szCs w:val="21"/>
              </w:rPr>
              <w:t>33975.59</w:t>
            </w:r>
          </w:p>
        </w:tc>
        <w:tc>
          <w:tcPr>
            <w:tcW w:w="307" w:type="pct"/>
            <w:vAlign w:val="center"/>
          </w:tcPr>
          <w:p w14:paraId="4EBA3C74" w14:textId="77777777" w:rsidR="00775B2B" w:rsidRDefault="00000000">
            <w:pPr>
              <w:widowControl/>
              <w:jc w:val="center"/>
              <w:rPr>
                <w:color w:val="000000"/>
                <w:szCs w:val="21"/>
              </w:rPr>
            </w:pPr>
            <w:r>
              <w:rPr>
                <w:kern w:val="0"/>
                <w:szCs w:val="21"/>
              </w:rPr>
              <w:t>19590.69</w:t>
            </w:r>
          </w:p>
        </w:tc>
        <w:tc>
          <w:tcPr>
            <w:tcW w:w="262" w:type="pct"/>
            <w:vAlign w:val="center"/>
          </w:tcPr>
          <w:p w14:paraId="59AE1265" w14:textId="77777777" w:rsidR="00775B2B" w:rsidRDefault="00000000">
            <w:pPr>
              <w:widowControl/>
              <w:jc w:val="center"/>
              <w:textAlignment w:val="center"/>
              <w:rPr>
                <w:color w:val="000000"/>
                <w:szCs w:val="21"/>
              </w:rPr>
            </w:pPr>
            <w:r>
              <w:rPr>
                <w:color w:val="000000"/>
                <w:kern w:val="0"/>
                <w:szCs w:val="21"/>
                <w:lang w:bidi="ar"/>
              </w:rPr>
              <w:t>156725.52</w:t>
            </w:r>
          </w:p>
        </w:tc>
        <w:tc>
          <w:tcPr>
            <w:tcW w:w="297" w:type="pct"/>
            <w:vAlign w:val="center"/>
          </w:tcPr>
          <w:p w14:paraId="060487E2" w14:textId="77777777" w:rsidR="00775B2B" w:rsidRDefault="00000000">
            <w:pPr>
              <w:jc w:val="center"/>
              <w:rPr>
                <w:color w:val="000000"/>
                <w:szCs w:val="21"/>
              </w:rPr>
            </w:pPr>
            <w:r>
              <w:rPr>
                <w:color w:val="000000"/>
                <w:szCs w:val="21"/>
              </w:rPr>
              <w:t>99.975</w:t>
            </w:r>
          </w:p>
        </w:tc>
        <w:tc>
          <w:tcPr>
            <w:tcW w:w="232" w:type="pct"/>
            <w:vAlign w:val="center"/>
          </w:tcPr>
          <w:p w14:paraId="76DD9EBF" w14:textId="77777777" w:rsidR="00775B2B" w:rsidRDefault="00000000">
            <w:pPr>
              <w:widowControl/>
              <w:jc w:val="center"/>
              <w:rPr>
                <w:color w:val="000000"/>
                <w:szCs w:val="21"/>
              </w:rPr>
            </w:pPr>
            <w:r>
              <w:rPr>
                <w:kern w:val="0"/>
                <w:szCs w:val="21"/>
              </w:rPr>
              <w:t>8.49</w:t>
            </w:r>
          </w:p>
        </w:tc>
        <w:tc>
          <w:tcPr>
            <w:tcW w:w="265" w:type="pct"/>
            <w:vAlign w:val="center"/>
          </w:tcPr>
          <w:p w14:paraId="2F2007B0" w14:textId="77777777" w:rsidR="00775B2B" w:rsidRDefault="00000000">
            <w:pPr>
              <w:widowControl/>
              <w:jc w:val="center"/>
              <w:rPr>
                <w:color w:val="000000"/>
                <w:szCs w:val="21"/>
              </w:rPr>
            </w:pPr>
            <w:r>
              <w:rPr>
                <w:kern w:val="0"/>
                <w:szCs w:val="21"/>
              </w:rPr>
              <w:t>4.90</w:t>
            </w:r>
          </w:p>
        </w:tc>
        <w:tc>
          <w:tcPr>
            <w:tcW w:w="237" w:type="pct"/>
            <w:vAlign w:val="center"/>
          </w:tcPr>
          <w:p w14:paraId="7AD3BFFA" w14:textId="77777777" w:rsidR="00775B2B" w:rsidRDefault="00000000">
            <w:pPr>
              <w:widowControl/>
              <w:jc w:val="center"/>
              <w:textAlignment w:val="top"/>
              <w:rPr>
                <w:color w:val="000000"/>
                <w:szCs w:val="21"/>
              </w:rPr>
            </w:pPr>
            <w:r>
              <w:rPr>
                <w:color w:val="000000"/>
                <w:kern w:val="0"/>
                <w:szCs w:val="21"/>
                <w:lang w:bidi="ar"/>
              </w:rPr>
              <w:t>39.2</w:t>
            </w:r>
          </w:p>
        </w:tc>
        <w:tc>
          <w:tcPr>
            <w:tcW w:w="165" w:type="pct"/>
            <w:vMerge w:val="restart"/>
            <w:vAlign w:val="center"/>
          </w:tcPr>
          <w:p w14:paraId="2878E03E" w14:textId="77777777" w:rsidR="00775B2B" w:rsidRDefault="00000000">
            <w:pPr>
              <w:widowControl/>
              <w:jc w:val="center"/>
              <w:textAlignment w:val="center"/>
              <w:rPr>
                <w:color w:val="000000"/>
                <w:szCs w:val="21"/>
              </w:rPr>
            </w:pPr>
            <w:r>
              <w:rPr>
                <w:color w:val="000000"/>
                <w:kern w:val="0"/>
                <w:szCs w:val="21"/>
                <w:lang w:bidi="ar"/>
              </w:rPr>
              <w:t>180</w:t>
            </w:r>
          </w:p>
        </w:tc>
        <w:tc>
          <w:tcPr>
            <w:tcW w:w="181" w:type="pct"/>
            <w:vMerge w:val="restart"/>
            <w:vAlign w:val="center"/>
          </w:tcPr>
          <w:p w14:paraId="403F7F45" w14:textId="77777777" w:rsidR="00775B2B" w:rsidRDefault="00000000">
            <w:pPr>
              <w:widowControl/>
              <w:jc w:val="center"/>
              <w:textAlignment w:val="center"/>
              <w:rPr>
                <w:color w:val="000000"/>
                <w:szCs w:val="21"/>
              </w:rPr>
            </w:pPr>
            <w:r>
              <w:rPr>
                <w:rFonts w:hint="eastAsia"/>
                <w:color w:val="000000"/>
                <w:kern w:val="0"/>
                <w:szCs w:val="21"/>
                <w:lang w:bidi="ar"/>
              </w:rPr>
              <w:t>4.2</w:t>
            </w:r>
          </w:p>
        </w:tc>
        <w:tc>
          <w:tcPr>
            <w:tcW w:w="170" w:type="pct"/>
            <w:vMerge w:val="restart"/>
            <w:vAlign w:val="center"/>
          </w:tcPr>
          <w:p w14:paraId="5F023E40" w14:textId="77777777" w:rsidR="00775B2B" w:rsidRDefault="00000000">
            <w:pPr>
              <w:widowControl/>
              <w:jc w:val="center"/>
              <w:textAlignment w:val="center"/>
              <w:rPr>
                <w:color w:val="000000"/>
                <w:szCs w:val="21"/>
              </w:rPr>
            </w:pPr>
            <w:r>
              <w:rPr>
                <w:color w:val="000000"/>
                <w:kern w:val="0"/>
                <w:szCs w:val="21"/>
                <w:lang w:bidi="ar"/>
              </w:rPr>
              <w:t>50</w:t>
            </w:r>
          </w:p>
        </w:tc>
        <w:tc>
          <w:tcPr>
            <w:tcW w:w="267" w:type="pct"/>
            <w:vAlign w:val="center"/>
          </w:tcPr>
          <w:p w14:paraId="741B0253" w14:textId="77777777" w:rsidR="00775B2B" w:rsidRDefault="00000000">
            <w:pPr>
              <w:widowControl/>
              <w:jc w:val="center"/>
              <w:textAlignment w:val="center"/>
              <w:rPr>
                <w:color w:val="000000"/>
                <w:szCs w:val="21"/>
              </w:rPr>
            </w:pPr>
            <w:r>
              <w:rPr>
                <w:color w:val="000000"/>
                <w:kern w:val="0"/>
                <w:szCs w:val="21"/>
                <w:lang w:bidi="ar"/>
              </w:rPr>
              <w:t>8000</w:t>
            </w:r>
          </w:p>
        </w:tc>
        <w:tc>
          <w:tcPr>
            <w:tcW w:w="219" w:type="pct"/>
            <w:vAlign w:val="center"/>
          </w:tcPr>
          <w:p w14:paraId="4B352BA1" w14:textId="77777777" w:rsidR="00775B2B" w:rsidRDefault="00000000">
            <w:pPr>
              <w:widowControl/>
              <w:jc w:val="center"/>
              <w:textAlignment w:val="center"/>
              <w:rPr>
                <w:color w:val="000000"/>
                <w:szCs w:val="21"/>
              </w:rPr>
            </w:pPr>
            <w:r>
              <w:rPr>
                <w:color w:val="000000"/>
                <w:kern w:val="0"/>
                <w:szCs w:val="21"/>
                <w:lang w:bidi="ar"/>
              </w:rPr>
              <w:t>10</w:t>
            </w:r>
          </w:p>
        </w:tc>
        <w:tc>
          <w:tcPr>
            <w:tcW w:w="258" w:type="pct"/>
            <w:vAlign w:val="center"/>
          </w:tcPr>
          <w:p w14:paraId="51D79488" w14:textId="77777777" w:rsidR="00775B2B" w:rsidRDefault="00000000">
            <w:pPr>
              <w:widowControl/>
              <w:jc w:val="center"/>
              <w:textAlignment w:val="center"/>
              <w:rPr>
                <w:color w:val="000000"/>
                <w:szCs w:val="21"/>
              </w:rPr>
            </w:pPr>
            <w:r>
              <w:rPr>
                <w:color w:val="000000"/>
                <w:kern w:val="0"/>
                <w:szCs w:val="21"/>
                <w:lang w:bidi="ar"/>
              </w:rPr>
              <w:t>/</w:t>
            </w:r>
          </w:p>
        </w:tc>
        <w:tc>
          <w:tcPr>
            <w:tcW w:w="635" w:type="pct"/>
            <w:vMerge w:val="restart"/>
            <w:vAlign w:val="center"/>
          </w:tcPr>
          <w:p w14:paraId="566A0577" w14:textId="77777777" w:rsidR="00775B2B" w:rsidRDefault="00000000">
            <w:pPr>
              <w:jc w:val="center"/>
              <w:rPr>
                <w:szCs w:val="21"/>
              </w:rPr>
            </w:pPr>
            <w:r>
              <w:rPr>
                <w:szCs w:val="21"/>
              </w:rPr>
              <w:t>“</w:t>
            </w:r>
            <w:r>
              <w:rPr>
                <w:szCs w:val="21"/>
              </w:rPr>
              <w:t>关于印发《全面实施燃煤电厂超低排放和节能改造工作方案》的通知</w:t>
            </w:r>
            <w:r>
              <w:rPr>
                <w:szCs w:val="21"/>
              </w:rPr>
              <w:t>”</w:t>
            </w:r>
            <w:r>
              <w:rPr>
                <w:szCs w:val="21"/>
              </w:rPr>
              <w:t>（环发</w:t>
            </w:r>
            <w:r>
              <w:rPr>
                <w:rFonts w:hint="eastAsia"/>
                <w:szCs w:val="21"/>
              </w:rPr>
              <w:t>〔</w:t>
            </w:r>
            <w:r>
              <w:rPr>
                <w:szCs w:val="21"/>
              </w:rPr>
              <w:t>2015</w:t>
            </w:r>
            <w:r>
              <w:rPr>
                <w:rFonts w:hint="eastAsia"/>
                <w:szCs w:val="21"/>
              </w:rPr>
              <w:t>〕</w:t>
            </w:r>
            <w:r>
              <w:rPr>
                <w:szCs w:val="21"/>
              </w:rPr>
              <w:t>164</w:t>
            </w:r>
            <w:r>
              <w:rPr>
                <w:szCs w:val="21"/>
              </w:rPr>
              <w:t>号）</w:t>
            </w:r>
          </w:p>
        </w:tc>
      </w:tr>
      <w:tr w:rsidR="00775B2B" w14:paraId="1A4C2E45" w14:textId="77777777" w:rsidTr="001C62AB">
        <w:trPr>
          <w:trHeight w:val="285"/>
        </w:trPr>
        <w:tc>
          <w:tcPr>
            <w:tcW w:w="232" w:type="pct"/>
            <w:vMerge/>
            <w:vAlign w:val="center"/>
          </w:tcPr>
          <w:p w14:paraId="5C54CD43" w14:textId="77777777" w:rsidR="00775B2B" w:rsidRDefault="00775B2B">
            <w:pPr>
              <w:jc w:val="center"/>
              <w:rPr>
                <w:color w:val="000000"/>
                <w:szCs w:val="21"/>
              </w:rPr>
            </w:pPr>
          </w:p>
        </w:tc>
        <w:tc>
          <w:tcPr>
            <w:tcW w:w="245" w:type="pct"/>
            <w:vMerge/>
            <w:vAlign w:val="center"/>
          </w:tcPr>
          <w:p w14:paraId="3C5370A9" w14:textId="77777777" w:rsidR="00775B2B" w:rsidRDefault="00775B2B">
            <w:pPr>
              <w:jc w:val="center"/>
              <w:rPr>
                <w:color w:val="000000"/>
                <w:szCs w:val="21"/>
              </w:rPr>
            </w:pPr>
          </w:p>
        </w:tc>
        <w:tc>
          <w:tcPr>
            <w:tcW w:w="245" w:type="pct"/>
            <w:vMerge/>
            <w:vAlign w:val="center"/>
          </w:tcPr>
          <w:p w14:paraId="6815DDC2" w14:textId="77777777" w:rsidR="00775B2B" w:rsidRDefault="00775B2B">
            <w:pPr>
              <w:jc w:val="center"/>
              <w:rPr>
                <w:color w:val="000000"/>
                <w:szCs w:val="21"/>
              </w:rPr>
            </w:pPr>
          </w:p>
        </w:tc>
        <w:tc>
          <w:tcPr>
            <w:tcW w:w="245" w:type="pct"/>
            <w:vMerge/>
            <w:vAlign w:val="center"/>
          </w:tcPr>
          <w:p w14:paraId="29E93791" w14:textId="77777777" w:rsidR="00775B2B" w:rsidRDefault="00775B2B">
            <w:pPr>
              <w:jc w:val="center"/>
              <w:rPr>
                <w:color w:val="000000"/>
                <w:szCs w:val="21"/>
              </w:rPr>
            </w:pPr>
          </w:p>
        </w:tc>
        <w:tc>
          <w:tcPr>
            <w:tcW w:w="245" w:type="pct"/>
            <w:vAlign w:val="center"/>
          </w:tcPr>
          <w:p w14:paraId="73057237" w14:textId="77777777" w:rsidR="00775B2B" w:rsidRDefault="00000000">
            <w:pPr>
              <w:widowControl/>
              <w:jc w:val="center"/>
              <w:textAlignment w:val="center"/>
              <w:rPr>
                <w:color w:val="000000"/>
                <w:szCs w:val="21"/>
              </w:rPr>
            </w:pPr>
            <w:r>
              <w:rPr>
                <w:color w:val="000000"/>
                <w:kern w:val="0"/>
                <w:szCs w:val="21"/>
                <w:lang w:bidi="ar"/>
              </w:rPr>
              <w:t>二氧化硫</w:t>
            </w:r>
          </w:p>
        </w:tc>
        <w:tc>
          <w:tcPr>
            <w:tcW w:w="291" w:type="pct"/>
            <w:vAlign w:val="center"/>
          </w:tcPr>
          <w:p w14:paraId="32FB9F31" w14:textId="77777777" w:rsidR="00775B2B" w:rsidRDefault="00000000">
            <w:pPr>
              <w:widowControl/>
              <w:jc w:val="center"/>
              <w:rPr>
                <w:color w:val="000000"/>
                <w:szCs w:val="21"/>
              </w:rPr>
            </w:pPr>
            <w:r>
              <w:rPr>
                <w:kern w:val="0"/>
                <w:szCs w:val="21"/>
              </w:rPr>
              <w:t>3485.04</w:t>
            </w:r>
          </w:p>
        </w:tc>
        <w:tc>
          <w:tcPr>
            <w:tcW w:w="307" w:type="pct"/>
            <w:vAlign w:val="center"/>
          </w:tcPr>
          <w:p w14:paraId="7A16F456" w14:textId="77777777" w:rsidR="00775B2B" w:rsidRDefault="00000000">
            <w:pPr>
              <w:widowControl/>
              <w:jc w:val="center"/>
              <w:rPr>
                <w:color w:val="000000"/>
                <w:szCs w:val="21"/>
              </w:rPr>
            </w:pPr>
            <w:r>
              <w:rPr>
                <w:kern w:val="0"/>
                <w:szCs w:val="21"/>
              </w:rPr>
              <w:t>2009.51</w:t>
            </w:r>
          </w:p>
        </w:tc>
        <w:tc>
          <w:tcPr>
            <w:tcW w:w="262" w:type="pct"/>
            <w:vAlign w:val="center"/>
          </w:tcPr>
          <w:p w14:paraId="5DA889C4" w14:textId="77777777" w:rsidR="00775B2B" w:rsidRDefault="00000000">
            <w:pPr>
              <w:widowControl/>
              <w:jc w:val="center"/>
              <w:textAlignment w:val="center"/>
              <w:rPr>
                <w:color w:val="000000"/>
                <w:szCs w:val="21"/>
              </w:rPr>
            </w:pPr>
            <w:r>
              <w:rPr>
                <w:color w:val="000000"/>
                <w:kern w:val="0"/>
                <w:szCs w:val="21"/>
                <w:lang w:bidi="ar"/>
              </w:rPr>
              <w:t>16076.08</w:t>
            </w:r>
          </w:p>
        </w:tc>
        <w:tc>
          <w:tcPr>
            <w:tcW w:w="297" w:type="pct"/>
            <w:vAlign w:val="center"/>
          </w:tcPr>
          <w:p w14:paraId="25BA0E3B" w14:textId="77777777" w:rsidR="00775B2B" w:rsidRDefault="00000000">
            <w:pPr>
              <w:jc w:val="center"/>
              <w:rPr>
                <w:color w:val="000000"/>
                <w:szCs w:val="21"/>
              </w:rPr>
            </w:pPr>
            <w:r>
              <w:rPr>
                <w:color w:val="000000"/>
                <w:szCs w:val="21"/>
              </w:rPr>
              <w:t>99.02</w:t>
            </w:r>
          </w:p>
        </w:tc>
        <w:tc>
          <w:tcPr>
            <w:tcW w:w="232" w:type="pct"/>
            <w:vAlign w:val="center"/>
          </w:tcPr>
          <w:p w14:paraId="6DC0A1BB" w14:textId="77777777" w:rsidR="00775B2B" w:rsidRDefault="00000000">
            <w:pPr>
              <w:widowControl/>
              <w:jc w:val="center"/>
              <w:rPr>
                <w:color w:val="000000"/>
                <w:szCs w:val="21"/>
              </w:rPr>
            </w:pPr>
            <w:r>
              <w:rPr>
                <w:kern w:val="0"/>
                <w:szCs w:val="21"/>
              </w:rPr>
              <w:t>34.15</w:t>
            </w:r>
          </w:p>
        </w:tc>
        <w:tc>
          <w:tcPr>
            <w:tcW w:w="265" w:type="pct"/>
            <w:vAlign w:val="center"/>
          </w:tcPr>
          <w:p w14:paraId="12097AE6" w14:textId="77777777" w:rsidR="00775B2B" w:rsidRDefault="00000000">
            <w:pPr>
              <w:widowControl/>
              <w:jc w:val="center"/>
              <w:rPr>
                <w:color w:val="000000"/>
                <w:szCs w:val="21"/>
              </w:rPr>
            </w:pPr>
            <w:r>
              <w:rPr>
                <w:kern w:val="0"/>
                <w:szCs w:val="21"/>
              </w:rPr>
              <w:t>19.69</w:t>
            </w:r>
          </w:p>
        </w:tc>
        <w:tc>
          <w:tcPr>
            <w:tcW w:w="237" w:type="pct"/>
            <w:vAlign w:val="center"/>
          </w:tcPr>
          <w:p w14:paraId="10BC75B1" w14:textId="77777777" w:rsidR="00775B2B" w:rsidRDefault="00000000">
            <w:pPr>
              <w:widowControl/>
              <w:jc w:val="center"/>
              <w:textAlignment w:val="top"/>
              <w:rPr>
                <w:color w:val="000000"/>
                <w:szCs w:val="21"/>
              </w:rPr>
            </w:pPr>
            <w:r>
              <w:rPr>
                <w:color w:val="000000"/>
                <w:kern w:val="0"/>
                <w:szCs w:val="21"/>
                <w:lang w:bidi="ar"/>
              </w:rPr>
              <w:t>157.52</w:t>
            </w:r>
          </w:p>
        </w:tc>
        <w:tc>
          <w:tcPr>
            <w:tcW w:w="165" w:type="pct"/>
            <w:vMerge/>
            <w:vAlign w:val="center"/>
          </w:tcPr>
          <w:p w14:paraId="28FBBA41" w14:textId="77777777" w:rsidR="00775B2B" w:rsidRDefault="00775B2B">
            <w:pPr>
              <w:jc w:val="center"/>
              <w:rPr>
                <w:color w:val="000000"/>
                <w:szCs w:val="21"/>
              </w:rPr>
            </w:pPr>
          </w:p>
        </w:tc>
        <w:tc>
          <w:tcPr>
            <w:tcW w:w="181" w:type="pct"/>
            <w:vMerge/>
            <w:vAlign w:val="center"/>
          </w:tcPr>
          <w:p w14:paraId="5C2516DE" w14:textId="77777777" w:rsidR="00775B2B" w:rsidRDefault="00775B2B">
            <w:pPr>
              <w:jc w:val="center"/>
              <w:rPr>
                <w:color w:val="000000"/>
                <w:szCs w:val="21"/>
              </w:rPr>
            </w:pPr>
          </w:p>
        </w:tc>
        <w:tc>
          <w:tcPr>
            <w:tcW w:w="170" w:type="pct"/>
            <w:vMerge/>
            <w:vAlign w:val="center"/>
          </w:tcPr>
          <w:p w14:paraId="15EB38E3" w14:textId="77777777" w:rsidR="00775B2B" w:rsidRDefault="00775B2B">
            <w:pPr>
              <w:jc w:val="center"/>
              <w:rPr>
                <w:color w:val="000000"/>
                <w:szCs w:val="21"/>
              </w:rPr>
            </w:pPr>
          </w:p>
        </w:tc>
        <w:tc>
          <w:tcPr>
            <w:tcW w:w="267" w:type="pct"/>
            <w:vAlign w:val="center"/>
          </w:tcPr>
          <w:p w14:paraId="7BF22810" w14:textId="77777777" w:rsidR="00775B2B" w:rsidRDefault="00000000">
            <w:pPr>
              <w:widowControl/>
              <w:jc w:val="center"/>
              <w:textAlignment w:val="center"/>
              <w:rPr>
                <w:color w:val="000000"/>
                <w:szCs w:val="21"/>
              </w:rPr>
            </w:pPr>
            <w:r>
              <w:rPr>
                <w:color w:val="000000"/>
                <w:kern w:val="0"/>
                <w:szCs w:val="21"/>
                <w:lang w:bidi="ar"/>
              </w:rPr>
              <w:t>8000</w:t>
            </w:r>
          </w:p>
        </w:tc>
        <w:tc>
          <w:tcPr>
            <w:tcW w:w="219" w:type="pct"/>
            <w:vAlign w:val="center"/>
          </w:tcPr>
          <w:p w14:paraId="13F7F895" w14:textId="77777777" w:rsidR="00775B2B" w:rsidRDefault="00000000">
            <w:pPr>
              <w:widowControl/>
              <w:jc w:val="center"/>
              <w:textAlignment w:val="center"/>
              <w:rPr>
                <w:color w:val="000000"/>
                <w:szCs w:val="21"/>
              </w:rPr>
            </w:pPr>
            <w:r>
              <w:rPr>
                <w:color w:val="000000"/>
                <w:kern w:val="0"/>
                <w:szCs w:val="21"/>
                <w:lang w:bidi="ar"/>
              </w:rPr>
              <w:t>35</w:t>
            </w:r>
          </w:p>
        </w:tc>
        <w:tc>
          <w:tcPr>
            <w:tcW w:w="258" w:type="pct"/>
            <w:vAlign w:val="center"/>
          </w:tcPr>
          <w:p w14:paraId="2B082EE4" w14:textId="77777777" w:rsidR="00775B2B" w:rsidRDefault="00000000">
            <w:pPr>
              <w:widowControl/>
              <w:jc w:val="center"/>
              <w:textAlignment w:val="center"/>
              <w:rPr>
                <w:color w:val="000000"/>
                <w:szCs w:val="21"/>
              </w:rPr>
            </w:pPr>
            <w:r>
              <w:rPr>
                <w:color w:val="000000"/>
                <w:kern w:val="0"/>
                <w:szCs w:val="21"/>
                <w:lang w:bidi="ar"/>
              </w:rPr>
              <w:t>/</w:t>
            </w:r>
          </w:p>
        </w:tc>
        <w:tc>
          <w:tcPr>
            <w:tcW w:w="635" w:type="pct"/>
            <w:vMerge/>
            <w:vAlign w:val="center"/>
          </w:tcPr>
          <w:p w14:paraId="73FBB498" w14:textId="77777777" w:rsidR="00775B2B" w:rsidRDefault="00775B2B">
            <w:pPr>
              <w:jc w:val="center"/>
              <w:rPr>
                <w:szCs w:val="21"/>
              </w:rPr>
            </w:pPr>
          </w:p>
        </w:tc>
      </w:tr>
      <w:tr w:rsidR="00775B2B" w14:paraId="10F70326" w14:textId="77777777" w:rsidTr="001C62AB">
        <w:trPr>
          <w:trHeight w:val="285"/>
        </w:trPr>
        <w:tc>
          <w:tcPr>
            <w:tcW w:w="232" w:type="pct"/>
            <w:vMerge/>
            <w:vAlign w:val="center"/>
          </w:tcPr>
          <w:p w14:paraId="7797DB10" w14:textId="77777777" w:rsidR="00775B2B" w:rsidRDefault="00775B2B">
            <w:pPr>
              <w:jc w:val="center"/>
              <w:rPr>
                <w:color w:val="000000"/>
                <w:szCs w:val="21"/>
              </w:rPr>
            </w:pPr>
          </w:p>
        </w:tc>
        <w:tc>
          <w:tcPr>
            <w:tcW w:w="245" w:type="pct"/>
            <w:vMerge/>
            <w:vAlign w:val="center"/>
          </w:tcPr>
          <w:p w14:paraId="17BBF864" w14:textId="77777777" w:rsidR="00775B2B" w:rsidRDefault="00775B2B">
            <w:pPr>
              <w:jc w:val="center"/>
              <w:rPr>
                <w:color w:val="000000"/>
                <w:szCs w:val="21"/>
              </w:rPr>
            </w:pPr>
          </w:p>
        </w:tc>
        <w:tc>
          <w:tcPr>
            <w:tcW w:w="245" w:type="pct"/>
            <w:vMerge/>
            <w:vAlign w:val="center"/>
          </w:tcPr>
          <w:p w14:paraId="2134C64F" w14:textId="77777777" w:rsidR="00775B2B" w:rsidRDefault="00775B2B">
            <w:pPr>
              <w:jc w:val="center"/>
              <w:rPr>
                <w:color w:val="000000"/>
                <w:szCs w:val="21"/>
              </w:rPr>
            </w:pPr>
          </w:p>
        </w:tc>
        <w:tc>
          <w:tcPr>
            <w:tcW w:w="245" w:type="pct"/>
            <w:vMerge/>
            <w:vAlign w:val="center"/>
          </w:tcPr>
          <w:p w14:paraId="00A87E19" w14:textId="77777777" w:rsidR="00775B2B" w:rsidRDefault="00775B2B">
            <w:pPr>
              <w:jc w:val="center"/>
              <w:rPr>
                <w:color w:val="000000"/>
                <w:szCs w:val="21"/>
              </w:rPr>
            </w:pPr>
          </w:p>
        </w:tc>
        <w:tc>
          <w:tcPr>
            <w:tcW w:w="245" w:type="pct"/>
            <w:vAlign w:val="center"/>
          </w:tcPr>
          <w:p w14:paraId="5AFA3DCD" w14:textId="77777777" w:rsidR="00775B2B" w:rsidRDefault="00000000">
            <w:pPr>
              <w:widowControl/>
              <w:jc w:val="center"/>
              <w:textAlignment w:val="center"/>
              <w:rPr>
                <w:color w:val="000000"/>
                <w:szCs w:val="21"/>
              </w:rPr>
            </w:pPr>
            <w:r>
              <w:rPr>
                <w:color w:val="000000"/>
                <w:kern w:val="0"/>
                <w:szCs w:val="21"/>
                <w:lang w:bidi="ar"/>
              </w:rPr>
              <w:t>氮氧化物</w:t>
            </w:r>
          </w:p>
        </w:tc>
        <w:tc>
          <w:tcPr>
            <w:tcW w:w="291" w:type="pct"/>
            <w:vAlign w:val="center"/>
          </w:tcPr>
          <w:p w14:paraId="4D21CE92" w14:textId="77777777" w:rsidR="00775B2B" w:rsidRDefault="00000000">
            <w:pPr>
              <w:widowControl/>
              <w:jc w:val="center"/>
              <w:rPr>
                <w:color w:val="000000"/>
                <w:szCs w:val="21"/>
              </w:rPr>
            </w:pPr>
            <w:r>
              <w:rPr>
                <w:kern w:val="0"/>
                <w:szCs w:val="21"/>
              </w:rPr>
              <w:t>310</w:t>
            </w:r>
          </w:p>
        </w:tc>
        <w:tc>
          <w:tcPr>
            <w:tcW w:w="307" w:type="pct"/>
            <w:vAlign w:val="center"/>
          </w:tcPr>
          <w:p w14:paraId="24FE87F7" w14:textId="77777777" w:rsidR="00775B2B" w:rsidRDefault="00000000">
            <w:pPr>
              <w:widowControl/>
              <w:jc w:val="center"/>
              <w:rPr>
                <w:color w:val="000000"/>
                <w:szCs w:val="21"/>
              </w:rPr>
            </w:pPr>
            <w:r>
              <w:rPr>
                <w:kern w:val="0"/>
                <w:szCs w:val="21"/>
              </w:rPr>
              <w:t>178.75</w:t>
            </w:r>
          </w:p>
        </w:tc>
        <w:tc>
          <w:tcPr>
            <w:tcW w:w="262" w:type="pct"/>
            <w:vAlign w:val="center"/>
          </w:tcPr>
          <w:p w14:paraId="53B2C8CD" w14:textId="77777777" w:rsidR="00775B2B" w:rsidRDefault="00000000">
            <w:pPr>
              <w:widowControl/>
              <w:jc w:val="center"/>
              <w:textAlignment w:val="center"/>
              <w:rPr>
                <w:color w:val="000000"/>
                <w:szCs w:val="21"/>
              </w:rPr>
            </w:pPr>
            <w:r>
              <w:rPr>
                <w:color w:val="000000"/>
                <w:kern w:val="0"/>
                <w:szCs w:val="21"/>
                <w:lang w:bidi="ar"/>
              </w:rPr>
              <w:t>1430</w:t>
            </w:r>
          </w:p>
        </w:tc>
        <w:tc>
          <w:tcPr>
            <w:tcW w:w="297" w:type="pct"/>
            <w:vAlign w:val="center"/>
          </w:tcPr>
          <w:p w14:paraId="0CCE318C" w14:textId="77777777" w:rsidR="00775B2B" w:rsidRDefault="00000000">
            <w:pPr>
              <w:jc w:val="center"/>
              <w:rPr>
                <w:color w:val="000000"/>
                <w:szCs w:val="21"/>
              </w:rPr>
            </w:pPr>
            <w:r>
              <w:rPr>
                <w:color w:val="000000"/>
                <w:szCs w:val="21"/>
              </w:rPr>
              <w:t>86</w:t>
            </w:r>
          </w:p>
        </w:tc>
        <w:tc>
          <w:tcPr>
            <w:tcW w:w="232" w:type="pct"/>
            <w:vAlign w:val="center"/>
          </w:tcPr>
          <w:p w14:paraId="5D4F8FDD" w14:textId="77777777" w:rsidR="00775B2B" w:rsidRDefault="00000000">
            <w:pPr>
              <w:widowControl/>
              <w:jc w:val="center"/>
              <w:rPr>
                <w:color w:val="000000"/>
                <w:szCs w:val="21"/>
              </w:rPr>
            </w:pPr>
            <w:r>
              <w:rPr>
                <w:rFonts w:hint="eastAsia"/>
                <w:kern w:val="0"/>
                <w:szCs w:val="21"/>
              </w:rPr>
              <w:t>43.4</w:t>
            </w:r>
          </w:p>
        </w:tc>
        <w:tc>
          <w:tcPr>
            <w:tcW w:w="265" w:type="pct"/>
            <w:vAlign w:val="center"/>
          </w:tcPr>
          <w:p w14:paraId="504F007A" w14:textId="77777777" w:rsidR="00775B2B" w:rsidRDefault="00000000">
            <w:pPr>
              <w:widowControl/>
              <w:jc w:val="center"/>
              <w:rPr>
                <w:color w:val="000000"/>
                <w:szCs w:val="21"/>
              </w:rPr>
            </w:pPr>
            <w:r>
              <w:rPr>
                <w:rFonts w:hint="eastAsia"/>
                <w:kern w:val="0"/>
                <w:szCs w:val="21"/>
              </w:rPr>
              <w:t>25.02</w:t>
            </w:r>
          </w:p>
        </w:tc>
        <w:tc>
          <w:tcPr>
            <w:tcW w:w="237" w:type="pct"/>
            <w:vAlign w:val="center"/>
          </w:tcPr>
          <w:p w14:paraId="01D23771" w14:textId="77777777" w:rsidR="00775B2B" w:rsidRDefault="00000000">
            <w:pPr>
              <w:widowControl/>
              <w:jc w:val="center"/>
              <w:textAlignment w:val="top"/>
              <w:rPr>
                <w:color w:val="000000"/>
                <w:szCs w:val="21"/>
              </w:rPr>
            </w:pPr>
            <w:r>
              <w:rPr>
                <w:color w:val="000000"/>
                <w:kern w:val="0"/>
                <w:szCs w:val="21"/>
                <w:lang w:bidi="ar"/>
              </w:rPr>
              <w:t>200.16</w:t>
            </w:r>
          </w:p>
        </w:tc>
        <w:tc>
          <w:tcPr>
            <w:tcW w:w="165" w:type="pct"/>
            <w:vMerge/>
            <w:vAlign w:val="center"/>
          </w:tcPr>
          <w:p w14:paraId="78A5ABD6" w14:textId="77777777" w:rsidR="00775B2B" w:rsidRDefault="00775B2B">
            <w:pPr>
              <w:jc w:val="center"/>
              <w:rPr>
                <w:color w:val="000000"/>
                <w:szCs w:val="21"/>
              </w:rPr>
            </w:pPr>
          </w:p>
        </w:tc>
        <w:tc>
          <w:tcPr>
            <w:tcW w:w="181" w:type="pct"/>
            <w:vMerge/>
            <w:vAlign w:val="center"/>
          </w:tcPr>
          <w:p w14:paraId="06BE1D05" w14:textId="77777777" w:rsidR="00775B2B" w:rsidRDefault="00775B2B">
            <w:pPr>
              <w:jc w:val="center"/>
              <w:rPr>
                <w:color w:val="000000"/>
                <w:szCs w:val="21"/>
              </w:rPr>
            </w:pPr>
          </w:p>
        </w:tc>
        <w:tc>
          <w:tcPr>
            <w:tcW w:w="170" w:type="pct"/>
            <w:vMerge/>
            <w:vAlign w:val="center"/>
          </w:tcPr>
          <w:p w14:paraId="466BFEFD" w14:textId="77777777" w:rsidR="00775B2B" w:rsidRDefault="00775B2B">
            <w:pPr>
              <w:jc w:val="center"/>
              <w:rPr>
                <w:color w:val="000000"/>
                <w:szCs w:val="21"/>
              </w:rPr>
            </w:pPr>
          </w:p>
        </w:tc>
        <w:tc>
          <w:tcPr>
            <w:tcW w:w="267" w:type="pct"/>
            <w:vAlign w:val="center"/>
          </w:tcPr>
          <w:p w14:paraId="38221643" w14:textId="77777777" w:rsidR="00775B2B" w:rsidRDefault="00000000">
            <w:pPr>
              <w:widowControl/>
              <w:jc w:val="center"/>
              <w:textAlignment w:val="center"/>
              <w:rPr>
                <w:color w:val="000000"/>
                <w:szCs w:val="21"/>
              </w:rPr>
            </w:pPr>
            <w:r>
              <w:rPr>
                <w:color w:val="000000"/>
                <w:kern w:val="0"/>
                <w:szCs w:val="21"/>
                <w:lang w:bidi="ar"/>
              </w:rPr>
              <w:t>8000</w:t>
            </w:r>
          </w:p>
        </w:tc>
        <w:tc>
          <w:tcPr>
            <w:tcW w:w="219" w:type="pct"/>
            <w:vAlign w:val="center"/>
          </w:tcPr>
          <w:p w14:paraId="0EBCE6D4" w14:textId="77777777" w:rsidR="00775B2B" w:rsidRDefault="00000000">
            <w:pPr>
              <w:widowControl/>
              <w:jc w:val="center"/>
              <w:textAlignment w:val="center"/>
              <w:rPr>
                <w:color w:val="000000"/>
                <w:szCs w:val="21"/>
              </w:rPr>
            </w:pPr>
            <w:r>
              <w:rPr>
                <w:color w:val="000000"/>
                <w:kern w:val="0"/>
                <w:szCs w:val="21"/>
                <w:lang w:bidi="ar"/>
              </w:rPr>
              <w:t>50</w:t>
            </w:r>
          </w:p>
        </w:tc>
        <w:tc>
          <w:tcPr>
            <w:tcW w:w="258" w:type="pct"/>
            <w:vAlign w:val="center"/>
          </w:tcPr>
          <w:p w14:paraId="7FF0085C" w14:textId="77777777" w:rsidR="00775B2B" w:rsidRDefault="00000000">
            <w:pPr>
              <w:widowControl/>
              <w:jc w:val="center"/>
              <w:textAlignment w:val="center"/>
              <w:rPr>
                <w:color w:val="000000"/>
                <w:szCs w:val="21"/>
              </w:rPr>
            </w:pPr>
            <w:r>
              <w:rPr>
                <w:color w:val="000000"/>
                <w:kern w:val="0"/>
                <w:szCs w:val="21"/>
                <w:lang w:bidi="ar"/>
              </w:rPr>
              <w:t>/</w:t>
            </w:r>
          </w:p>
        </w:tc>
        <w:tc>
          <w:tcPr>
            <w:tcW w:w="635" w:type="pct"/>
            <w:vMerge/>
            <w:vAlign w:val="center"/>
          </w:tcPr>
          <w:p w14:paraId="367DBE37" w14:textId="77777777" w:rsidR="00775B2B" w:rsidRDefault="00775B2B">
            <w:pPr>
              <w:jc w:val="center"/>
              <w:rPr>
                <w:szCs w:val="21"/>
              </w:rPr>
            </w:pPr>
          </w:p>
        </w:tc>
      </w:tr>
      <w:tr w:rsidR="00775B2B" w14:paraId="7587207F" w14:textId="77777777" w:rsidTr="001C62AB">
        <w:trPr>
          <w:trHeight w:val="825"/>
        </w:trPr>
        <w:tc>
          <w:tcPr>
            <w:tcW w:w="232" w:type="pct"/>
            <w:vMerge/>
            <w:vAlign w:val="center"/>
          </w:tcPr>
          <w:p w14:paraId="6F408100" w14:textId="77777777" w:rsidR="00775B2B" w:rsidRDefault="00775B2B">
            <w:pPr>
              <w:jc w:val="center"/>
              <w:rPr>
                <w:color w:val="000000"/>
                <w:szCs w:val="21"/>
              </w:rPr>
            </w:pPr>
          </w:p>
        </w:tc>
        <w:tc>
          <w:tcPr>
            <w:tcW w:w="245" w:type="pct"/>
            <w:vMerge/>
            <w:vAlign w:val="center"/>
          </w:tcPr>
          <w:p w14:paraId="18A1BFAF" w14:textId="77777777" w:rsidR="00775B2B" w:rsidRDefault="00775B2B">
            <w:pPr>
              <w:jc w:val="center"/>
              <w:rPr>
                <w:color w:val="000000"/>
                <w:szCs w:val="21"/>
              </w:rPr>
            </w:pPr>
          </w:p>
        </w:tc>
        <w:tc>
          <w:tcPr>
            <w:tcW w:w="245" w:type="pct"/>
            <w:vMerge/>
            <w:vAlign w:val="center"/>
          </w:tcPr>
          <w:p w14:paraId="10435898" w14:textId="77777777" w:rsidR="00775B2B" w:rsidRDefault="00775B2B">
            <w:pPr>
              <w:jc w:val="center"/>
              <w:rPr>
                <w:color w:val="000000"/>
                <w:szCs w:val="21"/>
              </w:rPr>
            </w:pPr>
          </w:p>
        </w:tc>
        <w:tc>
          <w:tcPr>
            <w:tcW w:w="245" w:type="pct"/>
            <w:vMerge/>
            <w:vAlign w:val="center"/>
          </w:tcPr>
          <w:p w14:paraId="02AA85A8" w14:textId="77777777" w:rsidR="00775B2B" w:rsidRDefault="00775B2B">
            <w:pPr>
              <w:jc w:val="center"/>
              <w:rPr>
                <w:color w:val="000000"/>
                <w:szCs w:val="21"/>
              </w:rPr>
            </w:pPr>
          </w:p>
        </w:tc>
        <w:tc>
          <w:tcPr>
            <w:tcW w:w="245" w:type="pct"/>
            <w:vAlign w:val="center"/>
          </w:tcPr>
          <w:p w14:paraId="62D6279D" w14:textId="77777777" w:rsidR="00775B2B" w:rsidRDefault="00000000">
            <w:pPr>
              <w:widowControl/>
              <w:jc w:val="center"/>
              <w:textAlignment w:val="center"/>
              <w:rPr>
                <w:color w:val="000000"/>
                <w:szCs w:val="21"/>
              </w:rPr>
            </w:pPr>
            <w:r>
              <w:rPr>
                <w:color w:val="000000"/>
                <w:kern w:val="0"/>
                <w:szCs w:val="21"/>
                <w:lang w:bidi="ar"/>
              </w:rPr>
              <w:t>汞</w:t>
            </w:r>
          </w:p>
        </w:tc>
        <w:tc>
          <w:tcPr>
            <w:tcW w:w="291" w:type="pct"/>
            <w:vAlign w:val="center"/>
          </w:tcPr>
          <w:p w14:paraId="4CBAAAF9" w14:textId="77777777" w:rsidR="00775B2B" w:rsidRDefault="00000000">
            <w:pPr>
              <w:widowControl/>
              <w:jc w:val="center"/>
              <w:rPr>
                <w:color w:val="000000"/>
                <w:szCs w:val="21"/>
              </w:rPr>
            </w:pPr>
            <w:r>
              <w:rPr>
                <w:kern w:val="0"/>
                <w:szCs w:val="21"/>
              </w:rPr>
              <w:t>0.007</w:t>
            </w:r>
          </w:p>
        </w:tc>
        <w:tc>
          <w:tcPr>
            <w:tcW w:w="307" w:type="pct"/>
            <w:vAlign w:val="center"/>
          </w:tcPr>
          <w:p w14:paraId="303DE362" w14:textId="77777777" w:rsidR="00775B2B" w:rsidRDefault="00000000">
            <w:pPr>
              <w:widowControl/>
              <w:jc w:val="center"/>
              <w:rPr>
                <w:color w:val="000000"/>
                <w:szCs w:val="21"/>
              </w:rPr>
            </w:pPr>
            <w:r>
              <w:rPr>
                <w:kern w:val="0"/>
                <w:szCs w:val="21"/>
              </w:rPr>
              <w:t>0.004</w:t>
            </w:r>
          </w:p>
        </w:tc>
        <w:tc>
          <w:tcPr>
            <w:tcW w:w="262" w:type="pct"/>
            <w:vAlign w:val="center"/>
          </w:tcPr>
          <w:p w14:paraId="5148E0AC" w14:textId="77777777" w:rsidR="00775B2B" w:rsidRDefault="00000000">
            <w:pPr>
              <w:widowControl/>
              <w:jc w:val="center"/>
              <w:textAlignment w:val="center"/>
              <w:rPr>
                <w:color w:val="000000"/>
                <w:szCs w:val="21"/>
              </w:rPr>
            </w:pPr>
            <w:r>
              <w:rPr>
                <w:color w:val="000000"/>
                <w:kern w:val="0"/>
                <w:szCs w:val="21"/>
                <w:lang w:bidi="ar"/>
              </w:rPr>
              <w:t>0.032</w:t>
            </w:r>
          </w:p>
        </w:tc>
        <w:tc>
          <w:tcPr>
            <w:tcW w:w="297" w:type="pct"/>
            <w:vAlign w:val="center"/>
          </w:tcPr>
          <w:p w14:paraId="73DFF78E" w14:textId="77777777" w:rsidR="00775B2B" w:rsidRDefault="00000000">
            <w:pPr>
              <w:jc w:val="center"/>
              <w:rPr>
                <w:color w:val="000000"/>
                <w:szCs w:val="21"/>
              </w:rPr>
            </w:pPr>
            <w:r>
              <w:rPr>
                <w:color w:val="000000"/>
                <w:szCs w:val="21"/>
              </w:rPr>
              <w:t>70</w:t>
            </w:r>
          </w:p>
        </w:tc>
        <w:tc>
          <w:tcPr>
            <w:tcW w:w="232" w:type="pct"/>
            <w:vAlign w:val="center"/>
          </w:tcPr>
          <w:p w14:paraId="7228F0F4" w14:textId="77777777" w:rsidR="00775B2B" w:rsidRDefault="00000000">
            <w:pPr>
              <w:widowControl/>
              <w:jc w:val="center"/>
              <w:rPr>
                <w:color w:val="000000"/>
                <w:szCs w:val="21"/>
              </w:rPr>
            </w:pPr>
            <w:r>
              <w:rPr>
                <w:kern w:val="0"/>
                <w:szCs w:val="21"/>
              </w:rPr>
              <w:t>0.0020</w:t>
            </w:r>
          </w:p>
        </w:tc>
        <w:tc>
          <w:tcPr>
            <w:tcW w:w="265" w:type="pct"/>
            <w:vAlign w:val="center"/>
          </w:tcPr>
          <w:p w14:paraId="27B0AFE9" w14:textId="77777777" w:rsidR="00775B2B" w:rsidRDefault="00000000">
            <w:pPr>
              <w:widowControl/>
              <w:jc w:val="center"/>
              <w:rPr>
                <w:color w:val="000000"/>
                <w:szCs w:val="21"/>
              </w:rPr>
            </w:pPr>
            <w:r>
              <w:rPr>
                <w:kern w:val="0"/>
                <w:szCs w:val="21"/>
              </w:rPr>
              <w:t>0.001</w:t>
            </w:r>
          </w:p>
        </w:tc>
        <w:tc>
          <w:tcPr>
            <w:tcW w:w="237" w:type="pct"/>
            <w:vAlign w:val="center"/>
          </w:tcPr>
          <w:p w14:paraId="40594D72" w14:textId="77777777" w:rsidR="00775B2B" w:rsidRDefault="00000000">
            <w:pPr>
              <w:widowControl/>
              <w:jc w:val="center"/>
              <w:textAlignment w:val="top"/>
              <w:rPr>
                <w:color w:val="000000"/>
                <w:szCs w:val="21"/>
              </w:rPr>
            </w:pPr>
            <w:r>
              <w:rPr>
                <w:color w:val="000000"/>
                <w:kern w:val="0"/>
                <w:szCs w:val="21"/>
                <w:lang w:bidi="ar"/>
              </w:rPr>
              <w:t>0.008</w:t>
            </w:r>
          </w:p>
        </w:tc>
        <w:tc>
          <w:tcPr>
            <w:tcW w:w="165" w:type="pct"/>
            <w:vMerge/>
            <w:vAlign w:val="center"/>
          </w:tcPr>
          <w:p w14:paraId="3CFCD30D" w14:textId="77777777" w:rsidR="00775B2B" w:rsidRDefault="00775B2B">
            <w:pPr>
              <w:jc w:val="center"/>
              <w:rPr>
                <w:color w:val="000000"/>
                <w:szCs w:val="21"/>
              </w:rPr>
            </w:pPr>
          </w:p>
        </w:tc>
        <w:tc>
          <w:tcPr>
            <w:tcW w:w="181" w:type="pct"/>
            <w:vMerge/>
            <w:vAlign w:val="center"/>
          </w:tcPr>
          <w:p w14:paraId="4A395BE2" w14:textId="77777777" w:rsidR="00775B2B" w:rsidRDefault="00775B2B">
            <w:pPr>
              <w:jc w:val="center"/>
              <w:rPr>
                <w:color w:val="000000"/>
                <w:szCs w:val="21"/>
              </w:rPr>
            </w:pPr>
          </w:p>
        </w:tc>
        <w:tc>
          <w:tcPr>
            <w:tcW w:w="170" w:type="pct"/>
            <w:vMerge/>
            <w:vAlign w:val="center"/>
          </w:tcPr>
          <w:p w14:paraId="1586D5DB" w14:textId="77777777" w:rsidR="00775B2B" w:rsidRDefault="00775B2B">
            <w:pPr>
              <w:jc w:val="center"/>
              <w:rPr>
                <w:color w:val="000000"/>
                <w:szCs w:val="21"/>
              </w:rPr>
            </w:pPr>
          </w:p>
        </w:tc>
        <w:tc>
          <w:tcPr>
            <w:tcW w:w="267" w:type="pct"/>
            <w:vAlign w:val="center"/>
          </w:tcPr>
          <w:p w14:paraId="70C6E37C" w14:textId="77777777" w:rsidR="00775B2B" w:rsidRDefault="00000000">
            <w:pPr>
              <w:widowControl/>
              <w:jc w:val="center"/>
              <w:textAlignment w:val="center"/>
              <w:rPr>
                <w:color w:val="000000"/>
                <w:szCs w:val="21"/>
              </w:rPr>
            </w:pPr>
            <w:r>
              <w:rPr>
                <w:color w:val="000000"/>
                <w:kern w:val="0"/>
                <w:szCs w:val="21"/>
                <w:lang w:bidi="ar"/>
              </w:rPr>
              <w:t>8000</w:t>
            </w:r>
          </w:p>
        </w:tc>
        <w:tc>
          <w:tcPr>
            <w:tcW w:w="219" w:type="pct"/>
            <w:vAlign w:val="center"/>
          </w:tcPr>
          <w:p w14:paraId="1911FD57" w14:textId="77777777" w:rsidR="00775B2B" w:rsidRDefault="00000000">
            <w:pPr>
              <w:widowControl/>
              <w:jc w:val="center"/>
              <w:textAlignment w:val="center"/>
              <w:rPr>
                <w:color w:val="000000"/>
                <w:szCs w:val="21"/>
              </w:rPr>
            </w:pPr>
            <w:r>
              <w:rPr>
                <w:color w:val="000000"/>
                <w:kern w:val="0"/>
                <w:szCs w:val="21"/>
                <w:lang w:bidi="ar"/>
              </w:rPr>
              <w:t>0.02</w:t>
            </w:r>
          </w:p>
        </w:tc>
        <w:tc>
          <w:tcPr>
            <w:tcW w:w="258" w:type="pct"/>
            <w:vAlign w:val="center"/>
          </w:tcPr>
          <w:p w14:paraId="6230BEA8" w14:textId="77777777" w:rsidR="00775B2B" w:rsidRDefault="00000000">
            <w:pPr>
              <w:widowControl/>
              <w:jc w:val="center"/>
              <w:textAlignment w:val="center"/>
              <w:rPr>
                <w:color w:val="000000"/>
                <w:szCs w:val="21"/>
              </w:rPr>
            </w:pPr>
            <w:r>
              <w:rPr>
                <w:color w:val="000000"/>
                <w:kern w:val="0"/>
                <w:szCs w:val="21"/>
                <w:lang w:bidi="ar"/>
              </w:rPr>
              <w:t>/</w:t>
            </w:r>
          </w:p>
        </w:tc>
        <w:tc>
          <w:tcPr>
            <w:tcW w:w="635" w:type="pct"/>
            <w:vAlign w:val="center"/>
          </w:tcPr>
          <w:p w14:paraId="030F1AE3" w14:textId="77777777" w:rsidR="00775B2B" w:rsidRDefault="00000000">
            <w:pPr>
              <w:jc w:val="center"/>
              <w:rPr>
                <w:szCs w:val="21"/>
              </w:rPr>
            </w:pPr>
            <w:r>
              <w:rPr>
                <w:szCs w:val="21"/>
              </w:rPr>
              <w:t>《燃煤电厂烟气汞污染物排放标准》（</w:t>
            </w:r>
            <w:r>
              <w:rPr>
                <w:szCs w:val="21"/>
              </w:rPr>
              <w:t>DB65/T3909-2016</w:t>
            </w:r>
            <w:r>
              <w:rPr>
                <w:szCs w:val="21"/>
              </w:rPr>
              <w:t>）</w:t>
            </w:r>
          </w:p>
        </w:tc>
      </w:tr>
      <w:tr w:rsidR="00775B2B" w14:paraId="5AC75F54" w14:textId="77777777" w:rsidTr="001C62AB">
        <w:trPr>
          <w:trHeight w:val="825"/>
        </w:trPr>
        <w:tc>
          <w:tcPr>
            <w:tcW w:w="232" w:type="pct"/>
            <w:vMerge/>
            <w:vAlign w:val="center"/>
          </w:tcPr>
          <w:p w14:paraId="5BF6A485" w14:textId="77777777" w:rsidR="00775B2B" w:rsidRDefault="00775B2B">
            <w:pPr>
              <w:jc w:val="center"/>
              <w:rPr>
                <w:color w:val="000000"/>
                <w:szCs w:val="21"/>
              </w:rPr>
            </w:pPr>
          </w:p>
        </w:tc>
        <w:tc>
          <w:tcPr>
            <w:tcW w:w="245" w:type="pct"/>
            <w:vMerge/>
            <w:vAlign w:val="center"/>
          </w:tcPr>
          <w:p w14:paraId="201260F4" w14:textId="77777777" w:rsidR="00775B2B" w:rsidRDefault="00775B2B">
            <w:pPr>
              <w:jc w:val="center"/>
              <w:rPr>
                <w:color w:val="000000"/>
                <w:szCs w:val="21"/>
              </w:rPr>
            </w:pPr>
          </w:p>
        </w:tc>
        <w:tc>
          <w:tcPr>
            <w:tcW w:w="245" w:type="pct"/>
            <w:vMerge/>
            <w:vAlign w:val="center"/>
          </w:tcPr>
          <w:p w14:paraId="7C1E33EC" w14:textId="77777777" w:rsidR="00775B2B" w:rsidRDefault="00775B2B">
            <w:pPr>
              <w:jc w:val="center"/>
              <w:rPr>
                <w:color w:val="000000"/>
                <w:szCs w:val="21"/>
              </w:rPr>
            </w:pPr>
          </w:p>
        </w:tc>
        <w:tc>
          <w:tcPr>
            <w:tcW w:w="245" w:type="pct"/>
            <w:vMerge/>
            <w:vAlign w:val="center"/>
          </w:tcPr>
          <w:p w14:paraId="2DBAE949" w14:textId="77777777" w:rsidR="00775B2B" w:rsidRDefault="00775B2B">
            <w:pPr>
              <w:jc w:val="center"/>
              <w:rPr>
                <w:color w:val="000000"/>
                <w:szCs w:val="21"/>
              </w:rPr>
            </w:pPr>
          </w:p>
        </w:tc>
        <w:tc>
          <w:tcPr>
            <w:tcW w:w="245" w:type="pct"/>
            <w:vAlign w:val="center"/>
          </w:tcPr>
          <w:p w14:paraId="7694556E" w14:textId="77777777" w:rsidR="00775B2B" w:rsidRDefault="00000000">
            <w:pPr>
              <w:widowControl/>
              <w:jc w:val="center"/>
              <w:textAlignment w:val="center"/>
              <w:rPr>
                <w:color w:val="000000"/>
                <w:szCs w:val="21"/>
              </w:rPr>
            </w:pPr>
            <w:r>
              <w:rPr>
                <w:color w:val="000000"/>
                <w:kern w:val="0"/>
                <w:szCs w:val="21"/>
                <w:lang w:bidi="ar"/>
              </w:rPr>
              <w:t>氨</w:t>
            </w:r>
          </w:p>
        </w:tc>
        <w:tc>
          <w:tcPr>
            <w:tcW w:w="291" w:type="pct"/>
            <w:vAlign w:val="center"/>
          </w:tcPr>
          <w:p w14:paraId="339E5AD7" w14:textId="77777777" w:rsidR="00775B2B" w:rsidRDefault="00000000">
            <w:pPr>
              <w:widowControl/>
              <w:jc w:val="center"/>
              <w:rPr>
                <w:color w:val="000000"/>
                <w:szCs w:val="21"/>
              </w:rPr>
            </w:pPr>
            <w:r>
              <w:rPr>
                <w:kern w:val="0"/>
                <w:szCs w:val="21"/>
              </w:rPr>
              <w:t>/</w:t>
            </w:r>
          </w:p>
        </w:tc>
        <w:tc>
          <w:tcPr>
            <w:tcW w:w="307" w:type="pct"/>
            <w:vAlign w:val="center"/>
          </w:tcPr>
          <w:p w14:paraId="5D0FC9F0" w14:textId="77777777" w:rsidR="00775B2B" w:rsidRDefault="00000000">
            <w:pPr>
              <w:widowControl/>
              <w:jc w:val="center"/>
              <w:rPr>
                <w:color w:val="000000"/>
                <w:szCs w:val="21"/>
              </w:rPr>
            </w:pPr>
            <w:r>
              <w:rPr>
                <w:kern w:val="0"/>
                <w:szCs w:val="21"/>
              </w:rPr>
              <w:t>/</w:t>
            </w:r>
          </w:p>
        </w:tc>
        <w:tc>
          <w:tcPr>
            <w:tcW w:w="262" w:type="pct"/>
            <w:vAlign w:val="center"/>
          </w:tcPr>
          <w:p w14:paraId="41C2E23D" w14:textId="77777777" w:rsidR="00775B2B" w:rsidRDefault="00000000">
            <w:pPr>
              <w:widowControl/>
              <w:jc w:val="center"/>
              <w:textAlignment w:val="center"/>
              <w:rPr>
                <w:color w:val="000000"/>
                <w:szCs w:val="21"/>
              </w:rPr>
            </w:pPr>
            <w:r>
              <w:rPr>
                <w:rFonts w:hint="eastAsia"/>
                <w:color w:val="000000"/>
                <w:kern w:val="0"/>
                <w:szCs w:val="21"/>
                <w:lang w:bidi="ar"/>
              </w:rPr>
              <w:t>/</w:t>
            </w:r>
          </w:p>
        </w:tc>
        <w:tc>
          <w:tcPr>
            <w:tcW w:w="297" w:type="pct"/>
            <w:vAlign w:val="center"/>
          </w:tcPr>
          <w:p w14:paraId="6C6E2722" w14:textId="77777777" w:rsidR="00775B2B" w:rsidRDefault="00000000">
            <w:pPr>
              <w:jc w:val="center"/>
              <w:rPr>
                <w:color w:val="000000"/>
                <w:szCs w:val="21"/>
              </w:rPr>
            </w:pPr>
            <w:r>
              <w:rPr>
                <w:color w:val="000000"/>
                <w:szCs w:val="21"/>
              </w:rPr>
              <w:t>/</w:t>
            </w:r>
          </w:p>
        </w:tc>
        <w:tc>
          <w:tcPr>
            <w:tcW w:w="232" w:type="pct"/>
            <w:vAlign w:val="center"/>
          </w:tcPr>
          <w:p w14:paraId="58E02F8C" w14:textId="77777777" w:rsidR="00775B2B" w:rsidRDefault="00000000">
            <w:pPr>
              <w:widowControl/>
              <w:jc w:val="center"/>
              <w:rPr>
                <w:color w:val="000000"/>
                <w:szCs w:val="21"/>
              </w:rPr>
            </w:pPr>
            <w:r>
              <w:rPr>
                <w:rFonts w:hint="eastAsia"/>
                <w:kern w:val="0"/>
                <w:szCs w:val="21"/>
              </w:rPr>
              <w:t>2</w:t>
            </w:r>
          </w:p>
        </w:tc>
        <w:tc>
          <w:tcPr>
            <w:tcW w:w="265" w:type="pct"/>
            <w:vAlign w:val="center"/>
          </w:tcPr>
          <w:p w14:paraId="2B8CF2CA" w14:textId="77777777" w:rsidR="00775B2B" w:rsidRDefault="00000000">
            <w:pPr>
              <w:widowControl/>
              <w:jc w:val="center"/>
              <w:rPr>
                <w:color w:val="000000"/>
                <w:szCs w:val="21"/>
              </w:rPr>
            </w:pPr>
            <w:r>
              <w:rPr>
                <w:rFonts w:hint="eastAsia"/>
                <w:kern w:val="0"/>
                <w:szCs w:val="21"/>
              </w:rPr>
              <w:t>1.15</w:t>
            </w:r>
          </w:p>
        </w:tc>
        <w:tc>
          <w:tcPr>
            <w:tcW w:w="237" w:type="pct"/>
            <w:vAlign w:val="center"/>
          </w:tcPr>
          <w:p w14:paraId="594AFC8F" w14:textId="77777777" w:rsidR="00775B2B" w:rsidRDefault="00000000">
            <w:pPr>
              <w:widowControl/>
              <w:jc w:val="center"/>
              <w:textAlignment w:val="top"/>
              <w:rPr>
                <w:color w:val="000000"/>
                <w:szCs w:val="21"/>
              </w:rPr>
            </w:pPr>
            <w:r>
              <w:rPr>
                <w:color w:val="000000"/>
                <w:kern w:val="0"/>
                <w:szCs w:val="21"/>
                <w:lang w:bidi="ar"/>
              </w:rPr>
              <w:t>9.2</w:t>
            </w:r>
          </w:p>
        </w:tc>
        <w:tc>
          <w:tcPr>
            <w:tcW w:w="165" w:type="pct"/>
            <w:vMerge/>
            <w:vAlign w:val="center"/>
          </w:tcPr>
          <w:p w14:paraId="2CC7D73D" w14:textId="77777777" w:rsidR="00775B2B" w:rsidRDefault="00775B2B">
            <w:pPr>
              <w:jc w:val="center"/>
              <w:rPr>
                <w:color w:val="000000"/>
                <w:szCs w:val="21"/>
              </w:rPr>
            </w:pPr>
          </w:p>
        </w:tc>
        <w:tc>
          <w:tcPr>
            <w:tcW w:w="181" w:type="pct"/>
            <w:vMerge/>
            <w:vAlign w:val="center"/>
          </w:tcPr>
          <w:p w14:paraId="0998F81C" w14:textId="77777777" w:rsidR="00775B2B" w:rsidRDefault="00775B2B">
            <w:pPr>
              <w:jc w:val="center"/>
              <w:rPr>
                <w:color w:val="000000"/>
                <w:szCs w:val="21"/>
              </w:rPr>
            </w:pPr>
          </w:p>
        </w:tc>
        <w:tc>
          <w:tcPr>
            <w:tcW w:w="170" w:type="pct"/>
            <w:vMerge/>
            <w:vAlign w:val="center"/>
          </w:tcPr>
          <w:p w14:paraId="4C72FF72" w14:textId="77777777" w:rsidR="00775B2B" w:rsidRDefault="00775B2B">
            <w:pPr>
              <w:jc w:val="center"/>
              <w:rPr>
                <w:color w:val="000000"/>
                <w:szCs w:val="21"/>
              </w:rPr>
            </w:pPr>
          </w:p>
        </w:tc>
        <w:tc>
          <w:tcPr>
            <w:tcW w:w="267" w:type="pct"/>
            <w:vAlign w:val="center"/>
          </w:tcPr>
          <w:p w14:paraId="72BE97DF" w14:textId="77777777" w:rsidR="00775B2B" w:rsidRDefault="00000000">
            <w:pPr>
              <w:widowControl/>
              <w:jc w:val="center"/>
              <w:textAlignment w:val="center"/>
              <w:rPr>
                <w:color w:val="000000"/>
                <w:szCs w:val="21"/>
              </w:rPr>
            </w:pPr>
            <w:r>
              <w:rPr>
                <w:color w:val="000000"/>
                <w:kern w:val="0"/>
                <w:szCs w:val="21"/>
                <w:lang w:bidi="ar"/>
              </w:rPr>
              <w:t>8000</w:t>
            </w:r>
          </w:p>
        </w:tc>
        <w:tc>
          <w:tcPr>
            <w:tcW w:w="219" w:type="pct"/>
            <w:vAlign w:val="center"/>
          </w:tcPr>
          <w:p w14:paraId="14D52F97" w14:textId="77777777" w:rsidR="00775B2B" w:rsidRDefault="00000000">
            <w:pPr>
              <w:widowControl/>
              <w:jc w:val="center"/>
              <w:textAlignment w:val="center"/>
              <w:rPr>
                <w:color w:val="000000"/>
                <w:szCs w:val="21"/>
              </w:rPr>
            </w:pPr>
            <w:r>
              <w:rPr>
                <w:color w:val="000000"/>
                <w:kern w:val="0"/>
                <w:szCs w:val="21"/>
                <w:lang w:bidi="ar"/>
              </w:rPr>
              <w:t>3</w:t>
            </w:r>
          </w:p>
        </w:tc>
        <w:tc>
          <w:tcPr>
            <w:tcW w:w="258" w:type="pct"/>
            <w:vAlign w:val="center"/>
          </w:tcPr>
          <w:p w14:paraId="518F64C8" w14:textId="77777777" w:rsidR="00775B2B" w:rsidRDefault="00000000">
            <w:pPr>
              <w:widowControl/>
              <w:jc w:val="center"/>
              <w:textAlignment w:val="center"/>
              <w:rPr>
                <w:color w:val="000000"/>
                <w:szCs w:val="21"/>
              </w:rPr>
            </w:pPr>
            <w:r>
              <w:rPr>
                <w:color w:val="000000"/>
                <w:kern w:val="0"/>
                <w:szCs w:val="21"/>
                <w:lang w:bidi="ar"/>
              </w:rPr>
              <w:t>/</w:t>
            </w:r>
          </w:p>
        </w:tc>
        <w:tc>
          <w:tcPr>
            <w:tcW w:w="635" w:type="pct"/>
            <w:vAlign w:val="center"/>
          </w:tcPr>
          <w:p w14:paraId="051A3DF4" w14:textId="77777777" w:rsidR="00775B2B" w:rsidRDefault="00000000">
            <w:pPr>
              <w:jc w:val="center"/>
              <w:rPr>
                <w:szCs w:val="21"/>
              </w:rPr>
            </w:pPr>
            <w:r>
              <w:rPr>
                <w:szCs w:val="21"/>
              </w:rPr>
              <w:t>《氨法烟气脱硫工程通用技术规范》</w:t>
            </w:r>
            <w:r>
              <w:rPr>
                <w:szCs w:val="21"/>
              </w:rPr>
              <w:t>(HJ2001-2018)</w:t>
            </w:r>
          </w:p>
        </w:tc>
      </w:tr>
      <w:tr w:rsidR="00775B2B" w14:paraId="2DAA223B" w14:textId="77777777" w:rsidTr="001C62AB">
        <w:trPr>
          <w:trHeight w:val="360"/>
        </w:trPr>
        <w:tc>
          <w:tcPr>
            <w:tcW w:w="232" w:type="pct"/>
            <w:vAlign w:val="center"/>
          </w:tcPr>
          <w:p w14:paraId="2DA1015E" w14:textId="77777777" w:rsidR="00775B2B" w:rsidRDefault="00000000">
            <w:pPr>
              <w:widowControl/>
              <w:jc w:val="center"/>
              <w:textAlignment w:val="center"/>
              <w:rPr>
                <w:color w:val="000000"/>
                <w:szCs w:val="21"/>
              </w:rPr>
            </w:pPr>
            <w:r>
              <w:rPr>
                <w:color w:val="000000"/>
                <w:kern w:val="0"/>
                <w:szCs w:val="21"/>
                <w:lang w:bidi="ar"/>
              </w:rPr>
              <w:t>G</w:t>
            </w:r>
            <w:r>
              <w:rPr>
                <w:color w:val="000000"/>
                <w:kern w:val="0"/>
                <w:szCs w:val="21"/>
                <w:vertAlign w:val="subscript"/>
                <w:lang w:bidi="ar"/>
              </w:rPr>
              <w:t>1</w:t>
            </w:r>
            <w:r>
              <w:rPr>
                <w:rFonts w:hint="eastAsia"/>
                <w:color w:val="000000"/>
                <w:kern w:val="0"/>
                <w:szCs w:val="21"/>
                <w:vertAlign w:val="subscript"/>
                <w:lang w:bidi="ar"/>
              </w:rPr>
              <w:t>2</w:t>
            </w:r>
            <w:r>
              <w:rPr>
                <w:color w:val="000000"/>
                <w:kern w:val="0"/>
                <w:szCs w:val="21"/>
                <w:lang w:bidi="ar"/>
              </w:rPr>
              <w:t>-G</w:t>
            </w:r>
            <w:r>
              <w:rPr>
                <w:color w:val="000000"/>
                <w:kern w:val="0"/>
                <w:szCs w:val="21"/>
                <w:vertAlign w:val="subscript"/>
                <w:lang w:bidi="ar"/>
              </w:rPr>
              <w:t>1</w:t>
            </w:r>
            <w:r>
              <w:rPr>
                <w:rFonts w:hint="eastAsia"/>
                <w:color w:val="000000"/>
                <w:kern w:val="0"/>
                <w:szCs w:val="21"/>
                <w:vertAlign w:val="subscript"/>
                <w:lang w:bidi="ar"/>
              </w:rPr>
              <w:t>4</w:t>
            </w:r>
          </w:p>
        </w:tc>
        <w:tc>
          <w:tcPr>
            <w:tcW w:w="245" w:type="pct"/>
            <w:vAlign w:val="center"/>
          </w:tcPr>
          <w:p w14:paraId="14BE438D" w14:textId="77777777" w:rsidR="00775B2B" w:rsidRDefault="00000000">
            <w:pPr>
              <w:widowControl/>
              <w:jc w:val="center"/>
              <w:textAlignment w:val="center"/>
              <w:rPr>
                <w:color w:val="000000"/>
                <w:szCs w:val="21"/>
              </w:rPr>
            </w:pPr>
            <w:r>
              <w:rPr>
                <w:color w:val="000000"/>
                <w:kern w:val="0"/>
                <w:szCs w:val="21"/>
                <w:lang w:bidi="ar"/>
              </w:rPr>
              <w:t>灰库</w:t>
            </w:r>
          </w:p>
        </w:tc>
        <w:tc>
          <w:tcPr>
            <w:tcW w:w="245" w:type="pct"/>
            <w:vAlign w:val="center"/>
          </w:tcPr>
          <w:p w14:paraId="623227E0" w14:textId="77777777" w:rsidR="00775B2B" w:rsidRDefault="00000000">
            <w:pPr>
              <w:widowControl/>
              <w:jc w:val="center"/>
              <w:textAlignment w:val="center"/>
              <w:rPr>
                <w:color w:val="000000"/>
                <w:szCs w:val="21"/>
              </w:rPr>
            </w:pPr>
            <w:r>
              <w:rPr>
                <w:color w:val="000000"/>
                <w:kern w:val="0"/>
                <w:szCs w:val="21"/>
                <w:lang w:bidi="ar"/>
              </w:rPr>
              <w:t>灰库废气</w:t>
            </w:r>
          </w:p>
        </w:tc>
        <w:tc>
          <w:tcPr>
            <w:tcW w:w="245" w:type="pct"/>
            <w:vAlign w:val="center"/>
          </w:tcPr>
          <w:p w14:paraId="3930AA4C" w14:textId="77777777" w:rsidR="00775B2B" w:rsidRDefault="00000000">
            <w:pPr>
              <w:widowControl/>
              <w:jc w:val="center"/>
              <w:textAlignment w:val="center"/>
              <w:rPr>
                <w:color w:val="000000"/>
                <w:szCs w:val="21"/>
              </w:rPr>
            </w:pPr>
            <w:r>
              <w:rPr>
                <w:color w:val="000000"/>
                <w:kern w:val="0"/>
                <w:szCs w:val="21"/>
                <w:lang w:bidi="ar"/>
              </w:rPr>
              <w:t>10400</w:t>
            </w:r>
          </w:p>
        </w:tc>
        <w:tc>
          <w:tcPr>
            <w:tcW w:w="245" w:type="pct"/>
            <w:vAlign w:val="center"/>
          </w:tcPr>
          <w:p w14:paraId="1B01EAFF" w14:textId="77777777" w:rsidR="00775B2B" w:rsidRDefault="00000000">
            <w:pPr>
              <w:widowControl/>
              <w:jc w:val="center"/>
              <w:textAlignment w:val="center"/>
              <w:rPr>
                <w:color w:val="000000"/>
                <w:szCs w:val="21"/>
              </w:rPr>
            </w:pPr>
            <w:r>
              <w:rPr>
                <w:color w:val="000000"/>
                <w:kern w:val="0"/>
                <w:szCs w:val="21"/>
                <w:lang w:bidi="ar"/>
              </w:rPr>
              <w:t>颗粒物</w:t>
            </w:r>
          </w:p>
        </w:tc>
        <w:tc>
          <w:tcPr>
            <w:tcW w:w="291" w:type="pct"/>
            <w:vAlign w:val="center"/>
          </w:tcPr>
          <w:p w14:paraId="33A0F3C2" w14:textId="77777777" w:rsidR="00775B2B" w:rsidRDefault="00000000">
            <w:pPr>
              <w:widowControl/>
              <w:jc w:val="center"/>
              <w:rPr>
                <w:color w:val="000000"/>
                <w:szCs w:val="21"/>
              </w:rPr>
            </w:pPr>
            <w:r>
              <w:rPr>
                <w:kern w:val="0"/>
                <w:szCs w:val="21"/>
              </w:rPr>
              <w:t>2000</w:t>
            </w:r>
          </w:p>
        </w:tc>
        <w:tc>
          <w:tcPr>
            <w:tcW w:w="307" w:type="pct"/>
            <w:vAlign w:val="center"/>
          </w:tcPr>
          <w:p w14:paraId="40B41904" w14:textId="77777777" w:rsidR="00775B2B" w:rsidRDefault="00000000">
            <w:pPr>
              <w:widowControl/>
              <w:jc w:val="center"/>
              <w:rPr>
                <w:color w:val="000000"/>
                <w:szCs w:val="21"/>
              </w:rPr>
            </w:pPr>
            <w:r>
              <w:rPr>
                <w:kern w:val="0"/>
                <w:szCs w:val="21"/>
              </w:rPr>
              <w:t>20.8</w:t>
            </w:r>
          </w:p>
        </w:tc>
        <w:tc>
          <w:tcPr>
            <w:tcW w:w="262" w:type="pct"/>
            <w:vAlign w:val="center"/>
          </w:tcPr>
          <w:p w14:paraId="5830897D" w14:textId="77777777" w:rsidR="00775B2B" w:rsidRDefault="00000000">
            <w:pPr>
              <w:widowControl/>
              <w:jc w:val="center"/>
              <w:textAlignment w:val="center"/>
              <w:rPr>
                <w:color w:val="000000"/>
                <w:szCs w:val="21"/>
              </w:rPr>
            </w:pPr>
            <w:r>
              <w:rPr>
                <w:color w:val="000000"/>
                <w:kern w:val="0"/>
                <w:szCs w:val="21"/>
                <w:lang w:bidi="ar"/>
              </w:rPr>
              <w:t>166.4</w:t>
            </w:r>
          </w:p>
        </w:tc>
        <w:tc>
          <w:tcPr>
            <w:tcW w:w="297" w:type="pct"/>
            <w:vAlign w:val="center"/>
          </w:tcPr>
          <w:p w14:paraId="591774D9" w14:textId="77777777" w:rsidR="00775B2B" w:rsidRDefault="00000000">
            <w:pPr>
              <w:jc w:val="center"/>
              <w:rPr>
                <w:color w:val="000000"/>
                <w:szCs w:val="21"/>
              </w:rPr>
            </w:pPr>
            <w:r>
              <w:rPr>
                <w:color w:val="000000"/>
                <w:szCs w:val="21"/>
              </w:rPr>
              <w:t>99</w:t>
            </w:r>
          </w:p>
        </w:tc>
        <w:tc>
          <w:tcPr>
            <w:tcW w:w="232" w:type="pct"/>
            <w:vAlign w:val="center"/>
          </w:tcPr>
          <w:p w14:paraId="73EA8D02" w14:textId="77777777" w:rsidR="00775B2B" w:rsidRDefault="00000000">
            <w:pPr>
              <w:widowControl/>
              <w:jc w:val="center"/>
              <w:rPr>
                <w:color w:val="000000"/>
                <w:szCs w:val="21"/>
              </w:rPr>
            </w:pPr>
            <w:r>
              <w:rPr>
                <w:kern w:val="0"/>
                <w:szCs w:val="21"/>
              </w:rPr>
              <w:t>20</w:t>
            </w:r>
          </w:p>
        </w:tc>
        <w:tc>
          <w:tcPr>
            <w:tcW w:w="265" w:type="pct"/>
            <w:vAlign w:val="center"/>
          </w:tcPr>
          <w:p w14:paraId="08308050" w14:textId="77777777" w:rsidR="00775B2B" w:rsidRDefault="00000000">
            <w:pPr>
              <w:widowControl/>
              <w:jc w:val="center"/>
              <w:rPr>
                <w:color w:val="000000"/>
                <w:szCs w:val="21"/>
              </w:rPr>
            </w:pPr>
            <w:r>
              <w:rPr>
                <w:kern w:val="0"/>
                <w:szCs w:val="21"/>
              </w:rPr>
              <w:t>0.21</w:t>
            </w:r>
          </w:p>
        </w:tc>
        <w:tc>
          <w:tcPr>
            <w:tcW w:w="237" w:type="pct"/>
            <w:vAlign w:val="center"/>
          </w:tcPr>
          <w:p w14:paraId="47B736D5" w14:textId="77777777" w:rsidR="00775B2B" w:rsidRDefault="00000000">
            <w:pPr>
              <w:widowControl/>
              <w:jc w:val="center"/>
              <w:textAlignment w:val="top"/>
              <w:rPr>
                <w:color w:val="000000"/>
                <w:szCs w:val="21"/>
              </w:rPr>
            </w:pPr>
            <w:r>
              <w:rPr>
                <w:color w:val="000000"/>
                <w:kern w:val="0"/>
                <w:szCs w:val="21"/>
                <w:lang w:bidi="ar"/>
              </w:rPr>
              <w:t>1.68</w:t>
            </w:r>
          </w:p>
        </w:tc>
        <w:tc>
          <w:tcPr>
            <w:tcW w:w="165" w:type="pct"/>
            <w:vAlign w:val="center"/>
          </w:tcPr>
          <w:p w14:paraId="5ABF64F1" w14:textId="77777777" w:rsidR="00775B2B" w:rsidRDefault="00000000">
            <w:pPr>
              <w:widowControl/>
              <w:jc w:val="center"/>
              <w:textAlignment w:val="center"/>
              <w:rPr>
                <w:color w:val="000000"/>
                <w:szCs w:val="21"/>
              </w:rPr>
            </w:pPr>
            <w:r>
              <w:rPr>
                <w:color w:val="000000"/>
                <w:kern w:val="0"/>
                <w:szCs w:val="21"/>
                <w:lang w:bidi="ar"/>
              </w:rPr>
              <w:t>37</w:t>
            </w:r>
          </w:p>
        </w:tc>
        <w:tc>
          <w:tcPr>
            <w:tcW w:w="181" w:type="pct"/>
            <w:vAlign w:val="center"/>
          </w:tcPr>
          <w:p w14:paraId="7B904A0A" w14:textId="77777777" w:rsidR="00775B2B" w:rsidRDefault="00000000">
            <w:pPr>
              <w:widowControl/>
              <w:jc w:val="center"/>
              <w:textAlignment w:val="center"/>
              <w:rPr>
                <w:color w:val="000000"/>
                <w:szCs w:val="21"/>
              </w:rPr>
            </w:pPr>
            <w:r>
              <w:rPr>
                <w:color w:val="000000"/>
                <w:kern w:val="0"/>
                <w:szCs w:val="21"/>
                <w:lang w:bidi="ar"/>
              </w:rPr>
              <w:t>0.6</w:t>
            </w:r>
          </w:p>
        </w:tc>
        <w:tc>
          <w:tcPr>
            <w:tcW w:w="170" w:type="pct"/>
            <w:vAlign w:val="center"/>
          </w:tcPr>
          <w:p w14:paraId="69754F53" w14:textId="77777777" w:rsidR="00775B2B" w:rsidRDefault="00000000">
            <w:pPr>
              <w:widowControl/>
              <w:jc w:val="center"/>
              <w:textAlignment w:val="center"/>
              <w:rPr>
                <w:color w:val="000000"/>
                <w:szCs w:val="21"/>
              </w:rPr>
            </w:pPr>
            <w:r>
              <w:rPr>
                <w:color w:val="000000"/>
                <w:kern w:val="0"/>
                <w:szCs w:val="21"/>
                <w:lang w:bidi="ar"/>
              </w:rPr>
              <w:t>25</w:t>
            </w:r>
          </w:p>
        </w:tc>
        <w:tc>
          <w:tcPr>
            <w:tcW w:w="267" w:type="pct"/>
            <w:vAlign w:val="center"/>
          </w:tcPr>
          <w:p w14:paraId="5471205B" w14:textId="77777777" w:rsidR="00775B2B" w:rsidRDefault="00000000">
            <w:pPr>
              <w:widowControl/>
              <w:jc w:val="center"/>
              <w:textAlignment w:val="center"/>
              <w:rPr>
                <w:color w:val="000000"/>
                <w:szCs w:val="21"/>
              </w:rPr>
            </w:pPr>
            <w:r>
              <w:rPr>
                <w:color w:val="000000"/>
                <w:kern w:val="0"/>
                <w:szCs w:val="21"/>
                <w:lang w:bidi="ar"/>
              </w:rPr>
              <w:t>8000</w:t>
            </w:r>
          </w:p>
        </w:tc>
        <w:tc>
          <w:tcPr>
            <w:tcW w:w="219" w:type="pct"/>
            <w:vAlign w:val="center"/>
          </w:tcPr>
          <w:p w14:paraId="12F330E8" w14:textId="77777777" w:rsidR="00775B2B" w:rsidRDefault="00000000">
            <w:pPr>
              <w:widowControl/>
              <w:jc w:val="center"/>
              <w:textAlignment w:val="top"/>
              <w:rPr>
                <w:color w:val="000000"/>
                <w:szCs w:val="21"/>
              </w:rPr>
            </w:pPr>
            <w:r>
              <w:rPr>
                <w:color w:val="000000"/>
                <w:kern w:val="0"/>
                <w:szCs w:val="21"/>
                <w:lang w:bidi="ar"/>
              </w:rPr>
              <w:t>120</w:t>
            </w:r>
          </w:p>
        </w:tc>
        <w:tc>
          <w:tcPr>
            <w:tcW w:w="258" w:type="pct"/>
            <w:vAlign w:val="center"/>
          </w:tcPr>
          <w:p w14:paraId="16A7F2B3" w14:textId="77777777" w:rsidR="00775B2B" w:rsidRDefault="00000000">
            <w:pPr>
              <w:widowControl/>
              <w:jc w:val="center"/>
              <w:textAlignment w:val="top"/>
              <w:rPr>
                <w:color w:val="000000"/>
                <w:szCs w:val="21"/>
              </w:rPr>
            </w:pPr>
            <w:r>
              <w:rPr>
                <w:color w:val="000000"/>
                <w:kern w:val="0"/>
                <w:szCs w:val="21"/>
                <w:lang w:bidi="ar"/>
              </w:rPr>
              <w:t>34.2</w:t>
            </w:r>
          </w:p>
        </w:tc>
        <w:tc>
          <w:tcPr>
            <w:tcW w:w="635" w:type="pct"/>
            <w:vMerge w:val="restart"/>
            <w:vAlign w:val="center"/>
          </w:tcPr>
          <w:p w14:paraId="44167C44" w14:textId="77777777" w:rsidR="00775B2B" w:rsidRDefault="00000000">
            <w:pPr>
              <w:jc w:val="center"/>
              <w:rPr>
                <w:szCs w:val="21"/>
              </w:rPr>
            </w:pPr>
            <w:r>
              <w:rPr>
                <w:szCs w:val="21"/>
              </w:rPr>
              <w:t>《大气污染物综合排放标准》（</w:t>
            </w:r>
            <w:r>
              <w:rPr>
                <w:szCs w:val="21"/>
              </w:rPr>
              <w:t>GB16297-1996</w:t>
            </w:r>
            <w:r>
              <w:rPr>
                <w:szCs w:val="21"/>
              </w:rPr>
              <w:t>）表</w:t>
            </w:r>
            <w:r>
              <w:rPr>
                <w:szCs w:val="21"/>
              </w:rPr>
              <w:t>2</w:t>
            </w:r>
            <w:r>
              <w:rPr>
                <w:szCs w:val="21"/>
              </w:rPr>
              <w:t>二级</w:t>
            </w:r>
          </w:p>
        </w:tc>
      </w:tr>
      <w:tr w:rsidR="00775B2B" w14:paraId="7DCB6A49" w14:textId="77777777" w:rsidTr="001C62AB">
        <w:trPr>
          <w:trHeight w:val="360"/>
        </w:trPr>
        <w:tc>
          <w:tcPr>
            <w:tcW w:w="232" w:type="pct"/>
            <w:vAlign w:val="center"/>
          </w:tcPr>
          <w:p w14:paraId="72F00FFE" w14:textId="77777777" w:rsidR="00775B2B" w:rsidRDefault="00000000">
            <w:pPr>
              <w:widowControl/>
              <w:jc w:val="center"/>
              <w:textAlignment w:val="center"/>
              <w:rPr>
                <w:color w:val="000000"/>
                <w:szCs w:val="21"/>
              </w:rPr>
            </w:pPr>
            <w:r>
              <w:rPr>
                <w:color w:val="000000"/>
                <w:kern w:val="0"/>
                <w:szCs w:val="21"/>
                <w:lang w:bidi="ar"/>
              </w:rPr>
              <w:t>G</w:t>
            </w:r>
            <w:r>
              <w:rPr>
                <w:color w:val="000000"/>
                <w:kern w:val="0"/>
                <w:szCs w:val="21"/>
                <w:vertAlign w:val="subscript"/>
                <w:lang w:bidi="ar"/>
              </w:rPr>
              <w:t>1</w:t>
            </w:r>
            <w:r>
              <w:rPr>
                <w:rFonts w:hint="eastAsia"/>
                <w:color w:val="000000"/>
                <w:kern w:val="0"/>
                <w:szCs w:val="21"/>
                <w:vertAlign w:val="subscript"/>
                <w:lang w:bidi="ar"/>
              </w:rPr>
              <w:t>5</w:t>
            </w:r>
            <w:r>
              <w:rPr>
                <w:color w:val="000000"/>
                <w:kern w:val="0"/>
                <w:szCs w:val="21"/>
                <w:lang w:bidi="ar"/>
              </w:rPr>
              <w:t>、</w:t>
            </w:r>
            <w:r>
              <w:rPr>
                <w:color w:val="000000"/>
                <w:kern w:val="0"/>
                <w:szCs w:val="21"/>
                <w:lang w:bidi="ar"/>
              </w:rPr>
              <w:t>G</w:t>
            </w:r>
            <w:r>
              <w:rPr>
                <w:color w:val="000000"/>
                <w:kern w:val="0"/>
                <w:szCs w:val="21"/>
                <w:vertAlign w:val="subscript"/>
                <w:lang w:bidi="ar"/>
              </w:rPr>
              <w:t>1</w:t>
            </w:r>
            <w:r>
              <w:rPr>
                <w:rFonts w:hint="eastAsia"/>
                <w:color w:val="000000"/>
                <w:kern w:val="0"/>
                <w:szCs w:val="21"/>
                <w:vertAlign w:val="subscript"/>
                <w:lang w:bidi="ar"/>
              </w:rPr>
              <w:t>6</w:t>
            </w:r>
          </w:p>
        </w:tc>
        <w:tc>
          <w:tcPr>
            <w:tcW w:w="245" w:type="pct"/>
            <w:vAlign w:val="center"/>
          </w:tcPr>
          <w:p w14:paraId="7EA265F3" w14:textId="77777777" w:rsidR="00775B2B" w:rsidRDefault="00000000">
            <w:pPr>
              <w:widowControl/>
              <w:jc w:val="center"/>
              <w:textAlignment w:val="top"/>
              <w:rPr>
                <w:color w:val="000000"/>
                <w:szCs w:val="21"/>
              </w:rPr>
            </w:pPr>
            <w:r>
              <w:rPr>
                <w:color w:val="000000"/>
                <w:kern w:val="0"/>
                <w:szCs w:val="21"/>
                <w:lang w:bidi="ar"/>
              </w:rPr>
              <w:t>渣库</w:t>
            </w:r>
          </w:p>
        </w:tc>
        <w:tc>
          <w:tcPr>
            <w:tcW w:w="245" w:type="pct"/>
            <w:vAlign w:val="center"/>
          </w:tcPr>
          <w:p w14:paraId="372E2406" w14:textId="77777777" w:rsidR="00775B2B" w:rsidRDefault="00000000">
            <w:pPr>
              <w:widowControl/>
              <w:jc w:val="center"/>
              <w:textAlignment w:val="center"/>
              <w:rPr>
                <w:color w:val="000000"/>
                <w:szCs w:val="21"/>
              </w:rPr>
            </w:pPr>
            <w:r>
              <w:rPr>
                <w:color w:val="000000"/>
                <w:kern w:val="0"/>
                <w:szCs w:val="21"/>
                <w:lang w:bidi="ar"/>
              </w:rPr>
              <w:t>渣库废气</w:t>
            </w:r>
          </w:p>
        </w:tc>
        <w:tc>
          <w:tcPr>
            <w:tcW w:w="245" w:type="pct"/>
            <w:vAlign w:val="center"/>
          </w:tcPr>
          <w:p w14:paraId="0028C0B1" w14:textId="77777777" w:rsidR="00775B2B" w:rsidRDefault="00000000">
            <w:pPr>
              <w:widowControl/>
              <w:jc w:val="center"/>
              <w:textAlignment w:val="top"/>
              <w:rPr>
                <w:color w:val="000000"/>
                <w:szCs w:val="21"/>
              </w:rPr>
            </w:pPr>
            <w:r>
              <w:rPr>
                <w:color w:val="000000"/>
                <w:kern w:val="0"/>
                <w:szCs w:val="21"/>
                <w:lang w:bidi="ar"/>
              </w:rPr>
              <w:t>2520</w:t>
            </w:r>
          </w:p>
        </w:tc>
        <w:tc>
          <w:tcPr>
            <w:tcW w:w="245" w:type="pct"/>
            <w:vAlign w:val="center"/>
          </w:tcPr>
          <w:p w14:paraId="3674F6DB" w14:textId="77777777" w:rsidR="00775B2B" w:rsidRDefault="00000000">
            <w:pPr>
              <w:widowControl/>
              <w:jc w:val="center"/>
              <w:textAlignment w:val="center"/>
              <w:rPr>
                <w:color w:val="000000"/>
                <w:szCs w:val="21"/>
              </w:rPr>
            </w:pPr>
            <w:r>
              <w:rPr>
                <w:color w:val="000000"/>
                <w:kern w:val="0"/>
                <w:szCs w:val="21"/>
                <w:lang w:bidi="ar"/>
              </w:rPr>
              <w:t>颗粒物</w:t>
            </w:r>
          </w:p>
        </w:tc>
        <w:tc>
          <w:tcPr>
            <w:tcW w:w="291" w:type="pct"/>
            <w:vAlign w:val="center"/>
          </w:tcPr>
          <w:p w14:paraId="402EFE03" w14:textId="77777777" w:rsidR="00775B2B" w:rsidRDefault="00000000">
            <w:pPr>
              <w:widowControl/>
              <w:jc w:val="center"/>
              <w:rPr>
                <w:color w:val="000000"/>
                <w:szCs w:val="21"/>
              </w:rPr>
            </w:pPr>
            <w:r>
              <w:rPr>
                <w:kern w:val="0"/>
                <w:szCs w:val="21"/>
              </w:rPr>
              <w:t>2000</w:t>
            </w:r>
          </w:p>
        </w:tc>
        <w:tc>
          <w:tcPr>
            <w:tcW w:w="307" w:type="pct"/>
            <w:vAlign w:val="center"/>
          </w:tcPr>
          <w:p w14:paraId="65D381C5" w14:textId="77777777" w:rsidR="00775B2B" w:rsidRDefault="00000000">
            <w:pPr>
              <w:widowControl/>
              <w:jc w:val="center"/>
              <w:rPr>
                <w:color w:val="000000"/>
                <w:szCs w:val="21"/>
              </w:rPr>
            </w:pPr>
            <w:r>
              <w:rPr>
                <w:kern w:val="0"/>
                <w:szCs w:val="21"/>
              </w:rPr>
              <w:t>5.04</w:t>
            </w:r>
          </w:p>
        </w:tc>
        <w:tc>
          <w:tcPr>
            <w:tcW w:w="262" w:type="pct"/>
            <w:vAlign w:val="center"/>
          </w:tcPr>
          <w:p w14:paraId="7E2643BF" w14:textId="77777777" w:rsidR="00775B2B" w:rsidRDefault="00000000">
            <w:pPr>
              <w:widowControl/>
              <w:jc w:val="center"/>
              <w:textAlignment w:val="center"/>
              <w:rPr>
                <w:color w:val="000000"/>
                <w:szCs w:val="21"/>
              </w:rPr>
            </w:pPr>
            <w:r>
              <w:rPr>
                <w:color w:val="000000"/>
                <w:kern w:val="0"/>
                <w:szCs w:val="21"/>
                <w:lang w:bidi="ar"/>
              </w:rPr>
              <w:t>40.32</w:t>
            </w:r>
          </w:p>
        </w:tc>
        <w:tc>
          <w:tcPr>
            <w:tcW w:w="297" w:type="pct"/>
            <w:vAlign w:val="center"/>
          </w:tcPr>
          <w:p w14:paraId="1D01E6C8" w14:textId="77777777" w:rsidR="00775B2B" w:rsidRDefault="00000000">
            <w:pPr>
              <w:jc w:val="center"/>
              <w:rPr>
                <w:color w:val="000000"/>
                <w:szCs w:val="21"/>
              </w:rPr>
            </w:pPr>
            <w:r>
              <w:rPr>
                <w:color w:val="000000"/>
                <w:szCs w:val="21"/>
              </w:rPr>
              <w:t>99</w:t>
            </w:r>
          </w:p>
        </w:tc>
        <w:tc>
          <w:tcPr>
            <w:tcW w:w="232" w:type="pct"/>
            <w:vAlign w:val="center"/>
          </w:tcPr>
          <w:p w14:paraId="6CFF4BD0" w14:textId="77777777" w:rsidR="00775B2B" w:rsidRDefault="00000000">
            <w:pPr>
              <w:widowControl/>
              <w:jc w:val="center"/>
              <w:rPr>
                <w:color w:val="000000"/>
                <w:szCs w:val="21"/>
              </w:rPr>
            </w:pPr>
            <w:r>
              <w:rPr>
                <w:kern w:val="0"/>
                <w:szCs w:val="21"/>
              </w:rPr>
              <w:t>20</w:t>
            </w:r>
          </w:p>
        </w:tc>
        <w:tc>
          <w:tcPr>
            <w:tcW w:w="265" w:type="pct"/>
            <w:vAlign w:val="center"/>
          </w:tcPr>
          <w:p w14:paraId="190C5D81" w14:textId="77777777" w:rsidR="00775B2B" w:rsidRDefault="00000000">
            <w:pPr>
              <w:widowControl/>
              <w:jc w:val="center"/>
              <w:rPr>
                <w:color w:val="000000"/>
                <w:szCs w:val="21"/>
              </w:rPr>
            </w:pPr>
            <w:r>
              <w:rPr>
                <w:kern w:val="0"/>
                <w:szCs w:val="21"/>
              </w:rPr>
              <w:t>0.05</w:t>
            </w:r>
          </w:p>
        </w:tc>
        <w:tc>
          <w:tcPr>
            <w:tcW w:w="237" w:type="pct"/>
            <w:vAlign w:val="center"/>
          </w:tcPr>
          <w:p w14:paraId="0A6BE9EB" w14:textId="77777777" w:rsidR="00775B2B" w:rsidRDefault="00000000">
            <w:pPr>
              <w:widowControl/>
              <w:jc w:val="center"/>
              <w:textAlignment w:val="top"/>
              <w:rPr>
                <w:color w:val="000000"/>
                <w:szCs w:val="21"/>
              </w:rPr>
            </w:pPr>
            <w:r>
              <w:rPr>
                <w:color w:val="000000"/>
                <w:kern w:val="0"/>
                <w:szCs w:val="21"/>
                <w:lang w:bidi="ar"/>
              </w:rPr>
              <w:t>0.4</w:t>
            </w:r>
          </w:p>
        </w:tc>
        <w:tc>
          <w:tcPr>
            <w:tcW w:w="165" w:type="pct"/>
            <w:vAlign w:val="center"/>
          </w:tcPr>
          <w:p w14:paraId="68F99DDB" w14:textId="77777777" w:rsidR="00775B2B" w:rsidRDefault="00000000">
            <w:pPr>
              <w:widowControl/>
              <w:jc w:val="center"/>
              <w:textAlignment w:val="center"/>
              <w:rPr>
                <w:color w:val="000000"/>
                <w:szCs w:val="21"/>
              </w:rPr>
            </w:pPr>
            <w:r>
              <w:rPr>
                <w:color w:val="000000"/>
                <w:kern w:val="0"/>
                <w:szCs w:val="21"/>
                <w:lang w:bidi="ar"/>
              </w:rPr>
              <w:t>30</w:t>
            </w:r>
          </w:p>
        </w:tc>
        <w:tc>
          <w:tcPr>
            <w:tcW w:w="181" w:type="pct"/>
            <w:vAlign w:val="center"/>
          </w:tcPr>
          <w:p w14:paraId="4B29D152" w14:textId="77777777" w:rsidR="00775B2B" w:rsidRDefault="00000000">
            <w:pPr>
              <w:widowControl/>
              <w:jc w:val="center"/>
              <w:textAlignment w:val="center"/>
              <w:rPr>
                <w:color w:val="000000"/>
                <w:szCs w:val="21"/>
              </w:rPr>
            </w:pPr>
            <w:r>
              <w:rPr>
                <w:color w:val="000000"/>
                <w:kern w:val="0"/>
                <w:szCs w:val="21"/>
                <w:lang w:bidi="ar"/>
              </w:rPr>
              <w:t>0.25</w:t>
            </w:r>
          </w:p>
        </w:tc>
        <w:tc>
          <w:tcPr>
            <w:tcW w:w="170" w:type="pct"/>
            <w:vAlign w:val="center"/>
          </w:tcPr>
          <w:p w14:paraId="1E500CCF" w14:textId="77777777" w:rsidR="00775B2B" w:rsidRDefault="00000000">
            <w:pPr>
              <w:widowControl/>
              <w:jc w:val="center"/>
              <w:textAlignment w:val="center"/>
              <w:rPr>
                <w:color w:val="000000"/>
                <w:szCs w:val="21"/>
              </w:rPr>
            </w:pPr>
            <w:r>
              <w:rPr>
                <w:color w:val="000000"/>
                <w:kern w:val="0"/>
                <w:szCs w:val="21"/>
                <w:lang w:bidi="ar"/>
              </w:rPr>
              <w:t>25</w:t>
            </w:r>
          </w:p>
        </w:tc>
        <w:tc>
          <w:tcPr>
            <w:tcW w:w="267" w:type="pct"/>
            <w:vAlign w:val="center"/>
          </w:tcPr>
          <w:p w14:paraId="000828C3" w14:textId="77777777" w:rsidR="00775B2B" w:rsidRDefault="00000000">
            <w:pPr>
              <w:widowControl/>
              <w:jc w:val="center"/>
              <w:textAlignment w:val="center"/>
              <w:rPr>
                <w:color w:val="000000"/>
                <w:szCs w:val="21"/>
              </w:rPr>
            </w:pPr>
            <w:r>
              <w:rPr>
                <w:color w:val="000000"/>
                <w:kern w:val="0"/>
                <w:szCs w:val="21"/>
                <w:lang w:bidi="ar"/>
              </w:rPr>
              <w:t>8000</w:t>
            </w:r>
          </w:p>
        </w:tc>
        <w:tc>
          <w:tcPr>
            <w:tcW w:w="219" w:type="pct"/>
            <w:vAlign w:val="center"/>
          </w:tcPr>
          <w:p w14:paraId="54105FDC" w14:textId="77777777" w:rsidR="00775B2B" w:rsidRDefault="00000000">
            <w:pPr>
              <w:widowControl/>
              <w:jc w:val="center"/>
              <w:textAlignment w:val="top"/>
              <w:rPr>
                <w:color w:val="000000"/>
                <w:szCs w:val="21"/>
              </w:rPr>
            </w:pPr>
            <w:r>
              <w:rPr>
                <w:color w:val="000000"/>
                <w:kern w:val="0"/>
                <w:szCs w:val="21"/>
                <w:lang w:bidi="ar"/>
              </w:rPr>
              <w:t>120</w:t>
            </w:r>
          </w:p>
        </w:tc>
        <w:tc>
          <w:tcPr>
            <w:tcW w:w="258" w:type="pct"/>
            <w:vAlign w:val="center"/>
          </w:tcPr>
          <w:p w14:paraId="133A5C68" w14:textId="77777777" w:rsidR="00775B2B" w:rsidRDefault="00000000">
            <w:pPr>
              <w:widowControl/>
              <w:jc w:val="center"/>
              <w:textAlignment w:val="top"/>
              <w:rPr>
                <w:color w:val="000000"/>
                <w:szCs w:val="21"/>
              </w:rPr>
            </w:pPr>
            <w:r>
              <w:rPr>
                <w:color w:val="000000"/>
                <w:kern w:val="0"/>
                <w:szCs w:val="21"/>
                <w:lang w:bidi="ar"/>
              </w:rPr>
              <w:t>23</w:t>
            </w:r>
          </w:p>
        </w:tc>
        <w:tc>
          <w:tcPr>
            <w:tcW w:w="635" w:type="pct"/>
            <w:vMerge/>
            <w:vAlign w:val="center"/>
          </w:tcPr>
          <w:p w14:paraId="40F7CEF5" w14:textId="77777777" w:rsidR="00775B2B" w:rsidRDefault="00775B2B">
            <w:pPr>
              <w:jc w:val="center"/>
              <w:rPr>
                <w:color w:val="000000"/>
                <w:szCs w:val="21"/>
              </w:rPr>
            </w:pPr>
          </w:p>
        </w:tc>
      </w:tr>
      <w:tr w:rsidR="00775B2B" w14:paraId="31247B29" w14:textId="77777777" w:rsidTr="001C62AB">
        <w:trPr>
          <w:trHeight w:val="360"/>
        </w:trPr>
        <w:tc>
          <w:tcPr>
            <w:tcW w:w="232" w:type="pct"/>
            <w:vAlign w:val="center"/>
          </w:tcPr>
          <w:p w14:paraId="7FB97830" w14:textId="77777777" w:rsidR="00775B2B" w:rsidRDefault="00000000">
            <w:pPr>
              <w:widowControl/>
              <w:jc w:val="center"/>
              <w:textAlignment w:val="center"/>
              <w:rPr>
                <w:color w:val="000000"/>
                <w:kern w:val="0"/>
                <w:szCs w:val="21"/>
                <w:lang w:bidi="ar"/>
              </w:rPr>
            </w:pPr>
            <w:r>
              <w:rPr>
                <w:color w:val="000000"/>
                <w:kern w:val="0"/>
                <w:szCs w:val="21"/>
                <w:lang w:bidi="ar"/>
              </w:rPr>
              <w:t>G</w:t>
            </w:r>
            <w:r>
              <w:rPr>
                <w:color w:val="000000"/>
                <w:kern w:val="0"/>
                <w:szCs w:val="21"/>
                <w:vertAlign w:val="subscript"/>
                <w:lang w:bidi="ar"/>
              </w:rPr>
              <w:t>1</w:t>
            </w:r>
            <w:r>
              <w:rPr>
                <w:rFonts w:hint="eastAsia"/>
                <w:color w:val="000000"/>
                <w:kern w:val="0"/>
                <w:szCs w:val="21"/>
                <w:vertAlign w:val="subscript"/>
                <w:lang w:bidi="ar"/>
              </w:rPr>
              <w:t>7</w:t>
            </w:r>
          </w:p>
        </w:tc>
        <w:tc>
          <w:tcPr>
            <w:tcW w:w="245" w:type="pct"/>
            <w:vAlign w:val="center"/>
          </w:tcPr>
          <w:p w14:paraId="0944CB71" w14:textId="77777777" w:rsidR="00775B2B" w:rsidRDefault="00000000">
            <w:pPr>
              <w:widowControl/>
              <w:jc w:val="center"/>
              <w:textAlignment w:val="top"/>
              <w:rPr>
                <w:color w:val="000000"/>
                <w:kern w:val="0"/>
                <w:szCs w:val="21"/>
                <w:lang w:bidi="ar"/>
              </w:rPr>
            </w:pPr>
            <w:r>
              <w:rPr>
                <w:rFonts w:hint="eastAsia"/>
                <w:color w:val="000000"/>
                <w:kern w:val="0"/>
                <w:szCs w:val="21"/>
                <w:lang w:bidi="ar"/>
              </w:rPr>
              <w:t>包装间</w:t>
            </w:r>
          </w:p>
        </w:tc>
        <w:tc>
          <w:tcPr>
            <w:tcW w:w="245" w:type="pct"/>
            <w:vAlign w:val="center"/>
          </w:tcPr>
          <w:p w14:paraId="2F3D6739" w14:textId="77777777" w:rsidR="00775B2B" w:rsidRDefault="00000000">
            <w:pPr>
              <w:widowControl/>
              <w:jc w:val="center"/>
              <w:textAlignment w:val="center"/>
              <w:rPr>
                <w:color w:val="000000"/>
                <w:kern w:val="0"/>
                <w:szCs w:val="21"/>
                <w:lang w:bidi="ar"/>
              </w:rPr>
            </w:pPr>
            <w:r>
              <w:rPr>
                <w:rFonts w:hint="eastAsia"/>
                <w:color w:val="000000"/>
                <w:kern w:val="0"/>
                <w:szCs w:val="21"/>
                <w:lang w:bidi="ar"/>
              </w:rPr>
              <w:t>硫酸铵包装废气</w:t>
            </w:r>
          </w:p>
        </w:tc>
        <w:tc>
          <w:tcPr>
            <w:tcW w:w="245" w:type="pct"/>
            <w:vAlign w:val="center"/>
          </w:tcPr>
          <w:p w14:paraId="61ADBFE2" w14:textId="77777777" w:rsidR="00775B2B" w:rsidRDefault="00000000">
            <w:pPr>
              <w:widowControl/>
              <w:jc w:val="center"/>
              <w:textAlignment w:val="top"/>
              <w:rPr>
                <w:color w:val="000000"/>
                <w:kern w:val="0"/>
                <w:szCs w:val="21"/>
                <w:lang w:bidi="ar"/>
              </w:rPr>
            </w:pPr>
            <w:r>
              <w:rPr>
                <w:color w:val="000000"/>
                <w:kern w:val="0"/>
                <w:szCs w:val="21"/>
                <w:lang w:bidi="ar"/>
              </w:rPr>
              <w:t>8000</w:t>
            </w:r>
          </w:p>
        </w:tc>
        <w:tc>
          <w:tcPr>
            <w:tcW w:w="245" w:type="pct"/>
            <w:vAlign w:val="center"/>
          </w:tcPr>
          <w:p w14:paraId="61A73A8F" w14:textId="77777777" w:rsidR="00775B2B" w:rsidRDefault="00000000">
            <w:pPr>
              <w:widowControl/>
              <w:jc w:val="center"/>
              <w:textAlignment w:val="center"/>
              <w:rPr>
                <w:color w:val="000000"/>
                <w:kern w:val="0"/>
                <w:szCs w:val="21"/>
                <w:lang w:bidi="ar"/>
              </w:rPr>
            </w:pPr>
            <w:r>
              <w:rPr>
                <w:color w:val="000000"/>
                <w:kern w:val="0"/>
                <w:szCs w:val="21"/>
                <w:lang w:bidi="ar"/>
              </w:rPr>
              <w:t>颗粒物</w:t>
            </w:r>
          </w:p>
        </w:tc>
        <w:tc>
          <w:tcPr>
            <w:tcW w:w="291" w:type="pct"/>
            <w:vAlign w:val="center"/>
          </w:tcPr>
          <w:p w14:paraId="677E6AA5" w14:textId="77777777" w:rsidR="00775B2B" w:rsidRDefault="00000000">
            <w:pPr>
              <w:widowControl/>
              <w:jc w:val="center"/>
              <w:rPr>
                <w:color w:val="000000"/>
                <w:kern w:val="0"/>
                <w:szCs w:val="21"/>
                <w:lang w:bidi="ar"/>
              </w:rPr>
            </w:pPr>
            <w:r>
              <w:rPr>
                <w:kern w:val="0"/>
                <w:szCs w:val="21"/>
              </w:rPr>
              <w:t>2000</w:t>
            </w:r>
          </w:p>
        </w:tc>
        <w:tc>
          <w:tcPr>
            <w:tcW w:w="307" w:type="pct"/>
            <w:vAlign w:val="center"/>
          </w:tcPr>
          <w:p w14:paraId="77CE2EF4" w14:textId="77777777" w:rsidR="00775B2B" w:rsidRDefault="00000000">
            <w:pPr>
              <w:widowControl/>
              <w:jc w:val="center"/>
              <w:rPr>
                <w:color w:val="000000"/>
                <w:kern w:val="0"/>
                <w:szCs w:val="21"/>
                <w:lang w:bidi="ar"/>
              </w:rPr>
            </w:pPr>
            <w:r>
              <w:rPr>
                <w:kern w:val="0"/>
                <w:szCs w:val="21"/>
              </w:rPr>
              <w:t>16.0</w:t>
            </w:r>
          </w:p>
        </w:tc>
        <w:tc>
          <w:tcPr>
            <w:tcW w:w="262" w:type="pct"/>
            <w:vAlign w:val="center"/>
          </w:tcPr>
          <w:p w14:paraId="3BEC3FE0" w14:textId="77777777" w:rsidR="00775B2B" w:rsidRDefault="00000000">
            <w:pPr>
              <w:widowControl/>
              <w:jc w:val="center"/>
              <w:textAlignment w:val="center"/>
              <w:rPr>
                <w:color w:val="000000"/>
                <w:kern w:val="0"/>
                <w:szCs w:val="21"/>
                <w:lang w:bidi="ar"/>
              </w:rPr>
            </w:pPr>
            <w:r>
              <w:rPr>
                <w:rFonts w:hint="eastAsia"/>
                <w:color w:val="000000"/>
                <w:kern w:val="0"/>
                <w:szCs w:val="21"/>
                <w:lang w:bidi="ar"/>
              </w:rPr>
              <w:t>80</w:t>
            </w:r>
          </w:p>
        </w:tc>
        <w:tc>
          <w:tcPr>
            <w:tcW w:w="297" w:type="pct"/>
            <w:vAlign w:val="center"/>
          </w:tcPr>
          <w:p w14:paraId="715B4A51" w14:textId="77777777" w:rsidR="00775B2B" w:rsidRDefault="00000000">
            <w:pPr>
              <w:jc w:val="center"/>
              <w:rPr>
                <w:color w:val="000000"/>
                <w:szCs w:val="21"/>
              </w:rPr>
            </w:pPr>
            <w:r>
              <w:rPr>
                <w:color w:val="000000"/>
                <w:szCs w:val="21"/>
              </w:rPr>
              <w:t>99</w:t>
            </w:r>
          </w:p>
        </w:tc>
        <w:tc>
          <w:tcPr>
            <w:tcW w:w="232" w:type="pct"/>
            <w:vAlign w:val="center"/>
          </w:tcPr>
          <w:p w14:paraId="563EEC60" w14:textId="77777777" w:rsidR="00775B2B" w:rsidRDefault="00000000">
            <w:pPr>
              <w:widowControl/>
              <w:jc w:val="center"/>
              <w:rPr>
                <w:color w:val="000000"/>
                <w:kern w:val="0"/>
                <w:szCs w:val="21"/>
                <w:lang w:bidi="ar"/>
              </w:rPr>
            </w:pPr>
            <w:r>
              <w:rPr>
                <w:kern w:val="0"/>
                <w:szCs w:val="21"/>
              </w:rPr>
              <w:t>20</w:t>
            </w:r>
          </w:p>
        </w:tc>
        <w:tc>
          <w:tcPr>
            <w:tcW w:w="265" w:type="pct"/>
            <w:vAlign w:val="center"/>
          </w:tcPr>
          <w:p w14:paraId="46FF0EE5" w14:textId="77777777" w:rsidR="00775B2B" w:rsidRDefault="00000000">
            <w:pPr>
              <w:widowControl/>
              <w:jc w:val="center"/>
              <w:rPr>
                <w:color w:val="000000"/>
                <w:kern w:val="0"/>
                <w:szCs w:val="21"/>
                <w:lang w:bidi="ar"/>
              </w:rPr>
            </w:pPr>
            <w:r>
              <w:rPr>
                <w:kern w:val="0"/>
                <w:szCs w:val="21"/>
              </w:rPr>
              <w:t>0.16</w:t>
            </w:r>
          </w:p>
        </w:tc>
        <w:tc>
          <w:tcPr>
            <w:tcW w:w="237" w:type="pct"/>
            <w:vAlign w:val="center"/>
          </w:tcPr>
          <w:p w14:paraId="41EB2FDF" w14:textId="77777777" w:rsidR="00775B2B" w:rsidRDefault="00000000">
            <w:pPr>
              <w:widowControl/>
              <w:jc w:val="center"/>
              <w:textAlignment w:val="top"/>
              <w:rPr>
                <w:color w:val="000000"/>
                <w:kern w:val="0"/>
                <w:szCs w:val="21"/>
                <w:lang w:bidi="ar"/>
              </w:rPr>
            </w:pPr>
            <w:r>
              <w:rPr>
                <w:color w:val="000000"/>
                <w:kern w:val="0"/>
                <w:szCs w:val="21"/>
                <w:lang w:bidi="ar"/>
              </w:rPr>
              <w:t>0.8</w:t>
            </w:r>
          </w:p>
        </w:tc>
        <w:tc>
          <w:tcPr>
            <w:tcW w:w="165" w:type="pct"/>
            <w:vAlign w:val="center"/>
          </w:tcPr>
          <w:p w14:paraId="76985F31" w14:textId="77777777" w:rsidR="00775B2B" w:rsidRDefault="00000000">
            <w:pPr>
              <w:widowControl/>
              <w:jc w:val="center"/>
              <w:textAlignment w:val="center"/>
              <w:rPr>
                <w:color w:val="000000"/>
                <w:kern w:val="0"/>
                <w:szCs w:val="21"/>
                <w:lang w:bidi="ar"/>
              </w:rPr>
            </w:pPr>
            <w:r>
              <w:rPr>
                <w:color w:val="000000"/>
                <w:kern w:val="0"/>
                <w:szCs w:val="21"/>
                <w:lang w:bidi="ar"/>
              </w:rPr>
              <w:t>15</w:t>
            </w:r>
          </w:p>
        </w:tc>
        <w:tc>
          <w:tcPr>
            <w:tcW w:w="181" w:type="pct"/>
            <w:vAlign w:val="center"/>
          </w:tcPr>
          <w:p w14:paraId="4E88CB31" w14:textId="77777777" w:rsidR="00775B2B" w:rsidRDefault="00000000">
            <w:pPr>
              <w:widowControl/>
              <w:jc w:val="center"/>
              <w:textAlignment w:val="center"/>
              <w:rPr>
                <w:color w:val="000000"/>
                <w:kern w:val="0"/>
                <w:szCs w:val="21"/>
                <w:lang w:bidi="ar"/>
              </w:rPr>
            </w:pPr>
            <w:r>
              <w:rPr>
                <w:color w:val="000000"/>
                <w:kern w:val="0"/>
                <w:szCs w:val="21"/>
                <w:lang w:bidi="ar"/>
              </w:rPr>
              <w:t>0.5</w:t>
            </w:r>
          </w:p>
        </w:tc>
        <w:tc>
          <w:tcPr>
            <w:tcW w:w="170" w:type="pct"/>
            <w:vAlign w:val="center"/>
          </w:tcPr>
          <w:p w14:paraId="70E80252" w14:textId="77777777" w:rsidR="00775B2B" w:rsidRDefault="00000000">
            <w:pPr>
              <w:widowControl/>
              <w:jc w:val="center"/>
              <w:textAlignment w:val="center"/>
              <w:rPr>
                <w:color w:val="000000"/>
                <w:kern w:val="0"/>
                <w:szCs w:val="21"/>
                <w:lang w:bidi="ar"/>
              </w:rPr>
            </w:pPr>
            <w:r>
              <w:rPr>
                <w:color w:val="000000"/>
                <w:kern w:val="0"/>
                <w:szCs w:val="21"/>
                <w:lang w:bidi="ar"/>
              </w:rPr>
              <w:t>25</w:t>
            </w:r>
          </w:p>
        </w:tc>
        <w:tc>
          <w:tcPr>
            <w:tcW w:w="267" w:type="pct"/>
            <w:vAlign w:val="center"/>
          </w:tcPr>
          <w:p w14:paraId="0FADF6BB" w14:textId="77777777" w:rsidR="00775B2B" w:rsidRDefault="00000000">
            <w:pPr>
              <w:widowControl/>
              <w:jc w:val="center"/>
              <w:textAlignment w:val="center"/>
              <w:rPr>
                <w:color w:val="000000"/>
                <w:kern w:val="0"/>
                <w:szCs w:val="21"/>
                <w:lang w:bidi="ar"/>
              </w:rPr>
            </w:pPr>
            <w:r>
              <w:rPr>
                <w:color w:val="000000"/>
                <w:kern w:val="0"/>
                <w:szCs w:val="21"/>
                <w:lang w:bidi="ar"/>
              </w:rPr>
              <w:t>5000</w:t>
            </w:r>
          </w:p>
        </w:tc>
        <w:tc>
          <w:tcPr>
            <w:tcW w:w="219" w:type="pct"/>
            <w:vAlign w:val="center"/>
          </w:tcPr>
          <w:p w14:paraId="1FDF2FFD" w14:textId="77777777" w:rsidR="00775B2B" w:rsidRDefault="00000000">
            <w:pPr>
              <w:widowControl/>
              <w:jc w:val="center"/>
              <w:textAlignment w:val="top"/>
              <w:rPr>
                <w:color w:val="000000"/>
                <w:kern w:val="0"/>
                <w:szCs w:val="21"/>
                <w:lang w:bidi="ar"/>
              </w:rPr>
            </w:pPr>
            <w:r>
              <w:rPr>
                <w:color w:val="000000"/>
                <w:kern w:val="0"/>
                <w:szCs w:val="21"/>
                <w:lang w:bidi="ar"/>
              </w:rPr>
              <w:t>120</w:t>
            </w:r>
          </w:p>
        </w:tc>
        <w:tc>
          <w:tcPr>
            <w:tcW w:w="258" w:type="pct"/>
            <w:vAlign w:val="center"/>
          </w:tcPr>
          <w:p w14:paraId="5040BE66" w14:textId="77777777" w:rsidR="00775B2B" w:rsidRDefault="00000000">
            <w:pPr>
              <w:widowControl/>
              <w:jc w:val="center"/>
              <w:textAlignment w:val="top"/>
              <w:rPr>
                <w:color w:val="000000"/>
                <w:kern w:val="0"/>
                <w:szCs w:val="21"/>
                <w:lang w:bidi="ar"/>
              </w:rPr>
            </w:pPr>
            <w:r>
              <w:rPr>
                <w:color w:val="000000"/>
                <w:kern w:val="0"/>
                <w:szCs w:val="21"/>
                <w:lang w:bidi="ar"/>
              </w:rPr>
              <w:t>3.5</w:t>
            </w:r>
          </w:p>
        </w:tc>
        <w:tc>
          <w:tcPr>
            <w:tcW w:w="635" w:type="pct"/>
            <w:vMerge/>
            <w:vAlign w:val="center"/>
          </w:tcPr>
          <w:p w14:paraId="5ED51F74" w14:textId="77777777" w:rsidR="00775B2B" w:rsidRDefault="00775B2B">
            <w:pPr>
              <w:jc w:val="center"/>
              <w:rPr>
                <w:color w:val="000000"/>
                <w:szCs w:val="21"/>
              </w:rPr>
            </w:pPr>
          </w:p>
        </w:tc>
      </w:tr>
    </w:tbl>
    <w:p w14:paraId="5F959B73" w14:textId="77777777" w:rsidR="00775B2B" w:rsidRDefault="00775B2B">
      <w:pPr>
        <w:autoSpaceDE w:val="0"/>
        <w:autoSpaceDN w:val="0"/>
        <w:adjustRightInd w:val="0"/>
        <w:rPr>
          <w:rFonts w:eastAsia="黑体"/>
        </w:rPr>
      </w:pPr>
    </w:p>
    <w:p w14:paraId="09797687" w14:textId="77777777" w:rsidR="00775B2B" w:rsidRDefault="00000000">
      <w:pPr>
        <w:rPr>
          <w:rFonts w:eastAsia="黑体"/>
        </w:rPr>
      </w:pPr>
      <w:r>
        <w:rPr>
          <w:rFonts w:eastAsia="黑体"/>
        </w:rPr>
        <w:br w:type="page"/>
      </w:r>
    </w:p>
    <w:p w14:paraId="13C4D42A" w14:textId="23614E55" w:rsidR="00775B2B" w:rsidRPr="001C62AB" w:rsidRDefault="00000000">
      <w:pPr>
        <w:jc w:val="center"/>
        <w:rPr>
          <w:rFonts w:eastAsia="黑体"/>
          <w:sz w:val="24"/>
        </w:rPr>
      </w:pPr>
      <w:r w:rsidRPr="001C62AB">
        <w:rPr>
          <w:rFonts w:eastAsia="黑体"/>
          <w:sz w:val="24"/>
        </w:rPr>
        <w:lastRenderedPageBreak/>
        <w:t>表</w:t>
      </w:r>
      <w:r w:rsidRPr="001C62AB">
        <w:rPr>
          <w:rFonts w:eastAsia="黑体"/>
          <w:sz w:val="24"/>
        </w:rPr>
        <w:t xml:space="preserve">8.2-2    </w:t>
      </w:r>
      <w:r w:rsidRPr="001C62AB">
        <w:rPr>
          <w:rFonts w:eastAsia="黑体"/>
          <w:sz w:val="24"/>
        </w:rPr>
        <w:t>本工程污染物排放清单（废水）</w:t>
      </w:r>
    </w:p>
    <w:tbl>
      <w:tblPr>
        <w:tblW w:w="4997"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4A0" w:firstRow="1" w:lastRow="0" w:firstColumn="1" w:lastColumn="0" w:noHBand="0" w:noVBand="1"/>
      </w:tblPr>
      <w:tblGrid>
        <w:gridCol w:w="831"/>
        <w:gridCol w:w="840"/>
        <w:gridCol w:w="1051"/>
        <w:gridCol w:w="1455"/>
        <w:gridCol w:w="1494"/>
        <w:gridCol w:w="1394"/>
        <w:gridCol w:w="2231"/>
        <w:gridCol w:w="2666"/>
        <w:gridCol w:w="1238"/>
      </w:tblGrid>
      <w:tr w:rsidR="00775B2B" w14:paraId="49C0E2E7" w14:textId="77777777" w:rsidTr="001C62AB">
        <w:trPr>
          <w:trHeight w:val="187"/>
        </w:trPr>
        <w:tc>
          <w:tcPr>
            <w:tcW w:w="633" w:type="pct"/>
            <w:gridSpan w:val="2"/>
            <w:vMerge w:val="restart"/>
            <w:tcBorders>
              <w:top w:val="single" w:sz="12" w:space="0" w:color="000000"/>
              <w:left w:val="single" w:sz="12" w:space="0" w:color="000000"/>
              <w:bottom w:val="single" w:sz="6" w:space="0" w:color="000000"/>
              <w:right w:val="single" w:sz="6" w:space="0" w:color="000000"/>
            </w:tcBorders>
            <w:vAlign w:val="center"/>
          </w:tcPr>
          <w:p w14:paraId="010C0ECD" w14:textId="77777777" w:rsidR="00775B2B" w:rsidRDefault="00000000">
            <w:pPr>
              <w:widowControl/>
              <w:jc w:val="center"/>
              <w:rPr>
                <w:kern w:val="0"/>
                <w:szCs w:val="21"/>
              </w:rPr>
            </w:pPr>
            <w:r>
              <w:rPr>
                <w:kern w:val="0"/>
                <w:szCs w:val="21"/>
              </w:rPr>
              <w:t>废水名称</w:t>
            </w:r>
          </w:p>
        </w:tc>
        <w:tc>
          <w:tcPr>
            <w:tcW w:w="398" w:type="pct"/>
            <w:vMerge w:val="restart"/>
            <w:tcBorders>
              <w:top w:val="single" w:sz="12" w:space="0" w:color="000000"/>
              <w:left w:val="single" w:sz="6" w:space="0" w:color="000000"/>
              <w:bottom w:val="single" w:sz="6" w:space="0" w:color="000000"/>
              <w:right w:val="single" w:sz="6" w:space="0" w:color="000000"/>
            </w:tcBorders>
            <w:vAlign w:val="center"/>
          </w:tcPr>
          <w:p w14:paraId="46A08326" w14:textId="77777777" w:rsidR="00775B2B" w:rsidRDefault="00000000">
            <w:pPr>
              <w:widowControl/>
              <w:jc w:val="center"/>
              <w:rPr>
                <w:kern w:val="0"/>
                <w:szCs w:val="21"/>
              </w:rPr>
            </w:pPr>
            <w:r>
              <w:rPr>
                <w:kern w:val="0"/>
                <w:szCs w:val="21"/>
              </w:rPr>
              <w:t>污染物</w:t>
            </w:r>
          </w:p>
        </w:tc>
        <w:tc>
          <w:tcPr>
            <w:tcW w:w="1645" w:type="pct"/>
            <w:gridSpan w:val="3"/>
            <w:tcBorders>
              <w:top w:val="single" w:sz="12" w:space="0" w:color="000000"/>
              <w:left w:val="single" w:sz="6" w:space="0" w:color="000000"/>
              <w:bottom w:val="single" w:sz="6" w:space="0" w:color="000000"/>
              <w:right w:val="single" w:sz="6" w:space="0" w:color="000000"/>
            </w:tcBorders>
            <w:vAlign w:val="center"/>
          </w:tcPr>
          <w:p w14:paraId="16D416E2" w14:textId="77777777" w:rsidR="00775B2B" w:rsidRDefault="00000000">
            <w:pPr>
              <w:widowControl/>
              <w:jc w:val="center"/>
              <w:rPr>
                <w:kern w:val="0"/>
                <w:szCs w:val="21"/>
              </w:rPr>
            </w:pPr>
            <w:r>
              <w:rPr>
                <w:kern w:val="0"/>
                <w:szCs w:val="21"/>
              </w:rPr>
              <w:t>产生情况</w:t>
            </w:r>
          </w:p>
        </w:tc>
        <w:tc>
          <w:tcPr>
            <w:tcW w:w="845" w:type="pct"/>
            <w:vMerge w:val="restart"/>
            <w:tcBorders>
              <w:top w:val="single" w:sz="12" w:space="0" w:color="000000"/>
              <w:left w:val="single" w:sz="6" w:space="0" w:color="000000"/>
              <w:bottom w:val="single" w:sz="6" w:space="0" w:color="000000"/>
              <w:right w:val="single" w:sz="6" w:space="0" w:color="000000"/>
            </w:tcBorders>
            <w:vAlign w:val="center"/>
          </w:tcPr>
          <w:p w14:paraId="617EA561" w14:textId="77777777" w:rsidR="00775B2B" w:rsidRDefault="00000000">
            <w:pPr>
              <w:widowControl/>
              <w:jc w:val="center"/>
              <w:rPr>
                <w:kern w:val="0"/>
                <w:szCs w:val="21"/>
              </w:rPr>
            </w:pPr>
            <w:r>
              <w:rPr>
                <w:kern w:val="0"/>
                <w:szCs w:val="21"/>
              </w:rPr>
              <w:t>处理方式</w:t>
            </w:r>
          </w:p>
        </w:tc>
        <w:tc>
          <w:tcPr>
            <w:tcW w:w="1010" w:type="pct"/>
            <w:vMerge w:val="restart"/>
            <w:tcBorders>
              <w:top w:val="single" w:sz="12" w:space="0" w:color="000000"/>
              <w:left w:val="single" w:sz="6" w:space="0" w:color="000000"/>
              <w:bottom w:val="single" w:sz="6" w:space="0" w:color="000000"/>
              <w:right w:val="single" w:sz="6" w:space="0" w:color="000000"/>
            </w:tcBorders>
            <w:vAlign w:val="center"/>
          </w:tcPr>
          <w:p w14:paraId="529B6CCE" w14:textId="77777777" w:rsidR="00775B2B" w:rsidRDefault="00000000">
            <w:pPr>
              <w:widowControl/>
              <w:jc w:val="center"/>
              <w:rPr>
                <w:kern w:val="0"/>
                <w:szCs w:val="21"/>
              </w:rPr>
            </w:pPr>
            <w:r>
              <w:rPr>
                <w:kern w:val="0"/>
                <w:szCs w:val="21"/>
              </w:rPr>
              <w:t>排放去向</w:t>
            </w:r>
          </w:p>
        </w:tc>
        <w:tc>
          <w:tcPr>
            <w:tcW w:w="469" w:type="pct"/>
            <w:vMerge w:val="restart"/>
            <w:tcBorders>
              <w:top w:val="single" w:sz="12" w:space="0" w:color="000000"/>
              <w:left w:val="single" w:sz="6" w:space="0" w:color="000000"/>
              <w:bottom w:val="single" w:sz="6" w:space="0" w:color="000000"/>
              <w:right w:val="single" w:sz="12" w:space="0" w:color="000000"/>
            </w:tcBorders>
            <w:vAlign w:val="center"/>
          </w:tcPr>
          <w:p w14:paraId="2FA9EA43" w14:textId="77777777" w:rsidR="00775B2B" w:rsidRDefault="00000000">
            <w:pPr>
              <w:widowControl/>
              <w:jc w:val="center"/>
              <w:rPr>
                <w:kern w:val="0"/>
                <w:szCs w:val="21"/>
              </w:rPr>
            </w:pPr>
            <w:r>
              <w:rPr>
                <w:kern w:val="0"/>
                <w:szCs w:val="21"/>
              </w:rPr>
              <w:t>监控</w:t>
            </w:r>
          </w:p>
          <w:p w14:paraId="248CD47F" w14:textId="77777777" w:rsidR="00775B2B" w:rsidRDefault="00000000">
            <w:pPr>
              <w:widowControl/>
              <w:jc w:val="center"/>
              <w:rPr>
                <w:kern w:val="0"/>
                <w:szCs w:val="21"/>
              </w:rPr>
            </w:pPr>
            <w:r>
              <w:rPr>
                <w:kern w:val="0"/>
                <w:szCs w:val="21"/>
              </w:rPr>
              <w:t>要求</w:t>
            </w:r>
          </w:p>
        </w:tc>
      </w:tr>
      <w:tr w:rsidR="00775B2B" w14:paraId="30A5BB8F" w14:textId="77777777" w:rsidTr="001C62AB">
        <w:trPr>
          <w:trHeight w:val="65"/>
        </w:trPr>
        <w:tc>
          <w:tcPr>
            <w:tcW w:w="633" w:type="pct"/>
            <w:gridSpan w:val="2"/>
            <w:vMerge/>
            <w:tcBorders>
              <w:top w:val="single" w:sz="12" w:space="0" w:color="000000"/>
              <w:left w:val="single" w:sz="12" w:space="0" w:color="000000"/>
              <w:bottom w:val="single" w:sz="6" w:space="0" w:color="000000"/>
              <w:right w:val="single" w:sz="6" w:space="0" w:color="000000"/>
            </w:tcBorders>
            <w:vAlign w:val="center"/>
          </w:tcPr>
          <w:p w14:paraId="07CD9ECC" w14:textId="77777777" w:rsidR="00775B2B" w:rsidRDefault="00775B2B">
            <w:pPr>
              <w:widowControl/>
              <w:jc w:val="left"/>
              <w:rPr>
                <w:kern w:val="0"/>
                <w:szCs w:val="21"/>
              </w:rPr>
            </w:pPr>
          </w:p>
        </w:tc>
        <w:tc>
          <w:tcPr>
            <w:tcW w:w="398" w:type="pct"/>
            <w:vMerge/>
            <w:tcBorders>
              <w:top w:val="single" w:sz="12" w:space="0" w:color="000000"/>
              <w:left w:val="single" w:sz="6" w:space="0" w:color="000000"/>
              <w:bottom w:val="single" w:sz="6" w:space="0" w:color="000000"/>
              <w:right w:val="single" w:sz="6" w:space="0" w:color="000000"/>
            </w:tcBorders>
            <w:vAlign w:val="center"/>
          </w:tcPr>
          <w:p w14:paraId="7651BAA5" w14:textId="77777777" w:rsidR="00775B2B" w:rsidRDefault="00775B2B">
            <w:pPr>
              <w:widowControl/>
              <w:jc w:val="left"/>
              <w:rPr>
                <w:kern w:val="0"/>
                <w:szCs w:val="21"/>
              </w:rPr>
            </w:pPr>
          </w:p>
        </w:tc>
        <w:tc>
          <w:tcPr>
            <w:tcW w:w="551" w:type="pct"/>
            <w:vMerge w:val="restart"/>
            <w:tcBorders>
              <w:top w:val="single" w:sz="6" w:space="0" w:color="000000"/>
              <w:left w:val="single" w:sz="6" w:space="0" w:color="000000"/>
              <w:bottom w:val="single" w:sz="6" w:space="0" w:color="000000"/>
              <w:right w:val="single" w:sz="6" w:space="0" w:color="000000"/>
            </w:tcBorders>
            <w:vAlign w:val="center"/>
          </w:tcPr>
          <w:p w14:paraId="3872312C" w14:textId="77777777" w:rsidR="00775B2B" w:rsidRDefault="00000000">
            <w:pPr>
              <w:widowControl/>
              <w:jc w:val="center"/>
              <w:rPr>
                <w:kern w:val="0"/>
                <w:szCs w:val="21"/>
              </w:rPr>
            </w:pPr>
            <w:r>
              <w:rPr>
                <w:kern w:val="0"/>
                <w:szCs w:val="21"/>
              </w:rPr>
              <w:t>废水量</w:t>
            </w:r>
          </w:p>
        </w:tc>
        <w:tc>
          <w:tcPr>
            <w:tcW w:w="566" w:type="pct"/>
            <w:tcBorders>
              <w:top w:val="single" w:sz="6" w:space="0" w:color="000000"/>
              <w:left w:val="single" w:sz="6" w:space="0" w:color="000000"/>
              <w:bottom w:val="single" w:sz="6" w:space="0" w:color="000000"/>
              <w:right w:val="single" w:sz="6" w:space="0" w:color="000000"/>
            </w:tcBorders>
            <w:vAlign w:val="center"/>
          </w:tcPr>
          <w:p w14:paraId="7F629E27" w14:textId="2E0D055A" w:rsidR="00775B2B" w:rsidRDefault="00000000" w:rsidP="001C62AB">
            <w:pPr>
              <w:widowControl/>
              <w:jc w:val="center"/>
              <w:rPr>
                <w:kern w:val="0"/>
                <w:szCs w:val="21"/>
              </w:rPr>
            </w:pPr>
            <w:r>
              <w:rPr>
                <w:kern w:val="0"/>
                <w:szCs w:val="21"/>
              </w:rPr>
              <w:t>产生浓度</w:t>
            </w:r>
          </w:p>
        </w:tc>
        <w:tc>
          <w:tcPr>
            <w:tcW w:w="528" w:type="pct"/>
            <w:tcBorders>
              <w:top w:val="single" w:sz="6" w:space="0" w:color="000000"/>
              <w:left w:val="single" w:sz="6" w:space="0" w:color="000000"/>
              <w:bottom w:val="single" w:sz="6" w:space="0" w:color="000000"/>
              <w:right w:val="single" w:sz="6" w:space="0" w:color="000000"/>
            </w:tcBorders>
            <w:vAlign w:val="center"/>
          </w:tcPr>
          <w:p w14:paraId="055A4139" w14:textId="77777777" w:rsidR="00775B2B" w:rsidRDefault="00000000">
            <w:pPr>
              <w:widowControl/>
              <w:jc w:val="center"/>
              <w:rPr>
                <w:kern w:val="0"/>
                <w:szCs w:val="21"/>
              </w:rPr>
            </w:pPr>
            <w:r>
              <w:rPr>
                <w:kern w:val="0"/>
                <w:szCs w:val="21"/>
              </w:rPr>
              <w:t>产生量</w:t>
            </w:r>
          </w:p>
        </w:tc>
        <w:tc>
          <w:tcPr>
            <w:tcW w:w="845" w:type="pct"/>
            <w:vMerge/>
            <w:tcBorders>
              <w:top w:val="single" w:sz="12" w:space="0" w:color="000000"/>
              <w:left w:val="single" w:sz="6" w:space="0" w:color="000000"/>
              <w:bottom w:val="single" w:sz="6" w:space="0" w:color="000000"/>
              <w:right w:val="single" w:sz="6" w:space="0" w:color="000000"/>
            </w:tcBorders>
            <w:vAlign w:val="center"/>
          </w:tcPr>
          <w:p w14:paraId="7284CF57" w14:textId="77777777" w:rsidR="00775B2B" w:rsidRDefault="00775B2B">
            <w:pPr>
              <w:widowControl/>
              <w:jc w:val="left"/>
              <w:rPr>
                <w:kern w:val="0"/>
                <w:szCs w:val="21"/>
              </w:rPr>
            </w:pPr>
          </w:p>
        </w:tc>
        <w:tc>
          <w:tcPr>
            <w:tcW w:w="1010" w:type="pct"/>
            <w:vMerge/>
            <w:tcBorders>
              <w:top w:val="single" w:sz="12" w:space="0" w:color="000000"/>
              <w:left w:val="single" w:sz="6" w:space="0" w:color="000000"/>
              <w:bottom w:val="single" w:sz="6" w:space="0" w:color="000000"/>
              <w:right w:val="single" w:sz="6" w:space="0" w:color="000000"/>
            </w:tcBorders>
            <w:vAlign w:val="center"/>
          </w:tcPr>
          <w:p w14:paraId="6C13402D" w14:textId="77777777" w:rsidR="00775B2B" w:rsidRDefault="00775B2B">
            <w:pPr>
              <w:widowControl/>
              <w:jc w:val="left"/>
              <w:rPr>
                <w:kern w:val="0"/>
                <w:szCs w:val="21"/>
              </w:rPr>
            </w:pPr>
          </w:p>
        </w:tc>
        <w:tc>
          <w:tcPr>
            <w:tcW w:w="469" w:type="pct"/>
            <w:vMerge/>
            <w:tcBorders>
              <w:top w:val="single" w:sz="12" w:space="0" w:color="000000"/>
              <w:left w:val="single" w:sz="6" w:space="0" w:color="000000"/>
              <w:bottom w:val="single" w:sz="6" w:space="0" w:color="000000"/>
              <w:right w:val="single" w:sz="12" w:space="0" w:color="000000"/>
            </w:tcBorders>
            <w:vAlign w:val="center"/>
          </w:tcPr>
          <w:p w14:paraId="3991FD0D" w14:textId="77777777" w:rsidR="00775B2B" w:rsidRDefault="00775B2B">
            <w:pPr>
              <w:widowControl/>
              <w:jc w:val="left"/>
              <w:rPr>
                <w:kern w:val="0"/>
                <w:szCs w:val="21"/>
              </w:rPr>
            </w:pPr>
          </w:p>
        </w:tc>
      </w:tr>
      <w:tr w:rsidR="00775B2B" w14:paraId="10B56206" w14:textId="77777777" w:rsidTr="001C62AB">
        <w:trPr>
          <w:trHeight w:val="65"/>
        </w:trPr>
        <w:tc>
          <w:tcPr>
            <w:tcW w:w="633" w:type="pct"/>
            <w:gridSpan w:val="2"/>
            <w:vMerge/>
            <w:tcBorders>
              <w:top w:val="single" w:sz="12" w:space="0" w:color="000000"/>
              <w:left w:val="single" w:sz="12" w:space="0" w:color="000000"/>
              <w:bottom w:val="single" w:sz="6" w:space="0" w:color="000000"/>
              <w:right w:val="single" w:sz="6" w:space="0" w:color="000000"/>
            </w:tcBorders>
            <w:vAlign w:val="center"/>
          </w:tcPr>
          <w:p w14:paraId="61191CA3" w14:textId="77777777" w:rsidR="00775B2B" w:rsidRDefault="00775B2B">
            <w:pPr>
              <w:widowControl/>
              <w:jc w:val="left"/>
              <w:rPr>
                <w:kern w:val="0"/>
                <w:szCs w:val="21"/>
              </w:rPr>
            </w:pPr>
          </w:p>
        </w:tc>
        <w:tc>
          <w:tcPr>
            <w:tcW w:w="398" w:type="pct"/>
            <w:vMerge/>
            <w:tcBorders>
              <w:top w:val="single" w:sz="12" w:space="0" w:color="000000"/>
              <w:left w:val="single" w:sz="6" w:space="0" w:color="000000"/>
              <w:bottom w:val="single" w:sz="6" w:space="0" w:color="000000"/>
              <w:right w:val="single" w:sz="6" w:space="0" w:color="000000"/>
            </w:tcBorders>
            <w:vAlign w:val="center"/>
          </w:tcPr>
          <w:p w14:paraId="1B6C8231" w14:textId="77777777" w:rsidR="00775B2B" w:rsidRDefault="00775B2B">
            <w:pPr>
              <w:widowControl/>
              <w:jc w:val="left"/>
              <w:rPr>
                <w:kern w:val="0"/>
                <w:szCs w:val="21"/>
              </w:rPr>
            </w:pPr>
          </w:p>
        </w:tc>
        <w:tc>
          <w:tcPr>
            <w:tcW w:w="551" w:type="pct"/>
            <w:vMerge/>
            <w:tcBorders>
              <w:top w:val="single" w:sz="6" w:space="0" w:color="000000"/>
              <w:left w:val="single" w:sz="6" w:space="0" w:color="000000"/>
              <w:bottom w:val="single" w:sz="6" w:space="0" w:color="000000"/>
              <w:right w:val="single" w:sz="6" w:space="0" w:color="000000"/>
            </w:tcBorders>
            <w:vAlign w:val="center"/>
          </w:tcPr>
          <w:p w14:paraId="2CCB57A3" w14:textId="77777777" w:rsidR="00775B2B" w:rsidRDefault="00775B2B">
            <w:pPr>
              <w:widowControl/>
              <w:jc w:val="left"/>
              <w:rPr>
                <w:kern w:val="0"/>
                <w:szCs w:val="21"/>
              </w:rPr>
            </w:pPr>
          </w:p>
        </w:tc>
        <w:tc>
          <w:tcPr>
            <w:tcW w:w="566" w:type="pct"/>
            <w:tcBorders>
              <w:top w:val="single" w:sz="6" w:space="0" w:color="000000"/>
              <w:left w:val="single" w:sz="6" w:space="0" w:color="000000"/>
              <w:bottom w:val="single" w:sz="6" w:space="0" w:color="000000"/>
              <w:right w:val="single" w:sz="6" w:space="0" w:color="000000"/>
            </w:tcBorders>
            <w:vAlign w:val="center"/>
          </w:tcPr>
          <w:p w14:paraId="0FEDC6C9" w14:textId="77777777" w:rsidR="00775B2B" w:rsidRDefault="00000000">
            <w:pPr>
              <w:widowControl/>
              <w:jc w:val="center"/>
              <w:rPr>
                <w:kern w:val="0"/>
                <w:szCs w:val="21"/>
              </w:rPr>
            </w:pPr>
            <w:r>
              <w:rPr>
                <w:kern w:val="0"/>
                <w:szCs w:val="21"/>
              </w:rPr>
              <w:t>mg/L</w:t>
            </w:r>
          </w:p>
        </w:tc>
        <w:tc>
          <w:tcPr>
            <w:tcW w:w="528" w:type="pct"/>
            <w:tcBorders>
              <w:top w:val="single" w:sz="6" w:space="0" w:color="000000"/>
              <w:left w:val="single" w:sz="6" w:space="0" w:color="000000"/>
              <w:bottom w:val="single" w:sz="6" w:space="0" w:color="000000"/>
              <w:right w:val="single" w:sz="6" w:space="0" w:color="000000"/>
            </w:tcBorders>
            <w:vAlign w:val="center"/>
          </w:tcPr>
          <w:p w14:paraId="2FEFB3D5" w14:textId="77777777" w:rsidR="00775B2B" w:rsidRDefault="00000000">
            <w:pPr>
              <w:widowControl/>
              <w:jc w:val="center"/>
              <w:rPr>
                <w:kern w:val="0"/>
                <w:szCs w:val="21"/>
              </w:rPr>
            </w:pPr>
            <w:r>
              <w:rPr>
                <w:kern w:val="0"/>
                <w:szCs w:val="21"/>
              </w:rPr>
              <w:t>t/a</w:t>
            </w:r>
          </w:p>
        </w:tc>
        <w:tc>
          <w:tcPr>
            <w:tcW w:w="845" w:type="pct"/>
            <w:vMerge/>
            <w:tcBorders>
              <w:top w:val="single" w:sz="12" w:space="0" w:color="000000"/>
              <w:left w:val="single" w:sz="6" w:space="0" w:color="000000"/>
              <w:bottom w:val="single" w:sz="6" w:space="0" w:color="000000"/>
              <w:right w:val="single" w:sz="6" w:space="0" w:color="000000"/>
            </w:tcBorders>
            <w:vAlign w:val="center"/>
          </w:tcPr>
          <w:p w14:paraId="19D2CFAB" w14:textId="77777777" w:rsidR="00775B2B" w:rsidRDefault="00775B2B">
            <w:pPr>
              <w:widowControl/>
              <w:jc w:val="left"/>
              <w:rPr>
                <w:kern w:val="0"/>
                <w:szCs w:val="21"/>
              </w:rPr>
            </w:pPr>
          </w:p>
        </w:tc>
        <w:tc>
          <w:tcPr>
            <w:tcW w:w="1010" w:type="pct"/>
            <w:vMerge/>
            <w:tcBorders>
              <w:top w:val="single" w:sz="12" w:space="0" w:color="000000"/>
              <w:left w:val="single" w:sz="6" w:space="0" w:color="000000"/>
              <w:bottom w:val="single" w:sz="6" w:space="0" w:color="000000"/>
              <w:right w:val="single" w:sz="6" w:space="0" w:color="000000"/>
            </w:tcBorders>
            <w:vAlign w:val="center"/>
          </w:tcPr>
          <w:p w14:paraId="47758C11" w14:textId="77777777" w:rsidR="00775B2B" w:rsidRDefault="00775B2B">
            <w:pPr>
              <w:widowControl/>
              <w:jc w:val="left"/>
              <w:rPr>
                <w:kern w:val="0"/>
                <w:szCs w:val="21"/>
              </w:rPr>
            </w:pPr>
          </w:p>
        </w:tc>
        <w:tc>
          <w:tcPr>
            <w:tcW w:w="469" w:type="pct"/>
            <w:vMerge/>
            <w:tcBorders>
              <w:top w:val="single" w:sz="12" w:space="0" w:color="000000"/>
              <w:left w:val="single" w:sz="6" w:space="0" w:color="000000"/>
              <w:bottom w:val="single" w:sz="6" w:space="0" w:color="000000"/>
              <w:right w:val="single" w:sz="12" w:space="0" w:color="000000"/>
            </w:tcBorders>
            <w:vAlign w:val="center"/>
          </w:tcPr>
          <w:p w14:paraId="038B43D1" w14:textId="77777777" w:rsidR="00775B2B" w:rsidRDefault="00775B2B">
            <w:pPr>
              <w:widowControl/>
              <w:jc w:val="left"/>
              <w:rPr>
                <w:kern w:val="0"/>
                <w:szCs w:val="21"/>
              </w:rPr>
            </w:pPr>
          </w:p>
        </w:tc>
      </w:tr>
      <w:tr w:rsidR="00775B2B" w14:paraId="084DF609" w14:textId="77777777" w:rsidTr="001C62AB">
        <w:trPr>
          <w:trHeight w:val="172"/>
        </w:trPr>
        <w:tc>
          <w:tcPr>
            <w:tcW w:w="315" w:type="pct"/>
            <w:vMerge w:val="restart"/>
            <w:tcBorders>
              <w:top w:val="single" w:sz="6" w:space="0" w:color="000000"/>
              <w:left w:val="single" w:sz="12" w:space="0" w:color="000000"/>
              <w:right w:val="single" w:sz="6" w:space="0" w:color="000000"/>
            </w:tcBorders>
            <w:vAlign w:val="center"/>
          </w:tcPr>
          <w:p w14:paraId="197E4365" w14:textId="77777777" w:rsidR="00775B2B" w:rsidRDefault="00000000">
            <w:pPr>
              <w:widowControl/>
              <w:jc w:val="center"/>
              <w:rPr>
                <w:kern w:val="0"/>
                <w:szCs w:val="21"/>
              </w:rPr>
            </w:pPr>
            <w:r>
              <w:rPr>
                <w:kern w:val="0"/>
                <w:szCs w:val="21"/>
              </w:rPr>
              <w:t>工业废水</w:t>
            </w:r>
          </w:p>
        </w:tc>
        <w:tc>
          <w:tcPr>
            <w:tcW w:w="318" w:type="pct"/>
            <w:vMerge w:val="restart"/>
            <w:tcBorders>
              <w:top w:val="single" w:sz="6" w:space="0" w:color="000000"/>
              <w:left w:val="single" w:sz="6" w:space="0" w:color="000000"/>
              <w:right w:val="single" w:sz="6" w:space="0" w:color="000000"/>
            </w:tcBorders>
            <w:vAlign w:val="center"/>
          </w:tcPr>
          <w:p w14:paraId="1BEC2A8C" w14:textId="77777777" w:rsidR="00775B2B" w:rsidRDefault="00000000">
            <w:pPr>
              <w:widowControl/>
              <w:jc w:val="center"/>
              <w:rPr>
                <w:kern w:val="0"/>
                <w:szCs w:val="21"/>
              </w:rPr>
            </w:pPr>
            <w:r>
              <w:rPr>
                <w:kern w:val="0"/>
                <w:szCs w:val="21"/>
              </w:rPr>
              <w:t>地面冲洗水、煤水</w:t>
            </w:r>
          </w:p>
        </w:tc>
        <w:tc>
          <w:tcPr>
            <w:tcW w:w="398" w:type="pct"/>
            <w:tcBorders>
              <w:top w:val="single" w:sz="6" w:space="0" w:color="000000"/>
              <w:left w:val="single" w:sz="6" w:space="0" w:color="000000"/>
              <w:bottom w:val="single" w:sz="6" w:space="0" w:color="000000"/>
              <w:right w:val="single" w:sz="6" w:space="0" w:color="000000"/>
            </w:tcBorders>
            <w:vAlign w:val="center"/>
          </w:tcPr>
          <w:p w14:paraId="4E2900D2" w14:textId="77777777" w:rsidR="00775B2B" w:rsidRDefault="00000000">
            <w:pPr>
              <w:widowControl/>
              <w:jc w:val="center"/>
              <w:rPr>
                <w:kern w:val="0"/>
                <w:szCs w:val="21"/>
              </w:rPr>
            </w:pPr>
            <w:r>
              <w:rPr>
                <w:kern w:val="0"/>
                <w:szCs w:val="21"/>
              </w:rPr>
              <w:t>COD</w:t>
            </w:r>
          </w:p>
        </w:tc>
        <w:tc>
          <w:tcPr>
            <w:tcW w:w="551" w:type="pct"/>
            <w:vMerge w:val="restart"/>
            <w:tcBorders>
              <w:top w:val="single" w:sz="6" w:space="0" w:color="000000"/>
              <w:left w:val="single" w:sz="6" w:space="0" w:color="000000"/>
              <w:right w:val="single" w:sz="6" w:space="0" w:color="000000"/>
            </w:tcBorders>
            <w:vAlign w:val="center"/>
          </w:tcPr>
          <w:p w14:paraId="16114877" w14:textId="77777777" w:rsidR="00775B2B" w:rsidRDefault="00000000">
            <w:pPr>
              <w:widowControl/>
              <w:jc w:val="center"/>
              <w:rPr>
                <w:kern w:val="0"/>
                <w:szCs w:val="21"/>
              </w:rPr>
            </w:pPr>
            <w:r>
              <w:rPr>
                <w:rFonts w:hint="eastAsia"/>
                <w:szCs w:val="21"/>
              </w:rPr>
              <w:t>1.34</w:t>
            </w:r>
            <w:r>
              <w:rPr>
                <w:szCs w:val="21"/>
              </w:rPr>
              <w:t>m³/h</w:t>
            </w:r>
          </w:p>
          <w:p w14:paraId="3015BE58" w14:textId="77777777" w:rsidR="00775B2B" w:rsidRDefault="00000000">
            <w:pPr>
              <w:jc w:val="center"/>
              <w:rPr>
                <w:kern w:val="0"/>
                <w:szCs w:val="21"/>
              </w:rPr>
            </w:pPr>
            <w:r>
              <w:rPr>
                <w:rFonts w:hint="eastAsia"/>
                <w:szCs w:val="21"/>
              </w:rPr>
              <w:t>1.07</w:t>
            </w:r>
            <w:r>
              <w:rPr>
                <w:szCs w:val="21"/>
              </w:rPr>
              <w:t>万</w:t>
            </w:r>
            <w:r>
              <w:rPr>
                <w:szCs w:val="21"/>
              </w:rPr>
              <w:t>m³/a</w:t>
            </w:r>
          </w:p>
        </w:tc>
        <w:tc>
          <w:tcPr>
            <w:tcW w:w="566" w:type="pct"/>
            <w:tcBorders>
              <w:top w:val="single" w:sz="6" w:space="0" w:color="000000"/>
              <w:left w:val="single" w:sz="6" w:space="0" w:color="000000"/>
              <w:bottom w:val="single" w:sz="6" w:space="0" w:color="000000"/>
              <w:right w:val="single" w:sz="6" w:space="0" w:color="000000"/>
            </w:tcBorders>
            <w:vAlign w:val="center"/>
          </w:tcPr>
          <w:p w14:paraId="4D3409E3" w14:textId="77777777" w:rsidR="00775B2B" w:rsidRDefault="00000000">
            <w:pPr>
              <w:topLinePunct/>
              <w:jc w:val="center"/>
              <w:rPr>
                <w:szCs w:val="21"/>
              </w:rPr>
            </w:pPr>
            <w:r>
              <w:rPr>
                <w:szCs w:val="21"/>
              </w:rPr>
              <w:t>30</w:t>
            </w:r>
          </w:p>
        </w:tc>
        <w:tc>
          <w:tcPr>
            <w:tcW w:w="528" w:type="pct"/>
            <w:tcBorders>
              <w:top w:val="single" w:sz="6" w:space="0" w:color="000000"/>
              <w:left w:val="single" w:sz="6" w:space="0" w:color="000000"/>
              <w:bottom w:val="single" w:sz="6" w:space="0" w:color="000000"/>
              <w:right w:val="single" w:sz="6" w:space="0" w:color="000000"/>
            </w:tcBorders>
            <w:vAlign w:val="center"/>
          </w:tcPr>
          <w:p w14:paraId="606C3416" w14:textId="77777777" w:rsidR="00775B2B" w:rsidRDefault="00000000">
            <w:pPr>
              <w:topLinePunct/>
              <w:jc w:val="center"/>
              <w:rPr>
                <w:szCs w:val="21"/>
              </w:rPr>
            </w:pPr>
            <w:r>
              <w:rPr>
                <w:szCs w:val="21"/>
              </w:rPr>
              <w:t>0.64</w:t>
            </w:r>
          </w:p>
        </w:tc>
        <w:tc>
          <w:tcPr>
            <w:tcW w:w="845" w:type="pct"/>
            <w:vMerge w:val="restart"/>
            <w:tcBorders>
              <w:top w:val="single" w:sz="6" w:space="0" w:color="000000"/>
              <w:left w:val="single" w:sz="6" w:space="0" w:color="000000"/>
              <w:right w:val="single" w:sz="6" w:space="0" w:color="000000"/>
            </w:tcBorders>
            <w:vAlign w:val="center"/>
          </w:tcPr>
          <w:p w14:paraId="32171C0A" w14:textId="77777777" w:rsidR="00775B2B" w:rsidRDefault="00000000">
            <w:pPr>
              <w:pStyle w:val="affff4"/>
              <w:spacing w:line="240" w:lineRule="auto"/>
              <w:rPr>
                <w:rFonts w:ascii="Times New Roman"/>
                <w:szCs w:val="21"/>
              </w:rPr>
            </w:pPr>
            <w:r>
              <w:rPr>
                <w:rFonts w:ascii="Times New Roman"/>
                <w:szCs w:val="21"/>
              </w:rPr>
              <w:t>煤水处理站处理</w:t>
            </w:r>
          </w:p>
        </w:tc>
        <w:tc>
          <w:tcPr>
            <w:tcW w:w="1010" w:type="pct"/>
            <w:vMerge w:val="restart"/>
            <w:tcBorders>
              <w:top w:val="single" w:sz="6" w:space="0" w:color="000000"/>
              <w:left w:val="single" w:sz="6" w:space="0" w:color="000000"/>
              <w:right w:val="single" w:sz="6" w:space="0" w:color="000000"/>
            </w:tcBorders>
            <w:vAlign w:val="center"/>
          </w:tcPr>
          <w:p w14:paraId="3B9B82A0" w14:textId="77777777" w:rsidR="00775B2B" w:rsidRDefault="00000000">
            <w:pPr>
              <w:widowControl/>
              <w:jc w:val="center"/>
              <w:rPr>
                <w:kern w:val="0"/>
                <w:szCs w:val="21"/>
              </w:rPr>
            </w:pPr>
            <w:r>
              <w:rPr>
                <w:szCs w:val="21"/>
              </w:rPr>
              <w:t>回用于脱硫、地面冲洗、输煤系统冲洗补水等</w:t>
            </w:r>
          </w:p>
        </w:tc>
        <w:tc>
          <w:tcPr>
            <w:tcW w:w="469" w:type="pct"/>
            <w:vMerge w:val="restart"/>
            <w:tcBorders>
              <w:top w:val="single" w:sz="6" w:space="0" w:color="000000"/>
              <w:left w:val="single" w:sz="6" w:space="0" w:color="000000"/>
              <w:right w:val="single" w:sz="12" w:space="0" w:color="000000"/>
            </w:tcBorders>
            <w:vAlign w:val="center"/>
          </w:tcPr>
          <w:p w14:paraId="57EF098B" w14:textId="77777777" w:rsidR="00775B2B" w:rsidRDefault="00000000">
            <w:pPr>
              <w:widowControl/>
              <w:jc w:val="center"/>
              <w:rPr>
                <w:kern w:val="0"/>
                <w:szCs w:val="21"/>
              </w:rPr>
            </w:pPr>
            <w:r>
              <w:rPr>
                <w:kern w:val="0"/>
                <w:szCs w:val="21"/>
              </w:rPr>
              <w:t>不设排污口</w:t>
            </w:r>
          </w:p>
        </w:tc>
      </w:tr>
      <w:tr w:rsidR="00775B2B" w14:paraId="0345823E" w14:textId="77777777" w:rsidTr="001C62AB">
        <w:trPr>
          <w:trHeight w:val="172"/>
        </w:trPr>
        <w:tc>
          <w:tcPr>
            <w:tcW w:w="315" w:type="pct"/>
            <w:vMerge/>
            <w:tcBorders>
              <w:left w:val="single" w:sz="12" w:space="0" w:color="000000"/>
              <w:right w:val="single" w:sz="6" w:space="0" w:color="000000"/>
            </w:tcBorders>
            <w:vAlign w:val="center"/>
          </w:tcPr>
          <w:p w14:paraId="31E47742" w14:textId="77777777" w:rsidR="00775B2B" w:rsidRDefault="00775B2B">
            <w:pPr>
              <w:widowControl/>
              <w:jc w:val="center"/>
              <w:rPr>
                <w:kern w:val="0"/>
                <w:szCs w:val="21"/>
              </w:rPr>
            </w:pPr>
          </w:p>
        </w:tc>
        <w:tc>
          <w:tcPr>
            <w:tcW w:w="318" w:type="pct"/>
            <w:vMerge/>
            <w:tcBorders>
              <w:left w:val="single" w:sz="6" w:space="0" w:color="000000"/>
              <w:right w:val="single" w:sz="6" w:space="0" w:color="000000"/>
            </w:tcBorders>
            <w:vAlign w:val="center"/>
          </w:tcPr>
          <w:p w14:paraId="24BFFD77" w14:textId="77777777" w:rsidR="00775B2B" w:rsidRDefault="00775B2B">
            <w:pPr>
              <w:widowControl/>
              <w:jc w:val="center"/>
              <w:rPr>
                <w:kern w:val="0"/>
                <w:szCs w:val="21"/>
              </w:rPr>
            </w:pPr>
          </w:p>
        </w:tc>
        <w:tc>
          <w:tcPr>
            <w:tcW w:w="398" w:type="pct"/>
            <w:tcBorders>
              <w:top w:val="single" w:sz="6" w:space="0" w:color="000000"/>
              <w:left w:val="single" w:sz="6" w:space="0" w:color="000000"/>
              <w:bottom w:val="single" w:sz="6" w:space="0" w:color="000000"/>
              <w:right w:val="single" w:sz="6" w:space="0" w:color="000000"/>
            </w:tcBorders>
            <w:vAlign w:val="center"/>
          </w:tcPr>
          <w:p w14:paraId="746B7394" w14:textId="77777777" w:rsidR="00775B2B" w:rsidRDefault="00000000">
            <w:pPr>
              <w:widowControl/>
              <w:jc w:val="center"/>
              <w:rPr>
                <w:kern w:val="0"/>
                <w:szCs w:val="21"/>
              </w:rPr>
            </w:pPr>
            <w:r>
              <w:rPr>
                <w:kern w:val="0"/>
                <w:szCs w:val="21"/>
              </w:rPr>
              <w:t>NH</w:t>
            </w:r>
            <w:r>
              <w:rPr>
                <w:kern w:val="0"/>
                <w:szCs w:val="21"/>
                <w:vertAlign w:val="subscript"/>
              </w:rPr>
              <w:t>3</w:t>
            </w:r>
            <w:r>
              <w:rPr>
                <w:kern w:val="0"/>
                <w:szCs w:val="21"/>
              </w:rPr>
              <w:t>-N</w:t>
            </w:r>
          </w:p>
        </w:tc>
        <w:tc>
          <w:tcPr>
            <w:tcW w:w="551" w:type="pct"/>
            <w:vMerge/>
            <w:tcBorders>
              <w:left w:val="single" w:sz="6" w:space="0" w:color="000000"/>
              <w:right w:val="single" w:sz="6" w:space="0" w:color="000000"/>
            </w:tcBorders>
            <w:vAlign w:val="center"/>
          </w:tcPr>
          <w:p w14:paraId="593DDB31" w14:textId="77777777" w:rsidR="00775B2B" w:rsidRDefault="00775B2B">
            <w:pPr>
              <w:jc w:val="center"/>
              <w:rPr>
                <w:szCs w:val="21"/>
              </w:rPr>
            </w:pPr>
          </w:p>
        </w:tc>
        <w:tc>
          <w:tcPr>
            <w:tcW w:w="566" w:type="pct"/>
            <w:tcBorders>
              <w:top w:val="single" w:sz="6" w:space="0" w:color="000000"/>
              <w:left w:val="single" w:sz="6" w:space="0" w:color="000000"/>
              <w:bottom w:val="single" w:sz="6" w:space="0" w:color="000000"/>
              <w:right w:val="single" w:sz="6" w:space="0" w:color="000000"/>
            </w:tcBorders>
            <w:vAlign w:val="center"/>
          </w:tcPr>
          <w:p w14:paraId="350ECC54" w14:textId="77777777" w:rsidR="00775B2B" w:rsidRDefault="00000000">
            <w:pPr>
              <w:topLinePunct/>
              <w:jc w:val="center"/>
              <w:rPr>
                <w:szCs w:val="21"/>
              </w:rPr>
            </w:pPr>
            <w:r>
              <w:rPr>
                <w:szCs w:val="21"/>
              </w:rPr>
              <w:t>10</w:t>
            </w:r>
          </w:p>
        </w:tc>
        <w:tc>
          <w:tcPr>
            <w:tcW w:w="528" w:type="pct"/>
            <w:tcBorders>
              <w:top w:val="single" w:sz="6" w:space="0" w:color="000000"/>
              <w:left w:val="single" w:sz="6" w:space="0" w:color="000000"/>
              <w:bottom w:val="single" w:sz="6" w:space="0" w:color="000000"/>
              <w:right w:val="single" w:sz="6" w:space="0" w:color="000000"/>
            </w:tcBorders>
            <w:vAlign w:val="center"/>
          </w:tcPr>
          <w:p w14:paraId="13C19114" w14:textId="77777777" w:rsidR="00775B2B" w:rsidRDefault="00000000">
            <w:pPr>
              <w:topLinePunct/>
              <w:jc w:val="center"/>
              <w:rPr>
                <w:szCs w:val="21"/>
              </w:rPr>
            </w:pPr>
            <w:r>
              <w:rPr>
                <w:szCs w:val="21"/>
              </w:rPr>
              <w:t>0.21</w:t>
            </w:r>
          </w:p>
        </w:tc>
        <w:tc>
          <w:tcPr>
            <w:tcW w:w="845" w:type="pct"/>
            <w:vMerge/>
            <w:tcBorders>
              <w:left w:val="single" w:sz="6" w:space="0" w:color="000000"/>
              <w:right w:val="single" w:sz="6" w:space="0" w:color="000000"/>
            </w:tcBorders>
            <w:vAlign w:val="center"/>
          </w:tcPr>
          <w:p w14:paraId="03E76896" w14:textId="77777777" w:rsidR="00775B2B" w:rsidRDefault="00775B2B">
            <w:pPr>
              <w:pStyle w:val="affff4"/>
              <w:spacing w:line="240" w:lineRule="auto"/>
              <w:rPr>
                <w:rFonts w:ascii="Times New Roman"/>
                <w:szCs w:val="21"/>
              </w:rPr>
            </w:pPr>
          </w:p>
        </w:tc>
        <w:tc>
          <w:tcPr>
            <w:tcW w:w="1010" w:type="pct"/>
            <w:vMerge/>
            <w:tcBorders>
              <w:left w:val="single" w:sz="6" w:space="0" w:color="000000"/>
              <w:right w:val="single" w:sz="6" w:space="0" w:color="000000"/>
            </w:tcBorders>
            <w:vAlign w:val="center"/>
          </w:tcPr>
          <w:p w14:paraId="5FA3FE6F" w14:textId="77777777" w:rsidR="00775B2B" w:rsidRDefault="00775B2B">
            <w:pPr>
              <w:widowControl/>
              <w:jc w:val="center"/>
              <w:rPr>
                <w:szCs w:val="21"/>
              </w:rPr>
            </w:pPr>
          </w:p>
        </w:tc>
        <w:tc>
          <w:tcPr>
            <w:tcW w:w="469" w:type="pct"/>
            <w:vMerge/>
            <w:tcBorders>
              <w:left w:val="single" w:sz="6" w:space="0" w:color="000000"/>
              <w:right w:val="single" w:sz="12" w:space="0" w:color="000000"/>
            </w:tcBorders>
            <w:vAlign w:val="center"/>
          </w:tcPr>
          <w:p w14:paraId="3164CE27" w14:textId="77777777" w:rsidR="00775B2B" w:rsidRDefault="00775B2B">
            <w:pPr>
              <w:widowControl/>
              <w:jc w:val="center"/>
              <w:rPr>
                <w:kern w:val="0"/>
                <w:szCs w:val="21"/>
              </w:rPr>
            </w:pPr>
          </w:p>
        </w:tc>
      </w:tr>
      <w:tr w:rsidR="00775B2B" w14:paraId="6BD3ADDA" w14:textId="77777777" w:rsidTr="001C62AB">
        <w:trPr>
          <w:trHeight w:val="172"/>
        </w:trPr>
        <w:tc>
          <w:tcPr>
            <w:tcW w:w="315" w:type="pct"/>
            <w:vMerge/>
            <w:tcBorders>
              <w:left w:val="single" w:sz="12" w:space="0" w:color="000000"/>
              <w:right w:val="single" w:sz="6" w:space="0" w:color="000000"/>
            </w:tcBorders>
            <w:vAlign w:val="center"/>
          </w:tcPr>
          <w:p w14:paraId="1CA2305C" w14:textId="77777777" w:rsidR="00775B2B" w:rsidRDefault="00775B2B">
            <w:pPr>
              <w:widowControl/>
              <w:jc w:val="center"/>
              <w:rPr>
                <w:kern w:val="0"/>
                <w:szCs w:val="21"/>
              </w:rPr>
            </w:pPr>
          </w:p>
        </w:tc>
        <w:tc>
          <w:tcPr>
            <w:tcW w:w="318" w:type="pct"/>
            <w:vMerge/>
            <w:tcBorders>
              <w:left w:val="single" w:sz="6" w:space="0" w:color="000000"/>
              <w:right w:val="single" w:sz="6" w:space="0" w:color="000000"/>
            </w:tcBorders>
            <w:vAlign w:val="center"/>
          </w:tcPr>
          <w:p w14:paraId="1525F6DE" w14:textId="77777777" w:rsidR="00775B2B" w:rsidRDefault="00775B2B">
            <w:pPr>
              <w:widowControl/>
              <w:jc w:val="center"/>
              <w:rPr>
                <w:kern w:val="0"/>
                <w:szCs w:val="21"/>
              </w:rPr>
            </w:pPr>
          </w:p>
        </w:tc>
        <w:tc>
          <w:tcPr>
            <w:tcW w:w="398" w:type="pct"/>
            <w:tcBorders>
              <w:top w:val="single" w:sz="6" w:space="0" w:color="000000"/>
              <w:left w:val="single" w:sz="6" w:space="0" w:color="000000"/>
              <w:bottom w:val="single" w:sz="6" w:space="0" w:color="000000"/>
              <w:right w:val="single" w:sz="6" w:space="0" w:color="000000"/>
            </w:tcBorders>
            <w:vAlign w:val="center"/>
          </w:tcPr>
          <w:p w14:paraId="6C7C6B07" w14:textId="77777777" w:rsidR="00775B2B" w:rsidRDefault="00000000">
            <w:pPr>
              <w:widowControl/>
              <w:jc w:val="center"/>
              <w:rPr>
                <w:kern w:val="0"/>
                <w:szCs w:val="21"/>
              </w:rPr>
            </w:pPr>
            <w:r>
              <w:rPr>
                <w:kern w:val="0"/>
                <w:szCs w:val="21"/>
              </w:rPr>
              <w:t>SS</w:t>
            </w:r>
          </w:p>
        </w:tc>
        <w:tc>
          <w:tcPr>
            <w:tcW w:w="551" w:type="pct"/>
            <w:vMerge/>
            <w:tcBorders>
              <w:left w:val="single" w:sz="6" w:space="0" w:color="000000"/>
              <w:right w:val="single" w:sz="6" w:space="0" w:color="000000"/>
            </w:tcBorders>
            <w:vAlign w:val="center"/>
          </w:tcPr>
          <w:p w14:paraId="7C22D736" w14:textId="77777777" w:rsidR="00775B2B" w:rsidRDefault="00775B2B">
            <w:pPr>
              <w:jc w:val="center"/>
              <w:rPr>
                <w:szCs w:val="21"/>
              </w:rPr>
            </w:pPr>
          </w:p>
        </w:tc>
        <w:tc>
          <w:tcPr>
            <w:tcW w:w="566" w:type="pct"/>
            <w:tcBorders>
              <w:top w:val="single" w:sz="6" w:space="0" w:color="000000"/>
              <w:left w:val="single" w:sz="6" w:space="0" w:color="000000"/>
              <w:bottom w:val="single" w:sz="6" w:space="0" w:color="000000"/>
              <w:right w:val="single" w:sz="6" w:space="0" w:color="000000"/>
            </w:tcBorders>
            <w:vAlign w:val="center"/>
          </w:tcPr>
          <w:p w14:paraId="5FA73391" w14:textId="77777777" w:rsidR="00775B2B" w:rsidRDefault="00000000">
            <w:pPr>
              <w:topLinePunct/>
              <w:jc w:val="center"/>
              <w:rPr>
                <w:szCs w:val="21"/>
              </w:rPr>
            </w:pPr>
            <w:r>
              <w:rPr>
                <w:szCs w:val="21"/>
              </w:rPr>
              <w:t>4000</w:t>
            </w:r>
          </w:p>
        </w:tc>
        <w:tc>
          <w:tcPr>
            <w:tcW w:w="528" w:type="pct"/>
            <w:tcBorders>
              <w:top w:val="single" w:sz="6" w:space="0" w:color="000000"/>
              <w:left w:val="single" w:sz="6" w:space="0" w:color="000000"/>
              <w:bottom w:val="single" w:sz="6" w:space="0" w:color="000000"/>
              <w:right w:val="single" w:sz="6" w:space="0" w:color="000000"/>
            </w:tcBorders>
            <w:vAlign w:val="center"/>
          </w:tcPr>
          <w:p w14:paraId="2C7232BE" w14:textId="77777777" w:rsidR="00775B2B" w:rsidRDefault="00000000">
            <w:pPr>
              <w:topLinePunct/>
              <w:jc w:val="center"/>
              <w:rPr>
                <w:szCs w:val="21"/>
              </w:rPr>
            </w:pPr>
            <w:r>
              <w:rPr>
                <w:szCs w:val="21"/>
              </w:rPr>
              <w:t>85.76</w:t>
            </w:r>
          </w:p>
        </w:tc>
        <w:tc>
          <w:tcPr>
            <w:tcW w:w="845" w:type="pct"/>
            <w:vMerge/>
            <w:tcBorders>
              <w:left w:val="single" w:sz="6" w:space="0" w:color="000000"/>
              <w:right w:val="single" w:sz="6" w:space="0" w:color="000000"/>
            </w:tcBorders>
            <w:vAlign w:val="center"/>
          </w:tcPr>
          <w:p w14:paraId="34118089" w14:textId="77777777" w:rsidR="00775B2B" w:rsidRDefault="00775B2B">
            <w:pPr>
              <w:pStyle w:val="affff4"/>
              <w:spacing w:line="240" w:lineRule="auto"/>
              <w:rPr>
                <w:rFonts w:ascii="Times New Roman"/>
                <w:szCs w:val="21"/>
              </w:rPr>
            </w:pPr>
          </w:p>
        </w:tc>
        <w:tc>
          <w:tcPr>
            <w:tcW w:w="1010" w:type="pct"/>
            <w:vMerge/>
            <w:tcBorders>
              <w:left w:val="single" w:sz="6" w:space="0" w:color="000000"/>
              <w:right w:val="single" w:sz="6" w:space="0" w:color="000000"/>
            </w:tcBorders>
            <w:vAlign w:val="center"/>
          </w:tcPr>
          <w:p w14:paraId="1E7CD59F" w14:textId="77777777" w:rsidR="00775B2B" w:rsidRDefault="00775B2B">
            <w:pPr>
              <w:widowControl/>
              <w:jc w:val="center"/>
              <w:rPr>
                <w:szCs w:val="21"/>
              </w:rPr>
            </w:pPr>
          </w:p>
        </w:tc>
        <w:tc>
          <w:tcPr>
            <w:tcW w:w="469" w:type="pct"/>
            <w:vMerge/>
            <w:tcBorders>
              <w:left w:val="single" w:sz="6" w:space="0" w:color="000000"/>
              <w:right w:val="single" w:sz="12" w:space="0" w:color="000000"/>
            </w:tcBorders>
            <w:vAlign w:val="center"/>
          </w:tcPr>
          <w:p w14:paraId="361C0409" w14:textId="77777777" w:rsidR="00775B2B" w:rsidRDefault="00775B2B">
            <w:pPr>
              <w:widowControl/>
              <w:jc w:val="center"/>
              <w:rPr>
                <w:kern w:val="0"/>
                <w:szCs w:val="21"/>
              </w:rPr>
            </w:pPr>
          </w:p>
        </w:tc>
      </w:tr>
      <w:tr w:rsidR="00775B2B" w14:paraId="310F356B" w14:textId="77777777" w:rsidTr="001C62AB">
        <w:trPr>
          <w:trHeight w:val="199"/>
        </w:trPr>
        <w:tc>
          <w:tcPr>
            <w:tcW w:w="315" w:type="pct"/>
            <w:vMerge/>
            <w:tcBorders>
              <w:left w:val="single" w:sz="12" w:space="0" w:color="000000"/>
              <w:right w:val="single" w:sz="6" w:space="0" w:color="000000"/>
            </w:tcBorders>
            <w:vAlign w:val="center"/>
          </w:tcPr>
          <w:p w14:paraId="32C16335" w14:textId="77777777" w:rsidR="00775B2B" w:rsidRDefault="00775B2B">
            <w:pPr>
              <w:widowControl/>
              <w:jc w:val="left"/>
              <w:rPr>
                <w:kern w:val="0"/>
                <w:szCs w:val="21"/>
              </w:rPr>
            </w:pPr>
          </w:p>
        </w:tc>
        <w:tc>
          <w:tcPr>
            <w:tcW w:w="318" w:type="pct"/>
            <w:vMerge w:val="restart"/>
            <w:tcBorders>
              <w:top w:val="single" w:sz="6" w:space="0" w:color="000000"/>
              <w:left w:val="single" w:sz="6" w:space="0" w:color="000000"/>
              <w:right w:val="single" w:sz="6" w:space="0" w:color="000000"/>
            </w:tcBorders>
            <w:vAlign w:val="center"/>
          </w:tcPr>
          <w:p w14:paraId="4007A805" w14:textId="77777777" w:rsidR="00775B2B" w:rsidRDefault="00000000">
            <w:pPr>
              <w:widowControl/>
              <w:jc w:val="left"/>
              <w:rPr>
                <w:kern w:val="0"/>
                <w:szCs w:val="21"/>
              </w:rPr>
            </w:pPr>
            <w:r>
              <w:rPr>
                <w:kern w:val="0"/>
                <w:szCs w:val="21"/>
              </w:rPr>
              <w:t>其他生产废水</w:t>
            </w:r>
          </w:p>
        </w:tc>
        <w:tc>
          <w:tcPr>
            <w:tcW w:w="398" w:type="pct"/>
            <w:tcBorders>
              <w:top w:val="single" w:sz="6" w:space="0" w:color="000000"/>
              <w:left w:val="single" w:sz="6" w:space="0" w:color="000000"/>
              <w:bottom w:val="single" w:sz="6" w:space="0" w:color="000000"/>
              <w:right w:val="single" w:sz="6" w:space="0" w:color="000000"/>
            </w:tcBorders>
            <w:vAlign w:val="center"/>
          </w:tcPr>
          <w:p w14:paraId="00C59166" w14:textId="77777777" w:rsidR="00775B2B" w:rsidRDefault="00000000">
            <w:pPr>
              <w:widowControl/>
              <w:jc w:val="center"/>
              <w:rPr>
                <w:kern w:val="0"/>
                <w:szCs w:val="21"/>
              </w:rPr>
            </w:pPr>
            <w:r>
              <w:rPr>
                <w:kern w:val="0"/>
                <w:szCs w:val="21"/>
              </w:rPr>
              <w:t>COD</w:t>
            </w:r>
          </w:p>
        </w:tc>
        <w:tc>
          <w:tcPr>
            <w:tcW w:w="551" w:type="pct"/>
            <w:vMerge w:val="restart"/>
            <w:tcBorders>
              <w:top w:val="single" w:sz="6" w:space="0" w:color="000000"/>
              <w:left w:val="single" w:sz="6" w:space="0" w:color="000000"/>
              <w:right w:val="single" w:sz="6" w:space="0" w:color="000000"/>
            </w:tcBorders>
            <w:vAlign w:val="center"/>
          </w:tcPr>
          <w:p w14:paraId="3667B7C5" w14:textId="77777777" w:rsidR="00775B2B" w:rsidRDefault="00000000">
            <w:pPr>
              <w:widowControl/>
              <w:jc w:val="center"/>
              <w:rPr>
                <w:kern w:val="0"/>
                <w:szCs w:val="21"/>
              </w:rPr>
            </w:pPr>
            <w:r>
              <w:rPr>
                <w:szCs w:val="21"/>
              </w:rPr>
              <w:t>227.7m³/h</w:t>
            </w:r>
          </w:p>
          <w:p w14:paraId="4401BF82" w14:textId="77777777" w:rsidR="00775B2B" w:rsidRDefault="00000000">
            <w:pPr>
              <w:widowControl/>
              <w:jc w:val="left"/>
              <w:rPr>
                <w:kern w:val="0"/>
                <w:szCs w:val="21"/>
              </w:rPr>
            </w:pPr>
            <w:r>
              <w:rPr>
                <w:szCs w:val="21"/>
              </w:rPr>
              <w:t>182.16</w:t>
            </w:r>
            <w:r>
              <w:rPr>
                <w:szCs w:val="21"/>
              </w:rPr>
              <w:t>万</w:t>
            </w:r>
            <w:r>
              <w:rPr>
                <w:szCs w:val="21"/>
              </w:rPr>
              <w:t>m³/a</w:t>
            </w:r>
          </w:p>
        </w:tc>
        <w:tc>
          <w:tcPr>
            <w:tcW w:w="566" w:type="pct"/>
            <w:tcBorders>
              <w:top w:val="single" w:sz="6" w:space="0" w:color="000000"/>
              <w:left w:val="single" w:sz="6" w:space="0" w:color="000000"/>
              <w:bottom w:val="single" w:sz="6" w:space="0" w:color="000000"/>
              <w:right w:val="single" w:sz="6" w:space="0" w:color="000000"/>
            </w:tcBorders>
            <w:vAlign w:val="center"/>
          </w:tcPr>
          <w:p w14:paraId="121CB359" w14:textId="77777777" w:rsidR="00775B2B" w:rsidRDefault="00000000">
            <w:pPr>
              <w:topLinePunct/>
              <w:jc w:val="center"/>
              <w:rPr>
                <w:szCs w:val="21"/>
              </w:rPr>
            </w:pPr>
            <w:r>
              <w:rPr>
                <w:szCs w:val="21"/>
              </w:rPr>
              <w:t>400</w:t>
            </w:r>
          </w:p>
        </w:tc>
        <w:tc>
          <w:tcPr>
            <w:tcW w:w="528" w:type="pct"/>
            <w:tcBorders>
              <w:top w:val="single" w:sz="6" w:space="0" w:color="000000"/>
              <w:left w:val="single" w:sz="6" w:space="0" w:color="000000"/>
              <w:bottom w:val="single" w:sz="6" w:space="0" w:color="000000"/>
              <w:right w:val="single" w:sz="6" w:space="0" w:color="000000"/>
            </w:tcBorders>
            <w:vAlign w:val="center"/>
          </w:tcPr>
          <w:p w14:paraId="72191DFE" w14:textId="77777777" w:rsidR="00775B2B" w:rsidRDefault="00000000">
            <w:pPr>
              <w:topLinePunct/>
              <w:jc w:val="center"/>
              <w:rPr>
                <w:szCs w:val="21"/>
              </w:rPr>
            </w:pPr>
            <w:r>
              <w:rPr>
                <w:szCs w:val="21"/>
              </w:rPr>
              <w:t>728.64</w:t>
            </w:r>
          </w:p>
        </w:tc>
        <w:tc>
          <w:tcPr>
            <w:tcW w:w="845" w:type="pct"/>
            <w:vMerge w:val="restart"/>
            <w:tcBorders>
              <w:top w:val="single" w:sz="6" w:space="0" w:color="000000"/>
              <w:left w:val="single" w:sz="6" w:space="0" w:color="000000"/>
              <w:right w:val="single" w:sz="6" w:space="0" w:color="000000"/>
            </w:tcBorders>
            <w:vAlign w:val="center"/>
          </w:tcPr>
          <w:p w14:paraId="48A0901C" w14:textId="77777777" w:rsidR="00775B2B" w:rsidRDefault="00000000">
            <w:pPr>
              <w:widowControl/>
              <w:jc w:val="center"/>
              <w:rPr>
                <w:szCs w:val="21"/>
              </w:rPr>
            </w:pPr>
            <w:r>
              <w:rPr>
                <w:szCs w:val="21"/>
              </w:rPr>
              <w:t>送煤制油项目废水管网，分质处理后回用</w:t>
            </w:r>
          </w:p>
        </w:tc>
        <w:tc>
          <w:tcPr>
            <w:tcW w:w="1010" w:type="pct"/>
            <w:vMerge w:val="restart"/>
            <w:tcBorders>
              <w:top w:val="single" w:sz="6" w:space="0" w:color="000000"/>
              <w:left w:val="single" w:sz="6" w:space="0" w:color="000000"/>
              <w:right w:val="single" w:sz="6" w:space="0" w:color="000000"/>
            </w:tcBorders>
            <w:vAlign w:val="center"/>
          </w:tcPr>
          <w:p w14:paraId="52C55F4F" w14:textId="77777777" w:rsidR="00775B2B" w:rsidRDefault="00000000">
            <w:pPr>
              <w:widowControl/>
              <w:jc w:val="center"/>
              <w:rPr>
                <w:kern w:val="0"/>
                <w:szCs w:val="21"/>
              </w:rPr>
            </w:pPr>
            <w:r>
              <w:rPr>
                <w:kern w:val="0"/>
                <w:szCs w:val="21"/>
              </w:rPr>
              <w:t>回用于厂区</w:t>
            </w:r>
          </w:p>
        </w:tc>
        <w:tc>
          <w:tcPr>
            <w:tcW w:w="469" w:type="pct"/>
            <w:vMerge w:val="restart"/>
            <w:tcBorders>
              <w:top w:val="single" w:sz="6" w:space="0" w:color="000000"/>
              <w:left w:val="single" w:sz="6" w:space="0" w:color="000000"/>
              <w:right w:val="single" w:sz="12" w:space="0" w:color="000000"/>
            </w:tcBorders>
            <w:vAlign w:val="center"/>
          </w:tcPr>
          <w:p w14:paraId="78E62B11" w14:textId="77777777" w:rsidR="00775B2B" w:rsidRDefault="00000000">
            <w:pPr>
              <w:widowControl/>
              <w:jc w:val="center"/>
              <w:rPr>
                <w:kern w:val="0"/>
                <w:szCs w:val="21"/>
              </w:rPr>
            </w:pPr>
            <w:r>
              <w:rPr>
                <w:kern w:val="0"/>
                <w:szCs w:val="21"/>
              </w:rPr>
              <w:t>不设排污口</w:t>
            </w:r>
          </w:p>
        </w:tc>
      </w:tr>
      <w:tr w:rsidR="00775B2B" w14:paraId="2D4AB37E" w14:textId="77777777" w:rsidTr="001C62AB">
        <w:trPr>
          <w:trHeight w:val="199"/>
        </w:trPr>
        <w:tc>
          <w:tcPr>
            <w:tcW w:w="315" w:type="pct"/>
            <w:vMerge/>
            <w:tcBorders>
              <w:left w:val="single" w:sz="12" w:space="0" w:color="000000"/>
              <w:right w:val="single" w:sz="6" w:space="0" w:color="000000"/>
            </w:tcBorders>
            <w:vAlign w:val="center"/>
          </w:tcPr>
          <w:p w14:paraId="2F8128A8" w14:textId="77777777" w:rsidR="00775B2B" w:rsidRDefault="00775B2B">
            <w:pPr>
              <w:widowControl/>
              <w:jc w:val="left"/>
              <w:rPr>
                <w:kern w:val="0"/>
                <w:szCs w:val="21"/>
              </w:rPr>
            </w:pPr>
          </w:p>
        </w:tc>
        <w:tc>
          <w:tcPr>
            <w:tcW w:w="318" w:type="pct"/>
            <w:vMerge/>
            <w:tcBorders>
              <w:left w:val="single" w:sz="6" w:space="0" w:color="000000"/>
              <w:right w:val="single" w:sz="6" w:space="0" w:color="000000"/>
            </w:tcBorders>
            <w:vAlign w:val="center"/>
          </w:tcPr>
          <w:p w14:paraId="09018642" w14:textId="77777777" w:rsidR="00775B2B" w:rsidRDefault="00775B2B">
            <w:pPr>
              <w:widowControl/>
              <w:jc w:val="left"/>
              <w:rPr>
                <w:kern w:val="0"/>
                <w:szCs w:val="21"/>
              </w:rPr>
            </w:pPr>
          </w:p>
        </w:tc>
        <w:tc>
          <w:tcPr>
            <w:tcW w:w="398" w:type="pct"/>
            <w:tcBorders>
              <w:top w:val="single" w:sz="6" w:space="0" w:color="000000"/>
              <w:left w:val="single" w:sz="6" w:space="0" w:color="000000"/>
              <w:bottom w:val="single" w:sz="6" w:space="0" w:color="000000"/>
              <w:right w:val="single" w:sz="6" w:space="0" w:color="000000"/>
            </w:tcBorders>
            <w:vAlign w:val="center"/>
          </w:tcPr>
          <w:p w14:paraId="1A88418F" w14:textId="77777777" w:rsidR="00775B2B" w:rsidRDefault="00000000">
            <w:pPr>
              <w:widowControl/>
              <w:jc w:val="center"/>
              <w:rPr>
                <w:kern w:val="0"/>
                <w:szCs w:val="21"/>
              </w:rPr>
            </w:pPr>
            <w:r>
              <w:rPr>
                <w:kern w:val="0"/>
                <w:szCs w:val="21"/>
              </w:rPr>
              <w:t>NH</w:t>
            </w:r>
            <w:r>
              <w:rPr>
                <w:kern w:val="0"/>
                <w:szCs w:val="21"/>
                <w:vertAlign w:val="subscript"/>
              </w:rPr>
              <w:t>3</w:t>
            </w:r>
            <w:r>
              <w:rPr>
                <w:kern w:val="0"/>
                <w:szCs w:val="21"/>
              </w:rPr>
              <w:t>-N</w:t>
            </w:r>
          </w:p>
        </w:tc>
        <w:tc>
          <w:tcPr>
            <w:tcW w:w="551" w:type="pct"/>
            <w:vMerge/>
            <w:tcBorders>
              <w:left w:val="single" w:sz="6" w:space="0" w:color="000000"/>
              <w:right w:val="single" w:sz="6" w:space="0" w:color="000000"/>
            </w:tcBorders>
            <w:vAlign w:val="center"/>
          </w:tcPr>
          <w:p w14:paraId="7847CB89" w14:textId="77777777" w:rsidR="00775B2B" w:rsidRDefault="00775B2B">
            <w:pPr>
              <w:widowControl/>
              <w:jc w:val="left"/>
              <w:rPr>
                <w:kern w:val="0"/>
                <w:szCs w:val="21"/>
              </w:rPr>
            </w:pPr>
          </w:p>
        </w:tc>
        <w:tc>
          <w:tcPr>
            <w:tcW w:w="566" w:type="pct"/>
            <w:tcBorders>
              <w:top w:val="single" w:sz="6" w:space="0" w:color="000000"/>
              <w:left w:val="single" w:sz="6" w:space="0" w:color="000000"/>
              <w:bottom w:val="single" w:sz="6" w:space="0" w:color="000000"/>
              <w:right w:val="single" w:sz="6" w:space="0" w:color="000000"/>
            </w:tcBorders>
            <w:vAlign w:val="center"/>
          </w:tcPr>
          <w:p w14:paraId="755836A2" w14:textId="77777777" w:rsidR="00775B2B" w:rsidRDefault="00000000">
            <w:pPr>
              <w:topLinePunct/>
              <w:jc w:val="center"/>
              <w:rPr>
                <w:szCs w:val="21"/>
              </w:rPr>
            </w:pPr>
            <w:r>
              <w:rPr>
                <w:szCs w:val="21"/>
              </w:rPr>
              <w:t>35</w:t>
            </w:r>
          </w:p>
        </w:tc>
        <w:tc>
          <w:tcPr>
            <w:tcW w:w="528" w:type="pct"/>
            <w:tcBorders>
              <w:top w:val="single" w:sz="6" w:space="0" w:color="000000"/>
              <w:left w:val="single" w:sz="6" w:space="0" w:color="000000"/>
              <w:bottom w:val="single" w:sz="6" w:space="0" w:color="000000"/>
              <w:right w:val="single" w:sz="6" w:space="0" w:color="000000"/>
            </w:tcBorders>
            <w:vAlign w:val="center"/>
          </w:tcPr>
          <w:p w14:paraId="5434EC65" w14:textId="77777777" w:rsidR="00775B2B" w:rsidRDefault="00000000">
            <w:pPr>
              <w:topLinePunct/>
              <w:jc w:val="center"/>
              <w:rPr>
                <w:szCs w:val="21"/>
              </w:rPr>
            </w:pPr>
            <w:r>
              <w:rPr>
                <w:szCs w:val="21"/>
              </w:rPr>
              <w:t>63.76</w:t>
            </w:r>
          </w:p>
        </w:tc>
        <w:tc>
          <w:tcPr>
            <w:tcW w:w="845" w:type="pct"/>
            <w:vMerge/>
            <w:tcBorders>
              <w:left w:val="single" w:sz="6" w:space="0" w:color="000000"/>
              <w:right w:val="single" w:sz="6" w:space="0" w:color="000000"/>
            </w:tcBorders>
            <w:vAlign w:val="center"/>
          </w:tcPr>
          <w:p w14:paraId="0D5DCF2A" w14:textId="77777777" w:rsidR="00775B2B" w:rsidRDefault="00775B2B">
            <w:pPr>
              <w:widowControl/>
              <w:jc w:val="center"/>
              <w:rPr>
                <w:szCs w:val="21"/>
              </w:rPr>
            </w:pPr>
          </w:p>
        </w:tc>
        <w:tc>
          <w:tcPr>
            <w:tcW w:w="1010" w:type="pct"/>
            <w:vMerge/>
            <w:tcBorders>
              <w:left w:val="single" w:sz="6" w:space="0" w:color="000000"/>
              <w:right w:val="single" w:sz="6" w:space="0" w:color="000000"/>
            </w:tcBorders>
            <w:vAlign w:val="center"/>
          </w:tcPr>
          <w:p w14:paraId="62E12405" w14:textId="77777777" w:rsidR="00775B2B" w:rsidRDefault="00775B2B">
            <w:pPr>
              <w:widowControl/>
              <w:jc w:val="center"/>
              <w:rPr>
                <w:kern w:val="0"/>
                <w:szCs w:val="21"/>
              </w:rPr>
            </w:pPr>
          </w:p>
        </w:tc>
        <w:tc>
          <w:tcPr>
            <w:tcW w:w="469" w:type="pct"/>
            <w:vMerge/>
            <w:tcBorders>
              <w:left w:val="single" w:sz="6" w:space="0" w:color="000000"/>
              <w:right w:val="single" w:sz="12" w:space="0" w:color="000000"/>
            </w:tcBorders>
            <w:vAlign w:val="center"/>
          </w:tcPr>
          <w:p w14:paraId="722FC2A2" w14:textId="77777777" w:rsidR="00775B2B" w:rsidRDefault="00775B2B">
            <w:pPr>
              <w:widowControl/>
              <w:jc w:val="left"/>
              <w:rPr>
                <w:kern w:val="0"/>
                <w:szCs w:val="21"/>
              </w:rPr>
            </w:pPr>
          </w:p>
        </w:tc>
      </w:tr>
      <w:tr w:rsidR="00775B2B" w14:paraId="626248D9" w14:textId="77777777" w:rsidTr="001C62AB">
        <w:trPr>
          <w:trHeight w:val="56"/>
        </w:trPr>
        <w:tc>
          <w:tcPr>
            <w:tcW w:w="315" w:type="pct"/>
            <w:vMerge/>
            <w:tcBorders>
              <w:left w:val="single" w:sz="12" w:space="0" w:color="000000"/>
              <w:bottom w:val="single" w:sz="6" w:space="0" w:color="000000"/>
              <w:right w:val="single" w:sz="6" w:space="0" w:color="000000"/>
            </w:tcBorders>
            <w:vAlign w:val="center"/>
          </w:tcPr>
          <w:p w14:paraId="25D4BF51" w14:textId="77777777" w:rsidR="00775B2B" w:rsidRDefault="00775B2B">
            <w:pPr>
              <w:widowControl/>
              <w:jc w:val="left"/>
              <w:rPr>
                <w:kern w:val="0"/>
                <w:szCs w:val="21"/>
              </w:rPr>
            </w:pPr>
          </w:p>
        </w:tc>
        <w:tc>
          <w:tcPr>
            <w:tcW w:w="318" w:type="pct"/>
            <w:vMerge/>
            <w:tcBorders>
              <w:left w:val="single" w:sz="6" w:space="0" w:color="000000"/>
              <w:right w:val="single" w:sz="6" w:space="0" w:color="000000"/>
            </w:tcBorders>
            <w:vAlign w:val="center"/>
          </w:tcPr>
          <w:p w14:paraId="6DBC5865" w14:textId="77777777" w:rsidR="00775B2B" w:rsidRDefault="00775B2B">
            <w:pPr>
              <w:widowControl/>
              <w:jc w:val="left"/>
              <w:rPr>
                <w:kern w:val="0"/>
                <w:szCs w:val="21"/>
              </w:rPr>
            </w:pPr>
          </w:p>
        </w:tc>
        <w:tc>
          <w:tcPr>
            <w:tcW w:w="398" w:type="pct"/>
            <w:tcBorders>
              <w:top w:val="single" w:sz="6" w:space="0" w:color="000000"/>
              <w:left w:val="single" w:sz="6" w:space="0" w:color="000000"/>
              <w:bottom w:val="single" w:sz="6" w:space="0" w:color="000000"/>
              <w:right w:val="single" w:sz="6" w:space="0" w:color="000000"/>
            </w:tcBorders>
            <w:vAlign w:val="center"/>
          </w:tcPr>
          <w:p w14:paraId="6D980FF4" w14:textId="77777777" w:rsidR="00775B2B" w:rsidRDefault="00000000">
            <w:pPr>
              <w:widowControl/>
              <w:jc w:val="center"/>
              <w:rPr>
                <w:kern w:val="0"/>
                <w:szCs w:val="21"/>
              </w:rPr>
            </w:pPr>
            <w:r>
              <w:rPr>
                <w:kern w:val="0"/>
                <w:szCs w:val="21"/>
              </w:rPr>
              <w:t>SS</w:t>
            </w:r>
          </w:p>
        </w:tc>
        <w:tc>
          <w:tcPr>
            <w:tcW w:w="551" w:type="pct"/>
            <w:vMerge/>
            <w:tcBorders>
              <w:left w:val="single" w:sz="6" w:space="0" w:color="000000"/>
              <w:right w:val="single" w:sz="6" w:space="0" w:color="000000"/>
            </w:tcBorders>
            <w:vAlign w:val="center"/>
          </w:tcPr>
          <w:p w14:paraId="7DA8E7D1" w14:textId="77777777" w:rsidR="00775B2B" w:rsidRDefault="00775B2B">
            <w:pPr>
              <w:widowControl/>
              <w:jc w:val="left"/>
              <w:rPr>
                <w:kern w:val="0"/>
                <w:szCs w:val="21"/>
              </w:rPr>
            </w:pPr>
          </w:p>
        </w:tc>
        <w:tc>
          <w:tcPr>
            <w:tcW w:w="566" w:type="pct"/>
            <w:tcBorders>
              <w:top w:val="single" w:sz="6" w:space="0" w:color="000000"/>
              <w:left w:val="single" w:sz="6" w:space="0" w:color="000000"/>
              <w:bottom w:val="single" w:sz="6" w:space="0" w:color="000000"/>
              <w:right w:val="single" w:sz="6" w:space="0" w:color="000000"/>
            </w:tcBorders>
            <w:vAlign w:val="center"/>
          </w:tcPr>
          <w:p w14:paraId="53D23795" w14:textId="77777777" w:rsidR="00775B2B" w:rsidRDefault="00000000">
            <w:pPr>
              <w:topLinePunct/>
              <w:jc w:val="center"/>
              <w:rPr>
                <w:szCs w:val="21"/>
              </w:rPr>
            </w:pPr>
            <w:r>
              <w:rPr>
                <w:szCs w:val="21"/>
              </w:rPr>
              <w:t>300</w:t>
            </w:r>
          </w:p>
        </w:tc>
        <w:tc>
          <w:tcPr>
            <w:tcW w:w="528" w:type="pct"/>
            <w:tcBorders>
              <w:top w:val="single" w:sz="6" w:space="0" w:color="000000"/>
              <w:left w:val="single" w:sz="6" w:space="0" w:color="000000"/>
              <w:bottom w:val="single" w:sz="6" w:space="0" w:color="000000"/>
              <w:right w:val="single" w:sz="6" w:space="0" w:color="000000"/>
            </w:tcBorders>
            <w:vAlign w:val="center"/>
          </w:tcPr>
          <w:p w14:paraId="42AB364E" w14:textId="77777777" w:rsidR="00775B2B" w:rsidRDefault="00000000">
            <w:pPr>
              <w:topLinePunct/>
              <w:jc w:val="center"/>
              <w:rPr>
                <w:szCs w:val="21"/>
              </w:rPr>
            </w:pPr>
            <w:r>
              <w:rPr>
                <w:szCs w:val="21"/>
              </w:rPr>
              <w:t>546.48</w:t>
            </w:r>
          </w:p>
        </w:tc>
        <w:tc>
          <w:tcPr>
            <w:tcW w:w="845" w:type="pct"/>
            <w:vMerge/>
            <w:tcBorders>
              <w:left w:val="single" w:sz="6" w:space="0" w:color="000000"/>
              <w:right w:val="single" w:sz="6" w:space="0" w:color="000000"/>
            </w:tcBorders>
            <w:vAlign w:val="center"/>
          </w:tcPr>
          <w:p w14:paraId="3D4F2CBF" w14:textId="77777777" w:rsidR="00775B2B" w:rsidRDefault="00775B2B">
            <w:pPr>
              <w:widowControl/>
              <w:jc w:val="center"/>
              <w:rPr>
                <w:szCs w:val="21"/>
              </w:rPr>
            </w:pPr>
          </w:p>
        </w:tc>
        <w:tc>
          <w:tcPr>
            <w:tcW w:w="1010" w:type="pct"/>
            <w:vMerge/>
            <w:tcBorders>
              <w:left w:val="single" w:sz="6" w:space="0" w:color="000000"/>
              <w:right w:val="single" w:sz="6" w:space="0" w:color="000000"/>
            </w:tcBorders>
            <w:vAlign w:val="center"/>
          </w:tcPr>
          <w:p w14:paraId="21747022" w14:textId="77777777" w:rsidR="00775B2B" w:rsidRDefault="00775B2B">
            <w:pPr>
              <w:widowControl/>
              <w:jc w:val="center"/>
              <w:rPr>
                <w:kern w:val="0"/>
                <w:szCs w:val="21"/>
              </w:rPr>
            </w:pPr>
          </w:p>
        </w:tc>
        <w:tc>
          <w:tcPr>
            <w:tcW w:w="469" w:type="pct"/>
            <w:vMerge/>
            <w:tcBorders>
              <w:left w:val="single" w:sz="6" w:space="0" w:color="000000"/>
              <w:right w:val="single" w:sz="12" w:space="0" w:color="000000"/>
            </w:tcBorders>
            <w:vAlign w:val="center"/>
          </w:tcPr>
          <w:p w14:paraId="0AFE8C8A" w14:textId="77777777" w:rsidR="00775B2B" w:rsidRDefault="00775B2B">
            <w:pPr>
              <w:widowControl/>
              <w:jc w:val="left"/>
              <w:rPr>
                <w:kern w:val="0"/>
                <w:szCs w:val="21"/>
              </w:rPr>
            </w:pPr>
          </w:p>
        </w:tc>
      </w:tr>
      <w:tr w:rsidR="00775B2B" w14:paraId="5D1C9F4F" w14:textId="77777777" w:rsidTr="001C62AB">
        <w:trPr>
          <w:trHeight w:val="65"/>
        </w:trPr>
        <w:tc>
          <w:tcPr>
            <w:tcW w:w="633" w:type="pct"/>
            <w:gridSpan w:val="2"/>
            <w:vMerge w:val="restart"/>
            <w:tcBorders>
              <w:top w:val="single" w:sz="6" w:space="0" w:color="000000"/>
              <w:left w:val="single" w:sz="12" w:space="0" w:color="000000"/>
              <w:bottom w:val="single" w:sz="6" w:space="0" w:color="000000"/>
              <w:right w:val="single" w:sz="6" w:space="0" w:color="000000"/>
            </w:tcBorders>
            <w:vAlign w:val="center"/>
          </w:tcPr>
          <w:p w14:paraId="6F9187F1" w14:textId="77777777" w:rsidR="00775B2B" w:rsidRDefault="00000000">
            <w:pPr>
              <w:widowControl/>
              <w:jc w:val="center"/>
              <w:rPr>
                <w:kern w:val="0"/>
                <w:szCs w:val="21"/>
              </w:rPr>
            </w:pPr>
            <w:r>
              <w:rPr>
                <w:kern w:val="0"/>
                <w:szCs w:val="21"/>
              </w:rPr>
              <w:t>生活污水</w:t>
            </w:r>
          </w:p>
        </w:tc>
        <w:tc>
          <w:tcPr>
            <w:tcW w:w="398" w:type="pct"/>
            <w:tcBorders>
              <w:top w:val="single" w:sz="6" w:space="0" w:color="000000"/>
              <w:left w:val="single" w:sz="6" w:space="0" w:color="000000"/>
              <w:bottom w:val="single" w:sz="6" w:space="0" w:color="000000"/>
              <w:right w:val="single" w:sz="6" w:space="0" w:color="000000"/>
            </w:tcBorders>
            <w:vAlign w:val="center"/>
          </w:tcPr>
          <w:p w14:paraId="3D1923F5" w14:textId="77777777" w:rsidR="00775B2B" w:rsidRDefault="00000000">
            <w:pPr>
              <w:widowControl/>
              <w:jc w:val="center"/>
              <w:rPr>
                <w:kern w:val="0"/>
                <w:szCs w:val="21"/>
              </w:rPr>
            </w:pPr>
            <w:r>
              <w:rPr>
                <w:kern w:val="0"/>
                <w:szCs w:val="21"/>
              </w:rPr>
              <w:t>COD</w:t>
            </w:r>
            <w:r>
              <w:rPr>
                <w:kern w:val="0"/>
                <w:szCs w:val="21"/>
                <w:vertAlign w:val="subscript"/>
              </w:rPr>
              <w:t>cr</w:t>
            </w:r>
          </w:p>
        </w:tc>
        <w:tc>
          <w:tcPr>
            <w:tcW w:w="551" w:type="pct"/>
            <w:vMerge w:val="restart"/>
            <w:tcBorders>
              <w:top w:val="single" w:sz="6" w:space="0" w:color="000000"/>
              <w:left w:val="single" w:sz="6" w:space="0" w:color="000000"/>
              <w:bottom w:val="single" w:sz="6" w:space="0" w:color="000000"/>
              <w:right w:val="single" w:sz="6" w:space="0" w:color="000000"/>
            </w:tcBorders>
            <w:vAlign w:val="center"/>
          </w:tcPr>
          <w:p w14:paraId="08854E24" w14:textId="77777777" w:rsidR="00775B2B" w:rsidRDefault="00000000">
            <w:pPr>
              <w:widowControl/>
              <w:jc w:val="center"/>
              <w:rPr>
                <w:szCs w:val="21"/>
              </w:rPr>
            </w:pPr>
            <w:r>
              <w:rPr>
                <w:rFonts w:hint="eastAsia"/>
                <w:szCs w:val="21"/>
              </w:rPr>
              <w:t>1.07</w:t>
            </w:r>
            <w:r>
              <w:rPr>
                <w:szCs w:val="21"/>
              </w:rPr>
              <w:t>m³/</w:t>
            </w:r>
            <w:r>
              <w:rPr>
                <w:rFonts w:hint="eastAsia"/>
                <w:szCs w:val="21"/>
              </w:rPr>
              <w:t>h</w:t>
            </w:r>
          </w:p>
          <w:p w14:paraId="7D137046" w14:textId="77777777" w:rsidR="00775B2B" w:rsidRDefault="00000000">
            <w:pPr>
              <w:jc w:val="center"/>
              <w:rPr>
                <w:kern w:val="0"/>
                <w:szCs w:val="21"/>
              </w:rPr>
            </w:pPr>
            <w:r>
              <w:rPr>
                <w:rFonts w:hint="eastAsia"/>
                <w:szCs w:val="21"/>
              </w:rPr>
              <w:t>8550</w:t>
            </w:r>
            <w:r>
              <w:rPr>
                <w:szCs w:val="21"/>
              </w:rPr>
              <w:t>m³/a</w:t>
            </w:r>
          </w:p>
        </w:tc>
        <w:tc>
          <w:tcPr>
            <w:tcW w:w="566" w:type="pct"/>
            <w:tcBorders>
              <w:top w:val="single" w:sz="6" w:space="0" w:color="000000"/>
              <w:left w:val="single" w:sz="6" w:space="0" w:color="000000"/>
              <w:bottom w:val="single" w:sz="6" w:space="0" w:color="000000"/>
              <w:right w:val="single" w:sz="6" w:space="0" w:color="000000"/>
            </w:tcBorders>
            <w:vAlign w:val="center"/>
          </w:tcPr>
          <w:p w14:paraId="6DC72C48" w14:textId="77777777" w:rsidR="00775B2B" w:rsidRDefault="00000000">
            <w:pPr>
              <w:topLinePunct/>
              <w:jc w:val="center"/>
              <w:rPr>
                <w:szCs w:val="21"/>
              </w:rPr>
            </w:pPr>
            <w:r>
              <w:rPr>
                <w:szCs w:val="21"/>
              </w:rPr>
              <w:t>400</w:t>
            </w:r>
          </w:p>
        </w:tc>
        <w:tc>
          <w:tcPr>
            <w:tcW w:w="528" w:type="pct"/>
            <w:tcBorders>
              <w:top w:val="single" w:sz="6" w:space="0" w:color="000000"/>
              <w:left w:val="single" w:sz="6" w:space="0" w:color="000000"/>
              <w:bottom w:val="single" w:sz="6" w:space="0" w:color="000000"/>
              <w:right w:val="single" w:sz="6" w:space="0" w:color="000000"/>
            </w:tcBorders>
            <w:vAlign w:val="center"/>
          </w:tcPr>
          <w:p w14:paraId="0CFAB3EE" w14:textId="77777777" w:rsidR="00775B2B" w:rsidRDefault="00000000">
            <w:pPr>
              <w:topLinePunct/>
              <w:jc w:val="center"/>
              <w:rPr>
                <w:szCs w:val="21"/>
              </w:rPr>
            </w:pPr>
            <w:r>
              <w:rPr>
                <w:szCs w:val="21"/>
              </w:rPr>
              <w:t>3.9</w:t>
            </w:r>
          </w:p>
        </w:tc>
        <w:tc>
          <w:tcPr>
            <w:tcW w:w="845" w:type="pct"/>
            <w:vMerge w:val="restart"/>
            <w:tcBorders>
              <w:top w:val="single" w:sz="6" w:space="0" w:color="000000"/>
              <w:left w:val="single" w:sz="6" w:space="0" w:color="000000"/>
              <w:bottom w:val="single" w:sz="6" w:space="0" w:color="000000"/>
              <w:right w:val="single" w:sz="6" w:space="0" w:color="000000"/>
            </w:tcBorders>
            <w:vAlign w:val="center"/>
          </w:tcPr>
          <w:p w14:paraId="08D568FD" w14:textId="77777777" w:rsidR="00775B2B" w:rsidRDefault="00000000">
            <w:pPr>
              <w:widowControl/>
              <w:jc w:val="center"/>
              <w:rPr>
                <w:kern w:val="0"/>
                <w:szCs w:val="21"/>
              </w:rPr>
            </w:pPr>
            <w:r>
              <w:rPr>
                <w:szCs w:val="21"/>
              </w:rPr>
              <w:t>送煤制油项目污水管网，煤制油污水处理站处理</w:t>
            </w:r>
          </w:p>
        </w:tc>
        <w:tc>
          <w:tcPr>
            <w:tcW w:w="1010" w:type="pct"/>
            <w:vMerge w:val="restart"/>
            <w:tcBorders>
              <w:top w:val="single" w:sz="6" w:space="0" w:color="000000"/>
              <w:left w:val="single" w:sz="6" w:space="0" w:color="000000"/>
              <w:bottom w:val="single" w:sz="6" w:space="0" w:color="000000"/>
              <w:right w:val="single" w:sz="6" w:space="0" w:color="000000"/>
            </w:tcBorders>
            <w:vAlign w:val="center"/>
          </w:tcPr>
          <w:p w14:paraId="7E2955DF" w14:textId="77777777" w:rsidR="00775B2B" w:rsidRDefault="00000000">
            <w:pPr>
              <w:widowControl/>
              <w:jc w:val="center"/>
              <w:rPr>
                <w:kern w:val="0"/>
                <w:szCs w:val="21"/>
              </w:rPr>
            </w:pPr>
            <w:r>
              <w:rPr>
                <w:kern w:val="0"/>
                <w:szCs w:val="21"/>
              </w:rPr>
              <w:t>回用于厂区</w:t>
            </w:r>
          </w:p>
        </w:tc>
        <w:tc>
          <w:tcPr>
            <w:tcW w:w="469" w:type="pct"/>
            <w:vMerge w:val="restart"/>
            <w:tcBorders>
              <w:top w:val="single" w:sz="6" w:space="0" w:color="000000"/>
              <w:left w:val="single" w:sz="6" w:space="0" w:color="000000"/>
              <w:bottom w:val="single" w:sz="6" w:space="0" w:color="000000"/>
              <w:right w:val="single" w:sz="12" w:space="0" w:color="000000"/>
            </w:tcBorders>
            <w:vAlign w:val="center"/>
          </w:tcPr>
          <w:p w14:paraId="12D05369" w14:textId="77777777" w:rsidR="00775B2B" w:rsidRDefault="00000000">
            <w:pPr>
              <w:widowControl/>
              <w:jc w:val="center"/>
              <w:rPr>
                <w:kern w:val="0"/>
                <w:szCs w:val="21"/>
              </w:rPr>
            </w:pPr>
            <w:r>
              <w:rPr>
                <w:kern w:val="0"/>
                <w:szCs w:val="21"/>
              </w:rPr>
              <w:t>不设排污口</w:t>
            </w:r>
          </w:p>
        </w:tc>
      </w:tr>
      <w:tr w:rsidR="00775B2B" w14:paraId="7C1C96F9" w14:textId="77777777" w:rsidTr="001C62AB">
        <w:trPr>
          <w:trHeight w:val="110"/>
        </w:trPr>
        <w:tc>
          <w:tcPr>
            <w:tcW w:w="633" w:type="pct"/>
            <w:gridSpan w:val="2"/>
            <w:vMerge/>
            <w:tcBorders>
              <w:top w:val="single" w:sz="6" w:space="0" w:color="000000"/>
              <w:left w:val="single" w:sz="12" w:space="0" w:color="000000"/>
              <w:bottom w:val="single" w:sz="6" w:space="0" w:color="000000"/>
              <w:right w:val="single" w:sz="6" w:space="0" w:color="000000"/>
            </w:tcBorders>
            <w:vAlign w:val="center"/>
          </w:tcPr>
          <w:p w14:paraId="2E18946F" w14:textId="77777777" w:rsidR="00775B2B" w:rsidRDefault="00775B2B">
            <w:pPr>
              <w:widowControl/>
              <w:jc w:val="left"/>
              <w:rPr>
                <w:kern w:val="0"/>
                <w:szCs w:val="21"/>
              </w:rPr>
            </w:pPr>
          </w:p>
        </w:tc>
        <w:tc>
          <w:tcPr>
            <w:tcW w:w="398" w:type="pct"/>
            <w:tcBorders>
              <w:top w:val="single" w:sz="6" w:space="0" w:color="000000"/>
              <w:left w:val="single" w:sz="6" w:space="0" w:color="000000"/>
              <w:bottom w:val="single" w:sz="6" w:space="0" w:color="000000"/>
              <w:right w:val="single" w:sz="6" w:space="0" w:color="000000"/>
            </w:tcBorders>
            <w:vAlign w:val="center"/>
          </w:tcPr>
          <w:p w14:paraId="00032E09" w14:textId="77777777" w:rsidR="00775B2B" w:rsidRDefault="00000000">
            <w:pPr>
              <w:widowControl/>
              <w:jc w:val="center"/>
              <w:rPr>
                <w:kern w:val="0"/>
                <w:szCs w:val="21"/>
              </w:rPr>
            </w:pPr>
            <w:r>
              <w:rPr>
                <w:kern w:val="0"/>
                <w:szCs w:val="21"/>
              </w:rPr>
              <w:t>NH</w:t>
            </w:r>
            <w:r>
              <w:rPr>
                <w:kern w:val="0"/>
                <w:szCs w:val="21"/>
                <w:vertAlign w:val="subscript"/>
              </w:rPr>
              <w:t>3</w:t>
            </w:r>
            <w:r>
              <w:rPr>
                <w:kern w:val="0"/>
                <w:szCs w:val="21"/>
              </w:rPr>
              <w:t>-N</w:t>
            </w:r>
          </w:p>
        </w:tc>
        <w:tc>
          <w:tcPr>
            <w:tcW w:w="551" w:type="pct"/>
            <w:vMerge/>
            <w:tcBorders>
              <w:top w:val="single" w:sz="6" w:space="0" w:color="000000"/>
              <w:left w:val="single" w:sz="6" w:space="0" w:color="000000"/>
              <w:bottom w:val="single" w:sz="6" w:space="0" w:color="000000"/>
              <w:right w:val="single" w:sz="6" w:space="0" w:color="000000"/>
            </w:tcBorders>
            <w:vAlign w:val="center"/>
          </w:tcPr>
          <w:p w14:paraId="1509BC3B" w14:textId="77777777" w:rsidR="00775B2B" w:rsidRDefault="00775B2B">
            <w:pPr>
              <w:widowControl/>
              <w:jc w:val="left"/>
              <w:rPr>
                <w:kern w:val="0"/>
                <w:szCs w:val="21"/>
              </w:rPr>
            </w:pPr>
          </w:p>
        </w:tc>
        <w:tc>
          <w:tcPr>
            <w:tcW w:w="566" w:type="pct"/>
            <w:tcBorders>
              <w:top w:val="single" w:sz="6" w:space="0" w:color="000000"/>
              <w:left w:val="single" w:sz="6" w:space="0" w:color="000000"/>
              <w:bottom w:val="single" w:sz="6" w:space="0" w:color="000000"/>
              <w:right w:val="single" w:sz="6" w:space="0" w:color="000000"/>
            </w:tcBorders>
            <w:vAlign w:val="center"/>
          </w:tcPr>
          <w:p w14:paraId="3186D650" w14:textId="77777777" w:rsidR="00775B2B" w:rsidRDefault="00000000">
            <w:pPr>
              <w:topLinePunct/>
              <w:jc w:val="center"/>
              <w:rPr>
                <w:szCs w:val="21"/>
              </w:rPr>
            </w:pPr>
            <w:r>
              <w:rPr>
                <w:szCs w:val="21"/>
              </w:rPr>
              <w:t>35</w:t>
            </w:r>
          </w:p>
        </w:tc>
        <w:tc>
          <w:tcPr>
            <w:tcW w:w="528" w:type="pct"/>
            <w:tcBorders>
              <w:top w:val="single" w:sz="6" w:space="0" w:color="000000"/>
              <w:left w:val="single" w:sz="6" w:space="0" w:color="000000"/>
              <w:bottom w:val="single" w:sz="6" w:space="0" w:color="000000"/>
              <w:right w:val="single" w:sz="6" w:space="0" w:color="000000"/>
            </w:tcBorders>
            <w:vAlign w:val="center"/>
          </w:tcPr>
          <w:p w14:paraId="1CD8892D" w14:textId="77777777" w:rsidR="00775B2B" w:rsidRDefault="00000000">
            <w:pPr>
              <w:topLinePunct/>
              <w:jc w:val="center"/>
              <w:rPr>
                <w:szCs w:val="21"/>
              </w:rPr>
            </w:pPr>
            <w:r>
              <w:rPr>
                <w:szCs w:val="21"/>
              </w:rPr>
              <w:t>0.3</w:t>
            </w:r>
          </w:p>
        </w:tc>
        <w:tc>
          <w:tcPr>
            <w:tcW w:w="845" w:type="pct"/>
            <w:vMerge/>
            <w:tcBorders>
              <w:top w:val="single" w:sz="6" w:space="0" w:color="000000"/>
              <w:left w:val="single" w:sz="6" w:space="0" w:color="000000"/>
              <w:bottom w:val="single" w:sz="6" w:space="0" w:color="000000"/>
              <w:right w:val="single" w:sz="6" w:space="0" w:color="000000"/>
            </w:tcBorders>
            <w:vAlign w:val="center"/>
          </w:tcPr>
          <w:p w14:paraId="3A1357D4" w14:textId="77777777" w:rsidR="00775B2B" w:rsidRDefault="00775B2B">
            <w:pPr>
              <w:widowControl/>
              <w:jc w:val="left"/>
              <w:rPr>
                <w:kern w:val="0"/>
                <w:szCs w:val="21"/>
              </w:rPr>
            </w:pPr>
          </w:p>
        </w:tc>
        <w:tc>
          <w:tcPr>
            <w:tcW w:w="1010" w:type="pct"/>
            <w:vMerge/>
            <w:tcBorders>
              <w:top w:val="single" w:sz="6" w:space="0" w:color="000000"/>
              <w:left w:val="single" w:sz="6" w:space="0" w:color="000000"/>
              <w:bottom w:val="single" w:sz="6" w:space="0" w:color="000000"/>
              <w:right w:val="single" w:sz="6" w:space="0" w:color="000000"/>
            </w:tcBorders>
            <w:vAlign w:val="center"/>
          </w:tcPr>
          <w:p w14:paraId="131D455C" w14:textId="77777777" w:rsidR="00775B2B" w:rsidRDefault="00775B2B">
            <w:pPr>
              <w:widowControl/>
              <w:jc w:val="left"/>
              <w:rPr>
                <w:kern w:val="0"/>
                <w:szCs w:val="21"/>
              </w:rPr>
            </w:pPr>
          </w:p>
        </w:tc>
        <w:tc>
          <w:tcPr>
            <w:tcW w:w="469" w:type="pct"/>
            <w:vMerge/>
            <w:tcBorders>
              <w:top w:val="single" w:sz="6" w:space="0" w:color="000000"/>
              <w:left w:val="single" w:sz="6" w:space="0" w:color="000000"/>
              <w:bottom w:val="single" w:sz="6" w:space="0" w:color="000000"/>
              <w:right w:val="single" w:sz="12" w:space="0" w:color="000000"/>
            </w:tcBorders>
            <w:vAlign w:val="center"/>
          </w:tcPr>
          <w:p w14:paraId="64FA946A" w14:textId="77777777" w:rsidR="00775B2B" w:rsidRDefault="00775B2B">
            <w:pPr>
              <w:widowControl/>
              <w:jc w:val="left"/>
              <w:rPr>
                <w:kern w:val="0"/>
                <w:szCs w:val="21"/>
              </w:rPr>
            </w:pPr>
          </w:p>
        </w:tc>
      </w:tr>
      <w:tr w:rsidR="00775B2B" w14:paraId="1430CFDD" w14:textId="77777777" w:rsidTr="001C62AB">
        <w:trPr>
          <w:trHeight w:val="300"/>
        </w:trPr>
        <w:tc>
          <w:tcPr>
            <w:tcW w:w="633" w:type="pct"/>
            <w:gridSpan w:val="2"/>
            <w:vMerge/>
            <w:tcBorders>
              <w:top w:val="single" w:sz="6" w:space="0" w:color="000000"/>
              <w:left w:val="single" w:sz="12" w:space="0" w:color="000000"/>
              <w:bottom w:val="single" w:sz="6" w:space="0" w:color="000000"/>
              <w:right w:val="single" w:sz="6" w:space="0" w:color="000000"/>
            </w:tcBorders>
            <w:vAlign w:val="center"/>
          </w:tcPr>
          <w:p w14:paraId="6FD8C0F2" w14:textId="77777777" w:rsidR="00775B2B" w:rsidRDefault="00775B2B">
            <w:pPr>
              <w:widowControl/>
              <w:jc w:val="left"/>
              <w:rPr>
                <w:kern w:val="0"/>
                <w:szCs w:val="21"/>
              </w:rPr>
            </w:pPr>
          </w:p>
        </w:tc>
        <w:tc>
          <w:tcPr>
            <w:tcW w:w="398" w:type="pct"/>
            <w:tcBorders>
              <w:top w:val="single" w:sz="6" w:space="0" w:color="000000"/>
              <w:left w:val="single" w:sz="6" w:space="0" w:color="000000"/>
              <w:bottom w:val="single" w:sz="6" w:space="0" w:color="000000"/>
              <w:right w:val="single" w:sz="6" w:space="0" w:color="000000"/>
            </w:tcBorders>
            <w:vAlign w:val="center"/>
          </w:tcPr>
          <w:p w14:paraId="696EF2BB" w14:textId="77777777" w:rsidR="00775B2B" w:rsidRDefault="00000000">
            <w:pPr>
              <w:widowControl/>
              <w:jc w:val="center"/>
              <w:rPr>
                <w:kern w:val="0"/>
                <w:szCs w:val="21"/>
              </w:rPr>
            </w:pPr>
            <w:r>
              <w:rPr>
                <w:kern w:val="0"/>
                <w:szCs w:val="21"/>
              </w:rPr>
              <w:t>SS</w:t>
            </w:r>
          </w:p>
        </w:tc>
        <w:tc>
          <w:tcPr>
            <w:tcW w:w="551" w:type="pct"/>
            <w:vMerge/>
            <w:tcBorders>
              <w:top w:val="single" w:sz="6" w:space="0" w:color="000000"/>
              <w:left w:val="single" w:sz="6" w:space="0" w:color="000000"/>
              <w:bottom w:val="single" w:sz="6" w:space="0" w:color="000000"/>
              <w:right w:val="single" w:sz="6" w:space="0" w:color="000000"/>
            </w:tcBorders>
            <w:vAlign w:val="center"/>
          </w:tcPr>
          <w:p w14:paraId="6062E2A6" w14:textId="77777777" w:rsidR="00775B2B" w:rsidRDefault="00775B2B">
            <w:pPr>
              <w:widowControl/>
              <w:jc w:val="left"/>
              <w:rPr>
                <w:kern w:val="0"/>
                <w:szCs w:val="21"/>
              </w:rPr>
            </w:pPr>
          </w:p>
        </w:tc>
        <w:tc>
          <w:tcPr>
            <w:tcW w:w="566" w:type="pct"/>
            <w:tcBorders>
              <w:top w:val="single" w:sz="6" w:space="0" w:color="000000"/>
              <w:left w:val="single" w:sz="6" w:space="0" w:color="000000"/>
              <w:bottom w:val="single" w:sz="6" w:space="0" w:color="000000"/>
              <w:right w:val="single" w:sz="6" w:space="0" w:color="000000"/>
            </w:tcBorders>
            <w:vAlign w:val="center"/>
          </w:tcPr>
          <w:p w14:paraId="4C9DD7AA" w14:textId="77777777" w:rsidR="00775B2B" w:rsidRDefault="00000000">
            <w:pPr>
              <w:topLinePunct/>
              <w:jc w:val="center"/>
              <w:rPr>
                <w:szCs w:val="21"/>
              </w:rPr>
            </w:pPr>
            <w:r>
              <w:rPr>
                <w:szCs w:val="21"/>
              </w:rPr>
              <w:t>300</w:t>
            </w:r>
          </w:p>
        </w:tc>
        <w:tc>
          <w:tcPr>
            <w:tcW w:w="528" w:type="pct"/>
            <w:tcBorders>
              <w:top w:val="single" w:sz="6" w:space="0" w:color="000000"/>
              <w:left w:val="single" w:sz="6" w:space="0" w:color="000000"/>
              <w:bottom w:val="single" w:sz="6" w:space="0" w:color="000000"/>
              <w:right w:val="single" w:sz="6" w:space="0" w:color="000000"/>
            </w:tcBorders>
            <w:vAlign w:val="center"/>
          </w:tcPr>
          <w:p w14:paraId="5E677B09" w14:textId="77777777" w:rsidR="00775B2B" w:rsidRDefault="00000000">
            <w:pPr>
              <w:topLinePunct/>
              <w:jc w:val="center"/>
              <w:rPr>
                <w:szCs w:val="21"/>
              </w:rPr>
            </w:pPr>
            <w:r>
              <w:rPr>
                <w:szCs w:val="21"/>
              </w:rPr>
              <w:t>0.3</w:t>
            </w:r>
          </w:p>
        </w:tc>
        <w:tc>
          <w:tcPr>
            <w:tcW w:w="845" w:type="pct"/>
            <w:vMerge/>
            <w:tcBorders>
              <w:top w:val="single" w:sz="6" w:space="0" w:color="000000"/>
              <w:left w:val="single" w:sz="6" w:space="0" w:color="000000"/>
              <w:bottom w:val="single" w:sz="6" w:space="0" w:color="000000"/>
              <w:right w:val="single" w:sz="6" w:space="0" w:color="000000"/>
            </w:tcBorders>
            <w:vAlign w:val="center"/>
          </w:tcPr>
          <w:p w14:paraId="42E7DFC9" w14:textId="77777777" w:rsidR="00775B2B" w:rsidRDefault="00775B2B">
            <w:pPr>
              <w:widowControl/>
              <w:jc w:val="left"/>
              <w:rPr>
                <w:kern w:val="0"/>
                <w:szCs w:val="21"/>
              </w:rPr>
            </w:pPr>
          </w:p>
        </w:tc>
        <w:tc>
          <w:tcPr>
            <w:tcW w:w="1010" w:type="pct"/>
            <w:vMerge/>
            <w:tcBorders>
              <w:top w:val="single" w:sz="6" w:space="0" w:color="000000"/>
              <w:left w:val="single" w:sz="6" w:space="0" w:color="000000"/>
              <w:bottom w:val="single" w:sz="6" w:space="0" w:color="000000"/>
              <w:right w:val="single" w:sz="6" w:space="0" w:color="000000"/>
            </w:tcBorders>
            <w:vAlign w:val="center"/>
          </w:tcPr>
          <w:p w14:paraId="548101DA" w14:textId="77777777" w:rsidR="00775B2B" w:rsidRDefault="00775B2B">
            <w:pPr>
              <w:widowControl/>
              <w:jc w:val="left"/>
              <w:rPr>
                <w:kern w:val="0"/>
                <w:szCs w:val="21"/>
              </w:rPr>
            </w:pPr>
          </w:p>
        </w:tc>
        <w:tc>
          <w:tcPr>
            <w:tcW w:w="469" w:type="pct"/>
            <w:vMerge/>
            <w:tcBorders>
              <w:top w:val="single" w:sz="6" w:space="0" w:color="000000"/>
              <w:left w:val="single" w:sz="6" w:space="0" w:color="000000"/>
              <w:bottom w:val="single" w:sz="6" w:space="0" w:color="000000"/>
              <w:right w:val="single" w:sz="12" w:space="0" w:color="000000"/>
            </w:tcBorders>
            <w:vAlign w:val="center"/>
          </w:tcPr>
          <w:p w14:paraId="7430EE3F" w14:textId="77777777" w:rsidR="00775B2B" w:rsidRDefault="00775B2B">
            <w:pPr>
              <w:widowControl/>
              <w:jc w:val="left"/>
              <w:rPr>
                <w:kern w:val="0"/>
                <w:szCs w:val="21"/>
              </w:rPr>
            </w:pPr>
          </w:p>
        </w:tc>
      </w:tr>
      <w:tr w:rsidR="00775B2B" w14:paraId="2AE6D788" w14:textId="77777777" w:rsidTr="001C62AB">
        <w:trPr>
          <w:trHeight w:val="75"/>
        </w:trPr>
        <w:tc>
          <w:tcPr>
            <w:tcW w:w="633" w:type="pct"/>
            <w:gridSpan w:val="2"/>
            <w:vMerge w:val="restart"/>
            <w:tcBorders>
              <w:top w:val="single" w:sz="6" w:space="0" w:color="000000"/>
              <w:left w:val="single" w:sz="12" w:space="0" w:color="000000"/>
              <w:bottom w:val="single" w:sz="12" w:space="0" w:color="000000"/>
              <w:right w:val="single" w:sz="6" w:space="0" w:color="000000"/>
            </w:tcBorders>
            <w:vAlign w:val="center"/>
          </w:tcPr>
          <w:p w14:paraId="2FA31732" w14:textId="77777777" w:rsidR="00775B2B" w:rsidRDefault="00000000">
            <w:pPr>
              <w:widowControl/>
              <w:jc w:val="center"/>
              <w:rPr>
                <w:kern w:val="0"/>
                <w:szCs w:val="21"/>
              </w:rPr>
            </w:pPr>
            <w:r>
              <w:rPr>
                <w:kern w:val="0"/>
                <w:szCs w:val="21"/>
              </w:rPr>
              <w:t>合计</w:t>
            </w:r>
          </w:p>
        </w:tc>
        <w:tc>
          <w:tcPr>
            <w:tcW w:w="398" w:type="pct"/>
            <w:tcBorders>
              <w:top w:val="single" w:sz="6" w:space="0" w:color="000000"/>
              <w:left w:val="single" w:sz="6" w:space="0" w:color="000000"/>
              <w:bottom w:val="single" w:sz="6" w:space="0" w:color="000000"/>
              <w:right w:val="single" w:sz="6" w:space="0" w:color="000000"/>
            </w:tcBorders>
            <w:vAlign w:val="center"/>
          </w:tcPr>
          <w:p w14:paraId="1EBD9EB3" w14:textId="77777777" w:rsidR="00775B2B" w:rsidRDefault="00000000">
            <w:pPr>
              <w:widowControl/>
              <w:jc w:val="center"/>
              <w:rPr>
                <w:kern w:val="0"/>
                <w:szCs w:val="21"/>
              </w:rPr>
            </w:pPr>
            <w:r>
              <w:rPr>
                <w:kern w:val="0"/>
                <w:szCs w:val="21"/>
              </w:rPr>
              <w:t>COD</w:t>
            </w:r>
          </w:p>
        </w:tc>
        <w:tc>
          <w:tcPr>
            <w:tcW w:w="551" w:type="pct"/>
            <w:vMerge w:val="restart"/>
            <w:tcBorders>
              <w:top w:val="single" w:sz="6" w:space="0" w:color="000000"/>
              <w:left w:val="single" w:sz="6" w:space="0" w:color="000000"/>
              <w:bottom w:val="single" w:sz="12" w:space="0" w:color="000000"/>
              <w:right w:val="single" w:sz="6" w:space="0" w:color="000000"/>
            </w:tcBorders>
            <w:vAlign w:val="center"/>
          </w:tcPr>
          <w:p w14:paraId="6B7E0215" w14:textId="77777777" w:rsidR="00775B2B" w:rsidRDefault="00000000">
            <w:pPr>
              <w:widowControl/>
              <w:jc w:val="center"/>
              <w:rPr>
                <w:szCs w:val="21"/>
              </w:rPr>
            </w:pPr>
            <w:r>
              <w:rPr>
                <w:rFonts w:hint="eastAsia"/>
                <w:szCs w:val="21"/>
              </w:rPr>
              <w:t>229.61</w:t>
            </w:r>
            <w:r>
              <w:rPr>
                <w:szCs w:val="21"/>
              </w:rPr>
              <w:t>m³/</w:t>
            </w:r>
            <w:r>
              <w:rPr>
                <w:rFonts w:hint="eastAsia"/>
                <w:szCs w:val="21"/>
              </w:rPr>
              <w:t>h</w:t>
            </w:r>
          </w:p>
          <w:p w14:paraId="5C22BD4A" w14:textId="77777777" w:rsidR="00775B2B" w:rsidRDefault="00000000">
            <w:pPr>
              <w:widowControl/>
              <w:jc w:val="center"/>
              <w:rPr>
                <w:szCs w:val="21"/>
              </w:rPr>
            </w:pPr>
            <w:r>
              <w:rPr>
                <w:rFonts w:hint="eastAsia"/>
                <w:szCs w:val="21"/>
              </w:rPr>
              <w:t>183.688</w:t>
            </w:r>
            <w:r>
              <w:rPr>
                <w:szCs w:val="21"/>
              </w:rPr>
              <w:t>m³/a</w:t>
            </w:r>
          </w:p>
        </w:tc>
        <w:tc>
          <w:tcPr>
            <w:tcW w:w="566" w:type="pct"/>
            <w:tcBorders>
              <w:top w:val="single" w:sz="6" w:space="0" w:color="000000"/>
              <w:left w:val="single" w:sz="6" w:space="0" w:color="000000"/>
              <w:bottom w:val="single" w:sz="6" w:space="0" w:color="000000"/>
              <w:right w:val="single" w:sz="6" w:space="0" w:color="000000"/>
            </w:tcBorders>
            <w:vAlign w:val="center"/>
          </w:tcPr>
          <w:p w14:paraId="3BC49BD2" w14:textId="77777777" w:rsidR="00775B2B" w:rsidRDefault="00000000">
            <w:pPr>
              <w:widowControl/>
              <w:jc w:val="center"/>
              <w:rPr>
                <w:kern w:val="0"/>
                <w:szCs w:val="21"/>
              </w:rPr>
            </w:pPr>
            <w:r>
              <w:rPr>
                <w:kern w:val="0"/>
                <w:szCs w:val="21"/>
              </w:rPr>
              <w:t>/</w:t>
            </w:r>
          </w:p>
        </w:tc>
        <w:tc>
          <w:tcPr>
            <w:tcW w:w="528" w:type="pct"/>
            <w:tcBorders>
              <w:top w:val="single" w:sz="6" w:space="0" w:color="000000"/>
              <w:left w:val="single" w:sz="6" w:space="0" w:color="000000"/>
              <w:bottom w:val="single" w:sz="6" w:space="0" w:color="000000"/>
              <w:right w:val="single" w:sz="6" w:space="0" w:color="000000"/>
            </w:tcBorders>
            <w:vAlign w:val="center"/>
          </w:tcPr>
          <w:p w14:paraId="009A9C43" w14:textId="77777777" w:rsidR="00775B2B" w:rsidRDefault="00000000">
            <w:pPr>
              <w:topLinePunct/>
              <w:jc w:val="center"/>
              <w:rPr>
                <w:szCs w:val="21"/>
              </w:rPr>
            </w:pPr>
            <w:r>
              <w:rPr>
                <w:szCs w:val="21"/>
              </w:rPr>
              <w:t>733.18</w:t>
            </w:r>
          </w:p>
        </w:tc>
        <w:tc>
          <w:tcPr>
            <w:tcW w:w="845" w:type="pct"/>
            <w:vMerge w:val="restart"/>
            <w:tcBorders>
              <w:top w:val="single" w:sz="6" w:space="0" w:color="000000"/>
              <w:left w:val="single" w:sz="6" w:space="0" w:color="000000"/>
              <w:bottom w:val="single" w:sz="12" w:space="0" w:color="000000"/>
              <w:right w:val="single" w:sz="6" w:space="0" w:color="000000"/>
            </w:tcBorders>
            <w:vAlign w:val="center"/>
          </w:tcPr>
          <w:p w14:paraId="46696911" w14:textId="77777777" w:rsidR="00775B2B" w:rsidRDefault="00000000">
            <w:pPr>
              <w:widowControl/>
              <w:jc w:val="center"/>
              <w:rPr>
                <w:kern w:val="0"/>
                <w:szCs w:val="21"/>
              </w:rPr>
            </w:pPr>
            <w:r>
              <w:rPr>
                <w:kern w:val="0"/>
                <w:szCs w:val="21"/>
              </w:rPr>
              <w:t>-</w:t>
            </w:r>
          </w:p>
        </w:tc>
        <w:tc>
          <w:tcPr>
            <w:tcW w:w="1479" w:type="pct"/>
            <w:gridSpan w:val="2"/>
            <w:vMerge w:val="restart"/>
            <w:tcBorders>
              <w:top w:val="single" w:sz="6" w:space="0" w:color="000000"/>
              <w:left w:val="single" w:sz="6" w:space="0" w:color="000000"/>
              <w:bottom w:val="single" w:sz="12" w:space="0" w:color="000000"/>
              <w:right w:val="single" w:sz="12" w:space="0" w:color="000000"/>
            </w:tcBorders>
            <w:vAlign w:val="center"/>
          </w:tcPr>
          <w:p w14:paraId="54F089E4" w14:textId="77777777" w:rsidR="00775B2B" w:rsidRDefault="00000000">
            <w:pPr>
              <w:widowControl/>
              <w:jc w:val="center"/>
              <w:rPr>
                <w:kern w:val="0"/>
                <w:szCs w:val="21"/>
              </w:rPr>
            </w:pPr>
            <w:r>
              <w:rPr>
                <w:kern w:val="0"/>
                <w:szCs w:val="21"/>
              </w:rPr>
              <w:t>-</w:t>
            </w:r>
          </w:p>
        </w:tc>
      </w:tr>
      <w:tr w:rsidR="00775B2B" w14:paraId="20B97761" w14:textId="77777777" w:rsidTr="001C62AB">
        <w:trPr>
          <w:trHeight w:val="103"/>
        </w:trPr>
        <w:tc>
          <w:tcPr>
            <w:tcW w:w="633" w:type="pct"/>
            <w:gridSpan w:val="2"/>
            <w:vMerge/>
            <w:tcBorders>
              <w:top w:val="single" w:sz="6" w:space="0" w:color="000000"/>
              <w:left w:val="single" w:sz="12" w:space="0" w:color="000000"/>
              <w:bottom w:val="single" w:sz="12" w:space="0" w:color="000000"/>
              <w:right w:val="single" w:sz="6" w:space="0" w:color="000000"/>
            </w:tcBorders>
            <w:vAlign w:val="center"/>
          </w:tcPr>
          <w:p w14:paraId="74E73EDD" w14:textId="77777777" w:rsidR="00775B2B" w:rsidRDefault="00775B2B">
            <w:pPr>
              <w:widowControl/>
              <w:jc w:val="left"/>
              <w:rPr>
                <w:kern w:val="0"/>
                <w:szCs w:val="21"/>
              </w:rPr>
            </w:pPr>
          </w:p>
        </w:tc>
        <w:tc>
          <w:tcPr>
            <w:tcW w:w="398" w:type="pct"/>
            <w:tcBorders>
              <w:top w:val="single" w:sz="6" w:space="0" w:color="000000"/>
              <w:left w:val="single" w:sz="6" w:space="0" w:color="000000"/>
              <w:bottom w:val="single" w:sz="6" w:space="0" w:color="000000"/>
              <w:right w:val="single" w:sz="6" w:space="0" w:color="000000"/>
            </w:tcBorders>
            <w:vAlign w:val="center"/>
          </w:tcPr>
          <w:p w14:paraId="6663A8E8" w14:textId="77777777" w:rsidR="00775B2B" w:rsidRDefault="00000000">
            <w:pPr>
              <w:widowControl/>
              <w:jc w:val="center"/>
              <w:rPr>
                <w:kern w:val="0"/>
                <w:szCs w:val="21"/>
              </w:rPr>
            </w:pPr>
            <w:r>
              <w:rPr>
                <w:kern w:val="0"/>
                <w:szCs w:val="21"/>
              </w:rPr>
              <w:t>NH</w:t>
            </w:r>
            <w:r>
              <w:rPr>
                <w:kern w:val="0"/>
                <w:szCs w:val="21"/>
                <w:vertAlign w:val="subscript"/>
              </w:rPr>
              <w:t>3</w:t>
            </w:r>
            <w:r>
              <w:rPr>
                <w:kern w:val="0"/>
                <w:szCs w:val="21"/>
              </w:rPr>
              <w:t>-N</w:t>
            </w:r>
          </w:p>
        </w:tc>
        <w:tc>
          <w:tcPr>
            <w:tcW w:w="551" w:type="pct"/>
            <w:vMerge/>
            <w:tcBorders>
              <w:top w:val="single" w:sz="6" w:space="0" w:color="000000"/>
              <w:left w:val="single" w:sz="6" w:space="0" w:color="000000"/>
              <w:bottom w:val="single" w:sz="12" w:space="0" w:color="000000"/>
              <w:right w:val="single" w:sz="6" w:space="0" w:color="000000"/>
            </w:tcBorders>
            <w:vAlign w:val="center"/>
          </w:tcPr>
          <w:p w14:paraId="1853B99B" w14:textId="77777777" w:rsidR="00775B2B" w:rsidRDefault="00775B2B">
            <w:pPr>
              <w:widowControl/>
              <w:jc w:val="left"/>
              <w:rPr>
                <w:kern w:val="0"/>
                <w:szCs w:val="21"/>
              </w:rPr>
            </w:pPr>
          </w:p>
        </w:tc>
        <w:tc>
          <w:tcPr>
            <w:tcW w:w="566" w:type="pct"/>
            <w:tcBorders>
              <w:top w:val="single" w:sz="6" w:space="0" w:color="000000"/>
              <w:left w:val="single" w:sz="6" w:space="0" w:color="000000"/>
              <w:bottom w:val="single" w:sz="6" w:space="0" w:color="000000"/>
              <w:right w:val="single" w:sz="6" w:space="0" w:color="000000"/>
            </w:tcBorders>
            <w:vAlign w:val="center"/>
          </w:tcPr>
          <w:p w14:paraId="5F04234F" w14:textId="77777777" w:rsidR="00775B2B" w:rsidRDefault="00000000">
            <w:pPr>
              <w:widowControl/>
              <w:jc w:val="center"/>
              <w:rPr>
                <w:kern w:val="0"/>
                <w:szCs w:val="21"/>
              </w:rPr>
            </w:pPr>
            <w:r>
              <w:rPr>
                <w:kern w:val="0"/>
                <w:szCs w:val="21"/>
              </w:rPr>
              <w:t>/</w:t>
            </w:r>
          </w:p>
        </w:tc>
        <w:tc>
          <w:tcPr>
            <w:tcW w:w="528" w:type="pct"/>
            <w:tcBorders>
              <w:top w:val="single" w:sz="6" w:space="0" w:color="000000"/>
              <w:left w:val="single" w:sz="6" w:space="0" w:color="000000"/>
              <w:bottom w:val="single" w:sz="6" w:space="0" w:color="000000"/>
              <w:right w:val="single" w:sz="6" w:space="0" w:color="000000"/>
            </w:tcBorders>
            <w:vAlign w:val="center"/>
          </w:tcPr>
          <w:p w14:paraId="3CCB69C9" w14:textId="77777777" w:rsidR="00775B2B" w:rsidRDefault="00000000">
            <w:pPr>
              <w:topLinePunct/>
              <w:jc w:val="center"/>
              <w:rPr>
                <w:szCs w:val="21"/>
              </w:rPr>
            </w:pPr>
            <w:r>
              <w:rPr>
                <w:szCs w:val="21"/>
              </w:rPr>
              <w:t>64.27</w:t>
            </w:r>
          </w:p>
        </w:tc>
        <w:tc>
          <w:tcPr>
            <w:tcW w:w="845" w:type="pct"/>
            <w:vMerge/>
            <w:tcBorders>
              <w:top w:val="single" w:sz="6" w:space="0" w:color="000000"/>
              <w:left w:val="single" w:sz="6" w:space="0" w:color="000000"/>
              <w:bottom w:val="single" w:sz="12" w:space="0" w:color="000000"/>
              <w:right w:val="single" w:sz="6" w:space="0" w:color="000000"/>
            </w:tcBorders>
            <w:vAlign w:val="center"/>
          </w:tcPr>
          <w:p w14:paraId="62A626EC" w14:textId="77777777" w:rsidR="00775B2B" w:rsidRDefault="00775B2B">
            <w:pPr>
              <w:widowControl/>
              <w:jc w:val="left"/>
              <w:rPr>
                <w:kern w:val="0"/>
                <w:szCs w:val="21"/>
              </w:rPr>
            </w:pPr>
          </w:p>
        </w:tc>
        <w:tc>
          <w:tcPr>
            <w:tcW w:w="1479" w:type="pct"/>
            <w:gridSpan w:val="2"/>
            <w:vMerge/>
            <w:tcBorders>
              <w:top w:val="single" w:sz="6" w:space="0" w:color="000000"/>
              <w:left w:val="single" w:sz="6" w:space="0" w:color="000000"/>
              <w:bottom w:val="single" w:sz="6" w:space="0" w:color="000000"/>
              <w:right w:val="single" w:sz="6" w:space="0" w:color="000000"/>
            </w:tcBorders>
            <w:vAlign w:val="center"/>
          </w:tcPr>
          <w:p w14:paraId="1B3022F3" w14:textId="77777777" w:rsidR="00775B2B" w:rsidRDefault="00775B2B">
            <w:pPr>
              <w:widowControl/>
              <w:jc w:val="left"/>
              <w:rPr>
                <w:kern w:val="0"/>
                <w:szCs w:val="21"/>
              </w:rPr>
            </w:pPr>
          </w:p>
        </w:tc>
      </w:tr>
      <w:tr w:rsidR="00775B2B" w14:paraId="0DA34730" w14:textId="77777777" w:rsidTr="001C62AB">
        <w:trPr>
          <w:trHeight w:val="65"/>
        </w:trPr>
        <w:tc>
          <w:tcPr>
            <w:tcW w:w="633" w:type="pct"/>
            <w:gridSpan w:val="2"/>
            <w:vMerge/>
            <w:tcBorders>
              <w:top w:val="single" w:sz="6" w:space="0" w:color="000000"/>
              <w:left w:val="single" w:sz="12" w:space="0" w:color="000000"/>
              <w:bottom w:val="single" w:sz="12" w:space="0" w:color="000000"/>
              <w:right w:val="single" w:sz="6" w:space="0" w:color="000000"/>
            </w:tcBorders>
            <w:vAlign w:val="center"/>
          </w:tcPr>
          <w:p w14:paraId="06259970" w14:textId="77777777" w:rsidR="00775B2B" w:rsidRDefault="00775B2B">
            <w:pPr>
              <w:widowControl/>
              <w:jc w:val="left"/>
              <w:rPr>
                <w:kern w:val="0"/>
                <w:szCs w:val="21"/>
              </w:rPr>
            </w:pPr>
          </w:p>
        </w:tc>
        <w:tc>
          <w:tcPr>
            <w:tcW w:w="398" w:type="pct"/>
            <w:tcBorders>
              <w:top w:val="single" w:sz="6" w:space="0" w:color="000000"/>
              <w:left w:val="single" w:sz="6" w:space="0" w:color="000000"/>
              <w:bottom w:val="single" w:sz="12" w:space="0" w:color="000000"/>
              <w:right w:val="single" w:sz="6" w:space="0" w:color="000000"/>
            </w:tcBorders>
            <w:vAlign w:val="center"/>
          </w:tcPr>
          <w:p w14:paraId="6B7BFEF4" w14:textId="77777777" w:rsidR="00775B2B" w:rsidRDefault="00000000">
            <w:pPr>
              <w:widowControl/>
              <w:jc w:val="center"/>
              <w:rPr>
                <w:kern w:val="0"/>
                <w:szCs w:val="21"/>
              </w:rPr>
            </w:pPr>
            <w:r>
              <w:rPr>
                <w:kern w:val="0"/>
                <w:szCs w:val="21"/>
              </w:rPr>
              <w:t>SS</w:t>
            </w:r>
          </w:p>
        </w:tc>
        <w:tc>
          <w:tcPr>
            <w:tcW w:w="551" w:type="pct"/>
            <w:vMerge/>
            <w:tcBorders>
              <w:top w:val="single" w:sz="6" w:space="0" w:color="000000"/>
              <w:left w:val="single" w:sz="6" w:space="0" w:color="000000"/>
              <w:bottom w:val="single" w:sz="12" w:space="0" w:color="000000"/>
              <w:right w:val="single" w:sz="6" w:space="0" w:color="000000"/>
            </w:tcBorders>
            <w:vAlign w:val="center"/>
          </w:tcPr>
          <w:p w14:paraId="0EF0C95C" w14:textId="77777777" w:rsidR="00775B2B" w:rsidRDefault="00775B2B">
            <w:pPr>
              <w:widowControl/>
              <w:jc w:val="left"/>
              <w:rPr>
                <w:kern w:val="0"/>
                <w:szCs w:val="21"/>
              </w:rPr>
            </w:pPr>
          </w:p>
        </w:tc>
        <w:tc>
          <w:tcPr>
            <w:tcW w:w="566" w:type="pct"/>
            <w:tcBorders>
              <w:top w:val="single" w:sz="6" w:space="0" w:color="000000"/>
              <w:left w:val="single" w:sz="6" w:space="0" w:color="000000"/>
              <w:bottom w:val="single" w:sz="12" w:space="0" w:color="000000"/>
              <w:right w:val="single" w:sz="6" w:space="0" w:color="000000"/>
            </w:tcBorders>
            <w:vAlign w:val="center"/>
          </w:tcPr>
          <w:p w14:paraId="4669857E" w14:textId="77777777" w:rsidR="00775B2B" w:rsidRDefault="00000000">
            <w:pPr>
              <w:widowControl/>
              <w:jc w:val="center"/>
              <w:rPr>
                <w:kern w:val="0"/>
                <w:szCs w:val="21"/>
              </w:rPr>
            </w:pPr>
            <w:r>
              <w:rPr>
                <w:kern w:val="0"/>
                <w:szCs w:val="21"/>
              </w:rPr>
              <w:t>/</w:t>
            </w:r>
          </w:p>
        </w:tc>
        <w:tc>
          <w:tcPr>
            <w:tcW w:w="528" w:type="pct"/>
            <w:tcBorders>
              <w:top w:val="single" w:sz="6" w:space="0" w:color="000000"/>
              <w:left w:val="single" w:sz="6" w:space="0" w:color="000000"/>
              <w:bottom w:val="single" w:sz="12" w:space="0" w:color="000000"/>
              <w:right w:val="single" w:sz="6" w:space="0" w:color="000000"/>
            </w:tcBorders>
            <w:vAlign w:val="center"/>
          </w:tcPr>
          <w:p w14:paraId="59332005" w14:textId="77777777" w:rsidR="00775B2B" w:rsidRDefault="00000000">
            <w:pPr>
              <w:topLinePunct/>
              <w:jc w:val="center"/>
              <w:rPr>
                <w:szCs w:val="21"/>
              </w:rPr>
            </w:pPr>
            <w:r>
              <w:rPr>
                <w:szCs w:val="21"/>
              </w:rPr>
              <w:t>632.24</w:t>
            </w:r>
          </w:p>
        </w:tc>
        <w:tc>
          <w:tcPr>
            <w:tcW w:w="845" w:type="pct"/>
            <w:vMerge/>
            <w:tcBorders>
              <w:top w:val="single" w:sz="6" w:space="0" w:color="000000"/>
              <w:left w:val="single" w:sz="6" w:space="0" w:color="000000"/>
              <w:bottom w:val="single" w:sz="12" w:space="0" w:color="000000"/>
              <w:right w:val="single" w:sz="6" w:space="0" w:color="000000"/>
            </w:tcBorders>
            <w:vAlign w:val="center"/>
          </w:tcPr>
          <w:p w14:paraId="19603337" w14:textId="77777777" w:rsidR="00775B2B" w:rsidRDefault="00775B2B">
            <w:pPr>
              <w:widowControl/>
              <w:jc w:val="left"/>
              <w:rPr>
                <w:kern w:val="0"/>
                <w:szCs w:val="21"/>
              </w:rPr>
            </w:pPr>
          </w:p>
        </w:tc>
        <w:tc>
          <w:tcPr>
            <w:tcW w:w="1479" w:type="pct"/>
            <w:gridSpan w:val="2"/>
            <w:vMerge/>
            <w:tcBorders>
              <w:top w:val="single" w:sz="6" w:space="0" w:color="000000"/>
              <w:left w:val="single" w:sz="6" w:space="0" w:color="000000"/>
              <w:bottom w:val="single" w:sz="12" w:space="0" w:color="000000"/>
              <w:right w:val="single" w:sz="6" w:space="0" w:color="000000"/>
            </w:tcBorders>
            <w:vAlign w:val="center"/>
          </w:tcPr>
          <w:p w14:paraId="1A997ED4" w14:textId="77777777" w:rsidR="00775B2B" w:rsidRDefault="00775B2B">
            <w:pPr>
              <w:widowControl/>
              <w:jc w:val="left"/>
              <w:rPr>
                <w:kern w:val="0"/>
                <w:szCs w:val="21"/>
              </w:rPr>
            </w:pPr>
          </w:p>
        </w:tc>
      </w:tr>
    </w:tbl>
    <w:p w14:paraId="4BEEAA71" w14:textId="77777777" w:rsidR="00775B2B" w:rsidRDefault="00775B2B">
      <w:pPr>
        <w:tabs>
          <w:tab w:val="left" w:pos="1123"/>
        </w:tabs>
        <w:rPr>
          <w:rFonts w:eastAsia="黑体"/>
        </w:rPr>
      </w:pPr>
    </w:p>
    <w:p w14:paraId="0B9E3B96" w14:textId="020251E9" w:rsidR="00775B2B" w:rsidRPr="001C62AB" w:rsidRDefault="00000000">
      <w:pPr>
        <w:jc w:val="center"/>
        <w:rPr>
          <w:rFonts w:eastAsia="黑体"/>
          <w:sz w:val="24"/>
        </w:rPr>
      </w:pPr>
      <w:r w:rsidRPr="001C62AB">
        <w:rPr>
          <w:rFonts w:eastAsia="黑体"/>
          <w:sz w:val="24"/>
        </w:rPr>
        <w:t>表</w:t>
      </w:r>
      <w:r w:rsidRPr="001C62AB">
        <w:rPr>
          <w:rFonts w:eastAsia="黑体"/>
          <w:sz w:val="24"/>
        </w:rPr>
        <w:t xml:space="preserve">8.2-3    </w:t>
      </w:r>
      <w:r w:rsidRPr="001C62AB">
        <w:rPr>
          <w:rFonts w:eastAsia="黑体"/>
          <w:sz w:val="24"/>
        </w:rPr>
        <w:t>本工程污染物排放清单（固体废物）</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4A0" w:firstRow="1" w:lastRow="0" w:firstColumn="1" w:lastColumn="0" w:noHBand="0" w:noVBand="1"/>
      </w:tblPr>
      <w:tblGrid>
        <w:gridCol w:w="861"/>
        <w:gridCol w:w="2018"/>
        <w:gridCol w:w="1971"/>
        <w:gridCol w:w="1617"/>
        <w:gridCol w:w="1429"/>
        <w:gridCol w:w="1891"/>
        <w:gridCol w:w="3421"/>
      </w:tblGrid>
      <w:tr w:rsidR="00775B2B" w14:paraId="1DD02E5E" w14:textId="77777777">
        <w:tc>
          <w:tcPr>
            <w:tcW w:w="326" w:type="pct"/>
            <w:vAlign w:val="center"/>
          </w:tcPr>
          <w:p w14:paraId="50609C5E" w14:textId="77777777" w:rsidR="00775B2B" w:rsidRDefault="00000000">
            <w:pPr>
              <w:pStyle w:val="afffffff3"/>
              <w:spacing w:line="240" w:lineRule="auto"/>
              <w:rPr>
                <w:sz w:val="21"/>
                <w:szCs w:val="21"/>
              </w:rPr>
            </w:pPr>
            <w:r>
              <w:rPr>
                <w:sz w:val="21"/>
                <w:szCs w:val="21"/>
              </w:rPr>
              <w:t>序号</w:t>
            </w:r>
          </w:p>
        </w:tc>
        <w:tc>
          <w:tcPr>
            <w:tcW w:w="764" w:type="pct"/>
            <w:vAlign w:val="center"/>
          </w:tcPr>
          <w:p w14:paraId="255BA8CD" w14:textId="77777777" w:rsidR="00775B2B" w:rsidRDefault="00000000">
            <w:pPr>
              <w:pStyle w:val="B1"/>
              <w:rPr>
                <w:rFonts w:cs="Times New Roman"/>
                <w:kern w:val="2"/>
                <w:szCs w:val="21"/>
              </w:rPr>
            </w:pPr>
            <w:r>
              <w:rPr>
                <w:rFonts w:cs="Times New Roman"/>
                <w:kern w:val="2"/>
                <w:szCs w:val="21"/>
              </w:rPr>
              <w:t>固体废物</w:t>
            </w:r>
          </w:p>
        </w:tc>
        <w:tc>
          <w:tcPr>
            <w:tcW w:w="746" w:type="pct"/>
            <w:vAlign w:val="center"/>
          </w:tcPr>
          <w:p w14:paraId="48679478" w14:textId="77777777" w:rsidR="00775B2B" w:rsidRDefault="00000000">
            <w:pPr>
              <w:pStyle w:val="B1"/>
              <w:rPr>
                <w:rFonts w:cs="Times New Roman"/>
                <w:kern w:val="2"/>
                <w:szCs w:val="21"/>
              </w:rPr>
            </w:pPr>
            <w:r>
              <w:rPr>
                <w:rFonts w:cs="Times New Roman"/>
                <w:kern w:val="2"/>
                <w:szCs w:val="21"/>
              </w:rPr>
              <w:t>产生量（</w:t>
            </w:r>
            <w:r>
              <w:rPr>
                <w:rFonts w:cs="Times New Roman"/>
                <w:kern w:val="2"/>
                <w:szCs w:val="21"/>
              </w:rPr>
              <w:t>t/a</w:t>
            </w:r>
            <w:r>
              <w:rPr>
                <w:rFonts w:cs="Times New Roman"/>
                <w:kern w:val="2"/>
                <w:szCs w:val="21"/>
              </w:rPr>
              <w:t>）</w:t>
            </w:r>
          </w:p>
        </w:tc>
        <w:tc>
          <w:tcPr>
            <w:tcW w:w="612" w:type="pct"/>
            <w:vAlign w:val="center"/>
          </w:tcPr>
          <w:p w14:paraId="48B78AD2" w14:textId="77777777" w:rsidR="00775B2B" w:rsidRDefault="00000000">
            <w:pPr>
              <w:pStyle w:val="B1"/>
              <w:rPr>
                <w:rFonts w:cs="Times New Roman"/>
                <w:kern w:val="2"/>
                <w:szCs w:val="21"/>
              </w:rPr>
            </w:pPr>
            <w:r>
              <w:rPr>
                <w:rFonts w:cs="Times New Roman"/>
                <w:kern w:val="2"/>
                <w:szCs w:val="21"/>
              </w:rPr>
              <w:t>主要组成</w:t>
            </w:r>
          </w:p>
        </w:tc>
        <w:tc>
          <w:tcPr>
            <w:tcW w:w="541" w:type="pct"/>
            <w:vAlign w:val="center"/>
          </w:tcPr>
          <w:p w14:paraId="44558237" w14:textId="77777777" w:rsidR="00775B2B" w:rsidRDefault="00000000">
            <w:pPr>
              <w:pStyle w:val="B1"/>
              <w:rPr>
                <w:rFonts w:cs="Times New Roman"/>
                <w:kern w:val="2"/>
                <w:szCs w:val="21"/>
              </w:rPr>
            </w:pPr>
            <w:r>
              <w:rPr>
                <w:rFonts w:cs="Times New Roman"/>
                <w:kern w:val="2"/>
                <w:szCs w:val="21"/>
              </w:rPr>
              <w:t>废物类别</w:t>
            </w:r>
          </w:p>
        </w:tc>
        <w:tc>
          <w:tcPr>
            <w:tcW w:w="716" w:type="pct"/>
            <w:vAlign w:val="center"/>
          </w:tcPr>
          <w:p w14:paraId="1F714F59" w14:textId="77777777" w:rsidR="00775B2B" w:rsidRDefault="00000000">
            <w:pPr>
              <w:pStyle w:val="B1"/>
              <w:rPr>
                <w:rFonts w:cs="Times New Roman"/>
                <w:kern w:val="2"/>
                <w:szCs w:val="21"/>
              </w:rPr>
            </w:pPr>
            <w:r>
              <w:rPr>
                <w:rFonts w:cs="Times New Roman"/>
                <w:kern w:val="2"/>
                <w:szCs w:val="21"/>
              </w:rPr>
              <w:t>废物代码</w:t>
            </w:r>
          </w:p>
        </w:tc>
        <w:tc>
          <w:tcPr>
            <w:tcW w:w="1295" w:type="pct"/>
            <w:vAlign w:val="center"/>
          </w:tcPr>
          <w:p w14:paraId="58FDDB3A" w14:textId="77777777" w:rsidR="00775B2B" w:rsidRDefault="00000000">
            <w:pPr>
              <w:pStyle w:val="B1"/>
              <w:rPr>
                <w:rFonts w:cs="Times New Roman"/>
                <w:kern w:val="2"/>
                <w:szCs w:val="21"/>
              </w:rPr>
            </w:pPr>
            <w:r>
              <w:rPr>
                <w:rFonts w:cs="Times New Roman"/>
                <w:kern w:val="2"/>
                <w:szCs w:val="21"/>
              </w:rPr>
              <w:t>措施及去向</w:t>
            </w:r>
          </w:p>
        </w:tc>
      </w:tr>
      <w:tr w:rsidR="00775B2B" w14:paraId="77D9B6C3" w14:textId="77777777">
        <w:tc>
          <w:tcPr>
            <w:tcW w:w="326" w:type="pct"/>
            <w:vAlign w:val="center"/>
          </w:tcPr>
          <w:p w14:paraId="568F8E02" w14:textId="77777777" w:rsidR="00775B2B" w:rsidRDefault="00000000">
            <w:pPr>
              <w:pStyle w:val="afffffff3"/>
              <w:spacing w:line="240" w:lineRule="auto"/>
              <w:rPr>
                <w:sz w:val="21"/>
                <w:szCs w:val="21"/>
              </w:rPr>
            </w:pPr>
            <w:r>
              <w:rPr>
                <w:sz w:val="21"/>
                <w:szCs w:val="21"/>
              </w:rPr>
              <w:t>1</w:t>
            </w:r>
          </w:p>
        </w:tc>
        <w:tc>
          <w:tcPr>
            <w:tcW w:w="2056" w:type="dxa"/>
            <w:vAlign w:val="center"/>
          </w:tcPr>
          <w:p w14:paraId="5C47D5F7" w14:textId="77777777" w:rsidR="00775B2B" w:rsidRDefault="00000000">
            <w:pPr>
              <w:pStyle w:val="B1"/>
              <w:rPr>
                <w:rFonts w:cs="Times New Roman"/>
                <w:kern w:val="2"/>
                <w:szCs w:val="21"/>
              </w:rPr>
            </w:pPr>
            <w:r>
              <w:rPr>
                <w:rFonts w:cs="Times New Roman"/>
                <w:kern w:val="2"/>
                <w:szCs w:val="21"/>
              </w:rPr>
              <w:t>石子煤</w:t>
            </w:r>
          </w:p>
        </w:tc>
        <w:tc>
          <w:tcPr>
            <w:tcW w:w="2007" w:type="dxa"/>
            <w:vAlign w:val="center"/>
          </w:tcPr>
          <w:p w14:paraId="4AE84C81" w14:textId="77777777" w:rsidR="00775B2B" w:rsidRDefault="00000000">
            <w:pPr>
              <w:pStyle w:val="B1"/>
              <w:rPr>
                <w:rFonts w:cs="Times New Roman"/>
                <w:kern w:val="2"/>
                <w:szCs w:val="21"/>
              </w:rPr>
            </w:pPr>
            <w:r>
              <w:rPr>
                <w:rFonts w:cs="Times New Roman"/>
                <w:kern w:val="2"/>
                <w:szCs w:val="21"/>
              </w:rPr>
              <w:t>1133.4</w:t>
            </w:r>
          </w:p>
        </w:tc>
        <w:tc>
          <w:tcPr>
            <w:tcW w:w="1647" w:type="dxa"/>
            <w:vAlign w:val="center"/>
          </w:tcPr>
          <w:p w14:paraId="4CCBE0A8" w14:textId="77777777" w:rsidR="00775B2B" w:rsidRDefault="00000000">
            <w:pPr>
              <w:pStyle w:val="B1"/>
              <w:rPr>
                <w:rFonts w:cs="Times New Roman"/>
                <w:kern w:val="2"/>
                <w:szCs w:val="21"/>
              </w:rPr>
            </w:pPr>
            <w:r>
              <w:rPr>
                <w:rFonts w:cs="Times New Roman"/>
                <w:kern w:val="2"/>
                <w:szCs w:val="21"/>
              </w:rPr>
              <w:t>煤矸石</w:t>
            </w:r>
          </w:p>
        </w:tc>
        <w:tc>
          <w:tcPr>
            <w:tcW w:w="1456" w:type="dxa"/>
            <w:vAlign w:val="center"/>
          </w:tcPr>
          <w:p w14:paraId="4476672C" w14:textId="77777777" w:rsidR="00775B2B" w:rsidRDefault="00000000">
            <w:pPr>
              <w:pStyle w:val="B1"/>
              <w:rPr>
                <w:rFonts w:cs="Times New Roman"/>
                <w:kern w:val="2"/>
                <w:szCs w:val="21"/>
              </w:rPr>
            </w:pPr>
            <w:r>
              <w:rPr>
                <w:rFonts w:cs="Times New Roman"/>
                <w:kern w:val="2"/>
                <w:szCs w:val="21"/>
              </w:rPr>
              <w:t>SW04</w:t>
            </w:r>
          </w:p>
        </w:tc>
        <w:tc>
          <w:tcPr>
            <w:tcW w:w="1927" w:type="dxa"/>
            <w:vAlign w:val="center"/>
          </w:tcPr>
          <w:p w14:paraId="0D60CA2B" w14:textId="77777777" w:rsidR="00775B2B" w:rsidRDefault="00000000">
            <w:pPr>
              <w:pStyle w:val="B1"/>
              <w:rPr>
                <w:rFonts w:cs="Times New Roman"/>
                <w:kern w:val="2"/>
                <w:szCs w:val="21"/>
              </w:rPr>
            </w:pPr>
            <w:r>
              <w:rPr>
                <w:rFonts w:cs="Times New Roman"/>
                <w:kern w:val="2"/>
                <w:szCs w:val="21"/>
              </w:rPr>
              <w:t>060-001-S04</w:t>
            </w:r>
          </w:p>
        </w:tc>
        <w:tc>
          <w:tcPr>
            <w:tcW w:w="3485" w:type="dxa"/>
            <w:vAlign w:val="center"/>
          </w:tcPr>
          <w:p w14:paraId="55389C86" w14:textId="77777777" w:rsidR="00775B2B" w:rsidRDefault="00000000">
            <w:pPr>
              <w:pStyle w:val="B1"/>
              <w:rPr>
                <w:rFonts w:cs="Times New Roman"/>
                <w:kern w:val="2"/>
                <w:szCs w:val="21"/>
              </w:rPr>
            </w:pPr>
            <w:r>
              <w:rPr>
                <w:rFonts w:cs="Times New Roman"/>
                <w:szCs w:val="21"/>
              </w:rPr>
              <w:t>厂外</w:t>
            </w:r>
            <w:r>
              <w:rPr>
                <w:rFonts w:hint="eastAsia"/>
                <w:szCs w:val="21"/>
              </w:rPr>
              <w:t>回填矿山内排土场</w:t>
            </w:r>
          </w:p>
        </w:tc>
      </w:tr>
      <w:tr w:rsidR="00775B2B" w14:paraId="5FCB96E9" w14:textId="77777777">
        <w:tc>
          <w:tcPr>
            <w:tcW w:w="326" w:type="pct"/>
            <w:vAlign w:val="center"/>
          </w:tcPr>
          <w:p w14:paraId="7645613B" w14:textId="77777777" w:rsidR="00775B2B" w:rsidRDefault="00000000">
            <w:pPr>
              <w:pStyle w:val="afffffff3"/>
              <w:spacing w:line="240" w:lineRule="auto"/>
              <w:rPr>
                <w:sz w:val="21"/>
                <w:szCs w:val="21"/>
              </w:rPr>
            </w:pPr>
            <w:r>
              <w:rPr>
                <w:sz w:val="21"/>
                <w:szCs w:val="21"/>
              </w:rPr>
              <w:t>2</w:t>
            </w:r>
          </w:p>
        </w:tc>
        <w:tc>
          <w:tcPr>
            <w:tcW w:w="2056" w:type="dxa"/>
            <w:vAlign w:val="center"/>
          </w:tcPr>
          <w:p w14:paraId="5EB00127" w14:textId="77777777" w:rsidR="00775B2B" w:rsidRDefault="00000000">
            <w:pPr>
              <w:pStyle w:val="B1"/>
              <w:rPr>
                <w:rFonts w:cs="Times New Roman"/>
                <w:kern w:val="2"/>
                <w:szCs w:val="21"/>
              </w:rPr>
            </w:pPr>
            <w:r>
              <w:rPr>
                <w:rFonts w:cs="Times New Roman"/>
                <w:kern w:val="2"/>
                <w:szCs w:val="21"/>
              </w:rPr>
              <w:t>煤粉</w:t>
            </w:r>
          </w:p>
        </w:tc>
        <w:tc>
          <w:tcPr>
            <w:tcW w:w="2007" w:type="dxa"/>
            <w:vAlign w:val="center"/>
          </w:tcPr>
          <w:p w14:paraId="21292497" w14:textId="77777777" w:rsidR="00775B2B" w:rsidRDefault="00000000">
            <w:pPr>
              <w:pStyle w:val="B1"/>
              <w:rPr>
                <w:rFonts w:cs="Times New Roman"/>
                <w:kern w:val="2"/>
                <w:szCs w:val="21"/>
              </w:rPr>
            </w:pPr>
            <w:r>
              <w:rPr>
                <w:rFonts w:cs="Times New Roman" w:hint="eastAsia"/>
                <w:kern w:val="2"/>
                <w:szCs w:val="21"/>
              </w:rPr>
              <w:t>722.7</w:t>
            </w:r>
          </w:p>
        </w:tc>
        <w:tc>
          <w:tcPr>
            <w:tcW w:w="1647" w:type="dxa"/>
            <w:vAlign w:val="center"/>
          </w:tcPr>
          <w:p w14:paraId="426D6C27" w14:textId="77777777" w:rsidR="00775B2B" w:rsidRDefault="00000000">
            <w:pPr>
              <w:pStyle w:val="B1"/>
              <w:rPr>
                <w:rFonts w:cs="Times New Roman"/>
                <w:kern w:val="2"/>
                <w:szCs w:val="21"/>
              </w:rPr>
            </w:pPr>
            <w:r>
              <w:rPr>
                <w:rFonts w:cs="Times New Roman"/>
                <w:kern w:val="2"/>
                <w:szCs w:val="21"/>
              </w:rPr>
              <w:t>煤粉</w:t>
            </w:r>
          </w:p>
        </w:tc>
        <w:tc>
          <w:tcPr>
            <w:tcW w:w="1456" w:type="dxa"/>
            <w:vAlign w:val="center"/>
          </w:tcPr>
          <w:p w14:paraId="7ADAEFF4" w14:textId="77777777" w:rsidR="00775B2B" w:rsidRDefault="00000000">
            <w:pPr>
              <w:pStyle w:val="B1"/>
              <w:rPr>
                <w:rFonts w:cs="Times New Roman"/>
                <w:kern w:val="2"/>
                <w:szCs w:val="21"/>
              </w:rPr>
            </w:pPr>
            <w:r>
              <w:rPr>
                <w:rFonts w:cs="Times New Roman"/>
                <w:kern w:val="2"/>
                <w:szCs w:val="21"/>
              </w:rPr>
              <w:t>SW17</w:t>
            </w:r>
          </w:p>
        </w:tc>
        <w:tc>
          <w:tcPr>
            <w:tcW w:w="1927" w:type="dxa"/>
            <w:vAlign w:val="center"/>
          </w:tcPr>
          <w:p w14:paraId="3C345109" w14:textId="77777777" w:rsidR="00775B2B" w:rsidRDefault="00000000">
            <w:pPr>
              <w:pStyle w:val="B1"/>
              <w:rPr>
                <w:rFonts w:cs="Times New Roman"/>
                <w:kern w:val="2"/>
                <w:szCs w:val="21"/>
              </w:rPr>
            </w:pPr>
            <w:r>
              <w:rPr>
                <w:rFonts w:cs="Times New Roman"/>
                <w:kern w:val="2"/>
                <w:szCs w:val="21"/>
              </w:rPr>
              <w:t>441-099-S17</w:t>
            </w:r>
          </w:p>
        </w:tc>
        <w:tc>
          <w:tcPr>
            <w:tcW w:w="3485" w:type="dxa"/>
            <w:vAlign w:val="center"/>
          </w:tcPr>
          <w:p w14:paraId="3E15A79A" w14:textId="77777777" w:rsidR="00775B2B" w:rsidRDefault="00000000">
            <w:pPr>
              <w:pStyle w:val="B1"/>
              <w:rPr>
                <w:rFonts w:cs="Times New Roman"/>
                <w:kern w:val="2"/>
                <w:szCs w:val="21"/>
              </w:rPr>
            </w:pPr>
            <w:r>
              <w:rPr>
                <w:rFonts w:cs="Times New Roman"/>
                <w:kern w:val="2"/>
                <w:szCs w:val="21"/>
              </w:rPr>
              <w:t>返回锅炉燃烧</w:t>
            </w:r>
          </w:p>
        </w:tc>
      </w:tr>
      <w:tr w:rsidR="00775B2B" w14:paraId="7E523049" w14:textId="77777777">
        <w:tc>
          <w:tcPr>
            <w:tcW w:w="326" w:type="pct"/>
            <w:vAlign w:val="center"/>
          </w:tcPr>
          <w:p w14:paraId="20694BED" w14:textId="77777777" w:rsidR="00775B2B" w:rsidRDefault="00000000">
            <w:pPr>
              <w:pStyle w:val="afffffff3"/>
              <w:spacing w:line="240" w:lineRule="auto"/>
              <w:rPr>
                <w:sz w:val="21"/>
                <w:szCs w:val="21"/>
              </w:rPr>
            </w:pPr>
            <w:r>
              <w:rPr>
                <w:sz w:val="21"/>
                <w:szCs w:val="21"/>
              </w:rPr>
              <w:t>3</w:t>
            </w:r>
          </w:p>
        </w:tc>
        <w:tc>
          <w:tcPr>
            <w:tcW w:w="2056" w:type="dxa"/>
            <w:vAlign w:val="center"/>
          </w:tcPr>
          <w:p w14:paraId="0292906D" w14:textId="77777777" w:rsidR="00775B2B" w:rsidRDefault="00000000">
            <w:pPr>
              <w:pStyle w:val="B1"/>
              <w:rPr>
                <w:rFonts w:cs="Times New Roman"/>
                <w:kern w:val="2"/>
                <w:szCs w:val="21"/>
              </w:rPr>
            </w:pPr>
            <w:r>
              <w:rPr>
                <w:rFonts w:cs="Times New Roman"/>
                <w:kern w:val="2"/>
                <w:szCs w:val="21"/>
              </w:rPr>
              <w:t>粉煤灰</w:t>
            </w:r>
          </w:p>
        </w:tc>
        <w:tc>
          <w:tcPr>
            <w:tcW w:w="2007" w:type="dxa"/>
            <w:vAlign w:val="center"/>
          </w:tcPr>
          <w:p w14:paraId="4BBB6A75" w14:textId="77777777" w:rsidR="00775B2B" w:rsidRDefault="00000000">
            <w:pPr>
              <w:pStyle w:val="B1"/>
              <w:rPr>
                <w:rFonts w:cs="Times New Roman"/>
                <w:kern w:val="2"/>
                <w:szCs w:val="21"/>
              </w:rPr>
            </w:pPr>
            <w:r>
              <w:rPr>
                <w:rFonts w:hint="eastAsia"/>
                <w:szCs w:val="21"/>
              </w:rPr>
              <w:t>325079.5</w:t>
            </w:r>
          </w:p>
        </w:tc>
        <w:tc>
          <w:tcPr>
            <w:tcW w:w="1647" w:type="dxa"/>
            <w:vAlign w:val="center"/>
          </w:tcPr>
          <w:p w14:paraId="6FEFE192" w14:textId="77777777" w:rsidR="00775B2B" w:rsidRDefault="00000000">
            <w:pPr>
              <w:pStyle w:val="B1"/>
              <w:rPr>
                <w:rFonts w:cs="Times New Roman"/>
                <w:kern w:val="2"/>
                <w:szCs w:val="21"/>
              </w:rPr>
            </w:pPr>
            <w:r>
              <w:rPr>
                <w:rFonts w:cs="Times New Roman"/>
                <w:kern w:val="2"/>
                <w:szCs w:val="21"/>
              </w:rPr>
              <w:t>飞灰</w:t>
            </w:r>
          </w:p>
        </w:tc>
        <w:tc>
          <w:tcPr>
            <w:tcW w:w="1456" w:type="dxa"/>
            <w:vAlign w:val="center"/>
          </w:tcPr>
          <w:p w14:paraId="60AD916D" w14:textId="77777777" w:rsidR="00775B2B" w:rsidRDefault="00000000">
            <w:pPr>
              <w:pStyle w:val="B1"/>
              <w:rPr>
                <w:rFonts w:cs="Times New Roman"/>
                <w:kern w:val="2"/>
                <w:szCs w:val="21"/>
              </w:rPr>
            </w:pPr>
            <w:r>
              <w:rPr>
                <w:rFonts w:cs="Times New Roman"/>
                <w:kern w:val="2"/>
                <w:szCs w:val="21"/>
              </w:rPr>
              <w:t>SW02</w:t>
            </w:r>
          </w:p>
        </w:tc>
        <w:tc>
          <w:tcPr>
            <w:tcW w:w="1927" w:type="dxa"/>
            <w:vAlign w:val="center"/>
          </w:tcPr>
          <w:p w14:paraId="7DB0F84E" w14:textId="77777777" w:rsidR="00775B2B" w:rsidRDefault="00000000">
            <w:pPr>
              <w:pStyle w:val="B1"/>
              <w:rPr>
                <w:rFonts w:cs="Times New Roman"/>
                <w:kern w:val="2"/>
                <w:szCs w:val="21"/>
              </w:rPr>
            </w:pPr>
            <w:r>
              <w:rPr>
                <w:rFonts w:cs="Times New Roman"/>
                <w:kern w:val="2"/>
                <w:szCs w:val="21"/>
              </w:rPr>
              <w:t>441-001-S02</w:t>
            </w:r>
          </w:p>
        </w:tc>
        <w:tc>
          <w:tcPr>
            <w:tcW w:w="3485" w:type="dxa"/>
            <w:vMerge w:val="restart"/>
            <w:vAlign w:val="center"/>
          </w:tcPr>
          <w:p w14:paraId="0932D641" w14:textId="77777777" w:rsidR="00775B2B" w:rsidRDefault="00000000">
            <w:pPr>
              <w:pStyle w:val="B1"/>
              <w:rPr>
                <w:rFonts w:cs="Times New Roman"/>
                <w:kern w:val="2"/>
                <w:szCs w:val="21"/>
              </w:rPr>
            </w:pPr>
            <w:r>
              <w:rPr>
                <w:rFonts w:hint="eastAsia"/>
                <w:szCs w:val="21"/>
              </w:rPr>
              <w:t>回填矿山内排土场</w:t>
            </w:r>
          </w:p>
        </w:tc>
      </w:tr>
      <w:tr w:rsidR="00775B2B" w14:paraId="5B6CA6F6" w14:textId="77777777">
        <w:tc>
          <w:tcPr>
            <w:tcW w:w="326" w:type="pct"/>
            <w:vAlign w:val="center"/>
          </w:tcPr>
          <w:p w14:paraId="321354F6" w14:textId="77777777" w:rsidR="00775B2B" w:rsidRDefault="00000000">
            <w:pPr>
              <w:pStyle w:val="afffffff3"/>
              <w:spacing w:line="240" w:lineRule="auto"/>
              <w:rPr>
                <w:sz w:val="21"/>
                <w:szCs w:val="21"/>
              </w:rPr>
            </w:pPr>
            <w:r>
              <w:rPr>
                <w:sz w:val="21"/>
                <w:szCs w:val="21"/>
              </w:rPr>
              <w:t>4</w:t>
            </w:r>
          </w:p>
        </w:tc>
        <w:tc>
          <w:tcPr>
            <w:tcW w:w="2056" w:type="dxa"/>
            <w:vAlign w:val="center"/>
          </w:tcPr>
          <w:p w14:paraId="2AAF1F56" w14:textId="77777777" w:rsidR="00775B2B" w:rsidRDefault="00000000">
            <w:pPr>
              <w:pStyle w:val="B1"/>
              <w:rPr>
                <w:rFonts w:cs="Times New Roman"/>
                <w:kern w:val="2"/>
                <w:szCs w:val="21"/>
              </w:rPr>
            </w:pPr>
            <w:r>
              <w:rPr>
                <w:rFonts w:cs="Times New Roman"/>
                <w:kern w:val="2"/>
                <w:szCs w:val="21"/>
              </w:rPr>
              <w:t>炉渣</w:t>
            </w:r>
          </w:p>
        </w:tc>
        <w:tc>
          <w:tcPr>
            <w:tcW w:w="2007" w:type="dxa"/>
            <w:vAlign w:val="center"/>
          </w:tcPr>
          <w:p w14:paraId="1B51E20A" w14:textId="77777777" w:rsidR="00775B2B" w:rsidRDefault="00000000">
            <w:pPr>
              <w:pStyle w:val="B1"/>
              <w:rPr>
                <w:rFonts w:cs="Times New Roman"/>
                <w:kern w:val="2"/>
                <w:szCs w:val="21"/>
              </w:rPr>
            </w:pPr>
            <w:r>
              <w:rPr>
                <w:rFonts w:cs="Times New Roman"/>
                <w:kern w:val="2"/>
                <w:szCs w:val="21"/>
              </w:rPr>
              <w:t>36065.2</w:t>
            </w:r>
          </w:p>
        </w:tc>
        <w:tc>
          <w:tcPr>
            <w:tcW w:w="1647" w:type="dxa"/>
            <w:vAlign w:val="center"/>
          </w:tcPr>
          <w:p w14:paraId="2F594B29" w14:textId="77777777" w:rsidR="00775B2B" w:rsidRDefault="00000000">
            <w:pPr>
              <w:pStyle w:val="B1"/>
              <w:rPr>
                <w:rFonts w:cs="Times New Roman"/>
                <w:kern w:val="2"/>
                <w:szCs w:val="21"/>
              </w:rPr>
            </w:pPr>
            <w:r>
              <w:rPr>
                <w:rFonts w:cs="Times New Roman"/>
                <w:kern w:val="2"/>
                <w:szCs w:val="21"/>
              </w:rPr>
              <w:t>炉渣</w:t>
            </w:r>
          </w:p>
        </w:tc>
        <w:tc>
          <w:tcPr>
            <w:tcW w:w="1456" w:type="dxa"/>
            <w:vAlign w:val="center"/>
          </w:tcPr>
          <w:p w14:paraId="0FA54036" w14:textId="77777777" w:rsidR="00775B2B" w:rsidRDefault="00000000">
            <w:pPr>
              <w:pStyle w:val="B1"/>
              <w:rPr>
                <w:rFonts w:cs="Times New Roman"/>
                <w:kern w:val="2"/>
                <w:szCs w:val="21"/>
              </w:rPr>
            </w:pPr>
            <w:r>
              <w:rPr>
                <w:rFonts w:cs="Times New Roman"/>
                <w:kern w:val="2"/>
                <w:szCs w:val="21"/>
              </w:rPr>
              <w:t>SW03</w:t>
            </w:r>
          </w:p>
        </w:tc>
        <w:tc>
          <w:tcPr>
            <w:tcW w:w="1927" w:type="dxa"/>
            <w:vAlign w:val="center"/>
          </w:tcPr>
          <w:p w14:paraId="519D02B3" w14:textId="77777777" w:rsidR="00775B2B" w:rsidRDefault="00000000">
            <w:pPr>
              <w:pStyle w:val="B1"/>
              <w:rPr>
                <w:rFonts w:cs="Times New Roman"/>
                <w:kern w:val="2"/>
                <w:szCs w:val="21"/>
              </w:rPr>
            </w:pPr>
            <w:r>
              <w:rPr>
                <w:rFonts w:cs="Times New Roman"/>
                <w:kern w:val="2"/>
                <w:szCs w:val="21"/>
              </w:rPr>
              <w:t>441-001-S03</w:t>
            </w:r>
          </w:p>
        </w:tc>
        <w:tc>
          <w:tcPr>
            <w:tcW w:w="3485" w:type="dxa"/>
            <w:vMerge/>
            <w:vAlign w:val="center"/>
          </w:tcPr>
          <w:p w14:paraId="0F7D77E1" w14:textId="77777777" w:rsidR="00775B2B" w:rsidRDefault="00775B2B">
            <w:pPr>
              <w:pStyle w:val="B1"/>
              <w:rPr>
                <w:rFonts w:cs="Times New Roman"/>
                <w:kern w:val="2"/>
                <w:szCs w:val="21"/>
              </w:rPr>
            </w:pPr>
          </w:p>
        </w:tc>
      </w:tr>
      <w:tr w:rsidR="00775B2B" w14:paraId="47C3F1E6" w14:textId="77777777">
        <w:tc>
          <w:tcPr>
            <w:tcW w:w="326" w:type="pct"/>
            <w:vAlign w:val="center"/>
          </w:tcPr>
          <w:p w14:paraId="724E1C5B" w14:textId="77777777" w:rsidR="00775B2B" w:rsidRDefault="00000000">
            <w:pPr>
              <w:pStyle w:val="afffffff3"/>
              <w:spacing w:line="240" w:lineRule="auto"/>
              <w:rPr>
                <w:sz w:val="21"/>
                <w:szCs w:val="21"/>
              </w:rPr>
            </w:pPr>
            <w:r>
              <w:rPr>
                <w:sz w:val="21"/>
                <w:szCs w:val="21"/>
              </w:rPr>
              <w:t>5</w:t>
            </w:r>
          </w:p>
        </w:tc>
        <w:tc>
          <w:tcPr>
            <w:tcW w:w="2056" w:type="dxa"/>
            <w:vAlign w:val="center"/>
          </w:tcPr>
          <w:p w14:paraId="39A2CBF7" w14:textId="77777777" w:rsidR="00775B2B" w:rsidRDefault="00000000">
            <w:pPr>
              <w:pStyle w:val="B1"/>
              <w:rPr>
                <w:rFonts w:cs="Times New Roman"/>
                <w:kern w:val="2"/>
                <w:szCs w:val="21"/>
              </w:rPr>
            </w:pPr>
            <w:r>
              <w:rPr>
                <w:rFonts w:cs="Times New Roman"/>
                <w:kern w:val="2"/>
                <w:szCs w:val="21"/>
              </w:rPr>
              <w:t>污泥</w:t>
            </w:r>
          </w:p>
        </w:tc>
        <w:tc>
          <w:tcPr>
            <w:tcW w:w="2007" w:type="dxa"/>
            <w:vAlign w:val="center"/>
          </w:tcPr>
          <w:p w14:paraId="357794C7" w14:textId="77777777" w:rsidR="00775B2B" w:rsidRDefault="00000000">
            <w:pPr>
              <w:pStyle w:val="B1"/>
              <w:rPr>
                <w:rFonts w:cs="Times New Roman"/>
                <w:kern w:val="2"/>
                <w:szCs w:val="21"/>
              </w:rPr>
            </w:pPr>
            <w:r>
              <w:rPr>
                <w:rFonts w:cs="Times New Roman"/>
                <w:kern w:val="2"/>
                <w:szCs w:val="21"/>
              </w:rPr>
              <w:t>58</w:t>
            </w:r>
          </w:p>
        </w:tc>
        <w:tc>
          <w:tcPr>
            <w:tcW w:w="1647" w:type="dxa"/>
            <w:vAlign w:val="center"/>
          </w:tcPr>
          <w:p w14:paraId="47936C29" w14:textId="77777777" w:rsidR="00775B2B" w:rsidRDefault="00000000">
            <w:pPr>
              <w:pStyle w:val="B1"/>
              <w:rPr>
                <w:rFonts w:cs="Times New Roman"/>
                <w:kern w:val="2"/>
                <w:szCs w:val="21"/>
              </w:rPr>
            </w:pPr>
            <w:r>
              <w:rPr>
                <w:rFonts w:cs="Times New Roman"/>
                <w:kern w:val="2"/>
                <w:szCs w:val="21"/>
              </w:rPr>
              <w:t>煤尘、污泥</w:t>
            </w:r>
          </w:p>
        </w:tc>
        <w:tc>
          <w:tcPr>
            <w:tcW w:w="1456" w:type="dxa"/>
            <w:vAlign w:val="center"/>
          </w:tcPr>
          <w:p w14:paraId="7DA940E0" w14:textId="77777777" w:rsidR="00775B2B" w:rsidRDefault="00000000">
            <w:pPr>
              <w:pStyle w:val="B1"/>
              <w:rPr>
                <w:rFonts w:cs="Times New Roman"/>
                <w:kern w:val="2"/>
                <w:szCs w:val="21"/>
              </w:rPr>
            </w:pPr>
            <w:r>
              <w:rPr>
                <w:rFonts w:cs="Times New Roman"/>
                <w:kern w:val="2"/>
                <w:szCs w:val="21"/>
              </w:rPr>
              <w:t>SW07</w:t>
            </w:r>
          </w:p>
        </w:tc>
        <w:tc>
          <w:tcPr>
            <w:tcW w:w="1927" w:type="dxa"/>
            <w:vAlign w:val="center"/>
          </w:tcPr>
          <w:p w14:paraId="612AC55D" w14:textId="77777777" w:rsidR="00775B2B" w:rsidRDefault="00000000">
            <w:pPr>
              <w:pStyle w:val="B1"/>
              <w:rPr>
                <w:rFonts w:cs="Times New Roman"/>
                <w:kern w:val="2"/>
                <w:szCs w:val="21"/>
              </w:rPr>
            </w:pPr>
            <w:r>
              <w:rPr>
                <w:rFonts w:cs="Times New Roman"/>
                <w:kern w:val="2"/>
                <w:szCs w:val="21"/>
              </w:rPr>
              <w:t>441-099-S07</w:t>
            </w:r>
          </w:p>
        </w:tc>
        <w:tc>
          <w:tcPr>
            <w:tcW w:w="3485" w:type="dxa"/>
            <w:vAlign w:val="center"/>
          </w:tcPr>
          <w:p w14:paraId="40E26185" w14:textId="77777777" w:rsidR="00775B2B" w:rsidRDefault="00000000">
            <w:pPr>
              <w:pStyle w:val="B1"/>
              <w:rPr>
                <w:rFonts w:cs="Times New Roman"/>
                <w:kern w:val="2"/>
                <w:szCs w:val="21"/>
              </w:rPr>
            </w:pPr>
            <w:r>
              <w:rPr>
                <w:rFonts w:cs="Times New Roman"/>
                <w:kern w:val="2"/>
                <w:szCs w:val="21"/>
              </w:rPr>
              <w:t>园区工业固废填埋场</w:t>
            </w:r>
          </w:p>
        </w:tc>
      </w:tr>
      <w:tr w:rsidR="00775B2B" w14:paraId="2251109E" w14:textId="77777777">
        <w:tc>
          <w:tcPr>
            <w:tcW w:w="326" w:type="pct"/>
            <w:vAlign w:val="center"/>
          </w:tcPr>
          <w:p w14:paraId="4323E271" w14:textId="77777777" w:rsidR="00775B2B" w:rsidRDefault="00000000">
            <w:pPr>
              <w:pStyle w:val="afffffff3"/>
              <w:spacing w:line="240" w:lineRule="auto"/>
              <w:rPr>
                <w:sz w:val="21"/>
                <w:szCs w:val="21"/>
              </w:rPr>
            </w:pPr>
            <w:r>
              <w:rPr>
                <w:sz w:val="21"/>
                <w:szCs w:val="21"/>
              </w:rPr>
              <w:t>6</w:t>
            </w:r>
          </w:p>
        </w:tc>
        <w:tc>
          <w:tcPr>
            <w:tcW w:w="2056" w:type="dxa"/>
            <w:vAlign w:val="center"/>
          </w:tcPr>
          <w:p w14:paraId="52B2D361" w14:textId="77777777" w:rsidR="00775B2B" w:rsidRDefault="00000000">
            <w:pPr>
              <w:pStyle w:val="B1"/>
              <w:rPr>
                <w:rFonts w:cs="Times New Roman"/>
                <w:kern w:val="2"/>
                <w:szCs w:val="21"/>
              </w:rPr>
            </w:pPr>
            <w:r>
              <w:rPr>
                <w:rFonts w:cs="Times New Roman"/>
                <w:kern w:val="2"/>
                <w:szCs w:val="21"/>
              </w:rPr>
              <w:t>废脱硝催化剂</w:t>
            </w:r>
          </w:p>
        </w:tc>
        <w:tc>
          <w:tcPr>
            <w:tcW w:w="2007" w:type="dxa"/>
            <w:vAlign w:val="center"/>
          </w:tcPr>
          <w:p w14:paraId="31641146" w14:textId="77777777" w:rsidR="00775B2B" w:rsidRDefault="00000000">
            <w:pPr>
              <w:pStyle w:val="B1"/>
              <w:rPr>
                <w:rFonts w:cs="Times New Roman"/>
                <w:kern w:val="2"/>
                <w:szCs w:val="21"/>
              </w:rPr>
            </w:pPr>
            <w:r>
              <w:rPr>
                <w:rFonts w:cs="Times New Roman"/>
                <w:kern w:val="2"/>
                <w:szCs w:val="21"/>
              </w:rPr>
              <w:t>120t/3a</w:t>
            </w:r>
          </w:p>
        </w:tc>
        <w:tc>
          <w:tcPr>
            <w:tcW w:w="1647" w:type="dxa"/>
            <w:vAlign w:val="center"/>
          </w:tcPr>
          <w:p w14:paraId="66F76685" w14:textId="77777777" w:rsidR="00775B2B" w:rsidRDefault="00000000">
            <w:pPr>
              <w:pStyle w:val="B1"/>
              <w:rPr>
                <w:rFonts w:cs="Times New Roman"/>
                <w:kern w:val="2"/>
                <w:szCs w:val="21"/>
              </w:rPr>
            </w:pPr>
            <w:r>
              <w:rPr>
                <w:rFonts w:cs="Times New Roman"/>
                <w:kern w:val="2"/>
                <w:szCs w:val="21"/>
              </w:rPr>
              <w:t>废催化剂</w:t>
            </w:r>
          </w:p>
        </w:tc>
        <w:tc>
          <w:tcPr>
            <w:tcW w:w="1456" w:type="dxa"/>
            <w:vAlign w:val="center"/>
          </w:tcPr>
          <w:p w14:paraId="3C24F015" w14:textId="77777777" w:rsidR="00775B2B" w:rsidRDefault="00000000">
            <w:pPr>
              <w:pStyle w:val="B1"/>
              <w:rPr>
                <w:rFonts w:cs="Times New Roman"/>
                <w:kern w:val="2"/>
                <w:szCs w:val="21"/>
              </w:rPr>
            </w:pPr>
            <w:r>
              <w:rPr>
                <w:rFonts w:cs="Times New Roman"/>
                <w:kern w:val="2"/>
                <w:szCs w:val="21"/>
              </w:rPr>
              <w:t>HW50</w:t>
            </w:r>
          </w:p>
        </w:tc>
        <w:tc>
          <w:tcPr>
            <w:tcW w:w="1927" w:type="dxa"/>
            <w:vAlign w:val="center"/>
          </w:tcPr>
          <w:p w14:paraId="701B2174" w14:textId="77777777" w:rsidR="00775B2B" w:rsidRDefault="00000000">
            <w:pPr>
              <w:pStyle w:val="B1"/>
              <w:rPr>
                <w:rFonts w:cs="Times New Roman"/>
                <w:kern w:val="2"/>
                <w:szCs w:val="21"/>
              </w:rPr>
            </w:pPr>
            <w:r>
              <w:rPr>
                <w:rFonts w:cs="Times New Roman"/>
                <w:kern w:val="2"/>
                <w:szCs w:val="21"/>
              </w:rPr>
              <w:t>772-007-50</w:t>
            </w:r>
          </w:p>
        </w:tc>
        <w:tc>
          <w:tcPr>
            <w:tcW w:w="3485" w:type="dxa"/>
            <w:vAlign w:val="center"/>
          </w:tcPr>
          <w:p w14:paraId="5BDF5873" w14:textId="77777777" w:rsidR="00775B2B" w:rsidRDefault="00000000">
            <w:pPr>
              <w:pStyle w:val="B1"/>
              <w:rPr>
                <w:rFonts w:cs="Times New Roman"/>
                <w:kern w:val="2"/>
                <w:szCs w:val="21"/>
              </w:rPr>
            </w:pPr>
            <w:r>
              <w:rPr>
                <w:rFonts w:cs="Times New Roman"/>
                <w:szCs w:val="21"/>
              </w:rPr>
              <w:t>催化剂厂家回收</w:t>
            </w:r>
          </w:p>
        </w:tc>
      </w:tr>
      <w:tr w:rsidR="00775B2B" w14:paraId="163FDCE9" w14:textId="77777777">
        <w:tc>
          <w:tcPr>
            <w:tcW w:w="326" w:type="pct"/>
            <w:vAlign w:val="center"/>
          </w:tcPr>
          <w:p w14:paraId="1AF732E6" w14:textId="77777777" w:rsidR="00775B2B" w:rsidRDefault="00000000">
            <w:pPr>
              <w:pStyle w:val="afffffff3"/>
              <w:spacing w:line="240" w:lineRule="auto"/>
              <w:rPr>
                <w:sz w:val="21"/>
                <w:szCs w:val="21"/>
              </w:rPr>
            </w:pPr>
            <w:r>
              <w:rPr>
                <w:sz w:val="21"/>
                <w:szCs w:val="21"/>
              </w:rPr>
              <w:t>7</w:t>
            </w:r>
          </w:p>
        </w:tc>
        <w:tc>
          <w:tcPr>
            <w:tcW w:w="2056" w:type="dxa"/>
            <w:vAlign w:val="center"/>
          </w:tcPr>
          <w:p w14:paraId="18686F8F" w14:textId="77777777" w:rsidR="00775B2B" w:rsidRDefault="00000000">
            <w:pPr>
              <w:pStyle w:val="B1"/>
              <w:rPr>
                <w:rFonts w:cs="Times New Roman"/>
                <w:kern w:val="2"/>
                <w:szCs w:val="21"/>
              </w:rPr>
            </w:pPr>
            <w:r>
              <w:rPr>
                <w:rFonts w:cs="Times New Roman"/>
                <w:kern w:val="2"/>
                <w:szCs w:val="21"/>
              </w:rPr>
              <w:t>废变压器油</w:t>
            </w:r>
          </w:p>
        </w:tc>
        <w:tc>
          <w:tcPr>
            <w:tcW w:w="2007" w:type="dxa"/>
            <w:vAlign w:val="center"/>
          </w:tcPr>
          <w:p w14:paraId="798C77CB" w14:textId="77777777" w:rsidR="00775B2B" w:rsidRDefault="00000000">
            <w:pPr>
              <w:pStyle w:val="B1"/>
              <w:rPr>
                <w:rFonts w:cs="Times New Roman"/>
                <w:kern w:val="2"/>
                <w:szCs w:val="21"/>
              </w:rPr>
            </w:pPr>
            <w:r>
              <w:rPr>
                <w:rFonts w:cs="Times New Roman"/>
                <w:kern w:val="2"/>
                <w:szCs w:val="21"/>
              </w:rPr>
              <w:t>5</w:t>
            </w:r>
          </w:p>
        </w:tc>
        <w:tc>
          <w:tcPr>
            <w:tcW w:w="1647" w:type="dxa"/>
            <w:vAlign w:val="center"/>
          </w:tcPr>
          <w:p w14:paraId="1CDCA574" w14:textId="77777777" w:rsidR="00775B2B" w:rsidRDefault="00000000">
            <w:pPr>
              <w:pStyle w:val="B1"/>
              <w:rPr>
                <w:rFonts w:cs="Times New Roman"/>
                <w:kern w:val="2"/>
                <w:szCs w:val="21"/>
              </w:rPr>
            </w:pPr>
            <w:r>
              <w:rPr>
                <w:rFonts w:cs="Times New Roman"/>
                <w:kern w:val="2"/>
                <w:szCs w:val="21"/>
              </w:rPr>
              <w:t>废油</w:t>
            </w:r>
          </w:p>
        </w:tc>
        <w:tc>
          <w:tcPr>
            <w:tcW w:w="1456" w:type="dxa"/>
            <w:vAlign w:val="center"/>
          </w:tcPr>
          <w:p w14:paraId="57C40C9C" w14:textId="77777777" w:rsidR="00775B2B" w:rsidRDefault="00000000">
            <w:pPr>
              <w:pStyle w:val="B1"/>
              <w:rPr>
                <w:rFonts w:cs="Times New Roman"/>
                <w:kern w:val="2"/>
                <w:szCs w:val="21"/>
              </w:rPr>
            </w:pPr>
            <w:r>
              <w:rPr>
                <w:rFonts w:cs="Times New Roman"/>
                <w:kern w:val="2"/>
                <w:szCs w:val="21"/>
              </w:rPr>
              <w:t>HW08</w:t>
            </w:r>
          </w:p>
        </w:tc>
        <w:tc>
          <w:tcPr>
            <w:tcW w:w="1927" w:type="dxa"/>
            <w:vAlign w:val="center"/>
          </w:tcPr>
          <w:p w14:paraId="1724A2BA" w14:textId="77777777" w:rsidR="00775B2B" w:rsidRDefault="00000000">
            <w:pPr>
              <w:pStyle w:val="B1"/>
              <w:rPr>
                <w:rFonts w:cs="Times New Roman"/>
                <w:kern w:val="2"/>
                <w:szCs w:val="21"/>
              </w:rPr>
            </w:pPr>
            <w:r>
              <w:rPr>
                <w:rFonts w:cs="Times New Roman"/>
                <w:kern w:val="2"/>
                <w:szCs w:val="21"/>
              </w:rPr>
              <w:t>900-220-08</w:t>
            </w:r>
          </w:p>
        </w:tc>
        <w:tc>
          <w:tcPr>
            <w:tcW w:w="3485" w:type="dxa"/>
            <w:vAlign w:val="center"/>
          </w:tcPr>
          <w:p w14:paraId="73837C2E" w14:textId="77777777" w:rsidR="00775B2B" w:rsidRDefault="00000000">
            <w:pPr>
              <w:pStyle w:val="B1"/>
              <w:rPr>
                <w:rFonts w:cs="Times New Roman"/>
                <w:kern w:val="2"/>
                <w:szCs w:val="21"/>
              </w:rPr>
            </w:pPr>
            <w:r>
              <w:rPr>
                <w:rFonts w:cs="Times New Roman"/>
                <w:kern w:val="2"/>
                <w:szCs w:val="21"/>
              </w:rPr>
              <w:t>交有资质单位处置</w:t>
            </w:r>
          </w:p>
        </w:tc>
      </w:tr>
      <w:tr w:rsidR="00775B2B" w14:paraId="0DFD0B92" w14:textId="77777777">
        <w:tc>
          <w:tcPr>
            <w:tcW w:w="326" w:type="pct"/>
            <w:vAlign w:val="center"/>
          </w:tcPr>
          <w:p w14:paraId="2B0A9536" w14:textId="77777777" w:rsidR="00775B2B" w:rsidRDefault="00000000">
            <w:pPr>
              <w:pStyle w:val="afffffff3"/>
              <w:spacing w:line="240" w:lineRule="auto"/>
              <w:rPr>
                <w:sz w:val="21"/>
                <w:szCs w:val="21"/>
              </w:rPr>
            </w:pPr>
            <w:r>
              <w:rPr>
                <w:sz w:val="21"/>
                <w:szCs w:val="21"/>
              </w:rPr>
              <w:t>8</w:t>
            </w:r>
          </w:p>
        </w:tc>
        <w:tc>
          <w:tcPr>
            <w:tcW w:w="2056" w:type="dxa"/>
            <w:vAlign w:val="center"/>
          </w:tcPr>
          <w:p w14:paraId="500B05CB" w14:textId="77777777" w:rsidR="00775B2B" w:rsidRDefault="00000000">
            <w:pPr>
              <w:pStyle w:val="B1"/>
              <w:rPr>
                <w:rFonts w:cs="Times New Roman"/>
                <w:kern w:val="2"/>
                <w:szCs w:val="21"/>
              </w:rPr>
            </w:pPr>
            <w:r>
              <w:rPr>
                <w:rFonts w:cs="Times New Roman"/>
                <w:kern w:val="2"/>
                <w:szCs w:val="21"/>
              </w:rPr>
              <w:t>废机油</w:t>
            </w:r>
          </w:p>
        </w:tc>
        <w:tc>
          <w:tcPr>
            <w:tcW w:w="2007" w:type="dxa"/>
            <w:vAlign w:val="center"/>
          </w:tcPr>
          <w:p w14:paraId="51EA1A08" w14:textId="77777777" w:rsidR="00775B2B" w:rsidRDefault="00000000">
            <w:pPr>
              <w:pStyle w:val="B1"/>
              <w:rPr>
                <w:rFonts w:cs="Times New Roman"/>
                <w:kern w:val="2"/>
                <w:szCs w:val="21"/>
              </w:rPr>
            </w:pPr>
            <w:r>
              <w:rPr>
                <w:rFonts w:cs="Times New Roman"/>
                <w:kern w:val="2"/>
                <w:szCs w:val="21"/>
              </w:rPr>
              <w:t>10</w:t>
            </w:r>
          </w:p>
        </w:tc>
        <w:tc>
          <w:tcPr>
            <w:tcW w:w="1647" w:type="dxa"/>
            <w:vAlign w:val="center"/>
          </w:tcPr>
          <w:p w14:paraId="1CF58438" w14:textId="77777777" w:rsidR="00775B2B" w:rsidRDefault="00000000">
            <w:pPr>
              <w:pStyle w:val="B1"/>
              <w:rPr>
                <w:rFonts w:cs="Times New Roman"/>
                <w:kern w:val="2"/>
                <w:szCs w:val="21"/>
              </w:rPr>
            </w:pPr>
            <w:r>
              <w:rPr>
                <w:rFonts w:cs="Times New Roman"/>
                <w:kern w:val="2"/>
                <w:szCs w:val="21"/>
              </w:rPr>
              <w:t>废机油</w:t>
            </w:r>
          </w:p>
        </w:tc>
        <w:tc>
          <w:tcPr>
            <w:tcW w:w="1456" w:type="dxa"/>
            <w:vAlign w:val="center"/>
          </w:tcPr>
          <w:p w14:paraId="11DE0D9F" w14:textId="77777777" w:rsidR="00775B2B" w:rsidRDefault="00000000">
            <w:pPr>
              <w:pStyle w:val="B1"/>
              <w:rPr>
                <w:rFonts w:cs="Times New Roman"/>
                <w:kern w:val="2"/>
                <w:szCs w:val="21"/>
              </w:rPr>
            </w:pPr>
            <w:r>
              <w:rPr>
                <w:rFonts w:cs="Times New Roman"/>
                <w:kern w:val="2"/>
                <w:szCs w:val="21"/>
              </w:rPr>
              <w:t>HW08</w:t>
            </w:r>
          </w:p>
        </w:tc>
        <w:tc>
          <w:tcPr>
            <w:tcW w:w="1927" w:type="dxa"/>
            <w:vAlign w:val="center"/>
          </w:tcPr>
          <w:p w14:paraId="0EBD45DC" w14:textId="77777777" w:rsidR="00775B2B" w:rsidRDefault="00000000">
            <w:pPr>
              <w:pStyle w:val="B1"/>
              <w:rPr>
                <w:rFonts w:cs="Times New Roman"/>
                <w:kern w:val="2"/>
                <w:szCs w:val="21"/>
              </w:rPr>
            </w:pPr>
            <w:r>
              <w:rPr>
                <w:rFonts w:cs="Times New Roman"/>
                <w:kern w:val="2"/>
                <w:szCs w:val="21"/>
              </w:rPr>
              <w:t>900-217-08</w:t>
            </w:r>
          </w:p>
        </w:tc>
        <w:tc>
          <w:tcPr>
            <w:tcW w:w="3485" w:type="dxa"/>
            <w:vAlign w:val="center"/>
          </w:tcPr>
          <w:p w14:paraId="0E2DCC23" w14:textId="77777777" w:rsidR="00775B2B" w:rsidRDefault="00000000">
            <w:pPr>
              <w:pStyle w:val="B1"/>
              <w:rPr>
                <w:rFonts w:cs="Times New Roman"/>
                <w:kern w:val="2"/>
                <w:szCs w:val="21"/>
              </w:rPr>
            </w:pPr>
            <w:r>
              <w:rPr>
                <w:rFonts w:cs="Times New Roman"/>
                <w:kern w:val="2"/>
                <w:szCs w:val="21"/>
              </w:rPr>
              <w:t>交有资质单位处置</w:t>
            </w:r>
          </w:p>
        </w:tc>
      </w:tr>
      <w:tr w:rsidR="00775B2B" w14:paraId="35C60835" w14:textId="77777777">
        <w:tc>
          <w:tcPr>
            <w:tcW w:w="326" w:type="pct"/>
            <w:vAlign w:val="center"/>
          </w:tcPr>
          <w:p w14:paraId="3FB1A400" w14:textId="77777777" w:rsidR="00775B2B" w:rsidRDefault="00000000">
            <w:pPr>
              <w:pStyle w:val="afffffff3"/>
              <w:spacing w:line="240" w:lineRule="auto"/>
              <w:rPr>
                <w:sz w:val="21"/>
                <w:szCs w:val="21"/>
              </w:rPr>
            </w:pPr>
            <w:r>
              <w:rPr>
                <w:sz w:val="21"/>
                <w:szCs w:val="21"/>
              </w:rPr>
              <w:t>9</w:t>
            </w:r>
          </w:p>
        </w:tc>
        <w:tc>
          <w:tcPr>
            <w:tcW w:w="2056" w:type="dxa"/>
            <w:vAlign w:val="center"/>
          </w:tcPr>
          <w:p w14:paraId="1CED642D" w14:textId="77777777" w:rsidR="00775B2B" w:rsidRDefault="00000000">
            <w:pPr>
              <w:pStyle w:val="B1"/>
              <w:rPr>
                <w:rFonts w:cs="Times New Roman"/>
                <w:kern w:val="2"/>
                <w:szCs w:val="21"/>
              </w:rPr>
            </w:pPr>
            <w:r>
              <w:rPr>
                <w:rFonts w:cs="Times New Roman"/>
                <w:kern w:val="2"/>
                <w:szCs w:val="21"/>
              </w:rPr>
              <w:t>污油</w:t>
            </w:r>
          </w:p>
        </w:tc>
        <w:tc>
          <w:tcPr>
            <w:tcW w:w="2007" w:type="dxa"/>
            <w:vAlign w:val="center"/>
          </w:tcPr>
          <w:p w14:paraId="5A28D376" w14:textId="77777777" w:rsidR="00775B2B" w:rsidRDefault="00000000">
            <w:pPr>
              <w:pStyle w:val="B1"/>
              <w:rPr>
                <w:rFonts w:cs="Times New Roman"/>
                <w:kern w:val="2"/>
                <w:szCs w:val="21"/>
              </w:rPr>
            </w:pPr>
            <w:r>
              <w:rPr>
                <w:rFonts w:cs="Times New Roman"/>
                <w:kern w:val="2"/>
                <w:szCs w:val="21"/>
              </w:rPr>
              <w:t>0.7</w:t>
            </w:r>
          </w:p>
        </w:tc>
        <w:tc>
          <w:tcPr>
            <w:tcW w:w="1647" w:type="dxa"/>
            <w:vAlign w:val="center"/>
          </w:tcPr>
          <w:p w14:paraId="6B4529C9" w14:textId="77777777" w:rsidR="00775B2B" w:rsidRDefault="00000000">
            <w:pPr>
              <w:pStyle w:val="B1"/>
              <w:rPr>
                <w:rFonts w:cs="Times New Roman"/>
                <w:kern w:val="2"/>
                <w:szCs w:val="21"/>
              </w:rPr>
            </w:pPr>
            <w:r>
              <w:rPr>
                <w:rFonts w:cs="Times New Roman"/>
                <w:kern w:val="2"/>
                <w:szCs w:val="21"/>
              </w:rPr>
              <w:t>废油</w:t>
            </w:r>
          </w:p>
        </w:tc>
        <w:tc>
          <w:tcPr>
            <w:tcW w:w="1456" w:type="dxa"/>
            <w:vAlign w:val="center"/>
          </w:tcPr>
          <w:p w14:paraId="5760EEA4" w14:textId="77777777" w:rsidR="00775B2B" w:rsidRDefault="00000000">
            <w:pPr>
              <w:pStyle w:val="B1"/>
              <w:rPr>
                <w:rFonts w:cs="Times New Roman"/>
                <w:kern w:val="2"/>
                <w:szCs w:val="21"/>
              </w:rPr>
            </w:pPr>
            <w:r>
              <w:rPr>
                <w:rFonts w:cs="Times New Roman"/>
                <w:kern w:val="2"/>
                <w:szCs w:val="21"/>
              </w:rPr>
              <w:t>HW08</w:t>
            </w:r>
          </w:p>
        </w:tc>
        <w:tc>
          <w:tcPr>
            <w:tcW w:w="1927" w:type="dxa"/>
            <w:vAlign w:val="center"/>
          </w:tcPr>
          <w:p w14:paraId="3CAFF5B3" w14:textId="77777777" w:rsidR="00775B2B" w:rsidRDefault="00000000">
            <w:pPr>
              <w:pStyle w:val="B1"/>
              <w:rPr>
                <w:rFonts w:cs="Times New Roman"/>
                <w:kern w:val="2"/>
                <w:szCs w:val="21"/>
              </w:rPr>
            </w:pPr>
            <w:r>
              <w:rPr>
                <w:rFonts w:cs="Times New Roman"/>
                <w:kern w:val="2"/>
                <w:szCs w:val="21"/>
              </w:rPr>
              <w:t>900-210-08</w:t>
            </w:r>
          </w:p>
        </w:tc>
        <w:tc>
          <w:tcPr>
            <w:tcW w:w="3485" w:type="dxa"/>
            <w:vAlign w:val="center"/>
          </w:tcPr>
          <w:p w14:paraId="4571B1FD" w14:textId="77777777" w:rsidR="00775B2B" w:rsidRDefault="00000000">
            <w:pPr>
              <w:pStyle w:val="B1"/>
              <w:rPr>
                <w:rFonts w:cs="Times New Roman"/>
                <w:kern w:val="2"/>
                <w:szCs w:val="21"/>
              </w:rPr>
            </w:pPr>
            <w:r>
              <w:rPr>
                <w:rFonts w:cs="Times New Roman"/>
                <w:kern w:val="2"/>
                <w:szCs w:val="21"/>
              </w:rPr>
              <w:t>交有资质单位处置</w:t>
            </w:r>
          </w:p>
        </w:tc>
      </w:tr>
      <w:tr w:rsidR="00775B2B" w14:paraId="27B2B6E8" w14:textId="77777777">
        <w:tc>
          <w:tcPr>
            <w:tcW w:w="326" w:type="pct"/>
            <w:vAlign w:val="center"/>
          </w:tcPr>
          <w:p w14:paraId="0935B62B" w14:textId="77777777" w:rsidR="00775B2B" w:rsidRDefault="00000000">
            <w:pPr>
              <w:pStyle w:val="afffffff3"/>
              <w:spacing w:line="240" w:lineRule="auto"/>
              <w:rPr>
                <w:sz w:val="21"/>
                <w:szCs w:val="21"/>
              </w:rPr>
            </w:pPr>
            <w:r>
              <w:rPr>
                <w:sz w:val="21"/>
                <w:szCs w:val="21"/>
              </w:rPr>
              <w:t>10</w:t>
            </w:r>
          </w:p>
        </w:tc>
        <w:tc>
          <w:tcPr>
            <w:tcW w:w="2056" w:type="dxa"/>
            <w:vAlign w:val="center"/>
          </w:tcPr>
          <w:p w14:paraId="6C9A4C16" w14:textId="77777777" w:rsidR="00775B2B" w:rsidRDefault="00000000">
            <w:pPr>
              <w:pStyle w:val="B1"/>
              <w:rPr>
                <w:rFonts w:cs="Times New Roman"/>
                <w:kern w:val="2"/>
                <w:szCs w:val="21"/>
              </w:rPr>
            </w:pPr>
            <w:r>
              <w:rPr>
                <w:rFonts w:cs="Times New Roman"/>
                <w:kern w:val="2"/>
                <w:szCs w:val="21"/>
              </w:rPr>
              <w:t>废油桶</w:t>
            </w:r>
          </w:p>
        </w:tc>
        <w:tc>
          <w:tcPr>
            <w:tcW w:w="2007" w:type="dxa"/>
            <w:vAlign w:val="center"/>
          </w:tcPr>
          <w:p w14:paraId="7665D83B" w14:textId="77777777" w:rsidR="00775B2B" w:rsidRDefault="00000000">
            <w:pPr>
              <w:pStyle w:val="B1"/>
              <w:rPr>
                <w:rFonts w:cs="Times New Roman"/>
                <w:kern w:val="2"/>
                <w:szCs w:val="21"/>
              </w:rPr>
            </w:pPr>
            <w:r>
              <w:rPr>
                <w:rFonts w:cs="Times New Roman"/>
                <w:kern w:val="2"/>
                <w:szCs w:val="21"/>
              </w:rPr>
              <w:t>1</w:t>
            </w:r>
          </w:p>
        </w:tc>
        <w:tc>
          <w:tcPr>
            <w:tcW w:w="1647" w:type="dxa"/>
            <w:vAlign w:val="center"/>
          </w:tcPr>
          <w:p w14:paraId="3C255388" w14:textId="77777777" w:rsidR="00775B2B" w:rsidRDefault="00000000">
            <w:pPr>
              <w:pStyle w:val="B1"/>
              <w:rPr>
                <w:rFonts w:cs="Times New Roman"/>
                <w:kern w:val="2"/>
                <w:szCs w:val="21"/>
              </w:rPr>
            </w:pPr>
            <w:r>
              <w:rPr>
                <w:rFonts w:cs="Times New Roman"/>
                <w:kern w:val="2"/>
                <w:szCs w:val="21"/>
              </w:rPr>
              <w:t>铁桶</w:t>
            </w:r>
          </w:p>
        </w:tc>
        <w:tc>
          <w:tcPr>
            <w:tcW w:w="1456" w:type="dxa"/>
            <w:vAlign w:val="center"/>
          </w:tcPr>
          <w:p w14:paraId="7F026B3C" w14:textId="77777777" w:rsidR="00775B2B" w:rsidRDefault="00000000">
            <w:pPr>
              <w:pStyle w:val="B1"/>
              <w:rPr>
                <w:rFonts w:cs="Times New Roman"/>
                <w:kern w:val="2"/>
                <w:szCs w:val="21"/>
              </w:rPr>
            </w:pPr>
            <w:r>
              <w:rPr>
                <w:rFonts w:cs="Times New Roman"/>
                <w:kern w:val="2"/>
                <w:szCs w:val="21"/>
              </w:rPr>
              <w:t>HW08</w:t>
            </w:r>
          </w:p>
        </w:tc>
        <w:tc>
          <w:tcPr>
            <w:tcW w:w="1927" w:type="dxa"/>
            <w:vAlign w:val="center"/>
          </w:tcPr>
          <w:p w14:paraId="1AD8CD0B" w14:textId="77777777" w:rsidR="00775B2B" w:rsidRDefault="00000000">
            <w:pPr>
              <w:pStyle w:val="B1"/>
              <w:rPr>
                <w:rFonts w:cs="Times New Roman"/>
                <w:kern w:val="2"/>
                <w:szCs w:val="21"/>
              </w:rPr>
            </w:pPr>
            <w:r>
              <w:rPr>
                <w:rFonts w:cs="Times New Roman"/>
                <w:kern w:val="2"/>
                <w:szCs w:val="21"/>
              </w:rPr>
              <w:t>900-249-08</w:t>
            </w:r>
          </w:p>
        </w:tc>
        <w:tc>
          <w:tcPr>
            <w:tcW w:w="3485" w:type="dxa"/>
            <w:vAlign w:val="center"/>
          </w:tcPr>
          <w:p w14:paraId="0A3ED65F" w14:textId="77777777" w:rsidR="00775B2B" w:rsidRDefault="00000000">
            <w:pPr>
              <w:pStyle w:val="B1"/>
              <w:rPr>
                <w:rFonts w:cs="Times New Roman"/>
                <w:kern w:val="2"/>
                <w:szCs w:val="21"/>
              </w:rPr>
            </w:pPr>
            <w:r>
              <w:rPr>
                <w:rFonts w:cs="Times New Roman"/>
                <w:kern w:val="2"/>
                <w:szCs w:val="21"/>
              </w:rPr>
              <w:t>交有资质单位处置</w:t>
            </w:r>
          </w:p>
        </w:tc>
      </w:tr>
      <w:tr w:rsidR="00775B2B" w14:paraId="785AE4E1" w14:textId="77777777">
        <w:tc>
          <w:tcPr>
            <w:tcW w:w="326" w:type="pct"/>
            <w:vAlign w:val="center"/>
          </w:tcPr>
          <w:p w14:paraId="0E1FA532" w14:textId="77777777" w:rsidR="00775B2B" w:rsidRDefault="00000000">
            <w:pPr>
              <w:pStyle w:val="afffffff3"/>
              <w:spacing w:line="240" w:lineRule="auto"/>
              <w:rPr>
                <w:sz w:val="21"/>
                <w:szCs w:val="21"/>
              </w:rPr>
            </w:pPr>
            <w:r>
              <w:rPr>
                <w:sz w:val="21"/>
                <w:szCs w:val="21"/>
              </w:rPr>
              <w:t>11</w:t>
            </w:r>
          </w:p>
        </w:tc>
        <w:tc>
          <w:tcPr>
            <w:tcW w:w="2056" w:type="dxa"/>
            <w:vAlign w:val="center"/>
          </w:tcPr>
          <w:p w14:paraId="6F112A81" w14:textId="77777777" w:rsidR="00775B2B" w:rsidRDefault="00000000">
            <w:pPr>
              <w:pStyle w:val="B1"/>
              <w:rPr>
                <w:rFonts w:cs="Times New Roman"/>
                <w:kern w:val="2"/>
                <w:szCs w:val="21"/>
              </w:rPr>
            </w:pPr>
            <w:r>
              <w:rPr>
                <w:rFonts w:cs="Times New Roman" w:hint="eastAsia"/>
              </w:rPr>
              <w:t>废铅蓄电池</w:t>
            </w:r>
          </w:p>
        </w:tc>
        <w:tc>
          <w:tcPr>
            <w:tcW w:w="2007" w:type="dxa"/>
            <w:vAlign w:val="center"/>
          </w:tcPr>
          <w:p w14:paraId="009891AD" w14:textId="77777777" w:rsidR="00775B2B" w:rsidRDefault="00000000">
            <w:pPr>
              <w:pStyle w:val="B1"/>
              <w:rPr>
                <w:rFonts w:cs="Times New Roman"/>
                <w:kern w:val="2"/>
                <w:szCs w:val="21"/>
              </w:rPr>
            </w:pPr>
            <w:r>
              <w:rPr>
                <w:rFonts w:cs="Times New Roman" w:hint="eastAsia"/>
                <w:kern w:val="2"/>
                <w:szCs w:val="21"/>
              </w:rPr>
              <w:t>1</w:t>
            </w:r>
          </w:p>
        </w:tc>
        <w:tc>
          <w:tcPr>
            <w:tcW w:w="1647" w:type="dxa"/>
            <w:vAlign w:val="center"/>
          </w:tcPr>
          <w:p w14:paraId="7819423B" w14:textId="77777777" w:rsidR="00775B2B" w:rsidRDefault="00000000">
            <w:pPr>
              <w:pStyle w:val="B1"/>
              <w:rPr>
                <w:rFonts w:cs="Times New Roman"/>
                <w:kern w:val="2"/>
                <w:szCs w:val="21"/>
              </w:rPr>
            </w:pPr>
            <w:r>
              <w:rPr>
                <w:rFonts w:cs="Times New Roman" w:hint="eastAsia"/>
                <w:kern w:val="2"/>
                <w:szCs w:val="21"/>
              </w:rPr>
              <w:t>废铅酸电池</w:t>
            </w:r>
          </w:p>
        </w:tc>
        <w:tc>
          <w:tcPr>
            <w:tcW w:w="1456" w:type="dxa"/>
            <w:vAlign w:val="center"/>
          </w:tcPr>
          <w:p w14:paraId="7C0ECDF6" w14:textId="77777777" w:rsidR="00775B2B" w:rsidRDefault="00000000">
            <w:pPr>
              <w:pStyle w:val="B1"/>
              <w:rPr>
                <w:rFonts w:cs="Times New Roman"/>
                <w:kern w:val="2"/>
                <w:szCs w:val="21"/>
              </w:rPr>
            </w:pPr>
            <w:r>
              <w:rPr>
                <w:rFonts w:cs="Times New Roman"/>
                <w:kern w:val="2"/>
                <w:szCs w:val="21"/>
              </w:rPr>
              <w:t>HW</w:t>
            </w:r>
            <w:r>
              <w:rPr>
                <w:rFonts w:cs="Times New Roman" w:hint="eastAsia"/>
                <w:kern w:val="2"/>
                <w:szCs w:val="21"/>
              </w:rPr>
              <w:t>31</w:t>
            </w:r>
          </w:p>
        </w:tc>
        <w:tc>
          <w:tcPr>
            <w:tcW w:w="1927" w:type="dxa"/>
            <w:vAlign w:val="center"/>
          </w:tcPr>
          <w:p w14:paraId="5F005DC3" w14:textId="77777777" w:rsidR="00775B2B" w:rsidRDefault="00000000">
            <w:pPr>
              <w:pStyle w:val="B1"/>
              <w:rPr>
                <w:rFonts w:cs="Times New Roman"/>
                <w:kern w:val="2"/>
                <w:szCs w:val="21"/>
              </w:rPr>
            </w:pPr>
            <w:r>
              <w:rPr>
                <w:rFonts w:cs="Times New Roman"/>
                <w:kern w:val="2"/>
                <w:szCs w:val="21"/>
              </w:rPr>
              <w:t>900-052-31</w:t>
            </w:r>
          </w:p>
        </w:tc>
        <w:tc>
          <w:tcPr>
            <w:tcW w:w="3485" w:type="dxa"/>
            <w:vAlign w:val="center"/>
          </w:tcPr>
          <w:p w14:paraId="2C19E45F" w14:textId="77777777" w:rsidR="00775B2B" w:rsidRDefault="00000000">
            <w:pPr>
              <w:pStyle w:val="B1"/>
              <w:rPr>
                <w:rFonts w:cs="Times New Roman"/>
                <w:kern w:val="2"/>
                <w:szCs w:val="21"/>
              </w:rPr>
            </w:pPr>
            <w:r>
              <w:rPr>
                <w:rFonts w:cs="Times New Roman"/>
                <w:kern w:val="2"/>
                <w:szCs w:val="21"/>
              </w:rPr>
              <w:t>交有资质单位处置</w:t>
            </w:r>
          </w:p>
        </w:tc>
      </w:tr>
      <w:tr w:rsidR="00775B2B" w14:paraId="3CD54FF0" w14:textId="77777777">
        <w:tc>
          <w:tcPr>
            <w:tcW w:w="326" w:type="pct"/>
            <w:vAlign w:val="center"/>
          </w:tcPr>
          <w:p w14:paraId="520B79CF" w14:textId="77777777" w:rsidR="00775B2B" w:rsidRDefault="00000000">
            <w:pPr>
              <w:pStyle w:val="afffffff3"/>
              <w:spacing w:line="240" w:lineRule="auto"/>
              <w:rPr>
                <w:sz w:val="21"/>
                <w:szCs w:val="21"/>
              </w:rPr>
            </w:pPr>
            <w:r>
              <w:rPr>
                <w:sz w:val="21"/>
                <w:szCs w:val="21"/>
              </w:rPr>
              <w:t>1</w:t>
            </w:r>
            <w:r>
              <w:rPr>
                <w:rFonts w:hint="eastAsia"/>
                <w:sz w:val="21"/>
                <w:szCs w:val="21"/>
              </w:rPr>
              <w:t>2</w:t>
            </w:r>
          </w:p>
        </w:tc>
        <w:tc>
          <w:tcPr>
            <w:tcW w:w="2056" w:type="dxa"/>
            <w:vAlign w:val="center"/>
          </w:tcPr>
          <w:p w14:paraId="1D4CCD99" w14:textId="77777777" w:rsidR="00775B2B" w:rsidRDefault="00000000">
            <w:pPr>
              <w:pStyle w:val="B1"/>
              <w:rPr>
                <w:rFonts w:cs="Times New Roman"/>
                <w:kern w:val="2"/>
                <w:szCs w:val="21"/>
              </w:rPr>
            </w:pPr>
            <w:r>
              <w:rPr>
                <w:rFonts w:cs="Times New Roman"/>
                <w:kern w:val="2"/>
                <w:szCs w:val="21"/>
              </w:rPr>
              <w:t>废除尘布袋</w:t>
            </w:r>
          </w:p>
        </w:tc>
        <w:tc>
          <w:tcPr>
            <w:tcW w:w="2007" w:type="dxa"/>
            <w:vAlign w:val="center"/>
          </w:tcPr>
          <w:p w14:paraId="2678206E" w14:textId="77777777" w:rsidR="00775B2B" w:rsidRDefault="00000000">
            <w:pPr>
              <w:pStyle w:val="B1"/>
              <w:rPr>
                <w:rFonts w:cs="Times New Roman"/>
                <w:kern w:val="2"/>
                <w:szCs w:val="21"/>
              </w:rPr>
            </w:pPr>
            <w:r>
              <w:rPr>
                <w:rFonts w:cs="Times New Roman"/>
                <w:kern w:val="2"/>
                <w:szCs w:val="21"/>
              </w:rPr>
              <w:t>6t/2a</w:t>
            </w:r>
          </w:p>
        </w:tc>
        <w:tc>
          <w:tcPr>
            <w:tcW w:w="1647" w:type="dxa"/>
            <w:vAlign w:val="center"/>
          </w:tcPr>
          <w:p w14:paraId="6980D820" w14:textId="77777777" w:rsidR="00775B2B" w:rsidRDefault="00000000">
            <w:pPr>
              <w:pStyle w:val="B1"/>
              <w:rPr>
                <w:rFonts w:cs="Times New Roman"/>
                <w:kern w:val="2"/>
                <w:szCs w:val="21"/>
              </w:rPr>
            </w:pPr>
            <w:r>
              <w:rPr>
                <w:rFonts w:cs="Times New Roman"/>
                <w:kern w:val="2"/>
                <w:szCs w:val="21"/>
              </w:rPr>
              <w:t>基布、纤维</w:t>
            </w:r>
          </w:p>
        </w:tc>
        <w:tc>
          <w:tcPr>
            <w:tcW w:w="1456" w:type="dxa"/>
            <w:vAlign w:val="center"/>
          </w:tcPr>
          <w:p w14:paraId="0EF03E5C" w14:textId="77777777" w:rsidR="00775B2B" w:rsidRDefault="00000000">
            <w:pPr>
              <w:pStyle w:val="B1"/>
              <w:rPr>
                <w:rFonts w:cs="Times New Roman"/>
                <w:kern w:val="2"/>
                <w:szCs w:val="21"/>
              </w:rPr>
            </w:pPr>
            <w:r>
              <w:rPr>
                <w:rFonts w:cs="Times New Roman"/>
                <w:kern w:val="2"/>
                <w:szCs w:val="21"/>
              </w:rPr>
              <w:t>SW59</w:t>
            </w:r>
          </w:p>
        </w:tc>
        <w:tc>
          <w:tcPr>
            <w:tcW w:w="1927" w:type="dxa"/>
            <w:vAlign w:val="center"/>
          </w:tcPr>
          <w:p w14:paraId="31951721" w14:textId="77777777" w:rsidR="00775B2B" w:rsidRDefault="00000000">
            <w:pPr>
              <w:pStyle w:val="B1"/>
              <w:rPr>
                <w:rFonts w:cs="Times New Roman"/>
                <w:kern w:val="2"/>
                <w:szCs w:val="21"/>
              </w:rPr>
            </w:pPr>
            <w:r>
              <w:rPr>
                <w:rFonts w:cs="Times New Roman"/>
                <w:kern w:val="2"/>
                <w:szCs w:val="21"/>
              </w:rPr>
              <w:t>441-009-S59</w:t>
            </w:r>
          </w:p>
        </w:tc>
        <w:tc>
          <w:tcPr>
            <w:tcW w:w="3485" w:type="dxa"/>
            <w:vAlign w:val="center"/>
          </w:tcPr>
          <w:p w14:paraId="3FA5204F" w14:textId="77777777" w:rsidR="00775B2B" w:rsidRDefault="00000000">
            <w:pPr>
              <w:pStyle w:val="B1"/>
              <w:rPr>
                <w:rFonts w:cs="Times New Roman"/>
                <w:kern w:val="2"/>
                <w:szCs w:val="21"/>
              </w:rPr>
            </w:pPr>
            <w:r>
              <w:rPr>
                <w:rFonts w:cs="Times New Roman"/>
                <w:kern w:val="2"/>
                <w:szCs w:val="21"/>
              </w:rPr>
              <w:t>园区工业固废填埋场</w:t>
            </w:r>
          </w:p>
        </w:tc>
      </w:tr>
      <w:tr w:rsidR="00775B2B" w14:paraId="2013613C" w14:textId="77777777">
        <w:tc>
          <w:tcPr>
            <w:tcW w:w="326" w:type="pct"/>
            <w:vAlign w:val="center"/>
          </w:tcPr>
          <w:p w14:paraId="5E6890D6" w14:textId="77777777" w:rsidR="00775B2B" w:rsidRDefault="00000000">
            <w:pPr>
              <w:pStyle w:val="afffffff3"/>
              <w:spacing w:line="240" w:lineRule="auto"/>
              <w:rPr>
                <w:sz w:val="21"/>
                <w:szCs w:val="21"/>
              </w:rPr>
            </w:pPr>
            <w:r>
              <w:rPr>
                <w:rFonts w:hint="eastAsia"/>
                <w:sz w:val="21"/>
                <w:szCs w:val="21"/>
              </w:rPr>
              <w:lastRenderedPageBreak/>
              <w:t>13</w:t>
            </w:r>
          </w:p>
        </w:tc>
        <w:tc>
          <w:tcPr>
            <w:tcW w:w="2056" w:type="dxa"/>
            <w:vAlign w:val="center"/>
          </w:tcPr>
          <w:p w14:paraId="6C895C19" w14:textId="77777777" w:rsidR="00775B2B" w:rsidRDefault="00000000">
            <w:pPr>
              <w:pStyle w:val="B1"/>
              <w:rPr>
                <w:rFonts w:cs="Times New Roman"/>
                <w:kern w:val="2"/>
                <w:szCs w:val="21"/>
              </w:rPr>
            </w:pPr>
            <w:r>
              <w:rPr>
                <w:rFonts w:cs="Times New Roman"/>
                <w:kern w:val="2"/>
                <w:szCs w:val="21"/>
              </w:rPr>
              <w:t>废烟尘除尘布袋</w:t>
            </w:r>
          </w:p>
        </w:tc>
        <w:tc>
          <w:tcPr>
            <w:tcW w:w="2007" w:type="dxa"/>
            <w:vAlign w:val="center"/>
          </w:tcPr>
          <w:p w14:paraId="6C9F1CAC" w14:textId="77777777" w:rsidR="00775B2B" w:rsidRDefault="00000000">
            <w:pPr>
              <w:pStyle w:val="B1"/>
              <w:rPr>
                <w:rFonts w:cs="Times New Roman"/>
                <w:kern w:val="2"/>
                <w:szCs w:val="21"/>
              </w:rPr>
            </w:pPr>
            <w:r>
              <w:rPr>
                <w:rFonts w:cs="Times New Roman"/>
                <w:kern w:val="2"/>
                <w:szCs w:val="21"/>
              </w:rPr>
              <w:t>6t/3a</w:t>
            </w:r>
          </w:p>
        </w:tc>
        <w:tc>
          <w:tcPr>
            <w:tcW w:w="1647" w:type="dxa"/>
            <w:vAlign w:val="center"/>
          </w:tcPr>
          <w:p w14:paraId="2F1BDA69" w14:textId="77777777" w:rsidR="00775B2B" w:rsidRDefault="00000000">
            <w:pPr>
              <w:pStyle w:val="B1"/>
              <w:rPr>
                <w:rFonts w:cs="Times New Roman"/>
                <w:kern w:val="2"/>
                <w:szCs w:val="21"/>
              </w:rPr>
            </w:pPr>
            <w:r>
              <w:rPr>
                <w:rFonts w:cs="Times New Roman"/>
                <w:kern w:val="2"/>
                <w:szCs w:val="21"/>
              </w:rPr>
              <w:t>基布、纤维</w:t>
            </w:r>
          </w:p>
        </w:tc>
        <w:tc>
          <w:tcPr>
            <w:tcW w:w="3383" w:type="dxa"/>
            <w:gridSpan w:val="2"/>
            <w:vAlign w:val="center"/>
          </w:tcPr>
          <w:p w14:paraId="5A96C596" w14:textId="77777777" w:rsidR="00775B2B" w:rsidRDefault="00000000">
            <w:pPr>
              <w:pStyle w:val="B1"/>
              <w:rPr>
                <w:rFonts w:cs="Times New Roman"/>
                <w:kern w:val="2"/>
                <w:szCs w:val="21"/>
              </w:rPr>
            </w:pPr>
            <w:r>
              <w:rPr>
                <w:rFonts w:cs="Times New Roman"/>
                <w:kern w:val="2"/>
                <w:szCs w:val="21"/>
              </w:rPr>
              <w:t>需进行鉴别</w:t>
            </w:r>
          </w:p>
        </w:tc>
        <w:tc>
          <w:tcPr>
            <w:tcW w:w="3485" w:type="dxa"/>
          </w:tcPr>
          <w:p w14:paraId="6526E45B" w14:textId="77777777" w:rsidR="00775B2B" w:rsidRDefault="00000000">
            <w:pPr>
              <w:pStyle w:val="B1"/>
              <w:rPr>
                <w:rFonts w:cs="Times New Roman"/>
                <w:kern w:val="2"/>
                <w:szCs w:val="21"/>
              </w:rPr>
            </w:pPr>
            <w:r>
              <w:rPr>
                <w:rFonts w:cs="Times New Roman"/>
                <w:kern w:val="2"/>
                <w:szCs w:val="21"/>
              </w:rPr>
              <w:t>鉴别前按危险废物进行管理</w:t>
            </w:r>
          </w:p>
        </w:tc>
      </w:tr>
      <w:tr w:rsidR="00775B2B" w14:paraId="3523849F" w14:textId="77777777">
        <w:tc>
          <w:tcPr>
            <w:tcW w:w="326" w:type="pct"/>
            <w:vAlign w:val="center"/>
          </w:tcPr>
          <w:p w14:paraId="2285FD09" w14:textId="77777777" w:rsidR="00775B2B" w:rsidRDefault="00000000">
            <w:pPr>
              <w:pStyle w:val="afffffff3"/>
              <w:spacing w:line="240" w:lineRule="auto"/>
              <w:rPr>
                <w:sz w:val="21"/>
                <w:szCs w:val="21"/>
              </w:rPr>
            </w:pPr>
            <w:r>
              <w:rPr>
                <w:rFonts w:hint="eastAsia"/>
                <w:sz w:val="21"/>
                <w:szCs w:val="21"/>
              </w:rPr>
              <w:t>14</w:t>
            </w:r>
          </w:p>
        </w:tc>
        <w:tc>
          <w:tcPr>
            <w:tcW w:w="2056" w:type="dxa"/>
            <w:vAlign w:val="center"/>
          </w:tcPr>
          <w:p w14:paraId="09490BA1" w14:textId="77777777" w:rsidR="00775B2B" w:rsidRDefault="00000000">
            <w:pPr>
              <w:pStyle w:val="afffffff3"/>
              <w:spacing w:line="240" w:lineRule="auto"/>
              <w:rPr>
                <w:sz w:val="21"/>
                <w:szCs w:val="21"/>
              </w:rPr>
            </w:pPr>
            <w:r>
              <w:rPr>
                <w:sz w:val="21"/>
                <w:szCs w:val="21"/>
              </w:rPr>
              <w:t>生活垃圾</w:t>
            </w:r>
          </w:p>
        </w:tc>
        <w:tc>
          <w:tcPr>
            <w:tcW w:w="2007" w:type="dxa"/>
            <w:vAlign w:val="center"/>
          </w:tcPr>
          <w:p w14:paraId="524FCC4B" w14:textId="77777777" w:rsidR="00775B2B" w:rsidRDefault="00000000">
            <w:pPr>
              <w:pStyle w:val="afffffff3"/>
              <w:spacing w:line="240" w:lineRule="auto"/>
              <w:rPr>
                <w:sz w:val="21"/>
                <w:szCs w:val="21"/>
              </w:rPr>
            </w:pPr>
            <w:r>
              <w:rPr>
                <w:rFonts w:hint="eastAsia"/>
                <w:sz w:val="21"/>
                <w:szCs w:val="21"/>
              </w:rPr>
              <w:t>80</w:t>
            </w:r>
          </w:p>
        </w:tc>
        <w:tc>
          <w:tcPr>
            <w:tcW w:w="1647" w:type="dxa"/>
            <w:vAlign w:val="center"/>
          </w:tcPr>
          <w:p w14:paraId="5A5D4AE9" w14:textId="77777777" w:rsidR="00775B2B" w:rsidRDefault="00000000">
            <w:pPr>
              <w:pStyle w:val="afffffff3"/>
              <w:spacing w:line="240" w:lineRule="auto"/>
              <w:rPr>
                <w:sz w:val="21"/>
                <w:szCs w:val="21"/>
              </w:rPr>
            </w:pPr>
            <w:r>
              <w:rPr>
                <w:sz w:val="21"/>
                <w:szCs w:val="21"/>
              </w:rPr>
              <w:t>纸张、餐厨</w:t>
            </w:r>
          </w:p>
        </w:tc>
        <w:tc>
          <w:tcPr>
            <w:tcW w:w="1456" w:type="dxa"/>
            <w:vAlign w:val="center"/>
          </w:tcPr>
          <w:p w14:paraId="480FBB8A" w14:textId="77777777" w:rsidR="00775B2B" w:rsidRDefault="00000000">
            <w:pPr>
              <w:pStyle w:val="afffffff3"/>
              <w:spacing w:line="240" w:lineRule="auto"/>
              <w:rPr>
                <w:sz w:val="21"/>
                <w:szCs w:val="21"/>
              </w:rPr>
            </w:pPr>
            <w:r>
              <w:rPr>
                <w:sz w:val="21"/>
                <w:szCs w:val="21"/>
              </w:rPr>
              <w:t>SW60</w:t>
            </w:r>
          </w:p>
        </w:tc>
        <w:tc>
          <w:tcPr>
            <w:tcW w:w="1927" w:type="dxa"/>
            <w:vAlign w:val="center"/>
          </w:tcPr>
          <w:p w14:paraId="1E9A7061" w14:textId="77777777" w:rsidR="00775B2B" w:rsidRDefault="00000000">
            <w:pPr>
              <w:pStyle w:val="afffffff3"/>
              <w:spacing w:line="240" w:lineRule="auto"/>
              <w:rPr>
                <w:sz w:val="21"/>
                <w:szCs w:val="21"/>
              </w:rPr>
            </w:pPr>
            <w:r>
              <w:rPr>
                <w:sz w:val="21"/>
                <w:szCs w:val="21"/>
              </w:rPr>
              <w:t>900-001-S60</w:t>
            </w:r>
          </w:p>
        </w:tc>
        <w:tc>
          <w:tcPr>
            <w:tcW w:w="3485" w:type="dxa"/>
            <w:vAlign w:val="center"/>
          </w:tcPr>
          <w:p w14:paraId="25D60B83" w14:textId="77777777" w:rsidR="00775B2B" w:rsidRDefault="00000000">
            <w:pPr>
              <w:pStyle w:val="afffffff3"/>
              <w:spacing w:line="240" w:lineRule="auto"/>
              <w:rPr>
                <w:bCs w:val="0"/>
                <w:kern w:val="2"/>
                <w:sz w:val="21"/>
                <w:szCs w:val="21"/>
              </w:rPr>
            </w:pPr>
            <w:r>
              <w:rPr>
                <w:bCs w:val="0"/>
                <w:kern w:val="2"/>
                <w:sz w:val="21"/>
                <w:szCs w:val="21"/>
              </w:rPr>
              <w:t>三塘湖镇生活垃圾</w:t>
            </w:r>
          </w:p>
          <w:p w14:paraId="1F846500" w14:textId="77777777" w:rsidR="00775B2B" w:rsidRDefault="00000000">
            <w:pPr>
              <w:pStyle w:val="afffffff3"/>
              <w:spacing w:line="240" w:lineRule="auto"/>
              <w:rPr>
                <w:bCs w:val="0"/>
                <w:kern w:val="2"/>
                <w:sz w:val="21"/>
                <w:szCs w:val="21"/>
              </w:rPr>
            </w:pPr>
            <w:r>
              <w:rPr>
                <w:bCs w:val="0"/>
                <w:kern w:val="2"/>
                <w:sz w:val="21"/>
                <w:szCs w:val="21"/>
              </w:rPr>
              <w:t>填埋场处置</w:t>
            </w:r>
          </w:p>
        </w:tc>
      </w:tr>
    </w:tbl>
    <w:p w14:paraId="2EA39683" w14:textId="77777777" w:rsidR="00775B2B" w:rsidRDefault="00775B2B">
      <w:pPr>
        <w:tabs>
          <w:tab w:val="left" w:pos="1123"/>
        </w:tabs>
        <w:rPr>
          <w:rFonts w:eastAsia="黑体"/>
        </w:rPr>
      </w:pPr>
    </w:p>
    <w:p w14:paraId="54D1F5C2" w14:textId="77777777" w:rsidR="00775B2B" w:rsidRDefault="00775B2B">
      <w:pPr>
        <w:autoSpaceDE w:val="0"/>
        <w:autoSpaceDN w:val="0"/>
        <w:adjustRightInd w:val="0"/>
        <w:spacing w:line="520" w:lineRule="exact"/>
        <w:jc w:val="left"/>
        <w:rPr>
          <w:kern w:val="0"/>
          <w:sz w:val="24"/>
        </w:rPr>
        <w:sectPr w:rsidR="00775B2B">
          <w:pgSz w:w="16838" w:h="11906" w:orient="landscape"/>
          <w:pgMar w:top="1440" w:right="1800" w:bottom="1440" w:left="1800" w:header="1021" w:footer="851" w:gutter="0"/>
          <w:pgNumType w:fmt="numberInDash"/>
          <w:cols w:space="720"/>
          <w:docGrid w:linePitch="312"/>
        </w:sectPr>
      </w:pPr>
    </w:p>
    <w:p w14:paraId="15CDE8F9" w14:textId="77777777" w:rsidR="00775B2B" w:rsidRDefault="00000000">
      <w:pPr>
        <w:pStyle w:val="20"/>
        <w:spacing w:before="0" w:after="0" w:line="520" w:lineRule="exact"/>
        <w:rPr>
          <w:rStyle w:val="affff1"/>
          <w:rFonts w:ascii="Times New Roman" w:hAnsi="Times New Roman"/>
          <w:color w:val="auto"/>
          <w:sz w:val="28"/>
          <w:szCs w:val="28"/>
          <w:u w:val="none"/>
        </w:rPr>
      </w:pPr>
      <w:bookmarkStart w:id="1751" w:name="_Toc234664173"/>
      <w:bookmarkStart w:id="1752" w:name="_Toc233172022"/>
      <w:bookmarkStart w:id="1753" w:name="_Toc108524451"/>
      <w:bookmarkStart w:id="1754" w:name="_Toc312944593"/>
      <w:bookmarkStart w:id="1755" w:name="_Toc107760909"/>
      <w:bookmarkStart w:id="1756" w:name="_Toc323128723"/>
      <w:bookmarkStart w:id="1757" w:name="_Toc235850482"/>
      <w:bookmarkStart w:id="1758" w:name="_Toc111544316"/>
      <w:bookmarkStart w:id="1759" w:name="_Toc111357200"/>
      <w:bookmarkStart w:id="1760" w:name="_Toc107803189"/>
      <w:bookmarkStart w:id="1761" w:name="_Toc107814768"/>
      <w:bookmarkStart w:id="1762" w:name="_Toc323129040"/>
      <w:bookmarkStart w:id="1763" w:name="_Toc312944869"/>
      <w:bookmarkStart w:id="1764" w:name="_Toc217887175"/>
      <w:bookmarkStart w:id="1765" w:name="_Toc113624758"/>
      <w:bookmarkStart w:id="1766" w:name="_Toc109105634"/>
      <w:bookmarkStart w:id="1767" w:name="_Toc109532530"/>
      <w:bookmarkStart w:id="1768" w:name="_Toc234663490"/>
      <w:bookmarkStart w:id="1769" w:name="_Toc23088"/>
      <w:bookmarkStart w:id="1770" w:name="_Toc109316075"/>
      <w:bookmarkStart w:id="1771" w:name="_Toc107815538"/>
      <w:bookmarkStart w:id="1772" w:name="_Toc107814005"/>
      <w:bookmarkStart w:id="1773" w:name="_Toc167020991"/>
      <w:bookmarkStart w:id="1774" w:name="_Toc109317220"/>
      <w:bookmarkStart w:id="1775" w:name="_Toc107813275"/>
      <w:bookmarkStart w:id="1776" w:name="_Toc113636196"/>
      <w:bookmarkStart w:id="1777" w:name="_Toc107811811"/>
      <w:bookmarkStart w:id="1778" w:name="_Toc170361212"/>
      <w:bookmarkStart w:id="1779" w:name="_Toc107815241"/>
      <w:bookmarkStart w:id="1780" w:name="_Toc321568806"/>
      <w:bookmarkStart w:id="1781" w:name="_Toc167021344"/>
      <w:bookmarkStart w:id="1782" w:name="_Toc107811541"/>
      <w:bookmarkStart w:id="1783" w:name="_Toc107759793"/>
      <w:bookmarkStart w:id="1784" w:name="_Toc167022009"/>
      <w:bookmarkStart w:id="1785" w:name="_Toc236373749"/>
      <w:bookmarkStart w:id="1786" w:name="_Toc207957496"/>
      <w:r>
        <w:rPr>
          <w:rStyle w:val="affff1"/>
          <w:rFonts w:ascii="Times New Roman" w:hAnsi="Times New Roman"/>
          <w:color w:val="auto"/>
          <w:sz w:val="28"/>
          <w:szCs w:val="28"/>
          <w:u w:val="none"/>
        </w:rPr>
        <w:lastRenderedPageBreak/>
        <w:t>8.3</w:t>
      </w:r>
      <w:r>
        <w:rPr>
          <w:rStyle w:val="affff1"/>
          <w:rFonts w:ascii="Times New Roman" w:hAnsi="Times New Roman"/>
          <w:color w:val="auto"/>
          <w:sz w:val="28"/>
          <w:szCs w:val="28"/>
          <w:u w:val="none"/>
        </w:rPr>
        <w:t>环境监测计划</w:t>
      </w:r>
      <w:bookmarkEnd w:id="1751"/>
      <w:bookmarkEnd w:id="1752"/>
      <w:bookmarkEnd w:id="1753"/>
      <w:bookmarkEnd w:id="1754"/>
      <w:bookmarkEnd w:id="1755"/>
      <w:bookmarkEnd w:id="1756"/>
      <w:bookmarkEnd w:id="1757"/>
      <w:bookmarkEnd w:id="1758"/>
      <w:bookmarkEnd w:id="1759"/>
      <w:bookmarkEnd w:id="1760"/>
      <w:bookmarkEnd w:id="1761"/>
      <w:bookmarkEnd w:id="1762"/>
      <w:bookmarkEnd w:id="1763"/>
      <w:bookmarkEnd w:id="1764"/>
      <w:bookmarkEnd w:id="1765"/>
      <w:bookmarkEnd w:id="1766"/>
      <w:bookmarkEnd w:id="1767"/>
      <w:bookmarkEnd w:id="1768"/>
      <w:bookmarkEnd w:id="1769"/>
      <w:bookmarkEnd w:id="1770"/>
      <w:bookmarkEnd w:id="1771"/>
      <w:bookmarkEnd w:id="1772"/>
      <w:bookmarkEnd w:id="1773"/>
      <w:bookmarkEnd w:id="1774"/>
      <w:bookmarkEnd w:id="1775"/>
      <w:bookmarkEnd w:id="1776"/>
      <w:bookmarkEnd w:id="1777"/>
      <w:bookmarkEnd w:id="1778"/>
      <w:bookmarkEnd w:id="1779"/>
      <w:bookmarkEnd w:id="1780"/>
      <w:bookmarkEnd w:id="1781"/>
      <w:bookmarkEnd w:id="1782"/>
      <w:bookmarkEnd w:id="1783"/>
      <w:bookmarkEnd w:id="1784"/>
      <w:bookmarkEnd w:id="1785"/>
      <w:bookmarkEnd w:id="1786"/>
    </w:p>
    <w:p w14:paraId="176F559A" w14:textId="77777777" w:rsidR="00775B2B" w:rsidRDefault="00000000">
      <w:pPr>
        <w:pStyle w:val="30"/>
        <w:adjustRightInd w:val="0"/>
        <w:snapToGrid w:val="0"/>
        <w:spacing w:before="0" w:after="0" w:line="520" w:lineRule="exact"/>
        <w:rPr>
          <w:rFonts w:eastAsia="黑体"/>
          <w:sz w:val="24"/>
          <w:szCs w:val="24"/>
        </w:rPr>
      </w:pPr>
      <w:bookmarkStart w:id="1787" w:name="_Toc360004162"/>
      <w:r>
        <w:rPr>
          <w:rFonts w:eastAsia="黑体"/>
          <w:sz w:val="24"/>
          <w:szCs w:val="24"/>
        </w:rPr>
        <w:t>8.3.1</w:t>
      </w:r>
      <w:r>
        <w:rPr>
          <w:rFonts w:eastAsia="黑体"/>
          <w:sz w:val="24"/>
          <w:szCs w:val="24"/>
        </w:rPr>
        <w:t>环境监测方案</w:t>
      </w:r>
      <w:bookmarkEnd w:id="1787"/>
    </w:p>
    <w:p w14:paraId="2533B0D1" w14:textId="77777777" w:rsidR="00775B2B" w:rsidRDefault="00000000">
      <w:pPr>
        <w:spacing w:line="360" w:lineRule="auto"/>
        <w:ind w:firstLineChars="200" w:firstLine="480"/>
        <w:rPr>
          <w:sz w:val="24"/>
        </w:rPr>
      </w:pPr>
      <w:r>
        <w:rPr>
          <w:sz w:val="24"/>
        </w:rPr>
        <w:t>根据电力工业部电计</w:t>
      </w:r>
      <w:r>
        <w:rPr>
          <w:rFonts w:hint="eastAsia"/>
          <w:sz w:val="24"/>
        </w:rPr>
        <w:t>〔</w:t>
      </w:r>
      <w:r>
        <w:rPr>
          <w:sz w:val="24"/>
        </w:rPr>
        <w:t>1996</w:t>
      </w:r>
      <w:r>
        <w:rPr>
          <w:rFonts w:hint="eastAsia"/>
          <w:sz w:val="24"/>
        </w:rPr>
        <w:t>〕</w:t>
      </w:r>
      <w:r>
        <w:rPr>
          <w:sz w:val="24"/>
        </w:rPr>
        <w:t>280</w:t>
      </w:r>
      <w:r>
        <w:rPr>
          <w:sz w:val="24"/>
        </w:rPr>
        <w:t>号文《火电行业环境监测管理规定》：火电厂环境监测是工业污染源监督管理的重要组成部分，是国家和行业了解并掌握排污状况和排污趋势的手段。监测数据是执行环境保护法规、标准、进行环境管理和污染防治的依据。因此，环境监测必须纳入生产管理轨道。</w:t>
      </w:r>
    </w:p>
    <w:p w14:paraId="4B12FA6C" w14:textId="77777777" w:rsidR="00775B2B" w:rsidRDefault="00000000">
      <w:pPr>
        <w:pStyle w:val="40"/>
        <w:spacing w:before="0" w:after="0" w:line="520" w:lineRule="exact"/>
        <w:rPr>
          <w:szCs w:val="24"/>
        </w:rPr>
      </w:pPr>
      <w:bookmarkStart w:id="1788" w:name="_Hlk73717267"/>
      <w:r>
        <w:rPr>
          <w:szCs w:val="24"/>
        </w:rPr>
        <w:t>8.3.1.1</w:t>
      </w:r>
      <w:r>
        <w:rPr>
          <w:szCs w:val="24"/>
        </w:rPr>
        <w:t>污染源监测方案</w:t>
      </w:r>
    </w:p>
    <w:p w14:paraId="321DD96D" w14:textId="77777777" w:rsidR="00775B2B" w:rsidRDefault="00000000">
      <w:pPr>
        <w:spacing w:line="360" w:lineRule="auto"/>
        <w:ind w:firstLineChars="200" w:firstLine="480"/>
        <w:rPr>
          <w:sz w:val="24"/>
        </w:rPr>
      </w:pPr>
      <w:r>
        <w:rPr>
          <w:sz w:val="24"/>
        </w:rPr>
        <w:t>热电厂监测点的选取、监测项目的确定和监测周期均按照《排污单位自行监测技术指南</w:t>
      </w:r>
      <w:r>
        <w:rPr>
          <w:sz w:val="24"/>
        </w:rPr>
        <w:t xml:space="preserve"> </w:t>
      </w:r>
      <w:r>
        <w:rPr>
          <w:sz w:val="24"/>
        </w:rPr>
        <w:t>火力发电及锅炉》（</w:t>
      </w:r>
      <w:r>
        <w:rPr>
          <w:sz w:val="24"/>
        </w:rPr>
        <w:t>HJ 820-2017</w:t>
      </w:r>
      <w:r>
        <w:rPr>
          <w:sz w:val="24"/>
        </w:rPr>
        <w:t>）执行，主要对热电厂运行过程中排放的污染物进行监测、监督，以掌握其运行变化的规律，确保本工程各项环保设施的正常运行，并建立监测档案。</w:t>
      </w:r>
    </w:p>
    <w:p w14:paraId="3E2AFC6B" w14:textId="77777777" w:rsidR="00775B2B" w:rsidRDefault="00000000">
      <w:pPr>
        <w:spacing w:line="360" w:lineRule="auto"/>
        <w:ind w:firstLineChars="200" w:firstLine="480"/>
        <w:rPr>
          <w:sz w:val="24"/>
        </w:rPr>
      </w:pPr>
      <w:r>
        <w:rPr>
          <w:sz w:val="24"/>
        </w:rPr>
        <w:t>（</w:t>
      </w:r>
      <w:r>
        <w:rPr>
          <w:sz w:val="24"/>
        </w:rPr>
        <w:t>1</w:t>
      </w:r>
      <w:r>
        <w:rPr>
          <w:sz w:val="24"/>
        </w:rPr>
        <w:t>）废气排放监测</w:t>
      </w:r>
    </w:p>
    <w:p w14:paraId="12227C33" w14:textId="77777777" w:rsidR="00775B2B" w:rsidRDefault="00000000">
      <w:pPr>
        <w:spacing w:line="360" w:lineRule="auto"/>
        <w:ind w:firstLineChars="200" w:firstLine="480"/>
        <w:rPr>
          <w:sz w:val="24"/>
        </w:rPr>
      </w:pPr>
      <w:r>
        <w:rPr>
          <w:sz w:val="24"/>
        </w:rPr>
        <w:t>为掌握环境空气污染源的排放状况，控制厂区与周围环境空气中主要污染物的浓度，保证周围人群与车间操作人员的身体健康，采取自测和地方环境监测站抽样检测相结合的方法执行检测计划。</w:t>
      </w:r>
    </w:p>
    <w:p w14:paraId="50037682" w14:textId="77777777" w:rsidR="00775B2B" w:rsidRDefault="00000000">
      <w:pPr>
        <w:spacing w:line="360" w:lineRule="auto"/>
        <w:ind w:firstLineChars="200" w:firstLine="480"/>
        <w:rPr>
          <w:sz w:val="24"/>
        </w:rPr>
      </w:pPr>
      <w:r>
        <w:rPr>
          <w:sz w:val="24"/>
        </w:rPr>
        <w:t>锅炉烟气：烟气中</w:t>
      </w:r>
      <w:r>
        <w:rPr>
          <w:sz w:val="24"/>
        </w:rPr>
        <w:t>SO</w:t>
      </w:r>
      <w:r>
        <w:rPr>
          <w:sz w:val="24"/>
          <w:vertAlign w:val="subscript"/>
        </w:rPr>
        <w:t>2</w:t>
      </w:r>
      <w:r>
        <w:rPr>
          <w:sz w:val="24"/>
        </w:rPr>
        <w:t>、</w:t>
      </w:r>
      <w:r>
        <w:rPr>
          <w:sz w:val="24"/>
        </w:rPr>
        <w:t>NO</w:t>
      </w:r>
      <w:r>
        <w:rPr>
          <w:sz w:val="24"/>
          <w:vertAlign w:val="subscript"/>
        </w:rPr>
        <w:t>X</w:t>
      </w:r>
      <w:r>
        <w:rPr>
          <w:sz w:val="24"/>
        </w:rPr>
        <w:t>、烟尘、烟气含氧量及温度、湿度、压力、流速、烟气量</w:t>
      </w:r>
      <w:r>
        <w:rPr>
          <w:sz w:val="24"/>
        </w:rPr>
        <w:t>(</w:t>
      </w:r>
      <w:r>
        <w:rPr>
          <w:sz w:val="24"/>
        </w:rPr>
        <w:t>标准干烟气</w:t>
      </w:r>
      <w:r>
        <w:rPr>
          <w:sz w:val="24"/>
        </w:rPr>
        <w:t>)</w:t>
      </w:r>
      <w:r>
        <w:rPr>
          <w:sz w:val="24"/>
        </w:rPr>
        <w:t>等辅助参数，使用烟气排放连续监测系统（</w:t>
      </w:r>
      <w:r>
        <w:rPr>
          <w:sz w:val="24"/>
        </w:rPr>
        <w:t>CEMS</w:t>
      </w:r>
      <w:r>
        <w:rPr>
          <w:sz w:val="24"/>
        </w:rPr>
        <w:t>）自动监测。氨、汞及其化合物、林格曼黑度采用手工监测，每季度</w:t>
      </w:r>
      <w:r>
        <w:rPr>
          <w:sz w:val="24"/>
        </w:rPr>
        <w:t>1</w:t>
      </w:r>
      <w:r>
        <w:rPr>
          <w:sz w:val="24"/>
        </w:rPr>
        <w:t>次，当煤种改变时，需对汞及其化合物增加监测频次。在烟道气、除尘器工作正常情况下进行连续的</w:t>
      </w:r>
      <w:r>
        <w:rPr>
          <w:rFonts w:hint="eastAsia"/>
          <w:sz w:val="24"/>
        </w:rPr>
        <w:t>自动检测</w:t>
      </w:r>
      <w:r>
        <w:rPr>
          <w:sz w:val="24"/>
        </w:rPr>
        <w:t>。另外，电袋除尘器在每次大修后，应进行除尘器及脱硫系统效率的测试。</w:t>
      </w:r>
    </w:p>
    <w:p w14:paraId="2FE64C18" w14:textId="77777777" w:rsidR="00775B2B" w:rsidRDefault="00000000">
      <w:pPr>
        <w:spacing w:line="360" w:lineRule="auto"/>
        <w:ind w:firstLineChars="200" w:firstLine="480"/>
        <w:rPr>
          <w:sz w:val="24"/>
        </w:rPr>
      </w:pPr>
      <w:r>
        <w:rPr>
          <w:sz w:val="24"/>
        </w:rPr>
        <w:t>转运站、筛破楼、煤仓、灰库、渣库有组织废气：颗粒物采用手工监测，每季度</w:t>
      </w:r>
      <w:r>
        <w:rPr>
          <w:sz w:val="24"/>
        </w:rPr>
        <w:t>1</w:t>
      </w:r>
      <w:r>
        <w:rPr>
          <w:sz w:val="24"/>
        </w:rPr>
        <w:t>次。</w:t>
      </w:r>
    </w:p>
    <w:p w14:paraId="3101F9A7" w14:textId="77777777" w:rsidR="00775B2B" w:rsidRDefault="00000000">
      <w:pPr>
        <w:spacing w:line="360" w:lineRule="auto"/>
        <w:ind w:firstLineChars="200" w:firstLine="480"/>
        <w:rPr>
          <w:sz w:val="24"/>
        </w:rPr>
      </w:pPr>
      <w:r>
        <w:rPr>
          <w:sz w:val="24"/>
        </w:rPr>
        <w:t>无组织排放源大气污染监测：</w:t>
      </w:r>
      <w:r>
        <w:rPr>
          <w:rFonts w:hint="eastAsia"/>
          <w:sz w:val="24"/>
        </w:rPr>
        <w:t>厂界上风向设参照点，下风向</w:t>
      </w:r>
      <w:r>
        <w:rPr>
          <w:sz w:val="24"/>
        </w:rPr>
        <w:t>设监控点。按照《大气污染物综合排放标准》（</w:t>
      </w:r>
      <w:r>
        <w:rPr>
          <w:sz w:val="24"/>
        </w:rPr>
        <w:t>GB16297-96</w:t>
      </w:r>
      <w:r>
        <w:rPr>
          <w:sz w:val="24"/>
        </w:rPr>
        <w:t>）中有关无组织排放监控点的设置方法设点。每季度监测一次无组织颗粒物、非甲烷总烃。以确保储煤场的扬尘</w:t>
      </w:r>
      <w:r>
        <w:rPr>
          <w:rFonts w:hint="eastAsia"/>
          <w:sz w:val="24"/>
        </w:rPr>
        <w:t>及油罐产生的非甲烷总烃</w:t>
      </w:r>
      <w:r>
        <w:rPr>
          <w:sz w:val="24"/>
        </w:rPr>
        <w:t>在规定浓度范围内。</w:t>
      </w:r>
    </w:p>
    <w:p w14:paraId="33D359B4" w14:textId="77777777" w:rsidR="00775B2B" w:rsidRDefault="00000000">
      <w:pPr>
        <w:spacing w:line="360" w:lineRule="auto"/>
        <w:ind w:firstLineChars="200" w:firstLine="480"/>
        <w:rPr>
          <w:sz w:val="24"/>
        </w:rPr>
      </w:pPr>
      <w:r>
        <w:rPr>
          <w:sz w:val="24"/>
        </w:rPr>
        <w:t>（</w:t>
      </w:r>
      <w:r>
        <w:rPr>
          <w:sz w:val="24"/>
        </w:rPr>
        <w:t>2</w:t>
      </w:r>
      <w:r>
        <w:rPr>
          <w:sz w:val="24"/>
        </w:rPr>
        <w:t>）厂界环境噪声监测</w:t>
      </w:r>
    </w:p>
    <w:p w14:paraId="4E2526A8" w14:textId="77777777" w:rsidR="00775B2B" w:rsidRDefault="00000000">
      <w:pPr>
        <w:spacing w:line="360" w:lineRule="auto"/>
        <w:ind w:firstLineChars="200" w:firstLine="480"/>
        <w:rPr>
          <w:sz w:val="24"/>
        </w:rPr>
      </w:pPr>
      <w:r>
        <w:rPr>
          <w:sz w:val="24"/>
        </w:rPr>
        <w:t>为了掌握电厂运行过程中产生的噪声对环境的影响，为火电厂噪声控制提供</w:t>
      </w:r>
      <w:r>
        <w:rPr>
          <w:sz w:val="24"/>
        </w:rPr>
        <w:lastRenderedPageBreak/>
        <w:t>依据，厂界噪声监测频次为每季度至少开展一次昼夜监测，监测点设在厂区四周围墙外</w:t>
      </w:r>
      <w:r>
        <w:rPr>
          <w:sz w:val="24"/>
        </w:rPr>
        <w:t>1m</w:t>
      </w:r>
      <w:r>
        <w:rPr>
          <w:sz w:val="24"/>
        </w:rPr>
        <w:t>。</w:t>
      </w:r>
    </w:p>
    <w:p w14:paraId="0248D3D3" w14:textId="77777777" w:rsidR="00775B2B" w:rsidRDefault="00000000">
      <w:pPr>
        <w:spacing w:line="360" w:lineRule="auto"/>
        <w:ind w:firstLineChars="200" w:firstLine="480"/>
        <w:rPr>
          <w:sz w:val="24"/>
        </w:rPr>
      </w:pPr>
      <w:r>
        <w:rPr>
          <w:sz w:val="24"/>
        </w:rPr>
        <w:t>测量时间分为昼间（</w:t>
      </w:r>
      <w:r>
        <w:rPr>
          <w:sz w:val="24"/>
        </w:rPr>
        <w:t>08</w:t>
      </w:r>
      <w:r>
        <w:rPr>
          <w:sz w:val="24"/>
        </w:rPr>
        <w:t>：</w:t>
      </w:r>
      <w:r>
        <w:rPr>
          <w:sz w:val="24"/>
        </w:rPr>
        <w:t>00-00</w:t>
      </w:r>
      <w:r>
        <w:rPr>
          <w:sz w:val="24"/>
        </w:rPr>
        <w:t>：</w:t>
      </w:r>
      <w:r>
        <w:rPr>
          <w:sz w:val="24"/>
        </w:rPr>
        <w:t>00</w:t>
      </w:r>
      <w:r>
        <w:rPr>
          <w:sz w:val="24"/>
        </w:rPr>
        <w:t>）和夜间（</w:t>
      </w:r>
      <w:r>
        <w:rPr>
          <w:sz w:val="24"/>
        </w:rPr>
        <w:t>00</w:t>
      </w:r>
      <w:r>
        <w:rPr>
          <w:sz w:val="24"/>
        </w:rPr>
        <w:t>：</w:t>
      </w:r>
      <w:r>
        <w:rPr>
          <w:sz w:val="24"/>
        </w:rPr>
        <w:t>00-08</w:t>
      </w:r>
      <w:r>
        <w:rPr>
          <w:sz w:val="24"/>
        </w:rPr>
        <w:t>：</w:t>
      </w:r>
      <w:r>
        <w:rPr>
          <w:sz w:val="24"/>
        </w:rPr>
        <w:t>00</w:t>
      </w:r>
      <w:r>
        <w:rPr>
          <w:sz w:val="24"/>
        </w:rPr>
        <w:t>）。昼间测量一般选在</w:t>
      </w:r>
      <w:r>
        <w:rPr>
          <w:sz w:val="24"/>
        </w:rPr>
        <w:t>10</w:t>
      </w:r>
      <w:r>
        <w:rPr>
          <w:sz w:val="24"/>
        </w:rPr>
        <w:t>：</w:t>
      </w:r>
      <w:r>
        <w:rPr>
          <w:sz w:val="24"/>
        </w:rPr>
        <w:t>00-14</w:t>
      </w:r>
      <w:r>
        <w:rPr>
          <w:sz w:val="24"/>
        </w:rPr>
        <w:t>：</w:t>
      </w:r>
      <w:r>
        <w:rPr>
          <w:sz w:val="24"/>
        </w:rPr>
        <w:t>00</w:t>
      </w:r>
      <w:r>
        <w:rPr>
          <w:sz w:val="24"/>
        </w:rPr>
        <w:t>和</w:t>
      </w:r>
      <w:r>
        <w:rPr>
          <w:sz w:val="24"/>
        </w:rPr>
        <w:t>16</w:t>
      </w:r>
      <w:r>
        <w:rPr>
          <w:sz w:val="24"/>
        </w:rPr>
        <w:t>：</w:t>
      </w:r>
      <w:r>
        <w:rPr>
          <w:sz w:val="24"/>
        </w:rPr>
        <w:t>00-20</w:t>
      </w:r>
      <w:r>
        <w:rPr>
          <w:sz w:val="24"/>
        </w:rPr>
        <w:t>：</w:t>
      </w:r>
      <w:r>
        <w:rPr>
          <w:sz w:val="24"/>
        </w:rPr>
        <w:t>00</w:t>
      </w:r>
      <w:r>
        <w:rPr>
          <w:sz w:val="24"/>
        </w:rPr>
        <w:t>；夜间测量一般选在</w:t>
      </w:r>
      <w:r>
        <w:rPr>
          <w:sz w:val="24"/>
        </w:rPr>
        <w:t>00</w:t>
      </w:r>
      <w:r>
        <w:rPr>
          <w:sz w:val="24"/>
        </w:rPr>
        <w:t>：</w:t>
      </w:r>
      <w:r>
        <w:rPr>
          <w:sz w:val="24"/>
        </w:rPr>
        <w:t>00-07</w:t>
      </w:r>
      <w:r>
        <w:rPr>
          <w:sz w:val="24"/>
        </w:rPr>
        <w:t>：</w:t>
      </w:r>
      <w:r>
        <w:rPr>
          <w:sz w:val="24"/>
        </w:rPr>
        <w:t>00</w:t>
      </w:r>
      <w:r>
        <w:rPr>
          <w:sz w:val="24"/>
        </w:rPr>
        <w:t>。</w:t>
      </w:r>
    </w:p>
    <w:p w14:paraId="3EF3027F" w14:textId="77777777" w:rsidR="00775B2B" w:rsidRDefault="00000000">
      <w:pPr>
        <w:spacing w:line="360" w:lineRule="auto"/>
        <w:ind w:firstLineChars="200" w:firstLine="480"/>
        <w:rPr>
          <w:sz w:val="24"/>
        </w:rPr>
      </w:pPr>
      <w:r>
        <w:rPr>
          <w:sz w:val="24"/>
        </w:rPr>
        <w:t>在热电厂总平面图上，沿着厂界或厂围墙</w:t>
      </w:r>
      <w:r>
        <w:rPr>
          <w:sz w:val="24"/>
        </w:rPr>
        <w:t>50-100m</w:t>
      </w:r>
      <w:r>
        <w:rPr>
          <w:sz w:val="24"/>
        </w:rPr>
        <w:t>选取</w:t>
      </w:r>
      <w:r>
        <w:rPr>
          <w:sz w:val="24"/>
        </w:rPr>
        <w:t>1</w:t>
      </w:r>
      <w:r>
        <w:rPr>
          <w:sz w:val="24"/>
        </w:rPr>
        <w:t>个测点，测量点设在热电厂厂界外或热电厂围墙以外</w:t>
      </w:r>
      <w:r>
        <w:rPr>
          <w:sz w:val="24"/>
        </w:rPr>
        <w:t>1-2m</w:t>
      </w:r>
      <w:r>
        <w:rPr>
          <w:sz w:val="24"/>
        </w:rPr>
        <w:t>处，距地面</w:t>
      </w:r>
      <w:r>
        <w:rPr>
          <w:sz w:val="24"/>
        </w:rPr>
        <w:t>1.2m</w:t>
      </w:r>
      <w:r>
        <w:rPr>
          <w:sz w:val="24"/>
        </w:rPr>
        <w:t>，其中至少有</w:t>
      </w:r>
      <w:r>
        <w:rPr>
          <w:sz w:val="24"/>
        </w:rPr>
        <w:t>2</w:t>
      </w:r>
      <w:r>
        <w:rPr>
          <w:sz w:val="24"/>
        </w:rPr>
        <w:t>个测点设在距热电厂主要噪声设施最近的距离处，但应避开外界噪声源。如厂界有围墙，测点应高于围墙。</w:t>
      </w:r>
    </w:p>
    <w:p w14:paraId="0BB38880" w14:textId="77777777" w:rsidR="00775B2B" w:rsidRDefault="00000000">
      <w:pPr>
        <w:spacing w:line="360" w:lineRule="auto"/>
        <w:ind w:firstLineChars="200" w:firstLine="480"/>
        <w:rPr>
          <w:sz w:val="24"/>
        </w:rPr>
      </w:pPr>
      <w:r>
        <w:rPr>
          <w:sz w:val="24"/>
        </w:rPr>
        <w:t>（</w:t>
      </w:r>
      <w:r>
        <w:rPr>
          <w:sz w:val="24"/>
        </w:rPr>
        <w:t>3</w:t>
      </w:r>
      <w:r>
        <w:rPr>
          <w:sz w:val="24"/>
        </w:rPr>
        <w:t>）灰渣（干灰）监测</w:t>
      </w:r>
    </w:p>
    <w:p w14:paraId="01885020"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按规定在除尘器下灰口、除渣系统除渣口监测灰渣中的</w:t>
      </w:r>
      <w:r>
        <w:rPr>
          <w:kern w:val="0"/>
          <w:sz w:val="24"/>
        </w:rPr>
        <w:t>SO</w:t>
      </w:r>
      <w:r>
        <w:rPr>
          <w:kern w:val="0"/>
          <w:sz w:val="24"/>
          <w:vertAlign w:val="subscript"/>
        </w:rPr>
        <w:t>3</w:t>
      </w:r>
      <w:r>
        <w:rPr>
          <w:kern w:val="0"/>
          <w:sz w:val="24"/>
        </w:rPr>
        <w:t>含量、烧失量、</w:t>
      </w:r>
      <w:r>
        <w:rPr>
          <w:kern w:val="0"/>
          <w:sz w:val="24"/>
        </w:rPr>
        <w:t>CaO</w:t>
      </w:r>
      <w:r>
        <w:rPr>
          <w:kern w:val="0"/>
          <w:sz w:val="24"/>
        </w:rPr>
        <w:t>含量等。在燃煤来源发生较大变化时可测定灰渣浸出物（如</w:t>
      </w:r>
      <w:r>
        <w:rPr>
          <w:kern w:val="0"/>
          <w:sz w:val="24"/>
        </w:rPr>
        <w:t>pH</w:t>
      </w:r>
      <w:r>
        <w:rPr>
          <w:kern w:val="0"/>
          <w:sz w:val="24"/>
        </w:rPr>
        <w:t>值、</w:t>
      </w:r>
      <w:r>
        <w:rPr>
          <w:kern w:val="0"/>
          <w:sz w:val="24"/>
        </w:rPr>
        <w:t>Ca</w:t>
      </w:r>
      <w:r>
        <w:rPr>
          <w:kern w:val="0"/>
          <w:sz w:val="24"/>
          <w:vertAlign w:val="superscript"/>
        </w:rPr>
        <w:t>2+</w:t>
      </w:r>
      <w:r>
        <w:rPr>
          <w:kern w:val="0"/>
          <w:sz w:val="24"/>
        </w:rPr>
        <w:t>、总硬度、</w:t>
      </w:r>
      <w:r>
        <w:rPr>
          <w:kern w:val="0"/>
          <w:sz w:val="24"/>
        </w:rPr>
        <w:t>SO</w:t>
      </w:r>
      <w:r>
        <w:rPr>
          <w:kern w:val="0"/>
          <w:sz w:val="24"/>
          <w:vertAlign w:val="subscript"/>
        </w:rPr>
        <w:t>4</w:t>
      </w:r>
      <w:r>
        <w:rPr>
          <w:kern w:val="0"/>
          <w:sz w:val="24"/>
          <w:vertAlign w:val="superscript"/>
        </w:rPr>
        <w:t>2-</w:t>
      </w:r>
      <w:r>
        <w:rPr>
          <w:kern w:val="0"/>
          <w:sz w:val="24"/>
        </w:rPr>
        <w:t>、氟化物、</w:t>
      </w:r>
      <w:r>
        <w:rPr>
          <w:kern w:val="0"/>
          <w:sz w:val="24"/>
        </w:rPr>
        <w:t>Cr</w:t>
      </w:r>
      <w:r>
        <w:rPr>
          <w:kern w:val="0"/>
          <w:sz w:val="24"/>
          <w:vertAlign w:val="superscript"/>
        </w:rPr>
        <w:t>6+</w:t>
      </w:r>
      <w:r>
        <w:rPr>
          <w:kern w:val="0"/>
          <w:sz w:val="24"/>
        </w:rPr>
        <w:t>、</w:t>
      </w:r>
      <w:r>
        <w:rPr>
          <w:kern w:val="0"/>
          <w:sz w:val="24"/>
        </w:rPr>
        <w:t>Cd</w:t>
      </w:r>
      <w:r>
        <w:rPr>
          <w:kern w:val="0"/>
          <w:sz w:val="24"/>
        </w:rPr>
        <w:t>、</w:t>
      </w:r>
      <w:r>
        <w:rPr>
          <w:kern w:val="0"/>
          <w:sz w:val="24"/>
        </w:rPr>
        <w:t>Pb</w:t>
      </w:r>
      <w:r>
        <w:rPr>
          <w:kern w:val="0"/>
          <w:sz w:val="24"/>
        </w:rPr>
        <w:t>、</w:t>
      </w:r>
      <w:r>
        <w:rPr>
          <w:kern w:val="0"/>
          <w:sz w:val="24"/>
        </w:rPr>
        <w:t>Hg</w:t>
      </w:r>
      <w:r>
        <w:rPr>
          <w:kern w:val="0"/>
          <w:sz w:val="24"/>
        </w:rPr>
        <w:t>、</w:t>
      </w:r>
      <w:r>
        <w:rPr>
          <w:kern w:val="0"/>
          <w:sz w:val="24"/>
        </w:rPr>
        <w:t>As</w:t>
      </w:r>
      <w:r>
        <w:rPr>
          <w:kern w:val="0"/>
          <w:sz w:val="24"/>
        </w:rPr>
        <w:t>、</w:t>
      </w:r>
      <w:r>
        <w:rPr>
          <w:kern w:val="0"/>
          <w:sz w:val="24"/>
        </w:rPr>
        <w:t>Zn</w:t>
      </w:r>
      <w:r>
        <w:rPr>
          <w:kern w:val="0"/>
          <w:sz w:val="24"/>
        </w:rPr>
        <w:t>、</w:t>
      </w:r>
      <w:r>
        <w:rPr>
          <w:kern w:val="0"/>
          <w:sz w:val="24"/>
        </w:rPr>
        <w:t>Ni</w:t>
      </w:r>
      <w:r>
        <w:rPr>
          <w:kern w:val="0"/>
          <w:sz w:val="24"/>
        </w:rPr>
        <w:t>、</w:t>
      </w:r>
      <w:r>
        <w:rPr>
          <w:kern w:val="0"/>
          <w:sz w:val="24"/>
        </w:rPr>
        <w:t>Cu</w:t>
      </w:r>
      <w:r>
        <w:rPr>
          <w:kern w:val="0"/>
          <w:sz w:val="24"/>
        </w:rPr>
        <w:t>等）。同时电厂灰渣排放量每月实测或计算一次，并统计综合利用途径及数量。</w:t>
      </w:r>
    </w:p>
    <w:p w14:paraId="657682E3"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w:t>
      </w:r>
      <w:r>
        <w:rPr>
          <w:kern w:val="0"/>
          <w:sz w:val="24"/>
        </w:rPr>
        <w:t>4</w:t>
      </w:r>
      <w:r>
        <w:rPr>
          <w:kern w:val="0"/>
          <w:sz w:val="24"/>
        </w:rPr>
        <w:t>）工频电场与磁场的监测计划</w:t>
      </w:r>
    </w:p>
    <w:p w14:paraId="0E881F34" w14:textId="77777777" w:rsidR="00775B2B" w:rsidRDefault="00000000">
      <w:pPr>
        <w:autoSpaceDE w:val="0"/>
        <w:autoSpaceDN w:val="0"/>
        <w:adjustRightInd w:val="0"/>
        <w:spacing w:line="360" w:lineRule="auto"/>
        <w:ind w:firstLineChars="200" w:firstLine="480"/>
        <w:rPr>
          <w:kern w:val="0"/>
          <w:sz w:val="24"/>
        </w:rPr>
      </w:pPr>
      <w:r>
        <w:rPr>
          <w:kern w:val="0"/>
          <w:sz w:val="24"/>
        </w:rPr>
        <w:t>A</w:t>
      </w:r>
      <w:r>
        <w:rPr>
          <w:kern w:val="0"/>
          <w:sz w:val="24"/>
        </w:rPr>
        <w:t>、监测项目</w:t>
      </w:r>
    </w:p>
    <w:p w14:paraId="1721B994" w14:textId="77777777" w:rsidR="00775B2B" w:rsidRDefault="00000000">
      <w:pPr>
        <w:autoSpaceDE w:val="0"/>
        <w:autoSpaceDN w:val="0"/>
        <w:adjustRightInd w:val="0"/>
        <w:spacing w:line="360" w:lineRule="auto"/>
        <w:ind w:firstLineChars="200" w:firstLine="480"/>
        <w:rPr>
          <w:kern w:val="0"/>
          <w:sz w:val="24"/>
        </w:rPr>
      </w:pPr>
      <w:r>
        <w:rPr>
          <w:kern w:val="0"/>
          <w:sz w:val="24"/>
        </w:rPr>
        <w:t>测量厂界工频电场与磁场的电场强度和磁场强度。</w:t>
      </w:r>
    </w:p>
    <w:p w14:paraId="03D91246" w14:textId="77777777" w:rsidR="00775B2B" w:rsidRDefault="00000000">
      <w:pPr>
        <w:autoSpaceDE w:val="0"/>
        <w:autoSpaceDN w:val="0"/>
        <w:adjustRightInd w:val="0"/>
        <w:spacing w:line="360" w:lineRule="auto"/>
        <w:ind w:firstLineChars="200" w:firstLine="480"/>
        <w:rPr>
          <w:kern w:val="0"/>
          <w:sz w:val="24"/>
        </w:rPr>
      </w:pPr>
      <w:r>
        <w:rPr>
          <w:kern w:val="0"/>
          <w:sz w:val="24"/>
        </w:rPr>
        <w:t>B</w:t>
      </w:r>
      <w:r>
        <w:rPr>
          <w:kern w:val="0"/>
          <w:sz w:val="24"/>
        </w:rPr>
        <w:t>、监测周期</w:t>
      </w:r>
    </w:p>
    <w:p w14:paraId="399EC10D" w14:textId="77777777" w:rsidR="00775B2B" w:rsidRDefault="00000000">
      <w:pPr>
        <w:autoSpaceDE w:val="0"/>
        <w:autoSpaceDN w:val="0"/>
        <w:adjustRightInd w:val="0"/>
        <w:spacing w:line="360" w:lineRule="auto"/>
        <w:ind w:firstLineChars="200" w:firstLine="480"/>
        <w:rPr>
          <w:kern w:val="0"/>
          <w:sz w:val="24"/>
        </w:rPr>
      </w:pPr>
      <w:r>
        <w:rPr>
          <w:kern w:val="0"/>
          <w:sz w:val="24"/>
        </w:rPr>
        <w:t>厂界工频电场与磁场每年测量</w:t>
      </w:r>
      <w:r>
        <w:rPr>
          <w:kern w:val="0"/>
          <w:sz w:val="24"/>
        </w:rPr>
        <w:t>2</w:t>
      </w:r>
      <w:r>
        <w:rPr>
          <w:kern w:val="0"/>
          <w:sz w:val="24"/>
        </w:rPr>
        <w:t>次，测量时间分别为当年的冬季和夏季。</w:t>
      </w:r>
    </w:p>
    <w:p w14:paraId="1A60DD5A" w14:textId="77777777" w:rsidR="00775B2B" w:rsidRDefault="00000000">
      <w:pPr>
        <w:autoSpaceDE w:val="0"/>
        <w:autoSpaceDN w:val="0"/>
        <w:adjustRightInd w:val="0"/>
        <w:spacing w:line="360" w:lineRule="auto"/>
        <w:ind w:firstLineChars="200" w:firstLine="480"/>
        <w:rPr>
          <w:kern w:val="0"/>
          <w:sz w:val="24"/>
        </w:rPr>
      </w:pPr>
      <w:r>
        <w:rPr>
          <w:kern w:val="0"/>
          <w:sz w:val="24"/>
        </w:rPr>
        <w:t>C</w:t>
      </w:r>
      <w:r>
        <w:rPr>
          <w:kern w:val="0"/>
          <w:sz w:val="24"/>
        </w:rPr>
        <w:t>、监测点设置</w:t>
      </w:r>
    </w:p>
    <w:p w14:paraId="11188011" w14:textId="77777777" w:rsidR="00775B2B" w:rsidRDefault="00000000">
      <w:pPr>
        <w:autoSpaceDE w:val="0"/>
        <w:autoSpaceDN w:val="0"/>
        <w:adjustRightInd w:val="0"/>
        <w:spacing w:line="360" w:lineRule="auto"/>
        <w:ind w:firstLineChars="200" w:firstLine="480"/>
        <w:rPr>
          <w:kern w:val="0"/>
          <w:sz w:val="24"/>
        </w:rPr>
      </w:pPr>
      <w:r>
        <w:rPr>
          <w:kern w:val="0"/>
          <w:sz w:val="24"/>
        </w:rPr>
        <w:t>在热电厂总平面图上，沿着厂界或厂围墙</w:t>
      </w:r>
      <w:r>
        <w:rPr>
          <w:kern w:val="0"/>
          <w:sz w:val="24"/>
        </w:rPr>
        <w:t>50-100m</w:t>
      </w:r>
      <w:r>
        <w:rPr>
          <w:kern w:val="0"/>
          <w:sz w:val="24"/>
        </w:rPr>
        <w:t>选取</w:t>
      </w:r>
      <w:r>
        <w:rPr>
          <w:kern w:val="0"/>
          <w:sz w:val="24"/>
        </w:rPr>
        <w:t>1</w:t>
      </w:r>
      <w:r>
        <w:rPr>
          <w:kern w:val="0"/>
          <w:sz w:val="24"/>
        </w:rPr>
        <w:t>个测点，其中至少有</w:t>
      </w:r>
      <w:r>
        <w:rPr>
          <w:kern w:val="0"/>
          <w:sz w:val="24"/>
        </w:rPr>
        <w:t>2</w:t>
      </w:r>
      <w:r>
        <w:rPr>
          <w:kern w:val="0"/>
          <w:sz w:val="24"/>
        </w:rPr>
        <w:t>个测点是主要发电设备、变电设备或其他大型电器设备最近距离处。测量点设在热电厂升压站四周（无围墙）</w:t>
      </w:r>
      <w:r>
        <w:rPr>
          <w:kern w:val="0"/>
          <w:sz w:val="24"/>
        </w:rPr>
        <w:t>1.0m</w:t>
      </w:r>
      <w:r>
        <w:rPr>
          <w:kern w:val="0"/>
          <w:sz w:val="24"/>
        </w:rPr>
        <w:t>处，离地面</w:t>
      </w:r>
      <w:r>
        <w:rPr>
          <w:kern w:val="0"/>
          <w:sz w:val="24"/>
        </w:rPr>
        <w:t>1.5m</w:t>
      </w:r>
      <w:r>
        <w:rPr>
          <w:kern w:val="0"/>
          <w:sz w:val="24"/>
        </w:rPr>
        <w:t>。或热电厂围墙以外，测点离围墙的距离为围墙高度的</w:t>
      </w:r>
      <w:r>
        <w:rPr>
          <w:kern w:val="0"/>
          <w:sz w:val="24"/>
        </w:rPr>
        <w:t>2</w:t>
      </w:r>
      <w:r>
        <w:rPr>
          <w:kern w:val="0"/>
          <w:sz w:val="24"/>
        </w:rPr>
        <w:t>倍，离地面</w:t>
      </w:r>
      <w:r>
        <w:rPr>
          <w:kern w:val="0"/>
          <w:sz w:val="24"/>
        </w:rPr>
        <w:t>1.5m</w:t>
      </w:r>
      <w:r>
        <w:rPr>
          <w:kern w:val="0"/>
          <w:sz w:val="24"/>
        </w:rPr>
        <w:t>。</w:t>
      </w:r>
    </w:p>
    <w:p w14:paraId="73F5D2C1" w14:textId="77777777" w:rsidR="00775B2B" w:rsidRDefault="00000000">
      <w:pPr>
        <w:pStyle w:val="151"/>
        <w:rPr>
          <w:rFonts w:cs="Times New Roman"/>
          <w:snapToGrid w:val="0"/>
        </w:rPr>
      </w:pPr>
      <w:r>
        <w:rPr>
          <w:rFonts w:cs="Times New Roman"/>
          <w:snapToGrid w:val="0"/>
        </w:rPr>
        <w:t>（</w:t>
      </w:r>
      <w:r>
        <w:rPr>
          <w:rFonts w:cs="Times New Roman"/>
          <w:snapToGrid w:val="0"/>
        </w:rPr>
        <w:t>6</w:t>
      </w:r>
      <w:r>
        <w:rPr>
          <w:rFonts w:cs="Times New Roman"/>
          <w:snapToGrid w:val="0"/>
        </w:rPr>
        <w:t>）企业自行监测</w:t>
      </w:r>
    </w:p>
    <w:p w14:paraId="38A33A5D" w14:textId="77777777" w:rsidR="00775B2B" w:rsidRDefault="00000000">
      <w:pPr>
        <w:pStyle w:val="151"/>
        <w:rPr>
          <w:rFonts w:cs="Times New Roman"/>
          <w:snapToGrid w:val="0"/>
        </w:rPr>
      </w:pPr>
      <w:r>
        <w:rPr>
          <w:rFonts w:cs="Times New Roman"/>
          <w:szCs w:val="24"/>
        </w:rPr>
        <w:t>根据《国家重点监控企业自行监测及信息公开办法》，本项目必须开展自行监测活动（可以</w:t>
      </w:r>
      <w:r>
        <w:rPr>
          <w:rFonts w:cs="Times New Roman" w:hint="eastAsia"/>
          <w:szCs w:val="24"/>
        </w:rPr>
        <w:t>自主</w:t>
      </w:r>
      <w:r>
        <w:rPr>
          <w:rFonts w:cs="Times New Roman"/>
          <w:szCs w:val="24"/>
        </w:rPr>
        <w:t>承担监测，也可委托监测），</w:t>
      </w:r>
      <w:r>
        <w:rPr>
          <w:rFonts w:cs="Times New Roman"/>
          <w:snapToGrid w:val="0"/>
        </w:rPr>
        <w:t>并于每年一月底前将上年度自行监测工作开展情况及监测结果向社会公众公开（可通过对外网站、报纸、广播、电视等便于公众知晓的方式公开，同时应当在省级或地市级环境保护主管部门统一组织建立的公布平台上公开自行监测信息，并至少保存一年）。</w:t>
      </w:r>
      <w:r>
        <w:rPr>
          <w:rFonts w:cs="Times New Roman" w:hint="eastAsia"/>
          <w:snapToGrid w:val="0"/>
        </w:rPr>
        <w:t>本项目污染源自行监测计划见表</w:t>
      </w:r>
      <w:r>
        <w:rPr>
          <w:rFonts w:cs="Times New Roman" w:hint="eastAsia"/>
          <w:snapToGrid w:val="0"/>
        </w:rPr>
        <w:t>8.3-1</w:t>
      </w:r>
      <w:r>
        <w:rPr>
          <w:rFonts w:cs="Times New Roman" w:hint="eastAsia"/>
          <w:snapToGrid w:val="0"/>
        </w:rPr>
        <w:t>。</w:t>
      </w:r>
    </w:p>
    <w:p w14:paraId="6902CC30" w14:textId="77777777" w:rsidR="00775B2B" w:rsidRDefault="00775B2B">
      <w:pPr>
        <w:pStyle w:val="151"/>
        <w:rPr>
          <w:rFonts w:cs="Times New Roman"/>
          <w:snapToGrid w:val="0"/>
        </w:rPr>
        <w:sectPr w:rsidR="00775B2B">
          <w:pgSz w:w="11906" w:h="16838"/>
          <w:pgMar w:top="1440" w:right="1800" w:bottom="1440" w:left="1800" w:header="1021" w:footer="851" w:gutter="0"/>
          <w:pgNumType w:fmt="numberInDash"/>
          <w:cols w:space="720"/>
          <w:docGrid w:linePitch="312"/>
        </w:sectPr>
      </w:pPr>
    </w:p>
    <w:p w14:paraId="2B603571" w14:textId="0D80B9DE" w:rsidR="00775B2B" w:rsidRDefault="00000000">
      <w:pPr>
        <w:jc w:val="center"/>
        <w:rPr>
          <w:rFonts w:eastAsia="黑体"/>
        </w:rPr>
      </w:pPr>
      <w:bookmarkStart w:id="1789" w:name="_Hlk190885738"/>
      <w:r>
        <w:rPr>
          <w:rFonts w:eastAsia="黑体"/>
        </w:rPr>
        <w:lastRenderedPageBreak/>
        <w:t>表</w:t>
      </w:r>
      <w:r>
        <w:rPr>
          <w:rFonts w:eastAsia="黑体"/>
        </w:rPr>
        <w:t xml:space="preserve">8.3-1    </w:t>
      </w:r>
      <w:r>
        <w:rPr>
          <w:rFonts w:eastAsia="黑体"/>
        </w:rPr>
        <w:t>本项目污染源自行监测计划</w:t>
      </w:r>
      <w:bookmarkEnd w:id="1789"/>
    </w:p>
    <w:tbl>
      <w:tblPr>
        <w:tblW w:w="5118"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13"/>
        <w:gridCol w:w="722"/>
        <w:gridCol w:w="3648"/>
        <w:gridCol w:w="3275"/>
        <w:gridCol w:w="1282"/>
        <w:gridCol w:w="4180"/>
      </w:tblGrid>
      <w:tr w:rsidR="00775B2B" w14:paraId="7397B3CA" w14:textId="77777777">
        <w:tc>
          <w:tcPr>
            <w:tcW w:w="153" w:type="pct"/>
            <w:vAlign w:val="center"/>
          </w:tcPr>
          <w:p w14:paraId="24EEE806" w14:textId="77777777" w:rsidR="00775B2B" w:rsidRDefault="00000000">
            <w:pPr>
              <w:widowControl/>
              <w:jc w:val="center"/>
              <w:rPr>
                <w:kern w:val="0"/>
                <w:szCs w:val="21"/>
              </w:rPr>
            </w:pPr>
            <w:bookmarkStart w:id="1790" w:name="_Hlk159177859"/>
            <w:r>
              <w:rPr>
                <w:kern w:val="0"/>
                <w:szCs w:val="21"/>
              </w:rPr>
              <w:t>序号</w:t>
            </w:r>
          </w:p>
        </w:tc>
        <w:tc>
          <w:tcPr>
            <w:tcW w:w="267" w:type="pct"/>
            <w:vAlign w:val="center"/>
          </w:tcPr>
          <w:p w14:paraId="7C47FBF4" w14:textId="77777777" w:rsidR="00775B2B" w:rsidRDefault="00000000">
            <w:pPr>
              <w:widowControl/>
              <w:jc w:val="center"/>
              <w:rPr>
                <w:kern w:val="0"/>
                <w:szCs w:val="21"/>
              </w:rPr>
            </w:pPr>
            <w:r>
              <w:rPr>
                <w:kern w:val="0"/>
                <w:szCs w:val="21"/>
              </w:rPr>
              <w:t>排放口编号</w:t>
            </w:r>
          </w:p>
        </w:tc>
        <w:tc>
          <w:tcPr>
            <w:tcW w:w="1348" w:type="pct"/>
            <w:vAlign w:val="center"/>
          </w:tcPr>
          <w:p w14:paraId="7099AE4F" w14:textId="77777777" w:rsidR="00775B2B" w:rsidRDefault="00000000">
            <w:pPr>
              <w:widowControl/>
              <w:jc w:val="center"/>
              <w:rPr>
                <w:kern w:val="0"/>
                <w:szCs w:val="21"/>
              </w:rPr>
            </w:pPr>
            <w:r>
              <w:rPr>
                <w:kern w:val="0"/>
                <w:szCs w:val="21"/>
              </w:rPr>
              <w:t>监测点位</w:t>
            </w:r>
          </w:p>
        </w:tc>
        <w:tc>
          <w:tcPr>
            <w:tcW w:w="1211" w:type="pct"/>
            <w:vAlign w:val="center"/>
          </w:tcPr>
          <w:p w14:paraId="52C0F17A" w14:textId="77777777" w:rsidR="00775B2B" w:rsidRDefault="00000000">
            <w:pPr>
              <w:widowControl/>
              <w:jc w:val="center"/>
              <w:rPr>
                <w:kern w:val="0"/>
                <w:szCs w:val="21"/>
              </w:rPr>
            </w:pPr>
            <w:r>
              <w:rPr>
                <w:kern w:val="0"/>
                <w:szCs w:val="21"/>
              </w:rPr>
              <w:t>监测指标</w:t>
            </w:r>
          </w:p>
        </w:tc>
        <w:tc>
          <w:tcPr>
            <w:tcW w:w="474" w:type="pct"/>
            <w:vAlign w:val="center"/>
          </w:tcPr>
          <w:p w14:paraId="4EFCBAFF" w14:textId="77777777" w:rsidR="00775B2B" w:rsidRDefault="00000000">
            <w:pPr>
              <w:widowControl/>
              <w:jc w:val="center"/>
              <w:rPr>
                <w:kern w:val="0"/>
                <w:szCs w:val="21"/>
              </w:rPr>
            </w:pPr>
            <w:r>
              <w:rPr>
                <w:kern w:val="0"/>
                <w:szCs w:val="21"/>
              </w:rPr>
              <w:t>监测频次</w:t>
            </w:r>
          </w:p>
        </w:tc>
        <w:tc>
          <w:tcPr>
            <w:tcW w:w="1543" w:type="pct"/>
            <w:vAlign w:val="center"/>
          </w:tcPr>
          <w:p w14:paraId="509EB522" w14:textId="77777777" w:rsidR="00775B2B" w:rsidRDefault="00000000">
            <w:pPr>
              <w:widowControl/>
              <w:jc w:val="center"/>
              <w:rPr>
                <w:kern w:val="0"/>
                <w:szCs w:val="21"/>
              </w:rPr>
            </w:pPr>
            <w:r>
              <w:rPr>
                <w:kern w:val="0"/>
                <w:szCs w:val="21"/>
              </w:rPr>
              <w:t>排放标准</w:t>
            </w:r>
          </w:p>
        </w:tc>
      </w:tr>
      <w:tr w:rsidR="00775B2B" w14:paraId="2FFDBA9F" w14:textId="77777777">
        <w:tc>
          <w:tcPr>
            <w:tcW w:w="5000" w:type="pct"/>
            <w:gridSpan w:val="6"/>
            <w:vAlign w:val="center"/>
          </w:tcPr>
          <w:p w14:paraId="1DD92F71" w14:textId="77777777" w:rsidR="00775B2B" w:rsidRDefault="00000000">
            <w:pPr>
              <w:widowControl/>
              <w:jc w:val="center"/>
              <w:rPr>
                <w:kern w:val="0"/>
                <w:szCs w:val="21"/>
              </w:rPr>
            </w:pPr>
            <w:r>
              <w:rPr>
                <w:kern w:val="0"/>
                <w:szCs w:val="21"/>
              </w:rPr>
              <w:t>一、废气</w:t>
            </w:r>
          </w:p>
        </w:tc>
      </w:tr>
      <w:tr w:rsidR="00775B2B" w14:paraId="676EA940" w14:textId="77777777">
        <w:tc>
          <w:tcPr>
            <w:tcW w:w="153" w:type="pct"/>
            <w:vMerge w:val="restart"/>
            <w:vAlign w:val="center"/>
          </w:tcPr>
          <w:p w14:paraId="33ED44EC" w14:textId="77777777" w:rsidR="00775B2B" w:rsidRDefault="00000000">
            <w:pPr>
              <w:widowControl/>
              <w:jc w:val="center"/>
              <w:rPr>
                <w:kern w:val="0"/>
                <w:szCs w:val="21"/>
              </w:rPr>
            </w:pPr>
            <w:r>
              <w:rPr>
                <w:kern w:val="0"/>
                <w:szCs w:val="21"/>
              </w:rPr>
              <w:t>有组织排放</w:t>
            </w:r>
          </w:p>
        </w:tc>
        <w:tc>
          <w:tcPr>
            <w:tcW w:w="267" w:type="pct"/>
            <w:vAlign w:val="center"/>
          </w:tcPr>
          <w:p w14:paraId="3079DF70" w14:textId="77777777" w:rsidR="00775B2B" w:rsidRDefault="00000000">
            <w:pPr>
              <w:widowControl/>
              <w:jc w:val="center"/>
              <w:rPr>
                <w:kern w:val="0"/>
                <w:szCs w:val="21"/>
              </w:rPr>
            </w:pPr>
            <w:r>
              <w:rPr>
                <w:kern w:val="0"/>
                <w:szCs w:val="21"/>
              </w:rPr>
              <w:t>G1</w:t>
            </w:r>
          </w:p>
        </w:tc>
        <w:tc>
          <w:tcPr>
            <w:tcW w:w="1348" w:type="pct"/>
            <w:vAlign w:val="center"/>
          </w:tcPr>
          <w:p w14:paraId="4E7D8D06" w14:textId="77777777" w:rsidR="00775B2B" w:rsidRDefault="00000000">
            <w:pPr>
              <w:widowControl/>
              <w:jc w:val="center"/>
              <w:rPr>
                <w:kern w:val="0"/>
                <w:szCs w:val="21"/>
              </w:rPr>
            </w:pPr>
            <w:r>
              <w:rPr>
                <w:kern w:val="0"/>
                <w:szCs w:val="21"/>
              </w:rPr>
              <w:t>1#</w:t>
            </w:r>
            <w:r>
              <w:rPr>
                <w:kern w:val="0"/>
                <w:szCs w:val="21"/>
              </w:rPr>
              <w:t>转运站排气筒</w:t>
            </w:r>
          </w:p>
        </w:tc>
        <w:tc>
          <w:tcPr>
            <w:tcW w:w="1211" w:type="pct"/>
            <w:vAlign w:val="center"/>
          </w:tcPr>
          <w:p w14:paraId="41980801" w14:textId="77777777" w:rsidR="00775B2B" w:rsidRDefault="00000000">
            <w:pPr>
              <w:widowControl/>
              <w:jc w:val="center"/>
              <w:rPr>
                <w:kern w:val="0"/>
                <w:szCs w:val="21"/>
              </w:rPr>
            </w:pPr>
            <w:r>
              <w:rPr>
                <w:kern w:val="0"/>
                <w:szCs w:val="21"/>
              </w:rPr>
              <w:t>颗粒物</w:t>
            </w:r>
          </w:p>
        </w:tc>
        <w:tc>
          <w:tcPr>
            <w:tcW w:w="474" w:type="pct"/>
            <w:vAlign w:val="center"/>
          </w:tcPr>
          <w:p w14:paraId="0077ECA1" w14:textId="77777777" w:rsidR="00775B2B" w:rsidRDefault="00000000">
            <w:pPr>
              <w:widowControl/>
              <w:jc w:val="center"/>
              <w:rPr>
                <w:kern w:val="0"/>
                <w:szCs w:val="21"/>
              </w:rPr>
            </w:pPr>
            <w:r>
              <w:rPr>
                <w:kern w:val="0"/>
                <w:szCs w:val="21"/>
              </w:rPr>
              <w:t>季度</w:t>
            </w:r>
          </w:p>
        </w:tc>
        <w:tc>
          <w:tcPr>
            <w:tcW w:w="1543" w:type="pct"/>
            <w:vMerge w:val="restart"/>
            <w:vAlign w:val="center"/>
          </w:tcPr>
          <w:p w14:paraId="13BD7CEF" w14:textId="77777777" w:rsidR="00775B2B" w:rsidRDefault="00000000">
            <w:pPr>
              <w:widowControl/>
              <w:jc w:val="center"/>
              <w:rPr>
                <w:szCs w:val="21"/>
              </w:rPr>
            </w:pPr>
            <w:r>
              <w:rPr>
                <w:szCs w:val="21"/>
              </w:rPr>
              <w:t>《大气污染物综合排放标准》（</w:t>
            </w:r>
            <w:r>
              <w:rPr>
                <w:szCs w:val="21"/>
              </w:rPr>
              <w:t>GB16297-1996</w:t>
            </w:r>
            <w:r>
              <w:rPr>
                <w:szCs w:val="21"/>
              </w:rPr>
              <w:t>）表</w:t>
            </w:r>
            <w:r>
              <w:rPr>
                <w:szCs w:val="21"/>
              </w:rPr>
              <w:t>2</w:t>
            </w:r>
          </w:p>
        </w:tc>
      </w:tr>
      <w:tr w:rsidR="00775B2B" w14:paraId="04920F48" w14:textId="77777777">
        <w:tc>
          <w:tcPr>
            <w:tcW w:w="153" w:type="pct"/>
            <w:vMerge/>
            <w:vAlign w:val="center"/>
          </w:tcPr>
          <w:p w14:paraId="1B5FEC15" w14:textId="77777777" w:rsidR="00775B2B" w:rsidRDefault="00775B2B">
            <w:pPr>
              <w:widowControl/>
              <w:jc w:val="center"/>
              <w:rPr>
                <w:kern w:val="0"/>
                <w:szCs w:val="21"/>
              </w:rPr>
            </w:pPr>
          </w:p>
        </w:tc>
        <w:tc>
          <w:tcPr>
            <w:tcW w:w="267" w:type="pct"/>
            <w:vAlign w:val="center"/>
          </w:tcPr>
          <w:p w14:paraId="49F0AC1B" w14:textId="77777777" w:rsidR="00775B2B" w:rsidRDefault="00000000">
            <w:pPr>
              <w:widowControl/>
              <w:jc w:val="center"/>
              <w:rPr>
                <w:kern w:val="0"/>
                <w:szCs w:val="21"/>
              </w:rPr>
            </w:pPr>
            <w:r>
              <w:rPr>
                <w:kern w:val="0"/>
                <w:szCs w:val="21"/>
              </w:rPr>
              <w:t>G2</w:t>
            </w:r>
          </w:p>
        </w:tc>
        <w:tc>
          <w:tcPr>
            <w:tcW w:w="1348" w:type="pct"/>
            <w:vAlign w:val="center"/>
          </w:tcPr>
          <w:p w14:paraId="310776C7" w14:textId="77777777" w:rsidR="00775B2B" w:rsidRDefault="00000000">
            <w:pPr>
              <w:widowControl/>
              <w:jc w:val="center"/>
              <w:rPr>
                <w:kern w:val="0"/>
                <w:szCs w:val="21"/>
              </w:rPr>
            </w:pPr>
            <w:r>
              <w:rPr>
                <w:kern w:val="0"/>
                <w:szCs w:val="21"/>
              </w:rPr>
              <w:t>2#</w:t>
            </w:r>
            <w:r>
              <w:rPr>
                <w:kern w:val="0"/>
                <w:szCs w:val="21"/>
              </w:rPr>
              <w:t>转运站排气筒</w:t>
            </w:r>
          </w:p>
        </w:tc>
        <w:tc>
          <w:tcPr>
            <w:tcW w:w="1211" w:type="pct"/>
            <w:vAlign w:val="center"/>
          </w:tcPr>
          <w:p w14:paraId="06648A83" w14:textId="77777777" w:rsidR="00775B2B" w:rsidRDefault="00000000">
            <w:pPr>
              <w:widowControl/>
              <w:jc w:val="center"/>
              <w:rPr>
                <w:kern w:val="0"/>
                <w:szCs w:val="21"/>
              </w:rPr>
            </w:pPr>
            <w:r>
              <w:rPr>
                <w:kern w:val="0"/>
                <w:szCs w:val="21"/>
              </w:rPr>
              <w:t>颗粒物</w:t>
            </w:r>
          </w:p>
        </w:tc>
        <w:tc>
          <w:tcPr>
            <w:tcW w:w="474" w:type="pct"/>
            <w:vAlign w:val="center"/>
          </w:tcPr>
          <w:p w14:paraId="5A226B60" w14:textId="77777777" w:rsidR="00775B2B" w:rsidRDefault="00000000">
            <w:pPr>
              <w:widowControl/>
              <w:jc w:val="center"/>
              <w:rPr>
                <w:kern w:val="0"/>
                <w:szCs w:val="21"/>
              </w:rPr>
            </w:pPr>
            <w:r>
              <w:rPr>
                <w:kern w:val="0"/>
                <w:szCs w:val="21"/>
              </w:rPr>
              <w:t>季度</w:t>
            </w:r>
          </w:p>
        </w:tc>
        <w:tc>
          <w:tcPr>
            <w:tcW w:w="1543" w:type="pct"/>
            <w:vMerge/>
            <w:vAlign w:val="center"/>
          </w:tcPr>
          <w:p w14:paraId="757E2D05" w14:textId="77777777" w:rsidR="00775B2B" w:rsidRDefault="00775B2B">
            <w:pPr>
              <w:widowControl/>
              <w:jc w:val="center"/>
              <w:rPr>
                <w:szCs w:val="21"/>
              </w:rPr>
            </w:pPr>
          </w:p>
        </w:tc>
      </w:tr>
      <w:tr w:rsidR="00775B2B" w14:paraId="7C43B5F7" w14:textId="77777777">
        <w:tc>
          <w:tcPr>
            <w:tcW w:w="153" w:type="pct"/>
            <w:vMerge/>
            <w:vAlign w:val="center"/>
          </w:tcPr>
          <w:p w14:paraId="7260F75F" w14:textId="77777777" w:rsidR="00775B2B" w:rsidRDefault="00775B2B">
            <w:pPr>
              <w:widowControl/>
              <w:jc w:val="center"/>
              <w:rPr>
                <w:kern w:val="0"/>
                <w:szCs w:val="21"/>
              </w:rPr>
            </w:pPr>
          </w:p>
        </w:tc>
        <w:tc>
          <w:tcPr>
            <w:tcW w:w="267" w:type="pct"/>
            <w:vAlign w:val="center"/>
          </w:tcPr>
          <w:p w14:paraId="0CFEFCE3" w14:textId="77777777" w:rsidR="00775B2B" w:rsidRDefault="00000000">
            <w:pPr>
              <w:widowControl/>
              <w:jc w:val="center"/>
              <w:rPr>
                <w:kern w:val="0"/>
                <w:szCs w:val="21"/>
              </w:rPr>
            </w:pPr>
            <w:r>
              <w:rPr>
                <w:kern w:val="0"/>
                <w:szCs w:val="21"/>
              </w:rPr>
              <w:t>G3</w:t>
            </w:r>
          </w:p>
        </w:tc>
        <w:tc>
          <w:tcPr>
            <w:tcW w:w="1348" w:type="pct"/>
            <w:vAlign w:val="center"/>
          </w:tcPr>
          <w:p w14:paraId="2D38503B" w14:textId="77777777" w:rsidR="00775B2B" w:rsidRDefault="00000000">
            <w:pPr>
              <w:widowControl/>
              <w:jc w:val="center"/>
              <w:rPr>
                <w:kern w:val="0"/>
                <w:szCs w:val="21"/>
              </w:rPr>
            </w:pPr>
            <w:r>
              <w:rPr>
                <w:kern w:val="0"/>
                <w:szCs w:val="21"/>
              </w:rPr>
              <w:t>3#</w:t>
            </w:r>
            <w:r>
              <w:rPr>
                <w:kern w:val="0"/>
                <w:szCs w:val="21"/>
              </w:rPr>
              <w:t>转运站排气筒</w:t>
            </w:r>
          </w:p>
        </w:tc>
        <w:tc>
          <w:tcPr>
            <w:tcW w:w="1211" w:type="pct"/>
            <w:vAlign w:val="center"/>
          </w:tcPr>
          <w:p w14:paraId="646AB103" w14:textId="77777777" w:rsidR="00775B2B" w:rsidRDefault="00000000">
            <w:pPr>
              <w:widowControl/>
              <w:jc w:val="center"/>
              <w:rPr>
                <w:kern w:val="0"/>
                <w:szCs w:val="21"/>
              </w:rPr>
            </w:pPr>
            <w:r>
              <w:rPr>
                <w:kern w:val="0"/>
                <w:szCs w:val="21"/>
              </w:rPr>
              <w:t>颗粒物</w:t>
            </w:r>
          </w:p>
        </w:tc>
        <w:tc>
          <w:tcPr>
            <w:tcW w:w="474" w:type="pct"/>
            <w:vAlign w:val="center"/>
          </w:tcPr>
          <w:p w14:paraId="6C15A82A" w14:textId="77777777" w:rsidR="00775B2B" w:rsidRDefault="00000000">
            <w:pPr>
              <w:widowControl/>
              <w:jc w:val="center"/>
              <w:rPr>
                <w:kern w:val="0"/>
                <w:szCs w:val="21"/>
              </w:rPr>
            </w:pPr>
            <w:r>
              <w:rPr>
                <w:kern w:val="0"/>
                <w:szCs w:val="21"/>
              </w:rPr>
              <w:t>季度</w:t>
            </w:r>
          </w:p>
        </w:tc>
        <w:tc>
          <w:tcPr>
            <w:tcW w:w="1543" w:type="pct"/>
            <w:vMerge/>
            <w:vAlign w:val="center"/>
          </w:tcPr>
          <w:p w14:paraId="15E13890" w14:textId="77777777" w:rsidR="00775B2B" w:rsidRDefault="00775B2B">
            <w:pPr>
              <w:widowControl/>
              <w:jc w:val="center"/>
              <w:rPr>
                <w:szCs w:val="21"/>
              </w:rPr>
            </w:pPr>
          </w:p>
        </w:tc>
      </w:tr>
      <w:tr w:rsidR="00775B2B" w14:paraId="0A50B670" w14:textId="77777777">
        <w:tc>
          <w:tcPr>
            <w:tcW w:w="153" w:type="pct"/>
            <w:vMerge/>
            <w:vAlign w:val="center"/>
          </w:tcPr>
          <w:p w14:paraId="4CA8B3C6" w14:textId="77777777" w:rsidR="00775B2B" w:rsidRDefault="00775B2B">
            <w:pPr>
              <w:widowControl/>
              <w:jc w:val="center"/>
              <w:rPr>
                <w:kern w:val="0"/>
                <w:szCs w:val="21"/>
              </w:rPr>
            </w:pPr>
          </w:p>
        </w:tc>
        <w:tc>
          <w:tcPr>
            <w:tcW w:w="267" w:type="pct"/>
            <w:vAlign w:val="center"/>
          </w:tcPr>
          <w:p w14:paraId="7F059442" w14:textId="77777777" w:rsidR="00775B2B" w:rsidRDefault="00000000">
            <w:pPr>
              <w:widowControl/>
              <w:jc w:val="center"/>
              <w:rPr>
                <w:kern w:val="0"/>
                <w:szCs w:val="21"/>
              </w:rPr>
            </w:pPr>
            <w:r>
              <w:rPr>
                <w:kern w:val="0"/>
                <w:szCs w:val="21"/>
              </w:rPr>
              <w:t>G4</w:t>
            </w:r>
          </w:p>
        </w:tc>
        <w:tc>
          <w:tcPr>
            <w:tcW w:w="1348" w:type="pct"/>
            <w:vAlign w:val="center"/>
          </w:tcPr>
          <w:p w14:paraId="1415A64F" w14:textId="77777777" w:rsidR="00775B2B" w:rsidRDefault="00000000">
            <w:pPr>
              <w:widowControl/>
              <w:jc w:val="center"/>
              <w:rPr>
                <w:kern w:val="0"/>
                <w:szCs w:val="21"/>
              </w:rPr>
            </w:pPr>
            <w:r>
              <w:rPr>
                <w:kern w:val="0"/>
                <w:szCs w:val="21"/>
              </w:rPr>
              <w:t>4#</w:t>
            </w:r>
            <w:r>
              <w:rPr>
                <w:kern w:val="0"/>
                <w:szCs w:val="21"/>
              </w:rPr>
              <w:t>转运站排气筒</w:t>
            </w:r>
          </w:p>
        </w:tc>
        <w:tc>
          <w:tcPr>
            <w:tcW w:w="1211" w:type="pct"/>
            <w:vAlign w:val="center"/>
          </w:tcPr>
          <w:p w14:paraId="1D99E1C5" w14:textId="77777777" w:rsidR="00775B2B" w:rsidRDefault="00000000">
            <w:pPr>
              <w:widowControl/>
              <w:jc w:val="center"/>
              <w:rPr>
                <w:kern w:val="0"/>
                <w:szCs w:val="21"/>
              </w:rPr>
            </w:pPr>
            <w:r>
              <w:rPr>
                <w:kern w:val="0"/>
                <w:szCs w:val="21"/>
              </w:rPr>
              <w:t>颗粒物</w:t>
            </w:r>
          </w:p>
        </w:tc>
        <w:tc>
          <w:tcPr>
            <w:tcW w:w="474" w:type="pct"/>
            <w:vAlign w:val="center"/>
          </w:tcPr>
          <w:p w14:paraId="3376F778" w14:textId="77777777" w:rsidR="00775B2B" w:rsidRDefault="00000000">
            <w:pPr>
              <w:widowControl/>
              <w:jc w:val="center"/>
              <w:rPr>
                <w:kern w:val="0"/>
                <w:szCs w:val="21"/>
              </w:rPr>
            </w:pPr>
            <w:r>
              <w:rPr>
                <w:kern w:val="0"/>
                <w:szCs w:val="21"/>
              </w:rPr>
              <w:t>季度</w:t>
            </w:r>
          </w:p>
        </w:tc>
        <w:tc>
          <w:tcPr>
            <w:tcW w:w="1543" w:type="pct"/>
            <w:vMerge/>
            <w:vAlign w:val="center"/>
          </w:tcPr>
          <w:p w14:paraId="76007335" w14:textId="77777777" w:rsidR="00775B2B" w:rsidRDefault="00775B2B">
            <w:pPr>
              <w:widowControl/>
              <w:jc w:val="center"/>
              <w:rPr>
                <w:szCs w:val="21"/>
              </w:rPr>
            </w:pPr>
          </w:p>
        </w:tc>
      </w:tr>
      <w:tr w:rsidR="00775B2B" w14:paraId="28542D15" w14:textId="77777777">
        <w:tc>
          <w:tcPr>
            <w:tcW w:w="153" w:type="pct"/>
            <w:vMerge/>
            <w:vAlign w:val="center"/>
          </w:tcPr>
          <w:p w14:paraId="557395AB" w14:textId="77777777" w:rsidR="00775B2B" w:rsidRDefault="00775B2B">
            <w:pPr>
              <w:widowControl/>
              <w:jc w:val="center"/>
              <w:rPr>
                <w:kern w:val="0"/>
                <w:szCs w:val="21"/>
              </w:rPr>
            </w:pPr>
          </w:p>
        </w:tc>
        <w:tc>
          <w:tcPr>
            <w:tcW w:w="267" w:type="pct"/>
            <w:vAlign w:val="center"/>
          </w:tcPr>
          <w:p w14:paraId="4E4196B0" w14:textId="77777777" w:rsidR="00775B2B" w:rsidRDefault="00000000">
            <w:pPr>
              <w:widowControl/>
              <w:jc w:val="center"/>
              <w:rPr>
                <w:kern w:val="0"/>
                <w:szCs w:val="21"/>
              </w:rPr>
            </w:pPr>
            <w:r>
              <w:rPr>
                <w:kern w:val="0"/>
                <w:szCs w:val="21"/>
              </w:rPr>
              <w:t>G5</w:t>
            </w:r>
          </w:p>
        </w:tc>
        <w:tc>
          <w:tcPr>
            <w:tcW w:w="1348" w:type="pct"/>
            <w:vAlign w:val="center"/>
          </w:tcPr>
          <w:p w14:paraId="453EC869" w14:textId="77777777" w:rsidR="00775B2B" w:rsidRDefault="00000000">
            <w:pPr>
              <w:widowControl/>
              <w:jc w:val="center"/>
              <w:rPr>
                <w:kern w:val="0"/>
                <w:szCs w:val="21"/>
              </w:rPr>
            </w:pPr>
            <w:r>
              <w:rPr>
                <w:kern w:val="0"/>
                <w:szCs w:val="21"/>
              </w:rPr>
              <w:t>主厂房转运站排气筒</w:t>
            </w:r>
          </w:p>
        </w:tc>
        <w:tc>
          <w:tcPr>
            <w:tcW w:w="1211" w:type="pct"/>
            <w:vAlign w:val="center"/>
          </w:tcPr>
          <w:p w14:paraId="149B4242" w14:textId="77777777" w:rsidR="00775B2B" w:rsidRDefault="00000000">
            <w:pPr>
              <w:widowControl/>
              <w:jc w:val="center"/>
              <w:rPr>
                <w:kern w:val="0"/>
                <w:szCs w:val="21"/>
              </w:rPr>
            </w:pPr>
            <w:r>
              <w:rPr>
                <w:kern w:val="0"/>
                <w:szCs w:val="21"/>
              </w:rPr>
              <w:t>颗粒物</w:t>
            </w:r>
          </w:p>
        </w:tc>
        <w:tc>
          <w:tcPr>
            <w:tcW w:w="474" w:type="pct"/>
            <w:vAlign w:val="center"/>
          </w:tcPr>
          <w:p w14:paraId="234996D9" w14:textId="77777777" w:rsidR="00775B2B" w:rsidRDefault="00000000">
            <w:pPr>
              <w:widowControl/>
              <w:jc w:val="center"/>
              <w:rPr>
                <w:kern w:val="0"/>
                <w:szCs w:val="21"/>
              </w:rPr>
            </w:pPr>
            <w:r>
              <w:rPr>
                <w:kern w:val="0"/>
                <w:szCs w:val="21"/>
              </w:rPr>
              <w:t>季度</w:t>
            </w:r>
          </w:p>
        </w:tc>
        <w:tc>
          <w:tcPr>
            <w:tcW w:w="1543" w:type="pct"/>
            <w:vMerge/>
            <w:vAlign w:val="center"/>
          </w:tcPr>
          <w:p w14:paraId="592CD780" w14:textId="77777777" w:rsidR="00775B2B" w:rsidRDefault="00775B2B">
            <w:pPr>
              <w:widowControl/>
              <w:jc w:val="center"/>
              <w:rPr>
                <w:szCs w:val="21"/>
              </w:rPr>
            </w:pPr>
          </w:p>
        </w:tc>
      </w:tr>
      <w:tr w:rsidR="00775B2B" w14:paraId="5834D38C" w14:textId="77777777">
        <w:tc>
          <w:tcPr>
            <w:tcW w:w="153" w:type="pct"/>
            <w:vMerge/>
            <w:vAlign w:val="center"/>
          </w:tcPr>
          <w:p w14:paraId="40524177" w14:textId="77777777" w:rsidR="00775B2B" w:rsidRDefault="00775B2B">
            <w:pPr>
              <w:widowControl/>
              <w:jc w:val="center"/>
              <w:rPr>
                <w:kern w:val="0"/>
                <w:szCs w:val="21"/>
              </w:rPr>
            </w:pPr>
          </w:p>
        </w:tc>
        <w:tc>
          <w:tcPr>
            <w:tcW w:w="267" w:type="pct"/>
            <w:vAlign w:val="center"/>
          </w:tcPr>
          <w:p w14:paraId="2EA64CF8" w14:textId="77777777" w:rsidR="00775B2B" w:rsidRDefault="00000000">
            <w:pPr>
              <w:widowControl/>
              <w:jc w:val="center"/>
              <w:rPr>
                <w:kern w:val="0"/>
                <w:szCs w:val="21"/>
              </w:rPr>
            </w:pPr>
            <w:r>
              <w:rPr>
                <w:kern w:val="0"/>
                <w:szCs w:val="21"/>
              </w:rPr>
              <w:t>G6</w:t>
            </w:r>
          </w:p>
        </w:tc>
        <w:tc>
          <w:tcPr>
            <w:tcW w:w="1348" w:type="pct"/>
            <w:vAlign w:val="center"/>
          </w:tcPr>
          <w:p w14:paraId="3CE39EA9" w14:textId="77777777" w:rsidR="00775B2B" w:rsidRDefault="00000000">
            <w:pPr>
              <w:widowControl/>
              <w:jc w:val="center"/>
              <w:rPr>
                <w:kern w:val="0"/>
                <w:szCs w:val="21"/>
              </w:rPr>
            </w:pPr>
            <w:r>
              <w:rPr>
                <w:kern w:val="0"/>
                <w:szCs w:val="21"/>
              </w:rPr>
              <w:t>筛破楼排气筒</w:t>
            </w:r>
          </w:p>
        </w:tc>
        <w:tc>
          <w:tcPr>
            <w:tcW w:w="1211" w:type="pct"/>
            <w:vAlign w:val="center"/>
          </w:tcPr>
          <w:p w14:paraId="034A87B3" w14:textId="77777777" w:rsidR="00775B2B" w:rsidRDefault="00000000">
            <w:pPr>
              <w:widowControl/>
              <w:jc w:val="center"/>
              <w:rPr>
                <w:kern w:val="0"/>
                <w:szCs w:val="21"/>
              </w:rPr>
            </w:pPr>
            <w:r>
              <w:rPr>
                <w:kern w:val="0"/>
                <w:szCs w:val="21"/>
              </w:rPr>
              <w:t>颗粒物</w:t>
            </w:r>
          </w:p>
        </w:tc>
        <w:tc>
          <w:tcPr>
            <w:tcW w:w="474" w:type="pct"/>
            <w:vAlign w:val="center"/>
          </w:tcPr>
          <w:p w14:paraId="5D448A62" w14:textId="77777777" w:rsidR="00775B2B" w:rsidRDefault="00000000">
            <w:pPr>
              <w:widowControl/>
              <w:jc w:val="center"/>
              <w:rPr>
                <w:kern w:val="0"/>
                <w:szCs w:val="21"/>
              </w:rPr>
            </w:pPr>
            <w:r>
              <w:rPr>
                <w:kern w:val="0"/>
                <w:szCs w:val="21"/>
              </w:rPr>
              <w:t>季度</w:t>
            </w:r>
          </w:p>
        </w:tc>
        <w:tc>
          <w:tcPr>
            <w:tcW w:w="1543" w:type="pct"/>
            <w:vMerge/>
            <w:vAlign w:val="center"/>
          </w:tcPr>
          <w:p w14:paraId="297DBFD3" w14:textId="77777777" w:rsidR="00775B2B" w:rsidRDefault="00775B2B">
            <w:pPr>
              <w:widowControl/>
              <w:jc w:val="center"/>
              <w:rPr>
                <w:szCs w:val="21"/>
              </w:rPr>
            </w:pPr>
          </w:p>
        </w:tc>
      </w:tr>
      <w:tr w:rsidR="00775B2B" w14:paraId="45254E43" w14:textId="77777777">
        <w:tc>
          <w:tcPr>
            <w:tcW w:w="153" w:type="pct"/>
            <w:vMerge/>
            <w:vAlign w:val="center"/>
          </w:tcPr>
          <w:p w14:paraId="7DA49026" w14:textId="77777777" w:rsidR="00775B2B" w:rsidRDefault="00775B2B">
            <w:pPr>
              <w:widowControl/>
              <w:jc w:val="center"/>
              <w:rPr>
                <w:kern w:val="0"/>
                <w:szCs w:val="21"/>
              </w:rPr>
            </w:pPr>
          </w:p>
        </w:tc>
        <w:tc>
          <w:tcPr>
            <w:tcW w:w="267" w:type="pct"/>
            <w:vAlign w:val="center"/>
          </w:tcPr>
          <w:p w14:paraId="2D3B1065" w14:textId="77777777" w:rsidR="00775B2B" w:rsidRDefault="00000000">
            <w:pPr>
              <w:widowControl/>
              <w:jc w:val="center"/>
              <w:rPr>
                <w:kern w:val="0"/>
                <w:szCs w:val="21"/>
              </w:rPr>
            </w:pPr>
            <w:r>
              <w:rPr>
                <w:kern w:val="0"/>
                <w:szCs w:val="21"/>
              </w:rPr>
              <w:t>G7</w:t>
            </w:r>
          </w:p>
        </w:tc>
        <w:tc>
          <w:tcPr>
            <w:tcW w:w="1348" w:type="pct"/>
            <w:vAlign w:val="center"/>
          </w:tcPr>
          <w:p w14:paraId="4DF0BFA4" w14:textId="77777777" w:rsidR="00775B2B" w:rsidRDefault="00000000">
            <w:pPr>
              <w:widowControl/>
              <w:jc w:val="center"/>
              <w:rPr>
                <w:kern w:val="0"/>
                <w:szCs w:val="21"/>
              </w:rPr>
            </w:pPr>
            <w:r>
              <w:rPr>
                <w:kern w:val="0"/>
                <w:szCs w:val="21"/>
              </w:rPr>
              <w:t>原煤仓</w:t>
            </w:r>
            <w:r>
              <w:rPr>
                <w:kern w:val="0"/>
                <w:szCs w:val="21"/>
              </w:rPr>
              <w:t>G7</w:t>
            </w:r>
            <w:r>
              <w:rPr>
                <w:kern w:val="0"/>
                <w:szCs w:val="21"/>
              </w:rPr>
              <w:t>排气筒</w:t>
            </w:r>
          </w:p>
        </w:tc>
        <w:tc>
          <w:tcPr>
            <w:tcW w:w="1211" w:type="pct"/>
            <w:vAlign w:val="center"/>
          </w:tcPr>
          <w:p w14:paraId="27F4E553" w14:textId="77777777" w:rsidR="00775B2B" w:rsidRDefault="00000000">
            <w:pPr>
              <w:widowControl/>
              <w:jc w:val="center"/>
              <w:rPr>
                <w:kern w:val="0"/>
                <w:szCs w:val="21"/>
              </w:rPr>
            </w:pPr>
            <w:r>
              <w:rPr>
                <w:kern w:val="0"/>
                <w:szCs w:val="21"/>
              </w:rPr>
              <w:t>颗粒物</w:t>
            </w:r>
          </w:p>
        </w:tc>
        <w:tc>
          <w:tcPr>
            <w:tcW w:w="474" w:type="pct"/>
            <w:vAlign w:val="center"/>
          </w:tcPr>
          <w:p w14:paraId="790E6675" w14:textId="77777777" w:rsidR="00775B2B" w:rsidRDefault="00000000">
            <w:pPr>
              <w:widowControl/>
              <w:jc w:val="center"/>
              <w:rPr>
                <w:kern w:val="0"/>
                <w:szCs w:val="21"/>
              </w:rPr>
            </w:pPr>
            <w:r>
              <w:rPr>
                <w:kern w:val="0"/>
                <w:szCs w:val="21"/>
              </w:rPr>
              <w:t>季度</w:t>
            </w:r>
          </w:p>
        </w:tc>
        <w:tc>
          <w:tcPr>
            <w:tcW w:w="1543" w:type="pct"/>
            <w:vMerge/>
            <w:vAlign w:val="center"/>
          </w:tcPr>
          <w:p w14:paraId="387D9762" w14:textId="77777777" w:rsidR="00775B2B" w:rsidRDefault="00775B2B">
            <w:pPr>
              <w:widowControl/>
              <w:jc w:val="center"/>
              <w:rPr>
                <w:szCs w:val="21"/>
              </w:rPr>
            </w:pPr>
          </w:p>
        </w:tc>
      </w:tr>
      <w:tr w:rsidR="00775B2B" w14:paraId="17605871" w14:textId="77777777">
        <w:tc>
          <w:tcPr>
            <w:tcW w:w="153" w:type="pct"/>
            <w:vMerge/>
            <w:vAlign w:val="center"/>
          </w:tcPr>
          <w:p w14:paraId="43383B01" w14:textId="77777777" w:rsidR="00775B2B" w:rsidRDefault="00775B2B">
            <w:pPr>
              <w:widowControl/>
              <w:jc w:val="center"/>
              <w:rPr>
                <w:kern w:val="0"/>
                <w:szCs w:val="21"/>
              </w:rPr>
            </w:pPr>
          </w:p>
        </w:tc>
        <w:tc>
          <w:tcPr>
            <w:tcW w:w="267" w:type="pct"/>
            <w:vAlign w:val="center"/>
          </w:tcPr>
          <w:p w14:paraId="5F3C66F5" w14:textId="77777777" w:rsidR="00775B2B" w:rsidRDefault="00000000">
            <w:pPr>
              <w:widowControl/>
              <w:jc w:val="center"/>
              <w:rPr>
                <w:kern w:val="0"/>
                <w:szCs w:val="21"/>
              </w:rPr>
            </w:pPr>
            <w:r>
              <w:rPr>
                <w:kern w:val="0"/>
                <w:szCs w:val="21"/>
              </w:rPr>
              <w:t>G8</w:t>
            </w:r>
          </w:p>
        </w:tc>
        <w:tc>
          <w:tcPr>
            <w:tcW w:w="1348" w:type="pct"/>
            <w:vAlign w:val="center"/>
          </w:tcPr>
          <w:p w14:paraId="2B46BDCA" w14:textId="77777777" w:rsidR="00775B2B" w:rsidRDefault="00000000">
            <w:pPr>
              <w:widowControl/>
              <w:jc w:val="center"/>
              <w:rPr>
                <w:kern w:val="0"/>
                <w:szCs w:val="21"/>
              </w:rPr>
            </w:pPr>
            <w:r>
              <w:rPr>
                <w:kern w:val="0"/>
                <w:szCs w:val="21"/>
              </w:rPr>
              <w:t>原煤仓</w:t>
            </w:r>
            <w:r>
              <w:rPr>
                <w:kern w:val="0"/>
                <w:szCs w:val="21"/>
              </w:rPr>
              <w:t>G8</w:t>
            </w:r>
            <w:r>
              <w:rPr>
                <w:kern w:val="0"/>
                <w:szCs w:val="21"/>
              </w:rPr>
              <w:t>排气筒</w:t>
            </w:r>
          </w:p>
        </w:tc>
        <w:tc>
          <w:tcPr>
            <w:tcW w:w="1211" w:type="pct"/>
            <w:vAlign w:val="center"/>
          </w:tcPr>
          <w:p w14:paraId="53EBC0BA" w14:textId="77777777" w:rsidR="00775B2B" w:rsidRDefault="00000000">
            <w:pPr>
              <w:widowControl/>
              <w:jc w:val="center"/>
              <w:rPr>
                <w:kern w:val="0"/>
                <w:szCs w:val="21"/>
              </w:rPr>
            </w:pPr>
            <w:r>
              <w:rPr>
                <w:kern w:val="0"/>
                <w:szCs w:val="21"/>
              </w:rPr>
              <w:t>颗粒物</w:t>
            </w:r>
          </w:p>
        </w:tc>
        <w:tc>
          <w:tcPr>
            <w:tcW w:w="474" w:type="pct"/>
            <w:vAlign w:val="center"/>
          </w:tcPr>
          <w:p w14:paraId="164D9150" w14:textId="77777777" w:rsidR="00775B2B" w:rsidRDefault="00000000">
            <w:pPr>
              <w:widowControl/>
              <w:jc w:val="center"/>
              <w:rPr>
                <w:kern w:val="0"/>
                <w:szCs w:val="21"/>
              </w:rPr>
            </w:pPr>
            <w:r>
              <w:rPr>
                <w:kern w:val="0"/>
                <w:szCs w:val="21"/>
              </w:rPr>
              <w:t>季度</w:t>
            </w:r>
          </w:p>
        </w:tc>
        <w:tc>
          <w:tcPr>
            <w:tcW w:w="1543" w:type="pct"/>
            <w:vMerge/>
            <w:vAlign w:val="center"/>
          </w:tcPr>
          <w:p w14:paraId="38CC7990" w14:textId="77777777" w:rsidR="00775B2B" w:rsidRDefault="00775B2B">
            <w:pPr>
              <w:widowControl/>
              <w:jc w:val="center"/>
              <w:rPr>
                <w:szCs w:val="21"/>
              </w:rPr>
            </w:pPr>
          </w:p>
        </w:tc>
      </w:tr>
      <w:tr w:rsidR="00775B2B" w14:paraId="6B7C10CD" w14:textId="77777777">
        <w:tc>
          <w:tcPr>
            <w:tcW w:w="153" w:type="pct"/>
            <w:vMerge/>
            <w:vAlign w:val="center"/>
          </w:tcPr>
          <w:p w14:paraId="662D9355" w14:textId="77777777" w:rsidR="00775B2B" w:rsidRDefault="00775B2B">
            <w:pPr>
              <w:widowControl/>
              <w:jc w:val="center"/>
              <w:rPr>
                <w:kern w:val="0"/>
                <w:szCs w:val="21"/>
              </w:rPr>
            </w:pPr>
          </w:p>
        </w:tc>
        <w:tc>
          <w:tcPr>
            <w:tcW w:w="267" w:type="pct"/>
            <w:vAlign w:val="center"/>
          </w:tcPr>
          <w:p w14:paraId="7D7A0B20" w14:textId="77777777" w:rsidR="00775B2B" w:rsidRDefault="00000000">
            <w:pPr>
              <w:widowControl/>
              <w:jc w:val="center"/>
              <w:rPr>
                <w:kern w:val="0"/>
                <w:szCs w:val="21"/>
              </w:rPr>
            </w:pPr>
            <w:r>
              <w:rPr>
                <w:kern w:val="0"/>
                <w:szCs w:val="21"/>
              </w:rPr>
              <w:t>G9</w:t>
            </w:r>
          </w:p>
        </w:tc>
        <w:tc>
          <w:tcPr>
            <w:tcW w:w="1348" w:type="pct"/>
            <w:vAlign w:val="center"/>
          </w:tcPr>
          <w:p w14:paraId="4E09D65E" w14:textId="77777777" w:rsidR="00775B2B" w:rsidRDefault="00000000">
            <w:pPr>
              <w:widowControl/>
              <w:jc w:val="center"/>
              <w:rPr>
                <w:kern w:val="0"/>
                <w:szCs w:val="21"/>
              </w:rPr>
            </w:pPr>
            <w:r>
              <w:rPr>
                <w:kern w:val="0"/>
                <w:szCs w:val="21"/>
              </w:rPr>
              <w:t>原煤仓</w:t>
            </w:r>
            <w:r>
              <w:rPr>
                <w:kern w:val="0"/>
                <w:szCs w:val="21"/>
              </w:rPr>
              <w:t>G9</w:t>
            </w:r>
            <w:r>
              <w:rPr>
                <w:kern w:val="0"/>
                <w:szCs w:val="21"/>
              </w:rPr>
              <w:t>排气筒</w:t>
            </w:r>
          </w:p>
        </w:tc>
        <w:tc>
          <w:tcPr>
            <w:tcW w:w="1211" w:type="pct"/>
            <w:vAlign w:val="center"/>
          </w:tcPr>
          <w:p w14:paraId="6A71A4D8" w14:textId="77777777" w:rsidR="00775B2B" w:rsidRDefault="00000000">
            <w:pPr>
              <w:widowControl/>
              <w:jc w:val="center"/>
              <w:rPr>
                <w:kern w:val="0"/>
                <w:szCs w:val="21"/>
              </w:rPr>
            </w:pPr>
            <w:r>
              <w:rPr>
                <w:kern w:val="0"/>
                <w:szCs w:val="21"/>
              </w:rPr>
              <w:t>颗粒物</w:t>
            </w:r>
          </w:p>
        </w:tc>
        <w:tc>
          <w:tcPr>
            <w:tcW w:w="474" w:type="pct"/>
            <w:vAlign w:val="center"/>
          </w:tcPr>
          <w:p w14:paraId="24CDE45D" w14:textId="77777777" w:rsidR="00775B2B" w:rsidRDefault="00000000">
            <w:pPr>
              <w:widowControl/>
              <w:jc w:val="center"/>
              <w:rPr>
                <w:kern w:val="0"/>
                <w:szCs w:val="21"/>
              </w:rPr>
            </w:pPr>
            <w:r>
              <w:rPr>
                <w:kern w:val="0"/>
                <w:szCs w:val="21"/>
              </w:rPr>
              <w:t>季度</w:t>
            </w:r>
          </w:p>
        </w:tc>
        <w:tc>
          <w:tcPr>
            <w:tcW w:w="1543" w:type="pct"/>
            <w:vMerge/>
            <w:vAlign w:val="center"/>
          </w:tcPr>
          <w:p w14:paraId="09BE7ADC" w14:textId="77777777" w:rsidR="00775B2B" w:rsidRDefault="00775B2B">
            <w:pPr>
              <w:widowControl/>
              <w:jc w:val="center"/>
              <w:rPr>
                <w:szCs w:val="21"/>
              </w:rPr>
            </w:pPr>
          </w:p>
        </w:tc>
      </w:tr>
      <w:tr w:rsidR="00775B2B" w14:paraId="3090A6C4" w14:textId="77777777">
        <w:tc>
          <w:tcPr>
            <w:tcW w:w="153" w:type="pct"/>
            <w:vMerge/>
            <w:vAlign w:val="center"/>
          </w:tcPr>
          <w:p w14:paraId="119D823C" w14:textId="77777777" w:rsidR="00775B2B" w:rsidRDefault="00775B2B">
            <w:pPr>
              <w:widowControl/>
              <w:jc w:val="center"/>
              <w:rPr>
                <w:kern w:val="0"/>
                <w:szCs w:val="21"/>
              </w:rPr>
            </w:pPr>
          </w:p>
        </w:tc>
        <w:tc>
          <w:tcPr>
            <w:tcW w:w="267" w:type="pct"/>
            <w:vMerge w:val="restart"/>
            <w:vAlign w:val="center"/>
          </w:tcPr>
          <w:p w14:paraId="6299F1B7" w14:textId="77777777" w:rsidR="00775B2B" w:rsidRDefault="00000000">
            <w:pPr>
              <w:widowControl/>
              <w:jc w:val="center"/>
              <w:rPr>
                <w:kern w:val="0"/>
                <w:szCs w:val="21"/>
              </w:rPr>
            </w:pPr>
            <w:r>
              <w:rPr>
                <w:kern w:val="0"/>
                <w:szCs w:val="21"/>
              </w:rPr>
              <w:t>G1</w:t>
            </w:r>
            <w:r>
              <w:rPr>
                <w:rFonts w:hint="eastAsia"/>
                <w:kern w:val="0"/>
                <w:szCs w:val="21"/>
              </w:rPr>
              <w:t>0</w:t>
            </w:r>
          </w:p>
        </w:tc>
        <w:tc>
          <w:tcPr>
            <w:tcW w:w="1348" w:type="pct"/>
            <w:vMerge w:val="restart"/>
            <w:vAlign w:val="center"/>
          </w:tcPr>
          <w:p w14:paraId="46DAE2FB" w14:textId="77777777" w:rsidR="00775B2B" w:rsidRDefault="00000000">
            <w:pPr>
              <w:widowControl/>
              <w:jc w:val="center"/>
              <w:rPr>
                <w:kern w:val="0"/>
                <w:szCs w:val="21"/>
              </w:rPr>
            </w:pPr>
            <w:r>
              <w:rPr>
                <w:kern w:val="0"/>
                <w:szCs w:val="21"/>
              </w:rPr>
              <w:t>1#/2#</w:t>
            </w:r>
            <w:r>
              <w:rPr>
                <w:kern w:val="0"/>
                <w:szCs w:val="21"/>
              </w:rPr>
              <w:t>锅炉</w:t>
            </w:r>
            <w:r>
              <w:rPr>
                <w:rFonts w:hint="eastAsia"/>
                <w:kern w:val="0"/>
                <w:szCs w:val="21"/>
              </w:rPr>
              <w:t>烟囱</w:t>
            </w:r>
          </w:p>
        </w:tc>
        <w:tc>
          <w:tcPr>
            <w:tcW w:w="1211" w:type="pct"/>
            <w:vAlign w:val="center"/>
          </w:tcPr>
          <w:p w14:paraId="5642876E" w14:textId="77777777" w:rsidR="00775B2B" w:rsidRDefault="00000000">
            <w:pPr>
              <w:widowControl/>
              <w:jc w:val="center"/>
              <w:rPr>
                <w:kern w:val="0"/>
                <w:szCs w:val="21"/>
              </w:rPr>
            </w:pPr>
            <w:r>
              <w:rPr>
                <w:kern w:val="0"/>
                <w:szCs w:val="21"/>
              </w:rPr>
              <w:t>氮氧化物、二氧化硫、</w:t>
            </w:r>
            <w:r>
              <w:rPr>
                <w:rFonts w:hint="eastAsia"/>
                <w:kern w:val="0"/>
                <w:szCs w:val="21"/>
              </w:rPr>
              <w:t>颗粒物</w:t>
            </w:r>
          </w:p>
        </w:tc>
        <w:tc>
          <w:tcPr>
            <w:tcW w:w="474" w:type="pct"/>
            <w:vAlign w:val="center"/>
          </w:tcPr>
          <w:p w14:paraId="51527568" w14:textId="77777777" w:rsidR="00775B2B" w:rsidRDefault="00000000">
            <w:pPr>
              <w:widowControl/>
              <w:jc w:val="center"/>
              <w:rPr>
                <w:kern w:val="0"/>
                <w:szCs w:val="21"/>
              </w:rPr>
            </w:pPr>
            <w:r>
              <w:rPr>
                <w:kern w:val="0"/>
                <w:szCs w:val="21"/>
              </w:rPr>
              <w:t>自动监测</w:t>
            </w:r>
          </w:p>
        </w:tc>
        <w:tc>
          <w:tcPr>
            <w:tcW w:w="1543" w:type="pct"/>
            <w:vAlign w:val="center"/>
          </w:tcPr>
          <w:p w14:paraId="636EE694" w14:textId="77777777" w:rsidR="00775B2B" w:rsidRDefault="00000000">
            <w:pPr>
              <w:widowControl/>
              <w:jc w:val="center"/>
              <w:rPr>
                <w:kern w:val="0"/>
                <w:szCs w:val="21"/>
              </w:rPr>
            </w:pPr>
            <w:r>
              <w:rPr>
                <w:kern w:val="0"/>
                <w:szCs w:val="21"/>
              </w:rPr>
              <w:t>“</w:t>
            </w:r>
            <w:r>
              <w:rPr>
                <w:kern w:val="0"/>
                <w:szCs w:val="21"/>
              </w:rPr>
              <w:t>关于印发《全面实施燃煤电厂超低排放和节能改造工作方案》的通知</w:t>
            </w:r>
            <w:r>
              <w:rPr>
                <w:kern w:val="0"/>
                <w:szCs w:val="21"/>
              </w:rPr>
              <w:t>”</w:t>
            </w:r>
            <w:r>
              <w:rPr>
                <w:kern w:val="0"/>
                <w:szCs w:val="21"/>
              </w:rPr>
              <w:t>（环发</w:t>
            </w:r>
            <w:r>
              <w:rPr>
                <w:rFonts w:hint="eastAsia"/>
                <w:kern w:val="0"/>
                <w:szCs w:val="21"/>
              </w:rPr>
              <w:t>〔</w:t>
            </w:r>
            <w:r>
              <w:rPr>
                <w:kern w:val="0"/>
                <w:szCs w:val="21"/>
              </w:rPr>
              <w:t>2015</w:t>
            </w:r>
            <w:r>
              <w:rPr>
                <w:rFonts w:hint="eastAsia"/>
                <w:kern w:val="0"/>
                <w:szCs w:val="21"/>
              </w:rPr>
              <w:t>〕</w:t>
            </w:r>
            <w:r>
              <w:rPr>
                <w:kern w:val="0"/>
                <w:szCs w:val="21"/>
              </w:rPr>
              <w:t>164</w:t>
            </w:r>
            <w:r>
              <w:rPr>
                <w:kern w:val="0"/>
                <w:szCs w:val="21"/>
              </w:rPr>
              <w:t>号）</w:t>
            </w:r>
          </w:p>
        </w:tc>
      </w:tr>
      <w:tr w:rsidR="00775B2B" w14:paraId="219240C9" w14:textId="77777777">
        <w:tc>
          <w:tcPr>
            <w:tcW w:w="153" w:type="pct"/>
            <w:vMerge/>
            <w:vAlign w:val="center"/>
          </w:tcPr>
          <w:p w14:paraId="385A6F5E" w14:textId="77777777" w:rsidR="00775B2B" w:rsidRDefault="00775B2B">
            <w:pPr>
              <w:widowControl/>
              <w:jc w:val="center"/>
              <w:rPr>
                <w:kern w:val="0"/>
                <w:szCs w:val="21"/>
              </w:rPr>
            </w:pPr>
          </w:p>
        </w:tc>
        <w:tc>
          <w:tcPr>
            <w:tcW w:w="267" w:type="pct"/>
            <w:vMerge/>
            <w:vAlign w:val="center"/>
          </w:tcPr>
          <w:p w14:paraId="006F2B8A" w14:textId="77777777" w:rsidR="00775B2B" w:rsidRDefault="00775B2B">
            <w:pPr>
              <w:widowControl/>
              <w:jc w:val="center"/>
              <w:rPr>
                <w:kern w:val="0"/>
                <w:szCs w:val="21"/>
              </w:rPr>
            </w:pPr>
          </w:p>
        </w:tc>
        <w:tc>
          <w:tcPr>
            <w:tcW w:w="1348" w:type="pct"/>
            <w:vMerge/>
            <w:vAlign w:val="center"/>
          </w:tcPr>
          <w:p w14:paraId="43E5FE10" w14:textId="77777777" w:rsidR="00775B2B" w:rsidRDefault="00775B2B">
            <w:pPr>
              <w:widowControl/>
              <w:jc w:val="center"/>
              <w:rPr>
                <w:kern w:val="0"/>
                <w:szCs w:val="21"/>
              </w:rPr>
            </w:pPr>
          </w:p>
        </w:tc>
        <w:tc>
          <w:tcPr>
            <w:tcW w:w="1211" w:type="pct"/>
            <w:vAlign w:val="center"/>
          </w:tcPr>
          <w:p w14:paraId="695076BD" w14:textId="77777777" w:rsidR="00775B2B" w:rsidRDefault="00000000">
            <w:pPr>
              <w:widowControl/>
              <w:jc w:val="center"/>
              <w:rPr>
                <w:kern w:val="0"/>
                <w:szCs w:val="21"/>
              </w:rPr>
            </w:pPr>
            <w:r>
              <w:rPr>
                <w:kern w:val="0"/>
                <w:szCs w:val="21"/>
              </w:rPr>
              <w:t>氨、汞</w:t>
            </w:r>
            <w:r>
              <w:rPr>
                <w:rFonts w:hint="eastAsia"/>
                <w:kern w:val="0"/>
                <w:szCs w:val="21"/>
              </w:rPr>
              <w:t>、林格曼黑度</w:t>
            </w:r>
          </w:p>
        </w:tc>
        <w:tc>
          <w:tcPr>
            <w:tcW w:w="474" w:type="pct"/>
            <w:vAlign w:val="center"/>
          </w:tcPr>
          <w:p w14:paraId="4EE82E8A" w14:textId="77777777" w:rsidR="00775B2B" w:rsidRDefault="00000000">
            <w:pPr>
              <w:widowControl/>
              <w:jc w:val="center"/>
              <w:rPr>
                <w:kern w:val="0"/>
                <w:szCs w:val="21"/>
              </w:rPr>
            </w:pPr>
            <w:r>
              <w:rPr>
                <w:kern w:val="0"/>
                <w:szCs w:val="21"/>
              </w:rPr>
              <w:t>季度</w:t>
            </w:r>
          </w:p>
        </w:tc>
        <w:tc>
          <w:tcPr>
            <w:tcW w:w="1543" w:type="pct"/>
            <w:vAlign w:val="center"/>
          </w:tcPr>
          <w:p w14:paraId="3C4E43F7" w14:textId="77777777" w:rsidR="00775B2B" w:rsidRDefault="00000000">
            <w:pPr>
              <w:widowControl/>
              <w:jc w:val="center"/>
              <w:rPr>
                <w:kern w:val="0"/>
                <w:szCs w:val="21"/>
              </w:rPr>
            </w:pPr>
            <w:r>
              <w:rPr>
                <w:kern w:val="0"/>
                <w:szCs w:val="21"/>
              </w:rPr>
              <w:t>《氨法烟气脱硫工程通用技术规范》</w:t>
            </w:r>
            <w:r>
              <w:rPr>
                <w:kern w:val="0"/>
                <w:szCs w:val="21"/>
              </w:rPr>
              <w:t>(HJ2001-2018)</w:t>
            </w:r>
            <w:r>
              <w:rPr>
                <w:kern w:val="0"/>
                <w:szCs w:val="21"/>
              </w:rPr>
              <w:t>《燃煤电厂烟气汞污染物排放标准》（</w:t>
            </w:r>
            <w:r>
              <w:rPr>
                <w:kern w:val="0"/>
                <w:szCs w:val="21"/>
              </w:rPr>
              <w:t>DB 65/3909-2016</w:t>
            </w:r>
            <w:r>
              <w:rPr>
                <w:kern w:val="0"/>
                <w:szCs w:val="21"/>
              </w:rPr>
              <w:t>）</w:t>
            </w:r>
          </w:p>
        </w:tc>
      </w:tr>
      <w:tr w:rsidR="00775B2B" w14:paraId="11ED3DFE" w14:textId="77777777">
        <w:tc>
          <w:tcPr>
            <w:tcW w:w="153" w:type="pct"/>
            <w:vMerge/>
            <w:vAlign w:val="center"/>
          </w:tcPr>
          <w:p w14:paraId="02CC21A3" w14:textId="77777777" w:rsidR="00775B2B" w:rsidRDefault="00775B2B">
            <w:pPr>
              <w:widowControl/>
              <w:jc w:val="center"/>
              <w:rPr>
                <w:kern w:val="0"/>
                <w:szCs w:val="21"/>
              </w:rPr>
            </w:pPr>
          </w:p>
        </w:tc>
        <w:tc>
          <w:tcPr>
            <w:tcW w:w="267" w:type="pct"/>
            <w:vMerge w:val="restart"/>
            <w:vAlign w:val="center"/>
          </w:tcPr>
          <w:p w14:paraId="6C3309AF" w14:textId="77777777" w:rsidR="00775B2B" w:rsidRDefault="00000000">
            <w:pPr>
              <w:widowControl/>
              <w:jc w:val="center"/>
              <w:rPr>
                <w:kern w:val="0"/>
                <w:szCs w:val="21"/>
              </w:rPr>
            </w:pPr>
            <w:r>
              <w:rPr>
                <w:kern w:val="0"/>
                <w:szCs w:val="21"/>
              </w:rPr>
              <w:t>G1</w:t>
            </w:r>
            <w:r>
              <w:rPr>
                <w:rFonts w:hint="eastAsia"/>
                <w:kern w:val="0"/>
                <w:szCs w:val="21"/>
              </w:rPr>
              <w:t>1</w:t>
            </w:r>
          </w:p>
        </w:tc>
        <w:tc>
          <w:tcPr>
            <w:tcW w:w="1348" w:type="pct"/>
            <w:vMerge w:val="restart"/>
            <w:vAlign w:val="center"/>
          </w:tcPr>
          <w:p w14:paraId="7D076380" w14:textId="77777777" w:rsidR="00775B2B" w:rsidRDefault="00000000">
            <w:pPr>
              <w:widowControl/>
              <w:jc w:val="center"/>
              <w:rPr>
                <w:kern w:val="0"/>
                <w:szCs w:val="21"/>
              </w:rPr>
            </w:pPr>
            <w:r>
              <w:rPr>
                <w:kern w:val="0"/>
                <w:szCs w:val="21"/>
              </w:rPr>
              <w:t>3#</w:t>
            </w:r>
            <w:r>
              <w:rPr>
                <w:kern w:val="0"/>
                <w:szCs w:val="21"/>
              </w:rPr>
              <w:t>锅炉</w:t>
            </w:r>
            <w:r>
              <w:rPr>
                <w:rFonts w:hint="eastAsia"/>
                <w:kern w:val="0"/>
                <w:szCs w:val="21"/>
              </w:rPr>
              <w:t>烟囱</w:t>
            </w:r>
          </w:p>
        </w:tc>
        <w:tc>
          <w:tcPr>
            <w:tcW w:w="1211" w:type="pct"/>
            <w:vAlign w:val="center"/>
          </w:tcPr>
          <w:p w14:paraId="1F81300B" w14:textId="77777777" w:rsidR="00775B2B" w:rsidRDefault="00000000">
            <w:pPr>
              <w:widowControl/>
              <w:jc w:val="center"/>
              <w:rPr>
                <w:kern w:val="0"/>
                <w:szCs w:val="21"/>
              </w:rPr>
            </w:pPr>
            <w:r>
              <w:rPr>
                <w:kern w:val="0"/>
                <w:szCs w:val="21"/>
              </w:rPr>
              <w:t>氮氧化物、二氧化硫、</w:t>
            </w:r>
            <w:r>
              <w:rPr>
                <w:rFonts w:hint="eastAsia"/>
                <w:kern w:val="0"/>
                <w:szCs w:val="21"/>
              </w:rPr>
              <w:t>颗粒物</w:t>
            </w:r>
          </w:p>
        </w:tc>
        <w:tc>
          <w:tcPr>
            <w:tcW w:w="474" w:type="pct"/>
            <w:vAlign w:val="center"/>
          </w:tcPr>
          <w:p w14:paraId="3A1CEA4B" w14:textId="77777777" w:rsidR="00775B2B" w:rsidRDefault="00000000">
            <w:pPr>
              <w:widowControl/>
              <w:jc w:val="center"/>
              <w:rPr>
                <w:kern w:val="0"/>
                <w:szCs w:val="21"/>
              </w:rPr>
            </w:pPr>
            <w:r>
              <w:rPr>
                <w:kern w:val="0"/>
                <w:szCs w:val="21"/>
              </w:rPr>
              <w:t>自动监测</w:t>
            </w:r>
          </w:p>
        </w:tc>
        <w:tc>
          <w:tcPr>
            <w:tcW w:w="1543" w:type="pct"/>
            <w:vAlign w:val="center"/>
          </w:tcPr>
          <w:p w14:paraId="0254FFFD" w14:textId="77777777" w:rsidR="00775B2B" w:rsidRDefault="00000000">
            <w:pPr>
              <w:widowControl/>
              <w:jc w:val="center"/>
              <w:rPr>
                <w:szCs w:val="21"/>
              </w:rPr>
            </w:pPr>
            <w:r>
              <w:rPr>
                <w:szCs w:val="21"/>
              </w:rPr>
              <w:t>“</w:t>
            </w:r>
            <w:r>
              <w:rPr>
                <w:szCs w:val="21"/>
              </w:rPr>
              <w:t>关于印发《全面实施燃煤电厂超低排放和节能改造工作方案》的通知</w:t>
            </w:r>
            <w:r>
              <w:rPr>
                <w:szCs w:val="21"/>
              </w:rPr>
              <w:t>”</w:t>
            </w:r>
            <w:r>
              <w:rPr>
                <w:szCs w:val="21"/>
              </w:rPr>
              <w:t>（环发</w:t>
            </w:r>
            <w:r>
              <w:rPr>
                <w:rFonts w:hint="eastAsia"/>
                <w:szCs w:val="21"/>
              </w:rPr>
              <w:t>〔</w:t>
            </w:r>
            <w:r>
              <w:rPr>
                <w:szCs w:val="21"/>
              </w:rPr>
              <w:t>2015</w:t>
            </w:r>
            <w:r>
              <w:rPr>
                <w:rFonts w:hint="eastAsia"/>
                <w:szCs w:val="21"/>
              </w:rPr>
              <w:t>〕</w:t>
            </w:r>
            <w:r>
              <w:rPr>
                <w:szCs w:val="21"/>
              </w:rPr>
              <w:t>164</w:t>
            </w:r>
            <w:r>
              <w:rPr>
                <w:szCs w:val="21"/>
              </w:rPr>
              <w:t>号）</w:t>
            </w:r>
          </w:p>
        </w:tc>
      </w:tr>
      <w:tr w:rsidR="00775B2B" w14:paraId="0671A145" w14:textId="77777777">
        <w:tc>
          <w:tcPr>
            <w:tcW w:w="153" w:type="pct"/>
            <w:vMerge/>
            <w:vAlign w:val="center"/>
          </w:tcPr>
          <w:p w14:paraId="556FEBC7" w14:textId="77777777" w:rsidR="00775B2B" w:rsidRDefault="00775B2B">
            <w:pPr>
              <w:widowControl/>
              <w:jc w:val="center"/>
              <w:rPr>
                <w:kern w:val="0"/>
                <w:szCs w:val="21"/>
              </w:rPr>
            </w:pPr>
          </w:p>
        </w:tc>
        <w:tc>
          <w:tcPr>
            <w:tcW w:w="267" w:type="pct"/>
            <w:vMerge/>
            <w:vAlign w:val="center"/>
          </w:tcPr>
          <w:p w14:paraId="41B50C1B" w14:textId="77777777" w:rsidR="00775B2B" w:rsidRDefault="00775B2B">
            <w:pPr>
              <w:widowControl/>
              <w:jc w:val="center"/>
              <w:rPr>
                <w:kern w:val="0"/>
                <w:szCs w:val="21"/>
              </w:rPr>
            </w:pPr>
          </w:p>
        </w:tc>
        <w:tc>
          <w:tcPr>
            <w:tcW w:w="1348" w:type="pct"/>
            <w:vMerge/>
            <w:vAlign w:val="center"/>
          </w:tcPr>
          <w:p w14:paraId="599E4757" w14:textId="77777777" w:rsidR="00775B2B" w:rsidRDefault="00775B2B">
            <w:pPr>
              <w:widowControl/>
              <w:jc w:val="center"/>
              <w:rPr>
                <w:kern w:val="0"/>
                <w:szCs w:val="21"/>
              </w:rPr>
            </w:pPr>
          </w:p>
        </w:tc>
        <w:tc>
          <w:tcPr>
            <w:tcW w:w="1211" w:type="pct"/>
            <w:vAlign w:val="center"/>
          </w:tcPr>
          <w:p w14:paraId="2823C526" w14:textId="77777777" w:rsidR="00775B2B" w:rsidRDefault="00000000">
            <w:pPr>
              <w:widowControl/>
              <w:jc w:val="center"/>
              <w:rPr>
                <w:kern w:val="0"/>
                <w:szCs w:val="21"/>
              </w:rPr>
            </w:pPr>
            <w:r>
              <w:rPr>
                <w:kern w:val="0"/>
                <w:szCs w:val="21"/>
              </w:rPr>
              <w:t>氨、汞</w:t>
            </w:r>
            <w:r>
              <w:rPr>
                <w:rFonts w:hint="eastAsia"/>
                <w:kern w:val="0"/>
                <w:szCs w:val="21"/>
              </w:rPr>
              <w:t>、林格曼黑度</w:t>
            </w:r>
          </w:p>
        </w:tc>
        <w:tc>
          <w:tcPr>
            <w:tcW w:w="474" w:type="pct"/>
            <w:vAlign w:val="center"/>
          </w:tcPr>
          <w:p w14:paraId="7F4F15E6" w14:textId="77777777" w:rsidR="00775B2B" w:rsidRDefault="00000000">
            <w:pPr>
              <w:widowControl/>
              <w:jc w:val="center"/>
              <w:rPr>
                <w:kern w:val="0"/>
                <w:szCs w:val="21"/>
              </w:rPr>
            </w:pPr>
            <w:r>
              <w:rPr>
                <w:kern w:val="0"/>
                <w:szCs w:val="21"/>
              </w:rPr>
              <w:t>季度</w:t>
            </w:r>
          </w:p>
        </w:tc>
        <w:tc>
          <w:tcPr>
            <w:tcW w:w="1543" w:type="pct"/>
            <w:vAlign w:val="center"/>
          </w:tcPr>
          <w:p w14:paraId="18080341" w14:textId="77777777" w:rsidR="00775B2B" w:rsidRDefault="00000000">
            <w:pPr>
              <w:widowControl/>
              <w:jc w:val="center"/>
              <w:rPr>
                <w:szCs w:val="21"/>
              </w:rPr>
            </w:pPr>
            <w:r>
              <w:rPr>
                <w:kern w:val="0"/>
                <w:szCs w:val="21"/>
              </w:rPr>
              <w:t>《氨法烟气脱硫工程通用技术规范》</w:t>
            </w:r>
            <w:r>
              <w:rPr>
                <w:kern w:val="0"/>
                <w:szCs w:val="21"/>
              </w:rPr>
              <w:t>(HJ2001-2018)</w:t>
            </w:r>
            <w:r>
              <w:rPr>
                <w:kern w:val="0"/>
                <w:szCs w:val="21"/>
              </w:rPr>
              <w:t>《燃煤电厂烟气汞污染物排放标准》（</w:t>
            </w:r>
            <w:r>
              <w:rPr>
                <w:kern w:val="0"/>
                <w:szCs w:val="21"/>
              </w:rPr>
              <w:t>DB 65/3909-2016</w:t>
            </w:r>
            <w:r>
              <w:rPr>
                <w:kern w:val="0"/>
                <w:szCs w:val="21"/>
              </w:rPr>
              <w:t>）</w:t>
            </w:r>
          </w:p>
        </w:tc>
      </w:tr>
      <w:tr w:rsidR="00775B2B" w14:paraId="29582633" w14:textId="77777777">
        <w:tc>
          <w:tcPr>
            <w:tcW w:w="153" w:type="pct"/>
            <w:vMerge/>
            <w:vAlign w:val="center"/>
          </w:tcPr>
          <w:p w14:paraId="50448093" w14:textId="77777777" w:rsidR="00775B2B" w:rsidRDefault="00775B2B">
            <w:pPr>
              <w:widowControl/>
              <w:jc w:val="center"/>
              <w:rPr>
                <w:kern w:val="0"/>
                <w:szCs w:val="21"/>
              </w:rPr>
            </w:pPr>
          </w:p>
        </w:tc>
        <w:tc>
          <w:tcPr>
            <w:tcW w:w="267" w:type="pct"/>
            <w:vAlign w:val="center"/>
          </w:tcPr>
          <w:p w14:paraId="6F055D31" w14:textId="77777777" w:rsidR="00775B2B" w:rsidRDefault="00000000">
            <w:pPr>
              <w:widowControl/>
              <w:jc w:val="center"/>
              <w:rPr>
                <w:kern w:val="0"/>
                <w:szCs w:val="21"/>
              </w:rPr>
            </w:pPr>
            <w:r>
              <w:rPr>
                <w:kern w:val="0"/>
                <w:szCs w:val="21"/>
              </w:rPr>
              <w:t>G1</w:t>
            </w:r>
            <w:r>
              <w:rPr>
                <w:rFonts w:hint="eastAsia"/>
                <w:kern w:val="0"/>
                <w:szCs w:val="21"/>
              </w:rPr>
              <w:t>2</w:t>
            </w:r>
          </w:p>
        </w:tc>
        <w:tc>
          <w:tcPr>
            <w:tcW w:w="1348" w:type="pct"/>
            <w:vAlign w:val="center"/>
          </w:tcPr>
          <w:p w14:paraId="3BD5202E" w14:textId="77777777" w:rsidR="00775B2B" w:rsidRDefault="00000000">
            <w:pPr>
              <w:widowControl/>
              <w:jc w:val="center"/>
              <w:rPr>
                <w:kern w:val="0"/>
                <w:szCs w:val="21"/>
              </w:rPr>
            </w:pPr>
            <w:r>
              <w:rPr>
                <w:kern w:val="0"/>
                <w:szCs w:val="21"/>
              </w:rPr>
              <w:t>灰库</w:t>
            </w:r>
            <w:r>
              <w:rPr>
                <w:kern w:val="0"/>
                <w:szCs w:val="21"/>
              </w:rPr>
              <w:t>G1</w:t>
            </w:r>
            <w:r>
              <w:rPr>
                <w:rFonts w:hint="eastAsia"/>
                <w:kern w:val="0"/>
                <w:szCs w:val="21"/>
              </w:rPr>
              <w:t>2</w:t>
            </w:r>
            <w:r>
              <w:rPr>
                <w:kern w:val="0"/>
                <w:szCs w:val="21"/>
              </w:rPr>
              <w:t>排气筒</w:t>
            </w:r>
          </w:p>
        </w:tc>
        <w:tc>
          <w:tcPr>
            <w:tcW w:w="1211" w:type="pct"/>
            <w:vAlign w:val="center"/>
          </w:tcPr>
          <w:p w14:paraId="7A405674" w14:textId="77777777" w:rsidR="00775B2B" w:rsidRDefault="00000000">
            <w:pPr>
              <w:widowControl/>
              <w:jc w:val="center"/>
              <w:rPr>
                <w:kern w:val="0"/>
                <w:szCs w:val="21"/>
              </w:rPr>
            </w:pPr>
            <w:r>
              <w:rPr>
                <w:kern w:val="0"/>
                <w:szCs w:val="21"/>
              </w:rPr>
              <w:t>颗粒物</w:t>
            </w:r>
          </w:p>
        </w:tc>
        <w:tc>
          <w:tcPr>
            <w:tcW w:w="474" w:type="pct"/>
            <w:vAlign w:val="center"/>
          </w:tcPr>
          <w:p w14:paraId="1141A6DD" w14:textId="77777777" w:rsidR="00775B2B" w:rsidRDefault="00000000">
            <w:pPr>
              <w:widowControl/>
              <w:jc w:val="center"/>
              <w:rPr>
                <w:kern w:val="0"/>
                <w:szCs w:val="21"/>
              </w:rPr>
            </w:pPr>
            <w:r>
              <w:rPr>
                <w:kern w:val="0"/>
                <w:szCs w:val="21"/>
              </w:rPr>
              <w:t>季度</w:t>
            </w:r>
          </w:p>
        </w:tc>
        <w:tc>
          <w:tcPr>
            <w:tcW w:w="1543" w:type="pct"/>
            <w:vMerge w:val="restart"/>
            <w:vAlign w:val="center"/>
          </w:tcPr>
          <w:p w14:paraId="1EAB368B" w14:textId="77777777" w:rsidR="00775B2B" w:rsidRDefault="00000000">
            <w:pPr>
              <w:widowControl/>
              <w:jc w:val="center"/>
              <w:rPr>
                <w:szCs w:val="21"/>
              </w:rPr>
            </w:pPr>
            <w:r>
              <w:rPr>
                <w:szCs w:val="21"/>
              </w:rPr>
              <w:t>《大气污染物综合排放标准》（</w:t>
            </w:r>
            <w:r>
              <w:rPr>
                <w:szCs w:val="21"/>
              </w:rPr>
              <w:t>GB16297-1996</w:t>
            </w:r>
            <w:r>
              <w:rPr>
                <w:szCs w:val="21"/>
              </w:rPr>
              <w:t>）表</w:t>
            </w:r>
            <w:r>
              <w:rPr>
                <w:szCs w:val="21"/>
              </w:rPr>
              <w:t>2</w:t>
            </w:r>
          </w:p>
        </w:tc>
      </w:tr>
      <w:tr w:rsidR="00775B2B" w14:paraId="3092363D" w14:textId="77777777">
        <w:tc>
          <w:tcPr>
            <w:tcW w:w="153" w:type="pct"/>
            <w:vMerge/>
            <w:vAlign w:val="center"/>
          </w:tcPr>
          <w:p w14:paraId="35BE32BE" w14:textId="77777777" w:rsidR="00775B2B" w:rsidRDefault="00775B2B">
            <w:pPr>
              <w:widowControl/>
              <w:jc w:val="center"/>
              <w:rPr>
                <w:kern w:val="0"/>
                <w:szCs w:val="21"/>
              </w:rPr>
            </w:pPr>
          </w:p>
        </w:tc>
        <w:tc>
          <w:tcPr>
            <w:tcW w:w="267" w:type="pct"/>
            <w:vAlign w:val="center"/>
          </w:tcPr>
          <w:p w14:paraId="5CAD700C" w14:textId="77777777" w:rsidR="00775B2B" w:rsidRDefault="00000000">
            <w:pPr>
              <w:widowControl/>
              <w:jc w:val="center"/>
              <w:rPr>
                <w:kern w:val="0"/>
                <w:szCs w:val="21"/>
              </w:rPr>
            </w:pPr>
            <w:r>
              <w:rPr>
                <w:kern w:val="0"/>
                <w:szCs w:val="21"/>
              </w:rPr>
              <w:t>G13</w:t>
            </w:r>
          </w:p>
        </w:tc>
        <w:tc>
          <w:tcPr>
            <w:tcW w:w="1348" w:type="pct"/>
            <w:vAlign w:val="center"/>
          </w:tcPr>
          <w:p w14:paraId="04B07213" w14:textId="77777777" w:rsidR="00775B2B" w:rsidRDefault="00000000">
            <w:pPr>
              <w:widowControl/>
              <w:jc w:val="center"/>
              <w:rPr>
                <w:kern w:val="0"/>
                <w:szCs w:val="21"/>
              </w:rPr>
            </w:pPr>
            <w:r>
              <w:rPr>
                <w:kern w:val="0"/>
                <w:szCs w:val="21"/>
              </w:rPr>
              <w:t>灰库</w:t>
            </w:r>
            <w:r>
              <w:rPr>
                <w:kern w:val="0"/>
                <w:szCs w:val="21"/>
              </w:rPr>
              <w:t>G1</w:t>
            </w:r>
            <w:r>
              <w:rPr>
                <w:rFonts w:hint="eastAsia"/>
                <w:kern w:val="0"/>
                <w:szCs w:val="21"/>
              </w:rPr>
              <w:t>3</w:t>
            </w:r>
            <w:r>
              <w:rPr>
                <w:kern w:val="0"/>
                <w:szCs w:val="21"/>
              </w:rPr>
              <w:t>排气筒</w:t>
            </w:r>
          </w:p>
        </w:tc>
        <w:tc>
          <w:tcPr>
            <w:tcW w:w="1211" w:type="pct"/>
            <w:vAlign w:val="center"/>
          </w:tcPr>
          <w:p w14:paraId="00150418" w14:textId="77777777" w:rsidR="00775B2B" w:rsidRDefault="00000000">
            <w:pPr>
              <w:widowControl/>
              <w:jc w:val="center"/>
              <w:rPr>
                <w:kern w:val="0"/>
                <w:szCs w:val="21"/>
              </w:rPr>
            </w:pPr>
            <w:r>
              <w:rPr>
                <w:kern w:val="0"/>
                <w:szCs w:val="21"/>
              </w:rPr>
              <w:t>颗粒物</w:t>
            </w:r>
          </w:p>
        </w:tc>
        <w:tc>
          <w:tcPr>
            <w:tcW w:w="474" w:type="pct"/>
            <w:vAlign w:val="center"/>
          </w:tcPr>
          <w:p w14:paraId="414AC13E" w14:textId="77777777" w:rsidR="00775B2B" w:rsidRDefault="00000000">
            <w:pPr>
              <w:widowControl/>
              <w:jc w:val="center"/>
              <w:rPr>
                <w:kern w:val="0"/>
                <w:szCs w:val="21"/>
              </w:rPr>
            </w:pPr>
            <w:r>
              <w:rPr>
                <w:kern w:val="0"/>
                <w:szCs w:val="21"/>
              </w:rPr>
              <w:t>季度</w:t>
            </w:r>
          </w:p>
        </w:tc>
        <w:tc>
          <w:tcPr>
            <w:tcW w:w="1543" w:type="pct"/>
            <w:vMerge/>
            <w:vAlign w:val="center"/>
          </w:tcPr>
          <w:p w14:paraId="6BE44E06" w14:textId="77777777" w:rsidR="00775B2B" w:rsidRDefault="00775B2B">
            <w:pPr>
              <w:widowControl/>
              <w:jc w:val="center"/>
              <w:rPr>
                <w:szCs w:val="21"/>
              </w:rPr>
            </w:pPr>
          </w:p>
        </w:tc>
      </w:tr>
      <w:tr w:rsidR="00775B2B" w14:paraId="49A39BDA" w14:textId="77777777">
        <w:tc>
          <w:tcPr>
            <w:tcW w:w="153" w:type="pct"/>
            <w:vMerge/>
            <w:vAlign w:val="center"/>
          </w:tcPr>
          <w:p w14:paraId="743797F3" w14:textId="77777777" w:rsidR="00775B2B" w:rsidRDefault="00775B2B">
            <w:pPr>
              <w:widowControl/>
              <w:jc w:val="center"/>
              <w:rPr>
                <w:kern w:val="0"/>
                <w:szCs w:val="21"/>
              </w:rPr>
            </w:pPr>
          </w:p>
        </w:tc>
        <w:tc>
          <w:tcPr>
            <w:tcW w:w="267" w:type="pct"/>
            <w:vAlign w:val="center"/>
          </w:tcPr>
          <w:p w14:paraId="13CD44A9" w14:textId="77777777" w:rsidR="00775B2B" w:rsidRDefault="00000000">
            <w:pPr>
              <w:widowControl/>
              <w:jc w:val="center"/>
              <w:rPr>
                <w:kern w:val="0"/>
                <w:szCs w:val="21"/>
              </w:rPr>
            </w:pPr>
            <w:r>
              <w:rPr>
                <w:kern w:val="0"/>
                <w:szCs w:val="21"/>
              </w:rPr>
              <w:t>G14</w:t>
            </w:r>
          </w:p>
        </w:tc>
        <w:tc>
          <w:tcPr>
            <w:tcW w:w="1348" w:type="pct"/>
            <w:vAlign w:val="center"/>
          </w:tcPr>
          <w:p w14:paraId="44CFB2C7" w14:textId="77777777" w:rsidR="00775B2B" w:rsidRDefault="00000000">
            <w:pPr>
              <w:widowControl/>
              <w:jc w:val="center"/>
              <w:rPr>
                <w:kern w:val="0"/>
                <w:szCs w:val="21"/>
              </w:rPr>
            </w:pPr>
            <w:r>
              <w:rPr>
                <w:kern w:val="0"/>
                <w:szCs w:val="21"/>
              </w:rPr>
              <w:t>灰库</w:t>
            </w:r>
            <w:r>
              <w:rPr>
                <w:kern w:val="0"/>
                <w:szCs w:val="21"/>
              </w:rPr>
              <w:t>G1</w:t>
            </w:r>
            <w:r>
              <w:rPr>
                <w:rFonts w:hint="eastAsia"/>
                <w:kern w:val="0"/>
                <w:szCs w:val="21"/>
              </w:rPr>
              <w:t>4</w:t>
            </w:r>
            <w:r>
              <w:rPr>
                <w:kern w:val="0"/>
                <w:szCs w:val="21"/>
              </w:rPr>
              <w:t>排气筒</w:t>
            </w:r>
          </w:p>
        </w:tc>
        <w:tc>
          <w:tcPr>
            <w:tcW w:w="1211" w:type="pct"/>
            <w:vAlign w:val="center"/>
          </w:tcPr>
          <w:p w14:paraId="6F0A5CA6" w14:textId="77777777" w:rsidR="00775B2B" w:rsidRDefault="00000000">
            <w:pPr>
              <w:widowControl/>
              <w:jc w:val="center"/>
              <w:rPr>
                <w:kern w:val="0"/>
                <w:szCs w:val="21"/>
              </w:rPr>
            </w:pPr>
            <w:r>
              <w:rPr>
                <w:kern w:val="0"/>
                <w:szCs w:val="21"/>
              </w:rPr>
              <w:t>颗粒物</w:t>
            </w:r>
          </w:p>
        </w:tc>
        <w:tc>
          <w:tcPr>
            <w:tcW w:w="474" w:type="pct"/>
            <w:vAlign w:val="center"/>
          </w:tcPr>
          <w:p w14:paraId="7B913CC5" w14:textId="77777777" w:rsidR="00775B2B" w:rsidRDefault="00000000">
            <w:pPr>
              <w:widowControl/>
              <w:jc w:val="center"/>
              <w:rPr>
                <w:kern w:val="0"/>
                <w:szCs w:val="21"/>
              </w:rPr>
            </w:pPr>
            <w:r>
              <w:rPr>
                <w:kern w:val="0"/>
                <w:szCs w:val="21"/>
              </w:rPr>
              <w:t>季度</w:t>
            </w:r>
          </w:p>
        </w:tc>
        <w:tc>
          <w:tcPr>
            <w:tcW w:w="1543" w:type="pct"/>
            <w:vMerge/>
            <w:vAlign w:val="center"/>
          </w:tcPr>
          <w:p w14:paraId="0DD54423" w14:textId="77777777" w:rsidR="00775B2B" w:rsidRDefault="00775B2B">
            <w:pPr>
              <w:widowControl/>
              <w:jc w:val="center"/>
              <w:rPr>
                <w:szCs w:val="21"/>
              </w:rPr>
            </w:pPr>
          </w:p>
        </w:tc>
      </w:tr>
      <w:tr w:rsidR="00775B2B" w14:paraId="6651172F" w14:textId="77777777">
        <w:tc>
          <w:tcPr>
            <w:tcW w:w="153" w:type="pct"/>
            <w:vMerge/>
            <w:vAlign w:val="center"/>
          </w:tcPr>
          <w:p w14:paraId="249EC952" w14:textId="77777777" w:rsidR="00775B2B" w:rsidRDefault="00775B2B">
            <w:pPr>
              <w:widowControl/>
              <w:jc w:val="center"/>
              <w:rPr>
                <w:kern w:val="0"/>
                <w:szCs w:val="21"/>
              </w:rPr>
            </w:pPr>
          </w:p>
        </w:tc>
        <w:tc>
          <w:tcPr>
            <w:tcW w:w="267" w:type="pct"/>
            <w:vAlign w:val="center"/>
          </w:tcPr>
          <w:p w14:paraId="7A9E216F" w14:textId="77777777" w:rsidR="00775B2B" w:rsidRDefault="00000000">
            <w:pPr>
              <w:widowControl/>
              <w:jc w:val="center"/>
              <w:rPr>
                <w:kern w:val="0"/>
                <w:szCs w:val="21"/>
              </w:rPr>
            </w:pPr>
            <w:r>
              <w:rPr>
                <w:kern w:val="0"/>
                <w:szCs w:val="21"/>
              </w:rPr>
              <w:t>G15</w:t>
            </w:r>
          </w:p>
        </w:tc>
        <w:tc>
          <w:tcPr>
            <w:tcW w:w="1348" w:type="pct"/>
            <w:vAlign w:val="center"/>
          </w:tcPr>
          <w:p w14:paraId="1F758694" w14:textId="77777777" w:rsidR="00775B2B" w:rsidRDefault="00000000">
            <w:pPr>
              <w:widowControl/>
              <w:jc w:val="center"/>
              <w:rPr>
                <w:kern w:val="0"/>
                <w:szCs w:val="21"/>
              </w:rPr>
            </w:pPr>
            <w:r>
              <w:rPr>
                <w:kern w:val="0"/>
                <w:szCs w:val="21"/>
              </w:rPr>
              <w:t>渣库</w:t>
            </w:r>
            <w:r>
              <w:rPr>
                <w:kern w:val="0"/>
                <w:szCs w:val="21"/>
              </w:rPr>
              <w:t>G1</w:t>
            </w:r>
            <w:r>
              <w:rPr>
                <w:rFonts w:hint="eastAsia"/>
                <w:kern w:val="0"/>
                <w:szCs w:val="21"/>
              </w:rPr>
              <w:t>5</w:t>
            </w:r>
            <w:r>
              <w:rPr>
                <w:kern w:val="0"/>
                <w:szCs w:val="21"/>
              </w:rPr>
              <w:t>排气筒</w:t>
            </w:r>
          </w:p>
        </w:tc>
        <w:tc>
          <w:tcPr>
            <w:tcW w:w="1211" w:type="pct"/>
            <w:vAlign w:val="center"/>
          </w:tcPr>
          <w:p w14:paraId="7AB89AED" w14:textId="77777777" w:rsidR="00775B2B" w:rsidRDefault="00000000">
            <w:pPr>
              <w:widowControl/>
              <w:jc w:val="center"/>
              <w:rPr>
                <w:kern w:val="0"/>
                <w:szCs w:val="21"/>
              </w:rPr>
            </w:pPr>
            <w:r>
              <w:rPr>
                <w:kern w:val="0"/>
                <w:szCs w:val="21"/>
              </w:rPr>
              <w:t>颗粒物</w:t>
            </w:r>
          </w:p>
        </w:tc>
        <w:tc>
          <w:tcPr>
            <w:tcW w:w="474" w:type="pct"/>
            <w:vAlign w:val="center"/>
          </w:tcPr>
          <w:p w14:paraId="171C7B06" w14:textId="77777777" w:rsidR="00775B2B" w:rsidRDefault="00000000">
            <w:pPr>
              <w:widowControl/>
              <w:jc w:val="center"/>
              <w:rPr>
                <w:kern w:val="0"/>
                <w:szCs w:val="21"/>
              </w:rPr>
            </w:pPr>
            <w:r>
              <w:rPr>
                <w:kern w:val="0"/>
                <w:szCs w:val="21"/>
              </w:rPr>
              <w:t>季度</w:t>
            </w:r>
          </w:p>
        </w:tc>
        <w:tc>
          <w:tcPr>
            <w:tcW w:w="1543" w:type="pct"/>
            <w:vMerge/>
            <w:vAlign w:val="center"/>
          </w:tcPr>
          <w:p w14:paraId="3AA851A6" w14:textId="77777777" w:rsidR="00775B2B" w:rsidRDefault="00775B2B">
            <w:pPr>
              <w:widowControl/>
              <w:jc w:val="center"/>
              <w:rPr>
                <w:szCs w:val="21"/>
              </w:rPr>
            </w:pPr>
          </w:p>
        </w:tc>
      </w:tr>
      <w:tr w:rsidR="00775B2B" w14:paraId="31AEC1C1" w14:textId="77777777">
        <w:tc>
          <w:tcPr>
            <w:tcW w:w="153" w:type="pct"/>
            <w:vMerge/>
            <w:vAlign w:val="center"/>
          </w:tcPr>
          <w:p w14:paraId="4FF343A9" w14:textId="77777777" w:rsidR="00775B2B" w:rsidRDefault="00775B2B">
            <w:pPr>
              <w:widowControl/>
              <w:jc w:val="center"/>
              <w:rPr>
                <w:kern w:val="0"/>
                <w:szCs w:val="21"/>
              </w:rPr>
            </w:pPr>
          </w:p>
        </w:tc>
        <w:tc>
          <w:tcPr>
            <w:tcW w:w="267" w:type="pct"/>
            <w:vAlign w:val="center"/>
          </w:tcPr>
          <w:p w14:paraId="42777F37" w14:textId="77777777" w:rsidR="00775B2B" w:rsidRDefault="00000000">
            <w:pPr>
              <w:widowControl/>
              <w:jc w:val="center"/>
              <w:rPr>
                <w:kern w:val="0"/>
                <w:szCs w:val="21"/>
              </w:rPr>
            </w:pPr>
            <w:r>
              <w:rPr>
                <w:kern w:val="0"/>
                <w:szCs w:val="21"/>
              </w:rPr>
              <w:t>G16</w:t>
            </w:r>
          </w:p>
        </w:tc>
        <w:tc>
          <w:tcPr>
            <w:tcW w:w="1348" w:type="pct"/>
            <w:vAlign w:val="center"/>
          </w:tcPr>
          <w:p w14:paraId="7D582C21" w14:textId="77777777" w:rsidR="00775B2B" w:rsidRDefault="00000000">
            <w:pPr>
              <w:widowControl/>
              <w:jc w:val="center"/>
              <w:rPr>
                <w:kern w:val="0"/>
                <w:szCs w:val="21"/>
              </w:rPr>
            </w:pPr>
            <w:r>
              <w:rPr>
                <w:kern w:val="0"/>
                <w:szCs w:val="21"/>
              </w:rPr>
              <w:t>渣库</w:t>
            </w:r>
            <w:r>
              <w:rPr>
                <w:kern w:val="0"/>
                <w:szCs w:val="21"/>
              </w:rPr>
              <w:t>G1</w:t>
            </w:r>
            <w:r>
              <w:rPr>
                <w:rFonts w:hint="eastAsia"/>
                <w:kern w:val="0"/>
                <w:szCs w:val="21"/>
              </w:rPr>
              <w:t>6</w:t>
            </w:r>
            <w:r>
              <w:rPr>
                <w:kern w:val="0"/>
                <w:szCs w:val="21"/>
              </w:rPr>
              <w:t>排气筒</w:t>
            </w:r>
          </w:p>
        </w:tc>
        <w:tc>
          <w:tcPr>
            <w:tcW w:w="1211" w:type="pct"/>
            <w:vAlign w:val="center"/>
          </w:tcPr>
          <w:p w14:paraId="3AA1F54F" w14:textId="77777777" w:rsidR="00775B2B" w:rsidRDefault="00000000">
            <w:pPr>
              <w:widowControl/>
              <w:jc w:val="center"/>
              <w:rPr>
                <w:kern w:val="0"/>
                <w:szCs w:val="21"/>
              </w:rPr>
            </w:pPr>
            <w:r>
              <w:rPr>
                <w:kern w:val="0"/>
                <w:szCs w:val="21"/>
              </w:rPr>
              <w:t>颗粒物</w:t>
            </w:r>
          </w:p>
        </w:tc>
        <w:tc>
          <w:tcPr>
            <w:tcW w:w="474" w:type="pct"/>
            <w:vAlign w:val="center"/>
          </w:tcPr>
          <w:p w14:paraId="724CB355" w14:textId="77777777" w:rsidR="00775B2B" w:rsidRDefault="00000000">
            <w:pPr>
              <w:widowControl/>
              <w:jc w:val="center"/>
              <w:rPr>
                <w:kern w:val="0"/>
                <w:szCs w:val="21"/>
              </w:rPr>
            </w:pPr>
            <w:r>
              <w:rPr>
                <w:kern w:val="0"/>
                <w:szCs w:val="21"/>
              </w:rPr>
              <w:t>季度</w:t>
            </w:r>
          </w:p>
        </w:tc>
        <w:tc>
          <w:tcPr>
            <w:tcW w:w="1543" w:type="pct"/>
            <w:vMerge/>
            <w:vAlign w:val="center"/>
          </w:tcPr>
          <w:p w14:paraId="0388C9B4" w14:textId="77777777" w:rsidR="00775B2B" w:rsidRDefault="00775B2B">
            <w:pPr>
              <w:widowControl/>
              <w:jc w:val="center"/>
              <w:rPr>
                <w:szCs w:val="21"/>
              </w:rPr>
            </w:pPr>
          </w:p>
        </w:tc>
      </w:tr>
      <w:tr w:rsidR="00775B2B" w14:paraId="7C293A0D" w14:textId="77777777">
        <w:tc>
          <w:tcPr>
            <w:tcW w:w="153" w:type="pct"/>
            <w:vMerge/>
            <w:vAlign w:val="center"/>
          </w:tcPr>
          <w:p w14:paraId="184BC7E8" w14:textId="77777777" w:rsidR="00775B2B" w:rsidRDefault="00775B2B">
            <w:pPr>
              <w:widowControl/>
              <w:jc w:val="center"/>
              <w:rPr>
                <w:kern w:val="0"/>
                <w:szCs w:val="21"/>
              </w:rPr>
            </w:pPr>
          </w:p>
        </w:tc>
        <w:tc>
          <w:tcPr>
            <w:tcW w:w="267" w:type="pct"/>
            <w:vAlign w:val="center"/>
          </w:tcPr>
          <w:p w14:paraId="2E40CB00" w14:textId="77777777" w:rsidR="00775B2B" w:rsidRDefault="00000000">
            <w:pPr>
              <w:widowControl/>
              <w:jc w:val="center"/>
              <w:rPr>
                <w:kern w:val="0"/>
                <w:szCs w:val="21"/>
              </w:rPr>
            </w:pPr>
            <w:r>
              <w:rPr>
                <w:kern w:val="0"/>
                <w:szCs w:val="21"/>
              </w:rPr>
              <w:t>G1</w:t>
            </w:r>
            <w:r>
              <w:rPr>
                <w:rFonts w:hint="eastAsia"/>
                <w:kern w:val="0"/>
                <w:szCs w:val="21"/>
              </w:rPr>
              <w:t>7</w:t>
            </w:r>
          </w:p>
        </w:tc>
        <w:tc>
          <w:tcPr>
            <w:tcW w:w="1348" w:type="pct"/>
            <w:vAlign w:val="center"/>
          </w:tcPr>
          <w:p w14:paraId="06B88FED" w14:textId="77777777" w:rsidR="00775B2B" w:rsidRDefault="00000000">
            <w:pPr>
              <w:widowControl/>
              <w:jc w:val="center"/>
              <w:rPr>
                <w:kern w:val="0"/>
                <w:szCs w:val="21"/>
              </w:rPr>
            </w:pPr>
            <w:r>
              <w:rPr>
                <w:rFonts w:hint="eastAsia"/>
                <w:kern w:val="0"/>
                <w:szCs w:val="21"/>
              </w:rPr>
              <w:t>硫酸铵包装间</w:t>
            </w:r>
            <w:r>
              <w:rPr>
                <w:kern w:val="0"/>
                <w:szCs w:val="21"/>
              </w:rPr>
              <w:t>G1</w:t>
            </w:r>
            <w:r>
              <w:rPr>
                <w:rFonts w:hint="eastAsia"/>
                <w:kern w:val="0"/>
                <w:szCs w:val="21"/>
              </w:rPr>
              <w:t>7</w:t>
            </w:r>
            <w:r>
              <w:rPr>
                <w:kern w:val="0"/>
                <w:szCs w:val="21"/>
              </w:rPr>
              <w:t>排气筒</w:t>
            </w:r>
          </w:p>
        </w:tc>
        <w:tc>
          <w:tcPr>
            <w:tcW w:w="1211" w:type="pct"/>
            <w:vAlign w:val="center"/>
          </w:tcPr>
          <w:p w14:paraId="7176312A" w14:textId="77777777" w:rsidR="00775B2B" w:rsidRDefault="00000000">
            <w:pPr>
              <w:widowControl/>
              <w:jc w:val="center"/>
              <w:rPr>
                <w:kern w:val="0"/>
                <w:szCs w:val="21"/>
              </w:rPr>
            </w:pPr>
            <w:r>
              <w:rPr>
                <w:kern w:val="0"/>
                <w:szCs w:val="21"/>
              </w:rPr>
              <w:t>颗粒物</w:t>
            </w:r>
          </w:p>
        </w:tc>
        <w:tc>
          <w:tcPr>
            <w:tcW w:w="474" w:type="pct"/>
            <w:vAlign w:val="center"/>
          </w:tcPr>
          <w:p w14:paraId="5E490FB1" w14:textId="77777777" w:rsidR="00775B2B" w:rsidRDefault="00000000">
            <w:pPr>
              <w:widowControl/>
              <w:jc w:val="center"/>
              <w:rPr>
                <w:kern w:val="0"/>
                <w:szCs w:val="21"/>
              </w:rPr>
            </w:pPr>
            <w:r>
              <w:rPr>
                <w:kern w:val="0"/>
                <w:szCs w:val="21"/>
              </w:rPr>
              <w:t>季度</w:t>
            </w:r>
          </w:p>
        </w:tc>
        <w:tc>
          <w:tcPr>
            <w:tcW w:w="1543" w:type="pct"/>
            <w:vMerge/>
            <w:vAlign w:val="center"/>
          </w:tcPr>
          <w:p w14:paraId="33EBE7D2" w14:textId="77777777" w:rsidR="00775B2B" w:rsidRDefault="00775B2B">
            <w:pPr>
              <w:widowControl/>
              <w:jc w:val="center"/>
              <w:rPr>
                <w:szCs w:val="21"/>
              </w:rPr>
            </w:pPr>
          </w:p>
        </w:tc>
      </w:tr>
      <w:tr w:rsidR="00775B2B" w14:paraId="2BF7E182" w14:textId="77777777">
        <w:tc>
          <w:tcPr>
            <w:tcW w:w="420" w:type="pct"/>
            <w:gridSpan w:val="2"/>
            <w:vMerge w:val="restart"/>
            <w:vAlign w:val="center"/>
          </w:tcPr>
          <w:p w14:paraId="54A511F6" w14:textId="77777777" w:rsidR="00775B2B" w:rsidRDefault="00000000">
            <w:pPr>
              <w:widowControl/>
              <w:jc w:val="center"/>
              <w:rPr>
                <w:kern w:val="0"/>
                <w:szCs w:val="21"/>
              </w:rPr>
            </w:pPr>
            <w:r>
              <w:rPr>
                <w:kern w:val="0"/>
                <w:szCs w:val="21"/>
              </w:rPr>
              <w:t>无组织排放</w:t>
            </w:r>
          </w:p>
        </w:tc>
        <w:tc>
          <w:tcPr>
            <w:tcW w:w="1348" w:type="pct"/>
            <w:vAlign w:val="center"/>
          </w:tcPr>
          <w:p w14:paraId="5BAEF357" w14:textId="77777777" w:rsidR="00775B2B" w:rsidRDefault="00000000">
            <w:pPr>
              <w:widowControl/>
              <w:jc w:val="center"/>
              <w:rPr>
                <w:kern w:val="0"/>
                <w:szCs w:val="21"/>
              </w:rPr>
            </w:pPr>
            <w:r>
              <w:rPr>
                <w:kern w:val="0"/>
                <w:szCs w:val="21"/>
              </w:rPr>
              <w:t>企业边界</w:t>
            </w:r>
          </w:p>
        </w:tc>
        <w:tc>
          <w:tcPr>
            <w:tcW w:w="1211" w:type="pct"/>
            <w:vAlign w:val="center"/>
          </w:tcPr>
          <w:p w14:paraId="61BA3CCD" w14:textId="77777777" w:rsidR="00775B2B" w:rsidRDefault="00000000">
            <w:pPr>
              <w:widowControl/>
              <w:jc w:val="center"/>
              <w:rPr>
                <w:kern w:val="0"/>
                <w:szCs w:val="21"/>
              </w:rPr>
            </w:pPr>
            <w:r>
              <w:rPr>
                <w:kern w:val="0"/>
                <w:szCs w:val="21"/>
              </w:rPr>
              <w:t>颗粒物</w:t>
            </w:r>
          </w:p>
        </w:tc>
        <w:tc>
          <w:tcPr>
            <w:tcW w:w="474" w:type="pct"/>
            <w:vAlign w:val="center"/>
          </w:tcPr>
          <w:p w14:paraId="40BB6967" w14:textId="77777777" w:rsidR="00775B2B" w:rsidRDefault="00000000">
            <w:pPr>
              <w:widowControl/>
              <w:jc w:val="center"/>
              <w:rPr>
                <w:kern w:val="0"/>
                <w:szCs w:val="21"/>
              </w:rPr>
            </w:pPr>
            <w:r>
              <w:rPr>
                <w:kern w:val="0"/>
                <w:szCs w:val="21"/>
              </w:rPr>
              <w:t>季度</w:t>
            </w:r>
          </w:p>
        </w:tc>
        <w:tc>
          <w:tcPr>
            <w:tcW w:w="1543" w:type="pct"/>
            <w:vMerge w:val="restart"/>
            <w:vAlign w:val="center"/>
          </w:tcPr>
          <w:p w14:paraId="70C76197" w14:textId="77777777" w:rsidR="00775B2B" w:rsidRDefault="00000000">
            <w:pPr>
              <w:widowControl/>
              <w:jc w:val="center"/>
              <w:rPr>
                <w:szCs w:val="21"/>
              </w:rPr>
            </w:pPr>
            <w:r>
              <w:rPr>
                <w:szCs w:val="21"/>
              </w:rPr>
              <w:t>《大气污染物综合排放标准》（</w:t>
            </w:r>
            <w:r>
              <w:rPr>
                <w:szCs w:val="21"/>
              </w:rPr>
              <w:t>GB16297-1996</w:t>
            </w:r>
            <w:r>
              <w:rPr>
                <w:szCs w:val="21"/>
              </w:rPr>
              <w:t>）</w:t>
            </w:r>
          </w:p>
        </w:tc>
      </w:tr>
      <w:tr w:rsidR="00775B2B" w14:paraId="135FB1BA" w14:textId="77777777">
        <w:tc>
          <w:tcPr>
            <w:tcW w:w="420" w:type="pct"/>
            <w:gridSpan w:val="2"/>
            <w:vMerge/>
            <w:vAlign w:val="center"/>
          </w:tcPr>
          <w:p w14:paraId="5F92F13F" w14:textId="77777777" w:rsidR="00775B2B" w:rsidRDefault="00775B2B">
            <w:pPr>
              <w:widowControl/>
              <w:jc w:val="center"/>
              <w:rPr>
                <w:kern w:val="0"/>
                <w:szCs w:val="21"/>
              </w:rPr>
            </w:pPr>
          </w:p>
        </w:tc>
        <w:tc>
          <w:tcPr>
            <w:tcW w:w="1348" w:type="pct"/>
            <w:vAlign w:val="center"/>
          </w:tcPr>
          <w:p w14:paraId="233DE07F" w14:textId="77777777" w:rsidR="00775B2B" w:rsidRDefault="00000000">
            <w:pPr>
              <w:widowControl/>
              <w:jc w:val="center"/>
              <w:rPr>
                <w:kern w:val="0"/>
                <w:szCs w:val="21"/>
              </w:rPr>
            </w:pPr>
            <w:r>
              <w:rPr>
                <w:rFonts w:hint="eastAsia"/>
                <w:kern w:val="0"/>
                <w:szCs w:val="21"/>
              </w:rPr>
              <w:t>储油罐周边及厂界</w:t>
            </w:r>
          </w:p>
        </w:tc>
        <w:tc>
          <w:tcPr>
            <w:tcW w:w="1211" w:type="pct"/>
            <w:vAlign w:val="center"/>
          </w:tcPr>
          <w:p w14:paraId="17DA1D1D" w14:textId="77777777" w:rsidR="00775B2B" w:rsidRDefault="00000000">
            <w:pPr>
              <w:widowControl/>
              <w:jc w:val="center"/>
              <w:rPr>
                <w:kern w:val="0"/>
                <w:szCs w:val="21"/>
              </w:rPr>
            </w:pPr>
            <w:r>
              <w:rPr>
                <w:rFonts w:hint="eastAsia"/>
                <w:kern w:val="0"/>
                <w:szCs w:val="21"/>
              </w:rPr>
              <w:t>非甲烷总烃</w:t>
            </w:r>
          </w:p>
        </w:tc>
        <w:tc>
          <w:tcPr>
            <w:tcW w:w="474" w:type="pct"/>
            <w:vAlign w:val="center"/>
          </w:tcPr>
          <w:p w14:paraId="259BA51F" w14:textId="77777777" w:rsidR="00775B2B" w:rsidRDefault="00000000">
            <w:pPr>
              <w:widowControl/>
              <w:jc w:val="center"/>
              <w:rPr>
                <w:kern w:val="0"/>
                <w:szCs w:val="21"/>
              </w:rPr>
            </w:pPr>
            <w:r>
              <w:rPr>
                <w:rFonts w:hint="eastAsia"/>
                <w:kern w:val="0"/>
                <w:szCs w:val="21"/>
              </w:rPr>
              <w:t>季度</w:t>
            </w:r>
          </w:p>
        </w:tc>
        <w:tc>
          <w:tcPr>
            <w:tcW w:w="1543" w:type="pct"/>
            <w:vMerge/>
            <w:vAlign w:val="center"/>
          </w:tcPr>
          <w:p w14:paraId="5F1A69F4" w14:textId="77777777" w:rsidR="00775B2B" w:rsidRDefault="00775B2B">
            <w:pPr>
              <w:widowControl/>
              <w:jc w:val="center"/>
              <w:rPr>
                <w:szCs w:val="21"/>
              </w:rPr>
            </w:pPr>
          </w:p>
        </w:tc>
      </w:tr>
      <w:tr w:rsidR="00775B2B" w14:paraId="68420B7B" w14:textId="77777777">
        <w:tc>
          <w:tcPr>
            <w:tcW w:w="5000" w:type="pct"/>
            <w:gridSpan w:val="6"/>
            <w:vAlign w:val="center"/>
          </w:tcPr>
          <w:p w14:paraId="5931D841" w14:textId="77777777" w:rsidR="00775B2B" w:rsidRDefault="00000000">
            <w:pPr>
              <w:widowControl/>
              <w:jc w:val="center"/>
              <w:rPr>
                <w:kern w:val="0"/>
                <w:szCs w:val="21"/>
              </w:rPr>
            </w:pPr>
            <w:r>
              <w:rPr>
                <w:kern w:val="0"/>
                <w:szCs w:val="21"/>
              </w:rPr>
              <w:t>二、噪声</w:t>
            </w:r>
          </w:p>
        </w:tc>
      </w:tr>
      <w:tr w:rsidR="00775B2B" w14:paraId="5D8C794C" w14:textId="77777777">
        <w:tc>
          <w:tcPr>
            <w:tcW w:w="1769" w:type="pct"/>
            <w:gridSpan w:val="3"/>
            <w:vAlign w:val="center"/>
          </w:tcPr>
          <w:p w14:paraId="48BF4DAB" w14:textId="77777777" w:rsidR="00775B2B" w:rsidRDefault="00000000">
            <w:pPr>
              <w:widowControl/>
              <w:jc w:val="center"/>
              <w:rPr>
                <w:kern w:val="0"/>
                <w:szCs w:val="21"/>
              </w:rPr>
            </w:pPr>
            <w:r>
              <w:rPr>
                <w:kern w:val="0"/>
                <w:szCs w:val="21"/>
              </w:rPr>
              <w:t>厂界东、南、西、北四周外</w:t>
            </w:r>
            <w:r>
              <w:rPr>
                <w:kern w:val="0"/>
                <w:szCs w:val="21"/>
              </w:rPr>
              <w:t>1m</w:t>
            </w:r>
            <w:r>
              <w:rPr>
                <w:kern w:val="0"/>
                <w:szCs w:val="21"/>
              </w:rPr>
              <w:t>处各设</w:t>
            </w:r>
            <w:r>
              <w:rPr>
                <w:kern w:val="0"/>
                <w:szCs w:val="21"/>
              </w:rPr>
              <w:t>1</w:t>
            </w:r>
            <w:r>
              <w:rPr>
                <w:kern w:val="0"/>
                <w:szCs w:val="21"/>
              </w:rPr>
              <w:t>个</w:t>
            </w:r>
            <w:r>
              <w:rPr>
                <w:rFonts w:hint="eastAsia"/>
                <w:kern w:val="0"/>
                <w:szCs w:val="21"/>
              </w:rPr>
              <w:t>检测点</w:t>
            </w:r>
          </w:p>
        </w:tc>
        <w:tc>
          <w:tcPr>
            <w:tcW w:w="1211" w:type="pct"/>
            <w:vAlign w:val="center"/>
          </w:tcPr>
          <w:p w14:paraId="6E1366BF" w14:textId="77777777" w:rsidR="00775B2B" w:rsidRDefault="00000000">
            <w:pPr>
              <w:widowControl/>
              <w:jc w:val="center"/>
              <w:rPr>
                <w:kern w:val="0"/>
                <w:szCs w:val="21"/>
              </w:rPr>
            </w:pPr>
            <w:r>
              <w:rPr>
                <w:kern w:val="0"/>
                <w:szCs w:val="21"/>
              </w:rPr>
              <w:t>昼</w:t>
            </w:r>
            <w:r>
              <w:rPr>
                <w:kern w:val="0"/>
                <w:szCs w:val="21"/>
              </w:rPr>
              <w:t>/</w:t>
            </w:r>
            <w:r>
              <w:rPr>
                <w:kern w:val="0"/>
                <w:szCs w:val="21"/>
              </w:rPr>
              <w:t>夜噪声值，等效声级</w:t>
            </w:r>
            <w:r>
              <w:rPr>
                <w:kern w:val="0"/>
                <w:szCs w:val="21"/>
              </w:rPr>
              <w:t>LAeq</w:t>
            </w:r>
          </w:p>
        </w:tc>
        <w:tc>
          <w:tcPr>
            <w:tcW w:w="474" w:type="pct"/>
            <w:vAlign w:val="center"/>
          </w:tcPr>
          <w:p w14:paraId="79598E1E" w14:textId="77777777" w:rsidR="00775B2B" w:rsidRDefault="00000000">
            <w:pPr>
              <w:widowControl/>
              <w:jc w:val="center"/>
              <w:rPr>
                <w:kern w:val="0"/>
                <w:szCs w:val="21"/>
              </w:rPr>
            </w:pPr>
            <w:r>
              <w:rPr>
                <w:kern w:val="0"/>
                <w:szCs w:val="21"/>
              </w:rPr>
              <w:t>季度</w:t>
            </w:r>
          </w:p>
        </w:tc>
        <w:tc>
          <w:tcPr>
            <w:tcW w:w="1543" w:type="pct"/>
            <w:vAlign w:val="center"/>
          </w:tcPr>
          <w:p w14:paraId="7BAE01EA" w14:textId="77777777" w:rsidR="00775B2B" w:rsidRDefault="00000000">
            <w:pPr>
              <w:widowControl/>
              <w:jc w:val="center"/>
              <w:rPr>
                <w:kern w:val="0"/>
                <w:szCs w:val="21"/>
              </w:rPr>
            </w:pPr>
            <w:r>
              <w:rPr>
                <w:kern w:val="0"/>
                <w:szCs w:val="21"/>
              </w:rPr>
              <w:t>《工业企业厂界环境噪声排放标准》（</w:t>
            </w:r>
            <w:r>
              <w:rPr>
                <w:kern w:val="0"/>
                <w:szCs w:val="21"/>
              </w:rPr>
              <w:t>GB12348-2008</w:t>
            </w:r>
            <w:r>
              <w:rPr>
                <w:kern w:val="0"/>
                <w:szCs w:val="21"/>
              </w:rPr>
              <w:t>）中</w:t>
            </w:r>
            <w:r>
              <w:rPr>
                <w:kern w:val="0"/>
                <w:szCs w:val="21"/>
              </w:rPr>
              <w:t>3</w:t>
            </w:r>
            <w:r>
              <w:rPr>
                <w:kern w:val="0"/>
                <w:szCs w:val="21"/>
              </w:rPr>
              <w:t>类标准</w:t>
            </w:r>
          </w:p>
        </w:tc>
      </w:tr>
      <w:tr w:rsidR="00775B2B" w14:paraId="7F770AF5" w14:textId="77777777">
        <w:tc>
          <w:tcPr>
            <w:tcW w:w="5000" w:type="pct"/>
            <w:gridSpan w:val="6"/>
            <w:vAlign w:val="center"/>
          </w:tcPr>
          <w:p w14:paraId="71164C39" w14:textId="77777777" w:rsidR="00775B2B" w:rsidRDefault="00000000">
            <w:pPr>
              <w:widowControl/>
              <w:jc w:val="center"/>
              <w:rPr>
                <w:kern w:val="0"/>
                <w:szCs w:val="21"/>
              </w:rPr>
            </w:pPr>
            <w:r>
              <w:rPr>
                <w:kern w:val="0"/>
                <w:szCs w:val="21"/>
              </w:rPr>
              <w:t>三、工频电场和磁场</w:t>
            </w:r>
          </w:p>
        </w:tc>
      </w:tr>
      <w:tr w:rsidR="00775B2B" w14:paraId="0E2A99A1" w14:textId="77777777">
        <w:tc>
          <w:tcPr>
            <w:tcW w:w="1769" w:type="pct"/>
            <w:gridSpan w:val="3"/>
            <w:vAlign w:val="center"/>
          </w:tcPr>
          <w:p w14:paraId="14EC5AB5" w14:textId="77777777" w:rsidR="00775B2B" w:rsidRDefault="00000000">
            <w:pPr>
              <w:widowControl/>
              <w:jc w:val="center"/>
              <w:rPr>
                <w:kern w:val="0"/>
                <w:szCs w:val="21"/>
              </w:rPr>
            </w:pPr>
            <w:r>
              <w:rPr>
                <w:kern w:val="0"/>
                <w:szCs w:val="21"/>
              </w:rPr>
              <w:t>升压站四周</w:t>
            </w:r>
          </w:p>
        </w:tc>
        <w:tc>
          <w:tcPr>
            <w:tcW w:w="1211" w:type="pct"/>
            <w:vAlign w:val="center"/>
          </w:tcPr>
          <w:p w14:paraId="4A60956A" w14:textId="77777777" w:rsidR="00775B2B" w:rsidRDefault="00000000">
            <w:pPr>
              <w:widowControl/>
              <w:jc w:val="center"/>
              <w:rPr>
                <w:kern w:val="0"/>
                <w:szCs w:val="21"/>
              </w:rPr>
            </w:pPr>
            <w:r>
              <w:rPr>
                <w:kern w:val="0"/>
                <w:szCs w:val="21"/>
              </w:rPr>
              <w:t>工频电场和磁场</w:t>
            </w:r>
          </w:p>
        </w:tc>
        <w:tc>
          <w:tcPr>
            <w:tcW w:w="474" w:type="pct"/>
            <w:vAlign w:val="center"/>
          </w:tcPr>
          <w:p w14:paraId="7650DE2B" w14:textId="77777777" w:rsidR="00775B2B" w:rsidRDefault="00000000">
            <w:pPr>
              <w:widowControl/>
              <w:jc w:val="center"/>
              <w:rPr>
                <w:kern w:val="0"/>
                <w:szCs w:val="21"/>
              </w:rPr>
            </w:pPr>
            <w:r>
              <w:rPr>
                <w:rFonts w:hint="eastAsia"/>
                <w:kern w:val="0"/>
                <w:szCs w:val="21"/>
              </w:rPr>
              <w:t>厂界工频电场与磁场验收时监测一次，后期如升压站发生变化时监测一次。</w:t>
            </w:r>
          </w:p>
        </w:tc>
        <w:tc>
          <w:tcPr>
            <w:tcW w:w="1543" w:type="pct"/>
            <w:vAlign w:val="center"/>
          </w:tcPr>
          <w:p w14:paraId="17680F96" w14:textId="77777777" w:rsidR="00775B2B" w:rsidRDefault="00000000">
            <w:pPr>
              <w:widowControl/>
              <w:jc w:val="center"/>
              <w:rPr>
                <w:kern w:val="0"/>
                <w:szCs w:val="21"/>
              </w:rPr>
            </w:pPr>
            <w:r>
              <w:rPr>
                <w:kern w:val="0"/>
                <w:szCs w:val="21"/>
              </w:rPr>
              <w:t>《电磁环境控制限值》</w:t>
            </w:r>
            <w:r>
              <w:rPr>
                <w:kern w:val="0"/>
                <w:szCs w:val="21"/>
              </w:rPr>
              <w:t>(GB8702-2014)</w:t>
            </w:r>
            <w:r>
              <w:rPr>
                <w:kern w:val="0"/>
                <w:szCs w:val="21"/>
              </w:rPr>
              <w:t>中的</w:t>
            </w:r>
            <w:r>
              <w:rPr>
                <w:kern w:val="0"/>
                <w:szCs w:val="21"/>
              </w:rPr>
              <w:t>50Hz</w:t>
            </w:r>
            <w:r>
              <w:rPr>
                <w:kern w:val="0"/>
                <w:szCs w:val="21"/>
              </w:rPr>
              <w:t>公众暴露控制限值：工频电场强度</w:t>
            </w:r>
            <w:r>
              <w:rPr>
                <w:kern w:val="0"/>
                <w:szCs w:val="21"/>
              </w:rPr>
              <w:t>4000V/m</w:t>
            </w:r>
            <w:r>
              <w:rPr>
                <w:kern w:val="0"/>
                <w:szCs w:val="21"/>
              </w:rPr>
              <w:t>，磁感应强度控制限值为</w:t>
            </w:r>
            <w:r>
              <w:rPr>
                <w:kern w:val="0"/>
                <w:szCs w:val="21"/>
              </w:rPr>
              <w:t>100μT</w:t>
            </w:r>
            <w:r>
              <w:rPr>
                <w:kern w:val="0"/>
                <w:szCs w:val="21"/>
              </w:rPr>
              <w:t>。</w:t>
            </w:r>
          </w:p>
        </w:tc>
      </w:tr>
      <w:bookmarkEnd w:id="1790"/>
    </w:tbl>
    <w:p w14:paraId="13546871" w14:textId="77777777" w:rsidR="00775B2B" w:rsidRDefault="00775B2B">
      <w:pPr>
        <w:pStyle w:val="151"/>
        <w:rPr>
          <w:rFonts w:cs="Times New Roman"/>
          <w:snapToGrid w:val="0"/>
        </w:rPr>
      </w:pPr>
    </w:p>
    <w:p w14:paraId="28377E4F" w14:textId="77777777" w:rsidR="00775B2B" w:rsidRDefault="00775B2B">
      <w:pPr>
        <w:pStyle w:val="151"/>
        <w:rPr>
          <w:rFonts w:cs="Times New Roman"/>
          <w:snapToGrid w:val="0"/>
        </w:rPr>
      </w:pPr>
    </w:p>
    <w:p w14:paraId="73F56C92" w14:textId="77777777" w:rsidR="00775B2B" w:rsidRDefault="00775B2B">
      <w:pPr>
        <w:pStyle w:val="151"/>
        <w:rPr>
          <w:rFonts w:cs="Times New Roman"/>
          <w:snapToGrid w:val="0"/>
        </w:rPr>
        <w:sectPr w:rsidR="00775B2B">
          <w:pgSz w:w="16838" w:h="11906" w:orient="landscape"/>
          <w:pgMar w:top="1440" w:right="1800" w:bottom="1440" w:left="1800" w:header="1021" w:footer="851" w:gutter="0"/>
          <w:pgNumType w:fmt="numberInDash"/>
          <w:cols w:space="720"/>
          <w:docGrid w:linePitch="312"/>
        </w:sectPr>
      </w:pPr>
    </w:p>
    <w:p w14:paraId="29530F02" w14:textId="77777777" w:rsidR="00775B2B" w:rsidRDefault="00000000">
      <w:pPr>
        <w:pStyle w:val="40"/>
        <w:spacing w:before="0" w:after="0" w:line="520" w:lineRule="exact"/>
        <w:rPr>
          <w:szCs w:val="24"/>
        </w:rPr>
      </w:pPr>
      <w:r>
        <w:rPr>
          <w:szCs w:val="24"/>
        </w:rPr>
        <w:lastRenderedPageBreak/>
        <w:t>8.3.1.2</w:t>
      </w:r>
      <w:r>
        <w:rPr>
          <w:szCs w:val="24"/>
        </w:rPr>
        <w:t>环境质量监测方案</w:t>
      </w:r>
    </w:p>
    <w:p w14:paraId="72737DD7" w14:textId="77777777" w:rsidR="00775B2B" w:rsidRDefault="00000000">
      <w:pPr>
        <w:pStyle w:val="151"/>
        <w:rPr>
          <w:rFonts w:cs="Times New Roman"/>
          <w:snapToGrid w:val="0"/>
        </w:rPr>
      </w:pPr>
      <w:r>
        <w:rPr>
          <w:rFonts w:cs="Times New Roman"/>
          <w:snapToGrid w:val="0"/>
        </w:rPr>
        <w:t>（</w:t>
      </w:r>
      <w:r>
        <w:rPr>
          <w:rFonts w:cs="Times New Roman"/>
          <w:snapToGrid w:val="0"/>
        </w:rPr>
        <w:t>1</w:t>
      </w:r>
      <w:r>
        <w:rPr>
          <w:rFonts w:cs="Times New Roman"/>
          <w:snapToGrid w:val="0"/>
        </w:rPr>
        <w:t>）空气环境质量监测计划</w:t>
      </w:r>
    </w:p>
    <w:p w14:paraId="53AF9133" w14:textId="77777777" w:rsidR="00775B2B" w:rsidRDefault="00000000">
      <w:pPr>
        <w:pStyle w:val="151"/>
        <w:rPr>
          <w:rFonts w:cs="Times New Roman"/>
          <w:snapToGrid w:val="0"/>
        </w:rPr>
      </w:pPr>
      <w:r>
        <w:rPr>
          <w:rFonts w:cs="Times New Roman"/>
          <w:snapToGrid w:val="0"/>
        </w:rPr>
        <w:t>在厂区及下风向</w:t>
      </w:r>
      <w:r>
        <w:rPr>
          <w:rFonts w:cs="Times New Roman"/>
          <w:snapToGrid w:val="0"/>
        </w:rPr>
        <w:t>2km</w:t>
      </w:r>
      <w:r>
        <w:rPr>
          <w:rFonts w:cs="Times New Roman"/>
          <w:snapToGrid w:val="0"/>
        </w:rPr>
        <w:t>空地各设置一个监测点位，监测因子为汞及其化合物、</w:t>
      </w:r>
      <w:r>
        <w:rPr>
          <w:rFonts w:cs="Times New Roman"/>
          <w:snapToGrid w:val="0"/>
        </w:rPr>
        <w:t>TSP</w:t>
      </w:r>
      <w:r>
        <w:rPr>
          <w:rFonts w:cs="Times New Roman"/>
          <w:snapToGrid w:val="0"/>
        </w:rPr>
        <w:t>、氨、非甲烷总烃，监测频次为</w:t>
      </w:r>
      <w:r>
        <w:rPr>
          <w:rFonts w:cs="Times New Roman"/>
          <w:snapToGrid w:val="0"/>
        </w:rPr>
        <w:t>1</w:t>
      </w:r>
      <w:r>
        <w:rPr>
          <w:rFonts w:cs="Times New Roman"/>
          <w:snapToGrid w:val="0"/>
        </w:rPr>
        <w:t>次</w:t>
      </w:r>
      <w:r>
        <w:rPr>
          <w:rFonts w:cs="Times New Roman"/>
          <w:snapToGrid w:val="0"/>
        </w:rPr>
        <w:t>/a</w:t>
      </w:r>
      <w:r>
        <w:rPr>
          <w:rFonts w:cs="Times New Roman"/>
          <w:snapToGrid w:val="0"/>
        </w:rPr>
        <w:t>。</w:t>
      </w:r>
    </w:p>
    <w:p w14:paraId="1162212E" w14:textId="77777777" w:rsidR="00775B2B" w:rsidRDefault="00000000">
      <w:pPr>
        <w:pStyle w:val="151"/>
        <w:rPr>
          <w:rFonts w:cs="Times New Roman"/>
          <w:snapToGrid w:val="0"/>
        </w:rPr>
      </w:pPr>
      <w:r>
        <w:rPr>
          <w:rFonts w:cs="Times New Roman"/>
          <w:snapToGrid w:val="0"/>
        </w:rPr>
        <w:t>（</w:t>
      </w:r>
      <w:r>
        <w:rPr>
          <w:rFonts w:cs="Times New Roman"/>
          <w:snapToGrid w:val="0"/>
        </w:rPr>
        <w:t>2</w:t>
      </w:r>
      <w:r>
        <w:rPr>
          <w:rFonts w:cs="Times New Roman"/>
          <w:snapToGrid w:val="0"/>
        </w:rPr>
        <w:t>）地下水环境质量监测计划</w:t>
      </w:r>
    </w:p>
    <w:p w14:paraId="7C9F9868" w14:textId="77777777" w:rsidR="00775B2B" w:rsidRDefault="00000000">
      <w:pPr>
        <w:pStyle w:val="151"/>
        <w:rPr>
          <w:rFonts w:cs="Times New Roman"/>
          <w:szCs w:val="24"/>
        </w:rPr>
      </w:pPr>
      <w:r>
        <w:rPr>
          <w:rFonts w:cs="Times New Roman"/>
          <w:szCs w:val="24"/>
        </w:rPr>
        <w:t>为了及时准确地掌握本项目在运营期的地下水水质动态变化情况，本项目拟建立项目区所在区域的地下水长期监控系统，对地下水水质、水位进行长期监测。为科学、合理地监测项目区的地下水环境动态，设置地下水污染监控井，建立完善的监测制度，配备先进的检测仪器和设备，以便及时发现问题并及时控制。</w:t>
      </w:r>
    </w:p>
    <w:p w14:paraId="11A6BE8D" w14:textId="77777777" w:rsidR="00775B2B" w:rsidRDefault="00000000">
      <w:pPr>
        <w:pStyle w:val="151"/>
        <w:rPr>
          <w:rFonts w:cs="Times New Roman"/>
          <w:szCs w:val="24"/>
        </w:rPr>
      </w:pPr>
      <w:r>
        <w:rPr>
          <w:rFonts w:cs="Times New Roman"/>
          <w:szCs w:val="24"/>
        </w:rPr>
        <w:t>参照《地下水环境监测技术规范》（</w:t>
      </w:r>
      <w:r>
        <w:rPr>
          <w:rFonts w:cs="Times New Roman"/>
          <w:szCs w:val="24"/>
        </w:rPr>
        <w:t>HJ/T164-2004</w:t>
      </w:r>
      <w:r>
        <w:rPr>
          <w:rFonts w:cs="Times New Roman"/>
          <w:szCs w:val="24"/>
        </w:rPr>
        <w:t>）的要求，结合项目所在区域水文地质条件，</w:t>
      </w:r>
      <w:r>
        <w:rPr>
          <w:rFonts w:cs="Times New Roman"/>
        </w:rPr>
        <w:t>本项目依托现有水井，计划布设地下水监测井</w:t>
      </w:r>
      <w:r>
        <w:rPr>
          <w:rFonts w:cs="Times New Roman"/>
        </w:rPr>
        <w:t>3</w:t>
      </w:r>
      <w:r>
        <w:rPr>
          <w:rFonts w:cs="Times New Roman"/>
        </w:rPr>
        <w:t>眼，</w:t>
      </w:r>
      <w:r>
        <w:rPr>
          <w:rFonts w:cs="Times New Roman"/>
          <w:szCs w:val="24"/>
        </w:rPr>
        <w:t>设置在热电厂厂区周边。</w:t>
      </w:r>
      <w:r>
        <w:rPr>
          <w:rFonts w:cs="Times New Roman" w:hint="eastAsia"/>
          <w:szCs w:val="24"/>
        </w:rPr>
        <w:t>具体点位见表</w:t>
      </w:r>
      <w:r>
        <w:rPr>
          <w:rFonts w:cs="Times New Roman" w:hint="eastAsia"/>
          <w:szCs w:val="24"/>
        </w:rPr>
        <w:t>8.3-2</w:t>
      </w:r>
      <w:r>
        <w:rPr>
          <w:rFonts w:cs="Times New Roman" w:hint="eastAsia"/>
          <w:szCs w:val="24"/>
        </w:rPr>
        <w:t>。</w:t>
      </w:r>
    </w:p>
    <w:p w14:paraId="44E8E8EF" w14:textId="777A3373" w:rsidR="00775B2B" w:rsidRDefault="00000000" w:rsidP="00962F4E">
      <w:pPr>
        <w:pStyle w:val="151"/>
        <w:spacing w:line="240" w:lineRule="auto"/>
        <w:jc w:val="center"/>
        <w:rPr>
          <w:rFonts w:eastAsia="黑体" w:cs="Times New Roman"/>
          <w:szCs w:val="24"/>
        </w:rPr>
      </w:pPr>
      <w:r>
        <w:rPr>
          <w:rFonts w:eastAsia="黑体"/>
          <w:bCs/>
        </w:rPr>
        <w:t>表</w:t>
      </w:r>
      <w:r>
        <w:rPr>
          <w:rFonts w:eastAsia="黑体"/>
          <w:bCs/>
        </w:rPr>
        <w:t>8.3-</w:t>
      </w:r>
      <w:r>
        <w:rPr>
          <w:rFonts w:eastAsia="黑体" w:hint="eastAsia"/>
          <w:bCs/>
        </w:rPr>
        <w:t>2</w:t>
      </w:r>
      <w:r>
        <w:rPr>
          <w:rFonts w:eastAsia="黑体"/>
          <w:bCs/>
        </w:rPr>
        <w:t xml:space="preserve">     </w:t>
      </w:r>
      <w:r>
        <w:rPr>
          <w:rFonts w:eastAsia="黑体" w:hint="eastAsia"/>
          <w:bCs/>
        </w:rPr>
        <w:t>地下水监测点位</w:t>
      </w:r>
    </w:p>
    <w:tbl>
      <w:tblPr>
        <w:tblW w:w="4998"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310"/>
        <w:gridCol w:w="2035"/>
        <w:gridCol w:w="2181"/>
        <w:gridCol w:w="1747"/>
      </w:tblGrid>
      <w:tr w:rsidR="00775B2B" w14:paraId="75ACB7F1" w14:textId="77777777" w:rsidTr="00632CF6">
        <w:trPr>
          <w:trHeight w:val="137"/>
          <w:tblHeader/>
          <w:jc w:val="center"/>
        </w:trPr>
        <w:tc>
          <w:tcPr>
            <w:tcW w:w="1395" w:type="pct"/>
            <w:vMerge w:val="restart"/>
            <w:vAlign w:val="center"/>
          </w:tcPr>
          <w:p w14:paraId="363CFE21" w14:textId="77777777" w:rsidR="00775B2B" w:rsidRDefault="00000000">
            <w:pPr>
              <w:pStyle w:val="affffa"/>
              <w:rPr>
                <w:rFonts w:ascii="Times New Roman" w:hAnsi="Times New Roman"/>
                <w:sz w:val="21"/>
                <w:szCs w:val="21"/>
              </w:rPr>
            </w:pPr>
            <w:r>
              <w:rPr>
                <w:rFonts w:ascii="Times New Roman" w:hAnsi="Times New Roman"/>
                <w:sz w:val="21"/>
                <w:szCs w:val="21"/>
              </w:rPr>
              <w:t>水井名称</w:t>
            </w:r>
          </w:p>
        </w:tc>
        <w:tc>
          <w:tcPr>
            <w:tcW w:w="2547" w:type="pct"/>
            <w:gridSpan w:val="2"/>
            <w:vAlign w:val="center"/>
          </w:tcPr>
          <w:p w14:paraId="5CEE01A4" w14:textId="77777777" w:rsidR="00775B2B" w:rsidRDefault="00000000">
            <w:pPr>
              <w:pStyle w:val="affffa"/>
              <w:rPr>
                <w:rFonts w:ascii="Times New Roman" w:hAnsi="Times New Roman"/>
                <w:sz w:val="21"/>
                <w:szCs w:val="21"/>
              </w:rPr>
            </w:pPr>
            <w:r>
              <w:rPr>
                <w:rFonts w:ascii="Times New Roman" w:hAnsi="Times New Roman"/>
                <w:sz w:val="21"/>
                <w:szCs w:val="21"/>
              </w:rPr>
              <w:t>坐标</w:t>
            </w:r>
          </w:p>
        </w:tc>
        <w:tc>
          <w:tcPr>
            <w:tcW w:w="1056" w:type="pct"/>
            <w:vMerge w:val="restart"/>
            <w:vAlign w:val="center"/>
          </w:tcPr>
          <w:p w14:paraId="31C1DF9F" w14:textId="77777777" w:rsidR="00775B2B" w:rsidRDefault="00000000">
            <w:pPr>
              <w:pStyle w:val="affffa"/>
              <w:rPr>
                <w:rFonts w:ascii="Times New Roman" w:hAnsi="Times New Roman"/>
                <w:sz w:val="21"/>
                <w:szCs w:val="21"/>
              </w:rPr>
            </w:pPr>
            <w:r>
              <w:rPr>
                <w:rFonts w:ascii="Times New Roman" w:hAnsi="Times New Roman" w:hint="eastAsia"/>
                <w:sz w:val="21"/>
                <w:szCs w:val="21"/>
              </w:rPr>
              <w:t>相对位置</w:t>
            </w:r>
          </w:p>
        </w:tc>
      </w:tr>
      <w:tr w:rsidR="00775B2B" w14:paraId="6804924B" w14:textId="77777777" w:rsidTr="00632CF6">
        <w:trPr>
          <w:trHeight w:val="137"/>
          <w:tblHeader/>
          <w:jc w:val="center"/>
        </w:trPr>
        <w:tc>
          <w:tcPr>
            <w:tcW w:w="1395" w:type="pct"/>
            <w:vMerge/>
            <w:vAlign w:val="center"/>
          </w:tcPr>
          <w:p w14:paraId="7E1988F1" w14:textId="77777777" w:rsidR="00775B2B" w:rsidRDefault="00775B2B">
            <w:pPr>
              <w:pStyle w:val="affffa"/>
              <w:rPr>
                <w:rFonts w:hint="eastAsia"/>
                <w:sz w:val="21"/>
                <w:szCs w:val="21"/>
              </w:rPr>
            </w:pPr>
          </w:p>
        </w:tc>
        <w:tc>
          <w:tcPr>
            <w:tcW w:w="1230" w:type="pct"/>
            <w:vAlign w:val="center"/>
          </w:tcPr>
          <w:p w14:paraId="34A77113" w14:textId="77777777" w:rsidR="00775B2B" w:rsidRDefault="00000000">
            <w:pPr>
              <w:pStyle w:val="affffa"/>
              <w:rPr>
                <w:rFonts w:hint="eastAsia"/>
                <w:sz w:val="21"/>
                <w:szCs w:val="21"/>
              </w:rPr>
            </w:pPr>
            <w:r>
              <w:rPr>
                <w:rFonts w:hint="eastAsia"/>
                <w:sz w:val="21"/>
                <w:szCs w:val="21"/>
              </w:rPr>
              <w:t>东经（</w:t>
            </w:r>
            <w:r>
              <w:rPr>
                <w:rFonts w:ascii="Times New Roman" w:hAnsi="Times New Roman"/>
                <w:sz w:val="21"/>
                <w:szCs w:val="21"/>
              </w:rPr>
              <w:t>°</w:t>
            </w:r>
            <w:r>
              <w:rPr>
                <w:rFonts w:hint="eastAsia"/>
                <w:sz w:val="21"/>
                <w:szCs w:val="21"/>
              </w:rPr>
              <w:t>）</w:t>
            </w:r>
          </w:p>
        </w:tc>
        <w:tc>
          <w:tcPr>
            <w:tcW w:w="1317" w:type="pct"/>
            <w:vAlign w:val="center"/>
          </w:tcPr>
          <w:p w14:paraId="16A9B28F" w14:textId="77777777" w:rsidR="00775B2B" w:rsidRDefault="00000000">
            <w:pPr>
              <w:pStyle w:val="affffa"/>
              <w:rPr>
                <w:rFonts w:hint="eastAsia"/>
                <w:sz w:val="21"/>
                <w:szCs w:val="21"/>
              </w:rPr>
            </w:pPr>
            <w:r>
              <w:rPr>
                <w:rFonts w:ascii="Times New Roman" w:hAnsi="Times New Roman"/>
                <w:sz w:val="21"/>
                <w:szCs w:val="21"/>
              </w:rPr>
              <w:t>北纬</w:t>
            </w:r>
            <w:r>
              <w:rPr>
                <w:rFonts w:ascii="Times New Roman" w:hAnsi="Times New Roman" w:hint="eastAsia"/>
                <w:sz w:val="21"/>
                <w:szCs w:val="21"/>
              </w:rPr>
              <w:t>（</w:t>
            </w:r>
            <w:r>
              <w:rPr>
                <w:rFonts w:ascii="Times New Roman" w:hAnsi="Times New Roman"/>
                <w:sz w:val="21"/>
                <w:szCs w:val="21"/>
              </w:rPr>
              <w:t>°</w:t>
            </w:r>
            <w:r>
              <w:rPr>
                <w:rFonts w:ascii="Times New Roman" w:hAnsi="Times New Roman" w:hint="eastAsia"/>
                <w:sz w:val="21"/>
                <w:szCs w:val="21"/>
              </w:rPr>
              <w:t>）</w:t>
            </w:r>
          </w:p>
        </w:tc>
        <w:tc>
          <w:tcPr>
            <w:tcW w:w="1056" w:type="pct"/>
            <w:vMerge/>
            <w:vAlign w:val="center"/>
          </w:tcPr>
          <w:p w14:paraId="0733C476" w14:textId="77777777" w:rsidR="00775B2B" w:rsidRDefault="00775B2B">
            <w:pPr>
              <w:pStyle w:val="affffa"/>
              <w:rPr>
                <w:rFonts w:hint="eastAsia"/>
                <w:sz w:val="21"/>
                <w:szCs w:val="21"/>
              </w:rPr>
            </w:pPr>
          </w:p>
        </w:tc>
      </w:tr>
      <w:tr w:rsidR="00775B2B" w14:paraId="4A41A786" w14:textId="77777777" w:rsidTr="00632CF6">
        <w:trPr>
          <w:trHeight w:val="284"/>
          <w:jc w:val="center"/>
        </w:trPr>
        <w:tc>
          <w:tcPr>
            <w:tcW w:w="1395" w:type="pct"/>
            <w:vAlign w:val="center"/>
          </w:tcPr>
          <w:p w14:paraId="126D46A1" w14:textId="77777777" w:rsidR="00775B2B" w:rsidRDefault="00000000">
            <w:pPr>
              <w:pStyle w:val="affffa"/>
              <w:rPr>
                <w:rFonts w:ascii="Times New Roman" w:hAnsi="Times New Roman"/>
                <w:sz w:val="21"/>
                <w:szCs w:val="21"/>
              </w:rPr>
            </w:pPr>
            <w:r>
              <w:rPr>
                <w:rFonts w:ascii="Times New Roman" w:hAnsi="Times New Roman" w:hint="eastAsia"/>
                <w:sz w:val="21"/>
                <w:szCs w:val="21"/>
              </w:rPr>
              <w:t>JC02</w:t>
            </w:r>
          </w:p>
        </w:tc>
        <w:tc>
          <w:tcPr>
            <w:tcW w:w="1230" w:type="pct"/>
            <w:vAlign w:val="center"/>
          </w:tcPr>
          <w:p w14:paraId="053B39E0" w14:textId="77777777" w:rsidR="00775B2B" w:rsidRDefault="00000000">
            <w:pPr>
              <w:pStyle w:val="affffffffffffffffffffffffffffffffffffffffffffff7"/>
              <w:rPr>
                <w:rFonts w:ascii="Times New Roman" w:hAnsi="Times New Roman"/>
                <w:szCs w:val="21"/>
              </w:rPr>
            </w:pPr>
            <w:r>
              <w:rPr>
                <w:rFonts w:ascii="Times New Roman" w:hAnsi="Times New Roman"/>
                <w:szCs w:val="21"/>
              </w:rPr>
              <w:t>93.9686613</w:t>
            </w:r>
          </w:p>
        </w:tc>
        <w:tc>
          <w:tcPr>
            <w:tcW w:w="1317" w:type="pct"/>
            <w:vAlign w:val="center"/>
          </w:tcPr>
          <w:p w14:paraId="4C28005E" w14:textId="77777777" w:rsidR="00775B2B" w:rsidRDefault="00000000">
            <w:pPr>
              <w:pStyle w:val="affffffffffffffffffffffffffffffffffffffffffffff7"/>
              <w:rPr>
                <w:rFonts w:ascii="Times New Roman" w:hAnsi="Times New Roman"/>
                <w:szCs w:val="21"/>
              </w:rPr>
            </w:pPr>
            <w:r>
              <w:rPr>
                <w:rFonts w:ascii="Times New Roman" w:hAnsi="Times New Roman"/>
                <w:szCs w:val="21"/>
              </w:rPr>
              <w:t>44.0287421</w:t>
            </w:r>
          </w:p>
        </w:tc>
        <w:tc>
          <w:tcPr>
            <w:tcW w:w="1056" w:type="pct"/>
            <w:vAlign w:val="center"/>
          </w:tcPr>
          <w:p w14:paraId="35A3069E" w14:textId="77777777" w:rsidR="00775B2B" w:rsidRDefault="00000000">
            <w:pPr>
              <w:pStyle w:val="affffa"/>
              <w:rPr>
                <w:rFonts w:ascii="Times New Roman" w:hAnsi="Times New Roman"/>
                <w:sz w:val="21"/>
                <w:szCs w:val="21"/>
              </w:rPr>
            </w:pPr>
            <w:r>
              <w:rPr>
                <w:rFonts w:ascii="Times New Roman" w:hAnsi="Times New Roman" w:hint="eastAsia"/>
                <w:sz w:val="21"/>
                <w:szCs w:val="21"/>
              </w:rPr>
              <w:t>厂区上游</w:t>
            </w:r>
          </w:p>
        </w:tc>
      </w:tr>
      <w:tr w:rsidR="00775B2B" w14:paraId="48A5B69A" w14:textId="77777777" w:rsidTr="00632CF6">
        <w:trPr>
          <w:trHeight w:val="284"/>
          <w:jc w:val="center"/>
        </w:trPr>
        <w:tc>
          <w:tcPr>
            <w:tcW w:w="1395" w:type="pct"/>
            <w:vAlign w:val="center"/>
          </w:tcPr>
          <w:p w14:paraId="53C4AE7F" w14:textId="77777777" w:rsidR="00775B2B" w:rsidRDefault="00000000">
            <w:pPr>
              <w:pStyle w:val="affffa"/>
              <w:rPr>
                <w:rFonts w:ascii="Times New Roman" w:hAnsi="Times New Roman"/>
                <w:sz w:val="21"/>
                <w:szCs w:val="21"/>
              </w:rPr>
            </w:pPr>
            <w:r>
              <w:rPr>
                <w:rFonts w:ascii="Times New Roman" w:hAnsi="Times New Roman" w:hint="eastAsia"/>
                <w:sz w:val="21"/>
                <w:szCs w:val="21"/>
              </w:rPr>
              <w:t>JC03</w:t>
            </w:r>
          </w:p>
        </w:tc>
        <w:tc>
          <w:tcPr>
            <w:tcW w:w="1230" w:type="pct"/>
            <w:vAlign w:val="center"/>
          </w:tcPr>
          <w:p w14:paraId="3B6730C7" w14:textId="77777777" w:rsidR="00775B2B" w:rsidRDefault="00000000">
            <w:pPr>
              <w:pStyle w:val="affffffffffffffffffffffffffffffffffffffffffffff7"/>
              <w:rPr>
                <w:rFonts w:ascii="Times New Roman" w:hAnsi="Times New Roman"/>
                <w:szCs w:val="21"/>
              </w:rPr>
            </w:pPr>
            <w:r>
              <w:rPr>
                <w:rFonts w:ascii="Times New Roman" w:hAnsi="Times New Roman"/>
                <w:szCs w:val="21"/>
              </w:rPr>
              <w:t>93.996374</w:t>
            </w:r>
            <w:r>
              <w:rPr>
                <w:rFonts w:ascii="Times New Roman" w:hAnsi="Times New Roman" w:hint="eastAsia"/>
                <w:szCs w:val="21"/>
              </w:rPr>
              <w:t>0</w:t>
            </w:r>
          </w:p>
        </w:tc>
        <w:tc>
          <w:tcPr>
            <w:tcW w:w="1317" w:type="pct"/>
            <w:vAlign w:val="center"/>
          </w:tcPr>
          <w:p w14:paraId="00C718B1" w14:textId="77777777" w:rsidR="00775B2B" w:rsidRDefault="00000000">
            <w:pPr>
              <w:pStyle w:val="affffffffffffffffffffffffffffffffffffffffffffff7"/>
              <w:rPr>
                <w:rFonts w:ascii="Times New Roman" w:hAnsi="Times New Roman"/>
                <w:szCs w:val="21"/>
              </w:rPr>
            </w:pPr>
            <w:r>
              <w:rPr>
                <w:rFonts w:ascii="Times New Roman" w:hAnsi="Times New Roman"/>
                <w:szCs w:val="21"/>
              </w:rPr>
              <w:t>44.0097286</w:t>
            </w:r>
          </w:p>
        </w:tc>
        <w:tc>
          <w:tcPr>
            <w:tcW w:w="1056" w:type="pct"/>
            <w:vAlign w:val="center"/>
          </w:tcPr>
          <w:p w14:paraId="710ADBF8" w14:textId="77777777" w:rsidR="00775B2B" w:rsidRDefault="00000000">
            <w:pPr>
              <w:pStyle w:val="affffa"/>
              <w:rPr>
                <w:rFonts w:ascii="Times New Roman" w:hAnsi="Times New Roman"/>
                <w:sz w:val="21"/>
                <w:szCs w:val="21"/>
              </w:rPr>
            </w:pPr>
            <w:r>
              <w:rPr>
                <w:rFonts w:ascii="Times New Roman" w:hAnsi="Times New Roman" w:hint="eastAsia"/>
                <w:sz w:val="21"/>
                <w:szCs w:val="21"/>
              </w:rPr>
              <w:t>厂区下游</w:t>
            </w:r>
          </w:p>
        </w:tc>
      </w:tr>
      <w:tr w:rsidR="00775B2B" w14:paraId="65882DCC" w14:textId="77777777" w:rsidTr="00632CF6">
        <w:trPr>
          <w:trHeight w:val="284"/>
          <w:jc w:val="center"/>
        </w:trPr>
        <w:tc>
          <w:tcPr>
            <w:tcW w:w="1395" w:type="pct"/>
            <w:vAlign w:val="center"/>
          </w:tcPr>
          <w:p w14:paraId="185AFA8E" w14:textId="77777777" w:rsidR="00775B2B" w:rsidRDefault="00000000">
            <w:pPr>
              <w:pStyle w:val="affffa"/>
              <w:rPr>
                <w:rFonts w:ascii="Times New Roman" w:hAnsi="Times New Roman"/>
                <w:sz w:val="21"/>
                <w:szCs w:val="21"/>
              </w:rPr>
            </w:pPr>
            <w:r>
              <w:rPr>
                <w:rFonts w:ascii="Times New Roman" w:hAnsi="Times New Roman" w:hint="eastAsia"/>
                <w:sz w:val="21"/>
                <w:szCs w:val="21"/>
              </w:rPr>
              <w:t>JC04</w:t>
            </w:r>
          </w:p>
        </w:tc>
        <w:tc>
          <w:tcPr>
            <w:tcW w:w="1230" w:type="pct"/>
            <w:vAlign w:val="center"/>
          </w:tcPr>
          <w:p w14:paraId="754ACD6F" w14:textId="77777777" w:rsidR="00775B2B" w:rsidRDefault="00000000">
            <w:pPr>
              <w:pStyle w:val="affffffffffffffffffffffffffffffffffffffffffffff7"/>
              <w:rPr>
                <w:rFonts w:ascii="Times New Roman" w:hAnsi="Times New Roman"/>
                <w:szCs w:val="21"/>
              </w:rPr>
            </w:pPr>
            <w:r>
              <w:rPr>
                <w:rFonts w:ascii="Times New Roman" w:hAnsi="Times New Roman"/>
                <w:szCs w:val="21"/>
              </w:rPr>
              <w:t>93.9755085</w:t>
            </w:r>
          </w:p>
        </w:tc>
        <w:tc>
          <w:tcPr>
            <w:tcW w:w="1317" w:type="pct"/>
            <w:vAlign w:val="center"/>
          </w:tcPr>
          <w:p w14:paraId="51B80FD6" w14:textId="77777777" w:rsidR="00775B2B" w:rsidRDefault="00000000">
            <w:pPr>
              <w:pStyle w:val="affffffffffffffffffffffffffffffffffffffffffffff7"/>
              <w:rPr>
                <w:rFonts w:ascii="Times New Roman" w:hAnsi="Times New Roman"/>
                <w:szCs w:val="21"/>
              </w:rPr>
            </w:pPr>
            <w:r>
              <w:rPr>
                <w:rFonts w:ascii="Times New Roman" w:hAnsi="Times New Roman"/>
                <w:szCs w:val="21"/>
              </w:rPr>
              <w:t>44.0165334</w:t>
            </w:r>
          </w:p>
        </w:tc>
        <w:tc>
          <w:tcPr>
            <w:tcW w:w="1056" w:type="pct"/>
            <w:vAlign w:val="center"/>
          </w:tcPr>
          <w:p w14:paraId="1D446FF8" w14:textId="77777777" w:rsidR="00775B2B" w:rsidRDefault="00000000">
            <w:pPr>
              <w:pStyle w:val="affffa"/>
              <w:rPr>
                <w:rFonts w:ascii="Times New Roman" w:hAnsi="Times New Roman"/>
                <w:sz w:val="21"/>
                <w:szCs w:val="21"/>
              </w:rPr>
            </w:pPr>
            <w:r>
              <w:rPr>
                <w:rFonts w:ascii="Times New Roman" w:hAnsi="Times New Roman" w:hint="eastAsia"/>
                <w:sz w:val="21"/>
                <w:szCs w:val="21"/>
              </w:rPr>
              <w:t>厂区侧向</w:t>
            </w:r>
          </w:p>
        </w:tc>
      </w:tr>
    </w:tbl>
    <w:p w14:paraId="3451C77F" w14:textId="77777777" w:rsidR="00775B2B" w:rsidRDefault="00000000">
      <w:pPr>
        <w:autoSpaceDE w:val="0"/>
        <w:autoSpaceDN w:val="0"/>
        <w:adjustRightInd w:val="0"/>
        <w:spacing w:line="360" w:lineRule="auto"/>
        <w:ind w:firstLineChars="200" w:firstLine="472"/>
        <w:jc w:val="left"/>
        <w:rPr>
          <w:kern w:val="0"/>
          <w:sz w:val="24"/>
        </w:rPr>
      </w:pPr>
      <w:r>
        <w:rPr>
          <w:spacing w:val="-2"/>
          <w:sz w:val="24"/>
        </w:rPr>
        <w:t>上述监测结果应按项目有关规定及时建立档案，并定期向厂安全</w:t>
      </w:r>
      <w:r>
        <w:rPr>
          <w:rFonts w:hint="eastAsia"/>
          <w:spacing w:val="-2"/>
          <w:sz w:val="24"/>
        </w:rPr>
        <w:t>环境保护部</w:t>
      </w:r>
      <w:r>
        <w:rPr>
          <w:spacing w:val="-2"/>
          <w:sz w:val="24"/>
        </w:rPr>
        <w:t>门汇报，对于常规监测数据应该进行公开。如发现异常或发生事故，加密监测频次，改为每天监测一次，并分析污染原因，确定泄漏污染源，及时采取应急措施</w:t>
      </w:r>
      <w:r>
        <w:rPr>
          <w:sz w:val="24"/>
        </w:rPr>
        <w:t>。</w:t>
      </w:r>
    </w:p>
    <w:p w14:paraId="405F2B8D" w14:textId="77777777" w:rsidR="00775B2B" w:rsidRDefault="00000000">
      <w:pPr>
        <w:pStyle w:val="151"/>
        <w:rPr>
          <w:rFonts w:cs="Times New Roman"/>
          <w:snapToGrid w:val="0"/>
        </w:rPr>
      </w:pPr>
      <w:r>
        <w:rPr>
          <w:rFonts w:cs="Times New Roman"/>
          <w:snapToGrid w:val="0"/>
        </w:rPr>
        <w:t>（</w:t>
      </w:r>
      <w:r>
        <w:rPr>
          <w:rFonts w:cs="Times New Roman"/>
          <w:snapToGrid w:val="0"/>
        </w:rPr>
        <w:t>3</w:t>
      </w:r>
      <w:r>
        <w:rPr>
          <w:rFonts w:cs="Times New Roman"/>
          <w:snapToGrid w:val="0"/>
        </w:rPr>
        <w:t>）声环境质量监测计划</w:t>
      </w:r>
    </w:p>
    <w:p w14:paraId="1E16A6F4" w14:textId="77777777" w:rsidR="00775B2B" w:rsidRDefault="00000000">
      <w:pPr>
        <w:pStyle w:val="151"/>
        <w:rPr>
          <w:rFonts w:cs="Times New Roman"/>
          <w:snapToGrid w:val="0"/>
        </w:rPr>
      </w:pPr>
      <w:r>
        <w:rPr>
          <w:rFonts w:cs="Times New Roman"/>
          <w:snapToGrid w:val="0"/>
        </w:rPr>
        <w:t>在运煤道路两侧设置声环境质量监测点位，监测因子为连续等效</w:t>
      </w:r>
      <w:r>
        <w:rPr>
          <w:rFonts w:cs="Times New Roman"/>
          <w:snapToGrid w:val="0"/>
        </w:rPr>
        <w:t>A</w:t>
      </w:r>
      <w:r>
        <w:rPr>
          <w:rFonts w:cs="Times New Roman"/>
          <w:snapToGrid w:val="0"/>
        </w:rPr>
        <w:t>声级，监测频次为</w:t>
      </w:r>
      <w:r>
        <w:rPr>
          <w:rFonts w:cs="Times New Roman"/>
          <w:snapToGrid w:val="0"/>
        </w:rPr>
        <w:t>1</w:t>
      </w:r>
      <w:r>
        <w:rPr>
          <w:rFonts w:cs="Times New Roman"/>
          <w:snapToGrid w:val="0"/>
        </w:rPr>
        <w:t>次</w:t>
      </w:r>
      <w:r>
        <w:rPr>
          <w:rFonts w:cs="Times New Roman"/>
          <w:snapToGrid w:val="0"/>
        </w:rPr>
        <w:t>/</w:t>
      </w:r>
      <w:r>
        <w:rPr>
          <w:rFonts w:cs="Times New Roman"/>
          <w:snapToGrid w:val="0"/>
        </w:rPr>
        <w:t>年。</w:t>
      </w:r>
    </w:p>
    <w:p w14:paraId="660F933D" w14:textId="77777777" w:rsidR="00775B2B" w:rsidRDefault="00000000">
      <w:pPr>
        <w:autoSpaceDE w:val="0"/>
        <w:autoSpaceDN w:val="0"/>
        <w:adjustRightInd w:val="0"/>
        <w:spacing w:line="360" w:lineRule="auto"/>
        <w:ind w:firstLineChars="200" w:firstLine="480"/>
        <w:jc w:val="left"/>
        <w:rPr>
          <w:kern w:val="0"/>
          <w:sz w:val="24"/>
        </w:rPr>
      </w:pPr>
      <w:r>
        <w:rPr>
          <w:kern w:val="0"/>
          <w:sz w:val="24"/>
        </w:rPr>
        <w:t>本工程投产后，环境监测计划应同时实施。当地生态环境行政主管部门应对环境监测制度有定期复审制度。一般每年一次，对所获得的监测资料和经费使用效益进行评价。以增补原计划中没有但实际很重要的监测项目，或删减一些不必要的监测工作。</w:t>
      </w:r>
    </w:p>
    <w:p w14:paraId="7E9078A0" w14:textId="77777777" w:rsidR="00775B2B" w:rsidRDefault="00000000">
      <w:pPr>
        <w:autoSpaceDE w:val="0"/>
        <w:autoSpaceDN w:val="0"/>
        <w:adjustRightInd w:val="0"/>
        <w:spacing w:line="360" w:lineRule="auto"/>
        <w:ind w:firstLineChars="200" w:firstLine="480"/>
        <w:jc w:val="left"/>
        <w:rPr>
          <w:kern w:val="0"/>
          <w:sz w:val="24"/>
        </w:rPr>
      </w:pPr>
      <w:r>
        <w:rPr>
          <w:rFonts w:hint="eastAsia"/>
          <w:kern w:val="0"/>
          <w:sz w:val="24"/>
        </w:rPr>
        <w:t>（</w:t>
      </w:r>
      <w:r>
        <w:rPr>
          <w:rFonts w:hint="eastAsia"/>
          <w:kern w:val="0"/>
          <w:sz w:val="24"/>
        </w:rPr>
        <w:t>4</w:t>
      </w:r>
      <w:r>
        <w:rPr>
          <w:rFonts w:hint="eastAsia"/>
          <w:kern w:val="0"/>
          <w:sz w:val="24"/>
        </w:rPr>
        <w:t>）土壤环境质量监测计划</w:t>
      </w:r>
    </w:p>
    <w:p w14:paraId="0770A0CB" w14:textId="77777777" w:rsidR="00775B2B" w:rsidRDefault="00000000">
      <w:pPr>
        <w:autoSpaceDE w:val="0"/>
        <w:autoSpaceDN w:val="0"/>
        <w:adjustRightInd w:val="0"/>
        <w:spacing w:line="360" w:lineRule="auto"/>
        <w:ind w:firstLineChars="200" w:firstLine="480"/>
        <w:jc w:val="left"/>
        <w:rPr>
          <w:kern w:val="0"/>
          <w:sz w:val="24"/>
        </w:rPr>
      </w:pPr>
      <w:r>
        <w:rPr>
          <w:rFonts w:hint="eastAsia"/>
          <w:kern w:val="0"/>
          <w:sz w:val="24"/>
        </w:rPr>
        <w:t>参照《土壤环境监测技术规范》</w:t>
      </w:r>
      <w:r>
        <w:rPr>
          <w:rFonts w:hint="eastAsia"/>
          <w:kern w:val="0"/>
          <w:sz w:val="24"/>
        </w:rPr>
        <w:t>(HJ/T166-2004)</w:t>
      </w:r>
      <w:r>
        <w:rPr>
          <w:rFonts w:hint="eastAsia"/>
          <w:kern w:val="0"/>
          <w:sz w:val="24"/>
        </w:rPr>
        <w:t>、《工业企业土壤和地下水自行监测技术指南</w:t>
      </w:r>
      <w:r>
        <w:rPr>
          <w:rFonts w:hint="eastAsia"/>
          <w:kern w:val="0"/>
          <w:sz w:val="24"/>
        </w:rPr>
        <w:t>(</w:t>
      </w:r>
      <w:r>
        <w:rPr>
          <w:rFonts w:hint="eastAsia"/>
          <w:kern w:val="0"/>
          <w:sz w:val="24"/>
        </w:rPr>
        <w:t>试行</w:t>
      </w:r>
      <w:r>
        <w:rPr>
          <w:rFonts w:hint="eastAsia"/>
          <w:kern w:val="0"/>
          <w:sz w:val="24"/>
        </w:rPr>
        <w:t>)</w:t>
      </w:r>
      <w:r>
        <w:rPr>
          <w:rFonts w:hint="eastAsia"/>
          <w:kern w:val="0"/>
          <w:sz w:val="24"/>
        </w:rPr>
        <w:t>》</w:t>
      </w:r>
      <w:r>
        <w:rPr>
          <w:rFonts w:hint="eastAsia"/>
          <w:kern w:val="0"/>
          <w:sz w:val="24"/>
        </w:rPr>
        <w:t>(HJ1209-2021)</w:t>
      </w:r>
      <w:r>
        <w:rPr>
          <w:rFonts w:hint="eastAsia"/>
          <w:kern w:val="0"/>
          <w:sz w:val="24"/>
        </w:rPr>
        <w:t>的要求，结合场地平面布置特点及项目周边土壤环境情况，共布设土壤环境跟踪监测点</w:t>
      </w:r>
      <w:r>
        <w:rPr>
          <w:rFonts w:hint="eastAsia"/>
          <w:kern w:val="0"/>
          <w:sz w:val="24"/>
        </w:rPr>
        <w:t>1</w:t>
      </w:r>
      <w:r>
        <w:rPr>
          <w:rFonts w:hint="eastAsia"/>
          <w:kern w:val="0"/>
          <w:sz w:val="24"/>
        </w:rPr>
        <w:t>个（表层样）。</w:t>
      </w:r>
    </w:p>
    <w:p w14:paraId="06D5393B" w14:textId="77777777" w:rsidR="00775B2B" w:rsidRDefault="00000000">
      <w:pPr>
        <w:autoSpaceDE w:val="0"/>
        <w:autoSpaceDN w:val="0"/>
        <w:adjustRightInd w:val="0"/>
        <w:spacing w:line="360" w:lineRule="auto"/>
        <w:ind w:firstLineChars="200" w:firstLine="480"/>
        <w:jc w:val="left"/>
        <w:rPr>
          <w:kern w:val="0"/>
          <w:sz w:val="24"/>
        </w:rPr>
      </w:pPr>
      <w:r>
        <w:rPr>
          <w:kern w:val="0"/>
          <w:sz w:val="24"/>
        </w:rPr>
        <w:lastRenderedPageBreak/>
        <w:t>本项目环境质量监测计划见表</w:t>
      </w:r>
      <w:r>
        <w:rPr>
          <w:kern w:val="0"/>
          <w:sz w:val="24"/>
        </w:rPr>
        <w:t>8.3-</w:t>
      </w:r>
      <w:r>
        <w:rPr>
          <w:rFonts w:hint="eastAsia"/>
          <w:kern w:val="0"/>
          <w:sz w:val="24"/>
        </w:rPr>
        <w:t>3</w:t>
      </w:r>
      <w:r>
        <w:rPr>
          <w:kern w:val="0"/>
          <w:sz w:val="24"/>
        </w:rPr>
        <w:t>。</w:t>
      </w:r>
    </w:p>
    <w:p w14:paraId="3D0149BA" w14:textId="1E672EC6" w:rsidR="00775B2B" w:rsidRDefault="00000000">
      <w:pPr>
        <w:jc w:val="center"/>
        <w:rPr>
          <w:rFonts w:eastAsia="黑体"/>
          <w:bCs/>
          <w:sz w:val="24"/>
        </w:rPr>
      </w:pPr>
      <w:r>
        <w:rPr>
          <w:rFonts w:eastAsia="黑体"/>
          <w:bCs/>
          <w:sz w:val="24"/>
        </w:rPr>
        <w:t>表</w:t>
      </w:r>
      <w:r>
        <w:rPr>
          <w:rFonts w:eastAsia="黑体"/>
          <w:bCs/>
          <w:sz w:val="24"/>
        </w:rPr>
        <w:t>8.3-</w:t>
      </w:r>
      <w:r>
        <w:rPr>
          <w:rFonts w:eastAsia="黑体" w:hint="eastAsia"/>
          <w:bCs/>
          <w:sz w:val="24"/>
        </w:rPr>
        <w:t>3</w:t>
      </w:r>
      <w:r>
        <w:rPr>
          <w:rFonts w:eastAsia="黑体"/>
          <w:bCs/>
          <w:sz w:val="24"/>
        </w:rPr>
        <w:t xml:space="preserve">    </w:t>
      </w:r>
      <w:r>
        <w:rPr>
          <w:rFonts w:eastAsia="黑体"/>
          <w:bCs/>
          <w:sz w:val="24"/>
        </w:rPr>
        <w:t>本项目环境质量监测计划</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569"/>
        <w:gridCol w:w="965"/>
        <w:gridCol w:w="3115"/>
        <w:gridCol w:w="2599"/>
        <w:gridCol w:w="1028"/>
      </w:tblGrid>
      <w:tr w:rsidR="00775B2B" w14:paraId="68257874" w14:textId="77777777">
        <w:trPr>
          <w:trHeight w:val="335"/>
        </w:trPr>
        <w:tc>
          <w:tcPr>
            <w:tcW w:w="1571" w:type="dxa"/>
            <w:gridSpan w:val="2"/>
            <w:tcBorders>
              <w:top w:val="single" w:sz="12" w:space="0" w:color="000000"/>
              <w:left w:val="single" w:sz="12" w:space="0" w:color="000000"/>
              <w:bottom w:val="single" w:sz="6" w:space="0" w:color="000000"/>
              <w:right w:val="single" w:sz="6" w:space="0" w:color="000000"/>
            </w:tcBorders>
            <w:vAlign w:val="center"/>
          </w:tcPr>
          <w:p w14:paraId="75762E5F" w14:textId="77777777" w:rsidR="00775B2B" w:rsidRDefault="00000000">
            <w:pPr>
              <w:pStyle w:val="aff5"/>
              <w:jc w:val="center"/>
              <w:rPr>
                <w:rFonts w:ascii="Times New Roman" w:hAnsi="Times New Roman"/>
                <w:kern w:val="0"/>
                <w:szCs w:val="21"/>
              </w:rPr>
            </w:pPr>
            <w:r>
              <w:rPr>
                <w:rFonts w:ascii="Times New Roman" w:hAnsi="Times New Roman"/>
                <w:szCs w:val="21"/>
              </w:rPr>
              <w:t>监测项目</w:t>
            </w:r>
          </w:p>
        </w:tc>
        <w:tc>
          <w:tcPr>
            <w:tcW w:w="3215" w:type="dxa"/>
            <w:tcBorders>
              <w:top w:val="single" w:sz="12" w:space="0" w:color="000000"/>
              <w:left w:val="single" w:sz="6" w:space="0" w:color="000000"/>
              <w:bottom w:val="single" w:sz="6" w:space="0" w:color="000000"/>
              <w:right w:val="single" w:sz="6" w:space="0" w:color="000000"/>
            </w:tcBorders>
            <w:vAlign w:val="center"/>
          </w:tcPr>
          <w:p w14:paraId="51DDEF7E" w14:textId="77777777" w:rsidR="00775B2B" w:rsidRDefault="00000000">
            <w:pPr>
              <w:pStyle w:val="aff5"/>
              <w:jc w:val="center"/>
              <w:rPr>
                <w:rFonts w:ascii="Times New Roman" w:hAnsi="Times New Roman"/>
                <w:szCs w:val="21"/>
              </w:rPr>
            </w:pPr>
            <w:r>
              <w:rPr>
                <w:rFonts w:ascii="Times New Roman" w:hAnsi="Times New Roman"/>
                <w:szCs w:val="21"/>
              </w:rPr>
              <w:t>监测因子</w:t>
            </w:r>
          </w:p>
        </w:tc>
        <w:tc>
          <w:tcPr>
            <w:tcW w:w="2681" w:type="dxa"/>
            <w:tcBorders>
              <w:top w:val="single" w:sz="12" w:space="0" w:color="000000"/>
              <w:left w:val="single" w:sz="6" w:space="0" w:color="000000"/>
              <w:bottom w:val="single" w:sz="6" w:space="0" w:color="000000"/>
              <w:right w:val="single" w:sz="6" w:space="0" w:color="000000"/>
            </w:tcBorders>
            <w:vAlign w:val="center"/>
          </w:tcPr>
          <w:p w14:paraId="4A398DB7" w14:textId="77777777" w:rsidR="00775B2B" w:rsidRDefault="00000000">
            <w:pPr>
              <w:pStyle w:val="aff5"/>
              <w:jc w:val="center"/>
              <w:rPr>
                <w:rFonts w:ascii="Times New Roman" w:hAnsi="Times New Roman"/>
                <w:szCs w:val="21"/>
              </w:rPr>
            </w:pPr>
            <w:r>
              <w:rPr>
                <w:rFonts w:ascii="Times New Roman" w:hAnsi="Times New Roman"/>
                <w:szCs w:val="21"/>
              </w:rPr>
              <w:t>采样点</w:t>
            </w:r>
          </w:p>
        </w:tc>
        <w:tc>
          <w:tcPr>
            <w:tcW w:w="1055" w:type="dxa"/>
            <w:tcBorders>
              <w:top w:val="single" w:sz="12" w:space="0" w:color="000000"/>
              <w:left w:val="single" w:sz="6" w:space="0" w:color="000000"/>
              <w:bottom w:val="single" w:sz="6" w:space="0" w:color="000000"/>
              <w:right w:val="single" w:sz="12" w:space="0" w:color="000000"/>
            </w:tcBorders>
            <w:vAlign w:val="center"/>
          </w:tcPr>
          <w:p w14:paraId="1CFE7043" w14:textId="77777777" w:rsidR="00775B2B" w:rsidRDefault="00000000">
            <w:pPr>
              <w:pStyle w:val="aff5"/>
              <w:jc w:val="center"/>
              <w:rPr>
                <w:rFonts w:ascii="Times New Roman" w:hAnsi="Times New Roman"/>
                <w:szCs w:val="21"/>
              </w:rPr>
            </w:pPr>
            <w:r>
              <w:rPr>
                <w:rFonts w:ascii="Times New Roman" w:hAnsi="Times New Roman"/>
                <w:szCs w:val="21"/>
              </w:rPr>
              <w:t>监测周期</w:t>
            </w:r>
          </w:p>
        </w:tc>
      </w:tr>
      <w:tr w:rsidR="00775B2B" w14:paraId="7627DABF" w14:textId="77777777">
        <w:trPr>
          <w:trHeight w:val="290"/>
        </w:trPr>
        <w:tc>
          <w:tcPr>
            <w:tcW w:w="581" w:type="dxa"/>
            <w:vMerge w:val="restart"/>
            <w:tcBorders>
              <w:top w:val="single" w:sz="6" w:space="0" w:color="000000"/>
              <w:left w:val="single" w:sz="12" w:space="0" w:color="000000"/>
              <w:right w:val="single" w:sz="6" w:space="0" w:color="000000"/>
            </w:tcBorders>
            <w:vAlign w:val="center"/>
          </w:tcPr>
          <w:p w14:paraId="008AEA3D" w14:textId="77777777" w:rsidR="00775B2B" w:rsidRDefault="00000000">
            <w:pPr>
              <w:pStyle w:val="aff5"/>
              <w:jc w:val="center"/>
              <w:rPr>
                <w:rFonts w:ascii="Times New Roman" w:hAnsi="Times New Roman"/>
                <w:szCs w:val="21"/>
              </w:rPr>
            </w:pPr>
            <w:r>
              <w:rPr>
                <w:rFonts w:ascii="Times New Roman" w:hAnsi="Times New Roman"/>
                <w:szCs w:val="21"/>
              </w:rPr>
              <w:t>环境质量监测</w:t>
            </w:r>
          </w:p>
        </w:tc>
        <w:tc>
          <w:tcPr>
            <w:tcW w:w="990" w:type="dxa"/>
            <w:tcBorders>
              <w:top w:val="single" w:sz="6" w:space="0" w:color="000000"/>
              <w:left w:val="single" w:sz="6" w:space="0" w:color="000000"/>
              <w:bottom w:val="single" w:sz="6" w:space="0" w:color="000000"/>
              <w:right w:val="single" w:sz="6" w:space="0" w:color="000000"/>
            </w:tcBorders>
            <w:vAlign w:val="center"/>
          </w:tcPr>
          <w:p w14:paraId="6C48CF71" w14:textId="77777777" w:rsidR="00775B2B" w:rsidRDefault="00000000">
            <w:pPr>
              <w:pStyle w:val="aff5"/>
              <w:jc w:val="center"/>
              <w:rPr>
                <w:rFonts w:ascii="Times New Roman" w:hAnsi="Times New Roman"/>
                <w:szCs w:val="21"/>
              </w:rPr>
            </w:pPr>
            <w:r>
              <w:rPr>
                <w:rFonts w:ascii="Times New Roman" w:hAnsi="Times New Roman"/>
                <w:szCs w:val="21"/>
              </w:rPr>
              <w:t>环境空气</w:t>
            </w:r>
          </w:p>
        </w:tc>
        <w:tc>
          <w:tcPr>
            <w:tcW w:w="3215" w:type="dxa"/>
            <w:tcBorders>
              <w:top w:val="single" w:sz="6" w:space="0" w:color="000000"/>
              <w:left w:val="single" w:sz="6" w:space="0" w:color="000000"/>
              <w:bottom w:val="single" w:sz="6" w:space="0" w:color="000000"/>
              <w:right w:val="single" w:sz="6" w:space="0" w:color="000000"/>
            </w:tcBorders>
            <w:vAlign w:val="center"/>
          </w:tcPr>
          <w:p w14:paraId="404B257A" w14:textId="77777777" w:rsidR="00775B2B" w:rsidRDefault="00000000">
            <w:pPr>
              <w:pStyle w:val="aff5"/>
              <w:jc w:val="center"/>
              <w:rPr>
                <w:rFonts w:ascii="Times New Roman" w:hAnsi="Times New Roman"/>
                <w:szCs w:val="21"/>
              </w:rPr>
            </w:pPr>
            <w:r>
              <w:rPr>
                <w:rFonts w:ascii="Times New Roman" w:hAnsi="Times New Roman"/>
                <w:szCs w:val="21"/>
              </w:rPr>
              <w:t>汞及其化合物、氨、</w:t>
            </w:r>
            <w:r>
              <w:rPr>
                <w:rFonts w:ascii="Times New Roman" w:hAnsi="Times New Roman"/>
                <w:szCs w:val="21"/>
              </w:rPr>
              <w:t>TSP</w:t>
            </w:r>
            <w:r>
              <w:rPr>
                <w:rFonts w:ascii="Times New Roman" w:hAnsi="Times New Roman"/>
                <w:szCs w:val="21"/>
              </w:rPr>
              <w:t>、非甲烷总烃</w:t>
            </w:r>
          </w:p>
        </w:tc>
        <w:tc>
          <w:tcPr>
            <w:tcW w:w="2681" w:type="dxa"/>
            <w:tcBorders>
              <w:top w:val="single" w:sz="6" w:space="0" w:color="000000"/>
              <w:left w:val="single" w:sz="6" w:space="0" w:color="000000"/>
              <w:bottom w:val="single" w:sz="6" w:space="0" w:color="000000"/>
              <w:right w:val="single" w:sz="6" w:space="0" w:color="000000"/>
            </w:tcBorders>
            <w:vAlign w:val="center"/>
          </w:tcPr>
          <w:p w14:paraId="1DE98F44" w14:textId="77777777" w:rsidR="00775B2B" w:rsidRDefault="00000000">
            <w:pPr>
              <w:pStyle w:val="aff5"/>
              <w:jc w:val="center"/>
              <w:rPr>
                <w:rFonts w:ascii="Times New Roman" w:hAnsi="Times New Roman"/>
                <w:szCs w:val="21"/>
              </w:rPr>
            </w:pPr>
            <w:r>
              <w:rPr>
                <w:rFonts w:ascii="Times New Roman" w:hAnsi="Times New Roman"/>
                <w:szCs w:val="21"/>
              </w:rPr>
              <w:t>厂区及下风向</w:t>
            </w:r>
            <w:r>
              <w:rPr>
                <w:rFonts w:ascii="Times New Roman" w:hAnsi="Times New Roman"/>
                <w:szCs w:val="21"/>
              </w:rPr>
              <w:t>2km</w:t>
            </w:r>
            <w:r>
              <w:rPr>
                <w:rFonts w:ascii="Times New Roman" w:hAnsi="Times New Roman"/>
                <w:szCs w:val="21"/>
              </w:rPr>
              <w:t>空地</w:t>
            </w:r>
          </w:p>
        </w:tc>
        <w:tc>
          <w:tcPr>
            <w:tcW w:w="1055" w:type="dxa"/>
            <w:tcBorders>
              <w:top w:val="single" w:sz="6" w:space="0" w:color="000000"/>
              <w:left w:val="single" w:sz="6" w:space="0" w:color="000000"/>
              <w:bottom w:val="single" w:sz="6" w:space="0" w:color="000000"/>
              <w:right w:val="single" w:sz="12" w:space="0" w:color="000000"/>
            </w:tcBorders>
            <w:vAlign w:val="center"/>
          </w:tcPr>
          <w:p w14:paraId="2429E44B" w14:textId="77777777" w:rsidR="00775B2B" w:rsidRDefault="00000000">
            <w:pPr>
              <w:pStyle w:val="aff5"/>
              <w:jc w:val="center"/>
              <w:rPr>
                <w:rFonts w:ascii="Times New Roman" w:hAnsi="Times New Roman"/>
                <w:szCs w:val="21"/>
              </w:rPr>
            </w:pPr>
            <w:r>
              <w:rPr>
                <w:rFonts w:ascii="Times New Roman" w:hAnsi="Times New Roman"/>
                <w:szCs w:val="21"/>
              </w:rPr>
              <w:t>1</w:t>
            </w:r>
            <w:r>
              <w:rPr>
                <w:rFonts w:ascii="Times New Roman" w:hAnsi="Times New Roman"/>
                <w:szCs w:val="21"/>
              </w:rPr>
              <w:t>次</w:t>
            </w:r>
            <w:r>
              <w:rPr>
                <w:rFonts w:ascii="Times New Roman" w:hAnsi="Times New Roman"/>
                <w:szCs w:val="21"/>
              </w:rPr>
              <w:t>/</w:t>
            </w:r>
            <w:r>
              <w:rPr>
                <w:rFonts w:ascii="Times New Roman" w:hAnsi="Times New Roman"/>
                <w:szCs w:val="21"/>
              </w:rPr>
              <w:t>年</w:t>
            </w:r>
          </w:p>
        </w:tc>
      </w:tr>
      <w:tr w:rsidR="00775B2B" w14:paraId="710FF5F7" w14:textId="77777777">
        <w:trPr>
          <w:trHeight w:val="633"/>
        </w:trPr>
        <w:tc>
          <w:tcPr>
            <w:tcW w:w="581" w:type="dxa"/>
            <w:vMerge/>
            <w:tcBorders>
              <w:left w:val="single" w:sz="12" w:space="0" w:color="000000"/>
              <w:right w:val="single" w:sz="6" w:space="0" w:color="000000"/>
            </w:tcBorders>
            <w:vAlign w:val="center"/>
          </w:tcPr>
          <w:p w14:paraId="71FFD8DB" w14:textId="77777777" w:rsidR="00775B2B" w:rsidRDefault="00775B2B">
            <w:pPr>
              <w:widowControl/>
              <w:jc w:val="left"/>
              <w:rPr>
                <w:szCs w:val="21"/>
              </w:rPr>
            </w:pPr>
          </w:p>
        </w:tc>
        <w:tc>
          <w:tcPr>
            <w:tcW w:w="990" w:type="dxa"/>
            <w:tcBorders>
              <w:top w:val="single" w:sz="6" w:space="0" w:color="000000"/>
              <w:left w:val="single" w:sz="6" w:space="0" w:color="000000"/>
              <w:bottom w:val="single" w:sz="6" w:space="0" w:color="000000"/>
              <w:right w:val="single" w:sz="6" w:space="0" w:color="000000"/>
            </w:tcBorders>
            <w:vAlign w:val="center"/>
          </w:tcPr>
          <w:p w14:paraId="7F2F32FB" w14:textId="77777777" w:rsidR="00775B2B" w:rsidRDefault="00000000">
            <w:pPr>
              <w:pStyle w:val="aff5"/>
              <w:jc w:val="center"/>
              <w:rPr>
                <w:rFonts w:ascii="Times New Roman" w:hAnsi="Times New Roman"/>
                <w:szCs w:val="21"/>
              </w:rPr>
            </w:pPr>
            <w:r>
              <w:rPr>
                <w:rFonts w:ascii="Times New Roman" w:hAnsi="Times New Roman"/>
                <w:szCs w:val="21"/>
              </w:rPr>
              <w:t>地下水</w:t>
            </w:r>
          </w:p>
        </w:tc>
        <w:tc>
          <w:tcPr>
            <w:tcW w:w="3215" w:type="dxa"/>
            <w:tcBorders>
              <w:top w:val="single" w:sz="6" w:space="0" w:color="000000"/>
              <w:left w:val="single" w:sz="6" w:space="0" w:color="000000"/>
              <w:bottom w:val="single" w:sz="6" w:space="0" w:color="000000"/>
              <w:right w:val="single" w:sz="6" w:space="0" w:color="000000"/>
            </w:tcBorders>
            <w:vAlign w:val="center"/>
          </w:tcPr>
          <w:p w14:paraId="50C3B6E7" w14:textId="77777777" w:rsidR="00775B2B" w:rsidRDefault="00000000">
            <w:pPr>
              <w:pStyle w:val="aff5"/>
              <w:jc w:val="center"/>
              <w:rPr>
                <w:rFonts w:ascii="Times New Roman" w:hAnsi="Times New Roman"/>
                <w:szCs w:val="21"/>
              </w:rPr>
            </w:pPr>
            <w:r>
              <w:rPr>
                <w:rFonts w:ascii="Times New Roman" w:hAnsi="Times New Roman"/>
                <w:spacing w:val="-2"/>
                <w:szCs w:val="21"/>
              </w:rPr>
              <w:t>水位、水温、</w:t>
            </w:r>
            <w:r>
              <w:rPr>
                <w:rFonts w:ascii="Times New Roman" w:hAnsi="Times New Roman"/>
                <w:spacing w:val="-2"/>
                <w:szCs w:val="21"/>
              </w:rPr>
              <w:t>pH</w:t>
            </w:r>
            <w:r>
              <w:rPr>
                <w:rFonts w:ascii="Times New Roman" w:hAnsi="Times New Roman"/>
                <w:spacing w:val="-2"/>
                <w:szCs w:val="21"/>
              </w:rPr>
              <w:t>、化学需氧量、硫化物、氟化物、石油类、总硬度、氨氮、硝酸盐、亚硝酸盐、氯化物、硫酸盐、溶解性总固体、挥发性酚、高锰酸盐指数、氰化物、铁、锰、总砷、总汞、</w:t>
            </w:r>
            <w:r>
              <w:rPr>
                <w:rFonts w:ascii="Times New Roman" w:hAnsi="Times New Roman"/>
                <w:szCs w:val="21"/>
              </w:rPr>
              <w:t>总</w:t>
            </w:r>
            <w:r>
              <w:rPr>
                <w:rFonts w:ascii="Times New Roman" w:hAnsi="Times New Roman"/>
                <w:spacing w:val="-2"/>
                <w:szCs w:val="21"/>
              </w:rPr>
              <w:t>铅、总镉、铬（六价）、镍、铜、锌等</w:t>
            </w:r>
          </w:p>
        </w:tc>
        <w:tc>
          <w:tcPr>
            <w:tcW w:w="2681" w:type="dxa"/>
            <w:tcBorders>
              <w:top w:val="single" w:sz="6" w:space="0" w:color="000000"/>
              <w:left w:val="single" w:sz="6" w:space="0" w:color="000000"/>
              <w:bottom w:val="single" w:sz="6" w:space="0" w:color="000000"/>
              <w:right w:val="single" w:sz="6" w:space="0" w:color="000000"/>
            </w:tcBorders>
            <w:vAlign w:val="center"/>
          </w:tcPr>
          <w:p w14:paraId="7F4C8F29" w14:textId="77777777" w:rsidR="00775B2B" w:rsidRDefault="00000000">
            <w:pPr>
              <w:pStyle w:val="aff5"/>
              <w:jc w:val="center"/>
              <w:rPr>
                <w:rFonts w:ascii="Times New Roman" w:hAnsi="Times New Roman"/>
                <w:szCs w:val="21"/>
              </w:rPr>
            </w:pPr>
            <w:r>
              <w:rPr>
                <w:rFonts w:ascii="Times New Roman" w:hAnsi="Times New Roman" w:hint="eastAsia"/>
                <w:szCs w:val="21"/>
              </w:rPr>
              <w:t>建设项目场地，上、下游及侧向各布设</w:t>
            </w:r>
            <w:r>
              <w:rPr>
                <w:rFonts w:ascii="Times New Roman" w:hAnsi="Times New Roman" w:hint="eastAsia"/>
                <w:szCs w:val="21"/>
              </w:rPr>
              <w:t>1</w:t>
            </w:r>
            <w:r>
              <w:rPr>
                <w:rFonts w:ascii="Times New Roman" w:hAnsi="Times New Roman" w:hint="eastAsia"/>
                <w:szCs w:val="21"/>
              </w:rPr>
              <w:t>个</w:t>
            </w:r>
          </w:p>
        </w:tc>
        <w:tc>
          <w:tcPr>
            <w:tcW w:w="1055" w:type="dxa"/>
            <w:tcBorders>
              <w:top w:val="single" w:sz="6" w:space="0" w:color="000000"/>
              <w:left w:val="single" w:sz="6" w:space="0" w:color="000000"/>
              <w:bottom w:val="single" w:sz="6" w:space="0" w:color="000000"/>
              <w:right w:val="single" w:sz="12" w:space="0" w:color="000000"/>
            </w:tcBorders>
            <w:vAlign w:val="center"/>
          </w:tcPr>
          <w:p w14:paraId="371D1088" w14:textId="77777777" w:rsidR="00775B2B" w:rsidRDefault="00000000">
            <w:pPr>
              <w:pStyle w:val="aff5"/>
              <w:jc w:val="center"/>
              <w:rPr>
                <w:rFonts w:ascii="Times New Roman" w:hAnsi="Times New Roman"/>
                <w:szCs w:val="21"/>
              </w:rPr>
            </w:pPr>
            <w:r>
              <w:rPr>
                <w:rFonts w:ascii="Times New Roman" w:hAnsi="Times New Roman"/>
                <w:szCs w:val="21"/>
              </w:rPr>
              <w:t>1</w:t>
            </w:r>
            <w:r>
              <w:rPr>
                <w:rFonts w:ascii="Times New Roman" w:hAnsi="Times New Roman"/>
                <w:szCs w:val="21"/>
              </w:rPr>
              <w:t>次</w:t>
            </w:r>
            <w:r>
              <w:rPr>
                <w:rFonts w:ascii="Times New Roman" w:hAnsi="Times New Roman"/>
                <w:szCs w:val="21"/>
              </w:rPr>
              <w:t>/</w:t>
            </w:r>
            <w:r>
              <w:rPr>
                <w:rFonts w:ascii="Times New Roman" w:hAnsi="Times New Roman"/>
                <w:szCs w:val="21"/>
              </w:rPr>
              <w:t>年</w:t>
            </w:r>
          </w:p>
        </w:tc>
      </w:tr>
      <w:tr w:rsidR="00775B2B" w14:paraId="15A23A3A" w14:textId="77777777">
        <w:trPr>
          <w:trHeight w:val="491"/>
        </w:trPr>
        <w:tc>
          <w:tcPr>
            <w:tcW w:w="581" w:type="dxa"/>
            <w:vMerge/>
            <w:tcBorders>
              <w:left w:val="single" w:sz="12" w:space="0" w:color="000000"/>
              <w:right w:val="single" w:sz="6" w:space="0" w:color="000000"/>
            </w:tcBorders>
            <w:vAlign w:val="center"/>
          </w:tcPr>
          <w:p w14:paraId="0C5BE64A" w14:textId="77777777" w:rsidR="00775B2B" w:rsidRDefault="00775B2B">
            <w:pPr>
              <w:widowControl/>
              <w:jc w:val="left"/>
              <w:rPr>
                <w:szCs w:val="21"/>
              </w:rPr>
            </w:pPr>
          </w:p>
        </w:tc>
        <w:tc>
          <w:tcPr>
            <w:tcW w:w="990" w:type="dxa"/>
            <w:tcBorders>
              <w:top w:val="single" w:sz="6" w:space="0" w:color="000000"/>
              <w:left w:val="single" w:sz="6" w:space="0" w:color="000000"/>
              <w:bottom w:val="single" w:sz="6" w:space="0" w:color="000000"/>
              <w:right w:val="single" w:sz="6" w:space="0" w:color="000000"/>
            </w:tcBorders>
            <w:vAlign w:val="center"/>
          </w:tcPr>
          <w:p w14:paraId="3C9E6B8A" w14:textId="77777777" w:rsidR="00775B2B" w:rsidRDefault="00000000">
            <w:pPr>
              <w:pStyle w:val="aff5"/>
              <w:jc w:val="center"/>
              <w:rPr>
                <w:rFonts w:ascii="Times New Roman" w:hAnsi="Times New Roman"/>
                <w:szCs w:val="21"/>
              </w:rPr>
            </w:pPr>
            <w:r>
              <w:rPr>
                <w:rFonts w:ascii="Times New Roman" w:hAnsi="Times New Roman"/>
                <w:szCs w:val="21"/>
              </w:rPr>
              <w:t>声环境</w:t>
            </w:r>
          </w:p>
        </w:tc>
        <w:tc>
          <w:tcPr>
            <w:tcW w:w="3215" w:type="dxa"/>
            <w:tcBorders>
              <w:top w:val="single" w:sz="6" w:space="0" w:color="000000"/>
              <w:left w:val="single" w:sz="6" w:space="0" w:color="000000"/>
              <w:bottom w:val="single" w:sz="6" w:space="0" w:color="000000"/>
              <w:right w:val="single" w:sz="6" w:space="0" w:color="000000"/>
            </w:tcBorders>
            <w:vAlign w:val="center"/>
          </w:tcPr>
          <w:p w14:paraId="249071FD" w14:textId="77777777" w:rsidR="00775B2B" w:rsidRDefault="00000000">
            <w:pPr>
              <w:pStyle w:val="aff5"/>
              <w:jc w:val="center"/>
              <w:rPr>
                <w:rFonts w:ascii="Times New Roman" w:hAnsi="Times New Roman"/>
                <w:szCs w:val="21"/>
              </w:rPr>
            </w:pPr>
            <w:r>
              <w:rPr>
                <w:rFonts w:ascii="Times New Roman" w:hAnsi="Times New Roman"/>
                <w:szCs w:val="21"/>
              </w:rPr>
              <w:t>连续等效</w:t>
            </w:r>
            <w:r>
              <w:rPr>
                <w:rFonts w:ascii="Times New Roman" w:hAnsi="Times New Roman"/>
                <w:szCs w:val="21"/>
              </w:rPr>
              <w:t>A</w:t>
            </w:r>
            <w:r>
              <w:rPr>
                <w:rFonts w:ascii="Times New Roman" w:hAnsi="Times New Roman"/>
                <w:szCs w:val="21"/>
              </w:rPr>
              <w:t>声级</w:t>
            </w:r>
          </w:p>
        </w:tc>
        <w:tc>
          <w:tcPr>
            <w:tcW w:w="2681" w:type="dxa"/>
            <w:tcBorders>
              <w:top w:val="single" w:sz="6" w:space="0" w:color="000000"/>
              <w:left w:val="single" w:sz="6" w:space="0" w:color="000000"/>
              <w:bottom w:val="single" w:sz="6" w:space="0" w:color="000000"/>
              <w:right w:val="single" w:sz="6" w:space="0" w:color="000000"/>
            </w:tcBorders>
            <w:vAlign w:val="center"/>
          </w:tcPr>
          <w:p w14:paraId="5471BD1E" w14:textId="77777777" w:rsidR="00775B2B" w:rsidRDefault="00000000">
            <w:pPr>
              <w:pStyle w:val="aff5"/>
              <w:jc w:val="center"/>
              <w:rPr>
                <w:rFonts w:ascii="Times New Roman" w:hAnsi="Times New Roman"/>
                <w:spacing w:val="-2"/>
                <w:kern w:val="18"/>
                <w:szCs w:val="21"/>
              </w:rPr>
            </w:pPr>
            <w:r>
              <w:rPr>
                <w:rFonts w:ascii="Times New Roman" w:hAnsi="Times New Roman"/>
                <w:spacing w:val="-2"/>
                <w:kern w:val="18"/>
                <w:szCs w:val="21"/>
              </w:rPr>
              <w:t>运煤道路两侧</w:t>
            </w:r>
          </w:p>
          <w:p w14:paraId="2A71094F" w14:textId="77777777" w:rsidR="00775B2B" w:rsidRDefault="00000000">
            <w:pPr>
              <w:pStyle w:val="aff5"/>
              <w:jc w:val="center"/>
              <w:rPr>
                <w:rFonts w:ascii="Times New Roman" w:hAnsi="Times New Roman"/>
                <w:kern w:val="0"/>
                <w:szCs w:val="21"/>
              </w:rPr>
            </w:pPr>
            <w:r>
              <w:rPr>
                <w:rFonts w:ascii="Times New Roman" w:hAnsi="Times New Roman"/>
                <w:spacing w:val="-2"/>
                <w:kern w:val="18"/>
                <w:szCs w:val="21"/>
              </w:rPr>
              <w:t>及周边环境敏感点</w:t>
            </w:r>
          </w:p>
        </w:tc>
        <w:tc>
          <w:tcPr>
            <w:tcW w:w="1055" w:type="dxa"/>
            <w:tcBorders>
              <w:top w:val="single" w:sz="6" w:space="0" w:color="000000"/>
              <w:left w:val="single" w:sz="6" w:space="0" w:color="000000"/>
              <w:bottom w:val="single" w:sz="6" w:space="0" w:color="000000"/>
              <w:right w:val="single" w:sz="12" w:space="0" w:color="000000"/>
            </w:tcBorders>
            <w:vAlign w:val="center"/>
          </w:tcPr>
          <w:p w14:paraId="4D7ED445" w14:textId="77777777" w:rsidR="00775B2B" w:rsidRDefault="00000000">
            <w:pPr>
              <w:pStyle w:val="aff5"/>
              <w:jc w:val="center"/>
              <w:rPr>
                <w:rFonts w:ascii="Times New Roman" w:hAnsi="Times New Roman"/>
                <w:szCs w:val="21"/>
              </w:rPr>
            </w:pPr>
            <w:r>
              <w:rPr>
                <w:rFonts w:ascii="Times New Roman" w:hAnsi="Times New Roman"/>
                <w:szCs w:val="21"/>
              </w:rPr>
              <w:t>1</w:t>
            </w:r>
            <w:r>
              <w:rPr>
                <w:rFonts w:ascii="Times New Roman" w:hAnsi="Times New Roman"/>
                <w:szCs w:val="21"/>
              </w:rPr>
              <w:t>次</w:t>
            </w:r>
            <w:r>
              <w:rPr>
                <w:rFonts w:ascii="Times New Roman" w:hAnsi="Times New Roman"/>
                <w:szCs w:val="21"/>
              </w:rPr>
              <w:t>/</w:t>
            </w:r>
            <w:r>
              <w:rPr>
                <w:rFonts w:ascii="Times New Roman" w:hAnsi="Times New Roman"/>
                <w:szCs w:val="21"/>
              </w:rPr>
              <w:t>年</w:t>
            </w:r>
          </w:p>
        </w:tc>
      </w:tr>
      <w:tr w:rsidR="00775B2B" w14:paraId="12EFFDDF" w14:textId="77777777">
        <w:trPr>
          <w:trHeight w:val="491"/>
        </w:trPr>
        <w:tc>
          <w:tcPr>
            <w:tcW w:w="581" w:type="dxa"/>
            <w:vMerge/>
            <w:tcBorders>
              <w:left w:val="single" w:sz="12" w:space="0" w:color="000000"/>
              <w:bottom w:val="single" w:sz="12" w:space="0" w:color="000000"/>
              <w:right w:val="single" w:sz="6" w:space="0" w:color="000000"/>
            </w:tcBorders>
            <w:vAlign w:val="center"/>
          </w:tcPr>
          <w:p w14:paraId="0BA090C6" w14:textId="77777777" w:rsidR="00775B2B" w:rsidRDefault="00775B2B">
            <w:pPr>
              <w:widowControl/>
              <w:jc w:val="left"/>
              <w:rPr>
                <w:szCs w:val="21"/>
              </w:rPr>
            </w:pPr>
          </w:p>
        </w:tc>
        <w:tc>
          <w:tcPr>
            <w:tcW w:w="990" w:type="dxa"/>
            <w:tcBorders>
              <w:top w:val="single" w:sz="6" w:space="0" w:color="000000"/>
              <w:left w:val="single" w:sz="6" w:space="0" w:color="000000"/>
              <w:bottom w:val="single" w:sz="12" w:space="0" w:color="000000"/>
              <w:right w:val="single" w:sz="6" w:space="0" w:color="000000"/>
            </w:tcBorders>
            <w:vAlign w:val="center"/>
          </w:tcPr>
          <w:p w14:paraId="29DEBD45" w14:textId="77777777" w:rsidR="00775B2B" w:rsidRDefault="00000000">
            <w:pPr>
              <w:pStyle w:val="aff5"/>
              <w:jc w:val="center"/>
              <w:rPr>
                <w:rFonts w:ascii="Times New Roman" w:hAnsi="Times New Roman"/>
                <w:szCs w:val="21"/>
              </w:rPr>
            </w:pPr>
            <w:r>
              <w:rPr>
                <w:rFonts w:ascii="Times New Roman" w:hAnsi="Times New Roman" w:hint="eastAsia"/>
                <w:szCs w:val="21"/>
              </w:rPr>
              <w:t>土壤</w:t>
            </w:r>
          </w:p>
        </w:tc>
        <w:tc>
          <w:tcPr>
            <w:tcW w:w="3215" w:type="dxa"/>
            <w:tcBorders>
              <w:top w:val="single" w:sz="6" w:space="0" w:color="000000"/>
              <w:left w:val="single" w:sz="6" w:space="0" w:color="000000"/>
              <w:bottom w:val="single" w:sz="12" w:space="0" w:color="000000"/>
              <w:right w:val="single" w:sz="6" w:space="0" w:color="000000"/>
            </w:tcBorders>
            <w:vAlign w:val="center"/>
          </w:tcPr>
          <w:p w14:paraId="610FC287" w14:textId="77777777" w:rsidR="00775B2B" w:rsidRDefault="00000000">
            <w:pPr>
              <w:pStyle w:val="aff5"/>
              <w:jc w:val="center"/>
              <w:rPr>
                <w:rFonts w:ascii="Times New Roman" w:hAnsi="Times New Roman"/>
                <w:szCs w:val="21"/>
              </w:rPr>
            </w:pPr>
            <w:r>
              <w:rPr>
                <w:rFonts w:ascii="Times New Roman" w:hAnsi="Times New Roman"/>
                <w:szCs w:val="21"/>
              </w:rPr>
              <w:t>砷、镉、铬（六价）、铜、铅、汞、镍、四氯化碳、氯仿、氯甲烷、</w:t>
            </w:r>
            <w:r>
              <w:rPr>
                <w:rFonts w:ascii="Times New Roman" w:hAnsi="Times New Roman"/>
                <w:szCs w:val="21"/>
              </w:rPr>
              <w:t>1</w:t>
            </w:r>
            <w:r>
              <w:rPr>
                <w:rFonts w:ascii="Times New Roman" w:hAnsi="Times New Roman"/>
                <w:szCs w:val="21"/>
              </w:rPr>
              <w:t>，</w:t>
            </w:r>
            <w:r>
              <w:rPr>
                <w:rFonts w:ascii="Times New Roman" w:hAnsi="Times New Roman"/>
                <w:szCs w:val="21"/>
              </w:rPr>
              <w:t>1-</w:t>
            </w:r>
            <w:r>
              <w:rPr>
                <w:rFonts w:ascii="Times New Roman" w:hAnsi="Times New Roman"/>
                <w:szCs w:val="21"/>
              </w:rPr>
              <w:t>二氯乙烷、</w:t>
            </w:r>
            <w:r>
              <w:rPr>
                <w:rFonts w:ascii="Times New Roman" w:hAnsi="Times New Roman"/>
                <w:szCs w:val="21"/>
              </w:rPr>
              <w:t>1</w:t>
            </w:r>
            <w:r>
              <w:rPr>
                <w:rFonts w:ascii="Times New Roman" w:hAnsi="Times New Roman"/>
                <w:szCs w:val="21"/>
              </w:rPr>
              <w:t>，</w:t>
            </w:r>
            <w:r>
              <w:rPr>
                <w:rFonts w:ascii="Times New Roman" w:hAnsi="Times New Roman"/>
                <w:szCs w:val="21"/>
              </w:rPr>
              <w:t>2-</w:t>
            </w:r>
            <w:r>
              <w:rPr>
                <w:rFonts w:ascii="Times New Roman" w:hAnsi="Times New Roman"/>
                <w:szCs w:val="21"/>
              </w:rPr>
              <w:t>二氯乙烷、</w:t>
            </w:r>
            <w:r>
              <w:rPr>
                <w:rFonts w:ascii="Times New Roman" w:hAnsi="Times New Roman"/>
                <w:szCs w:val="21"/>
              </w:rPr>
              <w:t>1</w:t>
            </w:r>
            <w:r>
              <w:rPr>
                <w:rFonts w:ascii="Times New Roman" w:hAnsi="Times New Roman"/>
                <w:szCs w:val="21"/>
              </w:rPr>
              <w:t>，</w:t>
            </w:r>
            <w:r>
              <w:rPr>
                <w:rFonts w:ascii="Times New Roman" w:hAnsi="Times New Roman"/>
                <w:szCs w:val="21"/>
              </w:rPr>
              <w:t>1-</w:t>
            </w:r>
            <w:r>
              <w:rPr>
                <w:rFonts w:ascii="Times New Roman" w:hAnsi="Times New Roman"/>
                <w:szCs w:val="21"/>
              </w:rPr>
              <w:t>二氯乙烯、顺</w:t>
            </w:r>
            <w:r>
              <w:rPr>
                <w:rFonts w:ascii="Times New Roman" w:hAnsi="Times New Roman"/>
                <w:szCs w:val="21"/>
              </w:rPr>
              <w:t>-1</w:t>
            </w:r>
            <w:r>
              <w:rPr>
                <w:rFonts w:ascii="Times New Roman" w:hAnsi="Times New Roman"/>
                <w:szCs w:val="21"/>
              </w:rPr>
              <w:t>，</w:t>
            </w:r>
            <w:r>
              <w:rPr>
                <w:rFonts w:ascii="Times New Roman" w:hAnsi="Times New Roman"/>
                <w:szCs w:val="21"/>
              </w:rPr>
              <w:t>2-</w:t>
            </w:r>
            <w:r>
              <w:rPr>
                <w:rFonts w:ascii="Times New Roman" w:hAnsi="Times New Roman"/>
                <w:szCs w:val="21"/>
              </w:rPr>
              <w:t>二氯乙烯、反</w:t>
            </w:r>
            <w:r>
              <w:rPr>
                <w:rFonts w:ascii="Times New Roman" w:hAnsi="Times New Roman"/>
                <w:szCs w:val="21"/>
              </w:rPr>
              <w:t>-1</w:t>
            </w:r>
            <w:r>
              <w:rPr>
                <w:rFonts w:ascii="Times New Roman" w:hAnsi="Times New Roman"/>
                <w:szCs w:val="21"/>
              </w:rPr>
              <w:t>，</w:t>
            </w:r>
            <w:r>
              <w:rPr>
                <w:rFonts w:ascii="Times New Roman" w:hAnsi="Times New Roman"/>
                <w:szCs w:val="21"/>
              </w:rPr>
              <w:t>2-</w:t>
            </w:r>
            <w:r>
              <w:rPr>
                <w:rFonts w:ascii="Times New Roman" w:hAnsi="Times New Roman"/>
                <w:szCs w:val="21"/>
              </w:rPr>
              <w:t>二氯乙烯、二氯甲烷、</w:t>
            </w:r>
            <w:r>
              <w:rPr>
                <w:rFonts w:ascii="Times New Roman" w:hAnsi="Times New Roman"/>
                <w:szCs w:val="21"/>
              </w:rPr>
              <w:t>1</w:t>
            </w:r>
            <w:r>
              <w:rPr>
                <w:rFonts w:ascii="Times New Roman" w:hAnsi="Times New Roman"/>
                <w:szCs w:val="21"/>
              </w:rPr>
              <w:t>，</w:t>
            </w:r>
            <w:r>
              <w:rPr>
                <w:rFonts w:ascii="Times New Roman" w:hAnsi="Times New Roman"/>
                <w:szCs w:val="21"/>
              </w:rPr>
              <w:t>2-</w:t>
            </w:r>
            <w:r>
              <w:rPr>
                <w:rFonts w:ascii="Times New Roman" w:hAnsi="Times New Roman"/>
                <w:szCs w:val="21"/>
              </w:rPr>
              <w:t>二氯丙烷、</w:t>
            </w:r>
            <w:r>
              <w:rPr>
                <w:rFonts w:ascii="Times New Roman" w:hAnsi="Times New Roman"/>
                <w:szCs w:val="21"/>
              </w:rPr>
              <w:t>1</w:t>
            </w:r>
            <w:r>
              <w:rPr>
                <w:rFonts w:ascii="Times New Roman" w:hAnsi="Times New Roman"/>
                <w:szCs w:val="21"/>
              </w:rPr>
              <w:t>，</w:t>
            </w:r>
            <w:r>
              <w:rPr>
                <w:rFonts w:ascii="Times New Roman" w:hAnsi="Times New Roman"/>
                <w:szCs w:val="21"/>
              </w:rPr>
              <w:t>1</w:t>
            </w:r>
            <w:r>
              <w:rPr>
                <w:rFonts w:ascii="Times New Roman" w:hAnsi="Times New Roman"/>
                <w:szCs w:val="21"/>
              </w:rPr>
              <w:t>，</w:t>
            </w:r>
            <w:r>
              <w:rPr>
                <w:rFonts w:ascii="Times New Roman" w:hAnsi="Times New Roman"/>
                <w:szCs w:val="21"/>
              </w:rPr>
              <w:t>1</w:t>
            </w:r>
            <w:r>
              <w:rPr>
                <w:rFonts w:ascii="Times New Roman" w:hAnsi="Times New Roman"/>
                <w:szCs w:val="21"/>
              </w:rPr>
              <w:t>，</w:t>
            </w:r>
            <w:r>
              <w:rPr>
                <w:rFonts w:ascii="Times New Roman" w:hAnsi="Times New Roman"/>
                <w:szCs w:val="21"/>
              </w:rPr>
              <w:t>2-</w:t>
            </w:r>
            <w:r>
              <w:rPr>
                <w:rFonts w:ascii="Times New Roman" w:hAnsi="Times New Roman"/>
                <w:szCs w:val="21"/>
              </w:rPr>
              <w:t>四氯乙烷、</w:t>
            </w:r>
            <w:r>
              <w:rPr>
                <w:rFonts w:ascii="Times New Roman" w:hAnsi="Times New Roman"/>
                <w:szCs w:val="21"/>
              </w:rPr>
              <w:t>1</w:t>
            </w:r>
            <w:r>
              <w:rPr>
                <w:rFonts w:ascii="Times New Roman" w:hAnsi="Times New Roman"/>
                <w:szCs w:val="21"/>
              </w:rPr>
              <w:t>，</w:t>
            </w:r>
            <w:r>
              <w:rPr>
                <w:rFonts w:ascii="Times New Roman" w:hAnsi="Times New Roman"/>
                <w:szCs w:val="21"/>
              </w:rPr>
              <w:t>1</w:t>
            </w:r>
            <w:r>
              <w:rPr>
                <w:rFonts w:ascii="Times New Roman" w:hAnsi="Times New Roman"/>
                <w:szCs w:val="21"/>
              </w:rPr>
              <w:t>，</w:t>
            </w:r>
            <w:r>
              <w:rPr>
                <w:rFonts w:ascii="Times New Roman" w:hAnsi="Times New Roman"/>
                <w:szCs w:val="21"/>
              </w:rPr>
              <w:t>2</w:t>
            </w:r>
            <w:r>
              <w:rPr>
                <w:rFonts w:ascii="Times New Roman" w:hAnsi="Times New Roman"/>
                <w:szCs w:val="21"/>
              </w:rPr>
              <w:t>，</w:t>
            </w:r>
            <w:r>
              <w:rPr>
                <w:rFonts w:ascii="Times New Roman" w:hAnsi="Times New Roman"/>
                <w:szCs w:val="21"/>
              </w:rPr>
              <w:t>2-</w:t>
            </w:r>
            <w:r>
              <w:rPr>
                <w:rFonts w:ascii="Times New Roman" w:hAnsi="Times New Roman"/>
                <w:szCs w:val="21"/>
              </w:rPr>
              <w:t>四氯乙烷、四氯乙烯、</w:t>
            </w:r>
            <w:r>
              <w:rPr>
                <w:rFonts w:ascii="Times New Roman" w:hAnsi="Times New Roman"/>
                <w:szCs w:val="21"/>
              </w:rPr>
              <w:t>1</w:t>
            </w:r>
            <w:r>
              <w:rPr>
                <w:rFonts w:ascii="Times New Roman" w:hAnsi="Times New Roman"/>
                <w:szCs w:val="21"/>
              </w:rPr>
              <w:t>，</w:t>
            </w:r>
            <w:r>
              <w:rPr>
                <w:rFonts w:ascii="Times New Roman" w:hAnsi="Times New Roman"/>
                <w:szCs w:val="21"/>
              </w:rPr>
              <w:t>1</w:t>
            </w:r>
            <w:r>
              <w:rPr>
                <w:rFonts w:ascii="Times New Roman" w:hAnsi="Times New Roman"/>
                <w:szCs w:val="21"/>
              </w:rPr>
              <w:t>，</w:t>
            </w:r>
            <w:r>
              <w:rPr>
                <w:rFonts w:ascii="Times New Roman" w:hAnsi="Times New Roman"/>
                <w:szCs w:val="21"/>
              </w:rPr>
              <w:t>1-</w:t>
            </w:r>
            <w:r>
              <w:rPr>
                <w:rFonts w:ascii="Times New Roman" w:hAnsi="Times New Roman"/>
                <w:szCs w:val="21"/>
              </w:rPr>
              <w:t>三氯乙烷、</w:t>
            </w:r>
            <w:r>
              <w:rPr>
                <w:rFonts w:ascii="Times New Roman" w:hAnsi="Times New Roman"/>
                <w:szCs w:val="21"/>
              </w:rPr>
              <w:t>1</w:t>
            </w:r>
            <w:r>
              <w:rPr>
                <w:rFonts w:ascii="Times New Roman" w:hAnsi="Times New Roman"/>
                <w:szCs w:val="21"/>
              </w:rPr>
              <w:t>，</w:t>
            </w:r>
            <w:r>
              <w:rPr>
                <w:rFonts w:ascii="Times New Roman" w:hAnsi="Times New Roman"/>
                <w:szCs w:val="21"/>
              </w:rPr>
              <w:t>1</w:t>
            </w:r>
            <w:r>
              <w:rPr>
                <w:rFonts w:ascii="Times New Roman" w:hAnsi="Times New Roman"/>
                <w:szCs w:val="21"/>
              </w:rPr>
              <w:t>，</w:t>
            </w:r>
            <w:r>
              <w:rPr>
                <w:rFonts w:ascii="Times New Roman" w:hAnsi="Times New Roman"/>
                <w:szCs w:val="21"/>
              </w:rPr>
              <w:t>2-</w:t>
            </w:r>
            <w:r>
              <w:rPr>
                <w:rFonts w:ascii="Times New Roman" w:hAnsi="Times New Roman"/>
                <w:szCs w:val="21"/>
              </w:rPr>
              <w:t>三氯乙烷、三氯乙烯、</w:t>
            </w:r>
            <w:r>
              <w:rPr>
                <w:rFonts w:ascii="Times New Roman" w:hAnsi="Times New Roman"/>
                <w:szCs w:val="21"/>
              </w:rPr>
              <w:t>1</w:t>
            </w:r>
            <w:r>
              <w:rPr>
                <w:rFonts w:ascii="Times New Roman" w:hAnsi="Times New Roman"/>
                <w:szCs w:val="21"/>
              </w:rPr>
              <w:t>，</w:t>
            </w:r>
            <w:r>
              <w:rPr>
                <w:rFonts w:ascii="Times New Roman" w:hAnsi="Times New Roman"/>
                <w:szCs w:val="21"/>
              </w:rPr>
              <w:t>2</w:t>
            </w:r>
            <w:r>
              <w:rPr>
                <w:rFonts w:ascii="Times New Roman" w:hAnsi="Times New Roman"/>
                <w:szCs w:val="21"/>
              </w:rPr>
              <w:t>，</w:t>
            </w:r>
            <w:r>
              <w:rPr>
                <w:rFonts w:ascii="Times New Roman" w:hAnsi="Times New Roman"/>
                <w:szCs w:val="21"/>
              </w:rPr>
              <w:t>3-</w:t>
            </w:r>
            <w:r>
              <w:rPr>
                <w:rFonts w:ascii="Times New Roman" w:hAnsi="Times New Roman"/>
                <w:szCs w:val="21"/>
              </w:rPr>
              <w:t>三氯丙烷、氯乙烯、苯、氯苯、</w:t>
            </w:r>
            <w:r>
              <w:rPr>
                <w:rFonts w:ascii="Times New Roman" w:hAnsi="Times New Roman"/>
                <w:szCs w:val="21"/>
              </w:rPr>
              <w:t>1</w:t>
            </w:r>
            <w:r>
              <w:rPr>
                <w:rFonts w:ascii="Times New Roman" w:hAnsi="Times New Roman"/>
                <w:szCs w:val="21"/>
              </w:rPr>
              <w:t>，</w:t>
            </w:r>
            <w:r>
              <w:rPr>
                <w:rFonts w:ascii="Times New Roman" w:hAnsi="Times New Roman"/>
                <w:szCs w:val="21"/>
              </w:rPr>
              <w:t>2-</w:t>
            </w:r>
            <w:r>
              <w:rPr>
                <w:rFonts w:ascii="Times New Roman" w:hAnsi="Times New Roman"/>
                <w:szCs w:val="21"/>
              </w:rPr>
              <w:t>二氯苯、</w:t>
            </w:r>
            <w:r>
              <w:rPr>
                <w:rFonts w:ascii="Times New Roman" w:hAnsi="Times New Roman"/>
                <w:szCs w:val="21"/>
              </w:rPr>
              <w:t>1</w:t>
            </w:r>
            <w:r>
              <w:rPr>
                <w:rFonts w:ascii="Times New Roman" w:hAnsi="Times New Roman"/>
                <w:szCs w:val="21"/>
              </w:rPr>
              <w:t>，</w:t>
            </w:r>
            <w:r>
              <w:rPr>
                <w:rFonts w:ascii="Times New Roman" w:hAnsi="Times New Roman"/>
                <w:szCs w:val="21"/>
              </w:rPr>
              <w:t>4-</w:t>
            </w:r>
            <w:r>
              <w:rPr>
                <w:rFonts w:ascii="Times New Roman" w:hAnsi="Times New Roman"/>
                <w:szCs w:val="21"/>
              </w:rPr>
              <w:t>二氯苯、乙苯、苯乙烯、甲苯、间二甲苯</w:t>
            </w:r>
            <w:r>
              <w:rPr>
                <w:rFonts w:ascii="Times New Roman" w:hAnsi="Times New Roman"/>
                <w:szCs w:val="21"/>
              </w:rPr>
              <w:t>+</w:t>
            </w:r>
            <w:r>
              <w:rPr>
                <w:rFonts w:ascii="Times New Roman" w:hAnsi="Times New Roman"/>
                <w:szCs w:val="21"/>
              </w:rPr>
              <w:t>对二甲苯、邻二甲苯、硝基苯、苯胺、</w:t>
            </w:r>
            <w:r>
              <w:rPr>
                <w:rFonts w:ascii="Times New Roman" w:hAnsi="Times New Roman"/>
                <w:szCs w:val="21"/>
              </w:rPr>
              <w:t>2-</w:t>
            </w:r>
            <w:r>
              <w:rPr>
                <w:rFonts w:ascii="Times New Roman" w:hAnsi="Times New Roman"/>
                <w:szCs w:val="21"/>
              </w:rPr>
              <w:t>氯酚、苯并〔</w:t>
            </w:r>
            <w:r>
              <w:rPr>
                <w:rFonts w:ascii="Times New Roman" w:hAnsi="Times New Roman"/>
                <w:szCs w:val="21"/>
              </w:rPr>
              <w:t>a</w:t>
            </w:r>
            <w:r>
              <w:rPr>
                <w:rFonts w:ascii="Times New Roman" w:hAnsi="Times New Roman"/>
                <w:szCs w:val="21"/>
              </w:rPr>
              <w:t>〕蒽、苯并〔</w:t>
            </w:r>
            <w:r>
              <w:rPr>
                <w:rFonts w:ascii="Times New Roman" w:hAnsi="Times New Roman"/>
                <w:szCs w:val="21"/>
              </w:rPr>
              <w:t>a</w:t>
            </w:r>
            <w:r>
              <w:rPr>
                <w:rFonts w:ascii="Times New Roman" w:hAnsi="Times New Roman"/>
                <w:szCs w:val="21"/>
              </w:rPr>
              <w:t>〕芘、苯并〔</w:t>
            </w:r>
            <w:r>
              <w:rPr>
                <w:rFonts w:ascii="Times New Roman" w:hAnsi="Times New Roman"/>
                <w:szCs w:val="21"/>
              </w:rPr>
              <w:t>b</w:t>
            </w:r>
            <w:r>
              <w:rPr>
                <w:rFonts w:ascii="Times New Roman" w:hAnsi="Times New Roman"/>
                <w:szCs w:val="21"/>
              </w:rPr>
              <w:t>〕荧蒽、苯并〔</w:t>
            </w:r>
            <w:r>
              <w:rPr>
                <w:rFonts w:ascii="Times New Roman" w:hAnsi="Times New Roman"/>
                <w:szCs w:val="21"/>
              </w:rPr>
              <w:t>k</w:t>
            </w:r>
            <w:r>
              <w:rPr>
                <w:rFonts w:ascii="Times New Roman" w:hAnsi="Times New Roman"/>
                <w:szCs w:val="21"/>
              </w:rPr>
              <w:t>〕荧蒽、䓛、二苯并〔</w:t>
            </w:r>
            <w:r>
              <w:rPr>
                <w:rFonts w:ascii="Times New Roman" w:hAnsi="Times New Roman"/>
                <w:szCs w:val="21"/>
              </w:rPr>
              <w:t>a</w:t>
            </w:r>
            <w:r>
              <w:rPr>
                <w:rFonts w:ascii="Times New Roman" w:hAnsi="Times New Roman"/>
                <w:szCs w:val="21"/>
              </w:rPr>
              <w:t>，</w:t>
            </w:r>
            <w:r>
              <w:rPr>
                <w:rFonts w:ascii="Times New Roman" w:hAnsi="Times New Roman"/>
                <w:szCs w:val="21"/>
              </w:rPr>
              <w:t>b</w:t>
            </w:r>
            <w:r>
              <w:rPr>
                <w:rFonts w:ascii="Times New Roman" w:hAnsi="Times New Roman"/>
                <w:szCs w:val="21"/>
              </w:rPr>
              <w:t>〕蒽、茚并〔</w:t>
            </w:r>
            <w:r>
              <w:rPr>
                <w:rFonts w:ascii="Times New Roman" w:hAnsi="Times New Roman"/>
                <w:szCs w:val="21"/>
              </w:rPr>
              <w:t>1</w:t>
            </w:r>
            <w:r>
              <w:rPr>
                <w:rFonts w:ascii="Times New Roman" w:hAnsi="Times New Roman"/>
                <w:szCs w:val="21"/>
              </w:rPr>
              <w:t>，</w:t>
            </w:r>
            <w:r>
              <w:rPr>
                <w:rFonts w:ascii="Times New Roman" w:hAnsi="Times New Roman"/>
                <w:szCs w:val="21"/>
              </w:rPr>
              <w:t>2</w:t>
            </w:r>
            <w:r>
              <w:rPr>
                <w:rFonts w:ascii="Times New Roman" w:hAnsi="Times New Roman"/>
                <w:szCs w:val="21"/>
              </w:rPr>
              <w:t>，</w:t>
            </w:r>
            <w:r>
              <w:rPr>
                <w:rFonts w:ascii="Times New Roman" w:hAnsi="Times New Roman"/>
                <w:szCs w:val="21"/>
              </w:rPr>
              <w:t>3-cd</w:t>
            </w:r>
            <w:r>
              <w:rPr>
                <w:rFonts w:ascii="Times New Roman" w:hAnsi="Times New Roman"/>
                <w:szCs w:val="21"/>
              </w:rPr>
              <w:t>〕芘、萘、邻苯二甲酸二（</w:t>
            </w:r>
            <w:r>
              <w:rPr>
                <w:rFonts w:ascii="Times New Roman" w:hAnsi="Times New Roman"/>
                <w:szCs w:val="21"/>
              </w:rPr>
              <w:t>2-</w:t>
            </w:r>
            <w:r>
              <w:rPr>
                <w:rFonts w:ascii="Times New Roman" w:hAnsi="Times New Roman"/>
                <w:szCs w:val="21"/>
              </w:rPr>
              <w:t>乙基己基）酯、邻苯二甲酸丁基苄</w:t>
            </w:r>
            <w:r>
              <w:rPr>
                <w:rFonts w:ascii="Times New Roman" w:hAnsi="Times New Roman" w:hint="eastAsia"/>
                <w:szCs w:val="21"/>
              </w:rPr>
              <w:t>酯</w:t>
            </w:r>
            <w:r>
              <w:rPr>
                <w:rFonts w:ascii="Times New Roman" w:hAnsi="Times New Roman"/>
                <w:szCs w:val="21"/>
              </w:rPr>
              <w:t>、邻苯二甲酸二正辛酯、氰化物、石油烃</w:t>
            </w:r>
          </w:p>
        </w:tc>
        <w:tc>
          <w:tcPr>
            <w:tcW w:w="2681" w:type="dxa"/>
            <w:tcBorders>
              <w:top w:val="single" w:sz="6" w:space="0" w:color="000000"/>
              <w:left w:val="single" w:sz="6" w:space="0" w:color="000000"/>
              <w:bottom w:val="single" w:sz="12" w:space="0" w:color="000000"/>
              <w:right w:val="single" w:sz="6" w:space="0" w:color="000000"/>
            </w:tcBorders>
            <w:vAlign w:val="center"/>
          </w:tcPr>
          <w:p w14:paraId="34A6934E" w14:textId="77777777" w:rsidR="00775B2B" w:rsidRDefault="00000000">
            <w:pPr>
              <w:pStyle w:val="aff5"/>
              <w:jc w:val="center"/>
              <w:rPr>
                <w:rFonts w:ascii="Times New Roman" w:hAnsi="Times New Roman"/>
                <w:spacing w:val="-2"/>
                <w:kern w:val="18"/>
                <w:szCs w:val="21"/>
              </w:rPr>
            </w:pPr>
            <w:r>
              <w:rPr>
                <w:rFonts w:ascii="Times New Roman" w:hAnsi="Times New Roman" w:hint="eastAsia"/>
                <w:spacing w:val="-2"/>
                <w:kern w:val="18"/>
                <w:szCs w:val="21"/>
              </w:rPr>
              <w:t>柴油罐区外侧</w:t>
            </w:r>
            <w:r>
              <w:rPr>
                <w:rFonts w:ascii="Times New Roman" w:hAnsi="Times New Roman" w:hint="eastAsia"/>
                <w:spacing w:val="-2"/>
                <w:kern w:val="18"/>
                <w:szCs w:val="21"/>
              </w:rPr>
              <w:t>50m</w:t>
            </w:r>
            <w:r>
              <w:rPr>
                <w:rFonts w:ascii="Times New Roman" w:hAnsi="Times New Roman" w:hint="eastAsia"/>
                <w:spacing w:val="-2"/>
                <w:kern w:val="18"/>
                <w:szCs w:val="21"/>
              </w:rPr>
              <w:t>范围内，</w:t>
            </w:r>
            <w:r>
              <w:rPr>
                <w:rFonts w:ascii="Times New Roman" w:hAnsi="Times New Roman" w:hint="eastAsia"/>
                <w:spacing w:val="-2"/>
                <w:kern w:val="18"/>
                <w:szCs w:val="21"/>
              </w:rPr>
              <w:t>1</w:t>
            </w:r>
            <w:r>
              <w:rPr>
                <w:rFonts w:ascii="Times New Roman" w:hAnsi="Times New Roman" w:hint="eastAsia"/>
                <w:spacing w:val="-2"/>
                <w:kern w:val="18"/>
                <w:szCs w:val="21"/>
              </w:rPr>
              <w:t>个表层样</w:t>
            </w:r>
          </w:p>
        </w:tc>
        <w:tc>
          <w:tcPr>
            <w:tcW w:w="1055" w:type="dxa"/>
            <w:tcBorders>
              <w:top w:val="single" w:sz="6" w:space="0" w:color="000000"/>
              <w:left w:val="single" w:sz="6" w:space="0" w:color="000000"/>
              <w:bottom w:val="single" w:sz="12" w:space="0" w:color="000000"/>
              <w:right w:val="single" w:sz="12" w:space="0" w:color="000000"/>
            </w:tcBorders>
            <w:vAlign w:val="center"/>
          </w:tcPr>
          <w:p w14:paraId="756DDE24" w14:textId="77777777" w:rsidR="00775B2B" w:rsidRDefault="00000000">
            <w:pPr>
              <w:pStyle w:val="aff5"/>
              <w:jc w:val="center"/>
              <w:rPr>
                <w:rFonts w:ascii="Times New Roman" w:hAnsi="Times New Roman"/>
                <w:szCs w:val="21"/>
              </w:rPr>
            </w:pPr>
            <w:r>
              <w:rPr>
                <w:rFonts w:ascii="Times New Roman" w:hAnsi="Times New Roman" w:hint="eastAsia"/>
                <w:szCs w:val="21"/>
              </w:rPr>
              <w:t>3</w:t>
            </w:r>
            <w:r>
              <w:rPr>
                <w:rFonts w:ascii="Times New Roman" w:hAnsi="Times New Roman" w:hint="eastAsia"/>
                <w:szCs w:val="21"/>
              </w:rPr>
              <w:t>年内开展</w:t>
            </w:r>
            <w:r>
              <w:rPr>
                <w:rFonts w:ascii="Times New Roman" w:hAnsi="Times New Roman" w:hint="eastAsia"/>
                <w:szCs w:val="21"/>
              </w:rPr>
              <w:t>1</w:t>
            </w:r>
            <w:r>
              <w:rPr>
                <w:rFonts w:ascii="Times New Roman" w:hAnsi="Times New Roman" w:hint="eastAsia"/>
                <w:szCs w:val="21"/>
              </w:rPr>
              <w:t>次</w:t>
            </w:r>
          </w:p>
        </w:tc>
      </w:tr>
    </w:tbl>
    <w:bookmarkEnd w:id="1788"/>
    <w:p w14:paraId="1BEB11FB" w14:textId="77777777" w:rsidR="00775B2B" w:rsidRDefault="00000000">
      <w:pPr>
        <w:autoSpaceDE w:val="0"/>
        <w:autoSpaceDN w:val="0"/>
        <w:adjustRightInd w:val="0"/>
        <w:spacing w:line="520" w:lineRule="exact"/>
        <w:ind w:firstLineChars="200" w:firstLine="480"/>
        <w:jc w:val="left"/>
        <w:rPr>
          <w:kern w:val="0"/>
          <w:sz w:val="24"/>
        </w:rPr>
      </w:pPr>
      <w:r>
        <w:rPr>
          <w:kern w:val="0"/>
          <w:sz w:val="24"/>
        </w:rPr>
        <w:t>（</w:t>
      </w:r>
      <w:r>
        <w:rPr>
          <w:kern w:val="0"/>
          <w:sz w:val="24"/>
        </w:rPr>
        <w:t>4</w:t>
      </w:r>
      <w:r>
        <w:rPr>
          <w:kern w:val="0"/>
          <w:sz w:val="24"/>
        </w:rPr>
        <w:t>）绿化管理和监督</w:t>
      </w:r>
    </w:p>
    <w:p w14:paraId="241D85FA" w14:textId="77777777" w:rsidR="00775B2B" w:rsidRDefault="00000000">
      <w:pPr>
        <w:autoSpaceDE w:val="0"/>
        <w:autoSpaceDN w:val="0"/>
        <w:adjustRightInd w:val="0"/>
        <w:spacing w:line="520" w:lineRule="exact"/>
        <w:ind w:firstLineChars="200" w:firstLine="480"/>
        <w:jc w:val="left"/>
        <w:rPr>
          <w:kern w:val="0"/>
          <w:sz w:val="24"/>
        </w:rPr>
      </w:pPr>
      <w:r>
        <w:rPr>
          <w:kern w:val="0"/>
          <w:sz w:val="24"/>
        </w:rPr>
        <w:t>本工程采取了一系列水土保持措施，并制定了详细的工程措施和植物措施。施工期水土保持监测可委托当地具有资质的单位进行。运行期的绿化管理和监督，由热电厂环保科负责。</w:t>
      </w:r>
    </w:p>
    <w:p w14:paraId="1BA99FB7" w14:textId="77777777" w:rsidR="00775B2B" w:rsidRDefault="00000000" w:rsidP="002A116E">
      <w:pPr>
        <w:pStyle w:val="30"/>
        <w:adjustRightInd w:val="0"/>
        <w:snapToGrid w:val="0"/>
        <w:spacing w:before="0" w:after="0" w:line="520" w:lineRule="exact"/>
        <w:rPr>
          <w:rFonts w:eastAsia="黑体"/>
          <w:sz w:val="24"/>
          <w:szCs w:val="24"/>
        </w:rPr>
      </w:pPr>
      <w:r>
        <w:rPr>
          <w:rFonts w:eastAsia="黑体"/>
          <w:sz w:val="24"/>
          <w:szCs w:val="24"/>
        </w:rPr>
        <w:t>8.3.2</w:t>
      </w:r>
      <w:r>
        <w:rPr>
          <w:rFonts w:eastAsia="黑体"/>
          <w:sz w:val="24"/>
          <w:szCs w:val="24"/>
        </w:rPr>
        <w:t>施工期环境监控及环境监测</w:t>
      </w:r>
    </w:p>
    <w:p w14:paraId="5560E56E" w14:textId="77777777" w:rsidR="00775B2B" w:rsidRDefault="00000000">
      <w:pPr>
        <w:pStyle w:val="151"/>
        <w:rPr>
          <w:rFonts w:cs="Times New Roman"/>
        </w:rPr>
      </w:pPr>
      <w:r>
        <w:rPr>
          <w:rFonts w:cs="Times New Roman"/>
        </w:rPr>
        <w:t>根据</w:t>
      </w:r>
      <w:r>
        <w:rPr>
          <w:rFonts w:cs="Times New Roman" w:hint="eastAsia"/>
        </w:rPr>
        <w:t>生态环境部</w:t>
      </w:r>
      <w:r>
        <w:rPr>
          <w:rFonts w:cs="Times New Roman"/>
        </w:rPr>
        <w:t>对工程建设施工期间环境监理的要求，拟建工程在施工期要建立施工期环境监督管理制度，由审批部门委托有关单位对拟建工程的施工过程</w:t>
      </w:r>
      <w:r>
        <w:rPr>
          <w:rFonts w:cs="Times New Roman"/>
        </w:rPr>
        <w:lastRenderedPageBreak/>
        <w:t>实施环境监理，以确保施工期间各项施工组织措施按规划的方案进行，将施工期对生态环境的破坏及各类环境污染物的排放控制在较低水平。同时对拟建工程中各类环保设施的安装、调试等进行监督，使工程环保设施的建设达到</w:t>
      </w:r>
      <w:r>
        <w:rPr>
          <w:rFonts w:cs="Times New Roman"/>
        </w:rPr>
        <w:t>“</w:t>
      </w:r>
      <w:r>
        <w:rPr>
          <w:rFonts w:cs="Times New Roman"/>
        </w:rPr>
        <w:t>三同时</w:t>
      </w:r>
      <w:r>
        <w:rPr>
          <w:rFonts w:cs="Times New Roman"/>
        </w:rPr>
        <w:t>”</w:t>
      </w:r>
      <w:r>
        <w:rPr>
          <w:rFonts w:cs="Times New Roman"/>
        </w:rPr>
        <w:t>的要求。</w:t>
      </w:r>
    </w:p>
    <w:p w14:paraId="014E7E6A" w14:textId="77777777" w:rsidR="00775B2B" w:rsidRDefault="00000000">
      <w:pPr>
        <w:pStyle w:val="151"/>
        <w:rPr>
          <w:rFonts w:cs="Times New Roman"/>
          <w:szCs w:val="24"/>
        </w:rPr>
      </w:pPr>
      <w:r>
        <w:rPr>
          <w:rFonts w:cs="Times New Roman"/>
          <w:szCs w:val="24"/>
        </w:rPr>
        <w:t>（</w:t>
      </w:r>
      <w:r>
        <w:rPr>
          <w:rFonts w:cs="Times New Roman"/>
          <w:szCs w:val="24"/>
        </w:rPr>
        <w:t>1</w:t>
      </w:r>
      <w:r>
        <w:rPr>
          <w:rFonts w:cs="Times New Roman"/>
          <w:szCs w:val="24"/>
        </w:rPr>
        <w:t>）扬尘污染监控计划：施工场地周边设置围挡，采用定期洒水、遮盖物或喷洒覆盖剂等措施防治扬尘；在</w:t>
      </w:r>
      <w:r>
        <w:rPr>
          <w:rFonts w:cs="Times New Roman"/>
          <w:szCs w:val="24"/>
        </w:rPr>
        <w:t>4</w:t>
      </w:r>
      <w:r>
        <w:rPr>
          <w:rFonts w:cs="Times New Roman"/>
          <w:szCs w:val="24"/>
        </w:rPr>
        <w:t>级以上大风天气，停止土方施工和拆迁施工，并</w:t>
      </w:r>
      <w:r>
        <w:rPr>
          <w:rFonts w:cs="Times New Roman" w:hint="eastAsia"/>
          <w:szCs w:val="24"/>
        </w:rPr>
        <w:t>做好</w:t>
      </w:r>
      <w:r>
        <w:rPr>
          <w:rFonts w:cs="Times New Roman"/>
          <w:szCs w:val="24"/>
        </w:rPr>
        <w:t>遮盖工作，最大限度减少扬尘；基础开挖和管网施工尽量避开多风季节；建筑施工工地道路要硬化，车辆驶出工地不带泥土，对运输车辆和道路及时冲洗和喷洒；对暂时不能施工的工地进行简易绿化或采取防尘措施。</w:t>
      </w:r>
    </w:p>
    <w:p w14:paraId="3B5446A1" w14:textId="77777777" w:rsidR="00775B2B" w:rsidRDefault="00000000">
      <w:pPr>
        <w:pStyle w:val="151"/>
        <w:rPr>
          <w:rFonts w:cs="Times New Roman"/>
          <w:szCs w:val="24"/>
        </w:rPr>
      </w:pPr>
      <w:r>
        <w:rPr>
          <w:rFonts w:cs="Times New Roman"/>
          <w:szCs w:val="24"/>
        </w:rPr>
        <w:t>（</w:t>
      </w:r>
      <w:r>
        <w:rPr>
          <w:rFonts w:cs="Times New Roman"/>
          <w:szCs w:val="24"/>
        </w:rPr>
        <w:t>2</w:t>
      </w:r>
      <w:r>
        <w:rPr>
          <w:rFonts w:cs="Times New Roman"/>
          <w:szCs w:val="24"/>
        </w:rPr>
        <w:t>）水污染监控计划；施工场地水污染主要发生在汛期，</w:t>
      </w:r>
      <w:r>
        <w:rPr>
          <w:rFonts w:cs="Times New Roman"/>
        </w:rPr>
        <w:t>拟建工程</w:t>
      </w:r>
      <w:r>
        <w:rPr>
          <w:rFonts w:cs="Times New Roman" w:hint="eastAsia"/>
        </w:rPr>
        <w:t>基坑开挖</w:t>
      </w:r>
      <w:r>
        <w:rPr>
          <w:rFonts w:cs="Times New Roman"/>
          <w:szCs w:val="24"/>
        </w:rPr>
        <w:t>建设应尽量避开多雨季节，要</w:t>
      </w:r>
      <w:r>
        <w:rPr>
          <w:rFonts w:cs="Times New Roman" w:hint="eastAsia"/>
          <w:szCs w:val="24"/>
        </w:rPr>
        <w:t>做到</w:t>
      </w:r>
      <w:r>
        <w:rPr>
          <w:rFonts w:cs="Times New Roman"/>
          <w:szCs w:val="24"/>
        </w:rPr>
        <w:t>边开挖、边施工、边回填，尽量缩短雨季施工周期。</w:t>
      </w:r>
    </w:p>
    <w:p w14:paraId="2B266914" w14:textId="77777777" w:rsidR="00775B2B" w:rsidRDefault="00000000">
      <w:pPr>
        <w:pStyle w:val="151"/>
        <w:rPr>
          <w:rFonts w:cs="Times New Roman"/>
          <w:szCs w:val="24"/>
        </w:rPr>
      </w:pPr>
      <w:r>
        <w:rPr>
          <w:rFonts w:cs="Times New Roman"/>
          <w:szCs w:val="24"/>
        </w:rPr>
        <w:t>（</w:t>
      </w:r>
      <w:r>
        <w:rPr>
          <w:rFonts w:cs="Times New Roman"/>
          <w:szCs w:val="24"/>
        </w:rPr>
        <w:t>3</w:t>
      </w:r>
      <w:r>
        <w:rPr>
          <w:rFonts w:cs="Times New Roman"/>
          <w:szCs w:val="24"/>
        </w:rPr>
        <w:t>）噪声监控计划：在施工中严格执行《建筑施工场界环境噪声排放标准》（</w:t>
      </w:r>
      <w:r>
        <w:rPr>
          <w:rFonts w:cs="Times New Roman"/>
          <w:szCs w:val="24"/>
        </w:rPr>
        <w:t>GB12523-2011</w:t>
      </w:r>
      <w:r>
        <w:rPr>
          <w:rFonts w:cs="Times New Roman"/>
          <w:szCs w:val="24"/>
        </w:rPr>
        <w:t>）。</w:t>
      </w:r>
    </w:p>
    <w:p w14:paraId="7B99FA5B" w14:textId="77777777" w:rsidR="00775B2B" w:rsidRDefault="00000000">
      <w:pPr>
        <w:pStyle w:val="30"/>
        <w:adjustRightInd w:val="0"/>
        <w:snapToGrid w:val="0"/>
        <w:spacing w:before="0" w:after="0" w:line="520" w:lineRule="exact"/>
        <w:rPr>
          <w:rFonts w:eastAsia="黑体"/>
          <w:sz w:val="24"/>
          <w:szCs w:val="24"/>
        </w:rPr>
      </w:pPr>
      <w:bookmarkStart w:id="1791" w:name="_Hlk73717340"/>
      <w:r w:rsidRPr="002A116E">
        <w:rPr>
          <w:rFonts w:eastAsia="黑体"/>
          <w:sz w:val="24"/>
          <w:szCs w:val="24"/>
        </w:rPr>
        <w:t>8.3.3</w:t>
      </w:r>
      <w:r w:rsidRPr="002A116E">
        <w:rPr>
          <w:rFonts w:eastAsia="黑体"/>
          <w:sz w:val="24"/>
          <w:szCs w:val="24"/>
        </w:rPr>
        <w:t>事故应急监测</w:t>
      </w:r>
    </w:p>
    <w:p w14:paraId="5D2669F2" w14:textId="77777777" w:rsidR="00775B2B" w:rsidRDefault="00000000">
      <w:pPr>
        <w:pStyle w:val="151"/>
        <w:rPr>
          <w:rFonts w:cs="Times New Roman"/>
          <w:snapToGrid w:val="0"/>
        </w:rPr>
      </w:pPr>
      <w:r>
        <w:rPr>
          <w:rFonts w:cs="Times New Roman"/>
          <w:snapToGrid w:val="0"/>
        </w:rPr>
        <w:t>在事故单元出口、废水排放口监测事故废水，监测因子主要包括：流量、</w:t>
      </w:r>
      <w:r>
        <w:rPr>
          <w:rFonts w:cs="Times New Roman"/>
          <w:snapToGrid w:val="0"/>
        </w:rPr>
        <w:t>pH</w:t>
      </w:r>
      <w:r>
        <w:rPr>
          <w:rFonts w:cs="Times New Roman"/>
          <w:snapToGrid w:val="0"/>
        </w:rPr>
        <w:t>值、化学需氧量、氨氮、悬浮物、总磷、石油类、氟化物、硫化物、挥发酚、溶解性总固体（全盐量）、总砷、总铅、总汞、总镉。监测频率初始加密监测，视污染物浓度递减。</w:t>
      </w:r>
    </w:p>
    <w:p w14:paraId="25BB508B" w14:textId="77777777" w:rsidR="00775B2B" w:rsidRDefault="00000000">
      <w:pPr>
        <w:pStyle w:val="20"/>
        <w:spacing w:before="0" w:after="0" w:line="520" w:lineRule="exact"/>
        <w:rPr>
          <w:rStyle w:val="affff1"/>
          <w:rFonts w:ascii="Times New Roman" w:hAnsi="Times New Roman"/>
          <w:color w:val="auto"/>
          <w:sz w:val="28"/>
          <w:szCs w:val="28"/>
          <w:u w:val="none"/>
        </w:rPr>
      </w:pPr>
      <w:bookmarkStart w:id="1792" w:name="_Toc234664177"/>
      <w:bookmarkStart w:id="1793" w:name="_Toc167020993"/>
      <w:bookmarkStart w:id="1794" w:name="_Toc233172026"/>
      <w:bookmarkStart w:id="1795" w:name="_Toc234663494"/>
      <w:bookmarkStart w:id="1796" w:name="_Toc323129044"/>
      <w:bookmarkStart w:id="1797" w:name="_Toc312944597"/>
      <w:bookmarkStart w:id="1798" w:name="_Toc167022011"/>
      <w:bookmarkStart w:id="1799" w:name="_Toc162086030"/>
      <w:bookmarkStart w:id="1800" w:name="_Toc207957500"/>
      <w:bookmarkStart w:id="1801" w:name="_Toc321568810"/>
      <w:bookmarkStart w:id="1802" w:name="_Toc312944873"/>
      <w:bookmarkStart w:id="1803" w:name="_Toc167021346"/>
      <w:bookmarkStart w:id="1804" w:name="_Toc323128727"/>
      <w:bookmarkStart w:id="1805" w:name="_Toc235850486"/>
      <w:bookmarkStart w:id="1806" w:name="_Toc170361214"/>
      <w:bookmarkStart w:id="1807" w:name="_Toc217887179"/>
      <w:bookmarkStart w:id="1808" w:name="_Toc236373753"/>
      <w:bookmarkStart w:id="1809" w:name="_Toc16264"/>
      <w:bookmarkEnd w:id="1791"/>
      <w:r>
        <w:rPr>
          <w:rStyle w:val="affff1"/>
          <w:rFonts w:ascii="Times New Roman" w:hAnsi="Times New Roman"/>
          <w:color w:val="auto"/>
          <w:sz w:val="28"/>
          <w:szCs w:val="28"/>
          <w:u w:val="none"/>
        </w:rPr>
        <w:t>8.</w:t>
      </w:r>
      <w:bookmarkEnd w:id="1792"/>
      <w:bookmarkEnd w:id="1793"/>
      <w:bookmarkEnd w:id="1794"/>
      <w:bookmarkEnd w:id="1795"/>
      <w:bookmarkEnd w:id="1796"/>
      <w:bookmarkEnd w:id="1797"/>
      <w:bookmarkEnd w:id="1798"/>
      <w:bookmarkEnd w:id="1799"/>
      <w:bookmarkEnd w:id="1800"/>
      <w:bookmarkEnd w:id="1801"/>
      <w:bookmarkEnd w:id="1802"/>
      <w:bookmarkEnd w:id="1803"/>
      <w:bookmarkEnd w:id="1804"/>
      <w:bookmarkEnd w:id="1805"/>
      <w:bookmarkEnd w:id="1806"/>
      <w:bookmarkEnd w:id="1807"/>
      <w:bookmarkEnd w:id="1808"/>
      <w:r>
        <w:rPr>
          <w:rStyle w:val="affff1"/>
          <w:rFonts w:ascii="Times New Roman" w:hAnsi="Times New Roman"/>
          <w:color w:val="auto"/>
          <w:sz w:val="28"/>
          <w:szCs w:val="28"/>
          <w:u w:val="none"/>
        </w:rPr>
        <w:t>4</w:t>
      </w:r>
      <w:r>
        <w:rPr>
          <w:rStyle w:val="affff1"/>
          <w:rFonts w:ascii="Times New Roman" w:hAnsi="Times New Roman"/>
          <w:color w:val="auto"/>
          <w:sz w:val="28"/>
          <w:szCs w:val="28"/>
          <w:u w:val="none"/>
        </w:rPr>
        <w:t>环保竣工验收内容</w:t>
      </w:r>
      <w:bookmarkEnd w:id="1809"/>
    </w:p>
    <w:p w14:paraId="1E0D9FFE" w14:textId="77777777" w:rsidR="00775B2B" w:rsidRDefault="00000000">
      <w:pPr>
        <w:autoSpaceDE w:val="0"/>
        <w:autoSpaceDN w:val="0"/>
        <w:adjustRightInd w:val="0"/>
        <w:spacing w:line="520" w:lineRule="exact"/>
        <w:ind w:firstLineChars="200" w:firstLine="480"/>
        <w:jc w:val="left"/>
      </w:pPr>
      <w:r>
        <w:rPr>
          <w:kern w:val="0"/>
          <w:sz w:val="24"/>
        </w:rPr>
        <w:t>本工程主要环保设备及</w:t>
      </w:r>
      <w:r>
        <w:rPr>
          <w:kern w:val="0"/>
          <w:sz w:val="24"/>
        </w:rPr>
        <w:t>“</w:t>
      </w:r>
      <w:r>
        <w:rPr>
          <w:kern w:val="0"/>
          <w:sz w:val="24"/>
        </w:rPr>
        <w:t>三同时</w:t>
      </w:r>
      <w:r>
        <w:rPr>
          <w:kern w:val="0"/>
          <w:sz w:val="24"/>
        </w:rPr>
        <w:t>”</w:t>
      </w:r>
      <w:r>
        <w:rPr>
          <w:kern w:val="0"/>
          <w:sz w:val="24"/>
        </w:rPr>
        <w:t>验收清单见表</w:t>
      </w:r>
      <w:r>
        <w:rPr>
          <w:kern w:val="0"/>
          <w:sz w:val="24"/>
        </w:rPr>
        <w:t>8.4-1</w:t>
      </w:r>
      <w:r>
        <w:rPr>
          <w:kern w:val="0"/>
          <w:sz w:val="24"/>
        </w:rPr>
        <w:t>。</w:t>
      </w:r>
    </w:p>
    <w:p w14:paraId="0BBF8F4B" w14:textId="77777777" w:rsidR="00775B2B" w:rsidRDefault="00775B2B"/>
    <w:p w14:paraId="4EE8F6AE" w14:textId="77777777" w:rsidR="00775B2B" w:rsidRDefault="00775B2B">
      <w:pPr>
        <w:sectPr w:rsidR="00775B2B">
          <w:pgSz w:w="11906" w:h="16838"/>
          <w:pgMar w:top="1440" w:right="1800" w:bottom="1440" w:left="1800" w:header="1021" w:footer="851" w:gutter="0"/>
          <w:pgNumType w:fmt="numberInDash"/>
          <w:cols w:space="720"/>
          <w:docGrid w:linePitch="312"/>
        </w:sectPr>
      </w:pPr>
    </w:p>
    <w:p w14:paraId="5A4C4128" w14:textId="036101C4" w:rsidR="00775B2B" w:rsidRDefault="00000000">
      <w:pPr>
        <w:jc w:val="center"/>
        <w:rPr>
          <w:rFonts w:eastAsia="黑体"/>
          <w:sz w:val="24"/>
        </w:rPr>
      </w:pPr>
      <w:r>
        <w:rPr>
          <w:rFonts w:eastAsia="黑体"/>
          <w:sz w:val="24"/>
        </w:rPr>
        <w:lastRenderedPageBreak/>
        <w:t>表</w:t>
      </w:r>
      <w:r>
        <w:rPr>
          <w:rFonts w:eastAsia="黑体"/>
          <w:sz w:val="24"/>
        </w:rPr>
        <w:t xml:space="preserve">8.4-1   </w:t>
      </w:r>
      <w:r w:rsidR="001C62AB">
        <w:rPr>
          <w:rFonts w:eastAsia="黑体" w:hint="eastAsia"/>
          <w:sz w:val="24"/>
        </w:rPr>
        <w:t xml:space="preserve"> </w:t>
      </w:r>
      <w:r>
        <w:rPr>
          <w:rFonts w:eastAsia="黑体"/>
          <w:sz w:val="24"/>
        </w:rPr>
        <w:t>本工程主要环保设备及</w:t>
      </w:r>
      <w:r>
        <w:rPr>
          <w:rFonts w:eastAsia="黑体"/>
          <w:sz w:val="24"/>
        </w:rPr>
        <w:t>“</w:t>
      </w:r>
      <w:r>
        <w:rPr>
          <w:rFonts w:eastAsia="黑体"/>
          <w:sz w:val="24"/>
        </w:rPr>
        <w:t>三同时</w:t>
      </w:r>
      <w:r>
        <w:rPr>
          <w:rFonts w:eastAsia="黑体"/>
          <w:sz w:val="24"/>
        </w:rPr>
        <w:t>”</w:t>
      </w:r>
      <w:r>
        <w:rPr>
          <w:rFonts w:eastAsia="黑体"/>
          <w:sz w:val="24"/>
        </w:rPr>
        <w:t>验收清单</w:t>
      </w:r>
    </w:p>
    <w:tbl>
      <w:tblPr>
        <w:tblW w:w="1398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0" w:type="dxa"/>
          <w:right w:w="0" w:type="dxa"/>
        </w:tblCellMar>
        <w:tblLook w:val="04A0" w:firstRow="1" w:lastRow="0" w:firstColumn="1" w:lastColumn="0" w:noHBand="0" w:noVBand="1"/>
      </w:tblPr>
      <w:tblGrid>
        <w:gridCol w:w="514"/>
        <w:gridCol w:w="2650"/>
        <w:gridCol w:w="2680"/>
        <w:gridCol w:w="2706"/>
        <w:gridCol w:w="5438"/>
      </w:tblGrid>
      <w:tr w:rsidR="00775B2B" w14:paraId="5D51B7FF" w14:textId="77777777">
        <w:trPr>
          <w:jc w:val="center"/>
        </w:trPr>
        <w:tc>
          <w:tcPr>
            <w:tcW w:w="0" w:type="auto"/>
            <w:tcBorders>
              <w:bottom w:val="single" w:sz="6" w:space="0" w:color="auto"/>
            </w:tcBorders>
            <w:vAlign w:val="center"/>
          </w:tcPr>
          <w:p w14:paraId="3A6C9477" w14:textId="77777777" w:rsidR="00775B2B" w:rsidRDefault="00000000">
            <w:pPr>
              <w:widowControl/>
              <w:jc w:val="center"/>
              <w:rPr>
                <w:szCs w:val="21"/>
              </w:rPr>
            </w:pPr>
            <w:r>
              <w:rPr>
                <w:szCs w:val="21"/>
              </w:rPr>
              <w:t>验收对象</w:t>
            </w:r>
          </w:p>
        </w:tc>
        <w:tc>
          <w:tcPr>
            <w:tcW w:w="2650" w:type="dxa"/>
            <w:tcBorders>
              <w:bottom w:val="single" w:sz="6" w:space="0" w:color="auto"/>
            </w:tcBorders>
            <w:vAlign w:val="center"/>
          </w:tcPr>
          <w:p w14:paraId="72887983" w14:textId="77777777" w:rsidR="00775B2B" w:rsidRDefault="00000000">
            <w:pPr>
              <w:widowControl/>
              <w:jc w:val="center"/>
              <w:rPr>
                <w:szCs w:val="21"/>
              </w:rPr>
            </w:pPr>
            <w:r>
              <w:rPr>
                <w:szCs w:val="21"/>
              </w:rPr>
              <w:t>验收项目</w:t>
            </w:r>
          </w:p>
        </w:tc>
        <w:tc>
          <w:tcPr>
            <w:tcW w:w="2680" w:type="dxa"/>
            <w:tcBorders>
              <w:bottom w:val="single" w:sz="6" w:space="0" w:color="auto"/>
            </w:tcBorders>
            <w:vAlign w:val="center"/>
          </w:tcPr>
          <w:p w14:paraId="78AA8016" w14:textId="77777777" w:rsidR="00775B2B" w:rsidRDefault="00000000">
            <w:pPr>
              <w:widowControl/>
              <w:jc w:val="center"/>
              <w:rPr>
                <w:szCs w:val="21"/>
              </w:rPr>
            </w:pPr>
            <w:r>
              <w:rPr>
                <w:szCs w:val="21"/>
              </w:rPr>
              <w:t>拟采取的环境保护措施</w:t>
            </w:r>
          </w:p>
        </w:tc>
        <w:tc>
          <w:tcPr>
            <w:tcW w:w="2706" w:type="dxa"/>
            <w:tcBorders>
              <w:bottom w:val="single" w:sz="6" w:space="0" w:color="auto"/>
            </w:tcBorders>
            <w:vAlign w:val="center"/>
          </w:tcPr>
          <w:p w14:paraId="4000C29B" w14:textId="77777777" w:rsidR="00775B2B" w:rsidRDefault="00000000">
            <w:pPr>
              <w:widowControl/>
              <w:jc w:val="center"/>
              <w:rPr>
                <w:szCs w:val="21"/>
              </w:rPr>
            </w:pPr>
            <w:r>
              <w:rPr>
                <w:szCs w:val="21"/>
              </w:rPr>
              <w:t>验收因子</w:t>
            </w:r>
          </w:p>
        </w:tc>
        <w:tc>
          <w:tcPr>
            <w:tcW w:w="5438" w:type="dxa"/>
            <w:tcBorders>
              <w:bottom w:val="single" w:sz="6" w:space="0" w:color="auto"/>
            </w:tcBorders>
            <w:vAlign w:val="center"/>
          </w:tcPr>
          <w:p w14:paraId="78367C76" w14:textId="77777777" w:rsidR="00775B2B" w:rsidRDefault="00000000">
            <w:pPr>
              <w:widowControl/>
              <w:jc w:val="center"/>
              <w:rPr>
                <w:szCs w:val="21"/>
              </w:rPr>
            </w:pPr>
            <w:r>
              <w:rPr>
                <w:szCs w:val="21"/>
              </w:rPr>
              <w:t>验收标准</w:t>
            </w:r>
          </w:p>
        </w:tc>
      </w:tr>
      <w:tr w:rsidR="00775B2B" w14:paraId="13A0AC7D" w14:textId="77777777">
        <w:trPr>
          <w:jc w:val="center"/>
        </w:trPr>
        <w:tc>
          <w:tcPr>
            <w:tcW w:w="0" w:type="auto"/>
            <w:vMerge w:val="restart"/>
            <w:vAlign w:val="center"/>
          </w:tcPr>
          <w:p w14:paraId="230C98AA" w14:textId="77777777" w:rsidR="00775B2B" w:rsidRDefault="00000000">
            <w:pPr>
              <w:widowControl/>
              <w:jc w:val="center"/>
              <w:rPr>
                <w:szCs w:val="21"/>
              </w:rPr>
            </w:pPr>
            <w:r>
              <w:rPr>
                <w:szCs w:val="21"/>
              </w:rPr>
              <w:t>废气处理</w:t>
            </w:r>
          </w:p>
        </w:tc>
        <w:tc>
          <w:tcPr>
            <w:tcW w:w="2650" w:type="dxa"/>
            <w:vAlign w:val="center"/>
          </w:tcPr>
          <w:p w14:paraId="3549823B" w14:textId="77777777" w:rsidR="00775B2B" w:rsidRDefault="00000000">
            <w:pPr>
              <w:widowControl/>
              <w:jc w:val="center"/>
              <w:rPr>
                <w:szCs w:val="21"/>
              </w:rPr>
            </w:pPr>
            <w:r>
              <w:rPr>
                <w:szCs w:val="21"/>
              </w:rPr>
              <w:t>1#-4#</w:t>
            </w:r>
            <w:r>
              <w:rPr>
                <w:szCs w:val="21"/>
              </w:rPr>
              <w:t>转运站</w:t>
            </w:r>
          </w:p>
        </w:tc>
        <w:tc>
          <w:tcPr>
            <w:tcW w:w="2680" w:type="dxa"/>
            <w:vAlign w:val="center"/>
          </w:tcPr>
          <w:p w14:paraId="6015EE6B" w14:textId="77777777" w:rsidR="00775B2B" w:rsidRDefault="00000000">
            <w:pPr>
              <w:jc w:val="center"/>
              <w:rPr>
                <w:kern w:val="0"/>
                <w:szCs w:val="21"/>
              </w:rPr>
            </w:pPr>
            <w:r>
              <w:rPr>
                <w:kern w:val="0"/>
                <w:szCs w:val="21"/>
              </w:rPr>
              <w:t>4</w:t>
            </w:r>
            <w:r>
              <w:rPr>
                <w:kern w:val="0"/>
                <w:szCs w:val="21"/>
              </w:rPr>
              <w:t>套（布袋除尘</w:t>
            </w:r>
            <w:r>
              <w:rPr>
                <w:kern w:val="0"/>
                <w:szCs w:val="21"/>
              </w:rPr>
              <w:t>+15m</w:t>
            </w:r>
            <w:r>
              <w:rPr>
                <w:kern w:val="0"/>
                <w:szCs w:val="21"/>
              </w:rPr>
              <w:t>排气筒）</w:t>
            </w:r>
          </w:p>
        </w:tc>
        <w:tc>
          <w:tcPr>
            <w:tcW w:w="2706" w:type="dxa"/>
            <w:vAlign w:val="center"/>
          </w:tcPr>
          <w:p w14:paraId="446868AB" w14:textId="77777777" w:rsidR="00775B2B" w:rsidRDefault="00000000">
            <w:pPr>
              <w:widowControl/>
              <w:jc w:val="center"/>
              <w:rPr>
                <w:szCs w:val="21"/>
              </w:rPr>
            </w:pPr>
            <w:r>
              <w:rPr>
                <w:kern w:val="0"/>
                <w:szCs w:val="21"/>
              </w:rPr>
              <w:t>颗粒物</w:t>
            </w:r>
          </w:p>
        </w:tc>
        <w:tc>
          <w:tcPr>
            <w:tcW w:w="5438" w:type="dxa"/>
            <w:vAlign w:val="center"/>
          </w:tcPr>
          <w:p w14:paraId="7484543D" w14:textId="77777777" w:rsidR="00775B2B" w:rsidRDefault="00000000">
            <w:pPr>
              <w:widowControl/>
              <w:jc w:val="center"/>
              <w:rPr>
                <w:szCs w:val="21"/>
              </w:rPr>
            </w:pPr>
            <w:r>
              <w:rPr>
                <w:szCs w:val="21"/>
              </w:rPr>
              <w:t>《大气污染物综合排放标准》（</w:t>
            </w:r>
            <w:r>
              <w:rPr>
                <w:szCs w:val="21"/>
              </w:rPr>
              <w:t>GB16297-1996</w:t>
            </w:r>
            <w:r>
              <w:rPr>
                <w:szCs w:val="21"/>
              </w:rPr>
              <w:t>）表</w:t>
            </w:r>
            <w:r>
              <w:rPr>
                <w:szCs w:val="21"/>
              </w:rPr>
              <w:t>2</w:t>
            </w:r>
          </w:p>
        </w:tc>
      </w:tr>
      <w:tr w:rsidR="00775B2B" w14:paraId="242B2166" w14:textId="77777777">
        <w:trPr>
          <w:jc w:val="center"/>
        </w:trPr>
        <w:tc>
          <w:tcPr>
            <w:tcW w:w="0" w:type="auto"/>
            <w:vMerge/>
            <w:vAlign w:val="center"/>
          </w:tcPr>
          <w:p w14:paraId="1605E27F" w14:textId="77777777" w:rsidR="00775B2B" w:rsidRDefault="00775B2B">
            <w:pPr>
              <w:ind w:firstLine="420"/>
              <w:jc w:val="center"/>
              <w:rPr>
                <w:szCs w:val="21"/>
              </w:rPr>
            </w:pPr>
          </w:p>
        </w:tc>
        <w:tc>
          <w:tcPr>
            <w:tcW w:w="2650" w:type="dxa"/>
            <w:vAlign w:val="center"/>
          </w:tcPr>
          <w:p w14:paraId="7ACEE69E" w14:textId="77777777" w:rsidR="00775B2B" w:rsidRDefault="00000000">
            <w:pPr>
              <w:widowControl/>
              <w:jc w:val="center"/>
              <w:rPr>
                <w:szCs w:val="21"/>
              </w:rPr>
            </w:pPr>
            <w:r>
              <w:rPr>
                <w:kern w:val="0"/>
                <w:szCs w:val="21"/>
              </w:rPr>
              <w:t>主厂房转运站</w:t>
            </w:r>
          </w:p>
        </w:tc>
        <w:tc>
          <w:tcPr>
            <w:tcW w:w="2680" w:type="dxa"/>
            <w:vAlign w:val="center"/>
          </w:tcPr>
          <w:p w14:paraId="6E723C59" w14:textId="77777777" w:rsidR="00775B2B" w:rsidRDefault="00000000">
            <w:pPr>
              <w:jc w:val="center"/>
              <w:rPr>
                <w:szCs w:val="21"/>
              </w:rPr>
            </w:pPr>
            <w:r>
              <w:rPr>
                <w:kern w:val="0"/>
                <w:szCs w:val="21"/>
              </w:rPr>
              <w:t>布袋除尘</w:t>
            </w:r>
            <w:r>
              <w:rPr>
                <w:kern w:val="0"/>
                <w:szCs w:val="21"/>
              </w:rPr>
              <w:t>+37m</w:t>
            </w:r>
            <w:r>
              <w:rPr>
                <w:kern w:val="0"/>
                <w:szCs w:val="21"/>
              </w:rPr>
              <w:t>排气筒</w:t>
            </w:r>
          </w:p>
        </w:tc>
        <w:tc>
          <w:tcPr>
            <w:tcW w:w="2706" w:type="dxa"/>
            <w:vAlign w:val="center"/>
          </w:tcPr>
          <w:p w14:paraId="2F821366" w14:textId="77777777" w:rsidR="00775B2B" w:rsidRDefault="00000000">
            <w:pPr>
              <w:widowControl/>
              <w:jc w:val="center"/>
              <w:rPr>
                <w:kern w:val="0"/>
                <w:szCs w:val="21"/>
              </w:rPr>
            </w:pPr>
            <w:r>
              <w:rPr>
                <w:kern w:val="0"/>
                <w:szCs w:val="21"/>
              </w:rPr>
              <w:t>颗粒物</w:t>
            </w:r>
          </w:p>
        </w:tc>
        <w:tc>
          <w:tcPr>
            <w:tcW w:w="5438" w:type="dxa"/>
            <w:vAlign w:val="center"/>
          </w:tcPr>
          <w:p w14:paraId="2C2F0DA4" w14:textId="77777777" w:rsidR="00775B2B" w:rsidRDefault="00000000">
            <w:pPr>
              <w:widowControl/>
              <w:jc w:val="center"/>
              <w:rPr>
                <w:szCs w:val="21"/>
              </w:rPr>
            </w:pPr>
            <w:r>
              <w:rPr>
                <w:szCs w:val="21"/>
              </w:rPr>
              <w:t>《大气污染物综合排放标准》（</w:t>
            </w:r>
            <w:r>
              <w:rPr>
                <w:szCs w:val="21"/>
              </w:rPr>
              <w:t>GB16297-1996</w:t>
            </w:r>
            <w:r>
              <w:rPr>
                <w:szCs w:val="21"/>
              </w:rPr>
              <w:t>）表</w:t>
            </w:r>
            <w:r>
              <w:rPr>
                <w:szCs w:val="21"/>
              </w:rPr>
              <w:t>2</w:t>
            </w:r>
          </w:p>
        </w:tc>
      </w:tr>
      <w:tr w:rsidR="00775B2B" w14:paraId="34AFD83D" w14:textId="77777777">
        <w:trPr>
          <w:jc w:val="center"/>
        </w:trPr>
        <w:tc>
          <w:tcPr>
            <w:tcW w:w="0" w:type="auto"/>
            <w:vMerge/>
            <w:vAlign w:val="center"/>
          </w:tcPr>
          <w:p w14:paraId="25AD1136" w14:textId="77777777" w:rsidR="00775B2B" w:rsidRDefault="00775B2B">
            <w:pPr>
              <w:ind w:firstLine="420"/>
              <w:jc w:val="center"/>
              <w:rPr>
                <w:szCs w:val="21"/>
              </w:rPr>
            </w:pPr>
          </w:p>
        </w:tc>
        <w:tc>
          <w:tcPr>
            <w:tcW w:w="2650" w:type="dxa"/>
            <w:vAlign w:val="center"/>
          </w:tcPr>
          <w:p w14:paraId="7B79FF35" w14:textId="77777777" w:rsidR="00775B2B" w:rsidRDefault="00000000">
            <w:pPr>
              <w:widowControl/>
              <w:jc w:val="center"/>
              <w:rPr>
                <w:szCs w:val="21"/>
              </w:rPr>
            </w:pPr>
            <w:r>
              <w:rPr>
                <w:kern w:val="0"/>
                <w:szCs w:val="21"/>
              </w:rPr>
              <w:t>筛破楼</w:t>
            </w:r>
          </w:p>
        </w:tc>
        <w:tc>
          <w:tcPr>
            <w:tcW w:w="2680" w:type="dxa"/>
            <w:vAlign w:val="center"/>
          </w:tcPr>
          <w:p w14:paraId="1240961C" w14:textId="77777777" w:rsidR="00775B2B" w:rsidRDefault="00000000">
            <w:pPr>
              <w:jc w:val="center"/>
              <w:rPr>
                <w:szCs w:val="21"/>
              </w:rPr>
            </w:pPr>
            <w:r>
              <w:rPr>
                <w:kern w:val="0"/>
                <w:szCs w:val="21"/>
              </w:rPr>
              <w:t>布袋除尘</w:t>
            </w:r>
            <w:r>
              <w:rPr>
                <w:kern w:val="0"/>
                <w:szCs w:val="21"/>
              </w:rPr>
              <w:t>+24m</w:t>
            </w:r>
            <w:r>
              <w:rPr>
                <w:kern w:val="0"/>
                <w:szCs w:val="21"/>
              </w:rPr>
              <w:t>排气筒</w:t>
            </w:r>
          </w:p>
        </w:tc>
        <w:tc>
          <w:tcPr>
            <w:tcW w:w="2706" w:type="dxa"/>
            <w:vAlign w:val="center"/>
          </w:tcPr>
          <w:p w14:paraId="52CB5B68" w14:textId="77777777" w:rsidR="00775B2B" w:rsidRDefault="00000000">
            <w:pPr>
              <w:widowControl/>
              <w:jc w:val="center"/>
              <w:rPr>
                <w:kern w:val="0"/>
                <w:szCs w:val="21"/>
              </w:rPr>
            </w:pPr>
            <w:r>
              <w:rPr>
                <w:kern w:val="0"/>
                <w:szCs w:val="21"/>
              </w:rPr>
              <w:t>颗粒物</w:t>
            </w:r>
          </w:p>
        </w:tc>
        <w:tc>
          <w:tcPr>
            <w:tcW w:w="5438" w:type="dxa"/>
            <w:vAlign w:val="center"/>
          </w:tcPr>
          <w:p w14:paraId="5E7E7733" w14:textId="77777777" w:rsidR="00775B2B" w:rsidRDefault="00000000">
            <w:pPr>
              <w:widowControl/>
              <w:jc w:val="center"/>
              <w:rPr>
                <w:szCs w:val="21"/>
              </w:rPr>
            </w:pPr>
            <w:r>
              <w:rPr>
                <w:szCs w:val="21"/>
              </w:rPr>
              <w:t>《大气污染物综合排放标准》（</w:t>
            </w:r>
            <w:r>
              <w:rPr>
                <w:szCs w:val="21"/>
              </w:rPr>
              <w:t>GB16297-1996</w:t>
            </w:r>
            <w:r>
              <w:rPr>
                <w:szCs w:val="21"/>
              </w:rPr>
              <w:t>）表</w:t>
            </w:r>
            <w:r>
              <w:rPr>
                <w:szCs w:val="21"/>
              </w:rPr>
              <w:t>2</w:t>
            </w:r>
          </w:p>
        </w:tc>
      </w:tr>
      <w:tr w:rsidR="00775B2B" w14:paraId="62D3C20F" w14:textId="77777777">
        <w:trPr>
          <w:jc w:val="center"/>
        </w:trPr>
        <w:tc>
          <w:tcPr>
            <w:tcW w:w="0" w:type="auto"/>
            <w:vMerge/>
            <w:vAlign w:val="center"/>
          </w:tcPr>
          <w:p w14:paraId="59076789" w14:textId="77777777" w:rsidR="00775B2B" w:rsidRDefault="00775B2B">
            <w:pPr>
              <w:ind w:firstLine="420"/>
              <w:jc w:val="center"/>
              <w:rPr>
                <w:szCs w:val="21"/>
              </w:rPr>
            </w:pPr>
          </w:p>
        </w:tc>
        <w:tc>
          <w:tcPr>
            <w:tcW w:w="2650" w:type="dxa"/>
            <w:vAlign w:val="center"/>
          </w:tcPr>
          <w:p w14:paraId="0C1BE8A3" w14:textId="77777777" w:rsidR="00775B2B" w:rsidRDefault="00000000">
            <w:pPr>
              <w:widowControl/>
              <w:jc w:val="center"/>
              <w:rPr>
                <w:szCs w:val="21"/>
              </w:rPr>
            </w:pPr>
            <w:r>
              <w:rPr>
                <w:kern w:val="0"/>
                <w:szCs w:val="21"/>
              </w:rPr>
              <w:t>原煤仓</w:t>
            </w:r>
          </w:p>
        </w:tc>
        <w:tc>
          <w:tcPr>
            <w:tcW w:w="2680" w:type="dxa"/>
            <w:vAlign w:val="center"/>
          </w:tcPr>
          <w:p w14:paraId="25B85DFA" w14:textId="77777777" w:rsidR="00775B2B" w:rsidRDefault="00000000">
            <w:pPr>
              <w:jc w:val="center"/>
              <w:rPr>
                <w:szCs w:val="21"/>
              </w:rPr>
            </w:pPr>
            <w:r>
              <w:rPr>
                <w:rFonts w:hint="eastAsia"/>
                <w:kern w:val="0"/>
                <w:szCs w:val="21"/>
              </w:rPr>
              <w:t>3</w:t>
            </w:r>
            <w:r>
              <w:rPr>
                <w:rFonts w:hint="eastAsia"/>
                <w:kern w:val="0"/>
                <w:szCs w:val="21"/>
              </w:rPr>
              <w:t>套（</w:t>
            </w:r>
            <w:r>
              <w:rPr>
                <w:kern w:val="0"/>
                <w:szCs w:val="21"/>
              </w:rPr>
              <w:t>布袋除尘</w:t>
            </w:r>
            <w:r>
              <w:rPr>
                <w:kern w:val="0"/>
                <w:szCs w:val="21"/>
              </w:rPr>
              <w:t>+32m</w:t>
            </w:r>
            <w:r>
              <w:rPr>
                <w:kern w:val="0"/>
                <w:szCs w:val="21"/>
              </w:rPr>
              <w:t>排气筒</w:t>
            </w:r>
            <w:r>
              <w:rPr>
                <w:rFonts w:hint="eastAsia"/>
                <w:kern w:val="0"/>
                <w:szCs w:val="21"/>
              </w:rPr>
              <w:t>）</w:t>
            </w:r>
          </w:p>
        </w:tc>
        <w:tc>
          <w:tcPr>
            <w:tcW w:w="2706" w:type="dxa"/>
            <w:vAlign w:val="center"/>
          </w:tcPr>
          <w:p w14:paraId="2CFA1278" w14:textId="77777777" w:rsidR="00775B2B" w:rsidRDefault="00000000">
            <w:pPr>
              <w:widowControl/>
              <w:jc w:val="center"/>
              <w:rPr>
                <w:kern w:val="0"/>
                <w:szCs w:val="21"/>
              </w:rPr>
            </w:pPr>
            <w:r>
              <w:rPr>
                <w:kern w:val="0"/>
                <w:szCs w:val="21"/>
              </w:rPr>
              <w:t>颗粒物</w:t>
            </w:r>
          </w:p>
        </w:tc>
        <w:tc>
          <w:tcPr>
            <w:tcW w:w="5438" w:type="dxa"/>
            <w:vAlign w:val="center"/>
          </w:tcPr>
          <w:p w14:paraId="10A3467C" w14:textId="77777777" w:rsidR="00775B2B" w:rsidRDefault="00000000">
            <w:pPr>
              <w:widowControl/>
              <w:jc w:val="center"/>
              <w:rPr>
                <w:szCs w:val="21"/>
              </w:rPr>
            </w:pPr>
            <w:r>
              <w:rPr>
                <w:szCs w:val="21"/>
              </w:rPr>
              <w:t>《大气污染物综合排放标准》（</w:t>
            </w:r>
            <w:r>
              <w:rPr>
                <w:szCs w:val="21"/>
              </w:rPr>
              <w:t>GB16297-1996</w:t>
            </w:r>
            <w:r>
              <w:rPr>
                <w:szCs w:val="21"/>
              </w:rPr>
              <w:t>）表</w:t>
            </w:r>
            <w:r>
              <w:rPr>
                <w:szCs w:val="21"/>
              </w:rPr>
              <w:t>2</w:t>
            </w:r>
          </w:p>
        </w:tc>
      </w:tr>
      <w:tr w:rsidR="00775B2B" w14:paraId="0032A353" w14:textId="77777777">
        <w:trPr>
          <w:jc w:val="center"/>
        </w:trPr>
        <w:tc>
          <w:tcPr>
            <w:tcW w:w="0" w:type="auto"/>
            <w:vMerge/>
            <w:vAlign w:val="center"/>
          </w:tcPr>
          <w:p w14:paraId="70C8B06F" w14:textId="77777777" w:rsidR="00775B2B" w:rsidRDefault="00775B2B">
            <w:pPr>
              <w:ind w:firstLine="420"/>
              <w:jc w:val="center"/>
              <w:rPr>
                <w:szCs w:val="21"/>
              </w:rPr>
            </w:pPr>
          </w:p>
        </w:tc>
        <w:tc>
          <w:tcPr>
            <w:tcW w:w="2650" w:type="dxa"/>
            <w:vAlign w:val="center"/>
          </w:tcPr>
          <w:p w14:paraId="5E257D3F" w14:textId="77777777" w:rsidR="00775B2B" w:rsidRDefault="00000000">
            <w:pPr>
              <w:widowControl/>
              <w:jc w:val="center"/>
              <w:rPr>
                <w:szCs w:val="21"/>
              </w:rPr>
            </w:pPr>
            <w:r>
              <w:rPr>
                <w:szCs w:val="21"/>
              </w:rPr>
              <w:t>1#/2#</w:t>
            </w:r>
            <w:r>
              <w:rPr>
                <w:szCs w:val="21"/>
              </w:rPr>
              <w:t>锅炉烟气</w:t>
            </w:r>
          </w:p>
        </w:tc>
        <w:tc>
          <w:tcPr>
            <w:tcW w:w="2680" w:type="dxa"/>
            <w:vAlign w:val="center"/>
          </w:tcPr>
          <w:p w14:paraId="5F42BB84" w14:textId="77777777" w:rsidR="00775B2B" w:rsidRDefault="00000000">
            <w:pPr>
              <w:jc w:val="center"/>
              <w:rPr>
                <w:szCs w:val="21"/>
              </w:rPr>
            </w:pPr>
            <w:r>
              <w:rPr>
                <w:szCs w:val="21"/>
              </w:rPr>
              <w:t>电袋除尘</w:t>
            </w:r>
            <w:r>
              <w:rPr>
                <w:szCs w:val="21"/>
              </w:rPr>
              <w:t>+</w:t>
            </w:r>
            <w:r>
              <w:rPr>
                <w:szCs w:val="21"/>
              </w:rPr>
              <w:t>氨法脱硫</w:t>
            </w:r>
            <w:r>
              <w:rPr>
                <w:szCs w:val="21"/>
              </w:rPr>
              <w:t>+</w:t>
            </w:r>
            <w:r>
              <w:rPr>
                <w:szCs w:val="21"/>
              </w:rPr>
              <w:t>低氮燃烧</w:t>
            </w:r>
            <w:r>
              <w:rPr>
                <w:szCs w:val="21"/>
              </w:rPr>
              <w:t>+SCR</w:t>
            </w:r>
            <w:r>
              <w:rPr>
                <w:szCs w:val="21"/>
              </w:rPr>
              <w:t>脱硝</w:t>
            </w:r>
            <w:r>
              <w:rPr>
                <w:szCs w:val="21"/>
              </w:rPr>
              <w:t>+180m</w:t>
            </w:r>
            <w:r>
              <w:rPr>
                <w:szCs w:val="21"/>
              </w:rPr>
              <w:t>烟囱</w:t>
            </w:r>
          </w:p>
        </w:tc>
        <w:tc>
          <w:tcPr>
            <w:tcW w:w="2706" w:type="dxa"/>
            <w:vAlign w:val="center"/>
          </w:tcPr>
          <w:p w14:paraId="1E20AACB" w14:textId="77777777" w:rsidR="00775B2B" w:rsidRDefault="00000000">
            <w:pPr>
              <w:widowControl/>
              <w:jc w:val="center"/>
              <w:rPr>
                <w:kern w:val="0"/>
                <w:szCs w:val="21"/>
              </w:rPr>
            </w:pPr>
            <w:r>
              <w:rPr>
                <w:kern w:val="0"/>
                <w:szCs w:val="21"/>
              </w:rPr>
              <w:t>烟尘、二氧化硫、氮氧化物、氨、汞</w:t>
            </w:r>
          </w:p>
        </w:tc>
        <w:tc>
          <w:tcPr>
            <w:tcW w:w="5438" w:type="dxa"/>
            <w:vMerge w:val="restart"/>
            <w:vAlign w:val="center"/>
          </w:tcPr>
          <w:p w14:paraId="6645008A" w14:textId="77777777" w:rsidR="00775B2B" w:rsidRDefault="00000000">
            <w:pPr>
              <w:widowControl/>
              <w:jc w:val="center"/>
              <w:rPr>
                <w:szCs w:val="21"/>
              </w:rPr>
            </w:pPr>
            <w:r>
              <w:rPr>
                <w:szCs w:val="21"/>
              </w:rPr>
              <w:t>《氨法烟气脱硫工程通用技术规范》</w:t>
            </w:r>
            <w:r>
              <w:rPr>
                <w:szCs w:val="21"/>
              </w:rPr>
              <w:t>(HJ2001-2018)</w:t>
            </w:r>
            <w:r>
              <w:rPr>
                <w:szCs w:val="21"/>
              </w:rPr>
              <w:t>、《燃煤电厂烟气汞污染物排放标准》（</w:t>
            </w:r>
            <w:r>
              <w:rPr>
                <w:szCs w:val="21"/>
              </w:rPr>
              <w:t>DB 65/3909-2016</w:t>
            </w:r>
            <w:r>
              <w:rPr>
                <w:szCs w:val="21"/>
              </w:rPr>
              <w:t>）、</w:t>
            </w:r>
            <w:r>
              <w:rPr>
                <w:kern w:val="0"/>
                <w:szCs w:val="21"/>
              </w:rPr>
              <w:t>“</w:t>
            </w:r>
            <w:r>
              <w:rPr>
                <w:kern w:val="0"/>
                <w:szCs w:val="21"/>
              </w:rPr>
              <w:t>关于印发《全面实施燃煤电厂超低排放和节能改造工作方案》的通知</w:t>
            </w:r>
            <w:r>
              <w:rPr>
                <w:kern w:val="0"/>
                <w:szCs w:val="21"/>
              </w:rPr>
              <w:t>”</w:t>
            </w:r>
            <w:r>
              <w:rPr>
                <w:kern w:val="0"/>
                <w:szCs w:val="21"/>
              </w:rPr>
              <w:t>（环发</w:t>
            </w:r>
            <w:r>
              <w:rPr>
                <w:rFonts w:hint="eastAsia"/>
                <w:kern w:val="0"/>
                <w:szCs w:val="21"/>
              </w:rPr>
              <w:t>〔</w:t>
            </w:r>
            <w:r>
              <w:rPr>
                <w:kern w:val="0"/>
                <w:szCs w:val="21"/>
              </w:rPr>
              <w:t>2015</w:t>
            </w:r>
            <w:r>
              <w:rPr>
                <w:rFonts w:hint="eastAsia"/>
                <w:kern w:val="0"/>
                <w:szCs w:val="21"/>
              </w:rPr>
              <w:t>〕</w:t>
            </w:r>
            <w:r>
              <w:rPr>
                <w:kern w:val="0"/>
                <w:szCs w:val="21"/>
              </w:rPr>
              <w:t>164</w:t>
            </w:r>
            <w:r>
              <w:rPr>
                <w:kern w:val="0"/>
                <w:szCs w:val="21"/>
              </w:rPr>
              <w:t>号）</w:t>
            </w:r>
          </w:p>
        </w:tc>
      </w:tr>
      <w:tr w:rsidR="00775B2B" w14:paraId="456BBEDF" w14:textId="77777777">
        <w:trPr>
          <w:jc w:val="center"/>
        </w:trPr>
        <w:tc>
          <w:tcPr>
            <w:tcW w:w="0" w:type="auto"/>
            <w:vMerge/>
            <w:vAlign w:val="center"/>
          </w:tcPr>
          <w:p w14:paraId="31B05DED" w14:textId="77777777" w:rsidR="00775B2B" w:rsidRDefault="00775B2B">
            <w:pPr>
              <w:ind w:firstLine="420"/>
              <w:jc w:val="center"/>
              <w:rPr>
                <w:szCs w:val="21"/>
              </w:rPr>
            </w:pPr>
          </w:p>
        </w:tc>
        <w:tc>
          <w:tcPr>
            <w:tcW w:w="2650" w:type="dxa"/>
            <w:vAlign w:val="center"/>
          </w:tcPr>
          <w:p w14:paraId="56101E78" w14:textId="77777777" w:rsidR="00775B2B" w:rsidRDefault="00000000">
            <w:pPr>
              <w:widowControl/>
              <w:jc w:val="center"/>
              <w:rPr>
                <w:szCs w:val="21"/>
              </w:rPr>
            </w:pPr>
            <w:r>
              <w:rPr>
                <w:szCs w:val="21"/>
              </w:rPr>
              <w:t>3#</w:t>
            </w:r>
            <w:r>
              <w:rPr>
                <w:szCs w:val="21"/>
              </w:rPr>
              <w:t>锅炉烟气</w:t>
            </w:r>
          </w:p>
        </w:tc>
        <w:tc>
          <w:tcPr>
            <w:tcW w:w="2680" w:type="dxa"/>
            <w:vAlign w:val="center"/>
          </w:tcPr>
          <w:p w14:paraId="436DD3DC" w14:textId="77777777" w:rsidR="00775B2B" w:rsidRDefault="00000000">
            <w:pPr>
              <w:jc w:val="center"/>
              <w:rPr>
                <w:szCs w:val="21"/>
              </w:rPr>
            </w:pPr>
            <w:r>
              <w:rPr>
                <w:szCs w:val="21"/>
              </w:rPr>
              <w:t>电袋除尘</w:t>
            </w:r>
            <w:r>
              <w:rPr>
                <w:szCs w:val="21"/>
              </w:rPr>
              <w:t>+</w:t>
            </w:r>
            <w:r>
              <w:rPr>
                <w:szCs w:val="21"/>
              </w:rPr>
              <w:t>氨法脱硫</w:t>
            </w:r>
            <w:r>
              <w:rPr>
                <w:szCs w:val="21"/>
              </w:rPr>
              <w:t>+</w:t>
            </w:r>
            <w:r>
              <w:rPr>
                <w:szCs w:val="21"/>
              </w:rPr>
              <w:t>低氮燃烧</w:t>
            </w:r>
            <w:r>
              <w:rPr>
                <w:szCs w:val="21"/>
              </w:rPr>
              <w:t>+SCR</w:t>
            </w:r>
            <w:r>
              <w:rPr>
                <w:szCs w:val="21"/>
              </w:rPr>
              <w:t>脱硝</w:t>
            </w:r>
            <w:r>
              <w:rPr>
                <w:szCs w:val="21"/>
              </w:rPr>
              <w:t>+180m</w:t>
            </w:r>
            <w:r>
              <w:rPr>
                <w:szCs w:val="21"/>
              </w:rPr>
              <w:t>烟囱</w:t>
            </w:r>
          </w:p>
        </w:tc>
        <w:tc>
          <w:tcPr>
            <w:tcW w:w="2706" w:type="dxa"/>
            <w:vAlign w:val="center"/>
          </w:tcPr>
          <w:p w14:paraId="676578D5" w14:textId="77777777" w:rsidR="00775B2B" w:rsidRDefault="00000000">
            <w:pPr>
              <w:widowControl/>
              <w:jc w:val="center"/>
              <w:rPr>
                <w:kern w:val="0"/>
                <w:szCs w:val="21"/>
              </w:rPr>
            </w:pPr>
            <w:r>
              <w:rPr>
                <w:kern w:val="0"/>
                <w:szCs w:val="21"/>
              </w:rPr>
              <w:t>烟尘、二氧化硫、氮氧化物、氨、汞</w:t>
            </w:r>
          </w:p>
        </w:tc>
        <w:tc>
          <w:tcPr>
            <w:tcW w:w="5438" w:type="dxa"/>
            <w:vMerge/>
            <w:vAlign w:val="center"/>
          </w:tcPr>
          <w:p w14:paraId="3AD98262" w14:textId="77777777" w:rsidR="00775B2B" w:rsidRDefault="00775B2B">
            <w:pPr>
              <w:widowControl/>
              <w:jc w:val="center"/>
              <w:rPr>
                <w:szCs w:val="21"/>
              </w:rPr>
            </w:pPr>
          </w:p>
        </w:tc>
      </w:tr>
      <w:tr w:rsidR="00775B2B" w14:paraId="43EDE49A" w14:textId="77777777">
        <w:trPr>
          <w:jc w:val="center"/>
        </w:trPr>
        <w:tc>
          <w:tcPr>
            <w:tcW w:w="0" w:type="auto"/>
            <w:vMerge/>
            <w:vAlign w:val="center"/>
          </w:tcPr>
          <w:p w14:paraId="51863F9C" w14:textId="77777777" w:rsidR="00775B2B" w:rsidRDefault="00775B2B">
            <w:pPr>
              <w:ind w:firstLine="420"/>
              <w:jc w:val="center"/>
              <w:rPr>
                <w:szCs w:val="21"/>
              </w:rPr>
            </w:pPr>
          </w:p>
        </w:tc>
        <w:tc>
          <w:tcPr>
            <w:tcW w:w="2650" w:type="dxa"/>
            <w:vAlign w:val="center"/>
          </w:tcPr>
          <w:p w14:paraId="26433245" w14:textId="77777777" w:rsidR="00775B2B" w:rsidRDefault="00000000">
            <w:pPr>
              <w:widowControl/>
              <w:jc w:val="center"/>
              <w:rPr>
                <w:szCs w:val="21"/>
              </w:rPr>
            </w:pPr>
            <w:r>
              <w:rPr>
                <w:kern w:val="0"/>
                <w:szCs w:val="21"/>
              </w:rPr>
              <w:t>灰库</w:t>
            </w:r>
          </w:p>
        </w:tc>
        <w:tc>
          <w:tcPr>
            <w:tcW w:w="2680" w:type="dxa"/>
            <w:vAlign w:val="center"/>
          </w:tcPr>
          <w:p w14:paraId="7AEC386F" w14:textId="77777777" w:rsidR="00775B2B" w:rsidRDefault="00000000">
            <w:pPr>
              <w:jc w:val="center"/>
              <w:rPr>
                <w:szCs w:val="21"/>
              </w:rPr>
            </w:pPr>
            <w:r>
              <w:rPr>
                <w:rFonts w:hint="eastAsia"/>
                <w:kern w:val="0"/>
                <w:szCs w:val="21"/>
              </w:rPr>
              <w:t>3</w:t>
            </w:r>
            <w:r>
              <w:rPr>
                <w:kern w:val="0"/>
                <w:szCs w:val="21"/>
              </w:rPr>
              <w:t>套（布袋除尘</w:t>
            </w:r>
            <w:r>
              <w:rPr>
                <w:kern w:val="0"/>
                <w:szCs w:val="21"/>
              </w:rPr>
              <w:t>+37m</w:t>
            </w:r>
            <w:r>
              <w:rPr>
                <w:kern w:val="0"/>
                <w:szCs w:val="21"/>
              </w:rPr>
              <w:t>排气筒）</w:t>
            </w:r>
          </w:p>
        </w:tc>
        <w:tc>
          <w:tcPr>
            <w:tcW w:w="2706" w:type="dxa"/>
            <w:vAlign w:val="center"/>
          </w:tcPr>
          <w:p w14:paraId="533E0371" w14:textId="77777777" w:rsidR="00775B2B" w:rsidRDefault="00000000">
            <w:pPr>
              <w:widowControl/>
              <w:jc w:val="center"/>
              <w:rPr>
                <w:szCs w:val="21"/>
              </w:rPr>
            </w:pPr>
            <w:r>
              <w:rPr>
                <w:kern w:val="0"/>
                <w:szCs w:val="21"/>
              </w:rPr>
              <w:t>颗粒物</w:t>
            </w:r>
          </w:p>
        </w:tc>
        <w:tc>
          <w:tcPr>
            <w:tcW w:w="5438" w:type="dxa"/>
            <w:vAlign w:val="center"/>
          </w:tcPr>
          <w:p w14:paraId="0D16EF7A" w14:textId="77777777" w:rsidR="00775B2B" w:rsidRDefault="00000000">
            <w:pPr>
              <w:widowControl/>
              <w:jc w:val="center"/>
              <w:rPr>
                <w:szCs w:val="21"/>
              </w:rPr>
            </w:pPr>
            <w:r>
              <w:rPr>
                <w:szCs w:val="21"/>
              </w:rPr>
              <w:t>《大气污染物综合排放标准》（</w:t>
            </w:r>
            <w:r>
              <w:rPr>
                <w:szCs w:val="21"/>
              </w:rPr>
              <w:t>GB16297-1996</w:t>
            </w:r>
            <w:r>
              <w:rPr>
                <w:szCs w:val="21"/>
              </w:rPr>
              <w:t>）表</w:t>
            </w:r>
            <w:r>
              <w:rPr>
                <w:szCs w:val="21"/>
              </w:rPr>
              <w:t>2</w:t>
            </w:r>
          </w:p>
        </w:tc>
      </w:tr>
      <w:tr w:rsidR="00775B2B" w14:paraId="6EA4671D" w14:textId="77777777">
        <w:trPr>
          <w:jc w:val="center"/>
        </w:trPr>
        <w:tc>
          <w:tcPr>
            <w:tcW w:w="0" w:type="auto"/>
            <w:vMerge/>
            <w:vAlign w:val="center"/>
          </w:tcPr>
          <w:p w14:paraId="1867B426" w14:textId="77777777" w:rsidR="00775B2B" w:rsidRDefault="00775B2B">
            <w:pPr>
              <w:ind w:firstLine="420"/>
              <w:jc w:val="center"/>
              <w:rPr>
                <w:szCs w:val="21"/>
              </w:rPr>
            </w:pPr>
          </w:p>
        </w:tc>
        <w:tc>
          <w:tcPr>
            <w:tcW w:w="2650" w:type="dxa"/>
            <w:vAlign w:val="center"/>
          </w:tcPr>
          <w:p w14:paraId="5D76E53A" w14:textId="77777777" w:rsidR="00775B2B" w:rsidRDefault="00000000">
            <w:pPr>
              <w:widowControl/>
              <w:jc w:val="center"/>
              <w:rPr>
                <w:kern w:val="0"/>
                <w:szCs w:val="21"/>
              </w:rPr>
            </w:pPr>
            <w:r>
              <w:rPr>
                <w:szCs w:val="21"/>
              </w:rPr>
              <w:t>渣库</w:t>
            </w:r>
          </w:p>
        </w:tc>
        <w:tc>
          <w:tcPr>
            <w:tcW w:w="2680" w:type="dxa"/>
            <w:vAlign w:val="center"/>
          </w:tcPr>
          <w:p w14:paraId="3544D097" w14:textId="77777777" w:rsidR="00775B2B" w:rsidRDefault="00000000">
            <w:pPr>
              <w:jc w:val="center"/>
              <w:rPr>
                <w:kern w:val="0"/>
                <w:szCs w:val="21"/>
              </w:rPr>
            </w:pPr>
            <w:r>
              <w:rPr>
                <w:szCs w:val="21"/>
              </w:rPr>
              <w:t>2</w:t>
            </w:r>
            <w:r>
              <w:rPr>
                <w:szCs w:val="21"/>
              </w:rPr>
              <w:t>套（</w:t>
            </w:r>
            <w:r>
              <w:rPr>
                <w:kern w:val="0"/>
                <w:szCs w:val="21"/>
              </w:rPr>
              <w:t>布袋除尘</w:t>
            </w:r>
            <w:r>
              <w:rPr>
                <w:kern w:val="0"/>
                <w:szCs w:val="21"/>
              </w:rPr>
              <w:t>+30m</w:t>
            </w:r>
            <w:r>
              <w:rPr>
                <w:kern w:val="0"/>
                <w:szCs w:val="21"/>
              </w:rPr>
              <w:t>排气筒</w:t>
            </w:r>
            <w:r>
              <w:rPr>
                <w:szCs w:val="21"/>
              </w:rPr>
              <w:t>）</w:t>
            </w:r>
          </w:p>
        </w:tc>
        <w:tc>
          <w:tcPr>
            <w:tcW w:w="2706" w:type="dxa"/>
            <w:vAlign w:val="center"/>
          </w:tcPr>
          <w:p w14:paraId="2C0307A0" w14:textId="77777777" w:rsidR="00775B2B" w:rsidRDefault="00000000">
            <w:pPr>
              <w:widowControl/>
              <w:jc w:val="center"/>
              <w:rPr>
                <w:kern w:val="0"/>
                <w:szCs w:val="21"/>
              </w:rPr>
            </w:pPr>
            <w:r>
              <w:rPr>
                <w:kern w:val="0"/>
                <w:szCs w:val="21"/>
              </w:rPr>
              <w:t>颗粒物</w:t>
            </w:r>
          </w:p>
        </w:tc>
        <w:tc>
          <w:tcPr>
            <w:tcW w:w="5438" w:type="dxa"/>
            <w:vAlign w:val="center"/>
          </w:tcPr>
          <w:p w14:paraId="0B4845A4" w14:textId="77777777" w:rsidR="00775B2B" w:rsidRDefault="00000000">
            <w:pPr>
              <w:widowControl/>
              <w:jc w:val="center"/>
              <w:rPr>
                <w:szCs w:val="21"/>
              </w:rPr>
            </w:pPr>
            <w:r>
              <w:rPr>
                <w:szCs w:val="21"/>
              </w:rPr>
              <w:t>《大气污染物综合排放标准》（</w:t>
            </w:r>
            <w:r>
              <w:rPr>
                <w:szCs w:val="21"/>
              </w:rPr>
              <w:t>GB16297-1996</w:t>
            </w:r>
            <w:r>
              <w:rPr>
                <w:szCs w:val="21"/>
              </w:rPr>
              <w:t>）表</w:t>
            </w:r>
            <w:r>
              <w:rPr>
                <w:szCs w:val="21"/>
              </w:rPr>
              <w:t>2</w:t>
            </w:r>
          </w:p>
        </w:tc>
      </w:tr>
      <w:tr w:rsidR="00775B2B" w14:paraId="129CB808" w14:textId="77777777">
        <w:trPr>
          <w:jc w:val="center"/>
        </w:trPr>
        <w:tc>
          <w:tcPr>
            <w:tcW w:w="0" w:type="auto"/>
            <w:vMerge/>
            <w:vAlign w:val="center"/>
          </w:tcPr>
          <w:p w14:paraId="3414A8C4" w14:textId="77777777" w:rsidR="00775B2B" w:rsidRDefault="00775B2B">
            <w:pPr>
              <w:ind w:firstLine="420"/>
              <w:jc w:val="center"/>
              <w:rPr>
                <w:szCs w:val="21"/>
              </w:rPr>
            </w:pPr>
          </w:p>
        </w:tc>
        <w:tc>
          <w:tcPr>
            <w:tcW w:w="2650" w:type="dxa"/>
            <w:vAlign w:val="center"/>
          </w:tcPr>
          <w:p w14:paraId="179B29F8" w14:textId="77777777" w:rsidR="00775B2B" w:rsidRDefault="00000000">
            <w:pPr>
              <w:widowControl/>
              <w:jc w:val="center"/>
              <w:rPr>
                <w:szCs w:val="21"/>
              </w:rPr>
            </w:pPr>
            <w:r>
              <w:rPr>
                <w:rFonts w:hint="eastAsia"/>
                <w:szCs w:val="21"/>
              </w:rPr>
              <w:t>硫酸铵包装间</w:t>
            </w:r>
          </w:p>
        </w:tc>
        <w:tc>
          <w:tcPr>
            <w:tcW w:w="2680" w:type="dxa"/>
            <w:vAlign w:val="center"/>
          </w:tcPr>
          <w:p w14:paraId="36A5BC80" w14:textId="77777777" w:rsidR="00775B2B" w:rsidRDefault="00000000">
            <w:pPr>
              <w:jc w:val="center"/>
              <w:rPr>
                <w:szCs w:val="21"/>
              </w:rPr>
            </w:pPr>
            <w:r>
              <w:rPr>
                <w:kern w:val="0"/>
                <w:szCs w:val="21"/>
              </w:rPr>
              <w:t>布袋除尘</w:t>
            </w:r>
            <w:r>
              <w:rPr>
                <w:kern w:val="0"/>
                <w:szCs w:val="21"/>
              </w:rPr>
              <w:t>+</w:t>
            </w:r>
            <w:r>
              <w:rPr>
                <w:rFonts w:hint="eastAsia"/>
                <w:kern w:val="0"/>
                <w:szCs w:val="21"/>
              </w:rPr>
              <w:t>15</w:t>
            </w:r>
            <w:r>
              <w:rPr>
                <w:kern w:val="0"/>
                <w:szCs w:val="21"/>
              </w:rPr>
              <w:t>排气筒</w:t>
            </w:r>
          </w:p>
        </w:tc>
        <w:tc>
          <w:tcPr>
            <w:tcW w:w="2706" w:type="dxa"/>
            <w:vAlign w:val="center"/>
          </w:tcPr>
          <w:p w14:paraId="0F3D5731" w14:textId="77777777" w:rsidR="00775B2B" w:rsidRDefault="00000000">
            <w:pPr>
              <w:widowControl/>
              <w:jc w:val="center"/>
              <w:rPr>
                <w:kern w:val="0"/>
                <w:szCs w:val="21"/>
              </w:rPr>
            </w:pPr>
            <w:r>
              <w:rPr>
                <w:kern w:val="0"/>
                <w:szCs w:val="21"/>
              </w:rPr>
              <w:t>颗粒物</w:t>
            </w:r>
          </w:p>
        </w:tc>
        <w:tc>
          <w:tcPr>
            <w:tcW w:w="5438" w:type="dxa"/>
            <w:vAlign w:val="center"/>
          </w:tcPr>
          <w:p w14:paraId="3F469A5D" w14:textId="77777777" w:rsidR="00775B2B" w:rsidRDefault="00000000">
            <w:pPr>
              <w:widowControl/>
              <w:jc w:val="center"/>
              <w:rPr>
                <w:szCs w:val="21"/>
              </w:rPr>
            </w:pPr>
            <w:r>
              <w:rPr>
                <w:szCs w:val="21"/>
              </w:rPr>
              <w:t>《大气污染物综合排放标准》（</w:t>
            </w:r>
            <w:r>
              <w:rPr>
                <w:szCs w:val="21"/>
              </w:rPr>
              <w:t>GB16297-1996</w:t>
            </w:r>
            <w:r>
              <w:rPr>
                <w:szCs w:val="21"/>
              </w:rPr>
              <w:t>）表</w:t>
            </w:r>
            <w:r>
              <w:rPr>
                <w:szCs w:val="21"/>
              </w:rPr>
              <w:t>2</w:t>
            </w:r>
          </w:p>
        </w:tc>
      </w:tr>
      <w:tr w:rsidR="00775B2B" w14:paraId="3BCF5375" w14:textId="77777777">
        <w:trPr>
          <w:jc w:val="center"/>
        </w:trPr>
        <w:tc>
          <w:tcPr>
            <w:tcW w:w="0" w:type="auto"/>
            <w:vMerge/>
            <w:vAlign w:val="center"/>
          </w:tcPr>
          <w:p w14:paraId="214CC102" w14:textId="77777777" w:rsidR="00775B2B" w:rsidRDefault="00775B2B">
            <w:pPr>
              <w:widowControl/>
              <w:jc w:val="center"/>
              <w:rPr>
                <w:szCs w:val="21"/>
              </w:rPr>
            </w:pPr>
          </w:p>
        </w:tc>
        <w:tc>
          <w:tcPr>
            <w:tcW w:w="2650" w:type="dxa"/>
            <w:vAlign w:val="center"/>
          </w:tcPr>
          <w:p w14:paraId="189522C0" w14:textId="77777777" w:rsidR="00775B2B" w:rsidRDefault="00000000">
            <w:pPr>
              <w:widowControl/>
              <w:jc w:val="center"/>
              <w:rPr>
                <w:szCs w:val="21"/>
              </w:rPr>
            </w:pPr>
            <w:r>
              <w:rPr>
                <w:szCs w:val="21"/>
              </w:rPr>
              <w:t>企业边界</w:t>
            </w:r>
          </w:p>
        </w:tc>
        <w:tc>
          <w:tcPr>
            <w:tcW w:w="2680" w:type="dxa"/>
            <w:vAlign w:val="center"/>
          </w:tcPr>
          <w:p w14:paraId="2C62DBFE" w14:textId="77777777" w:rsidR="00775B2B" w:rsidRDefault="00000000">
            <w:pPr>
              <w:widowControl/>
              <w:jc w:val="center"/>
              <w:rPr>
                <w:szCs w:val="21"/>
              </w:rPr>
            </w:pPr>
            <w:r>
              <w:rPr>
                <w:szCs w:val="21"/>
              </w:rPr>
              <w:t>/</w:t>
            </w:r>
          </w:p>
        </w:tc>
        <w:tc>
          <w:tcPr>
            <w:tcW w:w="2706" w:type="dxa"/>
            <w:vAlign w:val="center"/>
          </w:tcPr>
          <w:p w14:paraId="679E7A9C" w14:textId="77777777" w:rsidR="00775B2B" w:rsidRDefault="00000000">
            <w:pPr>
              <w:widowControl/>
              <w:jc w:val="center"/>
              <w:rPr>
                <w:szCs w:val="21"/>
              </w:rPr>
            </w:pPr>
            <w:r>
              <w:rPr>
                <w:szCs w:val="21"/>
              </w:rPr>
              <w:t>颗粒物、非甲烷总烃</w:t>
            </w:r>
          </w:p>
        </w:tc>
        <w:tc>
          <w:tcPr>
            <w:tcW w:w="5438" w:type="dxa"/>
            <w:vAlign w:val="center"/>
          </w:tcPr>
          <w:p w14:paraId="45D29C9F" w14:textId="77777777" w:rsidR="00775B2B" w:rsidRDefault="00000000">
            <w:pPr>
              <w:jc w:val="center"/>
              <w:rPr>
                <w:szCs w:val="21"/>
              </w:rPr>
            </w:pPr>
            <w:r>
              <w:rPr>
                <w:szCs w:val="21"/>
              </w:rPr>
              <w:t>《大气污染物综合排放标准》（</w:t>
            </w:r>
            <w:r>
              <w:rPr>
                <w:szCs w:val="21"/>
              </w:rPr>
              <w:t>GB16297-1996</w:t>
            </w:r>
            <w:r>
              <w:rPr>
                <w:szCs w:val="21"/>
              </w:rPr>
              <w:t>）</w:t>
            </w:r>
          </w:p>
        </w:tc>
      </w:tr>
      <w:tr w:rsidR="00775B2B" w14:paraId="52099240" w14:textId="77777777">
        <w:trPr>
          <w:jc w:val="center"/>
        </w:trPr>
        <w:tc>
          <w:tcPr>
            <w:tcW w:w="0" w:type="auto"/>
            <w:vMerge w:val="restart"/>
            <w:vAlign w:val="center"/>
          </w:tcPr>
          <w:p w14:paraId="1BC18539" w14:textId="77777777" w:rsidR="00775B2B" w:rsidRDefault="00000000">
            <w:pPr>
              <w:widowControl/>
              <w:jc w:val="center"/>
              <w:rPr>
                <w:szCs w:val="21"/>
              </w:rPr>
            </w:pPr>
            <w:r>
              <w:rPr>
                <w:szCs w:val="21"/>
              </w:rPr>
              <w:t>固体废物处理</w:t>
            </w:r>
          </w:p>
        </w:tc>
        <w:tc>
          <w:tcPr>
            <w:tcW w:w="2650" w:type="dxa"/>
            <w:vAlign w:val="center"/>
          </w:tcPr>
          <w:p w14:paraId="6A20ADC0" w14:textId="77777777" w:rsidR="00775B2B" w:rsidRDefault="00000000">
            <w:pPr>
              <w:widowControl/>
              <w:jc w:val="center"/>
              <w:rPr>
                <w:kern w:val="0"/>
                <w:szCs w:val="21"/>
              </w:rPr>
            </w:pPr>
            <w:r>
              <w:rPr>
                <w:kern w:val="0"/>
                <w:szCs w:val="21"/>
              </w:rPr>
              <w:t>一般固废</w:t>
            </w:r>
          </w:p>
        </w:tc>
        <w:tc>
          <w:tcPr>
            <w:tcW w:w="5386" w:type="dxa"/>
            <w:gridSpan w:val="2"/>
            <w:vAlign w:val="center"/>
          </w:tcPr>
          <w:p w14:paraId="02B69AFC" w14:textId="77777777" w:rsidR="00775B2B" w:rsidRDefault="00000000">
            <w:pPr>
              <w:widowControl/>
              <w:jc w:val="center"/>
              <w:rPr>
                <w:kern w:val="0"/>
                <w:szCs w:val="21"/>
              </w:rPr>
            </w:pPr>
            <w:r>
              <w:rPr>
                <w:kern w:val="0"/>
                <w:szCs w:val="21"/>
              </w:rPr>
              <w:t>安全妥善处理</w:t>
            </w:r>
          </w:p>
        </w:tc>
        <w:tc>
          <w:tcPr>
            <w:tcW w:w="5438" w:type="dxa"/>
            <w:vAlign w:val="center"/>
          </w:tcPr>
          <w:p w14:paraId="32646F2B" w14:textId="77777777" w:rsidR="00775B2B" w:rsidRDefault="00000000">
            <w:pPr>
              <w:widowControl/>
              <w:jc w:val="center"/>
              <w:rPr>
                <w:szCs w:val="21"/>
              </w:rPr>
            </w:pPr>
            <w:r>
              <w:rPr>
                <w:szCs w:val="21"/>
              </w:rPr>
              <w:t>《一般工业固体废物贮存和填埋污染控制标准》（</w:t>
            </w:r>
            <w:r>
              <w:rPr>
                <w:szCs w:val="21"/>
              </w:rPr>
              <w:t>GB 18599-2020</w:t>
            </w:r>
            <w:r>
              <w:rPr>
                <w:szCs w:val="21"/>
              </w:rPr>
              <w:t>）</w:t>
            </w:r>
          </w:p>
        </w:tc>
      </w:tr>
      <w:tr w:rsidR="00775B2B" w14:paraId="649BFCC7" w14:textId="77777777">
        <w:trPr>
          <w:jc w:val="center"/>
        </w:trPr>
        <w:tc>
          <w:tcPr>
            <w:tcW w:w="0" w:type="auto"/>
            <w:vMerge/>
            <w:vAlign w:val="center"/>
          </w:tcPr>
          <w:p w14:paraId="543C729F" w14:textId="77777777" w:rsidR="00775B2B" w:rsidRDefault="00775B2B">
            <w:pPr>
              <w:widowControl/>
              <w:jc w:val="center"/>
              <w:rPr>
                <w:szCs w:val="21"/>
              </w:rPr>
            </w:pPr>
          </w:p>
        </w:tc>
        <w:tc>
          <w:tcPr>
            <w:tcW w:w="2650" w:type="dxa"/>
            <w:vAlign w:val="center"/>
          </w:tcPr>
          <w:p w14:paraId="2E0621A4" w14:textId="77777777" w:rsidR="00775B2B" w:rsidRDefault="00000000">
            <w:pPr>
              <w:widowControl/>
              <w:jc w:val="center"/>
              <w:rPr>
                <w:kern w:val="0"/>
                <w:szCs w:val="21"/>
              </w:rPr>
            </w:pPr>
            <w:r>
              <w:rPr>
                <w:kern w:val="0"/>
                <w:szCs w:val="21"/>
              </w:rPr>
              <w:t>危险废物</w:t>
            </w:r>
          </w:p>
        </w:tc>
        <w:tc>
          <w:tcPr>
            <w:tcW w:w="5386" w:type="dxa"/>
            <w:gridSpan w:val="2"/>
            <w:vAlign w:val="center"/>
          </w:tcPr>
          <w:p w14:paraId="3C456F4A" w14:textId="77777777" w:rsidR="00775B2B" w:rsidRDefault="00000000">
            <w:pPr>
              <w:widowControl/>
              <w:jc w:val="center"/>
              <w:rPr>
                <w:kern w:val="0"/>
                <w:szCs w:val="21"/>
              </w:rPr>
            </w:pPr>
            <w:r>
              <w:rPr>
                <w:rFonts w:hint="eastAsia"/>
                <w:szCs w:val="21"/>
              </w:rPr>
              <w:t>暂存于项目区危险废物暂存间</w:t>
            </w:r>
            <w:r>
              <w:rPr>
                <w:szCs w:val="21"/>
              </w:rPr>
              <w:t>，定期委托有资质的单位处理</w:t>
            </w:r>
          </w:p>
        </w:tc>
        <w:tc>
          <w:tcPr>
            <w:tcW w:w="5438" w:type="dxa"/>
            <w:vAlign w:val="center"/>
          </w:tcPr>
          <w:p w14:paraId="4ECB3423" w14:textId="77777777" w:rsidR="00775B2B" w:rsidRDefault="00000000">
            <w:pPr>
              <w:widowControl/>
              <w:jc w:val="center"/>
              <w:rPr>
                <w:szCs w:val="21"/>
              </w:rPr>
            </w:pPr>
            <w:r>
              <w:rPr>
                <w:szCs w:val="21"/>
              </w:rPr>
              <w:t>《危险废物贮存污染控制标准》（</w:t>
            </w:r>
            <w:r>
              <w:rPr>
                <w:szCs w:val="21"/>
              </w:rPr>
              <w:t>GB 18597-2023</w:t>
            </w:r>
            <w:r>
              <w:rPr>
                <w:szCs w:val="21"/>
              </w:rPr>
              <w:t>）、《危险废物收集贮存运输技术规范》（</w:t>
            </w:r>
            <w:r>
              <w:rPr>
                <w:szCs w:val="21"/>
              </w:rPr>
              <w:t>HJ2025-2012</w:t>
            </w:r>
            <w:r>
              <w:rPr>
                <w:szCs w:val="21"/>
              </w:rPr>
              <w:t>）和《危险废物转移管理办法》（生态环境部、公安部、交通运输部令第</w:t>
            </w:r>
            <w:r>
              <w:rPr>
                <w:szCs w:val="21"/>
              </w:rPr>
              <w:t>23</w:t>
            </w:r>
            <w:r>
              <w:rPr>
                <w:szCs w:val="21"/>
              </w:rPr>
              <w:t>号）</w:t>
            </w:r>
          </w:p>
        </w:tc>
      </w:tr>
      <w:tr w:rsidR="00775B2B" w14:paraId="798CBC77" w14:textId="77777777">
        <w:trPr>
          <w:jc w:val="center"/>
        </w:trPr>
        <w:tc>
          <w:tcPr>
            <w:tcW w:w="0" w:type="auto"/>
            <w:vAlign w:val="center"/>
          </w:tcPr>
          <w:p w14:paraId="4F3D44DF" w14:textId="77777777" w:rsidR="00775B2B" w:rsidRDefault="00000000">
            <w:pPr>
              <w:widowControl/>
              <w:jc w:val="center"/>
              <w:rPr>
                <w:szCs w:val="21"/>
              </w:rPr>
            </w:pPr>
            <w:r>
              <w:rPr>
                <w:szCs w:val="21"/>
              </w:rPr>
              <w:t>噪声</w:t>
            </w:r>
          </w:p>
        </w:tc>
        <w:tc>
          <w:tcPr>
            <w:tcW w:w="2650" w:type="dxa"/>
            <w:vAlign w:val="center"/>
          </w:tcPr>
          <w:p w14:paraId="7C87EC09" w14:textId="77777777" w:rsidR="00775B2B" w:rsidRDefault="00000000">
            <w:pPr>
              <w:widowControl/>
              <w:jc w:val="center"/>
              <w:rPr>
                <w:kern w:val="0"/>
                <w:szCs w:val="21"/>
              </w:rPr>
            </w:pPr>
            <w:r>
              <w:rPr>
                <w:szCs w:val="21"/>
              </w:rPr>
              <w:t>各装置设备噪声</w:t>
            </w:r>
          </w:p>
        </w:tc>
        <w:tc>
          <w:tcPr>
            <w:tcW w:w="2680" w:type="dxa"/>
            <w:vAlign w:val="center"/>
          </w:tcPr>
          <w:p w14:paraId="05770AFC" w14:textId="77777777" w:rsidR="00775B2B" w:rsidRDefault="00000000">
            <w:pPr>
              <w:widowControl/>
              <w:jc w:val="center"/>
              <w:rPr>
                <w:szCs w:val="21"/>
              </w:rPr>
            </w:pPr>
            <w:r>
              <w:rPr>
                <w:szCs w:val="21"/>
              </w:rPr>
              <w:t>基础减振、隔声、吸声等措施</w:t>
            </w:r>
          </w:p>
        </w:tc>
        <w:tc>
          <w:tcPr>
            <w:tcW w:w="2706" w:type="dxa"/>
            <w:vAlign w:val="center"/>
          </w:tcPr>
          <w:p w14:paraId="42ED26CF" w14:textId="77777777" w:rsidR="00775B2B" w:rsidRDefault="00000000">
            <w:pPr>
              <w:widowControl/>
              <w:jc w:val="center"/>
              <w:rPr>
                <w:kern w:val="0"/>
                <w:szCs w:val="21"/>
              </w:rPr>
            </w:pPr>
            <w:r>
              <w:rPr>
                <w:snapToGrid w:val="0"/>
                <w:szCs w:val="21"/>
              </w:rPr>
              <w:t>厂界</w:t>
            </w:r>
            <w:r>
              <w:rPr>
                <w:szCs w:val="21"/>
              </w:rPr>
              <w:t>等效连续</w:t>
            </w:r>
            <w:r>
              <w:rPr>
                <w:szCs w:val="21"/>
              </w:rPr>
              <w:t>A</w:t>
            </w:r>
            <w:r>
              <w:rPr>
                <w:szCs w:val="21"/>
              </w:rPr>
              <w:t>声级</w:t>
            </w:r>
            <w:r>
              <w:rPr>
                <w:szCs w:val="21"/>
              </w:rPr>
              <w:t>L</w:t>
            </w:r>
            <w:r>
              <w:rPr>
                <w:szCs w:val="21"/>
                <w:vertAlign w:val="subscript"/>
              </w:rPr>
              <w:t>Aeq</w:t>
            </w:r>
          </w:p>
        </w:tc>
        <w:tc>
          <w:tcPr>
            <w:tcW w:w="5438" w:type="dxa"/>
            <w:vAlign w:val="center"/>
          </w:tcPr>
          <w:p w14:paraId="1EF6B50F" w14:textId="77777777" w:rsidR="00775B2B" w:rsidRDefault="00000000">
            <w:pPr>
              <w:widowControl/>
              <w:jc w:val="center"/>
              <w:rPr>
                <w:szCs w:val="21"/>
              </w:rPr>
            </w:pPr>
            <w:r>
              <w:rPr>
                <w:szCs w:val="21"/>
              </w:rPr>
              <w:t>《工业企业厂界环境噪声排放标准》（</w:t>
            </w:r>
            <w:r>
              <w:rPr>
                <w:szCs w:val="21"/>
              </w:rPr>
              <w:t>GB12348</w:t>
            </w:r>
            <w:r>
              <w:rPr>
                <w:szCs w:val="21"/>
              </w:rPr>
              <w:t>－</w:t>
            </w:r>
            <w:r>
              <w:rPr>
                <w:szCs w:val="21"/>
              </w:rPr>
              <w:t>2008</w:t>
            </w:r>
            <w:r>
              <w:rPr>
                <w:szCs w:val="21"/>
              </w:rPr>
              <w:t>）中</w:t>
            </w:r>
            <w:r>
              <w:rPr>
                <w:szCs w:val="21"/>
              </w:rPr>
              <w:t>3</w:t>
            </w:r>
            <w:r>
              <w:rPr>
                <w:szCs w:val="21"/>
              </w:rPr>
              <w:t>类标准</w:t>
            </w:r>
          </w:p>
        </w:tc>
      </w:tr>
      <w:tr w:rsidR="00775B2B" w14:paraId="6E605EC0" w14:textId="77777777">
        <w:trPr>
          <w:jc w:val="center"/>
        </w:trPr>
        <w:tc>
          <w:tcPr>
            <w:tcW w:w="0" w:type="auto"/>
            <w:vAlign w:val="center"/>
          </w:tcPr>
          <w:p w14:paraId="27270E07" w14:textId="77777777" w:rsidR="00775B2B" w:rsidRDefault="00000000">
            <w:pPr>
              <w:widowControl/>
              <w:jc w:val="center"/>
              <w:rPr>
                <w:szCs w:val="21"/>
              </w:rPr>
            </w:pPr>
            <w:r>
              <w:rPr>
                <w:kern w:val="0"/>
                <w:szCs w:val="21"/>
              </w:rPr>
              <w:t>地下水</w:t>
            </w:r>
          </w:p>
        </w:tc>
        <w:tc>
          <w:tcPr>
            <w:tcW w:w="2650" w:type="dxa"/>
            <w:vAlign w:val="center"/>
          </w:tcPr>
          <w:p w14:paraId="2051F27E" w14:textId="77777777" w:rsidR="00775B2B" w:rsidRDefault="00000000">
            <w:pPr>
              <w:widowControl/>
              <w:jc w:val="center"/>
              <w:rPr>
                <w:kern w:val="0"/>
                <w:szCs w:val="21"/>
              </w:rPr>
            </w:pPr>
            <w:r>
              <w:rPr>
                <w:kern w:val="0"/>
                <w:szCs w:val="21"/>
              </w:rPr>
              <w:t>地下水污染</w:t>
            </w:r>
          </w:p>
        </w:tc>
        <w:tc>
          <w:tcPr>
            <w:tcW w:w="5386" w:type="dxa"/>
            <w:gridSpan w:val="2"/>
            <w:vAlign w:val="center"/>
          </w:tcPr>
          <w:p w14:paraId="02D09E59" w14:textId="77777777" w:rsidR="00775B2B" w:rsidRDefault="00000000">
            <w:pPr>
              <w:widowControl/>
              <w:jc w:val="center"/>
              <w:rPr>
                <w:kern w:val="0"/>
                <w:szCs w:val="21"/>
              </w:rPr>
            </w:pPr>
            <w:r>
              <w:rPr>
                <w:kern w:val="0"/>
                <w:szCs w:val="21"/>
              </w:rPr>
              <w:t>分区防渗</w:t>
            </w:r>
          </w:p>
        </w:tc>
        <w:tc>
          <w:tcPr>
            <w:tcW w:w="5438" w:type="dxa"/>
            <w:vAlign w:val="center"/>
          </w:tcPr>
          <w:p w14:paraId="18577641" w14:textId="77777777" w:rsidR="00775B2B" w:rsidRDefault="00000000">
            <w:pPr>
              <w:widowControl/>
              <w:jc w:val="center"/>
              <w:rPr>
                <w:szCs w:val="21"/>
              </w:rPr>
            </w:pPr>
            <w:r>
              <w:rPr>
                <w:szCs w:val="21"/>
              </w:rPr>
              <w:t>《地下工程防水技术规范》</w:t>
            </w:r>
            <w:r>
              <w:rPr>
                <w:szCs w:val="21"/>
              </w:rPr>
              <w:t>(GB50108-2008)</w:t>
            </w:r>
            <w:r>
              <w:rPr>
                <w:szCs w:val="21"/>
              </w:rPr>
              <w:t>、《化工建设项目环境保护工程设计标准》</w:t>
            </w:r>
            <w:r>
              <w:rPr>
                <w:szCs w:val="21"/>
              </w:rPr>
              <w:t>(GBT50483-2019)</w:t>
            </w:r>
            <w:r>
              <w:rPr>
                <w:szCs w:val="21"/>
              </w:rPr>
              <w:t>及《石油化工工程防渗技术规范》</w:t>
            </w:r>
            <w:r>
              <w:rPr>
                <w:szCs w:val="21"/>
              </w:rPr>
              <w:t>(GBT50934-2013)</w:t>
            </w:r>
          </w:p>
        </w:tc>
      </w:tr>
      <w:tr w:rsidR="00775B2B" w14:paraId="77A60FBA" w14:textId="77777777">
        <w:trPr>
          <w:jc w:val="center"/>
        </w:trPr>
        <w:tc>
          <w:tcPr>
            <w:tcW w:w="0" w:type="auto"/>
            <w:vAlign w:val="center"/>
          </w:tcPr>
          <w:p w14:paraId="021FD301" w14:textId="77777777" w:rsidR="00775B2B" w:rsidRDefault="00000000">
            <w:pPr>
              <w:widowControl/>
              <w:jc w:val="center"/>
              <w:rPr>
                <w:kern w:val="0"/>
                <w:szCs w:val="21"/>
              </w:rPr>
            </w:pPr>
            <w:r>
              <w:rPr>
                <w:kern w:val="0"/>
                <w:szCs w:val="21"/>
              </w:rPr>
              <w:t>电磁</w:t>
            </w:r>
          </w:p>
        </w:tc>
        <w:tc>
          <w:tcPr>
            <w:tcW w:w="2650" w:type="dxa"/>
            <w:vAlign w:val="center"/>
          </w:tcPr>
          <w:p w14:paraId="19EE8C88" w14:textId="77777777" w:rsidR="00775B2B" w:rsidRDefault="00000000">
            <w:pPr>
              <w:widowControl/>
              <w:jc w:val="center"/>
              <w:rPr>
                <w:kern w:val="0"/>
                <w:szCs w:val="21"/>
              </w:rPr>
            </w:pPr>
            <w:r>
              <w:rPr>
                <w:kern w:val="0"/>
                <w:szCs w:val="21"/>
              </w:rPr>
              <w:t>工频电场和磁场</w:t>
            </w:r>
          </w:p>
        </w:tc>
        <w:tc>
          <w:tcPr>
            <w:tcW w:w="5386" w:type="dxa"/>
            <w:gridSpan w:val="2"/>
            <w:vAlign w:val="center"/>
          </w:tcPr>
          <w:p w14:paraId="6F91F59A" w14:textId="77777777" w:rsidR="00775B2B" w:rsidRDefault="00000000">
            <w:pPr>
              <w:widowControl/>
              <w:jc w:val="center"/>
              <w:rPr>
                <w:kern w:val="0"/>
                <w:szCs w:val="21"/>
              </w:rPr>
            </w:pPr>
            <w:r>
              <w:rPr>
                <w:kern w:val="0"/>
                <w:szCs w:val="21"/>
              </w:rPr>
              <w:t>/</w:t>
            </w:r>
          </w:p>
        </w:tc>
        <w:tc>
          <w:tcPr>
            <w:tcW w:w="5438" w:type="dxa"/>
            <w:vAlign w:val="center"/>
          </w:tcPr>
          <w:p w14:paraId="4D880EA1" w14:textId="77777777" w:rsidR="00775B2B" w:rsidRDefault="00000000">
            <w:pPr>
              <w:widowControl/>
              <w:jc w:val="center"/>
              <w:rPr>
                <w:szCs w:val="21"/>
              </w:rPr>
            </w:pPr>
            <w:r>
              <w:rPr>
                <w:kern w:val="0"/>
                <w:szCs w:val="21"/>
              </w:rPr>
              <w:t>《电磁环境控制限值》</w:t>
            </w:r>
            <w:r>
              <w:rPr>
                <w:kern w:val="0"/>
                <w:szCs w:val="21"/>
              </w:rPr>
              <w:t>(GB8702-2014)</w:t>
            </w:r>
            <w:r>
              <w:rPr>
                <w:kern w:val="0"/>
                <w:szCs w:val="21"/>
              </w:rPr>
              <w:t>中的</w:t>
            </w:r>
            <w:r>
              <w:rPr>
                <w:kern w:val="0"/>
                <w:szCs w:val="21"/>
              </w:rPr>
              <w:t>50Hz</w:t>
            </w:r>
            <w:r>
              <w:rPr>
                <w:kern w:val="0"/>
                <w:szCs w:val="21"/>
              </w:rPr>
              <w:t>公众暴露控制限值：工频电场强度</w:t>
            </w:r>
            <w:r>
              <w:rPr>
                <w:szCs w:val="21"/>
              </w:rPr>
              <w:t>4000V/m</w:t>
            </w:r>
            <w:r>
              <w:rPr>
                <w:szCs w:val="21"/>
              </w:rPr>
              <w:t>，磁感应强度控制限值为</w:t>
            </w:r>
            <w:r>
              <w:rPr>
                <w:szCs w:val="21"/>
              </w:rPr>
              <w:t>100μT</w:t>
            </w:r>
            <w:r>
              <w:rPr>
                <w:szCs w:val="21"/>
              </w:rPr>
              <w:t>。</w:t>
            </w:r>
          </w:p>
        </w:tc>
      </w:tr>
      <w:tr w:rsidR="00775B2B" w14:paraId="688E8DF3" w14:textId="77777777">
        <w:trPr>
          <w:jc w:val="center"/>
        </w:trPr>
        <w:tc>
          <w:tcPr>
            <w:tcW w:w="0" w:type="auto"/>
            <w:vMerge w:val="restart"/>
            <w:vAlign w:val="center"/>
          </w:tcPr>
          <w:p w14:paraId="38B63939" w14:textId="77777777" w:rsidR="00775B2B" w:rsidRDefault="00000000">
            <w:pPr>
              <w:widowControl/>
              <w:jc w:val="center"/>
              <w:rPr>
                <w:szCs w:val="21"/>
              </w:rPr>
            </w:pPr>
            <w:r>
              <w:rPr>
                <w:szCs w:val="21"/>
              </w:rPr>
              <w:t>环境风险</w:t>
            </w:r>
          </w:p>
        </w:tc>
        <w:tc>
          <w:tcPr>
            <w:tcW w:w="2650" w:type="dxa"/>
            <w:vMerge w:val="restart"/>
            <w:vAlign w:val="center"/>
          </w:tcPr>
          <w:p w14:paraId="41BE13DA" w14:textId="77777777" w:rsidR="00775B2B" w:rsidRDefault="00000000">
            <w:pPr>
              <w:widowControl/>
              <w:jc w:val="center"/>
              <w:rPr>
                <w:kern w:val="0"/>
                <w:szCs w:val="21"/>
              </w:rPr>
            </w:pPr>
            <w:r>
              <w:rPr>
                <w:snapToGrid w:val="0"/>
                <w:szCs w:val="21"/>
              </w:rPr>
              <w:t>泄漏、火灾、爆炸事故</w:t>
            </w:r>
          </w:p>
        </w:tc>
        <w:tc>
          <w:tcPr>
            <w:tcW w:w="2680" w:type="dxa"/>
            <w:vAlign w:val="center"/>
          </w:tcPr>
          <w:p w14:paraId="340C6B5C" w14:textId="77777777" w:rsidR="00775B2B" w:rsidRDefault="00000000">
            <w:pPr>
              <w:widowControl/>
              <w:jc w:val="center"/>
              <w:rPr>
                <w:szCs w:val="21"/>
              </w:rPr>
            </w:pPr>
            <w:r>
              <w:rPr>
                <w:snapToGrid w:val="0"/>
                <w:szCs w:val="21"/>
              </w:rPr>
              <w:t>突发环境事件应急预案</w:t>
            </w:r>
          </w:p>
        </w:tc>
        <w:tc>
          <w:tcPr>
            <w:tcW w:w="2706" w:type="dxa"/>
            <w:vAlign w:val="center"/>
          </w:tcPr>
          <w:p w14:paraId="5B7F881B" w14:textId="77777777" w:rsidR="00775B2B" w:rsidRDefault="00000000">
            <w:pPr>
              <w:widowControl/>
              <w:jc w:val="center"/>
              <w:rPr>
                <w:kern w:val="0"/>
                <w:szCs w:val="21"/>
              </w:rPr>
            </w:pPr>
            <w:r>
              <w:rPr>
                <w:snapToGrid w:val="0"/>
                <w:szCs w:val="21"/>
              </w:rPr>
              <w:t>完善的应急设施及设备、应急预案报备和常规定期应急演</w:t>
            </w:r>
            <w:r>
              <w:rPr>
                <w:snapToGrid w:val="0"/>
                <w:szCs w:val="21"/>
              </w:rPr>
              <w:lastRenderedPageBreak/>
              <w:t>练、培训</w:t>
            </w:r>
          </w:p>
        </w:tc>
        <w:tc>
          <w:tcPr>
            <w:tcW w:w="5438" w:type="dxa"/>
            <w:vMerge w:val="restart"/>
            <w:vAlign w:val="center"/>
          </w:tcPr>
          <w:p w14:paraId="46954BED" w14:textId="77777777" w:rsidR="00775B2B" w:rsidRDefault="00000000">
            <w:pPr>
              <w:widowControl/>
              <w:jc w:val="center"/>
              <w:rPr>
                <w:szCs w:val="21"/>
              </w:rPr>
            </w:pPr>
            <w:r>
              <w:rPr>
                <w:snapToGrid w:val="0"/>
                <w:szCs w:val="21"/>
              </w:rPr>
              <w:lastRenderedPageBreak/>
              <w:t>《突发环境事件应急管理办法</w:t>
            </w:r>
            <w:r>
              <w:rPr>
                <w:rFonts w:hint="eastAsia"/>
                <w:snapToGrid w:val="0"/>
                <w:szCs w:val="21"/>
              </w:rPr>
              <w:t>》《</w:t>
            </w:r>
            <w:r>
              <w:rPr>
                <w:snapToGrid w:val="0"/>
                <w:szCs w:val="21"/>
              </w:rPr>
              <w:t>企业事业单位突发环境事件应急预案备案管理办法》</w:t>
            </w:r>
          </w:p>
        </w:tc>
      </w:tr>
      <w:tr w:rsidR="00775B2B" w14:paraId="61BD3CCA" w14:textId="77777777">
        <w:trPr>
          <w:jc w:val="center"/>
        </w:trPr>
        <w:tc>
          <w:tcPr>
            <w:tcW w:w="0" w:type="auto"/>
            <w:vMerge/>
            <w:vAlign w:val="center"/>
          </w:tcPr>
          <w:p w14:paraId="3FE88EBA" w14:textId="77777777" w:rsidR="00775B2B" w:rsidRDefault="00775B2B">
            <w:pPr>
              <w:widowControl/>
              <w:jc w:val="center"/>
              <w:rPr>
                <w:szCs w:val="21"/>
              </w:rPr>
            </w:pPr>
          </w:p>
        </w:tc>
        <w:tc>
          <w:tcPr>
            <w:tcW w:w="2650" w:type="dxa"/>
            <w:vMerge/>
            <w:vAlign w:val="center"/>
          </w:tcPr>
          <w:p w14:paraId="57B83B2D" w14:textId="77777777" w:rsidR="00775B2B" w:rsidRDefault="00775B2B">
            <w:pPr>
              <w:widowControl/>
              <w:jc w:val="center"/>
              <w:rPr>
                <w:kern w:val="0"/>
                <w:szCs w:val="21"/>
              </w:rPr>
            </w:pPr>
          </w:p>
        </w:tc>
        <w:tc>
          <w:tcPr>
            <w:tcW w:w="2680" w:type="dxa"/>
            <w:vAlign w:val="center"/>
          </w:tcPr>
          <w:p w14:paraId="51C323BC" w14:textId="77777777" w:rsidR="00775B2B" w:rsidRDefault="00000000">
            <w:pPr>
              <w:widowControl/>
              <w:jc w:val="center"/>
              <w:rPr>
                <w:szCs w:val="21"/>
              </w:rPr>
            </w:pPr>
            <w:r>
              <w:rPr>
                <w:rFonts w:hint="eastAsia"/>
                <w:szCs w:val="21"/>
              </w:rPr>
              <w:t>防火堤</w:t>
            </w:r>
            <w:r>
              <w:rPr>
                <w:szCs w:val="21"/>
              </w:rPr>
              <w:t>、围堰、可燃气体检测报警器、应急物资等</w:t>
            </w:r>
          </w:p>
        </w:tc>
        <w:tc>
          <w:tcPr>
            <w:tcW w:w="2706" w:type="dxa"/>
            <w:vAlign w:val="center"/>
          </w:tcPr>
          <w:p w14:paraId="463EBCD6" w14:textId="77777777" w:rsidR="00775B2B" w:rsidRDefault="00000000">
            <w:pPr>
              <w:widowControl/>
              <w:jc w:val="center"/>
              <w:rPr>
                <w:kern w:val="0"/>
                <w:szCs w:val="21"/>
              </w:rPr>
            </w:pPr>
            <w:r>
              <w:rPr>
                <w:snapToGrid w:val="0"/>
                <w:szCs w:val="21"/>
              </w:rPr>
              <w:t>具体见环境风险评价内容</w:t>
            </w:r>
          </w:p>
        </w:tc>
        <w:tc>
          <w:tcPr>
            <w:tcW w:w="5438" w:type="dxa"/>
            <w:vMerge/>
            <w:vAlign w:val="center"/>
          </w:tcPr>
          <w:p w14:paraId="6FDF39E7" w14:textId="77777777" w:rsidR="00775B2B" w:rsidRDefault="00775B2B">
            <w:pPr>
              <w:widowControl/>
              <w:jc w:val="center"/>
              <w:rPr>
                <w:szCs w:val="21"/>
              </w:rPr>
            </w:pPr>
          </w:p>
        </w:tc>
      </w:tr>
      <w:tr w:rsidR="00775B2B" w14:paraId="6C740504" w14:textId="77777777">
        <w:trPr>
          <w:jc w:val="center"/>
        </w:trPr>
        <w:tc>
          <w:tcPr>
            <w:tcW w:w="0" w:type="auto"/>
            <w:vMerge w:val="restart"/>
            <w:vAlign w:val="center"/>
          </w:tcPr>
          <w:p w14:paraId="33D2048C" w14:textId="77777777" w:rsidR="00775B2B" w:rsidRDefault="00000000">
            <w:pPr>
              <w:widowControl/>
              <w:jc w:val="center"/>
              <w:rPr>
                <w:szCs w:val="21"/>
              </w:rPr>
            </w:pPr>
            <w:r>
              <w:rPr>
                <w:szCs w:val="21"/>
              </w:rPr>
              <w:t>其他</w:t>
            </w:r>
          </w:p>
        </w:tc>
        <w:tc>
          <w:tcPr>
            <w:tcW w:w="2650" w:type="dxa"/>
            <w:vMerge w:val="restart"/>
            <w:vAlign w:val="center"/>
          </w:tcPr>
          <w:p w14:paraId="1B054FAB" w14:textId="77777777" w:rsidR="00775B2B" w:rsidRDefault="00000000">
            <w:pPr>
              <w:widowControl/>
              <w:jc w:val="center"/>
              <w:rPr>
                <w:kern w:val="0"/>
                <w:szCs w:val="21"/>
              </w:rPr>
            </w:pPr>
            <w:r>
              <w:rPr>
                <w:kern w:val="0"/>
                <w:szCs w:val="21"/>
              </w:rPr>
              <w:t>绿化</w:t>
            </w:r>
          </w:p>
          <w:p w14:paraId="35CE20AC" w14:textId="77777777" w:rsidR="00775B2B" w:rsidRDefault="00000000">
            <w:pPr>
              <w:widowControl/>
              <w:jc w:val="center"/>
              <w:rPr>
                <w:kern w:val="0"/>
                <w:szCs w:val="21"/>
              </w:rPr>
            </w:pPr>
            <w:r>
              <w:rPr>
                <w:kern w:val="0"/>
                <w:szCs w:val="21"/>
              </w:rPr>
              <w:t>环境管理</w:t>
            </w:r>
          </w:p>
        </w:tc>
        <w:tc>
          <w:tcPr>
            <w:tcW w:w="2680" w:type="dxa"/>
            <w:vAlign w:val="center"/>
          </w:tcPr>
          <w:p w14:paraId="3FC84040" w14:textId="77777777" w:rsidR="00775B2B" w:rsidRDefault="00000000">
            <w:pPr>
              <w:widowControl/>
              <w:jc w:val="center"/>
              <w:rPr>
                <w:szCs w:val="21"/>
              </w:rPr>
            </w:pPr>
            <w:r>
              <w:rPr>
                <w:kern w:val="0"/>
                <w:szCs w:val="21"/>
              </w:rPr>
              <w:t>排污口规范化</w:t>
            </w:r>
          </w:p>
        </w:tc>
        <w:tc>
          <w:tcPr>
            <w:tcW w:w="2706" w:type="dxa"/>
            <w:vAlign w:val="center"/>
          </w:tcPr>
          <w:p w14:paraId="0055A1F5" w14:textId="77777777" w:rsidR="00775B2B" w:rsidRDefault="00000000">
            <w:pPr>
              <w:widowControl/>
              <w:jc w:val="center"/>
              <w:rPr>
                <w:kern w:val="0"/>
                <w:szCs w:val="21"/>
              </w:rPr>
            </w:pPr>
            <w:r>
              <w:rPr>
                <w:kern w:val="0"/>
                <w:szCs w:val="21"/>
              </w:rPr>
              <w:t>排污口设置标</w:t>
            </w:r>
            <w:r>
              <w:rPr>
                <w:rFonts w:hint="eastAsia"/>
                <w:kern w:val="0"/>
                <w:szCs w:val="21"/>
              </w:rPr>
              <w:t>牌</w:t>
            </w:r>
          </w:p>
        </w:tc>
        <w:tc>
          <w:tcPr>
            <w:tcW w:w="5438" w:type="dxa"/>
            <w:vAlign w:val="center"/>
          </w:tcPr>
          <w:p w14:paraId="7032EB26" w14:textId="77777777" w:rsidR="00775B2B" w:rsidRDefault="00000000">
            <w:pPr>
              <w:widowControl/>
              <w:jc w:val="center"/>
              <w:rPr>
                <w:szCs w:val="21"/>
              </w:rPr>
            </w:pPr>
            <w:r>
              <w:rPr>
                <w:kern w:val="0"/>
                <w:szCs w:val="21"/>
              </w:rPr>
              <w:t>按要求实施</w:t>
            </w:r>
          </w:p>
        </w:tc>
      </w:tr>
      <w:tr w:rsidR="00775B2B" w14:paraId="0A5254F9" w14:textId="77777777">
        <w:trPr>
          <w:jc w:val="center"/>
        </w:trPr>
        <w:tc>
          <w:tcPr>
            <w:tcW w:w="0" w:type="auto"/>
            <w:vMerge/>
            <w:vAlign w:val="center"/>
          </w:tcPr>
          <w:p w14:paraId="39F16E8D" w14:textId="77777777" w:rsidR="00775B2B" w:rsidRDefault="00775B2B">
            <w:pPr>
              <w:widowControl/>
              <w:jc w:val="center"/>
              <w:rPr>
                <w:szCs w:val="21"/>
              </w:rPr>
            </w:pPr>
          </w:p>
        </w:tc>
        <w:tc>
          <w:tcPr>
            <w:tcW w:w="2650" w:type="dxa"/>
            <w:vMerge/>
            <w:vAlign w:val="center"/>
          </w:tcPr>
          <w:p w14:paraId="7E2AFA0D" w14:textId="77777777" w:rsidR="00775B2B" w:rsidRDefault="00775B2B">
            <w:pPr>
              <w:widowControl/>
              <w:jc w:val="center"/>
              <w:rPr>
                <w:kern w:val="0"/>
                <w:szCs w:val="21"/>
              </w:rPr>
            </w:pPr>
          </w:p>
        </w:tc>
        <w:tc>
          <w:tcPr>
            <w:tcW w:w="2680" w:type="dxa"/>
            <w:vAlign w:val="center"/>
          </w:tcPr>
          <w:p w14:paraId="51C7B4F7" w14:textId="77777777" w:rsidR="00775B2B" w:rsidRDefault="00000000">
            <w:pPr>
              <w:widowControl/>
              <w:jc w:val="center"/>
              <w:rPr>
                <w:snapToGrid w:val="0"/>
                <w:szCs w:val="21"/>
              </w:rPr>
            </w:pPr>
            <w:r>
              <w:rPr>
                <w:snapToGrid w:val="0"/>
                <w:szCs w:val="21"/>
              </w:rPr>
              <w:t>竣工环保验收</w:t>
            </w:r>
          </w:p>
        </w:tc>
        <w:tc>
          <w:tcPr>
            <w:tcW w:w="2706" w:type="dxa"/>
            <w:vAlign w:val="center"/>
          </w:tcPr>
          <w:p w14:paraId="75764576" w14:textId="77777777" w:rsidR="00775B2B" w:rsidRDefault="00000000">
            <w:pPr>
              <w:widowControl/>
              <w:jc w:val="center"/>
              <w:rPr>
                <w:snapToGrid w:val="0"/>
                <w:szCs w:val="21"/>
              </w:rPr>
            </w:pPr>
            <w:r>
              <w:rPr>
                <w:snapToGrid w:val="0"/>
                <w:szCs w:val="21"/>
              </w:rPr>
              <w:t>按要求进行竣工环保验收</w:t>
            </w:r>
          </w:p>
        </w:tc>
        <w:tc>
          <w:tcPr>
            <w:tcW w:w="5438" w:type="dxa"/>
            <w:vAlign w:val="center"/>
          </w:tcPr>
          <w:p w14:paraId="5553C8FC" w14:textId="77777777" w:rsidR="00775B2B" w:rsidRDefault="00000000">
            <w:pPr>
              <w:widowControl/>
              <w:jc w:val="center"/>
              <w:rPr>
                <w:szCs w:val="21"/>
              </w:rPr>
            </w:pPr>
            <w:r>
              <w:rPr>
                <w:kern w:val="0"/>
                <w:szCs w:val="21"/>
              </w:rPr>
              <w:t>按要求实施</w:t>
            </w:r>
          </w:p>
        </w:tc>
      </w:tr>
      <w:tr w:rsidR="00775B2B" w14:paraId="77875F0A" w14:textId="77777777">
        <w:trPr>
          <w:jc w:val="center"/>
        </w:trPr>
        <w:tc>
          <w:tcPr>
            <w:tcW w:w="0" w:type="auto"/>
            <w:vMerge/>
            <w:vAlign w:val="center"/>
          </w:tcPr>
          <w:p w14:paraId="13929DBD" w14:textId="77777777" w:rsidR="00775B2B" w:rsidRDefault="00775B2B">
            <w:pPr>
              <w:widowControl/>
              <w:jc w:val="center"/>
              <w:rPr>
                <w:szCs w:val="21"/>
              </w:rPr>
            </w:pPr>
          </w:p>
        </w:tc>
        <w:tc>
          <w:tcPr>
            <w:tcW w:w="2650" w:type="dxa"/>
            <w:vMerge/>
            <w:vAlign w:val="center"/>
          </w:tcPr>
          <w:p w14:paraId="7ABA27DC" w14:textId="77777777" w:rsidR="00775B2B" w:rsidRDefault="00775B2B">
            <w:pPr>
              <w:widowControl/>
              <w:jc w:val="center"/>
              <w:rPr>
                <w:kern w:val="0"/>
                <w:szCs w:val="21"/>
              </w:rPr>
            </w:pPr>
          </w:p>
        </w:tc>
        <w:tc>
          <w:tcPr>
            <w:tcW w:w="2680" w:type="dxa"/>
            <w:vAlign w:val="center"/>
          </w:tcPr>
          <w:p w14:paraId="529818B5" w14:textId="77777777" w:rsidR="00775B2B" w:rsidRDefault="00000000">
            <w:pPr>
              <w:widowControl/>
              <w:jc w:val="center"/>
              <w:rPr>
                <w:snapToGrid w:val="0"/>
                <w:szCs w:val="21"/>
              </w:rPr>
            </w:pPr>
            <w:r>
              <w:rPr>
                <w:kern w:val="0"/>
                <w:szCs w:val="21"/>
              </w:rPr>
              <w:t>环境监理</w:t>
            </w:r>
          </w:p>
        </w:tc>
        <w:tc>
          <w:tcPr>
            <w:tcW w:w="2706" w:type="dxa"/>
            <w:vAlign w:val="center"/>
          </w:tcPr>
          <w:p w14:paraId="2FF8C646" w14:textId="77777777" w:rsidR="00775B2B" w:rsidRDefault="00000000">
            <w:pPr>
              <w:widowControl/>
              <w:jc w:val="center"/>
              <w:rPr>
                <w:snapToGrid w:val="0"/>
                <w:szCs w:val="21"/>
              </w:rPr>
            </w:pPr>
            <w:r>
              <w:rPr>
                <w:kern w:val="0"/>
                <w:szCs w:val="21"/>
              </w:rPr>
              <w:t>监理报告定期向生态环境局报送并向社会公开</w:t>
            </w:r>
          </w:p>
        </w:tc>
        <w:tc>
          <w:tcPr>
            <w:tcW w:w="5438" w:type="dxa"/>
            <w:vAlign w:val="center"/>
          </w:tcPr>
          <w:p w14:paraId="75DB4232" w14:textId="77777777" w:rsidR="00775B2B" w:rsidRDefault="00000000">
            <w:pPr>
              <w:widowControl/>
              <w:jc w:val="center"/>
              <w:rPr>
                <w:szCs w:val="21"/>
              </w:rPr>
            </w:pPr>
            <w:r>
              <w:rPr>
                <w:kern w:val="0"/>
                <w:szCs w:val="21"/>
              </w:rPr>
              <w:t>按要求实施</w:t>
            </w:r>
          </w:p>
        </w:tc>
      </w:tr>
      <w:tr w:rsidR="00775B2B" w14:paraId="28518FA5" w14:textId="77777777">
        <w:trPr>
          <w:jc w:val="center"/>
        </w:trPr>
        <w:tc>
          <w:tcPr>
            <w:tcW w:w="0" w:type="auto"/>
            <w:vMerge/>
            <w:vAlign w:val="center"/>
          </w:tcPr>
          <w:p w14:paraId="1F55EB9C" w14:textId="77777777" w:rsidR="00775B2B" w:rsidRDefault="00775B2B">
            <w:pPr>
              <w:widowControl/>
              <w:jc w:val="center"/>
              <w:rPr>
                <w:szCs w:val="21"/>
              </w:rPr>
            </w:pPr>
          </w:p>
        </w:tc>
        <w:tc>
          <w:tcPr>
            <w:tcW w:w="2650" w:type="dxa"/>
            <w:vMerge/>
            <w:vAlign w:val="center"/>
          </w:tcPr>
          <w:p w14:paraId="3E3C8595" w14:textId="77777777" w:rsidR="00775B2B" w:rsidRDefault="00775B2B">
            <w:pPr>
              <w:widowControl/>
              <w:jc w:val="center"/>
              <w:rPr>
                <w:kern w:val="0"/>
                <w:szCs w:val="21"/>
              </w:rPr>
            </w:pPr>
          </w:p>
        </w:tc>
        <w:tc>
          <w:tcPr>
            <w:tcW w:w="2680" w:type="dxa"/>
            <w:vAlign w:val="center"/>
          </w:tcPr>
          <w:p w14:paraId="32DD6AAA" w14:textId="77777777" w:rsidR="00775B2B" w:rsidRDefault="00000000">
            <w:pPr>
              <w:widowControl/>
              <w:jc w:val="center"/>
              <w:rPr>
                <w:szCs w:val="21"/>
              </w:rPr>
            </w:pPr>
            <w:r>
              <w:rPr>
                <w:snapToGrid w:val="0"/>
                <w:szCs w:val="21"/>
              </w:rPr>
              <w:t>环境监测</w:t>
            </w:r>
          </w:p>
        </w:tc>
        <w:tc>
          <w:tcPr>
            <w:tcW w:w="2706" w:type="dxa"/>
            <w:vAlign w:val="center"/>
          </w:tcPr>
          <w:p w14:paraId="7351C4CF" w14:textId="77777777" w:rsidR="00775B2B" w:rsidRDefault="00000000">
            <w:pPr>
              <w:widowControl/>
              <w:jc w:val="center"/>
              <w:rPr>
                <w:kern w:val="0"/>
                <w:szCs w:val="21"/>
              </w:rPr>
            </w:pPr>
            <w:r>
              <w:rPr>
                <w:snapToGrid w:val="0"/>
                <w:szCs w:val="21"/>
              </w:rPr>
              <w:t>按要求进行例行监测，建立完善环保档案，定期上报</w:t>
            </w:r>
          </w:p>
        </w:tc>
        <w:tc>
          <w:tcPr>
            <w:tcW w:w="5438" w:type="dxa"/>
            <w:vAlign w:val="center"/>
          </w:tcPr>
          <w:p w14:paraId="22F83D3A" w14:textId="77777777" w:rsidR="00775B2B" w:rsidRDefault="00000000">
            <w:pPr>
              <w:widowControl/>
              <w:jc w:val="center"/>
              <w:rPr>
                <w:szCs w:val="21"/>
              </w:rPr>
            </w:pPr>
            <w:r>
              <w:rPr>
                <w:kern w:val="0"/>
                <w:szCs w:val="21"/>
              </w:rPr>
              <w:t>按要求实施</w:t>
            </w:r>
          </w:p>
        </w:tc>
      </w:tr>
    </w:tbl>
    <w:p w14:paraId="5C0081E9" w14:textId="77777777" w:rsidR="00775B2B" w:rsidRDefault="00775B2B">
      <w:pPr>
        <w:ind w:firstLine="480"/>
      </w:pPr>
    </w:p>
    <w:p w14:paraId="1A84A0BD" w14:textId="77777777" w:rsidR="00775B2B" w:rsidRDefault="00775B2B">
      <w:pPr>
        <w:ind w:firstLine="480"/>
      </w:pPr>
    </w:p>
    <w:p w14:paraId="6D172502" w14:textId="77777777" w:rsidR="00775B2B" w:rsidRDefault="00775B2B">
      <w:pPr>
        <w:ind w:firstLine="480"/>
        <w:sectPr w:rsidR="00775B2B">
          <w:pgSz w:w="16840" w:h="11907" w:orient="landscape"/>
          <w:pgMar w:top="1440" w:right="1800" w:bottom="1440" w:left="1800" w:header="1021" w:footer="851" w:gutter="0"/>
          <w:pgNumType w:fmt="numberInDash"/>
          <w:cols w:space="720"/>
          <w:docGrid w:linePitch="312"/>
        </w:sectPr>
      </w:pPr>
    </w:p>
    <w:p w14:paraId="2BF3C054" w14:textId="77777777" w:rsidR="00775B2B" w:rsidRDefault="00000000">
      <w:pPr>
        <w:pStyle w:val="1"/>
        <w:keepNext w:val="0"/>
        <w:keepLines w:val="0"/>
        <w:pageBreakBefore/>
        <w:tabs>
          <w:tab w:val="left" w:pos="5745"/>
        </w:tabs>
        <w:spacing w:line="560" w:lineRule="exact"/>
        <w:rPr>
          <w:rStyle w:val="affff1"/>
          <w:rFonts w:eastAsia="黑体"/>
          <w:bCs w:val="0"/>
          <w:color w:val="auto"/>
          <w:sz w:val="32"/>
          <w:szCs w:val="32"/>
          <w:u w:val="none"/>
        </w:rPr>
      </w:pPr>
      <w:bookmarkStart w:id="1810" w:name="_Toc1223"/>
      <w:r>
        <w:rPr>
          <w:rStyle w:val="affff1"/>
          <w:rFonts w:eastAsia="黑体"/>
          <w:bCs w:val="0"/>
          <w:color w:val="auto"/>
          <w:sz w:val="32"/>
          <w:szCs w:val="32"/>
          <w:u w:val="none"/>
        </w:rPr>
        <w:lastRenderedPageBreak/>
        <w:t>9</w:t>
      </w:r>
      <w:r>
        <w:rPr>
          <w:rStyle w:val="affff1"/>
          <w:rFonts w:eastAsia="黑体"/>
          <w:bCs w:val="0"/>
          <w:color w:val="auto"/>
          <w:sz w:val="32"/>
          <w:szCs w:val="32"/>
          <w:u w:val="none"/>
        </w:rPr>
        <w:t>评价结论</w:t>
      </w:r>
      <w:bookmarkEnd w:id="1569"/>
      <w:bookmarkEnd w:id="1570"/>
      <w:bookmarkEnd w:id="1571"/>
      <w:bookmarkEnd w:id="1572"/>
      <w:bookmarkEnd w:id="1573"/>
      <w:bookmarkEnd w:id="1574"/>
      <w:bookmarkEnd w:id="1575"/>
      <w:bookmarkEnd w:id="1576"/>
      <w:bookmarkEnd w:id="1577"/>
      <w:bookmarkEnd w:id="1578"/>
      <w:bookmarkEnd w:id="1579"/>
      <w:bookmarkEnd w:id="1580"/>
      <w:bookmarkEnd w:id="1581"/>
      <w:bookmarkEnd w:id="1582"/>
      <w:bookmarkEnd w:id="1583"/>
      <w:bookmarkEnd w:id="1584"/>
      <w:bookmarkEnd w:id="1585"/>
      <w:bookmarkEnd w:id="1586"/>
      <w:bookmarkEnd w:id="1587"/>
      <w:bookmarkEnd w:id="1588"/>
      <w:bookmarkEnd w:id="1589"/>
      <w:bookmarkEnd w:id="1590"/>
      <w:bookmarkEnd w:id="1591"/>
      <w:bookmarkEnd w:id="1592"/>
      <w:bookmarkEnd w:id="1593"/>
      <w:bookmarkEnd w:id="1594"/>
      <w:bookmarkEnd w:id="1595"/>
      <w:bookmarkEnd w:id="1596"/>
      <w:bookmarkEnd w:id="1597"/>
      <w:bookmarkEnd w:id="1598"/>
      <w:bookmarkEnd w:id="1599"/>
      <w:bookmarkEnd w:id="1600"/>
      <w:bookmarkEnd w:id="1601"/>
      <w:bookmarkEnd w:id="1602"/>
      <w:bookmarkEnd w:id="1603"/>
      <w:bookmarkEnd w:id="1604"/>
      <w:bookmarkEnd w:id="1605"/>
      <w:bookmarkEnd w:id="1810"/>
    </w:p>
    <w:p w14:paraId="41262112" w14:textId="77777777" w:rsidR="00775B2B" w:rsidRDefault="00000000">
      <w:pPr>
        <w:pStyle w:val="20"/>
        <w:spacing w:before="0" w:after="0" w:line="520" w:lineRule="exact"/>
        <w:rPr>
          <w:rStyle w:val="affff1"/>
          <w:rFonts w:ascii="Times New Roman" w:hAnsi="Times New Roman"/>
          <w:color w:val="auto"/>
          <w:sz w:val="28"/>
          <w:szCs w:val="28"/>
          <w:u w:val="none"/>
        </w:rPr>
      </w:pPr>
      <w:bookmarkStart w:id="1811" w:name="_Toc358842550"/>
      <w:bookmarkStart w:id="1812" w:name="_Toc1250"/>
      <w:bookmarkStart w:id="1813" w:name="_Toc107811546"/>
      <w:bookmarkStart w:id="1814" w:name="_Toc107811816"/>
      <w:bookmarkStart w:id="1815" w:name="_Toc236373758"/>
      <w:bookmarkStart w:id="1816" w:name="_Toc67387982"/>
      <w:bookmarkStart w:id="1817" w:name="_Toc312944603"/>
      <w:bookmarkStart w:id="1818" w:name="_Toc109105640"/>
      <w:bookmarkStart w:id="1819" w:name="_Toc323128733"/>
      <w:bookmarkStart w:id="1820" w:name="_Toc107814016"/>
      <w:bookmarkStart w:id="1821" w:name="_Toc108524459"/>
      <w:bookmarkStart w:id="1822" w:name="_Toc85024437"/>
      <w:bookmarkStart w:id="1823" w:name="_Toc67229158"/>
      <w:bookmarkStart w:id="1824" w:name="_Toc235850491"/>
      <w:bookmarkStart w:id="1825" w:name="_Toc107759798"/>
      <w:bookmarkStart w:id="1826" w:name="_Toc107813280"/>
      <w:bookmarkStart w:id="1827" w:name="_Toc107760914"/>
      <w:bookmarkStart w:id="1828" w:name="_Toc233172031"/>
      <w:bookmarkStart w:id="1829" w:name="_Toc234663499"/>
      <w:bookmarkStart w:id="1830" w:name="_Toc321568816"/>
      <w:bookmarkStart w:id="1831" w:name="_Toc85024368"/>
      <w:bookmarkStart w:id="1832" w:name="_Toc111357206"/>
      <w:bookmarkStart w:id="1833" w:name="_Toc109317228"/>
      <w:bookmarkStart w:id="1834" w:name="_Toc109532538"/>
      <w:bookmarkStart w:id="1835" w:name="_Toc107803194"/>
      <w:bookmarkStart w:id="1836" w:name="_Toc109316083"/>
      <w:bookmarkStart w:id="1837" w:name="_Toc111544322"/>
      <w:bookmarkStart w:id="1838" w:name="_Toc85528941"/>
      <w:bookmarkStart w:id="1839" w:name="_Toc107815252"/>
      <w:bookmarkStart w:id="1840" w:name="_Toc234664182"/>
      <w:bookmarkStart w:id="1841" w:name="_Toc207957506"/>
      <w:bookmarkStart w:id="1842" w:name="_Toc107814779"/>
      <w:bookmarkStart w:id="1843" w:name="_Toc67285877"/>
      <w:bookmarkStart w:id="1844" w:name="_Toc312944884"/>
      <w:bookmarkStart w:id="1845" w:name="_Toc107815549"/>
      <w:bookmarkStart w:id="1846" w:name="_Toc323129055"/>
      <w:bookmarkStart w:id="1847" w:name="_Toc86921924"/>
      <w:bookmarkStart w:id="1848" w:name="_Toc217887184"/>
      <w:r>
        <w:rPr>
          <w:rStyle w:val="affff1"/>
          <w:rFonts w:ascii="Times New Roman" w:hAnsi="Times New Roman"/>
          <w:color w:val="auto"/>
          <w:sz w:val="28"/>
          <w:szCs w:val="28"/>
          <w:u w:val="none"/>
        </w:rPr>
        <w:t>9.1</w:t>
      </w:r>
      <w:bookmarkEnd w:id="1811"/>
      <w:r>
        <w:rPr>
          <w:rStyle w:val="affff1"/>
          <w:rFonts w:ascii="Times New Roman" w:hAnsi="Times New Roman"/>
          <w:color w:val="auto"/>
          <w:sz w:val="28"/>
          <w:szCs w:val="28"/>
          <w:u w:val="none"/>
        </w:rPr>
        <w:t>建设项目的建设概况</w:t>
      </w:r>
      <w:bookmarkEnd w:id="1812"/>
    </w:p>
    <w:p w14:paraId="6ECF7F1C" w14:textId="77777777" w:rsidR="00775B2B" w:rsidRDefault="00000000">
      <w:pPr>
        <w:snapToGrid w:val="0"/>
        <w:spacing w:line="360" w:lineRule="auto"/>
        <w:ind w:firstLineChars="200" w:firstLine="480"/>
        <w:rPr>
          <w:sz w:val="24"/>
        </w:rPr>
      </w:pPr>
      <w:r>
        <w:rPr>
          <w:sz w:val="24"/>
        </w:rPr>
        <w:t>巴里坤三塘湖工业园区岔哈泉区公用热岛热电联产项目建设地点位于巴里坤三塘湖工业园区岔哈泉区。</w:t>
      </w:r>
      <w:r>
        <w:rPr>
          <w:snapToGrid w:val="0"/>
          <w:sz w:val="24"/>
        </w:rPr>
        <w:t>厂区东侧为拟建</w:t>
      </w:r>
      <w:r>
        <w:rPr>
          <w:sz w:val="24"/>
        </w:rPr>
        <w:t>煤制油项目，</w:t>
      </w:r>
      <w:r>
        <w:rPr>
          <w:snapToGrid w:val="0"/>
          <w:sz w:val="24"/>
        </w:rPr>
        <w:t>西南侧</w:t>
      </w:r>
      <w:r>
        <w:rPr>
          <w:snapToGrid w:val="0"/>
          <w:sz w:val="24"/>
        </w:rPr>
        <w:t>700m</w:t>
      </w:r>
      <w:r>
        <w:rPr>
          <w:snapToGrid w:val="0"/>
          <w:sz w:val="24"/>
        </w:rPr>
        <w:t>为将淖铁路，西南</w:t>
      </w:r>
      <w:r>
        <w:rPr>
          <w:snapToGrid w:val="0"/>
          <w:sz w:val="24"/>
        </w:rPr>
        <w:t>3.8km</w:t>
      </w:r>
      <w:r>
        <w:rPr>
          <w:snapToGrid w:val="0"/>
          <w:sz w:val="24"/>
        </w:rPr>
        <w:t>为</w:t>
      </w:r>
      <w:r>
        <w:rPr>
          <w:snapToGrid w:val="0"/>
          <w:sz w:val="24"/>
        </w:rPr>
        <w:t>G331</w:t>
      </w:r>
      <w:r>
        <w:rPr>
          <w:snapToGrid w:val="0"/>
          <w:sz w:val="24"/>
        </w:rPr>
        <w:t>国道。</w:t>
      </w:r>
    </w:p>
    <w:p w14:paraId="294C51A1" w14:textId="77777777" w:rsidR="00775B2B" w:rsidRDefault="00000000">
      <w:pPr>
        <w:snapToGrid w:val="0"/>
        <w:spacing w:line="360" w:lineRule="auto"/>
        <w:ind w:firstLineChars="200" w:firstLine="480"/>
        <w:rPr>
          <w:sz w:val="24"/>
        </w:rPr>
      </w:pPr>
      <w:r>
        <w:rPr>
          <w:sz w:val="24"/>
        </w:rPr>
        <w:t>本工程新建</w:t>
      </w:r>
      <w:r>
        <w:rPr>
          <w:snapToGrid w:val="0"/>
          <w:sz w:val="24"/>
        </w:rPr>
        <w:t>3×480t/h</w:t>
      </w:r>
      <w:r>
        <w:rPr>
          <w:snapToGrid w:val="0"/>
          <w:sz w:val="24"/>
        </w:rPr>
        <w:t>高温高压煤粉锅炉＋</w:t>
      </w:r>
      <w:r>
        <w:rPr>
          <w:snapToGrid w:val="0"/>
          <w:sz w:val="24"/>
        </w:rPr>
        <w:t>2×CB30MW</w:t>
      </w:r>
      <w:r>
        <w:rPr>
          <w:snapToGrid w:val="0"/>
          <w:sz w:val="24"/>
        </w:rPr>
        <w:t>抽汽背压式汽轮发电机组</w:t>
      </w:r>
      <w:r>
        <w:rPr>
          <w:snapToGrid w:val="0"/>
          <w:sz w:val="24"/>
        </w:rPr>
        <w:t>+1×B30MW</w:t>
      </w:r>
      <w:r>
        <w:rPr>
          <w:snapToGrid w:val="0"/>
          <w:sz w:val="24"/>
        </w:rPr>
        <w:t>背压式汽轮发电机组及其配套公辅工程</w:t>
      </w:r>
      <w:r>
        <w:rPr>
          <w:sz w:val="24"/>
        </w:rPr>
        <w:t>，厂</w:t>
      </w:r>
      <w:r>
        <w:rPr>
          <w:rFonts w:hint="eastAsia"/>
          <w:sz w:val="24"/>
        </w:rPr>
        <w:t>内换热首站至岔哈泉小镇生活区热水管道距离约</w:t>
      </w:r>
      <w:r>
        <w:rPr>
          <w:rFonts w:hint="eastAsia"/>
          <w:sz w:val="24"/>
        </w:rPr>
        <w:t>11km</w:t>
      </w:r>
      <w:r>
        <w:rPr>
          <w:rFonts w:hint="eastAsia"/>
          <w:sz w:val="24"/>
        </w:rPr>
        <w:t>，采暖热网循环水供回水管道总长约</w:t>
      </w:r>
      <w:r>
        <w:rPr>
          <w:rFonts w:hint="eastAsia"/>
          <w:sz w:val="24"/>
        </w:rPr>
        <w:t>22km</w:t>
      </w:r>
      <w:r>
        <w:rPr>
          <w:rFonts w:hint="eastAsia"/>
          <w:sz w:val="24"/>
        </w:rPr>
        <w:t>。</w:t>
      </w:r>
      <w:r>
        <w:rPr>
          <w:kern w:val="0"/>
          <w:sz w:val="24"/>
        </w:rPr>
        <w:t>本项目总</w:t>
      </w:r>
      <w:r>
        <w:rPr>
          <w:rFonts w:hint="eastAsia"/>
          <w:kern w:val="0"/>
          <w:sz w:val="24"/>
        </w:rPr>
        <w:t>投资</w:t>
      </w:r>
      <w:r>
        <w:rPr>
          <w:rFonts w:hint="eastAsia"/>
          <w:kern w:val="0"/>
          <w:sz w:val="24"/>
        </w:rPr>
        <w:t>17751</w:t>
      </w:r>
      <w:r>
        <w:rPr>
          <w:kern w:val="0"/>
          <w:sz w:val="24"/>
        </w:rPr>
        <w:t>万元，环保投资为</w:t>
      </w:r>
      <w:r>
        <w:rPr>
          <w:kern w:val="0"/>
          <w:sz w:val="24"/>
        </w:rPr>
        <w:t>1</w:t>
      </w:r>
      <w:r>
        <w:rPr>
          <w:rFonts w:hint="eastAsia"/>
          <w:kern w:val="0"/>
          <w:sz w:val="24"/>
        </w:rPr>
        <w:t>9800</w:t>
      </w:r>
      <w:r>
        <w:rPr>
          <w:kern w:val="0"/>
          <w:sz w:val="24"/>
        </w:rPr>
        <w:t>万元，环保投资占项目总投资的</w:t>
      </w:r>
      <w:r>
        <w:rPr>
          <w:rFonts w:hint="eastAsia"/>
          <w:kern w:val="0"/>
          <w:sz w:val="24"/>
        </w:rPr>
        <w:t>11.15</w:t>
      </w:r>
      <w:r>
        <w:rPr>
          <w:kern w:val="0"/>
          <w:sz w:val="24"/>
        </w:rPr>
        <w:t>%</w:t>
      </w:r>
      <w:r>
        <w:rPr>
          <w:kern w:val="0"/>
          <w:sz w:val="24"/>
        </w:rPr>
        <w:t>。</w:t>
      </w:r>
      <w:r>
        <w:rPr>
          <w:sz w:val="24"/>
        </w:rPr>
        <w:t>本项目占地</w:t>
      </w:r>
      <w:r>
        <w:rPr>
          <w:sz w:val="24"/>
        </w:rPr>
        <w:t>175000</w:t>
      </w:r>
      <w:r>
        <w:rPr>
          <w:sz w:val="24"/>
        </w:rPr>
        <w:t>㎡，建设期</w:t>
      </w:r>
      <w:r>
        <w:rPr>
          <w:sz w:val="24"/>
        </w:rPr>
        <w:t>25</w:t>
      </w:r>
      <w:r>
        <w:rPr>
          <w:sz w:val="24"/>
        </w:rPr>
        <w:t>个月。</w:t>
      </w:r>
    </w:p>
    <w:p w14:paraId="6FE45C16" w14:textId="77777777" w:rsidR="00775B2B" w:rsidRDefault="00000000">
      <w:pPr>
        <w:snapToGrid w:val="0"/>
        <w:spacing w:line="360" w:lineRule="auto"/>
        <w:ind w:firstLineChars="200" w:firstLine="480"/>
        <w:rPr>
          <w:sz w:val="24"/>
        </w:rPr>
      </w:pPr>
      <w:r>
        <w:rPr>
          <w:sz w:val="24"/>
        </w:rPr>
        <w:t>本工程主要解决化工园区工业用热紧迫需要和</w:t>
      </w:r>
      <w:r>
        <w:rPr>
          <w:rFonts w:hint="eastAsia"/>
          <w:sz w:val="24"/>
        </w:rPr>
        <w:t>岔哈泉小镇</w:t>
      </w:r>
      <w:r>
        <w:rPr>
          <w:sz w:val="24"/>
        </w:rPr>
        <w:t>生活采暖用热需求</w:t>
      </w:r>
      <w:r>
        <w:rPr>
          <w:kern w:val="0"/>
          <w:sz w:val="24"/>
        </w:rPr>
        <w:t>。</w:t>
      </w:r>
      <w:r>
        <w:rPr>
          <w:sz w:val="24"/>
        </w:rPr>
        <w:t>本工程符合国家能源、产业及环保政策。</w:t>
      </w:r>
    </w:p>
    <w:p w14:paraId="26ADA697" w14:textId="77777777" w:rsidR="00775B2B" w:rsidRDefault="00000000">
      <w:pPr>
        <w:pStyle w:val="20"/>
        <w:spacing w:before="0" w:after="0" w:line="520" w:lineRule="exact"/>
        <w:rPr>
          <w:rStyle w:val="affff1"/>
          <w:rFonts w:ascii="Times New Roman" w:hAnsi="Times New Roman"/>
          <w:color w:val="auto"/>
          <w:sz w:val="28"/>
          <w:szCs w:val="28"/>
          <w:u w:val="none"/>
        </w:rPr>
      </w:pPr>
      <w:bookmarkStart w:id="1849" w:name="_Toc358842551"/>
      <w:bookmarkStart w:id="1850" w:name="_Toc17914"/>
      <w:bookmarkStart w:id="1851" w:name="_Toc510182031"/>
      <w:r>
        <w:rPr>
          <w:rStyle w:val="affff1"/>
          <w:rFonts w:ascii="Times New Roman" w:hAnsi="Times New Roman"/>
          <w:color w:val="auto"/>
          <w:sz w:val="28"/>
          <w:szCs w:val="28"/>
          <w:u w:val="none"/>
        </w:rPr>
        <w:t>9.2</w:t>
      </w:r>
      <w:bookmarkEnd w:id="1849"/>
      <w:r>
        <w:rPr>
          <w:rStyle w:val="affff1"/>
          <w:rFonts w:ascii="Times New Roman" w:hAnsi="Times New Roman"/>
          <w:color w:val="auto"/>
          <w:sz w:val="28"/>
          <w:szCs w:val="28"/>
          <w:u w:val="none"/>
        </w:rPr>
        <w:t>环境质量现状</w:t>
      </w:r>
      <w:bookmarkEnd w:id="1850"/>
    </w:p>
    <w:p w14:paraId="6EDCA63A" w14:textId="77777777" w:rsidR="00775B2B" w:rsidRDefault="00000000">
      <w:pPr>
        <w:pStyle w:val="Afffffffc"/>
        <w:spacing w:line="360" w:lineRule="auto"/>
        <w:ind w:firstLine="480"/>
        <w:rPr>
          <w:szCs w:val="21"/>
        </w:rPr>
      </w:pPr>
      <w:r>
        <w:rPr>
          <w:kern w:val="0"/>
        </w:rPr>
        <w:t>（</w:t>
      </w:r>
      <w:r>
        <w:rPr>
          <w:kern w:val="0"/>
        </w:rPr>
        <w:t>1</w:t>
      </w:r>
      <w:r>
        <w:rPr>
          <w:kern w:val="0"/>
        </w:rPr>
        <w:t>）环境空气</w:t>
      </w:r>
    </w:p>
    <w:p w14:paraId="21E1E1D4" w14:textId="77777777" w:rsidR="00775B2B" w:rsidRDefault="00000000">
      <w:pPr>
        <w:spacing w:line="360" w:lineRule="auto"/>
        <w:ind w:firstLineChars="200" w:firstLine="480"/>
        <w:rPr>
          <w:sz w:val="24"/>
        </w:rPr>
      </w:pPr>
      <w:r>
        <w:rPr>
          <w:kern w:val="0"/>
          <w:sz w:val="24"/>
        </w:rPr>
        <w:t>2023</w:t>
      </w:r>
      <w:r>
        <w:rPr>
          <w:kern w:val="0"/>
          <w:sz w:val="24"/>
        </w:rPr>
        <w:t>年巴里坤空气质量现状评价指标中</w:t>
      </w:r>
      <w:r>
        <w:rPr>
          <w:kern w:val="0"/>
          <w:sz w:val="24"/>
        </w:rPr>
        <w:t>SO</w:t>
      </w:r>
      <w:r>
        <w:rPr>
          <w:kern w:val="0"/>
          <w:sz w:val="24"/>
          <w:vertAlign w:val="subscript"/>
        </w:rPr>
        <w:t>2</w:t>
      </w:r>
      <w:r>
        <w:rPr>
          <w:kern w:val="0"/>
          <w:sz w:val="24"/>
        </w:rPr>
        <w:t>、</w:t>
      </w:r>
      <w:r>
        <w:rPr>
          <w:kern w:val="0"/>
          <w:sz w:val="24"/>
        </w:rPr>
        <w:t>NO</w:t>
      </w:r>
      <w:r>
        <w:rPr>
          <w:kern w:val="0"/>
          <w:sz w:val="24"/>
          <w:vertAlign w:val="subscript"/>
        </w:rPr>
        <w:t>2</w:t>
      </w:r>
      <w:r>
        <w:rPr>
          <w:kern w:val="0"/>
          <w:sz w:val="24"/>
        </w:rPr>
        <w:t>年平均质量浓度、</w:t>
      </w:r>
      <w:r>
        <w:rPr>
          <w:kern w:val="0"/>
          <w:sz w:val="24"/>
        </w:rPr>
        <w:t>24h</w:t>
      </w:r>
      <w:r>
        <w:rPr>
          <w:kern w:val="0"/>
          <w:sz w:val="24"/>
        </w:rPr>
        <w:t>平均第</w:t>
      </w:r>
      <w:r>
        <w:rPr>
          <w:kern w:val="0"/>
          <w:sz w:val="24"/>
        </w:rPr>
        <w:t>98</w:t>
      </w:r>
      <w:r>
        <w:rPr>
          <w:kern w:val="0"/>
          <w:sz w:val="24"/>
        </w:rPr>
        <w:t>百分数质量浓</w:t>
      </w:r>
      <w:r>
        <w:rPr>
          <w:rFonts w:hint="eastAsia"/>
          <w:kern w:val="0"/>
          <w:sz w:val="24"/>
        </w:rPr>
        <w:t>度</w:t>
      </w:r>
      <w:r>
        <w:rPr>
          <w:kern w:val="0"/>
          <w:sz w:val="24"/>
        </w:rPr>
        <w:t>、</w:t>
      </w:r>
      <w:r>
        <w:rPr>
          <w:kern w:val="0"/>
          <w:sz w:val="24"/>
        </w:rPr>
        <w:t>PM</w:t>
      </w:r>
      <w:r>
        <w:rPr>
          <w:kern w:val="0"/>
          <w:sz w:val="24"/>
          <w:vertAlign w:val="subscript"/>
        </w:rPr>
        <w:t>10</w:t>
      </w:r>
      <w:r>
        <w:rPr>
          <w:kern w:val="0"/>
          <w:sz w:val="24"/>
        </w:rPr>
        <w:t>、</w:t>
      </w:r>
      <w:r>
        <w:rPr>
          <w:kern w:val="0"/>
          <w:sz w:val="24"/>
        </w:rPr>
        <w:t>PM</w:t>
      </w:r>
      <w:r>
        <w:rPr>
          <w:kern w:val="0"/>
          <w:sz w:val="24"/>
          <w:vertAlign w:val="subscript"/>
        </w:rPr>
        <w:t>2.5</w:t>
      </w:r>
      <w:r>
        <w:rPr>
          <w:kern w:val="0"/>
          <w:sz w:val="24"/>
        </w:rPr>
        <w:t>年平均质量浓度、</w:t>
      </w:r>
      <w:r>
        <w:rPr>
          <w:kern w:val="0"/>
          <w:sz w:val="24"/>
        </w:rPr>
        <w:t>24h</w:t>
      </w:r>
      <w:r>
        <w:rPr>
          <w:kern w:val="0"/>
          <w:sz w:val="24"/>
        </w:rPr>
        <w:t>平均第</w:t>
      </w:r>
      <w:r>
        <w:rPr>
          <w:kern w:val="0"/>
          <w:sz w:val="24"/>
        </w:rPr>
        <w:t>95</w:t>
      </w:r>
      <w:r>
        <w:rPr>
          <w:kern w:val="0"/>
          <w:sz w:val="24"/>
        </w:rPr>
        <w:t>百分数质量浓度、</w:t>
      </w:r>
      <w:r>
        <w:rPr>
          <w:kern w:val="0"/>
          <w:sz w:val="24"/>
        </w:rPr>
        <w:t>CO24h</w:t>
      </w:r>
      <w:r>
        <w:rPr>
          <w:kern w:val="0"/>
          <w:sz w:val="24"/>
        </w:rPr>
        <w:t>平均第</w:t>
      </w:r>
      <w:r>
        <w:rPr>
          <w:kern w:val="0"/>
          <w:sz w:val="24"/>
        </w:rPr>
        <w:t>95</w:t>
      </w:r>
      <w:r>
        <w:rPr>
          <w:kern w:val="0"/>
          <w:sz w:val="24"/>
        </w:rPr>
        <w:t>百分位数质量浓度、</w:t>
      </w:r>
      <w:r>
        <w:rPr>
          <w:kern w:val="0"/>
          <w:sz w:val="24"/>
        </w:rPr>
        <w:t>O</w:t>
      </w:r>
      <w:r>
        <w:rPr>
          <w:kern w:val="0"/>
          <w:sz w:val="24"/>
          <w:vertAlign w:val="subscript"/>
        </w:rPr>
        <w:t>3</w:t>
      </w:r>
      <w:r>
        <w:rPr>
          <w:kern w:val="0"/>
          <w:sz w:val="24"/>
        </w:rPr>
        <w:t>8h</w:t>
      </w:r>
      <w:r>
        <w:rPr>
          <w:kern w:val="0"/>
          <w:sz w:val="24"/>
        </w:rPr>
        <w:t>平均第</w:t>
      </w:r>
      <w:r>
        <w:rPr>
          <w:kern w:val="0"/>
          <w:sz w:val="24"/>
        </w:rPr>
        <w:t>90</w:t>
      </w:r>
      <w:r>
        <w:rPr>
          <w:kern w:val="0"/>
          <w:sz w:val="24"/>
        </w:rPr>
        <w:t>百分位数质量浓度均满足《环境空气质量》</w:t>
      </w:r>
      <w:r>
        <w:rPr>
          <w:kern w:val="0"/>
          <w:sz w:val="24"/>
        </w:rPr>
        <w:t>(GB3095-2012)</w:t>
      </w:r>
      <w:r>
        <w:rPr>
          <w:kern w:val="0"/>
          <w:sz w:val="24"/>
        </w:rPr>
        <w:t>及修改单中二级标准要求。本项目所在区域环境空气质量为达标区域。</w:t>
      </w:r>
    </w:p>
    <w:p w14:paraId="71A14513" w14:textId="77777777" w:rsidR="00775B2B" w:rsidRDefault="00000000">
      <w:pPr>
        <w:spacing w:line="360" w:lineRule="auto"/>
        <w:ind w:firstLineChars="200" w:firstLine="480"/>
        <w:rPr>
          <w:sz w:val="24"/>
        </w:rPr>
      </w:pPr>
      <w:r>
        <w:rPr>
          <w:sz w:val="24"/>
        </w:rPr>
        <w:t>区域大气特征因子监测数据</w:t>
      </w:r>
      <w:r>
        <w:rPr>
          <w:sz w:val="24"/>
        </w:rPr>
        <w:t>TSP</w:t>
      </w:r>
      <w:r>
        <w:rPr>
          <w:sz w:val="24"/>
        </w:rPr>
        <w:t>、汞满足《环境空气质量标准》（</w:t>
      </w:r>
      <w:r>
        <w:rPr>
          <w:sz w:val="24"/>
        </w:rPr>
        <w:t>GB3095-2012</w:t>
      </w:r>
      <w:r>
        <w:rPr>
          <w:sz w:val="24"/>
        </w:rPr>
        <w:t>）及修改单中的二级标准，氨满足《环境影响评价技术导则大气环境》</w:t>
      </w:r>
      <w:r>
        <w:rPr>
          <w:sz w:val="24"/>
        </w:rPr>
        <w:t>(HJ2.2-2018)</w:t>
      </w:r>
      <w:r>
        <w:rPr>
          <w:sz w:val="24"/>
        </w:rPr>
        <w:t>附录</w:t>
      </w:r>
      <w:r>
        <w:rPr>
          <w:sz w:val="24"/>
        </w:rPr>
        <w:t>D</w:t>
      </w:r>
      <w:r>
        <w:rPr>
          <w:sz w:val="24"/>
        </w:rPr>
        <w:t>，非甲烷总烃满足《大气污染物综合排放标准详解》中的环境背景浓度取值。</w:t>
      </w:r>
    </w:p>
    <w:p w14:paraId="52E3D98B" w14:textId="77777777" w:rsidR="00775B2B" w:rsidRDefault="00000000">
      <w:pPr>
        <w:spacing w:line="360" w:lineRule="auto"/>
        <w:ind w:firstLineChars="200" w:firstLine="480"/>
        <w:rPr>
          <w:sz w:val="24"/>
        </w:rPr>
      </w:pPr>
      <w:r>
        <w:rPr>
          <w:sz w:val="24"/>
        </w:rPr>
        <w:t>（</w:t>
      </w:r>
      <w:r>
        <w:rPr>
          <w:sz w:val="24"/>
        </w:rPr>
        <w:t>2</w:t>
      </w:r>
      <w:r>
        <w:rPr>
          <w:sz w:val="24"/>
        </w:rPr>
        <w:t>）地下水环境</w:t>
      </w:r>
    </w:p>
    <w:p w14:paraId="0A1D9C37" w14:textId="77777777" w:rsidR="00775B2B" w:rsidRDefault="00000000">
      <w:pPr>
        <w:spacing w:line="360" w:lineRule="auto"/>
        <w:ind w:firstLine="482"/>
        <w:rPr>
          <w:sz w:val="24"/>
        </w:rPr>
      </w:pPr>
      <w:r>
        <w:rPr>
          <w:sz w:val="24"/>
        </w:rPr>
        <w:t>本次环评在项目区及附近区域共设</w:t>
      </w:r>
      <w:r>
        <w:rPr>
          <w:sz w:val="24"/>
        </w:rPr>
        <w:t>3</w:t>
      </w:r>
      <w:r>
        <w:rPr>
          <w:sz w:val="24"/>
        </w:rPr>
        <w:t>个地下水监测点。区域地下水各项指标均能达到《地下水质量标准》（</w:t>
      </w:r>
      <w:r>
        <w:rPr>
          <w:sz w:val="24"/>
        </w:rPr>
        <w:t>GB/T14848-2017</w:t>
      </w:r>
      <w:r>
        <w:rPr>
          <w:sz w:val="24"/>
        </w:rPr>
        <w:t>）</w:t>
      </w:r>
      <w:r>
        <w:rPr>
          <w:sz w:val="24"/>
        </w:rPr>
        <w:t>Ⅲ</w:t>
      </w:r>
      <w:r>
        <w:rPr>
          <w:sz w:val="24"/>
        </w:rPr>
        <w:t>类标准。</w:t>
      </w:r>
    </w:p>
    <w:p w14:paraId="2CFEA0FB" w14:textId="77777777" w:rsidR="00775B2B" w:rsidRDefault="00000000">
      <w:pPr>
        <w:pStyle w:val="aff1"/>
        <w:snapToGrid w:val="0"/>
        <w:spacing w:after="0" w:line="360" w:lineRule="auto"/>
        <w:ind w:leftChars="0" w:left="0" w:firstLineChars="200" w:firstLine="480"/>
        <w:jc w:val="left"/>
        <w:rPr>
          <w:sz w:val="24"/>
        </w:rPr>
      </w:pPr>
      <w:r>
        <w:rPr>
          <w:sz w:val="24"/>
        </w:rPr>
        <w:t>（</w:t>
      </w:r>
      <w:r>
        <w:rPr>
          <w:sz w:val="24"/>
        </w:rPr>
        <w:t>3</w:t>
      </w:r>
      <w:r>
        <w:rPr>
          <w:sz w:val="24"/>
        </w:rPr>
        <w:t>）声环境</w:t>
      </w:r>
    </w:p>
    <w:p w14:paraId="3F727D19" w14:textId="77777777" w:rsidR="00775B2B" w:rsidRDefault="00000000">
      <w:pPr>
        <w:pStyle w:val="aff1"/>
        <w:snapToGrid w:val="0"/>
        <w:spacing w:after="0" w:line="360" w:lineRule="auto"/>
        <w:ind w:leftChars="0" w:left="0" w:firstLineChars="200" w:firstLine="480"/>
        <w:jc w:val="left"/>
        <w:rPr>
          <w:sz w:val="24"/>
        </w:rPr>
      </w:pPr>
      <w:r>
        <w:rPr>
          <w:sz w:val="24"/>
        </w:rPr>
        <w:lastRenderedPageBreak/>
        <w:t>根据声环境质量监测结果可知，声环境各监测点噪声均符合《声环境质量标准》（</w:t>
      </w:r>
      <w:r>
        <w:rPr>
          <w:sz w:val="24"/>
        </w:rPr>
        <w:t>GB3096-2008</w:t>
      </w:r>
      <w:r>
        <w:rPr>
          <w:sz w:val="24"/>
        </w:rPr>
        <w:t>）</w:t>
      </w:r>
      <w:r>
        <w:rPr>
          <w:sz w:val="24"/>
        </w:rPr>
        <w:t>3</w:t>
      </w:r>
      <w:r>
        <w:rPr>
          <w:sz w:val="24"/>
        </w:rPr>
        <w:t>类标准要求。</w:t>
      </w:r>
    </w:p>
    <w:p w14:paraId="2635FF9A" w14:textId="77777777" w:rsidR="00775B2B" w:rsidRDefault="00000000">
      <w:pPr>
        <w:pStyle w:val="aff1"/>
        <w:snapToGrid w:val="0"/>
        <w:spacing w:after="0" w:line="360" w:lineRule="auto"/>
        <w:ind w:leftChars="0" w:left="0" w:firstLineChars="200" w:firstLine="480"/>
        <w:rPr>
          <w:sz w:val="24"/>
        </w:rPr>
      </w:pPr>
      <w:r>
        <w:rPr>
          <w:sz w:val="24"/>
        </w:rPr>
        <w:t>（</w:t>
      </w:r>
      <w:r>
        <w:rPr>
          <w:sz w:val="24"/>
        </w:rPr>
        <w:t>5</w:t>
      </w:r>
      <w:r>
        <w:rPr>
          <w:sz w:val="24"/>
        </w:rPr>
        <w:t>）土壤环境</w:t>
      </w:r>
    </w:p>
    <w:p w14:paraId="009B706B" w14:textId="77777777" w:rsidR="00775B2B" w:rsidRDefault="00000000">
      <w:pPr>
        <w:spacing w:line="360" w:lineRule="auto"/>
        <w:ind w:firstLineChars="200" w:firstLine="480"/>
        <w:rPr>
          <w:sz w:val="24"/>
        </w:rPr>
      </w:pPr>
      <w:r>
        <w:rPr>
          <w:sz w:val="24"/>
        </w:rPr>
        <w:t>根据土壤环境监测结果可知，</w:t>
      </w:r>
      <w:r>
        <w:rPr>
          <w:spacing w:val="-4"/>
          <w:sz w:val="24"/>
        </w:rPr>
        <w:t>项目区监测点土壤中的各项指标监测值满足《土壤环境质量</w:t>
      </w:r>
      <w:r>
        <w:rPr>
          <w:spacing w:val="-4"/>
          <w:sz w:val="24"/>
        </w:rPr>
        <w:t xml:space="preserve"> </w:t>
      </w:r>
      <w:r>
        <w:rPr>
          <w:spacing w:val="-4"/>
          <w:sz w:val="24"/>
        </w:rPr>
        <w:t>建设用地土壤污染风险管控标准（试行）》（</w:t>
      </w:r>
      <w:r>
        <w:rPr>
          <w:spacing w:val="-4"/>
          <w:sz w:val="24"/>
        </w:rPr>
        <w:t>GB36600-2018</w:t>
      </w:r>
      <w:r>
        <w:rPr>
          <w:spacing w:val="-4"/>
          <w:sz w:val="24"/>
        </w:rPr>
        <w:t>）表</w:t>
      </w:r>
      <w:r>
        <w:rPr>
          <w:spacing w:val="-4"/>
          <w:sz w:val="24"/>
        </w:rPr>
        <w:t>1</w:t>
      </w:r>
      <w:r>
        <w:rPr>
          <w:spacing w:val="-4"/>
          <w:sz w:val="24"/>
        </w:rPr>
        <w:t>建设用地土壤污染风险筛选值和管制值（基本项目）里第二类用地的筛选值要求。</w:t>
      </w:r>
    </w:p>
    <w:p w14:paraId="6634788F" w14:textId="77777777" w:rsidR="00775B2B" w:rsidRDefault="00000000">
      <w:pPr>
        <w:spacing w:line="360" w:lineRule="auto"/>
        <w:ind w:firstLineChars="200" w:firstLine="480"/>
        <w:rPr>
          <w:sz w:val="24"/>
        </w:rPr>
      </w:pPr>
      <w:r>
        <w:rPr>
          <w:sz w:val="24"/>
        </w:rPr>
        <w:t>（</w:t>
      </w:r>
      <w:r>
        <w:rPr>
          <w:sz w:val="24"/>
        </w:rPr>
        <w:t>6</w:t>
      </w:r>
      <w:r>
        <w:rPr>
          <w:sz w:val="24"/>
        </w:rPr>
        <w:t>）电磁环境</w:t>
      </w:r>
    </w:p>
    <w:p w14:paraId="0601EEEE" w14:textId="77777777" w:rsidR="00775B2B" w:rsidRDefault="00000000">
      <w:pPr>
        <w:spacing w:line="360" w:lineRule="auto"/>
        <w:ind w:firstLineChars="200" w:firstLine="480"/>
        <w:rPr>
          <w:sz w:val="24"/>
        </w:rPr>
      </w:pPr>
      <w:r>
        <w:rPr>
          <w:sz w:val="24"/>
        </w:rPr>
        <w:t>监测结果表明：拟建升压站工频电场强度值为</w:t>
      </w:r>
      <w:r>
        <w:rPr>
          <w:sz w:val="24"/>
        </w:rPr>
        <w:t>1.11-1.31V/m</w:t>
      </w:r>
      <w:r>
        <w:rPr>
          <w:sz w:val="24"/>
        </w:rPr>
        <w:t>，工频磁感应强度值为</w:t>
      </w:r>
      <w:r>
        <w:rPr>
          <w:sz w:val="24"/>
        </w:rPr>
        <w:t>0.2661-0.2714μT</w:t>
      </w:r>
      <w:r>
        <w:rPr>
          <w:sz w:val="24"/>
        </w:rPr>
        <w:t>，工频电场强度和磁场感应强度监测值均低于《电磁环境控制限值》（</w:t>
      </w:r>
      <w:r>
        <w:rPr>
          <w:sz w:val="24"/>
        </w:rPr>
        <w:t>GB8702-2014</w:t>
      </w:r>
      <w:r>
        <w:rPr>
          <w:sz w:val="24"/>
        </w:rPr>
        <w:t>）规定的限值。</w:t>
      </w:r>
    </w:p>
    <w:p w14:paraId="1337CB66" w14:textId="77777777" w:rsidR="00775B2B" w:rsidRDefault="00000000">
      <w:pPr>
        <w:pStyle w:val="20"/>
        <w:spacing w:before="0" w:after="0" w:line="520" w:lineRule="exact"/>
        <w:rPr>
          <w:rStyle w:val="affff1"/>
          <w:rFonts w:ascii="Times New Roman" w:hAnsi="Times New Roman"/>
          <w:color w:val="auto"/>
          <w:sz w:val="28"/>
          <w:szCs w:val="28"/>
          <w:u w:val="none"/>
        </w:rPr>
      </w:pPr>
      <w:bookmarkStart w:id="1852" w:name="_Toc27559"/>
      <w:r>
        <w:rPr>
          <w:rStyle w:val="affff1"/>
          <w:rFonts w:ascii="Times New Roman" w:hAnsi="Times New Roman"/>
          <w:color w:val="auto"/>
          <w:sz w:val="28"/>
          <w:szCs w:val="28"/>
          <w:u w:val="none"/>
        </w:rPr>
        <w:t>9.3</w:t>
      </w:r>
      <w:r>
        <w:rPr>
          <w:rStyle w:val="affff1"/>
          <w:rFonts w:ascii="Times New Roman" w:hAnsi="Times New Roman"/>
          <w:color w:val="auto"/>
          <w:sz w:val="28"/>
          <w:szCs w:val="28"/>
          <w:u w:val="none"/>
        </w:rPr>
        <w:t>污染物排放情况</w:t>
      </w:r>
      <w:bookmarkEnd w:id="1851"/>
      <w:bookmarkEnd w:id="1852"/>
    </w:p>
    <w:p w14:paraId="5E82BE9A" w14:textId="77777777" w:rsidR="00775B2B" w:rsidRDefault="00000000">
      <w:pPr>
        <w:spacing w:line="360" w:lineRule="auto"/>
        <w:ind w:firstLineChars="200" w:firstLine="480"/>
        <w:rPr>
          <w:sz w:val="24"/>
        </w:rPr>
      </w:pPr>
      <w:r>
        <w:rPr>
          <w:sz w:val="24"/>
        </w:rPr>
        <w:t>电厂产生污染物包括锅炉废气、废渣和噪声。其中锅炉燃烧排放废气中的主要污染物为烟尘、二氧化硫、氮氧化物、氨和汞及其化合物</w:t>
      </w:r>
      <w:r>
        <w:rPr>
          <w:rFonts w:hint="eastAsia"/>
          <w:sz w:val="24"/>
        </w:rPr>
        <w:t>。</w:t>
      </w:r>
      <w:r>
        <w:rPr>
          <w:sz w:val="24"/>
        </w:rPr>
        <w:t>含煤废水</w:t>
      </w:r>
      <w:r>
        <w:rPr>
          <w:kern w:val="0"/>
          <w:sz w:val="24"/>
        </w:rPr>
        <w:t>送到煤水处理设备处理，含煤废水经过澄清、过滤等处理后回用，锅炉大修酸洗水</w:t>
      </w:r>
      <w:r>
        <w:rPr>
          <w:rFonts w:hint="eastAsia"/>
          <w:kern w:val="0"/>
          <w:sz w:val="24"/>
        </w:rPr>
        <w:t>由酸洗公司回收处理，</w:t>
      </w:r>
      <w:r>
        <w:rPr>
          <w:kern w:val="0"/>
          <w:sz w:val="24"/>
        </w:rPr>
        <w:t>锅炉排污及降温排水、空压站凝结水、废氨水、空预器冲洗废水、换热首站排污及降温排水及生活污水分别排入煤制油项目废水管网进入污水处理站处理后回用</w:t>
      </w:r>
      <w:r>
        <w:rPr>
          <w:rFonts w:hint="eastAsia"/>
          <w:kern w:val="0"/>
          <w:sz w:val="24"/>
        </w:rPr>
        <w:t>。</w:t>
      </w:r>
      <w:r>
        <w:rPr>
          <w:kern w:val="0"/>
          <w:sz w:val="24"/>
        </w:rPr>
        <w:t>固体废物包括锅炉燃煤产生的灰渣、石子煤及厂区生活垃圾等。灰渣</w:t>
      </w:r>
      <w:r>
        <w:rPr>
          <w:rFonts w:hint="eastAsia"/>
          <w:kern w:val="0"/>
          <w:sz w:val="24"/>
        </w:rPr>
        <w:t>送厂外综合利用或临时贮存，</w:t>
      </w:r>
      <w:r>
        <w:rPr>
          <w:kern w:val="0"/>
          <w:sz w:val="24"/>
        </w:rPr>
        <w:t>石子煤厂外综合利用。生活垃圾送至三塘湖镇生活垃圾填埋场进行卫生填埋处理。电厂工程噪声</w:t>
      </w:r>
      <w:r>
        <w:rPr>
          <w:sz w:val="24"/>
        </w:rPr>
        <w:t>主要来自设备汽轮发电机、循环水泵、空压机等设备噪声和运行噪声。</w:t>
      </w:r>
    </w:p>
    <w:p w14:paraId="193766BB" w14:textId="77777777" w:rsidR="0013499D" w:rsidRDefault="00000000">
      <w:pPr>
        <w:spacing w:line="360" w:lineRule="auto"/>
        <w:ind w:firstLineChars="200" w:firstLine="480"/>
        <w:rPr>
          <w:kern w:val="0"/>
          <w:sz w:val="24"/>
        </w:rPr>
      </w:pPr>
      <w:r>
        <w:rPr>
          <w:kern w:val="0"/>
          <w:sz w:val="24"/>
        </w:rPr>
        <w:t>本项目生产废水部分厂内回用，部分和生活污水分别排放至煤制油项目污水处理系统</w:t>
      </w:r>
      <w:r>
        <w:rPr>
          <w:rFonts w:hint="eastAsia"/>
          <w:kern w:val="0"/>
          <w:sz w:val="24"/>
        </w:rPr>
        <w:t>处理后回用。</w:t>
      </w:r>
      <w:r>
        <w:rPr>
          <w:kern w:val="0"/>
          <w:sz w:val="24"/>
        </w:rPr>
        <w:t>本项目不再单独申请外排环境的总量指标。</w:t>
      </w:r>
    </w:p>
    <w:p w14:paraId="1A1AA52B" w14:textId="51BE45BF" w:rsidR="009C57BA" w:rsidRDefault="0013499D">
      <w:pPr>
        <w:spacing w:line="360" w:lineRule="auto"/>
        <w:ind w:firstLineChars="200" w:firstLine="480"/>
        <w:rPr>
          <w:kern w:val="0"/>
          <w:sz w:val="24"/>
        </w:rPr>
      </w:pPr>
      <w:r>
        <w:rPr>
          <w:rFonts w:hint="eastAsia"/>
          <w:kern w:val="0"/>
          <w:sz w:val="24"/>
        </w:rPr>
        <w:t>根据污染源核算，本项目</w:t>
      </w:r>
      <w:r>
        <w:rPr>
          <w:kern w:val="0"/>
          <w:sz w:val="24"/>
        </w:rPr>
        <w:t>废气污染物排放量为颗粒物</w:t>
      </w:r>
      <w:r>
        <w:rPr>
          <w:kern w:val="0"/>
          <w:sz w:val="24"/>
        </w:rPr>
        <w:t>13</w:t>
      </w:r>
      <w:r>
        <w:rPr>
          <w:rFonts w:hint="eastAsia"/>
          <w:kern w:val="0"/>
          <w:sz w:val="24"/>
        </w:rPr>
        <w:t>1.44</w:t>
      </w:r>
      <w:r>
        <w:rPr>
          <w:kern w:val="0"/>
          <w:sz w:val="24"/>
        </w:rPr>
        <w:t>t/a</w:t>
      </w:r>
      <w:r>
        <w:rPr>
          <w:kern w:val="0"/>
          <w:sz w:val="24"/>
        </w:rPr>
        <w:t>、二氧化硫</w:t>
      </w:r>
      <w:r>
        <w:rPr>
          <w:kern w:val="0"/>
          <w:sz w:val="24"/>
        </w:rPr>
        <w:t>472.64t/a</w:t>
      </w:r>
      <w:r>
        <w:rPr>
          <w:kern w:val="0"/>
          <w:sz w:val="24"/>
        </w:rPr>
        <w:t>，氮氧化物</w:t>
      </w:r>
      <w:r>
        <w:rPr>
          <w:rFonts w:hint="eastAsia"/>
          <w:kern w:val="0"/>
          <w:sz w:val="24"/>
        </w:rPr>
        <w:t>600.6</w:t>
      </w:r>
      <w:r>
        <w:rPr>
          <w:kern w:val="0"/>
          <w:sz w:val="24"/>
        </w:rPr>
        <w:t>t/a</w:t>
      </w:r>
      <w:r>
        <w:rPr>
          <w:kern w:val="0"/>
          <w:sz w:val="24"/>
        </w:rPr>
        <w:t>、挥发性有机物（无组织排放）</w:t>
      </w:r>
      <w:r>
        <w:rPr>
          <w:kern w:val="0"/>
          <w:sz w:val="24"/>
        </w:rPr>
        <w:t>0.451t/a</w:t>
      </w:r>
      <w:r>
        <w:rPr>
          <w:kern w:val="0"/>
          <w:sz w:val="24"/>
        </w:rPr>
        <w:t>。</w:t>
      </w:r>
      <w:r w:rsidR="00261881">
        <w:rPr>
          <w:rFonts w:hint="eastAsia"/>
          <w:kern w:val="0"/>
          <w:sz w:val="24"/>
        </w:rPr>
        <w:t>依据《排污许可证申请与核发技术规范火电（二次征求意见稿）》（环办标征函〔</w:t>
      </w:r>
      <w:r w:rsidR="00261881">
        <w:rPr>
          <w:kern w:val="0"/>
          <w:sz w:val="24"/>
        </w:rPr>
        <w:t>2024</w:t>
      </w:r>
      <w:r w:rsidR="00261881">
        <w:rPr>
          <w:rFonts w:hint="eastAsia"/>
          <w:kern w:val="0"/>
          <w:sz w:val="24"/>
        </w:rPr>
        <w:t>〕</w:t>
      </w:r>
      <w:r w:rsidR="00261881">
        <w:rPr>
          <w:kern w:val="0"/>
          <w:sz w:val="24"/>
        </w:rPr>
        <w:t>9</w:t>
      </w:r>
      <w:r w:rsidR="00261881">
        <w:rPr>
          <w:rFonts w:hint="eastAsia"/>
          <w:kern w:val="0"/>
          <w:sz w:val="24"/>
        </w:rPr>
        <w:t>号）排放绩效法核算</w:t>
      </w:r>
      <w:r>
        <w:rPr>
          <w:rFonts w:hint="eastAsia"/>
          <w:kern w:val="0"/>
          <w:sz w:val="24"/>
        </w:rPr>
        <w:t>，本项目</w:t>
      </w:r>
      <w:r w:rsidR="00261881">
        <w:rPr>
          <w:rFonts w:hint="eastAsia"/>
          <w:kern w:val="0"/>
          <w:sz w:val="24"/>
        </w:rPr>
        <w:t>许可排放总量为</w:t>
      </w:r>
      <w:r w:rsidR="00261881">
        <w:rPr>
          <w:kern w:val="0"/>
          <w:sz w:val="24"/>
        </w:rPr>
        <w:t>颗粒物</w:t>
      </w:r>
      <w:r w:rsidR="00261881">
        <w:rPr>
          <w:rFonts w:hint="eastAsia"/>
          <w:kern w:val="0"/>
          <w:sz w:val="24"/>
        </w:rPr>
        <w:t>76.92</w:t>
      </w:r>
      <w:r w:rsidR="00261881">
        <w:rPr>
          <w:kern w:val="0"/>
          <w:sz w:val="24"/>
        </w:rPr>
        <w:t>t/a</w:t>
      </w:r>
      <w:r w:rsidR="00261881">
        <w:rPr>
          <w:kern w:val="0"/>
          <w:sz w:val="24"/>
        </w:rPr>
        <w:t>、二氧化硫</w:t>
      </w:r>
      <w:r w:rsidR="00261881">
        <w:rPr>
          <w:rFonts w:hint="eastAsia"/>
          <w:kern w:val="0"/>
          <w:sz w:val="24"/>
        </w:rPr>
        <w:t>273.12</w:t>
      </w:r>
      <w:r w:rsidR="00261881">
        <w:rPr>
          <w:kern w:val="0"/>
          <w:sz w:val="24"/>
        </w:rPr>
        <w:t>t/a</w:t>
      </w:r>
      <w:r w:rsidR="00261881">
        <w:rPr>
          <w:kern w:val="0"/>
          <w:sz w:val="24"/>
        </w:rPr>
        <w:t>，氮氧化物</w:t>
      </w:r>
      <w:r w:rsidR="00261881">
        <w:rPr>
          <w:rFonts w:hint="eastAsia"/>
          <w:kern w:val="0"/>
          <w:sz w:val="24"/>
        </w:rPr>
        <w:t>390.17t</w:t>
      </w:r>
      <w:r w:rsidR="00261881">
        <w:rPr>
          <w:kern w:val="0"/>
          <w:sz w:val="24"/>
        </w:rPr>
        <w:t>/a</w:t>
      </w:r>
      <w:r w:rsidR="00261881">
        <w:rPr>
          <w:rFonts w:hint="eastAsia"/>
          <w:kern w:val="0"/>
          <w:sz w:val="24"/>
        </w:rPr>
        <w:t>、汞及其化合物</w:t>
      </w:r>
      <w:r w:rsidR="00261881">
        <w:rPr>
          <w:rFonts w:hint="eastAsia"/>
          <w:kern w:val="0"/>
          <w:sz w:val="24"/>
        </w:rPr>
        <w:t>0.23t/a</w:t>
      </w:r>
      <w:r w:rsidR="00261881">
        <w:rPr>
          <w:kern w:val="0"/>
          <w:sz w:val="24"/>
        </w:rPr>
        <w:t>。</w:t>
      </w:r>
    </w:p>
    <w:p w14:paraId="00BC6D61" w14:textId="77777777" w:rsidR="00E13A5A" w:rsidRDefault="00E13A5A" w:rsidP="00E13A5A">
      <w:pPr>
        <w:autoSpaceDE w:val="0"/>
        <w:autoSpaceDN w:val="0"/>
        <w:adjustRightInd w:val="0"/>
        <w:spacing w:line="360" w:lineRule="auto"/>
        <w:ind w:firstLineChars="200" w:firstLine="480"/>
        <w:jc w:val="left"/>
        <w:rPr>
          <w:kern w:val="0"/>
          <w:sz w:val="24"/>
        </w:rPr>
      </w:pPr>
      <w:r w:rsidRPr="00353DC7">
        <w:rPr>
          <w:rFonts w:hint="eastAsia"/>
          <w:kern w:val="0"/>
          <w:sz w:val="24"/>
        </w:rPr>
        <w:t>根据巴里坤县</w:t>
      </w:r>
      <w:r w:rsidRPr="00353DC7">
        <w:rPr>
          <w:rFonts w:hint="eastAsia"/>
          <w:kern w:val="0"/>
          <w:sz w:val="24"/>
        </w:rPr>
        <w:t>2022</w:t>
      </w:r>
      <w:r w:rsidRPr="00353DC7">
        <w:rPr>
          <w:rFonts w:hint="eastAsia"/>
          <w:kern w:val="0"/>
          <w:sz w:val="24"/>
        </w:rPr>
        <w:t>年连续</w:t>
      </w:r>
      <w:r w:rsidRPr="00353DC7">
        <w:rPr>
          <w:rFonts w:hint="eastAsia"/>
          <w:kern w:val="0"/>
          <w:sz w:val="24"/>
        </w:rPr>
        <w:t>1</w:t>
      </w:r>
      <w:r w:rsidRPr="00353DC7">
        <w:rPr>
          <w:rFonts w:hint="eastAsia"/>
          <w:kern w:val="0"/>
          <w:sz w:val="24"/>
        </w:rPr>
        <w:t>年的环境质量监测数据分析，本项目所在区域为</w:t>
      </w:r>
      <w:r w:rsidRPr="00353DC7">
        <w:rPr>
          <w:kern w:val="0"/>
          <w:sz w:val="24"/>
        </w:rPr>
        <w:t>环境空气质量达标区</w:t>
      </w:r>
      <w:r w:rsidRPr="00353DC7">
        <w:rPr>
          <w:rFonts w:hint="eastAsia"/>
          <w:kern w:val="0"/>
          <w:sz w:val="24"/>
        </w:rPr>
        <w:t>。根据《关于加强重点行业建设项目区域削减措施监督管理</w:t>
      </w:r>
      <w:r w:rsidRPr="00353DC7">
        <w:rPr>
          <w:rFonts w:hint="eastAsia"/>
          <w:kern w:val="0"/>
          <w:sz w:val="24"/>
        </w:rPr>
        <w:lastRenderedPageBreak/>
        <w:t>的通知》（环办环评〔</w:t>
      </w:r>
      <w:r w:rsidRPr="00353DC7">
        <w:rPr>
          <w:kern w:val="0"/>
          <w:sz w:val="24"/>
        </w:rPr>
        <w:t>2020</w:t>
      </w:r>
      <w:r w:rsidRPr="00353DC7">
        <w:rPr>
          <w:rFonts w:hint="eastAsia"/>
          <w:kern w:val="0"/>
          <w:sz w:val="24"/>
        </w:rPr>
        <w:t>〕</w:t>
      </w:r>
      <w:r w:rsidRPr="00353DC7">
        <w:rPr>
          <w:kern w:val="0"/>
          <w:sz w:val="24"/>
        </w:rPr>
        <w:t>36</w:t>
      </w:r>
      <w:r w:rsidRPr="00353DC7">
        <w:rPr>
          <w:rFonts w:hint="eastAsia"/>
          <w:kern w:val="0"/>
          <w:sz w:val="24"/>
        </w:rPr>
        <w:t>号），所在区域、流域控制单元环境质量达到国家或者地方环境质量标准的，原则上建设项目主要污染物实行区域等量削减，确保项目投产后区域环境质量不恶化。</w:t>
      </w:r>
    </w:p>
    <w:p w14:paraId="4DFE081F" w14:textId="57BCC8FA" w:rsidR="009C57BA" w:rsidRDefault="00E13A5A" w:rsidP="00E13A5A">
      <w:pPr>
        <w:spacing w:line="360" w:lineRule="auto"/>
        <w:ind w:firstLineChars="200" w:firstLine="480"/>
        <w:rPr>
          <w:sz w:val="24"/>
        </w:rPr>
      </w:pPr>
      <w:r w:rsidRPr="00353DC7">
        <w:rPr>
          <w:rFonts w:hint="eastAsia"/>
          <w:kern w:val="0"/>
          <w:sz w:val="24"/>
        </w:rPr>
        <w:t>本项目实施后，国家实施排放总量管控的重点污染物氮氧化物的排放量为</w:t>
      </w:r>
      <w:r w:rsidRPr="00353DC7">
        <w:rPr>
          <w:rFonts w:hint="eastAsia"/>
          <w:kern w:val="0"/>
          <w:sz w:val="24"/>
        </w:rPr>
        <w:t>390.16t/a</w:t>
      </w:r>
      <w:r w:rsidRPr="00353DC7">
        <w:rPr>
          <w:rFonts w:hint="eastAsia"/>
          <w:kern w:val="0"/>
          <w:sz w:val="24"/>
        </w:rPr>
        <w:t>，挥发性有机物</w:t>
      </w:r>
      <w:r w:rsidRPr="00353DC7">
        <w:rPr>
          <w:rFonts w:hint="eastAsia"/>
          <w:kern w:val="0"/>
          <w:sz w:val="24"/>
        </w:rPr>
        <w:t>0.451t/a</w:t>
      </w:r>
      <w:r w:rsidRPr="00353DC7">
        <w:rPr>
          <w:rFonts w:hint="eastAsia"/>
          <w:kern w:val="0"/>
          <w:sz w:val="24"/>
        </w:rPr>
        <w:t>，需实行区域等量削减，削减指标和来源</w:t>
      </w:r>
      <w:r w:rsidRPr="00353DC7">
        <w:rPr>
          <w:kern w:val="0"/>
          <w:sz w:val="24"/>
        </w:rPr>
        <w:t>需要项目所在地生态环境主管部门提供</w:t>
      </w:r>
      <w:r w:rsidRPr="00353DC7">
        <w:rPr>
          <w:rFonts w:hint="eastAsia"/>
          <w:kern w:val="0"/>
          <w:sz w:val="24"/>
        </w:rPr>
        <w:t>。</w:t>
      </w:r>
    </w:p>
    <w:p w14:paraId="4AAC282C" w14:textId="77777777" w:rsidR="00775B2B" w:rsidRDefault="00000000">
      <w:pPr>
        <w:pStyle w:val="20"/>
        <w:spacing w:before="0" w:after="0" w:line="520" w:lineRule="exact"/>
        <w:rPr>
          <w:rStyle w:val="affff1"/>
          <w:rFonts w:ascii="Times New Roman" w:hAnsi="Times New Roman"/>
          <w:color w:val="auto"/>
          <w:sz w:val="28"/>
          <w:szCs w:val="28"/>
          <w:u w:val="none"/>
        </w:rPr>
      </w:pPr>
      <w:bookmarkStart w:id="1853" w:name="_Toc30774"/>
      <w:r>
        <w:rPr>
          <w:rStyle w:val="affff1"/>
          <w:rFonts w:ascii="Times New Roman" w:hAnsi="Times New Roman"/>
          <w:color w:val="auto"/>
          <w:sz w:val="28"/>
          <w:szCs w:val="28"/>
          <w:u w:val="none"/>
        </w:rPr>
        <w:t>9.4</w:t>
      </w:r>
      <w:r>
        <w:rPr>
          <w:rStyle w:val="affff1"/>
          <w:rFonts w:ascii="Times New Roman" w:hAnsi="Times New Roman"/>
          <w:color w:val="auto"/>
          <w:sz w:val="28"/>
          <w:szCs w:val="28"/>
          <w:u w:val="none"/>
        </w:rPr>
        <w:t>主要环境影响</w:t>
      </w:r>
      <w:bookmarkEnd w:id="1853"/>
    </w:p>
    <w:p w14:paraId="498DFD92" w14:textId="77777777" w:rsidR="00775B2B" w:rsidRDefault="00000000">
      <w:pPr>
        <w:pStyle w:val="30"/>
        <w:adjustRightInd w:val="0"/>
        <w:snapToGrid w:val="0"/>
        <w:spacing w:before="0" w:after="0" w:line="520" w:lineRule="exact"/>
        <w:rPr>
          <w:rFonts w:eastAsia="黑体"/>
          <w:sz w:val="24"/>
          <w:szCs w:val="24"/>
        </w:rPr>
      </w:pPr>
      <w:r>
        <w:rPr>
          <w:rFonts w:eastAsia="黑体"/>
          <w:sz w:val="24"/>
          <w:szCs w:val="24"/>
        </w:rPr>
        <w:t>9.4.1</w:t>
      </w:r>
      <w:r>
        <w:rPr>
          <w:rFonts w:eastAsia="黑体"/>
          <w:sz w:val="24"/>
          <w:szCs w:val="24"/>
        </w:rPr>
        <w:t>环境空气影响分析</w:t>
      </w:r>
    </w:p>
    <w:p w14:paraId="67459EDB" w14:textId="77777777" w:rsidR="00775B2B" w:rsidRDefault="00000000">
      <w:pPr>
        <w:topLinePunct/>
        <w:snapToGrid w:val="0"/>
        <w:spacing w:line="360" w:lineRule="auto"/>
        <w:ind w:firstLineChars="200" w:firstLine="480"/>
        <w:rPr>
          <w:sz w:val="24"/>
        </w:rPr>
      </w:pPr>
      <w:r>
        <w:rPr>
          <w:sz w:val="24"/>
        </w:rPr>
        <w:t>（</w:t>
      </w:r>
      <w:r>
        <w:rPr>
          <w:sz w:val="24"/>
        </w:rPr>
        <w:t>1</w:t>
      </w:r>
      <w:r>
        <w:rPr>
          <w:sz w:val="24"/>
        </w:rPr>
        <w:t>）大气影响评价</w:t>
      </w:r>
    </w:p>
    <w:p w14:paraId="74EC2912" w14:textId="77777777" w:rsidR="00775B2B" w:rsidRDefault="00000000">
      <w:pPr>
        <w:topLinePunct/>
        <w:snapToGrid w:val="0"/>
        <w:spacing w:line="360" w:lineRule="auto"/>
        <w:ind w:firstLineChars="200" w:firstLine="480"/>
        <w:rPr>
          <w:sz w:val="24"/>
        </w:rPr>
      </w:pPr>
      <w:r>
        <w:rPr>
          <w:sz w:val="24"/>
        </w:rPr>
        <w:t>本项目锅炉废气在采取相应的环保措施后，新增污染源正常排放下污染物短期浓度贡献值的最大浓度占标率＜</w:t>
      </w:r>
      <w:r>
        <w:rPr>
          <w:sz w:val="24"/>
        </w:rPr>
        <w:t>100%</w:t>
      </w:r>
      <w:r>
        <w:rPr>
          <w:sz w:val="24"/>
        </w:rPr>
        <w:t>；新增污染源正常排放下污染物年均浓度贡献值的最大浓度占标率＜</w:t>
      </w:r>
      <w:r>
        <w:rPr>
          <w:sz w:val="24"/>
        </w:rPr>
        <w:t>30%</w:t>
      </w:r>
      <w:r>
        <w:rPr>
          <w:sz w:val="24"/>
        </w:rPr>
        <w:t>；叠加现状值后，主要污染物的保证率日平均质量浓度和年平均质量浓度或短期浓度符合环境质量标准。因此，本项目对大气环境影响可接受。</w:t>
      </w:r>
    </w:p>
    <w:p w14:paraId="22F09EDD" w14:textId="77777777" w:rsidR="00775B2B" w:rsidRDefault="00000000">
      <w:pPr>
        <w:topLinePunct/>
        <w:snapToGrid w:val="0"/>
        <w:spacing w:line="360" w:lineRule="auto"/>
        <w:ind w:firstLineChars="200" w:firstLine="480"/>
        <w:rPr>
          <w:sz w:val="24"/>
        </w:rPr>
      </w:pPr>
      <w:r>
        <w:rPr>
          <w:sz w:val="24"/>
        </w:rPr>
        <w:t>（</w:t>
      </w:r>
      <w:r>
        <w:rPr>
          <w:sz w:val="24"/>
        </w:rPr>
        <w:t>2</w:t>
      </w:r>
      <w:r>
        <w:rPr>
          <w:sz w:val="24"/>
        </w:rPr>
        <w:t>）发生事故排放时，对区域的空气影响较大，占标率较高，因此必须加强除尘脱硫脱硝设备的日常检查和维修，避免事故排放的发生。</w:t>
      </w:r>
    </w:p>
    <w:p w14:paraId="040B3990" w14:textId="77777777" w:rsidR="00775B2B" w:rsidRDefault="00000000">
      <w:pPr>
        <w:topLinePunct/>
        <w:snapToGrid w:val="0"/>
        <w:spacing w:line="360" w:lineRule="auto"/>
        <w:ind w:firstLineChars="200" w:firstLine="480"/>
        <w:rPr>
          <w:sz w:val="24"/>
        </w:rPr>
      </w:pPr>
      <w:r>
        <w:rPr>
          <w:sz w:val="24"/>
        </w:rPr>
        <w:t>（</w:t>
      </w:r>
      <w:r>
        <w:rPr>
          <w:sz w:val="24"/>
        </w:rPr>
        <w:t>3</w:t>
      </w:r>
      <w:r>
        <w:rPr>
          <w:sz w:val="24"/>
        </w:rPr>
        <w:t>）大气环境防护距离与卫生防护距离</w:t>
      </w:r>
    </w:p>
    <w:p w14:paraId="3DAC0269" w14:textId="77777777" w:rsidR="00775B2B" w:rsidRDefault="00000000">
      <w:pPr>
        <w:topLinePunct/>
        <w:snapToGrid w:val="0"/>
        <w:spacing w:line="360" w:lineRule="auto"/>
        <w:ind w:firstLineChars="200" w:firstLine="480"/>
        <w:rPr>
          <w:sz w:val="24"/>
        </w:rPr>
      </w:pPr>
      <w:r>
        <w:rPr>
          <w:sz w:val="24"/>
        </w:rPr>
        <w:t>根据大气环境防护距离计算结果，本工程预测所有源各污染物没有超出环境质量标准浓度限值，因此，本项目不设大气环境防护距离。</w:t>
      </w:r>
    </w:p>
    <w:p w14:paraId="0AE5395C" w14:textId="77777777" w:rsidR="00775B2B" w:rsidRDefault="00000000">
      <w:pPr>
        <w:topLinePunct/>
        <w:snapToGrid w:val="0"/>
        <w:spacing w:line="360" w:lineRule="auto"/>
        <w:ind w:firstLineChars="200" w:firstLine="480"/>
        <w:rPr>
          <w:sz w:val="24"/>
        </w:rPr>
      </w:pPr>
      <w:r>
        <w:rPr>
          <w:sz w:val="24"/>
        </w:rPr>
        <w:t>发生事故排放时，关心点的</w:t>
      </w:r>
      <w:r>
        <w:rPr>
          <w:rFonts w:hint="eastAsia"/>
          <w:sz w:val="24"/>
        </w:rPr>
        <w:t>SO</w:t>
      </w:r>
      <w:r>
        <w:rPr>
          <w:rFonts w:hint="eastAsia"/>
          <w:sz w:val="24"/>
          <w:vertAlign w:val="subscript"/>
        </w:rPr>
        <w:t>2</w:t>
      </w:r>
      <w:r>
        <w:rPr>
          <w:sz w:val="24"/>
        </w:rPr>
        <w:t>、</w:t>
      </w:r>
      <w:r>
        <w:rPr>
          <w:sz w:val="24"/>
        </w:rPr>
        <w:t>NO</w:t>
      </w:r>
      <w:r>
        <w:rPr>
          <w:sz w:val="24"/>
          <w:vertAlign w:val="subscript"/>
        </w:rPr>
        <w:t>2</w:t>
      </w:r>
      <w:r>
        <w:rPr>
          <w:sz w:val="24"/>
        </w:rPr>
        <w:t>最大地面小时浓度均超标，对区域空气质量有一定影响，因此建设单位在运营过程中必须加强除尘脱硫设备的日常检查和维修，避免事故排放的发生。一旦发生系统失效，应立即采取低锅炉负荷措施、减少燃煤量，尽快组织停机检修，避免拟建项目除尘、脱硝系统失效对区域环境空气的污染。</w:t>
      </w:r>
    </w:p>
    <w:p w14:paraId="16D62F47" w14:textId="77777777" w:rsidR="00775B2B" w:rsidRDefault="00000000">
      <w:pPr>
        <w:pStyle w:val="30"/>
        <w:adjustRightInd w:val="0"/>
        <w:snapToGrid w:val="0"/>
        <w:spacing w:before="0" w:after="0" w:line="520" w:lineRule="exact"/>
        <w:rPr>
          <w:rFonts w:eastAsia="黑体"/>
          <w:sz w:val="24"/>
          <w:szCs w:val="24"/>
        </w:rPr>
      </w:pPr>
      <w:r>
        <w:rPr>
          <w:rFonts w:eastAsia="黑体"/>
          <w:sz w:val="24"/>
          <w:szCs w:val="24"/>
        </w:rPr>
        <w:t>9.4.2</w:t>
      </w:r>
      <w:r>
        <w:rPr>
          <w:rFonts w:eastAsia="黑体"/>
          <w:sz w:val="24"/>
          <w:szCs w:val="24"/>
        </w:rPr>
        <w:t>水环境影响分析</w:t>
      </w:r>
    </w:p>
    <w:p w14:paraId="31E07AC1" w14:textId="77777777" w:rsidR="00775B2B" w:rsidRDefault="00000000">
      <w:pPr>
        <w:topLinePunct/>
        <w:autoSpaceDE w:val="0"/>
        <w:autoSpaceDN w:val="0"/>
        <w:snapToGrid w:val="0"/>
        <w:spacing w:line="360" w:lineRule="auto"/>
        <w:ind w:firstLineChars="200" w:firstLine="480"/>
        <w:textAlignment w:val="bottom"/>
        <w:rPr>
          <w:sz w:val="24"/>
        </w:rPr>
      </w:pPr>
      <w:r>
        <w:rPr>
          <w:sz w:val="24"/>
        </w:rPr>
        <w:t>（</w:t>
      </w:r>
      <w:r>
        <w:rPr>
          <w:sz w:val="24"/>
        </w:rPr>
        <w:t>1</w:t>
      </w:r>
      <w:r>
        <w:rPr>
          <w:sz w:val="24"/>
        </w:rPr>
        <w:t>）地表水环境影响分析</w:t>
      </w:r>
    </w:p>
    <w:p w14:paraId="0BD20E4A" w14:textId="77777777" w:rsidR="00775B2B" w:rsidRDefault="00000000">
      <w:pPr>
        <w:topLinePunct/>
        <w:autoSpaceDE w:val="0"/>
        <w:autoSpaceDN w:val="0"/>
        <w:snapToGrid w:val="0"/>
        <w:spacing w:line="360" w:lineRule="auto"/>
        <w:ind w:firstLineChars="200" w:firstLine="480"/>
        <w:textAlignment w:val="bottom"/>
        <w:rPr>
          <w:sz w:val="24"/>
        </w:rPr>
      </w:pPr>
      <w:r>
        <w:rPr>
          <w:sz w:val="24"/>
        </w:rPr>
        <w:t>本项目</w:t>
      </w:r>
      <w:r>
        <w:rPr>
          <w:rFonts w:hint="eastAsia"/>
          <w:sz w:val="24"/>
        </w:rPr>
        <w:t>产生的煤水由厂区煤水处理系统处理后回用，其他</w:t>
      </w:r>
      <w:r>
        <w:rPr>
          <w:sz w:val="24"/>
        </w:rPr>
        <w:t>废水排入煤制油项目废水</w:t>
      </w:r>
      <w:r>
        <w:rPr>
          <w:rFonts w:hint="eastAsia"/>
          <w:sz w:val="24"/>
        </w:rPr>
        <w:t>处理系统</w:t>
      </w:r>
      <w:r>
        <w:rPr>
          <w:sz w:val="24"/>
        </w:rPr>
        <w:t>。煤制油项目污水</w:t>
      </w:r>
      <w:r>
        <w:rPr>
          <w:rFonts w:hint="eastAsia"/>
          <w:sz w:val="24"/>
        </w:rPr>
        <w:t>处理厂</w:t>
      </w:r>
      <w:r>
        <w:rPr>
          <w:sz w:val="24"/>
        </w:rPr>
        <w:t>由含油污水处理系统、含酚污水处理系统、气化污水处理系统、合成废水处理系统、含盐污水处理系统、浓盐水</w:t>
      </w:r>
      <w:r>
        <w:rPr>
          <w:sz w:val="24"/>
        </w:rPr>
        <w:lastRenderedPageBreak/>
        <w:t>处理系统、生活污水处理系统、污油脱水系统、污泥处置系统、臭气处理系统等组成。根据污水来源、水质不同，结合污水处理要求，进行系统划分，分质处理，污水处理后尽可能回用。综上所述，本项目在正常生产情况下对周围水环境影响很小。</w:t>
      </w:r>
    </w:p>
    <w:p w14:paraId="147AEE00" w14:textId="77777777" w:rsidR="00775B2B" w:rsidRDefault="00000000">
      <w:pPr>
        <w:topLinePunct/>
        <w:autoSpaceDE w:val="0"/>
        <w:autoSpaceDN w:val="0"/>
        <w:snapToGrid w:val="0"/>
        <w:spacing w:line="360" w:lineRule="auto"/>
        <w:ind w:firstLineChars="200" w:firstLine="480"/>
        <w:textAlignment w:val="bottom"/>
        <w:rPr>
          <w:sz w:val="24"/>
        </w:rPr>
      </w:pPr>
      <w:r>
        <w:rPr>
          <w:sz w:val="24"/>
        </w:rPr>
        <w:t>（</w:t>
      </w:r>
      <w:r>
        <w:rPr>
          <w:sz w:val="24"/>
        </w:rPr>
        <w:t>2</w:t>
      </w:r>
      <w:r>
        <w:rPr>
          <w:sz w:val="24"/>
        </w:rPr>
        <w:t>）地下水环境影响分析</w:t>
      </w:r>
    </w:p>
    <w:p w14:paraId="4B09238E" w14:textId="77777777" w:rsidR="00775B2B" w:rsidRDefault="00000000">
      <w:pPr>
        <w:topLinePunct/>
        <w:autoSpaceDE w:val="0"/>
        <w:autoSpaceDN w:val="0"/>
        <w:snapToGrid w:val="0"/>
        <w:spacing w:line="360" w:lineRule="auto"/>
        <w:ind w:firstLineChars="200" w:firstLine="480"/>
        <w:textAlignment w:val="bottom"/>
        <w:rPr>
          <w:sz w:val="24"/>
        </w:rPr>
      </w:pPr>
      <w:r>
        <w:rPr>
          <w:rFonts w:hint="eastAsia"/>
          <w:sz w:val="24"/>
        </w:rPr>
        <w:t>本项目的建设及运营，在正常情况下对地下水环境没有明显影响；非正常工况下，在采取防渗、监测、应急响应、地下水治理等措施后，可对地下含水层中的超标范围及程度控制在污染源附近小范围内，电厂的生产及运营对地下水的影响是可接受的。</w:t>
      </w:r>
    </w:p>
    <w:p w14:paraId="38A5E936" w14:textId="77777777" w:rsidR="00775B2B" w:rsidRDefault="00000000">
      <w:pPr>
        <w:pStyle w:val="30"/>
        <w:adjustRightInd w:val="0"/>
        <w:snapToGrid w:val="0"/>
        <w:spacing w:before="0" w:after="0" w:line="520" w:lineRule="exact"/>
        <w:rPr>
          <w:rFonts w:eastAsia="黑体"/>
          <w:sz w:val="24"/>
          <w:szCs w:val="24"/>
        </w:rPr>
      </w:pPr>
      <w:r>
        <w:rPr>
          <w:rFonts w:eastAsia="黑体"/>
          <w:sz w:val="24"/>
          <w:szCs w:val="24"/>
        </w:rPr>
        <w:t>9.4.3</w:t>
      </w:r>
      <w:r>
        <w:rPr>
          <w:rFonts w:eastAsia="黑体"/>
          <w:sz w:val="24"/>
          <w:szCs w:val="24"/>
        </w:rPr>
        <w:t>环境噪声影响分析</w:t>
      </w:r>
    </w:p>
    <w:p w14:paraId="4FF0824D" w14:textId="77777777" w:rsidR="00775B2B" w:rsidRDefault="00000000">
      <w:pPr>
        <w:topLinePunct/>
        <w:autoSpaceDE w:val="0"/>
        <w:autoSpaceDN w:val="0"/>
        <w:snapToGrid w:val="0"/>
        <w:spacing w:line="360" w:lineRule="auto"/>
        <w:ind w:firstLineChars="200" w:firstLine="480"/>
        <w:textAlignment w:val="bottom"/>
        <w:rPr>
          <w:sz w:val="24"/>
        </w:rPr>
      </w:pPr>
      <w:r>
        <w:rPr>
          <w:sz w:val="24"/>
        </w:rPr>
        <w:t>（</w:t>
      </w:r>
      <w:r>
        <w:rPr>
          <w:sz w:val="24"/>
        </w:rPr>
        <w:t>1</w:t>
      </w:r>
      <w:r>
        <w:rPr>
          <w:sz w:val="24"/>
        </w:rPr>
        <w:t>）本工程投运后，昼夜间各厂界贡献值均满足《工业企业厂界环境噪声排放标准》</w:t>
      </w:r>
      <w:r>
        <w:rPr>
          <w:sz w:val="24"/>
        </w:rPr>
        <w:t>(GB12348-2008)</w:t>
      </w:r>
      <w:r>
        <w:rPr>
          <w:sz w:val="24"/>
        </w:rPr>
        <w:t>中</w:t>
      </w:r>
      <w:r>
        <w:rPr>
          <w:sz w:val="24"/>
        </w:rPr>
        <w:t>3</w:t>
      </w:r>
      <w:r>
        <w:rPr>
          <w:sz w:val="24"/>
        </w:rPr>
        <w:t>类标准要求，由于厂址位于未利用荒地，周围环境简单，无声环境敏感目标，不构成扰民。</w:t>
      </w:r>
    </w:p>
    <w:p w14:paraId="58C39AF7" w14:textId="77777777" w:rsidR="00775B2B" w:rsidRDefault="00000000">
      <w:pPr>
        <w:topLinePunct/>
        <w:autoSpaceDE w:val="0"/>
        <w:autoSpaceDN w:val="0"/>
        <w:snapToGrid w:val="0"/>
        <w:spacing w:line="360" w:lineRule="auto"/>
        <w:ind w:firstLineChars="200" w:firstLine="480"/>
        <w:textAlignment w:val="bottom"/>
        <w:rPr>
          <w:sz w:val="24"/>
        </w:rPr>
      </w:pPr>
      <w:r>
        <w:rPr>
          <w:sz w:val="24"/>
        </w:rPr>
        <w:t>（</w:t>
      </w:r>
      <w:r>
        <w:rPr>
          <w:sz w:val="24"/>
        </w:rPr>
        <w:t>2</w:t>
      </w:r>
      <w:r>
        <w:rPr>
          <w:sz w:val="24"/>
        </w:rPr>
        <w:t>）本项目锅炉排汽及吹管噪声对厂界的噪声贡献值满足《工业企业厂界环境噪声排放标准》</w:t>
      </w:r>
      <w:r>
        <w:rPr>
          <w:sz w:val="24"/>
        </w:rPr>
        <w:t>(GB12348-2008)</w:t>
      </w:r>
      <w:r>
        <w:rPr>
          <w:sz w:val="24"/>
        </w:rPr>
        <w:t>中</w:t>
      </w:r>
      <w:r>
        <w:rPr>
          <w:sz w:val="24"/>
        </w:rPr>
        <w:t>“</w:t>
      </w:r>
      <w:r>
        <w:rPr>
          <w:sz w:val="24"/>
        </w:rPr>
        <w:t>夜间偶发噪声的最大声级超过限值的幅度不得高于</w:t>
      </w:r>
      <w:r>
        <w:rPr>
          <w:sz w:val="24"/>
        </w:rPr>
        <w:t>15dB(A)”</w:t>
      </w:r>
      <w:r>
        <w:rPr>
          <w:sz w:val="24"/>
        </w:rPr>
        <w:t>的要求。锅炉排汽及吹管噪声对声环境影响是可以接受的。综上所述，本项目建成投运后对当地声环境的影响是可以接受的。从声环境影响角度分析，本项目的建设是可行的。</w:t>
      </w:r>
    </w:p>
    <w:p w14:paraId="631CCB26" w14:textId="77777777" w:rsidR="00775B2B" w:rsidRDefault="00000000">
      <w:pPr>
        <w:pStyle w:val="30"/>
        <w:adjustRightInd w:val="0"/>
        <w:snapToGrid w:val="0"/>
        <w:spacing w:before="0" w:after="0" w:line="520" w:lineRule="exact"/>
        <w:rPr>
          <w:rFonts w:eastAsia="黑体"/>
          <w:sz w:val="24"/>
          <w:szCs w:val="24"/>
        </w:rPr>
      </w:pPr>
      <w:r>
        <w:rPr>
          <w:rFonts w:eastAsia="黑体"/>
          <w:sz w:val="24"/>
          <w:szCs w:val="24"/>
        </w:rPr>
        <w:t>9.4.4</w:t>
      </w:r>
      <w:r>
        <w:rPr>
          <w:rFonts w:eastAsia="黑体"/>
          <w:sz w:val="24"/>
          <w:szCs w:val="24"/>
        </w:rPr>
        <w:t>固体废物影响分析</w:t>
      </w:r>
    </w:p>
    <w:p w14:paraId="62AA4D57" w14:textId="77777777" w:rsidR="00775B2B" w:rsidRDefault="00000000">
      <w:pPr>
        <w:spacing w:line="360" w:lineRule="auto"/>
        <w:ind w:firstLineChars="200" w:firstLine="480"/>
        <w:rPr>
          <w:sz w:val="24"/>
        </w:rPr>
      </w:pPr>
      <w:r>
        <w:rPr>
          <w:sz w:val="24"/>
        </w:rPr>
        <w:t>本工程建成投产后，所有危险废物都委托有资质的单位处置，一般固废和生活垃圾都能够得到有效处置，建设单位在加强工业固体废物的管理，妥善处理或处置各类固体废物的情况下，对环境产生的影响较小。</w:t>
      </w:r>
    </w:p>
    <w:p w14:paraId="3A65E8F5" w14:textId="77777777" w:rsidR="00775B2B" w:rsidRDefault="00000000">
      <w:pPr>
        <w:pStyle w:val="30"/>
        <w:adjustRightInd w:val="0"/>
        <w:snapToGrid w:val="0"/>
        <w:spacing w:before="0" w:after="0" w:line="520" w:lineRule="exact"/>
        <w:rPr>
          <w:rFonts w:eastAsia="黑体"/>
          <w:sz w:val="24"/>
          <w:szCs w:val="24"/>
        </w:rPr>
      </w:pPr>
      <w:r>
        <w:rPr>
          <w:rFonts w:eastAsia="黑体"/>
          <w:sz w:val="24"/>
          <w:szCs w:val="24"/>
        </w:rPr>
        <w:t>9.4.5</w:t>
      </w:r>
      <w:r>
        <w:rPr>
          <w:rFonts w:eastAsia="黑体"/>
          <w:sz w:val="24"/>
          <w:szCs w:val="24"/>
        </w:rPr>
        <w:t>环境风险影响评价</w:t>
      </w:r>
    </w:p>
    <w:p w14:paraId="72A6DD7C" w14:textId="77777777" w:rsidR="00775B2B" w:rsidRDefault="00000000">
      <w:pPr>
        <w:spacing w:line="360" w:lineRule="auto"/>
        <w:ind w:firstLineChars="200" w:firstLine="480"/>
        <w:rPr>
          <w:sz w:val="24"/>
        </w:rPr>
      </w:pPr>
      <w:r>
        <w:rPr>
          <w:sz w:val="24"/>
        </w:rPr>
        <w:t>本项目涉及的环境风险物质主要为氨、</w:t>
      </w:r>
      <w:r>
        <w:rPr>
          <w:sz w:val="24"/>
        </w:rPr>
        <w:t>0#</w:t>
      </w:r>
      <w:r>
        <w:rPr>
          <w:sz w:val="24"/>
        </w:rPr>
        <w:t>柴油</w:t>
      </w:r>
      <w:r>
        <w:rPr>
          <w:rFonts w:hint="eastAsia"/>
          <w:sz w:val="24"/>
        </w:rPr>
        <w:t>、硫酸铵</w:t>
      </w:r>
      <w:r>
        <w:rPr>
          <w:sz w:val="24"/>
        </w:rPr>
        <w:t>。在切实落实初步设计、安全预评价、设计和本环评提出的各项环境风险防范措施和应急预案，并加强风险管理的基础上，可定性判定本项目环境风险可防可控，防范措施是有效的。</w:t>
      </w:r>
    </w:p>
    <w:p w14:paraId="068BE020" w14:textId="77777777" w:rsidR="00775B2B" w:rsidRDefault="00000000">
      <w:pPr>
        <w:pStyle w:val="20"/>
        <w:spacing w:before="0" w:after="0" w:line="520" w:lineRule="exact"/>
        <w:rPr>
          <w:rStyle w:val="affff1"/>
          <w:rFonts w:ascii="Times New Roman" w:hAnsi="Times New Roman"/>
          <w:color w:val="auto"/>
          <w:sz w:val="28"/>
          <w:szCs w:val="28"/>
          <w:u w:val="none"/>
        </w:rPr>
      </w:pPr>
      <w:bookmarkStart w:id="1854" w:name="_Toc28789"/>
      <w:r>
        <w:rPr>
          <w:rStyle w:val="affff1"/>
          <w:rFonts w:ascii="Times New Roman" w:hAnsi="Times New Roman"/>
          <w:color w:val="auto"/>
          <w:sz w:val="28"/>
          <w:szCs w:val="28"/>
          <w:u w:val="none"/>
        </w:rPr>
        <w:lastRenderedPageBreak/>
        <w:t>9.5</w:t>
      </w:r>
      <w:r>
        <w:rPr>
          <w:rStyle w:val="affff1"/>
          <w:rFonts w:ascii="Times New Roman" w:hAnsi="Times New Roman"/>
          <w:color w:val="auto"/>
          <w:sz w:val="28"/>
          <w:szCs w:val="28"/>
          <w:u w:val="none"/>
        </w:rPr>
        <w:t>公众意见采纳情况</w:t>
      </w:r>
      <w:bookmarkEnd w:id="1854"/>
    </w:p>
    <w:p w14:paraId="3F21EBB0" w14:textId="77777777" w:rsidR="00775B2B" w:rsidRDefault="00000000">
      <w:pPr>
        <w:pStyle w:val="affffffffb"/>
        <w:ind w:firstLine="480"/>
        <w:jc w:val="both"/>
        <w:rPr>
          <w:rFonts w:ascii="Times New Roman" w:hAnsi="Times New Roman" w:cs="Times New Roman"/>
          <w:color w:val="auto"/>
          <w:w w:val="100"/>
        </w:rPr>
      </w:pPr>
      <w:r>
        <w:rPr>
          <w:rFonts w:ascii="Times New Roman" w:hAnsi="Times New Roman" w:cs="Times New Roman"/>
          <w:color w:val="auto"/>
          <w:w w:val="100"/>
        </w:rPr>
        <w:t>在本次环评编制过程中，建设单位按照《中华人民共和国环境影响评价法</w:t>
      </w:r>
      <w:r>
        <w:rPr>
          <w:rFonts w:ascii="Times New Roman" w:hAnsi="Times New Roman" w:cs="Times New Roman" w:hint="eastAsia"/>
          <w:color w:val="auto"/>
          <w:w w:val="100"/>
        </w:rPr>
        <w:t>》《</w:t>
      </w:r>
      <w:r>
        <w:rPr>
          <w:rFonts w:ascii="Times New Roman" w:hAnsi="Times New Roman" w:cs="Times New Roman"/>
          <w:color w:val="auto"/>
          <w:w w:val="100"/>
        </w:rPr>
        <w:t>环境影响评价公众参与办法》（生态环境部</w:t>
      </w:r>
      <w:r>
        <w:rPr>
          <w:rFonts w:ascii="Times New Roman" w:hAnsi="Times New Roman" w:cs="Times New Roman"/>
          <w:color w:val="auto"/>
          <w:w w:val="100"/>
        </w:rPr>
        <w:t>4</w:t>
      </w:r>
      <w:r>
        <w:rPr>
          <w:rFonts w:ascii="Times New Roman" w:hAnsi="Times New Roman" w:cs="Times New Roman"/>
          <w:color w:val="auto"/>
          <w:w w:val="100"/>
        </w:rPr>
        <w:t>号令）的要求进行了公众参与调查。本项目建设单位在巴里坤县人民政府网开展了第一次信息公示，公示期间均未收到任何关于本项目的反馈信息。</w:t>
      </w:r>
    </w:p>
    <w:p w14:paraId="135BA465" w14:textId="77777777" w:rsidR="00775B2B" w:rsidRDefault="00000000">
      <w:pPr>
        <w:pStyle w:val="20"/>
        <w:spacing w:before="0" w:after="0" w:line="520" w:lineRule="exact"/>
        <w:rPr>
          <w:rStyle w:val="affff1"/>
          <w:rFonts w:ascii="Times New Roman" w:hAnsi="Times New Roman"/>
          <w:color w:val="auto"/>
          <w:sz w:val="28"/>
          <w:szCs w:val="28"/>
          <w:u w:val="none"/>
        </w:rPr>
      </w:pPr>
      <w:bookmarkStart w:id="1855" w:name="_Toc10718"/>
      <w:r>
        <w:rPr>
          <w:rStyle w:val="affff1"/>
          <w:rFonts w:ascii="Times New Roman" w:hAnsi="Times New Roman"/>
          <w:color w:val="auto"/>
          <w:sz w:val="28"/>
          <w:szCs w:val="28"/>
          <w:u w:val="none"/>
        </w:rPr>
        <w:t>9.6</w:t>
      </w:r>
      <w:r>
        <w:rPr>
          <w:rStyle w:val="affff1"/>
          <w:rFonts w:ascii="Times New Roman" w:hAnsi="Times New Roman"/>
          <w:color w:val="auto"/>
          <w:sz w:val="28"/>
          <w:szCs w:val="28"/>
          <w:u w:val="none"/>
        </w:rPr>
        <w:t>环境保护措施</w:t>
      </w:r>
      <w:bookmarkEnd w:id="1855"/>
    </w:p>
    <w:p w14:paraId="3DBE67EB" w14:textId="77777777" w:rsidR="00775B2B" w:rsidRDefault="00000000">
      <w:pPr>
        <w:pStyle w:val="30"/>
        <w:adjustRightInd w:val="0"/>
        <w:snapToGrid w:val="0"/>
        <w:spacing w:before="0" w:after="0" w:line="520" w:lineRule="exact"/>
        <w:rPr>
          <w:rFonts w:eastAsia="黑体"/>
          <w:sz w:val="24"/>
          <w:szCs w:val="24"/>
        </w:rPr>
      </w:pPr>
      <w:r>
        <w:rPr>
          <w:rFonts w:eastAsia="黑体"/>
          <w:sz w:val="24"/>
          <w:szCs w:val="24"/>
        </w:rPr>
        <w:t>9.6.1</w:t>
      </w:r>
      <w:r>
        <w:rPr>
          <w:rFonts w:eastAsia="黑体"/>
          <w:sz w:val="24"/>
          <w:szCs w:val="24"/>
        </w:rPr>
        <w:t>施工期污染治理措施</w:t>
      </w:r>
    </w:p>
    <w:p w14:paraId="4CA5892C" w14:textId="77777777" w:rsidR="00775B2B" w:rsidRDefault="00000000">
      <w:pPr>
        <w:pStyle w:val="affffffffb"/>
        <w:ind w:firstLine="480"/>
        <w:jc w:val="both"/>
        <w:rPr>
          <w:rFonts w:ascii="Times New Roman" w:hAnsi="Times New Roman" w:cs="Times New Roman"/>
          <w:color w:val="auto"/>
          <w:w w:val="100"/>
        </w:rPr>
      </w:pPr>
      <w:r>
        <w:rPr>
          <w:rFonts w:ascii="Times New Roman" w:hAnsi="Times New Roman" w:cs="Times New Roman"/>
          <w:color w:val="auto"/>
          <w:w w:val="100"/>
        </w:rPr>
        <w:t>施工期扬尘污染通过制定合理的挖、填土方量计划，施工现场围挡作业，控制运输车辆行驶速度、实行封闭运输，尽量减少物料堆存，并在车辆行驶的路面及施工现场采取洒水抑尘等措施后，可</w:t>
      </w:r>
      <w:r>
        <w:rPr>
          <w:rFonts w:ascii="Times New Roman" w:hAnsi="Times New Roman" w:cs="Times New Roman" w:hint="eastAsia"/>
          <w:color w:val="auto"/>
          <w:w w:val="100"/>
        </w:rPr>
        <w:t>有效地</w:t>
      </w:r>
      <w:r>
        <w:rPr>
          <w:rFonts w:ascii="Times New Roman" w:hAnsi="Times New Roman" w:cs="Times New Roman"/>
          <w:color w:val="auto"/>
          <w:w w:val="100"/>
        </w:rPr>
        <w:t>降低建筑施工扬尘量。</w:t>
      </w:r>
    </w:p>
    <w:p w14:paraId="058C3EEB" w14:textId="77777777" w:rsidR="00775B2B" w:rsidRDefault="00000000">
      <w:pPr>
        <w:pStyle w:val="affffffffb"/>
        <w:ind w:firstLine="472"/>
        <w:jc w:val="both"/>
        <w:rPr>
          <w:rFonts w:ascii="Times New Roman" w:hAnsi="Times New Roman" w:cs="Times New Roman"/>
          <w:color w:val="auto"/>
          <w:spacing w:val="-2"/>
          <w:w w:val="100"/>
        </w:rPr>
      </w:pPr>
      <w:r>
        <w:rPr>
          <w:rFonts w:ascii="Times New Roman" w:hAnsi="Times New Roman" w:cs="Times New Roman"/>
          <w:color w:val="auto"/>
          <w:spacing w:val="-2"/>
          <w:w w:val="100"/>
        </w:rPr>
        <w:t>针对施工场地的噪声采取的选用低噪声设备，改进施工方法，降低噪声声源噪声值；控制施工作业时间的降噪措施，可有效</w:t>
      </w:r>
      <w:r>
        <w:rPr>
          <w:rFonts w:ascii="Times New Roman" w:hAnsi="Times New Roman" w:cs="Times New Roman" w:hint="eastAsia"/>
          <w:color w:val="auto"/>
          <w:spacing w:val="-2"/>
          <w:w w:val="100"/>
        </w:rPr>
        <w:t>地</w:t>
      </w:r>
      <w:r>
        <w:rPr>
          <w:rFonts w:ascii="Times New Roman" w:hAnsi="Times New Roman" w:cs="Times New Roman"/>
          <w:color w:val="auto"/>
          <w:spacing w:val="-2"/>
          <w:w w:val="100"/>
        </w:rPr>
        <w:t>降低噪声影响的范围和程度。</w:t>
      </w:r>
    </w:p>
    <w:p w14:paraId="7056805B" w14:textId="77777777" w:rsidR="00775B2B" w:rsidRDefault="00000000">
      <w:pPr>
        <w:pStyle w:val="affffffffb"/>
        <w:ind w:firstLine="480"/>
        <w:jc w:val="both"/>
        <w:rPr>
          <w:rFonts w:ascii="Times New Roman" w:hAnsi="Times New Roman" w:cs="Times New Roman"/>
          <w:color w:val="auto"/>
          <w:w w:val="100"/>
        </w:rPr>
      </w:pPr>
      <w:r>
        <w:rPr>
          <w:rFonts w:ascii="Times New Roman" w:hAnsi="Times New Roman" w:cs="Times New Roman"/>
          <w:color w:val="auto"/>
          <w:w w:val="100"/>
        </w:rPr>
        <w:t>建筑施工产生的弃土等建筑垃圾，采用场地平整，其余部分及时外运至指定的垃圾填埋场进行集中排放处置的措施，避免了因大量建筑垃圾的外运、清理等环节引起的扬尘、交通堵塞等问题。</w:t>
      </w:r>
    </w:p>
    <w:p w14:paraId="41870BBC" w14:textId="77777777" w:rsidR="00775B2B" w:rsidRDefault="00000000">
      <w:pPr>
        <w:pStyle w:val="30"/>
        <w:adjustRightInd w:val="0"/>
        <w:snapToGrid w:val="0"/>
        <w:spacing w:before="0" w:after="0" w:line="520" w:lineRule="exact"/>
        <w:rPr>
          <w:rFonts w:eastAsia="黑体"/>
          <w:sz w:val="24"/>
          <w:szCs w:val="24"/>
        </w:rPr>
      </w:pPr>
      <w:r>
        <w:rPr>
          <w:rFonts w:eastAsia="黑体"/>
          <w:sz w:val="24"/>
          <w:szCs w:val="24"/>
        </w:rPr>
        <w:t>9.6.2</w:t>
      </w:r>
      <w:r>
        <w:rPr>
          <w:rFonts w:eastAsia="黑体"/>
          <w:sz w:val="24"/>
          <w:szCs w:val="24"/>
        </w:rPr>
        <w:t>运行期污染治理措施</w:t>
      </w:r>
    </w:p>
    <w:p w14:paraId="74D9FBB1" w14:textId="77777777" w:rsidR="00775B2B" w:rsidRDefault="00000000">
      <w:pPr>
        <w:pStyle w:val="40"/>
        <w:spacing w:before="0" w:after="0" w:line="520" w:lineRule="exact"/>
        <w:rPr>
          <w:szCs w:val="24"/>
        </w:rPr>
      </w:pPr>
      <w:r>
        <w:rPr>
          <w:szCs w:val="24"/>
        </w:rPr>
        <w:t>9.6.2.1</w:t>
      </w:r>
      <w:r>
        <w:rPr>
          <w:szCs w:val="24"/>
        </w:rPr>
        <w:t>大气治理措施</w:t>
      </w:r>
    </w:p>
    <w:p w14:paraId="6999B1AE" w14:textId="77777777" w:rsidR="00775B2B" w:rsidRDefault="00000000">
      <w:pPr>
        <w:topLinePunct/>
        <w:snapToGrid w:val="0"/>
        <w:spacing w:line="360" w:lineRule="auto"/>
        <w:ind w:firstLineChars="200" w:firstLine="480"/>
        <w:rPr>
          <w:kern w:val="0"/>
          <w:sz w:val="24"/>
        </w:rPr>
      </w:pPr>
      <w:r>
        <w:rPr>
          <w:kern w:val="0"/>
          <w:sz w:val="24"/>
        </w:rPr>
        <w:t>本工程对锅炉烟气采用低氮燃烧技术＋</w:t>
      </w:r>
      <w:r>
        <w:rPr>
          <w:kern w:val="0"/>
          <w:sz w:val="24"/>
        </w:rPr>
        <w:t>SCR</w:t>
      </w:r>
      <w:r>
        <w:rPr>
          <w:kern w:val="0"/>
          <w:sz w:val="24"/>
        </w:rPr>
        <w:t>脱硝装置，</w:t>
      </w:r>
      <w:r>
        <w:rPr>
          <w:kern w:val="0"/>
          <w:sz w:val="24"/>
        </w:rPr>
        <w:t>SCR</w:t>
      </w:r>
      <w:r>
        <w:rPr>
          <w:kern w:val="0"/>
          <w:sz w:val="24"/>
        </w:rPr>
        <w:t>系统催化剂按</w:t>
      </w:r>
      <w:r>
        <w:rPr>
          <w:kern w:val="0"/>
          <w:sz w:val="24"/>
        </w:rPr>
        <w:t>“3+1”</w:t>
      </w:r>
      <w:r>
        <w:rPr>
          <w:kern w:val="0"/>
          <w:sz w:val="24"/>
        </w:rPr>
        <w:t>层布置（</w:t>
      </w:r>
      <w:r>
        <w:rPr>
          <w:kern w:val="0"/>
          <w:sz w:val="24"/>
        </w:rPr>
        <w:t>3</w:t>
      </w:r>
      <w:r>
        <w:rPr>
          <w:kern w:val="0"/>
          <w:sz w:val="24"/>
        </w:rPr>
        <w:t>用</w:t>
      </w:r>
      <w:r>
        <w:rPr>
          <w:kern w:val="0"/>
          <w:sz w:val="24"/>
        </w:rPr>
        <w:t>1</w:t>
      </w:r>
      <w:r>
        <w:rPr>
          <w:kern w:val="0"/>
          <w:sz w:val="24"/>
        </w:rPr>
        <w:t>备），脱硝效率不低于</w:t>
      </w:r>
      <w:r>
        <w:rPr>
          <w:kern w:val="0"/>
          <w:sz w:val="24"/>
        </w:rPr>
        <w:t>86%</w:t>
      </w:r>
      <w:r>
        <w:rPr>
          <w:kern w:val="0"/>
          <w:sz w:val="24"/>
        </w:rPr>
        <w:t>；除尘器采用电袋除尘器，保证除尘效率不低于</w:t>
      </w:r>
      <w:r>
        <w:rPr>
          <w:kern w:val="0"/>
          <w:sz w:val="24"/>
        </w:rPr>
        <w:t>99.95%</w:t>
      </w:r>
      <w:r>
        <w:rPr>
          <w:kern w:val="0"/>
          <w:sz w:val="24"/>
        </w:rPr>
        <w:t>，加上脱硫系统除尘效率</w:t>
      </w:r>
      <w:r>
        <w:rPr>
          <w:kern w:val="0"/>
          <w:sz w:val="24"/>
        </w:rPr>
        <w:t>50%</w:t>
      </w:r>
      <w:r>
        <w:rPr>
          <w:kern w:val="0"/>
          <w:sz w:val="24"/>
        </w:rPr>
        <w:t>，总除尘效率不低于</w:t>
      </w:r>
      <w:r>
        <w:rPr>
          <w:kern w:val="0"/>
          <w:sz w:val="24"/>
        </w:rPr>
        <w:t>99.975%</w:t>
      </w:r>
      <w:r>
        <w:rPr>
          <w:kern w:val="0"/>
          <w:sz w:val="24"/>
        </w:rPr>
        <w:t>；采用氨法烟气脱硫系统，不设</w:t>
      </w:r>
      <w:r>
        <w:rPr>
          <w:kern w:val="0"/>
          <w:sz w:val="24"/>
        </w:rPr>
        <w:t>GGH</w:t>
      </w:r>
      <w:r>
        <w:rPr>
          <w:kern w:val="0"/>
          <w:sz w:val="24"/>
        </w:rPr>
        <w:t>和烟气旁路，设除雾器、</w:t>
      </w:r>
      <w:r>
        <w:rPr>
          <w:kern w:val="0"/>
          <w:sz w:val="24"/>
        </w:rPr>
        <w:t>3</w:t>
      </w:r>
      <w:r>
        <w:rPr>
          <w:kern w:val="0"/>
          <w:sz w:val="24"/>
        </w:rPr>
        <w:t>层喷淋层和</w:t>
      </w:r>
      <w:r>
        <w:rPr>
          <w:kern w:val="0"/>
          <w:sz w:val="24"/>
        </w:rPr>
        <w:t>1</w:t>
      </w:r>
      <w:r>
        <w:rPr>
          <w:kern w:val="0"/>
          <w:sz w:val="24"/>
        </w:rPr>
        <w:t>层提效装置，保证脱硫效率不低于</w:t>
      </w:r>
      <w:r>
        <w:rPr>
          <w:kern w:val="0"/>
          <w:sz w:val="24"/>
        </w:rPr>
        <w:t>99.02%</w:t>
      </w:r>
      <w:r>
        <w:rPr>
          <w:kern w:val="0"/>
          <w:sz w:val="24"/>
        </w:rPr>
        <w:t>；采用烟气脱硝＋电袋除尘＋湿法烟气脱硫的组合技术对烟气中汞及其化合物的排放进行协同控制，总去除效率可达</w:t>
      </w:r>
      <w:r>
        <w:rPr>
          <w:kern w:val="0"/>
          <w:sz w:val="24"/>
        </w:rPr>
        <w:t>70%</w:t>
      </w:r>
      <w:r>
        <w:rPr>
          <w:kern w:val="0"/>
          <w:sz w:val="24"/>
        </w:rPr>
        <w:t>。本工程共设</w:t>
      </w:r>
      <w:r>
        <w:rPr>
          <w:kern w:val="0"/>
          <w:sz w:val="24"/>
        </w:rPr>
        <w:t>1</w:t>
      </w:r>
      <w:r>
        <w:rPr>
          <w:kern w:val="0"/>
          <w:sz w:val="24"/>
        </w:rPr>
        <w:t>根</w:t>
      </w:r>
      <w:r>
        <w:rPr>
          <w:kern w:val="0"/>
          <w:sz w:val="24"/>
        </w:rPr>
        <w:t>180m</w:t>
      </w:r>
      <w:r>
        <w:rPr>
          <w:kern w:val="0"/>
          <w:sz w:val="24"/>
        </w:rPr>
        <w:t>集束式烟囱，内设两根内筒，</w:t>
      </w:r>
      <w:r>
        <w:rPr>
          <w:rFonts w:hint="eastAsia"/>
          <w:kern w:val="0"/>
          <w:sz w:val="24"/>
        </w:rPr>
        <w:t>其中一根内筒直径</w:t>
      </w:r>
      <w:r>
        <w:rPr>
          <w:rFonts w:hint="eastAsia"/>
          <w:kern w:val="0"/>
          <w:sz w:val="24"/>
        </w:rPr>
        <w:t>5.9m</w:t>
      </w:r>
      <w:r>
        <w:rPr>
          <w:rFonts w:hint="eastAsia"/>
          <w:kern w:val="0"/>
          <w:sz w:val="24"/>
        </w:rPr>
        <w:t>，用于排放</w:t>
      </w:r>
      <w:r>
        <w:rPr>
          <w:rFonts w:hint="eastAsia"/>
          <w:kern w:val="0"/>
          <w:sz w:val="24"/>
        </w:rPr>
        <w:t>#1</w:t>
      </w:r>
      <w:r>
        <w:rPr>
          <w:rFonts w:hint="eastAsia"/>
          <w:kern w:val="0"/>
          <w:sz w:val="24"/>
        </w:rPr>
        <w:t>、</w:t>
      </w:r>
      <w:r>
        <w:rPr>
          <w:rFonts w:hint="eastAsia"/>
          <w:kern w:val="0"/>
          <w:sz w:val="24"/>
        </w:rPr>
        <w:t>#2</w:t>
      </w:r>
      <w:r>
        <w:rPr>
          <w:rFonts w:hint="eastAsia"/>
          <w:kern w:val="0"/>
          <w:sz w:val="24"/>
        </w:rPr>
        <w:t>炉的烟气，另一根内筒直径</w:t>
      </w:r>
      <w:r>
        <w:rPr>
          <w:rFonts w:hint="eastAsia"/>
          <w:kern w:val="0"/>
          <w:sz w:val="24"/>
        </w:rPr>
        <w:t>4.2m</w:t>
      </w:r>
      <w:r>
        <w:rPr>
          <w:rFonts w:hint="eastAsia"/>
          <w:kern w:val="0"/>
          <w:sz w:val="24"/>
        </w:rPr>
        <w:t>，用于排放</w:t>
      </w:r>
      <w:r>
        <w:rPr>
          <w:rFonts w:hint="eastAsia"/>
          <w:kern w:val="0"/>
          <w:sz w:val="24"/>
        </w:rPr>
        <w:t>#3</w:t>
      </w:r>
      <w:r>
        <w:rPr>
          <w:rFonts w:hint="eastAsia"/>
          <w:kern w:val="0"/>
          <w:sz w:val="24"/>
        </w:rPr>
        <w:t>炉的烟气</w:t>
      </w:r>
      <w:r>
        <w:rPr>
          <w:kern w:val="0"/>
          <w:sz w:val="24"/>
        </w:rPr>
        <w:t>，安装烟气在线监测系统等。</w:t>
      </w:r>
    </w:p>
    <w:p w14:paraId="48424E21" w14:textId="77777777" w:rsidR="00775B2B" w:rsidRDefault="00000000">
      <w:pPr>
        <w:topLinePunct/>
        <w:snapToGrid w:val="0"/>
        <w:spacing w:line="360" w:lineRule="auto"/>
        <w:ind w:firstLineChars="200" w:firstLine="480"/>
        <w:rPr>
          <w:sz w:val="24"/>
          <w:szCs w:val="21"/>
        </w:rPr>
      </w:pPr>
      <w:r>
        <w:rPr>
          <w:sz w:val="24"/>
          <w:szCs w:val="21"/>
        </w:rPr>
        <w:t>转运站、筛破楼、原煤仓、灰库</w:t>
      </w:r>
      <w:r>
        <w:rPr>
          <w:rFonts w:hint="eastAsia"/>
          <w:sz w:val="24"/>
          <w:szCs w:val="21"/>
        </w:rPr>
        <w:t>、</w:t>
      </w:r>
      <w:r>
        <w:rPr>
          <w:sz w:val="24"/>
          <w:szCs w:val="21"/>
        </w:rPr>
        <w:t>渣库及</w:t>
      </w:r>
      <w:r>
        <w:rPr>
          <w:rFonts w:hint="eastAsia"/>
          <w:sz w:val="24"/>
          <w:szCs w:val="21"/>
        </w:rPr>
        <w:t>硫酸铵包装间</w:t>
      </w:r>
      <w:r>
        <w:rPr>
          <w:sz w:val="24"/>
          <w:szCs w:val="21"/>
        </w:rPr>
        <w:t>分别安装布袋除尘器，除尘效率</w:t>
      </w:r>
      <w:r>
        <w:rPr>
          <w:sz w:val="24"/>
          <w:szCs w:val="21"/>
        </w:rPr>
        <w:t>99.9%</w:t>
      </w:r>
      <w:r>
        <w:rPr>
          <w:sz w:val="24"/>
          <w:szCs w:val="21"/>
        </w:rPr>
        <w:t>。</w:t>
      </w:r>
    </w:p>
    <w:p w14:paraId="32BC33BC" w14:textId="77777777" w:rsidR="00775B2B" w:rsidRDefault="00000000">
      <w:pPr>
        <w:pStyle w:val="40"/>
        <w:spacing w:before="0" w:after="0" w:line="520" w:lineRule="exact"/>
        <w:rPr>
          <w:szCs w:val="24"/>
        </w:rPr>
      </w:pPr>
      <w:r>
        <w:rPr>
          <w:szCs w:val="24"/>
        </w:rPr>
        <w:lastRenderedPageBreak/>
        <w:t>9.6.2.2</w:t>
      </w:r>
      <w:r>
        <w:rPr>
          <w:szCs w:val="24"/>
        </w:rPr>
        <w:t>废水治理措施</w:t>
      </w:r>
    </w:p>
    <w:p w14:paraId="791994C7" w14:textId="77777777" w:rsidR="00775B2B" w:rsidRDefault="00000000">
      <w:pPr>
        <w:topLinePunct/>
        <w:snapToGrid w:val="0"/>
        <w:spacing w:line="360" w:lineRule="auto"/>
        <w:ind w:firstLineChars="200" w:firstLine="480"/>
        <w:rPr>
          <w:sz w:val="24"/>
        </w:rPr>
      </w:pPr>
      <w:r>
        <w:rPr>
          <w:sz w:val="24"/>
        </w:rPr>
        <w:t>含煤废水</w:t>
      </w:r>
      <w:r>
        <w:rPr>
          <w:kern w:val="0"/>
          <w:sz w:val="24"/>
        </w:rPr>
        <w:t>送到煤水处理设备处理，含煤废水经过澄清、过滤等处理后回用，锅炉大修酸洗水</w:t>
      </w:r>
      <w:r>
        <w:rPr>
          <w:rFonts w:hint="eastAsia"/>
          <w:sz w:val="24"/>
        </w:rPr>
        <w:t>由酸洗公司回收处理</w:t>
      </w:r>
      <w:r>
        <w:rPr>
          <w:rFonts w:hint="eastAsia"/>
          <w:kern w:val="0"/>
          <w:sz w:val="24"/>
        </w:rPr>
        <w:t>，</w:t>
      </w:r>
      <w:r>
        <w:rPr>
          <w:kern w:val="0"/>
          <w:sz w:val="24"/>
        </w:rPr>
        <w:t>锅炉排污及降温排水、空压站凝结水、废氨水、空预器冲洗废水、换热首站排污及降温排水及生活污水分别排入煤制油项目废水管网进入污水处理站处理后回用。</w:t>
      </w:r>
    </w:p>
    <w:p w14:paraId="656D7C32" w14:textId="77777777" w:rsidR="00775B2B" w:rsidRDefault="00000000">
      <w:pPr>
        <w:pStyle w:val="001"/>
        <w:topLinePunct/>
        <w:adjustRightInd w:val="0"/>
        <w:snapToGrid w:val="0"/>
        <w:spacing w:before="0"/>
        <w:ind w:firstLine="480"/>
        <w:rPr>
          <w:rFonts w:ascii="Times New Roman" w:hAnsi="Times New Roman" w:cs="Times New Roman"/>
        </w:rPr>
      </w:pPr>
      <w:r>
        <w:rPr>
          <w:rFonts w:ascii="Times New Roman" w:hAnsi="Times New Roman" w:cs="Times New Roman"/>
        </w:rPr>
        <w:t>厂区内部的防渗按照厂区装置和生产特点，根据可能产生的风险强度和污染物</w:t>
      </w:r>
      <w:r>
        <w:rPr>
          <w:rFonts w:ascii="Times New Roman" w:hAnsi="Times New Roman" w:cs="Times New Roman" w:hint="eastAsia"/>
        </w:rPr>
        <w:t>渗入</w:t>
      </w:r>
      <w:r>
        <w:rPr>
          <w:rFonts w:ascii="Times New Roman" w:hAnsi="Times New Roman" w:cs="Times New Roman"/>
        </w:rPr>
        <w:t>影响地下水，进行分区防渗：重点防渗区包括厂区煤水处理站、液氨气化站、脱硫塔、空压站隔油池，防渗性能不低于</w:t>
      </w:r>
      <w:r>
        <w:rPr>
          <w:rFonts w:ascii="Times New Roman" w:hAnsi="Times New Roman" w:cs="Times New Roman"/>
        </w:rPr>
        <w:t>6.0m</w:t>
      </w:r>
      <w:r>
        <w:rPr>
          <w:rFonts w:ascii="Times New Roman" w:hAnsi="Times New Roman" w:cs="Times New Roman"/>
        </w:rPr>
        <w:t>厚渗透系数为</w:t>
      </w:r>
      <w:r>
        <w:rPr>
          <w:rFonts w:ascii="Times New Roman" w:hAnsi="Times New Roman" w:cs="Times New Roman"/>
        </w:rPr>
        <w:t>1.0×10</w:t>
      </w:r>
      <w:r>
        <w:rPr>
          <w:rFonts w:ascii="Times New Roman" w:hAnsi="Times New Roman" w:cs="Times New Roman"/>
          <w:vertAlign w:val="superscript"/>
        </w:rPr>
        <w:t>-7</w:t>
      </w:r>
      <w:r>
        <w:rPr>
          <w:rFonts w:ascii="Times New Roman" w:hAnsi="Times New Roman" w:cs="Times New Roman"/>
        </w:rPr>
        <w:t>cm/s</w:t>
      </w:r>
      <w:r>
        <w:rPr>
          <w:rFonts w:ascii="Times New Roman" w:hAnsi="Times New Roman" w:cs="Times New Roman"/>
        </w:rPr>
        <w:t>的</w:t>
      </w:r>
      <w:r>
        <w:rPr>
          <w:rFonts w:ascii="Times New Roman" w:hAnsi="Times New Roman" w:cs="Times New Roman" w:hint="eastAsia"/>
        </w:rPr>
        <w:t>黏土层</w:t>
      </w:r>
      <w:r>
        <w:rPr>
          <w:rFonts w:ascii="Times New Roman" w:hAnsi="Times New Roman" w:cs="Times New Roman"/>
        </w:rPr>
        <w:t>的防渗性能。一般防渗区为厂区其他构筑物，防渗性能不低于</w:t>
      </w:r>
      <w:r>
        <w:rPr>
          <w:rFonts w:ascii="Times New Roman" w:hAnsi="Times New Roman" w:cs="Times New Roman"/>
        </w:rPr>
        <w:t>1.5m</w:t>
      </w:r>
      <w:r>
        <w:rPr>
          <w:rFonts w:ascii="Times New Roman" w:hAnsi="Times New Roman" w:cs="Times New Roman"/>
        </w:rPr>
        <w:t>厚渗透系数为</w:t>
      </w:r>
      <w:r>
        <w:rPr>
          <w:rFonts w:ascii="Times New Roman" w:hAnsi="Times New Roman" w:cs="Times New Roman"/>
        </w:rPr>
        <w:t>1.0×10</w:t>
      </w:r>
      <w:r>
        <w:rPr>
          <w:rFonts w:ascii="Times New Roman" w:hAnsi="Times New Roman" w:cs="Times New Roman"/>
          <w:vertAlign w:val="superscript"/>
        </w:rPr>
        <w:t>-7</w:t>
      </w:r>
      <w:r>
        <w:rPr>
          <w:rFonts w:ascii="Times New Roman" w:hAnsi="Times New Roman" w:cs="Times New Roman"/>
        </w:rPr>
        <w:t>cm/s</w:t>
      </w:r>
      <w:r>
        <w:rPr>
          <w:rFonts w:ascii="Times New Roman" w:hAnsi="Times New Roman" w:cs="Times New Roman"/>
        </w:rPr>
        <w:t>的</w:t>
      </w:r>
      <w:r>
        <w:rPr>
          <w:rFonts w:ascii="Times New Roman" w:hAnsi="Times New Roman" w:cs="Times New Roman" w:hint="eastAsia"/>
        </w:rPr>
        <w:t>黏土层</w:t>
      </w:r>
      <w:r>
        <w:rPr>
          <w:rFonts w:ascii="Times New Roman" w:hAnsi="Times New Roman" w:cs="Times New Roman"/>
        </w:rPr>
        <w:t>的防渗性能。</w:t>
      </w:r>
    </w:p>
    <w:p w14:paraId="34426534" w14:textId="77777777" w:rsidR="00775B2B" w:rsidRDefault="00000000">
      <w:pPr>
        <w:pStyle w:val="40"/>
        <w:spacing w:before="0" w:after="0" w:line="520" w:lineRule="exact"/>
        <w:rPr>
          <w:szCs w:val="24"/>
        </w:rPr>
      </w:pPr>
      <w:r>
        <w:rPr>
          <w:szCs w:val="24"/>
        </w:rPr>
        <w:t>9.6.2.3</w:t>
      </w:r>
      <w:r>
        <w:rPr>
          <w:szCs w:val="24"/>
        </w:rPr>
        <w:t>噪声</w:t>
      </w:r>
    </w:p>
    <w:p w14:paraId="723149F7" w14:textId="77777777" w:rsidR="00775B2B" w:rsidRDefault="00000000">
      <w:pPr>
        <w:topLinePunct/>
        <w:snapToGrid w:val="0"/>
        <w:spacing w:line="360" w:lineRule="auto"/>
        <w:ind w:firstLineChars="200" w:firstLine="480"/>
        <w:rPr>
          <w:sz w:val="24"/>
        </w:rPr>
      </w:pPr>
      <w:r>
        <w:rPr>
          <w:sz w:val="24"/>
        </w:rPr>
        <w:t>（</w:t>
      </w:r>
      <w:r>
        <w:rPr>
          <w:sz w:val="24"/>
        </w:rPr>
        <w:t>1</w:t>
      </w:r>
      <w:r>
        <w:rPr>
          <w:sz w:val="24"/>
        </w:rPr>
        <w:t>）对汽轮机、磨煤机、风机等加隔音罩，可降低噪声</w:t>
      </w:r>
      <w:r>
        <w:rPr>
          <w:sz w:val="24"/>
        </w:rPr>
        <w:t>15-20dB(A)</w:t>
      </w:r>
      <w:r>
        <w:rPr>
          <w:sz w:val="24"/>
        </w:rPr>
        <w:t>；送风机进风口加消声器可降低噪声</w:t>
      </w:r>
      <w:r>
        <w:rPr>
          <w:sz w:val="24"/>
        </w:rPr>
        <w:t>20-30dB(A)</w:t>
      </w:r>
      <w:r>
        <w:rPr>
          <w:sz w:val="24"/>
        </w:rPr>
        <w:t>；对压缩机进口加消声器可降低噪声</w:t>
      </w:r>
      <w:r>
        <w:rPr>
          <w:sz w:val="24"/>
        </w:rPr>
        <w:t>15-20dB(A)</w:t>
      </w:r>
      <w:r>
        <w:rPr>
          <w:sz w:val="24"/>
        </w:rPr>
        <w:t>；锅炉排汽口设置小孔</w:t>
      </w:r>
      <w:r>
        <w:rPr>
          <w:rFonts w:hint="eastAsia"/>
          <w:sz w:val="24"/>
        </w:rPr>
        <w:t>消声器</w:t>
      </w:r>
      <w:r>
        <w:rPr>
          <w:sz w:val="24"/>
        </w:rPr>
        <w:t>，可降低排汽噪声</w:t>
      </w:r>
      <w:r>
        <w:rPr>
          <w:sz w:val="24"/>
        </w:rPr>
        <w:t>20-30dB(A)</w:t>
      </w:r>
      <w:r>
        <w:rPr>
          <w:sz w:val="24"/>
        </w:rPr>
        <w:t>。</w:t>
      </w:r>
    </w:p>
    <w:p w14:paraId="67EF6CE8" w14:textId="77777777" w:rsidR="00775B2B" w:rsidRDefault="00000000">
      <w:pPr>
        <w:topLinePunct/>
        <w:snapToGrid w:val="0"/>
        <w:spacing w:line="360" w:lineRule="auto"/>
        <w:ind w:firstLineChars="200" w:firstLine="480"/>
        <w:rPr>
          <w:sz w:val="24"/>
        </w:rPr>
      </w:pPr>
      <w:r>
        <w:rPr>
          <w:sz w:val="24"/>
        </w:rPr>
        <w:t>（</w:t>
      </w:r>
      <w:r>
        <w:rPr>
          <w:sz w:val="24"/>
        </w:rPr>
        <w:t>2</w:t>
      </w:r>
      <w:r>
        <w:rPr>
          <w:sz w:val="24"/>
        </w:rPr>
        <w:t>）对室内有噪声源的生产车间增设隔声门窗；室内增加吸声设计；墙体增加隔声、吸声材料；建筑和吸声措施降噪</w:t>
      </w:r>
      <w:r>
        <w:rPr>
          <w:sz w:val="24"/>
        </w:rPr>
        <w:t>10-15dB(A)</w:t>
      </w:r>
      <w:r>
        <w:rPr>
          <w:sz w:val="24"/>
        </w:rPr>
        <w:t>，专业吸声和隔声设计可降噪</w:t>
      </w:r>
      <w:r>
        <w:rPr>
          <w:sz w:val="24"/>
        </w:rPr>
        <w:t>30dB(A)</w:t>
      </w:r>
      <w:r>
        <w:rPr>
          <w:sz w:val="24"/>
        </w:rPr>
        <w:t>左右。</w:t>
      </w:r>
    </w:p>
    <w:p w14:paraId="6731FAF0" w14:textId="77777777" w:rsidR="00775B2B" w:rsidRDefault="00000000">
      <w:pPr>
        <w:topLinePunct/>
        <w:snapToGrid w:val="0"/>
        <w:spacing w:line="360" w:lineRule="auto"/>
        <w:ind w:firstLineChars="200" w:firstLine="480"/>
        <w:rPr>
          <w:sz w:val="24"/>
        </w:rPr>
      </w:pPr>
      <w:r>
        <w:rPr>
          <w:sz w:val="24"/>
        </w:rPr>
        <w:t>（</w:t>
      </w:r>
      <w:r>
        <w:rPr>
          <w:sz w:val="24"/>
        </w:rPr>
        <w:t>3</w:t>
      </w:r>
      <w:r>
        <w:rPr>
          <w:sz w:val="24"/>
        </w:rPr>
        <w:t>）主厂房采用封闭式，并对其厂房墙体和门窗选用隔声材料，其降噪效果可达</w:t>
      </w:r>
      <w:r>
        <w:rPr>
          <w:sz w:val="24"/>
        </w:rPr>
        <w:t>30dB(A)</w:t>
      </w:r>
      <w:r>
        <w:rPr>
          <w:sz w:val="24"/>
        </w:rPr>
        <w:t>。</w:t>
      </w:r>
    </w:p>
    <w:p w14:paraId="0374B04B" w14:textId="77777777" w:rsidR="00775B2B" w:rsidRDefault="00000000">
      <w:pPr>
        <w:topLinePunct/>
        <w:snapToGrid w:val="0"/>
        <w:spacing w:line="360" w:lineRule="auto"/>
        <w:ind w:firstLineChars="200" w:firstLine="480"/>
        <w:rPr>
          <w:sz w:val="24"/>
        </w:rPr>
      </w:pPr>
      <w:r>
        <w:rPr>
          <w:sz w:val="24"/>
        </w:rPr>
        <w:t>（</w:t>
      </w:r>
      <w:r>
        <w:rPr>
          <w:sz w:val="24"/>
        </w:rPr>
        <w:t>4</w:t>
      </w:r>
      <w:r>
        <w:rPr>
          <w:sz w:val="24"/>
        </w:rPr>
        <w:t>）</w:t>
      </w:r>
      <w:r>
        <w:rPr>
          <w:rFonts w:hint="eastAsia"/>
          <w:sz w:val="24"/>
        </w:rPr>
        <w:t>对</w:t>
      </w:r>
      <w:r>
        <w:rPr>
          <w:sz w:val="24"/>
        </w:rPr>
        <w:t>各类水泵、管道等采用吸声、隔声间，采用强制通风措施保证设备的通风散热需求。</w:t>
      </w:r>
    </w:p>
    <w:p w14:paraId="2E9BDE53" w14:textId="77777777" w:rsidR="00775B2B" w:rsidRDefault="00000000">
      <w:pPr>
        <w:topLinePunct/>
        <w:snapToGrid w:val="0"/>
        <w:spacing w:line="360" w:lineRule="auto"/>
        <w:ind w:firstLineChars="200" w:firstLine="480"/>
        <w:rPr>
          <w:sz w:val="24"/>
        </w:rPr>
      </w:pPr>
      <w:r>
        <w:rPr>
          <w:sz w:val="24"/>
        </w:rPr>
        <w:t>（</w:t>
      </w:r>
      <w:r>
        <w:rPr>
          <w:sz w:val="24"/>
        </w:rPr>
        <w:t>5</w:t>
      </w:r>
      <w:r>
        <w:rPr>
          <w:sz w:val="24"/>
        </w:rPr>
        <w:t>）工程允许情况下，对产生</w:t>
      </w:r>
      <w:r>
        <w:rPr>
          <w:rFonts w:hint="eastAsia"/>
          <w:sz w:val="24"/>
        </w:rPr>
        <w:t>振动</w:t>
      </w:r>
      <w:r>
        <w:rPr>
          <w:sz w:val="24"/>
        </w:rPr>
        <w:t>设备增设基础减震措施。</w:t>
      </w:r>
    </w:p>
    <w:p w14:paraId="2CACEF05" w14:textId="77777777" w:rsidR="00775B2B" w:rsidRDefault="00000000">
      <w:pPr>
        <w:pStyle w:val="40"/>
        <w:spacing w:before="0" w:after="0" w:line="520" w:lineRule="exact"/>
        <w:rPr>
          <w:szCs w:val="24"/>
        </w:rPr>
      </w:pPr>
      <w:r>
        <w:rPr>
          <w:szCs w:val="24"/>
        </w:rPr>
        <w:t>9.6.2.4</w:t>
      </w:r>
      <w:r>
        <w:rPr>
          <w:szCs w:val="24"/>
        </w:rPr>
        <w:t>固体废物</w:t>
      </w:r>
    </w:p>
    <w:p w14:paraId="015A56A1" w14:textId="7321A145" w:rsidR="00775B2B" w:rsidRDefault="00000000">
      <w:pPr>
        <w:pStyle w:val="affffffffb"/>
        <w:ind w:firstLine="480"/>
        <w:jc w:val="both"/>
        <w:rPr>
          <w:rFonts w:ascii="Times New Roman" w:hAnsi="Times New Roman" w:cs="Times New Roman"/>
          <w:color w:val="auto"/>
          <w:w w:val="100"/>
          <w:kern w:val="2"/>
        </w:rPr>
      </w:pPr>
      <w:r>
        <w:rPr>
          <w:rFonts w:ascii="Times New Roman" w:hAnsi="Times New Roman" w:cs="Times New Roman"/>
          <w:color w:val="auto"/>
          <w:w w:val="100"/>
          <w:kern w:val="2"/>
        </w:rPr>
        <w:t>拟建工程产生的危险废物主要包括脱硝系统不定期产生的废催化剂、空压站隔油池污油、运营期升压站变压器事故检修时会产</w:t>
      </w:r>
      <w:r>
        <w:rPr>
          <w:rFonts w:ascii="Times New Roman" w:hAnsi="Times New Roman" w:cs="Times New Roman" w:hint="eastAsia"/>
          <w:color w:val="auto"/>
          <w:w w:val="100"/>
          <w:kern w:val="2"/>
        </w:rPr>
        <w:t>生的</w:t>
      </w:r>
      <w:r>
        <w:rPr>
          <w:rFonts w:ascii="Times New Roman" w:hAnsi="Times New Roman" w:cs="Times New Roman"/>
          <w:color w:val="auto"/>
          <w:w w:val="100"/>
          <w:kern w:val="2"/>
        </w:rPr>
        <w:t>废油和设备运转产生的废机油及废油桶，全部交由资质单位处置，不会对环境产生影响。</w:t>
      </w:r>
      <w:r>
        <w:rPr>
          <w:rFonts w:ascii="Times New Roman" w:hAnsi="Times New Roman" w:cs="Times New Roman"/>
          <w:color w:val="auto"/>
        </w:rPr>
        <w:t>电袋除尘系统产生的废弃除尘布袋需进行鉴别，鉴定前按危险废物进行管理，鉴定后如属于一般工业固体废物，送园区一般固废填埋场填埋。</w:t>
      </w:r>
      <w:r w:rsidR="008061C2">
        <w:rPr>
          <w:rFonts w:hint="eastAsia"/>
        </w:rPr>
        <w:t>粉煤灰（含渣）回填矿山内排土场。</w:t>
      </w:r>
      <w:r>
        <w:rPr>
          <w:rFonts w:ascii="Times New Roman" w:hAnsi="Times New Roman" w:cs="Times New Roman" w:hint="eastAsia"/>
          <w:color w:val="auto"/>
          <w:w w:val="100"/>
          <w:kern w:val="2"/>
        </w:rPr>
        <w:t>固体</w:t>
      </w:r>
      <w:r>
        <w:rPr>
          <w:rFonts w:ascii="Times New Roman" w:hAnsi="Times New Roman" w:cs="Times New Roman"/>
          <w:color w:val="auto"/>
          <w:w w:val="100"/>
          <w:kern w:val="2"/>
        </w:rPr>
        <w:t>废物严格执行《危险废物贮存污染控制标准》</w:t>
      </w:r>
      <w:r>
        <w:rPr>
          <w:rFonts w:ascii="Times New Roman" w:hAnsi="Times New Roman" w:cs="Times New Roman"/>
          <w:color w:val="auto"/>
          <w:w w:val="100"/>
          <w:kern w:val="2"/>
        </w:rPr>
        <w:lastRenderedPageBreak/>
        <w:t>（</w:t>
      </w:r>
      <w:r>
        <w:rPr>
          <w:rFonts w:ascii="Times New Roman" w:hAnsi="Times New Roman" w:cs="Times New Roman"/>
          <w:color w:val="auto"/>
          <w:w w:val="100"/>
          <w:kern w:val="2"/>
        </w:rPr>
        <w:t>GB18597-2023</w:t>
      </w:r>
      <w:r>
        <w:rPr>
          <w:rFonts w:ascii="Times New Roman" w:hAnsi="Times New Roman" w:cs="Times New Roman"/>
          <w:color w:val="auto"/>
          <w:w w:val="100"/>
          <w:kern w:val="2"/>
        </w:rPr>
        <w:t>）、《一般工业固体废物贮存和填埋污染控制标准》（</w:t>
      </w:r>
      <w:r>
        <w:rPr>
          <w:rFonts w:ascii="Times New Roman" w:hAnsi="Times New Roman" w:cs="Times New Roman"/>
          <w:color w:val="auto"/>
          <w:w w:val="100"/>
          <w:kern w:val="2"/>
        </w:rPr>
        <w:t>GB18599-2020</w:t>
      </w:r>
      <w:r>
        <w:rPr>
          <w:rFonts w:ascii="Times New Roman" w:hAnsi="Times New Roman" w:cs="Times New Roman"/>
          <w:color w:val="auto"/>
          <w:w w:val="100"/>
          <w:kern w:val="2"/>
        </w:rPr>
        <w:t>）等相关要求。</w:t>
      </w:r>
    </w:p>
    <w:p w14:paraId="26A88AC5" w14:textId="77777777" w:rsidR="00775B2B" w:rsidRDefault="00000000">
      <w:pPr>
        <w:pStyle w:val="40"/>
        <w:spacing w:before="0" w:after="0" w:line="520" w:lineRule="exact"/>
        <w:rPr>
          <w:szCs w:val="24"/>
        </w:rPr>
      </w:pPr>
      <w:r>
        <w:rPr>
          <w:szCs w:val="24"/>
        </w:rPr>
        <w:t>9.6.2.5</w:t>
      </w:r>
      <w:r>
        <w:rPr>
          <w:szCs w:val="24"/>
        </w:rPr>
        <w:t>环境风险防治措施</w:t>
      </w:r>
    </w:p>
    <w:p w14:paraId="2AE06A8E" w14:textId="77777777" w:rsidR="00775B2B" w:rsidRDefault="00000000">
      <w:pPr>
        <w:pStyle w:val="001"/>
        <w:adjustRightInd w:val="0"/>
        <w:snapToGrid w:val="0"/>
        <w:ind w:firstLine="472"/>
        <w:rPr>
          <w:rFonts w:ascii="Times New Roman" w:hAnsi="Times New Roman" w:cs="Times New Roman"/>
          <w:szCs w:val="24"/>
        </w:rPr>
      </w:pPr>
      <w:r>
        <w:rPr>
          <w:rFonts w:ascii="Times New Roman" w:hAnsi="Times New Roman" w:cs="Times New Roman"/>
          <w:spacing w:val="-2"/>
          <w:szCs w:val="24"/>
        </w:rPr>
        <w:t>为杜绝生产装置发生环境风险事故时污水、消防水等携带物料进入排水系统排至厂外，本项目应建立环境风险事故三级防范措施。一级防控措施将污染物控制在装置区；二级防控将污染物控制在煤制油项目事故水池；三级防控将污染物控制在煤制油项目的污水处理站。</w:t>
      </w:r>
    </w:p>
    <w:p w14:paraId="7E648BE5" w14:textId="77777777" w:rsidR="00775B2B" w:rsidRDefault="00000000">
      <w:pPr>
        <w:pStyle w:val="20"/>
        <w:spacing w:before="0" w:after="0" w:line="520" w:lineRule="exact"/>
        <w:rPr>
          <w:rStyle w:val="affff1"/>
          <w:rFonts w:ascii="Times New Roman" w:hAnsi="Times New Roman"/>
          <w:color w:val="auto"/>
          <w:sz w:val="28"/>
          <w:szCs w:val="28"/>
          <w:u w:val="none"/>
        </w:rPr>
      </w:pPr>
      <w:bookmarkStart w:id="1856" w:name="_Toc25444"/>
      <w:r>
        <w:rPr>
          <w:rStyle w:val="affff1"/>
          <w:rFonts w:ascii="Times New Roman" w:hAnsi="Times New Roman"/>
          <w:color w:val="auto"/>
          <w:sz w:val="28"/>
          <w:szCs w:val="28"/>
          <w:u w:val="none"/>
        </w:rPr>
        <w:t>9.7</w:t>
      </w:r>
      <w:r>
        <w:rPr>
          <w:rStyle w:val="affff1"/>
          <w:rFonts w:ascii="Times New Roman" w:hAnsi="Times New Roman"/>
          <w:color w:val="auto"/>
          <w:sz w:val="28"/>
          <w:szCs w:val="28"/>
          <w:u w:val="none"/>
        </w:rPr>
        <w:t>环境影响经济损益分析</w:t>
      </w:r>
      <w:bookmarkEnd w:id="1856"/>
    </w:p>
    <w:p w14:paraId="7257C6E0" w14:textId="52A72A41" w:rsidR="00775B2B" w:rsidRDefault="00000000">
      <w:pPr>
        <w:snapToGrid w:val="0"/>
        <w:spacing w:line="360" w:lineRule="auto"/>
        <w:ind w:firstLineChars="200" w:firstLine="480"/>
        <w:rPr>
          <w:spacing w:val="-2"/>
          <w:sz w:val="24"/>
        </w:rPr>
      </w:pPr>
      <w:r>
        <w:rPr>
          <w:sz w:val="24"/>
        </w:rPr>
        <w:t>本工程总投资</w:t>
      </w:r>
      <w:r w:rsidR="00314B30">
        <w:rPr>
          <w:rFonts w:hint="eastAsia"/>
          <w:spacing w:val="4"/>
          <w:sz w:val="24"/>
        </w:rPr>
        <w:t>170008</w:t>
      </w:r>
      <w:r>
        <w:rPr>
          <w:sz w:val="24"/>
        </w:rPr>
        <w:t>万元人民币，</w:t>
      </w:r>
      <w:bookmarkStart w:id="1857" w:name="_Hlk71213734"/>
      <w:r>
        <w:rPr>
          <w:sz w:val="24"/>
        </w:rPr>
        <w:t>环保投资为</w:t>
      </w:r>
      <w:r>
        <w:rPr>
          <w:kern w:val="0"/>
          <w:sz w:val="24"/>
        </w:rPr>
        <w:t>1</w:t>
      </w:r>
      <w:r>
        <w:rPr>
          <w:rFonts w:hint="eastAsia"/>
          <w:kern w:val="0"/>
          <w:sz w:val="24"/>
        </w:rPr>
        <w:t>9800</w:t>
      </w:r>
      <w:r>
        <w:rPr>
          <w:sz w:val="24"/>
        </w:rPr>
        <w:t>万元，占项目总投资的</w:t>
      </w:r>
      <w:r>
        <w:rPr>
          <w:rFonts w:hint="eastAsia"/>
          <w:kern w:val="0"/>
          <w:sz w:val="24"/>
        </w:rPr>
        <w:t>11.</w:t>
      </w:r>
      <w:r w:rsidR="00314B30">
        <w:rPr>
          <w:rFonts w:hint="eastAsia"/>
          <w:kern w:val="0"/>
          <w:sz w:val="24"/>
        </w:rPr>
        <w:t>6</w:t>
      </w:r>
      <w:r>
        <w:rPr>
          <w:rFonts w:hint="eastAsia"/>
          <w:kern w:val="0"/>
          <w:sz w:val="24"/>
        </w:rPr>
        <w:t>5</w:t>
      </w:r>
      <w:r>
        <w:rPr>
          <w:kern w:val="0"/>
          <w:sz w:val="24"/>
        </w:rPr>
        <w:t>%</w:t>
      </w:r>
      <w:r>
        <w:rPr>
          <w:sz w:val="24"/>
        </w:rPr>
        <w:t>。</w:t>
      </w:r>
      <w:bookmarkEnd w:id="1857"/>
      <w:r>
        <w:rPr>
          <w:spacing w:val="-2"/>
          <w:sz w:val="24"/>
        </w:rPr>
        <w:t>项目建设虽然会给环境带来一定程度的污染和破坏，这些污染和破坏是可以减缓和恢复的，不同利益群体对该项目的实施是可以接受的。</w:t>
      </w:r>
    </w:p>
    <w:p w14:paraId="2C7574CA" w14:textId="77777777" w:rsidR="00775B2B" w:rsidRDefault="00000000">
      <w:pPr>
        <w:snapToGrid w:val="0"/>
        <w:spacing w:line="360" w:lineRule="auto"/>
        <w:ind w:firstLineChars="200" w:firstLine="472"/>
        <w:rPr>
          <w:sz w:val="24"/>
        </w:rPr>
      </w:pPr>
      <w:r>
        <w:rPr>
          <w:spacing w:val="-2"/>
          <w:sz w:val="24"/>
        </w:rPr>
        <w:t>本工程的建设</w:t>
      </w:r>
      <w:r>
        <w:rPr>
          <w:sz w:val="24"/>
        </w:rPr>
        <w:t>能进一步提高企业的市场抗风险能力和经济效益，工程的实施必将推动该地区化工及相关产业的发展，对该地区工业和经济的健康发展必将</w:t>
      </w:r>
      <w:r>
        <w:rPr>
          <w:rFonts w:hint="eastAsia"/>
          <w:sz w:val="24"/>
        </w:rPr>
        <w:t>做</w:t>
      </w:r>
      <w:r>
        <w:rPr>
          <w:sz w:val="24"/>
        </w:rPr>
        <w:t>出重大贡献。本工程具有良好的社会效益、经济效益和环境效益。总体来说，本工程在环境经济上可行。</w:t>
      </w:r>
    </w:p>
    <w:p w14:paraId="310E3523" w14:textId="77777777" w:rsidR="00775B2B" w:rsidRDefault="00000000">
      <w:pPr>
        <w:pStyle w:val="20"/>
        <w:spacing w:before="0" w:after="0" w:line="520" w:lineRule="exact"/>
      </w:pPr>
      <w:bookmarkStart w:id="1858" w:name="_Toc134434416"/>
      <w:bookmarkStart w:id="1859" w:name="_Toc113702914"/>
      <w:bookmarkStart w:id="1860" w:name="_Toc24835"/>
      <w:bookmarkStart w:id="1861" w:name="_Toc161764348"/>
      <w:r>
        <w:rPr>
          <w:rStyle w:val="affff1"/>
          <w:rFonts w:ascii="Times New Roman" w:hAnsi="Times New Roman" w:hint="eastAsia"/>
          <w:color w:val="auto"/>
          <w:sz w:val="28"/>
          <w:szCs w:val="28"/>
          <w:u w:val="none"/>
        </w:rPr>
        <w:t>9.8</w:t>
      </w:r>
      <w:r>
        <w:rPr>
          <w:rStyle w:val="affff1"/>
          <w:rFonts w:ascii="Times New Roman" w:hAnsi="Times New Roman"/>
          <w:color w:val="auto"/>
          <w:sz w:val="28"/>
          <w:szCs w:val="28"/>
          <w:u w:val="none"/>
        </w:rPr>
        <w:t>公众参与结论</w:t>
      </w:r>
      <w:bookmarkEnd w:id="1858"/>
      <w:bookmarkEnd w:id="1859"/>
      <w:bookmarkEnd w:id="1860"/>
      <w:bookmarkEnd w:id="1861"/>
    </w:p>
    <w:p w14:paraId="09194BB2" w14:textId="77777777" w:rsidR="00775B2B" w:rsidRDefault="00000000">
      <w:pPr>
        <w:snapToGrid w:val="0"/>
        <w:spacing w:line="360" w:lineRule="auto"/>
        <w:ind w:firstLineChars="200" w:firstLine="480"/>
        <w:rPr>
          <w:sz w:val="24"/>
        </w:rPr>
      </w:pPr>
      <w:r>
        <w:rPr>
          <w:sz w:val="24"/>
        </w:rPr>
        <w:t>建设单位在环评单位的协助下</w:t>
      </w:r>
      <w:r>
        <w:rPr>
          <w:rFonts w:hint="eastAsia"/>
          <w:sz w:val="24"/>
        </w:rPr>
        <w:t>，</w:t>
      </w:r>
      <w:r>
        <w:rPr>
          <w:sz w:val="24"/>
        </w:rPr>
        <w:t>在</w:t>
      </w:r>
      <w:r>
        <w:rPr>
          <w:color w:val="111111"/>
          <w:sz w:val="24"/>
        </w:rPr>
        <w:t>巴里坤县人民政府网站（</w:t>
      </w:r>
      <w:r>
        <w:rPr>
          <w:color w:val="111111"/>
          <w:sz w:val="24"/>
        </w:rPr>
        <w:t>http://www.xjblk.gov.cn/</w:t>
      </w:r>
      <w:r>
        <w:rPr>
          <w:color w:val="111111"/>
          <w:sz w:val="24"/>
        </w:rPr>
        <w:t>）</w:t>
      </w:r>
      <w:r>
        <w:rPr>
          <w:sz w:val="24"/>
        </w:rPr>
        <w:t>进行项目</w:t>
      </w:r>
      <w:r>
        <w:rPr>
          <w:rFonts w:hint="eastAsia"/>
          <w:sz w:val="24"/>
        </w:rPr>
        <w:t>第一次信息公示、</w:t>
      </w:r>
      <w:r>
        <w:rPr>
          <w:sz w:val="24"/>
        </w:rPr>
        <w:t>环境影响报告书（征求意见稿）</w:t>
      </w:r>
      <w:r>
        <w:rPr>
          <w:rFonts w:hint="eastAsia"/>
          <w:sz w:val="24"/>
        </w:rPr>
        <w:t>、</w:t>
      </w:r>
      <w:r>
        <w:rPr>
          <w:sz w:val="24"/>
        </w:rPr>
        <w:t>网络公众意见调查表的公告</w:t>
      </w:r>
      <w:r>
        <w:rPr>
          <w:rFonts w:hint="eastAsia"/>
          <w:sz w:val="24"/>
        </w:rPr>
        <w:t>以及</w:t>
      </w:r>
      <w:r>
        <w:rPr>
          <w:sz w:val="24"/>
        </w:rPr>
        <w:t>项目环境影响报告书（</w:t>
      </w:r>
      <w:r>
        <w:rPr>
          <w:rFonts w:hint="eastAsia"/>
          <w:sz w:val="24"/>
        </w:rPr>
        <w:t>拟报批</w:t>
      </w:r>
      <w:r>
        <w:rPr>
          <w:sz w:val="24"/>
        </w:rPr>
        <w:t>稿）</w:t>
      </w:r>
      <w:r>
        <w:rPr>
          <w:rFonts w:hint="eastAsia"/>
          <w:sz w:val="24"/>
        </w:rPr>
        <w:t>、公众参与说明</w:t>
      </w:r>
      <w:r>
        <w:rPr>
          <w:sz w:val="24"/>
        </w:rPr>
        <w:t>（</w:t>
      </w:r>
      <w:r>
        <w:rPr>
          <w:rFonts w:hint="eastAsia"/>
          <w:sz w:val="24"/>
        </w:rPr>
        <w:t>拟报批</w:t>
      </w:r>
      <w:r>
        <w:rPr>
          <w:sz w:val="24"/>
        </w:rPr>
        <w:t>稿）的公告。环境影响报告书（征求意见稿）网络公示期间在</w:t>
      </w:r>
      <w:r>
        <w:rPr>
          <w:rFonts w:hint="eastAsia"/>
          <w:sz w:val="24"/>
        </w:rPr>
        <w:t>新疆法制</w:t>
      </w:r>
      <w:r>
        <w:rPr>
          <w:sz w:val="24"/>
        </w:rPr>
        <w:t>报对项目环境影响报告书的环境影响评价信息进行了两次公告</w:t>
      </w:r>
      <w:r>
        <w:rPr>
          <w:rFonts w:hint="eastAsia"/>
          <w:sz w:val="24"/>
        </w:rPr>
        <w:t>，</w:t>
      </w:r>
      <w:r>
        <w:rPr>
          <w:color w:val="111111"/>
          <w:sz w:val="24"/>
        </w:rPr>
        <w:t>并在园区管理委员会公示栏进行张贴公告。</w:t>
      </w:r>
      <w:r>
        <w:rPr>
          <w:sz w:val="24"/>
        </w:rPr>
        <w:t>根据公示及调查情况，项目公示期间未收到公众提出反对意见。</w:t>
      </w:r>
    </w:p>
    <w:p w14:paraId="2A79A62F" w14:textId="77777777" w:rsidR="00775B2B" w:rsidRDefault="00000000">
      <w:pPr>
        <w:pStyle w:val="20"/>
        <w:spacing w:before="0" w:after="0" w:line="520" w:lineRule="exact"/>
        <w:rPr>
          <w:rStyle w:val="affff1"/>
          <w:rFonts w:ascii="Times New Roman" w:hAnsi="Times New Roman"/>
          <w:color w:val="auto"/>
          <w:sz w:val="28"/>
          <w:szCs w:val="28"/>
          <w:u w:val="none"/>
        </w:rPr>
      </w:pPr>
      <w:bookmarkStart w:id="1862" w:name="_Toc5959"/>
      <w:r>
        <w:rPr>
          <w:rStyle w:val="affff1"/>
          <w:rFonts w:ascii="Times New Roman" w:hAnsi="Times New Roman"/>
          <w:color w:val="auto"/>
          <w:sz w:val="28"/>
          <w:szCs w:val="28"/>
          <w:u w:val="none"/>
        </w:rPr>
        <w:t>9.</w:t>
      </w:r>
      <w:r>
        <w:rPr>
          <w:rStyle w:val="affff1"/>
          <w:rFonts w:ascii="Times New Roman" w:hAnsi="Times New Roman" w:hint="eastAsia"/>
          <w:color w:val="auto"/>
          <w:sz w:val="28"/>
          <w:szCs w:val="28"/>
          <w:u w:val="none"/>
        </w:rPr>
        <w:t>9</w:t>
      </w:r>
      <w:r>
        <w:rPr>
          <w:rStyle w:val="affff1"/>
          <w:rFonts w:ascii="Times New Roman" w:hAnsi="Times New Roman"/>
          <w:color w:val="auto"/>
          <w:sz w:val="28"/>
          <w:szCs w:val="28"/>
          <w:u w:val="none"/>
        </w:rPr>
        <w:t>总体评价结论</w:t>
      </w:r>
      <w:bookmarkEnd w:id="1862"/>
    </w:p>
    <w:p w14:paraId="17E92D99" w14:textId="77777777" w:rsidR="00775B2B" w:rsidRDefault="00000000">
      <w:pPr>
        <w:topLinePunct/>
        <w:snapToGrid w:val="0"/>
        <w:spacing w:line="360" w:lineRule="auto"/>
        <w:ind w:firstLineChars="200" w:firstLine="480"/>
        <w:rPr>
          <w:sz w:val="24"/>
          <w:szCs w:val="20"/>
        </w:rPr>
      </w:pPr>
      <w:r>
        <w:rPr>
          <w:sz w:val="24"/>
        </w:rPr>
        <w:t>巴里坤三塘湖工业园区岔哈泉区公用热岛热电联产项目符合国</w:t>
      </w:r>
      <w:r>
        <w:rPr>
          <w:sz w:val="24"/>
          <w:szCs w:val="20"/>
        </w:rPr>
        <w:t>家产业政策要求，选址符合区域规划和环境功能区划要求，采用</w:t>
      </w:r>
      <w:r>
        <w:rPr>
          <w:sz w:val="24"/>
          <w:szCs w:val="28"/>
        </w:rPr>
        <w:t>工艺技术成熟可行，符合清洁生产要求。</w:t>
      </w:r>
      <w:r>
        <w:rPr>
          <w:sz w:val="24"/>
        </w:rPr>
        <w:t>项目建设切实落实本报告书提出的一系列环保措施，</w:t>
      </w:r>
      <w:r>
        <w:rPr>
          <w:sz w:val="24"/>
          <w:szCs w:val="20"/>
        </w:rPr>
        <w:t>严格执行</w:t>
      </w:r>
      <w:r>
        <w:rPr>
          <w:sz w:val="24"/>
          <w:szCs w:val="20"/>
        </w:rPr>
        <w:t>“</w:t>
      </w:r>
      <w:r>
        <w:rPr>
          <w:sz w:val="24"/>
          <w:szCs w:val="20"/>
        </w:rPr>
        <w:t>三同时</w:t>
      </w:r>
      <w:r>
        <w:rPr>
          <w:sz w:val="24"/>
          <w:szCs w:val="20"/>
        </w:rPr>
        <w:t>”</w:t>
      </w:r>
      <w:r>
        <w:rPr>
          <w:sz w:val="24"/>
          <w:szCs w:val="20"/>
        </w:rPr>
        <w:t>制度，加强环境管理前提下，从项目满足当地环境质量目标要求的角度分析，项目建设是可行的。</w:t>
      </w:r>
    </w:p>
    <w:bookmarkEnd w:id="1813"/>
    <w:bookmarkEnd w:id="1814"/>
    <w:bookmarkEnd w:id="1815"/>
    <w:bookmarkEnd w:id="1816"/>
    <w:bookmarkEnd w:id="1817"/>
    <w:bookmarkEnd w:id="1818"/>
    <w:bookmarkEnd w:id="1819"/>
    <w:bookmarkEnd w:id="1820"/>
    <w:bookmarkEnd w:id="1821"/>
    <w:bookmarkEnd w:id="1822"/>
    <w:bookmarkEnd w:id="1823"/>
    <w:bookmarkEnd w:id="1824"/>
    <w:bookmarkEnd w:id="1825"/>
    <w:bookmarkEnd w:id="1826"/>
    <w:bookmarkEnd w:id="1827"/>
    <w:bookmarkEnd w:id="1828"/>
    <w:bookmarkEnd w:id="1829"/>
    <w:bookmarkEnd w:id="1830"/>
    <w:bookmarkEnd w:id="1831"/>
    <w:bookmarkEnd w:id="1832"/>
    <w:bookmarkEnd w:id="1833"/>
    <w:bookmarkEnd w:id="1834"/>
    <w:bookmarkEnd w:id="1835"/>
    <w:bookmarkEnd w:id="1836"/>
    <w:bookmarkEnd w:id="1837"/>
    <w:bookmarkEnd w:id="1838"/>
    <w:bookmarkEnd w:id="1839"/>
    <w:bookmarkEnd w:id="1840"/>
    <w:bookmarkEnd w:id="1841"/>
    <w:bookmarkEnd w:id="1842"/>
    <w:bookmarkEnd w:id="1843"/>
    <w:bookmarkEnd w:id="1844"/>
    <w:bookmarkEnd w:id="1845"/>
    <w:bookmarkEnd w:id="1846"/>
    <w:bookmarkEnd w:id="1847"/>
    <w:bookmarkEnd w:id="1848"/>
    <w:p w14:paraId="6786F5DC" w14:textId="77777777" w:rsidR="00775B2B" w:rsidRDefault="00775B2B">
      <w:pPr>
        <w:topLinePunct/>
        <w:snapToGrid w:val="0"/>
        <w:spacing w:line="360" w:lineRule="auto"/>
        <w:ind w:firstLineChars="200" w:firstLine="420"/>
      </w:pPr>
    </w:p>
    <w:sectPr w:rsidR="00775B2B">
      <w:pgSz w:w="11907" w:h="16839"/>
      <w:pgMar w:top="1440" w:right="1800" w:bottom="1440" w:left="1800" w:header="851" w:footer="992" w:gutter="0"/>
      <w:pgNumType w:fmt="numberInDash"/>
      <w:cols w:space="720"/>
      <w:docGrid w:type="linesAndChars" w:linePitch="31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323A425" w14:textId="77777777" w:rsidR="0058474F" w:rsidRDefault="0058474F">
      <w:r>
        <w:separator/>
      </w:r>
    </w:p>
  </w:endnote>
  <w:endnote w:type="continuationSeparator" w:id="0">
    <w:p w14:paraId="1EF0CF8A" w14:textId="77777777" w:rsidR="0058474F" w:rsidRDefault="0058474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新宋体">
    <w:panose1 w:val="02010609030101010101"/>
    <w:charset w:val="86"/>
    <w:family w:val="modern"/>
    <w:pitch w:val="fixed"/>
    <w:sig w:usb0="00000203" w:usb1="288F0000" w:usb2="00000016" w:usb3="00000000" w:csb0="00040001" w:csb1="00000000"/>
  </w:font>
  <w:font w:name="仿宋_GB2312">
    <w:altName w:val="仿宋"/>
    <w:panose1 w:val="02010609030101010101"/>
    <w:charset w:val="86"/>
    <w:family w:val="modern"/>
    <w:pitch w:val="fixed"/>
    <w:sig w:usb0="00000001" w:usb1="080E0000" w:usb2="00000010" w:usb3="00000000" w:csb0="00040000" w:csb1="00000000"/>
  </w:font>
  <w:font w:name="Calibri">
    <w:panose1 w:val="020F0502020204030204"/>
    <w:charset w:val="00"/>
    <w:family w:val="swiss"/>
    <w:pitch w:val="variable"/>
    <w:sig w:usb0="E4002EFF" w:usb1="C2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隶书">
    <w:panose1 w:val="02010509060101010101"/>
    <w:charset w:val="86"/>
    <w:family w:val="modern"/>
    <w:pitch w:val="fixed"/>
    <w:sig w:usb0="00000001" w:usb1="080E0000" w:usb2="00000010" w:usb3="00000000" w:csb0="00040000" w:csb1="00000000"/>
  </w:font>
  <w:font w:name="Arial Unicode MS">
    <w:panose1 w:val="020B0604020202020204"/>
    <w:charset w:val="86"/>
    <w:family w:val="swiss"/>
    <w:pitch w:val="variable"/>
    <w:sig w:usb0="F7FFAFFF" w:usb1="E9DFFFFF" w:usb2="0000003F" w:usb3="00000000" w:csb0="003F01FF" w:csb1="00000000"/>
  </w:font>
  <w:font w:name="楷体_GB2312">
    <w:altName w:val="楷体"/>
    <w:charset w:val="86"/>
    <w:family w:val="modern"/>
    <w:pitch w:val="default"/>
    <w:sig w:usb0="00000000" w:usb1="00000000" w:usb2="00000010" w:usb3="00000000" w:csb0="00040000" w:csb1="00000000"/>
  </w:font>
  <w:font w:name="_x000B__x000C_">
    <w:altName w:val="Times New Roman"/>
    <w:charset w:val="00"/>
    <w:family w:val="roman"/>
    <w:pitch w:val="default"/>
    <w:sig w:usb0="00000000" w:usb1="00000000" w:usb2="00000000" w:usb3="00000000" w:csb0="00040001" w:csb1="00000000"/>
  </w:font>
  <w:font w:name="Symusic">
    <w:panose1 w:val="00000400000000000000"/>
    <w:charset w:val="00"/>
    <w:family w:val="auto"/>
    <w:pitch w:val="variable"/>
    <w:sig w:usb0="20002A87" w:usb1="00000000" w:usb2="00000000" w:usb3="00000000" w:csb0="000001FF" w:csb1="00000000"/>
  </w:font>
  <w:font w:name="_x001A_">
    <w:altName w:val="Times New Roman"/>
    <w:charset w:val="00"/>
    <w:family w:val="roman"/>
    <w:pitch w:val="default"/>
    <w:sig w:usb0="00000000" w:usb1="00000000" w:usb2="00000000" w:usb3="00000000" w:csb0="00040001" w:csb1="00000000"/>
  </w:font>
  <w:font w:name="幼圆">
    <w:panose1 w:val="02010509060101010101"/>
    <w:charset w:val="86"/>
    <w:family w:val="modern"/>
    <w:pitch w:val="fixed"/>
    <w:sig w:usb0="00000001" w:usb1="080E0000" w:usb2="00000010" w:usb3="00000000" w:csb0="00040000" w:csb1="00000000"/>
  </w:font>
  <w:font w:name="创艺简楷体">
    <w:altName w:val="黑体"/>
    <w:charset w:val="86"/>
    <w:family w:val="auto"/>
    <w:pitch w:val="default"/>
    <w:sig w:usb0="00000000" w:usb1="00000000" w:usb2="00000010" w:usb3="00000000" w:csb0="00040000" w:csb1="00000000"/>
  </w:font>
  <w:font w:name="ˎ̥">
    <w:altName w:val="Times New Roman"/>
    <w:charset w:val="00"/>
    <w:family w:val="roman"/>
    <w:pitch w:val="default"/>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方正宋三简体">
    <w:altName w:val="宋体"/>
    <w:charset w:val="86"/>
    <w:family w:val="auto"/>
    <w:pitch w:val="default"/>
    <w:sig w:usb0="00000000" w:usb1="00000000" w:usb2="00000010" w:usb3="00000000" w:csb0="00040000" w:csb1="00000000"/>
  </w:font>
  <w:font w:name="Mangal">
    <w:panose1 w:val="00000400000000000000"/>
    <w:charset w:val="00"/>
    <w:family w:val="roman"/>
    <w:pitch w:val="variable"/>
    <w:sig w:usb0="00008003" w:usb1="00000000" w:usb2="00000000" w:usb3="00000000" w:csb0="00000001" w:csb1="00000000"/>
  </w:font>
  <w:font w:name="华文中宋">
    <w:panose1 w:val="02010600040101010101"/>
    <w:charset w:val="86"/>
    <w:family w:val="auto"/>
    <w:pitch w:val="variable"/>
    <w:sig w:usb0="00000287" w:usb1="080F0000" w:usb2="00000010" w:usb3="00000000" w:csb0="0004009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Microsoft YaHei UI">
    <w:panose1 w:val="020B0503020204020204"/>
    <w:charset w:val="86"/>
    <w:family w:val="swiss"/>
    <w:pitch w:val="variable"/>
    <w:sig w:usb0="80000287" w:usb1="2ACF3C50" w:usb2="00000016" w:usb3="00000000" w:csb0="0004001F" w:csb1="00000000"/>
  </w:font>
  <w:font w:name="华文细黑">
    <w:panose1 w:val="02010600040101010101"/>
    <w:charset w:val="86"/>
    <w:family w:val="auto"/>
    <w:pitch w:val="variable"/>
    <w:sig w:usb0="00000287" w:usb1="080F0000" w:usb2="00000010" w:usb3="00000000" w:csb0="0004009F" w:csb1="00000000"/>
  </w:font>
  <w:font w:name="Arial Black">
    <w:panose1 w:val="020B0A04020102020204"/>
    <w:charset w:val="00"/>
    <w:family w:val="swiss"/>
    <w:pitch w:val="variable"/>
    <w:sig w:usb0="A00002AF" w:usb1="400078FB" w:usb2="00000000" w:usb3="00000000" w:csb0="0000009F" w:csb1="00000000"/>
  </w:font>
  <w:font w:name="楷体">
    <w:panose1 w:val="02010609060101010101"/>
    <w:charset w:val="86"/>
    <w:family w:val="modern"/>
    <w:pitch w:val="fixed"/>
    <w:sig w:usb0="800002BF" w:usb1="38CF7CFA" w:usb2="00000016" w:usb3="00000000" w:csb0="00040001" w:csb1="00000000"/>
  </w:font>
  <w:font w:name="仿宋体">
    <w:altName w:val="宋体"/>
    <w:charset w:val="86"/>
    <w:family w:val="roman"/>
    <w:pitch w:val="default"/>
    <w:sig w:usb0="00000000" w:usb1="00000000" w:usb2="00000010" w:usb3="00000000" w:csb0="00040000" w:csb1="00000000"/>
  </w:font>
  <w:font w:name="..ì.">
    <w:altName w:val="宋体"/>
    <w:charset w:val="86"/>
    <w:family w:val="swiss"/>
    <w:pitch w:val="default"/>
    <w:sig w:usb0="00000000" w:usb1="00000000" w:usb2="00000010" w:usb3="00000000" w:csb0="00040000" w:csb1="00000000"/>
  </w:font>
  <w:font w:name="Garamond">
    <w:panose1 w:val="02020404030301010803"/>
    <w:charset w:val="00"/>
    <w:family w:val="roman"/>
    <w:pitch w:val="variable"/>
    <w:sig w:usb0="00000287" w:usb1="00000000" w:usb2="00000000" w:usb3="00000000" w:csb0="0000009F" w:csb1="00000000"/>
  </w:font>
  <w:font w:name="五">
    <w:altName w:val="黑体"/>
    <w:charset w:val="86"/>
    <w:family w:val="auto"/>
    <w:pitch w:val="default"/>
    <w:sig w:usb0="00000000" w:usb1="00000000" w:usb2="00000010" w:usb3="00000000" w:csb0="00040000" w:csb1="00000000"/>
  </w:font>
  <w:font w:name="MS Mincho">
    <w:panose1 w:val="02020609040205080304"/>
    <w:charset w:val="80"/>
    <w:family w:val="modern"/>
    <w:pitch w:val="fixed"/>
    <w:sig w:usb0="E00002FF" w:usb1="6AC7FDFB" w:usb2="08000012" w:usb3="00000000" w:csb0="0002009F" w:csb1="00000000"/>
  </w:font>
  <w:font w:name="仿宋">
    <w:panose1 w:val="02010609060101010101"/>
    <w:charset w:val="86"/>
    <w:family w:val="modern"/>
    <w:pitch w:val="fixed"/>
    <w:sig w:usb0="800002BF" w:usb1="38CF7CFA" w:usb2="00000016" w:usb3="00000000" w:csb0="00040001" w:csb1="00000000"/>
  </w:font>
  <w:font w:name="Book Antiqua">
    <w:panose1 w:val="02040602050305030304"/>
    <w:charset w:val="00"/>
    <w:family w:val="roman"/>
    <w:pitch w:val="variable"/>
    <w:sig w:usb0="00000287" w:usb1="00000000" w:usb2="00000000" w:usb3="00000000" w:csb0="0000009F" w:csb1="00000000"/>
  </w:font>
  <w:font w:name="Times">
    <w:panose1 w:val="02020603050405020304"/>
    <w:charset w:val="00"/>
    <w:family w:val="roman"/>
    <w:pitch w:val="default"/>
    <w:sig w:usb0="00000000" w:usb1="00000000" w:usb2="00000009" w:usb3="00000000" w:csb0="000001FF" w:csb1="00000000"/>
  </w:font>
  <w:font w:name="华文新魏">
    <w:panose1 w:val="02010800040101010101"/>
    <w:charset w:val="86"/>
    <w:family w:val="auto"/>
    <w:pitch w:val="variable"/>
    <w:sig w:usb0="00000001" w:usb1="080F0000" w:usb2="00000010" w:usb3="00000000" w:csb0="00040000" w:csb1="00000000"/>
  </w:font>
  <w:font w:name="PMingLiU">
    <w:panose1 w:val="02010601000101010101"/>
    <w:charset w:val="88"/>
    <w:family w:val="roman"/>
    <w:pitch w:val="variable"/>
    <w:sig w:usb0="A00002FF" w:usb1="28CFFCFA" w:usb2="00000016" w:usb3="00000000" w:csb0="00100001" w:csb1="00000000"/>
  </w:font>
  <w:font w:name="华康宋体W5(P)">
    <w:altName w:val="宋体"/>
    <w:charset w:val="86"/>
    <w:family w:val="roman"/>
    <w:pitch w:val="default"/>
    <w:sig w:usb0="00000000" w:usb1="00000000" w:usb2="00000010" w:usb3="00000000" w:csb0="00040000" w:csb1="00000000"/>
  </w:font>
  <w:font w:name="MS Gothic">
    <w:altName w:val="ＭＳ ゴシック"/>
    <w:panose1 w:val="020B0609070205080204"/>
    <w:charset w:val="80"/>
    <w:family w:val="modern"/>
    <w:pitch w:val="fixed"/>
    <w:sig w:usb0="E00002FF" w:usb1="6AC7FDFB" w:usb2="08000012" w:usb3="00000000" w:csb0="0002009F" w:csb1="00000000"/>
  </w:font>
  <w:font w:name="‚l‚r –¾’©">
    <w:altName w:val="宋体"/>
    <w:charset w:val="86"/>
    <w:family w:val="roman"/>
    <w:pitch w:val="default"/>
    <w:sig w:usb0="00000000" w:usb1="00000000" w:usb2="0062BC5C" w:usb3="0062BCB0" w:csb0="00000000" w:csb1="0062BC6C"/>
  </w:font>
  <w:font w:name="华文楷体">
    <w:panose1 w:val="02010600040101010101"/>
    <w:charset w:val="86"/>
    <w:family w:val="auto"/>
    <w:pitch w:val="variable"/>
    <w:sig w:usb0="00000287" w:usb1="080F0000" w:usb2="00000010" w:usb3="00000000" w:csb0="0004009F" w:csb1="00000000"/>
  </w:font>
  <w:font w:name="Sim Sun">
    <w:altName w:val="宋体"/>
    <w:charset w:val="86"/>
    <w:family w:val="auto"/>
    <w:pitch w:val="default"/>
    <w:sig w:usb0="00000000" w:usb1="00000000" w:usb2="00000010" w:usb3="00000000" w:csb0="00040000" w:csb1="00000000"/>
  </w:font>
  <w:font w:name="Arial Narrow">
    <w:panose1 w:val="020B0606020202030204"/>
    <w:charset w:val="00"/>
    <w:family w:val="swiss"/>
    <w:pitch w:val="variable"/>
    <w:sig w:usb0="00000287" w:usb1="00000800" w:usb2="00000000" w:usb3="00000000" w:csb0="0000009F" w:csb1="00000000"/>
  </w:font>
  <w:font w:name="方正魏碑简体">
    <w:charset w:val="86"/>
    <w:family w:val="auto"/>
    <w:pitch w:val="default"/>
    <w:sig w:usb0="00000000" w:usb1="00000000" w:usb2="00000010" w:usb3="00000000" w:csb0="00040000" w:csb1="00000000"/>
  </w:font>
  <w:font w:name="Bookman Old Style">
    <w:panose1 w:val="02050604050505020204"/>
    <w:charset w:val="00"/>
    <w:family w:val="roman"/>
    <w:pitch w:val="variable"/>
    <w:sig w:usb0="00000287" w:usb1="00000000" w:usb2="00000000" w:usb3="00000000" w:csb0="0000009F" w:csb1="00000000"/>
  </w:font>
  <w:font w:name="@宋体">
    <w:panose1 w:val="02010600030101010101"/>
    <w:charset w:val="86"/>
    <w:family w:val="auto"/>
    <w:pitch w:val="variable"/>
    <w:sig w:usb0="00000203" w:usb1="288F0000" w:usb2="00000016" w:usb3="00000000" w:csb0="00040001" w:csb1="00000000"/>
  </w:font>
  <w:font w:name="华文行楷">
    <w:panose1 w:val="02010800040101010101"/>
    <w:charset w:val="86"/>
    <w:family w:val="auto"/>
    <w:pitch w:val="variable"/>
    <w:sig w:usb0="00000001" w:usb1="080F0000" w:usb2="00000010" w:usb3="00000000" w:csb0="00040000" w:csb1="00000000"/>
  </w:font>
  <w:font w:name="Tms Rmn">
    <w:panose1 w:val="02020603040505020304"/>
    <w:charset w:val="00"/>
    <w:family w:val="roman"/>
    <w:pitch w:val="default"/>
    <w:sig w:usb0="00000000" w:usb1="00000000" w:usb2="00000000" w:usb3="00000000" w:csb0="00000001" w:csb1="00000000"/>
  </w:font>
  <w:font w:name="Simsun (Founder Extended)">
    <w:altName w:val="宋体"/>
    <w:charset w:val="86"/>
    <w:family w:val="script"/>
    <w:pitch w:val="default"/>
    <w:sig w:usb0="00000000" w:usb1="00000000" w:usb2="00000010" w:usb3="00000000" w:csb0="00040000" w:csb1="00000000"/>
  </w:font>
  <w:font w:name=".....">
    <w:altName w:val="宋体"/>
    <w:charset w:val="86"/>
    <w:family w:val="roman"/>
    <w:pitch w:val="default"/>
    <w:sig w:usb0="00000000" w:usb1="00000000" w:usb2="00000010" w:usb3="00000000" w:csb0="00040000" w:csb1="00000000"/>
  </w:font>
  <w:font w:name="Calisto MT">
    <w:panose1 w:val="02040603050505030304"/>
    <w:charset w:val="00"/>
    <w:family w:val="roman"/>
    <w:pitch w:val="variable"/>
    <w:sig w:usb0="00000003" w:usb1="00000000" w:usb2="00000000" w:usb3="00000000" w:csb0="00000001" w:csb1="00000000"/>
  </w:font>
  <w:font w:name="NotDefSpecial">
    <w:altName w:val="宋体"/>
    <w:charset w:val="86"/>
    <w:family w:val="swiss"/>
    <w:pitch w:val="default"/>
    <w:sig w:usb0="00000000" w:usb1="00000000" w:usb2="00000010" w:usb3="00000000" w:csb0="00040000" w:csb1="00000000"/>
  </w:font>
  <w:font w:name="ヒラギノ角ゴ Pro W3">
    <w:altName w:val="Times New Roman"/>
    <w:charset w:val="00"/>
    <w:family w:val="roman"/>
    <w:pitch w:val="default"/>
    <w:sig w:usb0="00000000" w:usb1="00000000" w:usb2="00000000" w:usb3="00000000" w:csb0="00040001" w:csb1="00000000"/>
  </w:font>
  <w:font w:name="汉鼎简书宋">
    <w:altName w:val="宋体"/>
    <w:charset w:val="86"/>
    <w:family w:val="modern"/>
    <w:pitch w:val="default"/>
    <w:sig w:usb0="00000000" w:usb1="00000000" w:usb2="00000000" w:usb3="00000000" w:csb0="00040001" w:csb1="00000000"/>
  </w:font>
  <w:font w:name="华文仿宋">
    <w:panose1 w:val="02010600040101010101"/>
    <w:charset w:val="86"/>
    <w:family w:val="auto"/>
    <w:pitch w:val="variable"/>
    <w:sig w:usb0="00000287" w:usb1="080F0000" w:usb2="00000010" w:usb3="00000000" w:csb0="0004009F" w:csb1="00000000"/>
  </w:font>
  <w:font w:name="宋体,Arial">
    <w:altName w:val="宋体"/>
    <w:charset w:val="86"/>
    <w:family w:val="roman"/>
    <w:pitch w:val="default"/>
    <w:sig w:usb0="00000000" w:usb1="00000000" w:usb2="00000010" w:usb3="00000000" w:csb0="00040000" w:csb1="00000000"/>
  </w:font>
  <w:font w:name="Batang">
    <w:panose1 w:val="02030600000101010101"/>
    <w:charset w:val="81"/>
    <w:family w:val="roman"/>
    <w:pitch w:val="variable"/>
    <w:sig w:usb0="B00002AF" w:usb1="69D77CFB" w:usb2="00000030" w:usb3="00000000" w:csb0="0008009F" w:csb1="00000000"/>
  </w:font>
  <w:font w:name="Century">
    <w:panose1 w:val="02040604050505020304"/>
    <w:charset w:val="00"/>
    <w:family w:val="roman"/>
    <w:pitch w:val="variable"/>
    <w:sig w:usb0="00000287" w:usb1="00000000" w:usb2="00000000" w:usb3="00000000" w:csb0="0000009F" w:csb1="00000000"/>
  </w:font>
  <w:font w:name="Bodoni PosterCompressed">
    <w:altName w:val="MS PGothic"/>
    <w:charset w:val="00"/>
    <w:family w:val="roman"/>
    <w:pitch w:val="default"/>
    <w:sig w:usb0="00000000" w:usb1="00000000" w:usb2="00000000" w:usb3="00000000" w:csb0="00000093" w:csb1="00000000"/>
  </w:font>
  <w:font w:name="Georgia">
    <w:panose1 w:val="02040502050405020303"/>
    <w:charset w:val="00"/>
    <w:family w:val="roman"/>
    <w:pitch w:val="variable"/>
    <w:sig w:usb0="00000287" w:usb1="00000000" w:usb2="00000000" w:usb3="00000000" w:csb0="0000009F" w:csb1="00000000"/>
  </w:font>
  <w:font w:name="OpenSymbol">
    <w:altName w:val="Yu Gothic"/>
    <w:charset w:val="80"/>
    <w:family w:val="auto"/>
    <w:pitch w:val="default"/>
    <w:sig w:usb0="00000000" w:usb1="00000000" w:usb2="00000000" w:usb3="00000000" w:csb0="00040001" w:csb1="00000000"/>
  </w:font>
  <w:font w:name="Calibri Light">
    <w:panose1 w:val="020F0302020204030204"/>
    <w:charset w:val="00"/>
    <w:family w:val="swiss"/>
    <w:pitch w:val="variable"/>
    <w:sig w:usb0="E4002EFF" w:usb1="C200247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 w:name="Wingdings 2">
    <w:panose1 w:val="050201020105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14B5DD4" w14:textId="77777777" w:rsidR="00775B2B" w:rsidRDefault="00000000">
    <w:pPr>
      <w:framePr w:wrap="around" w:vAnchor="text" w:hAnchor="margin" w:xAlign="center" w:y="1"/>
    </w:pPr>
    <w:r>
      <w:fldChar w:fldCharType="begin"/>
    </w:r>
    <w:r>
      <w:instrText xml:space="preserve">PAGE  </w:instrText>
    </w:r>
    <w:r>
      <w:fldChar w:fldCharType="separate"/>
    </w:r>
    <w:r>
      <w:t>- 302 -</w:t>
    </w:r>
    <w:r>
      <w:fldChar w:fldCharType="end"/>
    </w:r>
  </w:p>
  <w:p w14:paraId="235B80F5" w14:textId="77777777" w:rsidR="00775B2B" w:rsidRDefault="00775B2B"/>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D10905F" w14:textId="77777777" w:rsidR="00775B2B" w:rsidRDefault="00775B2B"/>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BDB9380" w14:textId="77777777" w:rsidR="00775B2B" w:rsidRDefault="00000000">
    <w:pPr>
      <w:pStyle w:val="aff9"/>
      <w:pBdr>
        <w:top w:val="thinThickSmallGap" w:sz="24" w:space="1" w:color="622423"/>
      </w:pBdr>
      <w:tabs>
        <w:tab w:val="clear" w:pos="4153"/>
        <w:tab w:val="clear" w:pos="8306"/>
        <w:tab w:val="right" w:pos="8958"/>
      </w:tabs>
      <w:rPr>
        <w:rFonts w:ascii="华文行楷" w:eastAsia="华文行楷"/>
      </w:rPr>
    </w:pPr>
    <w:r>
      <w:rPr>
        <w:rFonts w:ascii="华文行楷" w:eastAsia="华文行楷" w:hint="eastAsia"/>
      </w:rPr>
      <w:t>新疆寰宇工程咨询有限公司编制</w:t>
    </w:r>
  </w:p>
  <w:p w14:paraId="41B685BE" w14:textId="77777777" w:rsidR="00775B2B" w:rsidRDefault="00000000">
    <w:pPr>
      <w:pStyle w:val="aff9"/>
      <w:jc w:val="center"/>
      <w:rPr>
        <w:sz w:val="21"/>
        <w:szCs w:val="21"/>
      </w:rPr>
    </w:pPr>
    <w:r>
      <w:rPr>
        <w:sz w:val="21"/>
        <w:szCs w:val="21"/>
      </w:rPr>
      <w:fldChar w:fldCharType="begin"/>
    </w:r>
    <w:r>
      <w:rPr>
        <w:sz w:val="21"/>
        <w:szCs w:val="21"/>
      </w:rPr>
      <w:instrText xml:space="preserve"> PAGE   \* MERGEFORMAT </w:instrText>
    </w:r>
    <w:r>
      <w:rPr>
        <w:sz w:val="21"/>
        <w:szCs w:val="21"/>
      </w:rPr>
      <w:fldChar w:fldCharType="separate"/>
    </w:r>
    <w:r>
      <w:rPr>
        <w:sz w:val="21"/>
        <w:szCs w:val="21"/>
      </w:rPr>
      <w:t>- 1 -</w:t>
    </w:r>
    <w:r>
      <w:rPr>
        <w:sz w:val="21"/>
        <w:szCs w:val="21"/>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94CC10E" w14:textId="77777777" w:rsidR="00775B2B" w:rsidRDefault="00775B2B"/>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277A327" w14:textId="77777777" w:rsidR="00775B2B" w:rsidRDefault="00000000">
    <w:pPr>
      <w:pStyle w:val="aff9"/>
      <w:pBdr>
        <w:top w:val="thinThickSmallGap" w:sz="24" w:space="1" w:color="622423"/>
      </w:pBdr>
      <w:tabs>
        <w:tab w:val="clear" w:pos="4153"/>
        <w:tab w:val="clear" w:pos="8306"/>
        <w:tab w:val="right" w:pos="8958"/>
      </w:tabs>
      <w:rPr>
        <w:rFonts w:ascii="华文行楷" w:eastAsia="华文行楷"/>
      </w:rPr>
    </w:pPr>
    <w:r>
      <w:rPr>
        <w:rFonts w:ascii="华文行楷" w:eastAsia="华文行楷" w:hint="eastAsia"/>
      </w:rPr>
      <w:t>新疆寰宇工程咨询有限公司编制</w:t>
    </w:r>
  </w:p>
  <w:p w14:paraId="22BAF885" w14:textId="77777777" w:rsidR="00775B2B" w:rsidRDefault="00000000">
    <w:pPr>
      <w:jc w:val="center"/>
    </w:pPr>
    <w:r>
      <w:fldChar w:fldCharType="begin"/>
    </w:r>
    <w:r>
      <w:instrText xml:space="preserve"> PAGE   \* MERGEFORMAT </w:instrText>
    </w:r>
    <w:r>
      <w:fldChar w:fldCharType="separate"/>
    </w:r>
    <w:r>
      <w:t>- 16 -</w:t>
    </w:r>
    <w: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BFA7CB6" w14:textId="77777777" w:rsidR="00775B2B" w:rsidRDefault="00000000">
    <w:pPr>
      <w:pStyle w:val="aff9"/>
      <w:pBdr>
        <w:top w:val="thinThickSmallGap" w:sz="24" w:space="1" w:color="622423"/>
      </w:pBdr>
      <w:tabs>
        <w:tab w:val="clear" w:pos="4153"/>
        <w:tab w:val="clear" w:pos="8306"/>
        <w:tab w:val="right" w:pos="8958"/>
      </w:tabs>
      <w:rPr>
        <w:rFonts w:ascii="华文行楷" w:eastAsia="华文行楷"/>
      </w:rPr>
    </w:pPr>
    <w:r>
      <w:rPr>
        <w:rFonts w:ascii="华文行楷" w:eastAsia="华文行楷" w:hint="eastAsia"/>
      </w:rPr>
      <w:t>新疆寰宇工程咨询有限公司编制</w:t>
    </w:r>
  </w:p>
  <w:p w14:paraId="338F3D7E" w14:textId="77777777" w:rsidR="00775B2B" w:rsidRDefault="00000000">
    <w:pPr>
      <w:jc w:val="center"/>
    </w:pPr>
    <w:r>
      <w:fldChar w:fldCharType="begin"/>
    </w:r>
    <w:r>
      <w:instrText xml:space="preserve"> PAGE   \* MERGEFORMAT </w:instrText>
    </w:r>
    <w:r>
      <w:fldChar w:fldCharType="separate"/>
    </w:r>
    <w:r>
      <w:t>- 16 -</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38DA2C7" w14:textId="77777777" w:rsidR="0058474F" w:rsidRDefault="0058474F">
      <w:r>
        <w:separator/>
      </w:r>
    </w:p>
  </w:footnote>
  <w:footnote w:type="continuationSeparator" w:id="0">
    <w:p w14:paraId="5C01C8D1" w14:textId="77777777" w:rsidR="0058474F" w:rsidRDefault="0058474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5CF5832" w14:textId="77777777" w:rsidR="00775B2B" w:rsidRDefault="00775B2B">
    <w:pPr>
      <w:pStyle w:val="TOC1"/>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5E1C817" w14:textId="77777777" w:rsidR="00775B2B" w:rsidRDefault="00000000">
    <w:pPr>
      <w:pStyle w:val="affb"/>
      <w:pBdr>
        <w:bottom w:val="thickThinSmallGap" w:sz="24" w:space="1" w:color="622423"/>
      </w:pBdr>
      <w:rPr>
        <w:rFonts w:ascii="华文行楷" w:eastAsia="华文行楷" w:hAnsi="Cambria"/>
        <w:sz w:val="20"/>
        <w:szCs w:val="20"/>
      </w:rPr>
    </w:pPr>
    <w:r>
      <w:rPr>
        <w:rFonts w:ascii="华文行楷" w:eastAsia="华文行楷" w:hint="eastAsia"/>
        <w:sz w:val="20"/>
        <w:szCs w:val="20"/>
      </w:rPr>
      <w:t>巴里坤三塘湖工业园区岔哈泉区公用热岛热电联产项目环境影响报告书</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E649FCE" w14:textId="77777777" w:rsidR="00775B2B" w:rsidRDefault="00000000">
    <w:pPr>
      <w:pStyle w:val="affb"/>
      <w:pBdr>
        <w:bottom w:val="thickThinSmallGap" w:sz="24" w:space="1" w:color="622423"/>
      </w:pBdr>
      <w:rPr>
        <w:rFonts w:ascii="华文行楷" w:eastAsia="华文行楷" w:hAnsi="Cambria"/>
        <w:sz w:val="20"/>
        <w:szCs w:val="20"/>
      </w:rPr>
    </w:pPr>
    <w:r>
      <w:rPr>
        <w:rFonts w:ascii="华文行楷" w:eastAsia="华文行楷" w:hint="eastAsia"/>
        <w:sz w:val="20"/>
        <w:szCs w:val="20"/>
      </w:rPr>
      <w:t>巴里坤三塘湖工业园区岔哈泉区公用热岛热电联产项目环境影响报告书</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1AD8BB7" w14:textId="77777777" w:rsidR="00775B2B" w:rsidRDefault="00000000">
    <w:pPr>
      <w:pStyle w:val="affb"/>
      <w:pBdr>
        <w:bottom w:val="thickThinSmallGap" w:sz="24" w:space="1" w:color="622423"/>
      </w:pBdr>
      <w:rPr>
        <w:rFonts w:ascii="华文行楷" w:eastAsia="华文行楷" w:hAnsi="Cambria"/>
        <w:sz w:val="20"/>
        <w:szCs w:val="20"/>
      </w:rPr>
    </w:pPr>
    <w:r>
      <w:rPr>
        <w:rFonts w:ascii="华文行楷" w:eastAsia="华文行楷" w:hint="eastAsia"/>
        <w:sz w:val="20"/>
        <w:szCs w:val="20"/>
      </w:rPr>
      <w:t>巴里坤三塘湖工业园区岔哈泉区公用热岛热电联产项目环境影响报告书</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3682CDE" w14:textId="77777777" w:rsidR="00775B2B" w:rsidRDefault="00000000">
    <w:pPr>
      <w:pStyle w:val="affb"/>
      <w:pBdr>
        <w:bottom w:val="thickThinSmallGap" w:sz="24" w:space="1" w:color="622423"/>
      </w:pBdr>
      <w:rPr>
        <w:rFonts w:ascii="华文行楷" w:eastAsia="华文行楷" w:hAnsi="Cambria"/>
        <w:sz w:val="20"/>
        <w:szCs w:val="20"/>
      </w:rPr>
    </w:pPr>
    <w:r>
      <w:rPr>
        <w:rFonts w:ascii="华文行楷" w:eastAsia="华文行楷" w:hint="eastAsia"/>
        <w:sz w:val="20"/>
        <w:szCs w:val="20"/>
      </w:rPr>
      <w:t>巴里坤三塘湖工业园区岔哈泉区公用热岛热电联产项目环境影响报告书</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9A42139" w14:textId="77777777" w:rsidR="00775B2B" w:rsidRDefault="00000000">
    <w:pPr>
      <w:pStyle w:val="affb"/>
      <w:pBdr>
        <w:bottom w:val="thickThinSmallGap" w:sz="24" w:space="1" w:color="622423"/>
      </w:pBdr>
      <w:rPr>
        <w:rFonts w:ascii="华文行楷" w:eastAsia="华文行楷" w:hAnsi="Cambria"/>
        <w:sz w:val="20"/>
        <w:szCs w:val="20"/>
      </w:rPr>
    </w:pPr>
    <w:r>
      <w:rPr>
        <w:rFonts w:ascii="华文行楷" w:eastAsia="华文行楷" w:hint="eastAsia"/>
        <w:sz w:val="20"/>
        <w:szCs w:val="20"/>
      </w:rPr>
      <w:t>巴里坤三塘湖工业园区岔哈泉区公用热岛热电联产项目环境影响报告书</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DF9B282" w14:textId="77777777" w:rsidR="00775B2B" w:rsidRDefault="00000000">
    <w:pPr>
      <w:pStyle w:val="affb"/>
      <w:pBdr>
        <w:bottom w:val="thickThinSmallGap" w:sz="24" w:space="1" w:color="622423"/>
      </w:pBdr>
      <w:rPr>
        <w:rFonts w:ascii="华文行楷" w:eastAsia="华文行楷" w:hAnsi="Cambria"/>
        <w:sz w:val="20"/>
        <w:szCs w:val="20"/>
      </w:rPr>
    </w:pPr>
    <w:r>
      <w:rPr>
        <w:rFonts w:ascii="华文行楷" w:eastAsia="华文行楷" w:hint="eastAsia"/>
        <w:sz w:val="20"/>
        <w:szCs w:val="20"/>
      </w:rPr>
      <w:t>巴里坤三塘湖工业园区岔哈泉区公用热岛热电联产项目环境影响报告书</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6DF476E" w14:textId="77777777" w:rsidR="00775B2B" w:rsidRDefault="00000000">
    <w:pPr>
      <w:pStyle w:val="affb"/>
      <w:pBdr>
        <w:bottom w:val="thickThinSmallGap" w:sz="24" w:space="1" w:color="622423"/>
      </w:pBdr>
      <w:rPr>
        <w:rFonts w:ascii="华文行楷" w:eastAsia="华文行楷" w:hAnsi="Cambria"/>
        <w:sz w:val="20"/>
        <w:szCs w:val="20"/>
      </w:rPr>
    </w:pPr>
    <w:r>
      <w:rPr>
        <w:rFonts w:ascii="华文行楷" w:eastAsia="华文行楷" w:hint="eastAsia"/>
        <w:sz w:val="20"/>
        <w:szCs w:val="20"/>
      </w:rPr>
      <w:t>巴里坤三塘湖工业园区岔哈泉区公用热岛热电联产项目环境影响报告书</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2170A1A" w14:textId="77777777" w:rsidR="00775B2B" w:rsidRDefault="00000000">
    <w:pPr>
      <w:pStyle w:val="affb"/>
      <w:pBdr>
        <w:bottom w:val="thickThinSmallGap" w:sz="24" w:space="1" w:color="622423"/>
      </w:pBdr>
      <w:rPr>
        <w:rFonts w:ascii="华文行楷" w:eastAsia="华文行楷" w:hAnsi="Cambria"/>
        <w:sz w:val="20"/>
        <w:szCs w:val="20"/>
      </w:rPr>
    </w:pPr>
    <w:r>
      <w:rPr>
        <w:rFonts w:ascii="华文行楷" w:eastAsia="华文行楷" w:hint="eastAsia"/>
        <w:sz w:val="20"/>
        <w:szCs w:val="20"/>
      </w:rPr>
      <w:t>巴里坤三塘湖工业园区岔哈泉区公用热岛热电联产项目环境影响报告书</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F6BE07E" w14:textId="77777777" w:rsidR="00775B2B" w:rsidRDefault="00775B2B">
    <w:pPr>
      <w:pStyle w:val="TOC1"/>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E8A05ED" w14:textId="77777777" w:rsidR="00775B2B" w:rsidRDefault="00000000">
    <w:pPr>
      <w:pStyle w:val="affb"/>
      <w:pBdr>
        <w:bottom w:val="thickThinSmallGap" w:sz="24" w:space="1" w:color="622423"/>
      </w:pBdr>
      <w:rPr>
        <w:rFonts w:ascii="华文行楷" w:eastAsia="华文行楷" w:hAnsi="Cambria"/>
        <w:sz w:val="20"/>
        <w:szCs w:val="20"/>
      </w:rPr>
    </w:pPr>
    <w:r>
      <w:rPr>
        <w:rFonts w:ascii="华文行楷" w:eastAsia="华文行楷" w:hint="eastAsia"/>
        <w:sz w:val="20"/>
        <w:szCs w:val="20"/>
      </w:rPr>
      <w:t>巴里坤三塘湖工业园区岔哈泉区公用热岛热电联产项目环境影响报告书</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60998D0" w14:textId="77777777" w:rsidR="00775B2B" w:rsidRDefault="00000000">
    <w:pPr>
      <w:pStyle w:val="affb"/>
      <w:pBdr>
        <w:bottom w:val="thickThinSmallGap" w:sz="24" w:space="1" w:color="622423"/>
      </w:pBdr>
      <w:rPr>
        <w:rFonts w:ascii="华文行楷" w:eastAsia="华文行楷" w:hAnsi="Cambria"/>
        <w:sz w:val="20"/>
        <w:szCs w:val="20"/>
      </w:rPr>
    </w:pPr>
    <w:r>
      <w:rPr>
        <w:rFonts w:ascii="华文行楷" w:eastAsia="华文行楷" w:hint="eastAsia"/>
        <w:sz w:val="20"/>
        <w:szCs w:val="20"/>
      </w:rPr>
      <w:t>巴里坤三塘湖工业园区岔哈泉区公用热岛热电联产项目环境影响报告书</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5D9BBA6" w14:textId="77777777" w:rsidR="00775B2B" w:rsidRDefault="00775B2B">
    <w:pPr>
      <w:pStyle w:val="affb"/>
      <w:pBdr>
        <w:bottom w:val="thickThinSmallGap" w:sz="24" w:space="1" w:color="622423"/>
      </w:pBdr>
      <w:rPr>
        <w:rFonts w:ascii="华文行楷" w:eastAsia="华文行楷"/>
        <w:sz w:val="20"/>
        <w:szCs w:val="20"/>
      </w:rPr>
    </w:pPr>
  </w:p>
  <w:p w14:paraId="6D00CED5" w14:textId="77777777" w:rsidR="00775B2B" w:rsidRDefault="00000000">
    <w:pPr>
      <w:pStyle w:val="affb"/>
      <w:pBdr>
        <w:bottom w:val="thickThinSmallGap" w:sz="24" w:space="1" w:color="622423"/>
      </w:pBdr>
      <w:rPr>
        <w:rFonts w:ascii="华文行楷" w:eastAsia="华文行楷" w:hAnsi="Cambria"/>
        <w:sz w:val="20"/>
        <w:szCs w:val="20"/>
      </w:rPr>
    </w:pPr>
    <w:r>
      <w:rPr>
        <w:rFonts w:ascii="华文行楷" w:eastAsia="华文行楷" w:hint="eastAsia"/>
        <w:sz w:val="20"/>
        <w:szCs w:val="20"/>
      </w:rPr>
      <w:t>巴里坤三塘湖工业园区岔哈泉区公用热岛热电联产项目环境影响报告书</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02EBB02" w14:textId="77777777" w:rsidR="00775B2B" w:rsidRDefault="00000000">
    <w:pPr>
      <w:pStyle w:val="affb"/>
      <w:pBdr>
        <w:bottom w:val="thickThinSmallGap" w:sz="24" w:space="1" w:color="622423"/>
      </w:pBdr>
      <w:rPr>
        <w:rFonts w:ascii="华文行楷" w:eastAsia="华文行楷" w:hAnsi="Cambria"/>
        <w:sz w:val="20"/>
        <w:szCs w:val="20"/>
      </w:rPr>
    </w:pPr>
    <w:r>
      <w:rPr>
        <w:rFonts w:ascii="华文行楷" w:eastAsia="华文行楷" w:hint="eastAsia"/>
        <w:sz w:val="20"/>
        <w:szCs w:val="20"/>
      </w:rPr>
      <w:t>巴里坤三塘湖工业园区岔哈泉区公用热岛热电联产项目环境影响报告书</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59DD68" w14:textId="77777777" w:rsidR="00775B2B" w:rsidRDefault="00000000">
    <w:pPr>
      <w:pStyle w:val="affb"/>
      <w:pBdr>
        <w:bottom w:val="thickThinSmallGap" w:sz="24" w:space="1" w:color="622423"/>
      </w:pBdr>
      <w:rPr>
        <w:rFonts w:ascii="华文行楷" w:eastAsia="华文行楷" w:hAnsi="Cambria"/>
        <w:sz w:val="20"/>
        <w:szCs w:val="20"/>
      </w:rPr>
    </w:pPr>
    <w:r>
      <w:rPr>
        <w:rFonts w:ascii="华文行楷" w:eastAsia="华文行楷" w:hint="eastAsia"/>
        <w:sz w:val="20"/>
        <w:szCs w:val="20"/>
      </w:rPr>
      <w:t>巴里坤三塘湖工业园区岔哈泉区公用热岛热电联产项目环境影响报告书</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518E918" w14:textId="77777777" w:rsidR="00775B2B" w:rsidRDefault="00000000">
    <w:pPr>
      <w:pStyle w:val="affb"/>
      <w:pBdr>
        <w:bottom w:val="thickThinSmallGap" w:sz="24" w:space="1" w:color="622423"/>
      </w:pBdr>
      <w:rPr>
        <w:rFonts w:ascii="华文行楷" w:eastAsia="华文行楷" w:hAnsi="Cambria"/>
        <w:sz w:val="20"/>
        <w:szCs w:val="20"/>
      </w:rPr>
    </w:pPr>
    <w:r>
      <w:rPr>
        <w:rFonts w:ascii="华文行楷" w:eastAsia="华文行楷" w:hint="eastAsia"/>
        <w:sz w:val="20"/>
        <w:szCs w:val="20"/>
      </w:rPr>
      <w:t>巴里坤三塘湖工业园区岔哈泉区公用热岛热电联产项目环境影响报告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AB949DC"/>
    <w:multiLevelType w:val="singleLevel"/>
    <w:tmpl w:val="FAB949DC"/>
    <w:lvl w:ilvl="0">
      <w:start w:val="3"/>
      <w:numFmt w:val="decimal"/>
      <w:suff w:val="nothing"/>
      <w:lvlText w:val="（%1）"/>
      <w:lvlJc w:val="left"/>
    </w:lvl>
  </w:abstractNum>
  <w:abstractNum w:abstractNumId="1" w15:restartNumberingAfterBreak="0">
    <w:nsid w:val="FFFFFF88"/>
    <w:multiLevelType w:val="singleLevel"/>
    <w:tmpl w:val="FFFFFF88"/>
    <w:lvl w:ilvl="0">
      <w:start w:val="1"/>
      <w:numFmt w:val="decimal"/>
      <w:pStyle w:val="a"/>
      <w:lvlText w:val="%1."/>
      <w:lvlJc w:val="left"/>
      <w:pPr>
        <w:tabs>
          <w:tab w:val="left" w:pos="360"/>
        </w:tabs>
        <w:ind w:left="360" w:hanging="360"/>
      </w:pPr>
    </w:lvl>
  </w:abstractNum>
  <w:abstractNum w:abstractNumId="2" w15:restartNumberingAfterBreak="0">
    <w:nsid w:val="04EA3D74"/>
    <w:multiLevelType w:val="multilevel"/>
    <w:tmpl w:val="04EA3D74"/>
    <w:lvl w:ilvl="0">
      <w:start w:val="1"/>
      <w:numFmt w:val="decimal"/>
      <w:lvlText w:val="%1、"/>
      <w:lvlJc w:val="left"/>
      <w:pPr>
        <w:tabs>
          <w:tab w:val="left" w:pos="360"/>
        </w:tabs>
        <w:ind w:left="360" w:hanging="360"/>
      </w:pPr>
      <w:rPr>
        <w:rFonts w:cs="宋体"/>
      </w:r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pStyle w:val="nilo4"/>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3" w15:restartNumberingAfterBreak="0">
    <w:nsid w:val="06923B46"/>
    <w:multiLevelType w:val="multilevel"/>
    <w:tmpl w:val="06923B46"/>
    <w:lvl w:ilvl="0">
      <w:start w:val="1"/>
      <w:numFmt w:val="decimalEnclosedCircle"/>
      <w:pStyle w:val="a0"/>
      <w:lvlText w:val="%1_x0001_"/>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4" w15:restartNumberingAfterBreak="0">
    <w:nsid w:val="0DF238B1"/>
    <w:multiLevelType w:val="multilevel"/>
    <w:tmpl w:val="0DF238B1"/>
    <w:lvl w:ilvl="0">
      <w:start w:val="1"/>
      <w:numFmt w:val="decimal"/>
      <w:pStyle w:val="a1"/>
      <w:lvlText w:val="(%1)"/>
      <w:lvlJc w:val="left"/>
      <w:pPr>
        <w:ind w:left="405" w:hanging="405"/>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pStyle w:val="4"/>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15:restartNumberingAfterBreak="0">
    <w:nsid w:val="103C0B7F"/>
    <w:multiLevelType w:val="multilevel"/>
    <w:tmpl w:val="103C0B7F"/>
    <w:lvl w:ilvl="0">
      <w:start w:val="1"/>
      <w:numFmt w:val="decimal"/>
      <w:lvlText w:val="%1)"/>
      <w:lvlJc w:val="left"/>
      <w:pPr>
        <w:ind w:left="922" w:hanging="522"/>
      </w:pPr>
      <w:rPr>
        <w:rFonts w:hint="default"/>
      </w:rPr>
    </w:lvl>
    <w:lvl w:ilvl="1">
      <w:start w:val="1"/>
      <w:numFmt w:val="lowerLetter"/>
      <w:lvlText w:val="%2)"/>
      <w:lvlJc w:val="left"/>
      <w:pPr>
        <w:ind w:left="880" w:hanging="440"/>
      </w:p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abstractNum w:abstractNumId="6" w15:restartNumberingAfterBreak="0">
    <w:nsid w:val="16CF4984"/>
    <w:multiLevelType w:val="multilevel"/>
    <w:tmpl w:val="16CF4984"/>
    <w:lvl w:ilvl="0">
      <w:start w:val="1"/>
      <w:numFmt w:val="decimal"/>
      <w:pStyle w:val="dan7-17"/>
      <w:lvlText w:val="%1."/>
      <w:lvlJc w:val="left"/>
      <w:pPr>
        <w:tabs>
          <w:tab w:val="left" w:pos="420"/>
        </w:tabs>
        <w:ind w:left="420" w:hanging="420"/>
      </w:p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7" w15:restartNumberingAfterBreak="0">
    <w:nsid w:val="26291F75"/>
    <w:multiLevelType w:val="multilevel"/>
    <w:tmpl w:val="26291F75"/>
    <w:lvl w:ilvl="0">
      <w:start w:val="1"/>
      <w:numFmt w:val="decimal"/>
      <w:lvlText w:val="（%1）"/>
      <w:lvlJc w:val="left"/>
      <w:pPr>
        <w:ind w:left="900" w:hanging="420"/>
      </w:pPr>
      <w:rPr>
        <w:rFonts w:hint="eastAsia"/>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8" w15:restartNumberingAfterBreak="0">
    <w:nsid w:val="2C5917C3"/>
    <w:multiLevelType w:val="multilevel"/>
    <w:tmpl w:val="2C5917C3"/>
    <w:lvl w:ilvl="0">
      <w:start w:val="1"/>
      <w:numFmt w:val="none"/>
      <w:suff w:val="nothing"/>
      <w:lvlText w:val="%1——"/>
      <w:lvlJc w:val="left"/>
      <w:pPr>
        <w:ind w:left="1543" w:hanging="408"/>
      </w:pPr>
    </w:lvl>
    <w:lvl w:ilvl="1">
      <w:start w:val="1"/>
      <w:numFmt w:val="bullet"/>
      <w:lvlText w:val=""/>
      <w:lvlJc w:val="left"/>
      <w:pPr>
        <w:tabs>
          <w:tab w:val="left" w:pos="-1508"/>
        </w:tabs>
        <w:ind w:left="-1004" w:hanging="413"/>
      </w:pPr>
      <w:rPr>
        <w:rFonts w:ascii="Symbol" w:hAnsi="Symbol" w:hint="default"/>
        <w:color w:val="auto"/>
      </w:rPr>
    </w:lvl>
    <w:lvl w:ilvl="2">
      <w:start w:val="1"/>
      <w:numFmt w:val="bullet"/>
      <w:lvlText w:val=""/>
      <w:lvlJc w:val="left"/>
      <w:pPr>
        <w:tabs>
          <w:tab w:val="left" w:pos="-590"/>
        </w:tabs>
        <w:ind w:left="-590" w:hanging="414"/>
      </w:pPr>
      <w:rPr>
        <w:rFonts w:ascii="Symbol" w:hAnsi="Symbol" w:hint="default"/>
        <w:color w:val="auto"/>
      </w:rPr>
    </w:lvl>
    <w:lvl w:ilvl="3">
      <w:start w:val="1"/>
      <w:numFmt w:val="decimal"/>
      <w:lvlText w:val="%4."/>
      <w:lvlJc w:val="left"/>
      <w:pPr>
        <w:tabs>
          <w:tab w:val="left" w:pos="-197"/>
        </w:tabs>
        <w:ind w:left="-384" w:hanging="528"/>
      </w:pPr>
    </w:lvl>
    <w:lvl w:ilvl="4">
      <w:start w:val="1"/>
      <w:numFmt w:val="lowerLetter"/>
      <w:lvlText w:val="%5)"/>
      <w:lvlJc w:val="left"/>
      <w:pPr>
        <w:tabs>
          <w:tab w:val="left" w:pos="115"/>
        </w:tabs>
        <w:ind w:left="-72" w:hanging="528"/>
      </w:pPr>
    </w:lvl>
    <w:lvl w:ilvl="5">
      <w:start w:val="1"/>
      <w:numFmt w:val="lowerRoman"/>
      <w:lvlText w:val="%6."/>
      <w:lvlJc w:val="right"/>
      <w:pPr>
        <w:tabs>
          <w:tab w:val="left" w:pos="427"/>
        </w:tabs>
        <w:ind w:left="240" w:hanging="528"/>
      </w:pPr>
    </w:lvl>
    <w:lvl w:ilvl="6">
      <w:start w:val="1"/>
      <w:numFmt w:val="decimal"/>
      <w:lvlText w:val="%7."/>
      <w:lvlJc w:val="left"/>
      <w:pPr>
        <w:tabs>
          <w:tab w:val="left" w:pos="739"/>
        </w:tabs>
        <w:ind w:left="552" w:hanging="528"/>
      </w:pPr>
    </w:lvl>
    <w:lvl w:ilvl="7">
      <w:start w:val="1"/>
      <w:numFmt w:val="lowerLetter"/>
      <w:lvlText w:val="%8)"/>
      <w:lvlJc w:val="left"/>
      <w:pPr>
        <w:tabs>
          <w:tab w:val="left" w:pos="1051"/>
        </w:tabs>
        <w:ind w:left="864" w:hanging="528"/>
      </w:pPr>
    </w:lvl>
    <w:lvl w:ilvl="8">
      <w:start w:val="1"/>
      <w:numFmt w:val="lowerRoman"/>
      <w:lvlText w:val="%9."/>
      <w:lvlJc w:val="right"/>
      <w:pPr>
        <w:tabs>
          <w:tab w:val="left" w:pos="1363"/>
        </w:tabs>
        <w:ind w:left="1176" w:hanging="528"/>
      </w:pPr>
    </w:lvl>
  </w:abstractNum>
  <w:abstractNum w:abstractNumId="9" w15:restartNumberingAfterBreak="0">
    <w:nsid w:val="46D05DED"/>
    <w:multiLevelType w:val="multilevel"/>
    <w:tmpl w:val="46D05DED"/>
    <w:lvl w:ilvl="0">
      <w:start w:val="1"/>
      <w:numFmt w:val="decimal"/>
      <w:lvlText w:val="%1"/>
      <w:lvlJc w:val="left"/>
      <w:pPr>
        <w:ind w:left="440" w:hanging="440"/>
      </w:pPr>
      <w:rPr>
        <w:rFonts w:hint="eastAsia"/>
      </w:rPr>
    </w:lvl>
    <w:lvl w:ilvl="1">
      <w:start w:val="1"/>
      <w:numFmt w:val="lowerLetter"/>
      <w:lvlText w:val="%2)"/>
      <w:lvlJc w:val="left"/>
      <w:pPr>
        <w:ind w:left="880" w:hanging="440"/>
      </w:p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abstractNum w:abstractNumId="10" w15:restartNumberingAfterBreak="0">
    <w:nsid w:val="4D253A08"/>
    <w:multiLevelType w:val="multilevel"/>
    <w:tmpl w:val="4D253A08"/>
    <w:lvl w:ilvl="0">
      <w:start w:val="5"/>
      <w:numFmt w:val="decimal"/>
      <w:lvlText w:val="%1"/>
      <w:lvlJc w:val="left"/>
      <w:pPr>
        <w:tabs>
          <w:tab w:val="left" w:pos="-115"/>
        </w:tabs>
        <w:ind w:left="-263" w:hanging="284"/>
      </w:pPr>
    </w:lvl>
    <w:lvl w:ilvl="1">
      <w:start w:val="1"/>
      <w:numFmt w:val="decimal"/>
      <w:pStyle w:val="2lxb2211H2h2Char41Se"/>
      <w:lvlText w:val="%1.%2"/>
      <w:lvlJc w:val="left"/>
      <w:pPr>
        <w:tabs>
          <w:tab w:val="left" w:pos="29"/>
        </w:tabs>
        <w:ind w:left="29" w:hanging="29"/>
      </w:pPr>
    </w:lvl>
    <w:lvl w:ilvl="2">
      <w:start w:val="1"/>
      <w:numFmt w:val="decimal"/>
      <w:pStyle w:val="33H3h33rdlevelReHead3WSA033"/>
      <w:lvlText w:val="%1.%2.%3"/>
      <w:lvlJc w:val="left"/>
      <w:pPr>
        <w:tabs>
          <w:tab w:val="left" w:pos="173"/>
        </w:tabs>
        <w:ind w:left="173" w:hanging="173"/>
      </w:pPr>
    </w:lvl>
    <w:lvl w:ilvl="3">
      <w:start w:val="1"/>
      <w:numFmt w:val="decimal"/>
      <w:pStyle w:val="411114Charh4H4212"/>
      <w:lvlText w:val="%1.%2.%3.%4"/>
      <w:lvlJc w:val="left"/>
      <w:pPr>
        <w:tabs>
          <w:tab w:val="left" w:pos="317"/>
        </w:tabs>
        <w:ind w:left="317" w:hanging="317"/>
      </w:pPr>
    </w:lvl>
    <w:lvl w:ilvl="4">
      <w:start w:val="1"/>
      <w:numFmt w:val="decimal"/>
      <w:lvlText w:val="%1.%2.%3.%4.%5"/>
      <w:lvlJc w:val="left"/>
      <w:pPr>
        <w:tabs>
          <w:tab w:val="left" w:pos="461"/>
        </w:tabs>
        <w:ind w:left="461" w:hanging="1008"/>
      </w:pPr>
    </w:lvl>
    <w:lvl w:ilvl="5">
      <w:start w:val="1"/>
      <w:numFmt w:val="decimal"/>
      <w:lvlText w:val="%1.%2.%3.%4.%5.%6"/>
      <w:lvlJc w:val="left"/>
      <w:pPr>
        <w:tabs>
          <w:tab w:val="left" w:pos="605"/>
        </w:tabs>
        <w:ind w:left="605" w:hanging="1152"/>
      </w:pPr>
    </w:lvl>
    <w:lvl w:ilvl="6">
      <w:start w:val="1"/>
      <w:numFmt w:val="decimal"/>
      <w:lvlText w:val="%1.%2.%3.%4.%5.%6.%7"/>
      <w:lvlJc w:val="left"/>
      <w:pPr>
        <w:tabs>
          <w:tab w:val="left" w:pos="749"/>
        </w:tabs>
        <w:ind w:left="749" w:hanging="1296"/>
      </w:pPr>
    </w:lvl>
    <w:lvl w:ilvl="7">
      <w:start w:val="1"/>
      <w:numFmt w:val="decimal"/>
      <w:lvlText w:val="%1.%2.%3.%4.%5.%6.%7.%8"/>
      <w:lvlJc w:val="left"/>
      <w:pPr>
        <w:tabs>
          <w:tab w:val="left" w:pos="893"/>
        </w:tabs>
        <w:ind w:left="893" w:hanging="1440"/>
      </w:pPr>
    </w:lvl>
    <w:lvl w:ilvl="8">
      <w:start w:val="1"/>
      <w:numFmt w:val="decimal"/>
      <w:lvlText w:val="%1.%2.%3.%4.%5.%6.%7.%8.%9"/>
      <w:lvlJc w:val="left"/>
      <w:pPr>
        <w:tabs>
          <w:tab w:val="left" w:pos="1037"/>
        </w:tabs>
        <w:ind w:left="1037" w:hanging="1584"/>
      </w:pPr>
    </w:lvl>
  </w:abstractNum>
  <w:abstractNum w:abstractNumId="11" w15:restartNumberingAfterBreak="0">
    <w:nsid w:val="54350EA2"/>
    <w:multiLevelType w:val="singleLevel"/>
    <w:tmpl w:val="54350EA2"/>
    <w:lvl w:ilvl="0">
      <w:start w:val="2"/>
      <w:numFmt w:val="decimal"/>
      <w:pStyle w:val="A4"/>
      <w:suff w:val="nothing"/>
      <w:lvlText w:val="（%1）"/>
      <w:lvlJc w:val="left"/>
      <w:pPr>
        <w:ind w:left="0" w:firstLine="0"/>
      </w:pPr>
    </w:lvl>
  </w:abstractNum>
  <w:abstractNum w:abstractNumId="12" w15:restartNumberingAfterBreak="0">
    <w:nsid w:val="561D672E"/>
    <w:multiLevelType w:val="multilevel"/>
    <w:tmpl w:val="561D672E"/>
    <w:lvl w:ilvl="0">
      <w:start w:val="1"/>
      <w:numFmt w:val="bullet"/>
      <w:pStyle w:val="a2"/>
      <w:lvlText w:val=""/>
      <w:lvlJc w:val="left"/>
      <w:pPr>
        <w:tabs>
          <w:tab w:val="left" w:pos="482"/>
        </w:tabs>
        <w:ind w:left="0" w:firstLine="482"/>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3" w15:restartNumberingAfterBreak="0">
    <w:nsid w:val="624539D8"/>
    <w:multiLevelType w:val="multilevel"/>
    <w:tmpl w:val="624539D8"/>
    <w:lvl w:ilvl="0">
      <w:start w:val="1"/>
      <w:numFmt w:val="decimalEnclosedCircle"/>
      <w:pStyle w:val="a3"/>
      <w:lvlText w:val="%1_x0001_"/>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4" w15:restartNumberingAfterBreak="0">
    <w:nsid w:val="691B116A"/>
    <w:multiLevelType w:val="multilevel"/>
    <w:tmpl w:val="691B116A"/>
    <w:lvl w:ilvl="0">
      <w:start w:val="1"/>
      <w:numFmt w:val="decimal"/>
      <w:pStyle w:val="10505"/>
      <w:lvlText w:val="%1）"/>
      <w:lvlJc w:val="left"/>
      <w:pPr>
        <w:tabs>
          <w:tab w:val="left" w:pos="1080"/>
        </w:tabs>
        <w:ind w:left="1080" w:hanging="360"/>
      </w:pPr>
      <w:rPr>
        <w:rFonts w:hint="default"/>
      </w:rPr>
    </w:lvl>
    <w:lvl w:ilvl="1">
      <w:start w:val="1"/>
      <w:numFmt w:val="lowerLetter"/>
      <w:lvlText w:val="%2)"/>
      <w:lvlJc w:val="left"/>
      <w:pPr>
        <w:tabs>
          <w:tab w:val="left" w:pos="1560"/>
        </w:tabs>
        <w:ind w:left="1560" w:hanging="420"/>
      </w:pPr>
    </w:lvl>
    <w:lvl w:ilvl="2">
      <w:start w:val="1"/>
      <w:numFmt w:val="lowerRoman"/>
      <w:lvlText w:val="%3."/>
      <w:lvlJc w:val="right"/>
      <w:pPr>
        <w:tabs>
          <w:tab w:val="left" w:pos="1980"/>
        </w:tabs>
        <w:ind w:left="1980" w:hanging="420"/>
      </w:pPr>
    </w:lvl>
    <w:lvl w:ilvl="3">
      <w:start w:val="1"/>
      <w:numFmt w:val="decimal"/>
      <w:lvlText w:val="%4."/>
      <w:lvlJc w:val="left"/>
      <w:pPr>
        <w:tabs>
          <w:tab w:val="left" w:pos="2400"/>
        </w:tabs>
        <w:ind w:left="2400" w:hanging="420"/>
      </w:pPr>
    </w:lvl>
    <w:lvl w:ilvl="4">
      <w:start w:val="1"/>
      <w:numFmt w:val="lowerLetter"/>
      <w:lvlText w:val="%5)"/>
      <w:lvlJc w:val="left"/>
      <w:pPr>
        <w:tabs>
          <w:tab w:val="left" w:pos="2820"/>
        </w:tabs>
        <w:ind w:left="2820" w:hanging="420"/>
      </w:pPr>
    </w:lvl>
    <w:lvl w:ilvl="5">
      <w:start w:val="1"/>
      <w:numFmt w:val="lowerRoman"/>
      <w:lvlText w:val="%6."/>
      <w:lvlJc w:val="right"/>
      <w:pPr>
        <w:tabs>
          <w:tab w:val="left" w:pos="3240"/>
        </w:tabs>
        <w:ind w:left="3240" w:hanging="420"/>
      </w:pPr>
    </w:lvl>
    <w:lvl w:ilvl="6">
      <w:start w:val="1"/>
      <w:numFmt w:val="decimal"/>
      <w:lvlText w:val="%7."/>
      <w:lvlJc w:val="left"/>
      <w:pPr>
        <w:tabs>
          <w:tab w:val="left" w:pos="3660"/>
        </w:tabs>
        <w:ind w:left="3660" w:hanging="420"/>
      </w:pPr>
    </w:lvl>
    <w:lvl w:ilvl="7">
      <w:start w:val="1"/>
      <w:numFmt w:val="lowerLetter"/>
      <w:lvlText w:val="%8)"/>
      <w:lvlJc w:val="left"/>
      <w:pPr>
        <w:tabs>
          <w:tab w:val="left" w:pos="4080"/>
        </w:tabs>
        <w:ind w:left="4080" w:hanging="420"/>
      </w:pPr>
    </w:lvl>
    <w:lvl w:ilvl="8">
      <w:start w:val="1"/>
      <w:numFmt w:val="lowerRoman"/>
      <w:lvlText w:val="%9."/>
      <w:lvlJc w:val="right"/>
      <w:pPr>
        <w:tabs>
          <w:tab w:val="left" w:pos="4500"/>
        </w:tabs>
        <w:ind w:left="4500" w:hanging="420"/>
      </w:pPr>
    </w:lvl>
  </w:abstractNum>
  <w:abstractNum w:abstractNumId="15" w15:restartNumberingAfterBreak="0">
    <w:nsid w:val="6978660A"/>
    <w:multiLevelType w:val="multilevel"/>
    <w:tmpl w:val="6978660A"/>
    <w:lvl w:ilvl="0">
      <w:start w:val="7"/>
      <w:numFmt w:val="decimal"/>
      <w:pStyle w:val="CharCharCharCharCharCharCharCharCharCharChar1"/>
      <w:suff w:val="space"/>
      <w:lvlText w:val="%1"/>
      <w:lvlJc w:val="left"/>
      <w:pPr>
        <w:ind w:left="0" w:firstLine="0"/>
      </w:pPr>
      <w:rPr>
        <w:rFonts w:ascii="Times New Roman" w:eastAsia="宋体" w:hAnsi="Times New Roman" w:hint="eastAsia"/>
        <w:b/>
        <w:sz w:val="32"/>
      </w:rPr>
    </w:lvl>
    <w:lvl w:ilvl="1">
      <w:start w:val="1"/>
      <w:numFmt w:val="decimal"/>
      <w:pStyle w:val="22"/>
      <w:lvlText w:val="%1.%2"/>
      <w:lvlJc w:val="left"/>
      <w:pPr>
        <w:ind w:left="851" w:hanging="567"/>
      </w:pPr>
    </w:lvl>
    <w:lvl w:ilvl="2">
      <w:start w:val="1"/>
      <w:numFmt w:val="decimal"/>
      <w:pStyle w:val="a5"/>
      <w:suff w:val="nothing"/>
      <w:lvlText w:val="%1.%2.%3"/>
      <w:lvlJc w:val="left"/>
      <w:pPr>
        <w:ind w:left="0" w:firstLine="0"/>
      </w:pPr>
    </w:lvl>
    <w:lvl w:ilvl="3">
      <w:start w:val="1"/>
      <w:numFmt w:val="decimal"/>
      <w:pStyle w:val="a6"/>
      <w:suff w:val="nothing"/>
      <w:lvlText w:val="%1.%2.%3.%4"/>
      <w:lvlJc w:val="left"/>
      <w:pPr>
        <w:ind w:left="0" w:firstLine="0"/>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6" w15:restartNumberingAfterBreak="0">
    <w:nsid w:val="69FA5BAE"/>
    <w:multiLevelType w:val="multilevel"/>
    <w:tmpl w:val="69FA5BAE"/>
    <w:lvl w:ilvl="0">
      <w:start w:val="1"/>
      <w:numFmt w:val="decimal"/>
      <w:pStyle w:val="10303"/>
      <w:isLgl/>
      <w:suff w:val="space"/>
      <w:lvlText w:val="%1"/>
      <w:lvlJc w:val="left"/>
      <w:pPr>
        <w:ind w:left="0" w:firstLine="0"/>
      </w:pPr>
      <w:rPr>
        <w:rFonts w:ascii="Times New Roman" w:eastAsia="黑体" w:hAnsi="Times New Roman" w:cs="Times New Roman" w:hint="default"/>
        <w:b w:val="0"/>
        <w:i w:val="0"/>
        <w:sz w:val="28"/>
        <w:szCs w:val="28"/>
      </w:rPr>
    </w:lvl>
    <w:lvl w:ilvl="1">
      <w:start w:val="1"/>
      <w:numFmt w:val="decimal"/>
      <w:pStyle w:val="2"/>
      <w:isLgl/>
      <w:suff w:val="space"/>
      <w:lvlText w:val="%1.%2"/>
      <w:lvlJc w:val="left"/>
      <w:pPr>
        <w:ind w:left="0" w:firstLine="0"/>
      </w:pPr>
    </w:lvl>
    <w:lvl w:ilvl="2">
      <w:start w:val="1"/>
      <w:numFmt w:val="decimal"/>
      <w:pStyle w:val="3"/>
      <w:isLgl/>
      <w:suff w:val="space"/>
      <w:lvlText w:val="%1.%2.%3"/>
      <w:lvlJc w:val="left"/>
      <w:pPr>
        <w:ind w:left="0" w:firstLine="0"/>
      </w:pPr>
    </w:lvl>
    <w:lvl w:ilvl="3">
      <w:start w:val="1"/>
      <w:numFmt w:val="decimal"/>
      <w:suff w:val="space"/>
      <w:lvlText w:val="%1.%2.%3.%4"/>
      <w:lvlJc w:val="left"/>
      <w:pPr>
        <w:ind w:left="0" w:firstLine="0"/>
      </w:pPr>
    </w:lvl>
    <w:lvl w:ilvl="4">
      <w:start w:val="1"/>
      <w:numFmt w:val="decimal"/>
      <w:lvlText w:val="%1.%2.%3.%4.%5"/>
      <w:lvlJc w:val="left"/>
      <w:pPr>
        <w:tabs>
          <w:tab w:val="left" w:pos="1008"/>
        </w:tabs>
        <w:ind w:left="1008" w:hanging="1008"/>
      </w:pPr>
    </w:lvl>
    <w:lvl w:ilvl="5">
      <w:start w:val="1"/>
      <w:numFmt w:val="decimal"/>
      <w:lvlText w:val="%1.%2.%3.%4.%5.%6"/>
      <w:lvlJc w:val="left"/>
      <w:pPr>
        <w:tabs>
          <w:tab w:val="left" w:pos="1152"/>
        </w:tabs>
        <w:ind w:left="1152" w:hanging="1152"/>
      </w:pPr>
    </w:lvl>
    <w:lvl w:ilvl="6">
      <w:start w:val="1"/>
      <w:numFmt w:val="decimal"/>
      <w:lvlText w:val="%1.%2.%3.%4.%5.%6.%7"/>
      <w:lvlJc w:val="left"/>
      <w:pPr>
        <w:tabs>
          <w:tab w:val="left" w:pos="1296"/>
        </w:tabs>
        <w:ind w:left="1296" w:hanging="1296"/>
      </w:pPr>
    </w:lvl>
    <w:lvl w:ilvl="7">
      <w:start w:val="1"/>
      <w:numFmt w:val="decimal"/>
      <w:lvlText w:val="%1.%2.%3.%4.%5.%6.%7.%8"/>
      <w:lvlJc w:val="left"/>
      <w:pPr>
        <w:tabs>
          <w:tab w:val="left" w:pos="1440"/>
        </w:tabs>
        <w:ind w:left="1440" w:hanging="1440"/>
      </w:pPr>
    </w:lvl>
    <w:lvl w:ilvl="8">
      <w:start w:val="1"/>
      <w:numFmt w:val="decimal"/>
      <w:lvlText w:val="%1.%2.%3.%4.%5.%6.%7.%8.%9"/>
      <w:lvlJc w:val="left"/>
      <w:pPr>
        <w:tabs>
          <w:tab w:val="left" w:pos="1584"/>
        </w:tabs>
        <w:ind w:left="1584" w:hanging="1584"/>
      </w:pPr>
    </w:lvl>
  </w:abstractNum>
  <w:abstractNum w:abstractNumId="17" w15:restartNumberingAfterBreak="0">
    <w:nsid w:val="6B707ECD"/>
    <w:multiLevelType w:val="multilevel"/>
    <w:tmpl w:val="6B707ECD"/>
    <w:lvl w:ilvl="0">
      <w:start w:val="1"/>
      <w:numFmt w:val="decimal"/>
      <w:lvlText w:val="%1）"/>
      <w:lvlJc w:val="left"/>
      <w:pPr>
        <w:tabs>
          <w:tab w:val="left" w:pos="780"/>
        </w:tabs>
        <w:ind w:left="780" w:hanging="360"/>
      </w:pPr>
      <w:rPr>
        <w:rFonts w:hint="eastAsia"/>
      </w:rPr>
    </w:lvl>
    <w:lvl w:ilvl="1">
      <w:start w:val="1"/>
      <w:numFmt w:val="decimal"/>
      <w:lvlText w:val="%2）"/>
      <w:lvlJc w:val="left"/>
      <w:pPr>
        <w:tabs>
          <w:tab w:val="left" w:pos="1200"/>
        </w:tabs>
        <w:ind w:left="1200" w:hanging="360"/>
      </w:pPr>
      <w:rPr>
        <w:rFonts w:hint="eastAsia"/>
      </w:rPr>
    </w:lvl>
    <w:lvl w:ilvl="2">
      <w:start w:val="1"/>
      <w:numFmt w:val="lowerRoman"/>
      <w:lvlText w:val="%3."/>
      <w:lvlJc w:val="right"/>
      <w:pPr>
        <w:tabs>
          <w:tab w:val="left" w:pos="1680"/>
        </w:tabs>
        <w:ind w:left="1680" w:hanging="420"/>
      </w:pPr>
    </w:lvl>
    <w:lvl w:ilvl="3">
      <w:start w:val="1"/>
      <w:numFmt w:val="decimal"/>
      <w:lvlText w:val="%4."/>
      <w:lvlJc w:val="left"/>
      <w:pPr>
        <w:tabs>
          <w:tab w:val="left" w:pos="2100"/>
        </w:tabs>
        <w:ind w:left="2100" w:hanging="420"/>
      </w:pPr>
    </w:lvl>
    <w:lvl w:ilvl="4">
      <w:start w:val="1"/>
      <w:numFmt w:val="lowerLetter"/>
      <w:lvlText w:val="%5)"/>
      <w:lvlJc w:val="left"/>
      <w:pPr>
        <w:tabs>
          <w:tab w:val="left" w:pos="2520"/>
        </w:tabs>
        <w:ind w:left="2520" w:hanging="420"/>
      </w:pPr>
    </w:lvl>
    <w:lvl w:ilvl="5">
      <w:start w:val="1"/>
      <w:numFmt w:val="lowerRoman"/>
      <w:lvlText w:val="%6."/>
      <w:lvlJc w:val="right"/>
      <w:pPr>
        <w:tabs>
          <w:tab w:val="left" w:pos="2940"/>
        </w:tabs>
        <w:ind w:left="2940" w:hanging="420"/>
      </w:pPr>
    </w:lvl>
    <w:lvl w:ilvl="6">
      <w:start w:val="1"/>
      <w:numFmt w:val="decimal"/>
      <w:lvlText w:val="%7."/>
      <w:lvlJc w:val="left"/>
      <w:pPr>
        <w:tabs>
          <w:tab w:val="left" w:pos="3360"/>
        </w:tabs>
        <w:ind w:left="3360" w:hanging="420"/>
      </w:pPr>
    </w:lvl>
    <w:lvl w:ilvl="7">
      <w:start w:val="1"/>
      <w:numFmt w:val="lowerLetter"/>
      <w:lvlText w:val="%8)"/>
      <w:lvlJc w:val="left"/>
      <w:pPr>
        <w:tabs>
          <w:tab w:val="left" w:pos="3780"/>
        </w:tabs>
        <w:ind w:left="3780" w:hanging="420"/>
      </w:pPr>
    </w:lvl>
    <w:lvl w:ilvl="8">
      <w:start w:val="1"/>
      <w:numFmt w:val="lowerRoman"/>
      <w:lvlText w:val="%9."/>
      <w:lvlJc w:val="right"/>
      <w:pPr>
        <w:tabs>
          <w:tab w:val="left" w:pos="4200"/>
        </w:tabs>
        <w:ind w:left="4200" w:hanging="420"/>
      </w:pPr>
    </w:lvl>
  </w:abstractNum>
  <w:abstractNum w:abstractNumId="18" w15:restartNumberingAfterBreak="0">
    <w:nsid w:val="6BE03DAB"/>
    <w:multiLevelType w:val="multilevel"/>
    <w:tmpl w:val="6BE03DAB"/>
    <w:lvl w:ilvl="0">
      <w:start w:val="1"/>
      <w:numFmt w:val="decimal"/>
      <w:pStyle w:val="105051"/>
      <w:suff w:val="space"/>
      <w:lvlText w:val="%1"/>
      <w:lvlJc w:val="left"/>
      <w:pPr>
        <w:ind w:left="0" w:firstLine="0"/>
      </w:pPr>
      <w:rPr>
        <w:rFonts w:ascii="Times New Roman" w:eastAsia="黑体" w:hAnsi="Times New Roman" w:cs="Times New Roman" w:hint="default"/>
        <w:b w:val="0"/>
        <w:i w:val="0"/>
        <w:sz w:val="28"/>
        <w:szCs w:val="28"/>
      </w:rPr>
    </w:lvl>
    <w:lvl w:ilvl="1">
      <w:start w:val="1"/>
      <w:numFmt w:val="decimal"/>
      <w:suff w:val="space"/>
      <w:lvlText w:val="%1.%2"/>
      <w:lvlJc w:val="left"/>
      <w:pPr>
        <w:ind w:left="0" w:firstLine="0"/>
      </w:pPr>
    </w:lvl>
    <w:lvl w:ilvl="2">
      <w:start w:val="1"/>
      <w:numFmt w:val="decimal"/>
      <w:suff w:val="space"/>
      <w:lvlText w:val="%1.%2.%3"/>
      <w:lvlJc w:val="left"/>
      <w:pPr>
        <w:ind w:left="0" w:firstLine="0"/>
      </w:pPr>
    </w:lvl>
    <w:lvl w:ilvl="3">
      <w:start w:val="1"/>
      <w:numFmt w:val="decimal"/>
      <w:suff w:val="space"/>
      <w:lvlText w:val="%1.%2.%3.%4"/>
      <w:lvlJc w:val="left"/>
      <w:pPr>
        <w:ind w:left="0" w:firstLine="0"/>
      </w:pPr>
    </w:lvl>
    <w:lvl w:ilvl="4">
      <w:start w:val="1"/>
      <w:numFmt w:val="decimal"/>
      <w:lvlText w:val="%1.%2.%3.%4.%5"/>
      <w:lvlJc w:val="left"/>
      <w:pPr>
        <w:tabs>
          <w:tab w:val="left" w:pos="1008"/>
        </w:tabs>
        <w:ind w:left="1008" w:hanging="1008"/>
      </w:pPr>
    </w:lvl>
    <w:lvl w:ilvl="5">
      <w:start w:val="1"/>
      <w:numFmt w:val="decimal"/>
      <w:lvlText w:val="%1.%2.%3.%4.%5.%6"/>
      <w:lvlJc w:val="left"/>
      <w:pPr>
        <w:tabs>
          <w:tab w:val="left" w:pos="1152"/>
        </w:tabs>
        <w:ind w:left="1152" w:hanging="1152"/>
      </w:pPr>
    </w:lvl>
    <w:lvl w:ilvl="6">
      <w:start w:val="1"/>
      <w:numFmt w:val="decimal"/>
      <w:lvlText w:val="%1.%2.%3.%4.%5.%6.%7"/>
      <w:lvlJc w:val="left"/>
      <w:pPr>
        <w:tabs>
          <w:tab w:val="left" w:pos="1296"/>
        </w:tabs>
        <w:ind w:left="1296" w:hanging="1296"/>
      </w:pPr>
    </w:lvl>
    <w:lvl w:ilvl="7">
      <w:start w:val="1"/>
      <w:numFmt w:val="decimal"/>
      <w:lvlText w:val="%1.%2.%3.%4.%5.%6.%7.%8"/>
      <w:lvlJc w:val="left"/>
      <w:pPr>
        <w:tabs>
          <w:tab w:val="left" w:pos="1440"/>
        </w:tabs>
        <w:ind w:left="1440" w:hanging="1440"/>
      </w:pPr>
    </w:lvl>
    <w:lvl w:ilvl="8">
      <w:start w:val="1"/>
      <w:numFmt w:val="decimal"/>
      <w:lvlText w:val="%1.%2.%3.%4.%5.%6.%7.%8.%9"/>
      <w:lvlJc w:val="left"/>
      <w:pPr>
        <w:tabs>
          <w:tab w:val="left" w:pos="1584"/>
        </w:tabs>
        <w:ind w:left="1584" w:hanging="1584"/>
      </w:pPr>
    </w:lvl>
  </w:abstractNum>
  <w:abstractNum w:abstractNumId="19" w15:restartNumberingAfterBreak="0">
    <w:nsid w:val="6C91548F"/>
    <w:multiLevelType w:val="multilevel"/>
    <w:tmpl w:val="6C91548F"/>
    <w:lvl w:ilvl="0">
      <w:start w:val="1"/>
      <w:numFmt w:val="decimalEnclosedCircle"/>
      <w:pStyle w:val="a7"/>
      <w:lvlText w:val="%1_x0001_"/>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0" w15:restartNumberingAfterBreak="0">
    <w:nsid w:val="6E3F3AA7"/>
    <w:multiLevelType w:val="multilevel"/>
    <w:tmpl w:val="6E3F3AA7"/>
    <w:lvl w:ilvl="0">
      <w:start w:val="1"/>
      <w:numFmt w:val="decimal"/>
      <w:pStyle w:val="a8"/>
      <w:lvlText w:val="(%1)"/>
      <w:lvlJc w:val="left"/>
      <w:pPr>
        <w:tabs>
          <w:tab w:val="left" w:pos="1232"/>
        </w:tabs>
        <w:ind w:left="480" w:firstLine="2"/>
      </w:pPr>
      <w:rPr>
        <w:rFonts w:hint="default"/>
      </w:rPr>
    </w:lvl>
    <w:lvl w:ilvl="1">
      <w:start w:val="1"/>
      <w:numFmt w:val="lowerLetter"/>
      <w:pStyle w:val="dandan6-132"/>
      <w:lvlText w:val="%2)"/>
      <w:lvlJc w:val="left"/>
      <w:pPr>
        <w:tabs>
          <w:tab w:val="left" w:pos="840"/>
        </w:tabs>
        <w:ind w:left="840" w:hanging="420"/>
      </w:pPr>
    </w:lvl>
    <w:lvl w:ilvl="2">
      <w:start w:val="1"/>
      <w:numFmt w:val="lowerRoman"/>
      <w:pStyle w:val="33H3h33rdlevel3bullet2head3Head3"/>
      <w:lvlText w:val="%3."/>
      <w:lvlJc w:val="right"/>
      <w:pPr>
        <w:tabs>
          <w:tab w:val="left" w:pos="1260"/>
        </w:tabs>
        <w:ind w:left="1260" w:hanging="420"/>
      </w:pPr>
    </w:lvl>
    <w:lvl w:ilvl="3">
      <w:start w:val="1"/>
      <w:numFmt w:val="decimal"/>
      <w:pStyle w:val="a9"/>
      <w:lvlText w:val="%4."/>
      <w:lvlJc w:val="left"/>
      <w:pPr>
        <w:tabs>
          <w:tab w:val="left" w:pos="1680"/>
        </w:tabs>
        <w:ind w:left="1680" w:hanging="420"/>
      </w:pPr>
    </w:lvl>
    <w:lvl w:ilvl="4">
      <w:start w:val="1"/>
      <w:numFmt w:val="lowerLetter"/>
      <w:pStyle w:val="StyleHeading5Left05ch1"/>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pStyle w:val="aa"/>
      <w:lvlText w:val="%9."/>
      <w:lvlJc w:val="right"/>
      <w:pPr>
        <w:tabs>
          <w:tab w:val="left" w:pos="3780"/>
        </w:tabs>
        <w:ind w:left="3780" w:hanging="420"/>
      </w:pPr>
    </w:lvl>
  </w:abstractNum>
  <w:abstractNum w:abstractNumId="21" w15:restartNumberingAfterBreak="0">
    <w:nsid w:val="73D873BE"/>
    <w:multiLevelType w:val="multilevel"/>
    <w:tmpl w:val="73D873BE"/>
    <w:lvl w:ilvl="0">
      <w:start w:val="1"/>
      <w:numFmt w:val="decimal"/>
      <w:pStyle w:val="00002"/>
      <w:lvlText w:val="(%1)"/>
      <w:lvlJc w:val="left"/>
      <w:pPr>
        <w:tabs>
          <w:tab w:val="left" w:pos="1712"/>
        </w:tabs>
        <w:ind w:left="960" w:firstLine="2"/>
      </w:pPr>
      <w:rPr>
        <w:rFonts w:hint="default"/>
      </w:rPr>
    </w:lvl>
    <w:lvl w:ilvl="1">
      <w:start w:val="1"/>
      <w:numFmt w:val="decimal"/>
      <w:lvlText w:val="（%2）"/>
      <w:lvlJc w:val="left"/>
      <w:pPr>
        <w:ind w:left="1320" w:hanging="420"/>
      </w:pPr>
      <w:rPr>
        <w:rFonts w:hint="default"/>
      </w:r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num w:numId="1" w16cid:durableId="1327175092">
    <w:abstractNumId w:val="1"/>
  </w:num>
  <w:num w:numId="2" w16cid:durableId="691879389">
    <w:abstractNumId w:val="11"/>
  </w:num>
  <w:num w:numId="3" w16cid:durableId="321197294">
    <w:abstractNumId w:val="20"/>
  </w:num>
  <w:num w:numId="4" w16cid:durableId="1265186829">
    <w:abstractNumId w:val="19"/>
  </w:num>
  <w:num w:numId="5" w16cid:durableId="1005404203">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16cid:durableId="1323504820">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1416198439">
    <w:abstractNumId w:val="6"/>
  </w:num>
  <w:num w:numId="8" w16cid:durableId="787163735">
    <w:abstractNumId w:val="4"/>
  </w:num>
  <w:num w:numId="9" w16cid:durableId="1286890479">
    <w:abstractNumId w:val="3"/>
  </w:num>
  <w:num w:numId="10" w16cid:durableId="2012872829">
    <w:abstractNumId w:val="15"/>
    <w:lvlOverride w:ilvl="0">
      <w:startOverride w:val="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16cid:durableId="437601847">
    <w:abstractNumId w:val="12"/>
  </w:num>
  <w:num w:numId="12" w16cid:durableId="287246308">
    <w:abstractNumId w:val="13"/>
  </w:num>
  <w:num w:numId="13" w16cid:durableId="831290497">
    <w:abstractNumId w:val="21"/>
  </w:num>
  <w:num w:numId="14" w16cid:durableId="187721339">
    <w:abstractNumId w:val="14"/>
  </w:num>
  <w:num w:numId="15" w16cid:durableId="1272201586">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16cid:durableId="891422653">
    <w:abstractNumId w:val="10"/>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16cid:durableId="1050812620">
    <w:abstractNumId w:val="9"/>
  </w:num>
  <w:num w:numId="18" w16cid:durableId="175970043">
    <w:abstractNumId w:val="7"/>
  </w:num>
  <w:num w:numId="19" w16cid:durableId="1251357680">
    <w:abstractNumId w:val="5"/>
  </w:num>
  <w:num w:numId="20" w16cid:durableId="880704467">
    <w:abstractNumId w:val="17"/>
  </w:num>
  <w:num w:numId="21" w16cid:durableId="157577624">
    <w:abstractNumId w:val="8"/>
    <w:lvlOverride w:ilvl="0">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16cid:durableId="6364641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displayBackgroundShape/>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319"/>
  <w:noPunctuationKerning/>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46C8E"/>
    <w:rsid w:val="000002D3"/>
    <w:rsid w:val="0000034F"/>
    <w:rsid w:val="0000043E"/>
    <w:rsid w:val="00000ED3"/>
    <w:rsid w:val="0000121B"/>
    <w:rsid w:val="0000126E"/>
    <w:rsid w:val="000012C9"/>
    <w:rsid w:val="000012F4"/>
    <w:rsid w:val="000013EF"/>
    <w:rsid w:val="0000162E"/>
    <w:rsid w:val="0000197F"/>
    <w:rsid w:val="00001992"/>
    <w:rsid w:val="00001FE2"/>
    <w:rsid w:val="0000216D"/>
    <w:rsid w:val="00002770"/>
    <w:rsid w:val="00002955"/>
    <w:rsid w:val="00002A35"/>
    <w:rsid w:val="00002B79"/>
    <w:rsid w:val="00002CEB"/>
    <w:rsid w:val="0000346F"/>
    <w:rsid w:val="000035C1"/>
    <w:rsid w:val="00003AA5"/>
    <w:rsid w:val="00003AEA"/>
    <w:rsid w:val="00003C4E"/>
    <w:rsid w:val="00004044"/>
    <w:rsid w:val="00004236"/>
    <w:rsid w:val="000043FB"/>
    <w:rsid w:val="00004590"/>
    <w:rsid w:val="000047A7"/>
    <w:rsid w:val="00004838"/>
    <w:rsid w:val="00004851"/>
    <w:rsid w:val="000049BE"/>
    <w:rsid w:val="00004B2A"/>
    <w:rsid w:val="00004CB0"/>
    <w:rsid w:val="00004DEA"/>
    <w:rsid w:val="00005335"/>
    <w:rsid w:val="00005464"/>
    <w:rsid w:val="00005537"/>
    <w:rsid w:val="00005915"/>
    <w:rsid w:val="00005C91"/>
    <w:rsid w:val="00006390"/>
    <w:rsid w:val="000065DD"/>
    <w:rsid w:val="00006608"/>
    <w:rsid w:val="000066EB"/>
    <w:rsid w:val="00006A44"/>
    <w:rsid w:val="00006CE7"/>
    <w:rsid w:val="00006D85"/>
    <w:rsid w:val="00006DB1"/>
    <w:rsid w:val="00006DCB"/>
    <w:rsid w:val="00006E24"/>
    <w:rsid w:val="00007202"/>
    <w:rsid w:val="0000723F"/>
    <w:rsid w:val="000072C1"/>
    <w:rsid w:val="00007542"/>
    <w:rsid w:val="000079B3"/>
    <w:rsid w:val="00007A3D"/>
    <w:rsid w:val="00010049"/>
    <w:rsid w:val="000102E2"/>
    <w:rsid w:val="00010322"/>
    <w:rsid w:val="00010463"/>
    <w:rsid w:val="00010750"/>
    <w:rsid w:val="00010A3F"/>
    <w:rsid w:val="00010B9E"/>
    <w:rsid w:val="00010D4E"/>
    <w:rsid w:val="0001108E"/>
    <w:rsid w:val="000112EA"/>
    <w:rsid w:val="00011316"/>
    <w:rsid w:val="0001135B"/>
    <w:rsid w:val="00011493"/>
    <w:rsid w:val="0001158F"/>
    <w:rsid w:val="00011825"/>
    <w:rsid w:val="00011864"/>
    <w:rsid w:val="00011DEF"/>
    <w:rsid w:val="00011E81"/>
    <w:rsid w:val="00011EBA"/>
    <w:rsid w:val="00011EDE"/>
    <w:rsid w:val="00012137"/>
    <w:rsid w:val="000124EA"/>
    <w:rsid w:val="00012570"/>
    <w:rsid w:val="00012610"/>
    <w:rsid w:val="00012A0C"/>
    <w:rsid w:val="00012AFF"/>
    <w:rsid w:val="00013696"/>
    <w:rsid w:val="00013B8A"/>
    <w:rsid w:val="00014137"/>
    <w:rsid w:val="00014270"/>
    <w:rsid w:val="00014329"/>
    <w:rsid w:val="00014462"/>
    <w:rsid w:val="00014615"/>
    <w:rsid w:val="00014A2D"/>
    <w:rsid w:val="00014DB7"/>
    <w:rsid w:val="00014DED"/>
    <w:rsid w:val="0001503A"/>
    <w:rsid w:val="000151E3"/>
    <w:rsid w:val="00015273"/>
    <w:rsid w:val="00015C0A"/>
    <w:rsid w:val="00015D30"/>
    <w:rsid w:val="00015D70"/>
    <w:rsid w:val="00015F56"/>
    <w:rsid w:val="000166E9"/>
    <w:rsid w:val="000167F5"/>
    <w:rsid w:val="00016A6E"/>
    <w:rsid w:val="00016D5C"/>
    <w:rsid w:val="000174F2"/>
    <w:rsid w:val="0001784C"/>
    <w:rsid w:val="000179B5"/>
    <w:rsid w:val="00017B83"/>
    <w:rsid w:val="00017C06"/>
    <w:rsid w:val="00017C16"/>
    <w:rsid w:val="00017DEA"/>
    <w:rsid w:val="0002022E"/>
    <w:rsid w:val="00020287"/>
    <w:rsid w:val="00020307"/>
    <w:rsid w:val="0002038E"/>
    <w:rsid w:val="000203AD"/>
    <w:rsid w:val="00020504"/>
    <w:rsid w:val="00020696"/>
    <w:rsid w:val="000207E1"/>
    <w:rsid w:val="00020913"/>
    <w:rsid w:val="00020A15"/>
    <w:rsid w:val="00020CE5"/>
    <w:rsid w:val="00020D83"/>
    <w:rsid w:val="00020DF1"/>
    <w:rsid w:val="00020EFF"/>
    <w:rsid w:val="0002120D"/>
    <w:rsid w:val="0002150A"/>
    <w:rsid w:val="0002154A"/>
    <w:rsid w:val="00021802"/>
    <w:rsid w:val="00021974"/>
    <w:rsid w:val="00021ACB"/>
    <w:rsid w:val="00022015"/>
    <w:rsid w:val="00022060"/>
    <w:rsid w:val="0002213A"/>
    <w:rsid w:val="0002231B"/>
    <w:rsid w:val="00022680"/>
    <w:rsid w:val="000226E8"/>
    <w:rsid w:val="000227BE"/>
    <w:rsid w:val="000228DC"/>
    <w:rsid w:val="00023182"/>
    <w:rsid w:val="000236D1"/>
    <w:rsid w:val="000239A0"/>
    <w:rsid w:val="000239DB"/>
    <w:rsid w:val="00023D99"/>
    <w:rsid w:val="000241DD"/>
    <w:rsid w:val="00024387"/>
    <w:rsid w:val="000244E0"/>
    <w:rsid w:val="00024844"/>
    <w:rsid w:val="00024977"/>
    <w:rsid w:val="00024A5E"/>
    <w:rsid w:val="00024F76"/>
    <w:rsid w:val="0002507E"/>
    <w:rsid w:val="00025440"/>
    <w:rsid w:val="00025502"/>
    <w:rsid w:val="00025A7E"/>
    <w:rsid w:val="00025B05"/>
    <w:rsid w:val="00025F0F"/>
    <w:rsid w:val="00026061"/>
    <w:rsid w:val="00026236"/>
    <w:rsid w:val="00026855"/>
    <w:rsid w:val="000268E8"/>
    <w:rsid w:val="00026A2B"/>
    <w:rsid w:val="00026DF9"/>
    <w:rsid w:val="00026F84"/>
    <w:rsid w:val="000271E7"/>
    <w:rsid w:val="00027352"/>
    <w:rsid w:val="000273B6"/>
    <w:rsid w:val="0002754E"/>
    <w:rsid w:val="0002760A"/>
    <w:rsid w:val="00027724"/>
    <w:rsid w:val="0002786C"/>
    <w:rsid w:val="00027E44"/>
    <w:rsid w:val="00030009"/>
    <w:rsid w:val="000301BF"/>
    <w:rsid w:val="00030C9B"/>
    <w:rsid w:val="00031654"/>
    <w:rsid w:val="000319DD"/>
    <w:rsid w:val="00031A47"/>
    <w:rsid w:val="00031AE6"/>
    <w:rsid w:val="00031C30"/>
    <w:rsid w:val="00031C40"/>
    <w:rsid w:val="00031D6E"/>
    <w:rsid w:val="00031DC1"/>
    <w:rsid w:val="0003203C"/>
    <w:rsid w:val="00032064"/>
    <w:rsid w:val="00032074"/>
    <w:rsid w:val="000320FD"/>
    <w:rsid w:val="00032187"/>
    <w:rsid w:val="0003221F"/>
    <w:rsid w:val="000322D8"/>
    <w:rsid w:val="00032348"/>
    <w:rsid w:val="0003234A"/>
    <w:rsid w:val="000325F1"/>
    <w:rsid w:val="00032999"/>
    <w:rsid w:val="00032A62"/>
    <w:rsid w:val="00032BEF"/>
    <w:rsid w:val="00032C44"/>
    <w:rsid w:val="00032CA7"/>
    <w:rsid w:val="00032EE1"/>
    <w:rsid w:val="00032F4B"/>
    <w:rsid w:val="0003318E"/>
    <w:rsid w:val="0003323E"/>
    <w:rsid w:val="0003338F"/>
    <w:rsid w:val="00033416"/>
    <w:rsid w:val="0003363B"/>
    <w:rsid w:val="000337D5"/>
    <w:rsid w:val="00033855"/>
    <w:rsid w:val="000339B7"/>
    <w:rsid w:val="000339E8"/>
    <w:rsid w:val="00033EF5"/>
    <w:rsid w:val="00034041"/>
    <w:rsid w:val="000341E7"/>
    <w:rsid w:val="000342CA"/>
    <w:rsid w:val="000347F4"/>
    <w:rsid w:val="00034C7E"/>
    <w:rsid w:val="00034CAF"/>
    <w:rsid w:val="00034D8A"/>
    <w:rsid w:val="00034D9A"/>
    <w:rsid w:val="00034DC6"/>
    <w:rsid w:val="0003525D"/>
    <w:rsid w:val="00035394"/>
    <w:rsid w:val="000353F7"/>
    <w:rsid w:val="000354B8"/>
    <w:rsid w:val="000357AD"/>
    <w:rsid w:val="0003587A"/>
    <w:rsid w:val="00035CE2"/>
    <w:rsid w:val="00035D8A"/>
    <w:rsid w:val="00035DBC"/>
    <w:rsid w:val="00035E19"/>
    <w:rsid w:val="000360BC"/>
    <w:rsid w:val="00036174"/>
    <w:rsid w:val="0003625D"/>
    <w:rsid w:val="000362E0"/>
    <w:rsid w:val="0003682B"/>
    <w:rsid w:val="00036A04"/>
    <w:rsid w:val="00036A87"/>
    <w:rsid w:val="00036AA1"/>
    <w:rsid w:val="00036B1F"/>
    <w:rsid w:val="00036C65"/>
    <w:rsid w:val="00036E09"/>
    <w:rsid w:val="00036E58"/>
    <w:rsid w:val="000371BC"/>
    <w:rsid w:val="00037424"/>
    <w:rsid w:val="000375E0"/>
    <w:rsid w:val="00037751"/>
    <w:rsid w:val="00037764"/>
    <w:rsid w:val="000379C7"/>
    <w:rsid w:val="00037B49"/>
    <w:rsid w:val="00037E4E"/>
    <w:rsid w:val="00037EFC"/>
    <w:rsid w:val="000403CA"/>
    <w:rsid w:val="000403CD"/>
    <w:rsid w:val="00040774"/>
    <w:rsid w:val="00040844"/>
    <w:rsid w:val="00040905"/>
    <w:rsid w:val="00040C7D"/>
    <w:rsid w:val="00040CCC"/>
    <w:rsid w:val="00040D39"/>
    <w:rsid w:val="00041075"/>
    <w:rsid w:val="000410AB"/>
    <w:rsid w:val="000410AD"/>
    <w:rsid w:val="0004115E"/>
    <w:rsid w:val="0004175E"/>
    <w:rsid w:val="00041C63"/>
    <w:rsid w:val="00041CD7"/>
    <w:rsid w:val="00041E3B"/>
    <w:rsid w:val="00041F72"/>
    <w:rsid w:val="000422B6"/>
    <w:rsid w:val="000423FC"/>
    <w:rsid w:val="000423FE"/>
    <w:rsid w:val="0004267D"/>
    <w:rsid w:val="00042718"/>
    <w:rsid w:val="00042736"/>
    <w:rsid w:val="00042B70"/>
    <w:rsid w:val="00042D63"/>
    <w:rsid w:val="00042DB7"/>
    <w:rsid w:val="00042E99"/>
    <w:rsid w:val="00042E9A"/>
    <w:rsid w:val="00043121"/>
    <w:rsid w:val="00043380"/>
    <w:rsid w:val="000433E1"/>
    <w:rsid w:val="00043562"/>
    <w:rsid w:val="00043DB2"/>
    <w:rsid w:val="00044660"/>
    <w:rsid w:val="00044A55"/>
    <w:rsid w:val="00044DBB"/>
    <w:rsid w:val="000452B6"/>
    <w:rsid w:val="0004537E"/>
    <w:rsid w:val="000454AC"/>
    <w:rsid w:val="0004552D"/>
    <w:rsid w:val="00045AE7"/>
    <w:rsid w:val="00045BC7"/>
    <w:rsid w:val="00045DE8"/>
    <w:rsid w:val="0004618C"/>
    <w:rsid w:val="0004643B"/>
    <w:rsid w:val="00046727"/>
    <w:rsid w:val="000467BD"/>
    <w:rsid w:val="00046809"/>
    <w:rsid w:val="00046F42"/>
    <w:rsid w:val="00046F46"/>
    <w:rsid w:val="000470D7"/>
    <w:rsid w:val="00047149"/>
    <w:rsid w:val="00047197"/>
    <w:rsid w:val="0004722A"/>
    <w:rsid w:val="0004746D"/>
    <w:rsid w:val="000476CE"/>
    <w:rsid w:val="0004776E"/>
    <w:rsid w:val="00047932"/>
    <w:rsid w:val="000479C6"/>
    <w:rsid w:val="00047B7B"/>
    <w:rsid w:val="00047C54"/>
    <w:rsid w:val="00047D30"/>
    <w:rsid w:val="00047D38"/>
    <w:rsid w:val="00047D9C"/>
    <w:rsid w:val="00047DB2"/>
    <w:rsid w:val="000501C1"/>
    <w:rsid w:val="000504A1"/>
    <w:rsid w:val="000504E0"/>
    <w:rsid w:val="000507B8"/>
    <w:rsid w:val="00050C39"/>
    <w:rsid w:val="00050D77"/>
    <w:rsid w:val="00050FE3"/>
    <w:rsid w:val="000516CD"/>
    <w:rsid w:val="0005183C"/>
    <w:rsid w:val="00051999"/>
    <w:rsid w:val="00051B65"/>
    <w:rsid w:val="00051DAB"/>
    <w:rsid w:val="00052087"/>
    <w:rsid w:val="000521FA"/>
    <w:rsid w:val="00052235"/>
    <w:rsid w:val="00052A32"/>
    <w:rsid w:val="0005375C"/>
    <w:rsid w:val="000539D5"/>
    <w:rsid w:val="00053A4B"/>
    <w:rsid w:val="00053B13"/>
    <w:rsid w:val="00053B81"/>
    <w:rsid w:val="00053E0F"/>
    <w:rsid w:val="00054128"/>
    <w:rsid w:val="000543FE"/>
    <w:rsid w:val="0005452C"/>
    <w:rsid w:val="000546E9"/>
    <w:rsid w:val="00054ACE"/>
    <w:rsid w:val="00054B11"/>
    <w:rsid w:val="00054D53"/>
    <w:rsid w:val="00054FFB"/>
    <w:rsid w:val="0005511F"/>
    <w:rsid w:val="00055150"/>
    <w:rsid w:val="0005537D"/>
    <w:rsid w:val="0005547A"/>
    <w:rsid w:val="00055492"/>
    <w:rsid w:val="0005553D"/>
    <w:rsid w:val="0005566B"/>
    <w:rsid w:val="00055700"/>
    <w:rsid w:val="00055801"/>
    <w:rsid w:val="00055C2F"/>
    <w:rsid w:val="00055C91"/>
    <w:rsid w:val="00055CD2"/>
    <w:rsid w:val="00056270"/>
    <w:rsid w:val="000562B6"/>
    <w:rsid w:val="000563D0"/>
    <w:rsid w:val="000564E1"/>
    <w:rsid w:val="00056A3B"/>
    <w:rsid w:val="00056B26"/>
    <w:rsid w:val="00056B31"/>
    <w:rsid w:val="00056C6D"/>
    <w:rsid w:val="00056D83"/>
    <w:rsid w:val="00057523"/>
    <w:rsid w:val="00057AC4"/>
    <w:rsid w:val="00057DA4"/>
    <w:rsid w:val="00057F19"/>
    <w:rsid w:val="000602A2"/>
    <w:rsid w:val="000603A7"/>
    <w:rsid w:val="00060432"/>
    <w:rsid w:val="00060814"/>
    <w:rsid w:val="000608F6"/>
    <w:rsid w:val="00060B41"/>
    <w:rsid w:val="00060C9E"/>
    <w:rsid w:val="00060D76"/>
    <w:rsid w:val="00060EDE"/>
    <w:rsid w:val="00061115"/>
    <w:rsid w:val="00061158"/>
    <w:rsid w:val="0006136D"/>
    <w:rsid w:val="000616C0"/>
    <w:rsid w:val="0006185C"/>
    <w:rsid w:val="00061E47"/>
    <w:rsid w:val="0006222C"/>
    <w:rsid w:val="0006247B"/>
    <w:rsid w:val="00062709"/>
    <w:rsid w:val="00062BCF"/>
    <w:rsid w:val="00062F47"/>
    <w:rsid w:val="00063071"/>
    <w:rsid w:val="000632F6"/>
    <w:rsid w:val="00063327"/>
    <w:rsid w:val="000634F6"/>
    <w:rsid w:val="00063633"/>
    <w:rsid w:val="00063840"/>
    <w:rsid w:val="00063950"/>
    <w:rsid w:val="00063B21"/>
    <w:rsid w:val="00063D68"/>
    <w:rsid w:val="00064195"/>
    <w:rsid w:val="000641BF"/>
    <w:rsid w:val="000646E9"/>
    <w:rsid w:val="00064803"/>
    <w:rsid w:val="00064964"/>
    <w:rsid w:val="00064E76"/>
    <w:rsid w:val="00064FDC"/>
    <w:rsid w:val="00064FDE"/>
    <w:rsid w:val="0006506F"/>
    <w:rsid w:val="0006509A"/>
    <w:rsid w:val="000654B2"/>
    <w:rsid w:val="000656C1"/>
    <w:rsid w:val="00065895"/>
    <w:rsid w:val="0006591E"/>
    <w:rsid w:val="00065B28"/>
    <w:rsid w:val="00065C7D"/>
    <w:rsid w:val="00065F13"/>
    <w:rsid w:val="00065F3E"/>
    <w:rsid w:val="000660AA"/>
    <w:rsid w:val="00066500"/>
    <w:rsid w:val="000666FB"/>
    <w:rsid w:val="0006704D"/>
    <w:rsid w:val="000673FB"/>
    <w:rsid w:val="00067578"/>
    <w:rsid w:val="00067809"/>
    <w:rsid w:val="0006782D"/>
    <w:rsid w:val="0006792A"/>
    <w:rsid w:val="00070139"/>
    <w:rsid w:val="00070411"/>
    <w:rsid w:val="00070436"/>
    <w:rsid w:val="00070522"/>
    <w:rsid w:val="00070595"/>
    <w:rsid w:val="00070A17"/>
    <w:rsid w:val="000710DA"/>
    <w:rsid w:val="000711AA"/>
    <w:rsid w:val="0007120C"/>
    <w:rsid w:val="00071404"/>
    <w:rsid w:val="0007143A"/>
    <w:rsid w:val="00071CB4"/>
    <w:rsid w:val="00071F93"/>
    <w:rsid w:val="00072010"/>
    <w:rsid w:val="0007229C"/>
    <w:rsid w:val="0007247C"/>
    <w:rsid w:val="00072526"/>
    <w:rsid w:val="0007265B"/>
    <w:rsid w:val="000729D4"/>
    <w:rsid w:val="00072C6A"/>
    <w:rsid w:val="00073289"/>
    <w:rsid w:val="0007377B"/>
    <w:rsid w:val="00073AD0"/>
    <w:rsid w:val="00073BA7"/>
    <w:rsid w:val="00073CCB"/>
    <w:rsid w:val="0007410F"/>
    <w:rsid w:val="00074361"/>
    <w:rsid w:val="00074A70"/>
    <w:rsid w:val="00074F12"/>
    <w:rsid w:val="000752FF"/>
    <w:rsid w:val="0007544C"/>
    <w:rsid w:val="0007545B"/>
    <w:rsid w:val="000755B6"/>
    <w:rsid w:val="000758B3"/>
    <w:rsid w:val="000759E6"/>
    <w:rsid w:val="00075B97"/>
    <w:rsid w:val="00075CB0"/>
    <w:rsid w:val="00075CC9"/>
    <w:rsid w:val="00075D5A"/>
    <w:rsid w:val="000763F1"/>
    <w:rsid w:val="00076474"/>
    <w:rsid w:val="000764AC"/>
    <w:rsid w:val="00076732"/>
    <w:rsid w:val="00076779"/>
    <w:rsid w:val="00076D57"/>
    <w:rsid w:val="00077256"/>
    <w:rsid w:val="00077276"/>
    <w:rsid w:val="000775CF"/>
    <w:rsid w:val="00077A33"/>
    <w:rsid w:val="00077EA7"/>
    <w:rsid w:val="00077F44"/>
    <w:rsid w:val="000804BE"/>
    <w:rsid w:val="000808D8"/>
    <w:rsid w:val="00080A4B"/>
    <w:rsid w:val="00080A5C"/>
    <w:rsid w:val="00080AF8"/>
    <w:rsid w:val="00080BB6"/>
    <w:rsid w:val="00080D61"/>
    <w:rsid w:val="0008106B"/>
    <w:rsid w:val="0008118B"/>
    <w:rsid w:val="00081317"/>
    <w:rsid w:val="0008156E"/>
    <w:rsid w:val="00081B56"/>
    <w:rsid w:val="00081E4F"/>
    <w:rsid w:val="000821CA"/>
    <w:rsid w:val="00082712"/>
    <w:rsid w:val="00082733"/>
    <w:rsid w:val="000827D8"/>
    <w:rsid w:val="00082AA1"/>
    <w:rsid w:val="00082D87"/>
    <w:rsid w:val="00082F8A"/>
    <w:rsid w:val="00082F90"/>
    <w:rsid w:val="00082FDC"/>
    <w:rsid w:val="000837CC"/>
    <w:rsid w:val="00083894"/>
    <w:rsid w:val="00083A90"/>
    <w:rsid w:val="00083C6C"/>
    <w:rsid w:val="00083F94"/>
    <w:rsid w:val="00084082"/>
    <w:rsid w:val="000841BC"/>
    <w:rsid w:val="00084318"/>
    <w:rsid w:val="000843EC"/>
    <w:rsid w:val="0008446C"/>
    <w:rsid w:val="00084895"/>
    <w:rsid w:val="0008491F"/>
    <w:rsid w:val="00084E81"/>
    <w:rsid w:val="00084ED1"/>
    <w:rsid w:val="00084F35"/>
    <w:rsid w:val="00085283"/>
    <w:rsid w:val="00085448"/>
    <w:rsid w:val="00085484"/>
    <w:rsid w:val="000856BC"/>
    <w:rsid w:val="00085785"/>
    <w:rsid w:val="00085A6C"/>
    <w:rsid w:val="00085B5B"/>
    <w:rsid w:val="00085D79"/>
    <w:rsid w:val="00085DB7"/>
    <w:rsid w:val="00085E7B"/>
    <w:rsid w:val="000860DE"/>
    <w:rsid w:val="000865A2"/>
    <w:rsid w:val="00086624"/>
    <w:rsid w:val="00086750"/>
    <w:rsid w:val="0008683B"/>
    <w:rsid w:val="00086892"/>
    <w:rsid w:val="00086A26"/>
    <w:rsid w:val="00086A49"/>
    <w:rsid w:val="00086C73"/>
    <w:rsid w:val="00086FF0"/>
    <w:rsid w:val="00087859"/>
    <w:rsid w:val="000878A9"/>
    <w:rsid w:val="000878F9"/>
    <w:rsid w:val="00087966"/>
    <w:rsid w:val="00087AE7"/>
    <w:rsid w:val="00087BA3"/>
    <w:rsid w:val="00087BFE"/>
    <w:rsid w:val="00087C2A"/>
    <w:rsid w:val="00087CE2"/>
    <w:rsid w:val="00087D43"/>
    <w:rsid w:val="00087DC0"/>
    <w:rsid w:val="00087E27"/>
    <w:rsid w:val="0009017A"/>
    <w:rsid w:val="000902AC"/>
    <w:rsid w:val="000902CE"/>
    <w:rsid w:val="0009036E"/>
    <w:rsid w:val="00090462"/>
    <w:rsid w:val="00090516"/>
    <w:rsid w:val="00090A4C"/>
    <w:rsid w:val="00090CEF"/>
    <w:rsid w:val="00091348"/>
    <w:rsid w:val="0009149C"/>
    <w:rsid w:val="00091596"/>
    <w:rsid w:val="000915CB"/>
    <w:rsid w:val="000917C5"/>
    <w:rsid w:val="00091D35"/>
    <w:rsid w:val="00091D53"/>
    <w:rsid w:val="00091E48"/>
    <w:rsid w:val="00091EED"/>
    <w:rsid w:val="0009215C"/>
    <w:rsid w:val="00092435"/>
    <w:rsid w:val="00092727"/>
    <w:rsid w:val="0009291D"/>
    <w:rsid w:val="00092AB3"/>
    <w:rsid w:val="00092C34"/>
    <w:rsid w:val="00092C5E"/>
    <w:rsid w:val="00092E4D"/>
    <w:rsid w:val="00092E55"/>
    <w:rsid w:val="00092FC8"/>
    <w:rsid w:val="000931AC"/>
    <w:rsid w:val="000931D2"/>
    <w:rsid w:val="0009334A"/>
    <w:rsid w:val="000935DE"/>
    <w:rsid w:val="00093BCF"/>
    <w:rsid w:val="00093DAB"/>
    <w:rsid w:val="0009426C"/>
    <w:rsid w:val="000942F9"/>
    <w:rsid w:val="0009453A"/>
    <w:rsid w:val="00094673"/>
    <w:rsid w:val="00094686"/>
    <w:rsid w:val="00094825"/>
    <w:rsid w:val="00094877"/>
    <w:rsid w:val="000949CD"/>
    <w:rsid w:val="00094A95"/>
    <w:rsid w:val="00094B23"/>
    <w:rsid w:val="00094B91"/>
    <w:rsid w:val="00094C57"/>
    <w:rsid w:val="00094CBA"/>
    <w:rsid w:val="00094FA9"/>
    <w:rsid w:val="00095216"/>
    <w:rsid w:val="000954A7"/>
    <w:rsid w:val="000954D1"/>
    <w:rsid w:val="000956BE"/>
    <w:rsid w:val="000957C3"/>
    <w:rsid w:val="00095B0F"/>
    <w:rsid w:val="00095B1E"/>
    <w:rsid w:val="00095BD1"/>
    <w:rsid w:val="00095BF1"/>
    <w:rsid w:val="00096517"/>
    <w:rsid w:val="00096716"/>
    <w:rsid w:val="00096905"/>
    <w:rsid w:val="00096AD0"/>
    <w:rsid w:val="00096D9C"/>
    <w:rsid w:val="00096E6A"/>
    <w:rsid w:val="0009706C"/>
    <w:rsid w:val="00097295"/>
    <w:rsid w:val="00097487"/>
    <w:rsid w:val="00097B89"/>
    <w:rsid w:val="00097BDB"/>
    <w:rsid w:val="00097D9C"/>
    <w:rsid w:val="000A054E"/>
    <w:rsid w:val="000A05C0"/>
    <w:rsid w:val="000A05E2"/>
    <w:rsid w:val="000A0946"/>
    <w:rsid w:val="000A0C10"/>
    <w:rsid w:val="000A0DC8"/>
    <w:rsid w:val="000A1424"/>
    <w:rsid w:val="000A1690"/>
    <w:rsid w:val="000A16A5"/>
    <w:rsid w:val="000A1802"/>
    <w:rsid w:val="000A19D7"/>
    <w:rsid w:val="000A1DB9"/>
    <w:rsid w:val="000A1DF0"/>
    <w:rsid w:val="000A1E7D"/>
    <w:rsid w:val="000A1F26"/>
    <w:rsid w:val="000A2EA6"/>
    <w:rsid w:val="000A3164"/>
    <w:rsid w:val="000A3671"/>
    <w:rsid w:val="000A3803"/>
    <w:rsid w:val="000A39B6"/>
    <w:rsid w:val="000A3CF3"/>
    <w:rsid w:val="000A3D14"/>
    <w:rsid w:val="000A3E0C"/>
    <w:rsid w:val="000A3F67"/>
    <w:rsid w:val="000A41E9"/>
    <w:rsid w:val="000A4408"/>
    <w:rsid w:val="000A4623"/>
    <w:rsid w:val="000A49D3"/>
    <w:rsid w:val="000A5313"/>
    <w:rsid w:val="000A5592"/>
    <w:rsid w:val="000A5679"/>
    <w:rsid w:val="000A5728"/>
    <w:rsid w:val="000A57C5"/>
    <w:rsid w:val="000A57D3"/>
    <w:rsid w:val="000A58AF"/>
    <w:rsid w:val="000A58EE"/>
    <w:rsid w:val="000A5AFD"/>
    <w:rsid w:val="000A606C"/>
    <w:rsid w:val="000A660C"/>
    <w:rsid w:val="000A6BB3"/>
    <w:rsid w:val="000A6C4A"/>
    <w:rsid w:val="000A7036"/>
    <w:rsid w:val="000A70A9"/>
    <w:rsid w:val="000A70C4"/>
    <w:rsid w:val="000A794E"/>
    <w:rsid w:val="000A7A02"/>
    <w:rsid w:val="000A7FCB"/>
    <w:rsid w:val="000B005A"/>
    <w:rsid w:val="000B0153"/>
    <w:rsid w:val="000B018E"/>
    <w:rsid w:val="000B01C1"/>
    <w:rsid w:val="000B0371"/>
    <w:rsid w:val="000B0589"/>
    <w:rsid w:val="000B08D2"/>
    <w:rsid w:val="000B0B34"/>
    <w:rsid w:val="000B0D65"/>
    <w:rsid w:val="000B0E1A"/>
    <w:rsid w:val="000B0E74"/>
    <w:rsid w:val="000B0EAD"/>
    <w:rsid w:val="000B0F2E"/>
    <w:rsid w:val="000B1040"/>
    <w:rsid w:val="000B19D1"/>
    <w:rsid w:val="000B1AA9"/>
    <w:rsid w:val="000B1BDC"/>
    <w:rsid w:val="000B1ED3"/>
    <w:rsid w:val="000B210D"/>
    <w:rsid w:val="000B2242"/>
    <w:rsid w:val="000B244F"/>
    <w:rsid w:val="000B2694"/>
    <w:rsid w:val="000B28D5"/>
    <w:rsid w:val="000B28DB"/>
    <w:rsid w:val="000B2ECC"/>
    <w:rsid w:val="000B2EE6"/>
    <w:rsid w:val="000B3093"/>
    <w:rsid w:val="000B380B"/>
    <w:rsid w:val="000B380E"/>
    <w:rsid w:val="000B3898"/>
    <w:rsid w:val="000B3CD5"/>
    <w:rsid w:val="000B3F42"/>
    <w:rsid w:val="000B402A"/>
    <w:rsid w:val="000B4457"/>
    <w:rsid w:val="000B44C2"/>
    <w:rsid w:val="000B485B"/>
    <w:rsid w:val="000B4CCD"/>
    <w:rsid w:val="000B4EE2"/>
    <w:rsid w:val="000B4FDA"/>
    <w:rsid w:val="000B5122"/>
    <w:rsid w:val="000B5125"/>
    <w:rsid w:val="000B5391"/>
    <w:rsid w:val="000B53B2"/>
    <w:rsid w:val="000B54A8"/>
    <w:rsid w:val="000B54F7"/>
    <w:rsid w:val="000B55D1"/>
    <w:rsid w:val="000B576D"/>
    <w:rsid w:val="000B5A7A"/>
    <w:rsid w:val="000B5B9A"/>
    <w:rsid w:val="000B5D8E"/>
    <w:rsid w:val="000B605E"/>
    <w:rsid w:val="000B6379"/>
    <w:rsid w:val="000B6567"/>
    <w:rsid w:val="000B677C"/>
    <w:rsid w:val="000B6858"/>
    <w:rsid w:val="000B713E"/>
    <w:rsid w:val="000B7182"/>
    <w:rsid w:val="000B7314"/>
    <w:rsid w:val="000B747D"/>
    <w:rsid w:val="000B78C0"/>
    <w:rsid w:val="000B7AC6"/>
    <w:rsid w:val="000B7B3A"/>
    <w:rsid w:val="000B7D2E"/>
    <w:rsid w:val="000B7D74"/>
    <w:rsid w:val="000B7DAA"/>
    <w:rsid w:val="000C0564"/>
    <w:rsid w:val="000C0898"/>
    <w:rsid w:val="000C0B8D"/>
    <w:rsid w:val="000C0E69"/>
    <w:rsid w:val="000C0F95"/>
    <w:rsid w:val="000C1143"/>
    <w:rsid w:val="000C11CB"/>
    <w:rsid w:val="000C18B3"/>
    <w:rsid w:val="000C1E2E"/>
    <w:rsid w:val="000C1E7B"/>
    <w:rsid w:val="000C2480"/>
    <w:rsid w:val="000C2749"/>
    <w:rsid w:val="000C2965"/>
    <w:rsid w:val="000C2A5E"/>
    <w:rsid w:val="000C2A7A"/>
    <w:rsid w:val="000C2BE8"/>
    <w:rsid w:val="000C2C07"/>
    <w:rsid w:val="000C2FA5"/>
    <w:rsid w:val="000C2FFF"/>
    <w:rsid w:val="000C3154"/>
    <w:rsid w:val="000C36B3"/>
    <w:rsid w:val="000C3976"/>
    <w:rsid w:val="000C3A2F"/>
    <w:rsid w:val="000C3C15"/>
    <w:rsid w:val="000C3C42"/>
    <w:rsid w:val="000C3D2A"/>
    <w:rsid w:val="000C3F5B"/>
    <w:rsid w:val="000C3F81"/>
    <w:rsid w:val="000C448C"/>
    <w:rsid w:val="000C47A1"/>
    <w:rsid w:val="000C47FB"/>
    <w:rsid w:val="000C4812"/>
    <w:rsid w:val="000C483B"/>
    <w:rsid w:val="000C4844"/>
    <w:rsid w:val="000C4A55"/>
    <w:rsid w:val="000C4C12"/>
    <w:rsid w:val="000C4C53"/>
    <w:rsid w:val="000C5143"/>
    <w:rsid w:val="000C516B"/>
    <w:rsid w:val="000C52B2"/>
    <w:rsid w:val="000C5457"/>
    <w:rsid w:val="000C5584"/>
    <w:rsid w:val="000C55F0"/>
    <w:rsid w:val="000C5631"/>
    <w:rsid w:val="000C56A2"/>
    <w:rsid w:val="000C5917"/>
    <w:rsid w:val="000C5C01"/>
    <w:rsid w:val="000C5EB8"/>
    <w:rsid w:val="000C5F5D"/>
    <w:rsid w:val="000C62CE"/>
    <w:rsid w:val="000C6863"/>
    <w:rsid w:val="000C6A66"/>
    <w:rsid w:val="000C6B78"/>
    <w:rsid w:val="000C6BBD"/>
    <w:rsid w:val="000C6D4D"/>
    <w:rsid w:val="000C6DF8"/>
    <w:rsid w:val="000C6F61"/>
    <w:rsid w:val="000C7139"/>
    <w:rsid w:val="000C7228"/>
    <w:rsid w:val="000C7388"/>
    <w:rsid w:val="000C7397"/>
    <w:rsid w:val="000C742F"/>
    <w:rsid w:val="000C74A1"/>
    <w:rsid w:val="000C74AC"/>
    <w:rsid w:val="000C79A8"/>
    <w:rsid w:val="000C7B3C"/>
    <w:rsid w:val="000D0682"/>
    <w:rsid w:val="000D0718"/>
    <w:rsid w:val="000D0D45"/>
    <w:rsid w:val="000D0E88"/>
    <w:rsid w:val="000D0FEF"/>
    <w:rsid w:val="000D122B"/>
    <w:rsid w:val="000D12A6"/>
    <w:rsid w:val="000D13B2"/>
    <w:rsid w:val="000D146B"/>
    <w:rsid w:val="000D167C"/>
    <w:rsid w:val="000D1898"/>
    <w:rsid w:val="000D19AE"/>
    <w:rsid w:val="000D1BB0"/>
    <w:rsid w:val="000D1D8E"/>
    <w:rsid w:val="000D20CB"/>
    <w:rsid w:val="000D2134"/>
    <w:rsid w:val="000D238E"/>
    <w:rsid w:val="000D2549"/>
    <w:rsid w:val="000D25F6"/>
    <w:rsid w:val="000D26B8"/>
    <w:rsid w:val="000D26DB"/>
    <w:rsid w:val="000D28A5"/>
    <w:rsid w:val="000D2980"/>
    <w:rsid w:val="000D2B7B"/>
    <w:rsid w:val="000D2C7E"/>
    <w:rsid w:val="000D2D4A"/>
    <w:rsid w:val="000D30E9"/>
    <w:rsid w:val="000D3102"/>
    <w:rsid w:val="000D3117"/>
    <w:rsid w:val="000D3163"/>
    <w:rsid w:val="000D31C2"/>
    <w:rsid w:val="000D3293"/>
    <w:rsid w:val="000D333D"/>
    <w:rsid w:val="000D34DB"/>
    <w:rsid w:val="000D422D"/>
    <w:rsid w:val="000D426D"/>
    <w:rsid w:val="000D4304"/>
    <w:rsid w:val="000D4644"/>
    <w:rsid w:val="000D491A"/>
    <w:rsid w:val="000D4A1E"/>
    <w:rsid w:val="000D4A65"/>
    <w:rsid w:val="000D4AF9"/>
    <w:rsid w:val="000D4B3C"/>
    <w:rsid w:val="000D4B68"/>
    <w:rsid w:val="000D4E25"/>
    <w:rsid w:val="000D4FEF"/>
    <w:rsid w:val="000D50BD"/>
    <w:rsid w:val="000D5372"/>
    <w:rsid w:val="000D5468"/>
    <w:rsid w:val="000D5960"/>
    <w:rsid w:val="000D5C9A"/>
    <w:rsid w:val="000D5DBA"/>
    <w:rsid w:val="000D61AE"/>
    <w:rsid w:val="000D61C5"/>
    <w:rsid w:val="000D694E"/>
    <w:rsid w:val="000D69DF"/>
    <w:rsid w:val="000D6AAC"/>
    <w:rsid w:val="000D6F6A"/>
    <w:rsid w:val="000D70B0"/>
    <w:rsid w:val="000D73AF"/>
    <w:rsid w:val="000D76F1"/>
    <w:rsid w:val="000D78C1"/>
    <w:rsid w:val="000D7BE9"/>
    <w:rsid w:val="000E0199"/>
    <w:rsid w:val="000E035B"/>
    <w:rsid w:val="000E064D"/>
    <w:rsid w:val="000E0971"/>
    <w:rsid w:val="000E099A"/>
    <w:rsid w:val="000E0B63"/>
    <w:rsid w:val="000E0CF9"/>
    <w:rsid w:val="000E0F47"/>
    <w:rsid w:val="000E128D"/>
    <w:rsid w:val="000E12EF"/>
    <w:rsid w:val="000E139F"/>
    <w:rsid w:val="000E16A5"/>
    <w:rsid w:val="000E1948"/>
    <w:rsid w:val="000E19C5"/>
    <w:rsid w:val="000E1CCD"/>
    <w:rsid w:val="000E2445"/>
    <w:rsid w:val="000E2554"/>
    <w:rsid w:val="000E259F"/>
    <w:rsid w:val="000E2627"/>
    <w:rsid w:val="000E2CB2"/>
    <w:rsid w:val="000E33ED"/>
    <w:rsid w:val="000E36C1"/>
    <w:rsid w:val="000E39F2"/>
    <w:rsid w:val="000E3BE1"/>
    <w:rsid w:val="000E408C"/>
    <w:rsid w:val="000E44A1"/>
    <w:rsid w:val="000E4589"/>
    <w:rsid w:val="000E4600"/>
    <w:rsid w:val="000E46D9"/>
    <w:rsid w:val="000E4AE0"/>
    <w:rsid w:val="000E4C12"/>
    <w:rsid w:val="000E514E"/>
    <w:rsid w:val="000E533E"/>
    <w:rsid w:val="000E5557"/>
    <w:rsid w:val="000E5955"/>
    <w:rsid w:val="000E5D5D"/>
    <w:rsid w:val="000E5E76"/>
    <w:rsid w:val="000E5EA2"/>
    <w:rsid w:val="000E634B"/>
    <w:rsid w:val="000E64FE"/>
    <w:rsid w:val="000E653E"/>
    <w:rsid w:val="000E6607"/>
    <w:rsid w:val="000E66D4"/>
    <w:rsid w:val="000E686D"/>
    <w:rsid w:val="000E698A"/>
    <w:rsid w:val="000E69FC"/>
    <w:rsid w:val="000E74F8"/>
    <w:rsid w:val="000E78C0"/>
    <w:rsid w:val="000E79E1"/>
    <w:rsid w:val="000E7A12"/>
    <w:rsid w:val="000E7CAF"/>
    <w:rsid w:val="000E7F2A"/>
    <w:rsid w:val="000F0023"/>
    <w:rsid w:val="000F0026"/>
    <w:rsid w:val="000F02A6"/>
    <w:rsid w:val="000F069C"/>
    <w:rsid w:val="000F0A9A"/>
    <w:rsid w:val="000F0E2B"/>
    <w:rsid w:val="000F1210"/>
    <w:rsid w:val="000F1339"/>
    <w:rsid w:val="000F1474"/>
    <w:rsid w:val="000F160C"/>
    <w:rsid w:val="000F1747"/>
    <w:rsid w:val="000F1C4E"/>
    <w:rsid w:val="000F1C6C"/>
    <w:rsid w:val="000F1E0E"/>
    <w:rsid w:val="000F1EE9"/>
    <w:rsid w:val="000F1F0B"/>
    <w:rsid w:val="000F23CE"/>
    <w:rsid w:val="000F24E0"/>
    <w:rsid w:val="000F2757"/>
    <w:rsid w:val="000F287A"/>
    <w:rsid w:val="000F2CC5"/>
    <w:rsid w:val="000F2DA6"/>
    <w:rsid w:val="000F3088"/>
    <w:rsid w:val="000F30BA"/>
    <w:rsid w:val="000F329B"/>
    <w:rsid w:val="000F32F7"/>
    <w:rsid w:val="000F3666"/>
    <w:rsid w:val="000F377B"/>
    <w:rsid w:val="000F39D3"/>
    <w:rsid w:val="000F3A63"/>
    <w:rsid w:val="000F3A7E"/>
    <w:rsid w:val="000F492A"/>
    <w:rsid w:val="000F4C1E"/>
    <w:rsid w:val="000F4D03"/>
    <w:rsid w:val="000F4E2F"/>
    <w:rsid w:val="000F4F33"/>
    <w:rsid w:val="000F54B1"/>
    <w:rsid w:val="000F54CC"/>
    <w:rsid w:val="000F5542"/>
    <w:rsid w:val="000F56FB"/>
    <w:rsid w:val="000F5D85"/>
    <w:rsid w:val="000F609A"/>
    <w:rsid w:val="000F63A8"/>
    <w:rsid w:val="000F63CC"/>
    <w:rsid w:val="000F646F"/>
    <w:rsid w:val="000F648F"/>
    <w:rsid w:val="000F6859"/>
    <w:rsid w:val="000F692E"/>
    <w:rsid w:val="000F6CBD"/>
    <w:rsid w:val="000F7003"/>
    <w:rsid w:val="000F73A6"/>
    <w:rsid w:val="000F7649"/>
    <w:rsid w:val="000F7A0E"/>
    <w:rsid w:val="000F7D0E"/>
    <w:rsid w:val="000F7D38"/>
    <w:rsid w:val="000F7D5F"/>
    <w:rsid w:val="000F7DCB"/>
    <w:rsid w:val="000F7E89"/>
    <w:rsid w:val="00100325"/>
    <w:rsid w:val="001004BC"/>
    <w:rsid w:val="00100687"/>
    <w:rsid w:val="001006B0"/>
    <w:rsid w:val="001007BB"/>
    <w:rsid w:val="00100923"/>
    <w:rsid w:val="00100A13"/>
    <w:rsid w:val="00100BD5"/>
    <w:rsid w:val="00100EC6"/>
    <w:rsid w:val="00100FF9"/>
    <w:rsid w:val="00101067"/>
    <w:rsid w:val="0010131F"/>
    <w:rsid w:val="00101367"/>
    <w:rsid w:val="001013DF"/>
    <w:rsid w:val="00101409"/>
    <w:rsid w:val="0010158D"/>
    <w:rsid w:val="001016A7"/>
    <w:rsid w:val="001017A9"/>
    <w:rsid w:val="00101A3D"/>
    <w:rsid w:val="00101B97"/>
    <w:rsid w:val="00101E1E"/>
    <w:rsid w:val="00102006"/>
    <w:rsid w:val="00102009"/>
    <w:rsid w:val="00102119"/>
    <w:rsid w:val="00102702"/>
    <w:rsid w:val="0010277D"/>
    <w:rsid w:val="001027EC"/>
    <w:rsid w:val="00102940"/>
    <w:rsid w:val="00102974"/>
    <w:rsid w:val="001029C5"/>
    <w:rsid w:val="00102A5B"/>
    <w:rsid w:val="00102DFA"/>
    <w:rsid w:val="00102ED1"/>
    <w:rsid w:val="00102F2C"/>
    <w:rsid w:val="00102F43"/>
    <w:rsid w:val="0010334A"/>
    <w:rsid w:val="001036CD"/>
    <w:rsid w:val="00103AAB"/>
    <w:rsid w:val="00103B0E"/>
    <w:rsid w:val="00103F80"/>
    <w:rsid w:val="0010416F"/>
    <w:rsid w:val="00104359"/>
    <w:rsid w:val="00104528"/>
    <w:rsid w:val="00104765"/>
    <w:rsid w:val="00104A99"/>
    <w:rsid w:val="00104F5A"/>
    <w:rsid w:val="00104F75"/>
    <w:rsid w:val="001053D2"/>
    <w:rsid w:val="00105817"/>
    <w:rsid w:val="0010590B"/>
    <w:rsid w:val="00105A7D"/>
    <w:rsid w:val="00105BAF"/>
    <w:rsid w:val="00105EE5"/>
    <w:rsid w:val="00105F9C"/>
    <w:rsid w:val="00105FEB"/>
    <w:rsid w:val="00106005"/>
    <w:rsid w:val="00106176"/>
    <w:rsid w:val="001062DC"/>
    <w:rsid w:val="0010630D"/>
    <w:rsid w:val="00106369"/>
    <w:rsid w:val="00106593"/>
    <w:rsid w:val="00106646"/>
    <w:rsid w:val="001066AD"/>
    <w:rsid w:val="00106992"/>
    <w:rsid w:val="00106993"/>
    <w:rsid w:val="00106A00"/>
    <w:rsid w:val="00106AB8"/>
    <w:rsid w:val="00106D36"/>
    <w:rsid w:val="00106DFA"/>
    <w:rsid w:val="00106F2B"/>
    <w:rsid w:val="001073A8"/>
    <w:rsid w:val="00107929"/>
    <w:rsid w:val="001101C4"/>
    <w:rsid w:val="001104E8"/>
    <w:rsid w:val="00110577"/>
    <w:rsid w:val="00110587"/>
    <w:rsid w:val="00110757"/>
    <w:rsid w:val="00110E57"/>
    <w:rsid w:val="00110F2C"/>
    <w:rsid w:val="00110F92"/>
    <w:rsid w:val="00110FE8"/>
    <w:rsid w:val="00111424"/>
    <w:rsid w:val="0011162B"/>
    <w:rsid w:val="00111827"/>
    <w:rsid w:val="001119D9"/>
    <w:rsid w:val="00111F4B"/>
    <w:rsid w:val="00111F84"/>
    <w:rsid w:val="001121F0"/>
    <w:rsid w:val="001122FE"/>
    <w:rsid w:val="0011235A"/>
    <w:rsid w:val="001123ED"/>
    <w:rsid w:val="001125CD"/>
    <w:rsid w:val="0011263F"/>
    <w:rsid w:val="0011289E"/>
    <w:rsid w:val="00112B3D"/>
    <w:rsid w:val="00112CD1"/>
    <w:rsid w:val="00112E05"/>
    <w:rsid w:val="00112F32"/>
    <w:rsid w:val="0011320E"/>
    <w:rsid w:val="001132B8"/>
    <w:rsid w:val="00113769"/>
    <w:rsid w:val="00113784"/>
    <w:rsid w:val="00113AB5"/>
    <w:rsid w:val="00113B74"/>
    <w:rsid w:val="001148CA"/>
    <w:rsid w:val="00114C6D"/>
    <w:rsid w:val="00114F69"/>
    <w:rsid w:val="00115048"/>
    <w:rsid w:val="001151E7"/>
    <w:rsid w:val="00115222"/>
    <w:rsid w:val="001152E8"/>
    <w:rsid w:val="001153F7"/>
    <w:rsid w:val="00115427"/>
    <w:rsid w:val="0011546E"/>
    <w:rsid w:val="0011593F"/>
    <w:rsid w:val="00115A28"/>
    <w:rsid w:val="00115D8B"/>
    <w:rsid w:val="00115F98"/>
    <w:rsid w:val="00116202"/>
    <w:rsid w:val="00116BD8"/>
    <w:rsid w:val="00116D38"/>
    <w:rsid w:val="001172BA"/>
    <w:rsid w:val="001176CE"/>
    <w:rsid w:val="00117780"/>
    <w:rsid w:val="001177C0"/>
    <w:rsid w:val="0011783F"/>
    <w:rsid w:val="001178F9"/>
    <w:rsid w:val="00117905"/>
    <w:rsid w:val="001179E2"/>
    <w:rsid w:val="00117CF8"/>
    <w:rsid w:val="00117E52"/>
    <w:rsid w:val="00120084"/>
    <w:rsid w:val="00120324"/>
    <w:rsid w:val="001207D3"/>
    <w:rsid w:val="0012084B"/>
    <w:rsid w:val="00120FD5"/>
    <w:rsid w:val="00120FEF"/>
    <w:rsid w:val="00120FF0"/>
    <w:rsid w:val="00121109"/>
    <w:rsid w:val="001212BF"/>
    <w:rsid w:val="00121335"/>
    <w:rsid w:val="001214C0"/>
    <w:rsid w:val="001217A7"/>
    <w:rsid w:val="001217B5"/>
    <w:rsid w:val="001217E4"/>
    <w:rsid w:val="0012182F"/>
    <w:rsid w:val="00121BBD"/>
    <w:rsid w:val="00121CA1"/>
    <w:rsid w:val="001220CC"/>
    <w:rsid w:val="00122334"/>
    <w:rsid w:val="0012270C"/>
    <w:rsid w:val="001227BE"/>
    <w:rsid w:val="001228B2"/>
    <w:rsid w:val="0012291F"/>
    <w:rsid w:val="00122952"/>
    <w:rsid w:val="00122CE9"/>
    <w:rsid w:val="00122D13"/>
    <w:rsid w:val="00122DF0"/>
    <w:rsid w:val="00122EDE"/>
    <w:rsid w:val="00123189"/>
    <w:rsid w:val="001233EE"/>
    <w:rsid w:val="00123750"/>
    <w:rsid w:val="001237DD"/>
    <w:rsid w:val="00123D93"/>
    <w:rsid w:val="00123EC7"/>
    <w:rsid w:val="001244C4"/>
    <w:rsid w:val="001244F2"/>
    <w:rsid w:val="00124782"/>
    <w:rsid w:val="00124BD8"/>
    <w:rsid w:val="00124BFA"/>
    <w:rsid w:val="00124C02"/>
    <w:rsid w:val="00124D19"/>
    <w:rsid w:val="00124F75"/>
    <w:rsid w:val="001250B8"/>
    <w:rsid w:val="0012518C"/>
    <w:rsid w:val="001253EA"/>
    <w:rsid w:val="00125A63"/>
    <w:rsid w:val="00125C00"/>
    <w:rsid w:val="00125C12"/>
    <w:rsid w:val="00126130"/>
    <w:rsid w:val="00126167"/>
    <w:rsid w:val="00126487"/>
    <w:rsid w:val="00126AE0"/>
    <w:rsid w:val="00126B91"/>
    <w:rsid w:val="0012702A"/>
    <w:rsid w:val="001271F4"/>
    <w:rsid w:val="0012722F"/>
    <w:rsid w:val="001272CC"/>
    <w:rsid w:val="0012737B"/>
    <w:rsid w:val="001273B2"/>
    <w:rsid w:val="001273C3"/>
    <w:rsid w:val="001275FD"/>
    <w:rsid w:val="0012766D"/>
    <w:rsid w:val="00127737"/>
    <w:rsid w:val="00127A2A"/>
    <w:rsid w:val="00127E31"/>
    <w:rsid w:val="00127F6A"/>
    <w:rsid w:val="00127F96"/>
    <w:rsid w:val="00127FEB"/>
    <w:rsid w:val="001301A8"/>
    <w:rsid w:val="00130524"/>
    <w:rsid w:val="0013069B"/>
    <w:rsid w:val="00130780"/>
    <w:rsid w:val="0013102E"/>
    <w:rsid w:val="0013106C"/>
    <w:rsid w:val="00131214"/>
    <w:rsid w:val="0013131A"/>
    <w:rsid w:val="00131444"/>
    <w:rsid w:val="001314FE"/>
    <w:rsid w:val="0013156F"/>
    <w:rsid w:val="00131662"/>
    <w:rsid w:val="0013186C"/>
    <w:rsid w:val="0013195E"/>
    <w:rsid w:val="00131C65"/>
    <w:rsid w:val="00131EFC"/>
    <w:rsid w:val="00132287"/>
    <w:rsid w:val="0013234F"/>
    <w:rsid w:val="0013235B"/>
    <w:rsid w:val="0013253B"/>
    <w:rsid w:val="00132593"/>
    <w:rsid w:val="00132B22"/>
    <w:rsid w:val="0013324E"/>
    <w:rsid w:val="00133421"/>
    <w:rsid w:val="001336B0"/>
    <w:rsid w:val="001337ED"/>
    <w:rsid w:val="00133BFD"/>
    <w:rsid w:val="00133E44"/>
    <w:rsid w:val="00133ECB"/>
    <w:rsid w:val="00133EFF"/>
    <w:rsid w:val="00133F7A"/>
    <w:rsid w:val="0013424E"/>
    <w:rsid w:val="0013461E"/>
    <w:rsid w:val="001347E8"/>
    <w:rsid w:val="0013499D"/>
    <w:rsid w:val="001349A5"/>
    <w:rsid w:val="00134AFC"/>
    <w:rsid w:val="00134DF8"/>
    <w:rsid w:val="00134E19"/>
    <w:rsid w:val="00134E38"/>
    <w:rsid w:val="001353E8"/>
    <w:rsid w:val="00135525"/>
    <w:rsid w:val="00135531"/>
    <w:rsid w:val="00135747"/>
    <w:rsid w:val="00135933"/>
    <w:rsid w:val="00135938"/>
    <w:rsid w:val="00135A78"/>
    <w:rsid w:val="00135B0C"/>
    <w:rsid w:val="00135D2A"/>
    <w:rsid w:val="00135F89"/>
    <w:rsid w:val="00135FED"/>
    <w:rsid w:val="0013622E"/>
    <w:rsid w:val="0013646D"/>
    <w:rsid w:val="00136534"/>
    <w:rsid w:val="00136589"/>
    <w:rsid w:val="00136970"/>
    <w:rsid w:val="00136DB3"/>
    <w:rsid w:val="00137082"/>
    <w:rsid w:val="00137298"/>
    <w:rsid w:val="001372F0"/>
    <w:rsid w:val="001373AF"/>
    <w:rsid w:val="0013764D"/>
    <w:rsid w:val="00137805"/>
    <w:rsid w:val="00137950"/>
    <w:rsid w:val="001379C5"/>
    <w:rsid w:val="00137B31"/>
    <w:rsid w:val="0014019A"/>
    <w:rsid w:val="001401DE"/>
    <w:rsid w:val="00140288"/>
    <w:rsid w:val="0014045A"/>
    <w:rsid w:val="001404E4"/>
    <w:rsid w:val="0014059F"/>
    <w:rsid w:val="00140A4F"/>
    <w:rsid w:val="00140AD7"/>
    <w:rsid w:val="00140CC6"/>
    <w:rsid w:val="00140FC0"/>
    <w:rsid w:val="00141168"/>
    <w:rsid w:val="00141293"/>
    <w:rsid w:val="00141699"/>
    <w:rsid w:val="00141A63"/>
    <w:rsid w:val="00141B2F"/>
    <w:rsid w:val="00141B89"/>
    <w:rsid w:val="00141C58"/>
    <w:rsid w:val="00141E6B"/>
    <w:rsid w:val="001421BE"/>
    <w:rsid w:val="001422B2"/>
    <w:rsid w:val="0014298E"/>
    <w:rsid w:val="0014299C"/>
    <w:rsid w:val="0014310A"/>
    <w:rsid w:val="00143578"/>
    <w:rsid w:val="00143655"/>
    <w:rsid w:val="001439A6"/>
    <w:rsid w:val="00143A72"/>
    <w:rsid w:val="00143D40"/>
    <w:rsid w:val="00143F1A"/>
    <w:rsid w:val="0014405C"/>
    <w:rsid w:val="00144158"/>
    <w:rsid w:val="00144445"/>
    <w:rsid w:val="0014483B"/>
    <w:rsid w:val="0014494F"/>
    <w:rsid w:val="00144D7D"/>
    <w:rsid w:val="00144E28"/>
    <w:rsid w:val="00145172"/>
    <w:rsid w:val="001451A1"/>
    <w:rsid w:val="00145255"/>
    <w:rsid w:val="00145726"/>
    <w:rsid w:val="00145C09"/>
    <w:rsid w:val="00145FCD"/>
    <w:rsid w:val="00146177"/>
    <w:rsid w:val="00146E1D"/>
    <w:rsid w:val="00147007"/>
    <w:rsid w:val="00147008"/>
    <w:rsid w:val="00147173"/>
    <w:rsid w:val="0014748D"/>
    <w:rsid w:val="00147668"/>
    <w:rsid w:val="001478C2"/>
    <w:rsid w:val="00147919"/>
    <w:rsid w:val="001479C7"/>
    <w:rsid w:val="001479C8"/>
    <w:rsid w:val="00147A74"/>
    <w:rsid w:val="00147F3B"/>
    <w:rsid w:val="00147F88"/>
    <w:rsid w:val="00150454"/>
    <w:rsid w:val="00150836"/>
    <w:rsid w:val="00150AB7"/>
    <w:rsid w:val="00150E3C"/>
    <w:rsid w:val="00150F89"/>
    <w:rsid w:val="00151226"/>
    <w:rsid w:val="001512A9"/>
    <w:rsid w:val="001512D9"/>
    <w:rsid w:val="0015143C"/>
    <w:rsid w:val="00151621"/>
    <w:rsid w:val="00151809"/>
    <w:rsid w:val="001518C8"/>
    <w:rsid w:val="00151ABC"/>
    <w:rsid w:val="00151C5B"/>
    <w:rsid w:val="0015274C"/>
    <w:rsid w:val="00152AD8"/>
    <w:rsid w:val="00153121"/>
    <w:rsid w:val="0015317A"/>
    <w:rsid w:val="001533D4"/>
    <w:rsid w:val="00153611"/>
    <w:rsid w:val="00153992"/>
    <w:rsid w:val="00153AB7"/>
    <w:rsid w:val="00153B7A"/>
    <w:rsid w:val="00153B95"/>
    <w:rsid w:val="00153FB1"/>
    <w:rsid w:val="001542D1"/>
    <w:rsid w:val="00154474"/>
    <w:rsid w:val="00154569"/>
    <w:rsid w:val="00154616"/>
    <w:rsid w:val="001546FD"/>
    <w:rsid w:val="0015488F"/>
    <w:rsid w:val="00154A48"/>
    <w:rsid w:val="00154C16"/>
    <w:rsid w:val="00154D95"/>
    <w:rsid w:val="00154DAF"/>
    <w:rsid w:val="00154E9D"/>
    <w:rsid w:val="00154EEF"/>
    <w:rsid w:val="00154FFE"/>
    <w:rsid w:val="001551BD"/>
    <w:rsid w:val="00155962"/>
    <w:rsid w:val="00155B5A"/>
    <w:rsid w:val="00155C0C"/>
    <w:rsid w:val="001565DF"/>
    <w:rsid w:val="001568CD"/>
    <w:rsid w:val="00156F5F"/>
    <w:rsid w:val="0015700A"/>
    <w:rsid w:val="0015780B"/>
    <w:rsid w:val="00157875"/>
    <w:rsid w:val="00157906"/>
    <w:rsid w:val="001579C9"/>
    <w:rsid w:val="0016004B"/>
    <w:rsid w:val="0016012A"/>
    <w:rsid w:val="001604F4"/>
    <w:rsid w:val="0016056C"/>
    <w:rsid w:val="00160662"/>
    <w:rsid w:val="0016089B"/>
    <w:rsid w:val="00160AD8"/>
    <w:rsid w:val="00160B40"/>
    <w:rsid w:val="00161192"/>
    <w:rsid w:val="00161414"/>
    <w:rsid w:val="0016144B"/>
    <w:rsid w:val="0016144D"/>
    <w:rsid w:val="0016164F"/>
    <w:rsid w:val="001617F7"/>
    <w:rsid w:val="00161B38"/>
    <w:rsid w:val="00161F07"/>
    <w:rsid w:val="00162217"/>
    <w:rsid w:val="0016256C"/>
    <w:rsid w:val="00162797"/>
    <w:rsid w:val="00162969"/>
    <w:rsid w:val="00162A7E"/>
    <w:rsid w:val="00162A8A"/>
    <w:rsid w:val="00162B50"/>
    <w:rsid w:val="00162B74"/>
    <w:rsid w:val="00162E2F"/>
    <w:rsid w:val="0016301D"/>
    <w:rsid w:val="0016308C"/>
    <w:rsid w:val="0016320A"/>
    <w:rsid w:val="00163258"/>
    <w:rsid w:val="00163605"/>
    <w:rsid w:val="00163697"/>
    <w:rsid w:val="0016374C"/>
    <w:rsid w:val="0016387E"/>
    <w:rsid w:val="00163992"/>
    <w:rsid w:val="00163B02"/>
    <w:rsid w:val="00163E1B"/>
    <w:rsid w:val="00163F5E"/>
    <w:rsid w:val="001642CF"/>
    <w:rsid w:val="00164500"/>
    <w:rsid w:val="00164515"/>
    <w:rsid w:val="0016474D"/>
    <w:rsid w:val="00164A93"/>
    <w:rsid w:val="00164AD4"/>
    <w:rsid w:val="00164C94"/>
    <w:rsid w:val="00164FCB"/>
    <w:rsid w:val="0016502A"/>
    <w:rsid w:val="00165163"/>
    <w:rsid w:val="001653D6"/>
    <w:rsid w:val="0016543E"/>
    <w:rsid w:val="00165462"/>
    <w:rsid w:val="001655A4"/>
    <w:rsid w:val="001655E8"/>
    <w:rsid w:val="001657F0"/>
    <w:rsid w:val="001658D6"/>
    <w:rsid w:val="00165B28"/>
    <w:rsid w:val="00165B3E"/>
    <w:rsid w:val="00165E35"/>
    <w:rsid w:val="0016635F"/>
    <w:rsid w:val="00166554"/>
    <w:rsid w:val="0016668D"/>
    <w:rsid w:val="001668F9"/>
    <w:rsid w:val="001672AB"/>
    <w:rsid w:val="00167428"/>
    <w:rsid w:val="00167431"/>
    <w:rsid w:val="00167453"/>
    <w:rsid w:val="001677A5"/>
    <w:rsid w:val="00167A1C"/>
    <w:rsid w:val="00167BD0"/>
    <w:rsid w:val="00167CB0"/>
    <w:rsid w:val="00167D1C"/>
    <w:rsid w:val="00167FD9"/>
    <w:rsid w:val="00170010"/>
    <w:rsid w:val="00170025"/>
    <w:rsid w:val="00170785"/>
    <w:rsid w:val="00171155"/>
    <w:rsid w:val="00171382"/>
    <w:rsid w:val="00171462"/>
    <w:rsid w:val="00171612"/>
    <w:rsid w:val="00171642"/>
    <w:rsid w:val="00171EB8"/>
    <w:rsid w:val="00171FC8"/>
    <w:rsid w:val="00172037"/>
    <w:rsid w:val="00172199"/>
    <w:rsid w:val="0017227F"/>
    <w:rsid w:val="001727A9"/>
    <w:rsid w:val="00172AEA"/>
    <w:rsid w:val="00172F27"/>
    <w:rsid w:val="00173023"/>
    <w:rsid w:val="0017376E"/>
    <w:rsid w:val="00173B12"/>
    <w:rsid w:val="00173C66"/>
    <w:rsid w:val="00173F78"/>
    <w:rsid w:val="00174460"/>
    <w:rsid w:val="001747D6"/>
    <w:rsid w:val="001749BE"/>
    <w:rsid w:val="00174AED"/>
    <w:rsid w:val="00174B72"/>
    <w:rsid w:val="00174BAD"/>
    <w:rsid w:val="00174C2C"/>
    <w:rsid w:val="00174F3F"/>
    <w:rsid w:val="00174FB8"/>
    <w:rsid w:val="0017512B"/>
    <w:rsid w:val="0017564C"/>
    <w:rsid w:val="001757FB"/>
    <w:rsid w:val="00175993"/>
    <w:rsid w:val="00175A12"/>
    <w:rsid w:val="00175A16"/>
    <w:rsid w:val="00175B86"/>
    <w:rsid w:val="00175FEB"/>
    <w:rsid w:val="00176077"/>
    <w:rsid w:val="001761BF"/>
    <w:rsid w:val="001763CC"/>
    <w:rsid w:val="0017664D"/>
    <w:rsid w:val="0017678F"/>
    <w:rsid w:val="001769AC"/>
    <w:rsid w:val="001769B5"/>
    <w:rsid w:val="00176B7D"/>
    <w:rsid w:val="001770C4"/>
    <w:rsid w:val="00177425"/>
    <w:rsid w:val="001775E1"/>
    <w:rsid w:val="001800A0"/>
    <w:rsid w:val="00180300"/>
    <w:rsid w:val="00180648"/>
    <w:rsid w:val="001806E7"/>
    <w:rsid w:val="001808B9"/>
    <w:rsid w:val="00180965"/>
    <w:rsid w:val="00180CF8"/>
    <w:rsid w:val="00181133"/>
    <w:rsid w:val="00181258"/>
    <w:rsid w:val="00181481"/>
    <w:rsid w:val="00181CBB"/>
    <w:rsid w:val="00182075"/>
    <w:rsid w:val="00182447"/>
    <w:rsid w:val="0018253F"/>
    <w:rsid w:val="001826E7"/>
    <w:rsid w:val="00182936"/>
    <w:rsid w:val="00182A2A"/>
    <w:rsid w:val="00182AB2"/>
    <w:rsid w:val="001832F8"/>
    <w:rsid w:val="001838C8"/>
    <w:rsid w:val="00183B17"/>
    <w:rsid w:val="00183D51"/>
    <w:rsid w:val="00183DCC"/>
    <w:rsid w:val="00183F46"/>
    <w:rsid w:val="00184072"/>
    <w:rsid w:val="001840E8"/>
    <w:rsid w:val="001846F6"/>
    <w:rsid w:val="001849E8"/>
    <w:rsid w:val="00184D6F"/>
    <w:rsid w:val="00184F59"/>
    <w:rsid w:val="00185598"/>
    <w:rsid w:val="001858B4"/>
    <w:rsid w:val="0018596D"/>
    <w:rsid w:val="00185B7B"/>
    <w:rsid w:val="00185C1E"/>
    <w:rsid w:val="00185F5D"/>
    <w:rsid w:val="0018604B"/>
    <w:rsid w:val="001861A4"/>
    <w:rsid w:val="00186217"/>
    <w:rsid w:val="00186270"/>
    <w:rsid w:val="001863FC"/>
    <w:rsid w:val="0018663D"/>
    <w:rsid w:val="0018689E"/>
    <w:rsid w:val="001869E7"/>
    <w:rsid w:val="00186D6F"/>
    <w:rsid w:val="00186DD3"/>
    <w:rsid w:val="00186F61"/>
    <w:rsid w:val="001871E4"/>
    <w:rsid w:val="00187272"/>
    <w:rsid w:val="0018742E"/>
    <w:rsid w:val="001878EA"/>
    <w:rsid w:val="001879EF"/>
    <w:rsid w:val="00187D57"/>
    <w:rsid w:val="00190328"/>
    <w:rsid w:val="001903E5"/>
    <w:rsid w:val="001905AD"/>
    <w:rsid w:val="001908D1"/>
    <w:rsid w:val="0019096C"/>
    <w:rsid w:val="00190A66"/>
    <w:rsid w:val="00190AD0"/>
    <w:rsid w:val="00190BE0"/>
    <w:rsid w:val="00190C49"/>
    <w:rsid w:val="00190CED"/>
    <w:rsid w:val="00190E0F"/>
    <w:rsid w:val="00190F9C"/>
    <w:rsid w:val="001913D3"/>
    <w:rsid w:val="001914B1"/>
    <w:rsid w:val="001914FE"/>
    <w:rsid w:val="00191D3E"/>
    <w:rsid w:val="00191E09"/>
    <w:rsid w:val="00191E5A"/>
    <w:rsid w:val="00192261"/>
    <w:rsid w:val="0019227C"/>
    <w:rsid w:val="0019233C"/>
    <w:rsid w:val="00192670"/>
    <w:rsid w:val="00192706"/>
    <w:rsid w:val="00192ADC"/>
    <w:rsid w:val="00192BCD"/>
    <w:rsid w:val="00192E10"/>
    <w:rsid w:val="00192EEA"/>
    <w:rsid w:val="00193084"/>
    <w:rsid w:val="001932C4"/>
    <w:rsid w:val="0019349A"/>
    <w:rsid w:val="00193529"/>
    <w:rsid w:val="001936D0"/>
    <w:rsid w:val="00193A7B"/>
    <w:rsid w:val="00193E91"/>
    <w:rsid w:val="00193F74"/>
    <w:rsid w:val="00194084"/>
    <w:rsid w:val="001943EF"/>
    <w:rsid w:val="00194512"/>
    <w:rsid w:val="001948DC"/>
    <w:rsid w:val="00194ACE"/>
    <w:rsid w:val="00194AFC"/>
    <w:rsid w:val="00194B44"/>
    <w:rsid w:val="00194D83"/>
    <w:rsid w:val="00194E52"/>
    <w:rsid w:val="0019500C"/>
    <w:rsid w:val="001958C9"/>
    <w:rsid w:val="00195950"/>
    <w:rsid w:val="00195AC2"/>
    <w:rsid w:val="00195B6D"/>
    <w:rsid w:val="00195C98"/>
    <w:rsid w:val="00195D33"/>
    <w:rsid w:val="00195DBC"/>
    <w:rsid w:val="001960B9"/>
    <w:rsid w:val="001964F4"/>
    <w:rsid w:val="001966D4"/>
    <w:rsid w:val="001966EB"/>
    <w:rsid w:val="001969BA"/>
    <w:rsid w:val="00196C41"/>
    <w:rsid w:val="00196DAD"/>
    <w:rsid w:val="00196F3B"/>
    <w:rsid w:val="00196FD4"/>
    <w:rsid w:val="0019719B"/>
    <w:rsid w:val="00197746"/>
    <w:rsid w:val="001978B8"/>
    <w:rsid w:val="00197B20"/>
    <w:rsid w:val="001A001A"/>
    <w:rsid w:val="001A01F2"/>
    <w:rsid w:val="001A08C6"/>
    <w:rsid w:val="001A0A89"/>
    <w:rsid w:val="001A0D93"/>
    <w:rsid w:val="001A0DB5"/>
    <w:rsid w:val="001A0DB8"/>
    <w:rsid w:val="001A0EAF"/>
    <w:rsid w:val="001A0FF3"/>
    <w:rsid w:val="001A1027"/>
    <w:rsid w:val="001A11EA"/>
    <w:rsid w:val="001A1994"/>
    <w:rsid w:val="001A1C78"/>
    <w:rsid w:val="001A21A4"/>
    <w:rsid w:val="001A250A"/>
    <w:rsid w:val="001A260B"/>
    <w:rsid w:val="001A26F7"/>
    <w:rsid w:val="001A274D"/>
    <w:rsid w:val="001A292A"/>
    <w:rsid w:val="001A2AF7"/>
    <w:rsid w:val="001A3572"/>
    <w:rsid w:val="001A394C"/>
    <w:rsid w:val="001A3EC3"/>
    <w:rsid w:val="001A4236"/>
    <w:rsid w:val="001A4359"/>
    <w:rsid w:val="001A455C"/>
    <w:rsid w:val="001A45BC"/>
    <w:rsid w:val="001A4769"/>
    <w:rsid w:val="001A5187"/>
    <w:rsid w:val="001A52F8"/>
    <w:rsid w:val="001A543C"/>
    <w:rsid w:val="001A54AF"/>
    <w:rsid w:val="001A5676"/>
    <w:rsid w:val="001A583A"/>
    <w:rsid w:val="001A5885"/>
    <w:rsid w:val="001A58A0"/>
    <w:rsid w:val="001A5A38"/>
    <w:rsid w:val="001A5A60"/>
    <w:rsid w:val="001A5BAA"/>
    <w:rsid w:val="001A5C7F"/>
    <w:rsid w:val="001A5F55"/>
    <w:rsid w:val="001A6173"/>
    <w:rsid w:val="001A6A35"/>
    <w:rsid w:val="001A6AD0"/>
    <w:rsid w:val="001A701D"/>
    <w:rsid w:val="001A711F"/>
    <w:rsid w:val="001A755A"/>
    <w:rsid w:val="001A7600"/>
    <w:rsid w:val="001A77DC"/>
    <w:rsid w:val="001A7947"/>
    <w:rsid w:val="001A7A4D"/>
    <w:rsid w:val="001A7C45"/>
    <w:rsid w:val="001A7CC0"/>
    <w:rsid w:val="001B0674"/>
    <w:rsid w:val="001B0775"/>
    <w:rsid w:val="001B0859"/>
    <w:rsid w:val="001B0B51"/>
    <w:rsid w:val="001B0CC5"/>
    <w:rsid w:val="001B0D3B"/>
    <w:rsid w:val="001B0D9D"/>
    <w:rsid w:val="001B0E65"/>
    <w:rsid w:val="001B11CC"/>
    <w:rsid w:val="001B1A36"/>
    <w:rsid w:val="001B269A"/>
    <w:rsid w:val="001B26A1"/>
    <w:rsid w:val="001B2898"/>
    <w:rsid w:val="001B2A7C"/>
    <w:rsid w:val="001B2DF2"/>
    <w:rsid w:val="001B2E8B"/>
    <w:rsid w:val="001B3229"/>
    <w:rsid w:val="001B3452"/>
    <w:rsid w:val="001B3729"/>
    <w:rsid w:val="001B3A46"/>
    <w:rsid w:val="001B3D79"/>
    <w:rsid w:val="001B3E47"/>
    <w:rsid w:val="001B408E"/>
    <w:rsid w:val="001B441E"/>
    <w:rsid w:val="001B449B"/>
    <w:rsid w:val="001B46E1"/>
    <w:rsid w:val="001B48EE"/>
    <w:rsid w:val="001B564C"/>
    <w:rsid w:val="001B56F3"/>
    <w:rsid w:val="001B56FE"/>
    <w:rsid w:val="001B5993"/>
    <w:rsid w:val="001B5DD0"/>
    <w:rsid w:val="001B5FFD"/>
    <w:rsid w:val="001B6014"/>
    <w:rsid w:val="001B6061"/>
    <w:rsid w:val="001B69F2"/>
    <w:rsid w:val="001B6C39"/>
    <w:rsid w:val="001B6E53"/>
    <w:rsid w:val="001B714B"/>
    <w:rsid w:val="001B73F0"/>
    <w:rsid w:val="001B750A"/>
    <w:rsid w:val="001B770C"/>
    <w:rsid w:val="001B77B0"/>
    <w:rsid w:val="001B77B9"/>
    <w:rsid w:val="001B7DDF"/>
    <w:rsid w:val="001B7FFD"/>
    <w:rsid w:val="001C01F0"/>
    <w:rsid w:val="001C078C"/>
    <w:rsid w:val="001C0943"/>
    <w:rsid w:val="001C0D79"/>
    <w:rsid w:val="001C0D7D"/>
    <w:rsid w:val="001C0EF8"/>
    <w:rsid w:val="001C1067"/>
    <w:rsid w:val="001C1133"/>
    <w:rsid w:val="001C11B2"/>
    <w:rsid w:val="001C128A"/>
    <w:rsid w:val="001C14DF"/>
    <w:rsid w:val="001C18F8"/>
    <w:rsid w:val="001C1CEB"/>
    <w:rsid w:val="001C1FF0"/>
    <w:rsid w:val="001C2178"/>
    <w:rsid w:val="001C21F1"/>
    <w:rsid w:val="001C23F4"/>
    <w:rsid w:val="001C2638"/>
    <w:rsid w:val="001C2962"/>
    <w:rsid w:val="001C29B9"/>
    <w:rsid w:val="001C2A96"/>
    <w:rsid w:val="001C2BBE"/>
    <w:rsid w:val="001C2E0C"/>
    <w:rsid w:val="001C317A"/>
    <w:rsid w:val="001C3373"/>
    <w:rsid w:val="001C339D"/>
    <w:rsid w:val="001C36DD"/>
    <w:rsid w:val="001C36E0"/>
    <w:rsid w:val="001C372A"/>
    <w:rsid w:val="001C3739"/>
    <w:rsid w:val="001C3BD2"/>
    <w:rsid w:val="001C3CB2"/>
    <w:rsid w:val="001C3EB2"/>
    <w:rsid w:val="001C42D4"/>
    <w:rsid w:val="001C4635"/>
    <w:rsid w:val="001C46C8"/>
    <w:rsid w:val="001C4722"/>
    <w:rsid w:val="001C4767"/>
    <w:rsid w:val="001C4A93"/>
    <w:rsid w:val="001C4F63"/>
    <w:rsid w:val="001C4FCC"/>
    <w:rsid w:val="001C51D4"/>
    <w:rsid w:val="001C52CE"/>
    <w:rsid w:val="001C5430"/>
    <w:rsid w:val="001C54C7"/>
    <w:rsid w:val="001C554F"/>
    <w:rsid w:val="001C58C9"/>
    <w:rsid w:val="001C59DE"/>
    <w:rsid w:val="001C5B12"/>
    <w:rsid w:val="001C5DA7"/>
    <w:rsid w:val="001C5FC4"/>
    <w:rsid w:val="001C61B0"/>
    <w:rsid w:val="001C62AB"/>
    <w:rsid w:val="001C63FF"/>
    <w:rsid w:val="001C6A76"/>
    <w:rsid w:val="001C6B36"/>
    <w:rsid w:val="001C6C97"/>
    <w:rsid w:val="001C6DD2"/>
    <w:rsid w:val="001C7125"/>
    <w:rsid w:val="001C7206"/>
    <w:rsid w:val="001C723D"/>
    <w:rsid w:val="001C7399"/>
    <w:rsid w:val="001C73D4"/>
    <w:rsid w:val="001C768E"/>
    <w:rsid w:val="001C7778"/>
    <w:rsid w:val="001C7D4E"/>
    <w:rsid w:val="001C7D63"/>
    <w:rsid w:val="001D0031"/>
    <w:rsid w:val="001D01FC"/>
    <w:rsid w:val="001D0405"/>
    <w:rsid w:val="001D0421"/>
    <w:rsid w:val="001D042A"/>
    <w:rsid w:val="001D0BD5"/>
    <w:rsid w:val="001D0F12"/>
    <w:rsid w:val="001D0FB8"/>
    <w:rsid w:val="001D16F6"/>
    <w:rsid w:val="001D1750"/>
    <w:rsid w:val="001D1916"/>
    <w:rsid w:val="001D1A53"/>
    <w:rsid w:val="001D1B09"/>
    <w:rsid w:val="001D1B2F"/>
    <w:rsid w:val="001D20C4"/>
    <w:rsid w:val="001D2133"/>
    <w:rsid w:val="001D22D2"/>
    <w:rsid w:val="001D23C8"/>
    <w:rsid w:val="001D272A"/>
    <w:rsid w:val="001D28D5"/>
    <w:rsid w:val="001D2BA7"/>
    <w:rsid w:val="001D3068"/>
    <w:rsid w:val="001D310B"/>
    <w:rsid w:val="001D33A5"/>
    <w:rsid w:val="001D383B"/>
    <w:rsid w:val="001D38D2"/>
    <w:rsid w:val="001D3AFC"/>
    <w:rsid w:val="001D3CFF"/>
    <w:rsid w:val="001D3D59"/>
    <w:rsid w:val="001D3E93"/>
    <w:rsid w:val="001D3F45"/>
    <w:rsid w:val="001D3F71"/>
    <w:rsid w:val="001D3F88"/>
    <w:rsid w:val="001D40C9"/>
    <w:rsid w:val="001D423C"/>
    <w:rsid w:val="001D45D1"/>
    <w:rsid w:val="001D4994"/>
    <w:rsid w:val="001D4D18"/>
    <w:rsid w:val="001D4D32"/>
    <w:rsid w:val="001D50C2"/>
    <w:rsid w:val="001D51D0"/>
    <w:rsid w:val="001D539E"/>
    <w:rsid w:val="001D5A66"/>
    <w:rsid w:val="001D5A93"/>
    <w:rsid w:val="001D5BCB"/>
    <w:rsid w:val="001D5CDA"/>
    <w:rsid w:val="001D67AB"/>
    <w:rsid w:val="001D685B"/>
    <w:rsid w:val="001D6952"/>
    <w:rsid w:val="001D69E8"/>
    <w:rsid w:val="001D6BF0"/>
    <w:rsid w:val="001D6EBE"/>
    <w:rsid w:val="001D721A"/>
    <w:rsid w:val="001D7635"/>
    <w:rsid w:val="001D7944"/>
    <w:rsid w:val="001D7E4C"/>
    <w:rsid w:val="001D7E71"/>
    <w:rsid w:val="001D7FCA"/>
    <w:rsid w:val="001E028A"/>
    <w:rsid w:val="001E0319"/>
    <w:rsid w:val="001E03A1"/>
    <w:rsid w:val="001E062C"/>
    <w:rsid w:val="001E0650"/>
    <w:rsid w:val="001E10F5"/>
    <w:rsid w:val="001E110D"/>
    <w:rsid w:val="001E11AB"/>
    <w:rsid w:val="001E11B2"/>
    <w:rsid w:val="001E133D"/>
    <w:rsid w:val="001E1452"/>
    <w:rsid w:val="001E14A7"/>
    <w:rsid w:val="001E194C"/>
    <w:rsid w:val="001E1DD5"/>
    <w:rsid w:val="001E1E2A"/>
    <w:rsid w:val="001E1F25"/>
    <w:rsid w:val="001E203A"/>
    <w:rsid w:val="001E2144"/>
    <w:rsid w:val="001E2243"/>
    <w:rsid w:val="001E2729"/>
    <w:rsid w:val="001E27E9"/>
    <w:rsid w:val="001E29D4"/>
    <w:rsid w:val="001E2D93"/>
    <w:rsid w:val="001E2FE2"/>
    <w:rsid w:val="001E353D"/>
    <w:rsid w:val="001E3675"/>
    <w:rsid w:val="001E3982"/>
    <w:rsid w:val="001E3E71"/>
    <w:rsid w:val="001E425D"/>
    <w:rsid w:val="001E441E"/>
    <w:rsid w:val="001E444D"/>
    <w:rsid w:val="001E4457"/>
    <w:rsid w:val="001E457B"/>
    <w:rsid w:val="001E4595"/>
    <w:rsid w:val="001E46A9"/>
    <w:rsid w:val="001E4C4F"/>
    <w:rsid w:val="001E4FBE"/>
    <w:rsid w:val="001E5410"/>
    <w:rsid w:val="001E56D2"/>
    <w:rsid w:val="001E5955"/>
    <w:rsid w:val="001E59B2"/>
    <w:rsid w:val="001E59E3"/>
    <w:rsid w:val="001E5A21"/>
    <w:rsid w:val="001E5B08"/>
    <w:rsid w:val="001E5C44"/>
    <w:rsid w:val="001E5C77"/>
    <w:rsid w:val="001E5CD4"/>
    <w:rsid w:val="001E669A"/>
    <w:rsid w:val="001E6978"/>
    <w:rsid w:val="001E6991"/>
    <w:rsid w:val="001E6A09"/>
    <w:rsid w:val="001E6A5C"/>
    <w:rsid w:val="001E6D8C"/>
    <w:rsid w:val="001E6ED7"/>
    <w:rsid w:val="001E6F0A"/>
    <w:rsid w:val="001E7548"/>
    <w:rsid w:val="001E7727"/>
    <w:rsid w:val="001E793B"/>
    <w:rsid w:val="001E7B9C"/>
    <w:rsid w:val="001E7BA6"/>
    <w:rsid w:val="001E7FBA"/>
    <w:rsid w:val="001F0043"/>
    <w:rsid w:val="001F01E4"/>
    <w:rsid w:val="001F022F"/>
    <w:rsid w:val="001F028A"/>
    <w:rsid w:val="001F0356"/>
    <w:rsid w:val="001F04D8"/>
    <w:rsid w:val="001F05AE"/>
    <w:rsid w:val="001F0685"/>
    <w:rsid w:val="001F078A"/>
    <w:rsid w:val="001F081F"/>
    <w:rsid w:val="001F08E8"/>
    <w:rsid w:val="001F0E12"/>
    <w:rsid w:val="001F0FEF"/>
    <w:rsid w:val="001F1143"/>
    <w:rsid w:val="001F11A6"/>
    <w:rsid w:val="001F11FE"/>
    <w:rsid w:val="001F145B"/>
    <w:rsid w:val="001F156E"/>
    <w:rsid w:val="001F15D0"/>
    <w:rsid w:val="001F1A43"/>
    <w:rsid w:val="001F1B14"/>
    <w:rsid w:val="001F2497"/>
    <w:rsid w:val="001F2AB1"/>
    <w:rsid w:val="001F2FDC"/>
    <w:rsid w:val="001F3076"/>
    <w:rsid w:val="001F356F"/>
    <w:rsid w:val="001F36F9"/>
    <w:rsid w:val="001F372F"/>
    <w:rsid w:val="001F3EE8"/>
    <w:rsid w:val="001F3F7F"/>
    <w:rsid w:val="001F445F"/>
    <w:rsid w:val="001F48F4"/>
    <w:rsid w:val="001F49C3"/>
    <w:rsid w:val="001F4CBD"/>
    <w:rsid w:val="001F4F1F"/>
    <w:rsid w:val="001F4F45"/>
    <w:rsid w:val="001F51E4"/>
    <w:rsid w:val="001F5562"/>
    <w:rsid w:val="001F55CE"/>
    <w:rsid w:val="001F5673"/>
    <w:rsid w:val="001F573F"/>
    <w:rsid w:val="001F580D"/>
    <w:rsid w:val="001F587E"/>
    <w:rsid w:val="001F59D3"/>
    <w:rsid w:val="001F59FA"/>
    <w:rsid w:val="001F5A9F"/>
    <w:rsid w:val="001F5CF7"/>
    <w:rsid w:val="001F6A84"/>
    <w:rsid w:val="001F6C63"/>
    <w:rsid w:val="001F6DDB"/>
    <w:rsid w:val="001F6EDC"/>
    <w:rsid w:val="001F6FC4"/>
    <w:rsid w:val="001F702D"/>
    <w:rsid w:val="001F728E"/>
    <w:rsid w:val="001F754D"/>
    <w:rsid w:val="001F7590"/>
    <w:rsid w:val="001F7A2B"/>
    <w:rsid w:val="001F7A59"/>
    <w:rsid w:val="001F7AAE"/>
    <w:rsid w:val="001F7C5A"/>
    <w:rsid w:val="002000F4"/>
    <w:rsid w:val="002003BA"/>
    <w:rsid w:val="002003EE"/>
    <w:rsid w:val="00200581"/>
    <w:rsid w:val="002006B4"/>
    <w:rsid w:val="00200759"/>
    <w:rsid w:val="002008DE"/>
    <w:rsid w:val="00200987"/>
    <w:rsid w:val="00200B04"/>
    <w:rsid w:val="00200D43"/>
    <w:rsid w:val="00200EFB"/>
    <w:rsid w:val="00201580"/>
    <w:rsid w:val="00201742"/>
    <w:rsid w:val="002021C2"/>
    <w:rsid w:val="0020232F"/>
    <w:rsid w:val="002025F9"/>
    <w:rsid w:val="00202676"/>
    <w:rsid w:val="00202874"/>
    <w:rsid w:val="00202B3F"/>
    <w:rsid w:val="00202BC8"/>
    <w:rsid w:val="00202DC5"/>
    <w:rsid w:val="00203284"/>
    <w:rsid w:val="00203339"/>
    <w:rsid w:val="002036D1"/>
    <w:rsid w:val="00203730"/>
    <w:rsid w:val="00203879"/>
    <w:rsid w:val="0020398C"/>
    <w:rsid w:val="002040D5"/>
    <w:rsid w:val="00204105"/>
    <w:rsid w:val="00204136"/>
    <w:rsid w:val="00204704"/>
    <w:rsid w:val="0020471A"/>
    <w:rsid w:val="00204756"/>
    <w:rsid w:val="0020477C"/>
    <w:rsid w:val="0020478C"/>
    <w:rsid w:val="00204B7F"/>
    <w:rsid w:val="00204C63"/>
    <w:rsid w:val="00204CB6"/>
    <w:rsid w:val="00204EB3"/>
    <w:rsid w:val="002050BE"/>
    <w:rsid w:val="002050D4"/>
    <w:rsid w:val="0020559D"/>
    <w:rsid w:val="00205659"/>
    <w:rsid w:val="002056D8"/>
    <w:rsid w:val="00205948"/>
    <w:rsid w:val="00205954"/>
    <w:rsid w:val="0020597E"/>
    <w:rsid w:val="002059BD"/>
    <w:rsid w:val="00205D82"/>
    <w:rsid w:val="00205E61"/>
    <w:rsid w:val="00205F87"/>
    <w:rsid w:val="0020650A"/>
    <w:rsid w:val="00206758"/>
    <w:rsid w:val="002067E2"/>
    <w:rsid w:val="0020693B"/>
    <w:rsid w:val="0020710F"/>
    <w:rsid w:val="00207451"/>
    <w:rsid w:val="00207497"/>
    <w:rsid w:val="0020767D"/>
    <w:rsid w:val="002079C7"/>
    <w:rsid w:val="00207FD2"/>
    <w:rsid w:val="002104FA"/>
    <w:rsid w:val="00210889"/>
    <w:rsid w:val="0021100A"/>
    <w:rsid w:val="00211089"/>
    <w:rsid w:val="00211232"/>
    <w:rsid w:val="002115EA"/>
    <w:rsid w:val="00211C68"/>
    <w:rsid w:val="00211D76"/>
    <w:rsid w:val="00211EE1"/>
    <w:rsid w:val="002121FF"/>
    <w:rsid w:val="00212234"/>
    <w:rsid w:val="0021247D"/>
    <w:rsid w:val="002128D2"/>
    <w:rsid w:val="002129D6"/>
    <w:rsid w:val="00212A23"/>
    <w:rsid w:val="00212A49"/>
    <w:rsid w:val="00212DC0"/>
    <w:rsid w:val="00212F03"/>
    <w:rsid w:val="0021302E"/>
    <w:rsid w:val="00213203"/>
    <w:rsid w:val="002133C7"/>
    <w:rsid w:val="00213544"/>
    <w:rsid w:val="00213556"/>
    <w:rsid w:val="002136B2"/>
    <w:rsid w:val="00213CCB"/>
    <w:rsid w:val="00214016"/>
    <w:rsid w:val="002145B9"/>
    <w:rsid w:val="0021485E"/>
    <w:rsid w:val="0021488D"/>
    <w:rsid w:val="00214A02"/>
    <w:rsid w:val="00214AAF"/>
    <w:rsid w:val="00214B2D"/>
    <w:rsid w:val="00214BBD"/>
    <w:rsid w:val="00214CCB"/>
    <w:rsid w:val="00214E7B"/>
    <w:rsid w:val="0021552D"/>
    <w:rsid w:val="00215994"/>
    <w:rsid w:val="00215BA6"/>
    <w:rsid w:val="00215C19"/>
    <w:rsid w:val="00215E13"/>
    <w:rsid w:val="00215F7A"/>
    <w:rsid w:val="0021627B"/>
    <w:rsid w:val="002167A8"/>
    <w:rsid w:val="002167D8"/>
    <w:rsid w:val="002172D7"/>
    <w:rsid w:val="00217334"/>
    <w:rsid w:val="002178CA"/>
    <w:rsid w:val="002179E3"/>
    <w:rsid w:val="00217B8B"/>
    <w:rsid w:val="00217BBD"/>
    <w:rsid w:val="00217C2A"/>
    <w:rsid w:val="00217CA4"/>
    <w:rsid w:val="00217F33"/>
    <w:rsid w:val="00217F46"/>
    <w:rsid w:val="0022030E"/>
    <w:rsid w:val="00220324"/>
    <w:rsid w:val="002205F7"/>
    <w:rsid w:val="00220B8E"/>
    <w:rsid w:val="00220EAA"/>
    <w:rsid w:val="00220F73"/>
    <w:rsid w:val="00221050"/>
    <w:rsid w:val="00221152"/>
    <w:rsid w:val="00221298"/>
    <w:rsid w:val="0022129A"/>
    <w:rsid w:val="002215DE"/>
    <w:rsid w:val="0022182E"/>
    <w:rsid w:val="0022185B"/>
    <w:rsid w:val="002218B9"/>
    <w:rsid w:val="00221965"/>
    <w:rsid w:val="002219E1"/>
    <w:rsid w:val="00221B71"/>
    <w:rsid w:val="00221D1B"/>
    <w:rsid w:val="00221EB6"/>
    <w:rsid w:val="00221EC3"/>
    <w:rsid w:val="00221EF7"/>
    <w:rsid w:val="00221F3E"/>
    <w:rsid w:val="00221F75"/>
    <w:rsid w:val="002223DB"/>
    <w:rsid w:val="00222527"/>
    <w:rsid w:val="00222545"/>
    <w:rsid w:val="00222F31"/>
    <w:rsid w:val="0022345A"/>
    <w:rsid w:val="002234F7"/>
    <w:rsid w:val="00223623"/>
    <w:rsid w:val="00223D85"/>
    <w:rsid w:val="00223D9D"/>
    <w:rsid w:val="00223F46"/>
    <w:rsid w:val="00224121"/>
    <w:rsid w:val="002242CE"/>
    <w:rsid w:val="00224544"/>
    <w:rsid w:val="00224864"/>
    <w:rsid w:val="00224B73"/>
    <w:rsid w:val="00224DCB"/>
    <w:rsid w:val="00224EEB"/>
    <w:rsid w:val="00224F07"/>
    <w:rsid w:val="00225410"/>
    <w:rsid w:val="002254B1"/>
    <w:rsid w:val="0022555D"/>
    <w:rsid w:val="00225601"/>
    <w:rsid w:val="0022564E"/>
    <w:rsid w:val="002256C8"/>
    <w:rsid w:val="002257F1"/>
    <w:rsid w:val="002259FB"/>
    <w:rsid w:val="00225C1A"/>
    <w:rsid w:val="00225EA0"/>
    <w:rsid w:val="00225FEE"/>
    <w:rsid w:val="0022603F"/>
    <w:rsid w:val="00226631"/>
    <w:rsid w:val="002267BC"/>
    <w:rsid w:val="00226D96"/>
    <w:rsid w:val="00226D9D"/>
    <w:rsid w:val="00227026"/>
    <w:rsid w:val="00227168"/>
    <w:rsid w:val="0022741D"/>
    <w:rsid w:val="00227486"/>
    <w:rsid w:val="00227F33"/>
    <w:rsid w:val="0023027D"/>
    <w:rsid w:val="002303EC"/>
    <w:rsid w:val="00230BFA"/>
    <w:rsid w:val="00230F26"/>
    <w:rsid w:val="00231053"/>
    <w:rsid w:val="002313CC"/>
    <w:rsid w:val="002315BB"/>
    <w:rsid w:val="00231A8A"/>
    <w:rsid w:val="00231BCF"/>
    <w:rsid w:val="0023258E"/>
    <w:rsid w:val="0023267C"/>
    <w:rsid w:val="002328D9"/>
    <w:rsid w:val="00232A4C"/>
    <w:rsid w:val="00232E6A"/>
    <w:rsid w:val="00232FF5"/>
    <w:rsid w:val="00233007"/>
    <w:rsid w:val="002336B0"/>
    <w:rsid w:val="00233FE7"/>
    <w:rsid w:val="002340B5"/>
    <w:rsid w:val="00234554"/>
    <w:rsid w:val="00234555"/>
    <w:rsid w:val="00234779"/>
    <w:rsid w:val="00234798"/>
    <w:rsid w:val="00234A6A"/>
    <w:rsid w:val="00234AC7"/>
    <w:rsid w:val="00235403"/>
    <w:rsid w:val="00235AC7"/>
    <w:rsid w:val="00235AF0"/>
    <w:rsid w:val="00235B06"/>
    <w:rsid w:val="00236658"/>
    <w:rsid w:val="002369D1"/>
    <w:rsid w:val="00236C0C"/>
    <w:rsid w:val="002370F8"/>
    <w:rsid w:val="00237251"/>
    <w:rsid w:val="002372AE"/>
    <w:rsid w:val="0023773A"/>
    <w:rsid w:val="00237798"/>
    <w:rsid w:val="0023786C"/>
    <w:rsid w:val="00237922"/>
    <w:rsid w:val="00237BDD"/>
    <w:rsid w:val="00237C1C"/>
    <w:rsid w:val="00237EB4"/>
    <w:rsid w:val="00237EF4"/>
    <w:rsid w:val="002400F0"/>
    <w:rsid w:val="002403AA"/>
    <w:rsid w:val="0024044C"/>
    <w:rsid w:val="00240510"/>
    <w:rsid w:val="00240523"/>
    <w:rsid w:val="002405A4"/>
    <w:rsid w:val="0024078D"/>
    <w:rsid w:val="00240883"/>
    <w:rsid w:val="00240898"/>
    <w:rsid w:val="002408D6"/>
    <w:rsid w:val="00240BEE"/>
    <w:rsid w:val="0024101B"/>
    <w:rsid w:val="002412A2"/>
    <w:rsid w:val="00241A5F"/>
    <w:rsid w:val="00241CA2"/>
    <w:rsid w:val="00241DF2"/>
    <w:rsid w:val="0024212A"/>
    <w:rsid w:val="0024216B"/>
    <w:rsid w:val="00242BA6"/>
    <w:rsid w:val="00242D1C"/>
    <w:rsid w:val="00242D27"/>
    <w:rsid w:val="00242D86"/>
    <w:rsid w:val="00242F38"/>
    <w:rsid w:val="00243123"/>
    <w:rsid w:val="0024341D"/>
    <w:rsid w:val="002439E0"/>
    <w:rsid w:val="00243A41"/>
    <w:rsid w:val="00243DD7"/>
    <w:rsid w:val="002441AC"/>
    <w:rsid w:val="00244226"/>
    <w:rsid w:val="00244241"/>
    <w:rsid w:val="002442E1"/>
    <w:rsid w:val="00244731"/>
    <w:rsid w:val="00244771"/>
    <w:rsid w:val="002447E5"/>
    <w:rsid w:val="00244AEF"/>
    <w:rsid w:val="00244EE1"/>
    <w:rsid w:val="00245040"/>
    <w:rsid w:val="00245417"/>
    <w:rsid w:val="0024555E"/>
    <w:rsid w:val="0024588D"/>
    <w:rsid w:val="00245C10"/>
    <w:rsid w:val="0024612A"/>
    <w:rsid w:val="0024620E"/>
    <w:rsid w:val="0024624D"/>
    <w:rsid w:val="00246628"/>
    <w:rsid w:val="0024663B"/>
    <w:rsid w:val="002466CA"/>
    <w:rsid w:val="00246766"/>
    <w:rsid w:val="002467D9"/>
    <w:rsid w:val="002468B1"/>
    <w:rsid w:val="00246C89"/>
    <w:rsid w:val="00246CAA"/>
    <w:rsid w:val="00246E4A"/>
    <w:rsid w:val="00246E91"/>
    <w:rsid w:val="00247378"/>
    <w:rsid w:val="002473E8"/>
    <w:rsid w:val="002474CE"/>
    <w:rsid w:val="002475C2"/>
    <w:rsid w:val="00247C3A"/>
    <w:rsid w:val="00247E72"/>
    <w:rsid w:val="00250756"/>
    <w:rsid w:val="00250859"/>
    <w:rsid w:val="0025131F"/>
    <w:rsid w:val="0025152C"/>
    <w:rsid w:val="00251630"/>
    <w:rsid w:val="00251B11"/>
    <w:rsid w:val="00251D46"/>
    <w:rsid w:val="00251E3B"/>
    <w:rsid w:val="002524E9"/>
    <w:rsid w:val="00252B0A"/>
    <w:rsid w:val="00252F29"/>
    <w:rsid w:val="002530B7"/>
    <w:rsid w:val="00253304"/>
    <w:rsid w:val="00253378"/>
    <w:rsid w:val="002533DB"/>
    <w:rsid w:val="00253736"/>
    <w:rsid w:val="00253739"/>
    <w:rsid w:val="00253788"/>
    <w:rsid w:val="00253803"/>
    <w:rsid w:val="002539AA"/>
    <w:rsid w:val="00253B3D"/>
    <w:rsid w:val="0025418B"/>
    <w:rsid w:val="0025419E"/>
    <w:rsid w:val="002543D3"/>
    <w:rsid w:val="00254438"/>
    <w:rsid w:val="0025446F"/>
    <w:rsid w:val="0025478B"/>
    <w:rsid w:val="002549DE"/>
    <w:rsid w:val="002549DF"/>
    <w:rsid w:val="00254C19"/>
    <w:rsid w:val="00254DC8"/>
    <w:rsid w:val="00255131"/>
    <w:rsid w:val="002553F6"/>
    <w:rsid w:val="00255480"/>
    <w:rsid w:val="002556ED"/>
    <w:rsid w:val="00255B73"/>
    <w:rsid w:val="00255B96"/>
    <w:rsid w:val="0025605F"/>
    <w:rsid w:val="002563A4"/>
    <w:rsid w:val="002567E2"/>
    <w:rsid w:val="00256A3D"/>
    <w:rsid w:val="00256B48"/>
    <w:rsid w:val="00256DEC"/>
    <w:rsid w:val="00256E75"/>
    <w:rsid w:val="00256F39"/>
    <w:rsid w:val="00257100"/>
    <w:rsid w:val="0025714E"/>
    <w:rsid w:val="002573AB"/>
    <w:rsid w:val="0025759E"/>
    <w:rsid w:val="002575A7"/>
    <w:rsid w:val="002578BF"/>
    <w:rsid w:val="00257D1A"/>
    <w:rsid w:val="00257E78"/>
    <w:rsid w:val="00257E8D"/>
    <w:rsid w:val="00257F1B"/>
    <w:rsid w:val="00257FAD"/>
    <w:rsid w:val="002603C4"/>
    <w:rsid w:val="002605AE"/>
    <w:rsid w:val="00260607"/>
    <w:rsid w:val="00260E83"/>
    <w:rsid w:val="002610A4"/>
    <w:rsid w:val="00261194"/>
    <w:rsid w:val="002613CC"/>
    <w:rsid w:val="00261423"/>
    <w:rsid w:val="002616B8"/>
    <w:rsid w:val="002617C2"/>
    <w:rsid w:val="00261881"/>
    <w:rsid w:val="002618B8"/>
    <w:rsid w:val="00261DA6"/>
    <w:rsid w:val="00261ED8"/>
    <w:rsid w:val="00261F90"/>
    <w:rsid w:val="002620AC"/>
    <w:rsid w:val="0026249F"/>
    <w:rsid w:val="002629F0"/>
    <w:rsid w:val="00262BE5"/>
    <w:rsid w:val="00262E47"/>
    <w:rsid w:val="002631DC"/>
    <w:rsid w:val="00263216"/>
    <w:rsid w:val="00263513"/>
    <w:rsid w:val="0026380C"/>
    <w:rsid w:val="00263BBB"/>
    <w:rsid w:val="00263C15"/>
    <w:rsid w:val="0026400A"/>
    <w:rsid w:val="00264218"/>
    <w:rsid w:val="00264270"/>
    <w:rsid w:val="00264282"/>
    <w:rsid w:val="0026451A"/>
    <w:rsid w:val="00264561"/>
    <w:rsid w:val="0026458C"/>
    <w:rsid w:val="00264676"/>
    <w:rsid w:val="002649FB"/>
    <w:rsid w:val="00264AAF"/>
    <w:rsid w:val="00264AB5"/>
    <w:rsid w:val="00264F34"/>
    <w:rsid w:val="00264F57"/>
    <w:rsid w:val="00265085"/>
    <w:rsid w:val="00265215"/>
    <w:rsid w:val="00265730"/>
    <w:rsid w:val="00265E7F"/>
    <w:rsid w:val="00266175"/>
    <w:rsid w:val="002661F4"/>
    <w:rsid w:val="00266367"/>
    <w:rsid w:val="0026644E"/>
    <w:rsid w:val="00266566"/>
    <w:rsid w:val="00266567"/>
    <w:rsid w:val="00266675"/>
    <w:rsid w:val="002669A6"/>
    <w:rsid w:val="00266BEC"/>
    <w:rsid w:val="00266C43"/>
    <w:rsid w:val="00266C5B"/>
    <w:rsid w:val="00266D00"/>
    <w:rsid w:val="00266EB2"/>
    <w:rsid w:val="00266EB3"/>
    <w:rsid w:val="00266F8D"/>
    <w:rsid w:val="002672E4"/>
    <w:rsid w:val="00267466"/>
    <w:rsid w:val="002674E5"/>
    <w:rsid w:val="0026759B"/>
    <w:rsid w:val="0026798E"/>
    <w:rsid w:val="00267CF5"/>
    <w:rsid w:val="00267FD8"/>
    <w:rsid w:val="002702D8"/>
    <w:rsid w:val="00270591"/>
    <w:rsid w:val="002705AA"/>
    <w:rsid w:val="00270612"/>
    <w:rsid w:val="00270B3C"/>
    <w:rsid w:val="00270F03"/>
    <w:rsid w:val="0027113B"/>
    <w:rsid w:val="00271674"/>
    <w:rsid w:val="00271695"/>
    <w:rsid w:val="002716B6"/>
    <w:rsid w:val="002718D0"/>
    <w:rsid w:val="00271A1B"/>
    <w:rsid w:val="00271AA8"/>
    <w:rsid w:val="00271C38"/>
    <w:rsid w:val="00271CC8"/>
    <w:rsid w:val="00271CC9"/>
    <w:rsid w:val="00271DE3"/>
    <w:rsid w:val="002722FB"/>
    <w:rsid w:val="00272DAD"/>
    <w:rsid w:val="00272ED0"/>
    <w:rsid w:val="0027317D"/>
    <w:rsid w:val="002731D6"/>
    <w:rsid w:val="00273E2D"/>
    <w:rsid w:val="00273F78"/>
    <w:rsid w:val="00273FFB"/>
    <w:rsid w:val="002740C7"/>
    <w:rsid w:val="00274197"/>
    <w:rsid w:val="0027448B"/>
    <w:rsid w:val="00274B3E"/>
    <w:rsid w:val="00274DCC"/>
    <w:rsid w:val="00274ECC"/>
    <w:rsid w:val="00274F2C"/>
    <w:rsid w:val="00275449"/>
    <w:rsid w:val="0027566D"/>
    <w:rsid w:val="002757B7"/>
    <w:rsid w:val="00275A40"/>
    <w:rsid w:val="00275A9A"/>
    <w:rsid w:val="00275AC3"/>
    <w:rsid w:val="00275ED4"/>
    <w:rsid w:val="00275FB1"/>
    <w:rsid w:val="00275FD2"/>
    <w:rsid w:val="00276006"/>
    <w:rsid w:val="0027613C"/>
    <w:rsid w:val="0027621C"/>
    <w:rsid w:val="00276220"/>
    <w:rsid w:val="0027657E"/>
    <w:rsid w:val="0027658E"/>
    <w:rsid w:val="00276637"/>
    <w:rsid w:val="00276772"/>
    <w:rsid w:val="00276936"/>
    <w:rsid w:val="002769DF"/>
    <w:rsid w:val="00276A9D"/>
    <w:rsid w:val="00276BFC"/>
    <w:rsid w:val="00276EDB"/>
    <w:rsid w:val="00276F46"/>
    <w:rsid w:val="00277268"/>
    <w:rsid w:val="0027730F"/>
    <w:rsid w:val="00277351"/>
    <w:rsid w:val="00277396"/>
    <w:rsid w:val="002775F3"/>
    <w:rsid w:val="00277991"/>
    <w:rsid w:val="002779BE"/>
    <w:rsid w:val="00277D02"/>
    <w:rsid w:val="00277E7E"/>
    <w:rsid w:val="00280345"/>
    <w:rsid w:val="002804B7"/>
    <w:rsid w:val="002804F7"/>
    <w:rsid w:val="0028065B"/>
    <w:rsid w:val="002806BE"/>
    <w:rsid w:val="002807E3"/>
    <w:rsid w:val="002808B3"/>
    <w:rsid w:val="00280AF3"/>
    <w:rsid w:val="00280E46"/>
    <w:rsid w:val="0028104D"/>
    <w:rsid w:val="00281077"/>
    <w:rsid w:val="00281187"/>
    <w:rsid w:val="00281640"/>
    <w:rsid w:val="0028182C"/>
    <w:rsid w:val="00281A4F"/>
    <w:rsid w:val="00281A9F"/>
    <w:rsid w:val="00281EF6"/>
    <w:rsid w:val="0028214A"/>
    <w:rsid w:val="002821C4"/>
    <w:rsid w:val="0028221B"/>
    <w:rsid w:val="002825DF"/>
    <w:rsid w:val="0028262F"/>
    <w:rsid w:val="002826D0"/>
    <w:rsid w:val="002826D3"/>
    <w:rsid w:val="00282A1A"/>
    <w:rsid w:val="00282B3A"/>
    <w:rsid w:val="00282DD1"/>
    <w:rsid w:val="00282F54"/>
    <w:rsid w:val="00283016"/>
    <w:rsid w:val="002830E7"/>
    <w:rsid w:val="0028316D"/>
    <w:rsid w:val="002831E2"/>
    <w:rsid w:val="00283357"/>
    <w:rsid w:val="00283366"/>
    <w:rsid w:val="00283670"/>
    <w:rsid w:val="002836A6"/>
    <w:rsid w:val="00283996"/>
    <w:rsid w:val="00283A71"/>
    <w:rsid w:val="00283CB8"/>
    <w:rsid w:val="00283D03"/>
    <w:rsid w:val="00283DB9"/>
    <w:rsid w:val="00283EF6"/>
    <w:rsid w:val="002840AB"/>
    <w:rsid w:val="002841A2"/>
    <w:rsid w:val="00284336"/>
    <w:rsid w:val="002844B0"/>
    <w:rsid w:val="0028459B"/>
    <w:rsid w:val="00284673"/>
    <w:rsid w:val="00284839"/>
    <w:rsid w:val="00284CEC"/>
    <w:rsid w:val="002850A5"/>
    <w:rsid w:val="00285310"/>
    <w:rsid w:val="002853A4"/>
    <w:rsid w:val="002853C0"/>
    <w:rsid w:val="00285405"/>
    <w:rsid w:val="0028552C"/>
    <w:rsid w:val="00285D1E"/>
    <w:rsid w:val="00285D5A"/>
    <w:rsid w:val="002862C1"/>
    <w:rsid w:val="0028638D"/>
    <w:rsid w:val="002863E5"/>
    <w:rsid w:val="00286501"/>
    <w:rsid w:val="002865FC"/>
    <w:rsid w:val="002866CF"/>
    <w:rsid w:val="002868F0"/>
    <w:rsid w:val="00286A02"/>
    <w:rsid w:val="00286ABF"/>
    <w:rsid w:val="00286CA2"/>
    <w:rsid w:val="0028718B"/>
    <w:rsid w:val="00287469"/>
    <w:rsid w:val="0028760B"/>
    <w:rsid w:val="00287648"/>
    <w:rsid w:val="002878AB"/>
    <w:rsid w:val="002878D1"/>
    <w:rsid w:val="002879B6"/>
    <w:rsid w:val="00287B2D"/>
    <w:rsid w:val="002901B8"/>
    <w:rsid w:val="002907D3"/>
    <w:rsid w:val="00290BD9"/>
    <w:rsid w:val="00290ECF"/>
    <w:rsid w:val="00291175"/>
    <w:rsid w:val="00291283"/>
    <w:rsid w:val="00291385"/>
    <w:rsid w:val="00291614"/>
    <w:rsid w:val="00291695"/>
    <w:rsid w:val="00291A27"/>
    <w:rsid w:val="00291C5B"/>
    <w:rsid w:val="00291F94"/>
    <w:rsid w:val="002922A9"/>
    <w:rsid w:val="002924C3"/>
    <w:rsid w:val="002924E1"/>
    <w:rsid w:val="002927B4"/>
    <w:rsid w:val="002928F1"/>
    <w:rsid w:val="00293192"/>
    <w:rsid w:val="002931AF"/>
    <w:rsid w:val="00293261"/>
    <w:rsid w:val="002933E4"/>
    <w:rsid w:val="002933FC"/>
    <w:rsid w:val="00293640"/>
    <w:rsid w:val="0029375B"/>
    <w:rsid w:val="002938F7"/>
    <w:rsid w:val="00293B8C"/>
    <w:rsid w:val="00293BD9"/>
    <w:rsid w:val="00294030"/>
    <w:rsid w:val="0029425A"/>
    <w:rsid w:val="002945B3"/>
    <w:rsid w:val="002945BA"/>
    <w:rsid w:val="00294629"/>
    <w:rsid w:val="0029488C"/>
    <w:rsid w:val="002948C7"/>
    <w:rsid w:val="002948DA"/>
    <w:rsid w:val="00294995"/>
    <w:rsid w:val="002949EE"/>
    <w:rsid w:val="00294A93"/>
    <w:rsid w:val="00294AAA"/>
    <w:rsid w:val="00294FA8"/>
    <w:rsid w:val="0029521B"/>
    <w:rsid w:val="0029525E"/>
    <w:rsid w:val="002952A2"/>
    <w:rsid w:val="0029544E"/>
    <w:rsid w:val="002954CB"/>
    <w:rsid w:val="002956F8"/>
    <w:rsid w:val="002957F0"/>
    <w:rsid w:val="00295D78"/>
    <w:rsid w:val="00296631"/>
    <w:rsid w:val="00296758"/>
    <w:rsid w:val="00296936"/>
    <w:rsid w:val="00296AB1"/>
    <w:rsid w:val="00296E4C"/>
    <w:rsid w:val="0029700F"/>
    <w:rsid w:val="00297219"/>
    <w:rsid w:val="002975ED"/>
    <w:rsid w:val="00297613"/>
    <w:rsid w:val="002976DC"/>
    <w:rsid w:val="00297723"/>
    <w:rsid w:val="00297743"/>
    <w:rsid w:val="002977D2"/>
    <w:rsid w:val="00297A13"/>
    <w:rsid w:val="00297EAF"/>
    <w:rsid w:val="002A0161"/>
    <w:rsid w:val="002A0572"/>
    <w:rsid w:val="002A0840"/>
    <w:rsid w:val="002A08AC"/>
    <w:rsid w:val="002A09B7"/>
    <w:rsid w:val="002A0CF5"/>
    <w:rsid w:val="002A0E05"/>
    <w:rsid w:val="002A116E"/>
    <w:rsid w:val="002A11C9"/>
    <w:rsid w:val="002A1473"/>
    <w:rsid w:val="002A1497"/>
    <w:rsid w:val="002A188D"/>
    <w:rsid w:val="002A18A2"/>
    <w:rsid w:val="002A1A82"/>
    <w:rsid w:val="002A1BC2"/>
    <w:rsid w:val="002A2326"/>
    <w:rsid w:val="002A2498"/>
    <w:rsid w:val="002A27B0"/>
    <w:rsid w:val="002A29A2"/>
    <w:rsid w:val="002A2EBE"/>
    <w:rsid w:val="002A34A0"/>
    <w:rsid w:val="002A35EB"/>
    <w:rsid w:val="002A3BFD"/>
    <w:rsid w:val="002A3E61"/>
    <w:rsid w:val="002A404D"/>
    <w:rsid w:val="002A426F"/>
    <w:rsid w:val="002A46E6"/>
    <w:rsid w:val="002A4A09"/>
    <w:rsid w:val="002A4F5B"/>
    <w:rsid w:val="002A546B"/>
    <w:rsid w:val="002A56B1"/>
    <w:rsid w:val="002A590F"/>
    <w:rsid w:val="002A596F"/>
    <w:rsid w:val="002A5A18"/>
    <w:rsid w:val="002A5C1F"/>
    <w:rsid w:val="002A5C49"/>
    <w:rsid w:val="002A5C4F"/>
    <w:rsid w:val="002A602E"/>
    <w:rsid w:val="002A60C9"/>
    <w:rsid w:val="002A62EA"/>
    <w:rsid w:val="002A6666"/>
    <w:rsid w:val="002A69E4"/>
    <w:rsid w:val="002A6A0E"/>
    <w:rsid w:val="002A6C6D"/>
    <w:rsid w:val="002A7079"/>
    <w:rsid w:val="002A7371"/>
    <w:rsid w:val="002A76F4"/>
    <w:rsid w:val="002A7881"/>
    <w:rsid w:val="002A79D0"/>
    <w:rsid w:val="002A7A6F"/>
    <w:rsid w:val="002A7AF6"/>
    <w:rsid w:val="002B0585"/>
    <w:rsid w:val="002B05AF"/>
    <w:rsid w:val="002B05B6"/>
    <w:rsid w:val="002B0725"/>
    <w:rsid w:val="002B0ABE"/>
    <w:rsid w:val="002B0C98"/>
    <w:rsid w:val="002B11AF"/>
    <w:rsid w:val="002B1450"/>
    <w:rsid w:val="002B15E0"/>
    <w:rsid w:val="002B1629"/>
    <w:rsid w:val="002B17A8"/>
    <w:rsid w:val="002B1FC9"/>
    <w:rsid w:val="002B209E"/>
    <w:rsid w:val="002B2281"/>
    <w:rsid w:val="002B277D"/>
    <w:rsid w:val="002B28FA"/>
    <w:rsid w:val="002B290F"/>
    <w:rsid w:val="002B329B"/>
    <w:rsid w:val="002B335D"/>
    <w:rsid w:val="002B359A"/>
    <w:rsid w:val="002B3625"/>
    <w:rsid w:val="002B369C"/>
    <w:rsid w:val="002B36CE"/>
    <w:rsid w:val="002B3894"/>
    <w:rsid w:val="002B3B0D"/>
    <w:rsid w:val="002B3CEA"/>
    <w:rsid w:val="002B3DC2"/>
    <w:rsid w:val="002B3F47"/>
    <w:rsid w:val="002B407B"/>
    <w:rsid w:val="002B411E"/>
    <w:rsid w:val="002B42FA"/>
    <w:rsid w:val="002B444A"/>
    <w:rsid w:val="002B465D"/>
    <w:rsid w:val="002B47B8"/>
    <w:rsid w:val="002B4B38"/>
    <w:rsid w:val="002B4C85"/>
    <w:rsid w:val="002B4EE9"/>
    <w:rsid w:val="002B507A"/>
    <w:rsid w:val="002B521F"/>
    <w:rsid w:val="002B5372"/>
    <w:rsid w:val="002B577A"/>
    <w:rsid w:val="002B5B3A"/>
    <w:rsid w:val="002B5F77"/>
    <w:rsid w:val="002B5FA5"/>
    <w:rsid w:val="002B5FF0"/>
    <w:rsid w:val="002B601F"/>
    <w:rsid w:val="002B6165"/>
    <w:rsid w:val="002B638A"/>
    <w:rsid w:val="002B6665"/>
    <w:rsid w:val="002B6A4B"/>
    <w:rsid w:val="002B6A74"/>
    <w:rsid w:val="002B6BD5"/>
    <w:rsid w:val="002B6C70"/>
    <w:rsid w:val="002B6DC7"/>
    <w:rsid w:val="002B6F00"/>
    <w:rsid w:val="002B6FAC"/>
    <w:rsid w:val="002B7083"/>
    <w:rsid w:val="002B7267"/>
    <w:rsid w:val="002B72D3"/>
    <w:rsid w:val="002B777B"/>
    <w:rsid w:val="002B7BA5"/>
    <w:rsid w:val="002B7CD5"/>
    <w:rsid w:val="002B7E0F"/>
    <w:rsid w:val="002B7E85"/>
    <w:rsid w:val="002C03EA"/>
    <w:rsid w:val="002C04AC"/>
    <w:rsid w:val="002C0BF3"/>
    <w:rsid w:val="002C0D14"/>
    <w:rsid w:val="002C0E6B"/>
    <w:rsid w:val="002C0E93"/>
    <w:rsid w:val="002C0F9C"/>
    <w:rsid w:val="002C10EC"/>
    <w:rsid w:val="002C10F1"/>
    <w:rsid w:val="002C13E7"/>
    <w:rsid w:val="002C14B9"/>
    <w:rsid w:val="002C1629"/>
    <w:rsid w:val="002C1883"/>
    <w:rsid w:val="002C1A7D"/>
    <w:rsid w:val="002C1AB3"/>
    <w:rsid w:val="002C1AB9"/>
    <w:rsid w:val="002C1B80"/>
    <w:rsid w:val="002C1D2A"/>
    <w:rsid w:val="002C1D6D"/>
    <w:rsid w:val="002C1E6A"/>
    <w:rsid w:val="002C1F6C"/>
    <w:rsid w:val="002C2395"/>
    <w:rsid w:val="002C24EE"/>
    <w:rsid w:val="002C257F"/>
    <w:rsid w:val="002C25B7"/>
    <w:rsid w:val="002C29ED"/>
    <w:rsid w:val="002C2A53"/>
    <w:rsid w:val="002C2D0B"/>
    <w:rsid w:val="002C2FF1"/>
    <w:rsid w:val="002C30E5"/>
    <w:rsid w:val="002C3222"/>
    <w:rsid w:val="002C3582"/>
    <w:rsid w:val="002C385F"/>
    <w:rsid w:val="002C3A6D"/>
    <w:rsid w:val="002C3B58"/>
    <w:rsid w:val="002C3C09"/>
    <w:rsid w:val="002C3FBF"/>
    <w:rsid w:val="002C41E0"/>
    <w:rsid w:val="002C4249"/>
    <w:rsid w:val="002C4252"/>
    <w:rsid w:val="002C437B"/>
    <w:rsid w:val="002C467E"/>
    <w:rsid w:val="002C481E"/>
    <w:rsid w:val="002C49D4"/>
    <w:rsid w:val="002C4DB4"/>
    <w:rsid w:val="002C4DD1"/>
    <w:rsid w:val="002C4F08"/>
    <w:rsid w:val="002C5174"/>
    <w:rsid w:val="002C5200"/>
    <w:rsid w:val="002C5574"/>
    <w:rsid w:val="002C5705"/>
    <w:rsid w:val="002C5E7D"/>
    <w:rsid w:val="002C61EB"/>
    <w:rsid w:val="002C62C7"/>
    <w:rsid w:val="002C63BF"/>
    <w:rsid w:val="002C64E2"/>
    <w:rsid w:val="002C6A1B"/>
    <w:rsid w:val="002C7076"/>
    <w:rsid w:val="002C76E9"/>
    <w:rsid w:val="002C76F9"/>
    <w:rsid w:val="002C773F"/>
    <w:rsid w:val="002C7A12"/>
    <w:rsid w:val="002C7A63"/>
    <w:rsid w:val="002D020D"/>
    <w:rsid w:val="002D0214"/>
    <w:rsid w:val="002D0269"/>
    <w:rsid w:val="002D063F"/>
    <w:rsid w:val="002D0A0A"/>
    <w:rsid w:val="002D0A8E"/>
    <w:rsid w:val="002D0AAA"/>
    <w:rsid w:val="002D0AC0"/>
    <w:rsid w:val="002D0CBB"/>
    <w:rsid w:val="002D0CF4"/>
    <w:rsid w:val="002D0D39"/>
    <w:rsid w:val="002D1230"/>
    <w:rsid w:val="002D1257"/>
    <w:rsid w:val="002D1291"/>
    <w:rsid w:val="002D12DA"/>
    <w:rsid w:val="002D16D1"/>
    <w:rsid w:val="002D1843"/>
    <w:rsid w:val="002D196B"/>
    <w:rsid w:val="002D1C05"/>
    <w:rsid w:val="002D20EF"/>
    <w:rsid w:val="002D2315"/>
    <w:rsid w:val="002D2571"/>
    <w:rsid w:val="002D2DD0"/>
    <w:rsid w:val="002D2F2D"/>
    <w:rsid w:val="002D39CE"/>
    <w:rsid w:val="002D40B9"/>
    <w:rsid w:val="002D4106"/>
    <w:rsid w:val="002D4165"/>
    <w:rsid w:val="002D423A"/>
    <w:rsid w:val="002D4468"/>
    <w:rsid w:val="002D452C"/>
    <w:rsid w:val="002D4535"/>
    <w:rsid w:val="002D46D6"/>
    <w:rsid w:val="002D47F8"/>
    <w:rsid w:val="002D5784"/>
    <w:rsid w:val="002D593A"/>
    <w:rsid w:val="002D5C05"/>
    <w:rsid w:val="002D5C52"/>
    <w:rsid w:val="002D5C69"/>
    <w:rsid w:val="002D61D2"/>
    <w:rsid w:val="002D62C1"/>
    <w:rsid w:val="002D63BE"/>
    <w:rsid w:val="002D651C"/>
    <w:rsid w:val="002D67AB"/>
    <w:rsid w:val="002D6827"/>
    <w:rsid w:val="002D6CB2"/>
    <w:rsid w:val="002D6CEB"/>
    <w:rsid w:val="002D751A"/>
    <w:rsid w:val="002D7790"/>
    <w:rsid w:val="002D789B"/>
    <w:rsid w:val="002D78AA"/>
    <w:rsid w:val="002D78B0"/>
    <w:rsid w:val="002D7A6A"/>
    <w:rsid w:val="002E007A"/>
    <w:rsid w:val="002E01ED"/>
    <w:rsid w:val="002E0306"/>
    <w:rsid w:val="002E06BD"/>
    <w:rsid w:val="002E0950"/>
    <w:rsid w:val="002E0C74"/>
    <w:rsid w:val="002E0E6A"/>
    <w:rsid w:val="002E10BA"/>
    <w:rsid w:val="002E10C7"/>
    <w:rsid w:val="002E1231"/>
    <w:rsid w:val="002E1234"/>
    <w:rsid w:val="002E127C"/>
    <w:rsid w:val="002E12BC"/>
    <w:rsid w:val="002E1CCF"/>
    <w:rsid w:val="002E2132"/>
    <w:rsid w:val="002E26B2"/>
    <w:rsid w:val="002E2753"/>
    <w:rsid w:val="002E2B6D"/>
    <w:rsid w:val="002E2F9E"/>
    <w:rsid w:val="002E3157"/>
    <w:rsid w:val="002E32C3"/>
    <w:rsid w:val="002E32CD"/>
    <w:rsid w:val="002E32E0"/>
    <w:rsid w:val="002E3483"/>
    <w:rsid w:val="002E3738"/>
    <w:rsid w:val="002E3984"/>
    <w:rsid w:val="002E3E55"/>
    <w:rsid w:val="002E3E6D"/>
    <w:rsid w:val="002E3FFA"/>
    <w:rsid w:val="002E4447"/>
    <w:rsid w:val="002E4567"/>
    <w:rsid w:val="002E487E"/>
    <w:rsid w:val="002E4D58"/>
    <w:rsid w:val="002E4DA2"/>
    <w:rsid w:val="002E530C"/>
    <w:rsid w:val="002E54DF"/>
    <w:rsid w:val="002E55A0"/>
    <w:rsid w:val="002E55A1"/>
    <w:rsid w:val="002E57D8"/>
    <w:rsid w:val="002E592E"/>
    <w:rsid w:val="002E5C5C"/>
    <w:rsid w:val="002E5D62"/>
    <w:rsid w:val="002E5ECA"/>
    <w:rsid w:val="002E5F9B"/>
    <w:rsid w:val="002E64F8"/>
    <w:rsid w:val="002E6615"/>
    <w:rsid w:val="002E668D"/>
    <w:rsid w:val="002E67DF"/>
    <w:rsid w:val="002E6AFA"/>
    <w:rsid w:val="002E6EAE"/>
    <w:rsid w:val="002E70F6"/>
    <w:rsid w:val="002E7133"/>
    <w:rsid w:val="002E7297"/>
    <w:rsid w:val="002E738B"/>
    <w:rsid w:val="002E7447"/>
    <w:rsid w:val="002E7457"/>
    <w:rsid w:val="002E746E"/>
    <w:rsid w:val="002E75C0"/>
    <w:rsid w:val="002E7A3D"/>
    <w:rsid w:val="002E7B24"/>
    <w:rsid w:val="002E7D8E"/>
    <w:rsid w:val="002E7E13"/>
    <w:rsid w:val="002E7F45"/>
    <w:rsid w:val="002F0278"/>
    <w:rsid w:val="002F06F5"/>
    <w:rsid w:val="002F07D1"/>
    <w:rsid w:val="002F092C"/>
    <w:rsid w:val="002F0B13"/>
    <w:rsid w:val="002F1276"/>
    <w:rsid w:val="002F138F"/>
    <w:rsid w:val="002F1E73"/>
    <w:rsid w:val="002F1F26"/>
    <w:rsid w:val="002F21C8"/>
    <w:rsid w:val="002F267B"/>
    <w:rsid w:val="002F2B8C"/>
    <w:rsid w:val="002F2EA6"/>
    <w:rsid w:val="002F2EE1"/>
    <w:rsid w:val="002F3390"/>
    <w:rsid w:val="002F3807"/>
    <w:rsid w:val="002F38F1"/>
    <w:rsid w:val="002F3FA1"/>
    <w:rsid w:val="002F40D5"/>
    <w:rsid w:val="002F419F"/>
    <w:rsid w:val="002F431D"/>
    <w:rsid w:val="002F433A"/>
    <w:rsid w:val="002F433D"/>
    <w:rsid w:val="002F44E7"/>
    <w:rsid w:val="002F4510"/>
    <w:rsid w:val="002F458B"/>
    <w:rsid w:val="002F45DD"/>
    <w:rsid w:val="002F4649"/>
    <w:rsid w:val="002F4733"/>
    <w:rsid w:val="002F47B3"/>
    <w:rsid w:val="002F5369"/>
    <w:rsid w:val="002F5AF9"/>
    <w:rsid w:val="002F5BBF"/>
    <w:rsid w:val="002F5C74"/>
    <w:rsid w:val="002F5E44"/>
    <w:rsid w:val="002F5E7E"/>
    <w:rsid w:val="002F5E87"/>
    <w:rsid w:val="002F619C"/>
    <w:rsid w:val="002F6B52"/>
    <w:rsid w:val="002F6BC5"/>
    <w:rsid w:val="002F6C1A"/>
    <w:rsid w:val="002F6E56"/>
    <w:rsid w:val="002F7663"/>
    <w:rsid w:val="002F7859"/>
    <w:rsid w:val="002F7866"/>
    <w:rsid w:val="002F7B1B"/>
    <w:rsid w:val="0030034B"/>
    <w:rsid w:val="00300710"/>
    <w:rsid w:val="003008D4"/>
    <w:rsid w:val="00300B57"/>
    <w:rsid w:val="00301101"/>
    <w:rsid w:val="00301246"/>
    <w:rsid w:val="00301357"/>
    <w:rsid w:val="0030154F"/>
    <w:rsid w:val="00301649"/>
    <w:rsid w:val="00301782"/>
    <w:rsid w:val="00301A19"/>
    <w:rsid w:val="00301CCC"/>
    <w:rsid w:val="0030203F"/>
    <w:rsid w:val="003020AB"/>
    <w:rsid w:val="0030284F"/>
    <w:rsid w:val="00302A9E"/>
    <w:rsid w:val="00302AC4"/>
    <w:rsid w:val="00302B19"/>
    <w:rsid w:val="00302BEE"/>
    <w:rsid w:val="00302F77"/>
    <w:rsid w:val="00302FAC"/>
    <w:rsid w:val="00303209"/>
    <w:rsid w:val="00303724"/>
    <w:rsid w:val="00303996"/>
    <w:rsid w:val="00303A5D"/>
    <w:rsid w:val="00303A7F"/>
    <w:rsid w:val="00303AC9"/>
    <w:rsid w:val="00303B8A"/>
    <w:rsid w:val="00303BBF"/>
    <w:rsid w:val="00303D33"/>
    <w:rsid w:val="00303EA1"/>
    <w:rsid w:val="003041CC"/>
    <w:rsid w:val="003043A8"/>
    <w:rsid w:val="0030452A"/>
    <w:rsid w:val="00304635"/>
    <w:rsid w:val="00304A1C"/>
    <w:rsid w:val="00304BC5"/>
    <w:rsid w:val="00304BFB"/>
    <w:rsid w:val="0030562D"/>
    <w:rsid w:val="003057C5"/>
    <w:rsid w:val="00305B75"/>
    <w:rsid w:val="00305C4C"/>
    <w:rsid w:val="00305D2E"/>
    <w:rsid w:val="00305EC1"/>
    <w:rsid w:val="00305F6D"/>
    <w:rsid w:val="00306006"/>
    <w:rsid w:val="00306BA3"/>
    <w:rsid w:val="00306F03"/>
    <w:rsid w:val="00307474"/>
    <w:rsid w:val="00307F86"/>
    <w:rsid w:val="003102C5"/>
    <w:rsid w:val="00310606"/>
    <w:rsid w:val="003106AF"/>
    <w:rsid w:val="00310792"/>
    <w:rsid w:val="0031086C"/>
    <w:rsid w:val="00310CC8"/>
    <w:rsid w:val="00310CE3"/>
    <w:rsid w:val="00310D7C"/>
    <w:rsid w:val="00310DFB"/>
    <w:rsid w:val="0031109A"/>
    <w:rsid w:val="003111A5"/>
    <w:rsid w:val="003112D7"/>
    <w:rsid w:val="0031135C"/>
    <w:rsid w:val="00311743"/>
    <w:rsid w:val="00311960"/>
    <w:rsid w:val="00311AF4"/>
    <w:rsid w:val="00311D00"/>
    <w:rsid w:val="003120D5"/>
    <w:rsid w:val="003122D5"/>
    <w:rsid w:val="003122E6"/>
    <w:rsid w:val="003123F1"/>
    <w:rsid w:val="003126AE"/>
    <w:rsid w:val="00312761"/>
    <w:rsid w:val="0031276C"/>
    <w:rsid w:val="00312799"/>
    <w:rsid w:val="003127A7"/>
    <w:rsid w:val="00312B2A"/>
    <w:rsid w:val="00312E49"/>
    <w:rsid w:val="00312FB6"/>
    <w:rsid w:val="00313238"/>
    <w:rsid w:val="003137B5"/>
    <w:rsid w:val="003137E0"/>
    <w:rsid w:val="00313835"/>
    <w:rsid w:val="00313884"/>
    <w:rsid w:val="003138D0"/>
    <w:rsid w:val="00313B2B"/>
    <w:rsid w:val="003142AF"/>
    <w:rsid w:val="003143B8"/>
    <w:rsid w:val="003144C5"/>
    <w:rsid w:val="00314640"/>
    <w:rsid w:val="00314B26"/>
    <w:rsid w:val="00314B30"/>
    <w:rsid w:val="00314EA7"/>
    <w:rsid w:val="0031507B"/>
    <w:rsid w:val="00315339"/>
    <w:rsid w:val="00315460"/>
    <w:rsid w:val="00315595"/>
    <w:rsid w:val="00315AC9"/>
    <w:rsid w:val="00315B19"/>
    <w:rsid w:val="00315CFB"/>
    <w:rsid w:val="00315DD0"/>
    <w:rsid w:val="00316101"/>
    <w:rsid w:val="00316104"/>
    <w:rsid w:val="003162F3"/>
    <w:rsid w:val="0031655A"/>
    <w:rsid w:val="0031661F"/>
    <w:rsid w:val="003169BC"/>
    <w:rsid w:val="00316A5C"/>
    <w:rsid w:val="00316B16"/>
    <w:rsid w:val="00316BB2"/>
    <w:rsid w:val="00316BD6"/>
    <w:rsid w:val="0031701D"/>
    <w:rsid w:val="00317020"/>
    <w:rsid w:val="0031704F"/>
    <w:rsid w:val="0031717E"/>
    <w:rsid w:val="00317309"/>
    <w:rsid w:val="00317814"/>
    <w:rsid w:val="003179F0"/>
    <w:rsid w:val="00320066"/>
    <w:rsid w:val="00320504"/>
    <w:rsid w:val="00320609"/>
    <w:rsid w:val="003206D6"/>
    <w:rsid w:val="0032081D"/>
    <w:rsid w:val="003209F6"/>
    <w:rsid w:val="00320AB9"/>
    <w:rsid w:val="00320E2D"/>
    <w:rsid w:val="00320F93"/>
    <w:rsid w:val="0032110A"/>
    <w:rsid w:val="00321232"/>
    <w:rsid w:val="00321458"/>
    <w:rsid w:val="003217DF"/>
    <w:rsid w:val="00321A52"/>
    <w:rsid w:val="00321DA1"/>
    <w:rsid w:val="00321DEE"/>
    <w:rsid w:val="00321E0B"/>
    <w:rsid w:val="00321EF9"/>
    <w:rsid w:val="00322137"/>
    <w:rsid w:val="003228DB"/>
    <w:rsid w:val="00322AFD"/>
    <w:rsid w:val="00322BD1"/>
    <w:rsid w:val="00322C01"/>
    <w:rsid w:val="00323229"/>
    <w:rsid w:val="00323330"/>
    <w:rsid w:val="0032340B"/>
    <w:rsid w:val="003234DD"/>
    <w:rsid w:val="0032350E"/>
    <w:rsid w:val="00323546"/>
    <w:rsid w:val="003235E2"/>
    <w:rsid w:val="00323753"/>
    <w:rsid w:val="0032395F"/>
    <w:rsid w:val="00323B4D"/>
    <w:rsid w:val="00323BDC"/>
    <w:rsid w:val="00323C5C"/>
    <w:rsid w:val="00324415"/>
    <w:rsid w:val="00324495"/>
    <w:rsid w:val="00324793"/>
    <w:rsid w:val="00324903"/>
    <w:rsid w:val="003249AB"/>
    <w:rsid w:val="00324B35"/>
    <w:rsid w:val="003252F6"/>
    <w:rsid w:val="0032533F"/>
    <w:rsid w:val="003256C4"/>
    <w:rsid w:val="00325766"/>
    <w:rsid w:val="00325FF7"/>
    <w:rsid w:val="00326326"/>
    <w:rsid w:val="003263A9"/>
    <w:rsid w:val="00326618"/>
    <w:rsid w:val="003267E2"/>
    <w:rsid w:val="003268BD"/>
    <w:rsid w:val="00326C38"/>
    <w:rsid w:val="00326D08"/>
    <w:rsid w:val="00326E21"/>
    <w:rsid w:val="00327B14"/>
    <w:rsid w:val="00327B42"/>
    <w:rsid w:val="00327CA7"/>
    <w:rsid w:val="003302F0"/>
    <w:rsid w:val="00330344"/>
    <w:rsid w:val="0033049A"/>
    <w:rsid w:val="003305E9"/>
    <w:rsid w:val="00330C9B"/>
    <w:rsid w:val="00330CC9"/>
    <w:rsid w:val="003312A8"/>
    <w:rsid w:val="0033157F"/>
    <w:rsid w:val="003316E4"/>
    <w:rsid w:val="00331789"/>
    <w:rsid w:val="00331F3C"/>
    <w:rsid w:val="00332203"/>
    <w:rsid w:val="003322A4"/>
    <w:rsid w:val="00332655"/>
    <w:rsid w:val="00332E2C"/>
    <w:rsid w:val="00332F25"/>
    <w:rsid w:val="00333063"/>
    <w:rsid w:val="0033333B"/>
    <w:rsid w:val="0033338C"/>
    <w:rsid w:val="00333662"/>
    <w:rsid w:val="003339DA"/>
    <w:rsid w:val="003339EA"/>
    <w:rsid w:val="00333AE4"/>
    <w:rsid w:val="00333D53"/>
    <w:rsid w:val="00334143"/>
    <w:rsid w:val="003342DB"/>
    <w:rsid w:val="00334422"/>
    <w:rsid w:val="003346EF"/>
    <w:rsid w:val="00334B35"/>
    <w:rsid w:val="00334DE8"/>
    <w:rsid w:val="00334E2B"/>
    <w:rsid w:val="00334F67"/>
    <w:rsid w:val="003350C5"/>
    <w:rsid w:val="003352AA"/>
    <w:rsid w:val="0033542F"/>
    <w:rsid w:val="00335659"/>
    <w:rsid w:val="003356DB"/>
    <w:rsid w:val="003356E5"/>
    <w:rsid w:val="0033583D"/>
    <w:rsid w:val="003358AF"/>
    <w:rsid w:val="00335B07"/>
    <w:rsid w:val="00335B53"/>
    <w:rsid w:val="0033612F"/>
    <w:rsid w:val="003362A2"/>
    <w:rsid w:val="00336510"/>
    <w:rsid w:val="00336545"/>
    <w:rsid w:val="00336564"/>
    <w:rsid w:val="003365B5"/>
    <w:rsid w:val="0033676D"/>
    <w:rsid w:val="00336F22"/>
    <w:rsid w:val="00337325"/>
    <w:rsid w:val="00337799"/>
    <w:rsid w:val="00337B6B"/>
    <w:rsid w:val="0034021A"/>
    <w:rsid w:val="0034022F"/>
    <w:rsid w:val="003402A4"/>
    <w:rsid w:val="00340488"/>
    <w:rsid w:val="003404A0"/>
    <w:rsid w:val="00340719"/>
    <w:rsid w:val="00340F6C"/>
    <w:rsid w:val="00341016"/>
    <w:rsid w:val="003411FF"/>
    <w:rsid w:val="003412F0"/>
    <w:rsid w:val="00341357"/>
    <w:rsid w:val="0034170D"/>
    <w:rsid w:val="00341A4C"/>
    <w:rsid w:val="00341AF9"/>
    <w:rsid w:val="00341B1F"/>
    <w:rsid w:val="00341B2F"/>
    <w:rsid w:val="00341E9E"/>
    <w:rsid w:val="00341F68"/>
    <w:rsid w:val="003424F9"/>
    <w:rsid w:val="003425BC"/>
    <w:rsid w:val="003428A3"/>
    <w:rsid w:val="003429A9"/>
    <w:rsid w:val="00342A04"/>
    <w:rsid w:val="00342A87"/>
    <w:rsid w:val="00342B47"/>
    <w:rsid w:val="00342C7E"/>
    <w:rsid w:val="00342D80"/>
    <w:rsid w:val="00342E45"/>
    <w:rsid w:val="00342F4A"/>
    <w:rsid w:val="003432EA"/>
    <w:rsid w:val="003436BD"/>
    <w:rsid w:val="003438A7"/>
    <w:rsid w:val="00343CCF"/>
    <w:rsid w:val="00343D0E"/>
    <w:rsid w:val="003443E3"/>
    <w:rsid w:val="003447FA"/>
    <w:rsid w:val="00344A72"/>
    <w:rsid w:val="00344C4F"/>
    <w:rsid w:val="00344E68"/>
    <w:rsid w:val="00344E77"/>
    <w:rsid w:val="00344F92"/>
    <w:rsid w:val="003452FC"/>
    <w:rsid w:val="0034573D"/>
    <w:rsid w:val="0034597E"/>
    <w:rsid w:val="00345D4A"/>
    <w:rsid w:val="00346208"/>
    <w:rsid w:val="003466AB"/>
    <w:rsid w:val="0034673D"/>
    <w:rsid w:val="00346A0C"/>
    <w:rsid w:val="00346AB7"/>
    <w:rsid w:val="00346ADB"/>
    <w:rsid w:val="00346C8E"/>
    <w:rsid w:val="00347257"/>
    <w:rsid w:val="0034749B"/>
    <w:rsid w:val="003478C8"/>
    <w:rsid w:val="00347981"/>
    <w:rsid w:val="00347DBF"/>
    <w:rsid w:val="00347F30"/>
    <w:rsid w:val="00347F71"/>
    <w:rsid w:val="003500C1"/>
    <w:rsid w:val="00350420"/>
    <w:rsid w:val="0035059A"/>
    <w:rsid w:val="00350792"/>
    <w:rsid w:val="00350B79"/>
    <w:rsid w:val="00350BC7"/>
    <w:rsid w:val="00351034"/>
    <w:rsid w:val="0035122C"/>
    <w:rsid w:val="00351372"/>
    <w:rsid w:val="0035172A"/>
    <w:rsid w:val="00351944"/>
    <w:rsid w:val="00351AA8"/>
    <w:rsid w:val="00351D32"/>
    <w:rsid w:val="00351E92"/>
    <w:rsid w:val="00351EA5"/>
    <w:rsid w:val="00351EC8"/>
    <w:rsid w:val="00352214"/>
    <w:rsid w:val="003522D1"/>
    <w:rsid w:val="00352615"/>
    <w:rsid w:val="00352746"/>
    <w:rsid w:val="00352A36"/>
    <w:rsid w:val="00352CAD"/>
    <w:rsid w:val="0035313A"/>
    <w:rsid w:val="00353DC7"/>
    <w:rsid w:val="003541CD"/>
    <w:rsid w:val="00354389"/>
    <w:rsid w:val="00354580"/>
    <w:rsid w:val="00354883"/>
    <w:rsid w:val="003548A6"/>
    <w:rsid w:val="00354AAD"/>
    <w:rsid w:val="00355151"/>
    <w:rsid w:val="003551BE"/>
    <w:rsid w:val="0035521F"/>
    <w:rsid w:val="00355602"/>
    <w:rsid w:val="0035564B"/>
    <w:rsid w:val="00355B66"/>
    <w:rsid w:val="00355C44"/>
    <w:rsid w:val="00355D8C"/>
    <w:rsid w:val="00356234"/>
    <w:rsid w:val="003564F7"/>
    <w:rsid w:val="003565AD"/>
    <w:rsid w:val="0035660E"/>
    <w:rsid w:val="00356642"/>
    <w:rsid w:val="003568F3"/>
    <w:rsid w:val="00356B61"/>
    <w:rsid w:val="00356BB4"/>
    <w:rsid w:val="00356BBF"/>
    <w:rsid w:val="00356C22"/>
    <w:rsid w:val="00356C78"/>
    <w:rsid w:val="00356E6A"/>
    <w:rsid w:val="0035702B"/>
    <w:rsid w:val="00357201"/>
    <w:rsid w:val="00357224"/>
    <w:rsid w:val="0035747E"/>
    <w:rsid w:val="00357992"/>
    <w:rsid w:val="00357A88"/>
    <w:rsid w:val="00357B0B"/>
    <w:rsid w:val="00357EDC"/>
    <w:rsid w:val="00357F36"/>
    <w:rsid w:val="0036059E"/>
    <w:rsid w:val="003606EC"/>
    <w:rsid w:val="00360702"/>
    <w:rsid w:val="0036080D"/>
    <w:rsid w:val="00360AE5"/>
    <w:rsid w:val="00360BF1"/>
    <w:rsid w:val="00360BF3"/>
    <w:rsid w:val="00360C5C"/>
    <w:rsid w:val="00360DA0"/>
    <w:rsid w:val="00360EAE"/>
    <w:rsid w:val="00360FFC"/>
    <w:rsid w:val="00361049"/>
    <w:rsid w:val="0036194A"/>
    <w:rsid w:val="00361DB5"/>
    <w:rsid w:val="00361FB2"/>
    <w:rsid w:val="00361FFC"/>
    <w:rsid w:val="00362028"/>
    <w:rsid w:val="003621C7"/>
    <w:rsid w:val="003624B2"/>
    <w:rsid w:val="0036297C"/>
    <w:rsid w:val="00362F09"/>
    <w:rsid w:val="00362F4D"/>
    <w:rsid w:val="00362FB1"/>
    <w:rsid w:val="00363017"/>
    <w:rsid w:val="00363088"/>
    <w:rsid w:val="00363835"/>
    <w:rsid w:val="00363BB1"/>
    <w:rsid w:val="00363BDD"/>
    <w:rsid w:val="00363C40"/>
    <w:rsid w:val="00363D04"/>
    <w:rsid w:val="003640F8"/>
    <w:rsid w:val="0036464B"/>
    <w:rsid w:val="0036467C"/>
    <w:rsid w:val="00364BF2"/>
    <w:rsid w:val="00364E3A"/>
    <w:rsid w:val="00365531"/>
    <w:rsid w:val="0036573A"/>
    <w:rsid w:val="00365A34"/>
    <w:rsid w:val="00365B42"/>
    <w:rsid w:val="00365B4C"/>
    <w:rsid w:val="00365C9D"/>
    <w:rsid w:val="00365CEC"/>
    <w:rsid w:val="00365D67"/>
    <w:rsid w:val="00365EDD"/>
    <w:rsid w:val="00366513"/>
    <w:rsid w:val="0036653E"/>
    <w:rsid w:val="003666C7"/>
    <w:rsid w:val="00366731"/>
    <w:rsid w:val="0036685C"/>
    <w:rsid w:val="0036688F"/>
    <w:rsid w:val="00366939"/>
    <w:rsid w:val="003669EE"/>
    <w:rsid w:val="00366B42"/>
    <w:rsid w:val="00366F60"/>
    <w:rsid w:val="0036722D"/>
    <w:rsid w:val="003672B3"/>
    <w:rsid w:val="003674B9"/>
    <w:rsid w:val="00367594"/>
    <w:rsid w:val="003675C0"/>
    <w:rsid w:val="003676FC"/>
    <w:rsid w:val="0036777A"/>
    <w:rsid w:val="00367FB7"/>
    <w:rsid w:val="00370368"/>
    <w:rsid w:val="00370689"/>
    <w:rsid w:val="003708BC"/>
    <w:rsid w:val="003708F6"/>
    <w:rsid w:val="00370E23"/>
    <w:rsid w:val="00371009"/>
    <w:rsid w:val="00371394"/>
    <w:rsid w:val="00371A5E"/>
    <w:rsid w:val="00371BA6"/>
    <w:rsid w:val="003721E7"/>
    <w:rsid w:val="00372214"/>
    <w:rsid w:val="00372399"/>
    <w:rsid w:val="0037241A"/>
    <w:rsid w:val="00372670"/>
    <w:rsid w:val="00372956"/>
    <w:rsid w:val="00372A1F"/>
    <w:rsid w:val="00372D35"/>
    <w:rsid w:val="00372FF1"/>
    <w:rsid w:val="00373233"/>
    <w:rsid w:val="003732D5"/>
    <w:rsid w:val="0037337E"/>
    <w:rsid w:val="003735BB"/>
    <w:rsid w:val="00373918"/>
    <w:rsid w:val="00373EF8"/>
    <w:rsid w:val="0037407D"/>
    <w:rsid w:val="0037498B"/>
    <w:rsid w:val="00374A4D"/>
    <w:rsid w:val="00374CA0"/>
    <w:rsid w:val="00374FDF"/>
    <w:rsid w:val="00375121"/>
    <w:rsid w:val="0037520C"/>
    <w:rsid w:val="003755D6"/>
    <w:rsid w:val="003756E6"/>
    <w:rsid w:val="00375869"/>
    <w:rsid w:val="00375AFA"/>
    <w:rsid w:val="00375B4A"/>
    <w:rsid w:val="00375C4B"/>
    <w:rsid w:val="00375E41"/>
    <w:rsid w:val="00376124"/>
    <w:rsid w:val="0037621C"/>
    <w:rsid w:val="0037624E"/>
    <w:rsid w:val="00376345"/>
    <w:rsid w:val="00376501"/>
    <w:rsid w:val="0037658D"/>
    <w:rsid w:val="00376814"/>
    <w:rsid w:val="00376AD5"/>
    <w:rsid w:val="00376BB0"/>
    <w:rsid w:val="00376BE9"/>
    <w:rsid w:val="00376E0D"/>
    <w:rsid w:val="0037713C"/>
    <w:rsid w:val="0037739B"/>
    <w:rsid w:val="00377788"/>
    <w:rsid w:val="003779FE"/>
    <w:rsid w:val="00377A07"/>
    <w:rsid w:val="00377D1A"/>
    <w:rsid w:val="0038026A"/>
    <w:rsid w:val="00380398"/>
    <w:rsid w:val="003806D5"/>
    <w:rsid w:val="00380735"/>
    <w:rsid w:val="00380802"/>
    <w:rsid w:val="00380946"/>
    <w:rsid w:val="00380ABC"/>
    <w:rsid w:val="00380DDF"/>
    <w:rsid w:val="00380DE3"/>
    <w:rsid w:val="003811D0"/>
    <w:rsid w:val="00381336"/>
    <w:rsid w:val="003813F9"/>
    <w:rsid w:val="00381495"/>
    <w:rsid w:val="0038150F"/>
    <w:rsid w:val="00381514"/>
    <w:rsid w:val="00381532"/>
    <w:rsid w:val="00381611"/>
    <w:rsid w:val="0038184C"/>
    <w:rsid w:val="00381894"/>
    <w:rsid w:val="00381AB8"/>
    <w:rsid w:val="00381AEE"/>
    <w:rsid w:val="00381C13"/>
    <w:rsid w:val="00382500"/>
    <w:rsid w:val="00382602"/>
    <w:rsid w:val="003826D6"/>
    <w:rsid w:val="00382759"/>
    <w:rsid w:val="00382870"/>
    <w:rsid w:val="0038296F"/>
    <w:rsid w:val="00382A74"/>
    <w:rsid w:val="00382F11"/>
    <w:rsid w:val="00382F9E"/>
    <w:rsid w:val="00383169"/>
    <w:rsid w:val="00383320"/>
    <w:rsid w:val="0038373C"/>
    <w:rsid w:val="003839A9"/>
    <w:rsid w:val="00383E9D"/>
    <w:rsid w:val="00383FB4"/>
    <w:rsid w:val="0038406C"/>
    <w:rsid w:val="00384306"/>
    <w:rsid w:val="0038431B"/>
    <w:rsid w:val="0038447D"/>
    <w:rsid w:val="0038450E"/>
    <w:rsid w:val="00384594"/>
    <w:rsid w:val="00384768"/>
    <w:rsid w:val="00384893"/>
    <w:rsid w:val="0038489A"/>
    <w:rsid w:val="003848AA"/>
    <w:rsid w:val="00385100"/>
    <w:rsid w:val="003854BF"/>
    <w:rsid w:val="00385561"/>
    <w:rsid w:val="00385B91"/>
    <w:rsid w:val="00385C5E"/>
    <w:rsid w:val="00385D1B"/>
    <w:rsid w:val="00386108"/>
    <w:rsid w:val="00386319"/>
    <w:rsid w:val="00386550"/>
    <w:rsid w:val="0038664E"/>
    <w:rsid w:val="0038682B"/>
    <w:rsid w:val="00386AC7"/>
    <w:rsid w:val="00386C06"/>
    <w:rsid w:val="00386CFE"/>
    <w:rsid w:val="00387102"/>
    <w:rsid w:val="00387226"/>
    <w:rsid w:val="0038726A"/>
    <w:rsid w:val="00387388"/>
    <w:rsid w:val="003875E0"/>
    <w:rsid w:val="00387756"/>
    <w:rsid w:val="0038789C"/>
    <w:rsid w:val="003878B3"/>
    <w:rsid w:val="003879C8"/>
    <w:rsid w:val="00387AAA"/>
    <w:rsid w:val="00387C0C"/>
    <w:rsid w:val="00390135"/>
    <w:rsid w:val="0039022B"/>
    <w:rsid w:val="00390259"/>
    <w:rsid w:val="003906E6"/>
    <w:rsid w:val="00390751"/>
    <w:rsid w:val="003907FA"/>
    <w:rsid w:val="00390847"/>
    <w:rsid w:val="00390C1C"/>
    <w:rsid w:val="0039120A"/>
    <w:rsid w:val="0039199A"/>
    <w:rsid w:val="00391B0D"/>
    <w:rsid w:val="00391D9C"/>
    <w:rsid w:val="00391F75"/>
    <w:rsid w:val="00391FA2"/>
    <w:rsid w:val="003920F7"/>
    <w:rsid w:val="0039231F"/>
    <w:rsid w:val="00392656"/>
    <w:rsid w:val="003926B7"/>
    <w:rsid w:val="00392BEA"/>
    <w:rsid w:val="00392C4D"/>
    <w:rsid w:val="00393271"/>
    <w:rsid w:val="003933B1"/>
    <w:rsid w:val="003936B8"/>
    <w:rsid w:val="00393798"/>
    <w:rsid w:val="003937B6"/>
    <w:rsid w:val="00393869"/>
    <w:rsid w:val="00393B51"/>
    <w:rsid w:val="00393C72"/>
    <w:rsid w:val="00393CAB"/>
    <w:rsid w:val="0039433D"/>
    <w:rsid w:val="0039479D"/>
    <w:rsid w:val="00394A67"/>
    <w:rsid w:val="00394B7D"/>
    <w:rsid w:val="00394E94"/>
    <w:rsid w:val="00395312"/>
    <w:rsid w:val="0039543F"/>
    <w:rsid w:val="003954F4"/>
    <w:rsid w:val="003960E7"/>
    <w:rsid w:val="0039673D"/>
    <w:rsid w:val="003968A0"/>
    <w:rsid w:val="003968E7"/>
    <w:rsid w:val="00396A9D"/>
    <w:rsid w:val="00396B54"/>
    <w:rsid w:val="00396D9B"/>
    <w:rsid w:val="00396EB7"/>
    <w:rsid w:val="00397473"/>
    <w:rsid w:val="00397F5F"/>
    <w:rsid w:val="003A058C"/>
    <w:rsid w:val="003A085D"/>
    <w:rsid w:val="003A08F2"/>
    <w:rsid w:val="003A097A"/>
    <w:rsid w:val="003A0B18"/>
    <w:rsid w:val="003A0B44"/>
    <w:rsid w:val="003A0CA7"/>
    <w:rsid w:val="003A0CEC"/>
    <w:rsid w:val="003A0E34"/>
    <w:rsid w:val="003A0FAC"/>
    <w:rsid w:val="003A11FD"/>
    <w:rsid w:val="003A1BF1"/>
    <w:rsid w:val="003A1E17"/>
    <w:rsid w:val="003A20C9"/>
    <w:rsid w:val="003A2192"/>
    <w:rsid w:val="003A23A1"/>
    <w:rsid w:val="003A2504"/>
    <w:rsid w:val="003A27DF"/>
    <w:rsid w:val="003A2B06"/>
    <w:rsid w:val="003A2D67"/>
    <w:rsid w:val="003A2E10"/>
    <w:rsid w:val="003A30F3"/>
    <w:rsid w:val="003A30FC"/>
    <w:rsid w:val="003A311A"/>
    <w:rsid w:val="003A320E"/>
    <w:rsid w:val="003A3511"/>
    <w:rsid w:val="003A360F"/>
    <w:rsid w:val="003A36AB"/>
    <w:rsid w:val="003A3AFC"/>
    <w:rsid w:val="003A412D"/>
    <w:rsid w:val="003A4CD2"/>
    <w:rsid w:val="003A4E13"/>
    <w:rsid w:val="003A4E4D"/>
    <w:rsid w:val="003A52B3"/>
    <w:rsid w:val="003A53F7"/>
    <w:rsid w:val="003A54F8"/>
    <w:rsid w:val="003A56AA"/>
    <w:rsid w:val="003A56B1"/>
    <w:rsid w:val="003A5810"/>
    <w:rsid w:val="003A5D1A"/>
    <w:rsid w:val="003A5DEF"/>
    <w:rsid w:val="003A5EC0"/>
    <w:rsid w:val="003A5FC0"/>
    <w:rsid w:val="003A6204"/>
    <w:rsid w:val="003A64C8"/>
    <w:rsid w:val="003A67B3"/>
    <w:rsid w:val="003A6969"/>
    <w:rsid w:val="003A6CC0"/>
    <w:rsid w:val="003A6FD1"/>
    <w:rsid w:val="003A7131"/>
    <w:rsid w:val="003A7423"/>
    <w:rsid w:val="003A7639"/>
    <w:rsid w:val="003A7E85"/>
    <w:rsid w:val="003A7F6E"/>
    <w:rsid w:val="003B006F"/>
    <w:rsid w:val="003B0221"/>
    <w:rsid w:val="003B0313"/>
    <w:rsid w:val="003B039A"/>
    <w:rsid w:val="003B04C9"/>
    <w:rsid w:val="003B06AA"/>
    <w:rsid w:val="003B08DD"/>
    <w:rsid w:val="003B0C5F"/>
    <w:rsid w:val="003B0E1D"/>
    <w:rsid w:val="003B1412"/>
    <w:rsid w:val="003B1474"/>
    <w:rsid w:val="003B1750"/>
    <w:rsid w:val="003B1753"/>
    <w:rsid w:val="003B1BFF"/>
    <w:rsid w:val="003B1C59"/>
    <w:rsid w:val="003B1C96"/>
    <w:rsid w:val="003B1EDF"/>
    <w:rsid w:val="003B1F76"/>
    <w:rsid w:val="003B204C"/>
    <w:rsid w:val="003B20F3"/>
    <w:rsid w:val="003B23AD"/>
    <w:rsid w:val="003B254B"/>
    <w:rsid w:val="003B266D"/>
    <w:rsid w:val="003B29A5"/>
    <w:rsid w:val="003B2A09"/>
    <w:rsid w:val="003B2D76"/>
    <w:rsid w:val="003B3200"/>
    <w:rsid w:val="003B33EE"/>
    <w:rsid w:val="003B3B38"/>
    <w:rsid w:val="003B3D55"/>
    <w:rsid w:val="003B407E"/>
    <w:rsid w:val="003B40F1"/>
    <w:rsid w:val="003B4151"/>
    <w:rsid w:val="003B4164"/>
    <w:rsid w:val="003B429B"/>
    <w:rsid w:val="003B42D2"/>
    <w:rsid w:val="003B43C8"/>
    <w:rsid w:val="003B45AF"/>
    <w:rsid w:val="003B4C12"/>
    <w:rsid w:val="003B521A"/>
    <w:rsid w:val="003B5500"/>
    <w:rsid w:val="003B57B1"/>
    <w:rsid w:val="003B582A"/>
    <w:rsid w:val="003B5A36"/>
    <w:rsid w:val="003B5F4F"/>
    <w:rsid w:val="003B6441"/>
    <w:rsid w:val="003B6665"/>
    <w:rsid w:val="003B6724"/>
    <w:rsid w:val="003B6948"/>
    <w:rsid w:val="003B699A"/>
    <w:rsid w:val="003B69AD"/>
    <w:rsid w:val="003B6BC7"/>
    <w:rsid w:val="003B6FEB"/>
    <w:rsid w:val="003B7124"/>
    <w:rsid w:val="003B7334"/>
    <w:rsid w:val="003B753C"/>
    <w:rsid w:val="003B7746"/>
    <w:rsid w:val="003B7A4A"/>
    <w:rsid w:val="003B7BB8"/>
    <w:rsid w:val="003C0357"/>
    <w:rsid w:val="003C049F"/>
    <w:rsid w:val="003C04AE"/>
    <w:rsid w:val="003C04C8"/>
    <w:rsid w:val="003C04D0"/>
    <w:rsid w:val="003C0709"/>
    <w:rsid w:val="003C0A42"/>
    <w:rsid w:val="003C0C3A"/>
    <w:rsid w:val="003C0C8A"/>
    <w:rsid w:val="003C0D17"/>
    <w:rsid w:val="003C0E5E"/>
    <w:rsid w:val="003C0F5F"/>
    <w:rsid w:val="003C107B"/>
    <w:rsid w:val="003C14BD"/>
    <w:rsid w:val="003C1586"/>
    <w:rsid w:val="003C15CF"/>
    <w:rsid w:val="003C17A9"/>
    <w:rsid w:val="003C19E2"/>
    <w:rsid w:val="003C1C72"/>
    <w:rsid w:val="003C1CE5"/>
    <w:rsid w:val="003C1E23"/>
    <w:rsid w:val="003C22C8"/>
    <w:rsid w:val="003C2325"/>
    <w:rsid w:val="003C28A0"/>
    <w:rsid w:val="003C28D0"/>
    <w:rsid w:val="003C2DD5"/>
    <w:rsid w:val="003C2E64"/>
    <w:rsid w:val="003C31EF"/>
    <w:rsid w:val="003C35CE"/>
    <w:rsid w:val="003C3636"/>
    <w:rsid w:val="003C36E2"/>
    <w:rsid w:val="003C393D"/>
    <w:rsid w:val="003C39A2"/>
    <w:rsid w:val="003C39B5"/>
    <w:rsid w:val="003C3AFB"/>
    <w:rsid w:val="003C3D25"/>
    <w:rsid w:val="003C3E56"/>
    <w:rsid w:val="003C3F34"/>
    <w:rsid w:val="003C40A8"/>
    <w:rsid w:val="003C41B1"/>
    <w:rsid w:val="003C44BD"/>
    <w:rsid w:val="003C44FC"/>
    <w:rsid w:val="003C476A"/>
    <w:rsid w:val="003C4890"/>
    <w:rsid w:val="003C4A73"/>
    <w:rsid w:val="003C4C7B"/>
    <w:rsid w:val="003C5420"/>
    <w:rsid w:val="003C5AB5"/>
    <w:rsid w:val="003C5E19"/>
    <w:rsid w:val="003C60A6"/>
    <w:rsid w:val="003C61BC"/>
    <w:rsid w:val="003C6525"/>
    <w:rsid w:val="003C6563"/>
    <w:rsid w:val="003C66A4"/>
    <w:rsid w:val="003C6720"/>
    <w:rsid w:val="003C678E"/>
    <w:rsid w:val="003C6AD8"/>
    <w:rsid w:val="003C6ADD"/>
    <w:rsid w:val="003C6F80"/>
    <w:rsid w:val="003C70F5"/>
    <w:rsid w:val="003C7499"/>
    <w:rsid w:val="003C75AC"/>
    <w:rsid w:val="003C75CC"/>
    <w:rsid w:val="003C788C"/>
    <w:rsid w:val="003C798B"/>
    <w:rsid w:val="003C79F8"/>
    <w:rsid w:val="003C7C3F"/>
    <w:rsid w:val="003C7C7D"/>
    <w:rsid w:val="003D0520"/>
    <w:rsid w:val="003D054E"/>
    <w:rsid w:val="003D058A"/>
    <w:rsid w:val="003D067C"/>
    <w:rsid w:val="003D072B"/>
    <w:rsid w:val="003D080C"/>
    <w:rsid w:val="003D09DE"/>
    <w:rsid w:val="003D09F2"/>
    <w:rsid w:val="003D0BF3"/>
    <w:rsid w:val="003D0E3E"/>
    <w:rsid w:val="003D0EC1"/>
    <w:rsid w:val="003D0F23"/>
    <w:rsid w:val="003D1177"/>
    <w:rsid w:val="003D118C"/>
    <w:rsid w:val="003D120B"/>
    <w:rsid w:val="003D12D2"/>
    <w:rsid w:val="003D13ED"/>
    <w:rsid w:val="003D1718"/>
    <w:rsid w:val="003D1A42"/>
    <w:rsid w:val="003D1AC2"/>
    <w:rsid w:val="003D1B1F"/>
    <w:rsid w:val="003D1E1F"/>
    <w:rsid w:val="003D256A"/>
    <w:rsid w:val="003D26D4"/>
    <w:rsid w:val="003D26D9"/>
    <w:rsid w:val="003D2BC6"/>
    <w:rsid w:val="003D2CB1"/>
    <w:rsid w:val="003D2EE5"/>
    <w:rsid w:val="003D3070"/>
    <w:rsid w:val="003D3236"/>
    <w:rsid w:val="003D3323"/>
    <w:rsid w:val="003D3D12"/>
    <w:rsid w:val="003D3E15"/>
    <w:rsid w:val="003D3F0F"/>
    <w:rsid w:val="003D3F90"/>
    <w:rsid w:val="003D4004"/>
    <w:rsid w:val="003D40B7"/>
    <w:rsid w:val="003D421E"/>
    <w:rsid w:val="003D4779"/>
    <w:rsid w:val="003D491D"/>
    <w:rsid w:val="003D4966"/>
    <w:rsid w:val="003D49C4"/>
    <w:rsid w:val="003D4BC6"/>
    <w:rsid w:val="003D50EF"/>
    <w:rsid w:val="003D5779"/>
    <w:rsid w:val="003D57C5"/>
    <w:rsid w:val="003D5B8F"/>
    <w:rsid w:val="003D5C0D"/>
    <w:rsid w:val="003D5D02"/>
    <w:rsid w:val="003D606C"/>
    <w:rsid w:val="003D61CE"/>
    <w:rsid w:val="003D6302"/>
    <w:rsid w:val="003D637C"/>
    <w:rsid w:val="003D6402"/>
    <w:rsid w:val="003D6689"/>
    <w:rsid w:val="003D6711"/>
    <w:rsid w:val="003D6893"/>
    <w:rsid w:val="003D6984"/>
    <w:rsid w:val="003D6E94"/>
    <w:rsid w:val="003D6E9A"/>
    <w:rsid w:val="003D6F33"/>
    <w:rsid w:val="003D7109"/>
    <w:rsid w:val="003D7281"/>
    <w:rsid w:val="003D7344"/>
    <w:rsid w:val="003D74F3"/>
    <w:rsid w:val="003D755F"/>
    <w:rsid w:val="003D79EF"/>
    <w:rsid w:val="003D7B74"/>
    <w:rsid w:val="003D7C9E"/>
    <w:rsid w:val="003D7F93"/>
    <w:rsid w:val="003E056A"/>
    <w:rsid w:val="003E0609"/>
    <w:rsid w:val="003E07D8"/>
    <w:rsid w:val="003E08EA"/>
    <w:rsid w:val="003E0C38"/>
    <w:rsid w:val="003E0CBC"/>
    <w:rsid w:val="003E0FCA"/>
    <w:rsid w:val="003E120D"/>
    <w:rsid w:val="003E12C2"/>
    <w:rsid w:val="003E162F"/>
    <w:rsid w:val="003E1C7D"/>
    <w:rsid w:val="003E1D34"/>
    <w:rsid w:val="003E1F47"/>
    <w:rsid w:val="003E20F9"/>
    <w:rsid w:val="003E21B9"/>
    <w:rsid w:val="003E24CF"/>
    <w:rsid w:val="003E25C6"/>
    <w:rsid w:val="003E2846"/>
    <w:rsid w:val="003E29B0"/>
    <w:rsid w:val="003E3175"/>
    <w:rsid w:val="003E3230"/>
    <w:rsid w:val="003E3396"/>
    <w:rsid w:val="003E36BA"/>
    <w:rsid w:val="003E3B62"/>
    <w:rsid w:val="003E3B63"/>
    <w:rsid w:val="003E4213"/>
    <w:rsid w:val="003E494B"/>
    <w:rsid w:val="003E4989"/>
    <w:rsid w:val="003E4ABD"/>
    <w:rsid w:val="003E4C08"/>
    <w:rsid w:val="003E4C0F"/>
    <w:rsid w:val="003E4E05"/>
    <w:rsid w:val="003E4EA6"/>
    <w:rsid w:val="003E507A"/>
    <w:rsid w:val="003E529D"/>
    <w:rsid w:val="003E584D"/>
    <w:rsid w:val="003E685D"/>
    <w:rsid w:val="003E6A2F"/>
    <w:rsid w:val="003E6B03"/>
    <w:rsid w:val="003E6BAA"/>
    <w:rsid w:val="003E73A7"/>
    <w:rsid w:val="003E756D"/>
    <w:rsid w:val="003E75CA"/>
    <w:rsid w:val="003E7B2E"/>
    <w:rsid w:val="003E7D67"/>
    <w:rsid w:val="003E7F1C"/>
    <w:rsid w:val="003F05AC"/>
    <w:rsid w:val="003F097C"/>
    <w:rsid w:val="003F0D90"/>
    <w:rsid w:val="003F0E4C"/>
    <w:rsid w:val="003F0E7E"/>
    <w:rsid w:val="003F10E0"/>
    <w:rsid w:val="003F11A7"/>
    <w:rsid w:val="003F122F"/>
    <w:rsid w:val="003F1322"/>
    <w:rsid w:val="003F13A1"/>
    <w:rsid w:val="003F13D5"/>
    <w:rsid w:val="003F1840"/>
    <w:rsid w:val="003F1976"/>
    <w:rsid w:val="003F1B54"/>
    <w:rsid w:val="003F1F2B"/>
    <w:rsid w:val="003F1F84"/>
    <w:rsid w:val="003F1FC0"/>
    <w:rsid w:val="003F23BF"/>
    <w:rsid w:val="003F277F"/>
    <w:rsid w:val="003F2D17"/>
    <w:rsid w:val="003F2D9D"/>
    <w:rsid w:val="003F3025"/>
    <w:rsid w:val="003F325F"/>
    <w:rsid w:val="003F3298"/>
    <w:rsid w:val="003F3330"/>
    <w:rsid w:val="003F34A3"/>
    <w:rsid w:val="003F35F9"/>
    <w:rsid w:val="003F3A05"/>
    <w:rsid w:val="003F3A84"/>
    <w:rsid w:val="003F3B33"/>
    <w:rsid w:val="003F3BA0"/>
    <w:rsid w:val="003F3CE0"/>
    <w:rsid w:val="003F3D39"/>
    <w:rsid w:val="003F3E84"/>
    <w:rsid w:val="003F3F6A"/>
    <w:rsid w:val="003F405D"/>
    <w:rsid w:val="003F41D3"/>
    <w:rsid w:val="003F42E4"/>
    <w:rsid w:val="003F4568"/>
    <w:rsid w:val="003F469A"/>
    <w:rsid w:val="003F4A59"/>
    <w:rsid w:val="003F5041"/>
    <w:rsid w:val="003F5414"/>
    <w:rsid w:val="003F5504"/>
    <w:rsid w:val="003F5624"/>
    <w:rsid w:val="003F5750"/>
    <w:rsid w:val="003F5B1A"/>
    <w:rsid w:val="003F5E06"/>
    <w:rsid w:val="003F5FF0"/>
    <w:rsid w:val="003F5FF7"/>
    <w:rsid w:val="003F6000"/>
    <w:rsid w:val="003F621B"/>
    <w:rsid w:val="003F64F8"/>
    <w:rsid w:val="003F6574"/>
    <w:rsid w:val="003F6CFD"/>
    <w:rsid w:val="003F6E8D"/>
    <w:rsid w:val="003F6FD1"/>
    <w:rsid w:val="003F7082"/>
    <w:rsid w:val="003F7296"/>
    <w:rsid w:val="003F74A2"/>
    <w:rsid w:val="003F7820"/>
    <w:rsid w:val="003F7930"/>
    <w:rsid w:val="003F79FD"/>
    <w:rsid w:val="003F7AD4"/>
    <w:rsid w:val="003F7D31"/>
    <w:rsid w:val="003F7EDB"/>
    <w:rsid w:val="003F7F68"/>
    <w:rsid w:val="004000C0"/>
    <w:rsid w:val="00400226"/>
    <w:rsid w:val="0040038C"/>
    <w:rsid w:val="00400590"/>
    <w:rsid w:val="004005F7"/>
    <w:rsid w:val="004008B4"/>
    <w:rsid w:val="004008D2"/>
    <w:rsid w:val="00400A30"/>
    <w:rsid w:val="00400A57"/>
    <w:rsid w:val="00400BCB"/>
    <w:rsid w:val="00400E4D"/>
    <w:rsid w:val="00400FE2"/>
    <w:rsid w:val="00401096"/>
    <w:rsid w:val="00401461"/>
    <w:rsid w:val="00401514"/>
    <w:rsid w:val="00401948"/>
    <w:rsid w:val="00401AD2"/>
    <w:rsid w:val="00401D9F"/>
    <w:rsid w:val="00401DE5"/>
    <w:rsid w:val="00401FDE"/>
    <w:rsid w:val="00402041"/>
    <w:rsid w:val="004021CA"/>
    <w:rsid w:val="004022C1"/>
    <w:rsid w:val="00402745"/>
    <w:rsid w:val="00402864"/>
    <w:rsid w:val="00402D6B"/>
    <w:rsid w:val="00402DA1"/>
    <w:rsid w:val="00402F7C"/>
    <w:rsid w:val="0040329C"/>
    <w:rsid w:val="004034B1"/>
    <w:rsid w:val="004034C1"/>
    <w:rsid w:val="00403711"/>
    <w:rsid w:val="00403803"/>
    <w:rsid w:val="004039CB"/>
    <w:rsid w:val="004039F3"/>
    <w:rsid w:val="00403A94"/>
    <w:rsid w:val="00403AD0"/>
    <w:rsid w:val="00403C15"/>
    <w:rsid w:val="00403ED8"/>
    <w:rsid w:val="0040404A"/>
    <w:rsid w:val="004040C8"/>
    <w:rsid w:val="00404125"/>
    <w:rsid w:val="0040412B"/>
    <w:rsid w:val="00404339"/>
    <w:rsid w:val="0040440C"/>
    <w:rsid w:val="00404562"/>
    <w:rsid w:val="0040470B"/>
    <w:rsid w:val="004047AC"/>
    <w:rsid w:val="004047F5"/>
    <w:rsid w:val="004048AC"/>
    <w:rsid w:val="004048D8"/>
    <w:rsid w:val="00404AF4"/>
    <w:rsid w:val="00404D4E"/>
    <w:rsid w:val="00405428"/>
    <w:rsid w:val="00405499"/>
    <w:rsid w:val="004054C1"/>
    <w:rsid w:val="00405650"/>
    <w:rsid w:val="004059E3"/>
    <w:rsid w:val="004059EB"/>
    <w:rsid w:val="00405B39"/>
    <w:rsid w:val="00405BAE"/>
    <w:rsid w:val="0040608E"/>
    <w:rsid w:val="00406179"/>
    <w:rsid w:val="0040618E"/>
    <w:rsid w:val="0040630B"/>
    <w:rsid w:val="004064CE"/>
    <w:rsid w:val="00406663"/>
    <w:rsid w:val="00406717"/>
    <w:rsid w:val="00406848"/>
    <w:rsid w:val="00406979"/>
    <w:rsid w:val="00406E28"/>
    <w:rsid w:val="00406FDD"/>
    <w:rsid w:val="0040701C"/>
    <w:rsid w:val="00407070"/>
    <w:rsid w:val="004072E0"/>
    <w:rsid w:val="004075D2"/>
    <w:rsid w:val="0040786E"/>
    <w:rsid w:val="0040791B"/>
    <w:rsid w:val="00410186"/>
    <w:rsid w:val="004106FC"/>
    <w:rsid w:val="00410700"/>
    <w:rsid w:val="00410947"/>
    <w:rsid w:val="00410B1B"/>
    <w:rsid w:val="00410F76"/>
    <w:rsid w:val="00411866"/>
    <w:rsid w:val="00411A10"/>
    <w:rsid w:val="00412754"/>
    <w:rsid w:val="00412A22"/>
    <w:rsid w:val="00412B98"/>
    <w:rsid w:val="00412BD5"/>
    <w:rsid w:val="00412E74"/>
    <w:rsid w:val="00412EBB"/>
    <w:rsid w:val="004134A6"/>
    <w:rsid w:val="0041396E"/>
    <w:rsid w:val="00413977"/>
    <w:rsid w:val="00413A9C"/>
    <w:rsid w:val="00413C41"/>
    <w:rsid w:val="00413CCD"/>
    <w:rsid w:val="00414218"/>
    <w:rsid w:val="00414323"/>
    <w:rsid w:val="0041435D"/>
    <w:rsid w:val="004143B5"/>
    <w:rsid w:val="00414983"/>
    <w:rsid w:val="00414ACE"/>
    <w:rsid w:val="00414B60"/>
    <w:rsid w:val="00414CD4"/>
    <w:rsid w:val="00414D7D"/>
    <w:rsid w:val="00415147"/>
    <w:rsid w:val="00415218"/>
    <w:rsid w:val="0041540D"/>
    <w:rsid w:val="0041588E"/>
    <w:rsid w:val="00415C4E"/>
    <w:rsid w:val="00415C6A"/>
    <w:rsid w:val="00415D5F"/>
    <w:rsid w:val="004160CF"/>
    <w:rsid w:val="004167D5"/>
    <w:rsid w:val="004169BB"/>
    <w:rsid w:val="004169FC"/>
    <w:rsid w:val="00416CF0"/>
    <w:rsid w:val="00417152"/>
    <w:rsid w:val="00417260"/>
    <w:rsid w:val="00417372"/>
    <w:rsid w:val="004176B1"/>
    <w:rsid w:val="0041785F"/>
    <w:rsid w:val="00417C0C"/>
    <w:rsid w:val="00417CF8"/>
    <w:rsid w:val="00417D1B"/>
    <w:rsid w:val="00417FE4"/>
    <w:rsid w:val="00420086"/>
    <w:rsid w:val="004200C3"/>
    <w:rsid w:val="004200C5"/>
    <w:rsid w:val="004200F2"/>
    <w:rsid w:val="00420148"/>
    <w:rsid w:val="004201EF"/>
    <w:rsid w:val="0042039F"/>
    <w:rsid w:val="00420642"/>
    <w:rsid w:val="00420978"/>
    <w:rsid w:val="00420F5E"/>
    <w:rsid w:val="0042136F"/>
    <w:rsid w:val="004217B5"/>
    <w:rsid w:val="004219D3"/>
    <w:rsid w:val="00421BDF"/>
    <w:rsid w:val="00421CD4"/>
    <w:rsid w:val="00421F9F"/>
    <w:rsid w:val="0042261C"/>
    <w:rsid w:val="00422698"/>
    <w:rsid w:val="004226F7"/>
    <w:rsid w:val="00422800"/>
    <w:rsid w:val="00422CDC"/>
    <w:rsid w:val="00422CF1"/>
    <w:rsid w:val="00422D38"/>
    <w:rsid w:val="00422E26"/>
    <w:rsid w:val="00422F78"/>
    <w:rsid w:val="00423453"/>
    <w:rsid w:val="00423603"/>
    <w:rsid w:val="00423748"/>
    <w:rsid w:val="00423B50"/>
    <w:rsid w:val="00423D98"/>
    <w:rsid w:val="00424291"/>
    <w:rsid w:val="0042447B"/>
    <w:rsid w:val="00424653"/>
    <w:rsid w:val="00424773"/>
    <w:rsid w:val="0042486B"/>
    <w:rsid w:val="00424948"/>
    <w:rsid w:val="00424D6E"/>
    <w:rsid w:val="00424FBE"/>
    <w:rsid w:val="00424FF5"/>
    <w:rsid w:val="00425086"/>
    <w:rsid w:val="004256F7"/>
    <w:rsid w:val="00425ABC"/>
    <w:rsid w:val="00425DCD"/>
    <w:rsid w:val="00425E1D"/>
    <w:rsid w:val="004261AF"/>
    <w:rsid w:val="0042635D"/>
    <w:rsid w:val="00426565"/>
    <w:rsid w:val="00426AC3"/>
    <w:rsid w:val="00426C3F"/>
    <w:rsid w:val="00426D25"/>
    <w:rsid w:val="00426E19"/>
    <w:rsid w:val="00426F23"/>
    <w:rsid w:val="00426F7F"/>
    <w:rsid w:val="0042720E"/>
    <w:rsid w:val="00427ACE"/>
    <w:rsid w:val="00427B12"/>
    <w:rsid w:val="00427B4E"/>
    <w:rsid w:val="00427E6A"/>
    <w:rsid w:val="0043007C"/>
    <w:rsid w:val="004305C4"/>
    <w:rsid w:val="004308EB"/>
    <w:rsid w:val="00430AC3"/>
    <w:rsid w:val="00430AF3"/>
    <w:rsid w:val="00430C03"/>
    <w:rsid w:val="00430D06"/>
    <w:rsid w:val="00430D29"/>
    <w:rsid w:val="00430D2F"/>
    <w:rsid w:val="00431147"/>
    <w:rsid w:val="004312B5"/>
    <w:rsid w:val="004312D7"/>
    <w:rsid w:val="0043155C"/>
    <w:rsid w:val="00431647"/>
    <w:rsid w:val="00431704"/>
    <w:rsid w:val="004318AE"/>
    <w:rsid w:val="00432013"/>
    <w:rsid w:val="004321D1"/>
    <w:rsid w:val="004324A5"/>
    <w:rsid w:val="004327B2"/>
    <w:rsid w:val="00433082"/>
    <w:rsid w:val="0043339D"/>
    <w:rsid w:val="004336CC"/>
    <w:rsid w:val="004336F1"/>
    <w:rsid w:val="00433973"/>
    <w:rsid w:val="00433B2F"/>
    <w:rsid w:val="00433EDE"/>
    <w:rsid w:val="00433EE2"/>
    <w:rsid w:val="00433F2E"/>
    <w:rsid w:val="00433F84"/>
    <w:rsid w:val="004346C7"/>
    <w:rsid w:val="00434CD4"/>
    <w:rsid w:val="00434D7F"/>
    <w:rsid w:val="00434FC1"/>
    <w:rsid w:val="0043574C"/>
    <w:rsid w:val="0043579B"/>
    <w:rsid w:val="00435861"/>
    <w:rsid w:val="00435C6C"/>
    <w:rsid w:val="00435D0E"/>
    <w:rsid w:val="00436170"/>
    <w:rsid w:val="00436194"/>
    <w:rsid w:val="00436297"/>
    <w:rsid w:val="00436386"/>
    <w:rsid w:val="00436692"/>
    <w:rsid w:val="004366A9"/>
    <w:rsid w:val="004366AE"/>
    <w:rsid w:val="00436CAD"/>
    <w:rsid w:val="004370E2"/>
    <w:rsid w:val="004375FA"/>
    <w:rsid w:val="00437891"/>
    <w:rsid w:val="00437C05"/>
    <w:rsid w:val="0044005E"/>
    <w:rsid w:val="0044015B"/>
    <w:rsid w:val="00440457"/>
    <w:rsid w:val="0044049F"/>
    <w:rsid w:val="0044072D"/>
    <w:rsid w:val="0044084E"/>
    <w:rsid w:val="00440866"/>
    <w:rsid w:val="00440DC3"/>
    <w:rsid w:val="004410B7"/>
    <w:rsid w:val="00441310"/>
    <w:rsid w:val="00441562"/>
    <w:rsid w:val="00441599"/>
    <w:rsid w:val="0044169E"/>
    <w:rsid w:val="00441F5B"/>
    <w:rsid w:val="004421E4"/>
    <w:rsid w:val="00442205"/>
    <w:rsid w:val="0044255B"/>
    <w:rsid w:val="00442BA0"/>
    <w:rsid w:val="00442E40"/>
    <w:rsid w:val="00442EA1"/>
    <w:rsid w:val="00442EF6"/>
    <w:rsid w:val="00442F25"/>
    <w:rsid w:val="0044313B"/>
    <w:rsid w:val="0044316F"/>
    <w:rsid w:val="004432B5"/>
    <w:rsid w:val="0044337A"/>
    <w:rsid w:val="004433CA"/>
    <w:rsid w:val="004434FC"/>
    <w:rsid w:val="00443505"/>
    <w:rsid w:val="0044355B"/>
    <w:rsid w:val="00443CA1"/>
    <w:rsid w:val="00443ED1"/>
    <w:rsid w:val="00444506"/>
    <w:rsid w:val="00444545"/>
    <w:rsid w:val="0044473F"/>
    <w:rsid w:val="00444789"/>
    <w:rsid w:val="00444ADB"/>
    <w:rsid w:val="00444C71"/>
    <w:rsid w:val="00444CE9"/>
    <w:rsid w:val="00444D4E"/>
    <w:rsid w:val="00444DF9"/>
    <w:rsid w:val="00444E23"/>
    <w:rsid w:val="00444FD3"/>
    <w:rsid w:val="00445122"/>
    <w:rsid w:val="00445664"/>
    <w:rsid w:val="00445689"/>
    <w:rsid w:val="004457A1"/>
    <w:rsid w:val="00445BC2"/>
    <w:rsid w:val="00445D75"/>
    <w:rsid w:val="00445E09"/>
    <w:rsid w:val="00446034"/>
    <w:rsid w:val="004461D2"/>
    <w:rsid w:val="00446649"/>
    <w:rsid w:val="004467E3"/>
    <w:rsid w:val="00446D85"/>
    <w:rsid w:val="00446FFE"/>
    <w:rsid w:val="004470E8"/>
    <w:rsid w:val="0044759A"/>
    <w:rsid w:val="0044791F"/>
    <w:rsid w:val="00447E31"/>
    <w:rsid w:val="00450198"/>
    <w:rsid w:val="00450751"/>
    <w:rsid w:val="0045095E"/>
    <w:rsid w:val="00450A90"/>
    <w:rsid w:val="00450B0A"/>
    <w:rsid w:val="00450C1C"/>
    <w:rsid w:val="00450FBF"/>
    <w:rsid w:val="00451785"/>
    <w:rsid w:val="00451825"/>
    <w:rsid w:val="00451915"/>
    <w:rsid w:val="004519FC"/>
    <w:rsid w:val="00451D60"/>
    <w:rsid w:val="004520D3"/>
    <w:rsid w:val="004523D9"/>
    <w:rsid w:val="0045260C"/>
    <w:rsid w:val="00452843"/>
    <w:rsid w:val="004528AF"/>
    <w:rsid w:val="004528D7"/>
    <w:rsid w:val="00452991"/>
    <w:rsid w:val="00452B57"/>
    <w:rsid w:val="00452CDF"/>
    <w:rsid w:val="00452D0F"/>
    <w:rsid w:val="00453003"/>
    <w:rsid w:val="0045314B"/>
    <w:rsid w:val="0045328A"/>
    <w:rsid w:val="004535DC"/>
    <w:rsid w:val="004536D0"/>
    <w:rsid w:val="00453768"/>
    <w:rsid w:val="00453885"/>
    <w:rsid w:val="00453976"/>
    <w:rsid w:val="00453B65"/>
    <w:rsid w:val="00453C90"/>
    <w:rsid w:val="0045413C"/>
    <w:rsid w:val="0045444B"/>
    <w:rsid w:val="004545BB"/>
    <w:rsid w:val="004547E0"/>
    <w:rsid w:val="004549D9"/>
    <w:rsid w:val="00454A77"/>
    <w:rsid w:val="00454AD9"/>
    <w:rsid w:val="00454B08"/>
    <w:rsid w:val="00454E0F"/>
    <w:rsid w:val="004550E1"/>
    <w:rsid w:val="004555AB"/>
    <w:rsid w:val="004558DA"/>
    <w:rsid w:val="004559F2"/>
    <w:rsid w:val="00455A3D"/>
    <w:rsid w:val="00455CA5"/>
    <w:rsid w:val="00456196"/>
    <w:rsid w:val="004568C5"/>
    <w:rsid w:val="00456945"/>
    <w:rsid w:val="00456A10"/>
    <w:rsid w:val="00456CC5"/>
    <w:rsid w:val="00456E45"/>
    <w:rsid w:val="00456ECA"/>
    <w:rsid w:val="004570DC"/>
    <w:rsid w:val="00457310"/>
    <w:rsid w:val="0045758A"/>
    <w:rsid w:val="0045793F"/>
    <w:rsid w:val="00457993"/>
    <w:rsid w:val="00457A18"/>
    <w:rsid w:val="00457A37"/>
    <w:rsid w:val="0046061A"/>
    <w:rsid w:val="00460731"/>
    <w:rsid w:val="00460C77"/>
    <w:rsid w:val="00460D15"/>
    <w:rsid w:val="00460E2B"/>
    <w:rsid w:val="00460E52"/>
    <w:rsid w:val="00461012"/>
    <w:rsid w:val="004610A6"/>
    <w:rsid w:val="00461368"/>
    <w:rsid w:val="004615C2"/>
    <w:rsid w:val="0046173A"/>
    <w:rsid w:val="00461847"/>
    <w:rsid w:val="00461985"/>
    <w:rsid w:val="00461FE0"/>
    <w:rsid w:val="00462081"/>
    <w:rsid w:val="004621E0"/>
    <w:rsid w:val="004624E5"/>
    <w:rsid w:val="00462811"/>
    <w:rsid w:val="00462F9D"/>
    <w:rsid w:val="0046315B"/>
    <w:rsid w:val="004631CA"/>
    <w:rsid w:val="004633D9"/>
    <w:rsid w:val="004638BB"/>
    <w:rsid w:val="00463B2B"/>
    <w:rsid w:val="00463B74"/>
    <w:rsid w:val="00463EE7"/>
    <w:rsid w:val="00464582"/>
    <w:rsid w:val="0046459E"/>
    <w:rsid w:val="004647C9"/>
    <w:rsid w:val="004648AF"/>
    <w:rsid w:val="00464A87"/>
    <w:rsid w:val="00464B30"/>
    <w:rsid w:val="00464CDE"/>
    <w:rsid w:val="0046502B"/>
    <w:rsid w:val="004651E3"/>
    <w:rsid w:val="004652AE"/>
    <w:rsid w:val="00465533"/>
    <w:rsid w:val="00465963"/>
    <w:rsid w:val="00465E43"/>
    <w:rsid w:val="00465EED"/>
    <w:rsid w:val="00466620"/>
    <w:rsid w:val="0046684E"/>
    <w:rsid w:val="004668F3"/>
    <w:rsid w:val="004669F1"/>
    <w:rsid w:val="00466B18"/>
    <w:rsid w:val="00466C67"/>
    <w:rsid w:val="00466D40"/>
    <w:rsid w:val="0046731D"/>
    <w:rsid w:val="004673EA"/>
    <w:rsid w:val="00467516"/>
    <w:rsid w:val="004675BA"/>
    <w:rsid w:val="004676FF"/>
    <w:rsid w:val="0046773F"/>
    <w:rsid w:val="00467F94"/>
    <w:rsid w:val="004701DB"/>
    <w:rsid w:val="00470221"/>
    <w:rsid w:val="004705C9"/>
    <w:rsid w:val="00470954"/>
    <w:rsid w:val="00470BF5"/>
    <w:rsid w:val="0047105F"/>
    <w:rsid w:val="004713F2"/>
    <w:rsid w:val="0047151A"/>
    <w:rsid w:val="0047155F"/>
    <w:rsid w:val="0047171F"/>
    <w:rsid w:val="004717ED"/>
    <w:rsid w:val="00471891"/>
    <w:rsid w:val="0047191D"/>
    <w:rsid w:val="00471B38"/>
    <w:rsid w:val="00471CA0"/>
    <w:rsid w:val="00471E37"/>
    <w:rsid w:val="004726AC"/>
    <w:rsid w:val="0047274E"/>
    <w:rsid w:val="00472822"/>
    <w:rsid w:val="00472979"/>
    <w:rsid w:val="00472998"/>
    <w:rsid w:val="00472A4C"/>
    <w:rsid w:val="0047333A"/>
    <w:rsid w:val="00473624"/>
    <w:rsid w:val="00473731"/>
    <w:rsid w:val="00473C00"/>
    <w:rsid w:val="00473CFB"/>
    <w:rsid w:val="00473D14"/>
    <w:rsid w:val="00473DAA"/>
    <w:rsid w:val="00473E1A"/>
    <w:rsid w:val="00473E7F"/>
    <w:rsid w:val="004740E1"/>
    <w:rsid w:val="0047420B"/>
    <w:rsid w:val="004743CD"/>
    <w:rsid w:val="00474493"/>
    <w:rsid w:val="004745E0"/>
    <w:rsid w:val="004746D2"/>
    <w:rsid w:val="004747ED"/>
    <w:rsid w:val="004749EB"/>
    <w:rsid w:val="00474A44"/>
    <w:rsid w:val="00474E17"/>
    <w:rsid w:val="00475740"/>
    <w:rsid w:val="004758DA"/>
    <w:rsid w:val="00475A2D"/>
    <w:rsid w:val="00475A5D"/>
    <w:rsid w:val="00475D21"/>
    <w:rsid w:val="00475D74"/>
    <w:rsid w:val="00476119"/>
    <w:rsid w:val="0047626B"/>
    <w:rsid w:val="00476ABC"/>
    <w:rsid w:val="00476B86"/>
    <w:rsid w:val="00476CC8"/>
    <w:rsid w:val="00476D18"/>
    <w:rsid w:val="00476FBA"/>
    <w:rsid w:val="00477483"/>
    <w:rsid w:val="004775E1"/>
    <w:rsid w:val="00477863"/>
    <w:rsid w:val="00477B35"/>
    <w:rsid w:val="00477BC2"/>
    <w:rsid w:val="00477BF8"/>
    <w:rsid w:val="00477DA4"/>
    <w:rsid w:val="004801AD"/>
    <w:rsid w:val="0048049F"/>
    <w:rsid w:val="004806E1"/>
    <w:rsid w:val="00480A07"/>
    <w:rsid w:val="00480B13"/>
    <w:rsid w:val="00480CEC"/>
    <w:rsid w:val="004814EE"/>
    <w:rsid w:val="00481CF0"/>
    <w:rsid w:val="004824D4"/>
    <w:rsid w:val="00482665"/>
    <w:rsid w:val="004826D1"/>
    <w:rsid w:val="00482EA6"/>
    <w:rsid w:val="00482FE5"/>
    <w:rsid w:val="004831D9"/>
    <w:rsid w:val="004831FE"/>
    <w:rsid w:val="0048325F"/>
    <w:rsid w:val="0048327F"/>
    <w:rsid w:val="004832D0"/>
    <w:rsid w:val="004834A7"/>
    <w:rsid w:val="004835B8"/>
    <w:rsid w:val="004836E0"/>
    <w:rsid w:val="0048388A"/>
    <w:rsid w:val="00483CF3"/>
    <w:rsid w:val="0048407D"/>
    <w:rsid w:val="004840FA"/>
    <w:rsid w:val="00484103"/>
    <w:rsid w:val="00484485"/>
    <w:rsid w:val="0048448C"/>
    <w:rsid w:val="00484515"/>
    <w:rsid w:val="004849AF"/>
    <w:rsid w:val="00484AF6"/>
    <w:rsid w:val="00484C94"/>
    <w:rsid w:val="00484CA3"/>
    <w:rsid w:val="00484E1F"/>
    <w:rsid w:val="00484E24"/>
    <w:rsid w:val="00485678"/>
    <w:rsid w:val="00485992"/>
    <w:rsid w:val="00485B52"/>
    <w:rsid w:val="00485D78"/>
    <w:rsid w:val="00486239"/>
    <w:rsid w:val="004863C0"/>
    <w:rsid w:val="00486517"/>
    <w:rsid w:val="00486687"/>
    <w:rsid w:val="004866A3"/>
    <w:rsid w:val="0048672A"/>
    <w:rsid w:val="004867C2"/>
    <w:rsid w:val="00486CB2"/>
    <w:rsid w:val="00486F0B"/>
    <w:rsid w:val="00486F24"/>
    <w:rsid w:val="0048707D"/>
    <w:rsid w:val="004871C3"/>
    <w:rsid w:val="004875F5"/>
    <w:rsid w:val="00487720"/>
    <w:rsid w:val="004877C9"/>
    <w:rsid w:val="00490008"/>
    <w:rsid w:val="00490155"/>
    <w:rsid w:val="00490562"/>
    <w:rsid w:val="0049081C"/>
    <w:rsid w:val="00490BF4"/>
    <w:rsid w:val="0049102F"/>
    <w:rsid w:val="00491139"/>
    <w:rsid w:val="0049117C"/>
    <w:rsid w:val="0049146C"/>
    <w:rsid w:val="004918A8"/>
    <w:rsid w:val="004919B4"/>
    <w:rsid w:val="00491B26"/>
    <w:rsid w:val="00491D20"/>
    <w:rsid w:val="00492355"/>
    <w:rsid w:val="0049239B"/>
    <w:rsid w:val="004923B1"/>
    <w:rsid w:val="004923F5"/>
    <w:rsid w:val="00492518"/>
    <w:rsid w:val="004925C5"/>
    <w:rsid w:val="004927C6"/>
    <w:rsid w:val="00492906"/>
    <w:rsid w:val="00492C33"/>
    <w:rsid w:val="00492D11"/>
    <w:rsid w:val="004931D9"/>
    <w:rsid w:val="00493286"/>
    <w:rsid w:val="00493573"/>
    <w:rsid w:val="004935B8"/>
    <w:rsid w:val="00493601"/>
    <w:rsid w:val="00493D08"/>
    <w:rsid w:val="00493DFF"/>
    <w:rsid w:val="00493EB2"/>
    <w:rsid w:val="00493FCC"/>
    <w:rsid w:val="0049401D"/>
    <w:rsid w:val="0049431D"/>
    <w:rsid w:val="0049448B"/>
    <w:rsid w:val="004949FF"/>
    <w:rsid w:val="00494B2E"/>
    <w:rsid w:val="00494C9B"/>
    <w:rsid w:val="00494D62"/>
    <w:rsid w:val="004952AB"/>
    <w:rsid w:val="0049537F"/>
    <w:rsid w:val="0049563C"/>
    <w:rsid w:val="00495763"/>
    <w:rsid w:val="004959B5"/>
    <w:rsid w:val="00495A02"/>
    <w:rsid w:val="00495ACB"/>
    <w:rsid w:val="00495EB0"/>
    <w:rsid w:val="00495EDE"/>
    <w:rsid w:val="00495F20"/>
    <w:rsid w:val="00495F3C"/>
    <w:rsid w:val="0049618A"/>
    <w:rsid w:val="004966C7"/>
    <w:rsid w:val="00496771"/>
    <w:rsid w:val="00496824"/>
    <w:rsid w:val="0049685D"/>
    <w:rsid w:val="004968A5"/>
    <w:rsid w:val="00496B43"/>
    <w:rsid w:val="00496C09"/>
    <w:rsid w:val="00496C7F"/>
    <w:rsid w:val="00496D76"/>
    <w:rsid w:val="00496E0A"/>
    <w:rsid w:val="00496F4D"/>
    <w:rsid w:val="0049786B"/>
    <w:rsid w:val="004978A2"/>
    <w:rsid w:val="00497F46"/>
    <w:rsid w:val="004A020D"/>
    <w:rsid w:val="004A0305"/>
    <w:rsid w:val="004A046B"/>
    <w:rsid w:val="004A04FA"/>
    <w:rsid w:val="004A0EDC"/>
    <w:rsid w:val="004A1490"/>
    <w:rsid w:val="004A1A54"/>
    <w:rsid w:val="004A1DE0"/>
    <w:rsid w:val="004A2213"/>
    <w:rsid w:val="004A25B9"/>
    <w:rsid w:val="004A2690"/>
    <w:rsid w:val="004A29D7"/>
    <w:rsid w:val="004A2C06"/>
    <w:rsid w:val="004A2E8B"/>
    <w:rsid w:val="004A2EBD"/>
    <w:rsid w:val="004A331E"/>
    <w:rsid w:val="004A33BF"/>
    <w:rsid w:val="004A357A"/>
    <w:rsid w:val="004A3BC5"/>
    <w:rsid w:val="004A3BF2"/>
    <w:rsid w:val="004A3C50"/>
    <w:rsid w:val="004A3C80"/>
    <w:rsid w:val="004A3CA4"/>
    <w:rsid w:val="004A3D5C"/>
    <w:rsid w:val="004A400E"/>
    <w:rsid w:val="004A43AD"/>
    <w:rsid w:val="004A4932"/>
    <w:rsid w:val="004A49D0"/>
    <w:rsid w:val="004A4FD1"/>
    <w:rsid w:val="004A512B"/>
    <w:rsid w:val="004A524B"/>
    <w:rsid w:val="004A5345"/>
    <w:rsid w:val="004A538F"/>
    <w:rsid w:val="004A5697"/>
    <w:rsid w:val="004A56D1"/>
    <w:rsid w:val="004A59CF"/>
    <w:rsid w:val="004A59FB"/>
    <w:rsid w:val="004A5AA4"/>
    <w:rsid w:val="004A5F5D"/>
    <w:rsid w:val="004A60D5"/>
    <w:rsid w:val="004A6189"/>
    <w:rsid w:val="004A6302"/>
    <w:rsid w:val="004A69BB"/>
    <w:rsid w:val="004A6A98"/>
    <w:rsid w:val="004A6CE0"/>
    <w:rsid w:val="004A737A"/>
    <w:rsid w:val="004A76E3"/>
    <w:rsid w:val="004A786F"/>
    <w:rsid w:val="004A78D7"/>
    <w:rsid w:val="004A794A"/>
    <w:rsid w:val="004A7BBB"/>
    <w:rsid w:val="004A7CE1"/>
    <w:rsid w:val="004A7E5D"/>
    <w:rsid w:val="004A7F05"/>
    <w:rsid w:val="004B0044"/>
    <w:rsid w:val="004B0196"/>
    <w:rsid w:val="004B038A"/>
    <w:rsid w:val="004B042A"/>
    <w:rsid w:val="004B0499"/>
    <w:rsid w:val="004B068F"/>
    <w:rsid w:val="004B0714"/>
    <w:rsid w:val="004B074E"/>
    <w:rsid w:val="004B0A67"/>
    <w:rsid w:val="004B0F98"/>
    <w:rsid w:val="004B0FFB"/>
    <w:rsid w:val="004B1055"/>
    <w:rsid w:val="004B1417"/>
    <w:rsid w:val="004B145C"/>
    <w:rsid w:val="004B1488"/>
    <w:rsid w:val="004B14E5"/>
    <w:rsid w:val="004B16D6"/>
    <w:rsid w:val="004B1C35"/>
    <w:rsid w:val="004B1C4D"/>
    <w:rsid w:val="004B1CFD"/>
    <w:rsid w:val="004B1E57"/>
    <w:rsid w:val="004B216B"/>
    <w:rsid w:val="004B236A"/>
    <w:rsid w:val="004B24BD"/>
    <w:rsid w:val="004B28DC"/>
    <w:rsid w:val="004B2B6C"/>
    <w:rsid w:val="004B2EDC"/>
    <w:rsid w:val="004B2F4A"/>
    <w:rsid w:val="004B30D5"/>
    <w:rsid w:val="004B3155"/>
    <w:rsid w:val="004B3234"/>
    <w:rsid w:val="004B3242"/>
    <w:rsid w:val="004B33CF"/>
    <w:rsid w:val="004B348E"/>
    <w:rsid w:val="004B34DB"/>
    <w:rsid w:val="004B375A"/>
    <w:rsid w:val="004B3BDF"/>
    <w:rsid w:val="004B3C94"/>
    <w:rsid w:val="004B3CC4"/>
    <w:rsid w:val="004B409B"/>
    <w:rsid w:val="004B4148"/>
    <w:rsid w:val="004B4233"/>
    <w:rsid w:val="004B46B7"/>
    <w:rsid w:val="004B4741"/>
    <w:rsid w:val="004B4890"/>
    <w:rsid w:val="004B4968"/>
    <w:rsid w:val="004B4D2C"/>
    <w:rsid w:val="004B4DD7"/>
    <w:rsid w:val="004B4E44"/>
    <w:rsid w:val="004B4EA7"/>
    <w:rsid w:val="004B4FF0"/>
    <w:rsid w:val="004B5216"/>
    <w:rsid w:val="004B52A5"/>
    <w:rsid w:val="004B55B3"/>
    <w:rsid w:val="004B5949"/>
    <w:rsid w:val="004B5A47"/>
    <w:rsid w:val="004B5BB5"/>
    <w:rsid w:val="004B5CBB"/>
    <w:rsid w:val="004B5F0C"/>
    <w:rsid w:val="004B5FA6"/>
    <w:rsid w:val="004B6132"/>
    <w:rsid w:val="004B6348"/>
    <w:rsid w:val="004B6357"/>
    <w:rsid w:val="004B6555"/>
    <w:rsid w:val="004B676B"/>
    <w:rsid w:val="004B6893"/>
    <w:rsid w:val="004B69B5"/>
    <w:rsid w:val="004B6B33"/>
    <w:rsid w:val="004B6BF4"/>
    <w:rsid w:val="004B6C17"/>
    <w:rsid w:val="004B6CB8"/>
    <w:rsid w:val="004B6E38"/>
    <w:rsid w:val="004B726B"/>
    <w:rsid w:val="004B73C9"/>
    <w:rsid w:val="004B7435"/>
    <w:rsid w:val="004B75B1"/>
    <w:rsid w:val="004B76D7"/>
    <w:rsid w:val="004B79A1"/>
    <w:rsid w:val="004B79B4"/>
    <w:rsid w:val="004B7AF2"/>
    <w:rsid w:val="004B7D80"/>
    <w:rsid w:val="004B7EA3"/>
    <w:rsid w:val="004B7F31"/>
    <w:rsid w:val="004C011E"/>
    <w:rsid w:val="004C0195"/>
    <w:rsid w:val="004C01B7"/>
    <w:rsid w:val="004C0232"/>
    <w:rsid w:val="004C0486"/>
    <w:rsid w:val="004C06C8"/>
    <w:rsid w:val="004C06DE"/>
    <w:rsid w:val="004C077B"/>
    <w:rsid w:val="004C08B0"/>
    <w:rsid w:val="004C0AD7"/>
    <w:rsid w:val="004C0CE1"/>
    <w:rsid w:val="004C0D03"/>
    <w:rsid w:val="004C0D56"/>
    <w:rsid w:val="004C0F6F"/>
    <w:rsid w:val="004C0F97"/>
    <w:rsid w:val="004C0FFE"/>
    <w:rsid w:val="004C1035"/>
    <w:rsid w:val="004C1641"/>
    <w:rsid w:val="004C183E"/>
    <w:rsid w:val="004C1B44"/>
    <w:rsid w:val="004C1EE4"/>
    <w:rsid w:val="004C1F76"/>
    <w:rsid w:val="004C2213"/>
    <w:rsid w:val="004C2306"/>
    <w:rsid w:val="004C2352"/>
    <w:rsid w:val="004C2542"/>
    <w:rsid w:val="004C2A05"/>
    <w:rsid w:val="004C2A5E"/>
    <w:rsid w:val="004C2D44"/>
    <w:rsid w:val="004C3725"/>
    <w:rsid w:val="004C3C06"/>
    <w:rsid w:val="004C3CE5"/>
    <w:rsid w:val="004C3DF5"/>
    <w:rsid w:val="004C4189"/>
    <w:rsid w:val="004C4706"/>
    <w:rsid w:val="004C4A1F"/>
    <w:rsid w:val="004C4F86"/>
    <w:rsid w:val="004C4FD3"/>
    <w:rsid w:val="004C50BC"/>
    <w:rsid w:val="004C5152"/>
    <w:rsid w:val="004C5388"/>
    <w:rsid w:val="004C53A5"/>
    <w:rsid w:val="004C5409"/>
    <w:rsid w:val="004C5588"/>
    <w:rsid w:val="004C599F"/>
    <w:rsid w:val="004C59B1"/>
    <w:rsid w:val="004C5AE6"/>
    <w:rsid w:val="004C5F44"/>
    <w:rsid w:val="004C64FD"/>
    <w:rsid w:val="004C65E4"/>
    <w:rsid w:val="004C6620"/>
    <w:rsid w:val="004C6BE2"/>
    <w:rsid w:val="004C6EFA"/>
    <w:rsid w:val="004C6FDC"/>
    <w:rsid w:val="004C7088"/>
    <w:rsid w:val="004C70BE"/>
    <w:rsid w:val="004C72D4"/>
    <w:rsid w:val="004C735C"/>
    <w:rsid w:val="004C7454"/>
    <w:rsid w:val="004C7648"/>
    <w:rsid w:val="004C7833"/>
    <w:rsid w:val="004C7921"/>
    <w:rsid w:val="004C7994"/>
    <w:rsid w:val="004C79E7"/>
    <w:rsid w:val="004C7ACC"/>
    <w:rsid w:val="004C7C34"/>
    <w:rsid w:val="004C7C42"/>
    <w:rsid w:val="004C7EA2"/>
    <w:rsid w:val="004C7FCD"/>
    <w:rsid w:val="004D02B0"/>
    <w:rsid w:val="004D0435"/>
    <w:rsid w:val="004D0565"/>
    <w:rsid w:val="004D09ED"/>
    <w:rsid w:val="004D0C00"/>
    <w:rsid w:val="004D0CCD"/>
    <w:rsid w:val="004D105B"/>
    <w:rsid w:val="004D1134"/>
    <w:rsid w:val="004D1241"/>
    <w:rsid w:val="004D1355"/>
    <w:rsid w:val="004D155C"/>
    <w:rsid w:val="004D176F"/>
    <w:rsid w:val="004D1B5B"/>
    <w:rsid w:val="004D1F02"/>
    <w:rsid w:val="004D23B6"/>
    <w:rsid w:val="004D287D"/>
    <w:rsid w:val="004D2A30"/>
    <w:rsid w:val="004D2C72"/>
    <w:rsid w:val="004D301C"/>
    <w:rsid w:val="004D3039"/>
    <w:rsid w:val="004D315F"/>
    <w:rsid w:val="004D319A"/>
    <w:rsid w:val="004D331C"/>
    <w:rsid w:val="004D3677"/>
    <w:rsid w:val="004D36C4"/>
    <w:rsid w:val="004D3800"/>
    <w:rsid w:val="004D383C"/>
    <w:rsid w:val="004D3D55"/>
    <w:rsid w:val="004D3FFA"/>
    <w:rsid w:val="004D4077"/>
    <w:rsid w:val="004D43B6"/>
    <w:rsid w:val="004D4529"/>
    <w:rsid w:val="004D4553"/>
    <w:rsid w:val="004D45F9"/>
    <w:rsid w:val="004D48AC"/>
    <w:rsid w:val="004D4B84"/>
    <w:rsid w:val="004D4E62"/>
    <w:rsid w:val="004D4FAC"/>
    <w:rsid w:val="004D4FFE"/>
    <w:rsid w:val="004D5273"/>
    <w:rsid w:val="004D52EC"/>
    <w:rsid w:val="004D53A0"/>
    <w:rsid w:val="004D5467"/>
    <w:rsid w:val="004D5C53"/>
    <w:rsid w:val="004D5D68"/>
    <w:rsid w:val="004D5E4C"/>
    <w:rsid w:val="004D6126"/>
    <w:rsid w:val="004D628F"/>
    <w:rsid w:val="004D645B"/>
    <w:rsid w:val="004D6568"/>
    <w:rsid w:val="004D6584"/>
    <w:rsid w:val="004D687A"/>
    <w:rsid w:val="004D6AA6"/>
    <w:rsid w:val="004D6B1C"/>
    <w:rsid w:val="004D6C2A"/>
    <w:rsid w:val="004D7269"/>
    <w:rsid w:val="004D748A"/>
    <w:rsid w:val="004D74C7"/>
    <w:rsid w:val="004D757B"/>
    <w:rsid w:val="004D77AB"/>
    <w:rsid w:val="004D7A47"/>
    <w:rsid w:val="004D7C20"/>
    <w:rsid w:val="004D7C79"/>
    <w:rsid w:val="004E0212"/>
    <w:rsid w:val="004E030B"/>
    <w:rsid w:val="004E03BB"/>
    <w:rsid w:val="004E0476"/>
    <w:rsid w:val="004E0584"/>
    <w:rsid w:val="004E06D9"/>
    <w:rsid w:val="004E080C"/>
    <w:rsid w:val="004E09EF"/>
    <w:rsid w:val="004E10FF"/>
    <w:rsid w:val="004E1166"/>
    <w:rsid w:val="004E1285"/>
    <w:rsid w:val="004E12B8"/>
    <w:rsid w:val="004E12DC"/>
    <w:rsid w:val="004E13CE"/>
    <w:rsid w:val="004E1749"/>
    <w:rsid w:val="004E19DB"/>
    <w:rsid w:val="004E1C94"/>
    <w:rsid w:val="004E1CA7"/>
    <w:rsid w:val="004E1D13"/>
    <w:rsid w:val="004E1DB7"/>
    <w:rsid w:val="004E2542"/>
    <w:rsid w:val="004E2D47"/>
    <w:rsid w:val="004E2D70"/>
    <w:rsid w:val="004E2FB7"/>
    <w:rsid w:val="004E3311"/>
    <w:rsid w:val="004E3334"/>
    <w:rsid w:val="004E3664"/>
    <w:rsid w:val="004E36AC"/>
    <w:rsid w:val="004E36DB"/>
    <w:rsid w:val="004E3782"/>
    <w:rsid w:val="004E3957"/>
    <w:rsid w:val="004E39F9"/>
    <w:rsid w:val="004E3ADF"/>
    <w:rsid w:val="004E3B97"/>
    <w:rsid w:val="004E3D73"/>
    <w:rsid w:val="004E3D8D"/>
    <w:rsid w:val="004E3E69"/>
    <w:rsid w:val="004E419C"/>
    <w:rsid w:val="004E4266"/>
    <w:rsid w:val="004E42DD"/>
    <w:rsid w:val="004E44CF"/>
    <w:rsid w:val="004E462D"/>
    <w:rsid w:val="004E4763"/>
    <w:rsid w:val="004E48C0"/>
    <w:rsid w:val="004E4D81"/>
    <w:rsid w:val="004E4FB9"/>
    <w:rsid w:val="004E50B1"/>
    <w:rsid w:val="004E55B7"/>
    <w:rsid w:val="004E57B4"/>
    <w:rsid w:val="004E5A7E"/>
    <w:rsid w:val="004E5BE7"/>
    <w:rsid w:val="004E5D49"/>
    <w:rsid w:val="004E5E89"/>
    <w:rsid w:val="004E6042"/>
    <w:rsid w:val="004E61FE"/>
    <w:rsid w:val="004E6483"/>
    <w:rsid w:val="004E6A10"/>
    <w:rsid w:val="004E6B01"/>
    <w:rsid w:val="004E6BDD"/>
    <w:rsid w:val="004E6C6D"/>
    <w:rsid w:val="004E6D5B"/>
    <w:rsid w:val="004E6D9F"/>
    <w:rsid w:val="004E6E51"/>
    <w:rsid w:val="004E6ECE"/>
    <w:rsid w:val="004E71B6"/>
    <w:rsid w:val="004E7438"/>
    <w:rsid w:val="004E7551"/>
    <w:rsid w:val="004E766B"/>
    <w:rsid w:val="004E76D9"/>
    <w:rsid w:val="004E7832"/>
    <w:rsid w:val="004E78E0"/>
    <w:rsid w:val="004E7A08"/>
    <w:rsid w:val="004E7BC2"/>
    <w:rsid w:val="004E7C5C"/>
    <w:rsid w:val="004E7F11"/>
    <w:rsid w:val="004F039A"/>
    <w:rsid w:val="004F0426"/>
    <w:rsid w:val="004F0494"/>
    <w:rsid w:val="004F06E5"/>
    <w:rsid w:val="004F09B3"/>
    <w:rsid w:val="004F0A23"/>
    <w:rsid w:val="004F0BBC"/>
    <w:rsid w:val="004F0FF6"/>
    <w:rsid w:val="004F101F"/>
    <w:rsid w:val="004F1038"/>
    <w:rsid w:val="004F10CF"/>
    <w:rsid w:val="004F114A"/>
    <w:rsid w:val="004F1178"/>
    <w:rsid w:val="004F1212"/>
    <w:rsid w:val="004F1514"/>
    <w:rsid w:val="004F1604"/>
    <w:rsid w:val="004F1644"/>
    <w:rsid w:val="004F1CC5"/>
    <w:rsid w:val="004F1E4D"/>
    <w:rsid w:val="004F22F0"/>
    <w:rsid w:val="004F27C7"/>
    <w:rsid w:val="004F288E"/>
    <w:rsid w:val="004F2983"/>
    <w:rsid w:val="004F2B07"/>
    <w:rsid w:val="004F2FF6"/>
    <w:rsid w:val="004F33FD"/>
    <w:rsid w:val="004F346B"/>
    <w:rsid w:val="004F36D9"/>
    <w:rsid w:val="004F3863"/>
    <w:rsid w:val="004F3932"/>
    <w:rsid w:val="004F393F"/>
    <w:rsid w:val="004F3B0A"/>
    <w:rsid w:val="004F3B41"/>
    <w:rsid w:val="004F3E2B"/>
    <w:rsid w:val="004F40F2"/>
    <w:rsid w:val="004F4372"/>
    <w:rsid w:val="004F441C"/>
    <w:rsid w:val="004F47B7"/>
    <w:rsid w:val="004F4A34"/>
    <w:rsid w:val="004F4BF5"/>
    <w:rsid w:val="004F4FAD"/>
    <w:rsid w:val="004F50D9"/>
    <w:rsid w:val="004F527C"/>
    <w:rsid w:val="004F5476"/>
    <w:rsid w:val="004F5626"/>
    <w:rsid w:val="004F5678"/>
    <w:rsid w:val="004F56A9"/>
    <w:rsid w:val="004F58B7"/>
    <w:rsid w:val="004F59EF"/>
    <w:rsid w:val="004F5A15"/>
    <w:rsid w:val="004F5B2B"/>
    <w:rsid w:val="004F60A5"/>
    <w:rsid w:val="004F636C"/>
    <w:rsid w:val="004F6385"/>
    <w:rsid w:val="004F63A7"/>
    <w:rsid w:val="004F673A"/>
    <w:rsid w:val="004F68A1"/>
    <w:rsid w:val="004F695B"/>
    <w:rsid w:val="004F6A02"/>
    <w:rsid w:val="004F6EE0"/>
    <w:rsid w:val="004F703E"/>
    <w:rsid w:val="004F7C11"/>
    <w:rsid w:val="004F7DE7"/>
    <w:rsid w:val="0050006C"/>
    <w:rsid w:val="0050024D"/>
    <w:rsid w:val="0050063A"/>
    <w:rsid w:val="005007B0"/>
    <w:rsid w:val="005007C7"/>
    <w:rsid w:val="005007FD"/>
    <w:rsid w:val="00500979"/>
    <w:rsid w:val="00500ACB"/>
    <w:rsid w:val="00500CA1"/>
    <w:rsid w:val="00500EE7"/>
    <w:rsid w:val="00500F0F"/>
    <w:rsid w:val="00500FD9"/>
    <w:rsid w:val="00501286"/>
    <w:rsid w:val="005014F6"/>
    <w:rsid w:val="00501594"/>
    <w:rsid w:val="005015BB"/>
    <w:rsid w:val="0050182C"/>
    <w:rsid w:val="00501A57"/>
    <w:rsid w:val="00501AC9"/>
    <w:rsid w:val="00501BBC"/>
    <w:rsid w:val="00501C74"/>
    <w:rsid w:val="00501EB1"/>
    <w:rsid w:val="005026C5"/>
    <w:rsid w:val="00502813"/>
    <w:rsid w:val="00502849"/>
    <w:rsid w:val="00502973"/>
    <w:rsid w:val="005029C0"/>
    <w:rsid w:val="00502BFF"/>
    <w:rsid w:val="00502D25"/>
    <w:rsid w:val="00502D7D"/>
    <w:rsid w:val="005037BD"/>
    <w:rsid w:val="005037C0"/>
    <w:rsid w:val="00503BC1"/>
    <w:rsid w:val="005045F5"/>
    <w:rsid w:val="0050505D"/>
    <w:rsid w:val="0050511C"/>
    <w:rsid w:val="0050578C"/>
    <w:rsid w:val="005057A6"/>
    <w:rsid w:val="0050581F"/>
    <w:rsid w:val="00505B24"/>
    <w:rsid w:val="00506603"/>
    <w:rsid w:val="00506741"/>
    <w:rsid w:val="00506DBB"/>
    <w:rsid w:val="00506F9E"/>
    <w:rsid w:val="005070FD"/>
    <w:rsid w:val="0050734B"/>
    <w:rsid w:val="005076EB"/>
    <w:rsid w:val="00507777"/>
    <w:rsid w:val="005078BF"/>
    <w:rsid w:val="0050791B"/>
    <w:rsid w:val="00507A9D"/>
    <w:rsid w:val="00507CB4"/>
    <w:rsid w:val="00507ED5"/>
    <w:rsid w:val="00510226"/>
    <w:rsid w:val="00510244"/>
    <w:rsid w:val="005102A8"/>
    <w:rsid w:val="00510407"/>
    <w:rsid w:val="0051061B"/>
    <w:rsid w:val="00510FD4"/>
    <w:rsid w:val="005112A0"/>
    <w:rsid w:val="0051176A"/>
    <w:rsid w:val="00511A45"/>
    <w:rsid w:val="00511AE8"/>
    <w:rsid w:val="00511BB2"/>
    <w:rsid w:val="00511C6E"/>
    <w:rsid w:val="00511F7E"/>
    <w:rsid w:val="005126FE"/>
    <w:rsid w:val="00512794"/>
    <w:rsid w:val="00513125"/>
    <w:rsid w:val="005139E7"/>
    <w:rsid w:val="00513D6C"/>
    <w:rsid w:val="00513E89"/>
    <w:rsid w:val="00514171"/>
    <w:rsid w:val="005143CC"/>
    <w:rsid w:val="0051452F"/>
    <w:rsid w:val="00514558"/>
    <w:rsid w:val="00514602"/>
    <w:rsid w:val="0051464E"/>
    <w:rsid w:val="0051479B"/>
    <w:rsid w:val="00514D06"/>
    <w:rsid w:val="00514F82"/>
    <w:rsid w:val="00515162"/>
    <w:rsid w:val="0051529F"/>
    <w:rsid w:val="00515584"/>
    <w:rsid w:val="005155A3"/>
    <w:rsid w:val="005155B1"/>
    <w:rsid w:val="005159B0"/>
    <w:rsid w:val="00515C38"/>
    <w:rsid w:val="00515E37"/>
    <w:rsid w:val="005165B1"/>
    <w:rsid w:val="0051661A"/>
    <w:rsid w:val="00516762"/>
    <w:rsid w:val="00516C4D"/>
    <w:rsid w:val="00516DEA"/>
    <w:rsid w:val="00517536"/>
    <w:rsid w:val="0051758C"/>
    <w:rsid w:val="00517D3F"/>
    <w:rsid w:val="00517F4E"/>
    <w:rsid w:val="00520539"/>
    <w:rsid w:val="005205C9"/>
    <w:rsid w:val="00520BB1"/>
    <w:rsid w:val="00520D2F"/>
    <w:rsid w:val="00520D5D"/>
    <w:rsid w:val="00520EBB"/>
    <w:rsid w:val="00520EDB"/>
    <w:rsid w:val="00520FB7"/>
    <w:rsid w:val="00521286"/>
    <w:rsid w:val="005216F4"/>
    <w:rsid w:val="00521B49"/>
    <w:rsid w:val="00521CF8"/>
    <w:rsid w:val="0052204D"/>
    <w:rsid w:val="00522214"/>
    <w:rsid w:val="005222D4"/>
    <w:rsid w:val="00522573"/>
    <w:rsid w:val="00522803"/>
    <w:rsid w:val="0052282B"/>
    <w:rsid w:val="0052282C"/>
    <w:rsid w:val="005228B5"/>
    <w:rsid w:val="005228F3"/>
    <w:rsid w:val="00522911"/>
    <w:rsid w:val="005229F8"/>
    <w:rsid w:val="00522B5B"/>
    <w:rsid w:val="00522BC1"/>
    <w:rsid w:val="0052301B"/>
    <w:rsid w:val="00523059"/>
    <w:rsid w:val="005230D6"/>
    <w:rsid w:val="005233A4"/>
    <w:rsid w:val="0052375A"/>
    <w:rsid w:val="00523776"/>
    <w:rsid w:val="00523794"/>
    <w:rsid w:val="00523976"/>
    <w:rsid w:val="00523A44"/>
    <w:rsid w:val="00523D85"/>
    <w:rsid w:val="00523F95"/>
    <w:rsid w:val="0052412B"/>
    <w:rsid w:val="00524295"/>
    <w:rsid w:val="005242AB"/>
    <w:rsid w:val="005245BD"/>
    <w:rsid w:val="00524AC0"/>
    <w:rsid w:val="00525224"/>
    <w:rsid w:val="005253AA"/>
    <w:rsid w:val="00525647"/>
    <w:rsid w:val="00525868"/>
    <w:rsid w:val="00525A89"/>
    <w:rsid w:val="00525E48"/>
    <w:rsid w:val="00525EDC"/>
    <w:rsid w:val="005262CD"/>
    <w:rsid w:val="00526654"/>
    <w:rsid w:val="00526671"/>
    <w:rsid w:val="00526740"/>
    <w:rsid w:val="00526AE0"/>
    <w:rsid w:val="00526B6E"/>
    <w:rsid w:val="00526CA9"/>
    <w:rsid w:val="00526EC6"/>
    <w:rsid w:val="00526F67"/>
    <w:rsid w:val="005275A8"/>
    <w:rsid w:val="00527776"/>
    <w:rsid w:val="00527A92"/>
    <w:rsid w:val="00530466"/>
    <w:rsid w:val="0053046C"/>
    <w:rsid w:val="00530796"/>
    <w:rsid w:val="00530887"/>
    <w:rsid w:val="005309AB"/>
    <w:rsid w:val="005309FF"/>
    <w:rsid w:val="00530C6B"/>
    <w:rsid w:val="00530D0F"/>
    <w:rsid w:val="00530E22"/>
    <w:rsid w:val="00531336"/>
    <w:rsid w:val="0053154D"/>
    <w:rsid w:val="005317CD"/>
    <w:rsid w:val="00531916"/>
    <w:rsid w:val="0053246A"/>
    <w:rsid w:val="005326B1"/>
    <w:rsid w:val="00532852"/>
    <w:rsid w:val="005328A4"/>
    <w:rsid w:val="005329F5"/>
    <w:rsid w:val="00532A47"/>
    <w:rsid w:val="00532B38"/>
    <w:rsid w:val="00532DEA"/>
    <w:rsid w:val="00533098"/>
    <w:rsid w:val="005330F3"/>
    <w:rsid w:val="00533111"/>
    <w:rsid w:val="0053329B"/>
    <w:rsid w:val="005333B0"/>
    <w:rsid w:val="005334FC"/>
    <w:rsid w:val="005336E8"/>
    <w:rsid w:val="00533777"/>
    <w:rsid w:val="005338A3"/>
    <w:rsid w:val="0053392E"/>
    <w:rsid w:val="005339D7"/>
    <w:rsid w:val="005339E9"/>
    <w:rsid w:val="00533B40"/>
    <w:rsid w:val="00533B52"/>
    <w:rsid w:val="00533BC4"/>
    <w:rsid w:val="00533BD5"/>
    <w:rsid w:val="00533DA6"/>
    <w:rsid w:val="00534181"/>
    <w:rsid w:val="0053421F"/>
    <w:rsid w:val="00534441"/>
    <w:rsid w:val="0053495E"/>
    <w:rsid w:val="005349F2"/>
    <w:rsid w:val="00534F24"/>
    <w:rsid w:val="005352F5"/>
    <w:rsid w:val="00535475"/>
    <w:rsid w:val="005354F8"/>
    <w:rsid w:val="005359BF"/>
    <w:rsid w:val="00535AFB"/>
    <w:rsid w:val="00535E88"/>
    <w:rsid w:val="00536117"/>
    <w:rsid w:val="005362BD"/>
    <w:rsid w:val="005364CD"/>
    <w:rsid w:val="00536AAC"/>
    <w:rsid w:val="00536C27"/>
    <w:rsid w:val="00536DA8"/>
    <w:rsid w:val="00537423"/>
    <w:rsid w:val="0053787D"/>
    <w:rsid w:val="005378EC"/>
    <w:rsid w:val="00537B6C"/>
    <w:rsid w:val="00540032"/>
    <w:rsid w:val="005400FA"/>
    <w:rsid w:val="005402AD"/>
    <w:rsid w:val="005403E2"/>
    <w:rsid w:val="005405B8"/>
    <w:rsid w:val="00540665"/>
    <w:rsid w:val="005408B6"/>
    <w:rsid w:val="00540BC6"/>
    <w:rsid w:val="00540BD6"/>
    <w:rsid w:val="00540C4D"/>
    <w:rsid w:val="00540E33"/>
    <w:rsid w:val="00540EC2"/>
    <w:rsid w:val="005417EF"/>
    <w:rsid w:val="00541CCF"/>
    <w:rsid w:val="00541D79"/>
    <w:rsid w:val="00541EF8"/>
    <w:rsid w:val="00542149"/>
    <w:rsid w:val="00542311"/>
    <w:rsid w:val="005423E0"/>
    <w:rsid w:val="00542631"/>
    <w:rsid w:val="00542667"/>
    <w:rsid w:val="00542B43"/>
    <w:rsid w:val="00542CBD"/>
    <w:rsid w:val="00542D23"/>
    <w:rsid w:val="00542DEE"/>
    <w:rsid w:val="005430B3"/>
    <w:rsid w:val="00543228"/>
    <w:rsid w:val="005432C5"/>
    <w:rsid w:val="0054336A"/>
    <w:rsid w:val="00543427"/>
    <w:rsid w:val="0054381A"/>
    <w:rsid w:val="00543929"/>
    <w:rsid w:val="005439EF"/>
    <w:rsid w:val="00543CBC"/>
    <w:rsid w:val="00543CC7"/>
    <w:rsid w:val="00544085"/>
    <w:rsid w:val="00544156"/>
    <w:rsid w:val="005442C1"/>
    <w:rsid w:val="00544495"/>
    <w:rsid w:val="005444F6"/>
    <w:rsid w:val="0054457F"/>
    <w:rsid w:val="005448E6"/>
    <w:rsid w:val="00544A02"/>
    <w:rsid w:val="00544B6C"/>
    <w:rsid w:val="00544BB5"/>
    <w:rsid w:val="00544C55"/>
    <w:rsid w:val="005450A3"/>
    <w:rsid w:val="005450CC"/>
    <w:rsid w:val="0054518F"/>
    <w:rsid w:val="005453CE"/>
    <w:rsid w:val="00545497"/>
    <w:rsid w:val="00545603"/>
    <w:rsid w:val="005457EC"/>
    <w:rsid w:val="00545889"/>
    <w:rsid w:val="00545A40"/>
    <w:rsid w:val="00545E13"/>
    <w:rsid w:val="00545F4E"/>
    <w:rsid w:val="00546715"/>
    <w:rsid w:val="00546875"/>
    <w:rsid w:val="00546B65"/>
    <w:rsid w:val="00547105"/>
    <w:rsid w:val="00547A0D"/>
    <w:rsid w:val="00547C00"/>
    <w:rsid w:val="00547C3C"/>
    <w:rsid w:val="00547DF0"/>
    <w:rsid w:val="00547E83"/>
    <w:rsid w:val="00550243"/>
    <w:rsid w:val="005503DF"/>
    <w:rsid w:val="0055076E"/>
    <w:rsid w:val="0055095A"/>
    <w:rsid w:val="00550BFF"/>
    <w:rsid w:val="00550E20"/>
    <w:rsid w:val="00551211"/>
    <w:rsid w:val="00551232"/>
    <w:rsid w:val="005512F7"/>
    <w:rsid w:val="0055173C"/>
    <w:rsid w:val="0055192B"/>
    <w:rsid w:val="005519A0"/>
    <w:rsid w:val="005520D6"/>
    <w:rsid w:val="0055235D"/>
    <w:rsid w:val="0055274E"/>
    <w:rsid w:val="00552BC8"/>
    <w:rsid w:val="005532CF"/>
    <w:rsid w:val="0055342A"/>
    <w:rsid w:val="005535F8"/>
    <w:rsid w:val="00553783"/>
    <w:rsid w:val="00553911"/>
    <w:rsid w:val="00553C17"/>
    <w:rsid w:val="0055424C"/>
    <w:rsid w:val="0055477F"/>
    <w:rsid w:val="00554A46"/>
    <w:rsid w:val="00554B86"/>
    <w:rsid w:val="00554F76"/>
    <w:rsid w:val="005553BC"/>
    <w:rsid w:val="005554DE"/>
    <w:rsid w:val="00555645"/>
    <w:rsid w:val="005556F8"/>
    <w:rsid w:val="005557B2"/>
    <w:rsid w:val="005559F9"/>
    <w:rsid w:val="00555B73"/>
    <w:rsid w:val="00555C89"/>
    <w:rsid w:val="00555F7D"/>
    <w:rsid w:val="00555FEB"/>
    <w:rsid w:val="005560CC"/>
    <w:rsid w:val="0055623C"/>
    <w:rsid w:val="0055695A"/>
    <w:rsid w:val="00556E7F"/>
    <w:rsid w:val="005571C4"/>
    <w:rsid w:val="00557283"/>
    <w:rsid w:val="005573B7"/>
    <w:rsid w:val="00557414"/>
    <w:rsid w:val="00557965"/>
    <w:rsid w:val="0055799E"/>
    <w:rsid w:val="00557B6F"/>
    <w:rsid w:val="00557E11"/>
    <w:rsid w:val="00560294"/>
    <w:rsid w:val="00560361"/>
    <w:rsid w:val="005604D7"/>
    <w:rsid w:val="005608FA"/>
    <w:rsid w:val="00560CA1"/>
    <w:rsid w:val="00560F5C"/>
    <w:rsid w:val="00560F69"/>
    <w:rsid w:val="0056100B"/>
    <w:rsid w:val="00561558"/>
    <w:rsid w:val="00561BB1"/>
    <w:rsid w:val="00561C8D"/>
    <w:rsid w:val="00561DC9"/>
    <w:rsid w:val="00561E85"/>
    <w:rsid w:val="00561EEF"/>
    <w:rsid w:val="00562191"/>
    <w:rsid w:val="0056235C"/>
    <w:rsid w:val="0056245A"/>
    <w:rsid w:val="00562557"/>
    <w:rsid w:val="005627DE"/>
    <w:rsid w:val="00562A6A"/>
    <w:rsid w:val="00562E61"/>
    <w:rsid w:val="00562EFD"/>
    <w:rsid w:val="00563002"/>
    <w:rsid w:val="005631B9"/>
    <w:rsid w:val="00563392"/>
    <w:rsid w:val="00563908"/>
    <w:rsid w:val="005639E9"/>
    <w:rsid w:val="00563AA6"/>
    <w:rsid w:val="00563BC0"/>
    <w:rsid w:val="00563BE4"/>
    <w:rsid w:val="00563D10"/>
    <w:rsid w:val="00563E80"/>
    <w:rsid w:val="00563F73"/>
    <w:rsid w:val="00563FEC"/>
    <w:rsid w:val="00564294"/>
    <w:rsid w:val="005645CA"/>
    <w:rsid w:val="005645DB"/>
    <w:rsid w:val="005648DF"/>
    <w:rsid w:val="0056498B"/>
    <w:rsid w:val="00564B5B"/>
    <w:rsid w:val="005653FD"/>
    <w:rsid w:val="005655E7"/>
    <w:rsid w:val="00565A5C"/>
    <w:rsid w:val="00565B01"/>
    <w:rsid w:val="00565BD1"/>
    <w:rsid w:val="00565D37"/>
    <w:rsid w:val="00565DCB"/>
    <w:rsid w:val="00565DE0"/>
    <w:rsid w:val="00565EE0"/>
    <w:rsid w:val="00566091"/>
    <w:rsid w:val="005660D7"/>
    <w:rsid w:val="00566284"/>
    <w:rsid w:val="005662B3"/>
    <w:rsid w:val="005663D0"/>
    <w:rsid w:val="005664DB"/>
    <w:rsid w:val="00566738"/>
    <w:rsid w:val="00566FC2"/>
    <w:rsid w:val="00567174"/>
    <w:rsid w:val="005672BF"/>
    <w:rsid w:val="005672C6"/>
    <w:rsid w:val="00567445"/>
    <w:rsid w:val="005675A9"/>
    <w:rsid w:val="005677B4"/>
    <w:rsid w:val="005678AA"/>
    <w:rsid w:val="005679E9"/>
    <w:rsid w:val="00567D4E"/>
    <w:rsid w:val="00567EE5"/>
    <w:rsid w:val="00567F63"/>
    <w:rsid w:val="0057020E"/>
    <w:rsid w:val="0057051B"/>
    <w:rsid w:val="00570A72"/>
    <w:rsid w:val="005712BC"/>
    <w:rsid w:val="00571342"/>
    <w:rsid w:val="005715A1"/>
    <w:rsid w:val="005717E2"/>
    <w:rsid w:val="0057198D"/>
    <w:rsid w:val="00571C4C"/>
    <w:rsid w:val="00571E4F"/>
    <w:rsid w:val="00571FD3"/>
    <w:rsid w:val="00571FFA"/>
    <w:rsid w:val="005720DC"/>
    <w:rsid w:val="00572151"/>
    <w:rsid w:val="00572241"/>
    <w:rsid w:val="00572368"/>
    <w:rsid w:val="005723D3"/>
    <w:rsid w:val="00572432"/>
    <w:rsid w:val="0057256C"/>
    <w:rsid w:val="005725CD"/>
    <w:rsid w:val="00572E28"/>
    <w:rsid w:val="00573284"/>
    <w:rsid w:val="00573616"/>
    <w:rsid w:val="00573697"/>
    <w:rsid w:val="00573A9D"/>
    <w:rsid w:val="00573C87"/>
    <w:rsid w:val="00573E91"/>
    <w:rsid w:val="00574525"/>
    <w:rsid w:val="005748B0"/>
    <w:rsid w:val="00574D11"/>
    <w:rsid w:val="0057500C"/>
    <w:rsid w:val="0057546D"/>
    <w:rsid w:val="005754E2"/>
    <w:rsid w:val="005756A7"/>
    <w:rsid w:val="005756BA"/>
    <w:rsid w:val="00575740"/>
    <w:rsid w:val="0057590B"/>
    <w:rsid w:val="00575C00"/>
    <w:rsid w:val="005761C7"/>
    <w:rsid w:val="00576341"/>
    <w:rsid w:val="005764AA"/>
    <w:rsid w:val="0057668B"/>
    <w:rsid w:val="00576900"/>
    <w:rsid w:val="00576A18"/>
    <w:rsid w:val="00576CF9"/>
    <w:rsid w:val="0057709C"/>
    <w:rsid w:val="00577107"/>
    <w:rsid w:val="0057736B"/>
    <w:rsid w:val="005773B8"/>
    <w:rsid w:val="00577634"/>
    <w:rsid w:val="0057781B"/>
    <w:rsid w:val="005779C3"/>
    <w:rsid w:val="00577B58"/>
    <w:rsid w:val="00577D2F"/>
    <w:rsid w:val="00577E47"/>
    <w:rsid w:val="00577F94"/>
    <w:rsid w:val="005802B7"/>
    <w:rsid w:val="005803F2"/>
    <w:rsid w:val="00580543"/>
    <w:rsid w:val="00580598"/>
    <w:rsid w:val="0058067E"/>
    <w:rsid w:val="00580833"/>
    <w:rsid w:val="0058084D"/>
    <w:rsid w:val="005808D6"/>
    <w:rsid w:val="00580918"/>
    <w:rsid w:val="00580B1F"/>
    <w:rsid w:val="00580D62"/>
    <w:rsid w:val="00581089"/>
    <w:rsid w:val="00581151"/>
    <w:rsid w:val="00581250"/>
    <w:rsid w:val="0058127B"/>
    <w:rsid w:val="00581625"/>
    <w:rsid w:val="00581672"/>
    <w:rsid w:val="00581882"/>
    <w:rsid w:val="00581901"/>
    <w:rsid w:val="00581941"/>
    <w:rsid w:val="00581A30"/>
    <w:rsid w:val="00581C23"/>
    <w:rsid w:val="00581DB1"/>
    <w:rsid w:val="00581FC4"/>
    <w:rsid w:val="005824A0"/>
    <w:rsid w:val="005824CA"/>
    <w:rsid w:val="005826A7"/>
    <w:rsid w:val="00582C27"/>
    <w:rsid w:val="00582D02"/>
    <w:rsid w:val="00582F6F"/>
    <w:rsid w:val="0058300F"/>
    <w:rsid w:val="00583011"/>
    <w:rsid w:val="0058306C"/>
    <w:rsid w:val="00583149"/>
    <w:rsid w:val="005832CA"/>
    <w:rsid w:val="00583824"/>
    <w:rsid w:val="00583A12"/>
    <w:rsid w:val="00583ADA"/>
    <w:rsid w:val="00584003"/>
    <w:rsid w:val="005841B8"/>
    <w:rsid w:val="0058474F"/>
    <w:rsid w:val="00584774"/>
    <w:rsid w:val="00584794"/>
    <w:rsid w:val="00584A4D"/>
    <w:rsid w:val="00584DEE"/>
    <w:rsid w:val="00585045"/>
    <w:rsid w:val="005851C9"/>
    <w:rsid w:val="00585486"/>
    <w:rsid w:val="005857E6"/>
    <w:rsid w:val="00585BE9"/>
    <w:rsid w:val="005860C3"/>
    <w:rsid w:val="005861DD"/>
    <w:rsid w:val="00586252"/>
    <w:rsid w:val="0058663F"/>
    <w:rsid w:val="005867DC"/>
    <w:rsid w:val="00586C51"/>
    <w:rsid w:val="00586F98"/>
    <w:rsid w:val="005871BE"/>
    <w:rsid w:val="005872FD"/>
    <w:rsid w:val="005873FC"/>
    <w:rsid w:val="00587679"/>
    <w:rsid w:val="00587A8E"/>
    <w:rsid w:val="00587D38"/>
    <w:rsid w:val="00587E47"/>
    <w:rsid w:val="00587E48"/>
    <w:rsid w:val="00587EB3"/>
    <w:rsid w:val="00587F96"/>
    <w:rsid w:val="00590250"/>
    <w:rsid w:val="005906D8"/>
    <w:rsid w:val="00590856"/>
    <w:rsid w:val="00590943"/>
    <w:rsid w:val="00590B07"/>
    <w:rsid w:val="00590BDE"/>
    <w:rsid w:val="00590E7C"/>
    <w:rsid w:val="005912E6"/>
    <w:rsid w:val="005916AE"/>
    <w:rsid w:val="005916FC"/>
    <w:rsid w:val="0059186D"/>
    <w:rsid w:val="0059192C"/>
    <w:rsid w:val="00591A3E"/>
    <w:rsid w:val="00591A89"/>
    <w:rsid w:val="00591DC6"/>
    <w:rsid w:val="00592168"/>
    <w:rsid w:val="005921EE"/>
    <w:rsid w:val="0059222E"/>
    <w:rsid w:val="005926A7"/>
    <w:rsid w:val="00592701"/>
    <w:rsid w:val="00592833"/>
    <w:rsid w:val="00592943"/>
    <w:rsid w:val="00592B2B"/>
    <w:rsid w:val="00592E99"/>
    <w:rsid w:val="0059317D"/>
    <w:rsid w:val="005931DF"/>
    <w:rsid w:val="00593240"/>
    <w:rsid w:val="00593400"/>
    <w:rsid w:val="0059341A"/>
    <w:rsid w:val="0059379D"/>
    <w:rsid w:val="005939FB"/>
    <w:rsid w:val="00593ACB"/>
    <w:rsid w:val="005941CF"/>
    <w:rsid w:val="005941DE"/>
    <w:rsid w:val="005942A2"/>
    <w:rsid w:val="00594722"/>
    <w:rsid w:val="00594CEB"/>
    <w:rsid w:val="00594D68"/>
    <w:rsid w:val="00595071"/>
    <w:rsid w:val="0059519C"/>
    <w:rsid w:val="005952A9"/>
    <w:rsid w:val="00595567"/>
    <w:rsid w:val="00595AF0"/>
    <w:rsid w:val="00595D88"/>
    <w:rsid w:val="00595EEA"/>
    <w:rsid w:val="0059602C"/>
    <w:rsid w:val="00596378"/>
    <w:rsid w:val="0059656D"/>
    <w:rsid w:val="00596E7B"/>
    <w:rsid w:val="00597435"/>
    <w:rsid w:val="00597663"/>
    <w:rsid w:val="00597A48"/>
    <w:rsid w:val="00597B4E"/>
    <w:rsid w:val="00597D24"/>
    <w:rsid w:val="00597D86"/>
    <w:rsid w:val="00597FA6"/>
    <w:rsid w:val="00597FEA"/>
    <w:rsid w:val="005A0578"/>
    <w:rsid w:val="005A07D3"/>
    <w:rsid w:val="005A081D"/>
    <w:rsid w:val="005A0E98"/>
    <w:rsid w:val="005A10DC"/>
    <w:rsid w:val="005A1238"/>
    <w:rsid w:val="005A1630"/>
    <w:rsid w:val="005A16CC"/>
    <w:rsid w:val="005A1BBB"/>
    <w:rsid w:val="005A2089"/>
    <w:rsid w:val="005A211E"/>
    <w:rsid w:val="005A2C9F"/>
    <w:rsid w:val="005A2D4F"/>
    <w:rsid w:val="005A2DC7"/>
    <w:rsid w:val="005A30F1"/>
    <w:rsid w:val="005A3563"/>
    <w:rsid w:val="005A374F"/>
    <w:rsid w:val="005A3782"/>
    <w:rsid w:val="005A3935"/>
    <w:rsid w:val="005A3C7F"/>
    <w:rsid w:val="005A3DC8"/>
    <w:rsid w:val="005A3E07"/>
    <w:rsid w:val="005A406E"/>
    <w:rsid w:val="005A439B"/>
    <w:rsid w:val="005A44FD"/>
    <w:rsid w:val="005A4859"/>
    <w:rsid w:val="005A4985"/>
    <w:rsid w:val="005A4C5B"/>
    <w:rsid w:val="005A4DB9"/>
    <w:rsid w:val="005A4EEC"/>
    <w:rsid w:val="005A4F76"/>
    <w:rsid w:val="005A505A"/>
    <w:rsid w:val="005A5253"/>
    <w:rsid w:val="005A53D9"/>
    <w:rsid w:val="005A5907"/>
    <w:rsid w:val="005A5AD5"/>
    <w:rsid w:val="005A5CA3"/>
    <w:rsid w:val="005A6195"/>
    <w:rsid w:val="005A6477"/>
    <w:rsid w:val="005A6ECF"/>
    <w:rsid w:val="005A76CB"/>
    <w:rsid w:val="005A7BD9"/>
    <w:rsid w:val="005A7D4D"/>
    <w:rsid w:val="005A7D85"/>
    <w:rsid w:val="005A7DB3"/>
    <w:rsid w:val="005A7E8A"/>
    <w:rsid w:val="005B03B3"/>
    <w:rsid w:val="005B05A9"/>
    <w:rsid w:val="005B08F8"/>
    <w:rsid w:val="005B0A94"/>
    <w:rsid w:val="005B0BA7"/>
    <w:rsid w:val="005B0CA1"/>
    <w:rsid w:val="005B0DE3"/>
    <w:rsid w:val="005B0F54"/>
    <w:rsid w:val="005B0FC9"/>
    <w:rsid w:val="005B0FEA"/>
    <w:rsid w:val="005B10D7"/>
    <w:rsid w:val="005B1151"/>
    <w:rsid w:val="005B12EA"/>
    <w:rsid w:val="005B1463"/>
    <w:rsid w:val="005B14B9"/>
    <w:rsid w:val="005B168B"/>
    <w:rsid w:val="005B16CD"/>
    <w:rsid w:val="005B1A9D"/>
    <w:rsid w:val="005B1BEF"/>
    <w:rsid w:val="005B1BF8"/>
    <w:rsid w:val="005B1D3B"/>
    <w:rsid w:val="005B1E2D"/>
    <w:rsid w:val="005B3164"/>
    <w:rsid w:val="005B3196"/>
    <w:rsid w:val="005B33D2"/>
    <w:rsid w:val="005B344A"/>
    <w:rsid w:val="005B38DE"/>
    <w:rsid w:val="005B3B41"/>
    <w:rsid w:val="005B3CA7"/>
    <w:rsid w:val="005B3CF4"/>
    <w:rsid w:val="005B4006"/>
    <w:rsid w:val="005B403A"/>
    <w:rsid w:val="005B4187"/>
    <w:rsid w:val="005B435B"/>
    <w:rsid w:val="005B4981"/>
    <w:rsid w:val="005B49F4"/>
    <w:rsid w:val="005B4A56"/>
    <w:rsid w:val="005B4AB8"/>
    <w:rsid w:val="005B4DDF"/>
    <w:rsid w:val="005B4F38"/>
    <w:rsid w:val="005B5069"/>
    <w:rsid w:val="005B50FE"/>
    <w:rsid w:val="005B51A0"/>
    <w:rsid w:val="005B58DE"/>
    <w:rsid w:val="005B5B12"/>
    <w:rsid w:val="005B5DB3"/>
    <w:rsid w:val="005B5F83"/>
    <w:rsid w:val="005B6277"/>
    <w:rsid w:val="005B63A0"/>
    <w:rsid w:val="005B6454"/>
    <w:rsid w:val="005B65F0"/>
    <w:rsid w:val="005B6699"/>
    <w:rsid w:val="005B6774"/>
    <w:rsid w:val="005B67F1"/>
    <w:rsid w:val="005B68B6"/>
    <w:rsid w:val="005B6C01"/>
    <w:rsid w:val="005B6CE8"/>
    <w:rsid w:val="005B6CF1"/>
    <w:rsid w:val="005B6DA6"/>
    <w:rsid w:val="005B6F4A"/>
    <w:rsid w:val="005B6F6A"/>
    <w:rsid w:val="005B705A"/>
    <w:rsid w:val="005B706D"/>
    <w:rsid w:val="005B77B9"/>
    <w:rsid w:val="005B792F"/>
    <w:rsid w:val="005B7C1C"/>
    <w:rsid w:val="005B7F06"/>
    <w:rsid w:val="005B7F3A"/>
    <w:rsid w:val="005B7F5D"/>
    <w:rsid w:val="005B7FE6"/>
    <w:rsid w:val="005C02B6"/>
    <w:rsid w:val="005C040B"/>
    <w:rsid w:val="005C059C"/>
    <w:rsid w:val="005C069A"/>
    <w:rsid w:val="005C0BDC"/>
    <w:rsid w:val="005C12E4"/>
    <w:rsid w:val="005C1394"/>
    <w:rsid w:val="005C17F5"/>
    <w:rsid w:val="005C1F16"/>
    <w:rsid w:val="005C1F34"/>
    <w:rsid w:val="005C2502"/>
    <w:rsid w:val="005C27A7"/>
    <w:rsid w:val="005C29AD"/>
    <w:rsid w:val="005C29FC"/>
    <w:rsid w:val="005C2E2E"/>
    <w:rsid w:val="005C2E82"/>
    <w:rsid w:val="005C3466"/>
    <w:rsid w:val="005C36DE"/>
    <w:rsid w:val="005C37DA"/>
    <w:rsid w:val="005C3B16"/>
    <w:rsid w:val="005C3BD3"/>
    <w:rsid w:val="005C3C5E"/>
    <w:rsid w:val="005C3EC5"/>
    <w:rsid w:val="005C41F6"/>
    <w:rsid w:val="005C44D5"/>
    <w:rsid w:val="005C4693"/>
    <w:rsid w:val="005C470C"/>
    <w:rsid w:val="005C49E8"/>
    <w:rsid w:val="005C4F2D"/>
    <w:rsid w:val="005C518D"/>
    <w:rsid w:val="005C51B3"/>
    <w:rsid w:val="005C5209"/>
    <w:rsid w:val="005C53A5"/>
    <w:rsid w:val="005C53BF"/>
    <w:rsid w:val="005C55E2"/>
    <w:rsid w:val="005C5DC7"/>
    <w:rsid w:val="005C5E5E"/>
    <w:rsid w:val="005C5FBD"/>
    <w:rsid w:val="005C649C"/>
    <w:rsid w:val="005C655F"/>
    <w:rsid w:val="005C6643"/>
    <w:rsid w:val="005C6C94"/>
    <w:rsid w:val="005C6EA9"/>
    <w:rsid w:val="005C74F2"/>
    <w:rsid w:val="005C79FF"/>
    <w:rsid w:val="005C7A95"/>
    <w:rsid w:val="005C7B4A"/>
    <w:rsid w:val="005C7D56"/>
    <w:rsid w:val="005D005F"/>
    <w:rsid w:val="005D00BD"/>
    <w:rsid w:val="005D04D0"/>
    <w:rsid w:val="005D0962"/>
    <w:rsid w:val="005D0E1B"/>
    <w:rsid w:val="005D0E21"/>
    <w:rsid w:val="005D1023"/>
    <w:rsid w:val="005D1079"/>
    <w:rsid w:val="005D111F"/>
    <w:rsid w:val="005D1261"/>
    <w:rsid w:val="005D1265"/>
    <w:rsid w:val="005D15B9"/>
    <w:rsid w:val="005D15CD"/>
    <w:rsid w:val="005D160C"/>
    <w:rsid w:val="005D1625"/>
    <w:rsid w:val="005D1658"/>
    <w:rsid w:val="005D1972"/>
    <w:rsid w:val="005D1978"/>
    <w:rsid w:val="005D1A7A"/>
    <w:rsid w:val="005D1B65"/>
    <w:rsid w:val="005D1F55"/>
    <w:rsid w:val="005D1F61"/>
    <w:rsid w:val="005D210A"/>
    <w:rsid w:val="005D24C0"/>
    <w:rsid w:val="005D24D6"/>
    <w:rsid w:val="005D277A"/>
    <w:rsid w:val="005D28DA"/>
    <w:rsid w:val="005D2D6D"/>
    <w:rsid w:val="005D314F"/>
    <w:rsid w:val="005D33E9"/>
    <w:rsid w:val="005D35CD"/>
    <w:rsid w:val="005D36EA"/>
    <w:rsid w:val="005D37BA"/>
    <w:rsid w:val="005D3A48"/>
    <w:rsid w:val="005D3A74"/>
    <w:rsid w:val="005D3C40"/>
    <w:rsid w:val="005D403B"/>
    <w:rsid w:val="005D4546"/>
    <w:rsid w:val="005D4801"/>
    <w:rsid w:val="005D4A9B"/>
    <w:rsid w:val="005D5193"/>
    <w:rsid w:val="005D53BA"/>
    <w:rsid w:val="005D54B9"/>
    <w:rsid w:val="005D590E"/>
    <w:rsid w:val="005D5968"/>
    <w:rsid w:val="005D59A6"/>
    <w:rsid w:val="005D5B45"/>
    <w:rsid w:val="005D5CF7"/>
    <w:rsid w:val="005D5E50"/>
    <w:rsid w:val="005D5EAD"/>
    <w:rsid w:val="005D608A"/>
    <w:rsid w:val="005D60DD"/>
    <w:rsid w:val="005D61FD"/>
    <w:rsid w:val="005D65BB"/>
    <w:rsid w:val="005D663F"/>
    <w:rsid w:val="005D6812"/>
    <w:rsid w:val="005D6890"/>
    <w:rsid w:val="005D6B55"/>
    <w:rsid w:val="005D6B77"/>
    <w:rsid w:val="005D6BBE"/>
    <w:rsid w:val="005D6BFC"/>
    <w:rsid w:val="005D6D33"/>
    <w:rsid w:val="005D7438"/>
    <w:rsid w:val="005D7B29"/>
    <w:rsid w:val="005D7C9A"/>
    <w:rsid w:val="005D7D3E"/>
    <w:rsid w:val="005D7E09"/>
    <w:rsid w:val="005E00D0"/>
    <w:rsid w:val="005E01E7"/>
    <w:rsid w:val="005E027A"/>
    <w:rsid w:val="005E0811"/>
    <w:rsid w:val="005E084E"/>
    <w:rsid w:val="005E0AF1"/>
    <w:rsid w:val="005E0C22"/>
    <w:rsid w:val="005E0CC4"/>
    <w:rsid w:val="005E0D28"/>
    <w:rsid w:val="005E0F2F"/>
    <w:rsid w:val="005E0F94"/>
    <w:rsid w:val="005E102E"/>
    <w:rsid w:val="005E117C"/>
    <w:rsid w:val="005E1317"/>
    <w:rsid w:val="005E1375"/>
    <w:rsid w:val="005E141F"/>
    <w:rsid w:val="005E18C1"/>
    <w:rsid w:val="005E1E30"/>
    <w:rsid w:val="005E2266"/>
    <w:rsid w:val="005E27C9"/>
    <w:rsid w:val="005E28D2"/>
    <w:rsid w:val="005E2B58"/>
    <w:rsid w:val="005E2DCC"/>
    <w:rsid w:val="005E3033"/>
    <w:rsid w:val="005E35BC"/>
    <w:rsid w:val="005E36B2"/>
    <w:rsid w:val="005E3734"/>
    <w:rsid w:val="005E381D"/>
    <w:rsid w:val="005E3947"/>
    <w:rsid w:val="005E3D98"/>
    <w:rsid w:val="005E3F6E"/>
    <w:rsid w:val="005E3F87"/>
    <w:rsid w:val="005E40D4"/>
    <w:rsid w:val="005E416C"/>
    <w:rsid w:val="005E46C5"/>
    <w:rsid w:val="005E4B72"/>
    <w:rsid w:val="005E4BD7"/>
    <w:rsid w:val="005E4F75"/>
    <w:rsid w:val="005E5377"/>
    <w:rsid w:val="005E5458"/>
    <w:rsid w:val="005E5471"/>
    <w:rsid w:val="005E560A"/>
    <w:rsid w:val="005E56D9"/>
    <w:rsid w:val="005E59AF"/>
    <w:rsid w:val="005E5DBA"/>
    <w:rsid w:val="005E5E91"/>
    <w:rsid w:val="005E643D"/>
    <w:rsid w:val="005E64A0"/>
    <w:rsid w:val="005E6533"/>
    <w:rsid w:val="005E6686"/>
    <w:rsid w:val="005E7165"/>
    <w:rsid w:val="005E73B8"/>
    <w:rsid w:val="005E7611"/>
    <w:rsid w:val="005E78EB"/>
    <w:rsid w:val="005E7AB6"/>
    <w:rsid w:val="005E7AF3"/>
    <w:rsid w:val="005E7ED2"/>
    <w:rsid w:val="005E7F14"/>
    <w:rsid w:val="005E7FF4"/>
    <w:rsid w:val="005F020C"/>
    <w:rsid w:val="005F048F"/>
    <w:rsid w:val="005F04E9"/>
    <w:rsid w:val="005F08EB"/>
    <w:rsid w:val="005F08FB"/>
    <w:rsid w:val="005F0B10"/>
    <w:rsid w:val="005F0BC6"/>
    <w:rsid w:val="005F0C30"/>
    <w:rsid w:val="005F0D1D"/>
    <w:rsid w:val="005F1006"/>
    <w:rsid w:val="005F130C"/>
    <w:rsid w:val="005F1401"/>
    <w:rsid w:val="005F1525"/>
    <w:rsid w:val="005F15BF"/>
    <w:rsid w:val="005F17E3"/>
    <w:rsid w:val="005F196F"/>
    <w:rsid w:val="005F19A2"/>
    <w:rsid w:val="005F1BFE"/>
    <w:rsid w:val="005F1C5B"/>
    <w:rsid w:val="005F1C91"/>
    <w:rsid w:val="005F1EBF"/>
    <w:rsid w:val="005F1FB5"/>
    <w:rsid w:val="005F2EB4"/>
    <w:rsid w:val="005F2F86"/>
    <w:rsid w:val="005F30BA"/>
    <w:rsid w:val="005F31EA"/>
    <w:rsid w:val="005F3805"/>
    <w:rsid w:val="005F3A79"/>
    <w:rsid w:val="005F3C38"/>
    <w:rsid w:val="005F3D9A"/>
    <w:rsid w:val="005F3FBC"/>
    <w:rsid w:val="005F40AD"/>
    <w:rsid w:val="005F43DF"/>
    <w:rsid w:val="005F44CD"/>
    <w:rsid w:val="005F4540"/>
    <w:rsid w:val="005F454E"/>
    <w:rsid w:val="005F4A3C"/>
    <w:rsid w:val="005F4ACA"/>
    <w:rsid w:val="005F4EA0"/>
    <w:rsid w:val="005F5169"/>
    <w:rsid w:val="005F526E"/>
    <w:rsid w:val="005F5378"/>
    <w:rsid w:val="005F539E"/>
    <w:rsid w:val="005F53CB"/>
    <w:rsid w:val="005F5492"/>
    <w:rsid w:val="005F5598"/>
    <w:rsid w:val="005F559B"/>
    <w:rsid w:val="005F568B"/>
    <w:rsid w:val="005F5706"/>
    <w:rsid w:val="005F5844"/>
    <w:rsid w:val="005F598B"/>
    <w:rsid w:val="005F5D32"/>
    <w:rsid w:val="005F5DB4"/>
    <w:rsid w:val="005F6121"/>
    <w:rsid w:val="005F61EA"/>
    <w:rsid w:val="005F650D"/>
    <w:rsid w:val="005F66A9"/>
    <w:rsid w:val="005F682F"/>
    <w:rsid w:val="005F68C9"/>
    <w:rsid w:val="005F68E4"/>
    <w:rsid w:val="005F6DBB"/>
    <w:rsid w:val="005F72FD"/>
    <w:rsid w:val="005F7580"/>
    <w:rsid w:val="005F7687"/>
    <w:rsid w:val="005F7701"/>
    <w:rsid w:val="005F782B"/>
    <w:rsid w:val="005F78DF"/>
    <w:rsid w:val="005F79C3"/>
    <w:rsid w:val="005F7EE6"/>
    <w:rsid w:val="005F7F07"/>
    <w:rsid w:val="005F7FE7"/>
    <w:rsid w:val="00600383"/>
    <w:rsid w:val="00600AAB"/>
    <w:rsid w:val="0060140E"/>
    <w:rsid w:val="00601503"/>
    <w:rsid w:val="00601701"/>
    <w:rsid w:val="00601808"/>
    <w:rsid w:val="00601827"/>
    <w:rsid w:val="006018E0"/>
    <w:rsid w:val="00601D82"/>
    <w:rsid w:val="006022EA"/>
    <w:rsid w:val="00602553"/>
    <w:rsid w:val="00602A67"/>
    <w:rsid w:val="006030CD"/>
    <w:rsid w:val="00603244"/>
    <w:rsid w:val="006032E8"/>
    <w:rsid w:val="0060374D"/>
    <w:rsid w:val="006037A6"/>
    <w:rsid w:val="00603914"/>
    <w:rsid w:val="00603B56"/>
    <w:rsid w:val="006041E3"/>
    <w:rsid w:val="0060433E"/>
    <w:rsid w:val="0060434D"/>
    <w:rsid w:val="00604407"/>
    <w:rsid w:val="00604815"/>
    <w:rsid w:val="006050F7"/>
    <w:rsid w:val="00605374"/>
    <w:rsid w:val="006053B1"/>
    <w:rsid w:val="0060559A"/>
    <w:rsid w:val="00605615"/>
    <w:rsid w:val="0060577E"/>
    <w:rsid w:val="00605802"/>
    <w:rsid w:val="00605AA9"/>
    <w:rsid w:val="00605F86"/>
    <w:rsid w:val="0060620B"/>
    <w:rsid w:val="006066DA"/>
    <w:rsid w:val="0060682A"/>
    <w:rsid w:val="00606E6A"/>
    <w:rsid w:val="00607370"/>
    <w:rsid w:val="006075AD"/>
    <w:rsid w:val="00607649"/>
    <w:rsid w:val="00607720"/>
    <w:rsid w:val="00607BAF"/>
    <w:rsid w:val="00607D48"/>
    <w:rsid w:val="00607E3D"/>
    <w:rsid w:val="00607E4B"/>
    <w:rsid w:val="00607E84"/>
    <w:rsid w:val="00607E8E"/>
    <w:rsid w:val="00610192"/>
    <w:rsid w:val="006101D8"/>
    <w:rsid w:val="006103B6"/>
    <w:rsid w:val="00610521"/>
    <w:rsid w:val="00610A20"/>
    <w:rsid w:val="00610BAB"/>
    <w:rsid w:val="00610BFF"/>
    <w:rsid w:val="00610D8F"/>
    <w:rsid w:val="00610FE8"/>
    <w:rsid w:val="0061119A"/>
    <w:rsid w:val="00611251"/>
    <w:rsid w:val="006112E8"/>
    <w:rsid w:val="00611662"/>
    <w:rsid w:val="006116B5"/>
    <w:rsid w:val="00611756"/>
    <w:rsid w:val="00611910"/>
    <w:rsid w:val="00611919"/>
    <w:rsid w:val="00611C36"/>
    <w:rsid w:val="00612330"/>
    <w:rsid w:val="00612377"/>
    <w:rsid w:val="006128F1"/>
    <w:rsid w:val="00612B17"/>
    <w:rsid w:val="00612C59"/>
    <w:rsid w:val="00612CA9"/>
    <w:rsid w:val="00612DBA"/>
    <w:rsid w:val="006136AA"/>
    <w:rsid w:val="0061372B"/>
    <w:rsid w:val="006137F7"/>
    <w:rsid w:val="00613AA9"/>
    <w:rsid w:val="00613B64"/>
    <w:rsid w:val="00613E35"/>
    <w:rsid w:val="00613EAB"/>
    <w:rsid w:val="00613EF9"/>
    <w:rsid w:val="00614229"/>
    <w:rsid w:val="00614548"/>
    <w:rsid w:val="00614746"/>
    <w:rsid w:val="00614877"/>
    <w:rsid w:val="00614B92"/>
    <w:rsid w:val="00614D3E"/>
    <w:rsid w:val="00614E83"/>
    <w:rsid w:val="006153BC"/>
    <w:rsid w:val="006153C1"/>
    <w:rsid w:val="0061574B"/>
    <w:rsid w:val="00615904"/>
    <w:rsid w:val="00615AF1"/>
    <w:rsid w:val="00615B43"/>
    <w:rsid w:val="00615EF4"/>
    <w:rsid w:val="006161E1"/>
    <w:rsid w:val="0061624D"/>
    <w:rsid w:val="006164CC"/>
    <w:rsid w:val="006164F4"/>
    <w:rsid w:val="00616612"/>
    <w:rsid w:val="00616643"/>
    <w:rsid w:val="0061683E"/>
    <w:rsid w:val="0061690C"/>
    <w:rsid w:val="0061701D"/>
    <w:rsid w:val="00617142"/>
    <w:rsid w:val="0061791D"/>
    <w:rsid w:val="006179EE"/>
    <w:rsid w:val="00617B6B"/>
    <w:rsid w:val="00617D4D"/>
    <w:rsid w:val="00617E20"/>
    <w:rsid w:val="00617ECC"/>
    <w:rsid w:val="00620040"/>
    <w:rsid w:val="00620515"/>
    <w:rsid w:val="00620850"/>
    <w:rsid w:val="00620991"/>
    <w:rsid w:val="00620B9B"/>
    <w:rsid w:val="00620BD2"/>
    <w:rsid w:val="00620E02"/>
    <w:rsid w:val="00620E5C"/>
    <w:rsid w:val="00620F59"/>
    <w:rsid w:val="00621353"/>
    <w:rsid w:val="006214AB"/>
    <w:rsid w:val="006214FB"/>
    <w:rsid w:val="006214FD"/>
    <w:rsid w:val="0062196B"/>
    <w:rsid w:val="00621A3B"/>
    <w:rsid w:val="00621ACA"/>
    <w:rsid w:val="00621F21"/>
    <w:rsid w:val="00621F9A"/>
    <w:rsid w:val="0062209D"/>
    <w:rsid w:val="006223B5"/>
    <w:rsid w:val="006224E5"/>
    <w:rsid w:val="00622567"/>
    <w:rsid w:val="006225B1"/>
    <w:rsid w:val="00622920"/>
    <w:rsid w:val="00622C26"/>
    <w:rsid w:val="006230B9"/>
    <w:rsid w:val="00623706"/>
    <w:rsid w:val="00623DFB"/>
    <w:rsid w:val="00624290"/>
    <w:rsid w:val="00624373"/>
    <w:rsid w:val="00624705"/>
    <w:rsid w:val="00624861"/>
    <w:rsid w:val="00624A54"/>
    <w:rsid w:val="00624C08"/>
    <w:rsid w:val="00624D5D"/>
    <w:rsid w:val="0062524C"/>
    <w:rsid w:val="00625858"/>
    <w:rsid w:val="00625B2D"/>
    <w:rsid w:val="00625C1C"/>
    <w:rsid w:val="00625C60"/>
    <w:rsid w:val="00625D58"/>
    <w:rsid w:val="00625E1A"/>
    <w:rsid w:val="00625EF3"/>
    <w:rsid w:val="00625FD6"/>
    <w:rsid w:val="0062605F"/>
    <w:rsid w:val="00626072"/>
    <w:rsid w:val="006260DC"/>
    <w:rsid w:val="00626397"/>
    <w:rsid w:val="006266A3"/>
    <w:rsid w:val="006267BD"/>
    <w:rsid w:val="0062698A"/>
    <w:rsid w:val="00626A33"/>
    <w:rsid w:val="00626AA6"/>
    <w:rsid w:val="00626B4F"/>
    <w:rsid w:val="00626FDB"/>
    <w:rsid w:val="006270C3"/>
    <w:rsid w:val="0062732E"/>
    <w:rsid w:val="00627381"/>
    <w:rsid w:val="006273EF"/>
    <w:rsid w:val="00627758"/>
    <w:rsid w:val="006278D8"/>
    <w:rsid w:val="00627A8D"/>
    <w:rsid w:val="00627B92"/>
    <w:rsid w:val="00627BA4"/>
    <w:rsid w:val="00627C1D"/>
    <w:rsid w:val="00630147"/>
    <w:rsid w:val="00630683"/>
    <w:rsid w:val="0063083D"/>
    <w:rsid w:val="00630986"/>
    <w:rsid w:val="00630C10"/>
    <w:rsid w:val="00631039"/>
    <w:rsid w:val="00631099"/>
    <w:rsid w:val="00631282"/>
    <w:rsid w:val="00631946"/>
    <w:rsid w:val="00631BCC"/>
    <w:rsid w:val="00631C8B"/>
    <w:rsid w:val="00631CB0"/>
    <w:rsid w:val="00631D0A"/>
    <w:rsid w:val="00631D79"/>
    <w:rsid w:val="00632259"/>
    <w:rsid w:val="006322E3"/>
    <w:rsid w:val="0063237B"/>
    <w:rsid w:val="0063266A"/>
    <w:rsid w:val="00632982"/>
    <w:rsid w:val="006329B7"/>
    <w:rsid w:val="00632C0D"/>
    <w:rsid w:val="00632C7F"/>
    <w:rsid w:val="00632CF6"/>
    <w:rsid w:val="00633069"/>
    <w:rsid w:val="006330DE"/>
    <w:rsid w:val="00633117"/>
    <w:rsid w:val="006331B3"/>
    <w:rsid w:val="0063326A"/>
    <w:rsid w:val="00633759"/>
    <w:rsid w:val="00633BBE"/>
    <w:rsid w:val="00633C2E"/>
    <w:rsid w:val="00633C85"/>
    <w:rsid w:val="00633C86"/>
    <w:rsid w:val="00634398"/>
    <w:rsid w:val="00634856"/>
    <w:rsid w:val="006349DF"/>
    <w:rsid w:val="00634AD1"/>
    <w:rsid w:val="00634D31"/>
    <w:rsid w:val="00634F8A"/>
    <w:rsid w:val="00635441"/>
    <w:rsid w:val="0063553C"/>
    <w:rsid w:val="00635775"/>
    <w:rsid w:val="00635783"/>
    <w:rsid w:val="006358CE"/>
    <w:rsid w:val="0063592A"/>
    <w:rsid w:val="00635B5E"/>
    <w:rsid w:val="00635B79"/>
    <w:rsid w:val="00635FA6"/>
    <w:rsid w:val="006362D0"/>
    <w:rsid w:val="00636835"/>
    <w:rsid w:val="006368A0"/>
    <w:rsid w:val="00636A22"/>
    <w:rsid w:val="00636B03"/>
    <w:rsid w:val="00636D4A"/>
    <w:rsid w:val="006372A0"/>
    <w:rsid w:val="006372D2"/>
    <w:rsid w:val="006373AA"/>
    <w:rsid w:val="006374D8"/>
    <w:rsid w:val="0063750B"/>
    <w:rsid w:val="006375A7"/>
    <w:rsid w:val="006376A6"/>
    <w:rsid w:val="00637CE8"/>
    <w:rsid w:val="00637D07"/>
    <w:rsid w:val="00637D6F"/>
    <w:rsid w:val="00637E27"/>
    <w:rsid w:val="00637F58"/>
    <w:rsid w:val="0064008D"/>
    <w:rsid w:val="00640391"/>
    <w:rsid w:val="006405F9"/>
    <w:rsid w:val="00640652"/>
    <w:rsid w:val="00640800"/>
    <w:rsid w:val="00640B40"/>
    <w:rsid w:val="00640BD5"/>
    <w:rsid w:val="00640E69"/>
    <w:rsid w:val="0064107B"/>
    <w:rsid w:val="006411BD"/>
    <w:rsid w:val="006411C9"/>
    <w:rsid w:val="006413BB"/>
    <w:rsid w:val="0064167F"/>
    <w:rsid w:val="00641805"/>
    <w:rsid w:val="00641B11"/>
    <w:rsid w:val="00641C2B"/>
    <w:rsid w:val="00641EB7"/>
    <w:rsid w:val="00642156"/>
    <w:rsid w:val="006422A3"/>
    <w:rsid w:val="00642490"/>
    <w:rsid w:val="00642549"/>
    <w:rsid w:val="0064276F"/>
    <w:rsid w:val="00642831"/>
    <w:rsid w:val="00642870"/>
    <w:rsid w:val="006428F4"/>
    <w:rsid w:val="00642A01"/>
    <w:rsid w:val="00643066"/>
    <w:rsid w:val="00643079"/>
    <w:rsid w:val="006431D8"/>
    <w:rsid w:val="006433E2"/>
    <w:rsid w:val="00643533"/>
    <w:rsid w:val="00643624"/>
    <w:rsid w:val="00643A49"/>
    <w:rsid w:val="00643B40"/>
    <w:rsid w:val="00643D16"/>
    <w:rsid w:val="00643DE7"/>
    <w:rsid w:val="00643F7A"/>
    <w:rsid w:val="00644224"/>
    <w:rsid w:val="0064431D"/>
    <w:rsid w:val="0064455F"/>
    <w:rsid w:val="0064489C"/>
    <w:rsid w:val="00644FCB"/>
    <w:rsid w:val="0064516B"/>
    <w:rsid w:val="0064535B"/>
    <w:rsid w:val="00645625"/>
    <w:rsid w:val="0064576A"/>
    <w:rsid w:val="00645859"/>
    <w:rsid w:val="00645E1D"/>
    <w:rsid w:val="00645F07"/>
    <w:rsid w:val="00646011"/>
    <w:rsid w:val="00646736"/>
    <w:rsid w:val="00646852"/>
    <w:rsid w:val="00646ACD"/>
    <w:rsid w:val="00646D29"/>
    <w:rsid w:val="006470AC"/>
    <w:rsid w:val="0064729B"/>
    <w:rsid w:val="0064750B"/>
    <w:rsid w:val="0064759D"/>
    <w:rsid w:val="006479AF"/>
    <w:rsid w:val="00647E82"/>
    <w:rsid w:val="00647F23"/>
    <w:rsid w:val="006500AF"/>
    <w:rsid w:val="00650332"/>
    <w:rsid w:val="00650AAB"/>
    <w:rsid w:val="00650E0F"/>
    <w:rsid w:val="0065188D"/>
    <w:rsid w:val="00651A8A"/>
    <w:rsid w:val="00651BE5"/>
    <w:rsid w:val="00652013"/>
    <w:rsid w:val="0065224B"/>
    <w:rsid w:val="006523E5"/>
    <w:rsid w:val="00652459"/>
    <w:rsid w:val="006526EE"/>
    <w:rsid w:val="006527B1"/>
    <w:rsid w:val="00652CAB"/>
    <w:rsid w:val="00652FCE"/>
    <w:rsid w:val="00653863"/>
    <w:rsid w:val="00653937"/>
    <w:rsid w:val="00653B38"/>
    <w:rsid w:val="00653B6C"/>
    <w:rsid w:val="00653C27"/>
    <w:rsid w:val="006541B1"/>
    <w:rsid w:val="006546D9"/>
    <w:rsid w:val="00654899"/>
    <w:rsid w:val="006548DB"/>
    <w:rsid w:val="006549DA"/>
    <w:rsid w:val="00654AF7"/>
    <w:rsid w:val="006550E7"/>
    <w:rsid w:val="00655218"/>
    <w:rsid w:val="00655CCA"/>
    <w:rsid w:val="00656113"/>
    <w:rsid w:val="0065611A"/>
    <w:rsid w:val="006563AE"/>
    <w:rsid w:val="0065646D"/>
    <w:rsid w:val="006564EE"/>
    <w:rsid w:val="0065669F"/>
    <w:rsid w:val="00656864"/>
    <w:rsid w:val="00656990"/>
    <w:rsid w:val="006569F5"/>
    <w:rsid w:val="00656A1F"/>
    <w:rsid w:val="00656B2A"/>
    <w:rsid w:val="00656B5D"/>
    <w:rsid w:val="00656BFA"/>
    <w:rsid w:val="00656F64"/>
    <w:rsid w:val="00657206"/>
    <w:rsid w:val="006572B2"/>
    <w:rsid w:val="00657466"/>
    <w:rsid w:val="00657564"/>
    <w:rsid w:val="0065796E"/>
    <w:rsid w:val="006579F1"/>
    <w:rsid w:val="00657C81"/>
    <w:rsid w:val="00657D9D"/>
    <w:rsid w:val="00657E0A"/>
    <w:rsid w:val="006604A8"/>
    <w:rsid w:val="006604B5"/>
    <w:rsid w:val="00660530"/>
    <w:rsid w:val="006606AA"/>
    <w:rsid w:val="0066074A"/>
    <w:rsid w:val="006609E3"/>
    <w:rsid w:val="00660A4E"/>
    <w:rsid w:val="00660B72"/>
    <w:rsid w:val="00660C3E"/>
    <w:rsid w:val="00660E83"/>
    <w:rsid w:val="006610FF"/>
    <w:rsid w:val="0066128B"/>
    <w:rsid w:val="0066174F"/>
    <w:rsid w:val="00661D26"/>
    <w:rsid w:val="00661DE0"/>
    <w:rsid w:val="00661F03"/>
    <w:rsid w:val="006622BD"/>
    <w:rsid w:val="0066248F"/>
    <w:rsid w:val="00662756"/>
    <w:rsid w:val="00662851"/>
    <w:rsid w:val="00662FEB"/>
    <w:rsid w:val="0066352A"/>
    <w:rsid w:val="006635BD"/>
    <w:rsid w:val="006635ED"/>
    <w:rsid w:val="0066388D"/>
    <w:rsid w:val="00663AEF"/>
    <w:rsid w:val="00663BFA"/>
    <w:rsid w:val="00663E7D"/>
    <w:rsid w:val="00663F03"/>
    <w:rsid w:val="00663FB7"/>
    <w:rsid w:val="0066406B"/>
    <w:rsid w:val="006644E5"/>
    <w:rsid w:val="0066498D"/>
    <w:rsid w:val="00664C28"/>
    <w:rsid w:val="00664E3E"/>
    <w:rsid w:val="006650E9"/>
    <w:rsid w:val="0066510D"/>
    <w:rsid w:val="006655DB"/>
    <w:rsid w:val="006657E5"/>
    <w:rsid w:val="00665A1C"/>
    <w:rsid w:val="00666257"/>
    <w:rsid w:val="0066630E"/>
    <w:rsid w:val="00666625"/>
    <w:rsid w:val="00666664"/>
    <w:rsid w:val="006666F8"/>
    <w:rsid w:val="006667C7"/>
    <w:rsid w:val="0066687A"/>
    <w:rsid w:val="006668DD"/>
    <w:rsid w:val="00666AE2"/>
    <w:rsid w:val="00666BCD"/>
    <w:rsid w:val="00667380"/>
    <w:rsid w:val="00667B34"/>
    <w:rsid w:val="00667BC9"/>
    <w:rsid w:val="00667E11"/>
    <w:rsid w:val="00667FFE"/>
    <w:rsid w:val="00670099"/>
    <w:rsid w:val="006700CC"/>
    <w:rsid w:val="0067016E"/>
    <w:rsid w:val="00670345"/>
    <w:rsid w:val="006704F1"/>
    <w:rsid w:val="006706D9"/>
    <w:rsid w:val="0067071E"/>
    <w:rsid w:val="00670731"/>
    <w:rsid w:val="006709BF"/>
    <w:rsid w:val="00670B26"/>
    <w:rsid w:val="006710E5"/>
    <w:rsid w:val="00671181"/>
    <w:rsid w:val="006713EC"/>
    <w:rsid w:val="00671450"/>
    <w:rsid w:val="0067161F"/>
    <w:rsid w:val="006719F2"/>
    <w:rsid w:val="00671ABB"/>
    <w:rsid w:val="00671ACD"/>
    <w:rsid w:val="00671CC8"/>
    <w:rsid w:val="00671D3B"/>
    <w:rsid w:val="00671E96"/>
    <w:rsid w:val="00671EFC"/>
    <w:rsid w:val="00671FA4"/>
    <w:rsid w:val="00671FDE"/>
    <w:rsid w:val="00672084"/>
    <w:rsid w:val="00672524"/>
    <w:rsid w:val="0067263C"/>
    <w:rsid w:val="00672A74"/>
    <w:rsid w:val="00672B52"/>
    <w:rsid w:val="00672C00"/>
    <w:rsid w:val="00672C28"/>
    <w:rsid w:val="00672DF9"/>
    <w:rsid w:val="00672E05"/>
    <w:rsid w:val="00673046"/>
    <w:rsid w:val="00673107"/>
    <w:rsid w:val="0067339D"/>
    <w:rsid w:val="006733ED"/>
    <w:rsid w:val="00673458"/>
    <w:rsid w:val="00673FF4"/>
    <w:rsid w:val="006740FC"/>
    <w:rsid w:val="006741AF"/>
    <w:rsid w:val="0067423E"/>
    <w:rsid w:val="0067434D"/>
    <w:rsid w:val="0067465F"/>
    <w:rsid w:val="00674850"/>
    <w:rsid w:val="00674BA6"/>
    <w:rsid w:val="00674BCC"/>
    <w:rsid w:val="00674C60"/>
    <w:rsid w:val="00674D18"/>
    <w:rsid w:val="00674F0E"/>
    <w:rsid w:val="00674F65"/>
    <w:rsid w:val="00675049"/>
    <w:rsid w:val="00675423"/>
    <w:rsid w:val="006754B4"/>
    <w:rsid w:val="006755EE"/>
    <w:rsid w:val="006756D0"/>
    <w:rsid w:val="006759C2"/>
    <w:rsid w:val="006759D2"/>
    <w:rsid w:val="00675EA7"/>
    <w:rsid w:val="0067622C"/>
    <w:rsid w:val="006763A8"/>
    <w:rsid w:val="00676414"/>
    <w:rsid w:val="00676453"/>
    <w:rsid w:val="006765B2"/>
    <w:rsid w:val="006769B6"/>
    <w:rsid w:val="00676A9F"/>
    <w:rsid w:val="00676B5C"/>
    <w:rsid w:val="00676C25"/>
    <w:rsid w:val="00676CEA"/>
    <w:rsid w:val="00677159"/>
    <w:rsid w:val="00677553"/>
    <w:rsid w:val="00677570"/>
    <w:rsid w:val="00677605"/>
    <w:rsid w:val="006778CE"/>
    <w:rsid w:val="00677AA0"/>
    <w:rsid w:val="00677ED0"/>
    <w:rsid w:val="00677F40"/>
    <w:rsid w:val="006800DF"/>
    <w:rsid w:val="006800E4"/>
    <w:rsid w:val="006801F9"/>
    <w:rsid w:val="00680208"/>
    <w:rsid w:val="006807CD"/>
    <w:rsid w:val="0068092D"/>
    <w:rsid w:val="00680A06"/>
    <w:rsid w:val="00680A5F"/>
    <w:rsid w:val="00680A62"/>
    <w:rsid w:val="00681587"/>
    <w:rsid w:val="00681811"/>
    <w:rsid w:val="00681B76"/>
    <w:rsid w:val="00681B93"/>
    <w:rsid w:val="00681C98"/>
    <w:rsid w:val="00681E4C"/>
    <w:rsid w:val="00682494"/>
    <w:rsid w:val="00682670"/>
    <w:rsid w:val="00682798"/>
    <w:rsid w:val="00682995"/>
    <w:rsid w:val="00682B87"/>
    <w:rsid w:val="00682C34"/>
    <w:rsid w:val="00682F6D"/>
    <w:rsid w:val="00682F70"/>
    <w:rsid w:val="00683501"/>
    <w:rsid w:val="0068360D"/>
    <w:rsid w:val="00683A70"/>
    <w:rsid w:val="00683BA3"/>
    <w:rsid w:val="00683CD5"/>
    <w:rsid w:val="00683EB9"/>
    <w:rsid w:val="006842B2"/>
    <w:rsid w:val="006843DC"/>
    <w:rsid w:val="00684564"/>
    <w:rsid w:val="0068458D"/>
    <w:rsid w:val="00684B5E"/>
    <w:rsid w:val="00684B91"/>
    <w:rsid w:val="00684D4F"/>
    <w:rsid w:val="00684FC6"/>
    <w:rsid w:val="00685536"/>
    <w:rsid w:val="006859C5"/>
    <w:rsid w:val="00685A30"/>
    <w:rsid w:val="00685AC7"/>
    <w:rsid w:val="00685CE2"/>
    <w:rsid w:val="00685D5C"/>
    <w:rsid w:val="006864E9"/>
    <w:rsid w:val="006866AC"/>
    <w:rsid w:val="006868A5"/>
    <w:rsid w:val="00686A7A"/>
    <w:rsid w:val="00686FDA"/>
    <w:rsid w:val="00686FE1"/>
    <w:rsid w:val="0068726F"/>
    <w:rsid w:val="00687A86"/>
    <w:rsid w:val="00687C55"/>
    <w:rsid w:val="00687F48"/>
    <w:rsid w:val="006900B1"/>
    <w:rsid w:val="00690187"/>
    <w:rsid w:val="00690FF4"/>
    <w:rsid w:val="00691003"/>
    <w:rsid w:val="00691235"/>
    <w:rsid w:val="00691255"/>
    <w:rsid w:val="00691433"/>
    <w:rsid w:val="00691457"/>
    <w:rsid w:val="006917BE"/>
    <w:rsid w:val="006917D2"/>
    <w:rsid w:val="006917F9"/>
    <w:rsid w:val="00691BAC"/>
    <w:rsid w:val="00691BBA"/>
    <w:rsid w:val="006923FB"/>
    <w:rsid w:val="00692586"/>
    <w:rsid w:val="006927D5"/>
    <w:rsid w:val="00692911"/>
    <w:rsid w:val="00692980"/>
    <w:rsid w:val="00692A26"/>
    <w:rsid w:val="00692B07"/>
    <w:rsid w:val="00692D1B"/>
    <w:rsid w:val="00692D4E"/>
    <w:rsid w:val="00692DA5"/>
    <w:rsid w:val="00692F1E"/>
    <w:rsid w:val="006930E2"/>
    <w:rsid w:val="0069319A"/>
    <w:rsid w:val="006934DD"/>
    <w:rsid w:val="00693655"/>
    <w:rsid w:val="006938FA"/>
    <w:rsid w:val="006939BE"/>
    <w:rsid w:val="00693C0C"/>
    <w:rsid w:val="00693E7E"/>
    <w:rsid w:val="00693F2D"/>
    <w:rsid w:val="006941AE"/>
    <w:rsid w:val="006948D9"/>
    <w:rsid w:val="00694B4A"/>
    <w:rsid w:val="00694C3A"/>
    <w:rsid w:val="0069501F"/>
    <w:rsid w:val="00695194"/>
    <w:rsid w:val="00695276"/>
    <w:rsid w:val="00695339"/>
    <w:rsid w:val="00695402"/>
    <w:rsid w:val="006957D8"/>
    <w:rsid w:val="0069597E"/>
    <w:rsid w:val="006959CD"/>
    <w:rsid w:val="00695F4B"/>
    <w:rsid w:val="00695FD0"/>
    <w:rsid w:val="006963E3"/>
    <w:rsid w:val="00696508"/>
    <w:rsid w:val="00696EC1"/>
    <w:rsid w:val="00697143"/>
    <w:rsid w:val="0069718F"/>
    <w:rsid w:val="00697671"/>
    <w:rsid w:val="006979EE"/>
    <w:rsid w:val="00697ACD"/>
    <w:rsid w:val="00697E20"/>
    <w:rsid w:val="00697F12"/>
    <w:rsid w:val="006A0043"/>
    <w:rsid w:val="006A01E2"/>
    <w:rsid w:val="006A01F0"/>
    <w:rsid w:val="006A0347"/>
    <w:rsid w:val="006A03CD"/>
    <w:rsid w:val="006A0DA0"/>
    <w:rsid w:val="006A0E16"/>
    <w:rsid w:val="006A100A"/>
    <w:rsid w:val="006A12D3"/>
    <w:rsid w:val="006A14EF"/>
    <w:rsid w:val="006A1592"/>
    <w:rsid w:val="006A17A2"/>
    <w:rsid w:val="006A189F"/>
    <w:rsid w:val="006A1BEB"/>
    <w:rsid w:val="006A1EF3"/>
    <w:rsid w:val="006A29DE"/>
    <w:rsid w:val="006A2E7F"/>
    <w:rsid w:val="006A3145"/>
    <w:rsid w:val="006A3157"/>
    <w:rsid w:val="006A3585"/>
    <w:rsid w:val="006A3655"/>
    <w:rsid w:val="006A37AB"/>
    <w:rsid w:val="006A37B4"/>
    <w:rsid w:val="006A38AF"/>
    <w:rsid w:val="006A424F"/>
    <w:rsid w:val="006A45F2"/>
    <w:rsid w:val="006A4718"/>
    <w:rsid w:val="006A4B59"/>
    <w:rsid w:val="006A4C5F"/>
    <w:rsid w:val="006A4C7D"/>
    <w:rsid w:val="006A4E8F"/>
    <w:rsid w:val="006A4F71"/>
    <w:rsid w:val="006A53E5"/>
    <w:rsid w:val="006A5628"/>
    <w:rsid w:val="006A577A"/>
    <w:rsid w:val="006A59ED"/>
    <w:rsid w:val="006A5B74"/>
    <w:rsid w:val="006A5BD1"/>
    <w:rsid w:val="006A5CF5"/>
    <w:rsid w:val="006A5D0C"/>
    <w:rsid w:val="006A5F0B"/>
    <w:rsid w:val="006A5F32"/>
    <w:rsid w:val="006A5FE9"/>
    <w:rsid w:val="006A6043"/>
    <w:rsid w:val="006A6460"/>
    <w:rsid w:val="006A6714"/>
    <w:rsid w:val="006A6BCC"/>
    <w:rsid w:val="006A6F1A"/>
    <w:rsid w:val="006A71EB"/>
    <w:rsid w:val="006A7265"/>
    <w:rsid w:val="006A7519"/>
    <w:rsid w:val="006A7568"/>
    <w:rsid w:val="006A7577"/>
    <w:rsid w:val="006A759A"/>
    <w:rsid w:val="006A75BF"/>
    <w:rsid w:val="006A765C"/>
    <w:rsid w:val="006A7773"/>
    <w:rsid w:val="006A7819"/>
    <w:rsid w:val="006A7BD6"/>
    <w:rsid w:val="006A7C41"/>
    <w:rsid w:val="006A7D54"/>
    <w:rsid w:val="006A7F63"/>
    <w:rsid w:val="006B007D"/>
    <w:rsid w:val="006B011E"/>
    <w:rsid w:val="006B0366"/>
    <w:rsid w:val="006B0387"/>
    <w:rsid w:val="006B04FC"/>
    <w:rsid w:val="006B0757"/>
    <w:rsid w:val="006B0C52"/>
    <w:rsid w:val="006B1237"/>
    <w:rsid w:val="006B130C"/>
    <w:rsid w:val="006B14CA"/>
    <w:rsid w:val="006B1508"/>
    <w:rsid w:val="006B18D2"/>
    <w:rsid w:val="006B1D9E"/>
    <w:rsid w:val="006B1E3C"/>
    <w:rsid w:val="006B1F73"/>
    <w:rsid w:val="006B1FA4"/>
    <w:rsid w:val="006B2213"/>
    <w:rsid w:val="006B2266"/>
    <w:rsid w:val="006B234C"/>
    <w:rsid w:val="006B2A39"/>
    <w:rsid w:val="006B2ACA"/>
    <w:rsid w:val="006B2B1F"/>
    <w:rsid w:val="006B2E13"/>
    <w:rsid w:val="006B2E35"/>
    <w:rsid w:val="006B306B"/>
    <w:rsid w:val="006B308A"/>
    <w:rsid w:val="006B337A"/>
    <w:rsid w:val="006B33DC"/>
    <w:rsid w:val="006B3584"/>
    <w:rsid w:val="006B376C"/>
    <w:rsid w:val="006B37DD"/>
    <w:rsid w:val="006B3981"/>
    <w:rsid w:val="006B39F8"/>
    <w:rsid w:val="006B3AA8"/>
    <w:rsid w:val="006B3BC7"/>
    <w:rsid w:val="006B3C8C"/>
    <w:rsid w:val="006B3E24"/>
    <w:rsid w:val="006B3FB1"/>
    <w:rsid w:val="006B421D"/>
    <w:rsid w:val="006B441E"/>
    <w:rsid w:val="006B4833"/>
    <w:rsid w:val="006B48B1"/>
    <w:rsid w:val="006B49F0"/>
    <w:rsid w:val="006B4A42"/>
    <w:rsid w:val="006B4B13"/>
    <w:rsid w:val="006B4C6A"/>
    <w:rsid w:val="006B4C92"/>
    <w:rsid w:val="006B4C96"/>
    <w:rsid w:val="006B4FC1"/>
    <w:rsid w:val="006B5179"/>
    <w:rsid w:val="006B54C2"/>
    <w:rsid w:val="006B57AD"/>
    <w:rsid w:val="006B5A69"/>
    <w:rsid w:val="006B5BD9"/>
    <w:rsid w:val="006B5DCF"/>
    <w:rsid w:val="006B5FBE"/>
    <w:rsid w:val="006B605B"/>
    <w:rsid w:val="006B60A2"/>
    <w:rsid w:val="006B60A8"/>
    <w:rsid w:val="006B6329"/>
    <w:rsid w:val="006B6476"/>
    <w:rsid w:val="006B664F"/>
    <w:rsid w:val="006B6B0E"/>
    <w:rsid w:val="006B714F"/>
    <w:rsid w:val="006B7474"/>
    <w:rsid w:val="006B78FE"/>
    <w:rsid w:val="006B7A37"/>
    <w:rsid w:val="006B7A39"/>
    <w:rsid w:val="006B7DFE"/>
    <w:rsid w:val="006B7F5A"/>
    <w:rsid w:val="006C0121"/>
    <w:rsid w:val="006C043C"/>
    <w:rsid w:val="006C04DF"/>
    <w:rsid w:val="006C0DAA"/>
    <w:rsid w:val="006C0E6E"/>
    <w:rsid w:val="006C154A"/>
    <w:rsid w:val="006C16D2"/>
    <w:rsid w:val="006C1845"/>
    <w:rsid w:val="006C1984"/>
    <w:rsid w:val="006C1B1F"/>
    <w:rsid w:val="006C2291"/>
    <w:rsid w:val="006C22B7"/>
    <w:rsid w:val="006C2395"/>
    <w:rsid w:val="006C25FE"/>
    <w:rsid w:val="006C2761"/>
    <w:rsid w:val="006C2A69"/>
    <w:rsid w:val="006C2B09"/>
    <w:rsid w:val="006C2F13"/>
    <w:rsid w:val="006C2F38"/>
    <w:rsid w:val="006C3026"/>
    <w:rsid w:val="006C32C8"/>
    <w:rsid w:val="006C346D"/>
    <w:rsid w:val="006C34EA"/>
    <w:rsid w:val="006C3961"/>
    <w:rsid w:val="006C3A56"/>
    <w:rsid w:val="006C3C6F"/>
    <w:rsid w:val="006C3DBF"/>
    <w:rsid w:val="006C403E"/>
    <w:rsid w:val="006C40B2"/>
    <w:rsid w:val="006C4A72"/>
    <w:rsid w:val="006C4E44"/>
    <w:rsid w:val="006C5052"/>
    <w:rsid w:val="006C50C8"/>
    <w:rsid w:val="006C5435"/>
    <w:rsid w:val="006C5725"/>
    <w:rsid w:val="006C5903"/>
    <w:rsid w:val="006C5C7B"/>
    <w:rsid w:val="006C5E93"/>
    <w:rsid w:val="006C5EA0"/>
    <w:rsid w:val="006C5EC2"/>
    <w:rsid w:val="006C60A3"/>
    <w:rsid w:val="006C63DB"/>
    <w:rsid w:val="006C6AD7"/>
    <w:rsid w:val="006C6AF0"/>
    <w:rsid w:val="006C6E64"/>
    <w:rsid w:val="006C6F0F"/>
    <w:rsid w:val="006C6F73"/>
    <w:rsid w:val="006C7BE4"/>
    <w:rsid w:val="006C7F20"/>
    <w:rsid w:val="006D02E2"/>
    <w:rsid w:val="006D0711"/>
    <w:rsid w:val="006D0A6B"/>
    <w:rsid w:val="006D0B82"/>
    <w:rsid w:val="006D0DFB"/>
    <w:rsid w:val="006D11C3"/>
    <w:rsid w:val="006D1547"/>
    <w:rsid w:val="006D1700"/>
    <w:rsid w:val="006D18C0"/>
    <w:rsid w:val="006D1E22"/>
    <w:rsid w:val="006D1E44"/>
    <w:rsid w:val="006D22AF"/>
    <w:rsid w:val="006D25E6"/>
    <w:rsid w:val="006D272D"/>
    <w:rsid w:val="006D2E75"/>
    <w:rsid w:val="006D2EA7"/>
    <w:rsid w:val="006D2F16"/>
    <w:rsid w:val="006D30DF"/>
    <w:rsid w:val="006D362F"/>
    <w:rsid w:val="006D36A7"/>
    <w:rsid w:val="006D36D7"/>
    <w:rsid w:val="006D3D3E"/>
    <w:rsid w:val="006D3EEB"/>
    <w:rsid w:val="006D486B"/>
    <w:rsid w:val="006D4AE8"/>
    <w:rsid w:val="006D4C39"/>
    <w:rsid w:val="006D4DEC"/>
    <w:rsid w:val="006D50E0"/>
    <w:rsid w:val="006D5838"/>
    <w:rsid w:val="006D5B06"/>
    <w:rsid w:val="006D5F4B"/>
    <w:rsid w:val="006D636C"/>
    <w:rsid w:val="006D6536"/>
    <w:rsid w:val="006D65A5"/>
    <w:rsid w:val="006D699A"/>
    <w:rsid w:val="006D69A5"/>
    <w:rsid w:val="006D6B8B"/>
    <w:rsid w:val="006D6BD2"/>
    <w:rsid w:val="006D6E25"/>
    <w:rsid w:val="006D7085"/>
    <w:rsid w:val="006D75AD"/>
    <w:rsid w:val="006D7798"/>
    <w:rsid w:val="006D7A67"/>
    <w:rsid w:val="006D7CD8"/>
    <w:rsid w:val="006E02A8"/>
    <w:rsid w:val="006E0435"/>
    <w:rsid w:val="006E04D7"/>
    <w:rsid w:val="006E0564"/>
    <w:rsid w:val="006E09F4"/>
    <w:rsid w:val="006E09FC"/>
    <w:rsid w:val="006E0B00"/>
    <w:rsid w:val="006E0B95"/>
    <w:rsid w:val="006E0ED2"/>
    <w:rsid w:val="006E0F8E"/>
    <w:rsid w:val="006E0FEA"/>
    <w:rsid w:val="006E136A"/>
    <w:rsid w:val="006E1587"/>
    <w:rsid w:val="006E1AB9"/>
    <w:rsid w:val="006E1CAB"/>
    <w:rsid w:val="006E2057"/>
    <w:rsid w:val="006E226A"/>
    <w:rsid w:val="006E2366"/>
    <w:rsid w:val="006E23FE"/>
    <w:rsid w:val="006E2807"/>
    <w:rsid w:val="006E2855"/>
    <w:rsid w:val="006E2C7E"/>
    <w:rsid w:val="006E2D43"/>
    <w:rsid w:val="006E2E84"/>
    <w:rsid w:val="006E3068"/>
    <w:rsid w:val="006E3497"/>
    <w:rsid w:val="006E3644"/>
    <w:rsid w:val="006E366F"/>
    <w:rsid w:val="006E3C97"/>
    <w:rsid w:val="006E41BD"/>
    <w:rsid w:val="006E450A"/>
    <w:rsid w:val="006E453E"/>
    <w:rsid w:val="006E459A"/>
    <w:rsid w:val="006E4665"/>
    <w:rsid w:val="006E4854"/>
    <w:rsid w:val="006E48FD"/>
    <w:rsid w:val="006E4CC5"/>
    <w:rsid w:val="006E4DEE"/>
    <w:rsid w:val="006E4F3B"/>
    <w:rsid w:val="006E4FC4"/>
    <w:rsid w:val="006E51F4"/>
    <w:rsid w:val="006E58BD"/>
    <w:rsid w:val="006E5BCB"/>
    <w:rsid w:val="006E6054"/>
    <w:rsid w:val="006E629A"/>
    <w:rsid w:val="006E62DD"/>
    <w:rsid w:val="006E67A7"/>
    <w:rsid w:val="006E67D5"/>
    <w:rsid w:val="006E687B"/>
    <w:rsid w:val="006E69E7"/>
    <w:rsid w:val="006E6B02"/>
    <w:rsid w:val="006E6C02"/>
    <w:rsid w:val="006E6C45"/>
    <w:rsid w:val="006E6EF7"/>
    <w:rsid w:val="006E7110"/>
    <w:rsid w:val="006E7279"/>
    <w:rsid w:val="006E77C2"/>
    <w:rsid w:val="006E7AD4"/>
    <w:rsid w:val="006E7B59"/>
    <w:rsid w:val="006E7D11"/>
    <w:rsid w:val="006F023C"/>
    <w:rsid w:val="006F07BA"/>
    <w:rsid w:val="006F09C2"/>
    <w:rsid w:val="006F09CF"/>
    <w:rsid w:val="006F0BC5"/>
    <w:rsid w:val="006F10EE"/>
    <w:rsid w:val="006F1160"/>
    <w:rsid w:val="006F11F8"/>
    <w:rsid w:val="006F11F9"/>
    <w:rsid w:val="006F132A"/>
    <w:rsid w:val="006F1411"/>
    <w:rsid w:val="006F1833"/>
    <w:rsid w:val="006F18D6"/>
    <w:rsid w:val="006F191D"/>
    <w:rsid w:val="006F1CAF"/>
    <w:rsid w:val="006F1D4C"/>
    <w:rsid w:val="006F1D4D"/>
    <w:rsid w:val="006F1E3E"/>
    <w:rsid w:val="006F214C"/>
    <w:rsid w:val="006F216D"/>
    <w:rsid w:val="006F230C"/>
    <w:rsid w:val="006F253C"/>
    <w:rsid w:val="006F2581"/>
    <w:rsid w:val="006F2639"/>
    <w:rsid w:val="006F266D"/>
    <w:rsid w:val="006F2D19"/>
    <w:rsid w:val="006F3318"/>
    <w:rsid w:val="006F362C"/>
    <w:rsid w:val="006F3AEC"/>
    <w:rsid w:val="006F3EAA"/>
    <w:rsid w:val="006F3F33"/>
    <w:rsid w:val="006F3F90"/>
    <w:rsid w:val="006F4617"/>
    <w:rsid w:val="006F4767"/>
    <w:rsid w:val="006F490D"/>
    <w:rsid w:val="006F4A37"/>
    <w:rsid w:val="006F4A73"/>
    <w:rsid w:val="006F4F39"/>
    <w:rsid w:val="006F57E2"/>
    <w:rsid w:val="006F58B2"/>
    <w:rsid w:val="006F5BE0"/>
    <w:rsid w:val="006F5D9D"/>
    <w:rsid w:val="006F5E7D"/>
    <w:rsid w:val="006F60FA"/>
    <w:rsid w:val="006F61D7"/>
    <w:rsid w:val="006F6B04"/>
    <w:rsid w:val="006F6B23"/>
    <w:rsid w:val="006F6B9D"/>
    <w:rsid w:val="006F73E1"/>
    <w:rsid w:val="006F7578"/>
    <w:rsid w:val="006F78B7"/>
    <w:rsid w:val="006F7AE6"/>
    <w:rsid w:val="0070016D"/>
    <w:rsid w:val="00700328"/>
    <w:rsid w:val="0070080C"/>
    <w:rsid w:val="00700B9A"/>
    <w:rsid w:val="00700D88"/>
    <w:rsid w:val="00700F88"/>
    <w:rsid w:val="007013BF"/>
    <w:rsid w:val="007014BF"/>
    <w:rsid w:val="00701537"/>
    <w:rsid w:val="00701914"/>
    <w:rsid w:val="00701B77"/>
    <w:rsid w:val="00701BA5"/>
    <w:rsid w:val="00701CEA"/>
    <w:rsid w:val="00701FA8"/>
    <w:rsid w:val="00702063"/>
    <w:rsid w:val="00702329"/>
    <w:rsid w:val="007023FE"/>
    <w:rsid w:val="00702505"/>
    <w:rsid w:val="0070256C"/>
    <w:rsid w:val="007027A4"/>
    <w:rsid w:val="00702A21"/>
    <w:rsid w:val="00702A94"/>
    <w:rsid w:val="00702D29"/>
    <w:rsid w:val="0070320E"/>
    <w:rsid w:val="0070339F"/>
    <w:rsid w:val="00703568"/>
    <w:rsid w:val="00703908"/>
    <w:rsid w:val="00703B1F"/>
    <w:rsid w:val="00703C4A"/>
    <w:rsid w:val="00703CD9"/>
    <w:rsid w:val="00703D95"/>
    <w:rsid w:val="00703F79"/>
    <w:rsid w:val="00704145"/>
    <w:rsid w:val="00704496"/>
    <w:rsid w:val="00704606"/>
    <w:rsid w:val="0070478F"/>
    <w:rsid w:val="007047B8"/>
    <w:rsid w:val="007048EC"/>
    <w:rsid w:val="00704C4F"/>
    <w:rsid w:val="00705452"/>
    <w:rsid w:val="00705A4C"/>
    <w:rsid w:val="00706534"/>
    <w:rsid w:val="00706674"/>
    <w:rsid w:val="00706785"/>
    <w:rsid w:val="00706C06"/>
    <w:rsid w:val="00707169"/>
    <w:rsid w:val="007071AA"/>
    <w:rsid w:val="00707278"/>
    <w:rsid w:val="007074A8"/>
    <w:rsid w:val="00707508"/>
    <w:rsid w:val="0070753A"/>
    <w:rsid w:val="007076A7"/>
    <w:rsid w:val="00707A98"/>
    <w:rsid w:val="00707C86"/>
    <w:rsid w:val="0071026B"/>
    <w:rsid w:val="007105B1"/>
    <w:rsid w:val="007106E5"/>
    <w:rsid w:val="00710B31"/>
    <w:rsid w:val="00710BED"/>
    <w:rsid w:val="00710D91"/>
    <w:rsid w:val="00710E01"/>
    <w:rsid w:val="007110C2"/>
    <w:rsid w:val="0071112F"/>
    <w:rsid w:val="00711472"/>
    <w:rsid w:val="00711767"/>
    <w:rsid w:val="00711A45"/>
    <w:rsid w:val="00711AC5"/>
    <w:rsid w:val="00711D33"/>
    <w:rsid w:val="00712009"/>
    <w:rsid w:val="007126C2"/>
    <w:rsid w:val="00712948"/>
    <w:rsid w:val="007129BA"/>
    <w:rsid w:val="007129CE"/>
    <w:rsid w:val="00712B99"/>
    <w:rsid w:val="00712C05"/>
    <w:rsid w:val="00712DDC"/>
    <w:rsid w:val="00712E4C"/>
    <w:rsid w:val="007131A1"/>
    <w:rsid w:val="00713500"/>
    <w:rsid w:val="00713520"/>
    <w:rsid w:val="0071371F"/>
    <w:rsid w:val="00713858"/>
    <w:rsid w:val="00713A16"/>
    <w:rsid w:val="00713A96"/>
    <w:rsid w:val="00713AAA"/>
    <w:rsid w:val="00713E6D"/>
    <w:rsid w:val="00713F8F"/>
    <w:rsid w:val="007141F7"/>
    <w:rsid w:val="007146C0"/>
    <w:rsid w:val="00714753"/>
    <w:rsid w:val="00714754"/>
    <w:rsid w:val="00714761"/>
    <w:rsid w:val="007147DD"/>
    <w:rsid w:val="00714940"/>
    <w:rsid w:val="00714AE5"/>
    <w:rsid w:val="00714D13"/>
    <w:rsid w:val="00714D26"/>
    <w:rsid w:val="00714D74"/>
    <w:rsid w:val="00714FD0"/>
    <w:rsid w:val="007150BE"/>
    <w:rsid w:val="00715165"/>
    <w:rsid w:val="00715253"/>
    <w:rsid w:val="00715382"/>
    <w:rsid w:val="007157A5"/>
    <w:rsid w:val="007159EB"/>
    <w:rsid w:val="00715B76"/>
    <w:rsid w:val="007160D4"/>
    <w:rsid w:val="0071621C"/>
    <w:rsid w:val="00716758"/>
    <w:rsid w:val="00716A79"/>
    <w:rsid w:val="00716EC5"/>
    <w:rsid w:val="00717021"/>
    <w:rsid w:val="00717113"/>
    <w:rsid w:val="00717202"/>
    <w:rsid w:val="00717275"/>
    <w:rsid w:val="007173DE"/>
    <w:rsid w:val="007174AE"/>
    <w:rsid w:val="0071769C"/>
    <w:rsid w:val="0071771B"/>
    <w:rsid w:val="00717794"/>
    <w:rsid w:val="00717A1B"/>
    <w:rsid w:val="00717AB9"/>
    <w:rsid w:val="00717E89"/>
    <w:rsid w:val="0072012D"/>
    <w:rsid w:val="00720335"/>
    <w:rsid w:val="007203A3"/>
    <w:rsid w:val="007204D0"/>
    <w:rsid w:val="00720696"/>
    <w:rsid w:val="007207DC"/>
    <w:rsid w:val="007209AE"/>
    <w:rsid w:val="007209B0"/>
    <w:rsid w:val="00720A6B"/>
    <w:rsid w:val="00720CAF"/>
    <w:rsid w:val="00720E64"/>
    <w:rsid w:val="00720F26"/>
    <w:rsid w:val="007211B5"/>
    <w:rsid w:val="00721DDF"/>
    <w:rsid w:val="00721EAE"/>
    <w:rsid w:val="00721EF8"/>
    <w:rsid w:val="007220B6"/>
    <w:rsid w:val="00722355"/>
    <w:rsid w:val="00722557"/>
    <w:rsid w:val="0072262C"/>
    <w:rsid w:val="007228A4"/>
    <w:rsid w:val="00722D25"/>
    <w:rsid w:val="00722E53"/>
    <w:rsid w:val="00723231"/>
    <w:rsid w:val="0072352E"/>
    <w:rsid w:val="007235C6"/>
    <w:rsid w:val="00723A51"/>
    <w:rsid w:val="00723C17"/>
    <w:rsid w:val="00723D14"/>
    <w:rsid w:val="007242DF"/>
    <w:rsid w:val="007242F4"/>
    <w:rsid w:val="0072442F"/>
    <w:rsid w:val="0072456E"/>
    <w:rsid w:val="0072473D"/>
    <w:rsid w:val="00724870"/>
    <w:rsid w:val="00724B55"/>
    <w:rsid w:val="00724B9C"/>
    <w:rsid w:val="00724E8F"/>
    <w:rsid w:val="00724ED8"/>
    <w:rsid w:val="00724F09"/>
    <w:rsid w:val="00724F91"/>
    <w:rsid w:val="00725084"/>
    <w:rsid w:val="007250FC"/>
    <w:rsid w:val="00725362"/>
    <w:rsid w:val="0072557B"/>
    <w:rsid w:val="00725DAC"/>
    <w:rsid w:val="00725E84"/>
    <w:rsid w:val="0072605D"/>
    <w:rsid w:val="0072607F"/>
    <w:rsid w:val="0072655E"/>
    <w:rsid w:val="0072659A"/>
    <w:rsid w:val="007265AC"/>
    <w:rsid w:val="007266E7"/>
    <w:rsid w:val="007267F5"/>
    <w:rsid w:val="00726890"/>
    <w:rsid w:val="00726B0C"/>
    <w:rsid w:val="00726B3B"/>
    <w:rsid w:val="00726CFC"/>
    <w:rsid w:val="00726DB4"/>
    <w:rsid w:val="00726EB5"/>
    <w:rsid w:val="00727089"/>
    <w:rsid w:val="00727830"/>
    <w:rsid w:val="00727B51"/>
    <w:rsid w:val="00727E7A"/>
    <w:rsid w:val="0073001A"/>
    <w:rsid w:val="0073003C"/>
    <w:rsid w:val="00730068"/>
    <w:rsid w:val="0073043F"/>
    <w:rsid w:val="007307A7"/>
    <w:rsid w:val="00730813"/>
    <w:rsid w:val="00730B9B"/>
    <w:rsid w:val="00730D39"/>
    <w:rsid w:val="00730D43"/>
    <w:rsid w:val="00730EAC"/>
    <w:rsid w:val="00730EEC"/>
    <w:rsid w:val="00730F06"/>
    <w:rsid w:val="00731403"/>
    <w:rsid w:val="0073141B"/>
    <w:rsid w:val="00731B9A"/>
    <w:rsid w:val="00732354"/>
    <w:rsid w:val="007327D1"/>
    <w:rsid w:val="00732B25"/>
    <w:rsid w:val="00732C3C"/>
    <w:rsid w:val="00732DD4"/>
    <w:rsid w:val="00733028"/>
    <w:rsid w:val="00733191"/>
    <w:rsid w:val="0073338E"/>
    <w:rsid w:val="007333D5"/>
    <w:rsid w:val="00733593"/>
    <w:rsid w:val="007335FA"/>
    <w:rsid w:val="007336C4"/>
    <w:rsid w:val="007336C6"/>
    <w:rsid w:val="0073375A"/>
    <w:rsid w:val="0073381D"/>
    <w:rsid w:val="00733937"/>
    <w:rsid w:val="00733D3E"/>
    <w:rsid w:val="00733E88"/>
    <w:rsid w:val="00733FEC"/>
    <w:rsid w:val="00734098"/>
    <w:rsid w:val="007349B3"/>
    <w:rsid w:val="00734AAD"/>
    <w:rsid w:val="00734B75"/>
    <w:rsid w:val="00734E52"/>
    <w:rsid w:val="007351AA"/>
    <w:rsid w:val="007353E0"/>
    <w:rsid w:val="00735563"/>
    <w:rsid w:val="0073572B"/>
    <w:rsid w:val="00735979"/>
    <w:rsid w:val="00735AC6"/>
    <w:rsid w:val="00735CAA"/>
    <w:rsid w:val="00736042"/>
    <w:rsid w:val="00736282"/>
    <w:rsid w:val="00736482"/>
    <w:rsid w:val="00736484"/>
    <w:rsid w:val="007364CC"/>
    <w:rsid w:val="0073694C"/>
    <w:rsid w:val="00736958"/>
    <w:rsid w:val="00736B8D"/>
    <w:rsid w:val="00736D4A"/>
    <w:rsid w:val="00736EF7"/>
    <w:rsid w:val="00736F2F"/>
    <w:rsid w:val="0073721B"/>
    <w:rsid w:val="007373AB"/>
    <w:rsid w:val="007374BB"/>
    <w:rsid w:val="0073772A"/>
    <w:rsid w:val="00737919"/>
    <w:rsid w:val="00737B70"/>
    <w:rsid w:val="00737BB3"/>
    <w:rsid w:val="007401F6"/>
    <w:rsid w:val="0074057C"/>
    <w:rsid w:val="00740602"/>
    <w:rsid w:val="007408E4"/>
    <w:rsid w:val="00740AF5"/>
    <w:rsid w:val="00740E7E"/>
    <w:rsid w:val="00740F37"/>
    <w:rsid w:val="00740FC2"/>
    <w:rsid w:val="007412BF"/>
    <w:rsid w:val="0074142D"/>
    <w:rsid w:val="007418D2"/>
    <w:rsid w:val="00741E36"/>
    <w:rsid w:val="00741E57"/>
    <w:rsid w:val="00741FCA"/>
    <w:rsid w:val="0074209D"/>
    <w:rsid w:val="007421BD"/>
    <w:rsid w:val="007423FD"/>
    <w:rsid w:val="007427B6"/>
    <w:rsid w:val="0074288A"/>
    <w:rsid w:val="00742933"/>
    <w:rsid w:val="00742BAA"/>
    <w:rsid w:val="007433F8"/>
    <w:rsid w:val="00743546"/>
    <w:rsid w:val="0074357F"/>
    <w:rsid w:val="00743A3A"/>
    <w:rsid w:val="00743AE8"/>
    <w:rsid w:val="00744276"/>
    <w:rsid w:val="007444A3"/>
    <w:rsid w:val="00744596"/>
    <w:rsid w:val="007445C3"/>
    <w:rsid w:val="0074476E"/>
    <w:rsid w:val="0074498C"/>
    <w:rsid w:val="00744A8A"/>
    <w:rsid w:val="00744B10"/>
    <w:rsid w:val="00744BF8"/>
    <w:rsid w:val="00744D3B"/>
    <w:rsid w:val="00745D04"/>
    <w:rsid w:val="00746103"/>
    <w:rsid w:val="007464FA"/>
    <w:rsid w:val="0074671B"/>
    <w:rsid w:val="00746822"/>
    <w:rsid w:val="00746EAE"/>
    <w:rsid w:val="00747821"/>
    <w:rsid w:val="0074799D"/>
    <w:rsid w:val="00747B6C"/>
    <w:rsid w:val="00747CA9"/>
    <w:rsid w:val="00747D34"/>
    <w:rsid w:val="00747F17"/>
    <w:rsid w:val="00747F58"/>
    <w:rsid w:val="00750001"/>
    <w:rsid w:val="00750271"/>
    <w:rsid w:val="00750B83"/>
    <w:rsid w:val="00750DF6"/>
    <w:rsid w:val="00750EF6"/>
    <w:rsid w:val="0075106C"/>
    <w:rsid w:val="007516E4"/>
    <w:rsid w:val="00751BEB"/>
    <w:rsid w:val="00751EBD"/>
    <w:rsid w:val="00751F4F"/>
    <w:rsid w:val="00751F57"/>
    <w:rsid w:val="00752054"/>
    <w:rsid w:val="0075256B"/>
    <w:rsid w:val="00752699"/>
    <w:rsid w:val="007526FF"/>
    <w:rsid w:val="00752C2F"/>
    <w:rsid w:val="00752D6A"/>
    <w:rsid w:val="00752D94"/>
    <w:rsid w:val="00753075"/>
    <w:rsid w:val="007530EE"/>
    <w:rsid w:val="0075325C"/>
    <w:rsid w:val="007532EB"/>
    <w:rsid w:val="00753525"/>
    <w:rsid w:val="0075381A"/>
    <w:rsid w:val="00753A8E"/>
    <w:rsid w:val="00753C4C"/>
    <w:rsid w:val="00753D0D"/>
    <w:rsid w:val="00753E7F"/>
    <w:rsid w:val="00754257"/>
    <w:rsid w:val="00754A8E"/>
    <w:rsid w:val="00754AD8"/>
    <w:rsid w:val="00754D6C"/>
    <w:rsid w:val="00755081"/>
    <w:rsid w:val="007553C4"/>
    <w:rsid w:val="007553C7"/>
    <w:rsid w:val="00755B30"/>
    <w:rsid w:val="00755CF5"/>
    <w:rsid w:val="00755EA2"/>
    <w:rsid w:val="00756449"/>
    <w:rsid w:val="0075645B"/>
    <w:rsid w:val="0075665C"/>
    <w:rsid w:val="007566D0"/>
    <w:rsid w:val="007566DB"/>
    <w:rsid w:val="0075690C"/>
    <w:rsid w:val="00756CE5"/>
    <w:rsid w:val="00757A92"/>
    <w:rsid w:val="00757B17"/>
    <w:rsid w:val="0076011D"/>
    <w:rsid w:val="00760224"/>
    <w:rsid w:val="007608C7"/>
    <w:rsid w:val="0076099C"/>
    <w:rsid w:val="00760EBC"/>
    <w:rsid w:val="007610B2"/>
    <w:rsid w:val="007610BE"/>
    <w:rsid w:val="0076117D"/>
    <w:rsid w:val="00761357"/>
    <w:rsid w:val="00761FC0"/>
    <w:rsid w:val="00762185"/>
    <w:rsid w:val="007622D0"/>
    <w:rsid w:val="00762463"/>
    <w:rsid w:val="007627CB"/>
    <w:rsid w:val="007628DD"/>
    <w:rsid w:val="00762970"/>
    <w:rsid w:val="00762A21"/>
    <w:rsid w:val="00763200"/>
    <w:rsid w:val="00763699"/>
    <w:rsid w:val="00763749"/>
    <w:rsid w:val="007637EF"/>
    <w:rsid w:val="007639C5"/>
    <w:rsid w:val="00763AD9"/>
    <w:rsid w:val="00763E57"/>
    <w:rsid w:val="00763F4C"/>
    <w:rsid w:val="0076424D"/>
    <w:rsid w:val="007642AC"/>
    <w:rsid w:val="0076435F"/>
    <w:rsid w:val="0076468B"/>
    <w:rsid w:val="00764706"/>
    <w:rsid w:val="0076471C"/>
    <w:rsid w:val="00764787"/>
    <w:rsid w:val="007649BD"/>
    <w:rsid w:val="00764A59"/>
    <w:rsid w:val="00764EC0"/>
    <w:rsid w:val="00764FB0"/>
    <w:rsid w:val="00765228"/>
    <w:rsid w:val="00765312"/>
    <w:rsid w:val="007654EE"/>
    <w:rsid w:val="00765537"/>
    <w:rsid w:val="007655F8"/>
    <w:rsid w:val="0076564D"/>
    <w:rsid w:val="00765674"/>
    <w:rsid w:val="00765B64"/>
    <w:rsid w:val="00765BAA"/>
    <w:rsid w:val="00765C0D"/>
    <w:rsid w:val="00765F04"/>
    <w:rsid w:val="00766316"/>
    <w:rsid w:val="007664BA"/>
    <w:rsid w:val="007668F1"/>
    <w:rsid w:val="007668F8"/>
    <w:rsid w:val="00766BA4"/>
    <w:rsid w:val="00766D68"/>
    <w:rsid w:val="00766EBB"/>
    <w:rsid w:val="007674B0"/>
    <w:rsid w:val="00767602"/>
    <w:rsid w:val="00767CF3"/>
    <w:rsid w:val="00767DBC"/>
    <w:rsid w:val="00767E07"/>
    <w:rsid w:val="0077060E"/>
    <w:rsid w:val="0077063C"/>
    <w:rsid w:val="00770679"/>
    <w:rsid w:val="00770803"/>
    <w:rsid w:val="00770864"/>
    <w:rsid w:val="00770E19"/>
    <w:rsid w:val="00770E9D"/>
    <w:rsid w:val="00770FCD"/>
    <w:rsid w:val="0077126B"/>
    <w:rsid w:val="00771311"/>
    <w:rsid w:val="0077139F"/>
    <w:rsid w:val="00771613"/>
    <w:rsid w:val="007716AC"/>
    <w:rsid w:val="007717C6"/>
    <w:rsid w:val="00771BC9"/>
    <w:rsid w:val="00772048"/>
    <w:rsid w:val="00772216"/>
    <w:rsid w:val="00772422"/>
    <w:rsid w:val="007727E4"/>
    <w:rsid w:val="0077295B"/>
    <w:rsid w:val="00772BDF"/>
    <w:rsid w:val="00772C9F"/>
    <w:rsid w:val="00772D54"/>
    <w:rsid w:val="007732D0"/>
    <w:rsid w:val="00773497"/>
    <w:rsid w:val="00773700"/>
    <w:rsid w:val="0077421F"/>
    <w:rsid w:val="00774241"/>
    <w:rsid w:val="007745B3"/>
    <w:rsid w:val="00774980"/>
    <w:rsid w:val="007749CB"/>
    <w:rsid w:val="00774D56"/>
    <w:rsid w:val="00774E0D"/>
    <w:rsid w:val="00774E84"/>
    <w:rsid w:val="00774E8A"/>
    <w:rsid w:val="00774F7F"/>
    <w:rsid w:val="0077501A"/>
    <w:rsid w:val="00775249"/>
    <w:rsid w:val="007756D6"/>
    <w:rsid w:val="00775957"/>
    <w:rsid w:val="00775B2B"/>
    <w:rsid w:val="00775B5D"/>
    <w:rsid w:val="00775D30"/>
    <w:rsid w:val="00775EB5"/>
    <w:rsid w:val="007767D9"/>
    <w:rsid w:val="007767EB"/>
    <w:rsid w:val="007768F5"/>
    <w:rsid w:val="00776B68"/>
    <w:rsid w:val="00776CBC"/>
    <w:rsid w:val="00776D61"/>
    <w:rsid w:val="00776DFE"/>
    <w:rsid w:val="0077730E"/>
    <w:rsid w:val="00777607"/>
    <w:rsid w:val="0077765B"/>
    <w:rsid w:val="007777D0"/>
    <w:rsid w:val="00777825"/>
    <w:rsid w:val="00777871"/>
    <w:rsid w:val="00777AC1"/>
    <w:rsid w:val="00777B43"/>
    <w:rsid w:val="00777BC1"/>
    <w:rsid w:val="00777F33"/>
    <w:rsid w:val="00777F93"/>
    <w:rsid w:val="00780241"/>
    <w:rsid w:val="00780274"/>
    <w:rsid w:val="007802BC"/>
    <w:rsid w:val="007802F9"/>
    <w:rsid w:val="007803E8"/>
    <w:rsid w:val="007806C9"/>
    <w:rsid w:val="00780905"/>
    <w:rsid w:val="00780D1E"/>
    <w:rsid w:val="00780E39"/>
    <w:rsid w:val="00781011"/>
    <w:rsid w:val="007816D9"/>
    <w:rsid w:val="00781A7F"/>
    <w:rsid w:val="00781C5F"/>
    <w:rsid w:val="00781FC0"/>
    <w:rsid w:val="00782607"/>
    <w:rsid w:val="00782802"/>
    <w:rsid w:val="00782DD4"/>
    <w:rsid w:val="00783098"/>
    <w:rsid w:val="007831D8"/>
    <w:rsid w:val="007832A3"/>
    <w:rsid w:val="007834D7"/>
    <w:rsid w:val="007834F5"/>
    <w:rsid w:val="007837AA"/>
    <w:rsid w:val="0078395B"/>
    <w:rsid w:val="00783C28"/>
    <w:rsid w:val="00783C52"/>
    <w:rsid w:val="00783D4F"/>
    <w:rsid w:val="00783EFA"/>
    <w:rsid w:val="007841DC"/>
    <w:rsid w:val="00784260"/>
    <w:rsid w:val="00784303"/>
    <w:rsid w:val="00784435"/>
    <w:rsid w:val="00784618"/>
    <w:rsid w:val="00784C19"/>
    <w:rsid w:val="00784E5D"/>
    <w:rsid w:val="00785029"/>
    <w:rsid w:val="0078571B"/>
    <w:rsid w:val="0078576E"/>
    <w:rsid w:val="00785B70"/>
    <w:rsid w:val="00785C5B"/>
    <w:rsid w:val="00785E96"/>
    <w:rsid w:val="00785EF9"/>
    <w:rsid w:val="00785F92"/>
    <w:rsid w:val="007861C6"/>
    <w:rsid w:val="007862D5"/>
    <w:rsid w:val="00786456"/>
    <w:rsid w:val="0078660E"/>
    <w:rsid w:val="007866F6"/>
    <w:rsid w:val="00786C09"/>
    <w:rsid w:val="00787012"/>
    <w:rsid w:val="007871C7"/>
    <w:rsid w:val="007872BB"/>
    <w:rsid w:val="0078732B"/>
    <w:rsid w:val="007873C4"/>
    <w:rsid w:val="00787567"/>
    <w:rsid w:val="0078767D"/>
    <w:rsid w:val="0078769D"/>
    <w:rsid w:val="00787856"/>
    <w:rsid w:val="00787964"/>
    <w:rsid w:val="00787A71"/>
    <w:rsid w:val="00787B92"/>
    <w:rsid w:val="007903E5"/>
    <w:rsid w:val="00790C01"/>
    <w:rsid w:val="00790CF4"/>
    <w:rsid w:val="00790DD8"/>
    <w:rsid w:val="00790F33"/>
    <w:rsid w:val="00791341"/>
    <w:rsid w:val="00791343"/>
    <w:rsid w:val="00791427"/>
    <w:rsid w:val="007915D8"/>
    <w:rsid w:val="00791A5F"/>
    <w:rsid w:val="00791AA3"/>
    <w:rsid w:val="00791BF5"/>
    <w:rsid w:val="00791C2D"/>
    <w:rsid w:val="00791E32"/>
    <w:rsid w:val="007920CC"/>
    <w:rsid w:val="0079213E"/>
    <w:rsid w:val="007924D6"/>
    <w:rsid w:val="00792569"/>
    <w:rsid w:val="00792602"/>
    <w:rsid w:val="007928F0"/>
    <w:rsid w:val="00792BD9"/>
    <w:rsid w:val="00792C74"/>
    <w:rsid w:val="00793180"/>
    <w:rsid w:val="00793201"/>
    <w:rsid w:val="0079342E"/>
    <w:rsid w:val="00793680"/>
    <w:rsid w:val="0079388E"/>
    <w:rsid w:val="007938D9"/>
    <w:rsid w:val="007939FF"/>
    <w:rsid w:val="00793CA6"/>
    <w:rsid w:val="00793CD5"/>
    <w:rsid w:val="007942AE"/>
    <w:rsid w:val="0079455A"/>
    <w:rsid w:val="007947D6"/>
    <w:rsid w:val="007947D8"/>
    <w:rsid w:val="00794875"/>
    <w:rsid w:val="007949E7"/>
    <w:rsid w:val="00794D46"/>
    <w:rsid w:val="00794D53"/>
    <w:rsid w:val="00795430"/>
    <w:rsid w:val="00795904"/>
    <w:rsid w:val="00795BC6"/>
    <w:rsid w:val="00795F10"/>
    <w:rsid w:val="00796203"/>
    <w:rsid w:val="0079638A"/>
    <w:rsid w:val="007963CF"/>
    <w:rsid w:val="00796443"/>
    <w:rsid w:val="00796AB2"/>
    <w:rsid w:val="00796D62"/>
    <w:rsid w:val="007975EC"/>
    <w:rsid w:val="007976AC"/>
    <w:rsid w:val="00797751"/>
    <w:rsid w:val="00797955"/>
    <w:rsid w:val="007979D3"/>
    <w:rsid w:val="00797B10"/>
    <w:rsid w:val="00797BBB"/>
    <w:rsid w:val="00797D0B"/>
    <w:rsid w:val="007A039E"/>
    <w:rsid w:val="007A0687"/>
    <w:rsid w:val="007A074B"/>
    <w:rsid w:val="007A0809"/>
    <w:rsid w:val="007A0A4B"/>
    <w:rsid w:val="007A0C5C"/>
    <w:rsid w:val="007A0D5C"/>
    <w:rsid w:val="007A0DBC"/>
    <w:rsid w:val="007A15AB"/>
    <w:rsid w:val="007A1821"/>
    <w:rsid w:val="007A182E"/>
    <w:rsid w:val="007A193C"/>
    <w:rsid w:val="007A1A75"/>
    <w:rsid w:val="007A1BFD"/>
    <w:rsid w:val="007A1DA9"/>
    <w:rsid w:val="007A2162"/>
    <w:rsid w:val="007A21B1"/>
    <w:rsid w:val="007A21C9"/>
    <w:rsid w:val="007A21CF"/>
    <w:rsid w:val="007A23A6"/>
    <w:rsid w:val="007A23ED"/>
    <w:rsid w:val="007A2857"/>
    <w:rsid w:val="007A2C9C"/>
    <w:rsid w:val="007A31CA"/>
    <w:rsid w:val="007A3217"/>
    <w:rsid w:val="007A3593"/>
    <w:rsid w:val="007A3612"/>
    <w:rsid w:val="007A3821"/>
    <w:rsid w:val="007A3A63"/>
    <w:rsid w:val="007A3F64"/>
    <w:rsid w:val="007A430A"/>
    <w:rsid w:val="007A456A"/>
    <w:rsid w:val="007A4660"/>
    <w:rsid w:val="007A4B0F"/>
    <w:rsid w:val="007A4DB6"/>
    <w:rsid w:val="007A5114"/>
    <w:rsid w:val="007A52E0"/>
    <w:rsid w:val="007A52E3"/>
    <w:rsid w:val="007A56C0"/>
    <w:rsid w:val="007A57B6"/>
    <w:rsid w:val="007A5D42"/>
    <w:rsid w:val="007A5D73"/>
    <w:rsid w:val="007A5E30"/>
    <w:rsid w:val="007A5F56"/>
    <w:rsid w:val="007A605E"/>
    <w:rsid w:val="007A6131"/>
    <w:rsid w:val="007A6272"/>
    <w:rsid w:val="007A64AA"/>
    <w:rsid w:val="007A653B"/>
    <w:rsid w:val="007A6A44"/>
    <w:rsid w:val="007A6B95"/>
    <w:rsid w:val="007A6EBB"/>
    <w:rsid w:val="007A712A"/>
    <w:rsid w:val="007A7181"/>
    <w:rsid w:val="007A7E37"/>
    <w:rsid w:val="007B003F"/>
    <w:rsid w:val="007B00F5"/>
    <w:rsid w:val="007B035C"/>
    <w:rsid w:val="007B04CE"/>
    <w:rsid w:val="007B04D1"/>
    <w:rsid w:val="007B056F"/>
    <w:rsid w:val="007B0886"/>
    <w:rsid w:val="007B0CC8"/>
    <w:rsid w:val="007B0D61"/>
    <w:rsid w:val="007B0D78"/>
    <w:rsid w:val="007B0D95"/>
    <w:rsid w:val="007B0E41"/>
    <w:rsid w:val="007B0ED5"/>
    <w:rsid w:val="007B117B"/>
    <w:rsid w:val="007B1350"/>
    <w:rsid w:val="007B13FD"/>
    <w:rsid w:val="007B1539"/>
    <w:rsid w:val="007B1B76"/>
    <w:rsid w:val="007B1DE5"/>
    <w:rsid w:val="007B2125"/>
    <w:rsid w:val="007B2278"/>
    <w:rsid w:val="007B2413"/>
    <w:rsid w:val="007B244F"/>
    <w:rsid w:val="007B2961"/>
    <w:rsid w:val="007B29DF"/>
    <w:rsid w:val="007B2A58"/>
    <w:rsid w:val="007B2C0F"/>
    <w:rsid w:val="007B2D62"/>
    <w:rsid w:val="007B2F6D"/>
    <w:rsid w:val="007B3104"/>
    <w:rsid w:val="007B31A8"/>
    <w:rsid w:val="007B321E"/>
    <w:rsid w:val="007B3459"/>
    <w:rsid w:val="007B349A"/>
    <w:rsid w:val="007B3522"/>
    <w:rsid w:val="007B35B0"/>
    <w:rsid w:val="007B3A1F"/>
    <w:rsid w:val="007B3D8F"/>
    <w:rsid w:val="007B3E58"/>
    <w:rsid w:val="007B44F6"/>
    <w:rsid w:val="007B4654"/>
    <w:rsid w:val="007B4C5A"/>
    <w:rsid w:val="007B4DAF"/>
    <w:rsid w:val="007B4DDA"/>
    <w:rsid w:val="007B4ED1"/>
    <w:rsid w:val="007B5230"/>
    <w:rsid w:val="007B562A"/>
    <w:rsid w:val="007B583F"/>
    <w:rsid w:val="007B5A03"/>
    <w:rsid w:val="007B5D12"/>
    <w:rsid w:val="007B5EEC"/>
    <w:rsid w:val="007B5F49"/>
    <w:rsid w:val="007B60D7"/>
    <w:rsid w:val="007B6284"/>
    <w:rsid w:val="007B63BF"/>
    <w:rsid w:val="007B64F5"/>
    <w:rsid w:val="007B6637"/>
    <w:rsid w:val="007B66B5"/>
    <w:rsid w:val="007B68F4"/>
    <w:rsid w:val="007B6A8E"/>
    <w:rsid w:val="007B6B7E"/>
    <w:rsid w:val="007B6D73"/>
    <w:rsid w:val="007B6E1D"/>
    <w:rsid w:val="007B7069"/>
    <w:rsid w:val="007B731D"/>
    <w:rsid w:val="007B7614"/>
    <w:rsid w:val="007B7694"/>
    <w:rsid w:val="007B78C7"/>
    <w:rsid w:val="007B7A0B"/>
    <w:rsid w:val="007B7C37"/>
    <w:rsid w:val="007B7EE0"/>
    <w:rsid w:val="007B7FF3"/>
    <w:rsid w:val="007C02C7"/>
    <w:rsid w:val="007C071B"/>
    <w:rsid w:val="007C0BB8"/>
    <w:rsid w:val="007C0BC8"/>
    <w:rsid w:val="007C0C5D"/>
    <w:rsid w:val="007C0EE7"/>
    <w:rsid w:val="007C1131"/>
    <w:rsid w:val="007C1337"/>
    <w:rsid w:val="007C1505"/>
    <w:rsid w:val="007C153F"/>
    <w:rsid w:val="007C1C58"/>
    <w:rsid w:val="007C1CF3"/>
    <w:rsid w:val="007C209F"/>
    <w:rsid w:val="007C23BA"/>
    <w:rsid w:val="007C29E3"/>
    <w:rsid w:val="007C2E28"/>
    <w:rsid w:val="007C30F2"/>
    <w:rsid w:val="007C330D"/>
    <w:rsid w:val="007C33C0"/>
    <w:rsid w:val="007C352B"/>
    <w:rsid w:val="007C3586"/>
    <w:rsid w:val="007C35BE"/>
    <w:rsid w:val="007C390D"/>
    <w:rsid w:val="007C3BDF"/>
    <w:rsid w:val="007C3D6A"/>
    <w:rsid w:val="007C415F"/>
    <w:rsid w:val="007C45D9"/>
    <w:rsid w:val="007C460A"/>
    <w:rsid w:val="007C476C"/>
    <w:rsid w:val="007C48D4"/>
    <w:rsid w:val="007C4D1D"/>
    <w:rsid w:val="007C4E59"/>
    <w:rsid w:val="007C50B5"/>
    <w:rsid w:val="007C5163"/>
    <w:rsid w:val="007C524C"/>
    <w:rsid w:val="007C5260"/>
    <w:rsid w:val="007C52B2"/>
    <w:rsid w:val="007C562B"/>
    <w:rsid w:val="007C571B"/>
    <w:rsid w:val="007C5886"/>
    <w:rsid w:val="007C5960"/>
    <w:rsid w:val="007C5BAC"/>
    <w:rsid w:val="007C5E70"/>
    <w:rsid w:val="007C5F69"/>
    <w:rsid w:val="007C6225"/>
    <w:rsid w:val="007C6410"/>
    <w:rsid w:val="007C65F3"/>
    <w:rsid w:val="007C6690"/>
    <w:rsid w:val="007C678C"/>
    <w:rsid w:val="007C71A4"/>
    <w:rsid w:val="007C73B9"/>
    <w:rsid w:val="007C7560"/>
    <w:rsid w:val="007C75A7"/>
    <w:rsid w:val="007C7B05"/>
    <w:rsid w:val="007C7C49"/>
    <w:rsid w:val="007C7E26"/>
    <w:rsid w:val="007C7E44"/>
    <w:rsid w:val="007D01BB"/>
    <w:rsid w:val="007D021D"/>
    <w:rsid w:val="007D055E"/>
    <w:rsid w:val="007D057D"/>
    <w:rsid w:val="007D0593"/>
    <w:rsid w:val="007D0902"/>
    <w:rsid w:val="007D09AF"/>
    <w:rsid w:val="007D0A9C"/>
    <w:rsid w:val="007D0AF9"/>
    <w:rsid w:val="007D0CF7"/>
    <w:rsid w:val="007D0FED"/>
    <w:rsid w:val="007D12DC"/>
    <w:rsid w:val="007D1351"/>
    <w:rsid w:val="007D1380"/>
    <w:rsid w:val="007D1871"/>
    <w:rsid w:val="007D1DE2"/>
    <w:rsid w:val="007D1DE5"/>
    <w:rsid w:val="007D23B2"/>
    <w:rsid w:val="007D241D"/>
    <w:rsid w:val="007D2900"/>
    <w:rsid w:val="007D29EC"/>
    <w:rsid w:val="007D2A31"/>
    <w:rsid w:val="007D2D37"/>
    <w:rsid w:val="007D2E38"/>
    <w:rsid w:val="007D2E95"/>
    <w:rsid w:val="007D34DD"/>
    <w:rsid w:val="007D36E5"/>
    <w:rsid w:val="007D372A"/>
    <w:rsid w:val="007D38C1"/>
    <w:rsid w:val="007D3F47"/>
    <w:rsid w:val="007D4129"/>
    <w:rsid w:val="007D46C5"/>
    <w:rsid w:val="007D47CE"/>
    <w:rsid w:val="007D499C"/>
    <w:rsid w:val="007D4B42"/>
    <w:rsid w:val="007D5420"/>
    <w:rsid w:val="007D54C8"/>
    <w:rsid w:val="007D593D"/>
    <w:rsid w:val="007D59A0"/>
    <w:rsid w:val="007D5BEF"/>
    <w:rsid w:val="007D5C31"/>
    <w:rsid w:val="007D5E18"/>
    <w:rsid w:val="007D60AC"/>
    <w:rsid w:val="007D6253"/>
    <w:rsid w:val="007D626A"/>
    <w:rsid w:val="007D650C"/>
    <w:rsid w:val="007D6706"/>
    <w:rsid w:val="007D6CFA"/>
    <w:rsid w:val="007D6D4E"/>
    <w:rsid w:val="007D6E09"/>
    <w:rsid w:val="007D7193"/>
    <w:rsid w:val="007D71D2"/>
    <w:rsid w:val="007D7210"/>
    <w:rsid w:val="007D72D6"/>
    <w:rsid w:val="007D74AB"/>
    <w:rsid w:val="007D74F8"/>
    <w:rsid w:val="007D7591"/>
    <w:rsid w:val="007D7763"/>
    <w:rsid w:val="007D7D2E"/>
    <w:rsid w:val="007D7F2A"/>
    <w:rsid w:val="007E0677"/>
    <w:rsid w:val="007E0C5F"/>
    <w:rsid w:val="007E1188"/>
    <w:rsid w:val="007E1229"/>
    <w:rsid w:val="007E12F7"/>
    <w:rsid w:val="007E1703"/>
    <w:rsid w:val="007E171B"/>
    <w:rsid w:val="007E1A2E"/>
    <w:rsid w:val="007E1E4E"/>
    <w:rsid w:val="007E2052"/>
    <w:rsid w:val="007E21C7"/>
    <w:rsid w:val="007E2363"/>
    <w:rsid w:val="007E251D"/>
    <w:rsid w:val="007E26D2"/>
    <w:rsid w:val="007E2A14"/>
    <w:rsid w:val="007E2AEA"/>
    <w:rsid w:val="007E2E5D"/>
    <w:rsid w:val="007E2E61"/>
    <w:rsid w:val="007E2F6A"/>
    <w:rsid w:val="007E30AA"/>
    <w:rsid w:val="007E32B4"/>
    <w:rsid w:val="007E36D6"/>
    <w:rsid w:val="007E39AF"/>
    <w:rsid w:val="007E3BE9"/>
    <w:rsid w:val="007E3D0F"/>
    <w:rsid w:val="007E421B"/>
    <w:rsid w:val="007E42F2"/>
    <w:rsid w:val="007E482D"/>
    <w:rsid w:val="007E4C62"/>
    <w:rsid w:val="007E500A"/>
    <w:rsid w:val="007E520B"/>
    <w:rsid w:val="007E5221"/>
    <w:rsid w:val="007E52EE"/>
    <w:rsid w:val="007E578C"/>
    <w:rsid w:val="007E58E6"/>
    <w:rsid w:val="007E5BDE"/>
    <w:rsid w:val="007E622B"/>
    <w:rsid w:val="007E6418"/>
    <w:rsid w:val="007E6455"/>
    <w:rsid w:val="007E658C"/>
    <w:rsid w:val="007E6D32"/>
    <w:rsid w:val="007E6F5D"/>
    <w:rsid w:val="007E74A8"/>
    <w:rsid w:val="007E7740"/>
    <w:rsid w:val="007E7795"/>
    <w:rsid w:val="007E7890"/>
    <w:rsid w:val="007E78E5"/>
    <w:rsid w:val="007E7B6E"/>
    <w:rsid w:val="007E7BEF"/>
    <w:rsid w:val="007E7C74"/>
    <w:rsid w:val="007E7F50"/>
    <w:rsid w:val="007F019D"/>
    <w:rsid w:val="007F01F1"/>
    <w:rsid w:val="007F0C33"/>
    <w:rsid w:val="007F0F66"/>
    <w:rsid w:val="007F0F7E"/>
    <w:rsid w:val="007F1004"/>
    <w:rsid w:val="007F126A"/>
    <w:rsid w:val="007F1645"/>
    <w:rsid w:val="007F16FC"/>
    <w:rsid w:val="007F176D"/>
    <w:rsid w:val="007F184E"/>
    <w:rsid w:val="007F1A27"/>
    <w:rsid w:val="007F1BD9"/>
    <w:rsid w:val="007F1BDD"/>
    <w:rsid w:val="007F20BB"/>
    <w:rsid w:val="007F2154"/>
    <w:rsid w:val="007F25EA"/>
    <w:rsid w:val="007F27B7"/>
    <w:rsid w:val="007F2D6B"/>
    <w:rsid w:val="007F2DB6"/>
    <w:rsid w:val="007F3026"/>
    <w:rsid w:val="007F3042"/>
    <w:rsid w:val="007F37E4"/>
    <w:rsid w:val="007F38D5"/>
    <w:rsid w:val="007F3980"/>
    <w:rsid w:val="007F3B6D"/>
    <w:rsid w:val="007F3C66"/>
    <w:rsid w:val="007F3CEF"/>
    <w:rsid w:val="007F3F44"/>
    <w:rsid w:val="007F3FDD"/>
    <w:rsid w:val="007F402D"/>
    <w:rsid w:val="007F4030"/>
    <w:rsid w:val="007F451B"/>
    <w:rsid w:val="007F48E5"/>
    <w:rsid w:val="007F4960"/>
    <w:rsid w:val="007F49F1"/>
    <w:rsid w:val="007F4A3B"/>
    <w:rsid w:val="007F4B84"/>
    <w:rsid w:val="007F4BEE"/>
    <w:rsid w:val="007F4D20"/>
    <w:rsid w:val="007F5010"/>
    <w:rsid w:val="007F5288"/>
    <w:rsid w:val="007F52E9"/>
    <w:rsid w:val="007F5433"/>
    <w:rsid w:val="007F5480"/>
    <w:rsid w:val="007F54A9"/>
    <w:rsid w:val="007F5843"/>
    <w:rsid w:val="007F5A54"/>
    <w:rsid w:val="007F5A95"/>
    <w:rsid w:val="007F5CF3"/>
    <w:rsid w:val="007F6297"/>
    <w:rsid w:val="007F62C3"/>
    <w:rsid w:val="007F6347"/>
    <w:rsid w:val="007F64A9"/>
    <w:rsid w:val="007F654C"/>
    <w:rsid w:val="007F66B7"/>
    <w:rsid w:val="007F66C9"/>
    <w:rsid w:val="007F67EF"/>
    <w:rsid w:val="007F69CF"/>
    <w:rsid w:val="007F6D2C"/>
    <w:rsid w:val="007F6DB8"/>
    <w:rsid w:val="007F6F47"/>
    <w:rsid w:val="007F6F71"/>
    <w:rsid w:val="007F7211"/>
    <w:rsid w:val="007F72F9"/>
    <w:rsid w:val="007F74DB"/>
    <w:rsid w:val="007F7B1B"/>
    <w:rsid w:val="007F7E22"/>
    <w:rsid w:val="0080004D"/>
    <w:rsid w:val="0080021E"/>
    <w:rsid w:val="00800346"/>
    <w:rsid w:val="0080090D"/>
    <w:rsid w:val="008009D5"/>
    <w:rsid w:val="00800B88"/>
    <w:rsid w:val="008010BB"/>
    <w:rsid w:val="0080174A"/>
    <w:rsid w:val="008017CE"/>
    <w:rsid w:val="00801C82"/>
    <w:rsid w:val="00801F9D"/>
    <w:rsid w:val="008022B5"/>
    <w:rsid w:val="00802A3B"/>
    <w:rsid w:val="00802B1C"/>
    <w:rsid w:val="00802C25"/>
    <w:rsid w:val="00802EBA"/>
    <w:rsid w:val="008031D4"/>
    <w:rsid w:val="00803391"/>
    <w:rsid w:val="00803DC2"/>
    <w:rsid w:val="00804040"/>
    <w:rsid w:val="008045B2"/>
    <w:rsid w:val="008046C6"/>
    <w:rsid w:val="0080489B"/>
    <w:rsid w:val="00804C7A"/>
    <w:rsid w:val="00804CD9"/>
    <w:rsid w:val="00804D35"/>
    <w:rsid w:val="008050D4"/>
    <w:rsid w:val="00805644"/>
    <w:rsid w:val="0080568E"/>
    <w:rsid w:val="008059DB"/>
    <w:rsid w:val="00805FCF"/>
    <w:rsid w:val="00806039"/>
    <w:rsid w:val="00806051"/>
    <w:rsid w:val="00806063"/>
    <w:rsid w:val="00806159"/>
    <w:rsid w:val="008061C2"/>
    <w:rsid w:val="0080621C"/>
    <w:rsid w:val="008063ED"/>
    <w:rsid w:val="008065B4"/>
    <w:rsid w:val="008067B0"/>
    <w:rsid w:val="008068B6"/>
    <w:rsid w:val="008068CC"/>
    <w:rsid w:val="00807257"/>
    <w:rsid w:val="0080755B"/>
    <w:rsid w:val="00807785"/>
    <w:rsid w:val="008079D2"/>
    <w:rsid w:val="00807A61"/>
    <w:rsid w:val="00807BC4"/>
    <w:rsid w:val="00807F9F"/>
    <w:rsid w:val="00810076"/>
    <w:rsid w:val="008100C5"/>
    <w:rsid w:val="00810278"/>
    <w:rsid w:val="008102B7"/>
    <w:rsid w:val="00810720"/>
    <w:rsid w:val="008108AC"/>
    <w:rsid w:val="00810EF5"/>
    <w:rsid w:val="0081141D"/>
    <w:rsid w:val="00811807"/>
    <w:rsid w:val="00811A17"/>
    <w:rsid w:val="00811A8D"/>
    <w:rsid w:val="00811B9D"/>
    <w:rsid w:val="00811BC0"/>
    <w:rsid w:val="00811D7A"/>
    <w:rsid w:val="00811E4B"/>
    <w:rsid w:val="00812810"/>
    <w:rsid w:val="00812C29"/>
    <w:rsid w:val="00812CCC"/>
    <w:rsid w:val="00812D27"/>
    <w:rsid w:val="00812DCD"/>
    <w:rsid w:val="00812E60"/>
    <w:rsid w:val="00813A5D"/>
    <w:rsid w:val="00813CD3"/>
    <w:rsid w:val="00813F94"/>
    <w:rsid w:val="00814385"/>
    <w:rsid w:val="008144C4"/>
    <w:rsid w:val="0081475F"/>
    <w:rsid w:val="008149A4"/>
    <w:rsid w:val="00814BDA"/>
    <w:rsid w:val="008150DA"/>
    <w:rsid w:val="00815447"/>
    <w:rsid w:val="0081545F"/>
    <w:rsid w:val="008157A0"/>
    <w:rsid w:val="00815F71"/>
    <w:rsid w:val="00815FFB"/>
    <w:rsid w:val="00816043"/>
    <w:rsid w:val="0081658A"/>
    <w:rsid w:val="008165F4"/>
    <w:rsid w:val="0081695C"/>
    <w:rsid w:val="00816994"/>
    <w:rsid w:val="00817006"/>
    <w:rsid w:val="0081715E"/>
    <w:rsid w:val="0081730F"/>
    <w:rsid w:val="00817584"/>
    <w:rsid w:val="008175D1"/>
    <w:rsid w:val="00817628"/>
    <w:rsid w:val="00817C95"/>
    <w:rsid w:val="00817ED4"/>
    <w:rsid w:val="00820143"/>
    <w:rsid w:val="008206F7"/>
    <w:rsid w:val="008208DA"/>
    <w:rsid w:val="00820EC1"/>
    <w:rsid w:val="00820FEA"/>
    <w:rsid w:val="00821192"/>
    <w:rsid w:val="008213EF"/>
    <w:rsid w:val="00821699"/>
    <w:rsid w:val="00821712"/>
    <w:rsid w:val="00821EB7"/>
    <w:rsid w:val="0082201F"/>
    <w:rsid w:val="008223C1"/>
    <w:rsid w:val="008223F4"/>
    <w:rsid w:val="00822411"/>
    <w:rsid w:val="008225C9"/>
    <w:rsid w:val="0082281E"/>
    <w:rsid w:val="00822A0C"/>
    <w:rsid w:val="008230DF"/>
    <w:rsid w:val="0082338E"/>
    <w:rsid w:val="008234D3"/>
    <w:rsid w:val="008235F4"/>
    <w:rsid w:val="008238CC"/>
    <w:rsid w:val="00823B42"/>
    <w:rsid w:val="00823C2A"/>
    <w:rsid w:val="00823E9F"/>
    <w:rsid w:val="008243B2"/>
    <w:rsid w:val="00824584"/>
    <w:rsid w:val="008245F4"/>
    <w:rsid w:val="00824D0A"/>
    <w:rsid w:val="00824D26"/>
    <w:rsid w:val="00825218"/>
    <w:rsid w:val="00825279"/>
    <w:rsid w:val="008252CE"/>
    <w:rsid w:val="00825451"/>
    <w:rsid w:val="00825516"/>
    <w:rsid w:val="008256C5"/>
    <w:rsid w:val="00825721"/>
    <w:rsid w:val="00825CDA"/>
    <w:rsid w:val="0082619B"/>
    <w:rsid w:val="00826385"/>
    <w:rsid w:val="0082639D"/>
    <w:rsid w:val="00826962"/>
    <w:rsid w:val="0082698B"/>
    <w:rsid w:val="0082702C"/>
    <w:rsid w:val="008270E4"/>
    <w:rsid w:val="0082717D"/>
    <w:rsid w:val="008274C9"/>
    <w:rsid w:val="008276F3"/>
    <w:rsid w:val="00827894"/>
    <w:rsid w:val="00827A96"/>
    <w:rsid w:val="00827D2A"/>
    <w:rsid w:val="00827D91"/>
    <w:rsid w:val="00827E4C"/>
    <w:rsid w:val="00827E72"/>
    <w:rsid w:val="00827F39"/>
    <w:rsid w:val="008300AB"/>
    <w:rsid w:val="008304A3"/>
    <w:rsid w:val="0083083D"/>
    <w:rsid w:val="008308BA"/>
    <w:rsid w:val="0083096B"/>
    <w:rsid w:val="008309F6"/>
    <w:rsid w:val="00830E17"/>
    <w:rsid w:val="00830E44"/>
    <w:rsid w:val="00831287"/>
    <w:rsid w:val="008316F1"/>
    <w:rsid w:val="0083187B"/>
    <w:rsid w:val="00831C5A"/>
    <w:rsid w:val="00831DB2"/>
    <w:rsid w:val="00831F3D"/>
    <w:rsid w:val="008322F4"/>
    <w:rsid w:val="008323BC"/>
    <w:rsid w:val="0083291F"/>
    <w:rsid w:val="0083292A"/>
    <w:rsid w:val="008329EE"/>
    <w:rsid w:val="00832D3B"/>
    <w:rsid w:val="00832E6A"/>
    <w:rsid w:val="00833021"/>
    <w:rsid w:val="008332BB"/>
    <w:rsid w:val="008335DC"/>
    <w:rsid w:val="008336DC"/>
    <w:rsid w:val="00833960"/>
    <w:rsid w:val="00833AE4"/>
    <w:rsid w:val="00833B12"/>
    <w:rsid w:val="00833BEB"/>
    <w:rsid w:val="00833C20"/>
    <w:rsid w:val="00833C3C"/>
    <w:rsid w:val="00833FFE"/>
    <w:rsid w:val="00834787"/>
    <w:rsid w:val="008347C4"/>
    <w:rsid w:val="00834A64"/>
    <w:rsid w:val="00834B55"/>
    <w:rsid w:val="00834BF1"/>
    <w:rsid w:val="00834E67"/>
    <w:rsid w:val="008352DC"/>
    <w:rsid w:val="00835820"/>
    <w:rsid w:val="0083583A"/>
    <w:rsid w:val="00835ACD"/>
    <w:rsid w:val="00835C5C"/>
    <w:rsid w:val="008361EE"/>
    <w:rsid w:val="0083642E"/>
    <w:rsid w:val="00836482"/>
    <w:rsid w:val="00836483"/>
    <w:rsid w:val="00836510"/>
    <w:rsid w:val="00836AD8"/>
    <w:rsid w:val="00836B42"/>
    <w:rsid w:val="00836EF8"/>
    <w:rsid w:val="00836F22"/>
    <w:rsid w:val="0083758C"/>
    <w:rsid w:val="0083758E"/>
    <w:rsid w:val="008376E1"/>
    <w:rsid w:val="00837741"/>
    <w:rsid w:val="00837DAE"/>
    <w:rsid w:val="00837E1F"/>
    <w:rsid w:val="00837F99"/>
    <w:rsid w:val="0084004F"/>
    <w:rsid w:val="008400EE"/>
    <w:rsid w:val="0084038C"/>
    <w:rsid w:val="00840483"/>
    <w:rsid w:val="008404A7"/>
    <w:rsid w:val="00840A38"/>
    <w:rsid w:val="00840B01"/>
    <w:rsid w:val="00840BC8"/>
    <w:rsid w:val="00841371"/>
    <w:rsid w:val="00841525"/>
    <w:rsid w:val="00841CB2"/>
    <w:rsid w:val="00841F99"/>
    <w:rsid w:val="00842410"/>
    <w:rsid w:val="00842723"/>
    <w:rsid w:val="008428E6"/>
    <w:rsid w:val="00842FDC"/>
    <w:rsid w:val="00843983"/>
    <w:rsid w:val="00843AA4"/>
    <w:rsid w:val="00843AB7"/>
    <w:rsid w:val="00843CDC"/>
    <w:rsid w:val="00843DDE"/>
    <w:rsid w:val="00844095"/>
    <w:rsid w:val="00844423"/>
    <w:rsid w:val="008447CE"/>
    <w:rsid w:val="00844C8C"/>
    <w:rsid w:val="00844F96"/>
    <w:rsid w:val="00845015"/>
    <w:rsid w:val="008452B5"/>
    <w:rsid w:val="008453F0"/>
    <w:rsid w:val="008454C0"/>
    <w:rsid w:val="00845928"/>
    <w:rsid w:val="00845DBF"/>
    <w:rsid w:val="008460BD"/>
    <w:rsid w:val="00846136"/>
    <w:rsid w:val="00846215"/>
    <w:rsid w:val="008463FD"/>
    <w:rsid w:val="00846551"/>
    <w:rsid w:val="00846618"/>
    <w:rsid w:val="0084670B"/>
    <w:rsid w:val="00846871"/>
    <w:rsid w:val="00846ABB"/>
    <w:rsid w:val="00846B69"/>
    <w:rsid w:val="00846C25"/>
    <w:rsid w:val="00846CB3"/>
    <w:rsid w:val="00846D0D"/>
    <w:rsid w:val="00846DC8"/>
    <w:rsid w:val="0084736F"/>
    <w:rsid w:val="008474B8"/>
    <w:rsid w:val="00847A77"/>
    <w:rsid w:val="00847D68"/>
    <w:rsid w:val="0085026F"/>
    <w:rsid w:val="008505B6"/>
    <w:rsid w:val="00850689"/>
    <w:rsid w:val="0085093C"/>
    <w:rsid w:val="0085093F"/>
    <w:rsid w:val="008509E9"/>
    <w:rsid w:val="00850A05"/>
    <w:rsid w:val="00850A3A"/>
    <w:rsid w:val="00850B13"/>
    <w:rsid w:val="0085106B"/>
    <w:rsid w:val="00851163"/>
    <w:rsid w:val="008511ED"/>
    <w:rsid w:val="008512E8"/>
    <w:rsid w:val="008513CF"/>
    <w:rsid w:val="008513D6"/>
    <w:rsid w:val="008513EE"/>
    <w:rsid w:val="00851542"/>
    <w:rsid w:val="0085159B"/>
    <w:rsid w:val="00851739"/>
    <w:rsid w:val="0085177A"/>
    <w:rsid w:val="00851CED"/>
    <w:rsid w:val="00851D03"/>
    <w:rsid w:val="00851E2F"/>
    <w:rsid w:val="00851EC4"/>
    <w:rsid w:val="00852187"/>
    <w:rsid w:val="008522F9"/>
    <w:rsid w:val="00852757"/>
    <w:rsid w:val="00852900"/>
    <w:rsid w:val="00852C2E"/>
    <w:rsid w:val="00852E66"/>
    <w:rsid w:val="00852E78"/>
    <w:rsid w:val="00852FCE"/>
    <w:rsid w:val="00853302"/>
    <w:rsid w:val="00853629"/>
    <w:rsid w:val="00853693"/>
    <w:rsid w:val="008537FB"/>
    <w:rsid w:val="00853857"/>
    <w:rsid w:val="00853859"/>
    <w:rsid w:val="00853E4C"/>
    <w:rsid w:val="00853F78"/>
    <w:rsid w:val="00854136"/>
    <w:rsid w:val="00854394"/>
    <w:rsid w:val="00854589"/>
    <w:rsid w:val="00854891"/>
    <w:rsid w:val="00854A62"/>
    <w:rsid w:val="00854C14"/>
    <w:rsid w:val="00854CDD"/>
    <w:rsid w:val="00855295"/>
    <w:rsid w:val="00855C34"/>
    <w:rsid w:val="00856206"/>
    <w:rsid w:val="008566D0"/>
    <w:rsid w:val="00856CAC"/>
    <w:rsid w:val="00856CFC"/>
    <w:rsid w:val="00856D9D"/>
    <w:rsid w:val="00857323"/>
    <w:rsid w:val="00857359"/>
    <w:rsid w:val="00857406"/>
    <w:rsid w:val="008575CA"/>
    <w:rsid w:val="0085769C"/>
    <w:rsid w:val="008576E1"/>
    <w:rsid w:val="00857A5C"/>
    <w:rsid w:val="00860105"/>
    <w:rsid w:val="0086057F"/>
    <w:rsid w:val="00860A7A"/>
    <w:rsid w:val="00860DE0"/>
    <w:rsid w:val="00860F81"/>
    <w:rsid w:val="008610FC"/>
    <w:rsid w:val="008611CB"/>
    <w:rsid w:val="00861594"/>
    <w:rsid w:val="0086168E"/>
    <w:rsid w:val="008617E1"/>
    <w:rsid w:val="00861885"/>
    <w:rsid w:val="008618A0"/>
    <w:rsid w:val="0086198F"/>
    <w:rsid w:val="0086211A"/>
    <w:rsid w:val="0086221E"/>
    <w:rsid w:val="008622AE"/>
    <w:rsid w:val="0086281F"/>
    <w:rsid w:val="00862893"/>
    <w:rsid w:val="0086294F"/>
    <w:rsid w:val="00862A72"/>
    <w:rsid w:val="00862B0E"/>
    <w:rsid w:val="00862DD1"/>
    <w:rsid w:val="00862F1E"/>
    <w:rsid w:val="00862FFF"/>
    <w:rsid w:val="008635DA"/>
    <w:rsid w:val="00863A52"/>
    <w:rsid w:val="00863BCD"/>
    <w:rsid w:val="00863EB2"/>
    <w:rsid w:val="008645D7"/>
    <w:rsid w:val="00864A36"/>
    <w:rsid w:val="00864B25"/>
    <w:rsid w:val="00864D2A"/>
    <w:rsid w:val="00864E94"/>
    <w:rsid w:val="00864F69"/>
    <w:rsid w:val="00865062"/>
    <w:rsid w:val="0086516A"/>
    <w:rsid w:val="00865A4E"/>
    <w:rsid w:val="00865EC4"/>
    <w:rsid w:val="00865F98"/>
    <w:rsid w:val="00866141"/>
    <w:rsid w:val="00866153"/>
    <w:rsid w:val="0086668B"/>
    <w:rsid w:val="008667B0"/>
    <w:rsid w:val="008668C0"/>
    <w:rsid w:val="0086695C"/>
    <w:rsid w:val="00866D64"/>
    <w:rsid w:val="00866DA1"/>
    <w:rsid w:val="00867718"/>
    <w:rsid w:val="00867942"/>
    <w:rsid w:val="00867BAB"/>
    <w:rsid w:val="00867BD0"/>
    <w:rsid w:val="00867E17"/>
    <w:rsid w:val="00870079"/>
    <w:rsid w:val="00870362"/>
    <w:rsid w:val="008705FA"/>
    <w:rsid w:val="008707CB"/>
    <w:rsid w:val="00870B36"/>
    <w:rsid w:val="00870C05"/>
    <w:rsid w:val="00870C93"/>
    <w:rsid w:val="00871287"/>
    <w:rsid w:val="00871567"/>
    <w:rsid w:val="008715B5"/>
    <w:rsid w:val="008715EB"/>
    <w:rsid w:val="00871672"/>
    <w:rsid w:val="00871828"/>
    <w:rsid w:val="008718FA"/>
    <w:rsid w:val="00871962"/>
    <w:rsid w:val="00871D6C"/>
    <w:rsid w:val="00872082"/>
    <w:rsid w:val="00872131"/>
    <w:rsid w:val="008722AD"/>
    <w:rsid w:val="0087236D"/>
    <w:rsid w:val="008725F7"/>
    <w:rsid w:val="00872C7C"/>
    <w:rsid w:val="008730BB"/>
    <w:rsid w:val="008731CE"/>
    <w:rsid w:val="0087327F"/>
    <w:rsid w:val="008732F7"/>
    <w:rsid w:val="0087339E"/>
    <w:rsid w:val="00873529"/>
    <w:rsid w:val="00873619"/>
    <w:rsid w:val="00873736"/>
    <w:rsid w:val="00873E0A"/>
    <w:rsid w:val="00874204"/>
    <w:rsid w:val="00874297"/>
    <w:rsid w:val="00874846"/>
    <w:rsid w:val="00874A28"/>
    <w:rsid w:val="00874A3E"/>
    <w:rsid w:val="00874A59"/>
    <w:rsid w:val="00874CBB"/>
    <w:rsid w:val="00874E39"/>
    <w:rsid w:val="00874FE5"/>
    <w:rsid w:val="00875326"/>
    <w:rsid w:val="00875399"/>
    <w:rsid w:val="008754A0"/>
    <w:rsid w:val="008754DB"/>
    <w:rsid w:val="0087572E"/>
    <w:rsid w:val="00875754"/>
    <w:rsid w:val="00875C6F"/>
    <w:rsid w:val="00875DBF"/>
    <w:rsid w:val="00875ED5"/>
    <w:rsid w:val="0087622C"/>
    <w:rsid w:val="0087630C"/>
    <w:rsid w:val="008763D7"/>
    <w:rsid w:val="00876419"/>
    <w:rsid w:val="00876483"/>
    <w:rsid w:val="008767AA"/>
    <w:rsid w:val="00876870"/>
    <w:rsid w:val="008769AD"/>
    <w:rsid w:val="00876B95"/>
    <w:rsid w:val="00876C0C"/>
    <w:rsid w:val="00876E97"/>
    <w:rsid w:val="0087701A"/>
    <w:rsid w:val="00877068"/>
    <w:rsid w:val="00877130"/>
    <w:rsid w:val="008772FB"/>
    <w:rsid w:val="00877343"/>
    <w:rsid w:val="0087741A"/>
    <w:rsid w:val="0087746D"/>
    <w:rsid w:val="0087763D"/>
    <w:rsid w:val="0087767B"/>
    <w:rsid w:val="00877780"/>
    <w:rsid w:val="0087778E"/>
    <w:rsid w:val="008779AC"/>
    <w:rsid w:val="00877DFC"/>
    <w:rsid w:val="00877E04"/>
    <w:rsid w:val="00877ED6"/>
    <w:rsid w:val="00880223"/>
    <w:rsid w:val="00880619"/>
    <w:rsid w:val="008806D6"/>
    <w:rsid w:val="00880AE0"/>
    <w:rsid w:val="00880B4C"/>
    <w:rsid w:val="00880BF2"/>
    <w:rsid w:val="00880D1C"/>
    <w:rsid w:val="00880DE2"/>
    <w:rsid w:val="00881311"/>
    <w:rsid w:val="00881511"/>
    <w:rsid w:val="0088177E"/>
    <w:rsid w:val="00881892"/>
    <w:rsid w:val="008818ED"/>
    <w:rsid w:val="008819EE"/>
    <w:rsid w:val="00881A80"/>
    <w:rsid w:val="00881AC0"/>
    <w:rsid w:val="00881DDB"/>
    <w:rsid w:val="0088214C"/>
    <w:rsid w:val="008821B3"/>
    <w:rsid w:val="0088273E"/>
    <w:rsid w:val="00882794"/>
    <w:rsid w:val="00882AE3"/>
    <w:rsid w:val="00882AFC"/>
    <w:rsid w:val="00882D81"/>
    <w:rsid w:val="00882F7C"/>
    <w:rsid w:val="00883021"/>
    <w:rsid w:val="00883529"/>
    <w:rsid w:val="00883ADE"/>
    <w:rsid w:val="00883BFB"/>
    <w:rsid w:val="008841B7"/>
    <w:rsid w:val="00884226"/>
    <w:rsid w:val="00884342"/>
    <w:rsid w:val="008844E3"/>
    <w:rsid w:val="0088458E"/>
    <w:rsid w:val="00884C0B"/>
    <w:rsid w:val="00884C21"/>
    <w:rsid w:val="00884E27"/>
    <w:rsid w:val="00884FFF"/>
    <w:rsid w:val="00885085"/>
    <w:rsid w:val="0088521A"/>
    <w:rsid w:val="00885501"/>
    <w:rsid w:val="00885AA3"/>
    <w:rsid w:val="00885B2F"/>
    <w:rsid w:val="00885DEC"/>
    <w:rsid w:val="00885F7E"/>
    <w:rsid w:val="0088607D"/>
    <w:rsid w:val="00886154"/>
    <w:rsid w:val="008863FF"/>
    <w:rsid w:val="0088659B"/>
    <w:rsid w:val="008866DC"/>
    <w:rsid w:val="0088686F"/>
    <w:rsid w:val="00886DCB"/>
    <w:rsid w:val="00886F4B"/>
    <w:rsid w:val="00886FDC"/>
    <w:rsid w:val="00887121"/>
    <w:rsid w:val="008871AE"/>
    <w:rsid w:val="00887444"/>
    <w:rsid w:val="00887453"/>
    <w:rsid w:val="00887458"/>
    <w:rsid w:val="00887491"/>
    <w:rsid w:val="0088757D"/>
    <w:rsid w:val="00887979"/>
    <w:rsid w:val="00887EF5"/>
    <w:rsid w:val="0089020C"/>
    <w:rsid w:val="00890ADB"/>
    <w:rsid w:val="00891156"/>
    <w:rsid w:val="00891161"/>
    <w:rsid w:val="00891268"/>
    <w:rsid w:val="008912D2"/>
    <w:rsid w:val="00891347"/>
    <w:rsid w:val="008913D6"/>
    <w:rsid w:val="00891B83"/>
    <w:rsid w:val="00891CA4"/>
    <w:rsid w:val="00891CAE"/>
    <w:rsid w:val="00891CFE"/>
    <w:rsid w:val="00891D0C"/>
    <w:rsid w:val="00891E57"/>
    <w:rsid w:val="008922E8"/>
    <w:rsid w:val="008923A7"/>
    <w:rsid w:val="008927D8"/>
    <w:rsid w:val="0089296B"/>
    <w:rsid w:val="00892F2C"/>
    <w:rsid w:val="00892FCB"/>
    <w:rsid w:val="008932E5"/>
    <w:rsid w:val="0089339B"/>
    <w:rsid w:val="00893788"/>
    <w:rsid w:val="00893987"/>
    <w:rsid w:val="00893E66"/>
    <w:rsid w:val="0089419A"/>
    <w:rsid w:val="008941E4"/>
    <w:rsid w:val="0089434B"/>
    <w:rsid w:val="008943E6"/>
    <w:rsid w:val="00894551"/>
    <w:rsid w:val="00894650"/>
    <w:rsid w:val="00894C2B"/>
    <w:rsid w:val="00894CAE"/>
    <w:rsid w:val="00894CF6"/>
    <w:rsid w:val="00894D54"/>
    <w:rsid w:val="00894F65"/>
    <w:rsid w:val="00894F98"/>
    <w:rsid w:val="008954A4"/>
    <w:rsid w:val="00895BB0"/>
    <w:rsid w:val="00895C38"/>
    <w:rsid w:val="00895D45"/>
    <w:rsid w:val="00895F47"/>
    <w:rsid w:val="00895F7E"/>
    <w:rsid w:val="0089605F"/>
    <w:rsid w:val="008960D7"/>
    <w:rsid w:val="00896521"/>
    <w:rsid w:val="00896688"/>
    <w:rsid w:val="0089681F"/>
    <w:rsid w:val="00896A19"/>
    <w:rsid w:val="00896B3B"/>
    <w:rsid w:val="00896CE5"/>
    <w:rsid w:val="00896E8A"/>
    <w:rsid w:val="00896F31"/>
    <w:rsid w:val="00896FC0"/>
    <w:rsid w:val="0089720D"/>
    <w:rsid w:val="00897217"/>
    <w:rsid w:val="0089792E"/>
    <w:rsid w:val="00897947"/>
    <w:rsid w:val="008979B1"/>
    <w:rsid w:val="00897BBC"/>
    <w:rsid w:val="00897CE2"/>
    <w:rsid w:val="00897D87"/>
    <w:rsid w:val="00897E04"/>
    <w:rsid w:val="008A04A5"/>
    <w:rsid w:val="008A0801"/>
    <w:rsid w:val="008A0BB1"/>
    <w:rsid w:val="008A0D2E"/>
    <w:rsid w:val="008A0E94"/>
    <w:rsid w:val="008A1018"/>
    <w:rsid w:val="008A10AC"/>
    <w:rsid w:val="008A10CE"/>
    <w:rsid w:val="008A113A"/>
    <w:rsid w:val="008A1254"/>
    <w:rsid w:val="008A14BC"/>
    <w:rsid w:val="008A199F"/>
    <w:rsid w:val="008A1E9E"/>
    <w:rsid w:val="008A2193"/>
    <w:rsid w:val="008A2B4A"/>
    <w:rsid w:val="008A2F40"/>
    <w:rsid w:val="008A3030"/>
    <w:rsid w:val="008A317D"/>
    <w:rsid w:val="008A356E"/>
    <w:rsid w:val="008A37D9"/>
    <w:rsid w:val="008A38FC"/>
    <w:rsid w:val="008A39BB"/>
    <w:rsid w:val="008A3B5B"/>
    <w:rsid w:val="008A3BD9"/>
    <w:rsid w:val="008A3D34"/>
    <w:rsid w:val="008A3E48"/>
    <w:rsid w:val="008A49B8"/>
    <w:rsid w:val="008A4BAB"/>
    <w:rsid w:val="008A4DF3"/>
    <w:rsid w:val="008A5185"/>
    <w:rsid w:val="008A5402"/>
    <w:rsid w:val="008A55D9"/>
    <w:rsid w:val="008A5794"/>
    <w:rsid w:val="008A595E"/>
    <w:rsid w:val="008A59AD"/>
    <w:rsid w:val="008A59CA"/>
    <w:rsid w:val="008A5F6A"/>
    <w:rsid w:val="008A600F"/>
    <w:rsid w:val="008A6012"/>
    <w:rsid w:val="008A689C"/>
    <w:rsid w:val="008A6985"/>
    <w:rsid w:val="008A6F6C"/>
    <w:rsid w:val="008A6F75"/>
    <w:rsid w:val="008A7082"/>
    <w:rsid w:val="008A70DA"/>
    <w:rsid w:val="008A72C2"/>
    <w:rsid w:val="008A7332"/>
    <w:rsid w:val="008A77D0"/>
    <w:rsid w:val="008A78C4"/>
    <w:rsid w:val="008A79D7"/>
    <w:rsid w:val="008A7AAF"/>
    <w:rsid w:val="008A7AC3"/>
    <w:rsid w:val="008A7C34"/>
    <w:rsid w:val="008B08EA"/>
    <w:rsid w:val="008B0AD5"/>
    <w:rsid w:val="008B0DA1"/>
    <w:rsid w:val="008B1614"/>
    <w:rsid w:val="008B18D5"/>
    <w:rsid w:val="008B1AAE"/>
    <w:rsid w:val="008B1F7E"/>
    <w:rsid w:val="008B1FAB"/>
    <w:rsid w:val="008B2322"/>
    <w:rsid w:val="008B2362"/>
    <w:rsid w:val="008B264A"/>
    <w:rsid w:val="008B294A"/>
    <w:rsid w:val="008B2BB0"/>
    <w:rsid w:val="008B2C03"/>
    <w:rsid w:val="008B2FB8"/>
    <w:rsid w:val="008B3087"/>
    <w:rsid w:val="008B347E"/>
    <w:rsid w:val="008B382E"/>
    <w:rsid w:val="008B387B"/>
    <w:rsid w:val="008B3A5D"/>
    <w:rsid w:val="008B3ABF"/>
    <w:rsid w:val="008B46DF"/>
    <w:rsid w:val="008B4751"/>
    <w:rsid w:val="008B4E16"/>
    <w:rsid w:val="008B5283"/>
    <w:rsid w:val="008B54F7"/>
    <w:rsid w:val="008B56A4"/>
    <w:rsid w:val="008B56B3"/>
    <w:rsid w:val="008B56D9"/>
    <w:rsid w:val="008B59B3"/>
    <w:rsid w:val="008B5D87"/>
    <w:rsid w:val="008B6A2E"/>
    <w:rsid w:val="008B6B0E"/>
    <w:rsid w:val="008B71D5"/>
    <w:rsid w:val="008B7493"/>
    <w:rsid w:val="008B7562"/>
    <w:rsid w:val="008C022E"/>
    <w:rsid w:val="008C02E5"/>
    <w:rsid w:val="008C045F"/>
    <w:rsid w:val="008C055B"/>
    <w:rsid w:val="008C0716"/>
    <w:rsid w:val="008C0B4A"/>
    <w:rsid w:val="008C0B9A"/>
    <w:rsid w:val="008C0EF6"/>
    <w:rsid w:val="008C0F42"/>
    <w:rsid w:val="008C0F9D"/>
    <w:rsid w:val="008C1184"/>
    <w:rsid w:val="008C13DA"/>
    <w:rsid w:val="008C1694"/>
    <w:rsid w:val="008C16FA"/>
    <w:rsid w:val="008C1796"/>
    <w:rsid w:val="008C1A94"/>
    <w:rsid w:val="008C1BB1"/>
    <w:rsid w:val="008C1E1B"/>
    <w:rsid w:val="008C2117"/>
    <w:rsid w:val="008C21FF"/>
    <w:rsid w:val="008C23D8"/>
    <w:rsid w:val="008C2D91"/>
    <w:rsid w:val="008C2DE5"/>
    <w:rsid w:val="008C345F"/>
    <w:rsid w:val="008C388B"/>
    <w:rsid w:val="008C38BF"/>
    <w:rsid w:val="008C3B69"/>
    <w:rsid w:val="008C3BE2"/>
    <w:rsid w:val="008C3CB0"/>
    <w:rsid w:val="008C3D39"/>
    <w:rsid w:val="008C3E48"/>
    <w:rsid w:val="008C4160"/>
    <w:rsid w:val="008C41BF"/>
    <w:rsid w:val="008C46DF"/>
    <w:rsid w:val="008C4778"/>
    <w:rsid w:val="008C48EE"/>
    <w:rsid w:val="008C4961"/>
    <w:rsid w:val="008C49D8"/>
    <w:rsid w:val="008C4A78"/>
    <w:rsid w:val="008C4D25"/>
    <w:rsid w:val="008C5856"/>
    <w:rsid w:val="008C5899"/>
    <w:rsid w:val="008C58B3"/>
    <w:rsid w:val="008C5C0C"/>
    <w:rsid w:val="008C5F90"/>
    <w:rsid w:val="008C6006"/>
    <w:rsid w:val="008C60CF"/>
    <w:rsid w:val="008C62EA"/>
    <w:rsid w:val="008C6371"/>
    <w:rsid w:val="008C6470"/>
    <w:rsid w:val="008C64D2"/>
    <w:rsid w:val="008C66DC"/>
    <w:rsid w:val="008C6948"/>
    <w:rsid w:val="008C6B7B"/>
    <w:rsid w:val="008C6C8D"/>
    <w:rsid w:val="008C6CA9"/>
    <w:rsid w:val="008C6EFA"/>
    <w:rsid w:val="008C6F77"/>
    <w:rsid w:val="008C7435"/>
    <w:rsid w:val="008C7721"/>
    <w:rsid w:val="008C77D8"/>
    <w:rsid w:val="008C78A8"/>
    <w:rsid w:val="008C78D6"/>
    <w:rsid w:val="008C79A3"/>
    <w:rsid w:val="008C7AF3"/>
    <w:rsid w:val="008C7C1A"/>
    <w:rsid w:val="008C7CE4"/>
    <w:rsid w:val="008C7DDC"/>
    <w:rsid w:val="008D00A4"/>
    <w:rsid w:val="008D01B0"/>
    <w:rsid w:val="008D05BA"/>
    <w:rsid w:val="008D06CE"/>
    <w:rsid w:val="008D0DB8"/>
    <w:rsid w:val="008D0DCF"/>
    <w:rsid w:val="008D0EE4"/>
    <w:rsid w:val="008D12E2"/>
    <w:rsid w:val="008D189A"/>
    <w:rsid w:val="008D195D"/>
    <w:rsid w:val="008D1A40"/>
    <w:rsid w:val="008D1D2E"/>
    <w:rsid w:val="008D1F76"/>
    <w:rsid w:val="008D20B2"/>
    <w:rsid w:val="008D2711"/>
    <w:rsid w:val="008D2B8D"/>
    <w:rsid w:val="008D2BCA"/>
    <w:rsid w:val="008D32EA"/>
    <w:rsid w:val="008D335C"/>
    <w:rsid w:val="008D3A74"/>
    <w:rsid w:val="008D3D8E"/>
    <w:rsid w:val="008D3E77"/>
    <w:rsid w:val="008D4346"/>
    <w:rsid w:val="008D439A"/>
    <w:rsid w:val="008D4495"/>
    <w:rsid w:val="008D499C"/>
    <w:rsid w:val="008D4E2B"/>
    <w:rsid w:val="008D5E65"/>
    <w:rsid w:val="008D60A4"/>
    <w:rsid w:val="008D61BE"/>
    <w:rsid w:val="008D62EA"/>
    <w:rsid w:val="008D6311"/>
    <w:rsid w:val="008D63B3"/>
    <w:rsid w:val="008D646E"/>
    <w:rsid w:val="008D6578"/>
    <w:rsid w:val="008D666C"/>
    <w:rsid w:val="008D678D"/>
    <w:rsid w:val="008D6BB3"/>
    <w:rsid w:val="008D6D1E"/>
    <w:rsid w:val="008D6EDE"/>
    <w:rsid w:val="008D7010"/>
    <w:rsid w:val="008D709E"/>
    <w:rsid w:val="008D70E9"/>
    <w:rsid w:val="008D71B2"/>
    <w:rsid w:val="008D723D"/>
    <w:rsid w:val="008D77EE"/>
    <w:rsid w:val="008D784E"/>
    <w:rsid w:val="008D793F"/>
    <w:rsid w:val="008D7B4F"/>
    <w:rsid w:val="008D7C75"/>
    <w:rsid w:val="008E0022"/>
    <w:rsid w:val="008E028D"/>
    <w:rsid w:val="008E0F04"/>
    <w:rsid w:val="008E0F88"/>
    <w:rsid w:val="008E1077"/>
    <w:rsid w:val="008E1388"/>
    <w:rsid w:val="008E150A"/>
    <w:rsid w:val="008E16FA"/>
    <w:rsid w:val="008E1888"/>
    <w:rsid w:val="008E18B3"/>
    <w:rsid w:val="008E1CDD"/>
    <w:rsid w:val="008E1F70"/>
    <w:rsid w:val="008E20CA"/>
    <w:rsid w:val="008E2200"/>
    <w:rsid w:val="008E22DB"/>
    <w:rsid w:val="008E242E"/>
    <w:rsid w:val="008E25B5"/>
    <w:rsid w:val="008E2606"/>
    <w:rsid w:val="008E2837"/>
    <w:rsid w:val="008E2A1E"/>
    <w:rsid w:val="008E2D0B"/>
    <w:rsid w:val="008E31B1"/>
    <w:rsid w:val="008E3426"/>
    <w:rsid w:val="008E34C9"/>
    <w:rsid w:val="008E3658"/>
    <w:rsid w:val="008E368A"/>
    <w:rsid w:val="008E39BD"/>
    <w:rsid w:val="008E3B04"/>
    <w:rsid w:val="008E3D21"/>
    <w:rsid w:val="008E3D8F"/>
    <w:rsid w:val="008E3DB9"/>
    <w:rsid w:val="008E4040"/>
    <w:rsid w:val="008E5109"/>
    <w:rsid w:val="008E5479"/>
    <w:rsid w:val="008E55C3"/>
    <w:rsid w:val="008E55E7"/>
    <w:rsid w:val="008E592E"/>
    <w:rsid w:val="008E5AF2"/>
    <w:rsid w:val="008E6075"/>
    <w:rsid w:val="008E620B"/>
    <w:rsid w:val="008E6265"/>
    <w:rsid w:val="008E6401"/>
    <w:rsid w:val="008E64D0"/>
    <w:rsid w:val="008E670E"/>
    <w:rsid w:val="008E6877"/>
    <w:rsid w:val="008E6C12"/>
    <w:rsid w:val="008E6DF4"/>
    <w:rsid w:val="008E6F33"/>
    <w:rsid w:val="008E7196"/>
    <w:rsid w:val="008E7482"/>
    <w:rsid w:val="008E76E8"/>
    <w:rsid w:val="008E7B1E"/>
    <w:rsid w:val="008E7C19"/>
    <w:rsid w:val="008E7C59"/>
    <w:rsid w:val="008E7CA2"/>
    <w:rsid w:val="008E7EC1"/>
    <w:rsid w:val="008F00A3"/>
    <w:rsid w:val="008F013A"/>
    <w:rsid w:val="008F013F"/>
    <w:rsid w:val="008F0372"/>
    <w:rsid w:val="008F0478"/>
    <w:rsid w:val="008F061F"/>
    <w:rsid w:val="008F0885"/>
    <w:rsid w:val="008F09AA"/>
    <w:rsid w:val="008F0BFB"/>
    <w:rsid w:val="008F0C01"/>
    <w:rsid w:val="008F0ED3"/>
    <w:rsid w:val="008F0F68"/>
    <w:rsid w:val="008F12A3"/>
    <w:rsid w:val="008F1394"/>
    <w:rsid w:val="008F1472"/>
    <w:rsid w:val="008F14DD"/>
    <w:rsid w:val="008F1947"/>
    <w:rsid w:val="008F19E9"/>
    <w:rsid w:val="008F259A"/>
    <w:rsid w:val="008F28B3"/>
    <w:rsid w:val="008F28E5"/>
    <w:rsid w:val="008F2A38"/>
    <w:rsid w:val="008F2A3A"/>
    <w:rsid w:val="008F2BA0"/>
    <w:rsid w:val="008F300E"/>
    <w:rsid w:val="008F3190"/>
    <w:rsid w:val="008F3403"/>
    <w:rsid w:val="008F3C5E"/>
    <w:rsid w:val="008F41B4"/>
    <w:rsid w:val="008F428B"/>
    <w:rsid w:val="008F43C3"/>
    <w:rsid w:val="008F4720"/>
    <w:rsid w:val="008F483E"/>
    <w:rsid w:val="008F4AFC"/>
    <w:rsid w:val="008F4E3F"/>
    <w:rsid w:val="008F4E64"/>
    <w:rsid w:val="008F4EB5"/>
    <w:rsid w:val="008F539E"/>
    <w:rsid w:val="008F5442"/>
    <w:rsid w:val="008F5498"/>
    <w:rsid w:val="008F54AF"/>
    <w:rsid w:val="008F5932"/>
    <w:rsid w:val="008F5A58"/>
    <w:rsid w:val="008F5E81"/>
    <w:rsid w:val="008F5ED0"/>
    <w:rsid w:val="008F5FC3"/>
    <w:rsid w:val="008F614D"/>
    <w:rsid w:val="008F633F"/>
    <w:rsid w:val="008F6365"/>
    <w:rsid w:val="008F65D2"/>
    <w:rsid w:val="008F65F4"/>
    <w:rsid w:val="008F6ADC"/>
    <w:rsid w:val="008F6B20"/>
    <w:rsid w:val="008F6D97"/>
    <w:rsid w:val="008F6DB5"/>
    <w:rsid w:val="008F73DD"/>
    <w:rsid w:val="008F76DE"/>
    <w:rsid w:val="008F7F05"/>
    <w:rsid w:val="008F7F5E"/>
    <w:rsid w:val="0090009A"/>
    <w:rsid w:val="0090045E"/>
    <w:rsid w:val="009005BA"/>
    <w:rsid w:val="0090072C"/>
    <w:rsid w:val="009007B2"/>
    <w:rsid w:val="00900B89"/>
    <w:rsid w:val="00900CCD"/>
    <w:rsid w:val="00900D85"/>
    <w:rsid w:val="00900F3D"/>
    <w:rsid w:val="00901066"/>
    <w:rsid w:val="009014F5"/>
    <w:rsid w:val="009015FE"/>
    <w:rsid w:val="00901736"/>
    <w:rsid w:val="009019C5"/>
    <w:rsid w:val="00901E90"/>
    <w:rsid w:val="00901F8E"/>
    <w:rsid w:val="009021A9"/>
    <w:rsid w:val="009024E6"/>
    <w:rsid w:val="00902C29"/>
    <w:rsid w:val="00902E76"/>
    <w:rsid w:val="00902F28"/>
    <w:rsid w:val="00902F45"/>
    <w:rsid w:val="00903204"/>
    <w:rsid w:val="00903333"/>
    <w:rsid w:val="00903398"/>
    <w:rsid w:val="0090373E"/>
    <w:rsid w:val="00903855"/>
    <w:rsid w:val="00903BE1"/>
    <w:rsid w:val="00903E35"/>
    <w:rsid w:val="00904069"/>
    <w:rsid w:val="009040C6"/>
    <w:rsid w:val="009040D1"/>
    <w:rsid w:val="00904127"/>
    <w:rsid w:val="00904139"/>
    <w:rsid w:val="00904627"/>
    <w:rsid w:val="0090477F"/>
    <w:rsid w:val="00904790"/>
    <w:rsid w:val="00904931"/>
    <w:rsid w:val="009049D2"/>
    <w:rsid w:val="00904A2E"/>
    <w:rsid w:val="00904C07"/>
    <w:rsid w:val="00904F55"/>
    <w:rsid w:val="00905262"/>
    <w:rsid w:val="00905308"/>
    <w:rsid w:val="00905336"/>
    <w:rsid w:val="009053AE"/>
    <w:rsid w:val="009054C9"/>
    <w:rsid w:val="00905652"/>
    <w:rsid w:val="00905744"/>
    <w:rsid w:val="00905884"/>
    <w:rsid w:val="00905FBD"/>
    <w:rsid w:val="009062E2"/>
    <w:rsid w:val="00906488"/>
    <w:rsid w:val="00906788"/>
    <w:rsid w:val="00906810"/>
    <w:rsid w:val="00906826"/>
    <w:rsid w:val="009068FF"/>
    <w:rsid w:val="00906B2E"/>
    <w:rsid w:val="00906CF9"/>
    <w:rsid w:val="00906DF8"/>
    <w:rsid w:val="00906E9D"/>
    <w:rsid w:val="00906F2C"/>
    <w:rsid w:val="00907116"/>
    <w:rsid w:val="009072BB"/>
    <w:rsid w:val="0090738C"/>
    <w:rsid w:val="00910338"/>
    <w:rsid w:val="009103D9"/>
    <w:rsid w:val="00910681"/>
    <w:rsid w:val="00910BB5"/>
    <w:rsid w:val="00910CF5"/>
    <w:rsid w:val="00910D4E"/>
    <w:rsid w:val="0091113C"/>
    <w:rsid w:val="0091120B"/>
    <w:rsid w:val="00911218"/>
    <w:rsid w:val="0091137C"/>
    <w:rsid w:val="009114E5"/>
    <w:rsid w:val="009114F3"/>
    <w:rsid w:val="0091161A"/>
    <w:rsid w:val="009117EB"/>
    <w:rsid w:val="00911C4C"/>
    <w:rsid w:val="00911D40"/>
    <w:rsid w:val="00912A53"/>
    <w:rsid w:val="00912A76"/>
    <w:rsid w:val="00912E47"/>
    <w:rsid w:val="0091322F"/>
    <w:rsid w:val="0091352A"/>
    <w:rsid w:val="00913628"/>
    <w:rsid w:val="0091367E"/>
    <w:rsid w:val="0091368D"/>
    <w:rsid w:val="00913AA7"/>
    <w:rsid w:val="00913C29"/>
    <w:rsid w:val="00913CA0"/>
    <w:rsid w:val="009141D7"/>
    <w:rsid w:val="009142F5"/>
    <w:rsid w:val="00914376"/>
    <w:rsid w:val="0091464F"/>
    <w:rsid w:val="00914654"/>
    <w:rsid w:val="009147D2"/>
    <w:rsid w:val="0091483B"/>
    <w:rsid w:val="00914E2E"/>
    <w:rsid w:val="00914FA8"/>
    <w:rsid w:val="00915001"/>
    <w:rsid w:val="00915912"/>
    <w:rsid w:val="00915BFB"/>
    <w:rsid w:val="009163D3"/>
    <w:rsid w:val="009166B8"/>
    <w:rsid w:val="00916830"/>
    <w:rsid w:val="00916885"/>
    <w:rsid w:val="00916D00"/>
    <w:rsid w:val="0091715E"/>
    <w:rsid w:val="009171FA"/>
    <w:rsid w:val="00917223"/>
    <w:rsid w:val="0091723C"/>
    <w:rsid w:val="00917268"/>
    <w:rsid w:val="0091727D"/>
    <w:rsid w:val="00917A7A"/>
    <w:rsid w:val="00917B8C"/>
    <w:rsid w:val="00917BA8"/>
    <w:rsid w:val="00917C5E"/>
    <w:rsid w:val="0092020F"/>
    <w:rsid w:val="009203F5"/>
    <w:rsid w:val="0092061F"/>
    <w:rsid w:val="00920696"/>
    <w:rsid w:val="00920A7D"/>
    <w:rsid w:val="00920C0F"/>
    <w:rsid w:val="00920DCC"/>
    <w:rsid w:val="00921110"/>
    <w:rsid w:val="0092131C"/>
    <w:rsid w:val="00921CA6"/>
    <w:rsid w:val="00921CDB"/>
    <w:rsid w:val="009220EA"/>
    <w:rsid w:val="009221EE"/>
    <w:rsid w:val="009221F0"/>
    <w:rsid w:val="009223B5"/>
    <w:rsid w:val="009223EE"/>
    <w:rsid w:val="00922407"/>
    <w:rsid w:val="0092264C"/>
    <w:rsid w:val="00922699"/>
    <w:rsid w:val="00922839"/>
    <w:rsid w:val="00922BAA"/>
    <w:rsid w:val="00922D2C"/>
    <w:rsid w:val="00922FF2"/>
    <w:rsid w:val="009231B5"/>
    <w:rsid w:val="0092328B"/>
    <w:rsid w:val="00923511"/>
    <w:rsid w:val="00923BB9"/>
    <w:rsid w:val="00923DD8"/>
    <w:rsid w:val="00924545"/>
    <w:rsid w:val="00924AB2"/>
    <w:rsid w:val="00924AEA"/>
    <w:rsid w:val="00924C6D"/>
    <w:rsid w:val="00924CDE"/>
    <w:rsid w:val="0092509A"/>
    <w:rsid w:val="00925108"/>
    <w:rsid w:val="00925248"/>
    <w:rsid w:val="00925573"/>
    <w:rsid w:val="009255C6"/>
    <w:rsid w:val="00925609"/>
    <w:rsid w:val="009257AF"/>
    <w:rsid w:val="00925842"/>
    <w:rsid w:val="00925AEB"/>
    <w:rsid w:val="00925C5D"/>
    <w:rsid w:val="00925DAC"/>
    <w:rsid w:val="00926187"/>
    <w:rsid w:val="00926511"/>
    <w:rsid w:val="009267BB"/>
    <w:rsid w:val="00926858"/>
    <w:rsid w:val="00926917"/>
    <w:rsid w:val="00926BA2"/>
    <w:rsid w:val="00926F18"/>
    <w:rsid w:val="0092706D"/>
    <w:rsid w:val="0092736E"/>
    <w:rsid w:val="009279C4"/>
    <w:rsid w:val="00927B3A"/>
    <w:rsid w:val="00927C12"/>
    <w:rsid w:val="00927DF4"/>
    <w:rsid w:val="00927FC8"/>
    <w:rsid w:val="009300F9"/>
    <w:rsid w:val="00930236"/>
    <w:rsid w:val="00930562"/>
    <w:rsid w:val="0093068C"/>
    <w:rsid w:val="0093097F"/>
    <w:rsid w:val="00930AEC"/>
    <w:rsid w:val="00930C97"/>
    <w:rsid w:val="00930DEE"/>
    <w:rsid w:val="00930F2B"/>
    <w:rsid w:val="009310E6"/>
    <w:rsid w:val="0093125B"/>
    <w:rsid w:val="0093158C"/>
    <w:rsid w:val="00931664"/>
    <w:rsid w:val="00931900"/>
    <w:rsid w:val="0093191E"/>
    <w:rsid w:val="00931E80"/>
    <w:rsid w:val="009323AB"/>
    <w:rsid w:val="00932521"/>
    <w:rsid w:val="00932923"/>
    <w:rsid w:val="0093294E"/>
    <w:rsid w:val="00932971"/>
    <w:rsid w:val="0093299B"/>
    <w:rsid w:val="00932AD2"/>
    <w:rsid w:val="00932AE3"/>
    <w:rsid w:val="009334F5"/>
    <w:rsid w:val="00933863"/>
    <w:rsid w:val="009338CA"/>
    <w:rsid w:val="00933ACC"/>
    <w:rsid w:val="00933D77"/>
    <w:rsid w:val="00933F93"/>
    <w:rsid w:val="00933FD7"/>
    <w:rsid w:val="00934335"/>
    <w:rsid w:val="009344B9"/>
    <w:rsid w:val="009346C4"/>
    <w:rsid w:val="0093477A"/>
    <w:rsid w:val="00934B9D"/>
    <w:rsid w:val="00934C6A"/>
    <w:rsid w:val="00934FF2"/>
    <w:rsid w:val="0093518E"/>
    <w:rsid w:val="0093527D"/>
    <w:rsid w:val="0093540C"/>
    <w:rsid w:val="00935836"/>
    <w:rsid w:val="00935BDD"/>
    <w:rsid w:val="00935E04"/>
    <w:rsid w:val="00935F62"/>
    <w:rsid w:val="009360A9"/>
    <w:rsid w:val="0093626C"/>
    <w:rsid w:val="00936322"/>
    <w:rsid w:val="00936573"/>
    <w:rsid w:val="009366A6"/>
    <w:rsid w:val="009371F7"/>
    <w:rsid w:val="00937578"/>
    <w:rsid w:val="00937952"/>
    <w:rsid w:val="00937A00"/>
    <w:rsid w:val="00940177"/>
    <w:rsid w:val="009402E1"/>
    <w:rsid w:val="00940336"/>
    <w:rsid w:val="00940667"/>
    <w:rsid w:val="009406DE"/>
    <w:rsid w:val="009408A3"/>
    <w:rsid w:val="0094095D"/>
    <w:rsid w:val="00940ED1"/>
    <w:rsid w:val="00940EE2"/>
    <w:rsid w:val="009410A0"/>
    <w:rsid w:val="009418B9"/>
    <w:rsid w:val="00941A83"/>
    <w:rsid w:val="00941E03"/>
    <w:rsid w:val="009421D9"/>
    <w:rsid w:val="00942287"/>
    <w:rsid w:val="0094249C"/>
    <w:rsid w:val="00942695"/>
    <w:rsid w:val="0094276A"/>
    <w:rsid w:val="00942A03"/>
    <w:rsid w:val="00942E34"/>
    <w:rsid w:val="009430B0"/>
    <w:rsid w:val="00943307"/>
    <w:rsid w:val="0094357B"/>
    <w:rsid w:val="00943740"/>
    <w:rsid w:val="00943A07"/>
    <w:rsid w:val="00943E8A"/>
    <w:rsid w:val="009445DA"/>
    <w:rsid w:val="00944AA3"/>
    <w:rsid w:val="00944AC3"/>
    <w:rsid w:val="00944DDD"/>
    <w:rsid w:val="00944E64"/>
    <w:rsid w:val="00944FFE"/>
    <w:rsid w:val="009452B0"/>
    <w:rsid w:val="009454F0"/>
    <w:rsid w:val="009456CF"/>
    <w:rsid w:val="009458CA"/>
    <w:rsid w:val="00945A12"/>
    <w:rsid w:val="00945E21"/>
    <w:rsid w:val="00945F0F"/>
    <w:rsid w:val="009461E1"/>
    <w:rsid w:val="0094638B"/>
    <w:rsid w:val="00946393"/>
    <w:rsid w:val="009463B5"/>
    <w:rsid w:val="00946609"/>
    <w:rsid w:val="009467DB"/>
    <w:rsid w:val="00946AAB"/>
    <w:rsid w:val="00946B6E"/>
    <w:rsid w:val="00946D05"/>
    <w:rsid w:val="00946F3E"/>
    <w:rsid w:val="0094750F"/>
    <w:rsid w:val="00947610"/>
    <w:rsid w:val="009477EA"/>
    <w:rsid w:val="00947844"/>
    <w:rsid w:val="009479DB"/>
    <w:rsid w:val="009479DF"/>
    <w:rsid w:val="00947AF9"/>
    <w:rsid w:val="00947B06"/>
    <w:rsid w:val="00947B11"/>
    <w:rsid w:val="00947DAA"/>
    <w:rsid w:val="00947EF6"/>
    <w:rsid w:val="00950241"/>
    <w:rsid w:val="009503AF"/>
    <w:rsid w:val="009508F2"/>
    <w:rsid w:val="00950910"/>
    <w:rsid w:val="00950E05"/>
    <w:rsid w:val="00951173"/>
    <w:rsid w:val="00951A1C"/>
    <w:rsid w:val="00951A92"/>
    <w:rsid w:val="00951D74"/>
    <w:rsid w:val="0095219F"/>
    <w:rsid w:val="0095236D"/>
    <w:rsid w:val="00952763"/>
    <w:rsid w:val="009527D8"/>
    <w:rsid w:val="00952A57"/>
    <w:rsid w:val="00952DC2"/>
    <w:rsid w:val="00952DCF"/>
    <w:rsid w:val="00952F88"/>
    <w:rsid w:val="0095317B"/>
    <w:rsid w:val="00953365"/>
    <w:rsid w:val="00953FDD"/>
    <w:rsid w:val="00954086"/>
    <w:rsid w:val="009540D1"/>
    <w:rsid w:val="00954870"/>
    <w:rsid w:val="009548A9"/>
    <w:rsid w:val="009548E5"/>
    <w:rsid w:val="0095491B"/>
    <w:rsid w:val="00954AFF"/>
    <w:rsid w:val="00954C41"/>
    <w:rsid w:val="00954DAE"/>
    <w:rsid w:val="00954E79"/>
    <w:rsid w:val="009553ED"/>
    <w:rsid w:val="009555FE"/>
    <w:rsid w:val="00955AC0"/>
    <w:rsid w:val="00955ADE"/>
    <w:rsid w:val="00955BAA"/>
    <w:rsid w:val="00955D4C"/>
    <w:rsid w:val="00955E16"/>
    <w:rsid w:val="00955F95"/>
    <w:rsid w:val="00956033"/>
    <w:rsid w:val="00956259"/>
    <w:rsid w:val="009562AD"/>
    <w:rsid w:val="0095672B"/>
    <w:rsid w:val="009567B4"/>
    <w:rsid w:val="00956909"/>
    <w:rsid w:val="00956AC1"/>
    <w:rsid w:val="00956B65"/>
    <w:rsid w:val="00956BC8"/>
    <w:rsid w:val="00956CFD"/>
    <w:rsid w:val="00956D5E"/>
    <w:rsid w:val="00956DD9"/>
    <w:rsid w:val="00956E9D"/>
    <w:rsid w:val="00956F24"/>
    <w:rsid w:val="00956F51"/>
    <w:rsid w:val="00957139"/>
    <w:rsid w:val="00957873"/>
    <w:rsid w:val="0095789E"/>
    <w:rsid w:val="009579F1"/>
    <w:rsid w:val="009600BB"/>
    <w:rsid w:val="009600CF"/>
    <w:rsid w:val="00960280"/>
    <w:rsid w:val="00960977"/>
    <w:rsid w:val="00960F0A"/>
    <w:rsid w:val="009610FA"/>
    <w:rsid w:val="00961104"/>
    <w:rsid w:val="00961118"/>
    <w:rsid w:val="0096119D"/>
    <w:rsid w:val="00961856"/>
    <w:rsid w:val="00961969"/>
    <w:rsid w:val="00961987"/>
    <w:rsid w:val="00961B96"/>
    <w:rsid w:val="00961B98"/>
    <w:rsid w:val="009622CF"/>
    <w:rsid w:val="00962310"/>
    <w:rsid w:val="00962452"/>
    <w:rsid w:val="00962546"/>
    <w:rsid w:val="009626BD"/>
    <w:rsid w:val="00962803"/>
    <w:rsid w:val="00962B0F"/>
    <w:rsid w:val="00962F4E"/>
    <w:rsid w:val="009631B4"/>
    <w:rsid w:val="009633F9"/>
    <w:rsid w:val="0096355D"/>
    <w:rsid w:val="00963652"/>
    <w:rsid w:val="009637AC"/>
    <w:rsid w:val="00963EE1"/>
    <w:rsid w:val="00963F08"/>
    <w:rsid w:val="00964007"/>
    <w:rsid w:val="00964292"/>
    <w:rsid w:val="009643B5"/>
    <w:rsid w:val="0096442A"/>
    <w:rsid w:val="00964512"/>
    <w:rsid w:val="009648A0"/>
    <w:rsid w:val="00964A30"/>
    <w:rsid w:val="00964D85"/>
    <w:rsid w:val="00965478"/>
    <w:rsid w:val="0096569C"/>
    <w:rsid w:val="00965AEE"/>
    <w:rsid w:val="00965D4B"/>
    <w:rsid w:val="009661E9"/>
    <w:rsid w:val="009661FD"/>
    <w:rsid w:val="00966921"/>
    <w:rsid w:val="00966966"/>
    <w:rsid w:val="00966D4D"/>
    <w:rsid w:val="00966DB7"/>
    <w:rsid w:val="0096728A"/>
    <w:rsid w:val="009674A4"/>
    <w:rsid w:val="009676BB"/>
    <w:rsid w:val="00967843"/>
    <w:rsid w:val="00967ACA"/>
    <w:rsid w:val="00970132"/>
    <w:rsid w:val="009705E5"/>
    <w:rsid w:val="009706BB"/>
    <w:rsid w:val="0097093D"/>
    <w:rsid w:val="00970EE6"/>
    <w:rsid w:val="00970F02"/>
    <w:rsid w:val="00970F4F"/>
    <w:rsid w:val="0097112B"/>
    <w:rsid w:val="00971353"/>
    <w:rsid w:val="009714FB"/>
    <w:rsid w:val="009719B1"/>
    <w:rsid w:val="00971DA4"/>
    <w:rsid w:val="009726A8"/>
    <w:rsid w:val="00972726"/>
    <w:rsid w:val="0097274B"/>
    <w:rsid w:val="00972948"/>
    <w:rsid w:val="00972AD6"/>
    <w:rsid w:val="00972B1F"/>
    <w:rsid w:val="00972B55"/>
    <w:rsid w:val="00972B5F"/>
    <w:rsid w:val="00972BF5"/>
    <w:rsid w:val="00973282"/>
    <w:rsid w:val="00973516"/>
    <w:rsid w:val="009738B1"/>
    <w:rsid w:val="00973BF8"/>
    <w:rsid w:val="00973C24"/>
    <w:rsid w:val="00973D58"/>
    <w:rsid w:val="00974533"/>
    <w:rsid w:val="009749C0"/>
    <w:rsid w:val="00974C08"/>
    <w:rsid w:val="00974C23"/>
    <w:rsid w:val="00974FDB"/>
    <w:rsid w:val="00974FF1"/>
    <w:rsid w:val="0097503D"/>
    <w:rsid w:val="0097516C"/>
    <w:rsid w:val="009752C7"/>
    <w:rsid w:val="009753F4"/>
    <w:rsid w:val="0097560D"/>
    <w:rsid w:val="00975636"/>
    <w:rsid w:val="00975A38"/>
    <w:rsid w:val="00975A95"/>
    <w:rsid w:val="00975A99"/>
    <w:rsid w:val="00975DB0"/>
    <w:rsid w:val="00975F36"/>
    <w:rsid w:val="00975F8E"/>
    <w:rsid w:val="00976135"/>
    <w:rsid w:val="0097625E"/>
    <w:rsid w:val="00976395"/>
    <w:rsid w:val="0097652D"/>
    <w:rsid w:val="00976993"/>
    <w:rsid w:val="00976A4B"/>
    <w:rsid w:val="00976DFB"/>
    <w:rsid w:val="00976FE6"/>
    <w:rsid w:val="0097703D"/>
    <w:rsid w:val="009770A9"/>
    <w:rsid w:val="00977246"/>
    <w:rsid w:val="009773EC"/>
    <w:rsid w:val="00977B07"/>
    <w:rsid w:val="00977B74"/>
    <w:rsid w:val="00977E7B"/>
    <w:rsid w:val="0098000E"/>
    <w:rsid w:val="00980050"/>
    <w:rsid w:val="00980104"/>
    <w:rsid w:val="00980379"/>
    <w:rsid w:val="00980500"/>
    <w:rsid w:val="00980534"/>
    <w:rsid w:val="0098092E"/>
    <w:rsid w:val="00981064"/>
    <w:rsid w:val="0098123B"/>
    <w:rsid w:val="009815E4"/>
    <w:rsid w:val="00981704"/>
    <w:rsid w:val="00981823"/>
    <w:rsid w:val="00981ADE"/>
    <w:rsid w:val="00981C79"/>
    <w:rsid w:val="00981F1D"/>
    <w:rsid w:val="00981F37"/>
    <w:rsid w:val="00981F56"/>
    <w:rsid w:val="009821C7"/>
    <w:rsid w:val="009829EA"/>
    <w:rsid w:val="00982E3A"/>
    <w:rsid w:val="009830EC"/>
    <w:rsid w:val="0098368D"/>
    <w:rsid w:val="00983946"/>
    <w:rsid w:val="00983A5C"/>
    <w:rsid w:val="00983A9D"/>
    <w:rsid w:val="00983C40"/>
    <w:rsid w:val="00983C76"/>
    <w:rsid w:val="00983D46"/>
    <w:rsid w:val="00983D7A"/>
    <w:rsid w:val="00984173"/>
    <w:rsid w:val="00984467"/>
    <w:rsid w:val="009846ED"/>
    <w:rsid w:val="009846F4"/>
    <w:rsid w:val="0098471D"/>
    <w:rsid w:val="0098488D"/>
    <w:rsid w:val="009848C5"/>
    <w:rsid w:val="00984D72"/>
    <w:rsid w:val="00984DD5"/>
    <w:rsid w:val="00984F09"/>
    <w:rsid w:val="00984F50"/>
    <w:rsid w:val="00984F56"/>
    <w:rsid w:val="00984F77"/>
    <w:rsid w:val="009853B2"/>
    <w:rsid w:val="0098562A"/>
    <w:rsid w:val="00985850"/>
    <w:rsid w:val="00985A40"/>
    <w:rsid w:val="00985D17"/>
    <w:rsid w:val="00985DC8"/>
    <w:rsid w:val="00985E44"/>
    <w:rsid w:val="00985F17"/>
    <w:rsid w:val="00986005"/>
    <w:rsid w:val="0098618D"/>
    <w:rsid w:val="0098624F"/>
    <w:rsid w:val="00986778"/>
    <w:rsid w:val="00986BDF"/>
    <w:rsid w:val="00986F17"/>
    <w:rsid w:val="00986FCC"/>
    <w:rsid w:val="00987192"/>
    <w:rsid w:val="009871B6"/>
    <w:rsid w:val="0098721A"/>
    <w:rsid w:val="00987237"/>
    <w:rsid w:val="009872B9"/>
    <w:rsid w:val="00987922"/>
    <w:rsid w:val="00987939"/>
    <w:rsid w:val="00987D2A"/>
    <w:rsid w:val="00987F34"/>
    <w:rsid w:val="009900DA"/>
    <w:rsid w:val="009903B9"/>
    <w:rsid w:val="009905AF"/>
    <w:rsid w:val="0099060C"/>
    <w:rsid w:val="00990616"/>
    <w:rsid w:val="00990737"/>
    <w:rsid w:val="009910EA"/>
    <w:rsid w:val="00991727"/>
    <w:rsid w:val="00991751"/>
    <w:rsid w:val="009918CC"/>
    <w:rsid w:val="00991A8C"/>
    <w:rsid w:val="00991BB6"/>
    <w:rsid w:val="00991C16"/>
    <w:rsid w:val="00991C72"/>
    <w:rsid w:val="00991E6F"/>
    <w:rsid w:val="00991EDD"/>
    <w:rsid w:val="00991F38"/>
    <w:rsid w:val="009920AB"/>
    <w:rsid w:val="009921EF"/>
    <w:rsid w:val="00992266"/>
    <w:rsid w:val="00992351"/>
    <w:rsid w:val="00992546"/>
    <w:rsid w:val="009925FA"/>
    <w:rsid w:val="00992695"/>
    <w:rsid w:val="009927FE"/>
    <w:rsid w:val="009928AF"/>
    <w:rsid w:val="0099298E"/>
    <w:rsid w:val="00992A64"/>
    <w:rsid w:val="00992DDE"/>
    <w:rsid w:val="00992FC2"/>
    <w:rsid w:val="00993009"/>
    <w:rsid w:val="009936F9"/>
    <w:rsid w:val="0099372C"/>
    <w:rsid w:val="0099395C"/>
    <w:rsid w:val="00993B04"/>
    <w:rsid w:val="00993F19"/>
    <w:rsid w:val="009942D4"/>
    <w:rsid w:val="00994488"/>
    <w:rsid w:val="0099452E"/>
    <w:rsid w:val="00994CF5"/>
    <w:rsid w:val="0099515E"/>
    <w:rsid w:val="009952E7"/>
    <w:rsid w:val="0099535C"/>
    <w:rsid w:val="009953AB"/>
    <w:rsid w:val="0099550B"/>
    <w:rsid w:val="00995969"/>
    <w:rsid w:val="00995A56"/>
    <w:rsid w:val="00995D1D"/>
    <w:rsid w:val="00995EFE"/>
    <w:rsid w:val="00996399"/>
    <w:rsid w:val="009965C8"/>
    <w:rsid w:val="0099683E"/>
    <w:rsid w:val="009968EE"/>
    <w:rsid w:val="00996934"/>
    <w:rsid w:val="009969F6"/>
    <w:rsid w:val="00996AE7"/>
    <w:rsid w:val="00996C67"/>
    <w:rsid w:val="00997816"/>
    <w:rsid w:val="009978F3"/>
    <w:rsid w:val="00997DAA"/>
    <w:rsid w:val="00997DCB"/>
    <w:rsid w:val="00997F73"/>
    <w:rsid w:val="009A0276"/>
    <w:rsid w:val="009A038B"/>
    <w:rsid w:val="009A03FD"/>
    <w:rsid w:val="009A0524"/>
    <w:rsid w:val="009A0758"/>
    <w:rsid w:val="009A0A77"/>
    <w:rsid w:val="009A0B1F"/>
    <w:rsid w:val="009A10E3"/>
    <w:rsid w:val="009A128F"/>
    <w:rsid w:val="009A1317"/>
    <w:rsid w:val="009A1877"/>
    <w:rsid w:val="009A1C26"/>
    <w:rsid w:val="009A1D52"/>
    <w:rsid w:val="009A1F41"/>
    <w:rsid w:val="009A22B9"/>
    <w:rsid w:val="009A2795"/>
    <w:rsid w:val="009A27EE"/>
    <w:rsid w:val="009A2DEE"/>
    <w:rsid w:val="009A2E30"/>
    <w:rsid w:val="009A2F9A"/>
    <w:rsid w:val="009A3098"/>
    <w:rsid w:val="009A3240"/>
    <w:rsid w:val="009A33E1"/>
    <w:rsid w:val="009A34C1"/>
    <w:rsid w:val="009A3ABD"/>
    <w:rsid w:val="009A3D41"/>
    <w:rsid w:val="009A3E27"/>
    <w:rsid w:val="009A3F27"/>
    <w:rsid w:val="009A3F3A"/>
    <w:rsid w:val="009A430B"/>
    <w:rsid w:val="009A4380"/>
    <w:rsid w:val="009A43D0"/>
    <w:rsid w:val="009A447F"/>
    <w:rsid w:val="009A46B3"/>
    <w:rsid w:val="009A4889"/>
    <w:rsid w:val="009A4983"/>
    <w:rsid w:val="009A4A02"/>
    <w:rsid w:val="009A4FD9"/>
    <w:rsid w:val="009A51F1"/>
    <w:rsid w:val="009A55B5"/>
    <w:rsid w:val="009A57BB"/>
    <w:rsid w:val="009A5833"/>
    <w:rsid w:val="009A596E"/>
    <w:rsid w:val="009A5A71"/>
    <w:rsid w:val="009A5A96"/>
    <w:rsid w:val="009A60A6"/>
    <w:rsid w:val="009A621E"/>
    <w:rsid w:val="009A6739"/>
    <w:rsid w:val="009A6754"/>
    <w:rsid w:val="009A68DB"/>
    <w:rsid w:val="009A6B76"/>
    <w:rsid w:val="009A6C65"/>
    <w:rsid w:val="009A6DE2"/>
    <w:rsid w:val="009A6E72"/>
    <w:rsid w:val="009A6E9E"/>
    <w:rsid w:val="009A6FEC"/>
    <w:rsid w:val="009A7002"/>
    <w:rsid w:val="009A7441"/>
    <w:rsid w:val="009A7518"/>
    <w:rsid w:val="009A7527"/>
    <w:rsid w:val="009A761C"/>
    <w:rsid w:val="009A76AC"/>
    <w:rsid w:val="009A79C8"/>
    <w:rsid w:val="009A7C5F"/>
    <w:rsid w:val="009A7E5B"/>
    <w:rsid w:val="009A7F09"/>
    <w:rsid w:val="009B00E8"/>
    <w:rsid w:val="009B0375"/>
    <w:rsid w:val="009B06B3"/>
    <w:rsid w:val="009B0869"/>
    <w:rsid w:val="009B0B4E"/>
    <w:rsid w:val="009B0DA0"/>
    <w:rsid w:val="009B0F4C"/>
    <w:rsid w:val="009B0F55"/>
    <w:rsid w:val="009B108C"/>
    <w:rsid w:val="009B112B"/>
    <w:rsid w:val="009B1140"/>
    <w:rsid w:val="009B1175"/>
    <w:rsid w:val="009B1358"/>
    <w:rsid w:val="009B151C"/>
    <w:rsid w:val="009B154C"/>
    <w:rsid w:val="009B17A4"/>
    <w:rsid w:val="009B21CB"/>
    <w:rsid w:val="009B2698"/>
    <w:rsid w:val="009B26CB"/>
    <w:rsid w:val="009B278C"/>
    <w:rsid w:val="009B2AFF"/>
    <w:rsid w:val="009B2BB2"/>
    <w:rsid w:val="009B2BFF"/>
    <w:rsid w:val="009B2D0B"/>
    <w:rsid w:val="009B2FD1"/>
    <w:rsid w:val="009B3549"/>
    <w:rsid w:val="009B3C79"/>
    <w:rsid w:val="009B3CBB"/>
    <w:rsid w:val="009B3F67"/>
    <w:rsid w:val="009B3FD6"/>
    <w:rsid w:val="009B41AF"/>
    <w:rsid w:val="009B4519"/>
    <w:rsid w:val="009B4590"/>
    <w:rsid w:val="009B4605"/>
    <w:rsid w:val="009B4807"/>
    <w:rsid w:val="009B4DF6"/>
    <w:rsid w:val="009B507F"/>
    <w:rsid w:val="009B5429"/>
    <w:rsid w:val="009B5942"/>
    <w:rsid w:val="009B5A0E"/>
    <w:rsid w:val="009B5C55"/>
    <w:rsid w:val="009B5C5C"/>
    <w:rsid w:val="009B5F38"/>
    <w:rsid w:val="009B6304"/>
    <w:rsid w:val="009B6533"/>
    <w:rsid w:val="009B665A"/>
    <w:rsid w:val="009B6757"/>
    <w:rsid w:val="009B6771"/>
    <w:rsid w:val="009B69C0"/>
    <w:rsid w:val="009B6A4A"/>
    <w:rsid w:val="009B6CF5"/>
    <w:rsid w:val="009B6DB9"/>
    <w:rsid w:val="009B714F"/>
    <w:rsid w:val="009B7319"/>
    <w:rsid w:val="009B7818"/>
    <w:rsid w:val="009B78F3"/>
    <w:rsid w:val="009B794F"/>
    <w:rsid w:val="009B7A81"/>
    <w:rsid w:val="009B7C85"/>
    <w:rsid w:val="009B7F45"/>
    <w:rsid w:val="009B7F7B"/>
    <w:rsid w:val="009B7FD7"/>
    <w:rsid w:val="009C005A"/>
    <w:rsid w:val="009C0077"/>
    <w:rsid w:val="009C0079"/>
    <w:rsid w:val="009C042B"/>
    <w:rsid w:val="009C079A"/>
    <w:rsid w:val="009C0814"/>
    <w:rsid w:val="009C0903"/>
    <w:rsid w:val="009C09B4"/>
    <w:rsid w:val="009C1042"/>
    <w:rsid w:val="009C1174"/>
    <w:rsid w:val="009C1331"/>
    <w:rsid w:val="009C1521"/>
    <w:rsid w:val="009C1583"/>
    <w:rsid w:val="009C15C7"/>
    <w:rsid w:val="009C16D8"/>
    <w:rsid w:val="009C1739"/>
    <w:rsid w:val="009C1743"/>
    <w:rsid w:val="009C190E"/>
    <w:rsid w:val="009C202D"/>
    <w:rsid w:val="009C20CA"/>
    <w:rsid w:val="009C2450"/>
    <w:rsid w:val="009C25B2"/>
    <w:rsid w:val="009C2659"/>
    <w:rsid w:val="009C27AC"/>
    <w:rsid w:val="009C2C66"/>
    <w:rsid w:val="009C3203"/>
    <w:rsid w:val="009C35FA"/>
    <w:rsid w:val="009C36AA"/>
    <w:rsid w:val="009C3919"/>
    <w:rsid w:val="009C39F5"/>
    <w:rsid w:val="009C39FB"/>
    <w:rsid w:val="009C3ABD"/>
    <w:rsid w:val="009C3C5D"/>
    <w:rsid w:val="009C3C74"/>
    <w:rsid w:val="009C3D51"/>
    <w:rsid w:val="009C3D6E"/>
    <w:rsid w:val="009C3DC4"/>
    <w:rsid w:val="009C3EAE"/>
    <w:rsid w:val="009C4226"/>
    <w:rsid w:val="009C42F0"/>
    <w:rsid w:val="009C442C"/>
    <w:rsid w:val="009C47CC"/>
    <w:rsid w:val="009C4BF5"/>
    <w:rsid w:val="009C4DC0"/>
    <w:rsid w:val="009C4F46"/>
    <w:rsid w:val="009C533F"/>
    <w:rsid w:val="009C540E"/>
    <w:rsid w:val="009C54B1"/>
    <w:rsid w:val="009C57BA"/>
    <w:rsid w:val="009C5C9B"/>
    <w:rsid w:val="009C5D57"/>
    <w:rsid w:val="009C60A1"/>
    <w:rsid w:val="009C61C9"/>
    <w:rsid w:val="009C624C"/>
    <w:rsid w:val="009C640D"/>
    <w:rsid w:val="009C6CF8"/>
    <w:rsid w:val="009C6EA5"/>
    <w:rsid w:val="009C746C"/>
    <w:rsid w:val="009C7B0D"/>
    <w:rsid w:val="009D0696"/>
    <w:rsid w:val="009D06B1"/>
    <w:rsid w:val="009D0BAD"/>
    <w:rsid w:val="009D0C06"/>
    <w:rsid w:val="009D1108"/>
    <w:rsid w:val="009D1343"/>
    <w:rsid w:val="009D1445"/>
    <w:rsid w:val="009D1450"/>
    <w:rsid w:val="009D1793"/>
    <w:rsid w:val="009D17F6"/>
    <w:rsid w:val="009D180E"/>
    <w:rsid w:val="009D18A0"/>
    <w:rsid w:val="009D1C58"/>
    <w:rsid w:val="009D1CE3"/>
    <w:rsid w:val="009D23C4"/>
    <w:rsid w:val="009D23D8"/>
    <w:rsid w:val="009D25E0"/>
    <w:rsid w:val="009D2CAE"/>
    <w:rsid w:val="009D2E1D"/>
    <w:rsid w:val="009D2E9C"/>
    <w:rsid w:val="009D3062"/>
    <w:rsid w:val="009D3115"/>
    <w:rsid w:val="009D32A8"/>
    <w:rsid w:val="009D3645"/>
    <w:rsid w:val="009D37EB"/>
    <w:rsid w:val="009D40C3"/>
    <w:rsid w:val="009D4468"/>
    <w:rsid w:val="009D4512"/>
    <w:rsid w:val="009D4BA4"/>
    <w:rsid w:val="009D4CAC"/>
    <w:rsid w:val="009D5286"/>
    <w:rsid w:val="009D5481"/>
    <w:rsid w:val="009D5563"/>
    <w:rsid w:val="009D5571"/>
    <w:rsid w:val="009D58BF"/>
    <w:rsid w:val="009D5931"/>
    <w:rsid w:val="009D5BA3"/>
    <w:rsid w:val="009D5C44"/>
    <w:rsid w:val="009D64AA"/>
    <w:rsid w:val="009D6615"/>
    <w:rsid w:val="009D66F1"/>
    <w:rsid w:val="009D677A"/>
    <w:rsid w:val="009D6954"/>
    <w:rsid w:val="009D6CD9"/>
    <w:rsid w:val="009D6E04"/>
    <w:rsid w:val="009D6E1C"/>
    <w:rsid w:val="009D7193"/>
    <w:rsid w:val="009D749F"/>
    <w:rsid w:val="009D7788"/>
    <w:rsid w:val="009D7A61"/>
    <w:rsid w:val="009E0202"/>
    <w:rsid w:val="009E0419"/>
    <w:rsid w:val="009E0652"/>
    <w:rsid w:val="009E0C20"/>
    <w:rsid w:val="009E0D5C"/>
    <w:rsid w:val="009E129C"/>
    <w:rsid w:val="009E172E"/>
    <w:rsid w:val="009E177A"/>
    <w:rsid w:val="009E1808"/>
    <w:rsid w:val="009E18B9"/>
    <w:rsid w:val="009E1904"/>
    <w:rsid w:val="009E19F0"/>
    <w:rsid w:val="009E1DBD"/>
    <w:rsid w:val="009E1DF8"/>
    <w:rsid w:val="009E1E9D"/>
    <w:rsid w:val="009E1F5A"/>
    <w:rsid w:val="009E20B3"/>
    <w:rsid w:val="009E21CB"/>
    <w:rsid w:val="009E24D2"/>
    <w:rsid w:val="009E260B"/>
    <w:rsid w:val="009E2AD0"/>
    <w:rsid w:val="009E2C75"/>
    <w:rsid w:val="009E303C"/>
    <w:rsid w:val="009E305F"/>
    <w:rsid w:val="009E31A9"/>
    <w:rsid w:val="009E3793"/>
    <w:rsid w:val="009E3C93"/>
    <w:rsid w:val="009E3F52"/>
    <w:rsid w:val="009E42D1"/>
    <w:rsid w:val="009E4428"/>
    <w:rsid w:val="009E4584"/>
    <w:rsid w:val="009E4611"/>
    <w:rsid w:val="009E4658"/>
    <w:rsid w:val="009E4822"/>
    <w:rsid w:val="009E4943"/>
    <w:rsid w:val="009E4A6A"/>
    <w:rsid w:val="009E4A7C"/>
    <w:rsid w:val="009E4A82"/>
    <w:rsid w:val="009E4F3D"/>
    <w:rsid w:val="009E5098"/>
    <w:rsid w:val="009E5140"/>
    <w:rsid w:val="009E536B"/>
    <w:rsid w:val="009E544A"/>
    <w:rsid w:val="009E5825"/>
    <w:rsid w:val="009E5A35"/>
    <w:rsid w:val="009E5B8D"/>
    <w:rsid w:val="009E5BBD"/>
    <w:rsid w:val="009E5D17"/>
    <w:rsid w:val="009E5F88"/>
    <w:rsid w:val="009E6108"/>
    <w:rsid w:val="009E6205"/>
    <w:rsid w:val="009E6466"/>
    <w:rsid w:val="009E646C"/>
    <w:rsid w:val="009E65AB"/>
    <w:rsid w:val="009E6675"/>
    <w:rsid w:val="009E67A9"/>
    <w:rsid w:val="009E6E36"/>
    <w:rsid w:val="009E6F2C"/>
    <w:rsid w:val="009E6FA3"/>
    <w:rsid w:val="009E76DC"/>
    <w:rsid w:val="009E76DF"/>
    <w:rsid w:val="009E784E"/>
    <w:rsid w:val="009E7880"/>
    <w:rsid w:val="009E7CD8"/>
    <w:rsid w:val="009E7D62"/>
    <w:rsid w:val="009E7E6B"/>
    <w:rsid w:val="009F00F5"/>
    <w:rsid w:val="009F02D6"/>
    <w:rsid w:val="009F0307"/>
    <w:rsid w:val="009F035E"/>
    <w:rsid w:val="009F047F"/>
    <w:rsid w:val="009F06F0"/>
    <w:rsid w:val="009F0A96"/>
    <w:rsid w:val="009F0B66"/>
    <w:rsid w:val="009F1022"/>
    <w:rsid w:val="009F1222"/>
    <w:rsid w:val="009F1315"/>
    <w:rsid w:val="009F1B35"/>
    <w:rsid w:val="009F1EA9"/>
    <w:rsid w:val="009F1EE8"/>
    <w:rsid w:val="009F1EF0"/>
    <w:rsid w:val="009F20BA"/>
    <w:rsid w:val="009F2630"/>
    <w:rsid w:val="009F2B31"/>
    <w:rsid w:val="009F2B62"/>
    <w:rsid w:val="009F2CCB"/>
    <w:rsid w:val="009F337F"/>
    <w:rsid w:val="009F381E"/>
    <w:rsid w:val="009F3836"/>
    <w:rsid w:val="009F3988"/>
    <w:rsid w:val="009F3B53"/>
    <w:rsid w:val="009F3BC9"/>
    <w:rsid w:val="009F3F56"/>
    <w:rsid w:val="009F43ED"/>
    <w:rsid w:val="009F44B4"/>
    <w:rsid w:val="009F4867"/>
    <w:rsid w:val="009F4D21"/>
    <w:rsid w:val="009F4F1C"/>
    <w:rsid w:val="009F500D"/>
    <w:rsid w:val="009F5480"/>
    <w:rsid w:val="009F5A08"/>
    <w:rsid w:val="009F5DC5"/>
    <w:rsid w:val="009F5E26"/>
    <w:rsid w:val="009F5EDF"/>
    <w:rsid w:val="009F6195"/>
    <w:rsid w:val="009F62FD"/>
    <w:rsid w:val="009F63EF"/>
    <w:rsid w:val="009F6570"/>
    <w:rsid w:val="009F6731"/>
    <w:rsid w:val="009F72C2"/>
    <w:rsid w:val="009F7316"/>
    <w:rsid w:val="009F7806"/>
    <w:rsid w:val="009F7C44"/>
    <w:rsid w:val="009F7CD9"/>
    <w:rsid w:val="009F7DD8"/>
    <w:rsid w:val="00A0003B"/>
    <w:rsid w:val="00A00241"/>
    <w:rsid w:val="00A0080D"/>
    <w:rsid w:val="00A00842"/>
    <w:rsid w:val="00A009C8"/>
    <w:rsid w:val="00A00AC4"/>
    <w:rsid w:val="00A00B03"/>
    <w:rsid w:val="00A00B4C"/>
    <w:rsid w:val="00A00CF0"/>
    <w:rsid w:val="00A00E76"/>
    <w:rsid w:val="00A01090"/>
    <w:rsid w:val="00A010BE"/>
    <w:rsid w:val="00A01179"/>
    <w:rsid w:val="00A01442"/>
    <w:rsid w:val="00A01468"/>
    <w:rsid w:val="00A0173E"/>
    <w:rsid w:val="00A018A5"/>
    <w:rsid w:val="00A01A3D"/>
    <w:rsid w:val="00A01A59"/>
    <w:rsid w:val="00A01B20"/>
    <w:rsid w:val="00A01BA4"/>
    <w:rsid w:val="00A01BFF"/>
    <w:rsid w:val="00A02620"/>
    <w:rsid w:val="00A02723"/>
    <w:rsid w:val="00A02945"/>
    <w:rsid w:val="00A02B73"/>
    <w:rsid w:val="00A02E50"/>
    <w:rsid w:val="00A02ECF"/>
    <w:rsid w:val="00A0306E"/>
    <w:rsid w:val="00A033C9"/>
    <w:rsid w:val="00A036D2"/>
    <w:rsid w:val="00A03754"/>
    <w:rsid w:val="00A03A1E"/>
    <w:rsid w:val="00A03A4A"/>
    <w:rsid w:val="00A03D7A"/>
    <w:rsid w:val="00A03FCB"/>
    <w:rsid w:val="00A04323"/>
    <w:rsid w:val="00A04383"/>
    <w:rsid w:val="00A044DB"/>
    <w:rsid w:val="00A04712"/>
    <w:rsid w:val="00A04B7B"/>
    <w:rsid w:val="00A04CF5"/>
    <w:rsid w:val="00A04F42"/>
    <w:rsid w:val="00A053DC"/>
    <w:rsid w:val="00A055A9"/>
    <w:rsid w:val="00A056A4"/>
    <w:rsid w:val="00A05A1E"/>
    <w:rsid w:val="00A05D61"/>
    <w:rsid w:val="00A05E5F"/>
    <w:rsid w:val="00A05FBE"/>
    <w:rsid w:val="00A0600A"/>
    <w:rsid w:val="00A06063"/>
    <w:rsid w:val="00A06193"/>
    <w:rsid w:val="00A062AC"/>
    <w:rsid w:val="00A062F8"/>
    <w:rsid w:val="00A0633F"/>
    <w:rsid w:val="00A063F0"/>
    <w:rsid w:val="00A0670D"/>
    <w:rsid w:val="00A06800"/>
    <w:rsid w:val="00A06811"/>
    <w:rsid w:val="00A068E6"/>
    <w:rsid w:val="00A06989"/>
    <w:rsid w:val="00A06C80"/>
    <w:rsid w:val="00A0709B"/>
    <w:rsid w:val="00A07154"/>
    <w:rsid w:val="00A0761F"/>
    <w:rsid w:val="00A07652"/>
    <w:rsid w:val="00A0767E"/>
    <w:rsid w:val="00A077C6"/>
    <w:rsid w:val="00A07999"/>
    <w:rsid w:val="00A07A1D"/>
    <w:rsid w:val="00A07CC0"/>
    <w:rsid w:val="00A07E12"/>
    <w:rsid w:val="00A07FA8"/>
    <w:rsid w:val="00A10228"/>
    <w:rsid w:val="00A104B1"/>
    <w:rsid w:val="00A105B3"/>
    <w:rsid w:val="00A10669"/>
    <w:rsid w:val="00A109F6"/>
    <w:rsid w:val="00A10BED"/>
    <w:rsid w:val="00A10CCE"/>
    <w:rsid w:val="00A10ECF"/>
    <w:rsid w:val="00A10F09"/>
    <w:rsid w:val="00A10FEF"/>
    <w:rsid w:val="00A11263"/>
    <w:rsid w:val="00A11A46"/>
    <w:rsid w:val="00A11AA6"/>
    <w:rsid w:val="00A11BAF"/>
    <w:rsid w:val="00A11D0E"/>
    <w:rsid w:val="00A12046"/>
    <w:rsid w:val="00A120F8"/>
    <w:rsid w:val="00A12452"/>
    <w:rsid w:val="00A1245F"/>
    <w:rsid w:val="00A1254B"/>
    <w:rsid w:val="00A12576"/>
    <w:rsid w:val="00A1271A"/>
    <w:rsid w:val="00A12791"/>
    <w:rsid w:val="00A128C5"/>
    <w:rsid w:val="00A12978"/>
    <w:rsid w:val="00A129BE"/>
    <w:rsid w:val="00A129BF"/>
    <w:rsid w:val="00A12E43"/>
    <w:rsid w:val="00A13017"/>
    <w:rsid w:val="00A13064"/>
    <w:rsid w:val="00A138AB"/>
    <w:rsid w:val="00A13989"/>
    <w:rsid w:val="00A13C95"/>
    <w:rsid w:val="00A13D63"/>
    <w:rsid w:val="00A14498"/>
    <w:rsid w:val="00A148D6"/>
    <w:rsid w:val="00A14903"/>
    <w:rsid w:val="00A149E1"/>
    <w:rsid w:val="00A14D6F"/>
    <w:rsid w:val="00A14E11"/>
    <w:rsid w:val="00A14E9F"/>
    <w:rsid w:val="00A14EBB"/>
    <w:rsid w:val="00A15014"/>
    <w:rsid w:val="00A15022"/>
    <w:rsid w:val="00A15277"/>
    <w:rsid w:val="00A15331"/>
    <w:rsid w:val="00A156DD"/>
    <w:rsid w:val="00A1592D"/>
    <w:rsid w:val="00A15937"/>
    <w:rsid w:val="00A15951"/>
    <w:rsid w:val="00A15A46"/>
    <w:rsid w:val="00A15BA1"/>
    <w:rsid w:val="00A15C23"/>
    <w:rsid w:val="00A15F8E"/>
    <w:rsid w:val="00A1611A"/>
    <w:rsid w:val="00A16140"/>
    <w:rsid w:val="00A16190"/>
    <w:rsid w:val="00A163C6"/>
    <w:rsid w:val="00A163D7"/>
    <w:rsid w:val="00A16ACA"/>
    <w:rsid w:val="00A16CF9"/>
    <w:rsid w:val="00A17294"/>
    <w:rsid w:val="00A174F3"/>
    <w:rsid w:val="00A1784F"/>
    <w:rsid w:val="00A17A49"/>
    <w:rsid w:val="00A201A9"/>
    <w:rsid w:val="00A2033E"/>
    <w:rsid w:val="00A2068B"/>
    <w:rsid w:val="00A20747"/>
    <w:rsid w:val="00A207B4"/>
    <w:rsid w:val="00A20E9C"/>
    <w:rsid w:val="00A210DC"/>
    <w:rsid w:val="00A21592"/>
    <w:rsid w:val="00A215DA"/>
    <w:rsid w:val="00A21638"/>
    <w:rsid w:val="00A21764"/>
    <w:rsid w:val="00A2179C"/>
    <w:rsid w:val="00A21913"/>
    <w:rsid w:val="00A2194B"/>
    <w:rsid w:val="00A21AAD"/>
    <w:rsid w:val="00A22059"/>
    <w:rsid w:val="00A225EB"/>
    <w:rsid w:val="00A22708"/>
    <w:rsid w:val="00A22A49"/>
    <w:rsid w:val="00A22C70"/>
    <w:rsid w:val="00A22CC2"/>
    <w:rsid w:val="00A234D0"/>
    <w:rsid w:val="00A23601"/>
    <w:rsid w:val="00A23949"/>
    <w:rsid w:val="00A23A65"/>
    <w:rsid w:val="00A23A7A"/>
    <w:rsid w:val="00A23B06"/>
    <w:rsid w:val="00A23E48"/>
    <w:rsid w:val="00A23F5F"/>
    <w:rsid w:val="00A243D6"/>
    <w:rsid w:val="00A24604"/>
    <w:rsid w:val="00A24DDB"/>
    <w:rsid w:val="00A2522A"/>
    <w:rsid w:val="00A25405"/>
    <w:rsid w:val="00A25416"/>
    <w:rsid w:val="00A25B5A"/>
    <w:rsid w:val="00A25DC8"/>
    <w:rsid w:val="00A260B1"/>
    <w:rsid w:val="00A260E0"/>
    <w:rsid w:val="00A261EF"/>
    <w:rsid w:val="00A265DF"/>
    <w:rsid w:val="00A26B94"/>
    <w:rsid w:val="00A26BE3"/>
    <w:rsid w:val="00A26C00"/>
    <w:rsid w:val="00A271A7"/>
    <w:rsid w:val="00A273E3"/>
    <w:rsid w:val="00A27401"/>
    <w:rsid w:val="00A275C2"/>
    <w:rsid w:val="00A27BE5"/>
    <w:rsid w:val="00A27C12"/>
    <w:rsid w:val="00A30028"/>
    <w:rsid w:val="00A30100"/>
    <w:rsid w:val="00A30166"/>
    <w:rsid w:val="00A301B4"/>
    <w:rsid w:val="00A304DA"/>
    <w:rsid w:val="00A3083C"/>
    <w:rsid w:val="00A30A01"/>
    <w:rsid w:val="00A30CCD"/>
    <w:rsid w:val="00A30E5B"/>
    <w:rsid w:val="00A3122D"/>
    <w:rsid w:val="00A3154D"/>
    <w:rsid w:val="00A31624"/>
    <w:rsid w:val="00A31B56"/>
    <w:rsid w:val="00A31CCE"/>
    <w:rsid w:val="00A31F8C"/>
    <w:rsid w:val="00A32205"/>
    <w:rsid w:val="00A32299"/>
    <w:rsid w:val="00A322E7"/>
    <w:rsid w:val="00A32682"/>
    <w:rsid w:val="00A328D3"/>
    <w:rsid w:val="00A32BB1"/>
    <w:rsid w:val="00A32E48"/>
    <w:rsid w:val="00A331A9"/>
    <w:rsid w:val="00A331E3"/>
    <w:rsid w:val="00A3341A"/>
    <w:rsid w:val="00A334A1"/>
    <w:rsid w:val="00A33775"/>
    <w:rsid w:val="00A339B8"/>
    <w:rsid w:val="00A33A24"/>
    <w:rsid w:val="00A34233"/>
    <w:rsid w:val="00A342A5"/>
    <w:rsid w:val="00A34C51"/>
    <w:rsid w:val="00A34C63"/>
    <w:rsid w:val="00A352D3"/>
    <w:rsid w:val="00A354C1"/>
    <w:rsid w:val="00A35564"/>
    <w:rsid w:val="00A3619A"/>
    <w:rsid w:val="00A365A9"/>
    <w:rsid w:val="00A3669E"/>
    <w:rsid w:val="00A367A9"/>
    <w:rsid w:val="00A36921"/>
    <w:rsid w:val="00A36A49"/>
    <w:rsid w:val="00A36B93"/>
    <w:rsid w:val="00A36F70"/>
    <w:rsid w:val="00A37314"/>
    <w:rsid w:val="00A374C4"/>
    <w:rsid w:val="00A3762B"/>
    <w:rsid w:val="00A376E1"/>
    <w:rsid w:val="00A377F4"/>
    <w:rsid w:val="00A37853"/>
    <w:rsid w:val="00A37BB1"/>
    <w:rsid w:val="00A4001D"/>
    <w:rsid w:val="00A402AB"/>
    <w:rsid w:val="00A40639"/>
    <w:rsid w:val="00A4075F"/>
    <w:rsid w:val="00A408AC"/>
    <w:rsid w:val="00A40B1C"/>
    <w:rsid w:val="00A40C3B"/>
    <w:rsid w:val="00A40C80"/>
    <w:rsid w:val="00A40CF5"/>
    <w:rsid w:val="00A40E43"/>
    <w:rsid w:val="00A4115D"/>
    <w:rsid w:val="00A41422"/>
    <w:rsid w:val="00A415E5"/>
    <w:rsid w:val="00A416DB"/>
    <w:rsid w:val="00A41791"/>
    <w:rsid w:val="00A418D4"/>
    <w:rsid w:val="00A419D4"/>
    <w:rsid w:val="00A419EC"/>
    <w:rsid w:val="00A41A0E"/>
    <w:rsid w:val="00A42236"/>
    <w:rsid w:val="00A42240"/>
    <w:rsid w:val="00A42241"/>
    <w:rsid w:val="00A42690"/>
    <w:rsid w:val="00A4270A"/>
    <w:rsid w:val="00A427F6"/>
    <w:rsid w:val="00A42884"/>
    <w:rsid w:val="00A42B9F"/>
    <w:rsid w:val="00A42E8C"/>
    <w:rsid w:val="00A43043"/>
    <w:rsid w:val="00A437A2"/>
    <w:rsid w:val="00A438F4"/>
    <w:rsid w:val="00A43A09"/>
    <w:rsid w:val="00A44596"/>
    <w:rsid w:val="00A446D0"/>
    <w:rsid w:val="00A448BC"/>
    <w:rsid w:val="00A44B76"/>
    <w:rsid w:val="00A44BC7"/>
    <w:rsid w:val="00A44C1F"/>
    <w:rsid w:val="00A44C62"/>
    <w:rsid w:val="00A451AF"/>
    <w:rsid w:val="00A45408"/>
    <w:rsid w:val="00A45476"/>
    <w:rsid w:val="00A4557E"/>
    <w:rsid w:val="00A456F6"/>
    <w:rsid w:val="00A457FD"/>
    <w:rsid w:val="00A45B0B"/>
    <w:rsid w:val="00A45B30"/>
    <w:rsid w:val="00A45D84"/>
    <w:rsid w:val="00A45F85"/>
    <w:rsid w:val="00A46079"/>
    <w:rsid w:val="00A461B0"/>
    <w:rsid w:val="00A461D2"/>
    <w:rsid w:val="00A4635F"/>
    <w:rsid w:val="00A4648F"/>
    <w:rsid w:val="00A464D2"/>
    <w:rsid w:val="00A465A3"/>
    <w:rsid w:val="00A46C01"/>
    <w:rsid w:val="00A46C74"/>
    <w:rsid w:val="00A46ECD"/>
    <w:rsid w:val="00A471EB"/>
    <w:rsid w:val="00A4729C"/>
    <w:rsid w:val="00A473D2"/>
    <w:rsid w:val="00A47698"/>
    <w:rsid w:val="00A47807"/>
    <w:rsid w:val="00A47F19"/>
    <w:rsid w:val="00A50125"/>
    <w:rsid w:val="00A5016C"/>
    <w:rsid w:val="00A5074D"/>
    <w:rsid w:val="00A5099F"/>
    <w:rsid w:val="00A50CC7"/>
    <w:rsid w:val="00A50D3D"/>
    <w:rsid w:val="00A510A3"/>
    <w:rsid w:val="00A510DE"/>
    <w:rsid w:val="00A510E7"/>
    <w:rsid w:val="00A51127"/>
    <w:rsid w:val="00A512D5"/>
    <w:rsid w:val="00A513D7"/>
    <w:rsid w:val="00A51535"/>
    <w:rsid w:val="00A51857"/>
    <w:rsid w:val="00A518FB"/>
    <w:rsid w:val="00A519B0"/>
    <w:rsid w:val="00A51CCE"/>
    <w:rsid w:val="00A51D76"/>
    <w:rsid w:val="00A51DDD"/>
    <w:rsid w:val="00A521E4"/>
    <w:rsid w:val="00A52235"/>
    <w:rsid w:val="00A52573"/>
    <w:rsid w:val="00A52595"/>
    <w:rsid w:val="00A5263C"/>
    <w:rsid w:val="00A526E5"/>
    <w:rsid w:val="00A52AB1"/>
    <w:rsid w:val="00A52EED"/>
    <w:rsid w:val="00A53169"/>
    <w:rsid w:val="00A531D0"/>
    <w:rsid w:val="00A534B8"/>
    <w:rsid w:val="00A53545"/>
    <w:rsid w:val="00A535B3"/>
    <w:rsid w:val="00A536B8"/>
    <w:rsid w:val="00A5373D"/>
    <w:rsid w:val="00A538E4"/>
    <w:rsid w:val="00A53901"/>
    <w:rsid w:val="00A53D6E"/>
    <w:rsid w:val="00A53DD5"/>
    <w:rsid w:val="00A5409E"/>
    <w:rsid w:val="00A5418F"/>
    <w:rsid w:val="00A542DE"/>
    <w:rsid w:val="00A543D3"/>
    <w:rsid w:val="00A546B7"/>
    <w:rsid w:val="00A547BD"/>
    <w:rsid w:val="00A548C0"/>
    <w:rsid w:val="00A54A9C"/>
    <w:rsid w:val="00A54BB5"/>
    <w:rsid w:val="00A54E7C"/>
    <w:rsid w:val="00A54FB1"/>
    <w:rsid w:val="00A5507C"/>
    <w:rsid w:val="00A551CA"/>
    <w:rsid w:val="00A55828"/>
    <w:rsid w:val="00A559A9"/>
    <w:rsid w:val="00A55B7B"/>
    <w:rsid w:val="00A55E8B"/>
    <w:rsid w:val="00A56479"/>
    <w:rsid w:val="00A566B7"/>
    <w:rsid w:val="00A56C3D"/>
    <w:rsid w:val="00A56F82"/>
    <w:rsid w:val="00A56FE9"/>
    <w:rsid w:val="00A5735A"/>
    <w:rsid w:val="00A573F1"/>
    <w:rsid w:val="00A57A48"/>
    <w:rsid w:val="00A57C35"/>
    <w:rsid w:val="00A57D7D"/>
    <w:rsid w:val="00A600DF"/>
    <w:rsid w:val="00A60128"/>
    <w:rsid w:val="00A605D1"/>
    <w:rsid w:val="00A60B6A"/>
    <w:rsid w:val="00A60B89"/>
    <w:rsid w:val="00A60CA6"/>
    <w:rsid w:val="00A60DF5"/>
    <w:rsid w:val="00A60FC6"/>
    <w:rsid w:val="00A61385"/>
    <w:rsid w:val="00A615CE"/>
    <w:rsid w:val="00A61A67"/>
    <w:rsid w:val="00A6215C"/>
    <w:rsid w:val="00A621D1"/>
    <w:rsid w:val="00A62407"/>
    <w:rsid w:val="00A624EC"/>
    <w:rsid w:val="00A62626"/>
    <w:rsid w:val="00A626FD"/>
    <w:rsid w:val="00A62735"/>
    <w:rsid w:val="00A628AE"/>
    <w:rsid w:val="00A62B3A"/>
    <w:rsid w:val="00A62CD3"/>
    <w:rsid w:val="00A62D77"/>
    <w:rsid w:val="00A6317D"/>
    <w:rsid w:val="00A6358A"/>
    <w:rsid w:val="00A638AC"/>
    <w:rsid w:val="00A63A17"/>
    <w:rsid w:val="00A63B9C"/>
    <w:rsid w:val="00A641C2"/>
    <w:rsid w:val="00A643A3"/>
    <w:rsid w:val="00A6444A"/>
    <w:rsid w:val="00A6448A"/>
    <w:rsid w:val="00A647E7"/>
    <w:rsid w:val="00A64A44"/>
    <w:rsid w:val="00A64AE3"/>
    <w:rsid w:val="00A64CBD"/>
    <w:rsid w:val="00A64D1F"/>
    <w:rsid w:val="00A650DE"/>
    <w:rsid w:val="00A651D8"/>
    <w:rsid w:val="00A6522F"/>
    <w:rsid w:val="00A65307"/>
    <w:rsid w:val="00A65374"/>
    <w:rsid w:val="00A65633"/>
    <w:rsid w:val="00A65697"/>
    <w:rsid w:val="00A6587A"/>
    <w:rsid w:val="00A658FB"/>
    <w:rsid w:val="00A6592E"/>
    <w:rsid w:val="00A659EB"/>
    <w:rsid w:val="00A65AD7"/>
    <w:rsid w:val="00A65AF8"/>
    <w:rsid w:val="00A65C01"/>
    <w:rsid w:val="00A65CE4"/>
    <w:rsid w:val="00A6610B"/>
    <w:rsid w:val="00A66686"/>
    <w:rsid w:val="00A668B7"/>
    <w:rsid w:val="00A66959"/>
    <w:rsid w:val="00A669B2"/>
    <w:rsid w:val="00A66B4D"/>
    <w:rsid w:val="00A66FC2"/>
    <w:rsid w:val="00A66FD5"/>
    <w:rsid w:val="00A67002"/>
    <w:rsid w:val="00A67255"/>
    <w:rsid w:val="00A67546"/>
    <w:rsid w:val="00A67906"/>
    <w:rsid w:val="00A67A50"/>
    <w:rsid w:val="00A67B7B"/>
    <w:rsid w:val="00A67C94"/>
    <w:rsid w:val="00A67CDD"/>
    <w:rsid w:val="00A67CE1"/>
    <w:rsid w:val="00A70022"/>
    <w:rsid w:val="00A70067"/>
    <w:rsid w:val="00A7012D"/>
    <w:rsid w:val="00A70298"/>
    <w:rsid w:val="00A702D5"/>
    <w:rsid w:val="00A70430"/>
    <w:rsid w:val="00A704DF"/>
    <w:rsid w:val="00A70594"/>
    <w:rsid w:val="00A7072E"/>
    <w:rsid w:val="00A70744"/>
    <w:rsid w:val="00A707C5"/>
    <w:rsid w:val="00A709A4"/>
    <w:rsid w:val="00A70BC5"/>
    <w:rsid w:val="00A70CDA"/>
    <w:rsid w:val="00A70F09"/>
    <w:rsid w:val="00A71334"/>
    <w:rsid w:val="00A7143B"/>
    <w:rsid w:val="00A714EB"/>
    <w:rsid w:val="00A71565"/>
    <w:rsid w:val="00A7187C"/>
    <w:rsid w:val="00A71BCF"/>
    <w:rsid w:val="00A71D7B"/>
    <w:rsid w:val="00A71D94"/>
    <w:rsid w:val="00A71E9E"/>
    <w:rsid w:val="00A71F71"/>
    <w:rsid w:val="00A720B4"/>
    <w:rsid w:val="00A72186"/>
    <w:rsid w:val="00A723A5"/>
    <w:rsid w:val="00A72560"/>
    <w:rsid w:val="00A7288E"/>
    <w:rsid w:val="00A728CB"/>
    <w:rsid w:val="00A7296D"/>
    <w:rsid w:val="00A72CA8"/>
    <w:rsid w:val="00A73293"/>
    <w:rsid w:val="00A732B0"/>
    <w:rsid w:val="00A73692"/>
    <w:rsid w:val="00A7418B"/>
    <w:rsid w:val="00A742C4"/>
    <w:rsid w:val="00A745F9"/>
    <w:rsid w:val="00A74A54"/>
    <w:rsid w:val="00A74C0D"/>
    <w:rsid w:val="00A74DF9"/>
    <w:rsid w:val="00A75200"/>
    <w:rsid w:val="00A758FC"/>
    <w:rsid w:val="00A7594A"/>
    <w:rsid w:val="00A7598D"/>
    <w:rsid w:val="00A75C6F"/>
    <w:rsid w:val="00A75E4F"/>
    <w:rsid w:val="00A75E70"/>
    <w:rsid w:val="00A75FEC"/>
    <w:rsid w:val="00A760FA"/>
    <w:rsid w:val="00A76325"/>
    <w:rsid w:val="00A764A4"/>
    <w:rsid w:val="00A76660"/>
    <w:rsid w:val="00A766A1"/>
    <w:rsid w:val="00A76DAA"/>
    <w:rsid w:val="00A76ED0"/>
    <w:rsid w:val="00A77376"/>
    <w:rsid w:val="00A77441"/>
    <w:rsid w:val="00A77547"/>
    <w:rsid w:val="00A7755F"/>
    <w:rsid w:val="00A7776E"/>
    <w:rsid w:val="00A77852"/>
    <w:rsid w:val="00A77AC1"/>
    <w:rsid w:val="00A77BCF"/>
    <w:rsid w:val="00A80197"/>
    <w:rsid w:val="00A8019D"/>
    <w:rsid w:val="00A8111E"/>
    <w:rsid w:val="00A81901"/>
    <w:rsid w:val="00A81D58"/>
    <w:rsid w:val="00A81FD4"/>
    <w:rsid w:val="00A82733"/>
    <w:rsid w:val="00A828EB"/>
    <w:rsid w:val="00A82CB9"/>
    <w:rsid w:val="00A82D5F"/>
    <w:rsid w:val="00A831B5"/>
    <w:rsid w:val="00A832B2"/>
    <w:rsid w:val="00A833A0"/>
    <w:rsid w:val="00A8352D"/>
    <w:rsid w:val="00A83B6B"/>
    <w:rsid w:val="00A83C16"/>
    <w:rsid w:val="00A83D45"/>
    <w:rsid w:val="00A84152"/>
    <w:rsid w:val="00A8442C"/>
    <w:rsid w:val="00A84666"/>
    <w:rsid w:val="00A84830"/>
    <w:rsid w:val="00A84922"/>
    <w:rsid w:val="00A84A31"/>
    <w:rsid w:val="00A84A94"/>
    <w:rsid w:val="00A84B24"/>
    <w:rsid w:val="00A84B86"/>
    <w:rsid w:val="00A85386"/>
    <w:rsid w:val="00A857B2"/>
    <w:rsid w:val="00A858A4"/>
    <w:rsid w:val="00A85B1E"/>
    <w:rsid w:val="00A85CF4"/>
    <w:rsid w:val="00A85EAD"/>
    <w:rsid w:val="00A85ED8"/>
    <w:rsid w:val="00A8623C"/>
    <w:rsid w:val="00A86290"/>
    <w:rsid w:val="00A863F5"/>
    <w:rsid w:val="00A86497"/>
    <w:rsid w:val="00A86555"/>
    <w:rsid w:val="00A869E7"/>
    <w:rsid w:val="00A86A86"/>
    <w:rsid w:val="00A86CB6"/>
    <w:rsid w:val="00A8707A"/>
    <w:rsid w:val="00A87180"/>
    <w:rsid w:val="00A871C5"/>
    <w:rsid w:val="00A871CE"/>
    <w:rsid w:val="00A878CF"/>
    <w:rsid w:val="00A87A56"/>
    <w:rsid w:val="00A87A67"/>
    <w:rsid w:val="00A87D1F"/>
    <w:rsid w:val="00A87D85"/>
    <w:rsid w:val="00A87EE6"/>
    <w:rsid w:val="00A90381"/>
    <w:rsid w:val="00A9048B"/>
    <w:rsid w:val="00A9048C"/>
    <w:rsid w:val="00A904B9"/>
    <w:rsid w:val="00A9051D"/>
    <w:rsid w:val="00A90DBA"/>
    <w:rsid w:val="00A90ECB"/>
    <w:rsid w:val="00A91041"/>
    <w:rsid w:val="00A9120A"/>
    <w:rsid w:val="00A91232"/>
    <w:rsid w:val="00A91235"/>
    <w:rsid w:val="00A918ED"/>
    <w:rsid w:val="00A91AE5"/>
    <w:rsid w:val="00A91B69"/>
    <w:rsid w:val="00A9209B"/>
    <w:rsid w:val="00A92125"/>
    <w:rsid w:val="00A922CA"/>
    <w:rsid w:val="00A925D3"/>
    <w:rsid w:val="00A928B2"/>
    <w:rsid w:val="00A92E72"/>
    <w:rsid w:val="00A931FC"/>
    <w:rsid w:val="00A93403"/>
    <w:rsid w:val="00A93574"/>
    <w:rsid w:val="00A9398C"/>
    <w:rsid w:val="00A939F2"/>
    <w:rsid w:val="00A93A38"/>
    <w:rsid w:val="00A93BC2"/>
    <w:rsid w:val="00A93CF5"/>
    <w:rsid w:val="00A9430D"/>
    <w:rsid w:val="00A9441C"/>
    <w:rsid w:val="00A94816"/>
    <w:rsid w:val="00A94BA5"/>
    <w:rsid w:val="00A950E0"/>
    <w:rsid w:val="00A95A57"/>
    <w:rsid w:val="00A95AA9"/>
    <w:rsid w:val="00A95D05"/>
    <w:rsid w:val="00A96332"/>
    <w:rsid w:val="00A963A2"/>
    <w:rsid w:val="00A965FA"/>
    <w:rsid w:val="00A966BA"/>
    <w:rsid w:val="00A966FC"/>
    <w:rsid w:val="00A968AE"/>
    <w:rsid w:val="00A969C1"/>
    <w:rsid w:val="00A96A99"/>
    <w:rsid w:val="00A96C6C"/>
    <w:rsid w:val="00A96D11"/>
    <w:rsid w:val="00A96EF7"/>
    <w:rsid w:val="00A97136"/>
    <w:rsid w:val="00A97279"/>
    <w:rsid w:val="00A9738E"/>
    <w:rsid w:val="00A9748D"/>
    <w:rsid w:val="00A974B0"/>
    <w:rsid w:val="00A9762E"/>
    <w:rsid w:val="00A97CD6"/>
    <w:rsid w:val="00A97D50"/>
    <w:rsid w:val="00A97DA2"/>
    <w:rsid w:val="00AA0349"/>
    <w:rsid w:val="00AA0582"/>
    <w:rsid w:val="00AA05C7"/>
    <w:rsid w:val="00AA0937"/>
    <w:rsid w:val="00AA0A96"/>
    <w:rsid w:val="00AA0D82"/>
    <w:rsid w:val="00AA0F6A"/>
    <w:rsid w:val="00AA116B"/>
    <w:rsid w:val="00AA1246"/>
    <w:rsid w:val="00AA13FE"/>
    <w:rsid w:val="00AA158E"/>
    <w:rsid w:val="00AA17D7"/>
    <w:rsid w:val="00AA1B46"/>
    <w:rsid w:val="00AA1E33"/>
    <w:rsid w:val="00AA2203"/>
    <w:rsid w:val="00AA24D7"/>
    <w:rsid w:val="00AA253D"/>
    <w:rsid w:val="00AA274F"/>
    <w:rsid w:val="00AA2A7A"/>
    <w:rsid w:val="00AA2C54"/>
    <w:rsid w:val="00AA2C7C"/>
    <w:rsid w:val="00AA2FDC"/>
    <w:rsid w:val="00AA301C"/>
    <w:rsid w:val="00AA3123"/>
    <w:rsid w:val="00AA3205"/>
    <w:rsid w:val="00AA3277"/>
    <w:rsid w:val="00AA36ED"/>
    <w:rsid w:val="00AA3CAE"/>
    <w:rsid w:val="00AA3EC7"/>
    <w:rsid w:val="00AA3EEB"/>
    <w:rsid w:val="00AA3F73"/>
    <w:rsid w:val="00AA4117"/>
    <w:rsid w:val="00AA4185"/>
    <w:rsid w:val="00AA41A9"/>
    <w:rsid w:val="00AA44C0"/>
    <w:rsid w:val="00AA4538"/>
    <w:rsid w:val="00AA456B"/>
    <w:rsid w:val="00AA4DD9"/>
    <w:rsid w:val="00AA4EB0"/>
    <w:rsid w:val="00AA5071"/>
    <w:rsid w:val="00AA5429"/>
    <w:rsid w:val="00AA585C"/>
    <w:rsid w:val="00AA5915"/>
    <w:rsid w:val="00AA596B"/>
    <w:rsid w:val="00AA5CED"/>
    <w:rsid w:val="00AA5D9C"/>
    <w:rsid w:val="00AA5E71"/>
    <w:rsid w:val="00AA6110"/>
    <w:rsid w:val="00AA6161"/>
    <w:rsid w:val="00AA6269"/>
    <w:rsid w:val="00AA62C5"/>
    <w:rsid w:val="00AA651B"/>
    <w:rsid w:val="00AA6683"/>
    <w:rsid w:val="00AA6746"/>
    <w:rsid w:val="00AA6A0D"/>
    <w:rsid w:val="00AA6A9B"/>
    <w:rsid w:val="00AA6BB7"/>
    <w:rsid w:val="00AA6CC6"/>
    <w:rsid w:val="00AA709B"/>
    <w:rsid w:val="00AA7103"/>
    <w:rsid w:val="00AA7533"/>
    <w:rsid w:val="00AA75D0"/>
    <w:rsid w:val="00AA77F9"/>
    <w:rsid w:val="00AA7836"/>
    <w:rsid w:val="00AA7839"/>
    <w:rsid w:val="00AA7A36"/>
    <w:rsid w:val="00AA7C9F"/>
    <w:rsid w:val="00AA7D6C"/>
    <w:rsid w:val="00AB03CA"/>
    <w:rsid w:val="00AB0425"/>
    <w:rsid w:val="00AB0465"/>
    <w:rsid w:val="00AB0F61"/>
    <w:rsid w:val="00AB102D"/>
    <w:rsid w:val="00AB13F5"/>
    <w:rsid w:val="00AB1646"/>
    <w:rsid w:val="00AB184F"/>
    <w:rsid w:val="00AB1B46"/>
    <w:rsid w:val="00AB1BB2"/>
    <w:rsid w:val="00AB1FBD"/>
    <w:rsid w:val="00AB22B1"/>
    <w:rsid w:val="00AB2848"/>
    <w:rsid w:val="00AB2860"/>
    <w:rsid w:val="00AB28ED"/>
    <w:rsid w:val="00AB28FE"/>
    <w:rsid w:val="00AB2A01"/>
    <w:rsid w:val="00AB2B06"/>
    <w:rsid w:val="00AB2C69"/>
    <w:rsid w:val="00AB2D4A"/>
    <w:rsid w:val="00AB31D5"/>
    <w:rsid w:val="00AB3216"/>
    <w:rsid w:val="00AB3488"/>
    <w:rsid w:val="00AB3810"/>
    <w:rsid w:val="00AB3C85"/>
    <w:rsid w:val="00AB3DEB"/>
    <w:rsid w:val="00AB3F5E"/>
    <w:rsid w:val="00AB3FEE"/>
    <w:rsid w:val="00AB43DC"/>
    <w:rsid w:val="00AB44CE"/>
    <w:rsid w:val="00AB4765"/>
    <w:rsid w:val="00AB499A"/>
    <w:rsid w:val="00AB4D7F"/>
    <w:rsid w:val="00AB4F9C"/>
    <w:rsid w:val="00AB52CD"/>
    <w:rsid w:val="00AB545F"/>
    <w:rsid w:val="00AB56DC"/>
    <w:rsid w:val="00AB5A88"/>
    <w:rsid w:val="00AB5C03"/>
    <w:rsid w:val="00AB5CCF"/>
    <w:rsid w:val="00AB60A5"/>
    <w:rsid w:val="00AB679D"/>
    <w:rsid w:val="00AB6884"/>
    <w:rsid w:val="00AB6977"/>
    <w:rsid w:val="00AB6A28"/>
    <w:rsid w:val="00AB6D7E"/>
    <w:rsid w:val="00AB6E6C"/>
    <w:rsid w:val="00AB771C"/>
    <w:rsid w:val="00AB78E9"/>
    <w:rsid w:val="00AB7DDD"/>
    <w:rsid w:val="00AC03A9"/>
    <w:rsid w:val="00AC0549"/>
    <w:rsid w:val="00AC07BB"/>
    <w:rsid w:val="00AC0C19"/>
    <w:rsid w:val="00AC0C61"/>
    <w:rsid w:val="00AC0DED"/>
    <w:rsid w:val="00AC1234"/>
    <w:rsid w:val="00AC1369"/>
    <w:rsid w:val="00AC1486"/>
    <w:rsid w:val="00AC149E"/>
    <w:rsid w:val="00AC151E"/>
    <w:rsid w:val="00AC1528"/>
    <w:rsid w:val="00AC15C5"/>
    <w:rsid w:val="00AC16EE"/>
    <w:rsid w:val="00AC1B90"/>
    <w:rsid w:val="00AC1BD5"/>
    <w:rsid w:val="00AC1D26"/>
    <w:rsid w:val="00AC1F58"/>
    <w:rsid w:val="00AC1F85"/>
    <w:rsid w:val="00AC20C7"/>
    <w:rsid w:val="00AC2340"/>
    <w:rsid w:val="00AC23C4"/>
    <w:rsid w:val="00AC25A1"/>
    <w:rsid w:val="00AC2790"/>
    <w:rsid w:val="00AC2944"/>
    <w:rsid w:val="00AC29F6"/>
    <w:rsid w:val="00AC2E5A"/>
    <w:rsid w:val="00AC3048"/>
    <w:rsid w:val="00AC308F"/>
    <w:rsid w:val="00AC31E2"/>
    <w:rsid w:val="00AC35C3"/>
    <w:rsid w:val="00AC37D2"/>
    <w:rsid w:val="00AC3829"/>
    <w:rsid w:val="00AC3890"/>
    <w:rsid w:val="00AC3A05"/>
    <w:rsid w:val="00AC44D5"/>
    <w:rsid w:val="00AC4550"/>
    <w:rsid w:val="00AC4573"/>
    <w:rsid w:val="00AC45CF"/>
    <w:rsid w:val="00AC471A"/>
    <w:rsid w:val="00AC493B"/>
    <w:rsid w:val="00AC4B76"/>
    <w:rsid w:val="00AC4D0F"/>
    <w:rsid w:val="00AC509D"/>
    <w:rsid w:val="00AC5199"/>
    <w:rsid w:val="00AC52AE"/>
    <w:rsid w:val="00AC537E"/>
    <w:rsid w:val="00AC53F2"/>
    <w:rsid w:val="00AC54AA"/>
    <w:rsid w:val="00AC5632"/>
    <w:rsid w:val="00AC5657"/>
    <w:rsid w:val="00AC570B"/>
    <w:rsid w:val="00AC57D7"/>
    <w:rsid w:val="00AC57E3"/>
    <w:rsid w:val="00AC59F4"/>
    <w:rsid w:val="00AC5AE6"/>
    <w:rsid w:val="00AC5D52"/>
    <w:rsid w:val="00AC5E14"/>
    <w:rsid w:val="00AC6071"/>
    <w:rsid w:val="00AC65EE"/>
    <w:rsid w:val="00AC66F8"/>
    <w:rsid w:val="00AC6763"/>
    <w:rsid w:val="00AC68BA"/>
    <w:rsid w:val="00AC6A11"/>
    <w:rsid w:val="00AC6D2C"/>
    <w:rsid w:val="00AC6E1E"/>
    <w:rsid w:val="00AC6E30"/>
    <w:rsid w:val="00AC6E8E"/>
    <w:rsid w:val="00AC7095"/>
    <w:rsid w:val="00AC736B"/>
    <w:rsid w:val="00AC7509"/>
    <w:rsid w:val="00AC76D4"/>
    <w:rsid w:val="00AC783A"/>
    <w:rsid w:val="00AC7BFC"/>
    <w:rsid w:val="00AC7C45"/>
    <w:rsid w:val="00AC7D19"/>
    <w:rsid w:val="00AC7EDA"/>
    <w:rsid w:val="00AD011D"/>
    <w:rsid w:val="00AD024A"/>
    <w:rsid w:val="00AD077C"/>
    <w:rsid w:val="00AD0B68"/>
    <w:rsid w:val="00AD0FFC"/>
    <w:rsid w:val="00AD108F"/>
    <w:rsid w:val="00AD123F"/>
    <w:rsid w:val="00AD12EC"/>
    <w:rsid w:val="00AD1424"/>
    <w:rsid w:val="00AD1491"/>
    <w:rsid w:val="00AD18A3"/>
    <w:rsid w:val="00AD1936"/>
    <w:rsid w:val="00AD193A"/>
    <w:rsid w:val="00AD1A59"/>
    <w:rsid w:val="00AD1CF2"/>
    <w:rsid w:val="00AD1D6D"/>
    <w:rsid w:val="00AD1E58"/>
    <w:rsid w:val="00AD1EDE"/>
    <w:rsid w:val="00AD1FD0"/>
    <w:rsid w:val="00AD2132"/>
    <w:rsid w:val="00AD219E"/>
    <w:rsid w:val="00AD21B2"/>
    <w:rsid w:val="00AD2261"/>
    <w:rsid w:val="00AD2310"/>
    <w:rsid w:val="00AD23E2"/>
    <w:rsid w:val="00AD244F"/>
    <w:rsid w:val="00AD2460"/>
    <w:rsid w:val="00AD27BA"/>
    <w:rsid w:val="00AD2836"/>
    <w:rsid w:val="00AD2B0A"/>
    <w:rsid w:val="00AD2F67"/>
    <w:rsid w:val="00AD2FEB"/>
    <w:rsid w:val="00AD318E"/>
    <w:rsid w:val="00AD35C5"/>
    <w:rsid w:val="00AD3B1D"/>
    <w:rsid w:val="00AD3CAA"/>
    <w:rsid w:val="00AD40D2"/>
    <w:rsid w:val="00AD431D"/>
    <w:rsid w:val="00AD43F7"/>
    <w:rsid w:val="00AD4426"/>
    <w:rsid w:val="00AD45CC"/>
    <w:rsid w:val="00AD46BF"/>
    <w:rsid w:val="00AD46CC"/>
    <w:rsid w:val="00AD4CC3"/>
    <w:rsid w:val="00AD4CFD"/>
    <w:rsid w:val="00AD4EB0"/>
    <w:rsid w:val="00AD5154"/>
    <w:rsid w:val="00AD5415"/>
    <w:rsid w:val="00AD5627"/>
    <w:rsid w:val="00AD57A6"/>
    <w:rsid w:val="00AD5838"/>
    <w:rsid w:val="00AD58E5"/>
    <w:rsid w:val="00AD5B1D"/>
    <w:rsid w:val="00AD6136"/>
    <w:rsid w:val="00AD629A"/>
    <w:rsid w:val="00AD64AE"/>
    <w:rsid w:val="00AD670B"/>
    <w:rsid w:val="00AD6847"/>
    <w:rsid w:val="00AD6953"/>
    <w:rsid w:val="00AD6A82"/>
    <w:rsid w:val="00AD717A"/>
    <w:rsid w:val="00AD7240"/>
    <w:rsid w:val="00AD72BB"/>
    <w:rsid w:val="00AD76E0"/>
    <w:rsid w:val="00AD7BBF"/>
    <w:rsid w:val="00AD7D6E"/>
    <w:rsid w:val="00AE02BF"/>
    <w:rsid w:val="00AE03E7"/>
    <w:rsid w:val="00AE0491"/>
    <w:rsid w:val="00AE04C1"/>
    <w:rsid w:val="00AE0535"/>
    <w:rsid w:val="00AE08EB"/>
    <w:rsid w:val="00AE0931"/>
    <w:rsid w:val="00AE0ADC"/>
    <w:rsid w:val="00AE11EE"/>
    <w:rsid w:val="00AE11F0"/>
    <w:rsid w:val="00AE141F"/>
    <w:rsid w:val="00AE145D"/>
    <w:rsid w:val="00AE158A"/>
    <w:rsid w:val="00AE1635"/>
    <w:rsid w:val="00AE168D"/>
    <w:rsid w:val="00AE1D0F"/>
    <w:rsid w:val="00AE2597"/>
    <w:rsid w:val="00AE2630"/>
    <w:rsid w:val="00AE26E8"/>
    <w:rsid w:val="00AE2995"/>
    <w:rsid w:val="00AE3160"/>
    <w:rsid w:val="00AE31C0"/>
    <w:rsid w:val="00AE33C1"/>
    <w:rsid w:val="00AE36B6"/>
    <w:rsid w:val="00AE370A"/>
    <w:rsid w:val="00AE374A"/>
    <w:rsid w:val="00AE3C02"/>
    <w:rsid w:val="00AE3CB0"/>
    <w:rsid w:val="00AE41F8"/>
    <w:rsid w:val="00AE426F"/>
    <w:rsid w:val="00AE4325"/>
    <w:rsid w:val="00AE4332"/>
    <w:rsid w:val="00AE4705"/>
    <w:rsid w:val="00AE4875"/>
    <w:rsid w:val="00AE488C"/>
    <w:rsid w:val="00AE4893"/>
    <w:rsid w:val="00AE4CDC"/>
    <w:rsid w:val="00AE5038"/>
    <w:rsid w:val="00AE5166"/>
    <w:rsid w:val="00AE5244"/>
    <w:rsid w:val="00AE52EE"/>
    <w:rsid w:val="00AE5458"/>
    <w:rsid w:val="00AE5613"/>
    <w:rsid w:val="00AE5A6E"/>
    <w:rsid w:val="00AE5D5E"/>
    <w:rsid w:val="00AE5E7B"/>
    <w:rsid w:val="00AE5F58"/>
    <w:rsid w:val="00AE622C"/>
    <w:rsid w:val="00AE632E"/>
    <w:rsid w:val="00AE64CE"/>
    <w:rsid w:val="00AE6544"/>
    <w:rsid w:val="00AE675F"/>
    <w:rsid w:val="00AE6AC7"/>
    <w:rsid w:val="00AE75B2"/>
    <w:rsid w:val="00AE75B6"/>
    <w:rsid w:val="00AE7813"/>
    <w:rsid w:val="00AE788C"/>
    <w:rsid w:val="00AE7A7D"/>
    <w:rsid w:val="00AE7CB5"/>
    <w:rsid w:val="00AE7DFA"/>
    <w:rsid w:val="00AE7FC0"/>
    <w:rsid w:val="00AF005C"/>
    <w:rsid w:val="00AF012A"/>
    <w:rsid w:val="00AF0230"/>
    <w:rsid w:val="00AF0383"/>
    <w:rsid w:val="00AF03A2"/>
    <w:rsid w:val="00AF07B8"/>
    <w:rsid w:val="00AF0BFD"/>
    <w:rsid w:val="00AF101B"/>
    <w:rsid w:val="00AF11CE"/>
    <w:rsid w:val="00AF11FF"/>
    <w:rsid w:val="00AF1213"/>
    <w:rsid w:val="00AF124B"/>
    <w:rsid w:val="00AF1355"/>
    <w:rsid w:val="00AF139A"/>
    <w:rsid w:val="00AF13BB"/>
    <w:rsid w:val="00AF15D6"/>
    <w:rsid w:val="00AF1895"/>
    <w:rsid w:val="00AF18F2"/>
    <w:rsid w:val="00AF192B"/>
    <w:rsid w:val="00AF19FA"/>
    <w:rsid w:val="00AF1B3F"/>
    <w:rsid w:val="00AF1BD1"/>
    <w:rsid w:val="00AF1C86"/>
    <w:rsid w:val="00AF1D6D"/>
    <w:rsid w:val="00AF1DC5"/>
    <w:rsid w:val="00AF1DE0"/>
    <w:rsid w:val="00AF1FAB"/>
    <w:rsid w:val="00AF2033"/>
    <w:rsid w:val="00AF2082"/>
    <w:rsid w:val="00AF221F"/>
    <w:rsid w:val="00AF23DC"/>
    <w:rsid w:val="00AF28EE"/>
    <w:rsid w:val="00AF2D2F"/>
    <w:rsid w:val="00AF2E27"/>
    <w:rsid w:val="00AF370D"/>
    <w:rsid w:val="00AF3851"/>
    <w:rsid w:val="00AF38AD"/>
    <w:rsid w:val="00AF38B1"/>
    <w:rsid w:val="00AF3BA4"/>
    <w:rsid w:val="00AF3BB5"/>
    <w:rsid w:val="00AF3CDB"/>
    <w:rsid w:val="00AF3EB0"/>
    <w:rsid w:val="00AF3EDB"/>
    <w:rsid w:val="00AF40B0"/>
    <w:rsid w:val="00AF4318"/>
    <w:rsid w:val="00AF436D"/>
    <w:rsid w:val="00AF4417"/>
    <w:rsid w:val="00AF4461"/>
    <w:rsid w:val="00AF44A8"/>
    <w:rsid w:val="00AF44CE"/>
    <w:rsid w:val="00AF48A8"/>
    <w:rsid w:val="00AF4A61"/>
    <w:rsid w:val="00AF4CA3"/>
    <w:rsid w:val="00AF4CCC"/>
    <w:rsid w:val="00AF4E5C"/>
    <w:rsid w:val="00AF4E8F"/>
    <w:rsid w:val="00AF51F3"/>
    <w:rsid w:val="00AF57EF"/>
    <w:rsid w:val="00AF59F7"/>
    <w:rsid w:val="00AF5C76"/>
    <w:rsid w:val="00AF5E86"/>
    <w:rsid w:val="00AF6115"/>
    <w:rsid w:val="00AF616A"/>
    <w:rsid w:val="00AF624A"/>
    <w:rsid w:val="00AF67E7"/>
    <w:rsid w:val="00AF67F7"/>
    <w:rsid w:val="00AF6921"/>
    <w:rsid w:val="00AF699E"/>
    <w:rsid w:val="00AF6B86"/>
    <w:rsid w:val="00AF6CF5"/>
    <w:rsid w:val="00AF6EA1"/>
    <w:rsid w:val="00AF6EC2"/>
    <w:rsid w:val="00AF732F"/>
    <w:rsid w:val="00AF7475"/>
    <w:rsid w:val="00AF74FD"/>
    <w:rsid w:val="00AF7564"/>
    <w:rsid w:val="00AF770F"/>
    <w:rsid w:val="00AF7A83"/>
    <w:rsid w:val="00AF7B04"/>
    <w:rsid w:val="00AF7C6B"/>
    <w:rsid w:val="00AF7CA2"/>
    <w:rsid w:val="00AF7E29"/>
    <w:rsid w:val="00AF7E33"/>
    <w:rsid w:val="00AF7EEA"/>
    <w:rsid w:val="00AF7F1B"/>
    <w:rsid w:val="00AF7F56"/>
    <w:rsid w:val="00B00024"/>
    <w:rsid w:val="00B00114"/>
    <w:rsid w:val="00B00160"/>
    <w:rsid w:val="00B0027F"/>
    <w:rsid w:val="00B00575"/>
    <w:rsid w:val="00B00C63"/>
    <w:rsid w:val="00B00D14"/>
    <w:rsid w:val="00B00FFE"/>
    <w:rsid w:val="00B01506"/>
    <w:rsid w:val="00B01C6E"/>
    <w:rsid w:val="00B01F68"/>
    <w:rsid w:val="00B0214D"/>
    <w:rsid w:val="00B02360"/>
    <w:rsid w:val="00B023B0"/>
    <w:rsid w:val="00B02576"/>
    <w:rsid w:val="00B02679"/>
    <w:rsid w:val="00B02AC8"/>
    <w:rsid w:val="00B02B68"/>
    <w:rsid w:val="00B02BD7"/>
    <w:rsid w:val="00B02CD5"/>
    <w:rsid w:val="00B03316"/>
    <w:rsid w:val="00B033CA"/>
    <w:rsid w:val="00B033E5"/>
    <w:rsid w:val="00B03826"/>
    <w:rsid w:val="00B038A2"/>
    <w:rsid w:val="00B03A00"/>
    <w:rsid w:val="00B03BC7"/>
    <w:rsid w:val="00B03C4E"/>
    <w:rsid w:val="00B04168"/>
    <w:rsid w:val="00B041A9"/>
    <w:rsid w:val="00B044BF"/>
    <w:rsid w:val="00B04980"/>
    <w:rsid w:val="00B04C85"/>
    <w:rsid w:val="00B05309"/>
    <w:rsid w:val="00B053AD"/>
    <w:rsid w:val="00B05499"/>
    <w:rsid w:val="00B05561"/>
    <w:rsid w:val="00B055B5"/>
    <w:rsid w:val="00B05B69"/>
    <w:rsid w:val="00B05BFB"/>
    <w:rsid w:val="00B05C61"/>
    <w:rsid w:val="00B05F9A"/>
    <w:rsid w:val="00B060D7"/>
    <w:rsid w:val="00B06143"/>
    <w:rsid w:val="00B06417"/>
    <w:rsid w:val="00B06931"/>
    <w:rsid w:val="00B0698C"/>
    <w:rsid w:val="00B072B3"/>
    <w:rsid w:val="00B072FF"/>
    <w:rsid w:val="00B07455"/>
    <w:rsid w:val="00B074CC"/>
    <w:rsid w:val="00B076D0"/>
    <w:rsid w:val="00B079E1"/>
    <w:rsid w:val="00B07A26"/>
    <w:rsid w:val="00B07B82"/>
    <w:rsid w:val="00B07E07"/>
    <w:rsid w:val="00B07FB6"/>
    <w:rsid w:val="00B1006B"/>
    <w:rsid w:val="00B1021C"/>
    <w:rsid w:val="00B1029D"/>
    <w:rsid w:val="00B10481"/>
    <w:rsid w:val="00B104C2"/>
    <w:rsid w:val="00B1061D"/>
    <w:rsid w:val="00B109EE"/>
    <w:rsid w:val="00B10CD2"/>
    <w:rsid w:val="00B10DEA"/>
    <w:rsid w:val="00B10EEE"/>
    <w:rsid w:val="00B1156F"/>
    <w:rsid w:val="00B11757"/>
    <w:rsid w:val="00B119A9"/>
    <w:rsid w:val="00B11AB6"/>
    <w:rsid w:val="00B11BE2"/>
    <w:rsid w:val="00B11D18"/>
    <w:rsid w:val="00B11EC2"/>
    <w:rsid w:val="00B11FB4"/>
    <w:rsid w:val="00B1238A"/>
    <w:rsid w:val="00B124C9"/>
    <w:rsid w:val="00B1297D"/>
    <w:rsid w:val="00B12F61"/>
    <w:rsid w:val="00B132CB"/>
    <w:rsid w:val="00B13377"/>
    <w:rsid w:val="00B13675"/>
    <w:rsid w:val="00B13836"/>
    <w:rsid w:val="00B13ABA"/>
    <w:rsid w:val="00B13AE5"/>
    <w:rsid w:val="00B13E91"/>
    <w:rsid w:val="00B1406C"/>
    <w:rsid w:val="00B140B3"/>
    <w:rsid w:val="00B14263"/>
    <w:rsid w:val="00B144E9"/>
    <w:rsid w:val="00B14588"/>
    <w:rsid w:val="00B14685"/>
    <w:rsid w:val="00B14868"/>
    <w:rsid w:val="00B14AD2"/>
    <w:rsid w:val="00B14CA8"/>
    <w:rsid w:val="00B14D5D"/>
    <w:rsid w:val="00B14D60"/>
    <w:rsid w:val="00B14D87"/>
    <w:rsid w:val="00B14E61"/>
    <w:rsid w:val="00B14FB8"/>
    <w:rsid w:val="00B1511D"/>
    <w:rsid w:val="00B152C2"/>
    <w:rsid w:val="00B152D5"/>
    <w:rsid w:val="00B15322"/>
    <w:rsid w:val="00B15801"/>
    <w:rsid w:val="00B15B47"/>
    <w:rsid w:val="00B15B93"/>
    <w:rsid w:val="00B16698"/>
    <w:rsid w:val="00B167F5"/>
    <w:rsid w:val="00B1685C"/>
    <w:rsid w:val="00B169F9"/>
    <w:rsid w:val="00B16A3D"/>
    <w:rsid w:val="00B16D5A"/>
    <w:rsid w:val="00B16F78"/>
    <w:rsid w:val="00B17179"/>
    <w:rsid w:val="00B17188"/>
    <w:rsid w:val="00B175D0"/>
    <w:rsid w:val="00B177CE"/>
    <w:rsid w:val="00B178D7"/>
    <w:rsid w:val="00B179CE"/>
    <w:rsid w:val="00B17A65"/>
    <w:rsid w:val="00B17D1D"/>
    <w:rsid w:val="00B17E60"/>
    <w:rsid w:val="00B2042E"/>
    <w:rsid w:val="00B206CD"/>
    <w:rsid w:val="00B209A5"/>
    <w:rsid w:val="00B20BC9"/>
    <w:rsid w:val="00B20EEF"/>
    <w:rsid w:val="00B211AA"/>
    <w:rsid w:val="00B215AB"/>
    <w:rsid w:val="00B218DF"/>
    <w:rsid w:val="00B21C29"/>
    <w:rsid w:val="00B21CA2"/>
    <w:rsid w:val="00B21DE5"/>
    <w:rsid w:val="00B21EAB"/>
    <w:rsid w:val="00B21EC2"/>
    <w:rsid w:val="00B22345"/>
    <w:rsid w:val="00B22472"/>
    <w:rsid w:val="00B2263A"/>
    <w:rsid w:val="00B22778"/>
    <w:rsid w:val="00B22EE7"/>
    <w:rsid w:val="00B23067"/>
    <w:rsid w:val="00B233DA"/>
    <w:rsid w:val="00B238F2"/>
    <w:rsid w:val="00B23965"/>
    <w:rsid w:val="00B23A53"/>
    <w:rsid w:val="00B23ABF"/>
    <w:rsid w:val="00B23C0F"/>
    <w:rsid w:val="00B23FB6"/>
    <w:rsid w:val="00B24475"/>
    <w:rsid w:val="00B24D79"/>
    <w:rsid w:val="00B24DF3"/>
    <w:rsid w:val="00B24F49"/>
    <w:rsid w:val="00B251F6"/>
    <w:rsid w:val="00B25402"/>
    <w:rsid w:val="00B256BC"/>
    <w:rsid w:val="00B260E9"/>
    <w:rsid w:val="00B26489"/>
    <w:rsid w:val="00B265AB"/>
    <w:rsid w:val="00B2667F"/>
    <w:rsid w:val="00B26715"/>
    <w:rsid w:val="00B26905"/>
    <w:rsid w:val="00B26DA3"/>
    <w:rsid w:val="00B26F4A"/>
    <w:rsid w:val="00B2702C"/>
    <w:rsid w:val="00B27283"/>
    <w:rsid w:val="00B272DA"/>
    <w:rsid w:val="00B273DB"/>
    <w:rsid w:val="00B27538"/>
    <w:rsid w:val="00B27987"/>
    <w:rsid w:val="00B27ADA"/>
    <w:rsid w:val="00B27BD8"/>
    <w:rsid w:val="00B27F65"/>
    <w:rsid w:val="00B30675"/>
    <w:rsid w:val="00B3079C"/>
    <w:rsid w:val="00B30818"/>
    <w:rsid w:val="00B30AEE"/>
    <w:rsid w:val="00B30C7C"/>
    <w:rsid w:val="00B31B7D"/>
    <w:rsid w:val="00B31CEE"/>
    <w:rsid w:val="00B31F76"/>
    <w:rsid w:val="00B32354"/>
    <w:rsid w:val="00B326BB"/>
    <w:rsid w:val="00B32856"/>
    <w:rsid w:val="00B32CA3"/>
    <w:rsid w:val="00B33088"/>
    <w:rsid w:val="00B33356"/>
    <w:rsid w:val="00B337EF"/>
    <w:rsid w:val="00B3380A"/>
    <w:rsid w:val="00B3381A"/>
    <w:rsid w:val="00B33874"/>
    <w:rsid w:val="00B339C5"/>
    <w:rsid w:val="00B33A18"/>
    <w:rsid w:val="00B33A93"/>
    <w:rsid w:val="00B33BAC"/>
    <w:rsid w:val="00B33C19"/>
    <w:rsid w:val="00B3412C"/>
    <w:rsid w:val="00B34164"/>
    <w:rsid w:val="00B342A6"/>
    <w:rsid w:val="00B34762"/>
    <w:rsid w:val="00B34A62"/>
    <w:rsid w:val="00B34AC1"/>
    <w:rsid w:val="00B34AD5"/>
    <w:rsid w:val="00B34C3D"/>
    <w:rsid w:val="00B34DB1"/>
    <w:rsid w:val="00B34DD8"/>
    <w:rsid w:val="00B34E97"/>
    <w:rsid w:val="00B356EE"/>
    <w:rsid w:val="00B3585D"/>
    <w:rsid w:val="00B35916"/>
    <w:rsid w:val="00B359CC"/>
    <w:rsid w:val="00B35C89"/>
    <w:rsid w:val="00B35D7D"/>
    <w:rsid w:val="00B35E24"/>
    <w:rsid w:val="00B36084"/>
    <w:rsid w:val="00B36268"/>
    <w:rsid w:val="00B3675F"/>
    <w:rsid w:val="00B368E3"/>
    <w:rsid w:val="00B36983"/>
    <w:rsid w:val="00B36A05"/>
    <w:rsid w:val="00B36D5A"/>
    <w:rsid w:val="00B374DB"/>
    <w:rsid w:val="00B376E4"/>
    <w:rsid w:val="00B378B4"/>
    <w:rsid w:val="00B37B88"/>
    <w:rsid w:val="00B37E68"/>
    <w:rsid w:val="00B37F70"/>
    <w:rsid w:val="00B4010C"/>
    <w:rsid w:val="00B404B2"/>
    <w:rsid w:val="00B4084C"/>
    <w:rsid w:val="00B4086E"/>
    <w:rsid w:val="00B40874"/>
    <w:rsid w:val="00B4107B"/>
    <w:rsid w:val="00B411BB"/>
    <w:rsid w:val="00B4174E"/>
    <w:rsid w:val="00B41B0F"/>
    <w:rsid w:val="00B41C15"/>
    <w:rsid w:val="00B41FA1"/>
    <w:rsid w:val="00B421DC"/>
    <w:rsid w:val="00B4229E"/>
    <w:rsid w:val="00B42310"/>
    <w:rsid w:val="00B42821"/>
    <w:rsid w:val="00B42F82"/>
    <w:rsid w:val="00B43513"/>
    <w:rsid w:val="00B43627"/>
    <w:rsid w:val="00B43A9F"/>
    <w:rsid w:val="00B43AB0"/>
    <w:rsid w:val="00B43D0D"/>
    <w:rsid w:val="00B442C8"/>
    <w:rsid w:val="00B44350"/>
    <w:rsid w:val="00B4449F"/>
    <w:rsid w:val="00B445B6"/>
    <w:rsid w:val="00B44B7B"/>
    <w:rsid w:val="00B44B9B"/>
    <w:rsid w:val="00B44C15"/>
    <w:rsid w:val="00B44C8B"/>
    <w:rsid w:val="00B44D30"/>
    <w:rsid w:val="00B4501F"/>
    <w:rsid w:val="00B45254"/>
    <w:rsid w:val="00B452BC"/>
    <w:rsid w:val="00B4540D"/>
    <w:rsid w:val="00B45756"/>
    <w:rsid w:val="00B458FD"/>
    <w:rsid w:val="00B45924"/>
    <w:rsid w:val="00B45DF3"/>
    <w:rsid w:val="00B45F96"/>
    <w:rsid w:val="00B46508"/>
    <w:rsid w:val="00B468E9"/>
    <w:rsid w:val="00B46B82"/>
    <w:rsid w:val="00B46D18"/>
    <w:rsid w:val="00B46F2C"/>
    <w:rsid w:val="00B46FC4"/>
    <w:rsid w:val="00B4700C"/>
    <w:rsid w:val="00B47173"/>
    <w:rsid w:val="00B476DB"/>
    <w:rsid w:val="00B47703"/>
    <w:rsid w:val="00B479B3"/>
    <w:rsid w:val="00B47A35"/>
    <w:rsid w:val="00B47C92"/>
    <w:rsid w:val="00B47C99"/>
    <w:rsid w:val="00B47F1E"/>
    <w:rsid w:val="00B502D6"/>
    <w:rsid w:val="00B504E0"/>
    <w:rsid w:val="00B5080C"/>
    <w:rsid w:val="00B50887"/>
    <w:rsid w:val="00B50903"/>
    <w:rsid w:val="00B50910"/>
    <w:rsid w:val="00B50D25"/>
    <w:rsid w:val="00B50EDC"/>
    <w:rsid w:val="00B511BB"/>
    <w:rsid w:val="00B511DC"/>
    <w:rsid w:val="00B51272"/>
    <w:rsid w:val="00B51448"/>
    <w:rsid w:val="00B514F6"/>
    <w:rsid w:val="00B514FF"/>
    <w:rsid w:val="00B5159B"/>
    <w:rsid w:val="00B51A68"/>
    <w:rsid w:val="00B51BB6"/>
    <w:rsid w:val="00B51C5B"/>
    <w:rsid w:val="00B5219F"/>
    <w:rsid w:val="00B5246D"/>
    <w:rsid w:val="00B525DA"/>
    <w:rsid w:val="00B52F04"/>
    <w:rsid w:val="00B53214"/>
    <w:rsid w:val="00B533B3"/>
    <w:rsid w:val="00B53582"/>
    <w:rsid w:val="00B535D5"/>
    <w:rsid w:val="00B5384A"/>
    <w:rsid w:val="00B538A1"/>
    <w:rsid w:val="00B53B1B"/>
    <w:rsid w:val="00B53DAB"/>
    <w:rsid w:val="00B53EDA"/>
    <w:rsid w:val="00B540AD"/>
    <w:rsid w:val="00B54727"/>
    <w:rsid w:val="00B54984"/>
    <w:rsid w:val="00B54A9A"/>
    <w:rsid w:val="00B54ABB"/>
    <w:rsid w:val="00B55219"/>
    <w:rsid w:val="00B5525B"/>
    <w:rsid w:val="00B55268"/>
    <w:rsid w:val="00B5529A"/>
    <w:rsid w:val="00B5529B"/>
    <w:rsid w:val="00B559DE"/>
    <w:rsid w:val="00B55C58"/>
    <w:rsid w:val="00B55CD5"/>
    <w:rsid w:val="00B55D16"/>
    <w:rsid w:val="00B55ECA"/>
    <w:rsid w:val="00B56019"/>
    <w:rsid w:val="00B5637E"/>
    <w:rsid w:val="00B5643F"/>
    <w:rsid w:val="00B5661F"/>
    <w:rsid w:val="00B566F6"/>
    <w:rsid w:val="00B56A57"/>
    <w:rsid w:val="00B56E72"/>
    <w:rsid w:val="00B5703C"/>
    <w:rsid w:val="00B5706B"/>
    <w:rsid w:val="00B57122"/>
    <w:rsid w:val="00B5765B"/>
    <w:rsid w:val="00B5770F"/>
    <w:rsid w:val="00B57818"/>
    <w:rsid w:val="00B57881"/>
    <w:rsid w:val="00B57A94"/>
    <w:rsid w:val="00B57AB5"/>
    <w:rsid w:val="00B57AF7"/>
    <w:rsid w:val="00B57F27"/>
    <w:rsid w:val="00B57F91"/>
    <w:rsid w:val="00B60225"/>
    <w:rsid w:val="00B60483"/>
    <w:rsid w:val="00B60597"/>
    <w:rsid w:val="00B607C7"/>
    <w:rsid w:val="00B608B5"/>
    <w:rsid w:val="00B60A68"/>
    <w:rsid w:val="00B60B2A"/>
    <w:rsid w:val="00B60B87"/>
    <w:rsid w:val="00B60BAC"/>
    <w:rsid w:val="00B60C76"/>
    <w:rsid w:val="00B611EC"/>
    <w:rsid w:val="00B61558"/>
    <w:rsid w:val="00B6172E"/>
    <w:rsid w:val="00B61846"/>
    <w:rsid w:val="00B6185C"/>
    <w:rsid w:val="00B619F5"/>
    <w:rsid w:val="00B61ADC"/>
    <w:rsid w:val="00B61F80"/>
    <w:rsid w:val="00B6208E"/>
    <w:rsid w:val="00B622AC"/>
    <w:rsid w:val="00B6252D"/>
    <w:rsid w:val="00B62706"/>
    <w:rsid w:val="00B6274F"/>
    <w:rsid w:val="00B62A91"/>
    <w:rsid w:val="00B62C7B"/>
    <w:rsid w:val="00B62EA8"/>
    <w:rsid w:val="00B63082"/>
    <w:rsid w:val="00B635C9"/>
    <w:rsid w:val="00B6363E"/>
    <w:rsid w:val="00B63855"/>
    <w:rsid w:val="00B638DF"/>
    <w:rsid w:val="00B638E7"/>
    <w:rsid w:val="00B639F7"/>
    <w:rsid w:val="00B63A57"/>
    <w:rsid w:val="00B6411A"/>
    <w:rsid w:val="00B64341"/>
    <w:rsid w:val="00B643B7"/>
    <w:rsid w:val="00B64BF1"/>
    <w:rsid w:val="00B64C65"/>
    <w:rsid w:val="00B64E71"/>
    <w:rsid w:val="00B65508"/>
    <w:rsid w:val="00B65C9D"/>
    <w:rsid w:val="00B65D48"/>
    <w:rsid w:val="00B6605A"/>
    <w:rsid w:val="00B6638B"/>
    <w:rsid w:val="00B666CE"/>
    <w:rsid w:val="00B6683E"/>
    <w:rsid w:val="00B66D33"/>
    <w:rsid w:val="00B67015"/>
    <w:rsid w:val="00B6765A"/>
    <w:rsid w:val="00B676A3"/>
    <w:rsid w:val="00B67D3C"/>
    <w:rsid w:val="00B67D83"/>
    <w:rsid w:val="00B7045A"/>
    <w:rsid w:val="00B70625"/>
    <w:rsid w:val="00B70646"/>
    <w:rsid w:val="00B70653"/>
    <w:rsid w:val="00B706AE"/>
    <w:rsid w:val="00B709D5"/>
    <w:rsid w:val="00B709F4"/>
    <w:rsid w:val="00B70C21"/>
    <w:rsid w:val="00B70CBD"/>
    <w:rsid w:val="00B70E42"/>
    <w:rsid w:val="00B70EEE"/>
    <w:rsid w:val="00B710F9"/>
    <w:rsid w:val="00B71A21"/>
    <w:rsid w:val="00B71A4F"/>
    <w:rsid w:val="00B71A90"/>
    <w:rsid w:val="00B71BAF"/>
    <w:rsid w:val="00B71C6D"/>
    <w:rsid w:val="00B71D4D"/>
    <w:rsid w:val="00B72089"/>
    <w:rsid w:val="00B7263E"/>
    <w:rsid w:val="00B726DF"/>
    <w:rsid w:val="00B727CE"/>
    <w:rsid w:val="00B72ADB"/>
    <w:rsid w:val="00B72D10"/>
    <w:rsid w:val="00B72EA1"/>
    <w:rsid w:val="00B73311"/>
    <w:rsid w:val="00B736E3"/>
    <w:rsid w:val="00B738FD"/>
    <w:rsid w:val="00B739B3"/>
    <w:rsid w:val="00B73DF2"/>
    <w:rsid w:val="00B73E77"/>
    <w:rsid w:val="00B73FDF"/>
    <w:rsid w:val="00B74142"/>
    <w:rsid w:val="00B74508"/>
    <w:rsid w:val="00B74626"/>
    <w:rsid w:val="00B74745"/>
    <w:rsid w:val="00B74EDD"/>
    <w:rsid w:val="00B74F9A"/>
    <w:rsid w:val="00B751EC"/>
    <w:rsid w:val="00B755AF"/>
    <w:rsid w:val="00B75A66"/>
    <w:rsid w:val="00B760CC"/>
    <w:rsid w:val="00B760D6"/>
    <w:rsid w:val="00B76110"/>
    <w:rsid w:val="00B761FC"/>
    <w:rsid w:val="00B762DC"/>
    <w:rsid w:val="00B76362"/>
    <w:rsid w:val="00B76555"/>
    <w:rsid w:val="00B7657A"/>
    <w:rsid w:val="00B7689E"/>
    <w:rsid w:val="00B76902"/>
    <w:rsid w:val="00B76C72"/>
    <w:rsid w:val="00B76FD1"/>
    <w:rsid w:val="00B77024"/>
    <w:rsid w:val="00B770DA"/>
    <w:rsid w:val="00B772B0"/>
    <w:rsid w:val="00B77493"/>
    <w:rsid w:val="00B77735"/>
    <w:rsid w:val="00B77985"/>
    <w:rsid w:val="00B77A30"/>
    <w:rsid w:val="00B77B97"/>
    <w:rsid w:val="00B77C52"/>
    <w:rsid w:val="00B77D84"/>
    <w:rsid w:val="00B77E8D"/>
    <w:rsid w:val="00B77F88"/>
    <w:rsid w:val="00B804F0"/>
    <w:rsid w:val="00B80723"/>
    <w:rsid w:val="00B80C20"/>
    <w:rsid w:val="00B80FB4"/>
    <w:rsid w:val="00B813BB"/>
    <w:rsid w:val="00B816B9"/>
    <w:rsid w:val="00B81E91"/>
    <w:rsid w:val="00B82276"/>
    <w:rsid w:val="00B82519"/>
    <w:rsid w:val="00B826FD"/>
    <w:rsid w:val="00B82884"/>
    <w:rsid w:val="00B82B06"/>
    <w:rsid w:val="00B82D24"/>
    <w:rsid w:val="00B8388C"/>
    <w:rsid w:val="00B838DE"/>
    <w:rsid w:val="00B83B3C"/>
    <w:rsid w:val="00B83CAA"/>
    <w:rsid w:val="00B83DE6"/>
    <w:rsid w:val="00B83E94"/>
    <w:rsid w:val="00B8426B"/>
    <w:rsid w:val="00B842C3"/>
    <w:rsid w:val="00B842C7"/>
    <w:rsid w:val="00B8456A"/>
    <w:rsid w:val="00B845C1"/>
    <w:rsid w:val="00B84790"/>
    <w:rsid w:val="00B84A09"/>
    <w:rsid w:val="00B84CA3"/>
    <w:rsid w:val="00B84F31"/>
    <w:rsid w:val="00B84FC9"/>
    <w:rsid w:val="00B850C9"/>
    <w:rsid w:val="00B85343"/>
    <w:rsid w:val="00B853AC"/>
    <w:rsid w:val="00B853BE"/>
    <w:rsid w:val="00B85A37"/>
    <w:rsid w:val="00B85B59"/>
    <w:rsid w:val="00B85DCB"/>
    <w:rsid w:val="00B8618F"/>
    <w:rsid w:val="00B8642B"/>
    <w:rsid w:val="00B8656D"/>
    <w:rsid w:val="00B86615"/>
    <w:rsid w:val="00B866AA"/>
    <w:rsid w:val="00B86ED7"/>
    <w:rsid w:val="00B87010"/>
    <w:rsid w:val="00B87348"/>
    <w:rsid w:val="00B87350"/>
    <w:rsid w:val="00B87352"/>
    <w:rsid w:val="00B87517"/>
    <w:rsid w:val="00B87DF8"/>
    <w:rsid w:val="00B9015A"/>
    <w:rsid w:val="00B9054E"/>
    <w:rsid w:val="00B905E7"/>
    <w:rsid w:val="00B90DA9"/>
    <w:rsid w:val="00B90F88"/>
    <w:rsid w:val="00B90FA5"/>
    <w:rsid w:val="00B91102"/>
    <w:rsid w:val="00B91424"/>
    <w:rsid w:val="00B91510"/>
    <w:rsid w:val="00B91776"/>
    <w:rsid w:val="00B91A54"/>
    <w:rsid w:val="00B9218F"/>
    <w:rsid w:val="00B9225A"/>
    <w:rsid w:val="00B92473"/>
    <w:rsid w:val="00B92C6C"/>
    <w:rsid w:val="00B93156"/>
    <w:rsid w:val="00B931C8"/>
    <w:rsid w:val="00B93382"/>
    <w:rsid w:val="00B938F7"/>
    <w:rsid w:val="00B93EA3"/>
    <w:rsid w:val="00B93FB2"/>
    <w:rsid w:val="00B94099"/>
    <w:rsid w:val="00B94133"/>
    <w:rsid w:val="00B94A18"/>
    <w:rsid w:val="00B94B58"/>
    <w:rsid w:val="00B95336"/>
    <w:rsid w:val="00B95609"/>
    <w:rsid w:val="00B95C2F"/>
    <w:rsid w:val="00B95E1A"/>
    <w:rsid w:val="00B95F49"/>
    <w:rsid w:val="00B96007"/>
    <w:rsid w:val="00B9621D"/>
    <w:rsid w:val="00B963FE"/>
    <w:rsid w:val="00B96567"/>
    <w:rsid w:val="00B96812"/>
    <w:rsid w:val="00B96C1E"/>
    <w:rsid w:val="00B9701E"/>
    <w:rsid w:val="00B97030"/>
    <w:rsid w:val="00B97369"/>
    <w:rsid w:val="00B9780B"/>
    <w:rsid w:val="00B97875"/>
    <w:rsid w:val="00B978BE"/>
    <w:rsid w:val="00B978F6"/>
    <w:rsid w:val="00B97C2E"/>
    <w:rsid w:val="00B97C88"/>
    <w:rsid w:val="00BA00A6"/>
    <w:rsid w:val="00BA00E5"/>
    <w:rsid w:val="00BA0406"/>
    <w:rsid w:val="00BA06DA"/>
    <w:rsid w:val="00BA080D"/>
    <w:rsid w:val="00BA0A82"/>
    <w:rsid w:val="00BA0B25"/>
    <w:rsid w:val="00BA0F2C"/>
    <w:rsid w:val="00BA11BA"/>
    <w:rsid w:val="00BA12FD"/>
    <w:rsid w:val="00BA15CD"/>
    <w:rsid w:val="00BA17BD"/>
    <w:rsid w:val="00BA1910"/>
    <w:rsid w:val="00BA1AB3"/>
    <w:rsid w:val="00BA1C75"/>
    <w:rsid w:val="00BA1C9C"/>
    <w:rsid w:val="00BA1C9F"/>
    <w:rsid w:val="00BA1E3B"/>
    <w:rsid w:val="00BA1EDD"/>
    <w:rsid w:val="00BA278D"/>
    <w:rsid w:val="00BA2813"/>
    <w:rsid w:val="00BA2889"/>
    <w:rsid w:val="00BA2B1D"/>
    <w:rsid w:val="00BA2DB0"/>
    <w:rsid w:val="00BA2E3C"/>
    <w:rsid w:val="00BA2E58"/>
    <w:rsid w:val="00BA31D8"/>
    <w:rsid w:val="00BA322C"/>
    <w:rsid w:val="00BA34E7"/>
    <w:rsid w:val="00BA36EB"/>
    <w:rsid w:val="00BA3C43"/>
    <w:rsid w:val="00BA3C98"/>
    <w:rsid w:val="00BA4179"/>
    <w:rsid w:val="00BA41AE"/>
    <w:rsid w:val="00BA4531"/>
    <w:rsid w:val="00BA4732"/>
    <w:rsid w:val="00BA486E"/>
    <w:rsid w:val="00BA4889"/>
    <w:rsid w:val="00BA48C2"/>
    <w:rsid w:val="00BA49FC"/>
    <w:rsid w:val="00BA4DD8"/>
    <w:rsid w:val="00BA4FEA"/>
    <w:rsid w:val="00BA51F6"/>
    <w:rsid w:val="00BA5299"/>
    <w:rsid w:val="00BA53ED"/>
    <w:rsid w:val="00BA5615"/>
    <w:rsid w:val="00BA5664"/>
    <w:rsid w:val="00BA5689"/>
    <w:rsid w:val="00BA5B42"/>
    <w:rsid w:val="00BA5F02"/>
    <w:rsid w:val="00BA6307"/>
    <w:rsid w:val="00BA68C6"/>
    <w:rsid w:val="00BA6ACB"/>
    <w:rsid w:val="00BA6BE5"/>
    <w:rsid w:val="00BA6D0F"/>
    <w:rsid w:val="00BA6FB6"/>
    <w:rsid w:val="00BA70C0"/>
    <w:rsid w:val="00BA7328"/>
    <w:rsid w:val="00BA77D7"/>
    <w:rsid w:val="00BA7D6E"/>
    <w:rsid w:val="00BA7E10"/>
    <w:rsid w:val="00BB000B"/>
    <w:rsid w:val="00BB0238"/>
    <w:rsid w:val="00BB0F4C"/>
    <w:rsid w:val="00BB0FCD"/>
    <w:rsid w:val="00BB0FD8"/>
    <w:rsid w:val="00BB14DB"/>
    <w:rsid w:val="00BB1932"/>
    <w:rsid w:val="00BB19B6"/>
    <w:rsid w:val="00BB1B41"/>
    <w:rsid w:val="00BB1B9E"/>
    <w:rsid w:val="00BB2038"/>
    <w:rsid w:val="00BB207D"/>
    <w:rsid w:val="00BB2268"/>
    <w:rsid w:val="00BB2984"/>
    <w:rsid w:val="00BB2D38"/>
    <w:rsid w:val="00BB2EC5"/>
    <w:rsid w:val="00BB302C"/>
    <w:rsid w:val="00BB33D0"/>
    <w:rsid w:val="00BB365A"/>
    <w:rsid w:val="00BB36C3"/>
    <w:rsid w:val="00BB3718"/>
    <w:rsid w:val="00BB3818"/>
    <w:rsid w:val="00BB39C9"/>
    <w:rsid w:val="00BB3D85"/>
    <w:rsid w:val="00BB3F22"/>
    <w:rsid w:val="00BB4081"/>
    <w:rsid w:val="00BB432A"/>
    <w:rsid w:val="00BB4429"/>
    <w:rsid w:val="00BB442E"/>
    <w:rsid w:val="00BB44D5"/>
    <w:rsid w:val="00BB488B"/>
    <w:rsid w:val="00BB4990"/>
    <w:rsid w:val="00BB5050"/>
    <w:rsid w:val="00BB52DF"/>
    <w:rsid w:val="00BB53FE"/>
    <w:rsid w:val="00BB54FB"/>
    <w:rsid w:val="00BB5A3E"/>
    <w:rsid w:val="00BB6260"/>
    <w:rsid w:val="00BB639F"/>
    <w:rsid w:val="00BB63BA"/>
    <w:rsid w:val="00BB6B79"/>
    <w:rsid w:val="00BB6C01"/>
    <w:rsid w:val="00BB7046"/>
    <w:rsid w:val="00BB76E0"/>
    <w:rsid w:val="00BB7879"/>
    <w:rsid w:val="00BB78CE"/>
    <w:rsid w:val="00BB7A05"/>
    <w:rsid w:val="00BB7A91"/>
    <w:rsid w:val="00BB7E49"/>
    <w:rsid w:val="00BB7E6C"/>
    <w:rsid w:val="00BB7F34"/>
    <w:rsid w:val="00BC0280"/>
    <w:rsid w:val="00BC02A9"/>
    <w:rsid w:val="00BC0311"/>
    <w:rsid w:val="00BC0590"/>
    <w:rsid w:val="00BC05CE"/>
    <w:rsid w:val="00BC07E8"/>
    <w:rsid w:val="00BC0939"/>
    <w:rsid w:val="00BC0ADC"/>
    <w:rsid w:val="00BC0B78"/>
    <w:rsid w:val="00BC0BDC"/>
    <w:rsid w:val="00BC0C20"/>
    <w:rsid w:val="00BC0EFD"/>
    <w:rsid w:val="00BC113E"/>
    <w:rsid w:val="00BC11EB"/>
    <w:rsid w:val="00BC12FA"/>
    <w:rsid w:val="00BC1548"/>
    <w:rsid w:val="00BC15CE"/>
    <w:rsid w:val="00BC16BD"/>
    <w:rsid w:val="00BC198B"/>
    <w:rsid w:val="00BC1AEF"/>
    <w:rsid w:val="00BC1C1F"/>
    <w:rsid w:val="00BC2265"/>
    <w:rsid w:val="00BC23D7"/>
    <w:rsid w:val="00BC2C5F"/>
    <w:rsid w:val="00BC2CC3"/>
    <w:rsid w:val="00BC2FAB"/>
    <w:rsid w:val="00BC302D"/>
    <w:rsid w:val="00BC3160"/>
    <w:rsid w:val="00BC3549"/>
    <w:rsid w:val="00BC36FE"/>
    <w:rsid w:val="00BC375D"/>
    <w:rsid w:val="00BC3814"/>
    <w:rsid w:val="00BC39C6"/>
    <w:rsid w:val="00BC3CC6"/>
    <w:rsid w:val="00BC3D21"/>
    <w:rsid w:val="00BC41C0"/>
    <w:rsid w:val="00BC4375"/>
    <w:rsid w:val="00BC4BFC"/>
    <w:rsid w:val="00BC4C83"/>
    <w:rsid w:val="00BC4D77"/>
    <w:rsid w:val="00BC4F2B"/>
    <w:rsid w:val="00BC5917"/>
    <w:rsid w:val="00BC5CE5"/>
    <w:rsid w:val="00BC5F17"/>
    <w:rsid w:val="00BC6112"/>
    <w:rsid w:val="00BC6252"/>
    <w:rsid w:val="00BC6556"/>
    <w:rsid w:val="00BC6589"/>
    <w:rsid w:val="00BC66E8"/>
    <w:rsid w:val="00BC671C"/>
    <w:rsid w:val="00BC6754"/>
    <w:rsid w:val="00BC68E3"/>
    <w:rsid w:val="00BC6931"/>
    <w:rsid w:val="00BC6A75"/>
    <w:rsid w:val="00BC6CC8"/>
    <w:rsid w:val="00BC6E29"/>
    <w:rsid w:val="00BC70F5"/>
    <w:rsid w:val="00BC71CB"/>
    <w:rsid w:val="00BC7260"/>
    <w:rsid w:val="00BC73E9"/>
    <w:rsid w:val="00BC7A6F"/>
    <w:rsid w:val="00BC7F32"/>
    <w:rsid w:val="00BD001C"/>
    <w:rsid w:val="00BD01C0"/>
    <w:rsid w:val="00BD034C"/>
    <w:rsid w:val="00BD03B0"/>
    <w:rsid w:val="00BD0471"/>
    <w:rsid w:val="00BD04F3"/>
    <w:rsid w:val="00BD0536"/>
    <w:rsid w:val="00BD0597"/>
    <w:rsid w:val="00BD05C5"/>
    <w:rsid w:val="00BD06AD"/>
    <w:rsid w:val="00BD0707"/>
    <w:rsid w:val="00BD0844"/>
    <w:rsid w:val="00BD0A9E"/>
    <w:rsid w:val="00BD1491"/>
    <w:rsid w:val="00BD156C"/>
    <w:rsid w:val="00BD1812"/>
    <w:rsid w:val="00BD1AC7"/>
    <w:rsid w:val="00BD1AEF"/>
    <w:rsid w:val="00BD1C81"/>
    <w:rsid w:val="00BD1F5B"/>
    <w:rsid w:val="00BD2337"/>
    <w:rsid w:val="00BD2445"/>
    <w:rsid w:val="00BD27F9"/>
    <w:rsid w:val="00BD288E"/>
    <w:rsid w:val="00BD294B"/>
    <w:rsid w:val="00BD298B"/>
    <w:rsid w:val="00BD2F51"/>
    <w:rsid w:val="00BD305F"/>
    <w:rsid w:val="00BD32B4"/>
    <w:rsid w:val="00BD33C4"/>
    <w:rsid w:val="00BD341F"/>
    <w:rsid w:val="00BD3617"/>
    <w:rsid w:val="00BD3AEB"/>
    <w:rsid w:val="00BD3F2F"/>
    <w:rsid w:val="00BD4351"/>
    <w:rsid w:val="00BD441C"/>
    <w:rsid w:val="00BD4446"/>
    <w:rsid w:val="00BD4488"/>
    <w:rsid w:val="00BD45FB"/>
    <w:rsid w:val="00BD4756"/>
    <w:rsid w:val="00BD4B30"/>
    <w:rsid w:val="00BD4DE5"/>
    <w:rsid w:val="00BD5154"/>
    <w:rsid w:val="00BD51A2"/>
    <w:rsid w:val="00BD57F6"/>
    <w:rsid w:val="00BD5802"/>
    <w:rsid w:val="00BD5969"/>
    <w:rsid w:val="00BD5C80"/>
    <w:rsid w:val="00BD5D7D"/>
    <w:rsid w:val="00BD5EB2"/>
    <w:rsid w:val="00BD5FA4"/>
    <w:rsid w:val="00BD6087"/>
    <w:rsid w:val="00BD60EA"/>
    <w:rsid w:val="00BD610B"/>
    <w:rsid w:val="00BD62DC"/>
    <w:rsid w:val="00BD6426"/>
    <w:rsid w:val="00BD66F7"/>
    <w:rsid w:val="00BD6753"/>
    <w:rsid w:val="00BD6985"/>
    <w:rsid w:val="00BD6A7D"/>
    <w:rsid w:val="00BD6D90"/>
    <w:rsid w:val="00BD6EA0"/>
    <w:rsid w:val="00BD6ED2"/>
    <w:rsid w:val="00BD6FB6"/>
    <w:rsid w:val="00BD7153"/>
    <w:rsid w:val="00BD7483"/>
    <w:rsid w:val="00BD7A8B"/>
    <w:rsid w:val="00BD7C8F"/>
    <w:rsid w:val="00BD7FB3"/>
    <w:rsid w:val="00BD7FDB"/>
    <w:rsid w:val="00BE0130"/>
    <w:rsid w:val="00BE0156"/>
    <w:rsid w:val="00BE083C"/>
    <w:rsid w:val="00BE0858"/>
    <w:rsid w:val="00BE0B07"/>
    <w:rsid w:val="00BE0D01"/>
    <w:rsid w:val="00BE0DD2"/>
    <w:rsid w:val="00BE11D6"/>
    <w:rsid w:val="00BE138E"/>
    <w:rsid w:val="00BE13F4"/>
    <w:rsid w:val="00BE1457"/>
    <w:rsid w:val="00BE1512"/>
    <w:rsid w:val="00BE152E"/>
    <w:rsid w:val="00BE18B3"/>
    <w:rsid w:val="00BE1A4F"/>
    <w:rsid w:val="00BE1A84"/>
    <w:rsid w:val="00BE20AC"/>
    <w:rsid w:val="00BE23D0"/>
    <w:rsid w:val="00BE2882"/>
    <w:rsid w:val="00BE2B70"/>
    <w:rsid w:val="00BE2C04"/>
    <w:rsid w:val="00BE321E"/>
    <w:rsid w:val="00BE3799"/>
    <w:rsid w:val="00BE385A"/>
    <w:rsid w:val="00BE3A59"/>
    <w:rsid w:val="00BE3D23"/>
    <w:rsid w:val="00BE3D38"/>
    <w:rsid w:val="00BE3F69"/>
    <w:rsid w:val="00BE417E"/>
    <w:rsid w:val="00BE42F4"/>
    <w:rsid w:val="00BE46B7"/>
    <w:rsid w:val="00BE47F0"/>
    <w:rsid w:val="00BE4890"/>
    <w:rsid w:val="00BE4E7A"/>
    <w:rsid w:val="00BE507E"/>
    <w:rsid w:val="00BE50A3"/>
    <w:rsid w:val="00BE50CB"/>
    <w:rsid w:val="00BE50ED"/>
    <w:rsid w:val="00BE52AC"/>
    <w:rsid w:val="00BE5667"/>
    <w:rsid w:val="00BE5701"/>
    <w:rsid w:val="00BE57DE"/>
    <w:rsid w:val="00BE5832"/>
    <w:rsid w:val="00BE5868"/>
    <w:rsid w:val="00BE5B23"/>
    <w:rsid w:val="00BE62B6"/>
    <w:rsid w:val="00BE6AE5"/>
    <w:rsid w:val="00BE6B1D"/>
    <w:rsid w:val="00BE6BE7"/>
    <w:rsid w:val="00BE6CC3"/>
    <w:rsid w:val="00BE6DA3"/>
    <w:rsid w:val="00BE70FA"/>
    <w:rsid w:val="00BE7586"/>
    <w:rsid w:val="00BE78EF"/>
    <w:rsid w:val="00BE7F0D"/>
    <w:rsid w:val="00BE7F2D"/>
    <w:rsid w:val="00BE7F79"/>
    <w:rsid w:val="00BF0052"/>
    <w:rsid w:val="00BF0120"/>
    <w:rsid w:val="00BF0195"/>
    <w:rsid w:val="00BF069D"/>
    <w:rsid w:val="00BF06E4"/>
    <w:rsid w:val="00BF082B"/>
    <w:rsid w:val="00BF0940"/>
    <w:rsid w:val="00BF0CD8"/>
    <w:rsid w:val="00BF0F5E"/>
    <w:rsid w:val="00BF125C"/>
    <w:rsid w:val="00BF1788"/>
    <w:rsid w:val="00BF18AA"/>
    <w:rsid w:val="00BF1BBD"/>
    <w:rsid w:val="00BF218F"/>
    <w:rsid w:val="00BF237C"/>
    <w:rsid w:val="00BF24A6"/>
    <w:rsid w:val="00BF265E"/>
    <w:rsid w:val="00BF2746"/>
    <w:rsid w:val="00BF286E"/>
    <w:rsid w:val="00BF289A"/>
    <w:rsid w:val="00BF28E2"/>
    <w:rsid w:val="00BF2A36"/>
    <w:rsid w:val="00BF2CFB"/>
    <w:rsid w:val="00BF30E7"/>
    <w:rsid w:val="00BF33D0"/>
    <w:rsid w:val="00BF345D"/>
    <w:rsid w:val="00BF3670"/>
    <w:rsid w:val="00BF36C7"/>
    <w:rsid w:val="00BF36E0"/>
    <w:rsid w:val="00BF38A8"/>
    <w:rsid w:val="00BF38E8"/>
    <w:rsid w:val="00BF39DA"/>
    <w:rsid w:val="00BF3F31"/>
    <w:rsid w:val="00BF4125"/>
    <w:rsid w:val="00BF41EA"/>
    <w:rsid w:val="00BF4675"/>
    <w:rsid w:val="00BF4678"/>
    <w:rsid w:val="00BF4856"/>
    <w:rsid w:val="00BF48D0"/>
    <w:rsid w:val="00BF48EF"/>
    <w:rsid w:val="00BF49FC"/>
    <w:rsid w:val="00BF4CBC"/>
    <w:rsid w:val="00BF5980"/>
    <w:rsid w:val="00BF5B3B"/>
    <w:rsid w:val="00BF5CBF"/>
    <w:rsid w:val="00BF5D2B"/>
    <w:rsid w:val="00BF5DD6"/>
    <w:rsid w:val="00BF5ED4"/>
    <w:rsid w:val="00BF5F58"/>
    <w:rsid w:val="00BF635F"/>
    <w:rsid w:val="00BF6787"/>
    <w:rsid w:val="00BF6BD0"/>
    <w:rsid w:val="00BF6BE4"/>
    <w:rsid w:val="00BF6BF1"/>
    <w:rsid w:val="00BF6CB6"/>
    <w:rsid w:val="00BF6CBC"/>
    <w:rsid w:val="00BF6E19"/>
    <w:rsid w:val="00BF6E2F"/>
    <w:rsid w:val="00BF6FA9"/>
    <w:rsid w:val="00BF702C"/>
    <w:rsid w:val="00BF70AE"/>
    <w:rsid w:val="00BF712B"/>
    <w:rsid w:val="00BF722F"/>
    <w:rsid w:val="00BF7662"/>
    <w:rsid w:val="00BF7667"/>
    <w:rsid w:val="00BF76DF"/>
    <w:rsid w:val="00BF77C6"/>
    <w:rsid w:val="00BF785C"/>
    <w:rsid w:val="00BF7984"/>
    <w:rsid w:val="00BF7C23"/>
    <w:rsid w:val="00BF7FCA"/>
    <w:rsid w:val="00C0004E"/>
    <w:rsid w:val="00C00119"/>
    <w:rsid w:val="00C0077A"/>
    <w:rsid w:val="00C00C00"/>
    <w:rsid w:val="00C00E92"/>
    <w:rsid w:val="00C00EDC"/>
    <w:rsid w:val="00C01262"/>
    <w:rsid w:val="00C01462"/>
    <w:rsid w:val="00C0148A"/>
    <w:rsid w:val="00C016CF"/>
    <w:rsid w:val="00C01A8B"/>
    <w:rsid w:val="00C01CE6"/>
    <w:rsid w:val="00C01CF9"/>
    <w:rsid w:val="00C01D96"/>
    <w:rsid w:val="00C021FE"/>
    <w:rsid w:val="00C02851"/>
    <w:rsid w:val="00C028DA"/>
    <w:rsid w:val="00C02C54"/>
    <w:rsid w:val="00C02D23"/>
    <w:rsid w:val="00C02E74"/>
    <w:rsid w:val="00C0301F"/>
    <w:rsid w:val="00C03173"/>
    <w:rsid w:val="00C03808"/>
    <w:rsid w:val="00C0380F"/>
    <w:rsid w:val="00C038FF"/>
    <w:rsid w:val="00C03967"/>
    <w:rsid w:val="00C03AB9"/>
    <w:rsid w:val="00C03B04"/>
    <w:rsid w:val="00C03BDC"/>
    <w:rsid w:val="00C03F4A"/>
    <w:rsid w:val="00C0409E"/>
    <w:rsid w:val="00C041E7"/>
    <w:rsid w:val="00C0428E"/>
    <w:rsid w:val="00C044B3"/>
    <w:rsid w:val="00C04762"/>
    <w:rsid w:val="00C047DF"/>
    <w:rsid w:val="00C04829"/>
    <w:rsid w:val="00C04848"/>
    <w:rsid w:val="00C04EC4"/>
    <w:rsid w:val="00C04ED4"/>
    <w:rsid w:val="00C0518E"/>
    <w:rsid w:val="00C053D5"/>
    <w:rsid w:val="00C05420"/>
    <w:rsid w:val="00C05455"/>
    <w:rsid w:val="00C05617"/>
    <w:rsid w:val="00C057E6"/>
    <w:rsid w:val="00C0597A"/>
    <w:rsid w:val="00C05DB3"/>
    <w:rsid w:val="00C0605F"/>
    <w:rsid w:val="00C06129"/>
    <w:rsid w:val="00C06251"/>
    <w:rsid w:val="00C064A2"/>
    <w:rsid w:val="00C065AC"/>
    <w:rsid w:val="00C0672E"/>
    <w:rsid w:val="00C06888"/>
    <w:rsid w:val="00C068F7"/>
    <w:rsid w:val="00C06A96"/>
    <w:rsid w:val="00C06B56"/>
    <w:rsid w:val="00C06CE5"/>
    <w:rsid w:val="00C0766E"/>
    <w:rsid w:val="00C07AA1"/>
    <w:rsid w:val="00C07C40"/>
    <w:rsid w:val="00C07E2D"/>
    <w:rsid w:val="00C07E75"/>
    <w:rsid w:val="00C07EB7"/>
    <w:rsid w:val="00C101F4"/>
    <w:rsid w:val="00C10234"/>
    <w:rsid w:val="00C107A3"/>
    <w:rsid w:val="00C10885"/>
    <w:rsid w:val="00C10A3B"/>
    <w:rsid w:val="00C10EF1"/>
    <w:rsid w:val="00C11156"/>
    <w:rsid w:val="00C11226"/>
    <w:rsid w:val="00C1123F"/>
    <w:rsid w:val="00C119A9"/>
    <w:rsid w:val="00C11AF5"/>
    <w:rsid w:val="00C11C15"/>
    <w:rsid w:val="00C11E8A"/>
    <w:rsid w:val="00C11F3B"/>
    <w:rsid w:val="00C120EA"/>
    <w:rsid w:val="00C121FE"/>
    <w:rsid w:val="00C12776"/>
    <w:rsid w:val="00C12BDA"/>
    <w:rsid w:val="00C12E72"/>
    <w:rsid w:val="00C12E7F"/>
    <w:rsid w:val="00C133A0"/>
    <w:rsid w:val="00C13871"/>
    <w:rsid w:val="00C1393B"/>
    <w:rsid w:val="00C13A33"/>
    <w:rsid w:val="00C13AF2"/>
    <w:rsid w:val="00C13C83"/>
    <w:rsid w:val="00C13F4C"/>
    <w:rsid w:val="00C14011"/>
    <w:rsid w:val="00C1410F"/>
    <w:rsid w:val="00C14393"/>
    <w:rsid w:val="00C1458E"/>
    <w:rsid w:val="00C149C6"/>
    <w:rsid w:val="00C14B7F"/>
    <w:rsid w:val="00C14B85"/>
    <w:rsid w:val="00C15153"/>
    <w:rsid w:val="00C155E8"/>
    <w:rsid w:val="00C158C3"/>
    <w:rsid w:val="00C15967"/>
    <w:rsid w:val="00C15AF6"/>
    <w:rsid w:val="00C15B91"/>
    <w:rsid w:val="00C15BB4"/>
    <w:rsid w:val="00C15E23"/>
    <w:rsid w:val="00C15E66"/>
    <w:rsid w:val="00C161E9"/>
    <w:rsid w:val="00C1667C"/>
    <w:rsid w:val="00C16B58"/>
    <w:rsid w:val="00C16D0F"/>
    <w:rsid w:val="00C1705D"/>
    <w:rsid w:val="00C17073"/>
    <w:rsid w:val="00C17137"/>
    <w:rsid w:val="00C1746B"/>
    <w:rsid w:val="00C17833"/>
    <w:rsid w:val="00C179E7"/>
    <w:rsid w:val="00C17C2B"/>
    <w:rsid w:val="00C17DE0"/>
    <w:rsid w:val="00C20606"/>
    <w:rsid w:val="00C20867"/>
    <w:rsid w:val="00C208A3"/>
    <w:rsid w:val="00C20923"/>
    <w:rsid w:val="00C209EF"/>
    <w:rsid w:val="00C20F59"/>
    <w:rsid w:val="00C21014"/>
    <w:rsid w:val="00C21505"/>
    <w:rsid w:val="00C216F6"/>
    <w:rsid w:val="00C217F2"/>
    <w:rsid w:val="00C2189F"/>
    <w:rsid w:val="00C21B3D"/>
    <w:rsid w:val="00C223A2"/>
    <w:rsid w:val="00C223BA"/>
    <w:rsid w:val="00C226D4"/>
    <w:rsid w:val="00C22C13"/>
    <w:rsid w:val="00C22D37"/>
    <w:rsid w:val="00C22D9F"/>
    <w:rsid w:val="00C22EEB"/>
    <w:rsid w:val="00C23111"/>
    <w:rsid w:val="00C2345C"/>
    <w:rsid w:val="00C234B1"/>
    <w:rsid w:val="00C234B4"/>
    <w:rsid w:val="00C237BA"/>
    <w:rsid w:val="00C2406F"/>
    <w:rsid w:val="00C2416E"/>
    <w:rsid w:val="00C24285"/>
    <w:rsid w:val="00C24823"/>
    <w:rsid w:val="00C24DD2"/>
    <w:rsid w:val="00C24E11"/>
    <w:rsid w:val="00C25081"/>
    <w:rsid w:val="00C25216"/>
    <w:rsid w:val="00C252D8"/>
    <w:rsid w:val="00C2548A"/>
    <w:rsid w:val="00C25625"/>
    <w:rsid w:val="00C25777"/>
    <w:rsid w:val="00C25A25"/>
    <w:rsid w:val="00C25D3D"/>
    <w:rsid w:val="00C25E2A"/>
    <w:rsid w:val="00C26346"/>
    <w:rsid w:val="00C2635B"/>
    <w:rsid w:val="00C26378"/>
    <w:rsid w:val="00C2637F"/>
    <w:rsid w:val="00C263E2"/>
    <w:rsid w:val="00C26AA1"/>
    <w:rsid w:val="00C26B24"/>
    <w:rsid w:val="00C26C67"/>
    <w:rsid w:val="00C272A0"/>
    <w:rsid w:val="00C27326"/>
    <w:rsid w:val="00C27779"/>
    <w:rsid w:val="00C2782B"/>
    <w:rsid w:val="00C279C8"/>
    <w:rsid w:val="00C279D4"/>
    <w:rsid w:val="00C27A3F"/>
    <w:rsid w:val="00C27A48"/>
    <w:rsid w:val="00C27ABE"/>
    <w:rsid w:val="00C27CBD"/>
    <w:rsid w:val="00C300BB"/>
    <w:rsid w:val="00C30210"/>
    <w:rsid w:val="00C30330"/>
    <w:rsid w:val="00C3036F"/>
    <w:rsid w:val="00C303A2"/>
    <w:rsid w:val="00C30457"/>
    <w:rsid w:val="00C309FC"/>
    <w:rsid w:val="00C30A25"/>
    <w:rsid w:val="00C30B28"/>
    <w:rsid w:val="00C30BEE"/>
    <w:rsid w:val="00C30C4B"/>
    <w:rsid w:val="00C30DA1"/>
    <w:rsid w:val="00C30DB9"/>
    <w:rsid w:val="00C30E76"/>
    <w:rsid w:val="00C311DF"/>
    <w:rsid w:val="00C311FC"/>
    <w:rsid w:val="00C3127F"/>
    <w:rsid w:val="00C312F3"/>
    <w:rsid w:val="00C313D3"/>
    <w:rsid w:val="00C316FC"/>
    <w:rsid w:val="00C318C7"/>
    <w:rsid w:val="00C31A3E"/>
    <w:rsid w:val="00C31BD6"/>
    <w:rsid w:val="00C31FFB"/>
    <w:rsid w:val="00C32113"/>
    <w:rsid w:val="00C3213A"/>
    <w:rsid w:val="00C32188"/>
    <w:rsid w:val="00C32700"/>
    <w:rsid w:val="00C3292B"/>
    <w:rsid w:val="00C32B00"/>
    <w:rsid w:val="00C32C2C"/>
    <w:rsid w:val="00C32C4C"/>
    <w:rsid w:val="00C32DD2"/>
    <w:rsid w:val="00C3302A"/>
    <w:rsid w:val="00C331EB"/>
    <w:rsid w:val="00C33328"/>
    <w:rsid w:val="00C3369E"/>
    <w:rsid w:val="00C33BD9"/>
    <w:rsid w:val="00C340B8"/>
    <w:rsid w:val="00C34283"/>
    <w:rsid w:val="00C3446B"/>
    <w:rsid w:val="00C344BF"/>
    <w:rsid w:val="00C349A1"/>
    <w:rsid w:val="00C34B01"/>
    <w:rsid w:val="00C34CBE"/>
    <w:rsid w:val="00C34F03"/>
    <w:rsid w:val="00C3556C"/>
    <w:rsid w:val="00C356B5"/>
    <w:rsid w:val="00C35878"/>
    <w:rsid w:val="00C3594C"/>
    <w:rsid w:val="00C35A32"/>
    <w:rsid w:val="00C35C03"/>
    <w:rsid w:val="00C35D0E"/>
    <w:rsid w:val="00C35ECB"/>
    <w:rsid w:val="00C35FB6"/>
    <w:rsid w:val="00C360F2"/>
    <w:rsid w:val="00C3641F"/>
    <w:rsid w:val="00C3645E"/>
    <w:rsid w:val="00C36477"/>
    <w:rsid w:val="00C36645"/>
    <w:rsid w:val="00C36709"/>
    <w:rsid w:val="00C36895"/>
    <w:rsid w:val="00C369AA"/>
    <w:rsid w:val="00C36CBE"/>
    <w:rsid w:val="00C36E21"/>
    <w:rsid w:val="00C36F27"/>
    <w:rsid w:val="00C370E4"/>
    <w:rsid w:val="00C3723E"/>
    <w:rsid w:val="00C37BD2"/>
    <w:rsid w:val="00C37BF3"/>
    <w:rsid w:val="00C37C4A"/>
    <w:rsid w:val="00C37D88"/>
    <w:rsid w:val="00C37ECA"/>
    <w:rsid w:val="00C402E0"/>
    <w:rsid w:val="00C403CB"/>
    <w:rsid w:val="00C405DC"/>
    <w:rsid w:val="00C40A2C"/>
    <w:rsid w:val="00C40F2E"/>
    <w:rsid w:val="00C4111C"/>
    <w:rsid w:val="00C415AF"/>
    <w:rsid w:val="00C41A24"/>
    <w:rsid w:val="00C41AAF"/>
    <w:rsid w:val="00C41ADF"/>
    <w:rsid w:val="00C41D43"/>
    <w:rsid w:val="00C41E01"/>
    <w:rsid w:val="00C41EE9"/>
    <w:rsid w:val="00C41FFD"/>
    <w:rsid w:val="00C42109"/>
    <w:rsid w:val="00C4210E"/>
    <w:rsid w:val="00C424C3"/>
    <w:rsid w:val="00C42A95"/>
    <w:rsid w:val="00C42BBA"/>
    <w:rsid w:val="00C42DA2"/>
    <w:rsid w:val="00C42DE2"/>
    <w:rsid w:val="00C42E22"/>
    <w:rsid w:val="00C42E7A"/>
    <w:rsid w:val="00C42FC5"/>
    <w:rsid w:val="00C43131"/>
    <w:rsid w:val="00C4372F"/>
    <w:rsid w:val="00C4374F"/>
    <w:rsid w:val="00C43757"/>
    <w:rsid w:val="00C438D9"/>
    <w:rsid w:val="00C4393C"/>
    <w:rsid w:val="00C439E8"/>
    <w:rsid w:val="00C43D0D"/>
    <w:rsid w:val="00C43D2B"/>
    <w:rsid w:val="00C43DEC"/>
    <w:rsid w:val="00C43F13"/>
    <w:rsid w:val="00C43F70"/>
    <w:rsid w:val="00C43FB8"/>
    <w:rsid w:val="00C440AC"/>
    <w:rsid w:val="00C440AD"/>
    <w:rsid w:val="00C4426F"/>
    <w:rsid w:val="00C442BC"/>
    <w:rsid w:val="00C44785"/>
    <w:rsid w:val="00C447E4"/>
    <w:rsid w:val="00C44927"/>
    <w:rsid w:val="00C449AC"/>
    <w:rsid w:val="00C44E87"/>
    <w:rsid w:val="00C45088"/>
    <w:rsid w:val="00C45207"/>
    <w:rsid w:val="00C45A8C"/>
    <w:rsid w:val="00C45C40"/>
    <w:rsid w:val="00C45D16"/>
    <w:rsid w:val="00C45D84"/>
    <w:rsid w:val="00C4638B"/>
    <w:rsid w:val="00C463D3"/>
    <w:rsid w:val="00C46477"/>
    <w:rsid w:val="00C465CB"/>
    <w:rsid w:val="00C466B3"/>
    <w:rsid w:val="00C468CD"/>
    <w:rsid w:val="00C468D8"/>
    <w:rsid w:val="00C4690C"/>
    <w:rsid w:val="00C46A28"/>
    <w:rsid w:val="00C46ECB"/>
    <w:rsid w:val="00C46F27"/>
    <w:rsid w:val="00C470CE"/>
    <w:rsid w:val="00C47268"/>
    <w:rsid w:val="00C473D7"/>
    <w:rsid w:val="00C475D5"/>
    <w:rsid w:val="00C47750"/>
    <w:rsid w:val="00C4779B"/>
    <w:rsid w:val="00C47D92"/>
    <w:rsid w:val="00C47ECA"/>
    <w:rsid w:val="00C500B4"/>
    <w:rsid w:val="00C503C0"/>
    <w:rsid w:val="00C50706"/>
    <w:rsid w:val="00C50959"/>
    <w:rsid w:val="00C50AEA"/>
    <w:rsid w:val="00C50C42"/>
    <w:rsid w:val="00C51375"/>
    <w:rsid w:val="00C51412"/>
    <w:rsid w:val="00C514E6"/>
    <w:rsid w:val="00C51702"/>
    <w:rsid w:val="00C51C89"/>
    <w:rsid w:val="00C520DA"/>
    <w:rsid w:val="00C52239"/>
    <w:rsid w:val="00C5249B"/>
    <w:rsid w:val="00C52533"/>
    <w:rsid w:val="00C52658"/>
    <w:rsid w:val="00C52F25"/>
    <w:rsid w:val="00C5327B"/>
    <w:rsid w:val="00C5353E"/>
    <w:rsid w:val="00C5361A"/>
    <w:rsid w:val="00C539B7"/>
    <w:rsid w:val="00C53B05"/>
    <w:rsid w:val="00C53C77"/>
    <w:rsid w:val="00C53D73"/>
    <w:rsid w:val="00C53DE3"/>
    <w:rsid w:val="00C5408A"/>
    <w:rsid w:val="00C540E6"/>
    <w:rsid w:val="00C54520"/>
    <w:rsid w:val="00C54BF5"/>
    <w:rsid w:val="00C54CB2"/>
    <w:rsid w:val="00C54D29"/>
    <w:rsid w:val="00C54EBF"/>
    <w:rsid w:val="00C54F07"/>
    <w:rsid w:val="00C54F9E"/>
    <w:rsid w:val="00C55357"/>
    <w:rsid w:val="00C553F7"/>
    <w:rsid w:val="00C556C3"/>
    <w:rsid w:val="00C5576E"/>
    <w:rsid w:val="00C55885"/>
    <w:rsid w:val="00C55CB3"/>
    <w:rsid w:val="00C563C9"/>
    <w:rsid w:val="00C566CB"/>
    <w:rsid w:val="00C5687A"/>
    <w:rsid w:val="00C56C49"/>
    <w:rsid w:val="00C57242"/>
    <w:rsid w:val="00C576C5"/>
    <w:rsid w:val="00C5787E"/>
    <w:rsid w:val="00C57AA2"/>
    <w:rsid w:val="00C57B3A"/>
    <w:rsid w:val="00C57EAE"/>
    <w:rsid w:val="00C57EE8"/>
    <w:rsid w:val="00C6025D"/>
    <w:rsid w:val="00C60403"/>
    <w:rsid w:val="00C604BB"/>
    <w:rsid w:val="00C60649"/>
    <w:rsid w:val="00C608E2"/>
    <w:rsid w:val="00C60CC1"/>
    <w:rsid w:val="00C6125A"/>
    <w:rsid w:val="00C6146E"/>
    <w:rsid w:val="00C614A9"/>
    <w:rsid w:val="00C61858"/>
    <w:rsid w:val="00C61A27"/>
    <w:rsid w:val="00C61B3D"/>
    <w:rsid w:val="00C61E2C"/>
    <w:rsid w:val="00C61ED5"/>
    <w:rsid w:val="00C61F91"/>
    <w:rsid w:val="00C62194"/>
    <w:rsid w:val="00C62413"/>
    <w:rsid w:val="00C62476"/>
    <w:rsid w:val="00C62614"/>
    <w:rsid w:val="00C627E8"/>
    <w:rsid w:val="00C62818"/>
    <w:rsid w:val="00C629EB"/>
    <w:rsid w:val="00C62ABD"/>
    <w:rsid w:val="00C62B5C"/>
    <w:rsid w:val="00C62C28"/>
    <w:rsid w:val="00C62CD1"/>
    <w:rsid w:val="00C62E4A"/>
    <w:rsid w:val="00C62F01"/>
    <w:rsid w:val="00C6310C"/>
    <w:rsid w:val="00C6344E"/>
    <w:rsid w:val="00C6351F"/>
    <w:rsid w:val="00C63685"/>
    <w:rsid w:val="00C63A40"/>
    <w:rsid w:val="00C63C77"/>
    <w:rsid w:val="00C63D1F"/>
    <w:rsid w:val="00C63D24"/>
    <w:rsid w:val="00C63F64"/>
    <w:rsid w:val="00C640B8"/>
    <w:rsid w:val="00C6414C"/>
    <w:rsid w:val="00C6422D"/>
    <w:rsid w:val="00C642F8"/>
    <w:rsid w:val="00C64436"/>
    <w:rsid w:val="00C64A3F"/>
    <w:rsid w:val="00C64B24"/>
    <w:rsid w:val="00C64BFF"/>
    <w:rsid w:val="00C64E91"/>
    <w:rsid w:val="00C64F05"/>
    <w:rsid w:val="00C65365"/>
    <w:rsid w:val="00C65AA3"/>
    <w:rsid w:val="00C65AC3"/>
    <w:rsid w:val="00C65D0B"/>
    <w:rsid w:val="00C65F13"/>
    <w:rsid w:val="00C66090"/>
    <w:rsid w:val="00C66AD5"/>
    <w:rsid w:val="00C66E10"/>
    <w:rsid w:val="00C6775D"/>
    <w:rsid w:val="00C67907"/>
    <w:rsid w:val="00C679AD"/>
    <w:rsid w:val="00C70171"/>
    <w:rsid w:val="00C704A0"/>
    <w:rsid w:val="00C70623"/>
    <w:rsid w:val="00C7084C"/>
    <w:rsid w:val="00C70D94"/>
    <w:rsid w:val="00C70FB0"/>
    <w:rsid w:val="00C71208"/>
    <w:rsid w:val="00C7129A"/>
    <w:rsid w:val="00C7138F"/>
    <w:rsid w:val="00C71817"/>
    <w:rsid w:val="00C71BD9"/>
    <w:rsid w:val="00C71C1A"/>
    <w:rsid w:val="00C71D6F"/>
    <w:rsid w:val="00C722AA"/>
    <w:rsid w:val="00C724E7"/>
    <w:rsid w:val="00C724F9"/>
    <w:rsid w:val="00C725CE"/>
    <w:rsid w:val="00C727AA"/>
    <w:rsid w:val="00C72976"/>
    <w:rsid w:val="00C72C3F"/>
    <w:rsid w:val="00C72EE5"/>
    <w:rsid w:val="00C73007"/>
    <w:rsid w:val="00C7308C"/>
    <w:rsid w:val="00C730CB"/>
    <w:rsid w:val="00C733C8"/>
    <w:rsid w:val="00C7357D"/>
    <w:rsid w:val="00C737A6"/>
    <w:rsid w:val="00C73B46"/>
    <w:rsid w:val="00C73C98"/>
    <w:rsid w:val="00C73F0B"/>
    <w:rsid w:val="00C74136"/>
    <w:rsid w:val="00C74444"/>
    <w:rsid w:val="00C744E9"/>
    <w:rsid w:val="00C7451C"/>
    <w:rsid w:val="00C746DD"/>
    <w:rsid w:val="00C74AB3"/>
    <w:rsid w:val="00C74DDB"/>
    <w:rsid w:val="00C7510D"/>
    <w:rsid w:val="00C75549"/>
    <w:rsid w:val="00C75879"/>
    <w:rsid w:val="00C759D7"/>
    <w:rsid w:val="00C75DF6"/>
    <w:rsid w:val="00C75EFF"/>
    <w:rsid w:val="00C75F7C"/>
    <w:rsid w:val="00C75FD8"/>
    <w:rsid w:val="00C76363"/>
    <w:rsid w:val="00C76412"/>
    <w:rsid w:val="00C7649B"/>
    <w:rsid w:val="00C764E0"/>
    <w:rsid w:val="00C76605"/>
    <w:rsid w:val="00C76769"/>
    <w:rsid w:val="00C767D6"/>
    <w:rsid w:val="00C768B4"/>
    <w:rsid w:val="00C76A2B"/>
    <w:rsid w:val="00C76A46"/>
    <w:rsid w:val="00C76D67"/>
    <w:rsid w:val="00C77547"/>
    <w:rsid w:val="00C77A78"/>
    <w:rsid w:val="00C77AA2"/>
    <w:rsid w:val="00C77B02"/>
    <w:rsid w:val="00C77C2F"/>
    <w:rsid w:val="00C77E25"/>
    <w:rsid w:val="00C77E3C"/>
    <w:rsid w:val="00C77F5E"/>
    <w:rsid w:val="00C8001E"/>
    <w:rsid w:val="00C800D6"/>
    <w:rsid w:val="00C801BD"/>
    <w:rsid w:val="00C8023C"/>
    <w:rsid w:val="00C808A5"/>
    <w:rsid w:val="00C81116"/>
    <w:rsid w:val="00C812CA"/>
    <w:rsid w:val="00C8134A"/>
    <w:rsid w:val="00C814D1"/>
    <w:rsid w:val="00C8160C"/>
    <w:rsid w:val="00C81929"/>
    <w:rsid w:val="00C8204C"/>
    <w:rsid w:val="00C8252D"/>
    <w:rsid w:val="00C827AE"/>
    <w:rsid w:val="00C827BE"/>
    <w:rsid w:val="00C82A27"/>
    <w:rsid w:val="00C82A52"/>
    <w:rsid w:val="00C82BC3"/>
    <w:rsid w:val="00C82C83"/>
    <w:rsid w:val="00C82CB0"/>
    <w:rsid w:val="00C82EF1"/>
    <w:rsid w:val="00C82F4D"/>
    <w:rsid w:val="00C82F75"/>
    <w:rsid w:val="00C830B8"/>
    <w:rsid w:val="00C834B6"/>
    <w:rsid w:val="00C834FE"/>
    <w:rsid w:val="00C83935"/>
    <w:rsid w:val="00C8413E"/>
    <w:rsid w:val="00C84374"/>
    <w:rsid w:val="00C847D2"/>
    <w:rsid w:val="00C849A6"/>
    <w:rsid w:val="00C84A24"/>
    <w:rsid w:val="00C84A2F"/>
    <w:rsid w:val="00C84ADE"/>
    <w:rsid w:val="00C85541"/>
    <w:rsid w:val="00C857C0"/>
    <w:rsid w:val="00C85883"/>
    <w:rsid w:val="00C85C3E"/>
    <w:rsid w:val="00C85D75"/>
    <w:rsid w:val="00C85FE0"/>
    <w:rsid w:val="00C861E5"/>
    <w:rsid w:val="00C86251"/>
    <w:rsid w:val="00C86501"/>
    <w:rsid w:val="00C86A0A"/>
    <w:rsid w:val="00C86E18"/>
    <w:rsid w:val="00C86EF7"/>
    <w:rsid w:val="00C86F36"/>
    <w:rsid w:val="00C871EB"/>
    <w:rsid w:val="00C87422"/>
    <w:rsid w:val="00C87436"/>
    <w:rsid w:val="00C87585"/>
    <w:rsid w:val="00C876B1"/>
    <w:rsid w:val="00C8788D"/>
    <w:rsid w:val="00C87ADB"/>
    <w:rsid w:val="00C87AF1"/>
    <w:rsid w:val="00C9025E"/>
    <w:rsid w:val="00C9090F"/>
    <w:rsid w:val="00C9092D"/>
    <w:rsid w:val="00C90A44"/>
    <w:rsid w:val="00C90A5E"/>
    <w:rsid w:val="00C90EA2"/>
    <w:rsid w:val="00C912B4"/>
    <w:rsid w:val="00C915E9"/>
    <w:rsid w:val="00C91636"/>
    <w:rsid w:val="00C916D2"/>
    <w:rsid w:val="00C919E0"/>
    <w:rsid w:val="00C91F07"/>
    <w:rsid w:val="00C92067"/>
    <w:rsid w:val="00C922B1"/>
    <w:rsid w:val="00C92A1F"/>
    <w:rsid w:val="00C92C49"/>
    <w:rsid w:val="00C92D2F"/>
    <w:rsid w:val="00C92E03"/>
    <w:rsid w:val="00C92FF1"/>
    <w:rsid w:val="00C9339A"/>
    <w:rsid w:val="00C93645"/>
    <w:rsid w:val="00C93B50"/>
    <w:rsid w:val="00C93CE9"/>
    <w:rsid w:val="00C93F90"/>
    <w:rsid w:val="00C940BE"/>
    <w:rsid w:val="00C94148"/>
    <w:rsid w:val="00C94232"/>
    <w:rsid w:val="00C94317"/>
    <w:rsid w:val="00C94319"/>
    <w:rsid w:val="00C9433D"/>
    <w:rsid w:val="00C943F7"/>
    <w:rsid w:val="00C94481"/>
    <w:rsid w:val="00C944ED"/>
    <w:rsid w:val="00C94BFC"/>
    <w:rsid w:val="00C94C6B"/>
    <w:rsid w:val="00C94EEC"/>
    <w:rsid w:val="00C9535A"/>
    <w:rsid w:val="00C9598D"/>
    <w:rsid w:val="00C959C0"/>
    <w:rsid w:val="00C95A66"/>
    <w:rsid w:val="00C95DD0"/>
    <w:rsid w:val="00C95F8F"/>
    <w:rsid w:val="00C96044"/>
    <w:rsid w:val="00C96336"/>
    <w:rsid w:val="00C9665C"/>
    <w:rsid w:val="00C96E03"/>
    <w:rsid w:val="00C97133"/>
    <w:rsid w:val="00C97224"/>
    <w:rsid w:val="00C9738C"/>
    <w:rsid w:val="00C97523"/>
    <w:rsid w:val="00C975D8"/>
    <w:rsid w:val="00C976D2"/>
    <w:rsid w:val="00C978EA"/>
    <w:rsid w:val="00C97DAE"/>
    <w:rsid w:val="00C97E89"/>
    <w:rsid w:val="00CA008A"/>
    <w:rsid w:val="00CA00BC"/>
    <w:rsid w:val="00CA0112"/>
    <w:rsid w:val="00CA054C"/>
    <w:rsid w:val="00CA05AB"/>
    <w:rsid w:val="00CA05E7"/>
    <w:rsid w:val="00CA06B5"/>
    <w:rsid w:val="00CA0747"/>
    <w:rsid w:val="00CA0B0F"/>
    <w:rsid w:val="00CA0B39"/>
    <w:rsid w:val="00CA0BC8"/>
    <w:rsid w:val="00CA0D5D"/>
    <w:rsid w:val="00CA0DA2"/>
    <w:rsid w:val="00CA0EFF"/>
    <w:rsid w:val="00CA1006"/>
    <w:rsid w:val="00CA10CC"/>
    <w:rsid w:val="00CA131A"/>
    <w:rsid w:val="00CA146D"/>
    <w:rsid w:val="00CA16C8"/>
    <w:rsid w:val="00CA16FD"/>
    <w:rsid w:val="00CA1895"/>
    <w:rsid w:val="00CA1A56"/>
    <w:rsid w:val="00CA1B88"/>
    <w:rsid w:val="00CA2053"/>
    <w:rsid w:val="00CA20D9"/>
    <w:rsid w:val="00CA20DF"/>
    <w:rsid w:val="00CA2114"/>
    <w:rsid w:val="00CA244B"/>
    <w:rsid w:val="00CA2647"/>
    <w:rsid w:val="00CA28C5"/>
    <w:rsid w:val="00CA2E3A"/>
    <w:rsid w:val="00CA2F6B"/>
    <w:rsid w:val="00CA3234"/>
    <w:rsid w:val="00CA3358"/>
    <w:rsid w:val="00CA3453"/>
    <w:rsid w:val="00CA370F"/>
    <w:rsid w:val="00CA3942"/>
    <w:rsid w:val="00CA3E38"/>
    <w:rsid w:val="00CA3FAF"/>
    <w:rsid w:val="00CA40CB"/>
    <w:rsid w:val="00CA410B"/>
    <w:rsid w:val="00CA42A6"/>
    <w:rsid w:val="00CA42F2"/>
    <w:rsid w:val="00CA4311"/>
    <w:rsid w:val="00CA4582"/>
    <w:rsid w:val="00CA46AC"/>
    <w:rsid w:val="00CA4750"/>
    <w:rsid w:val="00CA4C18"/>
    <w:rsid w:val="00CA5141"/>
    <w:rsid w:val="00CA5263"/>
    <w:rsid w:val="00CA53E4"/>
    <w:rsid w:val="00CA5450"/>
    <w:rsid w:val="00CA553F"/>
    <w:rsid w:val="00CA56D9"/>
    <w:rsid w:val="00CA5779"/>
    <w:rsid w:val="00CA5A0D"/>
    <w:rsid w:val="00CA5BB3"/>
    <w:rsid w:val="00CA5C4F"/>
    <w:rsid w:val="00CA5F0E"/>
    <w:rsid w:val="00CA6155"/>
    <w:rsid w:val="00CA616B"/>
    <w:rsid w:val="00CA630E"/>
    <w:rsid w:val="00CA6516"/>
    <w:rsid w:val="00CA667F"/>
    <w:rsid w:val="00CA69AD"/>
    <w:rsid w:val="00CA69CE"/>
    <w:rsid w:val="00CA6C03"/>
    <w:rsid w:val="00CA6D05"/>
    <w:rsid w:val="00CA6E64"/>
    <w:rsid w:val="00CA6F0B"/>
    <w:rsid w:val="00CA7000"/>
    <w:rsid w:val="00CA7256"/>
    <w:rsid w:val="00CA732D"/>
    <w:rsid w:val="00CA74B4"/>
    <w:rsid w:val="00CA7566"/>
    <w:rsid w:val="00CA7738"/>
    <w:rsid w:val="00CA774C"/>
    <w:rsid w:val="00CA7A5D"/>
    <w:rsid w:val="00CA7DCE"/>
    <w:rsid w:val="00CB00CB"/>
    <w:rsid w:val="00CB033F"/>
    <w:rsid w:val="00CB036D"/>
    <w:rsid w:val="00CB05B7"/>
    <w:rsid w:val="00CB095C"/>
    <w:rsid w:val="00CB097F"/>
    <w:rsid w:val="00CB09FD"/>
    <w:rsid w:val="00CB0A5E"/>
    <w:rsid w:val="00CB0C5A"/>
    <w:rsid w:val="00CB0E81"/>
    <w:rsid w:val="00CB112F"/>
    <w:rsid w:val="00CB1285"/>
    <w:rsid w:val="00CB1472"/>
    <w:rsid w:val="00CB14A5"/>
    <w:rsid w:val="00CB1587"/>
    <w:rsid w:val="00CB195E"/>
    <w:rsid w:val="00CB1AC9"/>
    <w:rsid w:val="00CB1B33"/>
    <w:rsid w:val="00CB1C6B"/>
    <w:rsid w:val="00CB1DD6"/>
    <w:rsid w:val="00CB22C5"/>
    <w:rsid w:val="00CB249B"/>
    <w:rsid w:val="00CB2537"/>
    <w:rsid w:val="00CB2795"/>
    <w:rsid w:val="00CB2B87"/>
    <w:rsid w:val="00CB2C49"/>
    <w:rsid w:val="00CB2C58"/>
    <w:rsid w:val="00CB2DFC"/>
    <w:rsid w:val="00CB2ECE"/>
    <w:rsid w:val="00CB2FB2"/>
    <w:rsid w:val="00CB34B9"/>
    <w:rsid w:val="00CB36BB"/>
    <w:rsid w:val="00CB3927"/>
    <w:rsid w:val="00CB3CEB"/>
    <w:rsid w:val="00CB4171"/>
    <w:rsid w:val="00CB479C"/>
    <w:rsid w:val="00CB4AB3"/>
    <w:rsid w:val="00CB4B60"/>
    <w:rsid w:val="00CB5104"/>
    <w:rsid w:val="00CB5791"/>
    <w:rsid w:val="00CB5879"/>
    <w:rsid w:val="00CB58C5"/>
    <w:rsid w:val="00CB5B36"/>
    <w:rsid w:val="00CB6136"/>
    <w:rsid w:val="00CB6351"/>
    <w:rsid w:val="00CB689B"/>
    <w:rsid w:val="00CB6A08"/>
    <w:rsid w:val="00CB6A2A"/>
    <w:rsid w:val="00CB6DD2"/>
    <w:rsid w:val="00CB72F1"/>
    <w:rsid w:val="00CB74A3"/>
    <w:rsid w:val="00CB7579"/>
    <w:rsid w:val="00CB784A"/>
    <w:rsid w:val="00CB7DC6"/>
    <w:rsid w:val="00CC01D4"/>
    <w:rsid w:val="00CC054A"/>
    <w:rsid w:val="00CC054D"/>
    <w:rsid w:val="00CC0670"/>
    <w:rsid w:val="00CC0ABE"/>
    <w:rsid w:val="00CC1160"/>
    <w:rsid w:val="00CC11DC"/>
    <w:rsid w:val="00CC123F"/>
    <w:rsid w:val="00CC12B0"/>
    <w:rsid w:val="00CC1363"/>
    <w:rsid w:val="00CC1481"/>
    <w:rsid w:val="00CC14DB"/>
    <w:rsid w:val="00CC1924"/>
    <w:rsid w:val="00CC19A4"/>
    <w:rsid w:val="00CC1CFE"/>
    <w:rsid w:val="00CC1E21"/>
    <w:rsid w:val="00CC1E30"/>
    <w:rsid w:val="00CC1F90"/>
    <w:rsid w:val="00CC20D8"/>
    <w:rsid w:val="00CC21FA"/>
    <w:rsid w:val="00CC2460"/>
    <w:rsid w:val="00CC26D0"/>
    <w:rsid w:val="00CC2EE0"/>
    <w:rsid w:val="00CC35C2"/>
    <w:rsid w:val="00CC3A62"/>
    <w:rsid w:val="00CC3A73"/>
    <w:rsid w:val="00CC3D7A"/>
    <w:rsid w:val="00CC3FEA"/>
    <w:rsid w:val="00CC4147"/>
    <w:rsid w:val="00CC4551"/>
    <w:rsid w:val="00CC457E"/>
    <w:rsid w:val="00CC47D8"/>
    <w:rsid w:val="00CC486D"/>
    <w:rsid w:val="00CC49BE"/>
    <w:rsid w:val="00CC4E4C"/>
    <w:rsid w:val="00CC4F52"/>
    <w:rsid w:val="00CC5182"/>
    <w:rsid w:val="00CC559D"/>
    <w:rsid w:val="00CC55D9"/>
    <w:rsid w:val="00CC5AB3"/>
    <w:rsid w:val="00CC604E"/>
    <w:rsid w:val="00CC6070"/>
    <w:rsid w:val="00CC60BA"/>
    <w:rsid w:val="00CC613E"/>
    <w:rsid w:val="00CC6481"/>
    <w:rsid w:val="00CC6968"/>
    <w:rsid w:val="00CC697C"/>
    <w:rsid w:val="00CC6B4F"/>
    <w:rsid w:val="00CC6EB3"/>
    <w:rsid w:val="00CC6F53"/>
    <w:rsid w:val="00CC704F"/>
    <w:rsid w:val="00CC725D"/>
    <w:rsid w:val="00CC7527"/>
    <w:rsid w:val="00CC7548"/>
    <w:rsid w:val="00CC755E"/>
    <w:rsid w:val="00CC778B"/>
    <w:rsid w:val="00CC7C65"/>
    <w:rsid w:val="00CC7D0E"/>
    <w:rsid w:val="00CD0513"/>
    <w:rsid w:val="00CD078B"/>
    <w:rsid w:val="00CD09CA"/>
    <w:rsid w:val="00CD0AA4"/>
    <w:rsid w:val="00CD0B41"/>
    <w:rsid w:val="00CD0ECF"/>
    <w:rsid w:val="00CD12E7"/>
    <w:rsid w:val="00CD1390"/>
    <w:rsid w:val="00CD1555"/>
    <w:rsid w:val="00CD17BB"/>
    <w:rsid w:val="00CD17FB"/>
    <w:rsid w:val="00CD185C"/>
    <w:rsid w:val="00CD1BFF"/>
    <w:rsid w:val="00CD1DBC"/>
    <w:rsid w:val="00CD1E29"/>
    <w:rsid w:val="00CD20D1"/>
    <w:rsid w:val="00CD217B"/>
    <w:rsid w:val="00CD226D"/>
    <w:rsid w:val="00CD2271"/>
    <w:rsid w:val="00CD22A1"/>
    <w:rsid w:val="00CD24FD"/>
    <w:rsid w:val="00CD2552"/>
    <w:rsid w:val="00CD25FB"/>
    <w:rsid w:val="00CD28B7"/>
    <w:rsid w:val="00CD2AFE"/>
    <w:rsid w:val="00CD2D17"/>
    <w:rsid w:val="00CD2D50"/>
    <w:rsid w:val="00CD2DB0"/>
    <w:rsid w:val="00CD2E97"/>
    <w:rsid w:val="00CD3226"/>
    <w:rsid w:val="00CD32DD"/>
    <w:rsid w:val="00CD341B"/>
    <w:rsid w:val="00CD344E"/>
    <w:rsid w:val="00CD34FC"/>
    <w:rsid w:val="00CD3949"/>
    <w:rsid w:val="00CD394B"/>
    <w:rsid w:val="00CD3F16"/>
    <w:rsid w:val="00CD4326"/>
    <w:rsid w:val="00CD440F"/>
    <w:rsid w:val="00CD44A6"/>
    <w:rsid w:val="00CD44FC"/>
    <w:rsid w:val="00CD4503"/>
    <w:rsid w:val="00CD4AC0"/>
    <w:rsid w:val="00CD4C2D"/>
    <w:rsid w:val="00CD5363"/>
    <w:rsid w:val="00CD544C"/>
    <w:rsid w:val="00CD5489"/>
    <w:rsid w:val="00CD54B9"/>
    <w:rsid w:val="00CD54F5"/>
    <w:rsid w:val="00CD55A5"/>
    <w:rsid w:val="00CD55E5"/>
    <w:rsid w:val="00CD564A"/>
    <w:rsid w:val="00CD5749"/>
    <w:rsid w:val="00CD5752"/>
    <w:rsid w:val="00CD5810"/>
    <w:rsid w:val="00CD5A3D"/>
    <w:rsid w:val="00CD5B1A"/>
    <w:rsid w:val="00CD5C39"/>
    <w:rsid w:val="00CD5D0E"/>
    <w:rsid w:val="00CD5E25"/>
    <w:rsid w:val="00CD5E82"/>
    <w:rsid w:val="00CD6200"/>
    <w:rsid w:val="00CD6462"/>
    <w:rsid w:val="00CD6527"/>
    <w:rsid w:val="00CD68AD"/>
    <w:rsid w:val="00CD6CA2"/>
    <w:rsid w:val="00CD6E30"/>
    <w:rsid w:val="00CD6EE9"/>
    <w:rsid w:val="00CD6FD8"/>
    <w:rsid w:val="00CD700D"/>
    <w:rsid w:val="00CD78D9"/>
    <w:rsid w:val="00CD79C5"/>
    <w:rsid w:val="00CD7B4B"/>
    <w:rsid w:val="00CE00B4"/>
    <w:rsid w:val="00CE01F6"/>
    <w:rsid w:val="00CE0483"/>
    <w:rsid w:val="00CE06BA"/>
    <w:rsid w:val="00CE0AEC"/>
    <w:rsid w:val="00CE0D70"/>
    <w:rsid w:val="00CE115E"/>
    <w:rsid w:val="00CE1203"/>
    <w:rsid w:val="00CE151E"/>
    <w:rsid w:val="00CE1761"/>
    <w:rsid w:val="00CE1D1F"/>
    <w:rsid w:val="00CE1FE3"/>
    <w:rsid w:val="00CE1FFC"/>
    <w:rsid w:val="00CE24EF"/>
    <w:rsid w:val="00CE26BB"/>
    <w:rsid w:val="00CE271F"/>
    <w:rsid w:val="00CE2B2A"/>
    <w:rsid w:val="00CE2C55"/>
    <w:rsid w:val="00CE2D49"/>
    <w:rsid w:val="00CE306B"/>
    <w:rsid w:val="00CE32E8"/>
    <w:rsid w:val="00CE32FC"/>
    <w:rsid w:val="00CE348A"/>
    <w:rsid w:val="00CE35FA"/>
    <w:rsid w:val="00CE369C"/>
    <w:rsid w:val="00CE3775"/>
    <w:rsid w:val="00CE3A86"/>
    <w:rsid w:val="00CE3BA6"/>
    <w:rsid w:val="00CE3D5B"/>
    <w:rsid w:val="00CE3F9A"/>
    <w:rsid w:val="00CE4281"/>
    <w:rsid w:val="00CE4307"/>
    <w:rsid w:val="00CE4687"/>
    <w:rsid w:val="00CE4695"/>
    <w:rsid w:val="00CE46E2"/>
    <w:rsid w:val="00CE474B"/>
    <w:rsid w:val="00CE483C"/>
    <w:rsid w:val="00CE49D8"/>
    <w:rsid w:val="00CE4A21"/>
    <w:rsid w:val="00CE4A5E"/>
    <w:rsid w:val="00CE4A63"/>
    <w:rsid w:val="00CE4ADC"/>
    <w:rsid w:val="00CE4B21"/>
    <w:rsid w:val="00CE4EEC"/>
    <w:rsid w:val="00CE4F55"/>
    <w:rsid w:val="00CE4F8C"/>
    <w:rsid w:val="00CE508E"/>
    <w:rsid w:val="00CE5185"/>
    <w:rsid w:val="00CE5287"/>
    <w:rsid w:val="00CE53CD"/>
    <w:rsid w:val="00CE5575"/>
    <w:rsid w:val="00CE587A"/>
    <w:rsid w:val="00CE5A22"/>
    <w:rsid w:val="00CE5AD1"/>
    <w:rsid w:val="00CE5B1C"/>
    <w:rsid w:val="00CE5B95"/>
    <w:rsid w:val="00CE6025"/>
    <w:rsid w:val="00CE6282"/>
    <w:rsid w:val="00CE637F"/>
    <w:rsid w:val="00CE63ED"/>
    <w:rsid w:val="00CE6449"/>
    <w:rsid w:val="00CE6927"/>
    <w:rsid w:val="00CE6AAA"/>
    <w:rsid w:val="00CE6ADC"/>
    <w:rsid w:val="00CE6C34"/>
    <w:rsid w:val="00CE6E63"/>
    <w:rsid w:val="00CE7245"/>
    <w:rsid w:val="00CE72A8"/>
    <w:rsid w:val="00CE748C"/>
    <w:rsid w:val="00CE76CE"/>
    <w:rsid w:val="00CE7B02"/>
    <w:rsid w:val="00CE7B39"/>
    <w:rsid w:val="00CF01C3"/>
    <w:rsid w:val="00CF0760"/>
    <w:rsid w:val="00CF0905"/>
    <w:rsid w:val="00CF0BF0"/>
    <w:rsid w:val="00CF0D1C"/>
    <w:rsid w:val="00CF0FDB"/>
    <w:rsid w:val="00CF1018"/>
    <w:rsid w:val="00CF1393"/>
    <w:rsid w:val="00CF18C2"/>
    <w:rsid w:val="00CF1CC8"/>
    <w:rsid w:val="00CF1D9B"/>
    <w:rsid w:val="00CF1EB8"/>
    <w:rsid w:val="00CF1F20"/>
    <w:rsid w:val="00CF2288"/>
    <w:rsid w:val="00CF22EF"/>
    <w:rsid w:val="00CF2578"/>
    <w:rsid w:val="00CF281F"/>
    <w:rsid w:val="00CF2D1D"/>
    <w:rsid w:val="00CF2D47"/>
    <w:rsid w:val="00CF336A"/>
    <w:rsid w:val="00CF37F7"/>
    <w:rsid w:val="00CF3C42"/>
    <w:rsid w:val="00CF3D81"/>
    <w:rsid w:val="00CF40BB"/>
    <w:rsid w:val="00CF45D8"/>
    <w:rsid w:val="00CF48CD"/>
    <w:rsid w:val="00CF4FA3"/>
    <w:rsid w:val="00CF52A1"/>
    <w:rsid w:val="00CF57A9"/>
    <w:rsid w:val="00CF5858"/>
    <w:rsid w:val="00CF5C4F"/>
    <w:rsid w:val="00CF5C86"/>
    <w:rsid w:val="00CF624F"/>
    <w:rsid w:val="00CF6430"/>
    <w:rsid w:val="00CF6571"/>
    <w:rsid w:val="00CF6B88"/>
    <w:rsid w:val="00CF6F12"/>
    <w:rsid w:val="00CF7086"/>
    <w:rsid w:val="00CF7184"/>
    <w:rsid w:val="00CF7422"/>
    <w:rsid w:val="00CF7A28"/>
    <w:rsid w:val="00CF7B39"/>
    <w:rsid w:val="00CF7CDC"/>
    <w:rsid w:val="00CF7EE4"/>
    <w:rsid w:val="00CF7F4F"/>
    <w:rsid w:val="00D00795"/>
    <w:rsid w:val="00D00858"/>
    <w:rsid w:val="00D0089E"/>
    <w:rsid w:val="00D009B1"/>
    <w:rsid w:val="00D00B4B"/>
    <w:rsid w:val="00D0116E"/>
    <w:rsid w:val="00D011B9"/>
    <w:rsid w:val="00D012E7"/>
    <w:rsid w:val="00D01581"/>
    <w:rsid w:val="00D01776"/>
    <w:rsid w:val="00D01F5E"/>
    <w:rsid w:val="00D02236"/>
    <w:rsid w:val="00D02530"/>
    <w:rsid w:val="00D02656"/>
    <w:rsid w:val="00D028EB"/>
    <w:rsid w:val="00D0293B"/>
    <w:rsid w:val="00D02AC2"/>
    <w:rsid w:val="00D02D28"/>
    <w:rsid w:val="00D02D38"/>
    <w:rsid w:val="00D02E6E"/>
    <w:rsid w:val="00D02ED1"/>
    <w:rsid w:val="00D033F1"/>
    <w:rsid w:val="00D0397F"/>
    <w:rsid w:val="00D039DD"/>
    <w:rsid w:val="00D03C31"/>
    <w:rsid w:val="00D03DB7"/>
    <w:rsid w:val="00D03EB2"/>
    <w:rsid w:val="00D03EB7"/>
    <w:rsid w:val="00D0467B"/>
    <w:rsid w:val="00D0474D"/>
    <w:rsid w:val="00D049FC"/>
    <w:rsid w:val="00D04D67"/>
    <w:rsid w:val="00D05318"/>
    <w:rsid w:val="00D0533D"/>
    <w:rsid w:val="00D05637"/>
    <w:rsid w:val="00D05AA3"/>
    <w:rsid w:val="00D05BD6"/>
    <w:rsid w:val="00D05C6F"/>
    <w:rsid w:val="00D05D0B"/>
    <w:rsid w:val="00D0631D"/>
    <w:rsid w:val="00D063CB"/>
    <w:rsid w:val="00D065FC"/>
    <w:rsid w:val="00D06628"/>
    <w:rsid w:val="00D06666"/>
    <w:rsid w:val="00D067D1"/>
    <w:rsid w:val="00D06823"/>
    <w:rsid w:val="00D069C8"/>
    <w:rsid w:val="00D074B7"/>
    <w:rsid w:val="00D074BC"/>
    <w:rsid w:val="00D074E6"/>
    <w:rsid w:val="00D07AA4"/>
    <w:rsid w:val="00D07BE8"/>
    <w:rsid w:val="00D10097"/>
    <w:rsid w:val="00D10CFD"/>
    <w:rsid w:val="00D10D69"/>
    <w:rsid w:val="00D1105E"/>
    <w:rsid w:val="00D1133B"/>
    <w:rsid w:val="00D11459"/>
    <w:rsid w:val="00D11599"/>
    <w:rsid w:val="00D115D0"/>
    <w:rsid w:val="00D1162A"/>
    <w:rsid w:val="00D11680"/>
    <w:rsid w:val="00D117B2"/>
    <w:rsid w:val="00D11BF6"/>
    <w:rsid w:val="00D11EAA"/>
    <w:rsid w:val="00D11F2D"/>
    <w:rsid w:val="00D1215A"/>
    <w:rsid w:val="00D1228D"/>
    <w:rsid w:val="00D1234B"/>
    <w:rsid w:val="00D123D7"/>
    <w:rsid w:val="00D12983"/>
    <w:rsid w:val="00D12E50"/>
    <w:rsid w:val="00D12EF2"/>
    <w:rsid w:val="00D13089"/>
    <w:rsid w:val="00D131AB"/>
    <w:rsid w:val="00D1375E"/>
    <w:rsid w:val="00D137B0"/>
    <w:rsid w:val="00D13B6D"/>
    <w:rsid w:val="00D14376"/>
    <w:rsid w:val="00D14AA9"/>
    <w:rsid w:val="00D14B01"/>
    <w:rsid w:val="00D15028"/>
    <w:rsid w:val="00D15269"/>
    <w:rsid w:val="00D1541D"/>
    <w:rsid w:val="00D15526"/>
    <w:rsid w:val="00D156DD"/>
    <w:rsid w:val="00D156F6"/>
    <w:rsid w:val="00D1579D"/>
    <w:rsid w:val="00D157C2"/>
    <w:rsid w:val="00D158A1"/>
    <w:rsid w:val="00D15AB5"/>
    <w:rsid w:val="00D15B06"/>
    <w:rsid w:val="00D160AF"/>
    <w:rsid w:val="00D162B2"/>
    <w:rsid w:val="00D16447"/>
    <w:rsid w:val="00D1645C"/>
    <w:rsid w:val="00D16554"/>
    <w:rsid w:val="00D165DF"/>
    <w:rsid w:val="00D165FA"/>
    <w:rsid w:val="00D16750"/>
    <w:rsid w:val="00D16C0F"/>
    <w:rsid w:val="00D16D2D"/>
    <w:rsid w:val="00D16E77"/>
    <w:rsid w:val="00D170F5"/>
    <w:rsid w:val="00D17215"/>
    <w:rsid w:val="00D17293"/>
    <w:rsid w:val="00D17642"/>
    <w:rsid w:val="00D177D8"/>
    <w:rsid w:val="00D17D8D"/>
    <w:rsid w:val="00D17E03"/>
    <w:rsid w:val="00D17F16"/>
    <w:rsid w:val="00D20413"/>
    <w:rsid w:val="00D20584"/>
    <w:rsid w:val="00D205CB"/>
    <w:rsid w:val="00D20634"/>
    <w:rsid w:val="00D206C6"/>
    <w:rsid w:val="00D20768"/>
    <w:rsid w:val="00D21200"/>
    <w:rsid w:val="00D21345"/>
    <w:rsid w:val="00D217F6"/>
    <w:rsid w:val="00D2188D"/>
    <w:rsid w:val="00D21B87"/>
    <w:rsid w:val="00D21CB3"/>
    <w:rsid w:val="00D21E2A"/>
    <w:rsid w:val="00D21E50"/>
    <w:rsid w:val="00D21FF4"/>
    <w:rsid w:val="00D22008"/>
    <w:rsid w:val="00D220AF"/>
    <w:rsid w:val="00D22456"/>
    <w:rsid w:val="00D22500"/>
    <w:rsid w:val="00D227D8"/>
    <w:rsid w:val="00D228B7"/>
    <w:rsid w:val="00D22A92"/>
    <w:rsid w:val="00D22ACC"/>
    <w:rsid w:val="00D22BFB"/>
    <w:rsid w:val="00D23285"/>
    <w:rsid w:val="00D23329"/>
    <w:rsid w:val="00D23776"/>
    <w:rsid w:val="00D23973"/>
    <w:rsid w:val="00D23B59"/>
    <w:rsid w:val="00D23DED"/>
    <w:rsid w:val="00D24130"/>
    <w:rsid w:val="00D24183"/>
    <w:rsid w:val="00D243D7"/>
    <w:rsid w:val="00D245D3"/>
    <w:rsid w:val="00D247B6"/>
    <w:rsid w:val="00D24A96"/>
    <w:rsid w:val="00D24AA1"/>
    <w:rsid w:val="00D24D45"/>
    <w:rsid w:val="00D24FE2"/>
    <w:rsid w:val="00D25255"/>
    <w:rsid w:val="00D252AE"/>
    <w:rsid w:val="00D25396"/>
    <w:rsid w:val="00D25478"/>
    <w:rsid w:val="00D2569D"/>
    <w:rsid w:val="00D25B6B"/>
    <w:rsid w:val="00D25C8C"/>
    <w:rsid w:val="00D25D27"/>
    <w:rsid w:val="00D25F11"/>
    <w:rsid w:val="00D26132"/>
    <w:rsid w:val="00D262B2"/>
    <w:rsid w:val="00D26699"/>
    <w:rsid w:val="00D26A91"/>
    <w:rsid w:val="00D26C13"/>
    <w:rsid w:val="00D26DE5"/>
    <w:rsid w:val="00D26F00"/>
    <w:rsid w:val="00D271DE"/>
    <w:rsid w:val="00D273E0"/>
    <w:rsid w:val="00D2750E"/>
    <w:rsid w:val="00D2758A"/>
    <w:rsid w:val="00D27AE6"/>
    <w:rsid w:val="00D27C25"/>
    <w:rsid w:val="00D27CFD"/>
    <w:rsid w:val="00D27E60"/>
    <w:rsid w:val="00D27FDA"/>
    <w:rsid w:val="00D30469"/>
    <w:rsid w:val="00D30726"/>
    <w:rsid w:val="00D30729"/>
    <w:rsid w:val="00D309A9"/>
    <w:rsid w:val="00D30BEE"/>
    <w:rsid w:val="00D30C65"/>
    <w:rsid w:val="00D30C83"/>
    <w:rsid w:val="00D30D85"/>
    <w:rsid w:val="00D31009"/>
    <w:rsid w:val="00D31A9C"/>
    <w:rsid w:val="00D31BDE"/>
    <w:rsid w:val="00D31DBC"/>
    <w:rsid w:val="00D32041"/>
    <w:rsid w:val="00D322EF"/>
    <w:rsid w:val="00D32FE7"/>
    <w:rsid w:val="00D3325D"/>
    <w:rsid w:val="00D33336"/>
    <w:rsid w:val="00D334EE"/>
    <w:rsid w:val="00D33899"/>
    <w:rsid w:val="00D33C05"/>
    <w:rsid w:val="00D344C7"/>
    <w:rsid w:val="00D34532"/>
    <w:rsid w:val="00D34616"/>
    <w:rsid w:val="00D34EAA"/>
    <w:rsid w:val="00D34EE7"/>
    <w:rsid w:val="00D34FF7"/>
    <w:rsid w:val="00D3513C"/>
    <w:rsid w:val="00D35693"/>
    <w:rsid w:val="00D35736"/>
    <w:rsid w:val="00D35846"/>
    <w:rsid w:val="00D35B23"/>
    <w:rsid w:val="00D35C58"/>
    <w:rsid w:val="00D35EA8"/>
    <w:rsid w:val="00D35F1C"/>
    <w:rsid w:val="00D35F30"/>
    <w:rsid w:val="00D362EF"/>
    <w:rsid w:val="00D365EB"/>
    <w:rsid w:val="00D371A4"/>
    <w:rsid w:val="00D373B4"/>
    <w:rsid w:val="00D40011"/>
    <w:rsid w:val="00D4014D"/>
    <w:rsid w:val="00D4020E"/>
    <w:rsid w:val="00D40369"/>
    <w:rsid w:val="00D40413"/>
    <w:rsid w:val="00D40689"/>
    <w:rsid w:val="00D406A4"/>
    <w:rsid w:val="00D40982"/>
    <w:rsid w:val="00D40F2F"/>
    <w:rsid w:val="00D4100B"/>
    <w:rsid w:val="00D4113E"/>
    <w:rsid w:val="00D4143F"/>
    <w:rsid w:val="00D416DE"/>
    <w:rsid w:val="00D41809"/>
    <w:rsid w:val="00D41EFF"/>
    <w:rsid w:val="00D41FB0"/>
    <w:rsid w:val="00D41FFB"/>
    <w:rsid w:val="00D420D7"/>
    <w:rsid w:val="00D42209"/>
    <w:rsid w:val="00D42211"/>
    <w:rsid w:val="00D4237D"/>
    <w:rsid w:val="00D4242C"/>
    <w:rsid w:val="00D42465"/>
    <w:rsid w:val="00D426F6"/>
    <w:rsid w:val="00D42812"/>
    <w:rsid w:val="00D42B07"/>
    <w:rsid w:val="00D42B50"/>
    <w:rsid w:val="00D42FA2"/>
    <w:rsid w:val="00D431A0"/>
    <w:rsid w:val="00D431C6"/>
    <w:rsid w:val="00D434FC"/>
    <w:rsid w:val="00D435C1"/>
    <w:rsid w:val="00D43AA7"/>
    <w:rsid w:val="00D43ADF"/>
    <w:rsid w:val="00D43F92"/>
    <w:rsid w:val="00D44317"/>
    <w:rsid w:val="00D44986"/>
    <w:rsid w:val="00D44C46"/>
    <w:rsid w:val="00D45056"/>
    <w:rsid w:val="00D45131"/>
    <w:rsid w:val="00D455C4"/>
    <w:rsid w:val="00D458D2"/>
    <w:rsid w:val="00D45B46"/>
    <w:rsid w:val="00D45CA0"/>
    <w:rsid w:val="00D45DA1"/>
    <w:rsid w:val="00D4615E"/>
    <w:rsid w:val="00D4650C"/>
    <w:rsid w:val="00D4689E"/>
    <w:rsid w:val="00D46B26"/>
    <w:rsid w:val="00D46BFD"/>
    <w:rsid w:val="00D46E01"/>
    <w:rsid w:val="00D46E39"/>
    <w:rsid w:val="00D46ECA"/>
    <w:rsid w:val="00D47363"/>
    <w:rsid w:val="00D475D9"/>
    <w:rsid w:val="00D47874"/>
    <w:rsid w:val="00D47981"/>
    <w:rsid w:val="00D479A2"/>
    <w:rsid w:val="00D47BE6"/>
    <w:rsid w:val="00D47C3E"/>
    <w:rsid w:val="00D47D29"/>
    <w:rsid w:val="00D47FBF"/>
    <w:rsid w:val="00D50008"/>
    <w:rsid w:val="00D50086"/>
    <w:rsid w:val="00D5037C"/>
    <w:rsid w:val="00D503D3"/>
    <w:rsid w:val="00D50449"/>
    <w:rsid w:val="00D50A8E"/>
    <w:rsid w:val="00D50C63"/>
    <w:rsid w:val="00D50F45"/>
    <w:rsid w:val="00D5117C"/>
    <w:rsid w:val="00D51305"/>
    <w:rsid w:val="00D5131B"/>
    <w:rsid w:val="00D51412"/>
    <w:rsid w:val="00D514FB"/>
    <w:rsid w:val="00D516C4"/>
    <w:rsid w:val="00D51791"/>
    <w:rsid w:val="00D517B1"/>
    <w:rsid w:val="00D517DC"/>
    <w:rsid w:val="00D51CF8"/>
    <w:rsid w:val="00D51EB2"/>
    <w:rsid w:val="00D52057"/>
    <w:rsid w:val="00D520CC"/>
    <w:rsid w:val="00D52A56"/>
    <w:rsid w:val="00D52DC0"/>
    <w:rsid w:val="00D535DE"/>
    <w:rsid w:val="00D537F9"/>
    <w:rsid w:val="00D53993"/>
    <w:rsid w:val="00D53A69"/>
    <w:rsid w:val="00D53BA3"/>
    <w:rsid w:val="00D53C9B"/>
    <w:rsid w:val="00D53D45"/>
    <w:rsid w:val="00D540B3"/>
    <w:rsid w:val="00D540B6"/>
    <w:rsid w:val="00D54674"/>
    <w:rsid w:val="00D54831"/>
    <w:rsid w:val="00D54A45"/>
    <w:rsid w:val="00D552BA"/>
    <w:rsid w:val="00D558BB"/>
    <w:rsid w:val="00D55976"/>
    <w:rsid w:val="00D55A0A"/>
    <w:rsid w:val="00D55A25"/>
    <w:rsid w:val="00D55B3F"/>
    <w:rsid w:val="00D55C79"/>
    <w:rsid w:val="00D55C9F"/>
    <w:rsid w:val="00D56499"/>
    <w:rsid w:val="00D56A5A"/>
    <w:rsid w:val="00D56B76"/>
    <w:rsid w:val="00D56BEE"/>
    <w:rsid w:val="00D5705E"/>
    <w:rsid w:val="00D572FB"/>
    <w:rsid w:val="00D57645"/>
    <w:rsid w:val="00D57875"/>
    <w:rsid w:val="00D57A7E"/>
    <w:rsid w:val="00D57F78"/>
    <w:rsid w:val="00D60039"/>
    <w:rsid w:val="00D60406"/>
    <w:rsid w:val="00D60418"/>
    <w:rsid w:val="00D6043C"/>
    <w:rsid w:val="00D6052B"/>
    <w:rsid w:val="00D60759"/>
    <w:rsid w:val="00D60B6D"/>
    <w:rsid w:val="00D60C7F"/>
    <w:rsid w:val="00D60D00"/>
    <w:rsid w:val="00D60F78"/>
    <w:rsid w:val="00D6136D"/>
    <w:rsid w:val="00D61977"/>
    <w:rsid w:val="00D621BB"/>
    <w:rsid w:val="00D6256D"/>
    <w:rsid w:val="00D625A7"/>
    <w:rsid w:val="00D6292C"/>
    <w:rsid w:val="00D62963"/>
    <w:rsid w:val="00D62973"/>
    <w:rsid w:val="00D62C10"/>
    <w:rsid w:val="00D62C36"/>
    <w:rsid w:val="00D62FA0"/>
    <w:rsid w:val="00D63004"/>
    <w:rsid w:val="00D631A7"/>
    <w:rsid w:val="00D63270"/>
    <w:rsid w:val="00D6337D"/>
    <w:rsid w:val="00D634C5"/>
    <w:rsid w:val="00D6373C"/>
    <w:rsid w:val="00D6374D"/>
    <w:rsid w:val="00D63913"/>
    <w:rsid w:val="00D63923"/>
    <w:rsid w:val="00D640E9"/>
    <w:rsid w:val="00D64515"/>
    <w:rsid w:val="00D64589"/>
    <w:rsid w:val="00D64974"/>
    <w:rsid w:val="00D64CB8"/>
    <w:rsid w:val="00D64E64"/>
    <w:rsid w:val="00D65278"/>
    <w:rsid w:val="00D6541B"/>
    <w:rsid w:val="00D655CA"/>
    <w:rsid w:val="00D65890"/>
    <w:rsid w:val="00D65A0F"/>
    <w:rsid w:val="00D65A21"/>
    <w:rsid w:val="00D65CFB"/>
    <w:rsid w:val="00D65D03"/>
    <w:rsid w:val="00D65E43"/>
    <w:rsid w:val="00D65EBA"/>
    <w:rsid w:val="00D662C2"/>
    <w:rsid w:val="00D66480"/>
    <w:rsid w:val="00D6652C"/>
    <w:rsid w:val="00D668D9"/>
    <w:rsid w:val="00D66AF9"/>
    <w:rsid w:val="00D66BB2"/>
    <w:rsid w:val="00D67073"/>
    <w:rsid w:val="00D67268"/>
    <w:rsid w:val="00D672E9"/>
    <w:rsid w:val="00D673C3"/>
    <w:rsid w:val="00D6789D"/>
    <w:rsid w:val="00D67B4D"/>
    <w:rsid w:val="00D70151"/>
    <w:rsid w:val="00D7023F"/>
    <w:rsid w:val="00D7070A"/>
    <w:rsid w:val="00D70946"/>
    <w:rsid w:val="00D7094A"/>
    <w:rsid w:val="00D70BA5"/>
    <w:rsid w:val="00D70BED"/>
    <w:rsid w:val="00D70D5B"/>
    <w:rsid w:val="00D70E0B"/>
    <w:rsid w:val="00D70E16"/>
    <w:rsid w:val="00D71023"/>
    <w:rsid w:val="00D71115"/>
    <w:rsid w:val="00D712EE"/>
    <w:rsid w:val="00D7136E"/>
    <w:rsid w:val="00D71A11"/>
    <w:rsid w:val="00D71C7E"/>
    <w:rsid w:val="00D71E5B"/>
    <w:rsid w:val="00D72194"/>
    <w:rsid w:val="00D72286"/>
    <w:rsid w:val="00D72965"/>
    <w:rsid w:val="00D72B44"/>
    <w:rsid w:val="00D72B60"/>
    <w:rsid w:val="00D72BA3"/>
    <w:rsid w:val="00D72C69"/>
    <w:rsid w:val="00D7317C"/>
    <w:rsid w:val="00D73372"/>
    <w:rsid w:val="00D733CB"/>
    <w:rsid w:val="00D73671"/>
    <w:rsid w:val="00D7392C"/>
    <w:rsid w:val="00D73B13"/>
    <w:rsid w:val="00D73F3A"/>
    <w:rsid w:val="00D74188"/>
    <w:rsid w:val="00D747A9"/>
    <w:rsid w:val="00D7485D"/>
    <w:rsid w:val="00D74A4F"/>
    <w:rsid w:val="00D74CD6"/>
    <w:rsid w:val="00D74DC4"/>
    <w:rsid w:val="00D74FFC"/>
    <w:rsid w:val="00D75077"/>
    <w:rsid w:val="00D7549D"/>
    <w:rsid w:val="00D757BD"/>
    <w:rsid w:val="00D75AD3"/>
    <w:rsid w:val="00D75C08"/>
    <w:rsid w:val="00D75E36"/>
    <w:rsid w:val="00D75EBA"/>
    <w:rsid w:val="00D76115"/>
    <w:rsid w:val="00D76808"/>
    <w:rsid w:val="00D768DC"/>
    <w:rsid w:val="00D768E5"/>
    <w:rsid w:val="00D77213"/>
    <w:rsid w:val="00D777DC"/>
    <w:rsid w:val="00D77BEB"/>
    <w:rsid w:val="00D77D39"/>
    <w:rsid w:val="00D77D87"/>
    <w:rsid w:val="00D80060"/>
    <w:rsid w:val="00D8048F"/>
    <w:rsid w:val="00D80699"/>
    <w:rsid w:val="00D8074B"/>
    <w:rsid w:val="00D80864"/>
    <w:rsid w:val="00D80C62"/>
    <w:rsid w:val="00D80F0F"/>
    <w:rsid w:val="00D813E7"/>
    <w:rsid w:val="00D81402"/>
    <w:rsid w:val="00D81729"/>
    <w:rsid w:val="00D818D2"/>
    <w:rsid w:val="00D81C84"/>
    <w:rsid w:val="00D81D90"/>
    <w:rsid w:val="00D8238B"/>
    <w:rsid w:val="00D823CC"/>
    <w:rsid w:val="00D82B2F"/>
    <w:rsid w:val="00D82BA7"/>
    <w:rsid w:val="00D82BF4"/>
    <w:rsid w:val="00D83036"/>
    <w:rsid w:val="00D83255"/>
    <w:rsid w:val="00D83475"/>
    <w:rsid w:val="00D8370A"/>
    <w:rsid w:val="00D83BEA"/>
    <w:rsid w:val="00D83C46"/>
    <w:rsid w:val="00D83CCC"/>
    <w:rsid w:val="00D83F15"/>
    <w:rsid w:val="00D8409D"/>
    <w:rsid w:val="00D84151"/>
    <w:rsid w:val="00D84864"/>
    <w:rsid w:val="00D84A34"/>
    <w:rsid w:val="00D84AAC"/>
    <w:rsid w:val="00D84FD5"/>
    <w:rsid w:val="00D8533C"/>
    <w:rsid w:val="00D8538F"/>
    <w:rsid w:val="00D854CB"/>
    <w:rsid w:val="00D85647"/>
    <w:rsid w:val="00D857D4"/>
    <w:rsid w:val="00D85AB8"/>
    <w:rsid w:val="00D85F43"/>
    <w:rsid w:val="00D86035"/>
    <w:rsid w:val="00D8618A"/>
    <w:rsid w:val="00D86419"/>
    <w:rsid w:val="00D864E1"/>
    <w:rsid w:val="00D865D3"/>
    <w:rsid w:val="00D866B4"/>
    <w:rsid w:val="00D8734B"/>
    <w:rsid w:val="00D877D8"/>
    <w:rsid w:val="00D87962"/>
    <w:rsid w:val="00D87A49"/>
    <w:rsid w:val="00D87A7C"/>
    <w:rsid w:val="00D87AD1"/>
    <w:rsid w:val="00D87C67"/>
    <w:rsid w:val="00D87E5E"/>
    <w:rsid w:val="00D87EDA"/>
    <w:rsid w:val="00D9034A"/>
    <w:rsid w:val="00D90561"/>
    <w:rsid w:val="00D906EC"/>
    <w:rsid w:val="00D907BF"/>
    <w:rsid w:val="00D91002"/>
    <w:rsid w:val="00D91055"/>
    <w:rsid w:val="00D913B1"/>
    <w:rsid w:val="00D918D0"/>
    <w:rsid w:val="00D9195A"/>
    <w:rsid w:val="00D91B67"/>
    <w:rsid w:val="00D91D9E"/>
    <w:rsid w:val="00D91F93"/>
    <w:rsid w:val="00D91FD1"/>
    <w:rsid w:val="00D922E7"/>
    <w:rsid w:val="00D929E0"/>
    <w:rsid w:val="00D92B37"/>
    <w:rsid w:val="00D92BFA"/>
    <w:rsid w:val="00D92D23"/>
    <w:rsid w:val="00D92ED0"/>
    <w:rsid w:val="00D92F48"/>
    <w:rsid w:val="00D93039"/>
    <w:rsid w:val="00D930AF"/>
    <w:rsid w:val="00D933AD"/>
    <w:rsid w:val="00D934D7"/>
    <w:rsid w:val="00D938D0"/>
    <w:rsid w:val="00D93926"/>
    <w:rsid w:val="00D93BCB"/>
    <w:rsid w:val="00D93C71"/>
    <w:rsid w:val="00D93CF5"/>
    <w:rsid w:val="00D93E31"/>
    <w:rsid w:val="00D9418F"/>
    <w:rsid w:val="00D9421A"/>
    <w:rsid w:val="00D942F9"/>
    <w:rsid w:val="00D9468C"/>
    <w:rsid w:val="00D946DD"/>
    <w:rsid w:val="00D94706"/>
    <w:rsid w:val="00D94CFA"/>
    <w:rsid w:val="00D94DF0"/>
    <w:rsid w:val="00D9519A"/>
    <w:rsid w:val="00D95228"/>
    <w:rsid w:val="00D9531B"/>
    <w:rsid w:val="00D95442"/>
    <w:rsid w:val="00D95489"/>
    <w:rsid w:val="00D954B1"/>
    <w:rsid w:val="00D95524"/>
    <w:rsid w:val="00D956AF"/>
    <w:rsid w:val="00D95E1A"/>
    <w:rsid w:val="00D95E2D"/>
    <w:rsid w:val="00D962E1"/>
    <w:rsid w:val="00D964D7"/>
    <w:rsid w:val="00D9651F"/>
    <w:rsid w:val="00D96737"/>
    <w:rsid w:val="00D97038"/>
    <w:rsid w:val="00D97042"/>
    <w:rsid w:val="00D971B2"/>
    <w:rsid w:val="00D97234"/>
    <w:rsid w:val="00D9756D"/>
    <w:rsid w:val="00D977B1"/>
    <w:rsid w:val="00D97959"/>
    <w:rsid w:val="00D979FD"/>
    <w:rsid w:val="00D97ACD"/>
    <w:rsid w:val="00D97B81"/>
    <w:rsid w:val="00D97C5F"/>
    <w:rsid w:val="00D97E9B"/>
    <w:rsid w:val="00DA0052"/>
    <w:rsid w:val="00DA007C"/>
    <w:rsid w:val="00DA0252"/>
    <w:rsid w:val="00DA0606"/>
    <w:rsid w:val="00DA0665"/>
    <w:rsid w:val="00DA08D8"/>
    <w:rsid w:val="00DA110E"/>
    <w:rsid w:val="00DA115A"/>
    <w:rsid w:val="00DA17DF"/>
    <w:rsid w:val="00DA180D"/>
    <w:rsid w:val="00DA19AF"/>
    <w:rsid w:val="00DA19D7"/>
    <w:rsid w:val="00DA1A9D"/>
    <w:rsid w:val="00DA1B15"/>
    <w:rsid w:val="00DA1BCE"/>
    <w:rsid w:val="00DA2127"/>
    <w:rsid w:val="00DA21FD"/>
    <w:rsid w:val="00DA2222"/>
    <w:rsid w:val="00DA246F"/>
    <w:rsid w:val="00DA259D"/>
    <w:rsid w:val="00DA268E"/>
    <w:rsid w:val="00DA29E9"/>
    <w:rsid w:val="00DA2BB9"/>
    <w:rsid w:val="00DA2E3D"/>
    <w:rsid w:val="00DA3332"/>
    <w:rsid w:val="00DA39D3"/>
    <w:rsid w:val="00DA3C13"/>
    <w:rsid w:val="00DA41B6"/>
    <w:rsid w:val="00DA4231"/>
    <w:rsid w:val="00DA451D"/>
    <w:rsid w:val="00DA4788"/>
    <w:rsid w:val="00DA4B55"/>
    <w:rsid w:val="00DA4C88"/>
    <w:rsid w:val="00DA5266"/>
    <w:rsid w:val="00DA5277"/>
    <w:rsid w:val="00DA54A6"/>
    <w:rsid w:val="00DA5942"/>
    <w:rsid w:val="00DA5ACB"/>
    <w:rsid w:val="00DA5AFD"/>
    <w:rsid w:val="00DA5D08"/>
    <w:rsid w:val="00DA64CD"/>
    <w:rsid w:val="00DA64DC"/>
    <w:rsid w:val="00DA6974"/>
    <w:rsid w:val="00DA6B1B"/>
    <w:rsid w:val="00DA6ED8"/>
    <w:rsid w:val="00DA728F"/>
    <w:rsid w:val="00DA72C4"/>
    <w:rsid w:val="00DA73AC"/>
    <w:rsid w:val="00DA76E9"/>
    <w:rsid w:val="00DA771E"/>
    <w:rsid w:val="00DA797C"/>
    <w:rsid w:val="00DA79C4"/>
    <w:rsid w:val="00DA7D2F"/>
    <w:rsid w:val="00DA7FB0"/>
    <w:rsid w:val="00DB0167"/>
    <w:rsid w:val="00DB01A4"/>
    <w:rsid w:val="00DB0261"/>
    <w:rsid w:val="00DB0448"/>
    <w:rsid w:val="00DB04A4"/>
    <w:rsid w:val="00DB071B"/>
    <w:rsid w:val="00DB08D4"/>
    <w:rsid w:val="00DB0CB5"/>
    <w:rsid w:val="00DB0D32"/>
    <w:rsid w:val="00DB0E0D"/>
    <w:rsid w:val="00DB1116"/>
    <w:rsid w:val="00DB13CB"/>
    <w:rsid w:val="00DB16E4"/>
    <w:rsid w:val="00DB1752"/>
    <w:rsid w:val="00DB1978"/>
    <w:rsid w:val="00DB19E5"/>
    <w:rsid w:val="00DB1D98"/>
    <w:rsid w:val="00DB23FF"/>
    <w:rsid w:val="00DB25BF"/>
    <w:rsid w:val="00DB2673"/>
    <w:rsid w:val="00DB2A00"/>
    <w:rsid w:val="00DB2A9E"/>
    <w:rsid w:val="00DB3368"/>
    <w:rsid w:val="00DB344C"/>
    <w:rsid w:val="00DB39F4"/>
    <w:rsid w:val="00DB3A65"/>
    <w:rsid w:val="00DB3CF2"/>
    <w:rsid w:val="00DB3E73"/>
    <w:rsid w:val="00DB3ED0"/>
    <w:rsid w:val="00DB406E"/>
    <w:rsid w:val="00DB4083"/>
    <w:rsid w:val="00DB430A"/>
    <w:rsid w:val="00DB4350"/>
    <w:rsid w:val="00DB452D"/>
    <w:rsid w:val="00DB4721"/>
    <w:rsid w:val="00DB4852"/>
    <w:rsid w:val="00DB495E"/>
    <w:rsid w:val="00DB4A2F"/>
    <w:rsid w:val="00DB527A"/>
    <w:rsid w:val="00DB52A6"/>
    <w:rsid w:val="00DB54C6"/>
    <w:rsid w:val="00DB55B1"/>
    <w:rsid w:val="00DB5757"/>
    <w:rsid w:val="00DB5B50"/>
    <w:rsid w:val="00DB5EA0"/>
    <w:rsid w:val="00DB5F81"/>
    <w:rsid w:val="00DB6025"/>
    <w:rsid w:val="00DB611D"/>
    <w:rsid w:val="00DB643C"/>
    <w:rsid w:val="00DB6601"/>
    <w:rsid w:val="00DB6A1A"/>
    <w:rsid w:val="00DB6A29"/>
    <w:rsid w:val="00DB6A41"/>
    <w:rsid w:val="00DB6A6F"/>
    <w:rsid w:val="00DB6A71"/>
    <w:rsid w:val="00DB6D84"/>
    <w:rsid w:val="00DB6EAF"/>
    <w:rsid w:val="00DB6F52"/>
    <w:rsid w:val="00DB7049"/>
    <w:rsid w:val="00DB79B0"/>
    <w:rsid w:val="00DB7D04"/>
    <w:rsid w:val="00DB7EDC"/>
    <w:rsid w:val="00DC0135"/>
    <w:rsid w:val="00DC03BC"/>
    <w:rsid w:val="00DC041B"/>
    <w:rsid w:val="00DC0822"/>
    <w:rsid w:val="00DC0AE4"/>
    <w:rsid w:val="00DC0F92"/>
    <w:rsid w:val="00DC117D"/>
    <w:rsid w:val="00DC162A"/>
    <w:rsid w:val="00DC1A0C"/>
    <w:rsid w:val="00DC1A1F"/>
    <w:rsid w:val="00DC1CBE"/>
    <w:rsid w:val="00DC1D13"/>
    <w:rsid w:val="00DC2853"/>
    <w:rsid w:val="00DC288D"/>
    <w:rsid w:val="00DC298F"/>
    <w:rsid w:val="00DC2AD0"/>
    <w:rsid w:val="00DC2DBC"/>
    <w:rsid w:val="00DC3291"/>
    <w:rsid w:val="00DC340D"/>
    <w:rsid w:val="00DC36B0"/>
    <w:rsid w:val="00DC3834"/>
    <w:rsid w:val="00DC405B"/>
    <w:rsid w:val="00DC426C"/>
    <w:rsid w:val="00DC4AEF"/>
    <w:rsid w:val="00DC4D16"/>
    <w:rsid w:val="00DC52B6"/>
    <w:rsid w:val="00DC5300"/>
    <w:rsid w:val="00DC54C4"/>
    <w:rsid w:val="00DC5AAF"/>
    <w:rsid w:val="00DC5C9D"/>
    <w:rsid w:val="00DC5D01"/>
    <w:rsid w:val="00DC5EF9"/>
    <w:rsid w:val="00DC5F3C"/>
    <w:rsid w:val="00DC5FA8"/>
    <w:rsid w:val="00DC6138"/>
    <w:rsid w:val="00DC621E"/>
    <w:rsid w:val="00DC62EF"/>
    <w:rsid w:val="00DC644D"/>
    <w:rsid w:val="00DC660D"/>
    <w:rsid w:val="00DC6758"/>
    <w:rsid w:val="00DC6AB9"/>
    <w:rsid w:val="00DC6B4A"/>
    <w:rsid w:val="00DC6B93"/>
    <w:rsid w:val="00DC6F23"/>
    <w:rsid w:val="00DC724C"/>
    <w:rsid w:val="00DC72A5"/>
    <w:rsid w:val="00DC7313"/>
    <w:rsid w:val="00DC7461"/>
    <w:rsid w:val="00DC7735"/>
    <w:rsid w:val="00DC7753"/>
    <w:rsid w:val="00DC7790"/>
    <w:rsid w:val="00DC7960"/>
    <w:rsid w:val="00DC7A48"/>
    <w:rsid w:val="00DC7A73"/>
    <w:rsid w:val="00DC7A90"/>
    <w:rsid w:val="00DC7CB4"/>
    <w:rsid w:val="00DC7CDF"/>
    <w:rsid w:val="00DC7D28"/>
    <w:rsid w:val="00DC7FCB"/>
    <w:rsid w:val="00DD00E5"/>
    <w:rsid w:val="00DD03C5"/>
    <w:rsid w:val="00DD04ED"/>
    <w:rsid w:val="00DD0A7E"/>
    <w:rsid w:val="00DD0C3E"/>
    <w:rsid w:val="00DD0ED6"/>
    <w:rsid w:val="00DD11E3"/>
    <w:rsid w:val="00DD1392"/>
    <w:rsid w:val="00DD1458"/>
    <w:rsid w:val="00DD17E8"/>
    <w:rsid w:val="00DD1A29"/>
    <w:rsid w:val="00DD1DAF"/>
    <w:rsid w:val="00DD1F9F"/>
    <w:rsid w:val="00DD2026"/>
    <w:rsid w:val="00DD217A"/>
    <w:rsid w:val="00DD2225"/>
    <w:rsid w:val="00DD239A"/>
    <w:rsid w:val="00DD247B"/>
    <w:rsid w:val="00DD2985"/>
    <w:rsid w:val="00DD2988"/>
    <w:rsid w:val="00DD2A66"/>
    <w:rsid w:val="00DD2C90"/>
    <w:rsid w:val="00DD2CF1"/>
    <w:rsid w:val="00DD2D2F"/>
    <w:rsid w:val="00DD2DDC"/>
    <w:rsid w:val="00DD2E2E"/>
    <w:rsid w:val="00DD2EC1"/>
    <w:rsid w:val="00DD2F9C"/>
    <w:rsid w:val="00DD3192"/>
    <w:rsid w:val="00DD31FD"/>
    <w:rsid w:val="00DD339A"/>
    <w:rsid w:val="00DD3629"/>
    <w:rsid w:val="00DD3CAA"/>
    <w:rsid w:val="00DD4141"/>
    <w:rsid w:val="00DD4229"/>
    <w:rsid w:val="00DD4238"/>
    <w:rsid w:val="00DD435E"/>
    <w:rsid w:val="00DD488B"/>
    <w:rsid w:val="00DD4A98"/>
    <w:rsid w:val="00DD4C8B"/>
    <w:rsid w:val="00DD4E15"/>
    <w:rsid w:val="00DD5044"/>
    <w:rsid w:val="00DD5125"/>
    <w:rsid w:val="00DD518E"/>
    <w:rsid w:val="00DD5220"/>
    <w:rsid w:val="00DD54BC"/>
    <w:rsid w:val="00DD562C"/>
    <w:rsid w:val="00DD5738"/>
    <w:rsid w:val="00DD5829"/>
    <w:rsid w:val="00DD595A"/>
    <w:rsid w:val="00DD6095"/>
    <w:rsid w:val="00DD6120"/>
    <w:rsid w:val="00DD6277"/>
    <w:rsid w:val="00DD65BC"/>
    <w:rsid w:val="00DD66BE"/>
    <w:rsid w:val="00DD69AC"/>
    <w:rsid w:val="00DD6A56"/>
    <w:rsid w:val="00DD6DE7"/>
    <w:rsid w:val="00DD6F52"/>
    <w:rsid w:val="00DD6FF1"/>
    <w:rsid w:val="00DD71E6"/>
    <w:rsid w:val="00DD73B5"/>
    <w:rsid w:val="00DD7481"/>
    <w:rsid w:val="00DD74FE"/>
    <w:rsid w:val="00DD75E9"/>
    <w:rsid w:val="00DD77FE"/>
    <w:rsid w:val="00DD7809"/>
    <w:rsid w:val="00DD7AD1"/>
    <w:rsid w:val="00DD7AD3"/>
    <w:rsid w:val="00DD7CE5"/>
    <w:rsid w:val="00DD7D68"/>
    <w:rsid w:val="00DE004E"/>
    <w:rsid w:val="00DE0065"/>
    <w:rsid w:val="00DE0208"/>
    <w:rsid w:val="00DE030A"/>
    <w:rsid w:val="00DE0586"/>
    <w:rsid w:val="00DE0657"/>
    <w:rsid w:val="00DE0891"/>
    <w:rsid w:val="00DE0CE1"/>
    <w:rsid w:val="00DE1115"/>
    <w:rsid w:val="00DE11AD"/>
    <w:rsid w:val="00DE151D"/>
    <w:rsid w:val="00DE15D6"/>
    <w:rsid w:val="00DE1700"/>
    <w:rsid w:val="00DE19BC"/>
    <w:rsid w:val="00DE1E12"/>
    <w:rsid w:val="00DE1E71"/>
    <w:rsid w:val="00DE1FC2"/>
    <w:rsid w:val="00DE26E7"/>
    <w:rsid w:val="00DE270C"/>
    <w:rsid w:val="00DE3298"/>
    <w:rsid w:val="00DE3313"/>
    <w:rsid w:val="00DE3383"/>
    <w:rsid w:val="00DE3439"/>
    <w:rsid w:val="00DE378F"/>
    <w:rsid w:val="00DE3CAC"/>
    <w:rsid w:val="00DE4086"/>
    <w:rsid w:val="00DE40F7"/>
    <w:rsid w:val="00DE428A"/>
    <w:rsid w:val="00DE4420"/>
    <w:rsid w:val="00DE4567"/>
    <w:rsid w:val="00DE4A04"/>
    <w:rsid w:val="00DE4A8A"/>
    <w:rsid w:val="00DE4D32"/>
    <w:rsid w:val="00DE4E22"/>
    <w:rsid w:val="00DE4F5C"/>
    <w:rsid w:val="00DE515B"/>
    <w:rsid w:val="00DE518D"/>
    <w:rsid w:val="00DE580C"/>
    <w:rsid w:val="00DE59FB"/>
    <w:rsid w:val="00DE5CE0"/>
    <w:rsid w:val="00DE601F"/>
    <w:rsid w:val="00DE603B"/>
    <w:rsid w:val="00DE6085"/>
    <w:rsid w:val="00DE61F8"/>
    <w:rsid w:val="00DE6241"/>
    <w:rsid w:val="00DE628C"/>
    <w:rsid w:val="00DE62E8"/>
    <w:rsid w:val="00DE664E"/>
    <w:rsid w:val="00DE6909"/>
    <w:rsid w:val="00DE6E59"/>
    <w:rsid w:val="00DE6F6D"/>
    <w:rsid w:val="00DE6F7C"/>
    <w:rsid w:val="00DE7131"/>
    <w:rsid w:val="00DE715A"/>
    <w:rsid w:val="00DE71E2"/>
    <w:rsid w:val="00DE72C7"/>
    <w:rsid w:val="00DE7362"/>
    <w:rsid w:val="00DE7437"/>
    <w:rsid w:val="00DE75B8"/>
    <w:rsid w:val="00DE7726"/>
    <w:rsid w:val="00DE7A00"/>
    <w:rsid w:val="00DE7AC8"/>
    <w:rsid w:val="00DE7B2E"/>
    <w:rsid w:val="00DE7C5D"/>
    <w:rsid w:val="00DE7D2F"/>
    <w:rsid w:val="00DE7D6A"/>
    <w:rsid w:val="00DF01B9"/>
    <w:rsid w:val="00DF01D8"/>
    <w:rsid w:val="00DF05F7"/>
    <w:rsid w:val="00DF0993"/>
    <w:rsid w:val="00DF0AA4"/>
    <w:rsid w:val="00DF0BD4"/>
    <w:rsid w:val="00DF0C3E"/>
    <w:rsid w:val="00DF0F2E"/>
    <w:rsid w:val="00DF12AE"/>
    <w:rsid w:val="00DF17FC"/>
    <w:rsid w:val="00DF192F"/>
    <w:rsid w:val="00DF2095"/>
    <w:rsid w:val="00DF2A05"/>
    <w:rsid w:val="00DF3450"/>
    <w:rsid w:val="00DF3510"/>
    <w:rsid w:val="00DF3717"/>
    <w:rsid w:val="00DF3757"/>
    <w:rsid w:val="00DF39A8"/>
    <w:rsid w:val="00DF3AC4"/>
    <w:rsid w:val="00DF3CD4"/>
    <w:rsid w:val="00DF3F29"/>
    <w:rsid w:val="00DF4590"/>
    <w:rsid w:val="00DF49BB"/>
    <w:rsid w:val="00DF4A14"/>
    <w:rsid w:val="00DF4C75"/>
    <w:rsid w:val="00DF4F49"/>
    <w:rsid w:val="00DF53D0"/>
    <w:rsid w:val="00DF53F9"/>
    <w:rsid w:val="00DF54A3"/>
    <w:rsid w:val="00DF5911"/>
    <w:rsid w:val="00DF59FB"/>
    <w:rsid w:val="00DF6CC3"/>
    <w:rsid w:val="00DF6DB7"/>
    <w:rsid w:val="00DF7152"/>
    <w:rsid w:val="00DF7352"/>
    <w:rsid w:val="00DF763F"/>
    <w:rsid w:val="00DF764F"/>
    <w:rsid w:val="00DF77A5"/>
    <w:rsid w:val="00DF78A6"/>
    <w:rsid w:val="00DF799A"/>
    <w:rsid w:val="00DF7A94"/>
    <w:rsid w:val="00DF7AE4"/>
    <w:rsid w:val="00DF7C94"/>
    <w:rsid w:val="00DF7E4E"/>
    <w:rsid w:val="00E00278"/>
    <w:rsid w:val="00E00483"/>
    <w:rsid w:val="00E0073D"/>
    <w:rsid w:val="00E0080C"/>
    <w:rsid w:val="00E008E7"/>
    <w:rsid w:val="00E00F4C"/>
    <w:rsid w:val="00E014E9"/>
    <w:rsid w:val="00E01B9F"/>
    <w:rsid w:val="00E01CA2"/>
    <w:rsid w:val="00E01EAD"/>
    <w:rsid w:val="00E02122"/>
    <w:rsid w:val="00E026AF"/>
    <w:rsid w:val="00E02CCB"/>
    <w:rsid w:val="00E02D61"/>
    <w:rsid w:val="00E032A7"/>
    <w:rsid w:val="00E03385"/>
    <w:rsid w:val="00E0382C"/>
    <w:rsid w:val="00E03A8E"/>
    <w:rsid w:val="00E03BFE"/>
    <w:rsid w:val="00E0401D"/>
    <w:rsid w:val="00E04150"/>
    <w:rsid w:val="00E0475E"/>
    <w:rsid w:val="00E0481B"/>
    <w:rsid w:val="00E0491E"/>
    <w:rsid w:val="00E049BB"/>
    <w:rsid w:val="00E04A83"/>
    <w:rsid w:val="00E051D5"/>
    <w:rsid w:val="00E05314"/>
    <w:rsid w:val="00E0557B"/>
    <w:rsid w:val="00E055E4"/>
    <w:rsid w:val="00E0586B"/>
    <w:rsid w:val="00E05A37"/>
    <w:rsid w:val="00E05CEF"/>
    <w:rsid w:val="00E05EBB"/>
    <w:rsid w:val="00E05F5B"/>
    <w:rsid w:val="00E06023"/>
    <w:rsid w:val="00E066E4"/>
    <w:rsid w:val="00E068B7"/>
    <w:rsid w:val="00E06921"/>
    <w:rsid w:val="00E06E68"/>
    <w:rsid w:val="00E06FFA"/>
    <w:rsid w:val="00E0729F"/>
    <w:rsid w:val="00E07308"/>
    <w:rsid w:val="00E07410"/>
    <w:rsid w:val="00E0750C"/>
    <w:rsid w:val="00E0774E"/>
    <w:rsid w:val="00E077DA"/>
    <w:rsid w:val="00E07831"/>
    <w:rsid w:val="00E0787B"/>
    <w:rsid w:val="00E079E5"/>
    <w:rsid w:val="00E104F4"/>
    <w:rsid w:val="00E105F8"/>
    <w:rsid w:val="00E10685"/>
    <w:rsid w:val="00E106A7"/>
    <w:rsid w:val="00E10746"/>
    <w:rsid w:val="00E10AC3"/>
    <w:rsid w:val="00E10CF2"/>
    <w:rsid w:val="00E10F16"/>
    <w:rsid w:val="00E11296"/>
    <w:rsid w:val="00E114FD"/>
    <w:rsid w:val="00E11518"/>
    <w:rsid w:val="00E118CA"/>
    <w:rsid w:val="00E11B2D"/>
    <w:rsid w:val="00E11C1D"/>
    <w:rsid w:val="00E11C45"/>
    <w:rsid w:val="00E12356"/>
    <w:rsid w:val="00E1243F"/>
    <w:rsid w:val="00E125AF"/>
    <w:rsid w:val="00E126C1"/>
    <w:rsid w:val="00E12907"/>
    <w:rsid w:val="00E1295F"/>
    <w:rsid w:val="00E12962"/>
    <w:rsid w:val="00E12ADB"/>
    <w:rsid w:val="00E12E2A"/>
    <w:rsid w:val="00E13196"/>
    <w:rsid w:val="00E1368F"/>
    <w:rsid w:val="00E136F8"/>
    <w:rsid w:val="00E13840"/>
    <w:rsid w:val="00E13A5A"/>
    <w:rsid w:val="00E13F62"/>
    <w:rsid w:val="00E14126"/>
    <w:rsid w:val="00E14535"/>
    <w:rsid w:val="00E145B3"/>
    <w:rsid w:val="00E148DE"/>
    <w:rsid w:val="00E1493F"/>
    <w:rsid w:val="00E14A27"/>
    <w:rsid w:val="00E14C8B"/>
    <w:rsid w:val="00E14D20"/>
    <w:rsid w:val="00E14EE0"/>
    <w:rsid w:val="00E14F7B"/>
    <w:rsid w:val="00E14FB9"/>
    <w:rsid w:val="00E150C3"/>
    <w:rsid w:val="00E15312"/>
    <w:rsid w:val="00E157B8"/>
    <w:rsid w:val="00E1583E"/>
    <w:rsid w:val="00E1589A"/>
    <w:rsid w:val="00E15C09"/>
    <w:rsid w:val="00E15C1E"/>
    <w:rsid w:val="00E15D35"/>
    <w:rsid w:val="00E15D6D"/>
    <w:rsid w:val="00E1605C"/>
    <w:rsid w:val="00E16278"/>
    <w:rsid w:val="00E163C7"/>
    <w:rsid w:val="00E16510"/>
    <w:rsid w:val="00E1658F"/>
    <w:rsid w:val="00E16591"/>
    <w:rsid w:val="00E16EBF"/>
    <w:rsid w:val="00E1718B"/>
    <w:rsid w:val="00E1729A"/>
    <w:rsid w:val="00E17725"/>
    <w:rsid w:val="00E1799F"/>
    <w:rsid w:val="00E17BA5"/>
    <w:rsid w:val="00E17D87"/>
    <w:rsid w:val="00E17E32"/>
    <w:rsid w:val="00E17FE6"/>
    <w:rsid w:val="00E20200"/>
    <w:rsid w:val="00E20AC2"/>
    <w:rsid w:val="00E20F4B"/>
    <w:rsid w:val="00E210C2"/>
    <w:rsid w:val="00E21203"/>
    <w:rsid w:val="00E212DD"/>
    <w:rsid w:val="00E2138D"/>
    <w:rsid w:val="00E21520"/>
    <w:rsid w:val="00E217F5"/>
    <w:rsid w:val="00E21B22"/>
    <w:rsid w:val="00E21BCA"/>
    <w:rsid w:val="00E21F02"/>
    <w:rsid w:val="00E221AB"/>
    <w:rsid w:val="00E221CA"/>
    <w:rsid w:val="00E22525"/>
    <w:rsid w:val="00E22660"/>
    <w:rsid w:val="00E2292A"/>
    <w:rsid w:val="00E22B0C"/>
    <w:rsid w:val="00E22CBF"/>
    <w:rsid w:val="00E22E78"/>
    <w:rsid w:val="00E2326E"/>
    <w:rsid w:val="00E233ED"/>
    <w:rsid w:val="00E23434"/>
    <w:rsid w:val="00E23B5A"/>
    <w:rsid w:val="00E23B6E"/>
    <w:rsid w:val="00E23D79"/>
    <w:rsid w:val="00E23E69"/>
    <w:rsid w:val="00E23FF7"/>
    <w:rsid w:val="00E24BC9"/>
    <w:rsid w:val="00E24C2F"/>
    <w:rsid w:val="00E25135"/>
    <w:rsid w:val="00E256CC"/>
    <w:rsid w:val="00E25910"/>
    <w:rsid w:val="00E25A62"/>
    <w:rsid w:val="00E25B30"/>
    <w:rsid w:val="00E25B83"/>
    <w:rsid w:val="00E26039"/>
    <w:rsid w:val="00E260D5"/>
    <w:rsid w:val="00E262E4"/>
    <w:rsid w:val="00E26A30"/>
    <w:rsid w:val="00E26AA1"/>
    <w:rsid w:val="00E26AC0"/>
    <w:rsid w:val="00E26B32"/>
    <w:rsid w:val="00E2717D"/>
    <w:rsid w:val="00E2719C"/>
    <w:rsid w:val="00E27328"/>
    <w:rsid w:val="00E274F0"/>
    <w:rsid w:val="00E274F6"/>
    <w:rsid w:val="00E2767A"/>
    <w:rsid w:val="00E27AC0"/>
    <w:rsid w:val="00E27D9B"/>
    <w:rsid w:val="00E27DA6"/>
    <w:rsid w:val="00E30110"/>
    <w:rsid w:val="00E30343"/>
    <w:rsid w:val="00E304F2"/>
    <w:rsid w:val="00E306DD"/>
    <w:rsid w:val="00E3073F"/>
    <w:rsid w:val="00E30BE8"/>
    <w:rsid w:val="00E30C32"/>
    <w:rsid w:val="00E30F04"/>
    <w:rsid w:val="00E30F85"/>
    <w:rsid w:val="00E31050"/>
    <w:rsid w:val="00E31169"/>
    <w:rsid w:val="00E312BC"/>
    <w:rsid w:val="00E31396"/>
    <w:rsid w:val="00E315B5"/>
    <w:rsid w:val="00E31701"/>
    <w:rsid w:val="00E31969"/>
    <w:rsid w:val="00E31F2B"/>
    <w:rsid w:val="00E32547"/>
    <w:rsid w:val="00E326F6"/>
    <w:rsid w:val="00E328E0"/>
    <w:rsid w:val="00E3298C"/>
    <w:rsid w:val="00E32A10"/>
    <w:rsid w:val="00E32A60"/>
    <w:rsid w:val="00E32B1C"/>
    <w:rsid w:val="00E32C51"/>
    <w:rsid w:val="00E335E0"/>
    <w:rsid w:val="00E33B85"/>
    <w:rsid w:val="00E33C2C"/>
    <w:rsid w:val="00E34420"/>
    <w:rsid w:val="00E344D2"/>
    <w:rsid w:val="00E3465B"/>
    <w:rsid w:val="00E34CC8"/>
    <w:rsid w:val="00E34E35"/>
    <w:rsid w:val="00E34E5B"/>
    <w:rsid w:val="00E3507E"/>
    <w:rsid w:val="00E350CB"/>
    <w:rsid w:val="00E3514B"/>
    <w:rsid w:val="00E3565B"/>
    <w:rsid w:val="00E35ABC"/>
    <w:rsid w:val="00E35B81"/>
    <w:rsid w:val="00E35C28"/>
    <w:rsid w:val="00E35CC0"/>
    <w:rsid w:val="00E35E44"/>
    <w:rsid w:val="00E35F08"/>
    <w:rsid w:val="00E36044"/>
    <w:rsid w:val="00E3617A"/>
    <w:rsid w:val="00E361E2"/>
    <w:rsid w:val="00E3638A"/>
    <w:rsid w:val="00E364BD"/>
    <w:rsid w:val="00E3664C"/>
    <w:rsid w:val="00E369B2"/>
    <w:rsid w:val="00E36C0C"/>
    <w:rsid w:val="00E36C83"/>
    <w:rsid w:val="00E3728C"/>
    <w:rsid w:val="00E372FD"/>
    <w:rsid w:val="00E373C0"/>
    <w:rsid w:val="00E37752"/>
    <w:rsid w:val="00E377AC"/>
    <w:rsid w:val="00E3791C"/>
    <w:rsid w:val="00E4022D"/>
    <w:rsid w:val="00E40845"/>
    <w:rsid w:val="00E408A9"/>
    <w:rsid w:val="00E40A51"/>
    <w:rsid w:val="00E40B73"/>
    <w:rsid w:val="00E40C4D"/>
    <w:rsid w:val="00E40CF7"/>
    <w:rsid w:val="00E40FFA"/>
    <w:rsid w:val="00E410C5"/>
    <w:rsid w:val="00E41130"/>
    <w:rsid w:val="00E411E6"/>
    <w:rsid w:val="00E411F7"/>
    <w:rsid w:val="00E41451"/>
    <w:rsid w:val="00E41466"/>
    <w:rsid w:val="00E41596"/>
    <w:rsid w:val="00E4166F"/>
    <w:rsid w:val="00E4178C"/>
    <w:rsid w:val="00E41FA8"/>
    <w:rsid w:val="00E4200E"/>
    <w:rsid w:val="00E420D8"/>
    <w:rsid w:val="00E420F4"/>
    <w:rsid w:val="00E42417"/>
    <w:rsid w:val="00E4278C"/>
    <w:rsid w:val="00E429D3"/>
    <w:rsid w:val="00E42A21"/>
    <w:rsid w:val="00E42D51"/>
    <w:rsid w:val="00E42F53"/>
    <w:rsid w:val="00E431FC"/>
    <w:rsid w:val="00E432AD"/>
    <w:rsid w:val="00E432B9"/>
    <w:rsid w:val="00E43312"/>
    <w:rsid w:val="00E4347C"/>
    <w:rsid w:val="00E4388D"/>
    <w:rsid w:val="00E43A94"/>
    <w:rsid w:val="00E43B66"/>
    <w:rsid w:val="00E43C83"/>
    <w:rsid w:val="00E4404F"/>
    <w:rsid w:val="00E44060"/>
    <w:rsid w:val="00E44616"/>
    <w:rsid w:val="00E44D70"/>
    <w:rsid w:val="00E452C8"/>
    <w:rsid w:val="00E45349"/>
    <w:rsid w:val="00E453FB"/>
    <w:rsid w:val="00E4556A"/>
    <w:rsid w:val="00E459AD"/>
    <w:rsid w:val="00E45A6D"/>
    <w:rsid w:val="00E45AA4"/>
    <w:rsid w:val="00E45D17"/>
    <w:rsid w:val="00E45DF8"/>
    <w:rsid w:val="00E45E49"/>
    <w:rsid w:val="00E46073"/>
    <w:rsid w:val="00E4637B"/>
    <w:rsid w:val="00E464CA"/>
    <w:rsid w:val="00E4661B"/>
    <w:rsid w:val="00E46718"/>
    <w:rsid w:val="00E46916"/>
    <w:rsid w:val="00E46A8F"/>
    <w:rsid w:val="00E46A9C"/>
    <w:rsid w:val="00E46CD2"/>
    <w:rsid w:val="00E4709C"/>
    <w:rsid w:val="00E473B7"/>
    <w:rsid w:val="00E47432"/>
    <w:rsid w:val="00E47547"/>
    <w:rsid w:val="00E47627"/>
    <w:rsid w:val="00E47805"/>
    <w:rsid w:val="00E47BDE"/>
    <w:rsid w:val="00E501B0"/>
    <w:rsid w:val="00E502C6"/>
    <w:rsid w:val="00E503D6"/>
    <w:rsid w:val="00E5040A"/>
    <w:rsid w:val="00E50688"/>
    <w:rsid w:val="00E507E2"/>
    <w:rsid w:val="00E508D1"/>
    <w:rsid w:val="00E50B1D"/>
    <w:rsid w:val="00E5110E"/>
    <w:rsid w:val="00E512BC"/>
    <w:rsid w:val="00E517D3"/>
    <w:rsid w:val="00E519E7"/>
    <w:rsid w:val="00E5204E"/>
    <w:rsid w:val="00E521EF"/>
    <w:rsid w:val="00E522F0"/>
    <w:rsid w:val="00E52ACE"/>
    <w:rsid w:val="00E52D0E"/>
    <w:rsid w:val="00E52F3B"/>
    <w:rsid w:val="00E5346B"/>
    <w:rsid w:val="00E53648"/>
    <w:rsid w:val="00E53BFB"/>
    <w:rsid w:val="00E53F5F"/>
    <w:rsid w:val="00E54115"/>
    <w:rsid w:val="00E5469C"/>
    <w:rsid w:val="00E54984"/>
    <w:rsid w:val="00E54B54"/>
    <w:rsid w:val="00E54F31"/>
    <w:rsid w:val="00E551BB"/>
    <w:rsid w:val="00E55363"/>
    <w:rsid w:val="00E5548D"/>
    <w:rsid w:val="00E557C5"/>
    <w:rsid w:val="00E5596F"/>
    <w:rsid w:val="00E55978"/>
    <w:rsid w:val="00E55A7E"/>
    <w:rsid w:val="00E55AEC"/>
    <w:rsid w:val="00E55BC8"/>
    <w:rsid w:val="00E562D0"/>
    <w:rsid w:val="00E563BB"/>
    <w:rsid w:val="00E565A2"/>
    <w:rsid w:val="00E569A3"/>
    <w:rsid w:val="00E569C4"/>
    <w:rsid w:val="00E569F0"/>
    <w:rsid w:val="00E56DB4"/>
    <w:rsid w:val="00E56E3C"/>
    <w:rsid w:val="00E56ECE"/>
    <w:rsid w:val="00E573AF"/>
    <w:rsid w:val="00E5782D"/>
    <w:rsid w:val="00E57ED9"/>
    <w:rsid w:val="00E57FD3"/>
    <w:rsid w:val="00E60203"/>
    <w:rsid w:val="00E6043C"/>
    <w:rsid w:val="00E6050B"/>
    <w:rsid w:val="00E608FF"/>
    <w:rsid w:val="00E6096C"/>
    <w:rsid w:val="00E609BF"/>
    <w:rsid w:val="00E60C76"/>
    <w:rsid w:val="00E60E7F"/>
    <w:rsid w:val="00E6137B"/>
    <w:rsid w:val="00E6148B"/>
    <w:rsid w:val="00E618DB"/>
    <w:rsid w:val="00E61FF3"/>
    <w:rsid w:val="00E62093"/>
    <w:rsid w:val="00E6211C"/>
    <w:rsid w:val="00E6252D"/>
    <w:rsid w:val="00E629A6"/>
    <w:rsid w:val="00E62A0D"/>
    <w:rsid w:val="00E62A8B"/>
    <w:rsid w:val="00E62AB9"/>
    <w:rsid w:val="00E62CE0"/>
    <w:rsid w:val="00E62EAB"/>
    <w:rsid w:val="00E62FCC"/>
    <w:rsid w:val="00E6355F"/>
    <w:rsid w:val="00E635A1"/>
    <w:rsid w:val="00E635C2"/>
    <w:rsid w:val="00E63B25"/>
    <w:rsid w:val="00E63E7D"/>
    <w:rsid w:val="00E63EF7"/>
    <w:rsid w:val="00E64159"/>
    <w:rsid w:val="00E64218"/>
    <w:rsid w:val="00E6531B"/>
    <w:rsid w:val="00E6533C"/>
    <w:rsid w:val="00E6534C"/>
    <w:rsid w:val="00E65702"/>
    <w:rsid w:val="00E65B92"/>
    <w:rsid w:val="00E66503"/>
    <w:rsid w:val="00E667A8"/>
    <w:rsid w:val="00E66960"/>
    <w:rsid w:val="00E66985"/>
    <w:rsid w:val="00E66AD9"/>
    <w:rsid w:val="00E66BA7"/>
    <w:rsid w:val="00E66CBB"/>
    <w:rsid w:val="00E66F74"/>
    <w:rsid w:val="00E67076"/>
    <w:rsid w:val="00E673FD"/>
    <w:rsid w:val="00E67717"/>
    <w:rsid w:val="00E700C6"/>
    <w:rsid w:val="00E703AF"/>
    <w:rsid w:val="00E706AD"/>
    <w:rsid w:val="00E70C9E"/>
    <w:rsid w:val="00E71167"/>
    <w:rsid w:val="00E71425"/>
    <w:rsid w:val="00E7157F"/>
    <w:rsid w:val="00E715F7"/>
    <w:rsid w:val="00E7169B"/>
    <w:rsid w:val="00E718EF"/>
    <w:rsid w:val="00E71903"/>
    <w:rsid w:val="00E71BCE"/>
    <w:rsid w:val="00E71DC5"/>
    <w:rsid w:val="00E71E02"/>
    <w:rsid w:val="00E7206E"/>
    <w:rsid w:val="00E72570"/>
    <w:rsid w:val="00E727C2"/>
    <w:rsid w:val="00E72B82"/>
    <w:rsid w:val="00E72C36"/>
    <w:rsid w:val="00E72DDF"/>
    <w:rsid w:val="00E72EAA"/>
    <w:rsid w:val="00E730F3"/>
    <w:rsid w:val="00E730F7"/>
    <w:rsid w:val="00E7337F"/>
    <w:rsid w:val="00E7340C"/>
    <w:rsid w:val="00E7359B"/>
    <w:rsid w:val="00E73993"/>
    <w:rsid w:val="00E73C8F"/>
    <w:rsid w:val="00E73EBF"/>
    <w:rsid w:val="00E740A8"/>
    <w:rsid w:val="00E741E1"/>
    <w:rsid w:val="00E7434C"/>
    <w:rsid w:val="00E75158"/>
    <w:rsid w:val="00E7555B"/>
    <w:rsid w:val="00E755C6"/>
    <w:rsid w:val="00E7568B"/>
    <w:rsid w:val="00E75744"/>
    <w:rsid w:val="00E75804"/>
    <w:rsid w:val="00E75845"/>
    <w:rsid w:val="00E75A04"/>
    <w:rsid w:val="00E75B1C"/>
    <w:rsid w:val="00E75B8E"/>
    <w:rsid w:val="00E75C34"/>
    <w:rsid w:val="00E75DF5"/>
    <w:rsid w:val="00E75EB7"/>
    <w:rsid w:val="00E76081"/>
    <w:rsid w:val="00E761D6"/>
    <w:rsid w:val="00E7637E"/>
    <w:rsid w:val="00E76380"/>
    <w:rsid w:val="00E7638C"/>
    <w:rsid w:val="00E767C0"/>
    <w:rsid w:val="00E76900"/>
    <w:rsid w:val="00E76BFB"/>
    <w:rsid w:val="00E76D00"/>
    <w:rsid w:val="00E76D43"/>
    <w:rsid w:val="00E76F2E"/>
    <w:rsid w:val="00E772DF"/>
    <w:rsid w:val="00E77307"/>
    <w:rsid w:val="00E7755E"/>
    <w:rsid w:val="00E7761C"/>
    <w:rsid w:val="00E776BC"/>
    <w:rsid w:val="00E776CD"/>
    <w:rsid w:val="00E77769"/>
    <w:rsid w:val="00E77840"/>
    <w:rsid w:val="00E77C50"/>
    <w:rsid w:val="00E77DD3"/>
    <w:rsid w:val="00E77F8C"/>
    <w:rsid w:val="00E80106"/>
    <w:rsid w:val="00E802D1"/>
    <w:rsid w:val="00E807BE"/>
    <w:rsid w:val="00E8094B"/>
    <w:rsid w:val="00E80C85"/>
    <w:rsid w:val="00E80DE4"/>
    <w:rsid w:val="00E80E21"/>
    <w:rsid w:val="00E8110A"/>
    <w:rsid w:val="00E812C9"/>
    <w:rsid w:val="00E81366"/>
    <w:rsid w:val="00E816DA"/>
    <w:rsid w:val="00E8171C"/>
    <w:rsid w:val="00E81A5F"/>
    <w:rsid w:val="00E81C2D"/>
    <w:rsid w:val="00E81DE8"/>
    <w:rsid w:val="00E81FA6"/>
    <w:rsid w:val="00E82201"/>
    <w:rsid w:val="00E823C7"/>
    <w:rsid w:val="00E825D6"/>
    <w:rsid w:val="00E82DB7"/>
    <w:rsid w:val="00E8320A"/>
    <w:rsid w:val="00E832FA"/>
    <w:rsid w:val="00E83737"/>
    <w:rsid w:val="00E8393B"/>
    <w:rsid w:val="00E83D41"/>
    <w:rsid w:val="00E83E82"/>
    <w:rsid w:val="00E84277"/>
    <w:rsid w:val="00E843DF"/>
    <w:rsid w:val="00E8466D"/>
    <w:rsid w:val="00E8486A"/>
    <w:rsid w:val="00E84D9B"/>
    <w:rsid w:val="00E84DA8"/>
    <w:rsid w:val="00E84DDF"/>
    <w:rsid w:val="00E84FE0"/>
    <w:rsid w:val="00E8523A"/>
    <w:rsid w:val="00E852BB"/>
    <w:rsid w:val="00E852FB"/>
    <w:rsid w:val="00E8549C"/>
    <w:rsid w:val="00E8556B"/>
    <w:rsid w:val="00E85A31"/>
    <w:rsid w:val="00E85D09"/>
    <w:rsid w:val="00E86119"/>
    <w:rsid w:val="00E86225"/>
    <w:rsid w:val="00E8638F"/>
    <w:rsid w:val="00E866FA"/>
    <w:rsid w:val="00E87011"/>
    <w:rsid w:val="00E87039"/>
    <w:rsid w:val="00E8705B"/>
    <w:rsid w:val="00E87304"/>
    <w:rsid w:val="00E875B5"/>
    <w:rsid w:val="00E8784F"/>
    <w:rsid w:val="00E8789B"/>
    <w:rsid w:val="00E87920"/>
    <w:rsid w:val="00E87CE8"/>
    <w:rsid w:val="00E87FCA"/>
    <w:rsid w:val="00E902FF"/>
    <w:rsid w:val="00E908B7"/>
    <w:rsid w:val="00E90926"/>
    <w:rsid w:val="00E90CCB"/>
    <w:rsid w:val="00E9104B"/>
    <w:rsid w:val="00E91387"/>
    <w:rsid w:val="00E91444"/>
    <w:rsid w:val="00E91456"/>
    <w:rsid w:val="00E914F2"/>
    <w:rsid w:val="00E918CC"/>
    <w:rsid w:val="00E92067"/>
    <w:rsid w:val="00E92104"/>
    <w:rsid w:val="00E9219F"/>
    <w:rsid w:val="00E9234F"/>
    <w:rsid w:val="00E9240B"/>
    <w:rsid w:val="00E92415"/>
    <w:rsid w:val="00E924E4"/>
    <w:rsid w:val="00E925C3"/>
    <w:rsid w:val="00E92720"/>
    <w:rsid w:val="00E927FC"/>
    <w:rsid w:val="00E92C81"/>
    <w:rsid w:val="00E92DFC"/>
    <w:rsid w:val="00E92F42"/>
    <w:rsid w:val="00E9301F"/>
    <w:rsid w:val="00E93136"/>
    <w:rsid w:val="00E931D4"/>
    <w:rsid w:val="00E932F9"/>
    <w:rsid w:val="00E9358D"/>
    <w:rsid w:val="00E93726"/>
    <w:rsid w:val="00E93852"/>
    <w:rsid w:val="00E93BB4"/>
    <w:rsid w:val="00E93C1F"/>
    <w:rsid w:val="00E93FDC"/>
    <w:rsid w:val="00E9429E"/>
    <w:rsid w:val="00E942FF"/>
    <w:rsid w:val="00E94930"/>
    <w:rsid w:val="00E94CE5"/>
    <w:rsid w:val="00E94D9A"/>
    <w:rsid w:val="00E94DCC"/>
    <w:rsid w:val="00E94FF8"/>
    <w:rsid w:val="00E9530E"/>
    <w:rsid w:val="00E953E5"/>
    <w:rsid w:val="00E95480"/>
    <w:rsid w:val="00E95508"/>
    <w:rsid w:val="00E95554"/>
    <w:rsid w:val="00E956E1"/>
    <w:rsid w:val="00E95D78"/>
    <w:rsid w:val="00E95F00"/>
    <w:rsid w:val="00E95FA4"/>
    <w:rsid w:val="00E96231"/>
    <w:rsid w:val="00E96511"/>
    <w:rsid w:val="00E965AD"/>
    <w:rsid w:val="00E965CF"/>
    <w:rsid w:val="00E96884"/>
    <w:rsid w:val="00E96B85"/>
    <w:rsid w:val="00E96FB5"/>
    <w:rsid w:val="00E97023"/>
    <w:rsid w:val="00E97251"/>
    <w:rsid w:val="00E97777"/>
    <w:rsid w:val="00E978E8"/>
    <w:rsid w:val="00E979EC"/>
    <w:rsid w:val="00E97B57"/>
    <w:rsid w:val="00E97BB7"/>
    <w:rsid w:val="00EA00F6"/>
    <w:rsid w:val="00EA021E"/>
    <w:rsid w:val="00EA02F7"/>
    <w:rsid w:val="00EA0352"/>
    <w:rsid w:val="00EA038F"/>
    <w:rsid w:val="00EA0636"/>
    <w:rsid w:val="00EA06DF"/>
    <w:rsid w:val="00EA07D4"/>
    <w:rsid w:val="00EA0988"/>
    <w:rsid w:val="00EA09F4"/>
    <w:rsid w:val="00EA0A9F"/>
    <w:rsid w:val="00EA0CF2"/>
    <w:rsid w:val="00EA0E63"/>
    <w:rsid w:val="00EA0EEA"/>
    <w:rsid w:val="00EA13BD"/>
    <w:rsid w:val="00EA1461"/>
    <w:rsid w:val="00EA19D2"/>
    <w:rsid w:val="00EA1B4E"/>
    <w:rsid w:val="00EA2193"/>
    <w:rsid w:val="00EA21C6"/>
    <w:rsid w:val="00EA24EB"/>
    <w:rsid w:val="00EA253B"/>
    <w:rsid w:val="00EA2A2E"/>
    <w:rsid w:val="00EA2C90"/>
    <w:rsid w:val="00EA2D18"/>
    <w:rsid w:val="00EA2F82"/>
    <w:rsid w:val="00EA30B7"/>
    <w:rsid w:val="00EA3595"/>
    <w:rsid w:val="00EA36F3"/>
    <w:rsid w:val="00EA4082"/>
    <w:rsid w:val="00EA4291"/>
    <w:rsid w:val="00EA430A"/>
    <w:rsid w:val="00EA43DA"/>
    <w:rsid w:val="00EA484C"/>
    <w:rsid w:val="00EA4857"/>
    <w:rsid w:val="00EA4ADF"/>
    <w:rsid w:val="00EA4B39"/>
    <w:rsid w:val="00EA4C3C"/>
    <w:rsid w:val="00EA4C87"/>
    <w:rsid w:val="00EA4D55"/>
    <w:rsid w:val="00EA4D5E"/>
    <w:rsid w:val="00EA4E23"/>
    <w:rsid w:val="00EA503B"/>
    <w:rsid w:val="00EA5141"/>
    <w:rsid w:val="00EA5292"/>
    <w:rsid w:val="00EA5340"/>
    <w:rsid w:val="00EA5AD4"/>
    <w:rsid w:val="00EA5C38"/>
    <w:rsid w:val="00EA5E56"/>
    <w:rsid w:val="00EA5F1B"/>
    <w:rsid w:val="00EA6351"/>
    <w:rsid w:val="00EA639E"/>
    <w:rsid w:val="00EA63BC"/>
    <w:rsid w:val="00EA675A"/>
    <w:rsid w:val="00EA67A3"/>
    <w:rsid w:val="00EA6B54"/>
    <w:rsid w:val="00EA6C1F"/>
    <w:rsid w:val="00EA6E68"/>
    <w:rsid w:val="00EA72A6"/>
    <w:rsid w:val="00EA735C"/>
    <w:rsid w:val="00EA7361"/>
    <w:rsid w:val="00EA7417"/>
    <w:rsid w:val="00EA74A2"/>
    <w:rsid w:val="00EA752B"/>
    <w:rsid w:val="00EA763C"/>
    <w:rsid w:val="00EA776D"/>
    <w:rsid w:val="00EA77A8"/>
    <w:rsid w:val="00EA77F0"/>
    <w:rsid w:val="00EA7A6A"/>
    <w:rsid w:val="00EA7C41"/>
    <w:rsid w:val="00EA7DC3"/>
    <w:rsid w:val="00EA7E1D"/>
    <w:rsid w:val="00EB0203"/>
    <w:rsid w:val="00EB049D"/>
    <w:rsid w:val="00EB0636"/>
    <w:rsid w:val="00EB0969"/>
    <w:rsid w:val="00EB0D1C"/>
    <w:rsid w:val="00EB1064"/>
    <w:rsid w:val="00EB1211"/>
    <w:rsid w:val="00EB17E5"/>
    <w:rsid w:val="00EB19D0"/>
    <w:rsid w:val="00EB1DC0"/>
    <w:rsid w:val="00EB2448"/>
    <w:rsid w:val="00EB24D0"/>
    <w:rsid w:val="00EB281A"/>
    <w:rsid w:val="00EB29B5"/>
    <w:rsid w:val="00EB2B0D"/>
    <w:rsid w:val="00EB2B7E"/>
    <w:rsid w:val="00EB3141"/>
    <w:rsid w:val="00EB3209"/>
    <w:rsid w:val="00EB3248"/>
    <w:rsid w:val="00EB329B"/>
    <w:rsid w:val="00EB333C"/>
    <w:rsid w:val="00EB340A"/>
    <w:rsid w:val="00EB3555"/>
    <w:rsid w:val="00EB35A8"/>
    <w:rsid w:val="00EB36B7"/>
    <w:rsid w:val="00EB38E5"/>
    <w:rsid w:val="00EB3A60"/>
    <w:rsid w:val="00EB429D"/>
    <w:rsid w:val="00EB4313"/>
    <w:rsid w:val="00EB4387"/>
    <w:rsid w:val="00EB4D55"/>
    <w:rsid w:val="00EB4DF3"/>
    <w:rsid w:val="00EB4EF5"/>
    <w:rsid w:val="00EB518C"/>
    <w:rsid w:val="00EB5951"/>
    <w:rsid w:val="00EB5A27"/>
    <w:rsid w:val="00EB5AC5"/>
    <w:rsid w:val="00EB5BEF"/>
    <w:rsid w:val="00EB5C56"/>
    <w:rsid w:val="00EB5D99"/>
    <w:rsid w:val="00EB5F85"/>
    <w:rsid w:val="00EB5FA7"/>
    <w:rsid w:val="00EB6070"/>
    <w:rsid w:val="00EB634F"/>
    <w:rsid w:val="00EB6519"/>
    <w:rsid w:val="00EB65F0"/>
    <w:rsid w:val="00EB6661"/>
    <w:rsid w:val="00EB6DA1"/>
    <w:rsid w:val="00EB7098"/>
    <w:rsid w:val="00EB7158"/>
    <w:rsid w:val="00EB7304"/>
    <w:rsid w:val="00EB75EA"/>
    <w:rsid w:val="00EB763C"/>
    <w:rsid w:val="00EB7BC8"/>
    <w:rsid w:val="00EB7C3E"/>
    <w:rsid w:val="00EB7DCD"/>
    <w:rsid w:val="00EC01FE"/>
    <w:rsid w:val="00EC04A4"/>
    <w:rsid w:val="00EC0689"/>
    <w:rsid w:val="00EC07B4"/>
    <w:rsid w:val="00EC07C8"/>
    <w:rsid w:val="00EC0936"/>
    <w:rsid w:val="00EC0AD3"/>
    <w:rsid w:val="00EC0B4C"/>
    <w:rsid w:val="00EC0FFB"/>
    <w:rsid w:val="00EC1320"/>
    <w:rsid w:val="00EC13D7"/>
    <w:rsid w:val="00EC1609"/>
    <w:rsid w:val="00EC17A5"/>
    <w:rsid w:val="00EC17D3"/>
    <w:rsid w:val="00EC1BEB"/>
    <w:rsid w:val="00EC1F59"/>
    <w:rsid w:val="00EC24CF"/>
    <w:rsid w:val="00EC25E4"/>
    <w:rsid w:val="00EC2669"/>
    <w:rsid w:val="00EC274F"/>
    <w:rsid w:val="00EC2B6D"/>
    <w:rsid w:val="00EC31DC"/>
    <w:rsid w:val="00EC33C9"/>
    <w:rsid w:val="00EC36B4"/>
    <w:rsid w:val="00EC3737"/>
    <w:rsid w:val="00EC3932"/>
    <w:rsid w:val="00EC3B00"/>
    <w:rsid w:val="00EC4105"/>
    <w:rsid w:val="00EC41A5"/>
    <w:rsid w:val="00EC421E"/>
    <w:rsid w:val="00EC4272"/>
    <w:rsid w:val="00EC451D"/>
    <w:rsid w:val="00EC454A"/>
    <w:rsid w:val="00EC4BA8"/>
    <w:rsid w:val="00EC5176"/>
    <w:rsid w:val="00EC529B"/>
    <w:rsid w:val="00EC543D"/>
    <w:rsid w:val="00EC586C"/>
    <w:rsid w:val="00EC5A92"/>
    <w:rsid w:val="00EC5BAC"/>
    <w:rsid w:val="00EC5CED"/>
    <w:rsid w:val="00EC5E14"/>
    <w:rsid w:val="00EC649C"/>
    <w:rsid w:val="00EC67CF"/>
    <w:rsid w:val="00EC6A2D"/>
    <w:rsid w:val="00EC6A85"/>
    <w:rsid w:val="00EC6C97"/>
    <w:rsid w:val="00EC6CA9"/>
    <w:rsid w:val="00EC6E79"/>
    <w:rsid w:val="00EC70D4"/>
    <w:rsid w:val="00EC72CC"/>
    <w:rsid w:val="00EC72F0"/>
    <w:rsid w:val="00EC7371"/>
    <w:rsid w:val="00EC73A4"/>
    <w:rsid w:val="00EC7BA5"/>
    <w:rsid w:val="00EC7C43"/>
    <w:rsid w:val="00EC7C9F"/>
    <w:rsid w:val="00EC7E53"/>
    <w:rsid w:val="00EC7EEC"/>
    <w:rsid w:val="00ED023D"/>
    <w:rsid w:val="00ED0240"/>
    <w:rsid w:val="00ED025E"/>
    <w:rsid w:val="00ED0266"/>
    <w:rsid w:val="00ED02F5"/>
    <w:rsid w:val="00ED033B"/>
    <w:rsid w:val="00ED0482"/>
    <w:rsid w:val="00ED0677"/>
    <w:rsid w:val="00ED0789"/>
    <w:rsid w:val="00ED08E6"/>
    <w:rsid w:val="00ED0A05"/>
    <w:rsid w:val="00ED0A72"/>
    <w:rsid w:val="00ED0D61"/>
    <w:rsid w:val="00ED10E0"/>
    <w:rsid w:val="00ED114B"/>
    <w:rsid w:val="00ED148D"/>
    <w:rsid w:val="00ED161A"/>
    <w:rsid w:val="00ED1624"/>
    <w:rsid w:val="00ED17A8"/>
    <w:rsid w:val="00ED1AC3"/>
    <w:rsid w:val="00ED1AF4"/>
    <w:rsid w:val="00ED1C27"/>
    <w:rsid w:val="00ED1D19"/>
    <w:rsid w:val="00ED1FF3"/>
    <w:rsid w:val="00ED2060"/>
    <w:rsid w:val="00ED206C"/>
    <w:rsid w:val="00ED215B"/>
    <w:rsid w:val="00ED219E"/>
    <w:rsid w:val="00ED21B2"/>
    <w:rsid w:val="00ED22C1"/>
    <w:rsid w:val="00ED239F"/>
    <w:rsid w:val="00ED24FE"/>
    <w:rsid w:val="00ED261E"/>
    <w:rsid w:val="00ED2674"/>
    <w:rsid w:val="00ED2708"/>
    <w:rsid w:val="00ED2759"/>
    <w:rsid w:val="00ED2841"/>
    <w:rsid w:val="00ED29B7"/>
    <w:rsid w:val="00ED314D"/>
    <w:rsid w:val="00ED36A8"/>
    <w:rsid w:val="00ED3A43"/>
    <w:rsid w:val="00ED3C31"/>
    <w:rsid w:val="00ED3C80"/>
    <w:rsid w:val="00ED3DD3"/>
    <w:rsid w:val="00ED434A"/>
    <w:rsid w:val="00ED44CE"/>
    <w:rsid w:val="00ED45CF"/>
    <w:rsid w:val="00ED4A39"/>
    <w:rsid w:val="00ED4E0C"/>
    <w:rsid w:val="00ED53D4"/>
    <w:rsid w:val="00ED55DC"/>
    <w:rsid w:val="00ED56C2"/>
    <w:rsid w:val="00ED5820"/>
    <w:rsid w:val="00ED5BC1"/>
    <w:rsid w:val="00ED5C52"/>
    <w:rsid w:val="00ED5DA9"/>
    <w:rsid w:val="00ED5E39"/>
    <w:rsid w:val="00ED604A"/>
    <w:rsid w:val="00ED6235"/>
    <w:rsid w:val="00ED62D1"/>
    <w:rsid w:val="00ED65B7"/>
    <w:rsid w:val="00ED65D5"/>
    <w:rsid w:val="00ED66E4"/>
    <w:rsid w:val="00ED6A82"/>
    <w:rsid w:val="00ED6A8A"/>
    <w:rsid w:val="00ED6B51"/>
    <w:rsid w:val="00ED6CB7"/>
    <w:rsid w:val="00ED6D4B"/>
    <w:rsid w:val="00ED7377"/>
    <w:rsid w:val="00ED7849"/>
    <w:rsid w:val="00ED787E"/>
    <w:rsid w:val="00ED791F"/>
    <w:rsid w:val="00ED79FB"/>
    <w:rsid w:val="00ED7A92"/>
    <w:rsid w:val="00ED7C2A"/>
    <w:rsid w:val="00EE0097"/>
    <w:rsid w:val="00EE01C8"/>
    <w:rsid w:val="00EE0269"/>
    <w:rsid w:val="00EE03AF"/>
    <w:rsid w:val="00EE03E4"/>
    <w:rsid w:val="00EE0411"/>
    <w:rsid w:val="00EE0449"/>
    <w:rsid w:val="00EE045D"/>
    <w:rsid w:val="00EE048B"/>
    <w:rsid w:val="00EE0497"/>
    <w:rsid w:val="00EE0DD3"/>
    <w:rsid w:val="00EE0E9E"/>
    <w:rsid w:val="00EE1101"/>
    <w:rsid w:val="00EE1156"/>
    <w:rsid w:val="00EE1369"/>
    <w:rsid w:val="00EE198E"/>
    <w:rsid w:val="00EE19BD"/>
    <w:rsid w:val="00EE1A74"/>
    <w:rsid w:val="00EE1B50"/>
    <w:rsid w:val="00EE234A"/>
    <w:rsid w:val="00EE247C"/>
    <w:rsid w:val="00EE249C"/>
    <w:rsid w:val="00EE2688"/>
    <w:rsid w:val="00EE273B"/>
    <w:rsid w:val="00EE2875"/>
    <w:rsid w:val="00EE32ED"/>
    <w:rsid w:val="00EE3357"/>
    <w:rsid w:val="00EE3405"/>
    <w:rsid w:val="00EE3417"/>
    <w:rsid w:val="00EE3633"/>
    <w:rsid w:val="00EE3780"/>
    <w:rsid w:val="00EE37BC"/>
    <w:rsid w:val="00EE3848"/>
    <w:rsid w:val="00EE39F6"/>
    <w:rsid w:val="00EE3AFD"/>
    <w:rsid w:val="00EE3B43"/>
    <w:rsid w:val="00EE3CEA"/>
    <w:rsid w:val="00EE40EC"/>
    <w:rsid w:val="00EE42A3"/>
    <w:rsid w:val="00EE42EF"/>
    <w:rsid w:val="00EE4B34"/>
    <w:rsid w:val="00EE4B6D"/>
    <w:rsid w:val="00EE4F1A"/>
    <w:rsid w:val="00EE5404"/>
    <w:rsid w:val="00EE54B8"/>
    <w:rsid w:val="00EE5541"/>
    <w:rsid w:val="00EE56B7"/>
    <w:rsid w:val="00EE593B"/>
    <w:rsid w:val="00EE5976"/>
    <w:rsid w:val="00EE5AD7"/>
    <w:rsid w:val="00EE5D53"/>
    <w:rsid w:val="00EE60A7"/>
    <w:rsid w:val="00EE6172"/>
    <w:rsid w:val="00EE690B"/>
    <w:rsid w:val="00EE6B7E"/>
    <w:rsid w:val="00EE6C0F"/>
    <w:rsid w:val="00EE6C4B"/>
    <w:rsid w:val="00EE7073"/>
    <w:rsid w:val="00EE7202"/>
    <w:rsid w:val="00EE758C"/>
    <w:rsid w:val="00EE759B"/>
    <w:rsid w:val="00EE77EE"/>
    <w:rsid w:val="00EE7A10"/>
    <w:rsid w:val="00EE7A5A"/>
    <w:rsid w:val="00EE7B0A"/>
    <w:rsid w:val="00EE7B58"/>
    <w:rsid w:val="00EF010B"/>
    <w:rsid w:val="00EF0182"/>
    <w:rsid w:val="00EF02D8"/>
    <w:rsid w:val="00EF03D8"/>
    <w:rsid w:val="00EF0450"/>
    <w:rsid w:val="00EF05D0"/>
    <w:rsid w:val="00EF0697"/>
    <w:rsid w:val="00EF07D2"/>
    <w:rsid w:val="00EF09B2"/>
    <w:rsid w:val="00EF0B88"/>
    <w:rsid w:val="00EF0BBA"/>
    <w:rsid w:val="00EF0C2D"/>
    <w:rsid w:val="00EF0FAC"/>
    <w:rsid w:val="00EF11E2"/>
    <w:rsid w:val="00EF13AC"/>
    <w:rsid w:val="00EF1453"/>
    <w:rsid w:val="00EF158C"/>
    <w:rsid w:val="00EF1D53"/>
    <w:rsid w:val="00EF211B"/>
    <w:rsid w:val="00EF218C"/>
    <w:rsid w:val="00EF222E"/>
    <w:rsid w:val="00EF2395"/>
    <w:rsid w:val="00EF2B2D"/>
    <w:rsid w:val="00EF2C4A"/>
    <w:rsid w:val="00EF2C4F"/>
    <w:rsid w:val="00EF33B7"/>
    <w:rsid w:val="00EF342F"/>
    <w:rsid w:val="00EF35F0"/>
    <w:rsid w:val="00EF3661"/>
    <w:rsid w:val="00EF3D0D"/>
    <w:rsid w:val="00EF3E95"/>
    <w:rsid w:val="00EF4032"/>
    <w:rsid w:val="00EF4070"/>
    <w:rsid w:val="00EF4754"/>
    <w:rsid w:val="00EF4BEB"/>
    <w:rsid w:val="00EF4C39"/>
    <w:rsid w:val="00EF4CD1"/>
    <w:rsid w:val="00EF50FE"/>
    <w:rsid w:val="00EF5166"/>
    <w:rsid w:val="00EF51AF"/>
    <w:rsid w:val="00EF56C0"/>
    <w:rsid w:val="00EF5701"/>
    <w:rsid w:val="00EF582C"/>
    <w:rsid w:val="00EF5850"/>
    <w:rsid w:val="00EF5B1C"/>
    <w:rsid w:val="00EF6051"/>
    <w:rsid w:val="00EF60EF"/>
    <w:rsid w:val="00EF61D7"/>
    <w:rsid w:val="00EF64E2"/>
    <w:rsid w:val="00EF662C"/>
    <w:rsid w:val="00EF67A4"/>
    <w:rsid w:val="00EF68A9"/>
    <w:rsid w:val="00EF6D0C"/>
    <w:rsid w:val="00EF6EAA"/>
    <w:rsid w:val="00EF6F38"/>
    <w:rsid w:val="00EF722A"/>
    <w:rsid w:val="00EF758C"/>
    <w:rsid w:val="00EF7736"/>
    <w:rsid w:val="00EF7876"/>
    <w:rsid w:val="00EF7D0E"/>
    <w:rsid w:val="00EF7D7D"/>
    <w:rsid w:val="00EF7FB3"/>
    <w:rsid w:val="00EF7FDF"/>
    <w:rsid w:val="00F0011E"/>
    <w:rsid w:val="00F004D1"/>
    <w:rsid w:val="00F00576"/>
    <w:rsid w:val="00F0073C"/>
    <w:rsid w:val="00F008CD"/>
    <w:rsid w:val="00F00923"/>
    <w:rsid w:val="00F009CD"/>
    <w:rsid w:val="00F00ACC"/>
    <w:rsid w:val="00F00BA2"/>
    <w:rsid w:val="00F00D80"/>
    <w:rsid w:val="00F00DC4"/>
    <w:rsid w:val="00F0130B"/>
    <w:rsid w:val="00F01468"/>
    <w:rsid w:val="00F019B9"/>
    <w:rsid w:val="00F01B0B"/>
    <w:rsid w:val="00F01D51"/>
    <w:rsid w:val="00F01DF6"/>
    <w:rsid w:val="00F01F20"/>
    <w:rsid w:val="00F01FD3"/>
    <w:rsid w:val="00F022DE"/>
    <w:rsid w:val="00F02314"/>
    <w:rsid w:val="00F02661"/>
    <w:rsid w:val="00F0295C"/>
    <w:rsid w:val="00F02A6B"/>
    <w:rsid w:val="00F02CAC"/>
    <w:rsid w:val="00F02ECA"/>
    <w:rsid w:val="00F03178"/>
    <w:rsid w:val="00F035EA"/>
    <w:rsid w:val="00F0392B"/>
    <w:rsid w:val="00F039B8"/>
    <w:rsid w:val="00F03AF4"/>
    <w:rsid w:val="00F03B39"/>
    <w:rsid w:val="00F03C20"/>
    <w:rsid w:val="00F03C98"/>
    <w:rsid w:val="00F03DED"/>
    <w:rsid w:val="00F04083"/>
    <w:rsid w:val="00F0415C"/>
    <w:rsid w:val="00F04227"/>
    <w:rsid w:val="00F042F8"/>
    <w:rsid w:val="00F044CE"/>
    <w:rsid w:val="00F044E7"/>
    <w:rsid w:val="00F04626"/>
    <w:rsid w:val="00F04960"/>
    <w:rsid w:val="00F04C5C"/>
    <w:rsid w:val="00F04D7D"/>
    <w:rsid w:val="00F051DE"/>
    <w:rsid w:val="00F051FA"/>
    <w:rsid w:val="00F05503"/>
    <w:rsid w:val="00F0570F"/>
    <w:rsid w:val="00F05D23"/>
    <w:rsid w:val="00F05E30"/>
    <w:rsid w:val="00F067CA"/>
    <w:rsid w:val="00F06990"/>
    <w:rsid w:val="00F06ADC"/>
    <w:rsid w:val="00F06D37"/>
    <w:rsid w:val="00F06DCA"/>
    <w:rsid w:val="00F071AA"/>
    <w:rsid w:val="00F07C5D"/>
    <w:rsid w:val="00F07E13"/>
    <w:rsid w:val="00F07EF6"/>
    <w:rsid w:val="00F07F71"/>
    <w:rsid w:val="00F10155"/>
    <w:rsid w:val="00F103EB"/>
    <w:rsid w:val="00F10B0D"/>
    <w:rsid w:val="00F10D56"/>
    <w:rsid w:val="00F10E10"/>
    <w:rsid w:val="00F1116E"/>
    <w:rsid w:val="00F1118A"/>
    <w:rsid w:val="00F11191"/>
    <w:rsid w:val="00F11467"/>
    <w:rsid w:val="00F119A7"/>
    <w:rsid w:val="00F11A7A"/>
    <w:rsid w:val="00F11DCC"/>
    <w:rsid w:val="00F11DE8"/>
    <w:rsid w:val="00F11EF7"/>
    <w:rsid w:val="00F11EF9"/>
    <w:rsid w:val="00F11F33"/>
    <w:rsid w:val="00F12075"/>
    <w:rsid w:val="00F12294"/>
    <w:rsid w:val="00F123CD"/>
    <w:rsid w:val="00F123CF"/>
    <w:rsid w:val="00F12581"/>
    <w:rsid w:val="00F1258A"/>
    <w:rsid w:val="00F12611"/>
    <w:rsid w:val="00F12717"/>
    <w:rsid w:val="00F12860"/>
    <w:rsid w:val="00F128FE"/>
    <w:rsid w:val="00F12922"/>
    <w:rsid w:val="00F12968"/>
    <w:rsid w:val="00F12DE1"/>
    <w:rsid w:val="00F13130"/>
    <w:rsid w:val="00F13827"/>
    <w:rsid w:val="00F138F9"/>
    <w:rsid w:val="00F139F3"/>
    <w:rsid w:val="00F13AF5"/>
    <w:rsid w:val="00F13C9D"/>
    <w:rsid w:val="00F13DC1"/>
    <w:rsid w:val="00F13EDA"/>
    <w:rsid w:val="00F13F11"/>
    <w:rsid w:val="00F14D88"/>
    <w:rsid w:val="00F1513E"/>
    <w:rsid w:val="00F1518B"/>
    <w:rsid w:val="00F15715"/>
    <w:rsid w:val="00F15BBA"/>
    <w:rsid w:val="00F165EA"/>
    <w:rsid w:val="00F1673E"/>
    <w:rsid w:val="00F16C27"/>
    <w:rsid w:val="00F16D82"/>
    <w:rsid w:val="00F16E4E"/>
    <w:rsid w:val="00F170D3"/>
    <w:rsid w:val="00F171BC"/>
    <w:rsid w:val="00F17314"/>
    <w:rsid w:val="00F17778"/>
    <w:rsid w:val="00F177AA"/>
    <w:rsid w:val="00F17A52"/>
    <w:rsid w:val="00F17BDB"/>
    <w:rsid w:val="00F17C5C"/>
    <w:rsid w:val="00F17D6F"/>
    <w:rsid w:val="00F17FAD"/>
    <w:rsid w:val="00F20243"/>
    <w:rsid w:val="00F202C3"/>
    <w:rsid w:val="00F2032C"/>
    <w:rsid w:val="00F204D7"/>
    <w:rsid w:val="00F20504"/>
    <w:rsid w:val="00F20647"/>
    <w:rsid w:val="00F20ABB"/>
    <w:rsid w:val="00F20C00"/>
    <w:rsid w:val="00F20C20"/>
    <w:rsid w:val="00F21451"/>
    <w:rsid w:val="00F2155D"/>
    <w:rsid w:val="00F217E9"/>
    <w:rsid w:val="00F218E2"/>
    <w:rsid w:val="00F21A99"/>
    <w:rsid w:val="00F21C8A"/>
    <w:rsid w:val="00F21DF5"/>
    <w:rsid w:val="00F224D4"/>
    <w:rsid w:val="00F22559"/>
    <w:rsid w:val="00F225A1"/>
    <w:rsid w:val="00F2262E"/>
    <w:rsid w:val="00F2281E"/>
    <w:rsid w:val="00F228B1"/>
    <w:rsid w:val="00F228E8"/>
    <w:rsid w:val="00F22C1E"/>
    <w:rsid w:val="00F22C60"/>
    <w:rsid w:val="00F22DEB"/>
    <w:rsid w:val="00F23278"/>
    <w:rsid w:val="00F233D6"/>
    <w:rsid w:val="00F2357E"/>
    <w:rsid w:val="00F23C95"/>
    <w:rsid w:val="00F24177"/>
    <w:rsid w:val="00F24474"/>
    <w:rsid w:val="00F2456C"/>
    <w:rsid w:val="00F2481A"/>
    <w:rsid w:val="00F24E5C"/>
    <w:rsid w:val="00F24F3B"/>
    <w:rsid w:val="00F25097"/>
    <w:rsid w:val="00F251AD"/>
    <w:rsid w:val="00F251E2"/>
    <w:rsid w:val="00F254DA"/>
    <w:rsid w:val="00F2566D"/>
    <w:rsid w:val="00F25968"/>
    <w:rsid w:val="00F25BD3"/>
    <w:rsid w:val="00F25D10"/>
    <w:rsid w:val="00F26237"/>
    <w:rsid w:val="00F26989"/>
    <w:rsid w:val="00F26B03"/>
    <w:rsid w:val="00F26CE1"/>
    <w:rsid w:val="00F26DEB"/>
    <w:rsid w:val="00F27168"/>
    <w:rsid w:val="00F27500"/>
    <w:rsid w:val="00F2753E"/>
    <w:rsid w:val="00F27691"/>
    <w:rsid w:val="00F276A4"/>
    <w:rsid w:val="00F27729"/>
    <w:rsid w:val="00F27754"/>
    <w:rsid w:val="00F27B3B"/>
    <w:rsid w:val="00F27D73"/>
    <w:rsid w:val="00F27EC1"/>
    <w:rsid w:val="00F27F23"/>
    <w:rsid w:val="00F30691"/>
    <w:rsid w:val="00F30795"/>
    <w:rsid w:val="00F30CBC"/>
    <w:rsid w:val="00F3109D"/>
    <w:rsid w:val="00F313F5"/>
    <w:rsid w:val="00F316AE"/>
    <w:rsid w:val="00F3185A"/>
    <w:rsid w:val="00F31926"/>
    <w:rsid w:val="00F31B6F"/>
    <w:rsid w:val="00F31C97"/>
    <w:rsid w:val="00F31DC1"/>
    <w:rsid w:val="00F323E7"/>
    <w:rsid w:val="00F32852"/>
    <w:rsid w:val="00F328FB"/>
    <w:rsid w:val="00F32981"/>
    <w:rsid w:val="00F32AB6"/>
    <w:rsid w:val="00F32B04"/>
    <w:rsid w:val="00F330D6"/>
    <w:rsid w:val="00F33117"/>
    <w:rsid w:val="00F33199"/>
    <w:rsid w:val="00F33402"/>
    <w:rsid w:val="00F3376D"/>
    <w:rsid w:val="00F337E8"/>
    <w:rsid w:val="00F337F7"/>
    <w:rsid w:val="00F339C8"/>
    <w:rsid w:val="00F33BED"/>
    <w:rsid w:val="00F33D5A"/>
    <w:rsid w:val="00F33DFA"/>
    <w:rsid w:val="00F33F5F"/>
    <w:rsid w:val="00F341A9"/>
    <w:rsid w:val="00F34249"/>
    <w:rsid w:val="00F34513"/>
    <w:rsid w:val="00F349F2"/>
    <w:rsid w:val="00F357B1"/>
    <w:rsid w:val="00F358D1"/>
    <w:rsid w:val="00F359DC"/>
    <w:rsid w:val="00F35E00"/>
    <w:rsid w:val="00F362ED"/>
    <w:rsid w:val="00F364B3"/>
    <w:rsid w:val="00F36562"/>
    <w:rsid w:val="00F3666E"/>
    <w:rsid w:val="00F36760"/>
    <w:rsid w:val="00F36794"/>
    <w:rsid w:val="00F367CD"/>
    <w:rsid w:val="00F36808"/>
    <w:rsid w:val="00F36896"/>
    <w:rsid w:val="00F369A6"/>
    <w:rsid w:val="00F369E7"/>
    <w:rsid w:val="00F36AC2"/>
    <w:rsid w:val="00F36C1C"/>
    <w:rsid w:val="00F36C7B"/>
    <w:rsid w:val="00F36D99"/>
    <w:rsid w:val="00F36FEE"/>
    <w:rsid w:val="00F371BA"/>
    <w:rsid w:val="00F3725A"/>
    <w:rsid w:val="00F3751A"/>
    <w:rsid w:val="00F37545"/>
    <w:rsid w:val="00F377C4"/>
    <w:rsid w:val="00F37A87"/>
    <w:rsid w:val="00F37AAC"/>
    <w:rsid w:val="00F37BB7"/>
    <w:rsid w:val="00F37D06"/>
    <w:rsid w:val="00F37D63"/>
    <w:rsid w:val="00F37D7F"/>
    <w:rsid w:val="00F37FAB"/>
    <w:rsid w:val="00F40017"/>
    <w:rsid w:val="00F4054A"/>
    <w:rsid w:val="00F40764"/>
    <w:rsid w:val="00F407DB"/>
    <w:rsid w:val="00F4090A"/>
    <w:rsid w:val="00F40AF6"/>
    <w:rsid w:val="00F40D11"/>
    <w:rsid w:val="00F40E31"/>
    <w:rsid w:val="00F40E9F"/>
    <w:rsid w:val="00F410A1"/>
    <w:rsid w:val="00F410E0"/>
    <w:rsid w:val="00F41229"/>
    <w:rsid w:val="00F4129B"/>
    <w:rsid w:val="00F412A2"/>
    <w:rsid w:val="00F41594"/>
    <w:rsid w:val="00F41BDB"/>
    <w:rsid w:val="00F41CCC"/>
    <w:rsid w:val="00F41D9E"/>
    <w:rsid w:val="00F41E03"/>
    <w:rsid w:val="00F41F72"/>
    <w:rsid w:val="00F42105"/>
    <w:rsid w:val="00F4210E"/>
    <w:rsid w:val="00F4221A"/>
    <w:rsid w:val="00F4221C"/>
    <w:rsid w:val="00F42392"/>
    <w:rsid w:val="00F424E1"/>
    <w:rsid w:val="00F42591"/>
    <w:rsid w:val="00F42BCD"/>
    <w:rsid w:val="00F42FFF"/>
    <w:rsid w:val="00F43138"/>
    <w:rsid w:val="00F43181"/>
    <w:rsid w:val="00F434B9"/>
    <w:rsid w:val="00F435EB"/>
    <w:rsid w:val="00F43789"/>
    <w:rsid w:val="00F437BB"/>
    <w:rsid w:val="00F43823"/>
    <w:rsid w:val="00F43AD0"/>
    <w:rsid w:val="00F43CF9"/>
    <w:rsid w:val="00F43D8E"/>
    <w:rsid w:val="00F43E39"/>
    <w:rsid w:val="00F43FCA"/>
    <w:rsid w:val="00F4403D"/>
    <w:rsid w:val="00F440C1"/>
    <w:rsid w:val="00F4413A"/>
    <w:rsid w:val="00F4418B"/>
    <w:rsid w:val="00F4489C"/>
    <w:rsid w:val="00F448F2"/>
    <w:rsid w:val="00F44951"/>
    <w:rsid w:val="00F44DE3"/>
    <w:rsid w:val="00F45313"/>
    <w:rsid w:val="00F45400"/>
    <w:rsid w:val="00F45967"/>
    <w:rsid w:val="00F45DA5"/>
    <w:rsid w:val="00F45FAE"/>
    <w:rsid w:val="00F462C6"/>
    <w:rsid w:val="00F465BB"/>
    <w:rsid w:val="00F46F20"/>
    <w:rsid w:val="00F46F65"/>
    <w:rsid w:val="00F4709A"/>
    <w:rsid w:val="00F47256"/>
    <w:rsid w:val="00F474FE"/>
    <w:rsid w:val="00F475CF"/>
    <w:rsid w:val="00F47731"/>
    <w:rsid w:val="00F479B6"/>
    <w:rsid w:val="00F47FB7"/>
    <w:rsid w:val="00F50115"/>
    <w:rsid w:val="00F5022B"/>
    <w:rsid w:val="00F50523"/>
    <w:rsid w:val="00F5065C"/>
    <w:rsid w:val="00F508B1"/>
    <w:rsid w:val="00F5115C"/>
    <w:rsid w:val="00F512A6"/>
    <w:rsid w:val="00F5139C"/>
    <w:rsid w:val="00F514B3"/>
    <w:rsid w:val="00F5152C"/>
    <w:rsid w:val="00F517E3"/>
    <w:rsid w:val="00F519EB"/>
    <w:rsid w:val="00F51A8D"/>
    <w:rsid w:val="00F51BC5"/>
    <w:rsid w:val="00F51E17"/>
    <w:rsid w:val="00F51F3D"/>
    <w:rsid w:val="00F5220C"/>
    <w:rsid w:val="00F52240"/>
    <w:rsid w:val="00F5233C"/>
    <w:rsid w:val="00F524ED"/>
    <w:rsid w:val="00F52819"/>
    <w:rsid w:val="00F529DE"/>
    <w:rsid w:val="00F52B43"/>
    <w:rsid w:val="00F52DFB"/>
    <w:rsid w:val="00F52E2F"/>
    <w:rsid w:val="00F53045"/>
    <w:rsid w:val="00F531D7"/>
    <w:rsid w:val="00F537BD"/>
    <w:rsid w:val="00F53972"/>
    <w:rsid w:val="00F539BA"/>
    <w:rsid w:val="00F53ADA"/>
    <w:rsid w:val="00F53FED"/>
    <w:rsid w:val="00F54A1C"/>
    <w:rsid w:val="00F54A46"/>
    <w:rsid w:val="00F54B11"/>
    <w:rsid w:val="00F54BB0"/>
    <w:rsid w:val="00F54BE5"/>
    <w:rsid w:val="00F55078"/>
    <w:rsid w:val="00F55295"/>
    <w:rsid w:val="00F55603"/>
    <w:rsid w:val="00F556D3"/>
    <w:rsid w:val="00F55805"/>
    <w:rsid w:val="00F558BA"/>
    <w:rsid w:val="00F55A73"/>
    <w:rsid w:val="00F55F42"/>
    <w:rsid w:val="00F56094"/>
    <w:rsid w:val="00F561D8"/>
    <w:rsid w:val="00F5646D"/>
    <w:rsid w:val="00F56475"/>
    <w:rsid w:val="00F5652A"/>
    <w:rsid w:val="00F567FB"/>
    <w:rsid w:val="00F5689C"/>
    <w:rsid w:val="00F568BC"/>
    <w:rsid w:val="00F56999"/>
    <w:rsid w:val="00F56F95"/>
    <w:rsid w:val="00F570FA"/>
    <w:rsid w:val="00F5721C"/>
    <w:rsid w:val="00F574E8"/>
    <w:rsid w:val="00F575B0"/>
    <w:rsid w:val="00F575BA"/>
    <w:rsid w:val="00F57A03"/>
    <w:rsid w:val="00F57C0E"/>
    <w:rsid w:val="00F6024D"/>
    <w:rsid w:val="00F60293"/>
    <w:rsid w:val="00F60499"/>
    <w:rsid w:val="00F6053E"/>
    <w:rsid w:val="00F605D3"/>
    <w:rsid w:val="00F609BC"/>
    <w:rsid w:val="00F609BE"/>
    <w:rsid w:val="00F609D2"/>
    <w:rsid w:val="00F60C6F"/>
    <w:rsid w:val="00F61397"/>
    <w:rsid w:val="00F614A4"/>
    <w:rsid w:val="00F614EE"/>
    <w:rsid w:val="00F61542"/>
    <w:rsid w:val="00F61591"/>
    <w:rsid w:val="00F6176E"/>
    <w:rsid w:val="00F61B75"/>
    <w:rsid w:val="00F61D13"/>
    <w:rsid w:val="00F61D1C"/>
    <w:rsid w:val="00F620CB"/>
    <w:rsid w:val="00F6212B"/>
    <w:rsid w:val="00F6222F"/>
    <w:rsid w:val="00F622B1"/>
    <w:rsid w:val="00F623AF"/>
    <w:rsid w:val="00F62524"/>
    <w:rsid w:val="00F625AD"/>
    <w:rsid w:val="00F625B3"/>
    <w:rsid w:val="00F627E7"/>
    <w:rsid w:val="00F62C01"/>
    <w:rsid w:val="00F62FA4"/>
    <w:rsid w:val="00F6366B"/>
    <w:rsid w:val="00F6396F"/>
    <w:rsid w:val="00F63B56"/>
    <w:rsid w:val="00F63B67"/>
    <w:rsid w:val="00F63D3F"/>
    <w:rsid w:val="00F641DF"/>
    <w:rsid w:val="00F64416"/>
    <w:rsid w:val="00F645A7"/>
    <w:rsid w:val="00F64797"/>
    <w:rsid w:val="00F649A2"/>
    <w:rsid w:val="00F64A64"/>
    <w:rsid w:val="00F64B06"/>
    <w:rsid w:val="00F64BBD"/>
    <w:rsid w:val="00F64C41"/>
    <w:rsid w:val="00F64FE7"/>
    <w:rsid w:val="00F65094"/>
    <w:rsid w:val="00F65121"/>
    <w:rsid w:val="00F6518C"/>
    <w:rsid w:val="00F652A1"/>
    <w:rsid w:val="00F653F9"/>
    <w:rsid w:val="00F6564E"/>
    <w:rsid w:val="00F6575D"/>
    <w:rsid w:val="00F65A3D"/>
    <w:rsid w:val="00F663D4"/>
    <w:rsid w:val="00F666ED"/>
    <w:rsid w:val="00F667EF"/>
    <w:rsid w:val="00F66A94"/>
    <w:rsid w:val="00F66F39"/>
    <w:rsid w:val="00F670C2"/>
    <w:rsid w:val="00F6711B"/>
    <w:rsid w:val="00F67161"/>
    <w:rsid w:val="00F676E2"/>
    <w:rsid w:val="00F67B1C"/>
    <w:rsid w:val="00F67C56"/>
    <w:rsid w:val="00F67D82"/>
    <w:rsid w:val="00F704AF"/>
    <w:rsid w:val="00F70630"/>
    <w:rsid w:val="00F7086C"/>
    <w:rsid w:val="00F70AA9"/>
    <w:rsid w:val="00F712A8"/>
    <w:rsid w:val="00F7160D"/>
    <w:rsid w:val="00F71771"/>
    <w:rsid w:val="00F71E20"/>
    <w:rsid w:val="00F722D9"/>
    <w:rsid w:val="00F7247B"/>
    <w:rsid w:val="00F7277E"/>
    <w:rsid w:val="00F729B8"/>
    <w:rsid w:val="00F73157"/>
    <w:rsid w:val="00F7329E"/>
    <w:rsid w:val="00F73356"/>
    <w:rsid w:val="00F736FD"/>
    <w:rsid w:val="00F73921"/>
    <w:rsid w:val="00F743D3"/>
    <w:rsid w:val="00F748BA"/>
    <w:rsid w:val="00F74FA0"/>
    <w:rsid w:val="00F7583C"/>
    <w:rsid w:val="00F7584D"/>
    <w:rsid w:val="00F759CC"/>
    <w:rsid w:val="00F75AB9"/>
    <w:rsid w:val="00F75B67"/>
    <w:rsid w:val="00F75CF4"/>
    <w:rsid w:val="00F75D04"/>
    <w:rsid w:val="00F75E59"/>
    <w:rsid w:val="00F75E76"/>
    <w:rsid w:val="00F75F8E"/>
    <w:rsid w:val="00F7627A"/>
    <w:rsid w:val="00F76402"/>
    <w:rsid w:val="00F7679C"/>
    <w:rsid w:val="00F7699F"/>
    <w:rsid w:val="00F76A36"/>
    <w:rsid w:val="00F76C2B"/>
    <w:rsid w:val="00F76CC3"/>
    <w:rsid w:val="00F76E43"/>
    <w:rsid w:val="00F77507"/>
    <w:rsid w:val="00F775E6"/>
    <w:rsid w:val="00F7776D"/>
    <w:rsid w:val="00F77788"/>
    <w:rsid w:val="00F777A3"/>
    <w:rsid w:val="00F778D7"/>
    <w:rsid w:val="00F77ADA"/>
    <w:rsid w:val="00F77AEF"/>
    <w:rsid w:val="00F77C81"/>
    <w:rsid w:val="00F77CC4"/>
    <w:rsid w:val="00F77E5F"/>
    <w:rsid w:val="00F77FD9"/>
    <w:rsid w:val="00F80277"/>
    <w:rsid w:val="00F80955"/>
    <w:rsid w:val="00F80A45"/>
    <w:rsid w:val="00F80B07"/>
    <w:rsid w:val="00F80F1A"/>
    <w:rsid w:val="00F812C6"/>
    <w:rsid w:val="00F81516"/>
    <w:rsid w:val="00F8198E"/>
    <w:rsid w:val="00F81AC4"/>
    <w:rsid w:val="00F81C07"/>
    <w:rsid w:val="00F81D94"/>
    <w:rsid w:val="00F81FC1"/>
    <w:rsid w:val="00F822B0"/>
    <w:rsid w:val="00F82480"/>
    <w:rsid w:val="00F828B2"/>
    <w:rsid w:val="00F82A13"/>
    <w:rsid w:val="00F82B88"/>
    <w:rsid w:val="00F8306C"/>
    <w:rsid w:val="00F83385"/>
    <w:rsid w:val="00F833E1"/>
    <w:rsid w:val="00F84405"/>
    <w:rsid w:val="00F84584"/>
    <w:rsid w:val="00F84A11"/>
    <w:rsid w:val="00F84A55"/>
    <w:rsid w:val="00F84D12"/>
    <w:rsid w:val="00F84DDA"/>
    <w:rsid w:val="00F84F06"/>
    <w:rsid w:val="00F850A8"/>
    <w:rsid w:val="00F852FB"/>
    <w:rsid w:val="00F853FE"/>
    <w:rsid w:val="00F856AB"/>
    <w:rsid w:val="00F85AF2"/>
    <w:rsid w:val="00F85C01"/>
    <w:rsid w:val="00F85DA5"/>
    <w:rsid w:val="00F85E35"/>
    <w:rsid w:val="00F85E4A"/>
    <w:rsid w:val="00F85F47"/>
    <w:rsid w:val="00F862E5"/>
    <w:rsid w:val="00F86423"/>
    <w:rsid w:val="00F864B0"/>
    <w:rsid w:val="00F8688B"/>
    <w:rsid w:val="00F868CE"/>
    <w:rsid w:val="00F86AFD"/>
    <w:rsid w:val="00F86C49"/>
    <w:rsid w:val="00F86CDC"/>
    <w:rsid w:val="00F86D0D"/>
    <w:rsid w:val="00F87251"/>
    <w:rsid w:val="00F872F5"/>
    <w:rsid w:val="00F87320"/>
    <w:rsid w:val="00F87451"/>
    <w:rsid w:val="00F8750C"/>
    <w:rsid w:val="00F87525"/>
    <w:rsid w:val="00F8755D"/>
    <w:rsid w:val="00F87823"/>
    <w:rsid w:val="00F8792B"/>
    <w:rsid w:val="00F87C4F"/>
    <w:rsid w:val="00F87CA0"/>
    <w:rsid w:val="00F87E2A"/>
    <w:rsid w:val="00F9034A"/>
    <w:rsid w:val="00F90475"/>
    <w:rsid w:val="00F908AF"/>
    <w:rsid w:val="00F90952"/>
    <w:rsid w:val="00F90B4B"/>
    <w:rsid w:val="00F90E63"/>
    <w:rsid w:val="00F90EA5"/>
    <w:rsid w:val="00F91024"/>
    <w:rsid w:val="00F91189"/>
    <w:rsid w:val="00F91597"/>
    <w:rsid w:val="00F9164E"/>
    <w:rsid w:val="00F91B1E"/>
    <w:rsid w:val="00F91C4D"/>
    <w:rsid w:val="00F91EE4"/>
    <w:rsid w:val="00F92029"/>
    <w:rsid w:val="00F92231"/>
    <w:rsid w:val="00F92283"/>
    <w:rsid w:val="00F92295"/>
    <w:rsid w:val="00F9274E"/>
    <w:rsid w:val="00F92A7F"/>
    <w:rsid w:val="00F92B26"/>
    <w:rsid w:val="00F92D28"/>
    <w:rsid w:val="00F92DAD"/>
    <w:rsid w:val="00F93C0E"/>
    <w:rsid w:val="00F93D03"/>
    <w:rsid w:val="00F941C2"/>
    <w:rsid w:val="00F94800"/>
    <w:rsid w:val="00F94994"/>
    <w:rsid w:val="00F94ABF"/>
    <w:rsid w:val="00F94BAD"/>
    <w:rsid w:val="00F95809"/>
    <w:rsid w:val="00F962B5"/>
    <w:rsid w:val="00F9638D"/>
    <w:rsid w:val="00F96608"/>
    <w:rsid w:val="00F9662E"/>
    <w:rsid w:val="00F96982"/>
    <w:rsid w:val="00F96E5F"/>
    <w:rsid w:val="00F96F06"/>
    <w:rsid w:val="00F976D7"/>
    <w:rsid w:val="00F97970"/>
    <w:rsid w:val="00F97D6C"/>
    <w:rsid w:val="00F97DAF"/>
    <w:rsid w:val="00FA0133"/>
    <w:rsid w:val="00FA0153"/>
    <w:rsid w:val="00FA0414"/>
    <w:rsid w:val="00FA0470"/>
    <w:rsid w:val="00FA057E"/>
    <w:rsid w:val="00FA06C3"/>
    <w:rsid w:val="00FA0901"/>
    <w:rsid w:val="00FA09ED"/>
    <w:rsid w:val="00FA0A4D"/>
    <w:rsid w:val="00FA0A6A"/>
    <w:rsid w:val="00FA0D42"/>
    <w:rsid w:val="00FA115A"/>
    <w:rsid w:val="00FA1225"/>
    <w:rsid w:val="00FA165B"/>
    <w:rsid w:val="00FA16E8"/>
    <w:rsid w:val="00FA1859"/>
    <w:rsid w:val="00FA18DE"/>
    <w:rsid w:val="00FA1BAC"/>
    <w:rsid w:val="00FA1C03"/>
    <w:rsid w:val="00FA1FC3"/>
    <w:rsid w:val="00FA2246"/>
    <w:rsid w:val="00FA22F9"/>
    <w:rsid w:val="00FA2302"/>
    <w:rsid w:val="00FA2865"/>
    <w:rsid w:val="00FA2969"/>
    <w:rsid w:val="00FA298B"/>
    <w:rsid w:val="00FA29D0"/>
    <w:rsid w:val="00FA33B0"/>
    <w:rsid w:val="00FA3A64"/>
    <w:rsid w:val="00FA43D8"/>
    <w:rsid w:val="00FA4771"/>
    <w:rsid w:val="00FA47D4"/>
    <w:rsid w:val="00FA5368"/>
    <w:rsid w:val="00FA53DD"/>
    <w:rsid w:val="00FA5639"/>
    <w:rsid w:val="00FA5694"/>
    <w:rsid w:val="00FA5913"/>
    <w:rsid w:val="00FA5DB2"/>
    <w:rsid w:val="00FA5FED"/>
    <w:rsid w:val="00FA6676"/>
    <w:rsid w:val="00FA676D"/>
    <w:rsid w:val="00FA67F7"/>
    <w:rsid w:val="00FA682A"/>
    <w:rsid w:val="00FA693A"/>
    <w:rsid w:val="00FA6E3C"/>
    <w:rsid w:val="00FA6E45"/>
    <w:rsid w:val="00FA7450"/>
    <w:rsid w:val="00FA754A"/>
    <w:rsid w:val="00FA7F85"/>
    <w:rsid w:val="00FB0177"/>
    <w:rsid w:val="00FB025B"/>
    <w:rsid w:val="00FB05FC"/>
    <w:rsid w:val="00FB0757"/>
    <w:rsid w:val="00FB0822"/>
    <w:rsid w:val="00FB0A4F"/>
    <w:rsid w:val="00FB0B6B"/>
    <w:rsid w:val="00FB0CEA"/>
    <w:rsid w:val="00FB109C"/>
    <w:rsid w:val="00FB1192"/>
    <w:rsid w:val="00FB11C9"/>
    <w:rsid w:val="00FB1B83"/>
    <w:rsid w:val="00FB1C66"/>
    <w:rsid w:val="00FB261A"/>
    <w:rsid w:val="00FB2704"/>
    <w:rsid w:val="00FB27DD"/>
    <w:rsid w:val="00FB28F1"/>
    <w:rsid w:val="00FB2A14"/>
    <w:rsid w:val="00FB2BA7"/>
    <w:rsid w:val="00FB2C9E"/>
    <w:rsid w:val="00FB2EB9"/>
    <w:rsid w:val="00FB2F08"/>
    <w:rsid w:val="00FB2FE6"/>
    <w:rsid w:val="00FB313B"/>
    <w:rsid w:val="00FB316D"/>
    <w:rsid w:val="00FB3246"/>
    <w:rsid w:val="00FB37EE"/>
    <w:rsid w:val="00FB3F1D"/>
    <w:rsid w:val="00FB41EF"/>
    <w:rsid w:val="00FB420F"/>
    <w:rsid w:val="00FB434B"/>
    <w:rsid w:val="00FB47AA"/>
    <w:rsid w:val="00FB48D3"/>
    <w:rsid w:val="00FB4C94"/>
    <w:rsid w:val="00FB4CE8"/>
    <w:rsid w:val="00FB4D39"/>
    <w:rsid w:val="00FB50D1"/>
    <w:rsid w:val="00FB51E6"/>
    <w:rsid w:val="00FB526F"/>
    <w:rsid w:val="00FB5275"/>
    <w:rsid w:val="00FB5325"/>
    <w:rsid w:val="00FB556A"/>
    <w:rsid w:val="00FB55A2"/>
    <w:rsid w:val="00FB5765"/>
    <w:rsid w:val="00FB5A63"/>
    <w:rsid w:val="00FB5C7E"/>
    <w:rsid w:val="00FB5F4B"/>
    <w:rsid w:val="00FB60A9"/>
    <w:rsid w:val="00FB6285"/>
    <w:rsid w:val="00FB63B9"/>
    <w:rsid w:val="00FB66D7"/>
    <w:rsid w:val="00FB6700"/>
    <w:rsid w:val="00FB6733"/>
    <w:rsid w:val="00FB67F3"/>
    <w:rsid w:val="00FB6968"/>
    <w:rsid w:val="00FB6ACB"/>
    <w:rsid w:val="00FB7529"/>
    <w:rsid w:val="00FB75C7"/>
    <w:rsid w:val="00FB7DE3"/>
    <w:rsid w:val="00FB7F94"/>
    <w:rsid w:val="00FC0261"/>
    <w:rsid w:val="00FC036A"/>
    <w:rsid w:val="00FC04B4"/>
    <w:rsid w:val="00FC076E"/>
    <w:rsid w:val="00FC0982"/>
    <w:rsid w:val="00FC0AE6"/>
    <w:rsid w:val="00FC0C92"/>
    <w:rsid w:val="00FC0CFF"/>
    <w:rsid w:val="00FC0D10"/>
    <w:rsid w:val="00FC1086"/>
    <w:rsid w:val="00FC1182"/>
    <w:rsid w:val="00FC1452"/>
    <w:rsid w:val="00FC1595"/>
    <w:rsid w:val="00FC16EF"/>
    <w:rsid w:val="00FC19AC"/>
    <w:rsid w:val="00FC1DCA"/>
    <w:rsid w:val="00FC2533"/>
    <w:rsid w:val="00FC2582"/>
    <w:rsid w:val="00FC2808"/>
    <w:rsid w:val="00FC28F8"/>
    <w:rsid w:val="00FC296F"/>
    <w:rsid w:val="00FC2A6A"/>
    <w:rsid w:val="00FC2AB4"/>
    <w:rsid w:val="00FC2C6F"/>
    <w:rsid w:val="00FC2E69"/>
    <w:rsid w:val="00FC2F67"/>
    <w:rsid w:val="00FC3186"/>
    <w:rsid w:val="00FC3499"/>
    <w:rsid w:val="00FC383C"/>
    <w:rsid w:val="00FC383E"/>
    <w:rsid w:val="00FC3A32"/>
    <w:rsid w:val="00FC3A81"/>
    <w:rsid w:val="00FC3B84"/>
    <w:rsid w:val="00FC3E57"/>
    <w:rsid w:val="00FC40EF"/>
    <w:rsid w:val="00FC4705"/>
    <w:rsid w:val="00FC4D65"/>
    <w:rsid w:val="00FC4DDB"/>
    <w:rsid w:val="00FC4EEA"/>
    <w:rsid w:val="00FC4EF0"/>
    <w:rsid w:val="00FC5454"/>
    <w:rsid w:val="00FC5871"/>
    <w:rsid w:val="00FC5B60"/>
    <w:rsid w:val="00FC5CEF"/>
    <w:rsid w:val="00FC626C"/>
    <w:rsid w:val="00FC62C5"/>
    <w:rsid w:val="00FC630E"/>
    <w:rsid w:val="00FC63BB"/>
    <w:rsid w:val="00FC63C5"/>
    <w:rsid w:val="00FC6932"/>
    <w:rsid w:val="00FC696B"/>
    <w:rsid w:val="00FC6B39"/>
    <w:rsid w:val="00FC7428"/>
    <w:rsid w:val="00FC7574"/>
    <w:rsid w:val="00FC76E5"/>
    <w:rsid w:val="00FC76FC"/>
    <w:rsid w:val="00FC77C8"/>
    <w:rsid w:val="00FC7A77"/>
    <w:rsid w:val="00FC7EF2"/>
    <w:rsid w:val="00FC7F20"/>
    <w:rsid w:val="00FC7F72"/>
    <w:rsid w:val="00FD0292"/>
    <w:rsid w:val="00FD0506"/>
    <w:rsid w:val="00FD089B"/>
    <w:rsid w:val="00FD08E6"/>
    <w:rsid w:val="00FD0A0F"/>
    <w:rsid w:val="00FD0ADB"/>
    <w:rsid w:val="00FD0C7F"/>
    <w:rsid w:val="00FD10CA"/>
    <w:rsid w:val="00FD13DE"/>
    <w:rsid w:val="00FD15E7"/>
    <w:rsid w:val="00FD1C8A"/>
    <w:rsid w:val="00FD268A"/>
    <w:rsid w:val="00FD27BE"/>
    <w:rsid w:val="00FD29D3"/>
    <w:rsid w:val="00FD2AD8"/>
    <w:rsid w:val="00FD2B4C"/>
    <w:rsid w:val="00FD2C0E"/>
    <w:rsid w:val="00FD2C67"/>
    <w:rsid w:val="00FD2E3F"/>
    <w:rsid w:val="00FD2EA2"/>
    <w:rsid w:val="00FD30B9"/>
    <w:rsid w:val="00FD32AD"/>
    <w:rsid w:val="00FD33F0"/>
    <w:rsid w:val="00FD36DC"/>
    <w:rsid w:val="00FD3AEA"/>
    <w:rsid w:val="00FD3D09"/>
    <w:rsid w:val="00FD434F"/>
    <w:rsid w:val="00FD4743"/>
    <w:rsid w:val="00FD4C11"/>
    <w:rsid w:val="00FD5126"/>
    <w:rsid w:val="00FD5681"/>
    <w:rsid w:val="00FD5992"/>
    <w:rsid w:val="00FD59BA"/>
    <w:rsid w:val="00FD5AE3"/>
    <w:rsid w:val="00FD6110"/>
    <w:rsid w:val="00FD6184"/>
    <w:rsid w:val="00FD6417"/>
    <w:rsid w:val="00FD69AE"/>
    <w:rsid w:val="00FD6F22"/>
    <w:rsid w:val="00FD73D6"/>
    <w:rsid w:val="00FD7519"/>
    <w:rsid w:val="00FD787C"/>
    <w:rsid w:val="00FD7A3A"/>
    <w:rsid w:val="00FD7CEC"/>
    <w:rsid w:val="00FD7D7C"/>
    <w:rsid w:val="00FE0010"/>
    <w:rsid w:val="00FE00D3"/>
    <w:rsid w:val="00FE0229"/>
    <w:rsid w:val="00FE0A4B"/>
    <w:rsid w:val="00FE0B19"/>
    <w:rsid w:val="00FE0BFA"/>
    <w:rsid w:val="00FE0CF1"/>
    <w:rsid w:val="00FE0D99"/>
    <w:rsid w:val="00FE0E29"/>
    <w:rsid w:val="00FE1303"/>
    <w:rsid w:val="00FE1310"/>
    <w:rsid w:val="00FE16B5"/>
    <w:rsid w:val="00FE1762"/>
    <w:rsid w:val="00FE23EF"/>
    <w:rsid w:val="00FE24C3"/>
    <w:rsid w:val="00FE2585"/>
    <w:rsid w:val="00FE2821"/>
    <w:rsid w:val="00FE2CD5"/>
    <w:rsid w:val="00FE3376"/>
    <w:rsid w:val="00FE3384"/>
    <w:rsid w:val="00FE344C"/>
    <w:rsid w:val="00FE35EA"/>
    <w:rsid w:val="00FE3635"/>
    <w:rsid w:val="00FE3706"/>
    <w:rsid w:val="00FE3739"/>
    <w:rsid w:val="00FE37EC"/>
    <w:rsid w:val="00FE38E2"/>
    <w:rsid w:val="00FE390F"/>
    <w:rsid w:val="00FE3967"/>
    <w:rsid w:val="00FE3D43"/>
    <w:rsid w:val="00FE3DD4"/>
    <w:rsid w:val="00FE3F8F"/>
    <w:rsid w:val="00FE44EC"/>
    <w:rsid w:val="00FE45EB"/>
    <w:rsid w:val="00FE46A0"/>
    <w:rsid w:val="00FE48A4"/>
    <w:rsid w:val="00FE4B42"/>
    <w:rsid w:val="00FE4E0B"/>
    <w:rsid w:val="00FE5008"/>
    <w:rsid w:val="00FE5091"/>
    <w:rsid w:val="00FE52B4"/>
    <w:rsid w:val="00FE5491"/>
    <w:rsid w:val="00FE54A1"/>
    <w:rsid w:val="00FE5788"/>
    <w:rsid w:val="00FE59B8"/>
    <w:rsid w:val="00FE5DBF"/>
    <w:rsid w:val="00FE5E90"/>
    <w:rsid w:val="00FE611F"/>
    <w:rsid w:val="00FE67C2"/>
    <w:rsid w:val="00FE6A5D"/>
    <w:rsid w:val="00FE6AC5"/>
    <w:rsid w:val="00FE6B54"/>
    <w:rsid w:val="00FE6B84"/>
    <w:rsid w:val="00FE6EA2"/>
    <w:rsid w:val="00FE6EAA"/>
    <w:rsid w:val="00FE7013"/>
    <w:rsid w:val="00FE722C"/>
    <w:rsid w:val="00FE723F"/>
    <w:rsid w:val="00FE74CC"/>
    <w:rsid w:val="00FE753E"/>
    <w:rsid w:val="00FE7653"/>
    <w:rsid w:val="00FE77C9"/>
    <w:rsid w:val="00FE78E6"/>
    <w:rsid w:val="00FE7B55"/>
    <w:rsid w:val="00FE7CBD"/>
    <w:rsid w:val="00FF01B9"/>
    <w:rsid w:val="00FF0296"/>
    <w:rsid w:val="00FF03FF"/>
    <w:rsid w:val="00FF0437"/>
    <w:rsid w:val="00FF0764"/>
    <w:rsid w:val="00FF078A"/>
    <w:rsid w:val="00FF07F0"/>
    <w:rsid w:val="00FF0851"/>
    <w:rsid w:val="00FF0895"/>
    <w:rsid w:val="00FF0981"/>
    <w:rsid w:val="00FF0C22"/>
    <w:rsid w:val="00FF0DCD"/>
    <w:rsid w:val="00FF0F16"/>
    <w:rsid w:val="00FF0FD1"/>
    <w:rsid w:val="00FF133A"/>
    <w:rsid w:val="00FF1404"/>
    <w:rsid w:val="00FF1815"/>
    <w:rsid w:val="00FF18FC"/>
    <w:rsid w:val="00FF1916"/>
    <w:rsid w:val="00FF19BC"/>
    <w:rsid w:val="00FF1D79"/>
    <w:rsid w:val="00FF1DC7"/>
    <w:rsid w:val="00FF20B5"/>
    <w:rsid w:val="00FF2193"/>
    <w:rsid w:val="00FF286F"/>
    <w:rsid w:val="00FF30E5"/>
    <w:rsid w:val="00FF3176"/>
    <w:rsid w:val="00FF3A24"/>
    <w:rsid w:val="00FF3AEA"/>
    <w:rsid w:val="00FF3D50"/>
    <w:rsid w:val="00FF3F32"/>
    <w:rsid w:val="00FF3F6A"/>
    <w:rsid w:val="00FF477C"/>
    <w:rsid w:val="00FF48C5"/>
    <w:rsid w:val="00FF4941"/>
    <w:rsid w:val="00FF4A2B"/>
    <w:rsid w:val="00FF4BBE"/>
    <w:rsid w:val="00FF4C11"/>
    <w:rsid w:val="00FF4F30"/>
    <w:rsid w:val="00FF506B"/>
    <w:rsid w:val="00FF5362"/>
    <w:rsid w:val="00FF537C"/>
    <w:rsid w:val="00FF569C"/>
    <w:rsid w:val="00FF6054"/>
    <w:rsid w:val="00FF619E"/>
    <w:rsid w:val="00FF6389"/>
    <w:rsid w:val="00FF690E"/>
    <w:rsid w:val="00FF6A05"/>
    <w:rsid w:val="00FF6A5A"/>
    <w:rsid w:val="00FF6A64"/>
    <w:rsid w:val="00FF6AF3"/>
    <w:rsid w:val="00FF6B0A"/>
    <w:rsid w:val="00FF6E19"/>
    <w:rsid w:val="00FF6E74"/>
    <w:rsid w:val="00FF6EE5"/>
    <w:rsid w:val="00FF7373"/>
    <w:rsid w:val="00FF73A3"/>
    <w:rsid w:val="00FF73FE"/>
    <w:rsid w:val="00FF754A"/>
    <w:rsid w:val="00FF770D"/>
    <w:rsid w:val="00FF7814"/>
    <w:rsid w:val="00FF793E"/>
    <w:rsid w:val="00FF7B65"/>
    <w:rsid w:val="00FF7D23"/>
    <w:rsid w:val="02302887"/>
    <w:rsid w:val="0290466A"/>
    <w:rsid w:val="077A4818"/>
    <w:rsid w:val="08243E55"/>
    <w:rsid w:val="0911245E"/>
    <w:rsid w:val="0A7307B2"/>
    <w:rsid w:val="0A844008"/>
    <w:rsid w:val="0AC4169B"/>
    <w:rsid w:val="0F71186D"/>
    <w:rsid w:val="0FAB77CD"/>
    <w:rsid w:val="101D7657"/>
    <w:rsid w:val="116A73FF"/>
    <w:rsid w:val="13E52223"/>
    <w:rsid w:val="1C203028"/>
    <w:rsid w:val="1C69632A"/>
    <w:rsid w:val="1EE258A7"/>
    <w:rsid w:val="20324628"/>
    <w:rsid w:val="20967ECC"/>
    <w:rsid w:val="250A4609"/>
    <w:rsid w:val="27663F85"/>
    <w:rsid w:val="295F0E9D"/>
    <w:rsid w:val="2BB833D8"/>
    <w:rsid w:val="2DB20166"/>
    <w:rsid w:val="2ED35D3D"/>
    <w:rsid w:val="2F6207B7"/>
    <w:rsid w:val="303A7310"/>
    <w:rsid w:val="30662EDC"/>
    <w:rsid w:val="32481E7B"/>
    <w:rsid w:val="347E758E"/>
    <w:rsid w:val="35E34777"/>
    <w:rsid w:val="36282AC0"/>
    <w:rsid w:val="3A726C36"/>
    <w:rsid w:val="3BD53264"/>
    <w:rsid w:val="3D153391"/>
    <w:rsid w:val="3D9D59FB"/>
    <w:rsid w:val="3DB73611"/>
    <w:rsid w:val="3DD539B6"/>
    <w:rsid w:val="3FE901CE"/>
    <w:rsid w:val="40392490"/>
    <w:rsid w:val="40714F3B"/>
    <w:rsid w:val="41E44F02"/>
    <w:rsid w:val="43DC003D"/>
    <w:rsid w:val="45092EC2"/>
    <w:rsid w:val="48BB3B42"/>
    <w:rsid w:val="53E923BE"/>
    <w:rsid w:val="543E2095"/>
    <w:rsid w:val="564865E9"/>
    <w:rsid w:val="588616E0"/>
    <w:rsid w:val="5B895BC4"/>
    <w:rsid w:val="5BA3EFC0"/>
    <w:rsid w:val="5E6F3C0E"/>
    <w:rsid w:val="5EC37A93"/>
    <w:rsid w:val="5F380A63"/>
    <w:rsid w:val="61CA2246"/>
    <w:rsid w:val="629B2B3A"/>
    <w:rsid w:val="63573E58"/>
    <w:rsid w:val="665323EE"/>
    <w:rsid w:val="6CCF2449"/>
    <w:rsid w:val="6CFB215D"/>
    <w:rsid w:val="6F1F1163"/>
    <w:rsid w:val="6FF17DD8"/>
    <w:rsid w:val="6FF8650D"/>
    <w:rsid w:val="72447253"/>
    <w:rsid w:val="73FBBAE4"/>
    <w:rsid w:val="74497023"/>
    <w:rsid w:val="767931BC"/>
    <w:rsid w:val="76EB9E6C"/>
    <w:rsid w:val="77B679D1"/>
    <w:rsid w:val="780F7D96"/>
    <w:rsid w:val="7EEB8DB0"/>
    <w:rsid w:val="7FFB58DA"/>
    <w:rsid w:val="BED76CF2"/>
    <w:rsid w:val="BFB6CE7B"/>
    <w:rsid w:val="D7EF1D56"/>
    <w:rsid w:val="EDCF6D6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fillcolor="white">
      <v:fill color="white"/>
    </o:shapedefaults>
    <o:shapelayout v:ext="edit">
      <o:idmap v:ext="edit" data="2"/>
    </o:shapelayout>
  </w:shapeDefaults>
  <w:decimalSymbol w:val="."/>
  <w:listSeparator w:val=","/>
  <w14:docId w14:val="0BEE4246"/>
  <w15:docId w15:val="{0E8EAE3B-75F6-45B0-92CD-7C0331C19C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9" w:qFormat="1"/>
    <w:lsdException w:name="heading 2" w:uiPriority="9" w:qFormat="1"/>
    <w:lsdException w:name="heading 3" w:qFormat="1"/>
    <w:lsdException w:name="heading 4" w:uiPriority="9" w:qFormat="1"/>
    <w:lsdException w:name="heading 5" w:qFormat="1"/>
    <w:lsdException w:name="heading 6" w:qFormat="1"/>
    <w:lsdException w:name="heading 7" w:uiPriority="99" w:qFormat="1"/>
    <w:lsdException w:name="heading 8" w:uiPriority="99" w:qFormat="1"/>
    <w:lsdException w:name="heading 9" w:uiPriority="99" w:qFormat="1"/>
    <w:lsdException w:name="index 1" w:semiHidden="1" w:qFormat="1"/>
    <w:lsdException w:name="index 2" w:unhideWhenUsed="1" w:qFormat="1"/>
    <w:lsdException w:name="index 3" w:unhideWhenUsed="1" w:qFormat="1"/>
    <w:lsdException w:name="index 4" w:unhideWhenUsed="1" w:qFormat="1"/>
    <w:lsdException w:name="index 5" w:unhideWhenUsed="1" w:qFormat="1"/>
    <w:lsdException w:name="index 6" w:unhideWhenUsed="1" w:qFormat="1"/>
    <w:lsdException w:name="index 7" w:unhideWhenUsed="1" w:qFormat="1"/>
    <w:lsdException w:name="index 8" w:unhideWhenUsed="1" w:qFormat="1"/>
    <w:lsdException w:name="index 9" w:unhideWhenUsed="1"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uiPriority="99" w:qFormat="1"/>
    <w:lsdException w:name="footnote text" w:unhideWhenUsed="1" w:qFormat="1"/>
    <w:lsdException w:name="annotation text" w:semiHidden="1" w:qFormat="1"/>
    <w:lsdException w:name="header" w:uiPriority="99" w:qFormat="1"/>
    <w:lsdException w:name="footer" w:qFormat="1"/>
    <w:lsdException w:name="index heading" w:unhideWhenUsed="1" w:qFormat="1"/>
    <w:lsdException w:name="caption" w:qFormat="1"/>
    <w:lsdException w:name="table of figures" w:semiHidden="1" w:qFormat="1"/>
    <w:lsdException w:name="envelope address" w:unhideWhenUsed="1" w:qFormat="1"/>
    <w:lsdException w:name="envelope return" w:unhideWhenUsed="1" w:qFormat="1"/>
    <w:lsdException w:name="footnote reference" w:unhideWhenUsed="1" w:qFormat="1"/>
    <w:lsdException w:name="annotation reference" w:semiHidden="1" w:qFormat="1"/>
    <w:lsdException w:name="line number" w:unhideWhenUsed="1" w:qFormat="1"/>
    <w:lsdException w:name="page number" w:qFormat="1"/>
    <w:lsdException w:name="endnote reference" w:unhideWhenUsed="1" w:qFormat="1"/>
    <w:lsdException w:name="endnote text" w:unhideWhenUsed="1" w:qFormat="1"/>
    <w:lsdException w:name="table of authorities" w:unhideWhenUsed="1" w:qFormat="1"/>
    <w:lsdException w:name="macro" w:unhideWhenUsed="1" w:qFormat="1"/>
    <w:lsdException w:name="toa heading" w:unhideWhenUsed="1" w:qFormat="1"/>
    <w:lsdException w:name="List" w:uiPriority="99" w:qFormat="1"/>
    <w:lsdException w:name="List Bullet" w:qFormat="1"/>
    <w:lsdException w:name="List Number" w:qFormat="1"/>
    <w:lsdException w:name="List 2" w:qFormat="1"/>
    <w:lsdException w:name="List 3" w:qFormat="1"/>
    <w:lsdException w:name="List 4" w:qFormat="1"/>
    <w:lsdException w:name="List 5" w:unhideWhenUsed="1" w:qFormat="1"/>
    <w:lsdException w:name="List Bullet 2" w:qFormat="1"/>
    <w:lsdException w:name="List Bullet 3" w:unhideWhenUsed="1" w:qFormat="1"/>
    <w:lsdException w:name="List Bullet 4" w:unhideWhenUsed="1" w:qFormat="1"/>
    <w:lsdException w:name="List Bullet 5" w:unhideWhenUsed="1" w:qFormat="1"/>
    <w:lsdException w:name="List Number 2" w:unhideWhenUsed="1" w:qFormat="1"/>
    <w:lsdException w:name="List Number 3" w:unhideWhenUsed="1" w:qFormat="1"/>
    <w:lsdException w:name="List Number 4" w:unhideWhenUsed="1" w:qFormat="1"/>
    <w:lsdException w:name="List Number 5" w:unhideWhenUsed="1" w:qFormat="1"/>
    <w:lsdException w:name="Title" w:qFormat="1"/>
    <w:lsdException w:name="Closing" w:unhideWhenUsed="1" w:qFormat="1"/>
    <w:lsdException w:name="Signature" w:unhideWhenUsed="1" w:qFormat="1"/>
    <w:lsdException w:name="Default Paragraph Font" w:uiPriority="1" w:unhideWhenUsed="1" w:qFormat="1"/>
    <w:lsdException w:name="Body Text" w:qFormat="1"/>
    <w:lsdException w:name="Body Text Indent" w:uiPriority="99" w:qFormat="1"/>
    <w:lsdException w:name="List Continue" w:unhideWhenUsed="1" w:qFormat="1"/>
    <w:lsdException w:name="List Continue 2" w:qFormat="1"/>
    <w:lsdException w:name="List Continue 3" w:unhideWhenUsed="1" w:qFormat="1"/>
    <w:lsdException w:name="List Continue 4" w:unhideWhenUsed="1" w:qFormat="1"/>
    <w:lsdException w:name="List Continue 5" w:unhideWhenUsed="1" w:qFormat="1"/>
    <w:lsdException w:name="Message Header" w:unhideWhenUsed="1" w:qFormat="1"/>
    <w:lsdException w:name="Subtitle" w:qFormat="1"/>
    <w:lsdException w:name="Salutation" w:unhideWhenUsed="1" w:qFormat="1"/>
    <w:lsdException w:name="Date" w:qFormat="1"/>
    <w:lsdException w:name="Body Text First Indent" w:qFormat="1"/>
    <w:lsdException w:name="Body Text First Indent 2" w:qFormat="1"/>
    <w:lsdException w:name="Note Heading" w:qFormat="1"/>
    <w:lsdException w:name="Body Text 2" w:qFormat="1"/>
    <w:lsdException w:name="Body Text 3" w:qFormat="1"/>
    <w:lsdException w:name="Body Text Indent 2" w:uiPriority="99" w:qFormat="1"/>
    <w:lsdException w:name="Body Text Indent 3" w:qFormat="1"/>
    <w:lsdException w:name="Block Text" w:uiPriority="99" w:qFormat="1"/>
    <w:lsdException w:name="Hyperlink" w:uiPriority="99" w:qFormat="1"/>
    <w:lsdException w:name="FollowedHyperlink" w:uiPriority="99" w:qFormat="1"/>
    <w:lsdException w:name="Strong" w:uiPriority="22" w:qFormat="1"/>
    <w:lsdException w:name="Emphasis" w:uiPriority="20" w:qFormat="1"/>
    <w:lsdException w:name="Document Map" w:qFormat="1"/>
    <w:lsdException w:name="Plain Text" w:qFormat="1"/>
    <w:lsdException w:name="E-mail Signature" w:unhideWhenUsed="1" w:qFormat="1"/>
    <w:lsdException w:name="HTML Top of Form" w:semiHidden="1" w:uiPriority="99" w:unhideWhenUsed="1"/>
    <w:lsdException w:name="HTML Bottom of Form" w:semiHidden="1" w:uiPriority="99" w:unhideWhenUsed="1"/>
    <w:lsdException w:name="Normal (Web)" w:uiPriority="99" w:qFormat="1"/>
    <w:lsdException w:name="HTML Address" w:uiPriority="99" w:unhideWhenUsed="1" w:qFormat="1"/>
    <w:lsdException w:name="HTML Code" w:unhideWhenUsed="1" w:qFormat="1"/>
    <w:lsdException w:name="HTML Keyboard" w:unhideWhenUsed="1" w:qFormat="1"/>
    <w:lsdException w:name="HTML Preformatted" w:qFormat="1"/>
    <w:lsdException w:name="HTML Sample" w:unhideWhenUsed="1" w:qFormat="1"/>
    <w:lsdException w:name="HTML Typewriter" w:unhideWhenUsed="1" w:qFormat="1"/>
    <w:lsdException w:name="Normal Table" w:semiHidden="1" w:uiPriority="99" w:unhideWhenUsed="1" w:qFormat="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qFormat="1"/>
    <w:lsdException w:name="Table Simple 2" w:semiHidden="1" w:unhideWhenUsed="1" w:qFormat="1"/>
    <w:lsdException w:name="Table Simple 3" w:semiHidden="1" w:unhideWhenUsed="1" w:qFormat="1"/>
    <w:lsdException w:name="Table Classic 1" w:semiHidden="1" w:unhideWhenUsed="1" w:qFormat="1"/>
    <w:lsdException w:name="Table Classic 2" w:semiHidden="1" w:unhideWhenUsed="1" w:qFormat="1"/>
    <w:lsdException w:name="Table Classic 3" w:semiHidden="1" w:unhideWhenUsed="1" w:qFormat="1"/>
    <w:lsdException w:name="Table Classic 4" w:semiHidden="1" w:unhideWhenUsed="1" w:qFormat="1"/>
    <w:lsdException w:name="Table Colorful 1" w:semiHidden="1" w:unhideWhenUsed="1" w:qFormat="1"/>
    <w:lsdException w:name="Table Colorful 2" w:semiHidden="1" w:unhideWhenUsed="1" w:qFormat="1"/>
    <w:lsdException w:name="Table Colorful 3" w:semiHidden="1" w:unhideWhenUsed="1" w:qFormat="1"/>
    <w:lsdException w:name="Table Columns 1" w:semiHidden="1" w:unhideWhenUsed="1" w:qFormat="1"/>
    <w:lsdException w:name="Table Columns 2" w:semiHidden="1" w:unhideWhenUsed="1" w:qFormat="1"/>
    <w:lsdException w:name="Table Columns 3" w:semiHidden="1" w:unhideWhenUsed="1" w:qFormat="1"/>
    <w:lsdException w:name="Table Columns 4" w:semiHidden="1" w:unhideWhenUsed="1" w:qFormat="1"/>
    <w:lsdException w:name="Table Columns 5" w:semiHidden="1" w:unhideWhenUsed="1" w:qFormat="1"/>
    <w:lsdException w:name="Table Grid 1" w:semiHidden="1" w:unhideWhenUsed="1" w:qFormat="1"/>
    <w:lsdException w:name="Table Grid 2" w:semiHidden="1" w:unhideWhenUsed="1" w:qFormat="1"/>
    <w:lsdException w:name="Table Grid 3" w:semiHidden="1" w:unhideWhenUsed="1" w:qFormat="1"/>
    <w:lsdException w:name="Table Grid 4" w:semiHidden="1" w:unhideWhenUsed="1" w:qFormat="1"/>
    <w:lsdException w:name="Table Grid 5" w:semiHidden="1" w:unhideWhenUsed="1" w:qFormat="1"/>
    <w:lsdException w:name="Table Grid 6" w:semiHidden="1" w:unhideWhenUsed="1" w:qFormat="1"/>
    <w:lsdException w:name="Table Grid 7" w:semiHidden="1" w:unhideWhenUsed="1" w:qFormat="1"/>
    <w:lsdException w:name="Table Grid 8" w:semiHidden="1" w:unhideWhenUsed="1" w:qFormat="1"/>
    <w:lsdException w:name="Table List 1" w:semiHidden="1" w:unhideWhenUsed="1" w:qFormat="1"/>
    <w:lsdException w:name="Table List 2" w:semiHidden="1" w:unhideWhenUsed="1" w:qFormat="1"/>
    <w:lsdException w:name="Table List 3" w:semiHidden="1" w:unhideWhenUsed="1" w:qFormat="1"/>
    <w:lsdException w:name="Table List 4" w:semiHidden="1" w:unhideWhenUsed="1" w:qFormat="1"/>
    <w:lsdException w:name="Table List 5" w:semiHidden="1" w:unhideWhenUsed="1" w:qFormat="1"/>
    <w:lsdException w:name="Table List 6" w:semiHidden="1" w:unhideWhenUsed="1" w:qFormat="1"/>
    <w:lsdException w:name="Table List 7" w:semiHidden="1" w:unhideWhenUsed="1" w:qFormat="1"/>
    <w:lsdException w:name="Table List 8" w:semiHidden="1" w:unhideWhenUsed="1" w:qFormat="1"/>
    <w:lsdException w:name="Table 3D effects 1" w:semiHidden="1" w:unhideWhenUsed="1"/>
    <w:lsdException w:name="Table 3D effects 2" w:semiHidden="1" w:unhideWhenUsed="1"/>
    <w:lsdException w:name="Table 3D effects 3" w:semiHidden="1" w:unhideWhenUsed="1"/>
    <w:lsdException w:name="Table Contemporary" w:semiHidden="1" w:unhideWhenUsed="1" w:qFormat="1"/>
    <w:lsdException w:name="Table Elegant" w:semiHidden="1" w:unhideWhenUsed="1" w:qFormat="1"/>
    <w:lsdException w:name="Table Professional" w:semiHidden="1" w:unhideWhenUsed="1" w:qFormat="1"/>
    <w:lsdException w:name="Table Subtle 1" w:semiHidden="1" w:unhideWhenUsed="1" w:qFormat="1"/>
    <w:lsdException w:name="Table Subtle 2" w:semiHidden="1" w:unhideWhenUsed="1" w:qFormat="1"/>
    <w:lsdException w:name="Table Web 1" w:semiHidden="1" w:unhideWhenUsed="1" w:qFormat="1"/>
    <w:lsdException w:name="Table Web 2" w:semiHidden="1" w:unhideWhenUsed="1" w:qFormat="1"/>
    <w:lsdException w:name="Table Web 3" w:semiHidden="1" w:unhideWhenUsed="1" w:qFormat="1"/>
    <w:lsdException w:name="Balloon Text" w:semiHidden="1" w:uiPriority="99" w:qFormat="1"/>
    <w:lsdException w:name="Table Grid" w:qFormat="1"/>
    <w:lsdException w:name="Table Theme" w:semiHidden="1" w:unhideWhenUsed="1" w:qFormat="1"/>
    <w:lsdException w:name="Placeholder Text" w:semiHidden="1" w:uiPriority="99" w:qFormat="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b">
    <w:name w:val="Normal"/>
    <w:qFormat/>
    <w:pPr>
      <w:widowControl w:val="0"/>
      <w:jc w:val="both"/>
    </w:pPr>
    <w:rPr>
      <w:kern w:val="2"/>
      <w:sz w:val="21"/>
      <w:szCs w:val="24"/>
    </w:rPr>
  </w:style>
  <w:style w:type="paragraph" w:styleId="1">
    <w:name w:val="heading 1"/>
    <w:basedOn w:val="ab"/>
    <w:next w:val="ab"/>
    <w:link w:val="13"/>
    <w:uiPriority w:val="99"/>
    <w:qFormat/>
    <w:pPr>
      <w:keepNext/>
      <w:keepLines/>
      <w:spacing w:before="340" w:after="330" w:line="578" w:lineRule="auto"/>
      <w:outlineLvl w:val="0"/>
    </w:pPr>
    <w:rPr>
      <w:b/>
      <w:bCs/>
      <w:kern w:val="44"/>
      <w:sz w:val="44"/>
      <w:szCs w:val="44"/>
    </w:rPr>
  </w:style>
  <w:style w:type="paragraph" w:styleId="20">
    <w:name w:val="heading 2"/>
    <w:basedOn w:val="ab"/>
    <w:next w:val="ab"/>
    <w:link w:val="23"/>
    <w:uiPriority w:val="9"/>
    <w:qFormat/>
    <w:pPr>
      <w:keepNext/>
      <w:keepLines/>
      <w:spacing w:before="260" w:after="260" w:line="416" w:lineRule="auto"/>
      <w:outlineLvl w:val="1"/>
    </w:pPr>
    <w:rPr>
      <w:rFonts w:ascii="Arial" w:eastAsia="黑体" w:hAnsi="Arial"/>
      <w:b/>
      <w:bCs/>
      <w:sz w:val="32"/>
      <w:szCs w:val="32"/>
    </w:rPr>
  </w:style>
  <w:style w:type="paragraph" w:styleId="30">
    <w:name w:val="heading 3"/>
    <w:basedOn w:val="ab"/>
    <w:next w:val="ab"/>
    <w:link w:val="33"/>
    <w:qFormat/>
    <w:pPr>
      <w:keepNext/>
      <w:keepLines/>
      <w:spacing w:before="260" w:after="260" w:line="416" w:lineRule="auto"/>
      <w:outlineLvl w:val="2"/>
    </w:pPr>
    <w:rPr>
      <w:b/>
      <w:bCs/>
      <w:sz w:val="32"/>
      <w:szCs w:val="32"/>
    </w:rPr>
  </w:style>
  <w:style w:type="paragraph" w:styleId="40">
    <w:name w:val="heading 4"/>
    <w:basedOn w:val="ab"/>
    <w:next w:val="ab"/>
    <w:link w:val="41"/>
    <w:uiPriority w:val="9"/>
    <w:qFormat/>
    <w:pPr>
      <w:keepNext/>
      <w:keepLines/>
      <w:spacing w:before="120" w:after="120" w:line="360" w:lineRule="auto"/>
      <w:outlineLvl w:val="3"/>
    </w:pPr>
    <w:rPr>
      <w:rFonts w:eastAsia="黑体"/>
      <w:bCs/>
      <w:sz w:val="24"/>
      <w:szCs w:val="28"/>
    </w:rPr>
  </w:style>
  <w:style w:type="paragraph" w:styleId="5">
    <w:name w:val="heading 5"/>
    <w:basedOn w:val="ab"/>
    <w:next w:val="ab"/>
    <w:link w:val="51"/>
    <w:qFormat/>
    <w:pPr>
      <w:keepNext/>
      <w:tabs>
        <w:tab w:val="left" w:pos="7560"/>
      </w:tabs>
      <w:jc w:val="center"/>
      <w:outlineLvl w:val="4"/>
    </w:pPr>
    <w:rPr>
      <w:rFonts w:ascii="宋体" w:hAnsi="宋体"/>
      <w:b/>
      <w:bCs/>
      <w:color w:val="000000"/>
      <w:sz w:val="24"/>
    </w:rPr>
  </w:style>
  <w:style w:type="paragraph" w:styleId="6">
    <w:name w:val="heading 6"/>
    <w:basedOn w:val="ab"/>
    <w:next w:val="ab"/>
    <w:link w:val="61"/>
    <w:qFormat/>
    <w:pPr>
      <w:keepNext/>
      <w:keepLines/>
      <w:spacing w:before="240" w:after="64" w:line="320" w:lineRule="auto"/>
      <w:outlineLvl w:val="5"/>
    </w:pPr>
    <w:rPr>
      <w:rFonts w:ascii="Arial" w:eastAsia="黑体" w:hAnsi="Arial"/>
      <w:b/>
      <w:bCs/>
      <w:sz w:val="24"/>
    </w:rPr>
  </w:style>
  <w:style w:type="paragraph" w:styleId="7">
    <w:name w:val="heading 7"/>
    <w:basedOn w:val="ab"/>
    <w:next w:val="ab"/>
    <w:link w:val="71"/>
    <w:uiPriority w:val="99"/>
    <w:qFormat/>
    <w:pPr>
      <w:keepNext/>
      <w:keepLines/>
      <w:spacing w:before="240" w:after="64" w:line="320" w:lineRule="auto"/>
      <w:outlineLvl w:val="6"/>
    </w:pPr>
    <w:rPr>
      <w:b/>
      <w:bCs/>
      <w:sz w:val="24"/>
    </w:rPr>
  </w:style>
  <w:style w:type="paragraph" w:styleId="8">
    <w:name w:val="heading 8"/>
    <w:basedOn w:val="ab"/>
    <w:next w:val="ab"/>
    <w:link w:val="81"/>
    <w:uiPriority w:val="99"/>
    <w:qFormat/>
    <w:pPr>
      <w:keepNext/>
      <w:keepLines/>
      <w:spacing w:before="240" w:after="64" w:line="320" w:lineRule="auto"/>
      <w:outlineLvl w:val="7"/>
    </w:pPr>
    <w:rPr>
      <w:rFonts w:ascii="Arial" w:eastAsia="黑体" w:hAnsi="Arial"/>
      <w:sz w:val="24"/>
    </w:rPr>
  </w:style>
  <w:style w:type="paragraph" w:styleId="9">
    <w:name w:val="heading 9"/>
    <w:basedOn w:val="ab"/>
    <w:next w:val="ab"/>
    <w:link w:val="92"/>
    <w:uiPriority w:val="99"/>
    <w:qFormat/>
    <w:pPr>
      <w:keepNext/>
      <w:keepLines/>
      <w:spacing w:before="240" w:after="64" w:line="320" w:lineRule="auto"/>
      <w:outlineLvl w:val="8"/>
    </w:pPr>
    <w:rPr>
      <w:rFonts w:ascii="Arial" w:eastAsia="黑体" w:hAnsi="Arial"/>
      <w:sz w:val="24"/>
      <w:szCs w:val="21"/>
    </w:rPr>
  </w:style>
  <w:style w:type="character" w:default="1" w:styleId="ac">
    <w:name w:val="Default Paragraph Font"/>
    <w:uiPriority w:val="1"/>
    <w:semiHidden/>
    <w:unhideWhenUsed/>
  </w:style>
  <w:style w:type="table" w:default="1" w:styleId="ad">
    <w:name w:val="Normal Table"/>
    <w:uiPriority w:val="99"/>
    <w:semiHidden/>
    <w:unhideWhenUsed/>
    <w:tblPr>
      <w:tblInd w:w="0" w:type="dxa"/>
      <w:tblCellMar>
        <w:top w:w="0" w:type="dxa"/>
        <w:left w:w="108" w:type="dxa"/>
        <w:bottom w:w="0" w:type="dxa"/>
        <w:right w:w="108" w:type="dxa"/>
      </w:tblCellMar>
    </w:tblPr>
  </w:style>
  <w:style w:type="numbering" w:default="1" w:styleId="ae">
    <w:name w:val="No List"/>
    <w:uiPriority w:val="99"/>
    <w:semiHidden/>
    <w:unhideWhenUsed/>
  </w:style>
  <w:style w:type="paragraph" w:styleId="af">
    <w:name w:val="macro"/>
    <w:link w:val="21"/>
    <w:unhideWhenUsed/>
    <w:qFormat/>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cs="Courier New"/>
      <w:kern w:val="2"/>
      <w:sz w:val="24"/>
      <w:szCs w:val="24"/>
    </w:rPr>
  </w:style>
  <w:style w:type="paragraph" w:styleId="31">
    <w:name w:val="List 3"/>
    <w:basedOn w:val="ab"/>
    <w:qFormat/>
    <w:pPr>
      <w:ind w:left="1260" w:hanging="420"/>
    </w:pPr>
    <w:rPr>
      <w:rFonts w:ascii="新宋体" w:eastAsia="仿宋_GB2312" w:hAnsi="新宋体"/>
      <w:sz w:val="28"/>
      <w:szCs w:val="20"/>
    </w:rPr>
  </w:style>
  <w:style w:type="paragraph" w:styleId="TOC7">
    <w:name w:val="toc 7"/>
    <w:basedOn w:val="ab"/>
    <w:next w:val="ab"/>
    <w:uiPriority w:val="39"/>
    <w:qFormat/>
    <w:pPr>
      <w:ind w:left="1260"/>
      <w:jc w:val="left"/>
    </w:pPr>
    <w:rPr>
      <w:rFonts w:ascii="Calibri" w:hAnsi="Calibri"/>
      <w:sz w:val="18"/>
      <w:szCs w:val="18"/>
    </w:rPr>
  </w:style>
  <w:style w:type="paragraph" w:styleId="24">
    <w:name w:val="List Number 2"/>
    <w:basedOn w:val="ab"/>
    <w:unhideWhenUsed/>
    <w:qFormat/>
    <w:pPr>
      <w:tabs>
        <w:tab w:val="left" w:pos="780"/>
      </w:tabs>
      <w:ind w:leftChars="200" w:left="780" w:hangingChars="200" w:hanging="360"/>
    </w:pPr>
  </w:style>
  <w:style w:type="paragraph" w:styleId="af0">
    <w:name w:val="table of authorities"/>
    <w:basedOn w:val="ab"/>
    <w:next w:val="ab"/>
    <w:unhideWhenUsed/>
    <w:qFormat/>
    <w:pPr>
      <w:spacing w:line="360" w:lineRule="auto"/>
      <w:ind w:leftChars="200" w:left="420"/>
    </w:pPr>
  </w:style>
  <w:style w:type="paragraph" w:styleId="af1">
    <w:name w:val="Note Heading"/>
    <w:basedOn w:val="ab"/>
    <w:next w:val="ab"/>
    <w:link w:val="10"/>
    <w:qFormat/>
    <w:pPr>
      <w:tabs>
        <w:tab w:val="left" w:pos="360"/>
        <w:tab w:val="left" w:pos="1280"/>
      </w:tabs>
      <w:spacing w:before="120" w:line="360" w:lineRule="auto"/>
      <w:ind w:left="1280"/>
    </w:pPr>
    <w:rPr>
      <w:rFonts w:eastAsia="黑体"/>
      <w:sz w:val="24"/>
    </w:rPr>
  </w:style>
  <w:style w:type="paragraph" w:styleId="42">
    <w:name w:val="List Bullet 4"/>
    <w:basedOn w:val="ab"/>
    <w:unhideWhenUsed/>
    <w:qFormat/>
    <w:pPr>
      <w:tabs>
        <w:tab w:val="left" w:pos="1620"/>
      </w:tabs>
      <w:ind w:leftChars="600" w:left="1620" w:hangingChars="200" w:hanging="360"/>
    </w:pPr>
  </w:style>
  <w:style w:type="paragraph" w:styleId="80">
    <w:name w:val="index 8"/>
    <w:basedOn w:val="ab"/>
    <w:next w:val="ab"/>
    <w:unhideWhenUsed/>
    <w:qFormat/>
    <w:pPr>
      <w:ind w:leftChars="1400" w:left="1400"/>
    </w:pPr>
  </w:style>
  <w:style w:type="paragraph" w:styleId="af2">
    <w:name w:val="E-mail Signature"/>
    <w:basedOn w:val="ab"/>
    <w:link w:val="25"/>
    <w:unhideWhenUsed/>
    <w:qFormat/>
  </w:style>
  <w:style w:type="paragraph" w:styleId="af3">
    <w:name w:val="List Number"/>
    <w:basedOn w:val="ab"/>
    <w:qFormat/>
    <w:pPr>
      <w:tabs>
        <w:tab w:val="left" w:pos="360"/>
      </w:tabs>
      <w:ind w:left="360" w:hanging="360"/>
    </w:pPr>
  </w:style>
  <w:style w:type="paragraph" w:styleId="af4">
    <w:name w:val="Normal Indent"/>
    <w:basedOn w:val="ab"/>
    <w:link w:val="11"/>
    <w:uiPriority w:val="99"/>
    <w:qFormat/>
    <w:pPr>
      <w:ind w:firstLineChars="200" w:firstLine="420"/>
    </w:pPr>
  </w:style>
  <w:style w:type="paragraph" w:styleId="af5">
    <w:name w:val="caption"/>
    <w:basedOn w:val="ab"/>
    <w:next w:val="ab"/>
    <w:link w:val="26"/>
    <w:qFormat/>
    <w:pPr>
      <w:widowControl/>
      <w:spacing w:before="120"/>
      <w:jc w:val="center"/>
    </w:pPr>
    <w:rPr>
      <w:bCs/>
      <w:kern w:val="0"/>
      <w:sz w:val="24"/>
      <w:szCs w:val="20"/>
    </w:rPr>
  </w:style>
  <w:style w:type="paragraph" w:styleId="50">
    <w:name w:val="index 5"/>
    <w:basedOn w:val="ab"/>
    <w:next w:val="ab"/>
    <w:unhideWhenUsed/>
    <w:qFormat/>
    <w:pPr>
      <w:ind w:leftChars="800" w:left="800"/>
    </w:pPr>
  </w:style>
  <w:style w:type="paragraph" w:styleId="af6">
    <w:name w:val="List Bullet"/>
    <w:basedOn w:val="af7"/>
    <w:qFormat/>
    <w:pPr>
      <w:widowControl/>
      <w:spacing w:line="240" w:lineRule="auto"/>
      <w:ind w:left="1800" w:right="720" w:hanging="360"/>
      <w:jc w:val="left"/>
    </w:pPr>
    <w:rPr>
      <w:rFonts w:ascii="Verdana" w:hAnsi="Verdana"/>
      <w:kern w:val="0"/>
      <w:sz w:val="24"/>
      <w:szCs w:val="20"/>
    </w:rPr>
  </w:style>
  <w:style w:type="paragraph" w:styleId="af7">
    <w:name w:val="List"/>
    <w:basedOn w:val="ab"/>
    <w:link w:val="af8"/>
    <w:uiPriority w:val="99"/>
    <w:qFormat/>
    <w:pPr>
      <w:spacing w:line="288" w:lineRule="auto"/>
    </w:pPr>
  </w:style>
  <w:style w:type="paragraph" w:styleId="af9">
    <w:name w:val="envelope address"/>
    <w:basedOn w:val="ab"/>
    <w:unhideWhenUsed/>
    <w:qFormat/>
    <w:pPr>
      <w:framePr w:w="7920" w:h="1980" w:hSpace="180" w:wrap="around" w:hAnchor="page" w:xAlign="center" w:yAlign="bottom"/>
      <w:widowControl/>
      <w:overflowPunct w:val="0"/>
      <w:autoSpaceDE w:val="0"/>
      <w:autoSpaceDN w:val="0"/>
      <w:adjustRightInd w:val="0"/>
      <w:spacing w:line="264" w:lineRule="auto"/>
      <w:ind w:left="2880"/>
      <w:jc w:val="left"/>
    </w:pPr>
    <w:rPr>
      <w:rFonts w:ascii="Arial" w:hAnsi="Arial"/>
      <w:kern w:val="0"/>
      <w:sz w:val="22"/>
      <w:szCs w:val="20"/>
      <w:lang w:val="en-GB"/>
    </w:rPr>
  </w:style>
  <w:style w:type="paragraph" w:styleId="afa">
    <w:name w:val="Document Map"/>
    <w:basedOn w:val="ab"/>
    <w:link w:val="32"/>
    <w:qFormat/>
    <w:pPr>
      <w:shd w:val="clear" w:color="auto" w:fill="000080"/>
    </w:pPr>
  </w:style>
  <w:style w:type="paragraph" w:styleId="afb">
    <w:name w:val="toa heading"/>
    <w:basedOn w:val="ab"/>
    <w:next w:val="afc"/>
    <w:unhideWhenUsed/>
    <w:qFormat/>
    <w:pPr>
      <w:spacing w:before="120" w:after="120" w:line="360" w:lineRule="auto"/>
      <w:jc w:val="center"/>
    </w:pPr>
    <w:rPr>
      <w:rFonts w:ascii="Arial" w:eastAsia="黑体" w:hAnsi="Arial"/>
      <w:sz w:val="44"/>
    </w:rPr>
  </w:style>
  <w:style w:type="paragraph" w:styleId="afc">
    <w:name w:val="Body Text First Indent"/>
    <w:basedOn w:val="afd"/>
    <w:link w:val="12"/>
    <w:qFormat/>
    <w:pPr>
      <w:ind w:firstLine="420"/>
    </w:pPr>
  </w:style>
  <w:style w:type="paragraph" w:styleId="afd">
    <w:name w:val="Body Text"/>
    <w:basedOn w:val="ab"/>
    <w:link w:val="27"/>
    <w:qFormat/>
    <w:pPr>
      <w:spacing w:after="120"/>
    </w:pPr>
  </w:style>
  <w:style w:type="paragraph" w:styleId="afe">
    <w:name w:val="annotation text"/>
    <w:basedOn w:val="ab"/>
    <w:link w:val="14"/>
    <w:semiHidden/>
    <w:qFormat/>
    <w:pPr>
      <w:jc w:val="left"/>
    </w:pPr>
  </w:style>
  <w:style w:type="paragraph" w:styleId="60">
    <w:name w:val="index 6"/>
    <w:basedOn w:val="ab"/>
    <w:next w:val="ab"/>
    <w:unhideWhenUsed/>
    <w:qFormat/>
    <w:pPr>
      <w:ind w:left="2100"/>
    </w:pPr>
  </w:style>
  <w:style w:type="paragraph" w:styleId="aff">
    <w:name w:val="Salutation"/>
    <w:basedOn w:val="ab"/>
    <w:next w:val="ab"/>
    <w:link w:val="28"/>
    <w:unhideWhenUsed/>
    <w:qFormat/>
    <w:pPr>
      <w:spacing w:line="360" w:lineRule="auto"/>
    </w:pPr>
    <w:rPr>
      <w:szCs w:val="20"/>
    </w:rPr>
  </w:style>
  <w:style w:type="paragraph" w:styleId="34">
    <w:name w:val="Body Text 3"/>
    <w:basedOn w:val="ab"/>
    <w:link w:val="320"/>
    <w:qFormat/>
    <w:pPr>
      <w:spacing w:line="360" w:lineRule="auto"/>
    </w:pPr>
    <w:rPr>
      <w:rFonts w:ascii="仿宋_GB2312" w:hAnsi="宋体"/>
      <w:sz w:val="24"/>
    </w:rPr>
  </w:style>
  <w:style w:type="paragraph" w:styleId="aff0">
    <w:name w:val="Closing"/>
    <w:basedOn w:val="ab"/>
    <w:link w:val="29"/>
    <w:unhideWhenUsed/>
    <w:qFormat/>
    <w:pPr>
      <w:ind w:leftChars="2100" w:left="100"/>
    </w:pPr>
    <w:rPr>
      <w:rFonts w:ascii="仿宋_GB2312" w:eastAsia="仿宋_GB2312"/>
      <w:sz w:val="32"/>
      <w:szCs w:val="32"/>
    </w:rPr>
  </w:style>
  <w:style w:type="paragraph" w:styleId="35">
    <w:name w:val="List Bullet 3"/>
    <w:basedOn w:val="ab"/>
    <w:unhideWhenUsed/>
    <w:qFormat/>
    <w:pPr>
      <w:widowControl/>
      <w:tabs>
        <w:tab w:val="left" w:pos="1800"/>
      </w:tabs>
      <w:spacing w:after="240"/>
      <w:ind w:left="1800" w:hanging="360"/>
      <w:jc w:val="left"/>
    </w:pPr>
    <w:rPr>
      <w:kern w:val="0"/>
      <w:sz w:val="24"/>
      <w:szCs w:val="20"/>
      <w:lang w:eastAsia="en-US"/>
    </w:rPr>
  </w:style>
  <w:style w:type="paragraph" w:styleId="aff1">
    <w:name w:val="Body Text Indent"/>
    <w:basedOn w:val="ab"/>
    <w:link w:val="43"/>
    <w:uiPriority w:val="99"/>
    <w:qFormat/>
    <w:pPr>
      <w:spacing w:after="120"/>
      <w:ind w:leftChars="200" w:left="420"/>
    </w:pPr>
  </w:style>
  <w:style w:type="paragraph" w:styleId="36">
    <w:name w:val="List Number 3"/>
    <w:basedOn w:val="ab"/>
    <w:unhideWhenUsed/>
    <w:qFormat/>
    <w:pPr>
      <w:tabs>
        <w:tab w:val="left" w:pos="420"/>
        <w:tab w:val="left" w:pos="1200"/>
      </w:tabs>
      <w:ind w:left="420" w:hanging="420"/>
    </w:pPr>
  </w:style>
  <w:style w:type="paragraph" w:styleId="2a">
    <w:name w:val="List 2"/>
    <w:basedOn w:val="ab"/>
    <w:qFormat/>
    <w:pPr>
      <w:ind w:left="840" w:hanging="420"/>
    </w:pPr>
    <w:rPr>
      <w:rFonts w:ascii="新宋体" w:eastAsia="仿宋_GB2312" w:hAnsi="新宋体"/>
      <w:sz w:val="28"/>
      <w:szCs w:val="20"/>
    </w:rPr>
  </w:style>
  <w:style w:type="paragraph" w:styleId="aff2">
    <w:name w:val="List Continue"/>
    <w:basedOn w:val="ab"/>
    <w:unhideWhenUsed/>
    <w:qFormat/>
    <w:pPr>
      <w:spacing w:after="120"/>
      <w:ind w:leftChars="200" w:left="420"/>
    </w:pPr>
  </w:style>
  <w:style w:type="paragraph" w:styleId="aff3">
    <w:name w:val="Block Text"/>
    <w:basedOn w:val="ab"/>
    <w:link w:val="aff4"/>
    <w:uiPriority w:val="99"/>
    <w:qFormat/>
    <w:pPr>
      <w:ind w:left="105" w:right="178" w:hanging="105"/>
      <w:jc w:val="center"/>
    </w:pPr>
    <w:rPr>
      <w:rFonts w:ascii="隶书" w:eastAsia="隶书"/>
      <w:sz w:val="44"/>
      <w:szCs w:val="20"/>
    </w:rPr>
  </w:style>
  <w:style w:type="paragraph" w:styleId="2b">
    <w:name w:val="List Bullet 2"/>
    <w:basedOn w:val="af6"/>
    <w:qFormat/>
    <w:pPr>
      <w:ind w:left="2160"/>
    </w:pPr>
  </w:style>
  <w:style w:type="paragraph" w:styleId="HTML">
    <w:name w:val="HTML Address"/>
    <w:basedOn w:val="ab"/>
    <w:link w:val="HTML1"/>
    <w:uiPriority w:val="99"/>
    <w:unhideWhenUsed/>
    <w:qFormat/>
    <w:rPr>
      <w:i/>
      <w:iCs/>
    </w:rPr>
  </w:style>
  <w:style w:type="paragraph" w:styleId="44">
    <w:name w:val="index 4"/>
    <w:basedOn w:val="ab"/>
    <w:next w:val="ab"/>
    <w:unhideWhenUsed/>
    <w:qFormat/>
    <w:pPr>
      <w:ind w:leftChars="600" w:left="600"/>
    </w:pPr>
  </w:style>
  <w:style w:type="paragraph" w:styleId="TOC5">
    <w:name w:val="toc 5"/>
    <w:basedOn w:val="ab"/>
    <w:next w:val="ab"/>
    <w:uiPriority w:val="39"/>
    <w:qFormat/>
    <w:pPr>
      <w:ind w:left="840"/>
      <w:jc w:val="left"/>
    </w:pPr>
    <w:rPr>
      <w:rFonts w:ascii="Calibri" w:hAnsi="Calibri"/>
      <w:sz w:val="18"/>
      <w:szCs w:val="18"/>
    </w:rPr>
  </w:style>
  <w:style w:type="paragraph" w:styleId="TOC3">
    <w:name w:val="toc 3"/>
    <w:basedOn w:val="ab"/>
    <w:next w:val="ab"/>
    <w:uiPriority w:val="39"/>
    <w:qFormat/>
    <w:pPr>
      <w:ind w:left="420"/>
      <w:jc w:val="left"/>
    </w:pPr>
    <w:rPr>
      <w:rFonts w:ascii="Calibri" w:hAnsi="Calibri"/>
      <w:i/>
      <w:iCs/>
      <w:sz w:val="20"/>
      <w:szCs w:val="20"/>
    </w:rPr>
  </w:style>
  <w:style w:type="paragraph" w:styleId="aff5">
    <w:name w:val="Plain Text"/>
    <w:basedOn w:val="ab"/>
    <w:link w:val="2c"/>
    <w:qFormat/>
    <w:rPr>
      <w:rFonts w:ascii="宋体" w:hAnsi="Courier New"/>
      <w:szCs w:val="20"/>
    </w:rPr>
  </w:style>
  <w:style w:type="paragraph" w:styleId="52">
    <w:name w:val="List Bullet 5"/>
    <w:basedOn w:val="ab"/>
    <w:unhideWhenUsed/>
    <w:qFormat/>
    <w:pPr>
      <w:tabs>
        <w:tab w:val="left" w:pos="492"/>
        <w:tab w:val="left" w:pos="1712"/>
      </w:tabs>
      <w:ind w:left="960" w:firstLine="2"/>
    </w:pPr>
    <w:rPr>
      <w:rFonts w:ascii="宋体" w:hAnsi="宋体"/>
      <w:sz w:val="24"/>
    </w:rPr>
  </w:style>
  <w:style w:type="paragraph" w:styleId="45">
    <w:name w:val="List Number 4"/>
    <w:basedOn w:val="ab"/>
    <w:unhideWhenUsed/>
    <w:qFormat/>
    <w:pPr>
      <w:ind w:left="840" w:hanging="360"/>
    </w:pPr>
  </w:style>
  <w:style w:type="paragraph" w:styleId="TOC8">
    <w:name w:val="toc 8"/>
    <w:basedOn w:val="ab"/>
    <w:next w:val="ab"/>
    <w:uiPriority w:val="39"/>
    <w:qFormat/>
    <w:pPr>
      <w:ind w:left="1470"/>
      <w:jc w:val="left"/>
    </w:pPr>
    <w:rPr>
      <w:rFonts w:ascii="Calibri" w:hAnsi="Calibri"/>
      <w:sz w:val="18"/>
      <w:szCs w:val="18"/>
    </w:rPr>
  </w:style>
  <w:style w:type="paragraph" w:styleId="37">
    <w:name w:val="index 3"/>
    <w:basedOn w:val="ab"/>
    <w:next w:val="ab"/>
    <w:unhideWhenUsed/>
    <w:qFormat/>
    <w:pPr>
      <w:ind w:leftChars="400" w:left="400"/>
    </w:pPr>
  </w:style>
  <w:style w:type="paragraph" w:styleId="aff6">
    <w:name w:val="Date"/>
    <w:basedOn w:val="ab"/>
    <w:next w:val="ab"/>
    <w:link w:val="38"/>
    <w:qFormat/>
  </w:style>
  <w:style w:type="paragraph" w:styleId="2d">
    <w:name w:val="Body Text Indent 2"/>
    <w:basedOn w:val="ab"/>
    <w:link w:val="230"/>
    <w:uiPriority w:val="99"/>
    <w:qFormat/>
    <w:pPr>
      <w:spacing w:after="120" w:line="480" w:lineRule="auto"/>
      <w:ind w:left="420"/>
    </w:pPr>
  </w:style>
  <w:style w:type="paragraph" w:styleId="aff7">
    <w:name w:val="endnote text"/>
    <w:basedOn w:val="ab"/>
    <w:link w:val="15"/>
    <w:unhideWhenUsed/>
    <w:qFormat/>
    <w:pPr>
      <w:snapToGrid w:val="0"/>
      <w:jc w:val="left"/>
    </w:pPr>
  </w:style>
  <w:style w:type="paragraph" w:styleId="53">
    <w:name w:val="List Continue 5"/>
    <w:basedOn w:val="ab"/>
    <w:unhideWhenUsed/>
    <w:qFormat/>
    <w:pPr>
      <w:spacing w:after="120"/>
      <w:ind w:leftChars="1000" w:left="2100"/>
    </w:pPr>
  </w:style>
  <w:style w:type="paragraph" w:styleId="aff8">
    <w:name w:val="Balloon Text"/>
    <w:basedOn w:val="ab"/>
    <w:link w:val="2e"/>
    <w:uiPriority w:val="99"/>
    <w:semiHidden/>
    <w:qFormat/>
    <w:rPr>
      <w:sz w:val="18"/>
      <w:szCs w:val="18"/>
    </w:rPr>
  </w:style>
  <w:style w:type="paragraph" w:styleId="aff9">
    <w:name w:val="footer"/>
    <w:basedOn w:val="ab"/>
    <w:link w:val="2f"/>
    <w:qFormat/>
    <w:pPr>
      <w:tabs>
        <w:tab w:val="center" w:pos="4153"/>
        <w:tab w:val="right" w:pos="8306"/>
      </w:tabs>
      <w:snapToGrid w:val="0"/>
      <w:jc w:val="left"/>
    </w:pPr>
    <w:rPr>
      <w:sz w:val="18"/>
      <w:szCs w:val="18"/>
    </w:rPr>
  </w:style>
  <w:style w:type="paragraph" w:styleId="affa">
    <w:name w:val="envelope return"/>
    <w:basedOn w:val="ab"/>
    <w:unhideWhenUsed/>
    <w:qFormat/>
    <w:pPr>
      <w:snapToGrid w:val="0"/>
    </w:pPr>
    <w:rPr>
      <w:rFonts w:ascii="Arial" w:hAnsi="Arial" w:cs="Arial"/>
    </w:rPr>
  </w:style>
  <w:style w:type="paragraph" w:styleId="affb">
    <w:name w:val="header"/>
    <w:basedOn w:val="ab"/>
    <w:link w:val="2f0"/>
    <w:uiPriority w:val="99"/>
    <w:qFormat/>
    <w:pPr>
      <w:pBdr>
        <w:bottom w:val="single" w:sz="6" w:space="1" w:color="auto"/>
      </w:pBdr>
      <w:tabs>
        <w:tab w:val="center" w:pos="4153"/>
        <w:tab w:val="right" w:pos="8306"/>
      </w:tabs>
      <w:snapToGrid w:val="0"/>
      <w:jc w:val="center"/>
    </w:pPr>
    <w:rPr>
      <w:sz w:val="18"/>
      <w:szCs w:val="18"/>
    </w:rPr>
  </w:style>
  <w:style w:type="paragraph" w:styleId="affc">
    <w:name w:val="Signature"/>
    <w:basedOn w:val="ab"/>
    <w:link w:val="2f1"/>
    <w:unhideWhenUsed/>
    <w:qFormat/>
    <w:pPr>
      <w:ind w:leftChars="2100" w:left="100"/>
    </w:pPr>
  </w:style>
  <w:style w:type="paragraph" w:styleId="TOC1">
    <w:name w:val="toc 1"/>
    <w:basedOn w:val="ab"/>
    <w:next w:val="ab"/>
    <w:link w:val="TOC10"/>
    <w:uiPriority w:val="39"/>
    <w:qFormat/>
    <w:pPr>
      <w:tabs>
        <w:tab w:val="right" w:leader="dot" w:pos="8949"/>
      </w:tabs>
      <w:spacing w:line="360" w:lineRule="auto"/>
      <w:jc w:val="left"/>
    </w:pPr>
    <w:rPr>
      <w:rFonts w:eastAsia="黑体"/>
      <w:bCs/>
      <w:caps/>
      <w:spacing w:val="-4"/>
      <w:sz w:val="28"/>
    </w:rPr>
  </w:style>
  <w:style w:type="paragraph" w:styleId="46">
    <w:name w:val="List Continue 4"/>
    <w:basedOn w:val="ab"/>
    <w:unhideWhenUsed/>
    <w:qFormat/>
    <w:pPr>
      <w:spacing w:after="120"/>
      <w:ind w:leftChars="800" w:left="1680"/>
    </w:pPr>
  </w:style>
  <w:style w:type="paragraph" w:styleId="TOC4">
    <w:name w:val="toc 4"/>
    <w:basedOn w:val="ab"/>
    <w:next w:val="ab"/>
    <w:uiPriority w:val="39"/>
    <w:qFormat/>
    <w:pPr>
      <w:ind w:left="630"/>
      <w:jc w:val="left"/>
    </w:pPr>
    <w:rPr>
      <w:rFonts w:ascii="Calibri" w:hAnsi="Calibri"/>
      <w:sz w:val="18"/>
      <w:szCs w:val="18"/>
    </w:rPr>
  </w:style>
  <w:style w:type="paragraph" w:styleId="affd">
    <w:name w:val="index heading"/>
    <w:basedOn w:val="ab"/>
    <w:next w:val="16"/>
    <w:unhideWhenUsed/>
    <w:qFormat/>
    <w:rPr>
      <w:szCs w:val="20"/>
    </w:rPr>
  </w:style>
  <w:style w:type="paragraph" w:styleId="16">
    <w:name w:val="index 1"/>
    <w:basedOn w:val="ab"/>
    <w:next w:val="ab"/>
    <w:semiHidden/>
    <w:qFormat/>
    <w:pPr>
      <w:spacing w:line="360" w:lineRule="auto"/>
      <w:ind w:firstLineChars="200" w:firstLine="480"/>
    </w:pPr>
    <w:rPr>
      <w:sz w:val="24"/>
    </w:rPr>
  </w:style>
  <w:style w:type="paragraph" w:styleId="affe">
    <w:name w:val="Subtitle"/>
    <w:basedOn w:val="ab"/>
    <w:link w:val="2f2"/>
    <w:qFormat/>
    <w:pPr>
      <w:spacing w:before="240" w:after="60" w:line="312" w:lineRule="auto"/>
      <w:jc w:val="center"/>
      <w:outlineLvl w:val="1"/>
    </w:pPr>
    <w:rPr>
      <w:rFonts w:ascii="Arial" w:hAnsi="Arial" w:cs="Arial"/>
      <w:b/>
      <w:bCs/>
      <w:kern w:val="28"/>
      <w:sz w:val="32"/>
      <w:szCs w:val="32"/>
    </w:rPr>
  </w:style>
  <w:style w:type="paragraph" w:styleId="54">
    <w:name w:val="List Number 5"/>
    <w:basedOn w:val="ab"/>
    <w:unhideWhenUsed/>
    <w:qFormat/>
    <w:pPr>
      <w:tabs>
        <w:tab w:val="left" w:pos="2040"/>
      </w:tabs>
      <w:ind w:leftChars="800" w:left="2040" w:hangingChars="200" w:hanging="360"/>
    </w:pPr>
  </w:style>
  <w:style w:type="paragraph" w:styleId="afff">
    <w:name w:val="footnote text"/>
    <w:basedOn w:val="ab"/>
    <w:link w:val="17"/>
    <w:unhideWhenUsed/>
    <w:qFormat/>
    <w:pPr>
      <w:snapToGrid w:val="0"/>
      <w:jc w:val="left"/>
    </w:pPr>
    <w:rPr>
      <w:sz w:val="18"/>
      <w:szCs w:val="18"/>
    </w:rPr>
  </w:style>
  <w:style w:type="paragraph" w:styleId="TOC6">
    <w:name w:val="toc 6"/>
    <w:basedOn w:val="ab"/>
    <w:next w:val="ab"/>
    <w:uiPriority w:val="39"/>
    <w:qFormat/>
    <w:pPr>
      <w:ind w:left="1050"/>
      <w:jc w:val="left"/>
    </w:pPr>
    <w:rPr>
      <w:rFonts w:ascii="Calibri" w:hAnsi="Calibri"/>
      <w:sz w:val="18"/>
      <w:szCs w:val="18"/>
    </w:rPr>
  </w:style>
  <w:style w:type="paragraph" w:styleId="55">
    <w:name w:val="List 5"/>
    <w:basedOn w:val="ab"/>
    <w:unhideWhenUsed/>
    <w:qFormat/>
    <w:pPr>
      <w:ind w:leftChars="800" w:left="100" w:hangingChars="200" w:hanging="200"/>
    </w:pPr>
  </w:style>
  <w:style w:type="paragraph" w:styleId="39">
    <w:name w:val="Body Text Indent 3"/>
    <w:basedOn w:val="ab"/>
    <w:link w:val="330"/>
    <w:qFormat/>
    <w:pPr>
      <w:spacing w:after="120"/>
      <w:ind w:leftChars="200" w:left="420"/>
    </w:pPr>
    <w:rPr>
      <w:sz w:val="16"/>
      <w:szCs w:val="16"/>
    </w:rPr>
  </w:style>
  <w:style w:type="paragraph" w:styleId="70">
    <w:name w:val="index 7"/>
    <w:basedOn w:val="ab"/>
    <w:next w:val="ab"/>
    <w:unhideWhenUsed/>
    <w:qFormat/>
    <w:pPr>
      <w:ind w:leftChars="1200" w:left="1200"/>
    </w:pPr>
  </w:style>
  <w:style w:type="paragraph" w:styleId="90">
    <w:name w:val="index 9"/>
    <w:basedOn w:val="ab"/>
    <w:next w:val="ab"/>
    <w:unhideWhenUsed/>
    <w:qFormat/>
    <w:pPr>
      <w:ind w:leftChars="1600" w:left="1600"/>
    </w:pPr>
  </w:style>
  <w:style w:type="paragraph" w:styleId="afff0">
    <w:name w:val="table of figures"/>
    <w:basedOn w:val="ab"/>
    <w:next w:val="ab"/>
    <w:semiHidden/>
    <w:qFormat/>
    <w:pPr>
      <w:ind w:left="840" w:hanging="420"/>
    </w:pPr>
  </w:style>
  <w:style w:type="paragraph" w:styleId="TOC2">
    <w:name w:val="toc 2"/>
    <w:basedOn w:val="ab"/>
    <w:next w:val="ab"/>
    <w:uiPriority w:val="39"/>
    <w:qFormat/>
    <w:pPr>
      <w:spacing w:line="360" w:lineRule="auto"/>
      <w:ind w:leftChars="200" w:left="200"/>
      <w:jc w:val="left"/>
    </w:pPr>
    <w:rPr>
      <w:rFonts w:ascii="Calibri" w:hAnsi="Calibri"/>
      <w:smallCaps/>
      <w:sz w:val="24"/>
      <w:szCs w:val="20"/>
    </w:rPr>
  </w:style>
  <w:style w:type="paragraph" w:styleId="TOC9">
    <w:name w:val="toc 9"/>
    <w:basedOn w:val="ab"/>
    <w:next w:val="ab"/>
    <w:uiPriority w:val="39"/>
    <w:qFormat/>
    <w:pPr>
      <w:ind w:left="1680"/>
      <w:jc w:val="left"/>
    </w:pPr>
    <w:rPr>
      <w:rFonts w:ascii="Calibri" w:hAnsi="Calibri"/>
      <w:sz w:val="18"/>
      <w:szCs w:val="18"/>
    </w:rPr>
  </w:style>
  <w:style w:type="paragraph" w:styleId="2f3">
    <w:name w:val="Body Text 2"/>
    <w:basedOn w:val="ab"/>
    <w:link w:val="210"/>
    <w:qFormat/>
    <w:pPr>
      <w:spacing w:after="120" w:line="480" w:lineRule="auto"/>
    </w:pPr>
  </w:style>
  <w:style w:type="paragraph" w:styleId="47">
    <w:name w:val="List 4"/>
    <w:basedOn w:val="ab"/>
    <w:qFormat/>
    <w:pPr>
      <w:ind w:left="1680" w:hanging="420"/>
    </w:pPr>
    <w:rPr>
      <w:rFonts w:ascii="新宋体" w:eastAsia="仿宋_GB2312" w:hAnsi="新宋体"/>
      <w:sz w:val="28"/>
      <w:szCs w:val="20"/>
    </w:rPr>
  </w:style>
  <w:style w:type="paragraph" w:styleId="2f4">
    <w:name w:val="List Continue 2"/>
    <w:basedOn w:val="ab"/>
    <w:qFormat/>
    <w:pPr>
      <w:spacing w:after="120"/>
      <w:ind w:left="840"/>
    </w:pPr>
    <w:rPr>
      <w:rFonts w:ascii="新宋体" w:eastAsia="仿宋_GB2312" w:hAnsi="新宋体"/>
      <w:sz w:val="28"/>
      <w:szCs w:val="20"/>
    </w:rPr>
  </w:style>
  <w:style w:type="paragraph" w:styleId="afff1">
    <w:name w:val="Message Header"/>
    <w:basedOn w:val="ab"/>
    <w:link w:val="2f5"/>
    <w:unhideWhenUsed/>
    <w:qFormat/>
    <w:pPr>
      <w:pBdr>
        <w:top w:val="single" w:sz="6" w:space="1" w:color="auto"/>
        <w:left w:val="single" w:sz="6" w:space="1" w:color="auto"/>
        <w:bottom w:val="single" w:sz="6" w:space="1" w:color="auto"/>
        <w:right w:val="single" w:sz="6" w:space="1" w:color="auto"/>
      </w:pBdr>
      <w:shd w:val="pct20" w:color="auto" w:fill="auto"/>
      <w:spacing w:line="360" w:lineRule="auto"/>
      <w:ind w:leftChars="500" w:left="1080" w:hangingChars="500" w:hanging="1080"/>
    </w:pPr>
    <w:rPr>
      <w:rFonts w:ascii="Arial" w:hAnsi="Arial" w:cs="Arial"/>
      <w:sz w:val="24"/>
    </w:rPr>
  </w:style>
  <w:style w:type="paragraph" w:styleId="HTML0">
    <w:name w:val="HTML Preformatted"/>
    <w:basedOn w:val="ab"/>
    <w:link w:val="HTML10"/>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Unicode MS" w:hAnsi="Arial Unicode MS" w:cs="Arial Unicode MS"/>
      <w:kern w:val="0"/>
      <w:sz w:val="20"/>
      <w:szCs w:val="20"/>
    </w:rPr>
  </w:style>
  <w:style w:type="paragraph" w:styleId="afff2">
    <w:name w:val="Normal (Web)"/>
    <w:basedOn w:val="ab"/>
    <w:link w:val="afff3"/>
    <w:uiPriority w:val="99"/>
    <w:qFormat/>
    <w:pPr>
      <w:widowControl/>
      <w:spacing w:before="100" w:beforeAutospacing="1" w:after="100" w:afterAutospacing="1"/>
      <w:jc w:val="left"/>
    </w:pPr>
    <w:rPr>
      <w:rFonts w:ascii="宋体" w:hAnsi="宋体" w:cs="宋体"/>
      <w:color w:val="6600CC"/>
      <w:kern w:val="0"/>
      <w:sz w:val="24"/>
    </w:rPr>
  </w:style>
  <w:style w:type="paragraph" w:styleId="3a">
    <w:name w:val="List Continue 3"/>
    <w:basedOn w:val="ab"/>
    <w:unhideWhenUsed/>
    <w:qFormat/>
    <w:pPr>
      <w:spacing w:after="120"/>
      <w:ind w:leftChars="600" w:left="1260"/>
    </w:pPr>
  </w:style>
  <w:style w:type="paragraph" w:styleId="2f6">
    <w:name w:val="index 2"/>
    <w:basedOn w:val="ab"/>
    <w:next w:val="ab"/>
    <w:unhideWhenUsed/>
    <w:qFormat/>
    <w:pPr>
      <w:ind w:leftChars="200" w:left="200"/>
    </w:pPr>
  </w:style>
  <w:style w:type="paragraph" w:styleId="afff4">
    <w:name w:val="Title"/>
    <w:basedOn w:val="ab"/>
    <w:link w:val="2f7"/>
    <w:qFormat/>
    <w:pPr>
      <w:spacing w:before="240" w:after="60"/>
      <w:jc w:val="center"/>
      <w:outlineLvl w:val="0"/>
    </w:pPr>
    <w:rPr>
      <w:rFonts w:ascii="Arial" w:hAnsi="Arial" w:cs="Arial"/>
      <w:b/>
      <w:bCs/>
      <w:sz w:val="32"/>
      <w:szCs w:val="32"/>
    </w:rPr>
  </w:style>
  <w:style w:type="paragraph" w:styleId="afff5">
    <w:name w:val="annotation subject"/>
    <w:basedOn w:val="afe"/>
    <w:next w:val="afe"/>
    <w:link w:val="2f8"/>
    <w:semiHidden/>
    <w:qFormat/>
    <w:rPr>
      <w:b/>
      <w:bCs/>
    </w:rPr>
  </w:style>
  <w:style w:type="paragraph" w:styleId="2f9">
    <w:name w:val="Body Text First Indent 2"/>
    <w:basedOn w:val="aff1"/>
    <w:link w:val="220"/>
    <w:qFormat/>
    <w:pPr>
      <w:ind w:leftChars="0" w:left="0" w:firstLine="210"/>
    </w:pPr>
    <w:rPr>
      <w:rFonts w:ascii="新宋体" w:eastAsia="仿宋_GB2312" w:hAnsi="新宋体"/>
      <w:sz w:val="28"/>
      <w:szCs w:val="20"/>
    </w:rPr>
  </w:style>
  <w:style w:type="table" w:styleId="afff6">
    <w:name w:val="Table Grid"/>
    <w:basedOn w:val="ad"/>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f7">
    <w:name w:val="Table Theme"/>
    <w:basedOn w:val="ad"/>
    <w:unhideWhenUsed/>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8">
    <w:name w:val="Table Colorful 1"/>
    <w:basedOn w:val="ad"/>
    <w:unhideWhenUsed/>
    <w:qFormat/>
    <w:pPr>
      <w:widowControl w:val="0"/>
      <w:spacing w:line="480" w:lineRule="exact"/>
      <w:ind w:firstLineChars="200" w:firstLine="200"/>
      <w:jc w:val="both"/>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op w:val="nil"/>
          <w:left w:val="nil"/>
          <w:bottom w:val="nil"/>
          <w:right w:val="nil"/>
          <w:insideH w:val="nil"/>
          <w:insideV w:val="nil"/>
          <w:tl2br w:val="nil"/>
          <w:tr2bl w:val="nil"/>
        </w:tcBorders>
        <w:shd w:val="solid" w:color="000000" w:fill="FFFFFF"/>
      </w:tcPr>
    </w:tblStylePr>
    <w:tblStylePr w:type="firstCol">
      <w:rPr>
        <w:b/>
        <w:bCs/>
        <w:i/>
        <w:iCs/>
      </w:rPr>
      <w:tblPr/>
      <w:tcPr>
        <w:tcBorders>
          <w:top w:val="nil"/>
          <w:left w:val="nil"/>
          <w:bottom w:val="nil"/>
          <w:right w:val="nil"/>
          <w:insideH w:val="nil"/>
          <w:insideV w:val="nil"/>
          <w:tl2br w:val="nil"/>
          <w:tr2bl w:val="nil"/>
        </w:tcBorders>
        <w:shd w:val="solid" w:color="000080" w:fill="FFFFFF"/>
      </w:tcPr>
    </w:tblStylePr>
    <w:tblStylePr w:type="nwCell">
      <w:tblPr/>
      <w:tcPr>
        <w:tcBorders>
          <w:top w:val="nil"/>
          <w:left w:val="nil"/>
          <w:bottom w:val="nil"/>
          <w:right w:val="nil"/>
          <w:insideH w:val="nil"/>
          <w:insideV w:val="nil"/>
          <w:tl2br w:val="nil"/>
          <w:tr2bl w:val="nil"/>
        </w:tcBorders>
        <w:shd w:val="solid" w:color="000000" w:fill="FFFFFF"/>
      </w:tcPr>
    </w:tblStylePr>
    <w:tblStylePr w:type="swCell">
      <w:rPr>
        <w:b/>
        <w:bCs/>
        <w:i w:val="0"/>
        <w:iCs w:val="0"/>
      </w:rPr>
      <w:tblPr/>
      <w:tcPr>
        <w:tcBorders>
          <w:top w:val="nil"/>
          <w:left w:val="nil"/>
          <w:bottom w:val="nil"/>
          <w:right w:val="nil"/>
          <w:insideH w:val="nil"/>
          <w:insideV w:val="nil"/>
          <w:tl2br w:val="nil"/>
          <w:tr2bl w:val="nil"/>
        </w:tcBorders>
      </w:tcPr>
    </w:tblStylePr>
  </w:style>
  <w:style w:type="table" w:styleId="2fa">
    <w:name w:val="Table Colorful 2"/>
    <w:basedOn w:val="ad"/>
    <w:unhideWhenUsed/>
    <w:qFormat/>
    <w:pPr>
      <w:widowControl w:val="0"/>
      <w:spacing w:line="480" w:lineRule="exact"/>
      <w:ind w:firstLineChars="200" w:firstLine="200"/>
      <w:jc w:val="both"/>
    </w:pPr>
    <w:tblPr>
      <w:tblBorders>
        <w:bottom w:val="single" w:sz="12" w:space="0" w:color="000000"/>
      </w:tblBorders>
    </w:tblPr>
    <w:tcPr>
      <w:shd w:val="pct20" w:color="FFFF00" w:fill="FFFFFF"/>
    </w:tcPr>
    <w:tblStylePr w:type="firstRow">
      <w:rPr>
        <w:b/>
        <w:bCs/>
        <w:i/>
        <w:iCs/>
        <w:color w:val="FFFFFF"/>
      </w:rPr>
      <w:tblPr/>
      <w:tcPr>
        <w:tcBorders>
          <w:top w:val="nil"/>
          <w:left w:val="single" w:sz="12" w:space="0" w:color="000000"/>
          <w:bottom w:val="nil"/>
          <w:right w:val="nil"/>
          <w:insideH w:val="nil"/>
          <w:insideV w:val="nil"/>
          <w:tl2br w:val="nil"/>
          <w:tr2bl w:val="nil"/>
        </w:tcBorders>
        <w:shd w:val="solid" w:color="800000" w:fill="FFFFFF"/>
      </w:tcPr>
    </w:tblStylePr>
    <w:tblStylePr w:type="firstCol">
      <w:rPr>
        <w:b/>
        <w:bCs/>
        <w:i/>
        <w:iCs/>
      </w:rPr>
      <w:tblPr/>
      <w:tcPr>
        <w:tcBorders>
          <w:top w:val="nil"/>
          <w:left w:val="nil"/>
          <w:bottom w:val="nil"/>
          <w:right w:val="nil"/>
          <w:insideH w:val="nil"/>
          <w:insideV w:val="nil"/>
          <w:tl2br w:val="nil"/>
          <w:tr2bl w:val="nil"/>
        </w:tcBorders>
      </w:tcPr>
    </w:tblStylePr>
    <w:tblStylePr w:type="lastCol">
      <w:tblPr/>
      <w:tcPr>
        <w:tcBorders>
          <w:top w:val="nil"/>
          <w:left w:val="nil"/>
          <w:bottom w:val="nil"/>
          <w:right w:val="nil"/>
          <w:insideH w:val="nil"/>
          <w:insideV w:val="nil"/>
          <w:tl2br w:val="nil"/>
          <w:tr2bl w:val="nil"/>
        </w:tcBorders>
        <w:shd w:val="solid" w:color="C0C0C0" w:fill="FFFFFF"/>
      </w:tcPr>
    </w:tblStylePr>
    <w:tblStylePr w:type="swCell">
      <w:rPr>
        <w:b/>
        <w:bCs/>
        <w:i w:val="0"/>
        <w:iCs w:val="0"/>
      </w:rPr>
      <w:tblPr/>
      <w:tcPr>
        <w:tcBorders>
          <w:top w:val="nil"/>
          <w:left w:val="nil"/>
          <w:bottom w:val="nil"/>
          <w:right w:val="nil"/>
          <w:insideH w:val="nil"/>
          <w:insideV w:val="nil"/>
          <w:tl2br w:val="nil"/>
          <w:tr2bl w:val="nil"/>
        </w:tcBorders>
      </w:tcPr>
    </w:tblStylePr>
  </w:style>
  <w:style w:type="table" w:styleId="3b">
    <w:name w:val="Table Colorful 3"/>
    <w:basedOn w:val="ad"/>
    <w:unhideWhenUsed/>
    <w:qFormat/>
    <w:pPr>
      <w:widowControl w:val="0"/>
      <w:spacing w:line="480" w:lineRule="exact"/>
      <w:ind w:firstLineChars="200" w:firstLine="200"/>
      <w:jc w:val="both"/>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top w:val="nil"/>
          <w:left w:val="single" w:sz="6" w:space="0" w:color="000000"/>
          <w:bottom w:val="nil"/>
          <w:right w:val="nil"/>
          <w:insideH w:val="nil"/>
          <w:insideV w:val="nil"/>
          <w:tl2br w:val="nil"/>
          <w:tr2bl w:val="nil"/>
        </w:tcBorders>
        <w:shd w:val="solid" w:color="008080" w:fill="FFFFFF"/>
      </w:tcPr>
    </w:tblStylePr>
    <w:tblStylePr w:type="firstCol">
      <w:tblPr/>
      <w:tcPr>
        <w:tcBorders>
          <w:top w:val="nil"/>
          <w:left w:val="nil"/>
          <w:bottom w:val="single" w:sz="36" w:space="0" w:color="000000"/>
          <w:right w:val="single" w:sz="6" w:space="0" w:color="000000"/>
          <w:insideH w:val="nil"/>
          <w:insideV w:val="nil"/>
          <w:tl2br w:val="nil"/>
          <w:tr2bl w:val="nil"/>
        </w:tcBorders>
        <w:shd w:val="solid" w:color="008080" w:fill="FFFFFF"/>
      </w:tcPr>
    </w:tblStylePr>
    <w:tblStylePr w:type="nwCell">
      <w:rPr>
        <w:b/>
        <w:bCs/>
        <w:color w:val="FFFFFF"/>
      </w:rPr>
      <w:tblPr/>
      <w:tcPr>
        <w:tcBorders>
          <w:top w:val="nil"/>
          <w:left w:val="nil"/>
          <w:bottom w:val="nil"/>
          <w:right w:val="nil"/>
          <w:insideH w:val="nil"/>
          <w:insideV w:val="nil"/>
          <w:tl2br w:val="nil"/>
          <w:tr2bl w:val="nil"/>
        </w:tcBorders>
        <w:shd w:val="solid" w:color="000000" w:fill="FFFFFF"/>
      </w:tcPr>
    </w:tblStylePr>
  </w:style>
  <w:style w:type="table" w:styleId="afff8">
    <w:name w:val="Table Elegant"/>
    <w:basedOn w:val="ad"/>
    <w:unhideWhenUsed/>
    <w:qFormat/>
    <w:pPr>
      <w:widowControl w:val="0"/>
      <w:spacing w:line="480" w:lineRule="exact"/>
      <w:ind w:firstLineChars="200" w:firstLine="200"/>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op w:val="nil"/>
          <w:left w:val="nil"/>
          <w:bottom w:val="nil"/>
          <w:right w:val="nil"/>
          <w:insideH w:val="nil"/>
          <w:insideV w:val="nil"/>
          <w:tl2br w:val="nil"/>
          <w:tr2bl w:val="nil"/>
        </w:tcBorders>
      </w:tcPr>
    </w:tblStylePr>
  </w:style>
  <w:style w:type="table" w:styleId="19">
    <w:name w:val="Table Classic 1"/>
    <w:basedOn w:val="ad"/>
    <w:qFormat/>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top w:val="nil"/>
          <w:left w:val="single" w:sz="6" w:space="0" w:color="000000"/>
          <w:bottom w:val="nil"/>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2fb">
    <w:name w:val="Table Classic 2"/>
    <w:basedOn w:val="ad"/>
    <w:unhideWhenUsed/>
    <w:qFormat/>
    <w:pPr>
      <w:widowControl w:val="0"/>
      <w:spacing w:line="480" w:lineRule="exact"/>
      <w:ind w:firstLineChars="200" w:firstLine="200"/>
      <w:jc w:val="both"/>
    </w:pPr>
    <w:tblPr>
      <w:tblBorders>
        <w:top w:val="single" w:sz="12" w:space="0" w:color="000000"/>
        <w:bottom w:val="single" w:sz="12" w:space="0" w:color="000000"/>
      </w:tblBorders>
    </w:tblPr>
    <w:tblStylePr w:type="firstRow">
      <w:rPr>
        <w:color w:val="FFFFFF"/>
      </w:rPr>
      <w:tblPr/>
      <w:tcPr>
        <w:tcBorders>
          <w:top w:val="nil"/>
          <w:left w:val="single" w:sz="6" w:space="0" w:color="000000"/>
          <w:bottom w:val="nil"/>
          <w:right w:val="nil"/>
          <w:insideH w:val="nil"/>
          <w:insideV w:val="nil"/>
          <w:tl2br w:val="nil"/>
          <w:tr2bl w:val="nil"/>
        </w:tcBorders>
        <w:shd w:val="solid" w:color="800080" w:fill="FFFFFF"/>
      </w:tcPr>
    </w:tblStylePr>
    <w:tblStylePr w:type="lastRow">
      <w:tblPr/>
      <w:tcPr>
        <w:tcBorders>
          <w:top w:val="single" w:sz="6" w:space="0" w:color="00000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shd w:val="solid" w:color="C0C0C0" w:fill="FFFFFF"/>
      </w:tcPr>
    </w:tblStylePr>
    <w:tblStylePr w:type="neCel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nil"/>
          <w:tr2bl w:val="nil"/>
        </w:tcBorders>
        <w:shd w:val="solid" w:color="800080" w:fill="FFFFFF"/>
      </w:tcPr>
    </w:tblStylePr>
    <w:tblStylePr w:type="swCell">
      <w:rPr>
        <w:color w:val="000080"/>
      </w:rPr>
      <w:tblPr/>
      <w:tcPr>
        <w:tcBorders>
          <w:top w:val="nil"/>
          <w:left w:val="nil"/>
          <w:bottom w:val="nil"/>
          <w:right w:val="nil"/>
          <w:insideH w:val="nil"/>
          <w:insideV w:val="nil"/>
          <w:tl2br w:val="nil"/>
          <w:tr2bl w:val="nil"/>
        </w:tcBorders>
      </w:tcPr>
    </w:tblStylePr>
  </w:style>
  <w:style w:type="table" w:styleId="3c">
    <w:name w:val="Table Classic 3"/>
    <w:basedOn w:val="ad"/>
    <w:unhideWhenUsed/>
    <w:qFormat/>
    <w:pPr>
      <w:widowControl w:val="0"/>
      <w:spacing w:line="480" w:lineRule="exact"/>
      <w:ind w:firstLineChars="200" w:firstLine="200"/>
      <w:jc w:val="both"/>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top w:val="nil"/>
          <w:left w:val="single" w:sz="6" w:space="0" w:color="000000"/>
          <w:bottom w:val="nil"/>
          <w:right w:val="nil"/>
          <w:insideH w:val="nil"/>
          <w:insideV w:val="nil"/>
          <w:tl2br w:val="nil"/>
          <w:tr2bl w:val="nil"/>
        </w:tcBorders>
        <w:shd w:val="solid" w:color="000080" w:fill="FFFFFF"/>
      </w:tcPr>
    </w:tblStylePr>
    <w:tblStylePr w:type="lastRow">
      <w:rPr>
        <w:color w:val="000080"/>
      </w:rPr>
      <w:tblPr/>
      <w:tcPr>
        <w:tcBorders>
          <w:top w:val="single" w:sz="12" w:space="0" w:color="000000"/>
          <w:left w:val="nil"/>
          <w:bottom w:val="nil"/>
          <w:right w:val="nil"/>
          <w:insideH w:val="nil"/>
          <w:insideV w:val="nil"/>
          <w:tl2br w:val="nil"/>
          <w:tr2bl w:val="nil"/>
        </w:tcBorders>
        <w:shd w:val="solid" w:color="FFFFFF" w:fill="FFFFFF"/>
      </w:tcPr>
    </w:tblStylePr>
    <w:tblStylePr w:type="firstCol">
      <w:rPr>
        <w:b/>
        <w:bCs/>
        <w:color w:val="000000"/>
      </w:rPr>
      <w:tblPr/>
      <w:tcPr>
        <w:tcBorders>
          <w:top w:val="nil"/>
          <w:left w:val="nil"/>
          <w:bottom w:val="nil"/>
          <w:right w:val="nil"/>
          <w:insideH w:val="nil"/>
          <w:insideV w:val="nil"/>
          <w:tl2br w:val="nil"/>
          <w:tr2bl w:val="nil"/>
        </w:tcBorders>
      </w:tcPr>
    </w:tblStylePr>
  </w:style>
  <w:style w:type="table" w:styleId="48">
    <w:name w:val="Table Classic 4"/>
    <w:basedOn w:val="ad"/>
    <w:unhideWhenUsed/>
    <w:qFormat/>
    <w:pPr>
      <w:widowControl w:val="0"/>
      <w:spacing w:line="480" w:lineRule="exact"/>
      <w:ind w:firstLineChars="200" w:firstLine="200"/>
      <w:jc w:val="both"/>
    </w:pPr>
    <w:tblPr>
      <w:tblBorders>
        <w:top w:val="single" w:sz="12" w:space="0" w:color="000000"/>
        <w:left w:val="single" w:sz="6" w:space="0" w:color="000000"/>
        <w:bottom w:val="single" w:sz="12" w:space="0" w:color="000000"/>
        <w:right w:val="single" w:sz="6" w:space="0" w:color="000000"/>
      </w:tblBorders>
    </w:tblPr>
    <w:tblStylePr w:type="firstRow">
      <w:rPr>
        <w:b/>
        <w:bCs/>
        <w:i/>
        <w:iCs/>
        <w:color w:val="FFFFFF"/>
      </w:rPr>
      <w:tblPr/>
      <w:tcPr>
        <w:tcBorders>
          <w:top w:val="nil"/>
          <w:left w:val="single" w:sz="6" w:space="0" w:color="000000"/>
          <w:bottom w:val="nil"/>
          <w:right w:val="nil"/>
          <w:insideH w:val="nil"/>
          <w:insideV w:val="nil"/>
          <w:tl2br w:val="nil"/>
          <w:tr2bl w:val="nil"/>
        </w:tcBorders>
        <w:shd w:val="pct50" w:color="000080" w:fill="FFFFFF"/>
      </w:tcPr>
    </w:tblStylePr>
    <w:tblStylePr w:type="lastRow">
      <w:rPr>
        <w:color w:val="000080"/>
      </w:rPr>
      <w:tblPr/>
      <w:tcPr>
        <w:tcBorders>
          <w:top w:val="nil"/>
          <w:left w:val="single" w:sz="6" w:space="0" w:color="000000"/>
          <w:bottom w:val="nil"/>
          <w:right w:val="nil"/>
          <w:insideH w:val="nil"/>
          <w:insideV w:val="nil"/>
          <w:tl2br w:val="nil"/>
          <w:tr2bl w:val="nil"/>
        </w:tcBorders>
        <w:shd w:val="pct50" w:color="000000" w:fill="FFFFFF"/>
      </w:tcPr>
    </w:tblStylePr>
    <w:tblStylePr w:type="firstCol">
      <w:rPr>
        <w:b/>
        <w:bCs/>
      </w:rPr>
      <w:tblPr/>
      <w:tcPr>
        <w:tcBorders>
          <w:top w:val="nil"/>
          <w:left w:val="nil"/>
          <w:bottom w:val="nil"/>
          <w:right w:val="nil"/>
          <w:insideH w:val="nil"/>
          <w:insideV w:val="nil"/>
          <w:tl2br w:val="nil"/>
          <w:tr2bl w:val="nil"/>
        </w:tcBorders>
      </w:tcPr>
    </w:tblStylePr>
    <w:tblStylePr w:type="nwCell">
      <w:rPr>
        <w:b/>
        <w:bCs/>
      </w:rPr>
      <w:tblPr/>
      <w:tcPr>
        <w:tcBorders>
          <w:top w:val="nil"/>
          <w:left w:val="nil"/>
          <w:bottom w:val="nil"/>
          <w:right w:val="nil"/>
          <w:insideH w:val="nil"/>
          <w:insideV w:val="nil"/>
          <w:tl2br w:val="nil"/>
          <w:tr2bl w:val="nil"/>
        </w:tcBorders>
      </w:tcPr>
    </w:tblStylePr>
    <w:tblStylePr w:type="swCell">
      <w:rPr>
        <w:color w:val="000080"/>
      </w:rPr>
      <w:tblPr/>
      <w:tcPr>
        <w:tcBorders>
          <w:top w:val="nil"/>
          <w:left w:val="nil"/>
          <w:bottom w:val="nil"/>
          <w:right w:val="nil"/>
          <w:insideH w:val="nil"/>
          <w:insideV w:val="nil"/>
          <w:tl2br w:val="nil"/>
          <w:tr2bl w:val="nil"/>
        </w:tcBorders>
      </w:tcPr>
    </w:tblStylePr>
  </w:style>
  <w:style w:type="table" w:styleId="1a">
    <w:name w:val="Table Simple 1"/>
    <w:basedOn w:val="ad"/>
    <w:qFormat/>
    <w:pPr>
      <w:widowControl w:val="0"/>
      <w:jc w:val="both"/>
    </w:pPr>
    <w:tblPr>
      <w:tblBorders>
        <w:top w:val="single" w:sz="12" w:space="0" w:color="008000"/>
        <w:bottom w:val="single" w:sz="12" w:space="0" w:color="008000"/>
      </w:tblBorders>
    </w:tblPr>
    <w:tcPr>
      <w:shd w:val="clear" w:color="auto" w:fill="auto"/>
    </w:tcPr>
    <w:tblStylePr w:type="firstRow">
      <w:tblPr/>
      <w:tcPr>
        <w:tcBorders>
          <w:top w:val="nil"/>
          <w:left w:val="single" w:sz="6" w:space="0" w:color="008000"/>
          <w:bottom w:val="nil"/>
          <w:right w:val="nil"/>
          <w:insideH w:val="nil"/>
          <w:insideV w:val="nil"/>
          <w:tl2br w:val="nil"/>
          <w:tr2bl w:val="nil"/>
        </w:tcBorders>
      </w:tcPr>
    </w:tblStylePr>
    <w:tblStylePr w:type="lastRow">
      <w:tblPr/>
      <w:tcPr>
        <w:tcBorders>
          <w:top w:val="single" w:sz="6" w:space="0" w:color="008000"/>
          <w:left w:val="nil"/>
          <w:bottom w:val="nil"/>
          <w:right w:val="nil"/>
          <w:insideH w:val="nil"/>
          <w:insideV w:val="nil"/>
          <w:tl2br w:val="nil"/>
          <w:tr2bl w:val="nil"/>
        </w:tcBorders>
      </w:tcPr>
    </w:tblStylePr>
  </w:style>
  <w:style w:type="table" w:styleId="2fc">
    <w:name w:val="Table Simple 2"/>
    <w:basedOn w:val="ad"/>
    <w:unhideWhenUsed/>
    <w:qFormat/>
    <w:pPr>
      <w:widowControl w:val="0"/>
      <w:jc w:val="both"/>
    </w:pPr>
    <w:tblPr/>
    <w:tblStylePr w:type="firstRow">
      <w:rPr>
        <w:b/>
        <w:bCs/>
      </w:rPr>
      <w:tblPr/>
      <w:tcPr>
        <w:tcBorders>
          <w:top w:val="nil"/>
          <w:left w:val="single" w:sz="12" w:space="0" w:color="000000"/>
          <w:bottom w:val="nil"/>
          <w:right w:val="nil"/>
          <w:insideH w:val="nil"/>
          <w:insideV w:val="nil"/>
          <w:tl2br w:val="nil"/>
          <w:tr2bl w:val="nil"/>
        </w:tcBorders>
      </w:tcPr>
    </w:tblStylePr>
    <w:tblStylePr w:type="lastRow">
      <w:rPr>
        <w:b/>
        <w:bCs/>
        <w:color w:val="auto"/>
      </w:rPr>
      <w:tblPr/>
      <w:tcPr>
        <w:tcBorders>
          <w:top w:val="single" w:sz="6" w:space="0" w:color="000000"/>
          <w:left w:val="nil"/>
          <w:bottom w:val="nil"/>
          <w:right w:val="nil"/>
          <w:insideH w:val="nil"/>
          <w:insideV w:val="nil"/>
          <w:tl2br w:val="nil"/>
          <w:tr2bl w:val="nil"/>
        </w:tcBorders>
      </w:tcPr>
    </w:tblStylePr>
    <w:tblStylePr w:type="firstCol">
      <w:rPr>
        <w:b/>
        <w:bCs/>
      </w:rPr>
      <w:tblPr/>
      <w:tcPr>
        <w:tcBorders>
          <w:top w:val="nil"/>
          <w:left w:val="nil"/>
          <w:bottom w:val="nil"/>
          <w:right w:val="single" w:sz="12" w:space="0" w:color="000000"/>
          <w:insideH w:val="nil"/>
          <w:insideV w:val="nil"/>
          <w:tl2br w:val="nil"/>
          <w:tr2bl w:val="nil"/>
        </w:tcBorders>
      </w:tcPr>
    </w:tblStylePr>
    <w:tblStylePr w:type="lastCol">
      <w:rPr>
        <w:b/>
        <w:bCs/>
      </w:rPr>
      <w:tblPr/>
      <w:tcPr>
        <w:tcBorders>
          <w:top w:val="nil"/>
          <w:left w:val="nil"/>
          <w:bottom w:val="single" w:sz="6" w:space="0" w:color="000000"/>
          <w:right w:val="nil"/>
          <w:insideH w:val="nil"/>
          <w:insideV w:val="nil"/>
          <w:tl2br w:val="nil"/>
          <w:tr2bl w:val="nil"/>
        </w:tcBorders>
      </w:tcPr>
    </w:tblStylePr>
    <w:tblStylePr w:type="neCell">
      <w:rPr>
        <w:b/>
        <w:bCs/>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3d">
    <w:name w:val="Table Simple 3"/>
    <w:basedOn w:val="ad"/>
    <w:unhideWhenUsed/>
    <w:qFormat/>
    <w:pPr>
      <w:widowControl w:val="0"/>
      <w:spacing w:line="480" w:lineRule="exact"/>
      <w:ind w:firstLineChars="200" w:firstLine="200"/>
      <w:jc w:val="both"/>
    </w:pPr>
    <w:tblPr>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op w:val="nil"/>
          <w:left w:val="nil"/>
          <w:bottom w:val="nil"/>
          <w:right w:val="nil"/>
          <w:insideH w:val="nil"/>
          <w:insideV w:val="nil"/>
          <w:tl2br w:val="nil"/>
          <w:tr2bl w:val="nil"/>
        </w:tcBorders>
        <w:shd w:val="solid" w:color="000000" w:fill="FFFFFF"/>
      </w:tcPr>
    </w:tblStylePr>
  </w:style>
  <w:style w:type="table" w:styleId="1b">
    <w:name w:val="Table Subtle 1"/>
    <w:basedOn w:val="ad"/>
    <w:qFormat/>
    <w:pPr>
      <w:widowControl w:val="0"/>
      <w:jc w:val="both"/>
    </w:pPr>
    <w:tblPr>
      <w:tblStyleRowBandSize w:val="1"/>
    </w:tblPr>
    <w:tblStylePr w:type="firstRow">
      <w:tblPr/>
      <w:tcPr>
        <w:tcBorders>
          <w:top w:val="single" w:sz="6" w:space="0" w:color="000000"/>
          <w:left w:val="single" w:sz="12" w:space="0" w:color="000000"/>
          <w:bottom w:val="nil"/>
          <w:right w:val="nil"/>
          <w:insideH w:val="nil"/>
          <w:insideV w:val="nil"/>
          <w:tl2br w:val="nil"/>
          <w:tr2bl w:val="nil"/>
        </w:tcBorders>
      </w:tcPr>
    </w:tblStylePr>
    <w:tblStylePr w:type="lastRow">
      <w:tblPr/>
      <w:tcPr>
        <w:tcBorders>
          <w:top w:val="single" w:sz="12" w:space="0" w:color="000000"/>
          <w:left w:val="nil"/>
          <w:bottom w:val="nil"/>
          <w:right w:val="nil"/>
          <w:insideH w:val="nil"/>
          <w:insideV w:val="nil"/>
          <w:tl2br w:val="nil"/>
          <w:tr2bl w:val="nil"/>
        </w:tcBorders>
        <w:shd w:val="pct25" w:color="800080" w:fill="FFFFFF"/>
      </w:tcPr>
    </w:tblStylePr>
    <w:tblStylePr w:type="firstCol">
      <w:tblPr/>
      <w:tcPr>
        <w:tcBorders>
          <w:top w:val="nil"/>
          <w:left w:val="nil"/>
          <w:bottom w:val="nil"/>
          <w:right w:val="single" w:sz="12" w:space="0" w:color="000000"/>
          <w:insideH w:val="nil"/>
          <w:insideV w:val="nil"/>
          <w:tl2br w:val="nil"/>
          <w:tr2bl w:val="nil"/>
        </w:tcBorders>
      </w:tcPr>
    </w:tblStylePr>
    <w:tblStylePr w:type="lastCol">
      <w:tblPr/>
      <w:tcPr>
        <w:tcBorders>
          <w:top w:val="nil"/>
          <w:left w:val="nil"/>
          <w:bottom w:val="single" w:sz="12" w:space="0" w:color="000000"/>
          <w:right w:val="nil"/>
          <w:insideH w:val="nil"/>
          <w:insideV w:val="nil"/>
          <w:tl2br w:val="nil"/>
          <w:tr2bl w:val="nil"/>
        </w:tcBorders>
      </w:tcPr>
    </w:tblStylePr>
    <w:tblStylePr w:type="band1Horz">
      <w:tblPr/>
      <w:tcPr>
        <w:tcBorders>
          <w:top w:val="nil"/>
          <w:left w:val="single" w:sz="6" w:space="0" w:color="000000"/>
          <w:bottom w:val="nil"/>
          <w:right w:val="nil"/>
          <w:insideH w:val="nil"/>
          <w:insideV w:val="nil"/>
          <w:tl2br w:val="nil"/>
          <w:tr2bl w:val="nil"/>
        </w:tcBorders>
        <w:shd w:val="pct25" w:color="808000" w:fill="FFFFFF"/>
      </w:tcPr>
    </w:tblStylePr>
    <w:tblStylePr w:type="neCell">
      <w:rPr>
        <w:b/>
        <w:bCs/>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2fd">
    <w:name w:val="Table Subtle 2"/>
    <w:basedOn w:val="ad"/>
    <w:unhideWhenUsed/>
    <w:qFormat/>
    <w:pPr>
      <w:widowControl w:val="0"/>
      <w:spacing w:line="480" w:lineRule="exact"/>
      <w:ind w:firstLineChars="200" w:firstLine="200"/>
      <w:jc w:val="both"/>
    </w:pPr>
    <w:tblPr>
      <w:tblBorders>
        <w:left w:val="single" w:sz="6" w:space="0" w:color="000000"/>
        <w:right w:val="single" w:sz="6" w:space="0" w:color="000000"/>
      </w:tblBorders>
    </w:tblPr>
    <w:tblStylePr w:type="firstRow">
      <w:tblPr/>
      <w:tcPr>
        <w:tcBorders>
          <w:top w:val="nil"/>
          <w:left w:val="single" w:sz="12" w:space="0" w:color="000000"/>
          <w:bottom w:val="nil"/>
          <w:right w:val="nil"/>
          <w:insideH w:val="nil"/>
          <w:insideV w:val="nil"/>
          <w:tl2br w:val="nil"/>
          <w:tr2bl w:val="nil"/>
        </w:tcBorders>
      </w:tcPr>
    </w:tblStylePr>
    <w:tblStylePr w:type="lastRow">
      <w:tblPr/>
      <w:tcPr>
        <w:tcBorders>
          <w:top w:val="single" w:sz="12" w:space="0" w:color="000000"/>
          <w:left w:val="nil"/>
          <w:bottom w:val="nil"/>
          <w:right w:val="nil"/>
          <w:insideH w:val="nil"/>
          <w:insideV w:val="nil"/>
          <w:tl2br w:val="nil"/>
          <w:tr2bl w:val="nil"/>
        </w:tcBorders>
      </w:tcPr>
    </w:tblStylePr>
    <w:tblStylePr w:type="firstCol">
      <w:tblPr/>
      <w:tcPr>
        <w:tcBorders>
          <w:top w:val="nil"/>
          <w:left w:val="nil"/>
          <w:bottom w:val="nil"/>
          <w:right w:val="single" w:sz="12" w:space="0" w:color="000000"/>
          <w:insideH w:val="nil"/>
          <w:insideV w:val="nil"/>
          <w:tl2br w:val="nil"/>
          <w:tr2bl w:val="nil"/>
        </w:tcBorders>
        <w:shd w:val="pct25" w:color="008000" w:fill="FFFFFF"/>
      </w:tcPr>
    </w:tblStylePr>
    <w:tblStylePr w:type="lastCol">
      <w:tblPr/>
      <w:tcPr>
        <w:tcBorders>
          <w:top w:val="nil"/>
          <w:left w:val="nil"/>
          <w:bottom w:val="single" w:sz="12" w:space="0" w:color="000000"/>
          <w:right w:val="nil"/>
          <w:insideH w:val="nil"/>
          <w:insideV w:val="nil"/>
          <w:tl2br w:val="nil"/>
          <w:tr2bl w:val="nil"/>
        </w:tcBorders>
        <w:shd w:val="pct25" w:color="808000" w:fill="FFFFFF"/>
      </w:tcPr>
    </w:tblStylePr>
    <w:tblStylePr w:type="neCell">
      <w:rPr>
        <w:b/>
        <w:bCs/>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1c">
    <w:name w:val="Table List 1"/>
    <w:basedOn w:val="ad"/>
    <w:unhideWhenUsed/>
    <w:qFormat/>
    <w:pPr>
      <w:widowControl w:val="0"/>
      <w:spacing w:line="480" w:lineRule="exact"/>
      <w:ind w:firstLineChars="200" w:firstLine="200"/>
      <w:jc w:val="both"/>
    </w:pPr>
    <w:tblPr>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top w:val="nil"/>
          <w:left w:val="single" w:sz="6" w:space="0" w:color="000000"/>
          <w:bottom w:val="nil"/>
          <w:right w:val="nil"/>
          <w:insideH w:val="nil"/>
          <w:insideV w:val="nil"/>
          <w:tl2br w:val="nil"/>
          <w:tr2bl w:val="nil"/>
        </w:tcBorders>
        <w:shd w:val="solid" w:color="C0C0C0" w:fill="FFFFFF"/>
      </w:tcPr>
    </w:tblStylePr>
    <w:tblStylePr w:type="lastRow">
      <w:tblPr/>
      <w:tcPr>
        <w:tcBorders>
          <w:top w:val="single" w:sz="6" w:space="0" w:color="000000"/>
          <w:left w:val="nil"/>
          <w:bottom w:val="nil"/>
          <w:right w:val="nil"/>
          <w:insideH w:val="nil"/>
          <w:insideV w:val="nil"/>
          <w:tl2br w:val="nil"/>
          <w:tr2bl w:val="nil"/>
        </w:tcBorders>
      </w:tcPr>
    </w:tblStylePr>
    <w:tblStylePr w:type="band1Horz">
      <w:rPr>
        <w:color w:val="auto"/>
      </w:rPr>
      <w:tblPr/>
      <w:tcPr>
        <w:tcBorders>
          <w:top w:val="nil"/>
          <w:left w:val="nil"/>
          <w:bottom w:val="nil"/>
          <w:right w:val="nil"/>
          <w:insideH w:val="nil"/>
          <w:insideV w:val="nil"/>
          <w:tl2br w:val="nil"/>
          <w:tr2bl w:val="nil"/>
        </w:tcBorders>
        <w:shd w:val="solid" w:color="C0C0C0" w:fill="FFFFFF"/>
      </w:tcPr>
    </w:tblStylePr>
    <w:tblStylePr w:type="band2Horz">
      <w:rPr>
        <w:color w:val="auto"/>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2fe">
    <w:name w:val="Table List 2"/>
    <w:basedOn w:val="ad"/>
    <w:unhideWhenUsed/>
    <w:qFormat/>
    <w:pPr>
      <w:widowControl w:val="0"/>
      <w:spacing w:line="480" w:lineRule="exact"/>
      <w:ind w:firstLineChars="200" w:firstLine="200"/>
      <w:jc w:val="both"/>
    </w:pPr>
    <w:tblPr>
      <w:tblBorders>
        <w:bottom w:val="single" w:sz="12" w:space="0" w:color="808080"/>
      </w:tblBorders>
    </w:tblPr>
    <w:tblStylePr w:type="firstRow">
      <w:rPr>
        <w:b/>
        <w:bCs/>
        <w:color w:val="FFFFFF"/>
      </w:rPr>
      <w:tblPr/>
      <w:tcPr>
        <w:tcBorders>
          <w:top w:val="nil"/>
          <w:left w:val="single" w:sz="6" w:space="0" w:color="000000"/>
          <w:bottom w:val="nil"/>
          <w:right w:val="nil"/>
          <w:insideH w:val="nil"/>
          <w:insideV w:val="nil"/>
          <w:tl2br w:val="nil"/>
          <w:tr2bl w:val="nil"/>
        </w:tcBorders>
        <w:shd w:val="pct75" w:color="008080" w:fill="008000"/>
      </w:tcPr>
    </w:tblStylePr>
    <w:tblStylePr w:type="lastRow">
      <w:tblPr/>
      <w:tcPr>
        <w:tcBorders>
          <w:top w:val="single" w:sz="6" w:space="0" w:color="000000"/>
          <w:left w:val="nil"/>
          <w:bottom w:val="nil"/>
          <w:right w:val="nil"/>
          <w:insideH w:val="nil"/>
          <w:insideV w:val="nil"/>
          <w:tl2br w:val="nil"/>
          <w:tr2bl w:val="nil"/>
        </w:tcBorders>
      </w:tcPr>
    </w:tblStylePr>
    <w:tblStylePr w:type="band1Horz">
      <w:rPr>
        <w:color w:val="auto"/>
      </w:rPr>
      <w:tblPr/>
      <w:tcPr>
        <w:tcBorders>
          <w:top w:val="nil"/>
          <w:left w:val="nil"/>
          <w:bottom w:val="nil"/>
          <w:right w:val="nil"/>
          <w:insideH w:val="nil"/>
          <w:insideV w:val="nil"/>
          <w:tl2br w:val="nil"/>
          <w:tr2bl w:val="nil"/>
        </w:tcBorders>
        <w:shd w:val="pct20" w:color="00FF00" w:fill="FFFFFF"/>
      </w:tcPr>
    </w:tblStylePr>
    <w:tblStylePr w:type="band2Horz">
      <w:rPr>
        <w:color w:val="auto"/>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3e">
    <w:name w:val="Table List 3"/>
    <w:basedOn w:val="ad"/>
    <w:unhideWhenUsed/>
    <w:qFormat/>
    <w:pPr>
      <w:widowControl w:val="0"/>
      <w:jc w:val="both"/>
    </w:pPr>
    <w:tblPr>
      <w:tblBorders>
        <w:top w:val="single" w:sz="12" w:space="0" w:color="000000"/>
        <w:bottom w:val="single" w:sz="12" w:space="0" w:color="000000"/>
        <w:insideH w:val="single" w:sz="6" w:space="0" w:color="000000"/>
      </w:tblBorders>
    </w:tblPr>
    <w:tblStylePr w:type="firstRow">
      <w:rPr>
        <w:b/>
        <w:bCs/>
        <w:color w:val="000080"/>
      </w:rPr>
      <w:tblPr/>
      <w:tcPr>
        <w:tcBorders>
          <w:top w:val="nil"/>
          <w:left w:val="single" w:sz="12" w:space="0" w:color="000000"/>
          <w:bottom w:val="nil"/>
          <w:right w:val="nil"/>
          <w:insideH w:val="nil"/>
          <w:insideV w:val="nil"/>
          <w:tl2br w:val="nil"/>
          <w:tr2bl w:val="nil"/>
        </w:tcBorders>
      </w:tcPr>
    </w:tblStylePr>
    <w:tblStylePr w:type="lastRow">
      <w:tblPr/>
      <w:tcPr>
        <w:tcBorders>
          <w:top w:val="single" w:sz="12" w:space="0" w:color="000000"/>
          <w:left w:val="nil"/>
          <w:bottom w:val="nil"/>
          <w:right w:val="nil"/>
          <w:insideH w:val="nil"/>
          <w:insideV w:val="nil"/>
          <w:tl2br w:val="nil"/>
          <w:tr2bl w:val="nil"/>
        </w:tcBorders>
      </w:tcPr>
    </w:tblStylePr>
    <w:tblStylePr w:type="swCell">
      <w:rPr>
        <w:i/>
        <w:iCs/>
        <w:color w:val="000080"/>
      </w:rPr>
      <w:tblPr/>
      <w:tcPr>
        <w:tcBorders>
          <w:top w:val="nil"/>
          <w:left w:val="nil"/>
          <w:bottom w:val="nil"/>
          <w:right w:val="nil"/>
          <w:insideH w:val="nil"/>
          <w:insideV w:val="nil"/>
          <w:tl2br w:val="nil"/>
          <w:tr2bl w:val="nil"/>
        </w:tcBorders>
      </w:tcPr>
    </w:tblStylePr>
  </w:style>
  <w:style w:type="table" w:styleId="49">
    <w:name w:val="Table List 4"/>
    <w:basedOn w:val="ad"/>
    <w:unhideWhenUsed/>
    <w:qFormat/>
    <w:pPr>
      <w:widowControl w:val="0"/>
      <w:spacing w:line="480" w:lineRule="exact"/>
      <w:ind w:firstLineChars="200" w:firstLine="200"/>
      <w:jc w:val="both"/>
    </w:pPr>
    <w:tblPr>
      <w:tblBorders>
        <w:top w:val="single" w:sz="12" w:space="0" w:color="000000"/>
        <w:left w:val="single" w:sz="12" w:space="0" w:color="000000"/>
        <w:bottom w:val="single" w:sz="12" w:space="0" w:color="000000"/>
        <w:right w:val="single" w:sz="12" w:space="0" w:color="000000"/>
        <w:insideH w:val="single" w:sz="6" w:space="0" w:color="000000"/>
      </w:tblBorders>
    </w:tblPr>
    <w:tblStylePr w:type="firstRow">
      <w:rPr>
        <w:b/>
        <w:bCs/>
        <w:color w:val="FFFFFF"/>
      </w:rPr>
      <w:tblPr/>
      <w:tcPr>
        <w:tcBorders>
          <w:top w:val="nil"/>
          <w:left w:val="single" w:sz="12" w:space="0" w:color="000000"/>
          <w:bottom w:val="nil"/>
          <w:right w:val="nil"/>
          <w:insideH w:val="nil"/>
          <w:insideV w:val="nil"/>
          <w:tl2br w:val="nil"/>
          <w:tr2bl w:val="nil"/>
        </w:tcBorders>
        <w:shd w:val="solid" w:color="808080" w:fill="FFFFFF"/>
      </w:tcPr>
    </w:tblStylePr>
  </w:style>
  <w:style w:type="table" w:styleId="56">
    <w:name w:val="Table List 5"/>
    <w:basedOn w:val="ad"/>
    <w:unhideWhenUsed/>
    <w:qFormat/>
    <w:pPr>
      <w:widowControl w:val="0"/>
      <w:spacing w:line="480" w:lineRule="exact"/>
      <w:ind w:firstLineChars="200" w:firstLine="200"/>
      <w:jc w:val="both"/>
    </w:pPr>
    <w:tblPr>
      <w:tblBorders>
        <w:top w:val="single" w:sz="6" w:space="0" w:color="000000"/>
        <w:left w:val="single" w:sz="6" w:space="0" w:color="000000"/>
        <w:bottom w:val="single" w:sz="6" w:space="0" w:color="000000"/>
        <w:right w:val="single" w:sz="6" w:space="0" w:color="000000"/>
        <w:insideH w:val="single" w:sz="6" w:space="0" w:color="000000"/>
      </w:tblBorders>
    </w:tblPr>
    <w:tblStylePr w:type="firstRow">
      <w:rPr>
        <w:b/>
        <w:bCs/>
      </w:rPr>
      <w:tblPr/>
      <w:tcPr>
        <w:tcBorders>
          <w:top w:val="nil"/>
          <w:left w:val="single" w:sz="12" w:space="0" w:color="000000"/>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tcPr>
    </w:tblStylePr>
  </w:style>
  <w:style w:type="table" w:styleId="62">
    <w:name w:val="Table List 6"/>
    <w:basedOn w:val="ad"/>
    <w:unhideWhenUsed/>
    <w:qFormat/>
    <w:pPr>
      <w:widowControl w:val="0"/>
      <w:jc w:val="both"/>
    </w:pPr>
    <w:tblPr>
      <w:tblBorders>
        <w:top w:val="single" w:sz="6" w:space="0" w:color="000000"/>
        <w:left w:val="single" w:sz="6" w:space="0" w:color="000000"/>
        <w:bottom w:val="single" w:sz="6" w:space="0" w:color="000000"/>
        <w:right w:val="single" w:sz="6" w:space="0" w:color="000000"/>
      </w:tblBorders>
    </w:tblPr>
    <w:tcPr>
      <w:shd w:val="clear" w:color="auto" w:fill="auto"/>
    </w:tcPr>
    <w:tblStylePr w:type="firstRow">
      <w:rPr>
        <w:b/>
        <w:bCs/>
      </w:rPr>
      <w:tblPr/>
      <w:tcPr>
        <w:tcBorders>
          <w:top w:val="nil"/>
          <w:left w:val="single" w:sz="12" w:space="0" w:color="000000"/>
          <w:bottom w:val="nil"/>
          <w:right w:val="nil"/>
          <w:insideH w:val="nil"/>
          <w:insideV w:val="nil"/>
          <w:tl2br w:val="nil"/>
          <w:tr2bl w:val="nil"/>
        </w:tcBorders>
      </w:tcPr>
    </w:tblStylePr>
    <w:tblStylePr w:type="firstCol">
      <w:rPr>
        <w:b/>
        <w:bCs/>
      </w:rPr>
      <w:tblPr/>
      <w:tcPr>
        <w:tcBorders>
          <w:top w:val="nil"/>
          <w:left w:val="nil"/>
          <w:bottom w:val="nil"/>
          <w:right w:val="single" w:sz="12" w:space="0" w:color="000000"/>
          <w:insideH w:val="nil"/>
          <w:insideV w:val="nil"/>
          <w:tl2br w:val="nil"/>
          <w:tr2bl w:val="nil"/>
        </w:tcBorders>
      </w:tcPr>
    </w:tblStylePr>
    <w:tblStylePr w:type="band1Horz">
      <w:tblPr/>
      <w:tcPr>
        <w:tcBorders>
          <w:top w:val="nil"/>
          <w:left w:val="nil"/>
          <w:bottom w:val="nil"/>
          <w:right w:val="nil"/>
          <w:insideH w:val="nil"/>
          <w:insideV w:val="nil"/>
          <w:tl2br w:val="nil"/>
          <w:tr2bl w:val="nil"/>
        </w:tcBorders>
        <w:shd w:val="pct25" w:color="000000" w:fill="FFFFFF"/>
      </w:tcPr>
    </w:tblStylePr>
    <w:tblStylePr w:type="nwCell">
      <w:tblPr/>
      <w:tcPr>
        <w:tcBorders>
          <w:top w:val="nil"/>
          <w:left w:val="nil"/>
          <w:bottom w:val="nil"/>
          <w:right w:val="nil"/>
          <w:insideH w:val="nil"/>
          <w:insideV w:val="nil"/>
          <w:tl2br w:val="single" w:sz="6" w:space="0" w:color="000000"/>
          <w:tr2bl w:val="nil"/>
        </w:tcBorders>
      </w:tcPr>
    </w:tblStylePr>
  </w:style>
  <w:style w:type="table" w:styleId="72">
    <w:name w:val="Table List 7"/>
    <w:basedOn w:val="ad"/>
    <w:unhideWhenUsed/>
    <w:qFormat/>
    <w:pPr>
      <w:widowControl w:val="0"/>
      <w:spacing w:line="480" w:lineRule="exact"/>
      <w:ind w:firstLineChars="200" w:firstLine="200"/>
      <w:jc w:val="both"/>
    </w:pPr>
    <w:tblPr>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top w:val="nil"/>
          <w:left w:val="single" w:sz="12" w:space="0" w:color="008000"/>
          <w:bottom w:val="nil"/>
          <w:right w:val="nil"/>
          <w:insideH w:val="nil"/>
          <w:insideV w:val="nil"/>
          <w:tl2br w:val="nil"/>
          <w:tr2bl w:val="nil"/>
        </w:tcBorders>
        <w:shd w:val="solid" w:color="C0C0C0" w:fill="FFFFFF"/>
      </w:tcPr>
    </w:tblStylePr>
    <w:tblStylePr w:type="lastRow">
      <w:rPr>
        <w:b/>
        <w:bCs/>
      </w:rPr>
      <w:tblPr/>
      <w:tcPr>
        <w:tcBorders>
          <w:top w:val="single" w:sz="12" w:space="0" w:color="00800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band1Horz">
      <w:rPr>
        <w:color w:val="auto"/>
      </w:rPr>
      <w:tblPr/>
      <w:tcPr>
        <w:tcBorders>
          <w:top w:val="nil"/>
          <w:left w:val="nil"/>
          <w:bottom w:val="nil"/>
          <w:right w:val="nil"/>
          <w:insideH w:val="nil"/>
          <w:insideV w:val="nil"/>
          <w:tl2br w:val="nil"/>
          <w:tr2bl w:val="nil"/>
        </w:tcBorders>
        <w:shd w:val="pct20" w:color="000000" w:fill="FFFFFF"/>
      </w:tcPr>
    </w:tblStylePr>
    <w:tblStylePr w:type="band2Horz">
      <w:tblPr/>
      <w:tcPr>
        <w:tcBorders>
          <w:top w:val="nil"/>
          <w:left w:val="nil"/>
          <w:bottom w:val="nil"/>
          <w:right w:val="nil"/>
          <w:insideH w:val="nil"/>
          <w:insideV w:val="nil"/>
          <w:tl2br w:val="nil"/>
          <w:tr2bl w:val="nil"/>
        </w:tcBorders>
        <w:shd w:val="pct25" w:color="FFFF00" w:fill="FFFFFF"/>
      </w:tcPr>
    </w:tblStylePr>
  </w:style>
  <w:style w:type="table" w:styleId="82">
    <w:name w:val="Table List 8"/>
    <w:basedOn w:val="ad"/>
    <w:unhideWhenUsed/>
    <w:qFormat/>
    <w:pPr>
      <w:widowControl w:val="0"/>
      <w:spacing w:line="480" w:lineRule="exact"/>
      <w:ind w:firstLineChars="200" w:firstLine="200"/>
      <w:jc w:val="both"/>
    </w:pPr>
    <w:tblPr>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top w:val="nil"/>
          <w:left w:val="single" w:sz="6" w:space="0" w:color="000000"/>
          <w:bottom w:val="nil"/>
          <w:right w:val="nil"/>
          <w:insideH w:val="nil"/>
          <w:insideV w:val="nil"/>
          <w:tl2br w:val="nil"/>
          <w:tr2bl w:val="nil"/>
        </w:tcBorders>
        <w:shd w:val="solid" w:color="FFFF00" w:fill="FFFFFF"/>
      </w:tcPr>
    </w:tblStylePr>
    <w:tblStylePr w:type="lastRow">
      <w:rPr>
        <w:b/>
        <w:bCs/>
      </w:rPr>
      <w:tblPr/>
      <w:tcPr>
        <w:tcBorders>
          <w:top w:val="single" w:sz="6" w:space="0" w:color="00000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band1Horz">
      <w:rPr>
        <w:color w:val="auto"/>
      </w:rPr>
      <w:tblPr/>
      <w:tcPr>
        <w:tcBorders>
          <w:top w:val="nil"/>
          <w:left w:val="nil"/>
          <w:bottom w:val="nil"/>
          <w:right w:val="nil"/>
          <w:insideH w:val="nil"/>
          <w:insideV w:val="nil"/>
          <w:tl2br w:val="nil"/>
          <w:tr2bl w:val="nil"/>
        </w:tcBorders>
        <w:shd w:val="pct25" w:color="FFFF00" w:fill="FFFFFF"/>
      </w:tcPr>
    </w:tblStylePr>
    <w:tblStylePr w:type="band2Horz">
      <w:tblPr/>
      <w:tcPr>
        <w:tcBorders>
          <w:top w:val="nil"/>
          <w:left w:val="nil"/>
          <w:bottom w:val="nil"/>
          <w:right w:val="nil"/>
          <w:insideH w:val="nil"/>
          <w:insideV w:val="nil"/>
          <w:tl2br w:val="nil"/>
          <w:tr2bl w:val="nil"/>
        </w:tcBorders>
        <w:shd w:val="pct50" w:color="FF0000" w:fill="FFFFFF"/>
      </w:tcPr>
    </w:tblStylePr>
    <w:tblStylePr w:type="nwCell">
      <w:tblPr/>
      <w:tcPr>
        <w:tcBorders>
          <w:top w:val="nil"/>
          <w:left w:val="nil"/>
          <w:bottom w:val="nil"/>
          <w:right w:val="nil"/>
          <w:insideH w:val="nil"/>
          <w:insideV w:val="nil"/>
          <w:tl2br w:val="single" w:sz="6" w:space="0" w:color="auto"/>
          <w:tr2bl w:val="nil"/>
        </w:tcBorders>
      </w:tcPr>
    </w:tblStylePr>
  </w:style>
  <w:style w:type="table" w:styleId="afff9">
    <w:name w:val="Table Contemporary"/>
    <w:basedOn w:val="ad"/>
    <w:unhideWhenUsed/>
    <w:qFormat/>
    <w:pPr>
      <w:widowControl w:val="0"/>
      <w:spacing w:line="480" w:lineRule="exact"/>
      <w:ind w:firstLineChars="200" w:firstLine="200"/>
      <w:jc w:val="both"/>
    </w:pPr>
    <w:tblPr>
      <w:tblBorders>
        <w:insideH w:val="single" w:sz="18" w:space="0" w:color="FFFFFF"/>
        <w:insideV w:val="single" w:sz="18" w:space="0" w:color="FFFFFF"/>
      </w:tblBorders>
    </w:tblPr>
    <w:tblStylePr w:type="firstRow">
      <w:rPr>
        <w:b/>
        <w:bCs/>
        <w:color w:val="auto"/>
      </w:rPr>
      <w:tblPr/>
      <w:tcPr>
        <w:tcBorders>
          <w:top w:val="nil"/>
          <w:left w:val="nil"/>
          <w:bottom w:val="nil"/>
          <w:right w:val="nil"/>
          <w:insideH w:val="nil"/>
          <w:insideV w:val="nil"/>
          <w:tl2br w:val="nil"/>
          <w:tr2bl w:val="nil"/>
        </w:tcBorders>
        <w:shd w:val="pct20" w:color="000000" w:fill="FFFFFF"/>
      </w:tcPr>
    </w:tblStylePr>
    <w:tblStylePr w:type="band1Horz">
      <w:rPr>
        <w:color w:val="auto"/>
      </w:rPr>
      <w:tblPr/>
      <w:tcPr>
        <w:tcBorders>
          <w:top w:val="nil"/>
          <w:left w:val="nil"/>
          <w:bottom w:val="nil"/>
          <w:right w:val="nil"/>
          <w:insideH w:val="nil"/>
          <w:insideV w:val="nil"/>
          <w:tl2br w:val="nil"/>
          <w:tr2bl w:val="nil"/>
        </w:tcBorders>
        <w:shd w:val="pct5" w:color="000000" w:fill="FFFFFF"/>
      </w:tcPr>
    </w:tblStylePr>
    <w:tblStylePr w:type="band2Horz">
      <w:rPr>
        <w:color w:val="auto"/>
      </w:rPr>
      <w:tblPr/>
      <w:tcPr>
        <w:tcBorders>
          <w:top w:val="nil"/>
          <w:left w:val="nil"/>
          <w:bottom w:val="nil"/>
          <w:right w:val="nil"/>
          <w:insideH w:val="nil"/>
          <w:insideV w:val="nil"/>
          <w:tl2br w:val="nil"/>
          <w:tr2bl w:val="nil"/>
        </w:tcBorders>
        <w:shd w:val="pct20" w:color="000000" w:fill="FFFFFF"/>
      </w:tcPr>
    </w:tblStylePr>
  </w:style>
  <w:style w:type="table" w:styleId="1d">
    <w:name w:val="Table Columns 1"/>
    <w:basedOn w:val="ad"/>
    <w:unhideWhenUsed/>
    <w:qFormat/>
    <w:pPr>
      <w:widowControl w:val="0"/>
      <w:spacing w:line="480" w:lineRule="exact"/>
      <w:ind w:firstLineChars="200" w:firstLine="200"/>
      <w:jc w:val="both"/>
    </w:pPr>
    <w:rPr>
      <w:b/>
      <w:bCs/>
    </w:rPr>
    <w:tblPr>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top w:val="nil"/>
          <w:left w:val="double" w:sz="6" w:space="0" w:color="000000"/>
          <w:bottom w:val="nil"/>
          <w:right w:val="nil"/>
          <w:insideH w:val="nil"/>
          <w:insideV w:val="nil"/>
          <w:tl2br w:val="nil"/>
          <w:tr2bl w:val="nil"/>
        </w:tcBorders>
      </w:tcPr>
    </w:tblStylePr>
    <w:tblStylePr w:type="lastRow">
      <w:rPr>
        <w:b w:val="0"/>
        <w:bCs w:val="0"/>
      </w:rPr>
      <w:tblPr/>
      <w:tcPr>
        <w:tcBorders>
          <w:top w:val="nil"/>
          <w:left w:val="nil"/>
          <w:bottom w:val="nil"/>
          <w:right w:val="nil"/>
          <w:insideH w:val="nil"/>
          <w:insideV w:val="nil"/>
          <w:tl2br w:val="nil"/>
          <w:tr2bl w:val="nil"/>
        </w:tcBorders>
      </w:tcPr>
    </w:tblStylePr>
    <w:tblStylePr w:type="firstCol">
      <w:rPr>
        <w:b w:val="0"/>
        <w:bCs w:val="0"/>
      </w:rPr>
      <w:tblPr/>
      <w:tcPr>
        <w:tcBorders>
          <w:top w:val="nil"/>
          <w:left w:val="nil"/>
          <w:bottom w:val="nil"/>
          <w:right w:val="nil"/>
          <w:insideH w:val="nil"/>
          <w:insideV w:val="nil"/>
          <w:tl2br w:val="nil"/>
          <w:tr2bl w:val="nil"/>
        </w:tcBorders>
      </w:tcPr>
    </w:tblStylePr>
    <w:tblStylePr w:type="lastCol">
      <w:rPr>
        <w:b w:val="0"/>
        <w:bCs w:val="0"/>
      </w:rPr>
      <w:tblPr/>
      <w:tcPr>
        <w:tcBorders>
          <w:top w:val="nil"/>
          <w:left w:val="nil"/>
          <w:bottom w:val="nil"/>
          <w:right w:val="nil"/>
          <w:insideH w:val="nil"/>
          <w:insideV w:val="nil"/>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2ff">
    <w:name w:val="Table Columns 2"/>
    <w:basedOn w:val="ad"/>
    <w:unhideWhenUsed/>
    <w:qFormat/>
    <w:pPr>
      <w:widowControl w:val="0"/>
      <w:spacing w:line="480" w:lineRule="exact"/>
      <w:ind w:firstLineChars="200" w:firstLine="200"/>
      <w:jc w:val="both"/>
    </w:pPr>
    <w:rPr>
      <w:b/>
      <w:bCs/>
    </w:rPr>
    <w:tblPr>
      <w:tblStyleColBandSize w:val="1"/>
    </w:tblPr>
    <w:tblStylePr w:type="firstRow">
      <w:rPr>
        <w:color w:val="FFFFFF"/>
      </w:rPr>
      <w:tblPr/>
      <w:tcPr>
        <w:tcBorders>
          <w:top w:val="nil"/>
          <w:left w:val="nil"/>
          <w:bottom w:val="nil"/>
          <w:right w:val="nil"/>
          <w:insideH w:val="nil"/>
          <w:insideV w:val="nil"/>
          <w:tl2br w:val="nil"/>
          <w:tr2bl w:val="nil"/>
        </w:tcBorders>
        <w:shd w:val="solid" w:color="000080" w:fill="FFFFFF"/>
      </w:tcPr>
    </w:tblStylePr>
    <w:tblStylePr w:type="lastRow">
      <w:rPr>
        <w:b w:val="0"/>
        <w:bCs w:val="0"/>
      </w:rPr>
      <w:tblPr/>
      <w:tcPr>
        <w:tcBorders>
          <w:top w:val="nil"/>
          <w:left w:val="nil"/>
          <w:bottom w:val="nil"/>
          <w:right w:val="nil"/>
          <w:insideH w:val="nil"/>
          <w:insideV w:val="nil"/>
          <w:tl2br w:val="nil"/>
          <w:tr2bl w:val="nil"/>
        </w:tcBorders>
      </w:tcPr>
    </w:tblStylePr>
    <w:tblStylePr w:type="firstCol">
      <w:rPr>
        <w:b w:val="0"/>
        <w:bCs w:val="0"/>
        <w:color w:val="000000"/>
      </w:rPr>
      <w:tblPr/>
      <w:tcPr>
        <w:tcBorders>
          <w:top w:val="nil"/>
          <w:left w:val="nil"/>
          <w:bottom w:val="nil"/>
          <w:right w:val="nil"/>
          <w:insideH w:val="nil"/>
          <w:insideV w:val="nil"/>
          <w:tl2br w:val="nil"/>
          <w:tr2bl w:val="nil"/>
        </w:tcBorders>
      </w:tcPr>
    </w:tblStylePr>
    <w:tblStylePr w:type="lastCol">
      <w:rPr>
        <w:b w:val="0"/>
        <w:bCs w:val="0"/>
      </w:rPr>
      <w:tblPr/>
      <w:tcPr>
        <w:tcBorders>
          <w:top w:val="nil"/>
          <w:left w:val="nil"/>
          <w:bottom w:val="nil"/>
          <w:right w:val="nil"/>
          <w:insideH w:val="nil"/>
          <w:insideV w:val="nil"/>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3f">
    <w:name w:val="Table Columns 3"/>
    <w:basedOn w:val="ad"/>
    <w:unhideWhenUsed/>
    <w:qFormat/>
    <w:pPr>
      <w:widowControl w:val="0"/>
      <w:spacing w:line="480" w:lineRule="exact"/>
      <w:ind w:firstLineChars="200" w:firstLine="200"/>
      <w:jc w:val="both"/>
    </w:pPr>
    <w:rPr>
      <w:b/>
      <w:bCs/>
    </w:rPr>
    <w:tblPr>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op w:val="nil"/>
          <w:left w:val="nil"/>
          <w:bottom w:val="nil"/>
          <w:right w:val="nil"/>
          <w:insideH w:val="nil"/>
          <w:insideV w:val="nil"/>
          <w:tl2br w:val="nil"/>
          <w:tr2bl w:val="nil"/>
        </w:tcBorders>
        <w:shd w:val="solid" w:color="000080" w:fill="FFFFFF"/>
      </w:tcPr>
    </w:tblStylePr>
    <w:tblStylePr w:type="lastRow">
      <w:rPr>
        <w:b w:val="0"/>
        <w:bCs w:val="0"/>
      </w:rPr>
      <w:tblPr/>
      <w:tcPr>
        <w:tcBorders>
          <w:top w:val="single" w:sz="6" w:space="0" w:color="000080"/>
          <w:left w:val="nil"/>
          <w:bottom w:val="nil"/>
          <w:right w:val="nil"/>
          <w:insideH w:val="nil"/>
          <w:insideV w:val="nil"/>
          <w:tl2br w:val="nil"/>
          <w:tr2bl w:val="nil"/>
        </w:tcBorders>
      </w:tcPr>
    </w:tblStylePr>
    <w:tblStylePr w:type="firstCol">
      <w:rPr>
        <w:b w:val="0"/>
        <w:bCs w:val="0"/>
      </w:rPr>
      <w:tblPr/>
      <w:tcPr>
        <w:tcBorders>
          <w:top w:val="nil"/>
          <w:left w:val="nil"/>
          <w:bottom w:val="nil"/>
          <w:right w:val="nil"/>
          <w:insideH w:val="nil"/>
          <w:insideV w:val="nil"/>
          <w:tl2br w:val="nil"/>
          <w:tr2bl w:val="nil"/>
        </w:tcBorders>
      </w:tcPr>
    </w:tblStylePr>
    <w:tblStylePr w:type="lastCol">
      <w:rPr>
        <w:b w:val="0"/>
        <w:bCs w:val="0"/>
      </w:rPr>
      <w:tblPr/>
      <w:tcPr>
        <w:tcBorders>
          <w:top w:val="nil"/>
          <w:left w:val="nil"/>
          <w:bottom w:val="nil"/>
          <w:right w:val="nil"/>
          <w:insideH w:val="nil"/>
          <w:insideV w:val="nil"/>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op w:val="nil"/>
          <w:left w:val="nil"/>
          <w:bottom w:val="nil"/>
          <w:right w:val="nil"/>
          <w:insideH w:val="nil"/>
          <w:insideV w:val="nil"/>
          <w:tl2br w:val="nil"/>
          <w:tr2bl w:val="nil"/>
        </w:tcBorders>
      </w:tcPr>
    </w:tblStylePr>
  </w:style>
  <w:style w:type="table" w:styleId="4a">
    <w:name w:val="Table Columns 4"/>
    <w:basedOn w:val="ad"/>
    <w:unhideWhenUsed/>
    <w:qFormat/>
    <w:pPr>
      <w:widowControl w:val="0"/>
      <w:spacing w:line="480" w:lineRule="exact"/>
      <w:ind w:firstLineChars="200" w:firstLine="200"/>
      <w:jc w:val="both"/>
    </w:pPr>
    <w:tblPr>
      <w:tblStyleColBandSize w:val="1"/>
    </w:tblPr>
    <w:tblStylePr w:type="firstRow">
      <w:rPr>
        <w:color w:val="FFFFFF"/>
      </w:rPr>
      <w:tblPr/>
      <w:tcPr>
        <w:tcBorders>
          <w:top w:val="nil"/>
          <w:left w:val="nil"/>
          <w:bottom w:val="nil"/>
          <w:right w:val="nil"/>
          <w:insideH w:val="nil"/>
          <w:insideV w:val="nil"/>
          <w:tl2br w:val="nil"/>
          <w:tr2bl w:val="nil"/>
        </w:tcBorders>
        <w:shd w:val="solid" w:color="000000" w:fill="FFFFFF"/>
      </w:tcPr>
    </w:tblStylePr>
    <w:tblStylePr w:type="lastRow">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7">
    <w:name w:val="Table Columns 5"/>
    <w:basedOn w:val="ad"/>
    <w:unhideWhenUsed/>
    <w:qFormat/>
    <w:pPr>
      <w:widowControl w:val="0"/>
      <w:spacing w:line="480" w:lineRule="exact"/>
      <w:ind w:firstLineChars="200" w:firstLine="200"/>
      <w:jc w:val="both"/>
    </w:pPr>
    <w:tblPr>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top w:val="nil"/>
          <w:left w:val="single" w:sz="6" w:space="0" w:color="808080"/>
          <w:bottom w:val="nil"/>
          <w:right w:val="nil"/>
          <w:insideH w:val="nil"/>
          <w:insideV w:val="nil"/>
          <w:tl2br w:val="nil"/>
          <w:tr2bl w:val="nil"/>
        </w:tcBorders>
      </w:tcPr>
    </w:tblStylePr>
    <w:tblStylePr w:type="lastRow">
      <w:rPr>
        <w:b/>
        <w:bCs/>
      </w:rPr>
      <w:tblPr/>
      <w:tcPr>
        <w:tcBorders>
          <w:top w:val="single" w:sz="6" w:space="0" w:color="80808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band1Vert">
      <w:rPr>
        <w:color w:val="auto"/>
      </w:rPr>
      <w:tblPr/>
      <w:tcPr>
        <w:shd w:val="solid" w:color="C0C0C0" w:fill="FFFFFF"/>
      </w:tcPr>
    </w:tblStylePr>
    <w:tblStylePr w:type="band2Vert">
      <w:rPr>
        <w:color w:val="auto"/>
      </w:rPr>
    </w:tblStylePr>
  </w:style>
  <w:style w:type="table" w:styleId="1e">
    <w:name w:val="Table Grid 1"/>
    <w:basedOn w:val="ad"/>
    <w:unhideWhenUsed/>
    <w:qFormat/>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op w:val="nil"/>
          <w:left w:val="nil"/>
          <w:bottom w:val="nil"/>
          <w:right w:val="nil"/>
          <w:insideH w:val="nil"/>
          <w:insideV w:val="nil"/>
          <w:tl2br w:val="nil"/>
          <w:tr2bl w:val="nil"/>
        </w:tcBorders>
      </w:tcPr>
    </w:tblStylePr>
    <w:tblStylePr w:type="lastCol">
      <w:rPr>
        <w:i/>
        <w:i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styleId="2ff0">
    <w:name w:val="Table Grid 2"/>
    <w:basedOn w:val="ad"/>
    <w:unhideWhenUsed/>
    <w:qFormat/>
    <w:pPr>
      <w:widowControl w:val="0"/>
      <w:spacing w:line="480" w:lineRule="exact"/>
      <w:ind w:firstLineChars="200" w:firstLine="200"/>
      <w:jc w:val="both"/>
    </w:pPr>
    <w:tblPr>
      <w:tblBorders>
        <w:insideH w:val="single" w:sz="6" w:space="0" w:color="000000"/>
        <w:insideV w:val="single" w:sz="6" w:space="0" w:color="000000"/>
      </w:tblBorders>
    </w:tblPr>
    <w:tblStylePr w:type="firstRow">
      <w:rPr>
        <w:b/>
        <w:bCs/>
      </w:rPr>
      <w:tblPr/>
      <w:tcPr>
        <w:tcBorders>
          <w:top w:val="nil"/>
          <w:left w:val="nil"/>
          <w:bottom w:val="nil"/>
          <w:right w:val="nil"/>
          <w:insideH w:val="nil"/>
          <w:insideV w:val="nil"/>
          <w:tl2br w:val="nil"/>
          <w:tr2bl w:val="nil"/>
        </w:tcBorders>
      </w:tcPr>
    </w:tblStylePr>
    <w:tblStylePr w:type="lastRow">
      <w:rPr>
        <w:b/>
        <w:bCs/>
      </w:rPr>
      <w:tblPr/>
      <w:tcPr>
        <w:tcBorders>
          <w:top w:val="single" w:sz="6" w:space="0" w:color="00000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style>
  <w:style w:type="table" w:styleId="3f0">
    <w:name w:val="Table Grid 3"/>
    <w:basedOn w:val="ad"/>
    <w:unhideWhenUsed/>
    <w:qFormat/>
    <w:pPr>
      <w:widowControl w:val="0"/>
      <w:spacing w:line="480" w:lineRule="exact"/>
      <w:ind w:firstLineChars="200" w:firstLine="200"/>
      <w:jc w:val="both"/>
    </w:p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top w:val="nil"/>
          <w:left w:val="single" w:sz="6" w:space="0" w:color="000000"/>
          <w:bottom w:val="nil"/>
          <w:right w:val="nil"/>
          <w:insideH w:val="nil"/>
          <w:insideV w:val="nil"/>
          <w:tl2br w:val="nil"/>
          <w:tr2bl w:val="nil"/>
        </w:tcBorders>
        <w:shd w:val="pct30" w:color="FFFF00" w:fill="FFFFFF"/>
      </w:tcPr>
    </w:tblStylePr>
    <w:tblStylePr w:type="lastRow">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styleId="4b">
    <w:name w:val="Table Grid 4"/>
    <w:basedOn w:val="ad"/>
    <w:unhideWhenUsed/>
    <w:qFormat/>
    <w:pPr>
      <w:widowControl w:val="0"/>
      <w:spacing w:line="480" w:lineRule="exact"/>
      <w:ind w:firstLineChars="200" w:firstLine="200"/>
      <w:jc w:val="both"/>
    </w:p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top w:val="nil"/>
          <w:left w:val="single" w:sz="6" w:space="0" w:color="000000"/>
          <w:bottom w:val="nil"/>
          <w:right w:val="nil"/>
          <w:insideH w:val="nil"/>
          <w:insideV w:val="nil"/>
          <w:tl2br w:val="nil"/>
          <w:tr2bl w:val="nil"/>
        </w:tcBorders>
        <w:shd w:val="pct30" w:color="FFFF00" w:fill="FFFFFF"/>
      </w:tcPr>
    </w:tblStylePr>
    <w:tblStylePr w:type="lastRow">
      <w:rPr>
        <w:b/>
        <w:bCs/>
        <w:color w:val="auto"/>
      </w:rPr>
      <w:tblPr/>
      <w:tcPr>
        <w:tcBorders>
          <w:top w:val="single" w:sz="6" w:space="0" w:color="000000"/>
          <w:left w:val="nil"/>
          <w:bottom w:val="nil"/>
          <w:right w:val="nil"/>
          <w:insideH w:val="nil"/>
          <w:insideV w:val="nil"/>
          <w:tl2br w:val="nil"/>
          <w:tr2bl w:val="nil"/>
        </w:tcBorders>
        <w:shd w:val="pct30" w:color="FFFF00" w:fill="FFFFFF"/>
      </w:tcPr>
    </w:tblStylePr>
    <w:tblStylePr w:type="lastCol">
      <w:rPr>
        <w:b/>
        <w:bCs/>
        <w:color w:val="auto"/>
      </w:rPr>
      <w:tblPr/>
      <w:tcPr>
        <w:tcBorders>
          <w:top w:val="nil"/>
          <w:left w:val="nil"/>
          <w:bottom w:val="nil"/>
          <w:right w:val="nil"/>
          <w:insideH w:val="nil"/>
          <w:insideV w:val="nil"/>
          <w:tl2br w:val="nil"/>
          <w:tr2bl w:val="nil"/>
        </w:tcBorders>
      </w:tcPr>
    </w:tblStylePr>
  </w:style>
  <w:style w:type="table" w:styleId="58">
    <w:name w:val="Table Grid 5"/>
    <w:basedOn w:val="ad"/>
    <w:qFormat/>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top w:val="nil"/>
          <w:left w:val="single" w:sz="12" w:space="0" w:color="000000"/>
          <w:bottom w:val="nil"/>
          <w:right w:val="nil"/>
          <w:insideH w:val="nil"/>
          <w:insideV w:val="nil"/>
          <w:tl2br w:val="nil"/>
          <w:tr2bl w:val="nil"/>
        </w:tcBorders>
      </w:tcPr>
    </w:tblStylePr>
    <w:tblStylePr w:type="lastRow">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styleId="63">
    <w:name w:val="Table Grid 6"/>
    <w:basedOn w:val="ad"/>
    <w:unhideWhenUsed/>
    <w:qFormat/>
    <w:pPr>
      <w:widowControl w:val="0"/>
      <w:spacing w:line="480" w:lineRule="exact"/>
      <w:ind w:firstLineChars="200" w:firstLine="200"/>
      <w:jc w:val="both"/>
    </w:pPr>
    <w:tblPr>
      <w:tblBorders>
        <w:top w:val="single" w:sz="12" w:space="0" w:color="000000"/>
        <w:left w:val="single" w:sz="12" w:space="0" w:color="000000"/>
        <w:bottom w:val="single" w:sz="12" w:space="0" w:color="000000"/>
        <w:right w:val="single" w:sz="12" w:space="0" w:color="000000"/>
        <w:insideV w:val="single" w:sz="6" w:space="0" w:color="000000"/>
      </w:tblBorders>
    </w:tblPr>
    <w:tblStylePr w:type="firstRow">
      <w:rPr>
        <w:b/>
        <w:bCs/>
      </w:rPr>
      <w:tblPr/>
      <w:tcPr>
        <w:tcBorders>
          <w:top w:val="nil"/>
          <w:left w:val="single" w:sz="6" w:space="0" w:color="000000"/>
          <w:bottom w:val="nil"/>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styleId="73">
    <w:name w:val="Table Grid 7"/>
    <w:basedOn w:val="ad"/>
    <w:unhideWhenUsed/>
    <w:qFormat/>
    <w:pPr>
      <w:widowControl w:val="0"/>
      <w:spacing w:line="480" w:lineRule="exact"/>
      <w:ind w:firstLineChars="200" w:firstLine="200"/>
      <w:jc w:val="both"/>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top w:val="nil"/>
          <w:left w:val="single" w:sz="12" w:space="0" w:color="000000"/>
          <w:bottom w:val="nil"/>
          <w:right w:val="nil"/>
          <w:insideH w:val="nil"/>
          <w:insideV w:val="nil"/>
          <w:tl2br w:val="nil"/>
          <w:tr2bl w:val="nil"/>
        </w:tcBorders>
      </w:tcPr>
    </w:tblStylePr>
    <w:tblStylePr w:type="lastRow">
      <w:rPr>
        <w:b w:val="0"/>
        <w:bCs w:val="0"/>
      </w:rPr>
      <w:tblPr/>
      <w:tcPr>
        <w:tcBorders>
          <w:top w:val="single" w:sz="6" w:space="0" w:color="000000"/>
          <w:left w:val="nil"/>
          <w:bottom w:val="nil"/>
          <w:right w:val="nil"/>
          <w:insideH w:val="nil"/>
          <w:insideV w:val="nil"/>
          <w:tl2br w:val="nil"/>
          <w:tr2bl w:val="nil"/>
        </w:tcBorders>
      </w:tcPr>
    </w:tblStylePr>
    <w:tblStylePr w:type="firstCol">
      <w:rPr>
        <w:b w:val="0"/>
        <w:bCs w:val="0"/>
      </w:rPr>
      <w:tblPr/>
      <w:tcPr>
        <w:tcBorders>
          <w:top w:val="nil"/>
          <w:left w:val="nil"/>
          <w:bottom w:val="nil"/>
          <w:right w:val="nil"/>
          <w:insideH w:val="nil"/>
          <w:insideV w:val="nil"/>
          <w:tl2br w:val="nil"/>
          <w:tr2bl w:val="nil"/>
        </w:tcBorders>
      </w:tcPr>
    </w:tblStylePr>
    <w:tblStylePr w:type="lastCol">
      <w:rPr>
        <w:b w:val="0"/>
        <w:bCs w:val="0"/>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styleId="83">
    <w:name w:val="Table Grid 8"/>
    <w:basedOn w:val="ad"/>
    <w:unhideWhenUsed/>
    <w:qFormat/>
    <w:pPr>
      <w:widowControl w:val="0"/>
      <w:spacing w:line="480" w:lineRule="exact"/>
      <w:ind w:firstLineChars="200" w:firstLine="200"/>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op w:val="nil"/>
          <w:left w:val="nil"/>
          <w:bottom w:val="nil"/>
          <w:right w:val="nil"/>
          <w:insideH w:val="nil"/>
          <w:insideV w:val="nil"/>
          <w:tl2br w:val="nil"/>
          <w:tr2bl w:val="nil"/>
        </w:tcBorders>
        <w:shd w:val="solid" w:color="000080" w:fill="FFFFFF"/>
      </w:tcPr>
    </w:tblStylePr>
    <w:tblStylePr w:type="lastRow">
      <w:rPr>
        <w:b/>
        <w:bCs/>
        <w:color w:val="auto"/>
      </w:rPr>
      <w:tblPr/>
      <w:tcPr>
        <w:tcBorders>
          <w:top w:val="nil"/>
          <w:left w:val="nil"/>
          <w:bottom w:val="nil"/>
          <w:right w:val="nil"/>
          <w:insideH w:val="nil"/>
          <w:insideV w:val="nil"/>
          <w:tl2br w:val="nil"/>
          <w:tr2bl w:val="nil"/>
        </w:tcBorders>
      </w:tcPr>
    </w:tblStylePr>
    <w:tblStylePr w:type="lastCol">
      <w:rPr>
        <w:b/>
        <w:bCs/>
        <w:color w:val="auto"/>
      </w:rPr>
      <w:tblPr/>
      <w:tcPr>
        <w:tcBorders>
          <w:top w:val="nil"/>
          <w:left w:val="nil"/>
          <w:bottom w:val="nil"/>
          <w:right w:val="nil"/>
          <w:insideH w:val="nil"/>
          <w:insideV w:val="nil"/>
          <w:tl2br w:val="nil"/>
          <w:tr2bl w:val="nil"/>
        </w:tcBorders>
      </w:tcPr>
    </w:tblStylePr>
  </w:style>
  <w:style w:type="table" w:styleId="1f">
    <w:name w:val="Table Web 1"/>
    <w:basedOn w:val="ad"/>
    <w:unhideWhenUsed/>
    <w:qFormat/>
    <w:pPr>
      <w:widowControl w:val="0"/>
      <w:spacing w:line="480" w:lineRule="exact"/>
      <w:ind w:firstLineChars="200" w:firstLine="200"/>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op w:val="nil"/>
          <w:left w:val="nil"/>
          <w:bottom w:val="nil"/>
          <w:right w:val="nil"/>
          <w:insideH w:val="nil"/>
          <w:insideV w:val="nil"/>
          <w:tl2br w:val="nil"/>
          <w:tr2bl w:val="nil"/>
        </w:tcBorders>
      </w:tcPr>
    </w:tblStylePr>
  </w:style>
  <w:style w:type="table" w:styleId="2ff1">
    <w:name w:val="Table Web 2"/>
    <w:basedOn w:val="ad"/>
    <w:unhideWhenUsed/>
    <w:qFormat/>
    <w:pPr>
      <w:widowControl w:val="0"/>
      <w:spacing w:line="480" w:lineRule="exact"/>
      <w:ind w:firstLineChars="200" w:firstLine="200"/>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op w:val="nil"/>
          <w:left w:val="nil"/>
          <w:bottom w:val="nil"/>
          <w:right w:val="nil"/>
          <w:insideH w:val="nil"/>
          <w:insideV w:val="nil"/>
          <w:tl2br w:val="nil"/>
          <w:tr2bl w:val="nil"/>
        </w:tcBorders>
      </w:tcPr>
    </w:tblStylePr>
  </w:style>
  <w:style w:type="table" w:styleId="3f1">
    <w:name w:val="Table Web 3"/>
    <w:basedOn w:val="ad"/>
    <w:unhideWhenUsed/>
    <w:qFormat/>
    <w:pPr>
      <w:widowControl w:val="0"/>
      <w:spacing w:line="480" w:lineRule="exact"/>
      <w:ind w:firstLineChars="200" w:firstLine="200"/>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op w:val="nil"/>
          <w:left w:val="nil"/>
          <w:bottom w:val="nil"/>
          <w:right w:val="nil"/>
          <w:insideH w:val="nil"/>
          <w:insideV w:val="nil"/>
          <w:tl2br w:val="nil"/>
          <w:tr2bl w:val="nil"/>
        </w:tcBorders>
      </w:tcPr>
    </w:tblStylePr>
  </w:style>
  <w:style w:type="table" w:styleId="afffa">
    <w:name w:val="Table Professional"/>
    <w:basedOn w:val="ad"/>
    <w:unhideWhenUsed/>
    <w:qFormat/>
    <w:pPr>
      <w:widowControl w:val="0"/>
      <w:spacing w:line="480" w:lineRule="exact"/>
      <w:ind w:firstLineChars="200" w:firstLine="20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op w:val="nil"/>
          <w:left w:val="nil"/>
          <w:bottom w:val="nil"/>
          <w:right w:val="nil"/>
          <w:insideH w:val="nil"/>
          <w:insideV w:val="nil"/>
          <w:tl2br w:val="nil"/>
          <w:tr2bl w:val="nil"/>
        </w:tcBorders>
        <w:shd w:val="solid" w:color="000000" w:fill="FFFFFF"/>
      </w:tcPr>
    </w:tblStylePr>
  </w:style>
  <w:style w:type="character" w:styleId="afffb">
    <w:name w:val="Strong"/>
    <w:uiPriority w:val="22"/>
    <w:qFormat/>
    <w:rPr>
      <w:b/>
      <w:bCs/>
    </w:rPr>
  </w:style>
  <w:style w:type="character" w:styleId="afffc">
    <w:name w:val="endnote reference"/>
    <w:unhideWhenUsed/>
    <w:qFormat/>
    <w:rPr>
      <w:rFonts w:ascii="宋体" w:eastAsia="宋体" w:hAnsi="宋体" w:hint="eastAsia"/>
      <w:kern w:val="2"/>
      <w:sz w:val="21"/>
      <w:szCs w:val="21"/>
      <w:vertAlign w:val="superscript"/>
      <w:lang w:val="en-US" w:eastAsia="zh-CN"/>
    </w:rPr>
  </w:style>
  <w:style w:type="character" w:styleId="afffd">
    <w:name w:val="page number"/>
    <w:qFormat/>
  </w:style>
  <w:style w:type="character" w:styleId="afffe">
    <w:name w:val="FollowedHyperlink"/>
    <w:uiPriority w:val="99"/>
    <w:qFormat/>
    <w:rPr>
      <w:color w:val="800080"/>
      <w:u w:val="single"/>
    </w:rPr>
  </w:style>
  <w:style w:type="character" w:styleId="affff">
    <w:name w:val="Emphasis"/>
    <w:uiPriority w:val="20"/>
    <w:qFormat/>
    <w:rPr>
      <w:color w:val="CC0033"/>
    </w:rPr>
  </w:style>
  <w:style w:type="character" w:styleId="affff0">
    <w:name w:val="line number"/>
    <w:unhideWhenUsed/>
    <w:qFormat/>
    <w:rPr>
      <w:szCs w:val="21"/>
    </w:rPr>
  </w:style>
  <w:style w:type="character" w:styleId="HTML2">
    <w:name w:val="HTML Typewriter"/>
    <w:unhideWhenUsed/>
    <w:qFormat/>
    <w:rPr>
      <w:rFonts w:ascii="Courier New" w:eastAsia="Times New Roman" w:hAnsi="Courier New" w:cs="Courier New" w:hint="default"/>
      <w:sz w:val="24"/>
      <w:szCs w:val="24"/>
    </w:rPr>
  </w:style>
  <w:style w:type="character" w:styleId="affff1">
    <w:name w:val="Hyperlink"/>
    <w:uiPriority w:val="99"/>
    <w:qFormat/>
    <w:rPr>
      <w:color w:val="0000FF"/>
      <w:u w:val="single"/>
    </w:rPr>
  </w:style>
  <w:style w:type="character" w:styleId="HTML3">
    <w:name w:val="HTML Code"/>
    <w:unhideWhenUsed/>
    <w:qFormat/>
    <w:rPr>
      <w:rFonts w:ascii="Courier New" w:eastAsia="Times New Roman" w:hAnsi="Courier New" w:cs="Courier New" w:hint="default"/>
      <w:sz w:val="24"/>
      <w:szCs w:val="24"/>
    </w:rPr>
  </w:style>
  <w:style w:type="character" w:styleId="affff2">
    <w:name w:val="annotation reference"/>
    <w:semiHidden/>
    <w:qFormat/>
    <w:rPr>
      <w:sz w:val="21"/>
      <w:szCs w:val="21"/>
    </w:rPr>
  </w:style>
  <w:style w:type="character" w:styleId="affff3">
    <w:name w:val="footnote reference"/>
    <w:unhideWhenUsed/>
    <w:qFormat/>
    <w:rPr>
      <w:vertAlign w:val="superscript"/>
    </w:rPr>
  </w:style>
  <w:style w:type="character" w:styleId="HTML4">
    <w:name w:val="HTML Keyboard"/>
    <w:unhideWhenUsed/>
    <w:qFormat/>
    <w:rPr>
      <w:rFonts w:ascii="Courier New" w:eastAsia="Times New Roman" w:hAnsi="Courier New" w:cs="Courier New" w:hint="default"/>
      <w:sz w:val="24"/>
      <w:szCs w:val="24"/>
    </w:rPr>
  </w:style>
  <w:style w:type="character" w:styleId="HTML5">
    <w:name w:val="HTML Sample"/>
    <w:unhideWhenUsed/>
    <w:qFormat/>
    <w:rPr>
      <w:rFonts w:ascii="Courier New" w:eastAsia="Times New Roman" w:hAnsi="Courier New" w:cs="Courier New" w:hint="default"/>
      <w:szCs w:val="21"/>
    </w:rPr>
  </w:style>
  <w:style w:type="character" w:customStyle="1" w:styleId="21">
    <w:name w:val="宏文本 字符2"/>
    <w:link w:val="af"/>
    <w:qFormat/>
    <w:rPr>
      <w:rFonts w:ascii="Courier New" w:hAnsi="Courier New" w:cs="Courier New"/>
      <w:kern w:val="2"/>
      <w:sz w:val="24"/>
      <w:szCs w:val="24"/>
    </w:rPr>
  </w:style>
  <w:style w:type="character" w:customStyle="1" w:styleId="13">
    <w:name w:val="标题 1 字符3"/>
    <w:link w:val="1"/>
    <w:qFormat/>
    <w:rPr>
      <w:rFonts w:eastAsia="宋体"/>
      <w:b/>
      <w:bCs/>
      <w:kern w:val="44"/>
      <w:sz w:val="44"/>
      <w:szCs w:val="44"/>
      <w:lang w:val="en-US" w:eastAsia="zh-CN" w:bidi="ar-SA"/>
    </w:rPr>
  </w:style>
  <w:style w:type="character" w:customStyle="1" w:styleId="23">
    <w:name w:val="标题 2 字符3"/>
    <w:link w:val="20"/>
    <w:qFormat/>
    <w:rPr>
      <w:rFonts w:ascii="Arial" w:eastAsia="黑体" w:hAnsi="Arial"/>
      <w:b/>
      <w:bCs/>
      <w:kern w:val="2"/>
      <w:sz w:val="32"/>
      <w:szCs w:val="32"/>
      <w:lang w:val="en-US" w:eastAsia="zh-CN" w:bidi="ar-SA"/>
    </w:rPr>
  </w:style>
  <w:style w:type="character" w:customStyle="1" w:styleId="33">
    <w:name w:val="标题 3 字符3"/>
    <w:link w:val="30"/>
    <w:qFormat/>
    <w:rPr>
      <w:rFonts w:eastAsia="宋体"/>
      <w:b/>
      <w:bCs/>
      <w:kern w:val="2"/>
      <w:sz w:val="32"/>
      <w:szCs w:val="32"/>
      <w:lang w:val="en-US" w:eastAsia="zh-CN" w:bidi="ar-SA"/>
    </w:rPr>
  </w:style>
  <w:style w:type="character" w:customStyle="1" w:styleId="41">
    <w:name w:val="标题 4 字符1"/>
    <w:link w:val="40"/>
    <w:uiPriority w:val="9"/>
    <w:qFormat/>
    <w:rPr>
      <w:rFonts w:eastAsia="黑体"/>
      <w:bCs/>
      <w:kern w:val="2"/>
      <w:sz w:val="24"/>
      <w:szCs w:val="28"/>
    </w:rPr>
  </w:style>
  <w:style w:type="character" w:customStyle="1" w:styleId="51">
    <w:name w:val="标题 5 字符1"/>
    <w:link w:val="5"/>
    <w:uiPriority w:val="99"/>
    <w:qFormat/>
    <w:rPr>
      <w:rFonts w:ascii="宋体" w:hAnsi="宋体"/>
      <w:b/>
      <w:bCs/>
      <w:color w:val="000000"/>
      <w:kern w:val="2"/>
      <w:sz w:val="24"/>
      <w:szCs w:val="24"/>
    </w:rPr>
  </w:style>
  <w:style w:type="character" w:customStyle="1" w:styleId="61">
    <w:name w:val="标题 6 字符1"/>
    <w:link w:val="6"/>
    <w:qFormat/>
    <w:rPr>
      <w:rFonts w:ascii="Arial" w:eastAsia="黑体" w:hAnsi="Arial"/>
      <w:b/>
      <w:bCs/>
      <w:kern w:val="2"/>
      <w:sz w:val="24"/>
      <w:szCs w:val="24"/>
    </w:rPr>
  </w:style>
  <w:style w:type="character" w:customStyle="1" w:styleId="71">
    <w:name w:val="标题 7 字符1"/>
    <w:link w:val="7"/>
    <w:uiPriority w:val="99"/>
    <w:qFormat/>
    <w:rPr>
      <w:b/>
      <w:bCs/>
      <w:kern w:val="2"/>
      <w:sz w:val="24"/>
      <w:szCs w:val="24"/>
    </w:rPr>
  </w:style>
  <w:style w:type="character" w:customStyle="1" w:styleId="81">
    <w:name w:val="标题 8 字符1"/>
    <w:link w:val="8"/>
    <w:uiPriority w:val="99"/>
    <w:qFormat/>
    <w:rPr>
      <w:rFonts w:ascii="Arial" w:eastAsia="黑体" w:hAnsi="Arial"/>
      <w:kern w:val="2"/>
      <w:sz w:val="24"/>
      <w:szCs w:val="24"/>
    </w:rPr>
  </w:style>
  <w:style w:type="character" w:customStyle="1" w:styleId="92">
    <w:name w:val="标题 9 字符2"/>
    <w:link w:val="9"/>
    <w:uiPriority w:val="99"/>
    <w:qFormat/>
    <w:rPr>
      <w:rFonts w:ascii="Arial" w:eastAsia="黑体" w:hAnsi="Arial"/>
      <w:kern w:val="2"/>
      <w:sz w:val="24"/>
      <w:szCs w:val="21"/>
    </w:rPr>
  </w:style>
  <w:style w:type="character" w:customStyle="1" w:styleId="10">
    <w:name w:val="注释标题 字符1"/>
    <w:link w:val="af1"/>
    <w:qFormat/>
    <w:rPr>
      <w:rFonts w:eastAsia="黑体"/>
      <w:kern w:val="2"/>
      <w:sz w:val="24"/>
      <w:szCs w:val="24"/>
    </w:rPr>
  </w:style>
  <w:style w:type="character" w:customStyle="1" w:styleId="25">
    <w:name w:val="电子邮件签名 字符2"/>
    <w:link w:val="af2"/>
    <w:qFormat/>
    <w:rPr>
      <w:kern w:val="2"/>
      <w:sz w:val="21"/>
      <w:szCs w:val="24"/>
    </w:rPr>
  </w:style>
  <w:style w:type="character" w:customStyle="1" w:styleId="11">
    <w:name w:val="正文缩进 字符1"/>
    <w:link w:val="af4"/>
    <w:qFormat/>
    <w:rPr>
      <w:rFonts w:eastAsia="宋体"/>
      <w:kern w:val="2"/>
      <w:sz w:val="21"/>
      <w:szCs w:val="24"/>
      <w:lang w:val="en-US" w:eastAsia="zh-CN" w:bidi="ar-SA"/>
    </w:rPr>
  </w:style>
  <w:style w:type="character" w:customStyle="1" w:styleId="26">
    <w:name w:val="题注 字符2"/>
    <w:link w:val="af5"/>
    <w:qFormat/>
    <w:rPr>
      <w:bCs/>
      <w:sz w:val="24"/>
    </w:rPr>
  </w:style>
  <w:style w:type="character" w:customStyle="1" w:styleId="af8">
    <w:name w:val="列表 字符"/>
    <w:link w:val="af7"/>
    <w:uiPriority w:val="99"/>
    <w:qFormat/>
    <w:rPr>
      <w:kern w:val="2"/>
      <w:sz w:val="21"/>
      <w:szCs w:val="24"/>
    </w:rPr>
  </w:style>
  <w:style w:type="character" w:customStyle="1" w:styleId="32">
    <w:name w:val="文档结构图 字符3"/>
    <w:link w:val="afa"/>
    <w:uiPriority w:val="99"/>
    <w:semiHidden/>
    <w:qFormat/>
    <w:rPr>
      <w:kern w:val="2"/>
      <w:sz w:val="21"/>
      <w:szCs w:val="24"/>
      <w:shd w:val="clear" w:color="auto" w:fill="000080"/>
    </w:rPr>
  </w:style>
  <w:style w:type="character" w:customStyle="1" w:styleId="27">
    <w:name w:val="正文文本 字符2"/>
    <w:link w:val="afd"/>
    <w:qFormat/>
    <w:rPr>
      <w:kern w:val="2"/>
      <w:sz w:val="21"/>
      <w:szCs w:val="24"/>
    </w:rPr>
  </w:style>
  <w:style w:type="character" w:customStyle="1" w:styleId="12">
    <w:name w:val="正文文本首行缩进 字符1"/>
    <w:link w:val="afc"/>
    <w:qFormat/>
    <w:rPr>
      <w:kern w:val="2"/>
      <w:sz w:val="21"/>
      <w:szCs w:val="24"/>
    </w:rPr>
  </w:style>
  <w:style w:type="character" w:customStyle="1" w:styleId="14">
    <w:name w:val="批注文字 字符1"/>
    <w:link w:val="afe"/>
    <w:semiHidden/>
    <w:qFormat/>
    <w:rPr>
      <w:kern w:val="2"/>
      <w:sz w:val="21"/>
      <w:szCs w:val="24"/>
    </w:rPr>
  </w:style>
  <w:style w:type="character" w:customStyle="1" w:styleId="28">
    <w:name w:val="称呼 字符2"/>
    <w:link w:val="aff"/>
    <w:qFormat/>
    <w:rPr>
      <w:kern w:val="2"/>
      <w:sz w:val="21"/>
    </w:rPr>
  </w:style>
  <w:style w:type="character" w:customStyle="1" w:styleId="320">
    <w:name w:val="正文文本 3 字符2"/>
    <w:link w:val="34"/>
    <w:qFormat/>
    <w:rPr>
      <w:rFonts w:ascii="仿宋_GB2312" w:hAnsi="宋体"/>
      <w:kern w:val="2"/>
      <w:sz w:val="24"/>
      <w:szCs w:val="24"/>
    </w:rPr>
  </w:style>
  <w:style w:type="character" w:customStyle="1" w:styleId="29">
    <w:name w:val="结束语 字符2"/>
    <w:link w:val="aff0"/>
    <w:qFormat/>
    <w:rPr>
      <w:rFonts w:ascii="仿宋_GB2312" w:eastAsia="仿宋_GB2312"/>
      <w:kern w:val="2"/>
      <w:sz w:val="32"/>
      <w:szCs w:val="32"/>
    </w:rPr>
  </w:style>
  <w:style w:type="character" w:customStyle="1" w:styleId="43">
    <w:name w:val="正文文本缩进 字符4"/>
    <w:link w:val="aff1"/>
    <w:qFormat/>
    <w:rPr>
      <w:kern w:val="2"/>
      <w:sz w:val="21"/>
      <w:szCs w:val="24"/>
    </w:rPr>
  </w:style>
  <w:style w:type="character" w:customStyle="1" w:styleId="aff4">
    <w:name w:val="文本块 字符"/>
    <w:link w:val="aff3"/>
    <w:uiPriority w:val="99"/>
    <w:qFormat/>
    <w:rPr>
      <w:rFonts w:ascii="隶书" w:eastAsia="隶书"/>
      <w:kern w:val="2"/>
      <w:sz w:val="44"/>
    </w:rPr>
  </w:style>
  <w:style w:type="character" w:customStyle="1" w:styleId="HTML1">
    <w:name w:val="HTML 地址 字符1"/>
    <w:link w:val="HTML"/>
    <w:uiPriority w:val="99"/>
    <w:qFormat/>
    <w:rPr>
      <w:i/>
      <w:iCs/>
      <w:kern w:val="2"/>
      <w:sz w:val="21"/>
      <w:szCs w:val="24"/>
    </w:rPr>
  </w:style>
  <w:style w:type="character" w:customStyle="1" w:styleId="2c">
    <w:name w:val="纯文本 字符2"/>
    <w:link w:val="aff5"/>
    <w:qFormat/>
    <w:rPr>
      <w:rFonts w:ascii="宋体" w:hAnsi="Courier New"/>
      <w:kern w:val="2"/>
      <w:sz w:val="21"/>
    </w:rPr>
  </w:style>
  <w:style w:type="character" w:customStyle="1" w:styleId="38">
    <w:name w:val="日期 字符3"/>
    <w:link w:val="aff6"/>
    <w:qFormat/>
    <w:rPr>
      <w:rFonts w:eastAsia="宋体"/>
      <w:kern w:val="2"/>
      <w:sz w:val="21"/>
      <w:szCs w:val="24"/>
      <w:lang w:val="en-US" w:eastAsia="zh-CN" w:bidi="ar-SA"/>
    </w:rPr>
  </w:style>
  <w:style w:type="character" w:customStyle="1" w:styleId="230">
    <w:name w:val="正文文本缩进 2 字符3"/>
    <w:link w:val="2d"/>
    <w:qFormat/>
    <w:rPr>
      <w:kern w:val="2"/>
      <w:sz w:val="21"/>
      <w:szCs w:val="24"/>
    </w:rPr>
  </w:style>
  <w:style w:type="character" w:customStyle="1" w:styleId="15">
    <w:name w:val="尾注文本 字符1"/>
    <w:link w:val="aff7"/>
    <w:qFormat/>
    <w:rPr>
      <w:kern w:val="2"/>
      <w:sz w:val="21"/>
      <w:szCs w:val="24"/>
    </w:rPr>
  </w:style>
  <w:style w:type="character" w:customStyle="1" w:styleId="2e">
    <w:name w:val="批注框文本 字符2"/>
    <w:link w:val="aff8"/>
    <w:uiPriority w:val="99"/>
    <w:semiHidden/>
    <w:qFormat/>
    <w:rPr>
      <w:kern w:val="2"/>
      <w:sz w:val="18"/>
      <w:szCs w:val="18"/>
    </w:rPr>
  </w:style>
  <w:style w:type="character" w:customStyle="1" w:styleId="2f">
    <w:name w:val="页脚 字符2"/>
    <w:link w:val="aff9"/>
    <w:uiPriority w:val="99"/>
    <w:qFormat/>
    <w:rPr>
      <w:rFonts w:eastAsia="宋体"/>
      <w:kern w:val="2"/>
      <w:sz w:val="18"/>
      <w:szCs w:val="18"/>
      <w:lang w:val="en-US" w:eastAsia="zh-CN" w:bidi="ar-SA"/>
    </w:rPr>
  </w:style>
  <w:style w:type="character" w:customStyle="1" w:styleId="2f0">
    <w:name w:val="页眉 字符2"/>
    <w:link w:val="affb"/>
    <w:uiPriority w:val="99"/>
    <w:qFormat/>
    <w:rPr>
      <w:kern w:val="2"/>
      <w:sz w:val="18"/>
      <w:szCs w:val="18"/>
    </w:rPr>
  </w:style>
  <w:style w:type="character" w:customStyle="1" w:styleId="2f1">
    <w:name w:val="签名 字符2"/>
    <w:link w:val="affc"/>
    <w:qFormat/>
    <w:rPr>
      <w:kern w:val="2"/>
      <w:sz w:val="21"/>
      <w:szCs w:val="24"/>
    </w:rPr>
  </w:style>
  <w:style w:type="character" w:customStyle="1" w:styleId="TOC10">
    <w:name w:val="TOC 1 字符"/>
    <w:link w:val="TOC1"/>
    <w:uiPriority w:val="39"/>
    <w:qFormat/>
    <w:rPr>
      <w:rFonts w:eastAsia="黑体"/>
      <w:bCs/>
      <w:caps/>
      <w:spacing w:val="-4"/>
      <w:kern w:val="2"/>
      <w:sz w:val="28"/>
      <w:szCs w:val="24"/>
    </w:rPr>
  </w:style>
  <w:style w:type="character" w:customStyle="1" w:styleId="2f2">
    <w:name w:val="副标题 字符2"/>
    <w:link w:val="affe"/>
    <w:qFormat/>
    <w:rPr>
      <w:rFonts w:ascii="Arial" w:hAnsi="Arial" w:cs="Arial"/>
      <w:b/>
      <w:bCs/>
      <w:kern w:val="28"/>
      <w:sz w:val="32"/>
      <w:szCs w:val="32"/>
    </w:rPr>
  </w:style>
  <w:style w:type="character" w:customStyle="1" w:styleId="17">
    <w:name w:val="脚注文本 字符1"/>
    <w:link w:val="afff"/>
    <w:qFormat/>
    <w:rPr>
      <w:kern w:val="2"/>
      <w:sz w:val="18"/>
      <w:szCs w:val="18"/>
    </w:rPr>
  </w:style>
  <w:style w:type="character" w:customStyle="1" w:styleId="330">
    <w:name w:val="正文文本缩进 3 字符3"/>
    <w:link w:val="39"/>
    <w:uiPriority w:val="99"/>
    <w:qFormat/>
    <w:rPr>
      <w:kern w:val="2"/>
      <w:sz w:val="16"/>
      <w:szCs w:val="16"/>
    </w:rPr>
  </w:style>
  <w:style w:type="character" w:customStyle="1" w:styleId="210">
    <w:name w:val="正文文本 2 字符1"/>
    <w:link w:val="2f3"/>
    <w:qFormat/>
    <w:rPr>
      <w:kern w:val="2"/>
      <w:sz w:val="21"/>
      <w:szCs w:val="24"/>
    </w:rPr>
  </w:style>
  <w:style w:type="character" w:customStyle="1" w:styleId="2f5">
    <w:name w:val="信息标题 字符2"/>
    <w:link w:val="afff1"/>
    <w:qFormat/>
    <w:rPr>
      <w:rFonts w:ascii="Arial" w:hAnsi="Arial" w:cs="Arial"/>
      <w:kern w:val="2"/>
      <w:sz w:val="24"/>
      <w:szCs w:val="24"/>
      <w:shd w:val="pct20" w:color="auto" w:fill="auto"/>
    </w:rPr>
  </w:style>
  <w:style w:type="character" w:customStyle="1" w:styleId="HTML10">
    <w:name w:val="HTML 预设格式 字符1"/>
    <w:link w:val="HTML0"/>
    <w:qFormat/>
    <w:rPr>
      <w:rFonts w:ascii="Arial Unicode MS" w:hAnsi="Arial Unicode MS" w:cs="Arial Unicode MS"/>
    </w:rPr>
  </w:style>
  <w:style w:type="character" w:customStyle="1" w:styleId="afff3">
    <w:name w:val="普通(网站) 字符"/>
    <w:link w:val="afff2"/>
    <w:uiPriority w:val="99"/>
    <w:qFormat/>
    <w:rPr>
      <w:rFonts w:ascii="宋体" w:hAnsi="宋体" w:cs="宋体"/>
      <w:color w:val="6600CC"/>
      <w:sz w:val="24"/>
      <w:szCs w:val="24"/>
    </w:rPr>
  </w:style>
  <w:style w:type="character" w:customStyle="1" w:styleId="2f7">
    <w:name w:val="标题 字符2"/>
    <w:link w:val="afff4"/>
    <w:qFormat/>
    <w:rPr>
      <w:rFonts w:ascii="Arial" w:hAnsi="Arial" w:cs="Arial"/>
      <w:b/>
      <w:bCs/>
      <w:kern w:val="2"/>
      <w:sz w:val="32"/>
      <w:szCs w:val="32"/>
    </w:rPr>
  </w:style>
  <w:style w:type="character" w:customStyle="1" w:styleId="2f8">
    <w:name w:val="批注主题 字符2"/>
    <w:link w:val="afff5"/>
    <w:semiHidden/>
    <w:qFormat/>
    <w:rPr>
      <w:b/>
      <w:bCs/>
      <w:kern w:val="2"/>
      <w:sz w:val="21"/>
      <w:szCs w:val="24"/>
    </w:rPr>
  </w:style>
  <w:style w:type="character" w:customStyle="1" w:styleId="220">
    <w:name w:val="正文文本首行缩进 2 字符2"/>
    <w:link w:val="2f9"/>
    <w:qFormat/>
    <w:rPr>
      <w:rFonts w:ascii="新宋体" w:eastAsia="仿宋_GB2312" w:hAnsi="新宋体"/>
      <w:kern w:val="2"/>
      <w:sz w:val="28"/>
    </w:rPr>
  </w:style>
  <w:style w:type="paragraph" w:customStyle="1" w:styleId="affff4">
    <w:name w:val="表格"/>
    <w:basedOn w:val="ab"/>
    <w:link w:val="Char"/>
    <w:qFormat/>
    <w:pPr>
      <w:kinsoku w:val="0"/>
      <w:wordWrap w:val="0"/>
      <w:overflowPunct w:val="0"/>
      <w:autoSpaceDE w:val="0"/>
      <w:autoSpaceDN w:val="0"/>
      <w:adjustRightInd w:val="0"/>
      <w:spacing w:line="440" w:lineRule="atLeast"/>
      <w:jc w:val="center"/>
      <w:textAlignment w:val="baseline"/>
    </w:pPr>
    <w:rPr>
      <w:rFonts w:ascii="宋体"/>
      <w:kern w:val="0"/>
      <w:szCs w:val="20"/>
    </w:rPr>
  </w:style>
  <w:style w:type="character" w:customStyle="1" w:styleId="Char">
    <w:name w:val="表格 Char"/>
    <w:link w:val="affff4"/>
    <w:qFormat/>
    <w:rPr>
      <w:rFonts w:ascii="宋体" w:eastAsia="宋体"/>
      <w:sz w:val="21"/>
      <w:lang w:val="en-US" w:eastAsia="zh-CN" w:bidi="ar-SA"/>
    </w:rPr>
  </w:style>
  <w:style w:type="paragraph" w:customStyle="1" w:styleId="150">
    <w:name w:val="15"/>
    <w:basedOn w:val="ab"/>
    <w:next w:val="39"/>
    <w:uiPriority w:val="99"/>
    <w:qFormat/>
    <w:pPr>
      <w:spacing w:after="120"/>
      <w:ind w:leftChars="200" w:left="420"/>
    </w:pPr>
    <w:rPr>
      <w:sz w:val="16"/>
      <w:szCs w:val="16"/>
    </w:rPr>
  </w:style>
  <w:style w:type="paragraph" w:customStyle="1" w:styleId="xl26">
    <w:name w:val="xl26"/>
    <w:basedOn w:val="ab"/>
    <w:next w:val="ab"/>
    <w:uiPriority w:val="99"/>
    <w:qFormat/>
    <w:pPr>
      <w:widowControl/>
      <w:pBdr>
        <w:bottom w:val="single" w:sz="4" w:space="0" w:color="auto"/>
        <w:right w:val="single" w:sz="4" w:space="0" w:color="auto"/>
      </w:pBdr>
      <w:spacing w:before="100" w:beforeAutospacing="1" w:after="100" w:afterAutospacing="1"/>
      <w:jc w:val="center"/>
    </w:pPr>
    <w:rPr>
      <w:kern w:val="0"/>
      <w:szCs w:val="21"/>
    </w:rPr>
  </w:style>
  <w:style w:type="paragraph" w:customStyle="1" w:styleId="140">
    <w:name w:val="14"/>
    <w:basedOn w:val="ab"/>
    <w:next w:val="aff5"/>
    <w:uiPriority w:val="99"/>
    <w:qFormat/>
    <w:rPr>
      <w:rFonts w:ascii="宋体" w:hAnsi="Courier New"/>
      <w:szCs w:val="20"/>
    </w:rPr>
  </w:style>
  <w:style w:type="paragraph" w:customStyle="1" w:styleId="130">
    <w:name w:val="13"/>
    <w:basedOn w:val="ab"/>
    <w:next w:val="affe"/>
    <w:uiPriority w:val="99"/>
    <w:qFormat/>
    <w:pPr>
      <w:spacing w:line="360" w:lineRule="auto"/>
      <w:ind w:firstLine="420"/>
      <w:jc w:val="center"/>
    </w:pPr>
    <w:rPr>
      <w:rFonts w:ascii="黑体" w:eastAsia="黑体" w:hAnsi="Arial"/>
      <w:color w:val="000000"/>
      <w:kern w:val="28"/>
      <w:szCs w:val="28"/>
    </w:rPr>
  </w:style>
  <w:style w:type="paragraph" w:customStyle="1" w:styleId="affff5">
    <w:name w:val="表头"/>
    <w:basedOn w:val="ab"/>
    <w:link w:val="Char2"/>
    <w:qFormat/>
    <w:pPr>
      <w:spacing w:line="360" w:lineRule="auto"/>
      <w:jc w:val="center"/>
    </w:pPr>
    <w:rPr>
      <w:rFonts w:ascii="黑体" w:eastAsia="黑体"/>
    </w:rPr>
  </w:style>
  <w:style w:type="character" w:customStyle="1" w:styleId="Char2">
    <w:name w:val="表头 Char2"/>
    <w:link w:val="affff5"/>
    <w:qFormat/>
    <w:rPr>
      <w:rFonts w:ascii="黑体" w:eastAsia="黑体"/>
      <w:kern w:val="2"/>
      <w:sz w:val="21"/>
      <w:szCs w:val="24"/>
      <w:lang w:val="en-US" w:eastAsia="zh-CN" w:bidi="ar-SA"/>
    </w:rPr>
  </w:style>
  <w:style w:type="character" w:customStyle="1" w:styleId="affff6">
    <w:name w:val="表格右"/>
    <w:qFormat/>
    <w:rPr>
      <w:rFonts w:ascii="宋体" w:eastAsia="宋体" w:hAnsi="宋体"/>
      <w:color w:val="000080"/>
      <w:kern w:val="2"/>
      <w:sz w:val="18"/>
      <w:szCs w:val="24"/>
      <w:lang w:val="en-US" w:eastAsia="zh-CN"/>
    </w:rPr>
  </w:style>
  <w:style w:type="paragraph" w:customStyle="1" w:styleId="120">
    <w:name w:val="12"/>
    <w:basedOn w:val="ab"/>
    <w:next w:val="affe"/>
    <w:uiPriority w:val="99"/>
    <w:qFormat/>
    <w:pPr>
      <w:spacing w:line="360" w:lineRule="auto"/>
      <w:ind w:firstLine="420"/>
      <w:jc w:val="center"/>
    </w:pPr>
    <w:rPr>
      <w:rFonts w:ascii="黑体" w:eastAsia="黑体" w:hAnsi="Arial"/>
      <w:color w:val="000000"/>
      <w:kern w:val="28"/>
      <w:szCs w:val="28"/>
    </w:rPr>
  </w:style>
  <w:style w:type="paragraph" w:customStyle="1" w:styleId="211">
    <w:name w:val="正文文本 21"/>
    <w:basedOn w:val="ab"/>
    <w:uiPriority w:val="99"/>
    <w:qFormat/>
    <w:pPr>
      <w:overflowPunct w:val="0"/>
      <w:topLinePunct/>
      <w:autoSpaceDE w:val="0"/>
      <w:autoSpaceDN w:val="0"/>
      <w:adjustRightInd w:val="0"/>
      <w:snapToGrid w:val="0"/>
      <w:spacing w:line="312" w:lineRule="auto"/>
      <w:ind w:firstLine="510"/>
      <w:textAlignment w:val="baseline"/>
    </w:pPr>
    <w:rPr>
      <w:rFonts w:ascii="宋体" w:hAnsi="Courier New"/>
      <w:spacing w:val="6"/>
      <w:kern w:val="0"/>
      <w:szCs w:val="20"/>
    </w:rPr>
  </w:style>
  <w:style w:type="paragraph" w:customStyle="1" w:styleId="affff7">
    <w:name w:val="表格中"/>
    <w:basedOn w:val="ab"/>
    <w:uiPriority w:val="99"/>
    <w:qFormat/>
    <w:pPr>
      <w:spacing w:line="280" w:lineRule="exact"/>
      <w:ind w:left="-84" w:right="-101" w:hanging="42"/>
      <w:jc w:val="center"/>
    </w:pPr>
    <w:rPr>
      <w:rFonts w:hAnsi="宋体"/>
      <w:sz w:val="18"/>
      <w:szCs w:val="18"/>
    </w:rPr>
  </w:style>
  <w:style w:type="paragraph" w:customStyle="1" w:styleId="affff8">
    <w:name w:val="左侧"/>
    <w:uiPriority w:val="99"/>
    <w:qFormat/>
    <w:pPr>
      <w:spacing w:line="280" w:lineRule="exact"/>
    </w:pPr>
    <w:rPr>
      <w:rFonts w:ascii="宋体" w:hAnsi="宋体"/>
      <w:color w:val="000000"/>
      <w:sz w:val="18"/>
      <w:szCs w:val="18"/>
    </w:rPr>
  </w:style>
  <w:style w:type="paragraph" w:customStyle="1" w:styleId="affff9">
    <w:name w:val="样式"/>
    <w:basedOn w:val="ab"/>
    <w:next w:val="39"/>
    <w:uiPriority w:val="99"/>
    <w:qFormat/>
    <w:pPr>
      <w:tabs>
        <w:tab w:val="left" w:pos="6720"/>
      </w:tabs>
      <w:spacing w:line="360" w:lineRule="auto"/>
      <w:ind w:firstLineChars="200" w:firstLine="480"/>
    </w:pPr>
    <w:rPr>
      <w:rFonts w:ascii="楷体_GB2312" w:eastAsia="楷体_GB2312"/>
      <w:sz w:val="24"/>
    </w:rPr>
  </w:style>
  <w:style w:type="paragraph" w:customStyle="1" w:styleId="110">
    <w:name w:val="11"/>
    <w:basedOn w:val="ab"/>
    <w:next w:val="af4"/>
    <w:uiPriority w:val="99"/>
    <w:qFormat/>
    <w:pPr>
      <w:widowControl/>
      <w:ind w:firstLine="420"/>
      <w:jc w:val="left"/>
    </w:pPr>
    <w:rPr>
      <w:kern w:val="0"/>
      <w:sz w:val="28"/>
      <w:szCs w:val="20"/>
    </w:rPr>
  </w:style>
  <w:style w:type="paragraph" w:customStyle="1" w:styleId="100">
    <w:name w:val="10"/>
    <w:basedOn w:val="ab"/>
    <w:next w:val="af4"/>
    <w:uiPriority w:val="99"/>
    <w:qFormat/>
    <w:pPr>
      <w:widowControl/>
      <w:ind w:firstLine="420"/>
      <w:jc w:val="left"/>
    </w:pPr>
    <w:rPr>
      <w:kern w:val="0"/>
      <w:sz w:val="28"/>
      <w:szCs w:val="20"/>
    </w:rPr>
  </w:style>
  <w:style w:type="paragraph" w:customStyle="1" w:styleId="affffa">
    <w:name w:val="表格内容"/>
    <w:basedOn w:val="ab"/>
    <w:link w:val="CharCharCharChar1"/>
    <w:qFormat/>
    <w:pPr>
      <w:spacing w:line="280" w:lineRule="exact"/>
      <w:jc w:val="center"/>
    </w:pPr>
    <w:rPr>
      <w:rFonts w:ascii="宋体" w:hAnsi="宋体"/>
      <w:snapToGrid w:val="0"/>
      <w:sz w:val="18"/>
    </w:rPr>
  </w:style>
  <w:style w:type="character" w:customStyle="1" w:styleId="CharCharCharChar1">
    <w:name w:val="普通文字 Char Char Char Char1"/>
    <w:link w:val="affffa"/>
    <w:qFormat/>
    <w:rPr>
      <w:rFonts w:ascii="宋体" w:hAnsi="宋体"/>
      <w:snapToGrid/>
      <w:kern w:val="2"/>
      <w:sz w:val="18"/>
      <w:szCs w:val="24"/>
    </w:rPr>
  </w:style>
  <w:style w:type="character" w:customStyle="1" w:styleId="lv3">
    <w:name w:val="lv3"/>
    <w:qFormat/>
    <w:rPr>
      <w:rFonts w:ascii="_x000B__x000C_" w:hAnsi="_x000B__x000C_" w:hint="default"/>
      <w:color w:val="2E7713"/>
      <w:sz w:val="20"/>
      <w:szCs w:val="20"/>
      <w:u w:val="none"/>
    </w:rPr>
  </w:style>
  <w:style w:type="paragraph" w:customStyle="1" w:styleId="2ff2">
    <w:name w:val="正文文字首航缩2字"/>
    <w:basedOn w:val="ab"/>
    <w:uiPriority w:val="99"/>
    <w:qFormat/>
    <w:pPr>
      <w:spacing w:line="360" w:lineRule="auto"/>
      <w:ind w:firstLineChars="200" w:firstLine="200"/>
    </w:pPr>
    <w:rPr>
      <w:sz w:val="24"/>
    </w:rPr>
  </w:style>
  <w:style w:type="paragraph" w:customStyle="1" w:styleId="91">
    <w:name w:val="9"/>
    <w:basedOn w:val="ab"/>
    <w:uiPriority w:val="99"/>
    <w:qFormat/>
    <w:pPr>
      <w:spacing w:line="500" w:lineRule="exact"/>
      <w:ind w:firstLine="720"/>
    </w:pPr>
    <w:rPr>
      <w:sz w:val="28"/>
    </w:rPr>
  </w:style>
  <w:style w:type="paragraph" w:customStyle="1" w:styleId="font5">
    <w:name w:val="font5"/>
    <w:basedOn w:val="ab"/>
    <w:uiPriority w:val="99"/>
    <w:qFormat/>
    <w:pPr>
      <w:widowControl/>
      <w:spacing w:before="100" w:beforeAutospacing="1" w:after="100" w:afterAutospacing="1"/>
      <w:jc w:val="left"/>
    </w:pPr>
    <w:rPr>
      <w:rFonts w:ascii="宋体" w:hAnsi="宋体" w:hint="eastAsia"/>
      <w:kern w:val="0"/>
      <w:sz w:val="18"/>
      <w:szCs w:val="18"/>
    </w:rPr>
  </w:style>
  <w:style w:type="paragraph" w:customStyle="1" w:styleId="84">
    <w:name w:val="8"/>
    <w:basedOn w:val="ab"/>
    <w:next w:val="aff5"/>
    <w:uiPriority w:val="99"/>
    <w:qFormat/>
    <w:rPr>
      <w:rFonts w:ascii="宋体" w:hAnsi="Courier New" w:cs="Courier New"/>
      <w:szCs w:val="21"/>
    </w:rPr>
  </w:style>
  <w:style w:type="paragraph" w:customStyle="1" w:styleId="affffb">
    <w:name w:val="特点标题"/>
    <w:basedOn w:val="ab"/>
    <w:qFormat/>
    <w:pPr>
      <w:overflowPunct w:val="0"/>
      <w:topLinePunct/>
      <w:autoSpaceDE w:val="0"/>
      <w:autoSpaceDN w:val="0"/>
      <w:adjustRightInd w:val="0"/>
      <w:snapToGrid w:val="0"/>
      <w:spacing w:line="312" w:lineRule="auto"/>
      <w:ind w:firstLine="510"/>
      <w:textAlignment w:val="baseline"/>
    </w:pPr>
    <w:rPr>
      <w:rFonts w:ascii="宋体" w:hAnsi="Courier New"/>
      <w:spacing w:val="6"/>
      <w:kern w:val="0"/>
      <w:szCs w:val="20"/>
    </w:rPr>
  </w:style>
  <w:style w:type="paragraph" w:customStyle="1" w:styleId="affffc">
    <w:name w:val="图名"/>
    <w:basedOn w:val="ab"/>
    <w:link w:val="Char0"/>
    <w:uiPriority w:val="99"/>
    <w:qFormat/>
    <w:pPr>
      <w:spacing w:line="360" w:lineRule="auto"/>
    </w:pPr>
    <w:rPr>
      <w:rFonts w:ascii="黑体" w:eastAsia="黑体"/>
      <w:color w:val="000000"/>
      <w:sz w:val="24"/>
    </w:rPr>
  </w:style>
  <w:style w:type="character" w:customStyle="1" w:styleId="Char0">
    <w:name w:val="图名 Char"/>
    <w:link w:val="affffc"/>
    <w:uiPriority w:val="99"/>
    <w:qFormat/>
    <w:rPr>
      <w:rFonts w:ascii="黑体" w:eastAsia="黑体"/>
      <w:color w:val="000000"/>
      <w:kern w:val="2"/>
      <w:sz w:val="24"/>
      <w:szCs w:val="24"/>
    </w:rPr>
  </w:style>
  <w:style w:type="paragraph" w:customStyle="1" w:styleId="affffd">
    <w:name w:val="表格标题"/>
    <w:basedOn w:val="9"/>
    <w:uiPriority w:val="99"/>
    <w:qFormat/>
    <w:pPr>
      <w:tabs>
        <w:tab w:val="left" w:pos="3780"/>
      </w:tabs>
      <w:ind w:left="3780" w:hanging="420"/>
      <w:jc w:val="center"/>
    </w:pPr>
    <w:rPr>
      <w:sz w:val="21"/>
      <w:szCs w:val="20"/>
    </w:rPr>
  </w:style>
  <w:style w:type="paragraph" w:customStyle="1" w:styleId="1f0">
    <w:name w:val="注释标题1"/>
    <w:basedOn w:val="af4"/>
    <w:next w:val="af4"/>
    <w:uiPriority w:val="99"/>
    <w:qFormat/>
    <w:pPr>
      <w:tabs>
        <w:tab w:val="left" w:pos="720"/>
      </w:tabs>
      <w:snapToGrid w:val="0"/>
      <w:spacing w:before="120" w:line="360" w:lineRule="auto"/>
      <w:ind w:left="720" w:firstLineChars="0" w:hanging="720"/>
    </w:pPr>
    <w:rPr>
      <w:kern w:val="0"/>
      <w:sz w:val="24"/>
      <w:szCs w:val="20"/>
    </w:rPr>
  </w:style>
  <w:style w:type="paragraph" w:customStyle="1" w:styleId="affffe">
    <w:name w:val="表中"/>
    <w:link w:val="Char1"/>
    <w:qFormat/>
    <w:pPr>
      <w:widowControl w:val="0"/>
      <w:adjustRightInd w:val="0"/>
      <w:snapToGrid w:val="0"/>
      <w:spacing w:line="280" w:lineRule="exact"/>
      <w:jc w:val="center"/>
    </w:pPr>
    <w:rPr>
      <w:rFonts w:ascii="宋体" w:hAnsi="宋体"/>
      <w:color w:val="003366"/>
      <w:kern w:val="2"/>
      <w:sz w:val="18"/>
      <w:szCs w:val="18"/>
    </w:rPr>
  </w:style>
  <w:style w:type="character" w:customStyle="1" w:styleId="Char1">
    <w:name w:val="表中 Char"/>
    <w:link w:val="affffe"/>
    <w:qFormat/>
    <w:rPr>
      <w:rFonts w:ascii="宋体" w:hAnsi="宋体"/>
      <w:color w:val="003366"/>
      <w:kern w:val="2"/>
      <w:sz w:val="18"/>
      <w:szCs w:val="18"/>
    </w:rPr>
  </w:style>
  <w:style w:type="paragraph" w:customStyle="1" w:styleId="afffff">
    <w:name w:val="右侧"/>
    <w:uiPriority w:val="99"/>
    <w:qFormat/>
    <w:pPr>
      <w:spacing w:line="280" w:lineRule="exact"/>
      <w:jc w:val="right"/>
    </w:pPr>
    <w:rPr>
      <w:rFonts w:ascii="宋体" w:hAnsi="宋体"/>
      <w:color w:val="000000"/>
      <w:sz w:val="18"/>
      <w:szCs w:val="18"/>
    </w:rPr>
  </w:style>
  <w:style w:type="paragraph" w:customStyle="1" w:styleId="afffff0">
    <w:name w:val="行左"/>
    <w:basedOn w:val="ab"/>
    <w:uiPriority w:val="99"/>
    <w:qFormat/>
    <w:pPr>
      <w:spacing w:line="360" w:lineRule="auto"/>
      <w:ind w:firstLineChars="200" w:firstLine="480"/>
      <w:jc w:val="left"/>
    </w:pPr>
    <w:rPr>
      <w:rFonts w:ascii="仿宋_GB2312" w:eastAsia="仿宋_GB2312" w:hAnsi="宋体"/>
      <w:color w:val="000000"/>
      <w:position w:val="-32"/>
      <w:sz w:val="24"/>
    </w:rPr>
  </w:style>
  <w:style w:type="paragraph" w:customStyle="1" w:styleId="59">
    <w:name w:val="右5"/>
    <w:basedOn w:val="ab"/>
    <w:uiPriority w:val="99"/>
    <w:qFormat/>
    <w:pPr>
      <w:adjustRightInd w:val="0"/>
      <w:snapToGrid w:val="0"/>
      <w:spacing w:line="360" w:lineRule="auto"/>
      <w:ind w:left="42"/>
      <w:jc w:val="right"/>
    </w:pPr>
    <w:rPr>
      <w:rFonts w:ascii="宋体" w:hAnsi="宋体"/>
      <w:color w:val="000080"/>
      <w:kern w:val="28"/>
      <w:sz w:val="18"/>
      <w:szCs w:val="18"/>
    </w:rPr>
  </w:style>
  <w:style w:type="paragraph" w:customStyle="1" w:styleId="afffff1">
    <w:name w:val="左五"/>
    <w:basedOn w:val="ab"/>
    <w:uiPriority w:val="99"/>
    <w:qFormat/>
    <w:pPr>
      <w:adjustRightInd w:val="0"/>
      <w:snapToGrid w:val="0"/>
      <w:spacing w:line="280" w:lineRule="atLeast"/>
      <w:ind w:left="42" w:firstLine="441"/>
      <w:jc w:val="left"/>
    </w:pPr>
    <w:rPr>
      <w:rFonts w:ascii="宋体" w:hAnsi="Symusic" w:hint="eastAsia"/>
      <w:color w:val="000000"/>
      <w:sz w:val="18"/>
    </w:rPr>
  </w:style>
  <w:style w:type="paragraph" w:customStyle="1" w:styleId="afffff2">
    <w:name w:val="右五"/>
    <w:basedOn w:val="ab"/>
    <w:next w:val="ab"/>
    <w:uiPriority w:val="99"/>
    <w:qFormat/>
    <w:pPr>
      <w:spacing w:line="280" w:lineRule="exact"/>
      <w:ind w:left="42" w:rightChars="58" w:right="139"/>
      <w:jc w:val="right"/>
    </w:pPr>
    <w:rPr>
      <w:rFonts w:ascii="宋体" w:hAnsi="Symusic"/>
      <w:color w:val="000000"/>
      <w:sz w:val="18"/>
      <w:szCs w:val="20"/>
      <w:lang w:bidi="he-IL"/>
    </w:rPr>
  </w:style>
  <w:style w:type="paragraph" w:customStyle="1" w:styleId="afffff3">
    <w:name w:val="表、图名"/>
    <w:basedOn w:val="ab"/>
    <w:link w:val="Char3"/>
    <w:qFormat/>
    <w:pPr>
      <w:adjustRightInd w:val="0"/>
      <w:snapToGrid w:val="0"/>
      <w:spacing w:line="360" w:lineRule="exact"/>
      <w:ind w:left="42"/>
      <w:jc w:val="center"/>
    </w:pPr>
    <w:rPr>
      <w:rFonts w:ascii="黑体" w:eastAsia="黑体" w:hAnsi="宋体"/>
      <w:color w:val="000000"/>
      <w:kern w:val="0"/>
      <w:szCs w:val="18"/>
      <w:lang w:bidi="he-IL"/>
    </w:rPr>
  </w:style>
  <w:style w:type="character" w:customStyle="1" w:styleId="Char3">
    <w:name w:val="表、图名 Char"/>
    <w:link w:val="afffff3"/>
    <w:qFormat/>
    <w:rPr>
      <w:rFonts w:ascii="黑体" w:eastAsia="黑体" w:hAnsi="宋体"/>
      <w:color w:val="000000"/>
      <w:sz w:val="21"/>
      <w:szCs w:val="18"/>
      <w:lang w:val="en-US" w:eastAsia="zh-CN" w:bidi="he-IL"/>
    </w:rPr>
  </w:style>
  <w:style w:type="paragraph" w:customStyle="1" w:styleId="afffff4">
    <w:name w:val="表名"/>
    <w:basedOn w:val="ab"/>
    <w:link w:val="CharChar"/>
    <w:qFormat/>
    <w:pPr>
      <w:keepNext/>
      <w:overflowPunct w:val="0"/>
      <w:adjustRightInd w:val="0"/>
      <w:spacing w:before="240"/>
      <w:jc w:val="center"/>
      <w:textAlignment w:val="baseline"/>
    </w:pPr>
    <w:rPr>
      <w:rFonts w:ascii="黑体" w:eastAsia="黑体"/>
      <w:kern w:val="24"/>
      <w:sz w:val="24"/>
      <w:szCs w:val="20"/>
    </w:rPr>
  </w:style>
  <w:style w:type="character" w:customStyle="1" w:styleId="CharChar">
    <w:name w:val="表名 Char Char"/>
    <w:link w:val="afffff4"/>
    <w:qFormat/>
    <w:rPr>
      <w:rFonts w:ascii="黑体" w:eastAsia="黑体"/>
      <w:kern w:val="24"/>
      <w:sz w:val="24"/>
    </w:rPr>
  </w:style>
  <w:style w:type="paragraph" w:customStyle="1" w:styleId="afffff5">
    <w:name w:val="表体"/>
    <w:basedOn w:val="affff5"/>
    <w:link w:val="Char4"/>
    <w:qFormat/>
    <w:pPr>
      <w:overflowPunct w:val="0"/>
      <w:adjustRightInd w:val="0"/>
      <w:spacing w:line="240" w:lineRule="atLeast"/>
      <w:ind w:left="-57" w:right="-57"/>
      <w:textAlignment w:val="baseline"/>
    </w:pPr>
    <w:rPr>
      <w:color w:val="000080"/>
      <w:kern w:val="24"/>
      <w:szCs w:val="20"/>
    </w:rPr>
  </w:style>
  <w:style w:type="character" w:customStyle="1" w:styleId="Char4">
    <w:name w:val="表体 Char"/>
    <w:link w:val="afffff5"/>
    <w:qFormat/>
    <w:rPr>
      <w:rFonts w:ascii="黑体" w:eastAsia="黑体"/>
      <w:color w:val="000080"/>
      <w:kern w:val="24"/>
      <w:sz w:val="21"/>
    </w:rPr>
  </w:style>
  <w:style w:type="paragraph" w:customStyle="1" w:styleId="afffff6">
    <w:name w:val="正文(首行缩进)"/>
    <w:basedOn w:val="ab"/>
    <w:link w:val="Char5"/>
    <w:qFormat/>
    <w:pPr>
      <w:spacing w:line="360" w:lineRule="auto"/>
      <w:ind w:firstLine="420"/>
    </w:pPr>
    <w:rPr>
      <w:rFonts w:ascii="宋体" w:hAnsi="宋体"/>
      <w:snapToGrid w:val="0"/>
      <w:kern w:val="0"/>
      <w:sz w:val="24"/>
      <w:szCs w:val="20"/>
    </w:rPr>
  </w:style>
  <w:style w:type="character" w:customStyle="1" w:styleId="Char5">
    <w:name w:val="正文(首行缩进) Char"/>
    <w:link w:val="afffff6"/>
    <w:qFormat/>
    <w:rPr>
      <w:rFonts w:ascii="宋体" w:eastAsia="宋体" w:hAnsi="宋体"/>
      <w:snapToGrid w:val="0"/>
      <w:sz w:val="24"/>
      <w:lang w:val="en-US" w:eastAsia="zh-CN" w:bidi="ar-SA"/>
    </w:rPr>
  </w:style>
  <w:style w:type="paragraph" w:customStyle="1" w:styleId="afffff7">
    <w:name w:val="表后空行"/>
    <w:basedOn w:val="ab"/>
    <w:link w:val="Char6"/>
    <w:uiPriority w:val="99"/>
    <w:qFormat/>
    <w:pPr>
      <w:overflowPunct w:val="0"/>
      <w:adjustRightInd w:val="0"/>
      <w:textAlignment w:val="baseline"/>
    </w:pPr>
    <w:rPr>
      <w:kern w:val="28"/>
      <w:sz w:val="10"/>
      <w:szCs w:val="20"/>
    </w:rPr>
  </w:style>
  <w:style w:type="character" w:customStyle="1" w:styleId="Char6">
    <w:name w:val="表后空行 Char"/>
    <w:link w:val="afffff7"/>
    <w:uiPriority w:val="99"/>
    <w:qFormat/>
    <w:rPr>
      <w:kern w:val="28"/>
      <w:sz w:val="10"/>
    </w:rPr>
  </w:style>
  <w:style w:type="character" w:customStyle="1" w:styleId="nfont6">
    <w:name w:val="nfont6"/>
    <w:qFormat/>
    <w:rPr>
      <w:rFonts w:ascii="_x001A_" w:hAnsi="_x001A_" w:hint="default"/>
      <w:color w:val="FF0000"/>
      <w:sz w:val="27"/>
      <w:szCs w:val="27"/>
    </w:rPr>
  </w:style>
  <w:style w:type="paragraph" w:customStyle="1" w:styleId="afffff8">
    <w:name w:val="正文样式一"/>
    <w:basedOn w:val="ab"/>
    <w:uiPriority w:val="99"/>
    <w:qFormat/>
    <w:pPr>
      <w:adjustRightInd w:val="0"/>
      <w:spacing w:line="400" w:lineRule="atLeast"/>
      <w:ind w:firstLine="510"/>
      <w:textAlignment w:val="baseline"/>
    </w:pPr>
    <w:rPr>
      <w:kern w:val="0"/>
      <w:sz w:val="24"/>
      <w:szCs w:val="20"/>
    </w:rPr>
  </w:style>
  <w:style w:type="paragraph" w:customStyle="1" w:styleId="1f1">
    <w:name w:val="表格样式1"/>
    <w:basedOn w:val="ab"/>
    <w:uiPriority w:val="99"/>
    <w:qFormat/>
    <w:pPr>
      <w:adjustRightInd w:val="0"/>
      <w:spacing w:line="20" w:lineRule="atLeast"/>
      <w:jc w:val="center"/>
      <w:textAlignment w:val="baseline"/>
    </w:pPr>
    <w:rPr>
      <w:rFonts w:ascii="宋体"/>
      <w:kern w:val="0"/>
      <w:szCs w:val="20"/>
    </w:rPr>
  </w:style>
  <w:style w:type="paragraph" w:customStyle="1" w:styleId="1f2">
    <w:name w:val="正文样式1"/>
    <w:basedOn w:val="ab"/>
    <w:link w:val="1Char"/>
    <w:qFormat/>
    <w:pPr>
      <w:adjustRightInd w:val="0"/>
      <w:spacing w:line="480" w:lineRule="atLeast"/>
      <w:ind w:firstLine="567"/>
      <w:jc w:val="left"/>
      <w:textAlignment w:val="baseline"/>
    </w:pPr>
    <w:rPr>
      <w:kern w:val="0"/>
      <w:sz w:val="28"/>
      <w:szCs w:val="20"/>
    </w:rPr>
  </w:style>
  <w:style w:type="character" w:customStyle="1" w:styleId="1Char">
    <w:name w:val="正文样式1 Char"/>
    <w:link w:val="1f2"/>
    <w:qFormat/>
    <w:rPr>
      <w:sz w:val="28"/>
    </w:rPr>
  </w:style>
  <w:style w:type="paragraph" w:customStyle="1" w:styleId="1f3">
    <w:name w:val="标题样式1"/>
    <w:basedOn w:val="afd"/>
    <w:uiPriority w:val="99"/>
    <w:qFormat/>
    <w:pPr>
      <w:adjustRightInd w:val="0"/>
      <w:snapToGrid w:val="0"/>
      <w:spacing w:after="0" w:line="360" w:lineRule="atLeast"/>
      <w:jc w:val="center"/>
      <w:textAlignment w:val="baseline"/>
    </w:pPr>
    <w:rPr>
      <w:b/>
      <w:bCs/>
      <w:snapToGrid w:val="0"/>
      <w:kern w:val="0"/>
      <w:sz w:val="24"/>
      <w:szCs w:val="20"/>
    </w:rPr>
  </w:style>
  <w:style w:type="paragraph" w:customStyle="1" w:styleId="2ff3">
    <w:name w:val="标题样式2"/>
    <w:basedOn w:val="20"/>
    <w:uiPriority w:val="99"/>
    <w:qFormat/>
    <w:pPr>
      <w:keepNext w:val="0"/>
      <w:keepLines w:val="0"/>
      <w:tabs>
        <w:tab w:val="left" w:pos="4142"/>
        <w:tab w:val="left" w:pos="6833"/>
        <w:tab w:val="left" w:pos="9030"/>
        <w:tab w:val="left" w:pos="9287"/>
      </w:tabs>
      <w:overflowPunct w:val="0"/>
      <w:topLinePunct/>
      <w:autoSpaceDE w:val="0"/>
      <w:autoSpaceDN w:val="0"/>
      <w:adjustRightInd w:val="0"/>
      <w:snapToGrid w:val="0"/>
      <w:spacing w:beforeLines="5" w:before="12" w:afterLines="5" w:after="12" w:line="360" w:lineRule="atLeast"/>
      <w:jc w:val="center"/>
      <w:textAlignment w:val="baseline"/>
      <w:outlineLvl w:val="9"/>
    </w:pPr>
    <w:rPr>
      <w:rFonts w:ascii="Times New Roman" w:eastAsia="宋体" w:hAnsi="Times New Roman"/>
      <w:b w:val="0"/>
      <w:snapToGrid w:val="0"/>
      <w:kern w:val="0"/>
      <w:sz w:val="21"/>
      <w:szCs w:val="20"/>
    </w:rPr>
  </w:style>
  <w:style w:type="paragraph" w:customStyle="1" w:styleId="3f2">
    <w:name w:val="标题样式3"/>
    <w:basedOn w:val="30"/>
    <w:uiPriority w:val="99"/>
    <w:qFormat/>
    <w:pPr>
      <w:keepNext w:val="0"/>
      <w:keepLines w:val="0"/>
      <w:spacing w:before="0" w:after="0" w:line="400" w:lineRule="atLeast"/>
      <w:ind w:firstLine="510"/>
    </w:pPr>
    <w:rPr>
      <w:rFonts w:eastAsia="黑体"/>
      <w:b w:val="0"/>
      <w:bCs w:val="0"/>
      <w:snapToGrid w:val="0"/>
      <w:sz w:val="24"/>
      <w:szCs w:val="20"/>
    </w:rPr>
  </w:style>
  <w:style w:type="paragraph" w:customStyle="1" w:styleId="2ff4">
    <w:name w:val="样式2"/>
    <w:basedOn w:val="afc"/>
    <w:link w:val="2Char"/>
    <w:uiPriority w:val="99"/>
    <w:qFormat/>
    <w:pPr>
      <w:spacing w:line="360" w:lineRule="auto"/>
    </w:pPr>
    <w:rPr>
      <w:rFonts w:ascii="宋体" w:hAnsi="Arial"/>
      <w:b/>
      <w:sz w:val="30"/>
      <w:szCs w:val="20"/>
    </w:rPr>
  </w:style>
  <w:style w:type="character" w:customStyle="1" w:styleId="2Char">
    <w:name w:val="样式2 Char"/>
    <w:link w:val="2ff4"/>
    <w:uiPriority w:val="99"/>
    <w:qFormat/>
    <w:rPr>
      <w:rFonts w:ascii="宋体" w:hAnsi="Arial"/>
      <w:b/>
      <w:kern w:val="2"/>
      <w:sz w:val="30"/>
    </w:rPr>
  </w:style>
  <w:style w:type="paragraph" w:customStyle="1" w:styleId="1f4">
    <w:name w:val="样式1"/>
    <w:basedOn w:val="ab"/>
    <w:uiPriority w:val="99"/>
    <w:qFormat/>
    <w:pPr>
      <w:tabs>
        <w:tab w:val="left" w:pos="840"/>
      </w:tabs>
      <w:overflowPunct w:val="0"/>
      <w:topLinePunct/>
      <w:autoSpaceDE w:val="0"/>
      <w:autoSpaceDN w:val="0"/>
      <w:adjustRightInd w:val="0"/>
      <w:spacing w:line="360" w:lineRule="auto"/>
      <w:ind w:left="840" w:hanging="420"/>
      <w:jc w:val="left"/>
      <w:textAlignment w:val="baseline"/>
    </w:pPr>
    <w:rPr>
      <w:rFonts w:ascii="Arial" w:eastAsia="黑体" w:hAnsi="Arial"/>
      <w:b/>
      <w:spacing w:val="10"/>
      <w:kern w:val="0"/>
      <w:sz w:val="28"/>
      <w:szCs w:val="20"/>
    </w:rPr>
  </w:style>
  <w:style w:type="paragraph" w:customStyle="1" w:styleId="3f3">
    <w:name w:val="样式3"/>
    <w:basedOn w:val="20"/>
    <w:link w:val="3Char"/>
    <w:uiPriority w:val="99"/>
    <w:qFormat/>
    <w:pPr>
      <w:spacing w:line="240" w:lineRule="auto"/>
    </w:pPr>
    <w:rPr>
      <w:b w:val="0"/>
      <w:bCs w:val="0"/>
      <w:kern w:val="0"/>
      <w:szCs w:val="20"/>
    </w:rPr>
  </w:style>
  <w:style w:type="character" w:customStyle="1" w:styleId="3Char">
    <w:name w:val="样式3 Char"/>
    <w:link w:val="3f3"/>
    <w:uiPriority w:val="99"/>
    <w:qFormat/>
    <w:rPr>
      <w:rFonts w:ascii="Arial" w:eastAsia="黑体" w:hAnsi="Arial"/>
      <w:sz w:val="32"/>
    </w:rPr>
  </w:style>
  <w:style w:type="paragraph" w:customStyle="1" w:styleId="3f4">
    <w:name w:val="正文样式3"/>
    <w:basedOn w:val="ab"/>
    <w:uiPriority w:val="99"/>
    <w:qFormat/>
    <w:pPr>
      <w:keepLines/>
      <w:adjustRightInd w:val="0"/>
      <w:spacing w:line="20" w:lineRule="atLeast"/>
      <w:jc w:val="center"/>
      <w:textAlignment w:val="baseline"/>
    </w:pPr>
    <w:rPr>
      <w:kern w:val="0"/>
      <w:sz w:val="24"/>
      <w:szCs w:val="20"/>
    </w:rPr>
  </w:style>
  <w:style w:type="paragraph" w:customStyle="1" w:styleId="1f5">
    <w:name w:val="纯文本1"/>
    <w:basedOn w:val="ab"/>
    <w:uiPriority w:val="99"/>
    <w:qFormat/>
    <w:pPr>
      <w:adjustRightInd w:val="0"/>
      <w:jc w:val="left"/>
      <w:textAlignment w:val="baseline"/>
    </w:pPr>
    <w:rPr>
      <w:rFonts w:ascii="宋体"/>
      <w:kern w:val="0"/>
      <w:sz w:val="24"/>
      <w:szCs w:val="20"/>
    </w:rPr>
  </w:style>
  <w:style w:type="paragraph" w:customStyle="1" w:styleId="2ff5">
    <w:name w:val="正文样式2"/>
    <w:basedOn w:val="ab"/>
    <w:next w:val="3f4"/>
    <w:uiPriority w:val="99"/>
    <w:qFormat/>
    <w:pPr>
      <w:keepNext/>
      <w:adjustRightInd w:val="0"/>
      <w:spacing w:line="480" w:lineRule="atLeast"/>
      <w:ind w:firstLine="567"/>
      <w:textAlignment w:val="baseline"/>
    </w:pPr>
    <w:rPr>
      <w:rFonts w:ascii="黑体" w:eastAsia="黑体"/>
      <w:kern w:val="0"/>
      <w:sz w:val="28"/>
      <w:szCs w:val="20"/>
    </w:rPr>
  </w:style>
  <w:style w:type="paragraph" w:customStyle="1" w:styleId="212">
    <w:name w:val="正文文本缩进 21"/>
    <w:basedOn w:val="ab"/>
    <w:uiPriority w:val="99"/>
    <w:qFormat/>
    <w:pPr>
      <w:adjustRightInd w:val="0"/>
      <w:spacing w:line="360" w:lineRule="atLeast"/>
      <w:ind w:firstLine="425"/>
      <w:jc w:val="left"/>
      <w:textAlignment w:val="baseline"/>
    </w:pPr>
    <w:rPr>
      <w:rFonts w:ascii="宋体"/>
      <w:spacing w:val="20"/>
      <w:kern w:val="0"/>
      <w:sz w:val="24"/>
      <w:szCs w:val="20"/>
    </w:rPr>
  </w:style>
  <w:style w:type="character" w:customStyle="1" w:styleId="unnamed21">
    <w:name w:val="unnamed21"/>
    <w:qFormat/>
    <w:rPr>
      <w:color w:val="330000"/>
      <w:sz w:val="21"/>
      <w:szCs w:val="21"/>
      <w:u w:val="none"/>
    </w:rPr>
  </w:style>
  <w:style w:type="paragraph" w:customStyle="1" w:styleId="xl24">
    <w:name w:val="xl24"/>
    <w:basedOn w:val="ab"/>
    <w:uiPriority w:val="99"/>
    <w:qFormat/>
    <w:pPr>
      <w:widowControl/>
      <w:pBdr>
        <w:bottom w:val="single" w:sz="4" w:space="0" w:color="auto"/>
        <w:right w:val="single" w:sz="4" w:space="0" w:color="auto"/>
      </w:pBdr>
      <w:spacing w:before="100" w:beforeAutospacing="1" w:after="100" w:afterAutospacing="1"/>
      <w:jc w:val="center"/>
      <w:textAlignment w:val="top"/>
    </w:pPr>
    <w:rPr>
      <w:kern w:val="0"/>
      <w:szCs w:val="21"/>
    </w:rPr>
  </w:style>
  <w:style w:type="character" w:customStyle="1" w:styleId="line31">
    <w:name w:val="line31"/>
    <w:qFormat/>
    <w:rPr>
      <w:color w:val="993333"/>
    </w:rPr>
  </w:style>
  <w:style w:type="character" w:customStyle="1" w:styleId="line41">
    <w:name w:val="line41"/>
    <w:qFormat/>
  </w:style>
  <w:style w:type="paragraph" w:customStyle="1" w:styleId="afffff9">
    <w:name w:val="段"/>
    <w:link w:val="CharChar0"/>
    <w:qFormat/>
    <w:pPr>
      <w:autoSpaceDE w:val="0"/>
      <w:autoSpaceDN w:val="0"/>
      <w:ind w:firstLineChars="200" w:firstLine="200"/>
      <w:jc w:val="both"/>
    </w:pPr>
    <w:rPr>
      <w:rFonts w:ascii="宋体"/>
      <w:sz w:val="21"/>
    </w:rPr>
  </w:style>
  <w:style w:type="character" w:customStyle="1" w:styleId="CharChar0">
    <w:name w:val="段 Char Char"/>
    <w:link w:val="afffff9"/>
    <w:qFormat/>
    <w:rPr>
      <w:rFonts w:ascii="宋体"/>
      <w:sz w:val="21"/>
    </w:rPr>
  </w:style>
  <w:style w:type="paragraph" w:customStyle="1" w:styleId="afffffa">
    <w:name w:val="数字编号列项（二级）"/>
    <w:uiPriority w:val="99"/>
    <w:qFormat/>
    <w:pPr>
      <w:ind w:leftChars="400" w:left="1260" w:hangingChars="200" w:hanging="420"/>
      <w:jc w:val="both"/>
    </w:pPr>
    <w:rPr>
      <w:rFonts w:ascii="宋体"/>
      <w:sz w:val="21"/>
    </w:rPr>
  </w:style>
  <w:style w:type="paragraph" w:customStyle="1" w:styleId="afffffb">
    <w:name w:val="注×："/>
    <w:uiPriority w:val="99"/>
    <w:qFormat/>
    <w:pPr>
      <w:widowControl w:val="0"/>
      <w:tabs>
        <w:tab w:val="left" w:pos="630"/>
      </w:tabs>
      <w:autoSpaceDE w:val="0"/>
      <w:autoSpaceDN w:val="0"/>
      <w:jc w:val="both"/>
    </w:pPr>
    <w:rPr>
      <w:rFonts w:ascii="宋体"/>
      <w:sz w:val="18"/>
    </w:rPr>
  </w:style>
  <w:style w:type="paragraph" w:customStyle="1" w:styleId="afffffc">
    <w:name w:val="注："/>
    <w:next w:val="afffff9"/>
    <w:uiPriority w:val="99"/>
    <w:qFormat/>
    <w:pPr>
      <w:widowControl w:val="0"/>
      <w:tabs>
        <w:tab w:val="left" w:pos="995"/>
      </w:tabs>
      <w:autoSpaceDE w:val="0"/>
      <w:autoSpaceDN w:val="0"/>
      <w:ind w:left="995" w:hanging="435"/>
      <w:jc w:val="both"/>
    </w:pPr>
    <w:rPr>
      <w:rFonts w:ascii="宋体"/>
      <w:sz w:val="18"/>
    </w:rPr>
  </w:style>
  <w:style w:type="paragraph" w:customStyle="1" w:styleId="4c">
    <w:name w:val="标题4"/>
    <w:basedOn w:val="40"/>
    <w:link w:val="4CharChar1"/>
    <w:uiPriority w:val="99"/>
    <w:qFormat/>
    <w:pPr>
      <w:keepLines w:val="0"/>
      <w:tabs>
        <w:tab w:val="left" w:pos="480"/>
      </w:tabs>
      <w:adjustRightInd w:val="0"/>
      <w:snapToGrid w:val="0"/>
      <w:spacing w:line="240" w:lineRule="atLeast"/>
      <w:textAlignment w:val="baseline"/>
    </w:pPr>
    <w:rPr>
      <w:rFonts w:ascii="Arial" w:eastAsia="宋体" w:hAnsi="Arial"/>
      <w:bCs w:val="0"/>
      <w:kern w:val="0"/>
      <w:szCs w:val="20"/>
    </w:rPr>
  </w:style>
  <w:style w:type="character" w:customStyle="1" w:styleId="4CharChar1">
    <w:name w:val="标题4 Char Char1"/>
    <w:link w:val="4c"/>
    <w:uiPriority w:val="99"/>
    <w:qFormat/>
    <w:rPr>
      <w:rFonts w:ascii="Arial" w:hAnsi="Arial"/>
      <w:sz w:val="24"/>
    </w:rPr>
  </w:style>
  <w:style w:type="paragraph" w:customStyle="1" w:styleId="xl27">
    <w:name w:val="xl27"/>
    <w:basedOn w:val="ab"/>
    <w:uiPriority w:val="99"/>
    <w:qFormat/>
    <w:pPr>
      <w:widowControl/>
      <w:pBdr>
        <w:bottom w:val="single" w:sz="4" w:space="0" w:color="auto"/>
        <w:right w:val="single" w:sz="4" w:space="0" w:color="auto"/>
      </w:pBdr>
      <w:spacing w:before="100" w:beforeAutospacing="1" w:after="100" w:afterAutospacing="1"/>
      <w:jc w:val="center"/>
      <w:textAlignment w:val="top"/>
    </w:pPr>
    <w:rPr>
      <w:rFonts w:eastAsia="Arial Unicode MS"/>
      <w:kern w:val="0"/>
      <w:sz w:val="20"/>
      <w:szCs w:val="20"/>
    </w:rPr>
  </w:style>
  <w:style w:type="paragraph" w:customStyle="1" w:styleId="xl25">
    <w:name w:val="xl25"/>
    <w:basedOn w:val="ab"/>
    <w:uiPriority w:val="99"/>
    <w:qFormat/>
    <w:pPr>
      <w:widowControl/>
      <w:spacing w:before="100" w:beforeAutospacing="1" w:after="100" w:afterAutospacing="1"/>
      <w:jc w:val="left"/>
    </w:pPr>
    <w:rPr>
      <w:kern w:val="0"/>
      <w:sz w:val="24"/>
    </w:rPr>
  </w:style>
  <w:style w:type="paragraph" w:customStyle="1" w:styleId="afffffd">
    <w:name w:val="简单回函地址"/>
    <w:basedOn w:val="ab"/>
    <w:uiPriority w:val="99"/>
    <w:qFormat/>
  </w:style>
  <w:style w:type="paragraph" w:customStyle="1" w:styleId="xl31">
    <w:name w:val="xl31"/>
    <w:basedOn w:val="ab"/>
    <w:uiPriority w:val="99"/>
    <w:qFormat/>
    <w:pPr>
      <w:widowControl/>
      <w:pBdr>
        <w:left w:val="single" w:sz="8" w:space="0" w:color="auto"/>
      </w:pBdr>
      <w:spacing w:before="100" w:beforeAutospacing="1" w:after="100" w:afterAutospacing="1"/>
      <w:jc w:val="center"/>
    </w:pPr>
    <w:rPr>
      <w:rFonts w:ascii="宋体" w:hAnsi="宋体"/>
      <w:kern w:val="0"/>
      <w:sz w:val="20"/>
      <w:szCs w:val="20"/>
    </w:rPr>
  </w:style>
  <w:style w:type="paragraph" w:customStyle="1" w:styleId="afffffe">
    <w:name w:val="正文（首行缩进）"/>
    <w:basedOn w:val="ab"/>
    <w:link w:val="Char7"/>
    <w:qFormat/>
    <w:pPr>
      <w:widowControl/>
      <w:spacing w:line="360" w:lineRule="auto"/>
      <w:ind w:firstLineChars="200" w:firstLine="480"/>
      <w:jc w:val="left"/>
    </w:pPr>
    <w:rPr>
      <w:rFonts w:ascii="宋体" w:hAnsi="宋体"/>
      <w:color w:val="000000"/>
      <w:sz w:val="24"/>
      <w:szCs w:val="20"/>
    </w:rPr>
  </w:style>
  <w:style w:type="character" w:customStyle="1" w:styleId="Char7">
    <w:name w:val="正文（首行缩进） Char"/>
    <w:link w:val="afffffe"/>
    <w:qFormat/>
    <w:rPr>
      <w:rFonts w:ascii="宋体" w:hAnsi="宋体"/>
      <w:color w:val="000000"/>
      <w:kern w:val="2"/>
      <w:sz w:val="24"/>
    </w:rPr>
  </w:style>
  <w:style w:type="paragraph" w:customStyle="1" w:styleId="xl34">
    <w:name w:val="xl34"/>
    <w:basedOn w:val="ab"/>
    <w:uiPriority w:val="99"/>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Arial Unicode MS"/>
      <w:kern w:val="0"/>
      <w:sz w:val="18"/>
      <w:szCs w:val="18"/>
    </w:rPr>
  </w:style>
  <w:style w:type="paragraph" w:customStyle="1" w:styleId="1f6">
    <w:name w:val="正文1"/>
    <w:basedOn w:val="ab"/>
    <w:next w:val="af4"/>
    <w:link w:val="1Char0"/>
    <w:qFormat/>
    <w:pPr>
      <w:jc w:val="center"/>
    </w:pPr>
    <w:rPr>
      <w:szCs w:val="20"/>
    </w:rPr>
  </w:style>
  <w:style w:type="character" w:customStyle="1" w:styleId="1Char0">
    <w:name w:val="正文1 Char"/>
    <w:link w:val="1f6"/>
    <w:qFormat/>
    <w:rPr>
      <w:kern w:val="2"/>
      <w:sz w:val="21"/>
    </w:rPr>
  </w:style>
  <w:style w:type="paragraph" w:customStyle="1" w:styleId="200">
    <w:name w:val="标题 2 + 首行缩进： 0磅"/>
    <w:basedOn w:val="2200"/>
    <w:link w:val="20Char"/>
    <w:qFormat/>
  </w:style>
  <w:style w:type="paragraph" w:customStyle="1" w:styleId="2200">
    <w:name w:val="标题 2 + 行距: 标题2+首行缩进 0倍"/>
    <w:basedOn w:val="20"/>
    <w:link w:val="220Char"/>
    <w:uiPriority w:val="99"/>
    <w:qFormat/>
    <w:pPr>
      <w:tabs>
        <w:tab w:val="left" w:pos="8140"/>
      </w:tabs>
      <w:spacing w:before="0" w:after="0" w:line="360" w:lineRule="auto"/>
    </w:pPr>
    <w:rPr>
      <w:rFonts w:ascii="黑体" w:hAnsi="Times New Roman"/>
      <w:b w:val="0"/>
      <w:bCs w:val="0"/>
      <w:kern w:val="0"/>
      <w:sz w:val="30"/>
      <w:szCs w:val="20"/>
    </w:rPr>
  </w:style>
  <w:style w:type="character" w:customStyle="1" w:styleId="220Char">
    <w:name w:val="标题 2 + 行距: 标题2+首行缩进 0倍 Char"/>
    <w:link w:val="2200"/>
    <w:uiPriority w:val="99"/>
    <w:qFormat/>
    <w:rPr>
      <w:rFonts w:ascii="黑体" w:eastAsia="黑体"/>
      <w:sz w:val="30"/>
    </w:rPr>
  </w:style>
  <w:style w:type="character" w:customStyle="1" w:styleId="20Char">
    <w:name w:val="标题 2 + 首行缩进： 0磅 Char"/>
    <w:link w:val="200"/>
    <w:qFormat/>
    <w:rPr>
      <w:rFonts w:ascii="黑体" w:eastAsia="黑体"/>
      <w:sz w:val="30"/>
    </w:rPr>
  </w:style>
  <w:style w:type="paragraph" w:customStyle="1" w:styleId="74">
    <w:name w:val="7"/>
    <w:basedOn w:val="ab"/>
    <w:next w:val="2d"/>
    <w:uiPriority w:val="99"/>
    <w:qFormat/>
    <w:pPr>
      <w:spacing w:line="360" w:lineRule="auto"/>
      <w:ind w:firstLineChars="200" w:firstLine="480"/>
    </w:pPr>
    <w:rPr>
      <w:rFonts w:ascii="宋体"/>
      <w:sz w:val="24"/>
    </w:rPr>
  </w:style>
  <w:style w:type="paragraph" w:customStyle="1" w:styleId="64">
    <w:name w:val="6"/>
    <w:basedOn w:val="ab"/>
    <w:next w:val="affe"/>
    <w:uiPriority w:val="99"/>
    <w:qFormat/>
    <w:pPr>
      <w:spacing w:line="360" w:lineRule="auto"/>
      <w:ind w:firstLine="420"/>
      <w:jc w:val="center"/>
    </w:pPr>
    <w:rPr>
      <w:rFonts w:ascii="黑体" w:eastAsia="黑体" w:hAnsi="Arial"/>
      <w:color w:val="000000"/>
      <w:kern w:val="28"/>
      <w:szCs w:val="28"/>
    </w:rPr>
  </w:style>
  <w:style w:type="paragraph" w:customStyle="1" w:styleId="5a">
    <w:name w:val="5"/>
    <w:basedOn w:val="ab"/>
    <w:next w:val="af4"/>
    <w:link w:val="5CharChar"/>
    <w:qFormat/>
    <w:pPr>
      <w:snapToGrid w:val="0"/>
      <w:spacing w:before="120" w:line="360" w:lineRule="auto"/>
      <w:ind w:firstLine="510"/>
    </w:pPr>
    <w:rPr>
      <w:kern w:val="0"/>
      <w:sz w:val="24"/>
      <w:szCs w:val="20"/>
    </w:rPr>
  </w:style>
  <w:style w:type="character" w:customStyle="1" w:styleId="5CharChar">
    <w:name w:val="5 Char Char"/>
    <w:link w:val="5a"/>
    <w:qFormat/>
    <w:rPr>
      <w:sz w:val="24"/>
    </w:rPr>
  </w:style>
  <w:style w:type="paragraph" w:customStyle="1" w:styleId="1f7">
    <w:name w:val="1"/>
    <w:basedOn w:val="ab"/>
    <w:next w:val="aff5"/>
    <w:uiPriority w:val="99"/>
    <w:qFormat/>
    <w:rPr>
      <w:rFonts w:ascii="宋体" w:hAnsi="Courier New"/>
      <w:szCs w:val="20"/>
    </w:rPr>
  </w:style>
  <w:style w:type="paragraph" w:customStyle="1" w:styleId="4d">
    <w:name w:val="4"/>
    <w:basedOn w:val="ab"/>
    <w:uiPriority w:val="99"/>
    <w:qFormat/>
  </w:style>
  <w:style w:type="character" w:customStyle="1" w:styleId="4e">
    <w:name w:val="样式4"/>
    <w:qFormat/>
  </w:style>
  <w:style w:type="paragraph" w:customStyle="1" w:styleId="xl50">
    <w:name w:val="xl50"/>
    <w:basedOn w:val="ab"/>
    <w:uiPriority w:val="99"/>
    <w:qFormat/>
    <w:pPr>
      <w:widowControl/>
      <w:pBdr>
        <w:left w:val="single" w:sz="8" w:space="0" w:color="auto"/>
        <w:bottom w:val="single" w:sz="8" w:space="0" w:color="auto"/>
        <w:right w:val="single" w:sz="4" w:space="0" w:color="auto"/>
      </w:pBdr>
      <w:spacing w:before="100" w:beforeAutospacing="1" w:after="100" w:afterAutospacing="1" w:line="360" w:lineRule="auto"/>
      <w:jc w:val="center"/>
    </w:pPr>
    <w:rPr>
      <w:rFonts w:ascii="宋体" w:hAnsi="宋体" w:hint="eastAsia"/>
      <w:kern w:val="0"/>
      <w:sz w:val="24"/>
    </w:rPr>
  </w:style>
  <w:style w:type="paragraph" w:customStyle="1" w:styleId="CharCharChar1Char">
    <w:name w:val="Char Char Char1 Char"/>
    <w:basedOn w:val="ab"/>
    <w:qFormat/>
  </w:style>
  <w:style w:type="paragraph" w:customStyle="1" w:styleId="151">
    <w:name w:val="正文 小四 行距: 1.5 倍行距"/>
    <w:basedOn w:val="ab"/>
    <w:link w:val="15Char"/>
    <w:qFormat/>
    <w:pPr>
      <w:spacing w:line="360" w:lineRule="auto"/>
      <w:ind w:firstLineChars="200" w:firstLine="480"/>
    </w:pPr>
    <w:rPr>
      <w:rFonts w:cs="宋体"/>
      <w:sz w:val="24"/>
      <w:szCs w:val="20"/>
    </w:rPr>
  </w:style>
  <w:style w:type="character" w:customStyle="1" w:styleId="15Char">
    <w:name w:val="正文 小四 行距: 1.5 倍行距 Char"/>
    <w:link w:val="151"/>
    <w:qFormat/>
    <w:rPr>
      <w:rFonts w:cs="宋体"/>
      <w:kern w:val="2"/>
      <w:sz w:val="24"/>
    </w:rPr>
  </w:style>
  <w:style w:type="paragraph" w:customStyle="1" w:styleId="3f5">
    <w:name w:val="样式 正文文本缩进 3 + 小四"/>
    <w:basedOn w:val="39"/>
    <w:uiPriority w:val="99"/>
    <w:qFormat/>
    <w:pPr>
      <w:spacing w:after="0"/>
      <w:ind w:leftChars="0" w:left="0"/>
    </w:pPr>
    <w:rPr>
      <w:w w:val="90"/>
      <w:sz w:val="24"/>
    </w:rPr>
  </w:style>
  <w:style w:type="paragraph" w:customStyle="1" w:styleId="319">
    <w:name w:val="样式 正文文本缩进 3 + 行距: 固定值 19 磅"/>
    <w:basedOn w:val="39"/>
    <w:uiPriority w:val="99"/>
    <w:qFormat/>
    <w:pPr>
      <w:spacing w:line="380" w:lineRule="exact"/>
      <w:ind w:leftChars="0" w:left="0"/>
      <w:jc w:val="center"/>
    </w:pPr>
    <w:rPr>
      <w:rFonts w:cs="宋体"/>
      <w:szCs w:val="20"/>
    </w:rPr>
  </w:style>
  <w:style w:type="character" w:customStyle="1" w:styleId="affffff">
    <w:name w:val="样式 小四"/>
    <w:qFormat/>
    <w:rPr>
      <w:color w:val="000080"/>
      <w:sz w:val="24"/>
    </w:rPr>
  </w:style>
  <w:style w:type="character" w:customStyle="1" w:styleId="Char8">
    <w:name w:val="正文（首行缩进两字） Char"/>
    <w:qFormat/>
    <w:rPr>
      <w:rFonts w:eastAsia="宋体"/>
      <w:kern w:val="2"/>
      <w:sz w:val="30"/>
      <w:lang w:val="en-US" w:eastAsia="zh-CN" w:bidi="ar-SA"/>
    </w:rPr>
  </w:style>
  <w:style w:type="character" w:customStyle="1" w:styleId="mainfirst1">
    <w:name w:val="mainfirst1"/>
    <w:qFormat/>
    <w:rPr>
      <w:b/>
      <w:bCs/>
      <w:color w:val="FF0000"/>
      <w:sz w:val="36"/>
      <w:szCs w:val="36"/>
    </w:rPr>
  </w:style>
  <w:style w:type="character" w:customStyle="1" w:styleId="111">
    <w:name w:val="纯文本11"/>
    <w:qFormat/>
    <w:rPr>
      <w:rFonts w:ascii="宋体" w:eastAsia="宋体" w:hAnsi="Courier New"/>
      <w:kern w:val="2"/>
      <w:sz w:val="28"/>
      <w:lang w:val="en-US" w:eastAsia="zh-CN" w:bidi="ar-SA"/>
    </w:rPr>
  </w:style>
  <w:style w:type="character" w:customStyle="1" w:styleId="CharCharCharCharCharCCharCharCharCharCharCharChar">
    <w:name w:val="普通文字 Char Char Char Char Char C Char Char Char Char Char Char Char"/>
    <w:qFormat/>
    <w:rPr>
      <w:rFonts w:ascii="宋体" w:eastAsia="宋体" w:hAnsi="Courier New"/>
      <w:kern w:val="2"/>
      <w:sz w:val="28"/>
      <w:lang w:val="en-US" w:eastAsia="zh-CN" w:bidi="ar-SA"/>
    </w:rPr>
  </w:style>
  <w:style w:type="character" w:customStyle="1" w:styleId="redfont">
    <w:name w:val="redfont"/>
    <w:qFormat/>
  </w:style>
  <w:style w:type="paragraph" w:customStyle="1" w:styleId="affffff0">
    <w:name w:val="表格内文字"/>
    <w:link w:val="Char9"/>
    <w:qFormat/>
    <w:pPr>
      <w:keepNext/>
      <w:widowControl w:val="0"/>
      <w:spacing w:line="240" w:lineRule="atLeast"/>
      <w:ind w:leftChars="-50" w:left="-105" w:rightChars="-50" w:right="-105"/>
      <w:jc w:val="center"/>
    </w:pPr>
    <w:rPr>
      <w:rFonts w:ascii="宋体" w:hAnsi="宋体"/>
      <w:w w:val="90"/>
    </w:rPr>
  </w:style>
  <w:style w:type="character" w:customStyle="1" w:styleId="Char9">
    <w:name w:val="表格内文字 Char"/>
    <w:link w:val="affffff0"/>
    <w:qFormat/>
    <w:rPr>
      <w:rFonts w:ascii="宋体" w:hAnsi="宋体"/>
      <w:w w:val="90"/>
    </w:rPr>
  </w:style>
  <w:style w:type="paragraph" w:customStyle="1" w:styleId="affffff1">
    <w:name w:val="图表名"/>
    <w:basedOn w:val="ab"/>
    <w:link w:val="Char10"/>
    <w:uiPriority w:val="99"/>
    <w:qFormat/>
    <w:pPr>
      <w:adjustRightInd w:val="0"/>
      <w:snapToGrid w:val="0"/>
      <w:spacing w:line="360" w:lineRule="auto"/>
      <w:jc w:val="center"/>
    </w:pPr>
    <w:rPr>
      <w:rFonts w:eastAsia="黑体"/>
      <w:snapToGrid w:val="0"/>
      <w:color w:val="000000"/>
      <w:kern w:val="0"/>
      <w:sz w:val="28"/>
      <w:szCs w:val="28"/>
    </w:rPr>
  </w:style>
  <w:style w:type="character" w:customStyle="1" w:styleId="Char10">
    <w:name w:val="图表名 Char1"/>
    <w:link w:val="affffff1"/>
    <w:uiPriority w:val="99"/>
    <w:qFormat/>
    <w:rPr>
      <w:rFonts w:eastAsia="黑体"/>
      <w:snapToGrid/>
      <w:color w:val="000000"/>
      <w:sz w:val="28"/>
      <w:szCs w:val="28"/>
    </w:rPr>
  </w:style>
  <w:style w:type="paragraph" w:customStyle="1" w:styleId="affffff2">
    <w:name w:val="表号"/>
    <w:basedOn w:val="ab"/>
    <w:link w:val="Chara"/>
    <w:qFormat/>
    <w:pPr>
      <w:adjustRightInd w:val="0"/>
      <w:snapToGrid w:val="0"/>
      <w:ind w:firstLineChars="200" w:firstLine="480"/>
    </w:pPr>
    <w:rPr>
      <w:snapToGrid w:val="0"/>
      <w:color w:val="000000"/>
      <w:kern w:val="0"/>
      <w:sz w:val="24"/>
    </w:rPr>
  </w:style>
  <w:style w:type="character" w:customStyle="1" w:styleId="Chara">
    <w:name w:val="表号 Char"/>
    <w:link w:val="affffff2"/>
    <w:qFormat/>
    <w:rPr>
      <w:rFonts w:eastAsia="宋体"/>
      <w:snapToGrid w:val="0"/>
      <w:color w:val="000000"/>
      <w:sz w:val="24"/>
      <w:szCs w:val="24"/>
      <w:lang w:val="en-US" w:eastAsia="zh-CN" w:bidi="ar-SA"/>
    </w:rPr>
  </w:style>
  <w:style w:type="paragraph" w:customStyle="1" w:styleId="affffff3">
    <w:name w:val="样式 样式 表格 + (符号) 宋体 五号 居中 + 小五"/>
    <w:basedOn w:val="ab"/>
    <w:link w:val="Charb"/>
    <w:qFormat/>
    <w:pPr>
      <w:kinsoku w:val="0"/>
      <w:overflowPunct w:val="0"/>
      <w:adjustRightInd w:val="0"/>
      <w:snapToGrid w:val="0"/>
      <w:jc w:val="center"/>
    </w:pPr>
    <w:rPr>
      <w:snapToGrid w:val="0"/>
      <w:kern w:val="0"/>
      <w:sz w:val="18"/>
      <w:szCs w:val="21"/>
    </w:rPr>
  </w:style>
  <w:style w:type="character" w:customStyle="1" w:styleId="Charb">
    <w:name w:val="样式 样式 表格 + (符号) 宋体 五号 居中 + 小五 Char"/>
    <w:link w:val="affffff3"/>
    <w:qFormat/>
    <w:rPr>
      <w:rFonts w:eastAsia="宋体"/>
      <w:snapToGrid w:val="0"/>
      <w:sz w:val="18"/>
      <w:szCs w:val="21"/>
      <w:lang w:val="en-US" w:eastAsia="zh-CN" w:bidi="ar-SA"/>
    </w:rPr>
  </w:style>
  <w:style w:type="paragraph" w:customStyle="1" w:styleId="affffff4">
    <w:name w:val="样式 表格 + 居中"/>
    <w:basedOn w:val="ab"/>
    <w:uiPriority w:val="99"/>
    <w:qFormat/>
    <w:pPr>
      <w:kinsoku w:val="0"/>
      <w:overflowPunct w:val="0"/>
      <w:adjustRightInd w:val="0"/>
      <w:snapToGrid w:val="0"/>
      <w:jc w:val="center"/>
    </w:pPr>
    <w:rPr>
      <w:snapToGrid w:val="0"/>
      <w:color w:val="000000"/>
      <w:kern w:val="0"/>
      <w:sz w:val="24"/>
    </w:rPr>
  </w:style>
  <w:style w:type="paragraph" w:customStyle="1" w:styleId="85">
    <w:name w:val="样式8"/>
    <w:basedOn w:val="ab"/>
    <w:link w:val="8CharChar"/>
    <w:uiPriority w:val="99"/>
    <w:qFormat/>
    <w:pPr>
      <w:ind w:firstLine="499"/>
    </w:pPr>
    <w:rPr>
      <w:rFonts w:ascii="宋体"/>
      <w:sz w:val="24"/>
      <w:szCs w:val="20"/>
    </w:rPr>
  </w:style>
  <w:style w:type="character" w:customStyle="1" w:styleId="8CharChar">
    <w:name w:val="样式8 Char Char"/>
    <w:link w:val="85"/>
    <w:uiPriority w:val="99"/>
    <w:qFormat/>
    <w:rPr>
      <w:rFonts w:ascii="宋体"/>
      <w:kern w:val="2"/>
      <w:sz w:val="24"/>
    </w:rPr>
  </w:style>
  <w:style w:type="paragraph" w:customStyle="1" w:styleId="xl23">
    <w:name w:val="xl23"/>
    <w:basedOn w:val="ab"/>
    <w:uiPriority w:val="99"/>
    <w:qFormat/>
    <w:pPr>
      <w:widowControl/>
      <w:spacing w:beforeLines="15" w:before="100" w:beforeAutospacing="1" w:afterLines="15" w:after="100" w:afterAutospacing="1" w:line="500" w:lineRule="atLeast"/>
      <w:jc w:val="center"/>
      <w:textAlignment w:val="center"/>
    </w:pPr>
    <w:rPr>
      <w:rFonts w:ascii="宋体" w:hAnsi="宋体"/>
      <w:kern w:val="0"/>
      <w:sz w:val="28"/>
    </w:rPr>
  </w:style>
  <w:style w:type="paragraph" w:customStyle="1" w:styleId="17878125">
    <w:name w:val="样式 标题 1 + (中文) 黑体 四号 段前: 7.8 磅 段后: 7.8 磅 行距: 多倍行距 1.25 字行"/>
    <w:basedOn w:val="1"/>
    <w:uiPriority w:val="99"/>
    <w:qFormat/>
    <w:pPr>
      <w:spacing w:before="156" w:after="156" w:line="480" w:lineRule="auto"/>
      <w:ind w:firstLine="1800"/>
    </w:pPr>
    <w:rPr>
      <w:rFonts w:eastAsia="黑体"/>
      <w:color w:val="000000"/>
      <w:sz w:val="30"/>
      <w:szCs w:val="30"/>
    </w:rPr>
  </w:style>
  <w:style w:type="paragraph" w:customStyle="1" w:styleId="26CharChar">
    <w:name w:val="样式 (符号) 宋体 小四 行距: 固定值 26 磅 Char Char"/>
    <w:basedOn w:val="ab"/>
    <w:link w:val="26CharCharChar"/>
    <w:qFormat/>
    <w:pPr>
      <w:spacing w:line="360" w:lineRule="auto"/>
      <w:ind w:firstLineChars="200" w:firstLine="480"/>
    </w:pPr>
    <w:rPr>
      <w:rFonts w:hAnsi="宋体" w:cs="宋体"/>
      <w:color w:val="000000"/>
      <w:sz w:val="28"/>
      <w:szCs w:val="28"/>
    </w:rPr>
  </w:style>
  <w:style w:type="character" w:customStyle="1" w:styleId="26CharCharChar">
    <w:name w:val="样式 (符号) 宋体 小四 行距: 固定值 26 磅 Char Char Char"/>
    <w:link w:val="26CharChar"/>
    <w:qFormat/>
    <w:rPr>
      <w:rFonts w:eastAsia="宋体" w:hAnsi="宋体" w:cs="宋体"/>
      <w:color w:val="000000"/>
      <w:kern w:val="2"/>
      <w:sz w:val="28"/>
      <w:szCs w:val="28"/>
      <w:lang w:val="en-US" w:eastAsia="zh-CN" w:bidi="ar-SA"/>
    </w:rPr>
  </w:style>
  <w:style w:type="paragraph" w:customStyle="1" w:styleId="3CharChar">
    <w:name w:val="样式 标题 3 + 宋体 Char Char"/>
    <w:basedOn w:val="30"/>
    <w:link w:val="3CharCharChar"/>
    <w:uiPriority w:val="99"/>
    <w:qFormat/>
    <w:pPr>
      <w:spacing w:before="200" w:after="0" w:line="420" w:lineRule="auto"/>
    </w:pPr>
  </w:style>
  <w:style w:type="character" w:customStyle="1" w:styleId="3CharCharChar">
    <w:name w:val="样式 标题 3 + 宋体 Char Char Char"/>
    <w:link w:val="3CharChar"/>
    <w:uiPriority w:val="99"/>
    <w:qFormat/>
    <w:rPr>
      <w:lang w:val="en-US" w:eastAsia="zh-CN" w:bidi="ar-SA"/>
    </w:rPr>
  </w:style>
  <w:style w:type="paragraph" w:customStyle="1" w:styleId="affffff5">
    <w:name w:val="图表标题"/>
    <w:basedOn w:val="ab"/>
    <w:link w:val="Char11"/>
    <w:qFormat/>
    <w:pPr>
      <w:widowControl/>
      <w:jc w:val="left"/>
    </w:pPr>
    <w:rPr>
      <w:rFonts w:eastAsia="黑体"/>
      <w:bCs/>
      <w:kern w:val="0"/>
      <w:sz w:val="24"/>
    </w:rPr>
  </w:style>
  <w:style w:type="character" w:customStyle="1" w:styleId="Char11">
    <w:name w:val="图表标题 Char1"/>
    <w:link w:val="affffff5"/>
    <w:qFormat/>
    <w:rPr>
      <w:rFonts w:eastAsia="黑体"/>
      <w:bCs/>
      <w:sz w:val="24"/>
      <w:szCs w:val="24"/>
    </w:rPr>
  </w:style>
  <w:style w:type="paragraph" w:customStyle="1" w:styleId="affffff6">
    <w:name w:val="样式 图表标题 + 两端对齐"/>
    <w:basedOn w:val="affffff5"/>
    <w:uiPriority w:val="99"/>
    <w:qFormat/>
    <w:pPr>
      <w:jc w:val="both"/>
    </w:pPr>
    <w:rPr>
      <w:bCs w:val="0"/>
    </w:rPr>
  </w:style>
  <w:style w:type="paragraph" w:customStyle="1" w:styleId="affffff7">
    <w:name w:val="图例"/>
    <w:basedOn w:val="ab"/>
    <w:uiPriority w:val="99"/>
    <w:qFormat/>
    <w:pPr>
      <w:spacing w:before="240" w:after="120"/>
      <w:jc w:val="center"/>
    </w:pPr>
    <w:rPr>
      <w:rFonts w:eastAsia="楷体_GB2312"/>
      <w:sz w:val="28"/>
    </w:rPr>
  </w:style>
  <w:style w:type="character" w:customStyle="1" w:styleId="affffff8">
    <w:name w:val="a"/>
    <w:qFormat/>
  </w:style>
  <w:style w:type="paragraph" w:customStyle="1" w:styleId="xl52">
    <w:name w:val="xl52"/>
    <w:basedOn w:val="ab"/>
    <w:uiPriority w:val="99"/>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Arial Unicode MS"/>
      <w:b/>
      <w:bCs/>
      <w:kern w:val="0"/>
      <w:sz w:val="20"/>
      <w:szCs w:val="20"/>
    </w:rPr>
  </w:style>
  <w:style w:type="paragraph" w:customStyle="1" w:styleId="font7">
    <w:name w:val="font7"/>
    <w:basedOn w:val="ab"/>
    <w:uiPriority w:val="99"/>
    <w:qFormat/>
    <w:pPr>
      <w:widowControl/>
      <w:spacing w:before="100" w:beforeAutospacing="1" w:after="100" w:afterAutospacing="1"/>
      <w:jc w:val="left"/>
    </w:pPr>
    <w:rPr>
      <w:rFonts w:eastAsia="Arial Unicode MS"/>
      <w:kern w:val="0"/>
      <w:sz w:val="20"/>
      <w:szCs w:val="20"/>
    </w:rPr>
  </w:style>
  <w:style w:type="character" w:customStyle="1" w:styleId="a10">
    <w:name w:val="a1"/>
    <w:qFormat/>
    <w:rPr>
      <w:rFonts w:ascii="宋体" w:eastAsia="宋体" w:hAnsi="宋体" w:hint="eastAsia"/>
      <w:color w:val="000000"/>
      <w:sz w:val="18"/>
      <w:szCs w:val="18"/>
    </w:rPr>
  </w:style>
  <w:style w:type="paragraph" w:customStyle="1" w:styleId="HD3">
    <w:name w:val="HD3"/>
    <w:basedOn w:val="ab"/>
    <w:uiPriority w:val="99"/>
    <w:qFormat/>
    <w:pPr>
      <w:keepNext/>
      <w:keepLines/>
      <w:spacing w:before="120" w:after="120" w:line="480" w:lineRule="exact"/>
      <w:outlineLvl w:val="4"/>
    </w:pPr>
    <w:rPr>
      <w:b/>
      <w:sz w:val="28"/>
      <w:szCs w:val="20"/>
    </w:rPr>
  </w:style>
  <w:style w:type="paragraph" w:customStyle="1" w:styleId="HD4">
    <w:name w:val="HD4"/>
    <w:basedOn w:val="ab"/>
    <w:uiPriority w:val="99"/>
    <w:qFormat/>
    <w:pPr>
      <w:spacing w:before="240" w:after="120" w:line="520" w:lineRule="exact"/>
    </w:pPr>
    <w:rPr>
      <w:b/>
      <w:sz w:val="28"/>
      <w:szCs w:val="20"/>
    </w:rPr>
  </w:style>
  <w:style w:type="paragraph" w:customStyle="1" w:styleId="HD2">
    <w:name w:val="HD2"/>
    <w:basedOn w:val="ab"/>
    <w:uiPriority w:val="99"/>
    <w:qFormat/>
    <w:pPr>
      <w:spacing w:before="240" w:after="240"/>
    </w:pPr>
    <w:rPr>
      <w:rFonts w:eastAsia="楷体_GB2312"/>
      <w:b/>
      <w:sz w:val="32"/>
      <w:szCs w:val="20"/>
    </w:rPr>
  </w:style>
  <w:style w:type="paragraph" w:customStyle="1" w:styleId="font6">
    <w:name w:val="font6"/>
    <w:basedOn w:val="ab"/>
    <w:uiPriority w:val="99"/>
    <w:qFormat/>
    <w:pPr>
      <w:widowControl/>
      <w:spacing w:before="100" w:beforeAutospacing="1" w:after="100" w:afterAutospacing="1"/>
      <w:jc w:val="left"/>
    </w:pPr>
    <w:rPr>
      <w:rFonts w:eastAsia="Arial Unicode MS"/>
      <w:kern w:val="0"/>
      <w:sz w:val="22"/>
      <w:szCs w:val="22"/>
    </w:rPr>
  </w:style>
  <w:style w:type="paragraph" w:customStyle="1" w:styleId="xl43">
    <w:name w:val="xl43"/>
    <w:basedOn w:val="ab"/>
    <w:uiPriority w:val="99"/>
    <w:qFormat/>
    <w:pPr>
      <w:widowControl/>
      <w:pBdr>
        <w:top w:val="single" w:sz="4" w:space="0" w:color="auto"/>
        <w:left w:val="single" w:sz="4" w:space="0" w:color="auto"/>
        <w:right w:val="single" w:sz="4" w:space="0" w:color="auto"/>
      </w:pBdr>
      <w:spacing w:before="100" w:beforeAutospacing="1" w:after="100" w:afterAutospacing="1"/>
      <w:jc w:val="center"/>
    </w:pPr>
    <w:rPr>
      <w:rFonts w:ascii="幼圆" w:eastAsia="幼圆" w:hAnsi="Arial Unicode MS" w:cs="Arial Unicode MS" w:hint="eastAsia"/>
      <w:kern w:val="0"/>
      <w:sz w:val="22"/>
      <w:szCs w:val="22"/>
    </w:rPr>
  </w:style>
  <w:style w:type="paragraph" w:customStyle="1" w:styleId="xl33">
    <w:name w:val="xl33"/>
    <w:basedOn w:val="ab"/>
    <w:uiPriority w:val="99"/>
    <w:qFormat/>
    <w:pPr>
      <w:widowControl/>
      <w:pBdr>
        <w:left w:val="single" w:sz="4" w:space="0" w:color="auto"/>
        <w:bottom w:val="single" w:sz="4" w:space="0" w:color="auto"/>
        <w:right w:val="single" w:sz="4" w:space="0" w:color="auto"/>
      </w:pBdr>
      <w:spacing w:before="100" w:beforeAutospacing="1" w:after="100" w:afterAutospacing="1"/>
      <w:jc w:val="left"/>
    </w:pPr>
    <w:rPr>
      <w:rFonts w:ascii="幼圆" w:eastAsia="幼圆" w:hAnsi="Arial Unicode MS" w:cs="Arial Unicode MS" w:hint="eastAsia"/>
      <w:kern w:val="0"/>
      <w:sz w:val="22"/>
      <w:szCs w:val="22"/>
    </w:rPr>
  </w:style>
  <w:style w:type="paragraph" w:customStyle="1" w:styleId="HD1">
    <w:name w:val="HD1"/>
    <w:basedOn w:val="1"/>
    <w:uiPriority w:val="99"/>
    <w:qFormat/>
    <w:pPr>
      <w:spacing w:before="240" w:after="240" w:line="480" w:lineRule="exact"/>
      <w:jc w:val="center"/>
    </w:pPr>
    <w:rPr>
      <w:rFonts w:eastAsia="黑体"/>
      <w:b w:val="0"/>
      <w:bCs w:val="0"/>
      <w:sz w:val="32"/>
      <w:szCs w:val="20"/>
    </w:rPr>
  </w:style>
  <w:style w:type="paragraph" w:customStyle="1" w:styleId="xl32">
    <w:name w:val="xl32"/>
    <w:basedOn w:val="ab"/>
    <w:uiPriority w:val="99"/>
    <w:qFormat/>
    <w:pPr>
      <w:widowControl/>
      <w:pBdr>
        <w:bottom w:val="single" w:sz="4" w:space="0" w:color="auto"/>
      </w:pBdr>
      <w:spacing w:before="100" w:beforeAutospacing="1" w:after="100" w:afterAutospacing="1"/>
      <w:jc w:val="right"/>
    </w:pPr>
    <w:rPr>
      <w:rFonts w:ascii="Arial Unicode MS" w:eastAsia="Arial Unicode MS" w:hAnsi="Arial Unicode MS" w:cs="Arial Unicode MS"/>
      <w:kern w:val="0"/>
      <w:sz w:val="20"/>
      <w:szCs w:val="20"/>
    </w:rPr>
  </w:style>
  <w:style w:type="character" w:customStyle="1" w:styleId="bb">
    <w:name w:val="bb"/>
    <w:qFormat/>
  </w:style>
  <w:style w:type="paragraph" w:customStyle="1" w:styleId="xl28">
    <w:name w:val="xl28"/>
    <w:basedOn w:val="ab"/>
    <w:uiPriority w:val="99"/>
    <w:qFormat/>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Unicode MS" w:eastAsia="Arial Unicode MS" w:hAnsi="Arial Unicode MS" w:cs="Arial Unicode MS"/>
      <w:kern w:val="0"/>
      <w:sz w:val="20"/>
      <w:szCs w:val="20"/>
    </w:rPr>
  </w:style>
  <w:style w:type="paragraph" w:customStyle="1" w:styleId="xl29">
    <w:name w:val="xl29"/>
    <w:basedOn w:val="ab"/>
    <w:uiPriority w:val="99"/>
    <w:qFormat/>
    <w:pPr>
      <w:widowControl/>
      <w:spacing w:before="100" w:beforeAutospacing="1" w:after="100" w:afterAutospacing="1"/>
      <w:jc w:val="center"/>
      <w:textAlignment w:val="center"/>
    </w:pPr>
    <w:rPr>
      <w:rFonts w:eastAsia="Arial Unicode MS"/>
      <w:kern w:val="0"/>
      <w:sz w:val="20"/>
      <w:szCs w:val="20"/>
    </w:rPr>
  </w:style>
  <w:style w:type="paragraph" w:customStyle="1" w:styleId="xl30">
    <w:name w:val="xl30"/>
    <w:basedOn w:val="ab"/>
    <w:uiPriority w:val="99"/>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Unicode MS" w:eastAsia="Arial Unicode MS" w:hAnsi="Arial Unicode MS" w:cs="Arial Unicode MS"/>
      <w:kern w:val="0"/>
      <w:sz w:val="20"/>
      <w:szCs w:val="20"/>
    </w:rPr>
  </w:style>
  <w:style w:type="paragraph" w:customStyle="1" w:styleId="xl35">
    <w:name w:val="xl35"/>
    <w:basedOn w:val="ab"/>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Unicode MS" w:eastAsia="Arial Unicode MS" w:hAnsi="Arial Unicode MS" w:cs="Arial Unicode MS"/>
      <w:b/>
      <w:bCs/>
      <w:kern w:val="0"/>
      <w:sz w:val="20"/>
      <w:szCs w:val="20"/>
    </w:rPr>
  </w:style>
  <w:style w:type="paragraph" w:customStyle="1" w:styleId="5b">
    <w:name w:val="样式5"/>
    <w:basedOn w:val="30"/>
    <w:link w:val="5Char"/>
    <w:uiPriority w:val="99"/>
    <w:qFormat/>
    <w:pPr>
      <w:keepNext w:val="0"/>
      <w:keepLines w:val="0"/>
      <w:spacing w:before="240" w:after="120" w:line="360" w:lineRule="auto"/>
      <w:jc w:val="left"/>
    </w:pPr>
    <w:rPr>
      <w:rFonts w:ascii="宋体" w:hAnsi="宋体"/>
      <w:bCs w:val="0"/>
      <w:kern w:val="0"/>
      <w:sz w:val="30"/>
      <w:szCs w:val="28"/>
    </w:rPr>
  </w:style>
  <w:style w:type="character" w:customStyle="1" w:styleId="5Char">
    <w:name w:val="样式5 Char"/>
    <w:link w:val="5b"/>
    <w:uiPriority w:val="99"/>
    <w:qFormat/>
    <w:rPr>
      <w:rFonts w:ascii="宋体" w:hAnsi="宋体"/>
      <w:b/>
      <w:sz w:val="30"/>
      <w:szCs w:val="28"/>
    </w:rPr>
  </w:style>
  <w:style w:type="paragraph" w:customStyle="1" w:styleId="xl22">
    <w:name w:val="xl22"/>
    <w:basedOn w:val="ab"/>
    <w:uiPriority w:val="99"/>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0"/>
      <w:szCs w:val="20"/>
    </w:rPr>
  </w:style>
  <w:style w:type="paragraph" w:customStyle="1" w:styleId="121">
    <w:name w:val="样式 标题 1 + 首行缩进:  2 字符"/>
    <w:basedOn w:val="1"/>
    <w:uiPriority w:val="99"/>
    <w:qFormat/>
    <w:pPr>
      <w:keepLines w:val="0"/>
      <w:tabs>
        <w:tab w:val="left" w:pos="1152"/>
      </w:tabs>
      <w:spacing w:before="0" w:after="0" w:line="500" w:lineRule="exact"/>
      <w:jc w:val="left"/>
    </w:pPr>
    <w:rPr>
      <w:b w:val="0"/>
      <w:bCs w:val="0"/>
      <w:kern w:val="2"/>
      <w:sz w:val="30"/>
      <w:szCs w:val="30"/>
    </w:rPr>
  </w:style>
  <w:style w:type="paragraph" w:customStyle="1" w:styleId="font8">
    <w:name w:val="font8"/>
    <w:basedOn w:val="ab"/>
    <w:uiPriority w:val="99"/>
    <w:qFormat/>
    <w:pPr>
      <w:widowControl/>
      <w:spacing w:before="100" w:beforeAutospacing="1" w:after="100" w:afterAutospacing="1"/>
      <w:jc w:val="left"/>
    </w:pPr>
    <w:rPr>
      <w:rFonts w:eastAsia="Arial Unicode MS"/>
      <w:kern w:val="0"/>
      <w:sz w:val="20"/>
      <w:szCs w:val="20"/>
    </w:rPr>
  </w:style>
  <w:style w:type="paragraph" w:customStyle="1" w:styleId="font9">
    <w:name w:val="font9"/>
    <w:basedOn w:val="ab"/>
    <w:uiPriority w:val="99"/>
    <w:qFormat/>
    <w:pPr>
      <w:widowControl/>
      <w:spacing w:before="100" w:beforeAutospacing="1" w:after="100" w:afterAutospacing="1"/>
      <w:jc w:val="left"/>
    </w:pPr>
    <w:rPr>
      <w:rFonts w:eastAsia="Arial Unicode MS"/>
      <w:b/>
      <w:bCs/>
      <w:kern w:val="0"/>
      <w:sz w:val="20"/>
      <w:szCs w:val="20"/>
    </w:rPr>
  </w:style>
  <w:style w:type="paragraph" w:customStyle="1" w:styleId="font10">
    <w:name w:val="font10"/>
    <w:basedOn w:val="ab"/>
    <w:uiPriority w:val="99"/>
    <w:qFormat/>
    <w:pPr>
      <w:widowControl/>
      <w:spacing w:before="100" w:beforeAutospacing="1" w:after="100" w:afterAutospacing="1"/>
      <w:jc w:val="left"/>
    </w:pPr>
    <w:rPr>
      <w:rFonts w:eastAsia="Arial Unicode MS"/>
      <w:color w:val="000000"/>
      <w:kern w:val="0"/>
      <w:sz w:val="20"/>
      <w:szCs w:val="20"/>
    </w:rPr>
  </w:style>
  <w:style w:type="paragraph" w:customStyle="1" w:styleId="xl36">
    <w:name w:val="xl36"/>
    <w:basedOn w:val="ab"/>
    <w:uiPriority w:val="99"/>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eastAsia="Arial Unicode MS"/>
      <w:b/>
      <w:bCs/>
      <w:kern w:val="0"/>
      <w:sz w:val="20"/>
      <w:szCs w:val="20"/>
    </w:rPr>
  </w:style>
  <w:style w:type="paragraph" w:customStyle="1" w:styleId="xl37">
    <w:name w:val="xl37"/>
    <w:basedOn w:val="ab"/>
    <w:uiPriority w:val="99"/>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Arial Unicode MS"/>
      <w:kern w:val="0"/>
      <w:sz w:val="20"/>
      <w:szCs w:val="20"/>
    </w:rPr>
  </w:style>
  <w:style w:type="paragraph" w:customStyle="1" w:styleId="xl38">
    <w:name w:val="xl38"/>
    <w:basedOn w:val="ab"/>
    <w:uiPriority w:val="99"/>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Arial Unicode MS"/>
      <w:kern w:val="0"/>
      <w:sz w:val="20"/>
      <w:szCs w:val="20"/>
    </w:rPr>
  </w:style>
  <w:style w:type="paragraph" w:customStyle="1" w:styleId="xl39">
    <w:name w:val="xl39"/>
    <w:basedOn w:val="ab"/>
    <w:uiPriority w:val="99"/>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Arial Unicode MS"/>
      <w:b/>
      <w:bCs/>
      <w:kern w:val="0"/>
      <w:sz w:val="20"/>
      <w:szCs w:val="20"/>
    </w:rPr>
  </w:style>
  <w:style w:type="paragraph" w:customStyle="1" w:styleId="xl40">
    <w:name w:val="xl40"/>
    <w:basedOn w:val="ab"/>
    <w:uiPriority w:val="99"/>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Arial Unicode MS"/>
      <w:color w:val="FF0000"/>
      <w:kern w:val="0"/>
      <w:sz w:val="20"/>
      <w:szCs w:val="20"/>
    </w:rPr>
  </w:style>
  <w:style w:type="paragraph" w:customStyle="1" w:styleId="xl41">
    <w:name w:val="xl41"/>
    <w:basedOn w:val="ab"/>
    <w:uiPriority w:val="99"/>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Arial Unicode MS"/>
      <w:b/>
      <w:bCs/>
      <w:kern w:val="0"/>
      <w:sz w:val="20"/>
      <w:szCs w:val="20"/>
    </w:rPr>
  </w:style>
  <w:style w:type="paragraph" w:customStyle="1" w:styleId="xl42">
    <w:name w:val="xl42"/>
    <w:basedOn w:val="ab"/>
    <w:uiPriority w:val="99"/>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Unicode MS" w:eastAsia="Arial Unicode MS" w:hAnsi="Arial Unicode MS" w:cs="Arial Unicode MS"/>
      <w:kern w:val="0"/>
      <w:sz w:val="20"/>
      <w:szCs w:val="20"/>
    </w:rPr>
  </w:style>
  <w:style w:type="paragraph" w:customStyle="1" w:styleId="xl44">
    <w:name w:val="xl44"/>
    <w:basedOn w:val="ab"/>
    <w:uiPriority w:val="99"/>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Arial Unicode MS"/>
      <w:kern w:val="0"/>
      <w:sz w:val="20"/>
      <w:szCs w:val="20"/>
    </w:rPr>
  </w:style>
  <w:style w:type="paragraph" w:customStyle="1" w:styleId="xl45">
    <w:name w:val="xl45"/>
    <w:basedOn w:val="ab"/>
    <w:uiPriority w:val="99"/>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Arial Unicode MS"/>
      <w:kern w:val="0"/>
      <w:sz w:val="20"/>
      <w:szCs w:val="20"/>
    </w:rPr>
  </w:style>
  <w:style w:type="paragraph" w:customStyle="1" w:styleId="xl46">
    <w:name w:val="xl46"/>
    <w:basedOn w:val="ab"/>
    <w:uiPriority w:val="99"/>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eastAsia="Arial Unicode MS"/>
      <w:kern w:val="0"/>
      <w:sz w:val="20"/>
      <w:szCs w:val="20"/>
    </w:rPr>
  </w:style>
  <w:style w:type="paragraph" w:customStyle="1" w:styleId="xl47">
    <w:name w:val="xl47"/>
    <w:basedOn w:val="ab"/>
    <w:uiPriority w:val="99"/>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Arial Unicode MS"/>
      <w:kern w:val="0"/>
      <w:sz w:val="20"/>
      <w:szCs w:val="20"/>
    </w:rPr>
  </w:style>
  <w:style w:type="paragraph" w:customStyle="1" w:styleId="xl48">
    <w:name w:val="xl48"/>
    <w:basedOn w:val="ab"/>
    <w:uiPriority w:val="99"/>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Arial Unicode MS"/>
      <w:color w:val="000000"/>
      <w:kern w:val="0"/>
      <w:sz w:val="20"/>
      <w:szCs w:val="20"/>
    </w:rPr>
  </w:style>
  <w:style w:type="paragraph" w:customStyle="1" w:styleId="xl49">
    <w:name w:val="xl49"/>
    <w:basedOn w:val="ab"/>
    <w:uiPriority w:val="99"/>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Arial Unicode MS"/>
      <w:kern w:val="0"/>
      <w:sz w:val="20"/>
      <w:szCs w:val="20"/>
    </w:rPr>
  </w:style>
  <w:style w:type="paragraph" w:customStyle="1" w:styleId="xl51">
    <w:name w:val="xl51"/>
    <w:basedOn w:val="ab"/>
    <w:uiPriority w:val="99"/>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Arial Unicode MS"/>
      <w:kern w:val="0"/>
      <w:sz w:val="20"/>
      <w:szCs w:val="20"/>
    </w:rPr>
  </w:style>
  <w:style w:type="paragraph" w:customStyle="1" w:styleId="xl53">
    <w:name w:val="xl53"/>
    <w:basedOn w:val="ab"/>
    <w:uiPriority w:val="99"/>
    <w:qFormat/>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Arial Unicode MS"/>
      <w:kern w:val="0"/>
      <w:sz w:val="20"/>
      <w:szCs w:val="20"/>
    </w:rPr>
  </w:style>
  <w:style w:type="paragraph" w:customStyle="1" w:styleId="xl54">
    <w:name w:val="xl54"/>
    <w:basedOn w:val="ab"/>
    <w:uiPriority w:val="99"/>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eastAsia="Arial Unicode MS"/>
      <w:kern w:val="0"/>
      <w:sz w:val="20"/>
      <w:szCs w:val="20"/>
    </w:rPr>
  </w:style>
  <w:style w:type="paragraph" w:customStyle="1" w:styleId="xl55">
    <w:name w:val="xl55"/>
    <w:basedOn w:val="ab"/>
    <w:uiPriority w:val="99"/>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Arial Unicode MS"/>
      <w:kern w:val="0"/>
      <w:sz w:val="20"/>
      <w:szCs w:val="20"/>
    </w:rPr>
  </w:style>
  <w:style w:type="paragraph" w:customStyle="1" w:styleId="xl56">
    <w:name w:val="xl56"/>
    <w:basedOn w:val="ab"/>
    <w:uiPriority w:val="99"/>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eastAsia="Arial Unicode MS"/>
      <w:color w:val="000000"/>
      <w:kern w:val="0"/>
      <w:sz w:val="20"/>
      <w:szCs w:val="20"/>
    </w:rPr>
  </w:style>
  <w:style w:type="paragraph" w:customStyle="1" w:styleId="xl57">
    <w:name w:val="xl57"/>
    <w:basedOn w:val="ab"/>
    <w:uiPriority w:val="99"/>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Arial Unicode MS"/>
      <w:b/>
      <w:bCs/>
      <w:kern w:val="0"/>
      <w:sz w:val="20"/>
      <w:szCs w:val="20"/>
    </w:rPr>
  </w:style>
  <w:style w:type="paragraph" w:customStyle="1" w:styleId="xl58">
    <w:name w:val="xl58"/>
    <w:basedOn w:val="ab"/>
    <w:uiPriority w:val="99"/>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Arial Unicode MS"/>
      <w:kern w:val="0"/>
      <w:sz w:val="20"/>
      <w:szCs w:val="20"/>
    </w:rPr>
  </w:style>
  <w:style w:type="paragraph" w:customStyle="1" w:styleId="xl59">
    <w:name w:val="xl59"/>
    <w:basedOn w:val="ab"/>
    <w:uiPriority w:val="99"/>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eastAsia="Arial Unicode MS"/>
      <w:kern w:val="0"/>
      <w:sz w:val="18"/>
      <w:szCs w:val="18"/>
    </w:rPr>
  </w:style>
  <w:style w:type="paragraph" w:customStyle="1" w:styleId="xl60">
    <w:name w:val="xl60"/>
    <w:basedOn w:val="ab"/>
    <w:uiPriority w:val="99"/>
    <w:qFormat/>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Arial Unicode MS"/>
      <w:kern w:val="0"/>
      <w:sz w:val="18"/>
      <w:szCs w:val="18"/>
    </w:rPr>
  </w:style>
  <w:style w:type="paragraph" w:customStyle="1" w:styleId="xl61">
    <w:name w:val="xl61"/>
    <w:basedOn w:val="ab"/>
    <w:uiPriority w:val="99"/>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Arial Unicode MS"/>
      <w:b/>
      <w:bCs/>
      <w:kern w:val="0"/>
      <w:sz w:val="20"/>
      <w:szCs w:val="20"/>
    </w:rPr>
  </w:style>
  <w:style w:type="paragraph" w:customStyle="1" w:styleId="260">
    <w:name w:val="样式 (符号) 宋体 小四 行距: 固定值 26 磅"/>
    <w:basedOn w:val="ab"/>
    <w:uiPriority w:val="99"/>
    <w:qFormat/>
    <w:pPr>
      <w:widowControl/>
      <w:spacing w:line="280" w:lineRule="exact"/>
    </w:pPr>
    <w:rPr>
      <w:bCs/>
      <w:spacing w:val="-8"/>
      <w:kern w:val="0"/>
      <w:sz w:val="18"/>
      <w:szCs w:val="18"/>
    </w:rPr>
  </w:style>
  <w:style w:type="paragraph" w:customStyle="1" w:styleId="3f6">
    <w:name w:val="样式 标题 3 + 宋体"/>
    <w:basedOn w:val="30"/>
    <w:uiPriority w:val="99"/>
    <w:qFormat/>
    <w:pPr>
      <w:spacing w:before="200" w:after="0" w:line="360" w:lineRule="auto"/>
    </w:pPr>
    <w:rPr>
      <w:rFonts w:eastAsia="黑体"/>
      <w:b w:val="0"/>
      <w:bCs w:val="0"/>
      <w:color w:val="000000"/>
      <w:sz w:val="28"/>
      <w:szCs w:val="28"/>
    </w:rPr>
  </w:style>
  <w:style w:type="paragraph" w:customStyle="1" w:styleId="200101">
    <w:name w:val="样式 样式 标题 2 + 首行缩进： 0磅 + + 段前: 0.1 行 段后: 0.1 行"/>
    <w:basedOn w:val="ab"/>
    <w:uiPriority w:val="99"/>
    <w:qFormat/>
    <w:pPr>
      <w:keepNext/>
      <w:keepLines/>
      <w:tabs>
        <w:tab w:val="left" w:pos="8140"/>
      </w:tabs>
      <w:spacing w:beforeLines="10" w:before="24" w:afterLines="10" w:after="24" w:line="560" w:lineRule="exact"/>
      <w:jc w:val="left"/>
      <w:outlineLvl w:val="1"/>
    </w:pPr>
    <w:rPr>
      <w:rFonts w:ascii="宋体" w:eastAsia="黑体" w:hAnsi="宋体" w:cs="宋体"/>
      <w:color w:val="000000"/>
      <w:sz w:val="30"/>
      <w:szCs w:val="20"/>
    </w:rPr>
  </w:style>
  <w:style w:type="paragraph" w:customStyle="1" w:styleId="11H1h11stlevelSectionHeadl1H11H12A2">
    <w:name w:val="样式 样式 标题 1标题1章节H1一、h11st levelSection Headl1H11H12第A章第*...2 + 加粗..."/>
    <w:basedOn w:val="ab"/>
    <w:uiPriority w:val="99"/>
    <w:qFormat/>
    <w:pPr>
      <w:keepNext/>
      <w:keepLines/>
      <w:spacing w:before="240" w:after="240" w:line="520" w:lineRule="exact"/>
      <w:outlineLvl w:val="0"/>
    </w:pPr>
    <w:rPr>
      <w:rFonts w:ascii="宋体" w:eastAsia="黑体" w:hAnsi="宋体" w:cs="宋体"/>
      <w:b/>
      <w:bCs/>
      <w:color w:val="000000"/>
      <w:sz w:val="32"/>
      <w:szCs w:val="20"/>
    </w:rPr>
  </w:style>
  <w:style w:type="paragraph" w:customStyle="1" w:styleId="3f7">
    <w:name w:val="正文3"/>
    <w:basedOn w:val="ab"/>
    <w:next w:val="ab"/>
    <w:link w:val="Charc"/>
    <w:qFormat/>
    <w:pPr>
      <w:spacing w:line="360" w:lineRule="auto"/>
      <w:ind w:firstLineChars="200" w:firstLine="480"/>
    </w:pPr>
    <w:rPr>
      <w:rFonts w:eastAsia="Times New Roman"/>
      <w:sz w:val="24"/>
    </w:rPr>
  </w:style>
  <w:style w:type="character" w:customStyle="1" w:styleId="Charc">
    <w:name w:val="正文 Char"/>
    <w:link w:val="3f7"/>
    <w:qFormat/>
    <w:rPr>
      <w:rFonts w:eastAsia="Times New Roman"/>
      <w:kern w:val="2"/>
      <w:sz w:val="24"/>
      <w:szCs w:val="24"/>
    </w:rPr>
  </w:style>
  <w:style w:type="paragraph" w:customStyle="1" w:styleId="231">
    <w:name w:val="样式 首行缩进:  2 字符3"/>
    <w:basedOn w:val="ab"/>
    <w:uiPriority w:val="99"/>
    <w:qFormat/>
    <w:pPr>
      <w:ind w:firstLineChars="200" w:firstLine="567"/>
    </w:pPr>
    <w:rPr>
      <w:rFonts w:cs="宋体"/>
      <w:sz w:val="24"/>
    </w:rPr>
  </w:style>
  <w:style w:type="character" w:customStyle="1" w:styleId="3Char0">
    <w:name w:val="标题 3 Char"/>
    <w:qFormat/>
    <w:rPr>
      <w:rFonts w:eastAsia="宋体"/>
      <w:bCs/>
      <w:kern w:val="2"/>
      <w:sz w:val="28"/>
      <w:szCs w:val="32"/>
      <w:lang w:val="en-US" w:eastAsia="zh-CN" w:bidi="ar-SA"/>
    </w:rPr>
  </w:style>
  <w:style w:type="paragraph" w:customStyle="1" w:styleId="223">
    <w:name w:val="样式 首行缩进:  2 字符 行距: 固定值 23 磅"/>
    <w:basedOn w:val="ab"/>
    <w:uiPriority w:val="99"/>
    <w:qFormat/>
    <w:pPr>
      <w:spacing w:line="460" w:lineRule="exact"/>
      <w:ind w:firstLineChars="200" w:firstLine="648"/>
    </w:pPr>
    <w:rPr>
      <w:rFonts w:cs="宋体"/>
      <w:sz w:val="24"/>
    </w:rPr>
  </w:style>
  <w:style w:type="character" w:customStyle="1" w:styleId="k1">
    <w:name w:val="k1"/>
    <w:qFormat/>
  </w:style>
  <w:style w:type="paragraph" w:customStyle="1" w:styleId="affffff9">
    <w:name w:val="普通段落文字"/>
    <w:basedOn w:val="ab"/>
    <w:uiPriority w:val="99"/>
    <w:qFormat/>
    <w:pPr>
      <w:adjustRightInd w:val="0"/>
      <w:snapToGrid w:val="0"/>
      <w:spacing w:line="300" w:lineRule="auto"/>
      <w:ind w:firstLineChars="200" w:firstLine="567"/>
    </w:pPr>
    <w:rPr>
      <w:rFonts w:ascii="宋体" w:hAnsi="宋体"/>
      <w:sz w:val="28"/>
      <w:szCs w:val="28"/>
    </w:rPr>
  </w:style>
  <w:style w:type="character" w:customStyle="1" w:styleId="unnamed11">
    <w:name w:val="unnamed11"/>
    <w:qFormat/>
    <w:rPr>
      <w:color w:val="000033"/>
      <w:sz w:val="21"/>
      <w:szCs w:val="21"/>
    </w:rPr>
  </w:style>
  <w:style w:type="paragraph" w:customStyle="1" w:styleId="affffffa">
    <w:name w:val="封面落款"/>
    <w:basedOn w:val="ab"/>
    <w:next w:val="ab"/>
    <w:uiPriority w:val="99"/>
    <w:qFormat/>
    <w:pPr>
      <w:jc w:val="center"/>
    </w:pPr>
    <w:rPr>
      <w:rFonts w:ascii="宋体"/>
      <w:sz w:val="32"/>
      <w:szCs w:val="28"/>
    </w:rPr>
  </w:style>
  <w:style w:type="paragraph" w:customStyle="1" w:styleId="3f8">
    <w:name w:val="样式 标题 3 + 黑色"/>
    <w:basedOn w:val="30"/>
    <w:uiPriority w:val="99"/>
    <w:qFormat/>
    <w:pPr>
      <w:spacing w:before="100" w:after="100" w:line="240" w:lineRule="auto"/>
    </w:pPr>
    <w:rPr>
      <w:bCs w:val="0"/>
      <w:color w:val="000000"/>
      <w:sz w:val="24"/>
      <w:szCs w:val="24"/>
    </w:rPr>
  </w:style>
  <w:style w:type="paragraph" w:customStyle="1" w:styleId="affffffb">
    <w:name w:val="基准标题"/>
    <w:basedOn w:val="afd"/>
    <w:next w:val="afd"/>
    <w:uiPriority w:val="99"/>
    <w:qFormat/>
    <w:pPr>
      <w:spacing w:after="0" w:line="280" w:lineRule="exact"/>
      <w:outlineLvl w:val="0"/>
    </w:pPr>
    <w:rPr>
      <w:rFonts w:ascii="宋体" w:hAnsi="宋体"/>
      <w:bCs/>
      <w:spacing w:val="-10"/>
      <w:sz w:val="18"/>
    </w:rPr>
  </w:style>
  <w:style w:type="paragraph" w:customStyle="1" w:styleId="affffffc">
    <w:name w:val="加粗正文"/>
    <w:basedOn w:val="ab"/>
    <w:next w:val="aff5"/>
    <w:qFormat/>
    <w:rPr>
      <w:rFonts w:ascii="宋体" w:hAnsi="Courier New" w:cs="Courier New"/>
      <w:szCs w:val="21"/>
    </w:rPr>
  </w:style>
  <w:style w:type="paragraph" w:customStyle="1" w:styleId="2ff6">
    <w:name w:val="样式 正文首行缩进 + 首行缩进:  2 字符"/>
    <w:basedOn w:val="afc"/>
    <w:uiPriority w:val="99"/>
    <w:qFormat/>
    <w:pPr>
      <w:tabs>
        <w:tab w:val="left" w:pos="7020"/>
      </w:tabs>
      <w:adjustRightInd w:val="0"/>
      <w:snapToGrid w:val="0"/>
      <w:spacing w:after="0"/>
      <w:ind w:firstLine="0"/>
      <w:jc w:val="center"/>
      <w:textAlignment w:val="center"/>
    </w:pPr>
    <w:rPr>
      <w:snapToGrid w:val="0"/>
      <w:spacing w:val="-6"/>
      <w:kern w:val="0"/>
      <w:szCs w:val="21"/>
    </w:rPr>
  </w:style>
  <w:style w:type="paragraph" w:customStyle="1" w:styleId="160">
    <w:name w:val="16"/>
    <w:basedOn w:val="ab"/>
    <w:uiPriority w:val="99"/>
    <w:qFormat/>
  </w:style>
  <w:style w:type="paragraph" w:customStyle="1" w:styleId="75">
    <w:name w:val="样式7"/>
    <w:basedOn w:val="7"/>
    <w:link w:val="7CharChar"/>
    <w:uiPriority w:val="99"/>
    <w:qFormat/>
    <w:pPr>
      <w:spacing w:before="0" w:after="0" w:line="360" w:lineRule="auto"/>
    </w:pPr>
    <w:rPr>
      <w:rFonts w:ascii="宋体"/>
      <w:bCs w:val="0"/>
      <w:szCs w:val="20"/>
    </w:rPr>
  </w:style>
  <w:style w:type="character" w:customStyle="1" w:styleId="7CharChar">
    <w:name w:val="样式7 Char Char"/>
    <w:link w:val="75"/>
    <w:uiPriority w:val="99"/>
    <w:qFormat/>
    <w:rPr>
      <w:rFonts w:ascii="宋体"/>
      <w:b/>
      <w:kern w:val="2"/>
      <w:sz w:val="24"/>
    </w:rPr>
  </w:style>
  <w:style w:type="paragraph" w:customStyle="1" w:styleId="65">
    <w:name w:val="样式6"/>
    <w:basedOn w:val="6"/>
    <w:link w:val="6CharChar"/>
    <w:uiPriority w:val="99"/>
    <w:qFormat/>
    <w:pPr>
      <w:tabs>
        <w:tab w:val="left" w:pos="1247"/>
      </w:tabs>
      <w:spacing w:before="60" w:after="60" w:line="500" w:lineRule="atLeast"/>
    </w:pPr>
    <w:rPr>
      <w:rFonts w:eastAsia="宋体"/>
      <w:bCs w:val="0"/>
      <w:color w:val="000000"/>
      <w:szCs w:val="20"/>
    </w:rPr>
  </w:style>
  <w:style w:type="character" w:customStyle="1" w:styleId="6CharChar">
    <w:name w:val="样式6 Char Char"/>
    <w:link w:val="65"/>
    <w:uiPriority w:val="99"/>
    <w:qFormat/>
    <w:rPr>
      <w:rFonts w:ascii="Arial" w:hAnsi="Arial"/>
      <w:b/>
      <w:color w:val="000000"/>
      <w:kern w:val="2"/>
      <w:sz w:val="24"/>
    </w:rPr>
  </w:style>
  <w:style w:type="paragraph" w:customStyle="1" w:styleId="1f8">
    <w:name w:val="文档结构图1"/>
    <w:basedOn w:val="ab"/>
    <w:uiPriority w:val="99"/>
    <w:qFormat/>
    <w:pPr>
      <w:shd w:val="clear" w:color="auto" w:fill="000080"/>
      <w:tabs>
        <w:tab w:val="left" w:pos="480"/>
        <w:tab w:val="left" w:pos="1680"/>
        <w:tab w:val="left" w:pos="3960"/>
        <w:tab w:val="left" w:pos="5400"/>
        <w:tab w:val="left" w:pos="6840"/>
      </w:tabs>
      <w:adjustRightInd w:val="0"/>
      <w:spacing w:line="240" w:lineRule="atLeast"/>
      <w:ind w:firstLine="482"/>
      <w:jc w:val="left"/>
      <w:textAlignment w:val="baseline"/>
    </w:pPr>
    <w:rPr>
      <w:rFonts w:eastAsia="创艺简楷体"/>
      <w:kern w:val="0"/>
      <w:sz w:val="28"/>
      <w:szCs w:val="20"/>
    </w:rPr>
  </w:style>
  <w:style w:type="paragraph" w:customStyle="1" w:styleId="310">
    <w:name w:val="正文文本缩进 31"/>
    <w:basedOn w:val="ab"/>
    <w:uiPriority w:val="99"/>
    <w:qFormat/>
    <w:pPr>
      <w:tabs>
        <w:tab w:val="left" w:pos="0"/>
      </w:tabs>
      <w:adjustRightInd w:val="0"/>
      <w:spacing w:line="396" w:lineRule="atLeast"/>
      <w:ind w:firstLine="560"/>
      <w:jc w:val="left"/>
      <w:textAlignment w:val="baseline"/>
    </w:pPr>
    <w:rPr>
      <w:rFonts w:ascii="宋体"/>
      <w:kern w:val="0"/>
      <w:sz w:val="24"/>
      <w:szCs w:val="20"/>
    </w:rPr>
  </w:style>
  <w:style w:type="paragraph" w:customStyle="1" w:styleId="152">
    <w:name w:val="样式 宋体 四号 行距: 1.5 倍行距"/>
    <w:basedOn w:val="ab"/>
    <w:uiPriority w:val="99"/>
    <w:qFormat/>
    <w:pPr>
      <w:spacing w:line="360" w:lineRule="auto"/>
      <w:ind w:right="-169" w:firstLine="482"/>
    </w:pPr>
    <w:rPr>
      <w:rFonts w:ascii="宋体"/>
      <w:b/>
      <w:sz w:val="24"/>
      <w:szCs w:val="20"/>
    </w:rPr>
  </w:style>
  <w:style w:type="paragraph" w:customStyle="1" w:styleId="1f9">
    <w:name w:val="日期1"/>
    <w:basedOn w:val="ab"/>
    <w:next w:val="ab"/>
    <w:uiPriority w:val="99"/>
    <w:qFormat/>
    <w:pPr>
      <w:adjustRightInd w:val="0"/>
      <w:spacing w:line="240" w:lineRule="atLeast"/>
      <w:jc w:val="left"/>
      <w:textAlignment w:val="baseline"/>
    </w:pPr>
    <w:rPr>
      <w:rFonts w:ascii="宋体"/>
      <w:kern w:val="0"/>
      <w:sz w:val="28"/>
      <w:szCs w:val="20"/>
    </w:rPr>
  </w:style>
  <w:style w:type="paragraph" w:customStyle="1" w:styleId="3111BSH-3W3GB2312">
    <w:name w:val="样式 标题 3条标题1.1.1条标题BSH-3W3 + 仿宋_GB2312 非加粗"/>
    <w:basedOn w:val="30"/>
    <w:uiPriority w:val="99"/>
    <w:qFormat/>
    <w:pPr>
      <w:tabs>
        <w:tab w:val="left" w:pos="578"/>
      </w:tabs>
      <w:adjustRightInd w:val="0"/>
      <w:snapToGrid w:val="0"/>
      <w:spacing w:before="0" w:after="0" w:line="360" w:lineRule="auto"/>
    </w:pPr>
    <w:rPr>
      <w:rFonts w:ascii="仿宋_GB2312" w:eastAsia="仿宋_GB2312" w:hAnsi="仿宋_GB2312" w:cs="Arial Unicode MS"/>
      <w:bCs w:val="0"/>
      <w:kern w:val="0"/>
      <w:sz w:val="28"/>
    </w:rPr>
  </w:style>
  <w:style w:type="paragraph" w:customStyle="1" w:styleId="font0">
    <w:name w:val="font0"/>
    <w:basedOn w:val="ab"/>
    <w:uiPriority w:val="99"/>
    <w:qFormat/>
    <w:pPr>
      <w:widowControl/>
      <w:spacing w:before="100" w:beforeAutospacing="1" w:after="100" w:afterAutospacing="1"/>
      <w:jc w:val="left"/>
    </w:pPr>
    <w:rPr>
      <w:rFonts w:ascii="宋体" w:hAnsi="宋体" w:hint="eastAsia"/>
      <w:kern w:val="0"/>
      <w:sz w:val="24"/>
    </w:rPr>
  </w:style>
  <w:style w:type="paragraph" w:customStyle="1" w:styleId="1-">
    <w:name w:val="1-正文"/>
    <w:basedOn w:val="ab"/>
    <w:uiPriority w:val="99"/>
    <w:qFormat/>
    <w:pPr>
      <w:spacing w:line="360" w:lineRule="auto"/>
      <w:ind w:firstLineChars="200" w:firstLine="200"/>
    </w:pPr>
    <w:rPr>
      <w:rFonts w:ascii="宋体" w:hAnsi="宋体"/>
      <w:sz w:val="24"/>
    </w:rPr>
  </w:style>
  <w:style w:type="paragraph" w:customStyle="1" w:styleId="affffffd">
    <w:name w:val="二级无标题条"/>
    <w:basedOn w:val="ab"/>
    <w:uiPriority w:val="99"/>
    <w:qFormat/>
  </w:style>
  <w:style w:type="paragraph" w:customStyle="1" w:styleId="Default">
    <w:name w:val="Default"/>
    <w:link w:val="DefaultChar"/>
    <w:qFormat/>
    <w:pPr>
      <w:widowControl w:val="0"/>
      <w:autoSpaceDE w:val="0"/>
      <w:autoSpaceDN w:val="0"/>
      <w:adjustRightInd w:val="0"/>
    </w:pPr>
    <w:rPr>
      <w:rFonts w:ascii="黑体" w:eastAsia="黑体" w:cs="黑体"/>
      <w:color w:val="000000"/>
      <w:sz w:val="24"/>
      <w:szCs w:val="24"/>
    </w:rPr>
  </w:style>
  <w:style w:type="character" w:customStyle="1" w:styleId="DefaultChar">
    <w:name w:val="Default Char"/>
    <w:link w:val="Default"/>
    <w:qFormat/>
    <w:rPr>
      <w:rFonts w:ascii="黑体" w:eastAsia="黑体" w:cs="黑体"/>
      <w:color w:val="000000"/>
      <w:sz w:val="24"/>
      <w:szCs w:val="24"/>
    </w:rPr>
  </w:style>
  <w:style w:type="paragraph" w:customStyle="1" w:styleId="6CharCharCharCharCharChar1Char">
    <w:name w:val="6 Char Char Char Char Char Char1 Char"/>
    <w:basedOn w:val="ab"/>
    <w:uiPriority w:val="99"/>
    <w:qFormat/>
  </w:style>
  <w:style w:type="paragraph" w:customStyle="1" w:styleId="affffffe">
    <w:name w:val="表内式样"/>
    <w:uiPriority w:val="99"/>
    <w:qFormat/>
    <w:pPr>
      <w:keepLines/>
      <w:widowControl w:val="0"/>
      <w:kinsoku w:val="0"/>
      <w:overflowPunct w:val="0"/>
      <w:adjustRightInd w:val="0"/>
      <w:jc w:val="center"/>
    </w:pPr>
    <w:rPr>
      <w:rFonts w:ascii="宋体"/>
      <w:sz w:val="21"/>
      <w:szCs w:val="21"/>
    </w:rPr>
  </w:style>
  <w:style w:type="character" w:customStyle="1" w:styleId="CharCharCharCharCharCharCharCharCharCharChar">
    <w:name w:val="普通文字 Char Char Char Char Char Char Char Char Char Char Char"/>
    <w:qFormat/>
    <w:rPr>
      <w:rFonts w:ascii="宋体" w:eastAsia="宋体" w:hAnsi="Courier New"/>
      <w:kern w:val="2"/>
      <w:sz w:val="21"/>
      <w:lang w:val="en-US" w:eastAsia="zh-CN" w:bidi="ar-SA"/>
    </w:rPr>
  </w:style>
  <w:style w:type="character" w:customStyle="1" w:styleId="1fa">
    <w:name w:val="标题1"/>
    <w:qFormat/>
  </w:style>
  <w:style w:type="paragraph" w:customStyle="1" w:styleId="CharCharChar1CharCharChar">
    <w:name w:val="Char Char Char1 Char Char Char"/>
    <w:basedOn w:val="ab"/>
    <w:qFormat/>
  </w:style>
  <w:style w:type="paragraph" w:customStyle="1" w:styleId="CharCharChar1CharCharCharChar">
    <w:name w:val="Char Char Char1 Char Char Char Char"/>
    <w:basedOn w:val="ab"/>
    <w:qFormat/>
  </w:style>
  <w:style w:type="paragraph" w:customStyle="1" w:styleId="5c">
    <w:name w:val="表格文字5号"/>
    <w:basedOn w:val="ab"/>
    <w:link w:val="5CharChar0"/>
    <w:qFormat/>
    <w:pPr>
      <w:jc w:val="center"/>
    </w:pPr>
    <w:rPr>
      <w:rFonts w:ascii="宋体"/>
    </w:rPr>
  </w:style>
  <w:style w:type="character" w:customStyle="1" w:styleId="5CharChar0">
    <w:name w:val="表格文字5号 Char Char"/>
    <w:link w:val="5c"/>
    <w:qFormat/>
    <w:rPr>
      <w:rFonts w:ascii="宋体"/>
      <w:kern w:val="2"/>
      <w:sz w:val="21"/>
      <w:szCs w:val="24"/>
    </w:rPr>
  </w:style>
  <w:style w:type="character" w:customStyle="1" w:styleId="1Char1">
    <w:name w:val="正文缩进1 Char1"/>
    <w:uiPriority w:val="99"/>
    <w:qFormat/>
    <w:rPr>
      <w:rFonts w:eastAsia="宋体"/>
      <w:kern w:val="2"/>
      <w:sz w:val="21"/>
      <w:szCs w:val="24"/>
      <w:lang w:val="en-US" w:eastAsia="zh-CN" w:bidi="ar-SA"/>
    </w:rPr>
  </w:style>
  <w:style w:type="paragraph" w:customStyle="1" w:styleId="1fb">
    <w:name w:val="表格1"/>
    <w:basedOn w:val="ab"/>
    <w:link w:val="1Char2"/>
    <w:uiPriority w:val="99"/>
    <w:qFormat/>
    <w:pPr>
      <w:adjustRightInd w:val="0"/>
      <w:spacing w:line="400" w:lineRule="atLeast"/>
      <w:jc w:val="center"/>
      <w:textAlignment w:val="baseline"/>
    </w:pPr>
    <w:rPr>
      <w:kern w:val="0"/>
      <w:sz w:val="24"/>
      <w:szCs w:val="20"/>
    </w:rPr>
  </w:style>
  <w:style w:type="character" w:customStyle="1" w:styleId="1Char2">
    <w:name w:val="表格1 Char"/>
    <w:link w:val="1fb"/>
    <w:uiPriority w:val="99"/>
    <w:qFormat/>
    <w:rPr>
      <w:sz w:val="24"/>
    </w:rPr>
  </w:style>
  <w:style w:type="character" w:customStyle="1" w:styleId="he31">
    <w:name w:val="he31"/>
    <w:qFormat/>
    <w:rPr>
      <w:rFonts w:ascii="ˎ̥" w:hAnsi="ˎ̥" w:hint="default"/>
      <w:color w:val="000000"/>
      <w:sz w:val="18"/>
      <w:szCs w:val="18"/>
      <w:u w:val="none"/>
    </w:rPr>
  </w:style>
  <w:style w:type="paragraph" w:customStyle="1" w:styleId="Chard">
    <w:name w:val="纯文本 Char"/>
    <w:basedOn w:val="ab"/>
    <w:next w:val="aff5"/>
    <w:qFormat/>
    <w:rPr>
      <w:rFonts w:ascii="宋体" w:hAnsi="Courier New" w:cs="仿宋_GB2312"/>
      <w:szCs w:val="21"/>
    </w:rPr>
  </w:style>
  <w:style w:type="paragraph" w:customStyle="1" w:styleId="Web2">
    <w:name w:val="普通(Web)2"/>
    <w:basedOn w:val="ab"/>
    <w:qFormat/>
    <w:pPr>
      <w:widowControl/>
      <w:spacing w:before="225" w:after="225" w:line="345" w:lineRule="atLeast"/>
      <w:jc w:val="left"/>
    </w:pPr>
    <w:rPr>
      <w:rFonts w:ascii="宋体" w:hAnsi="宋体" w:cs="宋体"/>
      <w:kern w:val="0"/>
      <w:szCs w:val="21"/>
    </w:rPr>
  </w:style>
  <w:style w:type="paragraph" w:customStyle="1" w:styleId="afffffff">
    <w:name w:val="中文报告书样式"/>
    <w:basedOn w:val="ab"/>
    <w:link w:val="CharChar1"/>
    <w:qFormat/>
    <w:pPr>
      <w:adjustRightInd w:val="0"/>
      <w:spacing w:line="480" w:lineRule="atLeast"/>
      <w:ind w:firstLine="482"/>
      <w:textAlignment w:val="baseline"/>
    </w:pPr>
    <w:rPr>
      <w:kern w:val="24"/>
      <w:sz w:val="24"/>
      <w:szCs w:val="20"/>
    </w:rPr>
  </w:style>
  <w:style w:type="character" w:customStyle="1" w:styleId="CharChar1">
    <w:name w:val="中文报告书样式 Char Char"/>
    <w:link w:val="afffffff"/>
    <w:qFormat/>
    <w:rPr>
      <w:kern w:val="24"/>
      <w:sz w:val="24"/>
    </w:rPr>
  </w:style>
  <w:style w:type="paragraph" w:customStyle="1" w:styleId="afffffff0">
    <w:name w:val="报告书表格"/>
    <w:basedOn w:val="ab"/>
    <w:link w:val="Chare"/>
    <w:uiPriority w:val="99"/>
    <w:qFormat/>
    <w:pPr>
      <w:adjustRightInd w:val="0"/>
      <w:spacing w:before="60" w:after="60" w:line="240" w:lineRule="atLeast"/>
      <w:jc w:val="center"/>
      <w:textAlignment w:val="baseline"/>
    </w:pPr>
    <w:rPr>
      <w:kern w:val="0"/>
      <w:szCs w:val="20"/>
    </w:rPr>
  </w:style>
  <w:style w:type="character" w:customStyle="1" w:styleId="Chare">
    <w:name w:val="报告书表格 Char"/>
    <w:link w:val="afffffff0"/>
    <w:qFormat/>
    <w:rPr>
      <w:rFonts w:eastAsia="宋体"/>
      <w:sz w:val="21"/>
      <w:lang w:val="en-US" w:eastAsia="zh-CN" w:bidi="ar-SA"/>
    </w:rPr>
  </w:style>
  <w:style w:type="paragraph" w:customStyle="1" w:styleId="CharCharChar">
    <w:name w:val="Char Char Char"/>
    <w:basedOn w:val="ab"/>
    <w:qFormat/>
  </w:style>
  <w:style w:type="character" w:customStyle="1" w:styleId="content1">
    <w:name w:val="content1"/>
    <w:qFormat/>
    <w:rPr>
      <w:sz w:val="22"/>
      <w:szCs w:val="22"/>
    </w:rPr>
  </w:style>
  <w:style w:type="paragraph" w:customStyle="1" w:styleId="001">
    <w:name w:val="正文001"/>
    <w:basedOn w:val="ab"/>
    <w:link w:val="001Char"/>
    <w:qFormat/>
    <w:pPr>
      <w:spacing w:before="60" w:line="360" w:lineRule="auto"/>
      <w:ind w:firstLineChars="200" w:firstLine="200"/>
    </w:pPr>
    <w:rPr>
      <w:rFonts w:ascii="Arial" w:hAnsi="Arial" w:cs="Arial"/>
      <w:sz w:val="24"/>
      <w:szCs w:val="20"/>
    </w:rPr>
  </w:style>
  <w:style w:type="character" w:customStyle="1" w:styleId="001Char">
    <w:name w:val="正文001 Char"/>
    <w:link w:val="001"/>
    <w:qFormat/>
    <w:rPr>
      <w:rFonts w:ascii="Arial" w:eastAsia="宋体" w:hAnsi="Arial" w:cs="Arial"/>
      <w:kern w:val="2"/>
      <w:sz w:val="24"/>
      <w:lang w:val="en-US" w:eastAsia="zh-CN" w:bidi="ar-SA"/>
    </w:rPr>
  </w:style>
  <w:style w:type="paragraph" w:customStyle="1" w:styleId="wang">
    <w:name w:val="正文wang"/>
    <w:basedOn w:val="ab"/>
    <w:link w:val="wangChar"/>
    <w:qFormat/>
    <w:pPr>
      <w:adjustRightInd w:val="0"/>
      <w:spacing w:beforeLines="25" w:before="78"/>
      <w:ind w:firstLine="420"/>
    </w:pPr>
    <w:rPr>
      <w:rFonts w:hAnsi="宋体" w:cs="宋体"/>
      <w:kern w:val="0"/>
      <w:szCs w:val="21"/>
    </w:rPr>
  </w:style>
  <w:style w:type="character" w:customStyle="1" w:styleId="wangChar">
    <w:name w:val="正文wang Char"/>
    <w:link w:val="wang"/>
    <w:qFormat/>
    <w:rPr>
      <w:rFonts w:eastAsia="宋体" w:hAnsi="宋体" w:cs="宋体"/>
      <w:sz w:val="21"/>
      <w:szCs w:val="21"/>
      <w:lang w:val="en-US" w:eastAsia="zh-CN" w:bidi="ar-SA"/>
    </w:rPr>
  </w:style>
  <w:style w:type="paragraph" w:customStyle="1" w:styleId="afffffff1">
    <w:name w:val="正文内容"/>
    <w:basedOn w:val="ab"/>
    <w:next w:val="ab"/>
    <w:link w:val="CharChar2"/>
    <w:qFormat/>
    <w:pPr>
      <w:snapToGrid w:val="0"/>
      <w:spacing w:beforeLines="25" w:before="25" w:afterLines="25" w:after="25" w:line="440" w:lineRule="exact"/>
      <w:ind w:firstLineChars="200" w:firstLine="200"/>
    </w:pPr>
    <w:rPr>
      <w:kern w:val="0"/>
      <w:sz w:val="24"/>
    </w:rPr>
  </w:style>
  <w:style w:type="character" w:customStyle="1" w:styleId="CharChar2">
    <w:name w:val="正文内容 Char Char"/>
    <w:link w:val="afffffff1"/>
    <w:qFormat/>
    <w:rPr>
      <w:rFonts w:eastAsia="宋体"/>
      <w:sz w:val="24"/>
      <w:szCs w:val="24"/>
      <w:lang w:val="en-US" w:eastAsia="zh-CN" w:bidi="ar-SA"/>
    </w:rPr>
  </w:style>
  <w:style w:type="paragraph" w:customStyle="1" w:styleId="afffffff2">
    <w:name w:val="报告书正文"/>
    <w:basedOn w:val="ab"/>
    <w:link w:val="Charf"/>
    <w:qFormat/>
    <w:pPr>
      <w:spacing w:line="360" w:lineRule="auto"/>
      <w:ind w:firstLineChars="200" w:firstLine="480"/>
    </w:pPr>
    <w:rPr>
      <w:sz w:val="24"/>
    </w:rPr>
  </w:style>
  <w:style w:type="character" w:customStyle="1" w:styleId="Charf">
    <w:name w:val="报告书正文 Char"/>
    <w:link w:val="afffffff2"/>
    <w:qFormat/>
    <w:rPr>
      <w:rFonts w:eastAsia="宋体"/>
      <w:kern w:val="2"/>
      <w:sz w:val="24"/>
      <w:szCs w:val="24"/>
      <w:lang w:val="en-US" w:eastAsia="zh-CN" w:bidi="ar-SA"/>
    </w:rPr>
  </w:style>
  <w:style w:type="table" w:customStyle="1" w:styleId="1fc">
    <w:name w:val="网格型1"/>
    <w:basedOn w:val="ad"/>
    <w:qFormat/>
    <w:pPr>
      <w:widowControl w:val="0"/>
      <w:spacing w:line="360"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f0">
    <w:name w:val="表格文字 Char"/>
    <w:link w:val="afffffff3"/>
    <w:qFormat/>
    <w:rPr>
      <w:bCs/>
      <w:kern w:val="40"/>
      <w:sz w:val="18"/>
      <w:szCs w:val="18"/>
    </w:rPr>
  </w:style>
  <w:style w:type="paragraph" w:customStyle="1" w:styleId="afffffff3">
    <w:name w:val="表格文字"/>
    <w:basedOn w:val="afd"/>
    <w:link w:val="Charf0"/>
    <w:qFormat/>
    <w:pPr>
      <w:tabs>
        <w:tab w:val="left" w:pos="972"/>
      </w:tabs>
      <w:spacing w:after="0" w:line="200" w:lineRule="exact"/>
      <w:jc w:val="center"/>
    </w:pPr>
    <w:rPr>
      <w:bCs/>
      <w:kern w:val="40"/>
      <w:sz w:val="18"/>
      <w:szCs w:val="18"/>
    </w:rPr>
  </w:style>
  <w:style w:type="character" w:customStyle="1" w:styleId="CharChar3">
    <w:name w:val="表头 Char Char"/>
    <w:qFormat/>
    <w:rPr>
      <w:rFonts w:eastAsia="黑体"/>
      <w:kern w:val="2"/>
      <w:sz w:val="21"/>
      <w:szCs w:val="24"/>
      <w:lang w:val="en-US" w:eastAsia="zh-CN" w:bidi="ar-SA"/>
    </w:rPr>
  </w:style>
  <w:style w:type="paragraph" w:customStyle="1" w:styleId="1fd">
    <w:name w:val="1正文段落"/>
    <w:basedOn w:val="ab"/>
    <w:link w:val="1Char3"/>
    <w:qFormat/>
    <w:pPr>
      <w:spacing w:line="360" w:lineRule="auto"/>
      <w:ind w:firstLineChars="200" w:firstLine="480"/>
      <w:jc w:val="left"/>
    </w:pPr>
    <w:rPr>
      <w:snapToGrid w:val="0"/>
      <w:kern w:val="0"/>
      <w:sz w:val="24"/>
    </w:rPr>
  </w:style>
  <w:style w:type="character" w:customStyle="1" w:styleId="1Char3">
    <w:name w:val="1正文段落 Char"/>
    <w:link w:val="1fd"/>
    <w:qFormat/>
    <w:rPr>
      <w:rFonts w:eastAsia="宋体"/>
      <w:snapToGrid w:val="0"/>
      <w:sz w:val="24"/>
      <w:szCs w:val="24"/>
      <w:lang w:val="en-US" w:eastAsia="zh-CN" w:bidi="ar-SA"/>
    </w:rPr>
  </w:style>
  <w:style w:type="paragraph" w:customStyle="1" w:styleId="CharCharCharCharCharCharCharCharChar">
    <w:name w:val="Char Char Char Char Char Char Char Char Char"/>
    <w:basedOn w:val="ab"/>
    <w:qFormat/>
  </w:style>
  <w:style w:type="character" w:customStyle="1" w:styleId="1Char4">
    <w:name w:val="分目录1 Char"/>
    <w:link w:val="1fe"/>
    <w:qFormat/>
    <w:rPr>
      <w:rFonts w:eastAsia="宋体"/>
      <w:snapToGrid w:val="0"/>
      <w:sz w:val="28"/>
      <w:lang w:val="en-US" w:eastAsia="zh-CN" w:bidi="ar-SA"/>
    </w:rPr>
  </w:style>
  <w:style w:type="paragraph" w:customStyle="1" w:styleId="1fe">
    <w:name w:val="分目录1"/>
    <w:basedOn w:val="ab"/>
    <w:link w:val="1Char4"/>
    <w:qFormat/>
    <w:pPr>
      <w:tabs>
        <w:tab w:val="right" w:leader="dot" w:pos="8304"/>
      </w:tabs>
      <w:adjustRightInd w:val="0"/>
      <w:snapToGrid w:val="0"/>
      <w:spacing w:line="360" w:lineRule="auto"/>
    </w:pPr>
    <w:rPr>
      <w:snapToGrid w:val="0"/>
      <w:kern w:val="0"/>
      <w:sz w:val="28"/>
      <w:szCs w:val="20"/>
    </w:rPr>
  </w:style>
  <w:style w:type="character" w:customStyle="1" w:styleId="2Char0">
    <w:name w:val="分目录2 Char"/>
    <w:link w:val="2ff7"/>
    <w:qFormat/>
    <w:rPr>
      <w:rFonts w:eastAsia="宋体"/>
      <w:snapToGrid w:val="0"/>
      <w:sz w:val="24"/>
      <w:lang w:val="en-US" w:eastAsia="zh-CN" w:bidi="ar-SA"/>
    </w:rPr>
  </w:style>
  <w:style w:type="paragraph" w:customStyle="1" w:styleId="2ff7">
    <w:name w:val="分目录2"/>
    <w:basedOn w:val="1fe"/>
    <w:link w:val="2Char0"/>
    <w:qFormat/>
    <w:pPr>
      <w:ind w:firstLineChars="200" w:firstLine="480"/>
    </w:pPr>
    <w:rPr>
      <w:sz w:val="24"/>
    </w:rPr>
  </w:style>
  <w:style w:type="paragraph" w:customStyle="1" w:styleId="3f9">
    <w:name w:val="样式 标题 3 + 黑体"/>
    <w:basedOn w:val="30"/>
    <w:qFormat/>
    <w:pPr>
      <w:spacing w:before="120" w:after="120" w:line="240" w:lineRule="auto"/>
    </w:pPr>
    <w:rPr>
      <w:rFonts w:ascii="黑体" w:hAnsi="黑体"/>
      <w:sz w:val="30"/>
    </w:rPr>
  </w:style>
  <w:style w:type="paragraph" w:customStyle="1" w:styleId="101">
    <w:name w:val="样式 宋体 10 磅 黑色 居中"/>
    <w:basedOn w:val="ab"/>
    <w:next w:val="affff4"/>
    <w:qFormat/>
    <w:pPr>
      <w:jc w:val="center"/>
    </w:pPr>
    <w:rPr>
      <w:rFonts w:ascii="宋体" w:cs="宋体"/>
      <w:color w:val="000000"/>
      <w:kern w:val="0"/>
      <w:sz w:val="20"/>
      <w:szCs w:val="20"/>
    </w:rPr>
  </w:style>
  <w:style w:type="paragraph" w:customStyle="1" w:styleId="5d">
    <w:name w:val="表格5"/>
    <w:uiPriority w:val="99"/>
    <w:qFormat/>
    <w:pPr>
      <w:framePr w:hSpace="180" w:wrap="around" w:vAnchor="text" w:hAnchor="page" w:x="1277" w:y="305"/>
      <w:jc w:val="both"/>
    </w:pPr>
    <w:rPr>
      <w:rFonts w:ascii="宋体" w:hAnsi="宋体"/>
      <w:color w:val="000000"/>
      <w:sz w:val="24"/>
      <w:szCs w:val="24"/>
    </w:rPr>
  </w:style>
  <w:style w:type="paragraph" w:customStyle="1" w:styleId="CharCharChar1CharCharChar11">
    <w:name w:val="Char Char Char1 Char Char Char11"/>
    <w:basedOn w:val="ab"/>
    <w:uiPriority w:val="99"/>
    <w:qFormat/>
    <w:rPr>
      <w:szCs w:val="21"/>
    </w:rPr>
  </w:style>
  <w:style w:type="paragraph" w:customStyle="1" w:styleId="CharCharChar1">
    <w:name w:val="Char Char Char1"/>
    <w:basedOn w:val="ab"/>
    <w:qFormat/>
    <w:rPr>
      <w:sz w:val="30"/>
    </w:rPr>
  </w:style>
  <w:style w:type="paragraph" w:customStyle="1" w:styleId="2W22">
    <w:name w:val="样式 标题 2W2 +2"/>
    <w:basedOn w:val="20"/>
    <w:uiPriority w:val="99"/>
    <w:qFormat/>
    <w:pPr>
      <w:spacing w:beforeLines="50" w:before="156" w:afterLines="50" w:after="156" w:line="240" w:lineRule="auto"/>
      <w:ind w:left="-288"/>
    </w:pPr>
    <w:rPr>
      <w:rFonts w:ascii="黑体" w:hAnsi="宋体"/>
      <w:bCs w:val="0"/>
      <w:sz w:val="30"/>
      <w:szCs w:val="20"/>
    </w:rPr>
  </w:style>
  <w:style w:type="character" w:customStyle="1" w:styleId="Charf1">
    <w:name w:val="表注 Char"/>
    <w:qFormat/>
    <w:rPr>
      <w:rFonts w:eastAsia="宋体"/>
      <w:snapToGrid w:val="0"/>
      <w:sz w:val="18"/>
      <w:szCs w:val="18"/>
      <w:lang w:val="en-US" w:eastAsia="zh-CN" w:bidi="ar-SA"/>
    </w:rPr>
  </w:style>
  <w:style w:type="paragraph" w:customStyle="1" w:styleId="221">
    <w:name w:val="样式 正文缩进正文（首行缩进两字）正文2 + 首行缩进:  2 字符"/>
    <w:basedOn w:val="af4"/>
    <w:uiPriority w:val="99"/>
    <w:qFormat/>
    <w:pPr>
      <w:spacing w:line="500" w:lineRule="exact"/>
      <w:ind w:firstLine="200"/>
    </w:pPr>
    <w:rPr>
      <w:rFonts w:cs="宋体"/>
      <w:sz w:val="24"/>
      <w:szCs w:val="20"/>
    </w:rPr>
  </w:style>
  <w:style w:type="paragraph" w:customStyle="1" w:styleId="CharCharCharChar">
    <w:name w:val="Char Char Char Char"/>
    <w:basedOn w:val="ab"/>
    <w:qFormat/>
    <w:pPr>
      <w:snapToGrid w:val="0"/>
      <w:spacing w:line="440" w:lineRule="atLeast"/>
    </w:pPr>
    <w:rPr>
      <w:rFonts w:ascii="宋体"/>
      <w:sz w:val="24"/>
    </w:rPr>
  </w:style>
  <w:style w:type="paragraph" w:customStyle="1" w:styleId="ParaChar">
    <w:name w:val="默认段落字体 Para Char"/>
    <w:basedOn w:val="ab"/>
    <w:next w:val="ab"/>
    <w:uiPriority w:val="99"/>
    <w:qFormat/>
    <w:pPr>
      <w:spacing w:line="360" w:lineRule="auto"/>
      <w:ind w:firstLineChars="200" w:firstLine="200"/>
    </w:pPr>
    <w:rPr>
      <w:rFonts w:ascii="宋体" w:hAnsi="宋体" w:cs="宋体"/>
      <w:sz w:val="24"/>
    </w:rPr>
  </w:style>
  <w:style w:type="paragraph" w:customStyle="1" w:styleId="ParaCharCharCharChar">
    <w:name w:val="默认段落字体 Para Char Char Char Char"/>
    <w:basedOn w:val="ab"/>
    <w:uiPriority w:val="99"/>
    <w:qFormat/>
  </w:style>
  <w:style w:type="paragraph" w:customStyle="1" w:styleId="Style442">
    <w:name w:val="_Style 442"/>
    <w:basedOn w:val="1"/>
    <w:next w:val="ab"/>
    <w:uiPriority w:val="39"/>
    <w:qFormat/>
    <w:pPr>
      <w:widowControl/>
      <w:spacing w:before="480" w:after="0" w:line="276" w:lineRule="auto"/>
      <w:jc w:val="left"/>
      <w:outlineLvl w:val="9"/>
    </w:pPr>
    <w:rPr>
      <w:rFonts w:ascii="Cambria" w:hAnsi="Cambria"/>
      <w:color w:val="365F91"/>
      <w:kern w:val="0"/>
      <w:sz w:val="28"/>
      <w:szCs w:val="28"/>
    </w:rPr>
  </w:style>
  <w:style w:type="paragraph" w:customStyle="1" w:styleId="131">
    <w:name w:val="样式13"/>
    <w:basedOn w:val="ab"/>
    <w:link w:val="13Char"/>
    <w:qFormat/>
    <w:pPr>
      <w:spacing w:line="360" w:lineRule="auto"/>
      <w:ind w:leftChars="200" w:left="200"/>
    </w:pPr>
    <w:rPr>
      <w:rFonts w:ascii="宋体" w:hAnsi="Calibri"/>
      <w:sz w:val="24"/>
      <w:szCs w:val="20"/>
    </w:rPr>
  </w:style>
  <w:style w:type="character" w:customStyle="1" w:styleId="13Char">
    <w:name w:val="样式13 Char"/>
    <w:link w:val="131"/>
    <w:qFormat/>
    <w:rPr>
      <w:rFonts w:ascii="宋体" w:hAnsi="Calibri"/>
      <w:kern w:val="2"/>
      <w:sz w:val="24"/>
    </w:rPr>
  </w:style>
  <w:style w:type="paragraph" w:customStyle="1" w:styleId="12CharCharCharCharCharCharChar">
    <w:name w:val="12 Char Char Char Char Char Char Char"/>
    <w:basedOn w:val="ab"/>
    <w:uiPriority w:val="99"/>
    <w:qFormat/>
    <w:pPr>
      <w:spacing w:line="360" w:lineRule="auto"/>
      <w:ind w:firstLineChars="200" w:firstLine="200"/>
      <w:jc w:val="left"/>
    </w:pPr>
    <w:rPr>
      <w:rFonts w:ascii="宋体" w:hAnsi="宋体"/>
      <w:position w:val="-6"/>
      <w:sz w:val="28"/>
      <w:szCs w:val="20"/>
      <w:u w:val="single"/>
    </w:rPr>
  </w:style>
  <w:style w:type="character" w:customStyle="1" w:styleId="Char12">
    <w:name w:val="表头 Char1"/>
    <w:qFormat/>
    <w:rPr>
      <w:rFonts w:ascii="宋体" w:eastAsia="宋体"/>
      <w:kern w:val="2"/>
      <w:sz w:val="24"/>
      <w:szCs w:val="24"/>
      <w:lang w:val="en-US" w:eastAsia="zh-CN" w:bidi="ar-SA"/>
    </w:rPr>
  </w:style>
  <w:style w:type="paragraph" w:customStyle="1" w:styleId="a">
    <w:name w:val="一级条标题"/>
    <w:basedOn w:val="ab"/>
    <w:next w:val="ab"/>
    <w:uiPriority w:val="99"/>
    <w:qFormat/>
    <w:pPr>
      <w:widowControl/>
      <w:numPr>
        <w:ilvl w:val="2"/>
        <w:numId w:val="1"/>
      </w:numPr>
      <w:tabs>
        <w:tab w:val="left" w:pos="1125"/>
        <w:tab w:val="left" w:pos="1830"/>
      </w:tabs>
      <w:ind w:left="1830"/>
      <w:outlineLvl w:val="2"/>
    </w:pPr>
    <w:rPr>
      <w:rFonts w:ascii="黑体" w:eastAsia="黑体"/>
      <w:kern w:val="0"/>
      <w:szCs w:val="20"/>
    </w:rPr>
  </w:style>
  <w:style w:type="paragraph" w:customStyle="1" w:styleId="037037">
    <w:name w:val="样式 正文缩进 + 左侧:  0.37 厘米 右侧:  0.37 厘米"/>
    <w:basedOn w:val="Default"/>
    <w:next w:val="Default"/>
    <w:uiPriority w:val="99"/>
    <w:qFormat/>
    <w:rPr>
      <w:rFonts w:hAnsi="Calibri" w:cs="Times New Roman"/>
      <w:color w:val="auto"/>
    </w:rPr>
  </w:style>
  <w:style w:type="character" w:customStyle="1" w:styleId="CharChar4">
    <w:name w:val="Char Char"/>
    <w:qFormat/>
    <w:rPr>
      <w:rFonts w:ascii="Tahoma" w:eastAsia="宋体" w:hAnsi="Tahoma"/>
      <w:kern w:val="2"/>
      <w:sz w:val="24"/>
      <w:lang w:val="en-US" w:eastAsia="zh-CN" w:bidi="ar-SA"/>
    </w:rPr>
  </w:style>
  <w:style w:type="paragraph" w:customStyle="1" w:styleId="CharCharCharCharCharCharCharChar">
    <w:name w:val="Char Char Char Char Char Char Char Char"/>
    <w:basedOn w:val="ab"/>
    <w:uiPriority w:val="99"/>
    <w:qFormat/>
    <w:pPr>
      <w:adjustRightInd w:val="0"/>
      <w:spacing w:line="312" w:lineRule="atLeast"/>
      <w:textAlignment w:val="baseline"/>
    </w:pPr>
    <w:rPr>
      <w:kern w:val="0"/>
      <w:szCs w:val="20"/>
    </w:rPr>
  </w:style>
  <w:style w:type="paragraph" w:customStyle="1" w:styleId="5S">
    <w:name w:val="表内5S"/>
    <w:basedOn w:val="ab"/>
    <w:semiHidden/>
    <w:qFormat/>
    <w:pPr>
      <w:spacing w:line="300" w:lineRule="exact"/>
      <w:jc w:val="center"/>
    </w:pPr>
    <w:rPr>
      <w:rFonts w:eastAsia="方正宋三简体"/>
      <w:szCs w:val="20"/>
    </w:rPr>
  </w:style>
  <w:style w:type="paragraph" w:customStyle="1" w:styleId="afffffff4">
    <w:name w:val="封面标准名称"/>
    <w:qFormat/>
    <w:pPr>
      <w:framePr w:w="9638" w:h="6917" w:hRule="exact" w:wrap="around" w:hAnchor="margin" w:xAlign="center" w:y="5955" w:anchorLock="1"/>
      <w:widowControl w:val="0"/>
      <w:spacing w:line="680" w:lineRule="exact"/>
      <w:jc w:val="center"/>
      <w:textAlignment w:val="center"/>
    </w:pPr>
    <w:rPr>
      <w:rFonts w:ascii="黑体" w:eastAsia="黑体"/>
      <w:sz w:val="52"/>
    </w:rPr>
  </w:style>
  <w:style w:type="paragraph" w:customStyle="1" w:styleId="1ff">
    <w:name w:val="周正1"/>
    <w:basedOn w:val="afd"/>
    <w:semiHidden/>
    <w:qFormat/>
    <w:pPr>
      <w:spacing w:beforeLines="50" w:before="50" w:after="0" w:line="360" w:lineRule="auto"/>
    </w:pPr>
    <w:rPr>
      <w:sz w:val="28"/>
      <w:szCs w:val="28"/>
    </w:rPr>
  </w:style>
  <w:style w:type="character" w:customStyle="1" w:styleId="Charf2">
    <w:name w:val="表头 Char"/>
    <w:qFormat/>
    <w:rPr>
      <w:rFonts w:ascii="宋体" w:eastAsia="宋体" w:hAnsi="宋体"/>
      <w:b/>
      <w:kern w:val="2"/>
      <w:sz w:val="24"/>
      <w:szCs w:val="24"/>
      <w:lang w:val="en-US" w:eastAsia="zh-CN" w:bidi="ar-SA"/>
    </w:rPr>
  </w:style>
  <w:style w:type="paragraph" w:customStyle="1" w:styleId="CM36">
    <w:name w:val="CM36"/>
    <w:basedOn w:val="Default"/>
    <w:next w:val="Default"/>
    <w:semiHidden/>
    <w:qFormat/>
    <w:pPr>
      <w:spacing w:after="120"/>
    </w:pPr>
    <w:rPr>
      <w:rFonts w:ascii="宋体" w:eastAsia="宋体" w:cs="宋体"/>
      <w:color w:val="auto"/>
    </w:rPr>
  </w:style>
  <w:style w:type="paragraph" w:customStyle="1" w:styleId="afffffff5">
    <w:name w:val="表格小"/>
    <w:basedOn w:val="ab"/>
    <w:uiPriority w:val="99"/>
    <w:qFormat/>
    <w:pPr>
      <w:jc w:val="center"/>
    </w:pPr>
    <w:rPr>
      <w:sz w:val="18"/>
    </w:rPr>
  </w:style>
  <w:style w:type="character" w:customStyle="1" w:styleId="4Char11">
    <w:name w:val="标题 4 Char11"/>
    <w:qFormat/>
    <w:rPr>
      <w:rFonts w:ascii="黑体" w:eastAsia="宋体" w:hAnsi="Arial"/>
      <w:b/>
      <w:i/>
      <w:kern w:val="2"/>
      <w:sz w:val="24"/>
    </w:rPr>
  </w:style>
  <w:style w:type="paragraph" w:customStyle="1" w:styleId="5e">
    <w:name w:val="表5号字"/>
    <w:basedOn w:val="ab"/>
    <w:uiPriority w:val="99"/>
    <w:qFormat/>
    <w:pPr>
      <w:framePr w:hSpace="180" w:wrap="around" w:vAnchor="text" w:hAnchor="margin" w:xAlign="center" w:y="167"/>
      <w:widowControl/>
      <w:jc w:val="left"/>
    </w:pPr>
  </w:style>
  <w:style w:type="paragraph" w:customStyle="1" w:styleId="MTDisplayEquation">
    <w:name w:val="MTDisplayEquation"/>
    <w:basedOn w:val="ab"/>
    <w:next w:val="ab"/>
    <w:link w:val="MTDisplayEquationChar"/>
    <w:qFormat/>
    <w:pPr>
      <w:widowControl/>
      <w:tabs>
        <w:tab w:val="center" w:pos="4500"/>
        <w:tab w:val="right" w:pos="9000"/>
      </w:tabs>
      <w:spacing w:before="60" w:after="120" w:line="360" w:lineRule="auto"/>
      <w:jc w:val="left"/>
    </w:pPr>
    <w:rPr>
      <w:kern w:val="0"/>
      <w:sz w:val="24"/>
    </w:rPr>
  </w:style>
  <w:style w:type="character" w:customStyle="1" w:styleId="MTDisplayEquationChar">
    <w:name w:val="MTDisplayEquation Char"/>
    <w:link w:val="MTDisplayEquation"/>
    <w:qFormat/>
    <w:rPr>
      <w:sz w:val="24"/>
      <w:szCs w:val="24"/>
    </w:rPr>
  </w:style>
  <w:style w:type="character" w:customStyle="1" w:styleId="yypChar">
    <w:name w:val="yyp Char"/>
    <w:link w:val="yyp"/>
    <w:qFormat/>
    <w:rPr>
      <w:rFonts w:ascii="Calibri" w:hAnsi="Calibri" w:cs="Mangal"/>
      <w:sz w:val="24"/>
      <w:lang w:bidi="hi-IN"/>
    </w:rPr>
  </w:style>
  <w:style w:type="paragraph" w:customStyle="1" w:styleId="yyp">
    <w:name w:val="yyp"/>
    <w:basedOn w:val="ab"/>
    <w:link w:val="yypChar"/>
    <w:qFormat/>
    <w:pPr>
      <w:spacing w:after="120" w:line="360" w:lineRule="auto"/>
      <w:ind w:firstLineChars="200" w:firstLine="480"/>
    </w:pPr>
    <w:rPr>
      <w:rFonts w:ascii="Calibri" w:hAnsi="Calibri" w:cs="Mangal"/>
      <w:kern w:val="0"/>
      <w:sz w:val="24"/>
      <w:szCs w:val="20"/>
      <w:lang w:bidi="hi-IN"/>
    </w:rPr>
  </w:style>
  <w:style w:type="paragraph" w:styleId="afffffff6">
    <w:name w:val="List Paragraph"/>
    <w:basedOn w:val="ab"/>
    <w:link w:val="afffffff7"/>
    <w:uiPriority w:val="34"/>
    <w:qFormat/>
    <w:pPr>
      <w:ind w:firstLineChars="200" w:firstLine="420"/>
    </w:pPr>
  </w:style>
  <w:style w:type="character" w:customStyle="1" w:styleId="afffffff7">
    <w:name w:val="列表段落 字符"/>
    <w:link w:val="afffffff6"/>
    <w:uiPriority w:val="34"/>
    <w:qFormat/>
    <w:rPr>
      <w:kern w:val="2"/>
      <w:sz w:val="21"/>
      <w:szCs w:val="24"/>
    </w:rPr>
  </w:style>
  <w:style w:type="paragraph" w:customStyle="1" w:styleId="afffffff8">
    <w:name w:val="表图名"/>
    <w:uiPriority w:val="99"/>
    <w:qFormat/>
    <w:pPr>
      <w:spacing w:beforeLines="50" w:afterLines="50" w:line="360" w:lineRule="auto"/>
      <w:jc w:val="center"/>
    </w:pPr>
    <w:rPr>
      <w:b/>
      <w:kern w:val="2"/>
      <w:sz w:val="21"/>
      <w:szCs w:val="22"/>
    </w:rPr>
  </w:style>
  <w:style w:type="paragraph" w:customStyle="1" w:styleId="afffffff9">
    <w:name w:val="表格内容格式"/>
    <w:basedOn w:val="ab"/>
    <w:uiPriority w:val="99"/>
    <w:qFormat/>
    <w:pPr>
      <w:framePr w:hSpace="180" w:wrap="around" w:vAnchor="text" w:hAnchor="margin" w:xAlign="center" w:y="167"/>
      <w:widowControl/>
      <w:jc w:val="left"/>
    </w:pPr>
  </w:style>
  <w:style w:type="paragraph" w:customStyle="1" w:styleId="afffffffa">
    <w:name w:val="缩进"/>
    <w:basedOn w:val="ab"/>
    <w:link w:val="Charf3"/>
    <w:qFormat/>
    <w:pPr>
      <w:spacing w:line="360" w:lineRule="auto"/>
      <w:ind w:firstLineChars="200" w:firstLine="200"/>
    </w:pPr>
    <w:rPr>
      <w:sz w:val="24"/>
    </w:rPr>
  </w:style>
  <w:style w:type="character" w:customStyle="1" w:styleId="Charf3">
    <w:name w:val="缩进 Char"/>
    <w:link w:val="afffffffa"/>
    <w:qFormat/>
    <w:rPr>
      <w:kern w:val="2"/>
      <w:sz w:val="24"/>
      <w:szCs w:val="24"/>
    </w:rPr>
  </w:style>
  <w:style w:type="character" w:customStyle="1" w:styleId="1ff0">
    <w:name w:val="页脚 字符1"/>
    <w:uiPriority w:val="99"/>
    <w:semiHidden/>
    <w:qFormat/>
    <w:rPr>
      <w:kern w:val="2"/>
      <w:sz w:val="18"/>
      <w:szCs w:val="18"/>
    </w:rPr>
  </w:style>
  <w:style w:type="character" w:customStyle="1" w:styleId="AChar">
    <w:name w:val="标题四A Char"/>
    <w:link w:val="Afffffffb"/>
    <w:qFormat/>
    <w:rPr>
      <w:b/>
      <w:bCs/>
      <w:sz w:val="24"/>
      <w:szCs w:val="28"/>
    </w:rPr>
  </w:style>
  <w:style w:type="paragraph" w:customStyle="1" w:styleId="Afffffffb">
    <w:name w:val="标题四A"/>
    <w:basedOn w:val="40"/>
    <w:link w:val="AChar"/>
    <w:qFormat/>
    <w:pPr>
      <w:keepNext w:val="0"/>
      <w:keepLines w:val="0"/>
      <w:widowControl/>
      <w:spacing w:before="0" w:after="0" w:line="500" w:lineRule="exact"/>
      <w:jc w:val="left"/>
    </w:pPr>
    <w:rPr>
      <w:rFonts w:eastAsia="宋体"/>
      <w:b/>
      <w:kern w:val="0"/>
    </w:rPr>
  </w:style>
  <w:style w:type="character" w:customStyle="1" w:styleId="AChar0">
    <w:name w:val="正文A Char"/>
    <w:link w:val="Afffffffc"/>
    <w:qFormat/>
    <w:rPr>
      <w:kern w:val="2"/>
      <w:sz w:val="24"/>
      <w:szCs w:val="24"/>
    </w:rPr>
  </w:style>
  <w:style w:type="paragraph" w:customStyle="1" w:styleId="Afffffffc">
    <w:name w:val="正文A"/>
    <w:basedOn w:val="ab"/>
    <w:link w:val="AChar0"/>
    <w:qFormat/>
    <w:pPr>
      <w:spacing w:line="500" w:lineRule="exact"/>
      <w:ind w:firstLineChars="200" w:firstLine="200"/>
    </w:pPr>
    <w:rPr>
      <w:sz w:val="24"/>
    </w:rPr>
  </w:style>
  <w:style w:type="character" w:customStyle="1" w:styleId="2Char1">
    <w:name w:val="正文首行缩进2个字 Char"/>
    <w:link w:val="2ff8"/>
    <w:qFormat/>
    <w:rPr>
      <w:kern w:val="2"/>
      <w:sz w:val="24"/>
      <w:szCs w:val="24"/>
    </w:rPr>
  </w:style>
  <w:style w:type="paragraph" w:customStyle="1" w:styleId="2ff8">
    <w:name w:val="正文首行缩进2个字"/>
    <w:basedOn w:val="ab"/>
    <w:link w:val="2Char1"/>
    <w:qFormat/>
    <w:pPr>
      <w:widowControl/>
      <w:spacing w:line="360" w:lineRule="auto"/>
      <w:ind w:firstLineChars="200" w:firstLine="480"/>
      <w:jc w:val="left"/>
    </w:pPr>
    <w:rPr>
      <w:sz w:val="24"/>
    </w:rPr>
  </w:style>
  <w:style w:type="paragraph" w:customStyle="1" w:styleId="afffffffd">
    <w:name w:val="覃最新"/>
    <w:basedOn w:val="ab"/>
    <w:uiPriority w:val="99"/>
    <w:qFormat/>
    <w:pPr>
      <w:widowControl/>
      <w:snapToGrid w:val="0"/>
      <w:spacing w:line="500" w:lineRule="exact"/>
      <w:jc w:val="left"/>
    </w:pPr>
    <w:rPr>
      <w:rFonts w:ascii="华文中宋" w:eastAsia="华文中宋" w:hAnsi="华文中宋" w:cs="宋体"/>
      <w:kern w:val="28"/>
      <w:sz w:val="24"/>
      <w:szCs w:val="20"/>
    </w:rPr>
  </w:style>
  <w:style w:type="character" w:customStyle="1" w:styleId="Style477">
    <w:name w:val="_Style 477"/>
    <w:qFormat/>
    <w:rPr>
      <w:b/>
      <w:sz w:val="24"/>
      <w:u w:val="single"/>
    </w:rPr>
  </w:style>
  <w:style w:type="character" w:customStyle="1" w:styleId="1ff1">
    <w:name w:val="标题 1 字符"/>
    <w:uiPriority w:val="9"/>
    <w:qFormat/>
    <w:rPr>
      <w:rFonts w:ascii="宋体" w:hAnsi="宋体" w:cs="宋体"/>
      <w:b/>
      <w:bCs/>
      <w:kern w:val="44"/>
      <w:sz w:val="44"/>
      <w:szCs w:val="44"/>
    </w:rPr>
  </w:style>
  <w:style w:type="character" w:customStyle="1" w:styleId="2ff9">
    <w:name w:val="标题 2 字符"/>
    <w:uiPriority w:val="9"/>
    <w:semiHidden/>
    <w:qFormat/>
    <w:rPr>
      <w:rFonts w:ascii="等线 Light" w:eastAsia="等线 Light" w:hAnsi="等线 Light" w:cs="Times New Roman"/>
      <w:b/>
      <w:bCs/>
      <w:sz w:val="32"/>
      <w:szCs w:val="32"/>
    </w:rPr>
  </w:style>
  <w:style w:type="character" w:customStyle="1" w:styleId="3fa">
    <w:name w:val="标题 3 字符"/>
    <w:uiPriority w:val="99"/>
    <w:semiHidden/>
    <w:qFormat/>
    <w:rPr>
      <w:rFonts w:ascii="宋体" w:hAnsi="宋体" w:cs="宋体"/>
      <w:b/>
      <w:bCs/>
      <w:sz w:val="32"/>
      <w:szCs w:val="32"/>
    </w:rPr>
  </w:style>
  <w:style w:type="character" w:customStyle="1" w:styleId="4f">
    <w:name w:val="标题 4 字符"/>
    <w:uiPriority w:val="9"/>
    <w:semiHidden/>
    <w:qFormat/>
    <w:rPr>
      <w:rFonts w:ascii="等线 Light" w:eastAsia="等线 Light" w:hAnsi="等线 Light" w:cs="Times New Roman"/>
      <w:b/>
      <w:bCs/>
      <w:sz w:val="28"/>
      <w:szCs w:val="28"/>
    </w:rPr>
  </w:style>
  <w:style w:type="character" w:customStyle="1" w:styleId="5f">
    <w:name w:val="标题 5 字符"/>
    <w:uiPriority w:val="99"/>
    <w:semiHidden/>
    <w:qFormat/>
    <w:rPr>
      <w:rFonts w:ascii="宋体" w:hAnsi="宋体" w:cs="宋体"/>
      <w:b/>
      <w:bCs/>
      <w:sz w:val="28"/>
      <w:szCs w:val="28"/>
    </w:rPr>
  </w:style>
  <w:style w:type="character" w:customStyle="1" w:styleId="66">
    <w:name w:val="标题 6 字符"/>
    <w:semiHidden/>
    <w:qFormat/>
    <w:rPr>
      <w:rFonts w:ascii="等线 Light" w:eastAsia="等线 Light" w:hAnsi="等线 Light" w:cs="Times New Roman"/>
      <w:b/>
      <w:bCs/>
      <w:sz w:val="24"/>
      <w:szCs w:val="24"/>
    </w:rPr>
  </w:style>
  <w:style w:type="character" w:customStyle="1" w:styleId="112">
    <w:name w:val="标题 1 字符1"/>
    <w:uiPriority w:val="9"/>
    <w:qFormat/>
    <w:rPr>
      <w:rFonts w:ascii="宋体" w:hAnsi="宋体" w:cs="宋体"/>
      <w:b/>
      <w:bCs/>
      <w:kern w:val="44"/>
      <w:sz w:val="44"/>
      <w:szCs w:val="44"/>
    </w:rPr>
  </w:style>
  <w:style w:type="character" w:customStyle="1" w:styleId="213">
    <w:name w:val="标题 2 字符1"/>
    <w:uiPriority w:val="9"/>
    <w:semiHidden/>
    <w:qFormat/>
    <w:rPr>
      <w:b/>
      <w:bCs/>
      <w:color w:val="FF0000"/>
      <w:sz w:val="28"/>
      <w:szCs w:val="28"/>
    </w:rPr>
  </w:style>
  <w:style w:type="character" w:customStyle="1" w:styleId="311">
    <w:name w:val="标题 3 字符1"/>
    <w:uiPriority w:val="99"/>
    <w:semiHidden/>
    <w:qFormat/>
    <w:rPr>
      <w:rFonts w:ascii="宋体" w:hAnsi="宋体" w:cs="宋体"/>
      <w:b/>
      <w:bCs/>
      <w:color w:val="FF0000"/>
      <w:sz w:val="24"/>
      <w:szCs w:val="24"/>
    </w:rPr>
  </w:style>
  <w:style w:type="character" w:customStyle="1" w:styleId="afffffffe">
    <w:name w:val="正文缩进 字符"/>
    <w:semiHidden/>
    <w:qFormat/>
    <w:rPr>
      <w:rFonts w:ascii="宋体" w:hAnsi="宋体" w:cs="宋体"/>
      <w:sz w:val="24"/>
      <w:szCs w:val="24"/>
    </w:rPr>
  </w:style>
  <w:style w:type="character" w:customStyle="1" w:styleId="1ff2">
    <w:name w:val="页眉 字符1"/>
    <w:uiPriority w:val="99"/>
    <w:semiHidden/>
    <w:qFormat/>
    <w:rPr>
      <w:rFonts w:ascii="宋体" w:hAnsi="宋体" w:cs="宋体"/>
      <w:sz w:val="18"/>
      <w:szCs w:val="18"/>
    </w:rPr>
  </w:style>
  <w:style w:type="character" w:customStyle="1" w:styleId="affffffff">
    <w:name w:val="页眉 字符"/>
    <w:uiPriority w:val="99"/>
    <w:semiHidden/>
    <w:qFormat/>
    <w:rPr>
      <w:rFonts w:ascii="宋体" w:hAnsi="宋体" w:cs="宋体"/>
      <w:sz w:val="18"/>
      <w:szCs w:val="18"/>
    </w:rPr>
  </w:style>
  <w:style w:type="character" w:customStyle="1" w:styleId="affffffff0">
    <w:name w:val="页脚 字符"/>
    <w:qFormat/>
    <w:rPr>
      <w:rFonts w:ascii="宋体" w:hAnsi="宋体" w:cs="宋体"/>
      <w:sz w:val="18"/>
      <w:szCs w:val="18"/>
    </w:rPr>
  </w:style>
  <w:style w:type="character" w:customStyle="1" w:styleId="affffffff1">
    <w:name w:val="题注 字符"/>
    <w:qFormat/>
    <w:rPr>
      <w:rFonts w:ascii="Arial" w:eastAsia="黑体" w:hAnsi="Arial" w:cs="宋体"/>
    </w:rPr>
  </w:style>
  <w:style w:type="character" w:customStyle="1" w:styleId="1ff3">
    <w:name w:val="正文文本 字符1"/>
    <w:semiHidden/>
    <w:qFormat/>
    <w:rPr>
      <w:rFonts w:ascii="宋体" w:hAnsi="宋体" w:cs="宋体"/>
      <w:szCs w:val="24"/>
    </w:rPr>
  </w:style>
  <w:style w:type="character" w:customStyle="1" w:styleId="1ff4">
    <w:name w:val="正文文本缩进 字符1"/>
    <w:semiHidden/>
    <w:qFormat/>
    <w:rPr>
      <w:rFonts w:ascii="宋体" w:hAnsi="宋体" w:cs="宋体"/>
      <w:szCs w:val="24"/>
    </w:rPr>
  </w:style>
  <w:style w:type="character" w:customStyle="1" w:styleId="affffffff2">
    <w:name w:val="正文文本缩进 字符"/>
    <w:semiHidden/>
    <w:qFormat/>
    <w:rPr>
      <w:rFonts w:ascii="宋体" w:hAnsi="宋体" w:cs="宋体"/>
      <w:sz w:val="24"/>
      <w:szCs w:val="24"/>
    </w:rPr>
  </w:style>
  <w:style w:type="character" w:customStyle="1" w:styleId="2ffa">
    <w:name w:val="日期 字符2"/>
    <w:semiHidden/>
    <w:qFormat/>
    <w:rPr>
      <w:rFonts w:ascii="宋体" w:hAnsi="宋体" w:cs="宋体"/>
      <w:szCs w:val="24"/>
    </w:rPr>
  </w:style>
  <w:style w:type="character" w:customStyle="1" w:styleId="affffffff3">
    <w:name w:val="正文文本 字符"/>
    <w:uiPriority w:val="99"/>
    <w:semiHidden/>
    <w:qFormat/>
    <w:rPr>
      <w:rFonts w:ascii="宋体" w:hAnsi="宋体" w:cs="宋体"/>
      <w:sz w:val="24"/>
      <w:szCs w:val="24"/>
    </w:rPr>
  </w:style>
  <w:style w:type="character" w:customStyle="1" w:styleId="Charf4">
    <w:name w:val="正文首行缩进 Char"/>
    <w:qFormat/>
    <w:rPr>
      <w:szCs w:val="24"/>
    </w:rPr>
  </w:style>
  <w:style w:type="character" w:customStyle="1" w:styleId="2ffb">
    <w:name w:val="正文文本首行缩进 2 字符"/>
    <w:semiHidden/>
    <w:qFormat/>
    <w:rPr>
      <w:rFonts w:ascii="宋体" w:hAnsi="宋体" w:cs="宋体"/>
      <w:sz w:val="24"/>
      <w:szCs w:val="24"/>
    </w:rPr>
  </w:style>
  <w:style w:type="character" w:customStyle="1" w:styleId="214">
    <w:name w:val="正文文本缩进 2 字符1"/>
    <w:uiPriority w:val="99"/>
    <w:semiHidden/>
    <w:qFormat/>
    <w:rPr>
      <w:rFonts w:ascii="宋体" w:hAnsi="宋体" w:cs="宋体"/>
      <w:szCs w:val="24"/>
    </w:rPr>
  </w:style>
  <w:style w:type="character" w:customStyle="1" w:styleId="2ffc">
    <w:name w:val="正文文本缩进 2 字符"/>
    <w:uiPriority w:val="99"/>
    <w:semiHidden/>
    <w:qFormat/>
    <w:rPr>
      <w:rFonts w:ascii="宋体" w:hAnsi="宋体" w:cs="宋体"/>
      <w:sz w:val="24"/>
      <w:szCs w:val="24"/>
    </w:rPr>
  </w:style>
  <w:style w:type="character" w:customStyle="1" w:styleId="312">
    <w:name w:val="正文文本缩进 3 字符1"/>
    <w:semiHidden/>
    <w:qFormat/>
    <w:rPr>
      <w:rFonts w:ascii="宋体" w:hAnsi="宋体" w:cs="宋体"/>
      <w:sz w:val="16"/>
      <w:szCs w:val="16"/>
    </w:rPr>
  </w:style>
  <w:style w:type="character" w:customStyle="1" w:styleId="3fb">
    <w:name w:val="正文文本缩进 3 字符"/>
    <w:semiHidden/>
    <w:qFormat/>
    <w:rPr>
      <w:rFonts w:ascii="宋体" w:hAnsi="宋体" w:cs="宋体"/>
      <w:sz w:val="16"/>
      <w:szCs w:val="16"/>
    </w:rPr>
  </w:style>
  <w:style w:type="character" w:customStyle="1" w:styleId="2ffd">
    <w:name w:val="文档结构图 字符2"/>
    <w:uiPriority w:val="99"/>
    <w:semiHidden/>
    <w:qFormat/>
    <w:rPr>
      <w:rFonts w:ascii="宋体" w:hAnsi="宋体" w:cs="宋体"/>
      <w:szCs w:val="24"/>
      <w:shd w:val="clear" w:color="auto" w:fill="000080"/>
    </w:rPr>
  </w:style>
  <w:style w:type="character" w:customStyle="1" w:styleId="1ff5">
    <w:name w:val="纯文本 字符1"/>
    <w:qFormat/>
    <w:rPr>
      <w:rFonts w:ascii="宋体" w:hAnsi="Courier New" w:cs="宋体"/>
    </w:rPr>
  </w:style>
  <w:style w:type="character" w:customStyle="1" w:styleId="affffffff4">
    <w:name w:val="纯文本 字符"/>
    <w:semiHidden/>
    <w:qFormat/>
    <w:rPr>
      <w:rFonts w:ascii="等线" w:eastAsia="等线" w:hAnsi="Courier New" w:cs="Courier New"/>
      <w:sz w:val="24"/>
      <w:szCs w:val="24"/>
    </w:rPr>
  </w:style>
  <w:style w:type="character" w:customStyle="1" w:styleId="affffffff5">
    <w:name w:val="批注文字 字符"/>
    <w:uiPriority w:val="99"/>
    <w:semiHidden/>
    <w:qFormat/>
    <w:rPr>
      <w:rFonts w:ascii="宋体" w:hAnsi="宋体" w:cs="宋体"/>
      <w:sz w:val="24"/>
      <w:szCs w:val="24"/>
    </w:rPr>
  </w:style>
  <w:style w:type="character" w:customStyle="1" w:styleId="affffffff6">
    <w:name w:val="无间隔 字符"/>
    <w:link w:val="affffffff7"/>
    <w:qFormat/>
    <w:rPr>
      <w:sz w:val="22"/>
      <w:szCs w:val="22"/>
    </w:rPr>
  </w:style>
  <w:style w:type="paragraph" w:styleId="affffffff7">
    <w:name w:val="No Spacing"/>
    <w:link w:val="affffffff6"/>
    <w:qFormat/>
    <w:rPr>
      <w:sz w:val="22"/>
      <w:szCs w:val="22"/>
    </w:rPr>
  </w:style>
  <w:style w:type="character" w:customStyle="1" w:styleId="Char13">
    <w:name w:val="表、图名 Char1"/>
    <w:qFormat/>
    <w:rPr>
      <w:rFonts w:ascii="宋体" w:eastAsia="黑体" w:hAnsi="宋体" w:cs="宋体"/>
      <w:color w:val="00B0F0"/>
      <w:sz w:val="24"/>
      <w:szCs w:val="24"/>
    </w:rPr>
  </w:style>
  <w:style w:type="paragraph" w:customStyle="1" w:styleId="CharCharChar1Char11">
    <w:name w:val="Char Char Char1 Char11"/>
    <w:basedOn w:val="ab"/>
    <w:uiPriority w:val="99"/>
    <w:qFormat/>
    <w:pPr>
      <w:widowControl/>
      <w:jc w:val="left"/>
    </w:pPr>
    <w:rPr>
      <w:rFonts w:ascii="宋体" w:hAnsi="宋体" w:cs="宋体"/>
      <w:kern w:val="0"/>
      <w:sz w:val="24"/>
    </w:rPr>
  </w:style>
  <w:style w:type="paragraph" w:customStyle="1" w:styleId="affffffff8">
    <w:name w:val="格式一"/>
    <w:basedOn w:val="1"/>
    <w:uiPriority w:val="99"/>
    <w:qFormat/>
    <w:pPr>
      <w:widowControl/>
      <w:spacing w:before="0" w:after="0" w:line="440" w:lineRule="exact"/>
      <w:jc w:val="left"/>
    </w:pPr>
    <w:rPr>
      <w:rFonts w:ascii="Arial" w:hAnsi="Arial" w:cs="宋体"/>
      <w:b w:val="0"/>
      <w:bCs w:val="0"/>
      <w:sz w:val="24"/>
      <w:szCs w:val="20"/>
    </w:rPr>
  </w:style>
  <w:style w:type="character" w:customStyle="1" w:styleId="Charf5">
    <w:name w:val="正文 楷体 Char"/>
    <w:link w:val="affffffff9"/>
    <w:qFormat/>
    <w:rPr>
      <w:rFonts w:ascii="楷体_GB2312" w:eastAsia="楷体_GB2312" w:hAnsi="楷体_GB2312" w:cs="宋体"/>
      <w:sz w:val="24"/>
      <w:szCs w:val="24"/>
    </w:rPr>
  </w:style>
  <w:style w:type="paragraph" w:customStyle="1" w:styleId="affffffff9">
    <w:name w:val="正文 楷体"/>
    <w:basedOn w:val="ab"/>
    <w:link w:val="Charf5"/>
    <w:qFormat/>
    <w:pPr>
      <w:widowControl/>
      <w:spacing w:line="500" w:lineRule="exact"/>
      <w:ind w:firstLineChars="200" w:firstLine="200"/>
      <w:jc w:val="left"/>
    </w:pPr>
    <w:rPr>
      <w:rFonts w:ascii="楷体_GB2312" w:eastAsia="楷体_GB2312" w:hAnsi="楷体_GB2312" w:cs="宋体"/>
      <w:kern w:val="0"/>
      <w:sz w:val="24"/>
    </w:rPr>
  </w:style>
  <w:style w:type="character" w:customStyle="1" w:styleId="11Char">
    <w:name w:val="表格内容11 Char"/>
    <w:link w:val="113"/>
    <w:qFormat/>
    <w:rPr>
      <w:rFonts w:cs="宋体"/>
      <w:szCs w:val="21"/>
    </w:rPr>
  </w:style>
  <w:style w:type="paragraph" w:customStyle="1" w:styleId="113">
    <w:name w:val="表格内容11"/>
    <w:basedOn w:val="aff5"/>
    <w:link w:val="11Char"/>
    <w:qFormat/>
    <w:pPr>
      <w:widowControl/>
      <w:jc w:val="left"/>
    </w:pPr>
    <w:rPr>
      <w:rFonts w:ascii="Times New Roman" w:hAnsi="Times New Roman" w:cs="宋体"/>
      <w:kern w:val="0"/>
      <w:sz w:val="20"/>
      <w:szCs w:val="21"/>
    </w:rPr>
  </w:style>
  <w:style w:type="character" w:customStyle="1" w:styleId="CharChar5">
    <w:name w:val="表格文字 Char Char"/>
    <w:qFormat/>
    <w:rPr>
      <w:rFonts w:ascii="宋体" w:hAnsi="宋体"/>
      <w:sz w:val="21"/>
    </w:rPr>
  </w:style>
  <w:style w:type="character" w:customStyle="1" w:styleId="4444Char">
    <w:name w:val="4444 Char"/>
    <w:link w:val="4444"/>
    <w:qFormat/>
    <w:rPr>
      <w:rFonts w:ascii="宋体" w:eastAsia="黑体" w:hAnsi="黑体" w:cs="宋体"/>
      <w:sz w:val="24"/>
      <w:szCs w:val="24"/>
    </w:rPr>
  </w:style>
  <w:style w:type="paragraph" w:customStyle="1" w:styleId="4444">
    <w:name w:val="4444"/>
    <w:basedOn w:val="1"/>
    <w:link w:val="4444Char"/>
    <w:qFormat/>
    <w:pPr>
      <w:keepNext w:val="0"/>
      <w:keepLines w:val="0"/>
      <w:widowControl/>
      <w:spacing w:beforeLines="50" w:before="0" w:afterLines="50" w:after="0" w:line="520" w:lineRule="exact"/>
      <w:jc w:val="left"/>
      <w:outlineLvl w:val="3"/>
    </w:pPr>
    <w:rPr>
      <w:rFonts w:ascii="宋体" w:eastAsia="黑体" w:hAnsi="黑体" w:cs="宋体"/>
      <w:b w:val="0"/>
      <w:bCs w:val="0"/>
      <w:kern w:val="0"/>
      <w:sz w:val="24"/>
      <w:szCs w:val="24"/>
    </w:rPr>
  </w:style>
  <w:style w:type="paragraph" w:customStyle="1" w:styleId="affffffffa">
    <w:name w:val="标题三！！！！！！！"/>
    <w:basedOn w:val="30"/>
    <w:uiPriority w:val="99"/>
    <w:qFormat/>
    <w:pPr>
      <w:keepNext w:val="0"/>
      <w:keepLines w:val="0"/>
      <w:widowControl/>
      <w:spacing w:before="0" w:after="0" w:line="500" w:lineRule="exact"/>
      <w:jc w:val="left"/>
    </w:pPr>
    <w:rPr>
      <w:rFonts w:ascii="楷体_GB2312" w:eastAsia="楷体_GB2312" w:hAnsi="楷体_GB2312" w:cs="楷体_GB2312"/>
      <w:bCs w:val="0"/>
      <w:kern w:val="0"/>
      <w:sz w:val="24"/>
      <w:szCs w:val="24"/>
    </w:rPr>
  </w:style>
  <w:style w:type="character" w:customStyle="1" w:styleId="CharChar6">
    <w:name w:val="正文格式 Char Char"/>
    <w:link w:val="affffffffb"/>
    <w:qFormat/>
    <w:rPr>
      <w:rFonts w:ascii="宋体" w:hAnsi="宋体" w:cs="宋体"/>
      <w:color w:val="000000"/>
      <w:w w:val="110"/>
      <w:sz w:val="24"/>
      <w:szCs w:val="24"/>
    </w:rPr>
  </w:style>
  <w:style w:type="paragraph" w:customStyle="1" w:styleId="affffffffb">
    <w:name w:val="正文格式"/>
    <w:basedOn w:val="afc"/>
    <w:next w:val="afffffff6"/>
    <w:link w:val="CharChar6"/>
    <w:qFormat/>
    <w:pPr>
      <w:widowControl/>
      <w:spacing w:after="0" w:line="360" w:lineRule="auto"/>
      <w:ind w:firstLineChars="200" w:firstLine="200"/>
      <w:jc w:val="left"/>
    </w:pPr>
    <w:rPr>
      <w:rFonts w:ascii="宋体" w:hAnsi="宋体" w:cs="宋体"/>
      <w:color w:val="000000"/>
      <w:w w:val="110"/>
      <w:kern w:val="0"/>
      <w:sz w:val="24"/>
    </w:rPr>
  </w:style>
  <w:style w:type="character" w:customStyle="1" w:styleId="hb4Char1">
    <w:name w:val="hb4 Char1"/>
    <w:link w:val="hb4"/>
    <w:qFormat/>
    <w:rPr>
      <w:rFonts w:hAnsi="Arial"/>
      <w:kern w:val="24"/>
      <w:sz w:val="24"/>
      <w:szCs w:val="24"/>
    </w:rPr>
  </w:style>
  <w:style w:type="paragraph" w:customStyle="1" w:styleId="hb4">
    <w:name w:val="hb4"/>
    <w:basedOn w:val="40"/>
    <w:link w:val="hb4Char1"/>
    <w:qFormat/>
    <w:pPr>
      <w:widowControl/>
      <w:spacing w:beforeLines="50" w:before="0" w:afterLines="50" w:after="0" w:line="529" w:lineRule="exact"/>
      <w:jc w:val="left"/>
    </w:pPr>
    <w:rPr>
      <w:rFonts w:eastAsia="宋体" w:hAnsi="Arial"/>
      <w:bCs w:val="0"/>
      <w:kern w:val="24"/>
      <w:szCs w:val="24"/>
    </w:rPr>
  </w:style>
  <w:style w:type="character" w:customStyle="1" w:styleId="CharChar7">
    <w:name w:val="表格后空行 Char Char"/>
    <w:link w:val="affffffffc"/>
    <w:qFormat/>
    <w:rPr>
      <w:rFonts w:ascii="宋体" w:hAnsi="宋体" w:cs="宋体"/>
      <w:color w:val="000000"/>
      <w:sz w:val="18"/>
      <w:szCs w:val="18"/>
      <w:u w:val="none" w:color="000000"/>
    </w:rPr>
  </w:style>
  <w:style w:type="paragraph" w:customStyle="1" w:styleId="affffffffc">
    <w:name w:val="表格后空行"/>
    <w:basedOn w:val="ab"/>
    <w:link w:val="CharChar7"/>
    <w:qFormat/>
    <w:pPr>
      <w:widowControl/>
      <w:spacing w:line="240" w:lineRule="exact"/>
      <w:jc w:val="left"/>
    </w:pPr>
    <w:rPr>
      <w:rFonts w:ascii="宋体" w:hAnsi="宋体" w:cs="宋体"/>
      <w:color w:val="000000"/>
      <w:kern w:val="0"/>
      <w:sz w:val="18"/>
      <w:szCs w:val="18"/>
      <w:u w:color="000000"/>
    </w:rPr>
  </w:style>
  <w:style w:type="character" w:customStyle="1" w:styleId="CharChar8">
    <w:name w:val="正文(首行缩进)宋旭峰 Char Char"/>
    <w:link w:val="affffffffd"/>
    <w:qFormat/>
    <w:rPr>
      <w:rFonts w:ascii="宋体" w:hAnsi="宋体" w:cs="宋体"/>
      <w:sz w:val="24"/>
      <w:szCs w:val="24"/>
    </w:rPr>
  </w:style>
  <w:style w:type="paragraph" w:customStyle="1" w:styleId="affffffffd">
    <w:name w:val="正文(首行缩进)宋旭峰"/>
    <w:basedOn w:val="af4"/>
    <w:link w:val="CharChar8"/>
    <w:qFormat/>
    <w:pPr>
      <w:widowControl/>
      <w:snapToGrid w:val="0"/>
      <w:spacing w:line="560" w:lineRule="exact"/>
      <w:ind w:firstLine="480"/>
      <w:contextualSpacing/>
      <w:jc w:val="left"/>
    </w:pPr>
    <w:rPr>
      <w:rFonts w:ascii="宋体" w:hAnsi="宋体" w:cs="宋体"/>
      <w:kern w:val="0"/>
      <w:sz w:val="24"/>
    </w:rPr>
  </w:style>
  <w:style w:type="paragraph" w:customStyle="1" w:styleId="affffffffe">
    <w:name w:val="表体宋旭峰"/>
    <w:basedOn w:val="ab"/>
    <w:uiPriority w:val="99"/>
    <w:qFormat/>
    <w:pPr>
      <w:widowControl/>
      <w:overflowPunct w:val="0"/>
      <w:snapToGrid w:val="0"/>
      <w:jc w:val="center"/>
    </w:pPr>
    <w:rPr>
      <w:rFonts w:ascii="宋体" w:hAnsi="Courier New" w:cs="Courier New"/>
      <w:kern w:val="24"/>
      <w:sz w:val="24"/>
      <w:szCs w:val="21"/>
    </w:rPr>
  </w:style>
  <w:style w:type="paragraph" w:customStyle="1" w:styleId="Style22">
    <w:name w:val="_Style 22"/>
    <w:basedOn w:val="ab"/>
    <w:uiPriority w:val="99"/>
    <w:qFormat/>
    <w:pPr>
      <w:widowControl/>
      <w:snapToGrid w:val="0"/>
      <w:spacing w:line="360" w:lineRule="auto"/>
      <w:ind w:firstLineChars="200" w:firstLine="200"/>
      <w:jc w:val="left"/>
    </w:pPr>
    <w:rPr>
      <w:rFonts w:ascii="宋体" w:hAnsi="宋体" w:cs="宋体"/>
      <w:kern w:val="0"/>
      <w:sz w:val="24"/>
      <w:szCs w:val="20"/>
    </w:rPr>
  </w:style>
  <w:style w:type="character" w:customStyle="1" w:styleId="dan7-1Char">
    <w:name w:val="dan7-1 Char"/>
    <w:link w:val="dan7-1"/>
    <w:qFormat/>
    <w:rPr>
      <w:rFonts w:ascii="宋体" w:hAnsi="宋体" w:cs="宋体"/>
      <w:sz w:val="24"/>
      <w:szCs w:val="24"/>
    </w:rPr>
  </w:style>
  <w:style w:type="paragraph" w:customStyle="1" w:styleId="dan7-1">
    <w:name w:val="dan7-1"/>
    <w:basedOn w:val="ab"/>
    <w:link w:val="dan7-1Char"/>
    <w:qFormat/>
    <w:pPr>
      <w:widowControl/>
      <w:spacing w:before="40" w:after="40" w:line="360" w:lineRule="auto"/>
      <w:ind w:firstLineChars="200" w:firstLine="200"/>
      <w:jc w:val="left"/>
    </w:pPr>
    <w:rPr>
      <w:rFonts w:ascii="宋体" w:hAnsi="宋体" w:cs="宋体"/>
      <w:kern w:val="0"/>
      <w:sz w:val="24"/>
    </w:rPr>
  </w:style>
  <w:style w:type="paragraph" w:customStyle="1" w:styleId="2ffe">
    <w:name w:val="表格2"/>
    <w:basedOn w:val="ab"/>
    <w:uiPriority w:val="99"/>
    <w:qFormat/>
    <w:pPr>
      <w:widowControl/>
      <w:spacing w:line="360" w:lineRule="atLeast"/>
      <w:jc w:val="center"/>
    </w:pPr>
    <w:rPr>
      <w:rFonts w:ascii="宋体" w:hAnsi="宋体" w:cs="宋体"/>
      <w:kern w:val="0"/>
      <w:sz w:val="24"/>
      <w:szCs w:val="21"/>
    </w:rPr>
  </w:style>
  <w:style w:type="paragraph" w:customStyle="1" w:styleId="a-2">
    <w:name w:val="a-文本缩2"/>
    <w:uiPriority w:val="99"/>
    <w:qFormat/>
    <w:pPr>
      <w:adjustRightInd w:val="0"/>
      <w:snapToGrid w:val="0"/>
      <w:spacing w:line="360" w:lineRule="auto"/>
      <w:ind w:firstLineChars="200" w:firstLine="200"/>
      <w:jc w:val="both"/>
    </w:pPr>
    <w:rPr>
      <w:color w:val="000000"/>
      <w:kern w:val="2"/>
      <w:sz w:val="24"/>
      <w:szCs w:val="21"/>
    </w:rPr>
  </w:style>
  <w:style w:type="paragraph" w:customStyle="1" w:styleId="afffffffff">
    <w:name w:val="表内容"/>
    <w:link w:val="Charf6"/>
    <w:uiPriority w:val="99"/>
    <w:qFormat/>
    <w:pPr>
      <w:jc w:val="center"/>
    </w:pPr>
    <w:rPr>
      <w:kern w:val="2"/>
      <w:sz w:val="21"/>
    </w:rPr>
  </w:style>
  <w:style w:type="character" w:customStyle="1" w:styleId="Charf6">
    <w:name w:val="表内容 Char"/>
    <w:link w:val="afffffffff"/>
    <w:uiPriority w:val="99"/>
    <w:qFormat/>
    <w:rPr>
      <w:kern w:val="2"/>
      <w:sz w:val="21"/>
    </w:rPr>
  </w:style>
  <w:style w:type="character" w:customStyle="1" w:styleId="Charf7">
    <w:name w:val="【图片】 Char"/>
    <w:link w:val="afffffffff0"/>
    <w:qFormat/>
    <w:rPr>
      <w:rFonts w:ascii="宋体" w:eastAsia="Times New Roman" w:hAnsi="宋体"/>
      <w:kern w:val="2"/>
      <w:sz w:val="24"/>
    </w:rPr>
  </w:style>
  <w:style w:type="paragraph" w:customStyle="1" w:styleId="afffffffff0">
    <w:name w:val="【图片】"/>
    <w:next w:val="afc"/>
    <w:link w:val="Charf7"/>
    <w:qFormat/>
    <w:pPr>
      <w:jc w:val="center"/>
    </w:pPr>
    <w:rPr>
      <w:rFonts w:ascii="宋体" w:eastAsia="Times New Roman" w:hAnsi="宋体"/>
      <w:kern w:val="2"/>
      <w:sz w:val="24"/>
    </w:rPr>
  </w:style>
  <w:style w:type="paragraph" w:customStyle="1" w:styleId="afffffffff1">
    <w:name w:val="我的正文"/>
    <w:uiPriority w:val="99"/>
    <w:qFormat/>
    <w:pPr>
      <w:adjustRightInd w:val="0"/>
      <w:snapToGrid w:val="0"/>
      <w:spacing w:line="360" w:lineRule="auto"/>
      <w:ind w:firstLineChars="200" w:firstLine="200"/>
    </w:pPr>
    <w:rPr>
      <w:rFonts w:cs="宋体"/>
      <w:color w:val="000000"/>
      <w:kern w:val="2"/>
      <w:sz w:val="24"/>
    </w:rPr>
  </w:style>
  <w:style w:type="character" w:customStyle="1" w:styleId="Charf8">
    <w:name w:val="表格正文 Char"/>
    <w:link w:val="afffffffff2"/>
    <w:qFormat/>
    <w:rPr>
      <w:kern w:val="2"/>
      <w:sz w:val="21"/>
      <w:szCs w:val="21"/>
    </w:rPr>
  </w:style>
  <w:style w:type="paragraph" w:customStyle="1" w:styleId="afffffffff2">
    <w:name w:val="表格正文"/>
    <w:basedOn w:val="ab"/>
    <w:link w:val="Charf8"/>
    <w:qFormat/>
    <w:pPr>
      <w:widowControl/>
      <w:spacing w:line="360" w:lineRule="exact"/>
      <w:jc w:val="center"/>
    </w:pPr>
    <w:rPr>
      <w:szCs w:val="21"/>
    </w:rPr>
  </w:style>
  <w:style w:type="paragraph" w:customStyle="1" w:styleId="qqq">
    <w:name w:val="qqq"/>
    <w:basedOn w:val="aff5"/>
    <w:uiPriority w:val="99"/>
    <w:semiHidden/>
    <w:qFormat/>
    <w:pPr>
      <w:widowControl/>
      <w:adjustRightInd w:val="0"/>
      <w:spacing w:line="360" w:lineRule="auto"/>
      <w:ind w:firstLineChars="200" w:firstLine="200"/>
      <w:jc w:val="left"/>
    </w:pPr>
    <w:rPr>
      <w:rFonts w:hAnsi="宋体" w:cs="宋体" w:hint="eastAsia"/>
      <w:kern w:val="0"/>
      <w:sz w:val="24"/>
      <w:szCs w:val="28"/>
    </w:rPr>
  </w:style>
  <w:style w:type="paragraph" w:customStyle="1" w:styleId="xl78">
    <w:name w:val="xl78"/>
    <w:basedOn w:val="ab"/>
    <w:uiPriority w:val="99"/>
    <w:qFormat/>
    <w:pPr>
      <w:widowControl/>
      <w:pBdr>
        <w:left w:val="single" w:sz="8" w:space="0" w:color="auto"/>
        <w:bottom w:val="single" w:sz="8" w:space="0" w:color="auto"/>
        <w:right w:val="single" w:sz="8" w:space="0" w:color="auto"/>
      </w:pBdr>
      <w:spacing w:before="100" w:beforeAutospacing="1" w:after="100" w:afterAutospacing="1"/>
      <w:jc w:val="center"/>
    </w:pPr>
    <w:rPr>
      <w:rFonts w:ascii="Arial Unicode MS" w:eastAsia="Arial Unicode MS" w:hAnsi="Arial Unicode MS" w:cs="宋体"/>
      <w:kern w:val="0"/>
      <w:sz w:val="24"/>
    </w:rPr>
  </w:style>
  <w:style w:type="character" w:customStyle="1" w:styleId="Charf9">
    <w:name w:val="表 Char"/>
    <w:link w:val="afffffffff3"/>
    <w:uiPriority w:val="99"/>
    <w:qFormat/>
    <w:rPr>
      <w:rFonts w:ascii="宋体" w:hAnsi="宋体" w:cs="宋体"/>
      <w:spacing w:val="2"/>
      <w:sz w:val="24"/>
      <w:szCs w:val="24"/>
    </w:rPr>
  </w:style>
  <w:style w:type="paragraph" w:customStyle="1" w:styleId="afffffffff3">
    <w:name w:val="表"/>
    <w:basedOn w:val="ab"/>
    <w:link w:val="Charf9"/>
    <w:uiPriority w:val="99"/>
    <w:qFormat/>
    <w:pPr>
      <w:widowControl/>
      <w:adjustRightInd w:val="0"/>
      <w:snapToGrid w:val="0"/>
      <w:jc w:val="left"/>
    </w:pPr>
    <w:rPr>
      <w:rFonts w:ascii="宋体" w:hAnsi="宋体" w:cs="宋体"/>
      <w:spacing w:val="2"/>
      <w:kern w:val="0"/>
      <w:sz w:val="24"/>
    </w:rPr>
  </w:style>
  <w:style w:type="character" w:customStyle="1" w:styleId="1Char5">
    <w:name w:val="样式 表 +1 Char"/>
    <w:link w:val="1ff6"/>
    <w:qFormat/>
    <w:rPr>
      <w:rFonts w:ascii="宋体" w:hAnsi="宋体" w:cs="宋体"/>
      <w:spacing w:val="2"/>
      <w:sz w:val="21"/>
      <w:szCs w:val="21"/>
    </w:rPr>
  </w:style>
  <w:style w:type="paragraph" w:customStyle="1" w:styleId="1ff6">
    <w:name w:val="样式 表 +1"/>
    <w:basedOn w:val="afffffffff3"/>
    <w:link w:val="1Char5"/>
    <w:qFormat/>
    <w:rPr>
      <w:sz w:val="21"/>
      <w:szCs w:val="21"/>
    </w:rPr>
  </w:style>
  <w:style w:type="paragraph" w:customStyle="1" w:styleId="3fc">
    <w:name w:val="晏?3"/>
    <w:basedOn w:val="ab"/>
    <w:next w:val="ab"/>
    <w:uiPriority w:val="99"/>
    <w:qFormat/>
    <w:pPr>
      <w:keepNext/>
      <w:keepLines/>
      <w:widowControl/>
      <w:adjustRightInd w:val="0"/>
      <w:spacing w:line="360" w:lineRule="auto"/>
      <w:ind w:firstLine="567"/>
      <w:jc w:val="left"/>
    </w:pPr>
    <w:rPr>
      <w:rFonts w:ascii="宋体" w:hAnsi="宋体" w:cs="宋体"/>
      <w:b/>
      <w:bCs/>
      <w:kern w:val="0"/>
      <w:sz w:val="28"/>
      <w:szCs w:val="28"/>
    </w:rPr>
  </w:style>
  <w:style w:type="paragraph" w:customStyle="1" w:styleId="afffffffff4">
    <w:name w:val="表左"/>
    <w:basedOn w:val="ab"/>
    <w:next w:val="ab"/>
    <w:uiPriority w:val="99"/>
    <w:qFormat/>
    <w:pPr>
      <w:widowControl/>
      <w:ind w:leftChars="-13" w:left="-27"/>
      <w:jc w:val="left"/>
    </w:pPr>
    <w:rPr>
      <w:rFonts w:ascii="宋体" w:hAnsi="宋体" w:cs="宋体"/>
      <w:color w:val="000000"/>
      <w:kern w:val="0"/>
      <w:sz w:val="24"/>
      <w:szCs w:val="21"/>
    </w:rPr>
  </w:style>
  <w:style w:type="character" w:customStyle="1" w:styleId="cucd-0Char1">
    <w:name w:val="cucd-0 Char1"/>
    <w:link w:val="cucd-0"/>
    <w:qFormat/>
    <w:rPr>
      <w:sz w:val="24"/>
      <w:szCs w:val="24"/>
    </w:rPr>
  </w:style>
  <w:style w:type="paragraph" w:customStyle="1" w:styleId="cucd-0">
    <w:name w:val="cucd-0"/>
    <w:link w:val="cucd-0Char1"/>
    <w:qFormat/>
    <w:pPr>
      <w:spacing w:line="360" w:lineRule="auto"/>
      <w:ind w:firstLineChars="200" w:firstLine="480"/>
    </w:pPr>
    <w:rPr>
      <w:sz w:val="24"/>
      <w:szCs w:val="24"/>
    </w:rPr>
  </w:style>
  <w:style w:type="character" w:customStyle="1" w:styleId="Charfa">
    <w:name w:val="兴化美联正文样式 Char"/>
    <w:link w:val="afffffffff5"/>
    <w:qFormat/>
    <w:rPr>
      <w:rFonts w:ascii="宋体" w:hAnsi="宋体" w:cs="宋体"/>
      <w:color w:val="000000"/>
      <w:sz w:val="24"/>
      <w:szCs w:val="24"/>
    </w:rPr>
  </w:style>
  <w:style w:type="paragraph" w:customStyle="1" w:styleId="afffffffff5">
    <w:name w:val="兴化美联正文样式"/>
    <w:basedOn w:val="ab"/>
    <w:link w:val="Charfa"/>
    <w:qFormat/>
    <w:pPr>
      <w:widowControl/>
      <w:spacing w:line="560" w:lineRule="exact"/>
      <w:ind w:firstLineChars="200" w:firstLine="480"/>
      <w:jc w:val="left"/>
    </w:pPr>
    <w:rPr>
      <w:rFonts w:ascii="宋体" w:hAnsi="宋体" w:cs="宋体"/>
      <w:color w:val="000000"/>
      <w:kern w:val="0"/>
      <w:sz w:val="24"/>
    </w:rPr>
  </w:style>
  <w:style w:type="character" w:customStyle="1" w:styleId="5CharChar1">
    <w:name w:val="5文章(治) Char Char"/>
    <w:link w:val="5f0"/>
    <w:qFormat/>
    <w:rPr>
      <w:kern w:val="2"/>
      <w:sz w:val="24"/>
    </w:rPr>
  </w:style>
  <w:style w:type="paragraph" w:customStyle="1" w:styleId="5f0">
    <w:name w:val="5文章(治)"/>
    <w:basedOn w:val="ab"/>
    <w:link w:val="5CharChar1"/>
    <w:uiPriority w:val="99"/>
    <w:qFormat/>
    <w:pPr>
      <w:widowControl/>
      <w:spacing w:line="360" w:lineRule="auto"/>
      <w:ind w:firstLineChars="200" w:firstLine="480"/>
      <w:jc w:val="left"/>
    </w:pPr>
    <w:rPr>
      <w:sz w:val="24"/>
      <w:szCs w:val="20"/>
    </w:rPr>
  </w:style>
  <w:style w:type="paragraph" w:customStyle="1" w:styleId="TableParagraph">
    <w:name w:val="Table Paragraph"/>
    <w:basedOn w:val="ab"/>
    <w:link w:val="TableParagraphChar"/>
    <w:uiPriority w:val="1"/>
    <w:qFormat/>
    <w:pPr>
      <w:widowControl/>
      <w:jc w:val="left"/>
    </w:pPr>
    <w:rPr>
      <w:rFonts w:ascii="宋体" w:hAnsi="宋体" w:cs="宋体"/>
      <w:kern w:val="0"/>
      <w:sz w:val="22"/>
      <w:szCs w:val="22"/>
      <w:lang w:eastAsia="en-US"/>
    </w:rPr>
  </w:style>
  <w:style w:type="character" w:customStyle="1" w:styleId="TableParagraphChar">
    <w:name w:val="Table Paragraph Char"/>
    <w:link w:val="TableParagraph"/>
    <w:uiPriority w:val="1"/>
    <w:qFormat/>
    <w:rPr>
      <w:rFonts w:ascii="宋体" w:hAnsi="宋体" w:cs="宋体"/>
      <w:sz w:val="22"/>
      <w:szCs w:val="22"/>
      <w:lang w:eastAsia="en-US"/>
    </w:rPr>
  </w:style>
  <w:style w:type="character" w:customStyle="1" w:styleId="A-zChar">
    <w:name w:val="A-z正文 Char"/>
    <w:link w:val="A-z"/>
    <w:qFormat/>
    <w:rPr>
      <w:rFonts w:ascii="宋体" w:hAnsi="宋体" w:cs="宋体"/>
      <w:sz w:val="24"/>
    </w:rPr>
  </w:style>
  <w:style w:type="paragraph" w:customStyle="1" w:styleId="A-z">
    <w:name w:val="A-z正文"/>
    <w:basedOn w:val="ab"/>
    <w:link w:val="A-zChar"/>
    <w:qFormat/>
    <w:pPr>
      <w:widowControl/>
      <w:spacing w:after="160" w:line="360" w:lineRule="auto"/>
      <w:ind w:firstLineChars="200" w:firstLine="200"/>
      <w:jc w:val="left"/>
    </w:pPr>
    <w:rPr>
      <w:rFonts w:ascii="宋体" w:hAnsi="宋体" w:cs="宋体"/>
      <w:kern w:val="0"/>
      <w:sz w:val="24"/>
      <w:szCs w:val="20"/>
    </w:rPr>
  </w:style>
  <w:style w:type="character" w:customStyle="1" w:styleId="01Char">
    <w:name w:val="正文01 Char"/>
    <w:link w:val="01"/>
    <w:qFormat/>
    <w:rPr>
      <w:rFonts w:ascii="宋体" w:hAnsi="宋体" w:cs="宋体"/>
      <w:sz w:val="24"/>
      <w:szCs w:val="24"/>
    </w:rPr>
  </w:style>
  <w:style w:type="paragraph" w:customStyle="1" w:styleId="01">
    <w:name w:val="正文01"/>
    <w:basedOn w:val="ab"/>
    <w:link w:val="01Char"/>
    <w:qFormat/>
    <w:pPr>
      <w:widowControl/>
      <w:spacing w:before="60" w:line="460" w:lineRule="exact"/>
      <w:ind w:firstLineChars="200" w:firstLine="200"/>
      <w:jc w:val="left"/>
    </w:pPr>
    <w:rPr>
      <w:rFonts w:ascii="宋体" w:hAnsi="宋体" w:cs="宋体"/>
      <w:kern w:val="0"/>
      <w:sz w:val="24"/>
    </w:rPr>
  </w:style>
  <w:style w:type="character" w:customStyle="1" w:styleId="2fff">
    <w:name w:val="正文文本 2 字符"/>
    <w:semiHidden/>
    <w:qFormat/>
    <w:rPr>
      <w:rFonts w:ascii="宋体" w:hAnsi="宋体" w:cs="宋体"/>
      <w:sz w:val="24"/>
      <w:szCs w:val="24"/>
    </w:rPr>
  </w:style>
  <w:style w:type="character" w:customStyle="1" w:styleId="CharChar9">
    <w:name w:val="环评 正文 Char Char"/>
    <w:link w:val="afffffffff6"/>
    <w:qFormat/>
    <w:rPr>
      <w:rFonts w:ascii="宋体" w:hAnsi="宋体" w:cs="宋体"/>
      <w:sz w:val="24"/>
    </w:rPr>
  </w:style>
  <w:style w:type="paragraph" w:customStyle="1" w:styleId="afffffffff6">
    <w:name w:val="环评 正文"/>
    <w:basedOn w:val="2f3"/>
    <w:link w:val="CharChar9"/>
    <w:qFormat/>
    <w:pPr>
      <w:widowControl/>
      <w:spacing w:after="0" w:line="360" w:lineRule="auto"/>
      <w:ind w:firstLineChars="200" w:firstLine="200"/>
      <w:jc w:val="left"/>
    </w:pPr>
    <w:rPr>
      <w:rFonts w:ascii="宋体" w:hAnsi="宋体" w:cs="宋体"/>
      <w:kern w:val="0"/>
      <w:sz w:val="24"/>
      <w:szCs w:val="20"/>
    </w:rPr>
  </w:style>
  <w:style w:type="paragraph" w:customStyle="1" w:styleId="afffffffff7">
    <w:name w:val="文本正文"/>
    <w:basedOn w:val="ab"/>
    <w:uiPriority w:val="99"/>
    <w:qFormat/>
    <w:pPr>
      <w:widowControl/>
      <w:snapToGrid w:val="0"/>
      <w:jc w:val="center"/>
    </w:pPr>
    <w:rPr>
      <w:rFonts w:ascii="Calibri" w:hAnsi="宋体" w:cs="宋体"/>
      <w:kern w:val="0"/>
      <w:sz w:val="24"/>
      <w:szCs w:val="22"/>
    </w:rPr>
  </w:style>
  <w:style w:type="character" w:customStyle="1" w:styleId="afffffffff8">
    <w:name w:val="内置样式 字符"/>
    <w:link w:val="afffffffff9"/>
    <w:qFormat/>
    <w:rPr>
      <w:rFonts w:ascii="宋体" w:hAnsi="宋体" w:cs="宋体"/>
      <w:spacing w:val="4"/>
      <w:sz w:val="24"/>
    </w:rPr>
  </w:style>
  <w:style w:type="paragraph" w:customStyle="1" w:styleId="afffffffff9">
    <w:name w:val="内置样式"/>
    <w:basedOn w:val="ab"/>
    <w:link w:val="afffffffff8"/>
    <w:qFormat/>
    <w:pPr>
      <w:widowControl/>
      <w:spacing w:line="360" w:lineRule="auto"/>
      <w:ind w:firstLineChars="200" w:firstLine="200"/>
      <w:jc w:val="left"/>
    </w:pPr>
    <w:rPr>
      <w:rFonts w:ascii="宋体" w:hAnsi="宋体" w:cs="宋体"/>
      <w:spacing w:val="4"/>
      <w:kern w:val="0"/>
      <w:sz w:val="24"/>
      <w:szCs w:val="20"/>
    </w:rPr>
  </w:style>
  <w:style w:type="character" w:customStyle="1" w:styleId="afffffffffa">
    <w:name w:val="图几 字符"/>
    <w:link w:val="afffffffffb"/>
    <w:qFormat/>
    <w:rPr>
      <w:rFonts w:ascii="宋体" w:hAnsi="宋体" w:cs="宋体"/>
      <w:b/>
      <w:sz w:val="24"/>
      <w:szCs w:val="24"/>
    </w:rPr>
  </w:style>
  <w:style w:type="paragraph" w:customStyle="1" w:styleId="afffffffffb">
    <w:name w:val="图几"/>
    <w:basedOn w:val="ab"/>
    <w:link w:val="afffffffffa"/>
    <w:qFormat/>
    <w:pPr>
      <w:widowControl/>
      <w:spacing w:line="360" w:lineRule="auto"/>
      <w:jc w:val="center"/>
    </w:pPr>
    <w:rPr>
      <w:rFonts w:ascii="宋体" w:hAnsi="宋体" w:cs="宋体"/>
      <w:b/>
      <w:kern w:val="0"/>
      <w:sz w:val="24"/>
    </w:rPr>
  </w:style>
  <w:style w:type="paragraph" w:customStyle="1" w:styleId="4Char">
    <w:name w:val="4 Char"/>
    <w:basedOn w:val="ab"/>
    <w:uiPriority w:val="99"/>
    <w:qFormat/>
    <w:pPr>
      <w:widowControl/>
      <w:jc w:val="left"/>
    </w:pPr>
    <w:rPr>
      <w:rFonts w:ascii="宋体" w:hAnsi="宋体" w:cs="宋体"/>
      <w:kern w:val="0"/>
      <w:sz w:val="28"/>
      <w:szCs w:val="20"/>
    </w:rPr>
  </w:style>
  <w:style w:type="character" w:customStyle="1" w:styleId="AChar1">
    <w:name w:val="A正文 Char"/>
    <w:link w:val="Afffffffffc"/>
    <w:uiPriority w:val="99"/>
    <w:qFormat/>
    <w:rPr>
      <w:rFonts w:ascii="宋体" w:hAnsi="宋体"/>
      <w:color w:val="000000"/>
      <w:w w:val="110"/>
      <w:kern w:val="2"/>
      <w:sz w:val="24"/>
      <w:szCs w:val="24"/>
    </w:rPr>
  </w:style>
  <w:style w:type="paragraph" w:customStyle="1" w:styleId="Afffffffffc">
    <w:name w:val="A正文"/>
    <w:basedOn w:val="affffffffb"/>
    <w:link w:val="AChar1"/>
    <w:uiPriority w:val="99"/>
    <w:qFormat/>
    <w:rPr>
      <w:rFonts w:cs="Times New Roman"/>
      <w:kern w:val="2"/>
    </w:rPr>
  </w:style>
  <w:style w:type="character" w:customStyle="1" w:styleId="A4Char">
    <w:name w:val="A4 Char"/>
    <w:link w:val="A4"/>
    <w:qFormat/>
    <w:rPr>
      <w:b/>
      <w:bCs/>
      <w:color w:val="000000"/>
      <w:kern w:val="2"/>
      <w:sz w:val="24"/>
      <w:szCs w:val="28"/>
    </w:rPr>
  </w:style>
  <w:style w:type="paragraph" w:customStyle="1" w:styleId="A4">
    <w:name w:val="A4"/>
    <w:basedOn w:val="40"/>
    <w:link w:val="A4Char"/>
    <w:qFormat/>
    <w:pPr>
      <w:numPr>
        <w:numId w:val="2"/>
      </w:numPr>
      <w:spacing w:before="0" w:after="0"/>
    </w:pPr>
    <w:rPr>
      <w:rFonts w:eastAsia="宋体"/>
      <w:b/>
      <w:color w:val="000000"/>
    </w:rPr>
  </w:style>
  <w:style w:type="paragraph" w:customStyle="1" w:styleId="Style45">
    <w:name w:val="_Style 45"/>
    <w:basedOn w:val="ab"/>
    <w:uiPriority w:val="99"/>
    <w:qFormat/>
    <w:pPr>
      <w:widowControl/>
      <w:spacing w:line="360" w:lineRule="auto"/>
      <w:jc w:val="left"/>
    </w:pPr>
    <w:rPr>
      <w:rFonts w:ascii="宋体" w:hAnsi="宋体" w:cs="宋体"/>
      <w:kern w:val="0"/>
      <w:sz w:val="28"/>
    </w:rPr>
  </w:style>
  <w:style w:type="paragraph" w:customStyle="1" w:styleId="afffffffffd">
    <w:name w:val="公式"/>
    <w:basedOn w:val="afc"/>
    <w:next w:val="ab"/>
    <w:uiPriority w:val="99"/>
    <w:qFormat/>
    <w:pPr>
      <w:widowControl/>
      <w:snapToGrid w:val="0"/>
      <w:spacing w:after="0" w:line="440" w:lineRule="exact"/>
      <w:ind w:firstLine="0"/>
      <w:jc w:val="center"/>
    </w:pPr>
    <w:rPr>
      <w:rFonts w:cs="宋体" w:hint="eastAsia"/>
      <w:spacing w:val="8"/>
      <w:kern w:val="24"/>
      <w:sz w:val="24"/>
      <w:szCs w:val="20"/>
    </w:rPr>
  </w:style>
  <w:style w:type="paragraph" w:customStyle="1" w:styleId="1ff7">
    <w:name w:val="目录1"/>
    <w:basedOn w:val="ab"/>
    <w:next w:val="ab"/>
    <w:uiPriority w:val="99"/>
    <w:qFormat/>
    <w:pPr>
      <w:widowControl/>
      <w:spacing w:beforeLines="30" w:afterLines="30" w:line="400" w:lineRule="exact"/>
      <w:jc w:val="left"/>
    </w:pPr>
    <w:rPr>
      <w:rFonts w:ascii="Arial" w:eastAsia="黑体" w:hAnsi="Arial" w:cs="宋体"/>
      <w:spacing w:val="10"/>
      <w:w w:val="90"/>
      <w:kern w:val="21"/>
      <w:sz w:val="24"/>
      <w:szCs w:val="20"/>
    </w:rPr>
  </w:style>
  <w:style w:type="paragraph" w:customStyle="1" w:styleId="CharCharCharChar11">
    <w:name w:val="Char Char Char Char11"/>
    <w:basedOn w:val="ab"/>
    <w:uiPriority w:val="99"/>
    <w:qFormat/>
    <w:pPr>
      <w:widowControl/>
      <w:snapToGrid w:val="0"/>
      <w:spacing w:line="440" w:lineRule="atLeast"/>
      <w:jc w:val="left"/>
    </w:pPr>
    <w:rPr>
      <w:rFonts w:ascii="宋体" w:hAnsi="宋体" w:cs="宋体"/>
      <w:kern w:val="0"/>
      <w:sz w:val="24"/>
    </w:rPr>
  </w:style>
  <w:style w:type="paragraph" w:customStyle="1" w:styleId="afffffffffe">
    <w:name w:val="图标题"/>
    <w:basedOn w:val="affff5"/>
    <w:uiPriority w:val="99"/>
    <w:qFormat/>
    <w:pPr>
      <w:widowControl/>
    </w:pPr>
    <w:rPr>
      <w:rFonts w:ascii="Arial" w:hAnsi="Arial"/>
      <w:bCs/>
      <w:sz w:val="24"/>
    </w:rPr>
  </w:style>
  <w:style w:type="character" w:customStyle="1" w:styleId="CharChara">
    <w:name w:val="表头标题格式 Char Char"/>
    <w:link w:val="affffffffff"/>
    <w:qFormat/>
    <w:rPr>
      <w:rFonts w:ascii="黑体" w:eastAsia="黑体" w:hAnsi="宋体"/>
      <w:b/>
      <w:bCs/>
      <w:kern w:val="2"/>
      <w:sz w:val="24"/>
    </w:rPr>
  </w:style>
  <w:style w:type="paragraph" w:customStyle="1" w:styleId="affffffffff">
    <w:name w:val="表头标题格式"/>
    <w:basedOn w:val="ab"/>
    <w:link w:val="CharChara"/>
    <w:qFormat/>
    <w:pPr>
      <w:tabs>
        <w:tab w:val="left" w:pos="360"/>
        <w:tab w:val="left" w:pos="1620"/>
      </w:tabs>
      <w:spacing w:line="360" w:lineRule="auto"/>
      <w:jc w:val="center"/>
    </w:pPr>
    <w:rPr>
      <w:rFonts w:ascii="黑体" w:eastAsia="黑体" w:hAnsi="宋体"/>
      <w:b/>
      <w:bCs/>
      <w:sz w:val="24"/>
      <w:szCs w:val="20"/>
    </w:rPr>
  </w:style>
  <w:style w:type="character" w:customStyle="1" w:styleId="Charfb">
    <w:name w:val="单晶硅项目正文 Char"/>
    <w:link w:val="affffffffff0"/>
    <w:qFormat/>
    <w:rPr>
      <w:rFonts w:ascii="宋体" w:hAnsi="宋体"/>
      <w:color w:val="000000"/>
      <w:kern w:val="2"/>
      <w:sz w:val="24"/>
      <w:szCs w:val="24"/>
    </w:rPr>
  </w:style>
  <w:style w:type="paragraph" w:customStyle="1" w:styleId="affffffffff0">
    <w:name w:val="单晶硅项目正文"/>
    <w:basedOn w:val="ab"/>
    <w:link w:val="Charfb"/>
    <w:qFormat/>
    <w:pPr>
      <w:spacing w:line="560" w:lineRule="exact"/>
      <w:ind w:firstLineChars="200" w:firstLine="480"/>
    </w:pPr>
    <w:rPr>
      <w:rFonts w:ascii="宋体" w:hAnsi="宋体"/>
      <w:color w:val="000000"/>
      <w:sz w:val="24"/>
    </w:rPr>
  </w:style>
  <w:style w:type="character" w:customStyle="1" w:styleId="Charfc">
    <w:name w:val="单晶硅表头 Char"/>
    <w:link w:val="affffffffff1"/>
    <w:qFormat/>
    <w:rPr>
      <w:rFonts w:ascii="黑体" w:eastAsia="黑体" w:hAnsi="宋体" w:cs="仿宋_GB2312"/>
      <w:sz w:val="24"/>
      <w:szCs w:val="24"/>
      <w14:shadow w14:blurRad="50800" w14:dist="38100" w14:dir="2700000" w14:sx="100000" w14:sy="100000" w14:kx="0" w14:ky="0" w14:algn="tl">
        <w14:srgbClr w14:val="000000">
          <w14:alpha w14:val="60000"/>
        </w14:srgbClr>
      </w14:shadow>
    </w:rPr>
  </w:style>
  <w:style w:type="paragraph" w:customStyle="1" w:styleId="affffffffff1">
    <w:name w:val="单晶硅表头"/>
    <w:basedOn w:val="ab"/>
    <w:link w:val="Charfc"/>
    <w:qFormat/>
    <w:pPr>
      <w:spacing w:line="560" w:lineRule="exact"/>
      <w:jc w:val="center"/>
    </w:pPr>
    <w:rPr>
      <w:rFonts w:ascii="黑体" w:eastAsia="黑体" w:hAnsi="宋体" w:cs="仿宋_GB2312"/>
      <w:kern w:val="0"/>
      <w:sz w:val="24"/>
      <w14:shadow w14:blurRad="50800" w14:dist="38100" w14:dir="2700000" w14:sx="100000" w14:sy="100000" w14:kx="0" w14:ky="0" w14:algn="tl">
        <w14:srgbClr w14:val="000000">
          <w14:alpha w14:val="60000"/>
        </w14:srgbClr>
      </w14:shadow>
    </w:rPr>
  </w:style>
  <w:style w:type="paragraph" w:customStyle="1" w:styleId="affffffffff2">
    <w:name w:val="项目点符号"/>
    <w:basedOn w:val="ab"/>
    <w:uiPriority w:val="99"/>
    <w:qFormat/>
    <w:pPr>
      <w:spacing w:line="360" w:lineRule="exact"/>
      <w:jc w:val="center"/>
    </w:pPr>
    <w:rPr>
      <w:rFonts w:ascii="Calibri" w:hAnsi="Calibri"/>
      <w:bCs/>
      <w:spacing w:val="-10"/>
      <w:szCs w:val="21"/>
    </w:rPr>
  </w:style>
  <w:style w:type="paragraph" w:customStyle="1" w:styleId="affffffffff3">
    <w:name w:val="表头！！！！！！！！！！！！！！！"/>
    <w:basedOn w:val="ab"/>
    <w:uiPriority w:val="99"/>
    <w:qFormat/>
    <w:pPr>
      <w:spacing w:line="500" w:lineRule="exact"/>
      <w:jc w:val="center"/>
    </w:pPr>
    <w:rPr>
      <w:rFonts w:ascii="宋体" w:hAnsi="宋体" w:cs="宋体"/>
      <w:b/>
      <w:sz w:val="24"/>
    </w:rPr>
  </w:style>
  <w:style w:type="paragraph" w:customStyle="1" w:styleId="affffffffff4">
    <w:name w:val="表格注"/>
    <w:basedOn w:val="ab"/>
    <w:next w:val="ab"/>
    <w:link w:val="Charfd"/>
    <w:uiPriority w:val="99"/>
    <w:qFormat/>
    <w:pPr>
      <w:spacing w:line="240" w:lineRule="exact"/>
      <w:jc w:val="left"/>
    </w:pPr>
    <w:rPr>
      <w:sz w:val="18"/>
    </w:rPr>
  </w:style>
  <w:style w:type="character" w:customStyle="1" w:styleId="Charfd">
    <w:name w:val="表格注 Char"/>
    <w:link w:val="affffffffff4"/>
    <w:uiPriority w:val="99"/>
    <w:qFormat/>
    <w:rPr>
      <w:kern w:val="2"/>
      <w:sz w:val="18"/>
      <w:szCs w:val="24"/>
    </w:rPr>
  </w:style>
  <w:style w:type="paragraph" w:customStyle="1" w:styleId="4f0">
    <w:name w:val="4号黑居中"/>
    <w:basedOn w:val="ab"/>
    <w:uiPriority w:val="99"/>
    <w:qFormat/>
    <w:pPr>
      <w:autoSpaceDE w:val="0"/>
      <w:autoSpaceDN w:val="0"/>
      <w:adjustRightInd w:val="0"/>
      <w:snapToGrid w:val="0"/>
      <w:spacing w:line="480" w:lineRule="atLeast"/>
      <w:jc w:val="center"/>
    </w:pPr>
    <w:rPr>
      <w:rFonts w:ascii="黑体" w:eastAsia="黑体"/>
      <w:spacing w:val="6"/>
      <w:kern w:val="0"/>
      <w:sz w:val="28"/>
      <w:szCs w:val="28"/>
    </w:rPr>
  </w:style>
  <w:style w:type="character" w:customStyle="1" w:styleId="affffffffff5">
    <w:name w:val="文档结构图 字符"/>
    <w:qFormat/>
    <w:rPr>
      <w:rFonts w:ascii="Microsoft YaHei UI" w:eastAsia="Microsoft YaHei UI" w:hAnsi="宋体" w:cs="宋体" w:hint="eastAsia"/>
      <w:sz w:val="18"/>
      <w:szCs w:val="18"/>
    </w:rPr>
  </w:style>
  <w:style w:type="character" w:customStyle="1" w:styleId="1ff8">
    <w:name w:val="文档结构图 字符1"/>
    <w:uiPriority w:val="99"/>
    <w:semiHidden/>
    <w:qFormat/>
    <w:rPr>
      <w:rFonts w:ascii="Microsoft YaHei UI" w:eastAsia="Microsoft YaHei UI" w:hAnsi="宋体" w:cs="宋体"/>
      <w:sz w:val="18"/>
      <w:szCs w:val="18"/>
    </w:rPr>
  </w:style>
  <w:style w:type="character" w:customStyle="1" w:styleId="4CharChar">
    <w:name w:val="样式4 Char Char"/>
    <w:link w:val="affffffffff6"/>
    <w:uiPriority w:val="99"/>
    <w:qFormat/>
    <w:rPr>
      <w:rFonts w:ascii="Arial" w:eastAsia="宋体" w:hAnsi="Arial" w:cs="Arial" w:hint="default"/>
      <w:kern w:val="2"/>
      <w:sz w:val="24"/>
      <w:szCs w:val="24"/>
      <w:lang w:val="en-US" w:eastAsia="zh-CN" w:bidi="ar-SA"/>
    </w:rPr>
  </w:style>
  <w:style w:type="paragraph" w:customStyle="1" w:styleId="affffffffff6">
    <w:name w:val="公路正文"/>
    <w:basedOn w:val="ab"/>
    <w:link w:val="4CharChar"/>
    <w:uiPriority w:val="99"/>
    <w:qFormat/>
    <w:pPr>
      <w:tabs>
        <w:tab w:val="left" w:pos="9128"/>
      </w:tabs>
      <w:adjustRightInd w:val="0"/>
      <w:snapToGrid w:val="0"/>
      <w:spacing w:line="500" w:lineRule="exact"/>
      <w:jc w:val="center"/>
    </w:pPr>
    <w:rPr>
      <w:rFonts w:ascii="Arial" w:hAnsi="Arial" w:cs="Arial"/>
      <w:sz w:val="24"/>
    </w:rPr>
  </w:style>
  <w:style w:type="character" w:customStyle="1" w:styleId="affffffffff7">
    <w:name w:val="日期 字符"/>
    <w:semiHidden/>
    <w:qFormat/>
    <w:rPr>
      <w:rFonts w:ascii="宋体" w:eastAsia="宋体" w:hAnsi="宋体" w:cs="宋体" w:hint="eastAsia"/>
      <w:sz w:val="24"/>
      <w:szCs w:val="24"/>
    </w:rPr>
  </w:style>
  <w:style w:type="character" w:customStyle="1" w:styleId="1ff9">
    <w:name w:val="日期 字符1"/>
    <w:semiHidden/>
    <w:qFormat/>
    <w:rPr>
      <w:rFonts w:ascii="宋体" w:hAnsi="宋体" w:cs="宋体"/>
      <w:sz w:val="24"/>
      <w:szCs w:val="24"/>
    </w:rPr>
  </w:style>
  <w:style w:type="character" w:customStyle="1" w:styleId="affffffffff8">
    <w:name w:val="批注主题 字符"/>
    <w:semiHidden/>
    <w:qFormat/>
    <w:rPr>
      <w:rFonts w:ascii="宋体" w:eastAsia="宋体" w:hAnsi="宋体" w:cs="宋体" w:hint="eastAsia"/>
      <w:b/>
      <w:bCs/>
      <w:sz w:val="24"/>
      <w:szCs w:val="24"/>
    </w:rPr>
  </w:style>
  <w:style w:type="character" w:customStyle="1" w:styleId="1ffa">
    <w:name w:val="批注主题 字符1"/>
    <w:semiHidden/>
    <w:qFormat/>
    <w:rPr>
      <w:rFonts w:ascii="宋体" w:hAnsi="宋体" w:cs="宋体"/>
      <w:b/>
      <w:bCs/>
      <w:sz w:val="24"/>
      <w:szCs w:val="24"/>
    </w:rPr>
  </w:style>
  <w:style w:type="character" w:customStyle="1" w:styleId="affffffffff9">
    <w:name w:val="批注框文本 字符"/>
    <w:uiPriority w:val="99"/>
    <w:semiHidden/>
    <w:qFormat/>
    <w:rPr>
      <w:rFonts w:ascii="宋体" w:eastAsia="宋体" w:hAnsi="宋体" w:cs="宋体" w:hint="eastAsia"/>
      <w:sz w:val="18"/>
      <w:szCs w:val="18"/>
    </w:rPr>
  </w:style>
  <w:style w:type="character" w:customStyle="1" w:styleId="1ffb">
    <w:name w:val="批注框文本 字符1"/>
    <w:uiPriority w:val="99"/>
    <w:semiHidden/>
    <w:qFormat/>
    <w:rPr>
      <w:rFonts w:ascii="宋体" w:hAnsi="宋体" w:cs="宋体"/>
      <w:sz w:val="18"/>
      <w:szCs w:val="18"/>
    </w:rPr>
  </w:style>
  <w:style w:type="character" w:customStyle="1" w:styleId="Char14">
    <w:name w:val="正文首行缩进 Char1"/>
    <w:uiPriority w:val="99"/>
    <w:qFormat/>
  </w:style>
  <w:style w:type="character" w:customStyle="1" w:styleId="google-src-text1">
    <w:name w:val="google-src-text1"/>
    <w:qFormat/>
    <w:rPr>
      <w:vanish/>
    </w:rPr>
  </w:style>
  <w:style w:type="paragraph" w:customStyle="1" w:styleId="Char1Char">
    <w:name w:val="正文首行缩进 Char1 Char"/>
    <w:basedOn w:val="ab"/>
    <w:link w:val="Charfe"/>
    <w:uiPriority w:val="99"/>
    <w:qFormat/>
    <w:pPr>
      <w:widowControl/>
      <w:jc w:val="left"/>
    </w:pPr>
    <w:rPr>
      <w:rFonts w:ascii="宋体" w:hAnsi="宋体" w:cs="宋体"/>
      <w:kern w:val="0"/>
      <w:sz w:val="24"/>
    </w:rPr>
  </w:style>
  <w:style w:type="character" w:customStyle="1" w:styleId="Charfe">
    <w:name w:val="列出段落 Char"/>
    <w:link w:val="Char1Char"/>
    <w:qFormat/>
    <w:rPr>
      <w:rFonts w:ascii="宋体" w:hAnsi="宋体" w:cs="宋体"/>
      <w:sz w:val="24"/>
      <w:szCs w:val="24"/>
    </w:rPr>
  </w:style>
  <w:style w:type="character" w:customStyle="1" w:styleId="Charff">
    <w:name w:val="正文格式 Char"/>
    <w:qFormat/>
    <w:rPr>
      <w:rFonts w:ascii="宋体" w:eastAsia="宋体" w:hAnsi="宋体" w:hint="eastAsia"/>
      <w:kern w:val="2"/>
      <w:sz w:val="24"/>
      <w:szCs w:val="24"/>
    </w:rPr>
  </w:style>
  <w:style w:type="character" w:customStyle="1" w:styleId="3fd">
    <w:name w:val="正文文本 3 字符"/>
    <w:semiHidden/>
    <w:qFormat/>
    <w:rPr>
      <w:rFonts w:ascii="宋体" w:eastAsia="宋体" w:hAnsi="宋体" w:cs="宋体" w:hint="eastAsia"/>
      <w:sz w:val="16"/>
      <w:szCs w:val="16"/>
    </w:rPr>
  </w:style>
  <w:style w:type="character" w:customStyle="1" w:styleId="313">
    <w:name w:val="正文文本 3 字符1"/>
    <w:semiHidden/>
    <w:qFormat/>
    <w:rPr>
      <w:rFonts w:ascii="宋体" w:hAnsi="宋体" w:cs="宋体"/>
      <w:sz w:val="16"/>
      <w:szCs w:val="16"/>
    </w:rPr>
  </w:style>
  <w:style w:type="character" w:customStyle="1" w:styleId="Char20">
    <w:name w:val="页脚 Char2"/>
    <w:qFormat/>
    <w:rPr>
      <w:rFonts w:ascii="宋体" w:eastAsia="宋体" w:hAnsi="宋体" w:hint="eastAsia"/>
      <w:kern w:val="2"/>
      <w:sz w:val="18"/>
      <w:lang w:val="en-US" w:eastAsia="zh-CN" w:bidi="ar-SA"/>
    </w:rPr>
  </w:style>
  <w:style w:type="character" w:customStyle="1" w:styleId="ttag">
    <w:name w:val="t_tag"/>
    <w:qFormat/>
  </w:style>
  <w:style w:type="character" w:customStyle="1" w:styleId="2Char2">
    <w:name w:val="标题 2 Char2"/>
    <w:qFormat/>
    <w:rPr>
      <w:b/>
      <w:bCs/>
      <w:kern w:val="2"/>
      <w:sz w:val="32"/>
      <w:szCs w:val="32"/>
    </w:rPr>
  </w:style>
  <w:style w:type="character" w:customStyle="1" w:styleId="CharCharb">
    <w:name w:val="正文(首行缩进) Char Char"/>
    <w:qFormat/>
    <w:rPr>
      <w:snapToGrid w:val="0"/>
      <w:color w:val="000000"/>
      <w:sz w:val="24"/>
      <w:szCs w:val="24"/>
    </w:rPr>
  </w:style>
  <w:style w:type="character" w:customStyle="1" w:styleId="GB2312Char">
    <w:name w:val="样式 (中文) 仿宋_GB2312 Char"/>
    <w:qFormat/>
    <w:rPr>
      <w:rFonts w:ascii="仿宋_GB2312" w:eastAsia="仿宋_GB2312" w:hint="eastAsia"/>
      <w:snapToGrid w:val="0"/>
      <w:sz w:val="24"/>
      <w:lang w:val="en-US" w:eastAsia="zh-CN" w:bidi="ar-SA"/>
    </w:rPr>
  </w:style>
  <w:style w:type="character" w:customStyle="1" w:styleId="CharCharc">
    <w:name w:val="表格 Char Char"/>
    <w:qFormat/>
    <w:rPr>
      <w:rFonts w:ascii="宋体" w:eastAsia="宋体" w:hAnsi="宋体" w:hint="eastAsia"/>
      <w:sz w:val="18"/>
      <w:szCs w:val="18"/>
    </w:rPr>
  </w:style>
  <w:style w:type="character" w:customStyle="1" w:styleId="Char15">
    <w:name w:val="正文格式 Char1"/>
    <w:qFormat/>
    <w:rPr>
      <w:rFonts w:ascii="宋体" w:eastAsia="宋体" w:hAnsi="宋体" w:cs="宋体" w:hint="eastAsia"/>
      <w:sz w:val="24"/>
      <w:szCs w:val="24"/>
      <w:lang w:val="en-US" w:eastAsia="zh-CN" w:bidi="ar-SA"/>
    </w:rPr>
  </w:style>
  <w:style w:type="character" w:customStyle="1" w:styleId="215">
    <w:name w:val="正文文本首行缩进 2 字符1"/>
    <w:semiHidden/>
    <w:qFormat/>
  </w:style>
  <w:style w:type="table" w:customStyle="1" w:styleId="TableNormal1">
    <w:name w:val="Table Normal1"/>
    <w:uiPriority w:val="2"/>
    <w:semiHidden/>
    <w:qFormat/>
    <w:pPr>
      <w:widowControl w:val="0"/>
    </w:pPr>
    <w:rPr>
      <w:rFonts w:ascii="Calibri" w:hAnsi="Calibri"/>
      <w:sz w:val="22"/>
      <w:szCs w:val="22"/>
      <w:lang w:eastAsia="en-US"/>
    </w:rPr>
    <w:tblPr>
      <w:tblCellMar>
        <w:top w:w="0" w:type="dxa"/>
        <w:left w:w="0" w:type="dxa"/>
        <w:bottom w:w="0" w:type="dxa"/>
        <w:right w:w="0" w:type="dxa"/>
      </w:tblCellMar>
    </w:tblPr>
  </w:style>
  <w:style w:type="character" w:customStyle="1" w:styleId="76">
    <w:name w:val="标题 7 字符"/>
    <w:uiPriority w:val="99"/>
    <w:semiHidden/>
    <w:qFormat/>
    <w:rPr>
      <w:rFonts w:ascii="Calibri" w:hAnsi="Calibri"/>
      <w:b/>
      <w:bCs/>
      <w:kern w:val="2"/>
      <w:sz w:val="24"/>
      <w:szCs w:val="24"/>
    </w:rPr>
  </w:style>
  <w:style w:type="character" w:customStyle="1" w:styleId="86">
    <w:name w:val="标题 8 字符"/>
    <w:uiPriority w:val="99"/>
    <w:semiHidden/>
    <w:qFormat/>
    <w:rPr>
      <w:rFonts w:ascii="等线 Light" w:eastAsia="等线 Light" w:hAnsi="等线 Light" w:cs="Times New Roman"/>
      <w:kern w:val="2"/>
      <w:sz w:val="24"/>
      <w:szCs w:val="24"/>
    </w:rPr>
  </w:style>
  <w:style w:type="character" w:customStyle="1" w:styleId="93">
    <w:name w:val="标题 9 字符"/>
    <w:uiPriority w:val="99"/>
    <w:semiHidden/>
    <w:qFormat/>
    <w:rPr>
      <w:rFonts w:ascii="等线 Light" w:eastAsia="等线 Light" w:hAnsi="等线 Light" w:cs="Times New Roman"/>
      <w:kern w:val="2"/>
      <w:sz w:val="21"/>
      <w:szCs w:val="21"/>
    </w:rPr>
  </w:style>
  <w:style w:type="character" w:customStyle="1" w:styleId="HTML6">
    <w:name w:val="HTML 地址 字符"/>
    <w:uiPriority w:val="99"/>
    <w:qFormat/>
    <w:rPr>
      <w:i/>
      <w:iCs/>
      <w:kern w:val="2"/>
      <w:sz w:val="21"/>
      <w:szCs w:val="24"/>
    </w:rPr>
  </w:style>
  <w:style w:type="character" w:customStyle="1" w:styleId="122">
    <w:name w:val="标题 1 字符2"/>
    <w:uiPriority w:val="9"/>
    <w:qFormat/>
    <w:rPr>
      <w:rFonts w:ascii="Calibri" w:hAnsi="Calibri"/>
      <w:b/>
      <w:bCs/>
      <w:kern w:val="44"/>
      <w:sz w:val="44"/>
      <w:szCs w:val="44"/>
    </w:rPr>
  </w:style>
  <w:style w:type="character" w:customStyle="1" w:styleId="222">
    <w:name w:val="标题 2 字符2"/>
    <w:uiPriority w:val="9"/>
    <w:semiHidden/>
    <w:qFormat/>
    <w:rPr>
      <w:rFonts w:ascii="等线 Light" w:eastAsia="等线 Light" w:hAnsi="等线 Light" w:cs="Times New Roman"/>
      <w:b/>
      <w:bCs/>
      <w:kern w:val="2"/>
      <w:sz w:val="32"/>
      <w:szCs w:val="32"/>
    </w:rPr>
  </w:style>
  <w:style w:type="character" w:customStyle="1" w:styleId="321">
    <w:name w:val="标题 3 字符2"/>
    <w:uiPriority w:val="9"/>
    <w:semiHidden/>
    <w:qFormat/>
    <w:rPr>
      <w:rFonts w:ascii="Calibri" w:hAnsi="Calibri"/>
      <w:b/>
      <w:bCs/>
      <w:kern w:val="2"/>
      <w:sz w:val="32"/>
      <w:szCs w:val="32"/>
    </w:rPr>
  </w:style>
  <w:style w:type="character" w:customStyle="1" w:styleId="420">
    <w:name w:val="标题 4 字符2"/>
    <w:uiPriority w:val="9"/>
    <w:semiHidden/>
    <w:qFormat/>
    <w:rPr>
      <w:rFonts w:ascii="等线 Light" w:eastAsia="等线 Light" w:hAnsi="等线 Light" w:cs="Times New Roman"/>
      <w:b/>
      <w:bCs/>
      <w:kern w:val="2"/>
      <w:sz w:val="28"/>
      <w:szCs w:val="28"/>
    </w:rPr>
  </w:style>
  <w:style w:type="character" w:customStyle="1" w:styleId="HTML7">
    <w:name w:val="HTML 预设格式 字符"/>
    <w:semiHidden/>
    <w:qFormat/>
    <w:rPr>
      <w:rFonts w:ascii="Courier New" w:hAnsi="Courier New" w:cs="Courier New"/>
      <w:kern w:val="2"/>
    </w:rPr>
  </w:style>
  <w:style w:type="character" w:customStyle="1" w:styleId="2fff0">
    <w:name w:val="批注文字 字符2"/>
    <w:semiHidden/>
    <w:qFormat/>
    <w:rPr>
      <w:rFonts w:ascii="宋体" w:hAnsi="宋体"/>
      <w:color w:val="000000"/>
      <w:kern w:val="2"/>
      <w:sz w:val="24"/>
      <w:szCs w:val="24"/>
    </w:rPr>
  </w:style>
  <w:style w:type="character" w:customStyle="1" w:styleId="1ffc">
    <w:name w:val="题注 字符1"/>
    <w:semiHidden/>
    <w:qFormat/>
    <w:rPr>
      <w:rFonts w:ascii="Arial" w:eastAsia="黑体" w:hAnsi="Arial" w:cs="Arial"/>
      <w:kern w:val="2"/>
    </w:rPr>
  </w:style>
  <w:style w:type="character" w:customStyle="1" w:styleId="2fff1">
    <w:name w:val="正文文本首行缩进 字符2"/>
    <w:uiPriority w:val="99"/>
    <w:semiHidden/>
    <w:qFormat/>
    <w:rPr>
      <w:rFonts w:ascii="Calibri" w:hAnsi="Calibri"/>
      <w:kern w:val="2"/>
      <w:sz w:val="21"/>
      <w:szCs w:val="22"/>
    </w:rPr>
  </w:style>
  <w:style w:type="character" w:customStyle="1" w:styleId="affffffffffa">
    <w:name w:val="注释标题 字符"/>
    <w:semiHidden/>
    <w:qFormat/>
    <w:rPr>
      <w:rFonts w:ascii="Calibri" w:hAnsi="Calibri"/>
      <w:kern w:val="2"/>
      <w:sz w:val="21"/>
      <w:szCs w:val="22"/>
    </w:rPr>
  </w:style>
  <w:style w:type="character" w:customStyle="1" w:styleId="224">
    <w:name w:val="正文文本 2 字符2"/>
    <w:semiHidden/>
    <w:qFormat/>
    <w:rPr>
      <w:rFonts w:ascii="宋体" w:hAnsi="宋体"/>
      <w:b/>
      <w:kern w:val="2"/>
      <w:sz w:val="24"/>
      <w:szCs w:val="24"/>
    </w:rPr>
  </w:style>
  <w:style w:type="character" w:customStyle="1" w:styleId="225">
    <w:name w:val="正文文本缩进 2 字符2"/>
    <w:uiPriority w:val="99"/>
    <w:semiHidden/>
    <w:qFormat/>
    <w:rPr>
      <w:kern w:val="2"/>
      <w:sz w:val="21"/>
      <w:szCs w:val="24"/>
    </w:rPr>
  </w:style>
  <w:style w:type="character" w:customStyle="1" w:styleId="322">
    <w:name w:val="正文文本缩进 3 字符2"/>
    <w:semiHidden/>
    <w:qFormat/>
    <w:rPr>
      <w:kern w:val="2"/>
      <w:sz w:val="16"/>
      <w:szCs w:val="16"/>
    </w:rPr>
  </w:style>
  <w:style w:type="character" w:customStyle="1" w:styleId="1ffd">
    <w:name w:val="无间隔 字符1"/>
    <w:qFormat/>
    <w:rPr>
      <w:rFonts w:ascii="宋体" w:hAnsi="宋体"/>
      <w:kern w:val="2"/>
      <w:sz w:val="21"/>
      <w:szCs w:val="22"/>
    </w:rPr>
  </w:style>
  <w:style w:type="character" w:customStyle="1" w:styleId="2fff2">
    <w:name w:val="引用 字符2"/>
    <w:link w:val="affffffffffb"/>
    <w:qFormat/>
    <w:rPr>
      <w:i/>
      <w:kern w:val="2"/>
      <w:sz w:val="21"/>
      <w:szCs w:val="24"/>
    </w:rPr>
  </w:style>
  <w:style w:type="paragraph" w:styleId="affffffffffb">
    <w:name w:val="Quote"/>
    <w:basedOn w:val="ab"/>
    <w:next w:val="ab"/>
    <w:link w:val="2fff2"/>
    <w:qFormat/>
    <w:pPr>
      <w:spacing w:line="360" w:lineRule="auto"/>
    </w:pPr>
    <w:rPr>
      <w:i/>
    </w:rPr>
  </w:style>
  <w:style w:type="character" w:customStyle="1" w:styleId="2fff3">
    <w:name w:val="明显引用 字符2"/>
    <w:link w:val="affffffffffc"/>
    <w:qFormat/>
    <w:rPr>
      <w:b/>
      <w:i/>
      <w:kern w:val="2"/>
      <w:sz w:val="21"/>
      <w:szCs w:val="22"/>
    </w:rPr>
  </w:style>
  <w:style w:type="paragraph" w:styleId="affffffffffc">
    <w:name w:val="Intense Quote"/>
    <w:basedOn w:val="ab"/>
    <w:next w:val="ab"/>
    <w:link w:val="2fff3"/>
    <w:qFormat/>
    <w:pPr>
      <w:spacing w:line="360" w:lineRule="auto"/>
      <w:ind w:left="720" w:right="720"/>
    </w:pPr>
    <w:rPr>
      <w:b/>
      <w:i/>
      <w:szCs w:val="22"/>
    </w:rPr>
  </w:style>
  <w:style w:type="paragraph" w:customStyle="1" w:styleId="affffffffffd">
    <w:name w:val="特殊文字"/>
    <w:basedOn w:val="ab"/>
    <w:uiPriority w:val="99"/>
    <w:qFormat/>
    <w:pPr>
      <w:spacing w:line="360" w:lineRule="auto"/>
    </w:pPr>
  </w:style>
  <w:style w:type="paragraph" w:customStyle="1" w:styleId="affffffffffe">
    <w:name w:val="表内字"/>
    <w:uiPriority w:val="99"/>
    <w:qFormat/>
    <w:pPr>
      <w:widowControl w:val="0"/>
      <w:snapToGrid w:val="0"/>
      <w:spacing w:line="360" w:lineRule="auto"/>
      <w:jc w:val="center"/>
    </w:pPr>
    <w:rPr>
      <w:color w:val="000000"/>
      <w:kern w:val="2"/>
      <w:sz w:val="21"/>
      <w:szCs w:val="28"/>
    </w:rPr>
  </w:style>
  <w:style w:type="character" w:customStyle="1" w:styleId="2Char3">
    <w:name w:val="样式 首行缩进:  2 字符 Char"/>
    <w:link w:val="2fff4"/>
    <w:qFormat/>
    <w:rPr>
      <w:rFonts w:ascii="黑体" w:eastAsia="华文细黑" w:cs="宋体"/>
      <w:kern w:val="2"/>
      <w:sz w:val="24"/>
      <w:szCs w:val="24"/>
    </w:rPr>
  </w:style>
  <w:style w:type="paragraph" w:customStyle="1" w:styleId="2fff4">
    <w:name w:val="样式 首行缩进:  2 字符"/>
    <w:basedOn w:val="ab"/>
    <w:link w:val="2Char3"/>
    <w:qFormat/>
    <w:pPr>
      <w:spacing w:line="500" w:lineRule="exact"/>
      <w:ind w:firstLineChars="200" w:firstLine="200"/>
    </w:pPr>
    <w:rPr>
      <w:rFonts w:ascii="黑体" w:eastAsia="华文细黑" w:cs="宋体"/>
      <w:sz w:val="24"/>
    </w:rPr>
  </w:style>
  <w:style w:type="character" w:customStyle="1" w:styleId="1Char10">
    <w:name w:val="正文1 Char1"/>
    <w:qFormat/>
    <w:rPr>
      <w:sz w:val="28"/>
    </w:rPr>
  </w:style>
  <w:style w:type="character" w:customStyle="1" w:styleId="Char16">
    <w:name w:val="正文(首行缩进) Char1"/>
    <w:qFormat/>
    <w:rPr>
      <w:color w:val="FF00FF"/>
      <w:sz w:val="24"/>
    </w:rPr>
  </w:style>
  <w:style w:type="paragraph" w:customStyle="1" w:styleId="afffffffffff">
    <w:name w:val="正文王"/>
    <w:basedOn w:val="ab"/>
    <w:uiPriority w:val="99"/>
    <w:qFormat/>
    <w:pPr>
      <w:adjustRightInd w:val="0"/>
      <w:snapToGrid w:val="0"/>
      <w:jc w:val="center"/>
    </w:pPr>
    <w:rPr>
      <w:rFonts w:hAnsi="宋体"/>
      <w:kern w:val="0"/>
      <w:sz w:val="24"/>
      <w:szCs w:val="20"/>
    </w:rPr>
  </w:style>
  <w:style w:type="character" w:customStyle="1" w:styleId="4-25Char">
    <w:name w:val="4-25正 Char"/>
    <w:link w:val="4-25"/>
    <w:qFormat/>
    <w:rPr>
      <w:sz w:val="24"/>
    </w:rPr>
  </w:style>
  <w:style w:type="paragraph" w:customStyle="1" w:styleId="4-25">
    <w:name w:val="4-25正"/>
    <w:basedOn w:val="ab"/>
    <w:link w:val="4-25Char"/>
    <w:qFormat/>
    <w:pPr>
      <w:widowControl/>
      <w:spacing w:before="40" w:after="40" w:line="360" w:lineRule="auto"/>
      <w:ind w:firstLineChars="200" w:firstLine="480"/>
    </w:pPr>
    <w:rPr>
      <w:kern w:val="0"/>
      <w:sz w:val="24"/>
      <w:szCs w:val="20"/>
    </w:rPr>
  </w:style>
  <w:style w:type="character" w:customStyle="1" w:styleId="dandan6-13Char">
    <w:name w:val="dandan6-13四级以下 Char"/>
    <w:link w:val="dandan6-13"/>
    <w:qFormat/>
    <w:rPr>
      <w:rFonts w:eastAsia="仿宋_GB2312"/>
      <w:b/>
      <w:kern w:val="2"/>
      <w:sz w:val="24"/>
      <w:szCs w:val="24"/>
    </w:rPr>
  </w:style>
  <w:style w:type="paragraph" w:customStyle="1" w:styleId="dandan6-13">
    <w:name w:val="dandan6-13四级以下"/>
    <w:basedOn w:val="ab"/>
    <w:link w:val="dandan6-13Char"/>
    <w:qFormat/>
    <w:pPr>
      <w:outlineLvl w:val="3"/>
    </w:pPr>
    <w:rPr>
      <w:rFonts w:eastAsia="仿宋_GB2312"/>
      <w:b/>
      <w:sz w:val="24"/>
    </w:rPr>
  </w:style>
  <w:style w:type="character" w:customStyle="1" w:styleId="dandan6-13Char0">
    <w:name w:val="样式 dandan6-13四级以下 + Char"/>
    <w:link w:val="dandan6-130"/>
    <w:qFormat/>
    <w:rPr>
      <w:rFonts w:eastAsia="仿宋_GB2312"/>
      <w:b/>
      <w:bCs/>
      <w:kern w:val="2"/>
      <w:sz w:val="24"/>
      <w:szCs w:val="24"/>
    </w:rPr>
  </w:style>
  <w:style w:type="paragraph" w:customStyle="1" w:styleId="dandan6-130">
    <w:name w:val="样式 dandan6-13四级以下 +"/>
    <w:basedOn w:val="dandan6-13"/>
    <w:link w:val="dandan6-13Char0"/>
    <w:qFormat/>
    <w:rPr>
      <w:bCs/>
    </w:rPr>
  </w:style>
  <w:style w:type="character" w:customStyle="1" w:styleId="dandan6-132Char">
    <w:name w:val="dandan6-13标题2 Char"/>
    <w:link w:val="dandan6-132"/>
    <w:uiPriority w:val="99"/>
    <w:qFormat/>
    <w:rPr>
      <w:rFonts w:ascii="等线 Light" w:eastAsia="等线 Light" w:hAnsi="等线 Light"/>
      <w:b/>
      <w:bCs/>
      <w:kern w:val="2"/>
      <w:sz w:val="32"/>
      <w:szCs w:val="32"/>
    </w:rPr>
  </w:style>
  <w:style w:type="paragraph" w:customStyle="1" w:styleId="dandan6-132">
    <w:name w:val="dandan6-13标题2"/>
    <w:basedOn w:val="20"/>
    <w:link w:val="dandan6-132Char"/>
    <w:uiPriority w:val="99"/>
    <w:qFormat/>
    <w:pPr>
      <w:numPr>
        <w:ilvl w:val="1"/>
        <w:numId w:val="3"/>
      </w:numPr>
      <w:spacing w:line="415" w:lineRule="auto"/>
      <w:ind w:left="0" w:firstLine="0"/>
    </w:pPr>
    <w:rPr>
      <w:rFonts w:ascii="等线 Light" w:eastAsia="等线 Light" w:hAnsi="等线 Light"/>
    </w:rPr>
  </w:style>
  <w:style w:type="character" w:customStyle="1" w:styleId="CharChard">
    <w:name w:val="表头规定 Char Char"/>
    <w:link w:val="a7"/>
    <w:uiPriority w:val="99"/>
    <w:qFormat/>
    <w:rPr>
      <w:rFonts w:ascii="宋体" w:eastAsia="黑体" w:hAnsi="宋体"/>
      <w:bCs/>
      <w:kern w:val="2"/>
      <w:sz w:val="24"/>
      <w:szCs w:val="32"/>
    </w:rPr>
  </w:style>
  <w:style w:type="paragraph" w:customStyle="1" w:styleId="a7">
    <w:name w:val="表头规定"/>
    <w:basedOn w:val="ab"/>
    <w:link w:val="CharChard"/>
    <w:uiPriority w:val="99"/>
    <w:qFormat/>
    <w:pPr>
      <w:keepNext/>
      <w:keepLines/>
      <w:numPr>
        <w:numId w:val="4"/>
      </w:numPr>
      <w:spacing w:line="360" w:lineRule="auto"/>
      <w:jc w:val="center"/>
    </w:pPr>
    <w:rPr>
      <w:rFonts w:ascii="宋体" w:eastAsia="黑体" w:hAnsi="宋体"/>
      <w:bCs/>
      <w:sz w:val="24"/>
      <w:szCs w:val="32"/>
    </w:rPr>
  </w:style>
  <w:style w:type="paragraph" w:customStyle="1" w:styleId="1ffe">
    <w:name w:val="样式 正文首行缩进 + 首行缩进:  1 字符"/>
    <w:basedOn w:val="afc"/>
    <w:uiPriority w:val="99"/>
    <w:qFormat/>
    <w:pPr>
      <w:ind w:firstLineChars="100" w:firstLine="100"/>
    </w:pPr>
    <w:rPr>
      <w:rFonts w:ascii="Calibri" w:hAnsi="Calibri"/>
      <w:szCs w:val="22"/>
    </w:rPr>
  </w:style>
  <w:style w:type="character" w:customStyle="1" w:styleId="Charff0">
    <w:name w:val="居中 Char"/>
    <w:link w:val="afffffffffff0"/>
    <w:qFormat/>
    <w:rPr>
      <w:kern w:val="2"/>
      <w:sz w:val="21"/>
    </w:rPr>
  </w:style>
  <w:style w:type="paragraph" w:customStyle="1" w:styleId="afffffffffff0">
    <w:name w:val="居中"/>
    <w:basedOn w:val="ab"/>
    <w:link w:val="Charff0"/>
    <w:qFormat/>
    <w:pPr>
      <w:spacing w:before="100" w:beforeAutospacing="1" w:after="100" w:afterAutospacing="1" w:line="360" w:lineRule="auto"/>
      <w:jc w:val="center"/>
    </w:pPr>
    <w:rPr>
      <w:szCs w:val="20"/>
    </w:rPr>
  </w:style>
  <w:style w:type="paragraph" w:customStyle="1" w:styleId="Para">
    <w:name w:val="默认段落字体 Para"/>
    <w:basedOn w:val="ab"/>
    <w:uiPriority w:val="99"/>
    <w:qFormat/>
  </w:style>
  <w:style w:type="paragraph" w:customStyle="1" w:styleId="3099">
    <w:name w:val="样式 正文文本缩进 3 + 宋体 首行缩进:  0.99 厘米 行距: 单倍行距"/>
    <w:basedOn w:val="39"/>
    <w:uiPriority w:val="99"/>
    <w:qFormat/>
    <w:pPr>
      <w:spacing w:after="0" w:line="360" w:lineRule="auto"/>
      <w:ind w:leftChars="0" w:left="0" w:firstLine="561"/>
      <w:jc w:val="left"/>
    </w:pPr>
    <w:rPr>
      <w:rFonts w:ascii="宋体" w:hAnsi="宋体" w:cs="宋体"/>
      <w:sz w:val="28"/>
      <w:szCs w:val="28"/>
    </w:rPr>
  </w:style>
  <w:style w:type="character" w:customStyle="1" w:styleId="Charff1">
    <w:name w:val="正文修改 Char"/>
    <w:link w:val="afffffffffff1"/>
    <w:qFormat/>
    <w:rPr>
      <w:kern w:val="2"/>
      <w:sz w:val="24"/>
    </w:rPr>
  </w:style>
  <w:style w:type="paragraph" w:customStyle="1" w:styleId="afffffffffff1">
    <w:name w:val="正文修改"/>
    <w:basedOn w:val="ab"/>
    <w:link w:val="Charff1"/>
    <w:qFormat/>
    <w:pPr>
      <w:spacing w:line="360" w:lineRule="auto"/>
      <w:ind w:firstLineChars="200" w:firstLine="200"/>
    </w:pPr>
    <w:rPr>
      <w:sz w:val="24"/>
      <w:szCs w:val="20"/>
    </w:rPr>
  </w:style>
  <w:style w:type="character" w:customStyle="1" w:styleId="14Char">
    <w:name w:val="样式1.4 Char"/>
    <w:link w:val="141"/>
    <w:qFormat/>
    <w:rPr>
      <w:rFonts w:ascii="宋体" w:hAnsi="宋体"/>
      <w:kern w:val="2"/>
      <w:sz w:val="24"/>
    </w:rPr>
  </w:style>
  <w:style w:type="paragraph" w:customStyle="1" w:styleId="141">
    <w:name w:val="样式1.4"/>
    <w:basedOn w:val="ab"/>
    <w:link w:val="14Char"/>
    <w:qFormat/>
    <w:pPr>
      <w:spacing w:line="360" w:lineRule="auto"/>
      <w:ind w:firstLineChars="200" w:firstLine="200"/>
      <w:jc w:val="left"/>
    </w:pPr>
    <w:rPr>
      <w:rFonts w:ascii="宋体" w:hAnsi="宋体"/>
      <w:sz w:val="24"/>
      <w:szCs w:val="20"/>
    </w:rPr>
  </w:style>
  <w:style w:type="character" w:customStyle="1" w:styleId="Charff2">
    <w:name w:val="图名称 Char"/>
    <w:link w:val="afffffffffff2"/>
    <w:qFormat/>
    <w:rPr>
      <w:rFonts w:ascii="Arial" w:eastAsia="黑体" w:hAnsi="Arial" w:cs="Arial"/>
      <w:b/>
      <w:kern w:val="2"/>
      <w:sz w:val="24"/>
    </w:rPr>
  </w:style>
  <w:style w:type="paragraph" w:customStyle="1" w:styleId="afffffffffff2">
    <w:name w:val="图名称"/>
    <w:basedOn w:val="af5"/>
    <w:link w:val="Charff2"/>
    <w:qFormat/>
    <w:pPr>
      <w:widowControl w:val="0"/>
      <w:spacing w:before="0" w:line="480" w:lineRule="exact"/>
      <w:ind w:firstLine="200"/>
    </w:pPr>
    <w:rPr>
      <w:rFonts w:ascii="Arial" w:eastAsia="黑体" w:hAnsi="Arial" w:cs="Arial"/>
      <w:b/>
      <w:bCs w:val="0"/>
      <w:kern w:val="2"/>
    </w:rPr>
  </w:style>
  <w:style w:type="paragraph" w:customStyle="1" w:styleId="p0">
    <w:name w:val="p0"/>
    <w:basedOn w:val="ab"/>
    <w:uiPriority w:val="99"/>
    <w:qFormat/>
    <w:pPr>
      <w:widowControl/>
      <w:spacing w:line="360" w:lineRule="auto"/>
      <w:ind w:firstLineChars="200" w:firstLine="200"/>
      <w:jc w:val="left"/>
    </w:pPr>
    <w:rPr>
      <w:kern w:val="0"/>
      <w:sz w:val="24"/>
      <w:szCs w:val="20"/>
    </w:rPr>
  </w:style>
  <w:style w:type="character" w:customStyle="1" w:styleId="5Char0">
    <w:name w:val="表格内容（5号字体版本） Char"/>
    <w:link w:val="5f1"/>
    <w:qFormat/>
    <w:rPr>
      <w:color w:val="000000"/>
      <w:sz w:val="21"/>
      <w:szCs w:val="21"/>
    </w:rPr>
  </w:style>
  <w:style w:type="paragraph" w:customStyle="1" w:styleId="5f1">
    <w:name w:val="表格内容（5号字体版本）"/>
    <w:link w:val="5Char0"/>
    <w:qFormat/>
    <w:pPr>
      <w:jc w:val="center"/>
    </w:pPr>
    <w:rPr>
      <w:color w:val="000000"/>
      <w:sz w:val="21"/>
      <w:szCs w:val="21"/>
    </w:rPr>
  </w:style>
  <w:style w:type="paragraph" w:customStyle="1" w:styleId="reader-word-layer">
    <w:name w:val="reader-word-layer"/>
    <w:basedOn w:val="ab"/>
    <w:uiPriority w:val="99"/>
    <w:qFormat/>
    <w:pPr>
      <w:widowControl/>
      <w:spacing w:before="100" w:beforeAutospacing="1" w:after="100" w:afterAutospacing="1"/>
      <w:jc w:val="left"/>
    </w:pPr>
    <w:rPr>
      <w:rFonts w:ascii="宋体" w:hAnsi="宋体" w:cs="宋体"/>
      <w:kern w:val="0"/>
      <w:sz w:val="24"/>
    </w:rPr>
  </w:style>
  <w:style w:type="character" w:customStyle="1" w:styleId="Char17">
    <w:name w:val="表文字 Char1"/>
    <w:link w:val="afffffffffff3"/>
    <w:qFormat/>
    <w:rPr>
      <w:kern w:val="2"/>
      <w:sz w:val="24"/>
      <w:szCs w:val="24"/>
    </w:rPr>
  </w:style>
  <w:style w:type="paragraph" w:customStyle="1" w:styleId="afffffffffff3">
    <w:name w:val="表文字"/>
    <w:basedOn w:val="ab"/>
    <w:link w:val="Char17"/>
    <w:qFormat/>
    <w:pPr>
      <w:spacing w:line="240" w:lineRule="atLeast"/>
      <w:jc w:val="center"/>
    </w:pPr>
    <w:rPr>
      <w:sz w:val="24"/>
    </w:rPr>
  </w:style>
  <w:style w:type="paragraph" w:customStyle="1" w:styleId="afffffffffff4">
    <w:name w:val="特殊标题３"/>
    <w:basedOn w:val="ab"/>
    <w:uiPriority w:val="99"/>
    <w:qFormat/>
    <w:pPr>
      <w:spacing w:line="360" w:lineRule="auto"/>
    </w:pPr>
  </w:style>
  <w:style w:type="paragraph" w:customStyle="1" w:styleId="afffffffffff5">
    <w:name w:val="文本文字"/>
    <w:basedOn w:val="ab"/>
    <w:uiPriority w:val="99"/>
    <w:qFormat/>
    <w:pPr>
      <w:spacing w:line="240" w:lineRule="atLeast"/>
    </w:pPr>
  </w:style>
  <w:style w:type="paragraph" w:customStyle="1" w:styleId="a30">
    <w:name w:val="a3"/>
    <w:basedOn w:val="ab"/>
    <w:uiPriority w:val="99"/>
    <w:qFormat/>
    <w:pPr>
      <w:widowControl/>
      <w:spacing w:before="100" w:beforeAutospacing="1" w:after="100" w:afterAutospacing="1" w:line="360" w:lineRule="auto"/>
      <w:jc w:val="left"/>
    </w:pPr>
    <w:rPr>
      <w:rFonts w:ascii="宋体" w:hAnsi="宋体"/>
      <w:color w:val="000000"/>
      <w:sz w:val="24"/>
    </w:rPr>
  </w:style>
  <w:style w:type="character" w:customStyle="1" w:styleId="afffffffffff6">
    <w:name w:val="信息标题 字符"/>
    <w:qFormat/>
    <w:rPr>
      <w:rFonts w:ascii="等线 Light" w:eastAsia="等线 Light" w:hAnsi="等线 Light" w:cs="Times New Roman"/>
      <w:kern w:val="2"/>
      <w:sz w:val="24"/>
      <w:szCs w:val="24"/>
      <w:shd w:val="pct20" w:color="auto" w:fill="auto"/>
    </w:rPr>
  </w:style>
  <w:style w:type="paragraph" w:customStyle="1" w:styleId="a9">
    <w:name w:val="环评报告书"/>
    <w:basedOn w:val="40"/>
    <w:uiPriority w:val="99"/>
    <w:qFormat/>
    <w:pPr>
      <w:numPr>
        <w:ilvl w:val="3"/>
        <w:numId w:val="3"/>
      </w:numPr>
      <w:spacing w:before="280" w:after="290" w:line="374" w:lineRule="auto"/>
      <w:ind w:left="864" w:hanging="144"/>
    </w:pPr>
    <w:rPr>
      <w:rFonts w:ascii="等线 Light" w:eastAsia="等线 Light" w:hAnsi="等线 Light"/>
      <w:b/>
      <w:sz w:val="28"/>
    </w:rPr>
  </w:style>
  <w:style w:type="character" w:customStyle="1" w:styleId="aChar2">
    <w:name w:val="a) Char"/>
    <w:link w:val="afffffffffff7"/>
    <w:qFormat/>
    <w:rPr>
      <w:sz w:val="28"/>
    </w:rPr>
  </w:style>
  <w:style w:type="paragraph" w:customStyle="1" w:styleId="afffffffffff7">
    <w:name w:val="a)"/>
    <w:basedOn w:val="ab"/>
    <w:link w:val="aChar2"/>
    <w:qFormat/>
    <w:pPr>
      <w:adjustRightInd w:val="0"/>
      <w:spacing w:line="360" w:lineRule="auto"/>
      <w:ind w:firstLine="567"/>
    </w:pPr>
    <w:rPr>
      <w:kern w:val="0"/>
      <w:sz w:val="28"/>
      <w:szCs w:val="20"/>
    </w:rPr>
  </w:style>
  <w:style w:type="character" w:customStyle="1" w:styleId="1Char6">
    <w:name w:val="1) Char"/>
    <w:qFormat/>
  </w:style>
  <w:style w:type="character" w:customStyle="1" w:styleId="Charff3">
    <w:name w:val="图片 Char"/>
    <w:link w:val="afffffffffff8"/>
    <w:qFormat/>
    <w:rPr>
      <w:sz w:val="28"/>
    </w:rPr>
  </w:style>
  <w:style w:type="paragraph" w:customStyle="1" w:styleId="afffffffffff8">
    <w:name w:val="图片"/>
    <w:basedOn w:val="ab"/>
    <w:link w:val="Charff3"/>
    <w:qFormat/>
    <w:pPr>
      <w:adjustRightInd w:val="0"/>
      <w:spacing w:line="400" w:lineRule="exact"/>
      <w:ind w:firstLine="567"/>
      <w:jc w:val="center"/>
    </w:pPr>
    <w:rPr>
      <w:kern w:val="0"/>
      <w:sz w:val="28"/>
      <w:szCs w:val="20"/>
    </w:rPr>
  </w:style>
  <w:style w:type="paragraph" w:customStyle="1" w:styleId="afffffffffff9">
    <w:name w:val="悬挂式正文"/>
    <w:basedOn w:val="ab"/>
    <w:uiPriority w:val="99"/>
    <w:qFormat/>
    <w:pPr>
      <w:tabs>
        <w:tab w:val="left" w:pos="1134"/>
        <w:tab w:val="right" w:pos="7371"/>
      </w:tabs>
      <w:overflowPunct w:val="0"/>
      <w:adjustRightInd w:val="0"/>
      <w:spacing w:line="360" w:lineRule="auto"/>
      <w:ind w:left="1701" w:hanging="1134"/>
    </w:pPr>
    <w:rPr>
      <w:kern w:val="0"/>
      <w:sz w:val="28"/>
      <w:szCs w:val="20"/>
    </w:rPr>
  </w:style>
  <w:style w:type="paragraph" w:customStyle="1" w:styleId="afffffffffffa">
    <w:name w:val="目录"/>
    <w:basedOn w:val="ab"/>
    <w:uiPriority w:val="99"/>
    <w:qFormat/>
    <w:pPr>
      <w:tabs>
        <w:tab w:val="right" w:leader="dot" w:pos="8505"/>
      </w:tabs>
      <w:overflowPunct w:val="0"/>
      <w:adjustRightInd w:val="0"/>
      <w:spacing w:line="360" w:lineRule="auto"/>
      <w:ind w:left="568" w:right="851" w:hanging="284"/>
    </w:pPr>
    <w:rPr>
      <w:kern w:val="0"/>
      <w:sz w:val="28"/>
      <w:szCs w:val="20"/>
    </w:rPr>
  </w:style>
  <w:style w:type="paragraph" w:customStyle="1" w:styleId="afffffffffffb">
    <w:name w:val="正文表格"/>
    <w:basedOn w:val="ab"/>
    <w:uiPriority w:val="99"/>
    <w:qFormat/>
    <w:pPr>
      <w:keepNext/>
      <w:keepLines/>
      <w:overflowPunct w:val="0"/>
      <w:adjustRightInd w:val="0"/>
      <w:spacing w:before="80" w:line="360" w:lineRule="auto"/>
      <w:jc w:val="center"/>
    </w:pPr>
    <w:rPr>
      <w:kern w:val="0"/>
      <w:sz w:val="28"/>
      <w:szCs w:val="20"/>
    </w:rPr>
  </w:style>
  <w:style w:type="paragraph" w:customStyle="1" w:styleId="afffffffffffc">
    <w:name w:val="正文表头"/>
    <w:basedOn w:val="ab"/>
    <w:next w:val="afffffffffffb"/>
    <w:uiPriority w:val="99"/>
    <w:qFormat/>
    <w:pPr>
      <w:keepNext/>
      <w:tabs>
        <w:tab w:val="center" w:pos="4253"/>
        <w:tab w:val="right" w:pos="8505"/>
      </w:tabs>
      <w:overflowPunct w:val="0"/>
      <w:adjustRightInd w:val="0"/>
      <w:spacing w:before="120" w:line="360" w:lineRule="auto"/>
      <w:jc w:val="center"/>
    </w:pPr>
    <w:rPr>
      <w:rFonts w:eastAsia="黑体"/>
      <w:kern w:val="0"/>
      <w:sz w:val="28"/>
      <w:szCs w:val="20"/>
    </w:rPr>
  </w:style>
  <w:style w:type="paragraph" w:customStyle="1" w:styleId="afffffffffffd">
    <w:name w:val="封面标题"/>
    <w:basedOn w:val="ab"/>
    <w:next w:val="affffffa"/>
    <w:uiPriority w:val="99"/>
    <w:qFormat/>
    <w:pPr>
      <w:tabs>
        <w:tab w:val="left" w:pos="1134"/>
        <w:tab w:val="right" w:pos="7371"/>
      </w:tabs>
      <w:overflowPunct w:val="0"/>
      <w:adjustRightInd w:val="0"/>
      <w:spacing w:line="360" w:lineRule="auto"/>
      <w:jc w:val="center"/>
    </w:pPr>
    <w:rPr>
      <w:rFonts w:ascii="Arial" w:eastAsia="黑体"/>
      <w:color w:val="FF0000"/>
      <w:spacing w:val="20"/>
      <w:kern w:val="52"/>
      <w:sz w:val="52"/>
      <w:szCs w:val="20"/>
    </w:rPr>
  </w:style>
  <w:style w:type="paragraph" w:customStyle="1" w:styleId="a8">
    <w:name w:val="文章标题"/>
    <w:basedOn w:val="1"/>
    <w:next w:val="ab"/>
    <w:uiPriority w:val="99"/>
    <w:qFormat/>
    <w:pPr>
      <w:numPr>
        <w:numId w:val="3"/>
      </w:numPr>
      <w:spacing w:line="576" w:lineRule="auto"/>
      <w:ind w:firstLine="0"/>
    </w:pPr>
    <w:rPr>
      <w:rFonts w:ascii="Calibri" w:hAnsi="Calibri"/>
    </w:rPr>
  </w:style>
  <w:style w:type="paragraph" w:customStyle="1" w:styleId="afffffffffffe">
    <w:name w:val="插图标题"/>
    <w:basedOn w:val="ab"/>
    <w:uiPriority w:val="99"/>
    <w:qFormat/>
    <w:pPr>
      <w:tabs>
        <w:tab w:val="left" w:pos="1134"/>
        <w:tab w:val="right" w:pos="7371"/>
      </w:tabs>
      <w:overflowPunct w:val="0"/>
      <w:adjustRightInd w:val="0"/>
      <w:spacing w:line="360" w:lineRule="auto"/>
      <w:ind w:firstLine="567"/>
      <w:jc w:val="center"/>
    </w:pPr>
    <w:rPr>
      <w:rFonts w:ascii="黑体" w:eastAsia="黑体"/>
      <w:kern w:val="0"/>
      <w:sz w:val="28"/>
      <w:szCs w:val="20"/>
    </w:rPr>
  </w:style>
  <w:style w:type="character" w:customStyle="1" w:styleId="2Char4">
    <w:name w:val="标2 Char"/>
    <w:link w:val="2fff5"/>
    <w:uiPriority w:val="99"/>
    <w:qFormat/>
    <w:rPr>
      <w:rFonts w:ascii="等线 Light" w:eastAsia="等线 Light" w:hAnsi="等线 Light"/>
      <w:b/>
      <w:bCs/>
      <w:kern w:val="2"/>
      <w:sz w:val="32"/>
      <w:szCs w:val="32"/>
    </w:rPr>
  </w:style>
  <w:style w:type="paragraph" w:customStyle="1" w:styleId="2fff5">
    <w:name w:val="标2"/>
    <w:basedOn w:val="20"/>
    <w:next w:val="aff5"/>
    <w:link w:val="2Char4"/>
    <w:uiPriority w:val="99"/>
    <w:qFormat/>
    <w:pPr>
      <w:tabs>
        <w:tab w:val="left" w:pos="840"/>
      </w:tabs>
      <w:spacing w:line="415" w:lineRule="auto"/>
    </w:pPr>
    <w:rPr>
      <w:rFonts w:ascii="等线 Light" w:eastAsia="等线 Light" w:hAnsi="等线 Light"/>
    </w:rPr>
  </w:style>
  <w:style w:type="character" w:customStyle="1" w:styleId="Charff4">
    <w:name w:val="表格标题 Char"/>
    <w:uiPriority w:val="99"/>
    <w:qFormat/>
    <w:rPr>
      <w:rFonts w:ascii="等线 Light" w:eastAsia="等线 Light" w:hAnsi="等线 Light" w:cs="Times New Roman"/>
      <w:kern w:val="2"/>
      <w:sz w:val="21"/>
      <w:szCs w:val="21"/>
    </w:rPr>
  </w:style>
  <w:style w:type="paragraph" w:customStyle="1" w:styleId="2111">
    <w:name w:val="正文文本缩进 2111"/>
    <w:basedOn w:val="ab"/>
    <w:uiPriority w:val="99"/>
    <w:qFormat/>
    <w:pPr>
      <w:adjustRightInd w:val="0"/>
      <w:spacing w:line="360" w:lineRule="atLeast"/>
      <w:ind w:firstLine="425"/>
      <w:jc w:val="left"/>
    </w:pPr>
    <w:rPr>
      <w:rFonts w:ascii="宋体"/>
      <w:spacing w:val="20"/>
      <w:kern w:val="0"/>
      <w:sz w:val="24"/>
      <w:szCs w:val="20"/>
    </w:rPr>
  </w:style>
  <w:style w:type="paragraph" w:customStyle="1" w:styleId="affffffffffff">
    <w:name w:val="表头名称"/>
    <w:basedOn w:val="af4"/>
    <w:uiPriority w:val="99"/>
    <w:qFormat/>
    <w:pPr>
      <w:autoSpaceDE w:val="0"/>
      <w:autoSpaceDN w:val="0"/>
      <w:adjustRightInd w:val="0"/>
      <w:spacing w:before="100" w:beforeAutospacing="1" w:line="360" w:lineRule="auto"/>
      <w:ind w:firstLineChars="147" w:firstLine="353"/>
    </w:pPr>
    <w:rPr>
      <w:rFonts w:eastAsia="黑体"/>
      <w:color w:val="000000"/>
      <w:kern w:val="0"/>
      <w:sz w:val="24"/>
    </w:rPr>
  </w:style>
  <w:style w:type="character" w:customStyle="1" w:styleId="0CharCharChar">
    <w:name w:val="样式 居中 首行缩进:  0 字符 Char Char Char"/>
    <w:link w:val="0CharChar"/>
    <w:qFormat/>
    <w:rPr>
      <w:rFonts w:ascii="宋体" w:hAnsi="宋体"/>
      <w:color w:val="FF0000"/>
      <w:kern w:val="2"/>
      <w:sz w:val="18"/>
      <w:szCs w:val="18"/>
    </w:rPr>
  </w:style>
  <w:style w:type="paragraph" w:customStyle="1" w:styleId="0CharChar">
    <w:name w:val="样式 居中 首行缩进:  0 字符 Char Char"/>
    <w:basedOn w:val="ab"/>
    <w:next w:val="ab"/>
    <w:link w:val="0CharCharChar"/>
    <w:qFormat/>
    <w:pPr>
      <w:tabs>
        <w:tab w:val="left" w:pos="9128"/>
      </w:tabs>
      <w:snapToGrid w:val="0"/>
      <w:spacing w:line="360" w:lineRule="auto"/>
      <w:jc w:val="center"/>
    </w:pPr>
    <w:rPr>
      <w:rFonts w:ascii="宋体" w:hAnsi="宋体"/>
      <w:color w:val="FF0000"/>
      <w:sz w:val="18"/>
      <w:szCs w:val="18"/>
    </w:rPr>
  </w:style>
  <w:style w:type="character" w:customStyle="1" w:styleId="0CharCharCharCharChar">
    <w:name w:val="样式 居中 首行缩进:  0 字符 Char Char Char Char Char"/>
    <w:link w:val="0"/>
    <w:qFormat/>
    <w:rPr>
      <w:rFonts w:eastAsia="仿宋_GB2312"/>
      <w:kern w:val="2"/>
      <w:sz w:val="21"/>
    </w:rPr>
  </w:style>
  <w:style w:type="paragraph" w:customStyle="1" w:styleId="0">
    <w:name w:val="样式 居中 首行缩进:  0 字符"/>
    <w:basedOn w:val="ab"/>
    <w:next w:val="ab"/>
    <w:link w:val="0CharCharCharCharChar"/>
    <w:qFormat/>
    <w:pPr>
      <w:tabs>
        <w:tab w:val="left" w:pos="9128"/>
      </w:tabs>
      <w:spacing w:line="500" w:lineRule="exact"/>
      <w:jc w:val="center"/>
    </w:pPr>
    <w:rPr>
      <w:rFonts w:eastAsia="仿宋_GB2312"/>
      <w:szCs w:val="20"/>
    </w:rPr>
  </w:style>
  <w:style w:type="paragraph" w:customStyle="1" w:styleId="affffffffffff0">
    <w:name w:val="前言、引言标题"/>
    <w:next w:val="ab"/>
    <w:uiPriority w:val="99"/>
    <w:qFormat/>
    <w:pPr>
      <w:shd w:val="clear" w:color="auto" w:fill="FFFFFF"/>
      <w:tabs>
        <w:tab w:val="left" w:pos="903"/>
      </w:tabs>
      <w:spacing w:before="640" w:after="560" w:line="360" w:lineRule="auto"/>
      <w:ind w:left="903" w:hanging="315"/>
      <w:jc w:val="center"/>
      <w:outlineLvl w:val="0"/>
    </w:pPr>
    <w:rPr>
      <w:rFonts w:ascii="黑体" w:eastAsia="黑体"/>
      <w:sz w:val="32"/>
    </w:rPr>
  </w:style>
  <w:style w:type="paragraph" w:customStyle="1" w:styleId="affffffffffff1">
    <w:name w:val="二级条标题"/>
    <w:basedOn w:val="a"/>
    <w:next w:val="ab"/>
    <w:uiPriority w:val="99"/>
    <w:qFormat/>
    <w:pPr>
      <w:numPr>
        <w:ilvl w:val="0"/>
        <w:numId w:val="0"/>
      </w:numPr>
      <w:tabs>
        <w:tab w:val="clear" w:pos="1125"/>
        <w:tab w:val="clear" w:pos="1830"/>
      </w:tabs>
      <w:spacing w:line="360" w:lineRule="auto"/>
      <w:outlineLvl w:val="3"/>
    </w:pPr>
  </w:style>
  <w:style w:type="paragraph" w:customStyle="1" w:styleId="affffffffffff2">
    <w:name w:val="三级条标题"/>
    <w:basedOn w:val="affffffffffff1"/>
    <w:next w:val="ab"/>
    <w:uiPriority w:val="99"/>
    <w:qFormat/>
    <w:pPr>
      <w:outlineLvl w:val="4"/>
    </w:pPr>
  </w:style>
  <w:style w:type="paragraph" w:customStyle="1" w:styleId="affffffffffff3">
    <w:name w:val="四级条标题"/>
    <w:basedOn w:val="affffffffffff2"/>
    <w:next w:val="ab"/>
    <w:uiPriority w:val="99"/>
    <w:qFormat/>
    <w:pPr>
      <w:outlineLvl w:val="5"/>
    </w:pPr>
  </w:style>
  <w:style w:type="paragraph" w:customStyle="1" w:styleId="affffffffffff4">
    <w:name w:val="五级条标题"/>
    <w:basedOn w:val="affffffffffff3"/>
    <w:next w:val="ab"/>
    <w:uiPriority w:val="99"/>
    <w:qFormat/>
    <w:pPr>
      <w:outlineLvl w:val="6"/>
    </w:pPr>
  </w:style>
  <w:style w:type="paragraph" w:customStyle="1" w:styleId="heading">
    <w:name w:val="heading"/>
    <w:basedOn w:val="ab"/>
    <w:next w:val="ab"/>
    <w:uiPriority w:val="99"/>
    <w:qFormat/>
    <w:pPr>
      <w:keepNext/>
      <w:keepLines/>
      <w:spacing w:line="360" w:lineRule="auto"/>
      <w:outlineLvl w:val="1"/>
    </w:pPr>
    <w:rPr>
      <w:rFonts w:ascii="宋体" w:hAnsi="Arial Black" w:cs="宋体"/>
      <w:sz w:val="24"/>
    </w:rPr>
  </w:style>
  <w:style w:type="paragraph" w:customStyle="1" w:styleId="1fff">
    <w:name w:val="样式 标题 1 + 加粗"/>
    <w:basedOn w:val="1"/>
    <w:uiPriority w:val="99"/>
    <w:qFormat/>
    <w:pPr>
      <w:tabs>
        <w:tab w:val="left" w:pos="1232"/>
      </w:tabs>
      <w:spacing w:line="576" w:lineRule="auto"/>
      <w:ind w:left="480"/>
    </w:pPr>
    <w:rPr>
      <w:rFonts w:ascii="Calibri" w:hAnsi="Calibri"/>
    </w:rPr>
  </w:style>
  <w:style w:type="paragraph" w:customStyle="1" w:styleId="201">
    <w:name w:val="样式 标题 2 + 首行缩进： 0磅 + 非加粗"/>
    <w:basedOn w:val="200"/>
    <w:uiPriority w:val="99"/>
    <w:qFormat/>
    <w:pPr>
      <w:jc w:val="left"/>
    </w:pPr>
    <w:rPr>
      <w:rFonts w:hint="eastAsia"/>
      <w:b/>
      <w:color w:val="000000"/>
      <w:sz w:val="28"/>
      <w:szCs w:val="30"/>
    </w:rPr>
  </w:style>
  <w:style w:type="paragraph" w:customStyle="1" w:styleId="11H1h11stlevelSectionHeadl1H11H12A">
    <w:name w:val="样式 标题 1标题1章节H1一、h11st levelSection Headl1H11H12第A章第*..."/>
    <w:basedOn w:val="1"/>
    <w:uiPriority w:val="99"/>
    <w:qFormat/>
    <w:pPr>
      <w:tabs>
        <w:tab w:val="left" w:pos="1232"/>
      </w:tabs>
      <w:spacing w:line="576" w:lineRule="auto"/>
      <w:ind w:left="480"/>
    </w:pPr>
    <w:rPr>
      <w:rFonts w:ascii="Calibri" w:hAnsi="Calibri"/>
    </w:rPr>
  </w:style>
  <w:style w:type="paragraph" w:customStyle="1" w:styleId="TOC11">
    <w:name w:val="TOC 标题1"/>
    <w:basedOn w:val="1"/>
    <w:next w:val="ab"/>
    <w:uiPriority w:val="39"/>
    <w:qFormat/>
    <w:pPr>
      <w:tabs>
        <w:tab w:val="left" w:pos="1232"/>
      </w:tabs>
      <w:spacing w:line="576" w:lineRule="auto"/>
      <w:ind w:left="480"/>
    </w:pPr>
    <w:rPr>
      <w:rFonts w:ascii="Calibri" w:hAnsi="Calibri"/>
    </w:rPr>
  </w:style>
  <w:style w:type="paragraph" w:customStyle="1" w:styleId="1fff0">
    <w:name w:val="项目符号1"/>
    <w:basedOn w:val="ab"/>
    <w:uiPriority w:val="99"/>
    <w:qFormat/>
    <w:pPr>
      <w:tabs>
        <w:tab w:val="left" w:pos="720"/>
      </w:tabs>
      <w:overflowPunct w:val="0"/>
      <w:snapToGrid w:val="0"/>
      <w:spacing w:line="480" w:lineRule="exact"/>
      <w:ind w:left="720" w:hanging="720"/>
    </w:pPr>
    <w:rPr>
      <w:rFonts w:ascii="Arial" w:eastAsia="仿宋_GB2312" w:hAnsi="Arial"/>
      <w:sz w:val="28"/>
      <w:szCs w:val="20"/>
    </w:rPr>
  </w:style>
  <w:style w:type="paragraph" w:customStyle="1" w:styleId="affffffffffff5">
    <w:name w:val="正文 + 宋体"/>
    <w:basedOn w:val="ab"/>
    <w:uiPriority w:val="99"/>
    <w:qFormat/>
    <w:pPr>
      <w:spacing w:line="360" w:lineRule="auto"/>
      <w:ind w:firstLine="420"/>
    </w:pPr>
    <w:rPr>
      <w:rFonts w:ascii="宋体" w:hAnsi="宋体"/>
      <w:sz w:val="24"/>
    </w:rPr>
  </w:style>
  <w:style w:type="paragraph" w:customStyle="1" w:styleId="06">
    <w:name w:val="标题06"/>
    <w:basedOn w:val="ab"/>
    <w:uiPriority w:val="99"/>
    <w:qFormat/>
    <w:pPr>
      <w:adjustRightInd w:val="0"/>
      <w:spacing w:before="2040" w:line="400" w:lineRule="atLeast"/>
    </w:pPr>
    <w:rPr>
      <w:rFonts w:eastAsia="黑体"/>
      <w:spacing w:val="10"/>
      <w:kern w:val="0"/>
      <w:sz w:val="28"/>
    </w:rPr>
  </w:style>
  <w:style w:type="paragraph" w:customStyle="1" w:styleId="CharCharCharCharCharCharCharCharChar11">
    <w:name w:val="Char Char Char Char Char Char Char Char Char11"/>
    <w:basedOn w:val="ab"/>
    <w:uiPriority w:val="99"/>
    <w:qFormat/>
  </w:style>
  <w:style w:type="character" w:customStyle="1" w:styleId="CharChare">
    <w:name w:val="正文的样式 Char Char"/>
    <w:link w:val="Charff5"/>
    <w:qFormat/>
    <w:rPr>
      <w:rFonts w:ascii="宋体" w:hAnsi="Symbol"/>
      <w:bCs/>
      <w:kern w:val="2"/>
      <w:sz w:val="24"/>
      <w:szCs w:val="24"/>
    </w:rPr>
  </w:style>
  <w:style w:type="paragraph" w:customStyle="1" w:styleId="Charff5">
    <w:name w:val="正文的样式 Char"/>
    <w:basedOn w:val="ab"/>
    <w:link w:val="CharChare"/>
    <w:qFormat/>
    <w:pPr>
      <w:adjustRightInd w:val="0"/>
      <w:snapToGrid w:val="0"/>
      <w:spacing w:line="360" w:lineRule="auto"/>
      <w:ind w:firstLineChars="200" w:firstLine="480"/>
    </w:pPr>
    <w:rPr>
      <w:rFonts w:ascii="宋体" w:hAnsi="Symbol"/>
      <w:bCs/>
      <w:sz w:val="24"/>
    </w:rPr>
  </w:style>
  <w:style w:type="paragraph" w:customStyle="1" w:styleId="az">
    <w:name w:val="az"/>
    <w:basedOn w:val="ab"/>
    <w:uiPriority w:val="99"/>
    <w:qFormat/>
    <w:pPr>
      <w:spacing w:line="360" w:lineRule="auto"/>
      <w:ind w:firstLineChars="200" w:firstLine="560"/>
    </w:pPr>
    <w:rPr>
      <w:rFonts w:ascii="宋体" w:hAnsi="宋体"/>
      <w:sz w:val="28"/>
      <w:szCs w:val="28"/>
    </w:rPr>
  </w:style>
  <w:style w:type="paragraph" w:customStyle="1" w:styleId="226">
    <w:name w:val="样式 样式 正文首行缩进 + 首行缩进:  2 字符 + 首行缩进:  2 字符"/>
    <w:basedOn w:val="ab"/>
    <w:uiPriority w:val="99"/>
    <w:qFormat/>
    <w:pPr>
      <w:topLinePunct/>
      <w:adjustRightInd w:val="0"/>
      <w:snapToGrid w:val="0"/>
      <w:spacing w:line="360" w:lineRule="auto"/>
      <w:ind w:firstLine="480"/>
    </w:pPr>
    <w:rPr>
      <w:rFonts w:eastAsia="Times New Roman" w:hAnsi="宋体"/>
      <w:kern w:val="0"/>
      <w:sz w:val="24"/>
      <w:szCs w:val="20"/>
    </w:rPr>
  </w:style>
  <w:style w:type="paragraph" w:customStyle="1" w:styleId="1fff1">
    <w:name w:val="框图文字1"/>
    <w:basedOn w:val="ab"/>
    <w:uiPriority w:val="99"/>
    <w:qFormat/>
    <w:pPr>
      <w:adjustRightInd w:val="0"/>
      <w:snapToGrid w:val="0"/>
      <w:spacing w:line="360" w:lineRule="auto"/>
      <w:jc w:val="center"/>
    </w:pPr>
  </w:style>
  <w:style w:type="paragraph" w:customStyle="1" w:styleId="CharCharCharCharCharCharCharCharChar1">
    <w:name w:val="Char Char Char Char Char Char Char Char Char1"/>
    <w:basedOn w:val="ab"/>
    <w:uiPriority w:val="99"/>
    <w:qFormat/>
    <w:pPr>
      <w:spacing w:line="360" w:lineRule="auto"/>
    </w:pPr>
  </w:style>
  <w:style w:type="paragraph" w:customStyle="1" w:styleId="CharCharChar1Char1">
    <w:name w:val="Char Char Char1 Char1"/>
    <w:basedOn w:val="ab"/>
    <w:uiPriority w:val="99"/>
    <w:qFormat/>
    <w:rPr>
      <w:sz w:val="24"/>
      <w:szCs w:val="20"/>
    </w:rPr>
  </w:style>
  <w:style w:type="paragraph" w:customStyle="1" w:styleId="affffffffffff6">
    <w:name w:val="表标"/>
    <w:next w:val="ab"/>
    <w:uiPriority w:val="99"/>
    <w:qFormat/>
    <w:pPr>
      <w:tabs>
        <w:tab w:val="left" w:pos="360"/>
        <w:tab w:val="left" w:pos="8207"/>
      </w:tabs>
      <w:adjustRightInd w:val="0"/>
      <w:snapToGrid w:val="0"/>
      <w:spacing w:beforeLines="50" w:line="240" w:lineRule="atLeast"/>
      <w:jc w:val="center"/>
    </w:pPr>
    <w:rPr>
      <w:rFonts w:eastAsia="黑体"/>
      <w:b/>
      <w:kern w:val="2"/>
      <w:sz w:val="24"/>
    </w:rPr>
  </w:style>
  <w:style w:type="paragraph" w:customStyle="1" w:styleId="CharCharCharCharCharCharChar">
    <w:name w:val="Char Char Char Char Char Char Char"/>
    <w:basedOn w:val="ab"/>
    <w:uiPriority w:val="99"/>
    <w:qFormat/>
    <w:rPr>
      <w:sz w:val="28"/>
      <w:szCs w:val="20"/>
    </w:rPr>
  </w:style>
  <w:style w:type="character" w:customStyle="1" w:styleId="Charff6">
    <w:name w:val="表格式 Char"/>
    <w:link w:val="affffffffffff7"/>
    <w:uiPriority w:val="99"/>
    <w:qFormat/>
    <w:rPr>
      <w:rFonts w:ascii="宋体" w:hAnsi="宋体"/>
      <w:kern w:val="2"/>
      <w:sz w:val="21"/>
    </w:rPr>
  </w:style>
  <w:style w:type="paragraph" w:customStyle="1" w:styleId="affffffffffff7">
    <w:name w:val="表格式"/>
    <w:basedOn w:val="af7"/>
    <w:link w:val="Charff6"/>
    <w:uiPriority w:val="99"/>
    <w:qFormat/>
    <w:pPr>
      <w:spacing w:line="480" w:lineRule="exact"/>
      <w:jc w:val="center"/>
    </w:pPr>
    <w:rPr>
      <w:rFonts w:ascii="宋体" w:hAnsi="宋体"/>
      <w:szCs w:val="20"/>
    </w:rPr>
  </w:style>
  <w:style w:type="character" w:customStyle="1" w:styleId="CharCharf">
    <w:name w:val="表注 Char Char"/>
    <w:link w:val="affffffffffff8"/>
    <w:uiPriority w:val="99"/>
    <w:qFormat/>
    <w:rPr>
      <w:rFonts w:ascii="宋体" w:hAnsi="宋体" w:cs="楷体"/>
      <w:kern w:val="2"/>
      <w:sz w:val="21"/>
      <w:szCs w:val="21"/>
    </w:rPr>
  </w:style>
  <w:style w:type="paragraph" w:customStyle="1" w:styleId="affffffffffff8">
    <w:name w:val="表注"/>
    <w:basedOn w:val="aff5"/>
    <w:link w:val="CharCharf"/>
    <w:uiPriority w:val="99"/>
    <w:qFormat/>
    <w:pPr>
      <w:spacing w:beforeLines="50" w:line="240" w:lineRule="exact"/>
      <w:ind w:left="420" w:hangingChars="200" w:hanging="420"/>
      <w:jc w:val="left"/>
    </w:pPr>
    <w:rPr>
      <w:rFonts w:hAnsi="宋体" w:cs="楷体"/>
      <w:szCs w:val="21"/>
    </w:rPr>
  </w:style>
  <w:style w:type="paragraph" w:customStyle="1" w:styleId="affffffffffff9">
    <w:name w:val="表中内容"/>
    <w:basedOn w:val="ab"/>
    <w:uiPriority w:val="99"/>
    <w:qFormat/>
    <w:pPr>
      <w:adjustRightInd w:val="0"/>
      <w:spacing w:line="480" w:lineRule="exact"/>
      <w:ind w:firstLine="573"/>
    </w:pPr>
    <w:rPr>
      <w:sz w:val="28"/>
      <w:szCs w:val="20"/>
    </w:rPr>
  </w:style>
  <w:style w:type="paragraph" w:customStyle="1" w:styleId="myformatcontentChar">
    <w:name w:val="myformat_content Char"/>
    <w:basedOn w:val="ab"/>
    <w:uiPriority w:val="99"/>
    <w:qFormat/>
    <w:pPr>
      <w:spacing w:beforeLines="50" w:afterLines="50" w:line="360" w:lineRule="exact"/>
      <w:ind w:firstLineChars="200" w:firstLine="480"/>
    </w:pPr>
    <w:rPr>
      <w:sz w:val="24"/>
    </w:rPr>
  </w:style>
  <w:style w:type="character" w:customStyle="1" w:styleId="CharCharChar0">
    <w:name w:val="表头 Char Char Char"/>
    <w:qFormat/>
    <w:rPr>
      <w:rFonts w:ascii="黑体" w:eastAsia="黑体" w:hAnsi="黑体"/>
      <w:b/>
      <w:bCs/>
      <w:sz w:val="21"/>
      <w:szCs w:val="21"/>
    </w:rPr>
  </w:style>
  <w:style w:type="paragraph" w:customStyle="1" w:styleId="affffffffffffa">
    <w:name w:val="报告表格"/>
    <w:basedOn w:val="ab"/>
    <w:uiPriority w:val="99"/>
    <w:qFormat/>
    <w:pPr>
      <w:autoSpaceDE w:val="0"/>
      <w:autoSpaceDN w:val="0"/>
      <w:adjustRightInd w:val="0"/>
      <w:spacing w:before="40" w:after="40"/>
      <w:jc w:val="center"/>
    </w:pPr>
    <w:rPr>
      <w:kern w:val="0"/>
      <w:szCs w:val="20"/>
    </w:rPr>
  </w:style>
  <w:style w:type="paragraph" w:customStyle="1" w:styleId="1fff2">
    <w:name w:val="正文位子1"/>
    <w:basedOn w:val="afd"/>
    <w:uiPriority w:val="99"/>
    <w:qFormat/>
    <w:pPr>
      <w:wordWrap w:val="0"/>
      <w:topLinePunct/>
      <w:autoSpaceDN w:val="0"/>
      <w:spacing w:after="0"/>
      <w:jc w:val="center"/>
    </w:pPr>
    <w:rPr>
      <w:rFonts w:eastAsia="楷体_GB2312"/>
      <w:w w:val="90"/>
    </w:rPr>
  </w:style>
  <w:style w:type="paragraph" w:customStyle="1" w:styleId="2">
    <w:name w:val="标题2，第二标题"/>
    <w:basedOn w:val="afc"/>
    <w:next w:val="afc"/>
    <w:uiPriority w:val="99"/>
    <w:qFormat/>
    <w:pPr>
      <w:numPr>
        <w:ilvl w:val="1"/>
        <w:numId w:val="5"/>
      </w:numPr>
      <w:tabs>
        <w:tab w:val="left" w:pos="628"/>
        <w:tab w:val="left" w:pos="1727"/>
        <w:tab w:val="left" w:pos="1884"/>
        <w:tab w:val="left" w:pos="2660"/>
        <w:tab w:val="left" w:pos="5460"/>
      </w:tabs>
      <w:snapToGrid w:val="0"/>
      <w:spacing w:beforeLines="30" w:afterLines="30" w:after="0" w:line="440" w:lineRule="exact"/>
      <w:outlineLvl w:val="1"/>
    </w:pPr>
    <w:rPr>
      <w:rFonts w:eastAsia="黑体"/>
      <w:sz w:val="28"/>
      <w:szCs w:val="20"/>
    </w:rPr>
  </w:style>
  <w:style w:type="paragraph" w:customStyle="1" w:styleId="216">
    <w:name w:val="样式 正文首行缩进 + 首行缩进:  2 字符1"/>
    <w:basedOn w:val="afc"/>
    <w:uiPriority w:val="99"/>
    <w:qFormat/>
    <w:pPr>
      <w:spacing w:after="0" w:line="360" w:lineRule="auto"/>
      <w:ind w:firstLineChars="200" w:firstLine="480"/>
    </w:pPr>
    <w:rPr>
      <w:sz w:val="24"/>
    </w:rPr>
  </w:style>
  <w:style w:type="paragraph" w:customStyle="1" w:styleId="10303">
    <w:name w:val="样式 标题 1第一标题 + 段前: 0.3 行 段后: 0.3 行"/>
    <w:basedOn w:val="1"/>
    <w:uiPriority w:val="99"/>
    <w:qFormat/>
    <w:pPr>
      <w:numPr>
        <w:numId w:val="5"/>
      </w:numPr>
      <w:spacing w:line="576" w:lineRule="auto"/>
    </w:pPr>
    <w:rPr>
      <w:rFonts w:ascii="Calibri" w:hAnsi="Calibri"/>
    </w:rPr>
  </w:style>
  <w:style w:type="paragraph" w:customStyle="1" w:styleId="3">
    <w:name w:val="标题 3，第三标题"/>
    <w:basedOn w:val="ab"/>
    <w:uiPriority w:val="99"/>
    <w:qFormat/>
    <w:pPr>
      <w:numPr>
        <w:ilvl w:val="2"/>
        <w:numId w:val="5"/>
      </w:numPr>
      <w:tabs>
        <w:tab w:val="left" w:pos="628"/>
        <w:tab w:val="left" w:pos="1727"/>
        <w:tab w:val="left" w:pos="1884"/>
        <w:tab w:val="left" w:pos="2660"/>
        <w:tab w:val="left" w:pos="5460"/>
      </w:tabs>
      <w:snapToGrid w:val="0"/>
      <w:spacing w:beforeLines="50" w:afterLines="50" w:line="440" w:lineRule="exact"/>
      <w:jc w:val="left"/>
      <w:outlineLvl w:val="2"/>
    </w:pPr>
    <w:rPr>
      <w:rFonts w:eastAsia="黑体" w:cs="宋体"/>
      <w:sz w:val="24"/>
      <w:szCs w:val="20"/>
    </w:rPr>
  </w:style>
  <w:style w:type="character" w:customStyle="1" w:styleId="Char18">
    <w:name w:val="表中文字 Char1"/>
    <w:qFormat/>
    <w:rPr>
      <w:kern w:val="2"/>
      <w:sz w:val="21"/>
    </w:rPr>
  </w:style>
  <w:style w:type="paragraph" w:customStyle="1" w:styleId="affffffffffffb">
    <w:name w:val="表格文字居中"/>
    <w:basedOn w:val="afc"/>
    <w:uiPriority w:val="99"/>
    <w:qFormat/>
    <w:pPr>
      <w:tabs>
        <w:tab w:val="left" w:pos="628"/>
        <w:tab w:val="left" w:pos="1727"/>
        <w:tab w:val="left" w:pos="1884"/>
      </w:tabs>
      <w:snapToGrid w:val="0"/>
      <w:spacing w:after="0"/>
      <w:ind w:firstLine="0"/>
      <w:jc w:val="center"/>
    </w:pPr>
    <w:rPr>
      <w:bCs/>
      <w:sz w:val="18"/>
      <w:szCs w:val="18"/>
    </w:rPr>
  </w:style>
  <w:style w:type="paragraph" w:customStyle="1" w:styleId="105051">
    <w:name w:val="标题 1 + 段前: 0.5 行 段后: 0.5 行1"/>
    <w:basedOn w:val="ab"/>
    <w:uiPriority w:val="99"/>
    <w:qFormat/>
    <w:pPr>
      <w:numPr>
        <w:numId w:val="6"/>
      </w:numPr>
      <w:spacing w:before="120" w:after="120"/>
      <w:jc w:val="left"/>
      <w:outlineLvl w:val="0"/>
    </w:pPr>
    <w:rPr>
      <w:rFonts w:eastAsia="黑体" w:cs="宋体"/>
      <w:sz w:val="28"/>
      <w:szCs w:val="20"/>
    </w:rPr>
  </w:style>
  <w:style w:type="paragraph" w:customStyle="1" w:styleId="TimesNewRoman">
    <w:name w:val="样式 表头 + Times New Roman"/>
    <w:basedOn w:val="ab"/>
    <w:uiPriority w:val="99"/>
    <w:qFormat/>
    <w:pPr>
      <w:keepNext/>
      <w:spacing w:after="120" w:line="440" w:lineRule="exact"/>
      <w:ind w:firstLine="902"/>
      <w:jc w:val="center"/>
    </w:pPr>
    <w:rPr>
      <w:rFonts w:ascii="宋体" w:hAnsi="宋体"/>
      <w:b/>
      <w:spacing w:val="8"/>
      <w:kern w:val="21"/>
      <w:szCs w:val="20"/>
    </w:rPr>
  </w:style>
  <w:style w:type="paragraph" w:customStyle="1" w:styleId="TimesNewRoman78622">
    <w:name w:val="样式 表头 + Times New Roman 两端对齐 段前: 7.8 磅 段后: 6 磅 行距: 固定值 22 磅"/>
    <w:basedOn w:val="ab"/>
    <w:uiPriority w:val="99"/>
    <w:qFormat/>
    <w:pPr>
      <w:keepNext/>
      <w:spacing w:before="156" w:after="120" w:line="440" w:lineRule="exact"/>
      <w:ind w:firstLineChars="418" w:firstLine="945"/>
    </w:pPr>
    <w:rPr>
      <w:rFonts w:eastAsia="黑体" w:cs="宋体"/>
      <w:spacing w:val="8"/>
      <w:kern w:val="21"/>
      <w:szCs w:val="20"/>
    </w:rPr>
  </w:style>
  <w:style w:type="character" w:customStyle="1" w:styleId="Charff7">
    <w:name w:val="燕山正文 Char"/>
    <w:link w:val="affffffffffffc"/>
    <w:qFormat/>
    <w:rPr>
      <w:rFonts w:ascii="宋体" w:hAnsi="宋体"/>
      <w:color w:val="000000"/>
      <w:kern w:val="2"/>
      <w:sz w:val="24"/>
      <w:szCs w:val="28"/>
    </w:rPr>
  </w:style>
  <w:style w:type="paragraph" w:customStyle="1" w:styleId="affffffffffffc">
    <w:name w:val="燕山正文"/>
    <w:basedOn w:val="ab"/>
    <w:link w:val="Charff7"/>
    <w:qFormat/>
    <w:pPr>
      <w:tabs>
        <w:tab w:val="left" w:pos="4680"/>
      </w:tabs>
      <w:adjustRightInd w:val="0"/>
      <w:snapToGrid w:val="0"/>
      <w:spacing w:beforeLines="50" w:line="360" w:lineRule="auto"/>
      <w:ind w:firstLineChars="200" w:firstLine="480"/>
    </w:pPr>
    <w:rPr>
      <w:rFonts w:ascii="宋体" w:hAnsi="宋体"/>
      <w:color w:val="000000"/>
      <w:sz w:val="24"/>
      <w:szCs w:val="28"/>
    </w:rPr>
  </w:style>
  <w:style w:type="character" w:customStyle="1" w:styleId="CharCharChar2">
    <w:name w:val="表题 Char Char Char"/>
    <w:link w:val="CharCharf0"/>
    <w:qFormat/>
    <w:rPr>
      <w:rFonts w:ascii="宋体" w:hAnsi="宋体"/>
      <w:bCs/>
      <w:kern w:val="2"/>
      <w:sz w:val="24"/>
      <w:szCs w:val="24"/>
    </w:rPr>
  </w:style>
  <w:style w:type="paragraph" w:customStyle="1" w:styleId="CharCharf0">
    <w:name w:val="表题 Char Char"/>
    <w:basedOn w:val="ab"/>
    <w:link w:val="CharCharChar2"/>
    <w:qFormat/>
    <w:pPr>
      <w:spacing w:line="360" w:lineRule="auto"/>
      <w:ind w:firstLineChars="200" w:firstLine="480"/>
    </w:pPr>
    <w:rPr>
      <w:rFonts w:ascii="宋体" w:hAnsi="宋体"/>
      <w:bCs/>
      <w:sz w:val="24"/>
    </w:rPr>
  </w:style>
  <w:style w:type="paragraph" w:customStyle="1" w:styleId="4TimesNewRoman">
    <w:name w:val="样式 标题 4 + Times New Roman"/>
    <w:basedOn w:val="40"/>
    <w:uiPriority w:val="99"/>
    <w:qFormat/>
    <w:pPr>
      <w:tabs>
        <w:tab w:val="left" w:pos="1680"/>
      </w:tabs>
      <w:spacing w:before="280" w:after="290" w:line="374" w:lineRule="auto"/>
      <w:ind w:left="864" w:hanging="144"/>
    </w:pPr>
    <w:rPr>
      <w:rFonts w:ascii="等线 Light" w:eastAsia="等线 Light" w:hAnsi="等线 Light"/>
      <w:b/>
      <w:sz w:val="28"/>
    </w:rPr>
  </w:style>
  <w:style w:type="paragraph" w:customStyle="1" w:styleId="153">
    <w:name w:val="样式 行距: 1.5 倍行距"/>
    <w:basedOn w:val="ab"/>
    <w:uiPriority w:val="99"/>
    <w:qFormat/>
    <w:pPr>
      <w:tabs>
        <w:tab w:val="left" w:pos="630"/>
      </w:tabs>
      <w:spacing w:line="360" w:lineRule="auto"/>
    </w:pPr>
    <w:rPr>
      <w:rFonts w:ascii="宋体" w:hAnsi="宋体"/>
      <w:color w:val="000000"/>
      <w:sz w:val="24"/>
      <w:szCs w:val="20"/>
    </w:rPr>
  </w:style>
  <w:style w:type="paragraph" w:customStyle="1" w:styleId="affffffffffffd">
    <w:name w:val="环保篇"/>
    <w:basedOn w:val="ab"/>
    <w:uiPriority w:val="99"/>
    <w:qFormat/>
    <w:pPr>
      <w:tabs>
        <w:tab w:val="left" w:pos="360"/>
      </w:tabs>
      <w:adjustRightInd w:val="0"/>
      <w:spacing w:line="360" w:lineRule="auto"/>
    </w:pPr>
    <w:rPr>
      <w:sz w:val="28"/>
      <w:szCs w:val="20"/>
    </w:rPr>
  </w:style>
  <w:style w:type="paragraph" w:customStyle="1" w:styleId="Normal1">
    <w:name w:val="Normal1"/>
    <w:uiPriority w:val="99"/>
    <w:qFormat/>
    <w:pPr>
      <w:widowControl w:val="0"/>
      <w:adjustRightInd w:val="0"/>
      <w:spacing w:line="360" w:lineRule="atLeast"/>
    </w:pPr>
    <w:rPr>
      <w:rFonts w:ascii="宋体"/>
      <w:sz w:val="34"/>
    </w:rPr>
  </w:style>
  <w:style w:type="paragraph" w:customStyle="1" w:styleId="CharCharCharCharChar2CharCharCharChar">
    <w:name w:val="Char Char Char Char Char2 Char Char Char Char"/>
    <w:basedOn w:val="ab"/>
    <w:uiPriority w:val="99"/>
    <w:qFormat/>
    <w:pPr>
      <w:adjustRightInd w:val="0"/>
      <w:snapToGrid w:val="0"/>
      <w:spacing w:line="360" w:lineRule="auto"/>
      <w:ind w:firstLineChars="200" w:firstLine="200"/>
    </w:pPr>
    <w:rPr>
      <w:rFonts w:ascii="宋体" w:hAnsi="宋体" w:cs="宋体"/>
      <w:sz w:val="24"/>
      <w:szCs w:val="26"/>
    </w:rPr>
  </w:style>
  <w:style w:type="paragraph" w:customStyle="1" w:styleId="CharCharCharCharChar">
    <w:name w:val="Char Char Char Char Char"/>
    <w:basedOn w:val="ab"/>
    <w:uiPriority w:val="99"/>
    <w:qFormat/>
  </w:style>
  <w:style w:type="paragraph" w:customStyle="1" w:styleId="CCCC">
    <w:name w:val="表格CCCC"/>
    <w:basedOn w:val="1f6"/>
    <w:uiPriority w:val="99"/>
    <w:qFormat/>
    <w:pPr>
      <w:adjustRightInd w:val="0"/>
      <w:spacing w:line="240" w:lineRule="atLeast"/>
    </w:pPr>
    <w:rPr>
      <w:kern w:val="0"/>
    </w:rPr>
  </w:style>
  <w:style w:type="character" w:customStyle="1" w:styleId="21Char">
    <w:name w:val="样式 首行缩进:  2 字符1 Char"/>
    <w:link w:val="217"/>
    <w:qFormat/>
    <w:rPr>
      <w:rFonts w:ascii="宋体" w:hAnsi="宋体"/>
      <w:sz w:val="24"/>
    </w:rPr>
  </w:style>
  <w:style w:type="paragraph" w:customStyle="1" w:styleId="217">
    <w:name w:val="样式 首行缩进:  2 字符1"/>
    <w:basedOn w:val="ab"/>
    <w:link w:val="21Char"/>
    <w:qFormat/>
    <w:pPr>
      <w:spacing w:line="560" w:lineRule="exact"/>
      <w:ind w:right="272" w:firstLineChars="200" w:firstLine="480"/>
    </w:pPr>
    <w:rPr>
      <w:rFonts w:ascii="宋体" w:hAnsi="宋体"/>
      <w:kern w:val="0"/>
      <w:sz w:val="24"/>
      <w:szCs w:val="20"/>
    </w:rPr>
  </w:style>
  <w:style w:type="paragraph" w:customStyle="1" w:styleId="2fff6">
    <w:name w:val="纯文本2"/>
    <w:basedOn w:val="ab"/>
    <w:uiPriority w:val="99"/>
    <w:qFormat/>
    <w:pPr>
      <w:adjustRightInd w:val="0"/>
    </w:pPr>
    <w:rPr>
      <w:rFonts w:ascii="宋体" w:hAnsi="Courier New"/>
      <w:szCs w:val="20"/>
    </w:rPr>
  </w:style>
  <w:style w:type="character" w:customStyle="1" w:styleId="-lsCharChar">
    <w:name w:val="正文-ls Char Char"/>
    <w:link w:val="-ls"/>
    <w:qFormat/>
    <w:rPr>
      <w:rFonts w:ascii="宋体" w:hAnsi="宋体"/>
      <w:color w:val="000000"/>
      <w:w w:val="110"/>
      <w:sz w:val="24"/>
    </w:rPr>
  </w:style>
  <w:style w:type="paragraph" w:customStyle="1" w:styleId="-ls">
    <w:name w:val="正文-ls"/>
    <w:basedOn w:val="ab"/>
    <w:link w:val="-lsCharChar"/>
    <w:qFormat/>
    <w:pPr>
      <w:spacing w:line="360" w:lineRule="auto"/>
      <w:ind w:firstLineChars="200" w:firstLine="200"/>
    </w:pPr>
    <w:rPr>
      <w:rFonts w:ascii="宋体" w:hAnsi="宋体"/>
      <w:color w:val="000000"/>
      <w:w w:val="110"/>
      <w:kern w:val="0"/>
      <w:sz w:val="24"/>
      <w:szCs w:val="20"/>
    </w:rPr>
  </w:style>
  <w:style w:type="character" w:customStyle="1" w:styleId="Charff8">
    <w:name w:val="样式 表格文字 + Char"/>
    <w:link w:val="affffffffffffe"/>
    <w:qFormat/>
    <w:rPr>
      <w:rFonts w:cs="宋体"/>
      <w:sz w:val="21"/>
    </w:rPr>
  </w:style>
  <w:style w:type="paragraph" w:customStyle="1" w:styleId="affffffffffffe">
    <w:name w:val="样式 表格文字 +"/>
    <w:basedOn w:val="ab"/>
    <w:link w:val="Charff8"/>
    <w:qFormat/>
    <w:pPr>
      <w:spacing w:line="280" w:lineRule="exact"/>
      <w:jc w:val="center"/>
    </w:pPr>
    <w:rPr>
      <w:rFonts w:cs="宋体"/>
      <w:kern w:val="0"/>
      <w:szCs w:val="20"/>
    </w:rPr>
  </w:style>
  <w:style w:type="paragraph" w:customStyle="1" w:styleId="--">
    <w:name w:val="表头--"/>
    <w:basedOn w:val="ab"/>
    <w:uiPriority w:val="99"/>
    <w:qFormat/>
    <w:pPr>
      <w:widowControl/>
      <w:spacing w:line="500" w:lineRule="exact"/>
      <w:ind w:firstLineChars="200" w:firstLine="477"/>
      <w:jc w:val="center"/>
    </w:pPr>
    <w:rPr>
      <w:rFonts w:cs="宋体"/>
      <w:b/>
      <w:bCs/>
      <w:kern w:val="0"/>
      <w:sz w:val="24"/>
      <w:szCs w:val="20"/>
    </w:rPr>
  </w:style>
  <w:style w:type="paragraph" w:customStyle="1" w:styleId="2TimesNewRomanPSMT2">
    <w:name w:val="样式 样式 样式 正文文本 + 首行缩进:  2 字符 + (符号) TimesNewRomanPSMT 首行缩进:  2 字符..."/>
    <w:basedOn w:val="ab"/>
    <w:uiPriority w:val="99"/>
    <w:qFormat/>
    <w:pPr>
      <w:widowControl/>
      <w:tabs>
        <w:tab w:val="left" w:pos="975"/>
      </w:tabs>
      <w:spacing w:line="520" w:lineRule="exact"/>
      <w:ind w:firstLineChars="200" w:firstLine="480"/>
    </w:pPr>
    <w:rPr>
      <w:rFonts w:cs="宋体"/>
      <w:kern w:val="0"/>
      <w:sz w:val="24"/>
      <w:szCs w:val="20"/>
    </w:rPr>
  </w:style>
  <w:style w:type="paragraph" w:customStyle="1" w:styleId="2TimesNewRoman">
    <w:name w:val="样式 标题 2 + Times New Roman"/>
    <w:basedOn w:val="20"/>
    <w:uiPriority w:val="99"/>
    <w:qFormat/>
    <w:pPr>
      <w:tabs>
        <w:tab w:val="left" w:pos="840"/>
      </w:tabs>
      <w:spacing w:line="415" w:lineRule="auto"/>
    </w:pPr>
    <w:rPr>
      <w:rFonts w:ascii="等线 Light" w:eastAsia="等线 Light" w:hAnsi="等线 Light"/>
    </w:rPr>
  </w:style>
  <w:style w:type="paragraph" w:customStyle="1" w:styleId="4f1">
    <w:name w:val="报告样式4"/>
    <w:basedOn w:val="af4"/>
    <w:uiPriority w:val="99"/>
    <w:qFormat/>
    <w:pPr>
      <w:spacing w:line="360" w:lineRule="auto"/>
      <w:ind w:firstLine="480"/>
    </w:pPr>
    <w:rPr>
      <w:bCs/>
      <w:sz w:val="24"/>
      <w:szCs w:val="22"/>
    </w:rPr>
  </w:style>
  <w:style w:type="paragraph" w:customStyle="1" w:styleId="1fff3">
    <w:name w:val="封面标准号1"/>
    <w:uiPriority w:val="99"/>
    <w:qFormat/>
    <w:pPr>
      <w:widowControl w:val="0"/>
      <w:kinsoku w:val="0"/>
      <w:overflowPunct w:val="0"/>
      <w:autoSpaceDE w:val="0"/>
      <w:autoSpaceDN w:val="0"/>
      <w:spacing w:before="308"/>
      <w:jc w:val="right"/>
    </w:pPr>
    <w:rPr>
      <w:sz w:val="28"/>
      <w:szCs w:val="28"/>
    </w:rPr>
  </w:style>
  <w:style w:type="character" w:customStyle="1" w:styleId="Charff9">
    <w:name w:val="文章正文 Char"/>
    <w:link w:val="afffffffffffff"/>
    <w:qFormat/>
    <w:rPr>
      <w:kern w:val="2"/>
      <w:sz w:val="24"/>
      <w:szCs w:val="24"/>
    </w:rPr>
  </w:style>
  <w:style w:type="paragraph" w:customStyle="1" w:styleId="afffffffffffff">
    <w:name w:val="文章正文"/>
    <w:basedOn w:val="ab"/>
    <w:link w:val="Charff9"/>
    <w:qFormat/>
    <w:pPr>
      <w:spacing w:line="360" w:lineRule="auto"/>
      <w:ind w:firstLineChars="200" w:firstLine="480"/>
    </w:pPr>
    <w:rPr>
      <w:sz w:val="24"/>
    </w:rPr>
  </w:style>
  <w:style w:type="character" w:customStyle="1" w:styleId="GabrielChar">
    <w:name w:val="Gabriel（正文） Char"/>
    <w:link w:val="Gabriel"/>
    <w:qFormat/>
    <w:rPr>
      <w:kern w:val="2"/>
      <w:sz w:val="28"/>
      <w:szCs w:val="28"/>
    </w:rPr>
  </w:style>
  <w:style w:type="paragraph" w:customStyle="1" w:styleId="Gabriel">
    <w:name w:val="Gabriel（正文）"/>
    <w:basedOn w:val="ab"/>
    <w:next w:val="ab"/>
    <w:link w:val="GabrielChar"/>
    <w:qFormat/>
    <w:pPr>
      <w:spacing w:line="480" w:lineRule="exact"/>
      <w:ind w:firstLineChars="200" w:firstLine="200"/>
    </w:pPr>
    <w:rPr>
      <w:sz w:val="28"/>
      <w:szCs w:val="28"/>
    </w:rPr>
  </w:style>
  <w:style w:type="paragraph" w:customStyle="1" w:styleId="afffffffffffff0">
    <w:name w:val="表 头"/>
    <w:basedOn w:val="ab"/>
    <w:uiPriority w:val="99"/>
    <w:qFormat/>
    <w:pPr>
      <w:adjustRightInd w:val="0"/>
      <w:spacing w:before="120" w:after="120"/>
      <w:jc w:val="center"/>
    </w:pPr>
    <w:rPr>
      <w:rFonts w:hAnsi="宋体"/>
      <w:b/>
      <w:kern w:val="0"/>
      <w:sz w:val="24"/>
    </w:rPr>
  </w:style>
  <w:style w:type="paragraph" w:customStyle="1" w:styleId="Char1CharCharCharCharCharCharCharCharCharCharCharCharCharCharChar">
    <w:name w:val="Char1 Char Char Char Char Char Char Char Char Char Char Char Char Char Char Char"/>
    <w:basedOn w:val="ab"/>
    <w:next w:val="ab"/>
    <w:uiPriority w:val="99"/>
    <w:semiHidden/>
    <w:qFormat/>
    <w:pPr>
      <w:pBdr>
        <w:right w:val="single" w:sz="12" w:space="4" w:color="auto"/>
      </w:pBdr>
      <w:spacing w:line="360" w:lineRule="auto"/>
      <w:ind w:firstLineChars="200" w:firstLine="200"/>
    </w:pPr>
    <w:rPr>
      <w:sz w:val="24"/>
      <w:szCs w:val="20"/>
    </w:rPr>
  </w:style>
  <w:style w:type="character" w:customStyle="1" w:styleId="Charffa">
    <w:name w:val="内容 Char"/>
    <w:link w:val="afffffffffffff1"/>
    <w:qFormat/>
    <w:rPr>
      <w:rFonts w:ascii="宋体"/>
      <w:color w:val="000000"/>
      <w:sz w:val="24"/>
    </w:rPr>
  </w:style>
  <w:style w:type="paragraph" w:customStyle="1" w:styleId="afffffffffffff1">
    <w:name w:val="内容"/>
    <w:basedOn w:val="ab"/>
    <w:link w:val="Charffa"/>
    <w:qFormat/>
    <w:pPr>
      <w:spacing w:after="60" w:line="500" w:lineRule="exact"/>
      <w:ind w:firstLineChars="200" w:firstLine="200"/>
      <w:jc w:val="left"/>
    </w:pPr>
    <w:rPr>
      <w:rFonts w:ascii="宋体"/>
      <w:color w:val="000000"/>
      <w:kern w:val="0"/>
      <w:sz w:val="24"/>
      <w:szCs w:val="20"/>
    </w:rPr>
  </w:style>
  <w:style w:type="paragraph" w:customStyle="1" w:styleId="afffffffffffff2">
    <w:name w:val="样式 四号 左"/>
    <w:basedOn w:val="ab"/>
    <w:uiPriority w:val="99"/>
    <w:qFormat/>
    <w:pPr>
      <w:ind w:firstLineChars="200" w:firstLine="480"/>
    </w:pPr>
    <w:rPr>
      <w:rFonts w:cs="宋体"/>
      <w:sz w:val="24"/>
    </w:rPr>
  </w:style>
  <w:style w:type="paragraph" w:customStyle="1" w:styleId="CharCharCharCharCharChar">
    <w:name w:val="Char Char Char Char Char Char"/>
    <w:basedOn w:val="ab"/>
    <w:uiPriority w:val="99"/>
    <w:qFormat/>
    <w:pPr>
      <w:spacing w:line="360" w:lineRule="auto"/>
      <w:ind w:firstLineChars="200" w:firstLine="200"/>
    </w:pPr>
    <w:rPr>
      <w:rFonts w:ascii="宋体" w:hAnsi="宋体" w:cs="宋体"/>
      <w:sz w:val="24"/>
    </w:rPr>
  </w:style>
  <w:style w:type="character" w:customStyle="1" w:styleId="G1Char">
    <w:name w:val="G样式1 Char"/>
    <w:link w:val="G1"/>
    <w:qFormat/>
    <w:rPr>
      <w:kern w:val="2"/>
      <w:sz w:val="28"/>
      <w:szCs w:val="28"/>
    </w:rPr>
  </w:style>
  <w:style w:type="paragraph" w:customStyle="1" w:styleId="G1">
    <w:name w:val="G样式1"/>
    <w:basedOn w:val="ab"/>
    <w:link w:val="G1Char"/>
    <w:qFormat/>
    <w:pPr>
      <w:spacing w:line="480" w:lineRule="exact"/>
      <w:ind w:firstLineChars="200" w:firstLine="200"/>
    </w:pPr>
    <w:rPr>
      <w:sz w:val="28"/>
      <w:szCs w:val="28"/>
    </w:rPr>
  </w:style>
  <w:style w:type="character" w:customStyle="1" w:styleId="CharCharf1">
    <w:name w:val="环小四内容 Char Char"/>
    <w:link w:val="afffffffffffff3"/>
    <w:qFormat/>
    <w:rPr>
      <w:rFonts w:ascii="宋体"/>
      <w:kern w:val="2"/>
      <w:sz w:val="24"/>
      <w:szCs w:val="24"/>
    </w:rPr>
  </w:style>
  <w:style w:type="paragraph" w:customStyle="1" w:styleId="afffffffffffff3">
    <w:name w:val="环小四内容"/>
    <w:basedOn w:val="ab"/>
    <w:link w:val="CharCharf1"/>
    <w:qFormat/>
    <w:pPr>
      <w:ind w:firstLineChars="200" w:firstLine="480"/>
    </w:pPr>
    <w:rPr>
      <w:rFonts w:ascii="宋体"/>
      <w:sz w:val="24"/>
    </w:rPr>
  </w:style>
  <w:style w:type="character" w:customStyle="1" w:styleId="Charffb">
    <w:name w:val="段落 Char"/>
    <w:link w:val="afffffffffffff4"/>
    <w:qFormat/>
    <w:rPr>
      <w:sz w:val="24"/>
    </w:rPr>
  </w:style>
  <w:style w:type="paragraph" w:customStyle="1" w:styleId="afffffffffffff4">
    <w:name w:val="段落"/>
    <w:basedOn w:val="ab"/>
    <w:link w:val="Charffb"/>
    <w:qFormat/>
    <w:pPr>
      <w:spacing w:line="360" w:lineRule="auto"/>
      <w:ind w:firstLineChars="200" w:firstLine="200"/>
    </w:pPr>
    <w:rPr>
      <w:kern w:val="0"/>
      <w:sz w:val="24"/>
      <w:szCs w:val="20"/>
    </w:rPr>
  </w:style>
  <w:style w:type="paragraph" w:customStyle="1" w:styleId="CharChar1Char">
    <w:name w:val="Char Char1 Char"/>
    <w:basedOn w:val="ab"/>
    <w:next w:val="ab"/>
    <w:uiPriority w:val="99"/>
    <w:qFormat/>
    <w:pPr>
      <w:spacing w:line="360" w:lineRule="auto"/>
      <w:ind w:firstLineChars="200" w:firstLine="200"/>
    </w:pPr>
    <w:rPr>
      <w:rFonts w:ascii="宋体" w:hAnsi="宋体" w:cs="宋体"/>
      <w:sz w:val="24"/>
    </w:rPr>
  </w:style>
  <w:style w:type="character" w:customStyle="1" w:styleId="Charffc">
    <w:name w:val="报告正文 Char"/>
    <w:link w:val="afffffffffffff5"/>
    <w:qFormat/>
    <w:rPr>
      <w:kern w:val="2"/>
      <w:sz w:val="24"/>
      <w:szCs w:val="24"/>
    </w:rPr>
  </w:style>
  <w:style w:type="paragraph" w:customStyle="1" w:styleId="afffffffffffff5">
    <w:name w:val="报告正文"/>
    <w:basedOn w:val="ab"/>
    <w:link w:val="Charffc"/>
    <w:qFormat/>
    <w:pPr>
      <w:spacing w:line="480" w:lineRule="exact"/>
      <w:ind w:firstLineChars="200" w:firstLine="480"/>
    </w:pPr>
    <w:rPr>
      <w:sz w:val="24"/>
    </w:rPr>
  </w:style>
  <w:style w:type="character" w:customStyle="1" w:styleId="11Char0">
    <w:name w:val="正文11 Char"/>
    <w:link w:val="114"/>
    <w:qFormat/>
    <w:rPr>
      <w:rFonts w:ascii="宋体" w:hAnsi="宋体" w:cs="宋体"/>
      <w:sz w:val="24"/>
    </w:rPr>
  </w:style>
  <w:style w:type="paragraph" w:customStyle="1" w:styleId="114">
    <w:name w:val="正文11"/>
    <w:next w:val="ab"/>
    <w:link w:val="11Char0"/>
    <w:qFormat/>
    <w:pPr>
      <w:spacing w:line="500" w:lineRule="exact"/>
      <w:ind w:firstLineChars="200" w:firstLine="200"/>
    </w:pPr>
    <w:rPr>
      <w:rFonts w:ascii="宋体" w:hAnsi="宋体" w:cs="宋体"/>
      <w:sz w:val="24"/>
    </w:rPr>
  </w:style>
  <w:style w:type="character" w:customStyle="1" w:styleId="afffffffffffff6">
    <w:name w:val="副标题 字符"/>
    <w:qFormat/>
    <w:rPr>
      <w:rFonts w:ascii="等线" w:eastAsia="等线" w:hAnsi="等线" w:cs="Times New Roman"/>
      <w:b/>
      <w:bCs/>
      <w:kern w:val="28"/>
      <w:sz w:val="32"/>
      <w:szCs w:val="32"/>
    </w:rPr>
  </w:style>
  <w:style w:type="paragraph" w:customStyle="1" w:styleId="CharCharChar1CharCharCharChar11">
    <w:name w:val="Char Char Char1 Char Char Char Char11"/>
    <w:basedOn w:val="ab"/>
    <w:uiPriority w:val="99"/>
    <w:qFormat/>
  </w:style>
  <w:style w:type="paragraph" w:customStyle="1" w:styleId="CharCharChar3">
    <w:name w:val="二级标题 Char Char Char"/>
    <w:basedOn w:val="ab"/>
    <w:next w:val="ab"/>
    <w:uiPriority w:val="99"/>
    <w:qFormat/>
    <w:pPr>
      <w:spacing w:line="529" w:lineRule="exact"/>
      <w:ind w:firstLineChars="200" w:firstLine="200"/>
    </w:pPr>
    <w:rPr>
      <w:rFonts w:ascii="宋体" w:hAnsi="宋体" w:cs="宋体"/>
      <w:sz w:val="24"/>
    </w:rPr>
  </w:style>
  <w:style w:type="paragraph" w:customStyle="1" w:styleId="CharCharChar111">
    <w:name w:val="Char Char Char111"/>
    <w:basedOn w:val="ab"/>
    <w:uiPriority w:val="99"/>
    <w:qFormat/>
    <w:rPr>
      <w:sz w:val="30"/>
    </w:rPr>
  </w:style>
  <w:style w:type="paragraph" w:customStyle="1" w:styleId="00">
    <w:name w:val="00表名"/>
    <w:basedOn w:val="ab"/>
    <w:uiPriority w:val="99"/>
    <w:qFormat/>
    <w:rPr>
      <w:rFonts w:eastAsia="黑体"/>
      <w:sz w:val="24"/>
    </w:rPr>
  </w:style>
  <w:style w:type="paragraph" w:customStyle="1" w:styleId="CharChar2CharCharChar1CharCharCharCharCharCharCharCharChar">
    <w:name w:val="Char Char2 Char Char Char1 Char Char Char Char Char Char Char Char Char"/>
    <w:basedOn w:val="ab"/>
    <w:uiPriority w:val="99"/>
    <w:qFormat/>
    <w:pPr>
      <w:spacing w:line="360" w:lineRule="auto"/>
      <w:ind w:firstLineChars="200" w:firstLine="200"/>
    </w:pPr>
    <w:rPr>
      <w:rFonts w:ascii="宋体" w:hAnsi="宋体" w:cs="宋体"/>
      <w:sz w:val="24"/>
    </w:rPr>
  </w:style>
  <w:style w:type="paragraph" w:customStyle="1" w:styleId="33H3h33rdlevel3bullet2head3Head3">
    <w:name w:val="样式 标题 3三级标题标题3H3h33rd level第二层条3 bullet2head:3#Head 3..."/>
    <w:basedOn w:val="30"/>
    <w:uiPriority w:val="99"/>
    <w:qFormat/>
    <w:pPr>
      <w:numPr>
        <w:ilvl w:val="2"/>
        <w:numId w:val="3"/>
      </w:numPr>
      <w:spacing w:line="415" w:lineRule="auto"/>
      <w:ind w:left="720" w:hanging="432"/>
    </w:pPr>
    <w:rPr>
      <w:rFonts w:ascii="Calibri" w:hAnsi="Calibri"/>
    </w:rPr>
  </w:style>
  <w:style w:type="character" w:customStyle="1" w:styleId="Charffd">
    <w:name w:val="正文啊 Char"/>
    <w:link w:val="afffffffffffff7"/>
    <w:uiPriority w:val="99"/>
    <w:qFormat/>
    <w:rPr>
      <w:kern w:val="2"/>
      <w:sz w:val="24"/>
    </w:rPr>
  </w:style>
  <w:style w:type="paragraph" w:customStyle="1" w:styleId="afffffffffffff7">
    <w:name w:val="正文啊"/>
    <w:basedOn w:val="ab"/>
    <w:link w:val="Charffd"/>
    <w:uiPriority w:val="99"/>
    <w:qFormat/>
    <w:pPr>
      <w:tabs>
        <w:tab w:val="left" w:pos="767"/>
      </w:tabs>
      <w:spacing w:line="360" w:lineRule="auto"/>
      <w:ind w:firstLineChars="200" w:firstLine="200"/>
    </w:pPr>
    <w:rPr>
      <w:sz w:val="24"/>
      <w:szCs w:val="20"/>
    </w:rPr>
  </w:style>
  <w:style w:type="character" w:customStyle="1" w:styleId="Charffe">
    <w:name w:val="表格新 Char"/>
    <w:link w:val="afffffffffffff8"/>
    <w:qFormat/>
    <w:rPr>
      <w:b/>
      <w:kern w:val="2"/>
      <w:sz w:val="21"/>
    </w:rPr>
  </w:style>
  <w:style w:type="paragraph" w:customStyle="1" w:styleId="afffffffffffff8">
    <w:name w:val="表格新"/>
    <w:basedOn w:val="ab"/>
    <w:link w:val="Charffe"/>
    <w:qFormat/>
    <w:pPr>
      <w:jc w:val="center"/>
    </w:pPr>
    <w:rPr>
      <w:b/>
      <w:szCs w:val="20"/>
    </w:rPr>
  </w:style>
  <w:style w:type="character" w:customStyle="1" w:styleId="Charfff">
    <w:name w:val="无间隔 Char"/>
    <w:link w:val="1fff4"/>
    <w:qFormat/>
    <w:rPr>
      <w:kern w:val="2"/>
      <w:sz w:val="24"/>
      <w:szCs w:val="24"/>
    </w:rPr>
  </w:style>
  <w:style w:type="paragraph" w:customStyle="1" w:styleId="1fff4">
    <w:name w:val="无间隔1"/>
    <w:link w:val="Charfff"/>
    <w:qFormat/>
    <w:pPr>
      <w:widowControl w:val="0"/>
      <w:adjustRightInd w:val="0"/>
      <w:spacing w:line="360" w:lineRule="atLeast"/>
      <w:jc w:val="both"/>
    </w:pPr>
    <w:rPr>
      <w:kern w:val="2"/>
      <w:sz w:val="24"/>
      <w:szCs w:val="24"/>
    </w:rPr>
  </w:style>
  <w:style w:type="character" w:customStyle="1" w:styleId="2Char5">
    <w:name w:val="2标题 Char"/>
    <w:link w:val="2fff7"/>
    <w:uiPriority w:val="99"/>
    <w:qFormat/>
    <w:rPr>
      <w:b/>
      <w:kern w:val="2"/>
      <w:sz w:val="24"/>
    </w:rPr>
  </w:style>
  <w:style w:type="paragraph" w:customStyle="1" w:styleId="2fff7">
    <w:name w:val="2标题"/>
    <w:basedOn w:val="20"/>
    <w:link w:val="2Char5"/>
    <w:uiPriority w:val="99"/>
    <w:qFormat/>
    <w:pPr>
      <w:tabs>
        <w:tab w:val="left" w:pos="840"/>
      </w:tabs>
      <w:spacing w:line="415" w:lineRule="auto"/>
    </w:pPr>
    <w:rPr>
      <w:rFonts w:ascii="Times New Roman" w:eastAsia="宋体" w:hAnsi="Times New Roman"/>
      <w:bCs w:val="0"/>
      <w:sz w:val="24"/>
      <w:szCs w:val="20"/>
    </w:rPr>
  </w:style>
  <w:style w:type="character" w:customStyle="1" w:styleId="Charfff0">
    <w:name w:val="内苡 Char"/>
    <w:link w:val="afffffffffffff9"/>
    <w:qFormat/>
    <w:rPr>
      <w:rFonts w:ascii="宋体" w:hAnsi="宋体"/>
      <w:kern w:val="2"/>
      <w:sz w:val="28"/>
      <w:szCs w:val="28"/>
    </w:rPr>
  </w:style>
  <w:style w:type="paragraph" w:customStyle="1" w:styleId="afffffffffffff9">
    <w:name w:val="内苡"/>
    <w:basedOn w:val="ab"/>
    <w:link w:val="Charfff0"/>
    <w:qFormat/>
    <w:pPr>
      <w:ind w:firstLineChars="200" w:firstLine="560"/>
    </w:pPr>
    <w:rPr>
      <w:rFonts w:ascii="宋体" w:hAnsi="宋体"/>
      <w:sz w:val="28"/>
      <w:szCs w:val="28"/>
    </w:rPr>
  </w:style>
  <w:style w:type="character" w:customStyle="1" w:styleId="xCharChar">
    <w:name w:val="x文 Char Char"/>
    <w:link w:val="x"/>
    <w:qFormat/>
    <w:rPr>
      <w:rFonts w:ascii="宋体" w:hAnsi="宋体"/>
      <w:kern w:val="2"/>
      <w:sz w:val="24"/>
      <w:szCs w:val="24"/>
    </w:rPr>
  </w:style>
  <w:style w:type="paragraph" w:customStyle="1" w:styleId="x">
    <w:name w:val="x文"/>
    <w:basedOn w:val="ab"/>
    <w:link w:val="xCharChar"/>
    <w:qFormat/>
    <w:pPr>
      <w:spacing w:line="360" w:lineRule="auto"/>
      <w:ind w:firstLineChars="200" w:firstLine="480"/>
    </w:pPr>
    <w:rPr>
      <w:rFonts w:ascii="宋体" w:hAnsi="宋体"/>
      <w:sz w:val="24"/>
    </w:rPr>
  </w:style>
  <w:style w:type="character" w:customStyle="1" w:styleId="Charfff1">
    <w:name w:val="可研表格 Char"/>
    <w:link w:val="afffffffffffffa"/>
    <w:qFormat/>
    <w:rPr>
      <w:kern w:val="2"/>
      <w:sz w:val="24"/>
      <w:szCs w:val="24"/>
    </w:rPr>
  </w:style>
  <w:style w:type="paragraph" w:customStyle="1" w:styleId="afffffffffffffa">
    <w:name w:val="可研表格"/>
    <w:basedOn w:val="ab"/>
    <w:next w:val="ab"/>
    <w:link w:val="Charfff1"/>
    <w:qFormat/>
    <w:pPr>
      <w:tabs>
        <w:tab w:val="left" w:pos="3686"/>
      </w:tabs>
      <w:spacing w:line="440" w:lineRule="exact"/>
      <w:jc w:val="center"/>
    </w:pPr>
    <w:rPr>
      <w:sz w:val="24"/>
    </w:rPr>
  </w:style>
  <w:style w:type="character" w:customStyle="1" w:styleId="1Char7">
    <w:name w:val="1标题 Char"/>
    <w:link w:val="1fff5"/>
    <w:uiPriority w:val="99"/>
    <w:qFormat/>
    <w:rPr>
      <w:rFonts w:ascii="宋体" w:hAnsi="宋体" w:cs="宋体"/>
      <w:b/>
      <w:kern w:val="44"/>
      <w:sz w:val="30"/>
      <w:szCs w:val="30"/>
    </w:rPr>
  </w:style>
  <w:style w:type="paragraph" w:customStyle="1" w:styleId="1fff5">
    <w:name w:val="1标题"/>
    <w:basedOn w:val="1"/>
    <w:link w:val="1Char7"/>
    <w:uiPriority w:val="99"/>
    <w:qFormat/>
    <w:pPr>
      <w:tabs>
        <w:tab w:val="left" w:pos="1232"/>
      </w:tabs>
      <w:spacing w:line="576" w:lineRule="auto"/>
      <w:ind w:left="480"/>
    </w:pPr>
    <w:rPr>
      <w:rFonts w:ascii="宋体" w:hAnsi="宋体" w:cs="宋体"/>
      <w:bCs w:val="0"/>
      <w:sz w:val="30"/>
      <w:szCs w:val="30"/>
    </w:rPr>
  </w:style>
  <w:style w:type="character" w:customStyle="1" w:styleId="dan7-17Char">
    <w:name w:val="dan7-1表头7 Char"/>
    <w:link w:val="dan7-17"/>
    <w:uiPriority w:val="99"/>
    <w:qFormat/>
    <w:rPr>
      <w:rFonts w:eastAsia="黑体"/>
      <w:kern w:val="2"/>
      <w:sz w:val="24"/>
      <w:szCs w:val="24"/>
    </w:rPr>
  </w:style>
  <w:style w:type="paragraph" w:customStyle="1" w:styleId="dan7-17">
    <w:name w:val="dan7-1表头7"/>
    <w:basedOn w:val="ab"/>
    <w:link w:val="dan7-17Char"/>
    <w:uiPriority w:val="99"/>
    <w:qFormat/>
    <w:pPr>
      <w:numPr>
        <w:numId w:val="7"/>
      </w:numPr>
      <w:tabs>
        <w:tab w:val="center" w:pos="0"/>
        <w:tab w:val="left" w:pos="3960"/>
      </w:tabs>
      <w:spacing w:before="40" w:after="40" w:line="360" w:lineRule="auto"/>
      <w:jc w:val="center"/>
    </w:pPr>
    <w:rPr>
      <w:rFonts w:eastAsia="黑体"/>
      <w:sz w:val="24"/>
    </w:rPr>
  </w:style>
  <w:style w:type="character" w:customStyle="1" w:styleId="Charfff2">
    <w:name w:val="标准 Char"/>
    <w:link w:val="afffffffffffffb"/>
    <w:qFormat/>
    <w:rPr>
      <w:spacing w:val="-2"/>
      <w:sz w:val="28"/>
      <w:lang w:val="en-GB"/>
    </w:rPr>
  </w:style>
  <w:style w:type="paragraph" w:customStyle="1" w:styleId="afffffffffffffb">
    <w:name w:val="标准"/>
    <w:basedOn w:val="ab"/>
    <w:link w:val="Charfff2"/>
    <w:qFormat/>
    <w:pPr>
      <w:adjustRightInd w:val="0"/>
      <w:spacing w:line="480" w:lineRule="exact"/>
    </w:pPr>
    <w:rPr>
      <w:spacing w:val="-2"/>
      <w:kern w:val="0"/>
      <w:sz w:val="28"/>
      <w:szCs w:val="20"/>
      <w:lang w:val="en-GB"/>
    </w:rPr>
  </w:style>
  <w:style w:type="character" w:customStyle="1" w:styleId="NormalChar">
    <w:name w:val="Normal Char"/>
    <w:link w:val="2fff8"/>
    <w:qFormat/>
    <w:rPr>
      <w:rFonts w:ascii="宋体" w:hAnsi="宋体"/>
      <w:sz w:val="24"/>
    </w:rPr>
  </w:style>
  <w:style w:type="paragraph" w:customStyle="1" w:styleId="2fff8">
    <w:name w:val="正文2"/>
    <w:link w:val="NormalChar"/>
    <w:qFormat/>
    <w:pPr>
      <w:widowControl w:val="0"/>
      <w:adjustRightInd w:val="0"/>
      <w:spacing w:line="315" w:lineRule="atLeast"/>
      <w:jc w:val="both"/>
    </w:pPr>
    <w:rPr>
      <w:rFonts w:ascii="宋体" w:hAnsi="宋体"/>
      <w:sz w:val="24"/>
    </w:rPr>
  </w:style>
  <w:style w:type="character" w:customStyle="1" w:styleId="224Char">
    <w:name w:val="样式 正文文字 + 首行缩进:  2 字符 行距: 最小值 24 磅 Char"/>
    <w:link w:val="2240"/>
    <w:qFormat/>
    <w:rPr>
      <w:rFonts w:ascii="宋体" w:hAnsi="宋体" w:cs="宋体"/>
      <w:kern w:val="2"/>
      <w:sz w:val="24"/>
    </w:rPr>
  </w:style>
  <w:style w:type="paragraph" w:customStyle="1" w:styleId="2240">
    <w:name w:val="样式 正文文字 + 首行缩进:  2 字符 行距: 最小值 24 磅"/>
    <w:basedOn w:val="ab"/>
    <w:link w:val="224Char"/>
    <w:qFormat/>
    <w:pPr>
      <w:adjustRightInd w:val="0"/>
      <w:snapToGrid w:val="0"/>
      <w:spacing w:line="480" w:lineRule="atLeast"/>
      <w:ind w:firstLineChars="200" w:firstLine="480"/>
    </w:pPr>
    <w:rPr>
      <w:rFonts w:ascii="宋体" w:hAnsi="宋体" w:cs="宋体"/>
      <w:sz w:val="24"/>
      <w:szCs w:val="20"/>
    </w:rPr>
  </w:style>
  <w:style w:type="character" w:customStyle="1" w:styleId="51Char">
    <w:name w:val="环 5级 1 Char"/>
    <w:link w:val="510"/>
    <w:qFormat/>
    <w:rPr>
      <w:rFonts w:ascii="宋体" w:hAnsi="宋体"/>
      <w:b/>
      <w:kern w:val="2"/>
      <w:sz w:val="28"/>
      <w:szCs w:val="28"/>
    </w:rPr>
  </w:style>
  <w:style w:type="paragraph" w:customStyle="1" w:styleId="510">
    <w:name w:val="环 5级 1"/>
    <w:basedOn w:val="ab"/>
    <w:link w:val="51Char"/>
    <w:qFormat/>
    <w:pPr>
      <w:snapToGrid w:val="0"/>
      <w:ind w:firstLineChars="200" w:firstLine="200"/>
    </w:pPr>
    <w:rPr>
      <w:rFonts w:ascii="宋体" w:hAnsi="宋体"/>
      <w:b/>
      <w:sz w:val="28"/>
      <w:szCs w:val="28"/>
    </w:rPr>
  </w:style>
  <w:style w:type="paragraph" w:customStyle="1" w:styleId="CharCharCharCharCharCharCharCharCharChar">
    <w:name w:val="Char Char Char Char Char Char Char Char Char Char"/>
    <w:basedOn w:val="ab"/>
    <w:uiPriority w:val="99"/>
    <w:qFormat/>
    <w:pPr>
      <w:spacing w:line="240" w:lineRule="exact"/>
      <w:ind w:firstLineChars="200" w:firstLine="200"/>
    </w:pPr>
    <w:rPr>
      <w:rFonts w:ascii="宋体" w:hAnsi="宋体" w:cs="宋体"/>
      <w:sz w:val="24"/>
    </w:rPr>
  </w:style>
  <w:style w:type="paragraph" w:customStyle="1" w:styleId="gb1">
    <w:name w:val="gb1"/>
    <w:basedOn w:val="ab"/>
    <w:qFormat/>
    <w:pPr>
      <w:widowControl/>
      <w:tabs>
        <w:tab w:val="left" w:pos="227"/>
      </w:tabs>
      <w:overflowPunct w:val="0"/>
      <w:autoSpaceDE w:val="0"/>
      <w:autoSpaceDN w:val="0"/>
      <w:adjustRightInd w:val="0"/>
      <w:spacing w:before="120" w:after="120"/>
    </w:pPr>
    <w:rPr>
      <w:rFonts w:ascii="Arial" w:eastAsia="仿宋体" w:hAnsi="Arial"/>
      <w:kern w:val="0"/>
      <w:szCs w:val="20"/>
    </w:rPr>
  </w:style>
  <w:style w:type="paragraph" w:customStyle="1" w:styleId="CharCharCharCharCharCharCharCharCharCharChar1CharCharCharCharCharCharChar">
    <w:name w:val="Char Char Char Char Char Char Char Char Char Char Char1 Char Char Char Char Char Char Char"/>
    <w:basedOn w:val="ab"/>
    <w:uiPriority w:val="99"/>
    <w:qFormat/>
  </w:style>
  <w:style w:type="paragraph" w:customStyle="1" w:styleId="2H21111Char0">
    <w:name w:val="样式 标题 2H2节标题 1.1节标题 1.1 Char + 非加粗 首行缩进:  0 厘米"/>
    <w:basedOn w:val="20"/>
    <w:uiPriority w:val="99"/>
    <w:qFormat/>
    <w:pPr>
      <w:tabs>
        <w:tab w:val="left" w:pos="840"/>
      </w:tabs>
      <w:spacing w:line="415" w:lineRule="auto"/>
    </w:pPr>
    <w:rPr>
      <w:rFonts w:ascii="等线 Light" w:eastAsia="等线 Light" w:hAnsi="等线 Light"/>
    </w:rPr>
  </w:style>
  <w:style w:type="paragraph" w:customStyle="1" w:styleId="afffffffffffffc">
    <w:name w:val="正文图五"/>
    <w:basedOn w:val="ab"/>
    <w:uiPriority w:val="99"/>
    <w:qFormat/>
    <w:pPr>
      <w:widowControl/>
      <w:adjustRightInd w:val="0"/>
      <w:snapToGrid w:val="0"/>
      <w:jc w:val="center"/>
    </w:pPr>
    <w:rPr>
      <w:rFonts w:ascii="Arial" w:eastAsia="仿宋_GB2312" w:hAnsi="Arial" w:cs="宋体"/>
      <w:kern w:val="0"/>
      <w:szCs w:val="21"/>
    </w:rPr>
  </w:style>
  <w:style w:type="paragraph" w:customStyle="1" w:styleId="CM16">
    <w:name w:val="CM16"/>
    <w:basedOn w:val="Default"/>
    <w:next w:val="Default"/>
    <w:uiPriority w:val="99"/>
    <w:qFormat/>
    <w:pPr>
      <w:spacing w:after="240"/>
    </w:pPr>
    <w:rPr>
      <w:rFonts w:ascii="..ì." w:eastAsia="..ì." w:hAnsi="Calibri" w:cs="Times New Roman" w:hint="eastAsia"/>
      <w:color w:val="auto"/>
    </w:rPr>
  </w:style>
  <w:style w:type="paragraph" w:customStyle="1" w:styleId="xl69">
    <w:name w:val="xl69"/>
    <w:basedOn w:val="ab"/>
    <w:uiPriority w:val="99"/>
    <w:qFormat/>
    <w:pPr>
      <w:widowControl/>
      <w:pBdr>
        <w:bottom w:val="single" w:sz="8" w:space="0" w:color="auto"/>
      </w:pBdr>
      <w:spacing w:before="100" w:after="100"/>
      <w:jc w:val="center"/>
    </w:pPr>
    <w:rPr>
      <w:kern w:val="0"/>
      <w:sz w:val="24"/>
    </w:rPr>
  </w:style>
  <w:style w:type="paragraph" w:customStyle="1" w:styleId="CharCharCharCharCharCharCharCharCharCharChar0">
    <w:name w:val="Char Char Char Char Char Char Char Char Char Char Char"/>
    <w:basedOn w:val="ab"/>
    <w:uiPriority w:val="99"/>
    <w:qFormat/>
    <w:pPr>
      <w:spacing w:line="360" w:lineRule="auto"/>
      <w:ind w:firstLineChars="200" w:firstLine="200"/>
    </w:pPr>
    <w:rPr>
      <w:rFonts w:ascii="宋体" w:hAnsi="宋体" w:cs="宋体"/>
      <w:sz w:val="24"/>
    </w:rPr>
  </w:style>
  <w:style w:type="paragraph" w:customStyle="1" w:styleId="67">
    <w:name w:val="表头6"/>
    <w:basedOn w:val="ab"/>
    <w:uiPriority w:val="99"/>
    <w:qFormat/>
    <w:pPr>
      <w:tabs>
        <w:tab w:val="left" w:pos="1620"/>
      </w:tabs>
      <w:spacing w:before="40" w:after="40" w:line="360" w:lineRule="auto"/>
    </w:pPr>
    <w:rPr>
      <w:rFonts w:eastAsia="黑体"/>
      <w:b/>
      <w:color w:val="000000"/>
      <w:sz w:val="24"/>
    </w:rPr>
  </w:style>
  <w:style w:type="paragraph" w:customStyle="1" w:styleId="afffffffffffffd">
    <w:name w:val="列表标题"/>
    <w:basedOn w:val="ab"/>
    <w:next w:val="ab"/>
    <w:uiPriority w:val="99"/>
    <w:qFormat/>
    <w:pPr>
      <w:jc w:val="center"/>
    </w:pPr>
    <w:rPr>
      <w:sz w:val="24"/>
      <w:szCs w:val="20"/>
    </w:rPr>
  </w:style>
  <w:style w:type="paragraph" w:customStyle="1" w:styleId="Style10">
    <w:name w:val="_Style 10"/>
    <w:basedOn w:val="ab"/>
    <w:next w:val="afd"/>
    <w:uiPriority w:val="99"/>
    <w:qFormat/>
    <w:pPr>
      <w:spacing w:line="360" w:lineRule="auto"/>
    </w:pPr>
    <w:rPr>
      <w:sz w:val="24"/>
      <w:szCs w:val="20"/>
    </w:rPr>
  </w:style>
  <w:style w:type="paragraph" w:customStyle="1" w:styleId="CharCharCharCharCharCharCharCharCharCharCharCharCharCharCharCharCharChar">
    <w:name w:val="Char Char Char Char Char Char Char Char Char Char Char Char Char Char Char Char Char Char"/>
    <w:basedOn w:val="ab"/>
    <w:uiPriority w:val="99"/>
    <w:qFormat/>
  </w:style>
  <w:style w:type="paragraph" w:customStyle="1" w:styleId="alt2">
    <w:name w:val="alt+2 节"/>
    <w:basedOn w:val="20"/>
    <w:next w:val="ab"/>
    <w:uiPriority w:val="99"/>
    <w:qFormat/>
    <w:pPr>
      <w:tabs>
        <w:tab w:val="left" w:pos="840"/>
      </w:tabs>
      <w:spacing w:line="415" w:lineRule="auto"/>
    </w:pPr>
    <w:rPr>
      <w:rFonts w:ascii="等线 Light" w:eastAsia="等线 Light" w:hAnsi="等线 Light"/>
    </w:rPr>
  </w:style>
  <w:style w:type="paragraph" w:customStyle="1" w:styleId="2h22Header2ndPageABCh2mainh2GB2312">
    <w:name w:val="样式 标题 2h22Header 2nd PageA.B.C.h2 main h标题2 + 仿宋_GB2312 行距..."/>
    <w:basedOn w:val="20"/>
    <w:uiPriority w:val="99"/>
    <w:qFormat/>
    <w:pPr>
      <w:tabs>
        <w:tab w:val="left" w:pos="840"/>
      </w:tabs>
      <w:spacing w:line="415" w:lineRule="auto"/>
    </w:pPr>
    <w:rPr>
      <w:rFonts w:ascii="等线 Light" w:eastAsia="等线 Light" w:hAnsi="等线 Light"/>
    </w:rPr>
  </w:style>
  <w:style w:type="paragraph" w:customStyle="1" w:styleId="dandan6-131">
    <w:name w:val="dandan6-13正文"/>
    <w:basedOn w:val="ab"/>
    <w:next w:val="ab"/>
    <w:uiPriority w:val="99"/>
    <w:qFormat/>
    <w:pPr>
      <w:keepNext/>
      <w:keepLines/>
      <w:widowControl/>
      <w:adjustRightInd w:val="0"/>
      <w:spacing w:before="40" w:after="40" w:line="360" w:lineRule="auto"/>
      <w:ind w:firstLineChars="200" w:firstLine="200"/>
    </w:pPr>
    <w:rPr>
      <w:rFonts w:cs="宋体"/>
      <w:kern w:val="0"/>
      <w:sz w:val="24"/>
      <w:szCs w:val="28"/>
    </w:rPr>
  </w:style>
  <w:style w:type="character" w:customStyle="1" w:styleId="Charfff3">
    <w:name w:val="表头样式 Char"/>
    <w:link w:val="afffffffffffffe"/>
    <w:qFormat/>
    <w:rPr>
      <w:rFonts w:eastAsia="黑体"/>
      <w:kern w:val="2"/>
      <w:sz w:val="28"/>
    </w:rPr>
  </w:style>
  <w:style w:type="paragraph" w:customStyle="1" w:styleId="afffffffffffffe">
    <w:name w:val="表头样式"/>
    <w:basedOn w:val="ab"/>
    <w:link w:val="Charfff3"/>
    <w:qFormat/>
    <w:pPr>
      <w:spacing w:beforeLines="30" w:afterLines="20"/>
      <w:jc w:val="center"/>
    </w:pPr>
    <w:rPr>
      <w:rFonts w:eastAsia="黑体"/>
      <w:sz w:val="28"/>
      <w:szCs w:val="20"/>
    </w:rPr>
  </w:style>
  <w:style w:type="paragraph" w:customStyle="1" w:styleId="Char2CharCharCharCharCharCharCharCharCharCharCharCharCharCharChar">
    <w:name w:val="Char2 Char Char Char Char Char Char Char Char Char Char Char Char Char Char Char"/>
    <w:basedOn w:val="ab"/>
    <w:uiPriority w:val="99"/>
    <w:qFormat/>
  </w:style>
  <w:style w:type="paragraph" w:customStyle="1" w:styleId="xl66">
    <w:name w:val="xl66"/>
    <w:basedOn w:val="ab"/>
    <w:uiPriority w:val="99"/>
    <w:qFormat/>
    <w:pPr>
      <w:widowControl/>
      <w:spacing w:before="100" w:after="100"/>
      <w:jc w:val="center"/>
    </w:pPr>
    <w:rPr>
      <w:kern w:val="0"/>
      <w:sz w:val="24"/>
    </w:rPr>
  </w:style>
  <w:style w:type="paragraph" w:customStyle="1" w:styleId="xl68">
    <w:name w:val="xl68"/>
    <w:basedOn w:val="ab"/>
    <w:uiPriority w:val="99"/>
    <w:qFormat/>
    <w:pPr>
      <w:widowControl/>
      <w:pBdr>
        <w:left w:val="single" w:sz="4" w:space="0" w:color="auto"/>
        <w:bottom w:val="single" w:sz="8" w:space="0" w:color="auto"/>
      </w:pBdr>
      <w:spacing w:before="100" w:after="100"/>
      <w:jc w:val="center"/>
    </w:pPr>
    <w:rPr>
      <w:kern w:val="0"/>
      <w:sz w:val="24"/>
    </w:rPr>
  </w:style>
  <w:style w:type="paragraph" w:customStyle="1" w:styleId="3fe">
    <w:name w:val="副标题3"/>
    <w:basedOn w:val="ab"/>
    <w:uiPriority w:val="99"/>
    <w:qFormat/>
    <w:pPr>
      <w:keepLines/>
      <w:tabs>
        <w:tab w:val="left" w:pos="672"/>
        <w:tab w:val="left" w:pos="720"/>
      </w:tabs>
      <w:adjustRightInd w:val="0"/>
      <w:snapToGrid w:val="0"/>
      <w:spacing w:line="400" w:lineRule="atLeast"/>
      <w:ind w:left="672" w:hanging="348"/>
      <w:outlineLvl w:val="3"/>
    </w:pPr>
    <w:rPr>
      <w:rFonts w:ascii="宋体"/>
      <w:kern w:val="0"/>
      <w:sz w:val="24"/>
    </w:rPr>
  </w:style>
  <w:style w:type="paragraph" w:customStyle="1" w:styleId="2CharCharChar">
    <w:name w:val="2 Char Char Char"/>
    <w:basedOn w:val="ab"/>
    <w:uiPriority w:val="99"/>
    <w:qFormat/>
  </w:style>
  <w:style w:type="paragraph" w:customStyle="1" w:styleId="099">
    <w:name w:val="样式 首行缩进:  0.99 厘米"/>
    <w:basedOn w:val="ab"/>
    <w:uiPriority w:val="99"/>
    <w:qFormat/>
    <w:pPr>
      <w:adjustRightInd w:val="0"/>
      <w:spacing w:line="480" w:lineRule="exact"/>
      <w:ind w:firstLine="567"/>
    </w:pPr>
    <w:rPr>
      <w:rFonts w:cs="宋体"/>
      <w:spacing w:val="-2"/>
      <w:kern w:val="0"/>
      <w:sz w:val="28"/>
      <w:szCs w:val="20"/>
    </w:rPr>
  </w:style>
  <w:style w:type="paragraph" w:customStyle="1" w:styleId="1fff6">
    <w:name w:val="列表段落1"/>
    <w:basedOn w:val="ab"/>
    <w:uiPriority w:val="99"/>
    <w:qFormat/>
    <w:pPr>
      <w:ind w:firstLineChars="200" w:firstLine="420"/>
    </w:pPr>
    <w:rPr>
      <w:szCs w:val="20"/>
    </w:rPr>
  </w:style>
  <w:style w:type="paragraph" w:customStyle="1" w:styleId="af00">
    <w:name w:val="af0"/>
    <w:basedOn w:val="ab"/>
    <w:uiPriority w:val="99"/>
    <w:qFormat/>
    <w:pPr>
      <w:widowControl/>
      <w:spacing w:before="100" w:beforeAutospacing="1" w:after="100" w:afterAutospacing="1"/>
      <w:jc w:val="left"/>
    </w:pPr>
    <w:rPr>
      <w:rFonts w:ascii="宋体" w:hAnsi="宋体" w:cs="宋体"/>
      <w:kern w:val="0"/>
      <w:sz w:val="24"/>
    </w:rPr>
  </w:style>
  <w:style w:type="paragraph" w:customStyle="1" w:styleId="1fff7">
    <w:name w:val="公式样式1"/>
    <w:basedOn w:val="ab"/>
    <w:uiPriority w:val="99"/>
    <w:qFormat/>
    <w:pPr>
      <w:spacing w:line="220" w:lineRule="exact"/>
      <w:ind w:right="-51"/>
      <w:jc w:val="center"/>
    </w:pPr>
    <w:rPr>
      <w:rFonts w:ascii="宋体" w:hAnsi="宋体"/>
      <w:sz w:val="18"/>
    </w:rPr>
  </w:style>
  <w:style w:type="paragraph" w:customStyle="1" w:styleId="xl84">
    <w:name w:val="xl84"/>
    <w:basedOn w:val="ab"/>
    <w:uiPriority w:val="99"/>
    <w:qFormat/>
    <w:pPr>
      <w:widowControl/>
      <w:pBdr>
        <w:top w:val="single" w:sz="4" w:space="0" w:color="auto"/>
        <w:left w:val="single" w:sz="4" w:space="0" w:color="auto"/>
        <w:bottom w:val="single" w:sz="4" w:space="0" w:color="auto"/>
      </w:pBdr>
      <w:spacing w:before="100" w:after="100"/>
      <w:jc w:val="center"/>
    </w:pPr>
    <w:rPr>
      <w:rFonts w:ascii="宋体" w:hAnsi="宋体"/>
      <w:kern w:val="0"/>
      <w:sz w:val="24"/>
    </w:rPr>
  </w:style>
  <w:style w:type="paragraph" w:customStyle="1" w:styleId="affffffffffffff">
    <w:name w:val="正文表标题"/>
    <w:next w:val="afffff9"/>
    <w:uiPriority w:val="99"/>
    <w:qFormat/>
    <w:pPr>
      <w:tabs>
        <w:tab w:val="left" w:pos="360"/>
      </w:tabs>
      <w:jc w:val="center"/>
    </w:pPr>
    <w:rPr>
      <w:rFonts w:ascii="黑体" w:eastAsia="黑体" w:cs="黑体"/>
      <w:sz w:val="21"/>
      <w:szCs w:val="21"/>
    </w:rPr>
  </w:style>
  <w:style w:type="paragraph" w:customStyle="1" w:styleId="314">
    <w:name w:val="正文文本 31"/>
    <w:basedOn w:val="ab"/>
    <w:uiPriority w:val="99"/>
    <w:qFormat/>
    <w:pPr>
      <w:adjustRightInd w:val="0"/>
      <w:spacing w:line="360" w:lineRule="atLeast"/>
      <w:jc w:val="center"/>
    </w:pPr>
    <w:rPr>
      <w:rFonts w:ascii="仿宋体" w:eastAsia="仿宋体" w:hAnsi="宋体"/>
      <w:kern w:val="0"/>
      <w:sz w:val="24"/>
      <w:szCs w:val="20"/>
    </w:rPr>
  </w:style>
  <w:style w:type="paragraph" w:customStyle="1" w:styleId="Style141">
    <w:name w:val="Style141"/>
    <w:basedOn w:val="ab"/>
    <w:uiPriority w:val="99"/>
    <w:qFormat/>
    <w:pPr>
      <w:adjustRightInd w:val="0"/>
      <w:jc w:val="left"/>
    </w:pPr>
    <w:rPr>
      <w:rFonts w:ascii="宋体"/>
      <w:kern w:val="0"/>
      <w:sz w:val="24"/>
    </w:rPr>
  </w:style>
  <w:style w:type="paragraph" w:customStyle="1" w:styleId="affffffffffffff0">
    <w:name w:val="小标题"/>
    <w:basedOn w:val="ab"/>
    <w:uiPriority w:val="99"/>
    <w:qFormat/>
    <w:pPr>
      <w:adjustRightInd w:val="0"/>
      <w:spacing w:before="120" w:after="120" w:line="400" w:lineRule="atLeast"/>
      <w:ind w:leftChars="400" w:left="840"/>
      <w:jc w:val="left"/>
    </w:pPr>
    <w:rPr>
      <w:rFonts w:ascii="宋体"/>
      <w:b/>
      <w:sz w:val="24"/>
      <w:szCs w:val="20"/>
      <w:u w:val="words"/>
    </w:rPr>
  </w:style>
  <w:style w:type="paragraph" w:customStyle="1" w:styleId="affffffffffffff1">
    <w:name w:val="表名、图名"/>
    <w:basedOn w:val="ab"/>
    <w:uiPriority w:val="99"/>
    <w:qFormat/>
    <w:pPr>
      <w:adjustRightInd w:val="0"/>
      <w:snapToGrid w:val="0"/>
      <w:spacing w:line="0" w:lineRule="atLeast"/>
    </w:pPr>
    <w:rPr>
      <w:b/>
      <w:bCs/>
      <w:color w:val="000000"/>
      <w:spacing w:val="4"/>
      <w:kern w:val="0"/>
      <w:sz w:val="24"/>
    </w:rPr>
  </w:style>
  <w:style w:type="paragraph" w:customStyle="1" w:styleId="1fff8">
    <w:name w:val="样式 标题 1 + 小四"/>
    <w:basedOn w:val="1"/>
    <w:uiPriority w:val="99"/>
    <w:qFormat/>
    <w:pPr>
      <w:tabs>
        <w:tab w:val="left" w:pos="1232"/>
      </w:tabs>
      <w:spacing w:line="576" w:lineRule="auto"/>
      <w:ind w:left="480"/>
    </w:pPr>
    <w:rPr>
      <w:rFonts w:ascii="Calibri" w:hAnsi="Calibri"/>
    </w:rPr>
  </w:style>
  <w:style w:type="paragraph" w:customStyle="1" w:styleId="xl67">
    <w:name w:val="xl67"/>
    <w:basedOn w:val="ab"/>
    <w:uiPriority w:val="99"/>
    <w:qFormat/>
    <w:pPr>
      <w:widowControl/>
      <w:pBdr>
        <w:right w:val="single" w:sz="4" w:space="0" w:color="auto"/>
      </w:pBdr>
      <w:spacing w:before="100" w:after="100"/>
      <w:jc w:val="center"/>
    </w:pPr>
    <w:rPr>
      <w:kern w:val="0"/>
      <w:sz w:val="24"/>
    </w:rPr>
  </w:style>
  <w:style w:type="paragraph" w:customStyle="1" w:styleId="xl83">
    <w:name w:val="xl83"/>
    <w:basedOn w:val="ab"/>
    <w:uiPriority w:val="99"/>
    <w:qFormat/>
    <w:pPr>
      <w:widowControl/>
      <w:pBdr>
        <w:left w:val="single" w:sz="4" w:space="0" w:color="auto"/>
        <w:bottom w:val="single" w:sz="8" w:space="0" w:color="auto"/>
        <w:right w:val="single" w:sz="4" w:space="0" w:color="auto"/>
      </w:pBdr>
      <w:spacing w:before="100" w:after="100"/>
      <w:jc w:val="center"/>
    </w:pPr>
    <w:rPr>
      <w:kern w:val="0"/>
      <w:sz w:val="24"/>
    </w:rPr>
  </w:style>
  <w:style w:type="paragraph" w:customStyle="1" w:styleId="affffffffffffff2">
    <w:name w:val="正文正文正文"/>
    <w:basedOn w:val="ab"/>
    <w:next w:val="ab"/>
    <w:uiPriority w:val="99"/>
    <w:qFormat/>
    <w:pPr>
      <w:keepNext/>
      <w:keepLines/>
      <w:widowControl/>
      <w:adjustRightInd w:val="0"/>
      <w:spacing w:before="40" w:after="40" w:line="360" w:lineRule="auto"/>
      <w:ind w:firstLineChars="200" w:firstLine="200"/>
    </w:pPr>
    <w:rPr>
      <w:rFonts w:cs="宋体"/>
      <w:bCs/>
      <w:kern w:val="0"/>
      <w:sz w:val="24"/>
      <w:szCs w:val="28"/>
    </w:rPr>
  </w:style>
  <w:style w:type="paragraph" w:customStyle="1" w:styleId="Style104">
    <w:name w:val="Style104"/>
    <w:basedOn w:val="ab"/>
    <w:uiPriority w:val="99"/>
    <w:qFormat/>
    <w:pPr>
      <w:adjustRightInd w:val="0"/>
      <w:jc w:val="center"/>
    </w:pPr>
    <w:rPr>
      <w:rFonts w:ascii="宋体"/>
      <w:kern w:val="0"/>
      <w:sz w:val="24"/>
    </w:rPr>
  </w:style>
  <w:style w:type="paragraph" w:customStyle="1" w:styleId="dandan6-133">
    <w:name w:val="dandan6-13五级"/>
    <w:basedOn w:val="dandan6-13"/>
    <w:uiPriority w:val="99"/>
    <w:qFormat/>
    <w:pPr>
      <w:spacing w:before="40" w:after="40" w:line="360" w:lineRule="auto"/>
      <w:ind w:firstLineChars="200" w:firstLine="200"/>
      <w:outlineLvl w:val="4"/>
    </w:pPr>
    <w:rPr>
      <w:kern w:val="0"/>
    </w:rPr>
  </w:style>
  <w:style w:type="paragraph" w:customStyle="1" w:styleId="12CharCharCharChar">
    <w:name w:val="12 Char Char Char Char"/>
    <w:basedOn w:val="ab"/>
    <w:uiPriority w:val="99"/>
    <w:qFormat/>
    <w:pPr>
      <w:spacing w:line="360" w:lineRule="auto"/>
      <w:ind w:firstLineChars="200" w:firstLine="200"/>
      <w:jc w:val="left"/>
    </w:pPr>
    <w:rPr>
      <w:rFonts w:ascii="宋体" w:hAnsi="宋体"/>
      <w:position w:val="-6"/>
      <w:sz w:val="28"/>
      <w:szCs w:val="20"/>
      <w:u w:val="single"/>
    </w:rPr>
  </w:style>
  <w:style w:type="paragraph" w:customStyle="1" w:styleId="affffffffffffff3">
    <w:name w:val="表样式"/>
    <w:basedOn w:val="ab"/>
    <w:uiPriority w:val="99"/>
    <w:qFormat/>
    <w:pPr>
      <w:spacing w:line="480" w:lineRule="exact"/>
      <w:jc w:val="center"/>
    </w:pPr>
    <w:rPr>
      <w:rFonts w:ascii="宋体" w:hAnsi="宋体"/>
      <w:sz w:val="24"/>
    </w:rPr>
  </w:style>
  <w:style w:type="paragraph" w:customStyle="1" w:styleId="1111112">
    <w:name w:val="11111样式 无间隔 + 居中 行距: 多倍行距 1.2 字行"/>
    <w:basedOn w:val="ab"/>
    <w:uiPriority w:val="99"/>
    <w:qFormat/>
    <w:pPr>
      <w:adjustRightInd w:val="0"/>
      <w:jc w:val="center"/>
    </w:pPr>
    <w:rPr>
      <w:rFonts w:cs="宋体"/>
      <w:sz w:val="24"/>
      <w:szCs w:val="20"/>
    </w:rPr>
  </w:style>
  <w:style w:type="character" w:customStyle="1" w:styleId="affffffffffffff4">
    <w:name w:val="标题 字符"/>
    <w:qFormat/>
    <w:rPr>
      <w:rFonts w:ascii="等线 Light" w:eastAsia="等线 Light" w:hAnsi="等线 Light" w:cs="Times New Roman"/>
      <w:b/>
      <w:bCs/>
      <w:kern w:val="2"/>
      <w:sz w:val="32"/>
      <w:szCs w:val="32"/>
    </w:rPr>
  </w:style>
  <w:style w:type="paragraph" w:customStyle="1" w:styleId="Style50">
    <w:name w:val="Style50"/>
    <w:basedOn w:val="ab"/>
    <w:uiPriority w:val="99"/>
    <w:qFormat/>
    <w:pPr>
      <w:adjustRightInd w:val="0"/>
      <w:jc w:val="left"/>
    </w:pPr>
    <w:rPr>
      <w:rFonts w:ascii="宋体"/>
      <w:kern w:val="0"/>
      <w:sz w:val="24"/>
    </w:rPr>
  </w:style>
  <w:style w:type="paragraph" w:customStyle="1" w:styleId="ParaCharCharCharCharCharCharChar">
    <w:name w:val="默认段落字体 Para Char Char Char Char Char Char Char"/>
    <w:basedOn w:val="ab"/>
    <w:uiPriority w:val="99"/>
    <w:qFormat/>
    <w:rPr>
      <w:rFonts w:ascii="Arial" w:hAnsi="Arial" w:cs="Arial"/>
      <w:sz w:val="20"/>
      <w:szCs w:val="20"/>
    </w:rPr>
  </w:style>
  <w:style w:type="paragraph" w:customStyle="1" w:styleId="3096">
    <w:name w:val="样式 样式3 + 首行缩进:  0.96 字符"/>
    <w:basedOn w:val="3f3"/>
    <w:uiPriority w:val="99"/>
    <w:qFormat/>
    <w:pPr>
      <w:keepNext w:val="0"/>
      <w:keepLines w:val="0"/>
      <w:spacing w:beforeLines="50" w:before="0" w:after="0" w:line="360" w:lineRule="auto"/>
      <w:ind w:rightChars="-42" w:right="-126"/>
      <w:jc w:val="center"/>
      <w:outlineLvl w:val="9"/>
    </w:pPr>
    <w:rPr>
      <w:rFonts w:ascii="Times New Roman" w:eastAsia="宋体" w:hAnsi="Times New Roman" w:cs="宋体"/>
      <w:color w:val="000000"/>
      <w:kern w:val="2"/>
      <w:sz w:val="88"/>
      <w:szCs w:val="84"/>
    </w:rPr>
  </w:style>
  <w:style w:type="paragraph" w:customStyle="1" w:styleId="affffffffffffff5">
    <w:name w:val="正文样式"/>
    <w:basedOn w:val="ab"/>
    <w:uiPriority w:val="99"/>
    <w:qFormat/>
    <w:pPr>
      <w:spacing w:line="360" w:lineRule="auto"/>
      <w:ind w:firstLineChars="200" w:firstLine="480"/>
    </w:pPr>
    <w:rPr>
      <w:rFonts w:ascii="宋体" w:hAnsi="宋体"/>
      <w:sz w:val="24"/>
    </w:rPr>
  </w:style>
  <w:style w:type="paragraph" w:customStyle="1" w:styleId="affffffffffffff6">
    <w:name w:val="封面正文"/>
    <w:uiPriority w:val="99"/>
    <w:qFormat/>
    <w:pPr>
      <w:jc w:val="both"/>
    </w:pPr>
  </w:style>
  <w:style w:type="paragraph" w:customStyle="1" w:styleId="affffffffffffff7">
    <w:name w:val="小四表文左齐"/>
    <w:basedOn w:val="ab"/>
    <w:uiPriority w:val="99"/>
    <w:qFormat/>
    <w:pPr>
      <w:jc w:val="center"/>
    </w:pPr>
    <w:rPr>
      <w:rFonts w:ascii="宋体" w:hAnsi="宋体"/>
    </w:rPr>
  </w:style>
  <w:style w:type="paragraph" w:customStyle="1" w:styleId="xl65">
    <w:name w:val="xl65"/>
    <w:basedOn w:val="ab"/>
    <w:uiPriority w:val="99"/>
    <w:qFormat/>
    <w:pPr>
      <w:widowControl/>
      <w:pBdr>
        <w:left w:val="single" w:sz="4" w:space="0" w:color="auto"/>
      </w:pBdr>
      <w:spacing w:before="100" w:after="100"/>
      <w:jc w:val="center"/>
    </w:pPr>
    <w:rPr>
      <w:kern w:val="0"/>
      <w:sz w:val="24"/>
    </w:rPr>
  </w:style>
  <w:style w:type="paragraph" w:customStyle="1" w:styleId="xl82">
    <w:name w:val="xl82"/>
    <w:basedOn w:val="ab"/>
    <w:uiPriority w:val="99"/>
    <w:qFormat/>
    <w:pPr>
      <w:widowControl/>
      <w:pBdr>
        <w:left w:val="single" w:sz="4" w:space="0" w:color="auto"/>
        <w:right w:val="single" w:sz="4" w:space="0" w:color="auto"/>
      </w:pBdr>
      <w:spacing w:before="100" w:after="100"/>
      <w:jc w:val="center"/>
    </w:pPr>
    <w:rPr>
      <w:kern w:val="0"/>
      <w:sz w:val="24"/>
    </w:rPr>
  </w:style>
  <w:style w:type="paragraph" w:customStyle="1" w:styleId="F">
    <w:name w:val="F正文"/>
    <w:uiPriority w:val="99"/>
    <w:qFormat/>
    <w:pPr>
      <w:widowControl w:val="0"/>
      <w:adjustRightInd w:val="0"/>
      <w:spacing w:line="360" w:lineRule="atLeast"/>
    </w:pPr>
    <w:rPr>
      <w:spacing w:val="12"/>
      <w:sz w:val="24"/>
    </w:rPr>
  </w:style>
  <w:style w:type="paragraph" w:customStyle="1" w:styleId="affffffffffffff8">
    <w:name w:val="表内文字规定"/>
    <w:basedOn w:val="ab"/>
    <w:uiPriority w:val="99"/>
    <w:qFormat/>
    <w:pPr>
      <w:spacing w:line="360" w:lineRule="exact"/>
      <w:jc w:val="center"/>
    </w:pPr>
    <w:rPr>
      <w:rFonts w:cs="宋体"/>
      <w:szCs w:val="20"/>
    </w:rPr>
  </w:style>
  <w:style w:type="paragraph" w:customStyle="1" w:styleId="68">
    <w:name w:val="正文首行缩进6"/>
    <w:basedOn w:val="afd"/>
    <w:uiPriority w:val="99"/>
    <w:qFormat/>
    <w:pPr>
      <w:adjustRightInd w:val="0"/>
      <w:spacing w:after="0" w:line="312" w:lineRule="auto"/>
      <w:ind w:firstLine="567"/>
    </w:pPr>
    <w:rPr>
      <w:kern w:val="0"/>
      <w:sz w:val="28"/>
      <w:szCs w:val="20"/>
    </w:rPr>
  </w:style>
  <w:style w:type="paragraph" w:customStyle="1" w:styleId="affffffffffffff9">
    <w:name w:val="标准段落"/>
    <w:basedOn w:val="ab"/>
    <w:next w:val="ab"/>
    <w:uiPriority w:val="99"/>
    <w:qFormat/>
    <w:pPr>
      <w:spacing w:beforeLines="50" w:line="360" w:lineRule="auto"/>
      <w:ind w:firstLineChars="200" w:firstLine="480"/>
    </w:pPr>
    <w:rPr>
      <w:rFonts w:hAnsi="宋体"/>
      <w:sz w:val="24"/>
    </w:rPr>
  </w:style>
  <w:style w:type="paragraph" w:customStyle="1" w:styleId="Style43">
    <w:name w:val="Style43"/>
    <w:basedOn w:val="ab"/>
    <w:uiPriority w:val="99"/>
    <w:qFormat/>
    <w:pPr>
      <w:adjustRightInd w:val="0"/>
      <w:jc w:val="left"/>
    </w:pPr>
    <w:rPr>
      <w:rFonts w:ascii="宋体"/>
      <w:kern w:val="0"/>
      <w:sz w:val="24"/>
    </w:rPr>
  </w:style>
  <w:style w:type="paragraph" w:customStyle="1" w:styleId="xl64">
    <w:name w:val="xl64"/>
    <w:basedOn w:val="ab"/>
    <w:uiPriority w:val="99"/>
    <w:qFormat/>
    <w:pPr>
      <w:widowControl/>
      <w:pBdr>
        <w:top w:val="single" w:sz="8" w:space="0" w:color="auto"/>
        <w:right w:val="single" w:sz="4" w:space="0" w:color="auto"/>
      </w:pBdr>
      <w:spacing w:before="100" w:after="100"/>
      <w:jc w:val="center"/>
    </w:pPr>
    <w:rPr>
      <w:kern w:val="0"/>
      <w:sz w:val="24"/>
    </w:rPr>
  </w:style>
  <w:style w:type="paragraph" w:customStyle="1" w:styleId="xl81">
    <w:name w:val="xl81"/>
    <w:basedOn w:val="ab"/>
    <w:uiPriority w:val="99"/>
    <w:qFormat/>
    <w:pPr>
      <w:widowControl/>
      <w:pBdr>
        <w:top w:val="single" w:sz="8" w:space="0" w:color="auto"/>
        <w:left w:val="single" w:sz="4" w:space="0" w:color="auto"/>
        <w:right w:val="single" w:sz="4" w:space="0" w:color="auto"/>
      </w:pBdr>
      <w:spacing w:before="100" w:after="100"/>
      <w:jc w:val="center"/>
    </w:pPr>
    <w:rPr>
      <w:rFonts w:ascii="宋体" w:hAnsi="宋体"/>
      <w:kern w:val="0"/>
      <w:sz w:val="24"/>
    </w:rPr>
  </w:style>
  <w:style w:type="paragraph" w:customStyle="1" w:styleId="CharChar2CharCharChar1CharCharCharCharCharCharCharCharCharCharChar1Char">
    <w:name w:val="Char Char2 Char Char Char1 Char Char Char Char Char Char Char Char Char Char Char1 Char"/>
    <w:basedOn w:val="ab"/>
    <w:uiPriority w:val="99"/>
    <w:qFormat/>
    <w:pPr>
      <w:spacing w:line="360" w:lineRule="auto"/>
      <w:ind w:firstLineChars="200" w:firstLine="200"/>
    </w:pPr>
    <w:rPr>
      <w:rFonts w:ascii="宋体" w:hAnsi="宋体" w:cs="宋体"/>
      <w:sz w:val="24"/>
    </w:rPr>
  </w:style>
  <w:style w:type="paragraph" w:customStyle="1" w:styleId="affffffffffffffa">
    <w:name w:val="基准页脚样式"/>
    <w:basedOn w:val="afd"/>
    <w:uiPriority w:val="99"/>
    <w:qFormat/>
    <w:pPr>
      <w:widowControl/>
      <w:spacing w:after="0" w:line="320" w:lineRule="exact"/>
      <w:jc w:val="center"/>
    </w:pPr>
    <w:rPr>
      <w:rFonts w:ascii="宋体" w:hAnsi="Arial"/>
      <w:spacing w:val="-20"/>
      <w:kern w:val="0"/>
      <w:szCs w:val="20"/>
    </w:rPr>
  </w:style>
  <w:style w:type="paragraph" w:customStyle="1" w:styleId="affffffffffffffb">
    <w:name w:val="样式 五号 蓝色 居中 行距: 单倍行距"/>
    <w:basedOn w:val="ab"/>
    <w:uiPriority w:val="99"/>
    <w:qFormat/>
    <w:pPr>
      <w:adjustRightInd w:val="0"/>
      <w:jc w:val="center"/>
    </w:pPr>
    <w:rPr>
      <w:szCs w:val="21"/>
    </w:rPr>
  </w:style>
  <w:style w:type="paragraph" w:customStyle="1" w:styleId="affffffffffffffc">
    <w:name w:val="正文图小四"/>
    <w:basedOn w:val="ab"/>
    <w:uiPriority w:val="99"/>
    <w:qFormat/>
    <w:pPr>
      <w:widowControl/>
      <w:adjustRightInd w:val="0"/>
      <w:snapToGrid w:val="0"/>
      <w:jc w:val="center"/>
    </w:pPr>
    <w:rPr>
      <w:rFonts w:ascii="宋体" w:hAnsi="宋体" w:cs="宋体"/>
      <w:kern w:val="0"/>
      <w:sz w:val="24"/>
    </w:rPr>
  </w:style>
  <w:style w:type="paragraph" w:customStyle="1" w:styleId="Style13">
    <w:name w:val="Style13"/>
    <w:basedOn w:val="ab"/>
    <w:uiPriority w:val="99"/>
    <w:qFormat/>
    <w:pPr>
      <w:adjustRightInd w:val="0"/>
      <w:jc w:val="left"/>
    </w:pPr>
    <w:rPr>
      <w:rFonts w:ascii="宋体"/>
      <w:kern w:val="0"/>
      <w:sz w:val="24"/>
    </w:rPr>
  </w:style>
  <w:style w:type="paragraph" w:customStyle="1" w:styleId="affffffffffffffd">
    <w:name w:val="表中正文"/>
    <w:basedOn w:val="ab"/>
    <w:uiPriority w:val="99"/>
    <w:qFormat/>
    <w:pPr>
      <w:tabs>
        <w:tab w:val="left" w:pos="958"/>
        <w:tab w:val="left" w:pos="7320"/>
        <w:tab w:val="left" w:pos="8160"/>
      </w:tabs>
      <w:adjustRightInd w:val="0"/>
      <w:spacing w:line="360" w:lineRule="atLeast"/>
      <w:ind w:right="113"/>
      <w:jc w:val="center"/>
    </w:pPr>
    <w:rPr>
      <w:rFonts w:ascii="宋体" w:hAnsi="宋体"/>
      <w:spacing w:val="6"/>
      <w:kern w:val="20"/>
    </w:rPr>
  </w:style>
  <w:style w:type="paragraph" w:customStyle="1" w:styleId="affffffffffffffe">
    <w:name w:val="初设正文"/>
    <w:basedOn w:val="ab"/>
    <w:uiPriority w:val="99"/>
    <w:qFormat/>
    <w:pPr>
      <w:spacing w:after="120" w:line="440" w:lineRule="exact"/>
      <w:ind w:left="425" w:firstLine="425"/>
    </w:pPr>
    <w:rPr>
      <w:rFonts w:ascii="Arial" w:hAnsi="Arial"/>
      <w:kern w:val="0"/>
      <w:sz w:val="24"/>
      <w:szCs w:val="20"/>
    </w:rPr>
  </w:style>
  <w:style w:type="paragraph" w:customStyle="1" w:styleId="c">
    <w:name w:val="c"/>
    <w:uiPriority w:val="99"/>
    <w:qFormat/>
    <w:pPr>
      <w:widowControl w:val="0"/>
      <w:autoSpaceDE w:val="0"/>
      <w:autoSpaceDN w:val="0"/>
      <w:adjustRightInd w:val="0"/>
      <w:jc w:val="both"/>
    </w:pPr>
    <w:rPr>
      <w:rFonts w:ascii="Arial" w:hAnsi="Arial"/>
      <w:sz w:val="24"/>
      <w:szCs w:val="24"/>
    </w:rPr>
  </w:style>
  <w:style w:type="paragraph" w:customStyle="1" w:styleId="xl63">
    <w:name w:val="xl63"/>
    <w:basedOn w:val="ab"/>
    <w:uiPriority w:val="99"/>
    <w:qFormat/>
    <w:pPr>
      <w:widowControl/>
      <w:pBdr>
        <w:top w:val="single" w:sz="8" w:space="0" w:color="auto"/>
      </w:pBdr>
      <w:spacing w:before="100" w:after="100"/>
      <w:jc w:val="center"/>
    </w:pPr>
    <w:rPr>
      <w:kern w:val="0"/>
      <w:sz w:val="24"/>
    </w:rPr>
  </w:style>
  <w:style w:type="paragraph" w:customStyle="1" w:styleId="xl80">
    <w:name w:val="xl80"/>
    <w:basedOn w:val="ab"/>
    <w:uiPriority w:val="99"/>
    <w:qFormat/>
    <w:pPr>
      <w:widowControl/>
      <w:pBdr>
        <w:bottom w:val="single" w:sz="8" w:space="0" w:color="auto"/>
        <w:right w:val="single" w:sz="8" w:space="0" w:color="auto"/>
      </w:pBdr>
      <w:spacing w:before="100" w:after="100"/>
      <w:jc w:val="center"/>
    </w:pPr>
    <w:rPr>
      <w:kern w:val="0"/>
      <w:sz w:val="24"/>
    </w:rPr>
  </w:style>
  <w:style w:type="paragraph" w:customStyle="1" w:styleId="CharCharCharCharCharCharCharCharCharCharCharCharCharCharCharCharCharCharCharCharChar">
    <w:name w:val="Char Char Char Char Char Char Char Char Char Char Char Char Char Char Char Char Char Char Char Char Char"/>
    <w:basedOn w:val="ab"/>
    <w:uiPriority w:val="99"/>
    <w:qFormat/>
    <w:pPr>
      <w:spacing w:line="360" w:lineRule="auto"/>
      <w:ind w:firstLineChars="200" w:firstLine="200"/>
    </w:pPr>
    <w:rPr>
      <w:rFonts w:ascii="宋体" w:hAnsi="宋体" w:cs="宋体"/>
      <w:sz w:val="24"/>
    </w:rPr>
  </w:style>
  <w:style w:type="paragraph" w:customStyle="1" w:styleId="dandan6-1330">
    <w:name w:val="dandan6-13标题3"/>
    <w:basedOn w:val="30"/>
    <w:uiPriority w:val="99"/>
    <w:qFormat/>
    <w:pPr>
      <w:tabs>
        <w:tab w:val="left" w:pos="1260"/>
      </w:tabs>
      <w:spacing w:line="415" w:lineRule="auto"/>
      <w:ind w:left="720" w:hanging="432"/>
    </w:pPr>
    <w:rPr>
      <w:rFonts w:ascii="Calibri" w:hAnsi="Calibri"/>
    </w:rPr>
  </w:style>
  <w:style w:type="paragraph" w:customStyle="1" w:styleId="1fff9">
    <w:name w:val="表名1"/>
    <w:basedOn w:val="ab"/>
    <w:uiPriority w:val="99"/>
    <w:qFormat/>
    <w:pPr>
      <w:adjustRightInd w:val="0"/>
      <w:snapToGrid w:val="0"/>
      <w:spacing w:beforeLines="50" w:line="300" w:lineRule="auto"/>
      <w:jc w:val="center"/>
    </w:pPr>
    <w:rPr>
      <w:rFonts w:ascii="Arial" w:hAnsi="Arial"/>
      <w:iCs/>
      <w:color w:val="000000"/>
      <w:spacing w:val="4"/>
      <w:kern w:val="0"/>
      <w:szCs w:val="20"/>
    </w:rPr>
  </w:style>
  <w:style w:type="paragraph" w:customStyle="1" w:styleId="afffffffffffffff">
    <w:name w:val="样式 宋体 小四 居中"/>
    <w:basedOn w:val="ab"/>
    <w:uiPriority w:val="99"/>
    <w:qFormat/>
    <w:pPr>
      <w:jc w:val="center"/>
    </w:pPr>
    <w:rPr>
      <w:rFonts w:ascii="宋体" w:hAnsi="宋体" w:cs="宋体"/>
      <w:kern w:val="0"/>
      <w:sz w:val="24"/>
      <w:szCs w:val="20"/>
    </w:rPr>
  </w:style>
  <w:style w:type="paragraph" w:customStyle="1" w:styleId="0905">
    <w:name w:val="0905正文样式"/>
    <w:basedOn w:val="ab"/>
    <w:uiPriority w:val="99"/>
    <w:qFormat/>
    <w:pPr>
      <w:adjustRightInd w:val="0"/>
      <w:snapToGrid w:val="0"/>
      <w:spacing w:line="336" w:lineRule="auto"/>
      <w:ind w:firstLineChars="200" w:firstLine="200"/>
    </w:pPr>
    <w:rPr>
      <w:sz w:val="28"/>
      <w:szCs w:val="28"/>
    </w:rPr>
  </w:style>
  <w:style w:type="paragraph" w:customStyle="1" w:styleId="Style108">
    <w:name w:val="Style108"/>
    <w:basedOn w:val="ab"/>
    <w:uiPriority w:val="99"/>
    <w:qFormat/>
    <w:pPr>
      <w:adjustRightInd w:val="0"/>
      <w:jc w:val="left"/>
    </w:pPr>
    <w:rPr>
      <w:rFonts w:ascii="宋体"/>
      <w:kern w:val="0"/>
      <w:sz w:val="24"/>
    </w:rPr>
  </w:style>
  <w:style w:type="paragraph" w:customStyle="1" w:styleId="CharCharCharCharCharCharCharCharCharCharCharCharCharCharCharCharCharCharCharCharCharCharCharCharCharCharChar">
    <w:name w:val="Char Char Char Char Char Char Char Char Char Char Char Char Char Char Char Char Char Char Char Char Char Char Char Char Char Char Char"/>
    <w:basedOn w:val="ab"/>
    <w:uiPriority w:val="99"/>
    <w:qFormat/>
    <w:pPr>
      <w:spacing w:line="360" w:lineRule="auto"/>
      <w:ind w:firstLineChars="200" w:firstLine="200"/>
    </w:pPr>
    <w:rPr>
      <w:rFonts w:ascii="宋体" w:hAnsi="宋体" w:cs="宋体"/>
      <w:sz w:val="24"/>
    </w:rPr>
  </w:style>
  <w:style w:type="paragraph" w:customStyle="1" w:styleId="afffffffffffffff0">
    <w:name w:val="样式 一级标题丹 +"/>
    <w:basedOn w:val="ab"/>
    <w:uiPriority w:val="99"/>
    <w:qFormat/>
    <w:pPr>
      <w:spacing w:before="200" w:after="200" w:line="360" w:lineRule="auto"/>
    </w:pPr>
    <w:rPr>
      <w:rFonts w:eastAsia="黑体" w:cs="宋体"/>
      <w:b/>
      <w:bCs/>
      <w:sz w:val="36"/>
      <w:szCs w:val="20"/>
    </w:rPr>
  </w:style>
  <w:style w:type="paragraph" w:customStyle="1" w:styleId="Char1CharCharChar">
    <w:name w:val="Char1 Char Char Char"/>
    <w:basedOn w:val="ab"/>
    <w:uiPriority w:val="99"/>
    <w:qFormat/>
  </w:style>
  <w:style w:type="paragraph" w:customStyle="1" w:styleId="102">
    <w:name w:val="正文首行缩进10"/>
    <w:basedOn w:val="afd"/>
    <w:uiPriority w:val="99"/>
    <w:qFormat/>
    <w:pPr>
      <w:adjustRightInd w:val="0"/>
      <w:spacing w:after="0" w:line="312" w:lineRule="auto"/>
      <w:ind w:firstLine="567"/>
    </w:pPr>
    <w:rPr>
      <w:kern w:val="0"/>
      <w:sz w:val="28"/>
      <w:szCs w:val="20"/>
    </w:rPr>
  </w:style>
  <w:style w:type="paragraph" w:customStyle="1" w:styleId="xl62">
    <w:name w:val="xl62"/>
    <w:basedOn w:val="ab"/>
    <w:uiPriority w:val="99"/>
    <w:qFormat/>
    <w:pPr>
      <w:widowControl/>
      <w:pBdr>
        <w:top w:val="single" w:sz="8" w:space="0" w:color="auto"/>
        <w:left w:val="single" w:sz="4" w:space="0" w:color="auto"/>
      </w:pBdr>
      <w:spacing w:before="100" w:after="100"/>
      <w:jc w:val="center"/>
    </w:pPr>
    <w:rPr>
      <w:kern w:val="0"/>
      <w:sz w:val="24"/>
    </w:rPr>
  </w:style>
  <w:style w:type="paragraph" w:customStyle="1" w:styleId="xl76">
    <w:name w:val="xl76"/>
    <w:basedOn w:val="ab"/>
    <w:uiPriority w:val="99"/>
    <w:qFormat/>
    <w:pPr>
      <w:widowControl/>
      <w:spacing w:before="100" w:after="100"/>
      <w:jc w:val="center"/>
    </w:pPr>
    <w:rPr>
      <w:kern w:val="0"/>
      <w:sz w:val="24"/>
    </w:rPr>
  </w:style>
  <w:style w:type="paragraph" w:customStyle="1" w:styleId="xl79">
    <w:name w:val="xl79"/>
    <w:basedOn w:val="ab"/>
    <w:uiPriority w:val="99"/>
    <w:qFormat/>
    <w:pPr>
      <w:widowControl/>
      <w:pBdr>
        <w:bottom w:val="single" w:sz="8" w:space="0" w:color="auto"/>
      </w:pBdr>
      <w:spacing w:before="100" w:after="100"/>
      <w:jc w:val="center"/>
    </w:pPr>
    <w:rPr>
      <w:kern w:val="0"/>
      <w:sz w:val="24"/>
    </w:rPr>
  </w:style>
  <w:style w:type="paragraph" w:customStyle="1" w:styleId="afffffffffffffff1">
    <w:name w:val="表格后"/>
    <w:basedOn w:val="ab"/>
    <w:next w:val="ab"/>
    <w:uiPriority w:val="99"/>
    <w:qFormat/>
    <w:pPr>
      <w:spacing w:beforeLines="50" w:line="360" w:lineRule="auto"/>
      <w:ind w:firstLineChars="200" w:firstLine="200"/>
    </w:pPr>
    <w:rPr>
      <w:sz w:val="24"/>
    </w:rPr>
  </w:style>
  <w:style w:type="paragraph" w:customStyle="1" w:styleId="CharCharCharCharCharCharCharCharCharCharCharChar">
    <w:name w:val="Char Char Char Char Char Char Char Char Char Char Char Char"/>
    <w:basedOn w:val="ab"/>
    <w:uiPriority w:val="99"/>
    <w:qFormat/>
    <w:pPr>
      <w:spacing w:line="360" w:lineRule="auto"/>
      <w:ind w:firstLineChars="200" w:firstLine="200"/>
    </w:pPr>
    <w:rPr>
      <w:rFonts w:ascii="宋体" w:hAnsi="宋体" w:cs="宋体"/>
      <w:sz w:val="24"/>
    </w:rPr>
  </w:style>
  <w:style w:type="paragraph" w:customStyle="1" w:styleId="CharCharCharCharCharCharCharCharCharCharCharCharCharChar">
    <w:name w:val="Char Char Char Char Char Char Char Char Char Char Char Char Char Char"/>
    <w:basedOn w:val="ab"/>
    <w:uiPriority w:val="99"/>
    <w:qFormat/>
  </w:style>
  <w:style w:type="paragraph" w:customStyle="1" w:styleId="BG1">
    <w:name w:val="BG1"/>
    <w:basedOn w:val="ab"/>
    <w:uiPriority w:val="99"/>
    <w:qFormat/>
    <w:pPr>
      <w:spacing w:line="300" w:lineRule="exact"/>
      <w:jc w:val="center"/>
    </w:pPr>
    <w:rPr>
      <w:rFonts w:ascii="宋体" w:hAnsi="宋体"/>
      <w:color w:val="000000"/>
    </w:rPr>
  </w:style>
  <w:style w:type="paragraph" w:customStyle="1" w:styleId="142">
    <w:name w:val="样式 样式 宋体 小四 行距: 多倍行距 1.4 字行 + 首行缩进:  2 字符"/>
    <w:basedOn w:val="ab"/>
    <w:uiPriority w:val="99"/>
    <w:qFormat/>
    <w:pPr>
      <w:spacing w:line="360" w:lineRule="auto"/>
      <w:ind w:firstLineChars="200" w:firstLine="200"/>
    </w:pPr>
    <w:rPr>
      <w:rFonts w:ascii="宋体" w:hAnsi="宋体"/>
      <w:kern w:val="28"/>
      <w:sz w:val="28"/>
      <w:szCs w:val="20"/>
    </w:rPr>
  </w:style>
  <w:style w:type="paragraph" w:customStyle="1" w:styleId="TEXT">
    <w:name w:val="TEXT"/>
    <w:basedOn w:val="ab"/>
    <w:uiPriority w:val="99"/>
    <w:qFormat/>
    <w:pPr>
      <w:spacing w:line="440" w:lineRule="exact"/>
      <w:ind w:firstLineChars="200" w:firstLine="480"/>
    </w:pPr>
    <w:rPr>
      <w:rFonts w:cs="宋体"/>
      <w:sz w:val="24"/>
      <w:szCs w:val="20"/>
    </w:rPr>
  </w:style>
  <w:style w:type="paragraph" w:customStyle="1" w:styleId="BodyText22">
    <w:name w:val="Body Text 22"/>
    <w:basedOn w:val="ab"/>
    <w:uiPriority w:val="99"/>
    <w:qFormat/>
    <w:pPr>
      <w:adjustRightInd w:val="0"/>
      <w:spacing w:line="440" w:lineRule="atLeast"/>
      <w:ind w:firstLine="480"/>
    </w:pPr>
    <w:rPr>
      <w:rFonts w:eastAsia="仿宋_GB2312"/>
      <w:sz w:val="24"/>
      <w:szCs w:val="20"/>
    </w:rPr>
  </w:style>
  <w:style w:type="paragraph" w:customStyle="1" w:styleId="Style51">
    <w:name w:val="Style51"/>
    <w:basedOn w:val="ab"/>
    <w:uiPriority w:val="99"/>
    <w:qFormat/>
    <w:pPr>
      <w:adjustRightInd w:val="0"/>
      <w:jc w:val="left"/>
    </w:pPr>
    <w:rPr>
      <w:rFonts w:ascii="宋体"/>
      <w:kern w:val="0"/>
      <w:sz w:val="24"/>
    </w:rPr>
  </w:style>
  <w:style w:type="paragraph" w:customStyle="1" w:styleId="afffffffffffffff2">
    <w:name w:val="图注"/>
    <w:basedOn w:val="afd"/>
    <w:next w:val="aff5"/>
    <w:uiPriority w:val="99"/>
    <w:qFormat/>
    <w:pPr>
      <w:spacing w:after="0" w:line="360" w:lineRule="auto"/>
      <w:ind w:firstLineChars="200" w:firstLine="480"/>
    </w:pPr>
    <w:rPr>
      <w:rFonts w:ascii="宋体" w:hAnsi="宋体"/>
      <w:sz w:val="24"/>
      <w:szCs w:val="28"/>
    </w:rPr>
  </w:style>
  <w:style w:type="paragraph" w:customStyle="1" w:styleId="5f2">
    <w:name w:val="正文首行缩进5"/>
    <w:basedOn w:val="afd"/>
    <w:uiPriority w:val="99"/>
    <w:qFormat/>
    <w:pPr>
      <w:adjustRightInd w:val="0"/>
      <w:spacing w:after="0" w:line="312" w:lineRule="auto"/>
      <w:ind w:firstLine="567"/>
    </w:pPr>
    <w:rPr>
      <w:kern w:val="0"/>
      <w:sz w:val="28"/>
      <w:szCs w:val="20"/>
    </w:rPr>
  </w:style>
  <w:style w:type="paragraph" w:customStyle="1" w:styleId="font12">
    <w:name w:val="font12"/>
    <w:basedOn w:val="ab"/>
    <w:uiPriority w:val="99"/>
    <w:qFormat/>
    <w:pPr>
      <w:widowControl/>
      <w:spacing w:before="100" w:beforeAutospacing="1" w:after="100" w:afterAutospacing="1"/>
      <w:jc w:val="left"/>
    </w:pPr>
    <w:rPr>
      <w:rFonts w:eastAsia="Arial Unicode MS"/>
      <w:color w:val="000000"/>
      <w:kern w:val="0"/>
      <w:sz w:val="24"/>
    </w:rPr>
  </w:style>
  <w:style w:type="paragraph" w:customStyle="1" w:styleId="Style25">
    <w:name w:val="Style25"/>
    <w:basedOn w:val="ab"/>
    <w:uiPriority w:val="99"/>
    <w:qFormat/>
    <w:pPr>
      <w:adjustRightInd w:val="0"/>
      <w:jc w:val="center"/>
    </w:pPr>
    <w:rPr>
      <w:rFonts w:ascii="宋体"/>
      <w:kern w:val="0"/>
      <w:sz w:val="24"/>
    </w:rPr>
  </w:style>
  <w:style w:type="paragraph" w:customStyle="1" w:styleId="103">
    <w:name w:val="样式 首行缩进:  1 厘米 段后: 0 磅"/>
    <w:basedOn w:val="ab"/>
    <w:uiPriority w:val="99"/>
    <w:qFormat/>
    <w:pPr>
      <w:spacing w:before="60" w:after="60" w:line="520" w:lineRule="exact"/>
      <w:ind w:firstLine="567"/>
    </w:pPr>
    <w:rPr>
      <w:rFonts w:ascii="Arial" w:eastAsia="仿宋_GB2312" w:hAnsi="Arial"/>
      <w:kern w:val="0"/>
      <w:sz w:val="28"/>
      <w:szCs w:val="20"/>
      <w:lang w:val="en-GB"/>
    </w:rPr>
  </w:style>
  <w:style w:type="paragraph" w:customStyle="1" w:styleId="-">
    <w:name w:val="说明-表格"/>
    <w:basedOn w:val="afff0"/>
    <w:uiPriority w:val="99"/>
    <w:qFormat/>
    <w:pPr>
      <w:spacing w:line="0" w:lineRule="atLeast"/>
      <w:ind w:left="0" w:firstLine="0"/>
    </w:pPr>
    <w:rPr>
      <w:rFonts w:ascii="宋体" w:hAnsi="宋体"/>
      <w:sz w:val="18"/>
      <w:szCs w:val="21"/>
    </w:rPr>
  </w:style>
  <w:style w:type="paragraph" w:customStyle="1" w:styleId="dan6-16">
    <w:name w:val="dan6-16正文"/>
    <w:basedOn w:val="ab"/>
    <w:uiPriority w:val="99"/>
    <w:qFormat/>
    <w:pPr>
      <w:spacing w:before="40" w:after="40" w:line="360" w:lineRule="auto"/>
      <w:ind w:firstLineChars="200" w:firstLine="200"/>
    </w:pPr>
    <w:rPr>
      <w:sz w:val="24"/>
    </w:rPr>
  </w:style>
  <w:style w:type="paragraph" w:customStyle="1" w:styleId="afffffffffffffff3">
    <w:name w:val="样式 小五 居中"/>
    <w:basedOn w:val="ab"/>
    <w:uiPriority w:val="99"/>
    <w:qFormat/>
    <w:pPr>
      <w:pBdr>
        <w:bottom w:val="single" w:sz="6" w:space="1" w:color="auto"/>
      </w:pBdr>
      <w:jc w:val="center"/>
    </w:pPr>
    <w:rPr>
      <w:rFonts w:cs="宋体"/>
      <w:sz w:val="18"/>
      <w:szCs w:val="20"/>
    </w:rPr>
  </w:style>
  <w:style w:type="character" w:customStyle="1" w:styleId="14CharChar">
    <w:name w:val="样式14 Char Char"/>
    <w:link w:val="143"/>
    <w:qFormat/>
    <w:rPr>
      <w:rFonts w:ascii="宋体" w:hAnsi="宋体"/>
      <w:kern w:val="2"/>
      <w:sz w:val="28"/>
      <w:szCs w:val="28"/>
    </w:rPr>
  </w:style>
  <w:style w:type="paragraph" w:customStyle="1" w:styleId="143">
    <w:name w:val="样式14"/>
    <w:basedOn w:val="ab"/>
    <w:link w:val="14CharChar"/>
    <w:qFormat/>
    <w:pPr>
      <w:spacing w:before="240" w:after="60" w:line="560" w:lineRule="exact"/>
      <w:jc w:val="left"/>
      <w:outlineLvl w:val="3"/>
    </w:pPr>
    <w:rPr>
      <w:rFonts w:ascii="宋体" w:hAnsi="宋体"/>
      <w:sz w:val="28"/>
      <w:szCs w:val="28"/>
    </w:rPr>
  </w:style>
  <w:style w:type="paragraph" w:customStyle="1" w:styleId="CharCharChar2Char">
    <w:name w:val="Char Char Char2 Char"/>
    <w:basedOn w:val="ab"/>
    <w:uiPriority w:val="99"/>
    <w:qFormat/>
    <w:pPr>
      <w:spacing w:line="360" w:lineRule="auto"/>
      <w:ind w:firstLineChars="200" w:firstLine="200"/>
    </w:pPr>
    <w:rPr>
      <w:rFonts w:ascii="宋体" w:hAnsi="宋体" w:cs="宋体"/>
      <w:sz w:val="24"/>
    </w:rPr>
  </w:style>
  <w:style w:type="paragraph" w:customStyle="1" w:styleId="xl77">
    <w:name w:val="xl77"/>
    <w:basedOn w:val="ab"/>
    <w:uiPriority w:val="99"/>
    <w:qFormat/>
    <w:pPr>
      <w:widowControl/>
      <w:pBdr>
        <w:right w:val="single" w:sz="8" w:space="0" w:color="auto"/>
      </w:pBdr>
      <w:spacing w:before="100" w:after="100"/>
      <w:jc w:val="center"/>
    </w:pPr>
    <w:rPr>
      <w:kern w:val="0"/>
      <w:sz w:val="24"/>
    </w:rPr>
  </w:style>
  <w:style w:type="paragraph" w:customStyle="1" w:styleId="1fffa">
    <w:name w:val="表1"/>
    <w:next w:val="ab"/>
    <w:uiPriority w:val="99"/>
    <w:qFormat/>
    <w:pPr>
      <w:adjustRightInd w:val="0"/>
      <w:snapToGrid w:val="0"/>
      <w:jc w:val="center"/>
    </w:pPr>
    <w:rPr>
      <w:rFonts w:ascii="宋体"/>
      <w:sz w:val="21"/>
    </w:rPr>
  </w:style>
  <w:style w:type="paragraph" w:customStyle="1" w:styleId="afffffffffffffff4">
    <w:name w:val="表中字"/>
    <w:basedOn w:val="ab"/>
    <w:uiPriority w:val="99"/>
    <w:qFormat/>
    <w:pPr>
      <w:tabs>
        <w:tab w:val="left" w:pos="180"/>
      </w:tabs>
      <w:spacing w:line="240" w:lineRule="atLeast"/>
    </w:pPr>
    <w:rPr>
      <w:rFonts w:hAnsi="宋体"/>
      <w:sz w:val="24"/>
      <w:szCs w:val="20"/>
    </w:rPr>
  </w:style>
  <w:style w:type="paragraph" w:customStyle="1" w:styleId="InTable">
    <w:name w:val="In Table"/>
    <w:basedOn w:val="ab"/>
    <w:uiPriority w:val="99"/>
    <w:qFormat/>
    <w:pPr>
      <w:tabs>
        <w:tab w:val="left" w:pos="3960"/>
        <w:tab w:val="left" w:pos="5280"/>
      </w:tabs>
      <w:spacing w:before="96" w:after="96" w:line="0" w:lineRule="atLeast"/>
      <w:jc w:val="center"/>
    </w:pPr>
    <w:rPr>
      <w:rFonts w:ascii="Tahoma" w:eastAsia="华文中宋" w:hAnsi="Tahoma"/>
      <w:szCs w:val="20"/>
    </w:rPr>
  </w:style>
  <w:style w:type="paragraph" w:customStyle="1" w:styleId="word">
    <w:name w:val="word"/>
    <w:basedOn w:val="ab"/>
    <w:uiPriority w:val="99"/>
    <w:qFormat/>
    <w:pPr>
      <w:spacing w:beforeLines="50" w:line="360" w:lineRule="auto"/>
      <w:ind w:firstLineChars="200" w:firstLine="480"/>
    </w:pPr>
    <w:rPr>
      <w:rFonts w:ascii="宋体" w:hAnsi="宋体"/>
      <w:color w:val="0000FF"/>
      <w:sz w:val="24"/>
    </w:rPr>
  </w:style>
  <w:style w:type="paragraph" w:customStyle="1" w:styleId="Style82">
    <w:name w:val="Style82"/>
    <w:basedOn w:val="ab"/>
    <w:uiPriority w:val="99"/>
    <w:qFormat/>
    <w:pPr>
      <w:adjustRightInd w:val="0"/>
      <w:jc w:val="left"/>
    </w:pPr>
    <w:rPr>
      <w:rFonts w:ascii="宋体"/>
      <w:kern w:val="0"/>
      <w:sz w:val="24"/>
    </w:rPr>
  </w:style>
  <w:style w:type="paragraph" w:customStyle="1" w:styleId="CharCharCharCharCharCharCharCharCharCharCharCharCharCharCharCharCharCharChar">
    <w:name w:val="Char Char Char Char Char Char Char Char Char Char Char Char Char Char Char Char Char Char Char"/>
    <w:basedOn w:val="ab"/>
    <w:uiPriority w:val="99"/>
    <w:qFormat/>
  </w:style>
  <w:style w:type="paragraph" w:customStyle="1" w:styleId="afffffffffffffff5">
    <w:name w:val="填表内容"/>
    <w:basedOn w:val="ab"/>
    <w:uiPriority w:val="99"/>
    <w:qFormat/>
    <w:pPr>
      <w:adjustRightInd w:val="0"/>
      <w:spacing w:line="480" w:lineRule="exact"/>
      <w:ind w:firstLineChars="200" w:firstLine="560"/>
      <w:jc w:val="left"/>
    </w:pPr>
    <w:rPr>
      <w:rFonts w:ascii="楷体_GB2312" w:eastAsia="楷体_GB2312"/>
      <w:sz w:val="28"/>
      <w:szCs w:val="20"/>
    </w:rPr>
  </w:style>
  <w:style w:type="paragraph" w:customStyle="1" w:styleId="pt9">
    <w:name w:val="pt9"/>
    <w:basedOn w:val="ab"/>
    <w:uiPriority w:val="99"/>
    <w:qFormat/>
    <w:pPr>
      <w:widowControl/>
      <w:spacing w:before="100" w:beforeAutospacing="1" w:after="100" w:afterAutospacing="1"/>
      <w:jc w:val="left"/>
    </w:pPr>
    <w:rPr>
      <w:rFonts w:ascii="_x000B__x000C_" w:hAnsi="_x000B__x000C_"/>
      <w:color w:val="000000"/>
      <w:kern w:val="0"/>
      <w:sz w:val="18"/>
      <w:szCs w:val="18"/>
    </w:rPr>
  </w:style>
  <w:style w:type="paragraph" w:customStyle="1" w:styleId="xl75">
    <w:name w:val="xl75"/>
    <w:basedOn w:val="ab"/>
    <w:uiPriority w:val="99"/>
    <w:qFormat/>
    <w:pPr>
      <w:widowControl/>
      <w:pBdr>
        <w:left w:val="single" w:sz="4" w:space="0" w:color="auto"/>
      </w:pBdr>
      <w:spacing w:before="100" w:after="100"/>
      <w:jc w:val="center"/>
    </w:pPr>
    <w:rPr>
      <w:kern w:val="0"/>
      <w:sz w:val="24"/>
    </w:rPr>
  </w:style>
  <w:style w:type="paragraph" w:customStyle="1" w:styleId="afffffffffffffff6">
    <w:name w:val="方框文字"/>
    <w:basedOn w:val="2f3"/>
    <w:uiPriority w:val="99"/>
    <w:qFormat/>
    <w:pPr>
      <w:tabs>
        <w:tab w:val="left" w:pos="0"/>
      </w:tabs>
      <w:spacing w:after="0" w:line="240" w:lineRule="auto"/>
      <w:jc w:val="center"/>
    </w:pPr>
    <w:rPr>
      <w:rFonts w:ascii="宋体" w:hAnsi="宋体" w:hint="eastAsia"/>
      <w:w w:val="90"/>
    </w:rPr>
  </w:style>
  <w:style w:type="paragraph" w:customStyle="1" w:styleId="afffffffffffffff7">
    <w:name w:val="小标题规定"/>
    <w:basedOn w:val="ab"/>
    <w:uiPriority w:val="99"/>
    <w:qFormat/>
    <w:pPr>
      <w:spacing w:before="40" w:after="40" w:line="360" w:lineRule="auto"/>
      <w:outlineLvl w:val="4"/>
    </w:pPr>
    <w:rPr>
      <w:rFonts w:ascii="仿宋_GB2312" w:eastAsia="仿宋_GB2312" w:hAnsi="宋体" w:cs="宋体"/>
      <w:b/>
      <w:bCs/>
      <w:sz w:val="24"/>
      <w:szCs w:val="20"/>
    </w:rPr>
  </w:style>
  <w:style w:type="paragraph" w:customStyle="1" w:styleId="afffffffffffffff8">
    <w:name w:val="表中字居中"/>
    <w:basedOn w:val="afffffffffffffff4"/>
    <w:uiPriority w:val="99"/>
    <w:qFormat/>
    <w:rPr>
      <w:rFonts w:ascii="宋体"/>
      <w:kern w:val="0"/>
    </w:rPr>
  </w:style>
  <w:style w:type="paragraph" w:customStyle="1" w:styleId="afffffffffffffff9">
    <w:name w:val="标题符"/>
    <w:basedOn w:val="ab"/>
    <w:uiPriority w:val="99"/>
    <w:qFormat/>
    <w:pPr>
      <w:tabs>
        <w:tab w:val="left" w:pos="360"/>
      </w:tabs>
      <w:overflowPunct w:val="0"/>
      <w:snapToGrid w:val="0"/>
      <w:spacing w:line="480" w:lineRule="exact"/>
      <w:ind w:firstLineChars="200" w:firstLine="560"/>
    </w:pPr>
    <w:rPr>
      <w:rFonts w:ascii="Arial" w:eastAsia="仿宋_GB2312" w:hAnsi="Arial"/>
      <w:sz w:val="28"/>
      <w:szCs w:val="20"/>
    </w:rPr>
  </w:style>
  <w:style w:type="paragraph" w:customStyle="1" w:styleId="Style102">
    <w:name w:val="Style102"/>
    <w:basedOn w:val="ab"/>
    <w:uiPriority w:val="99"/>
    <w:qFormat/>
    <w:pPr>
      <w:adjustRightInd w:val="0"/>
      <w:spacing w:line="466" w:lineRule="exact"/>
      <w:jc w:val="center"/>
    </w:pPr>
    <w:rPr>
      <w:rFonts w:ascii="宋体"/>
      <w:kern w:val="0"/>
      <w:sz w:val="24"/>
    </w:rPr>
  </w:style>
  <w:style w:type="paragraph" w:customStyle="1" w:styleId="Style60">
    <w:name w:val="Style60"/>
    <w:basedOn w:val="ab"/>
    <w:uiPriority w:val="99"/>
    <w:qFormat/>
    <w:pPr>
      <w:adjustRightInd w:val="0"/>
      <w:spacing w:line="467" w:lineRule="exact"/>
      <w:ind w:firstLine="475"/>
    </w:pPr>
    <w:rPr>
      <w:rFonts w:ascii="宋体"/>
      <w:kern w:val="0"/>
      <w:sz w:val="24"/>
    </w:rPr>
  </w:style>
  <w:style w:type="paragraph" w:customStyle="1" w:styleId="2fff9">
    <w:name w:val="样式 表头 + 首行缩进:  2 字符"/>
    <w:basedOn w:val="ab"/>
    <w:uiPriority w:val="99"/>
    <w:qFormat/>
    <w:pPr>
      <w:widowControl/>
      <w:spacing w:line="500" w:lineRule="exact"/>
      <w:ind w:firstLineChars="200" w:firstLine="200"/>
      <w:jc w:val="left"/>
    </w:pPr>
    <w:rPr>
      <w:rFonts w:ascii="宋体" w:cs="宋体"/>
      <w:b/>
      <w:bCs/>
      <w:kern w:val="0"/>
      <w:sz w:val="24"/>
      <w:szCs w:val="20"/>
    </w:rPr>
  </w:style>
  <w:style w:type="paragraph" w:customStyle="1" w:styleId="227">
    <w:name w:val="样式 样式 首行缩进:  2 字符 + 左侧:  2 字符"/>
    <w:basedOn w:val="ab"/>
    <w:uiPriority w:val="99"/>
    <w:qFormat/>
    <w:pPr>
      <w:adjustRightInd w:val="0"/>
      <w:spacing w:line="360" w:lineRule="auto"/>
      <w:ind w:firstLineChars="200" w:firstLine="560"/>
    </w:pPr>
    <w:rPr>
      <w:sz w:val="28"/>
      <w:szCs w:val="20"/>
    </w:rPr>
  </w:style>
  <w:style w:type="paragraph" w:customStyle="1" w:styleId="afffffffffffffffa">
    <w:name w:val="标题辞"/>
    <w:basedOn w:val="ab"/>
    <w:uiPriority w:val="99"/>
    <w:qFormat/>
    <w:pPr>
      <w:ind w:firstLineChars="200" w:firstLine="561"/>
    </w:pPr>
    <w:rPr>
      <w:rFonts w:ascii="楷体_GB2312" w:eastAsia="楷体_GB2312" w:cs="Courier New"/>
      <w:b/>
      <w:bCs/>
      <w:kern w:val="10"/>
      <w:sz w:val="28"/>
      <w:szCs w:val="28"/>
    </w:rPr>
  </w:style>
  <w:style w:type="paragraph" w:customStyle="1" w:styleId="xl74">
    <w:name w:val="xl74"/>
    <w:basedOn w:val="ab"/>
    <w:uiPriority w:val="99"/>
    <w:qFormat/>
    <w:pPr>
      <w:widowControl/>
      <w:pBdr>
        <w:top w:val="single" w:sz="8" w:space="0" w:color="auto"/>
        <w:right w:val="single" w:sz="8" w:space="0" w:color="auto"/>
      </w:pBdr>
      <w:spacing w:before="100" w:after="100"/>
      <w:jc w:val="center"/>
    </w:pPr>
    <w:rPr>
      <w:kern w:val="0"/>
      <w:sz w:val="24"/>
    </w:rPr>
  </w:style>
  <w:style w:type="paragraph" w:customStyle="1" w:styleId="a1">
    <w:name w:val="图表脚注说明"/>
    <w:basedOn w:val="ab"/>
    <w:uiPriority w:val="99"/>
    <w:qFormat/>
    <w:pPr>
      <w:numPr>
        <w:numId w:val="8"/>
      </w:numPr>
    </w:pPr>
    <w:rPr>
      <w:rFonts w:ascii="宋体"/>
      <w:sz w:val="18"/>
      <w:szCs w:val="18"/>
    </w:rPr>
  </w:style>
  <w:style w:type="paragraph" w:customStyle="1" w:styleId="C2">
    <w:name w:val="C2"/>
    <w:basedOn w:val="ab"/>
    <w:uiPriority w:val="99"/>
    <w:qFormat/>
    <w:rPr>
      <w:kern w:val="0"/>
      <w:sz w:val="28"/>
      <w:szCs w:val="20"/>
    </w:rPr>
  </w:style>
  <w:style w:type="paragraph" w:customStyle="1" w:styleId="j">
    <w:name w:val="正文j"/>
    <w:basedOn w:val="ab"/>
    <w:uiPriority w:val="99"/>
    <w:qFormat/>
    <w:rPr>
      <w:rFonts w:ascii="宋体"/>
      <w:sz w:val="28"/>
      <w:szCs w:val="20"/>
    </w:rPr>
  </w:style>
  <w:style w:type="paragraph" w:customStyle="1" w:styleId="12Char">
    <w:name w:val="12 Char"/>
    <w:basedOn w:val="ab"/>
    <w:uiPriority w:val="99"/>
    <w:qFormat/>
    <w:pPr>
      <w:spacing w:line="360" w:lineRule="auto"/>
      <w:ind w:firstLineChars="200" w:firstLine="200"/>
      <w:jc w:val="left"/>
    </w:pPr>
    <w:rPr>
      <w:rFonts w:ascii="宋体" w:hAnsi="宋体"/>
      <w:position w:val="-6"/>
      <w:sz w:val="28"/>
      <w:szCs w:val="20"/>
      <w:u w:val="single"/>
    </w:rPr>
  </w:style>
  <w:style w:type="character" w:customStyle="1" w:styleId="2Char6">
    <w:name w:val="表格文字2 Char"/>
    <w:link w:val="2fffa"/>
    <w:uiPriority w:val="99"/>
    <w:qFormat/>
    <w:rPr>
      <w:rFonts w:ascii="Arial" w:hAnsi="Arial" w:cs="Arial"/>
      <w:kern w:val="2"/>
      <w:sz w:val="24"/>
    </w:rPr>
  </w:style>
  <w:style w:type="paragraph" w:customStyle="1" w:styleId="2fffa">
    <w:name w:val="表格文字2"/>
    <w:basedOn w:val="ab"/>
    <w:link w:val="2Char6"/>
    <w:uiPriority w:val="99"/>
    <w:qFormat/>
    <w:pPr>
      <w:adjustRightInd w:val="0"/>
      <w:snapToGrid w:val="0"/>
      <w:spacing w:before="20"/>
      <w:jc w:val="center"/>
    </w:pPr>
    <w:rPr>
      <w:rFonts w:ascii="Arial" w:hAnsi="Arial" w:cs="Arial"/>
      <w:sz w:val="24"/>
      <w:szCs w:val="20"/>
    </w:rPr>
  </w:style>
  <w:style w:type="paragraph" w:customStyle="1" w:styleId="afffffffffffffffb">
    <w:name w:val="标准正文"/>
    <w:basedOn w:val="ab"/>
    <w:uiPriority w:val="99"/>
    <w:qFormat/>
    <w:pPr>
      <w:widowControl/>
      <w:tabs>
        <w:tab w:val="right" w:pos="8640"/>
      </w:tabs>
      <w:spacing w:afterLines="50" w:line="360" w:lineRule="auto"/>
      <w:ind w:firstLineChars="225" w:firstLine="531"/>
    </w:pPr>
    <w:rPr>
      <w:rFonts w:ascii="Garamond" w:eastAsia="仿宋_GB2312" w:hAnsi="Garamond"/>
      <w:spacing w:val="-2"/>
      <w:kern w:val="44"/>
    </w:rPr>
  </w:style>
  <w:style w:type="paragraph" w:customStyle="1" w:styleId="2fffb">
    <w:name w:val="节2"/>
    <w:basedOn w:val="aff5"/>
    <w:uiPriority w:val="99"/>
    <w:qFormat/>
    <w:pPr>
      <w:outlineLvl w:val="0"/>
    </w:pPr>
    <w:rPr>
      <w:rFonts w:ascii="黑体" w:eastAsia="黑体" w:hint="eastAsia"/>
      <w:sz w:val="28"/>
      <w:szCs w:val="24"/>
    </w:rPr>
  </w:style>
  <w:style w:type="paragraph" w:customStyle="1" w:styleId="Style81">
    <w:name w:val="Style81"/>
    <w:basedOn w:val="ab"/>
    <w:uiPriority w:val="99"/>
    <w:qFormat/>
    <w:pPr>
      <w:adjustRightInd w:val="0"/>
      <w:spacing w:line="466" w:lineRule="exact"/>
      <w:ind w:firstLine="610"/>
      <w:jc w:val="left"/>
    </w:pPr>
    <w:rPr>
      <w:rFonts w:ascii="宋体"/>
      <w:kern w:val="0"/>
      <w:sz w:val="24"/>
    </w:rPr>
  </w:style>
  <w:style w:type="paragraph" w:customStyle="1" w:styleId="Style34">
    <w:name w:val="Style34"/>
    <w:basedOn w:val="ab"/>
    <w:uiPriority w:val="99"/>
    <w:qFormat/>
    <w:pPr>
      <w:adjustRightInd w:val="0"/>
      <w:jc w:val="left"/>
    </w:pPr>
    <w:rPr>
      <w:rFonts w:ascii="宋体"/>
      <w:kern w:val="0"/>
      <w:sz w:val="24"/>
    </w:rPr>
  </w:style>
  <w:style w:type="paragraph" w:customStyle="1" w:styleId="WPSPlain">
    <w:name w:val="WPS Plain"/>
    <w:uiPriority w:val="99"/>
    <w:qFormat/>
  </w:style>
  <w:style w:type="paragraph" w:customStyle="1" w:styleId="xl73">
    <w:name w:val="xl73"/>
    <w:basedOn w:val="ab"/>
    <w:uiPriority w:val="99"/>
    <w:qFormat/>
    <w:pPr>
      <w:widowControl/>
      <w:pBdr>
        <w:top w:val="single" w:sz="8" w:space="0" w:color="auto"/>
      </w:pBdr>
      <w:spacing w:before="100" w:after="100"/>
      <w:jc w:val="center"/>
    </w:pPr>
    <w:rPr>
      <w:kern w:val="0"/>
      <w:sz w:val="24"/>
    </w:rPr>
  </w:style>
  <w:style w:type="paragraph" w:customStyle="1" w:styleId="1fffb">
    <w:name w:val="样式1 + 四号 居中"/>
    <w:basedOn w:val="ab"/>
    <w:uiPriority w:val="99"/>
    <w:qFormat/>
    <w:pPr>
      <w:spacing w:line="336" w:lineRule="auto"/>
      <w:jc w:val="center"/>
    </w:pPr>
    <w:rPr>
      <w:sz w:val="28"/>
      <w:szCs w:val="20"/>
    </w:rPr>
  </w:style>
  <w:style w:type="character" w:customStyle="1" w:styleId="01CharChar">
    <w:name w:val="正文01 Char Char"/>
    <w:qFormat/>
    <w:rPr>
      <w:kern w:val="2"/>
      <w:sz w:val="27"/>
      <w:szCs w:val="27"/>
    </w:rPr>
  </w:style>
  <w:style w:type="paragraph" w:customStyle="1" w:styleId="Style116">
    <w:name w:val="Style116"/>
    <w:basedOn w:val="ab"/>
    <w:uiPriority w:val="99"/>
    <w:qFormat/>
    <w:pPr>
      <w:adjustRightInd w:val="0"/>
      <w:jc w:val="left"/>
    </w:pPr>
    <w:rPr>
      <w:rFonts w:ascii="宋体"/>
      <w:kern w:val="0"/>
      <w:sz w:val="24"/>
    </w:rPr>
  </w:style>
  <w:style w:type="paragraph" w:customStyle="1" w:styleId="afffffffffffffffc">
    <w:name w:val="基准页眉样式"/>
    <w:basedOn w:val="afd"/>
    <w:uiPriority w:val="99"/>
    <w:qFormat/>
    <w:pPr>
      <w:keepLines/>
      <w:widowControl/>
      <w:tabs>
        <w:tab w:val="center" w:pos="-18551"/>
        <w:tab w:val="right" w:pos="4320"/>
      </w:tabs>
      <w:spacing w:after="0" w:line="240" w:lineRule="atLeast"/>
      <w:jc w:val="center"/>
    </w:pPr>
    <w:rPr>
      <w:rFonts w:ascii="Garamond" w:hAnsi="Garamond"/>
      <w:smallCaps/>
      <w:spacing w:val="15"/>
      <w:kern w:val="0"/>
      <w:szCs w:val="20"/>
    </w:rPr>
  </w:style>
  <w:style w:type="paragraph" w:customStyle="1" w:styleId="afffffffffffffffd">
    <w:name w:val="样式 普通文字 + (符号) 宋体 小四"/>
    <w:basedOn w:val="aff5"/>
    <w:uiPriority w:val="99"/>
    <w:qFormat/>
    <w:rPr>
      <w:rFonts w:hint="eastAsia"/>
      <w:sz w:val="24"/>
      <w:szCs w:val="24"/>
    </w:rPr>
  </w:style>
  <w:style w:type="paragraph" w:customStyle="1" w:styleId="a0">
    <w:name w:val="项目"/>
    <w:basedOn w:val="ab"/>
    <w:uiPriority w:val="99"/>
    <w:qFormat/>
    <w:pPr>
      <w:numPr>
        <w:numId w:val="9"/>
      </w:numPr>
      <w:tabs>
        <w:tab w:val="left" w:pos="360"/>
      </w:tabs>
    </w:pPr>
    <w:rPr>
      <w:sz w:val="24"/>
    </w:rPr>
  </w:style>
  <w:style w:type="paragraph" w:customStyle="1" w:styleId="Style61">
    <w:name w:val="Style61"/>
    <w:basedOn w:val="ab"/>
    <w:uiPriority w:val="99"/>
    <w:qFormat/>
    <w:pPr>
      <w:adjustRightInd w:val="0"/>
      <w:jc w:val="left"/>
    </w:pPr>
    <w:rPr>
      <w:rFonts w:ascii="宋体"/>
      <w:kern w:val="0"/>
      <w:sz w:val="24"/>
    </w:rPr>
  </w:style>
  <w:style w:type="paragraph" w:customStyle="1" w:styleId="afffffffffffffffe">
    <w:name w:val="居中正文"/>
    <w:basedOn w:val="afc"/>
    <w:uiPriority w:val="99"/>
    <w:qFormat/>
    <w:pPr>
      <w:adjustRightInd w:val="0"/>
      <w:spacing w:before="120" w:after="0" w:line="360" w:lineRule="auto"/>
      <w:ind w:firstLine="0"/>
      <w:jc w:val="center"/>
    </w:pPr>
    <w:rPr>
      <w:rFonts w:ascii="宋体"/>
      <w:kern w:val="28"/>
      <w:sz w:val="24"/>
      <w:szCs w:val="20"/>
    </w:rPr>
  </w:style>
  <w:style w:type="paragraph" w:customStyle="1" w:styleId="xl72">
    <w:name w:val="xl72"/>
    <w:basedOn w:val="ab"/>
    <w:uiPriority w:val="99"/>
    <w:qFormat/>
    <w:pPr>
      <w:widowControl/>
      <w:pBdr>
        <w:top w:val="single" w:sz="8" w:space="0" w:color="auto"/>
        <w:left w:val="single" w:sz="4" w:space="0" w:color="auto"/>
      </w:pBdr>
      <w:spacing w:before="100" w:after="100"/>
      <w:jc w:val="center"/>
    </w:pPr>
    <w:rPr>
      <w:rFonts w:ascii="宋体" w:hAnsi="宋体"/>
      <w:kern w:val="0"/>
      <w:sz w:val="24"/>
    </w:rPr>
  </w:style>
  <w:style w:type="paragraph" w:customStyle="1" w:styleId="font11">
    <w:name w:val="font11"/>
    <w:basedOn w:val="ab"/>
    <w:uiPriority w:val="99"/>
    <w:qFormat/>
    <w:pPr>
      <w:widowControl/>
      <w:spacing w:before="100" w:beforeAutospacing="1" w:after="100" w:afterAutospacing="1"/>
      <w:jc w:val="left"/>
    </w:pPr>
    <w:rPr>
      <w:rFonts w:ascii="Symbol" w:hAnsi="Symbol"/>
      <w:kern w:val="0"/>
      <w:sz w:val="18"/>
      <w:szCs w:val="18"/>
    </w:rPr>
  </w:style>
  <w:style w:type="paragraph" w:customStyle="1" w:styleId="CharChar10">
    <w:name w:val="Char Char1"/>
    <w:basedOn w:val="ab"/>
    <w:uiPriority w:val="99"/>
    <w:qFormat/>
  </w:style>
  <w:style w:type="paragraph" w:customStyle="1" w:styleId="1fffc">
    <w:name w:val="正文水资源论证1"/>
    <w:basedOn w:val="ab"/>
    <w:uiPriority w:val="99"/>
    <w:qFormat/>
    <w:pPr>
      <w:spacing w:line="520" w:lineRule="exact"/>
      <w:ind w:firstLineChars="200" w:firstLine="560"/>
    </w:pPr>
    <w:rPr>
      <w:rFonts w:ascii="宋体" w:hAnsi="宋体"/>
      <w:sz w:val="28"/>
    </w:rPr>
  </w:style>
  <w:style w:type="paragraph" w:customStyle="1" w:styleId="Style97">
    <w:name w:val="Style97"/>
    <w:basedOn w:val="ab"/>
    <w:uiPriority w:val="99"/>
    <w:qFormat/>
    <w:pPr>
      <w:adjustRightInd w:val="0"/>
      <w:jc w:val="center"/>
    </w:pPr>
    <w:rPr>
      <w:rFonts w:ascii="宋体"/>
      <w:kern w:val="0"/>
      <w:sz w:val="24"/>
    </w:rPr>
  </w:style>
  <w:style w:type="character" w:customStyle="1" w:styleId="Charfff4">
    <w:name w:val="报告 Char"/>
    <w:link w:val="affffffffffffffff"/>
    <w:uiPriority w:val="99"/>
    <w:qFormat/>
    <w:rPr>
      <w:sz w:val="24"/>
    </w:rPr>
  </w:style>
  <w:style w:type="paragraph" w:customStyle="1" w:styleId="affffffffffffffff">
    <w:name w:val="报告"/>
    <w:basedOn w:val="ab"/>
    <w:link w:val="Charfff4"/>
    <w:uiPriority w:val="99"/>
    <w:qFormat/>
    <w:pPr>
      <w:overflowPunct w:val="0"/>
      <w:autoSpaceDE w:val="0"/>
      <w:autoSpaceDN w:val="0"/>
      <w:adjustRightInd w:val="0"/>
      <w:spacing w:before="120" w:after="120" w:line="400" w:lineRule="atLeast"/>
      <w:ind w:leftChars="400" w:left="840"/>
    </w:pPr>
    <w:rPr>
      <w:kern w:val="0"/>
      <w:sz w:val="24"/>
      <w:szCs w:val="20"/>
    </w:rPr>
  </w:style>
  <w:style w:type="paragraph" w:customStyle="1" w:styleId="010">
    <w:name w:val="表格标题01"/>
    <w:basedOn w:val="01"/>
    <w:uiPriority w:val="99"/>
    <w:qFormat/>
    <w:pPr>
      <w:widowControl w:val="0"/>
      <w:spacing w:before="0" w:line="360" w:lineRule="auto"/>
      <w:ind w:firstLineChars="0" w:firstLine="0"/>
      <w:jc w:val="center"/>
    </w:pPr>
    <w:rPr>
      <w:rFonts w:ascii="Times New Roman" w:hAnsi="Times New Roman" w:cs="Times New Roman"/>
      <w:kern w:val="2"/>
      <w:szCs w:val="20"/>
    </w:rPr>
  </w:style>
  <w:style w:type="paragraph" w:customStyle="1" w:styleId="xl71">
    <w:name w:val="xl71"/>
    <w:basedOn w:val="ab"/>
    <w:uiPriority w:val="99"/>
    <w:qFormat/>
    <w:pPr>
      <w:widowControl/>
      <w:pBdr>
        <w:top w:val="single" w:sz="4" w:space="0" w:color="auto"/>
        <w:left w:val="single" w:sz="4" w:space="0" w:color="auto"/>
        <w:bottom w:val="single" w:sz="4" w:space="0" w:color="auto"/>
      </w:pBdr>
      <w:spacing w:before="100" w:after="100"/>
      <w:jc w:val="center"/>
    </w:pPr>
    <w:rPr>
      <w:rFonts w:ascii="宋体" w:hAnsi="宋体"/>
      <w:kern w:val="0"/>
      <w:sz w:val="24"/>
    </w:rPr>
  </w:style>
  <w:style w:type="paragraph" w:customStyle="1" w:styleId="1111">
    <w:name w:val="四级标题1.1.1.1"/>
    <w:basedOn w:val="ab"/>
    <w:next w:val="ab"/>
    <w:uiPriority w:val="99"/>
    <w:qFormat/>
    <w:pPr>
      <w:keepNext/>
      <w:keepLines/>
      <w:widowControl/>
      <w:adjustRightInd w:val="0"/>
      <w:spacing w:before="40" w:after="40" w:line="360" w:lineRule="auto"/>
      <w:ind w:firstLineChars="200" w:firstLine="200"/>
      <w:outlineLvl w:val="3"/>
    </w:pPr>
    <w:rPr>
      <w:rFonts w:eastAsia="仿宋_GB2312" w:cs="宋体"/>
      <w:b/>
      <w:kern w:val="0"/>
      <w:sz w:val="24"/>
      <w:szCs w:val="28"/>
    </w:rPr>
  </w:style>
  <w:style w:type="paragraph" w:customStyle="1" w:styleId="Z">
    <w:name w:val="Z"/>
    <w:basedOn w:val="ab"/>
    <w:uiPriority w:val="99"/>
    <w:qFormat/>
    <w:pPr>
      <w:spacing w:line="460" w:lineRule="exact"/>
      <w:ind w:firstLineChars="200" w:firstLine="200"/>
    </w:pPr>
    <w:rPr>
      <w:rFonts w:ascii="宋体" w:hAnsi="宋体"/>
      <w:sz w:val="25"/>
    </w:rPr>
  </w:style>
  <w:style w:type="paragraph" w:customStyle="1" w:styleId="90v">
    <w:name w:val="90v"/>
    <w:basedOn w:val="ab"/>
    <w:uiPriority w:val="99"/>
    <w:qFormat/>
    <w:pPr>
      <w:widowControl/>
      <w:spacing w:before="100" w:beforeAutospacing="1" w:after="100" w:afterAutospacing="1"/>
      <w:jc w:val="left"/>
    </w:pPr>
    <w:rPr>
      <w:rFonts w:ascii="宋体" w:hAnsi="宋体"/>
      <w:kern w:val="0"/>
      <w:sz w:val="24"/>
    </w:rPr>
  </w:style>
  <w:style w:type="paragraph" w:customStyle="1" w:styleId="affffffffffffffff0">
    <w:name w:val="表格文字（居中）"/>
    <w:basedOn w:val="ab"/>
    <w:uiPriority w:val="99"/>
    <w:qFormat/>
    <w:pPr>
      <w:jc w:val="center"/>
    </w:pPr>
    <w:rPr>
      <w:szCs w:val="21"/>
    </w:rPr>
  </w:style>
  <w:style w:type="paragraph" w:customStyle="1" w:styleId="GB2312152">
    <w:name w:val="样式 仿宋_GB2312 四号 行距: 1.5 倍行距 首行缩进:  2 字符"/>
    <w:basedOn w:val="ab"/>
    <w:uiPriority w:val="99"/>
    <w:qFormat/>
    <w:pPr>
      <w:spacing w:line="360" w:lineRule="auto"/>
      <w:ind w:firstLineChars="200" w:firstLine="560"/>
    </w:pPr>
    <w:rPr>
      <w:rFonts w:ascii="仿宋_GB2312" w:eastAsia="仿宋_GB2312" w:cs="宋体"/>
      <w:sz w:val="28"/>
      <w:szCs w:val="20"/>
    </w:rPr>
  </w:style>
  <w:style w:type="paragraph" w:customStyle="1" w:styleId="CharCharCharCharCharChar1Char">
    <w:name w:val="Char Char Char Char Char Char1 Char"/>
    <w:basedOn w:val="ab"/>
    <w:uiPriority w:val="99"/>
    <w:qFormat/>
    <w:rPr>
      <w:szCs w:val="20"/>
    </w:rPr>
  </w:style>
  <w:style w:type="paragraph" w:customStyle="1" w:styleId="2fffc">
    <w:name w:val="?2"/>
    <w:basedOn w:val="ab"/>
    <w:next w:val="ab"/>
    <w:uiPriority w:val="99"/>
    <w:qFormat/>
    <w:pPr>
      <w:autoSpaceDE w:val="0"/>
      <w:autoSpaceDN w:val="0"/>
      <w:adjustRightInd w:val="0"/>
      <w:jc w:val="left"/>
    </w:pPr>
    <w:rPr>
      <w:rFonts w:ascii="五" w:eastAsia="五"/>
      <w:kern w:val="0"/>
      <w:sz w:val="20"/>
    </w:rPr>
  </w:style>
  <w:style w:type="paragraph" w:customStyle="1" w:styleId="2fffd">
    <w:name w:val="样式 样式 首行缩进:  2 字符 + 小四 居中"/>
    <w:basedOn w:val="ab"/>
    <w:uiPriority w:val="99"/>
    <w:qFormat/>
    <w:pPr>
      <w:adjustRightInd w:val="0"/>
      <w:spacing w:line="360" w:lineRule="atLeast"/>
      <w:jc w:val="center"/>
    </w:pPr>
    <w:rPr>
      <w:sz w:val="28"/>
      <w:szCs w:val="20"/>
    </w:rPr>
  </w:style>
  <w:style w:type="paragraph" w:customStyle="1" w:styleId="affffffffffffffff1">
    <w:name w:val="正文段落"/>
    <w:uiPriority w:val="99"/>
    <w:qFormat/>
    <w:pPr>
      <w:spacing w:beforeLines="50"/>
      <w:ind w:firstLineChars="200" w:firstLine="505"/>
    </w:pPr>
    <w:rPr>
      <w:bCs/>
      <w:kern w:val="2"/>
      <w:sz w:val="24"/>
      <w:szCs w:val="24"/>
    </w:rPr>
  </w:style>
  <w:style w:type="paragraph" w:customStyle="1" w:styleId="1Part05">
    <w:name w:val="样式 标题 1Part + 段前: 0.5 行"/>
    <w:basedOn w:val="1"/>
    <w:uiPriority w:val="99"/>
    <w:qFormat/>
    <w:pPr>
      <w:tabs>
        <w:tab w:val="left" w:pos="1232"/>
      </w:tabs>
      <w:spacing w:line="576" w:lineRule="auto"/>
      <w:ind w:left="480"/>
    </w:pPr>
    <w:rPr>
      <w:rFonts w:ascii="Calibri" w:hAnsi="Calibri"/>
    </w:rPr>
  </w:style>
  <w:style w:type="paragraph" w:customStyle="1" w:styleId="xl70">
    <w:name w:val="xl70"/>
    <w:basedOn w:val="ab"/>
    <w:uiPriority w:val="99"/>
    <w:qFormat/>
    <w:pPr>
      <w:widowControl/>
      <w:pBdr>
        <w:bottom w:val="single" w:sz="8" w:space="0" w:color="auto"/>
        <w:right w:val="single" w:sz="4" w:space="0" w:color="auto"/>
      </w:pBdr>
      <w:spacing w:before="100" w:after="100"/>
      <w:jc w:val="center"/>
    </w:pPr>
    <w:rPr>
      <w:kern w:val="0"/>
      <w:sz w:val="24"/>
    </w:rPr>
  </w:style>
  <w:style w:type="paragraph" w:customStyle="1" w:styleId="Char3CharCharCharCharCharChar">
    <w:name w:val="Char3 Char Char Char Char Char Char"/>
    <w:basedOn w:val="ab"/>
    <w:uiPriority w:val="99"/>
    <w:qFormat/>
    <w:pPr>
      <w:widowControl/>
      <w:jc w:val="left"/>
    </w:pPr>
    <w:rPr>
      <w:rFonts w:ascii="宋体" w:hAnsi="宋体" w:cs="宋体"/>
    </w:rPr>
  </w:style>
  <w:style w:type="paragraph" w:customStyle="1" w:styleId="CharCharChar20">
    <w:name w:val="Char Char Char2"/>
    <w:basedOn w:val="ab"/>
    <w:uiPriority w:val="99"/>
    <w:qFormat/>
    <w:rPr>
      <w:szCs w:val="21"/>
    </w:rPr>
  </w:style>
  <w:style w:type="paragraph" w:customStyle="1" w:styleId="CharCharCharCharChar1">
    <w:name w:val="Char Char Char Char Char1"/>
    <w:basedOn w:val="ab"/>
    <w:uiPriority w:val="99"/>
    <w:qFormat/>
  </w:style>
  <w:style w:type="paragraph" w:customStyle="1" w:styleId="CharCharCharCharCharCharCharCharCharCharChar1">
    <w:name w:val="Char Char Char Char Char Char Char Char Char Char Char1"/>
    <w:basedOn w:val="ab"/>
    <w:uiPriority w:val="99"/>
    <w:qFormat/>
    <w:pPr>
      <w:numPr>
        <w:numId w:val="10"/>
      </w:numPr>
    </w:pPr>
  </w:style>
  <w:style w:type="paragraph" w:customStyle="1" w:styleId="CharCharCharCharCharCharCharChar1">
    <w:name w:val="Char Char Char Char Char Char Char Char1"/>
    <w:basedOn w:val="ab"/>
    <w:uiPriority w:val="99"/>
    <w:qFormat/>
  </w:style>
  <w:style w:type="paragraph" w:customStyle="1" w:styleId="1110">
    <w:name w:val="文档结构图111"/>
    <w:basedOn w:val="ab"/>
    <w:uiPriority w:val="99"/>
    <w:qFormat/>
    <w:pPr>
      <w:shd w:val="clear" w:color="auto" w:fill="000080"/>
      <w:tabs>
        <w:tab w:val="left" w:pos="480"/>
        <w:tab w:val="left" w:pos="1680"/>
        <w:tab w:val="left" w:pos="3960"/>
        <w:tab w:val="left" w:pos="5400"/>
        <w:tab w:val="left" w:pos="6840"/>
      </w:tabs>
      <w:adjustRightInd w:val="0"/>
      <w:spacing w:line="240" w:lineRule="atLeast"/>
      <w:ind w:firstLine="482"/>
      <w:jc w:val="left"/>
    </w:pPr>
    <w:rPr>
      <w:rFonts w:eastAsia="创艺简楷体"/>
      <w:kern w:val="0"/>
      <w:sz w:val="28"/>
      <w:szCs w:val="20"/>
    </w:rPr>
  </w:style>
  <w:style w:type="paragraph" w:customStyle="1" w:styleId="3111">
    <w:name w:val="正文文本缩进 3111"/>
    <w:basedOn w:val="ab"/>
    <w:uiPriority w:val="99"/>
    <w:qFormat/>
    <w:pPr>
      <w:tabs>
        <w:tab w:val="left" w:pos="0"/>
      </w:tabs>
      <w:adjustRightInd w:val="0"/>
      <w:spacing w:line="396" w:lineRule="atLeast"/>
      <w:ind w:firstLine="560"/>
      <w:jc w:val="left"/>
    </w:pPr>
    <w:rPr>
      <w:rFonts w:ascii="宋体"/>
      <w:kern w:val="0"/>
      <w:sz w:val="24"/>
      <w:szCs w:val="20"/>
    </w:rPr>
  </w:style>
  <w:style w:type="paragraph" w:customStyle="1" w:styleId="1112">
    <w:name w:val="日期111"/>
    <w:basedOn w:val="ab"/>
    <w:next w:val="ab"/>
    <w:uiPriority w:val="99"/>
    <w:qFormat/>
    <w:pPr>
      <w:adjustRightInd w:val="0"/>
      <w:spacing w:line="240" w:lineRule="atLeast"/>
      <w:jc w:val="left"/>
    </w:pPr>
    <w:rPr>
      <w:rFonts w:ascii="宋体"/>
      <w:kern w:val="0"/>
      <w:sz w:val="28"/>
      <w:szCs w:val="20"/>
    </w:rPr>
  </w:style>
  <w:style w:type="paragraph" w:customStyle="1" w:styleId="CharCharChar1CharCharChar1">
    <w:name w:val="Char Char Char1 Char Char Char1"/>
    <w:basedOn w:val="ab"/>
    <w:uiPriority w:val="99"/>
    <w:qFormat/>
    <w:rPr>
      <w:szCs w:val="21"/>
    </w:rPr>
  </w:style>
  <w:style w:type="paragraph" w:customStyle="1" w:styleId="074151220">
    <w:name w:val="样式 样式 左侧:  0.74 厘米 行距: 1.5 倍行距 + 段前: 12 磅 行距: 固定值 20 磅"/>
    <w:basedOn w:val="ab"/>
    <w:uiPriority w:val="99"/>
    <w:qFormat/>
    <w:pPr>
      <w:spacing w:before="240" w:line="400" w:lineRule="exact"/>
      <w:ind w:left="420"/>
    </w:pPr>
    <w:rPr>
      <w:rFonts w:eastAsia="Arial" w:cs="宋体"/>
      <w:sz w:val="24"/>
    </w:rPr>
  </w:style>
  <w:style w:type="paragraph" w:customStyle="1" w:styleId="2fffe">
    <w:name w:val="样式 小四 左侧:  2 字符"/>
    <w:basedOn w:val="ab"/>
    <w:uiPriority w:val="99"/>
    <w:qFormat/>
    <w:pPr>
      <w:spacing w:line="500" w:lineRule="exact"/>
      <w:ind w:leftChars="200" w:left="200"/>
    </w:pPr>
    <w:rPr>
      <w:rFonts w:cs="宋体"/>
      <w:sz w:val="24"/>
      <w:szCs w:val="20"/>
    </w:rPr>
  </w:style>
  <w:style w:type="paragraph" w:customStyle="1" w:styleId="affffffffffffffff2">
    <w:name w:val="注解"/>
    <w:basedOn w:val="ab"/>
    <w:uiPriority w:val="99"/>
    <w:qFormat/>
    <w:pPr>
      <w:spacing w:line="480" w:lineRule="exact"/>
      <w:ind w:firstLine="160"/>
      <w:jc w:val="left"/>
    </w:pPr>
    <w:rPr>
      <w:rFonts w:ascii="宋体" w:hAnsi="宋体" w:cs="宋体"/>
      <w:szCs w:val="20"/>
    </w:rPr>
  </w:style>
  <w:style w:type="character" w:customStyle="1" w:styleId="2425Char">
    <w:name w:val="样式 宋体 小四 首行缩进:  24 磅 行距: 固定值 25 磅 Char"/>
    <w:link w:val="2425"/>
    <w:qFormat/>
    <w:rPr>
      <w:rFonts w:ascii="宋体" w:hAnsi="宋体" w:cs="宋体"/>
      <w:kern w:val="2"/>
      <w:sz w:val="24"/>
      <w:szCs w:val="21"/>
    </w:rPr>
  </w:style>
  <w:style w:type="paragraph" w:customStyle="1" w:styleId="2425">
    <w:name w:val="样式 宋体 小四 首行缩进:  24 磅 行距: 固定值 25 磅"/>
    <w:basedOn w:val="ab"/>
    <w:link w:val="2425Char"/>
    <w:qFormat/>
    <w:pPr>
      <w:spacing w:line="500" w:lineRule="exact"/>
      <w:ind w:firstLine="480"/>
    </w:pPr>
    <w:rPr>
      <w:rFonts w:ascii="宋体" w:hAnsi="宋体" w:cs="宋体"/>
      <w:sz w:val="24"/>
      <w:szCs w:val="21"/>
    </w:rPr>
  </w:style>
  <w:style w:type="paragraph" w:customStyle="1" w:styleId="250">
    <w:name w:val="样式 宋体 小四 加粗 行距: 固定值 25 磅"/>
    <w:basedOn w:val="ab"/>
    <w:uiPriority w:val="99"/>
    <w:qFormat/>
    <w:pPr>
      <w:spacing w:line="500" w:lineRule="exact"/>
    </w:pPr>
    <w:rPr>
      <w:rFonts w:ascii="黑体" w:eastAsia="黑体" w:hAnsi="黑体" w:cs="宋体"/>
      <w:bCs/>
      <w:sz w:val="24"/>
      <w:szCs w:val="20"/>
    </w:rPr>
  </w:style>
  <w:style w:type="character" w:customStyle="1" w:styleId="CharCharf2">
    <w:name w:val="报告编号 Char Char"/>
    <w:link w:val="a2"/>
    <w:uiPriority w:val="99"/>
    <w:qFormat/>
    <w:rPr>
      <w:rFonts w:ascii="黑体" w:eastAsia="黑体"/>
      <w:b/>
      <w:kern w:val="2"/>
      <w:sz w:val="28"/>
    </w:rPr>
  </w:style>
  <w:style w:type="paragraph" w:customStyle="1" w:styleId="a2">
    <w:name w:val="报告编号"/>
    <w:basedOn w:val="ab"/>
    <w:link w:val="CharCharf2"/>
    <w:uiPriority w:val="99"/>
    <w:qFormat/>
    <w:pPr>
      <w:numPr>
        <w:numId w:val="11"/>
      </w:numPr>
      <w:snapToGrid w:val="0"/>
      <w:spacing w:line="360" w:lineRule="exact"/>
      <w:ind w:firstLine="0"/>
      <w:jc w:val="center"/>
    </w:pPr>
    <w:rPr>
      <w:rFonts w:ascii="黑体" w:eastAsia="黑体"/>
      <w:b/>
      <w:sz w:val="28"/>
      <w:szCs w:val="20"/>
    </w:rPr>
  </w:style>
  <w:style w:type="paragraph" w:customStyle="1" w:styleId="1010">
    <w:name w:val="样式 正文1 + 段前: 0.1 行"/>
    <w:basedOn w:val="ab"/>
    <w:uiPriority w:val="99"/>
    <w:qFormat/>
    <w:pPr>
      <w:snapToGrid w:val="0"/>
      <w:spacing w:beforeLines="10" w:line="440" w:lineRule="atLeast"/>
      <w:ind w:firstLine="567"/>
    </w:pPr>
    <w:rPr>
      <w:sz w:val="24"/>
      <w:szCs w:val="20"/>
    </w:rPr>
  </w:style>
  <w:style w:type="paragraph" w:customStyle="1" w:styleId="2222222222">
    <w:name w:val="2222222222"/>
    <w:basedOn w:val="ab"/>
    <w:uiPriority w:val="99"/>
    <w:qFormat/>
    <w:pPr>
      <w:spacing w:line="460" w:lineRule="exact"/>
      <w:ind w:firstLineChars="200" w:firstLine="200"/>
    </w:pPr>
    <w:rPr>
      <w:rFonts w:ascii="宋体" w:hAnsi="宋体"/>
      <w:color w:val="000000"/>
      <w:sz w:val="26"/>
      <w:szCs w:val="20"/>
    </w:rPr>
  </w:style>
  <w:style w:type="paragraph" w:customStyle="1" w:styleId="affffffffffffffff3">
    <w:name w:val="表格小四"/>
    <w:basedOn w:val="ab"/>
    <w:uiPriority w:val="99"/>
    <w:qFormat/>
    <w:pPr>
      <w:snapToGrid w:val="0"/>
      <w:spacing w:before="40" w:after="40"/>
      <w:jc w:val="center"/>
    </w:pPr>
    <w:rPr>
      <w:rFonts w:ascii="Arial" w:hAnsi="Arial" w:cs="Arial"/>
      <w:spacing w:val="6"/>
      <w:sz w:val="24"/>
    </w:rPr>
  </w:style>
  <w:style w:type="paragraph" w:customStyle="1" w:styleId="520">
    <w:name w:val="样式 样式5 + 首行缩进:  2 字符"/>
    <w:basedOn w:val="ab"/>
    <w:uiPriority w:val="99"/>
    <w:qFormat/>
    <w:pPr>
      <w:keepNext/>
      <w:keepLines/>
      <w:ind w:firstLineChars="200" w:firstLine="560"/>
      <w:outlineLvl w:val="2"/>
    </w:pPr>
    <w:rPr>
      <w:rFonts w:eastAsia="Times New Roman" w:cs="宋体"/>
      <w:sz w:val="28"/>
      <w:szCs w:val="20"/>
    </w:rPr>
  </w:style>
  <w:style w:type="paragraph" w:customStyle="1" w:styleId="affffffffffffffff4">
    <w:name w:val="正文报告"/>
    <w:basedOn w:val="ab"/>
    <w:uiPriority w:val="99"/>
    <w:qFormat/>
    <w:pPr>
      <w:spacing w:line="360" w:lineRule="auto"/>
      <w:ind w:firstLineChars="200" w:firstLine="480"/>
    </w:pPr>
    <w:rPr>
      <w:sz w:val="24"/>
    </w:rPr>
  </w:style>
  <w:style w:type="paragraph" w:customStyle="1" w:styleId="a3">
    <w:name w:val="正文仿宋小四"/>
    <w:basedOn w:val="ab"/>
    <w:uiPriority w:val="99"/>
    <w:qFormat/>
    <w:pPr>
      <w:numPr>
        <w:numId w:val="12"/>
      </w:numPr>
      <w:adjustRightInd w:val="0"/>
      <w:snapToGrid w:val="0"/>
      <w:spacing w:line="360" w:lineRule="auto"/>
      <w:ind w:firstLineChars="200" w:firstLine="200"/>
    </w:pPr>
    <w:rPr>
      <w:rFonts w:eastAsia="仿宋_GB2312"/>
      <w:sz w:val="24"/>
    </w:rPr>
  </w:style>
  <w:style w:type="paragraph" w:customStyle="1" w:styleId="2ffff">
    <w:name w:val="2级标题"/>
    <w:basedOn w:val="20"/>
    <w:uiPriority w:val="99"/>
    <w:qFormat/>
    <w:pPr>
      <w:tabs>
        <w:tab w:val="left" w:pos="840"/>
      </w:tabs>
      <w:spacing w:line="415" w:lineRule="auto"/>
    </w:pPr>
    <w:rPr>
      <w:rFonts w:ascii="等线 Light" w:eastAsia="等线 Light" w:hAnsi="等线 Light"/>
    </w:rPr>
  </w:style>
  <w:style w:type="character" w:customStyle="1" w:styleId="000CharChar">
    <w:name w:val="000 Char Char"/>
    <w:link w:val="000"/>
    <w:qFormat/>
    <w:rPr>
      <w:sz w:val="24"/>
      <w:szCs w:val="24"/>
    </w:rPr>
  </w:style>
  <w:style w:type="paragraph" w:customStyle="1" w:styleId="000">
    <w:name w:val="000"/>
    <w:basedOn w:val="ab"/>
    <w:link w:val="000CharChar"/>
    <w:qFormat/>
    <w:pPr>
      <w:spacing w:line="360" w:lineRule="auto"/>
      <w:ind w:firstLineChars="200" w:firstLine="480"/>
    </w:pPr>
    <w:rPr>
      <w:kern w:val="0"/>
      <w:sz w:val="24"/>
    </w:rPr>
  </w:style>
  <w:style w:type="paragraph" w:customStyle="1" w:styleId="affffffffffffffff5">
    <w:name w:val="插表表头"/>
    <w:basedOn w:val="ab"/>
    <w:uiPriority w:val="99"/>
    <w:qFormat/>
    <w:pPr>
      <w:overflowPunct w:val="0"/>
      <w:autoSpaceDE w:val="0"/>
      <w:autoSpaceDN w:val="0"/>
      <w:adjustRightInd w:val="0"/>
      <w:snapToGrid w:val="0"/>
      <w:spacing w:beforeLines="50" w:line="312" w:lineRule="auto"/>
      <w:jc w:val="left"/>
    </w:pPr>
    <w:rPr>
      <w:rFonts w:ascii="宋体" w:hAnsi="宋体" w:cs="黑体"/>
      <w:b/>
      <w:bCs/>
      <w:sz w:val="18"/>
    </w:rPr>
  </w:style>
  <w:style w:type="paragraph" w:customStyle="1" w:styleId="1fffd">
    <w:name w:val="列出段落1"/>
    <w:basedOn w:val="ab"/>
    <w:uiPriority w:val="99"/>
    <w:qFormat/>
    <w:pPr>
      <w:overflowPunct w:val="0"/>
      <w:adjustRightInd w:val="0"/>
      <w:snapToGrid w:val="0"/>
      <w:spacing w:line="312" w:lineRule="auto"/>
      <w:ind w:firstLineChars="200" w:firstLine="420"/>
    </w:pPr>
    <w:rPr>
      <w:rFonts w:ascii="宋体" w:hAnsi="宋体" w:cs="黑体"/>
      <w:szCs w:val="22"/>
    </w:rPr>
  </w:style>
  <w:style w:type="paragraph" w:customStyle="1" w:styleId="CharCharCharCharCharCharCharCharCharCharCharCharCharCharCharCharCharCharCharCharCharCharCharChar">
    <w:name w:val="Char Char Char Char Char Char Char Char Char Char Char Char Char Char Char Char Char Char Char Char Char Char Char Char"/>
    <w:basedOn w:val="ab"/>
    <w:uiPriority w:val="99"/>
    <w:qFormat/>
    <w:pPr>
      <w:widowControl/>
      <w:spacing w:line="360" w:lineRule="auto"/>
      <w:jc w:val="left"/>
    </w:pPr>
    <w:rPr>
      <w:szCs w:val="21"/>
    </w:rPr>
  </w:style>
  <w:style w:type="character" w:customStyle="1" w:styleId="211112112Charb2W2H22CharChChar">
    <w:name w:val="样式 标题 2节标题 1.11.1标题2例如：1.1 内容标题 2 Charb2W2H2标题 2 Char Ch... Char"/>
    <w:link w:val="211112112Charb2W2H22CharCh"/>
    <w:uiPriority w:val="99"/>
    <w:qFormat/>
    <w:rPr>
      <w:rFonts w:ascii="宋体" w:hAnsi="宋体"/>
      <w:b/>
      <w:bCs/>
      <w:kern w:val="2"/>
      <w:sz w:val="30"/>
      <w:szCs w:val="32"/>
    </w:rPr>
  </w:style>
  <w:style w:type="paragraph" w:customStyle="1" w:styleId="211112112Charb2W2H22CharCh">
    <w:name w:val="样式 标题 2节标题 1.11.1标题2例如：1.1 内容标题 2 Charb2W2H2标题 2 Char Ch..."/>
    <w:basedOn w:val="20"/>
    <w:link w:val="211112112Charb2W2H22CharChChar"/>
    <w:uiPriority w:val="99"/>
    <w:qFormat/>
    <w:pPr>
      <w:tabs>
        <w:tab w:val="left" w:pos="840"/>
      </w:tabs>
      <w:spacing w:line="415" w:lineRule="auto"/>
    </w:pPr>
    <w:rPr>
      <w:rFonts w:ascii="宋体" w:eastAsia="宋体" w:hAnsi="宋体"/>
      <w:sz w:val="30"/>
    </w:rPr>
  </w:style>
  <w:style w:type="character" w:customStyle="1" w:styleId="aceeChar1">
    <w:name w:val="acee正文 Char1"/>
    <w:link w:val="acee"/>
    <w:qFormat/>
    <w:rPr>
      <w:rFonts w:ascii="宋体" w:hAnsi="宋体"/>
      <w:kern w:val="2"/>
      <w:sz w:val="32"/>
      <w:szCs w:val="21"/>
    </w:rPr>
  </w:style>
  <w:style w:type="paragraph" w:customStyle="1" w:styleId="acee">
    <w:name w:val="acee正文"/>
    <w:basedOn w:val="ab"/>
    <w:link w:val="aceeChar1"/>
    <w:qFormat/>
    <w:pPr>
      <w:tabs>
        <w:tab w:val="left" w:pos="4500"/>
      </w:tabs>
      <w:adjustRightInd w:val="0"/>
      <w:snapToGrid w:val="0"/>
      <w:spacing w:line="480" w:lineRule="exact"/>
    </w:pPr>
    <w:rPr>
      <w:rFonts w:ascii="宋体" w:hAnsi="宋体"/>
      <w:sz w:val="32"/>
      <w:szCs w:val="21"/>
    </w:rPr>
  </w:style>
  <w:style w:type="character" w:customStyle="1" w:styleId="MANUALChar">
    <w:name w:val="MANUAL Char"/>
    <w:link w:val="MANUAL"/>
    <w:qFormat/>
    <w:rPr>
      <w:rFonts w:ascii="MS Mincho" w:eastAsia="MS Mincho" w:hAnsi="MS Mincho"/>
      <w:spacing w:val="-20"/>
      <w:sz w:val="22"/>
      <w:lang w:eastAsia="ja-JP"/>
    </w:rPr>
  </w:style>
  <w:style w:type="paragraph" w:customStyle="1" w:styleId="MANUAL">
    <w:name w:val="MANUAL"/>
    <w:basedOn w:val="ab"/>
    <w:link w:val="MANUALChar"/>
    <w:qFormat/>
    <w:pPr>
      <w:overflowPunct w:val="0"/>
      <w:autoSpaceDE w:val="0"/>
      <w:autoSpaceDN w:val="0"/>
      <w:adjustRightInd w:val="0"/>
    </w:pPr>
    <w:rPr>
      <w:rFonts w:ascii="MS Mincho" w:eastAsia="MS Mincho" w:hAnsi="MS Mincho"/>
      <w:spacing w:val="-20"/>
      <w:kern w:val="0"/>
      <w:sz w:val="22"/>
      <w:szCs w:val="20"/>
      <w:lang w:eastAsia="ja-JP"/>
    </w:rPr>
  </w:style>
  <w:style w:type="character" w:customStyle="1" w:styleId="10115CharChar">
    <w:name w:val="样式 小四 首行缩进:  1.01 厘米 行距: 1.5 倍行距 Char Char"/>
    <w:link w:val="10115"/>
    <w:qFormat/>
    <w:rPr>
      <w:rFonts w:ascii="宋体" w:hAnsi="宋体" w:cs="宋体"/>
      <w:sz w:val="24"/>
      <w:szCs w:val="21"/>
    </w:rPr>
  </w:style>
  <w:style w:type="paragraph" w:customStyle="1" w:styleId="10115">
    <w:name w:val="样式 小四 首行缩进:  1.01 厘米 行距: 1.5 倍行距"/>
    <w:basedOn w:val="ab"/>
    <w:link w:val="10115CharChar"/>
    <w:qFormat/>
    <w:pPr>
      <w:adjustRightInd w:val="0"/>
      <w:spacing w:line="360" w:lineRule="auto"/>
      <w:ind w:firstLine="570"/>
      <w:jc w:val="left"/>
    </w:pPr>
    <w:rPr>
      <w:rFonts w:ascii="宋体" w:hAnsi="宋体" w:cs="宋体"/>
      <w:kern w:val="0"/>
      <w:sz w:val="24"/>
      <w:szCs w:val="21"/>
    </w:rPr>
  </w:style>
  <w:style w:type="character" w:customStyle="1" w:styleId="TimesNewRomanCharChar">
    <w:name w:val="样式 (西文) Times New Roman (符号) 华文中宋 Char Char"/>
    <w:link w:val="TimesNewRoman0"/>
    <w:qFormat/>
    <w:rPr>
      <w:rFonts w:ascii="华文中宋" w:eastAsia="华文中宋" w:hAnsi="华文中宋"/>
      <w:sz w:val="24"/>
    </w:rPr>
  </w:style>
  <w:style w:type="paragraph" w:customStyle="1" w:styleId="TimesNewRoman0">
    <w:name w:val="样式 (西文) Times New Roman (符号) 华文中宋"/>
    <w:basedOn w:val="ab"/>
    <w:link w:val="TimesNewRomanCharChar"/>
    <w:qFormat/>
    <w:pPr>
      <w:spacing w:line="500" w:lineRule="exact"/>
      <w:ind w:firstLineChars="200" w:firstLine="200"/>
    </w:pPr>
    <w:rPr>
      <w:rFonts w:ascii="华文中宋" w:eastAsia="华文中宋" w:hAnsi="华文中宋"/>
      <w:kern w:val="0"/>
      <w:sz w:val="24"/>
      <w:szCs w:val="20"/>
    </w:rPr>
  </w:style>
  <w:style w:type="character" w:customStyle="1" w:styleId="CharCharChar4">
    <w:name w:val="样式  Char + 宋体 小四 Char Char"/>
    <w:link w:val="Charfff5"/>
    <w:qFormat/>
    <w:rPr>
      <w:rFonts w:ascii="宋体" w:hAnsi="宋体"/>
      <w:sz w:val="24"/>
      <w:szCs w:val="24"/>
    </w:rPr>
  </w:style>
  <w:style w:type="paragraph" w:customStyle="1" w:styleId="Charfff5">
    <w:name w:val="样式  Char + 宋体 小四"/>
    <w:basedOn w:val="ab"/>
    <w:link w:val="CharCharChar4"/>
    <w:qFormat/>
    <w:pPr>
      <w:snapToGrid w:val="0"/>
      <w:spacing w:line="360" w:lineRule="auto"/>
      <w:ind w:firstLineChars="200" w:firstLine="480"/>
    </w:pPr>
    <w:rPr>
      <w:rFonts w:ascii="宋体" w:hAnsi="宋体"/>
      <w:kern w:val="0"/>
      <w:sz w:val="24"/>
    </w:rPr>
  </w:style>
  <w:style w:type="character" w:customStyle="1" w:styleId="3Char1">
    <w:name w:val="样式 标题 3一、样式 + Char"/>
    <w:link w:val="3ff"/>
    <w:uiPriority w:val="99"/>
    <w:qFormat/>
    <w:rPr>
      <w:b/>
      <w:sz w:val="24"/>
      <w:szCs w:val="24"/>
    </w:rPr>
  </w:style>
  <w:style w:type="paragraph" w:customStyle="1" w:styleId="3ff">
    <w:name w:val="样式 标题 3一、样式 +"/>
    <w:basedOn w:val="30"/>
    <w:link w:val="3Char1"/>
    <w:uiPriority w:val="99"/>
    <w:qFormat/>
    <w:pPr>
      <w:tabs>
        <w:tab w:val="left" w:pos="1260"/>
      </w:tabs>
      <w:spacing w:line="415" w:lineRule="auto"/>
      <w:ind w:left="720" w:hanging="432"/>
    </w:pPr>
    <w:rPr>
      <w:bCs w:val="0"/>
      <w:kern w:val="0"/>
      <w:sz w:val="24"/>
      <w:szCs w:val="24"/>
    </w:rPr>
  </w:style>
  <w:style w:type="character" w:customStyle="1" w:styleId="3CharChar0">
    <w:name w:val="样式 标题 3 + 黑体 小四 Char Char"/>
    <w:link w:val="3ff0"/>
    <w:qFormat/>
    <w:rPr>
      <w:rFonts w:ascii="黑体" w:eastAsia="黑体" w:hAnsi="黑体"/>
      <w:kern w:val="2"/>
      <w:sz w:val="24"/>
      <w:szCs w:val="21"/>
    </w:rPr>
  </w:style>
  <w:style w:type="paragraph" w:customStyle="1" w:styleId="3ff0">
    <w:name w:val="样式 标题 3 + 黑体 小四"/>
    <w:basedOn w:val="ab"/>
    <w:link w:val="3CharChar0"/>
    <w:qFormat/>
    <w:pPr>
      <w:snapToGrid w:val="0"/>
      <w:spacing w:line="600" w:lineRule="exact"/>
      <w:ind w:firstLineChars="200" w:firstLine="200"/>
    </w:pPr>
    <w:rPr>
      <w:rFonts w:ascii="黑体" w:eastAsia="黑体" w:hAnsi="黑体"/>
      <w:sz w:val="24"/>
      <w:szCs w:val="21"/>
    </w:rPr>
  </w:style>
  <w:style w:type="character" w:customStyle="1" w:styleId="Char21">
    <w:name w:val="报告文字 Char2"/>
    <w:link w:val="affffffffffffffff6"/>
    <w:qFormat/>
    <w:rPr>
      <w:rFonts w:ascii="仿宋_GB2312" w:eastAsia="仿宋_GB2312"/>
      <w:bCs/>
      <w:kern w:val="2"/>
      <w:sz w:val="28"/>
      <w:szCs w:val="24"/>
    </w:rPr>
  </w:style>
  <w:style w:type="paragraph" w:customStyle="1" w:styleId="affffffffffffffff6">
    <w:name w:val="报告文字"/>
    <w:basedOn w:val="ab"/>
    <w:link w:val="Char21"/>
    <w:qFormat/>
    <w:pPr>
      <w:adjustRightInd w:val="0"/>
      <w:snapToGrid w:val="0"/>
      <w:spacing w:line="360" w:lineRule="auto"/>
      <w:ind w:firstLineChars="200" w:firstLine="560"/>
      <w:outlineLvl w:val="2"/>
    </w:pPr>
    <w:rPr>
      <w:rFonts w:ascii="仿宋_GB2312" w:eastAsia="仿宋_GB2312"/>
      <w:bCs/>
      <w:sz w:val="28"/>
    </w:rPr>
  </w:style>
  <w:style w:type="character" w:customStyle="1" w:styleId="CharCharf3">
    <w:name w:val="表后标题 Char Char"/>
    <w:link w:val="affffffffffffffff7"/>
    <w:qFormat/>
    <w:rPr>
      <w:rFonts w:ascii="宋体" w:hAnsi="宋体"/>
      <w:b/>
      <w:kern w:val="2"/>
      <w:sz w:val="21"/>
      <w:szCs w:val="21"/>
    </w:rPr>
  </w:style>
  <w:style w:type="paragraph" w:customStyle="1" w:styleId="affffffffffffffff7">
    <w:name w:val="表后标题"/>
    <w:basedOn w:val="ab"/>
    <w:next w:val="ab"/>
    <w:link w:val="CharCharf3"/>
    <w:qFormat/>
    <w:pPr>
      <w:spacing w:line="480" w:lineRule="exact"/>
      <w:ind w:firstLineChars="200" w:firstLine="482"/>
    </w:pPr>
    <w:rPr>
      <w:rFonts w:ascii="宋体" w:hAnsi="宋体"/>
      <w:b/>
      <w:szCs w:val="21"/>
    </w:rPr>
  </w:style>
  <w:style w:type="character" w:customStyle="1" w:styleId="a-Char">
    <w:name w:val="a-目录标题 Char"/>
    <w:link w:val="a-"/>
    <w:qFormat/>
    <w:rPr>
      <w:b/>
      <w:color w:val="000000"/>
      <w:sz w:val="28"/>
      <w:szCs w:val="21"/>
    </w:rPr>
  </w:style>
  <w:style w:type="paragraph" w:customStyle="1" w:styleId="a-">
    <w:name w:val="a-目录标题"/>
    <w:link w:val="a-Char"/>
    <w:qFormat/>
    <w:pPr>
      <w:adjustRightInd w:val="0"/>
      <w:snapToGrid w:val="0"/>
      <w:spacing w:line="480" w:lineRule="auto"/>
      <w:jc w:val="center"/>
    </w:pPr>
    <w:rPr>
      <w:b/>
      <w:color w:val="000000"/>
      <w:sz w:val="28"/>
      <w:szCs w:val="21"/>
    </w:rPr>
  </w:style>
  <w:style w:type="character" w:customStyle="1" w:styleId="1Char8">
    <w:name w:val="表题1 Char"/>
    <w:link w:val="1fffe"/>
    <w:qFormat/>
    <w:rPr>
      <w:rFonts w:ascii="黑体" w:eastAsia="黑体" w:hAnsi="Arial"/>
      <w:b/>
      <w:color w:val="000000"/>
      <w:sz w:val="24"/>
      <w:szCs w:val="24"/>
    </w:rPr>
  </w:style>
  <w:style w:type="paragraph" w:customStyle="1" w:styleId="1fffe">
    <w:name w:val="表题1"/>
    <w:basedOn w:val="af5"/>
    <w:link w:val="1Char8"/>
    <w:qFormat/>
    <w:pPr>
      <w:widowControl w:val="0"/>
      <w:adjustRightInd w:val="0"/>
      <w:snapToGrid w:val="0"/>
      <w:spacing w:before="0" w:line="360" w:lineRule="auto"/>
      <w:ind w:firstLineChars="200" w:firstLine="200"/>
    </w:pPr>
    <w:rPr>
      <w:rFonts w:ascii="黑体" w:eastAsia="黑体" w:hAnsi="Arial"/>
      <w:b/>
      <w:bCs w:val="0"/>
      <w:color w:val="000000"/>
      <w:szCs w:val="24"/>
    </w:rPr>
  </w:style>
  <w:style w:type="character" w:customStyle="1" w:styleId="CharCharf4">
    <w:name w:val="表标号 Char Char"/>
    <w:link w:val="affffffffffffffff8"/>
    <w:qFormat/>
    <w:rPr>
      <w:rFonts w:ascii="黑体" w:eastAsia="黑体" w:hAnsi="黑体"/>
      <w:sz w:val="24"/>
      <w:szCs w:val="24"/>
    </w:rPr>
  </w:style>
  <w:style w:type="paragraph" w:customStyle="1" w:styleId="affffffffffffffff8">
    <w:name w:val="表标号"/>
    <w:link w:val="CharCharf4"/>
    <w:qFormat/>
    <w:pPr>
      <w:adjustRightInd w:val="0"/>
      <w:snapToGrid w:val="0"/>
      <w:spacing w:beforeLines="10" w:afterLines="10" w:line="360" w:lineRule="auto"/>
      <w:ind w:firstLineChars="200" w:firstLine="480"/>
      <w:jc w:val="both"/>
    </w:pPr>
    <w:rPr>
      <w:rFonts w:ascii="黑体" w:eastAsia="黑体" w:hAnsi="黑体"/>
      <w:sz w:val="24"/>
      <w:szCs w:val="24"/>
    </w:rPr>
  </w:style>
  <w:style w:type="character" w:customStyle="1" w:styleId="Charfff6">
    <w:name w:val="单位备注 Char"/>
    <w:link w:val="affffffffffffffff9"/>
    <w:qFormat/>
    <w:rPr>
      <w:b/>
      <w:bCs/>
      <w:color w:val="000000"/>
      <w:sz w:val="28"/>
      <w:szCs w:val="32"/>
    </w:rPr>
  </w:style>
  <w:style w:type="paragraph" w:customStyle="1" w:styleId="affffffffffffffff9">
    <w:name w:val="单位备注"/>
    <w:link w:val="Charfff6"/>
    <w:qFormat/>
    <w:pPr>
      <w:adjustRightInd w:val="0"/>
      <w:snapToGrid w:val="0"/>
      <w:spacing w:line="360" w:lineRule="auto"/>
    </w:pPr>
    <w:rPr>
      <w:b/>
      <w:bCs/>
      <w:color w:val="000000"/>
      <w:sz w:val="28"/>
      <w:szCs w:val="32"/>
    </w:rPr>
  </w:style>
  <w:style w:type="character" w:customStyle="1" w:styleId="Charfff7">
    <w:name w:val="附件名 Char"/>
    <w:link w:val="affffffffffffffffa"/>
    <w:qFormat/>
    <w:rPr>
      <w:rFonts w:ascii="仿宋" w:eastAsia="仿宋" w:hAnsi="仿宋"/>
      <w:b/>
      <w:color w:val="000000"/>
      <w:sz w:val="32"/>
    </w:rPr>
  </w:style>
  <w:style w:type="paragraph" w:customStyle="1" w:styleId="affffffffffffffffa">
    <w:name w:val="附件名"/>
    <w:link w:val="Charfff7"/>
    <w:qFormat/>
    <w:pPr>
      <w:adjustRightInd w:val="0"/>
      <w:snapToGrid w:val="0"/>
      <w:spacing w:line="480" w:lineRule="auto"/>
    </w:pPr>
    <w:rPr>
      <w:rFonts w:ascii="仿宋" w:eastAsia="仿宋" w:hAnsi="仿宋"/>
      <w:b/>
      <w:color w:val="000000"/>
      <w:sz w:val="32"/>
    </w:rPr>
  </w:style>
  <w:style w:type="character" w:customStyle="1" w:styleId="22CharChar">
    <w:name w:val="准 正文 左侧:  2 字符 + 首行缩进:  2 字符 Char Char"/>
    <w:link w:val="228"/>
    <w:qFormat/>
    <w:rPr>
      <w:sz w:val="24"/>
      <w:szCs w:val="21"/>
    </w:rPr>
  </w:style>
  <w:style w:type="paragraph" w:customStyle="1" w:styleId="228">
    <w:name w:val="准 正文 左侧:  2 字符 + 首行缩进:  2 字符"/>
    <w:basedOn w:val="ab"/>
    <w:link w:val="22CharChar"/>
    <w:qFormat/>
    <w:pPr>
      <w:spacing w:line="360" w:lineRule="auto"/>
      <w:ind w:firstLineChars="200" w:firstLine="480"/>
    </w:pPr>
    <w:rPr>
      <w:kern w:val="0"/>
      <w:sz w:val="24"/>
      <w:szCs w:val="21"/>
    </w:rPr>
  </w:style>
  <w:style w:type="character" w:customStyle="1" w:styleId="1CharChar">
    <w:name w:val="表标题1 Char Char"/>
    <w:link w:val="1ffff"/>
    <w:qFormat/>
    <w:rPr>
      <w:b/>
      <w:kern w:val="2"/>
      <w:sz w:val="24"/>
      <w:szCs w:val="21"/>
    </w:rPr>
  </w:style>
  <w:style w:type="paragraph" w:customStyle="1" w:styleId="1ffff">
    <w:name w:val="表标题1"/>
    <w:basedOn w:val="ab"/>
    <w:link w:val="1CharChar"/>
    <w:qFormat/>
    <w:pPr>
      <w:spacing w:line="480" w:lineRule="exact"/>
    </w:pPr>
    <w:rPr>
      <w:b/>
      <w:sz w:val="24"/>
      <w:szCs w:val="21"/>
    </w:rPr>
  </w:style>
  <w:style w:type="character" w:customStyle="1" w:styleId="Charfff8">
    <w:name w:val="图件 Char"/>
    <w:link w:val="affffffffffffffffb"/>
    <w:qFormat/>
    <w:rPr>
      <w:b/>
      <w:color w:val="000000"/>
      <w:sz w:val="24"/>
    </w:rPr>
  </w:style>
  <w:style w:type="paragraph" w:customStyle="1" w:styleId="affffffffffffffffb">
    <w:name w:val="图件"/>
    <w:link w:val="Charfff8"/>
    <w:qFormat/>
    <w:pPr>
      <w:adjustRightInd w:val="0"/>
      <w:snapToGrid w:val="0"/>
      <w:spacing w:line="360" w:lineRule="auto"/>
      <w:jc w:val="center"/>
    </w:pPr>
    <w:rPr>
      <w:b/>
      <w:color w:val="000000"/>
      <w:sz w:val="24"/>
    </w:rPr>
  </w:style>
  <w:style w:type="character" w:customStyle="1" w:styleId="CharCharf5">
    <w:name w:val="临时内容 Char Char"/>
    <w:link w:val="affffffffffffffffc"/>
    <w:qFormat/>
    <w:rPr>
      <w:color w:val="FF0000"/>
      <w:sz w:val="24"/>
    </w:rPr>
  </w:style>
  <w:style w:type="paragraph" w:customStyle="1" w:styleId="affffffffffffffffc">
    <w:name w:val="临时内容"/>
    <w:basedOn w:val="ab"/>
    <w:link w:val="CharCharf5"/>
    <w:qFormat/>
    <w:pPr>
      <w:spacing w:beforeLines="50" w:afterLines="50" w:line="360" w:lineRule="auto"/>
      <w:ind w:firstLineChars="200" w:firstLine="480"/>
      <w:jc w:val="left"/>
    </w:pPr>
    <w:rPr>
      <w:color w:val="FF0000"/>
      <w:kern w:val="0"/>
      <w:sz w:val="24"/>
      <w:szCs w:val="20"/>
    </w:rPr>
  </w:style>
  <w:style w:type="character" w:customStyle="1" w:styleId="TimesNewRoman15CharChar">
    <w:name w:val="样式 Times New Roman 行距: 1.5 倍行距 Char Char"/>
    <w:link w:val="TimesNewRoman15"/>
    <w:qFormat/>
    <w:rPr>
      <w:rFonts w:ascii="宋体" w:hAnsi="宋体" w:cs="宋体"/>
      <w:kern w:val="24"/>
      <w:sz w:val="28"/>
      <w:szCs w:val="28"/>
    </w:rPr>
  </w:style>
  <w:style w:type="paragraph" w:customStyle="1" w:styleId="TimesNewRoman15">
    <w:name w:val="样式 Times New Roman 行距: 1.5 倍行距"/>
    <w:basedOn w:val="ab"/>
    <w:link w:val="TimesNewRoman15CharChar"/>
    <w:qFormat/>
    <w:pPr>
      <w:spacing w:line="360" w:lineRule="auto"/>
      <w:ind w:firstLineChars="200" w:firstLine="480"/>
    </w:pPr>
    <w:rPr>
      <w:rFonts w:ascii="宋体" w:hAnsi="宋体" w:cs="宋体"/>
      <w:kern w:val="24"/>
      <w:sz w:val="28"/>
      <w:szCs w:val="28"/>
    </w:rPr>
  </w:style>
  <w:style w:type="character" w:customStyle="1" w:styleId="CharCharf6">
    <w:name w:val="准 表头 Char Char"/>
    <w:link w:val="affffffffffffffffd"/>
    <w:qFormat/>
    <w:rPr>
      <w:rFonts w:ascii="黑体" w:eastAsia="黑体" w:hAnsi="黑体"/>
      <w:szCs w:val="21"/>
    </w:rPr>
  </w:style>
  <w:style w:type="paragraph" w:customStyle="1" w:styleId="affffffffffffffffd">
    <w:name w:val="准 表头"/>
    <w:link w:val="CharCharf6"/>
    <w:qFormat/>
    <w:pPr>
      <w:spacing w:line="360" w:lineRule="auto"/>
      <w:jc w:val="center"/>
    </w:pPr>
    <w:rPr>
      <w:rFonts w:ascii="黑体" w:eastAsia="黑体" w:hAnsi="黑体"/>
      <w:szCs w:val="21"/>
    </w:rPr>
  </w:style>
  <w:style w:type="character" w:customStyle="1" w:styleId="008CharChar">
    <w:name w:val="008 Char Char"/>
    <w:link w:val="008"/>
    <w:qFormat/>
    <w:rPr>
      <w:rFonts w:ascii="宋体" w:hAnsi="宋体"/>
      <w:kern w:val="2"/>
      <w:sz w:val="28"/>
      <w:szCs w:val="21"/>
    </w:rPr>
  </w:style>
  <w:style w:type="paragraph" w:customStyle="1" w:styleId="008">
    <w:name w:val="008"/>
    <w:basedOn w:val="ab"/>
    <w:link w:val="008CharChar"/>
    <w:qFormat/>
    <w:pPr>
      <w:adjustRightInd w:val="0"/>
      <w:spacing w:line="360" w:lineRule="auto"/>
      <w:ind w:firstLineChars="200" w:firstLine="560"/>
    </w:pPr>
    <w:rPr>
      <w:rFonts w:ascii="宋体" w:hAnsi="宋体"/>
      <w:sz w:val="28"/>
      <w:szCs w:val="21"/>
    </w:rPr>
  </w:style>
  <w:style w:type="character" w:customStyle="1" w:styleId="txChar">
    <w:name w:val="正文.tx Char"/>
    <w:link w:val="tx"/>
    <w:qFormat/>
    <w:rPr>
      <w:kern w:val="2"/>
      <w:sz w:val="28"/>
      <w:szCs w:val="28"/>
    </w:rPr>
  </w:style>
  <w:style w:type="paragraph" w:customStyle="1" w:styleId="tx">
    <w:name w:val="正文.tx"/>
    <w:basedOn w:val="ab"/>
    <w:link w:val="txChar"/>
    <w:qFormat/>
    <w:pPr>
      <w:topLinePunct/>
      <w:spacing w:beforeLines="50" w:afterLines="50" w:line="520" w:lineRule="exact"/>
      <w:ind w:firstLineChars="200" w:firstLine="200"/>
    </w:pPr>
    <w:rPr>
      <w:sz w:val="28"/>
      <w:szCs w:val="28"/>
    </w:rPr>
  </w:style>
  <w:style w:type="character" w:customStyle="1" w:styleId="a-Char0">
    <w:name w:val="a-备注 Char"/>
    <w:link w:val="a-0"/>
    <w:qFormat/>
    <w:rPr>
      <w:rFonts w:ascii="黑体" w:eastAsia="黑体" w:hAnsi="黑体" w:cs="黑体"/>
      <w:bCs/>
      <w:color w:val="000000"/>
      <w:szCs w:val="32"/>
    </w:rPr>
  </w:style>
  <w:style w:type="paragraph" w:customStyle="1" w:styleId="a-0">
    <w:name w:val="a-备注"/>
    <w:link w:val="a-Char0"/>
    <w:qFormat/>
    <w:pPr>
      <w:adjustRightInd w:val="0"/>
      <w:snapToGrid w:val="0"/>
      <w:spacing w:line="360" w:lineRule="auto"/>
    </w:pPr>
    <w:rPr>
      <w:rFonts w:ascii="黑体" w:eastAsia="黑体" w:hAnsi="黑体" w:cs="黑体"/>
      <w:bCs/>
      <w:color w:val="000000"/>
      <w:szCs w:val="32"/>
    </w:rPr>
  </w:style>
  <w:style w:type="character" w:customStyle="1" w:styleId="CharCharChar5">
    <w:name w:val="正文文本最新 Char Char Char"/>
    <w:link w:val="CharCharf7"/>
    <w:qFormat/>
    <w:rPr>
      <w:bCs/>
      <w:kern w:val="2"/>
      <w:sz w:val="28"/>
      <w:szCs w:val="24"/>
    </w:rPr>
  </w:style>
  <w:style w:type="paragraph" w:customStyle="1" w:styleId="CharCharf7">
    <w:name w:val="正文文本最新 Char Char"/>
    <w:basedOn w:val="ab"/>
    <w:link w:val="CharCharChar5"/>
    <w:qFormat/>
    <w:pPr>
      <w:spacing w:line="360" w:lineRule="auto"/>
      <w:ind w:firstLineChars="200" w:firstLine="200"/>
    </w:pPr>
    <w:rPr>
      <w:bCs/>
      <w:sz w:val="28"/>
    </w:rPr>
  </w:style>
  <w:style w:type="character" w:customStyle="1" w:styleId="CharCharf8">
    <w:name w:val="正文样板 Char Char"/>
    <w:link w:val="affffffffffffffffe"/>
    <w:qFormat/>
    <w:rPr>
      <w:color w:val="000000"/>
      <w:spacing w:val="6"/>
      <w:sz w:val="28"/>
      <w:szCs w:val="28"/>
    </w:rPr>
  </w:style>
  <w:style w:type="paragraph" w:customStyle="1" w:styleId="affffffffffffffffe">
    <w:name w:val="正文样板"/>
    <w:basedOn w:val="ab"/>
    <w:link w:val="CharCharf8"/>
    <w:qFormat/>
    <w:pPr>
      <w:adjustRightInd w:val="0"/>
      <w:snapToGrid w:val="0"/>
      <w:spacing w:line="360" w:lineRule="auto"/>
      <w:ind w:firstLineChars="200" w:firstLine="480"/>
    </w:pPr>
    <w:rPr>
      <w:color w:val="000000"/>
      <w:spacing w:val="6"/>
      <w:kern w:val="0"/>
      <w:sz w:val="28"/>
      <w:szCs w:val="28"/>
    </w:rPr>
  </w:style>
  <w:style w:type="character" w:customStyle="1" w:styleId="TableFigureCaptionCharChar">
    <w:name w:val="Table Figure Caption Char Char"/>
    <w:link w:val="TableFigureCaption"/>
    <w:qFormat/>
    <w:rPr>
      <w:kern w:val="2"/>
      <w:sz w:val="24"/>
    </w:rPr>
  </w:style>
  <w:style w:type="paragraph" w:customStyle="1" w:styleId="TableFigureCaption">
    <w:name w:val="Table Figure Caption"/>
    <w:basedOn w:val="ab"/>
    <w:link w:val="TableFigureCaptionCharChar"/>
    <w:qFormat/>
    <w:pPr>
      <w:widowControl/>
      <w:jc w:val="center"/>
    </w:pPr>
    <w:rPr>
      <w:sz w:val="24"/>
      <w:szCs w:val="20"/>
    </w:rPr>
  </w:style>
  <w:style w:type="character" w:customStyle="1" w:styleId="CharCharf9">
    <w:name w:val="陈表格中内容 Char Char"/>
    <w:link w:val="afffffffffffffffff"/>
    <w:qFormat/>
    <w:rPr>
      <w:rFonts w:ascii="宋体" w:hAnsi="宋体"/>
      <w:spacing w:val="-6"/>
      <w:sz w:val="21"/>
      <w:szCs w:val="21"/>
    </w:rPr>
  </w:style>
  <w:style w:type="paragraph" w:customStyle="1" w:styleId="afffffffffffffffff">
    <w:name w:val="陈表格中内容"/>
    <w:basedOn w:val="ab"/>
    <w:next w:val="ab"/>
    <w:link w:val="CharCharf9"/>
    <w:qFormat/>
    <w:pPr>
      <w:jc w:val="center"/>
    </w:pPr>
    <w:rPr>
      <w:rFonts w:ascii="宋体" w:hAnsi="宋体"/>
      <w:spacing w:val="-6"/>
      <w:kern w:val="0"/>
      <w:szCs w:val="21"/>
    </w:rPr>
  </w:style>
  <w:style w:type="character" w:customStyle="1" w:styleId="StyleCharChar">
    <w:name w:val="Style 正文文本 + Char Char"/>
    <w:link w:val="Style"/>
    <w:qFormat/>
    <w:rPr>
      <w:sz w:val="24"/>
    </w:rPr>
  </w:style>
  <w:style w:type="paragraph" w:customStyle="1" w:styleId="Style">
    <w:name w:val="Style 正文文本 +"/>
    <w:basedOn w:val="ab"/>
    <w:link w:val="StyleCharChar"/>
    <w:qFormat/>
    <w:pPr>
      <w:widowControl/>
      <w:spacing w:beforeLines="50" w:afterLines="50" w:line="360" w:lineRule="auto"/>
      <w:ind w:leftChars="50" w:left="50" w:firstLineChars="200" w:firstLine="200"/>
      <w:jc w:val="left"/>
    </w:pPr>
    <w:rPr>
      <w:kern w:val="0"/>
      <w:sz w:val="24"/>
      <w:szCs w:val="20"/>
    </w:rPr>
  </w:style>
  <w:style w:type="character" w:customStyle="1" w:styleId="LCharChar">
    <w:name w:val="L正文 Char Char"/>
    <w:link w:val="L"/>
    <w:qFormat/>
    <w:rPr>
      <w:bCs/>
      <w:sz w:val="26"/>
      <w:szCs w:val="26"/>
    </w:rPr>
  </w:style>
  <w:style w:type="paragraph" w:customStyle="1" w:styleId="L">
    <w:name w:val="L正文"/>
    <w:basedOn w:val="ab"/>
    <w:link w:val="LCharChar"/>
    <w:qFormat/>
    <w:pPr>
      <w:autoSpaceDE w:val="0"/>
      <w:autoSpaceDN w:val="0"/>
      <w:adjustRightInd w:val="0"/>
      <w:snapToGrid w:val="0"/>
      <w:spacing w:line="360" w:lineRule="auto"/>
      <w:ind w:firstLineChars="200" w:firstLine="200"/>
    </w:pPr>
    <w:rPr>
      <w:bCs/>
      <w:kern w:val="0"/>
      <w:sz w:val="26"/>
      <w:szCs w:val="26"/>
    </w:rPr>
  </w:style>
  <w:style w:type="character" w:customStyle="1" w:styleId="40Char">
    <w:name w:val="标题40 Char"/>
    <w:link w:val="400"/>
    <w:qFormat/>
    <w:rPr>
      <w:b/>
      <w:kern w:val="2"/>
      <w:sz w:val="28"/>
      <w:szCs w:val="24"/>
    </w:rPr>
  </w:style>
  <w:style w:type="paragraph" w:customStyle="1" w:styleId="400">
    <w:name w:val="标题40"/>
    <w:basedOn w:val="1f4"/>
    <w:link w:val="40Char"/>
    <w:qFormat/>
    <w:pPr>
      <w:tabs>
        <w:tab w:val="clear" w:pos="840"/>
      </w:tabs>
      <w:overflowPunct/>
      <w:topLinePunct w:val="0"/>
      <w:autoSpaceDE/>
      <w:autoSpaceDN/>
      <w:adjustRightInd/>
      <w:ind w:left="0" w:firstLine="0"/>
      <w:jc w:val="both"/>
      <w:textAlignment w:val="auto"/>
    </w:pPr>
    <w:rPr>
      <w:rFonts w:ascii="Times New Roman" w:eastAsia="宋体" w:hAnsi="Times New Roman"/>
      <w:spacing w:val="0"/>
      <w:kern w:val="2"/>
      <w:szCs w:val="24"/>
    </w:rPr>
  </w:style>
  <w:style w:type="character" w:customStyle="1" w:styleId="0856615CharChar">
    <w:name w:val="样式 小四 非加粗 首行缩进:  0.85 厘米 段前: 6 磅 段后: 6 磅 行距: 1.5 倍行距 Char Char"/>
    <w:link w:val="0856615"/>
    <w:qFormat/>
    <w:rPr>
      <w:rFonts w:ascii="宋体" w:hAnsi="宋体" w:cs="宋体"/>
      <w:kern w:val="2"/>
      <w:sz w:val="28"/>
      <w:szCs w:val="28"/>
    </w:rPr>
  </w:style>
  <w:style w:type="paragraph" w:customStyle="1" w:styleId="0856615">
    <w:name w:val="样式 小四 非加粗 首行缩进:  0.85 厘米 段前: 6 磅 段后: 6 磅 行距: 1.5 倍行距"/>
    <w:basedOn w:val="ab"/>
    <w:link w:val="0856615CharChar"/>
    <w:qFormat/>
    <w:pPr>
      <w:spacing w:line="500" w:lineRule="atLeast"/>
      <w:ind w:firstLine="561"/>
    </w:pPr>
    <w:rPr>
      <w:rFonts w:ascii="宋体" w:hAnsi="宋体" w:cs="宋体"/>
      <w:sz w:val="28"/>
      <w:szCs w:val="28"/>
    </w:rPr>
  </w:style>
  <w:style w:type="character" w:customStyle="1" w:styleId="5CharChar2">
    <w:name w:val="样式 样式5 + 宋体 Char Char"/>
    <w:link w:val="5f3"/>
    <w:qFormat/>
    <w:rPr>
      <w:b/>
      <w:bCs/>
      <w:kern w:val="2"/>
      <w:sz w:val="26"/>
      <w:szCs w:val="26"/>
    </w:rPr>
  </w:style>
  <w:style w:type="paragraph" w:customStyle="1" w:styleId="5f3">
    <w:name w:val="样式 样式5 + 宋体"/>
    <w:basedOn w:val="5b"/>
    <w:link w:val="5CharChar2"/>
    <w:qFormat/>
    <w:pPr>
      <w:spacing w:before="0" w:after="0" w:line="560" w:lineRule="exact"/>
      <w:ind w:firstLine="560"/>
      <w:jc w:val="both"/>
      <w:outlineLvl w:val="9"/>
    </w:pPr>
    <w:rPr>
      <w:rFonts w:ascii="Times New Roman" w:hAnsi="Times New Roman"/>
      <w:bCs/>
      <w:kern w:val="2"/>
      <w:sz w:val="26"/>
      <w:szCs w:val="26"/>
    </w:rPr>
  </w:style>
  <w:style w:type="character" w:customStyle="1" w:styleId="Charfff9">
    <w:name w:val="样式 正文首行缩进 + 黑色 Char"/>
    <w:link w:val="afffffffffffffffff0"/>
    <w:qFormat/>
    <w:rPr>
      <w:rFonts w:ascii="宋体" w:hAnsi="宋体" w:cs="宋体"/>
      <w:bCs/>
      <w:color w:val="000000"/>
      <w:sz w:val="24"/>
    </w:rPr>
  </w:style>
  <w:style w:type="paragraph" w:customStyle="1" w:styleId="afffffffffffffffff0">
    <w:name w:val="样式 正文首行缩进 + 黑色"/>
    <w:basedOn w:val="afc"/>
    <w:link w:val="Charfff9"/>
    <w:qFormat/>
    <w:pPr>
      <w:widowControl/>
      <w:topLinePunct/>
      <w:snapToGrid w:val="0"/>
      <w:spacing w:after="0" w:line="420" w:lineRule="exact"/>
      <w:ind w:firstLineChars="200" w:firstLine="480"/>
      <w:jc w:val="left"/>
    </w:pPr>
    <w:rPr>
      <w:rFonts w:ascii="宋体" w:hAnsi="宋体" w:cs="宋体"/>
      <w:bCs/>
      <w:color w:val="000000"/>
      <w:kern w:val="0"/>
      <w:sz w:val="24"/>
      <w:szCs w:val="20"/>
    </w:rPr>
  </w:style>
  <w:style w:type="character" w:customStyle="1" w:styleId="Charfffa">
    <w:name w:val="目录正文 Char"/>
    <w:link w:val="afffffffffffffffff1"/>
    <w:qFormat/>
    <w:rPr>
      <w:b/>
      <w:color w:val="000000"/>
      <w:sz w:val="24"/>
    </w:rPr>
  </w:style>
  <w:style w:type="paragraph" w:customStyle="1" w:styleId="afffffffffffffffff1">
    <w:name w:val="目录正文"/>
    <w:link w:val="Charfffa"/>
    <w:qFormat/>
    <w:pPr>
      <w:adjustRightInd w:val="0"/>
      <w:snapToGrid w:val="0"/>
      <w:spacing w:line="360" w:lineRule="auto"/>
      <w:jc w:val="both"/>
    </w:pPr>
    <w:rPr>
      <w:b/>
      <w:color w:val="000000"/>
      <w:sz w:val="24"/>
    </w:rPr>
  </w:style>
  <w:style w:type="character" w:customStyle="1" w:styleId="Charfffb">
    <w:name w:val="附图名 Char"/>
    <w:link w:val="afffffffffffffffff2"/>
    <w:qFormat/>
    <w:rPr>
      <w:rFonts w:ascii="仿宋" w:eastAsia="仿宋" w:hAnsi="仿宋"/>
      <w:b/>
      <w:color w:val="000000"/>
      <w:sz w:val="36"/>
    </w:rPr>
  </w:style>
  <w:style w:type="paragraph" w:customStyle="1" w:styleId="afffffffffffffffff2">
    <w:name w:val="附图名"/>
    <w:link w:val="Charfffb"/>
    <w:qFormat/>
    <w:pPr>
      <w:adjustRightInd w:val="0"/>
      <w:snapToGrid w:val="0"/>
      <w:spacing w:line="480" w:lineRule="auto"/>
      <w:jc w:val="center"/>
    </w:pPr>
    <w:rPr>
      <w:rFonts w:ascii="仿宋" w:eastAsia="仿宋" w:hAnsi="仿宋"/>
      <w:b/>
      <w:color w:val="000000"/>
      <w:sz w:val="36"/>
    </w:rPr>
  </w:style>
  <w:style w:type="character" w:customStyle="1" w:styleId="CharCharfa">
    <w:name w:val="陈正文 Char Char"/>
    <w:link w:val="afffffffffffffffff3"/>
    <w:qFormat/>
    <w:rPr>
      <w:rFonts w:ascii="宋体" w:hAnsi="宋体"/>
      <w:kern w:val="2"/>
      <w:sz w:val="24"/>
      <w:szCs w:val="24"/>
    </w:rPr>
  </w:style>
  <w:style w:type="paragraph" w:customStyle="1" w:styleId="afffffffffffffffff3">
    <w:name w:val="陈正文"/>
    <w:basedOn w:val="ab"/>
    <w:next w:val="ab"/>
    <w:link w:val="CharCharfa"/>
    <w:qFormat/>
    <w:pPr>
      <w:spacing w:line="360" w:lineRule="auto"/>
      <w:ind w:firstLineChars="200" w:firstLine="480"/>
    </w:pPr>
    <w:rPr>
      <w:rFonts w:ascii="宋体" w:hAnsi="宋体"/>
      <w:sz w:val="24"/>
    </w:rPr>
  </w:style>
  <w:style w:type="character" w:customStyle="1" w:styleId="wwwwCharChar">
    <w:name w:val="wwww Char Char"/>
    <w:link w:val="wwww"/>
    <w:qFormat/>
    <w:rPr>
      <w:rFonts w:ascii="宋体" w:hAnsi="宋体"/>
      <w:kern w:val="2"/>
      <w:sz w:val="28"/>
      <w:szCs w:val="21"/>
    </w:rPr>
  </w:style>
  <w:style w:type="paragraph" w:customStyle="1" w:styleId="wwww">
    <w:name w:val="wwww"/>
    <w:link w:val="wwwwCharChar"/>
    <w:qFormat/>
    <w:pPr>
      <w:ind w:firstLineChars="200" w:firstLine="200"/>
    </w:pPr>
    <w:rPr>
      <w:rFonts w:ascii="宋体" w:hAnsi="宋体"/>
      <w:kern w:val="2"/>
      <w:sz w:val="28"/>
      <w:szCs w:val="21"/>
    </w:rPr>
  </w:style>
  <w:style w:type="character" w:customStyle="1" w:styleId="CharCharfb">
    <w:name w:val="表格 宋体 五号 Char Char"/>
    <w:link w:val="afffffffffffffffff4"/>
    <w:qFormat/>
    <w:rPr>
      <w:rFonts w:ascii="宋体" w:hAnsi="宋体"/>
      <w:sz w:val="21"/>
      <w:szCs w:val="21"/>
    </w:rPr>
  </w:style>
  <w:style w:type="paragraph" w:customStyle="1" w:styleId="afffffffffffffffff4">
    <w:name w:val="表格 宋体 五号"/>
    <w:basedOn w:val="ab"/>
    <w:link w:val="CharCharfb"/>
    <w:qFormat/>
    <w:pPr>
      <w:jc w:val="center"/>
    </w:pPr>
    <w:rPr>
      <w:rFonts w:ascii="宋体" w:hAnsi="宋体"/>
      <w:kern w:val="0"/>
      <w:szCs w:val="21"/>
    </w:rPr>
  </w:style>
  <w:style w:type="character" w:customStyle="1" w:styleId="211112112Charb2W2H22CharCh1Char">
    <w:name w:val="样式 标题 2节标题 1.11.1标题2例如：1.1 内容标题 2 Charb2W2H2标题 2 Char Ch...1 Char"/>
    <w:link w:val="211112112Charb2W2H22CharCh1"/>
    <w:uiPriority w:val="99"/>
    <w:qFormat/>
    <w:rPr>
      <w:rFonts w:ascii="宋体" w:hAnsi="宋体"/>
      <w:b/>
      <w:bCs/>
      <w:kern w:val="2"/>
      <w:sz w:val="30"/>
      <w:szCs w:val="32"/>
    </w:rPr>
  </w:style>
  <w:style w:type="paragraph" w:customStyle="1" w:styleId="211112112Charb2W2H22CharCh1">
    <w:name w:val="样式 标题 2节标题 1.11.1标题2例如：1.1 内容标题 2 Charb2W2H2标题 2 Char Ch...1"/>
    <w:basedOn w:val="20"/>
    <w:link w:val="211112112Charb2W2H22CharCh1Char"/>
    <w:uiPriority w:val="99"/>
    <w:qFormat/>
    <w:pPr>
      <w:tabs>
        <w:tab w:val="left" w:pos="840"/>
      </w:tabs>
      <w:spacing w:line="415" w:lineRule="auto"/>
    </w:pPr>
    <w:rPr>
      <w:rFonts w:ascii="宋体" w:eastAsia="宋体" w:hAnsi="宋体"/>
      <w:sz w:val="30"/>
    </w:rPr>
  </w:style>
  <w:style w:type="character" w:customStyle="1" w:styleId="2CharChar">
    <w:name w:val="正文首行缩进2 字符 Char Char"/>
    <w:link w:val="229"/>
    <w:qFormat/>
    <w:rPr>
      <w:kern w:val="2"/>
      <w:sz w:val="28"/>
    </w:rPr>
  </w:style>
  <w:style w:type="paragraph" w:customStyle="1" w:styleId="229">
    <w:name w:val="正文首行缩进2 字符2"/>
    <w:basedOn w:val="aff1"/>
    <w:link w:val="2CharChar"/>
    <w:qFormat/>
    <w:pPr>
      <w:spacing w:beforeLines="50" w:after="0" w:line="520" w:lineRule="atLeast"/>
      <w:ind w:leftChars="0" w:left="0" w:firstLineChars="200" w:firstLine="560"/>
    </w:pPr>
    <w:rPr>
      <w:sz w:val="28"/>
      <w:szCs w:val="20"/>
    </w:rPr>
  </w:style>
  <w:style w:type="paragraph" w:customStyle="1" w:styleId="218">
    <w:name w:val="正文首行缩进2 字符1"/>
    <w:basedOn w:val="aff1"/>
    <w:uiPriority w:val="99"/>
    <w:qFormat/>
    <w:pPr>
      <w:spacing w:beforeLines="50" w:after="0" w:line="520" w:lineRule="atLeast"/>
      <w:ind w:leftChars="0" w:left="0" w:firstLineChars="200" w:firstLine="560"/>
    </w:pPr>
    <w:rPr>
      <w:rFonts w:ascii="Calibri" w:hAnsi="Calibri"/>
      <w:sz w:val="28"/>
      <w:szCs w:val="20"/>
    </w:rPr>
  </w:style>
  <w:style w:type="character" w:customStyle="1" w:styleId="1CharChar0">
    <w:name w:val="样式 标题 1封面大标题 + 加粗 Char Char"/>
    <w:link w:val="1ffff0"/>
    <w:uiPriority w:val="99"/>
    <w:qFormat/>
    <w:rPr>
      <w:rFonts w:ascii="宋体" w:eastAsia="黑体" w:hAnsi="宋体"/>
      <w:b/>
      <w:kern w:val="44"/>
      <w:sz w:val="32"/>
      <w:szCs w:val="21"/>
    </w:rPr>
  </w:style>
  <w:style w:type="paragraph" w:customStyle="1" w:styleId="1ffff0">
    <w:name w:val="样式 标题 1封面大标题 + 加粗"/>
    <w:basedOn w:val="1"/>
    <w:link w:val="1CharChar0"/>
    <w:uiPriority w:val="99"/>
    <w:qFormat/>
    <w:pPr>
      <w:tabs>
        <w:tab w:val="left" w:pos="1232"/>
      </w:tabs>
      <w:spacing w:line="576" w:lineRule="auto"/>
      <w:ind w:left="480"/>
    </w:pPr>
    <w:rPr>
      <w:rFonts w:ascii="宋体" w:eastAsia="黑体" w:hAnsi="宋体"/>
      <w:bCs w:val="0"/>
      <w:sz w:val="32"/>
      <w:szCs w:val="21"/>
    </w:rPr>
  </w:style>
  <w:style w:type="character" w:customStyle="1" w:styleId="1Char9">
    <w:name w:val="表头1 Char"/>
    <w:link w:val="1ffff1"/>
    <w:qFormat/>
    <w:rPr>
      <w:rFonts w:ascii="黑体" w:eastAsia="黑体" w:hAnsi="黑体"/>
      <w:sz w:val="21"/>
      <w:szCs w:val="21"/>
    </w:rPr>
  </w:style>
  <w:style w:type="paragraph" w:customStyle="1" w:styleId="1ffff1">
    <w:name w:val="表头1"/>
    <w:basedOn w:val="ab"/>
    <w:next w:val="ab"/>
    <w:link w:val="1Char9"/>
    <w:qFormat/>
    <w:pPr>
      <w:tabs>
        <w:tab w:val="left" w:pos="605"/>
      </w:tabs>
      <w:adjustRightInd w:val="0"/>
      <w:snapToGrid w:val="0"/>
      <w:jc w:val="center"/>
    </w:pPr>
    <w:rPr>
      <w:rFonts w:ascii="黑体" w:eastAsia="黑体" w:hAnsi="黑体"/>
      <w:kern w:val="0"/>
      <w:szCs w:val="21"/>
    </w:rPr>
  </w:style>
  <w:style w:type="character" w:customStyle="1" w:styleId="CharCharfc">
    <w:name w:val="热电厂正文 Char Char"/>
    <w:link w:val="afffffffffffffffff5"/>
    <w:qFormat/>
    <w:rPr>
      <w:kern w:val="2"/>
      <w:sz w:val="24"/>
      <w:szCs w:val="24"/>
    </w:rPr>
  </w:style>
  <w:style w:type="paragraph" w:customStyle="1" w:styleId="afffffffffffffffff5">
    <w:name w:val="热电厂正文"/>
    <w:basedOn w:val="ab"/>
    <w:link w:val="CharCharfc"/>
    <w:qFormat/>
    <w:pPr>
      <w:spacing w:line="440" w:lineRule="exact"/>
      <w:ind w:firstLineChars="200" w:firstLine="480"/>
    </w:pPr>
    <w:rPr>
      <w:sz w:val="24"/>
    </w:rPr>
  </w:style>
  <w:style w:type="character" w:customStyle="1" w:styleId="3ff1">
    <w:name w:val="正文文本缩进 字符3"/>
    <w:uiPriority w:val="99"/>
    <w:semiHidden/>
    <w:qFormat/>
    <w:rPr>
      <w:rFonts w:ascii="宋体" w:hAnsi="Courier New"/>
      <w:color w:val="000000"/>
      <w:kern w:val="2"/>
      <w:sz w:val="28"/>
      <w:szCs w:val="21"/>
    </w:rPr>
  </w:style>
  <w:style w:type="character" w:customStyle="1" w:styleId="CharCharfd">
    <w:name w:val="水利部 Char Char"/>
    <w:link w:val="afffffffffffffffff6"/>
    <w:qFormat/>
    <w:rPr>
      <w:b/>
      <w:sz w:val="30"/>
      <w:szCs w:val="21"/>
    </w:rPr>
  </w:style>
  <w:style w:type="paragraph" w:customStyle="1" w:styleId="afffffffffffffffff6">
    <w:name w:val="水利部"/>
    <w:basedOn w:val="ab"/>
    <w:link w:val="CharCharfd"/>
    <w:qFormat/>
    <w:pPr>
      <w:adjustRightInd w:val="0"/>
      <w:snapToGrid w:val="0"/>
      <w:spacing w:line="500" w:lineRule="exact"/>
      <w:ind w:firstLineChars="400" w:firstLine="1205"/>
    </w:pPr>
    <w:rPr>
      <w:b/>
      <w:kern w:val="0"/>
      <w:sz w:val="30"/>
      <w:szCs w:val="21"/>
    </w:rPr>
  </w:style>
  <w:style w:type="character" w:customStyle="1" w:styleId="Charfffc">
    <w:name w:val="表中文字居中 Char"/>
    <w:link w:val="afffffffffffffffff7"/>
    <w:qFormat/>
    <w:rPr>
      <w:rFonts w:ascii="宋体" w:hAnsi="宋体"/>
      <w:kern w:val="2"/>
      <w:sz w:val="24"/>
      <w:shd w:val="clear" w:color="auto" w:fill="FFFFFF"/>
    </w:rPr>
  </w:style>
  <w:style w:type="paragraph" w:customStyle="1" w:styleId="afffffffffffffffff7">
    <w:name w:val="表中文字居中"/>
    <w:basedOn w:val="ab"/>
    <w:link w:val="Charfffc"/>
    <w:qFormat/>
    <w:pPr>
      <w:shd w:val="clear" w:color="auto" w:fill="FFFFFF"/>
      <w:tabs>
        <w:tab w:val="left" w:pos="360"/>
        <w:tab w:val="left" w:pos="1727"/>
        <w:tab w:val="left" w:pos="1884"/>
        <w:tab w:val="right" w:leader="middleDot" w:pos="9072"/>
      </w:tabs>
      <w:adjustRightInd w:val="0"/>
      <w:snapToGrid w:val="0"/>
      <w:spacing w:line="0" w:lineRule="atLeast"/>
      <w:ind w:leftChars="-34" w:left="1" w:rightChars="-36" w:right="-101" w:hangingChars="40" w:hanging="96"/>
      <w:jc w:val="center"/>
      <w:outlineLvl w:val="0"/>
    </w:pPr>
    <w:rPr>
      <w:rFonts w:ascii="宋体" w:hAnsi="宋体"/>
      <w:sz w:val="24"/>
      <w:szCs w:val="20"/>
    </w:rPr>
  </w:style>
  <w:style w:type="character" w:customStyle="1" w:styleId="CharCharfe">
    <w:name w:val="ÕýÎÄ Char Char"/>
    <w:link w:val="afffffffffffffffff8"/>
    <w:qFormat/>
    <w:rPr>
      <w:color w:val="000000"/>
      <w:sz w:val="21"/>
      <w:szCs w:val="21"/>
    </w:rPr>
  </w:style>
  <w:style w:type="paragraph" w:customStyle="1" w:styleId="afffffffffffffffff8">
    <w:name w:val="ÕýÎÄ"/>
    <w:link w:val="CharCharfe"/>
    <w:qFormat/>
    <w:pPr>
      <w:widowControl w:val="0"/>
      <w:overflowPunct w:val="0"/>
      <w:autoSpaceDE w:val="0"/>
      <w:autoSpaceDN w:val="0"/>
      <w:adjustRightInd w:val="0"/>
      <w:spacing w:line="351" w:lineRule="atLeast"/>
      <w:ind w:firstLine="419"/>
      <w:jc w:val="both"/>
    </w:pPr>
    <w:rPr>
      <w:color w:val="000000"/>
      <w:sz w:val="21"/>
      <w:szCs w:val="21"/>
    </w:rPr>
  </w:style>
  <w:style w:type="character" w:customStyle="1" w:styleId="2CharChar0">
    <w:name w:val="正文首行缩进2字符 Char Char"/>
    <w:link w:val="2ffff0"/>
    <w:qFormat/>
    <w:rPr>
      <w:sz w:val="24"/>
    </w:rPr>
  </w:style>
  <w:style w:type="paragraph" w:customStyle="1" w:styleId="2ffff0">
    <w:name w:val="正文首行缩进2字符"/>
    <w:basedOn w:val="aff1"/>
    <w:link w:val="2CharChar0"/>
    <w:qFormat/>
    <w:pPr>
      <w:spacing w:beforeLines="50" w:after="0" w:line="360" w:lineRule="auto"/>
      <w:ind w:leftChars="0" w:left="0" w:firstLineChars="200" w:firstLine="200"/>
    </w:pPr>
    <w:rPr>
      <w:kern w:val="0"/>
      <w:sz w:val="24"/>
      <w:szCs w:val="20"/>
    </w:rPr>
  </w:style>
  <w:style w:type="character" w:customStyle="1" w:styleId="Charfffd">
    <w:name w:val="方案正文样式 Char"/>
    <w:link w:val="afffffffffffffffff9"/>
    <w:qFormat/>
    <w:rPr>
      <w:sz w:val="24"/>
      <w:szCs w:val="24"/>
    </w:rPr>
  </w:style>
  <w:style w:type="paragraph" w:customStyle="1" w:styleId="afffffffffffffffff9">
    <w:name w:val="方案正文样式"/>
    <w:basedOn w:val="ab"/>
    <w:link w:val="Charfffd"/>
    <w:qFormat/>
    <w:pPr>
      <w:adjustRightInd w:val="0"/>
      <w:snapToGrid w:val="0"/>
      <w:spacing w:line="360" w:lineRule="auto"/>
      <w:ind w:firstLine="454"/>
    </w:pPr>
    <w:rPr>
      <w:kern w:val="0"/>
      <w:sz w:val="24"/>
    </w:rPr>
  </w:style>
  <w:style w:type="character" w:customStyle="1" w:styleId="CharCharff">
    <w:name w:val="【图片】 Char Char"/>
    <w:qFormat/>
    <w:rPr>
      <w:rFonts w:ascii="宋体" w:hAnsi="宋体"/>
      <w:kern w:val="2"/>
      <w:sz w:val="24"/>
    </w:rPr>
  </w:style>
  <w:style w:type="character" w:customStyle="1" w:styleId="Charfffe">
    <w:name w:val="规划 正文 Char"/>
    <w:link w:val="afffffffffffffffffa"/>
    <w:qFormat/>
    <w:rPr>
      <w:sz w:val="24"/>
      <w:szCs w:val="21"/>
    </w:rPr>
  </w:style>
  <w:style w:type="paragraph" w:customStyle="1" w:styleId="afffffffffffffffffa">
    <w:name w:val="规划 正文"/>
    <w:basedOn w:val="ab"/>
    <w:link w:val="Charfffe"/>
    <w:qFormat/>
    <w:pPr>
      <w:autoSpaceDE w:val="0"/>
      <w:autoSpaceDN w:val="0"/>
      <w:adjustRightInd w:val="0"/>
      <w:snapToGrid w:val="0"/>
      <w:spacing w:line="360" w:lineRule="auto"/>
      <w:ind w:firstLineChars="200" w:firstLine="200"/>
    </w:pPr>
    <w:rPr>
      <w:kern w:val="0"/>
      <w:sz w:val="24"/>
      <w:szCs w:val="21"/>
    </w:rPr>
  </w:style>
  <w:style w:type="character" w:customStyle="1" w:styleId="11b1111CharChar">
    <w:name w:val="样式 标题 1章标题 1章节标题b111标题 1 + 非加粗 自动设置 Char Char"/>
    <w:link w:val="11b1111"/>
    <w:uiPriority w:val="99"/>
    <w:qFormat/>
    <w:rPr>
      <w:rFonts w:ascii="黑体" w:eastAsia="黑体" w:hAnsi="宋体"/>
      <w:sz w:val="28"/>
      <w:szCs w:val="32"/>
    </w:rPr>
  </w:style>
  <w:style w:type="paragraph" w:customStyle="1" w:styleId="11b1111">
    <w:name w:val="样式 标题 1章标题 1章节标题b111标题 1 + 非加粗 自动设置"/>
    <w:basedOn w:val="1"/>
    <w:link w:val="11b1111CharChar"/>
    <w:uiPriority w:val="99"/>
    <w:qFormat/>
    <w:pPr>
      <w:tabs>
        <w:tab w:val="left" w:pos="1232"/>
      </w:tabs>
      <w:spacing w:line="576" w:lineRule="auto"/>
      <w:ind w:left="480"/>
    </w:pPr>
    <w:rPr>
      <w:rFonts w:ascii="黑体" w:eastAsia="黑体" w:hAnsi="宋体"/>
      <w:b w:val="0"/>
      <w:bCs w:val="0"/>
      <w:kern w:val="0"/>
      <w:sz w:val="28"/>
      <w:szCs w:val="32"/>
    </w:rPr>
  </w:style>
  <w:style w:type="paragraph" w:customStyle="1" w:styleId="1ffff2">
    <w:name w:val="引用1"/>
    <w:basedOn w:val="ab"/>
    <w:next w:val="ab"/>
    <w:uiPriority w:val="99"/>
    <w:qFormat/>
    <w:pPr>
      <w:widowControl/>
      <w:adjustRightInd w:val="0"/>
      <w:snapToGrid w:val="0"/>
      <w:spacing w:after="200" w:line="276" w:lineRule="auto"/>
      <w:ind w:firstLineChars="200" w:firstLine="200"/>
      <w:jc w:val="left"/>
    </w:pPr>
    <w:rPr>
      <w:rFonts w:ascii="Calibri" w:hAnsi="Calibri"/>
      <w:i/>
      <w:kern w:val="0"/>
      <w:sz w:val="24"/>
      <w:lang w:eastAsia="en-US" w:bidi="en-US"/>
    </w:rPr>
  </w:style>
  <w:style w:type="paragraph" w:customStyle="1" w:styleId="1ffff3">
    <w:name w:val="明显引用1"/>
    <w:basedOn w:val="ab"/>
    <w:next w:val="ab"/>
    <w:uiPriority w:val="99"/>
    <w:qFormat/>
    <w:pPr>
      <w:widowControl/>
      <w:pBdr>
        <w:bottom w:val="single" w:sz="4" w:space="4" w:color="4F81BD"/>
      </w:pBdr>
      <w:adjustRightInd w:val="0"/>
      <w:snapToGrid w:val="0"/>
      <w:spacing w:before="200" w:after="280" w:line="276" w:lineRule="auto"/>
      <w:ind w:left="936" w:right="936" w:firstLineChars="200" w:firstLine="200"/>
      <w:jc w:val="left"/>
    </w:pPr>
    <w:rPr>
      <w:rFonts w:ascii="Calibri" w:hAnsi="Calibri"/>
      <w:b/>
      <w:i/>
      <w:kern w:val="0"/>
      <w:sz w:val="24"/>
      <w:szCs w:val="22"/>
      <w:lang w:eastAsia="en-US" w:bidi="en-US"/>
    </w:rPr>
  </w:style>
  <w:style w:type="character" w:customStyle="1" w:styleId="MTDisplayEquationCharChar">
    <w:name w:val="MTDisplayEquation Char Char"/>
    <w:qFormat/>
    <w:rPr>
      <w:sz w:val="24"/>
    </w:rPr>
  </w:style>
  <w:style w:type="character" w:customStyle="1" w:styleId="Charffff">
    <w:name w:val="表、图名宋旭峰 Char"/>
    <w:link w:val="afffffffffffffffffb"/>
    <w:qFormat/>
    <w:rPr>
      <w:rFonts w:ascii="黑体" w:eastAsia="黑体" w:hAnsi="宋体"/>
      <w:sz w:val="21"/>
      <w:szCs w:val="21"/>
    </w:rPr>
  </w:style>
  <w:style w:type="paragraph" w:customStyle="1" w:styleId="afffffffffffffffffb">
    <w:name w:val="表、图名宋旭峰"/>
    <w:basedOn w:val="ab"/>
    <w:link w:val="Charffff"/>
    <w:qFormat/>
    <w:pPr>
      <w:tabs>
        <w:tab w:val="left" w:pos="2178"/>
      </w:tabs>
      <w:spacing w:line="420" w:lineRule="exact"/>
      <w:ind w:firstLineChars="200" w:firstLine="420"/>
    </w:pPr>
    <w:rPr>
      <w:rFonts w:ascii="黑体" w:eastAsia="黑体" w:hAnsi="宋体"/>
      <w:kern w:val="0"/>
      <w:szCs w:val="21"/>
    </w:rPr>
  </w:style>
  <w:style w:type="character" w:customStyle="1" w:styleId="a-Char1">
    <w:name w:val="a-附件名 Char"/>
    <w:link w:val="a-1"/>
    <w:qFormat/>
    <w:rPr>
      <w:rFonts w:ascii="仿宋" w:eastAsia="仿宋" w:hAnsi="仿宋"/>
      <w:b/>
      <w:color w:val="000000"/>
      <w:sz w:val="32"/>
      <w:szCs w:val="21"/>
    </w:rPr>
  </w:style>
  <w:style w:type="paragraph" w:customStyle="1" w:styleId="a-1">
    <w:name w:val="a-附件名"/>
    <w:link w:val="a-Char1"/>
    <w:qFormat/>
    <w:pPr>
      <w:adjustRightInd w:val="0"/>
      <w:snapToGrid w:val="0"/>
      <w:spacing w:line="480" w:lineRule="auto"/>
    </w:pPr>
    <w:rPr>
      <w:rFonts w:ascii="仿宋" w:eastAsia="仿宋" w:hAnsi="仿宋"/>
      <w:b/>
      <w:color w:val="000000"/>
      <w:sz w:val="32"/>
      <w:szCs w:val="21"/>
    </w:rPr>
  </w:style>
  <w:style w:type="character" w:customStyle="1" w:styleId="3CharCharChar0">
    <w:name w:val="正文3 Char Char Char"/>
    <w:link w:val="3CharChar1"/>
    <w:qFormat/>
    <w:rPr>
      <w:rFonts w:ascii="宋体" w:hAnsi="宋体"/>
      <w:bCs/>
      <w:kern w:val="2"/>
      <w:sz w:val="24"/>
      <w:szCs w:val="28"/>
      <w:lang w:val="zh-CN"/>
    </w:rPr>
  </w:style>
  <w:style w:type="paragraph" w:customStyle="1" w:styleId="3CharChar1">
    <w:name w:val="正文3 Char Char"/>
    <w:link w:val="3CharCharChar0"/>
    <w:qFormat/>
    <w:pPr>
      <w:suppressAutoHyphens/>
      <w:overflowPunct w:val="0"/>
      <w:topLinePunct/>
      <w:snapToGrid w:val="0"/>
      <w:spacing w:line="480" w:lineRule="exact"/>
      <w:ind w:firstLineChars="200" w:firstLine="200"/>
      <w:jc w:val="both"/>
    </w:pPr>
    <w:rPr>
      <w:rFonts w:ascii="宋体" w:hAnsi="宋体"/>
      <w:bCs/>
      <w:kern w:val="2"/>
      <w:sz w:val="24"/>
      <w:szCs w:val="28"/>
      <w:lang w:val="zh-CN"/>
    </w:rPr>
  </w:style>
  <w:style w:type="character" w:customStyle="1" w:styleId="Charffff0">
    <w:name w:val="正缩 Char"/>
    <w:link w:val="afffffffffffffffffc"/>
    <w:qFormat/>
    <w:rPr>
      <w:kern w:val="2"/>
      <w:sz w:val="24"/>
      <w:szCs w:val="21"/>
    </w:rPr>
  </w:style>
  <w:style w:type="paragraph" w:customStyle="1" w:styleId="afffffffffffffffffc">
    <w:name w:val="正缩"/>
    <w:basedOn w:val="ab"/>
    <w:link w:val="Charffff0"/>
    <w:qFormat/>
    <w:pPr>
      <w:adjustRightInd w:val="0"/>
      <w:spacing w:line="240" w:lineRule="atLeast"/>
      <w:ind w:firstLine="567"/>
    </w:pPr>
    <w:rPr>
      <w:sz w:val="24"/>
      <w:szCs w:val="21"/>
    </w:rPr>
  </w:style>
  <w:style w:type="character" w:customStyle="1" w:styleId="a-Char2">
    <w:name w:val="a-图件 Char"/>
    <w:link w:val="a-3"/>
    <w:qFormat/>
    <w:rPr>
      <w:b/>
      <w:color w:val="000000"/>
      <w:sz w:val="24"/>
      <w:szCs w:val="21"/>
    </w:rPr>
  </w:style>
  <w:style w:type="paragraph" w:customStyle="1" w:styleId="a-3">
    <w:name w:val="a-图件"/>
    <w:link w:val="a-Char2"/>
    <w:qFormat/>
    <w:pPr>
      <w:adjustRightInd w:val="0"/>
      <w:snapToGrid w:val="0"/>
      <w:spacing w:line="360" w:lineRule="auto"/>
      <w:jc w:val="center"/>
    </w:pPr>
    <w:rPr>
      <w:b/>
      <w:color w:val="000000"/>
      <w:sz w:val="24"/>
      <w:szCs w:val="21"/>
    </w:rPr>
  </w:style>
  <w:style w:type="character" w:customStyle="1" w:styleId="dxjChar">
    <w:name w:val="dxj正文 Char"/>
    <w:link w:val="dxj"/>
    <w:qFormat/>
    <w:rPr>
      <w:color w:val="000000"/>
      <w:sz w:val="24"/>
      <w:szCs w:val="21"/>
    </w:rPr>
  </w:style>
  <w:style w:type="paragraph" w:customStyle="1" w:styleId="dxj">
    <w:name w:val="dxj正文"/>
    <w:basedOn w:val="ab"/>
    <w:link w:val="dxjChar"/>
    <w:qFormat/>
    <w:pPr>
      <w:adjustRightInd w:val="0"/>
      <w:snapToGrid w:val="0"/>
      <w:spacing w:line="360" w:lineRule="auto"/>
      <w:ind w:firstLineChars="200" w:firstLine="200"/>
    </w:pPr>
    <w:rPr>
      <w:color w:val="000000"/>
      <w:kern w:val="0"/>
      <w:sz w:val="24"/>
      <w:szCs w:val="21"/>
    </w:rPr>
  </w:style>
  <w:style w:type="character" w:customStyle="1" w:styleId="2CharChar1">
    <w:name w:val="页眉2 Char Char"/>
    <w:qFormat/>
    <w:rPr>
      <w:kern w:val="2"/>
      <w:sz w:val="18"/>
    </w:rPr>
  </w:style>
  <w:style w:type="character" w:customStyle="1" w:styleId="Charffff1">
    <w:name w:val="四号 正文 Char"/>
    <w:link w:val="afffffffffffffffffd"/>
    <w:qFormat/>
    <w:rPr>
      <w:rFonts w:ascii="宋体" w:hAnsi="宋体" w:cs="宋体"/>
      <w:spacing w:val="6"/>
      <w:kern w:val="2"/>
      <w:sz w:val="28"/>
    </w:rPr>
  </w:style>
  <w:style w:type="paragraph" w:customStyle="1" w:styleId="afffffffffffffffffd">
    <w:name w:val="四号 正文"/>
    <w:basedOn w:val="ab"/>
    <w:link w:val="Charffff1"/>
    <w:qFormat/>
    <w:pPr>
      <w:ind w:firstLineChars="200" w:firstLine="584"/>
    </w:pPr>
    <w:rPr>
      <w:rFonts w:ascii="宋体" w:hAnsi="宋体" w:cs="宋体"/>
      <w:spacing w:val="6"/>
      <w:sz w:val="28"/>
      <w:szCs w:val="20"/>
    </w:rPr>
  </w:style>
  <w:style w:type="character" w:customStyle="1" w:styleId="StyleHeading1LeftBefore05lineChar">
    <w:name w:val="Style Heading 1 + Left Before:  0.5 line Char"/>
    <w:link w:val="StyleHeading1LeftBefore05line"/>
    <w:uiPriority w:val="99"/>
    <w:qFormat/>
    <w:rPr>
      <w:rFonts w:ascii="Arial" w:hAnsi="Arial"/>
      <w:bCs/>
      <w:kern w:val="44"/>
      <w:sz w:val="28"/>
      <w:szCs w:val="24"/>
    </w:rPr>
  </w:style>
  <w:style w:type="paragraph" w:customStyle="1" w:styleId="StyleHeading1LeftBefore05line">
    <w:name w:val="Style Heading 1 + Left Before:  0.5 line"/>
    <w:basedOn w:val="1"/>
    <w:next w:val="1"/>
    <w:link w:val="StyleHeading1LeftBefore05lineChar"/>
    <w:uiPriority w:val="99"/>
    <w:qFormat/>
    <w:pPr>
      <w:tabs>
        <w:tab w:val="left" w:pos="1232"/>
      </w:tabs>
      <w:spacing w:line="576" w:lineRule="auto"/>
      <w:ind w:left="480"/>
    </w:pPr>
    <w:rPr>
      <w:rFonts w:ascii="Arial" w:hAnsi="Arial"/>
      <w:b w:val="0"/>
      <w:sz w:val="28"/>
      <w:szCs w:val="24"/>
    </w:rPr>
  </w:style>
  <w:style w:type="character" w:customStyle="1" w:styleId="13Char0">
    <w:name w:val="正文小四首缩1.3行距 Char"/>
    <w:link w:val="132"/>
    <w:qFormat/>
    <w:rPr>
      <w:kern w:val="2"/>
      <w:sz w:val="24"/>
      <w:szCs w:val="24"/>
    </w:rPr>
  </w:style>
  <w:style w:type="paragraph" w:customStyle="1" w:styleId="132">
    <w:name w:val="正文小四首缩1.3行距"/>
    <w:basedOn w:val="ab"/>
    <w:link w:val="13Char0"/>
    <w:qFormat/>
    <w:pPr>
      <w:spacing w:line="312" w:lineRule="auto"/>
      <w:ind w:firstLineChars="200" w:firstLine="420"/>
    </w:pPr>
    <w:rPr>
      <w:sz w:val="24"/>
    </w:rPr>
  </w:style>
  <w:style w:type="character" w:customStyle="1" w:styleId="Charffff2">
    <w:name w:val="中远正文 Char"/>
    <w:link w:val="afffffffffffffffffe"/>
    <w:qFormat/>
    <w:rPr>
      <w:kern w:val="24"/>
      <w:sz w:val="24"/>
    </w:rPr>
  </w:style>
  <w:style w:type="paragraph" w:customStyle="1" w:styleId="afffffffffffffffffe">
    <w:name w:val="中远正文"/>
    <w:basedOn w:val="ab"/>
    <w:link w:val="Charffff2"/>
    <w:qFormat/>
    <w:pPr>
      <w:adjustRightInd w:val="0"/>
      <w:snapToGrid w:val="0"/>
      <w:spacing w:line="360" w:lineRule="auto"/>
      <w:ind w:rightChars="-10" w:right="-21" w:firstLineChars="300" w:firstLine="720"/>
    </w:pPr>
    <w:rPr>
      <w:kern w:val="24"/>
      <w:sz w:val="24"/>
      <w:szCs w:val="20"/>
    </w:rPr>
  </w:style>
  <w:style w:type="character" w:customStyle="1" w:styleId="CharCharff0">
    <w:name w:val="陈表头文字 Char Char"/>
    <w:link w:val="affffffffffffffffff"/>
    <w:qFormat/>
    <w:rPr>
      <w:rFonts w:ascii="宋体" w:hAnsi="宋体"/>
      <w:b/>
      <w:kern w:val="2"/>
      <w:sz w:val="24"/>
      <w:szCs w:val="24"/>
    </w:rPr>
  </w:style>
  <w:style w:type="paragraph" w:customStyle="1" w:styleId="affffffffffffffffff">
    <w:name w:val="陈表头文字"/>
    <w:basedOn w:val="ab"/>
    <w:next w:val="ab"/>
    <w:link w:val="CharCharff0"/>
    <w:qFormat/>
    <w:pPr>
      <w:keepNext/>
      <w:spacing w:line="288" w:lineRule="auto"/>
      <w:jc w:val="center"/>
    </w:pPr>
    <w:rPr>
      <w:rFonts w:ascii="宋体" w:hAnsi="宋体"/>
      <w:b/>
      <w:sz w:val="24"/>
    </w:rPr>
  </w:style>
  <w:style w:type="character" w:customStyle="1" w:styleId="Charffff3">
    <w:name w:val="附表名 Char"/>
    <w:link w:val="affffffffffffffffff0"/>
    <w:qFormat/>
    <w:rPr>
      <w:rFonts w:ascii="仿宋" w:eastAsia="仿宋" w:hAnsi="仿宋"/>
      <w:b/>
      <w:color w:val="000000"/>
      <w:sz w:val="24"/>
    </w:rPr>
  </w:style>
  <w:style w:type="paragraph" w:customStyle="1" w:styleId="affffffffffffffffff0">
    <w:name w:val="附表名"/>
    <w:link w:val="Charffff3"/>
    <w:qFormat/>
    <w:pPr>
      <w:adjustRightInd w:val="0"/>
      <w:snapToGrid w:val="0"/>
      <w:spacing w:line="360" w:lineRule="auto"/>
      <w:jc w:val="center"/>
    </w:pPr>
    <w:rPr>
      <w:rFonts w:ascii="仿宋" w:eastAsia="仿宋" w:hAnsi="仿宋"/>
      <w:b/>
      <w:color w:val="000000"/>
      <w:sz w:val="24"/>
    </w:rPr>
  </w:style>
  <w:style w:type="character" w:customStyle="1" w:styleId="9CharChar">
    <w:name w:val="样式9 Char Char"/>
    <w:link w:val="94"/>
    <w:qFormat/>
    <w:rPr>
      <w:rFonts w:ascii="宋体" w:hAnsi="宋体"/>
      <w:b/>
      <w:kern w:val="2"/>
      <w:sz w:val="18"/>
      <w:szCs w:val="18"/>
    </w:rPr>
  </w:style>
  <w:style w:type="paragraph" w:customStyle="1" w:styleId="94">
    <w:name w:val="样式9"/>
    <w:basedOn w:val="aff9"/>
    <w:link w:val="9CharChar"/>
    <w:qFormat/>
    <w:pPr>
      <w:autoSpaceDE w:val="0"/>
      <w:autoSpaceDN w:val="0"/>
      <w:adjustRightInd w:val="0"/>
      <w:spacing w:before="72" w:line="240" w:lineRule="atLeast"/>
      <w:jc w:val="right"/>
    </w:pPr>
    <w:rPr>
      <w:rFonts w:ascii="宋体" w:hAnsi="宋体"/>
      <w:b/>
    </w:rPr>
  </w:style>
  <w:style w:type="character" w:customStyle="1" w:styleId="a-Char3">
    <w:name w:val="a-图名 Char"/>
    <w:link w:val="a-4"/>
    <w:qFormat/>
    <w:rPr>
      <w:rFonts w:ascii="仿宋_GB2312" w:eastAsia="仿宋_GB2312"/>
      <w:b/>
      <w:color w:val="000000"/>
      <w:sz w:val="24"/>
      <w:szCs w:val="21"/>
    </w:rPr>
  </w:style>
  <w:style w:type="paragraph" w:customStyle="1" w:styleId="a-4">
    <w:name w:val="a-图名"/>
    <w:link w:val="a-Char3"/>
    <w:qFormat/>
    <w:pPr>
      <w:adjustRightInd w:val="0"/>
      <w:snapToGrid w:val="0"/>
      <w:spacing w:line="480" w:lineRule="auto"/>
      <w:jc w:val="center"/>
    </w:pPr>
    <w:rPr>
      <w:rFonts w:ascii="仿宋_GB2312" w:eastAsia="仿宋_GB2312"/>
      <w:b/>
      <w:color w:val="000000"/>
      <w:sz w:val="24"/>
      <w:szCs w:val="21"/>
    </w:rPr>
  </w:style>
  <w:style w:type="character" w:customStyle="1" w:styleId="Charffff4">
    <w:name w:val="正文（不缩进） Char"/>
    <w:link w:val="affffffffffffffffff1"/>
    <w:qFormat/>
    <w:rPr>
      <w:sz w:val="24"/>
    </w:rPr>
  </w:style>
  <w:style w:type="paragraph" w:customStyle="1" w:styleId="affffffffffffffffff1">
    <w:name w:val="正文（不缩进）"/>
    <w:basedOn w:val="ab"/>
    <w:link w:val="Charffff4"/>
    <w:qFormat/>
    <w:pPr>
      <w:adjustRightInd w:val="0"/>
      <w:snapToGrid w:val="0"/>
      <w:spacing w:before="60" w:after="60" w:line="400" w:lineRule="exact"/>
    </w:pPr>
    <w:rPr>
      <w:kern w:val="0"/>
      <w:sz w:val="24"/>
      <w:szCs w:val="20"/>
    </w:rPr>
  </w:style>
  <w:style w:type="character" w:customStyle="1" w:styleId="5HChar">
    <w:name w:val="表头5H Char"/>
    <w:link w:val="5H"/>
    <w:qFormat/>
    <w:rPr>
      <w:rFonts w:ascii="黑体" w:eastAsia="黑体" w:hAnsi="黑体"/>
      <w:kern w:val="2"/>
      <w:sz w:val="24"/>
      <w:szCs w:val="24"/>
    </w:rPr>
  </w:style>
  <w:style w:type="paragraph" w:customStyle="1" w:styleId="5H">
    <w:name w:val="表头5H"/>
    <w:basedOn w:val="ab"/>
    <w:link w:val="5HChar"/>
    <w:qFormat/>
    <w:pPr>
      <w:spacing w:line="312" w:lineRule="auto"/>
      <w:jc w:val="center"/>
    </w:pPr>
    <w:rPr>
      <w:rFonts w:ascii="黑体" w:eastAsia="黑体" w:hAnsi="黑体"/>
      <w:sz w:val="24"/>
    </w:rPr>
  </w:style>
  <w:style w:type="character" w:customStyle="1" w:styleId="13CharChar">
    <w:name w:val="正文13 Char Char"/>
    <w:link w:val="133"/>
    <w:qFormat/>
    <w:rPr>
      <w:rFonts w:ascii="宋体" w:hAnsi="宋体" w:cs="宋体"/>
      <w:kern w:val="2"/>
      <w:sz w:val="24"/>
      <w:szCs w:val="24"/>
    </w:rPr>
  </w:style>
  <w:style w:type="paragraph" w:customStyle="1" w:styleId="133">
    <w:name w:val="正文13"/>
    <w:basedOn w:val="ab"/>
    <w:link w:val="13CharChar"/>
    <w:qFormat/>
    <w:pPr>
      <w:adjustRightInd w:val="0"/>
      <w:snapToGrid w:val="0"/>
      <w:ind w:firstLine="510"/>
    </w:pPr>
    <w:rPr>
      <w:rFonts w:ascii="宋体" w:hAnsi="宋体" w:cs="宋体"/>
      <w:sz w:val="24"/>
    </w:rPr>
  </w:style>
  <w:style w:type="character" w:customStyle="1" w:styleId="yypCharChar">
    <w:name w:val="yyp Char Char"/>
    <w:qFormat/>
    <w:rPr>
      <w:kern w:val="2"/>
      <w:sz w:val="24"/>
      <w:szCs w:val="24"/>
    </w:rPr>
  </w:style>
  <w:style w:type="character" w:customStyle="1" w:styleId="0Char">
    <w:name w:val="0 Char"/>
    <w:link w:val="02"/>
    <w:qFormat/>
    <w:rPr>
      <w:color w:val="000000"/>
      <w:sz w:val="21"/>
      <w:szCs w:val="21"/>
    </w:rPr>
  </w:style>
  <w:style w:type="paragraph" w:customStyle="1" w:styleId="02">
    <w:name w:val="0"/>
    <w:basedOn w:val="ab"/>
    <w:link w:val="0Char"/>
    <w:qFormat/>
    <w:pPr>
      <w:widowControl/>
      <w:spacing w:line="425" w:lineRule="atLeast"/>
    </w:pPr>
    <w:rPr>
      <w:color w:val="000000"/>
      <w:kern w:val="0"/>
      <w:szCs w:val="21"/>
    </w:rPr>
  </w:style>
  <w:style w:type="character" w:customStyle="1" w:styleId="2TimesNewRomanChar">
    <w:name w:val="正文首行缩进 2 + Times New Roman Char"/>
    <w:link w:val="2TimesNewRoman0"/>
    <w:qFormat/>
    <w:rPr>
      <w:sz w:val="24"/>
      <w:szCs w:val="24"/>
    </w:rPr>
  </w:style>
  <w:style w:type="paragraph" w:customStyle="1" w:styleId="2TimesNewRoman0">
    <w:name w:val="正文首行缩进 2 + Times New Roman"/>
    <w:basedOn w:val="ab"/>
    <w:link w:val="2TimesNewRomanChar"/>
    <w:qFormat/>
    <w:pPr>
      <w:tabs>
        <w:tab w:val="left" w:pos="-57"/>
        <w:tab w:val="left" w:pos="0"/>
      </w:tabs>
      <w:autoSpaceDE w:val="0"/>
      <w:autoSpaceDN w:val="0"/>
      <w:spacing w:line="360" w:lineRule="auto"/>
      <w:ind w:firstLineChars="200" w:firstLine="480"/>
    </w:pPr>
    <w:rPr>
      <w:kern w:val="0"/>
      <w:sz w:val="24"/>
    </w:rPr>
  </w:style>
  <w:style w:type="character" w:customStyle="1" w:styleId="12Char0">
    <w:name w:val="样式12 Char"/>
    <w:link w:val="123"/>
    <w:qFormat/>
    <w:rPr>
      <w:kern w:val="2"/>
      <w:sz w:val="18"/>
      <w:szCs w:val="18"/>
    </w:rPr>
  </w:style>
  <w:style w:type="paragraph" w:customStyle="1" w:styleId="123">
    <w:name w:val="样式12"/>
    <w:basedOn w:val="affb"/>
    <w:link w:val="12Char0"/>
    <w:qFormat/>
    <w:pPr>
      <w:pBdr>
        <w:bottom w:val="none" w:sz="0" w:space="0" w:color="auto"/>
      </w:pBdr>
    </w:pPr>
  </w:style>
  <w:style w:type="character" w:customStyle="1" w:styleId="31Char">
    <w:name w:val="样式 标题 3一、样式 + 小四 黑色1 Char"/>
    <w:link w:val="315"/>
    <w:uiPriority w:val="99"/>
    <w:qFormat/>
    <w:rPr>
      <w:color w:val="000000"/>
      <w:sz w:val="24"/>
      <w:szCs w:val="24"/>
    </w:rPr>
  </w:style>
  <w:style w:type="paragraph" w:customStyle="1" w:styleId="315">
    <w:name w:val="样式 标题 3一、样式 + 小四 黑色1"/>
    <w:basedOn w:val="30"/>
    <w:link w:val="31Char"/>
    <w:uiPriority w:val="99"/>
    <w:qFormat/>
    <w:pPr>
      <w:tabs>
        <w:tab w:val="left" w:pos="1260"/>
      </w:tabs>
      <w:spacing w:line="415" w:lineRule="auto"/>
      <w:ind w:left="720" w:hanging="432"/>
    </w:pPr>
    <w:rPr>
      <w:b w:val="0"/>
      <w:bCs w:val="0"/>
      <w:color w:val="000000"/>
      <w:kern w:val="0"/>
      <w:sz w:val="24"/>
      <w:szCs w:val="24"/>
    </w:rPr>
  </w:style>
  <w:style w:type="character" w:customStyle="1" w:styleId="2CharChar2">
    <w:name w:val="样式 设计正文 + 首行缩进:  2 字符 Char Char"/>
    <w:link w:val="2ffff1"/>
    <w:qFormat/>
    <w:rPr>
      <w:rFonts w:ascii="宋体" w:hAnsi="宋体" w:cs="宋体"/>
      <w:sz w:val="24"/>
      <w:szCs w:val="24"/>
    </w:rPr>
  </w:style>
  <w:style w:type="paragraph" w:customStyle="1" w:styleId="2ffff1">
    <w:name w:val="样式 设计正文 + 首行缩进:  2 字符"/>
    <w:basedOn w:val="ab"/>
    <w:link w:val="2CharChar2"/>
    <w:qFormat/>
    <w:pPr>
      <w:tabs>
        <w:tab w:val="left" w:pos="-360"/>
        <w:tab w:val="left" w:pos="0"/>
      </w:tabs>
      <w:autoSpaceDE w:val="0"/>
      <w:autoSpaceDN w:val="0"/>
      <w:spacing w:line="360" w:lineRule="auto"/>
      <w:ind w:firstLineChars="200" w:firstLine="480"/>
    </w:pPr>
    <w:rPr>
      <w:rFonts w:ascii="宋体" w:hAnsi="宋体" w:cs="宋体"/>
      <w:kern w:val="0"/>
      <w:sz w:val="24"/>
    </w:rPr>
  </w:style>
  <w:style w:type="character" w:customStyle="1" w:styleId="zwb-Char">
    <w:name w:val="zwb-正文 Char"/>
    <w:link w:val="zwb-"/>
    <w:qFormat/>
    <w:rPr>
      <w:kern w:val="2"/>
      <w:sz w:val="24"/>
      <w:szCs w:val="24"/>
    </w:rPr>
  </w:style>
  <w:style w:type="paragraph" w:customStyle="1" w:styleId="zwb-">
    <w:name w:val="zwb-正文"/>
    <w:basedOn w:val="ab"/>
    <w:link w:val="zwb-Char"/>
    <w:qFormat/>
    <w:pPr>
      <w:spacing w:line="360" w:lineRule="auto"/>
      <w:ind w:firstLineChars="200" w:firstLine="480"/>
    </w:pPr>
    <w:rPr>
      <w:sz w:val="24"/>
    </w:rPr>
  </w:style>
  <w:style w:type="character" w:customStyle="1" w:styleId="CharCharff1">
    <w:name w:val="新正文 Char Char"/>
    <w:link w:val="affffffffffffffffff2"/>
    <w:qFormat/>
    <w:rPr>
      <w:rFonts w:ascii="宋体" w:hAnsi="宋体"/>
      <w:color w:val="000000"/>
      <w:sz w:val="24"/>
      <w:szCs w:val="24"/>
    </w:rPr>
  </w:style>
  <w:style w:type="paragraph" w:customStyle="1" w:styleId="affffffffffffffffff2">
    <w:name w:val="新正文"/>
    <w:basedOn w:val="ab"/>
    <w:next w:val="ab"/>
    <w:link w:val="CharCharff1"/>
    <w:qFormat/>
    <w:pPr>
      <w:adjustRightInd w:val="0"/>
      <w:snapToGrid w:val="0"/>
      <w:spacing w:line="440" w:lineRule="atLeast"/>
      <w:ind w:firstLineChars="200" w:firstLine="200"/>
    </w:pPr>
    <w:rPr>
      <w:rFonts w:ascii="宋体" w:hAnsi="宋体"/>
      <w:color w:val="000000"/>
      <w:kern w:val="0"/>
      <w:sz w:val="24"/>
    </w:rPr>
  </w:style>
  <w:style w:type="character" w:customStyle="1" w:styleId="Arial2415CharChar">
    <w:name w:val="样式 Arial 小四 黑色 首行缩进:  24 磅 行距: 1.5 倍行距 Char Char"/>
    <w:link w:val="Arial2415"/>
    <w:qFormat/>
    <w:rPr>
      <w:rFonts w:ascii="Arial" w:hAnsi="Arial" w:cs="宋体"/>
      <w:color w:val="000000"/>
      <w:kern w:val="2"/>
      <w:sz w:val="24"/>
    </w:rPr>
  </w:style>
  <w:style w:type="paragraph" w:customStyle="1" w:styleId="Arial2415">
    <w:name w:val="样式 Arial 小四 黑色 首行缩进:  24 磅 行距: 1.5 倍行距"/>
    <w:basedOn w:val="ab"/>
    <w:link w:val="Arial2415CharChar"/>
    <w:qFormat/>
    <w:pPr>
      <w:adjustRightInd w:val="0"/>
      <w:snapToGrid w:val="0"/>
      <w:spacing w:line="360" w:lineRule="auto"/>
      <w:ind w:firstLineChars="200" w:firstLine="200"/>
    </w:pPr>
    <w:rPr>
      <w:rFonts w:ascii="Arial" w:hAnsi="Arial" w:cs="宋体"/>
      <w:color w:val="000000"/>
      <w:sz w:val="24"/>
      <w:szCs w:val="20"/>
    </w:rPr>
  </w:style>
  <w:style w:type="character" w:customStyle="1" w:styleId="Charffff5">
    <w:name w:val="段落文字 Char"/>
    <w:link w:val="affffffffffffffffff3"/>
    <w:qFormat/>
    <w:rPr>
      <w:sz w:val="28"/>
      <w:szCs w:val="24"/>
    </w:rPr>
  </w:style>
  <w:style w:type="paragraph" w:customStyle="1" w:styleId="affffffffffffffffff3">
    <w:name w:val="段落文字"/>
    <w:basedOn w:val="ab"/>
    <w:link w:val="Charffff5"/>
    <w:qFormat/>
    <w:pPr>
      <w:adjustRightInd w:val="0"/>
      <w:snapToGrid w:val="0"/>
      <w:spacing w:line="520" w:lineRule="exact"/>
      <w:ind w:firstLineChars="200" w:firstLine="560"/>
    </w:pPr>
    <w:rPr>
      <w:kern w:val="0"/>
      <w:sz w:val="28"/>
    </w:rPr>
  </w:style>
  <w:style w:type="character" w:customStyle="1" w:styleId="4Char0">
    <w:name w:val="表小4 Char"/>
    <w:link w:val="4f2"/>
    <w:qFormat/>
    <w:rPr>
      <w:rFonts w:ascii="宋体" w:hAnsi="宋体"/>
      <w:sz w:val="24"/>
      <w:szCs w:val="21"/>
    </w:rPr>
  </w:style>
  <w:style w:type="paragraph" w:customStyle="1" w:styleId="4f2">
    <w:name w:val="表小4"/>
    <w:basedOn w:val="ab"/>
    <w:link w:val="4Char0"/>
    <w:qFormat/>
    <w:pPr>
      <w:adjustRightInd w:val="0"/>
      <w:snapToGrid w:val="0"/>
      <w:jc w:val="center"/>
    </w:pPr>
    <w:rPr>
      <w:rFonts w:ascii="宋体" w:hAnsi="宋体"/>
      <w:kern w:val="0"/>
      <w:sz w:val="24"/>
      <w:szCs w:val="21"/>
    </w:rPr>
  </w:style>
  <w:style w:type="character" w:customStyle="1" w:styleId="Charffff6">
    <w:name w:val="样式 表头 + 小五 Char"/>
    <w:link w:val="affffffffffffffffff4"/>
    <w:qFormat/>
    <w:rPr>
      <w:rFonts w:ascii="宋体" w:hAnsi="宋体" w:cs="宋体"/>
      <w:b/>
      <w:bCs/>
      <w:kern w:val="2"/>
      <w:sz w:val="18"/>
      <w:szCs w:val="21"/>
    </w:rPr>
  </w:style>
  <w:style w:type="paragraph" w:customStyle="1" w:styleId="affffffffffffffffff4">
    <w:name w:val="样式 表头 + 小五"/>
    <w:basedOn w:val="affff5"/>
    <w:link w:val="Charffff6"/>
    <w:qFormat/>
    <w:pPr>
      <w:spacing w:line="240" w:lineRule="auto"/>
      <w:jc w:val="right"/>
    </w:pPr>
    <w:rPr>
      <w:rFonts w:ascii="宋体" w:eastAsia="宋体" w:hAnsi="宋体" w:cs="宋体"/>
      <w:b/>
      <w:bCs/>
      <w:sz w:val="18"/>
      <w:szCs w:val="21"/>
    </w:rPr>
  </w:style>
  <w:style w:type="character" w:customStyle="1" w:styleId="4Char1">
    <w:name w:val="4级样式 Char"/>
    <w:link w:val="4f3"/>
    <w:uiPriority w:val="99"/>
    <w:qFormat/>
    <w:rPr>
      <w:rFonts w:ascii="Arial" w:eastAsia="黑体" w:hAnsi="Arial"/>
      <w:bCs/>
      <w:color w:val="339966"/>
      <w:kern w:val="2"/>
      <w:sz w:val="24"/>
      <w:szCs w:val="24"/>
    </w:rPr>
  </w:style>
  <w:style w:type="paragraph" w:customStyle="1" w:styleId="4f3">
    <w:name w:val="4级样式"/>
    <w:basedOn w:val="40"/>
    <w:link w:val="4Char1"/>
    <w:uiPriority w:val="99"/>
    <w:qFormat/>
    <w:pPr>
      <w:tabs>
        <w:tab w:val="left" w:pos="1680"/>
      </w:tabs>
      <w:spacing w:before="280" w:after="290" w:line="374" w:lineRule="auto"/>
      <w:ind w:left="864" w:hanging="144"/>
    </w:pPr>
    <w:rPr>
      <w:rFonts w:ascii="Arial" w:hAnsi="Arial"/>
      <w:color w:val="339966"/>
      <w:szCs w:val="24"/>
    </w:rPr>
  </w:style>
  <w:style w:type="character" w:customStyle="1" w:styleId="Charffff7">
    <w:name w:val="段落样式 Char"/>
    <w:link w:val="affffffffffffffffff5"/>
    <w:qFormat/>
    <w:rPr>
      <w:w w:val="80"/>
      <w:sz w:val="28"/>
      <w:szCs w:val="21"/>
    </w:rPr>
  </w:style>
  <w:style w:type="paragraph" w:customStyle="1" w:styleId="affffffffffffffffff5">
    <w:name w:val="段落样式"/>
    <w:basedOn w:val="ab"/>
    <w:link w:val="Charffff7"/>
    <w:qFormat/>
    <w:pPr>
      <w:keepNext/>
      <w:suppressLineNumbers/>
      <w:suppressAutoHyphens/>
      <w:topLinePunct/>
      <w:adjustRightInd w:val="0"/>
      <w:snapToGrid w:val="0"/>
      <w:spacing w:line="300" w:lineRule="auto"/>
      <w:ind w:firstLine="482"/>
    </w:pPr>
    <w:rPr>
      <w:w w:val="80"/>
      <w:kern w:val="0"/>
      <w:sz w:val="28"/>
      <w:szCs w:val="21"/>
    </w:rPr>
  </w:style>
  <w:style w:type="character" w:customStyle="1" w:styleId="a-Char4">
    <w:name w:val="a-目录正文 Char"/>
    <w:link w:val="a-5"/>
    <w:qFormat/>
    <w:rPr>
      <w:color w:val="000000"/>
      <w:sz w:val="24"/>
      <w:szCs w:val="21"/>
    </w:rPr>
  </w:style>
  <w:style w:type="paragraph" w:customStyle="1" w:styleId="a-5">
    <w:name w:val="a-目录正文"/>
    <w:link w:val="a-Char4"/>
    <w:qFormat/>
    <w:pPr>
      <w:adjustRightInd w:val="0"/>
      <w:snapToGrid w:val="0"/>
      <w:spacing w:line="360" w:lineRule="auto"/>
      <w:jc w:val="both"/>
    </w:pPr>
    <w:rPr>
      <w:color w:val="000000"/>
      <w:sz w:val="24"/>
      <w:szCs w:val="21"/>
    </w:rPr>
  </w:style>
  <w:style w:type="character" w:customStyle="1" w:styleId="4CharChar0">
    <w:name w:val="陈标题4 Char Char"/>
    <w:link w:val="4f4"/>
    <w:qFormat/>
    <w:rPr>
      <w:b/>
      <w:kern w:val="2"/>
      <w:sz w:val="24"/>
      <w:szCs w:val="21"/>
    </w:rPr>
  </w:style>
  <w:style w:type="paragraph" w:customStyle="1" w:styleId="4f4">
    <w:name w:val="陈标题4"/>
    <w:basedOn w:val="ab"/>
    <w:next w:val="ab"/>
    <w:link w:val="4CharChar0"/>
    <w:qFormat/>
    <w:pPr>
      <w:keepNext/>
      <w:keepLines/>
      <w:spacing w:line="288" w:lineRule="auto"/>
      <w:outlineLvl w:val="3"/>
    </w:pPr>
    <w:rPr>
      <w:b/>
      <w:sz w:val="24"/>
      <w:szCs w:val="21"/>
    </w:rPr>
  </w:style>
  <w:style w:type="character" w:customStyle="1" w:styleId="Charffff8">
    <w:name w:val="表名，单位 Char"/>
    <w:link w:val="affffffffffffffffff6"/>
    <w:qFormat/>
    <w:rPr>
      <w:rFonts w:ascii="宋体" w:hAnsi="宋体"/>
      <w:b/>
      <w:bCs/>
      <w:spacing w:val="-4"/>
      <w:kern w:val="2"/>
      <w:sz w:val="21"/>
      <w:szCs w:val="24"/>
    </w:rPr>
  </w:style>
  <w:style w:type="paragraph" w:customStyle="1" w:styleId="affffffffffffffffff6">
    <w:name w:val="表名，单位"/>
    <w:basedOn w:val="affff5"/>
    <w:link w:val="Charffff8"/>
    <w:qFormat/>
    <w:pPr>
      <w:adjustRightInd w:val="0"/>
      <w:snapToGrid w:val="0"/>
      <w:spacing w:line="300" w:lineRule="exact"/>
      <w:ind w:firstLineChars="100" w:firstLine="206"/>
      <w:jc w:val="left"/>
    </w:pPr>
    <w:rPr>
      <w:rFonts w:ascii="宋体" w:eastAsia="宋体" w:hAnsi="宋体"/>
      <w:b/>
      <w:bCs/>
      <w:spacing w:val="-4"/>
    </w:rPr>
  </w:style>
  <w:style w:type="character" w:customStyle="1" w:styleId="002Char">
    <w:name w:val="002 Char"/>
    <w:link w:val="002"/>
    <w:qFormat/>
    <w:rPr>
      <w:rFonts w:ascii="宋体" w:hAnsi="宋体" w:cs="Arial"/>
      <w:bCs/>
      <w:kern w:val="2"/>
      <w:sz w:val="28"/>
      <w:szCs w:val="32"/>
    </w:rPr>
  </w:style>
  <w:style w:type="paragraph" w:customStyle="1" w:styleId="002">
    <w:name w:val="002"/>
    <w:basedOn w:val="afff4"/>
    <w:next w:val="afff4"/>
    <w:link w:val="002Char"/>
    <w:qFormat/>
    <w:pPr>
      <w:tabs>
        <w:tab w:val="center" w:pos="4153"/>
        <w:tab w:val="right" w:pos="8306"/>
      </w:tabs>
      <w:snapToGrid w:val="0"/>
      <w:spacing w:beforeLines="50" w:before="0" w:afterLines="50" w:after="0"/>
      <w:ind w:firstLineChars="200" w:firstLine="200"/>
      <w:jc w:val="left"/>
    </w:pPr>
    <w:rPr>
      <w:rFonts w:ascii="宋体" w:hAnsi="宋体"/>
      <w:b w:val="0"/>
      <w:sz w:val="28"/>
    </w:rPr>
  </w:style>
  <w:style w:type="character" w:customStyle="1" w:styleId="cCharChar">
    <w:name w:val="正文c Char Char"/>
    <w:link w:val="c0"/>
    <w:qFormat/>
    <w:rPr>
      <w:rFonts w:ascii="仿宋_GB2312" w:eastAsia="仿宋_GB2312"/>
      <w:kern w:val="2"/>
      <w:sz w:val="28"/>
    </w:rPr>
  </w:style>
  <w:style w:type="paragraph" w:customStyle="1" w:styleId="c0">
    <w:name w:val="正文c"/>
    <w:basedOn w:val="ab"/>
    <w:link w:val="cCharChar"/>
    <w:qFormat/>
    <w:pPr>
      <w:jc w:val="center"/>
    </w:pPr>
    <w:rPr>
      <w:rFonts w:ascii="仿宋_GB2312" w:eastAsia="仿宋_GB2312"/>
      <w:sz w:val="28"/>
      <w:szCs w:val="20"/>
    </w:rPr>
  </w:style>
  <w:style w:type="character" w:customStyle="1" w:styleId="Charffff9">
    <w:name w:val="表格题注 Char"/>
    <w:link w:val="affffffffffffffffff7"/>
    <w:qFormat/>
    <w:rPr>
      <w:b/>
      <w:kern w:val="24"/>
      <w:sz w:val="21"/>
      <w:szCs w:val="21"/>
    </w:rPr>
  </w:style>
  <w:style w:type="paragraph" w:customStyle="1" w:styleId="affffffffffffffffff7">
    <w:name w:val="表格题注"/>
    <w:basedOn w:val="ab"/>
    <w:link w:val="Charffff9"/>
    <w:qFormat/>
    <w:pPr>
      <w:adjustRightInd w:val="0"/>
      <w:snapToGrid w:val="0"/>
      <w:spacing w:line="360" w:lineRule="auto"/>
      <w:jc w:val="center"/>
    </w:pPr>
    <w:rPr>
      <w:b/>
      <w:kern w:val="24"/>
      <w:szCs w:val="21"/>
    </w:rPr>
  </w:style>
  <w:style w:type="character" w:customStyle="1" w:styleId="TimesCharChar">
    <w:name w:val="样式 表头 + (符号) Times Char Char"/>
    <w:link w:val="Times"/>
    <w:qFormat/>
    <w:rPr>
      <w:rFonts w:ascii="仿宋_GB2312" w:eastAsia="仿宋_GB2312" w:hAnsi="宋体"/>
      <w:bCs/>
      <w:color w:val="000000"/>
      <w:sz w:val="24"/>
      <w:szCs w:val="24"/>
    </w:rPr>
  </w:style>
  <w:style w:type="paragraph" w:customStyle="1" w:styleId="Times">
    <w:name w:val="样式 表头 + (符号) Times"/>
    <w:basedOn w:val="affff5"/>
    <w:link w:val="TimesCharChar"/>
    <w:qFormat/>
    <w:pPr>
      <w:widowControl/>
      <w:adjustRightInd w:val="0"/>
      <w:snapToGrid w:val="0"/>
      <w:spacing w:line="400" w:lineRule="exact"/>
      <w:jc w:val="right"/>
    </w:pPr>
    <w:rPr>
      <w:rFonts w:ascii="仿宋_GB2312" w:eastAsia="仿宋_GB2312" w:hAnsi="宋体"/>
      <w:bCs/>
      <w:color w:val="000000"/>
      <w:kern w:val="0"/>
      <w:sz w:val="24"/>
    </w:rPr>
  </w:style>
  <w:style w:type="character" w:customStyle="1" w:styleId="Charffffa">
    <w:name w:val="正文 缩进 Char"/>
    <w:link w:val="affffffffffffffffff8"/>
    <w:qFormat/>
    <w:rPr>
      <w:rFonts w:ascii="宋体" w:hAnsi="宋体" w:cs="宋体"/>
      <w:kern w:val="2"/>
      <w:sz w:val="24"/>
      <w:szCs w:val="21"/>
    </w:rPr>
  </w:style>
  <w:style w:type="paragraph" w:customStyle="1" w:styleId="affffffffffffffffff8">
    <w:name w:val="正文 缩进"/>
    <w:basedOn w:val="ab"/>
    <w:link w:val="Charffffa"/>
    <w:qFormat/>
    <w:pPr>
      <w:adjustRightInd w:val="0"/>
      <w:snapToGrid w:val="0"/>
      <w:spacing w:line="360" w:lineRule="auto"/>
      <w:ind w:firstLineChars="200" w:firstLine="480"/>
    </w:pPr>
    <w:rPr>
      <w:rFonts w:ascii="宋体" w:hAnsi="宋体" w:cs="宋体"/>
      <w:sz w:val="24"/>
      <w:szCs w:val="21"/>
    </w:rPr>
  </w:style>
  <w:style w:type="character" w:customStyle="1" w:styleId="1b1H111CharchapOGHeadiChar">
    <w:name w:val="样式 标题 1章节标题b1H1章标题 1标题 1 Char一级标题，黑粗，三号，序号章chapOG Headi... Char"/>
    <w:link w:val="1b1H111CharchapOGHeadi"/>
    <w:uiPriority w:val="99"/>
    <w:qFormat/>
    <w:rPr>
      <w:rFonts w:ascii="宋体" w:hAnsi="宋体"/>
      <w:b/>
      <w:bCs/>
      <w:color w:val="000000"/>
      <w:sz w:val="28"/>
      <w:szCs w:val="32"/>
    </w:rPr>
  </w:style>
  <w:style w:type="paragraph" w:customStyle="1" w:styleId="1b1H111CharchapOGHeadi">
    <w:name w:val="样式 标题 1章节标题b1H1章标题 1标题 1 Char一级标题，黑粗，三号，序号章chapOG Headi..."/>
    <w:basedOn w:val="1"/>
    <w:link w:val="1b1H111CharchapOGHeadiChar"/>
    <w:uiPriority w:val="99"/>
    <w:qFormat/>
    <w:pPr>
      <w:tabs>
        <w:tab w:val="left" w:pos="1232"/>
      </w:tabs>
      <w:spacing w:line="576" w:lineRule="auto"/>
      <w:ind w:left="480"/>
    </w:pPr>
    <w:rPr>
      <w:rFonts w:ascii="宋体" w:hAnsi="宋体"/>
      <w:color w:val="000000"/>
      <w:kern w:val="0"/>
      <w:sz w:val="28"/>
      <w:szCs w:val="32"/>
    </w:rPr>
  </w:style>
  <w:style w:type="character" w:customStyle="1" w:styleId="Charffffb">
    <w:name w:val="论文正文文字 Char"/>
    <w:link w:val="affffffffffffffffff9"/>
    <w:qFormat/>
    <w:rPr>
      <w:rFonts w:ascii="宋体" w:hAnsi="宋体" w:cs="宋体"/>
      <w:sz w:val="24"/>
      <w:szCs w:val="24"/>
    </w:rPr>
  </w:style>
  <w:style w:type="paragraph" w:customStyle="1" w:styleId="affffffffffffffffff9">
    <w:name w:val="论文正文文字"/>
    <w:basedOn w:val="ab"/>
    <w:link w:val="Charffffb"/>
    <w:qFormat/>
    <w:pPr>
      <w:spacing w:line="400" w:lineRule="exact"/>
      <w:ind w:firstLineChars="200" w:firstLine="200"/>
    </w:pPr>
    <w:rPr>
      <w:rFonts w:ascii="宋体" w:hAnsi="宋体" w:cs="宋体"/>
      <w:kern w:val="0"/>
      <w:sz w:val="24"/>
    </w:rPr>
  </w:style>
  <w:style w:type="character" w:customStyle="1" w:styleId="Charffffc">
    <w:name w:val="规划 表格内容 Char"/>
    <w:link w:val="affffffffffffffffffa"/>
    <w:qFormat/>
    <w:rPr>
      <w:rFonts w:ascii="宋体" w:hAnsi="宋体" w:cs="宋体"/>
      <w:color w:val="000000"/>
      <w:sz w:val="18"/>
      <w:szCs w:val="21"/>
    </w:rPr>
  </w:style>
  <w:style w:type="paragraph" w:customStyle="1" w:styleId="affffffffffffffffffa">
    <w:name w:val="规划 表格内容"/>
    <w:basedOn w:val="aff5"/>
    <w:next w:val="aff5"/>
    <w:link w:val="Charffffc"/>
    <w:qFormat/>
    <w:pPr>
      <w:autoSpaceDE w:val="0"/>
      <w:autoSpaceDN w:val="0"/>
      <w:adjustRightInd w:val="0"/>
      <w:snapToGrid w:val="0"/>
      <w:jc w:val="center"/>
    </w:pPr>
    <w:rPr>
      <w:rFonts w:hAnsi="宋体" w:cs="宋体"/>
      <w:color w:val="000000"/>
      <w:kern w:val="0"/>
      <w:sz w:val="18"/>
      <w:szCs w:val="21"/>
    </w:rPr>
  </w:style>
  <w:style w:type="character" w:customStyle="1" w:styleId="8-2CharCharChar">
    <w:name w:val="8-2 Char Char Char"/>
    <w:link w:val="8-2Char"/>
    <w:qFormat/>
    <w:rPr>
      <w:rFonts w:ascii="宋体" w:hAnsi="宋体" w:cs="宋体"/>
      <w:bCs/>
      <w:kern w:val="2"/>
      <w:sz w:val="24"/>
      <w:szCs w:val="24"/>
    </w:rPr>
  </w:style>
  <w:style w:type="paragraph" w:customStyle="1" w:styleId="8-2Char">
    <w:name w:val="8-2 Char"/>
    <w:basedOn w:val="ab"/>
    <w:link w:val="8-2CharCharChar"/>
    <w:qFormat/>
    <w:pPr>
      <w:spacing w:line="440" w:lineRule="exact"/>
      <w:ind w:firstLineChars="200" w:firstLine="480"/>
      <w:jc w:val="left"/>
    </w:pPr>
    <w:rPr>
      <w:rFonts w:ascii="宋体" w:hAnsi="宋体" w:cs="宋体"/>
      <w:bCs/>
      <w:sz w:val="24"/>
    </w:rPr>
  </w:style>
  <w:style w:type="character" w:customStyle="1" w:styleId="Charffffd">
    <w:name w:val="目录标题 Char"/>
    <w:link w:val="aa"/>
    <w:uiPriority w:val="99"/>
    <w:qFormat/>
    <w:rPr>
      <w:rFonts w:ascii="宋体" w:hAnsi="宋体"/>
      <w:b/>
      <w:kern w:val="2"/>
      <w:sz w:val="30"/>
      <w:szCs w:val="24"/>
    </w:rPr>
  </w:style>
  <w:style w:type="paragraph" w:customStyle="1" w:styleId="aa">
    <w:name w:val="目录标题"/>
    <w:basedOn w:val="9"/>
    <w:link w:val="Charffffd"/>
    <w:uiPriority w:val="99"/>
    <w:qFormat/>
    <w:pPr>
      <w:numPr>
        <w:ilvl w:val="8"/>
        <w:numId w:val="3"/>
      </w:numPr>
      <w:spacing w:line="319" w:lineRule="auto"/>
      <w:ind w:left="1584" w:hanging="144"/>
    </w:pPr>
    <w:rPr>
      <w:rFonts w:ascii="宋体" w:eastAsia="宋体" w:hAnsi="宋体"/>
      <w:b/>
      <w:sz w:val="30"/>
      <w:szCs w:val="24"/>
    </w:rPr>
  </w:style>
  <w:style w:type="character" w:customStyle="1" w:styleId="a-Char5">
    <w:name w:val="a-附表名 Char"/>
    <w:link w:val="a-6"/>
    <w:qFormat/>
    <w:rPr>
      <w:rFonts w:ascii="仿宋" w:eastAsia="仿宋" w:hAnsi="仿宋"/>
      <w:b/>
      <w:color w:val="000000"/>
      <w:sz w:val="24"/>
      <w:szCs w:val="21"/>
    </w:rPr>
  </w:style>
  <w:style w:type="paragraph" w:customStyle="1" w:styleId="a-6">
    <w:name w:val="a-附表名"/>
    <w:link w:val="a-Char5"/>
    <w:qFormat/>
    <w:pPr>
      <w:adjustRightInd w:val="0"/>
      <w:snapToGrid w:val="0"/>
      <w:spacing w:line="360" w:lineRule="auto"/>
      <w:jc w:val="center"/>
    </w:pPr>
    <w:rPr>
      <w:rFonts w:ascii="仿宋" w:eastAsia="仿宋" w:hAnsi="仿宋"/>
      <w:b/>
      <w:color w:val="000000"/>
      <w:sz w:val="24"/>
      <w:szCs w:val="21"/>
    </w:rPr>
  </w:style>
  <w:style w:type="character" w:customStyle="1" w:styleId="a-Char6">
    <w:name w:val="a-表内 Char"/>
    <w:link w:val="a-7"/>
    <w:qFormat/>
    <w:rPr>
      <w:color w:val="000000"/>
      <w:sz w:val="21"/>
      <w:szCs w:val="21"/>
    </w:rPr>
  </w:style>
  <w:style w:type="paragraph" w:customStyle="1" w:styleId="a-7">
    <w:name w:val="a-表内"/>
    <w:link w:val="a-Char6"/>
    <w:qFormat/>
    <w:pPr>
      <w:adjustRightInd w:val="0"/>
      <w:snapToGrid w:val="0"/>
      <w:jc w:val="center"/>
    </w:pPr>
    <w:rPr>
      <w:color w:val="000000"/>
      <w:sz w:val="21"/>
      <w:szCs w:val="21"/>
    </w:rPr>
  </w:style>
  <w:style w:type="character" w:customStyle="1" w:styleId="4Char2">
    <w:name w:val="样式 标题 4 + Char"/>
    <w:link w:val="4f5"/>
    <w:uiPriority w:val="99"/>
    <w:qFormat/>
    <w:rPr>
      <w:rFonts w:ascii="宋体" w:hAnsi="宋体"/>
      <w:bCs/>
      <w:color w:val="000000"/>
      <w:kern w:val="2"/>
      <w:sz w:val="24"/>
      <w:szCs w:val="24"/>
    </w:rPr>
  </w:style>
  <w:style w:type="paragraph" w:customStyle="1" w:styleId="4f5">
    <w:name w:val="样式 标题 4 +"/>
    <w:basedOn w:val="40"/>
    <w:link w:val="4Char2"/>
    <w:uiPriority w:val="99"/>
    <w:qFormat/>
    <w:pPr>
      <w:tabs>
        <w:tab w:val="left" w:pos="1680"/>
      </w:tabs>
      <w:spacing w:before="280" w:after="290" w:line="374" w:lineRule="auto"/>
      <w:ind w:left="864" w:hanging="144"/>
    </w:pPr>
    <w:rPr>
      <w:rFonts w:ascii="宋体" w:eastAsia="宋体" w:hAnsi="宋体"/>
      <w:color w:val="000000"/>
      <w:szCs w:val="24"/>
    </w:rPr>
  </w:style>
  <w:style w:type="character" w:customStyle="1" w:styleId="Charffffe">
    <w:name w:val="小四正文 Char"/>
    <w:link w:val="affffffffffffffffffb"/>
    <w:qFormat/>
    <w:rPr>
      <w:kern w:val="2"/>
      <w:sz w:val="24"/>
      <w:szCs w:val="24"/>
    </w:rPr>
  </w:style>
  <w:style w:type="paragraph" w:customStyle="1" w:styleId="affffffffffffffffffb">
    <w:name w:val="小四正文"/>
    <w:link w:val="Charffffe"/>
    <w:qFormat/>
    <w:pPr>
      <w:spacing w:line="480" w:lineRule="exact"/>
      <w:ind w:firstLineChars="200" w:firstLine="480"/>
      <w:jc w:val="both"/>
    </w:pPr>
    <w:rPr>
      <w:kern w:val="2"/>
      <w:sz w:val="24"/>
      <w:szCs w:val="24"/>
    </w:rPr>
  </w:style>
  <w:style w:type="character" w:customStyle="1" w:styleId="a-Char7">
    <w:name w:val="a-表名 Char"/>
    <w:link w:val="a-8"/>
    <w:qFormat/>
    <w:rPr>
      <w:rFonts w:ascii="仿宋_GB2312" w:eastAsia="仿宋_GB2312"/>
      <w:b/>
      <w:color w:val="000000"/>
      <w:sz w:val="24"/>
      <w:szCs w:val="21"/>
    </w:rPr>
  </w:style>
  <w:style w:type="paragraph" w:customStyle="1" w:styleId="a-8">
    <w:name w:val="a-表名"/>
    <w:link w:val="a-Char7"/>
    <w:qFormat/>
    <w:pPr>
      <w:adjustRightInd w:val="0"/>
      <w:snapToGrid w:val="0"/>
      <w:spacing w:line="360" w:lineRule="auto"/>
      <w:jc w:val="center"/>
    </w:pPr>
    <w:rPr>
      <w:rFonts w:ascii="仿宋_GB2312" w:eastAsia="仿宋_GB2312"/>
      <w:b/>
      <w:color w:val="000000"/>
      <w:sz w:val="24"/>
      <w:szCs w:val="21"/>
    </w:rPr>
  </w:style>
  <w:style w:type="character" w:customStyle="1" w:styleId="a-Char8">
    <w:name w:val="a-附图名 Char"/>
    <w:link w:val="a-9"/>
    <w:qFormat/>
    <w:rPr>
      <w:rFonts w:ascii="仿宋" w:eastAsia="仿宋" w:hAnsi="仿宋"/>
      <w:b/>
      <w:color w:val="000000"/>
      <w:sz w:val="36"/>
      <w:szCs w:val="21"/>
    </w:rPr>
  </w:style>
  <w:style w:type="paragraph" w:customStyle="1" w:styleId="a-9">
    <w:name w:val="a-附图名"/>
    <w:link w:val="a-Char8"/>
    <w:qFormat/>
    <w:pPr>
      <w:adjustRightInd w:val="0"/>
      <w:snapToGrid w:val="0"/>
      <w:spacing w:line="480" w:lineRule="auto"/>
      <w:jc w:val="center"/>
    </w:pPr>
    <w:rPr>
      <w:rFonts w:ascii="仿宋" w:eastAsia="仿宋" w:hAnsi="仿宋"/>
      <w:b/>
      <w:color w:val="000000"/>
      <w:sz w:val="36"/>
      <w:szCs w:val="21"/>
    </w:rPr>
  </w:style>
  <w:style w:type="character" w:customStyle="1" w:styleId="Charfffff">
    <w:name w:val="正文缩二 Char"/>
    <w:link w:val="affffffffffffffffffc"/>
    <w:qFormat/>
    <w:rPr>
      <w:rFonts w:ascii="宋体" w:hAnsi="宋体"/>
      <w:kern w:val="2"/>
      <w:sz w:val="24"/>
      <w:szCs w:val="72"/>
    </w:rPr>
  </w:style>
  <w:style w:type="paragraph" w:customStyle="1" w:styleId="affffffffffffffffffc">
    <w:name w:val="正文缩二"/>
    <w:basedOn w:val="ab"/>
    <w:link w:val="Charfffff"/>
    <w:qFormat/>
    <w:pPr>
      <w:tabs>
        <w:tab w:val="left" w:pos="8820"/>
      </w:tabs>
      <w:spacing w:line="360" w:lineRule="auto"/>
      <w:ind w:firstLineChars="200" w:firstLine="200"/>
      <w:jc w:val="left"/>
    </w:pPr>
    <w:rPr>
      <w:rFonts w:ascii="宋体" w:hAnsi="宋体"/>
      <w:sz w:val="24"/>
      <w:szCs w:val="72"/>
    </w:rPr>
  </w:style>
  <w:style w:type="paragraph" w:customStyle="1" w:styleId="2222">
    <w:name w:val="样式 样式 样式 正文首行缩进 2 + 首行缩进:  2 字符 + 首行缩进:  2 字符 + 首行缩进:  2 字符"/>
    <w:basedOn w:val="ab"/>
    <w:uiPriority w:val="99"/>
    <w:qFormat/>
    <w:pPr>
      <w:spacing w:line="440" w:lineRule="exact"/>
      <w:ind w:firstLineChars="200" w:firstLine="200"/>
    </w:pPr>
    <w:rPr>
      <w:rFonts w:cs="宋体"/>
      <w:sz w:val="24"/>
      <w:szCs w:val="20"/>
    </w:rPr>
  </w:style>
  <w:style w:type="paragraph" w:customStyle="1" w:styleId="CharChar2CharCharCharCharCharCharCharCharCharCharCharCharCharCharCharChar1">
    <w:name w:val="Char Char2 Char Char Char Char Char Char Char Char Char Char Char Char Char Char Char Char1"/>
    <w:basedOn w:val="ab"/>
    <w:uiPriority w:val="99"/>
    <w:qFormat/>
  </w:style>
  <w:style w:type="paragraph" w:customStyle="1" w:styleId="211112H2h2l22ndlevelTitre22Header2">
    <w:name w:val="样式 标题 2节标题 1.11.1标题2H2条标题h2l22nd levelTitre22Header 2 ..."/>
    <w:basedOn w:val="20"/>
    <w:uiPriority w:val="99"/>
    <w:qFormat/>
    <w:pPr>
      <w:tabs>
        <w:tab w:val="left" w:pos="840"/>
      </w:tabs>
      <w:spacing w:line="415" w:lineRule="auto"/>
    </w:pPr>
    <w:rPr>
      <w:rFonts w:ascii="等线 Light" w:eastAsia="等线 Light" w:hAnsi="等线 Light"/>
    </w:rPr>
  </w:style>
  <w:style w:type="paragraph" w:customStyle="1" w:styleId="affffffffffffffffffd">
    <w:name w:val="样式 标题"/>
    <w:basedOn w:val="40"/>
    <w:uiPriority w:val="99"/>
    <w:qFormat/>
    <w:pPr>
      <w:tabs>
        <w:tab w:val="left" w:pos="1680"/>
      </w:tabs>
      <w:spacing w:before="280" w:after="290" w:line="374" w:lineRule="auto"/>
      <w:ind w:left="864" w:hanging="144"/>
    </w:pPr>
    <w:rPr>
      <w:rFonts w:ascii="等线 Light" w:eastAsia="等线 Light" w:hAnsi="等线 Light"/>
      <w:b/>
      <w:sz w:val="28"/>
    </w:rPr>
  </w:style>
  <w:style w:type="paragraph" w:customStyle="1" w:styleId="affffffffffffffffffe">
    <w:name w:val="正文样式样"/>
    <w:basedOn w:val="ab"/>
    <w:uiPriority w:val="99"/>
    <w:qFormat/>
    <w:pPr>
      <w:tabs>
        <w:tab w:val="right" w:leader="middleDot" w:pos="7740"/>
      </w:tabs>
      <w:adjustRightInd w:val="0"/>
      <w:snapToGrid w:val="0"/>
      <w:spacing w:line="440" w:lineRule="exact"/>
      <w:ind w:firstLineChars="200" w:firstLine="200"/>
    </w:pPr>
    <w:rPr>
      <w:color w:val="000000"/>
      <w:sz w:val="24"/>
      <w:szCs w:val="21"/>
    </w:rPr>
  </w:style>
  <w:style w:type="paragraph" w:customStyle="1" w:styleId="CharCharChar6">
    <w:name w:val="正文（首行 Char Char Char"/>
    <w:basedOn w:val="ab"/>
    <w:uiPriority w:val="99"/>
    <w:qFormat/>
    <w:pPr>
      <w:spacing w:line="360" w:lineRule="auto"/>
      <w:ind w:firstLineChars="200" w:firstLine="200"/>
    </w:pPr>
    <w:rPr>
      <w:rFonts w:ascii="宋体" w:hAnsi="宋体" w:cs="宋体"/>
      <w:sz w:val="24"/>
    </w:rPr>
  </w:style>
  <w:style w:type="paragraph" w:customStyle="1" w:styleId="Book">
    <w:name w:val="Book"/>
    <w:basedOn w:val="ab"/>
    <w:uiPriority w:val="99"/>
    <w:qFormat/>
    <w:pPr>
      <w:spacing w:line="360" w:lineRule="auto"/>
      <w:ind w:firstLineChars="200" w:firstLine="200"/>
    </w:pPr>
    <w:rPr>
      <w:sz w:val="24"/>
      <w:szCs w:val="20"/>
    </w:rPr>
  </w:style>
  <w:style w:type="paragraph" w:customStyle="1" w:styleId="22a">
    <w:name w:val="样式 宋体 小四 左 行距: 固定值 22 磅"/>
    <w:basedOn w:val="ab"/>
    <w:uiPriority w:val="99"/>
    <w:qFormat/>
    <w:pPr>
      <w:spacing w:line="440" w:lineRule="exact"/>
      <w:ind w:firstLineChars="200" w:firstLine="200"/>
      <w:jc w:val="left"/>
    </w:pPr>
    <w:rPr>
      <w:rFonts w:ascii="宋体" w:hAnsi="宋体" w:cs="宋体"/>
      <w:sz w:val="24"/>
      <w:szCs w:val="20"/>
    </w:rPr>
  </w:style>
  <w:style w:type="paragraph" w:customStyle="1" w:styleId="Subtext">
    <w:name w:val="Subtext"/>
    <w:basedOn w:val="ab"/>
    <w:uiPriority w:val="99"/>
    <w:qFormat/>
    <w:pPr>
      <w:widowControl/>
      <w:overflowPunct w:val="0"/>
      <w:autoSpaceDE w:val="0"/>
      <w:autoSpaceDN w:val="0"/>
      <w:adjustRightInd w:val="0"/>
      <w:spacing w:line="264" w:lineRule="auto"/>
      <w:jc w:val="left"/>
    </w:pPr>
    <w:rPr>
      <w:rFonts w:ascii="Book Antiqua" w:hAnsi="Book Antiqua"/>
      <w:kern w:val="0"/>
      <w:sz w:val="18"/>
      <w:szCs w:val="20"/>
      <w:lang w:val="en-GB"/>
    </w:rPr>
  </w:style>
  <w:style w:type="paragraph" w:customStyle="1" w:styleId="3ff2">
    <w:name w:val="目录3"/>
    <w:basedOn w:val="ab"/>
    <w:uiPriority w:val="99"/>
    <w:qFormat/>
    <w:pPr>
      <w:tabs>
        <w:tab w:val="right" w:leader="dot" w:pos="8777"/>
      </w:tabs>
      <w:spacing w:line="400" w:lineRule="exact"/>
    </w:pPr>
    <w:rPr>
      <w:b/>
      <w:sz w:val="24"/>
      <w:szCs w:val="20"/>
    </w:rPr>
  </w:style>
  <w:style w:type="paragraph" w:customStyle="1" w:styleId="1156">
    <w:name w:val="样式 标题 1封面大标题 + 三号 段后: 15.6 磅"/>
    <w:basedOn w:val="1"/>
    <w:uiPriority w:val="99"/>
    <w:qFormat/>
    <w:pPr>
      <w:tabs>
        <w:tab w:val="left" w:pos="1232"/>
      </w:tabs>
      <w:spacing w:line="576" w:lineRule="auto"/>
      <w:ind w:left="480"/>
    </w:pPr>
    <w:rPr>
      <w:rFonts w:ascii="Calibri" w:hAnsi="Calibri"/>
    </w:rPr>
  </w:style>
  <w:style w:type="paragraph" w:customStyle="1" w:styleId="251">
    <w:name w:val="样式 四号 加粗 左 行距: 固定值 25 磅"/>
    <w:basedOn w:val="30"/>
    <w:uiPriority w:val="99"/>
    <w:qFormat/>
    <w:pPr>
      <w:tabs>
        <w:tab w:val="left" w:pos="1260"/>
      </w:tabs>
      <w:spacing w:line="415" w:lineRule="auto"/>
      <w:ind w:left="720" w:hanging="432"/>
    </w:pPr>
    <w:rPr>
      <w:rFonts w:ascii="Calibri" w:hAnsi="Calibri"/>
    </w:rPr>
  </w:style>
  <w:style w:type="paragraph" w:customStyle="1" w:styleId="afffffffffffffffffff">
    <w:name w:val="流程图文字"/>
    <w:basedOn w:val="ab"/>
    <w:uiPriority w:val="99"/>
    <w:qFormat/>
    <w:pPr>
      <w:adjustRightInd w:val="0"/>
      <w:snapToGrid w:val="0"/>
      <w:spacing w:line="360" w:lineRule="auto"/>
      <w:jc w:val="center"/>
    </w:pPr>
    <w:rPr>
      <w:rFonts w:ascii="宋体" w:hAnsi="宋体"/>
      <w:color w:val="000000"/>
      <w:szCs w:val="21"/>
    </w:rPr>
  </w:style>
  <w:style w:type="paragraph" w:customStyle="1" w:styleId="afffffffffffffffffff0">
    <w:name w:val="正文表"/>
    <w:basedOn w:val="ab"/>
    <w:uiPriority w:val="99"/>
    <w:qFormat/>
    <w:pPr>
      <w:jc w:val="center"/>
    </w:pPr>
    <w:rPr>
      <w:rFonts w:ascii="Times" w:eastAsia="仿宋_GB2312" w:hAnsi="Times"/>
      <w:sz w:val="18"/>
    </w:rPr>
  </w:style>
  <w:style w:type="paragraph" w:customStyle="1" w:styleId="afffffffffffffffffff1">
    <w:name w:val="送审/报批稿"/>
    <w:basedOn w:val="ab"/>
    <w:next w:val="ab"/>
    <w:uiPriority w:val="99"/>
    <w:qFormat/>
    <w:pPr>
      <w:jc w:val="center"/>
    </w:pPr>
    <w:rPr>
      <w:rFonts w:ascii="华文新魏" w:eastAsia="华文新魏" w:cs="宋体"/>
      <w:sz w:val="44"/>
      <w:szCs w:val="20"/>
    </w:rPr>
  </w:style>
  <w:style w:type="paragraph" w:customStyle="1" w:styleId="CharCharCharCharCharCharCharCharCharCharCharCharCharCharCharChar">
    <w:name w:val="Char Char Char Char Char Char Char Char Char Char Char Char Char Char Char Char"/>
    <w:basedOn w:val="ab"/>
    <w:uiPriority w:val="99"/>
    <w:qFormat/>
  </w:style>
  <w:style w:type="paragraph" w:customStyle="1" w:styleId="ST20-2">
    <w:name w:val="ST20-2"/>
    <w:basedOn w:val="ab"/>
    <w:uiPriority w:val="99"/>
    <w:qFormat/>
    <w:pPr>
      <w:tabs>
        <w:tab w:val="left" w:pos="567"/>
        <w:tab w:val="left" w:pos="1080"/>
      </w:tabs>
      <w:adjustRightInd w:val="0"/>
      <w:snapToGrid w:val="0"/>
      <w:spacing w:after="120" w:line="300" w:lineRule="auto"/>
      <w:ind w:left="1247" w:hanging="1080"/>
    </w:pPr>
    <w:rPr>
      <w:rFonts w:ascii="宋体" w:hAnsi="Arial"/>
      <w:sz w:val="24"/>
      <w:szCs w:val="20"/>
    </w:rPr>
  </w:style>
  <w:style w:type="paragraph" w:customStyle="1" w:styleId="xl95">
    <w:name w:val="xl95"/>
    <w:basedOn w:val="ab"/>
    <w:uiPriority w:val="99"/>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color w:val="000000"/>
      <w:kern w:val="0"/>
      <w:sz w:val="24"/>
    </w:rPr>
  </w:style>
  <w:style w:type="paragraph" w:customStyle="1" w:styleId="reader-word-layerreader-word-s40-1">
    <w:name w:val="reader-word-layer reader-word-s40-1"/>
    <w:basedOn w:val="ab"/>
    <w:uiPriority w:val="99"/>
    <w:qFormat/>
    <w:pPr>
      <w:widowControl/>
      <w:spacing w:before="100" w:beforeAutospacing="1" w:after="100" w:afterAutospacing="1"/>
      <w:jc w:val="left"/>
    </w:pPr>
    <w:rPr>
      <w:rFonts w:ascii="宋体" w:hAnsi="宋体" w:cs="宋体"/>
      <w:kern w:val="0"/>
      <w:sz w:val="24"/>
    </w:rPr>
  </w:style>
  <w:style w:type="paragraph" w:customStyle="1" w:styleId="nilo0">
    <w:name w:val="nilo_标题0"/>
    <w:basedOn w:val="ab"/>
    <w:uiPriority w:val="99"/>
    <w:qFormat/>
    <w:pPr>
      <w:tabs>
        <w:tab w:val="left" w:pos="567"/>
      </w:tabs>
      <w:spacing w:line="300" w:lineRule="auto"/>
      <w:ind w:left="567" w:hanging="367"/>
      <w:jc w:val="center"/>
      <w:outlineLvl w:val="0"/>
    </w:pPr>
    <w:rPr>
      <w:rFonts w:ascii="黑体" w:eastAsia="黑体" w:hAnsi="宋体"/>
      <w:b/>
      <w:sz w:val="44"/>
      <w:szCs w:val="20"/>
    </w:rPr>
  </w:style>
  <w:style w:type="paragraph" w:customStyle="1" w:styleId="CharCharCharCharCharCharCharCharCharCharCharCharCharCharCharCharCharCharCharCharCharChar">
    <w:name w:val="Char Char Char Char Char Char Char Char Char Char Char Char Char Char Char Char Char Char Char Char Char Char"/>
    <w:basedOn w:val="ab"/>
    <w:uiPriority w:val="99"/>
    <w:qFormat/>
    <w:pPr>
      <w:spacing w:line="240" w:lineRule="exact"/>
      <w:ind w:firstLineChars="200" w:firstLine="200"/>
    </w:pPr>
  </w:style>
  <w:style w:type="paragraph" w:customStyle="1" w:styleId="Standardbz">
    <w:name w:val="Standard.bz"/>
    <w:uiPriority w:val="99"/>
    <w:qFormat/>
    <w:rPr>
      <w:rFonts w:ascii="Arial" w:eastAsia="PMingLiU" w:hAnsi="Arial"/>
      <w:sz w:val="22"/>
      <w:lang w:val="de-DE" w:eastAsia="de-DE"/>
    </w:rPr>
  </w:style>
  <w:style w:type="paragraph" w:customStyle="1" w:styleId="BodyText1">
    <w:name w:val="Body Text 1"/>
    <w:basedOn w:val="ab"/>
    <w:uiPriority w:val="99"/>
    <w:qFormat/>
    <w:pPr>
      <w:widowControl/>
      <w:spacing w:before="120" w:after="120" w:line="360" w:lineRule="auto"/>
      <w:ind w:left="720"/>
    </w:pPr>
    <w:rPr>
      <w:rFonts w:ascii="Arial" w:hAnsi="Arial"/>
      <w:kern w:val="0"/>
      <w:sz w:val="22"/>
      <w:szCs w:val="20"/>
      <w:lang w:eastAsia="en-US"/>
    </w:rPr>
  </w:style>
  <w:style w:type="paragraph" w:customStyle="1" w:styleId="CharChar7Char">
    <w:name w:val="Char Char7 Char"/>
    <w:basedOn w:val="ab"/>
    <w:uiPriority w:val="99"/>
    <w:qFormat/>
    <w:pPr>
      <w:widowControl/>
      <w:spacing w:after="160" w:line="240" w:lineRule="exact"/>
      <w:jc w:val="left"/>
    </w:pPr>
    <w:rPr>
      <w:rFonts w:ascii="Verdana" w:hAnsi="Verdana"/>
      <w:kern w:val="0"/>
      <w:sz w:val="20"/>
      <w:szCs w:val="20"/>
      <w:lang w:eastAsia="en-US"/>
    </w:rPr>
  </w:style>
  <w:style w:type="paragraph" w:customStyle="1" w:styleId="CharCharChar1CharCharChar1CharCharCharCharCharChar1CharCharChar1Char">
    <w:name w:val="Char Char Char1 Char Char Char1 Char Char Char Char Char Char1 Char Char Char1 Char"/>
    <w:basedOn w:val="ab"/>
    <w:uiPriority w:val="99"/>
    <w:semiHidden/>
    <w:qFormat/>
  </w:style>
  <w:style w:type="paragraph" w:customStyle="1" w:styleId="CM38">
    <w:name w:val="CM38"/>
    <w:basedOn w:val="ab"/>
    <w:next w:val="ab"/>
    <w:uiPriority w:val="99"/>
    <w:qFormat/>
    <w:pPr>
      <w:autoSpaceDE w:val="0"/>
      <w:autoSpaceDN w:val="0"/>
      <w:adjustRightInd w:val="0"/>
      <w:spacing w:line="440" w:lineRule="atLeast"/>
      <w:jc w:val="left"/>
    </w:pPr>
    <w:rPr>
      <w:rFonts w:ascii="华文中宋" w:eastAsia="华文中宋"/>
      <w:kern w:val="0"/>
      <w:sz w:val="20"/>
      <w:szCs w:val="20"/>
    </w:rPr>
  </w:style>
  <w:style w:type="paragraph" w:customStyle="1" w:styleId="afffffffffffffffffff2">
    <w:name w:val="报告大标题"/>
    <w:basedOn w:val="1"/>
    <w:uiPriority w:val="99"/>
    <w:qFormat/>
    <w:pPr>
      <w:tabs>
        <w:tab w:val="left" w:pos="1232"/>
      </w:tabs>
      <w:spacing w:line="576" w:lineRule="auto"/>
      <w:ind w:left="480"/>
    </w:pPr>
    <w:rPr>
      <w:rFonts w:ascii="Calibri" w:hAnsi="Calibri"/>
    </w:rPr>
  </w:style>
  <w:style w:type="paragraph" w:customStyle="1" w:styleId="1ffff4">
    <w:name w:val="(1)"/>
    <w:basedOn w:val="ab"/>
    <w:uiPriority w:val="99"/>
    <w:qFormat/>
    <w:pPr>
      <w:autoSpaceDE w:val="0"/>
      <w:autoSpaceDN w:val="0"/>
      <w:jc w:val="center"/>
    </w:pPr>
    <w:rPr>
      <w:rFonts w:ascii="宋体" w:hAnsi="宋体"/>
      <w:sz w:val="24"/>
      <w:szCs w:val="20"/>
    </w:rPr>
  </w:style>
  <w:style w:type="paragraph" w:customStyle="1" w:styleId="300">
    <w:name w:val="样式 四号 加粗 左 行距: 固定值 30 磅"/>
    <w:basedOn w:val="30"/>
    <w:uiPriority w:val="99"/>
    <w:qFormat/>
    <w:pPr>
      <w:tabs>
        <w:tab w:val="left" w:pos="1260"/>
      </w:tabs>
      <w:spacing w:line="415" w:lineRule="auto"/>
      <w:ind w:left="720" w:hanging="432"/>
    </w:pPr>
    <w:rPr>
      <w:rFonts w:ascii="Calibri" w:hAnsi="Calibri"/>
    </w:rPr>
  </w:style>
  <w:style w:type="paragraph" w:customStyle="1" w:styleId="ch">
    <w:name w:val="ch中文正文"/>
    <w:uiPriority w:val="99"/>
    <w:qFormat/>
    <w:pPr>
      <w:spacing w:beforeLines="50" w:afterLines="50" w:line="360" w:lineRule="auto"/>
      <w:ind w:firstLineChars="200" w:firstLine="200"/>
    </w:pPr>
    <w:rPr>
      <w:sz w:val="24"/>
    </w:rPr>
  </w:style>
  <w:style w:type="paragraph" w:customStyle="1" w:styleId="Charfffff0">
    <w:name w:val="热电厂正文 Char"/>
    <w:basedOn w:val="ab"/>
    <w:uiPriority w:val="99"/>
    <w:qFormat/>
    <w:pPr>
      <w:spacing w:line="440" w:lineRule="exact"/>
      <w:ind w:firstLineChars="200" w:firstLine="480"/>
    </w:pPr>
    <w:rPr>
      <w:sz w:val="24"/>
    </w:rPr>
  </w:style>
  <w:style w:type="paragraph" w:customStyle="1" w:styleId="2113">
    <w:name w:val="2.1.1 标题 3"/>
    <w:basedOn w:val="30"/>
    <w:uiPriority w:val="99"/>
    <w:qFormat/>
    <w:pPr>
      <w:tabs>
        <w:tab w:val="left" w:pos="1260"/>
      </w:tabs>
      <w:spacing w:line="415" w:lineRule="auto"/>
      <w:ind w:left="720" w:hanging="432"/>
    </w:pPr>
    <w:rPr>
      <w:rFonts w:ascii="Calibri" w:hAnsi="Calibri"/>
    </w:rPr>
  </w:style>
  <w:style w:type="paragraph" w:customStyle="1" w:styleId="singlespace">
    <w:name w:val="single space"/>
    <w:basedOn w:val="ab"/>
    <w:uiPriority w:val="99"/>
    <w:qFormat/>
    <w:pPr>
      <w:widowControl/>
      <w:jc w:val="center"/>
    </w:pPr>
    <w:rPr>
      <w:sz w:val="24"/>
      <w:szCs w:val="20"/>
    </w:rPr>
  </w:style>
  <w:style w:type="paragraph" w:customStyle="1" w:styleId="Text0">
    <w:name w:val="Text"/>
    <w:basedOn w:val="ab"/>
    <w:uiPriority w:val="99"/>
    <w:qFormat/>
    <w:pPr>
      <w:widowControl/>
      <w:spacing w:before="240" w:line="360" w:lineRule="auto"/>
      <w:jc w:val="left"/>
    </w:pPr>
    <w:rPr>
      <w:kern w:val="0"/>
      <w:sz w:val="24"/>
      <w:szCs w:val="20"/>
    </w:rPr>
  </w:style>
  <w:style w:type="paragraph" w:customStyle="1" w:styleId="2ffff2">
    <w:name w:val="样式 样式 表格 + 居中 + 首行缩进:  2 字符"/>
    <w:basedOn w:val="affffff4"/>
    <w:uiPriority w:val="99"/>
    <w:qFormat/>
    <w:rPr>
      <w:snapToGrid/>
      <w:color w:val="auto"/>
      <w:szCs w:val="20"/>
    </w:rPr>
  </w:style>
  <w:style w:type="paragraph" w:customStyle="1" w:styleId="Char60">
    <w:name w:val="Char6"/>
    <w:basedOn w:val="ab"/>
    <w:uiPriority w:val="99"/>
    <w:qFormat/>
    <w:pPr>
      <w:spacing w:line="360" w:lineRule="auto"/>
      <w:ind w:firstLineChars="200" w:firstLine="200"/>
    </w:pPr>
    <w:rPr>
      <w:rFonts w:ascii="宋体" w:hAnsi="宋体" w:cs="宋体"/>
      <w:sz w:val="24"/>
    </w:rPr>
  </w:style>
  <w:style w:type="paragraph" w:customStyle="1" w:styleId="42222">
    <w:name w:val="样式 样式 标题4 + 加粗 首行缩进:  2.2 字符 + 首行缩进:  2.2 字符"/>
    <w:basedOn w:val="ab"/>
    <w:uiPriority w:val="99"/>
    <w:qFormat/>
    <w:pPr>
      <w:adjustRightInd w:val="0"/>
      <w:snapToGrid w:val="0"/>
      <w:spacing w:line="360" w:lineRule="auto"/>
      <w:ind w:firstLineChars="200" w:firstLine="200"/>
    </w:pPr>
    <w:rPr>
      <w:rFonts w:eastAsia="黑体"/>
      <w:b/>
      <w:kern w:val="0"/>
      <w:sz w:val="24"/>
      <w:szCs w:val="20"/>
    </w:rPr>
  </w:style>
  <w:style w:type="paragraph" w:customStyle="1" w:styleId="DefinitionList">
    <w:name w:val="Definition List"/>
    <w:basedOn w:val="ab"/>
    <w:next w:val="ab"/>
    <w:uiPriority w:val="99"/>
    <w:qFormat/>
    <w:pPr>
      <w:autoSpaceDE w:val="0"/>
      <w:autoSpaceDN w:val="0"/>
      <w:adjustRightInd w:val="0"/>
      <w:ind w:left="360"/>
      <w:jc w:val="left"/>
    </w:pPr>
    <w:rPr>
      <w:kern w:val="0"/>
      <w:sz w:val="24"/>
      <w:szCs w:val="20"/>
    </w:rPr>
  </w:style>
  <w:style w:type="paragraph" w:customStyle="1" w:styleId="DefinitionTerm">
    <w:name w:val="Definition Term"/>
    <w:basedOn w:val="ab"/>
    <w:next w:val="DefinitionList"/>
    <w:uiPriority w:val="99"/>
    <w:qFormat/>
    <w:pPr>
      <w:autoSpaceDE w:val="0"/>
      <w:autoSpaceDN w:val="0"/>
      <w:adjustRightInd w:val="0"/>
      <w:jc w:val="left"/>
    </w:pPr>
    <w:rPr>
      <w:kern w:val="0"/>
      <w:sz w:val="24"/>
      <w:szCs w:val="20"/>
    </w:rPr>
  </w:style>
  <w:style w:type="paragraph" w:customStyle="1" w:styleId="1ffff5">
    <w:name w:val="页脚1"/>
    <w:basedOn w:val="ab"/>
    <w:uiPriority w:val="99"/>
    <w:qFormat/>
    <w:pPr>
      <w:widowControl/>
      <w:tabs>
        <w:tab w:val="center" w:pos="4153"/>
        <w:tab w:val="right" w:pos="8306"/>
      </w:tabs>
      <w:snapToGrid w:val="0"/>
      <w:ind w:firstLineChars="200" w:firstLine="602"/>
      <w:jc w:val="left"/>
    </w:pPr>
    <w:rPr>
      <w:kern w:val="0"/>
      <w:sz w:val="18"/>
      <w:szCs w:val="20"/>
    </w:rPr>
  </w:style>
  <w:style w:type="paragraph" w:customStyle="1" w:styleId="StyleHeading2Left0Firstline0">
    <w:name w:val="Style Heading 2 + Left:  0&quot; First line:  0&quot;"/>
    <w:basedOn w:val="20"/>
    <w:uiPriority w:val="99"/>
    <w:qFormat/>
    <w:pPr>
      <w:tabs>
        <w:tab w:val="left" w:pos="840"/>
      </w:tabs>
      <w:spacing w:line="415" w:lineRule="auto"/>
    </w:pPr>
    <w:rPr>
      <w:rFonts w:ascii="等线 Light" w:eastAsia="等线 Light" w:hAnsi="等线 Light"/>
    </w:rPr>
  </w:style>
  <w:style w:type="paragraph" w:customStyle="1" w:styleId="afffffffffffffffffff3">
    <w:name w:val="公式下行"/>
    <w:uiPriority w:val="99"/>
    <w:qFormat/>
    <w:pPr>
      <w:spacing w:beforeLines="50" w:afterLines="50" w:line="360" w:lineRule="auto"/>
      <w:jc w:val="both"/>
    </w:pPr>
    <w:rPr>
      <w:kern w:val="2"/>
      <w:sz w:val="24"/>
    </w:rPr>
  </w:style>
  <w:style w:type="paragraph" w:customStyle="1" w:styleId="CharCharCharChar1CharCharChar">
    <w:name w:val="Char Char Char Char1 Char Char Char"/>
    <w:basedOn w:val="ab"/>
    <w:uiPriority w:val="99"/>
    <w:qFormat/>
    <w:rPr>
      <w:szCs w:val="20"/>
    </w:rPr>
  </w:style>
  <w:style w:type="paragraph" w:customStyle="1" w:styleId="11560">
    <w:name w:val="样式 标题 1封面大标题 + 段后: 15.6 磅"/>
    <w:basedOn w:val="1"/>
    <w:uiPriority w:val="99"/>
    <w:qFormat/>
    <w:pPr>
      <w:tabs>
        <w:tab w:val="left" w:pos="1232"/>
      </w:tabs>
      <w:spacing w:line="576" w:lineRule="auto"/>
      <w:ind w:left="480"/>
    </w:pPr>
    <w:rPr>
      <w:rFonts w:ascii="Calibri" w:hAnsi="Calibri"/>
    </w:rPr>
  </w:style>
  <w:style w:type="paragraph" w:customStyle="1" w:styleId="L0">
    <w:name w:val="L表格文字"/>
    <w:basedOn w:val="ab"/>
    <w:uiPriority w:val="99"/>
    <w:qFormat/>
    <w:pPr>
      <w:adjustRightInd w:val="0"/>
      <w:snapToGrid w:val="0"/>
      <w:jc w:val="center"/>
    </w:pPr>
    <w:rPr>
      <w:rFonts w:cs="宋体"/>
      <w:kern w:val="0"/>
      <w:sz w:val="26"/>
      <w:szCs w:val="26"/>
    </w:rPr>
  </w:style>
  <w:style w:type="paragraph" w:customStyle="1" w:styleId="CharCharCharCharCharChar1CharCharCharChar">
    <w:name w:val="Char Char Char Char Char Char1 Char Char Char Char"/>
    <w:basedOn w:val="ab"/>
    <w:uiPriority w:val="99"/>
    <w:qFormat/>
    <w:pPr>
      <w:widowControl/>
      <w:spacing w:after="160" w:line="240" w:lineRule="exact"/>
      <w:jc w:val="left"/>
    </w:pPr>
    <w:rPr>
      <w:rFonts w:ascii="Verdana" w:hAnsi="Verdana"/>
      <w:kern w:val="0"/>
      <w:sz w:val="20"/>
      <w:szCs w:val="20"/>
      <w:lang w:eastAsia="en-US"/>
    </w:rPr>
  </w:style>
  <w:style w:type="paragraph" w:customStyle="1" w:styleId="TitlePage">
    <w:name w:val="Title Page"/>
    <w:basedOn w:val="ab"/>
    <w:uiPriority w:val="99"/>
    <w:qFormat/>
    <w:pPr>
      <w:widowControl/>
      <w:spacing w:before="60" w:after="120" w:line="360" w:lineRule="auto"/>
      <w:jc w:val="center"/>
    </w:pPr>
    <w:rPr>
      <w:rFonts w:eastAsia="Times New Roman"/>
      <w:sz w:val="24"/>
      <w:szCs w:val="20"/>
      <w:lang w:eastAsia="ja-JP"/>
    </w:rPr>
  </w:style>
  <w:style w:type="paragraph" w:customStyle="1" w:styleId="148">
    <w:name w:val="样式 首行缩进:  1.48 厘米"/>
    <w:basedOn w:val="ab"/>
    <w:uiPriority w:val="99"/>
    <w:qFormat/>
    <w:pPr>
      <w:adjustRightInd w:val="0"/>
      <w:snapToGrid w:val="0"/>
      <w:spacing w:line="500" w:lineRule="exact"/>
      <w:ind w:firstLine="567"/>
      <w:jc w:val="left"/>
    </w:pPr>
    <w:rPr>
      <w:rFonts w:ascii="宋体" w:hAnsi="宋体"/>
      <w:kern w:val="0"/>
      <w:sz w:val="28"/>
      <w:szCs w:val="20"/>
    </w:rPr>
  </w:style>
  <w:style w:type="paragraph" w:customStyle="1" w:styleId="3-1031">
    <w:name w:val="样式 标题 3 + 左  -1.03 字符 首行缩进:  1 字符"/>
    <w:basedOn w:val="ab"/>
    <w:uiPriority w:val="99"/>
    <w:qFormat/>
    <w:pPr>
      <w:snapToGrid w:val="0"/>
      <w:spacing w:line="600" w:lineRule="exact"/>
      <w:ind w:leftChars="-103" w:left="-103" w:firstLineChars="100" w:firstLine="280"/>
    </w:pPr>
    <w:rPr>
      <w:kern w:val="0"/>
      <w:sz w:val="28"/>
      <w:szCs w:val="20"/>
    </w:rPr>
  </w:style>
  <w:style w:type="paragraph" w:customStyle="1" w:styleId="11h11stlevelSectionHeadl1b1H11">
    <w:name w:val="样式 标题 1章标题 1文章标题h11st levelSection Headl1章b1H1章节标题1标题..."/>
    <w:basedOn w:val="1"/>
    <w:uiPriority w:val="99"/>
    <w:qFormat/>
    <w:pPr>
      <w:tabs>
        <w:tab w:val="left" w:pos="1232"/>
      </w:tabs>
      <w:spacing w:line="576" w:lineRule="auto"/>
      <w:ind w:left="480"/>
    </w:pPr>
    <w:rPr>
      <w:rFonts w:ascii="Calibri" w:hAnsi="Calibri"/>
    </w:rPr>
  </w:style>
  <w:style w:type="paragraph" w:customStyle="1" w:styleId="524">
    <w:name w:val="样式 样式5 + 首行缩进:  2 字符4"/>
    <w:basedOn w:val="5b"/>
    <w:uiPriority w:val="99"/>
    <w:qFormat/>
    <w:pPr>
      <w:spacing w:before="0" w:after="0" w:line="560" w:lineRule="exact"/>
      <w:ind w:firstLine="560"/>
      <w:jc w:val="both"/>
      <w:outlineLvl w:val="9"/>
    </w:pPr>
    <w:rPr>
      <w:rFonts w:ascii="Times New Roman" w:hAnsi="Times New Roman"/>
      <w:kern w:val="2"/>
      <w:sz w:val="26"/>
      <w:szCs w:val="20"/>
    </w:rPr>
  </w:style>
  <w:style w:type="paragraph" w:customStyle="1" w:styleId="1ffff6">
    <w:name w:val="正文文本缩进1"/>
    <w:basedOn w:val="ab"/>
    <w:uiPriority w:val="99"/>
    <w:qFormat/>
    <w:pPr>
      <w:ind w:left="720" w:firstLine="480"/>
      <w:outlineLvl w:val="0"/>
    </w:pPr>
    <w:rPr>
      <w:rFonts w:ascii="仿宋_GB2312"/>
      <w:szCs w:val="20"/>
    </w:rPr>
  </w:style>
  <w:style w:type="paragraph" w:customStyle="1" w:styleId="CharCharChar1CharCharCharCharCharCharChar">
    <w:name w:val="Char Char Char1 Char Char Char Char Char Char Char"/>
    <w:basedOn w:val="ab"/>
    <w:uiPriority w:val="99"/>
    <w:qFormat/>
  </w:style>
  <w:style w:type="paragraph" w:customStyle="1" w:styleId="afffffffffffffffffff4">
    <w:name w:val="表格 文字"/>
    <w:basedOn w:val="afc"/>
    <w:uiPriority w:val="99"/>
    <w:qFormat/>
    <w:pPr>
      <w:tabs>
        <w:tab w:val="left" w:pos="628"/>
        <w:tab w:val="left" w:pos="1727"/>
        <w:tab w:val="left" w:pos="1884"/>
      </w:tabs>
      <w:snapToGrid w:val="0"/>
      <w:spacing w:after="0"/>
      <w:ind w:firstLine="0"/>
      <w:jc w:val="center"/>
    </w:pPr>
    <w:rPr>
      <w:kern w:val="0"/>
      <w:sz w:val="18"/>
      <w:szCs w:val="18"/>
    </w:rPr>
  </w:style>
  <w:style w:type="paragraph" w:customStyle="1" w:styleId="-2">
    <w:name w:val="宏福正文-2"/>
    <w:basedOn w:val="afc"/>
    <w:uiPriority w:val="99"/>
    <w:qFormat/>
    <w:pPr>
      <w:snapToGrid w:val="0"/>
      <w:spacing w:before="240" w:after="0" w:line="400" w:lineRule="atLeast"/>
      <w:ind w:firstLine="567"/>
    </w:pPr>
    <w:rPr>
      <w:bCs/>
      <w:kern w:val="0"/>
      <w:sz w:val="28"/>
      <w:szCs w:val="28"/>
    </w:rPr>
  </w:style>
  <w:style w:type="paragraph" w:customStyle="1" w:styleId="085">
    <w:name w:val="样式 (符号) 宋体 首行缩进:  0.85 厘米"/>
    <w:basedOn w:val="ab"/>
    <w:uiPriority w:val="99"/>
    <w:qFormat/>
    <w:pPr>
      <w:spacing w:line="500" w:lineRule="exact"/>
      <w:ind w:firstLineChars="200" w:firstLine="200"/>
    </w:pPr>
    <w:rPr>
      <w:rFonts w:hAnsi="宋体" w:cs="宋体"/>
      <w:sz w:val="24"/>
      <w:szCs w:val="20"/>
    </w:rPr>
  </w:style>
  <w:style w:type="paragraph" w:customStyle="1" w:styleId="afffffffffffffffffff5">
    <w:name w:val="表格内正文"/>
    <w:uiPriority w:val="99"/>
    <w:qFormat/>
    <w:pPr>
      <w:widowControl w:val="0"/>
      <w:adjustRightInd w:val="0"/>
      <w:snapToGrid w:val="0"/>
      <w:spacing w:line="360" w:lineRule="auto"/>
      <w:jc w:val="center"/>
    </w:pPr>
    <w:rPr>
      <w:rFonts w:ascii="宋体" w:hAnsi="宋体"/>
      <w:b/>
      <w:color w:val="000000"/>
      <w:kern w:val="2"/>
      <w:sz w:val="24"/>
      <w:szCs w:val="24"/>
    </w:rPr>
  </w:style>
  <w:style w:type="paragraph" w:customStyle="1" w:styleId="CharCharChar1CharCharCharCharCharCharCharCharCharCharCharChar1CharCharCharCharCharCharCharCharCharChar">
    <w:name w:val="Char Char Char1 Char Char Char Char Char Char Char Char Char Char Char Char1 Char Char Char Char Char Char Char Char Char Char"/>
    <w:basedOn w:val="ab"/>
    <w:uiPriority w:val="99"/>
    <w:qFormat/>
  </w:style>
  <w:style w:type="paragraph" w:customStyle="1" w:styleId="220505">
    <w:name w:val="样式 正文文本缩进 2 + 首行缩进:  2 字符 段前: 0.5 行 段后: 0.5 行"/>
    <w:basedOn w:val="2d"/>
    <w:uiPriority w:val="99"/>
    <w:qFormat/>
    <w:pPr>
      <w:spacing w:after="0" w:line="348" w:lineRule="auto"/>
      <w:ind w:left="0" w:firstLineChars="200" w:firstLine="200"/>
    </w:pPr>
    <w:rPr>
      <w:kern w:val="0"/>
      <w:sz w:val="24"/>
      <w:szCs w:val="21"/>
    </w:rPr>
  </w:style>
  <w:style w:type="paragraph" w:customStyle="1" w:styleId="CharChar1CharChar">
    <w:name w:val="Char Char1 Char Char"/>
    <w:basedOn w:val="ab"/>
    <w:uiPriority w:val="99"/>
    <w:qFormat/>
    <w:rPr>
      <w:szCs w:val="20"/>
    </w:rPr>
  </w:style>
  <w:style w:type="paragraph" w:customStyle="1" w:styleId="-0">
    <w:name w:val=":-)"/>
    <w:uiPriority w:val="99"/>
    <w:qFormat/>
    <w:pPr>
      <w:overflowPunct w:val="0"/>
      <w:autoSpaceDE w:val="0"/>
      <w:autoSpaceDN w:val="0"/>
      <w:adjustRightInd w:val="0"/>
    </w:pPr>
  </w:style>
  <w:style w:type="paragraph" w:customStyle="1" w:styleId="afffffffffffffffffff6">
    <w:name w:val="表格样式"/>
    <w:basedOn w:val="ab"/>
    <w:uiPriority w:val="99"/>
    <w:qFormat/>
    <w:pPr>
      <w:snapToGrid w:val="0"/>
      <w:spacing w:before="312" w:after="312" w:line="277" w:lineRule="atLeast"/>
      <w:jc w:val="left"/>
    </w:pPr>
    <w:rPr>
      <w:rFonts w:ascii="宋体" w:hAnsi="宋体"/>
      <w:kern w:val="0"/>
      <w:sz w:val="24"/>
      <w:szCs w:val="20"/>
    </w:rPr>
  </w:style>
  <w:style w:type="paragraph" w:customStyle="1" w:styleId="TimesNewRoman-12212">
    <w:name w:val="样式 表 + Times New Roman 左侧:  -1.22 厘米 行距: 最小值 12 磅"/>
    <w:basedOn w:val="afffffffff3"/>
    <w:uiPriority w:val="99"/>
    <w:qFormat/>
    <w:pPr>
      <w:keepLines/>
      <w:widowControl w:val="0"/>
      <w:tabs>
        <w:tab w:val="left" w:pos="369"/>
        <w:tab w:val="left" w:pos="7740"/>
      </w:tabs>
      <w:spacing w:line="240" w:lineRule="atLeast"/>
      <w:jc w:val="center"/>
    </w:pPr>
    <w:rPr>
      <w:rFonts w:cs="Times New Roman"/>
      <w:color w:val="FF0000"/>
      <w:spacing w:val="0"/>
      <w:szCs w:val="20"/>
    </w:rPr>
  </w:style>
  <w:style w:type="paragraph" w:customStyle="1" w:styleId="2ffff3">
    <w:name w:val="样式 图表目录 + 左侧:  2 字符"/>
    <w:basedOn w:val="afff0"/>
    <w:uiPriority w:val="99"/>
    <w:qFormat/>
    <w:pPr>
      <w:spacing w:line="300" w:lineRule="auto"/>
      <w:ind w:left="0" w:firstLine="0"/>
    </w:pPr>
    <w:rPr>
      <w:rFonts w:cs="宋体"/>
      <w:sz w:val="24"/>
      <w:szCs w:val="20"/>
    </w:rPr>
  </w:style>
  <w:style w:type="paragraph" w:customStyle="1" w:styleId="FliestextAufz">
    <w:name w:val="Fliestext/Aufz."/>
    <w:basedOn w:val="ab"/>
    <w:uiPriority w:val="99"/>
    <w:qFormat/>
    <w:pPr>
      <w:widowControl/>
      <w:overflowPunct w:val="0"/>
      <w:autoSpaceDE w:val="0"/>
      <w:autoSpaceDN w:val="0"/>
      <w:adjustRightInd w:val="0"/>
      <w:spacing w:after="120"/>
    </w:pPr>
    <w:rPr>
      <w:rFonts w:ascii="Arial" w:eastAsia="MS Mincho" w:hAnsi="Arial"/>
      <w:kern w:val="0"/>
      <w:sz w:val="22"/>
      <w:szCs w:val="20"/>
      <w:lang w:val="de-DE"/>
    </w:rPr>
  </w:style>
  <w:style w:type="paragraph" w:customStyle="1" w:styleId="1ffff7">
    <w:name w:val="样式 标题 1封面大标题 + 四号"/>
    <w:basedOn w:val="1"/>
    <w:uiPriority w:val="99"/>
    <w:qFormat/>
    <w:pPr>
      <w:tabs>
        <w:tab w:val="left" w:pos="1232"/>
      </w:tabs>
      <w:spacing w:line="576" w:lineRule="auto"/>
      <w:ind w:left="480"/>
    </w:pPr>
    <w:rPr>
      <w:rFonts w:ascii="Calibri" w:hAnsi="Calibri"/>
    </w:rPr>
  </w:style>
  <w:style w:type="paragraph" w:customStyle="1" w:styleId="TableTxt">
    <w:name w:val="Table Txt"/>
    <w:basedOn w:val="ab"/>
    <w:uiPriority w:val="99"/>
    <w:qFormat/>
    <w:pPr>
      <w:spacing w:line="480" w:lineRule="atLeast"/>
    </w:pPr>
    <w:rPr>
      <w:rFonts w:eastAsia="华康宋体W5(P)"/>
      <w:sz w:val="24"/>
      <w:szCs w:val="20"/>
    </w:rPr>
  </w:style>
  <w:style w:type="paragraph" w:customStyle="1" w:styleId="PlainText1">
    <w:name w:val="Plain Text1"/>
    <w:basedOn w:val="ab"/>
    <w:uiPriority w:val="99"/>
    <w:qFormat/>
    <w:pPr>
      <w:adjustRightInd w:val="0"/>
    </w:pPr>
    <w:rPr>
      <w:rFonts w:ascii="宋体" w:hAnsi="Courier New"/>
      <w:sz w:val="28"/>
      <w:szCs w:val="20"/>
    </w:rPr>
  </w:style>
  <w:style w:type="paragraph" w:customStyle="1" w:styleId="bg">
    <w:name w:val="bg正文"/>
    <w:basedOn w:val="ab"/>
    <w:uiPriority w:val="99"/>
    <w:qFormat/>
    <w:pPr>
      <w:spacing w:line="360" w:lineRule="auto"/>
      <w:ind w:firstLineChars="200" w:firstLine="200"/>
    </w:pPr>
    <w:rPr>
      <w:rFonts w:ascii="宋体" w:hAnsi="宋体"/>
      <w:sz w:val="24"/>
      <w:szCs w:val="20"/>
    </w:rPr>
  </w:style>
  <w:style w:type="paragraph" w:customStyle="1" w:styleId="810851">
    <w:name w:val="样式 样式 样式 审签页 审签字 + 左侧:  8 字符 段前: 1 行 + 首行缩进:  0.85 厘米 段前: 1 行 + ..."/>
    <w:basedOn w:val="ab"/>
    <w:uiPriority w:val="99"/>
    <w:qFormat/>
    <w:pPr>
      <w:adjustRightInd w:val="0"/>
      <w:snapToGrid w:val="0"/>
      <w:spacing w:beforeLines="100" w:line="700" w:lineRule="exact"/>
      <w:ind w:leftChars="1200" w:left="1200"/>
    </w:pPr>
    <w:rPr>
      <w:rFonts w:eastAsia="楷体_GB2312"/>
      <w:sz w:val="30"/>
      <w:szCs w:val="20"/>
    </w:rPr>
  </w:style>
  <w:style w:type="paragraph" w:customStyle="1" w:styleId="xl87">
    <w:name w:val="xl87"/>
    <w:basedOn w:val="ab"/>
    <w:uiPriority w:val="99"/>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color w:val="000000"/>
      <w:kern w:val="0"/>
      <w:sz w:val="24"/>
    </w:rPr>
  </w:style>
  <w:style w:type="paragraph" w:customStyle="1" w:styleId="03">
    <w:name w:val="正文0"/>
    <w:basedOn w:val="ab"/>
    <w:next w:val="ab"/>
    <w:uiPriority w:val="99"/>
    <w:qFormat/>
    <w:pPr>
      <w:spacing w:line="360" w:lineRule="auto"/>
      <w:ind w:firstLineChars="200" w:firstLine="200"/>
    </w:pPr>
    <w:rPr>
      <w:sz w:val="24"/>
    </w:rPr>
  </w:style>
  <w:style w:type="paragraph" w:customStyle="1" w:styleId="xl85">
    <w:name w:val="xl85"/>
    <w:basedOn w:val="ab"/>
    <w:uiPriority w:val="99"/>
    <w:qFormat/>
    <w:pPr>
      <w:widowControl/>
      <w:pBdr>
        <w:top w:val="single" w:sz="4" w:space="0" w:color="auto"/>
        <w:left w:val="single" w:sz="4" w:space="0" w:color="auto"/>
        <w:bottom w:val="single" w:sz="4" w:space="0" w:color="auto"/>
        <w:right w:val="single" w:sz="4" w:space="0" w:color="auto"/>
      </w:pBdr>
      <w:shd w:val="clear" w:color="auto" w:fill="92D050"/>
      <w:spacing w:before="100" w:beforeAutospacing="1" w:after="100" w:afterAutospacing="1"/>
      <w:jc w:val="left"/>
    </w:pPr>
    <w:rPr>
      <w:rFonts w:ascii="宋体" w:hAnsi="宋体" w:cs="宋体"/>
      <w:color w:val="FF0000"/>
      <w:kern w:val="0"/>
      <w:sz w:val="20"/>
      <w:szCs w:val="20"/>
    </w:rPr>
  </w:style>
  <w:style w:type="paragraph" w:customStyle="1" w:styleId="afffffffffffffffffff7">
    <w:name w:val="大写标题"/>
    <w:basedOn w:val="ab"/>
    <w:uiPriority w:val="99"/>
    <w:qFormat/>
    <w:pPr>
      <w:spacing w:beforeLines="50" w:afterLines="100" w:line="360" w:lineRule="auto"/>
      <w:jc w:val="center"/>
    </w:pPr>
    <w:rPr>
      <w:rFonts w:eastAsia="黑体" w:cs="宋体"/>
      <w:sz w:val="32"/>
      <w:szCs w:val="32"/>
    </w:rPr>
  </w:style>
  <w:style w:type="paragraph" w:customStyle="1" w:styleId="115">
    <w:name w:val="样式 四号 首行缩进:  1 厘米 行距: 1.5 倍行距"/>
    <w:basedOn w:val="ab"/>
    <w:uiPriority w:val="99"/>
    <w:qFormat/>
    <w:pPr>
      <w:spacing w:line="360" w:lineRule="auto"/>
      <w:ind w:firstLineChars="200" w:firstLine="200"/>
    </w:pPr>
    <w:rPr>
      <w:rFonts w:ascii="宋体" w:cs="宋体"/>
      <w:sz w:val="28"/>
      <w:szCs w:val="20"/>
    </w:rPr>
  </w:style>
  <w:style w:type="paragraph" w:customStyle="1" w:styleId="GB23120515502">
    <w:name w:val="样式 样式 样式 样式 仿宋_GB2312 四号 + 段后: 0.5 行 + 段前: 1.55 磅 段后: 0.2 行 + 段后..."/>
    <w:basedOn w:val="ab"/>
    <w:uiPriority w:val="99"/>
    <w:qFormat/>
    <w:pPr>
      <w:widowControl/>
      <w:jc w:val="left"/>
    </w:pPr>
    <w:rPr>
      <w:rFonts w:ascii="仿宋_GB2312" w:eastAsia="仿宋_GB2312" w:hAnsi="仿宋_GB2312" w:cs="宋体"/>
      <w:sz w:val="28"/>
      <w:szCs w:val="20"/>
    </w:rPr>
  </w:style>
  <w:style w:type="paragraph" w:customStyle="1" w:styleId="219">
    <w:name w:val="样式 正文格式 + 首行缩进:  2 字符1"/>
    <w:basedOn w:val="affffffffb"/>
    <w:uiPriority w:val="99"/>
    <w:qFormat/>
    <w:pPr>
      <w:widowControl w:val="0"/>
      <w:adjustRightInd w:val="0"/>
      <w:snapToGrid w:val="0"/>
      <w:spacing w:line="480" w:lineRule="exact"/>
      <w:ind w:firstLine="560"/>
      <w:jc w:val="both"/>
    </w:pPr>
    <w:rPr>
      <w:rFonts w:hint="eastAsia"/>
      <w:color w:val="auto"/>
      <w:w w:val="100"/>
      <w:sz w:val="28"/>
      <w:szCs w:val="20"/>
    </w:rPr>
  </w:style>
  <w:style w:type="paragraph" w:customStyle="1" w:styleId="afffffffffffffffffff8">
    <w:name w:val="分目录"/>
    <w:basedOn w:val="ab"/>
    <w:uiPriority w:val="99"/>
    <w:qFormat/>
    <w:pPr>
      <w:adjustRightInd w:val="0"/>
      <w:snapToGrid w:val="0"/>
      <w:spacing w:line="500" w:lineRule="exact"/>
      <w:jc w:val="center"/>
    </w:pPr>
    <w:rPr>
      <w:b/>
      <w:color w:val="000000"/>
      <w:kern w:val="0"/>
      <w:sz w:val="32"/>
      <w:szCs w:val="20"/>
    </w:rPr>
  </w:style>
  <w:style w:type="paragraph" w:customStyle="1" w:styleId="Heading4">
    <w:name w:val="Heading4"/>
    <w:basedOn w:val="ab"/>
    <w:uiPriority w:val="99"/>
    <w:qFormat/>
    <w:pPr>
      <w:widowControl/>
      <w:overflowPunct w:val="0"/>
      <w:autoSpaceDE w:val="0"/>
      <w:autoSpaceDN w:val="0"/>
      <w:adjustRightInd w:val="0"/>
      <w:spacing w:after="240" w:line="264" w:lineRule="auto"/>
      <w:jc w:val="left"/>
    </w:pPr>
    <w:rPr>
      <w:rFonts w:ascii="Book Antiqua" w:hAnsi="Book Antiqua"/>
      <w:i/>
      <w:kern w:val="0"/>
      <w:sz w:val="22"/>
      <w:szCs w:val="20"/>
      <w:lang w:val="en-GB"/>
    </w:rPr>
  </w:style>
  <w:style w:type="paragraph" w:customStyle="1" w:styleId="5f4">
    <w:name w:val="表格小5"/>
    <w:uiPriority w:val="99"/>
    <w:qFormat/>
    <w:pPr>
      <w:jc w:val="center"/>
    </w:pPr>
    <w:rPr>
      <w:sz w:val="18"/>
    </w:rPr>
  </w:style>
  <w:style w:type="paragraph" w:customStyle="1" w:styleId="3210">
    <w:name w:val="样式 标题 3 + 首行缩进:  2 字符1"/>
    <w:basedOn w:val="30"/>
    <w:uiPriority w:val="99"/>
    <w:qFormat/>
    <w:pPr>
      <w:tabs>
        <w:tab w:val="left" w:pos="1260"/>
      </w:tabs>
      <w:spacing w:line="415" w:lineRule="auto"/>
      <w:ind w:left="720" w:hanging="432"/>
    </w:pPr>
    <w:rPr>
      <w:rFonts w:ascii="Calibri" w:hAnsi="Calibri"/>
    </w:rPr>
  </w:style>
  <w:style w:type="paragraph" w:customStyle="1" w:styleId="2W20505">
    <w:name w:val="样式 标题 2W2 + 段前: 0.5 行 段后: 0.5 行"/>
    <w:basedOn w:val="20"/>
    <w:uiPriority w:val="99"/>
    <w:qFormat/>
    <w:pPr>
      <w:tabs>
        <w:tab w:val="left" w:pos="840"/>
      </w:tabs>
      <w:spacing w:line="415" w:lineRule="auto"/>
    </w:pPr>
    <w:rPr>
      <w:rFonts w:ascii="等线 Light" w:eastAsia="等线 Light" w:hAnsi="等线 Light"/>
    </w:rPr>
  </w:style>
  <w:style w:type="paragraph" w:customStyle="1" w:styleId="211h2l22ndlevelTitre22Header2H2TimesNew">
    <w:name w:val="样式 标题 2节标题 1.1h2l22nd levelTitre22Header 2H2 + Times New..."/>
    <w:basedOn w:val="20"/>
    <w:uiPriority w:val="99"/>
    <w:qFormat/>
    <w:pPr>
      <w:tabs>
        <w:tab w:val="left" w:pos="840"/>
      </w:tabs>
      <w:spacing w:line="415" w:lineRule="auto"/>
    </w:pPr>
    <w:rPr>
      <w:rFonts w:ascii="等线 Light" w:eastAsia="等线 Light" w:hAnsi="等线 Light"/>
    </w:rPr>
  </w:style>
  <w:style w:type="paragraph" w:customStyle="1" w:styleId="CharCharCharCharCharCharCharCharChar1CharCharCharCharCharChar">
    <w:name w:val="Char Char Char Char Char Char Char Char Char1 Char Char Char Char Char Char"/>
    <w:basedOn w:val="ab"/>
    <w:uiPriority w:val="99"/>
    <w:qFormat/>
    <w:pPr>
      <w:adjustRightInd w:val="0"/>
      <w:spacing w:line="360" w:lineRule="auto"/>
    </w:pPr>
    <w:rPr>
      <w:kern w:val="0"/>
      <w:sz w:val="24"/>
      <w:szCs w:val="20"/>
    </w:rPr>
  </w:style>
  <w:style w:type="paragraph" w:customStyle="1" w:styleId="CharCharChar1CharCharCharChar1CharChar">
    <w:name w:val="Char Char Char1 Char Char Char Char1 Char Char"/>
    <w:basedOn w:val="ab"/>
    <w:uiPriority w:val="99"/>
    <w:qFormat/>
    <w:rPr>
      <w:szCs w:val="20"/>
    </w:rPr>
  </w:style>
  <w:style w:type="paragraph" w:customStyle="1" w:styleId="22b">
    <w:name w:val="样式 样式 设计正文 + 首行缩进:  2 字符 + 首行缩进:  2 字符"/>
    <w:basedOn w:val="ab"/>
    <w:uiPriority w:val="99"/>
    <w:qFormat/>
    <w:pPr>
      <w:tabs>
        <w:tab w:val="left" w:pos="-360"/>
        <w:tab w:val="left" w:pos="0"/>
      </w:tabs>
      <w:autoSpaceDE w:val="0"/>
      <w:autoSpaceDN w:val="0"/>
      <w:spacing w:line="360" w:lineRule="auto"/>
      <w:ind w:firstLineChars="200" w:firstLine="480"/>
    </w:pPr>
    <w:rPr>
      <w:rFonts w:ascii="宋体" w:hAnsi="宋体" w:cs="宋体"/>
      <w:kern w:val="0"/>
      <w:sz w:val="24"/>
    </w:rPr>
  </w:style>
  <w:style w:type="paragraph" w:customStyle="1" w:styleId="202">
    <w:name w:val="样式 标题2 + 段前: 0.2 行"/>
    <w:basedOn w:val="20"/>
    <w:uiPriority w:val="99"/>
    <w:qFormat/>
    <w:pPr>
      <w:tabs>
        <w:tab w:val="left" w:pos="840"/>
      </w:tabs>
      <w:spacing w:line="415" w:lineRule="auto"/>
    </w:pPr>
    <w:rPr>
      <w:rFonts w:ascii="等线 Light" w:eastAsia="等线 Light" w:hAnsi="等线 Light"/>
    </w:rPr>
  </w:style>
  <w:style w:type="paragraph" w:customStyle="1" w:styleId="22c">
    <w:name w:val="样式 分目录2 + 首行缩进:  2 字符"/>
    <w:basedOn w:val="2ff7"/>
    <w:uiPriority w:val="99"/>
    <w:qFormat/>
    <w:pPr>
      <w:ind w:firstLine="482"/>
    </w:pPr>
    <w:rPr>
      <w:snapToGrid/>
      <w:szCs w:val="21"/>
    </w:rPr>
  </w:style>
  <w:style w:type="paragraph" w:customStyle="1" w:styleId="afffffffffffffffffff9">
    <w:name w:val="列表项目"/>
    <w:basedOn w:val="af6"/>
    <w:uiPriority w:val="99"/>
    <w:qFormat/>
    <w:pPr>
      <w:widowControl w:val="0"/>
      <w:spacing w:before="120" w:line="360" w:lineRule="auto"/>
      <w:ind w:left="0" w:right="0" w:firstLine="210"/>
      <w:jc w:val="center"/>
    </w:pPr>
    <w:rPr>
      <w:rFonts w:ascii="Times New Roman" w:hAnsi="Times New Roman"/>
      <w:b/>
      <w:kern w:val="2"/>
      <w:sz w:val="30"/>
    </w:rPr>
  </w:style>
  <w:style w:type="paragraph" w:customStyle="1" w:styleId="232">
    <w:name w:val="样式 宋体 小四 行距: 固定值 23 磅 首行缩进:  2 字符"/>
    <w:basedOn w:val="ab"/>
    <w:uiPriority w:val="99"/>
    <w:qFormat/>
    <w:pPr>
      <w:spacing w:line="460" w:lineRule="exact"/>
      <w:ind w:firstLineChars="200" w:firstLine="480"/>
    </w:pPr>
    <w:rPr>
      <w:rFonts w:ascii="宋体" w:hAnsi="宋体" w:cs="宋体"/>
      <w:kern w:val="0"/>
      <w:sz w:val="24"/>
      <w:szCs w:val="20"/>
    </w:rPr>
  </w:style>
  <w:style w:type="paragraph" w:customStyle="1" w:styleId="37825">
    <w:name w:val="样式 标题 3 + 段后: 7.8 磅 行距: 固定值 25 磅"/>
    <w:basedOn w:val="30"/>
    <w:uiPriority w:val="99"/>
    <w:qFormat/>
    <w:pPr>
      <w:tabs>
        <w:tab w:val="left" w:pos="1260"/>
      </w:tabs>
      <w:spacing w:line="415" w:lineRule="auto"/>
      <w:ind w:left="720" w:hanging="432"/>
    </w:pPr>
    <w:rPr>
      <w:rFonts w:ascii="Calibri" w:hAnsi="Calibri"/>
    </w:rPr>
  </w:style>
  <w:style w:type="paragraph" w:customStyle="1" w:styleId="521">
    <w:name w:val="样式 样式5 + 首行缩进:  2 字符1"/>
    <w:basedOn w:val="5b"/>
    <w:uiPriority w:val="99"/>
    <w:qFormat/>
    <w:pPr>
      <w:spacing w:before="0" w:after="0" w:line="560" w:lineRule="exact"/>
      <w:ind w:firstLine="560"/>
      <w:jc w:val="both"/>
      <w:outlineLvl w:val="9"/>
    </w:pPr>
    <w:rPr>
      <w:rFonts w:ascii="Times New Roman" w:hAnsi="Times New Roman"/>
      <w:kern w:val="2"/>
      <w:sz w:val="26"/>
      <w:szCs w:val="20"/>
    </w:rPr>
  </w:style>
  <w:style w:type="paragraph" w:customStyle="1" w:styleId="3ff3">
    <w:name w:val="日期3"/>
    <w:basedOn w:val="ab"/>
    <w:next w:val="ab"/>
    <w:uiPriority w:val="99"/>
    <w:qFormat/>
    <w:pPr>
      <w:adjustRightInd w:val="0"/>
      <w:spacing w:line="312" w:lineRule="atLeast"/>
    </w:pPr>
    <w:rPr>
      <w:rFonts w:ascii="宋体"/>
      <w:kern w:val="0"/>
      <w:sz w:val="28"/>
      <w:szCs w:val="28"/>
    </w:rPr>
  </w:style>
  <w:style w:type="paragraph" w:customStyle="1" w:styleId="afffffffffffffffffffa">
    <w:name w:val="标题二"/>
    <w:basedOn w:val="ab"/>
    <w:uiPriority w:val="99"/>
    <w:qFormat/>
    <w:pPr>
      <w:snapToGrid w:val="0"/>
      <w:jc w:val="center"/>
      <w:outlineLvl w:val="1"/>
    </w:pPr>
    <w:rPr>
      <w:rFonts w:eastAsia="黑体"/>
      <w:color w:val="000000"/>
      <w:kern w:val="0"/>
      <w:sz w:val="30"/>
      <w:szCs w:val="20"/>
    </w:rPr>
  </w:style>
  <w:style w:type="paragraph" w:customStyle="1" w:styleId="2099">
    <w:name w:val="样式 标题2 + 首行缩进:  0.99 厘米"/>
    <w:basedOn w:val="20"/>
    <w:uiPriority w:val="99"/>
    <w:qFormat/>
    <w:pPr>
      <w:tabs>
        <w:tab w:val="left" w:pos="840"/>
      </w:tabs>
      <w:spacing w:line="415" w:lineRule="auto"/>
    </w:pPr>
    <w:rPr>
      <w:rFonts w:ascii="等线 Light" w:eastAsia="等线 Light" w:hAnsi="等线 Light"/>
    </w:rPr>
  </w:style>
  <w:style w:type="paragraph" w:customStyle="1" w:styleId="afffffffffffffffffffb">
    <w:name w:val="报告条标题"/>
    <w:basedOn w:val="ab"/>
    <w:next w:val="afffffffffffff5"/>
    <w:uiPriority w:val="99"/>
    <w:qFormat/>
    <w:pPr>
      <w:spacing w:before="120" w:after="120" w:line="400" w:lineRule="exact"/>
    </w:pPr>
    <w:rPr>
      <w:rFonts w:ascii="黑体" w:eastAsia="黑体"/>
      <w:sz w:val="24"/>
      <w:szCs w:val="28"/>
    </w:rPr>
  </w:style>
  <w:style w:type="paragraph" w:customStyle="1" w:styleId="6Char">
    <w:name w:val="6 Char"/>
    <w:basedOn w:val="ab"/>
    <w:uiPriority w:val="99"/>
    <w:qFormat/>
  </w:style>
  <w:style w:type="character" w:customStyle="1" w:styleId="11Char1">
    <w:name w:val="样式11 Char"/>
    <w:link w:val="116"/>
    <w:uiPriority w:val="99"/>
    <w:qFormat/>
    <w:rPr>
      <w:rFonts w:ascii="等线 Light" w:eastAsia="等线 Light" w:hAnsi="等线 Light"/>
      <w:b/>
      <w:bCs/>
      <w:kern w:val="2"/>
      <w:sz w:val="32"/>
      <w:szCs w:val="32"/>
    </w:rPr>
  </w:style>
  <w:style w:type="paragraph" w:customStyle="1" w:styleId="116">
    <w:name w:val="样式11"/>
    <w:basedOn w:val="20"/>
    <w:link w:val="11Char1"/>
    <w:uiPriority w:val="99"/>
    <w:qFormat/>
    <w:pPr>
      <w:tabs>
        <w:tab w:val="left" w:pos="840"/>
      </w:tabs>
      <w:spacing w:line="415" w:lineRule="auto"/>
    </w:pPr>
    <w:rPr>
      <w:rFonts w:ascii="等线 Light" w:eastAsia="等线 Light" w:hAnsi="等线 Light"/>
    </w:rPr>
  </w:style>
  <w:style w:type="paragraph" w:customStyle="1" w:styleId="161">
    <w:name w:val="样式 表格样式 + 宋体 行距: 固定值 16 磅"/>
    <w:basedOn w:val="afffffffffffffffffff6"/>
    <w:uiPriority w:val="99"/>
    <w:qFormat/>
    <w:pPr>
      <w:spacing w:line="320" w:lineRule="exact"/>
    </w:pPr>
  </w:style>
  <w:style w:type="paragraph" w:customStyle="1" w:styleId="0741">
    <w:name w:val="样式 两端对齐 首行缩进:  0.74 厘米 段后: 1 行"/>
    <w:basedOn w:val="ab"/>
    <w:uiPriority w:val="99"/>
    <w:qFormat/>
    <w:pPr>
      <w:widowControl/>
      <w:spacing w:line="360" w:lineRule="auto"/>
      <w:ind w:firstLine="420"/>
    </w:pPr>
    <w:rPr>
      <w:rFonts w:ascii="Arial" w:hAnsi="Arial"/>
      <w:kern w:val="0"/>
      <w:sz w:val="24"/>
      <w:szCs w:val="20"/>
      <w:lang w:val="zh-CN"/>
    </w:rPr>
  </w:style>
  <w:style w:type="paragraph" w:customStyle="1" w:styleId="ParaCharCharChar1CharCharCharCharCharCharCharCharCharChar">
    <w:name w:val="默认段落字体 Para Char Char Char1 Char Char Char Char Char Char Char Char Char Char"/>
    <w:basedOn w:val="ab"/>
    <w:uiPriority w:val="99"/>
    <w:qFormat/>
    <w:rPr>
      <w:szCs w:val="20"/>
    </w:rPr>
  </w:style>
  <w:style w:type="paragraph" w:customStyle="1" w:styleId="261">
    <w:name w:val="样式 四号 行距: 固定值 26 磅"/>
    <w:basedOn w:val="ab"/>
    <w:uiPriority w:val="99"/>
    <w:qFormat/>
    <w:pPr>
      <w:spacing w:before="60" w:line="520" w:lineRule="exact"/>
      <w:ind w:firstLineChars="200" w:firstLine="594"/>
    </w:pPr>
    <w:rPr>
      <w:rFonts w:ascii="仿宋_GB2312" w:eastAsia="仿宋_GB2312" w:hAnsi="宋体"/>
      <w:kern w:val="0"/>
      <w:sz w:val="28"/>
      <w:szCs w:val="20"/>
    </w:rPr>
  </w:style>
  <w:style w:type="paragraph" w:customStyle="1" w:styleId="afffffffffffffffffffc">
    <w:name w:val="符号后文字"/>
    <w:basedOn w:val="af4"/>
    <w:uiPriority w:val="99"/>
    <w:qFormat/>
    <w:pPr>
      <w:spacing w:line="440" w:lineRule="exact"/>
      <w:ind w:firstLine="482"/>
    </w:pPr>
    <w:rPr>
      <w:rFonts w:ascii="宋体" w:hAnsi="宋体"/>
      <w:b/>
      <w:color w:val="0000FF"/>
      <w:sz w:val="24"/>
      <w:szCs w:val="21"/>
      <w:u w:val="wave"/>
    </w:rPr>
  </w:style>
  <w:style w:type="paragraph" w:customStyle="1" w:styleId="ST201">
    <w:name w:val="ST20_1"/>
    <w:basedOn w:val="ab"/>
    <w:next w:val="ab"/>
    <w:uiPriority w:val="99"/>
    <w:qFormat/>
    <w:pPr>
      <w:keepNext/>
      <w:keepLines/>
      <w:tabs>
        <w:tab w:val="left" w:pos="907"/>
        <w:tab w:val="left" w:pos="1080"/>
        <w:tab w:val="right" w:leader="dot" w:pos="8400"/>
      </w:tabs>
      <w:adjustRightInd w:val="0"/>
      <w:snapToGrid w:val="0"/>
      <w:spacing w:before="120" w:after="120" w:line="300" w:lineRule="auto"/>
      <w:ind w:left="907" w:hanging="510"/>
      <w:jc w:val="left"/>
    </w:pPr>
    <w:rPr>
      <w:rFonts w:ascii="Arial" w:hAnsi="Arial"/>
      <w:kern w:val="0"/>
      <w:sz w:val="24"/>
      <w:szCs w:val="20"/>
    </w:rPr>
  </w:style>
  <w:style w:type="paragraph" w:customStyle="1" w:styleId="TableOutline">
    <w:name w:val="Table Outline"/>
    <w:basedOn w:val="TableTxt"/>
    <w:uiPriority w:val="99"/>
    <w:qFormat/>
    <w:pPr>
      <w:tabs>
        <w:tab w:val="left" w:pos="720"/>
      </w:tabs>
      <w:spacing w:line="240" w:lineRule="auto"/>
    </w:pPr>
  </w:style>
  <w:style w:type="paragraph" w:customStyle="1" w:styleId="LNG">
    <w:name w:val="LNG－表格"/>
    <w:basedOn w:val="ab"/>
    <w:uiPriority w:val="99"/>
    <w:qFormat/>
    <w:pPr>
      <w:spacing w:line="360" w:lineRule="auto"/>
      <w:jc w:val="center"/>
    </w:pPr>
    <w:rPr>
      <w:kern w:val="0"/>
      <w:szCs w:val="21"/>
    </w:rPr>
  </w:style>
  <w:style w:type="paragraph" w:customStyle="1" w:styleId="afffffffffffffffffffd">
    <w:name w:val="王秀中"/>
    <w:basedOn w:val="ab"/>
    <w:uiPriority w:val="99"/>
    <w:qFormat/>
    <w:pPr>
      <w:autoSpaceDE w:val="0"/>
      <w:autoSpaceDN w:val="0"/>
      <w:adjustRightInd w:val="0"/>
      <w:snapToGrid w:val="0"/>
      <w:spacing w:line="312" w:lineRule="auto"/>
      <w:ind w:firstLine="567"/>
    </w:pPr>
    <w:rPr>
      <w:kern w:val="0"/>
      <w:sz w:val="28"/>
      <w:szCs w:val="20"/>
    </w:rPr>
  </w:style>
  <w:style w:type="paragraph" w:customStyle="1" w:styleId="StyleHeading1TimesNewRomanJustifiedBefore05line">
    <w:name w:val="Style Heading 1 + Times New Roman Justified Before:  0.5 line"/>
    <w:basedOn w:val="1"/>
    <w:uiPriority w:val="99"/>
    <w:qFormat/>
    <w:pPr>
      <w:tabs>
        <w:tab w:val="left" w:pos="1232"/>
      </w:tabs>
      <w:spacing w:line="576" w:lineRule="auto"/>
      <w:ind w:left="480"/>
    </w:pPr>
    <w:rPr>
      <w:rFonts w:ascii="Calibri" w:hAnsi="Calibri"/>
    </w:rPr>
  </w:style>
  <w:style w:type="paragraph" w:customStyle="1" w:styleId="CharCharCharCharCharCharCharCharChar4">
    <w:name w:val="Char Char Char Char Char Char Char Char Char4"/>
    <w:basedOn w:val="ab"/>
    <w:uiPriority w:val="99"/>
    <w:qFormat/>
  </w:style>
  <w:style w:type="paragraph" w:customStyle="1" w:styleId="22-2121">
    <w:name w:val="样式 标题22 + 左侧:  -2.1 字符 首行缩进:  2 字符1"/>
    <w:basedOn w:val="ab"/>
    <w:uiPriority w:val="99"/>
    <w:qFormat/>
    <w:pPr>
      <w:snapToGrid w:val="0"/>
      <w:spacing w:before="120" w:after="120" w:line="600" w:lineRule="exact"/>
      <w:ind w:left="-397" w:firstLineChars="200" w:firstLine="200"/>
    </w:pPr>
    <w:rPr>
      <w:rFonts w:eastAsia="黑体"/>
      <w:kern w:val="0"/>
      <w:sz w:val="32"/>
      <w:szCs w:val="20"/>
    </w:rPr>
  </w:style>
  <w:style w:type="paragraph" w:customStyle="1" w:styleId="afffffffffffffffffffe">
    <w:name w:val="南郊正文"/>
    <w:basedOn w:val="ab"/>
    <w:next w:val="ab"/>
    <w:uiPriority w:val="99"/>
    <w:qFormat/>
    <w:rPr>
      <w:sz w:val="24"/>
    </w:rPr>
  </w:style>
  <w:style w:type="paragraph" w:customStyle="1" w:styleId="acee01">
    <w:name w:val="acee01"/>
    <w:basedOn w:val="ab"/>
    <w:uiPriority w:val="99"/>
    <w:qFormat/>
    <w:pPr>
      <w:adjustRightInd w:val="0"/>
      <w:snapToGrid w:val="0"/>
      <w:spacing w:line="480" w:lineRule="exact"/>
      <w:ind w:firstLineChars="200" w:firstLine="560"/>
      <w:outlineLvl w:val="0"/>
    </w:pPr>
    <w:rPr>
      <w:rFonts w:ascii="宋体" w:hAnsi="宋体"/>
      <w:bCs/>
      <w:color w:val="000000"/>
      <w:sz w:val="28"/>
      <w:szCs w:val="28"/>
    </w:rPr>
  </w:style>
  <w:style w:type="paragraph" w:customStyle="1" w:styleId="AnnexTitle">
    <w:name w:val="AnnexTitle"/>
    <w:basedOn w:val="ab"/>
    <w:next w:val="ab"/>
    <w:uiPriority w:val="99"/>
    <w:qFormat/>
    <w:pPr>
      <w:widowControl/>
      <w:overflowPunct w:val="0"/>
      <w:autoSpaceDE w:val="0"/>
      <w:autoSpaceDN w:val="0"/>
      <w:adjustRightInd w:val="0"/>
      <w:spacing w:before="720" w:after="16000" w:line="264" w:lineRule="auto"/>
      <w:ind w:left="1418" w:right="1418"/>
      <w:jc w:val="left"/>
    </w:pPr>
    <w:rPr>
      <w:rFonts w:ascii="Book Antiqua" w:hAnsi="Book Antiqua"/>
      <w:kern w:val="0"/>
      <w:sz w:val="36"/>
      <w:szCs w:val="20"/>
      <w:lang w:val="en-GB"/>
    </w:rPr>
  </w:style>
  <w:style w:type="paragraph" w:customStyle="1" w:styleId="icsptext">
    <w:name w:val="icsp_text"/>
    <w:basedOn w:val="ab"/>
    <w:uiPriority w:val="99"/>
    <w:qFormat/>
    <w:pPr>
      <w:adjustRightInd w:val="0"/>
      <w:snapToGrid w:val="0"/>
      <w:spacing w:line="480" w:lineRule="exact"/>
      <w:ind w:firstLineChars="225" w:firstLine="540"/>
    </w:pPr>
    <w:rPr>
      <w:rFonts w:ascii="宋体" w:hAnsi="宋体" w:cs="Arial Unicode MS"/>
      <w:sz w:val="24"/>
    </w:rPr>
  </w:style>
  <w:style w:type="paragraph" w:customStyle="1" w:styleId="205">
    <w:name w:val="样式 标题 2 + 段后: 0.5 行"/>
    <w:basedOn w:val="20"/>
    <w:next w:val="ab"/>
    <w:uiPriority w:val="99"/>
    <w:qFormat/>
    <w:pPr>
      <w:tabs>
        <w:tab w:val="left" w:pos="840"/>
      </w:tabs>
      <w:spacing w:line="415" w:lineRule="auto"/>
    </w:pPr>
    <w:rPr>
      <w:rFonts w:ascii="等线 Light" w:eastAsia="等线 Light" w:hAnsi="等线 Light"/>
    </w:rPr>
  </w:style>
  <w:style w:type="paragraph" w:customStyle="1" w:styleId="CharCharChar3CharCharCharCharCharCharCharCharCharCharCharCharChar">
    <w:name w:val="Char Char Char3 Char Char Char Char Char Char Char Char Char Char Char Char Char"/>
    <w:basedOn w:val="ab"/>
    <w:uiPriority w:val="99"/>
    <w:qFormat/>
    <w:rPr>
      <w:szCs w:val="20"/>
    </w:rPr>
  </w:style>
  <w:style w:type="paragraph" w:customStyle="1" w:styleId="StyleHeading34CF3BoldBefore05line">
    <w:name w:val="Style Heading 3小节标题4(C+F3) + 宋体 Bold Before:  0.5 line"/>
    <w:basedOn w:val="30"/>
    <w:uiPriority w:val="99"/>
    <w:qFormat/>
    <w:pPr>
      <w:tabs>
        <w:tab w:val="left" w:pos="1260"/>
      </w:tabs>
      <w:spacing w:line="415" w:lineRule="auto"/>
      <w:ind w:left="720" w:hanging="432"/>
    </w:pPr>
    <w:rPr>
      <w:rFonts w:ascii="Calibri" w:hAnsi="Calibri"/>
    </w:rPr>
  </w:style>
  <w:style w:type="paragraph" w:customStyle="1" w:styleId="211112h2l22ndlevelTitre2Header2H2UNDERR">
    <w:name w:val="样式 标题 2节标题 1.11.1标题2h2l22nd levelTitre2Header 2H2UNDERR..."/>
    <w:basedOn w:val="20"/>
    <w:uiPriority w:val="99"/>
    <w:qFormat/>
    <w:pPr>
      <w:tabs>
        <w:tab w:val="left" w:pos="840"/>
      </w:tabs>
      <w:spacing w:line="415" w:lineRule="auto"/>
    </w:pPr>
    <w:rPr>
      <w:rFonts w:ascii="等线 Light" w:eastAsia="等线 Light" w:hAnsi="等线 Light"/>
    </w:rPr>
  </w:style>
  <w:style w:type="paragraph" w:customStyle="1" w:styleId="11110">
    <w:name w:val="1111"/>
    <w:basedOn w:val="ab"/>
    <w:uiPriority w:val="99"/>
    <w:qFormat/>
    <w:pPr>
      <w:adjustRightInd w:val="0"/>
      <w:spacing w:line="360" w:lineRule="exact"/>
      <w:jc w:val="center"/>
    </w:pPr>
    <w:rPr>
      <w:rFonts w:ascii="宋体" w:hAnsi="宋体"/>
      <w:bCs/>
      <w:kern w:val="0"/>
    </w:rPr>
  </w:style>
  <w:style w:type="paragraph" w:customStyle="1" w:styleId="527">
    <w:name w:val="样式 样式5 + 首行缩进:  2 字符7"/>
    <w:basedOn w:val="5b"/>
    <w:uiPriority w:val="99"/>
    <w:qFormat/>
    <w:pPr>
      <w:spacing w:before="0" w:after="0" w:line="520" w:lineRule="exact"/>
      <w:ind w:firstLine="560"/>
      <w:jc w:val="both"/>
      <w:outlineLvl w:val="9"/>
    </w:pPr>
    <w:rPr>
      <w:rFonts w:ascii="Times New Roman" w:hAnsi="Times New Roman"/>
      <w:b w:val="0"/>
      <w:kern w:val="2"/>
      <w:sz w:val="26"/>
      <w:szCs w:val="20"/>
    </w:rPr>
  </w:style>
  <w:style w:type="paragraph" w:customStyle="1" w:styleId="Charfffff1">
    <w:name w:val="图表名 Char"/>
    <w:basedOn w:val="ab"/>
    <w:uiPriority w:val="99"/>
    <w:qFormat/>
    <w:pPr>
      <w:adjustRightInd w:val="0"/>
      <w:snapToGrid w:val="0"/>
      <w:spacing w:line="360" w:lineRule="auto"/>
      <w:ind w:firstLineChars="200" w:firstLine="200"/>
      <w:jc w:val="center"/>
    </w:pPr>
    <w:rPr>
      <w:rFonts w:eastAsia="黑体"/>
      <w:kern w:val="0"/>
      <w:sz w:val="24"/>
    </w:rPr>
  </w:style>
  <w:style w:type="paragraph" w:customStyle="1" w:styleId="StyleMTDisplayEquationCentered">
    <w:name w:val="Style MTDisplayEquation + Centered"/>
    <w:basedOn w:val="MTDisplayEquation"/>
    <w:uiPriority w:val="99"/>
    <w:qFormat/>
    <w:pPr>
      <w:jc w:val="center"/>
    </w:pPr>
    <w:rPr>
      <w:vanish/>
      <w:szCs w:val="20"/>
    </w:rPr>
  </w:style>
  <w:style w:type="paragraph" w:customStyle="1" w:styleId="affffffffffffffffffff">
    <w:name w:val="文章题目"/>
    <w:basedOn w:val="ab"/>
    <w:uiPriority w:val="99"/>
    <w:qFormat/>
    <w:pPr>
      <w:spacing w:beforeLines="150" w:afterLines="100" w:line="360" w:lineRule="auto"/>
      <w:ind w:firstLineChars="200" w:firstLine="200"/>
      <w:jc w:val="center"/>
    </w:pPr>
    <w:rPr>
      <w:rFonts w:eastAsia="黑体"/>
      <w:sz w:val="32"/>
      <w:szCs w:val="20"/>
    </w:rPr>
  </w:style>
  <w:style w:type="paragraph" w:customStyle="1" w:styleId="CharCharCharChar10">
    <w:name w:val="Char Char Char Char1"/>
    <w:basedOn w:val="ab"/>
    <w:uiPriority w:val="99"/>
    <w:qFormat/>
    <w:rPr>
      <w:szCs w:val="20"/>
    </w:rPr>
  </w:style>
  <w:style w:type="paragraph" w:customStyle="1" w:styleId="table">
    <w:name w:val="table"/>
    <w:basedOn w:val="ab"/>
    <w:uiPriority w:val="99"/>
    <w:qFormat/>
    <w:pPr>
      <w:widowControl/>
      <w:spacing w:before="60"/>
      <w:jc w:val="center"/>
    </w:pPr>
    <w:rPr>
      <w:kern w:val="0"/>
      <w:sz w:val="24"/>
      <w:szCs w:val="20"/>
    </w:rPr>
  </w:style>
  <w:style w:type="paragraph" w:customStyle="1" w:styleId="CharCharChar7">
    <w:name w:val="默认段落字体 Char Char Char"/>
    <w:basedOn w:val="ab"/>
    <w:uiPriority w:val="99"/>
    <w:qFormat/>
    <w:rPr>
      <w:sz w:val="24"/>
    </w:rPr>
  </w:style>
  <w:style w:type="paragraph" w:customStyle="1" w:styleId="2W2">
    <w:name w:val="样式 标题 2W2 + 非加粗"/>
    <w:basedOn w:val="20"/>
    <w:uiPriority w:val="99"/>
    <w:qFormat/>
    <w:pPr>
      <w:tabs>
        <w:tab w:val="left" w:pos="840"/>
      </w:tabs>
      <w:spacing w:line="415" w:lineRule="auto"/>
    </w:pPr>
    <w:rPr>
      <w:rFonts w:ascii="等线 Light" w:eastAsia="等线 Light" w:hAnsi="等线 Light"/>
    </w:rPr>
  </w:style>
  <w:style w:type="paragraph" w:customStyle="1" w:styleId="CharChar5CharCharCharCharCharCharChar">
    <w:name w:val="Char Char5 Char Char Char Char Char Char Char"/>
    <w:basedOn w:val="ab"/>
    <w:next w:val="ab"/>
    <w:uiPriority w:val="99"/>
    <w:qFormat/>
    <w:pPr>
      <w:spacing w:line="360" w:lineRule="auto"/>
      <w:ind w:firstLineChars="200" w:firstLine="200"/>
    </w:pPr>
    <w:rPr>
      <w:rFonts w:ascii="宋体" w:hAnsi="宋体" w:cs="宋体"/>
      <w:sz w:val="24"/>
    </w:rPr>
  </w:style>
  <w:style w:type="paragraph" w:customStyle="1" w:styleId="2W20">
    <w:name w:val="样式 标题 2W2 + (西文) 宋体 四号 行距: 单倍行距"/>
    <w:basedOn w:val="20"/>
    <w:uiPriority w:val="99"/>
    <w:qFormat/>
    <w:pPr>
      <w:tabs>
        <w:tab w:val="left" w:pos="840"/>
      </w:tabs>
      <w:spacing w:line="415" w:lineRule="auto"/>
    </w:pPr>
    <w:rPr>
      <w:rFonts w:ascii="等线 Light" w:eastAsia="等线 Light" w:hAnsi="等线 Light"/>
    </w:rPr>
  </w:style>
  <w:style w:type="paragraph" w:customStyle="1" w:styleId="StyleHeading1H11-1-h11stlevelSectionHeadl1b">
    <w:name w:val="Style Heading 1H1标题 1-王鹏章标题 1-*+h11st levelSection Headl1b..."/>
    <w:basedOn w:val="1"/>
    <w:uiPriority w:val="99"/>
    <w:qFormat/>
    <w:pPr>
      <w:tabs>
        <w:tab w:val="left" w:pos="1232"/>
      </w:tabs>
      <w:spacing w:line="576" w:lineRule="auto"/>
      <w:ind w:left="480"/>
    </w:pPr>
    <w:rPr>
      <w:rFonts w:ascii="Calibri" w:hAnsi="Calibri"/>
    </w:rPr>
  </w:style>
  <w:style w:type="character" w:customStyle="1" w:styleId="Charfffff2">
    <w:name w:val="标准条文 Char"/>
    <w:link w:val="affffffffffffffffffff0"/>
    <w:qFormat/>
    <w:rPr>
      <w:kern w:val="2"/>
      <w:sz w:val="21"/>
    </w:rPr>
  </w:style>
  <w:style w:type="paragraph" w:customStyle="1" w:styleId="affffffffffffffffffff0">
    <w:name w:val="标准条文"/>
    <w:link w:val="Charfffff2"/>
    <w:qFormat/>
    <w:pPr>
      <w:spacing w:beforeLines="20" w:afterLines="20"/>
      <w:ind w:firstLineChars="200" w:firstLine="200"/>
    </w:pPr>
    <w:rPr>
      <w:kern w:val="2"/>
      <w:sz w:val="21"/>
    </w:rPr>
  </w:style>
  <w:style w:type="paragraph" w:customStyle="1" w:styleId="095323">
    <w:name w:val="样式 首行缩进:  0.95 厘米 段前: 3 磅 行距: 固定值 23 磅"/>
    <w:basedOn w:val="ab"/>
    <w:uiPriority w:val="99"/>
    <w:qFormat/>
    <w:pPr>
      <w:adjustRightInd w:val="0"/>
      <w:spacing w:line="360" w:lineRule="auto"/>
      <w:ind w:firstLine="539"/>
    </w:pPr>
    <w:rPr>
      <w:rFonts w:cs="宋体"/>
      <w:kern w:val="0"/>
      <w:sz w:val="24"/>
    </w:rPr>
  </w:style>
  <w:style w:type="paragraph" w:customStyle="1" w:styleId="affffffffffffffffffff1">
    <w:name w:val="表中文字中"/>
    <w:basedOn w:val="ab"/>
    <w:next w:val="ab"/>
    <w:uiPriority w:val="99"/>
    <w:qFormat/>
    <w:pPr>
      <w:overflowPunct w:val="0"/>
      <w:autoSpaceDE w:val="0"/>
      <w:autoSpaceDN w:val="0"/>
      <w:adjustRightInd w:val="0"/>
      <w:snapToGrid w:val="0"/>
      <w:spacing w:line="0" w:lineRule="atLeast"/>
    </w:pPr>
    <w:rPr>
      <w:rFonts w:ascii="仿宋_GB2312" w:eastAsia="仿宋_GB2312"/>
      <w:sz w:val="24"/>
      <w:lang w:val="zh-CN"/>
    </w:rPr>
  </w:style>
  <w:style w:type="paragraph" w:customStyle="1" w:styleId="8108510">
    <w:name w:val="样式 样式 样式 样式 审签页 审签字 + 左侧:  8 字符 段前: 1 行 + 首行缩进:  0.85 厘米 段前: 1 行..."/>
    <w:basedOn w:val="ab"/>
    <w:uiPriority w:val="99"/>
    <w:qFormat/>
    <w:pPr>
      <w:adjustRightInd w:val="0"/>
      <w:snapToGrid w:val="0"/>
      <w:spacing w:beforeLines="100" w:line="700" w:lineRule="exact"/>
      <w:ind w:leftChars="1000" w:left="1000"/>
    </w:pPr>
    <w:rPr>
      <w:rFonts w:eastAsia="楷体_GB2312"/>
      <w:color w:val="000000"/>
      <w:szCs w:val="20"/>
    </w:rPr>
  </w:style>
  <w:style w:type="paragraph" w:customStyle="1" w:styleId="p17">
    <w:name w:val="p17"/>
    <w:basedOn w:val="ab"/>
    <w:uiPriority w:val="99"/>
    <w:qFormat/>
    <w:pPr>
      <w:widowControl/>
    </w:pPr>
    <w:rPr>
      <w:rFonts w:ascii="宋体" w:hAnsi="宋体" w:cs="宋体"/>
      <w:kern w:val="0"/>
      <w:szCs w:val="21"/>
    </w:rPr>
  </w:style>
  <w:style w:type="paragraph" w:customStyle="1" w:styleId="StyleHeading3111H33zym1113Charh3level3PI">
    <w:name w:val="Style Heading 3§1.1.1.H3标题 3zym条标题1.1.1标题 3 Charh3level_3PI..."/>
    <w:basedOn w:val="30"/>
    <w:uiPriority w:val="99"/>
    <w:qFormat/>
    <w:pPr>
      <w:tabs>
        <w:tab w:val="left" w:pos="1260"/>
      </w:tabs>
      <w:spacing w:line="415" w:lineRule="auto"/>
      <w:ind w:left="720" w:hanging="432"/>
    </w:pPr>
    <w:rPr>
      <w:rFonts w:ascii="Calibri" w:hAnsi="Calibri"/>
    </w:rPr>
  </w:style>
  <w:style w:type="paragraph" w:customStyle="1" w:styleId="1ffff8">
    <w:name w:val="样式 标题 1 + 黑体 四号"/>
    <w:basedOn w:val="1"/>
    <w:uiPriority w:val="99"/>
    <w:qFormat/>
    <w:pPr>
      <w:tabs>
        <w:tab w:val="left" w:pos="1232"/>
      </w:tabs>
      <w:spacing w:line="576" w:lineRule="auto"/>
      <w:ind w:left="480"/>
    </w:pPr>
    <w:rPr>
      <w:rFonts w:ascii="Calibri" w:hAnsi="Calibri"/>
    </w:rPr>
  </w:style>
  <w:style w:type="paragraph" w:customStyle="1" w:styleId="2ffff4">
    <w:name w:val="标题2，节标题"/>
    <w:basedOn w:val="20"/>
    <w:uiPriority w:val="99"/>
    <w:qFormat/>
    <w:pPr>
      <w:tabs>
        <w:tab w:val="left" w:pos="840"/>
      </w:tabs>
      <w:spacing w:line="415" w:lineRule="auto"/>
    </w:pPr>
    <w:rPr>
      <w:rFonts w:ascii="等线 Light" w:eastAsia="等线 Light" w:hAnsi="等线 Light"/>
    </w:rPr>
  </w:style>
  <w:style w:type="paragraph" w:customStyle="1" w:styleId="1ffff9">
    <w:name w:val="样式 标题 1封面大标题 + 两端对齐"/>
    <w:basedOn w:val="1"/>
    <w:uiPriority w:val="99"/>
    <w:qFormat/>
    <w:pPr>
      <w:tabs>
        <w:tab w:val="left" w:pos="1232"/>
      </w:tabs>
      <w:spacing w:line="576" w:lineRule="auto"/>
      <w:ind w:left="480"/>
    </w:pPr>
    <w:rPr>
      <w:rFonts w:ascii="Calibri" w:hAnsi="Calibri"/>
    </w:rPr>
  </w:style>
  <w:style w:type="paragraph" w:customStyle="1" w:styleId="affffffffffffffffffff2">
    <w:name w:val="表内五号两端对齐"/>
    <w:basedOn w:val="ab"/>
    <w:uiPriority w:val="99"/>
    <w:qFormat/>
    <w:pPr>
      <w:spacing w:line="360" w:lineRule="auto"/>
      <w:jc w:val="center"/>
    </w:pPr>
    <w:rPr>
      <w:rFonts w:ascii="宋体" w:hAnsi="宋体"/>
      <w:b/>
      <w:color w:val="000000"/>
      <w:sz w:val="24"/>
      <w:szCs w:val="20"/>
    </w:rPr>
  </w:style>
  <w:style w:type="paragraph" w:customStyle="1" w:styleId="affffffffffffffffffff3">
    <w:name w:val="单选户 正文"/>
    <w:basedOn w:val="ab"/>
    <w:uiPriority w:val="99"/>
    <w:qFormat/>
    <w:pPr>
      <w:adjustRightInd w:val="0"/>
      <w:snapToGrid w:val="0"/>
      <w:spacing w:line="360" w:lineRule="auto"/>
      <w:ind w:firstLine="420"/>
    </w:pPr>
    <w:rPr>
      <w:rFonts w:ascii="宋体" w:hAnsi="宋体"/>
      <w:kern w:val="0"/>
      <w:sz w:val="24"/>
      <w:szCs w:val="20"/>
    </w:rPr>
  </w:style>
  <w:style w:type="paragraph" w:customStyle="1" w:styleId="CM12">
    <w:name w:val="CM12"/>
    <w:basedOn w:val="Default"/>
    <w:next w:val="Default"/>
    <w:uiPriority w:val="99"/>
    <w:qFormat/>
    <w:pPr>
      <w:spacing w:after="563"/>
    </w:pPr>
    <w:rPr>
      <w:rFonts w:ascii="Arial" w:eastAsia="宋体" w:hAnsi="Arial" w:cs="Times New Roman" w:hint="eastAsia"/>
      <w:color w:val="auto"/>
      <w:sz w:val="20"/>
      <w:szCs w:val="20"/>
    </w:rPr>
  </w:style>
  <w:style w:type="paragraph" w:customStyle="1" w:styleId="1ffffa">
    <w:name w:val="副标题1"/>
    <w:basedOn w:val="ab"/>
    <w:uiPriority w:val="99"/>
    <w:qFormat/>
    <w:pPr>
      <w:autoSpaceDE w:val="0"/>
      <w:autoSpaceDN w:val="0"/>
      <w:adjustRightInd w:val="0"/>
      <w:snapToGrid w:val="0"/>
      <w:spacing w:line="440" w:lineRule="exact"/>
      <w:jc w:val="center"/>
    </w:pPr>
    <w:rPr>
      <w:rFonts w:eastAsia="黑体"/>
      <w:sz w:val="44"/>
      <w:szCs w:val="20"/>
    </w:rPr>
  </w:style>
  <w:style w:type="paragraph" w:customStyle="1" w:styleId="3105">
    <w:name w:val="样式 标题3 + 段前: 1 行 段后: 0.5 行"/>
    <w:basedOn w:val="30"/>
    <w:uiPriority w:val="99"/>
    <w:qFormat/>
    <w:pPr>
      <w:tabs>
        <w:tab w:val="left" w:pos="1260"/>
      </w:tabs>
      <w:spacing w:line="415" w:lineRule="auto"/>
      <w:ind w:left="720" w:hanging="432"/>
    </w:pPr>
    <w:rPr>
      <w:rFonts w:ascii="Calibri" w:hAnsi="Calibri"/>
    </w:rPr>
  </w:style>
  <w:style w:type="paragraph" w:customStyle="1" w:styleId="318">
    <w:name w:val="样式 标题3 + 小四 加粗 黑色 左侧:  1.8 字符"/>
    <w:basedOn w:val="30"/>
    <w:uiPriority w:val="99"/>
    <w:qFormat/>
    <w:pPr>
      <w:tabs>
        <w:tab w:val="left" w:pos="1260"/>
      </w:tabs>
      <w:spacing w:line="415" w:lineRule="auto"/>
      <w:ind w:left="720" w:hanging="432"/>
    </w:pPr>
    <w:rPr>
      <w:rFonts w:ascii="Calibri" w:hAnsi="Calibri"/>
    </w:rPr>
  </w:style>
  <w:style w:type="paragraph" w:customStyle="1" w:styleId="affffffffffffffffffff4">
    <w:name w:val="日期与出版地"/>
    <w:basedOn w:val="ab"/>
    <w:uiPriority w:val="99"/>
    <w:qFormat/>
    <w:pPr>
      <w:adjustRightInd w:val="0"/>
      <w:snapToGrid w:val="0"/>
      <w:spacing w:line="500" w:lineRule="exact"/>
      <w:ind w:firstLineChars="200" w:firstLine="200"/>
      <w:jc w:val="center"/>
    </w:pPr>
    <w:rPr>
      <w:b/>
      <w:kern w:val="0"/>
      <w:sz w:val="28"/>
      <w:szCs w:val="20"/>
    </w:rPr>
  </w:style>
  <w:style w:type="paragraph" w:customStyle="1" w:styleId="StyleHeading2Char2CharCF22-1111">
    <w:name w:val="Style Heading 2 Char标题 2 Char节(C+F2)节，一宋三标题 2-王鹏节标题 1.11.1..."/>
    <w:basedOn w:val="20"/>
    <w:uiPriority w:val="99"/>
    <w:qFormat/>
    <w:pPr>
      <w:tabs>
        <w:tab w:val="left" w:pos="840"/>
      </w:tabs>
      <w:spacing w:line="415" w:lineRule="auto"/>
    </w:pPr>
    <w:rPr>
      <w:rFonts w:ascii="等线 Light" w:eastAsia="等线 Light" w:hAnsi="等线 Light"/>
    </w:rPr>
  </w:style>
  <w:style w:type="paragraph" w:customStyle="1" w:styleId="252">
    <w:name w:val="样式 表头 + 黑色 行距: 固定值 25 磅"/>
    <w:basedOn w:val="affff5"/>
    <w:uiPriority w:val="99"/>
    <w:qFormat/>
    <w:pPr>
      <w:widowControl/>
      <w:tabs>
        <w:tab w:val="left" w:pos="720"/>
        <w:tab w:val="left" w:pos="3319"/>
      </w:tabs>
      <w:snapToGrid w:val="0"/>
      <w:spacing w:line="240" w:lineRule="auto"/>
      <w:jc w:val="both"/>
    </w:pPr>
    <w:rPr>
      <w:rFonts w:eastAsia="宋体"/>
      <w:color w:val="000000"/>
      <w:kern w:val="0"/>
      <w:sz w:val="24"/>
      <w:szCs w:val="21"/>
    </w:rPr>
  </w:style>
  <w:style w:type="paragraph" w:customStyle="1" w:styleId="affffffffffffffffffff5">
    <w:name w:val="表格正文居中"/>
    <w:basedOn w:val="ab"/>
    <w:uiPriority w:val="99"/>
    <w:qFormat/>
    <w:pPr>
      <w:ind w:rightChars="-38" w:right="-80"/>
    </w:pPr>
    <w:rPr>
      <w:szCs w:val="21"/>
    </w:rPr>
  </w:style>
  <w:style w:type="paragraph" w:customStyle="1" w:styleId="CoverMainTitle">
    <w:name w:val="CoverMainTitle"/>
    <w:basedOn w:val="ab"/>
    <w:next w:val="ab"/>
    <w:uiPriority w:val="99"/>
    <w:qFormat/>
    <w:pPr>
      <w:widowControl/>
      <w:overflowPunct w:val="0"/>
      <w:autoSpaceDE w:val="0"/>
      <w:autoSpaceDN w:val="0"/>
      <w:adjustRightInd w:val="0"/>
      <w:spacing w:before="480" w:line="264" w:lineRule="auto"/>
      <w:jc w:val="left"/>
    </w:pPr>
    <w:rPr>
      <w:rFonts w:ascii="Book Antiqua" w:hAnsi="Book Antiqua"/>
      <w:kern w:val="0"/>
      <w:sz w:val="28"/>
      <w:szCs w:val="20"/>
      <w:lang w:val="en-GB"/>
    </w:rPr>
  </w:style>
  <w:style w:type="paragraph" w:customStyle="1" w:styleId="421">
    <w:name w:val="样式 标题 4 + 首行缩进:  2 字符"/>
    <w:basedOn w:val="40"/>
    <w:uiPriority w:val="99"/>
    <w:qFormat/>
    <w:pPr>
      <w:tabs>
        <w:tab w:val="left" w:pos="1680"/>
      </w:tabs>
      <w:spacing w:before="280" w:after="290" w:line="374" w:lineRule="auto"/>
      <w:ind w:left="864" w:hanging="144"/>
    </w:pPr>
    <w:rPr>
      <w:rFonts w:ascii="等线 Light" w:eastAsia="等线 Light" w:hAnsi="等线 Light"/>
      <w:b/>
      <w:sz w:val="28"/>
    </w:rPr>
  </w:style>
  <w:style w:type="paragraph" w:customStyle="1" w:styleId="CharCharChar1CharCharCharCharCharCharCharCharChar">
    <w:name w:val="Char Char Char1 Char Char Char Char Char Char Char Char Char"/>
    <w:basedOn w:val="ab"/>
    <w:uiPriority w:val="99"/>
    <w:qFormat/>
    <w:rPr>
      <w:szCs w:val="20"/>
    </w:rPr>
  </w:style>
  <w:style w:type="paragraph" w:customStyle="1" w:styleId="12CharCharCharCharCharCharCharCharCharChar">
    <w:name w:val="12 Char Char Char Char Char Char Char Char Char Char"/>
    <w:basedOn w:val="ab"/>
    <w:uiPriority w:val="99"/>
    <w:qFormat/>
    <w:pPr>
      <w:spacing w:line="360" w:lineRule="auto"/>
      <w:ind w:firstLineChars="200" w:firstLine="200"/>
      <w:jc w:val="left"/>
    </w:pPr>
    <w:rPr>
      <w:rFonts w:ascii="宋体" w:hAnsi="宋体"/>
      <w:position w:val="-6"/>
      <w:sz w:val="28"/>
      <w:szCs w:val="20"/>
      <w:u w:val="single"/>
    </w:rPr>
  </w:style>
  <w:style w:type="paragraph" w:customStyle="1" w:styleId="CharCharCharChar1CharChar">
    <w:name w:val="Char Char Char Char1 Char Char"/>
    <w:basedOn w:val="ab"/>
    <w:uiPriority w:val="99"/>
    <w:qFormat/>
  </w:style>
  <w:style w:type="paragraph" w:customStyle="1" w:styleId="CM11">
    <w:name w:val="CM11"/>
    <w:basedOn w:val="Default"/>
    <w:next w:val="Default"/>
    <w:uiPriority w:val="99"/>
    <w:qFormat/>
    <w:pPr>
      <w:spacing w:line="540" w:lineRule="atLeast"/>
    </w:pPr>
    <w:rPr>
      <w:rFonts w:ascii="Arial" w:eastAsia="宋体" w:hAnsi="Arial" w:cs="Times New Roman" w:hint="eastAsia"/>
      <w:color w:val="auto"/>
      <w:sz w:val="20"/>
      <w:szCs w:val="20"/>
    </w:rPr>
  </w:style>
  <w:style w:type="paragraph" w:customStyle="1" w:styleId="Style1">
    <w:name w:val="Style1"/>
    <w:basedOn w:val="ab"/>
    <w:uiPriority w:val="99"/>
    <w:qFormat/>
    <w:pPr>
      <w:widowControl/>
      <w:tabs>
        <w:tab w:val="left" w:pos="-720"/>
      </w:tabs>
      <w:spacing w:after="120"/>
    </w:pPr>
    <w:rPr>
      <w:spacing w:val="-3"/>
      <w:kern w:val="0"/>
      <w:sz w:val="24"/>
      <w:szCs w:val="20"/>
      <w:lang w:val="en-AU" w:eastAsia="en-US"/>
    </w:rPr>
  </w:style>
  <w:style w:type="paragraph" w:customStyle="1" w:styleId="OtherHeader">
    <w:name w:val="OtherHeader"/>
    <w:basedOn w:val="affb"/>
    <w:next w:val="ab"/>
    <w:uiPriority w:val="99"/>
    <w:qFormat/>
    <w:pPr>
      <w:widowControl/>
      <w:pBdr>
        <w:bottom w:val="none" w:sz="0" w:space="0" w:color="auto"/>
      </w:pBdr>
      <w:tabs>
        <w:tab w:val="clear" w:pos="4153"/>
        <w:tab w:val="clear" w:pos="8306"/>
        <w:tab w:val="right" w:pos="7655"/>
      </w:tabs>
      <w:overflowPunct w:val="0"/>
      <w:autoSpaceDE w:val="0"/>
      <w:autoSpaceDN w:val="0"/>
      <w:adjustRightInd w:val="0"/>
      <w:snapToGrid/>
      <w:spacing w:before="360" w:after="240" w:line="264" w:lineRule="auto"/>
      <w:jc w:val="left"/>
    </w:pPr>
    <w:rPr>
      <w:rFonts w:ascii="Book Antiqua" w:hAnsi="Book Antiqua"/>
      <w:b/>
      <w:i/>
      <w:caps/>
      <w:kern w:val="0"/>
      <w:sz w:val="22"/>
      <w:szCs w:val="20"/>
      <w:lang w:val="en-GB"/>
    </w:rPr>
  </w:style>
  <w:style w:type="paragraph" w:customStyle="1" w:styleId="xl91">
    <w:name w:val="xl91"/>
    <w:basedOn w:val="ab"/>
    <w:uiPriority w:val="99"/>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24"/>
    </w:rPr>
  </w:style>
  <w:style w:type="paragraph" w:customStyle="1" w:styleId="s422">
    <w:name w:val="样式 样式 正文缩进s4 + 首行缩进:  2 字符 + 首行缩进:  2 字符"/>
    <w:basedOn w:val="ab"/>
    <w:uiPriority w:val="99"/>
    <w:qFormat/>
    <w:pPr>
      <w:adjustRightInd w:val="0"/>
      <w:snapToGrid w:val="0"/>
      <w:spacing w:line="336" w:lineRule="auto"/>
      <w:ind w:firstLineChars="227" w:firstLine="545"/>
    </w:pPr>
    <w:rPr>
      <w:rFonts w:ascii="宋体" w:hAnsi="宋体"/>
      <w:color w:val="000000"/>
      <w:sz w:val="28"/>
      <w:szCs w:val="20"/>
    </w:rPr>
  </w:style>
  <w:style w:type="paragraph" w:customStyle="1" w:styleId="2ffff5">
    <w:name w:val="目录2"/>
    <w:basedOn w:val="TOC1"/>
    <w:uiPriority w:val="99"/>
    <w:qFormat/>
    <w:pPr>
      <w:tabs>
        <w:tab w:val="left" w:pos="0"/>
        <w:tab w:val="right" w:leader="dot" w:pos="8260"/>
        <w:tab w:val="right" w:leader="dot" w:pos="8296"/>
        <w:tab w:val="right" w:leader="dot" w:pos="8349"/>
      </w:tabs>
      <w:autoSpaceDE w:val="0"/>
      <w:autoSpaceDN w:val="0"/>
      <w:adjustRightInd w:val="0"/>
      <w:snapToGrid w:val="0"/>
      <w:spacing w:line="500" w:lineRule="exact"/>
      <w:ind w:firstLineChars="200" w:firstLine="200"/>
      <w:jc w:val="both"/>
    </w:pPr>
    <w:rPr>
      <w:rFonts w:ascii="黑体"/>
      <w:bCs w:val="0"/>
      <w:spacing w:val="10"/>
      <w:kern w:val="10"/>
      <w:sz w:val="23"/>
    </w:rPr>
  </w:style>
  <w:style w:type="paragraph" w:customStyle="1" w:styleId="affffffffffffffffffff6">
    <w:name w:val="报告名"/>
    <w:basedOn w:val="ab"/>
    <w:uiPriority w:val="99"/>
    <w:qFormat/>
    <w:pPr>
      <w:adjustRightInd w:val="0"/>
      <w:snapToGrid w:val="0"/>
      <w:spacing w:line="300" w:lineRule="auto"/>
      <w:jc w:val="center"/>
    </w:pPr>
    <w:rPr>
      <w:rFonts w:cs="宋体"/>
      <w:b/>
      <w:bCs/>
      <w:sz w:val="56"/>
      <w:szCs w:val="56"/>
    </w:rPr>
  </w:style>
  <w:style w:type="paragraph" w:customStyle="1" w:styleId="522">
    <w:name w:val="样式 样式5 + 首行缩进:  2 字符2"/>
    <w:basedOn w:val="5b"/>
    <w:uiPriority w:val="99"/>
    <w:qFormat/>
    <w:pPr>
      <w:spacing w:before="0" w:after="0" w:line="560" w:lineRule="exact"/>
      <w:ind w:firstLine="200"/>
      <w:jc w:val="both"/>
      <w:outlineLvl w:val="9"/>
    </w:pPr>
    <w:rPr>
      <w:rFonts w:ascii="Times New Roman" w:hAnsi="Times New Roman"/>
      <w:kern w:val="2"/>
      <w:sz w:val="26"/>
      <w:szCs w:val="20"/>
    </w:rPr>
  </w:style>
  <w:style w:type="paragraph" w:customStyle="1" w:styleId="6CharCharCharCharCharChar1CharCharCharCharCharCharChar">
    <w:name w:val="6 Char Char Char Char Char Char1 Char Char Char Char Char Char Char"/>
    <w:basedOn w:val="ab"/>
    <w:uiPriority w:val="99"/>
    <w:qFormat/>
  </w:style>
  <w:style w:type="paragraph" w:customStyle="1" w:styleId="xl97">
    <w:name w:val="xl97"/>
    <w:basedOn w:val="ab"/>
    <w:uiPriority w:val="99"/>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24"/>
    </w:rPr>
  </w:style>
  <w:style w:type="paragraph" w:customStyle="1" w:styleId="105050">
    <w:name w:val="样式 标题 1封面大标题 + 段前: 0.5 行 段后: 0.5 行"/>
    <w:basedOn w:val="1"/>
    <w:uiPriority w:val="99"/>
    <w:qFormat/>
    <w:pPr>
      <w:tabs>
        <w:tab w:val="left" w:pos="1232"/>
      </w:tabs>
      <w:spacing w:line="576" w:lineRule="auto"/>
      <w:ind w:left="480"/>
    </w:pPr>
    <w:rPr>
      <w:rFonts w:ascii="Calibri" w:hAnsi="Calibri"/>
    </w:rPr>
  </w:style>
  <w:style w:type="paragraph" w:customStyle="1" w:styleId="CoverClientName">
    <w:name w:val="CoverClientName"/>
    <w:basedOn w:val="ab"/>
    <w:next w:val="ab"/>
    <w:uiPriority w:val="99"/>
    <w:qFormat/>
    <w:pPr>
      <w:widowControl/>
      <w:overflowPunct w:val="0"/>
      <w:autoSpaceDE w:val="0"/>
      <w:autoSpaceDN w:val="0"/>
      <w:adjustRightInd w:val="0"/>
      <w:spacing w:after="480" w:line="264" w:lineRule="auto"/>
      <w:jc w:val="left"/>
    </w:pPr>
    <w:rPr>
      <w:rFonts w:ascii="Book Antiqua" w:hAnsi="Book Antiqua"/>
      <w:kern w:val="0"/>
      <w:sz w:val="22"/>
      <w:szCs w:val="20"/>
      <w:lang w:val="en-GB"/>
    </w:rPr>
  </w:style>
  <w:style w:type="paragraph" w:customStyle="1" w:styleId="CoverReverseHeader">
    <w:name w:val="CoverReverseHeader"/>
    <w:basedOn w:val="ab"/>
    <w:next w:val="CoverClientName"/>
    <w:uiPriority w:val="99"/>
    <w:qFormat/>
    <w:pPr>
      <w:widowControl/>
      <w:pBdr>
        <w:top w:val="single" w:sz="6" w:space="0" w:color="auto"/>
        <w:left w:val="single" w:sz="6" w:space="0" w:color="auto"/>
        <w:bottom w:val="single" w:sz="6" w:space="0" w:color="auto"/>
        <w:right w:val="single" w:sz="6" w:space="0" w:color="auto"/>
      </w:pBdr>
      <w:shd w:val="pct90" w:color="000000" w:fill="000000"/>
      <w:overflowPunct w:val="0"/>
      <w:autoSpaceDE w:val="0"/>
      <w:autoSpaceDN w:val="0"/>
      <w:adjustRightInd w:val="0"/>
      <w:spacing w:after="2280" w:line="264" w:lineRule="auto"/>
      <w:jc w:val="center"/>
    </w:pPr>
    <w:rPr>
      <w:rFonts w:ascii="Book Antiqua" w:hAnsi="Book Antiqua"/>
      <w:caps/>
      <w:color w:val="FFFFFF"/>
      <w:kern w:val="0"/>
      <w:sz w:val="22"/>
      <w:szCs w:val="20"/>
      <w:lang w:val="en-GB"/>
    </w:rPr>
  </w:style>
  <w:style w:type="paragraph" w:customStyle="1" w:styleId="305">
    <w:name w:val="样式 标题 3 + 段前: 0.5 行"/>
    <w:basedOn w:val="30"/>
    <w:uiPriority w:val="99"/>
    <w:qFormat/>
    <w:pPr>
      <w:tabs>
        <w:tab w:val="left" w:pos="1260"/>
      </w:tabs>
      <w:spacing w:line="415" w:lineRule="auto"/>
      <w:ind w:left="720" w:hanging="432"/>
    </w:pPr>
    <w:rPr>
      <w:rFonts w:ascii="Calibri" w:hAnsi="Calibri"/>
    </w:rPr>
  </w:style>
  <w:style w:type="paragraph" w:customStyle="1" w:styleId="Tablecontents">
    <w:name w:val="Table contents"/>
    <w:basedOn w:val="ab"/>
    <w:uiPriority w:val="99"/>
    <w:qFormat/>
    <w:pPr>
      <w:widowControl/>
      <w:jc w:val="center"/>
    </w:pPr>
    <w:rPr>
      <w:kern w:val="24"/>
      <w:sz w:val="24"/>
      <w:szCs w:val="20"/>
      <w:lang w:eastAsia="en-US"/>
    </w:rPr>
  </w:style>
  <w:style w:type="paragraph" w:customStyle="1" w:styleId="affffffffffffffffffff7">
    <w:name w:val="宝钢正文"/>
    <w:basedOn w:val="ab"/>
    <w:uiPriority w:val="99"/>
    <w:qFormat/>
    <w:pPr>
      <w:tabs>
        <w:tab w:val="left" w:pos="3060"/>
      </w:tabs>
      <w:spacing w:beforeLines="50" w:afterLines="50" w:line="440" w:lineRule="exact"/>
      <w:ind w:firstLineChars="200" w:firstLine="480"/>
      <w:outlineLvl w:val="3"/>
    </w:pPr>
    <w:rPr>
      <w:rFonts w:ascii="宋体" w:hAnsi="宋体" w:cs="宋体"/>
      <w:b/>
      <w:kern w:val="0"/>
      <w:szCs w:val="20"/>
    </w:rPr>
  </w:style>
  <w:style w:type="paragraph" w:customStyle="1" w:styleId="affffffffffffffffffff8">
    <w:name w:val="表格（小）"/>
    <w:basedOn w:val="ab"/>
    <w:uiPriority w:val="99"/>
    <w:qFormat/>
    <w:pPr>
      <w:adjustRightInd w:val="0"/>
      <w:snapToGrid w:val="0"/>
    </w:pPr>
    <w:rPr>
      <w:kern w:val="0"/>
      <w:szCs w:val="20"/>
    </w:rPr>
  </w:style>
  <w:style w:type="paragraph" w:customStyle="1" w:styleId="PA">
    <w:name w:val="PA"/>
    <w:basedOn w:val="ab"/>
    <w:uiPriority w:val="99"/>
    <w:qFormat/>
    <w:pPr>
      <w:widowControl/>
      <w:spacing w:after="120"/>
      <w:ind w:left="1134"/>
    </w:pPr>
    <w:rPr>
      <w:rFonts w:ascii="Arial" w:hAnsi="Arial"/>
      <w:kern w:val="0"/>
      <w:sz w:val="22"/>
      <w:szCs w:val="20"/>
      <w:lang w:val="en-GB"/>
    </w:rPr>
  </w:style>
  <w:style w:type="paragraph" w:customStyle="1" w:styleId="4205051">
    <w:name w:val="样式 标题 4 + 首行缩进:  2 字符 段前: 0.5 行 段后: 0.5 行1"/>
    <w:basedOn w:val="40"/>
    <w:uiPriority w:val="99"/>
    <w:qFormat/>
    <w:pPr>
      <w:tabs>
        <w:tab w:val="left" w:pos="1680"/>
      </w:tabs>
      <w:spacing w:before="280" w:after="290" w:line="374" w:lineRule="auto"/>
      <w:ind w:left="864" w:hanging="144"/>
    </w:pPr>
    <w:rPr>
      <w:rFonts w:ascii="等线 Light" w:eastAsia="等线 Light" w:hAnsi="等线 Light"/>
      <w:b/>
      <w:sz w:val="28"/>
    </w:rPr>
  </w:style>
  <w:style w:type="paragraph" w:customStyle="1" w:styleId="3ff4">
    <w:name w:val="标题3 节标题"/>
    <w:basedOn w:val="30"/>
    <w:qFormat/>
    <w:pPr>
      <w:tabs>
        <w:tab w:val="left" w:pos="1260"/>
      </w:tabs>
      <w:spacing w:line="415" w:lineRule="auto"/>
      <w:ind w:left="720" w:hanging="432"/>
    </w:pPr>
    <w:rPr>
      <w:rFonts w:ascii="Calibri" w:hAnsi="Calibri"/>
    </w:rPr>
  </w:style>
  <w:style w:type="paragraph" w:customStyle="1" w:styleId="affffffffffffffffffff9">
    <w:name w:val="向喜琼图表名"/>
    <w:basedOn w:val="ab"/>
    <w:uiPriority w:val="99"/>
    <w:qFormat/>
    <w:pPr>
      <w:adjustRightInd w:val="0"/>
      <w:snapToGrid w:val="0"/>
      <w:spacing w:beforeLines="50" w:afterLines="50"/>
      <w:jc w:val="center"/>
    </w:pPr>
    <w:rPr>
      <w:rFonts w:ascii="Times" w:hAnsi="Times"/>
      <w:b/>
      <w:kern w:val="0"/>
    </w:rPr>
  </w:style>
  <w:style w:type="paragraph" w:customStyle="1" w:styleId="42105">
    <w:name w:val="样式 标题 4 + 首行缩进:  2 字符 段前: 1 行 段后: 0.5 行"/>
    <w:basedOn w:val="40"/>
    <w:uiPriority w:val="99"/>
    <w:qFormat/>
    <w:pPr>
      <w:tabs>
        <w:tab w:val="left" w:pos="1680"/>
      </w:tabs>
      <w:spacing w:before="280" w:after="290" w:line="374" w:lineRule="auto"/>
      <w:ind w:left="864" w:hanging="144"/>
    </w:pPr>
    <w:rPr>
      <w:rFonts w:ascii="等线 Light" w:eastAsia="等线 Light" w:hAnsi="等线 Light"/>
      <w:b/>
      <w:sz w:val="28"/>
    </w:rPr>
  </w:style>
  <w:style w:type="paragraph" w:customStyle="1" w:styleId="p15">
    <w:name w:val="p15"/>
    <w:basedOn w:val="ab"/>
    <w:uiPriority w:val="99"/>
    <w:qFormat/>
    <w:pPr>
      <w:widowControl/>
      <w:snapToGrid w:val="0"/>
      <w:spacing w:line="360" w:lineRule="auto"/>
      <w:ind w:firstLine="420"/>
    </w:pPr>
    <w:rPr>
      <w:kern w:val="0"/>
      <w:sz w:val="24"/>
    </w:rPr>
  </w:style>
  <w:style w:type="paragraph" w:customStyle="1" w:styleId="affffffffffffffffffffa">
    <w:name w:val="方程式"/>
    <w:basedOn w:val="ab"/>
    <w:uiPriority w:val="99"/>
    <w:qFormat/>
    <w:pPr>
      <w:overflowPunct w:val="0"/>
      <w:autoSpaceDE w:val="0"/>
      <w:autoSpaceDN w:val="0"/>
      <w:adjustRightInd w:val="0"/>
      <w:spacing w:before="60" w:after="60"/>
      <w:jc w:val="left"/>
    </w:pPr>
    <w:rPr>
      <w:rFonts w:ascii="宋体"/>
      <w:spacing w:val="24"/>
      <w:kern w:val="0"/>
      <w:sz w:val="24"/>
      <w:szCs w:val="20"/>
    </w:rPr>
  </w:style>
  <w:style w:type="paragraph" w:customStyle="1" w:styleId="affffffffffffffffffffb">
    <w:name w:val="我的正文格式"/>
    <w:basedOn w:val="ab"/>
    <w:next w:val="ab"/>
    <w:uiPriority w:val="99"/>
    <w:qFormat/>
    <w:pPr>
      <w:tabs>
        <w:tab w:val="left" w:pos="840"/>
      </w:tabs>
      <w:adjustRightInd w:val="0"/>
      <w:spacing w:line="360" w:lineRule="auto"/>
    </w:pPr>
    <w:rPr>
      <w:b/>
      <w:color w:val="000000"/>
      <w:kern w:val="0"/>
      <w:sz w:val="24"/>
      <w:szCs w:val="20"/>
    </w:rPr>
  </w:style>
  <w:style w:type="paragraph" w:customStyle="1" w:styleId="xl90">
    <w:name w:val="xl90"/>
    <w:basedOn w:val="ab"/>
    <w:uiPriority w:val="99"/>
    <w:qFormat/>
    <w:pPr>
      <w:widowControl/>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pPr>
    <w:rPr>
      <w:rFonts w:ascii="宋体" w:hAnsi="宋体" w:cs="宋体"/>
      <w:color w:val="000000"/>
      <w:kern w:val="0"/>
      <w:sz w:val="24"/>
    </w:rPr>
  </w:style>
  <w:style w:type="paragraph" w:customStyle="1" w:styleId="CharCharff2">
    <w:name w:val="首行缩进 Char Char"/>
    <w:basedOn w:val="ab"/>
    <w:uiPriority w:val="99"/>
    <w:qFormat/>
    <w:pPr>
      <w:snapToGrid w:val="0"/>
      <w:spacing w:line="360" w:lineRule="auto"/>
      <w:ind w:firstLine="499"/>
    </w:pPr>
    <w:rPr>
      <w:rFonts w:ascii="宋体"/>
      <w:sz w:val="24"/>
      <w:szCs w:val="20"/>
    </w:rPr>
  </w:style>
  <w:style w:type="paragraph" w:customStyle="1" w:styleId="xl102">
    <w:name w:val="xl102"/>
    <w:basedOn w:val="ab"/>
    <w:uiPriority w:val="99"/>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24"/>
    </w:rPr>
  </w:style>
  <w:style w:type="paragraph" w:customStyle="1" w:styleId="xl89">
    <w:name w:val="xl89"/>
    <w:basedOn w:val="ab"/>
    <w:uiPriority w:val="99"/>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color w:val="000000"/>
      <w:kern w:val="0"/>
      <w:sz w:val="24"/>
    </w:rPr>
  </w:style>
  <w:style w:type="paragraph" w:customStyle="1" w:styleId="CharCharCharCharCharChar1CharCharCharCharCharCharChar">
    <w:name w:val="Char Char Char Char Char Char1 Char Char Char Char Char Char Char"/>
    <w:basedOn w:val="ab"/>
    <w:uiPriority w:val="99"/>
    <w:qFormat/>
    <w:rPr>
      <w:szCs w:val="20"/>
    </w:rPr>
  </w:style>
  <w:style w:type="paragraph" w:customStyle="1" w:styleId="affffffffffffffffffffc">
    <w:name w:val="首选正文"/>
    <w:basedOn w:val="ab"/>
    <w:uiPriority w:val="99"/>
    <w:qFormat/>
    <w:pPr>
      <w:spacing w:line="460" w:lineRule="exact"/>
      <w:ind w:firstLineChars="200" w:firstLine="200"/>
    </w:pPr>
    <w:rPr>
      <w:rFonts w:cs="宋体"/>
      <w:sz w:val="24"/>
    </w:rPr>
  </w:style>
  <w:style w:type="paragraph" w:customStyle="1" w:styleId="3Char2">
    <w:name w:val="正文3 Char"/>
    <w:uiPriority w:val="99"/>
    <w:qFormat/>
    <w:pPr>
      <w:suppressAutoHyphens/>
      <w:overflowPunct w:val="0"/>
      <w:topLinePunct/>
      <w:snapToGrid w:val="0"/>
      <w:spacing w:line="480" w:lineRule="exact"/>
      <w:ind w:firstLineChars="200" w:firstLine="200"/>
      <w:jc w:val="both"/>
    </w:pPr>
    <w:rPr>
      <w:rFonts w:ascii="宋体" w:hAnsi="宋体"/>
      <w:bCs/>
      <w:kern w:val="2"/>
      <w:sz w:val="24"/>
      <w:szCs w:val="28"/>
      <w:lang w:val="zh-CN"/>
    </w:rPr>
  </w:style>
  <w:style w:type="paragraph" w:customStyle="1" w:styleId="2CharCharCharCharCharCharCharCharCharChar">
    <w:name w:val="2 Char Char Char Char Char Char Char Char Char Char"/>
    <w:basedOn w:val="ab"/>
    <w:uiPriority w:val="99"/>
    <w:qFormat/>
    <w:pPr>
      <w:spacing w:line="360" w:lineRule="auto"/>
      <w:ind w:firstLineChars="200" w:firstLine="200"/>
    </w:pPr>
    <w:rPr>
      <w:rFonts w:ascii="宋体" w:hAnsi="宋体" w:cs="宋体"/>
      <w:sz w:val="24"/>
    </w:rPr>
  </w:style>
  <w:style w:type="paragraph" w:customStyle="1" w:styleId="zhengwen">
    <w:name w:val="zhengwen"/>
    <w:basedOn w:val="ab"/>
    <w:uiPriority w:val="99"/>
    <w:qFormat/>
    <w:pPr>
      <w:spacing w:line="360" w:lineRule="auto"/>
      <w:ind w:firstLineChars="200" w:firstLine="200"/>
      <w:jc w:val="left"/>
    </w:pPr>
    <w:rPr>
      <w:rFonts w:ascii="Times" w:hAnsi="Times"/>
      <w:spacing w:val="8"/>
      <w:sz w:val="24"/>
    </w:rPr>
  </w:style>
  <w:style w:type="paragraph" w:customStyle="1" w:styleId="31113h33rdlevelH3l3CTChar31">
    <w:name w:val="样式 标题 3条标题1.1.13h33rd levelH3l3CT头小标题小节标题头 Char标题 31..."/>
    <w:basedOn w:val="30"/>
    <w:uiPriority w:val="99"/>
    <w:qFormat/>
    <w:pPr>
      <w:tabs>
        <w:tab w:val="left" w:pos="1260"/>
      </w:tabs>
      <w:spacing w:line="415" w:lineRule="auto"/>
      <w:ind w:left="720" w:hanging="432"/>
    </w:pPr>
    <w:rPr>
      <w:rFonts w:ascii="Calibri" w:hAnsi="Calibri"/>
    </w:rPr>
  </w:style>
  <w:style w:type="paragraph" w:customStyle="1" w:styleId="Char3CharCharChar">
    <w:name w:val="Char3 Char Char Char"/>
    <w:basedOn w:val="ab"/>
    <w:uiPriority w:val="99"/>
    <w:qFormat/>
  </w:style>
  <w:style w:type="paragraph" w:customStyle="1" w:styleId="DocumentMap1">
    <w:name w:val="Document Map1"/>
    <w:basedOn w:val="ab"/>
    <w:uiPriority w:val="99"/>
    <w:qFormat/>
    <w:pPr>
      <w:shd w:val="clear" w:color="auto" w:fill="000080"/>
      <w:spacing w:beforeLines="50" w:afterLines="50" w:line="360" w:lineRule="auto"/>
      <w:ind w:firstLineChars="200" w:firstLine="200"/>
      <w:jc w:val="left"/>
    </w:pPr>
    <w:rPr>
      <w:sz w:val="24"/>
      <w:szCs w:val="20"/>
    </w:rPr>
  </w:style>
  <w:style w:type="paragraph" w:customStyle="1" w:styleId="CharCharCharCharCharChar1">
    <w:name w:val="Char Char Char Char Char Char1"/>
    <w:basedOn w:val="ab"/>
    <w:uiPriority w:val="99"/>
    <w:qFormat/>
    <w:rPr>
      <w:szCs w:val="20"/>
    </w:rPr>
  </w:style>
  <w:style w:type="paragraph" w:customStyle="1" w:styleId="05312">
    <w:name w:val="样式 六号 居中 首行缩进:  0.53 厘米 行距: 固定值 12 磅"/>
    <w:basedOn w:val="ab"/>
    <w:uiPriority w:val="99"/>
    <w:qFormat/>
    <w:pPr>
      <w:adjustRightInd w:val="0"/>
      <w:snapToGrid w:val="0"/>
      <w:spacing w:line="240" w:lineRule="exact"/>
      <w:jc w:val="center"/>
    </w:pPr>
    <w:rPr>
      <w:rFonts w:ascii="宋体" w:hAnsi="宋体"/>
      <w:kern w:val="0"/>
      <w:sz w:val="15"/>
      <w:szCs w:val="20"/>
    </w:rPr>
  </w:style>
  <w:style w:type="paragraph" w:customStyle="1" w:styleId="22-212">
    <w:name w:val="样式 标题22 + 左侧:  -2.1 字符 首行缩进:  2 字符"/>
    <w:basedOn w:val="20"/>
    <w:uiPriority w:val="99"/>
    <w:qFormat/>
    <w:pPr>
      <w:tabs>
        <w:tab w:val="left" w:pos="840"/>
      </w:tabs>
      <w:spacing w:line="415" w:lineRule="auto"/>
    </w:pPr>
    <w:rPr>
      <w:rFonts w:ascii="等线 Light" w:eastAsia="等线 Light" w:hAnsi="等线 Light"/>
    </w:rPr>
  </w:style>
  <w:style w:type="paragraph" w:customStyle="1" w:styleId="1ffffb">
    <w:name w:val="1级样式."/>
    <w:basedOn w:val="ab"/>
    <w:uiPriority w:val="99"/>
    <w:qFormat/>
    <w:pPr>
      <w:keepNext/>
      <w:keepLines/>
      <w:spacing w:beforeLines="30" w:afterLines="30" w:line="300" w:lineRule="auto"/>
      <w:jc w:val="left"/>
      <w:outlineLvl w:val="0"/>
    </w:pPr>
    <w:rPr>
      <w:rFonts w:eastAsia="黑体" w:cs="宋体"/>
      <w:color w:val="000000"/>
      <w:kern w:val="44"/>
      <w:sz w:val="32"/>
      <w:szCs w:val="20"/>
    </w:rPr>
  </w:style>
  <w:style w:type="paragraph" w:customStyle="1" w:styleId="affffffffffffffffffffd">
    <w:name w:val="表底注"/>
    <w:basedOn w:val="ab"/>
    <w:uiPriority w:val="99"/>
    <w:qFormat/>
    <w:pPr>
      <w:adjustRightInd w:val="0"/>
      <w:spacing w:after="120" w:line="240" w:lineRule="atLeast"/>
      <w:jc w:val="left"/>
    </w:pPr>
    <w:rPr>
      <w:rFonts w:ascii="仿宋_GB2312" w:eastAsia="仿宋_GB2312"/>
      <w:kern w:val="0"/>
      <w:szCs w:val="15"/>
    </w:rPr>
  </w:style>
  <w:style w:type="paragraph" w:customStyle="1" w:styleId="CharCharCharCharCharCharCharCharCharCharCharCharCharCharCharCharCharCharCharCharCharCharCharCharChar">
    <w:name w:val="Char Char Char Char Char Char Char Char Char Char Char Char Char Char Char Char Char Char Char Char Char Char Char Char Char"/>
    <w:basedOn w:val="ab"/>
    <w:uiPriority w:val="99"/>
    <w:qFormat/>
  </w:style>
  <w:style w:type="paragraph" w:customStyle="1" w:styleId="301">
    <w:name w:val="样式 正文文字缩进 + 四号 行距: 最小值 30 磅"/>
    <w:basedOn w:val="aff1"/>
    <w:uiPriority w:val="99"/>
    <w:qFormat/>
    <w:pPr>
      <w:spacing w:after="0" w:line="600" w:lineRule="exact"/>
      <w:ind w:leftChars="0" w:left="0" w:firstLine="573"/>
    </w:pPr>
    <w:rPr>
      <w:rFonts w:ascii="宋体" w:cs="宋体"/>
      <w:sz w:val="28"/>
      <w:szCs w:val="20"/>
    </w:rPr>
  </w:style>
  <w:style w:type="paragraph" w:customStyle="1" w:styleId="323">
    <w:name w:val="样式 目录 3 + 首行缩进:  2 字符"/>
    <w:basedOn w:val="TOC3"/>
    <w:uiPriority w:val="99"/>
    <w:qFormat/>
    <w:rPr>
      <w:rFonts w:ascii="Times New Roman" w:hAnsi="Times New Roman"/>
      <w:b/>
      <w:i w:val="0"/>
    </w:rPr>
  </w:style>
  <w:style w:type="paragraph" w:customStyle="1" w:styleId="CharCharCharCharCharCharCharCharChar1CharCharCharChar">
    <w:name w:val="Char Char Char Char Char Char Char Char Char1 Char Char Char Char"/>
    <w:basedOn w:val="ab"/>
    <w:uiPriority w:val="99"/>
    <w:qFormat/>
    <w:pPr>
      <w:spacing w:line="360" w:lineRule="auto"/>
      <w:ind w:firstLineChars="200" w:firstLine="200"/>
    </w:pPr>
    <w:rPr>
      <w:rFonts w:ascii="宋体" w:hAnsi="宋体" w:cs="宋体"/>
      <w:sz w:val="24"/>
      <w:szCs w:val="26"/>
    </w:rPr>
  </w:style>
  <w:style w:type="paragraph" w:customStyle="1" w:styleId="reference">
    <w:name w:val="reference"/>
    <w:basedOn w:val="icsptext"/>
    <w:uiPriority w:val="99"/>
    <w:qFormat/>
    <w:pPr>
      <w:tabs>
        <w:tab w:val="left" w:pos="720"/>
      </w:tabs>
      <w:adjustRightInd/>
      <w:snapToGrid/>
      <w:spacing w:line="240" w:lineRule="auto"/>
      <w:ind w:left="720" w:firstLineChars="0" w:hanging="720"/>
    </w:pPr>
    <w:rPr>
      <w:rFonts w:ascii="Times New Roman" w:eastAsia="仿宋_GB2312" w:hAnsi="Times New Roman" w:cs="Times New Roman"/>
      <w:color w:val="000000"/>
      <w:sz w:val="30"/>
      <w:szCs w:val="20"/>
    </w:rPr>
  </w:style>
  <w:style w:type="paragraph" w:customStyle="1" w:styleId="105052">
    <w:name w:val="样式 样式 标题 1封面大标题 + 段前: 0.5 行 段后: 0.5 行 +"/>
    <w:basedOn w:val="105050"/>
    <w:uiPriority w:val="99"/>
    <w:qFormat/>
    <w:pPr>
      <w:snapToGrid w:val="0"/>
      <w:spacing w:beforeLines="60" w:before="0" w:afterLines="60" w:after="0" w:line="600" w:lineRule="exact"/>
      <w:ind w:left="0"/>
      <w:jc w:val="center"/>
    </w:pPr>
    <w:rPr>
      <w:rFonts w:ascii="宋体" w:hAnsi="宋体"/>
      <w:b w:val="0"/>
      <w:bCs w:val="0"/>
      <w:spacing w:val="10"/>
      <w:sz w:val="40"/>
      <w:szCs w:val="24"/>
    </w:rPr>
  </w:style>
  <w:style w:type="paragraph" w:customStyle="1" w:styleId="105053">
    <w:name w:val="样式 样式 样式 标题 1封面大标题 + 段前: 0.5 行 段后: 0.5 行 + +"/>
    <w:basedOn w:val="105052"/>
    <w:uiPriority w:val="99"/>
    <w:qFormat/>
  </w:style>
  <w:style w:type="paragraph" w:customStyle="1" w:styleId="1H11-1-h11stlevelSectionHeadl1b12">
    <w:name w:val="样式 标题 1H1标题 1-王鹏章标题 1-*+h11st levelSection Headl1b1标题2..."/>
    <w:basedOn w:val="1"/>
    <w:uiPriority w:val="99"/>
    <w:qFormat/>
    <w:pPr>
      <w:tabs>
        <w:tab w:val="left" w:pos="1232"/>
      </w:tabs>
      <w:spacing w:line="576" w:lineRule="auto"/>
      <w:ind w:left="480"/>
    </w:pPr>
    <w:rPr>
      <w:rFonts w:ascii="Calibri" w:hAnsi="Calibri"/>
    </w:rPr>
  </w:style>
  <w:style w:type="paragraph" w:customStyle="1" w:styleId="30605">
    <w:name w:val="样式 标题 3 + 段前: 0.6 行 段后: 0.5 行"/>
    <w:basedOn w:val="30"/>
    <w:uiPriority w:val="99"/>
    <w:qFormat/>
    <w:pPr>
      <w:tabs>
        <w:tab w:val="left" w:pos="1260"/>
      </w:tabs>
      <w:spacing w:line="415" w:lineRule="auto"/>
      <w:ind w:left="720" w:hanging="432"/>
    </w:pPr>
    <w:rPr>
      <w:rFonts w:ascii="Calibri" w:hAnsi="Calibri"/>
    </w:rPr>
  </w:style>
  <w:style w:type="paragraph" w:customStyle="1" w:styleId="Char1CharCharCharCharChar">
    <w:name w:val="Char1 Char Char Char Char Char"/>
    <w:basedOn w:val="ab"/>
    <w:uiPriority w:val="99"/>
    <w:qFormat/>
    <w:pPr>
      <w:spacing w:beforeLines="1000" w:afterLines="1000" w:line="400" w:lineRule="exact"/>
    </w:pPr>
  </w:style>
  <w:style w:type="paragraph" w:customStyle="1" w:styleId="pa-57">
    <w:name w:val="pa-57"/>
    <w:basedOn w:val="ab"/>
    <w:uiPriority w:val="99"/>
    <w:qFormat/>
    <w:pPr>
      <w:widowControl/>
      <w:spacing w:line="360" w:lineRule="atLeast"/>
      <w:ind w:firstLine="500"/>
    </w:pPr>
    <w:rPr>
      <w:rFonts w:ascii="宋体" w:hAnsi="宋体"/>
      <w:kern w:val="0"/>
      <w:sz w:val="24"/>
      <w:szCs w:val="20"/>
    </w:rPr>
  </w:style>
  <w:style w:type="paragraph" w:customStyle="1" w:styleId="154">
    <w:name w:val="居中 1.5 倍行距"/>
    <w:basedOn w:val="ab"/>
    <w:uiPriority w:val="99"/>
    <w:qFormat/>
    <w:pPr>
      <w:spacing w:beforeLines="50" w:line="360" w:lineRule="auto"/>
      <w:ind w:firstLineChars="200" w:firstLine="200"/>
      <w:jc w:val="center"/>
    </w:pPr>
    <w:rPr>
      <w:kern w:val="0"/>
      <w:sz w:val="24"/>
      <w:szCs w:val="20"/>
    </w:rPr>
  </w:style>
  <w:style w:type="paragraph" w:customStyle="1" w:styleId="affffffffffffffffffffe">
    <w:name w:val="正文排版"/>
    <w:basedOn w:val="aff5"/>
    <w:uiPriority w:val="99"/>
    <w:qFormat/>
    <w:pPr>
      <w:tabs>
        <w:tab w:val="left" w:pos="0"/>
      </w:tabs>
      <w:autoSpaceDE w:val="0"/>
      <w:autoSpaceDN w:val="0"/>
      <w:adjustRightInd w:val="0"/>
      <w:spacing w:line="500" w:lineRule="exact"/>
    </w:pPr>
    <w:rPr>
      <w:rFonts w:ascii="Times New Roman" w:hAnsi="Times New Roman" w:hint="eastAsia"/>
      <w:kern w:val="0"/>
      <w:sz w:val="24"/>
      <w:szCs w:val="21"/>
    </w:rPr>
  </w:style>
  <w:style w:type="paragraph" w:customStyle="1" w:styleId="afffffffffffffffffffff">
    <w:name w:val="环科院英文名称"/>
    <w:basedOn w:val="ab"/>
    <w:uiPriority w:val="99"/>
    <w:qFormat/>
    <w:pPr>
      <w:pBdr>
        <w:top w:val="single" w:sz="4" w:space="1" w:color="auto"/>
      </w:pBdr>
      <w:ind w:firstLineChars="10" w:firstLine="21"/>
      <w:jc w:val="center"/>
    </w:pPr>
    <w:rPr>
      <w:rFonts w:cs="宋体"/>
      <w:szCs w:val="20"/>
    </w:rPr>
  </w:style>
  <w:style w:type="paragraph" w:customStyle="1" w:styleId="4125">
    <w:name w:val="缩进4宋125"/>
    <w:basedOn w:val="ab"/>
    <w:uiPriority w:val="99"/>
    <w:qFormat/>
    <w:pPr>
      <w:widowControl/>
      <w:snapToGrid w:val="0"/>
      <w:spacing w:line="300" w:lineRule="auto"/>
      <w:ind w:firstLine="539"/>
    </w:pPr>
    <w:rPr>
      <w:kern w:val="0"/>
      <w:sz w:val="30"/>
      <w:szCs w:val="20"/>
    </w:rPr>
  </w:style>
  <w:style w:type="paragraph" w:customStyle="1" w:styleId="tempheading1">
    <w:name w:val="temp heading1"/>
    <w:basedOn w:val="30"/>
    <w:uiPriority w:val="99"/>
    <w:qFormat/>
    <w:pPr>
      <w:tabs>
        <w:tab w:val="left" w:pos="1260"/>
      </w:tabs>
      <w:spacing w:line="415" w:lineRule="auto"/>
      <w:ind w:left="720" w:hanging="432"/>
    </w:pPr>
    <w:rPr>
      <w:rFonts w:ascii="Calibri" w:hAnsi="Calibri"/>
    </w:rPr>
  </w:style>
  <w:style w:type="paragraph" w:customStyle="1" w:styleId="15437">
    <w:name w:val="样式 正文文字缩进 + 行距: 1.5 倍行距 首行缩进:  4.37 字符"/>
    <w:basedOn w:val="aff1"/>
    <w:uiPriority w:val="99"/>
    <w:qFormat/>
    <w:pPr>
      <w:spacing w:after="0" w:line="360" w:lineRule="auto"/>
      <w:ind w:leftChars="0" w:left="0" w:firstLineChars="437" w:firstLine="1224"/>
    </w:pPr>
    <w:rPr>
      <w:sz w:val="24"/>
      <w:szCs w:val="20"/>
    </w:rPr>
  </w:style>
  <w:style w:type="paragraph" w:customStyle="1" w:styleId="2081101">
    <w:name w:val="样式 样式 审签页 审签字 + 20 磅 非加粗 左侧:  8 字符 段前: 1 行 + 左侧:  10 字符 段前: 1 行"/>
    <w:basedOn w:val="ab"/>
    <w:uiPriority w:val="99"/>
    <w:qFormat/>
    <w:pPr>
      <w:adjustRightInd w:val="0"/>
      <w:snapToGrid w:val="0"/>
      <w:spacing w:beforeLines="100" w:line="700" w:lineRule="exact"/>
      <w:ind w:leftChars="1100" w:left="1100" w:firstLineChars="200" w:firstLine="200"/>
    </w:pPr>
    <w:rPr>
      <w:rFonts w:eastAsia="楷体_GB2312" w:cs="宋体"/>
      <w:b/>
      <w:kern w:val="0"/>
      <w:sz w:val="32"/>
      <w:szCs w:val="32"/>
    </w:rPr>
  </w:style>
  <w:style w:type="paragraph" w:customStyle="1" w:styleId="afffffffffffffffffffff0">
    <w:name w:val="流程文字"/>
    <w:basedOn w:val="ab"/>
    <w:uiPriority w:val="99"/>
    <w:qFormat/>
    <w:pPr>
      <w:tabs>
        <w:tab w:val="left" w:pos="6480"/>
      </w:tabs>
      <w:topLinePunct/>
      <w:adjustRightInd w:val="0"/>
      <w:snapToGrid w:val="0"/>
      <w:jc w:val="center"/>
    </w:pPr>
    <w:rPr>
      <w:rFonts w:eastAsia="仿宋_GB2312"/>
      <w:szCs w:val="20"/>
    </w:rPr>
  </w:style>
  <w:style w:type="paragraph" w:customStyle="1" w:styleId="1A0">
    <w:name w:val="目录1A"/>
    <w:basedOn w:val="TOC2"/>
    <w:uiPriority w:val="99"/>
    <w:qFormat/>
    <w:pPr>
      <w:tabs>
        <w:tab w:val="right" w:leader="dot" w:pos="8260"/>
        <w:tab w:val="right" w:leader="dot" w:pos="8302"/>
        <w:tab w:val="right" w:leader="dot" w:pos="8349"/>
      </w:tabs>
      <w:adjustRightInd w:val="0"/>
      <w:ind w:left="0"/>
    </w:pPr>
    <w:rPr>
      <w:rFonts w:ascii="宋体" w:hAnsi="宋体"/>
      <w:caps/>
      <w:color w:val="000000"/>
    </w:rPr>
  </w:style>
  <w:style w:type="paragraph" w:customStyle="1" w:styleId="No">
    <w:name w:val="No.無"/>
    <w:basedOn w:val="ab"/>
    <w:uiPriority w:val="99"/>
    <w:qFormat/>
    <w:pPr>
      <w:widowControl/>
      <w:overflowPunct w:val="0"/>
      <w:autoSpaceDE w:val="0"/>
      <w:autoSpaceDN w:val="0"/>
      <w:adjustRightInd w:val="0"/>
      <w:spacing w:line="240" w:lineRule="exact"/>
      <w:jc w:val="left"/>
    </w:pPr>
    <w:rPr>
      <w:rFonts w:eastAsia="MS Gothic"/>
      <w:color w:val="000000"/>
      <w:kern w:val="0"/>
      <w:szCs w:val="20"/>
      <w:lang w:eastAsia="ja-JP"/>
    </w:rPr>
  </w:style>
  <w:style w:type="paragraph" w:customStyle="1" w:styleId="21115">
    <w:name w:val="样式 标题 2节标题 1.1 + 加粗 行距: 1.5 倍行距"/>
    <w:basedOn w:val="20"/>
    <w:uiPriority w:val="99"/>
    <w:qFormat/>
    <w:pPr>
      <w:tabs>
        <w:tab w:val="left" w:pos="840"/>
      </w:tabs>
      <w:spacing w:line="415" w:lineRule="auto"/>
    </w:pPr>
    <w:rPr>
      <w:rFonts w:ascii="等线 Light" w:eastAsia="等线 Light" w:hAnsi="等线 Light"/>
    </w:rPr>
  </w:style>
  <w:style w:type="paragraph" w:customStyle="1" w:styleId="StyleStyleHeading34CF3BoldBefore05lineBefo">
    <w:name w:val="Style Style Heading 3小节标题4(C+F3) + 宋体 Bold Before:  0.5 line + Befo..."/>
    <w:basedOn w:val="StyleHeading34CF3BoldBefore05line"/>
    <w:uiPriority w:val="99"/>
    <w:qFormat/>
    <w:pPr>
      <w:tabs>
        <w:tab w:val="left" w:pos="720"/>
      </w:tabs>
      <w:spacing w:beforeLines="50" w:before="0" w:after="0" w:line="400" w:lineRule="exact"/>
      <w:ind w:hanging="720"/>
    </w:pPr>
    <w:rPr>
      <w:rFonts w:ascii="宋体" w:hAnsi="宋体"/>
      <w:sz w:val="24"/>
      <w:szCs w:val="20"/>
    </w:rPr>
  </w:style>
  <w:style w:type="paragraph" w:customStyle="1" w:styleId="afffffffffffffffffffff1">
    <w:name w:val="首行缩进"/>
    <w:basedOn w:val="ab"/>
    <w:uiPriority w:val="99"/>
    <w:qFormat/>
    <w:pPr>
      <w:snapToGrid w:val="0"/>
      <w:ind w:firstLine="425"/>
    </w:pPr>
    <w:rPr>
      <w:rFonts w:ascii="宋体"/>
      <w:sz w:val="24"/>
      <w:szCs w:val="20"/>
    </w:rPr>
  </w:style>
  <w:style w:type="character" w:customStyle="1" w:styleId="Charfffff3">
    <w:name w:val="表格头 Char"/>
    <w:link w:val="afffffffffffffffffffff2"/>
    <w:qFormat/>
    <w:rPr>
      <w:rFonts w:hAnsi="宋体"/>
      <w:bCs/>
      <w:sz w:val="21"/>
      <w:szCs w:val="21"/>
    </w:rPr>
  </w:style>
  <w:style w:type="paragraph" w:customStyle="1" w:styleId="afffffffffffffffffffff2">
    <w:name w:val="表格头"/>
    <w:basedOn w:val="ab"/>
    <w:link w:val="Charfffff3"/>
    <w:qFormat/>
    <w:pPr>
      <w:adjustRightInd w:val="0"/>
      <w:snapToGrid w:val="0"/>
      <w:spacing w:line="240" w:lineRule="atLeast"/>
      <w:jc w:val="right"/>
    </w:pPr>
    <w:rPr>
      <w:rFonts w:hAnsi="宋体"/>
      <w:bCs/>
      <w:kern w:val="0"/>
      <w:szCs w:val="21"/>
    </w:rPr>
  </w:style>
  <w:style w:type="paragraph" w:customStyle="1" w:styleId="2ffff6">
    <w:name w:val="样式 正文格式 + 首行缩进:  2 字符"/>
    <w:basedOn w:val="ab"/>
    <w:uiPriority w:val="99"/>
    <w:qFormat/>
    <w:pPr>
      <w:adjustRightInd w:val="0"/>
      <w:snapToGrid w:val="0"/>
      <w:spacing w:line="480" w:lineRule="exact"/>
      <w:ind w:firstLineChars="200" w:firstLine="520"/>
    </w:pPr>
    <w:rPr>
      <w:rFonts w:ascii="宋体" w:hAnsi="宋体" w:cs="宋体"/>
      <w:kern w:val="0"/>
      <w:sz w:val="28"/>
      <w:szCs w:val="28"/>
    </w:rPr>
  </w:style>
  <w:style w:type="paragraph" w:customStyle="1" w:styleId="440">
    <w:name w:val="样式 标题 44 + (符号) 宋体"/>
    <w:basedOn w:val="ab"/>
    <w:next w:val="ab"/>
    <w:uiPriority w:val="99"/>
    <w:qFormat/>
    <w:pPr>
      <w:tabs>
        <w:tab w:val="left" w:pos="2160"/>
      </w:tabs>
      <w:adjustRightInd w:val="0"/>
      <w:snapToGrid w:val="0"/>
      <w:spacing w:before="100" w:beforeAutospacing="1" w:line="360" w:lineRule="auto"/>
      <w:ind w:left="2160" w:hanging="420"/>
      <w:jc w:val="left"/>
      <w:outlineLvl w:val="3"/>
    </w:pPr>
    <w:rPr>
      <w:b/>
      <w:sz w:val="28"/>
    </w:rPr>
  </w:style>
  <w:style w:type="paragraph" w:customStyle="1" w:styleId="Figure">
    <w:name w:val="Figure"/>
    <w:basedOn w:val="ab"/>
    <w:uiPriority w:val="99"/>
    <w:qFormat/>
    <w:pPr>
      <w:widowControl/>
      <w:spacing w:line="360" w:lineRule="auto"/>
      <w:jc w:val="center"/>
    </w:pPr>
    <w:rPr>
      <w:sz w:val="24"/>
      <w:szCs w:val="20"/>
    </w:rPr>
  </w:style>
  <w:style w:type="paragraph" w:customStyle="1" w:styleId="afffffffffffffffffffff3">
    <w:name w:val="表格字体"/>
    <w:basedOn w:val="ab"/>
    <w:uiPriority w:val="99"/>
    <w:qFormat/>
    <w:pPr>
      <w:overflowPunct w:val="0"/>
      <w:adjustRightInd w:val="0"/>
      <w:spacing w:line="240" w:lineRule="exact"/>
      <w:jc w:val="center"/>
    </w:pPr>
    <w:rPr>
      <w:rFonts w:ascii="宋体" w:hAnsi="宋体"/>
      <w:kern w:val="0"/>
      <w:sz w:val="18"/>
      <w:szCs w:val="20"/>
    </w:rPr>
  </w:style>
  <w:style w:type="paragraph" w:customStyle="1" w:styleId="1ffffc">
    <w:name w:val="表格文字1"/>
    <w:basedOn w:val="ab"/>
    <w:uiPriority w:val="99"/>
    <w:qFormat/>
    <w:pPr>
      <w:widowControl/>
      <w:adjustRightInd w:val="0"/>
      <w:snapToGrid w:val="0"/>
      <w:spacing w:line="360" w:lineRule="auto"/>
      <w:jc w:val="center"/>
    </w:pPr>
    <w:rPr>
      <w:rFonts w:ascii="宋体" w:hAnsi="宋体"/>
      <w:kern w:val="0"/>
      <w:szCs w:val="20"/>
    </w:rPr>
  </w:style>
  <w:style w:type="paragraph" w:customStyle="1" w:styleId="360">
    <w:name w:val="标题3，小四黑体，6磅"/>
    <w:basedOn w:val="ab"/>
    <w:uiPriority w:val="99"/>
    <w:qFormat/>
    <w:pPr>
      <w:keepNext/>
      <w:keepLines/>
      <w:spacing w:before="120" w:after="120" w:line="412" w:lineRule="auto"/>
      <w:outlineLvl w:val="2"/>
    </w:pPr>
    <w:rPr>
      <w:rFonts w:ascii="黑体" w:eastAsia="黑体"/>
      <w:b/>
      <w:bCs/>
      <w:sz w:val="24"/>
      <w:szCs w:val="32"/>
    </w:rPr>
  </w:style>
  <w:style w:type="paragraph" w:customStyle="1" w:styleId="422">
    <w:name w:val="正文格式42"/>
    <w:basedOn w:val="ab"/>
    <w:uiPriority w:val="99"/>
    <w:qFormat/>
    <w:pPr>
      <w:widowControl/>
      <w:spacing w:beforeLines="50" w:afterLines="50" w:line="360" w:lineRule="auto"/>
      <w:ind w:firstLineChars="200" w:firstLine="482"/>
      <w:jc w:val="left"/>
    </w:pPr>
    <w:rPr>
      <w:rFonts w:ascii="宋体" w:hAnsi="宋体"/>
      <w:sz w:val="24"/>
      <w:szCs w:val="20"/>
    </w:rPr>
  </w:style>
  <w:style w:type="paragraph" w:customStyle="1" w:styleId="www">
    <w:name w:val="www"/>
    <w:basedOn w:val="ab"/>
    <w:uiPriority w:val="99"/>
    <w:qFormat/>
    <w:pPr>
      <w:adjustRightInd w:val="0"/>
      <w:snapToGrid w:val="0"/>
      <w:spacing w:line="360" w:lineRule="auto"/>
      <w:ind w:firstLineChars="200" w:firstLine="560"/>
    </w:pPr>
    <w:rPr>
      <w:rFonts w:ascii="宋体"/>
      <w:sz w:val="28"/>
      <w:szCs w:val="20"/>
    </w:rPr>
  </w:style>
  <w:style w:type="paragraph" w:customStyle="1" w:styleId="GQ">
    <w:name w:val="GQ"/>
    <w:basedOn w:val="ab"/>
    <w:uiPriority w:val="99"/>
    <w:qFormat/>
    <w:pPr>
      <w:adjustRightInd w:val="0"/>
      <w:ind w:firstLine="567"/>
    </w:pPr>
    <w:rPr>
      <w:color w:val="FF0000"/>
      <w:sz w:val="28"/>
      <w:szCs w:val="20"/>
    </w:rPr>
  </w:style>
  <w:style w:type="paragraph" w:customStyle="1" w:styleId="305051">
    <w:name w:val="样式 标题 3 + 段前: 0.5 行 段后: 0.5 行1"/>
    <w:basedOn w:val="30"/>
    <w:uiPriority w:val="99"/>
    <w:qFormat/>
    <w:pPr>
      <w:tabs>
        <w:tab w:val="left" w:pos="1260"/>
      </w:tabs>
      <w:spacing w:line="415" w:lineRule="auto"/>
      <w:ind w:left="720" w:hanging="432"/>
    </w:pPr>
    <w:rPr>
      <w:rFonts w:ascii="Calibri" w:hAnsi="Calibri"/>
    </w:rPr>
  </w:style>
  <w:style w:type="paragraph" w:customStyle="1" w:styleId="3220">
    <w:name w:val="样式 样式 目录 3 + 首行缩进:  2 字符 + 首行缩进:  2 字符"/>
    <w:basedOn w:val="323"/>
    <w:uiPriority w:val="99"/>
    <w:qFormat/>
  </w:style>
  <w:style w:type="paragraph" w:customStyle="1" w:styleId="L1">
    <w:name w:val="L图表名"/>
    <w:basedOn w:val="ab"/>
    <w:next w:val="ab"/>
    <w:uiPriority w:val="99"/>
    <w:qFormat/>
    <w:pPr>
      <w:keepNext/>
      <w:adjustRightInd w:val="0"/>
      <w:snapToGrid w:val="0"/>
      <w:spacing w:beforeLines="50" w:line="360" w:lineRule="auto"/>
      <w:jc w:val="center"/>
    </w:pPr>
    <w:rPr>
      <w:rFonts w:eastAsia="黑体"/>
      <w:b/>
      <w:kern w:val="0"/>
      <w:sz w:val="28"/>
      <w:szCs w:val="28"/>
    </w:rPr>
  </w:style>
  <w:style w:type="paragraph" w:customStyle="1" w:styleId="4f6">
    <w:name w:val="正文4号"/>
    <w:basedOn w:val="ab"/>
    <w:uiPriority w:val="99"/>
    <w:qFormat/>
    <w:pPr>
      <w:spacing w:line="360" w:lineRule="auto"/>
      <w:ind w:firstLineChars="200" w:firstLine="200"/>
    </w:pPr>
    <w:rPr>
      <w:sz w:val="24"/>
    </w:rPr>
  </w:style>
  <w:style w:type="paragraph" w:customStyle="1" w:styleId="afffffffffffffffffffff4">
    <w:name w:val="环境影响报告书"/>
    <w:basedOn w:val="ab"/>
    <w:next w:val="ab"/>
    <w:uiPriority w:val="99"/>
    <w:qFormat/>
    <w:pPr>
      <w:jc w:val="center"/>
    </w:pPr>
    <w:rPr>
      <w:rFonts w:eastAsia="黑体" w:cs="宋体"/>
      <w:b/>
      <w:bCs/>
      <w:spacing w:val="30"/>
      <w:sz w:val="52"/>
      <w:szCs w:val="20"/>
    </w:rPr>
  </w:style>
  <w:style w:type="paragraph" w:customStyle="1" w:styleId="afffffffffffffffffffff5">
    <w:name w:val="不缩进"/>
    <w:basedOn w:val="ab"/>
    <w:uiPriority w:val="99"/>
    <w:qFormat/>
    <w:pPr>
      <w:autoSpaceDE w:val="0"/>
      <w:autoSpaceDN w:val="0"/>
      <w:adjustRightInd w:val="0"/>
      <w:snapToGrid w:val="0"/>
      <w:spacing w:before="20" w:after="20"/>
      <w:jc w:val="center"/>
    </w:pPr>
    <w:rPr>
      <w:rFonts w:ascii="宋体" w:hAnsi="宋体"/>
      <w:sz w:val="22"/>
      <w:szCs w:val="20"/>
    </w:rPr>
  </w:style>
  <w:style w:type="paragraph" w:customStyle="1" w:styleId="22">
    <w:name w:val="样式 首行缩进:  2 字符2 + 居中"/>
    <w:basedOn w:val="ab"/>
    <w:uiPriority w:val="99"/>
    <w:qFormat/>
    <w:pPr>
      <w:numPr>
        <w:ilvl w:val="1"/>
        <w:numId w:val="10"/>
      </w:numPr>
      <w:spacing w:line="360" w:lineRule="auto"/>
      <w:ind w:left="0" w:firstLine="0"/>
      <w:jc w:val="center"/>
    </w:pPr>
    <w:rPr>
      <w:rFonts w:ascii="宋体" w:hAnsi="宋体" w:cs="宋体"/>
      <w:sz w:val="28"/>
      <w:szCs w:val="20"/>
    </w:rPr>
  </w:style>
  <w:style w:type="paragraph" w:customStyle="1" w:styleId="a5">
    <w:name w:val="图形"/>
    <w:basedOn w:val="ab"/>
    <w:uiPriority w:val="99"/>
    <w:qFormat/>
    <w:pPr>
      <w:numPr>
        <w:ilvl w:val="2"/>
        <w:numId w:val="10"/>
      </w:numPr>
      <w:adjustRightInd w:val="0"/>
      <w:spacing w:line="240" w:lineRule="atLeast"/>
      <w:jc w:val="center"/>
    </w:pPr>
    <w:rPr>
      <w:kern w:val="0"/>
      <w:sz w:val="28"/>
      <w:szCs w:val="20"/>
    </w:rPr>
  </w:style>
  <w:style w:type="paragraph" w:customStyle="1" w:styleId="a6">
    <w:name w:val="图表头"/>
    <w:basedOn w:val="ab"/>
    <w:uiPriority w:val="99"/>
    <w:qFormat/>
    <w:pPr>
      <w:numPr>
        <w:ilvl w:val="3"/>
        <w:numId w:val="10"/>
      </w:numPr>
      <w:spacing w:beforeLines="50" w:afterLines="25"/>
      <w:jc w:val="center"/>
    </w:pPr>
    <w:rPr>
      <w:rFonts w:eastAsia="黑体"/>
      <w:color w:val="000000"/>
      <w:szCs w:val="21"/>
    </w:rPr>
  </w:style>
  <w:style w:type="paragraph" w:customStyle="1" w:styleId="5220">
    <w:name w:val="样式 样式 样式5 + 首行缩进:  2 字符 + 首行缩进:  2 字符"/>
    <w:basedOn w:val="520"/>
    <w:uiPriority w:val="99"/>
    <w:qFormat/>
    <w:pPr>
      <w:keepNext w:val="0"/>
      <w:keepLines w:val="0"/>
      <w:autoSpaceDE w:val="0"/>
      <w:autoSpaceDN w:val="0"/>
      <w:spacing w:line="600" w:lineRule="exact"/>
      <w:ind w:firstLineChars="0" w:firstLine="200"/>
      <w:outlineLvl w:val="9"/>
    </w:pPr>
    <w:rPr>
      <w:rFonts w:eastAsia="宋体" w:cs="Times New Roman"/>
      <w:b/>
      <w:spacing w:val="10"/>
      <w:kern w:val="28"/>
      <w:sz w:val="26"/>
    </w:rPr>
  </w:style>
  <w:style w:type="paragraph" w:customStyle="1" w:styleId="afffffffffffffffffffff6">
    <w:name w:val="审签页 审签字"/>
    <w:basedOn w:val="ab"/>
    <w:uiPriority w:val="99"/>
    <w:qFormat/>
    <w:pPr>
      <w:adjustRightInd w:val="0"/>
      <w:snapToGrid w:val="0"/>
      <w:spacing w:beforeLines="100" w:line="360" w:lineRule="auto"/>
      <w:ind w:leftChars="1100" w:left="3080"/>
    </w:pPr>
    <w:rPr>
      <w:rFonts w:eastAsia="楷体_GB2312"/>
      <w:sz w:val="30"/>
      <w:szCs w:val="20"/>
    </w:rPr>
  </w:style>
  <w:style w:type="paragraph" w:customStyle="1" w:styleId="BCD">
    <w:name w:val="BCD表内文稿"/>
    <w:basedOn w:val="ab"/>
    <w:uiPriority w:val="99"/>
    <w:qFormat/>
    <w:pPr>
      <w:adjustRightInd w:val="0"/>
      <w:snapToGrid w:val="0"/>
      <w:spacing w:line="360" w:lineRule="exact"/>
      <w:jc w:val="center"/>
    </w:pPr>
    <w:rPr>
      <w:rFonts w:eastAsia="仿宋_GB2312"/>
      <w:w w:val="90"/>
      <w:sz w:val="24"/>
    </w:rPr>
  </w:style>
  <w:style w:type="paragraph" w:customStyle="1" w:styleId="420505">
    <w:name w:val="样式 标题 4 + 首行缩进:  2 字符 段前: 0.5 行 段后: 0.5 行"/>
    <w:basedOn w:val="40"/>
    <w:uiPriority w:val="99"/>
    <w:qFormat/>
    <w:pPr>
      <w:tabs>
        <w:tab w:val="left" w:pos="1680"/>
      </w:tabs>
      <w:spacing w:before="280" w:after="290" w:line="374" w:lineRule="auto"/>
      <w:ind w:left="864" w:hanging="144"/>
    </w:pPr>
    <w:rPr>
      <w:rFonts w:ascii="等线 Light" w:eastAsia="等线 Light" w:hAnsi="等线 Light"/>
      <w:b/>
      <w:sz w:val="28"/>
    </w:rPr>
  </w:style>
  <w:style w:type="paragraph" w:customStyle="1" w:styleId="110028">
    <w:name w:val="样式 标题 1章标题 1 + (符号) 宋体 四号 段前: 0 磅 段后: 0 磅 行距: 最小值 28 磅"/>
    <w:basedOn w:val="1"/>
    <w:uiPriority w:val="99"/>
    <w:qFormat/>
    <w:pPr>
      <w:tabs>
        <w:tab w:val="left" w:pos="1232"/>
      </w:tabs>
      <w:spacing w:line="576" w:lineRule="auto"/>
      <w:ind w:left="480"/>
    </w:pPr>
    <w:rPr>
      <w:rFonts w:ascii="Calibri" w:hAnsi="Calibri"/>
    </w:rPr>
  </w:style>
  <w:style w:type="paragraph" w:customStyle="1" w:styleId="CharCharCharCharCharCharCharCharCh">
    <w:name w:val="样式 纯文本普通文字 Char普通文字 Char Char Char普通文字 Char Char Char Char Ch..."/>
    <w:basedOn w:val="aff5"/>
    <w:uiPriority w:val="99"/>
    <w:qFormat/>
    <w:pPr>
      <w:spacing w:line="360" w:lineRule="auto"/>
      <w:ind w:left="-14" w:firstLineChars="230" w:firstLine="552"/>
    </w:pPr>
    <w:rPr>
      <w:rFonts w:ascii="Times New Roman" w:hAnsi="Times New Roman" w:cs="宋体" w:hint="eastAsia"/>
      <w:kern w:val="0"/>
      <w:sz w:val="24"/>
      <w:szCs w:val="21"/>
    </w:rPr>
  </w:style>
  <w:style w:type="paragraph" w:customStyle="1" w:styleId="Date1">
    <w:name w:val="Date1"/>
    <w:basedOn w:val="ab"/>
    <w:next w:val="ab"/>
    <w:uiPriority w:val="99"/>
    <w:qFormat/>
    <w:pPr>
      <w:adjustRightInd w:val="0"/>
      <w:spacing w:line="360" w:lineRule="atLeast"/>
    </w:pPr>
    <w:rPr>
      <w:rFonts w:ascii="宋体" w:eastAsia="Wingdings"/>
      <w:kern w:val="0"/>
      <w:sz w:val="24"/>
      <w:szCs w:val="20"/>
    </w:rPr>
  </w:style>
  <w:style w:type="paragraph" w:customStyle="1" w:styleId="87">
    <w:name w:val="样式 首行缩进:  8 字符"/>
    <w:basedOn w:val="ab"/>
    <w:next w:val="ab"/>
    <w:uiPriority w:val="99"/>
    <w:qFormat/>
    <w:pPr>
      <w:ind w:firstLineChars="800" w:firstLine="800"/>
    </w:pPr>
    <w:rPr>
      <w:b/>
      <w:sz w:val="24"/>
      <w:szCs w:val="20"/>
    </w:rPr>
  </w:style>
  <w:style w:type="paragraph" w:customStyle="1" w:styleId="StyleHeading3Firstline2chBefore05lineAfter05">
    <w:name w:val="Style Heading 3 + First line:  2 ch Before:  0.5 line After:  0.5..."/>
    <w:basedOn w:val="30"/>
    <w:uiPriority w:val="99"/>
    <w:qFormat/>
    <w:pPr>
      <w:tabs>
        <w:tab w:val="left" w:pos="1260"/>
      </w:tabs>
      <w:spacing w:line="415" w:lineRule="auto"/>
      <w:ind w:left="720" w:hanging="432"/>
    </w:pPr>
    <w:rPr>
      <w:rFonts w:ascii="Calibri" w:hAnsi="Calibri"/>
    </w:rPr>
  </w:style>
  <w:style w:type="paragraph" w:customStyle="1" w:styleId="afffffffffffffffffffff7">
    <w:name w:val="格格"/>
    <w:basedOn w:val="1f2"/>
    <w:uiPriority w:val="99"/>
    <w:qFormat/>
    <w:pPr>
      <w:snapToGrid w:val="0"/>
      <w:spacing w:line="280" w:lineRule="exact"/>
      <w:ind w:leftChars="-50" w:left="-50" w:rightChars="-50" w:right="-50" w:firstLine="0"/>
      <w:jc w:val="center"/>
      <w:textAlignment w:val="auto"/>
    </w:pPr>
    <w:rPr>
      <w:color w:val="000000"/>
      <w:sz w:val="21"/>
      <w:szCs w:val="21"/>
    </w:rPr>
  </w:style>
  <w:style w:type="paragraph" w:customStyle="1" w:styleId="CharCharCharCharCharCharCharCharChar2CharCharCharCharCharCharCharCharCharChar">
    <w:name w:val="Char Char Char Char Char Char Char Char Char2 Char Char Char Char Char Char Char Char Char Char"/>
    <w:basedOn w:val="ab"/>
    <w:uiPriority w:val="99"/>
    <w:qFormat/>
  </w:style>
  <w:style w:type="paragraph" w:customStyle="1" w:styleId="252523">
    <w:name w:val="样式 黑体 加粗 黑色 左 段前: 2.5 磅 段后: 2.5 磅 行距: 固定值 23 磅"/>
    <w:basedOn w:val="20"/>
    <w:uiPriority w:val="99"/>
    <w:qFormat/>
    <w:pPr>
      <w:tabs>
        <w:tab w:val="left" w:pos="840"/>
      </w:tabs>
      <w:spacing w:line="415" w:lineRule="auto"/>
    </w:pPr>
    <w:rPr>
      <w:rFonts w:ascii="等线 Light" w:eastAsia="等线 Light" w:hAnsi="等线 Light"/>
    </w:rPr>
  </w:style>
  <w:style w:type="paragraph" w:customStyle="1" w:styleId="Bullet1">
    <w:name w:val="Bullet1"/>
    <w:basedOn w:val="ab"/>
    <w:uiPriority w:val="99"/>
    <w:qFormat/>
    <w:pPr>
      <w:tabs>
        <w:tab w:val="left" w:pos="284"/>
      </w:tabs>
      <w:overflowPunct w:val="0"/>
      <w:autoSpaceDE w:val="0"/>
      <w:autoSpaceDN w:val="0"/>
      <w:adjustRightInd w:val="0"/>
      <w:spacing w:line="240" w:lineRule="atLeast"/>
      <w:ind w:left="284" w:hanging="284"/>
    </w:pPr>
    <w:rPr>
      <w:rFonts w:ascii="‚l‚r –¾’©" w:eastAsia="‚l‚r –¾’©"/>
      <w:kern w:val="0"/>
      <w:sz w:val="22"/>
      <w:szCs w:val="20"/>
    </w:rPr>
  </w:style>
  <w:style w:type="paragraph" w:customStyle="1" w:styleId="1ffffd">
    <w:name w:val="样式 标题 1封面大标题 + 三号"/>
    <w:basedOn w:val="1"/>
    <w:uiPriority w:val="99"/>
    <w:qFormat/>
    <w:pPr>
      <w:tabs>
        <w:tab w:val="left" w:pos="1232"/>
      </w:tabs>
      <w:spacing w:line="576" w:lineRule="auto"/>
      <w:ind w:left="480"/>
    </w:pPr>
    <w:rPr>
      <w:rFonts w:ascii="Calibri" w:hAnsi="Calibri"/>
    </w:rPr>
  </w:style>
  <w:style w:type="paragraph" w:customStyle="1" w:styleId="108527878">
    <w:name w:val="样式 目录 1 + 两端对齐 左侧:  0.85 厘米 首行缩进:  2 字符 段前: 7.8 磅 段后: 7.8 磅"/>
    <w:basedOn w:val="TOC1"/>
    <w:uiPriority w:val="99"/>
    <w:qFormat/>
    <w:pPr>
      <w:jc w:val="both"/>
    </w:pPr>
    <w:rPr>
      <w:rFonts w:cs="宋体"/>
      <w:caps w:val="0"/>
      <w:spacing w:val="0"/>
    </w:rPr>
  </w:style>
  <w:style w:type="paragraph" w:customStyle="1" w:styleId="Charfffff4">
    <w:name w:val="Char 正文"/>
    <w:basedOn w:val="1"/>
    <w:uiPriority w:val="99"/>
    <w:qFormat/>
    <w:pPr>
      <w:tabs>
        <w:tab w:val="left" w:pos="1232"/>
      </w:tabs>
      <w:spacing w:line="576" w:lineRule="auto"/>
      <w:ind w:left="480"/>
    </w:pPr>
    <w:rPr>
      <w:rFonts w:ascii="Calibri" w:hAnsi="Calibri"/>
    </w:rPr>
  </w:style>
  <w:style w:type="paragraph" w:customStyle="1" w:styleId="08515">
    <w:name w:val="样式 小四 加粗 左侧:  0.85 厘米 行距: 1.5 倍行距"/>
    <w:basedOn w:val="ab"/>
    <w:uiPriority w:val="99"/>
    <w:qFormat/>
    <w:pPr>
      <w:adjustRightInd w:val="0"/>
      <w:snapToGrid w:val="0"/>
      <w:spacing w:line="360" w:lineRule="auto"/>
      <w:ind w:firstLineChars="200" w:firstLine="200"/>
    </w:pPr>
    <w:rPr>
      <w:b/>
      <w:sz w:val="24"/>
      <w:szCs w:val="20"/>
    </w:rPr>
  </w:style>
  <w:style w:type="paragraph" w:customStyle="1" w:styleId="2Char2CharCF22-11112b">
    <w:name w:val="样式 标题 2 Char标题 2 Char节(C+F2)节，一宋三标题 2-王鹏节标题 1.11.1标题2b..."/>
    <w:basedOn w:val="20"/>
    <w:uiPriority w:val="99"/>
    <w:qFormat/>
    <w:pPr>
      <w:tabs>
        <w:tab w:val="left" w:pos="840"/>
      </w:tabs>
      <w:spacing w:line="415" w:lineRule="auto"/>
    </w:pPr>
    <w:rPr>
      <w:rFonts w:ascii="等线 Light" w:eastAsia="等线 Light" w:hAnsi="等线 Light"/>
    </w:rPr>
  </w:style>
  <w:style w:type="paragraph" w:customStyle="1" w:styleId="zjj2">
    <w:name w:val="目录zjj2"/>
    <w:basedOn w:val="TOC1"/>
    <w:uiPriority w:val="99"/>
    <w:qFormat/>
    <w:pPr>
      <w:tabs>
        <w:tab w:val="left" w:pos="0"/>
        <w:tab w:val="right" w:leader="dot" w:pos="8260"/>
        <w:tab w:val="right" w:leader="dot" w:pos="8349"/>
      </w:tabs>
      <w:autoSpaceDE w:val="0"/>
      <w:autoSpaceDN w:val="0"/>
      <w:adjustRightInd w:val="0"/>
      <w:snapToGrid w:val="0"/>
      <w:spacing w:before="156" w:after="156" w:line="440" w:lineRule="exact"/>
    </w:pPr>
    <w:rPr>
      <w:rFonts w:ascii="黑体"/>
      <w:bCs w:val="0"/>
      <w:spacing w:val="10"/>
      <w:kern w:val="10"/>
    </w:rPr>
  </w:style>
  <w:style w:type="paragraph" w:customStyle="1" w:styleId="afffffffffffffffffffff8">
    <w:name w:val="目录样式"/>
    <w:basedOn w:val="TOC2"/>
    <w:uiPriority w:val="99"/>
    <w:qFormat/>
    <w:pPr>
      <w:tabs>
        <w:tab w:val="right" w:leader="dot" w:pos="8260"/>
        <w:tab w:val="right" w:leader="dot" w:pos="8302"/>
        <w:tab w:val="right" w:leader="dot" w:pos="8349"/>
        <w:tab w:val="right" w:leader="dot" w:pos="8777"/>
      </w:tabs>
      <w:adjustRightInd w:val="0"/>
      <w:spacing w:before="120" w:after="120"/>
      <w:ind w:left="0" w:firstLineChars="200" w:firstLine="200"/>
    </w:pPr>
    <w:rPr>
      <w:rFonts w:ascii="宋体" w:hAnsi="宋体"/>
      <w:b/>
      <w:caps/>
      <w:smallCaps w:val="0"/>
      <w:color w:val="000000"/>
    </w:rPr>
  </w:style>
  <w:style w:type="paragraph" w:customStyle="1" w:styleId="10115Char">
    <w:name w:val="样式 小四 首行缩进:  1.01 厘米 行距: 1.5 倍行距 Char"/>
    <w:basedOn w:val="ab"/>
    <w:uiPriority w:val="99"/>
    <w:qFormat/>
    <w:pPr>
      <w:adjustRightInd w:val="0"/>
      <w:spacing w:line="360" w:lineRule="auto"/>
      <w:ind w:firstLine="570"/>
      <w:jc w:val="left"/>
    </w:pPr>
    <w:rPr>
      <w:rFonts w:cs="宋体"/>
      <w:kern w:val="0"/>
      <w:sz w:val="24"/>
      <w:szCs w:val="20"/>
    </w:rPr>
  </w:style>
  <w:style w:type="paragraph" w:customStyle="1" w:styleId="TableHead">
    <w:name w:val="TableHead"/>
    <w:basedOn w:val="ab"/>
    <w:uiPriority w:val="99"/>
    <w:qFormat/>
    <w:pPr>
      <w:overflowPunct w:val="0"/>
      <w:autoSpaceDE w:val="0"/>
      <w:autoSpaceDN w:val="0"/>
      <w:adjustRightInd w:val="0"/>
      <w:spacing w:before="120" w:after="120" w:line="240" w:lineRule="atLeast"/>
      <w:jc w:val="center"/>
    </w:pPr>
    <w:rPr>
      <w:rFonts w:ascii="‚l‚r –¾’©" w:eastAsia="‚l‚r –¾’©"/>
      <w:b/>
      <w:kern w:val="0"/>
      <w:sz w:val="22"/>
      <w:szCs w:val="20"/>
    </w:rPr>
  </w:style>
  <w:style w:type="character" w:customStyle="1" w:styleId="CharCharff3">
    <w:name w:val="表头文字 Char Char"/>
    <w:link w:val="afffffffffffffffffffff9"/>
    <w:qFormat/>
    <w:rPr>
      <w:b/>
      <w:sz w:val="21"/>
    </w:rPr>
  </w:style>
  <w:style w:type="paragraph" w:customStyle="1" w:styleId="afffffffffffffffffffff9">
    <w:name w:val="表头文字"/>
    <w:basedOn w:val="ab"/>
    <w:link w:val="CharCharff3"/>
    <w:qFormat/>
    <w:pPr>
      <w:widowControl/>
      <w:adjustRightInd w:val="0"/>
      <w:snapToGrid w:val="0"/>
      <w:spacing w:line="400" w:lineRule="exact"/>
      <w:jc w:val="center"/>
    </w:pPr>
    <w:rPr>
      <w:b/>
      <w:kern w:val="0"/>
      <w:szCs w:val="20"/>
    </w:rPr>
  </w:style>
  <w:style w:type="paragraph" w:customStyle="1" w:styleId="Style6">
    <w:name w:val="Style6"/>
    <w:basedOn w:val="ab"/>
    <w:uiPriority w:val="99"/>
    <w:qFormat/>
    <w:pPr>
      <w:widowControl/>
      <w:tabs>
        <w:tab w:val="left" w:pos="720"/>
      </w:tabs>
      <w:spacing w:line="360" w:lineRule="auto"/>
      <w:ind w:left="720" w:hanging="360"/>
      <w:jc w:val="left"/>
    </w:pPr>
    <w:rPr>
      <w:kern w:val="0"/>
      <w:sz w:val="24"/>
      <w:szCs w:val="20"/>
    </w:rPr>
  </w:style>
  <w:style w:type="paragraph" w:customStyle="1" w:styleId="11b1H111otesTITULO-11H11H12">
    <w:name w:val="样式 标题 1章标题 1章节标题b1封面大标题H11标题 1otesTITULO-1河石1H11H12章..."/>
    <w:basedOn w:val="1"/>
    <w:uiPriority w:val="99"/>
    <w:qFormat/>
    <w:pPr>
      <w:tabs>
        <w:tab w:val="left" w:pos="1232"/>
      </w:tabs>
      <w:spacing w:line="576" w:lineRule="auto"/>
      <w:ind w:left="480"/>
    </w:pPr>
    <w:rPr>
      <w:rFonts w:ascii="Calibri" w:hAnsi="Calibri"/>
    </w:rPr>
  </w:style>
  <w:style w:type="paragraph" w:customStyle="1" w:styleId="CharCharCharCharCharCharCharCharCharCharCharCharChar">
    <w:name w:val="Char Char Char Char Char Char Char Char Char Char Char Char Char"/>
    <w:basedOn w:val="ab"/>
    <w:uiPriority w:val="99"/>
    <w:qFormat/>
  </w:style>
  <w:style w:type="paragraph" w:customStyle="1" w:styleId="2W205">
    <w:name w:val="样式 标题 2W2 + 段前: 0.5 行"/>
    <w:basedOn w:val="20"/>
    <w:uiPriority w:val="99"/>
    <w:qFormat/>
    <w:pPr>
      <w:tabs>
        <w:tab w:val="left" w:pos="840"/>
      </w:tabs>
      <w:spacing w:line="415" w:lineRule="auto"/>
    </w:pPr>
    <w:rPr>
      <w:rFonts w:ascii="等线 Light" w:eastAsia="等线 Light" w:hAnsi="等线 Light"/>
    </w:rPr>
  </w:style>
  <w:style w:type="paragraph" w:customStyle="1" w:styleId="CharCharChar1Char3">
    <w:name w:val="Char Char Char1 Char3"/>
    <w:basedOn w:val="ab"/>
    <w:uiPriority w:val="99"/>
    <w:qFormat/>
  </w:style>
  <w:style w:type="paragraph" w:customStyle="1" w:styleId="Table10">
    <w:name w:val="Table 10"/>
    <w:basedOn w:val="Tablecontents"/>
    <w:uiPriority w:val="99"/>
    <w:qFormat/>
  </w:style>
  <w:style w:type="paragraph" w:customStyle="1" w:styleId="nilo2">
    <w:name w:val="nilo_标题2"/>
    <w:basedOn w:val="ab"/>
    <w:uiPriority w:val="99"/>
    <w:qFormat/>
    <w:pPr>
      <w:tabs>
        <w:tab w:val="left" w:pos="735"/>
      </w:tabs>
      <w:spacing w:line="360" w:lineRule="auto"/>
      <w:ind w:left="289" w:firstLine="567"/>
      <w:jc w:val="left"/>
      <w:outlineLvl w:val="2"/>
    </w:pPr>
    <w:rPr>
      <w:rFonts w:eastAsia="黑体"/>
      <w:b/>
      <w:sz w:val="28"/>
      <w:szCs w:val="20"/>
    </w:rPr>
  </w:style>
  <w:style w:type="paragraph" w:customStyle="1" w:styleId="3ff5">
    <w:name w:val="宁标题3"/>
    <w:basedOn w:val="30"/>
    <w:uiPriority w:val="99"/>
    <w:qFormat/>
    <w:pPr>
      <w:tabs>
        <w:tab w:val="left" w:pos="1260"/>
      </w:tabs>
      <w:spacing w:line="415" w:lineRule="auto"/>
      <w:ind w:left="720" w:hanging="432"/>
    </w:pPr>
    <w:rPr>
      <w:rFonts w:ascii="Calibri" w:hAnsi="Calibri"/>
    </w:rPr>
  </w:style>
  <w:style w:type="paragraph" w:customStyle="1" w:styleId="1113">
    <w:name w:val="表头111"/>
    <w:basedOn w:val="1f2"/>
    <w:uiPriority w:val="99"/>
    <w:qFormat/>
    <w:pPr>
      <w:spacing w:line="500" w:lineRule="exact"/>
      <w:ind w:firstLineChars="200" w:firstLine="420"/>
      <w:textAlignment w:val="auto"/>
    </w:pPr>
    <w:rPr>
      <w:color w:val="000000"/>
      <w:sz w:val="21"/>
      <w:szCs w:val="21"/>
    </w:rPr>
  </w:style>
  <w:style w:type="paragraph" w:customStyle="1" w:styleId="28050">
    <w:name w:val="样式 (中文) 黑体 28 磅 居中 段前: 0.5 行 首行缩进:  0 字符"/>
    <w:uiPriority w:val="99"/>
    <w:qFormat/>
    <w:pPr>
      <w:spacing w:before="652"/>
      <w:jc w:val="center"/>
    </w:pPr>
    <w:rPr>
      <w:rFonts w:eastAsia="黑体"/>
      <w:kern w:val="2"/>
      <w:sz w:val="56"/>
    </w:rPr>
  </w:style>
  <w:style w:type="paragraph" w:customStyle="1" w:styleId="afffffffffffffffffffffa">
    <w:name w:val="小点"/>
    <w:basedOn w:val="ab"/>
    <w:uiPriority w:val="99"/>
    <w:qFormat/>
    <w:pPr>
      <w:wordWrap w:val="0"/>
      <w:autoSpaceDE w:val="0"/>
      <w:autoSpaceDN w:val="0"/>
      <w:adjustRightInd w:val="0"/>
      <w:snapToGrid w:val="0"/>
      <w:spacing w:line="360" w:lineRule="auto"/>
    </w:pPr>
    <w:rPr>
      <w:rFonts w:ascii="Arial" w:hAnsi="Arial"/>
      <w:kern w:val="0"/>
      <w:sz w:val="26"/>
      <w:szCs w:val="20"/>
    </w:rPr>
  </w:style>
  <w:style w:type="paragraph" w:customStyle="1" w:styleId="125">
    <w:name w:val="样式 标题 1 + 左 行距: 固定值 25 磅"/>
    <w:basedOn w:val="1"/>
    <w:uiPriority w:val="99"/>
    <w:qFormat/>
    <w:pPr>
      <w:tabs>
        <w:tab w:val="left" w:pos="1232"/>
      </w:tabs>
      <w:spacing w:line="576" w:lineRule="auto"/>
      <w:ind w:left="480"/>
    </w:pPr>
    <w:rPr>
      <w:rFonts w:ascii="Calibri" w:hAnsi="Calibri"/>
    </w:rPr>
  </w:style>
  <w:style w:type="paragraph" w:customStyle="1" w:styleId="xl96">
    <w:name w:val="xl96"/>
    <w:basedOn w:val="ab"/>
    <w:uiPriority w:val="99"/>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b/>
      <w:bCs/>
      <w:color w:val="000000"/>
      <w:kern w:val="0"/>
      <w:sz w:val="24"/>
    </w:rPr>
  </w:style>
  <w:style w:type="paragraph" w:customStyle="1" w:styleId="2W21">
    <w:name w:val="样式 标题 2W2 +"/>
    <w:basedOn w:val="20"/>
    <w:uiPriority w:val="99"/>
    <w:qFormat/>
    <w:pPr>
      <w:tabs>
        <w:tab w:val="left" w:pos="840"/>
      </w:tabs>
      <w:spacing w:line="415" w:lineRule="auto"/>
    </w:pPr>
    <w:rPr>
      <w:rFonts w:ascii="等线 Light" w:eastAsia="等线 Light" w:hAnsi="等线 Light"/>
    </w:rPr>
  </w:style>
  <w:style w:type="character" w:customStyle="1" w:styleId="CharCharff4">
    <w:name w:val="表文 Char Char"/>
    <w:link w:val="afffffffffffffffffffffb"/>
    <w:uiPriority w:val="99"/>
    <w:qFormat/>
    <w:rPr>
      <w:rFonts w:eastAsia="楷体_GB2312"/>
      <w:sz w:val="28"/>
    </w:rPr>
  </w:style>
  <w:style w:type="paragraph" w:customStyle="1" w:styleId="afffffffffffffffffffffb">
    <w:name w:val="表文"/>
    <w:link w:val="CharCharff4"/>
    <w:uiPriority w:val="99"/>
    <w:qFormat/>
    <w:pPr>
      <w:spacing w:line="500" w:lineRule="exact"/>
      <w:jc w:val="both"/>
    </w:pPr>
    <w:rPr>
      <w:rFonts w:eastAsia="楷体_GB2312"/>
      <w:sz w:val="28"/>
    </w:rPr>
  </w:style>
  <w:style w:type="paragraph" w:customStyle="1" w:styleId="b">
    <w:name w:val="标题b"/>
    <w:basedOn w:val="20"/>
    <w:uiPriority w:val="99"/>
    <w:qFormat/>
    <w:pPr>
      <w:tabs>
        <w:tab w:val="left" w:pos="840"/>
      </w:tabs>
      <w:spacing w:line="415" w:lineRule="auto"/>
    </w:pPr>
    <w:rPr>
      <w:rFonts w:ascii="等线 Light" w:eastAsia="等线 Light" w:hAnsi="等线 Light"/>
    </w:rPr>
  </w:style>
  <w:style w:type="paragraph" w:customStyle="1" w:styleId="CharChar1CharCharCharCharCharChar">
    <w:name w:val="Char Char1 Char Char Char Char Char Char"/>
    <w:basedOn w:val="ab"/>
    <w:uiPriority w:val="99"/>
    <w:qFormat/>
    <w:pPr>
      <w:spacing w:line="360" w:lineRule="auto"/>
      <w:ind w:firstLineChars="200" w:firstLine="200"/>
    </w:pPr>
    <w:rPr>
      <w:rFonts w:ascii="宋体" w:hAnsi="宋体" w:cs="宋体"/>
      <w:sz w:val="24"/>
    </w:rPr>
  </w:style>
  <w:style w:type="paragraph" w:customStyle="1" w:styleId="CM23">
    <w:name w:val="CM23"/>
    <w:basedOn w:val="ab"/>
    <w:next w:val="ab"/>
    <w:uiPriority w:val="99"/>
    <w:qFormat/>
    <w:pPr>
      <w:autoSpaceDE w:val="0"/>
      <w:autoSpaceDN w:val="0"/>
      <w:adjustRightInd w:val="0"/>
      <w:spacing w:line="468" w:lineRule="atLeast"/>
      <w:jc w:val="left"/>
    </w:pPr>
    <w:rPr>
      <w:rFonts w:ascii="黑体" w:eastAsia="黑体"/>
      <w:kern w:val="0"/>
      <w:sz w:val="24"/>
      <w:szCs w:val="20"/>
    </w:rPr>
  </w:style>
  <w:style w:type="paragraph" w:customStyle="1" w:styleId="afffffffffffffffffffffc">
    <w:name w:val="报告表中"/>
    <w:basedOn w:val="ab"/>
    <w:uiPriority w:val="99"/>
    <w:qFormat/>
    <w:pPr>
      <w:jc w:val="center"/>
    </w:pPr>
    <w:rPr>
      <w:sz w:val="18"/>
      <w:szCs w:val="20"/>
    </w:rPr>
  </w:style>
  <w:style w:type="paragraph" w:customStyle="1" w:styleId="2ffff7">
    <w:name w:val="封面2"/>
    <w:uiPriority w:val="99"/>
    <w:qFormat/>
    <w:pPr>
      <w:tabs>
        <w:tab w:val="left" w:pos="6083"/>
      </w:tabs>
      <w:snapToGrid w:val="0"/>
      <w:spacing w:line="360" w:lineRule="auto"/>
      <w:jc w:val="center"/>
    </w:pPr>
    <w:rPr>
      <w:rFonts w:eastAsia="仿宋_GB2312"/>
      <w:b/>
      <w:sz w:val="52"/>
    </w:rPr>
  </w:style>
  <w:style w:type="paragraph" w:customStyle="1" w:styleId="31113h33rdlevelH3l3CT31">
    <w:name w:val="样式 标题 3条标题1.1.13h33rd levelH3l3CT头小标题 + 段后: 3 磅 行距: 1...."/>
    <w:basedOn w:val="30"/>
    <w:uiPriority w:val="99"/>
    <w:qFormat/>
    <w:pPr>
      <w:tabs>
        <w:tab w:val="left" w:pos="1260"/>
      </w:tabs>
      <w:spacing w:line="415" w:lineRule="auto"/>
      <w:ind w:left="720" w:hanging="432"/>
    </w:pPr>
    <w:rPr>
      <w:rFonts w:ascii="Calibri" w:hAnsi="Calibri"/>
    </w:rPr>
  </w:style>
  <w:style w:type="paragraph" w:customStyle="1" w:styleId="30505">
    <w:name w:val="样式 标题 3 + 段前: 0.5 行 段后: 0.5 行"/>
    <w:basedOn w:val="30"/>
    <w:uiPriority w:val="99"/>
    <w:qFormat/>
    <w:pPr>
      <w:tabs>
        <w:tab w:val="left" w:pos="1260"/>
      </w:tabs>
      <w:spacing w:line="415" w:lineRule="auto"/>
      <w:ind w:left="720" w:hanging="432"/>
    </w:pPr>
    <w:rPr>
      <w:rFonts w:ascii="Calibri" w:hAnsi="Calibri"/>
    </w:rPr>
  </w:style>
  <w:style w:type="paragraph" w:customStyle="1" w:styleId="afffffffffffffffffffffd">
    <w:name w:val="表下注："/>
    <w:basedOn w:val="ab"/>
    <w:uiPriority w:val="99"/>
    <w:qFormat/>
    <w:pPr>
      <w:keepNext/>
      <w:adjustRightInd w:val="0"/>
      <w:snapToGrid w:val="0"/>
      <w:spacing w:line="360" w:lineRule="auto"/>
    </w:pPr>
  </w:style>
  <w:style w:type="paragraph" w:customStyle="1" w:styleId="afffffffffffffffffffffe">
    <w:name w:val="目录三级"/>
    <w:basedOn w:val="zjj2"/>
    <w:uiPriority w:val="99"/>
    <w:qFormat/>
    <w:pPr>
      <w:tabs>
        <w:tab w:val="clear" w:pos="0"/>
        <w:tab w:val="clear" w:pos="8260"/>
        <w:tab w:val="clear" w:pos="8349"/>
      </w:tabs>
      <w:autoSpaceDE/>
      <w:autoSpaceDN/>
      <w:adjustRightInd/>
      <w:spacing w:beforeLines="50" w:before="0" w:afterLines="50" w:after="0" w:line="420" w:lineRule="exact"/>
      <w:ind w:firstLineChars="400" w:firstLine="1120"/>
    </w:pPr>
    <w:rPr>
      <w:rFonts w:eastAsia="宋体"/>
      <w:kern w:val="2"/>
    </w:rPr>
  </w:style>
  <w:style w:type="character" w:customStyle="1" w:styleId="Charfffff5">
    <w:name w:val="主标题 Char"/>
    <w:link w:val="affffffffffffffffffffff"/>
    <w:qFormat/>
    <w:rPr>
      <w:rFonts w:eastAsia="黑体"/>
      <w:kern w:val="2"/>
      <w:sz w:val="52"/>
    </w:rPr>
  </w:style>
  <w:style w:type="paragraph" w:customStyle="1" w:styleId="affffffffffffffffffffff">
    <w:name w:val="主标题"/>
    <w:basedOn w:val="ab"/>
    <w:link w:val="Charfffff5"/>
    <w:qFormat/>
    <w:pPr>
      <w:autoSpaceDE w:val="0"/>
      <w:autoSpaceDN w:val="0"/>
      <w:adjustRightInd w:val="0"/>
      <w:snapToGrid w:val="0"/>
      <w:spacing w:line="360" w:lineRule="auto"/>
      <w:jc w:val="center"/>
    </w:pPr>
    <w:rPr>
      <w:rFonts w:eastAsia="黑体"/>
      <w:sz w:val="52"/>
      <w:szCs w:val="20"/>
    </w:rPr>
  </w:style>
  <w:style w:type="paragraph" w:customStyle="1" w:styleId="2ffff8">
    <w:name w:val="标题 2号非加粗"/>
    <w:basedOn w:val="20"/>
    <w:next w:val="ab"/>
    <w:uiPriority w:val="99"/>
    <w:qFormat/>
    <w:pPr>
      <w:tabs>
        <w:tab w:val="left" w:pos="840"/>
      </w:tabs>
      <w:spacing w:line="415" w:lineRule="auto"/>
    </w:pPr>
    <w:rPr>
      <w:rFonts w:ascii="等线 Light" w:eastAsia="等线 Light" w:hAnsi="等线 Light"/>
    </w:rPr>
  </w:style>
  <w:style w:type="paragraph" w:customStyle="1" w:styleId="affffffffffffffffffffff0">
    <w:name w:val="正文二"/>
    <w:basedOn w:val="ab"/>
    <w:uiPriority w:val="99"/>
    <w:qFormat/>
    <w:pPr>
      <w:spacing w:after="120" w:line="360" w:lineRule="auto"/>
    </w:pPr>
    <w:rPr>
      <w:rFonts w:ascii="Arial" w:hAnsi="Arial"/>
      <w:sz w:val="24"/>
      <w:szCs w:val="20"/>
    </w:rPr>
  </w:style>
  <w:style w:type="paragraph" w:customStyle="1" w:styleId="5-043">
    <w:name w:val="样式 样式5 + 右侧:  -0.43 厘米"/>
    <w:basedOn w:val="5b"/>
    <w:uiPriority w:val="99"/>
    <w:qFormat/>
    <w:pPr>
      <w:spacing w:before="0" w:after="0" w:line="460" w:lineRule="exact"/>
      <w:ind w:firstLine="200"/>
      <w:jc w:val="both"/>
      <w:outlineLvl w:val="9"/>
    </w:pPr>
    <w:rPr>
      <w:rFonts w:ascii="Times New Roman" w:hAnsi="Times New Roman"/>
      <w:kern w:val="2"/>
      <w:sz w:val="26"/>
      <w:szCs w:val="20"/>
    </w:rPr>
  </w:style>
  <w:style w:type="paragraph" w:customStyle="1" w:styleId="2050">
    <w:name w:val="样式 标题 2 + 段前: 0.5 行"/>
    <w:basedOn w:val="20"/>
    <w:uiPriority w:val="99"/>
    <w:qFormat/>
    <w:pPr>
      <w:tabs>
        <w:tab w:val="left" w:pos="840"/>
      </w:tabs>
      <w:spacing w:line="415" w:lineRule="auto"/>
    </w:pPr>
    <w:rPr>
      <w:rFonts w:ascii="等线 Light" w:eastAsia="等线 Light" w:hAnsi="等线 Light"/>
    </w:rPr>
  </w:style>
  <w:style w:type="paragraph" w:customStyle="1" w:styleId="3Char31111CharCharChar">
    <w:name w:val="样式 标题 3小标题小节标题头 Char标题 31小标题1小节标题1小节标题1 Char Char头 Char ..."/>
    <w:basedOn w:val="30"/>
    <w:uiPriority w:val="99"/>
    <w:qFormat/>
    <w:pPr>
      <w:tabs>
        <w:tab w:val="left" w:pos="1260"/>
      </w:tabs>
      <w:spacing w:line="415" w:lineRule="auto"/>
      <w:ind w:left="720" w:hanging="432"/>
    </w:pPr>
    <w:rPr>
      <w:rFonts w:ascii="Calibri" w:hAnsi="Calibri"/>
    </w:rPr>
  </w:style>
  <w:style w:type="paragraph" w:customStyle="1" w:styleId="affffffffffffffffffffff1">
    <w:name w:val="正文文字一"/>
    <w:basedOn w:val="ab"/>
    <w:uiPriority w:val="99"/>
    <w:qFormat/>
    <w:pPr>
      <w:spacing w:line="520" w:lineRule="exact"/>
      <w:ind w:firstLine="567"/>
    </w:pPr>
    <w:rPr>
      <w:sz w:val="28"/>
    </w:rPr>
  </w:style>
  <w:style w:type="paragraph" w:customStyle="1" w:styleId="gchh">
    <w:name w:val="gchh"/>
    <w:uiPriority w:val="99"/>
    <w:qFormat/>
    <w:pPr>
      <w:widowControl w:val="0"/>
      <w:tabs>
        <w:tab w:val="left" w:pos="567"/>
      </w:tabs>
      <w:adjustRightInd w:val="0"/>
      <w:snapToGrid w:val="0"/>
      <w:spacing w:line="400" w:lineRule="atLeast"/>
      <w:jc w:val="both"/>
    </w:pPr>
    <w:rPr>
      <w:rFonts w:ascii="宋体"/>
      <w:color w:val="000000"/>
      <w:kern w:val="2"/>
      <w:sz w:val="24"/>
    </w:rPr>
  </w:style>
  <w:style w:type="paragraph" w:customStyle="1" w:styleId="253">
    <w:name w:val="样式 四号 行距: 固定值 25 磅"/>
    <w:basedOn w:val="ab"/>
    <w:uiPriority w:val="99"/>
    <w:qFormat/>
    <w:pPr>
      <w:snapToGrid w:val="0"/>
      <w:spacing w:line="480" w:lineRule="exact"/>
      <w:ind w:firstLineChars="200" w:firstLine="420"/>
    </w:pPr>
    <w:rPr>
      <w:rFonts w:ascii="宋体" w:hAnsi="宋体"/>
      <w:kern w:val="0"/>
      <w:sz w:val="24"/>
      <w:szCs w:val="20"/>
    </w:rPr>
  </w:style>
  <w:style w:type="paragraph" w:customStyle="1" w:styleId="395">
    <w:name w:val="样式 标题 3 + 段后: 9.5 磅"/>
    <w:basedOn w:val="30"/>
    <w:uiPriority w:val="99"/>
    <w:qFormat/>
    <w:pPr>
      <w:tabs>
        <w:tab w:val="left" w:pos="1260"/>
      </w:tabs>
      <w:spacing w:line="415" w:lineRule="auto"/>
      <w:ind w:left="720" w:hanging="432"/>
    </w:pPr>
    <w:rPr>
      <w:rFonts w:ascii="Calibri" w:hAnsi="Calibri"/>
    </w:rPr>
  </w:style>
  <w:style w:type="paragraph" w:customStyle="1" w:styleId="affffffffffffffffffffff2">
    <w:name w:val="标题三"/>
    <w:basedOn w:val="ab"/>
    <w:uiPriority w:val="99"/>
    <w:qFormat/>
    <w:pPr>
      <w:snapToGrid w:val="0"/>
      <w:jc w:val="left"/>
      <w:outlineLvl w:val="0"/>
    </w:pPr>
    <w:rPr>
      <w:rFonts w:eastAsia="黑体"/>
      <w:color w:val="000000"/>
      <w:kern w:val="0"/>
      <w:sz w:val="30"/>
      <w:szCs w:val="32"/>
    </w:rPr>
  </w:style>
  <w:style w:type="paragraph" w:customStyle="1" w:styleId="2063">
    <w:name w:val="样式 标题 2 + 左侧:  0.63 厘米"/>
    <w:basedOn w:val="20"/>
    <w:uiPriority w:val="99"/>
    <w:qFormat/>
    <w:pPr>
      <w:tabs>
        <w:tab w:val="left" w:pos="840"/>
      </w:tabs>
      <w:spacing w:line="415" w:lineRule="auto"/>
    </w:pPr>
    <w:rPr>
      <w:rFonts w:ascii="等线 Light" w:eastAsia="等线 Light" w:hAnsi="等线 Light"/>
    </w:rPr>
  </w:style>
  <w:style w:type="paragraph" w:customStyle="1" w:styleId="xl88">
    <w:name w:val="xl88"/>
    <w:basedOn w:val="ab"/>
    <w:uiPriority w:val="99"/>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b/>
      <w:bCs/>
      <w:color w:val="000000"/>
      <w:kern w:val="0"/>
      <w:sz w:val="24"/>
    </w:rPr>
  </w:style>
  <w:style w:type="paragraph" w:customStyle="1" w:styleId="1ffffe">
    <w:name w:val="插图1"/>
    <w:basedOn w:val="ab"/>
    <w:uiPriority w:val="99"/>
    <w:qFormat/>
    <w:pPr>
      <w:jc w:val="center"/>
    </w:pPr>
    <w:rPr>
      <w:sz w:val="32"/>
    </w:rPr>
  </w:style>
  <w:style w:type="paragraph" w:customStyle="1" w:styleId="StyleTextCenteredLinespacingsingle1">
    <w:name w:val="Style Text + Centered Line spacing:  single1"/>
    <w:basedOn w:val="Text0"/>
    <w:uiPriority w:val="99"/>
    <w:qFormat/>
    <w:pPr>
      <w:spacing w:beforeLines="60" w:before="0" w:line="240" w:lineRule="auto"/>
      <w:jc w:val="center"/>
    </w:pPr>
  </w:style>
  <w:style w:type="paragraph" w:customStyle="1" w:styleId="124">
    <w:name w:val="目录1——2"/>
    <w:basedOn w:val="1ff7"/>
    <w:uiPriority w:val="99"/>
    <w:qFormat/>
    <w:pPr>
      <w:widowControl w:val="0"/>
      <w:tabs>
        <w:tab w:val="right" w:leader="dot" w:pos="8777"/>
      </w:tabs>
      <w:spacing w:beforeLines="0" w:afterLines="0" w:line="600" w:lineRule="exact"/>
      <w:jc w:val="both"/>
    </w:pPr>
    <w:rPr>
      <w:rFonts w:ascii="Times New Roman" w:hAnsi="Times New Roman" w:cs="Times New Roman"/>
      <w:spacing w:val="0"/>
      <w:w w:val="100"/>
      <w:kern w:val="2"/>
      <w:sz w:val="26"/>
    </w:rPr>
  </w:style>
  <w:style w:type="paragraph" w:customStyle="1" w:styleId="xl101">
    <w:name w:val="xl101"/>
    <w:basedOn w:val="ab"/>
    <w:uiPriority w:val="99"/>
    <w:qFormat/>
    <w:pPr>
      <w:widowControl/>
      <w:pBdr>
        <w:top w:val="single" w:sz="4" w:space="0" w:color="auto"/>
        <w:left w:val="single" w:sz="4" w:space="0" w:color="auto"/>
        <w:bottom w:val="single" w:sz="4" w:space="0" w:color="auto"/>
        <w:right w:val="single" w:sz="4" w:space="0" w:color="auto"/>
      </w:pBdr>
      <w:shd w:val="clear" w:color="auto" w:fill="00B0F0"/>
      <w:spacing w:before="100" w:beforeAutospacing="1" w:after="100" w:afterAutospacing="1"/>
      <w:jc w:val="left"/>
    </w:pPr>
    <w:rPr>
      <w:rFonts w:ascii="宋体" w:hAnsi="宋体" w:cs="宋体"/>
      <w:kern w:val="0"/>
      <w:sz w:val="24"/>
    </w:rPr>
  </w:style>
  <w:style w:type="paragraph" w:customStyle="1" w:styleId="StyleDefaultTimesNewRoman">
    <w:name w:val="Style Default + Times New Roman"/>
    <w:basedOn w:val="ab"/>
    <w:uiPriority w:val="99"/>
    <w:qFormat/>
    <w:pPr>
      <w:widowControl/>
      <w:autoSpaceDE w:val="0"/>
      <w:autoSpaceDN w:val="0"/>
      <w:adjustRightInd w:val="0"/>
      <w:jc w:val="left"/>
    </w:pPr>
    <w:rPr>
      <w:rFonts w:eastAsia="Times New Roman"/>
      <w:kern w:val="0"/>
      <w:sz w:val="20"/>
      <w:szCs w:val="20"/>
      <w:lang w:eastAsia="en-US"/>
    </w:rPr>
  </w:style>
  <w:style w:type="paragraph" w:customStyle="1" w:styleId="5210">
    <w:name w:val="样式 样式 样式5 + 首行缩进:  2 字符1 +"/>
    <w:basedOn w:val="521"/>
    <w:uiPriority w:val="99"/>
    <w:qFormat/>
    <w:pPr>
      <w:spacing w:line="500" w:lineRule="exact"/>
      <w:ind w:firstLine="200"/>
    </w:pPr>
  </w:style>
  <w:style w:type="paragraph" w:customStyle="1" w:styleId="4f7">
    <w:name w:val="+标题4"/>
    <w:basedOn w:val="40"/>
    <w:uiPriority w:val="99"/>
    <w:qFormat/>
    <w:pPr>
      <w:tabs>
        <w:tab w:val="left" w:pos="1680"/>
      </w:tabs>
      <w:spacing w:before="280" w:after="290" w:line="374" w:lineRule="auto"/>
      <w:ind w:left="864" w:hanging="144"/>
    </w:pPr>
    <w:rPr>
      <w:rFonts w:ascii="等线 Light" w:eastAsia="等线 Light" w:hAnsi="等线 Light"/>
      <w:b/>
      <w:sz w:val="28"/>
    </w:rPr>
  </w:style>
  <w:style w:type="paragraph" w:customStyle="1" w:styleId="Char1CharCharCharCharCharCharCharCharCharCharChar1Char">
    <w:name w:val="Char1 Char Char Char Char Char Char Char Char Char Char Char1 Char"/>
    <w:basedOn w:val="ab"/>
    <w:uiPriority w:val="99"/>
    <w:qFormat/>
  </w:style>
  <w:style w:type="paragraph" w:customStyle="1" w:styleId="2W200">
    <w:name w:val="样式 标题 2W2 + (西文) 宋体 四号 段前: 0 磅 段后: 0 磅 行距: 单倍行距"/>
    <w:basedOn w:val="20"/>
    <w:uiPriority w:val="99"/>
    <w:qFormat/>
    <w:pPr>
      <w:tabs>
        <w:tab w:val="left" w:pos="840"/>
      </w:tabs>
      <w:spacing w:line="415" w:lineRule="auto"/>
    </w:pPr>
    <w:rPr>
      <w:rFonts w:ascii="等线 Light" w:eastAsia="等线 Light" w:hAnsi="等线 Light"/>
    </w:rPr>
  </w:style>
  <w:style w:type="paragraph" w:customStyle="1" w:styleId="04">
    <w:name w:val="样式 左  0 字符"/>
    <w:basedOn w:val="ab"/>
    <w:uiPriority w:val="99"/>
    <w:qFormat/>
    <w:pPr>
      <w:spacing w:line="360" w:lineRule="auto"/>
      <w:ind w:firstLineChars="225" w:firstLine="225"/>
    </w:pPr>
    <w:rPr>
      <w:rFonts w:cs="宋体"/>
      <w:sz w:val="24"/>
      <w:szCs w:val="20"/>
    </w:rPr>
  </w:style>
  <w:style w:type="paragraph" w:customStyle="1" w:styleId="Style53">
    <w:name w:val="_Style 53"/>
    <w:basedOn w:val="ab"/>
    <w:next w:val="aff5"/>
    <w:uiPriority w:val="99"/>
    <w:qFormat/>
    <w:rPr>
      <w:rFonts w:ascii="宋体" w:hAnsi="Courier New"/>
      <w:szCs w:val="20"/>
    </w:rPr>
  </w:style>
  <w:style w:type="paragraph" w:customStyle="1" w:styleId="affffffffffffffffffffff3">
    <w:name w:val="报告一"/>
    <w:basedOn w:val="ab"/>
    <w:next w:val="ab"/>
    <w:uiPriority w:val="99"/>
    <w:qFormat/>
    <w:pPr>
      <w:spacing w:line="360" w:lineRule="auto"/>
      <w:ind w:firstLineChars="198" w:firstLine="539"/>
      <w:outlineLvl w:val="3"/>
    </w:pPr>
    <w:rPr>
      <w:rFonts w:ascii="仿宋_GB2312" w:eastAsia="仿宋_GB2312"/>
      <w:spacing w:val="-4"/>
      <w:sz w:val="28"/>
      <w:szCs w:val="20"/>
    </w:rPr>
  </w:style>
  <w:style w:type="paragraph" w:customStyle="1" w:styleId="StyleHeading5Left05ch1">
    <w:name w:val="Style Heading 5 + Left:  0.5 ch1"/>
    <w:basedOn w:val="5"/>
    <w:uiPriority w:val="99"/>
    <w:qFormat/>
    <w:pPr>
      <w:keepLines/>
      <w:numPr>
        <w:ilvl w:val="4"/>
        <w:numId w:val="3"/>
      </w:numPr>
      <w:tabs>
        <w:tab w:val="clear" w:pos="7560"/>
      </w:tabs>
      <w:spacing w:before="280" w:after="290" w:line="374" w:lineRule="auto"/>
      <w:ind w:left="1008" w:hanging="432"/>
      <w:jc w:val="both"/>
    </w:pPr>
    <w:rPr>
      <w:rFonts w:ascii="Calibri" w:hAnsi="Calibri"/>
      <w:color w:val="auto"/>
      <w:sz w:val="28"/>
      <w:szCs w:val="28"/>
    </w:rPr>
  </w:style>
  <w:style w:type="paragraph" w:customStyle="1" w:styleId="affffffffffffffffffffff4">
    <w:name w:val="附录标识"/>
    <w:basedOn w:val="ab"/>
    <w:next w:val="ab"/>
    <w:uiPriority w:val="99"/>
    <w:qFormat/>
    <w:pPr>
      <w:widowControl/>
      <w:shd w:val="clear" w:color="auto" w:fill="FFFFFF"/>
      <w:spacing w:before="120" w:line="460" w:lineRule="exact"/>
      <w:ind w:right="420" w:firstLine="480"/>
      <w:outlineLvl w:val="0"/>
    </w:pPr>
    <w:rPr>
      <w:rFonts w:ascii="宋体" w:hAnsi="宋体"/>
      <w:spacing w:val="10"/>
      <w:sz w:val="18"/>
      <w:szCs w:val="20"/>
    </w:rPr>
  </w:style>
  <w:style w:type="character" w:customStyle="1" w:styleId="CharCharCharCharCharCharCharCharCharCharCharCharCharCharCharCharCharCharCharCharCharCharChar">
    <w:name w:val="Char Char Char Char Char Char Char Char Char Char Char Char Char Char Char Char Char Char Char Char Char Char Char"/>
    <w:qFormat/>
    <w:rPr>
      <w:rFonts w:ascii="Times New Roman" w:hAnsi="Times New Roman" w:cs="Times New Roman" w:hint="default"/>
      <w:kern w:val="2"/>
      <w:sz w:val="21"/>
    </w:rPr>
  </w:style>
  <w:style w:type="paragraph" w:customStyle="1" w:styleId="CharCharCharCharCharCharCharCharCharCharCharCharCharCharCharCharCharCharCharChar">
    <w:name w:val="Char Char Char Char Char Char Char Char Char Char Char Char Char Char Char Char Char Char Char Char"/>
    <w:basedOn w:val="ab"/>
    <w:uiPriority w:val="99"/>
    <w:qFormat/>
    <w:rPr>
      <w:szCs w:val="20"/>
    </w:rPr>
  </w:style>
  <w:style w:type="paragraph" w:customStyle="1" w:styleId="xl86">
    <w:name w:val="xl86"/>
    <w:basedOn w:val="ab"/>
    <w:uiPriority w:val="99"/>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b/>
      <w:bCs/>
      <w:kern w:val="0"/>
      <w:sz w:val="24"/>
    </w:rPr>
  </w:style>
  <w:style w:type="paragraph" w:customStyle="1" w:styleId="1114">
    <w:name w:val="正文111"/>
    <w:basedOn w:val="af4"/>
    <w:uiPriority w:val="99"/>
    <w:qFormat/>
    <w:pPr>
      <w:spacing w:afterLines="25" w:line="360" w:lineRule="auto"/>
      <w:ind w:firstLine="200"/>
    </w:pPr>
    <w:rPr>
      <w:sz w:val="24"/>
      <w:szCs w:val="21"/>
    </w:rPr>
  </w:style>
  <w:style w:type="paragraph" w:customStyle="1" w:styleId="ww">
    <w:name w:val="ww"/>
    <w:basedOn w:val="ab"/>
    <w:uiPriority w:val="99"/>
    <w:qFormat/>
    <w:pPr>
      <w:adjustRightInd w:val="0"/>
      <w:snapToGrid w:val="0"/>
      <w:spacing w:line="360" w:lineRule="auto"/>
      <w:ind w:firstLineChars="200" w:firstLine="560"/>
    </w:pPr>
    <w:rPr>
      <w:rFonts w:ascii="宋体"/>
      <w:sz w:val="28"/>
      <w:szCs w:val="28"/>
    </w:rPr>
  </w:style>
  <w:style w:type="paragraph" w:customStyle="1" w:styleId="3ff6">
    <w:name w:val="文3"/>
    <w:basedOn w:val="ab"/>
    <w:uiPriority w:val="99"/>
    <w:qFormat/>
    <w:pPr>
      <w:tabs>
        <w:tab w:val="left" w:pos="1080"/>
      </w:tabs>
      <w:adjustRightInd w:val="0"/>
      <w:spacing w:line="500" w:lineRule="atLeast"/>
    </w:pPr>
    <w:rPr>
      <w:kern w:val="0"/>
      <w:sz w:val="28"/>
      <w:szCs w:val="20"/>
    </w:rPr>
  </w:style>
  <w:style w:type="paragraph" w:customStyle="1" w:styleId="03030303">
    <w:name w:val="样式 样式 样式 标题四 + 非加粗 + 段前: 0.3 行 段后: 0.3 行 + 段前: 0.3 行 段后: 0.3 行"/>
    <w:basedOn w:val="ab"/>
    <w:uiPriority w:val="99"/>
    <w:qFormat/>
    <w:pPr>
      <w:autoSpaceDE w:val="0"/>
      <w:autoSpaceDN w:val="0"/>
      <w:adjustRightInd w:val="0"/>
      <w:snapToGrid w:val="0"/>
    </w:pPr>
    <w:rPr>
      <w:rFonts w:ascii="宋体" w:hAnsi="宋体"/>
      <w:b/>
      <w:sz w:val="18"/>
      <w:szCs w:val="18"/>
    </w:rPr>
  </w:style>
  <w:style w:type="paragraph" w:customStyle="1" w:styleId="CharCharCharCharCharCharCharCharChar2">
    <w:name w:val="Char Char Char Char Char Char Char Char Char2"/>
    <w:basedOn w:val="ab"/>
    <w:uiPriority w:val="99"/>
    <w:qFormat/>
  </w:style>
  <w:style w:type="paragraph" w:customStyle="1" w:styleId="affffffffffffffffffffff5">
    <w:name w:val="表图"/>
    <w:basedOn w:val="ab"/>
    <w:uiPriority w:val="99"/>
    <w:qFormat/>
    <w:pPr>
      <w:widowControl/>
      <w:snapToGrid w:val="0"/>
      <w:jc w:val="left"/>
    </w:pPr>
    <w:rPr>
      <w:kern w:val="0"/>
      <w:sz w:val="20"/>
      <w:szCs w:val="20"/>
    </w:rPr>
  </w:style>
  <w:style w:type="paragraph" w:customStyle="1" w:styleId="3030">
    <w:name w:val="样式 样式 标题 3 + 段前: 0.3 行 + 首行缩进:  0 厘米"/>
    <w:basedOn w:val="ab"/>
    <w:uiPriority w:val="99"/>
    <w:qFormat/>
    <w:pPr>
      <w:keepLines/>
      <w:spacing w:before="60" w:after="60" w:line="360" w:lineRule="auto"/>
      <w:jc w:val="left"/>
      <w:outlineLvl w:val="2"/>
    </w:pPr>
    <w:rPr>
      <w:rFonts w:cs="宋体"/>
      <w:b/>
      <w:spacing w:val="16"/>
      <w:w w:val="95"/>
      <w:kern w:val="0"/>
      <w:sz w:val="24"/>
      <w:szCs w:val="20"/>
    </w:rPr>
  </w:style>
  <w:style w:type="paragraph" w:customStyle="1" w:styleId="affffffffffffffffffffff6">
    <w:name w:val="朔电正文"/>
    <w:basedOn w:val="ab"/>
    <w:uiPriority w:val="99"/>
    <w:qFormat/>
    <w:pPr>
      <w:adjustRightInd w:val="0"/>
      <w:snapToGrid w:val="0"/>
      <w:spacing w:beforeLines="25" w:line="440" w:lineRule="exact"/>
      <w:ind w:firstLineChars="200" w:firstLine="480"/>
    </w:pPr>
    <w:rPr>
      <w:color w:val="000000"/>
      <w:kern w:val="32"/>
      <w:sz w:val="24"/>
    </w:rPr>
  </w:style>
  <w:style w:type="character" w:customStyle="1" w:styleId="CharCharff5">
    <w:name w:val="文本框小四 Char Char"/>
    <w:link w:val="affffffffffffffffffffff7"/>
    <w:qFormat/>
    <w:rPr>
      <w:kern w:val="2"/>
      <w:sz w:val="21"/>
      <w:szCs w:val="21"/>
    </w:rPr>
  </w:style>
  <w:style w:type="paragraph" w:customStyle="1" w:styleId="affffffffffffffffffffff7">
    <w:name w:val="文本框小四"/>
    <w:basedOn w:val="ab"/>
    <w:link w:val="CharCharff5"/>
    <w:qFormat/>
    <w:pPr>
      <w:jc w:val="center"/>
    </w:pPr>
    <w:rPr>
      <w:szCs w:val="21"/>
    </w:rPr>
  </w:style>
  <w:style w:type="paragraph" w:customStyle="1" w:styleId="6CharCharCharCharCharCharCharCharCharCharCharCharChar">
    <w:name w:val="6 Char Char Char Char Char Char Char Char Char Char Char Char Char"/>
    <w:basedOn w:val="ab"/>
    <w:uiPriority w:val="99"/>
    <w:qFormat/>
  </w:style>
  <w:style w:type="paragraph" w:customStyle="1" w:styleId="affffffffffffffffffffff8">
    <w:name w:val="符号小标题"/>
    <w:basedOn w:val="ab"/>
    <w:uiPriority w:val="99"/>
    <w:qFormat/>
    <w:pPr>
      <w:widowControl/>
      <w:tabs>
        <w:tab w:val="left" w:pos="1260"/>
      </w:tabs>
      <w:autoSpaceDE w:val="0"/>
      <w:autoSpaceDN w:val="0"/>
      <w:snapToGrid w:val="0"/>
      <w:spacing w:before="120" w:after="120"/>
      <w:ind w:left="1260" w:hanging="420"/>
    </w:pPr>
    <w:rPr>
      <w:rFonts w:eastAsia="仿宋_GB2312"/>
      <w:kern w:val="0"/>
      <w:sz w:val="24"/>
      <w:szCs w:val="20"/>
    </w:rPr>
  </w:style>
  <w:style w:type="paragraph" w:customStyle="1" w:styleId="subhead1">
    <w:name w:val="subhead1"/>
    <w:basedOn w:val="ab"/>
    <w:uiPriority w:val="99"/>
    <w:qFormat/>
    <w:pPr>
      <w:widowControl/>
      <w:spacing w:line="360" w:lineRule="auto"/>
      <w:jc w:val="left"/>
    </w:pPr>
    <w:rPr>
      <w:kern w:val="0"/>
      <w:sz w:val="24"/>
      <w:szCs w:val="20"/>
    </w:rPr>
  </w:style>
  <w:style w:type="paragraph" w:customStyle="1" w:styleId="324">
    <w:name w:val="样式 目录3 + 首行缩进:  2 字符"/>
    <w:basedOn w:val="3ff2"/>
    <w:uiPriority w:val="99"/>
    <w:qFormat/>
    <w:pPr>
      <w:ind w:firstLineChars="200" w:firstLine="560"/>
    </w:pPr>
    <w:rPr>
      <w:b w:val="0"/>
    </w:rPr>
  </w:style>
  <w:style w:type="paragraph" w:customStyle="1" w:styleId="3-3">
    <w:name w:val="标题3-3"/>
    <w:basedOn w:val="30"/>
    <w:uiPriority w:val="99"/>
    <w:qFormat/>
    <w:pPr>
      <w:tabs>
        <w:tab w:val="left" w:pos="1260"/>
      </w:tabs>
      <w:spacing w:line="415" w:lineRule="auto"/>
      <w:ind w:left="720" w:hanging="432"/>
    </w:pPr>
    <w:rPr>
      <w:rFonts w:ascii="Calibri" w:hAnsi="Calibri"/>
    </w:rPr>
  </w:style>
  <w:style w:type="paragraph" w:customStyle="1" w:styleId="affffffffffffffffffffff9">
    <w:name w:val="小节标题"/>
    <w:basedOn w:val="ab"/>
    <w:next w:val="ab"/>
    <w:uiPriority w:val="99"/>
    <w:qFormat/>
    <w:pPr>
      <w:widowControl/>
      <w:spacing w:before="175" w:after="102" w:line="351" w:lineRule="atLeast"/>
    </w:pPr>
    <w:rPr>
      <w:rFonts w:eastAsia="黑体"/>
      <w:color w:val="000000"/>
      <w:kern w:val="0"/>
      <w:szCs w:val="20"/>
      <w:u w:color="000000"/>
    </w:rPr>
  </w:style>
  <w:style w:type="paragraph" w:customStyle="1" w:styleId="Q">
    <w:name w:val="Q"/>
    <w:basedOn w:val="ab"/>
    <w:uiPriority w:val="99"/>
    <w:qFormat/>
    <w:pPr>
      <w:adjustRightInd w:val="0"/>
      <w:ind w:firstLine="548"/>
    </w:pPr>
    <w:rPr>
      <w:sz w:val="28"/>
      <w:szCs w:val="20"/>
    </w:rPr>
  </w:style>
  <w:style w:type="paragraph" w:customStyle="1" w:styleId="5242">
    <w:name w:val="样式 样式 样式5 + 首行缩进:  2 字符4 + 首行缩进:  2 字符"/>
    <w:basedOn w:val="524"/>
    <w:uiPriority w:val="99"/>
    <w:qFormat/>
    <w:pPr>
      <w:spacing w:line="500" w:lineRule="exact"/>
      <w:ind w:firstLine="200"/>
    </w:pPr>
    <w:rPr>
      <w:sz w:val="28"/>
    </w:rPr>
  </w:style>
  <w:style w:type="paragraph" w:customStyle="1" w:styleId="Char1CharCharCharCharCharCharCharCharCharCharCharChar">
    <w:name w:val="Char1 Char Char Char Char Char Char Char Char Char Char Char Char"/>
    <w:basedOn w:val="afa"/>
    <w:uiPriority w:val="99"/>
    <w:qFormat/>
    <w:pPr>
      <w:adjustRightInd w:val="0"/>
      <w:spacing w:line="436" w:lineRule="exact"/>
      <w:ind w:left="357"/>
      <w:jc w:val="left"/>
      <w:outlineLvl w:val="3"/>
    </w:pPr>
    <w:rPr>
      <w:rFonts w:ascii="Tahoma" w:hAnsi="Tahoma" w:hint="eastAsia"/>
      <w:b/>
      <w:kern w:val="28"/>
      <w:sz w:val="24"/>
      <w:szCs w:val="28"/>
    </w:rPr>
  </w:style>
  <w:style w:type="paragraph" w:customStyle="1" w:styleId="affffffffffffffffffffffa">
    <w:name w:val="样式 宋体 四号"/>
    <w:basedOn w:val="ab"/>
    <w:uiPriority w:val="99"/>
    <w:qFormat/>
    <w:pPr>
      <w:spacing w:beforeLines="50" w:afterLines="50" w:line="560" w:lineRule="exact"/>
      <w:ind w:firstLine="200"/>
    </w:pPr>
    <w:rPr>
      <w:rFonts w:ascii="宋体"/>
      <w:b/>
      <w:sz w:val="28"/>
      <w:szCs w:val="20"/>
    </w:rPr>
  </w:style>
  <w:style w:type="paragraph" w:customStyle="1" w:styleId="xl92">
    <w:name w:val="xl92"/>
    <w:basedOn w:val="ab"/>
    <w:uiPriority w:val="99"/>
    <w:qFormat/>
    <w:pPr>
      <w:widowControl/>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jc w:val="left"/>
    </w:pPr>
    <w:rPr>
      <w:rFonts w:ascii="宋体" w:hAnsi="宋体" w:cs="宋体"/>
      <w:kern w:val="0"/>
      <w:sz w:val="24"/>
    </w:rPr>
  </w:style>
  <w:style w:type="paragraph" w:customStyle="1" w:styleId="Char1CharCharCharCharCharCharChar">
    <w:name w:val="Char1 Char Char Char Char Char Char Char"/>
    <w:basedOn w:val="ab"/>
    <w:uiPriority w:val="99"/>
    <w:qFormat/>
    <w:rPr>
      <w:szCs w:val="20"/>
    </w:rPr>
  </w:style>
  <w:style w:type="paragraph" w:customStyle="1" w:styleId="CharCharCharChar1CharCharCharCharCharChar">
    <w:name w:val="Char Char Char Char1 Char Char Char Char Char Char"/>
    <w:basedOn w:val="ab"/>
    <w:uiPriority w:val="99"/>
    <w:qFormat/>
    <w:rPr>
      <w:szCs w:val="20"/>
    </w:rPr>
  </w:style>
  <w:style w:type="paragraph" w:customStyle="1" w:styleId="4205050">
    <w:name w:val="样式 样式 标题 4 + 首行缩进:  2 字符 段前: 0.5 行 段后: 0.5 行 +"/>
    <w:basedOn w:val="420505"/>
    <w:uiPriority w:val="99"/>
    <w:qFormat/>
    <w:pPr>
      <w:keepNext w:val="0"/>
      <w:keepLines w:val="0"/>
      <w:topLinePunct/>
      <w:adjustRightInd w:val="0"/>
      <w:snapToGrid w:val="0"/>
      <w:spacing w:before="50" w:after="50" w:line="460" w:lineRule="exact"/>
      <w:ind w:left="0" w:firstLine="200"/>
    </w:pPr>
    <w:rPr>
      <w:rFonts w:ascii="宋体" w:eastAsia="黑体" w:hAnsi="Times New Roman"/>
      <w:b w:val="0"/>
      <w:bCs w:val="0"/>
      <w:kern w:val="4"/>
      <w:sz w:val="26"/>
      <w:szCs w:val="24"/>
    </w:rPr>
  </w:style>
  <w:style w:type="paragraph" w:customStyle="1" w:styleId="2ffff9">
    <w:name w:val="表样式2"/>
    <w:basedOn w:val="ab"/>
    <w:uiPriority w:val="99"/>
    <w:qFormat/>
    <w:pPr>
      <w:jc w:val="center"/>
    </w:pPr>
    <w:rPr>
      <w:rFonts w:ascii="宋体" w:hAnsi="宋体"/>
      <w:bCs/>
    </w:rPr>
  </w:style>
  <w:style w:type="paragraph" w:customStyle="1" w:styleId="0021">
    <w:name w:val="样式 小四 加粗 段前: 0 磅 段后: 0 磅 行距: 固定值 21 磅"/>
    <w:basedOn w:val="ab"/>
    <w:uiPriority w:val="99"/>
    <w:qFormat/>
    <w:pPr>
      <w:widowControl/>
      <w:adjustRightInd w:val="0"/>
      <w:spacing w:afterLines="50" w:line="360" w:lineRule="auto"/>
      <w:ind w:firstLineChars="200" w:firstLine="560"/>
    </w:pPr>
    <w:rPr>
      <w:rFonts w:ascii="宋体" w:hAnsi="宋体" w:cs="宋体"/>
      <w:bCs/>
      <w:kern w:val="0"/>
      <w:sz w:val="28"/>
      <w:szCs w:val="20"/>
    </w:rPr>
  </w:style>
  <w:style w:type="paragraph" w:customStyle="1" w:styleId="affffffffffffffffffffffb">
    <w:name w:val="表格侧编号"/>
    <w:next w:val="ab"/>
    <w:uiPriority w:val="99"/>
    <w:qFormat/>
    <w:pPr>
      <w:widowControl w:val="0"/>
      <w:snapToGrid w:val="0"/>
      <w:jc w:val="center"/>
    </w:pPr>
    <w:rPr>
      <w:rFonts w:ascii="宋体" w:hAnsi="Arial"/>
      <w:color w:val="FF0000"/>
      <w:kern w:val="2"/>
      <w:position w:val="-40"/>
      <w:sz w:val="24"/>
    </w:rPr>
  </w:style>
  <w:style w:type="paragraph" w:customStyle="1" w:styleId="3180">
    <w:name w:val="样式 标题3 + 小四 左侧:  1.8 字符"/>
    <w:basedOn w:val="30"/>
    <w:uiPriority w:val="99"/>
    <w:qFormat/>
    <w:pPr>
      <w:tabs>
        <w:tab w:val="left" w:pos="1260"/>
      </w:tabs>
      <w:spacing w:line="415" w:lineRule="auto"/>
      <w:ind w:left="720" w:hanging="432"/>
    </w:pPr>
    <w:rPr>
      <w:rFonts w:ascii="Calibri" w:hAnsi="Calibri"/>
    </w:rPr>
  </w:style>
  <w:style w:type="paragraph" w:customStyle="1" w:styleId="CharCharCharCharCharCharCharCharCharCharCharCharCharCharCharChar0">
    <w:name w:val="样式 Char Char Char Char Char Char Char Char Char Char Char Char Char Char Char Char"/>
    <w:basedOn w:val="af4"/>
    <w:uiPriority w:val="99"/>
    <w:qFormat/>
    <w:pPr>
      <w:widowControl/>
      <w:overflowPunct w:val="0"/>
      <w:autoSpaceDE w:val="0"/>
      <w:autoSpaceDN w:val="0"/>
      <w:adjustRightInd w:val="0"/>
      <w:ind w:firstLine="491"/>
    </w:pPr>
    <w:rPr>
      <w:sz w:val="24"/>
      <w:szCs w:val="21"/>
    </w:rPr>
  </w:style>
  <w:style w:type="paragraph" w:customStyle="1" w:styleId="affffffffffffffffffffffc">
    <w:name w:val="首页脚注"/>
    <w:basedOn w:val="aff9"/>
    <w:uiPriority w:val="99"/>
    <w:qFormat/>
    <w:pPr>
      <w:keepLines/>
      <w:tabs>
        <w:tab w:val="clear" w:pos="4153"/>
        <w:tab w:val="clear" w:pos="8306"/>
        <w:tab w:val="center" w:pos="4320"/>
      </w:tabs>
      <w:snapToGrid/>
      <w:spacing w:line="360" w:lineRule="auto"/>
      <w:jc w:val="center"/>
    </w:pPr>
    <w:rPr>
      <w:sz w:val="28"/>
      <w:szCs w:val="28"/>
    </w:rPr>
  </w:style>
  <w:style w:type="paragraph" w:customStyle="1" w:styleId="422222">
    <w:name w:val="样式 样式 样式 标题4 + 加粗 首行缩进:  2.2 字符 + 首行缩进:  2.2 字符 + 首行缩进:  2 字符"/>
    <w:basedOn w:val="ab"/>
    <w:uiPriority w:val="99"/>
    <w:qFormat/>
    <w:pPr>
      <w:adjustRightInd w:val="0"/>
      <w:snapToGrid w:val="0"/>
      <w:spacing w:beforeLines="50" w:line="360" w:lineRule="auto"/>
      <w:ind w:firstLineChars="200" w:firstLine="200"/>
    </w:pPr>
    <w:rPr>
      <w:rFonts w:eastAsia="黑体" w:cs="宋体"/>
      <w:b/>
      <w:bCs/>
      <w:kern w:val="0"/>
      <w:sz w:val="24"/>
      <w:szCs w:val="20"/>
    </w:rPr>
  </w:style>
  <w:style w:type="paragraph" w:customStyle="1" w:styleId="4105">
    <w:name w:val="样式 标题4 + 左侧:  1.05 字符"/>
    <w:basedOn w:val="af4"/>
    <w:uiPriority w:val="99"/>
    <w:qFormat/>
    <w:pPr>
      <w:keepNext/>
      <w:keepLines/>
      <w:tabs>
        <w:tab w:val="left" w:pos="2310"/>
      </w:tabs>
      <w:spacing w:beforeLines="50"/>
      <w:ind w:leftChars="120" w:left="120" w:firstLine="200"/>
      <w:outlineLvl w:val="3"/>
    </w:pPr>
    <w:rPr>
      <w:rFonts w:eastAsia="黑体"/>
      <w:b/>
      <w:sz w:val="26"/>
      <w:szCs w:val="21"/>
    </w:rPr>
  </w:style>
  <w:style w:type="paragraph" w:customStyle="1" w:styleId="niloCharCharCharChar">
    <w:name w:val="nilo_正文 Char Char Char Char"/>
    <w:basedOn w:val="ab"/>
    <w:uiPriority w:val="99"/>
    <w:qFormat/>
    <w:pPr>
      <w:spacing w:line="360" w:lineRule="auto"/>
      <w:ind w:left="1031" w:hanging="851"/>
    </w:pPr>
    <w:rPr>
      <w:rFonts w:ascii="Arial" w:hAnsi="Arial"/>
      <w:szCs w:val="21"/>
    </w:rPr>
  </w:style>
  <w:style w:type="paragraph" w:customStyle="1" w:styleId="HTML8">
    <w:name w:val="HTML 预先格式化"/>
    <w:basedOn w:val="ab"/>
    <w:uiPriority w:val="99"/>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黑体" w:eastAsia="黑体" w:hAnsi="Courier New"/>
      <w:kern w:val="0"/>
      <w:sz w:val="20"/>
      <w:szCs w:val="20"/>
    </w:rPr>
  </w:style>
  <w:style w:type="paragraph" w:customStyle="1" w:styleId="Frontmatter">
    <w:name w:val="Frontmatter"/>
    <w:basedOn w:val="ab"/>
    <w:uiPriority w:val="99"/>
    <w:qFormat/>
    <w:pPr>
      <w:widowControl/>
      <w:spacing w:afterLines="200"/>
      <w:jc w:val="center"/>
      <w:outlineLvl w:val="0"/>
    </w:pPr>
    <w:rPr>
      <w:rFonts w:eastAsia="Times New Roman"/>
      <w:sz w:val="28"/>
      <w:szCs w:val="20"/>
    </w:rPr>
  </w:style>
  <w:style w:type="paragraph" w:customStyle="1" w:styleId="affffffffffffffffffffffd">
    <w:name w:val="插图题注"/>
    <w:basedOn w:val="ab"/>
    <w:next w:val="ab"/>
    <w:uiPriority w:val="99"/>
    <w:qFormat/>
    <w:pPr>
      <w:keepLines/>
      <w:widowControl/>
      <w:topLinePunct/>
      <w:autoSpaceDE w:val="0"/>
      <w:autoSpaceDN w:val="0"/>
      <w:spacing w:after="120" w:line="300" w:lineRule="auto"/>
      <w:jc w:val="center"/>
      <w:outlineLvl w:val="7"/>
    </w:pPr>
    <w:rPr>
      <w:kern w:val="0"/>
      <w:szCs w:val="18"/>
    </w:rPr>
  </w:style>
  <w:style w:type="paragraph" w:customStyle="1" w:styleId="yypGB2312">
    <w:name w:val="样式 yyp + (西文) 宋体 (中文) 楷体_GB2312 四号 加粗"/>
    <w:basedOn w:val="yyp"/>
    <w:uiPriority w:val="99"/>
    <w:qFormat/>
    <w:rPr>
      <w:rFonts w:ascii="宋体" w:eastAsia="楷体_GB2312" w:hAnsi="宋体" w:cs="Times New Roman"/>
      <w:b/>
      <w:kern w:val="2"/>
      <w:sz w:val="28"/>
      <w:szCs w:val="24"/>
      <w:lang w:bidi="ar-SA"/>
    </w:rPr>
  </w:style>
  <w:style w:type="paragraph" w:customStyle="1" w:styleId="325">
    <w:name w:val="标题 32"/>
    <w:basedOn w:val="ab"/>
    <w:uiPriority w:val="99"/>
    <w:qFormat/>
    <w:pPr>
      <w:keepNext/>
      <w:keepLines/>
      <w:tabs>
        <w:tab w:val="left" w:pos="709"/>
      </w:tabs>
      <w:spacing w:beforeLines="100" w:afterLines="50" w:line="360" w:lineRule="auto"/>
      <w:ind w:left="720" w:hanging="720"/>
      <w:jc w:val="left"/>
      <w:outlineLvl w:val="2"/>
    </w:pPr>
    <w:rPr>
      <w:b/>
      <w:sz w:val="24"/>
      <w:szCs w:val="20"/>
    </w:rPr>
  </w:style>
  <w:style w:type="paragraph" w:customStyle="1" w:styleId="CharCharCharCharCharCharCharCharCharCharCharCharCharCharCharCharCharCharCharCharCharCharCharCharCharCharCharCharCharCharCharCharCharCharCharCharCharCharCharCharCharCharCharCharCharCharCharChar1">
    <w:name w:val="样式 正文缩进 + 五号 Char Char Char Char Char Char Char Char Char Char Char Char Char Char Char Char Char Char Char Char Char Char Char Char Char Char Char Char Char Char Char Char Char Char Char Char Char Char Char Char Char Char Char Char Char Char Char Char1"/>
    <w:basedOn w:val="af4"/>
    <w:uiPriority w:val="99"/>
    <w:qFormat/>
    <w:pPr>
      <w:widowControl/>
      <w:overflowPunct w:val="0"/>
      <w:autoSpaceDE w:val="0"/>
      <w:autoSpaceDN w:val="0"/>
      <w:adjustRightInd w:val="0"/>
      <w:ind w:firstLine="491"/>
    </w:pPr>
    <w:rPr>
      <w:kern w:val="0"/>
      <w:sz w:val="24"/>
      <w:szCs w:val="21"/>
    </w:rPr>
  </w:style>
  <w:style w:type="paragraph" w:customStyle="1" w:styleId="1fffff">
    <w:name w:val="正文（1）"/>
    <w:basedOn w:val="af4"/>
    <w:next w:val="afc"/>
    <w:uiPriority w:val="99"/>
    <w:qFormat/>
    <w:pPr>
      <w:widowControl/>
      <w:adjustRightInd w:val="0"/>
      <w:snapToGrid w:val="0"/>
      <w:spacing w:line="360" w:lineRule="auto"/>
      <w:ind w:firstLine="520"/>
    </w:pPr>
    <w:rPr>
      <w:spacing w:val="10"/>
      <w:kern w:val="0"/>
      <w:sz w:val="24"/>
      <w:szCs w:val="21"/>
    </w:rPr>
  </w:style>
  <w:style w:type="paragraph" w:customStyle="1" w:styleId="hh">
    <w:name w:val="hh"/>
    <w:basedOn w:val="ab"/>
    <w:uiPriority w:val="99"/>
    <w:qFormat/>
    <w:pPr>
      <w:adjustRightInd w:val="0"/>
      <w:ind w:firstLine="567"/>
    </w:pPr>
    <w:rPr>
      <w:color w:val="000000"/>
      <w:kern w:val="0"/>
      <w:sz w:val="24"/>
      <w:szCs w:val="20"/>
    </w:rPr>
  </w:style>
  <w:style w:type="paragraph" w:customStyle="1" w:styleId="affffffffffffffffffffffe">
    <w:name w:val="节正文"/>
    <w:basedOn w:val="ab"/>
    <w:uiPriority w:val="99"/>
    <w:qFormat/>
    <w:pPr>
      <w:spacing w:beforeLines="20" w:afterLines="20" w:line="360" w:lineRule="auto"/>
      <w:ind w:leftChars="100" w:left="100" w:firstLineChars="200" w:firstLine="200"/>
    </w:pPr>
    <w:rPr>
      <w:sz w:val="24"/>
    </w:rPr>
  </w:style>
  <w:style w:type="paragraph" w:customStyle="1" w:styleId="22d">
    <w:name w:val="标题 22"/>
    <w:basedOn w:val="ab"/>
    <w:next w:val="ab"/>
    <w:uiPriority w:val="1"/>
    <w:qFormat/>
    <w:pPr>
      <w:keepNext/>
      <w:keepLines/>
      <w:spacing w:line="360" w:lineRule="auto"/>
      <w:outlineLvl w:val="1"/>
    </w:pPr>
    <w:rPr>
      <w:rFonts w:ascii="宋体" w:hAnsi="宋体"/>
      <w:b/>
      <w:bCs/>
      <w:color w:val="000000"/>
      <w:sz w:val="30"/>
      <w:szCs w:val="32"/>
    </w:rPr>
  </w:style>
  <w:style w:type="paragraph" w:customStyle="1" w:styleId="2173">
    <w:name w:val="样式 标题 2 + 首行缩进:  1.73 厘米"/>
    <w:basedOn w:val="20"/>
    <w:uiPriority w:val="99"/>
    <w:qFormat/>
    <w:pPr>
      <w:tabs>
        <w:tab w:val="left" w:pos="840"/>
      </w:tabs>
      <w:spacing w:line="415" w:lineRule="auto"/>
    </w:pPr>
    <w:rPr>
      <w:rFonts w:ascii="等线 Light" w:eastAsia="等线 Light" w:hAnsi="等线 Light"/>
    </w:rPr>
  </w:style>
  <w:style w:type="paragraph" w:customStyle="1" w:styleId="afffffffffffffffffffffff">
    <w:name w:val="表格五号修"/>
    <w:basedOn w:val="ab"/>
    <w:uiPriority w:val="99"/>
    <w:qFormat/>
    <w:pPr>
      <w:spacing w:line="360" w:lineRule="exact"/>
    </w:pPr>
    <w:rPr>
      <w:color w:val="000000"/>
    </w:rPr>
  </w:style>
  <w:style w:type="paragraph" w:customStyle="1" w:styleId="1CharCharCharCharCharCharChar">
    <w:name w:val="1 Char Char Char Char Char Char Char"/>
    <w:basedOn w:val="ab"/>
    <w:uiPriority w:val="99"/>
    <w:qFormat/>
    <w:pPr>
      <w:spacing w:line="360" w:lineRule="auto"/>
      <w:ind w:firstLineChars="200" w:firstLine="200"/>
    </w:pPr>
  </w:style>
  <w:style w:type="paragraph" w:customStyle="1" w:styleId="290">
    <w:name w:val="样式29"/>
    <w:basedOn w:val="ab"/>
    <w:uiPriority w:val="99"/>
    <w:qFormat/>
    <w:pPr>
      <w:widowControl/>
      <w:tabs>
        <w:tab w:val="left" w:pos="45"/>
      </w:tabs>
      <w:spacing w:line="240" w:lineRule="exact"/>
      <w:jc w:val="center"/>
    </w:pPr>
    <w:rPr>
      <w:rFonts w:ascii="Calibri" w:hAnsi="Calibri"/>
      <w:b/>
      <w:bCs/>
      <w:kern w:val="0"/>
      <w:sz w:val="24"/>
      <w:lang w:eastAsia="en-US" w:bidi="en-US"/>
    </w:rPr>
  </w:style>
  <w:style w:type="paragraph" w:customStyle="1" w:styleId="afffffffffffffffffffffff0">
    <w:name w:val="样式一——标题"/>
    <w:basedOn w:val="Default"/>
    <w:uiPriority w:val="99"/>
    <w:qFormat/>
    <w:rPr>
      <w:rFonts w:ascii="Arial" w:eastAsia="宋体" w:hAnsi="Arial" w:cs="Times New Roman" w:hint="eastAsia"/>
      <w:szCs w:val="20"/>
    </w:rPr>
  </w:style>
  <w:style w:type="paragraph" w:customStyle="1" w:styleId="4-105">
    <w:name w:val="样式 标题4 + 左侧:  -1.05 字符"/>
    <w:basedOn w:val="ab"/>
    <w:uiPriority w:val="99"/>
    <w:qFormat/>
    <w:pPr>
      <w:snapToGrid w:val="0"/>
      <w:spacing w:line="600" w:lineRule="exact"/>
      <w:ind w:left="595" w:firstLineChars="200" w:firstLine="200"/>
    </w:pPr>
    <w:rPr>
      <w:rFonts w:eastAsia="黑体"/>
      <w:kern w:val="0"/>
      <w:sz w:val="24"/>
      <w:szCs w:val="20"/>
    </w:rPr>
  </w:style>
  <w:style w:type="paragraph" w:customStyle="1" w:styleId="afffffffffffffffffffffff1">
    <w:name w:val="目录一级"/>
    <w:basedOn w:val="zjj2"/>
    <w:uiPriority w:val="99"/>
    <w:qFormat/>
    <w:pPr>
      <w:tabs>
        <w:tab w:val="clear" w:pos="0"/>
      </w:tabs>
      <w:autoSpaceDE/>
      <w:autoSpaceDN/>
      <w:adjustRightInd/>
      <w:spacing w:beforeLines="50" w:before="0" w:afterLines="50" w:after="0" w:line="420" w:lineRule="exact"/>
    </w:pPr>
    <w:rPr>
      <w:rFonts w:eastAsia="宋体"/>
      <w:kern w:val="2"/>
    </w:rPr>
  </w:style>
  <w:style w:type="paragraph" w:customStyle="1" w:styleId="Char1CharChar1Char">
    <w:name w:val="Char1 Char Char1 Char"/>
    <w:basedOn w:val="ab"/>
    <w:uiPriority w:val="99"/>
    <w:qFormat/>
    <w:pPr>
      <w:adjustRightInd w:val="0"/>
      <w:spacing w:line="360" w:lineRule="atLeast"/>
    </w:pPr>
  </w:style>
  <w:style w:type="paragraph" w:customStyle="1" w:styleId="StyleStyleHeading5Left05ch1Left15ch">
    <w:name w:val="Style Style Heading 5 + Left:  0.5 ch1 + Left:  1.5 ch"/>
    <w:basedOn w:val="StyleHeading5Left05ch1"/>
    <w:uiPriority w:val="99"/>
    <w:qFormat/>
  </w:style>
  <w:style w:type="paragraph" w:customStyle="1" w:styleId="CM10">
    <w:name w:val="CM10"/>
    <w:basedOn w:val="Default"/>
    <w:next w:val="Default"/>
    <w:uiPriority w:val="99"/>
    <w:qFormat/>
    <w:pPr>
      <w:spacing w:line="540" w:lineRule="atLeast"/>
    </w:pPr>
    <w:rPr>
      <w:rFonts w:ascii="Arial" w:eastAsia="宋体" w:hAnsi="Arial" w:cs="Times New Roman" w:hint="eastAsia"/>
      <w:color w:val="auto"/>
      <w:sz w:val="20"/>
      <w:szCs w:val="20"/>
    </w:rPr>
  </w:style>
  <w:style w:type="paragraph" w:customStyle="1" w:styleId="afffffffffffffffffffffff2">
    <w:name w:val="正文+三号"/>
    <w:basedOn w:val="ab"/>
    <w:uiPriority w:val="99"/>
    <w:qFormat/>
    <w:rPr>
      <w:b/>
      <w:kern w:val="0"/>
      <w:position w:val="6"/>
      <w:sz w:val="24"/>
      <w:szCs w:val="20"/>
    </w:rPr>
  </w:style>
  <w:style w:type="paragraph" w:customStyle="1" w:styleId="CharCharChar1Char2">
    <w:name w:val="Char Char Char1 Char2"/>
    <w:basedOn w:val="ab"/>
    <w:uiPriority w:val="99"/>
    <w:semiHidden/>
    <w:qFormat/>
  </w:style>
  <w:style w:type="paragraph" w:customStyle="1" w:styleId="afffffffffffffffffffffff3">
    <w:name w:val="缩"/>
    <w:basedOn w:val="ab"/>
    <w:next w:val="aff1"/>
    <w:uiPriority w:val="99"/>
    <w:qFormat/>
    <w:pPr>
      <w:spacing w:after="120"/>
      <w:ind w:leftChars="200" w:left="420"/>
    </w:pPr>
  </w:style>
  <w:style w:type="paragraph" w:customStyle="1" w:styleId="37815">
    <w:name w:val="样式 标题3 + 段前: 7.8 磅 行距: 1.5 倍行距"/>
    <w:basedOn w:val="30"/>
    <w:uiPriority w:val="99"/>
    <w:qFormat/>
    <w:pPr>
      <w:tabs>
        <w:tab w:val="left" w:pos="1260"/>
      </w:tabs>
      <w:spacing w:line="415" w:lineRule="auto"/>
      <w:ind w:left="720" w:hanging="432"/>
    </w:pPr>
    <w:rPr>
      <w:rFonts w:ascii="Calibri" w:hAnsi="Calibri"/>
    </w:rPr>
  </w:style>
  <w:style w:type="paragraph" w:customStyle="1" w:styleId="1fffff0">
    <w:name w:val="题注1"/>
    <w:basedOn w:val="ab"/>
    <w:uiPriority w:val="99"/>
    <w:qFormat/>
    <w:pPr>
      <w:suppressLineNumbers/>
      <w:suppressAutoHyphens/>
      <w:spacing w:beforeLines="50" w:afterLines="50" w:line="360" w:lineRule="auto"/>
      <w:ind w:firstLineChars="200" w:firstLine="200"/>
      <w:jc w:val="left"/>
    </w:pPr>
    <w:rPr>
      <w:i/>
      <w:sz w:val="24"/>
      <w:szCs w:val="20"/>
    </w:rPr>
  </w:style>
  <w:style w:type="paragraph" w:customStyle="1" w:styleId="CM6">
    <w:name w:val="CM6"/>
    <w:basedOn w:val="Default"/>
    <w:next w:val="Default"/>
    <w:uiPriority w:val="99"/>
    <w:qFormat/>
    <w:pPr>
      <w:spacing w:line="546" w:lineRule="atLeast"/>
    </w:pPr>
    <w:rPr>
      <w:rFonts w:ascii="Arial" w:eastAsia="宋体" w:hAnsi="Arial" w:cs="Times New Roman" w:hint="eastAsia"/>
      <w:color w:val="auto"/>
      <w:sz w:val="20"/>
      <w:szCs w:val="20"/>
    </w:rPr>
  </w:style>
  <w:style w:type="paragraph" w:customStyle="1" w:styleId="11b1H111otesTITULO-11H11H121">
    <w:name w:val="样式 标题 1章标题 1章节标题b1封面大标题H11标题 1otesTITULO-1河石1H11H12章...1"/>
    <w:basedOn w:val="1"/>
    <w:uiPriority w:val="99"/>
    <w:qFormat/>
    <w:pPr>
      <w:tabs>
        <w:tab w:val="left" w:pos="1232"/>
      </w:tabs>
      <w:spacing w:line="576" w:lineRule="auto"/>
      <w:ind w:left="480"/>
    </w:pPr>
    <w:rPr>
      <w:rFonts w:ascii="Calibri" w:hAnsi="Calibri"/>
    </w:rPr>
  </w:style>
  <w:style w:type="paragraph" w:customStyle="1" w:styleId="nilo1Char">
    <w:name w:val="nilo_标题1 Char"/>
    <w:basedOn w:val="ab"/>
    <w:uiPriority w:val="99"/>
    <w:qFormat/>
    <w:pPr>
      <w:tabs>
        <w:tab w:val="left" w:pos="882"/>
      </w:tabs>
      <w:spacing w:line="360" w:lineRule="auto"/>
      <w:ind w:left="882" w:hanging="567"/>
      <w:jc w:val="left"/>
      <w:outlineLvl w:val="1"/>
    </w:pPr>
    <w:rPr>
      <w:rFonts w:ascii="黑体" w:eastAsia="黑体" w:hAnsi="宋体"/>
      <w:sz w:val="30"/>
      <w:szCs w:val="20"/>
    </w:rPr>
  </w:style>
  <w:style w:type="paragraph" w:customStyle="1" w:styleId="StyleTitlePageAfter0ptLinespacingsingle">
    <w:name w:val="Style Title Page + After:  0 pt Line spacing:  single"/>
    <w:basedOn w:val="TitlePage"/>
    <w:uiPriority w:val="99"/>
    <w:qFormat/>
    <w:pPr>
      <w:spacing w:after="0" w:line="240" w:lineRule="auto"/>
    </w:pPr>
  </w:style>
  <w:style w:type="paragraph" w:customStyle="1" w:styleId="CM9">
    <w:name w:val="CM9"/>
    <w:basedOn w:val="Default"/>
    <w:next w:val="Default"/>
    <w:uiPriority w:val="99"/>
    <w:qFormat/>
    <w:pPr>
      <w:spacing w:line="540" w:lineRule="atLeast"/>
    </w:pPr>
    <w:rPr>
      <w:rFonts w:ascii="Arial" w:eastAsia="宋体" w:hAnsi="Arial" w:cs="Times New Roman" w:hint="eastAsia"/>
      <w:color w:val="auto"/>
      <w:sz w:val="20"/>
      <w:szCs w:val="20"/>
    </w:rPr>
  </w:style>
  <w:style w:type="paragraph" w:customStyle="1" w:styleId="StyleTextItalic">
    <w:name w:val="Style Text + Italic"/>
    <w:basedOn w:val="Text0"/>
    <w:uiPriority w:val="99"/>
    <w:qFormat/>
    <w:rPr>
      <w:i/>
    </w:rPr>
  </w:style>
  <w:style w:type="paragraph" w:customStyle="1" w:styleId="15218218">
    <w:name w:val="样式 样式 正文文字缩进 + 行距: 1.5 倍行距 首行缩进:  2.18 字符 + 首行缩进:  2.18 字符"/>
    <w:basedOn w:val="ab"/>
    <w:uiPriority w:val="99"/>
    <w:qFormat/>
    <w:pPr>
      <w:spacing w:line="360" w:lineRule="auto"/>
      <w:ind w:firstLineChars="218" w:firstLine="523"/>
    </w:pPr>
    <w:rPr>
      <w:sz w:val="24"/>
      <w:szCs w:val="20"/>
    </w:rPr>
  </w:style>
  <w:style w:type="paragraph" w:customStyle="1" w:styleId="Formatvorlage1">
    <w:name w:val="Formatvorlage1"/>
    <w:basedOn w:val="ab"/>
    <w:uiPriority w:val="99"/>
    <w:qFormat/>
    <w:pPr>
      <w:widowControl/>
      <w:jc w:val="left"/>
    </w:pPr>
    <w:rPr>
      <w:rFonts w:ascii="Arial" w:eastAsia="PMingLiU" w:hAnsi="Arial"/>
      <w:kern w:val="0"/>
      <w:sz w:val="22"/>
      <w:szCs w:val="20"/>
      <w:lang w:eastAsia="de-DE"/>
    </w:rPr>
  </w:style>
  <w:style w:type="paragraph" w:customStyle="1" w:styleId="afffffffffffffffffffffff4">
    <w:name w:val="表格后注明字体"/>
    <w:basedOn w:val="afffffff3"/>
    <w:uiPriority w:val="99"/>
    <w:qFormat/>
    <w:pPr>
      <w:widowControl/>
      <w:tabs>
        <w:tab w:val="clear" w:pos="972"/>
      </w:tabs>
      <w:snapToGrid w:val="0"/>
      <w:spacing w:before="60" w:after="100"/>
      <w:jc w:val="left"/>
    </w:pPr>
    <w:rPr>
      <w:rFonts w:eastAsia="黑体" w:hint="eastAsia"/>
      <w:kern w:val="0"/>
      <w:sz w:val="21"/>
      <w:szCs w:val="28"/>
    </w:rPr>
  </w:style>
  <w:style w:type="paragraph" w:customStyle="1" w:styleId="21111212Heading2HiddenHeading2">
    <w:name w:val="样式 标题 2节标题 1.11.1标题2第*章第*章1第*章2Heading 2 HiddenHeading 2 ..."/>
    <w:basedOn w:val="20"/>
    <w:uiPriority w:val="99"/>
    <w:qFormat/>
    <w:pPr>
      <w:tabs>
        <w:tab w:val="left" w:pos="840"/>
      </w:tabs>
      <w:spacing w:line="415" w:lineRule="auto"/>
    </w:pPr>
    <w:rPr>
      <w:rFonts w:ascii="等线 Light" w:eastAsia="等线 Light" w:hAnsi="等线 Light"/>
    </w:rPr>
  </w:style>
  <w:style w:type="paragraph" w:customStyle="1" w:styleId="StyleCaptionCentered">
    <w:name w:val="Style Caption + Centered"/>
    <w:basedOn w:val="ab"/>
    <w:uiPriority w:val="99"/>
    <w:qFormat/>
    <w:pPr>
      <w:spacing w:beforeLines="50" w:afterLines="50" w:line="360" w:lineRule="auto"/>
      <w:ind w:firstLineChars="200" w:firstLine="200"/>
      <w:jc w:val="center"/>
    </w:pPr>
    <w:rPr>
      <w:rFonts w:ascii="Arial" w:hAnsi="Arial"/>
      <w:sz w:val="24"/>
      <w:szCs w:val="20"/>
    </w:rPr>
  </w:style>
  <w:style w:type="paragraph" w:customStyle="1" w:styleId="211h2l22ndlevelTitre22Header2H2051">
    <w:name w:val="样式 标题 2节标题 1.1h2l22nd levelTitre22Header 2H2 + 段前: 0.5 行...1"/>
    <w:basedOn w:val="20"/>
    <w:uiPriority w:val="99"/>
    <w:qFormat/>
    <w:pPr>
      <w:tabs>
        <w:tab w:val="left" w:pos="840"/>
      </w:tabs>
      <w:spacing w:line="415" w:lineRule="auto"/>
    </w:pPr>
    <w:rPr>
      <w:rFonts w:ascii="等线 Light" w:eastAsia="等线 Light" w:hAnsi="等线 Light"/>
    </w:rPr>
  </w:style>
  <w:style w:type="paragraph" w:customStyle="1" w:styleId="BodyText">
    <w:name w:val="BodyText"/>
    <w:basedOn w:val="ab"/>
    <w:uiPriority w:val="99"/>
    <w:qFormat/>
    <w:pPr>
      <w:tabs>
        <w:tab w:val="left" w:pos="737"/>
      </w:tabs>
      <w:adjustRightInd w:val="0"/>
      <w:snapToGrid w:val="0"/>
      <w:spacing w:before="120" w:line="360" w:lineRule="auto"/>
      <w:ind w:firstLineChars="200" w:firstLine="200"/>
      <w:jc w:val="left"/>
    </w:pPr>
    <w:rPr>
      <w:rFonts w:ascii="宋体" w:hAnsi="宋体"/>
      <w:color w:val="000000"/>
      <w:kern w:val="0"/>
      <w:sz w:val="28"/>
      <w:szCs w:val="20"/>
    </w:rPr>
  </w:style>
  <w:style w:type="paragraph" w:customStyle="1" w:styleId="afffffffffffffffffffffff5">
    <w:name w:val="环科院名称"/>
    <w:basedOn w:val="ab"/>
    <w:uiPriority w:val="99"/>
    <w:qFormat/>
    <w:pPr>
      <w:ind w:leftChars="-10" w:left="-7" w:hangingChars="4" w:hanging="14"/>
      <w:jc w:val="center"/>
    </w:pPr>
    <w:rPr>
      <w:rFonts w:ascii="楷体_GB2312" w:eastAsia="楷体_GB2312" w:hAnsi="华文楷体" w:cs="宋体"/>
      <w:b/>
      <w:bCs/>
      <w:spacing w:val="20"/>
      <w:sz w:val="32"/>
      <w:szCs w:val="20"/>
    </w:rPr>
  </w:style>
  <w:style w:type="paragraph" w:customStyle="1" w:styleId="05">
    <w:name w:val="样式 表后标题 + 首行缩进:  0 厘米"/>
    <w:basedOn w:val="affffffffffffffff7"/>
    <w:uiPriority w:val="99"/>
    <w:qFormat/>
  </w:style>
  <w:style w:type="paragraph" w:customStyle="1" w:styleId="2ffffa">
    <w:name w:val="样式 手册正文 + 首行缩进:  2 字符"/>
    <w:basedOn w:val="ab"/>
    <w:uiPriority w:val="99"/>
    <w:qFormat/>
    <w:pPr>
      <w:adjustRightInd w:val="0"/>
      <w:spacing w:line="60" w:lineRule="atLeast"/>
      <w:ind w:firstLine="420"/>
    </w:pPr>
    <w:rPr>
      <w:color w:val="000000"/>
      <w:kern w:val="0"/>
      <w:szCs w:val="20"/>
    </w:rPr>
  </w:style>
  <w:style w:type="paragraph" w:customStyle="1" w:styleId="3-1031-1031">
    <w:name w:val="样式 样式 样式 标题 3 + 左  -1.03 字符 首行缩进:  1 字符 + 左侧:  -1.03 字符 + 左侧:  1..."/>
    <w:basedOn w:val="ab"/>
    <w:uiPriority w:val="99"/>
    <w:qFormat/>
    <w:pPr>
      <w:snapToGrid w:val="0"/>
      <w:spacing w:line="600" w:lineRule="exact"/>
      <w:ind w:firstLineChars="200" w:firstLine="200"/>
    </w:pPr>
    <w:rPr>
      <w:kern w:val="0"/>
      <w:sz w:val="28"/>
      <w:szCs w:val="20"/>
    </w:rPr>
  </w:style>
  <w:style w:type="paragraph" w:customStyle="1" w:styleId="Referencelist">
    <w:name w:val="Reference list"/>
    <w:basedOn w:val="ab"/>
    <w:uiPriority w:val="99"/>
    <w:qFormat/>
    <w:pPr>
      <w:widowControl/>
      <w:spacing w:line="360" w:lineRule="auto"/>
      <w:ind w:left="720" w:hanging="720"/>
      <w:jc w:val="left"/>
    </w:pPr>
    <w:rPr>
      <w:sz w:val="24"/>
      <w:szCs w:val="20"/>
    </w:rPr>
  </w:style>
  <w:style w:type="paragraph" w:customStyle="1" w:styleId="-0232">
    <w:name w:val="样式 左侧:  -0.23 厘米 首行缩进:  2 字符"/>
    <w:basedOn w:val="ab"/>
    <w:uiPriority w:val="99"/>
    <w:qFormat/>
    <w:pPr>
      <w:adjustRightInd w:val="0"/>
      <w:snapToGrid w:val="0"/>
      <w:spacing w:line="360" w:lineRule="auto"/>
      <w:ind w:firstLineChars="200" w:firstLine="200"/>
    </w:pPr>
    <w:rPr>
      <w:kern w:val="0"/>
      <w:sz w:val="28"/>
      <w:szCs w:val="20"/>
    </w:rPr>
  </w:style>
  <w:style w:type="paragraph" w:customStyle="1" w:styleId="1fffff1">
    <w:name w:val="样式 标题 1封面大标题 +"/>
    <w:basedOn w:val="1"/>
    <w:uiPriority w:val="99"/>
    <w:qFormat/>
    <w:pPr>
      <w:tabs>
        <w:tab w:val="left" w:pos="1232"/>
      </w:tabs>
      <w:spacing w:line="576" w:lineRule="auto"/>
      <w:ind w:left="480"/>
    </w:pPr>
    <w:rPr>
      <w:rFonts w:ascii="Calibri" w:hAnsi="Calibri"/>
    </w:rPr>
  </w:style>
  <w:style w:type="paragraph" w:customStyle="1" w:styleId="afffffffffffffffffffffff6">
    <w:name w:val="样式 表 + 居中"/>
    <w:basedOn w:val="afffffffff3"/>
    <w:uiPriority w:val="99"/>
    <w:qFormat/>
    <w:pPr>
      <w:widowControl w:val="0"/>
      <w:tabs>
        <w:tab w:val="left" w:pos="1358"/>
        <w:tab w:val="left" w:pos="1808"/>
        <w:tab w:val="left" w:pos="2258"/>
        <w:tab w:val="left" w:pos="2708"/>
        <w:tab w:val="left" w:pos="3158"/>
        <w:tab w:val="left" w:pos="3608"/>
        <w:tab w:val="left" w:pos="4058"/>
        <w:tab w:val="left" w:pos="4508"/>
        <w:tab w:val="left" w:pos="4958"/>
        <w:tab w:val="left" w:pos="5408"/>
        <w:tab w:val="left" w:pos="6018"/>
        <w:tab w:val="left" w:pos="7438"/>
        <w:tab w:val="left" w:pos="9487"/>
      </w:tabs>
      <w:jc w:val="center"/>
    </w:pPr>
    <w:rPr>
      <w:color w:val="000000"/>
      <w:spacing w:val="0"/>
      <w:sz w:val="21"/>
      <w:szCs w:val="21"/>
    </w:rPr>
  </w:style>
  <w:style w:type="paragraph" w:customStyle="1" w:styleId="afffffffffffffffffffffff7">
    <w:name w:val="样式 正文缩进 + 五号"/>
    <w:basedOn w:val="af4"/>
    <w:uiPriority w:val="99"/>
    <w:qFormat/>
    <w:pPr>
      <w:widowControl/>
      <w:overflowPunct w:val="0"/>
      <w:autoSpaceDE w:val="0"/>
      <w:autoSpaceDN w:val="0"/>
      <w:adjustRightInd w:val="0"/>
      <w:ind w:firstLineChars="0" w:firstLine="0"/>
      <w:jc w:val="left"/>
    </w:pPr>
    <w:rPr>
      <w:kern w:val="0"/>
      <w:sz w:val="24"/>
      <w:szCs w:val="21"/>
    </w:rPr>
  </w:style>
  <w:style w:type="paragraph" w:customStyle="1" w:styleId="4205">
    <w:name w:val="样式 标题4 + 首行缩进:  2 字符 段前: 0.5 行"/>
    <w:basedOn w:val="ab"/>
    <w:uiPriority w:val="99"/>
    <w:qFormat/>
    <w:pPr>
      <w:keepNext/>
      <w:keepLines/>
      <w:spacing w:beforeLines="30" w:afterLines="20" w:line="500" w:lineRule="exact"/>
      <w:ind w:firstLineChars="200" w:firstLine="482"/>
      <w:outlineLvl w:val="3"/>
    </w:pPr>
    <w:rPr>
      <w:rFonts w:eastAsia="黑体"/>
      <w:b/>
      <w:sz w:val="24"/>
      <w:szCs w:val="20"/>
    </w:rPr>
  </w:style>
  <w:style w:type="paragraph" w:customStyle="1" w:styleId="1-b120">
    <w:name w:val="样式 标题 1-*+章节标题b1 + 宋体 非加粗 黑色 行距: 固定值 20 磅"/>
    <w:basedOn w:val="1"/>
    <w:uiPriority w:val="99"/>
    <w:qFormat/>
    <w:pPr>
      <w:tabs>
        <w:tab w:val="left" w:pos="1232"/>
      </w:tabs>
      <w:spacing w:line="576" w:lineRule="auto"/>
      <w:ind w:left="480"/>
    </w:pPr>
    <w:rPr>
      <w:rFonts w:ascii="Calibri" w:hAnsi="Calibri"/>
    </w:rPr>
  </w:style>
  <w:style w:type="paragraph" w:customStyle="1" w:styleId="3050">
    <w:name w:val="样式 标题3 + 段后: 0.5 行"/>
    <w:basedOn w:val="30"/>
    <w:uiPriority w:val="99"/>
    <w:qFormat/>
    <w:pPr>
      <w:tabs>
        <w:tab w:val="left" w:pos="1260"/>
      </w:tabs>
      <w:spacing w:line="415" w:lineRule="auto"/>
      <w:ind w:left="720" w:hanging="432"/>
    </w:pPr>
    <w:rPr>
      <w:rFonts w:ascii="Calibri" w:hAnsi="Calibri"/>
    </w:rPr>
  </w:style>
  <w:style w:type="paragraph" w:customStyle="1" w:styleId="References">
    <w:name w:val="References"/>
    <w:basedOn w:val="ab"/>
    <w:uiPriority w:val="99"/>
    <w:qFormat/>
    <w:pPr>
      <w:widowControl/>
      <w:spacing w:before="240" w:after="240" w:line="360" w:lineRule="auto"/>
      <w:ind w:left="720" w:hanging="720"/>
      <w:jc w:val="left"/>
    </w:pPr>
    <w:rPr>
      <w:kern w:val="0"/>
      <w:sz w:val="24"/>
      <w:szCs w:val="20"/>
    </w:rPr>
  </w:style>
  <w:style w:type="paragraph" w:customStyle="1" w:styleId="StyleHeading5Left05ch">
    <w:name w:val="Style Heading 5 + Left:  0.5 ch"/>
    <w:basedOn w:val="5"/>
    <w:uiPriority w:val="99"/>
    <w:qFormat/>
    <w:pPr>
      <w:keepLines/>
      <w:tabs>
        <w:tab w:val="clear" w:pos="7560"/>
        <w:tab w:val="left" w:pos="2100"/>
      </w:tabs>
      <w:spacing w:before="280" w:after="290" w:line="374" w:lineRule="auto"/>
      <w:ind w:left="1008" w:hanging="432"/>
      <w:jc w:val="both"/>
    </w:pPr>
    <w:rPr>
      <w:rFonts w:ascii="Calibri" w:hAnsi="Calibri"/>
      <w:color w:val="auto"/>
      <w:sz w:val="28"/>
      <w:szCs w:val="28"/>
    </w:rPr>
  </w:style>
  <w:style w:type="paragraph" w:customStyle="1" w:styleId="afffffffffffffffffffffff8">
    <w:name w:val="点"/>
    <w:basedOn w:val="ab"/>
    <w:uiPriority w:val="99"/>
    <w:qFormat/>
    <w:pPr>
      <w:tabs>
        <w:tab w:val="left" w:pos="425"/>
        <w:tab w:val="left" w:pos="567"/>
        <w:tab w:val="left" w:pos="6521"/>
      </w:tabs>
      <w:autoSpaceDE w:val="0"/>
      <w:autoSpaceDN w:val="0"/>
      <w:adjustRightInd w:val="0"/>
      <w:spacing w:line="360" w:lineRule="auto"/>
      <w:ind w:left="425" w:hanging="425"/>
      <w:jc w:val="left"/>
    </w:pPr>
    <w:rPr>
      <w:rFonts w:ascii="Arial" w:hAnsi="Arial"/>
      <w:kern w:val="0"/>
      <w:sz w:val="26"/>
      <w:szCs w:val="20"/>
    </w:rPr>
  </w:style>
  <w:style w:type="paragraph" w:customStyle="1" w:styleId="afffffffffffffffffffffff9">
    <w:name w:val="样式 五号 居中"/>
    <w:basedOn w:val="ab"/>
    <w:uiPriority w:val="99"/>
    <w:qFormat/>
    <w:pPr>
      <w:spacing w:line="280" w:lineRule="exact"/>
      <w:jc w:val="center"/>
    </w:pPr>
    <w:rPr>
      <w:kern w:val="0"/>
      <w:szCs w:val="20"/>
    </w:rPr>
  </w:style>
  <w:style w:type="paragraph" w:customStyle="1" w:styleId="Preformatted">
    <w:name w:val="Preformatted"/>
    <w:basedOn w:val="ab"/>
    <w:uiPriority w:val="99"/>
    <w:qFormat/>
    <w:pPr>
      <w:tabs>
        <w:tab w:val="left" w:pos="0"/>
        <w:tab w:val="left" w:pos="959"/>
        <w:tab w:val="left" w:pos="1918"/>
        <w:tab w:val="left" w:pos="2877"/>
        <w:tab w:val="left" w:pos="3836"/>
        <w:tab w:val="left" w:pos="4795"/>
        <w:tab w:val="left" w:pos="5754"/>
        <w:tab w:val="left" w:pos="6713"/>
        <w:tab w:val="left" w:pos="7672"/>
        <w:tab w:val="left" w:pos="8631"/>
        <w:tab w:val="left" w:pos="9590"/>
      </w:tabs>
      <w:autoSpaceDE w:val="0"/>
      <w:autoSpaceDN w:val="0"/>
      <w:adjustRightInd w:val="0"/>
      <w:jc w:val="left"/>
    </w:pPr>
    <w:rPr>
      <w:rFonts w:ascii="Courier New" w:hAnsi="Courier New"/>
      <w:kern w:val="0"/>
      <w:sz w:val="20"/>
      <w:szCs w:val="20"/>
    </w:rPr>
  </w:style>
  <w:style w:type="paragraph" w:customStyle="1" w:styleId="StyleTablecontentsLeft">
    <w:name w:val="Style Table contents + Left"/>
    <w:basedOn w:val="Tablecontents"/>
    <w:uiPriority w:val="99"/>
    <w:qFormat/>
  </w:style>
  <w:style w:type="paragraph" w:customStyle="1" w:styleId="StyletitleNotBoldAllcaps">
    <w:name w:val="Style title + Not Bold All caps"/>
    <w:basedOn w:val="20"/>
    <w:uiPriority w:val="99"/>
    <w:qFormat/>
    <w:pPr>
      <w:tabs>
        <w:tab w:val="left" w:pos="840"/>
      </w:tabs>
      <w:spacing w:line="415" w:lineRule="auto"/>
    </w:pPr>
    <w:rPr>
      <w:rFonts w:ascii="等线 Light" w:eastAsia="等线 Light" w:hAnsi="等线 Light"/>
    </w:rPr>
  </w:style>
  <w:style w:type="paragraph" w:customStyle="1" w:styleId="chapterreferences">
    <w:name w:val="chapterreferences"/>
    <w:basedOn w:val="20"/>
    <w:uiPriority w:val="99"/>
    <w:qFormat/>
    <w:pPr>
      <w:tabs>
        <w:tab w:val="left" w:pos="840"/>
      </w:tabs>
      <w:spacing w:line="415" w:lineRule="auto"/>
    </w:pPr>
    <w:rPr>
      <w:rFonts w:ascii="等线 Light" w:eastAsia="等线 Light" w:hAnsi="等线 Light"/>
    </w:rPr>
  </w:style>
  <w:style w:type="paragraph" w:customStyle="1" w:styleId="42050">
    <w:name w:val="样式 标题 4 + 首行缩进:  2 字符 段前: 0.5 行"/>
    <w:basedOn w:val="40"/>
    <w:uiPriority w:val="99"/>
    <w:qFormat/>
    <w:pPr>
      <w:tabs>
        <w:tab w:val="left" w:pos="1680"/>
      </w:tabs>
      <w:spacing w:before="280" w:after="290" w:line="374" w:lineRule="auto"/>
      <w:ind w:left="864" w:hanging="144"/>
    </w:pPr>
    <w:rPr>
      <w:rFonts w:ascii="等线 Light" w:eastAsia="等线 Light" w:hAnsi="等线 Light"/>
      <w:b/>
      <w:sz w:val="28"/>
    </w:rPr>
  </w:style>
  <w:style w:type="paragraph" w:customStyle="1" w:styleId="3CharCharCharCharCharCharCharCharChar3Char">
    <w:name w:val="3 Char Char Char Char Char Char Char Char Char3 Char"/>
    <w:basedOn w:val="ab"/>
    <w:uiPriority w:val="99"/>
    <w:qFormat/>
    <w:pPr>
      <w:adjustRightInd w:val="0"/>
      <w:snapToGrid w:val="0"/>
      <w:spacing w:line="400" w:lineRule="exact"/>
      <w:ind w:firstLineChars="200" w:firstLine="200"/>
    </w:pPr>
    <w:rPr>
      <w:color w:val="000000"/>
      <w:sz w:val="24"/>
      <w:szCs w:val="20"/>
    </w:rPr>
  </w:style>
  <w:style w:type="paragraph" w:customStyle="1" w:styleId="3133Char0505">
    <w:name w:val="样式 样式 标题 3标题 13标题 3 Char + (中文) 黑体 小三 加粗 段前: 0.5 行 段后: 0.5 行 + 宋..."/>
    <w:basedOn w:val="ab"/>
    <w:uiPriority w:val="99"/>
    <w:qFormat/>
    <w:pPr>
      <w:keepNext/>
      <w:keepLines/>
      <w:tabs>
        <w:tab w:val="left" w:pos="1080"/>
      </w:tabs>
      <w:spacing w:beforeLines="50" w:afterLines="50" w:line="500" w:lineRule="exact"/>
      <w:ind w:leftChars="200" w:left="625" w:hanging="425"/>
      <w:jc w:val="left"/>
      <w:outlineLvl w:val="2"/>
    </w:pPr>
    <w:rPr>
      <w:rFonts w:ascii="宋体" w:hAnsi="宋体" w:cs="宋体"/>
      <w:b/>
      <w:bCs/>
      <w:sz w:val="24"/>
      <w:szCs w:val="20"/>
    </w:rPr>
  </w:style>
  <w:style w:type="paragraph" w:customStyle="1" w:styleId="afffffffffffffffffffffffa">
    <w:name w:val="责任表文"/>
    <w:basedOn w:val="ab"/>
    <w:uiPriority w:val="99"/>
    <w:qFormat/>
    <w:pPr>
      <w:adjustRightInd w:val="0"/>
      <w:snapToGrid w:val="0"/>
      <w:spacing w:before="120" w:after="120"/>
      <w:ind w:firstLine="480"/>
      <w:jc w:val="center"/>
    </w:pPr>
    <w:rPr>
      <w:rFonts w:ascii="宋体"/>
      <w:kern w:val="24"/>
      <w:sz w:val="24"/>
      <w:szCs w:val="20"/>
    </w:rPr>
  </w:style>
  <w:style w:type="paragraph" w:customStyle="1" w:styleId="4f8">
    <w:name w:val="宏福4"/>
    <w:basedOn w:val="-2"/>
    <w:uiPriority w:val="99"/>
    <w:qFormat/>
    <w:pPr>
      <w:spacing w:before="0"/>
    </w:pPr>
  </w:style>
  <w:style w:type="character" w:customStyle="1" w:styleId="10Char">
    <w:name w:val="样式10 Char"/>
    <w:link w:val="104"/>
    <w:uiPriority w:val="99"/>
    <w:qFormat/>
    <w:rPr>
      <w:rFonts w:ascii="等线 Light" w:eastAsia="等线 Light" w:hAnsi="等线 Light"/>
      <w:b/>
      <w:bCs/>
      <w:kern w:val="2"/>
      <w:sz w:val="32"/>
      <w:szCs w:val="32"/>
    </w:rPr>
  </w:style>
  <w:style w:type="paragraph" w:customStyle="1" w:styleId="104">
    <w:name w:val="样式10"/>
    <w:basedOn w:val="20"/>
    <w:link w:val="10Char"/>
    <w:uiPriority w:val="99"/>
    <w:qFormat/>
    <w:pPr>
      <w:tabs>
        <w:tab w:val="left" w:pos="840"/>
      </w:tabs>
      <w:spacing w:line="415" w:lineRule="auto"/>
    </w:pPr>
    <w:rPr>
      <w:rFonts w:ascii="等线 Light" w:eastAsia="等线 Light" w:hAnsi="等线 Light"/>
    </w:rPr>
  </w:style>
  <w:style w:type="paragraph" w:customStyle="1" w:styleId="4205052">
    <w:name w:val="样式 标题 4 + 首行缩进:  2 字符 段前: 0.5 行 段后: 0.5 行2"/>
    <w:basedOn w:val="40"/>
    <w:uiPriority w:val="99"/>
    <w:qFormat/>
    <w:pPr>
      <w:tabs>
        <w:tab w:val="left" w:pos="1680"/>
      </w:tabs>
      <w:spacing w:before="280" w:after="290" w:line="374" w:lineRule="auto"/>
      <w:ind w:left="864" w:hanging="144"/>
    </w:pPr>
    <w:rPr>
      <w:rFonts w:ascii="等线 Light" w:eastAsia="等线 Light" w:hAnsi="等线 Light"/>
      <w:b/>
      <w:sz w:val="28"/>
    </w:rPr>
  </w:style>
  <w:style w:type="paragraph" w:customStyle="1" w:styleId="xl93">
    <w:name w:val="xl93"/>
    <w:basedOn w:val="ab"/>
    <w:uiPriority w:val="99"/>
    <w:qFormat/>
    <w:pPr>
      <w:widowControl/>
      <w:pBdr>
        <w:top w:val="single" w:sz="4" w:space="0" w:color="auto"/>
        <w:left w:val="single" w:sz="4" w:space="0" w:color="auto"/>
        <w:bottom w:val="single" w:sz="4" w:space="0" w:color="auto"/>
        <w:right w:val="single" w:sz="4" w:space="0" w:color="auto"/>
      </w:pBdr>
      <w:shd w:val="clear" w:color="auto" w:fill="92D050"/>
      <w:spacing w:before="100" w:beforeAutospacing="1" w:after="100" w:afterAutospacing="1"/>
      <w:jc w:val="left"/>
    </w:pPr>
    <w:rPr>
      <w:rFonts w:ascii="宋体" w:hAnsi="宋体" w:cs="宋体"/>
      <w:color w:val="000000"/>
      <w:kern w:val="0"/>
      <w:sz w:val="24"/>
    </w:rPr>
  </w:style>
  <w:style w:type="paragraph" w:customStyle="1" w:styleId="4f9">
    <w:name w:val="表格小4居中"/>
    <w:basedOn w:val="ab"/>
    <w:uiPriority w:val="99"/>
    <w:qFormat/>
    <w:pPr>
      <w:spacing w:line="360" w:lineRule="auto"/>
      <w:ind w:left="70" w:hangingChars="29" w:hanging="70"/>
      <w:jc w:val="center"/>
    </w:pPr>
    <w:rPr>
      <w:rFonts w:ascii="宋体" w:hAnsi="宋体"/>
      <w:color w:val="000000"/>
      <w:kern w:val="0"/>
      <w:sz w:val="24"/>
      <w:szCs w:val="20"/>
    </w:rPr>
  </w:style>
  <w:style w:type="paragraph" w:customStyle="1" w:styleId="307105107105">
    <w:name w:val="样式 标题（3）新 + 首行缩进:  0.71 字符 段后: 0.5 行1 + 首行缩进:  0.71 字符 段后: 0.5 行"/>
    <w:basedOn w:val="ab"/>
    <w:uiPriority w:val="99"/>
    <w:qFormat/>
    <w:pPr>
      <w:keepNext/>
      <w:keepLines/>
      <w:spacing w:before="120" w:afterLines="50"/>
      <w:ind w:firstLineChars="71" w:firstLine="213"/>
      <w:outlineLvl w:val="2"/>
    </w:pPr>
    <w:rPr>
      <w:rFonts w:ascii="宋体" w:hAnsi="宋体"/>
      <w:b/>
      <w:bCs/>
      <w:sz w:val="30"/>
      <w:szCs w:val="20"/>
    </w:rPr>
  </w:style>
  <w:style w:type="paragraph" w:customStyle="1" w:styleId="xl94">
    <w:name w:val="xl94"/>
    <w:basedOn w:val="ab"/>
    <w:uiPriority w:val="99"/>
    <w:qFormat/>
    <w:pPr>
      <w:widowControl/>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jc w:val="left"/>
    </w:pPr>
    <w:rPr>
      <w:rFonts w:ascii="宋体" w:hAnsi="宋体" w:cs="宋体"/>
      <w:color w:val="000000"/>
      <w:kern w:val="0"/>
      <w:sz w:val="24"/>
    </w:rPr>
  </w:style>
  <w:style w:type="paragraph" w:customStyle="1" w:styleId="0852">
    <w:name w:val="样式 样式 首行缩进:  0.85 厘米 + 首行缩进:  2 字符"/>
    <w:basedOn w:val="ab"/>
    <w:uiPriority w:val="99"/>
    <w:qFormat/>
    <w:pPr>
      <w:topLinePunct/>
      <w:spacing w:line="460" w:lineRule="exact"/>
      <w:ind w:firstLineChars="200" w:firstLine="480"/>
    </w:pPr>
    <w:rPr>
      <w:rFonts w:cs="宋体"/>
      <w:sz w:val="24"/>
    </w:rPr>
  </w:style>
  <w:style w:type="paragraph" w:customStyle="1" w:styleId="CM39">
    <w:name w:val="CM39"/>
    <w:basedOn w:val="Default"/>
    <w:next w:val="Default"/>
    <w:uiPriority w:val="99"/>
    <w:qFormat/>
    <w:pPr>
      <w:spacing w:after="65"/>
    </w:pPr>
    <w:rPr>
      <w:rFonts w:cs="Times New Roman" w:hint="eastAsia"/>
      <w:color w:val="auto"/>
      <w:szCs w:val="20"/>
    </w:rPr>
  </w:style>
  <w:style w:type="paragraph" w:customStyle="1" w:styleId="ParaCharCharCharChar0">
    <w:name w:val="样式 默认段落字体 Para Char Char Char Char +"/>
    <w:basedOn w:val="ab"/>
    <w:uiPriority w:val="99"/>
    <w:qFormat/>
    <w:pPr>
      <w:widowControl/>
      <w:spacing w:beforeLines="50" w:afterLines="50" w:line="360" w:lineRule="auto"/>
      <w:jc w:val="left"/>
    </w:pPr>
    <w:rPr>
      <w:rFonts w:ascii="Cambria" w:eastAsia="黑体" w:hAnsi="Cambria"/>
      <w:kern w:val="0"/>
      <w:sz w:val="28"/>
      <w:szCs w:val="22"/>
      <w:lang w:eastAsia="en-US" w:bidi="en-US"/>
    </w:rPr>
  </w:style>
  <w:style w:type="paragraph" w:customStyle="1" w:styleId="11561">
    <w:name w:val="样式 标题 1封面大标题 + 段后: 15.6 磅1"/>
    <w:basedOn w:val="1"/>
    <w:uiPriority w:val="99"/>
    <w:qFormat/>
    <w:pPr>
      <w:tabs>
        <w:tab w:val="left" w:pos="1232"/>
      </w:tabs>
      <w:spacing w:line="576" w:lineRule="auto"/>
      <w:ind w:left="480"/>
    </w:pPr>
    <w:rPr>
      <w:rFonts w:ascii="Calibri" w:hAnsi="Calibri"/>
    </w:rPr>
  </w:style>
  <w:style w:type="paragraph" w:customStyle="1" w:styleId="3ff7">
    <w:name w:val="标题  3"/>
    <w:basedOn w:val="30"/>
    <w:uiPriority w:val="99"/>
    <w:qFormat/>
    <w:pPr>
      <w:tabs>
        <w:tab w:val="left" w:pos="1260"/>
      </w:tabs>
      <w:spacing w:line="415" w:lineRule="auto"/>
      <w:ind w:left="720" w:hanging="432"/>
    </w:pPr>
    <w:rPr>
      <w:rFonts w:ascii="Calibri" w:hAnsi="Calibri"/>
    </w:rPr>
  </w:style>
  <w:style w:type="paragraph" w:customStyle="1" w:styleId="3211">
    <w:name w:val="样式 目录3 + 首行缩进:  2 字符1"/>
    <w:basedOn w:val="3ff2"/>
    <w:uiPriority w:val="99"/>
    <w:qFormat/>
    <w:pPr>
      <w:ind w:firstLineChars="200" w:firstLine="560"/>
    </w:pPr>
    <w:rPr>
      <w:b w:val="0"/>
    </w:rPr>
  </w:style>
  <w:style w:type="paragraph" w:customStyle="1" w:styleId="1fffff2">
    <w:name w:val="1、"/>
    <w:basedOn w:val="ab"/>
    <w:next w:val="ab"/>
    <w:uiPriority w:val="99"/>
    <w:qFormat/>
    <w:pPr>
      <w:tabs>
        <w:tab w:val="left" w:pos="127"/>
      </w:tabs>
      <w:overflowPunct w:val="0"/>
      <w:autoSpaceDE w:val="0"/>
      <w:autoSpaceDN w:val="0"/>
      <w:adjustRightInd w:val="0"/>
      <w:snapToGrid w:val="0"/>
      <w:spacing w:after="120" w:line="360" w:lineRule="auto"/>
    </w:pPr>
    <w:rPr>
      <w:rFonts w:ascii="Arial" w:hAnsi="Arial"/>
      <w:kern w:val="0"/>
      <w:sz w:val="24"/>
      <w:szCs w:val="20"/>
    </w:rPr>
  </w:style>
  <w:style w:type="paragraph" w:customStyle="1" w:styleId="afffffffffffffffffffffffb">
    <w:name w:val="参考文献"/>
    <w:basedOn w:val="ab"/>
    <w:uiPriority w:val="99"/>
    <w:qFormat/>
    <w:pPr>
      <w:adjustRightInd w:val="0"/>
      <w:snapToGrid w:val="0"/>
      <w:spacing w:line="500" w:lineRule="exact"/>
      <w:ind w:firstLineChars="200" w:firstLine="480"/>
    </w:pPr>
    <w:rPr>
      <w:sz w:val="24"/>
      <w:szCs w:val="20"/>
    </w:rPr>
  </w:style>
  <w:style w:type="paragraph" w:customStyle="1" w:styleId="2ffffb">
    <w:name w:val="题注2"/>
    <w:basedOn w:val="ab"/>
    <w:uiPriority w:val="99"/>
    <w:qFormat/>
    <w:pPr>
      <w:suppressLineNumbers/>
      <w:suppressAutoHyphens/>
      <w:spacing w:beforeLines="50" w:afterLines="50" w:line="360" w:lineRule="auto"/>
      <w:ind w:firstLineChars="200" w:firstLine="200"/>
      <w:jc w:val="left"/>
    </w:pPr>
    <w:rPr>
      <w:i/>
      <w:sz w:val="24"/>
      <w:szCs w:val="20"/>
    </w:rPr>
  </w:style>
  <w:style w:type="paragraph" w:customStyle="1" w:styleId="048">
    <w:name w:val="样式 正文首行缩进 + 左侧:  0 厘米 悬挂缩进: 4.8 字符"/>
    <w:basedOn w:val="afc"/>
    <w:uiPriority w:val="99"/>
    <w:qFormat/>
    <w:pPr>
      <w:tabs>
        <w:tab w:val="left" w:pos="1701"/>
        <w:tab w:val="left" w:pos="3675"/>
        <w:tab w:val="left" w:pos="4515"/>
        <w:tab w:val="right" w:pos="8505"/>
      </w:tabs>
      <w:adjustRightInd w:val="0"/>
      <w:spacing w:after="0" w:line="360" w:lineRule="auto"/>
      <w:ind w:firstLineChars="225" w:firstLine="482"/>
    </w:pPr>
    <w:rPr>
      <w:rFonts w:ascii="宋体"/>
      <w:bCs/>
      <w:kern w:val="0"/>
      <w:sz w:val="24"/>
      <w:szCs w:val="20"/>
    </w:rPr>
  </w:style>
  <w:style w:type="paragraph" w:customStyle="1" w:styleId="MarginRelease">
    <w:name w:val="MarginRelease"/>
    <w:basedOn w:val="ab"/>
    <w:next w:val="ab"/>
    <w:uiPriority w:val="99"/>
    <w:qFormat/>
    <w:pPr>
      <w:widowControl/>
      <w:overflowPunct w:val="0"/>
      <w:autoSpaceDE w:val="0"/>
      <w:autoSpaceDN w:val="0"/>
      <w:adjustRightInd w:val="0"/>
      <w:spacing w:line="264" w:lineRule="auto"/>
      <w:ind w:hanging="1418"/>
      <w:jc w:val="left"/>
    </w:pPr>
    <w:rPr>
      <w:rFonts w:ascii="Book Antiqua" w:hAnsi="Book Antiqua"/>
      <w:kern w:val="0"/>
      <w:sz w:val="22"/>
      <w:szCs w:val="20"/>
      <w:lang w:val="en-GB"/>
    </w:rPr>
  </w:style>
  <w:style w:type="paragraph" w:customStyle="1" w:styleId="afffffffffffffffffffffffc">
    <w:name w:val="图形框文字"/>
    <w:uiPriority w:val="99"/>
    <w:qFormat/>
    <w:pPr>
      <w:widowControl w:val="0"/>
      <w:adjustRightInd w:val="0"/>
      <w:spacing w:line="360" w:lineRule="auto"/>
      <w:jc w:val="both"/>
    </w:pPr>
    <w:rPr>
      <w:kern w:val="2"/>
      <w:sz w:val="24"/>
    </w:rPr>
  </w:style>
  <w:style w:type="paragraph" w:customStyle="1" w:styleId="1fffff3">
    <w:name w:val="标题1，三号黑体，居中，"/>
    <w:basedOn w:val="1"/>
    <w:uiPriority w:val="99"/>
    <w:qFormat/>
    <w:pPr>
      <w:tabs>
        <w:tab w:val="left" w:pos="1232"/>
      </w:tabs>
      <w:spacing w:line="576" w:lineRule="auto"/>
      <w:ind w:left="480"/>
    </w:pPr>
    <w:rPr>
      <w:rFonts w:ascii="Calibri" w:hAnsi="Calibri"/>
    </w:rPr>
  </w:style>
  <w:style w:type="paragraph" w:customStyle="1" w:styleId="032251">
    <w:name w:val="样式 小三 加粗 左 首行缩进:  0.32 厘米 行距: 固定值 25 磅1"/>
    <w:basedOn w:val="20"/>
    <w:uiPriority w:val="99"/>
    <w:qFormat/>
    <w:pPr>
      <w:tabs>
        <w:tab w:val="left" w:pos="840"/>
      </w:tabs>
      <w:spacing w:line="415" w:lineRule="auto"/>
    </w:pPr>
    <w:rPr>
      <w:rFonts w:ascii="等线 Light" w:eastAsia="等线 Light" w:hAnsi="等线 Light"/>
    </w:rPr>
  </w:style>
  <w:style w:type="paragraph" w:customStyle="1" w:styleId="126">
    <w:name w:val="表1表2"/>
    <w:basedOn w:val="ab"/>
    <w:uiPriority w:val="99"/>
    <w:qFormat/>
    <w:pPr>
      <w:autoSpaceDE w:val="0"/>
      <w:autoSpaceDN w:val="0"/>
      <w:adjustRightInd w:val="0"/>
      <w:jc w:val="center"/>
    </w:pPr>
    <w:rPr>
      <w:kern w:val="0"/>
      <w:szCs w:val="20"/>
    </w:rPr>
  </w:style>
  <w:style w:type="paragraph" w:customStyle="1" w:styleId="3-1031-103">
    <w:name w:val="样式 样式 样式 样式 标题 3 + 左  -1.03 字符 首行缩进:  1 字符 + 左侧:  -1.03 字符 + 左侧:..."/>
    <w:basedOn w:val="ab"/>
    <w:uiPriority w:val="99"/>
    <w:qFormat/>
    <w:pPr>
      <w:snapToGrid w:val="0"/>
      <w:spacing w:line="600" w:lineRule="exact"/>
      <w:ind w:firstLineChars="200" w:firstLine="560"/>
    </w:pPr>
    <w:rPr>
      <w:kern w:val="0"/>
      <w:sz w:val="28"/>
      <w:szCs w:val="20"/>
    </w:rPr>
  </w:style>
  <w:style w:type="paragraph" w:customStyle="1" w:styleId="7878">
    <w:name w:val="样式 表头 + 海绿 段前: 7.8 磅 段后: 7.8 磅"/>
    <w:basedOn w:val="affff5"/>
    <w:uiPriority w:val="99"/>
    <w:qFormat/>
    <w:pPr>
      <w:keepNext/>
      <w:tabs>
        <w:tab w:val="left" w:pos="720"/>
        <w:tab w:val="left" w:pos="3319"/>
      </w:tabs>
      <w:spacing w:before="120" w:after="120" w:line="440" w:lineRule="exact"/>
      <w:jc w:val="both"/>
    </w:pPr>
    <w:rPr>
      <w:rFonts w:ascii="Times New Roman" w:eastAsia="宋体"/>
      <w:bCs/>
      <w:color w:val="339966"/>
      <w:spacing w:val="8"/>
      <w:kern w:val="21"/>
      <w:sz w:val="24"/>
      <w:szCs w:val="20"/>
    </w:rPr>
  </w:style>
  <w:style w:type="paragraph" w:customStyle="1" w:styleId="CM13">
    <w:name w:val="CM13"/>
    <w:basedOn w:val="ab"/>
    <w:next w:val="ab"/>
    <w:uiPriority w:val="99"/>
    <w:qFormat/>
    <w:pPr>
      <w:autoSpaceDE w:val="0"/>
      <w:autoSpaceDN w:val="0"/>
      <w:adjustRightInd w:val="0"/>
      <w:spacing w:after="440"/>
      <w:jc w:val="left"/>
    </w:pPr>
    <w:rPr>
      <w:rFonts w:ascii="Sim Sun" w:eastAsia="Sim Sun"/>
      <w:kern w:val="0"/>
      <w:sz w:val="24"/>
      <w:szCs w:val="20"/>
    </w:rPr>
  </w:style>
  <w:style w:type="paragraph" w:customStyle="1" w:styleId="1-10316">
    <w:name w:val="样式 标题 1-*+章标题 1 + (中文) 宋体 三号 加粗 首行缩进:  0.31 字符 段前: 6 磅 行距..."/>
    <w:basedOn w:val="1"/>
    <w:uiPriority w:val="99"/>
    <w:qFormat/>
    <w:pPr>
      <w:tabs>
        <w:tab w:val="left" w:pos="1232"/>
      </w:tabs>
      <w:spacing w:line="576" w:lineRule="auto"/>
      <w:ind w:left="480"/>
    </w:pPr>
    <w:rPr>
      <w:rFonts w:ascii="Calibri" w:hAnsi="Calibri"/>
    </w:rPr>
  </w:style>
  <w:style w:type="paragraph" w:customStyle="1" w:styleId="1fffff4">
    <w:name w:val="样式 标题 1 + 小三 加粗"/>
    <w:basedOn w:val="1"/>
    <w:uiPriority w:val="99"/>
    <w:qFormat/>
    <w:pPr>
      <w:tabs>
        <w:tab w:val="left" w:pos="1232"/>
      </w:tabs>
      <w:spacing w:line="576" w:lineRule="auto"/>
      <w:ind w:left="480"/>
    </w:pPr>
    <w:rPr>
      <w:rFonts w:ascii="Calibri" w:hAnsi="Calibri"/>
    </w:rPr>
  </w:style>
  <w:style w:type="paragraph" w:customStyle="1" w:styleId="BOutline2N">
    <w:name w:val="B Outline 2 N"/>
    <w:basedOn w:val="ab"/>
    <w:uiPriority w:val="99"/>
    <w:qFormat/>
    <w:pPr>
      <w:tabs>
        <w:tab w:val="left" w:pos="1080"/>
      </w:tabs>
      <w:spacing w:line="360" w:lineRule="auto"/>
    </w:pPr>
    <w:rPr>
      <w:rFonts w:eastAsia="华康宋体W5(P)"/>
      <w:sz w:val="24"/>
      <w:szCs w:val="20"/>
    </w:rPr>
  </w:style>
  <w:style w:type="paragraph" w:customStyle="1" w:styleId="reader-word-layerreader-word-s39-2">
    <w:name w:val="reader-word-layer reader-word-s39-2"/>
    <w:basedOn w:val="ab"/>
    <w:uiPriority w:val="99"/>
    <w:qFormat/>
    <w:pPr>
      <w:widowControl/>
      <w:spacing w:before="100" w:beforeAutospacing="1" w:after="100" w:afterAutospacing="1"/>
      <w:jc w:val="left"/>
    </w:pPr>
    <w:rPr>
      <w:rFonts w:ascii="宋体" w:hAnsi="宋体" w:cs="宋体"/>
      <w:kern w:val="0"/>
      <w:sz w:val="24"/>
    </w:rPr>
  </w:style>
  <w:style w:type="paragraph" w:customStyle="1" w:styleId="Char1CharCharChar1">
    <w:name w:val="Char1 Char Char Char1"/>
    <w:basedOn w:val="ab"/>
    <w:uiPriority w:val="99"/>
    <w:qFormat/>
    <w:pPr>
      <w:spacing w:line="360" w:lineRule="auto"/>
    </w:pPr>
    <w:rPr>
      <w:rFonts w:ascii="Tahoma" w:hAnsi="Tahoma"/>
      <w:sz w:val="24"/>
      <w:szCs w:val="20"/>
    </w:rPr>
  </w:style>
  <w:style w:type="paragraph" w:customStyle="1" w:styleId="afffffffffffffffffffffffd">
    <w:name w:val="於正文"/>
    <w:basedOn w:val="ab"/>
    <w:uiPriority w:val="99"/>
    <w:qFormat/>
    <w:pPr>
      <w:spacing w:line="360" w:lineRule="auto"/>
      <w:ind w:firstLineChars="200" w:firstLine="200"/>
    </w:pPr>
    <w:rPr>
      <w:rFonts w:ascii="仿宋_GB2312" w:eastAsia="仿宋_GB2312" w:hAnsi="仿宋_GB2312"/>
      <w:color w:val="0000FF"/>
      <w:sz w:val="30"/>
    </w:rPr>
  </w:style>
  <w:style w:type="paragraph" w:customStyle="1" w:styleId="afffffffffffffffffffffffe">
    <w:name w:val="样式 正文缩进 + 宋体 小四"/>
    <w:basedOn w:val="af4"/>
    <w:uiPriority w:val="99"/>
    <w:qFormat/>
    <w:pPr>
      <w:spacing w:line="600" w:lineRule="exact"/>
    </w:pPr>
    <w:rPr>
      <w:rFonts w:ascii="宋体" w:hAnsi="宋体"/>
      <w:spacing w:val="-2"/>
      <w:sz w:val="28"/>
      <w:szCs w:val="21"/>
    </w:rPr>
  </w:style>
  <w:style w:type="paragraph" w:customStyle="1" w:styleId="430">
    <w:name w:val="样式 标题 4标题 3。。 + 两端对齐"/>
    <w:basedOn w:val="40"/>
    <w:uiPriority w:val="99"/>
    <w:qFormat/>
    <w:pPr>
      <w:tabs>
        <w:tab w:val="left" w:pos="1680"/>
      </w:tabs>
      <w:spacing w:before="280" w:after="290" w:line="374" w:lineRule="auto"/>
      <w:ind w:left="864" w:hanging="144"/>
    </w:pPr>
    <w:rPr>
      <w:rFonts w:ascii="等线 Light" w:eastAsia="等线 Light" w:hAnsi="等线 Light"/>
      <w:b/>
      <w:sz w:val="28"/>
    </w:rPr>
  </w:style>
  <w:style w:type="paragraph" w:customStyle="1" w:styleId="22-212121">
    <w:name w:val="样式 样式 标题22 + 左侧:  -2.1 字符 首行缩进:  2 字符1 + 首行缩进:  2 字符1"/>
    <w:basedOn w:val="ab"/>
    <w:uiPriority w:val="99"/>
    <w:qFormat/>
    <w:pPr>
      <w:snapToGrid w:val="0"/>
      <w:spacing w:before="120" w:after="120" w:line="600" w:lineRule="exact"/>
      <w:ind w:leftChars="-105" w:left="-105" w:firstLineChars="200" w:firstLine="200"/>
    </w:pPr>
    <w:rPr>
      <w:rFonts w:eastAsia="黑体"/>
      <w:kern w:val="0"/>
      <w:sz w:val="32"/>
      <w:szCs w:val="20"/>
    </w:rPr>
  </w:style>
  <w:style w:type="paragraph" w:customStyle="1" w:styleId="302">
    <w:name w:val="样式 标题 3 + 左侧:  0 厘米"/>
    <w:basedOn w:val="30"/>
    <w:uiPriority w:val="99"/>
    <w:qFormat/>
    <w:pPr>
      <w:tabs>
        <w:tab w:val="left" w:pos="1260"/>
      </w:tabs>
      <w:spacing w:line="415" w:lineRule="auto"/>
      <w:ind w:left="720" w:hanging="432"/>
    </w:pPr>
    <w:rPr>
      <w:rFonts w:ascii="Calibri" w:hAnsi="Calibri"/>
    </w:rPr>
  </w:style>
  <w:style w:type="paragraph" w:customStyle="1" w:styleId="155">
    <w:name w:val="样式 宋体 小四 行距: 1.5 倍行距"/>
    <w:basedOn w:val="ab"/>
    <w:uiPriority w:val="99"/>
    <w:qFormat/>
    <w:pPr>
      <w:spacing w:line="360" w:lineRule="auto"/>
      <w:ind w:firstLineChars="200" w:firstLine="480"/>
    </w:pPr>
    <w:rPr>
      <w:rFonts w:ascii="宋体" w:hAnsi="宋体"/>
      <w:sz w:val="24"/>
      <w:szCs w:val="20"/>
    </w:rPr>
  </w:style>
  <w:style w:type="paragraph" w:customStyle="1" w:styleId="326">
    <w:name w:val="样式 标题 3 + 首行缩进:  2 字符"/>
    <w:basedOn w:val="30"/>
    <w:uiPriority w:val="99"/>
    <w:qFormat/>
    <w:pPr>
      <w:tabs>
        <w:tab w:val="left" w:pos="1260"/>
      </w:tabs>
      <w:spacing w:line="415" w:lineRule="auto"/>
      <w:ind w:left="720" w:hanging="432"/>
    </w:pPr>
    <w:rPr>
      <w:rFonts w:ascii="Calibri" w:hAnsi="Calibri"/>
    </w:rPr>
  </w:style>
  <w:style w:type="paragraph" w:customStyle="1" w:styleId="21a">
    <w:name w:val="样式21"/>
    <w:basedOn w:val="20"/>
    <w:uiPriority w:val="99"/>
    <w:qFormat/>
    <w:pPr>
      <w:tabs>
        <w:tab w:val="left" w:pos="840"/>
      </w:tabs>
      <w:spacing w:line="415" w:lineRule="auto"/>
    </w:pPr>
    <w:rPr>
      <w:rFonts w:ascii="等线 Light" w:eastAsia="等线 Light" w:hAnsi="等线 Light"/>
    </w:rPr>
  </w:style>
  <w:style w:type="paragraph" w:customStyle="1" w:styleId="affffffffffffffffffffffff">
    <w:name w:val="列项——"/>
    <w:uiPriority w:val="99"/>
    <w:qFormat/>
    <w:pPr>
      <w:widowControl w:val="0"/>
      <w:tabs>
        <w:tab w:val="left" w:pos="1011"/>
      </w:tabs>
      <w:ind w:left="1011" w:hanging="420"/>
      <w:jc w:val="both"/>
    </w:pPr>
    <w:rPr>
      <w:rFonts w:ascii="宋体"/>
      <w:sz w:val="21"/>
    </w:rPr>
  </w:style>
  <w:style w:type="paragraph" w:customStyle="1" w:styleId="affffffffffffffffffffffff0">
    <w:name w:val="下标"/>
    <w:basedOn w:val="afc"/>
    <w:uiPriority w:val="99"/>
    <w:qFormat/>
    <w:pPr>
      <w:tabs>
        <w:tab w:val="left" w:pos="0"/>
      </w:tabs>
      <w:autoSpaceDE w:val="0"/>
      <w:autoSpaceDN w:val="0"/>
      <w:spacing w:before="60" w:after="60" w:line="360" w:lineRule="auto"/>
      <w:ind w:firstLine="567"/>
    </w:pPr>
    <w:rPr>
      <w:rFonts w:ascii="宋体"/>
      <w:bCs/>
      <w:spacing w:val="20"/>
      <w:kern w:val="0"/>
      <w:sz w:val="24"/>
      <w:szCs w:val="20"/>
      <w:vertAlign w:val="subscript"/>
    </w:rPr>
  </w:style>
  <w:style w:type="paragraph" w:customStyle="1" w:styleId="affffffffffffffffffffffff1">
    <w:name w:val="正文正文正文正文"/>
    <w:basedOn w:val="ab"/>
    <w:next w:val="ab"/>
    <w:uiPriority w:val="99"/>
    <w:qFormat/>
    <w:pPr>
      <w:keepNext/>
      <w:keepLines/>
      <w:widowControl/>
      <w:adjustRightInd w:val="0"/>
      <w:spacing w:before="40" w:after="40" w:line="360" w:lineRule="auto"/>
      <w:ind w:firstLineChars="200" w:firstLine="200"/>
      <w:jc w:val="left"/>
    </w:pPr>
    <w:rPr>
      <w:rFonts w:cs="宋体"/>
      <w:bCs/>
      <w:kern w:val="0"/>
      <w:sz w:val="24"/>
      <w:szCs w:val="28"/>
    </w:rPr>
  </w:style>
  <w:style w:type="paragraph" w:customStyle="1" w:styleId="211b2112h2l22ndlevelTitre22Header2H21">
    <w:name w:val="样式 标题 2节标题 1.1b21.1标题2h2l22nd levelTitre22Header 2H2标...1"/>
    <w:basedOn w:val="20"/>
    <w:uiPriority w:val="99"/>
    <w:qFormat/>
    <w:pPr>
      <w:tabs>
        <w:tab w:val="left" w:pos="840"/>
      </w:tabs>
      <w:spacing w:line="415" w:lineRule="auto"/>
    </w:pPr>
    <w:rPr>
      <w:rFonts w:ascii="等线 Light" w:eastAsia="等线 Light" w:hAnsi="等线 Light"/>
    </w:rPr>
  </w:style>
  <w:style w:type="paragraph" w:customStyle="1" w:styleId="affffffffffffffffffffffff2">
    <w:name w:val="公式行"/>
    <w:uiPriority w:val="99"/>
    <w:qFormat/>
    <w:pPr>
      <w:spacing w:beforeLines="50" w:afterLines="50" w:line="360" w:lineRule="auto"/>
      <w:jc w:val="right"/>
    </w:pPr>
    <w:rPr>
      <w:kern w:val="2"/>
      <w:sz w:val="24"/>
    </w:rPr>
  </w:style>
  <w:style w:type="paragraph" w:customStyle="1" w:styleId="ZUOCharChar">
    <w:name w:val="ZUO Char Char"/>
    <w:basedOn w:val="ab"/>
    <w:uiPriority w:val="99"/>
    <w:qFormat/>
    <w:pPr>
      <w:spacing w:line="360" w:lineRule="auto"/>
    </w:pPr>
    <w:rPr>
      <w:sz w:val="24"/>
      <w:szCs w:val="20"/>
    </w:rPr>
  </w:style>
  <w:style w:type="paragraph" w:customStyle="1" w:styleId="Char2CharCharCharCharCharChar">
    <w:name w:val="Char2 Char Char Char Char Char Char"/>
    <w:basedOn w:val="ab"/>
    <w:next w:val="ab"/>
    <w:uiPriority w:val="99"/>
    <w:qFormat/>
    <w:pPr>
      <w:pBdr>
        <w:right w:val="single" w:sz="12" w:space="4" w:color="auto"/>
      </w:pBdr>
      <w:spacing w:line="360" w:lineRule="auto"/>
      <w:ind w:firstLineChars="200" w:firstLine="200"/>
    </w:pPr>
    <w:rPr>
      <w:sz w:val="24"/>
      <w:szCs w:val="20"/>
    </w:rPr>
  </w:style>
  <w:style w:type="paragraph" w:customStyle="1" w:styleId="CharCharChar1CharCharCharChar1">
    <w:name w:val="Char Char Char1 Char Char Char Char1"/>
    <w:basedOn w:val="ab"/>
    <w:uiPriority w:val="99"/>
    <w:qFormat/>
    <w:rPr>
      <w:szCs w:val="20"/>
    </w:rPr>
  </w:style>
  <w:style w:type="paragraph" w:customStyle="1" w:styleId="3150">
    <w:name w:val="样式 标题3 + 行距: 1.5 倍行距"/>
    <w:basedOn w:val="30"/>
    <w:uiPriority w:val="99"/>
    <w:qFormat/>
    <w:pPr>
      <w:tabs>
        <w:tab w:val="left" w:pos="1260"/>
      </w:tabs>
      <w:spacing w:line="415" w:lineRule="auto"/>
      <w:ind w:left="720" w:hanging="432"/>
    </w:pPr>
    <w:rPr>
      <w:rFonts w:ascii="Calibri" w:hAnsi="Calibri"/>
    </w:rPr>
  </w:style>
  <w:style w:type="paragraph" w:customStyle="1" w:styleId="3ff8">
    <w:name w:val="封面3"/>
    <w:uiPriority w:val="99"/>
    <w:qFormat/>
    <w:pPr>
      <w:jc w:val="center"/>
    </w:pPr>
    <w:rPr>
      <w:rFonts w:eastAsia="华文中宋"/>
      <w:b/>
      <w:color w:val="000000"/>
      <w:sz w:val="44"/>
    </w:rPr>
  </w:style>
  <w:style w:type="paragraph" w:customStyle="1" w:styleId="5037">
    <w:name w:val="样式 表格5 + 首行缩进:  0.37 厘米"/>
    <w:basedOn w:val="5d"/>
    <w:uiPriority w:val="99"/>
    <w:qFormat/>
    <w:pPr>
      <w:framePr w:hSpace="0" w:wrap="auto" w:vAnchor="margin" w:hAnchor="text" w:xAlign="left" w:yAlign="inline"/>
    </w:pPr>
    <w:rPr>
      <w:color w:val="FF0000"/>
      <w:szCs w:val="20"/>
    </w:rPr>
  </w:style>
  <w:style w:type="paragraph" w:customStyle="1" w:styleId="117">
    <w:name w:val="正文文本缩进11"/>
    <w:basedOn w:val="ab"/>
    <w:uiPriority w:val="99"/>
    <w:qFormat/>
    <w:pPr>
      <w:ind w:left="720" w:firstLine="480"/>
      <w:outlineLvl w:val="0"/>
    </w:pPr>
    <w:rPr>
      <w:rFonts w:ascii="仿宋_GB2312" w:eastAsia="仿宋_GB2312" w:cs="仿宋_GB2312"/>
      <w:sz w:val="28"/>
      <w:szCs w:val="28"/>
    </w:rPr>
  </w:style>
  <w:style w:type="paragraph" w:customStyle="1" w:styleId="525">
    <w:name w:val="样式 样式5 + 首行缩进:  2 字符5"/>
    <w:basedOn w:val="5b"/>
    <w:uiPriority w:val="99"/>
    <w:qFormat/>
    <w:pPr>
      <w:spacing w:before="0" w:after="0" w:line="560" w:lineRule="exact"/>
      <w:ind w:firstLine="200"/>
      <w:jc w:val="both"/>
      <w:outlineLvl w:val="9"/>
    </w:pPr>
    <w:rPr>
      <w:rFonts w:ascii="Times New Roman" w:hAnsi="Times New Roman"/>
      <w:kern w:val="2"/>
      <w:sz w:val="26"/>
      <w:szCs w:val="20"/>
    </w:rPr>
  </w:style>
  <w:style w:type="paragraph" w:customStyle="1" w:styleId="Charfffff6">
    <w:name w:val="表名 Char"/>
    <w:basedOn w:val="ab"/>
    <w:uiPriority w:val="99"/>
    <w:qFormat/>
    <w:pPr>
      <w:keepNext/>
      <w:spacing w:line="360" w:lineRule="auto"/>
      <w:jc w:val="center"/>
    </w:pPr>
    <w:rPr>
      <w:rFonts w:ascii="宋体"/>
      <w:b/>
      <w:kern w:val="0"/>
      <w:sz w:val="24"/>
      <w:szCs w:val="20"/>
    </w:rPr>
  </w:style>
  <w:style w:type="paragraph" w:customStyle="1" w:styleId="3ff9">
    <w:name w:val="3级标题"/>
    <w:basedOn w:val="ab"/>
    <w:uiPriority w:val="99"/>
    <w:qFormat/>
    <w:pPr>
      <w:spacing w:before="200" w:line="400" w:lineRule="exact"/>
      <w:outlineLvl w:val="2"/>
    </w:pPr>
    <w:rPr>
      <w:b/>
      <w:kern w:val="0"/>
      <w:sz w:val="24"/>
      <w:szCs w:val="20"/>
    </w:rPr>
  </w:style>
  <w:style w:type="paragraph" w:customStyle="1" w:styleId="22e">
    <w:name w:val="样式 正文首行缩进 2 + 首行缩进:  2 字符"/>
    <w:basedOn w:val="2f9"/>
    <w:uiPriority w:val="99"/>
    <w:qFormat/>
    <w:pPr>
      <w:widowControl/>
      <w:spacing w:after="0" w:line="460" w:lineRule="exact"/>
      <w:ind w:firstLineChars="200" w:firstLine="480"/>
    </w:pPr>
    <w:rPr>
      <w:rFonts w:ascii="Times New Roman" w:eastAsia="宋体" w:hAnsi="Times New Roman" w:hint="eastAsia"/>
      <w:kern w:val="0"/>
      <w:sz w:val="24"/>
    </w:rPr>
  </w:style>
  <w:style w:type="paragraph" w:customStyle="1" w:styleId="2CharCharCharCharCharCharCharCharCharCharCharChar1CharCharCharChar">
    <w:name w:val="2 Char Char Char Char Char Char Char Char Char Char Char Char1 Char Char Char Char"/>
    <w:basedOn w:val="ab"/>
    <w:uiPriority w:val="99"/>
    <w:qFormat/>
    <w:pPr>
      <w:spacing w:line="360" w:lineRule="auto"/>
      <w:ind w:firstLineChars="200" w:firstLine="200"/>
    </w:pPr>
    <w:rPr>
      <w:rFonts w:ascii="宋体" w:hAnsi="宋体" w:cs="宋体"/>
      <w:sz w:val="24"/>
    </w:rPr>
  </w:style>
  <w:style w:type="paragraph" w:customStyle="1" w:styleId="-1">
    <w:name w:val="正文首行缩进-修改"/>
    <w:basedOn w:val="ab"/>
    <w:uiPriority w:val="99"/>
    <w:qFormat/>
    <w:pPr>
      <w:spacing w:line="360" w:lineRule="auto"/>
      <w:ind w:firstLineChars="200" w:firstLine="480"/>
    </w:pPr>
    <w:rPr>
      <w:sz w:val="24"/>
    </w:rPr>
  </w:style>
  <w:style w:type="paragraph" w:customStyle="1" w:styleId="4fa">
    <w:name w:val="正文小4"/>
    <w:basedOn w:val="ab"/>
    <w:uiPriority w:val="99"/>
    <w:qFormat/>
    <w:pPr>
      <w:spacing w:line="360" w:lineRule="auto"/>
      <w:ind w:firstLineChars="200" w:firstLine="560"/>
    </w:pPr>
    <w:rPr>
      <w:rFonts w:ascii="宋体" w:hAnsi="宋体"/>
      <w:kern w:val="0"/>
      <w:sz w:val="24"/>
      <w:szCs w:val="20"/>
    </w:rPr>
  </w:style>
  <w:style w:type="paragraph" w:customStyle="1" w:styleId="22f">
    <w:name w:val="样式 目录 2 + 首行缩进:  2 字符"/>
    <w:basedOn w:val="TOC2"/>
    <w:uiPriority w:val="99"/>
    <w:qFormat/>
    <w:pPr>
      <w:tabs>
        <w:tab w:val="right" w:leader="dot" w:pos="8280"/>
      </w:tabs>
      <w:ind w:left="0" w:firstLineChars="200" w:firstLine="480"/>
    </w:pPr>
    <w:rPr>
      <w:rFonts w:ascii="黑体" w:eastAsia="黑体" w:hAnsi="Times New Roman" w:cs="宋体"/>
    </w:rPr>
  </w:style>
  <w:style w:type="paragraph" w:customStyle="1" w:styleId="3051">
    <w:name w:val="样式 标题3 + 段前: 0.5 行"/>
    <w:basedOn w:val="30"/>
    <w:uiPriority w:val="99"/>
    <w:qFormat/>
    <w:pPr>
      <w:tabs>
        <w:tab w:val="left" w:pos="1260"/>
      </w:tabs>
      <w:spacing w:line="415" w:lineRule="auto"/>
      <w:ind w:left="720" w:hanging="432"/>
    </w:pPr>
    <w:rPr>
      <w:rFonts w:ascii="Calibri" w:hAnsi="Calibri"/>
    </w:rPr>
  </w:style>
  <w:style w:type="paragraph" w:customStyle="1" w:styleId="StyleHeading5Left008">
    <w:name w:val="Style Heading 5 + Left:  0.08&quot;"/>
    <w:basedOn w:val="5"/>
    <w:uiPriority w:val="99"/>
    <w:qFormat/>
    <w:pPr>
      <w:keepLines/>
      <w:tabs>
        <w:tab w:val="clear" w:pos="7560"/>
        <w:tab w:val="left" w:pos="2100"/>
      </w:tabs>
      <w:spacing w:before="280" w:after="290" w:line="374" w:lineRule="auto"/>
      <w:ind w:left="1008" w:hanging="432"/>
      <w:jc w:val="both"/>
    </w:pPr>
    <w:rPr>
      <w:rFonts w:ascii="Calibri" w:hAnsi="Calibri"/>
      <w:color w:val="auto"/>
      <w:sz w:val="28"/>
      <w:szCs w:val="28"/>
    </w:rPr>
  </w:style>
  <w:style w:type="paragraph" w:customStyle="1" w:styleId="1fffff5">
    <w:name w:val="页面标题1"/>
    <w:basedOn w:val="ab"/>
    <w:uiPriority w:val="99"/>
    <w:qFormat/>
    <w:pPr>
      <w:overflowPunct w:val="0"/>
      <w:topLinePunct/>
      <w:adjustRightInd w:val="0"/>
      <w:spacing w:line="360" w:lineRule="auto"/>
      <w:ind w:leftChars="200" w:left="200" w:firstLineChars="200" w:firstLine="480"/>
      <w:jc w:val="center"/>
    </w:pPr>
    <w:rPr>
      <w:rFonts w:ascii="黑体" w:eastAsia="黑体" w:hAnsi="宋体"/>
      <w:b/>
      <w:kern w:val="24"/>
      <w:sz w:val="52"/>
      <w:szCs w:val="20"/>
    </w:rPr>
  </w:style>
  <w:style w:type="paragraph" w:customStyle="1" w:styleId="subheading5">
    <w:name w:val="subheading 5"/>
    <w:basedOn w:val="ab"/>
    <w:uiPriority w:val="99"/>
    <w:qFormat/>
    <w:pPr>
      <w:widowControl/>
      <w:spacing w:before="240" w:after="120" w:line="360" w:lineRule="auto"/>
      <w:ind w:firstLine="720"/>
      <w:jc w:val="left"/>
    </w:pPr>
    <w:rPr>
      <w:kern w:val="0"/>
      <w:sz w:val="24"/>
      <w:szCs w:val="20"/>
      <w:u w:val="single"/>
    </w:rPr>
  </w:style>
  <w:style w:type="paragraph" w:customStyle="1" w:styleId="Einrck1">
    <w:name w:val="Einrück 1"/>
    <w:basedOn w:val="ab"/>
    <w:uiPriority w:val="99"/>
    <w:qFormat/>
    <w:pPr>
      <w:widowControl/>
      <w:tabs>
        <w:tab w:val="left" w:pos="6237"/>
        <w:tab w:val="decimal" w:pos="7088"/>
        <w:tab w:val="left" w:pos="7655"/>
      </w:tabs>
      <w:spacing w:line="320" w:lineRule="exact"/>
      <w:ind w:left="851"/>
      <w:jc w:val="left"/>
    </w:pPr>
    <w:rPr>
      <w:rFonts w:ascii="Arial" w:hAnsi="Arial"/>
      <w:kern w:val="0"/>
      <w:sz w:val="22"/>
      <w:szCs w:val="20"/>
      <w:lang w:val="en-GB" w:eastAsia="de-DE"/>
    </w:rPr>
  </w:style>
  <w:style w:type="paragraph" w:customStyle="1" w:styleId="affffffffffffffffffffffff3">
    <w:name w:val="空格"/>
    <w:basedOn w:val="ab"/>
    <w:uiPriority w:val="99"/>
    <w:qFormat/>
    <w:pPr>
      <w:snapToGrid w:val="0"/>
      <w:ind w:firstLineChars="200" w:firstLine="540"/>
    </w:pPr>
    <w:rPr>
      <w:kern w:val="0"/>
      <w:sz w:val="28"/>
      <w:szCs w:val="20"/>
    </w:rPr>
  </w:style>
  <w:style w:type="paragraph" w:customStyle="1" w:styleId="526">
    <w:name w:val="样式 样式5 + 首行缩进:  2 字符6"/>
    <w:basedOn w:val="5b"/>
    <w:uiPriority w:val="99"/>
    <w:qFormat/>
    <w:pPr>
      <w:spacing w:before="0" w:after="0" w:line="520" w:lineRule="exact"/>
      <w:ind w:firstLine="480"/>
      <w:jc w:val="both"/>
      <w:outlineLvl w:val="9"/>
    </w:pPr>
    <w:rPr>
      <w:rFonts w:ascii="Times New Roman" w:hAnsi="Times New Roman"/>
      <w:kern w:val="2"/>
      <w:sz w:val="26"/>
      <w:szCs w:val="20"/>
    </w:rPr>
  </w:style>
  <w:style w:type="paragraph" w:customStyle="1" w:styleId="CharChar7CharCharCharChar">
    <w:name w:val="Char Char7 Char Char Char Char"/>
    <w:basedOn w:val="ab"/>
    <w:uiPriority w:val="99"/>
    <w:qFormat/>
    <w:pPr>
      <w:widowControl/>
      <w:spacing w:after="160" w:line="240" w:lineRule="exact"/>
      <w:jc w:val="left"/>
    </w:pPr>
    <w:rPr>
      <w:rFonts w:ascii="Verdana" w:hAnsi="Verdana"/>
      <w:kern w:val="0"/>
      <w:sz w:val="20"/>
      <w:szCs w:val="20"/>
      <w:lang w:eastAsia="en-US"/>
    </w:rPr>
  </w:style>
  <w:style w:type="paragraph" w:customStyle="1" w:styleId="0000">
    <w:name w:val="样式 宋体 加粗 居中 首行缩进:  0 厘米 段前: 0 磅 段后: 0 磅 行距: 单倍行距"/>
    <w:basedOn w:val="ab"/>
    <w:uiPriority w:val="99"/>
    <w:qFormat/>
    <w:pPr>
      <w:widowControl/>
      <w:adjustRightInd w:val="0"/>
      <w:jc w:val="center"/>
    </w:pPr>
    <w:rPr>
      <w:rFonts w:ascii="宋体" w:hAnsi="宋体" w:cs="宋体"/>
      <w:b/>
      <w:bCs/>
      <w:kern w:val="0"/>
      <w:sz w:val="28"/>
      <w:szCs w:val="20"/>
    </w:rPr>
  </w:style>
  <w:style w:type="paragraph" w:customStyle="1" w:styleId="affffffffffffffffffffffff4">
    <w:name w:val="表格下方正文"/>
    <w:basedOn w:val="ab"/>
    <w:uiPriority w:val="99"/>
    <w:qFormat/>
    <w:pPr>
      <w:spacing w:before="120" w:line="400" w:lineRule="exact"/>
      <w:ind w:firstLineChars="200" w:firstLine="200"/>
    </w:pPr>
    <w:rPr>
      <w:kern w:val="0"/>
      <w:sz w:val="24"/>
      <w:szCs w:val="20"/>
    </w:rPr>
  </w:style>
  <w:style w:type="paragraph" w:customStyle="1" w:styleId="affffffffffffffffffffffff5">
    <w:name w:val="报告表头"/>
    <w:basedOn w:val="ab"/>
    <w:next w:val="ab"/>
    <w:uiPriority w:val="99"/>
    <w:qFormat/>
    <w:pPr>
      <w:widowControl/>
      <w:jc w:val="center"/>
    </w:pPr>
    <w:rPr>
      <w:rFonts w:eastAsia="黑体"/>
      <w:b/>
      <w:sz w:val="18"/>
      <w:szCs w:val="20"/>
    </w:rPr>
  </w:style>
  <w:style w:type="paragraph" w:customStyle="1" w:styleId="CharCharCharCharCharCharCharCharCharCharCharCharCharCharCharChar1">
    <w:name w:val="正文（首行缩进两字） Char Char Char Char Char Char Char Char Char Char Char Char Char Char Char Char"/>
    <w:basedOn w:val="ab"/>
    <w:next w:val="aff5"/>
    <w:uiPriority w:val="99"/>
    <w:qFormat/>
    <w:rPr>
      <w:rFonts w:ascii="宋体" w:hAnsi="Courier New"/>
      <w:sz w:val="24"/>
      <w:szCs w:val="20"/>
    </w:rPr>
  </w:style>
  <w:style w:type="paragraph" w:customStyle="1" w:styleId="2ffffc">
    <w:name w:val="样式 题注 + 首行缩进:  2 字符"/>
    <w:basedOn w:val="af5"/>
    <w:uiPriority w:val="99"/>
    <w:qFormat/>
    <w:pPr>
      <w:widowControl w:val="0"/>
      <w:adjustRightInd w:val="0"/>
      <w:snapToGrid w:val="0"/>
      <w:spacing w:before="0"/>
    </w:pPr>
    <w:rPr>
      <w:rFonts w:cs="Arial"/>
      <w:bCs w:val="0"/>
      <w:kern w:val="2"/>
      <w:sz w:val="18"/>
    </w:rPr>
  </w:style>
  <w:style w:type="paragraph" w:customStyle="1" w:styleId="CharChar2CharChar1">
    <w:name w:val="Char Char2 Char Char1"/>
    <w:basedOn w:val="ab"/>
    <w:uiPriority w:val="99"/>
    <w:qFormat/>
  </w:style>
  <w:style w:type="paragraph" w:customStyle="1" w:styleId="xl99">
    <w:name w:val="xl99"/>
    <w:basedOn w:val="ab"/>
    <w:uiPriority w:val="99"/>
    <w:qFormat/>
    <w:pPr>
      <w:widowControl/>
      <w:pBdr>
        <w:top w:val="single" w:sz="4" w:space="0" w:color="auto"/>
        <w:left w:val="single" w:sz="4" w:space="0" w:color="auto"/>
        <w:bottom w:val="single" w:sz="4" w:space="0" w:color="auto"/>
        <w:right w:val="single" w:sz="4" w:space="0" w:color="auto"/>
      </w:pBdr>
      <w:shd w:val="clear" w:color="auto" w:fill="FF00FF"/>
      <w:spacing w:before="100" w:beforeAutospacing="1" w:after="100" w:afterAutospacing="1"/>
      <w:jc w:val="center"/>
    </w:pPr>
    <w:rPr>
      <w:rFonts w:ascii="宋体" w:hAnsi="宋体" w:cs="宋体"/>
      <w:kern w:val="0"/>
      <w:sz w:val="24"/>
    </w:rPr>
  </w:style>
  <w:style w:type="paragraph" w:customStyle="1" w:styleId="2W210">
    <w:name w:val="样式 标题 2W2 +1"/>
    <w:basedOn w:val="20"/>
    <w:uiPriority w:val="99"/>
    <w:qFormat/>
    <w:pPr>
      <w:tabs>
        <w:tab w:val="left" w:pos="840"/>
      </w:tabs>
      <w:spacing w:line="415" w:lineRule="auto"/>
    </w:pPr>
    <w:rPr>
      <w:rFonts w:ascii="等线 Light" w:eastAsia="等线 Light" w:hAnsi="等线 Light"/>
    </w:rPr>
  </w:style>
  <w:style w:type="paragraph" w:customStyle="1" w:styleId="CharCharCharCharCharChar2">
    <w:name w:val="Char Char Char Char Char Char2"/>
    <w:basedOn w:val="ab"/>
    <w:uiPriority w:val="99"/>
    <w:qFormat/>
    <w:rPr>
      <w:szCs w:val="20"/>
    </w:rPr>
  </w:style>
  <w:style w:type="paragraph" w:customStyle="1" w:styleId="523">
    <w:name w:val="样式 样式5 + 首行缩进:  2 字符3"/>
    <w:basedOn w:val="5b"/>
    <w:uiPriority w:val="99"/>
    <w:qFormat/>
    <w:pPr>
      <w:spacing w:before="0" w:after="0" w:line="560" w:lineRule="exact"/>
      <w:ind w:firstLine="560"/>
      <w:jc w:val="both"/>
      <w:outlineLvl w:val="9"/>
    </w:pPr>
    <w:rPr>
      <w:rFonts w:ascii="Times New Roman" w:hAnsi="Times New Roman"/>
      <w:kern w:val="2"/>
      <w:sz w:val="26"/>
      <w:szCs w:val="20"/>
    </w:rPr>
  </w:style>
  <w:style w:type="paragraph" w:customStyle="1" w:styleId="Charfffff7">
    <w:name w:val="正文样板 Char"/>
    <w:basedOn w:val="ab"/>
    <w:uiPriority w:val="99"/>
    <w:qFormat/>
    <w:pPr>
      <w:adjustRightInd w:val="0"/>
      <w:snapToGrid w:val="0"/>
      <w:spacing w:line="324" w:lineRule="auto"/>
      <w:ind w:firstLineChars="198" w:firstLine="578"/>
    </w:pPr>
    <w:rPr>
      <w:color w:val="000000"/>
      <w:spacing w:val="6"/>
      <w:kern w:val="0"/>
      <w:sz w:val="28"/>
      <w:szCs w:val="28"/>
    </w:rPr>
  </w:style>
  <w:style w:type="paragraph" w:customStyle="1" w:styleId="3181">
    <w:name w:val="样式 标题3 + 左侧:  1.8 字符"/>
    <w:basedOn w:val="30"/>
    <w:uiPriority w:val="99"/>
    <w:qFormat/>
    <w:pPr>
      <w:tabs>
        <w:tab w:val="left" w:pos="1260"/>
      </w:tabs>
      <w:spacing w:line="415" w:lineRule="auto"/>
      <w:ind w:left="720" w:hanging="432"/>
    </w:pPr>
    <w:rPr>
      <w:rFonts w:ascii="Calibri" w:hAnsi="Calibri"/>
    </w:rPr>
  </w:style>
  <w:style w:type="paragraph" w:customStyle="1" w:styleId="affffffffffffffffffffffff6">
    <w:name w:val="样式 表后标题 + (西文) 宋体"/>
    <w:basedOn w:val="affffffffffffffff7"/>
    <w:uiPriority w:val="99"/>
    <w:qFormat/>
    <w:pPr>
      <w:ind w:right="420"/>
    </w:pPr>
    <w:rPr>
      <w:b w:val="0"/>
    </w:rPr>
  </w:style>
  <w:style w:type="paragraph" w:customStyle="1" w:styleId="affffffffffffffffffffffff7">
    <w:name w:val="表数据"/>
    <w:basedOn w:val="aff5"/>
    <w:next w:val="TOC1"/>
    <w:uiPriority w:val="99"/>
    <w:qFormat/>
    <w:pPr>
      <w:widowControl/>
      <w:adjustRightInd w:val="0"/>
      <w:snapToGrid w:val="0"/>
      <w:spacing w:after="200" w:line="360" w:lineRule="exact"/>
      <w:ind w:firstLineChars="200" w:firstLine="200"/>
      <w:jc w:val="center"/>
    </w:pPr>
    <w:rPr>
      <w:rFonts w:ascii="仿宋_GB2312" w:eastAsia="仿宋_GB2312" w:hint="eastAsia"/>
      <w:bCs/>
      <w:color w:val="000000"/>
      <w:kern w:val="0"/>
      <w:sz w:val="20"/>
      <w:szCs w:val="21"/>
      <w:lang w:eastAsia="en-US" w:bidi="en-US"/>
    </w:rPr>
  </w:style>
  <w:style w:type="paragraph" w:customStyle="1" w:styleId="StyleCenteredLinespacingsingle">
    <w:name w:val="Style Centered Line spacing:  single"/>
    <w:basedOn w:val="ab"/>
    <w:uiPriority w:val="99"/>
    <w:qFormat/>
    <w:pPr>
      <w:widowControl/>
      <w:jc w:val="center"/>
    </w:pPr>
    <w:rPr>
      <w:sz w:val="24"/>
      <w:szCs w:val="20"/>
    </w:rPr>
  </w:style>
  <w:style w:type="paragraph" w:customStyle="1" w:styleId="305050505">
    <w:name w:val="样式 样式 标题 3 + 段前: 0.5 行 段后: 0.5 行 + 段前: 0.5 行 段后: 0.5 行"/>
    <w:basedOn w:val="ab"/>
    <w:uiPriority w:val="99"/>
    <w:qFormat/>
    <w:rPr>
      <w:szCs w:val="21"/>
    </w:rPr>
  </w:style>
  <w:style w:type="paragraph" w:customStyle="1" w:styleId="zwb-0">
    <w:name w:val="zwb-报告正文"/>
    <w:basedOn w:val="ab"/>
    <w:uiPriority w:val="99"/>
    <w:qFormat/>
    <w:pPr>
      <w:spacing w:line="360" w:lineRule="auto"/>
      <w:ind w:firstLineChars="200" w:firstLine="480"/>
    </w:pPr>
    <w:rPr>
      <w:sz w:val="24"/>
    </w:rPr>
  </w:style>
  <w:style w:type="paragraph" w:customStyle="1" w:styleId="134">
    <w:name w:val="正文13号缩进"/>
    <w:basedOn w:val="ab"/>
    <w:uiPriority w:val="99"/>
    <w:qFormat/>
    <w:pPr>
      <w:spacing w:line="360" w:lineRule="auto"/>
      <w:ind w:firstLineChars="200" w:firstLine="520"/>
    </w:pPr>
    <w:rPr>
      <w:rFonts w:cs="宋体"/>
      <w:sz w:val="26"/>
      <w:szCs w:val="20"/>
    </w:rPr>
  </w:style>
  <w:style w:type="paragraph" w:customStyle="1" w:styleId="1410">
    <w:name w:val="样式 报告正文 + 行距: 多倍行距 1.4 字行1"/>
    <w:basedOn w:val="afffffffffffff5"/>
    <w:uiPriority w:val="99"/>
    <w:qFormat/>
    <w:pPr>
      <w:adjustRightInd w:val="0"/>
      <w:snapToGrid w:val="0"/>
      <w:spacing w:line="336" w:lineRule="auto"/>
      <w:ind w:firstLine="560"/>
    </w:pPr>
    <w:rPr>
      <w:rFonts w:ascii="宋体" w:cs="宋体"/>
      <w:sz w:val="28"/>
      <w:szCs w:val="28"/>
    </w:rPr>
  </w:style>
  <w:style w:type="paragraph" w:customStyle="1" w:styleId="affffffffffffffffffffffff8">
    <w:name w:val="立项正文"/>
    <w:basedOn w:val="ab"/>
    <w:uiPriority w:val="99"/>
    <w:qFormat/>
    <w:pPr>
      <w:tabs>
        <w:tab w:val="left" w:pos="3420"/>
      </w:tabs>
      <w:spacing w:line="480" w:lineRule="exact"/>
      <w:ind w:firstLineChars="200" w:firstLine="477"/>
    </w:pPr>
    <w:rPr>
      <w:rFonts w:ascii="宋体" w:hAnsi="宋体" w:cs="Arial"/>
      <w:color w:val="000000"/>
      <w:sz w:val="24"/>
    </w:rPr>
  </w:style>
  <w:style w:type="paragraph" w:customStyle="1" w:styleId="ParaCharCharCharCharChar">
    <w:name w:val="默认段落字体 Para Char Char Char Char Char"/>
    <w:basedOn w:val="ab"/>
    <w:uiPriority w:val="99"/>
    <w:qFormat/>
  </w:style>
  <w:style w:type="paragraph" w:customStyle="1" w:styleId="affffffffffffffffffffffff9">
    <w:name w:val="样式 正文文字 + 宋体 五号"/>
    <w:basedOn w:val="afd"/>
    <w:uiPriority w:val="99"/>
    <w:qFormat/>
    <w:pPr>
      <w:spacing w:after="0" w:line="360" w:lineRule="auto"/>
    </w:pPr>
    <w:rPr>
      <w:rFonts w:ascii="宋体" w:hAnsi="宋体"/>
    </w:rPr>
  </w:style>
  <w:style w:type="paragraph" w:customStyle="1" w:styleId="2CharCharCharCharCharCharCharCharCharCharCharCharCharCharCharCharCharCharCharCharCharCharCharCharCharCharCharCharCharCharCharCharCharChar">
    <w:name w:val="2 Char Char Char Char Char Char Char Char Char Char Char Char Char Char Char Char Char Char Char Char Char Char Char Char Char Char Char Char Char Char Char Char Char Char"/>
    <w:basedOn w:val="ab"/>
    <w:uiPriority w:val="99"/>
    <w:qFormat/>
    <w:pPr>
      <w:spacing w:line="360" w:lineRule="auto"/>
      <w:ind w:firstLineChars="200" w:firstLine="200"/>
    </w:pPr>
    <w:rPr>
      <w:rFonts w:ascii="宋体" w:hAnsi="宋体" w:cs="宋体"/>
      <w:sz w:val="24"/>
    </w:rPr>
  </w:style>
  <w:style w:type="paragraph" w:customStyle="1" w:styleId="affffffffffffffffffffffffa">
    <w:name w:val="小标"/>
    <w:basedOn w:val="ab"/>
    <w:uiPriority w:val="99"/>
    <w:qFormat/>
    <w:rPr>
      <w:rFonts w:ascii="黑体" w:eastAsia="黑体"/>
      <w:spacing w:val="20"/>
      <w:szCs w:val="20"/>
    </w:rPr>
  </w:style>
  <w:style w:type="paragraph" w:customStyle="1" w:styleId="211SeMajorHeadingIBMSubhead2h22Cha">
    <w:name w:val="样式 标题 2节标题 1.1节标题节SeMajor HeadingIBM Subhead 2h2标题 2 Cha..."/>
    <w:basedOn w:val="20"/>
    <w:uiPriority w:val="99"/>
    <w:qFormat/>
    <w:pPr>
      <w:tabs>
        <w:tab w:val="left" w:pos="840"/>
      </w:tabs>
      <w:spacing w:line="415" w:lineRule="auto"/>
    </w:pPr>
    <w:rPr>
      <w:rFonts w:ascii="等线 Light" w:eastAsia="等线 Light" w:hAnsi="等线 Light"/>
    </w:rPr>
  </w:style>
  <w:style w:type="paragraph" w:customStyle="1" w:styleId="Style26">
    <w:name w:val="_Style 26"/>
    <w:basedOn w:val="ab"/>
    <w:uiPriority w:val="99"/>
    <w:qFormat/>
    <w:rPr>
      <w:rFonts w:ascii="宋体"/>
      <w:sz w:val="24"/>
      <w:szCs w:val="20"/>
    </w:rPr>
  </w:style>
  <w:style w:type="paragraph" w:customStyle="1" w:styleId="aa0">
    <w:name w:val="aa"/>
    <w:basedOn w:val="ab"/>
    <w:uiPriority w:val="99"/>
    <w:qFormat/>
    <w:pPr>
      <w:spacing w:after="60" w:line="400" w:lineRule="exact"/>
      <w:ind w:firstLine="644"/>
    </w:pPr>
    <w:rPr>
      <w:sz w:val="28"/>
      <w:szCs w:val="20"/>
    </w:rPr>
  </w:style>
  <w:style w:type="paragraph" w:customStyle="1" w:styleId="820">
    <w:name w:val="82"/>
    <w:basedOn w:val="ab"/>
    <w:uiPriority w:val="99"/>
    <w:qFormat/>
    <w:pPr>
      <w:spacing w:line="360" w:lineRule="auto"/>
      <w:ind w:firstLineChars="400" w:firstLine="400"/>
    </w:pPr>
    <w:rPr>
      <w:color w:val="000000"/>
      <w:sz w:val="24"/>
      <w:szCs w:val="20"/>
    </w:rPr>
  </w:style>
  <w:style w:type="paragraph" w:customStyle="1" w:styleId="GB2312">
    <w:name w:val="样式 仿宋_GB2312 四号"/>
    <w:basedOn w:val="ab"/>
    <w:uiPriority w:val="99"/>
    <w:qFormat/>
    <w:pPr>
      <w:tabs>
        <w:tab w:val="left" w:pos="3780"/>
      </w:tabs>
      <w:adjustRightInd w:val="0"/>
      <w:spacing w:beforeLines="50" w:line="480" w:lineRule="exact"/>
      <w:ind w:firstLineChars="200" w:firstLine="420"/>
    </w:pPr>
    <w:rPr>
      <w:rFonts w:ascii="宋体" w:hAnsi="宋体"/>
      <w:szCs w:val="20"/>
    </w:rPr>
  </w:style>
  <w:style w:type="paragraph" w:customStyle="1" w:styleId="CharCharCharCharCharCharCharCharCharCharCharCharCharCharChar">
    <w:name w:val="Char Char Char Char Char Char Char Char Char Char Char Char Char Char Char"/>
    <w:basedOn w:val="ab"/>
    <w:uiPriority w:val="99"/>
    <w:qFormat/>
    <w:pPr>
      <w:spacing w:line="360" w:lineRule="auto"/>
      <w:ind w:firstLineChars="200" w:firstLine="200"/>
    </w:pPr>
    <w:rPr>
      <w:rFonts w:ascii="宋体" w:hAnsi="宋体" w:cs="宋体"/>
      <w:sz w:val="24"/>
    </w:rPr>
  </w:style>
  <w:style w:type="paragraph" w:customStyle="1" w:styleId="5CharCharCharCharCharCharCharCharCharChar">
    <w:name w:val="5 Char Char Char Char Char Char Char Char Char Char"/>
    <w:basedOn w:val="ab"/>
    <w:uiPriority w:val="99"/>
    <w:qFormat/>
  </w:style>
  <w:style w:type="paragraph" w:customStyle="1" w:styleId="156">
    <w:name w:val="样式 纯文本 + 小四 行距: 1.5 倍行距"/>
    <w:basedOn w:val="aff5"/>
    <w:uiPriority w:val="99"/>
    <w:qFormat/>
    <w:pPr>
      <w:adjustRightInd w:val="0"/>
      <w:snapToGrid w:val="0"/>
      <w:spacing w:line="360" w:lineRule="auto"/>
    </w:pPr>
    <w:rPr>
      <w:rFonts w:ascii="Arial" w:hAnsi="Arial" w:cs="宋体" w:hint="eastAsia"/>
      <w:kern w:val="0"/>
      <w:sz w:val="24"/>
      <w:szCs w:val="21"/>
    </w:rPr>
  </w:style>
  <w:style w:type="character" w:customStyle="1" w:styleId="1Char11">
    <w:name w:val="段落1 Char1"/>
    <w:link w:val="1fffff6"/>
    <w:qFormat/>
    <w:rPr>
      <w:rFonts w:eastAsia="仿宋_GB2312"/>
      <w:sz w:val="28"/>
    </w:rPr>
  </w:style>
  <w:style w:type="paragraph" w:customStyle="1" w:styleId="1fffff6">
    <w:name w:val="段落1"/>
    <w:basedOn w:val="ab"/>
    <w:link w:val="1Char11"/>
    <w:qFormat/>
    <w:pPr>
      <w:adjustRightInd w:val="0"/>
      <w:spacing w:line="360" w:lineRule="auto"/>
      <w:ind w:firstLine="624"/>
      <w:jc w:val="left"/>
    </w:pPr>
    <w:rPr>
      <w:rFonts w:eastAsia="仿宋_GB2312"/>
      <w:kern w:val="0"/>
      <w:sz w:val="28"/>
      <w:szCs w:val="20"/>
    </w:rPr>
  </w:style>
  <w:style w:type="paragraph" w:customStyle="1" w:styleId="xl100">
    <w:name w:val="xl100"/>
    <w:basedOn w:val="ab"/>
    <w:uiPriority w:val="99"/>
    <w:qFormat/>
    <w:pPr>
      <w:widowControl/>
      <w:pBdr>
        <w:top w:val="single" w:sz="4" w:space="0" w:color="auto"/>
        <w:left w:val="single" w:sz="4" w:space="0" w:color="auto"/>
        <w:bottom w:val="single" w:sz="4" w:space="0" w:color="auto"/>
        <w:right w:val="single" w:sz="4" w:space="0" w:color="auto"/>
      </w:pBdr>
      <w:shd w:val="clear" w:color="auto" w:fill="00B050"/>
      <w:spacing w:before="100" w:beforeAutospacing="1" w:after="100" w:afterAutospacing="1"/>
      <w:jc w:val="left"/>
    </w:pPr>
    <w:rPr>
      <w:rFonts w:ascii="宋体" w:hAnsi="宋体" w:cs="宋体"/>
      <w:kern w:val="0"/>
      <w:sz w:val="24"/>
    </w:rPr>
  </w:style>
  <w:style w:type="paragraph" w:customStyle="1" w:styleId="xl104">
    <w:name w:val="xl104"/>
    <w:basedOn w:val="ab"/>
    <w:uiPriority w:val="99"/>
    <w:qFormat/>
    <w:pPr>
      <w:widowControl/>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jc w:val="left"/>
    </w:pPr>
    <w:rPr>
      <w:rFonts w:ascii="宋体" w:hAnsi="宋体" w:cs="宋体"/>
      <w:b/>
      <w:bCs/>
      <w:kern w:val="0"/>
      <w:sz w:val="24"/>
    </w:rPr>
  </w:style>
  <w:style w:type="paragraph" w:customStyle="1" w:styleId="2ffffd">
    <w:name w:val="样式 小四 居中 首行缩进:  2 字符"/>
    <w:basedOn w:val="ab"/>
    <w:uiPriority w:val="99"/>
    <w:qFormat/>
    <w:pPr>
      <w:jc w:val="center"/>
    </w:pPr>
    <w:rPr>
      <w:kern w:val="0"/>
      <w:sz w:val="24"/>
      <w:szCs w:val="20"/>
    </w:rPr>
  </w:style>
  <w:style w:type="paragraph" w:customStyle="1" w:styleId="affffffffffffffffffffffffb">
    <w:name w:val="非居中表格"/>
    <w:basedOn w:val="ab"/>
    <w:uiPriority w:val="99"/>
    <w:qFormat/>
    <w:pPr>
      <w:adjustRightInd w:val="0"/>
      <w:spacing w:before="60" w:after="60"/>
      <w:jc w:val="center"/>
    </w:pPr>
    <w:rPr>
      <w:rFonts w:ascii="宋体"/>
      <w:kern w:val="0"/>
      <w:sz w:val="24"/>
    </w:rPr>
  </w:style>
  <w:style w:type="paragraph" w:customStyle="1" w:styleId="affffffffffffffffffffffffc">
    <w:name w:val="杠"/>
    <w:basedOn w:val="af4"/>
    <w:uiPriority w:val="99"/>
    <w:qFormat/>
    <w:pPr>
      <w:tabs>
        <w:tab w:val="left" w:pos="425"/>
        <w:tab w:val="left" w:pos="1200"/>
      </w:tabs>
      <w:adjustRightInd w:val="0"/>
      <w:snapToGrid w:val="0"/>
      <w:spacing w:before="120" w:line="300" w:lineRule="auto"/>
      <w:ind w:left="1559" w:firstLineChars="0" w:hanging="720"/>
    </w:pPr>
    <w:rPr>
      <w:rFonts w:ascii="Arial" w:hAnsi="Arial"/>
      <w:sz w:val="24"/>
      <w:szCs w:val="21"/>
    </w:rPr>
  </w:style>
  <w:style w:type="paragraph" w:customStyle="1" w:styleId="1fffff7">
    <w:name w:val="官厅1"/>
    <w:basedOn w:val="ab"/>
    <w:uiPriority w:val="99"/>
    <w:qFormat/>
    <w:pPr>
      <w:spacing w:before="120" w:after="120" w:line="360" w:lineRule="auto"/>
      <w:outlineLvl w:val="0"/>
    </w:pPr>
    <w:rPr>
      <w:rFonts w:ascii="宋体" w:hAnsi="宋体"/>
      <w:bCs/>
      <w:sz w:val="24"/>
    </w:rPr>
  </w:style>
  <w:style w:type="paragraph" w:customStyle="1" w:styleId="ST20-3">
    <w:name w:val="ST20-3"/>
    <w:basedOn w:val="ab"/>
    <w:uiPriority w:val="99"/>
    <w:qFormat/>
    <w:pPr>
      <w:tabs>
        <w:tab w:val="left" w:pos="680"/>
        <w:tab w:val="left" w:pos="1140"/>
      </w:tabs>
      <w:adjustRightInd w:val="0"/>
      <w:snapToGrid w:val="0"/>
      <w:spacing w:after="160" w:line="300" w:lineRule="auto"/>
      <w:ind w:left="794" w:hanging="170"/>
    </w:pPr>
    <w:rPr>
      <w:rFonts w:ascii="Arial" w:hAnsi="Arial"/>
      <w:sz w:val="24"/>
      <w:szCs w:val="20"/>
    </w:rPr>
  </w:style>
  <w:style w:type="paragraph" w:customStyle="1" w:styleId="3CharCharChar1">
    <w:name w:val="样式3 Char Char Char"/>
    <w:basedOn w:val="af4"/>
    <w:uiPriority w:val="99"/>
    <w:qFormat/>
    <w:pPr>
      <w:widowControl/>
      <w:overflowPunct w:val="0"/>
      <w:autoSpaceDE w:val="0"/>
      <w:autoSpaceDN w:val="0"/>
      <w:adjustRightInd w:val="0"/>
      <w:spacing w:line="360" w:lineRule="auto"/>
      <w:ind w:firstLine="491"/>
    </w:pPr>
    <w:rPr>
      <w:kern w:val="0"/>
      <w:sz w:val="24"/>
      <w:szCs w:val="21"/>
    </w:rPr>
  </w:style>
  <w:style w:type="paragraph" w:customStyle="1" w:styleId="CharCharCharCharCharCharCharCharChar3">
    <w:name w:val="Char Char Char Char Char Char Char Char Char3"/>
    <w:basedOn w:val="ab"/>
    <w:uiPriority w:val="99"/>
    <w:qFormat/>
  </w:style>
  <w:style w:type="paragraph" w:customStyle="1" w:styleId="175">
    <w:name w:val="样式 (西文) 宋体 四号 加粗 行距: 多倍行距 1.75 字行"/>
    <w:basedOn w:val="ab"/>
    <w:uiPriority w:val="99"/>
    <w:qFormat/>
    <w:pPr>
      <w:spacing w:line="420" w:lineRule="auto"/>
      <w:ind w:firstLineChars="158" w:firstLine="444"/>
    </w:pPr>
    <w:rPr>
      <w:rFonts w:ascii="宋体" w:hAnsi="宋体" w:cs="宋体"/>
      <w:b/>
      <w:bCs/>
      <w:sz w:val="28"/>
      <w:szCs w:val="20"/>
    </w:rPr>
  </w:style>
  <w:style w:type="paragraph" w:customStyle="1" w:styleId="affffffffffffffffffffffffd">
    <w:name w:val="(a)"/>
    <w:uiPriority w:val="99"/>
    <w:qFormat/>
    <w:pPr>
      <w:widowControl w:val="0"/>
      <w:tabs>
        <w:tab w:val="left" w:pos="600"/>
      </w:tabs>
      <w:snapToGrid w:val="0"/>
      <w:jc w:val="both"/>
    </w:pPr>
    <w:rPr>
      <w:kern w:val="2"/>
      <w:sz w:val="24"/>
    </w:rPr>
  </w:style>
  <w:style w:type="paragraph" w:customStyle="1" w:styleId="WfxFaxNum">
    <w:name w:val="WfxFaxNum"/>
    <w:basedOn w:val="ab"/>
    <w:uiPriority w:val="99"/>
    <w:qFormat/>
    <w:pPr>
      <w:snapToGrid w:val="0"/>
      <w:jc w:val="left"/>
    </w:pPr>
    <w:rPr>
      <w:kern w:val="0"/>
      <w:sz w:val="20"/>
      <w:szCs w:val="20"/>
      <w:lang w:eastAsia="en-US"/>
    </w:rPr>
  </w:style>
  <w:style w:type="paragraph" w:customStyle="1" w:styleId="69">
    <w:name w:val="标题6"/>
    <w:basedOn w:val="ab"/>
    <w:uiPriority w:val="99"/>
    <w:qFormat/>
    <w:rPr>
      <w:sz w:val="24"/>
    </w:rPr>
  </w:style>
  <w:style w:type="paragraph" w:customStyle="1" w:styleId="CharCharChar1CharCharCharCharCharCharCharCharCharCharCharCharCharCharCharCharChar">
    <w:name w:val="Char Char Char1 Char Char Char Char Char Char Char Char Char Char Char Char Char Char Char Char Char"/>
    <w:basedOn w:val="ab"/>
    <w:uiPriority w:val="99"/>
    <w:qFormat/>
  </w:style>
  <w:style w:type="paragraph" w:customStyle="1" w:styleId="2ffffe">
    <w:name w:val="正文文本缩进2"/>
    <w:basedOn w:val="ab"/>
    <w:uiPriority w:val="99"/>
    <w:qFormat/>
    <w:pPr>
      <w:ind w:left="720" w:firstLine="480"/>
      <w:outlineLvl w:val="0"/>
    </w:pPr>
    <w:rPr>
      <w:rFonts w:ascii="仿宋_GB2312" w:eastAsia="仿宋_GB2312" w:cs="仿宋_GB2312"/>
      <w:sz w:val="28"/>
      <w:szCs w:val="28"/>
    </w:rPr>
  </w:style>
  <w:style w:type="paragraph" w:customStyle="1" w:styleId="Simone">
    <w:name w:val="Simone"/>
    <w:basedOn w:val="ab"/>
    <w:uiPriority w:val="99"/>
    <w:qFormat/>
    <w:pPr>
      <w:widowControl/>
      <w:jc w:val="left"/>
    </w:pPr>
    <w:rPr>
      <w:rFonts w:ascii="Arial" w:eastAsia="PMingLiU" w:hAnsi="Arial"/>
      <w:b/>
      <w:kern w:val="0"/>
      <w:sz w:val="24"/>
      <w:szCs w:val="20"/>
      <w:u w:val="single"/>
      <w:lang w:eastAsia="de-DE"/>
    </w:rPr>
  </w:style>
  <w:style w:type="paragraph" w:customStyle="1" w:styleId="10023">
    <w:name w:val="样式 标题 1 + 四号 段前: 0 磅 段后: 0 磅 行距: 固定值 23 磅"/>
    <w:basedOn w:val="1"/>
    <w:uiPriority w:val="99"/>
    <w:qFormat/>
    <w:pPr>
      <w:tabs>
        <w:tab w:val="left" w:pos="1232"/>
      </w:tabs>
      <w:spacing w:line="576" w:lineRule="auto"/>
      <w:ind w:left="480"/>
    </w:pPr>
    <w:rPr>
      <w:rFonts w:ascii="Calibri" w:hAnsi="Calibri"/>
    </w:rPr>
  </w:style>
  <w:style w:type="paragraph" w:customStyle="1" w:styleId="1520">
    <w:name w:val="样式 小四 行距: 1.5 倍行距 首行缩进:  2 字符"/>
    <w:basedOn w:val="ab"/>
    <w:uiPriority w:val="99"/>
    <w:qFormat/>
    <w:rPr>
      <w:sz w:val="24"/>
    </w:rPr>
  </w:style>
  <w:style w:type="paragraph" w:customStyle="1" w:styleId="3232222">
    <w:name w:val="样式 正文3 + 首行缩进:  2 字符3 + 首行缩进:  2 字符 + 首行缩进:  2 字符2 + 首行缩进:  2......"/>
    <w:basedOn w:val="ab"/>
    <w:uiPriority w:val="99"/>
    <w:qFormat/>
    <w:pPr>
      <w:widowControl/>
      <w:suppressAutoHyphens/>
      <w:overflowPunct w:val="0"/>
      <w:topLinePunct/>
      <w:spacing w:line="480" w:lineRule="exact"/>
      <w:ind w:firstLineChars="200" w:firstLine="480"/>
    </w:pPr>
    <w:rPr>
      <w:rFonts w:hAnsi="宋体"/>
      <w:sz w:val="24"/>
      <w:lang w:val="zh-CN"/>
    </w:rPr>
  </w:style>
  <w:style w:type="paragraph" w:customStyle="1" w:styleId="xl98">
    <w:name w:val="xl98"/>
    <w:basedOn w:val="ab"/>
    <w:uiPriority w:val="99"/>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24"/>
    </w:rPr>
  </w:style>
  <w:style w:type="paragraph" w:customStyle="1" w:styleId="0001">
    <w:name w:val="章标题000"/>
    <w:basedOn w:val="ab"/>
    <w:uiPriority w:val="99"/>
    <w:qFormat/>
    <w:rPr>
      <w:b/>
      <w:sz w:val="24"/>
    </w:rPr>
  </w:style>
  <w:style w:type="paragraph" w:customStyle="1" w:styleId="affffffffffffffffffffffffe">
    <w:name w:val="纯文本 + (符号) 宋体"/>
    <w:basedOn w:val="aff5"/>
    <w:uiPriority w:val="99"/>
    <w:qFormat/>
    <w:pPr>
      <w:spacing w:line="360" w:lineRule="auto"/>
      <w:ind w:firstLineChars="187" w:firstLine="524"/>
    </w:pPr>
    <w:rPr>
      <w:rFonts w:hAnsi="宋体" w:hint="eastAsia"/>
      <w:kern w:val="0"/>
      <w:sz w:val="28"/>
      <w:szCs w:val="28"/>
    </w:rPr>
  </w:style>
  <w:style w:type="paragraph" w:customStyle="1" w:styleId="1521">
    <w:name w:val="样式 样式 小四 行距: 1.5 倍行距 首行缩进:  2 字符 +"/>
    <w:basedOn w:val="1520"/>
    <w:uiPriority w:val="99"/>
    <w:qFormat/>
    <w:pPr>
      <w:spacing w:line="320" w:lineRule="exact"/>
      <w:ind w:firstLine="480"/>
    </w:pPr>
    <w:rPr>
      <w:szCs w:val="21"/>
    </w:rPr>
  </w:style>
  <w:style w:type="paragraph" w:customStyle="1" w:styleId="2CharChar3">
    <w:name w:val="样式 正文首行缩进 + 首行缩进:  2 字符 Char Char"/>
    <w:basedOn w:val="afc"/>
    <w:uiPriority w:val="99"/>
    <w:qFormat/>
    <w:pPr>
      <w:adjustRightInd w:val="0"/>
      <w:snapToGrid w:val="0"/>
      <w:spacing w:after="0" w:line="360" w:lineRule="auto"/>
      <w:ind w:firstLineChars="200" w:firstLine="480"/>
    </w:pPr>
    <w:rPr>
      <w:rFonts w:ascii="宋体" w:hAnsi="宋体"/>
      <w:bCs/>
      <w:kern w:val="0"/>
      <w:sz w:val="24"/>
      <w:szCs w:val="20"/>
    </w:rPr>
  </w:style>
  <w:style w:type="paragraph" w:customStyle="1" w:styleId="RGB006724">
    <w:name w:val="样式 ˎ̥ 小四 自定义颜(RGB(0067)) 行距: 固定值 24 磅"/>
    <w:basedOn w:val="ab"/>
    <w:uiPriority w:val="99"/>
    <w:qFormat/>
    <w:pPr>
      <w:spacing w:line="480" w:lineRule="exact"/>
      <w:ind w:firstLineChars="200" w:firstLine="200"/>
    </w:pPr>
    <w:rPr>
      <w:rFonts w:ascii="ˎ̥" w:hAnsi="ˎ̥" w:cs="宋体"/>
      <w:color w:val="000043"/>
      <w:kern w:val="0"/>
      <w:sz w:val="24"/>
      <w:szCs w:val="20"/>
    </w:rPr>
  </w:style>
  <w:style w:type="paragraph" w:customStyle="1" w:styleId="afffffffffffffffffffffffff">
    <w:name w:val="大标题"/>
    <w:basedOn w:val="20"/>
    <w:uiPriority w:val="99"/>
    <w:qFormat/>
    <w:pPr>
      <w:tabs>
        <w:tab w:val="left" w:pos="840"/>
      </w:tabs>
      <w:spacing w:line="415" w:lineRule="auto"/>
    </w:pPr>
    <w:rPr>
      <w:rFonts w:ascii="等线 Light" w:eastAsia="等线 Light" w:hAnsi="等线 Light"/>
    </w:rPr>
  </w:style>
  <w:style w:type="paragraph" w:customStyle="1" w:styleId="15085">
    <w:name w:val="样式 样式 小四 行距: 固定值 15 磅 + 首行缩进:  0.85 厘米"/>
    <w:basedOn w:val="ab"/>
    <w:uiPriority w:val="99"/>
    <w:qFormat/>
    <w:pPr>
      <w:adjustRightInd w:val="0"/>
      <w:snapToGrid w:val="0"/>
      <w:spacing w:line="400" w:lineRule="exact"/>
      <w:jc w:val="center"/>
    </w:pPr>
    <w:rPr>
      <w:rFonts w:ascii="宋体" w:hAnsi="宋体"/>
      <w:kern w:val="0"/>
      <w:sz w:val="24"/>
      <w:szCs w:val="20"/>
    </w:rPr>
  </w:style>
  <w:style w:type="paragraph" w:customStyle="1" w:styleId="233">
    <w:name w:val="样式 宋体 小四 行距: 固定值 23 磅"/>
    <w:basedOn w:val="ab"/>
    <w:uiPriority w:val="99"/>
    <w:qFormat/>
    <w:pPr>
      <w:spacing w:line="460" w:lineRule="exact"/>
      <w:ind w:firstLineChars="200" w:firstLine="480"/>
    </w:pPr>
    <w:rPr>
      <w:rFonts w:ascii="宋体" w:hAnsi="宋体" w:cs="宋体"/>
      <w:sz w:val="24"/>
      <w:szCs w:val="20"/>
    </w:rPr>
  </w:style>
  <w:style w:type="paragraph" w:customStyle="1" w:styleId="4L4MinorHeading4CharChar11110">
    <w:name w:val="样式 标题 4L4Minor Heading标题 4 Char Char款标题1.1.1.1 + 左侧:  0 厘米 ..."/>
    <w:basedOn w:val="40"/>
    <w:uiPriority w:val="99"/>
    <w:qFormat/>
    <w:pPr>
      <w:tabs>
        <w:tab w:val="left" w:pos="1680"/>
      </w:tabs>
      <w:spacing w:before="280" w:after="290" w:line="374" w:lineRule="auto"/>
      <w:ind w:left="864" w:hanging="144"/>
    </w:pPr>
    <w:rPr>
      <w:rFonts w:ascii="等线 Light" w:eastAsia="等线 Light" w:hAnsi="等线 Light"/>
      <w:b/>
      <w:sz w:val="28"/>
    </w:rPr>
  </w:style>
  <w:style w:type="paragraph" w:customStyle="1" w:styleId="00210">
    <w:name w:val="样式 样式 小四 加粗 段前: 0 磅 段后: 0 磅 行距: 固定值 21 磅 + 两端对齐"/>
    <w:basedOn w:val="0021"/>
    <w:uiPriority w:val="99"/>
    <w:qFormat/>
  </w:style>
  <w:style w:type="paragraph" w:customStyle="1" w:styleId="xl103">
    <w:name w:val="xl103"/>
    <w:basedOn w:val="ab"/>
    <w:uiPriority w:val="99"/>
    <w:qFormat/>
    <w:pPr>
      <w:widowControl/>
      <w:pBdr>
        <w:top w:val="single" w:sz="4" w:space="0" w:color="auto"/>
        <w:left w:val="single" w:sz="4" w:space="0" w:color="auto"/>
        <w:bottom w:val="single" w:sz="4" w:space="0" w:color="auto"/>
        <w:right w:val="single" w:sz="4" w:space="0" w:color="auto"/>
      </w:pBdr>
      <w:shd w:val="clear" w:color="auto" w:fill="D99795"/>
      <w:spacing w:before="100" w:beforeAutospacing="1" w:after="100" w:afterAutospacing="1"/>
      <w:jc w:val="center"/>
    </w:pPr>
    <w:rPr>
      <w:rFonts w:ascii="宋体" w:hAnsi="宋体" w:cs="宋体"/>
      <w:kern w:val="0"/>
      <w:sz w:val="24"/>
    </w:rPr>
  </w:style>
  <w:style w:type="paragraph" w:customStyle="1" w:styleId="2CharCharCharCharCharCharCharCharCharCharCharChar1CharCharChar1Char">
    <w:name w:val="2 Char Char Char Char Char Char Char Char Char Char Char Char1 Char Char Char1 Char"/>
    <w:basedOn w:val="ab"/>
    <w:uiPriority w:val="99"/>
    <w:qFormat/>
    <w:pPr>
      <w:spacing w:line="360" w:lineRule="auto"/>
      <w:ind w:firstLineChars="200" w:firstLine="200"/>
    </w:pPr>
    <w:rPr>
      <w:rFonts w:ascii="宋体" w:hAnsi="宋体" w:cs="宋体"/>
      <w:sz w:val="24"/>
    </w:rPr>
  </w:style>
  <w:style w:type="paragraph" w:customStyle="1" w:styleId="CharCharCharCharCharCharCharCharCharCharCharCharCharCharCharCharCharCharCharCharCharCharCharChar2Char">
    <w:name w:val="Char Char Char Char Char Char Char Char Char Char Char Char Char Char Char Char Char Char Char Char Char Char Char Char2 Char"/>
    <w:basedOn w:val="ab"/>
    <w:uiPriority w:val="99"/>
    <w:qFormat/>
    <w:pPr>
      <w:widowControl/>
      <w:spacing w:after="160" w:line="240" w:lineRule="exact"/>
      <w:jc w:val="center"/>
    </w:pPr>
    <w:rPr>
      <w:rFonts w:ascii="黑体" w:eastAsia="黑体" w:hAnsi="Verdana"/>
      <w:kern w:val="0"/>
      <w:sz w:val="32"/>
      <w:szCs w:val="32"/>
      <w:lang w:eastAsia="en-US"/>
    </w:rPr>
  </w:style>
  <w:style w:type="paragraph" w:customStyle="1" w:styleId="CharCharff6">
    <w:name w:val="批注框文本 Char Char"/>
    <w:basedOn w:val="ab"/>
    <w:uiPriority w:val="99"/>
    <w:qFormat/>
    <w:rPr>
      <w:sz w:val="18"/>
      <w:szCs w:val="20"/>
    </w:rPr>
  </w:style>
  <w:style w:type="paragraph" w:customStyle="1" w:styleId="3ffa">
    <w:name w:val="标题3+"/>
    <w:basedOn w:val="ab"/>
    <w:next w:val="30"/>
    <w:uiPriority w:val="99"/>
    <w:qFormat/>
    <w:pPr>
      <w:adjustRightInd w:val="0"/>
      <w:snapToGrid w:val="0"/>
      <w:spacing w:line="360" w:lineRule="auto"/>
    </w:pPr>
    <w:rPr>
      <w:sz w:val="28"/>
      <w:szCs w:val="28"/>
    </w:rPr>
  </w:style>
  <w:style w:type="paragraph" w:customStyle="1" w:styleId="3111Char111H3H31H32H33H311H321H34H35">
    <w:name w:val="样式 标题 3条标题1.1.1 Char条标题1.1.1H3H31H32H33H311H321H34H35..."/>
    <w:basedOn w:val="ab"/>
    <w:uiPriority w:val="99"/>
    <w:qFormat/>
    <w:pPr>
      <w:adjustRightInd w:val="0"/>
      <w:snapToGrid w:val="0"/>
      <w:spacing w:before="120" w:after="120" w:line="416" w:lineRule="atLeast"/>
      <w:ind w:firstLineChars="200" w:firstLine="200"/>
      <w:contextualSpacing/>
    </w:pPr>
    <w:rPr>
      <w:rFonts w:cs="宋体"/>
      <w:color w:val="000000"/>
      <w:sz w:val="30"/>
      <w:szCs w:val="20"/>
    </w:rPr>
  </w:style>
  <w:style w:type="paragraph" w:customStyle="1" w:styleId="31113h33rdlevelH3l3CTTimesNewRoman05">
    <w:name w:val="样式 样式 标题 3条标题1.1.13h33rd levelH3l3CT + Times New Roman + 段前: 0.5..."/>
    <w:basedOn w:val="ab"/>
    <w:uiPriority w:val="99"/>
    <w:qFormat/>
    <w:pPr>
      <w:keepNext/>
      <w:keepLines/>
      <w:tabs>
        <w:tab w:val="left" w:pos="806"/>
      </w:tabs>
      <w:adjustRightInd w:val="0"/>
      <w:spacing w:beforeLines="100" w:afterLines="100"/>
      <w:ind w:left="806"/>
      <w:outlineLvl w:val="2"/>
    </w:pPr>
    <w:rPr>
      <w:rFonts w:cs="宋体"/>
      <w:b/>
      <w:bCs/>
      <w:kern w:val="0"/>
      <w:sz w:val="28"/>
      <w:szCs w:val="20"/>
    </w:rPr>
  </w:style>
  <w:style w:type="paragraph" w:customStyle="1" w:styleId="afffffffffffffffffffffffff0">
    <w:name w:val="左"/>
    <w:basedOn w:val="ab"/>
    <w:uiPriority w:val="99"/>
    <w:qFormat/>
    <w:pPr>
      <w:spacing w:line="280" w:lineRule="exact"/>
      <w:jc w:val="left"/>
    </w:pPr>
    <w:rPr>
      <w:color w:val="000000"/>
      <w:sz w:val="18"/>
      <w:szCs w:val="21"/>
    </w:rPr>
  </w:style>
  <w:style w:type="paragraph" w:customStyle="1" w:styleId="afffffffffffffffffffffffff1">
    <w:name w:val="条目"/>
    <w:basedOn w:val="affffffffffffffff"/>
    <w:uiPriority w:val="99"/>
    <w:qFormat/>
    <w:pPr>
      <w:widowControl/>
      <w:tabs>
        <w:tab w:val="left" w:pos="1134"/>
      </w:tabs>
      <w:adjustRightInd/>
      <w:spacing w:before="60" w:after="60"/>
      <w:ind w:leftChars="0" w:left="0" w:firstLine="482"/>
    </w:pPr>
    <w:rPr>
      <w:kern w:val="2"/>
      <w:szCs w:val="24"/>
    </w:rPr>
  </w:style>
  <w:style w:type="paragraph" w:customStyle="1" w:styleId="2fffff">
    <w:name w:val="标题 2 加粗"/>
    <w:basedOn w:val="20"/>
    <w:uiPriority w:val="99"/>
    <w:qFormat/>
    <w:pPr>
      <w:tabs>
        <w:tab w:val="left" w:pos="840"/>
      </w:tabs>
      <w:spacing w:line="415" w:lineRule="auto"/>
    </w:pPr>
    <w:rPr>
      <w:rFonts w:ascii="等线 Light" w:eastAsia="等线 Light" w:hAnsi="等线 Light"/>
    </w:rPr>
  </w:style>
  <w:style w:type="paragraph" w:customStyle="1" w:styleId="LT">
    <w:name w:val="LT"/>
    <w:basedOn w:val="ab"/>
    <w:uiPriority w:val="99"/>
    <w:qFormat/>
    <w:pPr>
      <w:snapToGrid w:val="0"/>
    </w:pPr>
    <w:rPr>
      <w:rFonts w:hAnsi="宋体"/>
      <w:kern w:val="0"/>
      <w:sz w:val="24"/>
    </w:rPr>
  </w:style>
  <w:style w:type="paragraph" w:customStyle="1" w:styleId="1522">
    <w:name w:val="样式 样式 正文缩进 + 行距: 1.5 倍行距 + 首行缩进:  2 字符"/>
    <w:basedOn w:val="ab"/>
    <w:uiPriority w:val="99"/>
    <w:qFormat/>
    <w:pPr>
      <w:widowControl/>
      <w:adjustRightInd w:val="0"/>
      <w:snapToGrid w:val="0"/>
      <w:spacing w:line="360" w:lineRule="auto"/>
      <w:ind w:firstLineChars="200" w:firstLine="200"/>
    </w:pPr>
    <w:rPr>
      <w:kern w:val="0"/>
      <w:sz w:val="28"/>
      <w:szCs w:val="20"/>
    </w:rPr>
  </w:style>
  <w:style w:type="paragraph" w:customStyle="1" w:styleId="postcontentp">
    <w:name w:val="post_content_p"/>
    <w:basedOn w:val="ab"/>
    <w:uiPriority w:val="99"/>
    <w:qFormat/>
    <w:pPr>
      <w:widowControl/>
      <w:wordWrap w:val="0"/>
      <w:jc w:val="left"/>
    </w:pPr>
    <w:rPr>
      <w:rFonts w:ascii="宋体" w:hAnsi="宋体" w:cs="宋体"/>
      <w:kern w:val="0"/>
      <w:sz w:val="24"/>
    </w:rPr>
  </w:style>
  <w:style w:type="paragraph" w:customStyle="1" w:styleId="0010">
    <w:name w:val="001"/>
    <w:basedOn w:val="afff4"/>
    <w:uiPriority w:val="99"/>
    <w:qFormat/>
    <w:pPr>
      <w:tabs>
        <w:tab w:val="center" w:pos="4153"/>
        <w:tab w:val="right" w:pos="8306"/>
      </w:tabs>
      <w:snapToGrid w:val="0"/>
      <w:spacing w:beforeLines="100" w:before="0" w:afterLines="100" w:after="0"/>
    </w:pPr>
    <w:rPr>
      <w:rFonts w:ascii="宋体" w:hAnsi="宋体"/>
      <w:b w:val="0"/>
      <w:kern w:val="28"/>
      <w:sz w:val="28"/>
    </w:rPr>
  </w:style>
  <w:style w:type="paragraph" w:customStyle="1" w:styleId="2fffff0">
    <w:name w:val="页面标题2"/>
    <w:basedOn w:val="ab"/>
    <w:uiPriority w:val="99"/>
    <w:qFormat/>
    <w:pPr>
      <w:overflowPunct w:val="0"/>
      <w:topLinePunct/>
      <w:adjustRightInd w:val="0"/>
      <w:spacing w:line="360" w:lineRule="auto"/>
      <w:ind w:firstLineChars="200" w:firstLine="480"/>
      <w:jc w:val="center"/>
    </w:pPr>
    <w:rPr>
      <w:rFonts w:ascii="黑体" w:eastAsia="黑体" w:hAnsi="宋体"/>
      <w:b/>
      <w:kern w:val="24"/>
      <w:sz w:val="44"/>
      <w:szCs w:val="20"/>
    </w:rPr>
  </w:style>
  <w:style w:type="paragraph" w:customStyle="1" w:styleId="L3">
    <w:name w:val="L标题3"/>
    <w:basedOn w:val="20"/>
    <w:next w:val="ab"/>
    <w:uiPriority w:val="99"/>
    <w:qFormat/>
    <w:pPr>
      <w:tabs>
        <w:tab w:val="left" w:pos="840"/>
      </w:tabs>
      <w:spacing w:line="415" w:lineRule="auto"/>
    </w:pPr>
    <w:rPr>
      <w:rFonts w:ascii="等线 Light" w:eastAsia="等线 Light" w:hAnsi="等线 Light"/>
    </w:rPr>
  </w:style>
  <w:style w:type="paragraph" w:customStyle="1" w:styleId="5515">
    <w:name w:val="样式 宋体 小四 段前: 5 磅 段后: 5 磅 行距: 1.5 倍行距"/>
    <w:basedOn w:val="ab"/>
    <w:uiPriority w:val="99"/>
    <w:qFormat/>
    <w:pPr>
      <w:spacing w:before="100" w:after="100" w:line="360" w:lineRule="auto"/>
      <w:ind w:firstLineChars="200" w:firstLine="480"/>
    </w:pPr>
    <w:rPr>
      <w:rFonts w:ascii="宋体" w:hAnsi="宋体"/>
      <w:sz w:val="24"/>
      <w:szCs w:val="20"/>
    </w:rPr>
  </w:style>
  <w:style w:type="paragraph" w:customStyle="1" w:styleId="220303">
    <w:name w:val="样式 标题 22级样式 + 段前: 0.3 行 段后: 0.3 行"/>
    <w:basedOn w:val="20"/>
    <w:uiPriority w:val="99"/>
    <w:qFormat/>
    <w:pPr>
      <w:tabs>
        <w:tab w:val="left" w:pos="840"/>
      </w:tabs>
      <w:spacing w:line="415" w:lineRule="auto"/>
    </w:pPr>
    <w:rPr>
      <w:rFonts w:ascii="等线 Light" w:eastAsia="等线 Light" w:hAnsi="等线 Light"/>
    </w:rPr>
  </w:style>
  <w:style w:type="paragraph" w:customStyle="1" w:styleId="31113h33rdlevelH3l3CT33">
    <w:name w:val="样式 标题 3条标题1.1.13h33rd levelH3l3CT头小标题 + 段前: 3 磅 段后: 3 ..."/>
    <w:basedOn w:val="30"/>
    <w:uiPriority w:val="99"/>
    <w:qFormat/>
    <w:pPr>
      <w:tabs>
        <w:tab w:val="left" w:pos="1260"/>
      </w:tabs>
      <w:spacing w:line="415" w:lineRule="auto"/>
      <w:ind w:left="720" w:hanging="432"/>
    </w:pPr>
    <w:rPr>
      <w:rFonts w:ascii="Calibri" w:hAnsi="Calibri"/>
    </w:rPr>
  </w:style>
  <w:style w:type="paragraph" w:customStyle="1" w:styleId="1CharCharCharChar">
    <w:name w:val="1 Char Char Char Char"/>
    <w:basedOn w:val="ab"/>
    <w:uiPriority w:val="99"/>
    <w:qFormat/>
    <w:pPr>
      <w:spacing w:line="360" w:lineRule="auto"/>
      <w:ind w:firstLineChars="200" w:firstLine="200"/>
    </w:pPr>
  </w:style>
  <w:style w:type="paragraph" w:customStyle="1" w:styleId="afffffffffffffffffffffffff2">
    <w:name w:val="密级编号"/>
    <w:basedOn w:val="ab"/>
    <w:uiPriority w:val="99"/>
    <w:qFormat/>
    <w:pPr>
      <w:adjustRightInd w:val="0"/>
      <w:jc w:val="center"/>
    </w:pPr>
    <w:rPr>
      <w:rFonts w:ascii="仿宋_GB2312" w:eastAsia="仿宋_GB2312"/>
      <w:kern w:val="0"/>
      <w:sz w:val="24"/>
      <w:szCs w:val="20"/>
    </w:rPr>
  </w:style>
  <w:style w:type="paragraph" w:customStyle="1" w:styleId="322025025">
    <w:name w:val="样式 标题 3 + 左侧:  2 字符 右侧:  2 字符 段前: 0.25 行 段后: 0.25 行"/>
    <w:basedOn w:val="30"/>
    <w:next w:val="ab"/>
    <w:uiPriority w:val="99"/>
    <w:qFormat/>
    <w:pPr>
      <w:tabs>
        <w:tab w:val="left" w:pos="1260"/>
      </w:tabs>
      <w:spacing w:line="415" w:lineRule="auto"/>
      <w:ind w:left="720" w:hanging="432"/>
    </w:pPr>
    <w:rPr>
      <w:rFonts w:ascii="Calibri" w:hAnsi="Calibri"/>
    </w:rPr>
  </w:style>
  <w:style w:type="paragraph" w:customStyle="1" w:styleId="CM4">
    <w:name w:val="CM4"/>
    <w:basedOn w:val="ab"/>
    <w:next w:val="ab"/>
    <w:uiPriority w:val="99"/>
    <w:qFormat/>
    <w:pPr>
      <w:autoSpaceDE w:val="0"/>
      <w:autoSpaceDN w:val="0"/>
      <w:adjustRightInd w:val="0"/>
      <w:spacing w:line="498" w:lineRule="atLeast"/>
      <w:jc w:val="left"/>
    </w:pPr>
    <w:rPr>
      <w:rFonts w:ascii="楷体_GB2312" w:eastAsia="楷体_GB2312"/>
      <w:kern w:val="0"/>
      <w:sz w:val="24"/>
    </w:rPr>
  </w:style>
  <w:style w:type="paragraph" w:customStyle="1" w:styleId="12605">
    <w:name w:val="样式 样式 正文文本缩进 + 首行缩进:  1 字符 行距: 固定值 26 磅 + 段前: 0.5 行"/>
    <w:basedOn w:val="ab"/>
    <w:uiPriority w:val="99"/>
    <w:qFormat/>
    <w:pPr>
      <w:spacing w:line="360" w:lineRule="auto"/>
      <w:ind w:firstLine="561"/>
      <w:jc w:val="left"/>
    </w:pPr>
    <w:rPr>
      <w:kern w:val="0"/>
      <w:sz w:val="24"/>
      <w:szCs w:val="20"/>
    </w:rPr>
  </w:style>
  <w:style w:type="paragraph" w:customStyle="1" w:styleId="2fffff1">
    <w:name w:val="样式 左侧:  2 字符"/>
    <w:basedOn w:val="ab"/>
    <w:uiPriority w:val="99"/>
    <w:qFormat/>
    <w:pPr>
      <w:spacing w:line="360" w:lineRule="auto"/>
      <w:ind w:firstLineChars="200" w:firstLine="480"/>
    </w:pPr>
    <w:rPr>
      <w:sz w:val="24"/>
      <w:szCs w:val="20"/>
    </w:rPr>
  </w:style>
  <w:style w:type="paragraph" w:customStyle="1" w:styleId="Style5">
    <w:name w:val="_Style 5"/>
    <w:basedOn w:val="ab"/>
    <w:next w:val="ab"/>
    <w:uiPriority w:val="99"/>
    <w:qFormat/>
    <w:pPr>
      <w:adjustRightInd w:val="0"/>
      <w:snapToGrid w:val="0"/>
      <w:spacing w:line="360" w:lineRule="auto"/>
      <w:ind w:firstLineChars="200" w:firstLine="200"/>
    </w:pPr>
    <w:rPr>
      <w:color w:val="000000"/>
      <w:sz w:val="24"/>
      <w:szCs w:val="21"/>
    </w:rPr>
  </w:style>
  <w:style w:type="paragraph" w:customStyle="1" w:styleId="StyleHeading2Char2CharCF2Left0cmFirstline">
    <w:name w:val="Style Heading 2 Char标题 2 Char节(C+F2) + Left:  0 cm First line:..."/>
    <w:basedOn w:val="20"/>
    <w:uiPriority w:val="99"/>
    <w:qFormat/>
    <w:pPr>
      <w:tabs>
        <w:tab w:val="left" w:pos="840"/>
      </w:tabs>
      <w:spacing w:line="415" w:lineRule="auto"/>
    </w:pPr>
    <w:rPr>
      <w:rFonts w:ascii="等线 Light" w:eastAsia="等线 Light" w:hAnsi="等线 Light"/>
    </w:rPr>
  </w:style>
  <w:style w:type="paragraph" w:customStyle="1" w:styleId="1fffff8">
    <w:name w:val="陈正文1"/>
    <w:basedOn w:val="ab"/>
    <w:uiPriority w:val="99"/>
    <w:qFormat/>
    <w:pPr>
      <w:ind w:left="-108" w:firstLineChars="237" w:firstLine="664"/>
    </w:pPr>
    <w:rPr>
      <w:rFonts w:ascii="宋体"/>
      <w:kern w:val="44"/>
      <w:sz w:val="28"/>
      <w:szCs w:val="20"/>
    </w:rPr>
  </w:style>
  <w:style w:type="paragraph" w:customStyle="1" w:styleId="22f0">
    <w:name w:val="样式 正文2 + 首行缩进:  2 字符"/>
    <w:basedOn w:val="ab"/>
    <w:uiPriority w:val="99"/>
    <w:qFormat/>
    <w:pPr>
      <w:widowControl/>
      <w:adjustRightInd w:val="0"/>
      <w:snapToGrid w:val="0"/>
      <w:spacing w:line="360" w:lineRule="auto"/>
      <w:ind w:rightChars="18" w:right="50"/>
      <w:jc w:val="left"/>
    </w:pPr>
    <w:rPr>
      <w:rFonts w:cs="宋体"/>
      <w:kern w:val="0"/>
      <w:sz w:val="28"/>
      <w:szCs w:val="20"/>
    </w:rPr>
  </w:style>
  <w:style w:type="paragraph" w:customStyle="1" w:styleId="2CharCharCharCharCharCharCharCharCharCharCharCharCharCharCharChar">
    <w:name w:val="2 Char Char Char Char Char Char Char Char Char Char Char Char Char Char Char Char"/>
    <w:basedOn w:val="ab"/>
    <w:uiPriority w:val="99"/>
    <w:qFormat/>
    <w:pPr>
      <w:spacing w:line="360" w:lineRule="auto"/>
      <w:ind w:firstLineChars="200" w:firstLine="200"/>
    </w:pPr>
    <w:rPr>
      <w:rFonts w:ascii="宋体" w:hAnsi="宋体" w:cs="宋体"/>
      <w:sz w:val="24"/>
    </w:rPr>
  </w:style>
  <w:style w:type="paragraph" w:customStyle="1" w:styleId="reader-word-layerreader-word-s40-3">
    <w:name w:val="reader-word-layer reader-word-s40-3"/>
    <w:basedOn w:val="ab"/>
    <w:uiPriority w:val="99"/>
    <w:qFormat/>
    <w:pPr>
      <w:widowControl/>
      <w:spacing w:before="100" w:beforeAutospacing="1" w:after="100" w:afterAutospacing="1"/>
      <w:jc w:val="left"/>
    </w:pPr>
    <w:rPr>
      <w:rFonts w:ascii="宋体" w:hAnsi="宋体" w:cs="宋体"/>
      <w:kern w:val="0"/>
      <w:sz w:val="24"/>
    </w:rPr>
  </w:style>
  <w:style w:type="paragraph" w:customStyle="1" w:styleId="afffffffffffffffffffffffff3">
    <w:name w:val="标题一，章标题"/>
    <w:basedOn w:val="1"/>
    <w:uiPriority w:val="99"/>
    <w:qFormat/>
    <w:pPr>
      <w:tabs>
        <w:tab w:val="left" w:pos="1232"/>
      </w:tabs>
      <w:spacing w:line="576" w:lineRule="auto"/>
      <w:ind w:left="480"/>
    </w:pPr>
    <w:rPr>
      <w:rFonts w:ascii="Calibri" w:hAnsi="Calibri"/>
    </w:rPr>
  </w:style>
  <w:style w:type="paragraph" w:customStyle="1" w:styleId="2051">
    <w:name w:val="样式 标题2 + 段前: 0.5 行"/>
    <w:basedOn w:val="20"/>
    <w:uiPriority w:val="99"/>
    <w:qFormat/>
    <w:pPr>
      <w:tabs>
        <w:tab w:val="left" w:pos="840"/>
      </w:tabs>
      <w:spacing w:line="415" w:lineRule="auto"/>
    </w:pPr>
    <w:rPr>
      <w:rFonts w:ascii="等线 Light" w:eastAsia="等线 Light" w:hAnsi="等线 Light"/>
    </w:rPr>
  </w:style>
  <w:style w:type="character" w:customStyle="1" w:styleId="p16">
    <w:name w:val="p16 字符"/>
    <w:link w:val="p160"/>
    <w:qFormat/>
    <w:rPr>
      <w:rFonts w:ascii="宋体" w:hAnsi="宋体" w:cs="宋体"/>
    </w:rPr>
  </w:style>
  <w:style w:type="paragraph" w:customStyle="1" w:styleId="p160">
    <w:name w:val="p16"/>
    <w:basedOn w:val="ab"/>
    <w:link w:val="p16"/>
    <w:qFormat/>
    <w:pPr>
      <w:widowControl/>
      <w:spacing w:after="120"/>
      <w:ind w:left="420" w:firstLine="420"/>
      <w:jc w:val="left"/>
    </w:pPr>
    <w:rPr>
      <w:rFonts w:ascii="宋体" w:hAnsi="宋体" w:cs="宋体"/>
      <w:kern w:val="0"/>
      <w:sz w:val="20"/>
      <w:szCs w:val="20"/>
    </w:rPr>
  </w:style>
  <w:style w:type="paragraph" w:customStyle="1" w:styleId="CharCharCharCharCharCharCharCharCharCharCharCharCharCharChar0">
    <w:name w:val="样式 Char Char Char Char Char Char Char Char Char Char Char Char Char Char Char"/>
    <w:basedOn w:val="af4"/>
    <w:uiPriority w:val="99"/>
    <w:qFormat/>
    <w:pPr>
      <w:widowControl/>
      <w:overflowPunct w:val="0"/>
      <w:autoSpaceDE w:val="0"/>
      <w:autoSpaceDN w:val="0"/>
      <w:adjustRightInd w:val="0"/>
      <w:ind w:firstLine="491"/>
    </w:pPr>
    <w:rPr>
      <w:kern w:val="0"/>
      <w:sz w:val="24"/>
      <w:szCs w:val="21"/>
    </w:rPr>
  </w:style>
  <w:style w:type="paragraph" w:customStyle="1" w:styleId="BodyTextFirstIndent3">
    <w:name w:val="Body Text First Indent3"/>
    <w:basedOn w:val="afd"/>
    <w:uiPriority w:val="99"/>
    <w:qFormat/>
    <w:pPr>
      <w:tabs>
        <w:tab w:val="left" w:pos="7840"/>
      </w:tabs>
      <w:adjustRightInd w:val="0"/>
      <w:spacing w:before="120" w:line="360" w:lineRule="auto"/>
      <w:ind w:firstLine="567"/>
    </w:pPr>
    <w:rPr>
      <w:kern w:val="28"/>
      <w:sz w:val="28"/>
      <w:szCs w:val="20"/>
    </w:rPr>
  </w:style>
  <w:style w:type="paragraph" w:customStyle="1" w:styleId="afffffffffffffffffffffffff4">
    <w:name w:val="表前文字"/>
    <w:basedOn w:val="ab"/>
    <w:uiPriority w:val="99"/>
    <w:qFormat/>
    <w:pPr>
      <w:jc w:val="center"/>
    </w:pPr>
    <w:rPr>
      <w:rFonts w:ascii="黑体" w:eastAsia="黑体" w:hAnsi="宋体"/>
      <w:bCs/>
      <w:kern w:val="0"/>
      <w:sz w:val="24"/>
    </w:rPr>
  </w:style>
  <w:style w:type="paragraph" w:customStyle="1" w:styleId="CharCharCharCharCharCharCharCharCharCharCharCharCharCharCharCharChar">
    <w:name w:val="样式 Char Char Char Char Char Char Char Char Char Char Char Char Char Char Char Char Char"/>
    <w:basedOn w:val="af4"/>
    <w:uiPriority w:val="99"/>
    <w:qFormat/>
    <w:pPr>
      <w:widowControl/>
      <w:overflowPunct w:val="0"/>
      <w:autoSpaceDE w:val="0"/>
      <w:autoSpaceDN w:val="0"/>
      <w:adjustRightInd w:val="0"/>
      <w:ind w:firstLine="491"/>
    </w:pPr>
    <w:rPr>
      <w:kern w:val="0"/>
      <w:sz w:val="24"/>
      <w:szCs w:val="21"/>
    </w:rPr>
  </w:style>
  <w:style w:type="paragraph" w:customStyle="1" w:styleId="2W201">
    <w:name w:val="样式 标题 2W2 + 加粗 左侧:  0 厘米"/>
    <w:basedOn w:val="20"/>
    <w:uiPriority w:val="99"/>
    <w:qFormat/>
    <w:pPr>
      <w:tabs>
        <w:tab w:val="left" w:pos="840"/>
      </w:tabs>
      <w:spacing w:line="415" w:lineRule="auto"/>
    </w:pPr>
    <w:rPr>
      <w:rFonts w:ascii="等线 Light" w:eastAsia="等线 Light" w:hAnsi="等线 Light"/>
    </w:rPr>
  </w:style>
  <w:style w:type="paragraph" w:customStyle="1" w:styleId="SouthSuligeMainText">
    <w:name w:val="South Sulige Main Text"/>
    <w:basedOn w:val="af4"/>
    <w:uiPriority w:val="99"/>
    <w:qFormat/>
    <w:pPr>
      <w:widowControl/>
      <w:snapToGrid w:val="0"/>
      <w:spacing w:beforeLines="50" w:afterLines="50" w:line="360" w:lineRule="auto"/>
      <w:ind w:firstLine="480"/>
    </w:pPr>
    <w:rPr>
      <w:kern w:val="28"/>
      <w:sz w:val="24"/>
      <w:szCs w:val="21"/>
    </w:rPr>
  </w:style>
  <w:style w:type="paragraph" w:customStyle="1" w:styleId="352">
    <w:name w:val="样式 燕山正文 + 首行缩进:  3.5 字符2"/>
    <w:basedOn w:val="affffffffffffc"/>
    <w:uiPriority w:val="99"/>
    <w:qFormat/>
    <w:pPr>
      <w:spacing w:beforeLines="0" w:line="460" w:lineRule="exact"/>
    </w:pPr>
    <w:rPr>
      <w:rFonts w:ascii="Times New Roman" w:hAnsi="Times New Roman"/>
      <w:color w:val="auto"/>
      <w:szCs w:val="24"/>
    </w:rPr>
  </w:style>
  <w:style w:type="paragraph" w:customStyle="1" w:styleId="afffffffffffffffffffffffff5">
    <w:name w:val="封面工程项目名称"/>
    <w:basedOn w:val="ab"/>
    <w:uiPriority w:val="99"/>
    <w:qFormat/>
    <w:pPr>
      <w:spacing w:line="360" w:lineRule="auto"/>
      <w:jc w:val="center"/>
    </w:pPr>
    <w:rPr>
      <w:rFonts w:eastAsia="楷体_GB2312" w:cs="宋体"/>
      <w:b/>
      <w:bCs/>
      <w:spacing w:val="24"/>
      <w:sz w:val="52"/>
      <w:szCs w:val="20"/>
    </w:rPr>
  </w:style>
  <w:style w:type="paragraph" w:customStyle="1" w:styleId="afffffffffffffffffffffffff6">
    <w:name w:val="基准篇眉"/>
    <w:basedOn w:val="ab"/>
    <w:uiPriority w:val="99"/>
    <w:qFormat/>
    <w:pPr>
      <w:keepLines/>
      <w:widowControl/>
      <w:tabs>
        <w:tab w:val="center" w:pos="7200"/>
        <w:tab w:val="right" w:pos="14400"/>
      </w:tabs>
      <w:overflowPunct w:val="0"/>
      <w:autoSpaceDE w:val="0"/>
      <w:autoSpaceDN w:val="0"/>
      <w:adjustRightInd w:val="0"/>
      <w:jc w:val="center"/>
    </w:pPr>
    <w:rPr>
      <w:spacing w:val="80"/>
      <w:kern w:val="0"/>
      <w:sz w:val="20"/>
      <w:szCs w:val="20"/>
    </w:rPr>
  </w:style>
  <w:style w:type="paragraph" w:customStyle="1" w:styleId="410">
    <w:name w:val="样式 标题 4 + 段后: 1 行"/>
    <w:basedOn w:val="40"/>
    <w:uiPriority w:val="99"/>
    <w:qFormat/>
    <w:pPr>
      <w:tabs>
        <w:tab w:val="left" w:pos="1680"/>
      </w:tabs>
      <w:spacing w:before="280" w:after="290" w:line="374" w:lineRule="auto"/>
      <w:ind w:left="864" w:hanging="144"/>
    </w:pPr>
    <w:rPr>
      <w:rFonts w:ascii="等线 Light" w:eastAsia="等线 Light" w:hAnsi="等线 Light"/>
      <w:b/>
      <w:sz w:val="28"/>
    </w:rPr>
  </w:style>
  <w:style w:type="paragraph" w:customStyle="1" w:styleId="11b1H111otesTITULO-11H11H122">
    <w:name w:val="样式 标题 1章标题 1章节标题b1封面大标题H11标题 1otesTITULO-1河石1H11H12章...2"/>
    <w:basedOn w:val="1"/>
    <w:uiPriority w:val="99"/>
    <w:qFormat/>
    <w:pPr>
      <w:tabs>
        <w:tab w:val="left" w:pos="1232"/>
      </w:tabs>
      <w:spacing w:line="576" w:lineRule="auto"/>
      <w:ind w:left="480"/>
    </w:pPr>
    <w:rPr>
      <w:rFonts w:ascii="Calibri" w:hAnsi="Calibri"/>
    </w:rPr>
  </w:style>
  <w:style w:type="paragraph" w:customStyle="1" w:styleId="afffffffffffffffffffffffff7">
    <w:name w:val="文本框文字"/>
    <w:basedOn w:val="ab"/>
    <w:next w:val="af4"/>
    <w:uiPriority w:val="99"/>
    <w:qFormat/>
    <w:pPr>
      <w:spacing w:line="240" w:lineRule="atLeast"/>
    </w:pPr>
    <w:rPr>
      <w:rFonts w:ascii="Arial" w:hAnsi="Arial"/>
    </w:rPr>
  </w:style>
  <w:style w:type="paragraph" w:customStyle="1" w:styleId="afffffffffffffffffffffffff8">
    <w:name w:val="表格目录"/>
    <w:basedOn w:val="ab"/>
    <w:next w:val="ab"/>
    <w:uiPriority w:val="99"/>
    <w:qFormat/>
    <w:pPr>
      <w:spacing w:line="440" w:lineRule="exact"/>
      <w:jc w:val="center"/>
    </w:pPr>
    <w:rPr>
      <w:rFonts w:ascii="宋体" w:hAnsi="宋体"/>
      <w:b/>
      <w:bCs/>
      <w:iCs/>
    </w:rPr>
  </w:style>
  <w:style w:type="paragraph" w:customStyle="1" w:styleId="afffffffffffffffffffffffff9">
    <w:name w:val="索引"/>
    <w:basedOn w:val="2f6"/>
    <w:next w:val="af4"/>
    <w:uiPriority w:val="99"/>
    <w:qFormat/>
  </w:style>
  <w:style w:type="paragraph" w:customStyle="1" w:styleId="afffffffffffffffffffffffffa">
    <w:name w:val="－正文"/>
    <w:basedOn w:val="ab"/>
    <w:uiPriority w:val="99"/>
    <w:qFormat/>
    <w:pPr>
      <w:spacing w:line="540" w:lineRule="atLeast"/>
      <w:ind w:firstLineChars="200" w:firstLine="200"/>
      <w:jc w:val="left"/>
    </w:pPr>
    <w:rPr>
      <w:spacing w:val="8"/>
      <w:sz w:val="28"/>
      <w:szCs w:val="28"/>
    </w:rPr>
  </w:style>
  <w:style w:type="paragraph" w:customStyle="1" w:styleId="1fffff9">
    <w:name w:val="报告1"/>
    <w:basedOn w:val="ab"/>
    <w:uiPriority w:val="99"/>
    <w:qFormat/>
    <w:pPr>
      <w:spacing w:line="360" w:lineRule="auto"/>
      <w:ind w:firstLine="505"/>
    </w:pPr>
    <w:rPr>
      <w:kern w:val="24"/>
      <w:sz w:val="24"/>
    </w:rPr>
  </w:style>
  <w:style w:type="paragraph" w:customStyle="1" w:styleId="2130">
    <w:name w:val="标题2，四号黑体，13磅，"/>
    <w:basedOn w:val="20"/>
    <w:uiPriority w:val="99"/>
    <w:qFormat/>
    <w:pPr>
      <w:tabs>
        <w:tab w:val="left" w:pos="840"/>
      </w:tabs>
      <w:spacing w:line="415" w:lineRule="auto"/>
    </w:pPr>
    <w:rPr>
      <w:rFonts w:ascii="等线 Light" w:eastAsia="等线 Light" w:hAnsi="等线 Light"/>
    </w:rPr>
  </w:style>
  <w:style w:type="paragraph" w:customStyle="1" w:styleId="1220">
    <w:name w:val="样式 样式 样式1 + 首行缩进:  2 字符 + 首行缩进:  2 字符"/>
    <w:basedOn w:val="ab"/>
    <w:uiPriority w:val="99"/>
    <w:qFormat/>
    <w:pPr>
      <w:spacing w:line="0" w:lineRule="atLeast"/>
      <w:jc w:val="left"/>
    </w:pPr>
    <w:rPr>
      <w:rFonts w:hAnsi="宋体" w:cs="宋体"/>
      <w:bCs/>
      <w:color w:val="FF0000"/>
      <w:sz w:val="24"/>
    </w:rPr>
  </w:style>
  <w:style w:type="paragraph" w:customStyle="1" w:styleId="afffffffffffffffffffffffffb">
    <w:name w:val="表格内部"/>
    <w:basedOn w:val="ab"/>
    <w:uiPriority w:val="99"/>
    <w:qFormat/>
    <w:pPr>
      <w:adjustRightInd w:val="0"/>
      <w:snapToGrid w:val="0"/>
      <w:spacing w:line="240" w:lineRule="atLeast"/>
      <w:ind w:right="28"/>
      <w:jc w:val="center"/>
    </w:pPr>
    <w:rPr>
      <w:rFonts w:ascii="Arial" w:hAnsi="Arial" w:cs="Arial"/>
      <w:kern w:val="0"/>
      <w:szCs w:val="20"/>
    </w:rPr>
  </w:style>
  <w:style w:type="paragraph" w:customStyle="1" w:styleId="AnnexLetter">
    <w:name w:val="AnnexLetter"/>
    <w:basedOn w:val="ab"/>
    <w:uiPriority w:val="99"/>
    <w:qFormat/>
    <w:pPr>
      <w:widowControl/>
      <w:overflowPunct w:val="0"/>
      <w:autoSpaceDE w:val="0"/>
      <w:autoSpaceDN w:val="0"/>
      <w:adjustRightInd w:val="0"/>
      <w:spacing w:before="2400" w:line="264" w:lineRule="auto"/>
      <w:ind w:left="1418" w:right="1418"/>
      <w:jc w:val="left"/>
    </w:pPr>
    <w:rPr>
      <w:rFonts w:ascii="Book Antiqua" w:hAnsi="Book Antiqua"/>
      <w:kern w:val="0"/>
      <w:sz w:val="22"/>
      <w:szCs w:val="20"/>
      <w:lang w:val="en-GB"/>
    </w:rPr>
  </w:style>
  <w:style w:type="paragraph" w:customStyle="1" w:styleId="CoverDate">
    <w:name w:val="CoverDate"/>
    <w:basedOn w:val="ab"/>
    <w:uiPriority w:val="99"/>
    <w:qFormat/>
    <w:pPr>
      <w:widowControl/>
      <w:overflowPunct w:val="0"/>
      <w:autoSpaceDE w:val="0"/>
      <w:autoSpaceDN w:val="0"/>
      <w:adjustRightInd w:val="0"/>
      <w:spacing w:before="1200" w:line="264" w:lineRule="auto"/>
      <w:jc w:val="left"/>
    </w:pPr>
    <w:rPr>
      <w:rFonts w:ascii="Book Antiqua" w:hAnsi="Book Antiqua"/>
      <w:kern w:val="0"/>
      <w:sz w:val="22"/>
      <w:szCs w:val="20"/>
      <w:lang w:val="en-GB"/>
    </w:rPr>
  </w:style>
  <w:style w:type="paragraph" w:customStyle="1" w:styleId="afffffffffffffffffffffffffc">
    <w:name w:val="表问"/>
    <w:basedOn w:val="ab"/>
    <w:uiPriority w:val="99"/>
    <w:qFormat/>
    <w:pPr>
      <w:spacing w:line="240" w:lineRule="atLeast"/>
      <w:jc w:val="center"/>
    </w:pPr>
    <w:rPr>
      <w:szCs w:val="28"/>
    </w:rPr>
  </w:style>
  <w:style w:type="paragraph" w:customStyle="1" w:styleId="GraphicsText">
    <w:name w:val="Graphics Text"/>
    <w:basedOn w:val="ab"/>
    <w:uiPriority w:val="99"/>
    <w:qFormat/>
    <w:pPr>
      <w:widowControl/>
      <w:overflowPunct w:val="0"/>
      <w:autoSpaceDE w:val="0"/>
      <w:autoSpaceDN w:val="0"/>
      <w:adjustRightInd w:val="0"/>
      <w:spacing w:line="264" w:lineRule="auto"/>
      <w:jc w:val="left"/>
    </w:pPr>
    <w:rPr>
      <w:rFonts w:ascii="Arial Narrow" w:hAnsi="Arial Narrow"/>
      <w:kern w:val="0"/>
      <w:sz w:val="18"/>
      <w:szCs w:val="20"/>
      <w:lang w:val="en-GB"/>
    </w:rPr>
  </w:style>
  <w:style w:type="paragraph" w:customStyle="1" w:styleId="XecSumm">
    <w:name w:val="XecSumm"/>
    <w:basedOn w:val="ab"/>
    <w:uiPriority w:val="99"/>
    <w:qFormat/>
    <w:pPr>
      <w:widowControl/>
      <w:overflowPunct w:val="0"/>
      <w:autoSpaceDE w:val="0"/>
      <w:autoSpaceDN w:val="0"/>
      <w:adjustRightInd w:val="0"/>
      <w:spacing w:line="264" w:lineRule="auto"/>
      <w:jc w:val="left"/>
    </w:pPr>
    <w:rPr>
      <w:rFonts w:ascii="Book Antiqua" w:hAnsi="Book Antiqua"/>
      <w:i/>
      <w:kern w:val="0"/>
      <w:sz w:val="22"/>
      <w:szCs w:val="20"/>
      <w:lang w:val="en-GB"/>
    </w:rPr>
  </w:style>
  <w:style w:type="paragraph" w:customStyle="1" w:styleId="StyleHeading21111H212CharChar11Underrub3">
    <w:name w:val="Style Heading 2§1.1§1.1.H21标题 2 Char Char节标题 1.1（一）Underrub...3"/>
    <w:basedOn w:val="20"/>
    <w:uiPriority w:val="99"/>
    <w:qFormat/>
    <w:pPr>
      <w:tabs>
        <w:tab w:val="left" w:pos="840"/>
      </w:tabs>
      <w:spacing w:line="415" w:lineRule="auto"/>
    </w:pPr>
    <w:rPr>
      <w:rFonts w:ascii="等线 Light" w:eastAsia="等线 Light" w:hAnsi="等线 Light"/>
    </w:rPr>
  </w:style>
  <w:style w:type="paragraph" w:customStyle="1" w:styleId="afffffffffffffffffffffffffd">
    <w:name w:val="河石管道 表头"/>
    <w:uiPriority w:val="99"/>
    <w:qFormat/>
    <w:pPr>
      <w:jc w:val="center"/>
    </w:pPr>
    <w:rPr>
      <w:b/>
      <w:bCs/>
      <w:sz w:val="18"/>
    </w:rPr>
  </w:style>
  <w:style w:type="paragraph" w:customStyle="1" w:styleId="303">
    <w:name w:val="样式 标题 3 + 段前: 0.3 行"/>
    <w:basedOn w:val="30"/>
    <w:next w:val="ab"/>
    <w:uiPriority w:val="99"/>
    <w:qFormat/>
    <w:pPr>
      <w:tabs>
        <w:tab w:val="left" w:pos="1260"/>
      </w:tabs>
      <w:spacing w:line="415" w:lineRule="auto"/>
      <w:ind w:left="720" w:hanging="432"/>
    </w:pPr>
    <w:rPr>
      <w:rFonts w:ascii="Calibri" w:hAnsi="Calibri"/>
    </w:rPr>
  </w:style>
  <w:style w:type="paragraph" w:customStyle="1" w:styleId="3000">
    <w:name w:val="样式 标题 3 + 左侧:  0 厘米 首行缩进:  0 厘米"/>
    <w:basedOn w:val="30"/>
    <w:uiPriority w:val="99"/>
    <w:qFormat/>
    <w:pPr>
      <w:tabs>
        <w:tab w:val="left" w:pos="1260"/>
      </w:tabs>
      <w:spacing w:line="415" w:lineRule="auto"/>
      <w:ind w:left="720" w:hanging="432"/>
    </w:pPr>
    <w:rPr>
      <w:rFonts w:ascii="Calibri" w:hAnsi="Calibri"/>
    </w:rPr>
  </w:style>
  <w:style w:type="paragraph" w:customStyle="1" w:styleId="144">
    <w:name w:val="样式 报告正文 + 行距: 多倍行距 1.4 字行"/>
    <w:basedOn w:val="ab"/>
    <w:uiPriority w:val="99"/>
    <w:qFormat/>
    <w:pPr>
      <w:adjustRightInd w:val="0"/>
      <w:snapToGrid w:val="0"/>
      <w:spacing w:line="336" w:lineRule="auto"/>
      <w:ind w:firstLineChars="200" w:firstLine="200"/>
    </w:pPr>
    <w:rPr>
      <w:rFonts w:ascii="宋体" w:cs="宋体"/>
      <w:sz w:val="28"/>
      <w:szCs w:val="20"/>
    </w:rPr>
  </w:style>
  <w:style w:type="paragraph" w:customStyle="1" w:styleId="afffffffffffffffffffffffffe">
    <w:name w:val="流程图"/>
    <w:basedOn w:val="ab"/>
    <w:uiPriority w:val="99"/>
    <w:qFormat/>
    <w:pPr>
      <w:tabs>
        <w:tab w:val="left" w:pos="0"/>
      </w:tabs>
      <w:autoSpaceDE w:val="0"/>
      <w:autoSpaceDN w:val="0"/>
      <w:adjustRightInd w:val="0"/>
      <w:spacing w:line="240" w:lineRule="atLeast"/>
      <w:jc w:val="center"/>
    </w:pPr>
    <w:rPr>
      <w:rFonts w:ascii="宋体"/>
      <w:bCs/>
      <w:iCs/>
      <w:szCs w:val="20"/>
    </w:rPr>
  </w:style>
  <w:style w:type="paragraph" w:customStyle="1" w:styleId="Style62">
    <w:name w:val="_Style 6"/>
    <w:basedOn w:val="ab"/>
    <w:next w:val="ab"/>
    <w:uiPriority w:val="99"/>
    <w:qFormat/>
    <w:pPr>
      <w:spacing w:line="360" w:lineRule="auto"/>
      <w:ind w:firstLineChars="200" w:firstLine="200"/>
    </w:pPr>
  </w:style>
  <w:style w:type="paragraph" w:customStyle="1" w:styleId="1ChChapterHeadingIBMSectionHead1CharChar">
    <w:name w:val="样式 标题 1章标题章ChChapter HeadingIBM Section Head标题 1 Char Char..."/>
    <w:basedOn w:val="1"/>
    <w:uiPriority w:val="99"/>
    <w:qFormat/>
    <w:pPr>
      <w:tabs>
        <w:tab w:val="left" w:pos="1232"/>
      </w:tabs>
      <w:spacing w:line="576" w:lineRule="auto"/>
      <w:ind w:left="480"/>
    </w:pPr>
    <w:rPr>
      <w:rFonts w:ascii="Calibri" w:hAnsi="Calibri"/>
    </w:rPr>
  </w:style>
  <w:style w:type="paragraph" w:customStyle="1" w:styleId="BodyTextFirstIndent1">
    <w:name w:val="Body Text First Indent1"/>
    <w:basedOn w:val="afd"/>
    <w:uiPriority w:val="99"/>
    <w:qFormat/>
    <w:pPr>
      <w:tabs>
        <w:tab w:val="left" w:pos="7840"/>
      </w:tabs>
      <w:adjustRightInd w:val="0"/>
      <w:spacing w:line="360" w:lineRule="auto"/>
      <w:ind w:firstLine="567"/>
    </w:pPr>
    <w:rPr>
      <w:kern w:val="28"/>
      <w:sz w:val="28"/>
      <w:szCs w:val="20"/>
    </w:rPr>
  </w:style>
  <w:style w:type="paragraph" w:customStyle="1" w:styleId="TABLE2">
    <w:name w:val="TABLE2"/>
    <w:basedOn w:val="ab"/>
    <w:uiPriority w:val="99"/>
    <w:qFormat/>
    <w:pPr>
      <w:adjustRightInd w:val="0"/>
      <w:spacing w:line="240" w:lineRule="atLeast"/>
      <w:jc w:val="center"/>
    </w:pPr>
    <w:rPr>
      <w:kern w:val="0"/>
      <w:sz w:val="24"/>
    </w:rPr>
  </w:style>
  <w:style w:type="paragraph" w:customStyle="1" w:styleId="affffffffffffffffffffffffff">
    <w:name w:val="正文缩"/>
    <w:basedOn w:val="ab"/>
    <w:next w:val="ab"/>
    <w:uiPriority w:val="99"/>
    <w:qFormat/>
    <w:pPr>
      <w:adjustRightInd w:val="0"/>
      <w:snapToGrid w:val="0"/>
      <w:spacing w:line="480" w:lineRule="atLeast"/>
      <w:ind w:firstLine="567"/>
    </w:pPr>
    <w:rPr>
      <w:rFonts w:ascii="宋体"/>
      <w:spacing w:val="6"/>
      <w:kern w:val="0"/>
      <w:sz w:val="28"/>
      <w:szCs w:val="20"/>
    </w:rPr>
  </w:style>
  <w:style w:type="paragraph" w:customStyle="1" w:styleId="affffffffffffffffffffffffff0">
    <w:name w:val="依据文字"/>
    <w:basedOn w:val="2f9"/>
    <w:uiPriority w:val="99"/>
    <w:qFormat/>
    <w:pPr>
      <w:tabs>
        <w:tab w:val="left" w:pos="420"/>
        <w:tab w:val="left" w:pos="870"/>
        <w:tab w:val="left" w:pos="3150"/>
      </w:tabs>
      <w:autoSpaceDE w:val="0"/>
      <w:autoSpaceDN w:val="0"/>
      <w:adjustRightInd w:val="0"/>
      <w:spacing w:beforeLines="25" w:after="0" w:line="336" w:lineRule="auto"/>
      <w:ind w:firstLine="527"/>
    </w:pPr>
    <w:rPr>
      <w:rFonts w:ascii="宋体" w:eastAsia="宋体" w:hAnsi="Times New Roman" w:hint="eastAsia"/>
      <w:sz w:val="24"/>
      <w:szCs w:val="28"/>
    </w:rPr>
  </w:style>
  <w:style w:type="paragraph" w:customStyle="1" w:styleId="affffffffffffffffffffffffff1">
    <w:name w:val="格式"/>
    <w:basedOn w:val="ab"/>
    <w:uiPriority w:val="99"/>
    <w:qFormat/>
    <w:pPr>
      <w:widowControl/>
      <w:snapToGrid w:val="0"/>
      <w:spacing w:line="400" w:lineRule="atLeast"/>
      <w:ind w:firstLine="567"/>
      <w:jc w:val="center"/>
    </w:pPr>
    <w:rPr>
      <w:rFonts w:eastAsia="仿宋_GB2312"/>
      <w:kern w:val="0"/>
      <w:sz w:val="24"/>
      <w:szCs w:val="20"/>
    </w:rPr>
  </w:style>
  <w:style w:type="paragraph" w:customStyle="1" w:styleId="20251">
    <w:name w:val="样式 正文首行缩进 2 + 段前: 0.25 行1"/>
    <w:basedOn w:val="2f9"/>
    <w:uiPriority w:val="99"/>
    <w:qFormat/>
    <w:pPr>
      <w:tabs>
        <w:tab w:val="left" w:pos="420"/>
        <w:tab w:val="left" w:pos="870"/>
        <w:tab w:val="left" w:pos="3150"/>
      </w:tabs>
      <w:autoSpaceDE w:val="0"/>
      <w:autoSpaceDN w:val="0"/>
      <w:adjustRightInd w:val="0"/>
      <w:spacing w:beforeLines="25" w:after="0" w:line="336" w:lineRule="auto"/>
      <w:ind w:firstLine="527"/>
    </w:pPr>
    <w:rPr>
      <w:rFonts w:ascii="宋体" w:eastAsia="宋体" w:hAnsi="Times New Roman" w:hint="eastAsia"/>
      <w:sz w:val="24"/>
    </w:rPr>
  </w:style>
  <w:style w:type="paragraph" w:customStyle="1" w:styleId="0515">
    <w:name w:val="样式 正文文字缩进 + 紧缩量  0.5 磅 行距: 1.5 倍行距"/>
    <w:basedOn w:val="aff1"/>
    <w:uiPriority w:val="99"/>
    <w:qFormat/>
    <w:pPr>
      <w:spacing w:after="0" w:line="360" w:lineRule="auto"/>
      <w:ind w:leftChars="0" w:left="0" w:firstLineChars="218" w:firstLine="567"/>
    </w:pPr>
    <w:rPr>
      <w:spacing w:val="-10"/>
      <w:sz w:val="24"/>
      <w:szCs w:val="20"/>
    </w:rPr>
  </w:style>
  <w:style w:type="paragraph" w:customStyle="1" w:styleId="shu">
    <w:name w:val="shu 表题"/>
    <w:basedOn w:val="ab"/>
    <w:uiPriority w:val="99"/>
    <w:qFormat/>
    <w:pPr>
      <w:autoSpaceDE w:val="0"/>
      <w:autoSpaceDN w:val="0"/>
      <w:adjustRightInd w:val="0"/>
      <w:jc w:val="center"/>
    </w:pPr>
    <w:rPr>
      <w:rFonts w:ascii="Times" w:hAnsi="Times"/>
      <w:b/>
      <w:spacing w:val="20"/>
      <w:kern w:val="0"/>
      <w:sz w:val="24"/>
      <w:szCs w:val="23"/>
    </w:rPr>
  </w:style>
  <w:style w:type="paragraph" w:customStyle="1" w:styleId="CharCharChar1CharCharCharCharCharCharCharCharCharChar6">
    <w:name w:val="Char Char Char1 Char Char Char Char Char Char Char Char Char Char6"/>
    <w:basedOn w:val="ab"/>
    <w:uiPriority w:val="99"/>
    <w:qFormat/>
    <w:rPr>
      <w:szCs w:val="21"/>
    </w:rPr>
  </w:style>
  <w:style w:type="paragraph" w:customStyle="1" w:styleId="shu0">
    <w:name w:val="shu表文"/>
    <w:basedOn w:val="ab"/>
    <w:uiPriority w:val="99"/>
    <w:qFormat/>
    <w:pPr>
      <w:autoSpaceDE w:val="0"/>
      <w:autoSpaceDN w:val="0"/>
      <w:adjustRightInd w:val="0"/>
      <w:jc w:val="center"/>
    </w:pPr>
    <w:rPr>
      <w:rFonts w:ascii="Times" w:hAnsi="Times"/>
      <w:spacing w:val="20"/>
      <w:kern w:val="0"/>
      <w:szCs w:val="23"/>
    </w:rPr>
  </w:style>
  <w:style w:type="paragraph" w:customStyle="1" w:styleId="411117878">
    <w:name w:val="样式 标题 4款标题1.1.1.1 + 段前: 7.8 磅 段后: 7.8 磅"/>
    <w:basedOn w:val="40"/>
    <w:uiPriority w:val="99"/>
    <w:qFormat/>
    <w:pPr>
      <w:tabs>
        <w:tab w:val="left" w:pos="1680"/>
      </w:tabs>
      <w:spacing w:before="280" w:after="290" w:line="374" w:lineRule="auto"/>
      <w:ind w:left="864" w:hanging="144"/>
    </w:pPr>
    <w:rPr>
      <w:rFonts w:ascii="等线 Light" w:eastAsia="等线 Light" w:hAnsi="等线 Light"/>
      <w:b/>
      <w:sz w:val="28"/>
    </w:rPr>
  </w:style>
  <w:style w:type="paragraph" w:customStyle="1" w:styleId="2fffff2">
    <w:name w:val="+标题2"/>
    <w:basedOn w:val="20"/>
    <w:uiPriority w:val="99"/>
    <w:qFormat/>
    <w:pPr>
      <w:tabs>
        <w:tab w:val="left" w:pos="840"/>
      </w:tabs>
      <w:spacing w:line="415" w:lineRule="auto"/>
    </w:pPr>
    <w:rPr>
      <w:rFonts w:ascii="等线 Light" w:eastAsia="等线 Light" w:hAnsi="等线 Light"/>
    </w:rPr>
  </w:style>
  <w:style w:type="paragraph" w:customStyle="1" w:styleId="254">
    <w:name w:val="样式 表头 + 行距: 固定值 25 磅"/>
    <w:basedOn w:val="affff5"/>
    <w:uiPriority w:val="99"/>
    <w:qFormat/>
    <w:pPr>
      <w:widowControl/>
      <w:tabs>
        <w:tab w:val="left" w:pos="720"/>
        <w:tab w:val="left" w:pos="3319"/>
      </w:tabs>
      <w:snapToGrid w:val="0"/>
      <w:spacing w:line="240" w:lineRule="auto"/>
      <w:ind w:left="539"/>
      <w:jc w:val="both"/>
    </w:pPr>
    <w:rPr>
      <w:rFonts w:ascii="Times New Roman" w:eastAsia="宋体" w:cs="宋体"/>
      <w:color w:val="FF0000"/>
      <w:kern w:val="0"/>
      <w:sz w:val="24"/>
      <w:szCs w:val="20"/>
    </w:rPr>
  </w:style>
  <w:style w:type="paragraph" w:customStyle="1" w:styleId="2110015">
    <w:name w:val="样式 标题 2节标题 1.1 + 小三 加粗 段前: 0 磅 段后: 0 磅 行距: 1.5 倍行距"/>
    <w:basedOn w:val="20"/>
    <w:uiPriority w:val="99"/>
    <w:qFormat/>
    <w:pPr>
      <w:tabs>
        <w:tab w:val="left" w:pos="840"/>
      </w:tabs>
      <w:spacing w:line="415" w:lineRule="auto"/>
    </w:pPr>
    <w:rPr>
      <w:rFonts w:ascii="等线 Light" w:eastAsia="等线 Light" w:hAnsi="等线 Light"/>
    </w:rPr>
  </w:style>
  <w:style w:type="paragraph" w:customStyle="1" w:styleId="xl428">
    <w:name w:val="xl428"/>
    <w:basedOn w:val="ab"/>
    <w:uiPriority w:val="99"/>
    <w:qFormat/>
    <w:pPr>
      <w:widowControl/>
      <w:spacing w:before="100" w:beforeAutospacing="1" w:after="100" w:afterAutospacing="1" w:line="360" w:lineRule="auto"/>
      <w:ind w:firstLineChars="200" w:firstLine="200"/>
      <w:jc w:val="center"/>
    </w:pPr>
    <w:rPr>
      <w:rFonts w:ascii="宋体" w:hAnsi="宋体"/>
      <w:kern w:val="0"/>
      <w:sz w:val="24"/>
    </w:rPr>
  </w:style>
  <w:style w:type="paragraph" w:customStyle="1" w:styleId="affffffffffffffffffffffffff2">
    <w:name w:val="总标题"/>
    <w:basedOn w:val="ab"/>
    <w:uiPriority w:val="99"/>
    <w:qFormat/>
    <w:pPr>
      <w:adjustRightInd w:val="0"/>
      <w:spacing w:line="360" w:lineRule="auto"/>
      <w:ind w:left="85" w:right="-488"/>
      <w:jc w:val="center"/>
    </w:pPr>
    <w:rPr>
      <w:rFonts w:ascii="方正魏碑简体" w:eastAsia="方正魏碑简体" w:hAnsi="Bookman Old Style"/>
      <w:b/>
      <w:spacing w:val="5"/>
      <w:kern w:val="44"/>
      <w:sz w:val="32"/>
      <w:szCs w:val="21"/>
    </w:rPr>
  </w:style>
  <w:style w:type="paragraph" w:customStyle="1" w:styleId="1230">
    <w:name w:val="123"/>
    <w:basedOn w:val="ab"/>
    <w:uiPriority w:val="99"/>
    <w:qFormat/>
    <w:pPr>
      <w:spacing w:line="360" w:lineRule="auto"/>
      <w:ind w:firstLine="454"/>
    </w:pPr>
    <w:rPr>
      <w:sz w:val="24"/>
      <w:szCs w:val="21"/>
    </w:rPr>
  </w:style>
  <w:style w:type="paragraph" w:customStyle="1" w:styleId="table1">
    <w:name w:val="table1"/>
    <w:basedOn w:val="ab"/>
    <w:uiPriority w:val="99"/>
    <w:qFormat/>
    <w:pPr>
      <w:adjustRightInd w:val="0"/>
      <w:spacing w:line="240" w:lineRule="atLeast"/>
      <w:jc w:val="center"/>
    </w:pPr>
    <w:rPr>
      <w:rFonts w:eastAsia="黑体"/>
      <w:kern w:val="0"/>
      <w:sz w:val="24"/>
    </w:rPr>
  </w:style>
  <w:style w:type="paragraph" w:customStyle="1" w:styleId="affffffffffffffffffffffffff3">
    <w:name w:val="正文中对齐"/>
    <w:basedOn w:val="ab"/>
    <w:uiPriority w:val="99"/>
    <w:qFormat/>
    <w:pPr>
      <w:snapToGrid w:val="0"/>
      <w:spacing w:before="60" w:after="60" w:line="60" w:lineRule="atLeast"/>
      <w:jc w:val="center"/>
    </w:pPr>
    <w:rPr>
      <w:sz w:val="24"/>
      <w:szCs w:val="21"/>
    </w:rPr>
  </w:style>
  <w:style w:type="paragraph" w:customStyle="1" w:styleId="TimesNewRoman2">
    <w:name w:val="样式 样式 正文首行缩进 + Times New Roman + 首行缩进:  2 字符"/>
    <w:basedOn w:val="ab"/>
    <w:uiPriority w:val="99"/>
    <w:qFormat/>
    <w:pPr>
      <w:tabs>
        <w:tab w:val="left" w:pos="0"/>
      </w:tabs>
      <w:autoSpaceDE w:val="0"/>
      <w:autoSpaceDN w:val="0"/>
      <w:adjustRightInd w:val="0"/>
      <w:spacing w:line="360" w:lineRule="auto"/>
      <w:ind w:firstLineChars="200" w:firstLine="200"/>
    </w:pPr>
    <w:rPr>
      <w:sz w:val="24"/>
      <w:szCs w:val="20"/>
    </w:rPr>
  </w:style>
  <w:style w:type="paragraph" w:customStyle="1" w:styleId="affffffffffffffffffffffffff4">
    <w:name w:val="样式 题注 + (中文) 黑体 加粗"/>
    <w:basedOn w:val="af5"/>
    <w:uiPriority w:val="99"/>
    <w:qFormat/>
    <w:pPr>
      <w:widowControl w:val="0"/>
      <w:spacing w:before="100" w:beforeAutospacing="1" w:after="120"/>
      <w:ind w:firstLineChars="990" w:firstLine="2087"/>
      <w:jc w:val="both"/>
    </w:pPr>
    <w:rPr>
      <w:rFonts w:ascii="Arial" w:hAnsi="Arial" w:cs="Arial"/>
      <w:b/>
      <w:kern w:val="2"/>
      <w:sz w:val="21"/>
    </w:rPr>
  </w:style>
  <w:style w:type="paragraph" w:customStyle="1" w:styleId="2fffff3">
    <w:name w:val="2 级样式"/>
    <w:basedOn w:val="20"/>
    <w:uiPriority w:val="99"/>
    <w:qFormat/>
    <w:pPr>
      <w:tabs>
        <w:tab w:val="left" w:pos="840"/>
      </w:tabs>
      <w:spacing w:line="415" w:lineRule="auto"/>
    </w:pPr>
    <w:rPr>
      <w:rFonts w:ascii="等线 Light" w:eastAsia="等线 Light" w:hAnsi="等线 Light"/>
    </w:rPr>
  </w:style>
  <w:style w:type="paragraph" w:customStyle="1" w:styleId="3ffb">
    <w:name w:val="页面标题3"/>
    <w:basedOn w:val="2fffff0"/>
    <w:uiPriority w:val="99"/>
    <w:qFormat/>
    <w:pPr>
      <w:ind w:leftChars="200" w:left="200"/>
    </w:pPr>
    <w:rPr>
      <w:sz w:val="32"/>
    </w:rPr>
  </w:style>
  <w:style w:type="paragraph" w:customStyle="1" w:styleId="1TimesNewRoman">
    <w:name w:val="样式 标题 1 + Times New Roman"/>
    <w:basedOn w:val="1"/>
    <w:next w:val="2d"/>
    <w:uiPriority w:val="99"/>
    <w:qFormat/>
    <w:pPr>
      <w:tabs>
        <w:tab w:val="left" w:pos="1232"/>
      </w:tabs>
      <w:spacing w:line="576" w:lineRule="auto"/>
      <w:ind w:left="480"/>
    </w:pPr>
    <w:rPr>
      <w:rFonts w:ascii="Calibri" w:hAnsi="Calibri"/>
    </w:rPr>
  </w:style>
  <w:style w:type="paragraph" w:customStyle="1" w:styleId="262">
    <w:name w:val="样式 标题 2 + 段后: 6 磅"/>
    <w:basedOn w:val="20"/>
    <w:next w:val="2f9"/>
    <w:uiPriority w:val="99"/>
    <w:qFormat/>
    <w:pPr>
      <w:tabs>
        <w:tab w:val="left" w:pos="840"/>
      </w:tabs>
      <w:spacing w:line="415" w:lineRule="auto"/>
    </w:pPr>
    <w:rPr>
      <w:rFonts w:ascii="等线 Light" w:eastAsia="等线 Light" w:hAnsi="等线 Light"/>
    </w:rPr>
  </w:style>
  <w:style w:type="paragraph" w:customStyle="1" w:styleId="1fffffa">
    <w:name w:val="样式 标题 1 + 居中"/>
    <w:basedOn w:val="1"/>
    <w:uiPriority w:val="99"/>
    <w:qFormat/>
    <w:pPr>
      <w:tabs>
        <w:tab w:val="left" w:pos="1232"/>
      </w:tabs>
      <w:spacing w:line="576" w:lineRule="auto"/>
      <w:ind w:left="480"/>
    </w:pPr>
    <w:rPr>
      <w:rFonts w:ascii="Calibri" w:hAnsi="Calibri"/>
    </w:rPr>
  </w:style>
  <w:style w:type="paragraph" w:customStyle="1" w:styleId="affffffffffffffffffffffffff5">
    <w:name w:val="表格居中"/>
    <w:next w:val="ab"/>
    <w:uiPriority w:val="99"/>
    <w:qFormat/>
    <w:pPr>
      <w:widowControl w:val="0"/>
      <w:jc w:val="center"/>
    </w:pPr>
    <w:rPr>
      <w:kern w:val="2"/>
      <w:sz w:val="24"/>
    </w:rPr>
  </w:style>
  <w:style w:type="paragraph" w:customStyle="1" w:styleId="affffffffffffffffffffffffff6">
    <w:name w:val="样式 题注 + (中文) 黑体"/>
    <w:basedOn w:val="af5"/>
    <w:uiPriority w:val="99"/>
    <w:qFormat/>
    <w:pPr>
      <w:widowControl w:val="0"/>
      <w:spacing w:before="100" w:beforeAutospacing="1" w:after="120"/>
      <w:ind w:firstLineChars="990" w:firstLine="2087"/>
      <w:jc w:val="both"/>
    </w:pPr>
    <w:rPr>
      <w:rFonts w:ascii="Arial" w:hAnsi="Arial" w:cs="Arial"/>
      <w:bCs w:val="0"/>
      <w:kern w:val="2"/>
      <w:sz w:val="21"/>
    </w:rPr>
  </w:style>
  <w:style w:type="paragraph" w:customStyle="1" w:styleId="xl120">
    <w:name w:val="xl120"/>
    <w:basedOn w:val="ab"/>
    <w:uiPriority w:val="99"/>
    <w:qFormat/>
    <w:pPr>
      <w:widowControl/>
      <w:pBdr>
        <w:left w:val="single" w:sz="8" w:space="0" w:color="auto"/>
        <w:bottom w:val="single" w:sz="8" w:space="0" w:color="auto"/>
        <w:right w:val="single" w:sz="4" w:space="0" w:color="auto"/>
      </w:pBdr>
      <w:spacing w:before="100" w:beforeAutospacing="1" w:after="100" w:afterAutospacing="1"/>
      <w:jc w:val="center"/>
    </w:pPr>
    <w:rPr>
      <w:rFonts w:ascii="宋体" w:hAnsi="宋体" w:cs="Arial Unicode MS"/>
      <w:kern w:val="0"/>
      <w:sz w:val="20"/>
      <w:szCs w:val="20"/>
    </w:rPr>
  </w:style>
  <w:style w:type="paragraph" w:customStyle="1" w:styleId="affffffffffffffffffffffffff7">
    <w:name w:val="首行缩进正文"/>
    <w:basedOn w:val="afc"/>
    <w:uiPriority w:val="99"/>
    <w:qFormat/>
    <w:pPr>
      <w:spacing w:after="0" w:line="460" w:lineRule="exact"/>
      <w:ind w:firstLineChars="200" w:firstLine="480"/>
    </w:pPr>
    <w:rPr>
      <w:rFonts w:cs="宋体"/>
      <w:bCs/>
      <w:color w:val="339966"/>
      <w:kern w:val="0"/>
      <w:sz w:val="24"/>
      <w:szCs w:val="18"/>
    </w:rPr>
  </w:style>
  <w:style w:type="paragraph" w:customStyle="1" w:styleId="affffffffffffffffffffffffff8">
    <w:name w:val="表格文字局中"/>
    <w:basedOn w:val="ab"/>
    <w:next w:val="ab"/>
    <w:uiPriority w:val="99"/>
    <w:qFormat/>
    <w:pPr>
      <w:jc w:val="center"/>
    </w:pPr>
  </w:style>
  <w:style w:type="paragraph" w:customStyle="1" w:styleId="affffffffffffffffffffffffff9">
    <w:name w:val="新表格"/>
    <w:basedOn w:val="ab"/>
    <w:uiPriority w:val="99"/>
    <w:qFormat/>
    <w:pPr>
      <w:ind w:left="420"/>
      <w:jc w:val="center"/>
    </w:pPr>
    <w:rPr>
      <w:b/>
      <w:bCs/>
      <w:sz w:val="24"/>
    </w:rPr>
  </w:style>
  <w:style w:type="paragraph" w:customStyle="1" w:styleId="3ffc">
    <w:name w:val="样式 标题 3头小标题 + 自动设置"/>
    <w:basedOn w:val="30"/>
    <w:uiPriority w:val="99"/>
    <w:qFormat/>
    <w:pPr>
      <w:tabs>
        <w:tab w:val="left" w:pos="1260"/>
      </w:tabs>
      <w:spacing w:line="415" w:lineRule="auto"/>
      <w:ind w:left="720" w:hanging="432"/>
    </w:pPr>
    <w:rPr>
      <w:rFonts w:ascii="Calibri" w:hAnsi="Calibri"/>
    </w:rPr>
  </w:style>
  <w:style w:type="paragraph" w:customStyle="1" w:styleId="4L4MinorHeadingTimesNewRoman">
    <w:name w:val="样式 标题 4L4Minor Heading + Times New Roman"/>
    <w:basedOn w:val="40"/>
    <w:next w:val="2d"/>
    <w:uiPriority w:val="99"/>
    <w:qFormat/>
    <w:pPr>
      <w:tabs>
        <w:tab w:val="left" w:pos="1680"/>
      </w:tabs>
      <w:spacing w:before="280" w:after="290" w:line="374" w:lineRule="auto"/>
      <w:ind w:left="864" w:hanging="144"/>
    </w:pPr>
    <w:rPr>
      <w:rFonts w:ascii="等线 Light" w:eastAsia="等线 Light" w:hAnsi="等线 Light"/>
      <w:b/>
      <w:sz w:val="28"/>
    </w:rPr>
  </w:style>
  <w:style w:type="paragraph" w:customStyle="1" w:styleId="3ffd">
    <w:name w:val="3 级样式"/>
    <w:basedOn w:val="30"/>
    <w:uiPriority w:val="99"/>
    <w:qFormat/>
    <w:pPr>
      <w:tabs>
        <w:tab w:val="left" w:pos="1260"/>
      </w:tabs>
      <w:spacing w:line="415" w:lineRule="auto"/>
      <w:ind w:left="720" w:hanging="432"/>
    </w:pPr>
    <w:rPr>
      <w:rFonts w:ascii="Calibri" w:hAnsi="Calibri"/>
    </w:rPr>
  </w:style>
  <w:style w:type="paragraph" w:customStyle="1" w:styleId="affffffffffffffffffffffffffa">
    <w:name w:val="表格中的文字"/>
    <w:basedOn w:val="afffffffffffffffffff4"/>
    <w:uiPriority w:val="99"/>
    <w:qFormat/>
  </w:style>
  <w:style w:type="paragraph" w:customStyle="1" w:styleId="affffffffffffffffffffffffffb">
    <w:name w:val="表格内容（新）"/>
    <w:basedOn w:val="ab"/>
    <w:uiPriority w:val="99"/>
    <w:qFormat/>
    <w:pPr>
      <w:jc w:val="center"/>
    </w:pPr>
    <w:rPr>
      <w:rFonts w:cs="宋体"/>
      <w:color w:val="339966"/>
      <w:sz w:val="18"/>
      <w:szCs w:val="18"/>
    </w:rPr>
  </w:style>
  <w:style w:type="character" w:customStyle="1" w:styleId="hb2Char1">
    <w:name w:val="hb2 Char1"/>
    <w:link w:val="hb2"/>
    <w:uiPriority w:val="99"/>
    <w:qFormat/>
    <w:rPr>
      <w:rFonts w:ascii="等线 Light" w:eastAsia="等线 Light" w:hAnsi="等线 Light"/>
      <w:b/>
      <w:bCs/>
      <w:kern w:val="2"/>
      <w:sz w:val="32"/>
      <w:szCs w:val="32"/>
    </w:rPr>
  </w:style>
  <w:style w:type="paragraph" w:customStyle="1" w:styleId="hb2">
    <w:name w:val="hb2"/>
    <w:basedOn w:val="20"/>
    <w:link w:val="hb2Char1"/>
    <w:uiPriority w:val="99"/>
    <w:qFormat/>
    <w:pPr>
      <w:tabs>
        <w:tab w:val="left" w:pos="840"/>
      </w:tabs>
      <w:spacing w:line="415" w:lineRule="auto"/>
    </w:pPr>
    <w:rPr>
      <w:rFonts w:ascii="等线 Light" w:eastAsia="等线 Light" w:hAnsi="等线 Light"/>
    </w:rPr>
  </w:style>
  <w:style w:type="paragraph" w:customStyle="1" w:styleId="CharCharChar2CharCharCharCharCharCharChar">
    <w:name w:val="Char Char Char2 Char Char Char Char Char Char Char"/>
    <w:basedOn w:val="ab"/>
    <w:uiPriority w:val="99"/>
    <w:qFormat/>
    <w:rPr>
      <w:rFonts w:hAnsi="宋体"/>
      <w:kern w:val="0"/>
      <w:sz w:val="24"/>
    </w:rPr>
  </w:style>
  <w:style w:type="character" w:customStyle="1" w:styleId="JXU-Char">
    <w:name w:val="JXU-正文 Char"/>
    <w:link w:val="JXU-"/>
    <w:qFormat/>
    <w:rPr>
      <w:rFonts w:hAnsi="宋体"/>
      <w:bCs/>
      <w:sz w:val="24"/>
      <w:szCs w:val="24"/>
    </w:rPr>
  </w:style>
  <w:style w:type="paragraph" w:customStyle="1" w:styleId="JXU-">
    <w:name w:val="JXU-正文"/>
    <w:link w:val="JXU-Char"/>
    <w:qFormat/>
    <w:pPr>
      <w:widowControl w:val="0"/>
      <w:spacing w:line="360" w:lineRule="auto"/>
      <w:ind w:firstLineChars="200" w:firstLine="480"/>
      <w:jc w:val="both"/>
    </w:pPr>
    <w:rPr>
      <w:rFonts w:hAnsi="宋体"/>
      <w:bCs/>
      <w:sz w:val="24"/>
      <w:szCs w:val="24"/>
    </w:rPr>
  </w:style>
  <w:style w:type="character" w:customStyle="1" w:styleId="yf1Char">
    <w:name w:val="yf_表样式1 Char"/>
    <w:link w:val="yf1"/>
    <w:qFormat/>
    <w:rPr>
      <w:rFonts w:hAnsi="宋体"/>
      <w:sz w:val="21"/>
      <w:szCs w:val="21"/>
    </w:rPr>
  </w:style>
  <w:style w:type="paragraph" w:customStyle="1" w:styleId="yf1">
    <w:name w:val="yf_表样式1"/>
    <w:basedOn w:val="ab"/>
    <w:link w:val="yf1Char"/>
    <w:qFormat/>
    <w:pPr>
      <w:widowControl/>
      <w:adjustRightInd w:val="0"/>
      <w:snapToGrid w:val="0"/>
      <w:spacing w:line="240" w:lineRule="atLeast"/>
      <w:jc w:val="center"/>
    </w:pPr>
    <w:rPr>
      <w:rFonts w:hAnsi="宋体"/>
      <w:kern w:val="0"/>
      <w:szCs w:val="21"/>
    </w:rPr>
  </w:style>
  <w:style w:type="character" w:customStyle="1" w:styleId="JXU-Char0">
    <w:name w:val="JXU-图名 Char"/>
    <w:link w:val="JXU-0"/>
    <w:qFormat/>
    <w:rPr>
      <w:rFonts w:hAnsi="宋体"/>
      <w:b/>
      <w:bCs/>
      <w:sz w:val="24"/>
      <w:szCs w:val="24"/>
    </w:rPr>
  </w:style>
  <w:style w:type="paragraph" w:customStyle="1" w:styleId="JXU-0">
    <w:name w:val="JXU-图名"/>
    <w:basedOn w:val="JXU-"/>
    <w:link w:val="JXU-Char0"/>
    <w:qFormat/>
    <w:pPr>
      <w:snapToGrid w:val="0"/>
      <w:ind w:firstLineChars="0" w:firstLine="0"/>
      <w:jc w:val="center"/>
    </w:pPr>
    <w:rPr>
      <w:b/>
    </w:rPr>
  </w:style>
  <w:style w:type="character" w:customStyle="1" w:styleId="JXU-3Char">
    <w:name w:val="JXU-标题3 Char"/>
    <w:link w:val="JXU-3"/>
    <w:qFormat/>
    <w:rPr>
      <w:b/>
      <w:kern w:val="2"/>
      <w:sz w:val="24"/>
      <w:szCs w:val="24"/>
    </w:rPr>
  </w:style>
  <w:style w:type="paragraph" w:customStyle="1" w:styleId="JXU-3">
    <w:name w:val="JXU-标题3"/>
    <w:basedOn w:val="30"/>
    <w:link w:val="JXU-3Char"/>
    <w:qFormat/>
    <w:pPr>
      <w:keepLines w:val="0"/>
      <w:spacing w:before="240" w:after="120" w:line="360" w:lineRule="auto"/>
      <w:jc w:val="left"/>
    </w:pPr>
    <w:rPr>
      <w:bCs w:val="0"/>
      <w:sz w:val="24"/>
      <w:szCs w:val="24"/>
    </w:rPr>
  </w:style>
  <w:style w:type="character" w:customStyle="1" w:styleId="yfChar">
    <w:name w:val="yf_正文_表格_居中 Char"/>
    <w:link w:val="yf"/>
    <w:qFormat/>
    <w:rPr>
      <w:color w:val="FF0000"/>
      <w:kern w:val="2"/>
      <w:sz w:val="24"/>
      <w:szCs w:val="21"/>
    </w:rPr>
  </w:style>
  <w:style w:type="paragraph" w:customStyle="1" w:styleId="yf">
    <w:name w:val="yf_正文_表格_居中"/>
    <w:basedOn w:val="ab"/>
    <w:link w:val="yfChar"/>
    <w:qFormat/>
    <w:pPr>
      <w:adjustRightInd w:val="0"/>
      <w:jc w:val="center"/>
    </w:pPr>
    <w:rPr>
      <w:color w:val="FF0000"/>
      <w:sz w:val="24"/>
      <w:szCs w:val="21"/>
    </w:rPr>
  </w:style>
  <w:style w:type="character" w:customStyle="1" w:styleId="JXU-Char1">
    <w:name w:val="JXU-表名 Char"/>
    <w:link w:val="JXU-1"/>
    <w:qFormat/>
    <w:rPr>
      <w:rFonts w:eastAsia="黑体"/>
      <w:sz w:val="24"/>
      <w:szCs w:val="24"/>
    </w:rPr>
  </w:style>
  <w:style w:type="paragraph" w:customStyle="1" w:styleId="JXU-1">
    <w:name w:val="JXU-表名"/>
    <w:basedOn w:val="ab"/>
    <w:link w:val="JXU-Char1"/>
    <w:qFormat/>
    <w:pPr>
      <w:keepNext/>
      <w:adjustRightInd w:val="0"/>
      <w:snapToGrid w:val="0"/>
      <w:spacing w:line="336" w:lineRule="auto"/>
      <w:jc w:val="center"/>
    </w:pPr>
    <w:rPr>
      <w:rFonts w:eastAsia="黑体"/>
      <w:kern w:val="0"/>
      <w:sz w:val="24"/>
    </w:rPr>
  </w:style>
  <w:style w:type="paragraph" w:customStyle="1" w:styleId="yf5">
    <w:name w:val="yf_标题5"/>
    <w:basedOn w:val="ab"/>
    <w:uiPriority w:val="99"/>
    <w:qFormat/>
    <w:pPr>
      <w:widowControl/>
      <w:adjustRightInd w:val="0"/>
      <w:snapToGrid w:val="0"/>
      <w:spacing w:before="100" w:line="336" w:lineRule="auto"/>
      <w:ind w:firstLineChars="200" w:firstLine="200"/>
      <w:outlineLvl w:val="4"/>
    </w:pPr>
    <w:rPr>
      <w:b/>
      <w:sz w:val="24"/>
    </w:rPr>
  </w:style>
  <w:style w:type="paragraph" w:customStyle="1" w:styleId="affffffffffffffffffffffffffc">
    <w:name w:val="样式 正文文本正文文字"/>
    <w:basedOn w:val="afd"/>
    <w:uiPriority w:val="99"/>
    <w:qFormat/>
    <w:pPr>
      <w:spacing w:after="0" w:line="240" w:lineRule="atLeast"/>
      <w:jc w:val="center"/>
    </w:pPr>
    <w:rPr>
      <w:rFonts w:eastAsia="Times New Roman"/>
      <w:szCs w:val="20"/>
    </w:rPr>
  </w:style>
  <w:style w:type="paragraph" w:customStyle="1" w:styleId="610">
    <w:name w:val="标题 61"/>
    <w:basedOn w:val="ab"/>
    <w:next w:val="af4"/>
    <w:uiPriority w:val="99"/>
    <w:qFormat/>
    <w:pPr>
      <w:keepNext/>
      <w:keepLines/>
      <w:tabs>
        <w:tab w:val="left" w:pos="1015"/>
        <w:tab w:val="left" w:pos="1152"/>
      </w:tabs>
      <w:spacing w:before="240" w:after="64" w:line="320" w:lineRule="atLeast"/>
      <w:ind w:left="1152" w:firstLineChars="200" w:hanging="1152"/>
      <w:outlineLvl w:val="5"/>
    </w:pPr>
    <w:rPr>
      <w:rFonts w:ascii="Arial" w:eastAsia="黑体" w:hAnsi="Arial"/>
      <w:b/>
      <w:sz w:val="24"/>
      <w:szCs w:val="20"/>
    </w:rPr>
  </w:style>
  <w:style w:type="paragraph" w:customStyle="1" w:styleId="affffffffffffffffffffffffffd">
    <w:name w:val="清除格式"/>
    <w:basedOn w:val="ab"/>
    <w:uiPriority w:val="99"/>
    <w:qFormat/>
    <w:pPr>
      <w:snapToGrid w:val="0"/>
    </w:pPr>
    <w:rPr>
      <w:rFonts w:ascii="宋体" w:hAnsi="宋体"/>
      <w:sz w:val="24"/>
      <w:szCs w:val="20"/>
    </w:rPr>
  </w:style>
  <w:style w:type="paragraph" w:customStyle="1" w:styleId="affffffffffffffffffffffffffe">
    <w:name w:val="小表"/>
    <w:basedOn w:val="ab"/>
    <w:uiPriority w:val="99"/>
    <w:qFormat/>
    <w:pPr>
      <w:widowControl/>
      <w:overflowPunct w:val="0"/>
      <w:autoSpaceDE w:val="0"/>
      <w:autoSpaceDN w:val="0"/>
      <w:adjustRightInd w:val="0"/>
      <w:jc w:val="center"/>
    </w:pPr>
    <w:rPr>
      <w:kern w:val="0"/>
      <w:szCs w:val="20"/>
    </w:rPr>
  </w:style>
  <w:style w:type="paragraph" w:customStyle="1" w:styleId="20505">
    <w:name w:val="样式 标题 2 + 段前: 0.5 行 段后: 0.5 行"/>
    <w:basedOn w:val="20"/>
    <w:uiPriority w:val="99"/>
    <w:qFormat/>
    <w:pPr>
      <w:tabs>
        <w:tab w:val="left" w:pos="576"/>
        <w:tab w:val="left" w:pos="4140"/>
      </w:tabs>
      <w:spacing w:before="120" w:after="120" w:line="400" w:lineRule="exact"/>
      <w:ind w:left="576" w:hanging="576"/>
    </w:pPr>
    <w:rPr>
      <w:rFonts w:ascii="Times New Roman" w:eastAsia="宋体" w:hAnsi="Times New Roman"/>
      <w:bCs w:val="0"/>
      <w:sz w:val="24"/>
      <w:szCs w:val="20"/>
    </w:rPr>
  </w:style>
  <w:style w:type="paragraph" w:customStyle="1" w:styleId="BG6">
    <w:name w:val="BG6"/>
    <w:basedOn w:val="ab"/>
    <w:uiPriority w:val="99"/>
    <w:qFormat/>
    <w:pPr>
      <w:autoSpaceDE w:val="0"/>
      <w:autoSpaceDN w:val="0"/>
      <w:adjustRightInd w:val="0"/>
      <w:spacing w:line="140" w:lineRule="exact"/>
      <w:jc w:val="center"/>
    </w:pPr>
    <w:rPr>
      <w:rFonts w:ascii="@宋体"/>
      <w:kern w:val="0"/>
      <w:sz w:val="15"/>
      <w:szCs w:val="20"/>
    </w:rPr>
  </w:style>
  <w:style w:type="paragraph" w:customStyle="1" w:styleId="2fffff4">
    <w:name w:val="宋体首行缩进:  2 字符"/>
    <w:basedOn w:val="ab"/>
    <w:uiPriority w:val="99"/>
    <w:qFormat/>
    <w:pPr>
      <w:spacing w:line="360" w:lineRule="auto"/>
      <w:ind w:firstLineChars="200" w:firstLine="200"/>
    </w:pPr>
    <w:rPr>
      <w:sz w:val="24"/>
      <w:szCs w:val="20"/>
    </w:rPr>
  </w:style>
  <w:style w:type="paragraph" w:customStyle="1" w:styleId="afffffffffffffffffffffffffff">
    <w:name w:val="四级目录"/>
    <w:basedOn w:val="ab"/>
    <w:uiPriority w:val="99"/>
    <w:qFormat/>
    <w:pPr>
      <w:spacing w:line="360" w:lineRule="auto"/>
    </w:pPr>
    <w:rPr>
      <w:b/>
      <w:sz w:val="24"/>
      <w:szCs w:val="20"/>
    </w:rPr>
  </w:style>
  <w:style w:type="paragraph" w:customStyle="1" w:styleId="CharCharCharCharCharCharCharCharChar1CharCharChar1CharCharChar1Char">
    <w:name w:val="Char Char Char Char Char Char Char Char Char1 Char Char Char1 Char Char Char1 Char"/>
    <w:basedOn w:val="ab"/>
    <w:next w:val="ab"/>
    <w:uiPriority w:val="99"/>
    <w:qFormat/>
    <w:pPr>
      <w:pBdr>
        <w:right w:val="single" w:sz="12" w:space="4" w:color="auto"/>
      </w:pBdr>
      <w:spacing w:line="360" w:lineRule="auto"/>
      <w:ind w:firstLineChars="200" w:firstLine="200"/>
    </w:pPr>
    <w:rPr>
      <w:rFonts w:ascii="宋体" w:hAnsi="宋体"/>
      <w:sz w:val="24"/>
      <w:szCs w:val="20"/>
    </w:rPr>
  </w:style>
  <w:style w:type="paragraph" w:customStyle="1" w:styleId="2fffff5">
    <w:name w:val="正文文字（首行缩进2字）"/>
    <w:basedOn w:val="ab"/>
    <w:uiPriority w:val="99"/>
    <w:qFormat/>
    <w:pPr>
      <w:autoSpaceDE w:val="0"/>
      <w:autoSpaceDN w:val="0"/>
      <w:adjustRightInd w:val="0"/>
      <w:snapToGrid w:val="0"/>
      <w:spacing w:line="360" w:lineRule="auto"/>
      <w:ind w:firstLineChars="200" w:firstLine="200"/>
      <w:jc w:val="left"/>
    </w:pPr>
    <w:rPr>
      <w:rFonts w:ascii="Arial" w:hAnsi="Arial"/>
      <w:kern w:val="0"/>
      <w:position w:val="-30"/>
      <w:sz w:val="24"/>
      <w:szCs w:val="20"/>
    </w:rPr>
  </w:style>
  <w:style w:type="paragraph" w:customStyle="1" w:styleId="Chars4Chars44Char1Char">
    <w:name w:val="样式 正文缩进正文缩进 Chars4 Chars4标题4表正文正文非缩进特点正文缩进 Char1 Char正文..."/>
    <w:basedOn w:val="af4"/>
    <w:uiPriority w:val="99"/>
    <w:qFormat/>
    <w:pPr>
      <w:spacing w:afterLines="20" w:line="400" w:lineRule="exact"/>
      <w:ind w:firstLineChars="0" w:firstLine="482"/>
    </w:pPr>
    <w:rPr>
      <w:rFonts w:ascii="Calibri" w:hAnsi="Calibri"/>
      <w:sz w:val="24"/>
      <w:szCs w:val="20"/>
    </w:rPr>
  </w:style>
  <w:style w:type="paragraph" w:customStyle="1" w:styleId="5f5">
    <w:name w:val="表中文字5"/>
    <w:basedOn w:val="ab"/>
    <w:uiPriority w:val="99"/>
    <w:qFormat/>
    <w:pPr>
      <w:spacing w:before="100" w:after="100"/>
      <w:jc w:val="center"/>
    </w:pPr>
    <w:rPr>
      <w:rFonts w:ascii="宋体"/>
      <w:color w:val="000000"/>
      <w:szCs w:val="20"/>
    </w:rPr>
  </w:style>
  <w:style w:type="character" w:customStyle="1" w:styleId="062Char">
    <w:name w:val="样式 样式 样式 样式 样式 样式 样式 样式 样式 第节 小三 行距: 多倍行距 0.6 字行 + 首行缩进:  2 字符 +... Char"/>
    <w:link w:val="062"/>
    <w:qFormat/>
    <w:rPr>
      <w:rFonts w:ascii="仿宋_GB2312" w:eastAsia="仿宋_GB2312"/>
      <w:kern w:val="2"/>
      <w:sz w:val="30"/>
    </w:rPr>
  </w:style>
  <w:style w:type="paragraph" w:customStyle="1" w:styleId="062">
    <w:name w:val="样式 样式 样式 样式 样式 样式 样式 样式 样式 第节 小三 行距: 多倍行距 0.6 字行 + 首行缩进:  2 字符 +..."/>
    <w:basedOn w:val="ab"/>
    <w:link w:val="062Char"/>
    <w:qFormat/>
    <w:pPr>
      <w:snapToGrid w:val="0"/>
      <w:spacing w:line="312" w:lineRule="auto"/>
      <w:ind w:firstLineChars="200" w:firstLine="200"/>
      <w:outlineLvl w:val="3"/>
    </w:pPr>
    <w:rPr>
      <w:rFonts w:ascii="仿宋_GB2312" w:eastAsia="仿宋_GB2312"/>
      <w:sz w:val="30"/>
      <w:szCs w:val="20"/>
    </w:rPr>
  </w:style>
  <w:style w:type="character" w:customStyle="1" w:styleId="zwb-Char0">
    <w:name w:val="zwb-图表标题 Char"/>
    <w:link w:val="zwb-1"/>
    <w:qFormat/>
    <w:rPr>
      <w:b/>
      <w:kern w:val="2"/>
      <w:sz w:val="24"/>
      <w:szCs w:val="24"/>
    </w:rPr>
  </w:style>
  <w:style w:type="paragraph" w:customStyle="1" w:styleId="zwb-1">
    <w:name w:val="zwb-图表标题"/>
    <w:basedOn w:val="ab"/>
    <w:link w:val="zwb-Char0"/>
    <w:qFormat/>
    <w:pPr>
      <w:spacing w:line="360" w:lineRule="auto"/>
      <w:jc w:val="center"/>
    </w:pPr>
    <w:rPr>
      <w:b/>
      <w:sz w:val="24"/>
    </w:rPr>
  </w:style>
  <w:style w:type="paragraph" w:customStyle="1" w:styleId="1111PartH1H11H12chap-1h11st">
    <w:name w:val="样式 标题 1标题 11一、章节1Part章标题H1H11H12章chap-*+章标题 1h11st..."/>
    <w:basedOn w:val="1"/>
    <w:uiPriority w:val="99"/>
    <w:qFormat/>
    <w:pPr>
      <w:keepNext w:val="0"/>
      <w:keepLines w:val="0"/>
      <w:spacing w:beforeLines="50" w:before="0" w:afterLines="50" w:after="0" w:line="240" w:lineRule="auto"/>
      <w:ind w:left="336" w:hanging="336"/>
      <w:jc w:val="left"/>
    </w:pPr>
    <w:rPr>
      <w:rFonts w:ascii="黑体" w:eastAsia="黑体" w:hAnsi="黑体"/>
      <w:b w:val="0"/>
      <w:bCs w:val="0"/>
      <w:kern w:val="40"/>
      <w:sz w:val="30"/>
      <w:szCs w:val="20"/>
    </w:rPr>
  </w:style>
  <w:style w:type="paragraph" w:customStyle="1" w:styleId="3ffe">
    <w:name w:val="样式 标题 3 + 宋体 小四 非加粗"/>
    <w:basedOn w:val="30"/>
    <w:uiPriority w:val="99"/>
    <w:qFormat/>
    <w:pPr>
      <w:keepNext w:val="0"/>
      <w:keepLines w:val="0"/>
      <w:spacing w:before="0" w:after="0" w:line="240" w:lineRule="auto"/>
    </w:pPr>
    <w:rPr>
      <w:rFonts w:ascii="黑体" w:eastAsia="黑体" w:hAnsi="宋体"/>
      <w:b w:val="0"/>
      <w:bCs w:val="0"/>
      <w:kern w:val="0"/>
      <w:sz w:val="28"/>
      <w:szCs w:val="20"/>
    </w:rPr>
  </w:style>
  <w:style w:type="paragraph" w:customStyle="1" w:styleId="C1">
    <w:name w:val="表文C"/>
    <w:basedOn w:val="ab"/>
    <w:uiPriority w:val="99"/>
    <w:qFormat/>
    <w:pPr>
      <w:widowControl/>
      <w:tabs>
        <w:tab w:val="left" w:pos="0"/>
      </w:tabs>
      <w:adjustRightInd w:val="0"/>
      <w:snapToGrid w:val="0"/>
      <w:jc w:val="center"/>
    </w:pPr>
    <w:rPr>
      <w:kern w:val="0"/>
      <w:szCs w:val="20"/>
    </w:rPr>
  </w:style>
  <w:style w:type="paragraph" w:customStyle="1" w:styleId="4fb">
    <w:name w:val="样式 标题 4 + 宋体 小四 非加粗"/>
    <w:basedOn w:val="40"/>
    <w:uiPriority w:val="99"/>
    <w:qFormat/>
    <w:pPr>
      <w:keepNext w:val="0"/>
      <w:tabs>
        <w:tab w:val="left" w:pos="1608"/>
      </w:tabs>
      <w:adjustRightInd w:val="0"/>
      <w:snapToGrid w:val="0"/>
      <w:spacing w:before="240" w:after="0" w:line="376" w:lineRule="auto"/>
      <w:ind w:left="1608" w:hanging="708"/>
      <w:jc w:val="left"/>
    </w:pPr>
    <w:rPr>
      <w:rFonts w:ascii="宋体" w:eastAsia="宋体" w:hAnsi="宋体"/>
      <w:b/>
      <w:bCs w:val="0"/>
      <w:szCs w:val="20"/>
      <w:lang w:val="zh-CN"/>
    </w:rPr>
  </w:style>
  <w:style w:type="paragraph" w:customStyle="1" w:styleId="910">
    <w:name w:val="标题 91"/>
    <w:basedOn w:val="ab"/>
    <w:next w:val="af4"/>
    <w:uiPriority w:val="99"/>
    <w:qFormat/>
    <w:pPr>
      <w:keepNext/>
      <w:keepLines/>
      <w:tabs>
        <w:tab w:val="left" w:pos="1159"/>
        <w:tab w:val="left" w:pos="1584"/>
      </w:tabs>
      <w:spacing w:before="240" w:after="64" w:line="320" w:lineRule="atLeast"/>
      <w:ind w:left="1584" w:firstLineChars="200" w:hanging="1584"/>
      <w:outlineLvl w:val="8"/>
    </w:pPr>
    <w:rPr>
      <w:rFonts w:ascii="Arial" w:eastAsia="黑体" w:hAnsi="Arial"/>
      <w:szCs w:val="20"/>
    </w:rPr>
  </w:style>
  <w:style w:type="paragraph" w:customStyle="1" w:styleId="afffffffffffffffffffffffffff0">
    <w:name w:val="黑体"/>
    <w:basedOn w:val="ab"/>
    <w:next w:val="zhengwen"/>
    <w:uiPriority w:val="99"/>
    <w:qFormat/>
    <w:pPr>
      <w:tabs>
        <w:tab w:val="left" w:pos="6660"/>
      </w:tabs>
      <w:spacing w:after="48" w:line="420" w:lineRule="exact"/>
    </w:pPr>
    <w:rPr>
      <w:kern w:val="0"/>
      <w:sz w:val="24"/>
      <w:szCs w:val="20"/>
    </w:rPr>
  </w:style>
  <w:style w:type="paragraph" w:customStyle="1" w:styleId="GB231226">
    <w:name w:val="样式 样式 (中文) 楷体_GB2312 四号 行距: 固定值 26 磅 +"/>
    <w:basedOn w:val="ab"/>
    <w:uiPriority w:val="99"/>
    <w:qFormat/>
    <w:pPr>
      <w:spacing w:line="360" w:lineRule="auto"/>
      <w:ind w:firstLineChars="200" w:firstLine="480"/>
    </w:pPr>
    <w:rPr>
      <w:kern w:val="0"/>
      <w:sz w:val="24"/>
      <w:szCs w:val="20"/>
    </w:rPr>
  </w:style>
  <w:style w:type="paragraph" w:customStyle="1" w:styleId="2fffff6">
    <w:name w:val="样式 图表目录 + 首行缩进:  2 字符"/>
    <w:basedOn w:val="afff0"/>
    <w:uiPriority w:val="99"/>
    <w:qFormat/>
    <w:pPr>
      <w:ind w:left="0" w:firstLine="0"/>
    </w:pPr>
    <w:rPr>
      <w:rFonts w:ascii="宋体" w:hAnsi="宋体"/>
      <w:b/>
      <w:color w:val="000000"/>
      <w:spacing w:val="-8"/>
      <w:kern w:val="0"/>
      <w:szCs w:val="20"/>
    </w:rPr>
  </w:style>
  <w:style w:type="paragraph" w:customStyle="1" w:styleId="hg">
    <w:name w:val="hg表格"/>
    <w:basedOn w:val="ab"/>
    <w:uiPriority w:val="99"/>
    <w:qFormat/>
    <w:pPr>
      <w:snapToGrid w:val="0"/>
      <w:jc w:val="center"/>
    </w:pPr>
    <w:rPr>
      <w:rFonts w:ascii="宋体" w:hAnsi="宋体"/>
      <w:szCs w:val="20"/>
    </w:rPr>
  </w:style>
  <w:style w:type="paragraph" w:customStyle="1" w:styleId="810">
    <w:name w:val="标题 81"/>
    <w:basedOn w:val="ab"/>
    <w:next w:val="af4"/>
    <w:uiPriority w:val="99"/>
    <w:qFormat/>
    <w:pPr>
      <w:keepNext/>
      <w:keepLines/>
      <w:tabs>
        <w:tab w:val="left" w:pos="1015"/>
        <w:tab w:val="left" w:pos="1440"/>
      </w:tabs>
      <w:spacing w:before="240" w:after="64" w:line="320" w:lineRule="atLeast"/>
      <w:ind w:left="1440" w:firstLineChars="200" w:hanging="1440"/>
      <w:outlineLvl w:val="7"/>
    </w:pPr>
    <w:rPr>
      <w:rFonts w:ascii="Arial" w:eastAsia="黑体" w:hAnsi="Arial"/>
      <w:sz w:val="24"/>
      <w:szCs w:val="20"/>
    </w:rPr>
  </w:style>
  <w:style w:type="paragraph" w:customStyle="1" w:styleId="afffffffffffffffffffffffffff1">
    <w:name w:val="下划线"/>
    <w:basedOn w:val="ab"/>
    <w:next w:val="ab"/>
    <w:uiPriority w:val="99"/>
    <w:qFormat/>
    <w:pPr>
      <w:spacing w:afterLines="20" w:line="400" w:lineRule="exact"/>
      <w:ind w:firstLineChars="200" w:firstLine="200"/>
    </w:pPr>
    <w:rPr>
      <w:color w:val="000000"/>
      <w:sz w:val="24"/>
      <w:szCs w:val="20"/>
    </w:rPr>
  </w:style>
  <w:style w:type="paragraph" w:customStyle="1" w:styleId="511">
    <w:name w:val="标题 51"/>
    <w:basedOn w:val="ab"/>
    <w:next w:val="af4"/>
    <w:uiPriority w:val="99"/>
    <w:qFormat/>
    <w:pPr>
      <w:keepNext/>
      <w:keepLines/>
      <w:tabs>
        <w:tab w:val="left" w:pos="583"/>
        <w:tab w:val="left" w:pos="1008"/>
      </w:tabs>
      <w:spacing w:before="280" w:after="290" w:line="376" w:lineRule="atLeast"/>
      <w:ind w:left="1008" w:firstLineChars="200" w:hanging="1008"/>
      <w:outlineLvl w:val="4"/>
    </w:pPr>
    <w:rPr>
      <w:b/>
      <w:sz w:val="28"/>
      <w:szCs w:val="20"/>
    </w:rPr>
  </w:style>
  <w:style w:type="paragraph" w:customStyle="1" w:styleId="afffffffffffffffffffffffffff2">
    <w:name w:val="插图"/>
    <w:basedOn w:val="ab"/>
    <w:next w:val="ab"/>
    <w:uiPriority w:val="99"/>
    <w:qFormat/>
    <w:pPr>
      <w:keepLines/>
      <w:adjustRightInd w:val="0"/>
      <w:spacing w:before="360" w:after="300" w:line="567" w:lineRule="atLeast"/>
      <w:jc w:val="center"/>
    </w:pPr>
    <w:rPr>
      <w:spacing w:val="6"/>
      <w:kern w:val="0"/>
      <w:sz w:val="24"/>
      <w:szCs w:val="20"/>
    </w:rPr>
  </w:style>
  <w:style w:type="paragraph" w:customStyle="1" w:styleId="hg0">
    <w:name w:val="hg表头"/>
    <w:basedOn w:val="ab"/>
    <w:uiPriority w:val="99"/>
    <w:qFormat/>
    <w:pPr>
      <w:adjustRightInd w:val="0"/>
      <w:snapToGrid w:val="0"/>
      <w:jc w:val="left"/>
    </w:pPr>
    <w:rPr>
      <w:rFonts w:ascii="宋体" w:hAnsi="宋体"/>
      <w:b/>
      <w:kern w:val="0"/>
      <w:szCs w:val="20"/>
    </w:rPr>
  </w:style>
  <w:style w:type="paragraph" w:customStyle="1" w:styleId="zw">
    <w:name w:val="zw"/>
    <w:basedOn w:val="aff5"/>
    <w:uiPriority w:val="99"/>
    <w:qFormat/>
    <w:pPr>
      <w:spacing w:line="360" w:lineRule="auto"/>
      <w:ind w:firstLineChars="200" w:firstLine="420"/>
    </w:pPr>
    <w:rPr>
      <w:rFonts w:eastAsia="Times New Roman" w:hAnsi="宋体" w:hint="eastAsia"/>
      <w:kern w:val="10"/>
      <w:sz w:val="24"/>
    </w:rPr>
  </w:style>
  <w:style w:type="paragraph" w:customStyle="1" w:styleId="Charfffff8">
    <w:name w:val="标准正文 Char"/>
    <w:basedOn w:val="ab"/>
    <w:uiPriority w:val="99"/>
    <w:qFormat/>
    <w:pPr>
      <w:snapToGrid w:val="0"/>
      <w:spacing w:line="360" w:lineRule="auto"/>
      <w:ind w:firstLineChars="200" w:firstLine="200"/>
      <w:jc w:val="left"/>
    </w:pPr>
    <w:rPr>
      <w:rFonts w:ascii="宋体"/>
      <w:sz w:val="28"/>
      <w:szCs w:val="20"/>
    </w:rPr>
  </w:style>
  <w:style w:type="paragraph" w:customStyle="1" w:styleId="bg0">
    <w:name w:val="bg"/>
    <w:basedOn w:val="ab"/>
    <w:uiPriority w:val="99"/>
    <w:qFormat/>
    <w:pPr>
      <w:snapToGrid w:val="0"/>
      <w:jc w:val="center"/>
    </w:pPr>
    <w:rPr>
      <w:rFonts w:ascii="宋体" w:hAnsi="宋体"/>
      <w:szCs w:val="20"/>
    </w:rPr>
  </w:style>
  <w:style w:type="paragraph" w:customStyle="1" w:styleId="203">
    <w:name w:val="样式 正文（首行缩进两字） + 行距: 固定值 20 磅"/>
    <w:basedOn w:val="af4"/>
    <w:uiPriority w:val="99"/>
    <w:qFormat/>
    <w:pPr>
      <w:spacing w:afterLines="20" w:line="400" w:lineRule="exact"/>
      <w:ind w:firstLine="480"/>
    </w:pPr>
    <w:rPr>
      <w:rFonts w:ascii="Calibri" w:hAnsi="Calibri"/>
      <w:sz w:val="24"/>
      <w:szCs w:val="20"/>
    </w:rPr>
  </w:style>
  <w:style w:type="paragraph" w:customStyle="1" w:styleId="1fffffb">
    <w:name w:val="样式 标题 1 + 黑体 小三 非加粗"/>
    <w:basedOn w:val="1"/>
    <w:uiPriority w:val="99"/>
    <w:qFormat/>
    <w:pPr>
      <w:keepNext w:val="0"/>
      <w:keepLines w:val="0"/>
      <w:tabs>
        <w:tab w:val="left" w:pos="425"/>
      </w:tabs>
      <w:spacing w:before="100" w:after="100" w:line="240" w:lineRule="auto"/>
      <w:ind w:left="425" w:hanging="425"/>
      <w:jc w:val="left"/>
    </w:pPr>
    <w:rPr>
      <w:rFonts w:ascii="黑体" w:eastAsia="黑体" w:hAnsi="黑体"/>
      <w:b w:val="0"/>
      <w:bCs w:val="0"/>
      <w:kern w:val="40"/>
      <w:sz w:val="30"/>
      <w:szCs w:val="20"/>
    </w:rPr>
  </w:style>
  <w:style w:type="paragraph" w:customStyle="1" w:styleId="--0">
    <w:name w:val="标题--表格"/>
    <w:basedOn w:val="ab"/>
    <w:uiPriority w:val="99"/>
    <w:qFormat/>
    <w:pPr>
      <w:adjustRightInd w:val="0"/>
      <w:snapToGrid w:val="0"/>
      <w:spacing w:beforeLines="50"/>
      <w:ind w:firstLineChars="200" w:firstLine="560"/>
      <w:jc w:val="center"/>
    </w:pPr>
    <w:rPr>
      <w:rFonts w:ascii="黑体" w:eastAsia="黑体" w:hAnsi="宋体"/>
      <w:color w:val="FF00FF"/>
      <w:kern w:val="0"/>
      <w:sz w:val="28"/>
      <w:szCs w:val="20"/>
    </w:rPr>
  </w:style>
  <w:style w:type="paragraph" w:customStyle="1" w:styleId="afffffffffffffffffffffffffff3">
    <w:name w:val="图表题目"/>
    <w:uiPriority w:val="99"/>
    <w:qFormat/>
    <w:pPr>
      <w:spacing w:beforeLines="50" w:afterLines="50"/>
      <w:jc w:val="center"/>
    </w:pPr>
    <w:rPr>
      <w:rFonts w:ascii="黑体" w:eastAsia="华文行楷"/>
      <w:color w:val="000000"/>
      <w:kern w:val="2"/>
      <w:sz w:val="21"/>
    </w:rPr>
  </w:style>
  <w:style w:type="paragraph" w:customStyle="1" w:styleId="2110">
    <w:name w:val="正文文本缩进 211"/>
    <w:basedOn w:val="ab"/>
    <w:uiPriority w:val="99"/>
    <w:qFormat/>
    <w:pPr>
      <w:adjustRightInd w:val="0"/>
      <w:spacing w:line="360" w:lineRule="auto"/>
    </w:pPr>
    <w:rPr>
      <w:rFonts w:ascii="宋体"/>
      <w:kern w:val="0"/>
      <w:sz w:val="24"/>
      <w:szCs w:val="20"/>
    </w:rPr>
  </w:style>
  <w:style w:type="paragraph" w:customStyle="1" w:styleId="afffffffffffffffffffffffffff4">
    <w:name w:val="样式 小四 居中"/>
    <w:uiPriority w:val="99"/>
    <w:qFormat/>
    <w:pPr>
      <w:widowControl w:val="0"/>
      <w:spacing w:before="60" w:after="60"/>
      <w:jc w:val="center"/>
    </w:pPr>
    <w:rPr>
      <w:rFonts w:ascii="楷体_GB2312" w:eastAsia="楷体_GB2312"/>
      <w:b/>
      <w:kern w:val="2"/>
      <w:sz w:val="24"/>
    </w:rPr>
  </w:style>
  <w:style w:type="paragraph" w:customStyle="1" w:styleId="hg42">
    <w:name w:val="样式 hg标题4 + 首行缩进:  2 字符"/>
    <w:basedOn w:val="ab"/>
    <w:uiPriority w:val="99"/>
    <w:qFormat/>
    <w:pPr>
      <w:snapToGrid w:val="0"/>
      <w:spacing w:line="360" w:lineRule="auto"/>
      <w:ind w:firstLineChars="200" w:firstLine="200"/>
      <w:outlineLvl w:val="3"/>
    </w:pPr>
    <w:rPr>
      <w:rFonts w:ascii="宋体" w:hAnsi="宋体"/>
      <w:sz w:val="24"/>
      <w:szCs w:val="20"/>
    </w:rPr>
  </w:style>
  <w:style w:type="paragraph" w:customStyle="1" w:styleId="afffffffffffffffffffffffffff5">
    <w:name w:val="图形中文字"/>
    <w:basedOn w:val="ab"/>
    <w:uiPriority w:val="99"/>
    <w:qFormat/>
    <w:pPr>
      <w:autoSpaceDE w:val="0"/>
      <w:autoSpaceDN w:val="0"/>
      <w:adjustRightInd w:val="0"/>
      <w:spacing w:line="460" w:lineRule="exact"/>
      <w:jc w:val="center"/>
    </w:pPr>
    <w:rPr>
      <w:rFonts w:ascii="宋体" w:hAnsi="Tms Rmn"/>
      <w:kern w:val="0"/>
      <w:sz w:val="24"/>
      <w:szCs w:val="20"/>
    </w:rPr>
  </w:style>
  <w:style w:type="paragraph" w:customStyle="1" w:styleId="3fff">
    <w:name w:val="样式 标题 3 + (中文) 宋体"/>
    <w:basedOn w:val="30"/>
    <w:uiPriority w:val="99"/>
    <w:qFormat/>
    <w:pPr>
      <w:keepNext w:val="0"/>
      <w:keepLines w:val="0"/>
      <w:spacing w:before="120" w:after="60" w:line="500" w:lineRule="exact"/>
      <w:jc w:val="left"/>
    </w:pPr>
    <w:rPr>
      <w:b w:val="0"/>
      <w:bCs w:val="0"/>
      <w:kern w:val="0"/>
      <w:sz w:val="28"/>
      <w:szCs w:val="20"/>
    </w:rPr>
  </w:style>
  <w:style w:type="paragraph" w:customStyle="1" w:styleId="2fffff7">
    <w:name w:val="符号后文字2"/>
    <w:basedOn w:val="ab"/>
    <w:uiPriority w:val="99"/>
    <w:qFormat/>
    <w:pPr>
      <w:spacing w:before="62" w:line="400" w:lineRule="exact"/>
    </w:pPr>
    <w:rPr>
      <w:color w:val="FF0000"/>
      <w:sz w:val="24"/>
      <w:szCs w:val="20"/>
    </w:rPr>
  </w:style>
  <w:style w:type="paragraph" w:customStyle="1" w:styleId="CharChar1CharCharChar">
    <w:name w:val="Char Char1 Char Char Char"/>
    <w:basedOn w:val="ab"/>
    <w:uiPriority w:val="99"/>
    <w:qFormat/>
    <w:pPr>
      <w:spacing w:line="360" w:lineRule="auto"/>
      <w:ind w:firstLineChars="200" w:firstLine="200"/>
    </w:pPr>
    <w:rPr>
      <w:sz w:val="24"/>
      <w:szCs w:val="20"/>
    </w:rPr>
  </w:style>
  <w:style w:type="paragraph" w:customStyle="1" w:styleId="2fffff8">
    <w:name w:val="标题 2 + (西文) 黑体 (中文) 黑体 四号 非加粗"/>
    <w:basedOn w:val="20"/>
    <w:next w:val="30"/>
    <w:uiPriority w:val="99"/>
    <w:qFormat/>
    <w:pPr>
      <w:tabs>
        <w:tab w:val="left" w:pos="1320"/>
        <w:tab w:val="left" w:pos="4140"/>
      </w:tabs>
      <w:spacing w:beforeLines="50" w:before="0" w:after="0" w:line="240" w:lineRule="auto"/>
      <w:ind w:left="1320" w:hanging="420"/>
    </w:pPr>
    <w:rPr>
      <w:rFonts w:ascii="Times New Roman" w:hAnsi="Times New Roman"/>
      <w:b w:val="0"/>
      <w:bCs w:val="0"/>
      <w:sz w:val="30"/>
      <w:szCs w:val="20"/>
    </w:rPr>
  </w:style>
  <w:style w:type="paragraph" w:customStyle="1" w:styleId="1fffffc">
    <w:name w:val="标题 1 + (西文) 黑体 (中文) 黑体 三号 居中"/>
    <w:basedOn w:val="1"/>
    <w:next w:val="2fffff8"/>
    <w:uiPriority w:val="99"/>
    <w:qFormat/>
    <w:pPr>
      <w:keepNext w:val="0"/>
      <w:keepLines w:val="0"/>
      <w:tabs>
        <w:tab w:val="left" w:pos="900"/>
      </w:tabs>
      <w:spacing w:beforeLines="50" w:before="0" w:after="0" w:line="240" w:lineRule="auto"/>
      <w:ind w:left="900" w:hanging="420"/>
      <w:jc w:val="left"/>
    </w:pPr>
    <w:rPr>
      <w:rFonts w:eastAsia="黑体"/>
      <w:b w:val="0"/>
      <w:bCs w:val="0"/>
      <w:sz w:val="32"/>
      <w:szCs w:val="20"/>
    </w:rPr>
  </w:style>
  <w:style w:type="paragraph" w:customStyle="1" w:styleId="170">
    <w:name w:val="17"/>
    <w:basedOn w:val="ab"/>
    <w:next w:val="aff5"/>
    <w:uiPriority w:val="99"/>
    <w:qFormat/>
    <w:rPr>
      <w:rFonts w:ascii="宋体" w:hAnsi="Courier New"/>
      <w:szCs w:val="20"/>
    </w:rPr>
  </w:style>
  <w:style w:type="paragraph" w:customStyle="1" w:styleId="afffffffffffffffffffffffffff6">
    <w:name w:val="标注"/>
    <w:basedOn w:val="ab"/>
    <w:uiPriority w:val="99"/>
    <w:qFormat/>
    <w:pPr>
      <w:spacing w:line="360" w:lineRule="auto"/>
    </w:pPr>
    <w:rPr>
      <w:b/>
      <w:sz w:val="24"/>
      <w:szCs w:val="20"/>
    </w:rPr>
  </w:style>
  <w:style w:type="paragraph" w:customStyle="1" w:styleId="2002">
    <w:name w:val="正文2002"/>
    <w:basedOn w:val="ab"/>
    <w:uiPriority w:val="99"/>
    <w:qFormat/>
    <w:pPr>
      <w:spacing w:line="340" w:lineRule="exact"/>
      <w:jc w:val="center"/>
    </w:pPr>
    <w:rPr>
      <w:szCs w:val="20"/>
    </w:rPr>
  </w:style>
  <w:style w:type="paragraph" w:customStyle="1" w:styleId="060303">
    <w:name w:val="样式 第节 小三 行距: 多倍行距 0.6 字行 + 段前: 0.3 行 段后: 0.3 行"/>
    <w:basedOn w:val="ab"/>
    <w:uiPriority w:val="99"/>
    <w:qFormat/>
    <w:pPr>
      <w:spacing w:line="144" w:lineRule="auto"/>
      <w:jc w:val="left"/>
      <w:outlineLvl w:val="2"/>
    </w:pPr>
    <w:rPr>
      <w:rFonts w:eastAsia="仿宋_GB2312"/>
      <w:sz w:val="30"/>
      <w:szCs w:val="20"/>
    </w:rPr>
  </w:style>
  <w:style w:type="paragraph" w:customStyle="1" w:styleId="1fffffd">
    <w:name w:val="图表1"/>
    <w:next w:val="ab"/>
    <w:uiPriority w:val="99"/>
    <w:qFormat/>
    <w:pPr>
      <w:spacing w:line="240" w:lineRule="atLeast"/>
      <w:jc w:val="center"/>
    </w:pPr>
    <w:rPr>
      <w:rFonts w:ascii="楷体_GB2312" w:eastAsia="楷体_GB2312"/>
      <w:sz w:val="24"/>
    </w:rPr>
  </w:style>
  <w:style w:type="character" w:customStyle="1" w:styleId="Charfffff9">
    <w:name w:val="样式 正文 + Char"/>
    <w:link w:val="afffffffffffffffffffffffffff7"/>
    <w:qFormat/>
    <w:rPr>
      <w:kern w:val="2"/>
      <w:sz w:val="24"/>
    </w:rPr>
  </w:style>
  <w:style w:type="paragraph" w:customStyle="1" w:styleId="afffffffffffffffffffffffffff7">
    <w:name w:val="样式 正文 +"/>
    <w:basedOn w:val="ab"/>
    <w:link w:val="Charfffff9"/>
    <w:qFormat/>
    <w:pPr>
      <w:spacing w:line="360" w:lineRule="auto"/>
      <w:ind w:firstLineChars="200" w:firstLine="200"/>
    </w:pPr>
    <w:rPr>
      <w:sz w:val="24"/>
      <w:szCs w:val="20"/>
    </w:rPr>
  </w:style>
  <w:style w:type="paragraph" w:customStyle="1" w:styleId="1fffffe">
    <w:name w:val="序列样式1"/>
    <w:basedOn w:val="ab"/>
    <w:uiPriority w:val="99"/>
    <w:qFormat/>
    <w:pPr>
      <w:tabs>
        <w:tab w:val="left" w:pos="851"/>
      </w:tabs>
      <w:spacing w:after="48" w:line="400" w:lineRule="exact"/>
      <w:ind w:left="851" w:hanging="567"/>
    </w:pPr>
    <w:rPr>
      <w:sz w:val="24"/>
      <w:szCs w:val="20"/>
    </w:rPr>
  </w:style>
  <w:style w:type="paragraph" w:customStyle="1" w:styleId="095">
    <w:name w:val="样式 正文文字缩进 + (符号) 宋体 首行缩进:  0.95 厘米"/>
    <w:basedOn w:val="aff1"/>
    <w:uiPriority w:val="99"/>
    <w:qFormat/>
    <w:pPr>
      <w:spacing w:after="0" w:line="300" w:lineRule="auto"/>
      <w:ind w:leftChars="0" w:left="0" w:firstLine="539"/>
    </w:pPr>
    <w:rPr>
      <w:rFonts w:ascii="宋体" w:eastAsia="Times New Roman" w:hAnsi="宋体"/>
      <w:sz w:val="24"/>
      <w:szCs w:val="20"/>
    </w:rPr>
  </w:style>
  <w:style w:type="paragraph" w:customStyle="1" w:styleId="afffffffffffffffffffffffffff8">
    <w:name w:val="小五表格"/>
    <w:basedOn w:val="ab"/>
    <w:uiPriority w:val="99"/>
    <w:qFormat/>
    <w:pPr>
      <w:jc w:val="left"/>
    </w:pPr>
    <w:rPr>
      <w:sz w:val="18"/>
      <w:szCs w:val="20"/>
    </w:rPr>
  </w:style>
  <w:style w:type="paragraph" w:customStyle="1" w:styleId="afffffffffffffffffffffffffff9">
    <w:name w:val="表文文"/>
    <w:basedOn w:val="ab"/>
    <w:uiPriority w:val="99"/>
    <w:qFormat/>
    <w:pPr>
      <w:snapToGrid w:val="0"/>
      <w:spacing w:line="240" w:lineRule="exact"/>
      <w:jc w:val="center"/>
    </w:pPr>
    <w:rPr>
      <w:rFonts w:ascii="宋体"/>
      <w:color w:val="000000"/>
      <w:sz w:val="18"/>
      <w:szCs w:val="21"/>
    </w:rPr>
  </w:style>
  <w:style w:type="paragraph" w:customStyle="1" w:styleId="LCharCharChar">
    <w:name w:val="L正文 Char Char Char"/>
    <w:basedOn w:val="ab"/>
    <w:link w:val="LCharCharCharCharChar"/>
    <w:uiPriority w:val="99"/>
    <w:qFormat/>
    <w:pPr>
      <w:autoSpaceDE w:val="0"/>
      <w:autoSpaceDN w:val="0"/>
    </w:pPr>
    <w:rPr>
      <w:rFonts w:ascii="Calibri" w:hAnsi="Calibri"/>
      <w:bCs/>
      <w:kern w:val="0"/>
      <w:sz w:val="26"/>
      <w:szCs w:val="26"/>
    </w:rPr>
  </w:style>
  <w:style w:type="character" w:customStyle="1" w:styleId="LCharCharCharCharChar">
    <w:name w:val="L正文 Char Char Char Char Char"/>
    <w:link w:val="LCharCharChar"/>
    <w:uiPriority w:val="99"/>
    <w:qFormat/>
    <w:rPr>
      <w:rFonts w:ascii="Calibri" w:hAnsi="Calibri"/>
      <w:bCs/>
      <w:sz w:val="26"/>
      <w:szCs w:val="26"/>
    </w:rPr>
  </w:style>
  <w:style w:type="paragraph" w:customStyle="1" w:styleId="L2">
    <w:name w:val="L前言"/>
    <w:basedOn w:val="ab"/>
    <w:next w:val="LCharCharChar"/>
    <w:uiPriority w:val="99"/>
    <w:qFormat/>
    <w:pPr>
      <w:keepNext/>
      <w:spacing w:beforeLines="100" w:afterLines="50"/>
      <w:jc w:val="center"/>
      <w:outlineLvl w:val="0"/>
    </w:pPr>
    <w:rPr>
      <w:rFonts w:eastAsia="黑体"/>
      <w:b/>
      <w:bCs/>
      <w:sz w:val="36"/>
      <w:szCs w:val="36"/>
    </w:rPr>
  </w:style>
  <w:style w:type="paragraph" w:customStyle="1" w:styleId="720">
    <w:name w:val="标题 72"/>
    <w:basedOn w:val="ab"/>
    <w:next w:val="af4"/>
    <w:uiPriority w:val="99"/>
    <w:qFormat/>
    <w:pPr>
      <w:keepNext/>
      <w:keepLines/>
      <w:tabs>
        <w:tab w:val="left" w:pos="871"/>
        <w:tab w:val="left" w:pos="1296"/>
      </w:tabs>
      <w:spacing w:before="240" w:after="64" w:line="320" w:lineRule="atLeast"/>
      <w:ind w:left="1296" w:firstLineChars="200" w:hanging="1296"/>
      <w:outlineLvl w:val="6"/>
    </w:pPr>
    <w:rPr>
      <w:b/>
      <w:sz w:val="24"/>
      <w:szCs w:val="20"/>
    </w:rPr>
  </w:style>
  <w:style w:type="paragraph" w:customStyle="1" w:styleId="afffffffffffffffffffffffffffa">
    <w:name w:val="样式 左"/>
    <w:basedOn w:val="ab"/>
    <w:uiPriority w:val="99"/>
    <w:qFormat/>
    <w:pPr>
      <w:autoSpaceDE w:val="0"/>
      <w:autoSpaceDN w:val="0"/>
      <w:adjustRightInd w:val="0"/>
      <w:snapToGrid w:val="0"/>
      <w:spacing w:line="360" w:lineRule="auto"/>
      <w:ind w:firstLineChars="200" w:firstLine="200"/>
      <w:jc w:val="left"/>
    </w:pPr>
    <w:rPr>
      <w:rFonts w:ascii="宋体" w:hAnsi="宋体"/>
      <w:color w:val="000000"/>
      <w:kern w:val="0"/>
      <w:sz w:val="24"/>
      <w:szCs w:val="20"/>
    </w:rPr>
  </w:style>
  <w:style w:type="paragraph" w:customStyle="1" w:styleId="afffffffffffffffffffffffffffb">
    <w:name w:val="油藏描述正文 宋体 小四"/>
    <w:basedOn w:val="ab"/>
    <w:uiPriority w:val="99"/>
    <w:semiHidden/>
    <w:qFormat/>
    <w:pPr>
      <w:adjustRightInd w:val="0"/>
      <w:snapToGrid w:val="0"/>
      <w:ind w:leftChars="-1" w:left="-2"/>
      <w:jc w:val="center"/>
    </w:pPr>
    <w:rPr>
      <w:szCs w:val="28"/>
    </w:rPr>
  </w:style>
  <w:style w:type="paragraph" w:customStyle="1" w:styleId="22f1">
    <w:name w:val="样式 样式 正文格式 + 首行缩进:  2 字符 + 首行缩进:  2 字符"/>
    <w:basedOn w:val="2ffff6"/>
    <w:uiPriority w:val="99"/>
    <w:qFormat/>
    <w:pPr>
      <w:adjustRightInd/>
      <w:snapToGrid/>
      <w:ind w:firstLineChars="0" w:firstLine="560"/>
    </w:pPr>
    <w:rPr>
      <w:color w:val="000000"/>
      <w:szCs w:val="20"/>
    </w:rPr>
  </w:style>
  <w:style w:type="paragraph" w:customStyle="1" w:styleId="401012">
    <w:name w:val="样式 标题 4 + 段前: 0.1 行 段后: 0.1 行2"/>
    <w:basedOn w:val="40"/>
    <w:uiPriority w:val="99"/>
    <w:qFormat/>
    <w:pPr>
      <w:keepNext w:val="0"/>
      <w:keepLines w:val="0"/>
      <w:topLinePunct/>
      <w:spacing w:afterLines="10" w:after="0" w:line="480" w:lineRule="exact"/>
      <w:jc w:val="left"/>
    </w:pPr>
    <w:rPr>
      <w:rFonts w:ascii="黑体" w:cs="宋体"/>
      <w:bCs w:val="0"/>
      <w:kern w:val="28"/>
      <w:sz w:val="28"/>
    </w:rPr>
  </w:style>
  <w:style w:type="paragraph" w:customStyle="1" w:styleId="afffffffffffffffffffffffffffc">
    <w:name w:val="校审签名"/>
    <w:basedOn w:val="ab"/>
    <w:uiPriority w:val="99"/>
    <w:qFormat/>
    <w:pPr>
      <w:spacing w:beforeLines="100" w:afterLines="100" w:line="500" w:lineRule="exact"/>
      <w:ind w:firstLineChars="1100" w:firstLine="1100"/>
    </w:pPr>
    <w:rPr>
      <w:rFonts w:cs="宋体"/>
      <w:b/>
      <w:bCs/>
      <w:color w:val="000000"/>
      <w:sz w:val="30"/>
      <w:szCs w:val="20"/>
    </w:rPr>
  </w:style>
  <w:style w:type="paragraph" w:customStyle="1" w:styleId="3fff0">
    <w:name w:val="样式 标题 3 + (符号) 黑体 加粗"/>
    <w:basedOn w:val="30"/>
    <w:uiPriority w:val="99"/>
    <w:qFormat/>
    <w:pPr>
      <w:spacing w:beforeLines="60" w:before="0" w:afterLines="50" w:after="0" w:line="500" w:lineRule="exact"/>
    </w:pPr>
    <w:rPr>
      <w:rFonts w:ascii="黑体" w:eastAsia="黑体" w:hAnsi="宋体" w:cs="Courier New"/>
      <w:b w:val="0"/>
      <w:color w:val="000000"/>
      <w:kern w:val="28"/>
      <w:sz w:val="28"/>
      <w:szCs w:val="28"/>
    </w:rPr>
  </w:style>
  <w:style w:type="paragraph" w:customStyle="1" w:styleId="11TimesNewRoman0505">
    <w:name w:val="样式 标题1.1 + Times New Roman 段前: 0.5 行 段后: 0.5 行"/>
    <w:basedOn w:val="ab"/>
    <w:next w:val="ab"/>
    <w:uiPriority w:val="99"/>
    <w:qFormat/>
    <w:pPr>
      <w:autoSpaceDE w:val="0"/>
      <w:autoSpaceDN w:val="0"/>
      <w:adjustRightInd w:val="0"/>
      <w:spacing w:before="140" w:after="140"/>
      <w:jc w:val="left"/>
    </w:pPr>
    <w:rPr>
      <w:rFonts w:ascii="Simsun (Founder Extended)" w:eastAsia="Simsun (Founder Extended)" w:hAnsi="Calibri"/>
      <w:kern w:val="0"/>
      <w:sz w:val="24"/>
    </w:rPr>
  </w:style>
  <w:style w:type="character" w:customStyle="1" w:styleId="11Char1otesTITULO-11H1H11H1211H13Char">
    <w:name w:val="样式 标题 1标题 1 Char1otesTITULO-1河石1H1H11H12章标题一、河石11H13... Char"/>
    <w:link w:val="11Char1otesTITULO-11H1H11H1211H13"/>
    <w:qFormat/>
    <w:rPr>
      <w:rFonts w:ascii="Arial" w:hAnsi="Arial" w:cs="Arial"/>
      <w:b/>
      <w:kern w:val="44"/>
      <w:sz w:val="44"/>
    </w:rPr>
  </w:style>
  <w:style w:type="paragraph" w:customStyle="1" w:styleId="11Char1otesTITULO-11H1H11H1211H13">
    <w:name w:val="样式 标题 1标题 1 Char1otesTITULO-1河石1H1H11H12章标题一、河石11H13..."/>
    <w:basedOn w:val="1"/>
    <w:link w:val="11Char1otesTITULO-11H1H11H1211H13Char"/>
    <w:qFormat/>
    <w:pPr>
      <w:keepNext w:val="0"/>
      <w:keepLines w:val="0"/>
      <w:tabs>
        <w:tab w:val="left" w:pos="432"/>
      </w:tabs>
      <w:spacing w:beforeLines="50" w:before="0" w:after="100" w:afterAutospacing="1" w:line="576" w:lineRule="auto"/>
      <w:ind w:left="431" w:hanging="431"/>
      <w:jc w:val="left"/>
    </w:pPr>
    <w:rPr>
      <w:rFonts w:ascii="Arial" w:hAnsi="Arial" w:cs="Arial"/>
      <w:bCs w:val="0"/>
      <w:szCs w:val="20"/>
    </w:rPr>
  </w:style>
  <w:style w:type="paragraph" w:customStyle="1" w:styleId="3fff1">
    <w:name w:val="表格3"/>
    <w:basedOn w:val="2b"/>
    <w:uiPriority w:val="99"/>
    <w:qFormat/>
    <w:pPr>
      <w:widowControl w:val="0"/>
      <w:adjustRightInd w:val="0"/>
      <w:spacing w:line="200" w:lineRule="atLeast"/>
      <w:ind w:left="0" w:right="0" w:firstLine="0"/>
      <w:jc w:val="center"/>
    </w:pPr>
    <w:rPr>
      <w:rFonts w:ascii="Times New Roman" w:hAnsi="Times New Roman"/>
      <w:sz w:val="21"/>
    </w:rPr>
  </w:style>
  <w:style w:type="paragraph" w:customStyle="1" w:styleId="2fffff9">
    <w:name w:val="样式 正文缩进 + 首行缩进:  2 字符"/>
    <w:basedOn w:val="af4"/>
    <w:uiPriority w:val="99"/>
    <w:qFormat/>
    <w:pPr>
      <w:overflowPunct w:val="0"/>
      <w:autoSpaceDE w:val="0"/>
      <w:autoSpaceDN w:val="0"/>
      <w:spacing w:line="360" w:lineRule="auto"/>
      <w:ind w:firstLine="480"/>
    </w:pPr>
    <w:rPr>
      <w:rFonts w:ascii="宋体" w:hAnsi="宋体"/>
      <w:kern w:val="0"/>
      <w:sz w:val="24"/>
      <w:szCs w:val="20"/>
    </w:rPr>
  </w:style>
  <w:style w:type="paragraph" w:customStyle="1" w:styleId="221121H2SeHeadwsa211Mytitle22C">
    <w:name w:val="样式 标题 2标题 21标题 121节H2SeHead wsa2标题 1.1My title 2标题 2 C..."/>
    <w:basedOn w:val="20"/>
    <w:uiPriority w:val="99"/>
    <w:qFormat/>
    <w:pPr>
      <w:spacing w:before="120" w:after="120" w:line="240" w:lineRule="auto"/>
      <w:jc w:val="left"/>
    </w:pPr>
    <w:rPr>
      <w:rFonts w:ascii="黑体" w:eastAsia="宋体" w:hAnsi="黑体"/>
      <w:bCs w:val="0"/>
      <w:szCs w:val="20"/>
    </w:rPr>
  </w:style>
  <w:style w:type="paragraph" w:customStyle="1" w:styleId="3fff2">
    <w:name w:val="表格文字3"/>
    <w:basedOn w:val="ab"/>
    <w:uiPriority w:val="99"/>
    <w:qFormat/>
    <w:pPr>
      <w:jc w:val="center"/>
    </w:pPr>
    <w:rPr>
      <w:sz w:val="24"/>
    </w:rPr>
  </w:style>
  <w:style w:type="paragraph" w:customStyle="1" w:styleId="CharCharCharCharCharCharCharChar2">
    <w:name w:val="Char Char Char Char Char Char Char Char2"/>
    <w:basedOn w:val="ab"/>
    <w:uiPriority w:val="99"/>
    <w:qFormat/>
    <w:pPr>
      <w:snapToGrid w:val="0"/>
      <w:spacing w:line="520" w:lineRule="exact"/>
      <w:ind w:firstLineChars="200" w:firstLine="560"/>
    </w:pPr>
    <w:rPr>
      <w:rFonts w:ascii="宋体"/>
      <w:color w:val="FF0000"/>
      <w:sz w:val="28"/>
      <w:szCs w:val="28"/>
      <w:lang w:val="en-GB"/>
    </w:rPr>
  </w:style>
  <w:style w:type="paragraph" w:customStyle="1" w:styleId="2fffffa">
    <w:name w:val="样式 正文（首行缩进两字） + 首行缩进:  2 字符"/>
    <w:basedOn w:val="af4"/>
    <w:uiPriority w:val="99"/>
    <w:qFormat/>
    <w:pPr>
      <w:adjustRightInd w:val="0"/>
      <w:snapToGrid w:val="0"/>
      <w:spacing w:line="360" w:lineRule="auto"/>
      <w:ind w:firstLine="504"/>
    </w:pPr>
    <w:rPr>
      <w:rFonts w:ascii="宋体" w:hAnsi="宋体"/>
      <w:color w:val="000000"/>
      <w:spacing w:val="6"/>
      <w:kern w:val="0"/>
      <w:sz w:val="24"/>
      <w:szCs w:val="20"/>
    </w:rPr>
  </w:style>
  <w:style w:type="paragraph" w:customStyle="1" w:styleId="378782">
    <w:name w:val="样式 样式 样式 样式 标题 3 + 小四 段前: 7.8 磅 段后: 7.8 磅 行距: 单倍行距 + 左侧:  2 字符 段..."/>
    <w:basedOn w:val="ab"/>
    <w:uiPriority w:val="99"/>
    <w:qFormat/>
    <w:pPr>
      <w:keepNext/>
      <w:keepLines/>
      <w:spacing w:beforeLines="50" w:afterLines="50"/>
      <w:ind w:leftChars="200" w:left="480"/>
      <w:outlineLvl w:val="3"/>
    </w:pPr>
    <w:rPr>
      <w:b/>
      <w:sz w:val="24"/>
      <w:szCs w:val="20"/>
    </w:rPr>
  </w:style>
  <w:style w:type="paragraph" w:customStyle="1" w:styleId="afffffffffffffffffffffffffffd">
    <w:name w:val="编号项"/>
    <w:basedOn w:val="ab"/>
    <w:uiPriority w:val="99"/>
    <w:qFormat/>
    <w:pPr>
      <w:widowControl/>
      <w:tabs>
        <w:tab w:val="left" w:pos="425"/>
        <w:tab w:val="left" w:pos="992"/>
      </w:tabs>
      <w:spacing w:before="120" w:line="288" w:lineRule="auto"/>
      <w:ind w:left="425" w:hanging="425"/>
    </w:pPr>
    <w:rPr>
      <w:sz w:val="28"/>
      <w:szCs w:val="20"/>
    </w:rPr>
  </w:style>
  <w:style w:type="character" w:customStyle="1" w:styleId="Charfffffa">
    <w:name w:val="图表题 Char"/>
    <w:link w:val="afffffffffffffffffffffffffffe"/>
    <w:qFormat/>
    <w:rPr>
      <w:rFonts w:ascii="黑体" w:eastAsia="黑体" w:hAnsi="宋体" w:cs="宋体"/>
      <w:b/>
      <w:bCs/>
      <w:kern w:val="2"/>
      <w:sz w:val="24"/>
      <w:szCs w:val="24"/>
    </w:rPr>
  </w:style>
  <w:style w:type="paragraph" w:customStyle="1" w:styleId="afffffffffffffffffffffffffffe">
    <w:name w:val="图表题"/>
    <w:basedOn w:val="affffffffb"/>
    <w:next w:val="affffffffb"/>
    <w:link w:val="Charfffffa"/>
    <w:qFormat/>
    <w:pPr>
      <w:widowControl w:val="0"/>
      <w:ind w:firstLineChars="0" w:firstLine="0"/>
      <w:jc w:val="center"/>
    </w:pPr>
    <w:rPr>
      <w:rFonts w:ascii="黑体" w:eastAsia="黑体"/>
      <w:b/>
      <w:bCs/>
      <w:color w:val="auto"/>
      <w:w w:val="100"/>
      <w:kern w:val="2"/>
    </w:rPr>
  </w:style>
  <w:style w:type="paragraph" w:customStyle="1" w:styleId="4TimesNewRomanGB2312">
    <w:name w:val="样式 标题 4 + (西文) Times New Roman (中文) 楷体_GB2312 非加粗 黑色 首行缩进:  ..."/>
    <w:basedOn w:val="40"/>
    <w:uiPriority w:val="99"/>
    <w:qFormat/>
    <w:pPr>
      <w:spacing w:before="0" w:after="0" w:line="540" w:lineRule="exact"/>
      <w:jc w:val="left"/>
    </w:pPr>
    <w:rPr>
      <w:rFonts w:eastAsia="宋体"/>
      <w:bCs w:val="0"/>
      <w:color w:val="000000"/>
      <w:kern w:val="0"/>
      <w:szCs w:val="20"/>
    </w:rPr>
  </w:style>
  <w:style w:type="paragraph" w:customStyle="1" w:styleId="linesp1">
    <w:name w:val="linesp1"/>
    <w:basedOn w:val="ab"/>
    <w:uiPriority w:val="99"/>
    <w:qFormat/>
    <w:pPr>
      <w:widowControl/>
      <w:spacing w:before="100" w:beforeAutospacing="1" w:after="100" w:afterAutospacing="1"/>
      <w:ind w:left="360"/>
      <w:jc w:val="left"/>
    </w:pPr>
    <w:rPr>
      <w:rFonts w:ascii="宋体" w:hAnsi="宋体" w:cs="宋体"/>
      <w:kern w:val="0"/>
      <w:sz w:val="24"/>
    </w:rPr>
  </w:style>
  <w:style w:type="paragraph" w:customStyle="1" w:styleId="4TimesNewRoman0">
    <w:name w:val="样式 标题 4 + Times New Roman 加粗"/>
    <w:basedOn w:val="40"/>
    <w:uiPriority w:val="99"/>
    <w:qFormat/>
    <w:pPr>
      <w:keepNext w:val="0"/>
      <w:adjustRightInd w:val="0"/>
      <w:snapToGrid w:val="0"/>
      <w:spacing w:before="0" w:after="0"/>
      <w:jc w:val="left"/>
    </w:pPr>
    <w:rPr>
      <w:rFonts w:eastAsia="宋体"/>
      <w:b/>
      <w:bCs w:val="0"/>
      <w:szCs w:val="20"/>
    </w:rPr>
  </w:style>
  <w:style w:type="paragraph" w:customStyle="1" w:styleId="affffffffffffffffffffffffffff">
    <w:name w:val="备注"/>
    <w:basedOn w:val="ab"/>
    <w:uiPriority w:val="99"/>
    <w:qFormat/>
    <w:pPr>
      <w:ind w:firstLine="480"/>
    </w:pPr>
    <w:rPr>
      <w:rFonts w:ascii="宋体" w:hAnsi="宋体"/>
      <w:sz w:val="18"/>
    </w:rPr>
  </w:style>
  <w:style w:type="paragraph" w:customStyle="1" w:styleId="ST205">
    <w:name w:val="ST20_5"/>
    <w:uiPriority w:val="99"/>
    <w:qFormat/>
    <w:pPr>
      <w:widowControl w:val="0"/>
      <w:autoSpaceDE w:val="0"/>
      <w:autoSpaceDN w:val="0"/>
      <w:adjustRightInd w:val="0"/>
      <w:jc w:val="both"/>
    </w:pPr>
    <w:rPr>
      <w:rFonts w:ascii="宋体" w:hAnsi="Tms Rmn"/>
      <w:sz w:val="21"/>
    </w:rPr>
  </w:style>
  <w:style w:type="paragraph" w:customStyle="1" w:styleId="2fffffb">
    <w:name w:val="图表文字2"/>
    <w:basedOn w:val="ab"/>
    <w:uiPriority w:val="99"/>
    <w:qFormat/>
    <w:rPr>
      <w:rFonts w:ascii="宋体" w:hAnsi="宋体"/>
      <w:sz w:val="18"/>
    </w:rPr>
  </w:style>
  <w:style w:type="paragraph" w:customStyle="1" w:styleId="1523">
    <w:name w:val="样式 四号 行距: 1.5 倍行距 首行缩进:  2 字符"/>
    <w:basedOn w:val="ab"/>
    <w:uiPriority w:val="99"/>
    <w:qFormat/>
    <w:pPr>
      <w:spacing w:line="360" w:lineRule="auto"/>
      <w:ind w:firstLineChars="200" w:firstLine="560"/>
    </w:pPr>
    <w:rPr>
      <w:sz w:val="28"/>
      <w:szCs w:val="20"/>
    </w:rPr>
  </w:style>
  <w:style w:type="paragraph" w:customStyle="1" w:styleId="Char1CharCharCharCharCharChar">
    <w:name w:val="Char1 Char Char Char Char Char Char"/>
    <w:basedOn w:val="ab"/>
    <w:uiPriority w:val="99"/>
    <w:qFormat/>
    <w:pPr>
      <w:keepNext/>
      <w:keepLines/>
      <w:spacing w:after="160" w:line="240" w:lineRule="exact"/>
      <w:jc w:val="left"/>
    </w:pPr>
    <w:rPr>
      <w:rFonts w:ascii="宋体" w:hAnsi="宋体"/>
      <w:b/>
      <w:kern w:val="0"/>
      <w:sz w:val="44"/>
      <w:szCs w:val="44"/>
      <w:lang w:eastAsia="en-US"/>
    </w:rPr>
  </w:style>
  <w:style w:type="paragraph" w:customStyle="1" w:styleId="affffffffffffffffffffffffffff0">
    <w:name w:val="表格文字（对中）"/>
    <w:basedOn w:val="ab"/>
    <w:uiPriority w:val="99"/>
    <w:qFormat/>
    <w:pPr>
      <w:adjustRightInd w:val="0"/>
      <w:snapToGrid w:val="0"/>
      <w:jc w:val="center"/>
    </w:pPr>
    <w:rPr>
      <w:sz w:val="18"/>
      <w:szCs w:val="20"/>
    </w:rPr>
  </w:style>
  <w:style w:type="paragraph" w:customStyle="1" w:styleId="pic-info">
    <w:name w:val="pic-info"/>
    <w:basedOn w:val="ab"/>
    <w:uiPriority w:val="99"/>
    <w:qFormat/>
    <w:pPr>
      <w:widowControl/>
      <w:spacing w:before="100" w:beforeAutospacing="1" w:after="100" w:afterAutospacing="1"/>
      <w:jc w:val="left"/>
    </w:pPr>
    <w:rPr>
      <w:rFonts w:ascii="宋体" w:hAnsi="宋体" w:cs="宋体"/>
      <w:kern w:val="0"/>
      <w:sz w:val="24"/>
    </w:rPr>
  </w:style>
  <w:style w:type="paragraph" w:customStyle="1" w:styleId="118">
    <w:name w:val="表格内字体11"/>
    <w:basedOn w:val="affffffffb"/>
    <w:uiPriority w:val="99"/>
    <w:qFormat/>
    <w:pPr>
      <w:widowControl w:val="0"/>
      <w:spacing w:line="240" w:lineRule="auto"/>
      <w:ind w:firstLineChars="0" w:firstLine="0"/>
      <w:jc w:val="center"/>
    </w:pPr>
    <w:rPr>
      <w:rFonts w:hAnsi="Times New Roman" w:hint="eastAsia"/>
      <w:color w:val="auto"/>
      <w:w w:val="100"/>
      <w:kern w:val="2"/>
      <w:sz w:val="21"/>
      <w:szCs w:val="20"/>
    </w:rPr>
  </w:style>
  <w:style w:type="paragraph" w:customStyle="1" w:styleId="4fc">
    <w:name w:val="正文文本4"/>
    <w:basedOn w:val="ab"/>
    <w:uiPriority w:val="99"/>
    <w:qFormat/>
    <w:pPr>
      <w:spacing w:before="10" w:line="200" w:lineRule="exact"/>
      <w:ind w:firstLineChars="200" w:firstLine="200"/>
      <w:jc w:val="center"/>
    </w:pPr>
    <w:rPr>
      <w:sz w:val="24"/>
      <w:szCs w:val="20"/>
    </w:rPr>
  </w:style>
  <w:style w:type="paragraph" w:customStyle="1" w:styleId="204">
    <w:name w:val="20"/>
    <w:basedOn w:val="ab"/>
    <w:uiPriority w:val="99"/>
    <w:qFormat/>
    <w:pPr>
      <w:widowControl/>
      <w:snapToGrid w:val="0"/>
      <w:spacing w:before="100" w:beforeAutospacing="1" w:after="100" w:afterAutospacing="1"/>
    </w:pPr>
    <w:rPr>
      <w:rFonts w:ascii="宋体" w:hAnsi="宋体"/>
      <w:kern w:val="0"/>
      <w:szCs w:val="20"/>
    </w:rPr>
  </w:style>
  <w:style w:type="paragraph" w:customStyle="1" w:styleId="157">
    <w:name w:val="样式 宋体 行距: 1.5 倍行距"/>
    <w:basedOn w:val="ab"/>
    <w:uiPriority w:val="99"/>
    <w:qFormat/>
    <w:pPr>
      <w:spacing w:line="360" w:lineRule="auto"/>
    </w:pPr>
    <w:rPr>
      <w:rFonts w:ascii="宋体"/>
      <w:kern w:val="0"/>
      <w:sz w:val="28"/>
      <w:szCs w:val="20"/>
    </w:rPr>
  </w:style>
  <w:style w:type="paragraph" w:customStyle="1" w:styleId="L5">
    <w:name w:val="L标题5"/>
    <w:basedOn w:val="LCharCharChar"/>
    <w:next w:val="LCharCharChar"/>
    <w:uiPriority w:val="99"/>
    <w:qFormat/>
    <w:pPr>
      <w:ind w:firstLine="522"/>
      <w:outlineLvl w:val="4"/>
    </w:pPr>
    <w:rPr>
      <w:b/>
    </w:rPr>
  </w:style>
  <w:style w:type="paragraph" w:customStyle="1" w:styleId="chen1">
    <w:name w:val="chen标题1"/>
    <w:basedOn w:val="ab"/>
    <w:uiPriority w:val="99"/>
    <w:qFormat/>
    <w:pPr>
      <w:keepNext/>
      <w:keepLines/>
      <w:autoSpaceDE w:val="0"/>
      <w:autoSpaceDN w:val="0"/>
      <w:adjustRightInd w:val="0"/>
      <w:spacing w:before="120" w:after="120" w:line="336" w:lineRule="auto"/>
      <w:ind w:firstLineChars="200" w:firstLine="200"/>
      <w:outlineLvl w:val="0"/>
    </w:pPr>
    <w:rPr>
      <w:rFonts w:ascii="宋体" w:hAnsi="宋体"/>
      <w:b/>
      <w:kern w:val="44"/>
      <w:sz w:val="36"/>
      <w:szCs w:val="20"/>
      <w:lang w:val="zh-CN"/>
    </w:rPr>
  </w:style>
  <w:style w:type="paragraph" w:customStyle="1" w:styleId="420101">
    <w:name w:val="样式 标题 4 + 首行缩进:  2 字符 段前: 0.1 行 段后: 0.1 行"/>
    <w:basedOn w:val="40"/>
    <w:uiPriority w:val="99"/>
    <w:qFormat/>
    <w:pPr>
      <w:spacing w:afterLines="10" w:after="0" w:line="480" w:lineRule="exact"/>
      <w:ind w:firstLine="520"/>
      <w:jc w:val="left"/>
    </w:pPr>
    <w:rPr>
      <w:rFonts w:ascii="黑体" w:hAnsi="Arial" w:cs="宋体"/>
      <w:bCs w:val="0"/>
      <w:sz w:val="28"/>
    </w:rPr>
  </w:style>
  <w:style w:type="paragraph" w:customStyle="1" w:styleId="L4">
    <w:name w:val="L报告名"/>
    <w:basedOn w:val="affffffffffffffffffff6"/>
    <w:next w:val="LCharCharChar"/>
    <w:uiPriority w:val="99"/>
    <w:qFormat/>
    <w:pPr>
      <w:adjustRightInd/>
      <w:snapToGrid/>
      <w:spacing w:beforeLines="100" w:afterLines="10" w:line="240" w:lineRule="auto"/>
    </w:pPr>
    <w:rPr>
      <w:rFonts w:cs="Times New Roman"/>
      <w:spacing w:val="60"/>
      <w:kern w:val="0"/>
      <w:sz w:val="64"/>
      <w:szCs w:val="64"/>
    </w:rPr>
  </w:style>
  <w:style w:type="paragraph" w:customStyle="1" w:styleId="affffffffffffffffffffffffffff1">
    <w:name w:val="三级..."/>
    <w:basedOn w:val="ab"/>
    <w:uiPriority w:val="99"/>
    <w:qFormat/>
    <w:pPr>
      <w:tabs>
        <w:tab w:val="left" w:pos="1111"/>
      </w:tabs>
      <w:adjustRightInd w:val="0"/>
      <w:snapToGrid w:val="0"/>
      <w:ind w:left="1112" w:hanging="403"/>
    </w:pPr>
    <w:rPr>
      <w:kern w:val="0"/>
      <w:sz w:val="24"/>
      <w:szCs w:val="20"/>
    </w:rPr>
  </w:style>
  <w:style w:type="paragraph" w:customStyle="1" w:styleId="affffffffffffffffffffffffffff2">
    <w:name w:val="正文图片"/>
    <w:basedOn w:val="ab"/>
    <w:uiPriority w:val="99"/>
    <w:qFormat/>
    <w:pPr>
      <w:jc w:val="center"/>
    </w:pPr>
    <w:rPr>
      <w:kern w:val="0"/>
      <w:sz w:val="28"/>
      <w:szCs w:val="20"/>
    </w:rPr>
  </w:style>
  <w:style w:type="paragraph" w:customStyle="1" w:styleId="190">
    <w:name w:val="19"/>
    <w:basedOn w:val="ab"/>
    <w:uiPriority w:val="99"/>
    <w:qFormat/>
    <w:pPr>
      <w:widowControl/>
      <w:snapToGrid w:val="0"/>
      <w:spacing w:before="100" w:beforeAutospacing="1" w:after="100" w:afterAutospacing="1" w:line="240" w:lineRule="atLeast"/>
      <w:jc w:val="center"/>
    </w:pPr>
    <w:rPr>
      <w:rFonts w:ascii="宋体" w:hAnsi="宋体"/>
      <w:color w:val="000000"/>
      <w:kern w:val="0"/>
      <w:szCs w:val="20"/>
    </w:rPr>
  </w:style>
  <w:style w:type="paragraph" w:customStyle="1" w:styleId="2fffffc">
    <w:name w:val="表标题2"/>
    <w:basedOn w:val="ab"/>
    <w:uiPriority w:val="99"/>
    <w:qFormat/>
    <w:pPr>
      <w:tabs>
        <w:tab w:val="left" w:pos="0"/>
      </w:tabs>
      <w:autoSpaceDE w:val="0"/>
      <w:autoSpaceDN w:val="0"/>
      <w:adjustRightInd w:val="0"/>
      <w:spacing w:beforeLines="50" w:afterLines="50" w:line="300" w:lineRule="exact"/>
      <w:jc w:val="center"/>
    </w:pPr>
    <w:rPr>
      <w:rFonts w:ascii="黑体" w:eastAsia="黑体"/>
      <w:kern w:val="0"/>
      <w:sz w:val="24"/>
      <w:szCs w:val="20"/>
    </w:rPr>
  </w:style>
  <w:style w:type="paragraph" w:customStyle="1" w:styleId="127">
    <w:name w:val="标题 12"/>
    <w:basedOn w:val="ab"/>
    <w:next w:val="ab"/>
    <w:uiPriority w:val="1"/>
    <w:qFormat/>
    <w:pPr>
      <w:keepNext/>
      <w:keepLines/>
      <w:tabs>
        <w:tab w:val="left" w:pos="432"/>
        <w:tab w:val="left" w:pos="680"/>
      </w:tabs>
      <w:spacing w:before="160" w:after="120" w:line="340" w:lineRule="exact"/>
      <w:ind w:left="432" w:firstLineChars="200" w:hanging="432"/>
      <w:jc w:val="center"/>
      <w:outlineLvl w:val="0"/>
    </w:pPr>
    <w:rPr>
      <w:rFonts w:eastAsia="黑体"/>
      <w:b/>
      <w:kern w:val="44"/>
      <w:sz w:val="28"/>
      <w:szCs w:val="20"/>
    </w:rPr>
  </w:style>
  <w:style w:type="character" w:customStyle="1" w:styleId="Charfffffb">
    <w:name w:val="正文小四 Char"/>
    <w:link w:val="affffffffffffffffffffffffffff3"/>
    <w:qFormat/>
    <w:rPr>
      <w:sz w:val="24"/>
    </w:rPr>
  </w:style>
  <w:style w:type="paragraph" w:customStyle="1" w:styleId="affffffffffffffffffffffffffff3">
    <w:name w:val="正文小四"/>
    <w:basedOn w:val="ab"/>
    <w:link w:val="Charfffffb"/>
    <w:qFormat/>
    <w:pPr>
      <w:spacing w:line="360" w:lineRule="auto"/>
      <w:ind w:firstLineChars="200" w:firstLine="560"/>
    </w:pPr>
    <w:rPr>
      <w:kern w:val="0"/>
      <w:sz w:val="24"/>
      <w:szCs w:val="20"/>
    </w:rPr>
  </w:style>
  <w:style w:type="paragraph" w:customStyle="1" w:styleId="2fffffd">
    <w:name w:val="样式 普通文字 + 首行缩进:  2 字符"/>
    <w:basedOn w:val="aff5"/>
    <w:uiPriority w:val="99"/>
    <w:qFormat/>
    <w:pPr>
      <w:spacing w:line="480" w:lineRule="exact"/>
      <w:ind w:firstLineChars="200" w:firstLine="512"/>
    </w:pPr>
    <w:rPr>
      <w:rFonts w:ascii="Times New Roman" w:eastAsia="Times New Roman" w:hAnsi="Times New Roman" w:hint="eastAsia"/>
      <w:sz w:val="24"/>
    </w:rPr>
  </w:style>
  <w:style w:type="paragraph" w:customStyle="1" w:styleId="affffffffffffffffffffffffffff4">
    <w:name w:val="符号"/>
    <w:basedOn w:val="ab"/>
    <w:uiPriority w:val="99"/>
    <w:qFormat/>
    <w:pPr>
      <w:tabs>
        <w:tab w:val="left" w:pos="482"/>
      </w:tabs>
      <w:spacing w:line="360" w:lineRule="auto"/>
      <w:ind w:left="840"/>
    </w:pPr>
    <w:rPr>
      <w:b/>
      <w:sz w:val="24"/>
    </w:rPr>
  </w:style>
  <w:style w:type="paragraph" w:customStyle="1" w:styleId="2W205052">
    <w:name w:val="样式 标题 2W2 + 段前: 0.5 行 段后: 0.5 行2"/>
    <w:basedOn w:val="20"/>
    <w:uiPriority w:val="99"/>
    <w:qFormat/>
    <w:pPr>
      <w:keepNext w:val="0"/>
      <w:keepLines w:val="0"/>
      <w:snapToGrid w:val="0"/>
      <w:spacing w:beforeLines="50" w:before="0" w:afterLines="50" w:after="0" w:line="480" w:lineRule="exact"/>
      <w:ind w:firstLineChars="169" w:firstLine="566"/>
      <w:jc w:val="left"/>
    </w:pPr>
    <w:rPr>
      <w:rFonts w:ascii="黑体" w:hAnsi="宋体" w:cs="宋体"/>
      <w:b w:val="0"/>
      <w:bCs w:val="0"/>
      <w:sz w:val="30"/>
      <w:szCs w:val="30"/>
    </w:rPr>
  </w:style>
  <w:style w:type="paragraph" w:customStyle="1" w:styleId="528">
    <w:name w:val="标题 52"/>
    <w:basedOn w:val="ab"/>
    <w:next w:val="af4"/>
    <w:uiPriority w:val="99"/>
    <w:qFormat/>
    <w:pPr>
      <w:keepNext/>
      <w:keepLines/>
      <w:tabs>
        <w:tab w:val="left" w:pos="583"/>
        <w:tab w:val="left" w:pos="1008"/>
      </w:tabs>
      <w:spacing w:before="280" w:after="290" w:line="376" w:lineRule="atLeast"/>
      <w:ind w:left="1008" w:firstLineChars="200" w:hanging="1008"/>
      <w:outlineLvl w:val="4"/>
    </w:pPr>
    <w:rPr>
      <w:b/>
      <w:sz w:val="28"/>
      <w:szCs w:val="20"/>
    </w:rPr>
  </w:style>
  <w:style w:type="paragraph" w:customStyle="1" w:styleId="affffffffffffffffffffffffffff5">
    <w:name w:val="图名（居中）"/>
    <w:basedOn w:val="ab"/>
    <w:uiPriority w:val="99"/>
    <w:qFormat/>
    <w:pPr>
      <w:spacing w:line="360" w:lineRule="auto"/>
      <w:ind w:firstLine="482"/>
      <w:jc w:val="center"/>
    </w:pPr>
    <w:rPr>
      <w:b/>
      <w:kern w:val="24"/>
      <w:sz w:val="24"/>
      <w:szCs w:val="20"/>
    </w:rPr>
  </w:style>
  <w:style w:type="paragraph" w:customStyle="1" w:styleId="501011">
    <w:name w:val="样式 标题 5 + 段前: 0.1 行 段后: 0.1 行1"/>
    <w:basedOn w:val="5"/>
    <w:uiPriority w:val="99"/>
    <w:qFormat/>
    <w:pPr>
      <w:keepNext w:val="0"/>
      <w:tabs>
        <w:tab w:val="clear" w:pos="7560"/>
      </w:tabs>
      <w:topLinePunct/>
      <w:spacing w:before="280" w:afterLines="10" w:line="480" w:lineRule="exact"/>
      <w:jc w:val="left"/>
    </w:pPr>
    <w:rPr>
      <w:rFonts w:ascii="黑体" w:eastAsia="黑体" w:hAnsi="Times New Roman" w:cs="宋体"/>
      <w:b w:val="0"/>
      <w:bCs w:val="0"/>
      <w:color w:val="auto"/>
      <w:sz w:val="28"/>
      <w:szCs w:val="20"/>
    </w:rPr>
  </w:style>
  <w:style w:type="character" w:customStyle="1" w:styleId="Charfffffc">
    <w:name w:val="表格内字体 Char"/>
    <w:link w:val="affffffffffffffffffffffffffff6"/>
    <w:qFormat/>
    <w:rPr>
      <w:rFonts w:ascii="宋体" w:hAnsi="宋体"/>
      <w:kern w:val="2"/>
      <w:sz w:val="21"/>
      <w:szCs w:val="24"/>
    </w:rPr>
  </w:style>
  <w:style w:type="paragraph" w:customStyle="1" w:styleId="affffffffffffffffffffffffffff6">
    <w:name w:val="表格内字体"/>
    <w:basedOn w:val="affffffffb"/>
    <w:next w:val="affffffffb"/>
    <w:link w:val="Charfffffc"/>
    <w:qFormat/>
    <w:pPr>
      <w:widowControl w:val="0"/>
      <w:spacing w:line="240" w:lineRule="auto"/>
      <w:ind w:firstLineChars="0" w:firstLine="0"/>
      <w:jc w:val="center"/>
    </w:pPr>
    <w:rPr>
      <w:rFonts w:cs="Times New Roman"/>
      <w:color w:val="auto"/>
      <w:w w:val="100"/>
      <w:kern w:val="2"/>
      <w:sz w:val="21"/>
    </w:rPr>
  </w:style>
  <w:style w:type="character" w:customStyle="1" w:styleId="2Char7">
    <w:name w:val="样式 标题 2 + 四号 Char"/>
    <w:link w:val="2fffffe"/>
    <w:qFormat/>
    <w:rPr>
      <w:b/>
      <w:sz w:val="24"/>
    </w:rPr>
  </w:style>
  <w:style w:type="paragraph" w:customStyle="1" w:styleId="2fffffe">
    <w:name w:val="样式 标题 2 + 四号"/>
    <w:basedOn w:val="20"/>
    <w:link w:val="2Char7"/>
    <w:qFormat/>
    <w:pPr>
      <w:adjustRightInd w:val="0"/>
      <w:spacing w:line="412" w:lineRule="auto"/>
      <w:ind w:firstLine="510"/>
      <w:jc w:val="left"/>
    </w:pPr>
    <w:rPr>
      <w:rFonts w:ascii="Times New Roman" w:eastAsia="宋体" w:hAnsi="Times New Roman"/>
      <w:bCs w:val="0"/>
      <w:kern w:val="0"/>
      <w:sz w:val="24"/>
      <w:szCs w:val="20"/>
    </w:rPr>
  </w:style>
  <w:style w:type="paragraph" w:customStyle="1" w:styleId="affffffffffffffffffffffffffff7">
    <w:name w:val="五号表格"/>
    <w:basedOn w:val="ab"/>
    <w:uiPriority w:val="99"/>
    <w:qFormat/>
    <w:pPr>
      <w:jc w:val="center"/>
    </w:pPr>
    <w:rPr>
      <w:szCs w:val="20"/>
    </w:rPr>
  </w:style>
  <w:style w:type="paragraph" w:customStyle="1" w:styleId="2150">
    <w:name w:val="样式 小四 加粗 首行缩进:  2 字符 行距: 1.5 倍行距"/>
    <w:basedOn w:val="ab"/>
    <w:uiPriority w:val="99"/>
    <w:qFormat/>
    <w:pPr>
      <w:ind w:firstLine="482"/>
    </w:pPr>
    <w:rPr>
      <w:rFonts w:cs="宋体"/>
      <w:bCs/>
      <w:sz w:val="24"/>
      <w:szCs w:val="20"/>
    </w:rPr>
  </w:style>
  <w:style w:type="paragraph" w:customStyle="1" w:styleId="affffffffffffffffffffffffffff8">
    <w:name w:val="图签/表签"/>
    <w:basedOn w:val="af5"/>
    <w:uiPriority w:val="99"/>
    <w:qFormat/>
    <w:pPr>
      <w:widowControl w:val="0"/>
      <w:spacing w:before="0"/>
    </w:pPr>
    <w:rPr>
      <w:rFonts w:eastAsia="仿宋_GB2312" w:cs="Arial"/>
      <w:bCs w:val="0"/>
      <w:kern w:val="2"/>
      <w:sz w:val="28"/>
    </w:rPr>
  </w:style>
  <w:style w:type="paragraph" w:customStyle="1" w:styleId="158">
    <w:name w:val="样式 宋体  行距: 1.5 倍行距"/>
    <w:basedOn w:val="ab"/>
    <w:uiPriority w:val="99"/>
    <w:qFormat/>
    <w:pPr>
      <w:spacing w:line="360" w:lineRule="auto"/>
    </w:pPr>
    <w:rPr>
      <w:rFonts w:ascii="宋体"/>
      <w:kern w:val="0"/>
      <w:sz w:val="28"/>
      <w:szCs w:val="20"/>
    </w:rPr>
  </w:style>
  <w:style w:type="paragraph" w:customStyle="1" w:styleId="CM96">
    <w:name w:val="CM96"/>
    <w:basedOn w:val="ab"/>
    <w:next w:val="ab"/>
    <w:uiPriority w:val="99"/>
    <w:qFormat/>
    <w:pPr>
      <w:autoSpaceDE w:val="0"/>
      <w:autoSpaceDN w:val="0"/>
      <w:adjustRightInd w:val="0"/>
      <w:spacing w:after="388"/>
      <w:jc w:val="left"/>
    </w:pPr>
    <w:rPr>
      <w:rFonts w:ascii="....." w:eastAsia="....." w:hAnsi="Calibri"/>
      <w:kern w:val="0"/>
      <w:sz w:val="24"/>
    </w:rPr>
  </w:style>
  <w:style w:type="paragraph" w:customStyle="1" w:styleId="1TimesNewRomanCharChar">
    <w:name w:val="样式 标题 1 + (符号) Times New Roman 全部大写 Char Char"/>
    <w:basedOn w:val="1"/>
    <w:uiPriority w:val="99"/>
    <w:qFormat/>
    <w:pPr>
      <w:snapToGrid w:val="0"/>
      <w:spacing w:beforeLines="50" w:before="0" w:after="0" w:line="240" w:lineRule="auto"/>
      <w:ind w:firstLineChars="170" w:firstLine="170"/>
      <w:jc w:val="left"/>
    </w:pPr>
    <w:rPr>
      <w:rFonts w:ascii="黑体" w:eastAsia="黑体" w:hAnsi="宋体"/>
      <w:caps/>
      <w:kern w:val="2"/>
      <w:sz w:val="28"/>
    </w:rPr>
  </w:style>
  <w:style w:type="paragraph" w:customStyle="1" w:styleId="15210">
    <w:name w:val="样式 样式 宋体 行距: 1.5 倍行距 + 首行缩进:  2 字符1"/>
    <w:basedOn w:val="157"/>
    <w:uiPriority w:val="99"/>
    <w:qFormat/>
    <w:pPr>
      <w:ind w:firstLineChars="200" w:firstLine="560"/>
    </w:pPr>
    <w:rPr>
      <w:rFonts w:ascii="Times New Roman"/>
    </w:rPr>
  </w:style>
  <w:style w:type="paragraph" w:customStyle="1" w:styleId="L6">
    <w:name w:val="L表号"/>
    <w:basedOn w:val="affffff2"/>
    <w:next w:val="ab"/>
    <w:uiPriority w:val="99"/>
    <w:qFormat/>
    <w:pPr>
      <w:keepNext/>
      <w:adjustRightInd/>
      <w:spacing w:afterLines="10"/>
      <w:ind w:leftChars="50" w:left="140" w:firstLineChars="0" w:firstLine="0"/>
      <w:jc w:val="left"/>
    </w:pPr>
    <w:rPr>
      <w:b/>
      <w:bCs/>
      <w:snapToGrid/>
      <w:color w:val="auto"/>
    </w:rPr>
  </w:style>
  <w:style w:type="character" w:customStyle="1" w:styleId="XCHGChar">
    <w:name w:val="XCHG论文正文 Char"/>
    <w:link w:val="XCHG"/>
    <w:qFormat/>
    <w:rPr>
      <w:color w:val="000000"/>
      <w:kern w:val="2"/>
      <w:sz w:val="24"/>
    </w:rPr>
  </w:style>
  <w:style w:type="paragraph" w:customStyle="1" w:styleId="XCHG">
    <w:name w:val="XCHG论文正文"/>
    <w:basedOn w:val="ab"/>
    <w:link w:val="XCHGChar"/>
    <w:qFormat/>
    <w:pPr>
      <w:spacing w:line="288" w:lineRule="auto"/>
      <w:ind w:firstLineChars="200" w:firstLine="200"/>
    </w:pPr>
    <w:rPr>
      <w:color w:val="000000"/>
      <w:sz w:val="24"/>
      <w:szCs w:val="20"/>
    </w:rPr>
  </w:style>
  <w:style w:type="paragraph" w:customStyle="1" w:styleId="340">
    <w:name w:val="标题 34"/>
    <w:basedOn w:val="ab"/>
    <w:next w:val="ab"/>
    <w:uiPriority w:val="99"/>
    <w:qFormat/>
    <w:pPr>
      <w:tabs>
        <w:tab w:val="left" w:pos="720"/>
      </w:tabs>
      <w:spacing w:before="120" w:after="120"/>
      <w:ind w:left="1740"/>
      <w:outlineLvl w:val="2"/>
    </w:pPr>
    <w:rPr>
      <w:rFonts w:hAnsi="Calibri"/>
      <w:b/>
      <w:sz w:val="24"/>
      <w:szCs w:val="20"/>
    </w:rPr>
  </w:style>
  <w:style w:type="paragraph" w:customStyle="1" w:styleId="0982">
    <w:name w:val="样式 题注 + 左侧:  0.98 厘米 首行缩进:  2 字符"/>
    <w:basedOn w:val="af5"/>
    <w:uiPriority w:val="99"/>
    <w:qFormat/>
    <w:pPr>
      <w:widowControl w:val="0"/>
      <w:adjustRightInd w:val="0"/>
      <w:snapToGrid w:val="0"/>
      <w:spacing w:after="24" w:line="400" w:lineRule="exact"/>
      <w:ind w:firstLineChars="100" w:firstLine="280"/>
      <w:jc w:val="both"/>
    </w:pPr>
    <w:rPr>
      <w:rFonts w:cs="Arial"/>
      <w:bCs w:val="0"/>
      <w:kern w:val="2"/>
      <w:sz w:val="28"/>
    </w:rPr>
  </w:style>
  <w:style w:type="paragraph" w:customStyle="1" w:styleId="CM74">
    <w:name w:val="CM74"/>
    <w:basedOn w:val="Default"/>
    <w:next w:val="Default"/>
    <w:uiPriority w:val="99"/>
    <w:qFormat/>
    <w:pPr>
      <w:spacing w:line="380" w:lineRule="atLeast"/>
    </w:pPr>
    <w:rPr>
      <w:rFonts w:ascii="....." w:eastAsia="....." w:hAnsi="Calibri" w:cs="Times New Roman" w:hint="eastAsia"/>
      <w:color w:val="auto"/>
    </w:rPr>
  </w:style>
  <w:style w:type="paragraph" w:customStyle="1" w:styleId="1ffffff">
    <w:name w:val="字元 字元1"/>
    <w:basedOn w:val="ab"/>
    <w:uiPriority w:val="99"/>
    <w:qFormat/>
    <w:rPr>
      <w:szCs w:val="20"/>
    </w:rPr>
  </w:style>
  <w:style w:type="paragraph" w:customStyle="1" w:styleId="L20">
    <w:name w:val="L标题2"/>
    <w:basedOn w:val="20"/>
    <w:next w:val="LCharCharChar"/>
    <w:uiPriority w:val="99"/>
    <w:qFormat/>
    <w:pPr>
      <w:keepLines w:val="0"/>
      <w:snapToGrid w:val="0"/>
      <w:spacing w:beforeLines="50" w:before="0" w:afterLines="50" w:after="0" w:line="240" w:lineRule="auto"/>
      <w:jc w:val="left"/>
    </w:pPr>
    <w:rPr>
      <w:rFonts w:ascii="Times New Roman" w:hAnsi="Times New Roman"/>
    </w:rPr>
  </w:style>
  <w:style w:type="paragraph" w:customStyle="1" w:styleId="2W2000">
    <w:name w:val="样式 样式 标题 2W2 + 加粗 左侧:  0 厘米 + 左侧:  0 厘米"/>
    <w:basedOn w:val="2W201"/>
    <w:uiPriority w:val="99"/>
    <w:qFormat/>
    <w:pPr>
      <w:spacing w:before="120" w:line="440" w:lineRule="exact"/>
      <w:ind w:firstLineChars="200" w:firstLine="200"/>
    </w:pPr>
    <w:rPr>
      <w:rFonts w:ascii="Times New Roman" w:eastAsia="黑体" w:hAnsi="Times New Roman" w:cs="宋体"/>
      <w:kern w:val="28"/>
      <w:szCs w:val="20"/>
    </w:rPr>
  </w:style>
  <w:style w:type="paragraph" w:customStyle="1" w:styleId="affffffffffffffffffffffffffff9">
    <w:name w:val="章名"/>
    <w:basedOn w:val="ab"/>
    <w:uiPriority w:val="99"/>
    <w:qFormat/>
    <w:pPr>
      <w:jc w:val="center"/>
    </w:pPr>
    <w:rPr>
      <w:b/>
      <w:sz w:val="44"/>
      <w:szCs w:val="44"/>
    </w:rPr>
  </w:style>
  <w:style w:type="paragraph" w:customStyle="1" w:styleId="hg4">
    <w:name w:val="hg标题4"/>
    <w:basedOn w:val="ab"/>
    <w:uiPriority w:val="99"/>
    <w:qFormat/>
    <w:pPr>
      <w:snapToGrid w:val="0"/>
      <w:spacing w:line="360" w:lineRule="auto"/>
      <w:ind w:firstLineChars="200" w:firstLine="200"/>
      <w:outlineLvl w:val="3"/>
    </w:pPr>
    <w:rPr>
      <w:rFonts w:ascii="宋体" w:hAnsi="宋体"/>
      <w:sz w:val="24"/>
      <w:szCs w:val="20"/>
    </w:rPr>
  </w:style>
  <w:style w:type="paragraph" w:customStyle="1" w:styleId="-10">
    <w:name w:val="表名-1"/>
    <w:basedOn w:val="ab"/>
    <w:uiPriority w:val="99"/>
    <w:qFormat/>
    <w:pPr>
      <w:spacing w:beforeLines="50" w:line="300" w:lineRule="auto"/>
      <w:jc w:val="center"/>
    </w:pPr>
    <w:rPr>
      <w:sz w:val="24"/>
      <w:szCs w:val="21"/>
    </w:rPr>
  </w:style>
  <w:style w:type="paragraph" w:customStyle="1" w:styleId="charfffffd">
    <w:name w:val="char"/>
    <w:basedOn w:val="ab"/>
    <w:uiPriority w:val="99"/>
    <w:qFormat/>
    <w:pPr>
      <w:widowControl/>
      <w:spacing w:after="160" w:line="240" w:lineRule="exact"/>
      <w:jc w:val="left"/>
    </w:pPr>
    <w:rPr>
      <w:sz w:val="24"/>
      <w:szCs w:val="20"/>
    </w:rPr>
  </w:style>
  <w:style w:type="paragraph" w:customStyle="1" w:styleId="2ffffff">
    <w:name w:val="日期2"/>
    <w:basedOn w:val="ab"/>
    <w:next w:val="ab"/>
    <w:uiPriority w:val="99"/>
    <w:qFormat/>
    <w:pPr>
      <w:widowControl/>
    </w:pPr>
    <w:rPr>
      <w:rFonts w:eastAsia="Times New Roman"/>
      <w:kern w:val="0"/>
      <w:sz w:val="24"/>
      <w:szCs w:val="20"/>
    </w:rPr>
  </w:style>
  <w:style w:type="paragraph" w:customStyle="1" w:styleId="affffffffffffffffffffffffffffa">
    <w:name w:val="图中文字"/>
    <w:uiPriority w:val="99"/>
    <w:qFormat/>
    <w:pPr>
      <w:widowControl w:val="0"/>
      <w:topLinePunct/>
      <w:jc w:val="center"/>
    </w:pPr>
    <w:rPr>
      <w:rFonts w:ascii="宋体" w:hAnsi="宋体"/>
      <w:w w:val="80"/>
      <w:kern w:val="2"/>
      <w:sz w:val="21"/>
      <w:szCs w:val="24"/>
    </w:rPr>
  </w:style>
  <w:style w:type="paragraph" w:customStyle="1" w:styleId="L21">
    <w:name w:val="样式 L正文 + 首行缩进:  2 字符"/>
    <w:basedOn w:val="LCharCharChar"/>
    <w:uiPriority w:val="99"/>
    <w:qFormat/>
    <w:rPr>
      <w:bCs w:val="0"/>
      <w:szCs w:val="20"/>
    </w:rPr>
  </w:style>
  <w:style w:type="paragraph" w:customStyle="1" w:styleId="1ffffff0">
    <w:name w:val="图表目录1"/>
    <w:basedOn w:val="afff0"/>
    <w:uiPriority w:val="99"/>
    <w:qFormat/>
    <w:pPr>
      <w:tabs>
        <w:tab w:val="left" w:pos="2232"/>
      </w:tabs>
      <w:spacing w:line="240" w:lineRule="exact"/>
      <w:ind w:leftChars="-38" w:left="-91" w:rightChars="-47" w:right="-47" w:firstLine="0"/>
      <w:jc w:val="left"/>
    </w:pPr>
    <w:rPr>
      <w:rFonts w:eastAsia="楷体_GB2312"/>
      <w:color w:val="000000"/>
      <w:spacing w:val="-4"/>
      <w:szCs w:val="20"/>
    </w:rPr>
  </w:style>
  <w:style w:type="paragraph" w:customStyle="1" w:styleId="0850">
    <w:name w:val="样式 首行缩进:  0.85 厘米"/>
    <w:basedOn w:val="ab"/>
    <w:uiPriority w:val="99"/>
    <w:qFormat/>
    <w:pPr>
      <w:spacing w:line="400" w:lineRule="exact"/>
      <w:ind w:firstLineChars="200" w:firstLine="561"/>
    </w:pPr>
    <w:rPr>
      <w:sz w:val="24"/>
      <w:szCs w:val="20"/>
    </w:rPr>
  </w:style>
  <w:style w:type="paragraph" w:customStyle="1" w:styleId="09515">
    <w:name w:val="样式 宋体 小四 首行缩进:  0.95 厘米 行距: 1.5 倍行距"/>
    <w:basedOn w:val="ab"/>
    <w:uiPriority w:val="99"/>
    <w:qFormat/>
    <w:pPr>
      <w:spacing w:line="300" w:lineRule="auto"/>
      <w:ind w:firstLine="539"/>
    </w:pPr>
    <w:rPr>
      <w:rFonts w:ascii="宋体" w:hAnsi="宋体"/>
      <w:sz w:val="24"/>
      <w:szCs w:val="20"/>
    </w:rPr>
  </w:style>
  <w:style w:type="paragraph" w:customStyle="1" w:styleId="1ffffff1">
    <w:name w:val="样式 (符号) 宋体 四号1"/>
    <w:basedOn w:val="ab"/>
    <w:uiPriority w:val="99"/>
    <w:qFormat/>
    <w:pPr>
      <w:adjustRightInd w:val="0"/>
      <w:spacing w:line="360" w:lineRule="auto"/>
      <w:ind w:firstLineChars="199" w:firstLine="557"/>
      <w:jc w:val="left"/>
    </w:pPr>
    <w:rPr>
      <w:rFonts w:ascii="宋体" w:eastAsia="Times New Roman" w:hAnsi="宋体"/>
      <w:kern w:val="0"/>
      <w:sz w:val="24"/>
      <w:szCs w:val="20"/>
    </w:rPr>
  </w:style>
  <w:style w:type="paragraph" w:customStyle="1" w:styleId="CharCharCharCharCharCharCharCharChar1CharCharChar1Char">
    <w:name w:val="Char Char Char Char Char Char Char Char Char1 Char Char Char1 Char"/>
    <w:basedOn w:val="ab"/>
    <w:next w:val="ab"/>
    <w:uiPriority w:val="99"/>
    <w:qFormat/>
    <w:pPr>
      <w:pBdr>
        <w:right w:val="single" w:sz="12" w:space="4" w:color="auto"/>
      </w:pBdr>
      <w:spacing w:line="360" w:lineRule="auto"/>
      <w:ind w:firstLineChars="200" w:firstLine="200"/>
    </w:pPr>
    <w:rPr>
      <w:rFonts w:ascii="宋体" w:hAnsi="宋体"/>
      <w:sz w:val="24"/>
      <w:szCs w:val="20"/>
    </w:rPr>
  </w:style>
  <w:style w:type="paragraph" w:customStyle="1" w:styleId="affffffffffffffffffffffffffffb">
    <w:name w:val="章审签页"/>
    <w:basedOn w:val="ab"/>
    <w:uiPriority w:val="99"/>
    <w:qFormat/>
    <w:pPr>
      <w:ind w:firstLineChars="1200" w:firstLine="1200"/>
      <w:jc w:val="left"/>
    </w:pPr>
    <w:rPr>
      <w:rFonts w:eastAsia="楷体_GB2312"/>
      <w:b/>
      <w:sz w:val="32"/>
      <w:szCs w:val="32"/>
    </w:rPr>
  </w:style>
  <w:style w:type="paragraph" w:customStyle="1" w:styleId="01522">
    <w:name w:val="样式 表头 + 小四 黑色 右侧:  0.15 厘米 行距: 固定值 22 磅"/>
    <w:basedOn w:val="ab"/>
    <w:uiPriority w:val="99"/>
    <w:qFormat/>
    <w:pPr>
      <w:tabs>
        <w:tab w:val="left" w:pos="6840"/>
      </w:tabs>
      <w:topLinePunct/>
      <w:snapToGrid w:val="0"/>
      <w:spacing w:line="440" w:lineRule="exact"/>
      <w:ind w:right="85" w:firstLine="360"/>
      <w:jc w:val="center"/>
    </w:pPr>
    <w:rPr>
      <w:rFonts w:ascii="宋体" w:hAnsi="宋体" w:cs="宋体"/>
      <w:b/>
      <w:bCs/>
      <w:color w:val="000000"/>
      <w:kern w:val="24"/>
      <w:sz w:val="24"/>
      <w:szCs w:val="20"/>
    </w:rPr>
  </w:style>
  <w:style w:type="paragraph" w:customStyle="1" w:styleId="710">
    <w:name w:val="标题 71"/>
    <w:basedOn w:val="ab"/>
    <w:next w:val="af4"/>
    <w:uiPriority w:val="99"/>
    <w:qFormat/>
    <w:pPr>
      <w:keepNext/>
      <w:keepLines/>
      <w:tabs>
        <w:tab w:val="left" w:pos="871"/>
        <w:tab w:val="left" w:pos="1296"/>
      </w:tabs>
      <w:spacing w:before="240" w:after="64" w:line="320" w:lineRule="atLeast"/>
      <w:ind w:left="1296" w:firstLineChars="200" w:hanging="1296"/>
      <w:outlineLvl w:val="6"/>
    </w:pPr>
    <w:rPr>
      <w:b/>
      <w:sz w:val="24"/>
      <w:szCs w:val="20"/>
    </w:rPr>
  </w:style>
  <w:style w:type="character" w:customStyle="1" w:styleId="2212CharChar">
    <w:name w:val="样式 样式 样式 宋体 + 首行缩进:  2 字符 + 首行缩进:  2 字符1 + 首行缩进:  2 字符 Char Char"/>
    <w:link w:val="2212"/>
    <w:qFormat/>
    <w:rPr>
      <w:rFonts w:ascii="宋体" w:hAnsi="宋体" w:cs="宋体"/>
      <w:b/>
      <w:color w:val="080808"/>
      <w:sz w:val="24"/>
      <w:szCs w:val="24"/>
    </w:rPr>
  </w:style>
  <w:style w:type="paragraph" w:customStyle="1" w:styleId="2212">
    <w:name w:val="样式 样式 样式 宋体 + 首行缩进:  2 字符 + 首行缩进:  2 字符1 + 首行缩进:  2 字符"/>
    <w:basedOn w:val="ab"/>
    <w:link w:val="2212CharChar"/>
    <w:qFormat/>
    <w:pPr>
      <w:widowControl/>
      <w:spacing w:line="360" w:lineRule="auto"/>
      <w:ind w:firstLineChars="1100" w:firstLine="2650"/>
      <w:jc w:val="left"/>
    </w:pPr>
    <w:rPr>
      <w:rFonts w:ascii="宋体" w:hAnsi="宋体" w:cs="宋体"/>
      <w:b/>
      <w:color w:val="080808"/>
      <w:kern w:val="0"/>
      <w:sz w:val="24"/>
    </w:rPr>
  </w:style>
  <w:style w:type="paragraph" w:customStyle="1" w:styleId="affffffffffffffffffffffffffffc">
    <w:name w:val="审签页"/>
    <w:basedOn w:val="ab"/>
    <w:uiPriority w:val="99"/>
    <w:qFormat/>
    <w:pPr>
      <w:spacing w:before="240"/>
      <w:ind w:leftChars="1050" w:left="2520"/>
    </w:pPr>
    <w:rPr>
      <w:rFonts w:ascii="宋体" w:hAnsi="宋体"/>
      <w:sz w:val="24"/>
    </w:rPr>
  </w:style>
  <w:style w:type="paragraph" w:customStyle="1" w:styleId="Charfffffe">
    <w:name w:val="正文标准 Char"/>
    <w:basedOn w:val="ab"/>
    <w:uiPriority w:val="99"/>
    <w:qFormat/>
    <w:pPr>
      <w:tabs>
        <w:tab w:val="left" w:pos="6900"/>
      </w:tabs>
      <w:adjustRightInd w:val="0"/>
      <w:snapToGrid w:val="0"/>
      <w:spacing w:line="360" w:lineRule="auto"/>
      <w:ind w:firstLineChars="200" w:firstLine="520"/>
    </w:pPr>
    <w:rPr>
      <w:rFonts w:ascii="宋体" w:hAnsi="宋体"/>
      <w:spacing w:val="10"/>
      <w:sz w:val="24"/>
      <w:szCs w:val="20"/>
    </w:rPr>
  </w:style>
  <w:style w:type="paragraph" w:customStyle="1" w:styleId="L40">
    <w:name w:val="L标题4"/>
    <w:basedOn w:val="L20"/>
    <w:next w:val="LCharCharChar"/>
    <w:uiPriority w:val="99"/>
    <w:qFormat/>
    <w:pPr>
      <w:spacing w:beforeLines="10" w:afterLines="10"/>
      <w:ind w:firstLineChars="200" w:firstLine="562"/>
      <w:outlineLvl w:val="3"/>
    </w:pPr>
    <w:rPr>
      <w:sz w:val="28"/>
      <w:szCs w:val="28"/>
    </w:rPr>
  </w:style>
  <w:style w:type="paragraph" w:customStyle="1" w:styleId="CM99">
    <w:name w:val="CM99"/>
    <w:basedOn w:val="ab"/>
    <w:next w:val="ab"/>
    <w:uiPriority w:val="99"/>
    <w:qFormat/>
    <w:pPr>
      <w:autoSpaceDE w:val="0"/>
      <w:autoSpaceDN w:val="0"/>
      <w:adjustRightInd w:val="0"/>
      <w:spacing w:after="300"/>
      <w:jc w:val="left"/>
    </w:pPr>
    <w:rPr>
      <w:rFonts w:ascii="....." w:eastAsia="....." w:hAnsi="Calibri"/>
      <w:kern w:val="0"/>
      <w:sz w:val="24"/>
    </w:rPr>
  </w:style>
  <w:style w:type="paragraph" w:customStyle="1" w:styleId="affffffffffffffffffffffffffffd">
    <w:name w:val="正文编号"/>
    <w:basedOn w:val="30"/>
    <w:uiPriority w:val="99"/>
    <w:qFormat/>
    <w:pPr>
      <w:tabs>
        <w:tab w:val="left" w:pos="1418"/>
      </w:tabs>
      <w:spacing w:before="100" w:after="100" w:line="240" w:lineRule="auto"/>
    </w:pPr>
    <w:rPr>
      <w:rFonts w:ascii="Arial" w:eastAsia="黑体" w:hAnsi="Arial"/>
      <w:bCs w:val="0"/>
      <w:kern w:val="0"/>
      <w:sz w:val="24"/>
      <w:szCs w:val="20"/>
    </w:rPr>
  </w:style>
  <w:style w:type="paragraph" w:customStyle="1" w:styleId="affffffffffffffffffffffffffffe">
    <w:name w:val="章节名"/>
    <w:basedOn w:val="ab"/>
    <w:uiPriority w:val="99"/>
    <w:qFormat/>
    <w:pPr>
      <w:keepNext/>
      <w:pageBreakBefore/>
      <w:spacing w:beforeLines="100" w:afterLines="100"/>
      <w:jc w:val="center"/>
    </w:pPr>
    <w:rPr>
      <w:rFonts w:ascii="宋体" w:hAnsi="宋体"/>
      <w:b/>
      <w:color w:val="000000"/>
      <w:sz w:val="36"/>
    </w:rPr>
  </w:style>
  <w:style w:type="paragraph" w:customStyle="1" w:styleId="2ffffff0">
    <w:name w:val="样式 标题 2 + 宋体 三号 黑色"/>
    <w:basedOn w:val="20"/>
    <w:uiPriority w:val="99"/>
    <w:qFormat/>
    <w:pPr>
      <w:spacing w:before="0" w:after="0" w:line="240" w:lineRule="auto"/>
      <w:ind w:firstLineChars="200" w:firstLine="643"/>
      <w:jc w:val="left"/>
    </w:pPr>
    <w:rPr>
      <w:rFonts w:ascii="宋体" w:eastAsia="宋体" w:hAnsi="宋体" w:cs="宋体"/>
      <w:color w:val="000000"/>
      <w:szCs w:val="20"/>
    </w:rPr>
  </w:style>
  <w:style w:type="paragraph" w:customStyle="1" w:styleId="afffffffffffffffffffffffffffff">
    <w:name w:val="文章"/>
    <w:basedOn w:val="ab"/>
    <w:uiPriority w:val="99"/>
    <w:qFormat/>
    <w:pPr>
      <w:spacing w:after="120" w:line="360" w:lineRule="auto"/>
      <w:ind w:firstLine="482"/>
    </w:pPr>
    <w:rPr>
      <w:rFonts w:ascii="宋体"/>
      <w:sz w:val="24"/>
      <w:szCs w:val="20"/>
    </w:rPr>
  </w:style>
  <w:style w:type="paragraph" w:customStyle="1" w:styleId="128">
    <w:name w:val="样式 目录 1 + 首行缩进:  2 字符"/>
    <w:basedOn w:val="TOC1"/>
    <w:uiPriority w:val="99"/>
    <w:qFormat/>
    <w:pPr>
      <w:tabs>
        <w:tab w:val="right" w:leader="dot" w:pos="8303"/>
      </w:tabs>
      <w:jc w:val="both"/>
    </w:pPr>
    <w:rPr>
      <w:rFonts w:cs="宋体"/>
      <w:b/>
      <w:caps w:val="0"/>
      <w:spacing w:val="0"/>
    </w:rPr>
  </w:style>
  <w:style w:type="paragraph" w:customStyle="1" w:styleId="2ffffff1">
    <w:name w:val="2 保护"/>
    <w:basedOn w:val="ab"/>
    <w:uiPriority w:val="99"/>
    <w:qFormat/>
    <w:pPr>
      <w:snapToGrid w:val="0"/>
      <w:spacing w:line="312" w:lineRule="auto"/>
      <w:ind w:firstLineChars="200" w:firstLine="196"/>
    </w:pPr>
    <w:rPr>
      <w:rFonts w:ascii="仿宋_GB2312" w:eastAsia="仿宋_GB2312"/>
      <w:sz w:val="32"/>
      <w:szCs w:val="20"/>
    </w:rPr>
  </w:style>
  <w:style w:type="paragraph" w:customStyle="1" w:styleId="21222">
    <w:name w:val="样式 样式 样式 样式 首行缩进:  2 字符1 + 首行缩进:  2 字符 + 首行缩进:  2 字符 + 首行缩进:  2 ..."/>
    <w:basedOn w:val="ab"/>
    <w:uiPriority w:val="99"/>
    <w:qFormat/>
    <w:pPr>
      <w:ind w:firstLineChars="200" w:firstLine="500"/>
    </w:pPr>
    <w:rPr>
      <w:rFonts w:cs="宋体"/>
      <w:sz w:val="24"/>
      <w:szCs w:val="20"/>
    </w:rPr>
  </w:style>
  <w:style w:type="paragraph" w:customStyle="1" w:styleId="105054">
    <w:name w:val="样式 表格1 + 段前: 0.5 行 段后: 0.5 行"/>
    <w:basedOn w:val="1fb"/>
    <w:uiPriority w:val="99"/>
    <w:qFormat/>
    <w:pPr>
      <w:tabs>
        <w:tab w:val="left" w:pos="567"/>
      </w:tabs>
      <w:autoSpaceDE w:val="0"/>
      <w:autoSpaceDN w:val="0"/>
      <w:snapToGrid w:val="0"/>
      <w:textAlignment w:val="auto"/>
    </w:pPr>
    <w:rPr>
      <w:rFonts w:eastAsia="楷体_GB2312"/>
      <w:b/>
      <w:spacing w:val="6"/>
      <w:kern w:val="2"/>
    </w:rPr>
  </w:style>
  <w:style w:type="paragraph" w:customStyle="1" w:styleId="1320">
    <w:name w:val="样式 宋体 13 磅 加粗 首行缩进:  2 字符"/>
    <w:basedOn w:val="ab"/>
    <w:uiPriority w:val="99"/>
    <w:qFormat/>
    <w:pPr>
      <w:spacing w:line="480" w:lineRule="exact"/>
      <w:ind w:firstLine="672"/>
    </w:pPr>
    <w:rPr>
      <w:rFonts w:ascii="宋体" w:hAnsi="宋体" w:cs="宋体"/>
      <w:b/>
      <w:bCs/>
      <w:color w:val="000000"/>
      <w:sz w:val="26"/>
      <w:szCs w:val="26"/>
    </w:rPr>
  </w:style>
  <w:style w:type="paragraph" w:customStyle="1" w:styleId="L7">
    <w:name w:val="L表注"/>
    <w:basedOn w:val="ab"/>
    <w:next w:val="LCharCharChar"/>
    <w:uiPriority w:val="99"/>
    <w:qFormat/>
    <w:pPr>
      <w:spacing w:afterLines="70"/>
      <w:ind w:leftChars="50" w:left="126"/>
      <w:jc w:val="left"/>
    </w:pPr>
    <w:rPr>
      <w:rFonts w:eastAsia="楷体_GB2312" w:cs="Arial Unicode MS"/>
      <w:bCs/>
      <w:sz w:val="22"/>
      <w:szCs w:val="22"/>
    </w:rPr>
  </w:style>
  <w:style w:type="character" w:customStyle="1" w:styleId="Charffffff">
    <w:name w:val="工可文本格式 Char"/>
    <w:link w:val="afffffffffffffffffffffffffffff0"/>
    <w:qFormat/>
    <w:rPr>
      <w:sz w:val="24"/>
    </w:rPr>
  </w:style>
  <w:style w:type="paragraph" w:customStyle="1" w:styleId="afffffffffffffffffffffffffffff0">
    <w:name w:val="工可文本格式"/>
    <w:basedOn w:val="ab"/>
    <w:link w:val="Charffffff"/>
    <w:qFormat/>
    <w:pPr>
      <w:spacing w:line="500" w:lineRule="exact"/>
      <w:ind w:firstLineChars="200" w:firstLine="480"/>
    </w:pPr>
    <w:rPr>
      <w:kern w:val="0"/>
      <w:sz w:val="24"/>
      <w:szCs w:val="20"/>
    </w:rPr>
  </w:style>
  <w:style w:type="character" w:customStyle="1" w:styleId="2TimesNewRomanChar0">
    <w:name w:val="样式 标题 2 + Times New Roman 四号 Char"/>
    <w:link w:val="2TimesNewRoman1"/>
    <w:qFormat/>
    <w:rPr>
      <w:rFonts w:ascii="黑体" w:eastAsia="黑体" w:hAnsi="黑体"/>
      <w:b/>
      <w:kern w:val="44"/>
      <w:sz w:val="28"/>
    </w:rPr>
  </w:style>
  <w:style w:type="paragraph" w:customStyle="1" w:styleId="2TimesNewRoman1">
    <w:name w:val="样式 标题 2 + Times New Roman 四号"/>
    <w:basedOn w:val="20"/>
    <w:link w:val="2TimesNewRomanChar0"/>
    <w:qFormat/>
    <w:pPr>
      <w:adjustRightInd w:val="0"/>
      <w:spacing w:line="412" w:lineRule="auto"/>
      <w:ind w:firstLine="510"/>
      <w:jc w:val="left"/>
    </w:pPr>
    <w:rPr>
      <w:rFonts w:ascii="黑体" w:hAnsi="黑体"/>
      <w:bCs w:val="0"/>
      <w:kern w:val="44"/>
      <w:sz w:val="28"/>
      <w:szCs w:val="20"/>
    </w:rPr>
  </w:style>
  <w:style w:type="paragraph" w:customStyle="1" w:styleId="afffffffffffffffffffffffffffff1">
    <w:name w:val="小四表格文字"/>
    <w:basedOn w:val="ab"/>
    <w:uiPriority w:val="99"/>
    <w:qFormat/>
    <w:pPr>
      <w:spacing w:line="240" w:lineRule="atLeast"/>
      <w:jc w:val="center"/>
    </w:pPr>
    <w:rPr>
      <w:rFonts w:cs="宋体"/>
      <w:sz w:val="24"/>
      <w:szCs w:val="20"/>
    </w:rPr>
  </w:style>
  <w:style w:type="paragraph" w:customStyle="1" w:styleId="afffffffffffffffffffffffffffff2">
    <w:name w:val="日期与地点"/>
    <w:basedOn w:val="ab"/>
    <w:uiPriority w:val="99"/>
    <w:qFormat/>
    <w:pPr>
      <w:spacing w:beforeLines="100" w:line="480" w:lineRule="auto"/>
      <w:jc w:val="center"/>
    </w:pPr>
    <w:rPr>
      <w:b/>
      <w:bCs/>
      <w:sz w:val="24"/>
      <w:szCs w:val="32"/>
    </w:rPr>
  </w:style>
  <w:style w:type="paragraph" w:customStyle="1" w:styleId="180">
    <w:name w:val="18"/>
    <w:basedOn w:val="ab"/>
    <w:uiPriority w:val="99"/>
    <w:qFormat/>
    <w:pPr>
      <w:widowControl/>
      <w:pBdr>
        <w:bottom w:val="single" w:sz="6" w:space="1" w:color="000000"/>
      </w:pBdr>
      <w:snapToGrid w:val="0"/>
      <w:spacing w:before="100" w:beforeAutospacing="1" w:after="100" w:afterAutospacing="1"/>
      <w:jc w:val="center"/>
    </w:pPr>
    <w:rPr>
      <w:kern w:val="0"/>
      <w:sz w:val="18"/>
      <w:szCs w:val="20"/>
    </w:rPr>
  </w:style>
  <w:style w:type="paragraph" w:customStyle="1" w:styleId="3193207">
    <w:name w:val="样式 目录 3 + 左侧:  1.93 字符 悬挂缩进: 2.07 字符"/>
    <w:basedOn w:val="TOC3"/>
    <w:uiPriority w:val="99"/>
    <w:qFormat/>
    <w:pPr>
      <w:tabs>
        <w:tab w:val="right" w:leader="dot" w:pos="9000"/>
      </w:tabs>
      <w:spacing w:line="400" w:lineRule="exact"/>
      <w:ind w:left="1037" w:firstLineChars="269" w:hanging="497"/>
    </w:pPr>
    <w:rPr>
      <w:rFonts w:ascii="宋体" w:hAnsi="宋体" w:cs="宋体"/>
      <w:bCs/>
      <w:i w:val="0"/>
      <w:color w:val="000000"/>
      <w:sz w:val="24"/>
    </w:rPr>
  </w:style>
  <w:style w:type="paragraph" w:customStyle="1" w:styleId="24422">
    <w:name w:val="样式 样式 样式 首行缩进:  2.44 字符 + 首行缩进:  2 字符 + 首行缩进:  2 字符"/>
    <w:basedOn w:val="ab"/>
    <w:uiPriority w:val="99"/>
    <w:qFormat/>
    <w:pPr>
      <w:tabs>
        <w:tab w:val="left" w:pos="369"/>
        <w:tab w:val="left" w:pos="7740"/>
      </w:tabs>
      <w:jc w:val="left"/>
    </w:pPr>
    <w:rPr>
      <w:rFonts w:ascii="宋体" w:hAnsi="宋体"/>
      <w:color w:val="000000"/>
      <w:sz w:val="24"/>
      <w:szCs w:val="20"/>
    </w:rPr>
  </w:style>
  <w:style w:type="character" w:customStyle="1" w:styleId="CharCharChar8">
    <w:name w:val="报告书正文 Char Char Char"/>
    <w:link w:val="CharCharff7"/>
    <w:qFormat/>
    <w:rPr>
      <w:sz w:val="24"/>
    </w:rPr>
  </w:style>
  <w:style w:type="paragraph" w:customStyle="1" w:styleId="CharCharff7">
    <w:name w:val="报告书正文 Char Char"/>
    <w:basedOn w:val="ab"/>
    <w:link w:val="CharCharChar8"/>
    <w:qFormat/>
    <w:pPr>
      <w:spacing w:line="300" w:lineRule="auto"/>
      <w:ind w:firstLineChars="200" w:firstLine="480"/>
    </w:pPr>
    <w:rPr>
      <w:kern w:val="0"/>
      <w:sz w:val="24"/>
      <w:szCs w:val="20"/>
    </w:rPr>
  </w:style>
  <w:style w:type="paragraph" w:customStyle="1" w:styleId="3182">
    <w:name w:val="样式 标题3 + 加粗 左侧:  1.8 字符"/>
    <w:basedOn w:val="ab"/>
    <w:uiPriority w:val="99"/>
    <w:qFormat/>
    <w:pPr>
      <w:adjustRightInd w:val="0"/>
      <w:snapToGrid w:val="0"/>
      <w:spacing w:line="360" w:lineRule="auto"/>
      <w:ind w:leftChars="180" w:left="180"/>
    </w:pPr>
    <w:rPr>
      <w:rFonts w:eastAsia="黑体" w:cs="宋体"/>
      <w:b/>
      <w:bCs/>
      <w:kern w:val="28"/>
      <w:sz w:val="24"/>
      <w:szCs w:val="20"/>
    </w:rPr>
  </w:style>
  <w:style w:type="paragraph" w:customStyle="1" w:styleId="6a">
    <w:name w:val="表格内字体6"/>
    <w:basedOn w:val="affffffffb"/>
    <w:next w:val="affffffffb"/>
    <w:uiPriority w:val="99"/>
    <w:qFormat/>
    <w:pPr>
      <w:widowControl w:val="0"/>
      <w:spacing w:line="240" w:lineRule="auto"/>
      <w:ind w:firstLineChars="0" w:firstLine="0"/>
      <w:jc w:val="center"/>
    </w:pPr>
    <w:rPr>
      <w:rFonts w:cs="Times New Roman" w:hint="eastAsia"/>
      <w:color w:val="auto"/>
      <w:w w:val="100"/>
      <w:kern w:val="2"/>
      <w:sz w:val="21"/>
    </w:rPr>
  </w:style>
  <w:style w:type="paragraph" w:customStyle="1" w:styleId="BG5">
    <w:name w:val="BG5"/>
    <w:basedOn w:val="ab"/>
    <w:uiPriority w:val="99"/>
    <w:qFormat/>
    <w:pPr>
      <w:autoSpaceDE w:val="0"/>
      <w:autoSpaceDN w:val="0"/>
      <w:adjustRightInd w:val="0"/>
      <w:spacing w:line="200" w:lineRule="atLeast"/>
      <w:jc w:val="center"/>
    </w:pPr>
    <w:rPr>
      <w:rFonts w:ascii="@宋体"/>
      <w:kern w:val="0"/>
      <w:szCs w:val="20"/>
    </w:rPr>
  </w:style>
  <w:style w:type="paragraph" w:customStyle="1" w:styleId="129">
    <w:name w:val="样式 章审签页 + 首行缩进:  12 字符"/>
    <w:basedOn w:val="affffffffffffffffffffffffffffb"/>
    <w:uiPriority w:val="99"/>
    <w:qFormat/>
    <w:pPr>
      <w:ind w:firstLineChars="900" w:firstLine="900"/>
    </w:pPr>
    <w:rPr>
      <w:rFonts w:cs="宋体"/>
      <w:bCs/>
      <w:szCs w:val="20"/>
    </w:rPr>
  </w:style>
  <w:style w:type="paragraph" w:customStyle="1" w:styleId="4220">
    <w:name w:val="样式 标题4 + 加粗 首行缩进:  2.2 字符"/>
    <w:basedOn w:val="4c"/>
    <w:uiPriority w:val="99"/>
    <w:qFormat/>
    <w:pPr>
      <w:keepNext w:val="0"/>
      <w:tabs>
        <w:tab w:val="clear" w:pos="480"/>
      </w:tabs>
      <w:spacing w:before="0" w:after="0" w:line="360" w:lineRule="auto"/>
      <w:ind w:firstLineChars="220" w:firstLine="220"/>
      <w:textAlignment w:val="auto"/>
      <w:outlineLvl w:val="9"/>
    </w:pPr>
    <w:rPr>
      <w:rFonts w:ascii="Times New Roman" w:eastAsia="黑体" w:hAnsi="Times New Roman" w:cs="宋体"/>
      <w:b/>
      <w:bCs/>
    </w:rPr>
  </w:style>
  <w:style w:type="paragraph" w:customStyle="1" w:styleId="920">
    <w:name w:val="标题 92"/>
    <w:basedOn w:val="ab"/>
    <w:next w:val="af4"/>
    <w:uiPriority w:val="99"/>
    <w:qFormat/>
    <w:pPr>
      <w:keepNext/>
      <w:keepLines/>
      <w:tabs>
        <w:tab w:val="left" w:pos="1159"/>
        <w:tab w:val="left" w:pos="1584"/>
      </w:tabs>
      <w:spacing w:before="240" w:after="64" w:line="320" w:lineRule="atLeast"/>
      <w:ind w:left="1584" w:firstLineChars="200" w:hanging="1584"/>
      <w:outlineLvl w:val="8"/>
    </w:pPr>
    <w:rPr>
      <w:rFonts w:ascii="Arial" w:eastAsia="黑体" w:hAnsi="Arial"/>
      <w:szCs w:val="20"/>
    </w:rPr>
  </w:style>
  <w:style w:type="paragraph" w:customStyle="1" w:styleId="liu">
    <w:name w:val="liu"/>
    <w:basedOn w:val="ab"/>
    <w:uiPriority w:val="99"/>
    <w:qFormat/>
    <w:pPr>
      <w:widowControl/>
      <w:spacing w:before="60" w:after="60" w:line="360" w:lineRule="auto"/>
      <w:ind w:leftChars="200" w:left="420" w:rightChars="200" w:right="420" w:firstLineChars="200" w:firstLine="200"/>
      <w:jc w:val="left"/>
    </w:pPr>
    <w:rPr>
      <w:rFonts w:cs="宋体"/>
      <w:kern w:val="0"/>
      <w:sz w:val="24"/>
      <w:szCs w:val="20"/>
    </w:rPr>
  </w:style>
  <w:style w:type="paragraph" w:customStyle="1" w:styleId="afffffffffffffffffffffffffffff3">
    <w:name w:val="图号"/>
    <w:basedOn w:val="ab"/>
    <w:uiPriority w:val="99"/>
    <w:qFormat/>
    <w:pPr>
      <w:spacing w:before="100" w:beforeAutospacing="1" w:after="100" w:afterAutospacing="1" w:line="360" w:lineRule="auto"/>
      <w:jc w:val="center"/>
      <w:outlineLvl w:val="0"/>
    </w:pPr>
    <w:rPr>
      <w:rFonts w:eastAsia="黑体"/>
      <w:sz w:val="24"/>
      <w:szCs w:val="20"/>
    </w:rPr>
  </w:style>
  <w:style w:type="paragraph" w:customStyle="1" w:styleId="22f2">
    <w:name w:val="正文文本缩进 22"/>
    <w:basedOn w:val="ab"/>
    <w:uiPriority w:val="99"/>
    <w:qFormat/>
    <w:pPr>
      <w:autoSpaceDE w:val="0"/>
      <w:autoSpaceDN w:val="0"/>
      <w:adjustRightInd w:val="0"/>
      <w:ind w:firstLine="510"/>
      <w:jc w:val="left"/>
    </w:pPr>
    <w:rPr>
      <w:kern w:val="0"/>
      <w:sz w:val="24"/>
      <w:szCs w:val="20"/>
    </w:rPr>
  </w:style>
  <w:style w:type="paragraph" w:customStyle="1" w:styleId="105">
    <w:name w:val="标题10"/>
    <w:basedOn w:val="153"/>
    <w:uiPriority w:val="99"/>
    <w:qFormat/>
    <w:pPr>
      <w:widowControl/>
      <w:tabs>
        <w:tab w:val="clear" w:pos="630"/>
      </w:tabs>
      <w:ind w:firstLineChars="200" w:firstLine="480"/>
      <w:jc w:val="left"/>
    </w:pPr>
    <w:rPr>
      <w:rFonts w:cs="宋体"/>
      <w:b/>
      <w:color w:val="auto"/>
      <w:u w:val="single"/>
    </w:rPr>
  </w:style>
  <w:style w:type="paragraph" w:customStyle="1" w:styleId="22f3">
    <w:name w:val="正文文本 22"/>
    <w:basedOn w:val="ab"/>
    <w:uiPriority w:val="99"/>
    <w:qFormat/>
    <w:pPr>
      <w:adjustRightInd w:val="0"/>
      <w:snapToGrid w:val="0"/>
      <w:ind w:firstLine="600"/>
    </w:pPr>
    <w:rPr>
      <w:rFonts w:ascii="仿宋_GB2312" w:eastAsia="仿宋_GB2312"/>
      <w:sz w:val="30"/>
      <w:szCs w:val="20"/>
    </w:rPr>
  </w:style>
  <w:style w:type="paragraph" w:customStyle="1" w:styleId="L2156156">
    <w:name w:val="样式 L正文 + 首行缩进:  2 字符 段前: 15.6 磅 段后: 15.6 磅"/>
    <w:basedOn w:val="afffffffff3"/>
    <w:uiPriority w:val="99"/>
    <w:qFormat/>
    <w:pPr>
      <w:widowControl w:val="0"/>
      <w:kinsoku w:val="0"/>
      <w:overflowPunct w:val="0"/>
      <w:adjustRightInd/>
      <w:snapToGrid/>
      <w:spacing w:line="360" w:lineRule="auto"/>
      <w:ind w:firstLineChars="200" w:firstLine="200"/>
      <w:jc w:val="both"/>
    </w:pPr>
    <w:rPr>
      <w:rFonts w:ascii="Times New Roman" w:hAnsi="Times New Roman"/>
      <w:spacing w:val="0"/>
      <w:sz w:val="26"/>
      <w:szCs w:val="20"/>
    </w:rPr>
  </w:style>
  <w:style w:type="paragraph" w:customStyle="1" w:styleId="afffffffffffffffffffffffffffff4">
    <w:name w:val="表中五"/>
    <w:basedOn w:val="ab"/>
    <w:uiPriority w:val="99"/>
    <w:qFormat/>
    <w:pPr>
      <w:framePr w:hSpace="180" w:wrap="around" w:vAnchor="text" w:hAnchor="margin" w:y="314"/>
      <w:snapToGrid w:val="0"/>
      <w:ind w:leftChars="-46" w:left="-110" w:firstLineChars="19" w:firstLine="40"/>
      <w:jc w:val="center"/>
    </w:pPr>
    <w:rPr>
      <w:kern w:val="0"/>
      <w:szCs w:val="20"/>
    </w:rPr>
  </w:style>
  <w:style w:type="paragraph" w:customStyle="1" w:styleId="CharCharCharCharCharChar3Char">
    <w:name w:val="Char Char Char Char Char Char3 Char"/>
    <w:basedOn w:val="ab"/>
    <w:uiPriority w:val="99"/>
    <w:qFormat/>
    <w:pPr>
      <w:spacing w:line="360" w:lineRule="auto"/>
      <w:ind w:firstLineChars="200" w:firstLine="200"/>
    </w:pPr>
    <w:rPr>
      <w:rFonts w:ascii="宋体" w:hAnsi="宋体"/>
      <w:sz w:val="24"/>
      <w:szCs w:val="20"/>
    </w:rPr>
  </w:style>
  <w:style w:type="paragraph" w:customStyle="1" w:styleId="620">
    <w:name w:val="标题 62"/>
    <w:basedOn w:val="ab"/>
    <w:next w:val="af4"/>
    <w:uiPriority w:val="99"/>
    <w:qFormat/>
    <w:pPr>
      <w:keepNext/>
      <w:keepLines/>
      <w:tabs>
        <w:tab w:val="left" w:pos="1015"/>
        <w:tab w:val="left" w:pos="1152"/>
      </w:tabs>
      <w:spacing w:before="240" w:after="64" w:line="320" w:lineRule="atLeast"/>
      <w:ind w:left="1152" w:firstLineChars="200" w:hanging="1152"/>
      <w:outlineLvl w:val="5"/>
    </w:pPr>
    <w:rPr>
      <w:rFonts w:ascii="Arial" w:eastAsia="黑体" w:hAnsi="Arial"/>
      <w:b/>
      <w:sz w:val="24"/>
      <w:szCs w:val="20"/>
    </w:rPr>
  </w:style>
  <w:style w:type="character" w:customStyle="1" w:styleId="1Chara">
    <w:name w:val="准 表格 样式1 + 居中 Char"/>
    <w:link w:val="1ffffff2"/>
    <w:qFormat/>
    <w:rPr>
      <w:sz w:val="18"/>
    </w:rPr>
  </w:style>
  <w:style w:type="paragraph" w:customStyle="1" w:styleId="1ffffff2">
    <w:name w:val="准 表格 样式1 + 居中"/>
    <w:basedOn w:val="ab"/>
    <w:link w:val="1Chara"/>
    <w:qFormat/>
    <w:pPr>
      <w:widowControl/>
      <w:spacing w:line="280" w:lineRule="exact"/>
      <w:jc w:val="center"/>
    </w:pPr>
    <w:rPr>
      <w:kern w:val="0"/>
      <w:sz w:val="18"/>
      <w:szCs w:val="20"/>
    </w:rPr>
  </w:style>
  <w:style w:type="paragraph" w:customStyle="1" w:styleId="CharChar15CharChar">
    <w:name w:val="Char Char15 Char Char"/>
    <w:basedOn w:val="ab"/>
    <w:uiPriority w:val="99"/>
    <w:qFormat/>
    <w:pPr>
      <w:snapToGrid w:val="0"/>
      <w:spacing w:line="360" w:lineRule="auto"/>
      <w:ind w:firstLineChars="200" w:firstLine="200"/>
    </w:pPr>
    <w:rPr>
      <w:rFonts w:eastAsia="黑体" w:cs="宋体"/>
      <w:kern w:val="0"/>
      <w:sz w:val="24"/>
    </w:rPr>
  </w:style>
  <w:style w:type="character" w:customStyle="1" w:styleId="hb4Char">
    <w:name w:val="hb4 Char"/>
    <w:qFormat/>
    <w:rPr>
      <w:rFonts w:ascii="宋体" w:hAnsi="宋体"/>
      <w:b/>
      <w:sz w:val="24"/>
    </w:rPr>
  </w:style>
  <w:style w:type="character" w:customStyle="1" w:styleId="alanChar1">
    <w:name w:val="alan正文 Char1"/>
    <w:link w:val="alan"/>
    <w:qFormat/>
    <w:rPr>
      <w:rFonts w:ascii="仿宋_GB2312" w:eastAsia="仿宋_GB2312"/>
      <w:kern w:val="2"/>
      <w:sz w:val="30"/>
      <w:szCs w:val="24"/>
    </w:rPr>
  </w:style>
  <w:style w:type="paragraph" w:customStyle="1" w:styleId="alan">
    <w:name w:val="alan正文"/>
    <w:basedOn w:val="ab"/>
    <w:link w:val="alanChar1"/>
    <w:qFormat/>
    <w:pPr>
      <w:snapToGrid w:val="0"/>
      <w:spacing w:line="540" w:lineRule="exact"/>
      <w:ind w:firstLineChars="200" w:firstLine="200"/>
    </w:pPr>
    <w:rPr>
      <w:rFonts w:ascii="仿宋_GB2312" w:eastAsia="仿宋_GB2312"/>
      <w:sz w:val="30"/>
    </w:rPr>
  </w:style>
  <w:style w:type="paragraph" w:customStyle="1" w:styleId="821">
    <w:name w:val="标题 82"/>
    <w:basedOn w:val="ab"/>
    <w:next w:val="af4"/>
    <w:uiPriority w:val="99"/>
    <w:qFormat/>
    <w:pPr>
      <w:keepNext/>
      <w:keepLines/>
      <w:tabs>
        <w:tab w:val="left" w:pos="1015"/>
        <w:tab w:val="left" w:pos="1440"/>
      </w:tabs>
      <w:spacing w:before="240" w:after="64" w:line="320" w:lineRule="atLeast"/>
      <w:ind w:left="1440" w:firstLineChars="200" w:hanging="1440"/>
      <w:outlineLvl w:val="7"/>
    </w:pPr>
    <w:rPr>
      <w:rFonts w:ascii="Arial" w:eastAsia="黑体" w:hAnsi="Arial"/>
      <w:sz w:val="24"/>
      <w:szCs w:val="20"/>
    </w:rPr>
  </w:style>
  <w:style w:type="paragraph" w:customStyle="1" w:styleId="Charffffff0">
    <w:name w:val="样式 正文文本正文文字 Char"/>
    <w:basedOn w:val="afd"/>
    <w:uiPriority w:val="99"/>
    <w:qFormat/>
    <w:pPr>
      <w:spacing w:after="0" w:line="240" w:lineRule="atLeast"/>
      <w:jc w:val="center"/>
    </w:pPr>
    <w:rPr>
      <w:rFonts w:eastAsia="Times New Roman"/>
      <w:bCs/>
    </w:rPr>
  </w:style>
  <w:style w:type="paragraph" w:customStyle="1" w:styleId="L8">
    <w:name w:val="L单位名"/>
    <w:basedOn w:val="L20"/>
    <w:uiPriority w:val="99"/>
    <w:qFormat/>
    <w:pPr>
      <w:spacing w:line="300" w:lineRule="auto"/>
      <w:ind w:leftChars="300" w:left="300"/>
      <w:outlineLvl w:val="9"/>
    </w:pPr>
    <w:rPr>
      <w:rFonts w:eastAsia="宋体"/>
      <w:spacing w:val="60"/>
      <w:sz w:val="30"/>
      <w:szCs w:val="30"/>
    </w:rPr>
  </w:style>
  <w:style w:type="paragraph" w:customStyle="1" w:styleId="afffffffffffffffffffffffffffff5">
    <w:name w:val="正文居中"/>
    <w:basedOn w:val="ab"/>
    <w:next w:val="afffffffa"/>
    <w:uiPriority w:val="99"/>
    <w:qFormat/>
    <w:pPr>
      <w:spacing w:line="360" w:lineRule="auto"/>
      <w:jc w:val="center"/>
    </w:pPr>
    <w:rPr>
      <w:sz w:val="24"/>
    </w:rPr>
  </w:style>
  <w:style w:type="paragraph" w:customStyle="1" w:styleId="L9">
    <w:name w:val="L页眉"/>
    <w:basedOn w:val="affb"/>
    <w:uiPriority w:val="99"/>
    <w:qFormat/>
    <w:pPr>
      <w:pBdr>
        <w:bottom w:val="single" w:sz="4" w:space="1" w:color="auto"/>
      </w:pBdr>
      <w:tabs>
        <w:tab w:val="clear" w:pos="4153"/>
        <w:tab w:val="clear" w:pos="8306"/>
      </w:tabs>
      <w:snapToGrid/>
    </w:pPr>
    <w:rPr>
      <w:rFonts w:eastAsia="黑体"/>
      <w:spacing w:val="40"/>
      <w:sz w:val="20"/>
      <w:szCs w:val="20"/>
    </w:rPr>
  </w:style>
  <w:style w:type="paragraph" w:customStyle="1" w:styleId="L210">
    <w:name w:val="样式 L正文 + 首行缩进:  2 字符1"/>
    <w:basedOn w:val="LCharCharChar"/>
    <w:uiPriority w:val="99"/>
    <w:qFormat/>
    <w:rPr>
      <w:bCs w:val="0"/>
      <w:szCs w:val="20"/>
    </w:rPr>
  </w:style>
  <w:style w:type="paragraph" w:customStyle="1" w:styleId="La">
    <w:name w:val="L页角"/>
    <w:basedOn w:val="aff9"/>
    <w:uiPriority w:val="99"/>
    <w:qFormat/>
    <w:pPr>
      <w:tabs>
        <w:tab w:val="clear" w:pos="4153"/>
        <w:tab w:val="clear" w:pos="8306"/>
      </w:tabs>
      <w:snapToGrid/>
      <w:jc w:val="center"/>
    </w:pPr>
    <w:rPr>
      <w:bCs/>
      <w:sz w:val="20"/>
      <w:szCs w:val="20"/>
    </w:rPr>
  </w:style>
  <w:style w:type="paragraph" w:customStyle="1" w:styleId="afffffffffffffffffffffffffffff6">
    <w:name w:val="正文一"/>
    <w:basedOn w:val="ab"/>
    <w:uiPriority w:val="99"/>
    <w:qFormat/>
    <w:pPr>
      <w:tabs>
        <w:tab w:val="left" w:pos="3240"/>
      </w:tabs>
      <w:spacing w:line="400" w:lineRule="exact"/>
    </w:pPr>
    <w:rPr>
      <w:rFonts w:ascii="宋体" w:hAnsi="宋体"/>
      <w:sz w:val="24"/>
    </w:rPr>
  </w:style>
  <w:style w:type="paragraph" w:customStyle="1" w:styleId="81085">
    <w:name w:val="样式 样式 样式 样式 样式 审签页 审签字 + 左侧:  8 字符 段前: 1 行 + 首行缩进:  0.85 厘米 段前: ..."/>
    <w:basedOn w:val="8108510"/>
    <w:uiPriority w:val="99"/>
    <w:qFormat/>
    <w:pPr>
      <w:adjustRightInd/>
      <w:snapToGrid/>
      <w:spacing w:beforeLines="0" w:before="100"/>
      <w:ind w:leftChars="0" w:left="1100"/>
    </w:pPr>
    <w:rPr>
      <w:color w:val="auto"/>
      <w:sz w:val="30"/>
      <w:szCs w:val="24"/>
    </w:rPr>
  </w:style>
  <w:style w:type="paragraph" w:customStyle="1" w:styleId="afffffffffffffffffffffffffffff7">
    <w:name w:val="目录字"/>
    <w:basedOn w:val="ab"/>
    <w:uiPriority w:val="99"/>
    <w:qFormat/>
    <w:pPr>
      <w:pageBreakBefore/>
      <w:spacing w:beforeLines="100"/>
      <w:jc w:val="center"/>
    </w:pPr>
    <w:rPr>
      <w:rFonts w:eastAsia="黑体"/>
      <w:b/>
      <w:sz w:val="30"/>
      <w:szCs w:val="27"/>
    </w:rPr>
  </w:style>
  <w:style w:type="paragraph" w:customStyle="1" w:styleId="810850">
    <w:name w:val="样式 样式 样式 样式 样式 样式 审签页 审签字 + 左侧:  8 字符 段前: 1 行 + 首行缩进:  0.85 厘米 段..."/>
    <w:basedOn w:val="81085"/>
    <w:uiPriority w:val="99"/>
    <w:qFormat/>
    <w:pPr>
      <w:snapToGrid w:val="0"/>
      <w:spacing w:beforeLines="100" w:before="0" w:line="360" w:lineRule="auto"/>
      <w:ind w:leftChars="1100"/>
    </w:pPr>
    <w:rPr>
      <w:rFonts w:cs="宋体"/>
      <w:szCs w:val="30"/>
    </w:rPr>
  </w:style>
  <w:style w:type="paragraph" w:customStyle="1" w:styleId="401011">
    <w:name w:val="样式 标题 4 + 段前: 0.1 行 段后: 0.1 行1"/>
    <w:basedOn w:val="40"/>
    <w:uiPriority w:val="99"/>
    <w:qFormat/>
    <w:pPr>
      <w:keepNext w:val="0"/>
      <w:keepLines w:val="0"/>
      <w:topLinePunct/>
      <w:spacing w:afterLines="10" w:after="0" w:line="480" w:lineRule="exact"/>
      <w:jc w:val="left"/>
    </w:pPr>
    <w:rPr>
      <w:rFonts w:ascii="黑体" w:cs="宋体"/>
      <w:bCs w:val="0"/>
      <w:sz w:val="28"/>
    </w:rPr>
  </w:style>
  <w:style w:type="paragraph" w:customStyle="1" w:styleId="afffffffffffffffffffffffffffff8">
    <w:name w:val="证书"/>
    <w:basedOn w:val="ab"/>
    <w:uiPriority w:val="99"/>
    <w:qFormat/>
    <w:pPr>
      <w:spacing w:line="320" w:lineRule="atLeast"/>
      <w:ind w:leftChars="50" w:left="140"/>
      <w:jc w:val="left"/>
    </w:pPr>
    <w:rPr>
      <w:rFonts w:eastAsia="黑体"/>
      <w:b/>
      <w:sz w:val="30"/>
      <w:szCs w:val="30"/>
    </w:rPr>
  </w:style>
  <w:style w:type="paragraph" w:customStyle="1" w:styleId="L20505">
    <w:name w:val="样式 L标题2 + 段前: 0.5 行 段后: 0.5 行"/>
    <w:basedOn w:val="L20"/>
    <w:uiPriority w:val="99"/>
    <w:qFormat/>
    <w:pPr>
      <w:spacing w:beforeLines="0" w:afterLines="0"/>
    </w:pPr>
    <w:rPr>
      <w:rFonts w:cs="宋体"/>
    </w:rPr>
  </w:style>
  <w:style w:type="paragraph" w:customStyle="1" w:styleId="afffffffffffffffffffffffffffff9">
    <w:name w:val="编印"/>
    <w:basedOn w:val="ab"/>
    <w:uiPriority w:val="99"/>
    <w:qFormat/>
    <w:pPr>
      <w:spacing w:line="320" w:lineRule="exact"/>
      <w:ind w:firstLineChars="100" w:firstLine="281"/>
    </w:pPr>
    <w:rPr>
      <w:rFonts w:eastAsia="黑体" w:cs="宋体"/>
      <w:b/>
      <w:bCs/>
      <w:sz w:val="24"/>
    </w:rPr>
  </w:style>
  <w:style w:type="paragraph" w:customStyle="1" w:styleId="Lb">
    <w:name w:val="L目录"/>
    <w:basedOn w:val="L2"/>
    <w:uiPriority w:val="99"/>
    <w:qFormat/>
    <w:pPr>
      <w:autoSpaceDE w:val="0"/>
      <w:autoSpaceDN w:val="0"/>
      <w:outlineLvl w:val="9"/>
    </w:pPr>
    <w:rPr>
      <w:rFonts w:ascii="黑体" w:hAnsi="宋体"/>
    </w:rPr>
  </w:style>
  <w:style w:type="paragraph" w:customStyle="1" w:styleId="-0212-021232">
    <w:name w:val="样式 小四 左侧:  -0.21 厘米 首行缩进:  2 字符 右侧:  -0.21 厘米 行距: 固定值 23.2 磅"/>
    <w:basedOn w:val="ab"/>
    <w:uiPriority w:val="99"/>
    <w:qFormat/>
    <w:pPr>
      <w:tabs>
        <w:tab w:val="left" w:pos="369"/>
        <w:tab w:val="left" w:pos="7740"/>
      </w:tabs>
      <w:spacing w:line="464" w:lineRule="exact"/>
      <w:ind w:left="-120" w:right="-120" w:firstLine="480"/>
    </w:pPr>
    <w:rPr>
      <w:rFonts w:ascii="宋体" w:hAnsi="宋体" w:cs="宋体"/>
      <w:color w:val="000000"/>
      <w:sz w:val="26"/>
      <w:szCs w:val="20"/>
    </w:rPr>
  </w:style>
  <w:style w:type="character" w:customStyle="1" w:styleId="4CharChar2">
    <w:name w:val="样式 标题4 + 加粗 Char Char"/>
    <w:link w:val="4fd"/>
    <w:qFormat/>
    <w:rPr>
      <w:rFonts w:ascii="黑体" w:eastAsia="黑体" w:hAnsi="黑体" w:cs="宋体"/>
      <w:b/>
      <w:bCs/>
      <w:kern w:val="2"/>
      <w:sz w:val="24"/>
      <w:szCs w:val="28"/>
    </w:rPr>
  </w:style>
  <w:style w:type="paragraph" w:customStyle="1" w:styleId="4fd">
    <w:name w:val="样式 标题4 + 加粗"/>
    <w:basedOn w:val="4c"/>
    <w:link w:val="4CharChar2"/>
    <w:qFormat/>
    <w:pPr>
      <w:keepNext w:val="0"/>
      <w:tabs>
        <w:tab w:val="clear" w:pos="480"/>
      </w:tabs>
      <w:adjustRightInd/>
      <w:snapToGrid/>
      <w:spacing w:before="0" w:after="0" w:line="240" w:lineRule="auto"/>
      <w:ind w:firstLineChars="220" w:firstLine="618"/>
      <w:textAlignment w:val="auto"/>
      <w:outlineLvl w:val="9"/>
    </w:pPr>
    <w:rPr>
      <w:rFonts w:ascii="黑体" w:eastAsia="黑体" w:hAnsi="黑体" w:cs="宋体"/>
      <w:b/>
      <w:bCs/>
      <w:kern w:val="2"/>
      <w:szCs w:val="28"/>
    </w:rPr>
  </w:style>
  <w:style w:type="paragraph" w:customStyle="1" w:styleId="40101">
    <w:name w:val="样式 标题 4 + 段前: 0.1 行 段后: 0.1 行"/>
    <w:basedOn w:val="40"/>
    <w:uiPriority w:val="99"/>
    <w:qFormat/>
    <w:pPr>
      <w:keepNext w:val="0"/>
      <w:keepLines w:val="0"/>
      <w:topLinePunct/>
      <w:spacing w:afterLines="10" w:after="0" w:line="480" w:lineRule="exact"/>
      <w:jc w:val="left"/>
    </w:pPr>
    <w:rPr>
      <w:rFonts w:ascii="黑体" w:cs="宋体"/>
      <w:bCs w:val="0"/>
      <w:kern w:val="28"/>
      <w:sz w:val="28"/>
    </w:rPr>
  </w:style>
  <w:style w:type="paragraph" w:customStyle="1" w:styleId="4fe">
    <w:name w:val="4号正文"/>
    <w:basedOn w:val="ab"/>
    <w:uiPriority w:val="99"/>
    <w:qFormat/>
    <w:pPr>
      <w:ind w:firstLine="560"/>
    </w:pPr>
    <w:rPr>
      <w:sz w:val="24"/>
      <w:szCs w:val="32"/>
    </w:rPr>
  </w:style>
  <w:style w:type="paragraph" w:customStyle="1" w:styleId="331">
    <w:name w:val="样式 样式 标题 3 + 首行缩进: 标题3"/>
    <w:basedOn w:val="ab"/>
    <w:uiPriority w:val="99"/>
    <w:qFormat/>
    <w:pPr>
      <w:tabs>
        <w:tab w:val="left" w:pos="0"/>
      </w:tabs>
      <w:spacing w:afterLines="50"/>
      <w:ind w:firstLine="561"/>
      <w:jc w:val="left"/>
      <w:outlineLvl w:val="2"/>
    </w:pPr>
    <w:rPr>
      <w:rFonts w:eastAsia="黑体" w:cs="宋体"/>
      <w:b/>
      <w:bCs/>
      <w:sz w:val="26"/>
      <w:szCs w:val="20"/>
    </w:rPr>
  </w:style>
  <w:style w:type="paragraph" w:customStyle="1" w:styleId="4ff">
    <w:name w:val="表4"/>
    <w:basedOn w:val="ab"/>
    <w:uiPriority w:val="99"/>
    <w:qFormat/>
    <w:pPr>
      <w:tabs>
        <w:tab w:val="left" w:pos="360"/>
      </w:tabs>
      <w:spacing w:before="120" w:after="120" w:line="400" w:lineRule="atLeast"/>
      <w:ind w:left="360" w:hanging="360"/>
      <w:jc w:val="center"/>
    </w:pPr>
    <w:rPr>
      <w:rFonts w:ascii="宋体"/>
      <w:b/>
      <w:szCs w:val="20"/>
    </w:rPr>
  </w:style>
  <w:style w:type="paragraph" w:customStyle="1" w:styleId="afffffffffffffffffffffffffffffa">
    <w:name w:val="咨询稿"/>
    <w:basedOn w:val="ab"/>
    <w:uiPriority w:val="99"/>
    <w:qFormat/>
    <w:pPr>
      <w:spacing w:line="300" w:lineRule="auto"/>
      <w:jc w:val="center"/>
      <w:outlineLvl w:val="0"/>
    </w:pPr>
    <w:rPr>
      <w:rFonts w:eastAsia="楷体_GB2312"/>
      <w:b/>
      <w:bCs/>
      <w:sz w:val="44"/>
      <w:szCs w:val="44"/>
    </w:rPr>
  </w:style>
  <w:style w:type="paragraph" w:customStyle="1" w:styleId="401013">
    <w:name w:val="样式 标题 4 + 段前: 0.1 行 段后: 0.1 行3"/>
    <w:basedOn w:val="40"/>
    <w:uiPriority w:val="99"/>
    <w:qFormat/>
    <w:pPr>
      <w:keepNext w:val="0"/>
      <w:keepLines w:val="0"/>
      <w:topLinePunct/>
      <w:spacing w:afterLines="10" w:after="0" w:line="480" w:lineRule="exact"/>
      <w:jc w:val="left"/>
    </w:pPr>
    <w:rPr>
      <w:rFonts w:ascii="黑体" w:cs="宋体"/>
      <w:bCs w:val="0"/>
      <w:kern w:val="28"/>
      <w:sz w:val="28"/>
      <w:szCs w:val="20"/>
    </w:rPr>
  </w:style>
  <w:style w:type="paragraph" w:customStyle="1" w:styleId="pa-2">
    <w:name w:val="pa-2"/>
    <w:basedOn w:val="ab"/>
    <w:uiPriority w:val="99"/>
    <w:qFormat/>
    <w:pPr>
      <w:widowControl/>
      <w:spacing w:before="150" w:after="150"/>
      <w:jc w:val="left"/>
    </w:pPr>
    <w:rPr>
      <w:rFonts w:ascii="宋体" w:hAnsi="宋体" w:cs="宋体"/>
      <w:sz w:val="24"/>
    </w:rPr>
  </w:style>
  <w:style w:type="paragraph" w:customStyle="1" w:styleId="07">
    <w:name w:val="样式 正文格式 + 首行缩进:  0 字符"/>
    <w:basedOn w:val="affffffffb"/>
    <w:uiPriority w:val="99"/>
    <w:qFormat/>
    <w:pPr>
      <w:widowControl w:val="0"/>
      <w:spacing w:line="480" w:lineRule="exact"/>
      <w:ind w:firstLineChars="0" w:firstLine="0"/>
      <w:jc w:val="both"/>
    </w:pPr>
    <w:rPr>
      <w:rFonts w:hint="eastAsia"/>
      <w:color w:val="auto"/>
      <w:w w:val="100"/>
      <w:sz w:val="28"/>
      <w:szCs w:val="20"/>
    </w:rPr>
  </w:style>
  <w:style w:type="paragraph" w:customStyle="1" w:styleId="L10">
    <w:name w:val="L标题1－审签页"/>
    <w:basedOn w:val="1"/>
    <w:next w:val="LCharCharChar"/>
    <w:uiPriority w:val="99"/>
    <w:qFormat/>
    <w:pPr>
      <w:keepLines w:val="0"/>
      <w:snapToGrid w:val="0"/>
      <w:spacing w:line="240" w:lineRule="auto"/>
      <w:jc w:val="center"/>
    </w:pPr>
    <w:rPr>
      <w:kern w:val="2"/>
      <w:sz w:val="46"/>
      <w:szCs w:val="46"/>
    </w:rPr>
  </w:style>
  <w:style w:type="paragraph" w:customStyle="1" w:styleId="Lc">
    <w:name w:val="L附件"/>
    <w:basedOn w:val="ab"/>
    <w:next w:val="LCharCharChar"/>
    <w:uiPriority w:val="99"/>
    <w:qFormat/>
    <w:pPr>
      <w:keepNext/>
      <w:spacing w:beforeLines="100" w:afterLines="50"/>
      <w:jc w:val="left"/>
      <w:outlineLvl w:val="0"/>
    </w:pPr>
    <w:rPr>
      <w:rFonts w:eastAsia="黑体"/>
      <w:b/>
      <w:bCs/>
      <w:sz w:val="32"/>
      <w:szCs w:val="32"/>
    </w:rPr>
  </w:style>
  <w:style w:type="paragraph" w:customStyle="1" w:styleId="Ld">
    <w:name w:val="L版、卷、册"/>
    <w:basedOn w:val="afffffffffffffffffffffffffffffa"/>
    <w:next w:val="LCharCharChar"/>
    <w:uiPriority w:val="99"/>
    <w:qFormat/>
    <w:pPr>
      <w:outlineLvl w:val="9"/>
    </w:pPr>
    <w:rPr>
      <w:spacing w:val="40"/>
      <w:sz w:val="42"/>
      <w:szCs w:val="42"/>
    </w:rPr>
  </w:style>
  <w:style w:type="paragraph" w:customStyle="1" w:styleId="401014">
    <w:name w:val="样式 标题 4 + 段前: 0.1 行 段后: 0.1 行4"/>
    <w:basedOn w:val="40"/>
    <w:uiPriority w:val="99"/>
    <w:qFormat/>
    <w:pPr>
      <w:keepNext w:val="0"/>
      <w:keepLines w:val="0"/>
      <w:topLinePunct/>
      <w:spacing w:afterLines="10" w:after="0" w:line="480" w:lineRule="exact"/>
      <w:jc w:val="left"/>
    </w:pPr>
    <w:rPr>
      <w:rFonts w:ascii="黑体" w:cs="宋体"/>
      <w:bCs w:val="0"/>
      <w:kern w:val="28"/>
      <w:sz w:val="28"/>
      <w:szCs w:val="20"/>
    </w:rPr>
  </w:style>
  <w:style w:type="paragraph" w:customStyle="1" w:styleId="afffffffffffffffffffffffffffffb">
    <w:name w:val="正文审签页"/>
    <w:basedOn w:val="ab"/>
    <w:uiPriority w:val="99"/>
    <w:qFormat/>
    <w:pPr>
      <w:spacing w:beforeLines="50" w:line="700" w:lineRule="exact"/>
      <w:ind w:leftChars="700" w:left="1960"/>
      <w:jc w:val="left"/>
    </w:pPr>
    <w:rPr>
      <w:rFonts w:eastAsia="楷体_GB2312" w:cs="宋体"/>
      <w:b/>
      <w:bCs/>
      <w:sz w:val="32"/>
      <w:szCs w:val="32"/>
    </w:rPr>
  </w:style>
  <w:style w:type="paragraph" w:customStyle="1" w:styleId="1ffffff3">
    <w:name w:val="图表文字1"/>
    <w:basedOn w:val="affffff2"/>
    <w:uiPriority w:val="99"/>
    <w:qFormat/>
    <w:pPr>
      <w:adjustRightInd/>
      <w:snapToGrid/>
      <w:ind w:firstLineChars="0" w:firstLine="0"/>
      <w:jc w:val="center"/>
    </w:pPr>
    <w:rPr>
      <w:rFonts w:ascii="宋体" w:hAnsi="宋体"/>
      <w:snapToGrid/>
      <w:color w:val="auto"/>
      <w:sz w:val="18"/>
    </w:rPr>
  </w:style>
  <w:style w:type="paragraph" w:customStyle="1" w:styleId="205050">
    <w:name w:val="样式 正文格式 + 非加粗 首行缩进:  2 字符 段前: 0.5 行 段后: 0.5 行"/>
    <w:basedOn w:val="affffffffb"/>
    <w:uiPriority w:val="99"/>
    <w:qFormat/>
    <w:pPr>
      <w:keepNext/>
      <w:keepLines/>
      <w:widowControl w:val="0"/>
      <w:spacing w:beforeLines="50" w:afterLines="50" w:line="480" w:lineRule="exact"/>
      <w:ind w:firstLineChars="0" w:firstLine="520"/>
      <w:jc w:val="both"/>
    </w:pPr>
    <w:rPr>
      <w:rFonts w:ascii="黑体" w:hint="eastAsia"/>
      <w:color w:val="auto"/>
      <w:w w:val="100"/>
      <w:sz w:val="28"/>
      <w:szCs w:val="20"/>
    </w:rPr>
  </w:style>
  <w:style w:type="paragraph" w:customStyle="1" w:styleId="2W205051">
    <w:name w:val="样式 标题 2W2 + 段前: 0.5 行 段后: 0.5 行1"/>
    <w:basedOn w:val="20"/>
    <w:uiPriority w:val="99"/>
    <w:qFormat/>
    <w:pPr>
      <w:keepNext w:val="0"/>
      <w:keepLines w:val="0"/>
      <w:snapToGrid w:val="0"/>
      <w:spacing w:beforeLines="40" w:before="0" w:afterLines="40" w:after="0" w:line="480" w:lineRule="exact"/>
      <w:ind w:firstLineChars="200" w:firstLine="198"/>
      <w:jc w:val="left"/>
    </w:pPr>
    <w:rPr>
      <w:rFonts w:ascii="黑体" w:hAnsi="宋体" w:cs="宋体"/>
      <w:b w:val="0"/>
      <w:kern w:val="28"/>
      <w:sz w:val="30"/>
      <w:szCs w:val="20"/>
    </w:rPr>
  </w:style>
  <w:style w:type="paragraph" w:customStyle="1" w:styleId="1ffffff4">
    <w:name w:val="标题 1 + 宋体 三号"/>
    <w:basedOn w:val="1"/>
    <w:next w:val="20"/>
    <w:uiPriority w:val="99"/>
    <w:qFormat/>
    <w:pPr>
      <w:spacing w:before="120" w:after="120" w:line="240" w:lineRule="auto"/>
    </w:pPr>
    <w:rPr>
      <w:rFonts w:ascii="宋体" w:hAnsi="宋体"/>
      <w:sz w:val="32"/>
    </w:rPr>
  </w:style>
  <w:style w:type="paragraph" w:customStyle="1" w:styleId="401015">
    <w:name w:val="样式 标题 4 + 段前: 0.1 行 段后: 0.1 行5"/>
    <w:basedOn w:val="40"/>
    <w:uiPriority w:val="99"/>
    <w:qFormat/>
    <w:pPr>
      <w:keepNext w:val="0"/>
      <w:keepLines w:val="0"/>
      <w:topLinePunct/>
      <w:spacing w:afterLines="10" w:after="0" w:line="480" w:lineRule="exact"/>
      <w:jc w:val="left"/>
    </w:pPr>
    <w:rPr>
      <w:rFonts w:ascii="黑体"/>
      <w:kern w:val="28"/>
      <w:sz w:val="26"/>
    </w:rPr>
  </w:style>
  <w:style w:type="character" w:customStyle="1" w:styleId="095CharCharChar">
    <w:name w:val="样式 四号 首行缩进:  0.95 厘米 Char Char Char"/>
    <w:link w:val="095Char"/>
    <w:qFormat/>
    <w:rPr>
      <w:rFonts w:ascii="宋体" w:hAnsi="宋体"/>
      <w:kern w:val="2"/>
      <w:sz w:val="24"/>
    </w:rPr>
  </w:style>
  <w:style w:type="paragraph" w:customStyle="1" w:styleId="095Char">
    <w:name w:val="样式 四号 首行缩进:  0.95 厘米 Char"/>
    <w:basedOn w:val="ab"/>
    <w:link w:val="095CharCharChar"/>
    <w:qFormat/>
    <w:pPr>
      <w:spacing w:line="360" w:lineRule="auto"/>
      <w:ind w:firstLine="539"/>
    </w:pPr>
    <w:rPr>
      <w:rFonts w:ascii="宋体" w:hAnsi="宋体"/>
      <w:sz w:val="24"/>
      <w:szCs w:val="20"/>
    </w:rPr>
  </w:style>
  <w:style w:type="paragraph" w:customStyle="1" w:styleId="50101">
    <w:name w:val="样式 标题 5 + 段前: 0.1 行 段后: 0.1 行 字距调整四号"/>
    <w:basedOn w:val="5"/>
    <w:uiPriority w:val="99"/>
    <w:qFormat/>
    <w:pPr>
      <w:keepNext w:val="0"/>
      <w:tabs>
        <w:tab w:val="clear" w:pos="7560"/>
      </w:tabs>
      <w:topLinePunct/>
      <w:spacing w:before="280" w:afterLines="10" w:line="480" w:lineRule="exact"/>
      <w:jc w:val="left"/>
    </w:pPr>
    <w:rPr>
      <w:rFonts w:ascii="黑体" w:eastAsia="黑体" w:hAnsi="Times New Roman" w:cs="宋体"/>
      <w:b w:val="0"/>
      <w:bCs w:val="0"/>
      <w:color w:val="auto"/>
      <w:kern w:val="28"/>
      <w:sz w:val="28"/>
      <w:szCs w:val="20"/>
    </w:rPr>
  </w:style>
  <w:style w:type="paragraph" w:customStyle="1" w:styleId="L22">
    <w:name w:val="样式 L正文 + 首行缩进:  2 字符2"/>
    <w:basedOn w:val="LCharCharChar"/>
    <w:uiPriority w:val="99"/>
    <w:qFormat/>
    <w:rPr>
      <w:bCs w:val="0"/>
      <w:szCs w:val="20"/>
    </w:rPr>
  </w:style>
  <w:style w:type="paragraph" w:customStyle="1" w:styleId="L1-">
    <w:name w:val="L标题1-正文"/>
    <w:basedOn w:val="L10"/>
    <w:next w:val="LCharCharChar"/>
    <w:uiPriority w:val="99"/>
    <w:qFormat/>
    <w:rPr>
      <w:sz w:val="38"/>
      <w:szCs w:val="38"/>
    </w:rPr>
  </w:style>
  <w:style w:type="paragraph" w:customStyle="1" w:styleId="501010">
    <w:name w:val="样式 标题 5 + 段前: 0.1 行 段后: 0.1 行"/>
    <w:basedOn w:val="5"/>
    <w:uiPriority w:val="99"/>
    <w:qFormat/>
    <w:pPr>
      <w:keepNext w:val="0"/>
      <w:tabs>
        <w:tab w:val="clear" w:pos="7560"/>
      </w:tabs>
      <w:topLinePunct/>
      <w:spacing w:before="280" w:afterLines="10" w:line="480" w:lineRule="exact"/>
      <w:jc w:val="left"/>
    </w:pPr>
    <w:rPr>
      <w:rFonts w:ascii="黑体" w:eastAsia="黑体" w:hAnsi="Times New Roman" w:cs="宋体"/>
      <w:b w:val="0"/>
      <w:bCs w:val="0"/>
      <w:color w:val="auto"/>
      <w:sz w:val="28"/>
      <w:szCs w:val="28"/>
    </w:rPr>
  </w:style>
  <w:style w:type="paragraph" w:customStyle="1" w:styleId="2ffffff2">
    <w:name w:val="表2"/>
    <w:basedOn w:val="ab"/>
    <w:uiPriority w:val="99"/>
    <w:qFormat/>
    <w:pPr>
      <w:spacing w:before="240" w:after="60" w:line="440" w:lineRule="exact"/>
      <w:ind w:firstLine="480"/>
      <w:jc w:val="left"/>
      <w:outlineLvl w:val="0"/>
    </w:pPr>
    <w:rPr>
      <w:rFonts w:ascii="Arial" w:hAnsi="Arial" w:cs="Arial"/>
      <w:sz w:val="18"/>
      <w:szCs w:val="32"/>
    </w:rPr>
  </w:style>
  <w:style w:type="paragraph" w:customStyle="1" w:styleId="1TimesNewRoman0">
    <w:name w:val="样式 标题 1 + (符号) Times New Roman 全部大写"/>
    <w:basedOn w:val="1"/>
    <w:uiPriority w:val="99"/>
    <w:qFormat/>
    <w:pPr>
      <w:snapToGrid w:val="0"/>
      <w:spacing w:beforeLines="50" w:before="0" w:after="0" w:line="240" w:lineRule="auto"/>
      <w:ind w:firstLineChars="170" w:firstLine="170"/>
      <w:jc w:val="left"/>
    </w:pPr>
    <w:rPr>
      <w:rFonts w:ascii="黑体" w:eastAsia="黑体" w:hAnsi="宋体"/>
      <w:caps/>
      <w:kern w:val="2"/>
      <w:sz w:val="28"/>
    </w:rPr>
  </w:style>
  <w:style w:type="character" w:customStyle="1" w:styleId="CharCharff8">
    <w:name w:val="三级目录 Char Char"/>
    <w:link w:val="afffffffffffffffffffffffffffffc"/>
    <w:qFormat/>
    <w:rPr>
      <w:color w:val="000000"/>
      <w:kern w:val="2"/>
      <w:sz w:val="24"/>
    </w:rPr>
  </w:style>
  <w:style w:type="paragraph" w:customStyle="1" w:styleId="afffffffffffffffffffffffffffffc">
    <w:name w:val="三级目录"/>
    <w:basedOn w:val="ab"/>
    <w:link w:val="CharCharff8"/>
    <w:qFormat/>
    <w:pPr>
      <w:spacing w:line="500" w:lineRule="exact"/>
      <w:ind w:leftChars="100" w:left="240"/>
    </w:pPr>
    <w:rPr>
      <w:color w:val="000000"/>
      <w:sz w:val="24"/>
      <w:szCs w:val="20"/>
    </w:rPr>
  </w:style>
  <w:style w:type="paragraph" w:customStyle="1" w:styleId="4ff0">
    <w:name w:val="表格文字4"/>
    <w:basedOn w:val="ab"/>
    <w:uiPriority w:val="99"/>
    <w:qFormat/>
    <w:pPr>
      <w:widowControl/>
      <w:jc w:val="center"/>
    </w:pPr>
    <w:rPr>
      <w:b/>
      <w:sz w:val="24"/>
      <w:szCs w:val="20"/>
    </w:rPr>
  </w:style>
  <w:style w:type="paragraph" w:customStyle="1" w:styleId="Le">
    <w:name w:val="L参考文献"/>
    <w:basedOn w:val="afffffffffffffffffffffffb"/>
    <w:uiPriority w:val="99"/>
    <w:qFormat/>
    <w:pPr>
      <w:adjustRightInd/>
      <w:snapToGrid/>
      <w:spacing w:line="360" w:lineRule="auto"/>
      <w:ind w:firstLineChars="0" w:firstLine="0"/>
      <w:jc w:val="left"/>
    </w:pPr>
    <w:rPr>
      <w:kern w:val="0"/>
      <w:szCs w:val="24"/>
    </w:rPr>
  </w:style>
  <w:style w:type="paragraph" w:customStyle="1" w:styleId="22f4">
    <w:name w:val="标题 2+首行缩进2字符"/>
    <w:basedOn w:val="20"/>
    <w:uiPriority w:val="99"/>
    <w:qFormat/>
    <w:pPr>
      <w:keepNext w:val="0"/>
      <w:keepLines w:val="0"/>
      <w:spacing w:afterLines="10" w:after="0" w:line="240" w:lineRule="auto"/>
      <w:ind w:firstLineChars="200" w:firstLine="562"/>
    </w:pPr>
    <w:rPr>
      <w:rFonts w:ascii="黑体" w:hAnsi="宋体"/>
      <w:bCs w:val="0"/>
      <w:color w:val="000000"/>
      <w:sz w:val="28"/>
      <w:szCs w:val="24"/>
    </w:rPr>
  </w:style>
  <w:style w:type="paragraph" w:customStyle="1" w:styleId="Style12">
    <w:name w:val="_Style 12"/>
    <w:basedOn w:val="ab"/>
    <w:uiPriority w:val="99"/>
    <w:qFormat/>
  </w:style>
  <w:style w:type="paragraph" w:customStyle="1" w:styleId="2ffffff3">
    <w:name w:val="样式 样式 表格 + 居中 + 两端对齐 首行缩进:  2 字符"/>
    <w:basedOn w:val="affffff4"/>
    <w:uiPriority w:val="99"/>
    <w:qFormat/>
    <w:pPr>
      <w:adjustRightInd/>
      <w:snapToGrid/>
      <w:jc w:val="both"/>
    </w:pPr>
    <w:rPr>
      <w:rFonts w:cs="宋体"/>
      <w:snapToGrid/>
      <w:color w:val="auto"/>
      <w:kern w:val="2"/>
      <w:szCs w:val="20"/>
    </w:rPr>
  </w:style>
  <w:style w:type="character" w:customStyle="1" w:styleId="2CharChar4">
    <w:name w:val="样式 表注 + 首行缩进:  2 字符 Char Char"/>
    <w:link w:val="2ffffff4"/>
    <w:qFormat/>
    <w:rPr>
      <w:sz w:val="21"/>
      <w:szCs w:val="21"/>
    </w:rPr>
  </w:style>
  <w:style w:type="paragraph" w:customStyle="1" w:styleId="2ffffff4">
    <w:name w:val="样式 表注 + 首行缩进:  2 字符"/>
    <w:basedOn w:val="ab"/>
    <w:link w:val="2CharChar4"/>
    <w:qFormat/>
    <w:pPr>
      <w:spacing w:line="280" w:lineRule="atLeast"/>
      <w:ind w:firstLine="420"/>
    </w:pPr>
    <w:rPr>
      <w:kern w:val="0"/>
      <w:szCs w:val="21"/>
    </w:rPr>
  </w:style>
  <w:style w:type="paragraph" w:customStyle="1" w:styleId="350">
    <w:name w:val="样式 报告名 + 黑体 35 磅"/>
    <w:basedOn w:val="affffffffffffffffffff6"/>
    <w:uiPriority w:val="99"/>
    <w:qFormat/>
    <w:pPr>
      <w:adjustRightInd/>
      <w:snapToGrid/>
      <w:spacing w:beforeLines="50"/>
    </w:pPr>
    <w:rPr>
      <w:rFonts w:ascii="黑体" w:eastAsia="黑体" w:hAnsi="宋体"/>
      <w:sz w:val="70"/>
      <w:szCs w:val="20"/>
    </w:rPr>
  </w:style>
  <w:style w:type="character" w:customStyle="1" w:styleId="3CharChar2">
    <w:name w:val="3标题(治) Char Char"/>
    <w:link w:val="3fff3"/>
    <w:qFormat/>
    <w:rPr>
      <w:b/>
      <w:bCs/>
      <w:kern w:val="2"/>
      <w:sz w:val="28"/>
      <w:szCs w:val="28"/>
    </w:rPr>
  </w:style>
  <w:style w:type="paragraph" w:customStyle="1" w:styleId="3fff3">
    <w:name w:val="3标题(治)"/>
    <w:basedOn w:val="30"/>
    <w:link w:val="3CharChar2"/>
    <w:qFormat/>
    <w:pPr>
      <w:spacing w:beforeLines="50" w:before="0" w:afterLines="50" w:after="0" w:line="360" w:lineRule="auto"/>
    </w:pPr>
    <w:rPr>
      <w:sz w:val="28"/>
      <w:szCs w:val="28"/>
    </w:rPr>
  </w:style>
  <w:style w:type="paragraph" w:customStyle="1" w:styleId="afffffffffffffffffffffffffffffd">
    <w:name w:val="表格五号秦斐"/>
    <w:basedOn w:val="ab"/>
    <w:uiPriority w:val="99"/>
    <w:qFormat/>
    <w:pPr>
      <w:spacing w:line="240" w:lineRule="atLeast"/>
      <w:ind w:rightChars="-128" w:right="-269"/>
      <w:jc w:val="center"/>
    </w:pPr>
    <w:rPr>
      <w:rFonts w:eastAsia="楷体_GB2312"/>
      <w:spacing w:val="6"/>
      <w:szCs w:val="21"/>
    </w:rPr>
  </w:style>
  <w:style w:type="paragraph" w:customStyle="1" w:styleId="c20">
    <w:name w:val="c2"/>
    <w:basedOn w:val="ab"/>
    <w:uiPriority w:val="99"/>
    <w:qFormat/>
    <w:rPr>
      <w:rFonts w:ascii="Calisto MT" w:hAnsi="Calisto MT"/>
      <w:b/>
      <w:sz w:val="30"/>
      <w:szCs w:val="20"/>
    </w:rPr>
  </w:style>
  <w:style w:type="paragraph" w:customStyle="1" w:styleId="afffffffffffffffffffffffffffffe">
    <w:name w:val="设计封面"/>
    <w:basedOn w:val="20"/>
    <w:uiPriority w:val="99"/>
    <w:qFormat/>
    <w:pPr>
      <w:tabs>
        <w:tab w:val="left" w:pos="210"/>
      </w:tabs>
      <w:spacing w:before="0" w:after="0" w:line="500" w:lineRule="exact"/>
      <w:ind w:firstLineChars="200" w:firstLine="200"/>
      <w:jc w:val="center"/>
      <w:outlineLvl w:val="9"/>
    </w:pPr>
    <w:rPr>
      <w:rFonts w:eastAsia="华文中宋"/>
      <w:bCs w:val="0"/>
      <w:sz w:val="72"/>
      <w:szCs w:val="28"/>
    </w:rPr>
  </w:style>
  <w:style w:type="paragraph" w:customStyle="1" w:styleId="affffffffffffffffffffffffffffff">
    <w:name w:val="扉页文字"/>
    <w:next w:val="ab"/>
    <w:uiPriority w:val="99"/>
    <w:qFormat/>
    <w:pPr>
      <w:widowControl w:val="0"/>
      <w:spacing w:line="760" w:lineRule="exact"/>
      <w:ind w:firstLineChars="400" w:firstLine="400"/>
    </w:pPr>
    <w:rPr>
      <w:rFonts w:ascii="宋体"/>
      <w:kern w:val="2"/>
      <w:sz w:val="28"/>
      <w:szCs w:val="32"/>
    </w:rPr>
  </w:style>
  <w:style w:type="character" w:customStyle="1" w:styleId="12CharChar">
    <w:name w:val="样式 样式1 + 首行缩进:  2 字符 Char Char"/>
    <w:link w:val="12a"/>
    <w:qFormat/>
    <w:rPr>
      <w:rFonts w:ascii="黑体" w:eastAsia="黑体" w:hAnsi="黑体" w:cs="宋体"/>
      <w:b/>
      <w:kern w:val="2"/>
      <w:sz w:val="30"/>
    </w:rPr>
  </w:style>
  <w:style w:type="paragraph" w:customStyle="1" w:styleId="12a">
    <w:name w:val="样式 样式1 + 首行缩进:  2 字符"/>
    <w:basedOn w:val="ab"/>
    <w:link w:val="12CharChar"/>
    <w:qFormat/>
    <w:pPr>
      <w:keepNext/>
      <w:ind w:firstLineChars="200" w:firstLine="600"/>
      <w:jc w:val="left"/>
      <w:outlineLvl w:val="0"/>
    </w:pPr>
    <w:rPr>
      <w:rFonts w:ascii="黑体" w:eastAsia="黑体" w:hAnsi="黑体" w:cs="宋体"/>
      <w:b/>
      <w:sz w:val="30"/>
      <w:szCs w:val="20"/>
    </w:rPr>
  </w:style>
  <w:style w:type="paragraph" w:customStyle="1" w:styleId="1ffffff5">
    <w:name w:val="1级标题"/>
    <w:basedOn w:val="ab"/>
    <w:uiPriority w:val="99"/>
    <w:qFormat/>
    <w:pPr>
      <w:spacing w:before="60" w:line="460" w:lineRule="exact"/>
      <w:outlineLvl w:val="0"/>
    </w:pPr>
    <w:rPr>
      <w:b/>
      <w:sz w:val="32"/>
    </w:rPr>
  </w:style>
  <w:style w:type="paragraph" w:customStyle="1" w:styleId="affffffffffffffffffffffffffffff0">
    <w:name w:val="表题格式"/>
    <w:basedOn w:val="ab"/>
    <w:uiPriority w:val="99"/>
    <w:qFormat/>
    <w:pPr>
      <w:spacing w:line="440" w:lineRule="exact"/>
      <w:ind w:firstLineChars="377" w:firstLine="377"/>
    </w:pPr>
    <w:rPr>
      <w:rFonts w:eastAsia="黑体"/>
      <w:kern w:val="0"/>
      <w:sz w:val="24"/>
      <w:szCs w:val="20"/>
    </w:rPr>
  </w:style>
  <w:style w:type="paragraph" w:customStyle="1" w:styleId="10101">
    <w:name w:val="样式 样式 正文1 + 段前: 0.1 行 + 段前: 0.1 行"/>
    <w:basedOn w:val="ab"/>
    <w:uiPriority w:val="99"/>
    <w:qFormat/>
    <w:pPr>
      <w:snapToGrid w:val="0"/>
      <w:spacing w:beforeLines="10" w:line="440" w:lineRule="atLeast"/>
      <w:ind w:firstLine="567"/>
    </w:pPr>
    <w:rPr>
      <w:rFonts w:cs="宋体"/>
      <w:sz w:val="24"/>
      <w:szCs w:val="20"/>
    </w:rPr>
  </w:style>
  <w:style w:type="paragraph" w:customStyle="1" w:styleId="00002">
    <w:name w:val="样式 标题 + 黑体 小三 两端对齐 左侧:  0 厘米 首行缩进:  0 厘米 段前: 0 磅 段后: 0 磅 ...2"/>
    <w:basedOn w:val="afff4"/>
    <w:uiPriority w:val="99"/>
    <w:qFormat/>
    <w:pPr>
      <w:pageBreakBefore/>
      <w:numPr>
        <w:numId w:val="13"/>
      </w:numPr>
      <w:tabs>
        <w:tab w:val="left" w:pos="645"/>
      </w:tabs>
      <w:spacing w:before="100" w:beforeAutospacing="1" w:afterLines="150" w:after="0" w:line="360" w:lineRule="auto"/>
      <w:ind w:left="720"/>
      <w:jc w:val="both"/>
    </w:pPr>
    <w:rPr>
      <w:rFonts w:ascii="黑体" w:eastAsia="黑体"/>
      <w:sz w:val="36"/>
      <w:szCs w:val="20"/>
    </w:rPr>
  </w:style>
  <w:style w:type="paragraph" w:customStyle="1" w:styleId="affffffffffffffffffffffffffffff1">
    <w:name w:val="【表头】"/>
    <w:basedOn w:val="ab"/>
    <w:uiPriority w:val="99"/>
    <w:qFormat/>
    <w:pPr>
      <w:jc w:val="center"/>
    </w:pPr>
    <w:rPr>
      <w:rFonts w:eastAsia="黑体" w:cs="Arial"/>
      <w:sz w:val="24"/>
    </w:rPr>
  </w:style>
  <w:style w:type="character" w:customStyle="1" w:styleId="CharCharff9">
    <w:name w:val="正文：段落格式 Char Char"/>
    <w:link w:val="affffffffffffffffffffffffffffff2"/>
    <w:qFormat/>
    <w:rPr>
      <w:rFonts w:ascii="宋体" w:hAnsi="宋体"/>
      <w:color w:val="000000"/>
      <w:kern w:val="15"/>
      <w:sz w:val="24"/>
      <w:szCs w:val="24"/>
    </w:rPr>
  </w:style>
  <w:style w:type="paragraph" w:customStyle="1" w:styleId="affffffffffffffffffffffffffffff2">
    <w:name w:val="正文：段落格式"/>
    <w:basedOn w:val="ab"/>
    <w:link w:val="CharCharff9"/>
    <w:qFormat/>
    <w:pPr>
      <w:tabs>
        <w:tab w:val="left" w:pos="1440"/>
      </w:tabs>
      <w:adjustRightInd w:val="0"/>
      <w:snapToGrid w:val="0"/>
      <w:spacing w:line="440" w:lineRule="atLeast"/>
      <w:ind w:left="1440" w:hanging="360"/>
    </w:pPr>
    <w:rPr>
      <w:rFonts w:ascii="宋体" w:hAnsi="宋体"/>
      <w:color w:val="000000"/>
      <w:kern w:val="15"/>
      <w:sz w:val="24"/>
    </w:rPr>
  </w:style>
  <w:style w:type="paragraph" w:customStyle="1" w:styleId="105055">
    <w:name w:val="样式 样式 标题1 + 段前: 0.5 行 + 段前: 0.5 行"/>
    <w:basedOn w:val="ab"/>
    <w:uiPriority w:val="99"/>
    <w:qFormat/>
    <w:pPr>
      <w:spacing w:beforeLines="50" w:line="500" w:lineRule="exact"/>
      <w:jc w:val="left"/>
      <w:outlineLvl w:val="0"/>
    </w:pPr>
    <w:rPr>
      <w:rFonts w:cs="宋体"/>
      <w:b/>
      <w:bCs/>
      <w:sz w:val="32"/>
      <w:szCs w:val="20"/>
    </w:rPr>
  </w:style>
  <w:style w:type="paragraph" w:customStyle="1" w:styleId="affffffffffffffffffffffffffffff3">
    <w:name w:val="正文式样"/>
    <w:basedOn w:val="af4"/>
    <w:uiPriority w:val="99"/>
    <w:qFormat/>
    <w:pPr>
      <w:ind w:firstLineChars="0" w:firstLine="601"/>
    </w:pPr>
    <w:rPr>
      <w:sz w:val="28"/>
      <w:szCs w:val="20"/>
    </w:rPr>
  </w:style>
  <w:style w:type="character" w:customStyle="1" w:styleId="3CharChar3">
    <w:name w:val="蒲标题3 Char Char"/>
    <w:link w:val="3fff4"/>
    <w:qFormat/>
    <w:rPr>
      <w:b/>
      <w:bCs/>
      <w:color w:val="000000"/>
      <w:kern w:val="2"/>
      <w:sz w:val="24"/>
      <w:szCs w:val="24"/>
    </w:rPr>
  </w:style>
  <w:style w:type="paragraph" w:customStyle="1" w:styleId="3fff4">
    <w:name w:val="蒲标题3"/>
    <w:basedOn w:val="30"/>
    <w:link w:val="3CharChar3"/>
    <w:qFormat/>
    <w:pPr>
      <w:autoSpaceDE w:val="0"/>
      <w:autoSpaceDN w:val="0"/>
      <w:adjustRightInd w:val="0"/>
      <w:snapToGrid w:val="0"/>
      <w:spacing w:before="0" w:after="0" w:line="360" w:lineRule="auto"/>
      <w:outlineLvl w:val="0"/>
    </w:pPr>
    <w:rPr>
      <w:color w:val="000000"/>
      <w:sz w:val="24"/>
      <w:szCs w:val="24"/>
    </w:rPr>
  </w:style>
  <w:style w:type="paragraph" w:customStyle="1" w:styleId="affffffffffffffffffffffffffffff4">
    <w:name w:val="引言"/>
    <w:basedOn w:val="ab"/>
    <w:next w:val="ab"/>
    <w:uiPriority w:val="99"/>
    <w:qFormat/>
    <w:pPr>
      <w:autoSpaceDE w:val="0"/>
      <w:autoSpaceDN w:val="0"/>
      <w:adjustRightInd w:val="0"/>
      <w:spacing w:line="480" w:lineRule="exact"/>
      <w:jc w:val="center"/>
    </w:pPr>
    <w:rPr>
      <w:szCs w:val="21"/>
    </w:rPr>
  </w:style>
  <w:style w:type="paragraph" w:customStyle="1" w:styleId="1-1">
    <w:name w:val="1-表头1"/>
    <w:basedOn w:val="ab"/>
    <w:uiPriority w:val="99"/>
    <w:qFormat/>
    <w:pPr>
      <w:spacing w:line="360" w:lineRule="auto"/>
      <w:jc w:val="center"/>
    </w:pPr>
    <w:rPr>
      <w:rFonts w:eastAsia="Times New Roman"/>
      <w:szCs w:val="20"/>
    </w:rPr>
  </w:style>
  <w:style w:type="paragraph" w:customStyle="1" w:styleId="101011">
    <w:name w:val="样式 样式 正文1 + 段前: 0.1 行 + 段前: 0.1 行1"/>
    <w:basedOn w:val="1010"/>
    <w:uiPriority w:val="99"/>
    <w:qFormat/>
    <w:rPr>
      <w:rFonts w:cs="宋体"/>
    </w:rPr>
  </w:style>
  <w:style w:type="paragraph" w:customStyle="1" w:styleId="119">
    <w:name w:val="样式 目录 1 级别1"/>
    <w:basedOn w:val="ab"/>
    <w:next w:val="ab"/>
    <w:uiPriority w:val="99"/>
    <w:qFormat/>
    <w:pPr>
      <w:shd w:val="clear" w:color="auto" w:fill="FFFFFF"/>
      <w:tabs>
        <w:tab w:val="left" w:pos="210"/>
      </w:tabs>
      <w:kinsoku w:val="0"/>
      <w:overflowPunct w:val="0"/>
      <w:autoSpaceDE w:val="0"/>
      <w:autoSpaceDN w:val="0"/>
      <w:adjustRightInd w:val="0"/>
      <w:snapToGrid w:val="0"/>
      <w:spacing w:line="400" w:lineRule="exact"/>
      <w:ind w:firstLineChars="200" w:firstLine="200"/>
      <w:jc w:val="left"/>
    </w:pPr>
    <w:rPr>
      <w:rFonts w:ascii="宋体" w:hAnsi="宋体" w:cs="宋体"/>
      <w:b/>
      <w:bCs/>
      <w:sz w:val="24"/>
      <w:szCs w:val="28"/>
    </w:rPr>
  </w:style>
  <w:style w:type="paragraph" w:customStyle="1" w:styleId="1050510">
    <w:name w:val="样式 样式 标题1 + 段前: 0.5 行 + 段前: 0.5 行1"/>
    <w:basedOn w:val="ab"/>
    <w:uiPriority w:val="99"/>
    <w:qFormat/>
    <w:pPr>
      <w:spacing w:beforeLines="50" w:line="500" w:lineRule="exact"/>
      <w:jc w:val="left"/>
      <w:outlineLvl w:val="0"/>
    </w:pPr>
    <w:rPr>
      <w:rFonts w:cs="宋体"/>
      <w:b/>
      <w:bCs/>
      <w:sz w:val="32"/>
      <w:szCs w:val="32"/>
    </w:rPr>
  </w:style>
  <w:style w:type="paragraph" w:customStyle="1" w:styleId="c3">
    <w:name w:val="c3"/>
    <w:basedOn w:val="ab"/>
    <w:uiPriority w:val="99"/>
    <w:qFormat/>
    <w:rPr>
      <w:rFonts w:ascii="宋体" w:hAnsi="宋体"/>
      <w:b/>
      <w:sz w:val="28"/>
      <w:szCs w:val="20"/>
    </w:rPr>
  </w:style>
  <w:style w:type="character" w:customStyle="1" w:styleId="3BSH-3111CharChar">
    <w:name w:val="标题 3，BSH-3条标题1.1.1 Char Char"/>
    <w:link w:val="3BSH-3111"/>
    <w:qFormat/>
    <w:rPr>
      <w:rFonts w:ascii="宋体" w:hAnsi="宋体"/>
      <w:caps/>
      <w:sz w:val="24"/>
      <w:szCs w:val="24"/>
    </w:rPr>
  </w:style>
  <w:style w:type="paragraph" w:customStyle="1" w:styleId="3BSH-3111">
    <w:name w:val="标题 3，BSH-3条标题1.1.1"/>
    <w:basedOn w:val="30"/>
    <w:link w:val="3BSH-3111CharChar"/>
    <w:qFormat/>
    <w:pPr>
      <w:spacing w:before="0" w:after="0" w:line="360" w:lineRule="auto"/>
      <w:jc w:val="left"/>
      <w:outlineLvl w:val="9"/>
    </w:pPr>
    <w:rPr>
      <w:rFonts w:ascii="宋体" w:hAnsi="宋体"/>
      <w:b w:val="0"/>
      <w:bCs w:val="0"/>
      <w:caps/>
      <w:kern w:val="0"/>
      <w:sz w:val="24"/>
      <w:szCs w:val="24"/>
    </w:rPr>
  </w:style>
  <w:style w:type="paragraph" w:customStyle="1" w:styleId="2105">
    <w:name w:val="样式 标题2 + 首行缩进:  1 字符 段前: 0.5 行"/>
    <w:basedOn w:val="ab"/>
    <w:uiPriority w:val="99"/>
    <w:qFormat/>
    <w:pPr>
      <w:spacing w:beforeLines="50" w:line="500" w:lineRule="atLeast"/>
      <w:ind w:firstLineChars="100" w:firstLine="281"/>
      <w:jc w:val="left"/>
      <w:outlineLvl w:val="1"/>
    </w:pPr>
    <w:rPr>
      <w:rFonts w:cs="宋体"/>
      <w:b/>
      <w:bCs/>
      <w:sz w:val="28"/>
      <w:szCs w:val="20"/>
    </w:rPr>
  </w:style>
  <w:style w:type="paragraph" w:customStyle="1" w:styleId="004">
    <w:name w:val="标题004"/>
    <w:basedOn w:val="ab"/>
    <w:uiPriority w:val="99"/>
    <w:qFormat/>
    <w:pPr>
      <w:spacing w:before="60" w:line="420" w:lineRule="exact"/>
      <w:outlineLvl w:val="3"/>
    </w:pPr>
    <w:rPr>
      <w:b/>
      <w:sz w:val="24"/>
      <w:szCs w:val="20"/>
    </w:rPr>
  </w:style>
  <w:style w:type="character" w:customStyle="1" w:styleId="CharCharCharChar1CharCharChar0">
    <w:name w:val="正文文本最新 Char Char Char Char1 Char Char Char"/>
    <w:link w:val="CharCharCharChar1Char"/>
    <w:qFormat/>
    <w:rPr>
      <w:bCs/>
      <w:kern w:val="2"/>
      <w:sz w:val="28"/>
      <w:szCs w:val="24"/>
    </w:rPr>
  </w:style>
  <w:style w:type="paragraph" w:customStyle="1" w:styleId="CharCharCharChar1Char">
    <w:name w:val="正文文本最新 Char Char Char Char1 Char"/>
    <w:basedOn w:val="ab"/>
    <w:link w:val="CharCharCharChar1CharCharChar0"/>
    <w:qFormat/>
    <w:pPr>
      <w:spacing w:line="360" w:lineRule="auto"/>
      <w:ind w:firstLineChars="200" w:firstLine="200"/>
    </w:pPr>
    <w:rPr>
      <w:bCs/>
      <w:sz w:val="28"/>
    </w:rPr>
  </w:style>
  <w:style w:type="paragraph" w:customStyle="1" w:styleId="affffffffffffffffffffffffffffff5">
    <w:name w:val="样式 图格式"/>
    <w:basedOn w:val="20"/>
    <w:uiPriority w:val="99"/>
    <w:qFormat/>
    <w:pPr>
      <w:shd w:val="clear" w:color="auto" w:fill="FFFFFF"/>
      <w:tabs>
        <w:tab w:val="left" w:pos="567"/>
      </w:tabs>
      <w:kinsoku w:val="0"/>
      <w:overflowPunct w:val="0"/>
      <w:autoSpaceDE w:val="0"/>
      <w:autoSpaceDN w:val="0"/>
      <w:snapToGrid w:val="0"/>
      <w:spacing w:before="0" w:after="0" w:line="300" w:lineRule="atLeast"/>
      <w:jc w:val="left"/>
      <w:outlineLvl w:val="9"/>
    </w:pPr>
    <w:rPr>
      <w:rFonts w:eastAsia="宋体" w:cs="宋体"/>
      <w:color w:val="FF0000"/>
      <w:kern w:val="0"/>
      <w:sz w:val="24"/>
      <w:szCs w:val="24"/>
    </w:rPr>
  </w:style>
  <w:style w:type="character" w:customStyle="1" w:styleId="CharCharffa">
    <w:name w:val="样式 题注 + 黑体 小四 加粗 Char Char"/>
    <w:link w:val="affffffffffffffffffffffffffffff6"/>
    <w:qFormat/>
    <w:rPr>
      <w:rFonts w:ascii="黑体" w:eastAsia="黑体" w:hAnsi="黑体" w:cs="Arial"/>
      <w:b/>
      <w:bCs/>
      <w:kern w:val="2"/>
      <w:sz w:val="24"/>
    </w:rPr>
  </w:style>
  <w:style w:type="paragraph" w:customStyle="1" w:styleId="affffffffffffffffffffffffffffff6">
    <w:name w:val="样式 题注 + 黑体 小四 加粗"/>
    <w:basedOn w:val="af5"/>
    <w:link w:val="CharCharffa"/>
    <w:qFormat/>
    <w:pPr>
      <w:widowControl w:val="0"/>
      <w:spacing w:before="0"/>
    </w:pPr>
    <w:rPr>
      <w:rFonts w:ascii="黑体" w:eastAsia="黑体" w:hAnsi="黑体" w:cs="Arial"/>
      <w:b/>
      <w:kern w:val="2"/>
    </w:rPr>
  </w:style>
  <w:style w:type="character" w:customStyle="1" w:styleId="22CharChar0">
    <w:name w:val="样式 标题 2 + 首行缩进:  2 字符 Char Char"/>
    <w:link w:val="22f5"/>
    <w:qFormat/>
    <w:rPr>
      <w:rFonts w:ascii="Arial" w:hAnsi="Arial" w:cs="宋体"/>
      <w:b/>
      <w:bCs/>
      <w:kern w:val="2"/>
      <w:sz w:val="21"/>
      <w:szCs w:val="21"/>
    </w:rPr>
  </w:style>
  <w:style w:type="paragraph" w:customStyle="1" w:styleId="22f5">
    <w:name w:val="样式 标题 2 + 首行缩进:  2 字符"/>
    <w:basedOn w:val="20"/>
    <w:link w:val="22CharChar0"/>
    <w:qFormat/>
    <w:pPr>
      <w:tabs>
        <w:tab w:val="left" w:pos="360"/>
      </w:tabs>
      <w:spacing w:before="120" w:after="120" w:line="500" w:lineRule="exact"/>
      <w:ind w:left="840" w:firstLineChars="200" w:hanging="420"/>
      <w:jc w:val="left"/>
    </w:pPr>
    <w:rPr>
      <w:rFonts w:eastAsia="宋体" w:cs="宋体"/>
      <w:sz w:val="21"/>
      <w:szCs w:val="21"/>
    </w:rPr>
  </w:style>
  <w:style w:type="paragraph" w:customStyle="1" w:styleId="040">
    <w:name w:val="表格04"/>
    <w:basedOn w:val="ab"/>
    <w:uiPriority w:val="99"/>
    <w:qFormat/>
    <w:pPr>
      <w:adjustRightInd w:val="0"/>
      <w:snapToGrid w:val="0"/>
      <w:spacing w:line="360" w:lineRule="exact"/>
      <w:jc w:val="center"/>
    </w:pPr>
    <w:rPr>
      <w:rFonts w:cs="宋体"/>
      <w:spacing w:val="-2"/>
      <w:kern w:val="0"/>
      <w:sz w:val="18"/>
      <w:szCs w:val="18"/>
    </w:rPr>
  </w:style>
  <w:style w:type="paragraph" w:customStyle="1" w:styleId="5f6">
    <w:name w:val="表格文字小5号"/>
    <w:uiPriority w:val="99"/>
    <w:qFormat/>
    <w:pPr>
      <w:widowControl w:val="0"/>
      <w:spacing w:line="240" w:lineRule="exact"/>
      <w:jc w:val="center"/>
    </w:pPr>
    <w:rPr>
      <w:rFonts w:ascii="宋体" w:hAnsi="宋体"/>
      <w:kern w:val="2"/>
      <w:sz w:val="18"/>
      <w:szCs w:val="18"/>
    </w:rPr>
  </w:style>
  <w:style w:type="paragraph" w:customStyle="1" w:styleId="affffffffffffffffffffffffffffff7">
    <w:name w:val="新"/>
    <w:basedOn w:val="5"/>
    <w:uiPriority w:val="99"/>
    <w:qFormat/>
    <w:pPr>
      <w:keepLines/>
      <w:tabs>
        <w:tab w:val="clear" w:pos="7560"/>
        <w:tab w:val="left" w:pos="3600"/>
      </w:tabs>
      <w:spacing w:before="280" w:after="290" w:line="372" w:lineRule="auto"/>
      <w:ind w:left="3600" w:hanging="360"/>
      <w:jc w:val="both"/>
    </w:pPr>
    <w:rPr>
      <w:rFonts w:ascii="Times New Roman" w:hAnsi="Times New Roman"/>
      <w:bCs w:val="0"/>
      <w:color w:val="auto"/>
    </w:rPr>
  </w:style>
  <w:style w:type="paragraph" w:customStyle="1" w:styleId="a90">
    <w:name w:val="a9"/>
    <w:basedOn w:val="ab"/>
    <w:uiPriority w:val="99"/>
    <w:qFormat/>
    <w:pPr>
      <w:widowControl/>
      <w:adjustRightInd w:val="0"/>
      <w:spacing w:before="100" w:beforeAutospacing="1" w:after="100" w:afterAutospacing="1" w:line="360" w:lineRule="atLeast"/>
      <w:jc w:val="left"/>
    </w:pPr>
    <w:rPr>
      <w:rFonts w:ascii="宋体" w:hAnsi="宋体"/>
      <w:color w:val="000000"/>
      <w:kern w:val="0"/>
      <w:sz w:val="24"/>
      <w:szCs w:val="20"/>
    </w:rPr>
  </w:style>
  <w:style w:type="paragraph" w:customStyle="1" w:styleId="3fff5">
    <w:name w:val="样式 标题3 +"/>
    <w:basedOn w:val="30"/>
    <w:uiPriority w:val="99"/>
    <w:qFormat/>
    <w:pPr>
      <w:keepNext w:val="0"/>
      <w:keepLines w:val="0"/>
      <w:snapToGrid w:val="0"/>
      <w:spacing w:before="0" w:after="0" w:line="440" w:lineRule="atLeast"/>
      <w:ind w:firstLine="567"/>
    </w:pPr>
    <w:rPr>
      <w:kern w:val="0"/>
      <w:sz w:val="24"/>
      <w:szCs w:val="20"/>
    </w:rPr>
  </w:style>
  <w:style w:type="character" w:customStyle="1" w:styleId="211112SeBSH-2h2l22ndlevelTitre22HeaderCharChar">
    <w:name w:val="样式 标题 2节标题 1.11.1标题2SeBSH-2h2l22nd levelTitre22Header ... Char Char"/>
    <w:link w:val="211112SeBSH-2h2l22ndlevelTitre22Header"/>
    <w:qFormat/>
    <w:rPr>
      <w:rFonts w:ascii="宋体" w:eastAsia="黑体" w:hAnsi="宋体"/>
      <w:bCs/>
      <w:kern w:val="2"/>
      <w:sz w:val="24"/>
      <w:szCs w:val="32"/>
    </w:rPr>
  </w:style>
  <w:style w:type="paragraph" w:customStyle="1" w:styleId="211112SeBSH-2h2l22ndlevelTitre22Header">
    <w:name w:val="样式 标题 2节标题 1.11.1标题2SeBSH-2h2l22nd levelTitre22Header ..."/>
    <w:basedOn w:val="20"/>
    <w:link w:val="211112SeBSH-2h2l22ndlevelTitre22HeaderCharChar"/>
    <w:qFormat/>
    <w:pPr>
      <w:tabs>
        <w:tab w:val="left" w:pos="567"/>
      </w:tabs>
      <w:spacing w:line="412" w:lineRule="auto"/>
    </w:pPr>
    <w:rPr>
      <w:rFonts w:ascii="宋体" w:hAnsi="宋体"/>
      <w:b w:val="0"/>
      <w:sz w:val="24"/>
    </w:rPr>
  </w:style>
  <w:style w:type="paragraph" w:customStyle="1" w:styleId="0004">
    <w:name w:val="0004正文"/>
    <w:basedOn w:val="ab"/>
    <w:uiPriority w:val="99"/>
    <w:qFormat/>
    <w:pPr>
      <w:widowControl/>
      <w:autoSpaceDE w:val="0"/>
      <w:autoSpaceDN w:val="0"/>
      <w:adjustRightInd w:val="0"/>
      <w:spacing w:line="500" w:lineRule="exact"/>
    </w:pPr>
    <w:rPr>
      <w:rFonts w:ascii="宋体" w:hAnsi="宋体"/>
      <w:sz w:val="28"/>
      <w:szCs w:val="28"/>
    </w:rPr>
  </w:style>
  <w:style w:type="character" w:customStyle="1" w:styleId="CharCharffb">
    <w:name w:val="蒲正文 Char Char"/>
    <w:link w:val="affffffffffffffffffffffffffffff8"/>
    <w:qFormat/>
    <w:rPr>
      <w:sz w:val="24"/>
      <w:szCs w:val="24"/>
    </w:rPr>
  </w:style>
  <w:style w:type="paragraph" w:customStyle="1" w:styleId="affffffffffffffffffffffffffffff8">
    <w:name w:val="蒲正文"/>
    <w:basedOn w:val="ab"/>
    <w:link w:val="CharCharffb"/>
    <w:qFormat/>
    <w:pPr>
      <w:adjustRightInd w:val="0"/>
      <w:snapToGrid w:val="0"/>
      <w:spacing w:line="360" w:lineRule="auto"/>
      <w:ind w:firstLineChars="200" w:firstLine="480"/>
    </w:pPr>
    <w:rPr>
      <w:kern w:val="0"/>
      <w:sz w:val="24"/>
    </w:rPr>
  </w:style>
  <w:style w:type="paragraph" w:customStyle="1" w:styleId="1050505">
    <w:name w:val="样式 样式 样式 标题1 + 段前: 0.5 行 + 段前: 0.5 行 + 段前: 0.5 行"/>
    <w:basedOn w:val="105055"/>
    <w:uiPriority w:val="99"/>
    <w:qFormat/>
    <w:pPr>
      <w:spacing w:beforeLines="0" w:before="156"/>
    </w:pPr>
  </w:style>
  <w:style w:type="paragraph" w:customStyle="1" w:styleId="1ffffff6">
    <w:name w:val="设计封面矿名魏体1"/>
    <w:basedOn w:val="ab"/>
    <w:uiPriority w:val="99"/>
    <w:qFormat/>
    <w:pPr>
      <w:tabs>
        <w:tab w:val="left" w:pos="210"/>
      </w:tabs>
      <w:autoSpaceDE w:val="0"/>
      <w:autoSpaceDN w:val="0"/>
      <w:spacing w:line="500" w:lineRule="exact"/>
      <w:jc w:val="center"/>
    </w:pPr>
    <w:rPr>
      <w:rFonts w:eastAsia="华文新魏"/>
      <w:bCs/>
      <w:sz w:val="52"/>
      <w:szCs w:val="28"/>
    </w:rPr>
  </w:style>
  <w:style w:type="paragraph" w:customStyle="1" w:styleId="0971">
    <w:name w:val="样式 表头 + 首行缩进:  0.97 厘米1"/>
    <w:basedOn w:val="af7"/>
    <w:uiPriority w:val="99"/>
    <w:qFormat/>
    <w:pPr>
      <w:keepNext/>
      <w:spacing w:line="240" w:lineRule="auto"/>
      <w:jc w:val="center"/>
    </w:pPr>
    <w:rPr>
      <w:rFonts w:ascii="黑体" w:eastAsia="黑体" w:cs="宋体"/>
      <w:sz w:val="28"/>
    </w:rPr>
  </w:style>
  <w:style w:type="paragraph" w:customStyle="1" w:styleId="00121">
    <w:name w:val="样式 正文001 + 首行缩进:  2 字符1"/>
    <w:basedOn w:val="001"/>
    <w:uiPriority w:val="99"/>
    <w:qFormat/>
    <w:pPr>
      <w:spacing w:line="500" w:lineRule="atLeast"/>
      <w:ind w:firstLine="480"/>
    </w:pPr>
    <w:rPr>
      <w:rFonts w:ascii="Times New Roman" w:hAnsi="Times New Roman"/>
    </w:rPr>
  </w:style>
  <w:style w:type="paragraph" w:customStyle="1" w:styleId="21b">
    <w:name w:val="样式 标题2 + 段前: 1 行"/>
    <w:basedOn w:val="20"/>
    <w:uiPriority w:val="99"/>
    <w:qFormat/>
    <w:pPr>
      <w:keepNext w:val="0"/>
      <w:keepLines w:val="0"/>
      <w:spacing w:beforeLines="100" w:before="0" w:after="0" w:line="500" w:lineRule="atLeast"/>
      <w:jc w:val="left"/>
    </w:pPr>
    <w:rPr>
      <w:rFonts w:ascii="Times New Roman" w:eastAsia="宋体" w:hAnsi="Times New Roman" w:cs="宋体"/>
      <w:sz w:val="28"/>
      <w:szCs w:val="20"/>
    </w:rPr>
  </w:style>
  <w:style w:type="paragraph" w:customStyle="1" w:styleId="3fff6">
    <w:name w:val="3字符"/>
    <w:basedOn w:val="ab"/>
    <w:uiPriority w:val="99"/>
    <w:qFormat/>
    <w:pPr>
      <w:spacing w:line="500" w:lineRule="exact"/>
      <w:ind w:left="561" w:firstLineChars="100" w:firstLine="100"/>
    </w:pPr>
    <w:rPr>
      <w:sz w:val="28"/>
      <w:szCs w:val="28"/>
    </w:rPr>
  </w:style>
  <w:style w:type="paragraph" w:customStyle="1" w:styleId="affffffffffffffffffffffffffffff9">
    <w:name w:val="解  正文"/>
    <w:basedOn w:val="3f7"/>
    <w:uiPriority w:val="99"/>
    <w:qFormat/>
    <w:pPr>
      <w:adjustRightInd w:val="0"/>
      <w:snapToGrid w:val="0"/>
    </w:pPr>
    <w:rPr>
      <w:rFonts w:eastAsia="仿宋_GB2312"/>
    </w:rPr>
  </w:style>
  <w:style w:type="paragraph" w:customStyle="1" w:styleId="2ffffff5">
    <w:name w:val="设计封面日期中宋2"/>
    <w:basedOn w:val="ab"/>
    <w:next w:val="ab"/>
    <w:uiPriority w:val="99"/>
    <w:qFormat/>
    <w:pPr>
      <w:tabs>
        <w:tab w:val="left" w:pos="210"/>
      </w:tabs>
      <w:snapToGrid w:val="0"/>
      <w:spacing w:line="360" w:lineRule="auto"/>
      <w:jc w:val="center"/>
    </w:pPr>
    <w:rPr>
      <w:rFonts w:ascii="宋体" w:hAnsi="宋体"/>
      <w:b/>
      <w:bCs/>
      <w:spacing w:val="60"/>
      <w:sz w:val="44"/>
      <w:szCs w:val="28"/>
    </w:rPr>
  </w:style>
  <w:style w:type="paragraph" w:customStyle="1" w:styleId="4ff1">
    <w:name w:val="4表中文字"/>
    <w:basedOn w:val="ab"/>
    <w:uiPriority w:val="99"/>
    <w:qFormat/>
    <w:pPr>
      <w:tabs>
        <w:tab w:val="left" w:pos="6195"/>
      </w:tabs>
      <w:autoSpaceDE w:val="0"/>
      <w:autoSpaceDN w:val="0"/>
      <w:adjustRightInd w:val="0"/>
      <w:ind w:firstLineChars="200" w:firstLine="200"/>
      <w:jc w:val="center"/>
    </w:pPr>
    <w:rPr>
      <w:rFonts w:ascii="仿宋_GB2312" w:eastAsia="仿宋_GB2312"/>
      <w:kern w:val="0"/>
      <w:sz w:val="24"/>
    </w:rPr>
  </w:style>
  <w:style w:type="paragraph" w:customStyle="1" w:styleId="affffffffffffffffffffffffffffffa">
    <w:name w:val="图文框"/>
    <w:basedOn w:val="ab"/>
    <w:uiPriority w:val="99"/>
    <w:qFormat/>
    <w:pPr>
      <w:spacing w:line="320" w:lineRule="exact"/>
      <w:jc w:val="center"/>
    </w:pPr>
    <w:rPr>
      <w:color w:val="FF0000"/>
      <w:szCs w:val="20"/>
    </w:rPr>
  </w:style>
  <w:style w:type="paragraph" w:customStyle="1" w:styleId="1q">
    <w:name w:val="标题1q"/>
    <w:basedOn w:val="ab"/>
    <w:next w:val="ab"/>
    <w:uiPriority w:val="99"/>
    <w:qFormat/>
    <w:pPr>
      <w:spacing w:line="360" w:lineRule="auto"/>
      <w:ind w:left="431" w:firstLineChars="200" w:firstLine="200"/>
      <w:jc w:val="center"/>
    </w:pPr>
    <w:rPr>
      <w:szCs w:val="20"/>
    </w:rPr>
  </w:style>
  <w:style w:type="paragraph" w:customStyle="1" w:styleId="4ff2">
    <w:name w:val="目录4"/>
    <w:basedOn w:val="ab"/>
    <w:next w:val="ab"/>
    <w:uiPriority w:val="99"/>
    <w:qFormat/>
    <w:pPr>
      <w:widowControl/>
      <w:tabs>
        <w:tab w:val="left" w:leader="dot" w:pos="8503"/>
      </w:tabs>
      <w:spacing w:line="317" w:lineRule="atLeast"/>
      <w:ind w:firstLine="629"/>
    </w:pPr>
    <w:rPr>
      <w:color w:val="000000"/>
      <w:kern w:val="0"/>
      <w:szCs w:val="20"/>
      <w:u w:color="000000"/>
    </w:rPr>
  </w:style>
  <w:style w:type="paragraph" w:customStyle="1" w:styleId="affffffffffffffffffffffffffffffb">
    <w:name w:val="【表格】"/>
    <w:next w:val="afc"/>
    <w:uiPriority w:val="99"/>
    <w:qFormat/>
    <w:pPr>
      <w:jc w:val="center"/>
    </w:pPr>
    <w:rPr>
      <w:sz w:val="21"/>
      <w:szCs w:val="24"/>
    </w:rPr>
  </w:style>
  <w:style w:type="character" w:customStyle="1" w:styleId="Char19">
    <w:name w:val="报告表正文 Char1"/>
    <w:link w:val="affffffffffffffffffffffffffffffc"/>
    <w:qFormat/>
    <w:rPr>
      <w:sz w:val="24"/>
    </w:rPr>
  </w:style>
  <w:style w:type="paragraph" w:customStyle="1" w:styleId="affffffffffffffffffffffffffffffc">
    <w:name w:val="报告表正文"/>
    <w:basedOn w:val="ab"/>
    <w:link w:val="Char19"/>
    <w:qFormat/>
    <w:pPr>
      <w:adjustRightInd w:val="0"/>
      <w:spacing w:line="300" w:lineRule="auto"/>
      <w:ind w:left="113" w:right="113"/>
    </w:pPr>
    <w:rPr>
      <w:kern w:val="0"/>
      <w:sz w:val="24"/>
      <w:szCs w:val="20"/>
    </w:rPr>
  </w:style>
  <w:style w:type="paragraph" w:customStyle="1" w:styleId="2160">
    <w:name w:val="样式 表格2 + 行距: 最小值 16 磅"/>
    <w:basedOn w:val="2ffe"/>
    <w:uiPriority w:val="99"/>
    <w:qFormat/>
    <w:pPr>
      <w:widowControl w:val="0"/>
    </w:pPr>
    <w:rPr>
      <w:rFonts w:ascii="Times New Roman" w:hAnsi="Times New Roman" w:cs="Times New Roman"/>
      <w:kern w:val="2"/>
      <w:sz w:val="21"/>
      <w:szCs w:val="20"/>
    </w:rPr>
  </w:style>
  <w:style w:type="paragraph" w:customStyle="1" w:styleId="22f6">
    <w:name w:val="样式 样式2 + 首行缩进:  2 字符"/>
    <w:basedOn w:val="ab"/>
    <w:uiPriority w:val="99"/>
    <w:qFormat/>
    <w:pPr>
      <w:keepNext/>
      <w:ind w:firstLineChars="200" w:firstLine="560"/>
      <w:jc w:val="left"/>
      <w:outlineLvl w:val="1"/>
    </w:pPr>
    <w:rPr>
      <w:rFonts w:ascii="黑体" w:eastAsia="Times New Roman" w:cs="宋体"/>
      <w:b/>
      <w:sz w:val="28"/>
      <w:szCs w:val="20"/>
    </w:rPr>
  </w:style>
  <w:style w:type="character" w:customStyle="1" w:styleId="CharCharffc">
    <w:name w:val="样式 表头 + 五号 Char Char"/>
    <w:link w:val="affffffffffffffffffffffffffffffd"/>
    <w:qFormat/>
    <w:rPr>
      <w:rFonts w:ascii="黑体" w:eastAsia="黑体" w:hAnsi="宋体"/>
      <w:b/>
      <w:color w:val="000000"/>
      <w:kern w:val="2"/>
      <w:sz w:val="24"/>
      <w:szCs w:val="24"/>
    </w:rPr>
  </w:style>
  <w:style w:type="paragraph" w:customStyle="1" w:styleId="affffffffffffffffffffffffffffffd">
    <w:name w:val="样式 表头 + 五号"/>
    <w:basedOn w:val="af7"/>
    <w:link w:val="CharCharffc"/>
    <w:qFormat/>
    <w:pPr>
      <w:keepNext/>
      <w:spacing w:line="240" w:lineRule="auto"/>
      <w:jc w:val="center"/>
    </w:pPr>
    <w:rPr>
      <w:rFonts w:ascii="黑体" w:eastAsia="黑体" w:hAnsi="宋体"/>
      <w:b/>
      <w:color w:val="000000"/>
      <w:sz w:val="24"/>
    </w:rPr>
  </w:style>
  <w:style w:type="paragraph" w:customStyle="1" w:styleId="210505">
    <w:name w:val="样式 样式 标题2 + 首行缩进:  1 字符 段前: 0.5 行 + 段前: 0.5 行"/>
    <w:basedOn w:val="ab"/>
    <w:uiPriority w:val="99"/>
    <w:qFormat/>
    <w:pPr>
      <w:spacing w:beforeLines="50" w:line="500" w:lineRule="atLeast"/>
      <w:ind w:firstLineChars="100" w:firstLine="281"/>
      <w:jc w:val="left"/>
      <w:outlineLvl w:val="1"/>
    </w:pPr>
    <w:rPr>
      <w:rFonts w:cs="宋体"/>
      <w:b/>
      <w:bCs/>
      <w:sz w:val="28"/>
      <w:szCs w:val="20"/>
    </w:rPr>
  </w:style>
  <w:style w:type="paragraph" w:customStyle="1" w:styleId="2ffffff6">
    <w:name w:val="缩2"/>
    <w:basedOn w:val="ab"/>
    <w:uiPriority w:val="99"/>
    <w:qFormat/>
    <w:pPr>
      <w:spacing w:line="500" w:lineRule="exact"/>
      <w:ind w:firstLineChars="200" w:firstLine="560"/>
    </w:pPr>
    <w:rPr>
      <w:sz w:val="28"/>
    </w:rPr>
  </w:style>
  <w:style w:type="paragraph" w:customStyle="1" w:styleId="00001">
    <w:name w:val="样式 标题 + 黑体 小三 两端对齐 左侧:  0 厘米 首行缩进:  0 厘米 段前: 0 磅 段后: 0 磅 ...1"/>
    <w:basedOn w:val="afff4"/>
    <w:uiPriority w:val="99"/>
    <w:qFormat/>
    <w:pPr>
      <w:pageBreakBefore/>
      <w:tabs>
        <w:tab w:val="left" w:pos="432"/>
      </w:tabs>
      <w:spacing w:before="100" w:beforeAutospacing="1" w:after="100" w:afterAutospacing="1" w:line="360" w:lineRule="auto"/>
      <w:ind w:left="420" w:hanging="420"/>
      <w:jc w:val="both"/>
    </w:pPr>
    <w:rPr>
      <w:rFonts w:ascii="黑体" w:eastAsia="黑体"/>
      <w:szCs w:val="20"/>
    </w:rPr>
  </w:style>
  <w:style w:type="paragraph" w:customStyle="1" w:styleId="2ffffff7">
    <w:name w:val="样式 样式 首行缩进:  2 字符 + 居中"/>
    <w:basedOn w:val="2fff4"/>
    <w:uiPriority w:val="99"/>
    <w:qFormat/>
    <w:pPr>
      <w:ind w:firstLineChars="0" w:firstLine="0"/>
      <w:jc w:val="center"/>
    </w:pPr>
    <w:rPr>
      <w:rFonts w:ascii="宋体" w:eastAsia="宋体" w:hAnsi="宋体"/>
      <w:sz w:val="28"/>
      <w:szCs w:val="20"/>
    </w:rPr>
  </w:style>
  <w:style w:type="paragraph" w:customStyle="1" w:styleId="10505">
    <w:name w:val="样式 表格样式1 + 段前: 0.5 行 段后: 0.5 行"/>
    <w:basedOn w:val="ab"/>
    <w:uiPriority w:val="99"/>
    <w:qFormat/>
    <w:pPr>
      <w:numPr>
        <w:numId w:val="14"/>
      </w:numPr>
      <w:tabs>
        <w:tab w:val="left" w:pos="360"/>
      </w:tabs>
      <w:spacing w:beforeLines="50" w:afterLines="50"/>
      <w:jc w:val="center"/>
    </w:pPr>
    <w:rPr>
      <w:sz w:val="24"/>
      <w:szCs w:val="20"/>
    </w:rPr>
  </w:style>
  <w:style w:type="paragraph" w:customStyle="1" w:styleId="affffffffffffffffffffffffffffffe">
    <w:name w:val="标题三！"/>
    <w:basedOn w:val="30"/>
    <w:uiPriority w:val="99"/>
    <w:qFormat/>
    <w:pPr>
      <w:keepNext w:val="0"/>
      <w:keepLines w:val="0"/>
      <w:spacing w:before="0" w:after="0" w:line="500" w:lineRule="exact"/>
    </w:pPr>
    <w:rPr>
      <w:rFonts w:ascii="宋体" w:hAnsi="宋体" w:cs="宋体"/>
      <w:sz w:val="28"/>
      <w:szCs w:val="28"/>
    </w:rPr>
  </w:style>
  <w:style w:type="paragraph" w:customStyle="1" w:styleId="0020">
    <w:name w:val="标题002"/>
    <w:basedOn w:val="ab"/>
    <w:uiPriority w:val="99"/>
    <w:qFormat/>
    <w:pPr>
      <w:spacing w:before="160" w:line="480" w:lineRule="exact"/>
      <w:outlineLvl w:val="1"/>
    </w:pPr>
    <w:rPr>
      <w:b/>
      <w:sz w:val="28"/>
      <w:szCs w:val="20"/>
    </w:rPr>
  </w:style>
  <w:style w:type="paragraph" w:customStyle="1" w:styleId="5f7">
    <w:name w:val="5号字表"/>
    <w:basedOn w:val="ab"/>
    <w:uiPriority w:val="99"/>
    <w:qFormat/>
    <w:pPr>
      <w:tabs>
        <w:tab w:val="left" w:pos="210"/>
      </w:tabs>
      <w:spacing w:line="500" w:lineRule="exact"/>
      <w:ind w:firstLineChars="200" w:firstLine="200"/>
      <w:jc w:val="left"/>
    </w:pPr>
    <w:rPr>
      <w:rFonts w:ascii="宋体" w:hAnsi="宋体" w:cs="宋体"/>
      <w:bCs/>
      <w:sz w:val="28"/>
      <w:szCs w:val="20"/>
    </w:rPr>
  </w:style>
  <w:style w:type="paragraph" w:customStyle="1" w:styleId="body">
    <w:name w:val="body"/>
    <w:basedOn w:val="ab"/>
    <w:uiPriority w:val="99"/>
    <w:qFormat/>
    <w:pPr>
      <w:spacing w:line="360" w:lineRule="auto"/>
      <w:ind w:firstLineChars="200" w:firstLine="480"/>
    </w:pPr>
    <w:rPr>
      <w:rFonts w:ascii="宋体" w:hAnsi="宋体"/>
      <w:sz w:val="24"/>
      <w:szCs w:val="20"/>
    </w:rPr>
  </w:style>
  <w:style w:type="character" w:customStyle="1" w:styleId="12qCharChar">
    <w:name w:val="样式12q Char Char"/>
    <w:link w:val="12q"/>
    <w:qFormat/>
    <w:rPr>
      <w:kern w:val="2"/>
      <w:sz w:val="28"/>
      <w:szCs w:val="28"/>
    </w:rPr>
  </w:style>
  <w:style w:type="paragraph" w:customStyle="1" w:styleId="12q">
    <w:name w:val="样式12q"/>
    <w:basedOn w:val="ab"/>
    <w:link w:val="12qCharChar"/>
    <w:qFormat/>
    <w:pPr>
      <w:spacing w:line="360" w:lineRule="auto"/>
      <w:ind w:firstLineChars="200" w:firstLine="560"/>
    </w:pPr>
    <w:rPr>
      <w:sz w:val="28"/>
      <w:szCs w:val="28"/>
    </w:rPr>
  </w:style>
  <w:style w:type="paragraph" w:customStyle="1" w:styleId="CharChar2CharChar">
    <w:name w:val="段落 Char Char2 Char Char"/>
    <w:basedOn w:val="ab"/>
    <w:uiPriority w:val="99"/>
    <w:qFormat/>
    <w:pPr>
      <w:tabs>
        <w:tab w:val="left" w:pos="1021"/>
      </w:tabs>
      <w:spacing w:line="570" w:lineRule="exact"/>
      <w:ind w:firstLineChars="200" w:firstLine="480"/>
    </w:pPr>
    <w:rPr>
      <w:rFonts w:hAnsi="宋体"/>
      <w:color w:val="000000"/>
      <w:kern w:val="24"/>
      <w:sz w:val="24"/>
    </w:rPr>
  </w:style>
  <w:style w:type="paragraph" w:customStyle="1" w:styleId="afffffffffffffffffffffffffffffff">
    <w:name w:val="表格五号"/>
    <w:basedOn w:val="ab"/>
    <w:uiPriority w:val="99"/>
    <w:qFormat/>
    <w:pPr>
      <w:autoSpaceDE w:val="0"/>
      <w:autoSpaceDN w:val="0"/>
      <w:adjustRightInd w:val="0"/>
      <w:jc w:val="center"/>
    </w:pPr>
    <w:rPr>
      <w:rFonts w:eastAsia="仿宋_GB2312"/>
      <w:bCs/>
      <w:kern w:val="0"/>
      <w:szCs w:val="21"/>
      <w:lang w:val="zh-CN"/>
    </w:rPr>
  </w:style>
  <w:style w:type="paragraph" w:customStyle="1" w:styleId="1ffffff7">
    <w:name w:val="样式 标题 1 + 宋体 四号 居中"/>
    <w:basedOn w:val="1"/>
    <w:uiPriority w:val="99"/>
    <w:qFormat/>
    <w:pPr>
      <w:tabs>
        <w:tab w:val="left" w:pos="425"/>
      </w:tabs>
      <w:spacing w:before="0" w:after="0" w:line="600" w:lineRule="exact"/>
      <w:jc w:val="center"/>
    </w:pPr>
    <w:rPr>
      <w:bCs w:val="0"/>
      <w:color w:val="FF0000"/>
      <w:sz w:val="32"/>
      <w:szCs w:val="28"/>
    </w:rPr>
  </w:style>
  <w:style w:type="paragraph" w:customStyle="1" w:styleId="6b">
    <w:name w:val="样式6 正文"/>
    <w:uiPriority w:val="99"/>
    <w:qFormat/>
    <w:pPr>
      <w:widowControl w:val="0"/>
      <w:spacing w:beforeLines="50" w:line="500" w:lineRule="exact"/>
      <w:ind w:firstLineChars="200" w:firstLine="560"/>
      <w:jc w:val="both"/>
    </w:pPr>
    <w:rPr>
      <w:rFonts w:ascii="仿宋_GB2312" w:eastAsia="仿宋_GB2312"/>
      <w:sz w:val="28"/>
      <w:szCs w:val="28"/>
    </w:rPr>
  </w:style>
  <w:style w:type="paragraph" w:customStyle="1" w:styleId="afffffffffffffffffffffffffffffff0">
    <w:name w:val="佛表"/>
    <w:basedOn w:val="af7"/>
    <w:uiPriority w:val="99"/>
    <w:qFormat/>
    <w:pPr>
      <w:spacing w:line="240" w:lineRule="auto"/>
      <w:jc w:val="center"/>
    </w:pPr>
    <w:rPr>
      <w:color w:val="000000"/>
      <w:sz w:val="24"/>
      <w:szCs w:val="20"/>
    </w:rPr>
  </w:style>
  <w:style w:type="character" w:customStyle="1" w:styleId="CharCharffd">
    <w:name w:val="正文！！！！！ Char Char"/>
    <w:link w:val="afffffffffffffffffffffffffffffff1"/>
    <w:qFormat/>
    <w:rPr>
      <w:rFonts w:ascii="宋体" w:hAnsi="宋体" w:cs="宋体"/>
      <w:sz w:val="24"/>
      <w:szCs w:val="24"/>
    </w:rPr>
  </w:style>
  <w:style w:type="paragraph" w:customStyle="1" w:styleId="afffffffffffffffffffffffffffffff1">
    <w:name w:val="正文！！！！！"/>
    <w:basedOn w:val="ab"/>
    <w:link w:val="CharCharffd"/>
    <w:qFormat/>
    <w:pPr>
      <w:adjustRightInd w:val="0"/>
      <w:snapToGrid w:val="0"/>
      <w:spacing w:line="360" w:lineRule="auto"/>
      <w:ind w:firstLineChars="200" w:firstLine="200"/>
    </w:pPr>
    <w:rPr>
      <w:rFonts w:ascii="宋体" w:hAnsi="宋体" w:cs="宋体"/>
      <w:kern w:val="0"/>
      <w:sz w:val="24"/>
    </w:rPr>
  </w:style>
  <w:style w:type="paragraph" w:customStyle="1" w:styleId="afffffffffffffffffffffffffffffff2">
    <w:name w:val="正文（唐）"/>
    <w:basedOn w:val="ab"/>
    <w:uiPriority w:val="99"/>
    <w:qFormat/>
    <w:pPr>
      <w:autoSpaceDE w:val="0"/>
      <w:autoSpaceDN w:val="0"/>
      <w:adjustRightInd w:val="0"/>
      <w:spacing w:line="460" w:lineRule="exact"/>
      <w:ind w:left="-45" w:firstLineChars="200" w:firstLine="480"/>
    </w:pPr>
    <w:rPr>
      <w:rFonts w:ascii="宋体" w:eastAsia="Times New Roman" w:hAnsi="宋体" w:cs="宋体"/>
      <w:b/>
      <w:sz w:val="24"/>
    </w:rPr>
  </w:style>
  <w:style w:type="paragraph" w:customStyle="1" w:styleId="4">
    <w:name w:val="样式 标题 4 + 居中"/>
    <w:basedOn w:val="ab"/>
    <w:uiPriority w:val="99"/>
    <w:qFormat/>
    <w:pPr>
      <w:numPr>
        <w:ilvl w:val="3"/>
        <w:numId w:val="8"/>
      </w:numPr>
      <w:tabs>
        <w:tab w:val="left" w:pos="983"/>
      </w:tabs>
      <w:adjustRightInd w:val="0"/>
    </w:pPr>
    <w:rPr>
      <w:sz w:val="24"/>
      <w:szCs w:val="20"/>
    </w:rPr>
  </w:style>
  <w:style w:type="paragraph" w:customStyle="1" w:styleId="afffffffffffffffffffffffffffffff3">
    <w:name w:val="影响评价正文"/>
    <w:basedOn w:val="ab"/>
    <w:uiPriority w:val="99"/>
    <w:qFormat/>
    <w:pPr>
      <w:snapToGrid w:val="0"/>
      <w:spacing w:line="400" w:lineRule="exact"/>
      <w:ind w:firstLine="567"/>
    </w:pPr>
    <w:rPr>
      <w:spacing w:val="4"/>
      <w:kern w:val="0"/>
      <w:sz w:val="24"/>
      <w:szCs w:val="20"/>
    </w:rPr>
  </w:style>
  <w:style w:type="paragraph" w:customStyle="1" w:styleId="DefaultText">
    <w:name w:val="Default Text"/>
    <w:uiPriority w:val="99"/>
    <w:qFormat/>
    <w:pPr>
      <w:widowControl w:val="0"/>
      <w:autoSpaceDE w:val="0"/>
      <w:autoSpaceDN w:val="0"/>
      <w:adjustRightInd w:val="0"/>
    </w:pPr>
    <w:rPr>
      <w:color w:val="000000"/>
      <w:sz w:val="24"/>
    </w:rPr>
  </w:style>
  <w:style w:type="paragraph" w:customStyle="1" w:styleId="6c">
    <w:name w:val="6表(图)头(治)"/>
    <w:next w:val="ab"/>
    <w:uiPriority w:val="99"/>
    <w:qFormat/>
    <w:pPr>
      <w:widowControl w:val="0"/>
      <w:adjustRightInd w:val="0"/>
      <w:snapToGrid w:val="0"/>
      <w:jc w:val="center"/>
    </w:pPr>
    <w:rPr>
      <w:rFonts w:hAnsi="宋体"/>
      <w:sz w:val="21"/>
      <w:szCs w:val="21"/>
    </w:rPr>
  </w:style>
  <w:style w:type="paragraph" w:customStyle="1" w:styleId="225TimesNewRoman2">
    <w:name w:val="样式 样式 黑色 首行缩进:  2 字符 行距: 固定值 25 磅 + Times New Roman 首行缩进:  2 字符"/>
    <w:basedOn w:val="ab"/>
    <w:uiPriority w:val="99"/>
    <w:qFormat/>
    <w:pPr>
      <w:spacing w:line="580" w:lineRule="exact"/>
      <w:ind w:firstLineChars="200" w:firstLine="200"/>
    </w:pPr>
    <w:rPr>
      <w:rFonts w:eastAsia="仿宋_GB2312" w:cs="宋体"/>
      <w:b/>
      <w:bCs/>
      <w:color w:val="000000"/>
      <w:sz w:val="28"/>
      <w:szCs w:val="20"/>
    </w:rPr>
  </w:style>
  <w:style w:type="paragraph" w:customStyle="1" w:styleId="0022">
    <w:name w:val="样式 正文00 + 首行缩进:  2 字符"/>
    <w:basedOn w:val="ab"/>
    <w:uiPriority w:val="99"/>
    <w:qFormat/>
    <w:pPr>
      <w:ind w:firstLineChars="200" w:firstLine="200"/>
      <w:jc w:val="left"/>
    </w:pPr>
    <w:rPr>
      <w:rFonts w:ascii="宋体" w:hAnsi="宋体" w:cs="宋体"/>
      <w:szCs w:val="20"/>
    </w:rPr>
  </w:style>
  <w:style w:type="paragraph" w:customStyle="1" w:styleId="afffffffffffffffffffffffffffffff4">
    <w:name w:val="报告书格式"/>
    <w:basedOn w:val="ab"/>
    <w:uiPriority w:val="99"/>
    <w:qFormat/>
    <w:pPr>
      <w:spacing w:line="360" w:lineRule="auto"/>
      <w:ind w:firstLineChars="200" w:firstLine="200"/>
    </w:pPr>
    <w:rPr>
      <w:rFonts w:ascii="宋体" w:hAnsi="宋体"/>
      <w:sz w:val="24"/>
    </w:rPr>
  </w:style>
  <w:style w:type="paragraph" w:customStyle="1" w:styleId="2ffffff8">
    <w:name w:val="设计封面编号宋2"/>
    <w:basedOn w:val="1ffffff6"/>
    <w:next w:val="afffffffffffffffffffffffffffffe"/>
    <w:uiPriority w:val="99"/>
    <w:qFormat/>
    <w:rPr>
      <w:rFonts w:eastAsia="宋体"/>
      <w:sz w:val="44"/>
    </w:rPr>
  </w:style>
  <w:style w:type="paragraph" w:customStyle="1" w:styleId="afffffffffffffffffffffffffffffff5">
    <w:name w:val="新表"/>
    <w:basedOn w:val="ab"/>
    <w:uiPriority w:val="99"/>
    <w:qFormat/>
    <w:pPr>
      <w:spacing w:line="360" w:lineRule="exact"/>
    </w:pPr>
    <w:rPr>
      <w:rFonts w:eastAsia="仿宋_GB2312"/>
      <w:bCs/>
      <w:kern w:val="0"/>
      <w:sz w:val="24"/>
      <w:szCs w:val="20"/>
    </w:rPr>
  </w:style>
  <w:style w:type="paragraph" w:customStyle="1" w:styleId="afffffffffffffffffffffffffffffff6">
    <w:name w:val="表格文字小四号"/>
    <w:uiPriority w:val="99"/>
    <w:qFormat/>
    <w:pPr>
      <w:widowControl w:val="0"/>
      <w:spacing w:line="480" w:lineRule="exact"/>
      <w:jc w:val="center"/>
    </w:pPr>
    <w:rPr>
      <w:rFonts w:ascii="宋体"/>
      <w:sz w:val="28"/>
      <w:szCs w:val="24"/>
    </w:rPr>
  </w:style>
  <w:style w:type="paragraph" w:customStyle="1" w:styleId="xl123">
    <w:name w:val="xl123"/>
    <w:basedOn w:val="ab"/>
    <w:uiPriority w:val="99"/>
    <w:qFormat/>
    <w:pPr>
      <w:widowControl/>
      <w:pBdr>
        <w:left w:val="single" w:sz="4" w:space="0" w:color="auto"/>
        <w:bottom w:val="single" w:sz="4" w:space="0" w:color="auto"/>
        <w:right w:val="single" w:sz="8" w:space="0" w:color="auto"/>
      </w:pBdr>
      <w:spacing w:before="100" w:beforeAutospacing="1" w:after="100" w:afterAutospacing="1"/>
      <w:jc w:val="right"/>
    </w:pPr>
    <w:rPr>
      <w:rFonts w:ascii="Arial Unicode MS" w:eastAsia="Arial Unicode MS" w:hAnsi="Arial Unicode MS" w:cs="Arial Unicode MS"/>
      <w:kern w:val="0"/>
      <w:sz w:val="24"/>
    </w:rPr>
  </w:style>
  <w:style w:type="paragraph" w:customStyle="1" w:styleId="22f7">
    <w:name w:val="样式 标题 2电脑标志 + 首行缩进:  2 字符"/>
    <w:basedOn w:val="20"/>
    <w:uiPriority w:val="99"/>
    <w:qFormat/>
    <w:pPr>
      <w:keepNext w:val="0"/>
      <w:keepLines w:val="0"/>
      <w:tabs>
        <w:tab w:val="left" w:pos="567"/>
      </w:tabs>
      <w:spacing w:before="0" w:after="0" w:line="240" w:lineRule="auto"/>
    </w:pPr>
    <w:rPr>
      <w:rFonts w:ascii="黑体" w:cs="宋体"/>
      <w:b w:val="0"/>
      <w:bCs w:val="0"/>
      <w:sz w:val="28"/>
      <w:szCs w:val="20"/>
    </w:rPr>
  </w:style>
  <w:style w:type="paragraph" w:customStyle="1" w:styleId="020">
    <w:name w:val="正文02"/>
    <w:basedOn w:val="ab"/>
    <w:uiPriority w:val="99"/>
    <w:qFormat/>
    <w:pPr>
      <w:spacing w:before="400" w:line="460" w:lineRule="exact"/>
      <w:ind w:firstLineChars="200" w:firstLine="200"/>
    </w:pPr>
    <w:rPr>
      <w:sz w:val="24"/>
    </w:rPr>
  </w:style>
  <w:style w:type="paragraph" w:customStyle="1" w:styleId="08">
    <w:name w:val="样式 居中 首行缩进:  0 厘米"/>
    <w:basedOn w:val="ab"/>
    <w:uiPriority w:val="99"/>
    <w:qFormat/>
    <w:pPr>
      <w:adjustRightInd w:val="0"/>
      <w:snapToGrid w:val="0"/>
      <w:spacing w:line="500" w:lineRule="exact"/>
      <w:jc w:val="center"/>
    </w:pPr>
    <w:rPr>
      <w:rFonts w:ascii="宋体" w:hAnsi="宋体" w:cs="宋体"/>
      <w:sz w:val="28"/>
      <w:szCs w:val="20"/>
    </w:rPr>
  </w:style>
  <w:style w:type="paragraph" w:customStyle="1" w:styleId="3311134">
    <w:name w:val="样式 标题 3标题3小标题1.1.1标题 3 + 段后: 4 磅"/>
    <w:basedOn w:val="30"/>
    <w:uiPriority w:val="99"/>
    <w:qFormat/>
    <w:pPr>
      <w:widowControl/>
      <w:spacing w:before="0" w:after="80" w:line="360" w:lineRule="auto"/>
      <w:jc w:val="left"/>
    </w:pPr>
    <w:rPr>
      <w:rFonts w:eastAsia="黑体" w:cs="宋体"/>
      <w:b w:val="0"/>
      <w:bCs w:val="0"/>
      <w:spacing w:val="-5"/>
      <w:kern w:val="28"/>
      <w:sz w:val="24"/>
      <w:szCs w:val="20"/>
    </w:rPr>
  </w:style>
  <w:style w:type="paragraph" w:customStyle="1" w:styleId="159">
    <w:name w:val="样式 小四 行距: 1.5 倍行距"/>
    <w:basedOn w:val="ab"/>
    <w:uiPriority w:val="99"/>
    <w:qFormat/>
    <w:pPr>
      <w:spacing w:line="360" w:lineRule="auto"/>
      <w:ind w:firstLineChars="200" w:firstLine="480"/>
    </w:pPr>
    <w:rPr>
      <w:kern w:val="0"/>
      <w:sz w:val="28"/>
      <w:szCs w:val="20"/>
    </w:rPr>
  </w:style>
  <w:style w:type="paragraph" w:customStyle="1" w:styleId="0011">
    <w:name w:val="标题001"/>
    <w:basedOn w:val="ab"/>
    <w:uiPriority w:val="99"/>
    <w:qFormat/>
    <w:pPr>
      <w:spacing w:before="60" w:line="480" w:lineRule="exact"/>
      <w:outlineLvl w:val="0"/>
    </w:pPr>
    <w:rPr>
      <w:b/>
      <w:sz w:val="32"/>
      <w:szCs w:val="20"/>
    </w:rPr>
  </w:style>
  <w:style w:type="paragraph" w:customStyle="1" w:styleId="003">
    <w:name w:val="标题003"/>
    <w:basedOn w:val="ab"/>
    <w:uiPriority w:val="99"/>
    <w:qFormat/>
    <w:pPr>
      <w:spacing w:before="120" w:line="440" w:lineRule="exact"/>
      <w:outlineLvl w:val="2"/>
    </w:pPr>
    <w:rPr>
      <w:b/>
      <w:sz w:val="27"/>
      <w:szCs w:val="20"/>
    </w:rPr>
  </w:style>
  <w:style w:type="paragraph" w:customStyle="1" w:styleId="0006">
    <w:name w:val="0006"/>
    <w:basedOn w:val="0004"/>
    <w:uiPriority w:val="99"/>
    <w:qFormat/>
    <w:pPr>
      <w:snapToGrid w:val="0"/>
      <w:spacing w:afterLines="50"/>
    </w:pPr>
    <w:rPr>
      <w:b/>
      <w:bCs/>
      <w:kern w:val="0"/>
      <w:lang w:val="zh-CN"/>
    </w:rPr>
  </w:style>
  <w:style w:type="paragraph" w:customStyle="1" w:styleId="5f8">
    <w:name w:val="样式 5号表"/>
    <w:basedOn w:val="ab"/>
    <w:uiPriority w:val="99"/>
    <w:qFormat/>
    <w:pPr>
      <w:shd w:val="clear" w:color="auto" w:fill="FFFFFF"/>
      <w:kinsoku w:val="0"/>
      <w:overflowPunct w:val="0"/>
      <w:autoSpaceDE w:val="0"/>
      <w:autoSpaceDN w:val="0"/>
      <w:snapToGrid w:val="0"/>
      <w:spacing w:line="300" w:lineRule="exact"/>
    </w:pPr>
    <w:rPr>
      <w:rFonts w:ascii="宋体" w:hAnsi="宋体" w:cs="宋体"/>
      <w:bCs/>
      <w:szCs w:val="20"/>
    </w:rPr>
  </w:style>
  <w:style w:type="paragraph" w:customStyle="1" w:styleId="0002">
    <w:name w:val="0002"/>
    <w:basedOn w:val="20"/>
    <w:uiPriority w:val="99"/>
    <w:qFormat/>
    <w:pPr>
      <w:keepNext w:val="0"/>
      <w:keepLines w:val="0"/>
      <w:tabs>
        <w:tab w:val="left" w:pos="567"/>
      </w:tabs>
      <w:spacing w:beforeLines="100" w:before="0" w:after="0" w:line="360" w:lineRule="auto"/>
      <w:jc w:val="left"/>
    </w:pPr>
    <w:rPr>
      <w:rFonts w:ascii="宋体" w:eastAsia="宋体"/>
      <w:kern w:val="0"/>
    </w:rPr>
  </w:style>
  <w:style w:type="paragraph" w:customStyle="1" w:styleId="mytext11">
    <w:name w:val="mytext11"/>
    <w:basedOn w:val="ab"/>
    <w:uiPriority w:val="99"/>
    <w:qFormat/>
    <w:pPr>
      <w:widowControl/>
      <w:spacing w:before="100" w:beforeAutospacing="1" w:after="100" w:afterAutospacing="1"/>
      <w:jc w:val="left"/>
    </w:pPr>
    <w:rPr>
      <w:rFonts w:ascii="宋体" w:hAnsi="宋体" w:cs="宋体"/>
      <w:color w:val="000000"/>
      <w:kern w:val="0"/>
      <w:sz w:val="24"/>
    </w:rPr>
  </w:style>
  <w:style w:type="paragraph" w:customStyle="1" w:styleId="2205050">
    <w:name w:val="样式 样式 标题 2 + 宋体 小二 首行缩进:  2 字符 + 段前: 0.5 行 段后: 0.5 行"/>
    <w:basedOn w:val="ab"/>
    <w:uiPriority w:val="99"/>
    <w:qFormat/>
    <w:pPr>
      <w:keepNext/>
      <w:keepLines/>
      <w:spacing w:beforeLines="50"/>
      <w:outlineLvl w:val="1"/>
    </w:pPr>
    <w:rPr>
      <w:rFonts w:ascii="宋体" w:hAnsi="宋体" w:cs="宋体"/>
      <w:b/>
      <w:bCs/>
      <w:sz w:val="32"/>
      <w:szCs w:val="20"/>
    </w:rPr>
  </w:style>
  <w:style w:type="paragraph" w:customStyle="1" w:styleId="1ffffff8">
    <w:name w:val="1表格"/>
    <w:basedOn w:val="ab"/>
    <w:uiPriority w:val="99"/>
    <w:qFormat/>
    <w:pPr>
      <w:snapToGrid w:val="0"/>
      <w:spacing w:line="160" w:lineRule="atLeast"/>
      <w:jc w:val="center"/>
    </w:pPr>
    <w:rPr>
      <w:rFonts w:eastAsia="仿宋_GB2312"/>
      <w:szCs w:val="20"/>
    </w:rPr>
  </w:style>
  <w:style w:type="paragraph" w:customStyle="1" w:styleId="00042">
    <w:name w:val="样式 0004正文 + 首行缩进:  2 字符"/>
    <w:basedOn w:val="0004"/>
    <w:uiPriority w:val="99"/>
    <w:qFormat/>
    <w:pPr>
      <w:spacing w:afterLines="20"/>
      <w:ind w:firstLine="560"/>
    </w:pPr>
    <w:rPr>
      <w:rFonts w:cs="宋体"/>
      <w:szCs w:val="20"/>
    </w:rPr>
  </w:style>
  <w:style w:type="character" w:customStyle="1" w:styleId="CharCharffe">
    <w:name w:val="正文 宋体 小四 Char Char"/>
    <w:link w:val="afffffffffffffffffffffffffffffff7"/>
    <w:qFormat/>
    <w:rPr>
      <w:rFonts w:ascii="宋体" w:hAnsi="宋体"/>
      <w:kern w:val="2"/>
      <w:sz w:val="24"/>
    </w:rPr>
  </w:style>
  <w:style w:type="paragraph" w:customStyle="1" w:styleId="afffffffffffffffffffffffffffffff7">
    <w:name w:val="正文 宋体 小四"/>
    <w:basedOn w:val="ab"/>
    <w:link w:val="CharCharffe"/>
    <w:qFormat/>
    <w:pPr>
      <w:spacing w:line="360" w:lineRule="auto"/>
      <w:ind w:firstLine="480"/>
    </w:pPr>
    <w:rPr>
      <w:rFonts w:ascii="宋体" w:hAnsi="宋体"/>
      <w:sz w:val="24"/>
      <w:szCs w:val="20"/>
    </w:rPr>
  </w:style>
  <w:style w:type="paragraph" w:customStyle="1" w:styleId="0990">
    <w:name w:val="样式 表头 + 首行缩进:  0.99 厘米"/>
    <w:basedOn w:val="af7"/>
    <w:uiPriority w:val="99"/>
    <w:qFormat/>
    <w:pPr>
      <w:keepNext/>
      <w:spacing w:line="240" w:lineRule="auto"/>
      <w:jc w:val="center"/>
    </w:pPr>
    <w:rPr>
      <w:rFonts w:ascii="黑体" w:eastAsia="黑体" w:cs="宋体"/>
      <w:sz w:val="28"/>
    </w:rPr>
  </w:style>
  <w:style w:type="character" w:customStyle="1" w:styleId="2CharChar5">
    <w:name w:val="左2 Char Char"/>
    <w:link w:val="2ffffff9"/>
    <w:qFormat/>
    <w:rPr>
      <w:rFonts w:ascii="宋体" w:hAnsi="宋体"/>
      <w:kern w:val="2"/>
      <w:sz w:val="28"/>
      <w:szCs w:val="28"/>
    </w:rPr>
  </w:style>
  <w:style w:type="paragraph" w:customStyle="1" w:styleId="2ffffff9">
    <w:name w:val="左2"/>
    <w:basedOn w:val="ab"/>
    <w:next w:val="ab"/>
    <w:link w:val="2CharChar5"/>
    <w:qFormat/>
    <w:pPr>
      <w:spacing w:line="500" w:lineRule="exact"/>
      <w:ind w:firstLineChars="200" w:firstLine="560"/>
    </w:pPr>
    <w:rPr>
      <w:rFonts w:ascii="宋体" w:hAnsi="宋体"/>
      <w:sz w:val="28"/>
      <w:szCs w:val="28"/>
    </w:rPr>
  </w:style>
  <w:style w:type="paragraph" w:customStyle="1" w:styleId="4275231">
    <w:name w:val="样式 标题 4 + 黑色 首行缩进:  2 字符 段前: 7.5 磅 行距: 固定值 23 磅1"/>
    <w:basedOn w:val="40"/>
    <w:uiPriority w:val="99"/>
    <w:qFormat/>
    <w:pPr>
      <w:tabs>
        <w:tab w:val="left" w:pos="864"/>
      </w:tabs>
      <w:autoSpaceDE w:val="0"/>
      <w:autoSpaceDN w:val="0"/>
      <w:adjustRightInd w:val="0"/>
      <w:spacing w:before="100" w:beforeAutospacing="1" w:after="290" w:line="440" w:lineRule="exact"/>
      <w:ind w:firstLineChars="200" w:firstLine="480"/>
    </w:pPr>
    <w:rPr>
      <w:szCs w:val="24"/>
    </w:rPr>
  </w:style>
  <w:style w:type="paragraph" w:customStyle="1" w:styleId="afffffffffffffffffffffffffffffff8">
    <w:name w:val="样式a"/>
    <w:basedOn w:val="ab"/>
    <w:uiPriority w:val="99"/>
    <w:qFormat/>
    <w:pPr>
      <w:adjustRightInd w:val="0"/>
      <w:snapToGrid w:val="0"/>
      <w:spacing w:line="480" w:lineRule="exact"/>
      <w:ind w:firstLineChars="200" w:firstLine="560"/>
    </w:pPr>
    <w:rPr>
      <w:rFonts w:eastAsia="仿宋_GB2312"/>
      <w:kern w:val="0"/>
      <w:sz w:val="28"/>
      <w:szCs w:val="20"/>
    </w:rPr>
  </w:style>
  <w:style w:type="paragraph" w:customStyle="1" w:styleId="21c">
    <w:name w:val="样式 样式 首行缩进:  2 字符 + 居中1"/>
    <w:basedOn w:val="2fff4"/>
    <w:uiPriority w:val="99"/>
    <w:qFormat/>
    <w:pPr>
      <w:ind w:firstLineChars="0" w:firstLine="0"/>
      <w:jc w:val="center"/>
    </w:pPr>
    <w:rPr>
      <w:rFonts w:ascii="宋体" w:eastAsia="宋体" w:hAnsi="宋体"/>
      <w:sz w:val="28"/>
      <w:szCs w:val="28"/>
    </w:rPr>
  </w:style>
  <w:style w:type="paragraph" w:customStyle="1" w:styleId="097">
    <w:name w:val="样式 表头 + 首行缩进:  0.97 厘米"/>
    <w:basedOn w:val="af7"/>
    <w:uiPriority w:val="99"/>
    <w:qFormat/>
    <w:pPr>
      <w:keepNext/>
      <w:spacing w:line="240" w:lineRule="auto"/>
      <w:jc w:val="center"/>
    </w:pPr>
    <w:rPr>
      <w:rFonts w:ascii="黑体" w:eastAsia="黑体" w:cs="宋体"/>
      <w:sz w:val="28"/>
    </w:rPr>
  </w:style>
  <w:style w:type="paragraph" w:customStyle="1" w:styleId="1524">
    <w:name w:val="样式 正文 小四 行距: 1.5 倍行距 + 宋体 五号 首行缩进:  2 字符"/>
    <w:basedOn w:val="ab"/>
    <w:uiPriority w:val="99"/>
    <w:qFormat/>
    <w:pPr>
      <w:widowControl/>
      <w:ind w:firstLineChars="200" w:firstLine="200"/>
      <w:jc w:val="center"/>
    </w:pPr>
    <w:rPr>
      <w:rFonts w:ascii="宋体" w:hAnsi="宋体" w:cs="宋体"/>
      <w:kern w:val="0"/>
      <w:szCs w:val="20"/>
    </w:rPr>
  </w:style>
  <w:style w:type="paragraph" w:customStyle="1" w:styleId="style1style2">
    <w:name w:val="style1 style2"/>
    <w:basedOn w:val="ab"/>
    <w:uiPriority w:val="99"/>
    <w:qFormat/>
    <w:pPr>
      <w:widowControl/>
      <w:spacing w:before="100" w:beforeAutospacing="1" w:after="100" w:afterAutospacing="1"/>
      <w:jc w:val="left"/>
    </w:pPr>
    <w:rPr>
      <w:rFonts w:ascii="宋体" w:hAnsi="宋体" w:cs="宋体"/>
      <w:kern w:val="0"/>
      <w:sz w:val="24"/>
    </w:rPr>
  </w:style>
  <w:style w:type="paragraph" w:customStyle="1" w:styleId="2ffffffa">
    <w:name w:val="标题 2 蓝四号"/>
    <w:basedOn w:val="20"/>
    <w:next w:val="ab"/>
    <w:uiPriority w:val="99"/>
    <w:qFormat/>
    <w:pPr>
      <w:shd w:val="clear" w:color="auto" w:fill="FFFFFF"/>
      <w:tabs>
        <w:tab w:val="left" w:pos="210"/>
      </w:tabs>
      <w:kinsoku w:val="0"/>
      <w:overflowPunct w:val="0"/>
      <w:autoSpaceDE w:val="0"/>
      <w:autoSpaceDN w:val="0"/>
      <w:spacing w:before="120" w:after="120" w:line="300" w:lineRule="exact"/>
    </w:pPr>
    <w:rPr>
      <w:rFonts w:ascii="宋体" w:eastAsia="宋体" w:hAnsi="宋体"/>
      <w:bCs w:val="0"/>
      <w:color w:val="FF0000"/>
      <w:sz w:val="24"/>
      <w:szCs w:val="24"/>
    </w:rPr>
  </w:style>
  <w:style w:type="paragraph" w:customStyle="1" w:styleId="font13">
    <w:name w:val="font13"/>
    <w:basedOn w:val="ab"/>
    <w:uiPriority w:val="99"/>
    <w:qFormat/>
    <w:pPr>
      <w:widowControl/>
      <w:spacing w:before="100" w:beforeAutospacing="1" w:after="100" w:afterAutospacing="1"/>
      <w:jc w:val="left"/>
    </w:pPr>
    <w:rPr>
      <w:kern w:val="0"/>
      <w:sz w:val="24"/>
    </w:rPr>
  </w:style>
  <w:style w:type="paragraph" w:customStyle="1" w:styleId="afffffffffffffffffffffffffffffff9">
    <w:name w:val="征文"/>
    <w:basedOn w:val="ab"/>
    <w:uiPriority w:val="99"/>
    <w:qFormat/>
    <w:pPr>
      <w:spacing w:line="400" w:lineRule="exact"/>
      <w:ind w:firstLine="480"/>
    </w:pPr>
    <w:rPr>
      <w:rFonts w:cs="宋体"/>
      <w:sz w:val="24"/>
      <w:szCs w:val="20"/>
    </w:rPr>
  </w:style>
  <w:style w:type="paragraph" w:customStyle="1" w:styleId="1ffffff9">
    <w:name w:val="1文章"/>
    <w:basedOn w:val="ab"/>
    <w:uiPriority w:val="99"/>
    <w:qFormat/>
    <w:pPr>
      <w:snapToGrid w:val="0"/>
      <w:spacing w:line="360" w:lineRule="auto"/>
      <w:ind w:firstLine="573"/>
    </w:pPr>
    <w:rPr>
      <w:rFonts w:eastAsia="仿宋_GB2312"/>
      <w:sz w:val="28"/>
      <w:szCs w:val="20"/>
    </w:rPr>
  </w:style>
  <w:style w:type="paragraph" w:customStyle="1" w:styleId="428">
    <w:name w:val="样式 标题 4 + 首行缩进:  28 磅"/>
    <w:basedOn w:val="40"/>
    <w:uiPriority w:val="99"/>
    <w:qFormat/>
    <w:pPr>
      <w:keepNext w:val="0"/>
      <w:keepLines w:val="0"/>
      <w:tabs>
        <w:tab w:val="left" w:pos="864"/>
      </w:tabs>
      <w:spacing w:before="0" w:after="0" w:line="240" w:lineRule="auto"/>
    </w:pPr>
    <w:rPr>
      <w:rFonts w:ascii="仿宋_GB2312" w:eastAsia="仿宋_GB2312" w:hAnsi="Arial" w:cs="宋体"/>
      <w:bCs w:val="0"/>
      <w:sz w:val="28"/>
      <w:szCs w:val="24"/>
    </w:rPr>
  </w:style>
  <w:style w:type="paragraph" w:customStyle="1" w:styleId="T">
    <w:name w:val="T表格"/>
    <w:uiPriority w:val="99"/>
    <w:qFormat/>
    <w:pPr>
      <w:jc w:val="center"/>
    </w:pPr>
    <w:rPr>
      <w:rFonts w:ascii="仿宋_GB2312" w:eastAsia="仿宋_GB2312"/>
      <w:color w:val="000000"/>
      <w:spacing w:val="-10"/>
      <w:sz w:val="24"/>
    </w:rPr>
  </w:style>
  <w:style w:type="paragraph" w:customStyle="1" w:styleId="CM26">
    <w:name w:val="CM26"/>
    <w:basedOn w:val="ab"/>
    <w:next w:val="ab"/>
    <w:uiPriority w:val="99"/>
    <w:qFormat/>
    <w:pPr>
      <w:autoSpaceDE w:val="0"/>
      <w:autoSpaceDN w:val="0"/>
      <w:adjustRightInd w:val="0"/>
      <w:spacing w:line="440" w:lineRule="atLeast"/>
      <w:jc w:val="left"/>
    </w:pPr>
    <w:rPr>
      <w:rFonts w:ascii="Simsun (Founder Extended)" w:eastAsia="Simsun (Founder Extended)"/>
      <w:kern w:val="0"/>
      <w:sz w:val="20"/>
    </w:rPr>
  </w:style>
  <w:style w:type="paragraph" w:customStyle="1" w:styleId="00010">
    <w:name w:val="0001"/>
    <w:basedOn w:val="1"/>
    <w:uiPriority w:val="99"/>
    <w:qFormat/>
    <w:pPr>
      <w:pageBreakBefore/>
      <w:widowControl/>
      <w:tabs>
        <w:tab w:val="left" w:pos="425"/>
      </w:tabs>
      <w:spacing w:beforeLines="200" w:before="0" w:after="0" w:line="360" w:lineRule="auto"/>
      <w:jc w:val="center"/>
    </w:pPr>
    <w:rPr>
      <w:rFonts w:ascii="宋体"/>
      <w:bCs w:val="0"/>
      <w:kern w:val="0"/>
      <w:sz w:val="36"/>
      <w:szCs w:val="20"/>
    </w:rPr>
  </w:style>
  <w:style w:type="paragraph" w:customStyle="1" w:styleId="afffffffffffffffffffffffffffffffa">
    <w:name w:val="表格单位"/>
    <w:basedOn w:val="ab"/>
    <w:uiPriority w:val="99"/>
    <w:qFormat/>
    <w:pPr>
      <w:spacing w:line="320" w:lineRule="exact"/>
      <w:ind w:firstLineChars="200" w:firstLine="200"/>
      <w:jc w:val="right"/>
    </w:pPr>
    <w:rPr>
      <w:rFonts w:ascii="仿宋_GB2312" w:eastAsia="仿宋_GB2312"/>
      <w:sz w:val="24"/>
    </w:rPr>
  </w:style>
  <w:style w:type="paragraph" w:customStyle="1" w:styleId="21050505">
    <w:name w:val="样式 样式 样式 标题2 + 首行缩进:  1 字符 段前: 0.5 行 + 段前: 0.5 行 + 段前: 0.5 行"/>
    <w:basedOn w:val="210505"/>
    <w:uiPriority w:val="99"/>
    <w:qFormat/>
    <w:pPr>
      <w:spacing w:beforeLines="0" w:before="156"/>
    </w:pPr>
  </w:style>
  <w:style w:type="paragraph" w:customStyle="1" w:styleId="0003">
    <w:name w:val="0003"/>
    <w:basedOn w:val="30"/>
    <w:uiPriority w:val="99"/>
    <w:qFormat/>
    <w:pPr>
      <w:keepNext w:val="0"/>
      <w:keepLines w:val="0"/>
      <w:spacing w:beforeLines="100" w:before="0" w:after="0" w:line="360" w:lineRule="auto"/>
      <w:jc w:val="left"/>
    </w:pPr>
    <w:rPr>
      <w:rFonts w:ascii="宋体"/>
      <w:kern w:val="0"/>
      <w:sz w:val="28"/>
    </w:rPr>
  </w:style>
  <w:style w:type="paragraph" w:customStyle="1" w:styleId="2ffffffb">
    <w:name w:val="蒲标题2"/>
    <w:basedOn w:val="20"/>
    <w:uiPriority w:val="99"/>
    <w:qFormat/>
    <w:pPr>
      <w:tabs>
        <w:tab w:val="left" w:pos="567"/>
      </w:tabs>
      <w:autoSpaceDE w:val="0"/>
      <w:autoSpaceDN w:val="0"/>
      <w:adjustRightInd w:val="0"/>
      <w:snapToGrid w:val="0"/>
      <w:spacing w:before="0" w:after="0" w:line="360" w:lineRule="auto"/>
      <w:outlineLvl w:val="0"/>
    </w:pPr>
    <w:rPr>
      <w:rFonts w:ascii="Times New Roman" w:eastAsia="宋体" w:hAnsi="Times New Roman"/>
      <w:color w:val="000000"/>
      <w:kern w:val="0"/>
      <w:sz w:val="24"/>
      <w:szCs w:val="24"/>
    </w:rPr>
  </w:style>
  <w:style w:type="paragraph" w:customStyle="1" w:styleId="5f9">
    <w:name w:val="表内5"/>
    <w:basedOn w:val="ab"/>
    <w:uiPriority w:val="99"/>
    <w:qFormat/>
    <w:pPr>
      <w:shd w:val="pct10" w:color="auto" w:fill="FFFFFF"/>
      <w:tabs>
        <w:tab w:val="left" w:pos="4305"/>
      </w:tabs>
      <w:adjustRightInd w:val="0"/>
      <w:snapToGrid w:val="0"/>
      <w:spacing w:line="400" w:lineRule="exact"/>
      <w:ind w:firstLineChars="200" w:firstLine="480"/>
      <w:jc w:val="center"/>
    </w:pPr>
    <w:rPr>
      <w:rFonts w:ascii="宋体" w:hAnsi="宋体"/>
      <w:color w:val="000000"/>
      <w:szCs w:val="21"/>
    </w:rPr>
  </w:style>
  <w:style w:type="paragraph" w:customStyle="1" w:styleId="77">
    <w:name w:val="7表格(治)"/>
    <w:uiPriority w:val="99"/>
    <w:qFormat/>
    <w:pPr>
      <w:jc w:val="center"/>
    </w:pPr>
    <w:rPr>
      <w:rFonts w:ascii="宋体" w:hAnsi="宋体"/>
      <w:color w:val="0000FF"/>
      <w:sz w:val="21"/>
    </w:rPr>
  </w:style>
  <w:style w:type="paragraph" w:customStyle="1" w:styleId="2210">
    <w:name w:val="样式 标题 2电脑标志 + 首行缩进:  2 字符1"/>
    <w:basedOn w:val="20"/>
    <w:uiPriority w:val="99"/>
    <w:qFormat/>
    <w:pPr>
      <w:keepNext w:val="0"/>
      <w:keepLines w:val="0"/>
      <w:tabs>
        <w:tab w:val="left" w:pos="567"/>
      </w:tabs>
      <w:spacing w:before="0" w:after="0" w:line="240" w:lineRule="auto"/>
    </w:pPr>
    <w:rPr>
      <w:rFonts w:ascii="黑体" w:cs="宋体"/>
      <w:b w:val="0"/>
      <w:bCs w:val="0"/>
      <w:sz w:val="28"/>
      <w:szCs w:val="20"/>
    </w:rPr>
  </w:style>
  <w:style w:type="paragraph" w:customStyle="1" w:styleId="00052">
    <w:name w:val="0005左缩2"/>
    <w:basedOn w:val="ab"/>
    <w:uiPriority w:val="99"/>
    <w:qFormat/>
    <w:pPr>
      <w:widowControl/>
      <w:autoSpaceDE w:val="0"/>
      <w:autoSpaceDN w:val="0"/>
      <w:adjustRightInd w:val="0"/>
      <w:spacing w:afterLines="30" w:line="500" w:lineRule="exact"/>
      <w:ind w:firstLineChars="200" w:firstLine="200"/>
    </w:pPr>
    <w:rPr>
      <w:rFonts w:ascii="宋体" w:hAnsi="宋体"/>
      <w:sz w:val="28"/>
      <w:szCs w:val="28"/>
    </w:rPr>
  </w:style>
  <w:style w:type="paragraph" w:customStyle="1" w:styleId="afffffffffffffffffffffffffffffffb">
    <w:name w:val="其他标准称谓"/>
    <w:uiPriority w:val="99"/>
    <w:qFormat/>
    <w:pPr>
      <w:spacing w:line="0" w:lineRule="atLeast"/>
      <w:jc w:val="distribute"/>
    </w:pPr>
    <w:rPr>
      <w:rFonts w:ascii="黑体" w:eastAsia="黑体" w:hAnsi="宋体"/>
      <w:sz w:val="52"/>
    </w:rPr>
  </w:style>
  <w:style w:type="paragraph" w:customStyle="1" w:styleId="afffffffffffffffffffffffffffffffc">
    <w:name w:val="表第一列"/>
    <w:basedOn w:val="afc"/>
    <w:uiPriority w:val="99"/>
    <w:qFormat/>
    <w:pPr>
      <w:keepNext/>
      <w:keepLines/>
      <w:tabs>
        <w:tab w:val="left" w:pos="1727"/>
        <w:tab w:val="left" w:pos="1884"/>
        <w:tab w:val="left" w:pos="2940"/>
      </w:tabs>
      <w:adjustRightInd w:val="0"/>
      <w:snapToGrid w:val="0"/>
      <w:spacing w:after="0" w:line="0" w:lineRule="atLeast"/>
      <w:ind w:firstLine="0"/>
      <w:jc w:val="center"/>
    </w:pPr>
    <w:rPr>
      <w:rFonts w:ascii="宋体" w:hAnsi="宋体"/>
      <w:color w:val="000000"/>
      <w:spacing w:val="-4"/>
      <w:szCs w:val="20"/>
    </w:rPr>
  </w:style>
  <w:style w:type="paragraph" w:customStyle="1" w:styleId="316">
    <w:name w:val="样式 3字符 + 首行缩进:  1 字符"/>
    <w:basedOn w:val="3fff6"/>
    <w:uiPriority w:val="99"/>
    <w:qFormat/>
    <w:pPr>
      <w:ind w:firstLine="280"/>
    </w:pPr>
    <w:rPr>
      <w:rFonts w:cs="宋体"/>
      <w:szCs w:val="20"/>
    </w:rPr>
  </w:style>
  <w:style w:type="paragraph" w:customStyle="1" w:styleId="CM27">
    <w:name w:val="CM27"/>
    <w:basedOn w:val="ab"/>
    <w:next w:val="ab"/>
    <w:uiPriority w:val="99"/>
    <w:qFormat/>
    <w:pPr>
      <w:autoSpaceDE w:val="0"/>
      <w:autoSpaceDN w:val="0"/>
      <w:adjustRightInd w:val="0"/>
      <w:spacing w:line="440" w:lineRule="atLeast"/>
      <w:jc w:val="left"/>
    </w:pPr>
    <w:rPr>
      <w:rFonts w:ascii="Simsun (Founder Extended)" w:eastAsia="Simsun (Founder Extended)"/>
      <w:kern w:val="0"/>
      <w:sz w:val="20"/>
    </w:rPr>
  </w:style>
  <w:style w:type="paragraph" w:customStyle="1" w:styleId="text3">
    <w:name w:val="text3"/>
    <w:basedOn w:val="ab"/>
    <w:uiPriority w:val="99"/>
    <w:qFormat/>
    <w:pPr>
      <w:widowControl/>
      <w:adjustRightInd w:val="0"/>
      <w:spacing w:before="100" w:beforeAutospacing="1" w:after="100" w:afterAutospacing="1" w:line="300" w:lineRule="atLeast"/>
      <w:jc w:val="left"/>
    </w:pPr>
    <w:rPr>
      <w:rFonts w:ascii="宋体" w:hAnsi="宋体"/>
      <w:color w:val="000000"/>
      <w:kern w:val="0"/>
      <w:sz w:val="24"/>
      <w:szCs w:val="20"/>
    </w:rPr>
  </w:style>
  <w:style w:type="paragraph" w:customStyle="1" w:styleId="afffffffffffffffffffffffffffffffd">
    <w:name w:val="表格文字小四"/>
    <w:basedOn w:val="ab"/>
    <w:uiPriority w:val="99"/>
    <w:qFormat/>
    <w:pPr>
      <w:adjustRightInd w:val="0"/>
      <w:snapToGrid w:val="0"/>
      <w:spacing w:line="360" w:lineRule="auto"/>
      <w:jc w:val="center"/>
    </w:pPr>
    <w:rPr>
      <w:rFonts w:ascii="宋体" w:hAnsi="宋体" w:cs="Arial"/>
      <w:color w:val="FF00FF"/>
      <w:kern w:val="0"/>
      <w:szCs w:val="21"/>
      <w:lang w:val="en-GB"/>
    </w:rPr>
  </w:style>
  <w:style w:type="paragraph" w:customStyle="1" w:styleId="145">
    <w:name w:val="标题 1红4号"/>
    <w:basedOn w:val="1"/>
    <w:uiPriority w:val="99"/>
    <w:qFormat/>
    <w:pPr>
      <w:shd w:val="clear" w:color="auto" w:fill="FFFFFF"/>
      <w:tabs>
        <w:tab w:val="left" w:pos="210"/>
      </w:tabs>
      <w:kinsoku w:val="0"/>
      <w:overflowPunct w:val="0"/>
      <w:autoSpaceDE w:val="0"/>
      <w:autoSpaceDN w:val="0"/>
      <w:spacing w:before="0" w:after="0" w:line="240" w:lineRule="auto"/>
      <w:ind w:firstLineChars="200" w:firstLine="200"/>
      <w:jc w:val="center"/>
    </w:pPr>
    <w:rPr>
      <w:rFonts w:ascii="宋体" w:hAnsi="宋体"/>
      <w:bCs w:val="0"/>
      <w:color w:val="FF6600"/>
      <w:sz w:val="28"/>
      <w:szCs w:val="28"/>
    </w:rPr>
  </w:style>
  <w:style w:type="paragraph" w:customStyle="1" w:styleId="afffffffffffffffffffffffffffffffe">
    <w:name w:val="表格体"/>
    <w:basedOn w:val="ab"/>
    <w:uiPriority w:val="99"/>
    <w:qFormat/>
    <w:pPr>
      <w:adjustRightInd w:val="0"/>
      <w:snapToGrid w:val="0"/>
      <w:jc w:val="center"/>
    </w:pPr>
    <w:rPr>
      <w:bCs/>
    </w:rPr>
  </w:style>
  <w:style w:type="paragraph" w:customStyle="1" w:styleId="327">
    <w:name w:val="表格 32"/>
    <w:basedOn w:val="ab"/>
    <w:uiPriority w:val="99"/>
    <w:qFormat/>
    <w:pPr>
      <w:autoSpaceDE w:val="0"/>
      <w:autoSpaceDN w:val="0"/>
      <w:adjustRightInd w:val="0"/>
      <w:jc w:val="center"/>
    </w:pPr>
    <w:rPr>
      <w:rFonts w:eastAsia="楷体_GB2312"/>
      <w:kern w:val="0"/>
      <w:sz w:val="24"/>
      <w:szCs w:val="20"/>
    </w:rPr>
  </w:style>
  <w:style w:type="paragraph" w:customStyle="1" w:styleId="affffffffffffffffffffffffffffffff">
    <w:name w:val="表头+单位"/>
    <w:basedOn w:val="af7"/>
    <w:uiPriority w:val="99"/>
    <w:qFormat/>
    <w:pPr>
      <w:keepNext/>
      <w:spacing w:line="240" w:lineRule="auto"/>
      <w:jc w:val="right"/>
    </w:pPr>
    <w:rPr>
      <w:rFonts w:ascii="黑体" w:eastAsia="黑体"/>
      <w:sz w:val="28"/>
    </w:rPr>
  </w:style>
  <w:style w:type="paragraph" w:customStyle="1" w:styleId="affffffffffffffffffffffffffffffff0">
    <w:name w:val="封面标准文稿编辑信息"/>
    <w:uiPriority w:val="99"/>
    <w:qFormat/>
    <w:pPr>
      <w:spacing w:before="180" w:line="180" w:lineRule="exact"/>
      <w:jc w:val="center"/>
    </w:pPr>
    <w:rPr>
      <w:rFonts w:ascii="宋体"/>
      <w:sz w:val="21"/>
    </w:rPr>
  </w:style>
  <w:style w:type="paragraph" w:customStyle="1" w:styleId="affffffffffffffffffffffffffffffff1">
    <w:name w:val="表格文字左"/>
    <w:basedOn w:val="ab"/>
    <w:uiPriority w:val="99"/>
    <w:qFormat/>
    <w:pPr>
      <w:adjustRightInd w:val="0"/>
      <w:snapToGrid w:val="0"/>
      <w:jc w:val="left"/>
    </w:pPr>
    <w:rPr>
      <w:rFonts w:ascii="Arial" w:hAnsi="Arial"/>
      <w:spacing w:val="6"/>
      <w:kern w:val="0"/>
      <w:sz w:val="24"/>
      <w:szCs w:val="26"/>
      <w:lang w:eastAsia="zh-TW"/>
    </w:rPr>
  </w:style>
  <w:style w:type="paragraph" w:customStyle="1" w:styleId="1011">
    <w:name w:val="样式 首行缩进:  1.01 厘米"/>
    <w:basedOn w:val="ab"/>
    <w:uiPriority w:val="99"/>
    <w:qFormat/>
    <w:pPr>
      <w:spacing w:line="500" w:lineRule="exact"/>
      <w:ind w:firstLine="570"/>
    </w:pPr>
    <w:rPr>
      <w:rFonts w:cs="宋体"/>
      <w:kern w:val="28"/>
      <w:sz w:val="28"/>
      <w:szCs w:val="20"/>
    </w:rPr>
  </w:style>
  <w:style w:type="paragraph" w:customStyle="1" w:styleId="1ffffffa">
    <w:name w:val="1表格头"/>
    <w:basedOn w:val="1ffffff8"/>
    <w:uiPriority w:val="99"/>
    <w:qFormat/>
    <w:pPr>
      <w:jc w:val="both"/>
    </w:pPr>
    <w:rPr>
      <w:rFonts w:eastAsia="宋体"/>
      <w:b/>
      <w:color w:val="000000"/>
      <w:sz w:val="24"/>
      <w:szCs w:val="24"/>
    </w:rPr>
  </w:style>
  <w:style w:type="paragraph" w:customStyle="1" w:styleId="2220">
    <w:name w:val="样式 样式 标题 2 + 首行缩进:  2 字符 + 首行缩进:  2 字符"/>
    <w:basedOn w:val="22f5"/>
    <w:uiPriority w:val="99"/>
    <w:qFormat/>
    <w:pPr>
      <w:tabs>
        <w:tab w:val="clear" w:pos="360"/>
      </w:tabs>
      <w:spacing w:before="0" w:after="0" w:line="560" w:lineRule="exact"/>
      <w:ind w:left="0" w:firstLine="200"/>
      <w:jc w:val="both"/>
    </w:pPr>
    <w:rPr>
      <w:rFonts w:ascii="楷体_GB2312"/>
      <w:sz w:val="28"/>
    </w:rPr>
  </w:style>
  <w:style w:type="character" w:customStyle="1" w:styleId="22CharChar1">
    <w:name w:val="样式 标题 2 + 宋体 小二 首行缩进:  2 字符 Char Char"/>
    <w:link w:val="22f8"/>
    <w:qFormat/>
    <w:rPr>
      <w:rFonts w:ascii="宋体" w:hAnsi="宋体" w:cs="宋体"/>
      <w:b/>
      <w:bCs/>
      <w:kern w:val="2"/>
      <w:sz w:val="32"/>
    </w:rPr>
  </w:style>
  <w:style w:type="paragraph" w:customStyle="1" w:styleId="22f8">
    <w:name w:val="样式 标题 2 + 宋体 小二 首行缩进:  2 字符"/>
    <w:basedOn w:val="20"/>
    <w:link w:val="22CharChar1"/>
    <w:qFormat/>
    <w:pPr>
      <w:tabs>
        <w:tab w:val="left" w:pos="567"/>
      </w:tabs>
      <w:spacing w:beforeLines="50" w:before="0" w:afterLines="50" w:after="0" w:line="240" w:lineRule="auto"/>
    </w:pPr>
    <w:rPr>
      <w:rFonts w:ascii="宋体" w:eastAsia="宋体" w:hAnsi="宋体" w:cs="宋体"/>
      <w:szCs w:val="20"/>
    </w:rPr>
  </w:style>
  <w:style w:type="paragraph" w:customStyle="1" w:styleId="affffffffffffffffffffffffffffffff2">
    <w:name w:val="正文小四缩"/>
    <w:basedOn w:val="ab"/>
    <w:uiPriority w:val="99"/>
    <w:qFormat/>
    <w:pPr>
      <w:widowControl/>
      <w:adjustRightInd w:val="0"/>
      <w:spacing w:before="120" w:line="420" w:lineRule="atLeast"/>
      <w:ind w:firstLine="510"/>
      <w:jc w:val="left"/>
    </w:pPr>
    <w:rPr>
      <w:rFonts w:ascii="宋体"/>
      <w:bCs/>
      <w:kern w:val="0"/>
      <w:sz w:val="24"/>
      <w:szCs w:val="20"/>
      <w:lang w:eastAsia="en-US" w:bidi="en-US"/>
    </w:rPr>
  </w:style>
  <w:style w:type="paragraph" w:customStyle="1" w:styleId="affffffffffffffffffffffffffffffff3">
    <w:name w:val="文章附标题"/>
    <w:basedOn w:val="ab"/>
    <w:next w:val="1"/>
    <w:uiPriority w:val="99"/>
    <w:qFormat/>
    <w:pPr>
      <w:widowControl/>
      <w:spacing w:before="187" w:after="175" w:line="374" w:lineRule="atLeast"/>
      <w:jc w:val="center"/>
    </w:pPr>
    <w:rPr>
      <w:color w:val="000000"/>
      <w:kern w:val="0"/>
      <w:sz w:val="36"/>
      <w:szCs w:val="20"/>
      <w:u w:color="000000"/>
    </w:rPr>
  </w:style>
  <w:style w:type="paragraph" w:customStyle="1" w:styleId="0012">
    <w:name w:val="表格001"/>
    <w:basedOn w:val="ab"/>
    <w:uiPriority w:val="99"/>
    <w:qFormat/>
    <w:pPr>
      <w:jc w:val="center"/>
    </w:pPr>
    <w:rPr>
      <w:szCs w:val="20"/>
    </w:rPr>
  </w:style>
  <w:style w:type="paragraph" w:customStyle="1" w:styleId="0085">
    <w:name w:val="样式 左侧:  0 厘米 首行缩进:  0.85 厘米"/>
    <w:basedOn w:val="ab"/>
    <w:uiPriority w:val="99"/>
    <w:qFormat/>
    <w:pPr>
      <w:ind w:firstLineChars="200" w:firstLine="480"/>
    </w:pPr>
    <w:rPr>
      <w:rFonts w:eastAsia="仿宋_GB2312"/>
      <w:sz w:val="24"/>
      <w:szCs w:val="20"/>
    </w:rPr>
  </w:style>
  <w:style w:type="paragraph" w:customStyle="1" w:styleId="2ffffffc">
    <w:name w:val="样式 正文 + 宋体 五号 首行缩进:  2 字符"/>
    <w:basedOn w:val="ab"/>
    <w:uiPriority w:val="99"/>
    <w:qFormat/>
    <w:pPr>
      <w:ind w:firstLineChars="200" w:firstLine="200"/>
      <w:jc w:val="center"/>
    </w:pPr>
    <w:rPr>
      <w:rFonts w:ascii="宋体" w:hAnsi="宋体" w:cs="宋体"/>
      <w:kern w:val="0"/>
      <w:sz w:val="18"/>
      <w:szCs w:val="20"/>
    </w:rPr>
  </w:style>
  <w:style w:type="paragraph" w:customStyle="1" w:styleId="line20">
    <w:name w:val="line20"/>
    <w:basedOn w:val="ab"/>
    <w:uiPriority w:val="99"/>
    <w:qFormat/>
    <w:pPr>
      <w:widowControl/>
      <w:spacing w:before="100" w:beforeAutospacing="1" w:after="100" w:afterAutospacing="1" w:line="315" w:lineRule="atLeast"/>
      <w:ind w:firstLineChars="200" w:firstLine="200"/>
      <w:jc w:val="left"/>
    </w:pPr>
    <w:rPr>
      <w:rFonts w:ascii="仿宋_GB2312" w:eastAsia="仿宋_GB2312" w:hAnsi="宋体" w:cs="宋体"/>
      <w:kern w:val="0"/>
      <w:sz w:val="24"/>
    </w:rPr>
  </w:style>
  <w:style w:type="paragraph" w:customStyle="1" w:styleId="074">
    <w:name w:val="样式 表格文字 + (符号) 宋体 五号 首行缩进:  0.74 厘米"/>
    <w:basedOn w:val="afffffff3"/>
    <w:uiPriority w:val="99"/>
    <w:qFormat/>
    <w:pPr>
      <w:widowControl/>
      <w:tabs>
        <w:tab w:val="clear" w:pos="972"/>
      </w:tabs>
      <w:spacing w:line="340" w:lineRule="exact"/>
    </w:pPr>
    <w:rPr>
      <w:rFonts w:ascii="仿宋_GB2312" w:eastAsia="仿宋_GB2312" w:cs="宋体" w:hint="eastAsia"/>
      <w:kern w:val="0"/>
      <w:sz w:val="21"/>
      <w:szCs w:val="20"/>
    </w:rPr>
  </w:style>
  <w:style w:type="paragraph" w:customStyle="1" w:styleId="5fa">
    <w:name w:val="表小5"/>
    <w:basedOn w:val="ab"/>
    <w:uiPriority w:val="99"/>
    <w:qFormat/>
    <w:pPr>
      <w:tabs>
        <w:tab w:val="left" w:pos="0"/>
        <w:tab w:val="left" w:pos="2619"/>
      </w:tabs>
      <w:snapToGrid w:val="0"/>
      <w:jc w:val="center"/>
    </w:pPr>
    <w:rPr>
      <w:rFonts w:hAnsi="宋体"/>
      <w:spacing w:val="6"/>
      <w:szCs w:val="20"/>
    </w:rPr>
  </w:style>
  <w:style w:type="paragraph" w:customStyle="1" w:styleId="affffffffffffffffffffffffffffffff4">
    <w:name w:val="表格文字：灌溉制度"/>
    <w:basedOn w:val="afffffff3"/>
    <w:uiPriority w:val="99"/>
    <w:qFormat/>
    <w:pPr>
      <w:tabs>
        <w:tab w:val="clear" w:pos="972"/>
      </w:tabs>
      <w:spacing w:line="240" w:lineRule="exact"/>
    </w:pPr>
    <w:rPr>
      <w:rFonts w:ascii="仿宋_GB2312" w:eastAsia="仿宋_GB2312" w:hint="eastAsia"/>
      <w:kern w:val="2"/>
      <w:sz w:val="24"/>
      <w:szCs w:val="24"/>
    </w:rPr>
  </w:style>
  <w:style w:type="paragraph" w:customStyle="1" w:styleId="affffffffffffffffffffffffffffffff5">
    <w:name w:val="表格内容（中文）"/>
    <w:basedOn w:val="ab"/>
    <w:uiPriority w:val="99"/>
    <w:qFormat/>
    <w:pPr>
      <w:adjustRightInd w:val="0"/>
      <w:spacing w:line="380" w:lineRule="atLeast"/>
      <w:ind w:left="113"/>
    </w:pPr>
    <w:rPr>
      <w:rFonts w:eastAsia="楷体_GB2312"/>
      <w:kern w:val="0"/>
      <w:szCs w:val="20"/>
    </w:rPr>
  </w:style>
  <w:style w:type="paragraph" w:customStyle="1" w:styleId="affffffffffffffffffffffffffffffff6">
    <w:name w:val="表字"/>
    <w:basedOn w:val="ab"/>
    <w:uiPriority w:val="99"/>
    <w:qFormat/>
    <w:pPr>
      <w:jc w:val="center"/>
    </w:pPr>
    <w:rPr>
      <w:rFonts w:ascii="宋体"/>
      <w:sz w:val="18"/>
      <w:szCs w:val="20"/>
    </w:rPr>
  </w:style>
  <w:style w:type="character" w:customStyle="1" w:styleId="22CharChar2">
    <w:name w:val="正文段落22 Char Char"/>
    <w:link w:val="22f9"/>
    <w:qFormat/>
    <w:rPr>
      <w:rFonts w:ascii="楷体_GB2312" w:eastAsia="楷体_GB2312"/>
      <w:spacing w:val="6"/>
      <w:kern w:val="2"/>
      <w:sz w:val="24"/>
      <w:szCs w:val="24"/>
    </w:rPr>
  </w:style>
  <w:style w:type="paragraph" w:customStyle="1" w:styleId="22f9">
    <w:name w:val="正文段落22"/>
    <w:basedOn w:val="ab"/>
    <w:link w:val="22CharChar2"/>
    <w:qFormat/>
    <w:pPr>
      <w:spacing w:line="360" w:lineRule="auto"/>
      <w:ind w:firstLineChars="200" w:firstLine="200"/>
    </w:pPr>
    <w:rPr>
      <w:rFonts w:ascii="楷体_GB2312" w:eastAsia="楷体_GB2312"/>
      <w:spacing w:val="6"/>
      <w:sz w:val="24"/>
    </w:rPr>
  </w:style>
  <w:style w:type="paragraph" w:customStyle="1" w:styleId="affffffffffffffffffffffffffffffff7">
    <w:name w:val="报告书"/>
    <w:basedOn w:val="ab"/>
    <w:uiPriority w:val="99"/>
    <w:qFormat/>
    <w:pPr>
      <w:autoSpaceDE w:val="0"/>
      <w:autoSpaceDN w:val="0"/>
      <w:adjustRightInd w:val="0"/>
      <w:spacing w:line="360" w:lineRule="auto"/>
      <w:ind w:firstLine="505"/>
      <w:jc w:val="left"/>
    </w:pPr>
    <w:rPr>
      <w:kern w:val="0"/>
      <w:sz w:val="24"/>
      <w:szCs w:val="20"/>
    </w:rPr>
  </w:style>
  <w:style w:type="paragraph" w:customStyle="1" w:styleId="affffffffffffffffffffffffffffffff8">
    <w:name w:val="蒲表头"/>
    <w:basedOn w:val="ab"/>
    <w:uiPriority w:val="99"/>
    <w:qFormat/>
    <w:pPr>
      <w:adjustRightInd w:val="0"/>
      <w:snapToGrid w:val="0"/>
      <w:jc w:val="center"/>
    </w:pPr>
    <w:rPr>
      <w:color w:val="0000FF"/>
      <w:szCs w:val="21"/>
    </w:rPr>
  </w:style>
  <w:style w:type="paragraph" w:customStyle="1" w:styleId="22000">
    <w:name w:val="样式 样式 标题 2 + 首行缩进:  2 字符 + 段前: 0 磅 段后: 0 磅"/>
    <w:basedOn w:val="22f5"/>
    <w:uiPriority w:val="99"/>
    <w:qFormat/>
    <w:pPr>
      <w:tabs>
        <w:tab w:val="clear" w:pos="360"/>
      </w:tabs>
      <w:spacing w:before="0" w:after="0"/>
      <w:ind w:left="0" w:firstLine="562"/>
    </w:pPr>
    <w:rPr>
      <w:sz w:val="28"/>
    </w:rPr>
  </w:style>
  <w:style w:type="paragraph" w:customStyle="1" w:styleId="00120">
    <w:name w:val="样式 正文001 + 首行缩进:  2 字符"/>
    <w:basedOn w:val="ab"/>
    <w:uiPriority w:val="99"/>
    <w:qFormat/>
    <w:pPr>
      <w:spacing w:line="500" w:lineRule="atLeast"/>
      <w:ind w:firstLineChars="200" w:firstLine="480"/>
    </w:pPr>
    <w:rPr>
      <w:rFonts w:cs="宋体"/>
      <w:sz w:val="24"/>
      <w:szCs w:val="20"/>
    </w:rPr>
  </w:style>
  <w:style w:type="paragraph" w:customStyle="1" w:styleId="1270">
    <w:name w:val="样式 标题 1 + 首行缩进:  2.7 厘米"/>
    <w:basedOn w:val="1"/>
    <w:uiPriority w:val="99"/>
    <w:qFormat/>
    <w:pPr>
      <w:tabs>
        <w:tab w:val="left" w:pos="210"/>
      </w:tabs>
      <w:spacing w:before="0" w:after="0" w:line="600" w:lineRule="exact"/>
      <w:ind w:firstLineChars="200" w:firstLine="200"/>
      <w:jc w:val="center"/>
    </w:pPr>
    <w:rPr>
      <w:rFonts w:ascii="宋体" w:hAnsi="宋体" w:cs="宋体"/>
      <w:bCs w:val="0"/>
      <w:color w:val="FF0000"/>
      <w:sz w:val="30"/>
      <w:szCs w:val="20"/>
    </w:rPr>
  </w:style>
  <w:style w:type="paragraph" w:customStyle="1" w:styleId="1ffffffb">
    <w:name w:val="蒲标题1"/>
    <w:basedOn w:val="1"/>
    <w:uiPriority w:val="99"/>
    <w:qFormat/>
    <w:pPr>
      <w:tabs>
        <w:tab w:val="left" w:pos="425"/>
      </w:tabs>
      <w:spacing w:before="100" w:after="100" w:line="360" w:lineRule="auto"/>
    </w:pPr>
    <w:rPr>
      <w:kern w:val="2"/>
      <w:sz w:val="32"/>
      <w:szCs w:val="32"/>
    </w:rPr>
  </w:style>
  <w:style w:type="paragraph" w:customStyle="1" w:styleId="032">
    <w:name w:val="样式 加粗 左侧:  0.32 厘米"/>
    <w:basedOn w:val="ab"/>
    <w:uiPriority w:val="99"/>
    <w:qFormat/>
    <w:pPr>
      <w:spacing w:line="500" w:lineRule="exact"/>
      <w:ind w:left="180"/>
    </w:pPr>
    <w:rPr>
      <w:rFonts w:cs="宋体"/>
      <w:b/>
      <w:bCs/>
      <w:sz w:val="28"/>
      <w:szCs w:val="20"/>
    </w:rPr>
  </w:style>
  <w:style w:type="character" w:customStyle="1" w:styleId="Charffffff1">
    <w:name w:val="表格字 Char"/>
    <w:link w:val="affffffffffffffffffffffffffffffff9"/>
    <w:qFormat/>
    <w:rPr>
      <w:rFonts w:ascii="宋体" w:hAnsi="宋体"/>
      <w:kern w:val="2"/>
      <w:sz w:val="21"/>
      <w:szCs w:val="21"/>
    </w:rPr>
  </w:style>
  <w:style w:type="paragraph" w:customStyle="1" w:styleId="affffffffffffffffffffffffffffffff9">
    <w:name w:val="表格字"/>
    <w:basedOn w:val="af7"/>
    <w:link w:val="Charffffff1"/>
    <w:qFormat/>
    <w:pPr>
      <w:spacing w:line="380" w:lineRule="exact"/>
      <w:jc w:val="center"/>
    </w:pPr>
    <w:rPr>
      <w:rFonts w:ascii="宋体" w:hAnsi="宋体"/>
      <w:szCs w:val="21"/>
    </w:rPr>
  </w:style>
  <w:style w:type="paragraph" w:customStyle="1" w:styleId="affffffffffffffffffffffffffffffffa">
    <w:name w:val="表号文字"/>
    <w:basedOn w:val="ab"/>
    <w:uiPriority w:val="99"/>
    <w:qFormat/>
    <w:pPr>
      <w:adjustRightInd w:val="0"/>
      <w:snapToGrid w:val="0"/>
      <w:spacing w:before="120" w:line="300" w:lineRule="auto"/>
      <w:jc w:val="left"/>
    </w:pPr>
    <w:rPr>
      <w:rFonts w:eastAsia="黑体"/>
    </w:rPr>
  </w:style>
  <w:style w:type="paragraph" w:customStyle="1" w:styleId="affffffffffffffffffffffffffffffffb">
    <w:name w:val="文章总标题"/>
    <w:basedOn w:val="ab"/>
    <w:next w:val="affffffffffffffffffffffffffffffff3"/>
    <w:uiPriority w:val="99"/>
    <w:qFormat/>
    <w:pPr>
      <w:widowControl/>
      <w:spacing w:before="566" w:after="544" w:line="566" w:lineRule="atLeast"/>
      <w:jc w:val="center"/>
    </w:pPr>
    <w:rPr>
      <w:rFonts w:ascii="Arial" w:eastAsia="黑体"/>
      <w:color w:val="000000"/>
      <w:kern w:val="0"/>
      <w:sz w:val="54"/>
      <w:szCs w:val="20"/>
      <w:u w:color="000000"/>
    </w:rPr>
  </w:style>
  <w:style w:type="paragraph" w:customStyle="1" w:styleId="1TimesNewRoman414">
    <w:name w:val="标题 1 + (西文) Times New Roman (中文) 宋体 首行缩进:  4.14 厘米"/>
    <w:basedOn w:val="1"/>
    <w:uiPriority w:val="99"/>
    <w:qFormat/>
    <w:pPr>
      <w:tabs>
        <w:tab w:val="left" w:pos="425"/>
      </w:tabs>
      <w:spacing w:before="0" w:after="0" w:line="480" w:lineRule="atLeast"/>
    </w:pPr>
    <w:rPr>
      <w:rFonts w:ascii="黑体" w:eastAsia="黑体" w:hAnsi="黑体"/>
      <w:spacing w:val="10"/>
      <w:sz w:val="24"/>
      <w:szCs w:val="28"/>
    </w:rPr>
  </w:style>
  <w:style w:type="paragraph" w:customStyle="1" w:styleId="21122">
    <w:name w:val="样式 标题 21.1标题 2 + 首行缩进:  2 字符"/>
    <w:basedOn w:val="20"/>
    <w:uiPriority w:val="99"/>
    <w:qFormat/>
    <w:pPr>
      <w:tabs>
        <w:tab w:val="left" w:pos="567"/>
      </w:tabs>
      <w:adjustRightInd w:val="0"/>
      <w:snapToGrid w:val="0"/>
      <w:spacing w:before="0" w:after="0" w:line="500" w:lineRule="exact"/>
      <w:ind w:firstLineChars="200" w:firstLine="602"/>
      <w:jc w:val="left"/>
    </w:pPr>
    <w:rPr>
      <w:rFonts w:ascii="宋体" w:eastAsia="宋体" w:hAnsi="宋体" w:cs="宋体"/>
      <w:kern w:val="44"/>
      <w:sz w:val="30"/>
      <w:szCs w:val="30"/>
    </w:rPr>
  </w:style>
  <w:style w:type="paragraph" w:customStyle="1" w:styleId="20990">
    <w:name w:val="样式 标题 2 + 宋体 四号 首行缩进:  0.99 厘米"/>
    <w:basedOn w:val="20"/>
    <w:next w:val="ab"/>
    <w:uiPriority w:val="99"/>
    <w:qFormat/>
    <w:pPr>
      <w:tabs>
        <w:tab w:val="left" w:pos="210"/>
      </w:tabs>
      <w:spacing w:before="120" w:after="120" w:line="500" w:lineRule="exact"/>
      <w:ind w:firstLineChars="200" w:firstLine="561"/>
    </w:pPr>
    <w:rPr>
      <w:rFonts w:ascii="宋体" w:eastAsia="宋体" w:hAnsi="宋体"/>
      <w:bCs w:val="0"/>
      <w:sz w:val="28"/>
      <w:szCs w:val="28"/>
    </w:rPr>
  </w:style>
  <w:style w:type="paragraph" w:customStyle="1" w:styleId="78">
    <w:name w:val="样式 样式7 + 小四"/>
    <w:basedOn w:val="75"/>
    <w:uiPriority w:val="99"/>
    <w:qFormat/>
    <w:pPr>
      <w:tabs>
        <w:tab w:val="left" w:pos="560"/>
      </w:tabs>
      <w:adjustRightInd w:val="0"/>
      <w:snapToGrid w:val="0"/>
      <w:spacing w:before="120" w:line="480" w:lineRule="atLeast"/>
      <w:outlineLvl w:val="2"/>
    </w:pPr>
    <w:rPr>
      <w:rFonts w:ascii="Times New Roman" w:eastAsia="黑体"/>
      <w:b w:val="0"/>
      <w:color w:val="000000"/>
      <w:kern w:val="0"/>
    </w:rPr>
  </w:style>
  <w:style w:type="paragraph" w:customStyle="1" w:styleId="2ffffffd">
    <w:name w:val="样式 标题 2"/>
    <w:basedOn w:val="20"/>
    <w:uiPriority w:val="99"/>
    <w:qFormat/>
    <w:pPr>
      <w:keepNext w:val="0"/>
      <w:keepLines w:val="0"/>
      <w:tabs>
        <w:tab w:val="left" w:pos="567"/>
      </w:tabs>
      <w:spacing w:beforeLines="50" w:before="0" w:afterLines="50" w:after="0" w:line="500" w:lineRule="exact"/>
    </w:pPr>
    <w:rPr>
      <w:rFonts w:ascii="黑体" w:cs="宋体"/>
      <w:b w:val="0"/>
      <w:bCs w:val="0"/>
      <w:spacing w:val="10"/>
      <w:w w:val="96"/>
      <w:sz w:val="30"/>
      <w:szCs w:val="30"/>
    </w:rPr>
  </w:style>
  <w:style w:type="paragraph" w:customStyle="1" w:styleId="313Char123453Char22">
    <w:name w:val="样式 标题 3三级标题三级标题1标题 3 Char1三级标题2三级标题3三级标题4三级标题5标题 3 Char2...2"/>
    <w:basedOn w:val="30"/>
    <w:uiPriority w:val="99"/>
    <w:qFormat/>
    <w:pPr>
      <w:spacing w:before="0" w:after="0" w:line="360" w:lineRule="auto"/>
      <w:ind w:left="520" w:hanging="720"/>
    </w:pPr>
    <w:rPr>
      <w:rFonts w:ascii="黑体" w:eastAsia="黑体" w:hAnsi="宋体" w:cs="宋体"/>
      <w:sz w:val="28"/>
      <w:szCs w:val="20"/>
    </w:rPr>
  </w:style>
  <w:style w:type="paragraph" w:customStyle="1" w:styleId="-3">
    <w:name w:val="正文-采用"/>
    <w:basedOn w:val="ab"/>
    <w:uiPriority w:val="99"/>
    <w:qFormat/>
    <w:pPr>
      <w:snapToGrid w:val="0"/>
      <w:spacing w:line="360" w:lineRule="auto"/>
      <w:ind w:firstLineChars="200" w:firstLine="480"/>
    </w:pPr>
    <w:rPr>
      <w:color w:val="000000"/>
      <w:sz w:val="24"/>
    </w:rPr>
  </w:style>
  <w:style w:type="paragraph" w:customStyle="1" w:styleId="mhy">
    <w:name w:val="mhy"/>
    <w:basedOn w:val="ab"/>
    <w:uiPriority w:val="99"/>
    <w:qFormat/>
    <w:pPr>
      <w:jc w:val="left"/>
    </w:pPr>
    <w:rPr>
      <w:sz w:val="24"/>
    </w:rPr>
  </w:style>
  <w:style w:type="paragraph" w:customStyle="1" w:styleId="affffffffffffffffffffffffffffffffc">
    <w:name w:val="列项——（一级）"/>
    <w:qFormat/>
    <w:pPr>
      <w:widowControl w:val="0"/>
      <w:tabs>
        <w:tab w:val="left" w:pos="854"/>
        <w:tab w:val="left" w:pos="1080"/>
      </w:tabs>
      <w:ind w:leftChars="200" w:left="780" w:hangingChars="200" w:hanging="420"/>
      <w:jc w:val="both"/>
    </w:pPr>
    <w:rPr>
      <w:rFonts w:ascii="宋体"/>
      <w:sz w:val="21"/>
    </w:rPr>
  </w:style>
  <w:style w:type="paragraph" w:customStyle="1" w:styleId="Address1">
    <w:name w:val="Address 1"/>
    <w:basedOn w:val="ab"/>
    <w:uiPriority w:val="99"/>
    <w:qFormat/>
    <w:pPr>
      <w:widowControl/>
      <w:spacing w:line="200" w:lineRule="atLeast"/>
      <w:jc w:val="left"/>
    </w:pPr>
    <w:rPr>
      <w:kern w:val="0"/>
      <w:sz w:val="16"/>
      <w:szCs w:val="20"/>
    </w:rPr>
  </w:style>
  <w:style w:type="paragraph" w:customStyle="1" w:styleId="1-0">
    <w:name w:val="样式1-正文"/>
    <w:uiPriority w:val="99"/>
    <w:qFormat/>
    <w:pPr>
      <w:widowControl w:val="0"/>
      <w:spacing w:line="360" w:lineRule="auto"/>
      <w:ind w:firstLineChars="200" w:firstLine="200"/>
    </w:pPr>
    <w:rPr>
      <w:spacing w:val="20"/>
      <w:kern w:val="2"/>
      <w:sz w:val="24"/>
      <w:szCs w:val="24"/>
    </w:rPr>
  </w:style>
  <w:style w:type="paragraph" w:customStyle="1" w:styleId="affffffffffffffffffffffffffffffffd">
    <w:name w:val="四级标题王"/>
    <w:basedOn w:val="ab"/>
    <w:uiPriority w:val="99"/>
    <w:qFormat/>
    <w:pPr>
      <w:adjustRightInd w:val="0"/>
      <w:snapToGrid w:val="0"/>
      <w:spacing w:line="360" w:lineRule="auto"/>
      <w:outlineLvl w:val="3"/>
    </w:pPr>
    <w:rPr>
      <w:rFonts w:ascii="黑体" w:eastAsia="黑体"/>
      <w:bCs/>
      <w:sz w:val="24"/>
      <w:szCs w:val="28"/>
    </w:rPr>
  </w:style>
  <w:style w:type="paragraph" w:customStyle="1" w:styleId="affffffffffffffffffffffffffffffffe">
    <w:name w:val="章标题(不加入目录内)"/>
    <w:basedOn w:val="afff4"/>
    <w:uiPriority w:val="99"/>
    <w:qFormat/>
    <w:pPr>
      <w:keepLines/>
      <w:pageBreakBefore/>
      <w:spacing w:after="120"/>
      <w:outlineLvl w:val="9"/>
    </w:pPr>
    <w:rPr>
      <w:rFonts w:ascii="Times New Roman" w:eastAsia="黑体" w:hAnsi="Times New Roman"/>
      <w:bCs w:val="0"/>
      <w:sz w:val="36"/>
      <w:szCs w:val="20"/>
    </w:rPr>
  </w:style>
  <w:style w:type="paragraph" w:customStyle="1" w:styleId="afffffffffffffffffffffffffffffffff">
    <w:name w:val="灯泡注释(打印无效)"/>
    <w:basedOn w:val="afc"/>
    <w:uiPriority w:val="99"/>
    <w:qFormat/>
    <w:pPr>
      <w:snapToGrid w:val="0"/>
      <w:spacing w:after="0"/>
      <w:ind w:firstLine="0"/>
    </w:pPr>
    <w:rPr>
      <w:i/>
      <w:vanish/>
      <w:color w:val="FF0000"/>
      <w:szCs w:val="21"/>
    </w:rPr>
  </w:style>
  <w:style w:type="paragraph" w:customStyle="1" w:styleId="2260">
    <w:name w:val="样式 首行缩进:  2 字符 行距: 固定值 26 磅"/>
    <w:basedOn w:val="ab"/>
    <w:uiPriority w:val="99"/>
    <w:qFormat/>
    <w:pPr>
      <w:spacing w:line="480" w:lineRule="exact"/>
      <w:ind w:firstLineChars="200" w:firstLine="200"/>
    </w:pPr>
    <w:rPr>
      <w:sz w:val="24"/>
      <w:szCs w:val="20"/>
    </w:rPr>
  </w:style>
  <w:style w:type="paragraph" w:customStyle="1" w:styleId="afffffffffffffffffffffffffffffffff0">
    <w:name w:val="设计文本"/>
    <w:basedOn w:val="ab"/>
    <w:uiPriority w:val="99"/>
    <w:qFormat/>
    <w:pPr>
      <w:tabs>
        <w:tab w:val="left" w:pos="180"/>
      </w:tabs>
      <w:spacing w:line="480" w:lineRule="auto"/>
      <w:jc w:val="center"/>
    </w:pPr>
    <w:rPr>
      <w:spacing w:val="20"/>
      <w:kern w:val="0"/>
      <w:sz w:val="28"/>
      <w:szCs w:val="28"/>
    </w:rPr>
  </w:style>
  <w:style w:type="paragraph" w:customStyle="1" w:styleId="afffffffffffffffffffffffffffffffff1">
    <w:name w:val="规划正文样式"/>
    <w:basedOn w:val="ab"/>
    <w:uiPriority w:val="99"/>
    <w:qFormat/>
    <w:pPr>
      <w:spacing w:line="400" w:lineRule="exact"/>
      <w:ind w:firstLineChars="200" w:firstLine="480"/>
    </w:pPr>
    <w:rPr>
      <w:sz w:val="24"/>
    </w:rPr>
  </w:style>
  <w:style w:type="paragraph" w:customStyle="1" w:styleId="afffffffffffffffffffffffffffffffff2">
    <w:name w:val="页号"/>
    <w:basedOn w:val="aff9"/>
    <w:uiPriority w:val="99"/>
    <w:qFormat/>
    <w:pPr>
      <w:tabs>
        <w:tab w:val="clear" w:pos="4153"/>
        <w:tab w:val="clear" w:pos="8306"/>
        <w:tab w:val="center" w:pos="4320"/>
        <w:tab w:val="right" w:pos="8640"/>
      </w:tabs>
      <w:adjustRightInd w:val="0"/>
      <w:snapToGrid/>
      <w:jc w:val="center"/>
    </w:pPr>
    <w:rPr>
      <w:rFonts w:ascii="宋体" w:hAnsi="Arial"/>
      <w:spacing w:val="3"/>
      <w:kern w:val="24"/>
      <w:sz w:val="24"/>
      <w:szCs w:val="20"/>
    </w:rPr>
  </w:style>
  <w:style w:type="paragraph" w:customStyle="1" w:styleId="CharCharCharCharCharCharCharCharChar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Char Char Char Char Char Char Char Char Char"/>
    <w:basedOn w:val="ab"/>
    <w:uiPriority w:val="99"/>
    <w:qFormat/>
  </w:style>
  <w:style w:type="character" w:customStyle="1" w:styleId="022CharChar">
    <w:name w:val="022 Char Char"/>
    <w:link w:val="022"/>
    <w:qFormat/>
    <w:rPr>
      <w:rFonts w:ascii="宋体" w:hAnsi="Courier New"/>
      <w:kern w:val="2"/>
      <w:sz w:val="24"/>
      <w:szCs w:val="24"/>
    </w:rPr>
  </w:style>
  <w:style w:type="paragraph" w:customStyle="1" w:styleId="022">
    <w:name w:val="022"/>
    <w:basedOn w:val="ab"/>
    <w:link w:val="022CharChar"/>
    <w:qFormat/>
    <w:pPr>
      <w:spacing w:line="360" w:lineRule="auto"/>
      <w:ind w:firstLineChars="200" w:firstLine="480"/>
    </w:pPr>
    <w:rPr>
      <w:rFonts w:ascii="宋体" w:hAnsi="Courier New"/>
      <w:sz w:val="24"/>
    </w:rPr>
  </w:style>
  <w:style w:type="paragraph" w:customStyle="1" w:styleId="822">
    <w:name w:val="样式 表标8.2 + 黑体 四号"/>
    <w:basedOn w:val="ab"/>
    <w:uiPriority w:val="99"/>
    <w:qFormat/>
    <w:pPr>
      <w:widowControl/>
      <w:tabs>
        <w:tab w:val="left" w:pos="780"/>
        <w:tab w:val="left" w:pos="8207"/>
      </w:tabs>
      <w:adjustRightInd w:val="0"/>
      <w:snapToGrid w:val="0"/>
      <w:spacing w:before="120" w:line="0" w:lineRule="atLeast"/>
      <w:ind w:left="780" w:hanging="780"/>
      <w:jc w:val="center"/>
    </w:pPr>
    <w:rPr>
      <w:rFonts w:ascii="黑体" w:eastAsia="黑体" w:hAnsi="黑体"/>
      <w:b/>
      <w:bCs/>
      <w:color w:val="000000"/>
      <w:sz w:val="28"/>
    </w:rPr>
  </w:style>
  <w:style w:type="paragraph" w:customStyle="1" w:styleId="Paratitre">
    <w:name w:val="Paratitre"/>
    <w:basedOn w:val="ab"/>
    <w:uiPriority w:val="99"/>
    <w:qFormat/>
    <w:pPr>
      <w:widowControl/>
      <w:overflowPunct w:val="0"/>
      <w:autoSpaceDE w:val="0"/>
      <w:autoSpaceDN w:val="0"/>
      <w:adjustRightInd w:val="0"/>
      <w:spacing w:before="240"/>
      <w:ind w:left="700"/>
    </w:pPr>
    <w:rPr>
      <w:rFonts w:ascii="Arial" w:hAnsi="Arial"/>
      <w:kern w:val="0"/>
      <w:sz w:val="20"/>
      <w:szCs w:val="20"/>
      <w:lang w:val="fr-FR"/>
    </w:rPr>
  </w:style>
  <w:style w:type="paragraph" w:customStyle="1" w:styleId="3fff7">
    <w:name w:val="正文标题3"/>
    <w:basedOn w:val="30"/>
    <w:uiPriority w:val="99"/>
    <w:qFormat/>
    <w:pPr>
      <w:spacing w:before="0" w:after="0" w:line="240" w:lineRule="auto"/>
      <w:ind w:left="720" w:hanging="720"/>
    </w:pPr>
    <w:rPr>
      <w:rFonts w:eastAsia="黑体"/>
      <w:b w:val="0"/>
      <w:sz w:val="28"/>
    </w:rPr>
  </w:style>
  <w:style w:type="character" w:customStyle="1" w:styleId="01CharChar0">
    <w:name w:val="01 Char Char"/>
    <w:link w:val="011"/>
    <w:qFormat/>
    <w:rPr>
      <w:kern w:val="2"/>
      <w:sz w:val="24"/>
      <w:szCs w:val="24"/>
    </w:rPr>
  </w:style>
  <w:style w:type="paragraph" w:customStyle="1" w:styleId="011">
    <w:name w:val="01"/>
    <w:basedOn w:val="ab"/>
    <w:link w:val="01CharChar0"/>
    <w:qFormat/>
    <w:pPr>
      <w:spacing w:line="360" w:lineRule="auto"/>
      <w:ind w:firstLineChars="200" w:firstLine="480"/>
    </w:pPr>
    <w:rPr>
      <w:sz w:val="24"/>
    </w:rPr>
  </w:style>
  <w:style w:type="character" w:customStyle="1" w:styleId="03CharChar">
    <w:name w:val="03 Char Char"/>
    <w:link w:val="030"/>
    <w:qFormat/>
    <w:rPr>
      <w:rFonts w:ascii="宋体" w:hAnsi="Courier New"/>
      <w:kern w:val="2"/>
      <w:sz w:val="24"/>
      <w:szCs w:val="24"/>
    </w:rPr>
  </w:style>
  <w:style w:type="paragraph" w:customStyle="1" w:styleId="030">
    <w:name w:val="03"/>
    <w:basedOn w:val="ab"/>
    <w:link w:val="03CharChar"/>
    <w:qFormat/>
    <w:pPr>
      <w:spacing w:line="360" w:lineRule="auto"/>
      <w:ind w:firstLineChars="200" w:firstLine="480"/>
    </w:pPr>
    <w:rPr>
      <w:rFonts w:ascii="宋体" w:hAnsi="Courier New"/>
      <w:sz w:val="24"/>
    </w:rPr>
  </w:style>
  <w:style w:type="paragraph" w:customStyle="1" w:styleId="CharCharChar10">
    <w:name w:val="大纲三级标题 Char Char Char1"/>
    <w:basedOn w:val="ab"/>
    <w:uiPriority w:val="99"/>
    <w:qFormat/>
    <w:pPr>
      <w:tabs>
        <w:tab w:val="left" w:pos="4665"/>
        <w:tab w:val="left" w:pos="8970"/>
      </w:tabs>
      <w:spacing w:beforeLines="50" w:afterLines="50"/>
      <w:ind w:firstLine="403"/>
      <w:jc w:val="center"/>
    </w:pPr>
    <w:rPr>
      <w:rFonts w:ascii="Tahoma" w:hAnsi="Tahoma"/>
      <w:b/>
      <w:sz w:val="28"/>
      <w:szCs w:val="20"/>
    </w:rPr>
  </w:style>
  <w:style w:type="character" w:customStyle="1" w:styleId="CharCharfff">
    <w:name w:val="图题 Char Char"/>
    <w:link w:val="afffffffffffffffffffffffffffffffff3"/>
    <w:qFormat/>
    <w:rPr>
      <w:rFonts w:ascii="黑体" w:eastAsia="黑体" w:hAnsi="宋体" w:cs="宋体"/>
      <w:b/>
      <w:bCs/>
      <w:kern w:val="2"/>
      <w:sz w:val="24"/>
      <w:szCs w:val="24"/>
    </w:rPr>
  </w:style>
  <w:style w:type="paragraph" w:customStyle="1" w:styleId="afffffffffffffffffffffffffffffffff3">
    <w:name w:val="图题"/>
    <w:basedOn w:val="affffffffb"/>
    <w:next w:val="affffffffb"/>
    <w:link w:val="CharCharfff"/>
    <w:qFormat/>
    <w:pPr>
      <w:widowControl w:val="0"/>
      <w:ind w:firstLineChars="0" w:firstLine="0"/>
      <w:jc w:val="center"/>
    </w:pPr>
    <w:rPr>
      <w:rFonts w:ascii="黑体" w:eastAsia="黑体"/>
      <w:b/>
      <w:bCs/>
      <w:color w:val="auto"/>
      <w:w w:val="100"/>
      <w:kern w:val="2"/>
    </w:rPr>
  </w:style>
  <w:style w:type="paragraph" w:customStyle="1" w:styleId="22fa">
    <w:name w:val="样式 样式 首行缩进:  2 字符 + 首行缩进:  2 字符"/>
    <w:basedOn w:val="ab"/>
    <w:uiPriority w:val="99"/>
    <w:qFormat/>
    <w:pPr>
      <w:ind w:firstLineChars="200" w:firstLine="587"/>
    </w:pPr>
    <w:rPr>
      <w:rFonts w:ascii="宋体"/>
      <w:sz w:val="27"/>
      <w:szCs w:val="27"/>
    </w:rPr>
  </w:style>
  <w:style w:type="paragraph" w:customStyle="1" w:styleId="1ffffffc">
    <w:name w:val="表格内字体1"/>
    <w:basedOn w:val="affffffffb"/>
    <w:uiPriority w:val="99"/>
    <w:qFormat/>
    <w:pPr>
      <w:widowControl w:val="0"/>
      <w:spacing w:line="240" w:lineRule="auto"/>
      <w:ind w:firstLineChars="0" w:firstLine="0"/>
      <w:jc w:val="center"/>
    </w:pPr>
    <w:rPr>
      <w:rFonts w:hAnsi="Times New Roman" w:hint="eastAsia"/>
      <w:color w:val="auto"/>
      <w:w w:val="100"/>
      <w:kern w:val="2"/>
      <w:sz w:val="21"/>
      <w:szCs w:val="20"/>
    </w:rPr>
  </w:style>
  <w:style w:type="paragraph" w:customStyle="1" w:styleId="95">
    <w:name w:val="表格内字体9"/>
    <w:basedOn w:val="affffffffb"/>
    <w:next w:val="affffffffb"/>
    <w:uiPriority w:val="99"/>
    <w:qFormat/>
    <w:pPr>
      <w:widowControl w:val="0"/>
      <w:spacing w:line="240" w:lineRule="auto"/>
      <w:ind w:firstLineChars="0" w:firstLine="0"/>
      <w:jc w:val="center"/>
    </w:pPr>
    <w:rPr>
      <w:rFonts w:cs="Times New Roman" w:hint="eastAsia"/>
      <w:color w:val="auto"/>
      <w:w w:val="100"/>
      <w:kern w:val="2"/>
      <w:sz w:val="21"/>
    </w:rPr>
  </w:style>
  <w:style w:type="paragraph" w:customStyle="1" w:styleId="afffffffffffffffffffffffffffffffff4">
    <w:name w:val="图片居中"/>
    <w:basedOn w:val="affffffffb"/>
    <w:next w:val="affffffffb"/>
    <w:uiPriority w:val="99"/>
    <w:qFormat/>
    <w:pPr>
      <w:widowControl w:val="0"/>
      <w:spacing w:line="240" w:lineRule="auto"/>
      <w:ind w:firstLineChars="0" w:firstLine="0"/>
      <w:jc w:val="center"/>
    </w:pPr>
    <w:rPr>
      <w:rFonts w:hint="eastAsia"/>
      <w:color w:val="auto"/>
      <w:w w:val="100"/>
      <w:kern w:val="2"/>
      <w:sz w:val="21"/>
      <w:szCs w:val="20"/>
    </w:rPr>
  </w:style>
  <w:style w:type="paragraph" w:customStyle="1" w:styleId="afffffffffffffffffffffffffffffffff5">
    <w:name w:val="注释"/>
    <w:basedOn w:val="affffffffb"/>
    <w:next w:val="afd"/>
    <w:uiPriority w:val="99"/>
    <w:qFormat/>
    <w:pPr>
      <w:widowControl w:val="0"/>
      <w:spacing w:before="120" w:after="120" w:line="240" w:lineRule="auto"/>
      <w:jc w:val="both"/>
    </w:pPr>
    <w:rPr>
      <w:rFonts w:hAnsi="Times New Roman" w:hint="eastAsia"/>
      <w:color w:val="auto"/>
      <w:w w:val="100"/>
      <w:kern w:val="2"/>
      <w:sz w:val="21"/>
      <w:szCs w:val="20"/>
    </w:rPr>
  </w:style>
  <w:style w:type="character" w:customStyle="1" w:styleId="Charffffff2">
    <w:name w:val="表格名称 Char"/>
    <w:link w:val="afffffffffffffffffffffffffffffffff6"/>
    <w:qFormat/>
    <w:rPr>
      <w:rFonts w:eastAsia="黑体"/>
      <w:bCs/>
      <w:kern w:val="2"/>
      <w:sz w:val="24"/>
      <w:szCs w:val="24"/>
    </w:rPr>
  </w:style>
  <w:style w:type="paragraph" w:customStyle="1" w:styleId="afffffffffffffffffffffffffffffffff6">
    <w:name w:val="表格名称"/>
    <w:basedOn w:val="ab"/>
    <w:next w:val="ab"/>
    <w:link w:val="Charffffff2"/>
    <w:qFormat/>
    <w:pPr>
      <w:jc w:val="center"/>
    </w:pPr>
    <w:rPr>
      <w:rFonts w:eastAsia="黑体"/>
      <w:bCs/>
      <w:sz w:val="24"/>
    </w:rPr>
  </w:style>
  <w:style w:type="paragraph" w:customStyle="1" w:styleId="afffffffffffffffffffffffffffffffff7">
    <w:name w:val="奉读大示，心折殊深。"/>
    <w:uiPriority w:val="99"/>
    <w:qFormat/>
    <w:pPr>
      <w:widowControl w:val="0"/>
      <w:jc w:val="both"/>
    </w:pPr>
    <w:rPr>
      <w:kern w:val="2"/>
      <w:sz w:val="21"/>
    </w:rPr>
  </w:style>
  <w:style w:type="paragraph" w:customStyle="1" w:styleId="12b">
    <w:name w:val="表格内字体12"/>
    <w:basedOn w:val="affffffffb"/>
    <w:next w:val="affffffffb"/>
    <w:uiPriority w:val="99"/>
    <w:qFormat/>
    <w:pPr>
      <w:widowControl w:val="0"/>
      <w:spacing w:line="240" w:lineRule="auto"/>
      <w:ind w:firstLineChars="0" w:firstLine="0"/>
      <w:jc w:val="center"/>
    </w:pPr>
    <w:rPr>
      <w:rFonts w:cs="Times New Roman" w:hint="eastAsia"/>
      <w:color w:val="auto"/>
      <w:w w:val="100"/>
      <w:kern w:val="2"/>
      <w:sz w:val="21"/>
    </w:rPr>
  </w:style>
  <w:style w:type="paragraph" w:customStyle="1" w:styleId="1ffffffd">
    <w:name w:val="尾注文本1"/>
    <w:basedOn w:val="ab"/>
    <w:uiPriority w:val="99"/>
    <w:qFormat/>
    <w:pPr>
      <w:adjustRightInd w:val="0"/>
      <w:spacing w:line="360" w:lineRule="atLeast"/>
      <w:jc w:val="left"/>
    </w:pPr>
    <w:rPr>
      <w:rFonts w:ascii="宋体"/>
      <w:kern w:val="0"/>
      <w:szCs w:val="20"/>
    </w:rPr>
  </w:style>
  <w:style w:type="paragraph" w:customStyle="1" w:styleId="1ffffffe">
    <w:name w:val="样式1－表头"/>
    <w:basedOn w:val="ab"/>
    <w:uiPriority w:val="99"/>
    <w:qFormat/>
    <w:pPr>
      <w:adjustRightInd w:val="0"/>
      <w:snapToGrid w:val="0"/>
      <w:spacing w:beforeLines="50" w:afterLines="50" w:line="336" w:lineRule="auto"/>
      <w:jc w:val="center"/>
    </w:pPr>
    <w:rPr>
      <w:rFonts w:eastAsia="黑体"/>
      <w:spacing w:val="6"/>
      <w:sz w:val="24"/>
      <w:szCs w:val="20"/>
    </w:rPr>
  </w:style>
  <w:style w:type="paragraph" w:customStyle="1" w:styleId="1fffffff">
    <w:name w:val="样式 标题 1 + 自动设置"/>
    <w:basedOn w:val="1"/>
    <w:uiPriority w:val="99"/>
    <w:qFormat/>
    <w:pPr>
      <w:tabs>
        <w:tab w:val="left" w:pos="405"/>
        <w:tab w:val="left" w:pos="700"/>
      </w:tabs>
      <w:autoSpaceDE w:val="0"/>
      <w:autoSpaceDN w:val="0"/>
      <w:adjustRightInd w:val="0"/>
      <w:spacing w:before="0" w:after="0" w:line="360" w:lineRule="auto"/>
      <w:ind w:left="431" w:hanging="431"/>
      <w:jc w:val="center"/>
    </w:pPr>
    <w:rPr>
      <w:sz w:val="28"/>
      <w:szCs w:val="20"/>
    </w:rPr>
  </w:style>
  <w:style w:type="paragraph" w:customStyle="1" w:styleId="2ffffffe">
    <w:name w:val="样式 四号 首行缩进:  2 字符"/>
    <w:basedOn w:val="ab"/>
    <w:uiPriority w:val="99"/>
    <w:qFormat/>
    <w:pPr>
      <w:spacing w:line="480" w:lineRule="atLeast"/>
      <w:ind w:firstLineChars="200" w:firstLine="480"/>
    </w:pPr>
    <w:rPr>
      <w:sz w:val="24"/>
    </w:rPr>
  </w:style>
  <w:style w:type="paragraph" w:customStyle="1" w:styleId="S">
    <w:name w:val="S表格"/>
    <w:basedOn w:val="ab"/>
    <w:uiPriority w:val="99"/>
    <w:qFormat/>
    <w:pPr>
      <w:spacing w:before="240" w:line="360" w:lineRule="auto"/>
      <w:outlineLvl w:val="2"/>
    </w:pPr>
    <w:rPr>
      <w:bCs/>
      <w:sz w:val="24"/>
    </w:rPr>
  </w:style>
  <w:style w:type="paragraph" w:customStyle="1" w:styleId="22fb">
    <w:name w:val="样式 正文文本缩进 2正文文字缩进 2 + 四号 蓝色"/>
    <w:basedOn w:val="2d"/>
    <w:uiPriority w:val="99"/>
    <w:qFormat/>
    <w:pPr>
      <w:adjustRightInd w:val="0"/>
      <w:spacing w:after="0" w:line="480" w:lineRule="exact"/>
      <w:ind w:left="0" w:firstLine="709"/>
    </w:pPr>
    <w:rPr>
      <w:color w:val="0000FF"/>
      <w:kern w:val="0"/>
      <w:sz w:val="24"/>
    </w:rPr>
  </w:style>
  <w:style w:type="paragraph" w:customStyle="1" w:styleId="2fffffff">
    <w:name w:val="正文 + 首行缩进:  2 字符"/>
    <w:basedOn w:val="ab"/>
    <w:uiPriority w:val="99"/>
    <w:qFormat/>
    <w:pPr>
      <w:spacing w:line="460" w:lineRule="atLeast"/>
      <w:ind w:firstLineChars="200" w:firstLine="528"/>
    </w:pPr>
    <w:rPr>
      <w:spacing w:val="12"/>
      <w:sz w:val="24"/>
      <w:szCs w:val="20"/>
    </w:rPr>
  </w:style>
  <w:style w:type="paragraph" w:customStyle="1" w:styleId="3Arial">
    <w:name w:val="样式 标题 3 + Arial"/>
    <w:basedOn w:val="ab"/>
    <w:uiPriority w:val="99"/>
    <w:qFormat/>
    <w:rPr>
      <w:szCs w:val="20"/>
    </w:rPr>
  </w:style>
  <w:style w:type="paragraph" w:customStyle="1" w:styleId="2fffffff0">
    <w:name w:val="页脚2"/>
    <w:basedOn w:val="ab"/>
    <w:uiPriority w:val="99"/>
    <w:qFormat/>
    <w:pPr>
      <w:tabs>
        <w:tab w:val="center" w:pos="4153"/>
        <w:tab w:val="right" w:pos="8306"/>
      </w:tabs>
      <w:adjustRightInd w:val="0"/>
      <w:spacing w:line="240" w:lineRule="atLeast"/>
      <w:jc w:val="left"/>
    </w:pPr>
    <w:rPr>
      <w:rFonts w:ascii="宋体"/>
      <w:kern w:val="0"/>
      <w:sz w:val="18"/>
      <w:szCs w:val="20"/>
    </w:rPr>
  </w:style>
  <w:style w:type="paragraph" w:customStyle="1" w:styleId="1260">
    <w:name w:val="样式 正文文本缩进 + 首行缩进:  1 字符 行距: 固定值 26 磅"/>
    <w:basedOn w:val="ab"/>
    <w:uiPriority w:val="99"/>
    <w:qFormat/>
    <w:pPr>
      <w:spacing w:before="50" w:line="360" w:lineRule="auto"/>
      <w:ind w:firstLine="561"/>
      <w:jc w:val="left"/>
    </w:pPr>
    <w:rPr>
      <w:sz w:val="24"/>
      <w:szCs w:val="20"/>
    </w:rPr>
  </w:style>
  <w:style w:type="paragraph" w:customStyle="1" w:styleId="3fff8">
    <w:name w:val="标题 3单独"/>
    <w:basedOn w:val="30"/>
    <w:uiPriority w:val="99"/>
    <w:qFormat/>
    <w:pPr>
      <w:spacing w:before="20" w:after="20" w:line="360" w:lineRule="auto"/>
      <w:ind w:left="720" w:hanging="720"/>
      <w:jc w:val="left"/>
    </w:pPr>
    <w:rPr>
      <w:rFonts w:ascii="黑体" w:eastAsia="黑体" w:cs="宋体"/>
      <w:sz w:val="28"/>
      <w:szCs w:val="20"/>
    </w:rPr>
  </w:style>
  <w:style w:type="paragraph" w:customStyle="1" w:styleId="44H4H4141H42H411142H43H4122">
    <w:name w:val="样式 标题 4河石管道4H4H41小小节河石管道41H42H411小小节1河石管道42H43H412小小...2"/>
    <w:basedOn w:val="40"/>
    <w:uiPriority w:val="99"/>
    <w:qFormat/>
    <w:pPr>
      <w:spacing w:before="160"/>
      <w:ind w:left="664" w:hanging="864"/>
      <w:jc w:val="left"/>
    </w:pPr>
    <w:rPr>
      <w:rFonts w:ascii="黑体" w:hAnsi="Arial"/>
      <w:b/>
      <w:color w:val="000000"/>
      <w:szCs w:val="24"/>
    </w:rPr>
  </w:style>
  <w:style w:type="paragraph" w:customStyle="1" w:styleId="0772043">
    <w:name w:val="样式 首行缩进:  0.77 厘米 行距: 固定值 20 磅43"/>
    <w:basedOn w:val="ab"/>
    <w:uiPriority w:val="99"/>
    <w:qFormat/>
    <w:pPr>
      <w:spacing w:line="360" w:lineRule="auto"/>
      <w:ind w:firstLineChars="200" w:firstLine="480"/>
    </w:pPr>
    <w:rPr>
      <w:rFonts w:ascii="宋体" w:hAnsi="宋体" w:cs="宋体"/>
      <w:color w:val="000000"/>
      <w:sz w:val="24"/>
      <w:szCs w:val="20"/>
    </w:rPr>
  </w:style>
  <w:style w:type="character" w:customStyle="1" w:styleId="313Char123453Char2CharChar">
    <w:name w:val="样式 标题 3三级标题三级标题1标题 3 Char1三级标题2三级标题3三级标题4三级标题5标题 3 Char2... Char Char"/>
    <w:link w:val="313Char123453Char2"/>
    <w:qFormat/>
    <w:rPr>
      <w:rFonts w:ascii="黑体" w:eastAsia="黑体" w:hAnsi="黑体" w:cs="宋体"/>
      <w:b/>
      <w:bCs/>
      <w:color w:val="000000"/>
      <w:sz w:val="28"/>
      <w:szCs w:val="28"/>
    </w:rPr>
  </w:style>
  <w:style w:type="paragraph" w:customStyle="1" w:styleId="313Char123453Char2">
    <w:name w:val="样式 标题 3三级标题三级标题1标题 3 Char1三级标题2三级标题3三级标题4三级标题5标题 3 Char2..."/>
    <w:basedOn w:val="30"/>
    <w:link w:val="313Char123453Char2CharChar"/>
    <w:qFormat/>
    <w:pPr>
      <w:spacing w:before="20" w:after="20" w:line="360" w:lineRule="auto"/>
      <w:ind w:left="720" w:hanging="720"/>
      <w:jc w:val="left"/>
    </w:pPr>
    <w:rPr>
      <w:rFonts w:ascii="黑体" w:eastAsia="黑体" w:hAnsi="黑体" w:cs="宋体"/>
      <w:color w:val="000000"/>
      <w:kern w:val="0"/>
      <w:sz w:val="28"/>
      <w:szCs w:val="28"/>
    </w:rPr>
  </w:style>
  <w:style w:type="paragraph" w:customStyle="1" w:styleId="33Char3CharCharCharCharChar3CharCharC">
    <w:name w:val="样式 标题 3标题 3 Char标题 3 Char Char Char Char Char标题 3 Char Char C..."/>
    <w:basedOn w:val="30"/>
    <w:uiPriority w:val="99"/>
    <w:qFormat/>
    <w:pPr>
      <w:tabs>
        <w:tab w:val="left" w:pos="636"/>
      </w:tabs>
      <w:adjustRightInd w:val="0"/>
      <w:spacing w:before="120" w:after="0" w:line="480" w:lineRule="atLeast"/>
    </w:pPr>
    <w:rPr>
      <w:rFonts w:eastAsia="黑体"/>
      <w:b w:val="0"/>
      <w:bCs w:val="0"/>
      <w:color w:val="000000"/>
      <w:kern w:val="0"/>
      <w:sz w:val="24"/>
      <w:szCs w:val="20"/>
    </w:rPr>
  </w:style>
  <w:style w:type="paragraph" w:customStyle="1" w:styleId="711">
    <w:name w:val="表格内字体711"/>
    <w:basedOn w:val="affffffffb"/>
    <w:next w:val="affffffffb"/>
    <w:uiPriority w:val="99"/>
    <w:qFormat/>
    <w:pPr>
      <w:widowControl w:val="0"/>
      <w:spacing w:line="240" w:lineRule="auto"/>
      <w:ind w:firstLineChars="0" w:firstLine="0"/>
      <w:jc w:val="center"/>
    </w:pPr>
    <w:rPr>
      <w:rFonts w:cs="Times New Roman" w:hint="eastAsia"/>
      <w:color w:val="auto"/>
      <w:w w:val="100"/>
      <w:kern w:val="2"/>
      <w:sz w:val="21"/>
    </w:rPr>
  </w:style>
  <w:style w:type="character" w:customStyle="1" w:styleId="5CharChar3">
    <w:name w:val="表内小5 Char Char"/>
    <w:link w:val="5fb"/>
    <w:qFormat/>
    <w:rPr>
      <w:rFonts w:ascii="宋体" w:hAnsi="宋体"/>
      <w:kern w:val="2"/>
      <w:sz w:val="21"/>
      <w:szCs w:val="21"/>
    </w:rPr>
  </w:style>
  <w:style w:type="paragraph" w:customStyle="1" w:styleId="5fb">
    <w:name w:val="表内小5"/>
    <w:basedOn w:val="ab"/>
    <w:link w:val="5CharChar3"/>
    <w:qFormat/>
    <w:pPr>
      <w:adjustRightInd w:val="0"/>
      <w:snapToGrid w:val="0"/>
      <w:spacing w:line="300" w:lineRule="auto"/>
      <w:ind w:left="176"/>
    </w:pPr>
    <w:rPr>
      <w:rFonts w:ascii="宋体" w:hAnsi="宋体"/>
      <w:szCs w:val="21"/>
    </w:rPr>
  </w:style>
  <w:style w:type="character" w:customStyle="1" w:styleId="5CharChar4">
    <w:name w:val="样式 表内小5 + 黑体 加粗 倾斜 下划线 Char Char"/>
    <w:link w:val="5fc"/>
    <w:qFormat/>
    <w:rPr>
      <w:rFonts w:ascii="黑体" w:eastAsia="黑体" w:hAnsi="黑体"/>
      <w:b/>
      <w:bCs/>
      <w:i/>
      <w:iCs/>
      <w:kern w:val="2"/>
      <w:sz w:val="21"/>
      <w:szCs w:val="21"/>
      <w:u w:val="single"/>
    </w:rPr>
  </w:style>
  <w:style w:type="paragraph" w:customStyle="1" w:styleId="5fc">
    <w:name w:val="样式 表内小5 + 黑体 加粗 倾斜 下划线"/>
    <w:basedOn w:val="5fb"/>
    <w:link w:val="5CharChar4"/>
    <w:qFormat/>
    <w:pPr>
      <w:ind w:left="0"/>
    </w:pPr>
    <w:rPr>
      <w:rFonts w:ascii="黑体" w:eastAsia="黑体" w:hAnsi="黑体"/>
      <w:b/>
      <w:bCs/>
      <w:i/>
      <w:iCs/>
      <w:u w:val="single"/>
    </w:rPr>
  </w:style>
  <w:style w:type="paragraph" w:customStyle="1" w:styleId="50098">
    <w:name w:val="样式 表内小5 + 左侧:  0 厘米 悬挂缩进: 0.98 字符"/>
    <w:basedOn w:val="5fb"/>
    <w:uiPriority w:val="99"/>
    <w:qFormat/>
    <w:pPr>
      <w:ind w:left="0"/>
    </w:pPr>
    <w:rPr>
      <w:rFonts w:cs="宋体"/>
      <w:szCs w:val="20"/>
    </w:rPr>
  </w:style>
  <w:style w:type="paragraph" w:customStyle="1" w:styleId="540">
    <w:name w:val="表内5中4"/>
    <w:basedOn w:val="ab"/>
    <w:uiPriority w:val="99"/>
    <w:qFormat/>
    <w:pPr>
      <w:adjustRightInd w:val="0"/>
      <w:snapToGrid w:val="0"/>
      <w:jc w:val="center"/>
    </w:pPr>
    <w:rPr>
      <w:rFonts w:ascii="宋体"/>
      <w:bCs/>
      <w:szCs w:val="20"/>
    </w:rPr>
  </w:style>
  <w:style w:type="paragraph" w:customStyle="1" w:styleId="590">
    <w:name w:val="表内59"/>
    <w:basedOn w:val="ab"/>
    <w:uiPriority w:val="99"/>
    <w:qFormat/>
    <w:pPr>
      <w:adjustRightInd w:val="0"/>
      <w:snapToGrid w:val="0"/>
      <w:spacing w:line="300" w:lineRule="auto"/>
      <w:jc w:val="center"/>
    </w:pPr>
    <w:rPr>
      <w:rFonts w:ascii="宋体"/>
      <w:szCs w:val="21"/>
    </w:rPr>
  </w:style>
  <w:style w:type="paragraph" w:customStyle="1" w:styleId="1fffffff0">
    <w:name w:val="正文格式1"/>
    <w:basedOn w:val="ab"/>
    <w:uiPriority w:val="99"/>
    <w:qFormat/>
    <w:pPr>
      <w:spacing w:line="360" w:lineRule="auto"/>
      <w:ind w:firstLine="482"/>
    </w:pPr>
    <w:rPr>
      <w:rFonts w:ascii="宋体" w:cs="宋体"/>
      <w:sz w:val="24"/>
    </w:rPr>
  </w:style>
  <w:style w:type="paragraph" w:customStyle="1" w:styleId="Charffffff3">
    <w:name w:val="样式 小四 Char"/>
    <w:basedOn w:val="ab"/>
    <w:uiPriority w:val="99"/>
    <w:qFormat/>
    <w:pPr>
      <w:adjustRightInd w:val="0"/>
      <w:spacing w:line="480" w:lineRule="atLeast"/>
      <w:ind w:firstLine="510"/>
    </w:pPr>
    <w:rPr>
      <w:kern w:val="0"/>
      <w:sz w:val="24"/>
      <w:szCs w:val="21"/>
    </w:rPr>
  </w:style>
  <w:style w:type="paragraph" w:customStyle="1" w:styleId="2fffffff1">
    <w:name w:val="样式 小四 首行缩进:  2 字符"/>
    <w:basedOn w:val="ab"/>
    <w:next w:val="Charffffff3"/>
    <w:uiPriority w:val="99"/>
    <w:qFormat/>
    <w:pPr>
      <w:adjustRightInd w:val="0"/>
      <w:spacing w:line="480" w:lineRule="atLeast"/>
      <w:ind w:firstLineChars="180" w:firstLine="180"/>
    </w:pPr>
    <w:rPr>
      <w:rFonts w:cs="宋体"/>
      <w:kern w:val="0"/>
      <w:sz w:val="24"/>
      <w:szCs w:val="20"/>
    </w:rPr>
  </w:style>
  <w:style w:type="paragraph" w:customStyle="1" w:styleId="2fffffff2">
    <w:name w:val="样式 四号 黑色 首行缩进:  2 字符"/>
    <w:basedOn w:val="ab"/>
    <w:uiPriority w:val="99"/>
    <w:qFormat/>
    <w:pPr>
      <w:spacing w:line="480" w:lineRule="atLeast"/>
      <w:ind w:firstLineChars="200" w:firstLine="200"/>
    </w:pPr>
    <w:rPr>
      <w:color w:val="000000"/>
      <w:sz w:val="24"/>
    </w:rPr>
  </w:style>
  <w:style w:type="paragraph" w:customStyle="1" w:styleId="2fffffff3">
    <w:name w:val="样式 正文文本缩进 2 + (符号) 宋体 小四 两端对齐"/>
    <w:basedOn w:val="2d"/>
    <w:uiPriority w:val="99"/>
    <w:qFormat/>
    <w:pPr>
      <w:adjustRightInd w:val="0"/>
      <w:snapToGrid w:val="0"/>
      <w:spacing w:after="0" w:line="360" w:lineRule="auto"/>
      <w:ind w:left="0" w:firstLineChars="200" w:firstLine="480"/>
    </w:pPr>
    <w:rPr>
      <w:rFonts w:ascii="宋体" w:hAnsi="宋体" w:cs="宋体"/>
      <w:sz w:val="24"/>
      <w:szCs w:val="20"/>
    </w:rPr>
  </w:style>
  <w:style w:type="paragraph" w:customStyle="1" w:styleId="5fd">
    <w:name w:val="表内5中"/>
    <w:basedOn w:val="ab"/>
    <w:uiPriority w:val="99"/>
    <w:qFormat/>
    <w:pPr>
      <w:jc w:val="center"/>
    </w:pPr>
    <w:rPr>
      <w:rFonts w:ascii="宋体"/>
      <w:szCs w:val="21"/>
    </w:rPr>
  </w:style>
  <w:style w:type="character" w:customStyle="1" w:styleId="CharCharfff0">
    <w:name w:val="亚行正文 Char Char"/>
    <w:link w:val="afffffffffffffffffffffffffffffffff8"/>
    <w:qFormat/>
    <w:rPr>
      <w:color w:val="000000"/>
      <w:kern w:val="2"/>
      <w:sz w:val="24"/>
      <w:szCs w:val="24"/>
    </w:rPr>
  </w:style>
  <w:style w:type="paragraph" w:customStyle="1" w:styleId="afffffffffffffffffffffffffffffffff8">
    <w:name w:val="亚行正文"/>
    <w:basedOn w:val="ab"/>
    <w:link w:val="CharCharfff0"/>
    <w:qFormat/>
    <w:pPr>
      <w:wordWrap w:val="0"/>
      <w:spacing w:line="520" w:lineRule="exact"/>
      <w:ind w:firstLineChars="200" w:firstLine="480"/>
    </w:pPr>
    <w:rPr>
      <w:color w:val="000000"/>
      <w:sz w:val="24"/>
    </w:rPr>
  </w:style>
  <w:style w:type="paragraph" w:customStyle="1" w:styleId="ParaCharCharCharCharCharCharCharCharCharCharCharCharChar">
    <w:name w:val="默认段落字体 Para Char Char Char Char Char Char Char Char Char Char Char Char Char"/>
    <w:basedOn w:val="ab"/>
    <w:uiPriority w:val="99"/>
    <w:qFormat/>
    <w:rPr>
      <w:szCs w:val="20"/>
    </w:rPr>
  </w:style>
  <w:style w:type="paragraph" w:customStyle="1" w:styleId="afffffffffffffffffffffffffffffffff9">
    <w:name w:val="正文宋体四号字"/>
    <w:basedOn w:val="ab"/>
    <w:uiPriority w:val="99"/>
    <w:qFormat/>
    <w:pPr>
      <w:adjustRightInd w:val="0"/>
      <w:spacing w:line="560" w:lineRule="exact"/>
      <w:ind w:firstLine="567"/>
    </w:pPr>
    <w:rPr>
      <w:rFonts w:ascii="Arial" w:hAnsi="Arial"/>
      <w:spacing w:val="2"/>
      <w:kern w:val="0"/>
      <w:sz w:val="28"/>
      <w:szCs w:val="20"/>
    </w:rPr>
  </w:style>
  <w:style w:type="paragraph" w:customStyle="1" w:styleId="main">
    <w:name w:val="main"/>
    <w:basedOn w:val="ab"/>
    <w:uiPriority w:val="99"/>
    <w:qFormat/>
    <w:pPr>
      <w:widowControl/>
      <w:spacing w:before="100" w:beforeAutospacing="1" w:after="100" w:afterAutospacing="1"/>
      <w:ind w:firstLine="400"/>
      <w:jc w:val="left"/>
    </w:pPr>
    <w:rPr>
      <w:rFonts w:ascii="_x000B__x000C_" w:eastAsia="Arial Unicode MS" w:hAnsi="_x000B__x000C_" w:cs="Arial Unicode MS"/>
      <w:color w:val="0033CC"/>
      <w:kern w:val="0"/>
      <w:sz w:val="18"/>
      <w:szCs w:val="18"/>
    </w:rPr>
  </w:style>
  <w:style w:type="paragraph" w:customStyle="1" w:styleId="2221">
    <w:name w:val="样式 样式 标题 2 + 左侧:  2 字符 + 首行缩进:  2 字符1"/>
    <w:basedOn w:val="ab"/>
    <w:uiPriority w:val="99"/>
    <w:qFormat/>
    <w:pPr>
      <w:keepNext/>
      <w:keepLines/>
      <w:spacing w:before="260" w:after="260" w:line="416" w:lineRule="atLeast"/>
      <w:ind w:firstLineChars="200" w:firstLine="640"/>
      <w:jc w:val="left"/>
      <w:outlineLvl w:val="1"/>
    </w:pPr>
    <w:rPr>
      <w:rFonts w:ascii="Arial" w:eastAsia="黑体" w:hAnsi="Arial" w:cs="宋体"/>
      <w:b/>
      <w:bCs/>
      <w:sz w:val="28"/>
      <w:szCs w:val="20"/>
    </w:rPr>
  </w:style>
  <w:style w:type="paragraph" w:customStyle="1" w:styleId="afffffffffffffffffffffffffffffffffa">
    <w:name w:val="样式 居中"/>
    <w:basedOn w:val="ab"/>
    <w:uiPriority w:val="99"/>
    <w:qFormat/>
    <w:pPr>
      <w:adjustRightInd w:val="0"/>
      <w:snapToGrid w:val="0"/>
      <w:spacing w:line="440" w:lineRule="atLeast"/>
      <w:ind w:firstLineChars="200" w:firstLine="200"/>
      <w:jc w:val="center"/>
    </w:pPr>
    <w:rPr>
      <w:sz w:val="24"/>
      <w:szCs w:val="20"/>
    </w:rPr>
  </w:style>
  <w:style w:type="paragraph" w:customStyle="1" w:styleId="afffffffffffffffffffffffffffffffffb">
    <w:name w:val="报告表内字"/>
    <w:uiPriority w:val="99"/>
    <w:qFormat/>
    <w:pPr>
      <w:spacing w:line="320" w:lineRule="exact"/>
      <w:jc w:val="center"/>
    </w:pPr>
    <w:rPr>
      <w:bCs/>
      <w:kern w:val="2"/>
      <w:sz w:val="21"/>
      <w:szCs w:val="21"/>
    </w:rPr>
  </w:style>
  <w:style w:type="paragraph" w:customStyle="1" w:styleId="Charffffff4">
    <w:name w:val="表格文字居中 Char"/>
    <w:basedOn w:val="afc"/>
    <w:uiPriority w:val="99"/>
    <w:qFormat/>
    <w:pPr>
      <w:tabs>
        <w:tab w:val="left" w:pos="900"/>
        <w:tab w:val="left" w:pos="1727"/>
        <w:tab w:val="left" w:pos="1884"/>
      </w:tabs>
      <w:snapToGrid w:val="0"/>
      <w:spacing w:beforeLines="20" w:afterLines="20" w:after="0" w:line="320" w:lineRule="exact"/>
      <w:ind w:rightChars="50" w:right="105" w:firstLine="0"/>
      <w:jc w:val="center"/>
    </w:pPr>
    <w:rPr>
      <w:color w:val="000000"/>
      <w:szCs w:val="20"/>
    </w:rPr>
  </w:style>
  <w:style w:type="paragraph" w:customStyle="1" w:styleId="afffffffffffffffffffffffffffffffffc">
    <w:name w:val="表格文字小四左"/>
    <w:basedOn w:val="afffffffffffffffffffffffffffffffd"/>
    <w:uiPriority w:val="99"/>
    <w:qFormat/>
    <w:pPr>
      <w:spacing w:line="240" w:lineRule="auto"/>
      <w:jc w:val="left"/>
    </w:pPr>
    <w:rPr>
      <w:rFonts w:ascii="Arial" w:hAnsi="Arial"/>
      <w:color w:val="auto"/>
      <w:sz w:val="24"/>
      <w:szCs w:val="20"/>
      <w:lang w:val="en-US"/>
    </w:rPr>
  </w:style>
  <w:style w:type="paragraph" w:customStyle="1" w:styleId="4ff3">
    <w:name w:val="样式 样式4 + 字距调整小四"/>
    <w:basedOn w:val="ab"/>
    <w:uiPriority w:val="99"/>
    <w:qFormat/>
    <w:rPr>
      <w:rFonts w:ascii="Arial" w:eastAsia="楷体_GB2312" w:hAnsi="Arial" w:cs="Arial"/>
      <w:kern w:val="24"/>
      <w:sz w:val="24"/>
    </w:rPr>
  </w:style>
  <w:style w:type="character" w:customStyle="1" w:styleId="AChar3">
    <w:name w:val="标题三A Char"/>
    <w:link w:val="Afffffffffffffffffffffffffffffffffd"/>
    <w:qFormat/>
    <w:rPr>
      <w:rFonts w:ascii="宋体" w:hAnsi="宋体"/>
      <w:b/>
      <w:bCs/>
      <w:kern w:val="2"/>
      <w:sz w:val="28"/>
      <w:szCs w:val="28"/>
    </w:rPr>
  </w:style>
  <w:style w:type="paragraph" w:customStyle="1" w:styleId="Afffffffffffffffffffffffffffffffffd">
    <w:name w:val="标题三A"/>
    <w:basedOn w:val="30"/>
    <w:link w:val="AChar3"/>
    <w:qFormat/>
    <w:pPr>
      <w:keepNext w:val="0"/>
      <w:keepLines w:val="0"/>
      <w:spacing w:before="0" w:after="0" w:line="500" w:lineRule="exact"/>
    </w:pPr>
    <w:rPr>
      <w:rFonts w:ascii="宋体" w:hAnsi="宋体"/>
      <w:sz w:val="28"/>
      <w:szCs w:val="28"/>
    </w:rPr>
  </w:style>
  <w:style w:type="character" w:customStyle="1" w:styleId="AChar4">
    <w:name w:val="标题二A Char"/>
    <w:link w:val="Afffffffffffffffffffffffffffffffffe"/>
    <w:qFormat/>
    <w:rPr>
      <w:rFonts w:ascii="宋体" w:hAnsi="宋体"/>
      <w:b/>
      <w:bCs/>
      <w:kern w:val="2"/>
      <w:sz w:val="30"/>
      <w:szCs w:val="30"/>
    </w:rPr>
  </w:style>
  <w:style w:type="paragraph" w:customStyle="1" w:styleId="Afffffffffffffffffffffffffffffffffe">
    <w:name w:val="标题二A"/>
    <w:basedOn w:val="20"/>
    <w:link w:val="AChar4"/>
    <w:qFormat/>
    <w:pPr>
      <w:keepNext w:val="0"/>
      <w:keepLines w:val="0"/>
      <w:spacing w:before="0" w:after="0" w:line="500" w:lineRule="exact"/>
    </w:pPr>
    <w:rPr>
      <w:rFonts w:ascii="宋体" w:eastAsia="宋体" w:hAnsi="宋体"/>
      <w:sz w:val="30"/>
      <w:szCs w:val="30"/>
    </w:rPr>
  </w:style>
  <w:style w:type="character" w:customStyle="1" w:styleId="AChar5">
    <w:name w:val="表头A Char"/>
    <w:link w:val="Affffffffffffffffffffffffffffffffff"/>
    <w:qFormat/>
    <w:rPr>
      <w:rFonts w:ascii="宋体" w:hAnsi="宋体"/>
      <w:b/>
      <w:kern w:val="2"/>
      <w:sz w:val="24"/>
      <w:szCs w:val="24"/>
    </w:rPr>
  </w:style>
  <w:style w:type="paragraph" w:customStyle="1" w:styleId="Affffffffffffffffffffffffffffffffff">
    <w:name w:val="表头A"/>
    <w:basedOn w:val="ab"/>
    <w:link w:val="AChar5"/>
    <w:qFormat/>
    <w:pPr>
      <w:spacing w:line="500" w:lineRule="exact"/>
      <w:jc w:val="center"/>
    </w:pPr>
    <w:rPr>
      <w:rFonts w:ascii="宋体" w:hAnsi="宋体"/>
      <w:b/>
      <w:sz w:val="24"/>
    </w:rPr>
  </w:style>
  <w:style w:type="character" w:customStyle="1" w:styleId="2CharChar6">
    <w:name w:val="样式 正文首行缩进 2 + (符号) 宋体 + (符号) 宋体 Char Char"/>
    <w:link w:val="2fffffff4"/>
    <w:qFormat/>
    <w:rPr>
      <w:rFonts w:ascii="宋体" w:hAnsi="宋体"/>
      <w:sz w:val="24"/>
      <w:szCs w:val="24"/>
    </w:rPr>
  </w:style>
  <w:style w:type="paragraph" w:customStyle="1" w:styleId="2fffffff4">
    <w:name w:val="样式 正文首行缩进 2 + (符号) 宋体 + (符号) 宋体"/>
    <w:basedOn w:val="ab"/>
    <w:link w:val="2CharChar6"/>
    <w:qFormat/>
    <w:pPr>
      <w:spacing w:line="360" w:lineRule="auto"/>
      <w:ind w:firstLineChars="200" w:firstLine="200"/>
    </w:pPr>
    <w:rPr>
      <w:rFonts w:ascii="宋体" w:hAnsi="宋体"/>
      <w:kern w:val="0"/>
      <w:sz w:val="24"/>
    </w:rPr>
  </w:style>
  <w:style w:type="character" w:customStyle="1" w:styleId="MyList-3CharChar">
    <w:name w:val="MyList-3 Char Char"/>
    <w:link w:val="MyList-3"/>
    <w:qFormat/>
    <w:rPr>
      <w:kern w:val="2"/>
      <w:sz w:val="24"/>
      <w:szCs w:val="24"/>
    </w:rPr>
  </w:style>
  <w:style w:type="paragraph" w:customStyle="1" w:styleId="MyList-3">
    <w:name w:val="MyList-3"/>
    <w:basedOn w:val="ab"/>
    <w:link w:val="MyList-3CharChar"/>
    <w:qFormat/>
    <w:pPr>
      <w:tabs>
        <w:tab w:val="left" w:pos="1021"/>
      </w:tabs>
      <w:spacing w:line="360" w:lineRule="auto"/>
      <w:outlineLvl w:val="2"/>
    </w:pPr>
    <w:rPr>
      <w:sz w:val="24"/>
    </w:rPr>
  </w:style>
  <w:style w:type="paragraph" w:customStyle="1" w:styleId="ListParagraph1">
    <w:name w:val="List Paragraph1"/>
    <w:basedOn w:val="ab"/>
    <w:uiPriority w:val="99"/>
    <w:qFormat/>
    <w:pPr>
      <w:ind w:firstLineChars="200" w:firstLine="420"/>
    </w:pPr>
  </w:style>
  <w:style w:type="character" w:customStyle="1" w:styleId="2TextChar">
    <w:name w:val="2Text Char"/>
    <w:link w:val="2Text"/>
    <w:qFormat/>
    <w:rPr>
      <w:kern w:val="2"/>
      <w:sz w:val="24"/>
      <w:szCs w:val="24"/>
    </w:rPr>
  </w:style>
  <w:style w:type="paragraph" w:customStyle="1" w:styleId="2Text">
    <w:name w:val="2Text"/>
    <w:link w:val="2TextChar"/>
    <w:qFormat/>
    <w:pPr>
      <w:widowControl w:val="0"/>
      <w:spacing w:line="360" w:lineRule="auto"/>
      <w:ind w:firstLineChars="200" w:firstLine="200"/>
      <w:jc w:val="both"/>
    </w:pPr>
    <w:rPr>
      <w:kern w:val="2"/>
      <w:sz w:val="24"/>
      <w:szCs w:val="24"/>
    </w:rPr>
  </w:style>
  <w:style w:type="paragraph" w:customStyle="1" w:styleId="2fffffff5">
    <w:name w:val="无间隔2"/>
    <w:uiPriority w:val="99"/>
    <w:qFormat/>
    <w:rPr>
      <w:rFonts w:ascii="Calibri" w:eastAsia="Times New Roman" w:hAnsi="Calibri" w:cs="Calibri"/>
      <w:kern w:val="2"/>
      <w:sz w:val="22"/>
    </w:rPr>
  </w:style>
  <w:style w:type="character" w:customStyle="1" w:styleId="aaChar">
    <w:name w:val="正文aa Char"/>
    <w:link w:val="aa1"/>
    <w:qFormat/>
    <w:rPr>
      <w:kern w:val="2"/>
      <w:sz w:val="24"/>
      <w:szCs w:val="24"/>
    </w:rPr>
  </w:style>
  <w:style w:type="paragraph" w:customStyle="1" w:styleId="aa1">
    <w:name w:val="正文aa"/>
    <w:basedOn w:val="ab"/>
    <w:link w:val="aaChar"/>
    <w:qFormat/>
    <w:pPr>
      <w:spacing w:line="360" w:lineRule="auto"/>
      <w:ind w:firstLineChars="200" w:firstLine="200"/>
    </w:pPr>
    <w:rPr>
      <w:sz w:val="24"/>
    </w:rPr>
  </w:style>
  <w:style w:type="character" w:customStyle="1" w:styleId="TableTextChar">
    <w:name w:val="TableText Char"/>
    <w:link w:val="TableText"/>
    <w:qFormat/>
    <w:rPr>
      <w:kern w:val="2"/>
      <w:sz w:val="21"/>
      <w:szCs w:val="24"/>
    </w:rPr>
  </w:style>
  <w:style w:type="paragraph" w:customStyle="1" w:styleId="TableText">
    <w:name w:val="TableText"/>
    <w:basedOn w:val="ab"/>
    <w:link w:val="TableTextChar"/>
    <w:qFormat/>
    <w:pPr>
      <w:widowControl/>
      <w:jc w:val="center"/>
    </w:pPr>
  </w:style>
  <w:style w:type="paragraph" w:customStyle="1" w:styleId="affffffffffffffffffffffffffffffffff0">
    <w:name w:val="啊啊啊"/>
    <w:basedOn w:val="ab"/>
    <w:uiPriority w:val="99"/>
    <w:qFormat/>
    <w:pPr>
      <w:keepNext/>
      <w:keepLines/>
      <w:spacing w:line="360" w:lineRule="auto"/>
      <w:outlineLvl w:val="3"/>
    </w:pPr>
    <w:rPr>
      <w:rFonts w:ascii="Arial" w:eastAsia="黑体" w:hAnsi="Arial"/>
      <w:sz w:val="24"/>
    </w:rPr>
  </w:style>
  <w:style w:type="paragraph" w:customStyle="1" w:styleId="3chen">
    <w:name w:val="谏壁标题3（chen）"/>
    <w:basedOn w:val="ab"/>
    <w:uiPriority w:val="99"/>
    <w:qFormat/>
    <w:pPr>
      <w:keepNext/>
      <w:keepLines/>
      <w:spacing w:before="100" w:after="120" w:line="360" w:lineRule="auto"/>
      <w:outlineLvl w:val="2"/>
    </w:pPr>
    <w:rPr>
      <w:rFonts w:eastAsia="黑体"/>
      <w:sz w:val="30"/>
      <w:szCs w:val="32"/>
    </w:rPr>
  </w:style>
  <w:style w:type="paragraph" w:customStyle="1" w:styleId="CharChar2CharCharCharChar">
    <w:name w:val="Char Char2 Char Char Char Char"/>
    <w:basedOn w:val="ab"/>
    <w:next w:val="ab"/>
    <w:uiPriority w:val="99"/>
    <w:qFormat/>
    <w:pPr>
      <w:spacing w:line="360" w:lineRule="auto"/>
      <w:ind w:firstLineChars="200" w:firstLine="200"/>
    </w:pPr>
    <w:rPr>
      <w:rFonts w:ascii="宋体" w:hAnsi="宋体" w:cs="宋体"/>
      <w:sz w:val="24"/>
    </w:rPr>
  </w:style>
  <w:style w:type="character" w:customStyle="1" w:styleId="biaowenChar">
    <w:name w:val="biaowen Char"/>
    <w:link w:val="biaowen"/>
    <w:qFormat/>
    <w:rPr>
      <w:kern w:val="2"/>
      <w:sz w:val="21"/>
      <w:szCs w:val="24"/>
    </w:rPr>
  </w:style>
  <w:style w:type="paragraph" w:customStyle="1" w:styleId="biaowen">
    <w:name w:val="biaowen"/>
    <w:basedOn w:val="ab"/>
    <w:link w:val="biaowenChar"/>
    <w:qFormat/>
  </w:style>
  <w:style w:type="character" w:customStyle="1" w:styleId="6d">
    <w:name w:val="正文文本 (6)_"/>
    <w:link w:val="611"/>
    <w:qFormat/>
    <w:rPr>
      <w:rFonts w:ascii="Arial Unicode MS" w:eastAsia="Arial Unicode MS" w:hAnsi="Arial Unicode MS"/>
      <w:sz w:val="18"/>
      <w:szCs w:val="18"/>
      <w:shd w:val="clear" w:color="auto" w:fill="FFFFFF"/>
      <w:lang w:eastAsia="en-US"/>
    </w:rPr>
  </w:style>
  <w:style w:type="paragraph" w:customStyle="1" w:styleId="611">
    <w:name w:val="正文文本 (6)1"/>
    <w:basedOn w:val="ab"/>
    <w:link w:val="6d"/>
    <w:qFormat/>
    <w:pPr>
      <w:shd w:val="clear" w:color="auto" w:fill="FFFFFF"/>
      <w:spacing w:before="180" w:line="240" w:lineRule="atLeast"/>
      <w:jc w:val="left"/>
    </w:pPr>
    <w:rPr>
      <w:rFonts w:ascii="Arial Unicode MS" w:eastAsia="Arial Unicode MS" w:hAnsi="Arial Unicode MS"/>
      <w:kern w:val="0"/>
      <w:sz w:val="18"/>
      <w:szCs w:val="18"/>
      <w:lang w:eastAsia="en-US"/>
    </w:rPr>
  </w:style>
  <w:style w:type="paragraph" w:customStyle="1" w:styleId="MyList-4">
    <w:name w:val="MyList-4"/>
    <w:basedOn w:val="MyList-3"/>
    <w:uiPriority w:val="99"/>
    <w:qFormat/>
    <w:pPr>
      <w:tabs>
        <w:tab w:val="clear" w:pos="1021"/>
        <w:tab w:val="left" w:pos="1191"/>
      </w:tabs>
    </w:pPr>
  </w:style>
  <w:style w:type="character" w:customStyle="1" w:styleId="123Char">
    <w:name w:val="表格123 Char"/>
    <w:link w:val="1231"/>
    <w:qFormat/>
    <w:rPr>
      <w:kern w:val="2"/>
      <w:sz w:val="21"/>
      <w:szCs w:val="21"/>
    </w:rPr>
  </w:style>
  <w:style w:type="paragraph" w:customStyle="1" w:styleId="1231">
    <w:name w:val="表格123"/>
    <w:link w:val="123Char"/>
    <w:qFormat/>
    <w:pPr>
      <w:jc w:val="center"/>
    </w:pPr>
    <w:rPr>
      <w:kern w:val="2"/>
      <w:sz w:val="21"/>
      <w:szCs w:val="21"/>
    </w:rPr>
  </w:style>
  <w:style w:type="character" w:customStyle="1" w:styleId="3232Char">
    <w:name w:val="正文3 + 首行缩进:  2 字符3 + 首行缩进:  2 字符 Char"/>
    <w:link w:val="3232"/>
    <w:qFormat/>
    <w:rPr>
      <w:rFonts w:ascii="宋体" w:hAnsi="宋体" w:cs="宋体"/>
      <w:bCs/>
      <w:sz w:val="24"/>
      <w:szCs w:val="24"/>
      <w:lang w:val="zh-CN"/>
    </w:rPr>
  </w:style>
  <w:style w:type="paragraph" w:customStyle="1" w:styleId="3232">
    <w:name w:val="正文3 + 首行缩进:  2 字符3 + 首行缩进:  2 字符"/>
    <w:basedOn w:val="ab"/>
    <w:link w:val="3232Char"/>
    <w:qFormat/>
    <w:pPr>
      <w:widowControl/>
      <w:suppressAutoHyphens/>
      <w:overflowPunct w:val="0"/>
      <w:topLinePunct/>
      <w:snapToGrid w:val="0"/>
      <w:spacing w:line="480" w:lineRule="exact"/>
      <w:ind w:firstLineChars="200" w:firstLine="501"/>
    </w:pPr>
    <w:rPr>
      <w:rFonts w:ascii="宋体" w:hAnsi="宋体" w:cs="宋体"/>
      <w:bCs/>
      <w:kern w:val="0"/>
      <w:sz w:val="24"/>
      <w:lang w:val="zh-CN"/>
    </w:rPr>
  </w:style>
  <w:style w:type="paragraph" w:customStyle="1" w:styleId="301342405">
    <w:name w:val="样式 样式 标题 3 + 黑体 小四 红色 段前: 0 磅 段后: 13.4 磅 行距: 固定值 24 磅 + 段前: 0.5 行"/>
    <w:basedOn w:val="30"/>
    <w:uiPriority w:val="99"/>
    <w:qFormat/>
    <w:pPr>
      <w:spacing w:line="415" w:lineRule="auto"/>
    </w:pPr>
  </w:style>
  <w:style w:type="paragraph" w:customStyle="1" w:styleId="CharChar2CharCharCharCharCharCharCharCharCharCharCharCharCharCharCharCharCharCharCharCharCharCharCharCharChar">
    <w:name w:val="Char Char2 Char Char Char Char Char Char Char Char Char Char Char Char Char Char Char Char Char Char Char Char Char Char Char Char Char"/>
    <w:basedOn w:val="ab"/>
    <w:uiPriority w:val="99"/>
    <w:qFormat/>
    <w:pPr>
      <w:spacing w:line="360" w:lineRule="auto"/>
      <w:ind w:firstLineChars="200" w:firstLine="200"/>
    </w:pPr>
    <w:rPr>
      <w:rFonts w:ascii="宋体" w:hAnsi="宋体" w:cs="宋体"/>
      <w:sz w:val="24"/>
    </w:rPr>
  </w:style>
  <w:style w:type="paragraph" w:customStyle="1" w:styleId="2fffffff6">
    <w:name w:val="样式 标题2　自动设置"/>
    <w:basedOn w:val="20"/>
    <w:uiPriority w:val="99"/>
    <w:qFormat/>
    <w:pPr>
      <w:tabs>
        <w:tab w:val="left" w:pos="1320"/>
      </w:tabs>
      <w:spacing w:beforeLines="50" w:before="0" w:afterLines="50" w:after="0" w:line="240" w:lineRule="auto"/>
      <w:ind w:left="1320" w:hanging="420"/>
    </w:pPr>
    <w:rPr>
      <w:rFonts w:ascii="宋体" w:eastAsia="宋体" w:hAnsi="宋体" w:cs="宋体"/>
      <w:kern w:val="0"/>
      <w:sz w:val="28"/>
      <w:szCs w:val="20"/>
    </w:rPr>
  </w:style>
  <w:style w:type="paragraph" w:customStyle="1" w:styleId="333CharTimesNew3">
    <w:name w:val="样式 标题 3样式　标题 3　自动设置标题 3 Char章 + Times New 表题3"/>
    <w:basedOn w:val="30"/>
    <w:uiPriority w:val="99"/>
    <w:qFormat/>
    <w:pPr>
      <w:tabs>
        <w:tab w:val="left" w:pos="1740"/>
        <w:tab w:val="left" w:pos="3800"/>
        <w:tab w:val="left" w:pos="5200"/>
      </w:tabs>
      <w:autoSpaceDE w:val="0"/>
      <w:autoSpaceDN w:val="0"/>
      <w:adjustRightInd w:val="0"/>
      <w:snapToGrid w:val="0"/>
      <w:spacing w:beforeLines="50" w:before="0" w:afterLines="50" w:after="0" w:line="240" w:lineRule="auto"/>
      <w:ind w:left="1740" w:hanging="420"/>
    </w:pPr>
    <w:rPr>
      <w:rFonts w:cs="宋体"/>
      <w:sz w:val="28"/>
      <w:szCs w:val="28"/>
    </w:rPr>
  </w:style>
  <w:style w:type="paragraph" w:customStyle="1" w:styleId="CharCharChar1Char1CharCharChar">
    <w:name w:val="Char Char Char1 Char1 Char Char Char"/>
    <w:basedOn w:val="ab"/>
    <w:uiPriority w:val="99"/>
    <w:semiHidden/>
    <w:qFormat/>
  </w:style>
  <w:style w:type="paragraph" w:customStyle="1" w:styleId="3013424050">
    <w:name w:val="样式 样式 标题 3 + 黑体 小四 段前: 0 磅 段后: 13.4 磅 行距: 固定值 24 磅 + 段前: 0.5 行"/>
    <w:basedOn w:val="ab"/>
    <w:uiPriority w:val="99"/>
    <w:qFormat/>
    <w:pPr>
      <w:keepNext/>
      <w:keepLines/>
      <w:widowControl/>
      <w:spacing w:beforeLines="50" w:after="240" w:line="480" w:lineRule="exact"/>
      <w:jc w:val="left"/>
      <w:outlineLvl w:val="2"/>
    </w:pPr>
    <w:rPr>
      <w:rFonts w:ascii="黑体" w:hAnsi="宋体" w:cs="宋体"/>
      <w:b/>
      <w:bCs/>
      <w:kern w:val="0"/>
      <w:sz w:val="28"/>
      <w:szCs w:val="20"/>
    </w:rPr>
  </w:style>
  <w:style w:type="paragraph" w:customStyle="1" w:styleId="ParaCharCharCharCharCharCharCharCharCharCharCharCharCharCharCharCharCharCharCharCharChar2">
    <w:name w:val="默认段落字体 Para Char Char Char Char Char Char Char Char Char Char Char Char Char Char Char Char Char Char Char Char Char2"/>
    <w:basedOn w:val="ab"/>
    <w:uiPriority w:val="99"/>
    <w:qFormat/>
    <w:pPr>
      <w:snapToGrid w:val="0"/>
      <w:spacing w:line="360" w:lineRule="auto"/>
      <w:ind w:firstLineChars="200" w:firstLine="200"/>
    </w:pPr>
    <w:rPr>
      <w:rFonts w:eastAsia="黑体"/>
      <w:sz w:val="32"/>
      <w:szCs w:val="32"/>
    </w:rPr>
  </w:style>
  <w:style w:type="paragraph" w:customStyle="1" w:styleId="affffffffffffffffffffffffffffffffff1">
    <w:name w:val="污染物"/>
    <w:basedOn w:val="ab"/>
    <w:uiPriority w:val="99"/>
    <w:qFormat/>
    <w:pPr>
      <w:jc w:val="center"/>
    </w:pPr>
    <w:rPr>
      <w:rFonts w:eastAsia="黑体"/>
      <w:szCs w:val="21"/>
      <w:u w:val="double"/>
    </w:rPr>
  </w:style>
  <w:style w:type="character" w:customStyle="1" w:styleId="Charffffff5">
    <w:name w:val="文本框五号 Char"/>
    <w:link w:val="affffffffffffffffffffffffffffffffff2"/>
    <w:qFormat/>
    <w:rPr>
      <w:rFonts w:eastAsia="仿宋_GB2312"/>
      <w:kern w:val="2"/>
      <w:sz w:val="21"/>
      <w:szCs w:val="21"/>
    </w:rPr>
  </w:style>
  <w:style w:type="paragraph" w:customStyle="1" w:styleId="affffffffffffffffffffffffffffffffff2">
    <w:name w:val="文本框五号"/>
    <w:basedOn w:val="ab"/>
    <w:link w:val="Charffffff5"/>
    <w:qFormat/>
    <w:pPr>
      <w:jc w:val="center"/>
    </w:pPr>
    <w:rPr>
      <w:rFonts w:eastAsia="仿宋_GB2312"/>
      <w:szCs w:val="21"/>
    </w:rPr>
  </w:style>
  <w:style w:type="paragraph" w:customStyle="1" w:styleId="affffffffffffffffffffffffffffffffff3">
    <w:name w:val="图框"/>
    <w:basedOn w:val="ab"/>
    <w:uiPriority w:val="99"/>
    <w:qFormat/>
    <w:pPr>
      <w:jc w:val="center"/>
    </w:pPr>
  </w:style>
  <w:style w:type="character" w:customStyle="1" w:styleId="CharCharfff1">
    <w:name w:val="文本框小五 Char Char"/>
    <w:link w:val="affffffffffffffffffffffffffffffffff4"/>
    <w:qFormat/>
    <w:rPr>
      <w:rFonts w:eastAsia="仿宋_GB2312"/>
      <w:kern w:val="2"/>
      <w:sz w:val="18"/>
      <w:szCs w:val="21"/>
    </w:rPr>
  </w:style>
  <w:style w:type="paragraph" w:customStyle="1" w:styleId="affffffffffffffffffffffffffffffffff4">
    <w:name w:val="文本框小五"/>
    <w:basedOn w:val="ab"/>
    <w:link w:val="CharCharfff1"/>
    <w:qFormat/>
    <w:pPr>
      <w:jc w:val="center"/>
    </w:pPr>
    <w:rPr>
      <w:rFonts w:eastAsia="仿宋_GB2312"/>
      <w:sz w:val="18"/>
      <w:szCs w:val="21"/>
    </w:rPr>
  </w:style>
  <w:style w:type="paragraph" w:customStyle="1" w:styleId="CharCharCharCharCharCharChar0">
    <w:name w:val="样式 正文缩进正文（首行缩进两字）正文（首行缩进两字） Char Char Char Char Char Char Char..."/>
    <w:basedOn w:val="af4"/>
    <w:uiPriority w:val="99"/>
    <w:qFormat/>
    <w:pPr>
      <w:tabs>
        <w:tab w:val="left" w:pos="3360"/>
      </w:tabs>
      <w:adjustRightInd w:val="0"/>
      <w:snapToGrid w:val="0"/>
      <w:ind w:firstLine="480"/>
    </w:pPr>
    <w:rPr>
      <w:rFonts w:eastAsia="仿宋_GB2312"/>
      <w:kern w:val="0"/>
      <w:sz w:val="24"/>
    </w:rPr>
  </w:style>
  <w:style w:type="paragraph" w:customStyle="1" w:styleId="new">
    <w:name w:val="new"/>
    <w:basedOn w:val="ab"/>
    <w:uiPriority w:val="99"/>
    <w:qFormat/>
    <w:pPr>
      <w:snapToGrid w:val="0"/>
      <w:spacing w:line="360" w:lineRule="auto"/>
      <w:ind w:firstLineChars="200" w:firstLine="480"/>
    </w:pPr>
    <w:rPr>
      <w:rFonts w:eastAsia="仿宋_GB2312"/>
      <w:sz w:val="24"/>
    </w:rPr>
  </w:style>
  <w:style w:type="paragraph" w:customStyle="1" w:styleId="xx">
    <w:name w:val="x.x"/>
    <w:basedOn w:val="ab"/>
    <w:uiPriority w:val="99"/>
    <w:qFormat/>
    <w:pPr>
      <w:spacing w:line="360" w:lineRule="auto"/>
      <w:ind w:leftChars="200" w:left="420" w:firstLineChars="200" w:firstLine="420"/>
    </w:pPr>
    <w:rPr>
      <w:rFonts w:ascii="宋体" w:hAnsi="宋体"/>
      <w:szCs w:val="21"/>
    </w:rPr>
  </w:style>
  <w:style w:type="character" w:customStyle="1" w:styleId="hahaChar">
    <w:name w:val="haha Char"/>
    <w:link w:val="haha"/>
    <w:qFormat/>
    <w:rPr>
      <w:rFonts w:eastAsia="仿宋_GB2312"/>
      <w:sz w:val="24"/>
      <w:szCs w:val="24"/>
    </w:rPr>
  </w:style>
  <w:style w:type="paragraph" w:customStyle="1" w:styleId="haha">
    <w:name w:val="haha"/>
    <w:basedOn w:val="ab"/>
    <w:next w:val="ab"/>
    <w:link w:val="hahaChar"/>
    <w:qFormat/>
    <w:pPr>
      <w:spacing w:line="360" w:lineRule="auto"/>
      <w:ind w:firstLineChars="200" w:firstLine="480"/>
    </w:pPr>
    <w:rPr>
      <w:rFonts w:eastAsia="仿宋_GB2312"/>
      <w:kern w:val="0"/>
      <w:sz w:val="24"/>
    </w:rPr>
  </w:style>
  <w:style w:type="character" w:customStyle="1" w:styleId="lffChar">
    <w:name w:val="lff Char"/>
    <w:link w:val="lff"/>
    <w:qFormat/>
    <w:rPr>
      <w:rFonts w:ascii="仿宋_GB2312" w:eastAsia="仿宋_GB2312"/>
      <w:sz w:val="24"/>
      <w:szCs w:val="24"/>
    </w:rPr>
  </w:style>
  <w:style w:type="paragraph" w:customStyle="1" w:styleId="lff">
    <w:name w:val="lff"/>
    <w:basedOn w:val="afc"/>
    <w:link w:val="lffChar"/>
    <w:qFormat/>
    <w:pPr>
      <w:adjustRightInd w:val="0"/>
      <w:snapToGrid w:val="0"/>
      <w:spacing w:after="0" w:line="360" w:lineRule="auto"/>
      <w:ind w:firstLineChars="200" w:firstLine="480"/>
    </w:pPr>
    <w:rPr>
      <w:rFonts w:ascii="仿宋_GB2312" w:eastAsia="仿宋_GB2312"/>
      <w:kern w:val="0"/>
      <w:sz w:val="24"/>
    </w:rPr>
  </w:style>
  <w:style w:type="paragraph" w:customStyle="1" w:styleId="5Char1">
    <w:name w:val="5 Char"/>
    <w:basedOn w:val="ab"/>
    <w:uiPriority w:val="99"/>
    <w:qFormat/>
  </w:style>
  <w:style w:type="paragraph" w:customStyle="1" w:styleId="declear">
    <w:name w:val="declear"/>
    <w:basedOn w:val="ab"/>
    <w:uiPriority w:val="99"/>
    <w:qFormat/>
    <w:pPr>
      <w:widowControl/>
      <w:spacing w:before="100" w:beforeAutospacing="1" w:after="100" w:afterAutospacing="1"/>
      <w:jc w:val="left"/>
    </w:pPr>
    <w:rPr>
      <w:rFonts w:ascii="宋体" w:hAnsi="宋体" w:cs="宋体"/>
      <w:kern w:val="0"/>
      <w:sz w:val="24"/>
    </w:rPr>
  </w:style>
  <w:style w:type="paragraph" w:customStyle="1" w:styleId="affffffffffffffffffffffffffffffffff5">
    <w:name w:val="题注图名"/>
    <w:basedOn w:val="ab"/>
    <w:uiPriority w:val="99"/>
    <w:qFormat/>
    <w:pPr>
      <w:spacing w:after="120" w:line="300" w:lineRule="auto"/>
      <w:jc w:val="center"/>
    </w:pPr>
    <w:rPr>
      <w:rFonts w:eastAsia="仿宋_GB2312"/>
      <w:b/>
      <w:bCs/>
      <w:szCs w:val="20"/>
      <w:lang w:val="zh-CN"/>
    </w:rPr>
  </w:style>
  <w:style w:type="paragraph" w:customStyle="1" w:styleId="Char110">
    <w:name w:val="Char11"/>
    <w:basedOn w:val="ab"/>
    <w:uiPriority w:val="99"/>
    <w:qFormat/>
    <w:rPr>
      <w:szCs w:val="20"/>
    </w:rPr>
  </w:style>
  <w:style w:type="paragraph" w:customStyle="1" w:styleId="CharCharChar1CharCharChar2">
    <w:name w:val="Char Char Char1 Char Char Char2"/>
    <w:basedOn w:val="ab"/>
    <w:uiPriority w:val="99"/>
    <w:qFormat/>
    <w:rPr>
      <w:szCs w:val="21"/>
    </w:rPr>
  </w:style>
  <w:style w:type="paragraph" w:customStyle="1" w:styleId="Char120">
    <w:name w:val="Char12"/>
    <w:basedOn w:val="ab"/>
    <w:uiPriority w:val="99"/>
    <w:qFormat/>
    <w:rPr>
      <w:szCs w:val="20"/>
    </w:rPr>
  </w:style>
  <w:style w:type="paragraph" w:customStyle="1" w:styleId="11a">
    <w:name w:val="文档结构图11"/>
    <w:basedOn w:val="ab"/>
    <w:uiPriority w:val="99"/>
    <w:qFormat/>
    <w:pPr>
      <w:shd w:val="clear" w:color="auto" w:fill="000080"/>
      <w:tabs>
        <w:tab w:val="left" w:pos="480"/>
        <w:tab w:val="left" w:pos="1680"/>
        <w:tab w:val="left" w:pos="3960"/>
        <w:tab w:val="left" w:pos="5400"/>
        <w:tab w:val="left" w:pos="6840"/>
      </w:tabs>
      <w:adjustRightInd w:val="0"/>
      <w:spacing w:line="240" w:lineRule="atLeast"/>
      <w:ind w:firstLine="482"/>
      <w:jc w:val="left"/>
    </w:pPr>
    <w:rPr>
      <w:rFonts w:eastAsia="创艺简楷体"/>
      <w:kern w:val="0"/>
      <w:sz w:val="28"/>
      <w:szCs w:val="20"/>
    </w:rPr>
  </w:style>
  <w:style w:type="paragraph" w:customStyle="1" w:styleId="3110">
    <w:name w:val="正文文本缩进 311"/>
    <w:basedOn w:val="ab"/>
    <w:uiPriority w:val="99"/>
    <w:qFormat/>
    <w:pPr>
      <w:tabs>
        <w:tab w:val="left" w:pos="0"/>
      </w:tabs>
      <w:adjustRightInd w:val="0"/>
      <w:spacing w:line="396" w:lineRule="atLeast"/>
      <w:ind w:firstLine="560"/>
      <w:jc w:val="left"/>
    </w:pPr>
    <w:rPr>
      <w:rFonts w:ascii="宋体"/>
      <w:kern w:val="0"/>
      <w:sz w:val="24"/>
      <w:szCs w:val="20"/>
    </w:rPr>
  </w:style>
  <w:style w:type="paragraph" w:customStyle="1" w:styleId="11b">
    <w:name w:val="日期11"/>
    <w:basedOn w:val="ab"/>
    <w:next w:val="ab"/>
    <w:uiPriority w:val="99"/>
    <w:qFormat/>
    <w:pPr>
      <w:adjustRightInd w:val="0"/>
      <w:spacing w:line="240" w:lineRule="atLeast"/>
      <w:jc w:val="left"/>
    </w:pPr>
    <w:rPr>
      <w:rFonts w:ascii="宋体"/>
      <w:kern w:val="0"/>
      <w:sz w:val="28"/>
      <w:szCs w:val="20"/>
    </w:rPr>
  </w:style>
  <w:style w:type="paragraph" w:customStyle="1" w:styleId="CharCharChar11">
    <w:name w:val="Char Char Char11"/>
    <w:basedOn w:val="ab"/>
    <w:uiPriority w:val="99"/>
    <w:qFormat/>
    <w:rPr>
      <w:sz w:val="30"/>
    </w:rPr>
  </w:style>
  <w:style w:type="paragraph" w:customStyle="1" w:styleId="affffffffffffffffffffffffffffffffff6">
    <w:name w:val="小字体表格"/>
    <w:basedOn w:val="ab"/>
    <w:uiPriority w:val="99"/>
    <w:qFormat/>
    <w:pPr>
      <w:spacing w:before="62" w:after="62"/>
      <w:jc w:val="center"/>
    </w:pPr>
    <w:rPr>
      <w:rFonts w:ascii="Arial" w:hAnsi="Arial"/>
      <w:sz w:val="18"/>
    </w:rPr>
  </w:style>
  <w:style w:type="paragraph" w:customStyle="1" w:styleId="CM17">
    <w:name w:val="CM17"/>
    <w:basedOn w:val="Default"/>
    <w:next w:val="Default"/>
    <w:uiPriority w:val="99"/>
    <w:qFormat/>
    <w:rPr>
      <w:rFonts w:ascii="NotDefSpecial" w:eastAsia="NotDefSpecial" w:hAnsi="Calibri" w:cs="Times New Roman" w:hint="eastAsia"/>
      <w:color w:val="auto"/>
    </w:rPr>
  </w:style>
  <w:style w:type="paragraph" w:customStyle="1" w:styleId="CM15">
    <w:name w:val="CM15"/>
    <w:basedOn w:val="Default"/>
    <w:next w:val="Default"/>
    <w:uiPriority w:val="99"/>
    <w:qFormat/>
    <w:pPr>
      <w:spacing w:after="168"/>
    </w:pPr>
    <w:rPr>
      <w:rFonts w:ascii="NotDefSpecial" w:eastAsia="NotDefSpecial" w:hAnsi="Calibri" w:cs="Times New Roman" w:hint="eastAsia"/>
      <w:color w:val="auto"/>
    </w:rPr>
  </w:style>
  <w:style w:type="paragraph" w:customStyle="1" w:styleId="CharChar4CharCharCharChar">
    <w:name w:val="Char Char4 Char Char Char Char"/>
    <w:basedOn w:val="ab"/>
    <w:uiPriority w:val="99"/>
    <w:qFormat/>
    <w:pPr>
      <w:kinsoku w:val="0"/>
      <w:spacing w:afterLines="50"/>
    </w:pPr>
    <w:rPr>
      <w:sz w:val="18"/>
    </w:rPr>
  </w:style>
  <w:style w:type="paragraph" w:customStyle="1" w:styleId="1115">
    <w:name w:val="修改111"/>
    <w:basedOn w:val="aff5"/>
    <w:uiPriority w:val="99"/>
    <w:qFormat/>
    <w:pPr>
      <w:widowControl/>
      <w:spacing w:line="600" w:lineRule="exact"/>
      <w:ind w:firstLineChars="200" w:firstLine="560"/>
      <w:jc w:val="left"/>
    </w:pPr>
    <w:rPr>
      <w:rFonts w:hAnsi="宋体" w:hint="eastAsia"/>
      <w:kern w:val="4"/>
      <w:sz w:val="28"/>
      <w:szCs w:val="28"/>
    </w:rPr>
  </w:style>
  <w:style w:type="paragraph" w:customStyle="1" w:styleId="323223">
    <w:name w:val="样式 正文3 + 首行缩进:  2 字符3 + 首行缩进:  2 字符 + 首行缩进:  2 字符3"/>
    <w:basedOn w:val="ab"/>
    <w:uiPriority w:val="99"/>
    <w:qFormat/>
    <w:pPr>
      <w:widowControl/>
      <w:suppressAutoHyphens/>
      <w:overflowPunct w:val="0"/>
      <w:topLinePunct/>
      <w:snapToGrid w:val="0"/>
      <w:spacing w:line="520" w:lineRule="exact"/>
      <w:ind w:firstLineChars="200" w:firstLine="200"/>
    </w:pPr>
    <w:rPr>
      <w:rFonts w:ascii="宋体" w:hAnsi="宋体" w:cs="宋体"/>
      <w:color w:val="000000"/>
      <w:kern w:val="0"/>
      <w:sz w:val="28"/>
      <w:szCs w:val="28"/>
      <w:lang w:val="zh-CN"/>
    </w:rPr>
  </w:style>
  <w:style w:type="paragraph" w:customStyle="1" w:styleId="affffffffffffffffffffffffffffffffff7">
    <w:name w:val="和田正文"/>
    <w:basedOn w:val="ab"/>
    <w:uiPriority w:val="99"/>
    <w:qFormat/>
    <w:pPr>
      <w:spacing w:line="360" w:lineRule="auto"/>
      <w:ind w:firstLineChars="200" w:firstLine="480"/>
      <w:jc w:val="left"/>
    </w:pPr>
    <w:rPr>
      <w:rFonts w:ascii="宋体" w:hAnsi="宋体"/>
      <w:kern w:val="0"/>
      <w:sz w:val="24"/>
      <w:szCs w:val="20"/>
    </w:rPr>
  </w:style>
  <w:style w:type="paragraph" w:customStyle="1" w:styleId="1fffffff1">
    <w:name w:val="1  正  文"/>
    <w:basedOn w:val="ab"/>
    <w:uiPriority w:val="99"/>
    <w:qFormat/>
    <w:pPr>
      <w:spacing w:line="276" w:lineRule="auto"/>
      <w:ind w:firstLine="560"/>
    </w:pPr>
    <w:rPr>
      <w:sz w:val="28"/>
    </w:rPr>
  </w:style>
  <w:style w:type="paragraph" w:customStyle="1" w:styleId="Char31">
    <w:name w:val="Char31"/>
    <w:basedOn w:val="ab"/>
    <w:qFormat/>
    <w:pPr>
      <w:widowControl/>
      <w:snapToGrid w:val="0"/>
      <w:spacing w:line="360" w:lineRule="auto"/>
      <w:ind w:firstLineChars="200" w:firstLine="529"/>
      <w:jc w:val="left"/>
    </w:pPr>
    <w:rPr>
      <w:rFonts w:ascii="宋体" w:hAnsi="Courier New" w:cs="宋体" w:hint="eastAsia"/>
      <w:szCs w:val="21"/>
    </w:rPr>
  </w:style>
  <w:style w:type="character" w:customStyle="1" w:styleId="Charffffff6">
    <w:name w:val="表头标题格式 Char"/>
    <w:qFormat/>
    <w:rPr>
      <w:rFonts w:ascii="黑体" w:eastAsia="黑体" w:hAnsi="宋体" w:cs="宋体"/>
      <w:b/>
      <w:bCs/>
      <w:kern w:val="2"/>
      <w:sz w:val="24"/>
    </w:rPr>
  </w:style>
  <w:style w:type="character" w:customStyle="1" w:styleId="0850CharChar">
    <w:name w:val="样式 样式 居中 左侧:  0.85 厘米 + 居中 左侧:  0 厘米 Char Char"/>
    <w:link w:val="08500"/>
    <w:qFormat/>
    <w:rPr>
      <w:rFonts w:ascii="Calibri" w:hAnsi="Calibri" w:cs="Calibri"/>
      <w:kern w:val="2"/>
      <w:sz w:val="21"/>
    </w:rPr>
  </w:style>
  <w:style w:type="paragraph" w:customStyle="1" w:styleId="08500">
    <w:name w:val="样式 样式 居中 左侧:  0.85 厘米 + 居中 左侧:  0 厘米"/>
    <w:basedOn w:val="ab"/>
    <w:link w:val="0850CharChar"/>
    <w:qFormat/>
    <w:pPr>
      <w:jc w:val="center"/>
    </w:pPr>
    <w:rPr>
      <w:rFonts w:ascii="Calibri" w:hAnsi="Calibri" w:cs="Calibri"/>
      <w:szCs w:val="20"/>
    </w:rPr>
  </w:style>
  <w:style w:type="character" w:customStyle="1" w:styleId="2CharCharCharChar1">
    <w:name w:val="标题 2 Char Char Char Char1"/>
    <w:link w:val="21d"/>
    <w:qFormat/>
    <w:rPr>
      <w:rFonts w:ascii="Arial" w:eastAsia="黑体" w:hAnsi="Arial" w:cs="Arial"/>
      <w:b/>
      <w:kern w:val="2"/>
      <w:sz w:val="32"/>
    </w:rPr>
  </w:style>
  <w:style w:type="paragraph" w:customStyle="1" w:styleId="21d">
    <w:name w:val="标题 21"/>
    <w:basedOn w:val="ab"/>
    <w:next w:val="ab"/>
    <w:link w:val="2CharCharCharChar1"/>
    <w:qFormat/>
    <w:pPr>
      <w:keepNext/>
      <w:keepLines/>
      <w:spacing w:before="260" w:after="260" w:line="410" w:lineRule="auto"/>
      <w:outlineLvl w:val="1"/>
    </w:pPr>
    <w:rPr>
      <w:rFonts w:ascii="Arial" w:eastAsia="黑体" w:hAnsi="Arial" w:cs="Arial"/>
      <w:b/>
      <w:sz w:val="32"/>
      <w:szCs w:val="20"/>
    </w:rPr>
  </w:style>
  <w:style w:type="character" w:customStyle="1" w:styleId="3223Char">
    <w:name w:val="样式 样式 宋体 四号 行距: 固定值 32 磅 + 首行缩进:  2 字符3 Char"/>
    <w:link w:val="3223"/>
    <w:qFormat/>
    <w:rPr>
      <w:rFonts w:ascii="宋体" w:hAnsi="宋体" w:cs="宋体"/>
      <w:kern w:val="2"/>
      <w:sz w:val="24"/>
    </w:rPr>
  </w:style>
  <w:style w:type="paragraph" w:customStyle="1" w:styleId="3223">
    <w:name w:val="样式 样式 宋体 四号 行距: 固定值 32 磅 + 首行缩进:  2 字符3"/>
    <w:basedOn w:val="ab"/>
    <w:link w:val="3223Char"/>
    <w:qFormat/>
    <w:pPr>
      <w:spacing w:line="500" w:lineRule="exact"/>
      <w:ind w:firstLineChars="200" w:firstLine="200"/>
    </w:pPr>
    <w:rPr>
      <w:rFonts w:ascii="宋体" w:hAnsi="宋体" w:cs="宋体"/>
      <w:sz w:val="24"/>
      <w:szCs w:val="20"/>
    </w:rPr>
  </w:style>
  <w:style w:type="character" w:customStyle="1" w:styleId="Charffffff7">
    <w:name w:val="正正文 Char"/>
    <w:link w:val="affffffffffffffffffffffffffffffffff8"/>
    <w:qFormat/>
    <w:rPr>
      <w:rFonts w:ascii="宋体" w:hAnsi="宋体"/>
      <w:kern w:val="2"/>
      <w:sz w:val="24"/>
      <w:szCs w:val="24"/>
    </w:rPr>
  </w:style>
  <w:style w:type="paragraph" w:customStyle="1" w:styleId="affffffffffffffffffffffffffffffffff8">
    <w:name w:val="正正文"/>
    <w:basedOn w:val="ab"/>
    <w:link w:val="Charffffff7"/>
    <w:qFormat/>
    <w:pPr>
      <w:snapToGrid w:val="0"/>
      <w:spacing w:before="240" w:after="120" w:line="360" w:lineRule="auto"/>
      <w:ind w:firstLineChars="200" w:firstLine="480"/>
    </w:pPr>
    <w:rPr>
      <w:rFonts w:ascii="宋体" w:hAnsi="宋体"/>
      <w:sz w:val="24"/>
    </w:rPr>
  </w:style>
  <w:style w:type="character" w:customStyle="1" w:styleId="CharCharfff2">
    <w:name w:val="福建正文缩进 Char Char"/>
    <w:link w:val="affffffffffffffffffffffffffffffffff9"/>
    <w:qFormat/>
    <w:rPr>
      <w:rFonts w:ascii="宋体" w:hAnsi="宋体"/>
      <w:color w:val="000000"/>
      <w:kern w:val="2"/>
      <w:sz w:val="24"/>
      <w:szCs w:val="24"/>
    </w:rPr>
  </w:style>
  <w:style w:type="paragraph" w:customStyle="1" w:styleId="affffffffffffffffffffffffffffffffff9">
    <w:name w:val="福建正文缩进"/>
    <w:basedOn w:val="af4"/>
    <w:link w:val="CharCharfff2"/>
    <w:qFormat/>
    <w:pPr>
      <w:adjustRightInd w:val="0"/>
      <w:snapToGrid w:val="0"/>
      <w:spacing w:line="360" w:lineRule="auto"/>
      <w:ind w:firstLineChars="0" w:firstLine="567"/>
    </w:pPr>
    <w:rPr>
      <w:rFonts w:ascii="宋体" w:hAnsi="宋体"/>
      <w:color w:val="000000"/>
      <w:sz w:val="24"/>
    </w:rPr>
  </w:style>
  <w:style w:type="paragraph" w:customStyle="1" w:styleId="affffffffffffffffffffffffffffffffffa">
    <w:name w:val="表格文本 五号 居中 单倍行距"/>
    <w:basedOn w:val="ab"/>
    <w:uiPriority w:val="99"/>
    <w:qFormat/>
    <w:pPr>
      <w:keepNext/>
      <w:adjustRightInd w:val="0"/>
      <w:snapToGrid w:val="0"/>
      <w:jc w:val="center"/>
    </w:pPr>
    <w:rPr>
      <w:rFonts w:cs="宋体"/>
      <w:szCs w:val="20"/>
    </w:rPr>
  </w:style>
  <w:style w:type="paragraph" w:customStyle="1" w:styleId="3112">
    <w:name w:val="正文文本 311"/>
    <w:basedOn w:val="ab"/>
    <w:uiPriority w:val="99"/>
    <w:qFormat/>
    <w:rPr>
      <w:rFonts w:eastAsia="Times New Roman"/>
      <w:color w:val="FF0000"/>
      <w:sz w:val="28"/>
    </w:rPr>
  </w:style>
  <w:style w:type="paragraph" w:customStyle="1" w:styleId="affffffffffffffffffffffffffffffffffb">
    <w:name w:val="表格内容文字"/>
    <w:basedOn w:val="Default"/>
    <w:next w:val="Default"/>
    <w:uiPriority w:val="99"/>
    <w:qFormat/>
    <w:rPr>
      <w:rFonts w:ascii="宋体" w:eastAsia="宋体" w:cs="Times New Roman" w:hint="eastAsia"/>
      <w:color w:val="auto"/>
    </w:rPr>
  </w:style>
  <w:style w:type="paragraph" w:customStyle="1" w:styleId="GB231215">
    <w:name w:val="样式 仿宋_GB2312 四号 加粗 行距: 1.5 倍行距"/>
    <w:basedOn w:val="ab"/>
    <w:uiPriority w:val="99"/>
    <w:qFormat/>
    <w:pPr>
      <w:spacing w:line="360" w:lineRule="auto"/>
      <w:outlineLvl w:val="1"/>
    </w:pPr>
    <w:rPr>
      <w:rFonts w:ascii="仿宋_GB2312" w:eastAsia="黑体" w:cs="宋体"/>
      <w:b/>
      <w:bCs/>
      <w:sz w:val="30"/>
      <w:szCs w:val="20"/>
    </w:rPr>
  </w:style>
  <w:style w:type="paragraph" w:customStyle="1" w:styleId="Affffffffffffffffffffffffffffffffffc">
    <w:name w:val="标题一A"/>
    <w:basedOn w:val="ab"/>
    <w:uiPriority w:val="99"/>
    <w:qFormat/>
    <w:pPr>
      <w:widowControl/>
      <w:spacing w:line="480" w:lineRule="auto"/>
      <w:jc w:val="center"/>
      <w:outlineLvl w:val="0"/>
    </w:pPr>
    <w:rPr>
      <w:b/>
      <w:sz w:val="32"/>
      <w:szCs w:val="32"/>
    </w:rPr>
  </w:style>
  <w:style w:type="paragraph" w:customStyle="1" w:styleId="reader-word-layerreader-word-s3-2">
    <w:name w:val="reader-word-layer reader-word-s3-2"/>
    <w:basedOn w:val="ab"/>
    <w:uiPriority w:val="99"/>
    <w:qFormat/>
    <w:pPr>
      <w:widowControl/>
      <w:spacing w:before="100" w:beforeAutospacing="1" w:after="100" w:afterAutospacing="1"/>
      <w:jc w:val="left"/>
    </w:pPr>
    <w:rPr>
      <w:rFonts w:ascii="宋体" w:hAnsi="宋体" w:cs="宋体"/>
      <w:kern w:val="0"/>
      <w:sz w:val="24"/>
    </w:rPr>
  </w:style>
  <w:style w:type="paragraph" w:customStyle="1" w:styleId="3111BSH-3BT33h33rdlevelH3l3CT3Cha">
    <w:name w:val="样式 标题 3条标题1.1.1BSH-3BT33h33rd levelH3l3CT二级节名标题 3 Cha..."/>
    <w:basedOn w:val="30"/>
    <w:uiPriority w:val="99"/>
    <w:qFormat/>
    <w:pPr>
      <w:spacing w:before="0" w:after="0" w:line="360" w:lineRule="auto"/>
    </w:pPr>
    <w:rPr>
      <w:rFonts w:cs="宋体"/>
      <w:sz w:val="28"/>
      <w:szCs w:val="20"/>
    </w:rPr>
  </w:style>
  <w:style w:type="paragraph" w:customStyle="1" w:styleId="nilo1">
    <w:name w:val="nilo_标题1"/>
    <w:basedOn w:val="ab"/>
    <w:uiPriority w:val="99"/>
    <w:qFormat/>
    <w:pPr>
      <w:tabs>
        <w:tab w:val="left" w:pos="767"/>
      </w:tabs>
      <w:spacing w:line="360" w:lineRule="auto"/>
      <w:ind w:left="767" w:hanging="567"/>
      <w:jc w:val="left"/>
      <w:outlineLvl w:val="1"/>
    </w:pPr>
    <w:rPr>
      <w:rFonts w:ascii="黑体" w:eastAsia="黑体" w:hAnsi="宋体"/>
      <w:sz w:val="30"/>
    </w:rPr>
  </w:style>
  <w:style w:type="paragraph" w:customStyle="1" w:styleId="S0">
    <w:name w:val="正文段落S"/>
    <w:basedOn w:val="ab"/>
    <w:uiPriority w:val="99"/>
    <w:qFormat/>
    <w:pPr>
      <w:snapToGrid w:val="0"/>
      <w:spacing w:line="360" w:lineRule="auto"/>
      <w:ind w:firstLineChars="200" w:firstLine="420"/>
    </w:pPr>
    <w:rPr>
      <w:rFonts w:eastAsia="仿宋_GB2312"/>
      <w:kern w:val="0"/>
      <w:sz w:val="24"/>
      <w:szCs w:val="20"/>
    </w:rPr>
  </w:style>
  <w:style w:type="paragraph" w:customStyle="1" w:styleId="nilo">
    <w:name w:val="nilo_正文"/>
    <w:basedOn w:val="ab"/>
    <w:uiPriority w:val="99"/>
    <w:qFormat/>
    <w:pPr>
      <w:spacing w:line="300" w:lineRule="auto"/>
    </w:pPr>
    <w:rPr>
      <w:szCs w:val="21"/>
    </w:rPr>
  </w:style>
  <w:style w:type="paragraph" w:customStyle="1" w:styleId="affffffffffffffffffffffffffffffffffd">
    <w:name w:val="通州正文"/>
    <w:next w:val="ab"/>
    <w:uiPriority w:val="99"/>
    <w:qFormat/>
    <w:pPr>
      <w:spacing w:line="360" w:lineRule="auto"/>
      <w:ind w:firstLine="480"/>
    </w:pPr>
    <w:rPr>
      <w:rFonts w:ascii="宋体" w:hAnsi="宋体"/>
      <w:kern w:val="2"/>
      <w:sz w:val="24"/>
      <w:szCs w:val="24"/>
    </w:rPr>
  </w:style>
  <w:style w:type="paragraph" w:customStyle="1" w:styleId="reader-word-layerreader-word-s2-3">
    <w:name w:val="reader-word-layer reader-word-s2-3"/>
    <w:basedOn w:val="ab"/>
    <w:uiPriority w:val="99"/>
    <w:qFormat/>
    <w:pPr>
      <w:widowControl/>
      <w:spacing w:before="100" w:beforeAutospacing="1" w:after="100" w:afterAutospacing="1"/>
      <w:jc w:val="left"/>
    </w:pPr>
    <w:rPr>
      <w:rFonts w:ascii="宋体" w:hAnsi="宋体" w:cs="宋体"/>
      <w:kern w:val="0"/>
      <w:sz w:val="24"/>
    </w:rPr>
  </w:style>
  <w:style w:type="paragraph" w:customStyle="1" w:styleId="reader-word-layerreader-word-s1-4">
    <w:name w:val="reader-word-layer reader-word-s1-4"/>
    <w:basedOn w:val="ab"/>
    <w:uiPriority w:val="99"/>
    <w:qFormat/>
    <w:pPr>
      <w:widowControl/>
      <w:spacing w:before="100" w:beforeAutospacing="1" w:after="100" w:afterAutospacing="1"/>
      <w:jc w:val="left"/>
    </w:pPr>
    <w:rPr>
      <w:rFonts w:ascii="宋体" w:hAnsi="宋体" w:cs="宋体"/>
      <w:kern w:val="0"/>
      <w:sz w:val="24"/>
    </w:rPr>
  </w:style>
  <w:style w:type="paragraph" w:customStyle="1" w:styleId="Charffffff8">
    <w:name w:val="标准文本 居中 单倍行距 Char"/>
    <w:basedOn w:val="ab"/>
    <w:uiPriority w:val="99"/>
    <w:qFormat/>
    <w:pPr>
      <w:adjustRightInd w:val="0"/>
      <w:snapToGrid w:val="0"/>
      <w:spacing w:before="120" w:line="480" w:lineRule="exact"/>
      <w:jc w:val="center"/>
    </w:pPr>
    <w:rPr>
      <w:rFonts w:ascii="黑体" w:eastAsia="黑体" w:cs="宋体"/>
      <w:b/>
      <w:sz w:val="24"/>
    </w:rPr>
  </w:style>
  <w:style w:type="paragraph" w:customStyle="1" w:styleId="reader-word-layerreader-word-s1-5">
    <w:name w:val="reader-word-layer reader-word-s1-5"/>
    <w:basedOn w:val="ab"/>
    <w:uiPriority w:val="99"/>
    <w:qFormat/>
    <w:pPr>
      <w:widowControl/>
      <w:spacing w:before="100" w:beforeAutospacing="1" w:after="100" w:afterAutospacing="1"/>
      <w:jc w:val="left"/>
    </w:pPr>
    <w:rPr>
      <w:rFonts w:ascii="宋体" w:hAnsi="宋体" w:cs="宋体"/>
      <w:kern w:val="0"/>
      <w:sz w:val="24"/>
    </w:rPr>
  </w:style>
  <w:style w:type="character" w:customStyle="1" w:styleId="Charffffff9">
    <w:name w:val="表后空格 Char"/>
    <w:link w:val="affffffffffffffffffffffffffffffffffe"/>
    <w:qFormat/>
    <w:rPr>
      <w:rFonts w:ascii="楷体_GB2312" w:eastAsia="楷体_GB2312" w:hAnsi="楷体_GB2312"/>
      <w:kern w:val="2"/>
      <w:sz w:val="24"/>
      <w:szCs w:val="24"/>
    </w:rPr>
  </w:style>
  <w:style w:type="paragraph" w:customStyle="1" w:styleId="affffffffffffffffffffffffffffffffffe">
    <w:name w:val="表后空格"/>
    <w:basedOn w:val="ab"/>
    <w:link w:val="Charffffff9"/>
    <w:qFormat/>
    <w:pPr>
      <w:widowControl/>
      <w:spacing w:line="240" w:lineRule="exact"/>
      <w:ind w:firstLineChars="200" w:firstLine="480"/>
    </w:pPr>
    <w:rPr>
      <w:rFonts w:ascii="楷体_GB2312" w:eastAsia="楷体_GB2312" w:hAnsi="楷体_GB2312"/>
      <w:sz w:val="24"/>
    </w:rPr>
  </w:style>
  <w:style w:type="paragraph" w:customStyle="1" w:styleId="41111">
    <w:name w:val="标题4 标题1.1.1.1"/>
    <w:basedOn w:val="40"/>
    <w:uiPriority w:val="99"/>
    <w:qFormat/>
    <w:pPr>
      <w:spacing w:before="0" w:after="0" w:line="500" w:lineRule="exact"/>
    </w:pPr>
    <w:rPr>
      <w:rFonts w:ascii="Arial" w:eastAsia="仿宋_GB2312" w:hAnsi="Arial"/>
      <w:b/>
    </w:rPr>
  </w:style>
  <w:style w:type="paragraph" w:customStyle="1" w:styleId="15a">
    <w:name w:val="样式 宋体 小四 居中 行距: 1.5 倍行距"/>
    <w:basedOn w:val="ab"/>
    <w:uiPriority w:val="99"/>
    <w:qFormat/>
    <w:pPr>
      <w:spacing w:line="360" w:lineRule="auto"/>
      <w:jc w:val="center"/>
    </w:pPr>
    <w:rPr>
      <w:rFonts w:ascii="宋体" w:hAnsi="宋体" w:cs="宋体"/>
      <w:b/>
      <w:sz w:val="36"/>
      <w:szCs w:val="20"/>
    </w:rPr>
  </w:style>
  <w:style w:type="paragraph" w:customStyle="1" w:styleId="afffffffffffffffffffffffffffffffffff">
    <w:name w:val="表格文本 小五 居中"/>
    <w:basedOn w:val="ab"/>
    <w:uiPriority w:val="99"/>
    <w:qFormat/>
    <w:pPr>
      <w:adjustRightInd w:val="0"/>
      <w:snapToGrid w:val="0"/>
      <w:jc w:val="center"/>
    </w:pPr>
    <w:rPr>
      <w:rFonts w:cs="宋体"/>
      <w:color w:val="FF0000"/>
      <w:sz w:val="18"/>
      <w:szCs w:val="18"/>
    </w:rPr>
  </w:style>
  <w:style w:type="paragraph" w:customStyle="1" w:styleId="106">
    <w:name w:val="样式 宋体 10 磅 居中 行距: 单倍行距"/>
    <w:basedOn w:val="ab"/>
    <w:uiPriority w:val="99"/>
    <w:qFormat/>
    <w:pPr>
      <w:jc w:val="center"/>
    </w:pPr>
    <w:rPr>
      <w:rFonts w:ascii="宋体" w:hAnsi="宋体" w:cs="宋体"/>
      <w:kern w:val="0"/>
      <w:sz w:val="20"/>
      <w:szCs w:val="20"/>
    </w:rPr>
  </w:style>
  <w:style w:type="paragraph" w:customStyle="1" w:styleId="afffffffffffffffffffffffffffffffffff0">
    <w:name w:val="样式 普通(网站) +"/>
    <w:basedOn w:val="2d"/>
    <w:next w:val="2d"/>
    <w:uiPriority w:val="99"/>
    <w:qFormat/>
    <w:pPr>
      <w:ind w:leftChars="200" w:left="200"/>
    </w:pPr>
    <w:rPr>
      <w:sz w:val="28"/>
    </w:rPr>
  </w:style>
  <w:style w:type="paragraph" w:customStyle="1" w:styleId="1fffffff2">
    <w:name w:val="样式 标题 1 + 黑体 三号 非加粗"/>
    <w:basedOn w:val="1"/>
    <w:uiPriority w:val="99"/>
    <w:qFormat/>
    <w:pPr>
      <w:snapToGrid w:val="0"/>
      <w:spacing w:before="0" w:after="0" w:line="360" w:lineRule="auto"/>
    </w:pPr>
    <w:rPr>
      <w:rFonts w:ascii="黑体" w:eastAsia="黑体" w:hAnsi="黑体"/>
      <w:b w:val="0"/>
      <w:bCs w:val="0"/>
      <w:kern w:val="2"/>
      <w:sz w:val="32"/>
    </w:rPr>
  </w:style>
  <w:style w:type="paragraph" w:customStyle="1" w:styleId="CharCharCharCharCharCharCharCharCharCharCharChar2">
    <w:name w:val="Char Char Char Char Char Char Char Char Char Char Char Char2"/>
    <w:basedOn w:val="ab"/>
    <w:uiPriority w:val="99"/>
    <w:qFormat/>
    <w:pPr>
      <w:snapToGrid w:val="0"/>
      <w:spacing w:line="360" w:lineRule="auto"/>
      <w:ind w:firstLineChars="200" w:firstLine="200"/>
    </w:pPr>
    <w:rPr>
      <w:rFonts w:eastAsia="仿宋_GB2312"/>
      <w:sz w:val="24"/>
    </w:rPr>
  </w:style>
  <w:style w:type="paragraph" w:customStyle="1" w:styleId="1560">
    <w:name w:val="样式 样式 宋体 小四 居中 行距: 1.5 倍行距 + 黑体 小三 两端对齐 段前: 6 磅"/>
    <w:basedOn w:val="15a"/>
    <w:uiPriority w:val="99"/>
    <w:qFormat/>
    <w:pPr>
      <w:spacing w:before="120"/>
      <w:jc w:val="both"/>
    </w:pPr>
    <w:rPr>
      <w:rFonts w:ascii="黑体" w:eastAsia="黑体"/>
      <w:bCs/>
      <w:sz w:val="30"/>
    </w:rPr>
  </w:style>
  <w:style w:type="paragraph" w:customStyle="1" w:styleId="fontviewtitle">
    <w:name w:val="font_viewtitle"/>
    <w:basedOn w:val="ab"/>
    <w:uiPriority w:val="99"/>
    <w:qFormat/>
    <w:pPr>
      <w:widowControl/>
      <w:spacing w:before="111" w:after="111"/>
      <w:jc w:val="left"/>
    </w:pPr>
    <w:rPr>
      <w:rFonts w:ascii="宋体" w:hAnsi="宋体" w:cs="宋体"/>
      <w:kern w:val="0"/>
      <w:sz w:val="24"/>
    </w:rPr>
  </w:style>
  <w:style w:type="paragraph" w:customStyle="1" w:styleId="CharCharCharCharCharCharChar1">
    <w:name w:val="Char Char Char Char Char Char Char1"/>
    <w:basedOn w:val="ab"/>
    <w:uiPriority w:val="99"/>
    <w:qFormat/>
    <w:pPr>
      <w:widowControl/>
      <w:spacing w:after="160" w:line="240" w:lineRule="exact"/>
      <w:jc w:val="left"/>
    </w:pPr>
    <w:rPr>
      <w:szCs w:val="20"/>
    </w:rPr>
  </w:style>
  <w:style w:type="paragraph" w:customStyle="1" w:styleId="1566">
    <w:name w:val="样式 样式 宋体 小四 居中 行距: 1.5 倍行距 + 段前: 6 磅 段后: 6 磅"/>
    <w:basedOn w:val="15a"/>
    <w:uiPriority w:val="99"/>
    <w:qFormat/>
    <w:pPr>
      <w:spacing w:before="120" w:after="120"/>
      <w:outlineLvl w:val="0"/>
    </w:pPr>
    <w:rPr>
      <w:bCs/>
      <w:sz w:val="44"/>
    </w:rPr>
  </w:style>
  <w:style w:type="paragraph" w:customStyle="1" w:styleId="afffffffffffffffffffffffffffffffffff1">
    <w:name w:val="表后空行格式"/>
    <w:basedOn w:val="ab"/>
    <w:uiPriority w:val="99"/>
    <w:qFormat/>
    <w:pPr>
      <w:spacing w:line="240" w:lineRule="exact"/>
    </w:pPr>
    <w:rPr>
      <w:rFonts w:ascii="宋体"/>
      <w:sz w:val="18"/>
    </w:rPr>
  </w:style>
  <w:style w:type="paragraph" w:customStyle="1" w:styleId="CharCharCharCharCharCharCharCharCharChar1">
    <w:name w:val="Char Char Char Char Char Char Char Char Char Char1"/>
    <w:basedOn w:val="ab"/>
    <w:uiPriority w:val="99"/>
    <w:qFormat/>
    <w:pPr>
      <w:widowControl/>
      <w:jc w:val="left"/>
    </w:pPr>
    <w:rPr>
      <w:rFonts w:ascii="宋体" w:hAnsi="宋体" w:cs="宋体"/>
      <w:kern w:val="0"/>
      <w:sz w:val="24"/>
    </w:rPr>
  </w:style>
  <w:style w:type="paragraph" w:customStyle="1" w:styleId="TimesNewRoman20">
    <w:name w:val="样式 样式 普通(网站) + Times New Roman 四号 + 左侧:  2 字符"/>
    <w:basedOn w:val="2f9"/>
    <w:next w:val="2f9"/>
    <w:uiPriority w:val="99"/>
    <w:qFormat/>
    <w:pPr>
      <w:spacing w:line="480" w:lineRule="auto"/>
      <w:ind w:leftChars="200" w:left="560" w:firstLineChars="200" w:firstLine="420"/>
    </w:pPr>
    <w:rPr>
      <w:rFonts w:ascii="Times New Roman" w:eastAsia="宋体" w:hAnsi="Times New Roman" w:cs="宋体" w:hint="eastAsia"/>
      <w:szCs w:val="24"/>
    </w:rPr>
  </w:style>
  <w:style w:type="paragraph" w:customStyle="1" w:styleId="afffffffffffffffffffffffffffffffffff2">
    <w:name w:val="文字正文"/>
    <w:basedOn w:val="ParaChar"/>
    <w:uiPriority w:val="99"/>
    <w:qFormat/>
    <w:pPr>
      <w:spacing w:line="500" w:lineRule="exact"/>
      <w:ind w:firstLine="480"/>
    </w:pPr>
    <w:rPr>
      <w:rFonts w:ascii="Times New Roman" w:eastAsia="仿宋_GB2312" w:hAnsi="Times New Roman"/>
      <w:szCs w:val="20"/>
    </w:rPr>
  </w:style>
  <w:style w:type="paragraph" w:customStyle="1" w:styleId="2fffffff7">
    <w:name w:val="正文(首行缩进两字2)"/>
    <w:basedOn w:val="af4"/>
    <w:uiPriority w:val="99"/>
    <w:qFormat/>
    <w:pPr>
      <w:spacing w:line="480" w:lineRule="exact"/>
      <w:ind w:rightChars="-6" w:right="-13" w:firstLine="560"/>
    </w:pPr>
    <w:rPr>
      <w:rFonts w:eastAsia="仿宋_GB2312"/>
      <w:sz w:val="28"/>
      <w:szCs w:val="20"/>
    </w:rPr>
  </w:style>
  <w:style w:type="paragraph" w:customStyle="1" w:styleId="afffffffffffffffffffffffffffffffffff3">
    <w:name w:val="一级标题样式"/>
    <w:basedOn w:val="TOC2"/>
    <w:uiPriority w:val="99"/>
    <w:qFormat/>
    <w:pPr>
      <w:tabs>
        <w:tab w:val="right" w:leader="dot" w:pos="8302"/>
        <w:tab w:val="right" w:leader="dot" w:pos="8834"/>
      </w:tabs>
      <w:ind w:left="0"/>
      <w:outlineLvl w:val="0"/>
    </w:pPr>
    <w:rPr>
      <w:rFonts w:ascii="黑体" w:eastAsia="黑体" w:hAnsi="宋体"/>
      <w:b/>
      <w:sz w:val="30"/>
      <w:szCs w:val="30"/>
    </w:rPr>
  </w:style>
  <w:style w:type="paragraph" w:customStyle="1" w:styleId="TimesNewRoman1">
    <w:name w:val="样式 普通(网站) + Times New Roman 四号1"/>
    <w:basedOn w:val="2d"/>
    <w:next w:val="2d"/>
    <w:uiPriority w:val="99"/>
    <w:qFormat/>
    <w:pPr>
      <w:ind w:leftChars="200" w:left="200"/>
    </w:pPr>
    <w:rPr>
      <w:sz w:val="28"/>
    </w:rPr>
  </w:style>
  <w:style w:type="paragraph" w:customStyle="1" w:styleId="411">
    <w:name w:val="标题 41"/>
    <w:basedOn w:val="ab"/>
    <w:next w:val="ab"/>
    <w:uiPriority w:val="99"/>
    <w:qFormat/>
    <w:pPr>
      <w:keepNext/>
      <w:keepLines/>
      <w:spacing w:before="280" w:after="290" w:line="372" w:lineRule="auto"/>
      <w:outlineLvl w:val="3"/>
    </w:pPr>
    <w:rPr>
      <w:rFonts w:ascii="Arial" w:eastAsia="黑体" w:hAnsi="Arial"/>
      <w:b/>
      <w:bCs/>
      <w:sz w:val="28"/>
      <w:szCs w:val="28"/>
    </w:rPr>
  </w:style>
  <w:style w:type="paragraph" w:customStyle="1" w:styleId="CharCharCharCharCharCharCharCharCharCharCharCharCharCharCharChar10">
    <w:name w:val="Char Char Char Char Char Char Char Char Char Char Char Char Char Char Char Char1"/>
    <w:basedOn w:val="ab"/>
    <w:uiPriority w:val="99"/>
    <w:qFormat/>
  </w:style>
  <w:style w:type="paragraph" w:customStyle="1" w:styleId="CharCharCharCharCharCharCharCharCharCharCharChar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Char Char Char Char Char Char Char Char Char Char Char Char"/>
    <w:basedOn w:val="ab"/>
    <w:uiPriority w:val="99"/>
    <w:qFormat/>
  </w:style>
  <w:style w:type="paragraph" w:customStyle="1" w:styleId="4CharCharCharCharCharCharChar">
    <w:name w:val="样式4 Char Char Char Char Char Char Char"/>
    <w:basedOn w:val="20"/>
    <w:uiPriority w:val="99"/>
    <w:qFormat/>
    <w:pPr>
      <w:spacing w:before="100" w:after="120" w:line="500" w:lineRule="exact"/>
    </w:pPr>
    <w:rPr>
      <w:b w:val="0"/>
      <w:sz w:val="30"/>
    </w:rPr>
  </w:style>
  <w:style w:type="paragraph" w:customStyle="1" w:styleId="reader-word-layerreader-word-s2-1">
    <w:name w:val="reader-word-layer reader-word-s2-1"/>
    <w:basedOn w:val="ab"/>
    <w:uiPriority w:val="99"/>
    <w:qFormat/>
    <w:pPr>
      <w:widowControl/>
      <w:spacing w:before="100" w:beforeAutospacing="1" w:after="100" w:afterAutospacing="1"/>
      <w:jc w:val="left"/>
    </w:pPr>
    <w:rPr>
      <w:rFonts w:ascii="宋体" w:hAnsi="宋体" w:cs="宋体"/>
      <w:kern w:val="0"/>
      <w:sz w:val="24"/>
    </w:rPr>
  </w:style>
  <w:style w:type="character" w:customStyle="1" w:styleId="2CharChar7">
    <w:name w:val="正文（首行式样2） Char Char"/>
    <w:link w:val="2fffffff8"/>
    <w:qFormat/>
    <w:rPr>
      <w:rFonts w:eastAsia="仿宋_GB2312"/>
      <w:kern w:val="2"/>
      <w:sz w:val="28"/>
    </w:rPr>
  </w:style>
  <w:style w:type="paragraph" w:customStyle="1" w:styleId="2fffffff8">
    <w:name w:val="正文（首行式样2）"/>
    <w:basedOn w:val="af4"/>
    <w:link w:val="2CharChar7"/>
    <w:qFormat/>
    <w:pPr>
      <w:spacing w:line="540" w:lineRule="exact"/>
      <w:ind w:rightChars="-6" w:right="-13" w:firstLine="560"/>
    </w:pPr>
    <w:rPr>
      <w:rFonts w:eastAsia="仿宋_GB2312"/>
      <w:sz w:val="28"/>
      <w:szCs w:val="20"/>
    </w:rPr>
  </w:style>
  <w:style w:type="paragraph" w:customStyle="1" w:styleId="nilo4">
    <w:name w:val="nilo_标题4"/>
    <w:basedOn w:val="ab"/>
    <w:uiPriority w:val="99"/>
    <w:qFormat/>
    <w:pPr>
      <w:numPr>
        <w:ilvl w:val="4"/>
        <w:numId w:val="15"/>
      </w:numPr>
      <w:tabs>
        <w:tab w:val="left" w:pos="210"/>
      </w:tabs>
      <w:spacing w:line="360" w:lineRule="auto"/>
      <w:outlineLvl w:val="4"/>
    </w:pPr>
    <w:rPr>
      <w:rFonts w:ascii="黑体" w:eastAsia="黑体" w:hAnsi="宋体"/>
      <w:b/>
    </w:rPr>
  </w:style>
  <w:style w:type="paragraph" w:customStyle="1" w:styleId="afffffffffffffffffffffffffffffffffff4">
    <w:name w:val="标题二！！！！！"/>
    <w:basedOn w:val="20"/>
    <w:uiPriority w:val="99"/>
    <w:qFormat/>
    <w:pPr>
      <w:keepNext w:val="0"/>
      <w:keepLines w:val="0"/>
      <w:spacing w:before="120" w:after="120" w:line="500" w:lineRule="exact"/>
    </w:pPr>
    <w:rPr>
      <w:rFonts w:ascii="楷体_GB2312" w:eastAsia="楷体_GB2312" w:hAnsi="楷体_GB2312" w:cs="楷体_GB2312"/>
      <w:sz w:val="30"/>
      <w:szCs w:val="30"/>
    </w:rPr>
  </w:style>
  <w:style w:type="paragraph" w:customStyle="1" w:styleId="3H3BHead3Char1113h33rdlevel">
    <w:name w:val="样式 样式 标题 3H3B Head标题 3 Char条标题1.1.1三级标题标题3h33rd level第二层条... + 加粗"/>
    <w:basedOn w:val="ab"/>
    <w:uiPriority w:val="99"/>
    <w:qFormat/>
    <w:pPr>
      <w:overflowPunct w:val="0"/>
      <w:autoSpaceDE w:val="0"/>
      <w:autoSpaceDN w:val="0"/>
      <w:adjustRightInd w:val="0"/>
      <w:spacing w:line="360" w:lineRule="auto"/>
      <w:jc w:val="left"/>
      <w:outlineLvl w:val="2"/>
    </w:pPr>
    <w:rPr>
      <w:rFonts w:ascii="宋体" w:hAnsi="宋体" w:cs="宋体"/>
      <w:b/>
      <w:bCs/>
      <w:color w:val="000000"/>
      <w:sz w:val="28"/>
      <w:szCs w:val="28"/>
    </w:rPr>
  </w:style>
  <w:style w:type="paragraph" w:customStyle="1" w:styleId="CharCharCharCharCharCharCharCharCharCharCharChar1">
    <w:name w:val="Char Char Char Char Char Char Char Char Char Char Char Char1"/>
    <w:basedOn w:val="ab"/>
    <w:next w:val="ab"/>
    <w:uiPriority w:val="99"/>
    <w:qFormat/>
    <w:pPr>
      <w:spacing w:line="360" w:lineRule="auto"/>
      <w:ind w:firstLineChars="200" w:firstLine="200"/>
    </w:pPr>
    <w:rPr>
      <w:rFonts w:ascii="宋体" w:hAnsi="宋体" w:cs="宋体"/>
      <w:sz w:val="24"/>
    </w:rPr>
  </w:style>
  <w:style w:type="paragraph" w:customStyle="1" w:styleId="3221">
    <w:name w:val="样式 样式 宋体 四号 行距: 固定值 32 磅 + 首行缩进:  2 字符"/>
    <w:basedOn w:val="ab"/>
    <w:uiPriority w:val="99"/>
    <w:qFormat/>
    <w:pPr>
      <w:spacing w:line="500" w:lineRule="exact"/>
      <w:ind w:firstLineChars="200" w:firstLine="200"/>
    </w:pPr>
    <w:rPr>
      <w:rFonts w:ascii="宋体" w:hAnsi="宋体" w:cs="宋体"/>
      <w:sz w:val="24"/>
      <w:szCs w:val="20"/>
    </w:rPr>
  </w:style>
  <w:style w:type="paragraph" w:customStyle="1" w:styleId="CharCharfff3">
    <w:name w:val="纯文本 Char Char"/>
    <w:basedOn w:val="ab"/>
    <w:uiPriority w:val="99"/>
    <w:qFormat/>
    <w:pPr>
      <w:spacing w:line="408" w:lineRule="auto"/>
      <w:ind w:left="1"/>
    </w:pPr>
    <w:rPr>
      <w:rFonts w:ascii="仿宋_GB2312" w:eastAsia="仿宋_GB2312" w:hAnsi="仿宋_GB2312"/>
      <w:color w:val="000000"/>
      <w:kern w:val="0"/>
      <w:sz w:val="32"/>
      <w:szCs w:val="20"/>
    </w:rPr>
  </w:style>
  <w:style w:type="paragraph" w:customStyle="1" w:styleId="2fffffff9">
    <w:name w:val="样式 四号2"/>
    <w:basedOn w:val="ab"/>
    <w:uiPriority w:val="99"/>
    <w:qFormat/>
    <w:pPr>
      <w:spacing w:line="440" w:lineRule="exact"/>
      <w:ind w:firstLineChars="200" w:firstLine="200"/>
    </w:pPr>
    <w:rPr>
      <w:kern w:val="0"/>
      <w:sz w:val="28"/>
    </w:rPr>
  </w:style>
  <w:style w:type="paragraph" w:customStyle="1" w:styleId="16615">
    <w:name w:val="样式 标题 1 + 黑体 三号 非加粗 段前: 6 磅 段后: 6 磅 行距: 1.5 倍行距"/>
    <w:basedOn w:val="1"/>
    <w:uiPriority w:val="99"/>
    <w:qFormat/>
    <w:pPr>
      <w:spacing w:beforeLines="10" w:before="0" w:afterLines="10" w:after="0" w:line="360" w:lineRule="auto"/>
      <w:jc w:val="center"/>
    </w:pPr>
    <w:rPr>
      <w:rFonts w:ascii="黑体" w:eastAsia="黑体" w:cs="宋体"/>
      <w:bCs w:val="0"/>
      <w:sz w:val="32"/>
      <w:szCs w:val="20"/>
    </w:rPr>
  </w:style>
  <w:style w:type="paragraph" w:customStyle="1" w:styleId="304">
    <w:name w:val="样式 行距: 固定值 30 磅"/>
    <w:basedOn w:val="ab"/>
    <w:uiPriority w:val="99"/>
    <w:qFormat/>
    <w:pPr>
      <w:spacing w:line="600" w:lineRule="exact"/>
      <w:ind w:firstLineChars="200" w:firstLine="560"/>
    </w:pPr>
    <w:rPr>
      <w:rFonts w:ascii="宋体" w:cs="宋体"/>
      <w:szCs w:val="21"/>
    </w:rPr>
  </w:style>
  <w:style w:type="paragraph" w:customStyle="1" w:styleId="reader-word-layerreader-word-s1-3">
    <w:name w:val="reader-word-layer reader-word-s1-3"/>
    <w:basedOn w:val="ab"/>
    <w:uiPriority w:val="99"/>
    <w:qFormat/>
    <w:pPr>
      <w:widowControl/>
      <w:spacing w:before="100" w:beforeAutospacing="1" w:after="100" w:afterAutospacing="1"/>
      <w:jc w:val="left"/>
    </w:pPr>
    <w:rPr>
      <w:rFonts w:ascii="宋体" w:hAnsi="宋体" w:cs="宋体"/>
      <w:kern w:val="0"/>
      <w:sz w:val="24"/>
    </w:rPr>
  </w:style>
  <w:style w:type="paragraph" w:customStyle="1" w:styleId="reader-word-layerreader-word-s2-2">
    <w:name w:val="reader-word-layer reader-word-s2-2"/>
    <w:basedOn w:val="ab"/>
    <w:uiPriority w:val="99"/>
    <w:qFormat/>
    <w:pPr>
      <w:widowControl/>
      <w:spacing w:before="100" w:beforeAutospacing="1" w:after="100" w:afterAutospacing="1"/>
      <w:jc w:val="left"/>
    </w:pPr>
    <w:rPr>
      <w:rFonts w:ascii="宋体" w:hAnsi="宋体" w:cs="宋体"/>
      <w:kern w:val="0"/>
      <w:sz w:val="24"/>
    </w:rPr>
  </w:style>
  <w:style w:type="paragraph" w:customStyle="1" w:styleId="1fffffff3">
    <w:name w:val="正文 1"/>
    <w:basedOn w:val="ab"/>
    <w:uiPriority w:val="99"/>
    <w:qFormat/>
    <w:pPr>
      <w:spacing w:line="460" w:lineRule="exact"/>
      <w:ind w:firstLine="567"/>
    </w:pPr>
    <w:rPr>
      <w:sz w:val="28"/>
      <w:szCs w:val="20"/>
    </w:rPr>
  </w:style>
  <w:style w:type="paragraph" w:customStyle="1" w:styleId="reader-word-layerreader-word-s3-0">
    <w:name w:val="reader-word-layer reader-word-s3-0"/>
    <w:basedOn w:val="ab"/>
    <w:uiPriority w:val="99"/>
    <w:qFormat/>
    <w:pPr>
      <w:widowControl/>
      <w:spacing w:before="100" w:beforeAutospacing="1" w:after="100" w:afterAutospacing="1"/>
      <w:jc w:val="left"/>
    </w:pPr>
    <w:rPr>
      <w:rFonts w:ascii="宋体" w:hAnsi="宋体" w:cs="宋体"/>
      <w:kern w:val="0"/>
      <w:sz w:val="24"/>
    </w:rPr>
  </w:style>
  <w:style w:type="paragraph" w:customStyle="1" w:styleId="afffffffffffffffffffffffffffffffffff5">
    <w:name w:val="正文！"/>
    <w:basedOn w:val="ab"/>
    <w:uiPriority w:val="99"/>
    <w:qFormat/>
    <w:pPr>
      <w:widowControl/>
      <w:spacing w:line="500" w:lineRule="exact"/>
      <w:ind w:firstLine="482"/>
      <w:jc w:val="left"/>
    </w:pPr>
    <w:rPr>
      <w:rFonts w:ascii="楷体_GB2312" w:eastAsia="楷体_GB2312" w:hAnsi="宋体" w:cs="宋体"/>
      <w:kern w:val="0"/>
      <w:sz w:val="24"/>
      <w:szCs w:val="20"/>
    </w:rPr>
  </w:style>
  <w:style w:type="paragraph" w:customStyle="1" w:styleId="h">
    <w:name w:val="表标题h"/>
    <w:next w:val="ab"/>
    <w:uiPriority w:val="99"/>
    <w:qFormat/>
    <w:pPr>
      <w:snapToGrid w:val="0"/>
      <w:spacing w:line="360" w:lineRule="auto"/>
      <w:jc w:val="center"/>
    </w:pPr>
    <w:rPr>
      <w:rFonts w:eastAsia="黑体" w:cs="Courier New"/>
      <w:kern w:val="2"/>
      <w:sz w:val="28"/>
      <w:szCs w:val="24"/>
    </w:rPr>
  </w:style>
  <w:style w:type="character" w:customStyle="1" w:styleId="AChar6">
    <w:name w:val="A表内容 Char"/>
    <w:link w:val="Afffffffffffffffffffffffffffffffffff6"/>
    <w:qFormat/>
    <w:rPr>
      <w:kern w:val="2"/>
      <w:sz w:val="21"/>
      <w:szCs w:val="21"/>
    </w:rPr>
  </w:style>
  <w:style w:type="paragraph" w:customStyle="1" w:styleId="Afffffffffffffffffffffffffffffffffff6">
    <w:name w:val="A表内容"/>
    <w:basedOn w:val="ab"/>
    <w:link w:val="AChar6"/>
    <w:qFormat/>
    <w:pPr>
      <w:widowControl/>
      <w:spacing w:line="340" w:lineRule="exact"/>
      <w:jc w:val="center"/>
    </w:pPr>
    <w:rPr>
      <w:szCs w:val="21"/>
    </w:rPr>
  </w:style>
  <w:style w:type="character" w:customStyle="1" w:styleId="Charffffffa">
    <w:name w:val="正文邓 Char"/>
    <w:link w:val="afffffffffffffffffffffffffffffffffff7"/>
    <w:qFormat/>
    <w:rPr>
      <w:bCs/>
      <w:sz w:val="24"/>
      <w:szCs w:val="24"/>
    </w:rPr>
  </w:style>
  <w:style w:type="paragraph" w:customStyle="1" w:styleId="afffffffffffffffffffffffffffffffffff7">
    <w:name w:val="正文邓"/>
    <w:basedOn w:val="ab"/>
    <w:link w:val="Charffffffa"/>
    <w:qFormat/>
    <w:pPr>
      <w:adjustRightInd w:val="0"/>
      <w:snapToGrid w:val="0"/>
      <w:spacing w:line="360" w:lineRule="auto"/>
      <w:ind w:firstLineChars="200" w:firstLine="480"/>
      <w:jc w:val="left"/>
    </w:pPr>
    <w:rPr>
      <w:bCs/>
      <w:kern w:val="0"/>
      <w:sz w:val="24"/>
    </w:rPr>
  </w:style>
  <w:style w:type="character" w:customStyle="1" w:styleId="Charffffffb">
    <w:name w:val="邓表格文字 Char"/>
    <w:link w:val="afffffffffffffffffffffffffffffffffff8"/>
    <w:qFormat/>
    <w:rPr>
      <w:rFonts w:ascii="宋体" w:hAnsi="宋体"/>
      <w:kern w:val="2"/>
      <w:sz w:val="21"/>
      <w:szCs w:val="21"/>
    </w:rPr>
  </w:style>
  <w:style w:type="paragraph" w:customStyle="1" w:styleId="afffffffffffffffffffffffffffffffffff8">
    <w:name w:val="邓表格文字"/>
    <w:basedOn w:val="ab"/>
    <w:link w:val="Charffffffb"/>
    <w:qFormat/>
    <w:pPr>
      <w:widowControl/>
      <w:snapToGrid w:val="0"/>
      <w:spacing w:line="240" w:lineRule="exact"/>
      <w:jc w:val="center"/>
    </w:pPr>
    <w:rPr>
      <w:rFonts w:ascii="宋体" w:hAnsi="宋体"/>
      <w:szCs w:val="21"/>
    </w:rPr>
  </w:style>
  <w:style w:type="character" w:customStyle="1" w:styleId="2Char8">
    <w:name w:val="主标题2 Char"/>
    <w:link w:val="2fffffffa"/>
    <w:qFormat/>
    <w:rPr>
      <w:rFonts w:ascii="华文新魏" w:eastAsia="华文新魏"/>
      <w:spacing w:val="20"/>
      <w:kern w:val="2"/>
      <w:sz w:val="72"/>
      <w:szCs w:val="72"/>
    </w:rPr>
  </w:style>
  <w:style w:type="paragraph" w:customStyle="1" w:styleId="2fffffffa">
    <w:name w:val="主标题2"/>
    <w:basedOn w:val="ab"/>
    <w:link w:val="2Char8"/>
    <w:qFormat/>
    <w:pPr>
      <w:spacing w:line="720" w:lineRule="exact"/>
      <w:jc w:val="center"/>
    </w:pPr>
    <w:rPr>
      <w:rFonts w:ascii="华文新魏" w:eastAsia="华文新魏"/>
      <w:spacing w:val="20"/>
      <w:sz w:val="72"/>
      <w:szCs w:val="72"/>
    </w:rPr>
  </w:style>
  <w:style w:type="character" w:customStyle="1" w:styleId="Charffffffc">
    <w:name w:val="正文页眉 Char"/>
    <w:link w:val="afffffffffffffffffffffffffffffffffff9"/>
    <w:qFormat/>
    <w:rPr>
      <w:b/>
      <w:i/>
      <w:kern w:val="2"/>
      <w:sz w:val="21"/>
      <w:szCs w:val="21"/>
    </w:rPr>
  </w:style>
  <w:style w:type="paragraph" w:customStyle="1" w:styleId="afffffffffffffffffffffffffffffffffff9">
    <w:name w:val="正文页眉"/>
    <w:basedOn w:val="ab"/>
    <w:link w:val="Charffffffc"/>
    <w:qFormat/>
    <w:pPr>
      <w:jc w:val="left"/>
    </w:pPr>
    <w:rPr>
      <w:b/>
      <w:i/>
      <w:szCs w:val="21"/>
    </w:rPr>
  </w:style>
  <w:style w:type="character" w:customStyle="1" w:styleId="Charffffffd">
    <w:name w:val="签字页表头 Char"/>
    <w:link w:val="afffffffffffffffffffffffffffffffffffa"/>
    <w:qFormat/>
    <w:rPr>
      <w:rFonts w:ascii="黑体" w:eastAsia="黑体" w:hAnsi="黑体"/>
      <w:kern w:val="2"/>
      <w:sz w:val="30"/>
      <w:szCs w:val="30"/>
    </w:rPr>
  </w:style>
  <w:style w:type="paragraph" w:customStyle="1" w:styleId="afffffffffffffffffffffffffffffffffffa">
    <w:name w:val="签字页表头"/>
    <w:basedOn w:val="ab"/>
    <w:link w:val="Charffffffd"/>
    <w:qFormat/>
    <w:pPr>
      <w:snapToGrid w:val="0"/>
      <w:spacing w:beforeLines="100"/>
      <w:jc w:val="center"/>
    </w:pPr>
    <w:rPr>
      <w:rFonts w:ascii="黑体" w:eastAsia="黑体" w:hAnsi="黑体"/>
      <w:sz w:val="30"/>
      <w:szCs w:val="30"/>
    </w:rPr>
  </w:style>
  <w:style w:type="character" w:customStyle="1" w:styleId="Charffffffe">
    <w:name w:val="签字页支部标题 Char"/>
    <w:link w:val="afffffffffffffffffffffffffffffffffffb"/>
    <w:qFormat/>
    <w:rPr>
      <w:rFonts w:ascii="黑体" w:eastAsia="黑体" w:hAnsi="黑体"/>
      <w:kern w:val="2"/>
      <w:sz w:val="32"/>
      <w:szCs w:val="30"/>
      <w:u w:val="thick"/>
    </w:rPr>
  </w:style>
  <w:style w:type="paragraph" w:customStyle="1" w:styleId="afffffffffffffffffffffffffffffffffffb">
    <w:name w:val="签字页支部标题"/>
    <w:basedOn w:val="ab"/>
    <w:link w:val="Charffffffe"/>
    <w:qFormat/>
    <w:pPr>
      <w:snapToGrid w:val="0"/>
      <w:spacing w:line="360" w:lineRule="auto"/>
    </w:pPr>
    <w:rPr>
      <w:rFonts w:ascii="黑体" w:eastAsia="黑体" w:hAnsi="黑体"/>
      <w:sz w:val="32"/>
      <w:szCs w:val="30"/>
      <w:u w:val="thick"/>
    </w:rPr>
  </w:style>
  <w:style w:type="paragraph" w:customStyle="1" w:styleId="afffffffffffffffffffffffffffffffffffc">
    <w:name w:val="签字页表内文字"/>
    <w:basedOn w:val="ab"/>
    <w:uiPriority w:val="99"/>
    <w:qFormat/>
    <w:pPr>
      <w:framePr w:hSpace="180" w:wrap="around" w:vAnchor="text" w:hAnchor="margin" w:y="264"/>
      <w:jc w:val="center"/>
    </w:pPr>
    <w:rPr>
      <w:rFonts w:ascii="Calibri" w:hAnsi="Calibri"/>
      <w:sz w:val="24"/>
      <w:szCs w:val="21"/>
    </w:rPr>
  </w:style>
  <w:style w:type="character" w:customStyle="1" w:styleId="Charfffffff">
    <w:name w:val="证书页列表 Char"/>
    <w:link w:val="afffffffffffffffffffffffffffffffffffd"/>
    <w:qFormat/>
    <w:rPr>
      <w:rFonts w:ascii="黑体" w:eastAsia="黑体" w:hAnsi="黑体"/>
      <w:kern w:val="2"/>
      <w:sz w:val="28"/>
      <w:szCs w:val="28"/>
      <w:u w:val="single"/>
    </w:rPr>
  </w:style>
  <w:style w:type="paragraph" w:customStyle="1" w:styleId="afffffffffffffffffffffffffffffffffffd">
    <w:name w:val="证书页列表"/>
    <w:basedOn w:val="ab"/>
    <w:link w:val="Charfffffff"/>
    <w:qFormat/>
    <w:pPr>
      <w:snapToGrid w:val="0"/>
      <w:spacing w:line="360" w:lineRule="auto"/>
      <w:jc w:val="left"/>
    </w:pPr>
    <w:rPr>
      <w:rFonts w:ascii="黑体" w:eastAsia="黑体" w:hAnsi="黑体"/>
      <w:sz w:val="28"/>
      <w:szCs w:val="28"/>
      <w:u w:val="single"/>
    </w:rPr>
  </w:style>
  <w:style w:type="character" w:customStyle="1" w:styleId="Charfffffff0">
    <w:name w:val="正文页脚 Char"/>
    <w:link w:val="afffffffffffffffffffffffffffffffffffe"/>
    <w:qFormat/>
    <w:rPr>
      <w:b/>
      <w:kern w:val="2"/>
      <w:sz w:val="21"/>
      <w:szCs w:val="21"/>
    </w:rPr>
  </w:style>
  <w:style w:type="paragraph" w:customStyle="1" w:styleId="afffffffffffffffffffffffffffffffffffe">
    <w:name w:val="正文页脚"/>
    <w:basedOn w:val="ab"/>
    <w:link w:val="Charfffffff0"/>
    <w:qFormat/>
    <w:pPr>
      <w:pBdr>
        <w:top w:val="thickThinMediumGap" w:sz="24" w:space="1" w:color="auto"/>
      </w:pBdr>
      <w:wordWrap w:val="0"/>
      <w:jc w:val="left"/>
    </w:pPr>
    <w:rPr>
      <w:b/>
      <w:szCs w:val="21"/>
    </w:rPr>
  </w:style>
  <w:style w:type="paragraph" w:customStyle="1" w:styleId="3fff9">
    <w:name w:val="大华农3级标题"/>
    <w:basedOn w:val="ab"/>
    <w:uiPriority w:val="99"/>
    <w:qFormat/>
    <w:pPr>
      <w:keepNext/>
      <w:keepLines/>
      <w:spacing w:before="120" w:after="120" w:line="360" w:lineRule="auto"/>
      <w:outlineLvl w:val="2"/>
    </w:pPr>
    <w:rPr>
      <w:b/>
      <w:bCs/>
      <w:sz w:val="28"/>
      <w:szCs w:val="32"/>
    </w:rPr>
  </w:style>
  <w:style w:type="paragraph" w:customStyle="1" w:styleId="affffffffffffffffffffffffffffffffffff">
    <w:name w:val="表头！！！"/>
    <w:basedOn w:val="ab"/>
    <w:uiPriority w:val="99"/>
    <w:qFormat/>
    <w:pPr>
      <w:widowControl/>
      <w:spacing w:line="500" w:lineRule="exact"/>
      <w:jc w:val="center"/>
    </w:pPr>
    <w:rPr>
      <w:rFonts w:ascii="楷体_GB2312" w:eastAsia="楷体_GB2312" w:hAnsi="楷体_GB2312" w:cs="楷体_GB2312"/>
      <w:b/>
      <w:kern w:val="0"/>
      <w:sz w:val="24"/>
    </w:rPr>
  </w:style>
  <w:style w:type="character" w:customStyle="1" w:styleId="Charfffffff1">
    <w:name w:val="邓表头标题 Char"/>
    <w:link w:val="affffffffffffffffffffffffffffffffffff0"/>
    <w:qFormat/>
    <w:rPr>
      <w:rFonts w:ascii="黑体" w:eastAsia="黑体" w:hAnsi="黑体"/>
      <w:b/>
      <w:bCs/>
      <w:kern w:val="2"/>
      <w:sz w:val="21"/>
      <w:szCs w:val="21"/>
      <w:lang w:eastAsia="en-US"/>
    </w:rPr>
  </w:style>
  <w:style w:type="paragraph" w:customStyle="1" w:styleId="affffffffffffffffffffffffffffffffffff0">
    <w:name w:val="邓表头标题"/>
    <w:basedOn w:val="ab"/>
    <w:link w:val="Charfffffff1"/>
    <w:qFormat/>
    <w:pPr>
      <w:snapToGrid w:val="0"/>
      <w:jc w:val="center"/>
    </w:pPr>
    <w:rPr>
      <w:rFonts w:ascii="黑体" w:eastAsia="黑体" w:hAnsi="黑体"/>
      <w:b/>
      <w:bCs/>
      <w:szCs w:val="21"/>
      <w:lang w:eastAsia="en-US"/>
    </w:rPr>
  </w:style>
  <w:style w:type="character" w:customStyle="1" w:styleId="WYChar">
    <w:name w:val="WY表头 Char"/>
    <w:link w:val="WY"/>
    <w:qFormat/>
    <w:rPr>
      <w:rFonts w:ascii="宋体" w:eastAsia="Times New Roman" w:hAnsi="宋体"/>
      <w:b/>
      <w:sz w:val="24"/>
      <w:szCs w:val="24"/>
    </w:rPr>
  </w:style>
  <w:style w:type="paragraph" w:customStyle="1" w:styleId="WY">
    <w:name w:val="WY表头"/>
    <w:basedOn w:val="ab"/>
    <w:link w:val="WYChar"/>
    <w:qFormat/>
    <w:pPr>
      <w:widowControl/>
      <w:contextualSpacing/>
      <w:jc w:val="center"/>
    </w:pPr>
    <w:rPr>
      <w:rFonts w:ascii="宋体" w:eastAsia="Times New Roman" w:hAnsi="宋体"/>
      <w:b/>
      <w:kern w:val="0"/>
      <w:sz w:val="24"/>
    </w:rPr>
  </w:style>
  <w:style w:type="character" w:customStyle="1" w:styleId="WYChar0">
    <w:name w:val="WY正文 Char"/>
    <w:link w:val="WY0"/>
    <w:qFormat/>
    <w:rPr>
      <w:sz w:val="24"/>
      <w:szCs w:val="24"/>
    </w:rPr>
  </w:style>
  <w:style w:type="paragraph" w:customStyle="1" w:styleId="WY0">
    <w:name w:val="WY正文"/>
    <w:basedOn w:val="ab"/>
    <w:link w:val="WYChar0"/>
    <w:qFormat/>
    <w:pPr>
      <w:widowControl/>
      <w:spacing w:line="360" w:lineRule="auto"/>
      <w:ind w:firstLineChars="200" w:firstLine="200"/>
      <w:contextualSpacing/>
      <w:jc w:val="left"/>
    </w:pPr>
    <w:rPr>
      <w:kern w:val="0"/>
      <w:sz w:val="24"/>
    </w:rPr>
  </w:style>
  <w:style w:type="character" w:customStyle="1" w:styleId="WYChar1">
    <w:name w:val="WY表格 Char"/>
    <w:link w:val="WY1"/>
    <w:qFormat/>
    <w:rPr>
      <w:rFonts w:ascii="宋体" w:hAnsi="宋体"/>
      <w:sz w:val="21"/>
      <w:szCs w:val="24"/>
    </w:rPr>
  </w:style>
  <w:style w:type="paragraph" w:customStyle="1" w:styleId="WY1">
    <w:name w:val="WY表格"/>
    <w:basedOn w:val="ab"/>
    <w:link w:val="WYChar1"/>
    <w:qFormat/>
    <w:pPr>
      <w:widowControl/>
      <w:contextualSpacing/>
      <w:jc w:val="center"/>
    </w:pPr>
    <w:rPr>
      <w:rFonts w:ascii="宋体" w:hAnsi="宋体"/>
      <w:kern w:val="0"/>
    </w:rPr>
  </w:style>
  <w:style w:type="paragraph" w:customStyle="1" w:styleId="xl145">
    <w:name w:val="xl145"/>
    <w:basedOn w:val="ab"/>
    <w:uiPriority w:val="99"/>
    <w:qFormat/>
    <w:pPr>
      <w:widowControl/>
      <w:pBdr>
        <w:top w:val="single" w:sz="4" w:space="0" w:color="auto"/>
        <w:left w:val="single" w:sz="4" w:space="0" w:color="auto"/>
        <w:bottom w:val="single" w:sz="4" w:space="0" w:color="auto"/>
      </w:pBdr>
      <w:spacing w:before="100" w:beforeAutospacing="1" w:after="100" w:afterAutospacing="1"/>
      <w:jc w:val="left"/>
    </w:pPr>
    <w:rPr>
      <w:rFonts w:ascii="宋体" w:eastAsia="仿宋" w:hAnsi="宋体" w:cs="宋体"/>
      <w:kern w:val="0"/>
      <w:sz w:val="20"/>
      <w:szCs w:val="20"/>
    </w:rPr>
  </w:style>
  <w:style w:type="paragraph" w:customStyle="1" w:styleId="affffffffffffffffffffffffffffffffffff1">
    <w:name w:val="分点段落文字"/>
    <w:basedOn w:val="ab"/>
    <w:uiPriority w:val="99"/>
    <w:qFormat/>
    <w:pPr>
      <w:spacing w:line="360" w:lineRule="auto"/>
    </w:pPr>
    <w:rPr>
      <w:sz w:val="24"/>
    </w:rPr>
  </w:style>
  <w:style w:type="paragraph" w:customStyle="1" w:styleId="Heading21">
    <w:name w:val="Heading 21"/>
    <w:basedOn w:val="ab"/>
    <w:uiPriority w:val="1"/>
    <w:qFormat/>
    <w:pPr>
      <w:autoSpaceDE w:val="0"/>
      <w:autoSpaceDN w:val="0"/>
      <w:ind w:left="663" w:hanging="422"/>
      <w:jc w:val="left"/>
      <w:outlineLvl w:val="2"/>
    </w:pPr>
    <w:rPr>
      <w:rFonts w:ascii="黑体" w:eastAsia="黑体" w:hAnsi="黑体" w:cs="黑体"/>
      <w:kern w:val="0"/>
      <w:sz w:val="28"/>
      <w:szCs w:val="28"/>
      <w:lang w:val="zh-CN" w:bidi="zh-CN"/>
    </w:rPr>
  </w:style>
  <w:style w:type="paragraph" w:customStyle="1" w:styleId="Heading41">
    <w:name w:val="Heading 41"/>
    <w:basedOn w:val="ab"/>
    <w:uiPriority w:val="1"/>
    <w:qFormat/>
    <w:pPr>
      <w:autoSpaceDE w:val="0"/>
      <w:autoSpaceDN w:val="0"/>
      <w:ind w:left="1353" w:hanging="631"/>
      <w:jc w:val="left"/>
      <w:outlineLvl w:val="4"/>
    </w:pPr>
    <w:rPr>
      <w:rFonts w:ascii="宋体" w:hAnsi="宋体" w:cs="宋体"/>
      <w:b/>
      <w:bCs/>
      <w:kern w:val="0"/>
      <w:sz w:val="24"/>
      <w:lang w:val="zh-CN" w:bidi="zh-CN"/>
    </w:rPr>
  </w:style>
  <w:style w:type="paragraph" w:customStyle="1" w:styleId="TOC110">
    <w:name w:val="TOC 11"/>
    <w:basedOn w:val="ab"/>
    <w:uiPriority w:val="1"/>
    <w:qFormat/>
    <w:pPr>
      <w:autoSpaceDE w:val="0"/>
      <w:autoSpaceDN w:val="0"/>
      <w:spacing w:before="271"/>
      <w:ind w:left="302" w:right="272" w:hanging="303"/>
      <w:jc w:val="right"/>
    </w:pPr>
    <w:rPr>
      <w:rFonts w:ascii="黑体" w:eastAsia="黑体" w:hAnsi="黑体" w:cs="黑体"/>
      <w:kern w:val="0"/>
      <w:sz w:val="24"/>
      <w:lang w:val="zh-CN" w:bidi="zh-CN"/>
    </w:rPr>
  </w:style>
  <w:style w:type="paragraph" w:customStyle="1" w:styleId="TOC21">
    <w:name w:val="TOC 21"/>
    <w:basedOn w:val="ab"/>
    <w:uiPriority w:val="1"/>
    <w:qFormat/>
    <w:pPr>
      <w:autoSpaceDE w:val="0"/>
      <w:autoSpaceDN w:val="0"/>
      <w:spacing w:before="136"/>
      <w:ind w:left="1098" w:right="242" w:hanging="1099"/>
      <w:jc w:val="right"/>
    </w:pPr>
    <w:rPr>
      <w:rFonts w:ascii="宋体" w:hAnsi="宋体" w:cs="宋体"/>
      <w:kern w:val="0"/>
      <w:szCs w:val="21"/>
      <w:lang w:val="zh-CN" w:bidi="zh-CN"/>
    </w:rPr>
  </w:style>
  <w:style w:type="paragraph" w:customStyle="1" w:styleId="TOC31">
    <w:name w:val="TOC 31"/>
    <w:basedOn w:val="ab"/>
    <w:uiPriority w:val="1"/>
    <w:qFormat/>
    <w:pPr>
      <w:autoSpaceDE w:val="0"/>
      <w:autoSpaceDN w:val="0"/>
      <w:spacing w:before="136"/>
      <w:ind w:left="753" w:hanging="436"/>
      <w:jc w:val="left"/>
    </w:pPr>
    <w:rPr>
      <w:rFonts w:ascii="宋体" w:hAnsi="宋体" w:cs="宋体"/>
      <w:kern w:val="0"/>
      <w:szCs w:val="21"/>
      <w:lang w:val="zh-CN" w:bidi="zh-CN"/>
    </w:rPr>
  </w:style>
  <w:style w:type="paragraph" w:customStyle="1" w:styleId="TOC41">
    <w:name w:val="TOC 41"/>
    <w:basedOn w:val="ab"/>
    <w:uiPriority w:val="1"/>
    <w:qFormat/>
    <w:pPr>
      <w:autoSpaceDE w:val="0"/>
      <w:autoSpaceDN w:val="0"/>
      <w:spacing w:before="136"/>
      <w:ind w:left="1098" w:hanging="496"/>
      <w:jc w:val="left"/>
    </w:pPr>
    <w:rPr>
      <w:rFonts w:ascii="黑体" w:eastAsia="黑体" w:hAnsi="黑体" w:cs="黑体"/>
      <w:kern w:val="0"/>
      <w:szCs w:val="21"/>
      <w:lang w:val="zh-CN" w:bidi="zh-CN"/>
    </w:rPr>
  </w:style>
  <w:style w:type="paragraph" w:customStyle="1" w:styleId="Heading11">
    <w:name w:val="Heading 11"/>
    <w:basedOn w:val="ab"/>
    <w:uiPriority w:val="1"/>
    <w:qFormat/>
    <w:pPr>
      <w:autoSpaceDE w:val="0"/>
      <w:autoSpaceDN w:val="0"/>
      <w:spacing w:before="59"/>
      <w:ind w:left="467" w:hanging="227"/>
      <w:jc w:val="left"/>
      <w:outlineLvl w:val="1"/>
    </w:pPr>
    <w:rPr>
      <w:rFonts w:ascii="黑体" w:eastAsia="黑体" w:hAnsi="黑体" w:cs="黑体"/>
      <w:kern w:val="0"/>
      <w:sz w:val="30"/>
      <w:szCs w:val="30"/>
      <w:lang w:val="zh-CN" w:bidi="zh-CN"/>
    </w:rPr>
  </w:style>
  <w:style w:type="paragraph" w:customStyle="1" w:styleId="Heading31">
    <w:name w:val="Heading 31"/>
    <w:basedOn w:val="ab"/>
    <w:uiPriority w:val="1"/>
    <w:qFormat/>
    <w:pPr>
      <w:autoSpaceDE w:val="0"/>
      <w:autoSpaceDN w:val="0"/>
      <w:spacing w:line="306" w:lineRule="exact"/>
      <w:ind w:left="-26"/>
      <w:jc w:val="left"/>
      <w:outlineLvl w:val="3"/>
    </w:pPr>
    <w:rPr>
      <w:rFonts w:eastAsia="Times New Roman"/>
      <w:kern w:val="0"/>
      <w:sz w:val="26"/>
      <w:szCs w:val="26"/>
      <w:lang w:val="zh-CN" w:bidi="zh-CN"/>
    </w:rPr>
  </w:style>
  <w:style w:type="paragraph" w:customStyle="1" w:styleId="162">
    <w:name w:val="样式 宋体 居中 行距: 固定值 16 磅"/>
    <w:basedOn w:val="ab"/>
    <w:uiPriority w:val="99"/>
    <w:qFormat/>
    <w:pPr>
      <w:spacing w:line="320" w:lineRule="exact"/>
      <w:jc w:val="center"/>
    </w:pPr>
    <w:rPr>
      <w:rFonts w:ascii="楷体_GB2312" w:eastAsia="楷体_GB2312" w:hAnsi="楷体_GB2312" w:cs="楷体_GB2312"/>
      <w:szCs w:val="21"/>
    </w:rPr>
  </w:style>
  <w:style w:type="paragraph" w:customStyle="1" w:styleId="4ff4">
    <w:name w:val="标题4 样式"/>
    <w:uiPriority w:val="99"/>
    <w:qFormat/>
    <w:pPr>
      <w:spacing w:line="360" w:lineRule="auto"/>
      <w:outlineLvl w:val="3"/>
    </w:pPr>
    <w:rPr>
      <w:rFonts w:ascii="宋体" w:hAnsi="宋体" w:cs="宋体"/>
      <w:b/>
      <w:bCs/>
      <w:kern w:val="2"/>
      <w:sz w:val="24"/>
    </w:rPr>
  </w:style>
  <w:style w:type="paragraph" w:customStyle="1" w:styleId="5fe">
    <w:name w:val="表格内容5"/>
    <w:basedOn w:val="ab"/>
    <w:next w:val="ab"/>
    <w:uiPriority w:val="99"/>
    <w:qFormat/>
    <w:pPr>
      <w:spacing w:before="40" w:after="60" w:line="200" w:lineRule="atLeast"/>
      <w:jc w:val="left"/>
    </w:pPr>
    <w:rPr>
      <w:rFonts w:ascii="Arial" w:eastAsia="仿宋_GB2312" w:hAnsi="Arial"/>
      <w:kern w:val="0"/>
      <w:szCs w:val="20"/>
    </w:rPr>
  </w:style>
  <w:style w:type="paragraph" w:customStyle="1" w:styleId="Affffffffffffffffffffffffffffffffffff2">
    <w:name w:val="正文 A"/>
    <w:uiPriority w:val="99"/>
    <w:qFormat/>
    <w:pPr>
      <w:widowControl w:val="0"/>
      <w:jc w:val="both"/>
    </w:pPr>
    <w:rPr>
      <w:rFonts w:eastAsia="ヒラギノ角ゴ Pro W3"/>
      <w:color w:val="000000"/>
      <w:kern w:val="2"/>
      <w:sz w:val="21"/>
    </w:rPr>
  </w:style>
  <w:style w:type="paragraph" w:customStyle="1" w:styleId="p19">
    <w:name w:val="p19"/>
    <w:basedOn w:val="ab"/>
    <w:uiPriority w:val="99"/>
    <w:qFormat/>
    <w:pPr>
      <w:widowControl/>
    </w:pPr>
    <w:rPr>
      <w:kern w:val="0"/>
      <w:szCs w:val="21"/>
    </w:rPr>
  </w:style>
  <w:style w:type="character" w:customStyle="1" w:styleId="--CharChar">
    <w:name w:val="正文（--ＬＺＱ） Char Char"/>
    <w:link w:val="--1"/>
    <w:qFormat/>
    <w:rPr>
      <w:rFonts w:ascii="华文中宋" w:eastAsia="华文中宋" w:hAnsi="华文中宋" w:cs="宋体"/>
      <w:color w:val="000000"/>
      <w:sz w:val="24"/>
      <w:szCs w:val="24"/>
    </w:rPr>
  </w:style>
  <w:style w:type="paragraph" w:customStyle="1" w:styleId="--1">
    <w:name w:val="正文（--ＬＺＱ）"/>
    <w:basedOn w:val="ab"/>
    <w:link w:val="--CharChar"/>
    <w:qFormat/>
    <w:pPr>
      <w:adjustRightInd w:val="0"/>
      <w:snapToGrid w:val="0"/>
      <w:spacing w:line="500" w:lineRule="exact"/>
      <w:ind w:firstLineChars="200" w:firstLine="200"/>
      <w:jc w:val="left"/>
    </w:pPr>
    <w:rPr>
      <w:rFonts w:ascii="华文中宋" w:eastAsia="华文中宋" w:hAnsi="华文中宋" w:cs="宋体"/>
      <w:color w:val="000000"/>
      <w:kern w:val="0"/>
      <w:sz w:val="24"/>
    </w:rPr>
  </w:style>
  <w:style w:type="paragraph" w:customStyle="1" w:styleId="361">
    <w:name w:val="样式 标题 3 + 段前: 6 磅"/>
    <w:basedOn w:val="30"/>
    <w:uiPriority w:val="99"/>
    <w:qFormat/>
    <w:pPr>
      <w:spacing w:before="0" w:after="0" w:line="410" w:lineRule="auto"/>
    </w:pPr>
    <w:rPr>
      <w:sz w:val="28"/>
      <w:szCs w:val="20"/>
    </w:rPr>
  </w:style>
  <w:style w:type="paragraph" w:customStyle="1" w:styleId="305050">
    <w:name w:val="样式 样式 标题 3 + 段前: 0.5 行 + 段前: 0.5 行"/>
    <w:basedOn w:val="ab"/>
    <w:uiPriority w:val="99"/>
    <w:qFormat/>
    <w:pPr>
      <w:keepNext/>
      <w:keepLines/>
      <w:spacing w:beforeLines="50" w:line="360" w:lineRule="auto"/>
      <w:jc w:val="left"/>
      <w:outlineLvl w:val="2"/>
    </w:pPr>
    <w:rPr>
      <w:rFonts w:ascii="Arial" w:hAnsi="Arial" w:cs="宋体"/>
      <w:b/>
      <w:bCs/>
      <w:kern w:val="44"/>
      <w:sz w:val="28"/>
      <w:szCs w:val="28"/>
    </w:rPr>
  </w:style>
  <w:style w:type="character" w:customStyle="1" w:styleId="Charfffffff2">
    <w:name w:val="环小四表内容 Char"/>
    <w:link w:val="affffffffffffffffffffffffffffffffffff3"/>
    <w:qFormat/>
    <w:rPr>
      <w:rFonts w:ascii="宋体" w:hAnsi="宋体"/>
      <w:kern w:val="2"/>
      <w:sz w:val="18"/>
      <w:szCs w:val="18"/>
    </w:rPr>
  </w:style>
  <w:style w:type="paragraph" w:customStyle="1" w:styleId="affffffffffffffffffffffffffffffffffff3">
    <w:name w:val="环小四表内容"/>
    <w:basedOn w:val="ab"/>
    <w:link w:val="Charfffffff2"/>
    <w:qFormat/>
    <w:pPr>
      <w:spacing w:line="240" w:lineRule="exact"/>
      <w:jc w:val="center"/>
    </w:pPr>
    <w:rPr>
      <w:rFonts w:ascii="宋体" w:hAnsi="宋体"/>
      <w:sz w:val="18"/>
      <w:szCs w:val="18"/>
    </w:rPr>
  </w:style>
  <w:style w:type="character" w:customStyle="1" w:styleId="Charfffffff3">
    <w:name w:val="环小四表题 Char"/>
    <w:link w:val="affffffffffffffffffffffffffffffffffff4"/>
    <w:qFormat/>
    <w:rPr>
      <w:rFonts w:ascii="宋体"/>
      <w:b/>
      <w:kern w:val="2"/>
      <w:sz w:val="24"/>
      <w:szCs w:val="24"/>
    </w:rPr>
  </w:style>
  <w:style w:type="paragraph" w:customStyle="1" w:styleId="affffffffffffffffffffffffffffffffffff4">
    <w:name w:val="环小四表题"/>
    <w:basedOn w:val="ab"/>
    <w:link w:val="Charfffffff3"/>
    <w:qFormat/>
    <w:pPr>
      <w:wordWrap w:val="0"/>
      <w:jc w:val="right"/>
    </w:pPr>
    <w:rPr>
      <w:rFonts w:ascii="宋体"/>
      <w:b/>
      <w:sz w:val="24"/>
    </w:rPr>
  </w:style>
  <w:style w:type="character" w:customStyle="1" w:styleId="Charfffffff4">
    <w:name w:val="环小四表尾 Char"/>
    <w:link w:val="affffffffffffffffffffffffffffffffffff5"/>
    <w:qFormat/>
    <w:rPr>
      <w:rFonts w:ascii="宋体"/>
      <w:b/>
      <w:bCs/>
      <w:sz w:val="21"/>
      <w:szCs w:val="21"/>
    </w:rPr>
  </w:style>
  <w:style w:type="paragraph" w:customStyle="1" w:styleId="affffffffffffffffffffffffffffffffffff5">
    <w:name w:val="环小四表尾"/>
    <w:link w:val="Charfffffff4"/>
    <w:qFormat/>
    <w:pPr>
      <w:jc w:val="right"/>
    </w:pPr>
    <w:rPr>
      <w:rFonts w:ascii="宋体"/>
      <w:b/>
      <w:bCs/>
      <w:sz w:val="21"/>
      <w:szCs w:val="21"/>
    </w:rPr>
  </w:style>
  <w:style w:type="paragraph" w:customStyle="1" w:styleId="11111">
    <w:name w:val="环小四1.1.1.1（四级）"/>
    <w:uiPriority w:val="99"/>
    <w:qFormat/>
    <w:pPr>
      <w:widowControl w:val="0"/>
      <w:outlineLvl w:val="3"/>
    </w:pPr>
    <w:rPr>
      <w:rFonts w:ascii="宋体" w:hAnsi="宋体"/>
      <w:b/>
      <w:color w:val="000000"/>
      <w:kern w:val="2"/>
      <w:sz w:val="24"/>
      <w:szCs w:val="24"/>
    </w:rPr>
  </w:style>
  <w:style w:type="character" w:customStyle="1" w:styleId="4Char3">
    <w:name w:val="样式 标题 4 + 非倾斜 Char"/>
    <w:link w:val="4ff5"/>
    <w:qFormat/>
    <w:rPr>
      <w:b/>
      <w:sz w:val="24"/>
    </w:rPr>
  </w:style>
  <w:style w:type="paragraph" w:customStyle="1" w:styleId="4ff5">
    <w:name w:val="样式 标题 4 + 非倾斜"/>
    <w:basedOn w:val="40"/>
    <w:link w:val="4Char3"/>
    <w:qFormat/>
    <w:pPr>
      <w:tabs>
        <w:tab w:val="left" w:pos="1260"/>
      </w:tabs>
      <w:snapToGrid w:val="0"/>
      <w:spacing w:line="400" w:lineRule="exact"/>
      <w:ind w:firstLineChars="200" w:firstLine="200"/>
    </w:pPr>
    <w:rPr>
      <w:rFonts w:eastAsia="宋体"/>
      <w:b/>
      <w:bCs w:val="0"/>
      <w:kern w:val="0"/>
      <w:szCs w:val="20"/>
    </w:rPr>
  </w:style>
  <w:style w:type="character" w:customStyle="1" w:styleId="Char1CharCharChar0">
    <w:name w:val="表头 Char1 Char Char Char"/>
    <w:link w:val="Char1CharChar"/>
    <w:qFormat/>
    <w:rPr>
      <w:rFonts w:ascii="Arial" w:eastAsia="楷体_GB2312" w:hAnsi="Arial" w:cs="Arial"/>
      <w:b/>
      <w:kern w:val="21"/>
    </w:rPr>
  </w:style>
  <w:style w:type="paragraph" w:customStyle="1" w:styleId="Char1CharChar">
    <w:name w:val="表头 Char1 Char Char"/>
    <w:basedOn w:val="6"/>
    <w:link w:val="Char1CharCharChar0"/>
    <w:qFormat/>
    <w:pPr>
      <w:keepNext w:val="0"/>
      <w:keepLines w:val="0"/>
      <w:spacing w:before="120" w:after="120" w:line="240" w:lineRule="auto"/>
      <w:ind w:firstLineChars="202" w:firstLine="202"/>
      <w:jc w:val="center"/>
    </w:pPr>
    <w:rPr>
      <w:rFonts w:eastAsia="楷体_GB2312" w:cs="Arial"/>
      <w:bCs w:val="0"/>
      <w:kern w:val="21"/>
      <w:sz w:val="20"/>
      <w:szCs w:val="20"/>
    </w:rPr>
  </w:style>
  <w:style w:type="paragraph" w:customStyle="1" w:styleId="affffffffffffffffffffffffffffffffffff6">
    <w:name w:val="样式 页眉 + 小四"/>
    <w:basedOn w:val="ab"/>
    <w:uiPriority w:val="99"/>
    <w:qFormat/>
    <w:pPr>
      <w:pBdr>
        <w:top w:val="single" w:sz="6" w:space="1" w:color="auto"/>
        <w:bottom w:val="single" w:sz="6" w:space="1" w:color="auto"/>
      </w:pBdr>
      <w:tabs>
        <w:tab w:val="center" w:pos="4153"/>
        <w:tab w:val="right" w:pos="8306"/>
      </w:tabs>
      <w:snapToGrid w:val="0"/>
      <w:spacing w:line="440" w:lineRule="atLeast"/>
      <w:ind w:firstLineChars="200" w:firstLine="200"/>
      <w:jc w:val="center"/>
    </w:pPr>
    <w:rPr>
      <w:kern w:val="24"/>
      <w:sz w:val="24"/>
      <w:szCs w:val="20"/>
    </w:rPr>
  </w:style>
  <w:style w:type="paragraph" w:customStyle="1" w:styleId="2620">
    <w:name w:val="样式 样式 四号 行距: 固定值 26 磅 + 首行缩进:  2 字符"/>
    <w:basedOn w:val="ab"/>
    <w:uiPriority w:val="99"/>
    <w:qFormat/>
    <w:pPr>
      <w:adjustRightInd w:val="0"/>
      <w:snapToGrid w:val="0"/>
      <w:jc w:val="center"/>
    </w:pPr>
    <w:rPr>
      <w:rFonts w:ascii="黑体" w:eastAsia="黑体"/>
      <w:kern w:val="0"/>
      <w:sz w:val="24"/>
      <w:szCs w:val="20"/>
    </w:rPr>
  </w:style>
  <w:style w:type="paragraph" w:customStyle="1" w:styleId="1116">
    <w:name w:val="正文格式111"/>
    <w:basedOn w:val="ab"/>
    <w:uiPriority w:val="99"/>
    <w:qFormat/>
    <w:pPr>
      <w:snapToGrid w:val="0"/>
      <w:spacing w:line="300" w:lineRule="auto"/>
      <w:ind w:firstLineChars="200" w:firstLine="480"/>
    </w:pPr>
    <w:rPr>
      <w:rFonts w:ascii="宋体" w:hAnsi="宋体"/>
      <w:kern w:val="24"/>
      <w:sz w:val="24"/>
      <w:szCs w:val="20"/>
    </w:rPr>
  </w:style>
  <w:style w:type="paragraph" w:customStyle="1" w:styleId="affffffffffffffffffffffffffffffffffff7">
    <w:name w:val="主体文字"/>
    <w:basedOn w:val="ab"/>
    <w:uiPriority w:val="99"/>
    <w:qFormat/>
    <w:pPr>
      <w:spacing w:line="360" w:lineRule="auto"/>
      <w:ind w:firstLineChars="200" w:firstLine="420"/>
    </w:pPr>
    <w:rPr>
      <w:color w:val="339966"/>
      <w:kern w:val="24"/>
      <w:sz w:val="24"/>
      <w:szCs w:val="20"/>
    </w:rPr>
  </w:style>
  <w:style w:type="paragraph" w:customStyle="1" w:styleId="CM95">
    <w:name w:val="CM95"/>
    <w:basedOn w:val="Default"/>
    <w:next w:val="Default"/>
    <w:uiPriority w:val="99"/>
    <w:qFormat/>
    <w:pPr>
      <w:spacing w:after="588"/>
    </w:pPr>
    <w:rPr>
      <w:rFonts w:ascii="Sim Sun" w:eastAsia="Sim Sun" w:cs="Times New Roman" w:hint="eastAsia"/>
      <w:color w:val="auto"/>
      <w:szCs w:val="20"/>
    </w:rPr>
  </w:style>
  <w:style w:type="paragraph" w:customStyle="1" w:styleId="affffffffffffffffffffffffffffffffffff8">
    <w:name w:val="图形目录"/>
    <w:basedOn w:val="ab"/>
    <w:uiPriority w:val="99"/>
    <w:qFormat/>
    <w:pPr>
      <w:spacing w:before="50" w:after="50" w:line="360" w:lineRule="auto"/>
      <w:ind w:firstLineChars="200" w:firstLine="200"/>
      <w:jc w:val="center"/>
    </w:pPr>
    <w:rPr>
      <w:rFonts w:eastAsia="黑体"/>
      <w:color w:val="000000"/>
      <w:kern w:val="24"/>
      <w:sz w:val="24"/>
      <w:szCs w:val="20"/>
    </w:rPr>
  </w:style>
  <w:style w:type="paragraph" w:customStyle="1" w:styleId="4ff6">
    <w:name w:val="样式 标题 4 + 非加粗"/>
    <w:basedOn w:val="40"/>
    <w:uiPriority w:val="99"/>
    <w:qFormat/>
    <w:pPr>
      <w:tabs>
        <w:tab w:val="left" w:pos="1260"/>
      </w:tabs>
      <w:snapToGrid w:val="0"/>
      <w:spacing w:line="400" w:lineRule="exact"/>
      <w:ind w:firstLineChars="200" w:firstLine="200"/>
    </w:pPr>
    <w:rPr>
      <w:rFonts w:eastAsia="宋体"/>
      <w:bCs w:val="0"/>
      <w:kern w:val="0"/>
      <w:szCs w:val="20"/>
    </w:rPr>
  </w:style>
  <w:style w:type="paragraph" w:customStyle="1" w:styleId="CM83">
    <w:name w:val="CM83"/>
    <w:basedOn w:val="Default"/>
    <w:next w:val="Default"/>
    <w:uiPriority w:val="99"/>
    <w:qFormat/>
    <w:pPr>
      <w:spacing w:after="210"/>
    </w:pPr>
    <w:rPr>
      <w:rFonts w:ascii="Sim Sun" w:eastAsia="Sim Sun" w:cs="Times New Roman" w:hint="eastAsia"/>
      <w:color w:val="auto"/>
      <w:szCs w:val="20"/>
    </w:rPr>
  </w:style>
  <w:style w:type="paragraph" w:customStyle="1" w:styleId="xl105">
    <w:name w:val="xl105"/>
    <w:basedOn w:val="ab"/>
    <w:uiPriority w:val="99"/>
    <w:qFormat/>
    <w:pPr>
      <w:widowControl/>
      <w:pBdr>
        <w:top w:val="single" w:sz="8"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b/>
      <w:kern w:val="0"/>
      <w:sz w:val="20"/>
      <w:szCs w:val="20"/>
    </w:rPr>
  </w:style>
  <w:style w:type="paragraph" w:customStyle="1" w:styleId="CM84">
    <w:name w:val="CM84"/>
    <w:basedOn w:val="Default"/>
    <w:next w:val="Default"/>
    <w:uiPriority w:val="99"/>
    <w:qFormat/>
    <w:pPr>
      <w:spacing w:after="115"/>
    </w:pPr>
    <w:rPr>
      <w:rFonts w:ascii="Sim Sun" w:eastAsia="Sim Sun" w:cs="Times New Roman" w:hint="eastAsia"/>
      <w:color w:val="auto"/>
      <w:szCs w:val="20"/>
    </w:rPr>
  </w:style>
  <w:style w:type="paragraph" w:customStyle="1" w:styleId="5ff">
    <w:name w:val="框文－小5"/>
    <w:basedOn w:val="af7"/>
    <w:uiPriority w:val="99"/>
    <w:qFormat/>
    <w:pPr>
      <w:adjustRightInd w:val="0"/>
      <w:snapToGrid w:val="0"/>
      <w:spacing w:line="240" w:lineRule="auto"/>
      <w:jc w:val="left"/>
    </w:pPr>
    <w:rPr>
      <w:kern w:val="0"/>
      <w:sz w:val="18"/>
      <w:szCs w:val="20"/>
    </w:rPr>
  </w:style>
  <w:style w:type="paragraph" w:customStyle="1" w:styleId="11c">
    <w:name w:val="样式 列表 + 11 磅"/>
    <w:basedOn w:val="af7"/>
    <w:uiPriority w:val="99"/>
    <w:qFormat/>
    <w:pPr>
      <w:adjustRightInd w:val="0"/>
      <w:snapToGrid w:val="0"/>
      <w:spacing w:line="240" w:lineRule="auto"/>
      <w:jc w:val="left"/>
    </w:pPr>
    <w:rPr>
      <w:kern w:val="0"/>
      <w:sz w:val="18"/>
      <w:szCs w:val="20"/>
    </w:rPr>
  </w:style>
  <w:style w:type="character" w:customStyle="1" w:styleId="111Char">
    <w:name w:val="环小四1.1.1（三级） Char"/>
    <w:link w:val="1117"/>
    <w:qFormat/>
    <w:rPr>
      <w:rFonts w:ascii="宋体" w:eastAsia="楷体_GB2312" w:hAnsi="宋体"/>
      <w:b/>
      <w:bCs/>
      <w:sz w:val="24"/>
      <w:szCs w:val="24"/>
    </w:rPr>
  </w:style>
  <w:style w:type="paragraph" w:customStyle="1" w:styleId="1117">
    <w:name w:val="环小四1.1.1（三级）"/>
    <w:link w:val="111Char"/>
    <w:qFormat/>
    <w:pPr>
      <w:widowControl w:val="0"/>
      <w:snapToGrid w:val="0"/>
      <w:outlineLvl w:val="2"/>
    </w:pPr>
    <w:rPr>
      <w:rFonts w:ascii="宋体" w:eastAsia="楷体_GB2312" w:hAnsi="宋体"/>
      <w:b/>
      <w:bCs/>
      <w:sz w:val="24"/>
      <w:szCs w:val="24"/>
    </w:rPr>
  </w:style>
  <w:style w:type="paragraph" w:customStyle="1" w:styleId="declear1">
    <w:name w:val="declear1"/>
    <w:basedOn w:val="ab"/>
    <w:uiPriority w:val="99"/>
    <w:qFormat/>
    <w:pPr>
      <w:widowControl/>
      <w:spacing w:after="30" w:line="240" w:lineRule="atLeast"/>
      <w:jc w:val="left"/>
    </w:pPr>
    <w:rPr>
      <w:rFonts w:ascii="宋体" w:hAnsi="宋体" w:cs="宋体"/>
      <w:vanish/>
      <w:color w:val="999999"/>
      <w:kern w:val="0"/>
      <w:sz w:val="18"/>
      <w:szCs w:val="18"/>
    </w:rPr>
  </w:style>
  <w:style w:type="paragraph" w:customStyle="1" w:styleId="album-div">
    <w:name w:val="album-div"/>
    <w:basedOn w:val="ab"/>
    <w:uiPriority w:val="99"/>
    <w:qFormat/>
    <w:pPr>
      <w:widowControl/>
      <w:spacing w:before="100" w:beforeAutospacing="1" w:after="100" w:afterAutospacing="1"/>
      <w:jc w:val="left"/>
    </w:pPr>
    <w:rPr>
      <w:rFonts w:ascii="宋体" w:hAnsi="宋体" w:cs="宋体"/>
      <w:kern w:val="0"/>
      <w:sz w:val="24"/>
    </w:rPr>
  </w:style>
  <w:style w:type="paragraph" w:customStyle="1" w:styleId="CharChar1Char1">
    <w:name w:val="Char Char1 Char1"/>
    <w:basedOn w:val="ab"/>
    <w:uiPriority w:val="99"/>
    <w:qFormat/>
    <w:pPr>
      <w:spacing w:line="360" w:lineRule="auto"/>
      <w:ind w:firstLineChars="200" w:firstLine="200"/>
    </w:pPr>
    <w:rPr>
      <w:rFonts w:ascii="宋体" w:hAnsi="宋体" w:cs="宋体"/>
      <w:sz w:val="24"/>
    </w:rPr>
  </w:style>
  <w:style w:type="paragraph" w:customStyle="1" w:styleId="affffffffffffffffffffffffffffffffffff9">
    <w:name w:val="项目编号"/>
    <w:basedOn w:val="ab"/>
    <w:next w:val="ab"/>
    <w:uiPriority w:val="99"/>
    <w:qFormat/>
    <w:pPr>
      <w:spacing w:before="120" w:after="120" w:line="360" w:lineRule="auto"/>
    </w:pPr>
    <w:rPr>
      <w:sz w:val="24"/>
      <w:szCs w:val="20"/>
    </w:rPr>
  </w:style>
  <w:style w:type="paragraph" w:customStyle="1" w:styleId="CharCharCharCharCharChar0">
    <w:name w:val="Char Char 字元 字元 字元 Char Char Char Char"/>
    <w:basedOn w:val="ab"/>
    <w:uiPriority w:val="99"/>
    <w:qFormat/>
    <w:pPr>
      <w:widowControl/>
      <w:adjustRightInd w:val="0"/>
      <w:spacing w:line="360" w:lineRule="auto"/>
      <w:jc w:val="left"/>
    </w:pPr>
    <w:rPr>
      <w:rFonts w:ascii="宋体" w:hAnsi="宋体" w:cs="宋体"/>
      <w:kern w:val="0"/>
      <w:sz w:val="24"/>
      <w:szCs w:val="20"/>
    </w:rPr>
  </w:style>
  <w:style w:type="paragraph" w:customStyle="1" w:styleId="1CharCharCharCharCharCharCharCharCharCharCharCharCharCharCharCharCharCharCharCharCharChar">
    <w:name w:val="1 Char Char Char Char Char Char Char Char Char Char Char Char Char Char Char Char Char Char Char Char Char Char"/>
    <w:basedOn w:val="ab"/>
    <w:uiPriority w:val="99"/>
    <w:qFormat/>
    <w:pPr>
      <w:widowControl/>
      <w:jc w:val="left"/>
    </w:pPr>
    <w:rPr>
      <w:rFonts w:ascii="宋体" w:hAnsi="宋体" w:cs="宋体"/>
      <w:kern w:val="0"/>
      <w:sz w:val="24"/>
    </w:rPr>
  </w:style>
  <w:style w:type="paragraph" w:customStyle="1" w:styleId="affffffffffffffffffffffffffffffffffffa">
    <w:name w:val="表格文字样式"/>
    <w:basedOn w:val="ab"/>
    <w:uiPriority w:val="99"/>
    <w:qFormat/>
    <w:pPr>
      <w:widowControl/>
      <w:autoSpaceDE w:val="0"/>
      <w:autoSpaceDN w:val="0"/>
      <w:adjustRightInd w:val="0"/>
      <w:spacing w:line="240" w:lineRule="exact"/>
      <w:jc w:val="left"/>
    </w:pPr>
    <w:rPr>
      <w:rFonts w:ascii="仿宋_GB2312" w:eastAsia="仿宋_GB2312" w:hAnsi="宋体" w:cs="仿宋_GB2312"/>
      <w:kern w:val="0"/>
      <w:sz w:val="24"/>
      <w:szCs w:val="21"/>
    </w:rPr>
  </w:style>
  <w:style w:type="paragraph" w:customStyle="1" w:styleId="bg2">
    <w:name w:val="bg正文首行缩进"/>
    <w:basedOn w:val="ab"/>
    <w:uiPriority w:val="99"/>
    <w:qFormat/>
    <w:pPr>
      <w:widowControl/>
      <w:spacing w:line="400" w:lineRule="exact"/>
      <w:ind w:firstLine="482"/>
      <w:jc w:val="left"/>
    </w:pPr>
    <w:rPr>
      <w:rFonts w:ascii="宋体" w:hAnsi="宋体" w:cs="宋体"/>
      <w:kern w:val="0"/>
      <w:sz w:val="24"/>
      <w:szCs w:val="20"/>
    </w:rPr>
  </w:style>
  <w:style w:type="paragraph" w:customStyle="1" w:styleId="777777777CharCharCharChar">
    <w:name w:val="777777777 Char Char Char Char"/>
    <w:basedOn w:val="ab"/>
    <w:uiPriority w:val="99"/>
    <w:qFormat/>
    <w:pPr>
      <w:widowControl/>
      <w:spacing w:line="400" w:lineRule="exact"/>
      <w:ind w:firstLineChars="200" w:firstLine="560"/>
      <w:jc w:val="left"/>
    </w:pPr>
    <w:rPr>
      <w:rFonts w:ascii="宋体" w:hAnsi="宋体" w:cs="宋体"/>
      <w:kern w:val="0"/>
      <w:sz w:val="28"/>
      <w:szCs w:val="20"/>
    </w:rPr>
  </w:style>
  <w:style w:type="paragraph" w:customStyle="1" w:styleId="CharCharCharCharCharChar10">
    <w:name w:val="Char Char 字元 字元 字元 Char Char Char Char1"/>
    <w:basedOn w:val="ab"/>
    <w:uiPriority w:val="99"/>
    <w:qFormat/>
    <w:pPr>
      <w:widowControl/>
      <w:adjustRightInd w:val="0"/>
      <w:spacing w:line="360" w:lineRule="auto"/>
      <w:jc w:val="left"/>
    </w:pPr>
    <w:rPr>
      <w:rFonts w:ascii="宋体" w:hAnsi="宋体" w:cs="宋体"/>
      <w:kern w:val="0"/>
      <w:sz w:val="24"/>
      <w:szCs w:val="20"/>
    </w:rPr>
  </w:style>
  <w:style w:type="paragraph" w:customStyle="1" w:styleId="660">
    <w:name w:val="样式66"/>
    <w:basedOn w:val="ab"/>
    <w:uiPriority w:val="99"/>
    <w:qFormat/>
    <w:pPr>
      <w:widowControl/>
      <w:ind w:firstLineChars="200" w:firstLine="560"/>
      <w:jc w:val="left"/>
    </w:pPr>
    <w:rPr>
      <w:rFonts w:ascii="宋体" w:hAnsi="宋体" w:cs="宋体"/>
      <w:kern w:val="0"/>
      <w:sz w:val="28"/>
      <w:szCs w:val="20"/>
    </w:rPr>
  </w:style>
  <w:style w:type="paragraph" w:customStyle="1" w:styleId="affffffffffffffffffffffffffffffffffffb">
    <w:name w:val="样式(a)"/>
    <w:basedOn w:val="ab"/>
    <w:uiPriority w:val="99"/>
    <w:qFormat/>
    <w:pPr>
      <w:widowControl/>
      <w:ind w:firstLineChars="200" w:firstLine="560"/>
      <w:jc w:val="left"/>
    </w:pPr>
    <w:rPr>
      <w:rFonts w:ascii="宋体" w:hAnsi="宋体" w:cs="宋体"/>
      <w:kern w:val="0"/>
      <w:sz w:val="28"/>
      <w:szCs w:val="20"/>
    </w:rPr>
  </w:style>
  <w:style w:type="character" w:customStyle="1" w:styleId="CharCharfff4">
    <w:name w:val="一标题 Char Char"/>
    <w:link w:val="Charfffffff5"/>
    <w:qFormat/>
    <w:rPr>
      <w:sz w:val="28"/>
    </w:rPr>
  </w:style>
  <w:style w:type="paragraph" w:customStyle="1" w:styleId="Charfffffff5">
    <w:name w:val="一标题 Char"/>
    <w:basedOn w:val="ab"/>
    <w:link w:val="CharCharfff4"/>
    <w:qFormat/>
    <w:pPr>
      <w:widowControl/>
      <w:ind w:firstLineChars="192" w:firstLine="538"/>
      <w:jc w:val="left"/>
    </w:pPr>
    <w:rPr>
      <w:kern w:val="0"/>
      <w:sz w:val="28"/>
      <w:szCs w:val="20"/>
    </w:rPr>
  </w:style>
  <w:style w:type="character" w:customStyle="1" w:styleId="1Charb">
    <w:name w:val="（1）标题 Char"/>
    <w:link w:val="1fffffff4"/>
    <w:qFormat/>
    <w:rPr>
      <w:sz w:val="28"/>
    </w:rPr>
  </w:style>
  <w:style w:type="paragraph" w:customStyle="1" w:styleId="1fffffff4">
    <w:name w:val="（1）标题"/>
    <w:basedOn w:val="ab"/>
    <w:link w:val="1Charb"/>
    <w:qFormat/>
    <w:pPr>
      <w:widowControl/>
      <w:ind w:firstLineChars="200" w:firstLine="560"/>
      <w:jc w:val="left"/>
    </w:pPr>
    <w:rPr>
      <w:kern w:val="0"/>
      <w:sz w:val="28"/>
      <w:szCs w:val="20"/>
    </w:rPr>
  </w:style>
  <w:style w:type="character" w:customStyle="1" w:styleId="777777777Char">
    <w:name w:val="777777777 Char"/>
    <w:link w:val="777777777"/>
    <w:qFormat/>
    <w:rPr>
      <w:sz w:val="28"/>
    </w:rPr>
  </w:style>
  <w:style w:type="paragraph" w:customStyle="1" w:styleId="777777777">
    <w:name w:val="777777777"/>
    <w:basedOn w:val="ab"/>
    <w:link w:val="777777777Char"/>
    <w:qFormat/>
    <w:pPr>
      <w:widowControl/>
      <w:spacing w:line="400" w:lineRule="exact"/>
      <w:ind w:firstLineChars="200" w:firstLine="560"/>
      <w:jc w:val="left"/>
    </w:pPr>
    <w:rPr>
      <w:kern w:val="0"/>
      <w:sz w:val="28"/>
      <w:szCs w:val="20"/>
    </w:rPr>
  </w:style>
  <w:style w:type="paragraph" w:customStyle="1" w:styleId="11d">
    <w:name w:val="（11）标题"/>
    <w:basedOn w:val="ab"/>
    <w:uiPriority w:val="99"/>
    <w:qFormat/>
    <w:pPr>
      <w:widowControl/>
      <w:ind w:firstLineChars="192" w:firstLine="538"/>
      <w:jc w:val="left"/>
    </w:pPr>
    <w:rPr>
      <w:rFonts w:ascii="宋体" w:hAnsi="宋体" w:cs="宋体"/>
      <w:kern w:val="0"/>
      <w:sz w:val="28"/>
      <w:szCs w:val="20"/>
    </w:rPr>
  </w:style>
  <w:style w:type="paragraph" w:customStyle="1" w:styleId="777777777CharChar">
    <w:name w:val="777777777 Char Char"/>
    <w:basedOn w:val="ab"/>
    <w:uiPriority w:val="99"/>
    <w:qFormat/>
    <w:pPr>
      <w:widowControl/>
      <w:spacing w:line="400" w:lineRule="exact"/>
      <w:ind w:firstLineChars="200" w:firstLine="560"/>
      <w:jc w:val="left"/>
    </w:pPr>
    <w:rPr>
      <w:rFonts w:ascii="宋体" w:hAnsi="宋体" w:cs="宋体"/>
      <w:kern w:val="0"/>
      <w:sz w:val="28"/>
      <w:szCs w:val="20"/>
    </w:rPr>
  </w:style>
  <w:style w:type="paragraph" w:customStyle="1" w:styleId="1fffffff5">
    <w:name w:val="样式（1）"/>
    <w:basedOn w:val="1fffffff4"/>
    <w:uiPriority w:val="99"/>
    <w:qFormat/>
  </w:style>
  <w:style w:type="paragraph" w:customStyle="1" w:styleId="550">
    <w:name w:val="样式55"/>
    <w:basedOn w:val="ab"/>
    <w:uiPriority w:val="99"/>
    <w:qFormat/>
    <w:pPr>
      <w:widowControl/>
      <w:ind w:firstLineChars="200" w:firstLine="562"/>
      <w:jc w:val="left"/>
    </w:pPr>
    <w:rPr>
      <w:rFonts w:ascii="宋体" w:hAnsi="宋体" w:cs="宋体"/>
      <w:b/>
      <w:kern w:val="0"/>
      <w:sz w:val="28"/>
      <w:szCs w:val="20"/>
    </w:rPr>
  </w:style>
  <w:style w:type="paragraph" w:customStyle="1" w:styleId="affffffffffffffffffffffffffffffffffffc">
    <w:name w:val="章章"/>
    <w:basedOn w:val="1"/>
    <w:uiPriority w:val="99"/>
    <w:qFormat/>
    <w:pPr>
      <w:keepNext w:val="0"/>
      <w:keepLines w:val="0"/>
      <w:widowControl/>
      <w:spacing w:before="0" w:after="0" w:line="240" w:lineRule="auto"/>
      <w:jc w:val="center"/>
      <w:outlineLvl w:val="9"/>
    </w:pPr>
    <w:rPr>
      <w:rFonts w:ascii="宋体" w:hAnsi="宋体" w:cs="宋体"/>
      <w:b w:val="0"/>
      <w:bCs w:val="0"/>
      <w:kern w:val="2"/>
      <w:sz w:val="28"/>
      <w:szCs w:val="20"/>
    </w:rPr>
  </w:style>
  <w:style w:type="paragraph" w:customStyle="1" w:styleId="1fffffff6">
    <w:name w:val="（1）"/>
    <w:basedOn w:val="777777777CharChar"/>
    <w:uiPriority w:val="99"/>
    <w:qFormat/>
  </w:style>
  <w:style w:type="paragraph" w:customStyle="1" w:styleId="1Charc">
    <w:name w:val="1） Char"/>
    <w:basedOn w:val="ab"/>
    <w:uiPriority w:val="99"/>
    <w:qFormat/>
    <w:pPr>
      <w:widowControl/>
      <w:spacing w:line="400" w:lineRule="exact"/>
      <w:ind w:firstLineChars="200" w:firstLine="200"/>
      <w:jc w:val="left"/>
    </w:pPr>
    <w:rPr>
      <w:rFonts w:ascii="宋体" w:hAnsi="宋体" w:cs="宋体"/>
      <w:kern w:val="0"/>
      <w:sz w:val="28"/>
      <w:szCs w:val="20"/>
    </w:rPr>
  </w:style>
  <w:style w:type="paragraph" w:customStyle="1" w:styleId="2223">
    <w:name w:val="样式222"/>
    <w:basedOn w:val="20"/>
    <w:uiPriority w:val="99"/>
    <w:qFormat/>
    <w:pPr>
      <w:keepNext w:val="0"/>
      <w:keepLines w:val="0"/>
      <w:widowControl/>
      <w:spacing w:before="0" w:after="0" w:line="240" w:lineRule="auto"/>
      <w:ind w:firstLineChars="200" w:firstLine="560"/>
      <w:jc w:val="left"/>
      <w:outlineLvl w:val="9"/>
    </w:pPr>
    <w:rPr>
      <w:rFonts w:ascii="宋体" w:eastAsia="宋体" w:hAnsi="宋体" w:cs="宋体"/>
      <w:b w:val="0"/>
      <w:bCs w:val="0"/>
      <w:sz w:val="28"/>
      <w:szCs w:val="20"/>
    </w:rPr>
  </w:style>
  <w:style w:type="paragraph" w:customStyle="1" w:styleId="affffffffffffffffffffffffffffffffffffd">
    <w:name w:val="节的样式"/>
    <w:basedOn w:val="ab"/>
    <w:uiPriority w:val="99"/>
    <w:qFormat/>
    <w:pPr>
      <w:widowControl/>
      <w:ind w:firstLineChars="200" w:firstLine="560"/>
      <w:jc w:val="center"/>
    </w:pPr>
    <w:rPr>
      <w:rFonts w:ascii="宋体" w:hAnsi="宋体" w:cs="宋体"/>
      <w:kern w:val="0"/>
      <w:sz w:val="28"/>
      <w:szCs w:val="20"/>
    </w:rPr>
  </w:style>
  <w:style w:type="paragraph" w:customStyle="1" w:styleId="2151">
    <w:name w:val="样式 首行缩进:  2 字符 行距: 1.5 倍行距"/>
    <w:basedOn w:val="ab"/>
    <w:uiPriority w:val="99"/>
    <w:qFormat/>
    <w:pPr>
      <w:widowControl/>
      <w:spacing w:line="360" w:lineRule="auto"/>
      <w:ind w:firstLineChars="200" w:firstLine="200"/>
      <w:jc w:val="left"/>
    </w:pPr>
    <w:rPr>
      <w:rFonts w:ascii="宋体" w:hAnsi="宋体" w:cs="宋体"/>
      <w:kern w:val="0"/>
      <w:sz w:val="28"/>
      <w:szCs w:val="20"/>
    </w:rPr>
  </w:style>
  <w:style w:type="paragraph" w:customStyle="1" w:styleId="22fc">
    <w:name w:val="样式 标题 2 + 宋体 居中 首行缩进:  2 字符"/>
    <w:basedOn w:val="20"/>
    <w:uiPriority w:val="99"/>
    <w:qFormat/>
    <w:pPr>
      <w:widowControl/>
      <w:spacing w:before="0" w:after="0" w:line="500" w:lineRule="exact"/>
      <w:ind w:firstLine="601"/>
      <w:jc w:val="center"/>
    </w:pPr>
    <w:rPr>
      <w:rFonts w:ascii="宋体" w:eastAsia="宋体" w:hAnsi="宋体" w:cs="宋体"/>
      <w:sz w:val="30"/>
      <w:szCs w:val="30"/>
    </w:rPr>
  </w:style>
  <w:style w:type="paragraph" w:customStyle="1" w:styleId="3203528">
    <w:name w:val="样式 样式 标题 3 + 首行缩进:  2 字符 + 首行缩进:  0.35 厘米 行距: 固定值 28 磅"/>
    <w:basedOn w:val="ab"/>
    <w:uiPriority w:val="99"/>
    <w:qFormat/>
    <w:pPr>
      <w:keepNext/>
      <w:keepLines/>
      <w:widowControl/>
      <w:spacing w:line="560" w:lineRule="exact"/>
      <w:jc w:val="left"/>
      <w:outlineLvl w:val="2"/>
    </w:pPr>
    <w:rPr>
      <w:rFonts w:ascii="宋体" w:hAnsi="宋体" w:cs="宋体"/>
      <w:b/>
      <w:bCs/>
      <w:kern w:val="0"/>
      <w:sz w:val="28"/>
      <w:szCs w:val="28"/>
    </w:rPr>
  </w:style>
  <w:style w:type="paragraph" w:customStyle="1" w:styleId="CharCharCharCharCharCharCharCharCharCharCharCharCharCharChar1">
    <w:name w:val="Char Char Char Char Char Char Char Char Char Char Char Char Char Char Char1"/>
    <w:basedOn w:val="ab"/>
    <w:uiPriority w:val="99"/>
    <w:qFormat/>
    <w:pPr>
      <w:widowControl/>
      <w:spacing w:line="360" w:lineRule="auto"/>
      <w:ind w:firstLineChars="200" w:firstLine="200"/>
      <w:jc w:val="left"/>
    </w:pPr>
    <w:rPr>
      <w:rFonts w:ascii="宋体" w:hAnsi="宋体" w:cs="宋体"/>
      <w:kern w:val="0"/>
      <w:sz w:val="24"/>
    </w:rPr>
  </w:style>
  <w:style w:type="paragraph" w:customStyle="1" w:styleId="Char210">
    <w:name w:val="Char21"/>
    <w:basedOn w:val="ab"/>
    <w:uiPriority w:val="99"/>
    <w:qFormat/>
    <w:pPr>
      <w:widowControl/>
      <w:jc w:val="left"/>
    </w:pPr>
    <w:rPr>
      <w:rFonts w:ascii="宋体" w:hAnsi="宋体" w:cs="宋体"/>
      <w:kern w:val="0"/>
      <w:sz w:val="24"/>
    </w:rPr>
  </w:style>
  <w:style w:type="paragraph" w:customStyle="1" w:styleId="zhang">
    <w:name w:val="zhang正文"/>
    <w:basedOn w:val="aff1"/>
    <w:uiPriority w:val="99"/>
    <w:qFormat/>
    <w:pPr>
      <w:widowControl/>
      <w:autoSpaceDE w:val="0"/>
      <w:autoSpaceDN w:val="0"/>
      <w:adjustRightInd w:val="0"/>
      <w:snapToGrid w:val="0"/>
      <w:spacing w:after="0" w:line="500" w:lineRule="exact"/>
      <w:ind w:leftChars="0" w:left="0" w:firstLine="539"/>
      <w:jc w:val="left"/>
    </w:pPr>
    <w:rPr>
      <w:rFonts w:ascii="宋体" w:eastAsia="楷体_GB2312" w:hAnsi="宋体" w:cs="宋体"/>
      <w:kern w:val="0"/>
      <w:sz w:val="28"/>
      <w:szCs w:val="20"/>
    </w:rPr>
  </w:style>
  <w:style w:type="paragraph" w:customStyle="1" w:styleId="affffffffffffffffffffffffffffffffffffe">
    <w:name w:val="正文（自定）"/>
    <w:basedOn w:val="ab"/>
    <w:uiPriority w:val="99"/>
    <w:qFormat/>
    <w:pPr>
      <w:widowControl/>
      <w:spacing w:line="360" w:lineRule="auto"/>
      <w:ind w:firstLineChars="200" w:firstLine="200"/>
      <w:jc w:val="left"/>
    </w:pPr>
    <w:rPr>
      <w:rFonts w:ascii="宋体" w:hAnsi="宋体" w:cs="宋体"/>
      <w:kern w:val="0"/>
      <w:sz w:val="24"/>
    </w:rPr>
  </w:style>
  <w:style w:type="paragraph" w:customStyle="1" w:styleId="CharCharCharChar3">
    <w:name w:val="Char Char Char Char3"/>
    <w:basedOn w:val="ab"/>
    <w:next w:val="ab"/>
    <w:uiPriority w:val="99"/>
    <w:qFormat/>
    <w:pPr>
      <w:widowControl/>
      <w:spacing w:line="360" w:lineRule="auto"/>
      <w:ind w:firstLineChars="200" w:firstLine="200"/>
      <w:jc w:val="left"/>
    </w:pPr>
    <w:rPr>
      <w:rFonts w:ascii="宋体" w:hAnsi="宋体" w:cs="宋体"/>
      <w:kern w:val="0"/>
      <w:sz w:val="24"/>
    </w:rPr>
  </w:style>
  <w:style w:type="paragraph" w:customStyle="1" w:styleId="3260">
    <w:name w:val="样式 标题 3 + 小三 加粗 行距: 固定值 26 磅"/>
    <w:basedOn w:val="30"/>
    <w:uiPriority w:val="99"/>
    <w:qFormat/>
    <w:pPr>
      <w:spacing w:line="520" w:lineRule="exact"/>
    </w:pPr>
    <w:rPr>
      <w:rFonts w:cs="宋体"/>
      <w:sz w:val="28"/>
      <w:szCs w:val="20"/>
    </w:rPr>
  </w:style>
  <w:style w:type="paragraph" w:customStyle="1" w:styleId="2fffffffb">
    <w:name w:val="文档结构图2"/>
    <w:basedOn w:val="ab"/>
    <w:uiPriority w:val="99"/>
    <w:qFormat/>
    <w:pPr>
      <w:widowControl/>
      <w:shd w:val="clear" w:color="auto" w:fill="000080"/>
      <w:tabs>
        <w:tab w:val="left" w:pos="480"/>
        <w:tab w:val="left" w:pos="1680"/>
        <w:tab w:val="left" w:pos="3960"/>
        <w:tab w:val="left" w:pos="5400"/>
        <w:tab w:val="left" w:pos="6840"/>
      </w:tabs>
      <w:adjustRightInd w:val="0"/>
      <w:spacing w:line="240" w:lineRule="atLeast"/>
      <w:ind w:firstLine="482"/>
      <w:jc w:val="left"/>
    </w:pPr>
    <w:rPr>
      <w:rFonts w:ascii="宋体" w:eastAsia="创艺简楷体" w:hAnsi="宋体" w:cs="宋体"/>
      <w:kern w:val="0"/>
      <w:sz w:val="28"/>
      <w:szCs w:val="20"/>
    </w:rPr>
  </w:style>
  <w:style w:type="paragraph" w:customStyle="1" w:styleId="328">
    <w:name w:val="正文文本缩进 32"/>
    <w:basedOn w:val="ab"/>
    <w:uiPriority w:val="99"/>
    <w:qFormat/>
    <w:pPr>
      <w:widowControl/>
      <w:tabs>
        <w:tab w:val="left" w:pos="0"/>
      </w:tabs>
      <w:adjustRightInd w:val="0"/>
      <w:spacing w:line="396" w:lineRule="atLeast"/>
      <w:ind w:firstLine="560"/>
      <w:jc w:val="left"/>
    </w:pPr>
    <w:rPr>
      <w:rFonts w:ascii="宋体" w:hAnsi="宋体" w:cs="宋体"/>
      <w:kern w:val="0"/>
      <w:sz w:val="24"/>
      <w:szCs w:val="20"/>
    </w:rPr>
  </w:style>
  <w:style w:type="paragraph" w:customStyle="1" w:styleId="afffffffffffffffffffffffffffffffffffff">
    <w:name w:val="天康正文"/>
    <w:basedOn w:val="ab"/>
    <w:uiPriority w:val="99"/>
    <w:qFormat/>
    <w:pPr>
      <w:spacing w:line="560" w:lineRule="exact"/>
      <w:ind w:firstLineChars="200" w:firstLine="200"/>
    </w:pPr>
    <w:rPr>
      <w:rFonts w:ascii="宋体" w:cs="宋体"/>
      <w:spacing w:val="8"/>
      <w:sz w:val="24"/>
      <w:szCs w:val="20"/>
    </w:rPr>
  </w:style>
  <w:style w:type="character" w:customStyle="1" w:styleId="Charfffffff6">
    <w:name w:val="表头标题 Char"/>
    <w:link w:val="afffffffffffffffffffffffffffffffffffff0"/>
    <w:qFormat/>
    <w:rPr>
      <w:rFonts w:ascii="黑体" w:eastAsia="黑体"/>
      <w:b/>
      <w:bCs/>
      <w:kern w:val="2"/>
      <w:sz w:val="21"/>
      <w:szCs w:val="21"/>
      <w:lang w:val="zh-CN"/>
    </w:rPr>
  </w:style>
  <w:style w:type="paragraph" w:customStyle="1" w:styleId="afffffffffffffffffffffffffffffffffffff0">
    <w:name w:val="表头标题"/>
    <w:basedOn w:val="ab"/>
    <w:link w:val="Charfffffff6"/>
    <w:qFormat/>
    <w:pPr>
      <w:tabs>
        <w:tab w:val="left" w:pos="905"/>
      </w:tabs>
      <w:snapToGrid w:val="0"/>
      <w:jc w:val="center"/>
    </w:pPr>
    <w:rPr>
      <w:rFonts w:ascii="黑体" w:eastAsia="黑体"/>
      <w:b/>
      <w:bCs/>
      <w:szCs w:val="21"/>
      <w:lang w:val="zh-CN"/>
    </w:rPr>
  </w:style>
  <w:style w:type="character" w:customStyle="1" w:styleId="CharCharfff5">
    <w:name w:val="表尾 Char Char"/>
    <w:link w:val="afffffffffffffffffffffffffffffffffffff1"/>
    <w:qFormat/>
    <w:rPr>
      <w:kern w:val="2"/>
      <w:sz w:val="21"/>
      <w:szCs w:val="24"/>
    </w:rPr>
  </w:style>
  <w:style w:type="paragraph" w:customStyle="1" w:styleId="afffffffffffffffffffffffffffffffffffff1">
    <w:name w:val="表尾"/>
    <w:basedOn w:val="ab"/>
    <w:link w:val="CharCharfff5"/>
    <w:qFormat/>
    <w:pPr>
      <w:spacing w:line="240" w:lineRule="exact"/>
    </w:pPr>
  </w:style>
  <w:style w:type="paragraph" w:customStyle="1" w:styleId="317">
    <w:name w:val="样式 样式 标题 3 +1"/>
    <w:basedOn w:val="ab"/>
    <w:uiPriority w:val="99"/>
    <w:qFormat/>
    <w:pPr>
      <w:keepNext/>
      <w:keepLines/>
      <w:tabs>
        <w:tab w:val="left" w:pos="864"/>
      </w:tabs>
      <w:spacing w:beforeLines="30" w:afterLines="30" w:line="360" w:lineRule="auto"/>
      <w:ind w:left="864" w:hanging="864"/>
      <w:jc w:val="left"/>
      <w:outlineLvl w:val="3"/>
    </w:pPr>
    <w:rPr>
      <w:rFonts w:eastAsia="华文细黑" w:cs="宋体"/>
      <w:b/>
      <w:bCs/>
      <w:sz w:val="28"/>
      <w:szCs w:val="20"/>
    </w:rPr>
  </w:style>
  <w:style w:type="paragraph" w:customStyle="1" w:styleId="2lxb2211H2h2Char41Se">
    <w:name w:val="样式 标题 2二级标题标题 lxb2标题21.1H2h2第一层条二级标题 Char表标题单位名4.1Se..."/>
    <w:basedOn w:val="20"/>
    <w:uiPriority w:val="99"/>
    <w:qFormat/>
    <w:pPr>
      <w:numPr>
        <w:ilvl w:val="1"/>
        <w:numId w:val="16"/>
      </w:numPr>
      <w:spacing w:beforeLines="30" w:before="0" w:afterLines="30" w:after="0" w:line="360" w:lineRule="auto"/>
      <w:ind w:left="87"/>
    </w:pPr>
    <w:rPr>
      <w:rFonts w:ascii="Times New Roman" w:eastAsia="华文细黑" w:hAnsi="Times New Roman" w:cs="宋体"/>
      <w:sz w:val="30"/>
      <w:szCs w:val="20"/>
    </w:rPr>
  </w:style>
  <w:style w:type="paragraph" w:customStyle="1" w:styleId="identicationParagraph2Paragraph3Paragrap">
    <w:name w:val="样式 正文缩进identication图表表正文正文非缩进Paragraph2Paragraph3Paragrap..."/>
    <w:basedOn w:val="af4"/>
    <w:uiPriority w:val="99"/>
    <w:qFormat/>
    <w:pPr>
      <w:spacing w:line="360" w:lineRule="auto"/>
      <w:ind w:firstLine="480"/>
    </w:pPr>
    <w:rPr>
      <w:rFonts w:ascii="宋体" w:hAnsi="宋体"/>
      <w:color w:val="FF0000"/>
      <w:kern w:val="0"/>
      <w:sz w:val="24"/>
    </w:rPr>
  </w:style>
  <w:style w:type="paragraph" w:customStyle="1" w:styleId="33H3h33rdlevelReHead3WSA033">
    <w:name w:val="样式 标题 3三级标题标题3H3h33rd level第二层条ReHead 3 WSA标题03三级标题 3..."/>
    <w:basedOn w:val="30"/>
    <w:uiPriority w:val="99"/>
    <w:qFormat/>
    <w:pPr>
      <w:numPr>
        <w:ilvl w:val="2"/>
        <w:numId w:val="16"/>
      </w:numPr>
      <w:spacing w:beforeLines="30" w:before="0" w:afterLines="30" w:after="0" w:line="360" w:lineRule="auto"/>
      <w:ind w:left="519"/>
    </w:pPr>
    <w:rPr>
      <w:rFonts w:eastAsia="华文细黑" w:cs="宋体"/>
      <w:sz w:val="28"/>
      <w:szCs w:val="20"/>
    </w:rPr>
  </w:style>
  <w:style w:type="paragraph" w:customStyle="1" w:styleId="411114Charh4H4212">
    <w:name w:val="样式 标题 4款标题1.1.1.1标题 4 Char[三级节名]h4H4条 2[三级节名]1[三级节名]2四..."/>
    <w:basedOn w:val="40"/>
    <w:uiPriority w:val="99"/>
    <w:qFormat/>
    <w:pPr>
      <w:numPr>
        <w:ilvl w:val="3"/>
        <w:numId w:val="16"/>
      </w:numPr>
      <w:spacing w:beforeLines="30" w:before="0" w:afterLines="30" w:after="0"/>
      <w:ind w:left="951"/>
    </w:pPr>
    <w:rPr>
      <w:rFonts w:cs="宋体"/>
      <w:bCs w:val="0"/>
      <w:szCs w:val="20"/>
    </w:rPr>
  </w:style>
  <w:style w:type="paragraph" w:customStyle="1" w:styleId="afffffffffffffffffffffffffffffffffffff2">
    <w:name w:val="表图号"/>
    <w:basedOn w:val="ab"/>
    <w:uiPriority w:val="99"/>
    <w:qFormat/>
    <w:pPr>
      <w:spacing w:beforeLines="10" w:afterLines="10" w:line="360" w:lineRule="auto"/>
      <w:ind w:firstLineChars="200" w:firstLine="480"/>
      <w:jc w:val="left"/>
    </w:pPr>
    <w:rPr>
      <w:rFonts w:ascii="宋体" w:eastAsia="黑体" w:hAnsi="宋体" w:cs="宋体"/>
      <w:sz w:val="24"/>
      <w:szCs w:val="21"/>
    </w:rPr>
  </w:style>
  <w:style w:type="character" w:customStyle="1" w:styleId="20101CharChar">
    <w:name w:val="样式 表标号 + 首行缩进:  2 字符 段前: 0.1 行 段后: 0.1 行 Char Char"/>
    <w:link w:val="20101"/>
    <w:qFormat/>
    <w:rPr>
      <w:rFonts w:ascii="黑体" w:eastAsia="黑体"/>
      <w:b/>
      <w:sz w:val="21"/>
      <w:szCs w:val="21"/>
    </w:rPr>
  </w:style>
  <w:style w:type="paragraph" w:customStyle="1" w:styleId="20101">
    <w:name w:val="样式 表标号 + 首行缩进:  2 字符 段前: 0.1 行 段后: 0.1 行"/>
    <w:basedOn w:val="ab"/>
    <w:link w:val="20101CharChar"/>
    <w:qFormat/>
    <w:pPr>
      <w:widowControl/>
      <w:adjustRightInd w:val="0"/>
      <w:snapToGrid w:val="0"/>
      <w:spacing w:before="31" w:after="31" w:line="360" w:lineRule="auto"/>
      <w:ind w:firstLineChars="200" w:firstLine="422"/>
      <w:jc w:val="left"/>
    </w:pPr>
    <w:rPr>
      <w:rFonts w:ascii="黑体" w:eastAsia="黑体"/>
      <w:b/>
      <w:kern w:val="0"/>
      <w:szCs w:val="21"/>
    </w:rPr>
  </w:style>
  <w:style w:type="paragraph" w:customStyle="1" w:styleId="afffffffffffffffffffffffffffffffffffff3">
    <w:name w:val="样式 表、图名 + 左"/>
    <w:basedOn w:val="afffff3"/>
    <w:uiPriority w:val="99"/>
    <w:qFormat/>
    <w:pPr>
      <w:snapToGrid/>
      <w:spacing w:beforeLines="10" w:afterLines="10" w:line="360" w:lineRule="auto"/>
      <w:ind w:left="0" w:firstLineChars="200" w:firstLine="422"/>
    </w:pPr>
    <w:rPr>
      <w:rFonts w:cs="宋体"/>
      <w:b/>
      <w:kern w:val="2"/>
      <w:szCs w:val="21"/>
      <w:lang w:bidi="ar-SA"/>
    </w:rPr>
  </w:style>
  <w:style w:type="character" w:customStyle="1" w:styleId="TimesNewRoman1CharChar">
    <w:name w:val="样式 表、图名 + Times New Roman1 Char Char"/>
    <w:link w:val="TimesNewRoman10"/>
    <w:qFormat/>
    <w:rPr>
      <w:rFonts w:ascii="黑体" w:eastAsia="黑体" w:hAnsi="宋体" w:cs="宋体"/>
      <w:color w:val="000000"/>
      <w:sz w:val="24"/>
      <w:szCs w:val="24"/>
    </w:rPr>
  </w:style>
  <w:style w:type="paragraph" w:customStyle="1" w:styleId="TimesNewRoman10">
    <w:name w:val="样式 表、图名 + Times New Roman1"/>
    <w:basedOn w:val="afffff3"/>
    <w:link w:val="TimesNewRoman1CharChar"/>
    <w:qFormat/>
    <w:pPr>
      <w:snapToGrid/>
      <w:spacing w:beforeLines="10" w:afterLines="10" w:line="360" w:lineRule="auto"/>
      <w:ind w:left="0" w:firstLineChars="200" w:firstLine="200"/>
      <w:jc w:val="left"/>
    </w:pPr>
    <w:rPr>
      <w:rFonts w:cs="宋体"/>
      <w:sz w:val="24"/>
      <w:szCs w:val="24"/>
      <w:lang w:bidi="ar-SA"/>
    </w:rPr>
  </w:style>
  <w:style w:type="character" w:customStyle="1" w:styleId="20101CharChar0">
    <w:name w:val="样式 样式 表标号 + 首行缩进:  2 字符 段前: 0.1 行 段后: 0.1 行 + 黑色 Char Char"/>
    <w:link w:val="201010"/>
    <w:qFormat/>
    <w:rPr>
      <w:rFonts w:ascii="黑体" w:eastAsia="黑体" w:hAnsi="黑体"/>
      <w:b/>
      <w:color w:val="000000"/>
      <w:sz w:val="21"/>
      <w:szCs w:val="21"/>
    </w:rPr>
  </w:style>
  <w:style w:type="paragraph" w:customStyle="1" w:styleId="201010">
    <w:name w:val="样式 样式 表标号 + 首行缩进:  2 字符 段前: 0.1 行 段后: 0.1 行 + 黑色"/>
    <w:basedOn w:val="20101"/>
    <w:link w:val="20101CharChar0"/>
    <w:qFormat/>
    <w:rPr>
      <w:rFonts w:hAnsi="黑体"/>
      <w:color w:val="000000"/>
    </w:rPr>
  </w:style>
  <w:style w:type="character" w:customStyle="1" w:styleId="ParaCharTimesNewRoman1CharChar">
    <w:name w:val="样式 默认段落字体 Para Char + Times New Roman1 Char Char"/>
    <w:link w:val="ParaCharTimesNewRoman1"/>
    <w:qFormat/>
  </w:style>
  <w:style w:type="paragraph" w:customStyle="1" w:styleId="ParaCharTimesNewRoman1">
    <w:name w:val="样式 默认段落字体 Para Char + Times New Roman1"/>
    <w:basedOn w:val="ParaChar"/>
    <w:link w:val="ParaCharTimesNewRoman1CharChar"/>
    <w:qFormat/>
    <w:pPr>
      <w:ind w:firstLineChars="0" w:firstLine="0"/>
    </w:pPr>
    <w:rPr>
      <w:rFonts w:ascii="Times New Roman" w:hAnsi="Times New Roman" w:cs="Times New Roman"/>
      <w:kern w:val="0"/>
      <w:sz w:val="20"/>
      <w:szCs w:val="20"/>
    </w:rPr>
  </w:style>
  <w:style w:type="character" w:customStyle="1" w:styleId="1CharChar1">
    <w:name w:val="样式 样式 样式 标题 1 + 宋体 + (中文) 宋体 + 黑体 加粗 Char Char"/>
    <w:link w:val="1fffffff7"/>
    <w:qFormat/>
    <w:rPr>
      <w:rFonts w:ascii="黑体" w:eastAsia="华文细黑" w:hAnsi="黑体"/>
      <w:b/>
      <w:bCs/>
      <w:kern w:val="44"/>
      <w:sz w:val="32"/>
      <w:szCs w:val="44"/>
    </w:rPr>
  </w:style>
  <w:style w:type="paragraph" w:customStyle="1" w:styleId="1fffffff7">
    <w:name w:val="样式 样式 样式 标题 1 + 宋体 + (中文) 宋体 + 黑体 加粗"/>
    <w:basedOn w:val="ab"/>
    <w:link w:val="1CharChar1"/>
    <w:qFormat/>
    <w:pPr>
      <w:keepNext/>
      <w:keepLines/>
      <w:spacing w:beforeLines="50" w:afterLines="50" w:line="360" w:lineRule="auto"/>
      <w:contextualSpacing/>
      <w:outlineLvl w:val="0"/>
    </w:pPr>
    <w:rPr>
      <w:rFonts w:ascii="黑体" w:eastAsia="华文细黑" w:hAnsi="黑体"/>
      <w:b/>
      <w:bCs/>
      <w:kern w:val="44"/>
      <w:sz w:val="32"/>
      <w:szCs w:val="44"/>
    </w:rPr>
  </w:style>
  <w:style w:type="character" w:customStyle="1" w:styleId="TimesNewRomanCharChar0">
    <w:name w:val="样式 表、图名 + Times New Roman 两端对齐 Char Char"/>
    <w:link w:val="TimesNewRoman3"/>
    <w:qFormat/>
  </w:style>
  <w:style w:type="paragraph" w:customStyle="1" w:styleId="TimesNewRoman3">
    <w:name w:val="样式 表、图名 + Times New Roman 两端对齐"/>
    <w:basedOn w:val="afffff3"/>
    <w:link w:val="TimesNewRomanCharChar0"/>
    <w:qFormat/>
    <w:pPr>
      <w:snapToGrid/>
      <w:spacing w:before="31" w:after="31" w:line="360" w:lineRule="auto"/>
      <w:ind w:left="0" w:firstLineChars="200" w:firstLine="480"/>
      <w:jc w:val="left"/>
    </w:pPr>
    <w:rPr>
      <w:rFonts w:ascii="Times New Roman" w:eastAsia="宋体" w:hAnsi="Times New Roman"/>
      <w:color w:val="auto"/>
      <w:sz w:val="20"/>
      <w:szCs w:val="20"/>
      <w:lang w:bidi="ar-SA"/>
    </w:rPr>
  </w:style>
  <w:style w:type="character" w:customStyle="1" w:styleId="0303CharChar">
    <w:name w:val="样式 样式 标题四 + 非加粗 + 段前: 0.3 行 段后: 0.3 行 Char Char"/>
    <w:link w:val="0303"/>
    <w:qFormat/>
    <w:rPr>
      <w:rFonts w:ascii="黑体" w:eastAsia="黑体" w:hAnsi="黑体" w:cs="宋体"/>
      <w:sz w:val="24"/>
      <w:szCs w:val="24"/>
    </w:rPr>
  </w:style>
  <w:style w:type="paragraph" w:customStyle="1" w:styleId="0303">
    <w:name w:val="样式 样式 标题四 + 非加粗 + 段前: 0.3 行 段后: 0.3 行"/>
    <w:basedOn w:val="ab"/>
    <w:link w:val="0303CharChar"/>
    <w:qFormat/>
    <w:pPr>
      <w:autoSpaceDE w:val="0"/>
      <w:autoSpaceDN w:val="0"/>
      <w:adjustRightInd w:val="0"/>
      <w:snapToGrid w:val="0"/>
      <w:spacing w:line="360" w:lineRule="auto"/>
      <w:ind w:firstLineChars="175" w:firstLine="420"/>
    </w:pPr>
    <w:rPr>
      <w:rFonts w:ascii="黑体" w:eastAsia="黑体" w:hAnsi="黑体" w:cs="宋体"/>
      <w:kern w:val="0"/>
      <w:sz w:val="24"/>
    </w:rPr>
  </w:style>
  <w:style w:type="character" w:customStyle="1" w:styleId="CharCharfff6">
    <w:name w:val="图表名称 Char Char"/>
    <w:link w:val="afffffffffffffffffffffffffffffffffffff4"/>
    <w:qFormat/>
    <w:rPr>
      <w:rFonts w:ascii="黑体" w:eastAsia="黑体" w:hAnsi="黑体"/>
      <w:b/>
      <w:bCs/>
      <w:kern w:val="2"/>
      <w:sz w:val="24"/>
      <w:szCs w:val="21"/>
    </w:rPr>
  </w:style>
  <w:style w:type="paragraph" w:customStyle="1" w:styleId="afffffffffffffffffffffffffffffffffffff4">
    <w:name w:val="图表名称"/>
    <w:next w:val="ab"/>
    <w:link w:val="CharCharfff6"/>
    <w:qFormat/>
    <w:pPr>
      <w:spacing w:before="25" w:after="25" w:line="360" w:lineRule="auto"/>
      <w:jc w:val="center"/>
    </w:pPr>
    <w:rPr>
      <w:rFonts w:ascii="黑体" w:eastAsia="黑体" w:hAnsi="黑体"/>
      <w:b/>
      <w:bCs/>
      <w:kern w:val="2"/>
      <w:sz w:val="24"/>
      <w:szCs w:val="21"/>
    </w:rPr>
  </w:style>
  <w:style w:type="character" w:customStyle="1" w:styleId="6CharChar0">
    <w:name w:val="样式 图表名称 + 黑体 非加粗 黑色 段前: 6 磅 Char Char"/>
    <w:link w:val="6e"/>
    <w:qFormat/>
    <w:rPr>
      <w:rFonts w:ascii="黑体" w:eastAsia="黑体" w:hAnsi="黑体" w:cs="宋体"/>
      <w:b/>
      <w:bCs/>
      <w:color w:val="000000"/>
      <w:kern w:val="2"/>
      <w:sz w:val="24"/>
      <w:szCs w:val="24"/>
    </w:rPr>
  </w:style>
  <w:style w:type="paragraph" w:customStyle="1" w:styleId="6e">
    <w:name w:val="样式 图表名称 + 黑体 非加粗 黑色 段前: 6 磅"/>
    <w:basedOn w:val="afffffffffffffffffffffffffffffffffffff4"/>
    <w:link w:val="6CharChar0"/>
    <w:qFormat/>
    <w:pPr>
      <w:spacing w:before="0" w:after="0"/>
      <w:ind w:firstLineChars="200" w:firstLine="480"/>
      <w:jc w:val="left"/>
    </w:pPr>
    <w:rPr>
      <w:rFonts w:cs="宋体"/>
      <w:color w:val="000000"/>
      <w:szCs w:val="24"/>
    </w:rPr>
  </w:style>
  <w:style w:type="character" w:customStyle="1" w:styleId="6CharChar1">
    <w:name w:val="样式 样式 图表名称 + 黑体 非加粗 黑色 段前: 6 磅 + Char Char"/>
    <w:link w:val="6f"/>
    <w:qFormat/>
  </w:style>
  <w:style w:type="paragraph" w:customStyle="1" w:styleId="6f">
    <w:name w:val="样式 样式 图表名称 + 黑体 非加粗 黑色 段前: 6 磅 +"/>
    <w:basedOn w:val="6e"/>
    <w:link w:val="6CharChar1"/>
    <w:qFormat/>
    <w:rPr>
      <w:rFonts w:ascii="Times New Roman" w:eastAsia="宋体" w:hAnsi="Times New Roman" w:cs="Times New Roman"/>
      <w:b w:val="0"/>
      <w:bCs w:val="0"/>
      <w:color w:val="auto"/>
      <w:kern w:val="0"/>
      <w:sz w:val="20"/>
      <w:szCs w:val="20"/>
    </w:rPr>
  </w:style>
  <w:style w:type="character" w:customStyle="1" w:styleId="1CharChar2">
    <w:name w:val="样式 表、图名 +1 Char Char"/>
    <w:link w:val="1fffffff8"/>
    <w:qFormat/>
  </w:style>
  <w:style w:type="paragraph" w:customStyle="1" w:styleId="1fffffff8">
    <w:name w:val="样式 表、图名 +1"/>
    <w:basedOn w:val="afffff3"/>
    <w:link w:val="1CharChar2"/>
    <w:qFormat/>
    <w:pPr>
      <w:snapToGrid/>
      <w:spacing w:beforeLines="10" w:afterLines="10" w:line="360" w:lineRule="auto"/>
      <w:ind w:left="0" w:firstLineChars="200" w:firstLine="200"/>
      <w:jc w:val="left"/>
    </w:pPr>
    <w:rPr>
      <w:rFonts w:ascii="Times New Roman" w:eastAsia="宋体" w:hAnsi="Times New Roman"/>
      <w:color w:val="auto"/>
      <w:sz w:val="20"/>
      <w:szCs w:val="20"/>
      <w:lang w:bidi="ar-SA"/>
    </w:rPr>
  </w:style>
  <w:style w:type="character" w:customStyle="1" w:styleId="1CharChar3">
    <w:name w:val="样式 标题 1 + 宋体 Char Char"/>
    <w:link w:val="1fffffff9"/>
    <w:qFormat/>
    <w:rPr>
      <w:rFonts w:ascii="宋体" w:eastAsia="黑体" w:hAnsi="宋体"/>
      <w:b/>
      <w:bCs/>
      <w:kern w:val="44"/>
      <w:sz w:val="32"/>
      <w:szCs w:val="44"/>
    </w:rPr>
  </w:style>
  <w:style w:type="paragraph" w:customStyle="1" w:styleId="1fffffff9">
    <w:name w:val="样式 标题 1 + 宋体"/>
    <w:basedOn w:val="1"/>
    <w:link w:val="1CharChar3"/>
    <w:qFormat/>
    <w:pPr>
      <w:spacing w:beforeLines="50" w:before="0" w:afterLines="50" w:after="0" w:line="360" w:lineRule="auto"/>
    </w:pPr>
    <w:rPr>
      <w:rFonts w:ascii="宋体" w:eastAsia="黑体" w:hAnsi="宋体"/>
      <w:sz w:val="32"/>
    </w:rPr>
  </w:style>
  <w:style w:type="character" w:customStyle="1" w:styleId="TimesNewRomanCharChar1">
    <w:name w:val="样式 表、图名 + Times New Roman Char Char"/>
    <w:link w:val="TimesNewRoman4"/>
    <w:qFormat/>
  </w:style>
  <w:style w:type="paragraph" w:customStyle="1" w:styleId="TimesNewRoman4">
    <w:name w:val="样式 表、图名 + Times New Roman"/>
    <w:basedOn w:val="afffff3"/>
    <w:link w:val="TimesNewRomanCharChar1"/>
    <w:qFormat/>
    <w:pPr>
      <w:snapToGrid/>
      <w:spacing w:beforeLines="10" w:afterLines="10" w:line="360" w:lineRule="auto"/>
      <w:ind w:left="0" w:firstLineChars="200" w:firstLine="480"/>
      <w:jc w:val="left"/>
    </w:pPr>
    <w:rPr>
      <w:rFonts w:ascii="Times New Roman" w:eastAsia="宋体" w:hAnsi="Times New Roman"/>
      <w:color w:val="auto"/>
      <w:sz w:val="20"/>
      <w:szCs w:val="20"/>
      <w:lang w:bidi="ar-SA"/>
    </w:rPr>
  </w:style>
  <w:style w:type="character" w:customStyle="1" w:styleId="ParaCharCharChar">
    <w:name w:val="样式 默认段落字体 Para Char + Char Char"/>
    <w:link w:val="ParaChar0"/>
    <w:qFormat/>
    <w:rPr>
      <w:rFonts w:ascii="宋体" w:hAnsi="宋体" w:cs="宋体"/>
      <w:sz w:val="24"/>
      <w:szCs w:val="24"/>
    </w:rPr>
  </w:style>
  <w:style w:type="paragraph" w:customStyle="1" w:styleId="ParaChar0">
    <w:name w:val="样式 默认段落字体 Para Char +"/>
    <w:basedOn w:val="ParaChar"/>
    <w:link w:val="ParaCharCharChar"/>
    <w:qFormat/>
    <w:pPr>
      <w:ind w:firstLineChars="0" w:firstLine="0"/>
    </w:pPr>
    <w:rPr>
      <w:kern w:val="0"/>
    </w:rPr>
  </w:style>
  <w:style w:type="character" w:customStyle="1" w:styleId="4H41111L4h41111Fab-4T5P1CharChar">
    <w:name w:val="样式 标题 4H4款标题1.1.1.1(一)条，(一)L4表图题款标题h41.1.1.1Fab-4T5P...1 Char Char"/>
    <w:link w:val="4H41111L4h41111Fab-4T5P1"/>
    <w:qFormat/>
    <w:rPr>
      <w:rFonts w:ascii="Cambria" w:eastAsia="黑体" w:hAnsi="Cambria" w:cs="宋体"/>
      <w:b/>
      <w:bCs/>
      <w:kern w:val="2"/>
      <w:sz w:val="24"/>
      <w:szCs w:val="24"/>
    </w:rPr>
  </w:style>
  <w:style w:type="paragraph" w:customStyle="1" w:styleId="4H41111L4h41111Fab-4T5P1">
    <w:name w:val="样式 标题 4H4款标题1.1.1.1(一)条，(一)L4表图题款标题h41.1.1.1Fab-4T5P...1"/>
    <w:basedOn w:val="40"/>
    <w:link w:val="4H41111L4h41111Fab-4T5P1CharChar"/>
    <w:qFormat/>
    <w:pPr>
      <w:keepNext w:val="0"/>
      <w:keepLines w:val="0"/>
      <w:tabs>
        <w:tab w:val="left" w:pos="782"/>
        <w:tab w:val="left" w:pos="924"/>
      </w:tabs>
      <w:spacing w:before="40" w:after="40"/>
      <w:jc w:val="left"/>
    </w:pPr>
    <w:rPr>
      <w:rFonts w:ascii="Cambria" w:hAnsi="Cambria" w:cs="宋体"/>
      <w:b/>
      <w:szCs w:val="24"/>
    </w:rPr>
  </w:style>
  <w:style w:type="character" w:customStyle="1" w:styleId="CharCharfff7">
    <w:name w:val="样式 表、图名 + Char Char"/>
    <w:link w:val="afffffffffffffffffffffffffffffffffffff5"/>
    <w:qFormat/>
  </w:style>
  <w:style w:type="paragraph" w:customStyle="1" w:styleId="afffffffffffffffffffffffffffffffffffff5">
    <w:name w:val="样式 表、图名 +"/>
    <w:basedOn w:val="afffff3"/>
    <w:link w:val="CharCharfff7"/>
    <w:qFormat/>
    <w:pPr>
      <w:snapToGrid/>
      <w:spacing w:beforeLines="10" w:afterLines="10" w:line="360" w:lineRule="auto"/>
      <w:ind w:left="0" w:firstLineChars="200" w:firstLine="200"/>
      <w:jc w:val="left"/>
    </w:pPr>
    <w:rPr>
      <w:rFonts w:ascii="Times New Roman" w:eastAsia="宋体" w:hAnsi="Times New Roman"/>
      <w:color w:val="auto"/>
      <w:sz w:val="20"/>
      <w:szCs w:val="20"/>
      <w:lang w:bidi="ar-SA"/>
    </w:rPr>
  </w:style>
  <w:style w:type="character" w:customStyle="1" w:styleId="CharCharfff8">
    <w:name w:val="样式 表名 + Char Char"/>
    <w:link w:val="afffffffffffffffffffffffffffffffffffff6"/>
    <w:qFormat/>
    <w:rPr>
      <w:shd w:val="clear" w:color="auto" w:fill="FFFFFF"/>
    </w:rPr>
  </w:style>
  <w:style w:type="paragraph" w:customStyle="1" w:styleId="afffffffffffffffffffffffffffffffffffff6">
    <w:name w:val="样式 表名 +"/>
    <w:basedOn w:val="afffff4"/>
    <w:link w:val="CharCharfff8"/>
    <w:qFormat/>
    <w:pPr>
      <w:keepNext w:val="0"/>
      <w:shd w:val="clear" w:color="auto" w:fill="FFFFFF"/>
      <w:tabs>
        <w:tab w:val="left" w:pos="1350"/>
      </w:tabs>
      <w:overflowPunct/>
      <w:autoSpaceDE w:val="0"/>
      <w:autoSpaceDN w:val="0"/>
      <w:spacing w:before="40" w:after="40" w:line="360" w:lineRule="auto"/>
      <w:ind w:firstLineChars="195" w:firstLine="195"/>
      <w:contextualSpacing/>
      <w:jc w:val="left"/>
      <w:textAlignment w:val="auto"/>
    </w:pPr>
    <w:rPr>
      <w:rFonts w:ascii="Times New Roman" w:eastAsia="宋体"/>
      <w:kern w:val="0"/>
      <w:sz w:val="20"/>
    </w:rPr>
  </w:style>
  <w:style w:type="character" w:customStyle="1" w:styleId="2CharChar8">
    <w:name w:val="样式 样式 表、图名 + (符号) 黑体 + 首行缩进:  2 字符 Char Char"/>
    <w:link w:val="2fffffffc"/>
    <w:qFormat/>
    <w:rPr>
      <w:rFonts w:ascii="黑体" w:eastAsia="黑体" w:hAnsi="宋体" w:cs="宋体"/>
      <w:color w:val="000000"/>
      <w:sz w:val="24"/>
    </w:rPr>
  </w:style>
  <w:style w:type="paragraph" w:customStyle="1" w:styleId="2fffffffc">
    <w:name w:val="样式 样式 表、图名 + (符号) 黑体 + 首行缩进:  2 字符"/>
    <w:basedOn w:val="ab"/>
    <w:link w:val="2CharChar8"/>
    <w:qFormat/>
    <w:pPr>
      <w:adjustRightInd w:val="0"/>
      <w:spacing w:beforeLines="10" w:afterLines="10" w:line="360" w:lineRule="auto"/>
      <w:ind w:firstLineChars="200" w:firstLine="480"/>
      <w:jc w:val="left"/>
    </w:pPr>
    <w:rPr>
      <w:rFonts w:ascii="黑体" w:eastAsia="黑体" w:hAnsi="宋体" w:cs="宋体"/>
      <w:color w:val="000000"/>
      <w:kern w:val="0"/>
      <w:sz w:val="24"/>
      <w:szCs w:val="20"/>
    </w:rPr>
  </w:style>
  <w:style w:type="character" w:customStyle="1" w:styleId="CharCharfff9">
    <w:name w:val="样式 表、图名 + (符号) 黑体 Char Char"/>
    <w:link w:val="afffffffffffffffffffffffffffffffffffff7"/>
    <w:qFormat/>
  </w:style>
  <w:style w:type="paragraph" w:customStyle="1" w:styleId="afffffffffffffffffffffffffffffffffffff7">
    <w:name w:val="样式 表、图名 + (符号) 黑体"/>
    <w:basedOn w:val="afffff3"/>
    <w:link w:val="CharCharfff9"/>
    <w:qFormat/>
    <w:pPr>
      <w:snapToGrid/>
      <w:spacing w:before="31" w:after="31" w:line="360" w:lineRule="auto"/>
      <w:ind w:left="0"/>
      <w:jc w:val="left"/>
    </w:pPr>
    <w:rPr>
      <w:rFonts w:ascii="Times New Roman" w:eastAsia="宋体" w:hAnsi="Times New Roman"/>
      <w:color w:val="auto"/>
      <w:sz w:val="20"/>
      <w:szCs w:val="20"/>
      <w:lang w:bidi="ar-SA"/>
    </w:rPr>
  </w:style>
  <w:style w:type="character" w:customStyle="1" w:styleId="4TimesNewRomanCharChar">
    <w:name w:val="样式 标题 4 + (符号) Times New Roman Char Char"/>
    <w:link w:val="4TimesNewRoman1"/>
    <w:qFormat/>
    <w:rPr>
      <w:rFonts w:ascii="Cambria" w:eastAsia="黑体" w:hAnsi="Cambria" w:cs="Arial"/>
      <w:b/>
      <w:bCs/>
      <w:kern w:val="2"/>
      <w:sz w:val="24"/>
      <w:szCs w:val="24"/>
    </w:rPr>
  </w:style>
  <w:style w:type="paragraph" w:customStyle="1" w:styleId="4TimesNewRoman1">
    <w:name w:val="样式 标题 4 + (符号) Times New Roman"/>
    <w:basedOn w:val="40"/>
    <w:link w:val="4TimesNewRomanCharChar"/>
    <w:qFormat/>
    <w:pPr>
      <w:tabs>
        <w:tab w:val="left" w:pos="782"/>
        <w:tab w:val="left" w:pos="924"/>
      </w:tabs>
      <w:spacing w:beforeLines="10" w:before="0" w:afterLines="10" w:after="0"/>
    </w:pPr>
    <w:rPr>
      <w:rFonts w:ascii="Cambria" w:hAnsi="Cambria" w:cs="Arial"/>
      <w:b/>
      <w:szCs w:val="24"/>
    </w:rPr>
  </w:style>
  <w:style w:type="character" w:customStyle="1" w:styleId="ParaCharTimesNewRomanCharChar">
    <w:name w:val="样式 默认段落字体 Para Char + Times New Roman Char Char"/>
    <w:link w:val="ParaCharTimesNewRoman"/>
    <w:qFormat/>
  </w:style>
  <w:style w:type="paragraph" w:customStyle="1" w:styleId="ParaCharTimesNewRoman">
    <w:name w:val="样式 默认段落字体 Para Char + Times New Roman"/>
    <w:basedOn w:val="ParaChar"/>
    <w:link w:val="ParaCharTimesNewRomanCharChar"/>
    <w:qFormat/>
    <w:pPr>
      <w:ind w:leftChars="-6" w:left="-1" w:hangingChars="5" w:hanging="12"/>
    </w:pPr>
    <w:rPr>
      <w:rFonts w:ascii="Times New Roman" w:hAnsi="Times New Roman" w:cs="Times New Roman"/>
      <w:kern w:val="0"/>
      <w:sz w:val="20"/>
      <w:szCs w:val="20"/>
    </w:rPr>
  </w:style>
  <w:style w:type="character" w:customStyle="1" w:styleId="3CharChar4">
    <w:name w:val="样式 标题 3 + (中文) 华文细黑 Char Char"/>
    <w:link w:val="3fffa"/>
    <w:qFormat/>
    <w:rPr>
      <w:rFonts w:ascii="华文细黑" w:eastAsia="华文细黑" w:hAnsi="华文细黑"/>
      <w:b/>
      <w:bCs/>
      <w:sz w:val="28"/>
      <w:szCs w:val="32"/>
    </w:rPr>
  </w:style>
  <w:style w:type="paragraph" w:customStyle="1" w:styleId="3fffa">
    <w:name w:val="样式 标题 3 + (中文) 华文细黑"/>
    <w:basedOn w:val="30"/>
    <w:link w:val="3CharChar4"/>
    <w:qFormat/>
    <w:pPr>
      <w:tabs>
        <w:tab w:val="left" w:pos="720"/>
      </w:tabs>
      <w:spacing w:before="0" w:after="0" w:line="360" w:lineRule="auto"/>
    </w:pPr>
    <w:rPr>
      <w:rFonts w:ascii="华文细黑" w:eastAsia="华文细黑" w:hAnsi="华文细黑"/>
      <w:kern w:val="0"/>
      <w:sz w:val="28"/>
    </w:rPr>
  </w:style>
  <w:style w:type="paragraph" w:customStyle="1" w:styleId="33H3h33rdlevelReHead3WSA0331">
    <w:name w:val="样式 标题 3三级标题标题3H3h33rd level第二层条ReHead 3 WSA标题03三级标题 3...1"/>
    <w:basedOn w:val="30"/>
    <w:uiPriority w:val="99"/>
    <w:qFormat/>
    <w:pPr>
      <w:keepNext w:val="0"/>
      <w:keepLines w:val="0"/>
      <w:tabs>
        <w:tab w:val="left" w:pos="720"/>
      </w:tabs>
      <w:spacing w:beforeLines="30" w:before="0" w:afterLines="30" w:after="0" w:line="360" w:lineRule="auto"/>
    </w:pPr>
    <w:rPr>
      <w:rFonts w:eastAsia="黑体" w:cs="宋体"/>
      <w:b w:val="0"/>
      <w:bCs w:val="0"/>
      <w:sz w:val="28"/>
      <w:szCs w:val="28"/>
    </w:rPr>
  </w:style>
  <w:style w:type="paragraph" w:customStyle="1" w:styleId="117165241">
    <w:name w:val="样式 标题 1 + 三号 段前: 17 磅 段后: 16.5 磅 行距: 多倍行距 2.41 字行"/>
    <w:basedOn w:val="ab"/>
    <w:uiPriority w:val="99"/>
    <w:qFormat/>
    <w:pPr>
      <w:tabs>
        <w:tab w:val="left" w:pos="284"/>
      </w:tabs>
    </w:pPr>
  </w:style>
  <w:style w:type="paragraph" w:customStyle="1" w:styleId="CharCharCharCharCharCharChar2">
    <w:name w:val="Char Char Char Char Char Char Char2"/>
    <w:basedOn w:val="ab"/>
    <w:uiPriority w:val="99"/>
    <w:qFormat/>
    <w:rPr>
      <w:rFonts w:ascii="Tahoma" w:hAnsi="Tahoma"/>
      <w:sz w:val="24"/>
      <w:szCs w:val="20"/>
    </w:rPr>
  </w:style>
  <w:style w:type="paragraph" w:customStyle="1" w:styleId="2lxb2211H2h2Char41Se1">
    <w:name w:val="样式 标题 2二级标题标题 lxb2标题21.1H2h2第一层条二级标题 Char表标题单位名4.1Se...1"/>
    <w:basedOn w:val="20"/>
    <w:uiPriority w:val="99"/>
    <w:qFormat/>
    <w:pPr>
      <w:keepLines w:val="0"/>
      <w:tabs>
        <w:tab w:val="left" w:pos="576"/>
      </w:tabs>
      <w:spacing w:before="72" w:after="72" w:line="360" w:lineRule="auto"/>
    </w:pPr>
    <w:rPr>
      <w:rFonts w:ascii="Times New Roman" w:eastAsia="华文细黑" w:hAnsi="Times New Roman" w:cs="宋体"/>
      <w:szCs w:val="20"/>
    </w:rPr>
  </w:style>
  <w:style w:type="paragraph" w:customStyle="1" w:styleId="00171">
    <w:name w:val="样式 标题表格 + (中文) 宋体 五号 非加粗 黑色 段前: 0 磅 段后: 0 磅 行距: 固定值 17 磅1"/>
    <w:basedOn w:val="afff4"/>
    <w:uiPriority w:val="99"/>
    <w:qFormat/>
    <w:pPr>
      <w:tabs>
        <w:tab w:val="left" w:pos="780"/>
      </w:tabs>
      <w:spacing w:before="0" w:after="0" w:line="340" w:lineRule="exact"/>
    </w:pPr>
    <w:rPr>
      <w:rFonts w:ascii="Times New Roman" w:hAnsi="宋体" w:cs="宋体"/>
      <w:b w:val="0"/>
      <w:bCs w:val="0"/>
      <w:color w:val="000000"/>
      <w:sz w:val="21"/>
      <w:szCs w:val="22"/>
    </w:rPr>
  </w:style>
  <w:style w:type="paragraph" w:customStyle="1" w:styleId="CharCharCharCharCharCharCharCharCharCharCharCharCharCharCharCharCharCharChar1">
    <w:name w:val="Char Char Char Char Char Char Char Char Char Char Char Char Char Char Char Char Char Char Char1"/>
    <w:basedOn w:val="ab"/>
    <w:uiPriority w:val="99"/>
    <w:qFormat/>
    <w:rPr>
      <w:sz w:val="24"/>
      <w:szCs w:val="20"/>
    </w:rPr>
  </w:style>
  <w:style w:type="paragraph" w:customStyle="1" w:styleId="2fffffffd">
    <w:name w:val="样式 表、图名 + 首行缩进:  2 字符"/>
    <w:basedOn w:val="afffff3"/>
    <w:uiPriority w:val="99"/>
    <w:qFormat/>
    <w:pPr>
      <w:snapToGrid/>
      <w:spacing w:beforeLines="10" w:afterLines="10" w:line="360" w:lineRule="auto"/>
      <w:ind w:left="0" w:firstLineChars="200" w:firstLine="200"/>
      <w:jc w:val="left"/>
    </w:pPr>
    <w:rPr>
      <w:rFonts w:cs="宋体"/>
      <w:color w:val="auto"/>
      <w:sz w:val="24"/>
      <w:szCs w:val="20"/>
      <w:lang w:bidi="ar-SA"/>
    </w:rPr>
  </w:style>
  <w:style w:type="paragraph" w:customStyle="1" w:styleId="221H2h2sect12ChapterNumberAppendixLetter">
    <w:name w:val="样式 标题 2标题 21章标题H2h2sect 1.2Chapter Number/Appendix Letter..."/>
    <w:basedOn w:val="20"/>
    <w:uiPriority w:val="99"/>
    <w:qFormat/>
    <w:pPr>
      <w:keepNext w:val="0"/>
      <w:keepLines w:val="0"/>
      <w:widowControl/>
      <w:tabs>
        <w:tab w:val="left" w:pos="576"/>
      </w:tabs>
      <w:adjustRightInd w:val="0"/>
      <w:spacing w:beforeLines="30" w:before="0" w:afterLines="30" w:after="0" w:line="360" w:lineRule="auto"/>
      <w:contextualSpacing/>
      <w:jc w:val="left"/>
    </w:pPr>
    <w:rPr>
      <w:rFonts w:ascii="华文细黑" w:eastAsia="华文细黑" w:hAnsi="华文细黑" w:cs="宋体"/>
      <w:sz w:val="30"/>
      <w:szCs w:val="30"/>
    </w:rPr>
  </w:style>
  <w:style w:type="paragraph" w:customStyle="1" w:styleId="33H3h33rdlevelReHead3WSA0332">
    <w:name w:val="样式 标题 3三级标题标题3H3h33rd level第二层条ReHead 3 WSA标题03三级标题 3...2"/>
    <w:basedOn w:val="30"/>
    <w:uiPriority w:val="99"/>
    <w:qFormat/>
    <w:pPr>
      <w:keepNext w:val="0"/>
      <w:keepLines w:val="0"/>
      <w:tabs>
        <w:tab w:val="left" w:pos="720"/>
      </w:tabs>
      <w:spacing w:before="72" w:after="72" w:line="240" w:lineRule="auto"/>
      <w:jc w:val="left"/>
    </w:pPr>
    <w:rPr>
      <w:rFonts w:eastAsia="华文细黑"/>
      <w:kern w:val="0"/>
      <w:sz w:val="28"/>
      <w:szCs w:val="28"/>
    </w:rPr>
  </w:style>
  <w:style w:type="paragraph" w:customStyle="1" w:styleId="afffffffffffffffffffffffffffffffffffff8">
    <w:name w:val="正文文"/>
    <w:basedOn w:val="ab"/>
    <w:uiPriority w:val="99"/>
    <w:qFormat/>
    <w:pPr>
      <w:adjustRightInd w:val="0"/>
      <w:spacing w:line="520" w:lineRule="exact"/>
      <w:ind w:firstLineChars="200" w:firstLine="480"/>
      <w:jc w:val="left"/>
    </w:pPr>
    <w:rPr>
      <w:kern w:val="0"/>
      <w:sz w:val="24"/>
    </w:rPr>
  </w:style>
  <w:style w:type="paragraph" w:customStyle="1" w:styleId="33H3h33rdlevelReHead3WSA0330">
    <w:name w:val="样式 样式 标题 3三级标题标题3H3h33rd level第二层条ReHead 3 WSA标题03三级标题 3... +"/>
    <w:basedOn w:val="ab"/>
    <w:uiPriority w:val="99"/>
    <w:qFormat/>
    <w:pPr>
      <w:keepNext/>
      <w:keepLines/>
      <w:tabs>
        <w:tab w:val="left" w:pos="420"/>
      </w:tabs>
      <w:spacing w:beforeLines="30" w:afterLines="30" w:line="360" w:lineRule="auto"/>
      <w:ind w:left="420" w:hanging="420"/>
      <w:outlineLvl w:val="2"/>
    </w:pPr>
    <w:rPr>
      <w:rFonts w:eastAsia="黑体"/>
      <w:sz w:val="28"/>
      <w:szCs w:val="28"/>
    </w:rPr>
  </w:style>
  <w:style w:type="paragraph" w:customStyle="1" w:styleId="afffffffffffffffffffffffffffffffffffff9">
    <w:name w:val="正文版本"/>
    <w:basedOn w:val="ab"/>
    <w:uiPriority w:val="99"/>
    <w:qFormat/>
    <w:pPr>
      <w:autoSpaceDE w:val="0"/>
      <w:autoSpaceDN w:val="0"/>
      <w:adjustRightInd w:val="0"/>
      <w:spacing w:beforeLines="50" w:after="120"/>
      <w:jc w:val="left"/>
    </w:pPr>
    <w:rPr>
      <w:rFonts w:ascii="Arial" w:eastAsia="楷体_GB2312" w:hAnsi="Arial"/>
      <w:sz w:val="24"/>
      <w:szCs w:val="20"/>
      <w:lang w:val="zh-CN"/>
    </w:rPr>
  </w:style>
  <w:style w:type="paragraph" w:customStyle="1" w:styleId="afffffffffffffffffffffffffffffffffffffa">
    <w:name w:val="标题四"/>
    <w:basedOn w:val="ab"/>
    <w:next w:val="39"/>
    <w:qFormat/>
    <w:pPr>
      <w:autoSpaceDE w:val="0"/>
      <w:autoSpaceDN w:val="0"/>
      <w:adjustRightInd w:val="0"/>
      <w:spacing w:beforeLines="30" w:afterLines="30" w:line="360" w:lineRule="auto"/>
      <w:contextualSpacing/>
    </w:pPr>
    <w:rPr>
      <w:rFonts w:ascii="黑体" w:eastAsia="黑体" w:hint="eastAsia"/>
      <w:bCs/>
      <w:sz w:val="24"/>
      <w:szCs w:val="18"/>
    </w:rPr>
  </w:style>
  <w:style w:type="paragraph" w:customStyle="1" w:styleId="3fffb">
    <w:name w:val="样式 标题 3 + 非加粗"/>
    <w:basedOn w:val="30"/>
    <w:uiPriority w:val="99"/>
    <w:qFormat/>
    <w:pPr>
      <w:tabs>
        <w:tab w:val="left" w:pos="720"/>
      </w:tabs>
      <w:spacing w:beforeLines="20" w:before="0" w:afterLines="20" w:after="0" w:line="360" w:lineRule="auto"/>
    </w:pPr>
    <w:rPr>
      <w:rFonts w:eastAsia="黑体"/>
      <w:b w:val="0"/>
      <w:bCs w:val="0"/>
      <w:sz w:val="28"/>
      <w:szCs w:val="28"/>
    </w:rPr>
  </w:style>
  <w:style w:type="paragraph" w:customStyle="1" w:styleId="4TimesNewRoman620">
    <w:name w:val="样式 标题 4 + (西文) Times New Roman (中文) 宋体 小四 段后: 6 磅 行距: 固定值 20..."/>
    <w:basedOn w:val="40"/>
    <w:uiPriority w:val="99"/>
    <w:qFormat/>
    <w:pPr>
      <w:tabs>
        <w:tab w:val="left" w:pos="782"/>
        <w:tab w:val="left" w:pos="924"/>
      </w:tabs>
      <w:spacing w:before="40" w:after="40"/>
      <w:jc w:val="left"/>
    </w:pPr>
    <w:rPr>
      <w:rFonts w:cs="宋体"/>
      <w:szCs w:val="24"/>
    </w:rPr>
  </w:style>
  <w:style w:type="paragraph" w:customStyle="1" w:styleId="0017">
    <w:name w:val="样式 标题表格 + (中文) 宋体 五号 非加粗 黑色 段前: 0 磅 段后: 0 磅 行距: 固定值 17 磅"/>
    <w:basedOn w:val="afff4"/>
    <w:uiPriority w:val="99"/>
    <w:qFormat/>
    <w:pPr>
      <w:tabs>
        <w:tab w:val="left" w:pos="780"/>
      </w:tabs>
      <w:spacing w:before="0" w:after="0" w:line="340" w:lineRule="exact"/>
    </w:pPr>
    <w:rPr>
      <w:rFonts w:ascii="Times New Roman" w:hAnsi="宋体" w:cs="宋体"/>
      <w:b w:val="0"/>
      <w:bCs w:val="0"/>
      <w:color w:val="000000"/>
      <w:sz w:val="21"/>
      <w:szCs w:val="22"/>
    </w:rPr>
  </w:style>
  <w:style w:type="paragraph" w:customStyle="1" w:styleId="afffffffffffffffffffffffffffffffffffffb">
    <w:name w:val="样式 表头 + 黑体"/>
    <w:basedOn w:val="affff5"/>
    <w:uiPriority w:val="99"/>
    <w:qFormat/>
    <w:pPr>
      <w:widowControl/>
      <w:spacing w:beforeLines="10" w:afterLines="10"/>
    </w:pPr>
    <w:rPr>
      <w:rFonts w:ascii="Times New Roman"/>
      <w:sz w:val="24"/>
      <w:szCs w:val="20"/>
    </w:rPr>
  </w:style>
  <w:style w:type="paragraph" w:customStyle="1" w:styleId="33H3h33rdlevelReHead3WSA03310">
    <w:name w:val="样式 样式 标题 3三级标题标题3H3h33rd level第二层条ReHead 3 WSA标题03三级标题 3... +1"/>
    <w:basedOn w:val="33H3h33rdlevelReHead3WSA033"/>
    <w:uiPriority w:val="99"/>
    <w:qFormat/>
    <w:pPr>
      <w:keepNext w:val="0"/>
      <w:keepLines w:val="0"/>
      <w:numPr>
        <w:ilvl w:val="0"/>
        <w:numId w:val="0"/>
      </w:numPr>
      <w:tabs>
        <w:tab w:val="left" w:pos="1418"/>
      </w:tabs>
      <w:ind w:left="1418" w:hanging="567"/>
    </w:pPr>
    <w:rPr>
      <w:rFonts w:eastAsia="黑体" w:cs="Times New Roman"/>
      <w:b w:val="0"/>
      <w:bCs w:val="0"/>
      <w:szCs w:val="28"/>
    </w:rPr>
  </w:style>
  <w:style w:type="paragraph" w:customStyle="1" w:styleId="4TimesNewRoman465465">
    <w:name w:val="样式 标题 4 + Times New Roman 小四 非加粗 段前: 4.65 磅 段后: 4.65 磅 行距: ..."/>
    <w:basedOn w:val="40"/>
    <w:uiPriority w:val="99"/>
    <w:qFormat/>
    <w:pPr>
      <w:tabs>
        <w:tab w:val="left" w:pos="782"/>
        <w:tab w:val="left" w:pos="924"/>
      </w:tabs>
      <w:spacing w:before="93" w:after="93"/>
      <w:jc w:val="left"/>
    </w:pPr>
    <w:rPr>
      <w:rFonts w:cs="宋体"/>
      <w:bCs w:val="0"/>
      <w:szCs w:val="20"/>
    </w:rPr>
  </w:style>
  <w:style w:type="paragraph" w:customStyle="1" w:styleId="afffffffffffffffffffffffffffffffffffffc">
    <w:name w:val="样式 表中文字 + 两端对齐"/>
    <w:basedOn w:val="afd"/>
    <w:uiPriority w:val="99"/>
    <w:qFormat/>
    <w:pPr>
      <w:shd w:val="clear" w:color="auto" w:fill="FFFFFF"/>
      <w:tabs>
        <w:tab w:val="left" w:pos="3286"/>
        <w:tab w:val="left" w:pos="8362"/>
      </w:tabs>
      <w:snapToGrid w:val="0"/>
      <w:spacing w:after="0" w:line="320" w:lineRule="exact"/>
    </w:pPr>
    <w:rPr>
      <w:rFonts w:ascii="Arial" w:eastAsia="楷体_GB2312" w:hAnsi="Arial" w:cs="宋体"/>
      <w:szCs w:val="21"/>
    </w:rPr>
  </w:style>
  <w:style w:type="paragraph" w:customStyle="1" w:styleId="075181">
    <w:name w:val="样式 居中 底端: (单实线 自动设置  0.75 磅 行宽) 行距: 固定值 18 磅1"/>
    <w:basedOn w:val="ab"/>
    <w:uiPriority w:val="99"/>
    <w:qFormat/>
    <w:pPr>
      <w:spacing w:line="360" w:lineRule="exact"/>
      <w:jc w:val="center"/>
    </w:pPr>
    <w:rPr>
      <w:rFonts w:cs="宋体"/>
      <w:szCs w:val="20"/>
    </w:rPr>
  </w:style>
  <w:style w:type="paragraph" w:customStyle="1" w:styleId="4H41111L4h41111Fab-4T5P">
    <w:name w:val="样式 标题 4H4款标题1.1.1.1(一)条，(一)L4表图题款标题h41.1.1.1Fab-4T5P..."/>
    <w:basedOn w:val="40"/>
    <w:uiPriority w:val="99"/>
    <w:qFormat/>
    <w:pPr>
      <w:keepNext w:val="0"/>
      <w:keepLines w:val="0"/>
      <w:tabs>
        <w:tab w:val="left" w:pos="782"/>
        <w:tab w:val="left" w:pos="924"/>
      </w:tabs>
      <w:spacing w:beforeLines="20" w:before="0" w:afterLines="20" w:after="0"/>
    </w:pPr>
    <w:rPr>
      <w:rFonts w:cs="宋体"/>
      <w:b/>
      <w:bCs w:val="0"/>
      <w:kern w:val="0"/>
      <w:szCs w:val="24"/>
    </w:rPr>
  </w:style>
  <w:style w:type="paragraph" w:customStyle="1" w:styleId="4L4H41111h41111Char">
    <w:name w:val="样式 标题 4(一)条，(一)L4H4款标题1.1.1.1表图题款标题h41.1.1.1款标题 Char标..."/>
    <w:basedOn w:val="40"/>
    <w:uiPriority w:val="99"/>
    <w:qFormat/>
    <w:pPr>
      <w:keepNext w:val="0"/>
      <w:keepLines w:val="0"/>
      <w:tabs>
        <w:tab w:val="left" w:pos="782"/>
        <w:tab w:val="left" w:pos="924"/>
      </w:tabs>
      <w:spacing w:before="93" w:after="93"/>
    </w:pPr>
    <w:rPr>
      <w:rFonts w:cs="宋体"/>
      <w:bCs w:val="0"/>
      <w:szCs w:val="20"/>
    </w:rPr>
  </w:style>
  <w:style w:type="paragraph" w:customStyle="1" w:styleId="afffffffffffffffffffffffffffffffffffffd">
    <w:name w:val="样式 宋体 小五 左"/>
    <w:basedOn w:val="ab"/>
    <w:uiPriority w:val="99"/>
    <w:qFormat/>
    <w:pPr>
      <w:spacing w:line="340" w:lineRule="exact"/>
      <w:ind w:firstLineChars="8" w:firstLine="17"/>
      <w:jc w:val="left"/>
    </w:pPr>
    <w:rPr>
      <w:rFonts w:ascii="宋体" w:hAnsi="宋体" w:cs="宋体"/>
      <w:kern w:val="0"/>
      <w:szCs w:val="21"/>
    </w:rPr>
  </w:style>
  <w:style w:type="paragraph" w:customStyle="1" w:styleId="2TimesNewRoman0303">
    <w:name w:val="样式 标题 2 + (西文) Times New Roman (中文) 华文细黑 段前: 0.3 行 段后: 0.3 行"/>
    <w:basedOn w:val="20"/>
    <w:uiPriority w:val="99"/>
    <w:qFormat/>
    <w:pPr>
      <w:tabs>
        <w:tab w:val="left" w:pos="576"/>
      </w:tabs>
      <w:spacing w:beforeLines="30" w:before="0" w:afterLines="30" w:after="0" w:line="360" w:lineRule="auto"/>
    </w:pPr>
    <w:rPr>
      <w:rFonts w:ascii="Times New Roman" w:hAnsi="Times New Roman" w:cs="宋体"/>
      <w:b w:val="0"/>
      <w:sz w:val="30"/>
      <w:szCs w:val="30"/>
    </w:rPr>
  </w:style>
  <w:style w:type="paragraph" w:customStyle="1" w:styleId="075182">
    <w:name w:val="样式 居中 底端: (单实线 自动设置  0.75 磅 行宽) 行距: 固定值 18 磅2"/>
    <w:basedOn w:val="ab"/>
    <w:uiPriority w:val="99"/>
    <w:qFormat/>
    <w:pPr>
      <w:spacing w:line="360" w:lineRule="exact"/>
      <w:jc w:val="center"/>
    </w:pPr>
    <w:rPr>
      <w:rFonts w:cs="宋体"/>
      <w:szCs w:val="20"/>
    </w:rPr>
  </w:style>
  <w:style w:type="paragraph" w:customStyle="1" w:styleId="33H3h33rdlevelReHead3WSA03320">
    <w:name w:val="样式 样式 标题 3三级标题标题3H3h33rd level第二层条ReHead 3 WSA标题03三级标题 3... +2"/>
    <w:basedOn w:val="33H3h33rdlevelReHead3WSA033"/>
    <w:uiPriority w:val="99"/>
    <w:qFormat/>
    <w:pPr>
      <w:keepNext w:val="0"/>
      <w:keepLines w:val="0"/>
      <w:numPr>
        <w:ilvl w:val="0"/>
        <w:numId w:val="0"/>
      </w:numPr>
      <w:ind w:hanging="284"/>
    </w:pPr>
    <w:rPr>
      <w:rFonts w:eastAsia="黑体" w:cs="Times New Roman"/>
      <w:b w:val="0"/>
      <w:bCs w:val="0"/>
      <w:szCs w:val="28"/>
    </w:rPr>
  </w:style>
  <w:style w:type="paragraph" w:customStyle="1" w:styleId="afffffffffffffffffffffffffffffffffffffe">
    <w:name w:val="简要报告正文"/>
    <w:basedOn w:val="ab"/>
    <w:uiPriority w:val="99"/>
    <w:qFormat/>
    <w:pPr>
      <w:spacing w:line="360" w:lineRule="auto"/>
      <w:ind w:firstLineChars="200" w:firstLine="480"/>
      <w:jc w:val="left"/>
    </w:pPr>
    <w:rPr>
      <w:kern w:val="0"/>
      <w:sz w:val="24"/>
    </w:rPr>
  </w:style>
  <w:style w:type="paragraph" w:customStyle="1" w:styleId="201011">
    <w:name w:val="样式 表、图名 + 首行缩进:  2 字符 段前: 0.1 行 段后: 0.1 行"/>
    <w:basedOn w:val="afffff3"/>
    <w:uiPriority w:val="99"/>
    <w:qFormat/>
    <w:pPr>
      <w:snapToGrid/>
      <w:spacing w:before="31" w:after="31" w:line="360" w:lineRule="auto"/>
      <w:ind w:left="0" w:firstLineChars="200" w:firstLine="480"/>
    </w:pPr>
    <w:rPr>
      <w:rFonts w:cs="宋体"/>
      <w:kern w:val="2"/>
      <w:sz w:val="24"/>
      <w:szCs w:val="20"/>
      <w:lang w:bidi="ar-SA"/>
    </w:rPr>
  </w:style>
  <w:style w:type="paragraph" w:customStyle="1" w:styleId="07518">
    <w:name w:val="样式 居中 底端: (单实线 自动设置  0.75 磅 行宽) 行距: 固定值 18 磅"/>
    <w:basedOn w:val="ab"/>
    <w:uiPriority w:val="99"/>
    <w:qFormat/>
    <w:pPr>
      <w:spacing w:line="360" w:lineRule="exact"/>
      <w:jc w:val="center"/>
    </w:pPr>
    <w:rPr>
      <w:rFonts w:cs="宋体"/>
      <w:szCs w:val="20"/>
    </w:rPr>
  </w:style>
  <w:style w:type="paragraph" w:customStyle="1" w:styleId="181">
    <w:name w:val="样式 行距: 最小值 18 磅"/>
    <w:basedOn w:val="ab"/>
    <w:uiPriority w:val="99"/>
    <w:qFormat/>
    <w:pPr>
      <w:spacing w:line="240" w:lineRule="atLeast"/>
      <w:jc w:val="center"/>
    </w:pPr>
    <w:rPr>
      <w:rFonts w:cs="宋体"/>
      <w:szCs w:val="20"/>
    </w:rPr>
  </w:style>
  <w:style w:type="paragraph" w:customStyle="1" w:styleId="2152">
    <w:name w:val="样式 样式 报告正文 + 首行缩进:  2 字符 + 两端对齐 行距: 1.5 倍行距"/>
    <w:basedOn w:val="ab"/>
    <w:uiPriority w:val="99"/>
    <w:qFormat/>
    <w:pPr>
      <w:snapToGrid w:val="0"/>
      <w:spacing w:line="360" w:lineRule="auto"/>
      <w:ind w:firstLineChars="200" w:firstLine="200"/>
    </w:pPr>
    <w:rPr>
      <w:rFonts w:cs="宋体"/>
      <w:sz w:val="24"/>
    </w:rPr>
  </w:style>
  <w:style w:type="paragraph" w:customStyle="1" w:styleId="15b">
    <w:name w:val="样式 (符号) 宋体 小四 行距: 1.5 倍行距"/>
    <w:basedOn w:val="ab"/>
    <w:uiPriority w:val="99"/>
    <w:qFormat/>
    <w:pPr>
      <w:spacing w:line="360" w:lineRule="auto"/>
      <w:ind w:firstLineChars="200" w:firstLine="480"/>
    </w:pPr>
    <w:rPr>
      <w:rFonts w:hAnsi="宋体" w:cs="宋体"/>
      <w:color w:val="000000"/>
      <w:kern w:val="0"/>
      <w:sz w:val="24"/>
    </w:rPr>
  </w:style>
  <w:style w:type="character" w:customStyle="1" w:styleId="CharCharfffa">
    <w:name w:val="样式 报告正文 + (中文) 华文细黑 Char Char"/>
    <w:link w:val="affffffffffffffffffffffffffffffffffffff"/>
    <w:qFormat/>
    <w:rPr>
      <w:rFonts w:ascii="仿宋_GB2312" w:eastAsia="仿宋_GB2312"/>
      <w:color w:val="000000"/>
      <w:sz w:val="28"/>
    </w:rPr>
  </w:style>
  <w:style w:type="paragraph" w:customStyle="1" w:styleId="affffffffffffffffffffffffffffffffffffff">
    <w:name w:val="样式 报告正文 + (中文) 华文细黑"/>
    <w:basedOn w:val="ab"/>
    <w:link w:val="CharCharfffa"/>
    <w:qFormat/>
    <w:pPr>
      <w:keepNext/>
      <w:adjustRightInd w:val="0"/>
      <w:snapToGrid w:val="0"/>
      <w:spacing w:line="360" w:lineRule="auto"/>
      <w:ind w:firstLineChars="200" w:firstLine="200"/>
    </w:pPr>
    <w:rPr>
      <w:rFonts w:ascii="仿宋_GB2312" w:eastAsia="仿宋_GB2312"/>
      <w:color w:val="000000"/>
      <w:kern w:val="0"/>
      <w:sz w:val="28"/>
      <w:szCs w:val="20"/>
    </w:rPr>
  </w:style>
  <w:style w:type="paragraph" w:customStyle="1" w:styleId="2fffffffe">
    <w:name w:val="标题 2 垃圾"/>
    <w:basedOn w:val="20"/>
    <w:uiPriority w:val="99"/>
    <w:qFormat/>
    <w:pPr>
      <w:snapToGrid w:val="0"/>
      <w:spacing w:beforeLines="50" w:before="0" w:after="0" w:line="360" w:lineRule="auto"/>
    </w:pPr>
    <w:rPr>
      <w:rFonts w:ascii="Times New Roman" w:hAnsi="Times New Roman"/>
      <w:b w:val="0"/>
      <w:color w:val="000000"/>
      <w:sz w:val="28"/>
    </w:rPr>
  </w:style>
  <w:style w:type="paragraph" w:customStyle="1" w:styleId="2ffffffff">
    <w:name w:val="样式 正文文本 + 首行缩进:  2 字符"/>
    <w:uiPriority w:val="99"/>
    <w:qFormat/>
    <w:pPr>
      <w:spacing w:line="360" w:lineRule="auto"/>
      <w:ind w:firstLineChars="200" w:firstLine="200"/>
      <w:jc w:val="both"/>
    </w:pPr>
    <w:rPr>
      <w:rFonts w:cs="宋体"/>
      <w:kern w:val="2"/>
      <w:sz w:val="28"/>
    </w:rPr>
  </w:style>
  <w:style w:type="paragraph" w:customStyle="1" w:styleId="CharCharCharChar2">
    <w:name w:val="Char Char Char Char2"/>
    <w:basedOn w:val="ab"/>
    <w:next w:val="ab"/>
    <w:uiPriority w:val="99"/>
    <w:qFormat/>
    <w:pPr>
      <w:pBdr>
        <w:right w:val="single" w:sz="12" w:space="4" w:color="auto"/>
      </w:pBdr>
      <w:spacing w:line="360" w:lineRule="auto"/>
      <w:ind w:firstLineChars="200" w:firstLine="200"/>
    </w:pPr>
    <w:rPr>
      <w:rFonts w:ascii="宋体" w:hAnsi="宋体"/>
      <w:sz w:val="24"/>
      <w:szCs w:val="20"/>
    </w:rPr>
  </w:style>
  <w:style w:type="paragraph" w:customStyle="1" w:styleId="329">
    <w:name w:val="准 标题 3 + 左侧:  2 字符"/>
    <w:basedOn w:val="30"/>
    <w:uiPriority w:val="99"/>
    <w:qFormat/>
    <w:pPr>
      <w:spacing w:before="0" w:after="0" w:line="360" w:lineRule="auto"/>
    </w:pPr>
    <w:rPr>
      <w:rFonts w:ascii="宋体" w:eastAsia="黑体" w:hAnsi="宋体"/>
      <w:b w:val="0"/>
      <w:bCs w:val="0"/>
      <w:sz w:val="24"/>
      <w:szCs w:val="20"/>
    </w:rPr>
  </w:style>
  <w:style w:type="character" w:customStyle="1" w:styleId="-TUEIADChar">
    <w:name w:val="正文-TUEIAD Char"/>
    <w:link w:val="-TUEIAD"/>
    <w:qFormat/>
    <w:rPr>
      <w:kern w:val="2"/>
      <w:sz w:val="24"/>
      <w:szCs w:val="22"/>
    </w:rPr>
  </w:style>
  <w:style w:type="paragraph" w:customStyle="1" w:styleId="-TUEIAD">
    <w:name w:val="正文-TUEIAD"/>
    <w:basedOn w:val="ab"/>
    <w:link w:val="-TUEIADChar"/>
    <w:qFormat/>
    <w:pPr>
      <w:spacing w:before="100" w:beforeAutospacing="1" w:after="100" w:afterAutospacing="1" w:line="300" w:lineRule="auto"/>
      <w:ind w:firstLineChars="200" w:firstLine="480"/>
    </w:pPr>
    <w:rPr>
      <w:sz w:val="24"/>
      <w:szCs w:val="22"/>
    </w:rPr>
  </w:style>
  <w:style w:type="paragraph" w:customStyle="1" w:styleId="GB23120851">
    <w:name w:val="样式 (西文) 楷体_GB2312 首行缩进:  0.85 厘米1"/>
    <w:basedOn w:val="ab"/>
    <w:uiPriority w:val="99"/>
    <w:qFormat/>
    <w:pPr>
      <w:spacing w:line="500" w:lineRule="exact"/>
      <w:ind w:firstLineChars="200" w:firstLine="200"/>
    </w:pPr>
    <w:rPr>
      <w:rFonts w:ascii="楷体_GB2312" w:eastAsia="楷体_GB2312" w:hAnsi="楷体_GB2312" w:cs="楷体_GB2312"/>
      <w:sz w:val="24"/>
    </w:rPr>
  </w:style>
  <w:style w:type="paragraph" w:customStyle="1" w:styleId="3H3BHead3Char111h33rdlevelReH">
    <w:name w:val="样式 标题 3H3B Head标题 3 Char条标题1.1.1三级标题h33rd level第二层条ReH..."/>
    <w:basedOn w:val="30"/>
    <w:uiPriority w:val="99"/>
    <w:qFormat/>
    <w:pPr>
      <w:keepNext w:val="0"/>
      <w:keepLines w:val="0"/>
      <w:spacing w:before="0" w:after="0" w:line="500" w:lineRule="exact"/>
    </w:pPr>
    <w:rPr>
      <w:rFonts w:ascii="楷体_GB2312" w:eastAsia="楷体_GB2312" w:hAnsi="楷体_GB2312" w:cs="楷体_GB2312"/>
      <w:sz w:val="28"/>
      <w:szCs w:val="28"/>
    </w:rPr>
  </w:style>
  <w:style w:type="paragraph" w:customStyle="1" w:styleId="CharCharCharCharChar2CharCharCharChar1">
    <w:name w:val="Char Char Char Char Char2 Char Char Char Char1"/>
    <w:basedOn w:val="ab"/>
    <w:uiPriority w:val="99"/>
    <w:semiHidden/>
    <w:qFormat/>
    <w:pPr>
      <w:adjustRightInd w:val="0"/>
      <w:snapToGrid w:val="0"/>
      <w:spacing w:line="360" w:lineRule="auto"/>
      <w:ind w:firstLineChars="200" w:firstLine="200"/>
    </w:pPr>
    <w:rPr>
      <w:rFonts w:ascii="宋体" w:hAnsi="宋体" w:cs="宋体"/>
      <w:sz w:val="24"/>
      <w:szCs w:val="26"/>
    </w:rPr>
  </w:style>
  <w:style w:type="paragraph" w:customStyle="1" w:styleId="CharCharCharCharCharCharCharCharCharCharCharCharCharCharCharCharCharCharCharCharCharCharCharChar1">
    <w:name w:val="Char Char Char Char Char Char Char Char Char Char Char Char Char Char Char Char Char Char Char Char Char Char Char Char1"/>
    <w:basedOn w:val="ab"/>
    <w:uiPriority w:val="99"/>
    <w:qFormat/>
    <w:pPr>
      <w:widowControl/>
      <w:spacing w:line="360" w:lineRule="auto"/>
      <w:jc w:val="left"/>
    </w:pPr>
    <w:rPr>
      <w:szCs w:val="21"/>
    </w:rPr>
  </w:style>
  <w:style w:type="paragraph" w:customStyle="1" w:styleId="CharCharfffb">
    <w:name w:val="段落标题 Char Char"/>
    <w:basedOn w:val="af5"/>
    <w:uiPriority w:val="99"/>
    <w:qFormat/>
    <w:pPr>
      <w:widowControl w:val="0"/>
      <w:spacing w:before="0" w:line="500" w:lineRule="exact"/>
    </w:pPr>
    <w:rPr>
      <w:rFonts w:eastAsia="汉鼎简书宋" w:hAnsi="宋体" w:cs="Arial"/>
      <w:b/>
      <w:bCs w:val="0"/>
      <w:color w:val="000000"/>
      <w:sz w:val="18"/>
      <w:szCs w:val="18"/>
    </w:rPr>
  </w:style>
  <w:style w:type="character" w:customStyle="1" w:styleId="hb1Char">
    <w:name w:val="hb1 Char"/>
    <w:link w:val="hb1"/>
    <w:qFormat/>
    <w:rPr>
      <w:rFonts w:ascii="宋体" w:hAnsi="宋体"/>
      <w:b/>
      <w:bCs/>
      <w:kern w:val="44"/>
      <w:sz w:val="32"/>
      <w:szCs w:val="32"/>
    </w:rPr>
  </w:style>
  <w:style w:type="paragraph" w:customStyle="1" w:styleId="hb1">
    <w:name w:val="hb1"/>
    <w:basedOn w:val="1"/>
    <w:link w:val="hb1Char"/>
    <w:qFormat/>
    <w:pPr>
      <w:topLinePunct/>
      <w:adjustRightInd w:val="0"/>
      <w:spacing w:before="0" w:after="0" w:line="578" w:lineRule="atLeast"/>
      <w:jc w:val="center"/>
    </w:pPr>
    <w:rPr>
      <w:rFonts w:ascii="宋体" w:hAnsi="宋体"/>
      <w:sz w:val="32"/>
      <w:szCs w:val="32"/>
    </w:rPr>
  </w:style>
  <w:style w:type="character" w:customStyle="1" w:styleId="hb3Char1">
    <w:name w:val="hb3 Char1"/>
    <w:link w:val="hb3"/>
    <w:qFormat/>
    <w:rPr>
      <w:rFonts w:ascii="宋体" w:eastAsia="黑体" w:hAnsi="宋体"/>
      <w:sz w:val="24"/>
      <w:szCs w:val="24"/>
    </w:rPr>
  </w:style>
  <w:style w:type="paragraph" w:customStyle="1" w:styleId="hb3">
    <w:name w:val="hb3"/>
    <w:basedOn w:val="30"/>
    <w:link w:val="hb3Char1"/>
    <w:qFormat/>
    <w:pPr>
      <w:adjustRightInd w:val="0"/>
      <w:spacing w:beforeLines="50" w:before="0" w:afterLines="50" w:after="0" w:line="240" w:lineRule="auto"/>
    </w:pPr>
    <w:rPr>
      <w:rFonts w:ascii="宋体" w:eastAsia="黑体" w:hAnsi="宋体"/>
      <w:b w:val="0"/>
      <w:bCs w:val="0"/>
      <w:kern w:val="0"/>
      <w:sz w:val="24"/>
      <w:szCs w:val="24"/>
    </w:rPr>
  </w:style>
  <w:style w:type="character" w:customStyle="1" w:styleId="5TimesNewRomanChar">
    <w:name w:val="样式 标题 5 + (符号) Times New Roman Char"/>
    <w:link w:val="5TimesNewRoman"/>
    <w:qFormat/>
    <w:rPr>
      <w:rFonts w:ascii="Arial" w:eastAsia="黑体" w:hAnsi="Arial" w:cs="Arial"/>
      <w:spacing w:val="20"/>
      <w:kern w:val="24"/>
      <w:sz w:val="24"/>
    </w:rPr>
  </w:style>
  <w:style w:type="paragraph" w:customStyle="1" w:styleId="5TimesNewRoman">
    <w:name w:val="样式 标题 5 + (符号) Times New Roman"/>
    <w:basedOn w:val="5"/>
    <w:link w:val="5TimesNewRomanChar"/>
    <w:qFormat/>
    <w:pPr>
      <w:keepLines/>
      <w:tabs>
        <w:tab w:val="clear" w:pos="7560"/>
      </w:tabs>
      <w:spacing w:before="200" w:after="40" w:line="440" w:lineRule="exact"/>
      <w:jc w:val="both"/>
    </w:pPr>
    <w:rPr>
      <w:rFonts w:ascii="Arial" w:eastAsia="黑体" w:hAnsi="Arial" w:cs="Arial"/>
      <w:b w:val="0"/>
      <w:bCs w:val="0"/>
      <w:color w:val="auto"/>
      <w:spacing w:val="20"/>
      <w:kern w:val="24"/>
      <w:szCs w:val="20"/>
    </w:rPr>
  </w:style>
  <w:style w:type="paragraph" w:customStyle="1" w:styleId="2ffffffff0">
    <w:name w:val="样式 正文 + 首行缩进:  2 字符"/>
    <w:basedOn w:val="ab"/>
    <w:uiPriority w:val="99"/>
    <w:qFormat/>
    <w:pPr>
      <w:adjustRightInd w:val="0"/>
      <w:spacing w:line="529" w:lineRule="exact"/>
      <w:ind w:firstLineChars="200" w:firstLine="480"/>
    </w:pPr>
    <w:rPr>
      <w:rFonts w:cs="宋体"/>
      <w:kern w:val="0"/>
      <w:sz w:val="24"/>
    </w:rPr>
  </w:style>
  <w:style w:type="paragraph" w:customStyle="1" w:styleId="2ffffffff1">
    <w:name w:val="正文 缩进2 字符"/>
    <w:basedOn w:val="ab"/>
    <w:uiPriority w:val="99"/>
    <w:qFormat/>
    <w:pPr>
      <w:widowControl/>
      <w:adjustRightInd w:val="0"/>
      <w:snapToGrid w:val="0"/>
      <w:spacing w:before="100" w:beforeAutospacing="1" w:line="240" w:lineRule="atLeast"/>
      <w:ind w:leftChars="98" w:left="98" w:rightChars="-4" w:right="-4" w:firstLineChars="200" w:firstLine="600"/>
    </w:pPr>
    <w:rPr>
      <w:rFonts w:eastAsia="华文仿宋"/>
      <w:sz w:val="30"/>
      <w:szCs w:val="30"/>
    </w:rPr>
  </w:style>
  <w:style w:type="paragraph" w:customStyle="1" w:styleId="affffffffffffffffffffffffffffffffffffff0">
    <w:name w:val="表目录"/>
    <w:basedOn w:val="ab"/>
    <w:uiPriority w:val="99"/>
    <w:qFormat/>
    <w:pPr>
      <w:ind w:left="420" w:hanging="420"/>
      <w:jc w:val="left"/>
    </w:pPr>
    <w:rPr>
      <w:rFonts w:ascii="黑体" w:eastAsia="黑体"/>
      <w:b/>
      <w:bCs/>
      <w:sz w:val="36"/>
      <w:szCs w:val="36"/>
    </w:rPr>
  </w:style>
  <w:style w:type="character" w:customStyle="1" w:styleId="4H4H41H42u4H43H411H421u41H44H412H422u42H45H4Char">
    <w:name w:val="样式 标题 4H4H41H42u4H43H411H421u41H44H412H422u42H45H4... Char"/>
    <w:link w:val="4H4H41H42u4H43H411H421u41H44H412H422u42H45H4"/>
    <w:qFormat/>
    <w:rPr>
      <w:rFonts w:ascii="Arial" w:eastAsia="Times New Roman" w:hAnsi="Arial" w:cs="Arial"/>
      <w:i/>
      <w:sz w:val="24"/>
      <w:szCs w:val="24"/>
    </w:rPr>
  </w:style>
  <w:style w:type="paragraph" w:customStyle="1" w:styleId="4H4H41H42u4H43H411H421u41H44H412H422u42H45H4">
    <w:name w:val="样式 标题 4H4H41H42u4H43H411H421u41H44H412H422u42H45H4..."/>
    <w:basedOn w:val="40"/>
    <w:link w:val="4H4H41H42u4H43H411H421u41H44H412H422u42H45H4Char"/>
    <w:qFormat/>
    <w:pPr>
      <w:tabs>
        <w:tab w:val="left" w:pos="1680"/>
      </w:tabs>
      <w:spacing w:before="0" w:after="0"/>
      <w:ind w:left="1680" w:hanging="420"/>
    </w:pPr>
    <w:rPr>
      <w:rFonts w:ascii="Arial" w:eastAsia="Times New Roman" w:hAnsi="Arial" w:cs="Arial"/>
      <w:bCs w:val="0"/>
      <w:i/>
      <w:kern w:val="0"/>
      <w:szCs w:val="24"/>
    </w:rPr>
  </w:style>
  <w:style w:type="paragraph" w:customStyle="1" w:styleId="CharCharChar1CharCharCharCharCharCharCharCharCharChar">
    <w:name w:val="Char Char Char1 Char Char Char Char Char Char Char Char Char Char"/>
    <w:basedOn w:val="ab"/>
    <w:uiPriority w:val="99"/>
    <w:qFormat/>
    <w:pPr>
      <w:tabs>
        <w:tab w:val="left" w:pos="425"/>
      </w:tabs>
      <w:ind w:left="425" w:hanging="425"/>
    </w:pPr>
    <w:rPr>
      <w:rFonts w:eastAsia="仿宋_GB2312"/>
      <w:kern w:val="24"/>
      <w:sz w:val="24"/>
    </w:rPr>
  </w:style>
  <w:style w:type="paragraph" w:customStyle="1" w:styleId="2ffffffff2">
    <w:name w:val="段落2"/>
    <w:basedOn w:val="ab"/>
    <w:uiPriority w:val="99"/>
    <w:qFormat/>
    <w:pPr>
      <w:adjustRightInd w:val="0"/>
      <w:spacing w:line="440" w:lineRule="atLeast"/>
    </w:pPr>
    <w:rPr>
      <w:spacing w:val="6"/>
      <w:sz w:val="28"/>
      <w:szCs w:val="20"/>
    </w:rPr>
  </w:style>
  <w:style w:type="paragraph" w:customStyle="1" w:styleId="affffffffffffffffffffffffffffffffffffff1">
    <w:name w:val="表的格式（小四）"/>
    <w:basedOn w:val="ab"/>
    <w:uiPriority w:val="99"/>
    <w:qFormat/>
    <w:pPr>
      <w:adjustRightInd w:val="0"/>
      <w:spacing w:line="360" w:lineRule="atLeast"/>
      <w:jc w:val="center"/>
    </w:pPr>
    <w:rPr>
      <w:kern w:val="0"/>
      <w:sz w:val="24"/>
      <w:szCs w:val="20"/>
    </w:rPr>
  </w:style>
  <w:style w:type="paragraph" w:customStyle="1" w:styleId="ParaCharCharCharCharCharCharCharCharCharChar">
    <w:name w:val="默认段落字体 Para Char Char Char Char Char Char Char Char Char Char"/>
    <w:basedOn w:val="afffff6"/>
    <w:next w:val="1fd"/>
    <w:uiPriority w:val="99"/>
    <w:qFormat/>
    <w:pPr>
      <w:tabs>
        <w:tab w:val="left" w:pos="900"/>
      </w:tabs>
      <w:snapToGrid w:val="0"/>
      <w:spacing w:before="120" w:after="120"/>
      <w:ind w:left="900" w:hanging="420"/>
      <w:jc w:val="left"/>
    </w:pPr>
    <w:rPr>
      <w:rFonts w:eastAsia="Times New Roman"/>
      <w:bCs/>
      <w:snapToGrid/>
      <w:color w:val="000000"/>
      <w:szCs w:val="24"/>
    </w:rPr>
  </w:style>
  <w:style w:type="paragraph" w:customStyle="1" w:styleId="7Char">
    <w:name w:val="7 Char"/>
    <w:basedOn w:val="ab"/>
    <w:uiPriority w:val="99"/>
    <w:qFormat/>
    <w:pPr>
      <w:spacing w:line="560" w:lineRule="exact"/>
      <w:ind w:firstLineChars="200" w:firstLine="200"/>
    </w:pPr>
    <w:rPr>
      <w:rFonts w:ascii="宋体" w:hAnsi="宋体" w:cs="宋体"/>
      <w:sz w:val="24"/>
    </w:rPr>
  </w:style>
  <w:style w:type="paragraph" w:customStyle="1" w:styleId="CharCharCharCharCharCharCharCharCharCharCharChar1Char">
    <w:name w:val="Char Char Char Char Char Char Char Char Char Char Char Char1 Char"/>
    <w:basedOn w:val="ab"/>
    <w:uiPriority w:val="99"/>
    <w:qFormat/>
  </w:style>
  <w:style w:type="paragraph" w:customStyle="1" w:styleId="affffffffffffffffffffffffffffffffffffff2">
    <w:name w:val="样式 表体 +"/>
    <w:basedOn w:val="ab"/>
    <w:uiPriority w:val="99"/>
    <w:qFormat/>
    <w:pPr>
      <w:overflowPunct w:val="0"/>
      <w:jc w:val="center"/>
    </w:pPr>
    <w:rPr>
      <w:color w:val="000000"/>
      <w:kern w:val="0"/>
      <w:sz w:val="18"/>
      <w:szCs w:val="20"/>
    </w:rPr>
  </w:style>
  <w:style w:type="paragraph" w:customStyle="1" w:styleId="12c">
    <w:name w:val="正文缩进12"/>
    <w:basedOn w:val="ab"/>
    <w:uiPriority w:val="99"/>
    <w:qFormat/>
    <w:pPr>
      <w:spacing w:line="360" w:lineRule="auto"/>
      <w:ind w:firstLineChars="200" w:firstLine="480"/>
    </w:pPr>
    <w:rPr>
      <w:rFonts w:ascii="宋体" w:hAnsi="宋体"/>
      <w:color w:val="000000"/>
      <w:kern w:val="0"/>
      <w:sz w:val="24"/>
      <w:szCs w:val="18"/>
    </w:rPr>
  </w:style>
  <w:style w:type="paragraph" w:customStyle="1" w:styleId="05050505">
    <w:name w:val="样式 样式 图表标题 + 段前: 0.5 行 段后: 0.5 行 + 段前: 0.5 行 段后: 0.5 行"/>
    <w:basedOn w:val="ab"/>
    <w:uiPriority w:val="99"/>
    <w:qFormat/>
    <w:pPr>
      <w:spacing w:beforeLines="50" w:afterLines="50"/>
      <w:jc w:val="center"/>
    </w:pPr>
    <w:rPr>
      <w:rFonts w:eastAsia="黑体" w:cs="宋体"/>
      <w:b/>
      <w:bCs/>
      <w:sz w:val="22"/>
      <w:szCs w:val="20"/>
    </w:rPr>
  </w:style>
  <w:style w:type="character" w:customStyle="1" w:styleId="cauc-0Char1">
    <w:name w:val="cauc-0 Char1"/>
    <w:link w:val="cauc-0"/>
    <w:qFormat/>
    <w:rPr>
      <w:sz w:val="24"/>
      <w:szCs w:val="24"/>
    </w:rPr>
  </w:style>
  <w:style w:type="paragraph" w:customStyle="1" w:styleId="cauc-0">
    <w:name w:val="cauc-0"/>
    <w:link w:val="cauc-0Char1"/>
    <w:qFormat/>
    <w:pPr>
      <w:spacing w:line="360" w:lineRule="auto"/>
      <w:ind w:firstLineChars="200" w:firstLine="480"/>
    </w:pPr>
    <w:rPr>
      <w:sz w:val="24"/>
      <w:szCs w:val="24"/>
    </w:rPr>
  </w:style>
  <w:style w:type="paragraph" w:customStyle="1" w:styleId="CM48">
    <w:name w:val="CM48"/>
    <w:basedOn w:val="ab"/>
    <w:next w:val="ab"/>
    <w:uiPriority w:val="99"/>
    <w:qFormat/>
    <w:pPr>
      <w:autoSpaceDE w:val="0"/>
      <w:autoSpaceDN w:val="0"/>
      <w:adjustRightInd w:val="0"/>
      <w:jc w:val="left"/>
    </w:pPr>
    <w:rPr>
      <w:rFonts w:ascii="宋体" w:hAnsi="Calibri"/>
      <w:kern w:val="0"/>
      <w:sz w:val="24"/>
    </w:rPr>
  </w:style>
  <w:style w:type="paragraph" w:customStyle="1" w:styleId="22220">
    <w:name w:val="样式 样式 样式 样式 正文缩进 + 首行缩进:  2 字符 + 首行缩进:  2 字符2 + 首行缩进:  2 字符 + 首行..."/>
    <w:basedOn w:val="ab"/>
    <w:uiPriority w:val="99"/>
    <w:qFormat/>
    <w:pPr>
      <w:spacing w:beforeLines="25" w:afterLines="25" w:line="400" w:lineRule="exact"/>
      <w:ind w:firstLineChars="200" w:firstLine="200"/>
    </w:pPr>
    <w:rPr>
      <w:rFonts w:ascii="宋体"/>
      <w:sz w:val="24"/>
      <w:szCs w:val="20"/>
    </w:rPr>
  </w:style>
  <w:style w:type="character" w:customStyle="1" w:styleId="Charfffffff7">
    <w:name w:val="我的表格 Char"/>
    <w:link w:val="affffffffffffffffffffffffffffffffffffff3"/>
    <w:qFormat/>
    <w:rPr>
      <w:szCs w:val="21"/>
    </w:rPr>
  </w:style>
  <w:style w:type="paragraph" w:customStyle="1" w:styleId="affffffffffffffffffffffffffffffffffffff3">
    <w:name w:val="我的表格"/>
    <w:link w:val="Charfffffff7"/>
    <w:qFormat/>
    <w:pPr>
      <w:autoSpaceDE w:val="0"/>
      <w:autoSpaceDN w:val="0"/>
      <w:adjustRightInd w:val="0"/>
      <w:snapToGrid w:val="0"/>
      <w:jc w:val="center"/>
    </w:pPr>
    <w:rPr>
      <w:szCs w:val="21"/>
    </w:rPr>
  </w:style>
  <w:style w:type="paragraph" w:customStyle="1" w:styleId="-4">
    <w:name w:val="张-正文"/>
    <w:basedOn w:val="ab"/>
    <w:uiPriority w:val="99"/>
    <w:qFormat/>
    <w:pPr>
      <w:spacing w:line="360" w:lineRule="auto"/>
      <w:ind w:firstLineChars="200" w:firstLine="200"/>
    </w:pPr>
    <w:rPr>
      <w:sz w:val="24"/>
    </w:rPr>
  </w:style>
  <w:style w:type="paragraph" w:customStyle="1" w:styleId="affffffffffffffffffffffffffffffffffffff4">
    <w:name w:val="表内容中"/>
    <w:basedOn w:val="aff6"/>
    <w:uiPriority w:val="99"/>
    <w:qFormat/>
    <w:pPr>
      <w:jc w:val="center"/>
    </w:pPr>
    <w:rPr>
      <w:rFonts w:ascii="楷体_GB2312" w:eastAsia="楷体_GB2312" w:hAnsi="宋体"/>
      <w:color w:val="000000"/>
      <w:kern w:val="0"/>
      <w:sz w:val="28"/>
      <w:szCs w:val="20"/>
    </w:rPr>
  </w:style>
  <w:style w:type="paragraph" w:customStyle="1" w:styleId="1fffffffa">
    <w:name w:val="陆晶 标题1"/>
    <w:basedOn w:val="ab"/>
    <w:uiPriority w:val="99"/>
    <w:qFormat/>
    <w:pPr>
      <w:spacing w:line="360" w:lineRule="auto"/>
      <w:jc w:val="left"/>
      <w:outlineLvl w:val="0"/>
    </w:pPr>
    <w:rPr>
      <w:rFonts w:ascii="Arial" w:eastAsia="宋体,Arial" w:hAnsi="Arial" w:cs="Arial"/>
      <w:b/>
      <w:bCs/>
      <w:sz w:val="32"/>
      <w:szCs w:val="32"/>
    </w:rPr>
  </w:style>
  <w:style w:type="paragraph" w:customStyle="1" w:styleId="2ffffffff3">
    <w:name w:val="陆晶 标题2"/>
    <w:basedOn w:val="ab"/>
    <w:uiPriority w:val="99"/>
    <w:qFormat/>
    <w:pPr>
      <w:keepNext/>
      <w:keepLines/>
      <w:tabs>
        <w:tab w:val="left" w:pos="654"/>
      </w:tabs>
      <w:autoSpaceDN w:val="0"/>
      <w:spacing w:line="360" w:lineRule="auto"/>
      <w:jc w:val="left"/>
      <w:outlineLvl w:val="1"/>
    </w:pPr>
    <w:rPr>
      <w:rFonts w:ascii="Arial" w:hAnsi="Arial" w:cs="Arial"/>
      <w:b/>
      <w:bCs/>
      <w:sz w:val="28"/>
      <w:szCs w:val="28"/>
    </w:rPr>
  </w:style>
  <w:style w:type="paragraph" w:customStyle="1" w:styleId="3fffc">
    <w:name w:val="陆晶 标题3"/>
    <w:basedOn w:val="ab"/>
    <w:uiPriority w:val="99"/>
    <w:qFormat/>
    <w:pPr>
      <w:keepNext/>
      <w:keepLines/>
      <w:spacing w:line="360" w:lineRule="auto"/>
      <w:jc w:val="left"/>
      <w:outlineLvl w:val="2"/>
    </w:pPr>
    <w:rPr>
      <w:rFonts w:eastAsia="黑体"/>
      <w:bCs/>
      <w:sz w:val="24"/>
      <w:szCs w:val="28"/>
    </w:rPr>
  </w:style>
  <w:style w:type="paragraph" w:customStyle="1" w:styleId="affffffffffffffffffffffffffffffffffffff5">
    <w:name w:val="图编号"/>
    <w:basedOn w:val="ab"/>
    <w:uiPriority w:val="99"/>
    <w:semiHidden/>
    <w:qFormat/>
    <w:pPr>
      <w:tabs>
        <w:tab w:val="left" w:pos="1260"/>
      </w:tabs>
      <w:adjustRightInd w:val="0"/>
      <w:snapToGrid w:val="0"/>
      <w:spacing w:line="360" w:lineRule="auto"/>
      <w:ind w:left="1260" w:hanging="420"/>
      <w:jc w:val="center"/>
    </w:pPr>
    <w:rPr>
      <w:rFonts w:ascii="黑体" w:eastAsia="黑体" w:hAnsi="宋体"/>
      <w:sz w:val="24"/>
      <w:szCs w:val="20"/>
    </w:rPr>
  </w:style>
  <w:style w:type="paragraph" w:customStyle="1" w:styleId="affffffffffffffffffffffffffffffffffffff6">
    <w:name w:val="表格内容自定"/>
    <w:basedOn w:val="ab"/>
    <w:uiPriority w:val="99"/>
    <w:qFormat/>
    <w:pPr>
      <w:spacing w:line="280" w:lineRule="exact"/>
      <w:jc w:val="center"/>
    </w:pPr>
    <w:rPr>
      <w:kern w:val="0"/>
      <w:sz w:val="18"/>
      <w:szCs w:val="21"/>
    </w:rPr>
  </w:style>
  <w:style w:type="paragraph" w:customStyle="1" w:styleId="affffffffffffffffffffffffffffffffffffff7">
    <w:name w:val="投标文件正文"/>
    <w:basedOn w:val="ab"/>
    <w:uiPriority w:val="99"/>
    <w:qFormat/>
    <w:pPr>
      <w:spacing w:line="400" w:lineRule="exact"/>
      <w:ind w:right="33" w:firstLineChars="200" w:firstLine="480"/>
      <w:jc w:val="left"/>
    </w:pPr>
    <w:rPr>
      <w:rFonts w:ascii="Arial" w:hAnsi="Arial"/>
      <w:iCs/>
      <w:color w:val="000000"/>
      <w:sz w:val="24"/>
      <w:szCs w:val="20"/>
    </w:rPr>
  </w:style>
  <w:style w:type="character" w:customStyle="1" w:styleId="Charfffffff8">
    <w:name w:val="陆晶 正文 Char"/>
    <w:link w:val="affffffffffffffffffffffffffffffffffffff8"/>
    <w:qFormat/>
    <w:rPr>
      <w:bCs/>
      <w:spacing w:val="4"/>
      <w:sz w:val="24"/>
      <w:szCs w:val="24"/>
      <w:lang w:val="zh-CN"/>
    </w:rPr>
  </w:style>
  <w:style w:type="paragraph" w:customStyle="1" w:styleId="affffffffffffffffffffffffffffffffffffff8">
    <w:name w:val="陆晶 正文"/>
    <w:basedOn w:val="ab"/>
    <w:link w:val="Charfffffff8"/>
    <w:qFormat/>
    <w:pPr>
      <w:tabs>
        <w:tab w:val="left" w:pos="5580"/>
      </w:tabs>
      <w:spacing w:line="360" w:lineRule="auto"/>
      <w:ind w:firstLineChars="200" w:firstLine="496"/>
    </w:pPr>
    <w:rPr>
      <w:bCs/>
      <w:spacing w:val="4"/>
      <w:kern w:val="0"/>
      <w:sz w:val="24"/>
      <w:lang w:val="zh-CN"/>
    </w:rPr>
  </w:style>
  <w:style w:type="character" w:customStyle="1" w:styleId="Charfffffff9">
    <w:name w:val="陆晶 表头 Char"/>
    <w:link w:val="affffffffffffffffffffffffffffffffffffff9"/>
    <w:qFormat/>
    <w:rPr>
      <w:rFonts w:ascii="黑体" w:eastAsia="黑体" w:hAnsi="宋体"/>
      <w:bCs/>
      <w:spacing w:val="4"/>
      <w:position w:val="10"/>
      <w:sz w:val="24"/>
      <w:szCs w:val="24"/>
    </w:rPr>
  </w:style>
  <w:style w:type="paragraph" w:customStyle="1" w:styleId="affffffffffffffffffffffffffffffffffffff9">
    <w:name w:val="陆晶 表头"/>
    <w:basedOn w:val="ab"/>
    <w:link w:val="Charfffffff9"/>
    <w:qFormat/>
    <w:pPr>
      <w:tabs>
        <w:tab w:val="left" w:pos="2520"/>
      </w:tabs>
      <w:jc w:val="center"/>
    </w:pPr>
    <w:rPr>
      <w:rFonts w:ascii="黑体" w:eastAsia="黑体" w:hAnsi="宋体"/>
      <w:bCs/>
      <w:spacing w:val="4"/>
      <w:kern w:val="0"/>
      <w:position w:val="10"/>
      <w:sz w:val="24"/>
    </w:rPr>
  </w:style>
  <w:style w:type="paragraph" w:customStyle="1" w:styleId="affffffffffffffffffffffffffffffffffffffa">
    <w:name w:val="陆晶 表格式"/>
    <w:basedOn w:val="ab"/>
    <w:uiPriority w:val="99"/>
    <w:qFormat/>
    <w:pPr>
      <w:spacing w:line="240" w:lineRule="atLeast"/>
      <w:ind w:leftChars="-21" w:left="-44" w:rightChars="43" w:right="90" w:firstLineChars="2" w:firstLine="4"/>
    </w:pPr>
    <w:rPr>
      <w:rFonts w:ascii="宋体" w:hAnsi="宋体" w:cs="宋体"/>
      <w:kern w:val="0"/>
      <w:szCs w:val="21"/>
    </w:rPr>
  </w:style>
  <w:style w:type="paragraph" w:customStyle="1" w:styleId="hp1">
    <w:name w:val="hp1"/>
    <w:basedOn w:val="1"/>
    <w:uiPriority w:val="99"/>
    <w:qFormat/>
    <w:pPr>
      <w:adjustRightInd w:val="0"/>
      <w:spacing w:before="0" w:afterLines="50" w:after="0" w:line="578" w:lineRule="atLeast"/>
      <w:jc w:val="center"/>
    </w:pPr>
    <w:rPr>
      <w:rFonts w:ascii="黑体" w:eastAsia="黑体" w:hAnsi="宋体" w:cs="黑体"/>
      <w:sz w:val="32"/>
      <w:szCs w:val="32"/>
    </w:rPr>
  </w:style>
  <w:style w:type="paragraph" w:customStyle="1" w:styleId="dl">
    <w:name w:val="正文格式dl"/>
    <w:basedOn w:val="ab"/>
    <w:uiPriority w:val="99"/>
    <w:qFormat/>
    <w:pPr>
      <w:spacing w:line="360" w:lineRule="exact"/>
    </w:pPr>
    <w:rPr>
      <w:rFonts w:cs="宋体"/>
      <w:color w:val="000000"/>
      <w:sz w:val="24"/>
    </w:rPr>
  </w:style>
  <w:style w:type="paragraph" w:customStyle="1" w:styleId="dl0">
    <w:name w:val="dl 表头"/>
    <w:basedOn w:val="dl"/>
    <w:uiPriority w:val="99"/>
    <w:qFormat/>
    <w:pPr>
      <w:ind w:firstLineChars="200" w:firstLine="482"/>
      <w:jc w:val="center"/>
    </w:pPr>
    <w:rPr>
      <w:b/>
      <w:bCs/>
    </w:rPr>
  </w:style>
  <w:style w:type="character" w:customStyle="1" w:styleId="5Char2">
    <w:name w:val="【标题5】 Char"/>
    <w:link w:val="5ff0"/>
    <w:qFormat/>
    <w:rPr>
      <w:sz w:val="24"/>
      <w:szCs w:val="24"/>
    </w:rPr>
  </w:style>
  <w:style w:type="paragraph" w:customStyle="1" w:styleId="5ff0">
    <w:name w:val="【标题5】"/>
    <w:basedOn w:val="ab"/>
    <w:link w:val="5Char2"/>
    <w:qFormat/>
    <w:pPr>
      <w:adjustRightInd w:val="0"/>
      <w:snapToGrid w:val="0"/>
      <w:spacing w:line="360" w:lineRule="auto"/>
      <w:ind w:firstLineChars="250" w:firstLine="600"/>
      <w:jc w:val="left"/>
      <w:outlineLvl w:val="4"/>
    </w:pPr>
    <w:rPr>
      <w:kern w:val="0"/>
      <w:sz w:val="24"/>
    </w:rPr>
  </w:style>
  <w:style w:type="character" w:customStyle="1" w:styleId="Charfffffffa">
    <w:name w:val="【正文】 Char"/>
    <w:link w:val="affffffffffffffffffffffffffffffffffffffb"/>
    <w:qFormat/>
    <w:rPr>
      <w:sz w:val="24"/>
      <w:szCs w:val="24"/>
    </w:rPr>
  </w:style>
  <w:style w:type="paragraph" w:customStyle="1" w:styleId="affffffffffffffffffffffffffffffffffffffb">
    <w:name w:val="【正文】"/>
    <w:basedOn w:val="ab"/>
    <w:link w:val="Charfffffffa"/>
    <w:qFormat/>
    <w:pPr>
      <w:adjustRightInd w:val="0"/>
      <w:spacing w:line="360" w:lineRule="auto"/>
      <w:ind w:firstLine="482"/>
      <w:jc w:val="left"/>
    </w:pPr>
    <w:rPr>
      <w:kern w:val="0"/>
      <w:sz w:val="24"/>
    </w:rPr>
  </w:style>
  <w:style w:type="character" w:customStyle="1" w:styleId="-CharChar">
    <w:name w:val="表格文字-居中 Char Char"/>
    <w:link w:val="-5"/>
    <w:qFormat/>
    <w:rPr>
      <w:szCs w:val="21"/>
    </w:rPr>
  </w:style>
  <w:style w:type="paragraph" w:customStyle="1" w:styleId="-5">
    <w:name w:val="表格文字-居中"/>
    <w:basedOn w:val="ab"/>
    <w:link w:val="-CharChar"/>
    <w:qFormat/>
    <w:pPr>
      <w:widowControl/>
      <w:adjustRightInd w:val="0"/>
      <w:spacing w:line="400" w:lineRule="exact"/>
      <w:jc w:val="center"/>
    </w:pPr>
    <w:rPr>
      <w:kern w:val="0"/>
      <w:sz w:val="20"/>
      <w:szCs w:val="21"/>
    </w:rPr>
  </w:style>
  <w:style w:type="paragraph" w:customStyle="1" w:styleId="affffffffffffffffffffffffffffffffffffffc">
    <w:name w:val="【表格文字】"/>
    <w:basedOn w:val="-5"/>
    <w:uiPriority w:val="99"/>
    <w:qFormat/>
    <w:pPr>
      <w:snapToGrid w:val="0"/>
      <w:spacing w:line="240" w:lineRule="auto"/>
    </w:pPr>
    <w:rPr>
      <w:color w:val="000000"/>
    </w:rPr>
  </w:style>
  <w:style w:type="paragraph" w:customStyle="1" w:styleId="affffffffffffffffffffffffffffffffffffffd">
    <w:name w:val="【表标题】"/>
    <w:basedOn w:val="ab"/>
    <w:uiPriority w:val="99"/>
    <w:qFormat/>
    <w:pPr>
      <w:keepLines/>
      <w:adjustRightInd w:val="0"/>
      <w:spacing w:before="60" w:after="60"/>
      <w:jc w:val="center"/>
    </w:pPr>
    <w:rPr>
      <w:b/>
      <w:bCs/>
      <w:kern w:val="0"/>
    </w:rPr>
  </w:style>
  <w:style w:type="paragraph" w:customStyle="1" w:styleId="gg">
    <w:name w:val="表格gg"/>
    <w:basedOn w:val="ab"/>
    <w:uiPriority w:val="99"/>
    <w:qFormat/>
    <w:pPr>
      <w:adjustRightInd w:val="0"/>
      <w:spacing w:line="20" w:lineRule="atLeast"/>
      <w:jc w:val="left"/>
    </w:pPr>
    <w:rPr>
      <w:kern w:val="0"/>
      <w:szCs w:val="20"/>
    </w:rPr>
  </w:style>
  <w:style w:type="paragraph" w:customStyle="1" w:styleId="affffffffffffffffffffffffffffffffffffffe">
    <w:name w:val="【图标题】"/>
    <w:basedOn w:val="ab"/>
    <w:uiPriority w:val="99"/>
    <w:qFormat/>
    <w:pPr>
      <w:keepLines/>
      <w:adjustRightInd w:val="0"/>
      <w:spacing w:before="60" w:after="60"/>
      <w:jc w:val="center"/>
    </w:pPr>
    <w:rPr>
      <w:b/>
      <w:bCs/>
      <w:kern w:val="0"/>
    </w:rPr>
  </w:style>
  <w:style w:type="paragraph" w:customStyle="1" w:styleId="dl1">
    <w:name w:val="样式 dl 公式"/>
    <w:basedOn w:val="dl0"/>
    <w:uiPriority w:val="99"/>
    <w:qFormat/>
    <w:pPr>
      <w:spacing w:before="312" w:after="312" w:line="360" w:lineRule="auto"/>
    </w:pPr>
    <w:rPr>
      <w:b w:val="0"/>
      <w:szCs w:val="20"/>
    </w:rPr>
  </w:style>
  <w:style w:type="paragraph" w:customStyle="1" w:styleId="afffffffffffffffffffffffffffffffffffffff">
    <w:name w:val="附表名称"/>
    <w:basedOn w:val="aff5"/>
    <w:uiPriority w:val="99"/>
    <w:qFormat/>
    <w:pPr>
      <w:adjustRightInd w:val="0"/>
      <w:snapToGrid w:val="0"/>
      <w:spacing w:line="360" w:lineRule="auto"/>
      <w:jc w:val="center"/>
    </w:pPr>
    <w:rPr>
      <w:rFonts w:ascii="Arial Narrow" w:eastAsia="黑体" w:hAnsi="Arial Narrow" w:cs="Courier New" w:hint="eastAsia"/>
      <w:sz w:val="28"/>
      <w:szCs w:val="21"/>
    </w:rPr>
  </w:style>
  <w:style w:type="character" w:customStyle="1" w:styleId="2Char9">
    <w:name w:val="环科院标题2 Char"/>
    <w:link w:val="2ffffffff4"/>
    <w:qFormat/>
    <w:rPr>
      <w:rFonts w:ascii="黑体" w:eastAsia="黑体"/>
      <w:bCs/>
      <w:sz w:val="28"/>
      <w:szCs w:val="28"/>
    </w:rPr>
  </w:style>
  <w:style w:type="paragraph" w:customStyle="1" w:styleId="2ffffffff4">
    <w:name w:val="环科院标题2"/>
    <w:basedOn w:val="20"/>
    <w:link w:val="2Char9"/>
    <w:qFormat/>
    <w:pPr>
      <w:spacing w:before="0" w:afterLines="50" w:after="0" w:line="240" w:lineRule="auto"/>
      <w:ind w:left="567" w:hanging="567"/>
    </w:pPr>
    <w:rPr>
      <w:rFonts w:ascii="黑体" w:hAnsi="Times New Roman"/>
      <w:b w:val="0"/>
      <w:kern w:val="0"/>
      <w:sz w:val="28"/>
      <w:szCs w:val="28"/>
    </w:rPr>
  </w:style>
  <w:style w:type="paragraph" w:customStyle="1" w:styleId="3Char3">
    <w:name w:val="标题 3 Char ... + 段..."/>
    <w:basedOn w:val="ab"/>
    <w:uiPriority w:val="99"/>
    <w:qFormat/>
    <w:pPr>
      <w:keepNext/>
      <w:keepLines/>
      <w:spacing w:beforeLines="50" w:afterLines="50" w:line="360" w:lineRule="auto"/>
      <w:outlineLvl w:val="2"/>
    </w:pPr>
    <w:rPr>
      <w:rFonts w:ascii="新宋体" w:eastAsia="新宋体" w:hAnsi="新宋体" w:cs="宋体"/>
      <w:b/>
      <w:bCs/>
      <w:sz w:val="24"/>
      <w:szCs w:val="20"/>
    </w:rPr>
  </w:style>
  <w:style w:type="paragraph" w:customStyle="1" w:styleId="p18">
    <w:name w:val="p18"/>
    <w:basedOn w:val="ab"/>
    <w:uiPriority w:val="99"/>
    <w:qFormat/>
    <w:pPr>
      <w:widowControl/>
      <w:spacing w:after="120" w:line="360" w:lineRule="auto"/>
      <w:ind w:firstLine="420"/>
    </w:pPr>
    <w:rPr>
      <w:szCs w:val="20"/>
    </w:rPr>
  </w:style>
  <w:style w:type="paragraph" w:customStyle="1" w:styleId="1fffffffb">
    <w:name w:val="标题 1 .."/>
    <w:basedOn w:val="1"/>
    <w:uiPriority w:val="99"/>
    <w:qFormat/>
    <w:pPr>
      <w:spacing w:beforeLines="100" w:before="0" w:afterLines="100" w:after="0" w:line="360" w:lineRule="auto"/>
      <w:jc w:val="center"/>
    </w:pPr>
    <w:rPr>
      <w:rFonts w:ascii="新宋体" w:eastAsia="黑体" w:hAnsi="新宋体"/>
      <w:smallCaps/>
      <w:kern w:val="28"/>
      <w:sz w:val="32"/>
      <w:szCs w:val="20"/>
    </w:rPr>
  </w:style>
  <w:style w:type="paragraph" w:customStyle="1" w:styleId="ParaAttribute0">
    <w:name w:val="ParaAttribute0"/>
    <w:uiPriority w:val="99"/>
    <w:qFormat/>
    <w:pPr>
      <w:widowControl w:val="0"/>
      <w:wordWrap w:val="0"/>
    </w:pPr>
    <w:rPr>
      <w:rFonts w:eastAsia="Batang"/>
    </w:rPr>
  </w:style>
  <w:style w:type="paragraph" w:customStyle="1" w:styleId="ZZ">
    <w:name w:val="ZZ"/>
    <w:uiPriority w:val="99"/>
    <w:qFormat/>
    <w:pPr>
      <w:spacing w:line="360" w:lineRule="auto"/>
      <w:ind w:firstLineChars="200" w:firstLine="200"/>
      <w:jc w:val="both"/>
    </w:pPr>
    <w:rPr>
      <w:kern w:val="2"/>
      <w:sz w:val="24"/>
      <w:szCs w:val="21"/>
    </w:rPr>
  </w:style>
  <w:style w:type="paragraph" w:customStyle="1" w:styleId="ZBT">
    <w:name w:val="ZBT"/>
    <w:uiPriority w:val="99"/>
    <w:qFormat/>
    <w:pPr>
      <w:jc w:val="center"/>
    </w:pPr>
    <w:rPr>
      <w:rFonts w:eastAsia="黑体"/>
      <w:color w:val="000000"/>
      <w:kern w:val="2"/>
      <w:sz w:val="24"/>
      <w:szCs w:val="21"/>
    </w:rPr>
  </w:style>
  <w:style w:type="paragraph" w:customStyle="1" w:styleId="ZB">
    <w:name w:val="ZB"/>
    <w:uiPriority w:val="99"/>
    <w:qFormat/>
    <w:pPr>
      <w:widowControl w:val="0"/>
      <w:jc w:val="center"/>
    </w:pPr>
    <w:rPr>
      <w:kern w:val="2"/>
      <w:sz w:val="18"/>
      <w:szCs w:val="21"/>
    </w:rPr>
  </w:style>
  <w:style w:type="paragraph" w:customStyle="1" w:styleId="-6">
    <w:name w:val="张海龙-正文"/>
    <w:basedOn w:val="ab"/>
    <w:uiPriority w:val="99"/>
    <w:qFormat/>
    <w:pPr>
      <w:spacing w:line="360" w:lineRule="auto"/>
      <w:ind w:firstLineChars="200" w:firstLine="200"/>
    </w:pPr>
    <w:rPr>
      <w:rFonts w:ascii="Times" w:hAnsi="Times"/>
      <w:sz w:val="24"/>
      <w:szCs w:val="28"/>
    </w:rPr>
  </w:style>
  <w:style w:type="paragraph" w:customStyle="1" w:styleId="et2">
    <w:name w:val="et2"/>
    <w:basedOn w:val="ab"/>
    <w:uiPriority w:val="99"/>
    <w:qFormat/>
    <w:pPr>
      <w:widowControl/>
      <w:spacing w:before="100" w:beforeAutospacing="1" w:after="100" w:afterAutospacing="1"/>
      <w:jc w:val="left"/>
    </w:pPr>
    <w:rPr>
      <w:rFonts w:ascii="宋体" w:hAnsi="宋体" w:cs="宋体"/>
      <w:color w:val="000000"/>
      <w:kern w:val="0"/>
      <w:sz w:val="24"/>
    </w:rPr>
  </w:style>
  <w:style w:type="paragraph" w:customStyle="1" w:styleId="et3">
    <w:name w:val="et3"/>
    <w:basedOn w:val="ab"/>
    <w:uiPriority w:val="99"/>
    <w:qFormat/>
    <w:pPr>
      <w:widowControl/>
      <w:spacing w:before="100" w:beforeAutospacing="1" w:after="100" w:afterAutospacing="1"/>
      <w:jc w:val="left"/>
    </w:pPr>
    <w:rPr>
      <w:rFonts w:ascii="宋体" w:hAnsi="宋体" w:cs="宋体"/>
      <w:color w:val="000000"/>
      <w:kern w:val="0"/>
      <w:sz w:val="24"/>
    </w:rPr>
  </w:style>
  <w:style w:type="paragraph" w:customStyle="1" w:styleId="p23">
    <w:name w:val="p23"/>
    <w:basedOn w:val="ab"/>
    <w:uiPriority w:val="99"/>
    <w:qFormat/>
    <w:pPr>
      <w:widowControl/>
      <w:snapToGrid w:val="0"/>
      <w:spacing w:line="360" w:lineRule="auto"/>
      <w:ind w:firstLine="420"/>
    </w:pPr>
    <w:rPr>
      <w:rFonts w:ascii="Calibri" w:hAnsi="Calibri" w:cs="宋体"/>
      <w:kern w:val="0"/>
      <w:sz w:val="24"/>
    </w:rPr>
  </w:style>
  <w:style w:type="paragraph" w:customStyle="1" w:styleId="afffffffffffffffffffffffffffffffffffffff0">
    <w:name w:val="项目正文"/>
    <w:basedOn w:val="ab"/>
    <w:uiPriority w:val="99"/>
    <w:qFormat/>
    <w:pPr>
      <w:spacing w:line="360" w:lineRule="auto"/>
      <w:ind w:firstLineChars="200" w:firstLine="200"/>
    </w:pPr>
    <w:rPr>
      <w:sz w:val="24"/>
    </w:rPr>
  </w:style>
  <w:style w:type="character" w:customStyle="1" w:styleId="CharCharfffc">
    <w:name w:val="环评正文 Char Char"/>
    <w:link w:val="afffffffffffffffffffffffffffffffffffffff1"/>
    <w:qFormat/>
    <w:rPr>
      <w:rFonts w:eastAsia="Times New Roman"/>
      <w:bCs/>
      <w:kern w:val="2"/>
      <w:sz w:val="24"/>
      <w:szCs w:val="24"/>
    </w:rPr>
  </w:style>
  <w:style w:type="paragraph" w:customStyle="1" w:styleId="afffffffffffffffffffffffffffffffffffffff1">
    <w:name w:val="环评正文"/>
    <w:link w:val="CharCharfffc"/>
    <w:qFormat/>
    <w:pPr>
      <w:spacing w:line="400" w:lineRule="exact"/>
      <w:ind w:firstLineChars="200" w:firstLine="200"/>
    </w:pPr>
    <w:rPr>
      <w:rFonts w:eastAsia="Times New Roman"/>
      <w:bCs/>
      <w:kern w:val="2"/>
      <w:sz w:val="24"/>
      <w:szCs w:val="24"/>
    </w:rPr>
  </w:style>
  <w:style w:type="paragraph" w:customStyle="1" w:styleId="font2">
    <w:name w:val="font2"/>
    <w:basedOn w:val="ab"/>
    <w:uiPriority w:val="99"/>
    <w:qFormat/>
    <w:pPr>
      <w:widowControl/>
      <w:spacing w:before="100" w:beforeAutospacing="1" w:after="100" w:afterAutospacing="1"/>
      <w:jc w:val="left"/>
    </w:pPr>
    <w:rPr>
      <w:rFonts w:ascii="宋体" w:hAnsi="宋体" w:cs="宋体"/>
      <w:b/>
      <w:bCs/>
      <w:color w:val="000000"/>
      <w:kern w:val="0"/>
      <w:szCs w:val="21"/>
    </w:rPr>
  </w:style>
  <w:style w:type="paragraph" w:customStyle="1" w:styleId="et4">
    <w:name w:val="et4"/>
    <w:basedOn w:val="ab"/>
    <w:uiPriority w:val="99"/>
    <w:qFormat/>
    <w:pPr>
      <w:widowControl/>
      <w:spacing w:before="100" w:beforeAutospacing="1" w:after="100" w:afterAutospacing="1"/>
      <w:jc w:val="left"/>
    </w:pPr>
    <w:rPr>
      <w:rFonts w:ascii="宋体" w:hAnsi="宋体" w:cs="宋体"/>
      <w:color w:val="000000"/>
      <w:kern w:val="0"/>
      <w:sz w:val="24"/>
    </w:rPr>
  </w:style>
  <w:style w:type="paragraph" w:customStyle="1" w:styleId="et5">
    <w:name w:val="et5"/>
    <w:basedOn w:val="ab"/>
    <w:uiPriority w:val="99"/>
    <w:qFormat/>
    <w:pPr>
      <w:widowControl/>
      <w:spacing w:before="100" w:beforeAutospacing="1" w:after="100" w:afterAutospacing="1"/>
      <w:jc w:val="left"/>
    </w:pPr>
    <w:rPr>
      <w:rFonts w:ascii="宋体" w:hAnsi="宋体" w:cs="宋体"/>
      <w:color w:val="000000"/>
      <w:kern w:val="0"/>
      <w:sz w:val="24"/>
    </w:rPr>
  </w:style>
  <w:style w:type="paragraph" w:customStyle="1" w:styleId="et6">
    <w:name w:val="et6"/>
    <w:basedOn w:val="ab"/>
    <w:uiPriority w:val="99"/>
    <w:qFormat/>
    <w:pPr>
      <w:widowControl/>
      <w:spacing w:before="100" w:beforeAutospacing="1" w:after="100" w:afterAutospacing="1"/>
      <w:jc w:val="left"/>
    </w:pPr>
    <w:rPr>
      <w:rFonts w:ascii="宋体" w:hAnsi="宋体" w:cs="宋体"/>
      <w:color w:val="000000"/>
      <w:kern w:val="0"/>
      <w:sz w:val="24"/>
    </w:rPr>
  </w:style>
  <w:style w:type="paragraph" w:customStyle="1" w:styleId="et7">
    <w:name w:val="et7"/>
    <w:basedOn w:val="ab"/>
    <w:uiPriority w:val="99"/>
    <w:qFormat/>
    <w:pPr>
      <w:widowControl/>
      <w:spacing w:before="100" w:beforeAutospacing="1" w:after="100" w:afterAutospacing="1"/>
      <w:jc w:val="left"/>
    </w:pPr>
    <w:rPr>
      <w:rFonts w:ascii="宋体" w:hAnsi="宋体" w:cs="宋体"/>
      <w:color w:val="000000"/>
      <w:kern w:val="0"/>
      <w:sz w:val="24"/>
    </w:rPr>
  </w:style>
  <w:style w:type="paragraph" w:customStyle="1" w:styleId="et8">
    <w:name w:val="et8"/>
    <w:basedOn w:val="ab"/>
    <w:uiPriority w:val="99"/>
    <w:qFormat/>
    <w:pPr>
      <w:widowControl/>
      <w:spacing w:before="100" w:beforeAutospacing="1" w:after="100" w:afterAutospacing="1"/>
      <w:jc w:val="left"/>
    </w:pPr>
    <w:rPr>
      <w:rFonts w:ascii="宋体" w:hAnsi="宋体" w:cs="宋体"/>
      <w:color w:val="000000"/>
      <w:kern w:val="0"/>
      <w:sz w:val="24"/>
    </w:rPr>
  </w:style>
  <w:style w:type="paragraph" w:customStyle="1" w:styleId="et9">
    <w:name w:val="et9"/>
    <w:basedOn w:val="ab"/>
    <w:uiPriority w:val="99"/>
    <w:qFormat/>
    <w:pPr>
      <w:widowControl/>
      <w:spacing w:before="100" w:beforeAutospacing="1" w:after="100" w:afterAutospacing="1"/>
      <w:jc w:val="left"/>
    </w:pPr>
    <w:rPr>
      <w:rFonts w:ascii="宋体" w:hAnsi="宋体" w:cs="宋体"/>
      <w:color w:val="000000"/>
      <w:kern w:val="0"/>
      <w:sz w:val="24"/>
    </w:rPr>
  </w:style>
  <w:style w:type="paragraph" w:customStyle="1" w:styleId="et10">
    <w:name w:val="et10"/>
    <w:basedOn w:val="ab"/>
    <w:uiPriority w:val="99"/>
    <w:qFormat/>
    <w:pPr>
      <w:widowControl/>
      <w:spacing w:before="100" w:beforeAutospacing="1" w:after="100" w:afterAutospacing="1"/>
      <w:jc w:val="left"/>
    </w:pPr>
    <w:rPr>
      <w:rFonts w:ascii="宋体" w:hAnsi="宋体" w:cs="宋体"/>
      <w:color w:val="000000"/>
      <w:kern w:val="0"/>
      <w:sz w:val="24"/>
    </w:rPr>
  </w:style>
  <w:style w:type="paragraph" w:customStyle="1" w:styleId="et11">
    <w:name w:val="et11"/>
    <w:basedOn w:val="ab"/>
    <w:uiPriority w:val="99"/>
    <w:qFormat/>
    <w:pPr>
      <w:widowControl/>
      <w:spacing w:before="100" w:beforeAutospacing="1" w:after="100" w:afterAutospacing="1"/>
      <w:jc w:val="left"/>
    </w:pPr>
    <w:rPr>
      <w:rFonts w:ascii="宋体" w:hAnsi="宋体" w:cs="宋体"/>
      <w:color w:val="000000"/>
      <w:kern w:val="0"/>
      <w:sz w:val="24"/>
    </w:rPr>
  </w:style>
  <w:style w:type="paragraph" w:customStyle="1" w:styleId="et12">
    <w:name w:val="et12"/>
    <w:basedOn w:val="ab"/>
    <w:uiPriority w:val="99"/>
    <w:qFormat/>
    <w:pPr>
      <w:widowControl/>
      <w:spacing w:before="100" w:beforeAutospacing="1" w:after="100" w:afterAutospacing="1"/>
      <w:jc w:val="left"/>
    </w:pPr>
    <w:rPr>
      <w:rFonts w:ascii="宋体" w:hAnsi="宋体" w:cs="宋体"/>
      <w:color w:val="000000"/>
      <w:kern w:val="0"/>
      <w:sz w:val="24"/>
    </w:rPr>
  </w:style>
  <w:style w:type="paragraph" w:customStyle="1" w:styleId="et13">
    <w:name w:val="et13"/>
    <w:basedOn w:val="ab"/>
    <w:uiPriority w:val="99"/>
    <w:qFormat/>
    <w:pPr>
      <w:widowControl/>
      <w:spacing w:before="100" w:beforeAutospacing="1" w:after="100" w:afterAutospacing="1"/>
      <w:jc w:val="left"/>
    </w:pPr>
    <w:rPr>
      <w:rFonts w:ascii="宋体" w:hAnsi="宋体" w:cs="宋体"/>
      <w:color w:val="000000"/>
      <w:kern w:val="0"/>
      <w:sz w:val="24"/>
    </w:rPr>
  </w:style>
  <w:style w:type="paragraph" w:customStyle="1" w:styleId="et15">
    <w:name w:val="et15"/>
    <w:basedOn w:val="ab"/>
    <w:uiPriority w:val="99"/>
    <w:qFormat/>
    <w:pPr>
      <w:widowControl/>
      <w:spacing w:before="100" w:beforeAutospacing="1" w:after="100" w:afterAutospacing="1"/>
      <w:jc w:val="left"/>
    </w:pPr>
    <w:rPr>
      <w:rFonts w:ascii="宋体" w:hAnsi="宋体" w:cs="宋体"/>
      <w:color w:val="000000"/>
      <w:kern w:val="0"/>
      <w:sz w:val="24"/>
    </w:rPr>
  </w:style>
  <w:style w:type="paragraph" w:customStyle="1" w:styleId="et16">
    <w:name w:val="et16"/>
    <w:basedOn w:val="ab"/>
    <w:uiPriority w:val="99"/>
    <w:qFormat/>
    <w:pPr>
      <w:widowControl/>
      <w:spacing w:before="100" w:beforeAutospacing="1" w:after="100" w:afterAutospacing="1"/>
      <w:jc w:val="left"/>
    </w:pPr>
    <w:rPr>
      <w:rFonts w:ascii="宋体" w:hAnsi="宋体" w:cs="宋体"/>
      <w:color w:val="000000"/>
      <w:kern w:val="0"/>
      <w:sz w:val="24"/>
    </w:rPr>
  </w:style>
  <w:style w:type="paragraph" w:customStyle="1" w:styleId="et17">
    <w:name w:val="et17"/>
    <w:basedOn w:val="ab"/>
    <w:uiPriority w:val="99"/>
    <w:qFormat/>
    <w:pPr>
      <w:widowControl/>
      <w:spacing w:before="100" w:beforeAutospacing="1" w:after="100" w:afterAutospacing="1"/>
      <w:jc w:val="left"/>
    </w:pPr>
    <w:rPr>
      <w:rFonts w:ascii="宋体" w:hAnsi="宋体" w:cs="宋体"/>
      <w:color w:val="000000"/>
      <w:kern w:val="0"/>
      <w:sz w:val="24"/>
    </w:rPr>
  </w:style>
  <w:style w:type="paragraph" w:customStyle="1" w:styleId="et18">
    <w:name w:val="et18"/>
    <w:basedOn w:val="ab"/>
    <w:uiPriority w:val="99"/>
    <w:qFormat/>
    <w:pPr>
      <w:widowControl/>
      <w:spacing w:before="100" w:beforeAutospacing="1" w:after="100" w:afterAutospacing="1"/>
      <w:jc w:val="left"/>
    </w:pPr>
    <w:rPr>
      <w:rFonts w:ascii="宋体" w:hAnsi="宋体" w:cs="宋体"/>
      <w:color w:val="000000"/>
      <w:kern w:val="0"/>
      <w:sz w:val="24"/>
    </w:rPr>
  </w:style>
  <w:style w:type="paragraph" w:customStyle="1" w:styleId="et19">
    <w:name w:val="et19"/>
    <w:basedOn w:val="ab"/>
    <w:uiPriority w:val="99"/>
    <w:qFormat/>
    <w:pPr>
      <w:widowControl/>
      <w:spacing w:before="100" w:beforeAutospacing="1" w:after="100" w:afterAutospacing="1"/>
      <w:jc w:val="left"/>
    </w:pPr>
    <w:rPr>
      <w:rFonts w:ascii="宋体" w:hAnsi="宋体" w:cs="宋体"/>
      <w:color w:val="000000"/>
      <w:kern w:val="0"/>
      <w:sz w:val="24"/>
    </w:rPr>
  </w:style>
  <w:style w:type="paragraph" w:customStyle="1" w:styleId="et20">
    <w:name w:val="et20"/>
    <w:basedOn w:val="ab"/>
    <w:uiPriority w:val="99"/>
    <w:qFormat/>
    <w:pPr>
      <w:widowControl/>
      <w:spacing w:before="100" w:beforeAutospacing="1" w:after="100" w:afterAutospacing="1"/>
      <w:jc w:val="left"/>
    </w:pPr>
    <w:rPr>
      <w:rFonts w:ascii="宋体" w:hAnsi="宋体" w:cs="宋体"/>
      <w:color w:val="000000"/>
      <w:kern w:val="0"/>
      <w:sz w:val="24"/>
    </w:rPr>
  </w:style>
  <w:style w:type="paragraph" w:customStyle="1" w:styleId="font3">
    <w:name w:val="font3"/>
    <w:basedOn w:val="ab"/>
    <w:uiPriority w:val="99"/>
    <w:qFormat/>
    <w:pPr>
      <w:widowControl/>
      <w:spacing w:before="100" w:beforeAutospacing="1" w:after="100" w:afterAutospacing="1"/>
      <w:jc w:val="left"/>
    </w:pPr>
    <w:rPr>
      <w:rFonts w:ascii="宋体" w:hAnsi="宋体" w:cs="宋体"/>
      <w:b/>
      <w:bCs/>
      <w:color w:val="000000"/>
      <w:kern w:val="0"/>
      <w:szCs w:val="21"/>
      <w:vertAlign w:val="subscript"/>
    </w:rPr>
  </w:style>
  <w:style w:type="paragraph" w:customStyle="1" w:styleId="et14">
    <w:name w:val="et14"/>
    <w:basedOn w:val="ab"/>
    <w:uiPriority w:val="99"/>
    <w:qFormat/>
    <w:pPr>
      <w:widowControl/>
      <w:spacing w:before="100" w:beforeAutospacing="1" w:after="100" w:afterAutospacing="1"/>
      <w:jc w:val="left"/>
    </w:pPr>
    <w:rPr>
      <w:rFonts w:ascii="宋体" w:hAnsi="宋体" w:cs="宋体"/>
      <w:color w:val="000000"/>
      <w:kern w:val="0"/>
      <w:sz w:val="24"/>
    </w:rPr>
  </w:style>
  <w:style w:type="paragraph" w:customStyle="1" w:styleId="3fffd">
    <w:name w:val="文档结构图3"/>
    <w:basedOn w:val="ab"/>
    <w:uiPriority w:val="99"/>
    <w:qFormat/>
    <w:pPr>
      <w:adjustRightInd w:val="0"/>
      <w:snapToGrid w:val="0"/>
      <w:spacing w:line="360" w:lineRule="auto"/>
      <w:ind w:firstLineChars="200" w:firstLine="200"/>
    </w:pPr>
    <w:rPr>
      <w:rFonts w:ascii="宋体"/>
      <w:kern w:val="0"/>
      <w:sz w:val="18"/>
      <w:szCs w:val="18"/>
    </w:rPr>
  </w:style>
  <w:style w:type="paragraph" w:customStyle="1" w:styleId="5ff1">
    <w:name w:val="列出段落5"/>
    <w:basedOn w:val="ab"/>
    <w:uiPriority w:val="99"/>
    <w:qFormat/>
    <w:pPr>
      <w:adjustRightInd w:val="0"/>
      <w:snapToGrid w:val="0"/>
      <w:spacing w:line="360" w:lineRule="auto"/>
      <w:ind w:firstLineChars="200" w:firstLine="420"/>
    </w:pPr>
    <w:rPr>
      <w:color w:val="000000"/>
      <w:sz w:val="24"/>
      <w:szCs w:val="21"/>
    </w:rPr>
  </w:style>
  <w:style w:type="paragraph" w:customStyle="1" w:styleId="-7">
    <w:name w:val="正文-设计书"/>
    <w:basedOn w:val="ab"/>
    <w:uiPriority w:val="99"/>
    <w:qFormat/>
    <w:pPr>
      <w:autoSpaceDE w:val="0"/>
      <w:autoSpaceDN w:val="0"/>
      <w:spacing w:line="500" w:lineRule="exact"/>
      <w:ind w:firstLineChars="200" w:firstLine="200"/>
    </w:pPr>
    <w:rPr>
      <w:rFonts w:ascii="仿宋_GB2312" w:eastAsia="仿宋_GB2312" w:hAnsi="Calibri"/>
      <w:sz w:val="28"/>
      <w:szCs w:val="22"/>
    </w:rPr>
  </w:style>
  <w:style w:type="paragraph" w:customStyle="1" w:styleId="11e">
    <w:name w:val="正文首行缩进11"/>
    <w:basedOn w:val="afd"/>
    <w:uiPriority w:val="99"/>
    <w:qFormat/>
    <w:pPr>
      <w:adjustRightInd w:val="0"/>
      <w:snapToGrid w:val="0"/>
      <w:spacing w:line="360" w:lineRule="auto"/>
      <w:ind w:firstLineChars="100" w:firstLine="420"/>
    </w:pPr>
    <w:rPr>
      <w:szCs w:val="22"/>
    </w:rPr>
  </w:style>
  <w:style w:type="character" w:customStyle="1" w:styleId="5Char3">
    <w:name w:val="表内宋5中 Char"/>
    <w:link w:val="5ff2"/>
    <w:qFormat/>
    <w:rPr>
      <w:color w:val="000000"/>
    </w:rPr>
  </w:style>
  <w:style w:type="paragraph" w:customStyle="1" w:styleId="5ff2">
    <w:name w:val="表内宋5中"/>
    <w:basedOn w:val="ab"/>
    <w:link w:val="5Char3"/>
    <w:qFormat/>
    <w:pPr>
      <w:adjustRightInd w:val="0"/>
      <w:snapToGrid w:val="0"/>
      <w:spacing w:line="360" w:lineRule="auto"/>
      <w:ind w:left="-48"/>
      <w:jc w:val="center"/>
    </w:pPr>
    <w:rPr>
      <w:color w:val="000000"/>
      <w:kern w:val="0"/>
      <w:sz w:val="20"/>
      <w:szCs w:val="20"/>
    </w:rPr>
  </w:style>
  <w:style w:type="paragraph" w:customStyle="1" w:styleId="CharCharChar1CharCharCharCharCharCharChar1">
    <w:name w:val="Char Char Char1 Char Char Char Char Char Char Char1"/>
    <w:basedOn w:val="ab"/>
    <w:next w:val="ab"/>
    <w:uiPriority w:val="99"/>
    <w:qFormat/>
    <w:pPr>
      <w:spacing w:line="360" w:lineRule="auto"/>
    </w:pPr>
    <w:rPr>
      <w:szCs w:val="20"/>
    </w:rPr>
  </w:style>
  <w:style w:type="paragraph" w:customStyle="1" w:styleId="11Charmy11-1PartH1H">
    <w:name w:val="样式 标题 1标题 1 Char一级标题，黑粗，三号，序号my标题1标1第一章章可研-标题 1PartH1H..."/>
    <w:basedOn w:val="1"/>
    <w:uiPriority w:val="99"/>
    <w:qFormat/>
    <w:pPr>
      <w:pageBreakBefore/>
      <w:widowControl/>
      <w:spacing w:before="0" w:after="0" w:line="360" w:lineRule="auto"/>
      <w:jc w:val="left"/>
    </w:pPr>
    <w:rPr>
      <w:rFonts w:ascii="宋体" w:eastAsia="黑体" w:hAnsi="宋体" w:cs="宋体"/>
      <w:b w:val="0"/>
      <w:bCs w:val="0"/>
      <w:color w:val="000000"/>
      <w:sz w:val="28"/>
      <w:szCs w:val="28"/>
    </w:rPr>
  </w:style>
  <w:style w:type="paragraph" w:customStyle="1" w:styleId="a-a">
    <w:name w:val="a-图"/>
    <w:next w:val="af5"/>
    <w:uiPriority w:val="99"/>
    <w:qFormat/>
    <w:pPr>
      <w:autoSpaceDE w:val="0"/>
      <w:autoSpaceDN w:val="0"/>
      <w:adjustRightInd w:val="0"/>
      <w:snapToGrid w:val="0"/>
      <w:jc w:val="center"/>
    </w:pPr>
    <w:rPr>
      <w:b/>
      <w:bCs/>
      <w:color w:val="000000"/>
      <w:sz w:val="24"/>
      <w:szCs w:val="21"/>
    </w:rPr>
  </w:style>
  <w:style w:type="paragraph" w:customStyle="1" w:styleId="15524">
    <w:name w:val="样式 标题 1 + 小四 加粗 非倾斜 左 段前: 5 磅 段后: 5 磅 图案: 清除 行距: 固定值 24 磅"/>
    <w:basedOn w:val="1"/>
    <w:uiPriority w:val="99"/>
    <w:qFormat/>
    <w:pPr>
      <w:keepLines w:val="0"/>
      <w:widowControl/>
      <w:tabs>
        <w:tab w:val="left" w:pos="420"/>
      </w:tabs>
      <w:spacing w:before="100" w:after="100" w:line="480" w:lineRule="exact"/>
      <w:ind w:left="420" w:hanging="420"/>
      <w:jc w:val="left"/>
    </w:pPr>
    <w:rPr>
      <w:rFonts w:ascii="Calibri" w:hAnsi="Calibri" w:cs="宋体"/>
      <w:kern w:val="2"/>
      <w:sz w:val="24"/>
      <w:szCs w:val="20"/>
    </w:rPr>
  </w:style>
  <w:style w:type="paragraph" w:customStyle="1" w:styleId="afffffffffffffffffffffffffffffffffffffff2">
    <w:name w:val="正文(齐头)"/>
    <w:basedOn w:val="ab"/>
    <w:uiPriority w:val="99"/>
    <w:qFormat/>
    <w:pPr>
      <w:adjustRightInd w:val="0"/>
      <w:spacing w:after="180" w:line="320" w:lineRule="exact"/>
      <w:ind w:left="1009" w:hanging="1009"/>
    </w:pPr>
    <w:rPr>
      <w:rFonts w:ascii="Arial" w:hAnsi="Arial"/>
      <w:kern w:val="0"/>
      <w:sz w:val="24"/>
      <w:szCs w:val="20"/>
    </w:rPr>
  </w:style>
  <w:style w:type="paragraph" w:customStyle="1" w:styleId="afffffffffffffffffffffffffffffffffffffff3">
    <w:name w:val="正文李进喜"/>
    <w:basedOn w:val="ab"/>
    <w:uiPriority w:val="99"/>
    <w:qFormat/>
    <w:pPr>
      <w:adjustRightInd w:val="0"/>
      <w:snapToGrid w:val="0"/>
      <w:spacing w:before="120" w:after="100" w:line="460" w:lineRule="exact"/>
      <w:ind w:firstLineChars="200" w:firstLine="480"/>
    </w:pPr>
    <w:rPr>
      <w:kern w:val="0"/>
      <w:sz w:val="24"/>
    </w:rPr>
  </w:style>
  <w:style w:type="character" w:customStyle="1" w:styleId="tuChar1">
    <w:name w:val="tu Char1"/>
    <w:link w:val="tu"/>
    <w:qFormat/>
    <w:rPr>
      <w:rFonts w:ascii="黑体" w:eastAsia="黑体"/>
      <w:b/>
      <w:bCs/>
      <w:szCs w:val="24"/>
    </w:rPr>
  </w:style>
  <w:style w:type="paragraph" w:customStyle="1" w:styleId="tu">
    <w:name w:val="tu"/>
    <w:basedOn w:val="ab"/>
    <w:link w:val="tuChar1"/>
    <w:qFormat/>
    <w:pPr>
      <w:jc w:val="center"/>
    </w:pPr>
    <w:rPr>
      <w:rFonts w:ascii="黑体" w:eastAsia="黑体"/>
      <w:b/>
      <w:bCs/>
      <w:kern w:val="0"/>
      <w:sz w:val="20"/>
    </w:rPr>
  </w:style>
  <w:style w:type="paragraph" w:customStyle="1" w:styleId="2ffffffff5">
    <w:name w:val="正文缩进2"/>
    <w:basedOn w:val="ab"/>
    <w:uiPriority w:val="99"/>
    <w:qFormat/>
    <w:pPr>
      <w:adjustRightInd w:val="0"/>
      <w:snapToGrid w:val="0"/>
      <w:spacing w:beforeLines="30" w:line="400" w:lineRule="exact"/>
      <w:ind w:firstLineChars="200" w:firstLine="200"/>
    </w:pPr>
    <w:rPr>
      <w:rFonts w:ascii="Arial" w:hAnsi="Arial"/>
      <w:kern w:val="0"/>
      <w:sz w:val="24"/>
    </w:rPr>
  </w:style>
  <w:style w:type="paragraph" w:customStyle="1" w:styleId="3fffe">
    <w:name w:val="正文缩进3"/>
    <w:basedOn w:val="ab"/>
    <w:uiPriority w:val="99"/>
    <w:qFormat/>
    <w:pPr>
      <w:adjustRightInd w:val="0"/>
      <w:snapToGrid w:val="0"/>
      <w:spacing w:beforeLines="30" w:line="400" w:lineRule="exact"/>
      <w:ind w:firstLineChars="200" w:firstLine="200"/>
    </w:pPr>
    <w:rPr>
      <w:rFonts w:ascii="Arial" w:hAnsi="Arial"/>
      <w:kern w:val="0"/>
      <w:sz w:val="24"/>
    </w:rPr>
  </w:style>
  <w:style w:type="paragraph" w:customStyle="1" w:styleId="afffffffffffffffffffffffffffffffffffffff4">
    <w:name w:val="正文格式－表格－中"/>
    <w:basedOn w:val="ab"/>
    <w:uiPriority w:val="99"/>
    <w:qFormat/>
    <w:pPr>
      <w:widowControl/>
      <w:spacing w:line="360" w:lineRule="auto"/>
      <w:jc w:val="center"/>
    </w:pPr>
    <w:rPr>
      <w:sz w:val="24"/>
    </w:rPr>
  </w:style>
  <w:style w:type="paragraph" w:customStyle="1" w:styleId="1fffffffc">
    <w:name w:val="修订1"/>
    <w:uiPriority w:val="99"/>
    <w:semiHidden/>
    <w:qFormat/>
    <w:rPr>
      <w:rFonts w:ascii="Calibri" w:hAnsi="Calibri"/>
      <w:kern w:val="2"/>
      <w:sz w:val="21"/>
      <w:szCs w:val="22"/>
    </w:rPr>
  </w:style>
  <w:style w:type="paragraph" w:customStyle="1" w:styleId="Char130">
    <w:name w:val="Char13"/>
    <w:basedOn w:val="ab"/>
    <w:uiPriority w:val="99"/>
    <w:qFormat/>
    <w:rPr>
      <w:szCs w:val="20"/>
    </w:rPr>
  </w:style>
  <w:style w:type="paragraph" w:customStyle="1" w:styleId="CharCharCharChar4">
    <w:name w:val="Char Char Char Char4"/>
    <w:basedOn w:val="ab"/>
    <w:uiPriority w:val="99"/>
    <w:qFormat/>
    <w:pPr>
      <w:snapToGrid w:val="0"/>
      <w:spacing w:line="440" w:lineRule="atLeast"/>
    </w:pPr>
    <w:rPr>
      <w:rFonts w:ascii="宋体"/>
      <w:sz w:val="24"/>
      <w:szCs w:val="20"/>
    </w:rPr>
  </w:style>
  <w:style w:type="paragraph" w:customStyle="1" w:styleId="4ff7">
    <w:name w:val="正文缩进4"/>
    <w:basedOn w:val="ab"/>
    <w:uiPriority w:val="99"/>
    <w:qFormat/>
    <w:pPr>
      <w:spacing w:after="120" w:line="336" w:lineRule="auto"/>
      <w:ind w:firstLineChars="200" w:firstLine="480"/>
    </w:pPr>
    <w:rPr>
      <w:sz w:val="24"/>
      <w:szCs w:val="20"/>
    </w:rPr>
  </w:style>
  <w:style w:type="paragraph" w:customStyle="1" w:styleId="CharCharCharCharCharCharChar3">
    <w:name w:val="Char Char Char Char Char Char Char3"/>
    <w:basedOn w:val="ab"/>
    <w:uiPriority w:val="99"/>
    <w:qFormat/>
    <w:pPr>
      <w:widowControl/>
      <w:spacing w:after="160" w:line="240" w:lineRule="exact"/>
      <w:jc w:val="left"/>
    </w:pPr>
    <w:rPr>
      <w:szCs w:val="20"/>
    </w:rPr>
  </w:style>
  <w:style w:type="paragraph" w:customStyle="1" w:styleId="CharCharCharCharCharCharCharCharCharCharCharCharCharCharCharChar2">
    <w:name w:val="Char Char Char Char Char Char Char Char Char Char Char Char Char Char Char Char2"/>
    <w:basedOn w:val="ab"/>
    <w:uiPriority w:val="99"/>
    <w:qFormat/>
  </w:style>
  <w:style w:type="paragraph" w:customStyle="1" w:styleId="CharCharCharCharChar2">
    <w:name w:val="Char Char Char Char Char2"/>
    <w:basedOn w:val="ab"/>
    <w:uiPriority w:val="99"/>
    <w:qFormat/>
    <w:pPr>
      <w:widowControl/>
      <w:spacing w:after="160" w:line="240" w:lineRule="exact"/>
      <w:ind w:firstLineChars="200" w:firstLine="640"/>
      <w:jc w:val="left"/>
    </w:pPr>
    <w:rPr>
      <w:rFonts w:ascii="仿宋_GB2312" w:eastAsia="仿宋_GB2312" w:hAnsi="仿宋_GB2312"/>
      <w:color w:val="000000"/>
      <w:sz w:val="32"/>
      <w:szCs w:val="20"/>
    </w:rPr>
  </w:style>
  <w:style w:type="paragraph" w:customStyle="1" w:styleId="CharCharCharCharCharCharCharCharCharChar2">
    <w:name w:val="Char Char Char Char Char Char Char Char Char Char2"/>
    <w:basedOn w:val="ab"/>
    <w:uiPriority w:val="99"/>
    <w:qFormat/>
    <w:pPr>
      <w:widowControl/>
      <w:jc w:val="left"/>
    </w:pPr>
    <w:rPr>
      <w:rFonts w:ascii="宋体" w:hAnsi="宋体" w:cs="宋体"/>
      <w:kern w:val="0"/>
      <w:sz w:val="24"/>
    </w:rPr>
  </w:style>
  <w:style w:type="paragraph" w:customStyle="1" w:styleId="CharCharCharCharChar2CharCharCharChar2">
    <w:name w:val="Char Char Char Char Char2 Char Char Char Char2"/>
    <w:basedOn w:val="ab"/>
    <w:uiPriority w:val="99"/>
    <w:semiHidden/>
    <w:qFormat/>
    <w:pPr>
      <w:adjustRightInd w:val="0"/>
      <w:snapToGrid w:val="0"/>
      <w:spacing w:line="360" w:lineRule="auto"/>
      <w:ind w:firstLineChars="200" w:firstLine="200"/>
    </w:pPr>
    <w:rPr>
      <w:rFonts w:ascii="宋体" w:hAnsi="宋体" w:cs="宋体"/>
      <w:sz w:val="24"/>
      <w:szCs w:val="26"/>
    </w:rPr>
  </w:style>
  <w:style w:type="paragraph" w:customStyle="1" w:styleId="Char32">
    <w:name w:val="Char32"/>
    <w:basedOn w:val="ab"/>
    <w:next w:val="ab"/>
    <w:uiPriority w:val="99"/>
    <w:qFormat/>
    <w:pPr>
      <w:spacing w:line="360" w:lineRule="auto"/>
      <w:ind w:firstLineChars="200" w:firstLine="200"/>
    </w:pPr>
    <w:rPr>
      <w:szCs w:val="20"/>
    </w:rPr>
  </w:style>
  <w:style w:type="paragraph" w:customStyle="1" w:styleId="CharCharCharCharCharCharCharCharCharCharCharCharCharCharCharCharCharCharChar2">
    <w:name w:val="Char Char Char Char Char Char Char Char Char Char Char Char Char Char Char Char Char Char Char2"/>
    <w:basedOn w:val="ab"/>
    <w:uiPriority w:val="99"/>
    <w:qFormat/>
  </w:style>
  <w:style w:type="paragraph" w:customStyle="1" w:styleId="CharCharCharCharCharCharCharCharCharCharCharCharCharCharChar2">
    <w:name w:val="Char Char Char Char Char Char Char Char Char Char Char Char Char Char Char2"/>
    <w:basedOn w:val="ab"/>
    <w:uiPriority w:val="99"/>
    <w:qFormat/>
    <w:pPr>
      <w:spacing w:line="360" w:lineRule="auto"/>
      <w:ind w:firstLineChars="200" w:firstLine="200"/>
    </w:pPr>
    <w:rPr>
      <w:rFonts w:ascii="宋体" w:hAnsi="宋体" w:cs="宋体"/>
      <w:sz w:val="24"/>
    </w:rPr>
  </w:style>
  <w:style w:type="paragraph" w:customStyle="1" w:styleId="CharChar1Char2">
    <w:name w:val="Char Char1 Char2"/>
    <w:basedOn w:val="ab"/>
    <w:uiPriority w:val="99"/>
    <w:qFormat/>
    <w:pPr>
      <w:spacing w:line="360" w:lineRule="auto"/>
      <w:ind w:firstLineChars="200" w:firstLine="200"/>
    </w:pPr>
    <w:rPr>
      <w:rFonts w:ascii="宋体" w:hAnsi="宋体" w:cs="宋体"/>
      <w:sz w:val="24"/>
    </w:rPr>
  </w:style>
  <w:style w:type="paragraph" w:customStyle="1" w:styleId="CharCharCharCharCharCharCharCharCharCharCharCharCharCharCharCharCharCharCharCharCharCharCharChar2">
    <w:name w:val="Char Char Char Char Char Char Char Char Char Char Char Char Char Char Char Char Char Char Char Char Char Char Char Char2"/>
    <w:basedOn w:val="ab"/>
    <w:uiPriority w:val="99"/>
    <w:qFormat/>
    <w:pPr>
      <w:widowControl/>
      <w:spacing w:line="360" w:lineRule="auto"/>
      <w:jc w:val="left"/>
    </w:pPr>
    <w:rPr>
      <w:szCs w:val="21"/>
    </w:rPr>
  </w:style>
  <w:style w:type="paragraph" w:customStyle="1" w:styleId="4ff8">
    <w:name w:val="日期4"/>
    <w:basedOn w:val="ab"/>
    <w:next w:val="ab"/>
    <w:uiPriority w:val="99"/>
    <w:qFormat/>
    <w:pPr>
      <w:adjustRightInd w:val="0"/>
      <w:snapToGrid w:val="0"/>
      <w:spacing w:line="360" w:lineRule="auto"/>
      <w:ind w:leftChars="2500" w:left="100" w:firstLineChars="200" w:firstLine="200"/>
    </w:pPr>
    <w:rPr>
      <w:color w:val="000000"/>
      <w:sz w:val="24"/>
      <w:szCs w:val="21"/>
    </w:rPr>
  </w:style>
  <w:style w:type="paragraph" w:customStyle="1" w:styleId="4ff9">
    <w:name w:val="文档结构图4"/>
    <w:basedOn w:val="ab"/>
    <w:uiPriority w:val="99"/>
    <w:qFormat/>
    <w:pPr>
      <w:adjustRightInd w:val="0"/>
      <w:snapToGrid w:val="0"/>
      <w:spacing w:line="360" w:lineRule="auto"/>
      <w:ind w:firstLineChars="200" w:firstLine="200"/>
    </w:pPr>
    <w:rPr>
      <w:rFonts w:ascii="宋体"/>
      <w:kern w:val="0"/>
      <w:sz w:val="18"/>
      <w:szCs w:val="18"/>
    </w:rPr>
  </w:style>
  <w:style w:type="paragraph" w:customStyle="1" w:styleId="CharCharChar1CharCharCharCharCharCharChar2">
    <w:name w:val="Char Char Char1 Char Char Char Char Char Char Char2"/>
    <w:basedOn w:val="ab"/>
    <w:next w:val="ab"/>
    <w:uiPriority w:val="99"/>
    <w:qFormat/>
    <w:pPr>
      <w:spacing w:line="360" w:lineRule="auto"/>
    </w:pPr>
    <w:rPr>
      <w:szCs w:val="20"/>
    </w:rPr>
  </w:style>
  <w:style w:type="paragraph" w:customStyle="1" w:styleId="423">
    <w:name w:val="标题 42"/>
    <w:basedOn w:val="ab"/>
    <w:uiPriority w:val="1"/>
    <w:qFormat/>
    <w:pPr>
      <w:autoSpaceDE w:val="0"/>
      <w:autoSpaceDN w:val="0"/>
      <w:ind w:left="1353" w:hanging="631"/>
      <w:jc w:val="left"/>
      <w:outlineLvl w:val="4"/>
    </w:pPr>
    <w:rPr>
      <w:rFonts w:ascii="宋体" w:hAnsi="宋体" w:cs="宋体"/>
      <w:b/>
      <w:bCs/>
      <w:kern w:val="0"/>
      <w:sz w:val="24"/>
      <w:lang w:val="zh-CN" w:bidi="zh-CN"/>
    </w:rPr>
  </w:style>
  <w:style w:type="paragraph" w:customStyle="1" w:styleId="11f">
    <w:name w:val="目录 11"/>
    <w:basedOn w:val="ab"/>
    <w:uiPriority w:val="1"/>
    <w:qFormat/>
    <w:pPr>
      <w:autoSpaceDE w:val="0"/>
      <w:autoSpaceDN w:val="0"/>
      <w:spacing w:before="271"/>
      <w:ind w:left="302" w:right="272" w:hanging="303"/>
      <w:jc w:val="right"/>
    </w:pPr>
    <w:rPr>
      <w:rFonts w:ascii="黑体" w:eastAsia="黑体" w:hAnsi="黑体" w:cs="黑体"/>
      <w:kern w:val="0"/>
      <w:sz w:val="24"/>
      <w:lang w:val="zh-CN" w:bidi="zh-CN"/>
    </w:rPr>
  </w:style>
  <w:style w:type="paragraph" w:customStyle="1" w:styleId="21e">
    <w:name w:val="目录 21"/>
    <w:basedOn w:val="ab"/>
    <w:uiPriority w:val="1"/>
    <w:qFormat/>
    <w:pPr>
      <w:autoSpaceDE w:val="0"/>
      <w:autoSpaceDN w:val="0"/>
      <w:spacing w:before="136"/>
      <w:ind w:left="1098" w:right="242" w:hanging="1099"/>
      <w:jc w:val="right"/>
    </w:pPr>
    <w:rPr>
      <w:rFonts w:ascii="宋体" w:hAnsi="宋体" w:cs="宋体"/>
      <w:kern w:val="0"/>
      <w:szCs w:val="21"/>
      <w:lang w:val="zh-CN" w:bidi="zh-CN"/>
    </w:rPr>
  </w:style>
  <w:style w:type="paragraph" w:customStyle="1" w:styleId="31a">
    <w:name w:val="目录 31"/>
    <w:basedOn w:val="ab"/>
    <w:uiPriority w:val="1"/>
    <w:qFormat/>
    <w:pPr>
      <w:autoSpaceDE w:val="0"/>
      <w:autoSpaceDN w:val="0"/>
      <w:spacing w:before="136"/>
      <w:ind w:left="753" w:hanging="436"/>
      <w:jc w:val="left"/>
    </w:pPr>
    <w:rPr>
      <w:rFonts w:ascii="宋体" w:hAnsi="宋体" w:cs="宋体"/>
      <w:kern w:val="0"/>
      <w:szCs w:val="21"/>
      <w:lang w:val="zh-CN" w:bidi="zh-CN"/>
    </w:rPr>
  </w:style>
  <w:style w:type="paragraph" w:customStyle="1" w:styleId="412">
    <w:name w:val="目录 41"/>
    <w:basedOn w:val="ab"/>
    <w:uiPriority w:val="1"/>
    <w:qFormat/>
    <w:pPr>
      <w:autoSpaceDE w:val="0"/>
      <w:autoSpaceDN w:val="0"/>
      <w:spacing w:before="136"/>
      <w:ind w:left="1098" w:hanging="496"/>
      <w:jc w:val="left"/>
    </w:pPr>
    <w:rPr>
      <w:rFonts w:ascii="黑体" w:eastAsia="黑体" w:hAnsi="黑体" w:cs="黑体"/>
      <w:kern w:val="0"/>
      <w:szCs w:val="21"/>
      <w:lang w:val="zh-CN" w:bidi="zh-CN"/>
    </w:rPr>
  </w:style>
  <w:style w:type="character" w:customStyle="1" w:styleId="2Chara">
    <w:name w:val="表格标题2 Char"/>
    <w:link w:val="2ffffffff6"/>
    <w:qFormat/>
    <w:rPr>
      <w:rFonts w:ascii="Arial" w:eastAsia="黑体" w:hAnsi="Arial" w:cs="Arial"/>
      <w:b/>
      <w:sz w:val="24"/>
    </w:rPr>
  </w:style>
  <w:style w:type="paragraph" w:customStyle="1" w:styleId="2ffffffff6">
    <w:name w:val="表格标题2"/>
    <w:basedOn w:val="ab"/>
    <w:link w:val="2Chara"/>
    <w:qFormat/>
    <w:pPr>
      <w:keepNext/>
      <w:widowControl/>
      <w:overflowPunct w:val="0"/>
      <w:adjustRightInd w:val="0"/>
      <w:snapToGrid w:val="0"/>
      <w:spacing w:before="360" w:after="120" w:line="480" w:lineRule="exact"/>
      <w:jc w:val="center"/>
    </w:pPr>
    <w:rPr>
      <w:rFonts w:ascii="Arial" w:eastAsia="黑体" w:hAnsi="Arial" w:cs="Arial"/>
      <w:b/>
      <w:kern w:val="0"/>
      <w:sz w:val="24"/>
      <w:szCs w:val="20"/>
    </w:rPr>
  </w:style>
  <w:style w:type="paragraph" w:customStyle="1" w:styleId="afffffffffffffffffffffffffffffffffffffff5">
    <w:name w:val="正文缩文字"/>
    <w:basedOn w:val="ab"/>
    <w:uiPriority w:val="99"/>
    <w:qFormat/>
    <w:pPr>
      <w:adjustRightInd w:val="0"/>
      <w:snapToGrid w:val="0"/>
      <w:spacing w:line="480" w:lineRule="atLeast"/>
      <w:ind w:firstLine="567"/>
    </w:pPr>
    <w:rPr>
      <w:rFonts w:ascii="宋体"/>
      <w:kern w:val="0"/>
      <w:sz w:val="28"/>
    </w:rPr>
  </w:style>
  <w:style w:type="paragraph" w:customStyle="1" w:styleId="09">
    <w:name w:val="样式0"/>
    <w:basedOn w:val="ab"/>
    <w:uiPriority w:val="99"/>
    <w:qFormat/>
    <w:pPr>
      <w:adjustRightInd w:val="0"/>
      <w:snapToGrid w:val="0"/>
      <w:spacing w:line="480" w:lineRule="atLeast"/>
      <w:ind w:firstLine="567"/>
    </w:pPr>
    <w:rPr>
      <w:rFonts w:ascii="宋体"/>
      <w:kern w:val="0"/>
      <w:sz w:val="28"/>
    </w:rPr>
  </w:style>
  <w:style w:type="character" w:customStyle="1" w:styleId="4-Char">
    <w:name w:val="标题4-楷体 Char"/>
    <w:link w:val="4-"/>
    <w:qFormat/>
    <w:rPr>
      <w:rFonts w:eastAsia="楷体_GB2312"/>
      <w:b/>
      <w:kern w:val="2"/>
      <w:sz w:val="32"/>
      <w:szCs w:val="30"/>
    </w:rPr>
  </w:style>
  <w:style w:type="paragraph" w:customStyle="1" w:styleId="4-">
    <w:name w:val="标题4-楷体"/>
    <w:basedOn w:val="ab"/>
    <w:link w:val="4-Char"/>
    <w:qFormat/>
    <w:pPr>
      <w:spacing w:before="120"/>
      <w:ind w:firstLineChars="200" w:firstLine="200"/>
    </w:pPr>
    <w:rPr>
      <w:rFonts w:eastAsia="楷体_GB2312"/>
      <w:b/>
      <w:sz w:val="32"/>
      <w:szCs w:val="30"/>
    </w:rPr>
  </w:style>
  <w:style w:type="character" w:customStyle="1" w:styleId="new0">
    <w:name w:val="new正文格式 字符"/>
    <w:link w:val="new1"/>
    <w:qFormat/>
    <w:rPr>
      <w:rFonts w:ascii="宋体" w:eastAsia="仿宋_GB2312" w:hAnsi="宋体" w:cs="仿宋_GB2312"/>
      <w:sz w:val="24"/>
      <w:szCs w:val="28"/>
      <w:lang w:val="zh-CN" w:bidi="zh-CN"/>
    </w:rPr>
  </w:style>
  <w:style w:type="paragraph" w:customStyle="1" w:styleId="new1">
    <w:name w:val="new正文格式"/>
    <w:basedOn w:val="p160"/>
    <w:link w:val="new0"/>
    <w:qFormat/>
    <w:pPr>
      <w:autoSpaceDE w:val="0"/>
      <w:autoSpaceDN w:val="0"/>
      <w:spacing w:after="0" w:line="360" w:lineRule="auto"/>
      <w:ind w:left="0" w:firstLine="482"/>
    </w:pPr>
    <w:rPr>
      <w:rFonts w:eastAsia="仿宋_GB2312" w:cs="仿宋_GB2312"/>
      <w:sz w:val="24"/>
      <w:szCs w:val="28"/>
      <w:lang w:val="zh-CN" w:bidi="zh-CN"/>
    </w:rPr>
  </w:style>
  <w:style w:type="paragraph" w:customStyle="1" w:styleId="146">
    <w:name w:val="表格文字样式14"/>
    <w:basedOn w:val="ab"/>
    <w:uiPriority w:val="99"/>
    <w:qFormat/>
    <w:pPr>
      <w:overflowPunct w:val="0"/>
      <w:adjustRightInd w:val="0"/>
      <w:snapToGrid w:val="0"/>
      <w:spacing w:line="360" w:lineRule="exact"/>
      <w:jc w:val="center"/>
    </w:pPr>
    <w:rPr>
      <w:rFonts w:ascii="宋体" w:hAnsi="宋体"/>
      <w:bCs/>
      <w:kern w:val="0"/>
      <w:szCs w:val="21"/>
    </w:rPr>
  </w:style>
  <w:style w:type="paragraph" w:customStyle="1" w:styleId="Char2CharCharChar">
    <w:name w:val="Char2 Char Char Char"/>
    <w:basedOn w:val="ab"/>
    <w:uiPriority w:val="99"/>
    <w:qFormat/>
    <w:pPr>
      <w:snapToGrid w:val="0"/>
      <w:spacing w:line="360" w:lineRule="auto"/>
      <w:ind w:firstLineChars="200" w:firstLine="200"/>
    </w:pPr>
    <w:rPr>
      <w:rFonts w:eastAsia="仿宋_GB2312"/>
      <w:sz w:val="24"/>
    </w:rPr>
  </w:style>
  <w:style w:type="character" w:customStyle="1" w:styleId="Charfffffffb">
    <w:name w:val="邓表头 Char"/>
    <w:link w:val="afffffffffffffffffffffffffffffffffffffff6"/>
    <w:qFormat/>
    <w:rPr>
      <w:rFonts w:ascii="宋体" w:eastAsia="Times New Roman" w:hAnsi="宋体"/>
      <w:b/>
      <w:sz w:val="24"/>
      <w:szCs w:val="24"/>
    </w:rPr>
  </w:style>
  <w:style w:type="paragraph" w:customStyle="1" w:styleId="afffffffffffffffffffffffffffffffffffffff6">
    <w:name w:val="邓表头"/>
    <w:basedOn w:val="ab"/>
    <w:link w:val="Charfffffffb"/>
    <w:qFormat/>
    <w:pPr>
      <w:widowControl/>
      <w:adjustRightInd w:val="0"/>
      <w:snapToGrid w:val="0"/>
      <w:ind w:firstLineChars="200" w:firstLine="200"/>
      <w:contextualSpacing/>
      <w:jc w:val="center"/>
    </w:pPr>
    <w:rPr>
      <w:rFonts w:ascii="宋体" w:eastAsia="Times New Roman" w:hAnsi="宋体"/>
      <w:b/>
      <w:kern w:val="0"/>
      <w:sz w:val="24"/>
    </w:rPr>
  </w:style>
  <w:style w:type="character" w:customStyle="1" w:styleId="Charfffffffc">
    <w:name w:val="邓表后空格 Char"/>
    <w:link w:val="afffffffffffffffffffffffffffffffffffffff7"/>
    <w:qFormat/>
    <w:rPr>
      <w:rFonts w:ascii="楷体_GB2312" w:eastAsia="楷体_GB2312" w:hAnsi="楷体_GB2312"/>
      <w:sz w:val="18"/>
      <w:szCs w:val="24"/>
    </w:rPr>
  </w:style>
  <w:style w:type="paragraph" w:customStyle="1" w:styleId="afffffffffffffffffffffffffffffffffffffff7">
    <w:name w:val="邓表后空格"/>
    <w:basedOn w:val="ab"/>
    <w:link w:val="Charfffffffc"/>
    <w:qFormat/>
    <w:pPr>
      <w:adjustRightInd w:val="0"/>
      <w:snapToGrid w:val="0"/>
      <w:spacing w:line="240" w:lineRule="exact"/>
      <w:ind w:firstLineChars="200" w:firstLine="200"/>
      <w:jc w:val="left"/>
    </w:pPr>
    <w:rPr>
      <w:rFonts w:ascii="楷体_GB2312" w:eastAsia="楷体_GB2312" w:hAnsi="楷体_GB2312"/>
      <w:kern w:val="0"/>
      <w:sz w:val="18"/>
    </w:rPr>
  </w:style>
  <w:style w:type="character" w:customStyle="1" w:styleId="Charfffffffd">
    <w:name w:val="君邦正文格式 Char"/>
    <w:link w:val="afffffffffffffffffffffffffffffffffffffff8"/>
    <w:qFormat/>
    <w:rPr>
      <w:bCs/>
      <w:sz w:val="24"/>
    </w:rPr>
  </w:style>
  <w:style w:type="paragraph" w:customStyle="1" w:styleId="afffffffffffffffffffffffffffffffffffffff8">
    <w:name w:val="君邦正文格式"/>
    <w:basedOn w:val="ab"/>
    <w:link w:val="Charfffffffd"/>
    <w:qFormat/>
    <w:pPr>
      <w:widowControl/>
      <w:spacing w:after="60" w:line="360" w:lineRule="auto"/>
      <w:ind w:firstLineChars="200" w:firstLine="480"/>
    </w:pPr>
    <w:rPr>
      <w:bCs/>
      <w:kern w:val="0"/>
      <w:sz w:val="24"/>
      <w:szCs w:val="20"/>
    </w:rPr>
  </w:style>
  <w:style w:type="character" w:customStyle="1" w:styleId="Charfffffffe">
    <w:name w:val="新冀表头 Char"/>
    <w:link w:val="afffffffffffffffffffffffffffffffffffffff9"/>
    <w:qFormat/>
    <w:rPr>
      <w:rFonts w:ascii="宋体" w:hAnsi="宋体"/>
      <w:b/>
      <w:sz w:val="24"/>
      <w:szCs w:val="24"/>
    </w:rPr>
  </w:style>
  <w:style w:type="paragraph" w:customStyle="1" w:styleId="afffffffffffffffffffffffffffffffffffffff9">
    <w:name w:val="新冀表头"/>
    <w:basedOn w:val="ab"/>
    <w:link w:val="Charfffffffe"/>
    <w:qFormat/>
    <w:pPr>
      <w:widowControl/>
      <w:adjustRightInd w:val="0"/>
      <w:snapToGrid w:val="0"/>
      <w:jc w:val="center"/>
    </w:pPr>
    <w:rPr>
      <w:rFonts w:ascii="宋体" w:hAnsi="宋体"/>
      <w:b/>
      <w:kern w:val="0"/>
      <w:sz w:val="24"/>
    </w:rPr>
  </w:style>
  <w:style w:type="character" w:customStyle="1" w:styleId="Charffffffff">
    <w:name w:val="图后正文 Char"/>
    <w:link w:val="afffffffffffffffffffffffffffffffffffffffa"/>
    <w:qFormat/>
    <w:rPr>
      <w:rFonts w:ascii="黑体" w:eastAsia="黑体" w:hAnsi="黑体"/>
      <w:b/>
      <w:bCs/>
      <w:kern w:val="2"/>
      <w:sz w:val="24"/>
      <w:szCs w:val="24"/>
    </w:rPr>
  </w:style>
  <w:style w:type="paragraph" w:customStyle="1" w:styleId="afffffffffffffffffffffffffffffffffffffffa">
    <w:name w:val="图后正文"/>
    <w:basedOn w:val="ab"/>
    <w:link w:val="Charffffffff"/>
    <w:qFormat/>
    <w:pPr>
      <w:widowControl/>
      <w:adjustRightInd w:val="0"/>
      <w:snapToGrid w:val="0"/>
      <w:spacing w:line="360" w:lineRule="auto"/>
      <w:jc w:val="center"/>
    </w:pPr>
    <w:rPr>
      <w:rFonts w:ascii="黑体" w:eastAsia="黑体" w:hAnsi="黑体"/>
      <w:b/>
      <w:bCs/>
      <w:sz w:val="24"/>
    </w:rPr>
  </w:style>
  <w:style w:type="character" w:customStyle="1" w:styleId="Charffffffff0">
    <w:name w:val="条文首行缩进 Char"/>
    <w:link w:val="afffffffffffffffffffffffffffffffffffffffb"/>
    <w:qFormat/>
    <w:rPr>
      <w:rFonts w:ascii="Arial" w:hAnsi="Arial" w:cs="Arial"/>
      <w:sz w:val="24"/>
      <w:szCs w:val="24"/>
    </w:rPr>
  </w:style>
  <w:style w:type="paragraph" w:customStyle="1" w:styleId="afffffffffffffffffffffffffffffffffffffffb">
    <w:name w:val="条文首行缩进"/>
    <w:basedOn w:val="ab"/>
    <w:link w:val="Charffffffff0"/>
    <w:qFormat/>
    <w:pPr>
      <w:ind w:firstLineChars="200" w:firstLine="480"/>
    </w:pPr>
    <w:rPr>
      <w:rFonts w:ascii="Arial" w:hAnsi="Arial" w:cs="Arial"/>
      <w:kern w:val="0"/>
      <w:sz w:val="24"/>
    </w:rPr>
  </w:style>
  <w:style w:type="character" w:customStyle="1" w:styleId="1-Char">
    <w:name w:val="1-君邦正文格式 Char"/>
    <w:link w:val="1-2"/>
    <w:qFormat/>
    <w:rPr>
      <w:bCs/>
      <w:sz w:val="24"/>
    </w:rPr>
  </w:style>
  <w:style w:type="paragraph" w:customStyle="1" w:styleId="1-2">
    <w:name w:val="1-君邦正文格式"/>
    <w:basedOn w:val="ab"/>
    <w:link w:val="1-Char"/>
    <w:qFormat/>
    <w:pPr>
      <w:widowControl/>
      <w:spacing w:after="60" w:line="360" w:lineRule="auto"/>
      <w:ind w:firstLineChars="200" w:firstLine="480"/>
    </w:pPr>
    <w:rPr>
      <w:bCs/>
      <w:kern w:val="0"/>
      <w:sz w:val="24"/>
      <w:szCs w:val="20"/>
    </w:rPr>
  </w:style>
  <w:style w:type="paragraph" w:customStyle="1" w:styleId="1-3">
    <w:name w:val="1-表格表头"/>
    <w:basedOn w:val="ab"/>
    <w:uiPriority w:val="99"/>
    <w:qFormat/>
    <w:pPr>
      <w:adjustRightInd w:val="0"/>
      <w:snapToGrid w:val="0"/>
      <w:spacing w:after="60" w:line="360" w:lineRule="auto"/>
      <w:ind w:firstLineChars="200" w:firstLine="200"/>
      <w:jc w:val="center"/>
    </w:pPr>
    <w:rPr>
      <w:rFonts w:eastAsia="黑体"/>
      <w:b/>
      <w:sz w:val="24"/>
      <w:szCs w:val="20"/>
    </w:rPr>
  </w:style>
  <w:style w:type="character" w:customStyle="1" w:styleId="Charffffffff1">
    <w:name w:val="邓图后正文 Char"/>
    <w:link w:val="afffffffffffffffffffffffffffffffffffffffc"/>
    <w:qFormat/>
    <w:rPr>
      <w:rFonts w:ascii="黑体" w:eastAsia="黑体" w:hAnsi="黑体"/>
      <w:b/>
      <w:bCs/>
      <w:kern w:val="2"/>
      <w:sz w:val="24"/>
      <w:szCs w:val="24"/>
    </w:rPr>
  </w:style>
  <w:style w:type="paragraph" w:customStyle="1" w:styleId="afffffffffffffffffffffffffffffffffffffffc">
    <w:name w:val="邓图后正文"/>
    <w:basedOn w:val="ab"/>
    <w:link w:val="Charffffffff1"/>
    <w:qFormat/>
    <w:pPr>
      <w:widowControl/>
      <w:adjustRightInd w:val="0"/>
      <w:snapToGrid w:val="0"/>
      <w:spacing w:line="360" w:lineRule="auto"/>
      <w:jc w:val="center"/>
    </w:pPr>
    <w:rPr>
      <w:rFonts w:ascii="黑体" w:eastAsia="黑体" w:hAnsi="黑体"/>
      <w:b/>
      <w:bCs/>
      <w:sz w:val="24"/>
    </w:rPr>
  </w:style>
  <w:style w:type="character" w:customStyle="1" w:styleId="Charffffffff2">
    <w:name w:val="煤油共炼表头标题 Char"/>
    <w:link w:val="afffffffffffffffffffffffffffffffffffffffd"/>
    <w:uiPriority w:val="99"/>
    <w:qFormat/>
    <w:rPr>
      <w:rFonts w:ascii="黑体" w:eastAsia="黑体" w:hAnsi="黑体"/>
      <w:b/>
      <w:sz w:val="21"/>
    </w:rPr>
  </w:style>
  <w:style w:type="paragraph" w:customStyle="1" w:styleId="afffffffffffffffffffffffffffffffffffffffd">
    <w:name w:val="煤油共炼表头标题"/>
    <w:basedOn w:val="ab"/>
    <w:link w:val="Charffffffff2"/>
    <w:uiPriority w:val="99"/>
    <w:qFormat/>
    <w:pPr>
      <w:snapToGrid w:val="0"/>
      <w:jc w:val="center"/>
    </w:pPr>
    <w:rPr>
      <w:rFonts w:ascii="黑体" w:eastAsia="黑体" w:hAnsi="黑体"/>
      <w:b/>
      <w:kern w:val="0"/>
      <w:szCs w:val="20"/>
    </w:rPr>
  </w:style>
  <w:style w:type="character" w:customStyle="1" w:styleId="Charffffffff3">
    <w:name w:val="煤油共炼表格文字 Char"/>
    <w:link w:val="afffffffffffffffffffffffffffffffffffffffe"/>
    <w:uiPriority w:val="99"/>
    <w:qFormat/>
    <w:rPr>
      <w:rFonts w:ascii="宋体" w:hAnsi="宋体"/>
    </w:rPr>
  </w:style>
  <w:style w:type="paragraph" w:customStyle="1" w:styleId="afffffffffffffffffffffffffffffffffffffffe">
    <w:name w:val="煤油共炼表格文字"/>
    <w:basedOn w:val="ab"/>
    <w:link w:val="Charffffffff3"/>
    <w:uiPriority w:val="99"/>
    <w:qFormat/>
    <w:pPr>
      <w:adjustRightInd w:val="0"/>
      <w:spacing w:line="360" w:lineRule="exact"/>
      <w:jc w:val="center"/>
    </w:pPr>
    <w:rPr>
      <w:rFonts w:ascii="宋体" w:hAnsi="宋体"/>
      <w:kern w:val="0"/>
      <w:sz w:val="20"/>
      <w:szCs w:val="20"/>
    </w:rPr>
  </w:style>
  <w:style w:type="character" w:customStyle="1" w:styleId="Charffffffff4">
    <w:name w:val="表格文字邓 Char"/>
    <w:link w:val="affffffffffffffffffffffffffffffffffffffff"/>
    <w:uiPriority w:val="99"/>
    <w:qFormat/>
    <w:rPr>
      <w:rFonts w:ascii="宋体" w:hAnsi="宋体"/>
      <w:color w:val="000000"/>
      <w:sz w:val="21"/>
    </w:rPr>
  </w:style>
  <w:style w:type="paragraph" w:customStyle="1" w:styleId="affffffffffffffffffffffffffffffffffffffff">
    <w:name w:val="表格文字邓"/>
    <w:basedOn w:val="ab"/>
    <w:link w:val="Charffffffff4"/>
    <w:uiPriority w:val="99"/>
    <w:qFormat/>
    <w:pPr>
      <w:widowControl/>
      <w:snapToGrid w:val="0"/>
      <w:spacing w:line="240" w:lineRule="exact"/>
      <w:jc w:val="center"/>
    </w:pPr>
    <w:rPr>
      <w:rFonts w:ascii="宋体" w:hAnsi="宋体"/>
      <w:color w:val="000000"/>
      <w:kern w:val="0"/>
      <w:szCs w:val="20"/>
    </w:rPr>
  </w:style>
  <w:style w:type="character" w:customStyle="1" w:styleId="Charffffffff5">
    <w:name w:val="表格后空行邓 Char"/>
    <w:link w:val="affffffffffffffffffffffffffffffffffffffff0"/>
    <w:uiPriority w:val="99"/>
    <w:qFormat/>
    <w:rPr>
      <w:rFonts w:ascii="宋体" w:hAnsi="宋体"/>
      <w:b/>
      <w:color w:val="000000"/>
      <w:u w:val="none" w:color="000000"/>
    </w:rPr>
  </w:style>
  <w:style w:type="paragraph" w:customStyle="1" w:styleId="affffffffffffffffffffffffffffffffffffffff0">
    <w:name w:val="表格后空行邓"/>
    <w:basedOn w:val="ab"/>
    <w:link w:val="Charffffffff5"/>
    <w:uiPriority w:val="99"/>
    <w:qFormat/>
    <w:pPr>
      <w:widowControl/>
      <w:spacing w:line="240" w:lineRule="exact"/>
    </w:pPr>
    <w:rPr>
      <w:rFonts w:ascii="宋体" w:hAnsi="宋体"/>
      <w:b/>
      <w:color w:val="000000"/>
      <w:kern w:val="0"/>
      <w:sz w:val="20"/>
      <w:szCs w:val="20"/>
      <w:u w:color="000000"/>
    </w:rPr>
  </w:style>
  <w:style w:type="character" w:customStyle="1" w:styleId="Charffffffff6">
    <w:name w:val="煤油共炼图后正文 Char"/>
    <w:link w:val="affffffffffffffffffffffffffffffffffffffff1"/>
    <w:uiPriority w:val="99"/>
    <w:qFormat/>
    <w:rPr>
      <w:rFonts w:ascii="黑体" w:eastAsia="黑体" w:hAnsi="黑体"/>
      <w:b/>
      <w:bCs/>
      <w:kern w:val="2"/>
      <w:sz w:val="24"/>
      <w:szCs w:val="24"/>
    </w:rPr>
  </w:style>
  <w:style w:type="paragraph" w:customStyle="1" w:styleId="affffffffffffffffffffffffffffffffffffffff1">
    <w:name w:val="煤油共炼图后正文"/>
    <w:basedOn w:val="ab"/>
    <w:link w:val="Charffffffff6"/>
    <w:uiPriority w:val="99"/>
    <w:qFormat/>
    <w:pPr>
      <w:widowControl/>
      <w:snapToGrid w:val="0"/>
      <w:spacing w:line="360" w:lineRule="auto"/>
      <w:jc w:val="center"/>
    </w:pPr>
    <w:rPr>
      <w:rFonts w:ascii="黑体" w:eastAsia="黑体" w:hAnsi="黑体"/>
      <w:b/>
      <w:bCs/>
      <w:sz w:val="24"/>
    </w:rPr>
  </w:style>
  <w:style w:type="character" w:customStyle="1" w:styleId="Charffffffff7">
    <w:name w:val="正文我 Char"/>
    <w:link w:val="affffffffffffffffffffffffffffffffffffffff2"/>
    <w:qFormat/>
    <w:rPr>
      <w:rFonts w:ascii="宋体" w:eastAsia="华文中宋"/>
      <w:sz w:val="24"/>
      <w:szCs w:val="21"/>
    </w:rPr>
  </w:style>
  <w:style w:type="paragraph" w:customStyle="1" w:styleId="affffffffffffffffffffffffffffffffffffffff2">
    <w:name w:val="正文我"/>
    <w:link w:val="Charffffffff7"/>
    <w:qFormat/>
    <w:pPr>
      <w:snapToGrid w:val="0"/>
      <w:spacing w:line="360" w:lineRule="auto"/>
      <w:ind w:firstLineChars="200" w:firstLine="200"/>
    </w:pPr>
    <w:rPr>
      <w:rFonts w:ascii="宋体" w:eastAsia="华文中宋"/>
      <w:sz w:val="24"/>
      <w:szCs w:val="21"/>
    </w:rPr>
  </w:style>
  <w:style w:type="character" w:customStyle="1" w:styleId="CharCharfffd">
    <w:name w:val="表一 Char Char"/>
    <w:link w:val="affffffffffffffffffffffffffffffffffffffff3"/>
    <w:qFormat/>
    <w:rPr>
      <w:sz w:val="18"/>
      <w:szCs w:val="18"/>
    </w:rPr>
  </w:style>
  <w:style w:type="paragraph" w:customStyle="1" w:styleId="affffffffffffffffffffffffffffffffffffffff3">
    <w:name w:val="表一"/>
    <w:basedOn w:val="ab"/>
    <w:link w:val="CharCharfffd"/>
    <w:qFormat/>
    <w:pPr>
      <w:adjustRightInd w:val="0"/>
      <w:snapToGrid w:val="0"/>
      <w:spacing w:line="360" w:lineRule="auto"/>
      <w:ind w:firstLineChars="200" w:firstLine="200"/>
      <w:jc w:val="center"/>
    </w:pPr>
    <w:rPr>
      <w:kern w:val="0"/>
      <w:sz w:val="18"/>
      <w:szCs w:val="18"/>
    </w:rPr>
  </w:style>
  <w:style w:type="character" w:customStyle="1" w:styleId="Char1a">
    <w:name w:val="表内格式 Char1"/>
    <w:link w:val="affffffffffffffffffffffffffffffffffffffff4"/>
    <w:qFormat/>
    <w:rPr>
      <w:sz w:val="18"/>
    </w:rPr>
  </w:style>
  <w:style w:type="paragraph" w:customStyle="1" w:styleId="affffffffffffffffffffffffffffffffffffffff4">
    <w:name w:val="表内格式"/>
    <w:basedOn w:val="ab"/>
    <w:link w:val="Char1a"/>
    <w:qFormat/>
    <w:pPr>
      <w:adjustRightInd w:val="0"/>
      <w:snapToGrid w:val="0"/>
      <w:spacing w:line="360" w:lineRule="auto"/>
      <w:ind w:firstLineChars="200" w:firstLine="200"/>
      <w:jc w:val="center"/>
    </w:pPr>
    <w:rPr>
      <w:kern w:val="0"/>
      <w:sz w:val="18"/>
      <w:szCs w:val="20"/>
    </w:rPr>
  </w:style>
  <w:style w:type="character" w:customStyle="1" w:styleId="1-Char0">
    <w:name w:val="1-表内样式 Char"/>
    <w:link w:val="1-4"/>
    <w:qFormat/>
    <w:rPr>
      <w:rFonts w:ascii="宋体" w:hAnsi="宋体" w:cs="宋体"/>
      <w:sz w:val="18"/>
      <w:szCs w:val="18"/>
    </w:rPr>
  </w:style>
  <w:style w:type="paragraph" w:customStyle="1" w:styleId="1-4">
    <w:name w:val="1-表内样式"/>
    <w:basedOn w:val="ab"/>
    <w:link w:val="1-Char0"/>
    <w:qFormat/>
    <w:pPr>
      <w:framePr w:hSpace="181" w:wrap="around" w:vAnchor="page" w:hAnchor="page" w:xAlign="center" w:y="1725"/>
      <w:adjustRightInd w:val="0"/>
      <w:snapToGrid w:val="0"/>
      <w:spacing w:line="360" w:lineRule="auto"/>
      <w:ind w:firstLineChars="200" w:firstLine="200"/>
      <w:jc w:val="center"/>
    </w:pPr>
    <w:rPr>
      <w:rFonts w:ascii="宋体" w:hAnsi="宋体" w:cs="宋体"/>
      <w:kern w:val="0"/>
      <w:sz w:val="18"/>
      <w:szCs w:val="18"/>
    </w:rPr>
  </w:style>
  <w:style w:type="character" w:customStyle="1" w:styleId="Char22">
    <w:name w:val="君邦正文 Char2"/>
    <w:link w:val="affffffffffffffffffffffffffffffffffffffff5"/>
    <w:qFormat/>
    <w:rPr>
      <w:bCs/>
      <w:sz w:val="24"/>
    </w:rPr>
  </w:style>
  <w:style w:type="paragraph" w:customStyle="1" w:styleId="affffffffffffffffffffffffffffffffffffffff5">
    <w:name w:val="君邦正文"/>
    <w:link w:val="Char22"/>
    <w:qFormat/>
    <w:pPr>
      <w:snapToGrid w:val="0"/>
      <w:spacing w:after="60" w:line="360" w:lineRule="auto"/>
      <w:ind w:firstLineChars="200" w:firstLine="480"/>
      <w:jc w:val="both"/>
    </w:pPr>
    <w:rPr>
      <w:bCs/>
      <w:sz w:val="24"/>
    </w:rPr>
  </w:style>
  <w:style w:type="character" w:customStyle="1" w:styleId="Char1b">
    <w:name w:val="表头字体 Char1"/>
    <w:link w:val="affffffffffffffffffffffffffffffffffffffff6"/>
    <w:qFormat/>
    <w:rPr>
      <w:rFonts w:ascii="黑体" w:eastAsia="黑体" w:hAnsi="黑体"/>
      <w:b/>
      <w:bCs/>
      <w:sz w:val="24"/>
      <w:szCs w:val="24"/>
    </w:rPr>
  </w:style>
  <w:style w:type="paragraph" w:customStyle="1" w:styleId="affffffffffffffffffffffffffffffffffffffff6">
    <w:name w:val="表头字体"/>
    <w:basedOn w:val="40"/>
    <w:next w:val="affffffffffffffffffffffffffffffffffffffff5"/>
    <w:link w:val="Char1b"/>
    <w:qFormat/>
    <w:pPr>
      <w:keepNext w:val="0"/>
      <w:keepLines w:val="0"/>
      <w:adjustRightInd w:val="0"/>
      <w:snapToGrid w:val="0"/>
      <w:spacing w:before="0" w:after="0" w:line="240" w:lineRule="auto"/>
      <w:jc w:val="center"/>
      <w:outlineLvl w:val="9"/>
    </w:pPr>
    <w:rPr>
      <w:rFonts w:ascii="黑体" w:hAnsi="黑体"/>
      <w:b/>
      <w:kern w:val="0"/>
      <w:szCs w:val="24"/>
    </w:rPr>
  </w:style>
  <w:style w:type="character" w:customStyle="1" w:styleId="Charffffffff8">
    <w:name w:val="报告表标题 Char"/>
    <w:link w:val="affffffffffffffffffffffffffffffffffffffff7"/>
    <w:qFormat/>
    <w:rPr>
      <w:b/>
      <w:sz w:val="28"/>
      <w:szCs w:val="28"/>
    </w:rPr>
  </w:style>
  <w:style w:type="paragraph" w:customStyle="1" w:styleId="affffffffffffffffffffffffffffffffffffffff7">
    <w:name w:val="报告表标题"/>
    <w:basedOn w:val="ab"/>
    <w:next w:val="ab"/>
    <w:link w:val="Charffffffff8"/>
    <w:qFormat/>
    <w:pPr>
      <w:adjustRightInd w:val="0"/>
      <w:snapToGrid w:val="0"/>
      <w:spacing w:line="360" w:lineRule="auto"/>
      <w:ind w:firstLineChars="200" w:firstLine="200"/>
      <w:jc w:val="left"/>
    </w:pPr>
    <w:rPr>
      <w:b/>
      <w:kern w:val="0"/>
      <w:sz w:val="28"/>
      <w:szCs w:val="28"/>
    </w:rPr>
  </w:style>
  <w:style w:type="character" w:customStyle="1" w:styleId="12Char1">
    <w:name w:val="样式12君邦正文 Char"/>
    <w:link w:val="12d"/>
    <w:qFormat/>
    <w:rPr>
      <w:bCs/>
      <w:sz w:val="24"/>
      <w:szCs w:val="24"/>
    </w:rPr>
  </w:style>
  <w:style w:type="paragraph" w:customStyle="1" w:styleId="12d">
    <w:name w:val="样式12君邦正文"/>
    <w:basedOn w:val="affffffffffffffffffffffffffffffffffffffff5"/>
    <w:link w:val="12Char1"/>
    <w:qFormat/>
    <w:rPr>
      <w:szCs w:val="24"/>
    </w:rPr>
  </w:style>
  <w:style w:type="character" w:customStyle="1" w:styleId="Charffffffff9">
    <w:name w:val="表格 标题 Char"/>
    <w:link w:val="affffffffffffffffffffffffffffffffffffffff8"/>
    <w:qFormat/>
    <w:rPr>
      <w:rFonts w:ascii="仿宋_GB2312" w:eastAsia="仿宋_GB2312"/>
      <w:b/>
      <w:sz w:val="24"/>
      <w:szCs w:val="24"/>
    </w:rPr>
  </w:style>
  <w:style w:type="paragraph" w:customStyle="1" w:styleId="affffffffffffffffffffffffffffffffffffffff8">
    <w:name w:val="表格 标题"/>
    <w:basedOn w:val="ab"/>
    <w:link w:val="Charffffffff9"/>
    <w:qFormat/>
    <w:pPr>
      <w:adjustRightInd w:val="0"/>
      <w:snapToGrid w:val="0"/>
      <w:spacing w:line="500" w:lineRule="exact"/>
      <w:ind w:firstLineChars="200" w:firstLine="200"/>
      <w:jc w:val="center"/>
    </w:pPr>
    <w:rPr>
      <w:rFonts w:ascii="仿宋_GB2312" w:eastAsia="仿宋_GB2312"/>
      <w:b/>
      <w:kern w:val="0"/>
      <w:sz w:val="24"/>
    </w:rPr>
  </w:style>
  <w:style w:type="character" w:customStyle="1" w:styleId="Charffffffffa">
    <w:name w:val="报告书表头 Char"/>
    <w:link w:val="affffffffffffffffffffffffffffffffffffffff9"/>
    <w:qFormat/>
    <w:rPr>
      <w:rFonts w:ascii="黑体" w:eastAsia="黑体" w:hAnsi="黑体"/>
      <w:b/>
      <w:sz w:val="24"/>
    </w:rPr>
  </w:style>
  <w:style w:type="paragraph" w:customStyle="1" w:styleId="affffffffffffffffffffffffffffffffffffffff9">
    <w:name w:val="报告书表头"/>
    <w:basedOn w:val="ab"/>
    <w:link w:val="Charffffffffa"/>
    <w:qFormat/>
    <w:pPr>
      <w:widowControl/>
      <w:adjustRightInd w:val="0"/>
      <w:snapToGrid w:val="0"/>
      <w:spacing w:line="360" w:lineRule="auto"/>
      <w:ind w:firstLineChars="200" w:firstLine="200"/>
      <w:jc w:val="center"/>
    </w:pPr>
    <w:rPr>
      <w:rFonts w:ascii="黑体" w:eastAsia="黑体" w:hAnsi="黑体"/>
      <w:b/>
      <w:kern w:val="0"/>
      <w:sz w:val="24"/>
      <w:szCs w:val="20"/>
    </w:rPr>
  </w:style>
  <w:style w:type="character" w:customStyle="1" w:styleId="1Char12">
    <w:name w:val="表头样式1 Char1"/>
    <w:link w:val="1fffffffd"/>
    <w:qFormat/>
    <w:rPr>
      <w:rFonts w:ascii="黑体" w:eastAsia="黑体" w:hAnsi="黑体"/>
      <w:b/>
      <w:sz w:val="24"/>
    </w:rPr>
  </w:style>
  <w:style w:type="paragraph" w:customStyle="1" w:styleId="1fffffffd">
    <w:name w:val="表头样式1"/>
    <w:basedOn w:val="ab"/>
    <w:link w:val="1Char12"/>
    <w:qFormat/>
    <w:pPr>
      <w:adjustRightInd w:val="0"/>
      <w:snapToGrid w:val="0"/>
      <w:spacing w:beforeLines="50" w:line="360" w:lineRule="auto"/>
      <w:ind w:firstLineChars="200" w:firstLine="200"/>
      <w:jc w:val="center"/>
    </w:pPr>
    <w:rPr>
      <w:rFonts w:ascii="黑体" w:eastAsia="黑体" w:hAnsi="黑体"/>
      <w:b/>
      <w:kern w:val="0"/>
      <w:sz w:val="24"/>
      <w:szCs w:val="20"/>
    </w:rPr>
  </w:style>
  <w:style w:type="character" w:customStyle="1" w:styleId="1Chard">
    <w:name w:val="样式 表头样式1 + 非加粗 Char"/>
    <w:link w:val="1fffffffe"/>
    <w:qFormat/>
  </w:style>
  <w:style w:type="paragraph" w:customStyle="1" w:styleId="1fffffffe">
    <w:name w:val="样式 表头样式1 + 非加粗"/>
    <w:basedOn w:val="1fffffffd"/>
    <w:link w:val="1Chard"/>
    <w:qFormat/>
    <w:pPr>
      <w:spacing w:beforeLines="0"/>
    </w:pPr>
    <w:rPr>
      <w:rFonts w:ascii="Times New Roman" w:eastAsia="宋体" w:hAnsi="Times New Roman"/>
      <w:b w:val="0"/>
      <w:sz w:val="20"/>
    </w:rPr>
  </w:style>
  <w:style w:type="character" w:customStyle="1" w:styleId="2Charb">
    <w:name w:val="君邦正文2 Char"/>
    <w:link w:val="2ffffffff7"/>
    <w:qFormat/>
    <w:rPr>
      <w:bCs/>
      <w:sz w:val="24"/>
    </w:rPr>
  </w:style>
  <w:style w:type="paragraph" w:customStyle="1" w:styleId="2ffffffff7">
    <w:name w:val="君邦正文2"/>
    <w:link w:val="2Charb"/>
    <w:qFormat/>
    <w:pPr>
      <w:snapToGrid w:val="0"/>
      <w:spacing w:after="60" w:line="360" w:lineRule="auto"/>
      <w:ind w:firstLineChars="200" w:firstLine="480"/>
      <w:jc w:val="both"/>
    </w:pPr>
    <w:rPr>
      <w:bCs/>
      <w:sz w:val="24"/>
    </w:rPr>
  </w:style>
  <w:style w:type="character" w:customStyle="1" w:styleId="31Char0">
    <w:name w:val="样式31 Char"/>
    <w:link w:val="31b"/>
    <w:qFormat/>
    <w:rPr>
      <w:rFonts w:ascii="黑体" w:eastAsia="黑体" w:hAnsi="黑体" w:cs="Arial"/>
      <w:b/>
      <w:bCs/>
      <w:color w:val="000000"/>
      <w:sz w:val="24"/>
      <w:szCs w:val="28"/>
    </w:rPr>
  </w:style>
  <w:style w:type="paragraph" w:customStyle="1" w:styleId="31b">
    <w:name w:val="样式31"/>
    <w:basedOn w:val="30"/>
    <w:link w:val="31Char0"/>
    <w:qFormat/>
    <w:pPr>
      <w:keepNext w:val="0"/>
      <w:keepLines w:val="0"/>
      <w:adjustRightInd w:val="0"/>
      <w:snapToGrid w:val="0"/>
      <w:spacing w:before="0" w:after="0" w:line="360" w:lineRule="auto"/>
      <w:ind w:firstLineChars="200" w:firstLine="200"/>
      <w:jc w:val="left"/>
    </w:pPr>
    <w:rPr>
      <w:rFonts w:ascii="黑体" w:eastAsia="黑体" w:hAnsi="黑体" w:cs="Arial"/>
      <w:color w:val="000000"/>
      <w:kern w:val="0"/>
      <w:sz w:val="24"/>
      <w:szCs w:val="28"/>
    </w:rPr>
  </w:style>
  <w:style w:type="character" w:customStyle="1" w:styleId="5Char4">
    <w:name w:val="标题5（内标） Char"/>
    <w:link w:val="5ff3"/>
    <w:qFormat/>
    <w:rPr>
      <w:rFonts w:ascii="黑体" w:eastAsia="黑体" w:hAnsi="黑体"/>
      <w:b/>
      <w:bCs/>
      <w:sz w:val="24"/>
    </w:rPr>
  </w:style>
  <w:style w:type="paragraph" w:customStyle="1" w:styleId="5ff3">
    <w:name w:val="标题5（内标）"/>
    <w:next w:val="ab"/>
    <w:link w:val="5Char4"/>
    <w:qFormat/>
    <w:pPr>
      <w:adjustRightInd w:val="0"/>
      <w:snapToGrid w:val="0"/>
      <w:spacing w:line="360" w:lineRule="auto"/>
      <w:ind w:left="420" w:hanging="420"/>
      <w:outlineLvl w:val="4"/>
    </w:pPr>
    <w:rPr>
      <w:rFonts w:ascii="黑体" w:eastAsia="黑体" w:hAnsi="黑体"/>
      <w:b/>
      <w:bCs/>
      <w:sz w:val="24"/>
    </w:rPr>
  </w:style>
  <w:style w:type="character" w:customStyle="1" w:styleId="1Chare">
    <w:name w:val="样式 君邦正文 + 蓝色1 Char"/>
    <w:link w:val="1ffffffff"/>
    <w:qFormat/>
    <w:rPr>
      <w:bCs/>
      <w:color w:val="0000FF"/>
      <w:sz w:val="24"/>
    </w:rPr>
  </w:style>
  <w:style w:type="paragraph" w:customStyle="1" w:styleId="1ffffffff">
    <w:name w:val="样式 君邦正文 + 蓝色1"/>
    <w:basedOn w:val="affffffffffffffffffffffffffffffffffffffff5"/>
    <w:link w:val="1Chare"/>
    <w:qFormat/>
    <w:rPr>
      <w:color w:val="0000FF"/>
    </w:rPr>
  </w:style>
  <w:style w:type="character" w:customStyle="1" w:styleId="Charffffffffb">
    <w:name w:val="表头、图尾 Char"/>
    <w:link w:val="affffffffffffffffffffffffffffffffffffffffa"/>
    <w:qFormat/>
    <w:rPr>
      <w:rFonts w:ascii="仿宋_GB2312" w:eastAsia="仿宋_GB2312"/>
      <w:b/>
      <w:sz w:val="24"/>
    </w:rPr>
  </w:style>
  <w:style w:type="paragraph" w:customStyle="1" w:styleId="affffffffffffffffffffffffffffffffffffffffa">
    <w:name w:val="表头、图尾"/>
    <w:next w:val="ab"/>
    <w:link w:val="Charffffffffb"/>
    <w:qFormat/>
    <w:pPr>
      <w:spacing w:line="500" w:lineRule="exact"/>
      <w:jc w:val="center"/>
    </w:pPr>
    <w:rPr>
      <w:rFonts w:ascii="仿宋_GB2312" w:eastAsia="仿宋_GB2312"/>
      <w:b/>
      <w:sz w:val="24"/>
    </w:rPr>
  </w:style>
  <w:style w:type="character" w:customStyle="1" w:styleId="Charffffffffc">
    <w:name w:val="报告书 正文 Char"/>
    <w:link w:val="affffffffffffffffffffffffffffffffffffffffb"/>
    <w:qFormat/>
    <w:rPr>
      <w:rFonts w:ascii="仿宋_GB2312" w:eastAsia="仿宋_GB2312"/>
      <w:sz w:val="28"/>
      <w:szCs w:val="24"/>
    </w:rPr>
  </w:style>
  <w:style w:type="paragraph" w:customStyle="1" w:styleId="affffffffffffffffffffffffffffffffffffffffb">
    <w:name w:val="报告书 正文"/>
    <w:link w:val="Charffffffffc"/>
    <w:qFormat/>
    <w:pPr>
      <w:widowControl w:val="0"/>
      <w:adjustRightInd w:val="0"/>
      <w:snapToGrid w:val="0"/>
      <w:spacing w:line="500" w:lineRule="exact"/>
      <w:ind w:firstLineChars="200" w:firstLine="200"/>
      <w:jc w:val="both"/>
    </w:pPr>
    <w:rPr>
      <w:rFonts w:ascii="仿宋_GB2312" w:eastAsia="仿宋_GB2312"/>
      <w:sz w:val="28"/>
      <w:szCs w:val="24"/>
    </w:rPr>
  </w:style>
  <w:style w:type="character" w:customStyle="1" w:styleId="1-Char1">
    <w:name w:val="1-君邦报告书表头 Char"/>
    <w:link w:val="1-5"/>
    <w:qFormat/>
    <w:rPr>
      <w:rFonts w:ascii="黑体" w:eastAsia="黑体" w:hAnsi="黑体"/>
      <w:b/>
      <w:sz w:val="24"/>
    </w:rPr>
  </w:style>
  <w:style w:type="paragraph" w:customStyle="1" w:styleId="1-5">
    <w:name w:val="1-君邦报告书表头"/>
    <w:basedOn w:val="ab"/>
    <w:link w:val="1-Char1"/>
    <w:qFormat/>
    <w:pPr>
      <w:widowControl/>
      <w:adjustRightInd w:val="0"/>
      <w:snapToGrid w:val="0"/>
      <w:spacing w:beforeLines="50" w:line="360" w:lineRule="auto"/>
      <w:ind w:firstLineChars="200" w:firstLine="200"/>
      <w:jc w:val="center"/>
    </w:pPr>
    <w:rPr>
      <w:rFonts w:ascii="黑体" w:eastAsia="黑体" w:hAnsi="黑体"/>
      <w:b/>
      <w:kern w:val="0"/>
      <w:sz w:val="24"/>
      <w:szCs w:val="20"/>
    </w:rPr>
  </w:style>
  <w:style w:type="character" w:customStyle="1" w:styleId="Charffffffffd">
    <w:name w:val="环科院正文 Char"/>
    <w:link w:val="affffffffffffffffffffffffffffffffffffffffc"/>
    <w:qFormat/>
    <w:rPr>
      <w:sz w:val="24"/>
      <w:szCs w:val="24"/>
    </w:rPr>
  </w:style>
  <w:style w:type="paragraph" w:customStyle="1" w:styleId="affffffffffffffffffffffffffffffffffffffffc">
    <w:name w:val="环科院正文"/>
    <w:basedOn w:val="ab"/>
    <w:link w:val="Charffffffffd"/>
    <w:qFormat/>
    <w:pPr>
      <w:adjustRightInd w:val="0"/>
      <w:snapToGrid w:val="0"/>
      <w:spacing w:line="360" w:lineRule="auto"/>
      <w:ind w:firstLineChars="200" w:firstLine="480"/>
      <w:jc w:val="left"/>
    </w:pPr>
    <w:rPr>
      <w:kern w:val="0"/>
      <w:sz w:val="24"/>
    </w:rPr>
  </w:style>
  <w:style w:type="character" w:customStyle="1" w:styleId="Charffffffffe">
    <w:name w:val="报告书表格中文字 Char"/>
    <w:link w:val="affffffffffffffffffffffffffffffffffffffffd"/>
    <w:qFormat/>
    <w:rPr>
      <w:rFonts w:ascii="宋体" w:hAnsi="宋体" w:cs="宋体"/>
      <w:sz w:val="18"/>
      <w:szCs w:val="18"/>
    </w:rPr>
  </w:style>
  <w:style w:type="paragraph" w:customStyle="1" w:styleId="affffffffffffffffffffffffffffffffffffffffd">
    <w:name w:val="报告书表格中文字"/>
    <w:basedOn w:val="ab"/>
    <w:link w:val="Charffffffffe"/>
    <w:qFormat/>
    <w:pPr>
      <w:adjustRightInd w:val="0"/>
      <w:snapToGrid w:val="0"/>
      <w:spacing w:line="360" w:lineRule="auto"/>
      <w:ind w:firstLineChars="200" w:firstLine="200"/>
      <w:jc w:val="center"/>
    </w:pPr>
    <w:rPr>
      <w:rFonts w:ascii="宋体" w:hAnsi="宋体" w:cs="宋体"/>
      <w:kern w:val="0"/>
      <w:sz w:val="18"/>
      <w:szCs w:val="18"/>
    </w:rPr>
  </w:style>
  <w:style w:type="character" w:customStyle="1" w:styleId="-Char">
    <w:name w:val="意-表格标题 Char"/>
    <w:link w:val="-8"/>
    <w:qFormat/>
    <w:rPr>
      <w:rFonts w:ascii="黑体" w:eastAsia="黑体" w:hAnsi="黑体"/>
      <w:bCs/>
      <w:sz w:val="24"/>
      <w:szCs w:val="24"/>
    </w:rPr>
  </w:style>
  <w:style w:type="paragraph" w:customStyle="1" w:styleId="-8">
    <w:name w:val="意-表格标题"/>
    <w:basedOn w:val="ab"/>
    <w:link w:val="-Char"/>
    <w:qFormat/>
    <w:pPr>
      <w:adjustRightInd w:val="0"/>
      <w:snapToGrid w:val="0"/>
      <w:spacing w:beforeLines="50" w:line="360" w:lineRule="auto"/>
      <w:ind w:firstLineChars="200" w:firstLine="200"/>
      <w:jc w:val="center"/>
    </w:pPr>
    <w:rPr>
      <w:rFonts w:ascii="黑体" w:eastAsia="黑体" w:hAnsi="黑体"/>
      <w:bCs/>
      <w:kern w:val="0"/>
      <w:sz w:val="24"/>
    </w:rPr>
  </w:style>
  <w:style w:type="character" w:customStyle="1" w:styleId="Charfffffffff">
    <w:name w:val="表内字体 Char"/>
    <w:link w:val="affffffffffffffffffffffffffffffffffffffffe"/>
    <w:qFormat/>
    <w:rPr>
      <w:sz w:val="18"/>
      <w:szCs w:val="18"/>
    </w:rPr>
  </w:style>
  <w:style w:type="paragraph" w:customStyle="1" w:styleId="affffffffffffffffffffffffffffffffffffffffe">
    <w:name w:val="表内字体"/>
    <w:basedOn w:val="ab"/>
    <w:link w:val="Charfffffffff"/>
    <w:qFormat/>
    <w:pPr>
      <w:adjustRightInd w:val="0"/>
      <w:snapToGrid w:val="0"/>
      <w:spacing w:line="360" w:lineRule="auto"/>
      <w:ind w:firstLineChars="200" w:firstLine="200"/>
      <w:jc w:val="center"/>
    </w:pPr>
    <w:rPr>
      <w:kern w:val="0"/>
      <w:sz w:val="18"/>
      <w:szCs w:val="18"/>
    </w:rPr>
  </w:style>
  <w:style w:type="character" w:customStyle="1" w:styleId="GB2312Char0">
    <w:name w:val="样式 (中文) 楷体_GB2312 小五 居中 Char"/>
    <w:link w:val="GB23120"/>
    <w:qFormat/>
    <w:rPr>
      <w:rFonts w:ascii="楷体_GB2312" w:eastAsia="楷体_GB2312" w:cs="宋体"/>
      <w:sz w:val="18"/>
    </w:rPr>
  </w:style>
  <w:style w:type="paragraph" w:customStyle="1" w:styleId="GB23120">
    <w:name w:val="样式 (中文) 楷体_GB2312 小五 居中"/>
    <w:basedOn w:val="ab"/>
    <w:link w:val="GB2312Char0"/>
    <w:qFormat/>
    <w:pPr>
      <w:adjustRightInd w:val="0"/>
      <w:snapToGrid w:val="0"/>
      <w:spacing w:line="360" w:lineRule="auto"/>
      <w:ind w:firstLineChars="200" w:firstLine="200"/>
      <w:jc w:val="center"/>
    </w:pPr>
    <w:rPr>
      <w:rFonts w:ascii="楷体_GB2312" w:eastAsia="楷体_GB2312" w:cs="宋体"/>
      <w:kern w:val="0"/>
      <w:sz w:val="18"/>
      <w:szCs w:val="20"/>
    </w:rPr>
  </w:style>
  <w:style w:type="character" w:customStyle="1" w:styleId="GB23122Char">
    <w:name w:val="样式 报告表正文 + (符号) 楷体_GB2312 首行缩进:  2 字符 Char"/>
    <w:link w:val="GB23122"/>
    <w:qFormat/>
    <w:rPr>
      <w:rFonts w:ascii="楷体_GB2312" w:eastAsia="楷体_GB2312" w:hAnsi="楷体_GB2312" w:cs="宋体"/>
      <w:sz w:val="24"/>
      <w:szCs w:val="24"/>
    </w:rPr>
  </w:style>
  <w:style w:type="paragraph" w:customStyle="1" w:styleId="GB23122">
    <w:name w:val="样式 报告表正文 + (符号) 楷体_GB2312 首行缩进:  2 字符"/>
    <w:basedOn w:val="ab"/>
    <w:link w:val="GB23122Char"/>
    <w:qFormat/>
    <w:pPr>
      <w:adjustRightInd w:val="0"/>
      <w:snapToGrid w:val="0"/>
      <w:spacing w:line="360" w:lineRule="auto"/>
      <w:ind w:firstLineChars="200" w:firstLine="480"/>
      <w:jc w:val="left"/>
    </w:pPr>
    <w:rPr>
      <w:rFonts w:ascii="楷体_GB2312" w:eastAsia="楷体_GB2312" w:hAnsi="楷体_GB2312" w:cs="宋体"/>
      <w:kern w:val="0"/>
      <w:sz w:val="24"/>
    </w:rPr>
  </w:style>
  <w:style w:type="character" w:customStyle="1" w:styleId="30Char">
    <w:name w:val="样式30 Char"/>
    <w:link w:val="306"/>
    <w:qFormat/>
    <w:rPr>
      <w:rFonts w:ascii="黑体" w:eastAsia="黑体" w:hAnsi="黑体"/>
      <w:b/>
      <w:sz w:val="32"/>
    </w:rPr>
  </w:style>
  <w:style w:type="paragraph" w:customStyle="1" w:styleId="306">
    <w:name w:val="样式30"/>
    <w:basedOn w:val="20"/>
    <w:link w:val="30Char"/>
    <w:qFormat/>
    <w:pPr>
      <w:keepNext w:val="0"/>
      <w:pBdr>
        <w:bottom w:val="single" w:sz="12" w:space="1" w:color="auto"/>
      </w:pBdr>
      <w:tabs>
        <w:tab w:val="left" w:pos="567"/>
      </w:tabs>
      <w:adjustRightInd w:val="0"/>
      <w:snapToGrid w:val="0"/>
      <w:spacing w:before="960" w:after="960" w:line="360" w:lineRule="auto"/>
      <w:ind w:left="567" w:firstLineChars="200" w:hanging="567"/>
      <w:jc w:val="left"/>
    </w:pPr>
    <w:rPr>
      <w:rFonts w:ascii="黑体" w:hAnsi="黑体"/>
      <w:bCs w:val="0"/>
      <w:kern w:val="0"/>
      <w:szCs w:val="20"/>
    </w:rPr>
  </w:style>
  <w:style w:type="character" w:customStyle="1" w:styleId="Charfffffffff0">
    <w:name w:val="表格 普通文字 Char"/>
    <w:link w:val="afffffffffffffffffffffffffffffffffffffffff"/>
    <w:qFormat/>
    <w:rPr>
      <w:rFonts w:ascii="仿宋_GB2312" w:eastAsia="仿宋_GB2312"/>
      <w:szCs w:val="21"/>
    </w:rPr>
  </w:style>
  <w:style w:type="paragraph" w:customStyle="1" w:styleId="afffffffffffffffffffffffffffffffffffffffff">
    <w:name w:val="表格 普通文字"/>
    <w:link w:val="Charfffffffff0"/>
    <w:qFormat/>
    <w:pPr>
      <w:jc w:val="center"/>
    </w:pPr>
    <w:rPr>
      <w:rFonts w:ascii="仿宋_GB2312" w:eastAsia="仿宋_GB2312"/>
      <w:szCs w:val="21"/>
    </w:rPr>
  </w:style>
  <w:style w:type="character" w:customStyle="1" w:styleId="-Char0">
    <w:name w:val="正文- Char"/>
    <w:link w:val="-9"/>
    <w:qFormat/>
    <w:rPr>
      <w:bCs/>
      <w:sz w:val="24"/>
    </w:rPr>
  </w:style>
  <w:style w:type="paragraph" w:customStyle="1" w:styleId="-9">
    <w:name w:val="正文-"/>
    <w:basedOn w:val="ab"/>
    <w:link w:val="-Char0"/>
    <w:qFormat/>
    <w:pPr>
      <w:adjustRightInd w:val="0"/>
      <w:snapToGrid w:val="0"/>
      <w:spacing w:line="360" w:lineRule="auto"/>
      <w:ind w:firstLineChars="200" w:firstLine="200"/>
      <w:jc w:val="left"/>
    </w:pPr>
    <w:rPr>
      <w:bCs/>
      <w:kern w:val="0"/>
      <w:sz w:val="24"/>
      <w:szCs w:val="20"/>
    </w:rPr>
  </w:style>
  <w:style w:type="character" w:customStyle="1" w:styleId="Charfffffffff1">
    <w:name w:val="表格不居中 Char"/>
    <w:link w:val="afffffffffffffffffffffffffffffffffffffffff0"/>
    <w:qFormat/>
    <w:rPr>
      <w:sz w:val="18"/>
      <w:szCs w:val="18"/>
    </w:rPr>
  </w:style>
  <w:style w:type="paragraph" w:customStyle="1" w:styleId="afffffffffffffffffffffffffffffffffffffffff0">
    <w:name w:val="表格不居中"/>
    <w:basedOn w:val="ab"/>
    <w:link w:val="Charfffffffff1"/>
    <w:qFormat/>
    <w:pPr>
      <w:adjustRightInd w:val="0"/>
      <w:snapToGrid w:val="0"/>
      <w:spacing w:line="360" w:lineRule="auto"/>
      <w:ind w:firstLineChars="200" w:firstLine="360"/>
      <w:jc w:val="left"/>
    </w:pPr>
    <w:rPr>
      <w:kern w:val="0"/>
      <w:sz w:val="18"/>
      <w:szCs w:val="18"/>
    </w:rPr>
  </w:style>
  <w:style w:type="character" w:customStyle="1" w:styleId="Bodytext2">
    <w:name w:val="Body text|2_"/>
    <w:link w:val="Bodytext20"/>
    <w:qFormat/>
    <w:rPr>
      <w:shd w:val="clear" w:color="auto" w:fill="FFFFFF"/>
    </w:rPr>
  </w:style>
  <w:style w:type="paragraph" w:customStyle="1" w:styleId="Bodytext20">
    <w:name w:val="Body text|2"/>
    <w:basedOn w:val="ab"/>
    <w:link w:val="Bodytext2"/>
    <w:qFormat/>
    <w:pPr>
      <w:shd w:val="clear" w:color="auto" w:fill="FFFFFF"/>
      <w:adjustRightInd w:val="0"/>
      <w:snapToGrid w:val="0"/>
      <w:spacing w:line="360" w:lineRule="auto"/>
      <w:ind w:firstLineChars="200" w:firstLine="200"/>
      <w:jc w:val="left"/>
    </w:pPr>
    <w:rPr>
      <w:kern w:val="0"/>
      <w:sz w:val="20"/>
      <w:szCs w:val="20"/>
    </w:rPr>
  </w:style>
  <w:style w:type="paragraph" w:customStyle="1" w:styleId="afffffffffffffffffffffffffffffffffffffffff1">
    <w:name w:val="君邦报告表正文"/>
    <w:basedOn w:val="ab"/>
    <w:uiPriority w:val="99"/>
    <w:qFormat/>
    <w:pPr>
      <w:adjustRightInd w:val="0"/>
      <w:snapToGrid w:val="0"/>
      <w:spacing w:line="360" w:lineRule="auto"/>
      <w:ind w:firstLineChars="200" w:firstLine="480"/>
      <w:jc w:val="left"/>
      <w:outlineLvl w:val="2"/>
    </w:pPr>
    <w:rPr>
      <w:rFonts w:eastAsia="楷体_GB2312"/>
      <w:sz w:val="24"/>
    </w:rPr>
  </w:style>
  <w:style w:type="paragraph" w:customStyle="1" w:styleId="3CharCharCharCharCharChar1CharCharCharCharCharCharChar">
    <w:name w:val="标题3 Char Char Char Char Char Char1 Char Char Char Char Char Char Char"/>
    <w:basedOn w:val="ab"/>
    <w:uiPriority w:val="99"/>
    <w:qFormat/>
    <w:pPr>
      <w:adjustRightInd w:val="0"/>
      <w:snapToGrid w:val="0"/>
      <w:spacing w:afterLines="50" w:line="560" w:lineRule="exact"/>
      <w:ind w:firstLineChars="200" w:firstLine="200"/>
      <w:jc w:val="left"/>
    </w:pPr>
    <w:rPr>
      <w:rFonts w:eastAsia="黑体"/>
      <w:sz w:val="30"/>
      <w:szCs w:val="30"/>
    </w:rPr>
  </w:style>
  <w:style w:type="paragraph" w:customStyle="1" w:styleId="CharChar1CharCharCharCharCharCharCharCharCharChar">
    <w:name w:val="Char Char1 Char Char Char Char Char Char Char Char Char Char"/>
    <w:basedOn w:val="ab"/>
    <w:uiPriority w:val="99"/>
    <w:qFormat/>
    <w:pPr>
      <w:adjustRightInd w:val="0"/>
      <w:snapToGrid w:val="0"/>
      <w:spacing w:line="360" w:lineRule="auto"/>
      <w:ind w:firstLineChars="200" w:firstLine="200"/>
      <w:jc w:val="left"/>
    </w:pPr>
    <w:rPr>
      <w:rFonts w:ascii="宋体" w:hAnsi="宋体" w:cs="宋体"/>
      <w:sz w:val="24"/>
    </w:rPr>
  </w:style>
  <w:style w:type="paragraph" w:customStyle="1" w:styleId="style2">
    <w:name w:val="style2"/>
    <w:basedOn w:val="ab"/>
    <w:uiPriority w:val="99"/>
    <w:qFormat/>
    <w:pPr>
      <w:widowControl/>
      <w:adjustRightInd w:val="0"/>
      <w:snapToGrid w:val="0"/>
      <w:spacing w:before="100" w:beforeAutospacing="1" w:after="100" w:afterAutospacing="1" w:line="360" w:lineRule="auto"/>
      <w:ind w:firstLineChars="200" w:firstLine="200"/>
      <w:jc w:val="left"/>
    </w:pPr>
    <w:rPr>
      <w:rFonts w:ascii="宋体" w:hAnsi="宋体"/>
      <w:kern w:val="0"/>
      <w:sz w:val="24"/>
      <w:szCs w:val="28"/>
    </w:rPr>
  </w:style>
  <w:style w:type="paragraph" w:customStyle="1" w:styleId="-a">
    <w:name w:val="边个样式-模板"/>
    <w:basedOn w:val="ab"/>
    <w:uiPriority w:val="99"/>
    <w:qFormat/>
    <w:pPr>
      <w:adjustRightInd w:val="0"/>
      <w:snapToGrid w:val="0"/>
      <w:spacing w:line="360" w:lineRule="auto"/>
      <w:ind w:firstLineChars="200" w:firstLine="200"/>
      <w:jc w:val="center"/>
    </w:pPr>
    <w:rPr>
      <w:sz w:val="18"/>
      <w:szCs w:val="20"/>
    </w:rPr>
  </w:style>
  <w:style w:type="paragraph" w:customStyle="1" w:styleId="2ffffffff8">
    <w:name w:val="表格2（柞行）"/>
    <w:basedOn w:val="affff4"/>
    <w:uiPriority w:val="99"/>
    <w:qFormat/>
    <w:pPr>
      <w:tabs>
        <w:tab w:val="left" w:pos="360"/>
        <w:tab w:val="left" w:pos="1080"/>
      </w:tabs>
      <w:kinsoku/>
      <w:wordWrap/>
      <w:overflowPunct/>
      <w:autoSpaceDE/>
      <w:autoSpaceDN/>
      <w:snapToGrid w:val="0"/>
      <w:spacing w:line="320" w:lineRule="exact"/>
      <w:ind w:leftChars="-20" w:left="-10" w:rightChars="-20" w:right="-10" w:firstLineChars="200" w:firstLine="200"/>
      <w:textAlignment w:val="auto"/>
    </w:pPr>
    <w:rPr>
      <w:rFonts w:ascii="Arial" w:hAnsi="Arial" w:hint="eastAsia"/>
      <w:kern w:val="2"/>
      <w:szCs w:val="21"/>
    </w:rPr>
  </w:style>
  <w:style w:type="paragraph" w:customStyle="1" w:styleId="afffffffffffffffffffffffffffffffffffffffff2">
    <w:name w:val="表的内容"/>
    <w:basedOn w:val="ab"/>
    <w:next w:val="ab"/>
    <w:uiPriority w:val="99"/>
    <w:qFormat/>
    <w:pPr>
      <w:adjustRightInd w:val="0"/>
      <w:snapToGrid w:val="0"/>
      <w:spacing w:line="360" w:lineRule="auto"/>
      <w:ind w:firstLineChars="200" w:firstLine="200"/>
      <w:jc w:val="left"/>
    </w:pPr>
    <w:rPr>
      <w:position w:val="-20"/>
      <w:sz w:val="24"/>
    </w:rPr>
  </w:style>
  <w:style w:type="paragraph" w:customStyle="1" w:styleId="afffffffffffffffffffffffffffffffffffffffff3">
    <w:name w:val="正文魏"/>
    <w:basedOn w:val="ab"/>
    <w:uiPriority w:val="99"/>
    <w:qFormat/>
    <w:pPr>
      <w:adjustRightInd w:val="0"/>
      <w:snapToGrid w:val="0"/>
      <w:spacing w:line="360" w:lineRule="auto"/>
      <w:ind w:firstLineChars="200" w:firstLine="200"/>
      <w:jc w:val="left"/>
    </w:pPr>
    <w:rPr>
      <w:sz w:val="24"/>
    </w:rPr>
  </w:style>
  <w:style w:type="paragraph" w:customStyle="1" w:styleId="1050">
    <w:name w:val="样式 表头样式1 + 段前: 0.5 行"/>
    <w:basedOn w:val="1fffffffd"/>
    <w:uiPriority w:val="99"/>
    <w:qFormat/>
    <w:rPr>
      <w:rFonts w:cs="宋体"/>
      <w:bCs/>
    </w:rPr>
  </w:style>
  <w:style w:type="paragraph" w:customStyle="1" w:styleId="afffffffffffffffffffffffffffffffffffffffff4">
    <w:name w:val="君邦表头格式"/>
    <w:basedOn w:val="ab"/>
    <w:uiPriority w:val="99"/>
    <w:qFormat/>
    <w:pPr>
      <w:adjustRightInd w:val="0"/>
      <w:snapToGrid w:val="0"/>
      <w:spacing w:beforeLines="50" w:line="360" w:lineRule="auto"/>
      <w:ind w:firstLineChars="200" w:firstLine="200"/>
      <w:jc w:val="center"/>
    </w:pPr>
    <w:rPr>
      <w:rFonts w:eastAsia="黑体" w:cs="宋体"/>
      <w:b/>
      <w:bCs/>
      <w:sz w:val="24"/>
      <w:szCs w:val="20"/>
    </w:rPr>
  </w:style>
  <w:style w:type="paragraph" w:customStyle="1" w:styleId="afffffffffffffffffffffffffffffffffffffffff5">
    <w:name w:val="五号"/>
    <w:basedOn w:val="ab"/>
    <w:uiPriority w:val="99"/>
    <w:semiHidden/>
    <w:qFormat/>
    <w:pPr>
      <w:adjustRightInd w:val="0"/>
      <w:snapToGrid w:val="0"/>
      <w:spacing w:line="360" w:lineRule="auto"/>
      <w:ind w:firstLineChars="200" w:firstLine="200"/>
      <w:jc w:val="left"/>
    </w:pPr>
    <w:rPr>
      <w:sz w:val="24"/>
    </w:rPr>
  </w:style>
  <w:style w:type="paragraph" w:customStyle="1" w:styleId="2ffffffff9">
    <w:name w:val="样式 标题 2 +"/>
    <w:basedOn w:val="20"/>
    <w:uiPriority w:val="99"/>
    <w:qFormat/>
    <w:pPr>
      <w:tabs>
        <w:tab w:val="left" w:pos="567"/>
      </w:tabs>
      <w:adjustRightInd w:val="0"/>
      <w:snapToGrid w:val="0"/>
      <w:spacing w:before="120" w:line="412" w:lineRule="auto"/>
      <w:ind w:firstLineChars="200" w:firstLine="200"/>
      <w:jc w:val="left"/>
    </w:pPr>
    <w:rPr>
      <w:rFonts w:ascii="宋体" w:hAnsi="宋体"/>
      <w:b w:val="0"/>
      <w:kern w:val="0"/>
      <w:sz w:val="30"/>
      <w:szCs w:val="30"/>
    </w:rPr>
  </w:style>
  <w:style w:type="paragraph" w:customStyle="1" w:styleId="CharChar1CharCharCharCharCharCharCharCharCharCharCharCharChar">
    <w:name w:val="Char Char1 Char Char Char Char Char Char Char Char Char Char Char Char Char"/>
    <w:basedOn w:val="40"/>
    <w:uiPriority w:val="99"/>
    <w:qFormat/>
    <w:pPr>
      <w:widowControl/>
      <w:adjustRightInd w:val="0"/>
      <w:snapToGrid w:val="0"/>
      <w:spacing w:before="140" w:after="0" w:line="220" w:lineRule="atLeast"/>
      <w:ind w:left="720" w:hangingChars="472" w:hanging="472"/>
      <w:jc w:val="left"/>
    </w:pPr>
    <w:rPr>
      <w:rFonts w:ascii="黑体" w:hAnsi="Arial"/>
      <w:bCs w:val="0"/>
      <w:szCs w:val="20"/>
    </w:rPr>
  </w:style>
  <w:style w:type="paragraph" w:customStyle="1" w:styleId="41111111Heading4Subsection4dash1">
    <w:name w:val="样式 标题 4款标题1.1.1段款标题1.1.1.1四四级标题Heading4Subsection4 dash...1"/>
    <w:basedOn w:val="40"/>
    <w:uiPriority w:val="99"/>
    <w:qFormat/>
    <w:pPr>
      <w:adjustRightInd w:val="0"/>
      <w:snapToGrid w:val="0"/>
      <w:spacing w:before="0" w:after="0"/>
      <w:ind w:hangingChars="472" w:hanging="472"/>
      <w:jc w:val="left"/>
    </w:pPr>
    <w:rPr>
      <w:rFonts w:ascii="Arial" w:eastAsia="宋体" w:hAnsi="Arial"/>
      <w:b/>
      <w:kern w:val="0"/>
    </w:rPr>
  </w:style>
  <w:style w:type="paragraph" w:customStyle="1" w:styleId="CharChar1CharCharCharChar">
    <w:name w:val="Char Char1 Char Char Char Char"/>
    <w:basedOn w:val="ab"/>
    <w:uiPriority w:val="99"/>
    <w:qFormat/>
    <w:pPr>
      <w:adjustRightInd w:val="0"/>
      <w:snapToGrid w:val="0"/>
      <w:spacing w:line="360" w:lineRule="auto"/>
      <w:ind w:firstLineChars="200" w:firstLine="200"/>
      <w:jc w:val="left"/>
    </w:pPr>
    <w:rPr>
      <w:rFonts w:ascii="宋体" w:hAnsi="宋体" w:cs="宋体"/>
      <w:sz w:val="24"/>
    </w:rPr>
  </w:style>
  <w:style w:type="paragraph" w:customStyle="1" w:styleId="Style77">
    <w:name w:val="_Style 77"/>
    <w:basedOn w:val="ab"/>
    <w:uiPriority w:val="99"/>
    <w:qFormat/>
    <w:pPr>
      <w:adjustRightInd w:val="0"/>
      <w:snapToGrid w:val="0"/>
      <w:spacing w:line="360" w:lineRule="auto"/>
      <w:ind w:firstLineChars="200" w:firstLine="200"/>
      <w:jc w:val="left"/>
    </w:pPr>
    <w:rPr>
      <w:rFonts w:ascii="宋体" w:hAnsi="宋体" w:cs="宋体"/>
      <w:sz w:val="24"/>
    </w:rPr>
  </w:style>
  <w:style w:type="paragraph" w:customStyle="1" w:styleId="Style4">
    <w:name w:val="_Style 4"/>
    <w:basedOn w:val="ab"/>
    <w:uiPriority w:val="99"/>
    <w:qFormat/>
    <w:pPr>
      <w:adjustRightInd w:val="0"/>
      <w:snapToGrid w:val="0"/>
      <w:spacing w:line="360" w:lineRule="auto"/>
      <w:ind w:firstLineChars="200" w:firstLine="200"/>
      <w:jc w:val="left"/>
    </w:pPr>
    <w:rPr>
      <w:kern w:val="0"/>
      <w:sz w:val="28"/>
    </w:rPr>
  </w:style>
  <w:style w:type="paragraph" w:customStyle="1" w:styleId="-b">
    <w:name w:val="表头样式-模板"/>
    <w:basedOn w:val="1fffffffd"/>
    <w:uiPriority w:val="99"/>
    <w:qFormat/>
  </w:style>
  <w:style w:type="paragraph" w:customStyle="1" w:styleId="reader-word-layerreader-word-s3-4">
    <w:name w:val="reader-word-layer reader-word-s3-4"/>
    <w:basedOn w:val="ab"/>
    <w:uiPriority w:val="99"/>
    <w:qFormat/>
    <w:pPr>
      <w:widowControl/>
      <w:adjustRightInd w:val="0"/>
      <w:snapToGrid w:val="0"/>
      <w:spacing w:before="100" w:beforeAutospacing="1" w:after="100" w:afterAutospacing="1" w:line="360" w:lineRule="auto"/>
      <w:ind w:firstLineChars="200" w:firstLine="200"/>
      <w:jc w:val="left"/>
    </w:pPr>
    <w:rPr>
      <w:rFonts w:ascii="宋体" w:hAnsi="宋体" w:cs="宋体"/>
      <w:kern w:val="0"/>
      <w:sz w:val="24"/>
    </w:rPr>
  </w:style>
  <w:style w:type="paragraph" w:customStyle="1" w:styleId="5ff4">
    <w:name w:val="表格（5号）"/>
    <w:basedOn w:val="ab"/>
    <w:uiPriority w:val="99"/>
    <w:qFormat/>
    <w:pPr>
      <w:tabs>
        <w:tab w:val="left" w:pos="900"/>
      </w:tabs>
      <w:adjustRightInd w:val="0"/>
      <w:snapToGrid w:val="0"/>
      <w:spacing w:line="240" w:lineRule="exact"/>
      <w:ind w:firstLineChars="200" w:firstLine="200"/>
      <w:jc w:val="center"/>
    </w:pPr>
    <w:rPr>
      <w:rFonts w:ascii="Arial" w:hAnsi="Arial"/>
      <w:color w:val="000000"/>
      <w:kern w:val="18"/>
      <w:sz w:val="18"/>
      <w:szCs w:val="20"/>
    </w:rPr>
  </w:style>
  <w:style w:type="paragraph" w:customStyle="1" w:styleId="51b5sub-bulletsb4CharChar4Char15Cha">
    <w:name w:val="样式 标题 5一级项1b5 sub-bulletsb4 Char Char4 Char五1)项标5 Cha..."/>
    <w:basedOn w:val="5"/>
    <w:uiPriority w:val="99"/>
    <w:qFormat/>
    <w:pPr>
      <w:keepNext w:val="0"/>
      <w:tabs>
        <w:tab w:val="clear" w:pos="7560"/>
        <w:tab w:val="left" w:pos="0"/>
      </w:tabs>
      <w:adjustRightInd w:val="0"/>
      <w:snapToGrid w:val="0"/>
      <w:spacing w:line="360" w:lineRule="auto"/>
      <w:jc w:val="left"/>
    </w:pPr>
    <w:rPr>
      <w:rFonts w:ascii="Times New Roman" w:eastAsia="黑体" w:hAnsi="Times New Roman"/>
      <w:color w:val="auto"/>
      <w:szCs w:val="20"/>
    </w:rPr>
  </w:style>
  <w:style w:type="paragraph" w:customStyle="1" w:styleId="11f0">
    <w:name w:val="1样式1"/>
    <w:basedOn w:val="1"/>
    <w:uiPriority w:val="99"/>
    <w:semiHidden/>
    <w:qFormat/>
    <w:pPr>
      <w:tabs>
        <w:tab w:val="left" w:pos="360"/>
      </w:tabs>
      <w:adjustRightInd w:val="0"/>
      <w:snapToGrid w:val="0"/>
      <w:spacing w:before="120" w:after="60" w:line="288" w:lineRule="auto"/>
      <w:ind w:left="1770" w:firstLineChars="200" w:hanging="1770"/>
      <w:jc w:val="left"/>
    </w:pPr>
    <w:rPr>
      <w:bCs w:val="0"/>
      <w:sz w:val="32"/>
      <w:szCs w:val="20"/>
    </w:rPr>
  </w:style>
  <w:style w:type="paragraph" w:customStyle="1" w:styleId="4ffa">
    <w:name w:val="标题样式4"/>
    <w:basedOn w:val="ab"/>
    <w:next w:val="ab"/>
    <w:uiPriority w:val="99"/>
    <w:semiHidden/>
    <w:qFormat/>
    <w:pPr>
      <w:tabs>
        <w:tab w:val="left" w:pos="720"/>
      </w:tabs>
      <w:adjustRightInd w:val="0"/>
      <w:snapToGrid w:val="0"/>
      <w:spacing w:line="360" w:lineRule="auto"/>
      <w:ind w:left="720" w:firstLineChars="200" w:hanging="720"/>
      <w:jc w:val="left"/>
      <w:outlineLvl w:val="3"/>
    </w:pPr>
    <w:rPr>
      <w:sz w:val="24"/>
    </w:rPr>
  </w:style>
  <w:style w:type="paragraph" w:customStyle="1" w:styleId="afffffffffffffffffffffffffffffffffffffffff6">
    <w:name w:val="质报书正文"/>
    <w:basedOn w:val="ab"/>
    <w:uiPriority w:val="99"/>
    <w:qFormat/>
    <w:pPr>
      <w:adjustRightInd w:val="0"/>
      <w:snapToGrid w:val="0"/>
      <w:spacing w:line="360" w:lineRule="auto"/>
      <w:ind w:firstLineChars="200" w:firstLine="200"/>
      <w:jc w:val="left"/>
    </w:pPr>
    <w:rPr>
      <w:kern w:val="0"/>
      <w:sz w:val="24"/>
    </w:rPr>
  </w:style>
  <w:style w:type="paragraph" w:customStyle="1" w:styleId="-c">
    <w:name w:val="君邦正文-模板"/>
    <w:basedOn w:val="affffffffffffffffffffffffffffffffffffffff5"/>
    <w:uiPriority w:val="99"/>
    <w:qFormat/>
  </w:style>
  <w:style w:type="paragraph" w:customStyle="1" w:styleId="afffffffffffffffffffffffffffffffffffffffff7">
    <w:name w:val="君邦目录"/>
    <w:uiPriority w:val="99"/>
    <w:qFormat/>
    <w:pPr>
      <w:pBdr>
        <w:bottom w:val="single" w:sz="12" w:space="1" w:color="auto"/>
      </w:pBdr>
      <w:spacing w:before="960" w:after="960" w:line="360" w:lineRule="auto"/>
      <w:ind w:left="567" w:hanging="567"/>
      <w:jc w:val="right"/>
      <w:outlineLvl w:val="1"/>
    </w:pPr>
    <w:rPr>
      <w:rFonts w:eastAsia="黑体"/>
      <w:b/>
      <w:sz w:val="32"/>
    </w:rPr>
  </w:style>
  <w:style w:type="paragraph" w:customStyle="1" w:styleId="Char70">
    <w:name w:val="Char7"/>
    <w:basedOn w:val="ab"/>
    <w:uiPriority w:val="99"/>
    <w:qFormat/>
    <w:pPr>
      <w:adjustRightInd w:val="0"/>
      <w:snapToGrid w:val="0"/>
      <w:spacing w:line="360" w:lineRule="auto"/>
      <w:ind w:firstLineChars="200" w:firstLine="200"/>
      <w:jc w:val="left"/>
    </w:pPr>
    <w:rPr>
      <w:rFonts w:ascii="宋体" w:hAnsi="宋体" w:cs="宋体"/>
      <w:sz w:val="24"/>
    </w:rPr>
  </w:style>
  <w:style w:type="paragraph" w:customStyle="1" w:styleId="1ffffffff0">
    <w:name w:val="环科院标题1"/>
    <w:basedOn w:val="ab"/>
    <w:uiPriority w:val="99"/>
    <w:qFormat/>
    <w:pPr>
      <w:tabs>
        <w:tab w:val="left" w:pos="425"/>
      </w:tabs>
      <w:adjustRightInd w:val="0"/>
      <w:snapToGrid w:val="0"/>
      <w:spacing w:line="360" w:lineRule="auto"/>
      <w:ind w:left="425" w:firstLineChars="200" w:hanging="425"/>
      <w:jc w:val="left"/>
    </w:pPr>
    <w:rPr>
      <w:sz w:val="24"/>
    </w:rPr>
  </w:style>
  <w:style w:type="paragraph" w:customStyle="1" w:styleId="-d">
    <w:name w:val="四级标题-模板"/>
    <w:basedOn w:val="5"/>
    <w:uiPriority w:val="99"/>
    <w:qFormat/>
    <w:pPr>
      <w:tabs>
        <w:tab w:val="clear" w:pos="7560"/>
        <w:tab w:val="left" w:pos="720"/>
        <w:tab w:val="left" w:pos="2100"/>
      </w:tabs>
      <w:adjustRightInd w:val="0"/>
      <w:snapToGrid w:val="0"/>
      <w:spacing w:after="60" w:line="360" w:lineRule="auto"/>
      <w:ind w:left="306" w:hangingChars="127" w:hanging="306"/>
      <w:jc w:val="left"/>
    </w:pPr>
    <w:rPr>
      <w:rFonts w:ascii="Times New Roman" w:hAnsi="Times New Roman"/>
      <w:bCs w:val="0"/>
      <w:color w:val="auto"/>
      <w:szCs w:val="20"/>
    </w:rPr>
  </w:style>
  <w:style w:type="paragraph" w:customStyle="1" w:styleId="Char3CharCharChar1">
    <w:name w:val="Char3 Char Char Char1"/>
    <w:basedOn w:val="ab"/>
    <w:uiPriority w:val="99"/>
    <w:qFormat/>
    <w:pPr>
      <w:adjustRightInd w:val="0"/>
      <w:snapToGrid w:val="0"/>
      <w:spacing w:line="360" w:lineRule="auto"/>
      <w:ind w:firstLineChars="200" w:firstLine="200"/>
      <w:jc w:val="left"/>
    </w:pPr>
    <w:rPr>
      <w:rFonts w:ascii="宋体" w:hAnsi="宋体" w:cs="宋体"/>
      <w:sz w:val="24"/>
    </w:rPr>
  </w:style>
  <w:style w:type="paragraph" w:customStyle="1" w:styleId="1CharGB23122CharCharCharCharCh">
    <w:name w:val="正文1 Char + 仿宋_GB2312 四号 首行缩进:  2 字符 Char Char Char Char Ch..."/>
    <w:basedOn w:val="ab"/>
    <w:uiPriority w:val="99"/>
    <w:qFormat/>
    <w:pPr>
      <w:suppressLineNumbers/>
      <w:suppressAutoHyphens/>
      <w:topLinePunct/>
      <w:adjustRightInd w:val="0"/>
      <w:snapToGrid w:val="0"/>
      <w:spacing w:line="360" w:lineRule="auto"/>
      <w:ind w:firstLineChars="200" w:firstLine="480"/>
      <w:jc w:val="left"/>
    </w:pPr>
    <w:rPr>
      <w:rFonts w:cs="宋体"/>
      <w:sz w:val="24"/>
      <w:szCs w:val="20"/>
    </w:rPr>
  </w:style>
  <w:style w:type="paragraph" w:customStyle="1" w:styleId="1ffffffff1">
    <w:name w:val="表样式1"/>
    <w:basedOn w:val="ab"/>
    <w:uiPriority w:val="99"/>
    <w:qFormat/>
    <w:pPr>
      <w:adjustRightInd w:val="0"/>
      <w:snapToGrid w:val="0"/>
      <w:spacing w:line="360" w:lineRule="exact"/>
      <w:ind w:firstLineChars="200" w:firstLine="200"/>
      <w:jc w:val="center"/>
    </w:pPr>
    <w:rPr>
      <w:bCs/>
      <w:sz w:val="24"/>
      <w:szCs w:val="21"/>
    </w:rPr>
  </w:style>
  <w:style w:type="paragraph" w:customStyle="1" w:styleId="1-11-">
    <w:name w:val="1-标题1.1-君邦"/>
    <w:basedOn w:val="30"/>
    <w:uiPriority w:val="99"/>
    <w:qFormat/>
    <w:pPr>
      <w:keepNext w:val="0"/>
      <w:keepLines w:val="0"/>
      <w:tabs>
        <w:tab w:val="left" w:pos="720"/>
        <w:tab w:val="left" w:pos="1713"/>
        <w:tab w:val="left" w:pos="2160"/>
      </w:tabs>
      <w:adjustRightInd w:val="0"/>
      <w:snapToGrid w:val="0"/>
      <w:spacing w:before="0" w:after="0" w:line="360" w:lineRule="auto"/>
      <w:ind w:left="720" w:firstLineChars="200" w:hanging="720"/>
      <w:jc w:val="left"/>
    </w:pPr>
    <w:rPr>
      <w:rFonts w:eastAsia="黑体"/>
      <w:bCs w:val="0"/>
      <w:sz w:val="24"/>
      <w:szCs w:val="20"/>
    </w:rPr>
  </w:style>
  <w:style w:type="paragraph" w:customStyle="1" w:styleId="2120">
    <w:name w:val="样式 样式 首行缩进:  2 字符1 + 首行缩进:  2 字符"/>
    <w:basedOn w:val="ab"/>
    <w:uiPriority w:val="99"/>
    <w:qFormat/>
    <w:pPr>
      <w:adjustRightInd w:val="0"/>
      <w:snapToGrid w:val="0"/>
      <w:spacing w:line="480" w:lineRule="exact"/>
      <w:ind w:firstLineChars="200" w:firstLine="200"/>
      <w:jc w:val="left"/>
    </w:pPr>
    <w:rPr>
      <w:rFonts w:eastAsia="楷体_GB2312" w:cs="宋体"/>
      <w:sz w:val="24"/>
      <w:szCs w:val="20"/>
    </w:rPr>
  </w:style>
  <w:style w:type="paragraph" w:customStyle="1" w:styleId="afffffffffffffffffffffffffffffffffffffffff8">
    <w:name w:val="表格小五"/>
    <w:basedOn w:val="ab"/>
    <w:uiPriority w:val="99"/>
    <w:qFormat/>
    <w:pPr>
      <w:adjustRightInd w:val="0"/>
      <w:snapToGrid w:val="0"/>
      <w:spacing w:line="320" w:lineRule="exact"/>
      <w:ind w:firstLineChars="200" w:firstLine="200"/>
      <w:jc w:val="center"/>
    </w:pPr>
    <w:rPr>
      <w:sz w:val="18"/>
    </w:rPr>
  </w:style>
  <w:style w:type="paragraph" w:customStyle="1" w:styleId="afffffffffffffffffffffffffffffffffffffffff9">
    <w:name w:val="图"/>
    <w:basedOn w:val="af4"/>
    <w:next w:val="ab"/>
    <w:uiPriority w:val="99"/>
    <w:qFormat/>
    <w:pPr>
      <w:adjustRightInd w:val="0"/>
      <w:snapToGrid w:val="0"/>
      <w:spacing w:line="236" w:lineRule="exact"/>
      <w:ind w:firstLineChars="0" w:firstLine="0"/>
      <w:jc w:val="left"/>
    </w:pPr>
    <w:rPr>
      <w:rFonts w:ascii="宋体" w:hAnsi="Calibri"/>
      <w:kern w:val="0"/>
      <w:sz w:val="18"/>
      <w:szCs w:val="18"/>
    </w:rPr>
  </w:style>
  <w:style w:type="character" w:customStyle="1" w:styleId="111Char0">
    <w:name w:val="样式1.1.1三级标题 Char"/>
    <w:link w:val="1118"/>
    <w:qFormat/>
    <w:rPr>
      <w:rFonts w:ascii="黑体" w:eastAsia="黑体" w:hAnsi="黑体"/>
      <w:b/>
      <w:kern w:val="2"/>
      <w:sz w:val="30"/>
      <w:szCs w:val="30"/>
    </w:rPr>
  </w:style>
  <w:style w:type="paragraph" w:customStyle="1" w:styleId="1118">
    <w:name w:val="样式1.1.1三级标题"/>
    <w:basedOn w:val="ab"/>
    <w:next w:val="ab"/>
    <w:link w:val="111Char0"/>
    <w:qFormat/>
    <w:pPr>
      <w:adjustRightInd w:val="0"/>
      <w:snapToGrid w:val="0"/>
      <w:spacing w:line="360" w:lineRule="auto"/>
      <w:ind w:firstLineChars="200" w:firstLine="200"/>
      <w:jc w:val="left"/>
      <w:outlineLvl w:val="2"/>
    </w:pPr>
    <w:rPr>
      <w:rFonts w:ascii="黑体" w:eastAsia="黑体" w:hAnsi="黑体"/>
      <w:b/>
      <w:sz w:val="30"/>
      <w:szCs w:val="30"/>
    </w:rPr>
  </w:style>
  <w:style w:type="character" w:customStyle="1" w:styleId="Charfffffffff2">
    <w:name w:val="我的表格文字 Char"/>
    <w:link w:val="afffffffffffffffffffffffffffffffffffffffffa"/>
    <w:qFormat/>
    <w:rPr>
      <w:rFonts w:ascii="宋体" w:hAnsi="宋体"/>
      <w:szCs w:val="21"/>
    </w:rPr>
  </w:style>
  <w:style w:type="paragraph" w:customStyle="1" w:styleId="afffffffffffffffffffffffffffffffffffffffffa">
    <w:name w:val="我的表格文字"/>
    <w:basedOn w:val="ab"/>
    <w:link w:val="Charfffffffff2"/>
    <w:qFormat/>
    <w:pPr>
      <w:adjustRightInd w:val="0"/>
      <w:snapToGrid w:val="0"/>
      <w:spacing w:line="360" w:lineRule="exact"/>
      <w:ind w:firstLineChars="200" w:firstLine="200"/>
      <w:jc w:val="center"/>
    </w:pPr>
    <w:rPr>
      <w:rFonts w:ascii="宋体" w:hAnsi="宋体"/>
      <w:kern w:val="0"/>
      <w:sz w:val="20"/>
      <w:szCs w:val="21"/>
    </w:rPr>
  </w:style>
  <w:style w:type="character" w:customStyle="1" w:styleId="42Char">
    <w:name w:val="标题4（内标2） Char"/>
    <w:link w:val="424"/>
    <w:qFormat/>
    <w:rPr>
      <w:rFonts w:ascii="仿宋_GB2312" w:eastAsia="仿宋_GB2312"/>
      <w:b/>
      <w:sz w:val="28"/>
    </w:rPr>
  </w:style>
  <w:style w:type="paragraph" w:customStyle="1" w:styleId="424">
    <w:name w:val="标题4（内标2）"/>
    <w:basedOn w:val="af5"/>
    <w:next w:val="ab"/>
    <w:link w:val="42Char"/>
    <w:qFormat/>
    <w:pPr>
      <w:widowControl w:val="0"/>
      <w:spacing w:before="0" w:line="500" w:lineRule="exact"/>
      <w:ind w:firstLineChars="200" w:firstLine="562"/>
      <w:jc w:val="both"/>
      <w:outlineLvl w:val="3"/>
    </w:pPr>
    <w:rPr>
      <w:rFonts w:ascii="仿宋_GB2312" w:eastAsia="仿宋_GB2312"/>
      <w:b/>
      <w:bCs w:val="0"/>
      <w:sz w:val="28"/>
    </w:rPr>
  </w:style>
  <w:style w:type="character" w:customStyle="1" w:styleId="DAQOChar">
    <w:name w:val="DAQO表格标题 Char"/>
    <w:link w:val="DAQO"/>
    <w:qFormat/>
    <w:rPr>
      <w:rFonts w:ascii="黑体" w:eastAsia="黑体" w:hAnsi="黑体"/>
      <w:szCs w:val="24"/>
    </w:rPr>
  </w:style>
  <w:style w:type="paragraph" w:customStyle="1" w:styleId="DAQO">
    <w:name w:val="DAQO表格标题"/>
    <w:basedOn w:val="ab"/>
    <w:link w:val="DAQOChar"/>
    <w:qFormat/>
    <w:pPr>
      <w:adjustRightInd w:val="0"/>
      <w:snapToGrid w:val="0"/>
      <w:spacing w:line="336" w:lineRule="auto"/>
      <w:ind w:firstLineChars="200" w:firstLine="200"/>
      <w:jc w:val="center"/>
    </w:pPr>
    <w:rPr>
      <w:rFonts w:ascii="黑体" w:eastAsia="黑体" w:hAnsi="黑体"/>
      <w:kern w:val="0"/>
      <w:sz w:val="20"/>
    </w:rPr>
  </w:style>
  <w:style w:type="character" w:customStyle="1" w:styleId="-32Char">
    <w:name w:val="编号-正文章条3级标题和2级条(不进目录) Char"/>
    <w:link w:val="-32"/>
    <w:qFormat/>
    <w:rPr>
      <w:rFonts w:ascii="Arial" w:hAnsi="Arial" w:cs="Arial"/>
      <w:sz w:val="24"/>
      <w:szCs w:val="24"/>
    </w:rPr>
  </w:style>
  <w:style w:type="paragraph" w:customStyle="1" w:styleId="-32">
    <w:name w:val="编号-正文章条3级标题和2级条(不进目录)"/>
    <w:basedOn w:val="ab"/>
    <w:link w:val="-32Char"/>
    <w:qFormat/>
    <w:pPr>
      <w:adjustRightInd w:val="0"/>
      <w:snapToGrid w:val="0"/>
      <w:spacing w:line="360" w:lineRule="auto"/>
      <w:ind w:firstLineChars="200" w:firstLine="200"/>
      <w:jc w:val="left"/>
      <w:outlineLvl w:val="2"/>
    </w:pPr>
    <w:rPr>
      <w:rFonts w:ascii="Arial" w:hAnsi="Arial" w:cs="Arial"/>
      <w:kern w:val="0"/>
      <w:sz w:val="24"/>
    </w:rPr>
  </w:style>
  <w:style w:type="character" w:customStyle="1" w:styleId="-CharChar0">
    <w:name w:val="周晟-正文 Char Char"/>
    <w:link w:val="-e"/>
    <w:qFormat/>
    <w:rPr>
      <w:rFonts w:ascii="宋体" w:hAnsi="宋体"/>
      <w:color w:val="0000FF"/>
      <w:sz w:val="24"/>
    </w:rPr>
  </w:style>
  <w:style w:type="paragraph" w:customStyle="1" w:styleId="-e">
    <w:name w:val="周晟-正文"/>
    <w:basedOn w:val="ab"/>
    <w:link w:val="-CharChar0"/>
    <w:qFormat/>
    <w:pPr>
      <w:widowControl/>
      <w:topLinePunct/>
      <w:adjustRightInd w:val="0"/>
      <w:snapToGrid w:val="0"/>
      <w:spacing w:line="360" w:lineRule="auto"/>
      <w:ind w:firstLineChars="200" w:firstLine="567"/>
      <w:jc w:val="left"/>
    </w:pPr>
    <w:rPr>
      <w:rFonts w:ascii="宋体" w:hAnsi="宋体"/>
      <w:color w:val="0000FF"/>
      <w:kern w:val="0"/>
      <w:sz w:val="24"/>
      <w:szCs w:val="20"/>
    </w:rPr>
  </w:style>
  <w:style w:type="character" w:customStyle="1" w:styleId="1Charf">
    <w:name w:val="样式 标题1 Char"/>
    <w:link w:val="1ffffffff2"/>
    <w:qFormat/>
    <w:rPr>
      <w:rFonts w:ascii="隶书" w:eastAsia="隶书" w:cs="宋体"/>
      <w:b/>
      <w:bCs/>
      <w:sz w:val="44"/>
      <w:szCs w:val="44"/>
    </w:rPr>
  </w:style>
  <w:style w:type="paragraph" w:customStyle="1" w:styleId="1ffffffff2">
    <w:name w:val="样式 标题1"/>
    <w:basedOn w:val="ab"/>
    <w:next w:val="ab"/>
    <w:link w:val="1Charf"/>
    <w:qFormat/>
    <w:pPr>
      <w:widowControl/>
      <w:adjustRightInd w:val="0"/>
      <w:snapToGrid w:val="0"/>
      <w:spacing w:afterLines="50" w:line="360" w:lineRule="auto"/>
      <w:ind w:firstLineChars="200" w:firstLine="200"/>
      <w:jc w:val="center"/>
      <w:outlineLvl w:val="0"/>
    </w:pPr>
    <w:rPr>
      <w:rFonts w:ascii="隶书" w:eastAsia="隶书" w:cs="宋体"/>
      <w:b/>
      <w:bCs/>
      <w:kern w:val="0"/>
      <w:sz w:val="44"/>
      <w:szCs w:val="44"/>
    </w:rPr>
  </w:style>
  <w:style w:type="character" w:customStyle="1" w:styleId="CharCharCharChar0">
    <w:name w:val="表底说明 Char Char Char Char"/>
    <w:link w:val="Charfffffffff3"/>
    <w:qFormat/>
    <w:rPr>
      <w:sz w:val="18"/>
      <w:szCs w:val="24"/>
    </w:rPr>
  </w:style>
  <w:style w:type="paragraph" w:customStyle="1" w:styleId="Charfffffffff3">
    <w:name w:val="表底说明 Char"/>
    <w:basedOn w:val="ab"/>
    <w:link w:val="CharCharCharChar0"/>
    <w:qFormat/>
    <w:pPr>
      <w:adjustRightInd w:val="0"/>
      <w:snapToGrid w:val="0"/>
      <w:spacing w:line="360" w:lineRule="auto"/>
      <w:ind w:firstLineChars="200" w:firstLine="200"/>
      <w:jc w:val="left"/>
    </w:pPr>
    <w:rPr>
      <w:kern w:val="0"/>
      <w:sz w:val="18"/>
    </w:rPr>
  </w:style>
  <w:style w:type="character" w:customStyle="1" w:styleId="2CharChar9">
    <w:name w:val="样式 正文首行缩进 2 + (符号) 宋体 Char Char"/>
    <w:link w:val="2ffffffffa"/>
    <w:qFormat/>
    <w:rPr>
      <w:rFonts w:ascii="宋体" w:hAnsi="宋体"/>
      <w:sz w:val="24"/>
      <w:szCs w:val="24"/>
    </w:rPr>
  </w:style>
  <w:style w:type="paragraph" w:customStyle="1" w:styleId="2ffffffffa">
    <w:name w:val="样式 正文首行缩进 2 + (符号) 宋体"/>
    <w:basedOn w:val="2f9"/>
    <w:link w:val="2CharChar9"/>
    <w:qFormat/>
    <w:pPr>
      <w:spacing w:after="0" w:line="360" w:lineRule="auto"/>
      <w:ind w:firstLineChars="200" w:firstLine="200"/>
    </w:pPr>
    <w:rPr>
      <w:rFonts w:ascii="宋体" w:eastAsia="宋体" w:hAnsi="宋体"/>
      <w:kern w:val="0"/>
      <w:sz w:val="24"/>
      <w:szCs w:val="24"/>
    </w:rPr>
  </w:style>
  <w:style w:type="character" w:customStyle="1" w:styleId="2H211lxb211h2CharCharCharCharCharChar">
    <w:name w:val="样式 标题 2节H2节标题 1.1二级标题标题 lxb21.1h2第一层条二级标题 Char表标题单位名... Char Char Char Char Char"/>
    <w:link w:val="2H211lxb211h2CharCharChar"/>
    <w:qFormat/>
    <w:rPr>
      <w:rFonts w:ascii="黑体" w:eastAsia="黑体" w:hAnsi="宋体"/>
      <w:bCs/>
      <w:color w:val="000000"/>
      <w:sz w:val="28"/>
      <w:szCs w:val="28"/>
    </w:rPr>
  </w:style>
  <w:style w:type="paragraph" w:customStyle="1" w:styleId="2H211lxb211h2CharCharChar">
    <w:name w:val="样式 标题 2节H2节标题 1.1二级标题标题 lxb21.1h2第一层条二级标题 Char表标题单位名... Char Char"/>
    <w:basedOn w:val="20"/>
    <w:link w:val="2H211lxb211h2CharCharCharCharCharChar"/>
    <w:qFormat/>
    <w:pPr>
      <w:keepNext w:val="0"/>
      <w:keepLines w:val="0"/>
      <w:tabs>
        <w:tab w:val="left" w:pos="567"/>
      </w:tabs>
      <w:overflowPunct w:val="0"/>
      <w:autoSpaceDE w:val="0"/>
      <w:autoSpaceDN w:val="0"/>
      <w:adjustRightInd w:val="0"/>
      <w:spacing w:beforeLines="50" w:before="0" w:after="0" w:line="360" w:lineRule="auto"/>
      <w:ind w:left="314" w:hanging="314"/>
    </w:pPr>
    <w:rPr>
      <w:rFonts w:ascii="黑体" w:hAnsi="宋体"/>
      <w:b w:val="0"/>
      <w:color w:val="000000"/>
      <w:kern w:val="0"/>
      <w:sz w:val="28"/>
      <w:szCs w:val="28"/>
    </w:rPr>
  </w:style>
  <w:style w:type="character" w:customStyle="1" w:styleId="41111Char">
    <w:name w:val="样式 标题4 1.1.1.1 Char"/>
    <w:link w:val="411110"/>
    <w:qFormat/>
    <w:rPr>
      <w:rFonts w:ascii="宋体" w:hAnsi="宋体" w:cs="宋体"/>
      <w:b/>
      <w:bCs/>
      <w:sz w:val="24"/>
    </w:rPr>
  </w:style>
  <w:style w:type="paragraph" w:customStyle="1" w:styleId="411110">
    <w:name w:val="样式 标题4 1.1.1.1"/>
    <w:basedOn w:val="40"/>
    <w:next w:val="ab"/>
    <w:link w:val="41111Char"/>
    <w:qFormat/>
    <w:pPr>
      <w:snapToGrid w:val="0"/>
      <w:spacing w:before="0" w:after="0"/>
    </w:pPr>
    <w:rPr>
      <w:rFonts w:ascii="宋体" w:eastAsia="宋体" w:hAnsi="宋体" w:cs="宋体"/>
      <w:b/>
      <w:kern w:val="0"/>
      <w:szCs w:val="20"/>
    </w:rPr>
  </w:style>
  <w:style w:type="character" w:customStyle="1" w:styleId="CharCharCharCharCharCharChar4">
    <w:name w:val="正文(首行缩进) Char Char Char Char Char Char Char"/>
    <w:link w:val="CharCharCharChar5"/>
    <w:qFormat/>
    <w:rPr>
      <w:sz w:val="24"/>
      <w:szCs w:val="24"/>
    </w:rPr>
  </w:style>
  <w:style w:type="paragraph" w:customStyle="1" w:styleId="CharCharCharChar5">
    <w:name w:val="正文(首行缩进) Char Char Char Char"/>
    <w:basedOn w:val="ab"/>
    <w:link w:val="CharCharCharCharCharCharChar4"/>
    <w:qFormat/>
    <w:pPr>
      <w:adjustRightInd w:val="0"/>
      <w:snapToGrid w:val="0"/>
      <w:spacing w:line="360" w:lineRule="auto"/>
      <w:ind w:firstLineChars="200" w:firstLine="480"/>
      <w:jc w:val="left"/>
    </w:pPr>
    <w:rPr>
      <w:kern w:val="0"/>
      <w:sz w:val="24"/>
    </w:rPr>
  </w:style>
  <w:style w:type="character" w:customStyle="1" w:styleId="3H3BHead3Char1113h33rdlevel1CharCharChar">
    <w:name w:val="样式 标题 3H3B Head标题 3 Char条标题1.1.1三级标题标题3h33rd level第二层条...1 Char Char Char"/>
    <w:link w:val="3H3BHead3Char1113h33rdlevel1Char"/>
    <w:qFormat/>
    <w:rPr>
      <w:rFonts w:ascii="仿宋_GB2312" w:eastAsia="仿宋_GB2312" w:hAnsi="宋体"/>
      <w:bCs/>
      <w:color w:val="FF0000"/>
      <w:sz w:val="24"/>
      <w:szCs w:val="24"/>
    </w:rPr>
  </w:style>
  <w:style w:type="paragraph" w:customStyle="1" w:styleId="3H3BHead3Char1113h33rdlevel1Char">
    <w:name w:val="样式 标题 3H3B Head标题 3 Char条标题1.1.1三级标题标题3h33rd level第二层条...1 Char"/>
    <w:basedOn w:val="30"/>
    <w:link w:val="3H3BHead3Char1113h33rdlevel1CharCharChar"/>
    <w:qFormat/>
    <w:pPr>
      <w:keepNext w:val="0"/>
      <w:keepLines w:val="0"/>
      <w:tabs>
        <w:tab w:val="left" w:pos="709"/>
      </w:tabs>
      <w:overflowPunct w:val="0"/>
      <w:autoSpaceDE w:val="0"/>
      <w:autoSpaceDN w:val="0"/>
      <w:adjustRightInd w:val="0"/>
      <w:snapToGrid w:val="0"/>
      <w:spacing w:before="31" w:after="31" w:line="360" w:lineRule="auto"/>
      <w:ind w:firstLineChars="200" w:firstLine="480"/>
    </w:pPr>
    <w:rPr>
      <w:rFonts w:ascii="仿宋_GB2312" w:eastAsia="仿宋_GB2312" w:hAnsi="宋体"/>
      <w:b w:val="0"/>
      <w:color w:val="FF0000"/>
      <w:kern w:val="0"/>
      <w:sz w:val="24"/>
      <w:szCs w:val="24"/>
    </w:rPr>
  </w:style>
  <w:style w:type="character" w:customStyle="1" w:styleId="zzChar">
    <w:name w:val="表格标题zz Char"/>
    <w:link w:val="zz0"/>
    <w:qFormat/>
    <w:rPr>
      <w:b/>
      <w:sz w:val="24"/>
      <w:szCs w:val="24"/>
    </w:rPr>
  </w:style>
  <w:style w:type="paragraph" w:customStyle="1" w:styleId="zz0">
    <w:name w:val="表格标题zz"/>
    <w:link w:val="zzChar"/>
    <w:qFormat/>
    <w:pPr>
      <w:spacing w:before="120" w:line="360" w:lineRule="auto"/>
      <w:jc w:val="center"/>
    </w:pPr>
    <w:rPr>
      <w:b/>
      <w:sz w:val="24"/>
      <w:szCs w:val="24"/>
    </w:rPr>
  </w:style>
  <w:style w:type="character" w:customStyle="1" w:styleId="2H211lxb211h2CharCharCharChar">
    <w:name w:val="样式 标题 2节H2节标题 1.1二级标题标题 lxb21.1h2第一层条二级标题 Char表标题单位名... Char Char Char"/>
    <w:link w:val="2H211lxb211h2CharChar"/>
    <w:qFormat/>
    <w:rPr>
      <w:rFonts w:ascii="黑体" w:eastAsia="黑体" w:hAnsi="宋体"/>
      <w:b/>
      <w:bCs/>
      <w:color w:val="000000"/>
      <w:kern w:val="2"/>
      <w:sz w:val="28"/>
      <w:szCs w:val="28"/>
    </w:rPr>
  </w:style>
  <w:style w:type="paragraph" w:customStyle="1" w:styleId="2H211lxb211h2CharChar">
    <w:name w:val="样式 标题 2节H2节标题 1.1二级标题标题 lxb21.1h2第一层条二级标题 Char表标题单位名... Char"/>
    <w:basedOn w:val="20"/>
    <w:link w:val="2H211lxb211h2CharCharCharChar"/>
    <w:qFormat/>
    <w:pPr>
      <w:keepNext w:val="0"/>
      <w:keepLines w:val="0"/>
      <w:tabs>
        <w:tab w:val="left" w:pos="567"/>
      </w:tabs>
      <w:overflowPunct w:val="0"/>
      <w:autoSpaceDE w:val="0"/>
      <w:autoSpaceDN w:val="0"/>
      <w:adjustRightInd w:val="0"/>
      <w:spacing w:beforeLines="50" w:before="0" w:after="0" w:line="360" w:lineRule="auto"/>
      <w:ind w:left="314" w:hanging="314"/>
    </w:pPr>
    <w:rPr>
      <w:rFonts w:ascii="黑体" w:hAnsi="宋体"/>
      <w:color w:val="000000"/>
      <w:sz w:val="28"/>
      <w:szCs w:val="28"/>
    </w:rPr>
  </w:style>
  <w:style w:type="character" w:customStyle="1" w:styleId="11Char2">
    <w:name w:val="1.1二级标题 Char"/>
    <w:link w:val="11f1"/>
    <w:qFormat/>
    <w:rPr>
      <w:rFonts w:ascii="黑体" w:eastAsia="黑体" w:hAnsi="黑体" w:cs="宋体"/>
      <w:b/>
      <w:sz w:val="30"/>
    </w:rPr>
  </w:style>
  <w:style w:type="paragraph" w:customStyle="1" w:styleId="11f1">
    <w:name w:val="1.1二级标题"/>
    <w:basedOn w:val="ab"/>
    <w:link w:val="11Char2"/>
    <w:qFormat/>
    <w:pPr>
      <w:widowControl/>
      <w:adjustRightInd w:val="0"/>
      <w:snapToGrid w:val="0"/>
      <w:spacing w:beforeLines="50" w:line="360" w:lineRule="auto"/>
      <w:ind w:left="134" w:firstLineChars="200" w:firstLine="200"/>
      <w:jc w:val="left"/>
      <w:outlineLvl w:val="1"/>
    </w:pPr>
    <w:rPr>
      <w:rFonts w:ascii="黑体" w:eastAsia="黑体" w:hAnsi="黑体" w:cs="宋体"/>
      <w:b/>
      <w:kern w:val="0"/>
      <w:sz w:val="30"/>
      <w:szCs w:val="20"/>
    </w:rPr>
  </w:style>
  <w:style w:type="character" w:customStyle="1" w:styleId="Charfffffffff4">
    <w:name w:val="样式 兴化美联正文样式 + 自动设置 Char"/>
    <w:link w:val="afffffffffffffffffffffffffffffffffffffffffb"/>
    <w:qFormat/>
    <w:rPr>
      <w:rFonts w:ascii="宋体" w:hAnsi="宋体" w:cs="宋体"/>
      <w:sz w:val="24"/>
      <w:szCs w:val="24"/>
    </w:rPr>
  </w:style>
  <w:style w:type="paragraph" w:customStyle="1" w:styleId="afffffffffffffffffffffffffffffffffffffffffb">
    <w:name w:val="样式 兴化美联正文样式 + 自动设置"/>
    <w:basedOn w:val="afffffffff5"/>
    <w:link w:val="Charfffffffff4"/>
    <w:qFormat/>
    <w:pPr>
      <w:adjustRightInd w:val="0"/>
      <w:snapToGrid w:val="0"/>
      <w:spacing w:line="360" w:lineRule="auto"/>
    </w:pPr>
    <w:rPr>
      <w:color w:val="auto"/>
    </w:rPr>
  </w:style>
  <w:style w:type="paragraph" w:customStyle="1" w:styleId="21f">
    <w:name w:val="正文首行缩进 21"/>
    <w:basedOn w:val="117"/>
    <w:uiPriority w:val="99"/>
    <w:qFormat/>
    <w:pPr>
      <w:adjustRightInd w:val="0"/>
      <w:snapToGrid w:val="0"/>
      <w:spacing w:after="120" w:line="360" w:lineRule="auto"/>
      <w:ind w:leftChars="200" w:left="420" w:firstLineChars="200" w:firstLine="420"/>
      <w:jc w:val="left"/>
      <w:outlineLvl w:val="9"/>
    </w:pPr>
    <w:rPr>
      <w:rFonts w:ascii="Times New Roman" w:eastAsia="宋体" w:cs="Times New Roman"/>
      <w:sz w:val="24"/>
      <w:szCs w:val="24"/>
    </w:rPr>
  </w:style>
  <w:style w:type="character" w:customStyle="1" w:styleId="2GB2312CharChar">
    <w:name w:val="样式 标题 2 + 楷体_GB2312 Char Char"/>
    <w:link w:val="2GB2312"/>
    <w:qFormat/>
    <w:rPr>
      <w:rFonts w:ascii="楷体_GB2312" w:eastAsia="楷体_GB2312" w:hAnsi="楷体_GB2312"/>
      <w:b/>
      <w:bCs/>
      <w:sz w:val="30"/>
      <w:szCs w:val="32"/>
    </w:rPr>
  </w:style>
  <w:style w:type="paragraph" w:customStyle="1" w:styleId="2GB2312">
    <w:name w:val="样式 标题 2 + 楷体_GB2312"/>
    <w:basedOn w:val="20"/>
    <w:link w:val="2GB2312CharChar"/>
    <w:qFormat/>
    <w:pPr>
      <w:keepNext w:val="0"/>
      <w:keepLines w:val="0"/>
      <w:spacing w:before="120" w:after="120" w:line="500" w:lineRule="exact"/>
    </w:pPr>
    <w:rPr>
      <w:rFonts w:ascii="楷体_GB2312" w:eastAsia="楷体_GB2312" w:hAnsi="楷体_GB2312"/>
      <w:kern w:val="0"/>
      <w:sz w:val="30"/>
    </w:rPr>
  </w:style>
  <w:style w:type="character" w:customStyle="1" w:styleId="52CharChar">
    <w:name w:val="样式 5 + 首行缩进:  2 字符 Char Char"/>
    <w:link w:val="529"/>
    <w:qFormat/>
    <w:rPr>
      <w:rFonts w:ascii="楷体_GB2312" w:eastAsia="楷体_GB2312" w:hAnsi="宋体" w:cs="宋体"/>
      <w:color w:val="000000"/>
      <w:spacing w:val="-2"/>
      <w:sz w:val="30"/>
      <w:szCs w:val="30"/>
    </w:rPr>
  </w:style>
  <w:style w:type="paragraph" w:customStyle="1" w:styleId="529">
    <w:name w:val="样式 5 + 首行缩进:  2 字符"/>
    <w:basedOn w:val="ab"/>
    <w:link w:val="52CharChar"/>
    <w:qFormat/>
    <w:pPr>
      <w:adjustRightInd w:val="0"/>
      <w:snapToGrid w:val="0"/>
      <w:spacing w:line="360" w:lineRule="auto"/>
      <w:ind w:firstLineChars="200" w:firstLine="592"/>
      <w:jc w:val="left"/>
    </w:pPr>
    <w:rPr>
      <w:rFonts w:ascii="楷体_GB2312" w:eastAsia="楷体_GB2312" w:hAnsi="宋体" w:cs="宋体"/>
      <w:color w:val="000000"/>
      <w:spacing w:val="-2"/>
      <w:kern w:val="0"/>
      <w:sz w:val="30"/>
      <w:szCs w:val="30"/>
    </w:rPr>
  </w:style>
  <w:style w:type="character" w:customStyle="1" w:styleId="Charfffffffff5">
    <w:name w:val="正文小 Char"/>
    <w:link w:val="afffffffffffffffffffffffffffffffffffffffffc"/>
    <w:qFormat/>
    <w:rPr>
      <w:rFonts w:ascii="Arial" w:hAnsi="Arial" w:cs="Arial"/>
      <w:color w:val="0000FF"/>
      <w:sz w:val="24"/>
    </w:rPr>
  </w:style>
  <w:style w:type="paragraph" w:customStyle="1" w:styleId="afffffffffffffffffffffffffffffffffffffffffc">
    <w:name w:val="正文小"/>
    <w:basedOn w:val="2d"/>
    <w:link w:val="Charfffffffff5"/>
    <w:qFormat/>
    <w:pPr>
      <w:adjustRightInd w:val="0"/>
      <w:snapToGrid w:val="0"/>
      <w:spacing w:after="0" w:line="440" w:lineRule="exact"/>
      <w:ind w:left="0" w:firstLineChars="200" w:firstLine="567"/>
    </w:pPr>
    <w:rPr>
      <w:rFonts w:ascii="Arial" w:hAnsi="Arial" w:cs="Arial"/>
      <w:color w:val="0000FF"/>
      <w:kern w:val="0"/>
      <w:sz w:val="24"/>
      <w:szCs w:val="20"/>
    </w:rPr>
  </w:style>
  <w:style w:type="character" w:customStyle="1" w:styleId="hf-Char">
    <w:name w:val="hf-正文 Char"/>
    <w:link w:val="hf-"/>
    <w:qFormat/>
    <w:rPr>
      <w:kern w:val="30"/>
      <w:sz w:val="24"/>
      <w:szCs w:val="24"/>
      <w:u w:val="none" w:color="000000"/>
    </w:rPr>
  </w:style>
  <w:style w:type="paragraph" w:customStyle="1" w:styleId="hf-">
    <w:name w:val="hf-正文"/>
    <w:basedOn w:val="ab"/>
    <w:link w:val="hf-Char"/>
    <w:qFormat/>
    <w:pPr>
      <w:adjustRightInd w:val="0"/>
      <w:snapToGrid w:val="0"/>
      <w:spacing w:line="360" w:lineRule="auto"/>
      <w:ind w:firstLineChars="196" w:firstLine="470"/>
      <w:jc w:val="left"/>
    </w:pPr>
    <w:rPr>
      <w:kern w:val="30"/>
      <w:sz w:val="24"/>
      <w:u w:color="000000"/>
    </w:rPr>
  </w:style>
  <w:style w:type="character" w:customStyle="1" w:styleId="CharCharCharChar6">
    <w:name w:val="环保专篇 Char Char Char Char"/>
    <w:link w:val="Charfffffffff6"/>
    <w:qFormat/>
    <w:rPr>
      <w:sz w:val="24"/>
      <w:szCs w:val="24"/>
    </w:rPr>
  </w:style>
  <w:style w:type="paragraph" w:customStyle="1" w:styleId="Charfffffffff6">
    <w:name w:val="环保专篇 Char"/>
    <w:link w:val="CharCharCharChar6"/>
    <w:qFormat/>
    <w:pPr>
      <w:spacing w:line="360" w:lineRule="auto"/>
      <w:ind w:firstLineChars="200" w:firstLine="200"/>
      <w:jc w:val="both"/>
    </w:pPr>
    <w:rPr>
      <w:sz w:val="24"/>
      <w:szCs w:val="24"/>
    </w:rPr>
  </w:style>
  <w:style w:type="character" w:customStyle="1" w:styleId="08505Char1">
    <w:name w:val="样式 样式 首行缩进:  0.85 厘米 + 段前: 0.5 行 Char1"/>
    <w:link w:val="08505"/>
    <w:qFormat/>
    <w:rPr>
      <w:sz w:val="24"/>
    </w:rPr>
  </w:style>
  <w:style w:type="paragraph" w:customStyle="1" w:styleId="08505">
    <w:name w:val="样式 样式 首行缩进:  0.85 厘米 + 段前: 0.5 行"/>
    <w:basedOn w:val="ab"/>
    <w:link w:val="08505Char1"/>
    <w:qFormat/>
    <w:pPr>
      <w:adjustRightInd w:val="0"/>
      <w:snapToGrid w:val="0"/>
      <w:spacing w:before="50" w:line="360" w:lineRule="auto"/>
      <w:ind w:firstLineChars="200" w:firstLine="482"/>
      <w:jc w:val="left"/>
    </w:pPr>
    <w:rPr>
      <w:kern w:val="0"/>
      <w:sz w:val="24"/>
      <w:szCs w:val="20"/>
    </w:rPr>
  </w:style>
  <w:style w:type="character" w:customStyle="1" w:styleId="CharCharfffe">
    <w:name w:val="表底说明 Char Char"/>
    <w:link w:val="afffffffffffffffffffffffffffffffffffffffffd"/>
    <w:qFormat/>
    <w:rPr>
      <w:sz w:val="18"/>
      <w:szCs w:val="24"/>
    </w:rPr>
  </w:style>
  <w:style w:type="paragraph" w:customStyle="1" w:styleId="afffffffffffffffffffffffffffffffffffffffffd">
    <w:name w:val="表底说明"/>
    <w:basedOn w:val="ab"/>
    <w:link w:val="CharCharfffe"/>
    <w:qFormat/>
    <w:pPr>
      <w:adjustRightInd w:val="0"/>
      <w:snapToGrid w:val="0"/>
      <w:spacing w:line="360" w:lineRule="auto"/>
      <w:ind w:firstLineChars="200" w:firstLine="200"/>
      <w:jc w:val="left"/>
    </w:pPr>
    <w:rPr>
      <w:kern w:val="0"/>
      <w:sz w:val="18"/>
    </w:rPr>
  </w:style>
  <w:style w:type="character" w:customStyle="1" w:styleId="Charfffffffff7">
    <w:name w:val="！正文 Char"/>
    <w:link w:val="afffffffffffffffffffffffffffffffffffffffffe"/>
    <w:qFormat/>
    <w:rPr>
      <w:rFonts w:eastAsia="Times New Roman"/>
      <w:sz w:val="24"/>
    </w:rPr>
  </w:style>
  <w:style w:type="paragraph" w:customStyle="1" w:styleId="afffffffffffffffffffffffffffffffffffffffffe">
    <w:name w:val="！正文"/>
    <w:basedOn w:val="ab"/>
    <w:link w:val="Charfffffffff7"/>
    <w:qFormat/>
    <w:pPr>
      <w:adjustRightInd w:val="0"/>
      <w:snapToGrid w:val="0"/>
      <w:spacing w:line="500" w:lineRule="exact"/>
      <w:ind w:firstLineChars="200" w:firstLine="200"/>
      <w:jc w:val="left"/>
    </w:pPr>
    <w:rPr>
      <w:rFonts w:eastAsia="Times New Roman"/>
      <w:kern w:val="0"/>
      <w:sz w:val="24"/>
      <w:szCs w:val="20"/>
    </w:rPr>
  </w:style>
  <w:style w:type="character" w:customStyle="1" w:styleId="Charfffffffff8">
    <w:name w:val="维药表格文字 Char"/>
    <w:link w:val="affffffffffffffffffffffffffffffffffffffffff"/>
    <w:qFormat/>
    <w:rPr>
      <w:rFonts w:ascii="宋体" w:hAnsi="宋体" w:cs="宋体"/>
      <w:bCs/>
      <w:sz w:val="24"/>
      <w:szCs w:val="21"/>
    </w:rPr>
  </w:style>
  <w:style w:type="paragraph" w:customStyle="1" w:styleId="affffffffffffffffffffffffffffffffffffffffff">
    <w:name w:val="维药表格文字"/>
    <w:basedOn w:val="ab"/>
    <w:link w:val="Charfffffffff8"/>
    <w:qFormat/>
    <w:pPr>
      <w:widowControl/>
      <w:tabs>
        <w:tab w:val="left" w:pos="720"/>
      </w:tabs>
      <w:adjustRightInd w:val="0"/>
      <w:snapToGrid w:val="0"/>
      <w:spacing w:line="360" w:lineRule="exact"/>
      <w:ind w:firstLineChars="200" w:firstLine="200"/>
      <w:jc w:val="center"/>
    </w:pPr>
    <w:rPr>
      <w:rFonts w:ascii="宋体" w:hAnsi="宋体" w:cs="宋体"/>
      <w:bCs/>
      <w:kern w:val="0"/>
      <w:sz w:val="24"/>
      <w:szCs w:val="21"/>
    </w:rPr>
  </w:style>
  <w:style w:type="character" w:customStyle="1" w:styleId="CharCharCharCharCharChar3">
    <w:name w:val="正文(首行缩进) Char Char Char Char Char Char"/>
    <w:link w:val="CharCharChar9"/>
    <w:qFormat/>
    <w:rPr>
      <w:sz w:val="24"/>
      <w:szCs w:val="24"/>
    </w:rPr>
  </w:style>
  <w:style w:type="paragraph" w:customStyle="1" w:styleId="CharCharChar9">
    <w:name w:val="正文(首行缩进) Char Char Char"/>
    <w:basedOn w:val="ab"/>
    <w:link w:val="CharCharCharCharCharChar3"/>
    <w:qFormat/>
    <w:pPr>
      <w:adjustRightInd w:val="0"/>
      <w:snapToGrid w:val="0"/>
      <w:spacing w:line="360" w:lineRule="auto"/>
      <w:ind w:firstLineChars="200" w:firstLine="480"/>
      <w:jc w:val="left"/>
    </w:pPr>
    <w:rPr>
      <w:kern w:val="0"/>
      <w:sz w:val="24"/>
    </w:rPr>
  </w:style>
  <w:style w:type="character" w:customStyle="1" w:styleId="1ffffffff3">
    <w:name w:val="表格题目1 字符"/>
    <w:link w:val="1ffffffff4"/>
    <w:qFormat/>
    <w:rPr>
      <w:rFonts w:ascii="黑体" w:eastAsia="黑体" w:hAnsi="黑体"/>
      <w:color w:val="000000"/>
      <w:szCs w:val="24"/>
    </w:rPr>
  </w:style>
  <w:style w:type="paragraph" w:customStyle="1" w:styleId="1ffffffff4">
    <w:name w:val="表格题目1"/>
    <w:basedOn w:val="ab"/>
    <w:link w:val="1ffffffff3"/>
    <w:qFormat/>
    <w:pPr>
      <w:adjustRightInd w:val="0"/>
      <w:snapToGrid w:val="0"/>
      <w:spacing w:line="360" w:lineRule="exact"/>
      <w:ind w:firstLineChars="200" w:firstLine="420"/>
      <w:jc w:val="left"/>
    </w:pPr>
    <w:rPr>
      <w:rFonts w:ascii="黑体" w:eastAsia="黑体" w:hAnsi="黑体"/>
      <w:color w:val="000000"/>
      <w:kern w:val="0"/>
      <w:sz w:val="20"/>
    </w:rPr>
  </w:style>
  <w:style w:type="character" w:customStyle="1" w:styleId="CharCharffff">
    <w:name w:val="环保专篇 Char Char"/>
    <w:link w:val="affffffffffffffffffffffffffffffffffffffffff0"/>
    <w:qFormat/>
    <w:rPr>
      <w:sz w:val="24"/>
      <w:szCs w:val="24"/>
    </w:rPr>
  </w:style>
  <w:style w:type="paragraph" w:customStyle="1" w:styleId="affffffffffffffffffffffffffffffffffffffffff0">
    <w:name w:val="环保专篇"/>
    <w:link w:val="CharCharffff"/>
    <w:qFormat/>
    <w:pPr>
      <w:spacing w:line="360" w:lineRule="auto"/>
      <w:ind w:firstLineChars="200" w:firstLine="200"/>
      <w:jc w:val="both"/>
    </w:pPr>
    <w:rPr>
      <w:sz w:val="24"/>
      <w:szCs w:val="24"/>
    </w:rPr>
  </w:style>
  <w:style w:type="character" w:customStyle="1" w:styleId="11Char3">
    <w:name w:val="样式 1.1二级标题 Char"/>
    <w:link w:val="11f2"/>
    <w:qFormat/>
    <w:rPr>
      <w:rFonts w:ascii="黑体" w:eastAsia="黑体" w:hAnsi="黑体" w:cs="宋体"/>
      <w:b/>
      <w:sz w:val="30"/>
      <w:szCs w:val="30"/>
    </w:rPr>
  </w:style>
  <w:style w:type="paragraph" w:customStyle="1" w:styleId="11f2">
    <w:name w:val="样式 1.1二级标题"/>
    <w:basedOn w:val="11f1"/>
    <w:link w:val="11Char3"/>
    <w:qFormat/>
    <w:pPr>
      <w:spacing w:beforeLines="0"/>
    </w:pPr>
    <w:rPr>
      <w:szCs w:val="30"/>
    </w:rPr>
  </w:style>
  <w:style w:type="paragraph" w:customStyle="1" w:styleId="HTML11">
    <w:name w:val="HTML 地址1"/>
    <w:basedOn w:val="ab"/>
    <w:uiPriority w:val="99"/>
    <w:qFormat/>
    <w:pPr>
      <w:adjustRightInd w:val="0"/>
      <w:snapToGrid w:val="0"/>
      <w:spacing w:line="360" w:lineRule="auto"/>
      <w:ind w:firstLineChars="200" w:firstLine="200"/>
      <w:jc w:val="left"/>
    </w:pPr>
    <w:rPr>
      <w:i/>
      <w:iCs/>
      <w:sz w:val="24"/>
    </w:rPr>
  </w:style>
  <w:style w:type="paragraph" w:customStyle="1" w:styleId="860">
    <w:name w:val="正文86"/>
    <w:basedOn w:val="ab"/>
    <w:uiPriority w:val="99"/>
    <w:qFormat/>
    <w:pPr>
      <w:tabs>
        <w:tab w:val="left" w:pos="567"/>
      </w:tabs>
      <w:adjustRightInd w:val="0"/>
      <w:snapToGrid w:val="0"/>
      <w:spacing w:line="500" w:lineRule="exact"/>
      <w:ind w:firstLineChars="200" w:firstLine="480"/>
      <w:jc w:val="left"/>
    </w:pPr>
    <w:rPr>
      <w:rFonts w:ascii="楷体_GB2312" w:eastAsia="楷体_GB2312" w:hAnsi="Calibri" w:cs="宋体"/>
      <w:kern w:val="0"/>
      <w:sz w:val="24"/>
    </w:rPr>
  </w:style>
  <w:style w:type="paragraph" w:customStyle="1" w:styleId="C4">
    <w:name w:val="标题 C"/>
    <w:basedOn w:val="ab"/>
    <w:uiPriority w:val="99"/>
    <w:qFormat/>
    <w:pPr>
      <w:kinsoku w:val="0"/>
      <w:wordWrap w:val="0"/>
      <w:adjustRightInd w:val="0"/>
      <w:snapToGrid w:val="0"/>
      <w:spacing w:before="60" w:after="60" w:line="120" w:lineRule="atLeast"/>
      <w:ind w:firstLineChars="200" w:firstLine="200"/>
      <w:jc w:val="left"/>
    </w:pPr>
    <w:rPr>
      <w:spacing w:val="32"/>
      <w:kern w:val="0"/>
      <w:sz w:val="24"/>
      <w:szCs w:val="20"/>
    </w:rPr>
  </w:style>
  <w:style w:type="paragraph" w:customStyle="1" w:styleId="413">
    <w:name w:val="列表 41"/>
    <w:basedOn w:val="ab"/>
    <w:uiPriority w:val="99"/>
    <w:qFormat/>
    <w:pPr>
      <w:adjustRightInd w:val="0"/>
      <w:snapToGrid w:val="0"/>
      <w:spacing w:line="360" w:lineRule="auto"/>
      <w:ind w:leftChars="600" w:left="100" w:hangingChars="200" w:hanging="200"/>
      <w:jc w:val="left"/>
    </w:pPr>
    <w:rPr>
      <w:sz w:val="24"/>
    </w:rPr>
  </w:style>
  <w:style w:type="paragraph" w:customStyle="1" w:styleId="TAB">
    <w:name w:val="TAB"/>
    <w:basedOn w:val="afd"/>
    <w:uiPriority w:val="99"/>
    <w:qFormat/>
    <w:pPr>
      <w:widowControl/>
      <w:spacing w:before="60" w:after="60"/>
      <w:jc w:val="left"/>
    </w:pPr>
    <w:rPr>
      <w:rFonts w:ascii="Arial" w:hAnsi="Arial"/>
      <w:sz w:val="18"/>
      <w:szCs w:val="20"/>
      <w:lang w:eastAsia="fr-FR"/>
    </w:rPr>
  </w:style>
  <w:style w:type="paragraph" w:customStyle="1" w:styleId="1119">
    <w:name w:val="1.1.1无标"/>
    <w:basedOn w:val="ab"/>
    <w:uiPriority w:val="99"/>
    <w:qFormat/>
    <w:pPr>
      <w:adjustRightInd w:val="0"/>
      <w:snapToGrid w:val="0"/>
      <w:spacing w:line="360" w:lineRule="auto"/>
      <w:ind w:leftChars="300" w:left="300" w:rightChars="300" w:right="300" w:firstLineChars="200" w:firstLine="200"/>
      <w:jc w:val="left"/>
    </w:pPr>
    <w:rPr>
      <w:rFonts w:ascii="宋体" w:hAnsi="宋体" w:cs="Century"/>
      <w:sz w:val="24"/>
    </w:rPr>
  </w:style>
  <w:style w:type="paragraph" w:customStyle="1" w:styleId="1ffffffff5">
    <w:name w:val="信息标题1"/>
    <w:basedOn w:val="ab"/>
    <w:uiPriority w:val="99"/>
    <w:qFormat/>
    <w:pPr>
      <w:pBdr>
        <w:top w:val="single" w:sz="6" w:space="1" w:color="auto"/>
        <w:left w:val="single" w:sz="6" w:space="1" w:color="auto"/>
        <w:bottom w:val="single" w:sz="6" w:space="1" w:color="auto"/>
        <w:right w:val="single" w:sz="6" w:space="1" w:color="auto"/>
      </w:pBdr>
      <w:shd w:val="pct20" w:color="auto" w:fill="auto"/>
      <w:adjustRightInd w:val="0"/>
      <w:snapToGrid w:val="0"/>
      <w:spacing w:line="360" w:lineRule="auto"/>
      <w:ind w:leftChars="500" w:left="1080" w:hangingChars="500" w:hanging="1080"/>
      <w:jc w:val="left"/>
    </w:pPr>
    <w:rPr>
      <w:rFonts w:ascii="Arial" w:hAnsi="Arial" w:cs="Arial"/>
      <w:sz w:val="24"/>
    </w:rPr>
  </w:style>
  <w:style w:type="paragraph" w:customStyle="1" w:styleId="712">
    <w:name w:val="索引 71"/>
    <w:basedOn w:val="ab"/>
    <w:next w:val="ab"/>
    <w:uiPriority w:val="99"/>
    <w:qFormat/>
    <w:pPr>
      <w:adjustRightInd w:val="0"/>
      <w:snapToGrid w:val="0"/>
      <w:spacing w:line="360" w:lineRule="auto"/>
      <w:ind w:leftChars="1200" w:left="1200" w:firstLineChars="200" w:firstLine="200"/>
      <w:jc w:val="left"/>
    </w:pPr>
    <w:rPr>
      <w:sz w:val="24"/>
    </w:rPr>
  </w:style>
  <w:style w:type="paragraph" w:customStyle="1" w:styleId="affffffffffffffffffffffffffffffffffffffffff1">
    <w:name w:val="第一章章节"/>
    <w:basedOn w:val="1"/>
    <w:uiPriority w:val="99"/>
    <w:qFormat/>
    <w:pPr>
      <w:pageBreakBefore/>
      <w:spacing w:before="120" w:afterLines="50" w:after="0" w:line="360" w:lineRule="auto"/>
      <w:ind w:left="2159" w:hanging="1619"/>
      <w:jc w:val="center"/>
    </w:pPr>
    <w:rPr>
      <w:rFonts w:eastAsia="黑体"/>
      <w:color w:val="000000"/>
    </w:rPr>
  </w:style>
  <w:style w:type="paragraph" w:customStyle="1" w:styleId="21f0">
    <w:name w:val="列表 21"/>
    <w:basedOn w:val="ab"/>
    <w:uiPriority w:val="99"/>
    <w:qFormat/>
    <w:pPr>
      <w:adjustRightInd w:val="0"/>
      <w:snapToGrid w:val="0"/>
      <w:spacing w:line="360" w:lineRule="auto"/>
      <w:ind w:left="840" w:firstLineChars="200" w:hanging="420"/>
      <w:jc w:val="left"/>
    </w:pPr>
    <w:rPr>
      <w:rFonts w:eastAsia="仿宋_GB2312"/>
      <w:sz w:val="28"/>
      <w:szCs w:val="20"/>
    </w:rPr>
  </w:style>
  <w:style w:type="paragraph" w:customStyle="1" w:styleId="1ffffffff6">
    <w:name w:val="列表1"/>
    <w:basedOn w:val="ab"/>
    <w:uiPriority w:val="99"/>
    <w:qFormat/>
    <w:pPr>
      <w:adjustRightInd w:val="0"/>
      <w:snapToGrid w:val="0"/>
      <w:spacing w:line="360" w:lineRule="auto"/>
      <w:ind w:leftChars="-1" w:left="-2" w:rightChars="-45" w:right="-108" w:firstLineChars="200" w:firstLine="420"/>
      <w:jc w:val="left"/>
    </w:pPr>
    <w:rPr>
      <w:rFonts w:ascii="黑体" w:eastAsia="黑体"/>
      <w:sz w:val="24"/>
      <w:szCs w:val="20"/>
    </w:rPr>
  </w:style>
  <w:style w:type="paragraph" w:customStyle="1" w:styleId="affffffffffffffffffffffffffffffffffffffffff2">
    <w:name w:val="二级标题！！！"/>
    <w:basedOn w:val="ab"/>
    <w:uiPriority w:val="99"/>
    <w:qFormat/>
    <w:pPr>
      <w:adjustRightInd w:val="0"/>
      <w:snapToGrid w:val="0"/>
      <w:spacing w:line="500" w:lineRule="exact"/>
      <w:ind w:firstLineChars="200" w:firstLine="200"/>
      <w:jc w:val="left"/>
      <w:outlineLvl w:val="1"/>
    </w:pPr>
    <w:rPr>
      <w:rFonts w:ascii="楷体_GB2312" w:eastAsia="楷体_GB2312" w:hAnsi="宋体"/>
      <w:b/>
      <w:sz w:val="28"/>
    </w:rPr>
  </w:style>
  <w:style w:type="paragraph" w:customStyle="1" w:styleId="1ffffffff7">
    <w:name w:val="1名"/>
    <w:basedOn w:val="ab"/>
    <w:uiPriority w:val="99"/>
    <w:qFormat/>
    <w:pPr>
      <w:adjustRightInd w:val="0"/>
      <w:snapToGrid w:val="0"/>
      <w:spacing w:before="120" w:line="360" w:lineRule="auto"/>
      <w:ind w:firstLineChars="200" w:firstLine="200"/>
      <w:jc w:val="left"/>
    </w:pPr>
    <w:rPr>
      <w:rFonts w:ascii="宋体"/>
      <w:sz w:val="28"/>
      <w:szCs w:val="20"/>
    </w:rPr>
  </w:style>
  <w:style w:type="paragraph" w:customStyle="1" w:styleId="512">
    <w:name w:val="列表接续 51"/>
    <w:basedOn w:val="ab"/>
    <w:uiPriority w:val="99"/>
    <w:qFormat/>
    <w:pPr>
      <w:adjustRightInd w:val="0"/>
      <w:snapToGrid w:val="0"/>
      <w:spacing w:after="120" w:line="360" w:lineRule="auto"/>
      <w:ind w:leftChars="1000" w:left="2100" w:firstLineChars="200" w:firstLine="200"/>
      <w:jc w:val="left"/>
    </w:pPr>
    <w:rPr>
      <w:sz w:val="24"/>
    </w:rPr>
  </w:style>
  <w:style w:type="paragraph" w:customStyle="1" w:styleId="1ffffffff8">
    <w:name w:val="寄信人地址1"/>
    <w:basedOn w:val="ab"/>
    <w:uiPriority w:val="99"/>
    <w:qFormat/>
    <w:pPr>
      <w:adjustRightInd w:val="0"/>
      <w:snapToGrid w:val="0"/>
      <w:spacing w:line="360" w:lineRule="auto"/>
      <w:ind w:firstLineChars="200" w:firstLine="200"/>
      <w:jc w:val="left"/>
    </w:pPr>
    <w:rPr>
      <w:rFonts w:ascii="Arial" w:hAnsi="Arial" w:cs="Arial"/>
      <w:sz w:val="24"/>
    </w:rPr>
  </w:style>
  <w:style w:type="paragraph" w:customStyle="1" w:styleId="m">
    <w:name w:val="正文（首行缩进两字）m"/>
    <w:basedOn w:val="af4"/>
    <w:uiPriority w:val="99"/>
    <w:qFormat/>
    <w:pPr>
      <w:tabs>
        <w:tab w:val="left" w:pos="1848"/>
        <w:tab w:val="left" w:pos="6061"/>
        <w:tab w:val="left" w:pos="8665"/>
      </w:tabs>
      <w:snapToGrid w:val="0"/>
      <w:spacing w:beforeLines="50" w:line="460" w:lineRule="exact"/>
      <w:ind w:firstLine="480"/>
    </w:pPr>
    <w:rPr>
      <w:rFonts w:ascii="宋体" w:hAnsi="宋体"/>
      <w:sz w:val="24"/>
      <w:szCs w:val="20"/>
    </w:rPr>
  </w:style>
  <w:style w:type="paragraph" w:customStyle="1" w:styleId="13Char1">
    <w:name w:val="样式 正文文本缩进 + 行距: 多倍行距 1.3 字行 Char"/>
    <w:basedOn w:val="aff1"/>
    <w:uiPriority w:val="99"/>
    <w:qFormat/>
    <w:pPr>
      <w:autoSpaceDE w:val="0"/>
      <w:autoSpaceDN w:val="0"/>
      <w:adjustRightInd w:val="0"/>
      <w:snapToGrid w:val="0"/>
      <w:spacing w:after="0" w:line="360" w:lineRule="auto"/>
      <w:ind w:leftChars="0" w:left="0"/>
    </w:pPr>
    <w:rPr>
      <w:rFonts w:ascii="黑体" w:eastAsia="黑体" w:hAnsi="宋体"/>
      <w:b/>
      <w:color w:val="000000"/>
      <w:sz w:val="24"/>
    </w:rPr>
  </w:style>
  <w:style w:type="paragraph" w:customStyle="1" w:styleId="2ffffffffb">
    <w:name w:val="样式 标题 2 + 黑色"/>
    <w:basedOn w:val="20"/>
    <w:next w:val="2f9"/>
    <w:uiPriority w:val="99"/>
    <w:qFormat/>
    <w:pPr>
      <w:snapToGrid w:val="0"/>
      <w:spacing w:before="0" w:after="0" w:line="360" w:lineRule="auto"/>
    </w:pPr>
    <w:rPr>
      <w:rFonts w:ascii="黑体"/>
      <w:color w:val="000000"/>
      <w:kern w:val="18"/>
      <w:sz w:val="30"/>
      <w:szCs w:val="30"/>
    </w:rPr>
  </w:style>
  <w:style w:type="paragraph" w:customStyle="1" w:styleId="affffffffffffffffffffffffffffffffffffffffff3">
    <w:name w:val="正文！！！"/>
    <w:basedOn w:val="ab"/>
    <w:uiPriority w:val="99"/>
    <w:qFormat/>
    <w:pPr>
      <w:adjustRightInd w:val="0"/>
      <w:snapToGrid w:val="0"/>
      <w:spacing w:line="500" w:lineRule="exact"/>
      <w:ind w:firstLineChars="200" w:firstLine="200"/>
      <w:jc w:val="left"/>
    </w:pPr>
    <w:rPr>
      <w:rFonts w:ascii="楷体_GB2312" w:eastAsia="楷体_GB2312" w:hAnsi="宋体"/>
      <w:sz w:val="24"/>
    </w:rPr>
  </w:style>
  <w:style w:type="paragraph" w:customStyle="1" w:styleId="CharCharCharCharCharCha4">
    <w:name w:val="样式 纯文本表格内容纯文本 Char普通文字加粗正文普通文字 Char Char普通文字 Char Char Cha...4"/>
    <w:basedOn w:val="aff5"/>
    <w:uiPriority w:val="99"/>
    <w:qFormat/>
    <w:pPr>
      <w:spacing w:line="500" w:lineRule="exact"/>
    </w:pPr>
    <w:rPr>
      <w:rFonts w:eastAsia="楷体_GB2312" w:hAnsi="宋体" w:cs="宋体" w:hint="eastAsia"/>
      <w:sz w:val="24"/>
      <w:szCs w:val="22"/>
    </w:rPr>
  </w:style>
  <w:style w:type="paragraph" w:customStyle="1" w:styleId="21f1">
    <w:name w:val="列表接续 21"/>
    <w:basedOn w:val="ab"/>
    <w:uiPriority w:val="99"/>
    <w:qFormat/>
    <w:pPr>
      <w:adjustRightInd w:val="0"/>
      <w:snapToGrid w:val="0"/>
      <w:spacing w:after="120" w:line="360" w:lineRule="auto"/>
      <w:ind w:leftChars="400" w:left="840" w:firstLineChars="200" w:firstLine="200"/>
      <w:jc w:val="left"/>
    </w:pPr>
    <w:rPr>
      <w:sz w:val="24"/>
    </w:rPr>
  </w:style>
  <w:style w:type="paragraph" w:customStyle="1" w:styleId="CharCharCharCharCharCharCharCharCharCharCharCharCharCharCharCharCharCharCharCharCharCharCharCharCharChar">
    <w:name w:val="Char Char Char Char Char Char Char Char Char Char Char Char Char Char Char Char Char Char Char Char Char Char Char Char Char Char"/>
    <w:basedOn w:val="ab"/>
    <w:uiPriority w:val="99"/>
    <w:qFormat/>
    <w:pPr>
      <w:adjustRightInd w:val="0"/>
      <w:snapToGrid w:val="0"/>
      <w:spacing w:line="360" w:lineRule="auto"/>
      <w:ind w:firstLineChars="200" w:firstLine="200"/>
      <w:jc w:val="left"/>
    </w:pPr>
    <w:rPr>
      <w:sz w:val="24"/>
    </w:rPr>
  </w:style>
  <w:style w:type="paragraph" w:customStyle="1" w:styleId="CharCharCharCharCharCharCharCharCharCharCharCharCharCharCharCharCharCharCharCharCharCharCharCharCharCharCharCharCharCharCharCharCharCharCharCharCharCharCharCharCharChar2">
    <w:name w:val="Char Char Char Char Char Char Char Char Char Char Char Char Char Char Char Char Char Char Char Char Char Char Char Char Char Char Char Char Char Char Char Char Char Char Char Char Char Char Char Char Char Char2"/>
    <w:basedOn w:val="ab"/>
    <w:next w:val="ab"/>
    <w:uiPriority w:val="99"/>
    <w:qFormat/>
    <w:pPr>
      <w:adjustRightInd w:val="0"/>
      <w:snapToGrid w:val="0"/>
      <w:spacing w:line="360" w:lineRule="auto"/>
      <w:ind w:firstLineChars="200" w:firstLine="200"/>
      <w:jc w:val="left"/>
    </w:pPr>
    <w:rPr>
      <w:rFonts w:ascii="宋体" w:hAnsi="宋体" w:cs="宋体"/>
      <w:sz w:val="24"/>
    </w:rPr>
  </w:style>
  <w:style w:type="paragraph" w:customStyle="1" w:styleId="3H3BHead3Char1113h33rdlevel0">
    <w:name w:val="样式 标题 3H3B Head标题 3 Char条标题1.1.1三级标题标题3h33rd level第二层条..."/>
    <w:basedOn w:val="30"/>
    <w:uiPriority w:val="99"/>
    <w:qFormat/>
    <w:pPr>
      <w:keepNext w:val="0"/>
      <w:keepLines w:val="0"/>
      <w:tabs>
        <w:tab w:val="left" w:pos="709"/>
      </w:tabs>
      <w:overflowPunct w:val="0"/>
      <w:autoSpaceDE w:val="0"/>
      <w:autoSpaceDN w:val="0"/>
      <w:adjustRightInd w:val="0"/>
      <w:snapToGrid w:val="0"/>
      <w:spacing w:before="31" w:after="31" w:line="360" w:lineRule="auto"/>
      <w:ind w:firstLineChars="200" w:firstLine="480"/>
      <w:jc w:val="left"/>
    </w:pPr>
    <w:rPr>
      <w:rFonts w:ascii="仿宋_GB2312" w:eastAsia="仿宋_GB2312" w:hAnsi="宋体" w:cs="宋体"/>
      <w:bCs w:val="0"/>
      <w:color w:val="000000"/>
      <w:kern w:val="0"/>
      <w:sz w:val="24"/>
      <w:szCs w:val="24"/>
    </w:rPr>
  </w:style>
  <w:style w:type="paragraph" w:customStyle="1" w:styleId="ParaChar3">
    <w:name w:val="默认段落字体 Para Char3"/>
    <w:basedOn w:val="ab"/>
    <w:next w:val="ab"/>
    <w:uiPriority w:val="99"/>
    <w:qFormat/>
    <w:pPr>
      <w:widowControl/>
      <w:adjustRightInd w:val="0"/>
      <w:snapToGrid w:val="0"/>
      <w:spacing w:line="360" w:lineRule="auto"/>
      <w:ind w:firstLineChars="200" w:firstLine="200"/>
      <w:jc w:val="left"/>
    </w:pPr>
    <w:rPr>
      <w:rFonts w:ascii="宋体" w:hAnsi="宋体" w:cs="宋体"/>
      <w:kern w:val="0"/>
      <w:sz w:val="24"/>
    </w:rPr>
  </w:style>
  <w:style w:type="paragraph" w:customStyle="1" w:styleId="zi14">
    <w:name w:val="zi14"/>
    <w:basedOn w:val="ab"/>
    <w:uiPriority w:val="99"/>
    <w:qFormat/>
    <w:pPr>
      <w:widowControl/>
      <w:adjustRightInd w:val="0"/>
      <w:snapToGrid w:val="0"/>
      <w:spacing w:before="100" w:beforeAutospacing="1" w:after="100" w:afterAutospacing="1" w:line="360" w:lineRule="auto"/>
      <w:ind w:firstLineChars="200" w:firstLine="200"/>
      <w:jc w:val="left"/>
    </w:pPr>
    <w:rPr>
      <w:rFonts w:ascii="宋体" w:hAnsi="宋体" w:cs="宋体"/>
      <w:b/>
      <w:bCs/>
      <w:color w:val="004499"/>
      <w:kern w:val="0"/>
      <w:sz w:val="23"/>
      <w:szCs w:val="23"/>
    </w:rPr>
  </w:style>
  <w:style w:type="paragraph" w:customStyle="1" w:styleId="1ffffffff9">
    <w:name w:val="文本块1"/>
    <w:basedOn w:val="ab"/>
    <w:uiPriority w:val="99"/>
    <w:qFormat/>
    <w:pPr>
      <w:adjustRightInd w:val="0"/>
      <w:snapToGrid w:val="0"/>
      <w:spacing w:line="360" w:lineRule="auto"/>
      <w:ind w:left="525" w:right="651" w:firstLineChars="200" w:firstLine="200"/>
      <w:jc w:val="left"/>
    </w:pPr>
    <w:rPr>
      <w:rFonts w:eastAsia="仿宋_GB2312"/>
      <w:sz w:val="32"/>
      <w:szCs w:val="20"/>
    </w:rPr>
  </w:style>
  <w:style w:type="paragraph" w:customStyle="1" w:styleId="CharCharCharCharCharChar1Char2">
    <w:name w:val="Char Char Char Char Char Char1 Char2"/>
    <w:basedOn w:val="ab"/>
    <w:uiPriority w:val="99"/>
    <w:qFormat/>
    <w:pPr>
      <w:adjustRightInd w:val="0"/>
      <w:snapToGrid w:val="0"/>
      <w:spacing w:line="360" w:lineRule="auto"/>
      <w:ind w:firstLineChars="200" w:firstLine="200"/>
      <w:jc w:val="left"/>
    </w:pPr>
    <w:rPr>
      <w:sz w:val="24"/>
    </w:rPr>
  </w:style>
  <w:style w:type="paragraph" w:customStyle="1" w:styleId="191">
    <w:name w:val="样式19"/>
    <w:basedOn w:val="20"/>
    <w:uiPriority w:val="99"/>
    <w:qFormat/>
    <w:pPr>
      <w:keepNext w:val="0"/>
      <w:keepLines w:val="0"/>
      <w:tabs>
        <w:tab w:val="left" w:pos="567"/>
        <w:tab w:val="left" w:pos="630"/>
        <w:tab w:val="left" w:pos="840"/>
        <w:tab w:val="left" w:pos="1287"/>
        <w:tab w:val="left" w:pos="3920"/>
        <w:tab w:val="left" w:pos="5670"/>
      </w:tabs>
      <w:spacing w:beforeLines="50" w:before="0" w:after="60" w:line="520" w:lineRule="exact"/>
      <w:ind w:firstLine="567"/>
      <w:contextualSpacing/>
    </w:pPr>
    <w:rPr>
      <w:rFonts w:ascii="Times New Roman" w:eastAsia="华文行楷" w:hAnsi="Times New Roman"/>
      <w:color w:val="000000"/>
      <w:kern w:val="0"/>
      <w:sz w:val="28"/>
      <w:szCs w:val="30"/>
    </w:rPr>
  </w:style>
  <w:style w:type="paragraph" w:customStyle="1" w:styleId="WPSOffice1">
    <w:name w:val="WPSOffice手动目录 1"/>
    <w:uiPriority w:val="99"/>
    <w:qFormat/>
  </w:style>
  <w:style w:type="paragraph" w:customStyle="1" w:styleId="affffffffffffffffffffffffffffffffffffffffff4">
    <w:name w:val="表哥标题"/>
    <w:basedOn w:val="ab"/>
    <w:uiPriority w:val="99"/>
    <w:qFormat/>
    <w:pPr>
      <w:adjustRightInd w:val="0"/>
      <w:snapToGrid w:val="0"/>
      <w:spacing w:line="360" w:lineRule="auto"/>
      <w:ind w:firstLineChars="400" w:firstLine="964"/>
      <w:jc w:val="left"/>
    </w:pPr>
    <w:rPr>
      <w:rFonts w:ascii="黑体" w:eastAsia="黑体" w:hAnsi="宋体"/>
      <w:b/>
      <w:sz w:val="24"/>
    </w:rPr>
  </w:style>
  <w:style w:type="paragraph" w:customStyle="1" w:styleId="22fd">
    <w:name w:val="样式 正文 首行缩进:  2 字符 + 首行缩进:  2 字符"/>
    <w:basedOn w:val="ab"/>
    <w:uiPriority w:val="99"/>
    <w:qFormat/>
    <w:pPr>
      <w:adjustRightInd w:val="0"/>
      <w:snapToGrid w:val="0"/>
      <w:spacing w:line="480" w:lineRule="exact"/>
      <w:ind w:firstLineChars="200" w:firstLine="560"/>
      <w:jc w:val="left"/>
    </w:pPr>
    <w:rPr>
      <w:sz w:val="28"/>
      <w:szCs w:val="20"/>
    </w:rPr>
  </w:style>
  <w:style w:type="paragraph" w:customStyle="1" w:styleId="1ffffffffa">
    <w:name w:val="收信人地址1"/>
    <w:basedOn w:val="ab"/>
    <w:uiPriority w:val="99"/>
    <w:qFormat/>
    <w:pPr>
      <w:adjustRightInd w:val="0"/>
      <w:snapToGrid w:val="0"/>
      <w:spacing w:line="360" w:lineRule="auto"/>
      <w:ind w:leftChars="1400" w:left="100" w:firstLineChars="200" w:firstLine="200"/>
      <w:jc w:val="left"/>
    </w:pPr>
    <w:rPr>
      <w:rFonts w:ascii="Arial" w:hAnsi="Arial" w:cs="Arial"/>
      <w:sz w:val="24"/>
    </w:rPr>
  </w:style>
  <w:style w:type="paragraph" w:customStyle="1" w:styleId="Char61">
    <w:name w:val="Char61"/>
    <w:basedOn w:val="ab"/>
    <w:uiPriority w:val="99"/>
    <w:qFormat/>
    <w:pPr>
      <w:adjustRightInd w:val="0"/>
      <w:snapToGrid w:val="0"/>
      <w:spacing w:line="360" w:lineRule="auto"/>
      <w:ind w:firstLineChars="200" w:firstLine="200"/>
      <w:jc w:val="left"/>
    </w:pPr>
    <w:rPr>
      <w:sz w:val="24"/>
    </w:rPr>
  </w:style>
  <w:style w:type="paragraph" w:customStyle="1" w:styleId="CharCharChar2CharCharCharCharCharCharCharCharCharChar">
    <w:name w:val="Char Char Char2 Char Char Char Char Char Char Char Char Char Char"/>
    <w:basedOn w:val="ab"/>
    <w:uiPriority w:val="99"/>
    <w:qFormat/>
    <w:pPr>
      <w:adjustRightInd w:val="0"/>
      <w:snapToGrid w:val="0"/>
      <w:spacing w:line="360" w:lineRule="auto"/>
      <w:ind w:firstLineChars="200" w:firstLine="200"/>
      <w:jc w:val="left"/>
    </w:pPr>
    <w:rPr>
      <w:sz w:val="24"/>
    </w:rPr>
  </w:style>
  <w:style w:type="paragraph" w:customStyle="1" w:styleId="5ff5">
    <w:name w:val="正文5"/>
    <w:basedOn w:val="TEXT"/>
    <w:uiPriority w:val="99"/>
    <w:qFormat/>
    <w:pPr>
      <w:adjustRightInd w:val="0"/>
      <w:snapToGrid w:val="0"/>
      <w:spacing w:line="360" w:lineRule="auto"/>
      <w:ind w:firstLine="200"/>
      <w:jc w:val="left"/>
    </w:pPr>
  </w:style>
  <w:style w:type="paragraph" w:customStyle="1" w:styleId="1ffffffffb">
    <w:name w:val="称呼1"/>
    <w:basedOn w:val="ab"/>
    <w:next w:val="ab"/>
    <w:uiPriority w:val="99"/>
    <w:qFormat/>
    <w:pPr>
      <w:adjustRightInd w:val="0"/>
      <w:snapToGrid w:val="0"/>
      <w:spacing w:line="360" w:lineRule="auto"/>
      <w:ind w:firstLineChars="200" w:firstLine="200"/>
      <w:jc w:val="left"/>
    </w:pPr>
    <w:rPr>
      <w:sz w:val="24"/>
    </w:rPr>
  </w:style>
  <w:style w:type="paragraph" w:customStyle="1" w:styleId="03615">
    <w:name w:val="样式 小四 黑色 首行缩进:  0.36 厘米 行距: 1.5 倍行距"/>
    <w:basedOn w:val="ab"/>
    <w:uiPriority w:val="99"/>
    <w:qFormat/>
    <w:pPr>
      <w:adjustRightInd w:val="0"/>
      <w:snapToGrid w:val="0"/>
      <w:spacing w:line="360" w:lineRule="auto"/>
      <w:ind w:firstLineChars="200" w:firstLine="200"/>
      <w:jc w:val="left"/>
    </w:pPr>
    <w:rPr>
      <w:color w:val="000000"/>
      <w:sz w:val="24"/>
      <w:szCs w:val="20"/>
    </w:rPr>
  </w:style>
  <w:style w:type="paragraph" w:customStyle="1" w:styleId="affffffffffffffffffffffffffffffffffffffffff5">
    <w:name w:val="图标标题"/>
    <w:basedOn w:val="ab"/>
    <w:uiPriority w:val="99"/>
    <w:qFormat/>
    <w:pPr>
      <w:widowControl/>
      <w:adjustRightInd w:val="0"/>
      <w:snapToGrid w:val="0"/>
      <w:spacing w:line="360" w:lineRule="auto"/>
      <w:ind w:firstLineChars="200" w:firstLine="200"/>
      <w:jc w:val="center"/>
    </w:pPr>
    <w:rPr>
      <w:rFonts w:ascii="宋体" w:eastAsia="黑体" w:hAnsi="宋体" w:cs="宋体"/>
      <w:kern w:val="0"/>
      <w:sz w:val="24"/>
    </w:rPr>
  </w:style>
  <w:style w:type="paragraph" w:customStyle="1" w:styleId="1ffffffffc">
    <w:name w:val="结束语1"/>
    <w:basedOn w:val="ab"/>
    <w:uiPriority w:val="99"/>
    <w:qFormat/>
    <w:pPr>
      <w:adjustRightInd w:val="0"/>
      <w:snapToGrid w:val="0"/>
      <w:spacing w:line="360" w:lineRule="auto"/>
      <w:ind w:leftChars="2100" w:left="100" w:firstLineChars="200" w:firstLine="200"/>
      <w:jc w:val="left"/>
    </w:pPr>
    <w:rPr>
      <w:sz w:val="24"/>
    </w:rPr>
  </w:style>
  <w:style w:type="paragraph" w:customStyle="1" w:styleId="affffffffffffffffffffffffffffffffffffffffff6">
    <w:name w:val="表格名和图名"/>
    <w:basedOn w:val="ab"/>
    <w:uiPriority w:val="99"/>
    <w:qFormat/>
    <w:pPr>
      <w:adjustRightInd w:val="0"/>
      <w:snapToGrid w:val="0"/>
      <w:spacing w:line="360" w:lineRule="auto"/>
      <w:ind w:firstLineChars="200" w:firstLine="200"/>
      <w:jc w:val="center"/>
    </w:pPr>
    <w:rPr>
      <w:color w:val="000000"/>
      <w:sz w:val="24"/>
    </w:rPr>
  </w:style>
  <w:style w:type="paragraph" w:customStyle="1" w:styleId="CharCharCharCharCharCharCharCharCharCharCharCharCharCharCharCharCharCharCharCharCharCharCharCharCharChar1">
    <w:name w:val="Char Char Char Char Char Char Char Char Char Char Char Char Char Char Char Char Char Char Char Char Char Char Char Char Char Char1"/>
    <w:basedOn w:val="ab"/>
    <w:uiPriority w:val="99"/>
    <w:qFormat/>
    <w:pPr>
      <w:adjustRightInd w:val="0"/>
      <w:snapToGrid w:val="0"/>
      <w:spacing w:line="360" w:lineRule="auto"/>
      <w:ind w:firstLineChars="200" w:firstLine="200"/>
      <w:jc w:val="left"/>
    </w:pPr>
    <w:rPr>
      <w:sz w:val="24"/>
    </w:rPr>
  </w:style>
  <w:style w:type="paragraph" w:customStyle="1" w:styleId="2224">
    <w:name w:val="样式 样式 样式 设计正文 + 首行缩进:  2 字符 + 首行缩进:  2 字符 + 首行缩进:  2 字符"/>
    <w:basedOn w:val="ab"/>
    <w:uiPriority w:val="99"/>
    <w:qFormat/>
    <w:pPr>
      <w:keepNext/>
      <w:adjustRightInd w:val="0"/>
      <w:snapToGrid w:val="0"/>
      <w:spacing w:line="360" w:lineRule="auto"/>
      <w:ind w:firstLineChars="192" w:firstLine="538"/>
      <w:jc w:val="left"/>
    </w:pPr>
    <w:rPr>
      <w:rFonts w:ascii="仿宋_GB2312" w:eastAsia="仿宋_GB2312" w:cs="宋体"/>
      <w:sz w:val="28"/>
      <w:szCs w:val="20"/>
    </w:rPr>
  </w:style>
  <w:style w:type="paragraph" w:customStyle="1" w:styleId="513">
    <w:name w:val="列表编号 51"/>
    <w:basedOn w:val="ab"/>
    <w:uiPriority w:val="99"/>
    <w:qFormat/>
    <w:pPr>
      <w:tabs>
        <w:tab w:val="left" w:pos="720"/>
      </w:tabs>
      <w:adjustRightInd w:val="0"/>
      <w:snapToGrid w:val="0"/>
      <w:spacing w:line="360" w:lineRule="auto"/>
      <w:ind w:left="720" w:firstLineChars="200" w:hanging="720"/>
      <w:jc w:val="left"/>
    </w:pPr>
    <w:rPr>
      <w:sz w:val="24"/>
      <w:szCs w:val="20"/>
    </w:rPr>
  </w:style>
  <w:style w:type="paragraph" w:customStyle="1" w:styleId="1ffffffffd">
    <w:name w:val="列表接续1"/>
    <w:basedOn w:val="ab"/>
    <w:uiPriority w:val="99"/>
    <w:qFormat/>
    <w:pPr>
      <w:adjustRightInd w:val="0"/>
      <w:snapToGrid w:val="0"/>
      <w:spacing w:after="120" w:line="360" w:lineRule="auto"/>
      <w:ind w:leftChars="200" w:left="420" w:firstLineChars="200" w:firstLine="200"/>
      <w:jc w:val="left"/>
    </w:pPr>
    <w:rPr>
      <w:sz w:val="24"/>
    </w:rPr>
  </w:style>
  <w:style w:type="paragraph" w:customStyle="1" w:styleId="22fe">
    <w:name w:val="2.2"/>
    <w:basedOn w:val="ab"/>
    <w:uiPriority w:val="99"/>
    <w:qFormat/>
    <w:pPr>
      <w:widowControl/>
      <w:tabs>
        <w:tab w:val="left" w:pos="709"/>
      </w:tabs>
      <w:adjustRightInd w:val="0"/>
      <w:snapToGrid w:val="0"/>
      <w:spacing w:beforeLines="50" w:afterLines="50" w:line="360" w:lineRule="auto"/>
      <w:ind w:left="709" w:firstLineChars="200" w:firstLine="200"/>
      <w:jc w:val="left"/>
      <w:outlineLvl w:val="2"/>
    </w:pPr>
    <w:rPr>
      <w:b/>
      <w:kern w:val="0"/>
      <w:sz w:val="24"/>
    </w:rPr>
  </w:style>
  <w:style w:type="paragraph" w:customStyle="1" w:styleId="affffffffffffffffffffffffffffffffffffffffff7">
    <w:name w:val="表格，五宋"/>
    <w:uiPriority w:val="99"/>
    <w:qFormat/>
    <w:pPr>
      <w:adjustRightInd w:val="0"/>
      <w:spacing w:line="360" w:lineRule="exact"/>
      <w:jc w:val="center"/>
    </w:pPr>
    <w:rPr>
      <w:sz w:val="21"/>
    </w:rPr>
  </w:style>
  <w:style w:type="paragraph" w:customStyle="1" w:styleId="affffffffffffffffffffffffffffffffffffffffff8">
    <w:name w:val="湛江码头表"/>
    <w:basedOn w:val="ab"/>
    <w:uiPriority w:val="99"/>
    <w:qFormat/>
    <w:pPr>
      <w:adjustRightInd w:val="0"/>
      <w:snapToGrid w:val="0"/>
      <w:spacing w:line="360" w:lineRule="auto"/>
      <w:ind w:firstLineChars="200" w:firstLine="200"/>
      <w:jc w:val="center"/>
    </w:pPr>
    <w:rPr>
      <w:rFonts w:eastAsia="仿宋_GB2312"/>
      <w:kern w:val="0"/>
      <w:sz w:val="24"/>
      <w:lang w:eastAsia="zh-TW"/>
    </w:rPr>
  </w:style>
  <w:style w:type="paragraph" w:customStyle="1" w:styleId="affffffffffffffffffffffffffffffffffffffffff9">
    <w:name w:val="样式 标题 + 两端对齐"/>
    <w:basedOn w:val="afff4"/>
    <w:uiPriority w:val="99"/>
    <w:qFormat/>
    <w:pPr>
      <w:tabs>
        <w:tab w:val="left" w:pos="0"/>
        <w:tab w:val="left" w:pos="780"/>
      </w:tabs>
      <w:adjustRightInd w:val="0"/>
      <w:snapToGrid w:val="0"/>
      <w:spacing w:before="0" w:after="100" w:afterAutospacing="1" w:line="360" w:lineRule="auto"/>
      <w:ind w:left="57" w:firstLineChars="200" w:hanging="57"/>
    </w:pPr>
    <w:rPr>
      <w:rFonts w:ascii="隶书" w:eastAsia="隶书" w:cs="宋体"/>
      <w:sz w:val="44"/>
      <w:szCs w:val="44"/>
    </w:rPr>
  </w:style>
  <w:style w:type="paragraph" w:customStyle="1" w:styleId="CharCharCharCharCharCharCharCharCharCharCharCharCharCharCharCharCharCharCharCharCharCharCharCharCharCharCharCharCharCharCharCharCharCharCharCharCharCharCharCharCharChar1">
    <w:name w:val="Char Char Char Char Char Char Char Char Char Char Char Char Char Char Char Char Char Char Char Char Char Char Char Char Char Char Char Char Char Char Char Char Char Char Char Char Char Char Char Char Char Char1"/>
    <w:basedOn w:val="ab"/>
    <w:next w:val="ab"/>
    <w:uiPriority w:val="99"/>
    <w:qFormat/>
    <w:pPr>
      <w:adjustRightInd w:val="0"/>
      <w:snapToGrid w:val="0"/>
      <w:spacing w:line="360" w:lineRule="auto"/>
      <w:ind w:firstLineChars="200" w:firstLine="200"/>
      <w:jc w:val="left"/>
    </w:pPr>
    <w:rPr>
      <w:rFonts w:ascii="宋体" w:hAnsi="宋体" w:cs="宋体"/>
      <w:sz w:val="24"/>
    </w:rPr>
  </w:style>
  <w:style w:type="paragraph" w:customStyle="1" w:styleId="CharCharCharCharCharCharCharCharCharCharCharCharCharCharCharCharCharCharCharCharCharCharCharCharCharChar2">
    <w:name w:val="Char Char Char Char Char Char Char Char Char Char Char Char Char Char Char Char Char Char Char Char Char Char Char Char Char Char2"/>
    <w:basedOn w:val="ab"/>
    <w:uiPriority w:val="99"/>
    <w:qFormat/>
    <w:pPr>
      <w:adjustRightInd w:val="0"/>
      <w:snapToGrid w:val="0"/>
      <w:spacing w:line="360" w:lineRule="auto"/>
      <w:ind w:firstLineChars="200" w:firstLine="200"/>
      <w:jc w:val="left"/>
    </w:pPr>
    <w:rPr>
      <w:sz w:val="24"/>
    </w:rPr>
  </w:style>
  <w:style w:type="paragraph" w:customStyle="1" w:styleId="Bodytext21">
    <w:name w:val="Body text|21"/>
    <w:basedOn w:val="ab"/>
    <w:uiPriority w:val="99"/>
    <w:qFormat/>
    <w:pPr>
      <w:shd w:val="clear" w:color="auto" w:fill="FFFFFF"/>
      <w:adjustRightInd w:val="0"/>
      <w:snapToGrid w:val="0"/>
      <w:spacing w:before="1640" w:line="312" w:lineRule="exact"/>
      <w:ind w:firstLineChars="200" w:firstLine="200"/>
      <w:jc w:val="left"/>
    </w:pPr>
    <w:rPr>
      <w:rFonts w:ascii="PMingLiU" w:eastAsia="PMingLiU" w:hAnsi="PMingLiU" w:cs="宋体"/>
      <w:color w:val="000000"/>
      <w:kern w:val="0"/>
      <w:sz w:val="20"/>
      <w:szCs w:val="20"/>
    </w:rPr>
  </w:style>
  <w:style w:type="paragraph" w:customStyle="1" w:styleId="999">
    <w:name w:val="正文999"/>
    <w:basedOn w:val="ab"/>
    <w:uiPriority w:val="99"/>
    <w:qFormat/>
    <w:pPr>
      <w:adjustRightInd w:val="0"/>
      <w:snapToGrid w:val="0"/>
      <w:spacing w:line="360" w:lineRule="auto"/>
      <w:ind w:firstLineChars="200" w:firstLine="480"/>
      <w:jc w:val="left"/>
    </w:pPr>
    <w:rPr>
      <w:rFonts w:ascii="宋体" w:hAnsi="宋体"/>
      <w:sz w:val="24"/>
    </w:rPr>
  </w:style>
  <w:style w:type="paragraph" w:customStyle="1" w:styleId="21050">
    <w:name w:val="样式 标题 2 + 段前: 1 行 段后: 0.5 行"/>
    <w:basedOn w:val="20"/>
    <w:uiPriority w:val="99"/>
    <w:qFormat/>
    <w:pPr>
      <w:tabs>
        <w:tab w:val="left" w:pos="567"/>
      </w:tabs>
      <w:spacing w:beforeLines="100" w:before="0" w:afterLines="50" w:after="0" w:line="500" w:lineRule="exact"/>
    </w:pPr>
    <w:rPr>
      <w:rFonts w:cs="宋体"/>
      <w:bCs w:val="0"/>
      <w:sz w:val="28"/>
      <w:szCs w:val="20"/>
    </w:rPr>
  </w:style>
  <w:style w:type="paragraph" w:customStyle="1" w:styleId="2H211lxb211h2Char1">
    <w:name w:val="样式 标题 2节H2节标题 1.1二级标题标题 lxb21.1h2第一层条二级标题 Char表标题单位名...1"/>
    <w:basedOn w:val="20"/>
    <w:uiPriority w:val="99"/>
    <w:qFormat/>
    <w:pPr>
      <w:keepNext w:val="0"/>
      <w:keepLines w:val="0"/>
      <w:tabs>
        <w:tab w:val="left" w:pos="567"/>
      </w:tabs>
      <w:overflowPunct w:val="0"/>
      <w:autoSpaceDE w:val="0"/>
      <w:autoSpaceDN w:val="0"/>
      <w:adjustRightInd w:val="0"/>
      <w:spacing w:beforeLines="50" w:before="0" w:after="0" w:line="360" w:lineRule="auto"/>
    </w:pPr>
    <w:rPr>
      <w:rFonts w:ascii="黑体" w:hAnsi="宋体"/>
      <w:b w:val="0"/>
      <w:color w:val="000000"/>
      <w:kern w:val="32"/>
      <w:sz w:val="28"/>
      <w:szCs w:val="28"/>
    </w:rPr>
  </w:style>
  <w:style w:type="paragraph" w:customStyle="1" w:styleId="CharCharCharCharCharChar1Char1">
    <w:name w:val="Char Char Char Char Char Char1 Char1"/>
    <w:basedOn w:val="ab"/>
    <w:uiPriority w:val="99"/>
    <w:qFormat/>
    <w:pPr>
      <w:adjustRightInd w:val="0"/>
      <w:snapToGrid w:val="0"/>
      <w:spacing w:line="360" w:lineRule="auto"/>
      <w:ind w:firstLineChars="200" w:firstLine="200"/>
      <w:jc w:val="left"/>
    </w:pPr>
    <w:rPr>
      <w:sz w:val="24"/>
    </w:rPr>
  </w:style>
  <w:style w:type="paragraph" w:customStyle="1" w:styleId="2-ls">
    <w:name w:val="标2-ls."/>
    <w:basedOn w:val="20"/>
    <w:uiPriority w:val="99"/>
    <w:qFormat/>
    <w:pPr>
      <w:tabs>
        <w:tab w:val="left" w:pos="567"/>
      </w:tabs>
      <w:spacing w:beforeLines="10" w:before="0" w:afterLines="10" w:after="0" w:line="360" w:lineRule="auto"/>
    </w:pPr>
    <w:rPr>
      <w:rFonts w:ascii="Times New Roman" w:hAnsi="Times New Roman" w:cs="宋体"/>
      <w:b w:val="0"/>
      <w:sz w:val="28"/>
      <w:szCs w:val="20"/>
    </w:rPr>
  </w:style>
  <w:style w:type="paragraph" w:customStyle="1" w:styleId="affffffffffffffffffffffffffffffffffffffffffa">
    <w:name w:val="正文应用"/>
    <w:basedOn w:val="ab"/>
    <w:uiPriority w:val="99"/>
    <w:qFormat/>
    <w:pPr>
      <w:adjustRightInd w:val="0"/>
      <w:snapToGrid w:val="0"/>
      <w:spacing w:line="360" w:lineRule="auto"/>
      <w:ind w:firstLineChars="200" w:firstLine="200"/>
      <w:jc w:val="left"/>
    </w:pPr>
    <w:rPr>
      <w:sz w:val="24"/>
    </w:rPr>
  </w:style>
  <w:style w:type="paragraph" w:customStyle="1" w:styleId="affffffffffffffffffffffffffffffffffffffffffb">
    <w:name w:val="正文单倍行距"/>
    <w:basedOn w:val="ab"/>
    <w:uiPriority w:val="99"/>
    <w:qFormat/>
    <w:pPr>
      <w:tabs>
        <w:tab w:val="left" w:pos="8640"/>
      </w:tabs>
      <w:adjustRightInd w:val="0"/>
      <w:snapToGrid w:val="0"/>
      <w:spacing w:line="360" w:lineRule="auto"/>
      <w:ind w:firstLineChars="200" w:firstLine="200"/>
      <w:jc w:val="left"/>
    </w:pPr>
    <w:rPr>
      <w:rFonts w:eastAsia="仿宋_GB2312"/>
      <w:sz w:val="24"/>
    </w:rPr>
  </w:style>
  <w:style w:type="paragraph" w:customStyle="1" w:styleId="31c">
    <w:name w:val="列表编号 31"/>
    <w:basedOn w:val="ab"/>
    <w:uiPriority w:val="99"/>
    <w:qFormat/>
    <w:pPr>
      <w:tabs>
        <w:tab w:val="left" w:pos="960"/>
      </w:tabs>
      <w:adjustRightInd w:val="0"/>
      <w:snapToGrid w:val="0"/>
      <w:spacing w:line="360" w:lineRule="auto"/>
      <w:ind w:left="960" w:firstLineChars="200" w:hanging="450"/>
      <w:jc w:val="left"/>
    </w:pPr>
    <w:rPr>
      <w:sz w:val="24"/>
      <w:szCs w:val="20"/>
    </w:rPr>
  </w:style>
  <w:style w:type="paragraph" w:customStyle="1" w:styleId="affffffffffffffffffffffffffffffffffffffffffc">
    <w:name w:val="正文仿宋"/>
    <w:basedOn w:val="ab"/>
    <w:uiPriority w:val="99"/>
    <w:qFormat/>
    <w:pPr>
      <w:adjustRightInd w:val="0"/>
      <w:snapToGrid w:val="0"/>
      <w:spacing w:line="360" w:lineRule="auto"/>
      <w:ind w:firstLineChars="200" w:firstLine="567"/>
      <w:jc w:val="left"/>
    </w:pPr>
    <w:rPr>
      <w:rFonts w:eastAsia="仿宋_GB2312"/>
      <w:kern w:val="0"/>
      <w:sz w:val="24"/>
      <w:szCs w:val="20"/>
    </w:rPr>
  </w:style>
  <w:style w:type="paragraph" w:customStyle="1" w:styleId="B0">
    <w:name w:val="B正文"/>
    <w:basedOn w:val="ab"/>
    <w:link w:val="BChar"/>
    <w:qFormat/>
    <w:pPr>
      <w:widowControl/>
      <w:adjustRightInd w:val="0"/>
      <w:snapToGrid w:val="0"/>
      <w:spacing w:line="360" w:lineRule="auto"/>
      <w:ind w:firstLineChars="200" w:firstLine="200"/>
      <w:jc w:val="left"/>
    </w:pPr>
    <w:rPr>
      <w:rFonts w:cs="宋体"/>
      <w:kern w:val="0"/>
      <w:sz w:val="24"/>
    </w:rPr>
  </w:style>
  <w:style w:type="character" w:customStyle="1" w:styleId="BChar">
    <w:name w:val="B正文 Char"/>
    <w:link w:val="B0"/>
    <w:qFormat/>
    <w:rPr>
      <w:rFonts w:cs="宋体"/>
      <w:sz w:val="24"/>
      <w:szCs w:val="24"/>
    </w:rPr>
  </w:style>
  <w:style w:type="paragraph" w:customStyle="1" w:styleId="4ffb">
    <w:name w:val="4号两端对齐"/>
    <w:uiPriority w:val="99"/>
    <w:qFormat/>
    <w:pPr>
      <w:widowControl w:val="0"/>
      <w:jc w:val="center"/>
    </w:pPr>
    <w:rPr>
      <w:rFonts w:ascii="宋体" w:hAnsi="宋体"/>
      <w:kern w:val="2"/>
      <w:sz w:val="21"/>
      <w:szCs w:val="24"/>
    </w:rPr>
  </w:style>
  <w:style w:type="paragraph" w:customStyle="1" w:styleId="Char62">
    <w:name w:val="Char62"/>
    <w:basedOn w:val="ab"/>
    <w:uiPriority w:val="99"/>
    <w:qFormat/>
    <w:pPr>
      <w:adjustRightInd w:val="0"/>
      <w:snapToGrid w:val="0"/>
      <w:spacing w:line="360" w:lineRule="auto"/>
      <w:ind w:firstLineChars="200" w:firstLine="200"/>
      <w:jc w:val="left"/>
    </w:pPr>
    <w:rPr>
      <w:sz w:val="24"/>
    </w:rPr>
  </w:style>
  <w:style w:type="paragraph" w:customStyle="1" w:styleId="22210">
    <w:name w:val="2.2.2.1"/>
    <w:basedOn w:val="22fe"/>
    <w:uiPriority w:val="99"/>
    <w:qFormat/>
    <w:pPr>
      <w:tabs>
        <w:tab w:val="left" w:pos="851"/>
      </w:tabs>
      <w:ind w:left="851" w:hanging="851"/>
      <w:outlineLvl w:val="3"/>
    </w:pPr>
    <w:rPr>
      <w:b w:val="0"/>
    </w:rPr>
  </w:style>
  <w:style w:type="paragraph" w:customStyle="1" w:styleId="21f2">
    <w:name w:val="样式 图表 + 首行缩进:  2 字符1"/>
    <w:basedOn w:val="ab"/>
    <w:uiPriority w:val="99"/>
    <w:qFormat/>
    <w:pPr>
      <w:adjustRightInd w:val="0"/>
      <w:snapToGrid w:val="0"/>
      <w:spacing w:beforeLines="20" w:afterLines="20" w:line="360" w:lineRule="auto"/>
      <w:ind w:leftChars="-50" w:left="-102" w:rightChars="-50" w:right="-105" w:firstLineChars="200" w:hanging="3"/>
      <w:jc w:val="center"/>
    </w:pPr>
    <w:rPr>
      <w:rFonts w:eastAsia="仿宋_GB2312"/>
      <w:color w:val="000000"/>
      <w:sz w:val="24"/>
    </w:rPr>
  </w:style>
  <w:style w:type="paragraph" w:customStyle="1" w:styleId="Char41">
    <w:name w:val="Char41"/>
    <w:basedOn w:val="ab"/>
    <w:uiPriority w:val="99"/>
    <w:qFormat/>
    <w:pPr>
      <w:adjustRightInd w:val="0"/>
      <w:snapToGrid w:val="0"/>
      <w:spacing w:line="360" w:lineRule="auto"/>
      <w:ind w:firstLineChars="200" w:firstLine="200"/>
      <w:jc w:val="left"/>
    </w:pPr>
    <w:rPr>
      <w:sz w:val="24"/>
    </w:rPr>
  </w:style>
  <w:style w:type="paragraph" w:customStyle="1" w:styleId="31d">
    <w:name w:val="列表 31"/>
    <w:basedOn w:val="ab"/>
    <w:uiPriority w:val="99"/>
    <w:qFormat/>
    <w:pPr>
      <w:adjustRightInd w:val="0"/>
      <w:snapToGrid w:val="0"/>
      <w:spacing w:line="360" w:lineRule="auto"/>
      <w:ind w:leftChars="400" w:left="100" w:hangingChars="200" w:hanging="200"/>
      <w:jc w:val="left"/>
    </w:pPr>
    <w:rPr>
      <w:sz w:val="24"/>
    </w:rPr>
  </w:style>
  <w:style w:type="paragraph" w:customStyle="1" w:styleId="CharCharChar2CharCharCharCharCharCharCharCharCharChar1">
    <w:name w:val="Char Char Char2 Char Char Char Char Char Char Char Char Char Char1"/>
    <w:basedOn w:val="ab"/>
    <w:uiPriority w:val="99"/>
    <w:qFormat/>
    <w:pPr>
      <w:adjustRightInd w:val="0"/>
      <w:snapToGrid w:val="0"/>
      <w:spacing w:line="360" w:lineRule="auto"/>
      <w:ind w:firstLineChars="200" w:firstLine="200"/>
      <w:jc w:val="left"/>
    </w:pPr>
    <w:rPr>
      <w:sz w:val="24"/>
    </w:rPr>
  </w:style>
  <w:style w:type="paragraph" w:customStyle="1" w:styleId="1-ls">
    <w:name w:val="标题1-ls"/>
    <w:basedOn w:val="afff4"/>
    <w:uiPriority w:val="99"/>
    <w:qFormat/>
    <w:pPr>
      <w:tabs>
        <w:tab w:val="left" w:pos="780"/>
      </w:tabs>
      <w:adjustRightInd w:val="0"/>
      <w:snapToGrid w:val="0"/>
      <w:spacing w:afterLines="100" w:after="0" w:line="360" w:lineRule="auto"/>
      <w:ind w:firstLineChars="200" w:firstLine="200"/>
    </w:pPr>
    <w:rPr>
      <w:rFonts w:ascii="Times New Roman" w:eastAsia="黑体" w:hAnsi="Times New Roman"/>
      <w:bCs w:val="0"/>
      <w:sz w:val="36"/>
    </w:rPr>
  </w:style>
  <w:style w:type="paragraph" w:customStyle="1" w:styleId="GB23121">
    <w:name w:val="样式 仿宋_GB2312 小四1"/>
    <w:basedOn w:val="ab"/>
    <w:uiPriority w:val="99"/>
    <w:qFormat/>
    <w:pPr>
      <w:adjustRightInd w:val="0"/>
      <w:snapToGrid w:val="0"/>
      <w:spacing w:line="360" w:lineRule="auto"/>
      <w:ind w:firstLineChars="200" w:firstLine="480"/>
      <w:jc w:val="left"/>
    </w:pPr>
    <w:rPr>
      <w:rFonts w:eastAsia="仿宋_GB2312"/>
      <w:kern w:val="0"/>
      <w:sz w:val="24"/>
    </w:rPr>
  </w:style>
  <w:style w:type="paragraph" w:customStyle="1" w:styleId="CharCharCharCharCharCharCharCharCharCharCharCharCharCharCharCharCharCharCharCharCharCharChar1">
    <w:name w:val="Char Char Char Char Char Char Char Char Char Char Char Char Char Char Char Char Char Char Char Char Char Char Char1"/>
    <w:basedOn w:val="ab"/>
    <w:uiPriority w:val="99"/>
    <w:qFormat/>
    <w:pPr>
      <w:adjustRightInd w:val="0"/>
      <w:snapToGrid w:val="0"/>
      <w:spacing w:line="360" w:lineRule="auto"/>
      <w:ind w:firstLineChars="200" w:firstLine="200"/>
      <w:jc w:val="left"/>
    </w:pPr>
    <w:rPr>
      <w:sz w:val="24"/>
    </w:rPr>
  </w:style>
  <w:style w:type="paragraph" w:customStyle="1" w:styleId="CharChar1CharCharCharCharCharCharCharCharCharCharCharCharCharCharCharCharCharCharCharChar1Char">
    <w:name w:val="Char Char1 Char Char Char Char Char Char Char Char Char Char Char Char Char Char Char Char Char Char Char Char1 Char"/>
    <w:basedOn w:val="ab"/>
    <w:uiPriority w:val="99"/>
    <w:qFormat/>
    <w:pPr>
      <w:adjustRightInd w:val="0"/>
      <w:snapToGrid w:val="0"/>
      <w:spacing w:line="360" w:lineRule="auto"/>
      <w:ind w:firstLineChars="200" w:firstLine="200"/>
      <w:jc w:val="left"/>
    </w:pPr>
    <w:rPr>
      <w:rFonts w:ascii="宋体" w:hAnsi="宋体" w:cs="宋体"/>
      <w:sz w:val="24"/>
    </w:rPr>
  </w:style>
  <w:style w:type="paragraph" w:customStyle="1" w:styleId="affffffffffffffffffffffffffffffffffffffffffd">
    <w:name w:val="正文标准样式"/>
    <w:basedOn w:val="ab"/>
    <w:uiPriority w:val="99"/>
    <w:qFormat/>
    <w:pPr>
      <w:adjustRightInd w:val="0"/>
      <w:snapToGrid w:val="0"/>
      <w:spacing w:line="300" w:lineRule="auto"/>
      <w:ind w:firstLineChars="200" w:firstLine="482"/>
      <w:jc w:val="left"/>
    </w:pPr>
    <w:rPr>
      <w:kern w:val="0"/>
      <w:sz w:val="24"/>
      <w:szCs w:val="20"/>
    </w:rPr>
  </w:style>
  <w:style w:type="paragraph" w:customStyle="1" w:styleId="affffffffffffffffffffffffffffffffffffffffffe">
    <w:name w:val="标题三 楷体"/>
    <w:basedOn w:val="30"/>
    <w:uiPriority w:val="99"/>
    <w:qFormat/>
    <w:pPr>
      <w:keepNext w:val="0"/>
      <w:keepLines w:val="0"/>
      <w:adjustRightInd w:val="0"/>
      <w:snapToGrid w:val="0"/>
      <w:spacing w:before="0" w:after="0" w:line="500" w:lineRule="exact"/>
    </w:pPr>
    <w:rPr>
      <w:rFonts w:ascii="楷体_GB2312" w:eastAsia="楷体_GB2312"/>
      <w:bCs w:val="0"/>
      <w:kern w:val="0"/>
      <w:sz w:val="24"/>
      <w:szCs w:val="24"/>
    </w:rPr>
  </w:style>
  <w:style w:type="paragraph" w:customStyle="1" w:styleId="11f3">
    <w:name w:val="索引 11"/>
    <w:basedOn w:val="ab"/>
    <w:next w:val="ab"/>
    <w:uiPriority w:val="99"/>
    <w:qFormat/>
    <w:pPr>
      <w:widowControl/>
      <w:adjustRightInd w:val="0"/>
      <w:snapToGrid w:val="0"/>
      <w:spacing w:line="360" w:lineRule="auto"/>
      <w:ind w:leftChars="-25" w:left="-53" w:firstLineChars="200" w:firstLine="200"/>
      <w:jc w:val="center"/>
    </w:pPr>
    <w:rPr>
      <w:kern w:val="0"/>
      <w:sz w:val="24"/>
      <w:szCs w:val="21"/>
    </w:rPr>
  </w:style>
  <w:style w:type="paragraph" w:customStyle="1" w:styleId="afffffffffffffffffffffffffffffffffffffffffff">
    <w:name w:val="责任页"/>
    <w:basedOn w:val="ab"/>
    <w:uiPriority w:val="99"/>
    <w:qFormat/>
    <w:pPr>
      <w:adjustRightInd w:val="0"/>
      <w:snapToGrid w:val="0"/>
      <w:spacing w:line="300" w:lineRule="auto"/>
      <w:ind w:firstLineChars="200" w:firstLine="200"/>
      <w:jc w:val="left"/>
    </w:pPr>
    <w:rPr>
      <w:sz w:val="28"/>
    </w:rPr>
  </w:style>
  <w:style w:type="paragraph" w:customStyle="1" w:styleId="CharCharChar2CharCharCharCharCharCharCharCharCharChar2">
    <w:name w:val="Char Char Char2 Char Char Char Char Char Char Char Char Char Char2"/>
    <w:basedOn w:val="ab"/>
    <w:uiPriority w:val="99"/>
    <w:qFormat/>
    <w:pPr>
      <w:adjustRightInd w:val="0"/>
      <w:snapToGrid w:val="0"/>
      <w:spacing w:line="360" w:lineRule="auto"/>
      <w:ind w:firstLineChars="200" w:firstLine="200"/>
      <w:jc w:val="left"/>
    </w:pPr>
    <w:rPr>
      <w:sz w:val="24"/>
    </w:rPr>
  </w:style>
  <w:style w:type="paragraph" w:customStyle="1" w:styleId="CharCharCharCharCharCharCharCharCharCharCharCharChar1">
    <w:name w:val="Char Char Char Char Char Char Char Char Char Char Char Char Char1"/>
    <w:basedOn w:val="ab"/>
    <w:uiPriority w:val="99"/>
    <w:qFormat/>
    <w:pPr>
      <w:autoSpaceDE w:val="0"/>
      <w:autoSpaceDN w:val="0"/>
      <w:adjustRightInd w:val="0"/>
      <w:snapToGrid w:val="0"/>
      <w:spacing w:before="50" w:after="50" w:line="360" w:lineRule="auto"/>
      <w:ind w:firstLineChars="200" w:firstLine="560"/>
      <w:jc w:val="left"/>
    </w:pPr>
    <w:rPr>
      <w:rFonts w:eastAsia="仿宋_GB2312"/>
      <w:color w:val="000000"/>
      <w:sz w:val="24"/>
    </w:rPr>
  </w:style>
  <w:style w:type="paragraph" w:customStyle="1" w:styleId="afffffffffffffffffffffffffffffffffffffffffff0">
    <w:name w:val="表－居中列"/>
    <w:basedOn w:val="ab"/>
    <w:uiPriority w:val="99"/>
    <w:qFormat/>
    <w:pPr>
      <w:adjustRightInd w:val="0"/>
      <w:snapToGrid w:val="0"/>
      <w:spacing w:line="320" w:lineRule="exact"/>
      <w:ind w:firstLineChars="200" w:firstLine="200"/>
      <w:jc w:val="center"/>
    </w:pPr>
    <w:rPr>
      <w:rFonts w:ascii="楷体_GB2312" w:eastAsia="楷体_GB2312" w:cs="Arial"/>
      <w:spacing w:val="-20"/>
      <w:kern w:val="0"/>
      <w:sz w:val="24"/>
      <w:szCs w:val="21"/>
      <w:lang w:eastAsia="ja-JP"/>
    </w:rPr>
  </w:style>
  <w:style w:type="paragraph" w:customStyle="1" w:styleId="CharCharCharCharCharCharCharCharCharCharCharChar12">
    <w:name w:val="Char Char Char Char Char Char Char Char Char Char Char Char12"/>
    <w:basedOn w:val="ab"/>
    <w:next w:val="ab"/>
    <w:uiPriority w:val="99"/>
    <w:qFormat/>
    <w:pPr>
      <w:adjustRightInd w:val="0"/>
      <w:snapToGrid w:val="0"/>
      <w:spacing w:line="360" w:lineRule="auto"/>
      <w:ind w:firstLineChars="200" w:firstLine="200"/>
      <w:jc w:val="left"/>
    </w:pPr>
    <w:rPr>
      <w:rFonts w:ascii="宋体" w:hAnsi="宋体" w:cs="宋体"/>
      <w:sz w:val="24"/>
    </w:rPr>
  </w:style>
  <w:style w:type="paragraph" w:customStyle="1" w:styleId="afffffffffffffffffffffffffffffffffffffffffff1">
    <w:name w:val="正文！！！！！！！！！！！！"/>
    <w:basedOn w:val="ab"/>
    <w:uiPriority w:val="99"/>
    <w:qFormat/>
    <w:pPr>
      <w:adjustRightInd w:val="0"/>
      <w:snapToGrid w:val="0"/>
      <w:spacing w:line="500" w:lineRule="exact"/>
      <w:ind w:firstLineChars="200" w:firstLine="480"/>
      <w:jc w:val="left"/>
    </w:pPr>
    <w:rPr>
      <w:rFonts w:ascii="楷体_GB2312" w:eastAsia="楷体_GB2312" w:hAnsi="Calibri" w:cs="宋体"/>
      <w:sz w:val="24"/>
      <w:szCs w:val="21"/>
    </w:rPr>
  </w:style>
  <w:style w:type="paragraph" w:customStyle="1" w:styleId="22ff">
    <w:name w:val="样式 标题 + 两端对齐 左侧:  2.2 厘米"/>
    <w:basedOn w:val="afff4"/>
    <w:uiPriority w:val="99"/>
    <w:qFormat/>
    <w:pPr>
      <w:tabs>
        <w:tab w:val="left" w:pos="0"/>
        <w:tab w:val="left" w:pos="780"/>
      </w:tabs>
      <w:adjustRightInd w:val="0"/>
      <w:snapToGrid w:val="0"/>
      <w:spacing w:before="0" w:after="100" w:afterAutospacing="1" w:line="360" w:lineRule="auto"/>
      <w:ind w:left="1247" w:firstLineChars="200" w:hanging="57"/>
      <w:jc w:val="left"/>
    </w:pPr>
    <w:rPr>
      <w:rFonts w:ascii="楷体_GB2312" w:eastAsia="隶书" w:cs="宋体"/>
      <w:sz w:val="44"/>
      <w:szCs w:val="20"/>
    </w:rPr>
  </w:style>
  <w:style w:type="paragraph" w:customStyle="1" w:styleId="2112">
    <w:name w:val="2（1.1）"/>
    <w:basedOn w:val="ab"/>
    <w:uiPriority w:val="99"/>
    <w:qFormat/>
    <w:pPr>
      <w:widowControl/>
      <w:tabs>
        <w:tab w:val="left" w:pos="567"/>
      </w:tabs>
      <w:adjustRightInd w:val="0"/>
      <w:snapToGrid w:val="0"/>
      <w:spacing w:beforeLines="100" w:afterLines="100" w:line="360" w:lineRule="auto"/>
      <w:ind w:left="567" w:firstLineChars="200" w:firstLine="200"/>
      <w:jc w:val="left"/>
      <w:outlineLvl w:val="1"/>
    </w:pPr>
    <w:rPr>
      <w:rFonts w:eastAsia="黑体"/>
      <w:b/>
      <w:kern w:val="0"/>
      <w:sz w:val="24"/>
    </w:rPr>
  </w:style>
  <w:style w:type="paragraph" w:customStyle="1" w:styleId="CharCharCharCharCharCharCharCharCharCharCharCharCharCharCharCharCharCharCharCharCharCharChar2">
    <w:name w:val="Char Char Char Char Char Char Char Char Char Char Char Char Char Char Char Char Char Char Char Char Char Char Char2"/>
    <w:basedOn w:val="ab"/>
    <w:uiPriority w:val="99"/>
    <w:qFormat/>
    <w:pPr>
      <w:adjustRightInd w:val="0"/>
      <w:snapToGrid w:val="0"/>
      <w:spacing w:line="360" w:lineRule="auto"/>
      <w:ind w:firstLineChars="200" w:firstLine="200"/>
      <w:jc w:val="left"/>
    </w:pPr>
    <w:rPr>
      <w:sz w:val="24"/>
    </w:rPr>
  </w:style>
  <w:style w:type="paragraph" w:customStyle="1" w:styleId="050">
    <w:name w:val="样式 第一章章节 + 段后: 0.5 行"/>
    <w:basedOn w:val="affffffffffffffffffffffffffffffffffffffffff1"/>
    <w:uiPriority w:val="99"/>
    <w:qFormat/>
    <w:rPr>
      <w:rFonts w:cs="宋体"/>
      <w:bCs w:val="0"/>
      <w:szCs w:val="20"/>
    </w:rPr>
  </w:style>
  <w:style w:type="paragraph" w:customStyle="1" w:styleId="ParaCharCharCharCharCharCharCharCharCharCharCharCharCharCharCharCharCharCharChar">
    <w:name w:val="默认段落字体 Para Char Char Char Char Char Char Char Char Char Char Char Char Char Char Char Char Char Char Char"/>
    <w:basedOn w:val="30"/>
    <w:uiPriority w:val="99"/>
    <w:qFormat/>
    <w:pPr>
      <w:tabs>
        <w:tab w:val="left" w:pos="851"/>
        <w:tab w:val="left" w:pos="900"/>
      </w:tabs>
      <w:snapToGrid w:val="0"/>
      <w:spacing w:before="120" w:after="120" w:line="360" w:lineRule="auto"/>
      <w:ind w:leftChars="-12" w:left="-12" w:firstLineChars="200" w:firstLine="200"/>
      <w:jc w:val="left"/>
    </w:pPr>
    <w:rPr>
      <w:rFonts w:ascii="宋体" w:eastAsia="仿宋_GB2312" w:hAnsi="宋体"/>
      <w:bCs w:val="0"/>
      <w:szCs w:val="20"/>
    </w:rPr>
  </w:style>
  <w:style w:type="paragraph" w:customStyle="1" w:styleId="afffffffffffffffffffffffffffffffffffffffffff2">
    <w:name w:val="样式 标题三！！！！"/>
    <w:basedOn w:val="ab"/>
    <w:uiPriority w:val="99"/>
    <w:qFormat/>
    <w:pPr>
      <w:autoSpaceDE w:val="0"/>
      <w:autoSpaceDN w:val="0"/>
      <w:adjustRightInd w:val="0"/>
      <w:snapToGrid w:val="0"/>
      <w:spacing w:line="500" w:lineRule="exact"/>
      <w:ind w:firstLineChars="200" w:firstLine="200"/>
      <w:jc w:val="left"/>
      <w:outlineLvl w:val="2"/>
    </w:pPr>
    <w:rPr>
      <w:rFonts w:ascii="楷体_GB2312" w:eastAsia="楷体_GB2312" w:hAnsi="楷体_GB2312" w:cs="楷体_GB2312"/>
      <w:b/>
      <w:bCs/>
      <w:kern w:val="0"/>
      <w:sz w:val="28"/>
      <w:szCs w:val="28"/>
      <w:lang w:val="zh-CN"/>
    </w:rPr>
  </w:style>
  <w:style w:type="paragraph" w:customStyle="1" w:styleId="CharCharChar1CharCharCharCharCharCharCharCharCharCharCharCharCharCharCharCharCharCharChar1">
    <w:name w:val="Char Char Char1 Char Char Char Char Char Char Char Char Char Char Char Char Char Char Char Char Char Char Char1"/>
    <w:basedOn w:val="ab"/>
    <w:uiPriority w:val="99"/>
    <w:qFormat/>
    <w:pPr>
      <w:adjustRightInd w:val="0"/>
      <w:snapToGrid w:val="0"/>
      <w:spacing w:line="360" w:lineRule="auto"/>
      <w:ind w:firstLineChars="200" w:firstLine="200"/>
      <w:jc w:val="left"/>
    </w:pPr>
    <w:rPr>
      <w:sz w:val="24"/>
    </w:rPr>
  </w:style>
  <w:style w:type="paragraph" w:customStyle="1" w:styleId="CharCharCharCharCharCharCharCharCharCharCharCharCharCharCharCharCharCharCharCharCharCharCharCharCharCharCharCharCharCharCharCharCharCharCharCharCharCharChar2">
    <w:name w:val="Char Char Char Char Char Char Char Char Char Char Char Char Char Char Char Char Char Char Char Char Char Char Char Char Char Char Char Char Char Char Char Char Char Char Char Char Char Char Char2"/>
    <w:basedOn w:val="ab"/>
    <w:uiPriority w:val="99"/>
    <w:qFormat/>
    <w:pPr>
      <w:adjustRightInd w:val="0"/>
      <w:snapToGrid w:val="0"/>
      <w:spacing w:line="360" w:lineRule="auto"/>
      <w:ind w:firstLineChars="200" w:firstLine="200"/>
      <w:jc w:val="left"/>
    </w:pPr>
    <w:rPr>
      <w:sz w:val="24"/>
    </w:rPr>
  </w:style>
  <w:style w:type="paragraph" w:customStyle="1" w:styleId="2ffffffffc">
    <w:name w:val="注释标题2"/>
    <w:basedOn w:val="ab"/>
    <w:next w:val="ab"/>
    <w:uiPriority w:val="99"/>
    <w:qFormat/>
    <w:pPr>
      <w:adjustRightInd w:val="0"/>
      <w:snapToGrid w:val="0"/>
      <w:spacing w:beforeLines="50" w:afterLines="50" w:line="360" w:lineRule="auto"/>
      <w:ind w:firstLineChars="200" w:firstLine="200"/>
      <w:jc w:val="center"/>
    </w:pPr>
    <w:rPr>
      <w:rFonts w:eastAsia="黑体"/>
      <w:sz w:val="24"/>
    </w:rPr>
  </w:style>
  <w:style w:type="paragraph" w:customStyle="1" w:styleId="afffffffffffffffffffffffffffffffffffffffffff3">
    <w:name w:val="环正文"/>
    <w:basedOn w:val="ab"/>
    <w:uiPriority w:val="99"/>
    <w:qFormat/>
    <w:pPr>
      <w:widowControl/>
      <w:suppressAutoHyphens/>
      <w:adjustRightInd w:val="0"/>
      <w:snapToGrid w:val="0"/>
      <w:spacing w:line="500" w:lineRule="atLeast"/>
      <w:ind w:firstLineChars="200" w:firstLine="480"/>
      <w:jc w:val="left"/>
    </w:pPr>
    <w:rPr>
      <w:rFonts w:ascii="仿宋_GB2312" w:eastAsia="仿宋_GB2312" w:hAnsi="宋体"/>
      <w:color w:val="000000"/>
      <w:kern w:val="0"/>
      <w:sz w:val="24"/>
    </w:rPr>
  </w:style>
  <w:style w:type="paragraph" w:customStyle="1" w:styleId="3ffff">
    <w:name w:val="无间隔3"/>
    <w:uiPriority w:val="99"/>
    <w:qFormat/>
    <w:rPr>
      <w:sz w:val="22"/>
    </w:rPr>
  </w:style>
  <w:style w:type="paragraph" w:customStyle="1" w:styleId="F08013">
    <w:name w:val="F08013"/>
    <w:basedOn w:val="ab"/>
    <w:uiPriority w:val="99"/>
    <w:qFormat/>
    <w:pPr>
      <w:adjustRightInd w:val="0"/>
      <w:snapToGrid w:val="0"/>
      <w:spacing w:beforeLines="50" w:afterLines="50" w:line="360" w:lineRule="auto"/>
      <w:ind w:firstLineChars="200" w:firstLine="480"/>
      <w:jc w:val="left"/>
    </w:pPr>
    <w:rPr>
      <w:rFonts w:ascii="宋体" w:hAnsi="宋体" w:cs="宋体"/>
      <w:kern w:val="24"/>
      <w:sz w:val="24"/>
    </w:rPr>
  </w:style>
  <w:style w:type="paragraph" w:customStyle="1" w:styleId="05051">
    <w:name w:val="样式 样式 表格标题 + 段前: 0.5 行 + 段前: 0.5 行1"/>
    <w:basedOn w:val="ab"/>
    <w:uiPriority w:val="99"/>
    <w:qFormat/>
    <w:pPr>
      <w:autoSpaceDE w:val="0"/>
      <w:autoSpaceDN w:val="0"/>
      <w:adjustRightInd w:val="0"/>
      <w:snapToGrid w:val="0"/>
      <w:spacing w:beforeLines="50" w:line="400" w:lineRule="exact"/>
      <w:ind w:firstLineChars="200" w:firstLine="200"/>
      <w:jc w:val="center"/>
    </w:pPr>
    <w:rPr>
      <w:rFonts w:ascii="黑体" w:eastAsia="黑体" w:cs="宋体"/>
      <w:sz w:val="24"/>
      <w:szCs w:val="20"/>
      <w:lang w:val="zh-CN"/>
    </w:rPr>
  </w:style>
  <w:style w:type="paragraph" w:customStyle="1" w:styleId="21f3">
    <w:name w:val="列表编号 21"/>
    <w:basedOn w:val="ab"/>
    <w:uiPriority w:val="99"/>
    <w:qFormat/>
    <w:pPr>
      <w:tabs>
        <w:tab w:val="left" w:pos="360"/>
      </w:tabs>
      <w:adjustRightInd w:val="0"/>
      <w:snapToGrid w:val="0"/>
      <w:spacing w:line="360" w:lineRule="auto"/>
      <w:ind w:left="360" w:firstLineChars="200" w:hanging="360"/>
      <w:jc w:val="left"/>
    </w:pPr>
    <w:rPr>
      <w:sz w:val="24"/>
      <w:szCs w:val="20"/>
    </w:rPr>
  </w:style>
  <w:style w:type="paragraph" w:customStyle="1" w:styleId="2ffffffffd">
    <w:name w:val="正文（首行缩进两个字） + 首行缩进:  2 字符"/>
    <w:basedOn w:val="ab"/>
    <w:uiPriority w:val="99"/>
    <w:qFormat/>
    <w:pPr>
      <w:adjustRightInd w:val="0"/>
      <w:snapToGrid w:val="0"/>
      <w:spacing w:line="440" w:lineRule="exact"/>
      <w:ind w:firstLineChars="200" w:firstLine="200"/>
      <w:jc w:val="left"/>
    </w:pPr>
    <w:rPr>
      <w:rFonts w:eastAsia="仿宋_GB2312"/>
      <w:sz w:val="24"/>
      <w:szCs w:val="20"/>
      <w:lang w:val="zh-CN"/>
    </w:rPr>
  </w:style>
  <w:style w:type="paragraph" w:customStyle="1" w:styleId="111a">
    <w:name w:val="纯文本111"/>
    <w:basedOn w:val="ab"/>
    <w:uiPriority w:val="99"/>
    <w:qFormat/>
    <w:pPr>
      <w:adjustRightInd w:val="0"/>
      <w:snapToGrid w:val="0"/>
      <w:spacing w:line="240" w:lineRule="atLeast"/>
      <w:ind w:firstLineChars="200" w:firstLine="200"/>
      <w:jc w:val="center"/>
    </w:pPr>
    <w:rPr>
      <w:rFonts w:ascii="宋体" w:hAnsi="宋体"/>
      <w:bCs/>
      <w:iCs/>
      <w:sz w:val="18"/>
      <w:szCs w:val="18"/>
    </w:rPr>
  </w:style>
  <w:style w:type="paragraph" w:customStyle="1" w:styleId="2135">
    <w:name w:val="样式 化工城正文 + 首行缩进:  2 字符 行距: 多倍行距 1.35 字行"/>
    <w:basedOn w:val="ab"/>
    <w:uiPriority w:val="99"/>
    <w:qFormat/>
    <w:pPr>
      <w:adjustRightInd w:val="0"/>
      <w:snapToGrid w:val="0"/>
      <w:spacing w:line="324" w:lineRule="auto"/>
      <w:ind w:firstLineChars="200" w:firstLine="480"/>
      <w:jc w:val="left"/>
    </w:pPr>
    <w:rPr>
      <w:rFonts w:ascii="宋体" w:hAnsi="宋体" w:cs="宋体"/>
      <w:sz w:val="24"/>
      <w:szCs w:val="20"/>
    </w:rPr>
  </w:style>
  <w:style w:type="paragraph" w:customStyle="1" w:styleId="1ffffffffe">
    <w:name w:val="签名1"/>
    <w:basedOn w:val="ab"/>
    <w:uiPriority w:val="99"/>
    <w:qFormat/>
    <w:pPr>
      <w:adjustRightInd w:val="0"/>
      <w:snapToGrid w:val="0"/>
      <w:spacing w:line="360" w:lineRule="auto"/>
      <w:ind w:leftChars="2100" w:left="100" w:firstLineChars="200" w:firstLine="200"/>
      <w:jc w:val="left"/>
    </w:pPr>
    <w:rPr>
      <w:sz w:val="24"/>
    </w:rPr>
  </w:style>
  <w:style w:type="paragraph" w:customStyle="1" w:styleId="afffffffffffffffffffffffffffffffffffffffffff4">
    <w:name w:val="表格内容居中"/>
    <w:uiPriority w:val="99"/>
    <w:qFormat/>
    <w:pPr>
      <w:adjustRightInd w:val="0"/>
      <w:snapToGrid w:val="0"/>
      <w:jc w:val="center"/>
    </w:pPr>
    <w:rPr>
      <w:sz w:val="21"/>
      <w:szCs w:val="21"/>
    </w:rPr>
  </w:style>
  <w:style w:type="paragraph" w:customStyle="1" w:styleId="afffffffffffffffffffffffffffffffffffffffffff5">
    <w:name w:val="自制表格"/>
    <w:basedOn w:val="ab"/>
    <w:next w:val="ab"/>
    <w:uiPriority w:val="99"/>
    <w:qFormat/>
    <w:pPr>
      <w:adjustRightInd w:val="0"/>
      <w:snapToGrid w:val="0"/>
      <w:spacing w:after="120" w:line="360" w:lineRule="auto"/>
      <w:ind w:firstLineChars="200" w:firstLine="200"/>
      <w:jc w:val="left"/>
    </w:pPr>
    <w:rPr>
      <w:rFonts w:ascii="宋体"/>
      <w:kern w:val="10"/>
      <w:sz w:val="28"/>
      <w:szCs w:val="20"/>
    </w:rPr>
  </w:style>
  <w:style w:type="paragraph" w:customStyle="1" w:styleId="1fffffffff">
    <w:name w:val="表文1"/>
    <w:basedOn w:val="ab"/>
    <w:uiPriority w:val="99"/>
    <w:qFormat/>
    <w:pPr>
      <w:adjustRightInd w:val="0"/>
      <w:snapToGrid w:val="0"/>
      <w:spacing w:beforeLines="50" w:afterLines="50" w:line="360" w:lineRule="auto"/>
      <w:ind w:firstLineChars="200" w:firstLine="200"/>
      <w:jc w:val="left"/>
    </w:pPr>
    <w:rPr>
      <w:rFonts w:ascii="宋体" w:hAnsi="宋体"/>
      <w:sz w:val="24"/>
      <w:szCs w:val="20"/>
    </w:rPr>
  </w:style>
  <w:style w:type="paragraph" w:customStyle="1" w:styleId="414">
    <w:name w:val="列表编号 41"/>
    <w:basedOn w:val="ab"/>
    <w:uiPriority w:val="99"/>
    <w:qFormat/>
    <w:pPr>
      <w:tabs>
        <w:tab w:val="left" w:pos="720"/>
      </w:tabs>
      <w:adjustRightInd w:val="0"/>
      <w:snapToGrid w:val="0"/>
      <w:spacing w:line="360" w:lineRule="auto"/>
      <w:ind w:left="720" w:firstLineChars="200" w:hanging="720"/>
      <w:jc w:val="left"/>
    </w:pPr>
    <w:rPr>
      <w:sz w:val="24"/>
      <w:szCs w:val="20"/>
    </w:rPr>
  </w:style>
  <w:style w:type="paragraph" w:customStyle="1" w:styleId="5ff6">
    <w:name w:val="日期5"/>
    <w:basedOn w:val="ab"/>
    <w:next w:val="ab"/>
    <w:uiPriority w:val="99"/>
    <w:qFormat/>
    <w:pPr>
      <w:overflowPunct w:val="0"/>
      <w:adjustRightInd w:val="0"/>
      <w:snapToGrid w:val="0"/>
      <w:spacing w:line="360" w:lineRule="auto"/>
      <w:ind w:firstLineChars="200" w:firstLine="560"/>
      <w:jc w:val="left"/>
    </w:pPr>
    <w:rPr>
      <w:rFonts w:ascii="仿宋_GB2312"/>
      <w:sz w:val="28"/>
      <w:szCs w:val="20"/>
    </w:rPr>
  </w:style>
  <w:style w:type="paragraph" w:customStyle="1" w:styleId="2211">
    <w:name w:val="样式 标题 + 两端对齐 左侧:  2.2 厘米1"/>
    <w:basedOn w:val="afff4"/>
    <w:uiPriority w:val="99"/>
    <w:qFormat/>
    <w:pPr>
      <w:tabs>
        <w:tab w:val="left" w:pos="0"/>
        <w:tab w:val="left" w:pos="780"/>
      </w:tabs>
      <w:adjustRightInd w:val="0"/>
      <w:snapToGrid w:val="0"/>
      <w:spacing w:before="0" w:after="100" w:afterAutospacing="1" w:line="360" w:lineRule="auto"/>
      <w:ind w:left="1247" w:firstLineChars="200" w:hanging="57"/>
      <w:jc w:val="both"/>
    </w:pPr>
    <w:rPr>
      <w:rFonts w:ascii="楷体_GB2312" w:eastAsia="隶书" w:cs="宋体"/>
      <w:szCs w:val="20"/>
    </w:rPr>
  </w:style>
  <w:style w:type="paragraph" w:customStyle="1" w:styleId="afffffffffffffffffffffffffffffffffffffffffff6">
    <w:name w:val="报告节"/>
    <w:next w:val="ab"/>
    <w:uiPriority w:val="99"/>
    <w:qFormat/>
    <w:pPr>
      <w:keepNext/>
      <w:tabs>
        <w:tab w:val="left" w:pos="3319"/>
        <w:tab w:val="left" w:pos="3600"/>
      </w:tabs>
      <w:snapToGrid w:val="0"/>
      <w:spacing w:line="720" w:lineRule="auto"/>
      <w:jc w:val="center"/>
      <w:outlineLvl w:val="1"/>
    </w:pPr>
    <w:rPr>
      <w:rFonts w:ascii="仿宋_GB2312" w:eastAsia="仿宋_GB2312" w:hAnsi="Calibri"/>
      <w:b/>
      <w:sz w:val="32"/>
      <w:szCs w:val="32"/>
    </w:rPr>
  </w:style>
  <w:style w:type="paragraph" w:customStyle="1" w:styleId="Char42">
    <w:name w:val="Char42"/>
    <w:basedOn w:val="ab"/>
    <w:uiPriority w:val="99"/>
    <w:qFormat/>
    <w:pPr>
      <w:adjustRightInd w:val="0"/>
      <w:snapToGrid w:val="0"/>
      <w:spacing w:line="360" w:lineRule="auto"/>
      <w:ind w:firstLineChars="200" w:firstLine="200"/>
      <w:jc w:val="left"/>
    </w:pPr>
    <w:rPr>
      <w:sz w:val="24"/>
    </w:rPr>
  </w:style>
  <w:style w:type="paragraph" w:customStyle="1" w:styleId="3-ls">
    <w:name w:val="标3-ls"/>
    <w:basedOn w:val="30"/>
    <w:uiPriority w:val="99"/>
    <w:qFormat/>
    <w:pPr>
      <w:tabs>
        <w:tab w:val="left" w:pos="709"/>
      </w:tabs>
      <w:spacing w:beforeLines="10" w:before="0" w:afterLines="10" w:after="0" w:line="360" w:lineRule="auto"/>
      <w:ind w:firstLineChars="200" w:firstLine="480"/>
    </w:pPr>
    <w:rPr>
      <w:rFonts w:eastAsia="仿宋_GB2312" w:cs="宋体"/>
      <w:sz w:val="24"/>
      <w:szCs w:val="20"/>
    </w:rPr>
  </w:style>
  <w:style w:type="paragraph" w:customStyle="1" w:styleId="CharCharChar2CharCharCharCharCharCharCharCharCharChar3">
    <w:name w:val="Char Char Char2 Char Char Char Char Char Char Char Char Char Char3"/>
    <w:basedOn w:val="ab"/>
    <w:uiPriority w:val="99"/>
    <w:qFormat/>
    <w:pPr>
      <w:adjustRightInd w:val="0"/>
      <w:snapToGrid w:val="0"/>
      <w:spacing w:line="360" w:lineRule="auto"/>
      <w:ind w:firstLineChars="200" w:firstLine="200"/>
      <w:jc w:val="left"/>
    </w:pPr>
    <w:rPr>
      <w:sz w:val="24"/>
    </w:rPr>
  </w:style>
  <w:style w:type="paragraph" w:customStyle="1" w:styleId="005">
    <w:name w:val="表格内容005"/>
    <w:basedOn w:val="ab"/>
    <w:uiPriority w:val="99"/>
    <w:qFormat/>
    <w:pPr>
      <w:tabs>
        <w:tab w:val="left" w:pos="3700"/>
      </w:tabs>
      <w:adjustRightInd w:val="0"/>
      <w:snapToGrid w:val="0"/>
      <w:spacing w:line="360" w:lineRule="auto"/>
      <w:ind w:firstLineChars="200" w:firstLine="200"/>
      <w:jc w:val="center"/>
    </w:pPr>
    <w:rPr>
      <w:rFonts w:ascii="宋体" w:eastAsia="楷体_GB2312" w:hAnsi="Bodoni PosterCompressed"/>
      <w:color w:val="000000"/>
      <w:sz w:val="24"/>
      <w:szCs w:val="20"/>
    </w:rPr>
  </w:style>
  <w:style w:type="paragraph" w:customStyle="1" w:styleId="afffffffffffffffffffffffffffffffffffffffffff7">
    <w:name w:val="文 本"/>
    <w:basedOn w:val="5ff5"/>
    <w:uiPriority w:val="99"/>
    <w:qFormat/>
    <w:pPr>
      <w:ind w:firstLine="480"/>
    </w:pPr>
  </w:style>
  <w:style w:type="paragraph" w:customStyle="1" w:styleId="ParaChar1">
    <w:name w:val="默认段落字体 Para Char1"/>
    <w:basedOn w:val="ab"/>
    <w:next w:val="ab"/>
    <w:uiPriority w:val="99"/>
    <w:qFormat/>
    <w:pPr>
      <w:widowControl/>
      <w:adjustRightInd w:val="0"/>
      <w:snapToGrid w:val="0"/>
      <w:spacing w:line="360" w:lineRule="auto"/>
      <w:ind w:firstLineChars="200" w:firstLine="200"/>
      <w:jc w:val="left"/>
    </w:pPr>
    <w:rPr>
      <w:rFonts w:ascii="宋体" w:hAnsi="宋体" w:cs="宋体"/>
      <w:kern w:val="0"/>
      <w:sz w:val="24"/>
    </w:rPr>
  </w:style>
  <w:style w:type="paragraph" w:customStyle="1" w:styleId="CharCharChar1CharCharCharCharCharCharCharCharCharCharCharCharCharCharCharCharCharCharChar">
    <w:name w:val="Char Char Char1 Char Char Char Char Char Char Char Char Char Char Char Char Char Char Char Char Char Char Char"/>
    <w:basedOn w:val="ab"/>
    <w:uiPriority w:val="99"/>
    <w:qFormat/>
    <w:pPr>
      <w:adjustRightInd w:val="0"/>
      <w:snapToGrid w:val="0"/>
      <w:spacing w:line="360" w:lineRule="auto"/>
      <w:ind w:firstLineChars="200" w:firstLine="200"/>
      <w:jc w:val="left"/>
    </w:pPr>
    <w:rPr>
      <w:sz w:val="24"/>
    </w:rPr>
  </w:style>
  <w:style w:type="paragraph" w:customStyle="1" w:styleId="2ffffffffe">
    <w:name w:val="样式 宋体 首行缩进:  2 字符"/>
    <w:basedOn w:val="ab"/>
    <w:uiPriority w:val="99"/>
    <w:qFormat/>
    <w:pPr>
      <w:adjustRightInd w:val="0"/>
      <w:snapToGrid w:val="0"/>
      <w:spacing w:line="360" w:lineRule="auto"/>
      <w:ind w:firstLineChars="200" w:firstLine="200"/>
      <w:jc w:val="left"/>
    </w:pPr>
    <w:rPr>
      <w:rFonts w:ascii="宋体" w:hAnsi="宋体" w:cs="宋体"/>
      <w:sz w:val="24"/>
      <w:szCs w:val="20"/>
    </w:rPr>
  </w:style>
  <w:style w:type="paragraph" w:customStyle="1" w:styleId="1fffffffff0">
    <w:name w:val="批注主题1"/>
    <w:basedOn w:val="afe"/>
    <w:next w:val="afe"/>
    <w:uiPriority w:val="99"/>
    <w:qFormat/>
    <w:rPr>
      <w:rFonts w:ascii="宋体" w:hAnsi="宋体" w:hint="eastAsia"/>
      <w:b/>
      <w:bCs/>
      <w:color w:val="000000"/>
      <w:sz w:val="24"/>
    </w:rPr>
  </w:style>
  <w:style w:type="paragraph" w:customStyle="1" w:styleId="CharCharCharCharCharCharCharCharCharCharCharCharCharCharCharCharCharCharCharCharCharCharCharCharCharCharCharCharCharCharCharCharCharCharCharCharCharCharChar1">
    <w:name w:val="Char Char Char Char Char Char Char Char Char Char Char Char Char Char Char Char Char Char Char Char Char Char Char Char Char Char Char Char Char Char Char Char Char Char Char Char Char Char Char1"/>
    <w:basedOn w:val="ab"/>
    <w:uiPriority w:val="99"/>
    <w:qFormat/>
    <w:pPr>
      <w:adjustRightInd w:val="0"/>
      <w:snapToGrid w:val="0"/>
      <w:spacing w:line="360" w:lineRule="auto"/>
      <w:ind w:firstLineChars="200" w:firstLine="200"/>
      <w:jc w:val="left"/>
    </w:pPr>
    <w:rPr>
      <w:sz w:val="24"/>
    </w:rPr>
  </w:style>
  <w:style w:type="paragraph" w:customStyle="1" w:styleId="afffffffffffffffffffffffffffffffffffffffffff8">
    <w:name w:val="正文楷体"/>
    <w:basedOn w:val="ab"/>
    <w:uiPriority w:val="99"/>
    <w:qFormat/>
    <w:pPr>
      <w:adjustRightInd w:val="0"/>
      <w:snapToGrid w:val="0"/>
      <w:spacing w:line="500" w:lineRule="exact"/>
      <w:ind w:firstLineChars="200" w:firstLine="200"/>
      <w:jc w:val="left"/>
    </w:pPr>
    <w:rPr>
      <w:rFonts w:ascii="宋体" w:eastAsia="楷体_GB2312" w:hAnsi="宋体"/>
      <w:sz w:val="24"/>
    </w:rPr>
  </w:style>
  <w:style w:type="paragraph" w:customStyle="1" w:styleId="afffffffffffffffffffffffffffffffffffffffffff9">
    <w:name w:val="样式 宋体 居中"/>
    <w:basedOn w:val="ab"/>
    <w:uiPriority w:val="99"/>
    <w:qFormat/>
    <w:pPr>
      <w:adjustRightInd w:val="0"/>
      <w:snapToGrid w:val="0"/>
      <w:spacing w:line="360" w:lineRule="auto"/>
      <w:ind w:firstLineChars="200" w:firstLine="200"/>
      <w:jc w:val="center"/>
    </w:pPr>
    <w:rPr>
      <w:rFonts w:ascii="宋体" w:eastAsia="楷体_GB2312" w:hAnsi="宋体" w:cs="宋体"/>
      <w:sz w:val="24"/>
      <w:szCs w:val="20"/>
    </w:rPr>
  </w:style>
  <w:style w:type="paragraph" w:customStyle="1" w:styleId="afffffffffffffffffffffffffffffffffffffffffffa">
    <w:name w:val="讲稿"/>
    <w:basedOn w:val="ab"/>
    <w:uiPriority w:val="99"/>
    <w:qFormat/>
    <w:pPr>
      <w:adjustRightInd w:val="0"/>
      <w:snapToGrid w:val="0"/>
      <w:spacing w:line="360" w:lineRule="auto"/>
      <w:ind w:firstLineChars="200" w:firstLine="431"/>
      <w:jc w:val="left"/>
    </w:pPr>
    <w:rPr>
      <w:rFonts w:ascii="Arial" w:hAnsi="Arial"/>
      <w:kern w:val="0"/>
      <w:sz w:val="24"/>
      <w:szCs w:val="20"/>
    </w:rPr>
  </w:style>
  <w:style w:type="paragraph" w:customStyle="1" w:styleId="CharChar1CharCharCharCharCharCharCharCharCharCharCharCharCharCharCharCharCharCharCharChar1Char1">
    <w:name w:val="Char Char1 Char Char Char Char Char Char Char Char Char Char Char Char Char Char Char Char Char Char Char Char1 Char1"/>
    <w:basedOn w:val="ab"/>
    <w:uiPriority w:val="99"/>
    <w:qFormat/>
    <w:pPr>
      <w:adjustRightInd w:val="0"/>
      <w:snapToGrid w:val="0"/>
      <w:spacing w:line="360" w:lineRule="auto"/>
      <w:ind w:firstLineChars="200" w:firstLine="200"/>
      <w:jc w:val="left"/>
    </w:pPr>
    <w:rPr>
      <w:rFonts w:ascii="宋体" w:hAnsi="宋体" w:cs="宋体"/>
      <w:sz w:val="24"/>
    </w:rPr>
  </w:style>
  <w:style w:type="paragraph" w:customStyle="1" w:styleId="CharCharCharChar1Char11">
    <w:name w:val="正文（首行缩进两字） Char Char Char Char1 Char11"/>
    <w:basedOn w:val="ab"/>
    <w:next w:val="af4"/>
    <w:uiPriority w:val="99"/>
    <w:qFormat/>
    <w:pPr>
      <w:adjustRightInd w:val="0"/>
      <w:snapToGrid w:val="0"/>
      <w:spacing w:line="440" w:lineRule="exact"/>
      <w:ind w:firstLineChars="200" w:firstLine="200"/>
      <w:jc w:val="left"/>
    </w:pPr>
    <w:rPr>
      <w:rFonts w:ascii="Arial" w:hAnsi="Arial"/>
      <w:sz w:val="24"/>
    </w:rPr>
  </w:style>
  <w:style w:type="paragraph" w:customStyle="1" w:styleId="415">
    <w:name w:val="列表接续 41"/>
    <w:basedOn w:val="ab"/>
    <w:uiPriority w:val="99"/>
    <w:qFormat/>
    <w:pPr>
      <w:adjustRightInd w:val="0"/>
      <w:snapToGrid w:val="0"/>
      <w:spacing w:after="120" w:line="360" w:lineRule="auto"/>
      <w:ind w:leftChars="800" w:left="1680" w:firstLineChars="200" w:firstLine="200"/>
      <w:jc w:val="left"/>
    </w:pPr>
    <w:rPr>
      <w:sz w:val="24"/>
    </w:rPr>
  </w:style>
  <w:style w:type="paragraph" w:customStyle="1" w:styleId="a01">
    <w:name w:val="a01"/>
    <w:basedOn w:val="ab"/>
    <w:uiPriority w:val="99"/>
    <w:qFormat/>
    <w:pPr>
      <w:widowControl/>
      <w:adjustRightInd w:val="0"/>
      <w:snapToGrid w:val="0"/>
      <w:spacing w:before="100" w:beforeAutospacing="1" w:after="100" w:afterAutospacing="1" w:line="345" w:lineRule="atLeast"/>
      <w:ind w:firstLineChars="200" w:firstLine="200"/>
      <w:jc w:val="left"/>
    </w:pPr>
    <w:rPr>
      <w:rFonts w:ascii="宋体" w:hAnsi="宋体" w:cs="宋体"/>
      <w:color w:val="000000"/>
      <w:kern w:val="0"/>
      <w:sz w:val="23"/>
      <w:szCs w:val="23"/>
    </w:rPr>
  </w:style>
  <w:style w:type="paragraph" w:customStyle="1" w:styleId="CharCharCharCharCharCharCharCharCharCharCharChar11">
    <w:name w:val="Char Char Char Char Char Char Char Char Char Char Char Char11"/>
    <w:basedOn w:val="ab"/>
    <w:next w:val="ab"/>
    <w:uiPriority w:val="99"/>
    <w:qFormat/>
    <w:pPr>
      <w:adjustRightInd w:val="0"/>
      <w:snapToGrid w:val="0"/>
      <w:spacing w:line="360" w:lineRule="auto"/>
      <w:ind w:firstLineChars="200" w:firstLine="200"/>
      <w:jc w:val="left"/>
    </w:pPr>
    <w:rPr>
      <w:rFonts w:ascii="宋体" w:hAnsi="宋体" w:cs="宋体"/>
      <w:sz w:val="24"/>
    </w:rPr>
  </w:style>
  <w:style w:type="paragraph" w:customStyle="1" w:styleId="2213">
    <w:name w:val="正文文本缩进 221"/>
    <w:basedOn w:val="ab"/>
    <w:uiPriority w:val="99"/>
    <w:qFormat/>
    <w:pPr>
      <w:widowControl/>
      <w:adjustRightInd w:val="0"/>
      <w:snapToGrid w:val="0"/>
      <w:spacing w:line="360" w:lineRule="atLeast"/>
      <w:ind w:firstLineChars="200" w:firstLine="425"/>
      <w:jc w:val="left"/>
    </w:pPr>
    <w:rPr>
      <w:rFonts w:ascii="宋体" w:hAnsi="宋体" w:cs="宋体"/>
      <w:spacing w:val="20"/>
      <w:kern w:val="0"/>
      <w:sz w:val="24"/>
      <w:szCs w:val="20"/>
    </w:rPr>
  </w:style>
  <w:style w:type="paragraph" w:customStyle="1" w:styleId="GB2312GB2312Arial2">
    <w:name w:val="样式 (西文) 楷体_GB2312 (中文) 楷体_GB2312 (符号) Arial 四号 黑色 首行缩进:  2 ..."/>
    <w:basedOn w:val="ab"/>
    <w:uiPriority w:val="99"/>
    <w:qFormat/>
    <w:pPr>
      <w:adjustRightInd w:val="0"/>
      <w:snapToGrid w:val="0"/>
      <w:spacing w:line="360" w:lineRule="auto"/>
      <w:ind w:firstLineChars="200" w:firstLine="560"/>
      <w:jc w:val="left"/>
    </w:pPr>
    <w:rPr>
      <w:rFonts w:ascii="Arial" w:eastAsia="楷体_GB2312" w:hAnsi="Arial" w:cs="宋体"/>
      <w:color w:val="000000"/>
      <w:sz w:val="28"/>
      <w:szCs w:val="28"/>
    </w:rPr>
  </w:style>
  <w:style w:type="paragraph" w:customStyle="1" w:styleId="Char220">
    <w:name w:val="Char22"/>
    <w:basedOn w:val="ab"/>
    <w:uiPriority w:val="99"/>
    <w:qFormat/>
    <w:pPr>
      <w:adjustRightInd w:val="0"/>
      <w:snapToGrid w:val="0"/>
      <w:spacing w:line="360" w:lineRule="auto"/>
      <w:ind w:firstLineChars="200" w:firstLine="200"/>
      <w:jc w:val="left"/>
    </w:pPr>
    <w:rPr>
      <w:sz w:val="24"/>
    </w:rPr>
  </w:style>
  <w:style w:type="paragraph" w:customStyle="1" w:styleId="afffffffffffffffffffffffffffffffffffffffffffb">
    <w:name w:val="自定义正文"/>
    <w:basedOn w:val="ab"/>
    <w:uiPriority w:val="99"/>
    <w:qFormat/>
    <w:pPr>
      <w:adjustRightInd w:val="0"/>
      <w:snapToGrid w:val="0"/>
      <w:spacing w:line="360" w:lineRule="auto"/>
      <w:ind w:firstLineChars="200" w:firstLine="560"/>
      <w:jc w:val="left"/>
    </w:pPr>
    <w:rPr>
      <w:kern w:val="0"/>
      <w:sz w:val="28"/>
      <w:szCs w:val="20"/>
    </w:rPr>
  </w:style>
  <w:style w:type="paragraph" w:customStyle="1" w:styleId="5ff7">
    <w:name w:val="封面5"/>
    <w:basedOn w:val="ab"/>
    <w:uiPriority w:val="99"/>
    <w:qFormat/>
    <w:pPr>
      <w:adjustRightInd w:val="0"/>
      <w:snapToGrid w:val="0"/>
      <w:spacing w:line="360" w:lineRule="auto"/>
      <w:ind w:firstLineChars="200" w:firstLine="200"/>
      <w:jc w:val="left"/>
    </w:pPr>
    <w:rPr>
      <w:sz w:val="24"/>
    </w:rPr>
  </w:style>
  <w:style w:type="paragraph" w:customStyle="1" w:styleId="afffffffffffffffffffffffffffffffffffffffffffc">
    <w:name w:val="样式 标题 + 居中"/>
    <w:basedOn w:val="afff4"/>
    <w:uiPriority w:val="99"/>
    <w:qFormat/>
    <w:pPr>
      <w:tabs>
        <w:tab w:val="left" w:pos="0"/>
        <w:tab w:val="left" w:pos="780"/>
      </w:tabs>
      <w:adjustRightInd w:val="0"/>
      <w:snapToGrid w:val="0"/>
      <w:spacing w:before="0" w:after="100" w:afterAutospacing="1" w:line="360" w:lineRule="auto"/>
      <w:ind w:left="57" w:firstLineChars="200" w:hanging="57"/>
    </w:pPr>
    <w:rPr>
      <w:rFonts w:ascii="楷体_GB2312" w:eastAsia="隶书" w:cs="宋体"/>
      <w:sz w:val="36"/>
      <w:szCs w:val="20"/>
    </w:rPr>
  </w:style>
  <w:style w:type="paragraph" w:customStyle="1" w:styleId="afffffffffffffffffffffffffffffffffffffffffffd">
    <w:name w:val="正文样式暗暗"/>
    <w:basedOn w:val="ab"/>
    <w:uiPriority w:val="99"/>
    <w:qFormat/>
    <w:pPr>
      <w:widowControl/>
      <w:adjustRightInd w:val="0"/>
      <w:snapToGrid w:val="0"/>
      <w:spacing w:line="360" w:lineRule="auto"/>
      <w:ind w:firstLineChars="175" w:firstLine="420"/>
      <w:jc w:val="left"/>
    </w:pPr>
    <w:rPr>
      <w:rFonts w:ascii="宋体" w:hAnsi="宋体" w:cs="宋体"/>
      <w:sz w:val="24"/>
    </w:rPr>
  </w:style>
  <w:style w:type="paragraph" w:customStyle="1" w:styleId="afffffffffffffffffffffffffffffffffffffffffffe">
    <w:name w:val="五级无标题条"/>
    <w:basedOn w:val="ab"/>
    <w:uiPriority w:val="99"/>
    <w:qFormat/>
    <w:pPr>
      <w:tabs>
        <w:tab w:val="left" w:pos="1740"/>
      </w:tabs>
      <w:adjustRightInd w:val="0"/>
      <w:snapToGrid w:val="0"/>
      <w:spacing w:line="360" w:lineRule="auto"/>
      <w:ind w:left="1260" w:firstLineChars="200" w:hanging="420"/>
      <w:jc w:val="left"/>
    </w:pPr>
    <w:rPr>
      <w:sz w:val="24"/>
    </w:rPr>
  </w:style>
  <w:style w:type="paragraph" w:customStyle="1" w:styleId="11f4">
    <w:name w:val="普通(网站)11"/>
    <w:basedOn w:val="ab"/>
    <w:uiPriority w:val="99"/>
    <w:qFormat/>
    <w:pPr>
      <w:widowControl/>
      <w:adjustRightInd w:val="0"/>
      <w:snapToGrid w:val="0"/>
      <w:spacing w:before="100" w:beforeAutospacing="1" w:after="100" w:afterAutospacing="1" w:line="360" w:lineRule="auto"/>
      <w:ind w:firstLineChars="200" w:firstLine="200"/>
      <w:jc w:val="left"/>
    </w:pPr>
    <w:rPr>
      <w:sz w:val="24"/>
      <w:szCs w:val="20"/>
    </w:rPr>
  </w:style>
  <w:style w:type="paragraph" w:customStyle="1" w:styleId="514">
    <w:name w:val="列表 51"/>
    <w:basedOn w:val="ab"/>
    <w:uiPriority w:val="99"/>
    <w:qFormat/>
    <w:pPr>
      <w:adjustRightInd w:val="0"/>
      <w:snapToGrid w:val="0"/>
      <w:spacing w:line="360" w:lineRule="auto"/>
      <w:ind w:leftChars="800" w:left="100" w:hangingChars="200" w:hanging="200"/>
      <w:jc w:val="left"/>
    </w:pPr>
    <w:rPr>
      <w:sz w:val="24"/>
    </w:rPr>
  </w:style>
  <w:style w:type="paragraph" w:customStyle="1" w:styleId="1fffffffff1">
    <w:name w:val="电子邮件签名1"/>
    <w:basedOn w:val="ab"/>
    <w:uiPriority w:val="99"/>
    <w:qFormat/>
    <w:pPr>
      <w:adjustRightInd w:val="0"/>
      <w:snapToGrid w:val="0"/>
      <w:spacing w:line="360" w:lineRule="auto"/>
      <w:ind w:firstLineChars="200" w:firstLine="200"/>
      <w:jc w:val="left"/>
    </w:pPr>
    <w:rPr>
      <w:sz w:val="24"/>
    </w:rPr>
  </w:style>
  <w:style w:type="paragraph" w:customStyle="1" w:styleId="affffffffffffffffffffffffffffffffffffffffffff">
    <w:name w:val="环表头"/>
    <w:basedOn w:val="afffffffffffffffffffffffffffffffffffffffffff3"/>
    <w:next w:val="ab"/>
    <w:uiPriority w:val="99"/>
    <w:qFormat/>
    <w:pPr>
      <w:spacing w:before="60" w:after="60"/>
      <w:ind w:right="28" w:firstLineChars="0" w:firstLine="0"/>
      <w:jc w:val="center"/>
    </w:pPr>
    <w:rPr>
      <w:rFonts w:ascii="黑体" w:eastAsia="黑体"/>
      <w:color w:val="auto"/>
    </w:rPr>
  </w:style>
  <w:style w:type="paragraph" w:customStyle="1" w:styleId="31e">
    <w:name w:val="列表接续 31"/>
    <w:basedOn w:val="ab"/>
    <w:uiPriority w:val="99"/>
    <w:qFormat/>
    <w:pPr>
      <w:adjustRightInd w:val="0"/>
      <w:snapToGrid w:val="0"/>
      <w:spacing w:after="120" w:line="360" w:lineRule="auto"/>
      <w:ind w:leftChars="600" w:left="1260" w:firstLineChars="200" w:firstLine="200"/>
      <w:jc w:val="left"/>
    </w:pPr>
    <w:rPr>
      <w:sz w:val="24"/>
    </w:rPr>
  </w:style>
  <w:style w:type="character" w:styleId="affffffffffffffffffffffffffffffffffffffffffff0">
    <w:name w:val="Placeholder Text"/>
    <w:uiPriority w:val="99"/>
    <w:semiHidden/>
    <w:qFormat/>
    <w:rPr>
      <w:color w:val="808080"/>
    </w:rPr>
  </w:style>
  <w:style w:type="character" w:customStyle="1" w:styleId="Style3200">
    <w:name w:val="_Style 3200"/>
    <w:qFormat/>
    <w:rPr>
      <w:i/>
      <w:color w:val="5A5A5A"/>
    </w:rPr>
  </w:style>
  <w:style w:type="character" w:customStyle="1" w:styleId="Style3201">
    <w:name w:val="_Style 3201"/>
    <w:qFormat/>
    <w:rPr>
      <w:b/>
      <w:i/>
      <w:sz w:val="24"/>
      <w:szCs w:val="24"/>
      <w:u w:val="single"/>
    </w:rPr>
  </w:style>
  <w:style w:type="character" w:customStyle="1" w:styleId="Style3202">
    <w:name w:val="_Style 3202"/>
    <w:qFormat/>
    <w:rPr>
      <w:sz w:val="24"/>
      <w:szCs w:val="24"/>
      <w:u w:val="single"/>
    </w:rPr>
  </w:style>
  <w:style w:type="character" w:customStyle="1" w:styleId="Style3203">
    <w:name w:val="_Style 3203"/>
    <w:qFormat/>
    <w:rPr>
      <w:rFonts w:ascii="Cambria" w:eastAsia="宋体" w:hAnsi="Cambria" w:hint="default"/>
      <w:b/>
      <w:i/>
      <w:sz w:val="24"/>
      <w:szCs w:val="24"/>
    </w:rPr>
  </w:style>
  <w:style w:type="character" w:customStyle="1" w:styleId="CharCharCharCharCharCharCharChar0">
    <w:name w:val="正文文字 Char Char Char Char Char Char Char Char"/>
    <w:uiPriority w:val="99"/>
    <w:qFormat/>
    <w:rPr>
      <w:kern w:val="2"/>
      <w:sz w:val="21"/>
      <w:szCs w:val="22"/>
    </w:rPr>
  </w:style>
  <w:style w:type="character" w:customStyle="1" w:styleId="4Char10">
    <w:name w:val="标题 4 Char1"/>
    <w:qFormat/>
    <w:rPr>
      <w:rFonts w:ascii="Cambria" w:eastAsia="宋体" w:hAnsi="Cambria" w:cs="Times New Roman" w:hint="default"/>
      <w:b/>
      <w:bCs/>
      <w:kern w:val="2"/>
      <w:sz w:val="28"/>
      <w:szCs w:val="28"/>
    </w:rPr>
  </w:style>
  <w:style w:type="character" w:customStyle="1" w:styleId="2fffffffff">
    <w:name w:val="正文文本缩进 字符2"/>
    <w:qFormat/>
    <w:rPr>
      <w:rFonts w:ascii="Times New Roman" w:hAnsi="Times New Roman" w:cs="Times New Roman" w:hint="default"/>
      <w:kern w:val="2"/>
      <w:sz w:val="30"/>
      <w:szCs w:val="24"/>
    </w:rPr>
  </w:style>
  <w:style w:type="character" w:customStyle="1" w:styleId="2Char10">
    <w:name w:val="标题 2 Char1"/>
    <w:qFormat/>
    <w:rPr>
      <w:rFonts w:ascii="Times New Roman" w:hAnsi="Times New Roman" w:cs="Times New Roman" w:hint="default"/>
    </w:rPr>
  </w:style>
  <w:style w:type="character" w:customStyle="1" w:styleId="affffffffffffffffffffffffffffffffffffffffffff1">
    <w:name w:val="脚注文本 字符"/>
    <w:qFormat/>
    <w:rPr>
      <w:kern w:val="2"/>
      <w:sz w:val="18"/>
      <w:szCs w:val="18"/>
    </w:rPr>
  </w:style>
  <w:style w:type="character" w:customStyle="1" w:styleId="hidden1">
    <w:name w:val="hidden1"/>
    <w:qFormat/>
    <w:rPr>
      <w:vanish/>
    </w:rPr>
  </w:style>
  <w:style w:type="character" w:customStyle="1" w:styleId="text1">
    <w:name w:val="text1"/>
    <w:qFormat/>
    <w:rPr>
      <w:sz w:val="28"/>
      <w:szCs w:val="28"/>
    </w:rPr>
  </w:style>
  <w:style w:type="character" w:customStyle="1" w:styleId="postbody1">
    <w:name w:val="postbody1"/>
    <w:qFormat/>
    <w:rPr>
      <w:sz w:val="21"/>
      <w:szCs w:val="21"/>
    </w:rPr>
  </w:style>
  <w:style w:type="character" w:customStyle="1" w:styleId="affffffffffffffffffffffffffffffffffffffffffff2">
    <w:name w:val="称呼 字符"/>
    <w:semiHidden/>
    <w:qFormat/>
    <w:rPr>
      <w:kern w:val="2"/>
      <w:sz w:val="21"/>
      <w:szCs w:val="22"/>
    </w:rPr>
  </w:style>
  <w:style w:type="character" w:customStyle="1" w:styleId="1fffffffff2">
    <w:name w:val="称呼 字符1"/>
    <w:qFormat/>
    <w:rPr>
      <w:kern w:val="2"/>
      <w:sz w:val="21"/>
      <w:szCs w:val="24"/>
    </w:rPr>
  </w:style>
  <w:style w:type="character" w:customStyle="1" w:styleId="affffffffffffffffffffffffffffffffffffffffffff3">
    <w:name w:val="已访问的超级链接"/>
    <w:qFormat/>
    <w:rPr>
      <w:color w:val="800080"/>
      <w:u w:val="single"/>
    </w:rPr>
  </w:style>
  <w:style w:type="character" w:customStyle="1" w:styleId="font14px">
    <w:name w:val="font14px"/>
    <w:qFormat/>
  </w:style>
  <w:style w:type="character" w:customStyle="1" w:styleId="highlight1">
    <w:name w:val="highlight1"/>
    <w:qFormat/>
    <w:rPr>
      <w:sz w:val="14"/>
      <w:szCs w:val="14"/>
    </w:rPr>
  </w:style>
  <w:style w:type="character" w:customStyle="1" w:styleId="affffffffffffffffffffffffffffffffffffffffffff4">
    <w:name w:val="引用 字符"/>
    <w:qFormat/>
    <w:rPr>
      <w:i/>
      <w:iCs/>
      <w:color w:val="404040"/>
      <w:kern w:val="2"/>
      <w:sz w:val="21"/>
      <w:szCs w:val="22"/>
    </w:rPr>
  </w:style>
  <w:style w:type="character" w:customStyle="1" w:styleId="1fffffffff3">
    <w:name w:val="引用 字符1"/>
    <w:qFormat/>
    <w:rPr>
      <w:i/>
      <w:iCs/>
      <w:color w:val="404040"/>
      <w:kern w:val="2"/>
      <w:sz w:val="21"/>
      <w:szCs w:val="24"/>
    </w:rPr>
  </w:style>
  <w:style w:type="character" w:customStyle="1" w:styleId="affffffffffffffffffffffffffffffffffffffffffff5">
    <w:name w:val="明显引用 字符"/>
    <w:qFormat/>
    <w:rPr>
      <w:i/>
      <w:iCs/>
      <w:color w:val="4472C4"/>
      <w:kern w:val="2"/>
      <w:sz w:val="21"/>
      <w:szCs w:val="22"/>
    </w:rPr>
  </w:style>
  <w:style w:type="character" w:customStyle="1" w:styleId="1fffffffff4">
    <w:name w:val="明显引用 字符1"/>
    <w:qFormat/>
    <w:rPr>
      <w:i/>
      <w:iCs/>
      <w:color w:val="4472C4"/>
      <w:kern w:val="2"/>
      <w:sz w:val="21"/>
      <w:szCs w:val="24"/>
    </w:rPr>
  </w:style>
  <w:style w:type="character" w:customStyle="1" w:styleId="2CharChara">
    <w:name w:val="正文文字 2 Char Char"/>
    <w:qFormat/>
    <w:rPr>
      <w:rFonts w:ascii="Times New Roman" w:eastAsia="宋体" w:hAnsi="Times New Roman" w:cs="Times New Roman" w:hint="default"/>
      <w:kern w:val="2"/>
      <w:sz w:val="21"/>
      <w:szCs w:val="24"/>
      <w:lang w:eastAsia="zh-CN" w:bidi="ar-SA"/>
    </w:rPr>
  </w:style>
  <w:style w:type="character" w:customStyle="1" w:styleId="read">
    <w:name w:val="read"/>
    <w:qFormat/>
  </w:style>
  <w:style w:type="character" w:customStyle="1" w:styleId="fh1">
    <w:name w:val="fh1"/>
    <w:qFormat/>
    <w:rPr>
      <w:color w:val="000000"/>
      <w:spacing w:val="280"/>
      <w:sz w:val="24"/>
      <w:szCs w:val="24"/>
      <w:u w:val="none"/>
    </w:rPr>
  </w:style>
  <w:style w:type="character" w:customStyle="1" w:styleId="textblack1">
    <w:name w:val="text_black1"/>
    <w:qFormat/>
    <w:rPr>
      <w:color w:val="000000"/>
      <w:spacing w:val="420"/>
      <w:sz w:val="24"/>
      <w:szCs w:val="24"/>
    </w:rPr>
  </w:style>
  <w:style w:type="character" w:customStyle="1" w:styleId="ued21">
    <w:name w:val="ued21"/>
    <w:qFormat/>
    <w:rPr>
      <w:rFonts w:ascii="宋体" w:eastAsia="宋体" w:hAnsi="宋体" w:hint="eastAsia"/>
      <w:color w:val="000000"/>
      <w:sz w:val="18"/>
      <w:szCs w:val="18"/>
    </w:rPr>
  </w:style>
  <w:style w:type="character" w:customStyle="1" w:styleId="biaoti">
    <w:name w:val=".biaoti"/>
    <w:qFormat/>
  </w:style>
  <w:style w:type="character" w:customStyle="1" w:styleId="f14">
    <w:name w:val="f14"/>
    <w:qFormat/>
  </w:style>
  <w:style w:type="character" w:customStyle="1" w:styleId="Char23">
    <w:name w:val="二级标题 Char2"/>
    <w:qFormat/>
    <w:rPr>
      <w:rFonts w:ascii="Cambria" w:eastAsia="宋体" w:hAnsi="Cambria" w:hint="default"/>
      <w:b/>
      <w:bCs/>
      <w:i/>
      <w:iCs/>
      <w:sz w:val="28"/>
      <w:szCs w:val="28"/>
    </w:rPr>
  </w:style>
  <w:style w:type="character" w:customStyle="1" w:styleId="CharChar13">
    <w:name w:val="Char Char13"/>
    <w:qFormat/>
    <w:rPr>
      <w:rFonts w:ascii="宋体" w:eastAsia="宋体" w:hAnsi="宋体" w:hint="eastAsia"/>
      <w:kern w:val="2"/>
      <w:sz w:val="18"/>
      <w:szCs w:val="18"/>
      <w:lang w:val="en-US" w:eastAsia="zh-CN" w:bidi="ar-SA"/>
    </w:rPr>
  </w:style>
  <w:style w:type="character" w:customStyle="1" w:styleId="f241">
    <w:name w:val="f241"/>
    <w:qFormat/>
    <w:rPr>
      <w:sz w:val="36"/>
      <w:szCs w:val="36"/>
    </w:rPr>
  </w:style>
  <w:style w:type="character" w:customStyle="1" w:styleId="CharChar11">
    <w:name w:val="正文文字 Char Char1"/>
    <w:qFormat/>
    <w:rPr>
      <w:rFonts w:ascii="宋体" w:eastAsia="宋体" w:hAnsi="宋体" w:hint="eastAsia"/>
      <w:kern w:val="2"/>
      <w:sz w:val="21"/>
      <w:szCs w:val="24"/>
      <w:lang w:val="en-US" w:eastAsia="zh-CN" w:bidi="ar-SA"/>
    </w:rPr>
  </w:style>
  <w:style w:type="character" w:customStyle="1" w:styleId="2CharChar10">
    <w:name w:val="正文文字 2 Char Char1"/>
    <w:qFormat/>
    <w:rPr>
      <w:rFonts w:ascii="宋体" w:eastAsia="宋体" w:hAnsi="宋体" w:hint="eastAsia"/>
      <w:kern w:val="2"/>
      <w:sz w:val="21"/>
      <w:szCs w:val="24"/>
      <w:lang w:val="en-US" w:eastAsia="zh-CN" w:bidi="ar-SA"/>
    </w:rPr>
  </w:style>
  <w:style w:type="character" w:customStyle="1" w:styleId="CharChar12">
    <w:name w:val="Char Char12"/>
    <w:qFormat/>
    <w:rPr>
      <w:rFonts w:ascii="Times New Roman" w:eastAsia="宋体" w:hAnsi="Times New Roman" w:cs="Times New Roman" w:hint="default"/>
      <w:kern w:val="2"/>
      <w:sz w:val="21"/>
      <w:szCs w:val="24"/>
    </w:rPr>
  </w:style>
  <w:style w:type="character" w:customStyle="1" w:styleId="CharChar110">
    <w:name w:val="Char Char11"/>
    <w:qFormat/>
    <w:rPr>
      <w:sz w:val="18"/>
      <w:szCs w:val="18"/>
    </w:rPr>
  </w:style>
  <w:style w:type="character" w:customStyle="1" w:styleId="1CharCharCharChar0">
    <w:name w:val="标题 1 Char Char Char Char"/>
    <w:qFormat/>
    <w:rPr>
      <w:rFonts w:ascii="宋体" w:eastAsia="宋体" w:hAnsi="宋体" w:hint="eastAsia"/>
      <w:b/>
      <w:bCs/>
      <w:kern w:val="44"/>
      <w:sz w:val="44"/>
      <w:szCs w:val="44"/>
      <w:lang w:val="en-US" w:eastAsia="zh-CN" w:bidi="ar-SA"/>
    </w:rPr>
  </w:style>
  <w:style w:type="character" w:customStyle="1" w:styleId="aa11">
    <w:name w:val="aa11"/>
    <w:qFormat/>
  </w:style>
  <w:style w:type="character" w:customStyle="1" w:styleId="1111CharChar">
    <w:name w:val="款标题1.1.1.1 Char Char"/>
    <w:qFormat/>
    <w:rPr>
      <w:rFonts w:ascii="宋体" w:eastAsia="宋体" w:hAnsi="宋体" w:hint="eastAsia"/>
      <w:kern w:val="20"/>
      <w:sz w:val="21"/>
      <w:szCs w:val="24"/>
      <w:lang w:val="en-US" w:eastAsia="zh-CN" w:bidi="ar-SA"/>
    </w:rPr>
  </w:style>
  <w:style w:type="character" w:customStyle="1" w:styleId="Char80">
    <w:name w:val="Char8"/>
    <w:qFormat/>
    <w:rPr>
      <w:rFonts w:ascii="Arial" w:eastAsia="黑体" w:hAnsi="Arial" w:cs="Arial" w:hint="default"/>
      <w:b/>
      <w:bCs/>
      <w:kern w:val="2"/>
      <w:sz w:val="32"/>
      <w:szCs w:val="32"/>
      <w:lang w:val="en-US" w:eastAsia="zh-CN" w:bidi="ar-SA"/>
    </w:rPr>
  </w:style>
  <w:style w:type="character" w:customStyle="1" w:styleId="c10">
    <w:name w:val="c1"/>
    <w:qFormat/>
    <w:rPr>
      <w:rFonts w:ascii="ˎ̥" w:hAnsi="ˎ̥" w:hint="default"/>
      <w:color w:val="000000"/>
      <w:sz w:val="14"/>
      <w:szCs w:val="14"/>
      <w:u w:val="none"/>
    </w:rPr>
  </w:style>
  <w:style w:type="character" w:customStyle="1" w:styleId="font1">
    <w:name w:val="font1"/>
    <w:qFormat/>
    <w:rPr>
      <w:rFonts w:ascii="ˎ̥" w:hAnsi="ˎ̥" w:hint="default"/>
      <w:sz w:val="18"/>
      <w:szCs w:val="18"/>
    </w:rPr>
  </w:style>
  <w:style w:type="character" w:customStyle="1" w:styleId="ttilte1">
    <w:name w:val="ttilte1"/>
    <w:qFormat/>
    <w:rPr>
      <w:rFonts w:ascii="_x000B__x000C_" w:hAnsi="_x000B__x000C_" w:hint="default"/>
      <w:b/>
      <w:bCs/>
      <w:color w:val="0000CC"/>
      <w:sz w:val="24"/>
      <w:szCs w:val="24"/>
    </w:rPr>
  </w:style>
  <w:style w:type="character" w:customStyle="1" w:styleId="3zw">
    <w:name w:val="3zw"/>
    <w:qFormat/>
  </w:style>
  <w:style w:type="character" w:customStyle="1" w:styleId="green1">
    <w:name w:val="green1"/>
    <w:qFormat/>
    <w:rPr>
      <w:b/>
      <w:bCs/>
      <w:color w:val="8AC300"/>
    </w:rPr>
  </w:style>
  <w:style w:type="character" w:customStyle="1" w:styleId="hangju">
    <w:name w:val="hangju"/>
    <w:qFormat/>
    <w:rPr>
      <w:rFonts w:ascii="Times New Roman" w:hAnsi="Times New Roman" w:cs="Times New Roman" w:hint="default"/>
    </w:rPr>
  </w:style>
  <w:style w:type="character" w:customStyle="1" w:styleId="contenttext1">
    <w:name w:val="content_text1"/>
    <w:qFormat/>
    <w:rPr>
      <w:rFonts w:ascii="宋体" w:eastAsia="宋体" w:hAnsi="宋体" w:hint="eastAsia"/>
      <w:sz w:val="21"/>
      <w:szCs w:val="21"/>
    </w:rPr>
  </w:style>
  <w:style w:type="character" w:customStyle="1" w:styleId="headline-content2">
    <w:name w:val="headline-content2"/>
    <w:qFormat/>
  </w:style>
  <w:style w:type="character" w:customStyle="1" w:styleId="javascript">
    <w:name w:val="javascript"/>
    <w:qFormat/>
  </w:style>
  <w:style w:type="character" w:customStyle="1" w:styleId="Char1Char0">
    <w:name w:val="Char1 Char"/>
    <w:qFormat/>
    <w:rPr>
      <w:rFonts w:ascii="仿宋_GB2312" w:eastAsia="仿宋_GB2312" w:hint="eastAsia"/>
      <w:kern w:val="2"/>
      <w:sz w:val="24"/>
      <w:szCs w:val="24"/>
      <w:lang w:val="en-US" w:eastAsia="zh-CN" w:bidi="ar-SA"/>
    </w:rPr>
  </w:style>
  <w:style w:type="character" w:customStyle="1" w:styleId="CharCharffff0">
    <w:name w:val="报告正文 Char Char"/>
    <w:qFormat/>
    <w:rPr>
      <w:rFonts w:ascii="宋体" w:eastAsia="宋体" w:hAnsi="宋体" w:cs="宋体" w:hint="eastAsia"/>
      <w:kern w:val="2"/>
      <w:sz w:val="24"/>
      <w:szCs w:val="24"/>
      <w:lang w:val="en-US" w:eastAsia="zh-CN" w:bidi="ar-SA"/>
    </w:rPr>
  </w:style>
  <w:style w:type="character" w:customStyle="1" w:styleId="1Char1CharChar">
    <w:name w:val="标题 1 Char1 Char Char"/>
    <w:qFormat/>
    <w:rPr>
      <w:rFonts w:ascii="宋体" w:eastAsia="宋体" w:hAnsi="宋体" w:hint="eastAsia"/>
      <w:b/>
      <w:bCs/>
      <w:kern w:val="44"/>
      <w:sz w:val="44"/>
      <w:szCs w:val="44"/>
      <w:lang w:val="en-US" w:eastAsia="zh-CN" w:bidi="ar-SA"/>
    </w:rPr>
  </w:style>
  <w:style w:type="character" w:customStyle="1" w:styleId="affffffffffffffffffffffffffffffffffffffffffff6">
    <w:name w:val="样式 四号"/>
    <w:qFormat/>
    <w:rPr>
      <w:sz w:val="24"/>
    </w:rPr>
  </w:style>
  <w:style w:type="character" w:customStyle="1" w:styleId="font01">
    <w:name w:val="font01"/>
    <w:qFormat/>
    <w:rPr>
      <w:rFonts w:ascii="华文中宋" w:eastAsia="华文中宋" w:hAnsi="华文中宋" w:cs="华文中宋" w:hint="eastAsia"/>
      <w:color w:val="000000"/>
      <w:sz w:val="21"/>
      <w:szCs w:val="21"/>
      <w:u w:val="none"/>
    </w:rPr>
  </w:style>
  <w:style w:type="character" w:customStyle="1" w:styleId="font31">
    <w:name w:val="font31"/>
    <w:qFormat/>
    <w:rPr>
      <w:rFonts w:ascii="华文中宋" w:eastAsia="华文中宋" w:hAnsi="华文中宋" w:cs="华文中宋" w:hint="eastAsia"/>
      <w:color w:val="000000"/>
      <w:sz w:val="21"/>
      <w:szCs w:val="21"/>
      <w:u w:val="none"/>
      <w:vertAlign w:val="superscript"/>
    </w:rPr>
  </w:style>
  <w:style w:type="character" w:customStyle="1" w:styleId="digest1">
    <w:name w:val="digest1"/>
    <w:qFormat/>
    <w:rPr>
      <w:color w:val="393939"/>
      <w:sz w:val="20"/>
      <w:szCs w:val="20"/>
    </w:rPr>
  </w:style>
  <w:style w:type="character" w:customStyle="1" w:styleId="style11">
    <w:name w:val="style11"/>
    <w:qFormat/>
    <w:rPr>
      <w:color w:val="000000"/>
    </w:rPr>
  </w:style>
  <w:style w:type="character" w:customStyle="1" w:styleId="infodetail1">
    <w:name w:val="infodetail1"/>
    <w:qFormat/>
  </w:style>
  <w:style w:type="character" w:customStyle="1" w:styleId="FontStyle330">
    <w:name w:val="Font Style330"/>
    <w:qFormat/>
    <w:rPr>
      <w:rFonts w:ascii="宋体" w:eastAsia="宋体" w:hAnsi="宋体" w:cs="宋体" w:hint="eastAsia"/>
      <w:spacing w:val="-10"/>
      <w:sz w:val="12"/>
      <w:szCs w:val="12"/>
    </w:rPr>
  </w:style>
  <w:style w:type="character" w:customStyle="1" w:styleId="googqs-tidbitgoogqs-tidbit-1">
    <w:name w:val="goog_qs-tidbit goog_qs-tidbit-1"/>
    <w:qFormat/>
  </w:style>
  <w:style w:type="character" w:customStyle="1" w:styleId="14black">
    <w:name w:val="14black"/>
    <w:qFormat/>
  </w:style>
  <w:style w:type="character" w:customStyle="1" w:styleId="style31">
    <w:name w:val="style31"/>
    <w:qFormat/>
    <w:rPr>
      <w:b/>
      <w:bCs/>
      <w:color w:val="3795D2"/>
      <w:sz w:val="21"/>
      <w:szCs w:val="21"/>
    </w:rPr>
  </w:style>
  <w:style w:type="character" w:customStyle="1" w:styleId="unnamed31">
    <w:name w:val="unnamed31"/>
    <w:qFormat/>
    <w:rPr>
      <w:sz w:val="18"/>
      <w:szCs w:val="18"/>
    </w:rPr>
  </w:style>
  <w:style w:type="character" w:customStyle="1" w:styleId="3Char1CharChar">
    <w:name w:val="标题 3 Char1 Char Char"/>
    <w:qFormat/>
    <w:rPr>
      <w:rFonts w:ascii="宋体" w:eastAsia="宋体" w:hAnsi="宋体" w:hint="eastAsia"/>
      <w:spacing w:val="-2"/>
      <w:sz w:val="28"/>
      <w:szCs w:val="28"/>
      <w:lang w:val="en-US" w:eastAsia="zh-CN" w:bidi="ar-SA"/>
    </w:rPr>
  </w:style>
  <w:style w:type="character" w:customStyle="1" w:styleId="FontStyle348">
    <w:name w:val="Font Style348"/>
    <w:qFormat/>
    <w:rPr>
      <w:rFonts w:ascii="宋体" w:eastAsia="宋体" w:hAnsi="宋体" w:cs="宋体" w:hint="eastAsia"/>
      <w:sz w:val="14"/>
      <w:szCs w:val="14"/>
    </w:rPr>
  </w:style>
  <w:style w:type="character" w:customStyle="1" w:styleId="ChapterTitleCharChar">
    <w:name w:val="Chapter Title Char Char"/>
    <w:qFormat/>
    <w:rPr>
      <w:rFonts w:ascii="Times New Roman" w:hAnsi="Times New Roman" w:cs="Times New Roman" w:hint="default"/>
      <w:b/>
      <w:bCs/>
      <w:iCs/>
      <w:sz w:val="30"/>
      <w:szCs w:val="26"/>
      <w:lang w:bidi="en-US"/>
    </w:rPr>
  </w:style>
  <w:style w:type="character" w:customStyle="1" w:styleId="123YJCharChar">
    <w:name w:val="123YJ Char Char"/>
    <w:qFormat/>
    <w:rPr>
      <w:rFonts w:ascii="宋体" w:eastAsia="宋体" w:hAnsi="宋体" w:hint="eastAsia"/>
      <w:kern w:val="2"/>
      <w:sz w:val="18"/>
      <w:lang w:val="en-US" w:eastAsia="zh-CN" w:bidi="ar-SA"/>
    </w:rPr>
  </w:style>
  <w:style w:type="character" w:customStyle="1" w:styleId="CharCharffff1">
    <w:name w:val="紧缩文字 Char Char"/>
    <w:qFormat/>
    <w:rPr>
      <w:rFonts w:ascii="宋体" w:eastAsia="宋体" w:hAnsi="宋体" w:hint="eastAsia"/>
      <w:spacing w:val="-2"/>
      <w:sz w:val="28"/>
      <w:lang w:val="en-US" w:eastAsia="zh-CN" w:bidi="ar-SA"/>
    </w:rPr>
  </w:style>
  <w:style w:type="character" w:customStyle="1" w:styleId="Charfffffffff9">
    <w:name w:val="正文样式 Char"/>
    <w:qFormat/>
    <w:rPr>
      <w:rFonts w:ascii="宋体" w:eastAsia="宋体" w:hAnsi="宋体" w:cs="宋体" w:hint="eastAsia"/>
      <w:kern w:val="2"/>
      <w:sz w:val="24"/>
      <w:szCs w:val="24"/>
      <w:lang w:val="en-US" w:eastAsia="zh-CN" w:bidi="ar-SA"/>
    </w:rPr>
  </w:style>
  <w:style w:type="character" w:customStyle="1" w:styleId="FontStyle302">
    <w:name w:val="Font Style302"/>
    <w:qFormat/>
    <w:rPr>
      <w:rFonts w:ascii="宋体" w:eastAsia="宋体" w:hAnsi="宋体" w:cs="宋体" w:hint="eastAsia"/>
      <w:sz w:val="20"/>
      <w:szCs w:val="20"/>
    </w:rPr>
  </w:style>
  <w:style w:type="character" w:customStyle="1" w:styleId="ReChar2">
    <w:name w:val="Re Char2"/>
    <w:qFormat/>
    <w:rPr>
      <w:rFonts w:ascii="宋体" w:eastAsia="宋体" w:hAnsi="宋体" w:hint="eastAsia"/>
      <w:b/>
      <w:bCs/>
      <w:kern w:val="2"/>
      <w:sz w:val="32"/>
      <w:szCs w:val="32"/>
      <w:lang w:val="en-US" w:eastAsia="zh-CN" w:bidi="ar-SA"/>
    </w:rPr>
  </w:style>
  <w:style w:type="character" w:customStyle="1" w:styleId="googqs-tidbitgoogqs-tidbit-0">
    <w:name w:val="goog_qs-tidbit goog_qs-tidbit-0"/>
    <w:qFormat/>
  </w:style>
  <w:style w:type="character" w:customStyle="1" w:styleId="14hei1">
    <w:name w:val="14hei1"/>
    <w:qFormat/>
    <w:rPr>
      <w:rFonts w:ascii="Times New Roman" w:hAnsi="Times New Roman" w:cs="Times New Roman" w:hint="default"/>
      <w:color w:val="000000"/>
      <w:sz w:val="18"/>
      <w:szCs w:val="18"/>
      <w:u w:val="none"/>
    </w:rPr>
  </w:style>
  <w:style w:type="character" w:customStyle="1" w:styleId="10a1">
    <w:name w:val="10a1"/>
    <w:qFormat/>
    <w:rPr>
      <w:b/>
      <w:bCs/>
      <w:color w:val="333366"/>
      <w:sz w:val="20"/>
      <w:szCs w:val="20"/>
      <w:u w:val="none"/>
    </w:rPr>
  </w:style>
  <w:style w:type="character" w:customStyle="1" w:styleId="CharChar90">
    <w:name w:val="Char Char9"/>
    <w:qFormat/>
    <w:rPr>
      <w:rFonts w:ascii="宋体" w:eastAsia="宋体" w:hAnsi="宋体" w:hint="eastAsia"/>
      <w:kern w:val="2"/>
      <w:sz w:val="18"/>
      <w:szCs w:val="18"/>
      <w:lang w:val="en-US" w:eastAsia="zh-CN" w:bidi="ar-SA"/>
    </w:rPr>
  </w:style>
  <w:style w:type="character" w:customStyle="1" w:styleId="rsdesckey1">
    <w:name w:val="rsdesckey1"/>
    <w:qFormat/>
    <w:rPr>
      <w:color w:val="FF0000"/>
    </w:rPr>
  </w:style>
  <w:style w:type="character" w:customStyle="1" w:styleId="CharChar70">
    <w:name w:val="Char Char7"/>
    <w:qFormat/>
    <w:rPr>
      <w:rFonts w:ascii="宋体" w:eastAsia="宋体" w:hAnsi="宋体" w:hint="eastAsia"/>
      <w:kern w:val="2"/>
      <w:sz w:val="18"/>
      <w:szCs w:val="18"/>
      <w:lang w:val="en-US" w:eastAsia="zh-CN" w:bidi="ar-SA"/>
    </w:rPr>
  </w:style>
  <w:style w:type="character" w:customStyle="1" w:styleId="CharCharffff2">
    <w:name w:val="三级标题 Char Char"/>
    <w:qFormat/>
    <w:rPr>
      <w:rFonts w:ascii="宋体" w:eastAsia="宋体" w:hAnsi="宋体" w:hint="eastAsia"/>
      <w:b/>
      <w:kern w:val="2"/>
      <w:sz w:val="32"/>
      <w:lang w:val="en-US" w:eastAsia="zh-CN" w:bidi="ar-SA"/>
    </w:rPr>
  </w:style>
  <w:style w:type="character" w:customStyle="1" w:styleId="FontStyle373">
    <w:name w:val="Font Style373"/>
    <w:qFormat/>
    <w:rPr>
      <w:rFonts w:ascii="宋体" w:eastAsia="宋体" w:hAnsi="宋体" w:cs="宋体" w:hint="eastAsia"/>
      <w:spacing w:val="-20"/>
      <w:sz w:val="18"/>
      <w:szCs w:val="18"/>
    </w:rPr>
  </w:style>
  <w:style w:type="character" w:customStyle="1" w:styleId="CharChar24">
    <w:name w:val="Char Char24"/>
    <w:qFormat/>
    <w:rPr>
      <w:rFonts w:ascii="宋体" w:eastAsia="宋体" w:hAnsi="宋体" w:hint="eastAsia"/>
      <w:b/>
      <w:snapToGrid w:val="0"/>
      <w:sz w:val="24"/>
      <w:lang w:val="en-US" w:eastAsia="zh-CN" w:bidi="ar-SA"/>
    </w:rPr>
  </w:style>
  <w:style w:type="paragraph" w:customStyle="1" w:styleId="Style3279">
    <w:name w:val="_Style 3279"/>
    <w:basedOn w:val="ab"/>
    <w:next w:val="ab"/>
    <w:link w:val="z-"/>
    <w:unhideWhenUsed/>
    <w:qFormat/>
    <w:pPr>
      <w:pBdr>
        <w:bottom w:val="single" w:sz="6" w:space="1" w:color="auto"/>
      </w:pBdr>
      <w:jc w:val="center"/>
    </w:pPr>
    <w:rPr>
      <w:rFonts w:ascii="Arial" w:hAnsi="Arial" w:cs="Arial"/>
      <w:vanish/>
      <w:sz w:val="16"/>
      <w:szCs w:val="16"/>
    </w:rPr>
  </w:style>
  <w:style w:type="character" w:customStyle="1" w:styleId="z-">
    <w:name w:val="z-窗体顶端 字符"/>
    <w:link w:val="Style3279"/>
    <w:qFormat/>
    <w:rPr>
      <w:rFonts w:ascii="Arial" w:hAnsi="Arial" w:cs="Arial"/>
      <w:vanish/>
      <w:kern w:val="2"/>
      <w:sz w:val="16"/>
      <w:szCs w:val="16"/>
    </w:rPr>
  </w:style>
  <w:style w:type="character" w:customStyle="1" w:styleId="z-Char">
    <w:name w:val="z-窗体顶端 Char"/>
    <w:qFormat/>
    <w:rPr>
      <w:rFonts w:ascii="Arial" w:hAnsi="Arial" w:cs="Arial" w:hint="default"/>
      <w:vanish/>
      <w:sz w:val="16"/>
      <w:szCs w:val="16"/>
    </w:rPr>
  </w:style>
  <w:style w:type="character" w:customStyle="1" w:styleId="z-Char1">
    <w:name w:val="z-窗体顶端 Char1"/>
    <w:uiPriority w:val="99"/>
    <w:semiHidden/>
    <w:qFormat/>
    <w:rPr>
      <w:rFonts w:ascii="Arial" w:hAnsi="Arial" w:cs="Arial" w:hint="default"/>
      <w:vanish/>
      <w:kern w:val="2"/>
      <w:sz w:val="16"/>
      <w:szCs w:val="16"/>
    </w:rPr>
  </w:style>
  <w:style w:type="character" w:customStyle="1" w:styleId="3Char1Char">
    <w:name w:val="标题 3 Char1 Char"/>
    <w:qFormat/>
    <w:rPr>
      <w:rFonts w:ascii="宋体" w:eastAsia="宋体" w:hAnsi="宋体" w:hint="eastAsia"/>
      <w:b/>
      <w:bCs/>
      <w:kern w:val="2"/>
      <w:sz w:val="32"/>
      <w:szCs w:val="32"/>
      <w:lang w:val="en-US" w:eastAsia="zh-CN" w:bidi="ar-SA"/>
    </w:rPr>
  </w:style>
  <w:style w:type="character" w:customStyle="1" w:styleId="h31">
    <w:name w:val="h31"/>
    <w:qFormat/>
    <w:rPr>
      <w:sz w:val="21"/>
      <w:szCs w:val="21"/>
    </w:rPr>
  </w:style>
  <w:style w:type="character" w:customStyle="1" w:styleId="cityhighlight1">
    <w:name w:val="cityhighlight1"/>
    <w:qFormat/>
    <w:rPr>
      <w:b/>
      <w:bCs/>
      <w:color w:val="CC0000"/>
    </w:rPr>
  </w:style>
  <w:style w:type="character" w:customStyle="1" w:styleId="FontStyle337">
    <w:name w:val="Font Style337"/>
    <w:qFormat/>
    <w:rPr>
      <w:rFonts w:ascii="宋体" w:eastAsia="宋体" w:hAnsi="宋体" w:cs="宋体" w:hint="eastAsia"/>
      <w:sz w:val="22"/>
      <w:szCs w:val="22"/>
    </w:rPr>
  </w:style>
  <w:style w:type="character" w:customStyle="1" w:styleId="123YJCharChar1">
    <w:name w:val="123YJ Char Char1"/>
    <w:qFormat/>
    <w:rPr>
      <w:rFonts w:ascii="宋体" w:eastAsia="宋体" w:hAnsi="宋体" w:hint="eastAsia"/>
      <w:kern w:val="2"/>
      <w:sz w:val="18"/>
      <w:szCs w:val="18"/>
      <w:lang w:val="en-US" w:eastAsia="zh-CN" w:bidi="ar-SA"/>
    </w:rPr>
  </w:style>
  <w:style w:type="character" w:customStyle="1" w:styleId="FontStyle392">
    <w:name w:val="Font Style392"/>
    <w:qFormat/>
    <w:rPr>
      <w:rFonts w:ascii="宋体" w:eastAsia="宋体" w:hAnsi="宋体" w:cs="宋体" w:hint="eastAsia"/>
      <w:w w:val="150"/>
      <w:sz w:val="16"/>
      <w:szCs w:val="16"/>
    </w:rPr>
  </w:style>
  <w:style w:type="character" w:customStyle="1" w:styleId="CharChar20">
    <w:name w:val="Char Char20"/>
    <w:qFormat/>
    <w:rPr>
      <w:b/>
      <w:sz w:val="24"/>
      <w:u w:val="single"/>
    </w:rPr>
  </w:style>
  <w:style w:type="character" w:customStyle="1" w:styleId="-9-161">
    <w:name w:val="高-9-161"/>
    <w:qFormat/>
    <w:rPr>
      <w:sz w:val="18"/>
      <w:szCs w:val="18"/>
    </w:rPr>
  </w:style>
  <w:style w:type="character" w:customStyle="1" w:styleId="CharChar18">
    <w:name w:val="Char Char18"/>
    <w:qFormat/>
    <w:rPr>
      <w:rFonts w:ascii="宋体" w:eastAsia="宋体" w:hAnsi="宋体" w:hint="eastAsia"/>
      <w:kern w:val="2"/>
      <w:sz w:val="24"/>
      <w:szCs w:val="21"/>
      <w:lang w:val="en-US" w:eastAsia="zh-CN"/>
    </w:rPr>
  </w:style>
  <w:style w:type="character" w:customStyle="1" w:styleId="1Charf0">
    <w:name w:val="表格文字1 Char"/>
    <w:qFormat/>
    <w:rPr>
      <w:rFonts w:ascii="宋体" w:eastAsia="宋体" w:hAnsi="Courier New" w:cs="Courier New" w:hint="eastAsia"/>
      <w:kern w:val="2"/>
      <w:sz w:val="21"/>
      <w:szCs w:val="21"/>
      <w:lang w:val="en-US" w:eastAsia="zh-CN" w:bidi="ar-SA"/>
    </w:rPr>
  </w:style>
  <w:style w:type="character" w:customStyle="1" w:styleId="FontStyle339">
    <w:name w:val="Font Style339"/>
    <w:qFormat/>
    <w:rPr>
      <w:rFonts w:ascii="宋体" w:eastAsia="宋体" w:hAnsi="宋体" w:cs="宋体" w:hint="eastAsia"/>
      <w:b/>
      <w:bCs/>
      <w:sz w:val="20"/>
      <w:szCs w:val="20"/>
    </w:rPr>
  </w:style>
  <w:style w:type="character" w:customStyle="1" w:styleId="13haozi1">
    <w:name w:val="13haozi1"/>
    <w:qFormat/>
    <w:rPr>
      <w:color w:val="000000"/>
      <w:sz w:val="26"/>
      <w:szCs w:val="26"/>
      <w:u w:val="none"/>
    </w:rPr>
  </w:style>
  <w:style w:type="character" w:customStyle="1" w:styleId="lh131">
    <w:name w:val="lh131"/>
    <w:qFormat/>
  </w:style>
  <w:style w:type="character" w:customStyle="1" w:styleId="CharChar60">
    <w:name w:val="Char Char6"/>
    <w:qFormat/>
    <w:rPr>
      <w:rFonts w:ascii="黑体" w:eastAsia="黑体" w:hAnsi="Courier New" w:hint="eastAsia"/>
      <w:kern w:val="2"/>
      <w:sz w:val="28"/>
      <w:szCs w:val="21"/>
      <w:lang w:val="en-US" w:eastAsia="zh-CN" w:bidi="ar-SA"/>
    </w:rPr>
  </w:style>
  <w:style w:type="character" w:customStyle="1" w:styleId="CharChar80">
    <w:name w:val="Char Char8"/>
    <w:qFormat/>
    <w:rPr>
      <w:rFonts w:ascii="宋体" w:eastAsia="宋体" w:hAnsi="宋体" w:hint="eastAsia"/>
      <w:kern w:val="2"/>
      <w:sz w:val="28"/>
      <w:szCs w:val="21"/>
      <w:lang w:val="en-US" w:eastAsia="zh-CN" w:bidi="ar-SA"/>
    </w:rPr>
  </w:style>
  <w:style w:type="character" w:customStyle="1" w:styleId="pt91">
    <w:name w:val="pt91"/>
    <w:qFormat/>
    <w:rPr>
      <w:rFonts w:ascii="ˎ̥" w:hAnsi="ˎ̥" w:cs="Times New Roman" w:hint="default"/>
      <w:color w:val="000000"/>
      <w:sz w:val="18"/>
      <w:szCs w:val="18"/>
    </w:rPr>
  </w:style>
  <w:style w:type="character" w:customStyle="1" w:styleId="tpccontent1">
    <w:name w:val="tpc_content1"/>
    <w:qFormat/>
    <w:rPr>
      <w:sz w:val="13"/>
      <w:szCs w:val="13"/>
    </w:rPr>
  </w:style>
  <w:style w:type="character" w:customStyle="1" w:styleId="11p1">
    <w:name w:val="11p1"/>
    <w:qFormat/>
    <w:rPr>
      <w:sz w:val="21"/>
      <w:szCs w:val="21"/>
    </w:rPr>
  </w:style>
  <w:style w:type="character" w:customStyle="1" w:styleId="FontStyle328">
    <w:name w:val="Font Style328"/>
    <w:qFormat/>
    <w:rPr>
      <w:rFonts w:ascii="Georgia" w:hAnsi="Georgia" w:cs="Georgia" w:hint="default"/>
      <w:b/>
      <w:bCs/>
      <w:spacing w:val="-20"/>
      <w:sz w:val="20"/>
      <w:szCs w:val="20"/>
    </w:rPr>
  </w:style>
  <w:style w:type="character" w:customStyle="1" w:styleId="1CharCharCharCharCharCharCharCharChar">
    <w:name w:val="标题 1 Char Char Char Char Char Char Char Char Char"/>
    <w:qFormat/>
    <w:rPr>
      <w:rFonts w:ascii="宋体" w:eastAsia="宋体" w:hAnsi="宋体" w:hint="eastAsia"/>
      <w:b/>
      <w:bCs/>
      <w:kern w:val="44"/>
      <w:sz w:val="44"/>
      <w:szCs w:val="44"/>
      <w:lang w:val="en-US" w:eastAsia="zh-CN" w:bidi="ar-SA"/>
    </w:rPr>
  </w:style>
  <w:style w:type="character" w:customStyle="1" w:styleId="text2">
    <w:name w:val="text"/>
    <w:qFormat/>
  </w:style>
  <w:style w:type="character" w:customStyle="1" w:styleId="75Char">
    <w:name w:val="标题 7表内5号 Char"/>
    <w:qFormat/>
    <w:rPr>
      <w:rFonts w:ascii="宋体" w:eastAsia="宋体" w:hAnsi="宋体" w:hint="eastAsia"/>
      <w:b/>
      <w:bCs/>
      <w:kern w:val="2"/>
      <w:sz w:val="24"/>
      <w:szCs w:val="24"/>
      <w:lang w:val="en-US" w:eastAsia="zh-CN" w:bidi="ar-SA"/>
    </w:rPr>
  </w:style>
  <w:style w:type="character" w:customStyle="1" w:styleId="FontStyle347">
    <w:name w:val="Font Style347"/>
    <w:qFormat/>
    <w:rPr>
      <w:rFonts w:ascii="Times New Roman" w:hAnsi="Times New Roman" w:cs="Times New Roman" w:hint="default"/>
      <w:sz w:val="14"/>
      <w:szCs w:val="14"/>
    </w:rPr>
  </w:style>
  <w:style w:type="character" w:customStyle="1" w:styleId="FontStyle322">
    <w:name w:val="Font Style322"/>
    <w:qFormat/>
    <w:rPr>
      <w:rFonts w:ascii="Times New Roman" w:hAnsi="Times New Roman" w:cs="Times New Roman" w:hint="default"/>
      <w:i/>
      <w:iCs/>
      <w:sz w:val="22"/>
      <w:szCs w:val="22"/>
    </w:rPr>
  </w:style>
  <w:style w:type="character" w:customStyle="1" w:styleId="aCharChar">
    <w:name w:val="干标题(a) Char Char"/>
    <w:qFormat/>
    <w:rPr>
      <w:rFonts w:ascii="Arial" w:eastAsia="黑体" w:hAnsi="Arial" w:cs="Arial" w:hint="default"/>
      <w:kern w:val="2"/>
      <w:sz w:val="21"/>
      <w:szCs w:val="21"/>
      <w:lang w:val="en-US" w:eastAsia="zh-CN" w:bidi="ar-SA"/>
    </w:rPr>
  </w:style>
  <w:style w:type="character" w:customStyle="1" w:styleId="style41">
    <w:name w:val="style41"/>
    <w:qFormat/>
    <w:rPr>
      <w:color w:val="000000"/>
      <w:sz w:val="16"/>
      <w:szCs w:val="16"/>
    </w:rPr>
  </w:style>
  <w:style w:type="character" w:customStyle="1" w:styleId="affffffffffffffffffffffffffffffffffffffffffff7">
    <w:name w:val="三级"/>
    <w:qFormat/>
    <w:rPr>
      <w:rFonts w:ascii="黑体" w:eastAsia="黑体" w:hAnsi="黑体" w:hint="eastAsia"/>
      <w:b/>
      <w:bCs/>
      <w:sz w:val="28"/>
    </w:rPr>
  </w:style>
  <w:style w:type="character" w:customStyle="1" w:styleId="FontStyle375">
    <w:name w:val="Font Style375"/>
    <w:qFormat/>
    <w:rPr>
      <w:rFonts w:ascii="Times New Roman" w:hAnsi="Times New Roman" w:cs="Times New Roman" w:hint="default"/>
      <w:sz w:val="22"/>
      <w:szCs w:val="22"/>
    </w:rPr>
  </w:style>
  <w:style w:type="character" w:customStyle="1" w:styleId="CharChar100">
    <w:name w:val="Char Char10"/>
    <w:qFormat/>
    <w:rPr>
      <w:rFonts w:ascii="Times New Roman" w:eastAsia="宋体" w:hAnsi="Times New Roman" w:cs="Times New Roman" w:hint="default"/>
      <w:kern w:val="0"/>
      <w:sz w:val="28"/>
      <w:szCs w:val="20"/>
    </w:rPr>
  </w:style>
  <w:style w:type="character" w:customStyle="1" w:styleId="affffffffffffffffffffffffffffffffffffffffffff8">
    <w:name w:val="二级丹"/>
    <w:qFormat/>
    <w:rPr>
      <w:rFonts w:ascii="黑体" w:eastAsia="黑体" w:hAnsi="黑体" w:hint="eastAsia"/>
      <w:b/>
      <w:bCs/>
      <w:sz w:val="30"/>
    </w:rPr>
  </w:style>
  <w:style w:type="character" w:customStyle="1" w:styleId="affffffffffffffffffffffffffffffffffffffffffff9">
    <w:name w:val="尾注文本 字符"/>
    <w:qFormat/>
    <w:rPr>
      <w:kern w:val="2"/>
      <w:sz w:val="21"/>
      <w:szCs w:val="24"/>
    </w:rPr>
  </w:style>
  <w:style w:type="character" w:customStyle="1" w:styleId="Char1c">
    <w:name w:val="尾注文本 Char1"/>
    <w:uiPriority w:val="99"/>
    <w:semiHidden/>
    <w:qFormat/>
    <w:rPr>
      <w:kern w:val="2"/>
      <w:sz w:val="21"/>
      <w:szCs w:val="22"/>
    </w:rPr>
  </w:style>
  <w:style w:type="character" w:customStyle="1" w:styleId="21CharChar">
    <w:name w:val="正文文字缩进 21 Char Char"/>
    <w:qFormat/>
    <w:rPr>
      <w:rFonts w:ascii="宋体" w:eastAsia="宋体" w:hAnsi="宋体" w:hint="eastAsia"/>
      <w:kern w:val="2"/>
      <w:sz w:val="21"/>
      <w:szCs w:val="24"/>
      <w:lang w:val="en-US" w:eastAsia="zh-CN" w:bidi="ar-SA"/>
    </w:rPr>
  </w:style>
  <w:style w:type="character" w:customStyle="1" w:styleId="2CharCharChar0">
    <w:name w:val="样式 正文首行缩进 + 首行缩进:  2 字符 Char Char Char"/>
    <w:qFormat/>
    <w:rPr>
      <w:rFonts w:ascii="宋体" w:eastAsia="宋体" w:hAnsi="宋体" w:cs="宋体" w:hint="eastAsia"/>
      <w:spacing w:val="40"/>
      <w:kern w:val="2"/>
      <w:sz w:val="24"/>
      <w:szCs w:val="24"/>
      <w:lang w:val="en-US" w:eastAsia="zh-CN" w:bidi="ar-SA"/>
    </w:rPr>
  </w:style>
  <w:style w:type="character" w:customStyle="1" w:styleId="CharChar14">
    <w:name w:val="正文文字缩进 Char Char1"/>
    <w:qFormat/>
    <w:rPr>
      <w:szCs w:val="24"/>
      <w:lang w:bidi="ar-SA"/>
    </w:rPr>
  </w:style>
  <w:style w:type="character" w:customStyle="1" w:styleId="H8Char">
    <w:name w:val="H8 Char"/>
    <w:qFormat/>
    <w:rPr>
      <w:rFonts w:ascii="Arial" w:eastAsia="黑体" w:hAnsi="Arial" w:cs="Arial" w:hint="default"/>
      <w:sz w:val="24"/>
      <w:szCs w:val="24"/>
      <w:lang w:val="en-US" w:eastAsia="zh-CN" w:bidi="ar-SA"/>
    </w:rPr>
  </w:style>
  <w:style w:type="paragraph" w:customStyle="1" w:styleId="5ff8">
    <w:name w:val="5级正文"/>
    <w:basedOn w:val="afffffffa"/>
    <w:next w:val="afffffffa"/>
    <w:link w:val="5Char5"/>
    <w:uiPriority w:val="99"/>
    <w:qFormat/>
    <w:pPr>
      <w:tabs>
        <w:tab w:val="left" w:pos="420"/>
        <w:tab w:val="left" w:pos="1080"/>
      </w:tabs>
      <w:ind w:left="1080"/>
      <w:outlineLvl w:val="4"/>
    </w:pPr>
    <w:rPr>
      <w:rFonts w:ascii="Calibri" w:hAnsi="Calibri"/>
      <w:b/>
    </w:rPr>
  </w:style>
  <w:style w:type="character" w:customStyle="1" w:styleId="5Char5">
    <w:name w:val="5级正文 Char"/>
    <w:link w:val="5ff8"/>
    <w:uiPriority w:val="99"/>
    <w:qFormat/>
    <w:rPr>
      <w:rFonts w:ascii="Calibri" w:hAnsi="Calibri"/>
      <w:b/>
      <w:kern w:val="2"/>
      <w:sz w:val="24"/>
      <w:szCs w:val="24"/>
    </w:rPr>
  </w:style>
  <w:style w:type="character" w:customStyle="1" w:styleId="FontStyle316">
    <w:name w:val="Font Style316"/>
    <w:qFormat/>
    <w:rPr>
      <w:rFonts w:ascii="宋体" w:eastAsia="宋体" w:hAnsi="宋体" w:cs="宋体" w:hint="eastAsia"/>
      <w:b/>
      <w:bCs/>
      <w:sz w:val="20"/>
      <w:szCs w:val="20"/>
    </w:rPr>
  </w:style>
  <w:style w:type="character" w:customStyle="1" w:styleId="FontStyle399">
    <w:name w:val="Font Style399"/>
    <w:qFormat/>
    <w:rPr>
      <w:rFonts w:ascii="宋体" w:eastAsia="宋体" w:hAnsi="宋体" w:cs="宋体" w:hint="eastAsia"/>
      <w:i/>
      <w:iCs/>
      <w:spacing w:val="60"/>
      <w:w w:val="200"/>
      <w:sz w:val="10"/>
      <w:szCs w:val="10"/>
    </w:rPr>
  </w:style>
  <w:style w:type="character" w:customStyle="1" w:styleId="H9Char">
    <w:name w:val="H9 Char"/>
    <w:qFormat/>
    <w:rPr>
      <w:rFonts w:ascii="Arial" w:eastAsia="黑体" w:hAnsi="Arial" w:cs="Arial" w:hint="default"/>
      <w:sz w:val="21"/>
      <w:szCs w:val="21"/>
      <w:lang w:val="en-US" w:eastAsia="zh-CN" w:bidi="ar-SA"/>
    </w:rPr>
  </w:style>
  <w:style w:type="character" w:customStyle="1" w:styleId="1CharChar4">
    <w:name w:val="目标题 1) Char Char"/>
    <w:qFormat/>
    <w:rPr>
      <w:rFonts w:ascii="Arial" w:eastAsia="黑体" w:hAnsi="Arial" w:cs="Arial" w:hint="default"/>
      <w:kern w:val="2"/>
      <w:sz w:val="24"/>
      <w:szCs w:val="24"/>
      <w:lang w:val="en-US" w:eastAsia="zh-CN" w:bidi="ar-SA"/>
    </w:rPr>
  </w:style>
  <w:style w:type="character" w:customStyle="1" w:styleId="FontStyle374">
    <w:name w:val="Font Style374"/>
    <w:qFormat/>
    <w:rPr>
      <w:rFonts w:ascii="Times New Roman" w:hAnsi="Times New Roman" w:cs="Times New Roman" w:hint="default"/>
      <w:sz w:val="12"/>
      <w:szCs w:val="12"/>
    </w:rPr>
  </w:style>
  <w:style w:type="character" w:customStyle="1" w:styleId="ldh14-01">
    <w:name w:val="ldh14-01"/>
    <w:qFormat/>
    <w:rPr>
      <w:b/>
      <w:bCs/>
      <w:color w:val="FFFFFF"/>
      <w:sz w:val="18"/>
      <w:szCs w:val="18"/>
    </w:rPr>
  </w:style>
  <w:style w:type="character" w:customStyle="1" w:styleId="right1">
    <w:name w:val="right1"/>
    <w:qFormat/>
  </w:style>
  <w:style w:type="character" w:customStyle="1" w:styleId="3Char9">
    <w:name w:val="标题 3 Char9"/>
    <w:qFormat/>
    <w:rPr>
      <w:rFonts w:ascii="宋体" w:eastAsia="宋体" w:hAnsi="宋体" w:hint="eastAsia"/>
      <w:b/>
      <w:bCs/>
      <w:kern w:val="2"/>
      <w:sz w:val="32"/>
      <w:szCs w:val="32"/>
      <w:lang w:val="en-US" w:eastAsia="zh-CN" w:bidi="ar-SA"/>
    </w:rPr>
  </w:style>
  <w:style w:type="character" w:customStyle="1" w:styleId="004CharChar">
    <w:name w:val="004 Char Char"/>
    <w:qFormat/>
    <w:rPr>
      <w:rFonts w:ascii="黑体" w:eastAsia="黑体" w:hAnsi="黑体" w:hint="eastAsia"/>
      <w:kern w:val="2"/>
      <w:sz w:val="24"/>
      <w:lang w:val="en-US" w:eastAsia="zh-CN" w:bidi="ar-SA"/>
    </w:rPr>
  </w:style>
  <w:style w:type="character" w:customStyle="1" w:styleId="CharChar27">
    <w:name w:val="Char Char27"/>
    <w:qFormat/>
    <w:rPr>
      <w:rFonts w:ascii="宋体" w:eastAsia="宋体" w:hAnsi="宋体" w:hint="eastAsia"/>
      <w:sz w:val="28"/>
      <w:szCs w:val="21"/>
      <w:lang w:val="en-US" w:eastAsia="zh-CN"/>
    </w:rPr>
  </w:style>
  <w:style w:type="character" w:customStyle="1" w:styleId="yqlink">
    <w:name w:val="yqlink"/>
    <w:qFormat/>
  </w:style>
  <w:style w:type="character" w:customStyle="1" w:styleId="Charfffffffffa">
    <w:name w:val="表头名称 Char"/>
    <w:qFormat/>
    <w:rPr>
      <w:rFonts w:ascii="黑体" w:eastAsia="黑体" w:hAnsi="宋体" w:hint="eastAsia"/>
      <w:kern w:val="2"/>
      <w:sz w:val="24"/>
      <w:szCs w:val="24"/>
      <w:lang w:val="en-US" w:eastAsia="zh-CN" w:bidi="ar-SA"/>
    </w:rPr>
  </w:style>
  <w:style w:type="character" w:customStyle="1" w:styleId="FontStyle303">
    <w:name w:val="Font Style303"/>
    <w:qFormat/>
    <w:rPr>
      <w:rFonts w:ascii="宋体" w:eastAsia="宋体" w:hAnsi="宋体" w:cs="宋体" w:hint="eastAsia"/>
      <w:sz w:val="20"/>
      <w:szCs w:val="20"/>
    </w:rPr>
  </w:style>
  <w:style w:type="character" w:customStyle="1" w:styleId="CharChar23">
    <w:name w:val="Char Char23"/>
    <w:qFormat/>
    <w:rPr>
      <w:rFonts w:ascii="黑体" w:eastAsia="黑体" w:hAnsi="Courier New" w:hint="eastAsia"/>
      <w:kern w:val="2"/>
      <w:sz w:val="28"/>
      <w:szCs w:val="21"/>
      <w:lang w:val="en-US" w:eastAsia="zh-CN"/>
    </w:rPr>
  </w:style>
  <w:style w:type="paragraph" w:customStyle="1" w:styleId="Style3335">
    <w:name w:val="_Style 3335"/>
    <w:basedOn w:val="ab"/>
    <w:next w:val="ab"/>
    <w:link w:val="z-0"/>
    <w:uiPriority w:val="99"/>
    <w:unhideWhenUsed/>
    <w:qFormat/>
    <w:pPr>
      <w:pBdr>
        <w:top w:val="single" w:sz="6" w:space="1" w:color="auto"/>
      </w:pBdr>
      <w:jc w:val="center"/>
    </w:pPr>
    <w:rPr>
      <w:rFonts w:ascii="Arial" w:hAnsi="Arial" w:cs="Arial"/>
      <w:vanish/>
      <w:sz w:val="16"/>
      <w:szCs w:val="16"/>
    </w:rPr>
  </w:style>
  <w:style w:type="character" w:customStyle="1" w:styleId="z-0">
    <w:name w:val="z-窗体底端 字符"/>
    <w:link w:val="Style3335"/>
    <w:uiPriority w:val="99"/>
    <w:qFormat/>
    <w:rPr>
      <w:rFonts w:ascii="Arial" w:hAnsi="Arial" w:cs="Arial"/>
      <w:vanish/>
      <w:kern w:val="2"/>
      <w:sz w:val="16"/>
      <w:szCs w:val="16"/>
    </w:rPr>
  </w:style>
  <w:style w:type="character" w:customStyle="1" w:styleId="z-Char0">
    <w:name w:val="z-窗体底端 Char"/>
    <w:uiPriority w:val="99"/>
    <w:qFormat/>
    <w:rPr>
      <w:rFonts w:ascii="Arial" w:hAnsi="Arial" w:cs="Arial" w:hint="default"/>
      <w:vanish/>
      <w:sz w:val="16"/>
      <w:szCs w:val="16"/>
    </w:rPr>
  </w:style>
  <w:style w:type="character" w:customStyle="1" w:styleId="z-Char10">
    <w:name w:val="z-窗体底端 Char1"/>
    <w:qFormat/>
    <w:rPr>
      <w:rFonts w:ascii="Arial" w:hAnsi="Arial" w:cs="Arial" w:hint="default"/>
      <w:vanish/>
      <w:kern w:val="2"/>
      <w:sz w:val="16"/>
      <w:szCs w:val="16"/>
    </w:rPr>
  </w:style>
  <w:style w:type="character" w:customStyle="1" w:styleId="newsbt2">
    <w:name w:val="newsbt2"/>
    <w:qFormat/>
  </w:style>
  <w:style w:type="character" w:customStyle="1" w:styleId="3Char1CharChar1">
    <w:name w:val="标题 3 Char1 Char Char1"/>
    <w:qFormat/>
    <w:rPr>
      <w:rFonts w:ascii="宋体" w:eastAsia="宋体" w:hAnsi="宋体" w:hint="eastAsia"/>
      <w:b/>
      <w:bCs/>
      <w:kern w:val="2"/>
      <w:sz w:val="32"/>
      <w:szCs w:val="32"/>
      <w:lang w:val="en-US" w:eastAsia="zh-CN" w:bidi="ar-SA"/>
    </w:rPr>
  </w:style>
  <w:style w:type="character" w:customStyle="1" w:styleId="asg1">
    <w:name w:val="asg1"/>
    <w:qFormat/>
    <w:rPr>
      <w:sz w:val="18"/>
      <w:szCs w:val="18"/>
    </w:rPr>
  </w:style>
  <w:style w:type="character" w:customStyle="1" w:styleId="FontStyle391">
    <w:name w:val="Font Style391"/>
    <w:qFormat/>
    <w:rPr>
      <w:rFonts w:ascii="宋体" w:eastAsia="宋体" w:hAnsi="宋体" w:cs="宋体" w:hint="eastAsia"/>
      <w:w w:val="350"/>
      <w:sz w:val="12"/>
      <w:szCs w:val="12"/>
    </w:rPr>
  </w:style>
  <w:style w:type="character" w:customStyle="1" w:styleId="css">
    <w:name w:val="css"/>
    <w:qFormat/>
  </w:style>
  <w:style w:type="character" w:customStyle="1" w:styleId="wbz2">
    <w:name w:val="wbz2"/>
    <w:qFormat/>
    <w:rPr>
      <w:rFonts w:ascii="_x000B__x000C_" w:hAnsi="_x000B__x000C_" w:hint="default"/>
      <w:color w:val="000000"/>
      <w:spacing w:val="0"/>
      <w:sz w:val="18"/>
      <w:szCs w:val="18"/>
      <w:u w:val="none"/>
    </w:rPr>
  </w:style>
  <w:style w:type="character" w:customStyle="1" w:styleId="CharChar19">
    <w:name w:val="Char Char19"/>
    <w:qFormat/>
    <w:rPr>
      <w:sz w:val="24"/>
    </w:rPr>
  </w:style>
  <w:style w:type="character" w:customStyle="1" w:styleId="FontStyle338">
    <w:name w:val="Font Style338"/>
    <w:qFormat/>
    <w:rPr>
      <w:rFonts w:ascii="宋体" w:eastAsia="宋体" w:hAnsi="宋体" w:cs="宋体" w:hint="eastAsia"/>
      <w:w w:val="120"/>
      <w:sz w:val="18"/>
      <w:szCs w:val="18"/>
    </w:rPr>
  </w:style>
  <w:style w:type="character" w:customStyle="1" w:styleId="CharChar15">
    <w:name w:val="Char Char15"/>
    <w:qFormat/>
    <w:rPr>
      <w:rFonts w:ascii="Times New Roman" w:eastAsia="华文细黑" w:hAnsi="Times New Roman" w:cs="Times New Roman" w:hint="default"/>
      <w:b/>
      <w:kern w:val="2"/>
      <w:sz w:val="28"/>
      <w:lang w:val="en-US" w:eastAsia="zh-CN"/>
    </w:rPr>
  </w:style>
  <w:style w:type="character" w:customStyle="1" w:styleId="style510">
    <w:name w:val="style51"/>
    <w:qFormat/>
    <w:rPr>
      <w:sz w:val="21"/>
      <w:szCs w:val="21"/>
    </w:rPr>
  </w:style>
  <w:style w:type="character" w:customStyle="1" w:styleId="1Char13">
    <w:name w:val="页眉1 Char1"/>
    <w:qFormat/>
    <w:rPr>
      <w:rFonts w:ascii="宋体" w:eastAsia="宋体" w:hAnsi="宋体" w:hint="eastAsia"/>
      <w:kern w:val="2"/>
      <w:sz w:val="18"/>
      <w:szCs w:val="18"/>
      <w:lang w:val="en-US" w:eastAsia="zh-CN" w:bidi="ar-SA"/>
    </w:rPr>
  </w:style>
  <w:style w:type="character" w:customStyle="1" w:styleId="CharChar16">
    <w:name w:val="Char Char16"/>
    <w:qFormat/>
    <w:rPr>
      <w:rFonts w:ascii="Times New Roman" w:eastAsia="华文细黑" w:hAnsi="Times New Roman" w:cs="Times New Roman" w:hint="default"/>
      <w:b/>
      <w:kern w:val="2"/>
      <w:sz w:val="32"/>
      <w:lang w:val="en-US" w:eastAsia="zh-CN"/>
    </w:rPr>
  </w:style>
  <w:style w:type="character" w:customStyle="1" w:styleId="CharChar17">
    <w:name w:val="Char Char17"/>
    <w:qFormat/>
    <w:rPr>
      <w:rFonts w:ascii="Times New Roman" w:eastAsia="华文细黑" w:hAnsi="Times New Roman" w:cs="Times New Roman" w:hint="default"/>
      <w:b/>
      <w:kern w:val="44"/>
      <w:sz w:val="44"/>
      <w:lang w:val="en-US" w:eastAsia="zh-CN"/>
    </w:rPr>
  </w:style>
  <w:style w:type="character" w:customStyle="1" w:styleId="f9wen1">
    <w:name w:val="f9wen1"/>
    <w:qFormat/>
    <w:rPr>
      <w:spacing w:val="12"/>
      <w:sz w:val="18"/>
      <w:szCs w:val="18"/>
      <w:u w:val="none"/>
    </w:rPr>
  </w:style>
  <w:style w:type="character" w:customStyle="1" w:styleId="lawsitemtext1">
    <w:name w:val="lawsitemtext1"/>
    <w:qFormat/>
    <w:rPr>
      <w:color w:val="154863"/>
      <w:sz w:val="21"/>
      <w:szCs w:val="21"/>
    </w:rPr>
  </w:style>
  <w:style w:type="character" w:customStyle="1" w:styleId="FontStyle336">
    <w:name w:val="Font Style336"/>
    <w:qFormat/>
    <w:rPr>
      <w:rFonts w:ascii="宋体" w:eastAsia="宋体" w:hAnsi="宋体" w:cs="宋体" w:hint="eastAsia"/>
      <w:sz w:val="16"/>
      <w:szCs w:val="16"/>
    </w:rPr>
  </w:style>
  <w:style w:type="character" w:customStyle="1" w:styleId="style810">
    <w:name w:val="style81"/>
    <w:qFormat/>
    <w:rPr>
      <w:rFonts w:ascii="楷体_GB2312" w:eastAsia="楷体_GB2312" w:hint="eastAsia"/>
      <w:sz w:val="21"/>
      <w:szCs w:val="21"/>
    </w:rPr>
  </w:style>
  <w:style w:type="character" w:customStyle="1" w:styleId="p111">
    <w:name w:val="p111"/>
    <w:qFormat/>
  </w:style>
  <w:style w:type="character" w:customStyle="1" w:styleId="1CharChar5">
    <w:name w:val="表格1 Char Char"/>
    <w:qFormat/>
    <w:rPr>
      <w:rFonts w:ascii="黑体" w:eastAsia="黑体" w:hAnsi="黑体" w:hint="eastAsia"/>
      <w:spacing w:val="6"/>
      <w:sz w:val="21"/>
      <w:lang w:val="en-US" w:eastAsia="zh-CN" w:bidi="ar-SA"/>
    </w:rPr>
  </w:style>
  <w:style w:type="character" w:customStyle="1" w:styleId="CharCharffff3">
    <w:name w:val="表 Char Char"/>
    <w:qFormat/>
    <w:rPr>
      <w:rFonts w:ascii="宋体" w:eastAsia="宋体" w:hAnsi="宋体" w:hint="eastAsia"/>
      <w:color w:val="000000"/>
      <w:sz w:val="18"/>
      <w:lang w:val="en-US" w:eastAsia="zh-CN" w:bidi="ar-SA"/>
    </w:rPr>
  </w:style>
  <w:style w:type="character" w:customStyle="1" w:styleId="apple-style-span">
    <w:name w:val="apple-style-span"/>
    <w:qFormat/>
  </w:style>
  <w:style w:type="character" w:customStyle="1" w:styleId="CharChar40">
    <w:name w:val="Char Char4"/>
    <w:qFormat/>
    <w:rPr>
      <w:rFonts w:ascii="宋体" w:eastAsia="宋体" w:hAnsi="宋体" w:hint="eastAsia"/>
      <w:kern w:val="2"/>
      <w:sz w:val="28"/>
      <w:szCs w:val="21"/>
      <w:lang w:val="en-US" w:eastAsia="zh-CN" w:bidi="ar-SA"/>
    </w:rPr>
  </w:style>
  <w:style w:type="character" w:customStyle="1" w:styleId="Char1d">
    <w:name w:val="文档结构图 Char1"/>
    <w:uiPriority w:val="99"/>
    <w:qFormat/>
    <w:rPr>
      <w:rFonts w:ascii="Microsoft YaHei UI" w:eastAsia="Microsoft YaHei UI" w:hAnsi="Times New Roman" w:cs="Times New Roman" w:hint="eastAsia"/>
      <w:sz w:val="18"/>
      <w:szCs w:val="18"/>
    </w:rPr>
  </w:style>
  <w:style w:type="character" w:customStyle="1" w:styleId="Char40">
    <w:name w:val="正文文本 Char4"/>
    <w:semiHidden/>
    <w:qFormat/>
    <w:rPr>
      <w:rFonts w:ascii="宋体" w:eastAsia="宋体" w:hAnsi="宋体" w:hint="eastAsia"/>
      <w:kern w:val="2"/>
      <w:sz w:val="21"/>
      <w:lang w:val="en-US" w:eastAsia="zh-CN" w:bidi="ar-SA"/>
    </w:rPr>
  </w:style>
  <w:style w:type="character" w:customStyle="1" w:styleId="11111CharChar">
    <w:name w:val="标题1.1.1.1.1 Char Char"/>
    <w:qFormat/>
    <w:rPr>
      <w:rFonts w:ascii="宋体" w:eastAsia="宋体" w:hAnsi="宋体" w:hint="eastAsia"/>
      <w:b/>
      <w:kern w:val="2"/>
      <w:sz w:val="28"/>
      <w:szCs w:val="24"/>
      <w:lang w:val="en-US" w:eastAsia="zh-CN" w:bidi="ar-SA"/>
    </w:rPr>
  </w:style>
  <w:style w:type="character" w:customStyle="1" w:styleId="111111CharChar">
    <w:name w:val="标题1.1.1.1.1.1 Char Char"/>
    <w:qFormat/>
    <w:rPr>
      <w:rFonts w:ascii="Arial" w:eastAsia="黑体" w:hAnsi="Arial" w:cs="Arial" w:hint="default"/>
      <w:b/>
      <w:kern w:val="2"/>
      <w:sz w:val="24"/>
      <w:szCs w:val="24"/>
      <w:lang w:val="en-US" w:eastAsia="zh-CN" w:bidi="ar-SA"/>
    </w:rPr>
  </w:style>
  <w:style w:type="character" w:customStyle="1" w:styleId="Char5CharChar">
    <w:name w:val="Char5 Char Char"/>
    <w:qFormat/>
    <w:rPr>
      <w:kern w:val="2"/>
      <w:sz w:val="28"/>
      <w:szCs w:val="21"/>
      <w:lang w:bidi="ar-SA"/>
    </w:rPr>
  </w:style>
  <w:style w:type="character" w:customStyle="1" w:styleId="hei18-b">
    <w:name w:val="hei18-b"/>
    <w:qFormat/>
    <w:rPr>
      <w:szCs w:val="21"/>
    </w:rPr>
  </w:style>
  <w:style w:type="character" w:customStyle="1" w:styleId="1CharChar6">
    <w:name w:val="项标题(1) Char Char"/>
    <w:qFormat/>
    <w:rPr>
      <w:rFonts w:ascii="宋体" w:eastAsia="宋体" w:hAnsi="宋体" w:hint="eastAsia"/>
      <w:b/>
      <w:kern w:val="2"/>
      <w:sz w:val="24"/>
      <w:szCs w:val="21"/>
      <w:lang w:val="en-US" w:eastAsia="zh-CN" w:bidi="ar-SA"/>
    </w:rPr>
  </w:style>
  <w:style w:type="character" w:customStyle="1" w:styleId="EmailStyle405">
    <w:name w:val="EmailStyle405"/>
    <w:qFormat/>
    <w:rPr>
      <w:rFonts w:ascii="Arial" w:eastAsia="宋体" w:hAnsi="Arial" w:cs="Arial" w:hint="default"/>
      <w:color w:val="auto"/>
      <w:sz w:val="20"/>
      <w:szCs w:val="21"/>
    </w:rPr>
  </w:style>
  <w:style w:type="character" w:customStyle="1" w:styleId="aChar20">
    <w:name w:val="干标题(a) Char2"/>
    <w:qFormat/>
    <w:rPr>
      <w:rFonts w:ascii="Arial" w:eastAsia="黑体" w:hAnsi="Arial" w:cs="Arial" w:hint="default"/>
      <w:kern w:val="2"/>
      <w:sz w:val="21"/>
      <w:szCs w:val="24"/>
      <w:lang w:val="en-US" w:eastAsia="zh-CN" w:bidi="ar-SA"/>
    </w:rPr>
  </w:style>
  <w:style w:type="character" w:customStyle="1" w:styleId="CharChar22">
    <w:name w:val="Char Char22"/>
    <w:qFormat/>
    <w:rPr>
      <w:rFonts w:ascii="宋体" w:eastAsia="宋体" w:hAnsi="宋体" w:hint="eastAsia"/>
      <w:kern w:val="2"/>
      <w:sz w:val="21"/>
      <w:szCs w:val="24"/>
      <w:lang w:val="en-US" w:eastAsia="zh-CN" w:bidi="ar-SA"/>
    </w:rPr>
  </w:style>
  <w:style w:type="character" w:customStyle="1" w:styleId="Char24">
    <w:name w:val="明显引用 Char2"/>
    <w:qFormat/>
    <w:rPr>
      <w:rFonts w:ascii="Calibri" w:eastAsia="宋体" w:hAnsi="Calibri" w:cs="Calibri" w:hint="default"/>
      <w:b/>
      <w:i/>
      <w:sz w:val="24"/>
      <w:szCs w:val="22"/>
      <w:lang w:val="en-US" w:eastAsia="en-US" w:bidi="en-US"/>
    </w:rPr>
  </w:style>
  <w:style w:type="character" w:customStyle="1" w:styleId="hit">
    <w:name w:val="hit"/>
    <w:qFormat/>
    <w:rPr>
      <w:szCs w:val="21"/>
    </w:rPr>
  </w:style>
  <w:style w:type="character" w:customStyle="1" w:styleId="CharChar35">
    <w:name w:val="Char Char35"/>
    <w:qFormat/>
    <w:rPr>
      <w:rFonts w:ascii="宋体" w:eastAsia="宋体" w:hAnsi="宋体" w:hint="eastAsia"/>
      <w:b/>
      <w:snapToGrid w:val="0"/>
      <w:kern w:val="4"/>
      <w:sz w:val="24"/>
      <w:szCs w:val="21"/>
    </w:rPr>
  </w:style>
  <w:style w:type="character" w:customStyle="1" w:styleId="content">
    <w:name w:val="content"/>
    <w:qFormat/>
    <w:rPr>
      <w:szCs w:val="21"/>
    </w:rPr>
  </w:style>
  <w:style w:type="character" w:customStyle="1" w:styleId="affffffffffffffffffffffffffffffffffffffffffffa">
    <w:name w:val="项目符号"/>
    <w:qFormat/>
    <w:rPr>
      <w:rFonts w:ascii="OpenSymbol" w:eastAsia="OpenSymbol" w:hAnsi="OpenSymbol" w:hint="eastAsia"/>
    </w:rPr>
  </w:style>
  <w:style w:type="character" w:customStyle="1" w:styleId="1CharChar10">
    <w:name w:val="目标题 1) Char Char1"/>
    <w:qFormat/>
    <w:rPr>
      <w:rFonts w:ascii="Arial" w:eastAsia="黑体" w:hAnsi="Arial" w:cs="Arial" w:hint="default"/>
      <w:kern w:val="2"/>
      <w:sz w:val="24"/>
      <w:szCs w:val="24"/>
      <w:lang w:val="en-US" w:eastAsia="zh-CN" w:bidi="ar-SA"/>
    </w:rPr>
  </w:style>
  <w:style w:type="character" w:customStyle="1" w:styleId="1fffffffff5">
    <w:name w:val="封面1"/>
    <w:qFormat/>
    <w:rPr>
      <w:rFonts w:ascii="Times New Roman" w:eastAsia="黑体" w:hAnsi="Times New Roman" w:cs="Times New Roman" w:hint="default"/>
      <w:sz w:val="30"/>
      <w:u w:val="single"/>
    </w:rPr>
  </w:style>
  <w:style w:type="character" w:customStyle="1" w:styleId="008Char">
    <w:name w:val="008 Char"/>
    <w:qFormat/>
    <w:rPr>
      <w:rFonts w:ascii="宋体" w:eastAsia="宋体" w:hAnsi="宋体" w:hint="eastAsia"/>
      <w:kern w:val="2"/>
      <w:sz w:val="28"/>
      <w:szCs w:val="21"/>
      <w:lang w:val="en-US" w:eastAsia="zh-CN" w:bidi="ar-SA"/>
    </w:rPr>
  </w:style>
  <w:style w:type="character" w:customStyle="1" w:styleId="CharCharffff4">
    <w:name w:val="缩进 Char Char"/>
    <w:qFormat/>
    <w:rPr>
      <w:rFonts w:ascii="宋体" w:eastAsia="宋体" w:hAnsi="宋体" w:hint="eastAsia"/>
      <w:kern w:val="2"/>
      <w:sz w:val="24"/>
      <w:szCs w:val="24"/>
      <w:lang w:val="en-US" w:eastAsia="zh-CN" w:bidi="ar-SA"/>
    </w:rPr>
  </w:style>
  <w:style w:type="character" w:customStyle="1" w:styleId="1Charf1">
    <w:name w:val="样式 标题 1封面大标题 + 非加粗 Char"/>
    <w:qFormat/>
    <w:rPr>
      <w:rFonts w:ascii="宋体" w:eastAsia="黑体" w:hAnsi="宋体" w:hint="eastAsia"/>
      <w:b/>
      <w:kern w:val="44"/>
      <w:sz w:val="32"/>
      <w:szCs w:val="21"/>
      <w:lang w:val="en-US" w:eastAsia="zh-CN"/>
    </w:rPr>
  </w:style>
  <w:style w:type="character" w:customStyle="1" w:styleId="Char43">
    <w:name w:val="批注文字 Char4"/>
    <w:qFormat/>
    <w:rPr>
      <w:rFonts w:ascii="宋体" w:eastAsia="宋体" w:hAnsi="宋体" w:hint="eastAsia"/>
      <w:sz w:val="21"/>
      <w:szCs w:val="21"/>
      <w:lang w:val="en-US" w:eastAsia="zh-CN" w:bidi="ar-SA"/>
    </w:rPr>
  </w:style>
  <w:style w:type="character" w:customStyle="1" w:styleId="TableFigureCaptionChar">
    <w:name w:val="Table Figure Caption Char"/>
    <w:qFormat/>
    <w:rPr>
      <w:kern w:val="2"/>
      <w:sz w:val="24"/>
      <w:lang w:bidi="ar-SA"/>
    </w:rPr>
  </w:style>
  <w:style w:type="character" w:customStyle="1" w:styleId="emailstyle128">
    <w:name w:val="emailstyle128"/>
    <w:qFormat/>
    <w:rPr>
      <w:rFonts w:ascii="Arial" w:eastAsia="宋体" w:hAnsi="Arial" w:cs="Arial" w:hint="default"/>
      <w:color w:val="auto"/>
      <w:sz w:val="20"/>
      <w:szCs w:val="21"/>
    </w:rPr>
  </w:style>
  <w:style w:type="character" w:customStyle="1" w:styleId="affffffffffffffffffffffffffffffffffffffffffffb">
    <w:name w:val="样式 加粗"/>
    <w:qFormat/>
    <w:rPr>
      <w:b/>
    </w:rPr>
  </w:style>
  <w:style w:type="character" w:customStyle="1" w:styleId="ak1">
    <w:name w:val="ak1"/>
    <w:qFormat/>
    <w:rPr>
      <w:sz w:val="18"/>
      <w:szCs w:val="18"/>
    </w:rPr>
  </w:style>
  <w:style w:type="character" w:customStyle="1" w:styleId="CharCharCharCharCharCCharCharCharCharCharChar">
    <w:name w:val="普通文字 Char Char Char Char Char C Char Char Char Char Char Char"/>
    <w:qFormat/>
    <w:rPr>
      <w:rFonts w:ascii="宋体" w:eastAsia="宋体" w:hAnsi="Courier New" w:hint="eastAsia"/>
      <w:kern w:val="2"/>
      <w:sz w:val="21"/>
      <w:szCs w:val="24"/>
      <w:lang w:val="en-US" w:eastAsia="zh-CN" w:bidi="ar-SA"/>
    </w:rPr>
  </w:style>
  <w:style w:type="character" w:customStyle="1" w:styleId="a-CharChar">
    <w:name w:val="a-表名 Char Char"/>
    <w:qFormat/>
    <w:rPr>
      <w:rFonts w:ascii="仿宋_GB2312" w:eastAsia="仿宋_GB2312" w:hint="eastAsia"/>
      <w:b/>
      <w:color w:val="000000"/>
      <w:sz w:val="24"/>
      <w:szCs w:val="21"/>
    </w:rPr>
  </w:style>
  <w:style w:type="character" w:customStyle="1" w:styleId="CharChar30">
    <w:name w:val="Char Char30"/>
    <w:qFormat/>
    <w:rPr>
      <w:rFonts w:ascii="Arial" w:eastAsia="黑体" w:hAnsi="Arial" w:cs="Arial" w:hint="default"/>
      <w:kern w:val="2"/>
      <w:sz w:val="21"/>
      <w:szCs w:val="21"/>
      <w:lang w:val="en-US" w:eastAsia="zh-CN"/>
    </w:rPr>
  </w:style>
  <w:style w:type="character" w:customStyle="1" w:styleId="CharChar25">
    <w:name w:val="Char Char25"/>
    <w:qFormat/>
    <w:rPr>
      <w:rFonts w:ascii="宋体" w:eastAsia="宋体" w:hAnsi="宋体" w:hint="eastAsia"/>
      <w:kern w:val="2"/>
      <w:sz w:val="18"/>
      <w:szCs w:val="21"/>
      <w:lang w:val="en-US" w:eastAsia="zh-CN"/>
    </w:rPr>
  </w:style>
  <w:style w:type="character" w:customStyle="1" w:styleId="CharCharCharCharCharCharCharCharCharCharCharCharCharCharCharCharChar0">
    <w:name w:val="普通文字 Char Char Char Char Char Char Char Char Char Char Char Char Char Char Char Char Char"/>
    <w:qFormat/>
    <w:rPr>
      <w:rFonts w:ascii="宋体" w:eastAsia="宋体" w:hAnsi="Courier New" w:hint="eastAsia"/>
      <w:kern w:val="2"/>
      <w:sz w:val="28"/>
      <w:szCs w:val="21"/>
      <w:lang w:val="en-US" w:eastAsia="zh-CN"/>
    </w:rPr>
  </w:style>
  <w:style w:type="character" w:customStyle="1" w:styleId="Char1e">
    <w:name w:val="页眉 Char1"/>
    <w:qFormat/>
    <w:rPr>
      <w:kern w:val="2"/>
      <w:sz w:val="18"/>
      <w:szCs w:val="18"/>
    </w:rPr>
  </w:style>
  <w:style w:type="character" w:customStyle="1" w:styleId="31Char1">
    <w:name w:val="正文文字缩进 31 Char1"/>
    <w:qFormat/>
    <w:rPr>
      <w:rFonts w:ascii="宋体" w:eastAsia="宋体" w:hAnsi="宋体" w:hint="eastAsia"/>
      <w:kern w:val="2"/>
      <w:sz w:val="24"/>
      <w:szCs w:val="21"/>
      <w:lang w:val="en-US" w:eastAsia="zh-CN" w:bidi="ar-SA"/>
    </w:rPr>
  </w:style>
  <w:style w:type="character" w:customStyle="1" w:styleId="1Charf2">
    <w:name w:val="正文首行缩进1 Char"/>
    <w:qFormat/>
    <w:rPr>
      <w:rFonts w:ascii="宋体" w:eastAsia="宋体" w:hAnsi="宋体" w:hint="eastAsia"/>
      <w:snapToGrid/>
      <w:spacing w:val="10"/>
      <w:kern w:val="24"/>
      <w:sz w:val="28"/>
      <w:szCs w:val="28"/>
      <w:lang w:val="en-US" w:eastAsia="zh-CN" w:bidi="ar-SA"/>
    </w:rPr>
  </w:style>
  <w:style w:type="character" w:customStyle="1" w:styleId="Char4Char">
    <w:name w:val="Char4 Char"/>
    <w:qFormat/>
    <w:rPr>
      <w:rFonts w:ascii="宋体" w:eastAsia="宋体" w:hAnsi="宋体" w:hint="eastAsia"/>
      <w:sz w:val="21"/>
      <w:szCs w:val="21"/>
      <w:lang w:val="en-US" w:eastAsia="zh-CN" w:bidi="ar-SA"/>
    </w:rPr>
  </w:style>
  <w:style w:type="character" w:customStyle="1" w:styleId="text08">
    <w:name w:val="text08"/>
    <w:qFormat/>
    <w:rPr>
      <w:szCs w:val="21"/>
    </w:rPr>
  </w:style>
  <w:style w:type="character" w:customStyle="1" w:styleId="Char3Char">
    <w:name w:val="Char3 Char"/>
    <w:qFormat/>
    <w:rPr>
      <w:rFonts w:ascii="宋体" w:eastAsia="宋体" w:hAnsi="宋体" w:hint="eastAsia"/>
      <w:b/>
      <w:bCs/>
      <w:color w:val="000000"/>
      <w:kern w:val="2"/>
      <w:sz w:val="24"/>
      <w:szCs w:val="24"/>
      <w:lang w:val="en-US" w:eastAsia="zh-CN" w:bidi="ar-SA"/>
    </w:rPr>
  </w:style>
  <w:style w:type="character" w:customStyle="1" w:styleId="1CharChar7">
    <w:name w:val="分目录1 Char Char"/>
    <w:qFormat/>
    <w:rPr>
      <w:rFonts w:ascii="宋体" w:eastAsia="宋体" w:hAnsi="宋体" w:hint="eastAsia"/>
      <w:snapToGrid w:val="0"/>
      <w:sz w:val="28"/>
      <w:szCs w:val="21"/>
      <w:lang w:bidi="ar-SA"/>
    </w:rPr>
  </w:style>
  <w:style w:type="character" w:customStyle="1" w:styleId="a-1CharChar">
    <w:name w:val="a-标题 1 Char Char"/>
    <w:qFormat/>
    <w:rPr>
      <w:b/>
      <w:bCs/>
      <w:color w:val="000000"/>
      <w:kern w:val="44"/>
      <w:sz w:val="30"/>
      <w:szCs w:val="44"/>
      <w:lang w:val="en-US" w:eastAsia="zh-CN" w:bidi="ar-SA"/>
    </w:rPr>
  </w:style>
  <w:style w:type="character" w:customStyle="1" w:styleId="0CharChar0">
    <w:name w:val="正文0 Char Char"/>
    <w:qFormat/>
    <w:rPr>
      <w:rFonts w:ascii="宋体" w:eastAsia="宋体" w:hAnsi="宋体" w:hint="eastAsia"/>
      <w:kern w:val="2"/>
      <w:sz w:val="24"/>
      <w:szCs w:val="24"/>
      <w:lang w:val="en-US" w:eastAsia="zh-CN" w:bidi="ar-SA"/>
    </w:rPr>
  </w:style>
  <w:style w:type="character" w:customStyle="1" w:styleId="Small">
    <w:name w:val="Small"/>
    <w:qFormat/>
    <w:rPr>
      <w:rFonts w:ascii="Book Antiqua" w:hAnsi="Book Antiqua" w:hint="default"/>
      <w:b/>
      <w:i/>
      <w:smallCaps/>
      <w:sz w:val="18"/>
    </w:rPr>
  </w:style>
  <w:style w:type="character" w:customStyle="1" w:styleId="EmailStyle425">
    <w:name w:val="EmailStyle425"/>
    <w:qFormat/>
    <w:rPr>
      <w:rFonts w:ascii="Arial" w:eastAsia="宋体" w:hAnsi="Arial" w:cs="Arial" w:hint="default"/>
      <w:color w:val="auto"/>
      <w:sz w:val="20"/>
      <w:szCs w:val="21"/>
    </w:rPr>
  </w:style>
  <w:style w:type="character" w:customStyle="1" w:styleId="1CharChar8">
    <w:name w:val="1正文段落 Char Char"/>
    <w:qFormat/>
    <w:rPr>
      <w:rFonts w:ascii="宋体" w:eastAsia="宋体" w:hAnsi="宋体" w:hint="eastAsia"/>
      <w:snapToGrid w:val="0"/>
      <w:sz w:val="24"/>
      <w:szCs w:val="24"/>
      <w:lang w:val="en-US" w:eastAsia="zh-CN" w:bidi="ar-SA"/>
    </w:rPr>
  </w:style>
  <w:style w:type="character" w:customStyle="1" w:styleId="keyword">
    <w:name w:val="keyword"/>
    <w:qFormat/>
    <w:rPr>
      <w:szCs w:val="21"/>
    </w:rPr>
  </w:style>
  <w:style w:type="character" w:customStyle="1" w:styleId="MTEquationSection">
    <w:name w:val="MTEquationSection"/>
    <w:qFormat/>
    <w:rPr>
      <w:vanish/>
      <w:color w:val="FF0000"/>
    </w:rPr>
  </w:style>
  <w:style w:type="character" w:customStyle="1" w:styleId="CharChar37">
    <w:name w:val="Char Char37"/>
    <w:qFormat/>
    <w:rPr>
      <w:rFonts w:ascii="宋体" w:eastAsia="宋体" w:hAnsi="宋体" w:hint="eastAsia"/>
      <w:b/>
      <w:kern w:val="2"/>
      <w:sz w:val="28"/>
      <w:szCs w:val="21"/>
    </w:rPr>
  </w:style>
  <w:style w:type="character" w:customStyle="1" w:styleId="2CharCharb">
    <w:name w:val="分目录2 Char Char"/>
    <w:qFormat/>
    <w:rPr>
      <w:rFonts w:ascii="宋体" w:eastAsia="宋体" w:hAnsi="宋体" w:hint="eastAsia"/>
      <w:snapToGrid w:val="0"/>
      <w:color w:val="000000"/>
      <w:sz w:val="28"/>
      <w:szCs w:val="21"/>
      <w:lang w:bidi="ar-SA"/>
    </w:rPr>
  </w:style>
  <w:style w:type="character" w:customStyle="1" w:styleId="CharCharffff5">
    <w:name w:val="样式 样式 表格 + (符号) 宋体 五号 居中 + 小五 Char Char"/>
    <w:qFormat/>
    <w:rPr>
      <w:rFonts w:ascii="宋体" w:eastAsia="宋体" w:hAnsi="宋体" w:hint="eastAsia"/>
      <w:snapToGrid w:val="0"/>
      <w:sz w:val="18"/>
      <w:szCs w:val="21"/>
      <w:lang w:val="en-US" w:eastAsia="zh-CN" w:bidi="ar-SA"/>
    </w:rPr>
  </w:style>
  <w:style w:type="character" w:customStyle="1" w:styleId="1Charf3">
    <w:name w:val="样式 标题 1封面大标题 + 加粗 Char"/>
    <w:qFormat/>
    <w:rPr>
      <w:rFonts w:ascii="宋体" w:eastAsia="黑体" w:hAnsi="宋体" w:hint="eastAsia"/>
      <w:b/>
      <w:kern w:val="44"/>
      <w:sz w:val="32"/>
      <w:szCs w:val="21"/>
      <w:lang w:val="en-US" w:eastAsia="zh-CN" w:bidi="ar-SA"/>
    </w:rPr>
  </w:style>
  <w:style w:type="character" w:customStyle="1" w:styleId="Charfffffffffb">
    <w:name w:val="陈正文 Char"/>
    <w:qFormat/>
    <w:rPr>
      <w:rFonts w:ascii="宋体" w:eastAsia="宋体" w:hAnsi="宋体" w:hint="eastAsia"/>
      <w:b/>
      <w:kern w:val="2"/>
      <w:sz w:val="24"/>
      <w:szCs w:val="24"/>
      <w:lang w:val="zh-CN" w:eastAsia="zh-CN" w:bidi="ar-SA"/>
    </w:rPr>
  </w:style>
  <w:style w:type="character" w:customStyle="1" w:styleId="Char1f">
    <w:name w:val="引用 Char1"/>
    <w:qFormat/>
    <w:rPr>
      <w:rFonts w:ascii="Calibri" w:eastAsia="宋体" w:hAnsi="Calibri" w:cs="Calibri" w:hint="default"/>
      <w:i/>
      <w:sz w:val="24"/>
      <w:szCs w:val="24"/>
      <w:lang w:val="en-US" w:eastAsia="en-US" w:bidi="en-US"/>
    </w:rPr>
  </w:style>
  <w:style w:type="character" w:customStyle="1" w:styleId="Charfffffffffc">
    <w:name w:val="陈表格中内容 Char"/>
    <w:qFormat/>
    <w:rPr>
      <w:rFonts w:ascii="宋体" w:eastAsia="宋体" w:hAnsi="宋体" w:hint="eastAsia"/>
      <w:kern w:val="2"/>
      <w:sz w:val="21"/>
      <w:szCs w:val="21"/>
      <w:lang w:val="en-US" w:eastAsia="zh-CN" w:bidi="ar-SA"/>
    </w:rPr>
  </w:style>
  <w:style w:type="character" w:customStyle="1" w:styleId="CommentTextChar">
    <w:name w:val="Comment Text Char"/>
    <w:qFormat/>
    <w:rPr>
      <w:rFonts w:ascii="宋体" w:eastAsia="宋体" w:hAnsi="宋体" w:hint="eastAsia"/>
      <w:sz w:val="24"/>
      <w:szCs w:val="21"/>
      <w:lang w:val="en-US" w:eastAsia="zh-CN" w:bidi="ar-SA"/>
    </w:rPr>
  </w:style>
  <w:style w:type="character" w:customStyle="1" w:styleId="APMingLiUCharChar">
    <w:name w:val="样式 正文A + (中文) PMingLiU Char Char"/>
    <w:qFormat/>
    <w:rPr>
      <w:rFonts w:ascii="宋体" w:eastAsia="宋体" w:hAnsi="宋体" w:cs="宋体" w:hint="eastAsia"/>
      <w:kern w:val="2"/>
      <w:sz w:val="24"/>
      <w:szCs w:val="24"/>
      <w:lang w:val="en-US" w:eastAsia="zh-CN" w:bidi="ar-SA"/>
    </w:rPr>
  </w:style>
  <w:style w:type="character" w:customStyle="1" w:styleId="a-4CharChar">
    <w:name w:val="a-标题 4 Char Char"/>
    <w:qFormat/>
    <w:rPr>
      <w:rFonts w:ascii="黑体" w:eastAsia="黑体" w:hAnsi="黑体" w:cs="黑体" w:hint="eastAsia"/>
      <w:b/>
      <w:bCs/>
      <w:color w:val="000000"/>
      <w:sz w:val="24"/>
      <w:szCs w:val="28"/>
      <w:lang w:val="en-US" w:eastAsia="zh-CN" w:bidi="ar-SA"/>
    </w:rPr>
  </w:style>
  <w:style w:type="character" w:customStyle="1" w:styleId="CharChar28">
    <w:name w:val="Char Char28"/>
    <w:qFormat/>
    <w:rPr>
      <w:rFonts w:ascii="宋体" w:eastAsia="宋体" w:hAnsi="宋体" w:hint="eastAsia"/>
      <w:kern w:val="2"/>
      <w:sz w:val="24"/>
      <w:szCs w:val="21"/>
      <w:lang w:val="en-US" w:eastAsia="zh-CN" w:bidi="ar-SA"/>
    </w:rPr>
  </w:style>
  <w:style w:type="character" w:customStyle="1" w:styleId="CharCharCharCharCharCharCharCharCharCharCharCharCharCharCharCharCharCharCharChar0">
    <w:name w:val="纯文本 Char Char Char Char Char Char Char Char Char Char Char Char Char Char Char Char Char Char Char Char"/>
    <w:qFormat/>
    <w:rPr>
      <w:rFonts w:ascii="宋体" w:eastAsia="宋体" w:hAnsi="Courier New" w:hint="eastAsia"/>
      <w:kern w:val="2"/>
      <w:sz w:val="21"/>
      <w:szCs w:val="21"/>
      <w:lang w:val="en-US" w:eastAsia="zh-CN"/>
    </w:rPr>
  </w:style>
  <w:style w:type="character" w:customStyle="1" w:styleId="CharChar34">
    <w:name w:val="Char Char34"/>
    <w:qFormat/>
    <w:rPr>
      <w:rFonts w:ascii="新宋体" w:eastAsia="仿宋_GB2312" w:hAnsi="新宋体" w:hint="eastAsia"/>
      <w:b/>
      <w:kern w:val="2"/>
      <w:sz w:val="28"/>
      <w:szCs w:val="21"/>
      <w:lang w:val="en-US" w:eastAsia="zh-CN"/>
    </w:rPr>
  </w:style>
  <w:style w:type="character" w:customStyle="1" w:styleId="4Char4">
    <w:name w:val="样式4 Char"/>
    <w:qFormat/>
    <w:rPr>
      <w:rFonts w:ascii="宋体" w:eastAsia="宋体" w:hAnsi="宋体" w:hint="eastAsia"/>
      <w:color w:val="000000"/>
      <w:kern w:val="2"/>
      <w:sz w:val="24"/>
      <w:szCs w:val="24"/>
      <w:lang w:val="en-US" w:eastAsia="zh-CN" w:bidi="ar-SA"/>
    </w:rPr>
  </w:style>
  <w:style w:type="character" w:customStyle="1" w:styleId="CharChar26">
    <w:name w:val="Char Char26"/>
    <w:qFormat/>
    <w:rPr>
      <w:rFonts w:ascii="宋体" w:eastAsia="宋体" w:hAnsi="宋体" w:hint="eastAsia"/>
      <w:color w:val="000000"/>
      <w:kern w:val="2"/>
      <w:sz w:val="24"/>
      <w:szCs w:val="21"/>
      <w:lang w:val="en-US" w:eastAsia="zh-CN"/>
    </w:rPr>
  </w:style>
  <w:style w:type="character" w:customStyle="1" w:styleId="TimesNewRoman5">
    <w:name w:val="样式 Times New Roman"/>
    <w:qFormat/>
    <w:rPr>
      <w:rFonts w:ascii="Times New Roman" w:eastAsia="宋体" w:hAnsi="Times New Roman" w:cs="Times New Roman" w:hint="default"/>
      <w:sz w:val="28"/>
      <w:szCs w:val="28"/>
    </w:rPr>
  </w:style>
  <w:style w:type="character" w:customStyle="1" w:styleId="11b1111Char">
    <w:name w:val="样式 标题 1章标题 1章节标题b111标题 1 + 非加粗 自动设置 Char"/>
    <w:qFormat/>
    <w:rPr>
      <w:rFonts w:ascii="黑体" w:eastAsia="黑体" w:hAnsi="宋体" w:hint="eastAsia"/>
      <w:sz w:val="28"/>
      <w:szCs w:val="32"/>
      <w:lang w:val="en-US" w:eastAsia="zh-CN" w:bidi="ar-SA"/>
    </w:rPr>
  </w:style>
  <w:style w:type="character" w:customStyle="1" w:styleId="CharChar32">
    <w:name w:val="Char Char32"/>
    <w:qFormat/>
    <w:rPr>
      <w:rFonts w:ascii="新宋体" w:eastAsia="仿宋_GB2312" w:hAnsi="新宋体" w:hint="eastAsia"/>
      <w:b/>
      <w:kern w:val="2"/>
      <w:sz w:val="24"/>
      <w:szCs w:val="21"/>
      <w:lang w:val="en-US" w:eastAsia="zh-CN"/>
    </w:rPr>
  </w:style>
  <w:style w:type="character" w:customStyle="1" w:styleId="Char3CharChar">
    <w:name w:val="Char3 Char Char"/>
    <w:qFormat/>
    <w:rPr>
      <w:rFonts w:ascii="宋体" w:eastAsia="宋体" w:hAnsi="宋体" w:hint="eastAsia"/>
      <w:b/>
      <w:bCs/>
      <w:color w:val="000000"/>
      <w:kern w:val="2"/>
      <w:sz w:val="24"/>
      <w:szCs w:val="24"/>
      <w:lang w:bidi="ar-SA"/>
    </w:rPr>
  </w:style>
  <w:style w:type="character" w:customStyle="1" w:styleId="CharCharCharCharCharCharCharCharCharCharCharCharCharCharCharCharCharChar0">
    <w:name w:val="纯文本 Char Char Char Char Char Char Char Char Char Char Char Char Char Char Char Char Char Char"/>
    <w:qFormat/>
    <w:rPr>
      <w:rFonts w:ascii="宋体" w:eastAsia="宋体" w:hAnsi="Courier New" w:hint="eastAsia"/>
      <w:kern w:val="2"/>
      <w:sz w:val="21"/>
      <w:szCs w:val="21"/>
      <w:lang w:val="en-US" w:eastAsia="zh-CN"/>
    </w:rPr>
  </w:style>
  <w:style w:type="character" w:customStyle="1" w:styleId="affffffffffffffffffffffffffffffffffffffffffffc">
    <w:name w:val="个人撰写风格"/>
    <w:qFormat/>
    <w:rPr>
      <w:rFonts w:ascii="Arial" w:eastAsia="宋体" w:hAnsi="Arial" w:cs="Arial" w:hint="default"/>
      <w:color w:val="auto"/>
      <w:sz w:val="20"/>
      <w:szCs w:val="21"/>
    </w:rPr>
  </w:style>
  <w:style w:type="character" w:customStyle="1" w:styleId="Char1f0">
    <w:name w:val="无间隔 Char1"/>
    <w:qFormat/>
    <w:rPr>
      <w:rFonts w:ascii="Calibri" w:eastAsia="Times New Roman" w:hAnsi="Calibri" w:cs="Calibri" w:hint="default"/>
      <w:kern w:val="2"/>
      <w:sz w:val="22"/>
      <w:szCs w:val="21"/>
      <w:lang w:val="en-US" w:eastAsia="zh-CN" w:bidi="ar-SA"/>
    </w:rPr>
  </w:style>
  <w:style w:type="character" w:customStyle="1" w:styleId="3CharChar5">
    <w:name w:val="样式3 Char Char"/>
    <w:qFormat/>
    <w:rPr>
      <w:rFonts w:ascii="宋体" w:eastAsia="宋体" w:hAnsi="宋体" w:hint="eastAsia"/>
      <w:spacing w:val="-4"/>
      <w:kern w:val="2"/>
      <w:sz w:val="24"/>
      <w:szCs w:val="24"/>
      <w:lang w:val="en-US" w:eastAsia="zh-CN" w:bidi="ar-SA"/>
    </w:rPr>
  </w:style>
  <w:style w:type="character" w:customStyle="1" w:styleId="3CharChar6">
    <w:name w:val="正文文字 3 Char Char"/>
    <w:qFormat/>
    <w:rPr>
      <w:rFonts w:ascii="宋体" w:eastAsia="宋体" w:hAnsi="宋体" w:hint="eastAsia"/>
      <w:kern w:val="2"/>
      <w:sz w:val="28"/>
      <w:szCs w:val="21"/>
      <w:lang w:val="en-US" w:eastAsia="zh-CN" w:bidi="ar-SA"/>
    </w:rPr>
  </w:style>
  <w:style w:type="character" w:customStyle="1" w:styleId="st">
    <w:name w:val="st"/>
    <w:qFormat/>
  </w:style>
  <w:style w:type="character" w:customStyle="1" w:styleId="021">
    <w:name w:val="样式 紧缩量  0.2 磅"/>
    <w:qFormat/>
    <w:rPr>
      <w:spacing w:val="-4"/>
      <w:sz w:val="24"/>
    </w:rPr>
  </w:style>
  <w:style w:type="character" w:customStyle="1" w:styleId="Char1f1">
    <w:name w:val="标题 Char1"/>
    <w:qFormat/>
    <w:rPr>
      <w:rFonts w:ascii="宋体" w:eastAsia="宋体" w:hAnsi="宋体" w:hint="eastAsia"/>
      <w:kern w:val="2"/>
      <w:sz w:val="21"/>
      <w:szCs w:val="24"/>
      <w:lang w:val="en-US" w:eastAsia="zh-CN" w:bidi="ar-SA"/>
    </w:rPr>
  </w:style>
  <w:style w:type="character" w:customStyle="1" w:styleId="1fffffffff6">
    <w:name w:val="明显强调1"/>
    <w:qFormat/>
    <w:rPr>
      <w:b/>
      <w:bCs/>
      <w:i/>
      <w:iCs/>
      <w:color w:val="4F81BD"/>
    </w:rPr>
  </w:style>
  <w:style w:type="character" w:customStyle="1" w:styleId="11CharCharCharCharC">
    <w:name w:val="节标题 1.1 Char Char Char Char C"/>
    <w:qFormat/>
    <w:rPr>
      <w:rFonts w:ascii="宋体" w:eastAsia="宋体" w:hAnsi="宋体" w:hint="eastAsia"/>
      <w:b/>
      <w:kern w:val="2"/>
      <w:sz w:val="24"/>
      <w:lang w:val="en-US" w:eastAsia="zh-CN"/>
    </w:rPr>
  </w:style>
  <w:style w:type="character" w:customStyle="1" w:styleId="CharCharffff6">
    <w:name w:val="大标题 Char Char"/>
    <w:qFormat/>
    <w:rPr>
      <w:rFonts w:ascii="Cambria" w:eastAsia="宋体" w:hAnsi="Cambria" w:cs="Times New Roman" w:hint="default"/>
      <w:b/>
      <w:bCs/>
      <w:color w:val="000000"/>
      <w:kern w:val="28"/>
      <w:sz w:val="32"/>
      <w:szCs w:val="32"/>
    </w:rPr>
  </w:style>
  <w:style w:type="character" w:customStyle="1" w:styleId="CharChar21">
    <w:name w:val="Char Char21"/>
    <w:qFormat/>
    <w:rPr>
      <w:rFonts w:ascii="宋体" w:eastAsia="宋体" w:hAnsi="宋体" w:hint="eastAsia"/>
      <w:kern w:val="2"/>
      <w:sz w:val="18"/>
      <w:szCs w:val="21"/>
      <w:lang w:val="en-US" w:eastAsia="zh-CN"/>
    </w:rPr>
  </w:style>
  <w:style w:type="character" w:customStyle="1" w:styleId="CharChar29">
    <w:name w:val="Char Char2"/>
    <w:qFormat/>
    <w:rPr>
      <w:rFonts w:ascii="宋体" w:eastAsia="宋体" w:hAnsi="宋体" w:hint="eastAsia"/>
      <w:kern w:val="2"/>
      <w:sz w:val="18"/>
      <w:szCs w:val="18"/>
      <w:lang w:val="en-US" w:eastAsia="zh-CN" w:bidi="ar-SA"/>
    </w:rPr>
  </w:style>
  <w:style w:type="character" w:customStyle="1" w:styleId="CharCharCharCharCharCharChar2CharChar">
    <w:name w:val="普通文字 Char Char Char Char Char Char Char2 Char Char"/>
    <w:qFormat/>
    <w:rPr>
      <w:rFonts w:ascii="宋体" w:eastAsia="宋体" w:hAnsi="Courier New" w:hint="eastAsia"/>
      <w:kern w:val="2"/>
      <w:sz w:val="21"/>
      <w:szCs w:val="21"/>
      <w:lang w:val="en-US" w:eastAsia="zh-CN"/>
    </w:rPr>
  </w:style>
  <w:style w:type="character" w:customStyle="1" w:styleId="black141">
    <w:name w:val="black_141"/>
    <w:qFormat/>
    <w:rPr>
      <w:color w:val="000000"/>
      <w:sz w:val="28"/>
      <w:szCs w:val="28"/>
    </w:rPr>
  </w:style>
  <w:style w:type="character" w:customStyle="1" w:styleId="CharChar1a">
    <w:name w:val="正文首行缩进 Char Char1"/>
    <w:qFormat/>
    <w:rPr>
      <w:rFonts w:ascii="宋体" w:eastAsia="宋体" w:hAnsi="宋体" w:hint="eastAsia"/>
      <w:kern w:val="2"/>
      <w:sz w:val="21"/>
      <w:lang w:val="en-US" w:eastAsia="zh-CN" w:bidi="ar-SA"/>
    </w:rPr>
  </w:style>
  <w:style w:type="character" w:customStyle="1" w:styleId="CharChar31">
    <w:name w:val="Char Char31"/>
    <w:qFormat/>
    <w:rPr>
      <w:rFonts w:ascii="Arial" w:eastAsia="黑体" w:hAnsi="Arial" w:cs="Arial" w:hint="default"/>
      <w:kern w:val="2"/>
      <w:sz w:val="24"/>
      <w:szCs w:val="21"/>
      <w:lang w:val="en-US" w:eastAsia="zh-CN"/>
    </w:rPr>
  </w:style>
  <w:style w:type="character" w:customStyle="1" w:styleId="affffffffffffffffffffffffffffffffffffffffffffd">
    <w:name w:val="表格备注"/>
    <w:qFormat/>
    <w:rPr>
      <w:rFonts w:ascii="华文楷体" w:eastAsia="楷体_GB2312" w:hAnsi="华文楷体" w:hint="eastAsia"/>
      <w:kern w:val="0"/>
      <w:sz w:val="21"/>
    </w:rPr>
  </w:style>
  <w:style w:type="character" w:customStyle="1" w:styleId="5Char10">
    <w:name w:val="样式5 Char1"/>
    <w:qFormat/>
    <w:rPr>
      <w:rFonts w:ascii="宋体" w:eastAsia="宋体" w:hAnsi="宋体" w:hint="eastAsia"/>
      <w:b/>
      <w:snapToGrid w:val="0"/>
      <w:kern w:val="2"/>
      <w:sz w:val="24"/>
      <w:szCs w:val="24"/>
      <w:lang w:val="en-US" w:eastAsia="zh-CN" w:bidi="ar-SA"/>
    </w:rPr>
  </w:style>
  <w:style w:type="character" w:customStyle="1" w:styleId="Char4CharChar">
    <w:name w:val="Char4 Char Char"/>
    <w:qFormat/>
    <w:rPr>
      <w:rFonts w:ascii="宋体" w:eastAsia="宋体" w:hAnsi="宋体" w:hint="eastAsia"/>
      <w:color w:val="000000"/>
      <w:kern w:val="2"/>
      <w:sz w:val="24"/>
      <w:szCs w:val="24"/>
      <w:lang w:bidi="ar-SA"/>
    </w:rPr>
  </w:style>
  <w:style w:type="character" w:customStyle="1" w:styleId="CharChar1b">
    <w:name w:val="页眉 Char Char1"/>
    <w:qFormat/>
    <w:rPr>
      <w:rFonts w:ascii="宋体" w:eastAsia="宋体" w:hAnsi="宋体" w:hint="eastAsia"/>
      <w:kern w:val="2"/>
      <w:sz w:val="18"/>
      <w:szCs w:val="18"/>
      <w:lang w:val="en-US" w:eastAsia="zh-CN" w:bidi="ar-SA"/>
    </w:rPr>
  </w:style>
  <w:style w:type="character" w:customStyle="1" w:styleId="CharCharffff7">
    <w:name w:val="图表名 Char Char"/>
    <w:qFormat/>
    <w:rPr>
      <w:rFonts w:ascii="黑体" w:eastAsia="黑体" w:hAnsi="黑体" w:hint="eastAsia"/>
      <w:snapToGrid w:val="0"/>
      <w:kern w:val="2"/>
      <w:sz w:val="24"/>
      <w:szCs w:val="21"/>
      <w:lang w:val="en-US" w:eastAsia="zh-CN"/>
    </w:rPr>
  </w:style>
  <w:style w:type="character" w:customStyle="1" w:styleId="CharChar33">
    <w:name w:val="Char Char33"/>
    <w:qFormat/>
    <w:rPr>
      <w:rFonts w:ascii="Arial" w:eastAsia="黑体" w:hAnsi="Arial" w:cs="Arial" w:hint="default"/>
      <w:b/>
      <w:kern w:val="2"/>
      <w:sz w:val="24"/>
      <w:szCs w:val="21"/>
      <w:lang w:val="en-US" w:eastAsia="zh-CN"/>
    </w:rPr>
  </w:style>
  <w:style w:type="character" w:customStyle="1" w:styleId="Char5Char">
    <w:name w:val="Char5 Char"/>
    <w:qFormat/>
    <w:rPr>
      <w:rFonts w:ascii="宋体" w:eastAsia="宋体" w:hAnsi="宋体" w:hint="eastAsia"/>
      <w:kern w:val="2"/>
      <w:sz w:val="28"/>
      <w:szCs w:val="21"/>
      <w:lang w:val="en-US" w:eastAsia="zh-CN" w:bidi="ar-SA"/>
    </w:rPr>
  </w:style>
  <w:style w:type="character" w:customStyle="1" w:styleId="2CharCharc">
    <w:name w:val="样式2 Char Char"/>
    <w:qFormat/>
    <w:rPr>
      <w:rFonts w:ascii="仿宋_GB2312" w:eastAsia="仿宋_GB2312" w:hint="eastAsia"/>
      <w:kern w:val="2"/>
      <w:sz w:val="18"/>
      <w:szCs w:val="21"/>
      <w:lang w:val="en-US" w:eastAsia="zh-CN" w:bidi="ar-SA"/>
    </w:rPr>
  </w:style>
  <w:style w:type="character" w:customStyle="1" w:styleId="CharCharCharCharCharCCharCharCharCharChar">
    <w:name w:val="普通文字 Char Char Char Char Char C Char Char Char Char Char"/>
    <w:qFormat/>
    <w:rPr>
      <w:rFonts w:ascii="宋体" w:eastAsia="宋体" w:hAnsi="Courier New" w:hint="eastAsia"/>
      <w:kern w:val="2"/>
      <w:sz w:val="28"/>
      <w:szCs w:val="21"/>
      <w:lang w:val="en-US" w:eastAsia="zh-CN" w:bidi="ar-SA"/>
    </w:rPr>
  </w:style>
  <w:style w:type="character" w:customStyle="1" w:styleId="CharChar1c">
    <w:name w:val="表题 Char Char1"/>
    <w:qFormat/>
    <w:rPr>
      <w:rFonts w:ascii="宋体" w:eastAsia="宋体" w:hAnsi="宋体" w:hint="eastAsia"/>
      <w:kern w:val="2"/>
      <w:sz w:val="24"/>
    </w:rPr>
  </w:style>
  <w:style w:type="character" w:customStyle="1" w:styleId="CharCharCharCharCharCharCharCharCharCharCharCharCharChar0">
    <w:name w:val="普通文字 Char Char Char Char Char Char Char Char Char Char Char Char Char Char"/>
    <w:qFormat/>
    <w:rPr>
      <w:rFonts w:ascii="宋体" w:eastAsia="宋体" w:hAnsi="Courier New" w:hint="eastAsia"/>
      <w:kern w:val="2"/>
      <w:sz w:val="21"/>
      <w:szCs w:val="21"/>
      <w:lang w:val="en-US" w:eastAsia="zh-CN"/>
    </w:rPr>
  </w:style>
  <w:style w:type="character" w:customStyle="1" w:styleId="newsbody3">
    <w:name w:val="newsbody3"/>
    <w:qFormat/>
    <w:rPr>
      <w:sz w:val="21"/>
      <w:szCs w:val="21"/>
    </w:rPr>
  </w:style>
  <w:style w:type="character" w:customStyle="1" w:styleId="d11">
    <w:name w:val="d11"/>
    <w:qFormat/>
    <w:rPr>
      <w:spacing w:val="400"/>
      <w:sz w:val="20"/>
      <w:szCs w:val="20"/>
    </w:rPr>
  </w:style>
  <w:style w:type="character" w:customStyle="1" w:styleId="a-CharChar0">
    <w:name w:val="a-图名 Char Char"/>
    <w:qFormat/>
    <w:rPr>
      <w:rFonts w:ascii="Times New Roman" w:eastAsia="仿宋_GB2312" w:hAnsi="Times New Roman" w:cs="Times New Roman" w:hint="default"/>
      <w:b/>
      <w:color w:val="000000"/>
      <w:sz w:val="24"/>
      <w:szCs w:val="21"/>
    </w:rPr>
  </w:style>
  <w:style w:type="character" w:customStyle="1" w:styleId="r1">
    <w:name w:val="r1"/>
    <w:qFormat/>
    <w:rPr>
      <w:sz w:val="20"/>
      <w:szCs w:val="20"/>
    </w:rPr>
  </w:style>
  <w:style w:type="character" w:customStyle="1" w:styleId="DateChar">
    <w:name w:val="Date Char"/>
    <w:qFormat/>
    <w:rPr>
      <w:rFonts w:ascii="Times New Roman" w:eastAsia="宋体" w:hAnsi="Times New Roman" w:cs="Times New Roman" w:hint="default"/>
      <w:kern w:val="28"/>
      <w:sz w:val="20"/>
      <w:szCs w:val="20"/>
    </w:rPr>
  </w:style>
  <w:style w:type="character" w:customStyle="1" w:styleId="font21">
    <w:name w:val="font21"/>
    <w:qFormat/>
    <w:rPr>
      <w:rFonts w:ascii="宋体" w:eastAsia="宋体" w:hAnsi="宋体" w:hint="eastAsia"/>
      <w:color w:val="000000"/>
      <w:sz w:val="18"/>
      <w:szCs w:val="18"/>
      <w:u w:val="none"/>
    </w:rPr>
  </w:style>
  <w:style w:type="character" w:customStyle="1" w:styleId="Char2CharChar">
    <w:name w:val="Char2 Char Char"/>
    <w:qFormat/>
    <w:rPr>
      <w:rFonts w:ascii="Arial" w:eastAsia="宋体" w:hAnsi="Arial" w:cs="Arial" w:hint="default"/>
      <w:b/>
      <w:bCs/>
      <w:kern w:val="28"/>
      <w:sz w:val="32"/>
      <w:szCs w:val="32"/>
      <w:lang w:val="en-US" w:eastAsia="zh-CN" w:bidi="ar-SA"/>
    </w:rPr>
  </w:style>
  <w:style w:type="character" w:customStyle="1" w:styleId="1CharChar9">
    <w:name w:val="样式1 Char Char"/>
    <w:qFormat/>
    <w:rPr>
      <w:rFonts w:ascii="宋体" w:eastAsia="宋体" w:hAnsi="宋体" w:hint="eastAsia"/>
      <w:b/>
      <w:kern w:val="2"/>
      <w:sz w:val="21"/>
      <w:szCs w:val="21"/>
      <w:lang w:val="en-US" w:eastAsia="zh-CN" w:bidi="ar-SA"/>
    </w:rPr>
  </w:style>
  <w:style w:type="character" w:customStyle="1" w:styleId="3CharChar7">
    <w:name w:val="标题3 Char Char"/>
    <w:qFormat/>
    <w:rPr>
      <w:rFonts w:ascii="宋体" w:eastAsia="宋体" w:hAnsi="宋体" w:hint="eastAsia"/>
      <w:b/>
      <w:kern w:val="2"/>
      <w:sz w:val="24"/>
      <w:lang w:val="en-US" w:eastAsia="zh-CN" w:bidi="ar-SA"/>
    </w:rPr>
  </w:style>
  <w:style w:type="character" w:customStyle="1" w:styleId="CharChar38">
    <w:name w:val="Char Char38"/>
    <w:qFormat/>
    <w:rPr>
      <w:rFonts w:ascii="宋体" w:eastAsia="宋体" w:hAnsi="宋体" w:hint="eastAsia"/>
      <w:b/>
      <w:kern w:val="2"/>
      <w:sz w:val="32"/>
      <w:szCs w:val="21"/>
    </w:rPr>
  </w:style>
  <w:style w:type="character" w:customStyle="1" w:styleId="4Char5">
    <w:name w:val="陈标题4 Char"/>
    <w:qFormat/>
    <w:rPr>
      <w:rFonts w:ascii="宋体" w:eastAsia="宋体" w:hAnsi="宋体" w:hint="eastAsia"/>
      <w:b/>
      <w:kern w:val="2"/>
      <w:sz w:val="24"/>
      <w:szCs w:val="28"/>
      <w:lang w:val="en-US" w:eastAsia="zh-CN" w:bidi="ar-SA"/>
    </w:rPr>
  </w:style>
  <w:style w:type="character" w:customStyle="1" w:styleId="3Char4">
    <w:name w:val="纯文本3 Char"/>
    <w:qFormat/>
    <w:rPr>
      <w:rFonts w:ascii="宋体" w:eastAsia="宋体" w:hAnsi="Courier New" w:hint="eastAsia"/>
      <w:color w:val="000000"/>
      <w:kern w:val="2"/>
      <w:sz w:val="28"/>
      <w:szCs w:val="21"/>
      <w:lang w:val="en-US" w:eastAsia="zh-CN" w:bidi="ar-SA"/>
    </w:rPr>
  </w:style>
  <w:style w:type="character" w:customStyle="1" w:styleId="TimesChar">
    <w:name w:val="样式 表头 + (符号) Times Char"/>
    <w:qFormat/>
    <w:rPr>
      <w:rFonts w:ascii="仿宋_GB2312" w:eastAsia="仿宋_GB2312" w:hAnsi="宋体" w:hint="eastAsia"/>
      <w:bCs/>
      <w:color w:val="000000"/>
      <w:sz w:val="24"/>
      <w:szCs w:val="24"/>
      <w:lang w:val="en-US" w:eastAsia="zh-CN" w:bidi="ar-SA"/>
    </w:rPr>
  </w:style>
  <w:style w:type="character" w:customStyle="1" w:styleId="1Char20">
    <w:name w:val="正文缩进1 Char2"/>
    <w:qFormat/>
    <w:rPr>
      <w:rFonts w:ascii="宋体" w:eastAsia="宋体" w:hAnsi="宋体" w:hint="eastAsia"/>
      <w:kern w:val="2"/>
      <w:sz w:val="21"/>
      <w:szCs w:val="24"/>
      <w:lang w:val="en-US" w:eastAsia="zh-CN" w:bidi="ar-SA"/>
    </w:rPr>
  </w:style>
  <w:style w:type="character" w:customStyle="1" w:styleId="9Char">
    <w:name w:val="样式9 Char"/>
    <w:qFormat/>
    <w:rPr>
      <w:rFonts w:ascii="宋体" w:eastAsia="宋体" w:hAnsi="宋体" w:hint="eastAsia"/>
      <w:b/>
      <w:kern w:val="2"/>
      <w:sz w:val="18"/>
      <w:szCs w:val="18"/>
      <w:lang w:val="en-US" w:eastAsia="zh-CN" w:bidi="ar-SA"/>
    </w:rPr>
  </w:style>
  <w:style w:type="character" w:customStyle="1" w:styleId="5CharChar5">
    <w:name w:val="样式5 Char Char"/>
    <w:qFormat/>
    <w:rPr>
      <w:rFonts w:ascii="宋体" w:eastAsia="宋体" w:hAnsi="宋体" w:hint="eastAsia"/>
      <w:sz w:val="24"/>
      <w:szCs w:val="24"/>
      <w:lang w:val="en-US" w:eastAsia="zh-CN" w:bidi="ar-SA"/>
    </w:rPr>
  </w:style>
  <w:style w:type="character" w:customStyle="1" w:styleId="CharCharCharCharCharCCharCharCharCharCh">
    <w:name w:val="普通文字 Char Char Char Char Char C Char Char Char Char Ch"/>
    <w:qFormat/>
    <w:rPr>
      <w:rFonts w:ascii="宋体" w:eastAsia="宋体" w:hAnsi="Courier New" w:hint="eastAsia"/>
      <w:kern w:val="2"/>
      <w:sz w:val="28"/>
      <w:szCs w:val="21"/>
      <w:lang w:val="en-US" w:eastAsia="zh-CN" w:bidi="ar-SA"/>
    </w:rPr>
  </w:style>
  <w:style w:type="character" w:customStyle="1" w:styleId="DefaultParagraphFont1">
    <w:name w:val="Default Paragraph Font1"/>
    <w:qFormat/>
  </w:style>
  <w:style w:type="character" w:customStyle="1" w:styleId="Heading4Char">
    <w:name w:val="Heading 4 Char"/>
    <w:qFormat/>
    <w:rPr>
      <w:rFonts w:ascii="Arial" w:eastAsia="黑体" w:hAnsi="Arial" w:cs="Times New Roman" w:hint="default"/>
      <w:b/>
      <w:bCs/>
      <w:kern w:val="2"/>
      <w:sz w:val="28"/>
      <w:szCs w:val="28"/>
    </w:rPr>
  </w:style>
  <w:style w:type="character" w:customStyle="1" w:styleId="5Char6">
    <w:name w:val="样式 样式5 + 宋体 Char"/>
    <w:qFormat/>
    <w:rPr>
      <w:rFonts w:ascii="宋体" w:eastAsia="宋体" w:hAnsi="宋体" w:hint="eastAsia"/>
      <w:b/>
      <w:bCs/>
      <w:kern w:val="2"/>
      <w:sz w:val="26"/>
      <w:szCs w:val="26"/>
      <w:lang w:val="en-US" w:eastAsia="zh-CN" w:bidi="ar-SA"/>
    </w:rPr>
  </w:style>
  <w:style w:type="character" w:customStyle="1" w:styleId="CharChar36">
    <w:name w:val="Char Char36"/>
    <w:qFormat/>
    <w:rPr>
      <w:rFonts w:ascii="宋体" w:eastAsia="宋体" w:hAnsi="宋体" w:hint="eastAsia"/>
      <w:b/>
      <w:kern w:val="24"/>
      <w:sz w:val="28"/>
      <w:szCs w:val="21"/>
      <w:lang w:val="zh-CN"/>
    </w:rPr>
  </w:style>
  <w:style w:type="character" w:customStyle="1" w:styleId="Char1CharCharChar10">
    <w:name w:val="正文缩进 Char1 Char Char Char1"/>
    <w:qFormat/>
    <w:rPr>
      <w:rFonts w:ascii="宋体" w:eastAsia="宋体" w:hAnsi="宋体" w:hint="eastAsia"/>
      <w:lang w:val="en-US" w:eastAsia="zh-CN"/>
    </w:rPr>
  </w:style>
  <w:style w:type="character" w:customStyle="1" w:styleId="14Char0">
    <w:name w:val="样式14 Char"/>
    <w:qFormat/>
    <w:rPr>
      <w:rFonts w:ascii="华文中宋" w:eastAsia="华文中宋" w:hAnsi="华文中宋" w:hint="eastAsia"/>
      <w:color w:val="000000"/>
      <w:kern w:val="2"/>
      <w:sz w:val="24"/>
      <w:szCs w:val="24"/>
      <w:lang w:val="en-US" w:eastAsia="zh-CN" w:bidi="ar-SA"/>
    </w:rPr>
  </w:style>
  <w:style w:type="character" w:customStyle="1" w:styleId="unnamednews1">
    <w:name w:val="unnamednews1"/>
    <w:qFormat/>
    <w:rPr>
      <w:color w:val="000000"/>
      <w:spacing w:val="480"/>
      <w:sz w:val="28"/>
      <w:szCs w:val="28"/>
      <w:u w:val="none"/>
    </w:rPr>
  </w:style>
  <w:style w:type="character" w:customStyle="1" w:styleId="Arial2415Char">
    <w:name w:val="样式 Arial 小四 黑色 首行缩进:  24 磅 行距: 1.5 倍行距 Char"/>
    <w:qFormat/>
    <w:rPr>
      <w:rFonts w:ascii="Arial" w:eastAsia="宋体" w:hAnsi="Arial" w:cs="宋体" w:hint="default"/>
      <w:color w:val="000000"/>
      <w:kern w:val="2"/>
      <w:sz w:val="24"/>
      <w:lang w:val="en-US" w:eastAsia="zh-CN" w:bidi="ar-SA"/>
    </w:rPr>
  </w:style>
  <w:style w:type="character" w:customStyle="1" w:styleId="EmailStyle420">
    <w:name w:val="EmailStyle420"/>
    <w:qFormat/>
    <w:rPr>
      <w:rFonts w:ascii="Arial" w:eastAsia="宋体" w:hAnsi="Arial" w:cs="Arial" w:hint="default"/>
      <w:color w:val="auto"/>
      <w:sz w:val="20"/>
      <w:szCs w:val="21"/>
    </w:rPr>
  </w:style>
  <w:style w:type="character" w:customStyle="1" w:styleId="hps">
    <w:name w:val="hps"/>
    <w:qFormat/>
    <w:rPr>
      <w:szCs w:val="21"/>
    </w:rPr>
  </w:style>
  <w:style w:type="character" w:customStyle="1" w:styleId="CharCharCharChar7">
    <w:name w:val="图表名 Char Char Char Char"/>
    <w:qFormat/>
    <w:rPr>
      <w:rFonts w:ascii="黑体" w:eastAsia="黑体" w:hAnsi="黑体" w:hint="eastAsia"/>
      <w:snapToGrid w:val="0"/>
      <w:kern w:val="2"/>
      <w:sz w:val="24"/>
      <w:szCs w:val="21"/>
      <w:lang w:val="en-US" w:eastAsia="zh-CN"/>
    </w:rPr>
  </w:style>
  <w:style w:type="character" w:customStyle="1" w:styleId="contents1">
    <w:name w:val="contents1"/>
    <w:qFormat/>
    <w:rPr>
      <w:color w:val="000000"/>
      <w:sz w:val="21"/>
      <w:szCs w:val="21"/>
      <w:u w:val="none"/>
    </w:rPr>
  </w:style>
  <w:style w:type="character" w:customStyle="1" w:styleId="111111Char1">
    <w:name w:val="标题1.1.1.1.1.1 Char1"/>
    <w:qFormat/>
    <w:rPr>
      <w:rFonts w:ascii="Arial" w:eastAsia="黑体" w:hAnsi="Arial" w:cs="Arial" w:hint="default"/>
      <w:b/>
      <w:kern w:val="2"/>
      <w:sz w:val="24"/>
      <w:szCs w:val="24"/>
      <w:lang w:val="en-US" w:eastAsia="zh-CN" w:bidi="ar-SA"/>
    </w:rPr>
  </w:style>
  <w:style w:type="character" w:customStyle="1" w:styleId="Char25">
    <w:name w:val="表后标题 Char2"/>
    <w:qFormat/>
    <w:rPr>
      <w:rFonts w:ascii="宋体" w:eastAsia="宋体" w:hAnsi="宋体" w:hint="eastAsia"/>
      <w:kern w:val="2"/>
      <w:sz w:val="21"/>
      <w:szCs w:val="21"/>
      <w:lang w:val="en-US" w:eastAsia="zh-CN"/>
    </w:rPr>
  </w:style>
  <w:style w:type="character" w:customStyle="1" w:styleId="a-CharChar1">
    <w:name w:val="a-页脚 Char Char"/>
    <w:qFormat/>
    <w:rPr>
      <w:color w:val="000000"/>
      <w:szCs w:val="18"/>
      <w:lang w:val="en-US" w:eastAsia="zh-CN" w:bidi="ar-SA"/>
    </w:rPr>
  </w:style>
  <w:style w:type="character" w:customStyle="1" w:styleId="CharCharCharCharChar0">
    <w:name w:val="页眉 Char Char Char Char Char"/>
    <w:qFormat/>
    <w:rPr>
      <w:rFonts w:ascii="宋体" w:eastAsia="宋体" w:hAnsi="宋体" w:hint="eastAsia"/>
      <w:kern w:val="2"/>
      <w:sz w:val="18"/>
      <w:szCs w:val="21"/>
      <w:lang w:val="en-US" w:eastAsia="zh-CN"/>
    </w:rPr>
  </w:style>
  <w:style w:type="character" w:customStyle="1" w:styleId="zhegwen21">
    <w:name w:val="zhegwen21"/>
    <w:qFormat/>
    <w:rPr>
      <w:rFonts w:ascii="ˎ̥" w:hAnsi="ˎ̥" w:hint="default"/>
      <w:color w:val="000000"/>
      <w:sz w:val="23"/>
      <w:szCs w:val="21"/>
      <w:u w:val="none"/>
    </w:rPr>
  </w:style>
  <w:style w:type="character" w:customStyle="1" w:styleId="fieldcontents1">
    <w:name w:val="fieldcontents1"/>
    <w:qFormat/>
    <w:rPr>
      <w:rFonts w:ascii="Verdana" w:hAnsi="Verdana" w:hint="default"/>
      <w:color w:val="000000"/>
      <w:sz w:val="24"/>
      <w:szCs w:val="24"/>
    </w:rPr>
  </w:style>
  <w:style w:type="character" w:customStyle="1" w:styleId="192">
    <w:name w:val="19号令"/>
    <w:qFormat/>
    <w:rPr>
      <w:szCs w:val="21"/>
    </w:rPr>
  </w:style>
  <w:style w:type="character" w:customStyle="1" w:styleId="CharChar290">
    <w:name w:val="Char Char29"/>
    <w:qFormat/>
    <w:rPr>
      <w:rFonts w:ascii="宋体" w:eastAsia="宋体" w:hAnsi="宋体" w:hint="eastAsia"/>
      <w:kern w:val="2"/>
      <w:sz w:val="28"/>
      <w:szCs w:val="21"/>
      <w:lang w:val="en-US" w:eastAsia="zh-CN"/>
    </w:rPr>
  </w:style>
  <w:style w:type="character" w:customStyle="1" w:styleId="Hyperlink1">
    <w:name w:val="Hyperlink1"/>
    <w:qFormat/>
    <w:rPr>
      <w:color w:val="0000FF"/>
      <w:u w:val="single"/>
    </w:rPr>
  </w:style>
  <w:style w:type="character" w:customStyle="1" w:styleId="1Charf4">
    <w:name w:val="样式 标题 1 + Char"/>
    <w:qFormat/>
    <w:rPr>
      <w:rFonts w:ascii="Arial" w:eastAsia="宋体" w:hAnsi="宋体" w:cs="Arial" w:hint="default"/>
      <w:b/>
      <w:bCs/>
      <w:kern w:val="44"/>
      <w:sz w:val="32"/>
      <w:szCs w:val="44"/>
      <w:lang w:val="en-US" w:eastAsia="zh-CN" w:bidi="ar-SA"/>
    </w:rPr>
  </w:style>
  <w:style w:type="character" w:customStyle="1" w:styleId="2CharChard">
    <w:name w:val="正文2 Char Char"/>
    <w:qFormat/>
    <w:rPr>
      <w:rFonts w:ascii="宋体" w:eastAsia="宋体" w:hAnsi="宋体" w:hint="eastAsia"/>
      <w:kern w:val="2"/>
      <w:sz w:val="21"/>
      <w:szCs w:val="21"/>
      <w:lang w:val="en-US" w:eastAsia="zh-CN" w:bidi="ar-SA"/>
    </w:rPr>
  </w:style>
  <w:style w:type="character" w:customStyle="1" w:styleId="text1217191">
    <w:name w:val="text_1217191"/>
    <w:qFormat/>
    <w:rPr>
      <w:color w:val="121719"/>
      <w:szCs w:val="21"/>
    </w:rPr>
  </w:style>
  <w:style w:type="character" w:customStyle="1" w:styleId="1CharChara">
    <w:name w:val="正文1 Char Char"/>
    <w:qFormat/>
    <w:rPr>
      <w:rFonts w:ascii="宋体" w:eastAsia="宋体" w:hAnsi="宋体" w:hint="eastAsia"/>
      <w:sz w:val="24"/>
      <w:szCs w:val="21"/>
      <w:lang w:val="en-US" w:eastAsia="zh-CN" w:bidi="ar-SA"/>
    </w:rPr>
  </w:style>
  <w:style w:type="character" w:customStyle="1" w:styleId="2CharChar20">
    <w:name w:val="正文文字缩进 2 Char Char2"/>
    <w:qFormat/>
    <w:rPr>
      <w:rFonts w:ascii="宋体" w:eastAsia="宋体" w:hAnsi="宋体" w:hint="eastAsia"/>
      <w:kern w:val="2"/>
      <w:sz w:val="24"/>
      <w:szCs w:val="24"/>
      <w:lang w:val="en-US" w:eastAsia="zh-CN" w:bidi="ar-SA"/>
    </w:rPr>
  </w:style>
  <w:style w:type="character" w:customStyle="1" w:styleId="111CharCharCharCharCharCharCharCharCharChar">
    <w:name w:val="条标题1.1.1 Char Char Char Char Char Char Char Char Char Char"/>
    <w:qFormat/>
    <w:rPr>
      <w:rFonts w:ascii="宋体" w:eastAsia="宋体" w:hAnsi="宋体" w:hint="eastAsia"/>
      <w:b/>
      <w:kern w:val="2"/>
      <w:sz w:val="24"/>
      <w:lang w:val="en-US" w:eastAsia="zh-CN"/>
    </w:rPr>
  </w:style>
  <w:style w:type="character" w:customStyle="1" w:styleId="CharCharChara">
    <w:name w:val="正文文字 Char Char Char"/>
    <w:qFormat/>
    <w:rPr>
      <w:rFonts w:ascii="宋体" w:eastAsia="宋体" w:hAnsi="宋体" w:hint="eastAsia"/>
      <w:kern w:val="2"/>
      <w:sz w:val="21"/>
      <w:szCs w:val="24"/>
      <w:lang w:val="en-US" w:eastAsia="zh-CN" w:bidi="ar-SA"/>
    </w:rPr>
  </w:style>
  <w:style w:type="character" w:customStyle="1" w:styleId="CharCharffff8">
    <w:name w:val="样式  Char + 宋体 小四 Char"/>
    <w:qFormat/>
    <w:rPr>
      <w:rFonts w:ascii="宋体" w:eastAsia="宋体" w:hAnsi="宋体" w:hint="eastAsia"/>
      <w:snapToGrid w:val="0"/>
      <w:sz w:val="24"/>
      <w:szCs w:val="24"/>
      <w:lang w:val="en-US" w:eastAsia="zh-CN" w:bidi="ar-SA"/>
    </w:rPr>
  </w:style>
  <w:style w:type="character" w:customStyle="1" w:styleId="EmailStyle285">
    <w:name w:val="EmailStyle285"/>
    <w:qFormat/>
    <w:rPr>
      <w:rFonts w:ascii="Arial" w:eastAsia="宋体" w:hAnsi="Arial" w:cs="Arial" w:hint="default"/>
      <w:color w:val="auto"/>
      <w:sz w:val="20"/>
      <w:szCs w:val="21"/>
    </w:rPr>
  </w:style>
  <w:style w:type="character" w:customStyle="1" w:styleId="2CharCharChar1">
    <w:name w:val="样式2 Char Char Char"/>
    <w:qFormat/>
    <w:rPr>
      <w:rFonts w:ascii="宋体" w:eastAsia="宋体" w:hAnsi="宋体" w:hint="eastAsia"/>
      <w:sz w:val="24"/>
      <w:szCs w:val="24"/>
      <w:lang w:val="en-US" w:eastAsia="zh-CN"/>
    </w:rPr>
  </w:style>
  <w:style w:type="character" w:customStyle="1" w:styleId="dl10">
    <w:name w:val="dl1"/>
    <w:qFormat/>
    <w:rPr>
      <w:rFonts w:ascii="宋体" w:eastAsia="宋体" w:hAnsi="宋体" w:hint="eastAsia"/>
      <w:kern w:val="2"/>
      <w:sz w:val="21"/>
      <w:szCs w:val="21"/>
      <w:lang w:val="en-US" w:eastAsia="zh-CN"/>
    </w:rPr>
  </w:style>
  <w:style w:type="character" w:customStyle="1" w:styleId="0856615Char">
    <w:name w:val="样式 小四 非加粗 首行缩进:  0.85 厘米 段前: 6 磅 段后: 6 磅 行距: 1.5 倍行距 Char"/>
    <w:qFormat/>
    <w:rPr>
      <w:rFonts w:ascii="宋体" w:eastAsia="宋体" w:hAnsi="宋体" w:cs="宋体" w:hint="eastAsia"/>
      <w:kern w:val="2"/>
      <w:sz w:val="28"/>
      <w:szCs w:val="28"/>
      <w:lang w:val="en-US" w:eastAsia="zh-CN" w:bidi="ar-SA"/>
    </w:rPr>
  </w:style>
  <w:style w:type="character" w:customStyle="1" w:styleId="3CharChar10">
    <w:name w:val="标题 3 Char Char1"/>
    <w:qFormat/>
    <w:rPr>
      <w:rFonts w:ascii="宋体" w:eastAsia="宋体" w:hAnsi="宋体" w:hint="eastAsia"/>
      <w:b/>
      <w:bCs/>
      <w:color w:val="000000"/>
      <w:kern w:val="24"/>
      <w:sz w:val="24"/>
      <w:szCs w:val="24"/>
      <w:lang w:val="zh-CN" w:eastAsia="zh-CN" w:bidi="ar-SA"/>
    </w:rPr>
  </w:style>
  <w:style w:type="character" w:customStyle="1" w:styleId="CharCharffff9">
    <w:name w:val="表号 Char Char"/>
    <w:qFormat/>
    <w:rPr>
      <w:rFonts w:ascii="宋体" w:eastAsia="宋体" w:hAnsi="宋体" w:hint="eastAsia"/>
      <w:snapToGrid w:val="0"/>
      <w:color w:val="000000"/>
      <w:sz w:val="24"/>
      <w:szCs w:val="24"/>
      <w:lang w:val="en-US" w:eastAsia="zh-CN" w:bidi="ar-SA"/>
    </w:rPr>
  </w:style>
  <w:style w:type="character" w:customStyle="1" w:styleId="cChar">
    <w:name w:val="正文c Char"/>
    <w:qFormat/>
    <w:rPr>
      <w:rFonts w:ascii="仿宋_GB2312" w:eastAsia="仿宋_GB2312" w:hint="eastAsia"/>
      <w:kern w:val="2"/>
      <w:sz w:val="28"/>
      <w:lang w:bidi="ar-SA"/>
    </w:rPr>
  </w:style>
  <w:style w:type="character" w:customStyle="1" w:styleId="a-3CharChar">
    <w:name w:val="a-标题 3 Char Char"/>
    <w:qFormat/>
    <w:rPr>
      <w:b/>
      <w:bCs/>
      <w:color w:val="000000"/>
      <w:sz w:val="24"/>
      <w:szCs w:val="32"/>
      <w:lang w:val="en-US" w:eastAsia="zh-CN" w:bidi="ar-SA"/>
    </w:rPr>
  </w:style>
  <w:style w:type="character" w:customStyle="1" w:styleId="CharCharCharCharCharCharCharCharCharCharCharCharCharCharCharCharCharChar1">
    <w:name w:val="样式 Char Char Char Char Char Char Char Char Char Char Char Char Char Char Char Char Char Char"/>
    <w:qFormat/>
    <w:rPr>
      <w:rFonts w:ascii="宋体" w:eastAsia="宋体" w:hAnsi="宋体" w:hint="eastAsia"/>
      <w:sz w:val="24"/>
      <w:szCs w:val="24"/>
      <w:lang w:val="en-US" w:eastAsia="zh-CN" w:bidi="ar-SA"/>
    </w:rPr>
  </w:style>
  <w:style w:type="character" w:customStyle="1" w:styleId="text-small1">
    <w:name w:val="text-small1"/>
    <w:qFormat/>
    <w:rPr>
      <w:spacing w:val="12"/>
      <w:sz w:val="16"/>
    </w:rPr>
  </w:style>
  <w:style w:type="character" w:customStyle="1" w:styleId="1fffffffff7">
    <w:name w:val="不明显参考1"/>
    <w:qFormat/>
    <w:rPr>
      <w:smallCaps/>
      <w:color w:val="C0504D"/>
      <w:u w:val="single"/>
    </w:rPr>
  </w:style>
  <w:style w:type="character" w:customStyle="1" w:styleId="a11">
    <w:name w:val="a11"/>
    <w:qFormat/>
    <w:rPr>
      <w:color w:val="000000"/>
      <w:sz w:val="28"/>
      <w:szCs w:val="28"/>
      <w:u w:val="none"/>
    </w:rPr>
  </w:style>
  <w:style w:type="character" w:customStyle="1" w:styleId="b14241">
    <w:name w:val="b14241"/>
    <w:qFormat/>
    <w:rPr>
      <w:color w:val="222222"/>
      <w:sz w:val="28"/>
      <w:szCs w:val="28"/>
      <w:u w:val="none"/>
    </w:rPr>
  </w:style>
  <w:style w:type="character" w:customStyle="1" w:styleId="Char1CharChar2">
    <w:name w:val="正文首行缩进 Char1 Char Char2"/>
    <w:qFormat/>
    <w:rPr>
      <w:rFonts w:ascii="宋体" w:eastAsia="宋体" w:hAnsi="宋体" w:hint="eastAsia"/>
      <w:kern w:val="2"/>
      <w:sz w:val="21"/>
      <w:szCs w:val="24"/>
      <w:lang w:val="en-US" w:eastAsia="zh-CN" w:bidi="ar-SA"/>
    </w:rPr>
  </w:style>
  <w:style w:type="character" w:customStyle="1" w:styleId="Char1f2">
    <w:name w:val="批注主题 Char1"/>
    <w:uiPriority w:val="99"/>
    <w:qFormat/>
    <w:rPr>
      <w:b/>
      <w:bCs/>
      <w:kern w:val="2"/>
      <w:sz w:val="21"/>
      <w:szCs w:val="21"/>
    </w:rPr>
  </w:style>
  <w:style w:type="character" w:customStyle="1" w:styleId="Char1f3">
    <w:name w:val="批注文字 Char1"/>
    <w:uiPriority w:val="99"/>
    <w:qFormat/>
    <w:rPr>
      <w:kern w:val="2"/>
      <w:sz w:val="21"/>
      <w:szCs w:val="21"/>
    </w:rPr>
  </w:style>
  <w:style w:type="character" w:customStyle="1" w:styleId="3CharChar8">
    <w:name w:val="正文文字缩进 3 Char Char"/>
    <w:qFormat/>
    <w:rPr>
      <w:rFonts w:ascii="仿宋_GB2312" w:eastAsia="仿宋_GB2312" w:hint="eastAsia"/>
      <w:kern w:val="2"/>
      <w:sz w:val="28"/>
      <w:szCs w:val="21"/>
    </w:rPr>
  </w:style>
  <w:style w:type="character" w:customStyle="1" w:styleId="copy1">
    <w:name w:val="copy1"/>
    <w:qFormat/>
    <w:rPr>
      <w:color w:val="333333"/>
      <w:sz w:val="20"/>
      <w:szCs w:val="20"/>
      <w:u w:val="none"/>
    </w:rPr>
  </w:style>
  <w:style w:type="character" w:customStyle="1" w:styleId="Char26">
    <w:name w:val="正文文本缩进 Char2"/>
    <w:uiPriority w:val="99"/>
    <w:qFormat/>
    <w:rPr>
      <w:kern w:val="2"/>
      <w:sz w:val="28"/>
      <w:szCs w:val="24"/>
    </w:rPr>
  </w:style>
  <w:style w:type="character" w:customStyle="1" w:styleId="t1">
    <w:name w:val="t1"/>
    <w:qFormat/>
    <w:rPr>
      <w:sz w:val="24"/>
      <w:szCs w:val="24"/>
      <w:u w:val="none"/>
    </w:rPr>
  </w:style>
  <w:style w:type="character" w:customStyle="1" w:styleId="1CharCharCharChar1">
    <w:name w:val="正文1 Char Char Char Char"/>
    <w:qFormat/>
    <w:rPr>
      <w:rFonts w:ascii="宋体" w:eastAsia="宋体" w:hAnsi="宋体" w:hint="eastAsia"/>
      <w:kern w:val="2"/>
      <w:sz w:val="24"/>
      <w:lang w:val="en-US" w:eastAsia="zh-CN"/>
    </w:rPr>
  </w:style>
  <w:style w:type="character" w:customStyle="1" w:styleId="10115CharCharChar">
    <w:name w:val="样式 小四 首行缩进:  1.01 厘米 行距: 1.5 倍行距 Char Char Char"/>
    <w:qFormat/>
    <w:rPr>
      <w:rFonts w:ascii="宋体" w:eastAsia="宋体" w:hAnsi="宋体" w:cs="宋体" w:hint="eastAsia"/>
      <w:sz w:val="24"/>
      <w:szCs w:val="21"/>
      <w:lang w:val="en-US" w:eastAsia="zh-CN" w:bidi="ar-SA"/>
    </w:rPr>
  </w:style>
  <w:style w:type="character" w:customStyle="1" w:styleId="aCharChar2">
    <w:name w:val="干标题(a) Char Char2"/>
    <w:qFormat/>
    <w:rPr>
      <w:rFonts w:ascii="Arial" w:eastAsia="黑体" w:hAnsi="Arial" w:cs="Arial" w:hint="default"/>
      <w:kern w:val="2"/>
      <w:sz w:val="21"/>
      <w:szCs w:val="21"/>
      <w:lang w:val="en-US" w:eastAsia="zh-CN" w:bidi="ar-SA"/>
    </w:rPr>
  </w:style>
  <w:style w:type="character" w:customStyle="1" w:styleId="EmailStyle4371">
    <w:name w:val="EmailStyle4371"/>
    <w:qFormat/>
    <w:rPr>
      <w:rFonts w:ascii="Arial" w:eastAsia="宋体" w:hAnsi="Arial" w:cs="Arial" w:hint="default"/>
      <w:color w:val="auto"/>
      <w:sz w:val="20"/>
      <w:szCs w:val="21"/>
    </w:rPr>
  </w:style>
  <w:style w:type="character" w:customStyle="1" w:styleId="Char1f4">
    <w:name w:val="表后标题 Char1"/>
    <w:qFormat/>
    <w:rPr>
      <w:rFonts w:ascii="宋体" w:eastAsia="宋体" w:hAnsi="宋体" w:hint="eastAsia"/>
      <w:b/>
      <w:kern w:val="2"/>
      <w:sz w:val="21"/>
      <w:szCs w:val="21"/>
      <w:lang w:val="en-US" w:eastAsia="zh-CN"/>
    </w:rPr>
  </w:style>
  <w:style w:type="character" w:customStyle="1" w:styleId="small1">
    <w:name w:val="small1"/>
    <w:qFormat/>
    <w:rPr>
      <w:sz w:val="18"/>
      <w:szCs w:val="18"/>
    </w:rPr>
  </w:style>
  <w:style w:type="character" w:customStyle="1" w:styleId="Charfffffffffd">
    <w:name w:val="表格 宋体 五号 Char"/>
    <w:qFormat/>
    <w:rPr>
      <w:rFonts w:ascii="宋体" w:eastAsia="宋体" w:hAnsi="宋体" w:hint="eastAsia"/>
      <w:sz w:val="21"/>
      <w:szCs w:val="21"/>
      <w:lang w:val="en-US" w:eastAsia="zh-CN" w:bidi="ar-SA"/>
    </w:rPr>
  </w:style>
  <w:style w:type="character" w:customStyle="1" w:styleId="CharChar39">
    <w:name w:val="Char Char3"/>
    <w:qFormat/>
    <w:rPr>
      <w:rFonts w:ascii="宋体" w:eastAsia="宋体" w:hAnsi="宋体" w:hint="eastAsia"/>
      <w:color w:val="000000"/>
      <w:kern w:val="2"/>
      <w:sz w:val="24"/>
      <w:szCs w:val="24"/>
      <w:lang w:bidi="ar-SA"/>
    </w:rPr>
  </w:style>
  <w:style w:type="character" w:customStyle="1" w:styleId="3rdleveChar">
    <w:name w:val="3rd leve Char"/>
    <w:qFormat/>
    <w:rPr>
      <w:rFonts w:ascii="宋体" w:eastAsia="宋体" w:hAnsi="宋体" w:hint="eastAsia"/>
      <w:b/>
      <w:kern w:val="24"/>
      <w:position w:val="-6"/>
      <w:sz w:val="28"/>
      <w:szCs w:val="21"/>
      <w:u w:val="single"/>
      <w:lang w:val="zh-CN" w:eastAsia="zh-CN" w:bidi="ar-SA"/>
    </w:rPr>
  </w:style>
  <w:style w:type="character" w:customStyle="1" w:styleId="Char27">
    <w:name w:val="表文字 Char2"/>
    <w:qFormat/>
    <w:rPr>
      <w:rFonts w:ascii="宋体" w:eastAsia="宋体" w:hAnsi="宋体" w:hint="eastAsia"/>
      <w:kern w:val="2"/>
      <w:sz w:val="21"/>
      <w:szCs w:val="21"/>
      <w:lang w:val="en-US" w:eastAsia="zh-CN" w:bidi="ar-SA"/>
    </w:rPr>
  </w:style>
  <w:style w:type="character" w:customStyle="1" w:styleId="Char1f5">
    <w:name w:val="表号 Char1"/>
    <w:qFormat/>
    <w:rPr>
      <w:rFonts w:ascii="宋体" w:eastAsia="宋体" w:hAnsi="宋体" w:hint="eastAsia"/>
      <w:snapToGrid w:val="0"/>
      <w:kern w:val="2"/>
      <w:sz w:val="24"/>
      <w:szCs w:val="21"/>
      <w:lang w:val="en-US" w:eastAsia="zh-CN"/>
    </w:rPr>
  </w:style>
  <w:style w:type="character" w:customStyle="1" w:styleId="style91">
    <w:name w:val="style91"/>
    <w:qFormat/>
    <w:rPr>
      <w:color w:val="000000"/>
      <w:sz w:val="22"/>
      <w:szCs w:val="22"/>
      <w:u w:val="none"/>
    </w:rPr>
  </w:style>
  <w:style w:type="character" w:customStyle="1" w:styleId="7Char0">
    <w:name w:val="样式7 Char"/>
    <w:qFormat/>
    <w:rPr>
      <w:rFonts w:ascii="宋体" w:eastAsia="宋体" w:hAnsi="宋体" w:hint="eastAsia"/>
      <w:kern w:val="2"/>
      <w:sz w:val="18"/>
      <w:szCs w:val="18"/>
      <w:lang w:val="en-US" w:eastAsia="zh-CN" w:bidi="ar-SA"/>
    </w:rPr>
  </w:style>
  <w:style w:type="character" w:customStyle="1" w:styleId="Char3Char2">
    <w:name w:val="Char3 Char2"/>
    <w:qFormat/>
    <w:rPr>
      <w:rFonts w:ascii="宋体" w:eastAsia="宋体" w:hAnsi="宋体" w:hint="eastAsia"/>
      <w:b/>
      <w:bCs/>
      <w:color w:val="000000"/>
      <w:kern w:val="2"/>
      <w:sz w:val="24"/>
      <w:szCs w:val="24"/>
      <w:lang w:val="en-US" w:eastAsia="zh-CN" w:bidi="ar-SA"/>
    </w:rPr>
  </w:style>
  <w:style w:type="character" w:customStyle="1" w:styleId="XFootNoteText">
    <w:name w:val="XFootNoteText"/>
    <w:qFormat/>
    <w:rPr>
      <w:rFonts w:ascii="Book Antiqua" w:hAnsi="Book Antiqua" w:hint="default"/>
      <w:position w:val="0"/>
      <w:sz w:val="14"/>
      <w:vertAlign w:val="baseline"/>
    </w:rPr>
  </w:style>
  <w:style w:type="character" w:customStyle="1" w:styleId="CharCharCharChar8">
    <w:name w:val="纯文本 Char Char Char Char"/>
    <w:qFormat/>
    <w:rPr>
      <w:rFonts w:ascii="宋体" w:eastAsia="宋体" w:hAnsi="Courier New" w:hint="eastAsia"/>
      <w:kern w:val="2"/>
      <w:sz w:val="21"/>
      <w:szCs w:val="21"/>
      <w:lang w:val="en-US" w:eastAsia="zh-CN"/>
    </w:rPr>
  </w:style>
  <w:style w:type="character" w:customStyle="1" w:styleId="LChar">
    <w:name w:val="L正文 Char"/>
    <w:qFormat/>
    <w:rPr>
      <w:rFonts w:ascii="宋体" w:eastAsia="宋体" w:hAnsi="宋体" w:cs="宋体" w:hint="eastAsia"/>
      <w:bCs/>
      <w:snapToGrid w:val="0"/>
      <w:sz w:val="26"/>
      <w:szCs w:val="26"/>
    </w:rPr>
  </w:style>
  <w:style w:type="character" w:customStyle="1" w:styleId="EmailStyle4361">
    <w:name w:val="EmailStyle4361"/>
    <w:qFormat/>
    <w:rPr>
      <w:rFonts w:ascii="Arial" w:eastAsia="宋体" w:hAnsi="Arial" w:cs="Arial" w:hint="default"/>
      <w:color w:val="auto"/>
      <w:sz w:val="20"/>
      <w:szCs w:val="21"/>
    </w:rPr>
  </w:style>
  <w:style w:type="character" w:customStyle="1" w:styleId="1Char21">
    <w:name w:val="目标题 1) Char2"/>
    <w:qFormat/>
    <w:rPr>
      <w:rFonts w:ascii="Arial" w:eastAsia="黑体" w:hAnsi="Arial" w:cs="Arial" w:hint="default"/>
      <w:kern w:val="2"/>
      <w:sz w:val="24"/>
      <w:szCs w:val="24"/>
      <w:lang w:val="en-US" w:eastAsia="zh-CN" w:bidi="ar-SA"/>
    </w:rPr>
  </w:style>
  <w:style w:type="character" w:customStyle="1" w:styleId="22Char">
    <w:name w:val="准 正文 左侧:  2 字符 + 首行缩进:  2 字符 Char"/>
    <w:qFormat/>
    <w:rPr>
      <w:rFonts w:ascii="宋体" w:eastAsia="宋体" w:hAnsi="宋体" w:hint="eastAsia"/>
      <w:sz w:val="24"/>
      <w:szCs w:val="21"/>
      <w:lang w:bidi="ar-SA"/>
    </w:rPr>
  </w:style>
  <w:style w:type="character" w:customStyle="1" w:styleId="2CharChar30">
    <w:name w:val="正文文字缩进 2 Char Char3"/>
    <w:qFormat/>
    <w:rPr>
      <w:rFonts w:ascii="宋体" w:eastAsia="宋体" w:hAnsi="宋体" w:hint="eastAsia"/>
      <w:bCs/>
      <w:sz w:val="24"/>
      <w:szCs w:val="21"/>
      <w:lang w:val="en-US" w:eastAsia="zh-CN" w:bidi="ar-SA"/>
    </w:rPr>
  </w:style>
  <w:style w:type="character" w:customStyle="1" w:styleId="CharChar2a">
    <w:name w:val="页眉 Char Char2"/>
    <w:qFormat/>
    <w:rPr>
      <w:rFonts w:ascii="宋体" w:eastAsia="宋体" w:hAnsi="宋体" w:hint="eastAsia"/>
      <w:kern w:val="2"/>
      <w:sz w:val="18"/>
      <w:szCs w:val="18"/>
      <w:lang w:val="en-US" w:eastAsia="zh-CN" w:bidi="ar-SA"/>
    </w:rPr>
  </w:style>
  <w:style w:type="character" w:customStyle="1" w:styleId="2CharChare">
    <w:name w:val="2 Char Char"/>
    <w:qFormat/>
    <w:rPr>
      <w:szCs w:val="21"/>
    </w:rPr>
  </w:style>
  <w:style w:type="character" w:customStyle="1" w:styleId="a-CharChar2">
    <w:name w:val="a-表内 Char Char"/>
    <w:qFormat/>
    <w:rPr>
      <w:rFonts w:ascii="Times New Roman" w:eastAsia="Times New Roman" w:hAnsi="Times New Roman" w:cs="Times New Roman" w:hint="default"/>
      <w:color w:val="000000"/>
    </w:rPr>
  </w:style>
  <w:style w:type="character" w:customStyle="1" w:styleId="wwwwChar">
    <w:name w:val="wwww Char"/>
    <w:qFormat/>
    <w:rPr>
      <w:rFonts w:ascii="宋体" w:eastAsia="宋体" w:hAnsi="宋体" w:hint="eastAsia"/>
      <w:kern w:val="2"/>
      <w:sz w:val="28"/>
      <w:szCs w:val="21"/>
      <w:lang w:val="en-US" w:eastAsia="zh-CN" w:bidi="ar-SA"/>
    </w:rPr>
  </w:style>
  <w:style w:type="character" w:customStyle="1" w:styleId="11111CharChar1">
    <w:name w:val="标题1.1.1.1.1 Char Char1"/>
    <w:qFormat/>
    <w:rPr>
      <w:rFonts w:ascii="宋体" w:eastAsia="宋体" w:hAnsi="宋体" w:hint="eastAsia"/>
      <w:b/>
      <w:bCs/>
      <w:kern w:val="2"/>
      <w:sz w:val="28"/>
      <w:szCs w:val="28"/>
      <w:lang w:val="en-US" w:eastAsia="zh-CN" w:bidi="ar-SA"/>
    </w:rPr>
  </w:style>
  <w:style w:type="character" w:customStyle="1" w:styleId="111111CharChar1">
    <w:name w:val="标题1.1.1.1.1.1 Char Char1"/>
    <w:qFormat/>
    <w:rPr>
      <w:rFonts w:ascii="Arial" w:eastAsia="黑体" w:hAnsi="Arial" w:cs="Arial" w:hint="default"/>
      <w:b/>
      <w:bCs/>
      <w:kern w:val="2"/>
      <w:sz w:val="24"/>
      <w:szCs w:val="24"/>
      <w:lang w:val="en-US" w:eastAsia="zh-CN" w:bidi="ar-SA"/>
    </w:rPr>
  </w:style>
  <w:style w:type="character" w:customStyle="1" w:styleId="Charfffffffffe">
    <w:name w:val="表后标题 Char"/>
    <w:qFormat/>
    <w:rPr>
      <w:rFonts w:ascii="宋体" w:eastAsia="宋体" w:hAnsi="宋体" w:hint="eastAsia"/>
      <w:b/>
      <w:kern w:val="2"/>
      <w:sz w:val="21"/>
      <w:szCs w:val="21"/>
      <w:lang w:val="en-US" w:eastAsia="zh-CN" w:bidi="ar-SA"/>
    </w:rPr>
  </w:style>
  <w:style w:type="character" w:customStyle="1" w:styleId="Char5Char2">
    <w:name w:val="Char5 Char2"/>
    <w:qFormat/>
    <w:rPr>
      <w:rFonts w:ascii="宋体" w:eastAsia="宋体" w:hAnsi="宋体" w:hint="eastAsia"/>
      <w:kern w:val="2"/>
      <w:sz w:val="28"/>
      <w:szCs w:val="21"/>
      <w:lang w:val="en-US" w:eastAsia="zh-CN" w:bidi="ar-SA"/>
    </w:rPr>
  </w:style>
  <w:style w:type="character" w:customStyle="1" w:styleId="affffffffffffffffffffffffffffffffffffffffffffe">
    <w:name w:val="个人答复风格"/>
    <w:qFormat/>
    <w:rPr>
      <w:rFonts w:ascii="Arial" w:eastAsia="宋体" w:hAnsi="Arial" w:cs="Arial" w:hint="default"/>
      <w:color w:val="auto"/>
      <w:kern w:val="2"/>
      <w:sz w:val="20"/>
      <w:szCs w:val="21"/>
      <w:lang w:val="en-US" w:eastAsia="zh-CN"/>
    </w:rPr>
  </w:style>
  <w:style w:type="character" w:customStyle="1" w:styleId="3CharCharCharCharCharChar">
    <w:name w:val="样式3 Char Char Char Char Char Char"/>
    <w:qFormat/>
    <w:rPr>
      <w:rFonts w:ascii="宋体" w:eastAsia="宋体" w:hAnsi="宋体" w:hint="eastAsia"/>
      <w:sz w:val="24"/>
      <w:szCs w:val="24"/>
      <w:lang w:val="en-US" w:eastAsia="zh-CN" w:bidi="ar-SA"/>
    </w:rPr>
  </w:style>
  <w:style w:type="character" w:customStyle="1" w:styleId="apple-converted-space">
    <w:name w:val="apple-converted-space"/>
    <w:qFormat/>
    <w:rPr>
      <w:szCs w:val="21"/>
    </w:rPr>
  </w:style>
  <w:style w:type="character" w:customStyle="1" w:styleId="8Char">
    <w:name w:val="样式8 Char"/>
    <w:qFormat/>
    <w:rPr>
      <w:rFonts w:ascii="宋体" w:eastAsia="宋体" w:hAnsi="宋体" w:hint="eastAsia"/>
      <w:kern w:val="2"/>
      <w:position w:val="-6"/>
      <w:sz w:val="24"/>
      <w:szCs w:val="21"/>
      <w:u w:val="single"/>
      <w:lang w:val="en-US" w:eastAsia="zh-CN" w:bidi="ar-SA"/>
    </w:rPr>
  </w:style>
  <w:style w:type="character" w:customStyle="1" w:styleId="Charffffffffff">
    <w:name w:val="样式 题注 + (中文) 黑体 Char"/>
    <w:qFormat/>
    <w:rPr>
      <w:rFonts w:ascii="Arial" w:eastAsia="宋体" w:hAnsi="Arial" w:cs="Arial" w:hint="default"/>
      <w:kern w:val="2"/>
      <w:sz w:val="24"/>
      <w:lang w:val="en-US" w:eastAsia="zh-CN" w:bidi="ar-SA"/>
    </w:rPr>
  </w:style>
  <w:style w:type="character" w:customStyle="1" w:styleId="cn1">
    <w:name w:val="cn1"/>
    <w:qFormat/>
    <w:rPr>
      <w:spacing w:val="360"/>
      <w:sz w:val="21"/>
      <w:szCs w:val="21"/>
    </w:rPr>
  </w:style>
  <w:style w:type="character" w:customStyle="1" w:styleId="Charffffffffff0">
    <w:name w:val="ÕýÎÄ Char"/>
    <w:qFormat/>
    <w:rPr>
      <w:rFonts w:ascii="宋体" w:eastAsia="宋体" w:hAnsi="宋体" w:hint="eastAsia"/>
      <w:color w:val="000000"/>
      <w:sz w:val="21"/>
      <w:szCs w:val="21"/>
      <w:lang w:val="en-US" w:eastAsia="zh-CN" w:bidi="ar-SA"/>
    </w:rPr>
  </w:style>
  <w:style w:type="character" w:customStyle="1" w:styleId="a-2CharChar">
    <w:name w:val="a-标题 2 Char Char"/>
    <w:qFormat/>
    <w:rPr>
      <w:rFonts w:ascii="黑体" w:eastAsia="黑体" w:hAnsi="黑体" w:cs="黑体" w:hint="eastAsia"/>
      <w:b/>
      <w:bCs/>
      <w:color w:val="000000"/>
      <w:sz w:val="28"/>
      <w:szCs w:val="32"/>
      <w:lang w:val="en-US" w:eastAsia="zh-CN" w:bidi="ar-SA"/>
    </w:rPr>
  </w:style>
  <w:style w:type="character" w:customStyle="1" w:styleId="fieldlabel1">
    <w:name w:val="fieldlabel1"/>
    <w:qFormat/>
    <w:rPr>
      <w:rFonts w:ascii="Verdana" w:hAnsi="Verdana" w:hint="default"/>
      <w:b/>
      <w:bCs/>
      <w:color w:val="000000"/>
      <w:sz w:val="24"/>
      <w:szCs w:val="24"/>
    </w:rPr>
  </w:style>
  <w:style w:type="character" w:customStyle="1" w:styleId="5CharChar6">
    <w:name w:val="5级正文 Char Char"/>
    <w:qFormat/>
    <w:rPr>
      <w:rFonts w:ascii="宋体" w:eastAsia="宋体" w:hAnsi="宋体" w:hint="eastAsia"/>
      <w:b/>
      <w:kern w:val="2"/>
      <w:sz w:val="24"/>
      <w:szCs w:val="24"/>
      <w:lang w:val="en-US" w:eastAsia="zh-CN" w:bidi="ar-SA"/>
    </w:rPr>
  </w:style>
  <w:style w:type="character" w:customStyle="1" w:styleId="Char1f6">
    <w:name w:val="明显引用 Char1"/>
    <w:qFormat/>
    <w:rPr>
      <w:rFonts w:ascii="Calibri" w:eastAsia="宋体" w:hAnsi="Calibri" w:cs="Calibri" w:hint="default"/>
      <w:b/>
      <w:i/>
      <w:sz w:val="24"/>
      <w:szCs w:val="22"/>
      <w:lang w:val="en-US" w:eastAsia="en-US" w:bidi="en-US"/>
    </w:rPr>
  </w:style>
  <w:style w:type="character" w:customStyle="1" w:styleId="EmailStyle404">
    <w:name w:val="EmailStyle404"/>
    <w:qFormat/>
    <w:rPr>
      <w:rFonts w:ascii="Arial" w:eastAsia="宋体" w:hAnsi="Arial" w:cs="Arial" w:hint="default"/>
      <w:color w:val="auto"/>
      <w:sz w:val="20"/>
      <w:szCs w:val="21"/>
    </w:rPr>
  </w:style>
  <w:style w:type="character" w:customStyle="1" w:styleId="articlebody">
    <w:name w:val="articlebody"/>
    <w:qFormat/>
    <w:rPr>
      <w:szCs w:val="21"/>
    </w:rPr>
  </w:style>
  <w:style w:type="character" w:customStyle="1" w:styleId="Charffffffffff1">
    <w:name w:val="水利部 Char"/>
    <w:qFormat/>
    <w:rPr>
      <w:rFonts w:ascii="宋体" w:eastAsia="宋体" w:hAnsi="宋体" w:hint="eastAsia"/>
      <w:b/>
      <w:snapToGrid w:val="0"/>
      <w:sz w:val="30"/>
      <w:szCs w:val="21"/>
      <w:lang w:val="en-US" w:eastAsia="zh-CN" w:bidi="ar-SA"/>
    </w:rPr>
  </w:style>
  <w:style w:type="character" w:customStyle="1" w:styleId="yangshi-h41">
    <w:name w:val="yangshi-h41"/>
    <w:qFormat/>
    <w:rPr>
      <w:rFonts w:ascii="黑体" w:eastAsia="黑体" w:hAnsi="黑体" w:hint="eastAsia"/>
      <w:b/>
      <w:bCs/>
      <w:color w:val="000000"/>
      <w:sz w:val="24"/>
      <w:szCs w:val="24"/>
    </w:rPr>
  </w:style>
  <w:style w:type="character" w:customStyle="1" w:styleId="CharCharffffa">
    <w:name w:val="实德题注 Char Char"/>
    <w:qFormat/>
    <w:rPr>
      <w:rFonts w:ascii="宋体" w:eastAsia="宋体" w:hAnsi="宋体" w:hint="eastAsia"/>
      <w:b/>
      <w:kern w:val="2"/>
      <w:sz w:val="24"/>
      <w:szCs w:val="24"/>
      <w:lang w:val="en-US" w:eastAsia="zh-CN" w:bidi="ar-SA"/>
    </w:rPr>
  </w:style>
  <w:style w:type="character" w:customStyle="1" w:styleId="TimesNewRoman15Char">
    <w:name w:val="样式 Times New Roman 行距: 1.5 倍行距 Char"/>
    <w:qFormat/>
    <w:rPr>
      <w:rFonts w:ascii="宋体" w:eastAsia="宋体" w:hAnsi="宋体" w:cs="宋体" w:hint="eastAsia"/>
      <w:kern w:val="24"/>
      <w:sz w:val="28"/>
      <w:szCs w:val="28"/>
      <w:lang w:val="en-US" w:eastAsia="zh-CN" w:bidi="ar-SA"/>
    </w:rPr>
  </w:style>
  <w:style w:type="character" w:customStyle="1" w:styleId="CharCharffffb">
    <w:name w:val="报告名 Char Char"/>
    <w:qFormat/>
    <w:rPr>
      <w:rFonts w:ascii="宋体" w:eastAsia="宋体" w:hAnsi="宋体" w:hint="eastAsia"/>
      <w:b/>
      <w:kern w:val="2"/>
      <w:sz w:val="56"/>
      <w:szCs w:val="21"/>
      <w:lang w:val="en-US" w:eastAsia="zh-CN"/>
    </w:rPr>
  </w:style>
  <w:style w:type="character" w:customStyle="1" w:styleId="1fffffffff8">
    <w:name w:val="不明显强调1"/>
    <w:qFormat/>
    <w:rPr>
      <w:i/>
      <w:iCs/>
      <w:color w:val="808080"/>
    </w:rPr>
  </w:style>
  <w:style w:type="character" w:customStyle="1" w:styleId="Heading2Char">
    <w:name w:val="Heading 2 Char"/>
    <w:qFormat/>
    <w:rPr>
      <w:rFonts w:ascii="Arial" w:eastAsia="黑体" w:hAnsi="Arial" w:cs="Times New Roman" w:hint="default"/>
      <w:b/>
      <w:bCs/>
      <w:kern w:val="10"/>
      <w:sz w:val="32"/>
      <w:szCs w:val="32"/>
    </w:rPr>
  </w:style>
  <w:style w:type="character" w:customStyle="1" w:styleId="articlebody1">
    <w:name w:val="articlebody1"/>
    <w:qFormat/>
    <w:rPr>
      <w:color w:val="333333"/>
      <w:sz w:val="21"/>
      <w:szCs w:val="21"/>
    </w:rPr>
  </w:style>
  <w:style w:type="character" w:customStyle="1" w:styleId="3CharCharCharChar">
    <w:name w:val="样式3 Char Char Char Char"/>
    <w:qFormat/>
    <w:rPr>
      <w:rFonts w:ascii="宋体" w:eastAsia="宋体" w:hAnsi="宋体" w:hint="eastAsia"/>
      <w:sz w:val="24"/>
      <w:szCs w:val="24"/>
      <w:lang w:val="en-US" w:eastAsia="zh-CN" w:bidi="ar-SA"/>
    </w:rPr>
  </w:style>
  <w:style w:type="character" w:customStyle="1" w:styleId="pfont1">
    <w:name w:val="pfont1"/>
    <w:qFormat/>
    <w:rPr>
      <w:sz w:val="22"/>
      <w:szCs w:val="22"/>
    </w:rPr>
  </w:style>
  <w:style w:type="character" w:customStyle="1" w:styleId="aCharChar1">
    <w:name w:val="干标题(a) Char Char1"/>
    <w:qFormat/>
    <w:rPr>
      <w:rFonts w:ascii="Arial" w:eastAsia="黑体" w:hAnsi="Arial" w:cs="Arial" w:hint="default"/>
      <w:kern w:val="2"/>
      <w:sz w:val="21"/>
      <w:szCs w:val="21"/>
      <w:lang w:val="en-US" w:eastAsia="zh-CN" w:bidi="ar-SA"/>
    </w:rPr>
  </w:style>
  <w:style w:type="character" w:customStyle="1" w:styleId="PlainTextChar">
    <w:name w:val="Plain Text Char"/>
    <w:qFormat/>
    <w:rPr>
      <w:rFonts w:ascii="宋体" w:eastAsia="宋体" w:hAnsi="宋体" w:hint="eastAsia"/>
      <w:sz w:val="24"/>
      <w:szCs w:val="21"/>
      <w:lang w:val="en-US" w:eastAsia="zh-CN" w:bidi="ar-SA"/>
    </w:rPr>
  </w:style>
  <w:style w:type="character" w:customStyle="1" w:styleId="EmailStyle424">
    <w:name w:val="EmailStyle424"/>
    <w:qFormat/>
    <w:rPr>
      <w:rFonts w:ascii="Arial" w:eastAsia="宋体" w:hAnsi="Arial" w:cs="Arial" w:hint="default"/>
      <w:color w:val="auto"/>
      <w:sz w:val="20"/>
      <w:szCs w:val="21"/>
    </w:rPr>
  </w:style>
  <w:style w:type="character" w:customStyle="1" w:styleId="11111Char2">
    <w:name w:val="标题1.1.1.1.1 Char2"/>
    <w:qFormat/>
    <w:rPr>
      <w:rFonts w:ascii="宋体" w:eastAsia="宋体" w:hAnsi="宋体" w:hint="eastAsia"/>
      <w:b/>
      <w:kern w:val="2"/>
      <w:sz w:val="28"/>
      <w:szCs w:val="24"/>
      <w:lang w:val="en-US" w:eastAsia="zh-CN" w:bidi="ar-SA"/>
    </w:rPr>
  </w:style>
  <w:style w:type="character" w:customStyle="1" w:styleId="a-CharChar3">
    <w:name w:val="a-页眉 Char Char"/>
    <w:qFormat/>
    <w:rPr>
      <w:b/>
      <w:color w:val="000000"/>
      <w:szCs w:val="18"/>
      <w:lang w:val="en-US" w:eastAsia="zh-CN" w:bidi="ar-SA"/>
    </w:rPr>
  </w:style>
  <w:style w:type="character" w:customStyle="1" w:styleId="CharCharffffc">
    <w:name w:val="特点标题 Char Char"/>
    <w:qFormat/>
    <w:rPr>
      <w:rFonts w:ascii="宋体" w:eastAsia="宋体" w:hAnsi="宋体" w:hint="eastAsia"/>
      <w:kern w:val="2"/>
      <w:sz w:val="28"/>
      <w:szCs w:val="24"/>
      <w:lang w:val="en-US" w:eastAsia="zh-CN" w:bidi="ar-SA"/>
    </w:rPr>
  </w:style>
  <w:style w:type="character" w:customStyle="1" w:styleId="Char44">
    <w:name w:val="标题 Char4"/>
    <w:qFormat/>
    <w:rPr>
      <w:rFonts w:ascii="Arial" w:eastAsia="宋体" w:hAnsi="Arial" w:cs="Arial" w:hint="default"/>
      <w:b/>
      <w:bCs/>
      <w:kern w:val="2"/>
      <w:sz w:val="32"/>
      <w:szCs w:val="32"/>
      <w:lang w:val="en-US" w:eastAsia="zh-CN" w:bidi="ar-SA"/>
    </w:rPr>
  </w:style>
  <w:style w:type="character" w:customStyle="1" w:styleId="BalloonTextChar">
    <w:name w:val="Balloon Text Char"/>
    <w:qFormat/>
    <w:rPr>
      <w:rFonts w:ascii="Times New Roman" w:hAnsi="Times New Roman" w:cs="Times New Roman" w:hint="default"/>
      <w:kern w:val="2"/>
      <w:sz w:val="18"/>
      <w:szCs w:val="18"/>
    </w:rPr>
  </w:style>
  <w:style w:type="character" w:customStyle="1" w:styleId="Charffffffffff2">
    <w:name w:val="样式 题注 + (中文) 黑体 加粗 Char"/>
    <w:qFormat/>
    <w:rPr>
      <w:rFonts w:ascii="Arial" w:eastAsia="宋体" w:hAnsi="Arial" w:cs="Arial" w:hint="default"/>
      <w:b/>
      <w:bCs/>
      <w:kern w:val="2"/>
      <w:sz w:val="24"/>
      <w:lang w:val="en-US" w:eastAsia="zh-CN" w:bidi="ar-SA"/>
    </w:rPr>
  </w:style>
  <w:style w:type="character" w:customStyle="1" w:styleId="p10-51">
    <w:name w:val="p10-51"/>
    <w:qFormat/>
    <w:rPr>
      <w:rFonts w:ascii="宋体" w:eastAsia="宋体" w:hAnsi="宋体" w:hint="eastAsia"/>
      <w:sz w:val="21"/>
      <w:szCs w:val="21"/>
    </w:rPr>
  </w:style>
  <w:style w:type="character" w:customStyle="1" w:styleId="Char1f7">
    <w:name w:val="报告正文 Char1"/>
    <w:qFormat/>
    <w:rPr>
      <w:rFonts w:ascii="Times" w:eastAsia="仿宋_GB2312" w:hAnsi="Times" w:cs="Times" w:hint="default"/>
      <w:bCs/>
      <w:color w:val="000000"/>
      <w:kern w:val="2"/>
      <w:sz w:val="28"/>
      <w:szCs w:val="21"/>
    </w:rPr>
  </w:style>
  <w:style w:type="character" w:customStyle="1" w:styleId="CharChar50">
    <w:name w:val="Char Char5"/>
    <w:qFormat/>
    <w:rPr>
      <w:rFonts w:ascii="宋体" w:eastAsia="宋体" w:hAnsi="宋体" w:hint="eastAsia"/>
      <w:sz w:val="24"/>
      <w:szCs w:val="21"/>
      <w:lang w:val="en-US" w:eastAsia="zh-CN" w:bidi="ar-SA"/>
    </w:rPr>
  </w:style>
  <w:style w:type="character" w:customStyle="1" w:styleId="Char28">
    <w:name w:val="引用 Char2"/>
    <w:qFormat/>
    <w:rPr>
      <w:rFonts w:ascii="Calibri" w:eastAsia="宋体" w:hAnsi="Calibri" w:cs="Calibri" w:hint="default"/>
      <w:i/>
      <w:sz w:val="24"/>
      <w:szCs w:val="24"/>
      <w:lang w:val="en-US" w:eastAsia="en-US" w:bidi="en-US"/>
    </w:rPr>
  </w:style>
  <w:style w:type="character" w:customStyle="1" w:styleId="1CharChar11">
    <w:name w:val="项标题(1) Char Char1"/>
    <w:qFormat/>
    <w:rPr>
      <w:rFonts w:ascii="宋体" w:eastAsia="宋体" w:hAnsi="宋体" w:hint="eastAsia"/>
      <w:b/>
      <w:bCs/>
      <w:kern w:val="2"/>
      <w:sz w:val="24"/>
      <w:szCs w:val="24"/>
      <w:lang w:val="en-US" w:eastAsia="zh-CN" w:bidi="ar-SA"/>
    </w:rPr>
  </w:style>
  <w:style w:type="character" w:customStyle="1" w:styleId="4CharChar3">
    <w:name w:val="标题 4、二级标题 Char Char"/>
    <w:qFormat/>
    <w:rPr>
      <w:rFonts w:ascii="Arial" w:eastAsia="黑体" w:hAnsi="Arial" w:cs="Arial" w:hint="default"/>
      <w:b/>
      <w:kern w:val="2"/>
      <w:sz w:val="28"/>
      <w:szCs w:val="21"/>
      <w:lang w:val="en-US" w:eastAsia="zh-CN"/>
    </w:rPr>
  </w:style>
  <w:style w:type="character" w:customStyle="1" w:styleId="CharCharCharCharCharCharCharCharCharCharCharCharCharCharCharCharCharCharChar0">
    <w:name w:val="纯文本 Char Char Char Char Char Char Char Char Char Char Char Char Char Char Char Char Char Char Char"/>
    <w:qFormat/>
    <w:rPr>
      <w:rFonts w:ascii="宋体" w:eastAsia="宋体" w:hAnsi="Courier New" w:hint="eastAsia"/>
      <w:kern w:val="2"/>
      <w:sz w:val="21"/>
      <w:szCs w:val="21"/>
      <w:lang w:val="en-US" w:eastAsia="zh-CN"/>
    </w:rPr>
  </w:style>
  <w:style w:type="character" w:customStyle="1" w:styleId="authors">
    <w:name w:val="authors"/>
    <w:qFormat/>
    <w:rPr>
      <w:szCs w:val="21"/>
    </w:rPr>
  </w:style>
  <w:style w:type="character" w:customStyle="1" w:styleId="1CharCharb">
    <w:name w:val="标题1 Char Char"/>
    <w:qFormat/>
    <w:rPr>
      <w:rFonts w:ascii="Cambria" w:eastAsia="黑体" w:hAnsi="Cambria" w:hint="default"/>
      <w:b/>
      <w:bCs/>
      <w:kern w:val="2"/>
      <w:sz w:val="44"/>
      <w:szCs w:val="32"/>
    </w:rPr>
  </w:style>
  <w:style w:type="character" w:customStyle="1" w:styleId="6Char0">
    <w:name w:val="样式6 Char"/>
    <w:qFormat/>
    <w:rPr>
      <w:rFonts w:ascii="宋体" w:eastAsia="宋体" w:hAnsi="宋体" w:hint="eastAsia"/>
      <w:b/>
      <w:color w:val="FF0000"/>
      <w:kern w:val="2"/>
      <w:sz w:val="24"/>
      <w:szCs w:val="24"/>
      <w:lang w:val="en-US" w:eastAsia="zh-CN" w:bidi="ar-SA"/>
    </w:rPr>
  </w:style>
  <w:style w:type="character" w:customStyle="1" w:styleId="CharChar140">
    <w:name w:val="Char Char14"/>
    <w:qFormat/>
    <w:rPr>
      <w:rFonts w:ascii="宋体" w:eastAsia="宋体" w:hAnsi="宋体" w:hint="eastAsia"/>
      <w:kern w:val="2"/>
      <w:sz w:val="21"/>
      <w:szCs w:val="21"/>
      <w:lang w:val="en-US" w:eastAsia="zh-CN" w:bidi="ar-SA"/>
    </w:rPr>
  </w:style>
  <w:style w:type="character" w:customStyle="1" w:styleId="Charffffffffff3">
    <w:name w:val="表标号 Char"/>
    <w:qFormat/>
    <w:rPr>
      <w:rFonts w:ascii="黑体" w:eastAsia="黑体" w:hAnsi="黑体" w:hint="eastAsia"/>
      <w:snapToGrid w:val="0"/>
      <w:sz w:val="24"/>
      <w:szCs w:val="24"/>
      <w:lang w:val="en-US" w:eastAsia="zh-CN" w:bidi="ar-SA"/>
    </w:rPr>
  </w:style>
  <w:style w:type="character" w:customStyle="1" w:styleId="3CharChar11">
    <w:name w:val="正文文字缩进 3 Char Char1"/>
    <w:qFormat/>
    <w:rPr>
      <w:rFonts w:ascii="仿宋_GB2312" w:eastAsia="仿宋_GB2312" w:hint="eastAsia"/>
      <w:kern w:val="2"/>
      <w:sz w:val="28"/>
      <w:szCs w:val="21"/>
      <w:lang w:val="en-US" w:eastAsia="zh-CN" w:bidi="ar-SA"/>
    </w:rPr>
  </w:style>
  <w:style w:type="character" w:customStyle="1" w:styleId="TimesNewRomanChar">
    <w:name w:val="样式 (西文) Times New Roman (符号) 华文中宋 Char"/>
    <w:qFormat/>
    <w:rPr>
      <w:rFonts w:ascii="Calibri" w:eastAsia="华文中宋" w:hAnsi="华文中宋" w:cs="Calibri" w:hint="default"/>
      <w:sz w:val="24"/>
      <w:lang w:bidi="ar-SA"/>
    </w:rPr>
  </w:style>
  <w:style w:type="character" w:customStyle="1" w:styleId="Charffffffffff4">
    <w:name w:val="准 表头 Char"/>
    <w:qFormat/>
    <w:rPr>
      <w:rFonts w:ascii="黑体" w:eastAsia="黑体" w:hAnsi="黑体" w:hint="eastAsia"/>
      <w:szCs w:val="21"/>
      <w:lang w:bidi="ar-SA"/>
    </w:rPr>
  </w:style>
  <w:style w:type="character" w:customStyle="1" w:styleId="EmailStyle284">
    <w:name w:val="EmailStyle284"/>
    <w:qFormat/>
    <w:rPr>
      <w:rFonts w:ascii="Arial" w:eastAsia="宋体" w:hAnsi="Arial" w:cs="Arial" w:hint="default"/>
      <w:color w:val="auto"/>
      <w:sz w:val="20"/>
      <w:szCs w:val="21"/>
    </w:rPr>
  </w:style>
  <w:style w:type="character" w:customStyle="1" w:styleId="Charffffffffff5">
    <w:name w:val="新正文 Char"/>
    <w:qFormat/>
    <w:rPr>
      <w:rFonts w:ascii="宋体" w:eastAsia="宋体" w:hAnsi="宋体" w:hint="eastAsia"/>
      <w:snapToGrid w:val="0"/>
      <w:color w:val="000000"/>
      <w:sz w:val="24"/>
      <w:szCs w:val="24"/>
      <w:lang w:val="en-US" w:eastAsia="zh-CN" w:bidi="ar-SA"/>
    </w:rPr>
  </w:style>
  <w:style w:type="character" w:customStyle="1" w:styleId="Charffffffffff6">
    <w:name w:val="陈表头文字 Char"/>
    <w:qFormat/>
    <w:rPr>
      <w:rFonts w:ascii="宋体" w:eastAsia="宋体" w:hAnsi="宋体" w:hint="eastAsia"/>
      <w:b/>
      <w:kern w:val="2"/>
      <w:sz w:val="24"/>
      <w:szCs w:val="24"/>
      <w:lang w:val="en-US" w:eastAsia="zh-CN" w:bidi="ar-SA"/>
    </w:rPr>
  </w:style>
  <w:style w:type="character" w:customStyle="1" w:styleId="Charffffffffff7">
    <w:name w:val="章标题(有序号) Char"/>
    <w:qFormat/>
    <w:rPr>
      <w:rFonts w:ascii="黑体" w:eastAsia="黑体" w:hAnsi="黑体" w:hint="eastAsia"/>
      <w:b/>
      <w:sz w:val="44"/>
      <w:lang w:val="zh-CN"/>
    </w:rPr>
  </w:style>
  <w:style w:type="character" w:customStyle="1" w:styleId="Char29">
    <w:name w:val="表号 Char2"/>
    <w:qFormat/>
    <w:rPr>
      <w:rFonts w:ascii="宋体" w:eastAsia="宋体" w:hAnsi="宋体" w:hint="eastAsia"/>
      <w:snapToGrid w:val="0"/>
      <w:color w:val="000000"/>
      <w:sz w:val="24"/>
      <w:szCs w:val="24"/>
      <w:lang w:val="en-US" w:eastAsia="zh-CN" w:bidi="ar-SA"/>
    </w:rPr>
  </w:style>
  <w:style w:type="character" w:customStyle="1" w:styleId="2CharChar11">
    <w:name w:val="正文文字缩进 2 Char Char1"/>
    <w:qFormat/>
    <w:rPr>
      <w:rFonts w:ascii="仿宋_GB2312" w:eastAsia="仿宋_GB2312" w:hint="eastAsia"/>
      <w:kern w:val="2"/>
      <w:sz w:val="28"/>
      <w:szCs w:val="21"/>
      <w:lang w:val="en-US" w:eastAsia="zh-CN" w:bidi="ar-SA"/>
    </w:rPr>
  </w:style>
  <w:style w:type="character" w:customStyle="1" w:styleId="px141">
    <w:name w:val="px141"/>
    <w:qFormat/>
    <w:rPr>
      <w:spacing w:val="400"/>
      <w:sz w:val="28"/>
      <w:szCs w:val="28"/>
    </w:rPr>
  </w:style>
  <w:style w:type="character" w:customStyle="1" w:styleId="Charffffffffff8">
    <w:name w:val="样式 普通文字 + (符号) 宋体 小四 Char"/>
    <w:qFormat/>
    <w:rPr>
      <w:rFonts w:ascii="宋体" w:eastAsia="宋体" w:hAnsi="Courier New" w:hint="eastAsia"/>
      <w:kern w:val="2"/>
      <w:sz w:val="24"/>
      <w:szCs w:val="21"/>
      <w:lang w:val="en-US" w:eastAsia="zh-CN" w:bidi="ar-SA"/>
    </w:rPr>
  </w:style>
  <w:style w:type="character" w:customStyle="1" w:styleId="1fffffffff9">
    <w:name w:val="页码1"/>
    <w:qFormat/>
    <w:rPr>
      <w:szCs w:val="21"/>
    </w:rPr>
  </w:style>
  <w:style w:type="character" w:customStyle="1" w:styleId="3CharCharCharCharChar">
    <w:name w:val="样式3 Char Char Char Char Char"/>
    <w:qFormat/>
    <w:rPr>
      <w:rFonts w:ascii="宋体" w:eastAsia="宋体" w:hAnsi="宋体" w:hint="eastAsia"/>
      <w:sz w:val="24"/>
      <w:szCs w:val="24"/>
      <w:lang w:val="en-US" w:eastAsia="zh-CN" w:bidi="ar-SA"/>
    </w:rPr>
  </w:style>
  <w:style w:type="character" w:customStyle="1" w:styleId="3Char5">
    <w:name w:val="样式 标题 3 + 黑体 小四 Char"/>
    <w:qFormat/>
    <w:rPr>
      <w:rFonts w:ascii="黑体" w:eastAsia="宋体" w:hAnsi="黑体" w:hint="eastAsia"/>
      <w:snapToGrid w:val="0"/>
      <w:kern w:val="2"/>
      <w:sz w:val="24"/>
      <w:szCs w:val="21"/>
      <w:lang w:val="en-US" w:eastAsia="zh-CN" w:bidi="ar-SA"/>
    </w:rPr>
  </w:style>
  <w:style w:type="character" w:customStyle="1" w:styleId="Char1f8">
    <w:name w:val="信息标题 Char1"/>
    <w:uiPriority w:val="99"/>
    <w:qFormat/>
    <w:rPr>
      <w:rFonts w:ascii="Cambria" w:eastAsia="宋体" w:hAnsi="Cambria" w:cs="Times New Roman" w:hint="default"/>
      <w:kern w:val="2"/>
      <w:sz w:val="24"/>
      <w:szCs w:val="24"/>
      <w:shd w:val="pct20" w:color="auto" w:fill="auto"/>
    </w:rPr>
  </w:style>
  <w:style w:type="character" w:customStyle="1" w:styleId="StyleChar">
    <w:name w:val="Style 正文文本 + Char"/>
    <w:qFormat/>
    <w:rPr>
      <w:sz w:val="24"/>
      <w:lang w:bidi="ar-SA"/>
    </w:rPr>
  </w:style>
  <w:style w:type="character" w:customStyle="1" w:styleId="1Charf5">
    <w:name w:val="表标题1 Char"/>
    <w:qFormat/>
    <w:rPr>
      <w:rFonts w:ascii="宋体" w:eastAsia="宋体" w:hAnsi="宋体" w:hint="eastAsia"/>
      <w:b/>
      <w:kern w:val="2"/>
      <w:sz w:val="24"/>
      <w:szCs w:val="21"/>
      <w:lang w:val="en-US" w:eastAsia="zh-CN" w:bidi="ar-SA"/>
    </w:rPr>
  </w:style>
  <w:style w:type="character" w:customStyle="1" w:styleId="2Charc">
    <w:name w:val="页眉2 Char"/>
    <w:qFormat/>
    <w:rPr>
      <w:kern w:val="2"/>
      <w:sz w:val="18"/>
      <w:lang w:bidi="ar-SA"/>
    </w:rPr>
  </w:style>
  <w:style w:type="character" w:customStyle="1" w:styleId="Char2a">
    <w:name w:val="报告正文 Char2"/>
    <w:qFormat/>
    <w:rPr>
      <w:rFonts w:ascii="仿宋_GB2312" w:eastAsia="仿宋_GB2312" w:hint="eastAsia"/>
      <w:kern w:val="2"/>
      <w:sz w:val="28"/>
      <w:szCs w:val="24"/>
      <w:lang w:val="en-US" w:eastAsia="zh-CN" w:bidi="ar-SA"/>
    </w:rPr>
  </w:style>
  <w:style w:type="character" w:customStyle="1" w:styleId="content11">
    <w:name w:val="content11"/>
    <w:qFormat/>
    <w:rPr>
      <w:rFonts w:ascii="ˎ̥" w:hAnsi="ˎ̥" w:hint="default"/>
      <w:color w:val="000000"/>
      <w:sz w:val="18"/>
      <w:szCs w:val="18"/>
    </w:rPr>
  </w:style>
  <w:style w:type="character" w:customStyle="1" w:styleId="EmailStyle421">
    <w:name w:val="EmailStyle421"/>
    <w:qFormat/>
    <w:rPr>
      <w:rFonts w:ascii="Arial" w:eastAsia="宋体" w:hAnsi="Arial" w:cs="Arial" w:hint="default"/>
      <w:color w:val="auto"/>
      <w:sz w:val="20"/>
      <w:szCs w:val="21"/>
    </w:rPr>
  </w:style>
  <w:style w:type="character" w:customStyle="1" w:styleId="001Char0">
    <w:name w:val="001 Char"/>
    <w:qFormat/>
    <w:rPr>
      <w:rFonts w:ascii="宋体" w:eastAsia="宋体" w:hAnsi="宋体" w:cs="Arial" w:hint="eastAsia"/>
      <w:bCs/>
      <w:kern w:val="28"/>
      <w:sz w:val="28"/>
      <w:szCs w:val="32"/>
    </w:rPr>
  </w:style>
  <w:style w:type="character" w:customStyle="1" w:styleId="XFootNote">
    <w:name w:val="XFootNote"/>
    <w:qFormat/>
    <w:rPr>
      <w:rFonts w:ascii="Book Antiqua" w:hAnsi="Book Antiqua" w:hint="default"/>
      <w:position w:val="6"/>
      <w:sz w:val="14"/>
      <w:vertAlign w:val="baseline"/>
    </w:rPr>
  </w:style>
  <w:style w:type="character" w:customStyle="1" w:styleId="CharCharCharCharCharCharCharCharCharCharCharCharCharCharCharCharChar1">
    <w:name w:val="样式 Char Char Char Char Char Char Char Char Char Char Char Char Char Char Char Char Char1"/>
    <w:qFormat/>
    <w:rPr>
      <w:rFonts w:ascii="宋体" w:eastAsia="宋体" w:hAnsi="宋体" w:hint="eastAsia"/>
      <w:kern w:val="2"/>
      <w:sz w:val="24"/>
      <w:szCs w:val="24"/>
      <w:lang w:val="en-US" w:eastAsia="zh-CN" w:bidi="ar-SA"/>
    </w:rPr>
  </w:style>
  <w:style w:type="character" w:customStyle="1" w:styleId="1fffffffffa">
    <w:name w:val="明显参考1"/>
    <w:qFormat/>
    <w:rPr>
      <w:b/>
      <w:bCs/>
      <w:smallCaps/>
      <w:color w:val="C0504D"/>
      <w:spacing w:val="5"/>
      <w:u w:val="single"/>
    </w:rPr>
  </w:style>
  <w:style w:type="character" w:customStyle="1" w:styleId="1fffffffffb">
    <w:name w:val="书籍标题1"/>
    <w:qFormat/>
    <w:rPr>
      <w:b/>
      <w:bCs/>
      <w:smallCaps/>
      <w:spacing w:val="5"/>
    </w:rPr>
  </w:style>
  <w:style w:type="character" w:customStyle="1" w:styleId="font51">
    <w:name w:val="font51"/>
    <w:qFormat/>
    <w:rPr>
      <w:rFonts w:ascii="宋体" w:eastAsia="宋体" w:hAnsi="宋体" w:cs="宋体" w:hint="eastAsia"/>
      <w:color w:val="000000"/>
      <w:sz w:val="24"/>
      <w:szCs w:val="24"/>
      <w:u w:val="none"/>
    </w:rPr>
  </w:style>
  <w:style w:type="character" w:customStyle="1" w:styleId="afffffffffffffffffffffffffffffffffffffffffffff">
    <w:name w:val="结束语 字符"/>
    <w:semiHidden/>
    <w:qFormat/>
    <w:rPr>
      <w:kern w:val="2"/>
      <w:sz w:val="21"/>
      <w:szCs w:val="22"/>
    </w:rPr>
  </w:style>
  <w:style w:type="character" w:customStyle="1" w:styleId="1fffffffffc">
    <w:name w:val="结束语 字符1"/>
    <w:qFormat/>
    <w:rPr>
      <w:kern w:val="2"/>
      <w:sz w:val="21"/>
      <w:szCs w:val="24"/>
    </w:rPr>
  </w:style>
  <w:style w:type="character" w:customStyle="1" w:styleId="font41">
    <w:name w:val="font41"/>
    <w:qFormat/>
    <w:rPr>
      <w:rFonts w:ascii="Times New Roman" w:hAnsi="Times New Roman" w:cs="Times New Roman" w:hint="default"/>
      <w:color w:val="000000"/>
      <w:sz w:val="21"/>
      <w:szCs w:val="21"/>
      <w:u w:val="none"/>
    </w:rPr>
  </w:style>
  <w:style w:type="character" w:customStyle="1" w:styleId="CharChar3a">
    <w:name w:val="页眉 Char Char3"/>
    <w:qFormat/>
    <w:rPr>
      <w:rFonts w:ascii="宋体" w:eastAsia="宋体" w:hAnsi="宋体" w:hint="eastAsia"/>
      <w:kern w:val="2"/>
      <w:sz w:val="18"/>
      <w:szCs w:val="18"/>
      <w:lang w:val="en-US" w:eastAsia="zh-CN" w:bidi="ar-SA"/>
    </w:rPr>
  </w:style>
  <w:style w:type="character" w:customStyle="1" w:styleId="Char5Char3">
    <w:name w:val="Char5 Char3"/>
    <w:qFormat/>
    <w:rPr>
      <w:rFonts w:ascii="宋体" w:eastAsia="宋体" w:hAnsi="宋体" w:hint="eastAsia"/>
      <w:kern w:val="2"/>
      <w:sz w:val="28"/>
      <w:lang w:val="en-US" w:eastAsia="zh-CN" w:bidi="ar-SA"/>
    </w:rPr>
  </w:style>
  <w:style w:type="character" w:customStyle="1" w:styleId="111111Char3">
    <w:name w:val="标题1.1.1.1.1.1 Char3"/>
    <w:qFormat/>
    <w:rPr>
      <w:rFonts w:ascii="Arial" w:eastAsia="黑体" w:hAnsi="Arial" w:cs="Arial" w:hint="default"/>
      <w:b/>
      <w:kern w:val="2"/>
      <w:sz w:val="24"/>
      <w:lang w:val="en-US" w:eastAsia="zh-CN" w:bidi="ar-SA"/>
    </w:rPr>
  </w:style>
  <w:style w:type="character" w:customStyle="1" w:styleId="aChar30">
    <w:name w:val="干标题(a) Char3"/>
    <w:qFormat/>
    <w:rPr>
      <w:rFonts w:ascii="Arial" w:eastAsia="黑体" w:hAnsi="Arial" w:cs="Arial" w:hint="default"/>
      <w:kern w:val="2"/>
      <w:sz w:val="21"/>
      <w:lang w:val="en-US" w:eastAsia="zh-CN" w:bidi="ar-SA"/>
    </w:rPr>
  </w:style>
  <w:style w:type="character" w:customStyle="1" w:styleId="1Char40">
    <w:name w:val="项标题(1) Char4"/>
    <w:qFormat/>
    <w:rPr>
      <w:rFonts w:ascii="新宋体" w:eastAsia="仿宋_GB2312" w:hAnsi="新宋体" w:hint="eastAsia"/>
      <w:b/>
      <w:kern w:val="2"/>
      <w:sz w:val="24"/>
      <w:lang w:val="en-US" w:eastAsia="zh-CN" w:bidi="ar-SA"/>
    </w:rPr>
  </w:style>
  <w:style w:type="character" w:customStyle="1" w:styleId="1Char30">
    <w:name w:val="目标题 1) Char3"/>
    <w:qFormat/>
    <w:rPr>
      <w:rFonts w:ascii="Arial" w:eastAsia="黑体" w:hAnsi="Arial" w:cs="Arial" w:hint="default"/>
      <w:kern w:val="2"/>
      <w:sz w:val="24"/>
      <w:lang w:val="en-US" w:eastAsia="zh-CN" w:bidi="ar-SA"/>
    </w:rPr>
  </w:style>
  <w:style w:type="character" w:customStyle="1" w:styleId="Char1CharChar6">
    <w:name w:val="正文首行缩进 Char1 Char Char6"/>
    <w:qFormat/>
    <w:rPr>
      <w:rFonts w:ascii="新宋体" w:eastAsia="仿宋_GB2312" w:hAnsi="新宋体" w:hint="eastAsia"/>
      <w:kern w:val="2"/>
      <w:sz w:val="28"/>
      <w:lang w:val="en-US" w:eastAsia="zh-CN" w:bidi="ar-SA"/>
    </w:rPr>
  </w:style>
  <w:style w:type="character" w:customStyle="1" w:styleId="31CharChar3">
    <w:name w:val="正文文字缩进 31 Char Char3"/>
    <w:qFormat/>
    <w:rPr>
      <w:rFonts w:ascii="宋体" w:eastAsia="宋体" w:hAnsi="宋体" w:hint="eastAsia"/>
      <w:kern w:val="2"/>
      <w:sz w:val="16"/>
      <w:szCs w:val="16"/>
      <w:lang w:val="en-US" w:eastAsia="zh-CN" w:bidi="ar-SA"/>
    </w:rPr>
  </w:style>
  <w:style w:type="character" w:customStyle="1" w:styleId="emailstyle159">
    <w:name w:val="emailstyle159"/>
    <w:semiHidden/>
    <w:qFormat/>
    <w:rPr>
      <w:rFonts w:ascii="Arial" w:eastAsia="宋体" w:hAnsi="Arial" w:cs="Arial" w:hint="default"/>
      <w:color w:val="auto"/>
      <w:sz w:val="20"/>
    </w:rPr>
  </w:style>
  <w:style w:type="character" w:customStyle="1" w:styleId="emailstyle443">
    <w:name w:val="emailstyle443"/>
    <w:semiHidden/>
    <w:qFormat/>
    <w:rPr>
      <w:rFonts w:ascii="Arial" w:eastAsia="宋体" w:hAnsi="Arial" w:cs="Arial" w:hint="default"/>
      <w:color w:val="auto"/>
      <w:sz w:val="20"/>
    </w:rPr>
  </w:style>
  <w:style w:type="character" w:customStyle="1" w:styleId="afffffffffffffffffffffffffffffffffffffffffffff0">
    <w:name w:val="电子邮件签名 字符"/>
    <w:semiHidden/>
    <w:qFormat/>
    <w:rPr>
      <w:kern w:val="2"/>
      <w:sz w:val="21"/>
      <w:szCs w:val="22"/>
    </w:rPr>
  </w:style>
  <w:style w:type="character" w:customStyle="1" w:styleId="1fffffffffd">
    <w:name w:val="电子邮件签名 字符1"/>
    <w:qFormat/>
    <w:rPr>
      <w:kern w:val="2"/>
      <w:sz w:val="21"/>
      <w:szCs w:val="24"/>
    </w:rPr>
  </w:style>
  <w:style w:type="character" w:customStyle="1" w:styleId="afffffffffffffffffffffffffffffffffffffffffffff1">
    <w:name w:val="签名 字符"/>
    <w:semiHidden/>
    <w:qFormat/>
    <w:rPr>
      <w:kern w:val="2"/>
      <w:sz w:val="21"/>
      <w:szCs w:val="22"/>
    </w:rPr>
  </w:style>
  <w:style w:type="character" w:customStyle="1" w:styleId="1fffffffffe">
    <w:name w:val="签名 字符1"/>
    <w:qFormat/>
    <w:rPr>
      <w:kern w:val="2"/>
      <w:sz w:val="21"/>
      <w:szCs w:val="24"/>
    </w:rPr>
  </w:style>
  <w:style w:type="character" w:customStyle="1" w:styleId="31CharChar1">
    <w:name w:val="正文文字缩进 31 Char Char1"/>
    <w:qFormat/>
    <w:rPr>
      <w:rFonts w:ascii="Times New Roman" w:hAnsi="Times New Roman" w:cs="Times New Roman" w:hint="default"/>
      <w:kern w:val="2"/>
      <w:sz w:val="24"/>
    </w:rPr>
  </w:style>
  <w:style w:type="character" w:customStyle="1" w:styleId="CharChar45">
    <w:name w:val="Char Char45"/>
    <w:qFormat/>
    <w:rPr>
      <w:rFonts w:ascii="Times New Roman" w:hAnsi="Times New Roman" w:cs="Times New Roman" w:hint="default"/>
      <w:b/>
      <w:bCs/>
      <w:kern w:val="2"/>
      <w:sz w:val="24"/>
    </w:rPr>
  </w:style>
  <w:style w:type="character" w:customStyle="1" w:styleId="CharChar44">
    <w:name w:val="Char Char44"/>
    <w:qFormat/>
    <w:rPr>
      <w:rFonts w:ascii="Times New Roman" w:hAnsi="Times New Roman" w:cs="Times New Roman" w:hint="default"/>
      <w:kern w:val="2"/>
      <w:sz w:val="24"/>
    </w:rPr>
  </w:style>
  <w:style w:type="character" w:customStyle="1" w:styleId="CharChar43">
    <w:name w:val="Char Char43"/>
    <w:qFormat/>
    <w:rPr>
      <w:rFonts w:ascii="Times New Roman" w:hAnsi="Times New Roman" w:cs="Times New Roman" w:hint="default"/>
      <w:kern w:val="2"/>
      <w:sz w:val="28"/>
    </w:rPr>
  </w:style>
  <w:style w:type="character" w:customStyle="1" w:styleId="CharChar42">
    <w:name w:val="Char Char42"/>
    <w:qFormat/>
    <w:rPr>
      <w:rFonts w:ascii="Times New Roman" w:hAnsi="Times New Roman" w:cs="Times New Roman" w:hint="default"/>
      <w:kern w:val="2"/>
      <w:sz w:val="21"/>
    </w:rPr>
  </w:style>
  <w:style w:type="character" w:customStyle="1" w:styleId="CharChar41">
    <w:name w:val="Char Char41"/>
    <w:qFormat/>
    <w:rPr>
      <w:rFonts w:ascii="Times New Roman" w:hAnsi="Times New Roman" w:cs="Times New Roman" w:hint="default"/>
      <w:kern w:val="2"/>
      <w:sz w:val="18"/>
    </w:rPr>
  </w:style>
  <w:style w:type="character" w:customStyle="1" w:styleId="CharChar400">
    <w:name w:val="Char Char40"/>
    <w:qFormat/>
    <w:rPr>
      <w:rFonts w:ascii="Times New Roman" w:hAnsi="Times New Roman" w:cs="Times New Roman" w:hint="default"/>
      <w:kern w:val="2"/>
      <w:sz w:val="18"/>
      <w:szCs w:val="18"/>
    </w:rPr>
  </w:style>
  <w:style w:type="character" w:customStyle="1" w:styleId="Char1CharChar4">
    <w:name w:val="正文首行缩进 Char1 Char Char4"/>
    <w:qFormat/>
    <w:rPr>
      <w:rFonts w:ascii="Times New Roman" w:hAnsi="Times New Roman" w:cs="Times New Roman" w:hint="default"/>
      <w:b/>
      <w:snapToGrid/>
      <w:sz w:val="24"/>
    </w:rPr>
  </w:style>
  <w:style w:type="character" w:customStyle="1" w:styleId="5Char11">
    <w:name w:val="标题 5 Char1"/>
    <w:uiPriority w:val="9"/>
    <w:qFormat/>
    <w:rPr>
      <w:rFonts w:ascii="宋体" w:eastAsia="宋体" w:hAnsi="宋体" w:hint="eastAsia"/>
      <w:b/>
      <w:kern w:val="2"/>
      <w:sz w:val="21"/>
      <w:lang w:val="en-US" w:eastAsia="zh-CN" w:bidi="ar-SA"/>
    </w:rPr>
  </w:style>
  <w:style w:type="character" w:customStyle="1" w:styleId="8Char1">
    <w:name w:val="标题 8 Char1"/>
    <w:qFormat/>
    <w:rPr>
      <w:rFonts w:ascii="Arial" w:eastAsia="黑体" w:hAnsi="Arial" w:cs="Arial" w:hint="default"/>
      <w:kern w:val="2"/>
      <w:sz w:val="24"/>
      <w:szCs w:val="24"/>
      <w:lang w:val="en-US" w:eastAsia="zh-CN" w:bidi="ar-SA"/>
    </w:rPr>
  </w:style>
  <w:style w:type="character" w:customStyle="1" w:styleId="CharCharffffd">
    <w:name w:val="我的题注 Char Char"/>
    <w:qFormat/>
    <w:rPr>
      <w:rFonts w:ascii="Cambria" w:eastAsia="黑体" w:hAnsi="Cambria" w:hint="default"/>
      <w:kern w:val="2"/>
    </w:rPr>
  </w:style>
  <w:style w:type="character" w:customStyle="1" w:styleId="111111Char2">
    <w:name w:val="标题1.1.1.1.1.1 Char2"/>
    <w:qFormat/>
    <w:rPr>
      <w:rFonts w:ascii="Arial" w:eastAsia="黑体" w:hAnsi="Arial" w:cs="Times New Roman" w:hint="default"/>
      <w:b/>
      <w:sz w:val="24"/>
      <w:szCs w:val="20"/>
    </w:rPr>
  </w:style>
  <w:style w:type="character" w:customStyle="1" w:styleId="3ffff0">
    <w:name w:val="正文文本3"/>
    <w:qFormat/>
    <w:rPr>
      <w:rFonts w:ascii="宋体" w:eastAsia="宋体" w:hAnsi="宋体" w:hint="eastAsia"/>
      <w:kern w:val="2"/>
      <w:sz w:val="21"/>
      <w:lang w:val="en-US" w:eastAsia="zh-CN"/>
    </w:rPr>
  </w:style>
  <w:style w:type="character" w:customStyle="1" w:styleId="L4CharCharCharCharChar">
    <w:name w:val="L4 Char Char Char Char Char"/>
    <w:qFormat/>
    <w:rPr>
      <w:rFonts w:ascii="Arial" w:eastAsia="黑体" w:hAnsi="Arial" w:cs="Arial" w:hint="default"/>
      <w:b/>
      <w:bCs/>
      <w:kern w:val="2"/>
      <w:sz w:val="28"/>
      <w:szCs w:val="28"/>
      <w:lang w:val="en-US" w:eastAsia="zh-CN" w:bidi="ar-SA"/>
    </w:rPr>
  </w:style>
  <w:style w:type="character" w:customStyle="1" w:styleId="Char30">
    <w:name w:val="正文首行缩进 Char3"/>
    <w:semiHidden/>
    <w:qFormat/>
  </w:style>
  <w:style w:type="character" w:customStyle="1" w:styleId="CharChar1d">
    <w:name w:val="特点标题 Char Char1"/>
    <w:qFormat/>
    <w:rPr>
      <w:kern w:val="2"/>
      <w:sz w:val="24"/>
      <w:lang w:bidi="ar-SA"/>
    </w:rPr>
  </w:style>
  <w:style w:type="character" w:customStyle="1" w:styleId="Char33">
    <w:name w:val="脚注文本 Char3"/>
    <w:semiHidden/>
    <w:qFormat/>
    <w:rPr>
      <w:rFonts w:ascii="Calibri" w:eastAsia="宋体" w:hAnsi="Calibri" w:cs="Times New Roman" w:hint="default"/>
      <w:sz w:val="18"/>
      <w:szCs w:val="18"/>
    </w:rPr>
  </w:style>
  <w:style w:type="character" w:customStyle="1" w:styleId="Char45">
    <w:name w:val="日期 Char4"/>
    <w:semiHidden/>
    <w:qFormat/>
    <w:rPr>
      <w:rFonts w:ascii="Calibri" w:eastAsia="宋体" w:hAnsi="Calibri" w:cs="Times New Roman" w:hint="default"/>
      <w:szCs w:val="20"/>
    </w:rPr>
  </w:style>
  <w:style w:type="character" w:customStyle="1" w:styleId="1ffffffffff">
    <w:name w:val="已访问的超链接1"/>
    <w:qFormat/>
    <w:rPr>
      <w:color w:val="800080"/>
      <w:u w:val="single"/>
    </w:rPr>
  </w:style>
  <w:style w:type="character" w:customStyle="1" w:styleId="2Char11">
    <w:name w:val="正文文本 2 Char1"/>
    <w:uiPriority w:val="99"/>
    <w:qFormat/>
    <w:rPr>
      <w:rFonts w:ascii="Calibri" w:hAnsi="Calibri" w:cs="Calibri" w:hint="default"/>
      <w:sz w:val="24"/>
    </w:rPr>
  </w:style>
  <w:style w:type="character" w:customStyle="1" w:styleId="Char34">
    <w:name w:val="正文文本缩进 Char3"/>
    <w:semiHidden/>
    <w:qFormat/>
    <w:rPr>
      <w:rFonts w:ascii="Calibri" w:eastAsia="宋体" w:hAnsi="Calibri" w:cs="Times New Roman" w:hint="default"/>
      <w:szCs w:val="20"/>
    </w:rPr>
  </w:style>
  <w:style w:type="character" w:customStyle="1" w:styleId="LCharChar0">
    <w:name w:val="L表格文字 Char Char"/>
    <w:qFormat/>
    <w:rPr>
      <w:rFonts w:ascii="宋体" w:eastAsia="宋体" w:hAnsi="宋体" w:cs="宋体" w:hint="eastAsia"/>
      <w:snapToGrid w:val="0"/>
      <w:color w:val="000000"/>
      <w:sz w:val="26"/>
      <w:szCs w:val="26"/>
      <w:lang w:val="en-US" w:eastAsia="zh-CN" w:bidi="ar-SA"/>
    </w:rPr>
  </w:style>
  <w:style w:type="character" w:customStyle="1" w:styleId="afffffffffffffffffffffffffffffffffffffffffffff2">
    <w:name w:val="样式 图名（居中） + 小四 非加粗"/>
    <w:qFormat/>
    <w:rPr>
      <w:rFonts w:ascii="宋体" w:eastAsia="宋体" w:hAnsi="宋体" w:hint="eastAsia"/>
      <w:b/>
      <w:color w:val="auto"/>
      <w:sz w:val="21"/>
    </w:rPr>
  </w:style>
  <w:style w:type="character" w:customStyle="1" w:styleId="Char35">
    <w:name w:val="日期 Char3"/>
    <w:qFormat/>
    <w:rPr>
      <w:rFonts w:ascii="Times New Roman" w:hAnsi="Times New Roman" w:cs="Times New Roman" w:hint="default"/>
      <w:kern w:val="2"/>
      <w:sz w:val="24"/>
    </w:rPr>
  </w:style>
  <w:style w:type="character" w:customStyle="1" w:styleId="Char1f9">
    <w:name w:val="脚注文本 Char1"/>
    <w:qFormat/>
    <w:rPr>
      <w:rFonts w:ascii="Calibri" w:hAnsi="Calibri" w:cs="Calibri" w:hint="default"/>
      <w:sz w:val="18"/>
    </w:rPr>
  </w:style>
  <w:style w:type="character" w:customStyle="1" w:styleId="dectext1">
    <w:name w:val="dectext1"/>
    <w:qFormat/>
    <w:rPr>
      <w:rFonts w:ascii="宋体" w:eastAsia="宋体" w:hAnsi="宋体" w:hint="eastAsia"/>
      <w:color w:val="333333"/>
      <w:sz w:val="18"/>
      <w:u w:val="none"/>
    </w:rPr>
  </w:style>
  <w:style w:type="character" w:customStyle="1" w:styleId="L1CharChar">
    <w:name w:val="L目录 1 Char Char"/>
    <w:qFormat/>
    <w:rPr>
      <w:rFonts w:ascii="宋体" w:eastAsia="宋体" w:hAnsi="宋体" w:cs="Times New Roman" w:hint="eastAsia"/>
      <w:b/>
      <w:sz w:val="28"/>
      <w:szCs w:val="28"/>
      <w:lang w:val="en-US" w:eastAsia="zh-CN" w:bidi="ar-SA"/>
    </w:rPr>
  </w:style>
  <w:style w:type="character" w:customStyle="1" w:styleId="Char36">
    <w:name w:val="页眉 Char3"/>
    <w:qFormat/>
    <w:rPr>
      <w:rFonts w:ascii="宋体" w:eastAsia="宋体" w:hAnsi="宋体" w:hint="eastAsia"/>
      <w:kern w:val="2"/>
      <w:sz w:val="18"/>
      <w:lang w:val="en-US" w:eastAsia="zh-CN"/>
    </w:rPr>
  </w:style>
  <w:style w:type="character" w:customStyle="1" w:styleId="EmailStyle191">
    <w:name w:val="EmailStyle191"/>
    <w:qFormat/>
    <w:rPr>
      <w:rFonts w:ascii="Arial" w:eastAsia="宋体" w:hAnsi="Arial" w:cs="Arial" w:hint="default"/>
      <w:color w:val="auto"/>
      <w:sz w:val="20"/>
    </w:rPr>
  </w:style>
  <w:style w:type="character" w:customStyle="1" w:styleId="2Char20">
    <w:name w:val="正文文本 2 Char2"/>
    <w:uiPriority w:val="99"/>
    <w:qFormat/>
    <w:rPr>
      <w:rFonts w:ascii="Times New Roman" w:hAnsi="Times New Roman" w:cs="Times New Roman" w:hint="default"/>
      <w:kern w:val="2"/>
      <w:sz w:val="24"/>
    </w:rPr>
  </w:style>
  <w:style w:type="character" w:customStyle="1" w:styleId="Char2b">
    <w:name w:val="脚注文本 Char2"/>
    <w:qFormat/>
    <w:rPr>
      <w:rFonts w:ascii="Times New Roman" w:hAnsi="Times New Roman" w:cs="Times New Roman" w:hint="default"/>
      <w:kern w:val="2"/>
      <w:sz w:val="18"/>
      <w:szCs w:val="18"/>
    </w:rPr>
  </w:style>
  <w:style w:type="character" w:customStyle="1" w:styleId="3Char30">
    <w:name w:val="正文文本 3 Char3"/>
    <w:qFormat/>
    <w:rPr>
      <w:rFonts w:ascii="Times New Roman" w:hAnsi="Times New Roman" w:cs="Times New Roman" w:hint="default"/>
      <w:kern w:val="2"/>
      <w:sz w:val="16"/>
      <w:szCs w:val="16"/>
    </w:rPr>
  </w:style>
  <w:style w:type="character" w:customStyle="1" w:styleId="1CharCharc">
    <w:name w:val="标题 1 + 宋体 三号 Char Char"/>
    <w:qFormat/>
    <w:rPr>
      <w:rFonts w:ascii="宋体" w:eastAsia="宋体" w:hAnsi="宋体" w:cs="Times New Roman" w:hint="eastAsia"/>
      <w:b/>
      <w:bCs/>
      <w:kern w:val="44"/>
      <w:sz w:val="44"/>
      <w:szCs w:val="44"/>
      <w:lang w:val="en-US" w:eastAsia="zh-CN" w:bidi="ar-SA"/>
    </w:rPr>
  </w:style>
  <w:style w:type="character" w:customStyle="1" w:styleId="Char2c">
    <w:name w:val="文档结构图 Char2"/>
    <w:qFormat/>
    <w:rPr>
      <w:rFonts w:ascii="宋体" w:eastAsia="宋体" w:hAnsi="Times New Roman" w:hint="eastAsia"/>
      <w:kern w:val="2"/>
      <w:sz w:val="18"/>
      <w:szCs w:val="18"/>
    </w:rPr>
  </w:style>
  <w:style w:type="character" w:customStyle="1" w:styleId="zhengw1">
    <w:name w:val="zhengw1"/>
    <w:qFormat/>
    <w:rPr>
      <w:sz w:val="24"/>
    </w:rPr>
  </w:style>
  <w:style w:type="character" w:customStyle="1" w:styleId="style391">
    <w:name w:val="style391"/>
    <w:qFormat/>
    <w:rPr>
      <w:sz w:val="18"/>
      <w:szCs w:val="18"/>
    </w:rPr>
  </w:style>
  <w:style w:type="character" w:customStyle="1" w:styleId="Char2d">
    <w:name w:val="标题 Char2"/>
    <w:qFormat/>
    <w:rPr>
      <w:rFonts w:ascii="Cambria" w:hAnsi="Cambria" w:cs="Times New Roman" w:hint="default"/>
      <w:b/>
      <w:bCs/>
      <w:kern w:val="2"/>
      <w:sz w:val="32"/>
      <w:szCs w:val="32"/>
    </w:rPr>
  </w:style>
  <w:style w:type="character" w:customStyle="1" w:styleId="3Char31">
    <w:name w:val="正文文本缩进 3 Char3"/>
    <w:semiHidden/>
    <w:qFormat/>
    <w:rPr>
      <w:rFonts w:ascii="Calibri" w:eastAsia="宋体" w:hAnsi="Calibri" w:cs="Times New Roman" w:hint="default"/>
      <w:sz w:val="16"/>
      <w:szCs w:val="16"/>
    </w:rPr>
  </w:style>
  <w:style w:type="character" w:customStyle="1" w:styleId="1ffffffffff0">
    <w:name w:val="样式 四号1"/>
    <w:qFormat/>
    <w:rPr>
      <w:rFonts w:ascii="Times New Roman" w:eastAsia="Times New Roman" w:hAnsi="Times New Roman" w:cs="Times New Roman" w:hint="default"/>
      <w:sz w:val="28"/>
    </w:rPr>
  </w:style>
  <w:style w:type="character" w:customStyle="1" w:styleId="Char2e">
    <w:name w:val="批注框文本 Char2"/>
    <w:uiPriority w:val="99"/>
    <w:qFormat/>
    <w:rPr>
      <w:rFonts w:ascii="Times New Roman" w:eastAsia="宋体" w:hAnsi="Times New Roman" w:cs="Times New Roman" w:hint="default"/>
      <w:kern w:val="2"/>
      <w:sz w:val="18"/>
      <w:szCs w:val="18"/>
    </w:rPr>
  </w:style>
  <w:style w:type="character" w:customStyle="1" w:styleId="HTMLChar3">
    <w:name w:val="HTML 预设格式 Char3"/>
    <w:semiHidden/>
    <w:qFormat/>
    <w:rPr>
      <w:rFonts w:ascii="Courier New" w:eastAsia="宋体" w:hAnsi="Courier New" w:cs="Courier New" w:hint="default"/>
      <w:sz w:val="20"/>
      <w:szCs w:val="20"/>
    </w:rPr>
  </w:style>
  <w:style w:type="character" w:customStyle="1" w:styleId="Char37">
    <w:name w:val="标题 Char3"/>
    <w:qFormat/>
    <w:rPr>
      <w:rFonts w:ascii="Cambria" w:eastAsia="宋体" w:hAnsi="Cambria" w:cs="Times New Roman" w:hint="default"/>
      <w:b/>
      <w:bCs/>
      <w:sz w:val="32"/>
      <w:szCs w:val="32"/>
    </w:rPr>
  </w:style>
  <w:style w:type="character" w:customStyle="1" w:styleId="HTMLChar1">
    <w:name w:val="HTML 预设格式 Char1"/>
    <w:uiPriority w:val="99"/>
    <w:qFormat/>
    <w:rPr>
      <w:rFonts w:ascii="Courier New" w:hAnsi="Courier New" w:cs="Courier New" w:hint="default"/>
      <w:kern w:val="2"/>
    </w:rPr>
  </w:style>
  <w:style w:type="character" w:customStyle="1" w:styleId="Char46">
    <w:name w:val="页眉 Char4"/>
    <w:qFormat/>
    <w:rPr>
      <w:sz w:val="18"/>
    </w:rPr>
  </w:style>
  <w:style w:type="character" w:customStyle="1" w:styleId="3Char40">
    <w:name w:val="正文文本 3 Char4"/>
    <w:semiHidden/>
    <w:qFormat/>
    <w:rPr>
      <w:rFonts w:ascii="Calibri" w:eastAsia="宋体" w:hAnsi="Calibri" w:cs="Times New Roman" w:hint="default"/>
      <w:sz w:val="16"/>
      <w:szCs w:val="16"/>
    </w:rPr>
  </w:style>
  <w:style w:type="character" w:customStyle="1" w:styleId="2Char30">
    <w:name w:val="正文文本缩进 2 Char3"/>
    <w:semiHidden/>
    <w:qFormat/>
    <w:rPr>
      <w:rFonts w:ascii="Calibri" w:eastAsia="宋体" w:hAnsi="Calibri" w:cs="Times New Roman" w:hint="default"/>
      <w:szCs w:val="20"/>
    </w:rPr>
  </w:style>
  <w:style w:type="character" w:customStyle="1" w:styleId="Char38">
    <w:name w:val="批注主题 Char3"/>
    <w:semiHidden/>
    <w:qFormat/>
    <w:rPr>
      <w:rFonts w:ascii="Calibri" w:eastAsia="宋体" w:hAnsi="Calibri" w:cs="Times New Roman" w:hint="default"/>
      <w:b/>
      <w:bCs/>
      <w:szCs w:val="20"/>
    </w:rPr>
  </w:style>
  <w:style w:type="character" w:customStyle="1" w:styleId="Char50">
    <w:name w:val="页眉 Char5"/>
    <w:semiHidden/>
    <w:qFormat/>
    <w:rPr>
      <w:rFonts w:ascii="Calibri" w:eastAsia="宋体" w:hAnsi="Calibri" w:cs="Times New Roman" w:hint="default"/>
      <w:sz w:val="18"/>
      <w:szCs w:val="18"/>
    </w:rPr>
  </w:style>
  <w:style w:type="character" w:customStyle="1" w:styleId="javascript1">
    <w:name w:val="javascript1"/>
    <w:qFormat/>
    <w:rPr>
      <w:rFonts w:ascii="Tahoma" w:hAnsi="Tahoma" w:cs="Tahoma" w:hint="default"/>
      <w:sz w:val="15"/>
      <w:szCs w:val="15"/>
    </w:rPr>
  </w:style>
  <w:style w:type="character" w:customStyle="1" w:styleId="CharCharffffe">
    <w:name w:val="段落 Char Char"/>
    <w:qFormat/>
    <w:rPr>
      <w:rFonts w:ascii="宋体" w:eastAsia="宋体" w:hAnsi="宋体" w:cs="Times New Roman" w:hint="eastAsia"/>
      <w:color w:val="000000"/>
      <w:sz w:val="24"/>
      <w:szCs w:val="24"/>
      <w:lang w:val="en-US" w:eastAsia="zh-CN" w:bidi="ar-SA"/>
    </w:rPr>
  </w:style>
  <w:style w:type="character" w:customStyle="1" w:styleId="3Char10">
    <w:name w:val="正文文本 3 Char1"/>
    <w:uiPriority w:val="99"/>
    <w:qFormat/>
    <w:rPr>
      <w:rFonts w:ascii="宋体" w:eastAsia="宋体" w:hAnsi="宋体" w:hint="eastAsia"/>
      <w:kern w:val="2"/>
      <w:sz w:val="16"/>
      <w:lang w:val="en-US" w:eastAsia="zh-CN"/>
    </w:rPr>
  </w:style>
  <w:style w:type="character" w:customStyle="1" w:styleId="t13r1">
    <w:name w:val="t13r1"/>
    <w:qFormat/>
    <w:rPr>
      <w:sz w:val="20"/>
    </w:rPr>
  </w:style>
  <w:style w:type="character" w:customStyle="1" w:styleId="2Chard">
    <w:name w:val="纯文本2 Char"/>
    <w:qFormat/>
    <w:rPr>
      <w:rFonts w:ascii="宋体" w:eastAsia="宋体" w:hAnsi="Courier New" w:hint="eastAsia"/>
      <w:kern w:val="2"/>
      <w:sz w:val="21"/>
      <w:lang w:val="en-US" w:eastAsia="zh-CN"/>
    </w:rPr>
  </w:style>
  <w:style w:type="character" w:customStyle="1" w:styleId="Char1fa">
    <w:name w:val="批注框文本 Char1"/>
    <w:uiPriority w:val="99"/>
    <w:qFormat/>
    <w:rPr>
      <w:rFonts w:ascii="Calibri" w:hAnsi="Calibri" w:cs="Calibri" w:hint="default"/>
      <w:sz w:val="18"/>
    </w:rPr>
  </w:style>
  <w:style w:type="character" w:customStyle="1" w:styleId="CharCharCharCharCharCharCharCharCharCharCharCharCharCharCharCharCharCharCharCharCharCharCharCharCharCharCharCharCharC">
    <w:name w:val="普通文字 Char Char Char Char Char Char Char Char Char Char Char Char Char Char Char Char Char Char Char Char Char Char Char Char Char Char Char Char Char C"/>
    <w:qFormat/>
    <w:rPr>
      <w:rFonts w:ascii="仿宋_GB2312" w:eastAsia="仿宋_GB2312" w:hint="eastAsia"/>
      <w:kern w:val="2"/>
      <w:sz w:val="24"/>
      <w:lang w:val="en-US" w:eastAsia="zh-CN"/>
    </w:rPr>
  </w:style>
  <w:style w:type="character" w:customStyle="1" w:styleId="f14b1">
    <w:name w:val="f14b1"/>
    <w:qFormat/>
    <w:rPr>
      <w:b/>
      <w:sz w:val="21"/>
    </w:rPr>
  </w:style>
  <w:style w:type="character" w:customStyle="1" w:styleId="3Char20">
    <w:name w:val="正文文本 3 Char2"/>
    <w:qFormat/>
    <w:rPr>
      <w:sz w:val="16"/>
    </w:rPr>
  </w:style>
  <w:style w:type="character" w:customStyle="1" w:styleId="Charffffffffff9">
    <w:name w:val="自定义 Char"/>
    <w:qFormat/>
    <w:rPr>
      <w:kern w:val="2"/>
      <w:sz w:val="24"/>
      <w:lang w:bidi="ar-SA"/>
    </w:rPr>
  </w:style>
  <w:style w:type="character" w:customStyle="1" w:styleId="txt141">
    <w:name w:val="txt141"/>
    <w:qFormat/>
    <w:rPr>
      <w:rFonts w:ascii="Arial" w:hAnsi="Arial" w:cs="Arial" w:hint="default"/>
      <w:color w:val="000000"/>
      <w:sz w:val="21"/>
      <w:u w:val="none"/>
    </w:rPr>
  </w:style>
  <w:style w:type="character" w:customStyle="1" w:styleId="CharCharCharCharCharCharCharCharCharCharCharCharCharCharCharCharCharCharCharCharCharCharCharCharCharCharCharCharChar">
    <w:name w:val="普通文字 Char Char Char Char Char Char Char Char Char Char Char Char Char Char Char Char Char Char Char Char Char Char Char Char Char Char Char Char Char"/>
    <w:qFormat/>
    <w:rPr>
      <w:rFonts w:ascii="宋体" w:eastAsia="宋体" w:hAnsi="Courier New" w:hint="eastAsia"/>
      <w:kern w:val="2"/>
      <w:sz w:val="21"/>
      <w:lang w:val="en-US" w:eastAsia="zh-CN"/>
    </w:rPr>
  </w:style>
  <w:style w:type="character" w:customStyle="1" w:styleId="Char1fb">
    <w:name w:val="文章正文 Char1"/>
    <w:qFormat/>
    <w:rPr>
      <w:rFonts w:ascii="宋体" w:eastAsia="宋体" w:hAnsi="宋体" w:hint="eastAsia"/>
      <w:kern w:val="2"/>
      <w:sz w:val="24"/>
      <w:lang w:val="en-US" w:eastAsia="zh-CN"/>
    </w:rPr>
  </w:style>
  <w:style w:type="character" w:customStyle="1" w:styleId="Char1fc">
    <w:name w:val="注释标题 Char1"/>
    <w:uiPriority w:val="99"/>
    <w:qFormat/>
    <w:rPr>
      <w:rFonts w:ascii="Calibri" w:hAnsi="Calibri" w:cs="Calibri" w:hint="default"/>
    </w:rPr>
  </w:style>
  <w:style w:type="character" w:customStyle="1" w:styleId="normal10">
    <w:name w:val="normal1"/>
    <w:qFormat/>
    <w:rPr>
      <w:rFonts w:ascii="宋体" w:eastAsia="宋体" w:hAnsi="宋体" w:hint="eastAsia"/>
      <w:sz w:val="18"/>
    </w:rPr>
  </w:style>
  <w:style w:type="character" w:customStyle="1" w:styleId="Char2f">
    <w:name w:val="日期 Char2"/>
    <w:qFormat/>
    <w:rPr>
      <w:sz w:val="24"/>
    </w:rPr>
  </w:style>
  <w:style w:type="character" w:customStyle="1" w:styleId="Char1fd">
    <w:name w:val="日期 Char1"/>
    <w:uiPriority w:val="99"/>
    <w:qFormat/>
    <w:rPr>
      <w:rFonts w:ascii="宋体" w:eastAsia="宋体" w:hAnsi="宋体" w:hint="eastAsia"/>
      <w:kern w:val="2"/>
      <w:sz w:val="24"/>
      <w:lang w:val="en-US" w:eastAsia="zh-CN"/>
    </w:rPr>
  </w:style>
  <w:style w:type="character" w:customStyle="1" w:styleId="p161">
    <w:name w:val="p161"/>
    <w:qFormat/>
    <w:rPr>
      <w:sz w:val="32"/>
    </w:rPr>
  </w:style>
  <w:style w:type="character" w:customStyle="1" w:styleId="3Char11">
    <w:name w:val="正文文本缩进 3 Char1"/>
    <w:uiPriority w:val="99"/>
    <w:qFormat/>
    <w:rPr>
      <w:rFonts w:ascii="Calibri" w:hAnsi="Calibri" w:cs="Calibri" w:hint="default"/>
      <w:sz w:val="16"/>
    </w:rPr>
  </w:style>
  <w:style w:type="character" w:customStyle="1" w:styleId="style111">
    <w:name w:val="style111"/>
    <w:qFormat/>
    <w:rPr>
      <w:sz w:val="21"/>
    </w:rPr>
  </w:style>
  <w:style w:type="character" w:customStyle="1" w:styleId="contenttext11">
    <w:name w:val="contenttext11"/>
    <w:qFormat/>
    <w:rPr>
      <w:rFonts w:ascii="宋体" w:eastAsia="宋体" w:hAnsi="宋体" w:hint="eastAsia"/>
      <w:color w:val="000000"/>
      <w:sz w:val="24"/>
    </w:rPr>
  </w:style>
  <w:style w:type="character" w:customStyle="1" w:styleId="2Char21">
    <w:name w:val="正文文本缩进 2 Char2"/>
    <w:uiPriority w:val="99"/>
    <w:qFormat/>
    <w:rPr>
      <w:rFonts w:ascii="Times New Roman" w:hAnsi="Times New Roman" w:cs="Times New Roman" w:hint="default"/>
      <w:kern w:val="2"/>
      <w:sz w:val="24"/>
    </w:rPr>
  </w:style>
  <w:style w:type="character" w:customStyle="1" w:styleId="Char2f0">
    <w:name w:val="批注主题 Char2"/>
    <w:uiPriority w:val="99"/>
    <w:qFormat/>
    <w:rPr>
      <w:rFonts w:ascii="Times New Roman" w:eastAsia="宋体" w:hAnsi="Times New Roman" w:cs="Times New Roman" w:hint="default"/>
      <w:b/>
      <w:bCs/>
      <w:kern w:val="2"/>
      <w:sz w:val="24"/>
    </w:rPr>
  </w:style>
  <w:style w:type="character" w:customStyle="1" w:styleId="Char2f1">
    <w:name w:val="注释标题 Char2"/>
    <w:uiPriority w:val="99"/>
    <w:qFormat/>
    <w:rPr>
      <w:rFonts w:ascii="Times New Roman" w:hAnsi="Times New Roman" w:cs="Times New Roman" w:hint="default"/>
      <w:kern w:val="2"/>
      <w:sz w:val="24"/>
    </w:rPr>
  </w:style>
  <w:style w:type="character" w:customStyle="1" w:styleId="3Char21">
    <w:name w:val="正文文本缩进 3 Char2"/>
    <w:uiPriority w:val="99"/>
    <w:qFormat/>
    <w:rPr>
      <w:rFonts w:ascii="Times New Roman" w:hAnsi="Times New Roman" w:cs="Times New Roman" w:hint="default"/>
      <w:kern w:val="2"/>
      <w:sz w:val="16"/>
      <w:szCs w:val="16"/>
    </w:rPr>
  </w:style>
  <w:style w:type="character" w:customStyle="1" w:styleId="Char2f2">
    <w:name w:val="批注文字 Char2"/>
    <w:qFormat/>
    <w:rPr>
      <w:rFonts w:ascii="Times New Roman" w:eastAsia="宋体" w:hAnsi="Times New Roman" w:cs="Times New Roman" w:hint="default"/>
      <w:kern w:val="2"/>
      <w:sz w:val="24"/>
      <w:szCs w:val="20"/>
    </w:rPr>
  </w:style>
  <w:style w:type="character" w:customStyle="1" w:styleId="style171">
    <w:name w:val="style171"/>
    <w:qFormat/>
    <w:rPr>
      <w:rFonts w:ascii="宋体" w:eastAsia="宋体" w:hAnsi="宋体" w:hint="eastAsia"/>
      <w:kern w:val="2"/>
      <w:sz w:val="18"/>
      <w:lang w:val="en-US" w:eastAsia="zh-CN"/>
    </w:rPr>
  </w:style>
  <w:style w:type="character" w:customStyle="1" w:styleId="Char47">
    <w:name w:val="页脚 Char4"/>
    <w:qFormat/>
    <w:rPr>
      <w:rFonts w:ascii="Times New Roman" w:hAnsi="Times New Roman" w:cs="Times New Roman" w:hint="default"/>
      <w:sz w:val="18"/>
      <w:lang w:val="en-US" w:eastAsia="zh-CN"/>
    </w:rPr>
  </w:style>
  <w:style w:type="character" w:customStyle="1" w:styleId="CenturyGothic">
    <w:name w:val="样式 Century Gothic 四号"/>
    <w:qFormat/>
    <w:rPr>
      <w:rFonts w:ascii="Times New Roman" w:eastAsia="宋体" w:hAnsi="Times New Roman" w:cs="Times New Roman" w:hint="default"/>
      <w:kern w:val="28"/>
      <w:sz w:val="28"/>
    </w:rPr>
  </w:style>
  <w:style w:type="character" w:customStyle="1" w:styleId="HTMLChar2">
    <w:name w:val="HTML 预设格式 Char2"/>
    <w:qFormat/>
    <w:rPr>
      <w:rFonts w:ascii="Courier New" w:hAnsi="Courier New" w:cs="Courier New" w:hint="default"/>
      <w:sz w:val="20"/>
    </w:rPr>
  </w:style>
  <w:style w:type="character" w:customStyle="1" w:styleId="2Char31">
    <w:name w:val="正文文本 2 Char3"/>
    <w:semiHidden/>
    <w:qFormat/>
    <w:rPr>
      <w:rFonts w:ascii="Calibri" w:eastAsia="宋体" w:hAnsi="Calibri" w:cs="Times New Roman" w:hint="default"/>
      <w:szCs w:val="20"/>
    </w:rPr>
  </w:style>
  <w:style w:type="character" w:customStyle="1" w:styleId="Char39">
    <w:name w:val="批注文字 Char3"/>
    <w:semiHidden/>
    <w:qFormat/>
    <w:rPr>
      <w:rFonts w:ascii="Calibri" w:eastAsia="宋体" w:hAnsi="Calibri" w:cs="Times New Roman" w:hint="default"/>
      <w:szCs w:val="20"/>
    </w:rPr>
  </w:style>
  <w:style w:type="character" w:customStyle="1" w:styleId="Char3a">
    <w:name w:val="批注框文本 Char3"/>
    <w:semiHidden/>
    <w:qFormat/>
    <w:rPr>
      <w:rFonts w:ascii="Calibri" w:eastAsia="宋体" w:hAnsi="Calibri" w:cs="Times New Roman" w:hint="default"/>
      <w:sz w:val="18"/>
      <w:szCs w:val="18"/>
    </w:rPr>
  </w:style>
  <w:style w:type="character" w:customStyle="1" w:styleId="Char3b">
    <w:name w:val="正文文本 Char3"/>
    <w:qFormat/>
    <w:rPr>
      <w:rFonts w:ascii="Times New Roman" w:eastAsia="宋体" w:hAnsi="Times New Roman" w:cs="Times New Roman" w:hint="default"/>
      <w:kern w:val="0"/>
      <w:sz w:val="24"/>
      <w:szCs w:val="20"/>
      <w:lang w:val="en-US" w:eastAsia="zh-CN"/>
    </w:rPr>
  </w:style>
  <w:style w:type="character" w:customStyle="1" w:styleId="Char51">
    <w:name w:val="页脚 Char5"/>
    <w:qFormat/>
    <w:rPr>
      <w:rFonts w:ascii="Times New Roman" w:eastAsia="宋体" w:hAnsi="Times New Roman" w:cs="Times New Roman" w:hint="default"/>
      <w:kern w:val="0"/>
      <w:sz w:val="18"/>
      <w:szCs w:val="20"/>
      <w:lang w:val="en-US" w:eastAsia="zh-CN"/>
    </w:rPr>
  </w:style>
  <w:style w:type="character" w:customStyle="1" w:styleId="Char3c">
    <w:name w:val="文档结构图 Char3"/>
    <w:qFormat/>
    <w:rPr>
      <w:rFonts w:ascii="宋体" w:eastAsia="宋体" w:hAnsi="Calibri" w:cs="Times New Roman" w:hint="eastAsia"/>
      <w:sz w:val="18"/>
      <w:szCs w:val="18"/>
    </w:rPr>
  </w:style>
  <w:style w:type="character" w:customStyle="1" w:styleId="Char3d">
    <w:name w:val="纯文本 Char3"/>
    <w:semiHidden/>
    <w:qFormat/>
    <w:rPr>
      <w:rFonts w:ascii="宋体" w:eastAsia="宋体" w:hAnsi="Courier New" w:cs="Courier New" w:hint="eastAsia"/>
      <w:szCs w:val="21"/>
    </w:rPr>
  </w:style>
  <w:style w:type="character" w:customStyle="1" w:styleId="Char3e">
    <w:name w:val="注释标题 Char3"/>
    <w:semiHidden/>
    <w:qFormat/>
    <w:rPr>
      <w:rFonts w:ascii="Calibri" w:eastAsia="宋体" w:hAnsi="Calibri" w:cs="Times New Roman" w:hint="default"/>
      <w:szCs w:val="20"/>
    </w:rPr>
  </w:style>
  <w:style w:type="character" w:customStyle="1" w:styleId="big1">
    <w:name w:val="big1"/>
    <w:qFormat/>
    <w:rPr>
      <w:rFonts w:ascii="ˎ̥" w:hAnsi="ˎ̥" w:hint="default"/>
      <w:color w:val="000000"/>
      <w:sz w:val="27"/>
      <w:szCs w:val="27"/>
    </w:rPr>
  </w:style>
  <w:style w:type="character" w:customStyle="1" w:styleId="Char2Char">
    <w:name w:val="正文缩进 Char2 Char"/>
    <w:qFormat/>
    <w:rPr>
      <w:rFonts w:ascii="宋体" w:eastAsia="宋体" w:hAnsi="宋体" w:hint="eastAsia"/>
      <w:kern w:val="2"/>
      <w:sz w:val="21"/>
      <w:szCs w:val="24"/>
      <w:lang w:val="en-US" w:eastAsia="zh-CN" w:bidi="ar-SA"/>
    </w:rPr>
  </w:style>
  <w:style w:type="character" w:customStyle="1" w:styleId="text11">
    <w:name w:val="text11"/>
    <w:qFormat/>
    <w:rPr>
      <w:sz w:val="18"/>
      <w:szCs w:val="18"/>
    </w:rPr>
  </w:style>
  <w:style w:type="character" w:customStyle="1" w:styleId="EmailStyle181">
    <w:name w:val="EmailStyle181"/>
    <w:qFormat/>
    <w:rPr>
      <w:rFonts w:ascii="Arial" w:eastAsia="宋体" w:hAnsi="Arial" w:cs="Arial" w:hint="default"/>
      <w:color w:val="auto"/>
      <w:sz w:val="20"/>
    </w:rPr>
  </w:style>
  <w:style w:type="character" w:customStyle="1" w:styleId="1TimesNewRomanCharCharCharChar">
    <w:name w:val="样式 标题 1 + (符号) Times New Roman 全部大写 Char Char Char Char"/>
    <w:qFormat/>
    <w:rPr>
      <w:rFonts w:ascii="黑体" w:eastAsia="黑体" w:hAnsi="宋体" w:cs="Times New Roman" w:hint="eastAsia"/>
      <w:b/>
      <w:bCs/>
      <w:caps/>
      <w:kern w:val="2"/>
      <w:sz w:val="44"/>
      <w:szCs w:val="44"/>
      <w:lang w:val="en-US" w:eastAsia="zh-CN" w:bidi="ar-SA"/>
    </w:rPr>
  </w:style>
  <w:style w:type="character" w:customStyle="1" w:styleId="CharCharfffff">
    <w:name w:val="单位名 Char Char"/>
    <w:qFormat/>
    <w:rPr>
      <w:rFonts w:ascii="宋体" w:eastAsia="宋体" w:hAnsi="宋体" w:cs="宋体" w:hint="eastAsia"/>
      <w:bCs/>
      <w:kern w:val="2"/>
      <w:sz w:val="32"/>
      <w:szCs w:val="56"/>
      <w:lang w:val="en-US" w:eastAsia="zh-CN" w:bidi="ar-SA"/>
    </w:rPr>
  </w:style>
  <w:style w:type="character" w:customStyle="1" w:styleId="Char1fe">
    <w:name w:val="水利部 Char1"/>
    <w:qFormat/>
    <w:rPr>
      <w:rFonts w:ascii="宋体" w:eastAsia="宋体" w:hAnsi="宋体" w:hint="eastAsia"/>
      <w:b/>
      <w:sz w:val="30"/>
      <w:lang w:val="en-US"/>
    </w:rPr>
  </w:style>
  <w:style w:type="character" w:customStyle="1" w:styleId="1TimesNewRomanCharCharCharCharChar">
    <w:name w:val="样式 标题 1 + (符号) Times New Roman 全部大写 Char Char Char Char Char"/>
    <w:qFormat/>
    <w:rPr>
      <w:rFonts w:ascii="黑体" w:eastAsia="黑体" w:hAnsi="宋体" w:cs="Times New Roman" w:hint="eastAsia"/>
      <w:b/>
      <w:bCs/>
      <w:caps/>
      <w:kern w:val="2"/>
      <w:sz w:val="44"/>
      <w:szCs w:val="44"/>
      <w:lang w:val="en-US" w:eastAsia="zh-CN" w:bidi="ar-SA"/>
    </w:rPr>
  </w:style>
  <w:style w:type="character" w:customStyle="1" w:styleId="LCharCharCharCharCharChar">
    <w:name w:val="L正文 Char Char Char Char Char Char"/>
    <w:qFormat/>
    <w:rPr>
      <w:rFonts w:ascii="宋体" w:eastAsia="宋体" w:hAnsi="宋体" w:cs="宋体" w:hint="eastAsia"/>
      <w:bCs/>
      <w:snapToGrid w:val="0"/>
      <w:sz w:val="26"/>
      <w:szCs w:val="26"/>
      <w:lang w:val="en-US" w:eastAsia="zh-CN" w:bidi="ar-SA"/>
    </w:rPr>
  </w:style>
  <w:style w:type="character" w:customStyle="1" w:styleId="Char2f3">
    <w:name w:val="封面大标题 Char2"/>
    <w:qFormat/>
    <w:rPr>
      <w:rFonts w:ascii="宋体" w:eastAsia="黑体" w:hAnsi="宋体" w:cs="Times New Roman" w:hint="eastAsia"/>
      <w:bCs/>
      <w:kern w:val="44"/>
      <w:sz w:val="28"/>
      <w:szCs w:val="28"/>
      <w:lang w:val="en-US" w:eastAsia="zh-CN" w:bidi="ar-SA"/>
    </w:rPr>
  </w:style>
  <w:style w:type="character" w:customStyle="1" w:styleId="ca-3">
    <w:name w:val="ca-3"/>
    <w:qFormat/>
  </w:style>
  <w:style w:type="character" w:customStyle="1" w:styleId="1CharChard">
    <w:name w:val="目录1 Char Char"/>
    <w:qFormat/>
    <w:rPr>
      <w:rFonts w:ascii="宋体" w:eastAsia="宋体" w:hAnsi="宋体" w:cs="Times New Roman" w:hint="eastAsia"/>
      <w:b/>
      <w:snapToGrid w:val="0"/>
      <w:sz w:val="30"/>
      <w:szCs w:val="30"/>
      <w:lang w:val="en-US" w:eastAsia="zh-CN" w:bidi="ar-SA"/>
    </w:rPr>
  </w:style>
  <w:style w:type="character" w:customStyle="1" w:styleId="CharCharCharb">
    <w:name w:val="表 Char Char Char"/>
    <w:qFormat/>
    <w:rPr>
      <w:kern w:val="2"/>
      <w:sz w:val="21"/>
    </w:rPr>
  </w:style>
  <w:style w:type="character" w:customStyle="1" w:styleId="rdstyle23">
    <w:name w:val="rd style23"/>
    <w:qFormat/>
    <w:rPr>
      <w:rFonts w:ascii="Times New Roman" w:hAnsi="Times New Roman" w:cs="Times New Roman" w:hint="default"/>
    </w:rPr>
  </w:style>
  <w:style w:type="character" w:customStyle="1" w:styleId="ca-4">
    <w:name w:val="ca-4"/>
    <w:qFormat/>
  </w:style>
  <w:style w:type="character" w:customStyle="1" w:styleId="LCharCharCharCharCharCharChar">
    <w:name w:val="L正文 Char Char Char Char Char Char Char"/>
    <w:qFormat/>
    <w:rPr>
      <w:rFonts w:ascii="宋体" w:eastAsia="宋体" w:hAnsi="宋体" w:cs="宋体" w:hint="eastAsia"/>
      <w:bCs/>
      <w:snapToGrid w:val="0"/>
      <w:sz w:val="26"/>
      <w:szCs w:val="26"/>
      <w:lang w:val="en-US" w:eastAsia="zh-CN" w:bidi="ar-SA"/>
    </w:rPr>
  </w:style>
  <w:style w:type="character" w:customStyle="1" w:styleId="Charffffffffffa">
    <w:name w:val="表文字 Char"/>
    <w:qFormat/>
    <w:rPr>
      <w:rFonts w:ascii="宋体" w:eastAsia="宋体" w:hAnsi="宋体" w:hint="eastAsia"/>
      <w:kern w:val="2"/>
      <w:sz w:val="24"/>
      <w:lang w:val="en-US" w:eastAsia="zh-CN" w:bidi="ar-SA"/>
    </w:rPr>
  </w:style>
  <w:style w:type="character" w:customStyle="1" w:styleId="afffffffffffffffffffffffffffffffffffffffffffff3">
    <w:name w:val="宏文本 字符"/>
    <w:uiPriority w:val="99"/>
    <w:semiHidden/>
    <w:qFormat/>
    <w:rPr>
      <w:rFonts w:ascii="Courier New" w:hAnsi="Courier New" w:cs="Courier New" w:hint="default"/>
      <w:kern w:val="2"/>
      <w:sz w:val="24"/>
      <w:szCs w:val="24"/>
    </w:rPr>
  </w:style>
  <w:style w:type="character" w:customStyle="1" w:styleId="1ffffffffff1">
    <w:name w:val="宏文本 字符1"/>
    <w:qFormat/>
    <w:rPr>
      <w:rFonts w:ascii="Courier New" w:hAnsi="Courier New" w:cs="Courier New"/>
      <w:kern w:val="2"/>
      <w:sz w:val="24"/>
      <w:szCs w:val="24"/>
    </w:rPr>
  </w:style>
  <w:style w:type="character" w:customStyle="1" w:styleId="31CharChar2">
    <w:name w:val="正文文字缩进 31 Char Char2"/>
    <w:qFormat/>
    <w:rPr>
      <w:rFonts w:ascii="Times New Roman" w:eastAsia="宋体" w:hAnsi="Times New Roman" w:cs="Times New Roman" w:hint="default"/>
      <w:sz w:val="16"/>
      <w:szCs w:val="16"/>
    </w:rPr>
  </w:style>
  <w:style w:type="character" w:customStyle="1" w:styleId="1111Char2">
    <w:name w:val="款标题1.1.1.1 Char2"/>
    <w:semiHidden/>
    <w:qFormat/>
    <w:rPr>
      <w:rFonts w:ascii="Calibri Light" w:eastAsia="宋体" w:hAnsi="Calibri Light" w:cs="Times New Roman" w:hint="default"/>
      <w:b/>
      <w:bCs/>
      <w:kern w:val="2"/>
      <w:sz w:val="28"/>
      <w:szCs w:val="28"/>
    </w:rPr>
  </w:style>
  <w:style w:type="character" w:customStyle="1" w:styleId="CharChar500">
    <w:name w:val="Char Char50"/>
    <w:semiHidden/>
    <w:qFormat/>
    <w:rPr>
      <w:rFonts w:ascii="Times New Roman" w:hAnsi="Times New Roman" w:cs="Times New Roman" w:hint="default"/>
      <w:kern w:val="2"/>
      <w:sz w:val="21"/>
      <w:szCs w:val="24"/>
      <w:shd w:val="clear" w:color="auto" w:fill="000080"/>
    </w:rPr>
  </w:style>
  <w:style w:type="character" w:customStyle="1" w:styleId="CharChar49">
    <w:name w:val="Char Char49"/>
    <w:qFormat/>
    <w:rPr>
      <w:rFonts w:ascii="黑体" w:eastAsia="黑体" w:hAnsi="Courier New" w:hint="eastAsia"/>
      <w:kern w:val="2"/>
      <w:sz w:val="28"/>
    </w:rPr>
  </w:style>
  <w:style w:type="character" w:customStyle="1" w:styleId="CharChar48">
    <w:name w:val="Char Char48"/>
    <w:qFormat/>
    <w:rPr>
      <w:rFonts w:ascii="Arial" w:hAnsi="Arial" w:cs="Arial" w:hint="default"/>
      <w:b/>
      <w:bCs/>
      <w:kern w:val="2"/>
      <w:sz w:val="32"/>
      <w:szCs w:val="32"/>
    </w:rPr>
  </w:style>
  <w:style w:type="character" w:customStyle="1" w:styleId="CharChar47">
    <w:name w:val="Char Char47"/>
    <w:qFormat/>
    <w:rPr>
      <w:rFonts w:ascii="Times New Roman" w:hAnsi="Times New Roman" w:cs="Times New Roman" w:hint="default"/>
      <w:kern w:val="2"/>
      <w:sz w:val="21"/>
      <w:szCs w:val="24"/>
    </w:rPr>
  </w:style>
  <w:style w:type="character" w:customStyle="1" w:styleId="CharChar46">
    <w:name w:val="Char Char46"/>
    <w:qFormat/>
    <w:rPr>
      <w:rFonts w:ascii="仿宋_GB2312" w:eastAsia="仿宋_GB2312" w:hAnsi="宋体" w:hint="eastAsia"/>
      <w:sz w:val="28"/>
    </w:rPr>
  </w:style>
  <w:style w:type="character" w:customStyle="1" w:styleId="Char1CharChar5">
    <w:name w:val="正文首行缩进 Char1 Char Char5"/>
    <w:qFormat/>
    <w:rPr>
      <w:rFonts w:ascii="新宋体" w:eastAsia="仿宋_GB2312" w:hAnsi="新宋体" w:hint="eastAsia"/>
      <w:kern w:val="2"/>
      <w:sz w:val="28"/>
    </w:rPr>
  </w:style>
  <w:style w:type="character" w:customStyle="1" w:styleId="ft610">
    <w:name w:val="ft610"/>
    <w:qFormat/>
    <w:rPr>
      <w:rFonts w:ascii="Times" w:hAnsi="Times" w:cs="Times" w:hint="default"/>
      <w:color w:val="000000"/>
      <w:sz w:val="24"/>
      <w:szCs w:val="24"/>
    </w:rPr>
  </w:style>
  <w:style w:type="character" w:customStyle="1" w:styleId="75CharChar">
    <w:name w:val="标题 7表内5号 Char Char"/>
    <w:qFormat/>
    <w:rPr>
      <w:rFonts w:ascii="宋体" w:eastAsia="宋体" w:hAnsi="宋体" w:hint="eastAsia"/>
      <w:b/>
      <w:bCs/>
      <w:kern w:val="2"/>
      <w:sz w:val="24"/>
      <w:szCs w:val="24"/>
      <w:lang w:val="en-US" w:eastAsia="zh-CN" w:bidi="ar-SA"/>
    </w:rPr>
  </w:style>
  <w:style w:type="character" w:customStyle="1" w:styleId="1CharChare">
    <w:name w:val="表头1 Char Char"/>
    <w:qFormat/>
    <w:rPr>
      <w:rFonts w:ascii="黑体" w:eastAsia="黑体" w:hAnsi="黑体" w:hint="eastAsia"/>
      <w:sz w:val="21"/>
      <w:szCs w:val="21"/>
      <w:lang w:val="en-US" w:eastAsia="zh-CN" w:bidi="ar-SA"/>
    </w:rPr>
  </w:style>
  <w:style w:type="character" w:customStyle="1" w:styleId="CharCharfffff0">
    <w:name w:val="表格标题 Char Char"/>
    <w:qFormat/>
    <w:rPr>
      <w:rFonts w:ascii="宋体" w:eastAsia="宋体" w:hAnsi="宋体" w:cs="Times" w:hint="eastAsia"/>
      <w:kern w:val="2"/>
      <w:sz w:val="24"/>
      <w:lang w:val="en-US" w:eastAsia="zh-CN" w:bidi="ar-SA"/>
    </w:rPr>
  </w:style>
  <w:style w:type="character" w:customStyle="1" w:styleId="2CharCharf">
    <w:name w:val="样式 首行缩进:  2 字符 Char Char"/>
    <w:qFormat/>
    <w:rPr>
      <w:rFonts w:ascii="仿宋_GB2312" w:eastAsia="仿宋_GB2312" w:hint="eastAsia"/>
      <w:kern w:val="2"/>
      <w:sz w:val="28"/>
      <w:lang w:val="en-US" w:eastAsia="zh-CN" w:bidi="ar-SA"/>
    </w:rPr>
  </w:style>
  <w:style w:type="character" w:customStyle="1" w:styleId="t121">
    <w:name w:val="t121"/>
    <w:qFormat/>
    <w:rPr>
      <w:rFonts w:ascii="ˎ̥" w:hAnsi="ˎ̥" w:hint="default"/>
      <w:color w:val="000000"/>
      <w:sz w:val="18"/>
      <w:szCs w:val="18"/>
      <w:u w:val="none"/>
    </w:rPr>
  </w:style>
  <w:style w:type="character" w:customStyle="1" w:styleId="zw1">
    <w:name w:val="zw1"/>
    <w:qFormat/>
    <w:rPr>
      <w:rFonts w:ascii="宋体" w:eastAsia="宋体" w:hAnsi="宋体" w:hint="eastAsia"/>
      <w:sz w:val="22"/>
      <w:szCs w:val="22"/>
    </w:rPr>
  </w:style>
  <w:style w:type="character" w:customStyle="1" w:styleId="dan7-1CharChar">
    <w:name w:val="dan7-1 Char Char"/>
    <w:qFormat/>
    <w:rPr>
      <w:rFonts w:ascii="宋体" w:eastAsia="宋体" w:hAnsi="宋体" w:hint="eastAsia"/>
      <w:kern w:val="2"/>
      <w:sz w:val="24"/>
      <w:szCs w:val="24"/>
      <w:lang w:val="en-US" w:eastAsia="zh-CN" w:bidi="ar-SA"/>
    </w:rPr>
  </w:style>
  <w:style w:type="character" w:customStyle="1" w:styleId="p11">
    <w:name w:val="p11"/>
    <w:qFormat/>
    <w:rPr>
      <w:rFonts w:ascii="_x000B__x000C_" w:hAnsi="_x000B__x000C_" w:hint="default"/>
      <w:sz w:val="18"/>
      <w:szCs w:val="18"/>
    </w:rPr>
  </w:style>
  <w:style w:type="character" w:customStyle="1" w:styleId="hangju1">
    <w:name w:val="hangju1"/>
    <w:qFormat/>
    <w:rPr>
      <w:u w:val="none"/>
    </w:rPr>
  </w:style>
  <w:style w:type="character" w:customStyle="1" w:styleId="main1">
    <w:name w:val="main1"/>
    <w:qFormat/>
    <w:rPr>
      <w:rFonts w:ascii="_x000B__x000C_" w:hAnsi="_x000B__x000C_" w:hint="default"/>
      <w:color w:val="0033CC"/>
      <w:sz w:val="18"/>
      <w:szCs w:val="18"/>
    </w:rPr>
  </w:style>
  <w:style w:type="character" w:customStyle="1" w:styleId="2Chare">
    <w:name w:val="三号宋体居中行距2倍距 Char"/>
    <w:qFormat/>
    <w:rPr>
      <w:rFonts w:ascii="Arial" w:eastAsia="黑体" w:hAnsi="Arial" w:cs="Arial" w:hint="default"/>
      <w:b/>
      <w:bCs/>
      <w:kern w:val="2"/>
      <w:sz w:val="32"/>
      <w:szCs w:val="32"/>
      <w:lang w:val="en-US" w:eastAsia="zh-CN" w:bidi="ar-SA"/>
    </w:rPr>
  </w:style>
  <w:style w:type="character" w:customStyle="1" w:styleId="1113CharChar">
    <w:name w:val="1.1.1标题 3 Char Char"/>
    <w:qFormat/>
    <w:rPr>
      <w:rFonts w:ascii="Arial" w:eastAsia="宋体" w:hAnsi="Arial" w:cs="Times New Roman" w:hint="default"/>
      <w:b/>
      <w:kern w:val="44"/>
      <w:sz w:val="30"/>
      <w:szCs w:val="20"/>
    </w:rPr>
  </w:style>
  <w:style w:type="character" w:customStyle="1" w:styleId="9css21">
    <w:name w:val="9css21"/>
    <w:qFormat/>
    <w:rPr>
      <w:spacing w:val="268"/>
      <w:sz w:val="20"/>
      <w:szCs w:val="20"/>
    </w:rPr>
  </w:style>
  <w:style w:type="character" w:customStyle="1" w:styleId="3CharCharCharChar0">
    <w:name w:val="正文3 Char Char Char Char"/>
    <w:qFormat/>
    <w:rPr>
      <w:rFonts w:ascii="宋体" w:eastAsia="宋体" w:hAnsi="宋体" w:hint="eastAsia"/>
      <w:bCs/>
      <w:snapToGrid w:val="0"/>
      <w:kern w:val="2"/>
      <w:sz w:val="24"/>
      <w:szCs w:val="28"/>
      <w:lang w:val="zh-CN" w:eastAsia="zh-CN" w:bidi="ar-SA"/>
    </w:rPr>
  </w:style>
  <w:style w:type="character" w:customStyle="1" w:styleId="sbody1">
    <w:name w:val="sbody1"/>
    <w:qFormat/>
    <w:rPr>
      <w:sz w:val="14"/>
      <w:szCs w:val="14"/>
    </w:rPr>
  </w:style>
  <w:style w:type="character" w:customStyle="1" w:styleId="CharCharfffff1">
    <w:name w:val="表、图名 Char Char"/>
    <w:qFormat/>
    <w:rPr>
      <w:rFonts w:ascii="宋体" w:eastAsia="宋体" w:hAnsi="宋体" w:hint="eastAsia"/>
      <w:b/>
      <w:bCs/>
      <w:color w:val="FF00FF"/>
      <w:sz w:val="21"/>
      <w:szCs w:val="21"/>
      <w:lang w:val="en-US" w:eastAsia="zh-CN" w:bidi="ar-SA"/>
    </w:rPr>
  </w:style>
  <w:style w:type="character" w:customStyle="1" w:styleId="3CharCharCharCharChar0">
    <w:name w:val="样式 标题 3 + 宋体 Char Char Char Char Char"/>
    <w:qFormat/>
    <w:rPr>
      <w:rFonts w:ascii="宋体" w:eastAsia="宋体" w:hAnsi="宋体" w:hint="eastAsia"/>
      <w:color w:val="000000"/>
      <w:kern w:val="2"/>
      <w:sz w:val="24"/>
      <w:szCs w:val="24"/>
      <w:lang w:val="en-US" w:eastAsia="zh-CN" w:bidi="ar-SA"/>
    </w:rPr>
  </w:style>
  <w:style w:type="character" w:customStyle="1" w:styleId="5CharChar10">
    <w:name w:val="页眉小5号 Char Char1"/>
    <w:qFormat/>
    <w:rPr>
      <w:rFonts w:ascii="宋体" w:eastAsia="宋体" w:hAnsi="宋体" w:hint="eastAsia"/>
      <w:kern w:val="2"/>
      <w:sz w:val="18"/>
      <w:szCs w:val="18"/>
      <w:lang w:val="en-US" w:eastAsia="zh-CN" w:bidi="ar-SA"/>
    </w:rPr>
  </w:style>
  <w:style w:type="character" w:customStyle="1" w:styleId="DefaultTextCharChar">
    <w:name w:val="Default Text Char Char"/>
    <w:qFormat/>
    <w:rPr>
      <w:color w:val="000000"/>
      <w:sz w:val="24"/>
      <w:lang w:val="en-US" w:eastAsia="zh-CN"/>
    </w:rPr>
  </w:style>
  <w:style w:type="character" w:customStyle="1" w:styleId="bold121">
    <w:name w:val="bold121"/>
    <w:qFormat/>
    <w:rPr>
      <w:b/>
      <w:bCs/>
      <w:sz w:val="18"/>
      <w:szCs w:val="18"/>
    </w:rPr>
  </w:style>
  <w:style w:type="character" w:customStyle="1" w:styleId="mytext1">
    <w:name w:val="mytext1"/>
    <w:qFormat/>
  </w:style>
  <w:style w:type="character" w:customStyle="1" w:styleId="515">
    <w:name w:val="未命名51"/>
    <w:qFormat/>
    <w:rPr>
      <w:sz w:val="23"/>
      <w:szCs w:val="23"/>
    </w:rPr>
  </w:style>
  <w:style w:type="character" w:customStyle="1" w:styleId="112CharChar">
    <w:name w:val="1.1标题2 Char Char"/>
    <w:qFormat/>
    <w:rPr>
      <w:rFonts w:ascii="Arial" w:eastAsia="黑体" w:hAnsi="Arial" w:cs="Arial" w:hint="default"/>
      <w:b/>
      <w:bCs/>
      <w:kern w:val="2"/>
      <w:sz w:val="32"/>
      <w:szCs w:val="32"/>
      <w:lang w:val="en-US" w:eastAsia="zh-CN" w:bidi="ar-SA"/>
    </w:rPr>
  </w:style>
  <w:style w:type="character" w:customStyle="1" w:styleId="CharCharfffff2">
    <w:name w:val="电脑标志 Char Char"/>
    <w:qFormat/>
    <w:rPr>
      <w:rFonts w:ascii="Arial" w:eastAsia="黑体" w:hAnsi="Arial" w:cs="Arial" w:hint="default"/>
      <w:b/>
      <w:bCs/>
      <w:kern w:val="2"/>
      <w:sz w:val="32"/>
      <w:szCs w:val="32"/>
      <w:lang w:val="en-US" w:eastAsia="zh-CN" w:bidi="ar-SA"/>
    </w:rPr>
  </w:style>
  <w:style w:type="character" w:customStyle="1" w:styleId="style610">
    <w:name w:val="style61"/>
    <w:qFormat/>
    <w:rPr>
      <w:b/>
      <w:bCs/>
      <w:sz w:val="27"/>
      <w:szCs w:val="27"/>
    </w:rPr>
  </w:style>
  <w:style w:type="character" w:customStyle="1" w:styleId="CharCharfffff3">
    <w:name w:val="规划正文样式 Char Char"/>
    <w:qFormat/>
    <w:rPr>
      <w:rFonts w:ascii="宋体" w:eastAsia="宋体" w:hAnsi="宋体" w:hint="eastAsia"/>
      <w:kern w:val="2"/>
      <w:sz w:val="24"/>
      <w:szCs w:val="24"/>
      <w:lang w:val="en-US" w:eastAsia="zh-CN" w:bidi="ar-SA"/>
    </w:rPr>
  </w:style>
  <w:style w:type="character" w:customStyle="1" w:styleId="ft183">
    <w:name w:val="ft183"/>
    <w:qFormat/>
    <w:rPr>
      <w:rFonts w:ascii="Times" w:hAnsi="Times" w:cs="Times" w:hint="default"/>
      <w:color w:val="000000"/>
      <w:sz w:val="24"/>
      <w:szCs w:val="24"/>
    </w:rPr>
  </w:style>
  <w:style w:type="character" w:customStyle="1" w:styleId="ft44">
    <w:name w:val="ft44"/>
    <w:qFormat/>
    <w:rPr>
      <w:rFonts w:ascii="Times" w:hAnsi="Times" w:cs="Times" w:hint="default"/>
      <w:color w:val="000000"/>
      <w:sz w:val="11"/>
      <w:szCs w:val="11"/>
    </w:rPr>
  </w:style>
  <w:style w:type="character" w:customStyle="1" w:styleId="CharCharCharChar9">
    <w:name w:val="表题 Char Char Char Char"/>
    <w:qFormat/>
    <w:rPr>
      <w:rFonts w:ascii="宋体" w:eastAsia="宋体" w:hAnsi="宋体" w:hint="eastAsia"/>
      <w:bCs/>
      <w:kern w:val="2"/>
      <w:sz w:val="24"/>
      <w:szCs w:val="24"/>
      <w:lang w:val="en-US" w:eastAsia="zh-CN" w:bidi="ar-SA"/>
    </w:rPr>
  </w:style>
  <w:style w:type="character" w:customStyle="1" w:styleId="101CharChar">
    <w:name w:val="样式 正文1 + 段前: 0.1 行 Char Char"/>
    <w:qFormat/>
    <w:rPr>
      <w:rFonts w:ascii="宋体" w:eastAsia="宋体" w:hAnsi="宋体" w:cs="宋体" w:hint="eastAsia"/>
      <w:kern w:val="2"/>
      <w:sz w:val="24"/>
      <w:lang w:val="en-US" w:eastAsia="zh-CN" w:bidi="ar-SA"/>
    </w:rPr>
  </w:style>
  <w:style w:type="character" w:customStyle="1" w:styleId="006">
    <w:name w:val="样式 正文表文字00 +"/>
    <w:qFormat/>
    <w:rPr>
      <w:rFonts w:ascii="宋体" w:eastAsia="宋体" w:hAnsi="宋体" w:hint="eastAsia"/>
      <w:kern w:val="0"/>
      <w:sz w:val="21"/>
    </w:rPr>
  </w:style>
  <w:style w:type="character" w:customStyle="1" w:styleId="textbig1">
    <w:name w:val="textbig1"/>
    <w:qFormat/>
    <w:rPr>
      <w:sz w:val="18"/>
      <w:szCs w:val="18"/>
    </w:rPr>
  </w:style>
  <w:style w:type="character" w:customStyle="1" w:styleId="infodetail">
    <w:name w:val="infodetail"/>
    <w:qFormat/>
  </w:style>
  <w:style w:type="character" w:customStyle="1" w:styleId="Char2f4">
    <w:name w:val="表文 Char2"/>
    <w:qFormat/>
    <w:rPr>
      <w:rFonts w:ascii="宋体" w:eastAsia="宋体" w:hAnsi="宋体" w:hint="eastAsia"/>
      <w:snapToGrid w:val="0"/>
      <w:sz w:val="18"/>
      <w:szCs w:val="18"/>
      <w:lang w:val="en-US" w:eastAsia="zh-CN" w:bidi="ar-SA"/>
    </w:rPr>
  </w:style>
  <w:style w:type="character" w:customStyle="1" w:styleId="btCharChar2">
    <w:name w:val="bt Char Char2"/>
    <w:qFormat/>
    <w:rPr>
      <w:rFonts w:ascii="宋体" w:eastAsia="宋体" w:hAnsi="宋体" w:hint="eastAsia"/>
      <w:kern w:val="2"/>
      <w:sz w:val="18"/>
      <w:lang w:val="en-US" w:eastAsia="zh-CN" w:bidi="ar-SA"/>
    </w:rPr>
  </w:style>
  <w:style w:type="character" w:customStyle="1" w:styleId="9dpi1">
    <w:name w:val="9dpi1"/>
    <w:qFormat/>
    <w:rPr>
      <w:spacing w:val="30"/>
      <w:sz w:val="18"/>
      <w:szCs w:val="18"/>
    </w:rPr>
  </w:style>
  <w:style w:type="character" w:customStyle="1" w:styleId="textcontents">
    <w:name w:val="textcontents"/>
    <w:qFormat/>
  </w:style>
  <w:style w:type="character" w:customStyle="1" w:styleId="afffffffffffffffffffffffffffffffffffffffffffff4">
    <w:name w:val="样式 自动设置"/>
    <w:qFormat/>
    <w:rPr>
      <w:color w:val="auto"/>
    </w:rPr>
  </w:style>
  <w:style w:type="character" w:customStyle="1" w:styleId="style14">
    <w:name w:val="style1"/>
    <w:qFormat/>
  </w:style>
  <w:style w:type="character" w:customStyle="1" w:styleId="ft42">
    <w:name w:val="ft42"/>
    <w:qFormat/>
    <w:rPr>
      <w:rFonts w:ascii="Times" w:hAnsi="Times" w:cs="Times" w:hint="default"/>
      <w:color w:val="000000"/>
      <w:sz w:val="27"/>
      <w:szCs w:val="27"/>
    </w:rPr>
  </w:style>
  <w:style w:type="character" w:customStyle="1" w:styleId="11Char4">
    <w:name w:val="标题 11 Char"/>
    <w:qFormat/>
    <w:rPr>
      <w:rFonts w:ascii="宋体" w:eastAsia="宋体" w:hAnsi="宋体" w:cs="Times New Roman" w:hint="eastAsia"/>
      <w:kern w:val="44"/>
      <w:sz w:val="32"/>
      <w:szCs w:val="32"/>
    </w:rPr>
  </w:style>
  <w:style w:type="character" w:customStyle="1" w:styleId="gCharChar">
    <w:name w:val="g Char Char"/>
    <w:qFormat/>
    <w:rPr>
      <w:rFonts w:ascii="宋体" w:eastAsia="宋体" w:hAnsi="宋体" w:hint="eastAsia"/>
      <w:kern w:val="2"/>
      <w:sz w:val="18"/>
      <w:lang w:val="en-US" w:eastAsia="zh-CN" w:bidi="ar-SA"/>
    </w:rPr>
  </w:style>
  <w:style w:type="character" w:customStyle="1" w:styleId="14red1">
    <w:name w:val="14red1"/>
    <w:qFormat/>
    <w:rPr>
      <w:color w:val="FF0000"/>
      <w:sz w:val="21"/>
      <w:szCs w:val="21"/>
      <w:u w:val="none"/>
    </w:rPr>
  </w:style>
  <w:style w:type="character" w:customStyle="1" w:styleId="p141">
    <w:name w:val="p141"/>
    <w:qFormat/>
    <w:rPr>
      <w:color w:val="333333"/>
      <w:sz w:val="21"/>
      <w:szCs w:val="21"/>
    </w:rPr>
  </w:style>
  <w:style w:type="character" w:customStyle="1" w:styleId="Char1ff">
    <w:name w:val="题注 Char1"/>
    <w:qFormat/>
    <w:rPr>
      <w:rFonts w:ascii="Arial" w:eastAsia="黑体" w:hAnsi="Arial" w:cs="Arial" w:hint="default"/>
      <w:color w:val="000000"/>
      <w:kern w:val="2"/>
      <w:lang w:val="en-US" w:eastAsia="zh-CN" w:bidi="ar-SA"/>
    </w:rPr>
  </w:style>
  <w:style w:type="character" w:customStyle="1" w:styleId="afffffffffffffffffffffffffffffffffffffffffffff5">
    <w:name w:val="上标"/>
    <w:qFormat/>
    <w:rPr>
      <w:vertAlign w:val="superscript"/>
    </w:rPr>
  </w:style>
  <w:style w:type="character" w:customStyle="1" w:styleId="CharCharCharChara">
    <w:name w:val="样式 小四 Char Char Char Char"/>
    <w:qFormat/>
    <w:rPr>
      <w:rFonts w:ascii="宋体" w:eastAsia="宋体" w:hAnsi="宋体" w:hint="eastAsia"/>
      <w:sz w:val="24"/>
      <w:szCs w:val="21"/>
      <w:lang w:val="en-US" w:eastAsia="zh-CN" w:bidi="ar-SA"/>
    </w:rPr>
  </w:style>
  <w:style w:type="character" w:customStyle="1" w:styleId="5CharChar7">
    <w:name w:val="页眉小5号 Char Char"/>
    <w:qFormat/>
    <w:rPr>
      <w:rFonts w:ascii="宋体" w:eastAsia="宋体" w:hAnsi="宋体" w:hint="eastAsia"/>
      <w:kern w:val="2"/>
      <w:sz w:val="18"/>
      <w:szCs w:val="18"/>
      <w:lang w:val="en-US" w:eastAsia="zh-CN" w:bidi="ar-SA"/>
    </w:rPr>
  </w:style>
  <w:style w:type="character" w:customStyle="1" w:styleId="Charffffffffffb">
    <w:name w:val="正文部分 Char"/>
    <w:qFormat/>
    <w:rPr>
      <w:rFonts w:ascii="宋体" w:eastAsia="宋体" w:hAnsi="宋体" w:cs="宋体" w:hint="eastAsia"/>
      <w:bCs/>
      <w:sz w:val="28"/>
      <w:szCs w:val="32"/>
      <w:lang w:val="en-US" w:eastAsia="zh-CN" w:bidi="ar-SA"/>
    </w:rPr>
  </w:style>
  <w:style w:type="character" w:customStyle="1" w:styleId="CharCharfffff4">
    <w:name w:val="正文 Char Char"/>
    <w:qFormat/>
    <w:rPr>
      <w:rFonts w:ascii="宋体" w:eastAsia="宋体" w:hAnsi="宋体" w:hint="eastAsia"/>
      <w:sz w:val="24"/>
      <w:lang w:val="en-US" w:eastAsia="zh-CN" w:bidi="ar-SA"/>
    </w:rPr>
  </w:style>
  <w:style w:type="character" w:customStyle="1" w:styleId="ca-13">
    <w:name w:val="ca-13"/>
    <w:qFormat/>
  </w:style>
  <w:style w:type="character" w:customStyle="1" w:styleId="hottext1">
    <w:name w:val="hottext1"/>
    <w:qFormat/>
    <w:rPr>
      <w:rFonts w:ascii="宋体" w:eastAsia="宋体" w:hAnsi="宋体" w:hint="eastAsia"/>
      <w:strike/>
      <w:sz w:val="22"/>
    </w:rPr>
  </w:style>
  <w:style w:type="character" w:customStyle="1" w:styleId="smessagecontent">
    <w:name w:val="smessage_content"/>
    <w:qFormat/>
  </w:style>
  <w:style w:type="character" w:customStyle="1" w:styleId="style211">
    <w:name w:val="style211"/>
    <w:qFormat/>
    <w:rPr>
      <w:rFonts w:ascii="Verdana" w:hAnsi="Verdana" w:hint="default"/>
    </w:rPr>
  </w:style>
  <w:style w:type="character" w:customStyle="1" w:styleId="content21">
    <w:name w:val="content21"/>
    <w:qFormat/>
    <w:rPr>
      <w:color w:val="000000"/>
      <w:sz w:val="18"/>
      <w:szCs w:val="18"/>
    </w:rPr>
  </w:style>
  <w:style w:type="character" w:customStyle="1" w:styleId="keywords">
    <w:name w:val="keywords"/>
    <w:qFormat/>
    <w:rPr>
      <w:b/>
      <w:bCs/>
      <w:color w:val="EE0033"/>
    </w:rPr>
  </w:style>
  <w:style w:type="character" w:customStyle="1" w:styleId="CharCharfffff5">
    <w:name w:val="文字 Char Char"/>
    <w:qFormat/>
    <w:rPr>
      <w:rFonts w:ascii="宋体" w:eastAsia="宋体" w:hAnsi="宋体" w:hint="eastAsia"/>
      <w:kern w:val="2"/>
      <w:sz w:val="24"/>
      <w:szCs w:val="24"/>
      <w:lang w:val="en-US" w:eastAsia="zh-CN" w:bidi="ar-SA"/>
    </w:rPr>
  </w:style>
  <w:style w:type="character" w:customStyle="1" w:styleId="CharCharfffff6">
    <w:name w:val="图表题 Char Char"/>
    <w:qFormat/>
    <w:rPr>
      <w:rFonts w:ascii="黑体" w:eastAsia="黑体" w:hAnsi="宋体" w:cs="宋体" w:hint="eastAsia"/>
      <w:b/>
      <w:bCs/>
      <w:kern w:val="2"/>
      <w:sz w:val="24"/>
      <w:szCs w:val="24"/>
      <w:lang w:val="en-US" w:eastAsia="zh-CN" w:bidi="ar-SA"/>
    </w:rPr>
  </w:style>
  <w:style w:type="character" w:customStyle="1" w:styleId="textl1">
    <w:name w:val="text_l1"/>
    <w:qFormat/>
    <w:rPr>
      <w:color w:val="000066"/>
      <w:sz w:val="18"/>
      <w:szCs w:val="18"/>
    </w:rPr>
  </w:style>
  <w:style w:type="character" w:customStyle="1" w:styleId="001CharChar">
    <w:name w:val="正文001 Char Char"/>
    <w:qFormat/>
    <w:rPr>
      <w:rFonts w:ascii="宋体" w:eastAsia="宋体" w:hAnsi="宋体" w:hint="eastAsia"/>
      <w:kern w:val="2"/>
      <w:sz w:val="24"/>
      <w:lang w:val="en-US" w:eastAsia="zh-CN" w:bidi="ar-SA"/>
    </w:rPr>
  </w:style>
  <w:style w:type="character" w:customStyle="1" w:styleId="font20">
    <w:name w:val="font_2"/>
    <w:qFormat/>
  </w:style>
  <w:style w:type="character" w:customStyle="1" w:styleId="CharCharCharCharb">
    <w:name w:val="表头 Char Char Char Char"/>
    <w:qFormat/>
    <w:rPr>
      <w:rFonts w:ascii="黑体" w:eastAsia="黑体" w:hAnsi="黑体" w:hint="eastAsia"/>
      <w:sz w:val="21"/>
      <w:szCs w:val="21"/>
      <w:lang w:val="en-US" w:eastAsia="zh-CN" w:bidi="ar-SA"/>
    </w:rPr>
  </w:style>
  <w:style w:type="character" w:customStyle="1" w:styleId="22CharChar3">
    <w:name w:val="样式 正文文本缩进 2正文文字缩进 2 + 四号 蓝色 Char Char"/>
    <w:qFormat/>
    <w:rPr>
      <w:rFonts w:ascii="Times New Roman" w:eastAsia="宋体" w:hAnsi="Times New Roman" w:cs="Times New Roman" w:hint="default"/>
      <w:color w:val="0000FF"/>
      <w:kern w:val="2"/>
      <w:sz w:val="24"/>
      <w:szCs w:val="24"/>
      <w:lang w:val="en-US" w:eastAsia="zh-CN" w:bidi="ar-SA"/>
    </w:rPr>
  </w:style>
  <w:style w:type="character" w:customStyle="1" w:styleId="1CharCharf">
    <w:name w:val="表格文字1 Char Char"/>
    <w:qFormat/>
    <w:rPr>
      <w:rFonts w:ascii="宋体" w:eastAsia="宋体" w:hAnsi="宋体" w:hint="eastAsia"/>
      <w:kern w:val="2"/>
      <w:sz w:val="24"/>
      <w:szCs w:val="24"/>
      <w:lang w:val="en-US" w:eastAsia="zh-CN" w:bidi="ar-SA"/>
    </w:rPr>
  </w:style>
  <w:style w:type="character" w:customStyle="1" w:styleId="15Char0">
    <w:name w:val="四号宋体左齐行距1.5倍 Char"/>
    <w:qFormat/>
    <w:rPr>
      <w:rFonts w:ascii="宋体" w:eastAsia="宋体" w:hAnsi="宋体" w:hint="eastAsia"/>
      <w:b/>
      <w:bCs/>
      <w:kern w:val="2"/>
      <w:sz w:val="32"/>
      <w:szCs w:val="32"/>
      <w:lang w:val="en-US" w:eastAsia="zh-CN" w:bidi="ar-SA"/>
    </w:rPr>
  </w:style>
  <w:style w:type="character" w:customStyle="1" w:styleId="CharCharfffff7">
    <w:name w:val="落款 Char Char"/>
    <w:qFormat/>
    <w:rPr>
      <w:kern w:val="2"/>
      <w:sz w:val="21"/>
      <w:szCs w:val="24"/>
    </w:rPr>
  </w:style>
  <w:style w:type="character" w:customStyle="1" w:styleId="jj1">
    <w:name w:val="jj1"/>
    <w:qFormat/>
  </w:style>
  <w:style w:type="character" w:customStyle="1" w:styleId="112CharChar0">
    <w:name w:val="1.1标题 2 Char Char"/>
    <w:qFormat/>
    <w:rPr>
      <w:rFonts w:ascii="Arial" w:eastAsia="宋体" w:hAnsi="Arial" w:cs="Times New Roman" w:hint="default"/>
      <w:b/>
      <w:kern w:val="44"/>
      <w:sz w:val="28"/>
      <w:szCs w:val="20"/>
    </w:rPr>
  </w:style>
  <w:style w:type="character" w:customStyle="1" w:styleId="grame">
    <w:name w:val="grame"/>
    <w:qFormat/>
  </w:style>
  <w:style w:type="character" w:customStyle="1" w:styleId="11f5">
    <w:name w:val="未命名11"/>
    <w:qFormat/>
    <w:rPr>
      <w:rFonts w:ascii="宋体" w:eastAsia="宋体" w:hAnsi="宋体" w:hint="eastAsia"/>
      <w:sz w:val="18"/>
      <w:szCs w:val="18"/>
    </w:rPr>
  </w:style>
  <w:style w:type="character" w:customStyle="1" w:styleId="hui141">
    <w:name w:val="hui141"/>
    <w:qFormat/>
    <w:rPr>
      <w:b/>
      <w:bCs/>
      <w:color w:val="333333"/>
      <w:sz w:val="21"/>
      <w:szCs w:val="21"/>
    </w:rPr>
  </w:style>
  <w:style w:type="character" w:customStyle="1" w:styleId="copyright1">
    <w:name w:val="copyright1"/>
    <w:qFormat/>
    <w:rPr>
      <w:rFonts w:ascii="_x000B__x000C_" w:hAnsi="_x000B__x000C_" w:hint="default"/>
      <w:color w:val="000000"/>
    </w:rPr>
  </w:style>
  <w:style w:type="character" w:customStyle="1" w:styleId="22Char0">
    <w:name w:val="小2号宋体居中行距2倍 Char"/>
    <w:qFormat/>
    <w:rPr>
      <w:rFonts w:ascii="宋体" w:eastAsia="宋体" w:hAnsi="宋体" w:hint="eastAsia"/>
      <w:b/>
      <w:bCs/>
      <w:kern w:val="44"/>
      <w:sz w:val="44"/>
      <w:szCs w:val="44"/>
      <w:lang w:val="en-US" w:eastAsia="zh-CN" w:bidi="ar-SA"/>
    </w:rPr>
  </w:style>
  <w:style w:type="character" w:customStyle="1" w:styleId="duanluo1">
    <w:name w:val="duanluo1"/>
    <w:qFormat/>
    <w:rPr>
      <w:sz w:val="18"/>
      <w:szCs w:val="18"/>
    </w:rPr>
  </w:style>
  <w:style w:type="character" w:customStyle="1" w:styleId="jjbody1">
    <w:name w:val="jjbody1"/>
    <w:qFormat/>
    <w:rPr>
      <w:rFonts w:ascii="宋体" w:eastAsia="宋体" w:hAnsi="宋体" w:hint="eastAsia"/>
      <w:color w:val="555555"/>
      <w:sz w:val="21"/>
      <w:szCs w:val="21"/>
    </w:rPr>
  </w:style>
  <w:style w:type="character" w:customStyle="1" w:styleId="wangyong1">
    <w:name w:val="wangyong1"/>
    <w:qFormat/>
    <w:rPr>
      <w:rFonts w:ascii="_x000B__x000C_" w:hAnsi="_x000B__x000C_" w:hint="default"/>
      <w:color w:val="000000"/>
      <w:sz w:val="18"/>
      <w:szCs w:val="18"/>
      <w:u w:val="none"/>
    </w:rPr>
  </w:style>
  <w:style w:type="character" w:customStyle="1" w:styleId="1CharCharf0">
    <w:name w:val="注释标题1 Char Char"/>
    <w:qFormat/>
    <w:rPr>
      <w:rFonts w:ascii="宋体" w:eastAsia="宋体" w:hAnsi="宋体" w:hint="eastAsia"/>
      <w:kern w:val="2"/>
      <w:sz w:val="21"/>
      <w:lang w:val="en-US" w:eastAsia="zh-CN" w:bidi="ar-SA"/>
    </w:rPr>
  </w:style>
  <w:style w:type="character" w:customStyle="1" w:styleId="CharCharfffff8">
    <w:name w:val="第四层条 Char Char"/>
    <w:qFormat/>
    <w:rPr>
      <w:rFonts w:ascii="宋体" w:eastAsia="宋体" w:hAnsi="宋体" w:hint="eastAsia"/>
      <w:b/>
      <w:kern w:val="2"/>
      <w:sz w:val="28"/>
      <w:lang w:val="en-US" w:eastAsia="zh-CN" w:bidi="ar-SA"/>
    </w:rPr>
  </w:style>
  <w:style w:type="character" w:customStyle="1" w:styleId="11CharChar">
    <w:name w:val="四号仿宋左空1格行距1倍 Char Char"/>
    <w:qFormat/>
    <w:rPr>
      <w:rFonts w:ascii="Arial" w:eastAsia="黑体" w:hAnsi="Arial" w:cs="Arial" w:hint="default"/>
      <w:b/>
      <w:kern w:val="2"/>
      <w:sz w:val="28"/>
      <w:lang w:val="en-US" w:eastAsia="zh-CN" w:bidi="ar-SA"/>
    </w:rPr>
  </w:style>
  <w:style w:type="character" w:customStyle="1" w:styleId="CharCharfffff9">
    <w:name w:val="燕山正文 Char Char"/>
    <w:qFormat/>
    <w:rPr>
      <w:rFonts w:ascii="宋体" w:eastAsia="宋体" w:hAnsi="宋体" w:hint="eastAsia"/>
      <w:color w:val="000000"/>
      <w:kern w:val="2"/>
      <w:sz w:val="24"/>
      <w:szCs w:val="28"/>
      <w:lang w:val="en-US" w:eastAsia="zh-CN" w:bidi="ar-SA"/>
    </w:rPr>
  </w:style>
  <w:style w:type="character" w:customStyle="1" w:styleId="afffffffffffffffffffffffffffffffffffffffffffff6">
    <w:name w:val="链接"/>
    <w:qFormat/>
    <w:rPr>
      <w:rFonts w:ascii="Times New Roman" w:eastAsia="宋体" w:hAnsi="Times New Roman" w:cs="Times New Roman" w:hint="default"/>
      <w:color w:val="0000FF"/>
      <w:sz w:val="21"/>
      <w:u w:val="single" w:color="0000FF"/>
      <w:vertAlign w:val="baseline"/>
      <w:lang w:val="en-US" w:eastAsia="zh-CN"/>
    </w:rPr>
  </w:style>
  <w:style w:type="character" w:customStyle="1" w:styleId="CharCharfffffa">
    <w:name w:val="表格内字体 Char Char"/>
    <w:qFormat/>
    <w:rPr>
      <w:rFonts w:ascii="宋体" w:eastAsia="宋体" w:hAnsi="宋体" w:hint="eastAsia"/>
      <w:kern w:val="2"/>
      <w:sz w:val="21"/>
      <w:szCs w:val="24"/>
      <w:lang w:val="en-US" w:eastAsia="zh-CN" w:bidi="ar-SA"/>
    </w:rPr>
  </w:style>
  <w:style w:type="character" w:customStyle="1" w:styleId="info">
    <w:name w:val="info"/>
    <w:qFormat/>
  </w:style>
  <w:style w:type="character" w:customStyle="1" w:styleId="CharCharfffffb">
    <w:name w:val="章标题(无序号) Char Char"/>
    <w:qFormat/>
    <w:rPr>
      <w:rFonts w:ascii="Arial" w:eastAsia="宋体" w:hAnsi="Arial" w:cs="Arial" w:hint="default"/>
      <w:b/>
      <w:kern w:val="2"/>
      <w:sz w:val="44"/>
      <w:lang w:val="en-US" w:eastAsia="zh-CN" w:bidi="ar-SA"/>
    </w:rPr>
  </w:style>
  <w:style w:type="character" w:customStyle="1" w:styleId="hg21">
    <w:name w:val="hg21"/>
    <w:qFormat/>
    <w:rPr>
      <w:color w:val="000000"/>
      <w:sz w:val="28"/>
      <w:szCs w:val="28"/>
    </w:rPr>
  </w:style>
  <w:style w:type="character" w:customStyle="1" w:styleId="tit">
    <w:name w:val="tit"/>
    <w:qFormat/>
  </w:style>
  <w:style w:type="character" w:customStyle="1" w:styleId="1CharCharf1">
    <w:name w:val="正 文 1 Char Char"/>
    <w:qFormat/>
    <w:rPr>
      <w:rFonts w:ascii="宋体" w:eastAsia="宋体" w:hAnsi="Courier New" w:cs="Courier New" w:hint="eastAsia"/>
      <w:kern w:val="2"/>
      <w:sz w:val="21"/>
      <w:szCs w:val="21"/>
      <w:lang w:val="en-US" w:eastAsia="zh-CN" w:bidi="ar-SA"/>
    </w:rPr>
  </w:style>
  <w:style w:type="character" w:customStyle="1" w:styleId="CharCharCharc">
    <w:name w:val="正文格式 Char Char Char"/>
    <w:qFormat/>
    <w:rPr>
      <w:rFonts w:ascii="宋体" w:eastAsia="宋体" w:hAnsi="宋体" w:hint="eastAsia"/>
      <w:kern w:val="2"/>
      <w:sz w:val="24"/>
      <w:szCs w:val="24"/>
      <w:lang w:val="en-US" w:eastAsia="zh-CN" w:bidi="ar-SA"/>
    </w:rPr>
  </w:style>
  <w:style w:type="character" w:customStyle="1" w:styleId="msosubtleemphasis0">
    <w:name w:val="msosubtleemphasis"/>
    <w:qFormat/>
    <w:rPr>
      <w:i/>
      <w:color w:val="5A5A5A"/>
    </w:rPr>
  </w:style>
  <w:style w:type="character" w:customStyle="1" w:styleId="msobooktitle0">
    <w:name w:val="msobooktitle"/>
    <w:qFormat/>
    <w:rPr>
      <w:rFonts w:ascii="宋体" w:eastAsia="宋体" w:hAnsi="宋体" w:cs="宋体" w:hint="eastAsia"/>
      <w:b/>
      <w:smallCaps/>
      <w:spacing w:val="5"/>
      <w:kern w:val="2"/>
      <w:sz w:val="24"/>
      <w:lang w:val="en-US" w:eastAsia="zh-CN"/>
    </w:rPr>
  </w:style>
  <w:style w:type="character" w:customStyle="1" w:styleId="emailstyle977">
    <w:name w:val="emailstyle977"/>
    <w:qFormat/>
    <w:rPr>
      <w:rFonts w:ascii="Arial" w:eastAsia="宋体" w:hAnsi="Arial" w:cs="Arial" w:hint="default"/>
      <w:color w:val="auto"/>
      <w:sz w:val="20"/>
    </w:rPr>
  </w:style>
  <w:style w:type="character" w:customStyle="1" w:styleId="2Char12">
    <w:name w:val="正文首行缩进 2 Char1"/>
    <w:uiPriority w:val="99"/>
    <w:qFormat/>
    <w:rPr>
      <w:rFonts w:ascii="宋体" w:eastAsia="宋体" w:hAnsi="宋体" w:hint="eastAsia"/>
      <w:kern w:val="2"/>
      <w:sz w:val="21"/>
      <w:szCs w:val="24"/>
      <w:lang w:val="en-US" w:eastAsia="zh-CN" w:bidi="ar-SA"/>
    </w:rPr>
  </w:style>
  <w:style w:type="character" w:customStyle="1" w:styleId="CharChar2b">
    <w:name w:val="正文文字 Char Char2"/>
    <w:qFormat/>
    <w:rPr>
      <w:kern w:val="2"/>
      <w:sz w:val="21"/>
      <w:szCs w:val="24"/>
    </w:rPr>
  </w:style>
  <w:style w:type="character" w:customStyle="1" w:styleId="5Char20">
    <w:name w:val="标题 5 Char2"/>
    <w:semiHidden/>
    <w:qFormat/>
    <w:rPr>
      <w:b/>
      <w:bCs/>
      <w:kern w:val="2"/>
      <w:sz w:val="28"/>
      <w:szCs w:val="28"/>
    </w:rPr>
  </w:style>
  <w:style w:type="character" w:customStyle="1" w:styleId="emailstyle980">
    <w:name w:val="emailstyle980"/>
    <w:qFormat/>
    <w:rPr>
      <w:rFonts w:ascii="Arial" w:eastAsia="宋体" w:hAnsi="Arial" w:cs="Arial" w:hint="default"/>
      <w:color w:val="auto"/>
      <w:sz w:val="20"/>
    </w:rPr>
  </w:style>
  <w:style w:type="character" w:customStyle="1" w:styleId="msointenseemphasis0">
    <w:name w:val="msointenseemphasis"/>
    <w:qFormat/>
    <w:rPr>
      <w:rFonts w:ascii="黑体" w:eastAsia="黑体" w:hAnsi="黑体" w:cs="黑体" w:hint="eastAsia"/>
      <w:color w:val="auto"/>
      <w:sz w:val="21"/>
    </w:rPr>
  </w:style>
  <w:style w:type="character" w:customStyle="1" w:styleId="emailstyle475">
    <w:name w:val="emailstyle475"/>
    <w:qFormat/>
    <w:rPr>
      <w:rFonts w:ascii="Arial" w:eastAsia="宋体" w:hAnsi="Arial" w:cs="Arial" w:hint="default"/>
      <w:color w:val="auto"/>
      <w:sz w:val="20"/>
    </w:rPr>
  </w:style>
  <w:style w:type="character" w:customStyle="1" w:styleId="CharChar51">
    <w:name w:val="Char Char51"/>
    <w:qFormat/>
    <w:rPr>
      <w:rFonts w:ascii="黑体" w:eastAsia="黑体" w:hAnsi="Courier New" w:cs="黑体" w:hint="eastAsia"/>
      <w:kern w:val="2"/>
      <w:sz w:val="28"/>
    </w:rPr>
  </w:style>
  <w:style w:type="character" w:customStyle="1" w:styleId="msosubtlereference0">
    <w:name w:val="msosubtlereference"/>
    <w:qFormat/>
    <w:rPr>
      <w:sz w:val="24"/>
      <w:u w:val="single"/>
    </w:rPr>
  </w:style>
  <w:style w:type="character" w:customStyle="1" w:styleId="CharChar53">
    <w:name w:val="Char Char53"/>
    <w:qFormat/>
    <w:rPr>
      <w:rFonts w:ascii="Arial" w:hAnsi="Arial" w:cs="Arial" w:hint="default"/>
      <w:b/>
      <w:kern w:val="28"/>
      <w:sz w:val="32"/>
      <w:szCs w:val="32"/>
    </w:rPr>
  </w:style>
  <w:style w:type="character" w:customStyle="1" w:styleId="msoplaceholdertext0">
    <w:name w:val="msoplaceholdertext"/>
    <w:qFormat/>
    <w:rPr>
      <w:color w:val="808080"/>
    </w:rPr>
  </w:style>
  <w:style w:type="character" w:customStyle="1" w:styleId="Char1CharChar7">
    <w:name w:val="正文首行缩进 Char1 Char Char7"/>
    <w:qFormat/>
    <w:rPr>
      <w:kern w:val="2"/>
      <w:sz w:val="21"/>
      <w:szCs w:val="24"/>
    </w:rPr>
  </w:style>
  <w:style w:type="character" w:customStyle="1" w:styleId="msointensereference0">
    <w:name w:val="msointensereference"/>
    <w:qFormat/>
    <w:rPr>
      <w:b/>
      <w:sz w:val="24"/>
      <w:u w:val="single"/>
    </w:rPr>
  </w:style>
  <w:style w:type="character" w:customStyle="1" w:styleId="1Char41">
    <w:name w:val="正文缩进1 Char4"/>
    <w:qFormat/>
    <w:rPr>
      <w:kern w:val="2"/>
      <w:sz w:val="21"/>
      <w:szCs w:val="24"/>
    </w:rPr>
  </w:style>
  <w:style w:type="character" w:customStyle="1" w:styleId="CharChar390">
    <w:name w:val="Char Char39"/>
    <w:qFormat/>
    <w:rPr>
      <w:kern w:val="2"/>
      <w:sz w:val="16"/>
      <w:szCs w:val="16"/>
    </w:rPr>
  </w:style>
  <w:style w:type="character" w:customStyle="1" w:styleId="Char48">
    <w:name w:val="批注主题 Char4"/>
    <w:semiHidden/>
    <w:qFormat/>
    <w:rPr>
      <w:b/>
      <w:bCs/>
      <w:kern w:val="2"/>
      <w:sz w:val="21"/>
      <w:szCs w:val="24"/>
    </w:rPr>
  </w:style>
  <w:style w:type="character" w:customStyle="1" w:styleId="2Char40">
    <w:name w:val="正文文本缩进 2 Char4"/>
    <w:semiHidden/>
    <w:qFormat/>
    <w:rPr>
      <w:kern w:val="2"/>
      <w:sz w:val="21"/>
      <w:szCs w:val="24"/>
    </w:rPr>
  </w:style>
  <w:style w:type="character" w:customStyle="1" w:styleId="DocumentMapChar">
    <w:name w:val="Document Map Char"/>
    <w:qFormat/>
    <w:rPr>
      <w:rFonts w:ascii="宋体" w:eastAsia="宋体" w:hAnsi="Times New Roman" w:cs="Times New Roman" w:hint="eastAsia"/>
      <w:sz w:val="18"/>
      <w:szCs w:val="18"/>
    </w:rPr>
  </w:style>
  <w:style w:type="character" w:customStyle="1" w:styleId="Char49">
    <w:name w:val="注释标题 Char4"/>
    <w:semiHidden/>
    <w:qFormat/>
    <w:rPr>
      <w:kern w:val="2"/>
      <w:sz w:val="21"/>
      <w:szCs w:val="24"/>
    </w:rPr>
  </w:style>
  <w:style w:type="character" w:customStyle="1" w:styleId="7Char2">
    <w:name w:val="标题 7 Char2"/>
    <w:semiHidden/>
    <w:qFormat/>
    <w:rPr>
      <w:b/>
      <w:bCs/>
      <w:kern w:val="2"/>
      <w:sz w:val="24"/>
      <w:szCs w:val="24"/>
    </w:rPr>
  </w:style>
  <w:style w:type="character" w:customStyle="1" w:styleId="8Char2">
    <w:name w:val="标题 8 Char2"/>
    <w:semiHidden/>
    <w:qFormat/>
    <w:rPr>
      <w:rFonts w:ascii="Cambria" w:eastAsia="宋体" w:hAnsi="Cambria" w:cs="Times New Roman" w:hint="default"/>
      <w:kern w:val="2"/>
      <w:sz w:val="24"/>
      <w:szCs w:val="24"/>
    </w:rPr>
  </w:style>
  <w:style w:type="character" w:customStyle="1" w:styleId="2fffffffff0">
    <w:name w:val="书籍标题2"/>
    <w:qFormat/>
    <w:rPr>
      <w:b/>
      <w:smallCaps/>
      <w:spacing w:val="5"/>
    </w:rPr>
  </w:style>
  <w:style w:type="character" w:customStyle="1" w:styleId="3Char41">
    <w:name w:val="正文文本缩进 3 Char4"/>
    <w:semiHidden/>
    <w:qFormat/>
    <w:rPr>
      <w:kern w:val="2"/>
      <w:sz w:val="16"/>
      <w:szCs w:val="16"/>
    </w:rPr>
  </w:style>
  <w:style w:type="character" w:customStyle="1" w:styleId="4Char20">
    <w:name w:val="标题 4 Char2"/>
    <w:qFormat/>
    <w:rPr>
      <w:rFonts w:ascii="Cambria" w:eastAsia="宋体" w:hAnsi="Cambria" w:cs="Times New Roman" w:hint="default"/>
      <w:b/>
      <w:bCs/>
      <w:kern w:val="2"/>
      <w:sz w:val="28"/>
      <w:szCs w:val="28"/>
    </w:rPr>
  </w:style>
  <w:style w:type="character" w:customStyle="1" w:styleId="Char52">
    <w:name w:val="纯文本 Char5"/>
    <w:qFormat/>
    <w:rPr>
      <w:rFonts w:ascii="宋体" w:eastAsia="宋体" w:hAnsi="Courier New" w:cs="Courier New" w:hint="eastAsia"/>
      <w:kern w:val="2"/>
      <w:sz w:val="21"/>
      <w:szCs w:val="21"/>
    </w:rPr>
  </w:style>
  <w:style w:type="character" w:customStyle="1" w:styleId="z-Char2">
    <w:name w:val="z-窗体底端 Char2"/>
    <w:semiHidden/>
    <w:qFormat/>
    <w:rPr>
      <w:rFonts w:ascii="Arial" w:hAnsi="Arial" w:cs="Arial" w:hint="default"/>
      <w:vanish/>
      <w:kern w:val="2"/>
      <w:sz w:val="16"/>
      <w:szCs w:val="16"/>
    </w:rPr>
  </w:style>
  <w:style w:type="character" w:customStyle="1" w:styleId="9pt10">
    <w:name w:val="正文文本 + 9 pt10"/>
    <w:qFormat/>
    <w:rPr>
      <w:rFonts w:ascii="Arial Unicode MS" w:eastAsia="Arial Unicode MS" w:hAnsi="Arial Unicode MS" w:cs="Arial Unicode MS" w:hint="default"/>
      <w:kern w:val="2"/>
      <w:sz w:val="18"/>
      <w:szCs w:val="18"/>
      <w:u w:val="none"/>
      <w:lang w:val="en-US" w:eastAsia="en-US"/>
    </w:rPr>
  </w:style>
  <w:style w:type="character" w:customStyle="1" w:styleId="6f0">
    <w:name w:val="正文文本 (6)"/>
    <w:qFormat/>
  </w:style>
  <w:style w:type="character" w:customStyle="1" w:styleId="611pt5">
    <w:name w:val="正文文本 (6) + 11 pt5"/>
    <w:qFormat/>
    <w:rPr>
      <w:rFonts w:ascii="Arial Unicode MS" w:eastAsia="Arial Unicode MS" w:hAnsi="Arial Unicode MS" w:cs="Arial Unicode MS" w:hint="default"/>
      <w:sz w:val="22"/>
      <w:szCs w:val="22"/>
      <w:shd w:val="clear" w:color="auto" w:fill="FFFFFF"/>
      <w:lang w:eastAsia="en-US"/>
    </w:rPr>
  </w:style>
  <w:style w:type="character" w:customStyle="1" w:styleId="afffffffffffffffffffffffffffffffffffffffffffff7">
    <w:name w:val="正文文本 + 斜体"/>
    <w:qFormat/>
    <w:rPr>
      <w:rFonts w:ascii="Arial Unicode MS" w:eastAsia="Arial Unicode MS" w:hAnsi="Arial Unicode MS" w:cs="Arial Unicode MS" w:hint="default"/>
      <w:i/>
      <w:iCs/>
      <w:kern w:val="2"/>
      <w:sz w:val="22"/>
      <w:szCs w:val="22"/>
      <w:u w:val="none"/>
      <w:lang w:val="en-US" w:eastAsia="en-US"/>
    </w:rPr>
  </w:style>
  <w:style w:type="character" w:customStyle="1" w:styleId="GB23123">
    <w:name w:val="样式 仿宋_GB2312 小四"/>
    <w:qFormat/>
    <w:rPr>
      <w:rFonts w:ascii="Times New Roman" w:eastAsia="仿宋_GB2312" w:hAnsi="Times New Roman" w:cs="Times New Roman" w:hint="default"/>
      <w:sz w:val="24"/>
      <w:szCs w:val="24"/>
    </w:rPr>
  </w:style>
  <w:style w:type="character" w:customStyle="1" w:styleId="2TimesNewRomanChar1">
    <w:name w:val="正文首行缩进 2 + Times New Roman Char1"/>
    <w:qFormat/>
    <w:rPr>
      <w:sz w:val="24"/>
      <w:szCs w:val="24"/>
    </w:rPr>
  </w:style>
  <w:style w:type="character" w:customStyle="1" w:styleId="GB23124">
    <w:name w:val="样式 (中文) 仿宋_GB2312 小四"/>
    <w:qFormat/>
    <w:rPr>
      <w:rFonts w:ascii="Times New Roman" w:eastAsia="仿宋_GB2312" w:hAnsi="Times New Roman" w:cs="Times New Roman" w:hint="default"/>
      <w:sz w:val="24"/>
    </w:rPr>
  </w:style>
  <w:style w:type="character" w:customStyle="1" w:styleId="Char1ff0">
    <w:name w:val="签名 Char1"/>
    <w:uiPriority w:val="99"/>
    <w:qFormat/>
    <w:rPr>
      <w:kern w:val="2"/>
      <w:sz w:val="21"/>
      <w:szCs w:val="24"/>
    </w:rPr>
  </w:style>
  <w:style w:type="character" w:customStyle="1" w:styleId="title10">
    <w:name w:val="title10"/>
    <w:qFormat/>
  </w:style>
  <w:style w:type="character" w:customStyle="1" w:styleId="CharCharfffffc">
    <w:name w:val="表内文字 Char Char"/>
    <w:qFormat/>
    <w:rPr>
      <w:rFonts w:ascii="宋体" w:eastAsia="宋体" w:hAnsi="Courier New" w:hint="eastAsia"/>
      <w:spacing w:val="6"/>
      <w:sz w:val="21"/>
    </w:rPr>
  </w:style>
  <w:style w:type="character" w:customStyle="1" w:styleId="911">
    <w:name w:val="标题 9 字符1"/>
    <w:semiHidden/>
    <w:qFormat/>
    <w:rPr>
      <w:rFonts w:ascii="等线 Light" w:eastAsia="等线 Light" w:hAnsi="等线 Light" w:cs="Times New Roman" w:hint="eastAsia"/>
      <w:kern w:val="2"/>
      <w:sz w:val="21"/>
      <w:szCs w:val="21"/>
    </w:rPr>
  </w:style>
  <w:style w:type="character" w:customStyle="1" w:styleId="1ffffffffff2">
    <w:name w:val="信息标题 字符1"/>
    <w:semiHidden/>
    <w:qFormat/>
    <w:rPr>
      <w:rFonts w:ascii="等线 Light" w:eastAsia="等线 Light" w:hAnsi="等线 Light" w:cs="Times New Roman" w:hint="eastAsia"/>
      <w:kern w:val="2"/>
      <w:sz w:val="24"/>
      <w:szCs w:val="24"/>
      <w:shd w:val="pct20" w:color="auto" w:fill="auto"/>
    </w:rPr>
  </w:style>
  <w:style w:type="character" w:customStyle="1" w:styleId="1CharCharf2">
    <w:name w:val="正文样式1 Char Char"/>
    <w:qFormat/>
    <w:rPr>
      <w:rFonts w:ascii="Times New Roman" w:hAnsi="Times New Roman" w:cs="Times New Roman" w:hint="default"/>
      <w:sz w:val="28"/>
    </w:rPr>
  </w:style>
  <w:style w:type="character" w:customStyle="1" w:styleId="1ffffffffff3">
    <w:name w:val="副标题 字符1"/>
    <w:qFormat/>
    <w:rPr>
      <w:rFonts w:ascii="等线" w:eastAsia="等线" w:hAnsi="等线" w:cs="Times New Roman" w:hint="eastAsia"/>
      <w:b/>
      <w:bCs/>
      <w:kern w:val="28"/>
      <w:sz w:val="32"/>
      <w:szCs w:val="32"/>
    </w:rPr>
  </w:style>
  <w:style w:type="character" w:customStyle="1" w:styleId="afffffffffffffffffffffffffffffffffffffffffffff8">
    <w:name w:val="图表标题 字符"/>
    <w:qFormat/>
    <w:rPr>
      <w:rFonts w:ascii="Times New Roman" w:eastAsia="黑体" w:hAnsi="Times New Roman" w:cs="Times New Roman" w:hint="default"/>
      <w:bCs/>
      <w:spacing w:val="-10"/>
      <w:kern w:val="2"/>
      <w:sz w:val="24"/>
      <w:szCs w:val="24"/>
    </w:rPr>
  </w:style>
  <w:style w:type="character" w:customStyle="1" w:styleId="Charffffffffffc">
    <w:name w:val="图题 Char"/>
    <w:qFormat/>
    <w:rPr>
      <w:rFonts w:ascii="黑体" w:eastAsia="黑体" w:hAnsi="宋体" w:cs="宋体" w:hint="eastAsia"/>
      <w:b/>
      <w:bCs/>
      <w:kern w:val="2"/>
      <w:sz w:val="24"/>
      <w:szCs w:val="24"/>
    </w:rPr>
  </w:style>
  <w:style w:type="character" w:customStyle="1" w:styleId="2CharCharCharChar">
    <w:name w:val="样式2 Char Char Char Char"/>
    <w:qFormat/>
    <w:rPr>
      <w:rFonts w:ascii="宋体" w:eastAsia="宋体" w:hAnsi="宋体" w:cs="宋体" w:hint="eastAsia"/>
      <w:b/>
      <w:sz w:val="24"/>
      <w:szCs w:val="24"/>
    </w:rPr>
  </w:style>
  <w:style w:type="character" w:customStyle="1" w:styleId="1CharCharChar">
    <w:name w:val="正文1 Char Char Char"/>
    <w:qFormat/>
    <w:rPr>
      <w:rFonts w:ascii="宋体" w:eastAsia="宋体" w:hAnsi="宋体" w:cs="宋体" w:hint="eastAsia"/>
      <w:sz w:val="24"/>
      <w:szCs w:val="24"/>
    </w:rPr>
  </w:style>
  <w:style w:type="character" w:customStyle="1" w:styleId="1ffffffffff4">
    <w:name w:val="标题 字符1"/>
    <w:qFormat/>
    <w:rPr>
      <w:rFonts w:ascii="等线 Light" w:eastAsia="等线 Light" w:hAnsi="等线 Light" w:cs="Times New Roman" w:hint="eastAsia"/>
      <w:b/>
      <w:bCs/>
      <w:kern w:val="2"/>
      <w:sz w:val="32"/>
      <w:szCs w:val="32"/>
    </w:rPr>
  </w:style>
  <w:style w:type="character" w:customStyle="1" w:styleId="Charffffffffffd">
    <w:name w:val="报告文字 Char"/>
    <w:qFormat/>
    <w:rPr>
      <w:rFonts w:ascii="宋体" w:eastAsia="宋体" w:hAnsi="宋体" w:hint="eastAsia"/>
      <w:b/>
      <w:bCs/>
      <w:color w:val="0000FF"/>
      <w:shd w:val="clear" w:color="auto" w:fill="FFFFFF"/>
    </w:rPr>
  </w:style>
  <w:style w:type="character" w:customStyle="1" w:styleId="2TimesNewRomanCharChar">
    <w:name w:val="正文首行缩进 2 + Times New Roman Char Char"/>
    <w:qFormat/>
    <w:rPr>
      <w:rFonts w:ascii="宋体" w:eastAsia="宋体" w:hAnsi="宋体" w:hint="eastAsia"/>
      <w:sz w:val="24"/>
      <w:szCs w:val="24"/>
    </w:rPr>
  </w:style>
  <w:style w:type="character" w:customStyle="1" w:styleId="dxjCharChar">
    <w:name w:val="dxj正文 Char Char"/>
    <w:qFormat/>
    <w:rPr>
      <w:sz w:val="24"/>
      <w:szCs w:val="24"/>
    </w:rPr>
  </w:style>
  <w:style w:type="character" w:customStyle="1" w:styleId="2Charf">
    <w:name w:val="表格内容2 Char"/>
    <w:qFormat/>
    <w:rPr>
      <w:rFonts w:ascii="Arial" w:eastAsia="楷体_GB2312" w:hAnsi="Arial" w:cs="Arial" w:hint="default"/>
      <w:kern w:val="2"/>
      <w:sz w:val="24"/>
      <w:szCs w:val="24"/>
    </w:rPr>
  </w:style>
  <w:style w:type="character" w:customStyle="1" w:styleId="000Char">
    <w:name w:val="000 Char"/>
    <w:qFormat/>
    <w:rPr>
      <w:sz w:val="24"/>
      <w:szCs w:val="24"/>
    </w:rPr>
  </w:style>
  <w:style w:type="character" w:customStyle="1" w:styleId="Charffffffffffe">
    <w:name w:val="中文报告书样式 Char"/>
    <w:qFormat/>
    <w:rPr>
      <w:rFonts w:ascii="宋体" w:eastAsia="宋体" w:hAnsi="宋体" w:hint="eastAsia"/>
      <w:sz w:val="24"/>
      <w:szCs w:val="24"/>
    </w:rPr>
  </w:style>
  <w:style w:type="table" w:customStyle="1" w:styleId="111110">
    <w:name w:val="11111"/>
    <w:basedOn w:val="19"/>
    <w:qFormat/>
    <w:tblPr>
      <w:tblBorders>
        <w:top w:val="none" w:sz="0" w:space="0" w:color="auto"/>
        <w:bottom w:val="none" w:sz="0" w:space="0" w:color="auto"/>
        <w:insideH w:val="single" w:sz="2" w:space="0" w:color="000000"/>
        <w:insideV w:val="single" w:sz="2" w:space="0" w:color="000000"/>
      </w:tblBorders>
    </w:tblPr>
    <w:tblStylePr w:type="firstRow">
      <w:rPr>
        <w:i/>
        <w:iCs/>
      </w:rPr>
      <w:tblPr/>
      <w:tcPr>
        <w:tcBorders>
          <w:top w:val="nil"/>
          <w:left w:val="single" w:sz="6" w:space="0" w:color="000000"/>
          <w:bottom w:val="nil"/>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ffffffffff5">
    <w:name w:val="网格型!1"/>
    <w:basedOn w:val="ad"/>
    <w:qFormat/>
    <w:pPr>
      <w:widowControl w:val="0"/>
      <w:jc w:val="center"/>
    </w:pPr>
    <w:tblPr>
      <w:tblBorders>
        <w:top w:val="single" w:sz="12" w:space="0" w:color="auto"/>
        <w:bottom w:val="single" w:sz="12" w:space="0" w:color="auto"/>
        <w:insideH w:val="single" w:sz="4" w:space="0" w:color="auto"/>
        <w:insideV w:val="single" w:sz="4" w:space="0" w:color="auto"/>
      </w:tblBorders>
    </w:tblPr>
    <w:tcPr>
      <w:vAlign w:val="center"/>
    </w:tcPr>
  </w:style>
  <w:style w:type="table" w:customStyle="1" w:styleId="516">
    <w:name w:val="网格型 51"/>
    <w:basedOn w:val="ad"/>
    <w:qFormat/>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top w:val="nil"/>
          <w:left w:val="single" w:sz="12" w:space="0" w:color="000000"/>
          <w:bottom w:val="nil"/>
          <w:right w:val="nil"/>
          <w:insideH w:val="nil"/>
          <w:insideV w:val="nil"/>
          <w:tl2br w:val="nil"/>
          <w:tr2bl w:val="nil"/>
        </w:tcBorders>
      </w:tcPr>
    </w:tblStylePr>
    <w:tblStylePr w:type="lastRow">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52a">
    <w:name w:val="网格型 52"/>
    <w:basedOn w:val="ad"/>
    <w:qFormat/>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top w:val="nil"/>
          <w:left w:val="single" w:sz="12" w:space="0" w:color="000000"/>
          <w:bottom w:val="nil"/>
          <w:right w:val="nil"/>
          <w:insideH w:val="nil"/>
          <w:insideV w:val="nil"/>
          <w:tl2br w:val="nil"/>
          <w:tr2bl w:val="nil"/>
        </w:tcBorders>
      </w:tcPr>
    </w:tblStylePr>
    <w:tblStylePr w:type="lastRow">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530">
    <w:name w:val="网格型 53"/>
    <w:basedOn w:val="ad"/>
    <w:qFormat/>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top w:val="nil"/>
          <w:left w:val="single" w:sz="12" w:space="0" w:color="000000"/>
          <w:bottom w:val="nil"/>
          <w:right w:val="nil"/>
          <w:insideH w:val="nil"/>
          <w:insideV w:val="nil"/>
          <w:tl2br w:val="nil"/>
          <w:tr2bl w:val="nil"/>
        </w:tcBorders>
      </w:tcPr>
    </w:tblStylePr>
    <w:tblStylePr w:type="lastRow">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afffffffffffffffffffffffffffffffffffffffffffff9">
    <w:name w:val="毛的表格"/>
    <w:basedOn w:val="ad"/>
    <w:qFormat/>
    <w:pPr>
      <w:jc w:val="center"/>
    </w:pPr>
    <w:rPr>
      <w:sz w:val="24"/>
    </w:rPr>
    <w:tblP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Pr>
    <w:tcPr>
      <w:vAlign w:val="center"/>
    </w:tcPr>
  </w:style>
  <w:style w:type="table" w:customStyle="1" w:styleId="3ffff1">
    <w:name w:val="网格型3"/>
    <w:basedOn w:val="ad"/>
    <w:uiPriority w:val="5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41">
    <w:name w:val="网格型 54"/>
    <w:basedOn w:val="ad"/>
    <w:qFormat/>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top w:val="nil"/>
          <w:left w:val="single" w:sz="12" w:space="0" w:color="000000"/>
          <w:bottom w:val="nil"/>
          <w:right w:val="nil"/>
          <w:insideH w:val="nil"/>
          <w:insideV w:val="nil"/>
          <w:tl2br w:val="nil"/>
          <w:tr2bl w:val="nil"/>
        </w:tcBorders>
      </w:tcPr>
    </w:tblStylePr>
    <w:tblStylePr w:type="lastRow">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551">
    <w:name w:val="网格型 55"/>
    <w:basedOn w:val="ad"/>
    <w:qFormat/>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top w:val="nil"/>
          <w:left w:val="single" w:sz="12" w:space="0" w:color="000000"/>
          <w:bottom w:val="nil"/>
          <w:right w:val="nil"/>
          <w:insideH w:val="nil"/>
          <w:insideV w:val="nil"/>
          <w:tl2br w:val="nil"/>
          <w:tr2bl w:val="nil"/>
        </w:tcBorders>
      </w:tcPr>
    </w:tblStylePr>
    <w:tblStylePr w:type="lastRow">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560">
    <w:name w:val="网格型 56"/>
    <w:basedOn w:val="ad"/>
    <w:qFormat/>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top w:val="nil"/>
          <w:left w:val="single" w:sz="12" w:space="0" w:color="000000"/>
          <w:bottom w:val="nil"/>
          <w:right w:val="nil"/>
          <w:insideH w:val="nil"/>
          <w:insideV w:val="nil"/>
          <w:tl2br w:val="nil"/>
          <w:tr2bl w:val="nil"/>
        </w:tcBorders>
      </w:tcPr>
    </w:tblStylePr>
    <w:tblStylePr w:type="lastRow">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570">
    <w:name w:val="网格型 57"/>
    <w:basedOn w:val="ad"/>
    <w:qFormat/>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top w:val="nil"/>
          <w:left w:val="single" w:sz="12" w:space="0" w:color="000000"/>
          <w:bottom w:val="nil"/>
          <w:right w:val="nil"/>
          <w:insideH w:val="nil"/>
          <w:insideV w:val="nil"/>
          <w:tl2br w:val="nil"/>
          <w:tr2bl w:val="nil"/>
        </w:tcBorders>
      </w:tcPr>
    </w:tblStylePr>
    <w:tblStylePr w:type="lastRow">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580">
    <w:name w:val="网格型 58"/>
    <w:basedOn w:val="ad"/>
    <w:qFormat/>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top w:val="nil"/>
          <w:left w:val="single" w:sz="12" w:space="0" w:color="000000"/>
          <w:bottom w:val="nil"/>
          <w:right w:val="nil"/>
          <w:insideH w:val="nil"/>
          <w:insideV w:val="nil"/>
          <w:tl2br w:val="nil"/>
          <w:tr2bl w:val="nil"/>
        </w:tcBorders>
      </w:tcPr>
    </w:tblStylePr>
    <w:tblStylePr w:type="lastRow">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1ffffffffff6">
    <w:name w:val="浅色底纹1"/>
    <w:basedOn w:val="ad"/>
    <w:uiPriority w:val="60"/>
    <w:qFormat/>
    <w:rPr>
      <w:rFonts w:ascii="Calibri" w:hAnsi="Calibri"/>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single" w:sz="8" w:space="0" w:color="000000"/>
          <w:bottom w:val="nil"/>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single" w:sz="8" w:space="0" w:color="000000"/>
          <w:bottom w:val="nil"/>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fffffffff1">
    <w:name w:val="网格型2"/>
    <w:basedOn w:val="ad"/>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ffc">
    <w:name w:val="网格型4"/>
    <w:basedOn w:val="ad"/>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ff9">
    <w:name w:val="网格型5"/>
    <w:basedOn w:val="ad"/>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f1">
    <w:name w:val="网格型6"/>
    <w:basedOn w:val="ad"/>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9">
    <w:name w:val="网格型7"/>
    <w:basedOn w:val="ad"/>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8">
    <w:name w:val="网格型8"/>
    <w:basedOn w:val="ad"/>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6">
    <w:name w:val="网格型9"/>
    <w:basedOn w:val="ad"/>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f6">
    <w:name w:val="网格型11"/>
    <w:basedOn w:val="ad"/>
    <w:uiPriority w:val="59"/>
    <w:qFormat/>
    <w:rPr>
      <w:rFonts w:ascii="Calibri" w:hAnsi="Calibri"/>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1f4">
    <w:name w:val="网格型21"/>
    <w:basedOn w:val="ad"/>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f">
    <w:name w:val="网格型31"/>
    <w:basedOn w:val="ad"/>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
    <w:name w:val="网格型41"/>
    <w:basedOn w:val="ad"/>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7">
    <w:name w:val="网格型51"/>
    <w:basedOn w:val="ad"/>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2">
    <w:name w:val="网格型61"/>
    <w:basedOn w:val="ad"/>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3">
    <w:name w:val="网格型71"/>
    <w:basedOn w:val="ad"/>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7">
    <w:name w:val="网格型10"/>
    <w:basedOn w:val="ad"/>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e">
    <w:name w:val="网格型12"/>
    <w:basedOn w:val="ad"/>
    <w:uiPriority w:val="59"/>
    <w:qFormat/>
    <w:rPr>
      <w:rFonts w:ascii="Calibri" w:hAnsi="Calibri"/>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2ff0">
    <w:name w:val="网格型22"/>
    <w:basedOn w:val="ad"/>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a">
    <w:name w:val="网格型32"/>
    <w:basedOn w:val="ad"/>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5">
    <w:name w:val="网格型42"/>
    <w:basedOn w:val="ad"/>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b">
    <w:name w:val="网格型52"/>
    <w:basedOn w:val="ad"/>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1">
    <w:name w:val="网格型62"/>
    <w:basedOn w:val="ad"/>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1">
    <w:name w:val="网格型72"/>
    <w:basedOn w:val="ad"/>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
    <w:name w:val="网格型13"/>
    <w:basedOn w:val="ad"/>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7">
    <w:name w:val="网格型14"/>
    <w:basedOn w:val="ad"/>
    <w:uiPriority w:val="59"/>
    <w:qFormat/>
    <w:rPr>
      <w:rFonts w:ascii="Calibri" w:hAnsi="Calibri"/>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34">
    <w:name w:val="网格型23"/>
    <w:basedOn w:val="ad"/>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2">
    <w:name w:val="网格型33"/>
    <w:basedOn w:val="ad"/>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
    <w:name w:val="网格型43"/>
    <w:basedOn w:val="ad"/>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1">
    <w:name w:val="网格型53"/>
    <w:basedOn w:val="ad"/>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30">
    <w:name w:val="网格型63"/>
    <w:basedOn w:val="ad"/>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30">
    <w:name w:val="网格型73"/>
    <w:basedOn w:val="ad"/>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3933">
    <w:name w:val="_Style 3933"/>
    <w:semiHidden/>
    <w:qFormat/>
    <w:rPr>
      <w:sz w:val="21"/>
    </w:rPr>
  </w:style>
  <w:style w:type="paragraph" w:customStyle="1" w:styleId="6f2">
    <w:name w:val="样式 表头6 + 居中"/>
    <w:basedOn w:val="67"/>
    <w:uiPriority w:val="99"/>
    <w:qFormat/>
    <w:pPr>
      <w:jc w:val="center"/>
    </w:pPr>
    <w:rPr>
      <w:rFonts w:cs="宋体"/>
      <w:b w:val="0"/>
      <w:bCs/>
      <w:szCs w:val="20"/>
    </w:rPr>
  </w:style>
  <w:style w:type="paragraph" w:customStyle="1" w:styleId="2h22Header2ndPageABCh2mainh2GB23121">
    <w:name w:val="样式 样式 标题 2h22Header 2nd PageA.B.C.h2 main h标题2 + 仿宋_GB2312 行距......1"/>
    <w:basedOn w:val="2h22Header2ndPageABCh2mainh2GB2312"/>
    <w:qFormat/>
    <w:pPr>
      <w:widowControl/>
      <w:spacing w:line="360" w:lineRule="auto"/>
      <w:ind w:firstLineChars="162" w:firstLine="454"/>
      <w:jc w:val="left"/>
    </w:pPr>
    <w:rPr>
      <w:rFonts w:ascii="仿宋_GB2312" w:eastAsia="仿宋_GB2312" w:hAnsi="ˎ̥" w:cs="宋体"/>
      <w:bCs w:val="0"/>
      <w:sz w:val="28"/>
      <w:szCs w:val="20"/>
    </w:rPr>
  </w:style>
  <w:style w:type="paragraph" w:customStyle="1" w:styleId="4ffd">
    <w:name w:val="副标题4"/>
    <w:basedOn w:val="3fe"/>
    <w:qFormat/>
    <w:pPr>
      <w:tabs>
        <w:tab w:val="clear" w:pos="672"/>
        <w:tab w:val="clear" w:pos="720"/>
        <w:tab w:val="left" w:pos="1275"/>
        <w:tab w:val="left" w:pos="1575"/>
        <w:tab w:val="left" w:pos="2100"/>
      </w:tabs>
      <w:ind w:left="1275" w:hanging="705"/>
      <w:outlineLvl w:val="4"/>
    </w:pPr>
  </w:style>
  <w:style w:type="paragraph" w:customStyle="1" w:styleId="StyleTextCenteredLinespacingsingle">
    <w:name w:val="Style Text + Centered Line spacing:  single"/>
    <w:basedOn w:val="Text0"/>
    <w:qFormat/>
    <w:pPr>
      <w:spacing w:beforeLines="60" w:before="0" w:line="240" w:lineRule="auto"/>
      <w:jc w:val="center"/>
    </w:pPr>
  </w:style>
  <w:style w:type="paragraph" w:customStyle="1" w:styleId="3-1031-1030">
    <w:name w:val="样式 样式 标题 3 + 左  -1.03 字符 首行缩进:  1 字符 + 左侧:  -1.03 字符"/>
    <w:basedOn w:val="3-1031"/>
    <w:qFormat/>
    <w:pPr>
      <w:ind w:leftChars="150" w:left="150" w:firstLineChars="0" w:firstLine="0"/>
    </w:pPr>
  </w:style>
  <w:style w:type="paragraph" w:customStyle="1" w:styleId="afffffffffffffffffffffffffffffffffffffffffffffa">
    <w:name w:val="大 写 标 题"/>
    <w:basedOn w:val="afffffffffffffffffff7"/>
    <w:qFormat/>
    <w:rPr>
      <w:sz w:val="36"/>
      <w:szCs w:val="20"/>
      <w14:shadow w14:blurRad="50800" w14:dist="38100" w14:dir="2700000" w14:sx="100000" w14:sy="100000" w14:kx="0" w14:ky="0" w14:algn="tl">
        <w14:srgbClr w14:val="000000">
          <w14:alpha w14:val="60000"/>
        </w14:srgbClr>
      </w14:shadow>
    </w:rPr>
  </w:style>
  <w:style w:type="paragraph" w:customStyle="1" w:styleId="2fffffffff2">
    <w:name w:val="公式2"/>
    <w:basedOn w:val="afffffffffd"/>
    <w:qFormat/>
    <w:pPr>
      <w:widowControl w:val="0"/>
      <w:snapToGrid/>
      <w:spacing w:line="700" w:lineRule="exact"/>
      <w:ind w:firstLineChars="400" w:firstLine="400"/>
      <w:jc w:val="both"/>
    </w:pPr>
    <w:rPr>
      <w:rFonts w:cs="Times New Roman" w:hint="default"/>
      <w:b/>
      <w:spacing w:val="0"/>
      <w:kern w:val="2"/>
      <w:sz w:val="28"/>
    </w:rPr>
  </w:style>
  <w:style w:type="paragraph" w:customStyle="1" w:styleId="2W205050505">
    <w:name w:val="样式 样式 标题 2W2 + 段前: 0.5 行 段后: 0.5 行 + 段前: 0.5 行 段后: 0.5 行"/>
    <w:basedOn w:val="2W20505"/>
    <w:qFormat/>
    <w:pPr>
      <w:spacing w:beforeLines="100" w:before="0" w:afterLines="50" w:after="0" w:line="400" w:lineRule="exact"/>
    </w:pPr>
    <w:rPr>
      <w:rFonts w:ascii="Times New Roman" w:eastAsia="黑体" w:hAnsi="Times New Roman"/>
      <w:bCs w:val="0"/>
      <w:spacing w:val="10"/>
      <w:sz w:val="30"/>
      <w:szCs w:val="20"/>
    </w:rPr>
  </w:style>
  <w:style w:type="paragraph" w:customStyle="1" w:styleId="2099099">
    <w:name w:val="样式 样式 标题2 + 首行缩进:  0.99 厘米 + 首行缩进:  0.99 厘米"/>
    <w:basedOn w:val="2099"/>
    <w:qFormat/>
    <w:pPr>
      <w:keepNext w:val="0"/>
      <w:keepLines w:val="0"/>
      <w:adjustRightInd w:val="0"/>
      <w:snapToGrid w:val="0"/>
      <w:spacing w:before="0" w:after="0" w:line="500" w:lineRule="exact"/>
      <w:jc w:val="left"/>
    </w:pPr>
    <w:rPr>
      <w:rFonts w:ascii="Arial" w:eastAsia="黑体" w:hAnsi="Arial"/>
      <w:b w:val="0"/>
      <w:bCs w:val="0"/>
      <w:kern w:val="0"/>
      <w:sz w:val="28"/>
      <w:szCs w:val="20"/>
    </w:rPr>
  </w:style>
  <w:style w:type="paragraph" w:customStyle="1" w:styleId="22-21212">
    <w:name w:val="样式 样式 标题22 + 左侧:  -2.1 字符 首行缩进:  2 字符1 + 首行缩进:  2 字符"/>
    <w:basedOn w:val="22-2121"/>
    <w:qFormat/>
    <w:pPr>
      <w:ind w:left="-454"/>
    </w:pPr>
  </w:style>
  <w:style w:type="paragraph" w:customStyle="1" w:styleId="StyleStyleHeading2Char2CharCF22-1111">
    <w:name w:val="Style Style Heading 2 Char标题 2 Char节(C+F2)节，一宋三标题 2-王鹏节标题 1.11.1......"/>
    <w:basedOn w:val="StyleHeading2Char2CharCF22-1111"/>
    <w:qFormat/>
    <w:pPr>
      <w:tabs>
        <w:tab w:val="clear" w:pos="840"/>
        <w:tab w:val="left" w:pos="851"/>
      </w:tabs>
      <w:spacing w:before="120" w:after="120" w:line="300" w:lineRule="auto"/>
      <w:ind w:left="567" w:hanging="567"/>
      <w:jc w:val="left"/>
    </w:pPr>
    <w:rPr>
      <w:rFonts w:ascii="宋体" w:eastAsia="宋体" w:hAnsi="宋体"/>
      <w:smallCaps/>
      <w:kern w:val="28"/>
      <w:sz w:val="28"/>
      <w:szCs w:val="20"/>
    </w:rPr>
  </w:style>
  <w:style w:type="paragraph" w:customStyle="1" w:styleId="22-212120">
    <w:name w:val="样式 样式 样式 标题22 + 左侧:  -2.1 字符 首行缩进:  2 字符1 + 首行缩进:  2 字符 + 首行缩进: ..."/>
    <w:basedOn w:val="22-21212"/>
    <w:qFormat/>
    <w:pPr>
      <w:ind w:left="-595"/>
    </w:pPr>
  </w:style>
  <w:style w:type="paragraph" w:customStyle="1" w:styleId="4221">
    <w:name w:val="样式 样式 标题 4 + 首行缩进:  2 字符 + 首行缩进:  2 字符"/>
    <w:basedOn w:val="421"/>
    <w:qFormat/>
    <w:pPr>
      <w:keepNext w:val="0"/>
      <w:keepLines w:val="0"/>
      <w:tabs>
        <w:tab w:val="left" w:pos="1320"/>
      </w:tabs>
      <w:topLinePunct/>
      <w:adjustRightInd w:val="0"/>
      <w:snapToGrid w:val="0"/>
      <w:spacing w:beforeLines="100" w:before="0" w:after="62" w:line="460" w:lineRule="exact"/>
      <w:ind w:left="1320" w:hanging="420"/>
    </w:pPr>
    <w:rPr>
      <w:rFonts w:ascii="宋体" w:eastAsia="黑体" w:hAnsi="Times New Roman"/>
      <w:bCs w:val="0"/>
      <w:kern w:val="4"/>
      <w:sz w:val="26"/>
      <w:szCs w:val="24"/>
    </w:rPr>
  </w:style>
  <w:style w:type="paragraph" w:customStyle="1" w:styleId="5221">
    <w:name w:val="样式 样式 样式5 + 首行缩进:  2 字符2 +"/>
    <w:basedOn w:val="522"/>
    <w:qFormat/>
    <w:pPr>
      <w:spacing w:line="500" w:lineRule="exact"/>
    </w:pPr>
  </w:style>
  <w:style w:type="paragraph" w:customStyle="1" w:styleId="42050510">
    <w:name w:val="样式 样式 标题 4 + 首行缩进:  2 字符 段前: 0.5 行 段后: 0.5 行1 +"/>
    <w:basedOn w:val="4205051"/>
    <w:qFormat/>
    <w:pPr>
      <w:tabs>
        <w:tab w:val="left" w:pos="360"/>
      </w:tabs>
      <w:snapToGrid w:val="0"/>
      <w:spacing w:beforeLines="50" w:before="0" w:afterLines="50" w:after="0" w:line="360" w:lineRule="auto"/>
      <w:ind w:left="0" w:firstLineChars="200" w:firstLine="200"/>
    </w:pPr>
    <w:rPr>
      <w:rFonts w:ascii="宋体" w:eastAsia="宋体" w:hAnsi="Times New Roman"/>
      <w:bCs w:val="0"/>
      <w:kern w:val="4"/>
      <w:sz w:val="26"/>
      <w:szCs w:val="24"/>
    </w:rPr>
  </w:style>
  <w:style w:type="paragraph" w:customStyle="1" w:styleId="421050">
    <w:name w:val="样式 样式 标题 4 + 首行缩进:  2 字符 段前: 1 行 段后: 0.5 行 +"/>
    <w:basedOn w:val="42105"/>
    <w:qFormat/>
  </w:style>
  <w:style w:type="paragraph" w:customStyle="1" w:styleId="wenjian">
    <w:name w:val="wenjian"/>
    <w:basedOn w:val="zhengwen"/>
    <w:qFormat/>
    <w:pPr>
      <w:ind w:firstLine="512"/>
    </w:pPr>
    <w:rPr>
      <w:sz w:val="21"/>
    </w:rPr>
  </w:style>
  <w:style w:type="paragraph" w:customStyle="1" w:styleId="afffffffffffffffffffffffffffffffffffffffffffffb">
    <w:name w:val="居中 单倍行距"/>
    <w:basedOn w:val="154"/>
    <w:qFormat/>
  </w:style>
  <w:style w:type="paragraph" w:customStyle="1" w:styleId="3222">
    <w:name w:val="样式 样式 样式 目录 3 + 首行缩进:  2 字符 + 首行缩进:  2 字符 + 首行缩进:  2 字符"/>
    <w:basedOn w:val="3220"/>
    <w:qFormat/>
    <w:pPr>
      <w:ind w:firstLine="200"/>
    </w:pPr>
    <w:rPr>
      <w:sz w:val="28"/>
    </w:rPr>
  </w:style>
  <w:style w:type="paragraph" w:customStyle="1" w:styleId="afffffffffffffffffffffffffffffffffffffffffffffc">
    <w:name w:val="目录二级"/>
    <w:basedOn w:val="zjj2"/>
    <w:qFormat/>
    <w:pPr>
      <w:tabs>
        <w:tab w:val="clear" w:pos="0"/>
        <w:tab w:val="clear" w:pos="8260"/>
        <w:tab w:val="clear" w:pos="8349"/>
      </w:tabs>
      <w:autoSpaceDE/>
      <w:autoSpaceDN/>
      <w:adjustRightInd/>
      <w:spacing w:beforeLines="50" w:before="0" w:afterLines="50" w:after="0" w:line="420" w:lineRule="exact"/>
      <w:ind w:firstLineChars="200" w:firstLine="200"/>
    </w:pPr>
    <w:rPr>
      <w:rFonts w:eastAsia="宋体"/>
      <w:kern w:val="2"/>
    </w:rPr>
  </w:style>
  <w:style w:type="paragraph" w:customStyle="1" w:styleId="1221">
    <w:name w:val="样式 目录1——2 + 首行缩进:  2 字符"/>
    <w:basedOn w:val="124"/>
    <w:qFormat/>
    <w:pPr>
      <w:tabs>
        <w:tab w:val="clear" w:pos="8777"/>
      </w:tabs>
      <w:ind w:firstLineChars="200" w:firstLine="520"/>
    </w:pPr>
    <w:rPr>
      <w:rFonts w:eastAsia="宋体"/>
    </w:rPr>
  </w:style>
  <w:style w:type="paragraph" w:customStyle="1" w:styleId="4205053">
    <w:name w:val="样式 样式 样式 标题 4 + 首行缩进:  2 字符 段前: 0.5 行 段后: 0.5 行 + +"/>
    <w:basedOn w:val="4205050"/>
    <w:qFormat/>
  </w:style>
  <w:style w:type="paragraph" w:customStyle="1" w:styleId="listoffigureandtables">
    <w:name w:val="list of figure and tables"/>
    <w:basedOn w:val="Frontmatter"/>
    <w:qFormat/>
    <w:pPr>
      <w:spacing w:afterLines="0" w:after="480"/>
    </w:pPr>
  </w:style>
  <w:style w:type="paragraph" w:customStyle="1" w:styleId="4222">
    <w:name w:val="样式 样式 样式 标题 4 + 首行缩进:  2 字符 + 首行缩进:  2 字符 + 首行缩进:  2 字符"/>
    <w:basedOn w:val="4221"/>
    <w:qFormat/>
  </w:style>
  <w:style w:type="paragraph" w:customStyle="1" w:styleId="1222">
    <w:name w:val="样式 样式 目录1——2 + 首行缩进:  2 字符 + 首行缩进:  2 字符"/>
    <w:basedOn w:val="1221"/>
    <w:qFormat/>
  </w:style>
  <w:style w:type="paragraph" w:customStyle="1" w:styleId="afffffffffffffffffffffffffffffffffffffffffffffd">
    <w:name w:val="前言正文"/>
    <w:basedOn w:val="afffffffffffffffffffffffffffffffffffffffffffffa"/>
    <w:qFormat/>
    <w:pPr>
      <w:spacing w:beforeLines="0" w:before="156" w:afterLines="0" w:after="312" w:line="300" w:lineRule="auto"/>
      <w:ind w:firstLineChars="200" w:firstLine="200"/>
      <w:jc w:val="both"/>
    </w:pPr>
    <w:rPr>
      <w:rFonts w:eastAsia="华文楷体"/>
      <w:sz w:val="24"/>
    </w:rPr>
  </w:style>
  <w:style w:type="paragraph" w:customStyle="1" w:styleId="afffffffffffffffffffffffffffffffffffffffffffffe">
    <w:name w:val="样式 首行缩进正文 + 小四"/>
    <w:basedOn w:val="affffffffffffffffffffffffff7"/>
    <w:qFormat/>
  </w:style>
  <w:style w:type="paragraph" w:customStyle="1" w:styleId="hg074">
    <w:name w:val="样式 hg表格 + 首行缩进:  0.74 厘米"/>
    <w:basedOn w:val="hg"/>
    <w:qFormat/>
    <w:rPr>
      <w:kern w:val="0"/>
    </w:rPr>
  </w:style>
  <w:style w:type="paragraph" w:customStyle="1" w:styleId="1000">
    <w:name w:val="样式 样式 标题 1 + 黑体 小三 非加粗 + 黑色 左侧:  0 厘米 首行缩进:  0 厘米 段前: 0 磅 段后..."/>
    <w:basedOn w:val="1fffffb"/>
    <w:qFormat/>
    <w:pPr>
      <w:tabs>
        <w:tab w:val="clear" w:pos="425"/>
      </w:tabs>
      <w:spacing w:before="0" w:after="0" w:line="360" w:lineRule="auto"/>
      <w:ind w:left="0" w:firstLine="0"/>
    </w:pPr>
  </w:style>
  <w:style w:type="paragraph" w:customStyle="1" w:styleId="Lf">
    <w:name w:val="L编制日期"/>
    <w:basedOn w:val="afffffffffffffffffffffffffffff2"/>
    <w:next w:val="LCharCharChar"/>
    <w:qFormat/>
    <w:pPr>
      <w:spacing w:beforeLines="50" w:afterLines="50" w:line="300" w:lineRule="auto"/>
    </w:pPr>
    <w:rPr>
      <w:spacing w:val="60"/>
      <w:sz w:val="30"/>
      <w:szCs w:val="30"/>
    </w:rPr>
  </w:style>
  <w:style w:type="paragraph" w:customStyle="1" w:styleId="L30">
    <w:name w:val="样式 L单位名 + 左侧:  3 字符"/>
    <w:basedOn w:val="L8"/>
    <w:qFormat/>
    <w:pPr>
      <w:ind w:left="814"/>
    </w:pPr>
    <w:rPr>
      <w:rFonts w:cs="宋体"/>
      <w:spacing w:val="68"/>
    </w:rPr>
  </w:style>
  <w:style w:type="paragraph" w:customStyle="1" w:styleId="L23">
    <w:name w:val="L单位名2"/>
    <w:basedOn w:val="L8"/>
    <w:qFormat/>
    <w:pPr>
      <w:ind w:leftChars="0" w:left="0"/>
    </w:pPr>
    <w:rPr>
      <w:sz w:val="34"/>
      <w:szCs w:val="34"/>
    </w:rPr>
  </w:style>
  <w:style w:type="paragraph" w:customStyle="1" w:styleId="L40101">
    <w:name w:val="样式 L标题4 + 段前: 0.1 行 段后: 0.1 行"/>
    <w:basedOn w:val="L40"/>
    <w:qFormat/>
    <w:pPr>
      <w:spacing w:beforeLines="0" w:before="24" w:afterLines="0" w:after="24"/>
    </w:pPr>
    <w:rPr>
      <w:rFonts w:eastAsia="宋体" w:cs="宋体"/>
      <w:sz w:val="26"/>
      <w:szCs w:val="26"/>
    </w:rPr>
  </w:style>
  <w:style w:type="paragraph" w:customStyle="1" w:styleId="Lf0">
    <w:name w:val="L编印"/>
    <w:basedOn w:val="afffffffffffffffffffffffffffff9"/>
    <w:qFormat/>
    <w:pPr>
      <w:spacing w:line="240" w:lineRule="atLeast"/>
      <w:ind w:firstLine="261"/>
    </w:pPr>
    <w:rPr>
      <w:sz w:val="26"/>
      <w:szCs w:val="26"/>
    </w:rPr>
  </w:style>
  <w:style w:type="paragraph" w:customStyle="1" w:styleId="affffffffffffffffffffffffffffffffffffffffffffff">
    <w:name w:val="密级"/>
    <w:basedOn w:val="afffffffffffffffffffffffffffff8"/>
    <w:qFormat/>
    <w:rPr>
      <w:rFonts w:cs="宋体"/>
      <w:bCs/>
      <w:szCs w:val="20"/>
    </w:rPr>
  </w:style>
  <w:style w:type="paragraph" w:customStyle="1" w:styleId="-0212-0212320">
    <w:name w:val="样式 样式 小四 左侧:  -0.21 厘米 首行缩进:  2 字符 右侧:  -0.21 厘米 行距: 固定值 23.2 磅 ..."/>
    <w:basedOn w:val="-0212-021232"/>
    <w:qFormat/>
    <w:pPr>
      <w:ind w:firstLine="520"/>
    </w:pPr>
  </w:style>
  <w:style w:type="paragraph" w:customStyle="1" w:styleId="Lf1">
    <w:name w:val="L审签页"/>
    <w:basedOn w:val="afffffffffffffffffffffffffffffb"/>
    <w:qFormat/>
    <w:pPr>
      <w:spacing w:afterLines="50" w:line="360" w:lineRule="auto"/>
    </w:pPr>
  </w:style>
  <w:style w:type="paragraph" w:customStyle="1" w:styleId="0007">
    <w:name w:val="0007小四 居中"/>
    <w:basedOn w:val="0004"/>
    <w:qFormat/>
    <w:pPr>
      <w:jc w:val="center"/>
    </w:pPr>
    <w:rPr>
      <w:sz w:val="24"/>
      <w:szCs w:val="24"/>
    </w:rPr>
  </w:style>
  <w:style w:type="paragraph" w:customStyle="1" w:styleId="041">
    <w:name w:val="表格04左"/>
    <w:basedOn w:val="040"/>
    <w:qFormat/>
    <w:pPr>
      <w:jc w:val="left"/>
    </w:pPr>
    <w:rPr>
      <w:spacing w:val="0"/>
    </w:rPr>
  </w:style>
  <w:style w:type="paragraph" w:customStyle="1" w:styleId="2fffffffff3">
    <w:name w:val="设计著录宋2"/>
    <w:basedOn w:val="2ffffff5"/>
    <w:next w:val="ab"/>
    <w:qFormat/>
    <w:pPr>
      <w:adjustRightInd w:val="0"/>
      <w:ind w:firstLineChars="300" w:firstLine="300"/>
      <w:jc w:val="both"/>
    </w:pPr>
    <w:rPr>
      <w:rFonts w:ascii="Times New Roman" w:eastAsia="华文中宋" w:hAnsi="Times New Roman"/>
      <w:kern w:val="4"/>
    </w:rPr>
  </w:style>
  <w:style w:type="paragraph" w:customStyle="1" w:styleId="15220">
    <w:name w:val="样式 样式 正文 小四 行距: 1.5 倍行距 + 宋体 五号 首行缩进:  2 字符 + 首行缩进:  2 字符"/>
    <w:basedOn w:val="1524"/>
    <w:qFormat/>
    <w:pPr>
      <w:ind w:firstLineChars="0" w:firstLine="0"/>
    </w:pPr>
  </w:style>
  <w:style w:type="paragraph" w:customStyle="1" w:styleId="00052203">
    <w:name w:val="样式 0005左缩2 + 首行缩进:  2 字符 段后: 0.3 行"/>
    <w:basedOn w:val="00052"/>
    <w:qFormat/>
    <w:pPr>
      <w:spacing w:afterLines="0"/>
      <w:ind w:firstLine="560"/>
    </w:pPr>
    <w:rPr>
      <w:rFonts w:cs="宋体"/>
      <w:szCs w:val="20"/>
    </w:rPr>
  </w:style>
  <w:style w:type="paragraph" w:customStyle="1" w:styleId="affffffffffffffffffffffffffffffffffffffffffffff0">
    <w:name w:val="表居中（中文）"/>
    <w:basedOn w:val="affffffffffffffffffffffffffffffff5"/>
    <w:uiPriority w:val="99"/>
    <w:qFormat/>
    <w:pPr>
      <w:ind w:left="0"/>
      <w:jc w:val="center"/>
    </w:pPr>
  </w:style>
  <w:style w:type="paragraph" w:customStyle="1" w:styleId="2225">
    <w:name w:val="样式 样式 样式 首行缩进:  2 字符 + 首行缩进:  2 字符 + 首行缩进:  2 字符"/>
    <w:basedOn w:val="22fa"/>
    <w:uiPriority w:val="99"/>
    <w:qFormat/>
    <w:pPr>
      <w:ind w:firstLine="567"/>
    </w:pPr>
    <w:rPr>
      <w:szCs w:val="20"/>
    </w:rPr>
  </w:style>
  <w:style w:type="paragraph" w:customStyle="1" w:styleId="CharCharCharCharCharCharCharCharCharCharCharCharCharCharCharCharCharCharCharCharCharCharChar3">
    <w:name w:val="Char Char Char Char Char Char Char Char Char Char Char Char Char Char Char Char Char Char Char Char Char Char Char3"/>
    <w:basedOn w:val="ab"/>
    <w:uiPriority w:val="99"/>
    <w:qFormat/>
    <w:pPr>
      <w:adjustRightInd w:val="0"/>
      <w:snapToGrid w:val="0"/>
      <w:spacing w:line="360" w:lineRule="auto"/>
      <w:ind w:firstLineChars="200" w:firstLine="200"/>
      <w:jc w:val="left"/>
    </w:pPr>
    <w:rPr>
      <w:sz w:val="24"/>
    </w:rPr>
  </w:style>
  <w:style w:type="paragraph" w:customStyle="1" w:styleId="4ffe">
    <w:name w:val="封面4"/>
    <w:basedOn w:val="ab"/>
    <w:uiPriority w:val="99"/>
    <w:qFormat/>
    <w:pPr>
      <w:pBdr>
        <w:top w:val="single" w:sz="4" w:space="0" w:color="auto"/>
        <w:left w:val="single" w:sz="4" w:space="0" w:color="auto"/>
        <w:bottom w:val="single" w:sz="4" w:space="0" w:color="auto"/>
        <w:right w:val="single" w:sz="4" w:space="0" w:color="auto"/>
      </w:pBdr>
      <w:adjustRightInd w:val="0"/>
      <w:snapToGrid w:val="0"/>
      <w:ind w:firstLineChars="200" w:firstLine="200"/>
      <w:jc w:val="center"/>
    </w:pPr>
    <w:rPr>
      <w:b/>
      <w:bCs/>
      <w:color w:val="000000"/>
      <w:sz w:val="36"/>
    </w:rPr>
  </w:style>
  <w:style w:type="character" w:customStyle="1" w:styleId="Char53">
    <w:name w:val="正文首行缩进 Char5"/>
    <w:semiHidden/>
    <w:qFormat/>
  </w:style>
  <w:style w:type="paragraph" w:customStyle="1" w:styleId="Lf2">
    <w:name w:val="L总审签页"/>
    <w:basedOn w:val="Lf1"/>
    <w:qFormat/>
    <w:pPr>
      <w:spacing w:beforeLines="100" w:afterLines="100"/>
      <w:ind w:leftChars="800" w:left="2240"/>
    </w:pPr>
    <w:rPr>
      <w:sz w:val="36"/>
      <w:szCs w:val="36"/>
    </w:rPr>
  </w:style>
  <w:style w:type="paragraph" w:customStyle="1" w:styleId="1ffffffffff7">
    <w:name w:val="公式1"/>
    <w:basedOn w:val="2fffffffff2"/>
    <w:qFormat/>
    <w:pPr>
      <w:spacing w:line="1000" w:lineRule="exact"/>
    </w:pPr>
    <w:rPr>
      <w:kern w:val="0"/>
    </w:rPr>
  </w:style>
  <w:style w:type="paragraph" w:customStyle="1" w:styleId="12f">
    <w:name w:val="样式 公式1 + 首行缩进:  2 字符"/>
    <w:basedOn w:val="1ffffffffff7"/>
    <w:qFormat/>
    <w:pPr>
      <w:tabs>
        <w:tab w:val="left" w:pos="0"/>
      </w:tabs>
    </w:pPr>
  </w:style>
  <w:style w:type="paragraph" w:customStyle="1" w:styleId="Lf3">
    <w:name w:val="L密级、证书、编号"/>
    <w:basedOn w:val="affffffffffffffffffffffffffffffffffffffffffffff"/>
    <w:qFormat/>
    <w:pPr>
      <w:spacing w:line="240" w:lineRule="auto"/>
    </w:pPr>
    <w:rPr>
      <w:szCs w:val="30"/>
    </w:rPr>
  </w:style>
  <w:style w:type="paragraph" w:customStyle="1" w:styleId="msonormal0">
    <w:name w:val="msonormal"/>
    <w:basedOn w:val="ab"/>
    <w:qFormat/>
    <w:pPr>
      <w:widowControl/>
      <w:spacing w:before="100" w:beforeAutospacing="1" w:after="100" w:afterAutospacing="1"/>
      <w:jc w:val="left"/>
    </w:pPr>
    <w:rPr>
      <w:rFonts w:ascii="宋体" w:hAnsi="宋体" w:cs="宋体"/>
      <w:kern w:val="0"/>
      <w:sz w:val="24"/>
    </w:rPr>
  </w:style>
  <w:style w:type="character" w:customStyle="1" w:styleId="Charfffffffffff">
    <w:name w:val="页眉 Char"/>
    <w:uiPriority w:val="99"/>
    <w:qFormat/>
    <w:rPr>
      <w:kern w:val="2"/>
      <w:sz w:val="18"/>
      <w:szCs w:val="18"/>
    </w:rPr>
  </w:style>
  <w:style w:type="character" w:customStyle="1" w:styleId="Charfffffffffff0">
    <w:name w:val="页脚 Char"/>
    <w:uiPriority w:val="99"/>
    <w:qFormat/>
    <w:rPr>
      <w:rFonts w:eastAsia="宋体"/>
      <w:kern w:val="2"/>
      <w:sz w:val="18"/>
      <w:szCs w:val="18"/>
      <w:lang w:val="en-US" w:eastAsia="zh-CN" w:bidi="ar-SA"/>
    </w:rPr>
  </w:style>
  <w:style w:type="character" w:customStyle="1" w:styleId="affffffffffffffffffffffffffffffffffffffffffffff1">
    <w:name w:val="正文文本首行缩进 字符"/>
    <w:uiPriority w:val="99"/>
    <w:semiHidden/>
    <w:qFormat/>
    <w:rPr>
      <w:kern w:val="2"/>
      <w:sz w:val="21"/>
      <w:szCs w:val="24"/>
    </w:rPr>
  </w:style>
  <w:style w:type="paragraph" w:customStyle="1" w:styleId="TableText0">
    <w:name w:val="Table Text"/>
    <w:basedOn w:val="ab"/>
    <w:semiHidden/>
    <w:qFormat/>
    <w:rPr>
      <w:rFonts w:eastAsia="Times New Roman"/>
      <w:sz w:val="24"/>
      <w:lang w:eastAsia="en-US"/>
    </w:rPr>
  </w:style>
  <w:style w:type="paragraph" w:customStyle="1" w:styleId="affffffffffffffffffffffffffffffffffffffffffffff2">
    <w:name w:val="正文部分"/>
    <w:basedOn w:val="ab"/>
    <w:qFormat/>
    <w:pPr>
      <w:spacing w:line="360" w:lineRule="auto"/>
      <w:ind w:firstLineChars="200" w:firstLine="486"/>
    </w:pPr>
    <w:rPr>
      <w:rFonts w:ascii="Arial" w:hAnsi="Arial" w:cs="宋体"/>
      <w:sz w:val="24"/>
      <w:szCs w:val="20"/>
    </w:rPr>
  </w:style>
  <w:style w:type="table" w:customStyle="1" w:styleId="1ffffffffff8">
    <w:name w:val="环评模板1"/>
    <w:basedOn w:val="ad"/>
    <w:uiPriority w:val="59"/>
    <w:qFormat/>
    <w:pPr>
      <w:jc w:val="center"/>
    </w:pPr>
    <w:rPr>
      <w:sz w:val="21"/>
    </w:rPr>
    <w:tblPr>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Pr>
    <w:trPr>
      <w:jc w:val="center"/>
    </w:trPr>
    <w:tcPr>
      <w:vAlign w:val="center"/>
    </w:tcPr>
  </w:style>
  <w:style w:type="paragraph" w:customStyle="1" w:styleId="B1">
    <w:name w:val="B表内字"/>
    <w:basedOn w:val="ab"/>
    <w:qFormat/>
    <w:pPr>
      <w:widowControl/>
      <w:jc w:val="center"/>
    </w:pPr>
    <w:rPr>
      <w:rFonts w:cs="宋体"/>
      <w:kern w:val="0"/>
    </w:rPr>
  </w:style>
  <w:style w:type="paragraph" w:customStyle="1" w:styleId="AA2">
    <w:name w:val="AA热岛样式 五 居中 行距:单倍"/>
    <w:basedOn w:val="ab"/>
    <w:qFormat/>
    <w:pPr>
      <w:jc w:val="center"/>
    </w:pPr>
    <w:rPr>
      <w:rFonts w:cs="宋体"/>
      <w:szCs w:val="20"/>
    </w:rPr>
  </w:style>
  <w:style w:type="character" w:customStyle="1" w:styleId="AChar7">
    <w:name w:val="A表格后空行 Char"/>
    <w:link w:val="Affffffffffffffffffffffffffffffffffffffffffffff3"/>
    <w:qFormat/>
    <w:rPr>
      <w:rFonts w:ascii="黑体" w:eastAsia="黑体" w:hAnsi="黑体"/>
      <w:bCs/>
      <w:color w:val="000000"/>
      <w:kern w:val="2"/>
      <w:sz w:val="21"/>
      <w:szCs w:val="28"/>
      <w:lang w:val="zh-CN"/>
    </w:rPr>
  </w:style>
  <w:style w:type="paragraph" w:customStyle="1" w:styleId="Affffffffffffffffffffffffffffffffffffffffffffff3">
    <w:name w:val="A表格后空行"/>
    <w:basedOn w:val="ab"/>
    <w:link w:val="AChar7"/>
    <w:qFormat/>
    <w:pPr>
      <w:autoSpaceDE w:val="0"/>
      <w:autoSpaceDN w:val="0"/>
      <w:adjustRightInd w:val="0"/>
      <w:spacing w:line="240" w:lineRule="exact"/>
    </w:pPr>
    <w:rPr>
      <w:rFonts w:ascii="黑体" w:eastAsia="黑体" w:hAnsi="黑体"/>
      <w:bCs/>
      <w:color w:val="000000"/>
      <w:szCs w:val="28"/>
      <w:lang w:val="zh-CN"/>
    </w:rPr>
  </w:style>
  <w:style w:type="paragraph" w:customStyle="1" w:styleId="Affffffffffffffffffffffffffffffffffffffffffffff4">
    <w:name w:val="A【正文】用"/>
    <w:basedOn w:val="ab"/>
    <w:link w:val="AChar8"/>
    <w:qFormat/>
    <w:pPr>
      <w:widowControl/>
      <w:overflowPunct w:val="0"/>
      <w:spacing w:line="360" w:lineRule="auto"/>
      <w:ind w:firstLineChars="200" w:firstLine="200"/>
      <w:jc w:val="left"/>
    </w:pPr>
    <w:rPr>
      <w:rFonts w:ascii="宋体" w:eastAsia="Times New Roman" w:hAnsi="宋体"/>
      <w:kern w:val="0"/>
      <w:sz w:val="24"/>
      <w:szCs w:val="21"/>
    </w:rPr>
  </w:style>
  <w:style w:type="character" w:customStyle="1" w:styleId="AChar8">
    <w:name w:val="A【正文】用 Char"/>
    <w:link w:val="Affffffffffffffffffffffffffffffffffffffffffffff4"/>
    <w:qFormat/>
    <w:rPr>
      <w:rFonts w:ascii="宋体" w:eastAsia="Times New Roman" w:hAnsi="宋体"/>
      <w:sz w:val="24"/>
      <w:szCs w:val="21"/>
    </w:rPr>
  </w:style>
  <w:style w:type="paragraph" w:customStyle="1" w:styleId="W">
    <w:name w:val="W表头图头"/>
    <w:basedOn w:val="ab"/>
    <w:qFormat/>
    <w:pPr>
      <w:widowControl/>
      <w:spacing w:line="360" w:lineRule="auto"/>
      <w:jc w:val="center"/>
    </w:pPr>
    <w:rPr>
      <w:rFonts w:ascii="黑体" w:eastAsia="黑体" w:hAnsi="黑体" w:cs="宋体"/>
      <w:b/>
      <w:kern w:val="0"/>
      <w:sz w:val="24"/>
    </w:rPr>
  </w:style>
  <w:style w:type="character" w:customStyle="1" w:styleId="AChar9">
    <w:name w:val="A.表中文字 用 Char"/>
    <w:link w:val="Affffffffffffffffffffffffffffffffffffffffffffff5"/>
    <w:qFormat/>
    <w:rPr>
      <w:sz w:val="18"/>
    </w:rPr>
  </w:style>
  <w:style w:type="paragraph" w:customStyle="1" w:styleId="Affffffffffffffffffffffffffffffffffffffffffffff5">
    <w:name w:val="A.表中文字 用"/>
    <w:basedOn w:val="ab"/>
    <w:next w:val="ab"/>
    <w:link w:val="AChar9"/>
    <w:qFormat/>
    <w:pPr>
      <w:autoSpaceDE w:val="0"/>
      <w:autoSpaceDN w:val="0"/>
      <w:jc w:val="center"/>
    </w:pPr>
    <w:rPr>
      <w:kern w:val="0"/>
      <w:sz w:val="18"/>
      <w:szCs w:val="20"/>
    </w:rPr>
  </w:style>
  <w:style w:type="paragraph" w:customStyle="1" w:styleId="w0">
    <w:name w:val="w正文"/>
    <w:basedOn w:val="ab"/>
    <w:link w:val="wChar"/>
    <w:qFormat/>
    <w:pPr>
      <w:overflowPunct w:val="0"/>
      <w:spacing w:line="360" w:lineRule="auto"/>
      <w:ind w:firstLineChars="200" w:firstLine="200"/>
    </w:pPr>
    <w:rPr>
      <w:rFonts w:eastAsia="Times New Roman"/>
      <w:kern w:val="0"/>
      <w:sz w:val="24"/>
      <w:szCs w:val="21"/>
    </w:rPr>
  </w:style>
  <w:style w:type="character" w:customStyle="1" w:styleId="wChar">
    <w:name w:val="w正文 Char"/>
    <w:link w:val="w0"/>
    <w:qFormat/>
    <w:rPr>
      <w:rFonts w:eastAsia="Times New Roman"/>
      <w:sz w:val="24"/>
      <w:szCs w:val="21"/>
    </w:rPr>
  </w:style>
  <w:style w:type="paragraph" w:customStyle="1" w:styleId="A12">
    <w:name w:val="A1表头"/>
    <w:basedOn w:val="ab"/>
    <w:qFormat/>
    <w:pPr>
      <w:spacing w:line="360" w:lineRule="auto"/>
      <w:jc w:val="center"/>
    </w:pPr>
    <w:rPr>
      <w:rFonts w:ascii="黑体" w:eastAsia="黑体" w:hAnsi="黑体"/>
      <w:b/>
      <w:sz w:val="24"/>
    </w:rPr>
  </w:style>
  <w:style w:type="paragraph" w:customStyle="1" w:styleId="xl154">
    <w:name w:val="xl154"/>
    <w:basedOn w:val="ab"/>
    <w:qFormat/>
    <w:pPr>
      <w:widowControl/>
      <w:pBdr>
        <w:left w:val="single" w:sz="4" w:space="0" w:color="auto"/>
        <w:bottom w:val="single" w:sz="4" w:space="0" w:color="auto"/>
      </w:pBdr>
      <w:shd w:val="clear" w:color="000000" w:fill="FFFFFF"/>
      <w:spacing w:before="100" w:beforeAutospacing="1" w:after="100" w:afterAutospacing="1"/>
      <w:jc w:val="left"/>
    </w:pPr>
    <w:rPr>
      <w:rFonts w:ascii="宋体" w:hAnsi="宋体" w:cs="宋体"/>
      <w:kern w:val="0"/>
      <w:sz w:val="24"/>
    </w:rPr>
  </w:style>
  <w:style w:type="table" w:customStyle="1" w:styleId="B11">
    <w:name w:val="B表11"/>
    <w:basedOn w:val="ad"/>
    <w:qFormat/>
    <w:pPr>
      <w:widowControl w:val="0"/>
      <w:jc w:val="center"/>
    </w:pPr>
    <w:rPr>
      <w:sz w:val="21"/>
    </w:rPr>
    <w:tblP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0" w:type="dxa"/>
        <w:right w:w="0" w:type="dxa"/>
      </w:tblCellMar>
    </w:tblPr>
    <w:tcPr>
      <w:vAlign w:val="center"/>
    </w:tcPr>
  </w:style>
  <w:style w:type="paragraph" w:customStyle="1" w:styleId="affffffffffffffffffffffffffffffffffffffffffffff6">
    <w:name w:val="表中文字"/>
    <w:next w:val="ab"/>
    <w:qFormat/>
    <w:pPr>
      <w:jc w:val="center"/>
    </w:pPr>
    <w:rPr>
      <w:color w:val="000000"/>
      <w:kern w:val="2"/>
      <w:sz w:val="21"/>
      <w:szCs w:val="24"/>
    </w:rPr>
  </w:style>
  <w:style w:type="character" w:customStyle="1" w:styleId="Style8">
    <w:name w:val="_Style 8"/>
    <w:qFormat/>
    <w:rPr>
      <w:b/>
      <w:sz w:val="24"/>
      <w:u w:val="single"/>
    </w:rPr>
  </w:style>
  <w:style w:type="paragraph" w:customStyle="1" w:styleId="affffffffffffffffffffffffffffffffffffffffffffff7">
    <w:name w:val="@表格文字"/>
    <w:basedOn w:val="ab"/>
    <w:qFormat/>
    <w:pPr>
      <w:adjustRightInd w:val="0"/>
      <w:snapToGrid w:val="0"/>
      <w:jc w:val="center"/>
    </w:pPr>
    <w:rPr>
      <w:rFonts w:ascii="Calibri" w:hAnsi="Calibri"/>
      <w:szCs w:val="20"/>
    </w:rPr>
  </w:style>
  <w:style w:type="paragraph" w:customStyle="1" w:styleId="w1">
    <w:name w:val="w表格文字"/>
    <w:basedOn w:val="ab"/>
    <w:autoRedefine/>
    <w:qFormat/>
    <w:pPr>
      <w:jc w:val="center"/>
    </w:pPr>
    <w:rPr>
      <w:snapToGrid w:val="0"/>
      <w:kern w:val="0"/>
      <w:sz w:val="18"/>
      <w:szCs w:val="18"/>
      <w:u w:color="000000"/>
      <w:lang w:bidi="en-US"/>
    </w:rPr>
  </w:style>
  <w:style w:type="paragraph" w:customStyle="1" w:styleId="B2">
    <w:name w:val="！！B表内字"/>
    <w:basedOn w:val="ab"/>
    <w:qFormat/>
    <w:pPr>
      <w:widowControl/>
      <w:jc w:val="center"/>
    </w:pPr>
    <w:rPr>
      <w:rFonts w:cs="宋体"/>
      <w:kern w:val="0"/>
    </w:rPr>
  </w:style>
  <w:style w:type="table" w:customStyle="1" w:styleId="B10">
    <w:name w:val="B表格1"/>
    <w:basedOn w:val="ad"/>
    <w:qFormat/>
    <w:pPr>
      <w:jc w:val="center"/>
    </w:pPr>
    <w:tblPr>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Pr>
    <w:trPr>
      <w:jc w:val="center"/>
    </w:trPr>
    <w:tcPr>
      <w:vAlign w:val="center"/>
    </w:tcPr>
  </w:style>
  <w:style w:type="character" w:customStyle="1" w:styleId="1ffffffffff9">
    <w:name w:val="未处理的提及1"/>
    <w:basedOn w:val="ac"/>
    <w:uiPriority w:val="99"/>
    <w:semiHidden/>
    <w:unhideWhenUsed/>
    <w:qFormat/>
    <w:rPr>
      <w:color w:val="605E5C"/>
      <w:shd w:val="clear" w:color="auto" w:fill="E1DFDD"/>
    </w:rPr>
  </w:style>
  <w:style w:type="paragraph" w:customStyle="1" w:styleId="affffffffffffffffffffffffffffffffffffffffffffff8">
    <w:name w:val="图表后空行"/>
    <w:next w:val="ab"/>
    <w:qFormat/>
    <w:pPr>
      <w:ind w:firstLine="200"/>
    </w:pPr>
    <w:rPr>
      <w:rFonts w:cstheme="minorBidi"/>
      <w:kern w:val="2"/>
      <w:sz w:val="18"/>
      <w:szCs w:val="24"/>
    </w:rPr>
  </w:style>
  <w:style w:type="paragraph" w:customStyle="1" w:styleId="B3">
    <w:name w:val="B图表标题"/>
    <w:basedOn w:val="ab"/>
    <w:next w:val="2d"/>
    <w:qFormat/>
    <w:pPr>
      <w:widowControl/>
      <w:adjustRightInd w:val="0"/>
      <w:snapToGrid w:val="0"/>
      <w:spacing w:before="120" w:line="360" w:lineRule="auto"/>
      <w:jc w:val="center"/>
    </w:pPr>
    <w:rPr>
      <w:b/>
      <w:color w:val="000000"/>
      <w:kern w:val="0"/>
      <w:sz w:val="24"/>
      <w:szCs w:val="28"/>
    </w:rPr>
  </w:style>
  <w:style w:type="table" w:customStyle="1" w:styleId="5ffa">
    <w:name w:val="环评模板5"/>
    <w:basedOn w:val="ad"/>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f3">
    <w:name w:val="环评模板6"/>
    <w:basedOn w:val="ad"/>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26" Type="http://schemas.openxmlformats.org/officeDocument/2006/relationships/header" Target="header8.xml"/><Relationship Id="rId21" Type="http://schemas.openxmlformats.org/officeDocument/2006/relationships/footer" Target="footer6.xml"/><Relationship Id="rId42" Type="http://schemas.openxmlformats.org/officeDocument/2006/relationships/image" Target="media/image18.png"/><Relationship Id="rId47" Type="http://schemas.openxmlformats.org/officeDocument/2006/relationships/header" Target="header13.xml"/><Relationship Id="rId63" Type="http://schemas.openxmlformats.org/officeDocument/2006/relationships/image" Target="media/image33.png"/><Relationship Id="rId68" Type="http://schemas.openxmlformats.org/officeDocument/2006/relationships/image" Target="media/image36.wmf"/><Relationship Id="rId84" Type="http://schemas.openxmlformats.org/officeDocument/2006/relationships/oleObject" Target="embeddings/oleObject11.bin"/><Relationship Id="rId89" Type="http://schemas.openxmlformats.org/officeDocument/2006/relationships/image" Target="media/image46.wmf"/><Relationship Id="rId16" Type="http://schemas.openxmlformats.org/officeDocument/2006/relationships/footer" Target="footer4.xml"/><Relationship Id="rId107" Type="http://schemas.openxmlformats.org/officeDocument/2006/relationships/header" Target="header16.xml"/><Relationship Id="rId11" Type="http://schemas.openxmlformats.org/officeDocument/2006/relationships/header" Target="header1.xml"/><Relationship Id="rId32" Type="http://schemas.openxmlformats.org/officeDocument/2006/relationships/image" Target="media/image9.png"/><Relationship Id="rId37" Type="http://schemas.openxmlformats.org/officeDocument/2006/relationships/image" Target="media/image13.png"/><Relationship Id="rId53" Type="http://schemas.openxmlformats.org/officeDocument/2006/relationships/image" Target="media/image25.png"/><Relationship Id="rId58" Type="http://schemas.openxmlformats.org/officeDocument/2006/relationships/image" Target="media/image30.png"/><Relationship Id="rId74" Type="http://schemas.openxmlformats.org/officeDocument/2006/relationships/oleObject" Target="embeddings/oleObject6.bin"/><Relationship Id="rId79" Type="http://schemas.openxmlformats.org/officeDocument/2006/relationships/image" Target="media/image41.wmf"/><Relationship Id="rId102" Type="http://schemas.openxmlformats.org/officeDocument/2006/relationships/oleObject" Target="embeddings/oleObject20.bin"/><Relationship Id="rId5" Type="http://schemas.openxmlformats.org/officeDocument/2006/relationships/settings" Target="settings.xml"/><Relationship Id="rId90" Type="http://schemas.openxmlformats.org/officeDocument/2006/relationships/oleObject" Target="embeddings/oleObject14.bin"/><Relationship Id="rId95" Type="http://schemas.openxmlformats.org/officeDocument/2006/relationships/image" Target="media/image49.wmf"/><Relationship Id="rId22" Type="http://schemas.openxmlformats.org/officeDocument/2006/relationships/hyperlink" Target="http://www.h2o-china.com/policy/view?id=5892" TargetMode="External"/><Relationship Id="rId27" Type="http://schemas.openxmlformats.org/officeDocument/2006/relationships/image" Target="media/image4.png"/><Relationship Id="rId43" Type="http://schemas.openxmlformats.org/officeDocument/2006/relationships/image" Target="media/image19.png"/><Relationship Id="rId48" Type="http://schemas.openxmlformats.org/officeDocument/2006/relationships/image" Target="media/image20.png"/><Relationship Id="rId64" Type="http://schemas.openxmlformats.org/officeDocument/2006/relationships/image" Target="media/image34.wmf"/><Relationship Id="rId69" Type="http://schemas.openxmlformats.org/officeDocument/2006/relationships/oleObject" Target="embeddings/oleObject3.bin"/><Relationship Id="rId80" Type="http://schemas.openxmlformats.org/officeDocument/2006/relationships/oleObject" Target="embeddings/oleObject9.bin"/><Relationship Id="rId85" Type="http://schemas.openxmlformats.org/officeDocument/2006/relationships/image" Target="media/image44.wmf"/><Relationship Id="rId12" Type="http://schemas.openxmlformats.org/officeDocument/2006/relationships/header" Target="header2.xml"/><Relationship Id="rId17" Type="http://schemas.openxmlformats.org/officeDocument/2006/relationships/image" Target="media/image2.png"/><Relationship Id="rId33" Type="http://schemas.openxmlformats.org/officeDocument/2006/relationships/header" Target="header9.xml"/><Relationship Id="rId38" Type="http://schemas.openxmlformats.org/officeDocument/2006/relationships/image" Target="media/image14.png"/><Relationship Id="rId59" Type="http://schemas.openxmlformats.org/officeDocument/2006/relationships/image" Target="media/image31.png"/><Relationship Id="rId103" Type="http://schemas.openxmlformats.org/officeDocument/2006/relationships/image" Target="media/image53.png"/><Relationship Id="rId108" Type="http://schemas.openxmlformats.org/officeDocument/2006/relationships/fontTable" Target="fontTable.xml"/><Relationship Id="rId54" Type="http://schemas.openxmlformats.org/officeDocument/2006/relationships/image" Target="media/image26.png"/><Relationship Id="rId70" Type="http://schemas.openxmlformats.org/officeDocument/2006/relationships/image" Target="media/image37.wmf"/><Relationship Id="rId75" Type="http://schemas.openxmlformats.org/officeDocument/2006/relationships/image" Target="media/image39.wmf"/><Relationship Id="rId91" Type="http://schemas.openxmlformats.org/officeDocument/2006/relationships/image" Target="media/image47.wmf"/><Relationship Id="rId96" Type="http://schemas.openxmlformats.org/officeDocument/2006/relationships/oleObject" Target="embeddings/oleObject17.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eader" Target="header3.xml"/><Relationship Id="rId23" Type="http://schemas.openxmlformats.org/officeDocument/2006/relationships/image" Target="media/image3.jpeg"/><Relationship Id="rId28" Type="http://schemas.openxmlformats.org/officeDocument/2006/relationships/image" Target="media/image5.png"/><Relationship Id="rId36" Type="http://schemas.openxmlformats.org/officeDocument/2006/relationships/image" Target="media/image12.png"/><Relationship Id="rId49" Type="http://schemas.openxmlformats.org/officeDocument/2006/relationships/image" Target="media/image21.png"/><Relationship Id="rId57" Type="http://schemas.openxmlformats.org/officeDocument/2006/relationships/image" Target="media/image29.png"/><Relationship Id="rId106" Type="http://schemas.openxmlformats.org/officeDocument/2006/relationships/image" Target="media/image56.png"/><Relationship Id="rId10" Type="http://schemas.openxmlformats.org/officeDocument/2006/relationships/footer" Target="footer1.xml"/><Relationship Id="rId31" Type="http://schemas.openxmlformats.org/officeDocument/2006/relationships/image" Target="media/image8.png"/><Relationship Id="rId44" Type="http://schemas.openxmlformats.org/officeDocument/2006/relationships/header" Target="header10.xml"/><Relationship Id="rId52" Type="http://schemas.openxmlformats.org/officeDocument/2006/relationships/image" Target="media/image24.png"/><Relationship Id="rId60" Type="http://schemas.openxmlformats.org/officeDocument/2006/relationships/image" Target="media/image32.png"/><Relationship Id="rId65" Type="http://schemas.openxmlformats.org/officeDocument/2006/relationships/oleObject" Target="embeddings/oleObject1.bin"/><Relationship Id="rId73" Type="http://schemas.openxmlformats.org/officeDocument/2006/relationships/image" Target="media/image38.wmf"/><Relationship Id="rId78" Type="http://schemas.openxmlformats.org/officeDocument/2006/relationships/oleObject" Target="embeddings/oleObject8.bin"/><Relationship Id="rId81" Type="http://schemas.openxmlformats.org/officeDocument/2006/relationships/image" Target="media/image42.wmf"/><Relationship Id="rId86" Type="http://schemas.openxmlformats.org/officeDocument/2006/relationships/oleObject" Target="embeddings/oleObject12.bin"/><Relationship Id="rId94" Type="http://schemas.openxmlformats.org/officeDocument/2006/relationships/oleObject" Target="embeddings/oleObject16.bin"/><Relationship Id="rId99" Type="http://schemas.openxmlformats.org/officeDocument/2006/relationships/image" Target="media/image51.wmf"/><Relationship Id="rId101" Type="http://schemas.openxmlformats.org/officeDocument/2006/relationships/image" Target="media/image52.wmf"/><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footer" Target="footer2.xml"/><Relationship Id="rId18" Type="http://schemas.openxmlformats.org/officeDocument/2006/relationships/header" Target="header4.xml"/><Relationship Id="rId39" Type="http://schemas.openxmlformats.org/officeDocument/2006/relationships/image" Target="media/image15.png"/><Relationship Id="rId109" Type="http://schemas.openxmlformats.org/officeDocument/2006/relationships/theme" Target="theme/theme1.xml"/><Relationship Id="rId34" Type="http://schemas.openxmlformats.org/officeDocument/2006/relationships/image" Target="media/image10.png"/><Relationship Id="rId50" Type="http://schemas.openxmlformats.org/officeDocument/2006/relationships/image" Target="media/image22.png"/><Relationship Id="rId55" Type="http://schemas.openxmlformats.org/officeDocument/2006/relationships/image" Target="media/image27.png"/><Relationship Id="rId76" Type="http://schemas.openxmlformats.org/officeDocument/2006/relationships/oleObject" Target="embeddings/oleObject7.bin"/><Relationship Id="rId97" Type="http://schemas.openxmlformats.org/officeDocument/2006/relationships/image" Target="media/image50.wmf"/><Relationship Id="rId104" Type="http://schemas.openxmlformats.org/officeDocument/2006/relationships/image" Target="media/image54.png"/><Relationship Id="rId7" Type="http://schemas.openxmlformats.org/officeDocument/2006/relationships/footnotes" Target="footnotes.xml"/><Relationship Id="rId71" Type="http://schemas.openxmlformats.org/officeDocument/2006/relationships/oleObject" Target="embeddings/oleObject4.bin"/><Relationship Id="rId92" Type="http://schemas.openxmlformats.org/officeDocument/2006/relationships/oleObject" Target="embeddings/oleObject15.bin"/><Relationship Id="rId2" Type="http://schemas.openxmlformats.org/officeDocument/2006/relationships/customXml" Target="../customXml/item2.xml"/><Relationship Id="rId29" Type="http://schemas.openxmlformats.org/officeDocument/2006/relationships/image" Target="media/image6.png"/><Relationship Id="rId24" Type="http://schemas.openxmlformats.org/officeDocument/2006/relationships/header" Target="header6.xml"/><Relationship Id="rId40" Type="http://schemas.openxmlformats.org/officeDocument/2006/relationships/image" Target="media/image16.png"/><Relationship Id="rId45" Type="http://schemas.openxmlformats.org/officeDocument/2006/relationships/header" Target="header11.xml"/><Relationship Id="rId66" Type="http://schemas.openxmlformats.org/officeDocument/2006/relationships/image" Target="media/image35.wmf"/><Relationship Id="rId87" Type="http://schemas.openxmlformats.org/officeDocument/2006/relationships/image" Target="media/image45.wmf"/><Relationship Id="rId61" Type="http://schemas.openxmlformats.org/officeDocument/2006/relationships/header" Target="header14.xml"/><Relationship Id="rId82" Type="http://schemas.openxmlformats.org/officeDocument/2006/relationships/oleObject" Target="embeddings/oleObject10.bin"/><Relationship Id="rId19" Type="http://schemas.openxmlformats.org/officeDocument/2006/relationships/footer" Target="footer5.xml"/><Relationship Id="rId14" Type="http://schemas.openxmlformats.org/officeDocument/2006/relationships/footer" Target="footer3.xml"/><Relationship Id="rId30" Type="http://schemas.openxmlformats.org/officeDocument/2006/relationships/image" Target="media/image7.png"/><Relationship Id="rId35" Type="http://schemas.openxmlformats.org/officeDocument/2006/relationships/image" Target="media/image11.png"/><Relationship Id="rId56" Type="http://schemas.openxmlformats.org/officeDocument/2006/relationships/image" Target="media/image28.png"/><Relationship Id="rId77" Type="http://schemas.openxmlformats.org/officeDocument/2006/relationships/image" Target="media/image40.wmf"/><Relationship Id="rId100" Type="http://schemas.openxmlformats.org/officeDocument/2006/relationships/oleObject" Target="embeddings/oleObject19.bin"/><Relationship Id="rId105" Type="http://schemas.openxmlformats.org/officeDocument/2006/relationships/image" Target="media/image55.png"/><Relationship Id="rId8" Type="http://schemas.openxmlformats.org/officeDocument/2006/relationships/endnotes" Target="endnotes.xml"/><Relationship Id="rId51" Type="http://schemas.openxmlformats.org/officeDocument/2006/relationships/image" Target="media/image23.png"/><Relationship Id="rId72" Type="http://schemas.openxmlformats.org/officeDocument/2006/relationships/oleObject" Target="embeddings/oleObject5.bin"/><Relationship Id="rId93" Type="http://schemas.openxmlformats.org/officeDocument/2006/relationships/image" Target="media/image48.wmf"/><Relationship Id="rId98" Type="http://schemas.openxmlformats.org/officeDocument/2006/relationships/oleObject" Target="embeddings/oleObject18.bin"/><Relationship Id="rId3" Type="http://schemas.openxmlformats.org/officeDocument/2006/relationships/numbering" Target="numbering.xml"/><Relationship Id="rId25" Type="http://schemas.openxmlformats.org/officeDocument/2006/relationships/header" Target="header7.xml"/><Relationship Id="rId46" Type="http://schemas.openxmlformats.org/officeDocument/2006/relationships/header" Target="header12.xml"/><Relationship Id="rId67" Type="http://schemas.openxmlformats.org/officeDocument/2006/relationships/oleObject" Target="embeddings/oleObject2.bin"/><Relationship Id="rId20" Type="http://schemas.openxmlformats.org/officeDocument/2006/relationships/header" Target="header5.xml"/><Relationship Id="rId41" Type="http://schemas.openxmlformats.org/officeDocument/2006/relationships/image" Target="media/image17.png"/><Relationship Id="rId62" Type="http://schemas.openxmlformats.org/officeDocument/2006/relationships/header" Target="header15.xml"/><Relationship Id="rId83" Type="http://schemas.openxmlformats.org/officeDocument/2006/relationships/image" Target="media/image43.wmf"/><Relationship Id="rId88" Type="http://schemas.openxmlformats.org/officeDocument/2006/relationships/oleObject" Target="embeddings/oleObject13.bin"/></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217D3391-DEB2-4660-B8C8-CFE663DB8592}">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26</TotalTime>
  <Pages>366</Pages>
  <Words>45968</Words>
  <Characters>262018</Characters>
  <Application>Microsoft Office Word</Application>
  <DocSecurity>0</DocSecurity>
  <Lines>2183</Lines>
  <Paragraphs>614</Paragraphs>
  <ScaleCrop>false</ScaleCrop>
  <Company/>
  <LinksUpToDate>false</LinksUpToDate>
  <CharactersWithSpaces>3073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creator>zl</dc:creator>
  <cp:keywords>的 灰 为 和 工程</cp:keywords>
  <cp:lastModifiedBy>慧坤 赵</cp:lastModifiedBy>
  <cp:revision>2</cp:revision>
  <cp:lastPrinted>2025-06-16T11:08:00Z</cp:lastPrinted>
  <dcterms:created xsi:type="dcterms:W3CDTF">2026-05-06T08:13:00Z</dcterms:created>
  <dcterms:modified xsi:type="dcterms:W3CDTF">2026-05-06T08: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1171</vt:lpwstr>
  </property>
  <property fmtid="{D5CDD505-2E9C-101B-9397-08002B2CF9AE}" pid="3" name="ICV">
    <vt:lpwstr>8E81AD7AB77C4363B368291869C65A52_13</vt:lpwstr>
  </property>
  <property fmtid="{D5CDD505-2E9C-101B-9397-08002B2CF9AE}" pid="4" name="KSOTemplateDocerSaveRecord">
    <vt:lpwstr>eyJoZGlkIjoiNjI1NDJkOTNkMTRlMDVlNzI1YjAxOWI4OWY0NGY1ZGEiLCJ1c2VySWQiOiI0MTAyODU3MDgifQ==</vt:lpwstr>
  </property>
</Properties>
</file>